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3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ink/ink3.xml" ContentType="application/inkml+xml"/>
  <Override PartName="/ppt/notesSlides/notesSlide41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notesSlides/notesSlide47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ink/ink11.xml" ContentType="application/inkml+xml"/>
  <Override PartName="/ppt/notesSlides/notesSlide48.xml" ContentType="application/vnd.openxmlformats-officedocument.presentationml.notesSlide+xml"/>
  <Override PartName="/ppt/ink/ink12.xml" ContentType="application/inkml+xml"/>
  <Override PartName="/ppt/ink/ink13.xml" ContentType="application/inkml+xml"/>
  <Override PartName="/ppt/notesSlides/notesSlide49.xml" ContentType="application/vnd.openxmlformats-officedocument.presentationml.notesSlide+xml"/>
  <Override PartName="/ppt/ink/ink14.xml" ContentType="application/inkml+xml"/>
  <Override PartName="/ppt/ink/ink15.xml" ContentType="application/inkml+xml"/>
  <Override PartName="/ppt/notesSlides/notesSlide50.xml" ContentType="application/vnd.openxmlformats-officedocument.presentationml.notesSlide+xml"/>
  <Override PartName="/ppt/ink/ink16.xml" ContentType="application/inkml+xml"/>
  <Override PartName="/ppt/ink/ink17.xml" ContentType="application/inkml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66" r:id="rId2"/>
    <p:sldMasterId id="2147483686" r:id="rId3"/>
    <p:sldMasterId id="2147483705" r:id="rId4"/>
  </p:sldMasterIdLst>
  <p:notesMasterIdLst>
    <p:notesMasterId r:id="rId63"/>
  </p:notesMasterIdLst>
  <p:sldIdLst>
    <p:sldId id="257" r:id="rId5"/>
    <p:sldId id="841" r:id="rId6"/>
    <p:sldId id="824" r:id="rId7"/>
    <p:sldId id="829" r:id="rId8"/>
    <p:sldId id="838" r:id="rId9"/>
    <p:sldId id="830" r:id="rId10"/>
    <p:sldId id="831" r:id="rId11"/>
    <p:sldId id="755" r:id="rId12"/>
    <p:sldId id="761" r:id="rId13"/>
    <p:sldId id="762" r:id="rId14"/>
    <p:sldId id="789" r:id="rId15"/>
    <p:sldId id="801" r:id="rId16"/>
    <p:sldId id="804" r:id="rId17"/>
    <p:sldId id="805" r:id="rId18"/>
    <p:sldId id="559" r:id="rId19"/>
    <p:sldId id="578" r:id="rId20"/>
    <p:sldId id="533" r:id="rId21"/>
    <p:sldId id="552" r:id="rId22"/>
    <p:sldId id="582" r:id="rId23"/>
    <p:sldId id="600" r:id="rId24"/>
    <p:sldId id="834" r:id="rId25"/>
    <p:sldId id="598" r:id="rId26"/>
    <p:sldId id="803" r:id="rId27"/>
    <p:sldId id="842" r:id="rId28"/>
    <p:sldId id="816" r:id="rId29"/>
    <p:sldId id="817" r:id="rId30"/>
    <p:sldId id="601" r:id="rId31"/>
    <p:sldId id="774" r:id="rId32"/>
    <p:sldId id="779" r:id="rId33"/>
    <p:sldId id="821" r:id="rId34"/>
    <p:sldId id="822" r:id="rId35"/>
    <p:sldId id="814" r:id="rId36"/>
    <p:sldId id="823" r:id="rId37"/>
    <p:sldId id="832" r:id="rId38"/>
    <p:sldId id="833" r:id="rId39"/>
    <p:sldId id="808" r:id="rId40"/>
    <p:sldId id="843" r:id="rId41"/>
    <p:sldId id="799" r:id="rId42"/>
    <p:sldId id="800" r:id="rId43"/>
    <p:sldId id="728" r:id="rId44"/>
    <p:sldId id="659" r:id="rId45"/>
    <p:sldId id="783" r:id="rId46"/>
    <p:sldId id="784" r:id="rId47"/>
    <p:sldId id="787" r:id="rId48"/>
    <p:sldId id="788" r:id="rId49"/>
    <p:sldId id="657" r:id="rId50"/>
    <p:sldId id="724" r:id="rId51"/>
    <p:sldId id="677" r:id="rId52"/>
    <p:sldId id="733" r:id="rId53"/>
    <p:sldId id="736" r:id="rId54"/>
    <p:sldId id="597" r:id="rId55"/>
    <p:sldId id="645" r:id="rId56"/>
    <p:sldId id="588" r:id="rId57"/>
    <p:sldId id="835" r:id="rId58"/>
    <p:sldId id="836" r:id="rId59"/>
    <p:sldId id="844" r:id="rId60"/>
    <p:sldId id="763" r:id="rId61"/>
    <p:sldId id="433" r:id="rId62"/>
  </p:sldIdLst>
  <p:sldSz cx="12192000" cy="6858000"/>
  <p:notesSz cx="7099300" cy="102235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432FF"/>
    <a:srgbClr val="FF0000"/>
    <a:srgbClr val="FF6699"/>
    <a:srgbClr val="2F528F"/>
    <a:srgbClr val="00B0F0"/>
    <a:srgbClr val="4D99CA"/>
    <a:srgbClr val="C00000"/>
    <a:srgbClr val="142F48"/>
    <a:srgbClr val="F4984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3B7C290-0A6D-43CD-8AB9-60D1B08431A1}" v="2" dt="2024-04-10T03:32:57.66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中等深淺樣式 2 - 輔色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996" autoAdjust="0"/>
    <p:restoredTop sz="56416" autoAdjust="0"/>
  </p:normalViewPr>
  <p:slideViewPr>
    <p:cSldViewPr snapToGrid="0">
      <p:cViewPr varScale="1">
        <p:scale>
          <a:sx n="62" d="100"/>
          <a:sy n="62" d="100"/>
        </p:scale>
        <p:origin x="2124" y="54"/>
      </p:cViewPr>
      <p:guideLst/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3134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notesMaster" Target="notesMasters/notesMaster1.xml"/><Relationship Id="rId68" Type="http://schemas.microsoft.com/office/2016/11/relationships/changesInfo" Target="changesInfos/changesInfo1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presProps" Target="presProps.xml"/><Relationship Id="rId69" Type="http://schemas.microsoft.com/office/2015/10/relationships/revisionInfo" Target="revisionInfo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sai, Kai-Chu" userId="6db88c4a-7aca-4d28-87a0-185f3469a4dc" providerId="ADAL" clId="{B3B7C290-0A6D-43CD-8AB9-60D1B08431A1}"/>
    <pc:docChg chg="custSel delSld modSld">
      <pc:chgData name="Tsai, Kai-Chu" userId="6db88c4a-7aca-4d28-87a0-185f3469a4dc" providerId="ADAL" clId="{B3B7C290-0A6D-43CD-8AB9-60D1B08431A1}" dt="2024-04-10T03:37:42.134" v="117" actId="5793"/>
      <pc:docMkLst>
        <pc:docMk/>
      </pc:docMkLst>
      <pc:sldChg chg="modNotesTx">
        <pc:chgData name="Tsai, Kai-Chu" userId="6db88c4a-7aca-4d28-87a0-185f3469a4dc" providerId="ADAL" clId="{B3B7C290-0A6D-43CD-8AB9-60D1B08431A1}" dt="2024-04-10T03:36:03.442" v="69" actId="5793"/>
        <pc:sldMkLst>
          <pc:docMk/>
          <pc:sldMk cId="3105793002" sldId="257"/>
        </pc:sldMkLst>
      </pc:sldChg>
      <pc:sldChg chg="modNotesTx">
        <pc:chgData name="Tsai, Kai-Chu" userId="6db88c4a-7aca-4d28-87a0-185f3469a4dc" providerId="ADAL" clId="{B3B7C290-0A6D-43CD-8AB9-60D1B08431A1}" dt="2024-04-10T03:37:42.134" v="117" actId="5793"/>
        <pc:sldMkLst>
          <pc:docMk/>
          <pc:sldMk cId="3729485624" sldId="433"/>
        </pc:sldMkLst>
      </pc:sldChg>
      <pc:sldChg chg="del">
        <pc:chgData name="Tsai, Kai-Chu" userId="6db88c4a-7aca-4d28-87a0-185f3469a4dc" providerId="ADAL" clId="{B3B7C290-0A6D-43CD-8AB9-60D1B08431A1}" dt="2024-04-10T03:32:49.007" v="60" actId="47"/>
        <pc:sldMkLst>
          <pc:docMk/>
          <pc:sldMk cId="729022071" sldId="459"/>
        </pc:sldMkLst>
      </pc:sldChg>
      <pc:sldChg chg="modNotesTx">
        <pc:chgData name="Tsai, Kai-Chu" userId="6db88c4a-7aca-4d28-87a0-185f3469a4dc" providerId="ADAL" clId="{B3B7C290-0A6D-43CD-8AB9-60D1B08431A1}" dt="2024-04-10T03:36:36.209" v="82" actId="5793"/>
        <pc:sldMkLst>
          <pc:docMk/>
          <pc:sldMk cId="2167800716" sldId="533"/>
        </pc:sldMkLst>
      </pc:sldChg>
      <pc:sldChg chg="modNotesTx">
        <pc:chgData name="Tsai, Kai-Chu" userId="6db88c4a-7aca-4d28-87a0-185f3469a4dc" providerId="ADAL" clId="{B3B7C290-0A6D-43CD-8AB9-60D1B08431A1}" dt="2024-04-10T03:36:37.930" v="83" actId="5793"/>
        <pc:sldMkLst>
          <pc:docMk/>
          <pc:sldMk cId="3495634510" sldId="552"/>
        </pc:sldMkLst>
      </pc:sldChg>
      <pc:sldChg chg="delSp mod modNotesTx">
        <pc:chgData name="Tsai, Kai-Chu" userId="6db88c4a-7aca-4d28-87a0-185f3469a4dc" providerId="ADAL" clId="{B3B7C290-0A6D-43CD-8AB9-60D1B08431A1}" dt="2024-04-10T03:36:33.109" v="80" actId="5793"/>
        <pc:sldMkLst>
          <pc:docMk/>
          <pc:sldMk cId="2372803154" sldId="559"/>
        </pc:sldMkLst>
        <pc:picChg chg="del">
          <ac:chgData name="Tsai, Kai-Chu" userId="6db88c4a-7aca-4d28-87a0-185f3469a4dc" providerId="ADAL" clId="{B3B7C290-0A6D-43CD-8AB9-60D1B08431A1}" dt="2024-04-10T03:33:28.720" v="64" actId="478"/>
          <ac:picMkLst>
            <pc:docMk/>
            <pc:sldMk cId="2372803154" sldId="559"/>
            <ac:picMk id="25" creationId="{39505590-3D55-4E8C-B718-CD8894707209}"/>
          </ac:picMkLst>
        </pc:picChg>
      </pc:sldChg>
      <pc:sldChg chg="modNotesTx">
        <pc:chgData name="Tsai, Kai-Chu" userId="6db88c4a-7aca-4d28-87a0-185f3469a4dc" providerId="ADAL" clId="{B3B7C290-0A6D-43CD-8AB9-60D1B08431A1}" dt="2024-04-10T03:36:35.072" v="81" actId="5793"/>
        <pc:sldMkLst>
          <pc:docMk/>
          <pc:sldMk cId="1463837564" sldId="578"/>
        </pc:sldMkLst>
      </pc:sldChg>
      <pc:sldChg chg="modNotesTx">
        <pc:chgData name="Tsai, Kai-Chu" userId="6db88c4a-7aca-4d28-87a0-185f3469a4dc" providerId="ADAL" clId="{B3B7C290-0A6D-43CD-8AB9-60D1B08431A1}" dt="2024-04-10T03:36:40.542" v="84" actId="5793"/>
        <pc:sldMkLst>
          <pc:docMk/>
          <pc:sldMk cId="3117344925" sldId="582"/>
        </pc:sldMkLst>
      </pc:sldChg>
      <pc:sldChg chg="modNotesTx">
        <pc:chgData name="Tsai, Kai-Chu" userId="6db88c4a-7aca-4d28-87a0-185f3469a4dc" providerId="ADAL" clId="{B3B7C290-0A6D-43CD-8AB9-60D1B08431A1}" dt="2024-04-10T03:37:35.346" v="112" actId="5793"/>
        <pc:sldMkLst>
          <pc:docMk/>
          <pc:sldMk cId="4227816879" sldId="588"/>
        </pc:sldMkLst>
      </pc:sldChg>
      <pc:sldChg chg="del">
        <pc:chgData name="Tsai, Kai-Chu" userId="6db88c4a-7aca-4d28-87a0-185f3469a4dc" providerId="ADAL" clId="{B3B7C290-0A6D-43CD-8AB9-60D1B08431A1}" dt="2024-04-10T03:32:49.007" v="60" actId="47"/>
        <pc:sldMkLst>
          <pc:docMk/>
          <pc:sldMk cId="3541541067" sldId="593"/>
        </pc:sldMkLst>
      </pc:sldChg>
      <pc:sldChg chg="modNotesTx">
        <pc:chgData name="Tsai, Kai-Chu" userId="6db88c4a-7aca-4d28-87a0-185f3469a4dc" providerId="ADAL" clId="{B3B7C290-0A6D-43CD-8AB9-60D1B08431A1}" dt="2024-04-10T03:32:16.609" v="49" actId="6549"/>
        <pc:sldMkLst>
          <pc:docMk/>
          <pc:sldMk cId="2712105948" sldId="597"/>
        </pc:sldMkLst>
      </pc:sldChg>
      <pc:sldChg chg="modNotesTx">
        <pc:chgData name="Tsai, Kai-Chu" userId="6db88c4a-7aca-4d28-87a0-185f3469a4dc" providerId="ADAL" clId="{B3B7C290-0A6D-43CD-8AB9-60D1B08431A1}" dt="2024-04-10T03:36:45.772" v="87" actId="5793"/>
        <pc:sldMkLst>
          <pc:docMk/>
          <pc:sldMk cId="3445638550" sldId="598"/>
        </pc:sldMkLst>
      </pc:sldChg>
      <pc:sldChg chg="modNotesTx">
        <pc:chgData name="Tsai, Kai-Chu" userId="6db88c4a-7aca-4d28-87a0-185f3469a4dc" providerId="ADAL" clId="{B3B7C290-0A6D-43CD-8AB9-60D1B08431A1}" dt="2024-04-10T03:36:42.223" v="85" actId="5793"/>
        <pc:sldMkLst>
          <pc:docMk/>
          <pc:sldMk cId="36984418" sldId="600"/>
        </pc:sldMkLst>
      </pc:sldChg>
      <pc:sldChg chg="modNotesTx">
        <pc:chgData name="Tsai, Kai-Chu" userId="6db88c4a-7aca-4d28-87a0-185f3469a4dc" providerId="ADAL" clId="{B3B7C290-0A6D-43CD-8AB9-60D1B08431A1}" dt="2024-04-10T03:26:09.888" v="25" actId="6549"/>
        <pc:sldMkLst>
          <pc:docMk/>
          <pc:sldMk cId="2580823790" sldId="601"/>
        </pc:sldMkLst>
      </pc:sldChg>
      <pc:sldChg chg="delSp mod modNotesTx">
        <pc:chgData name="Tsai, Kai-Chu" userId="6db88c4a-7aca-4d28-87a0-185f3469a4dc" providerId="ADAL" clId="{B3B7C290-0A6D-43CD-8AB9-60D1B08431A1}" dt="2024-04-10T03:37:33.480" v="111" actId="5793"/>
        <pc:sldMkLst>
          <pc:docMk/>
          <pc:sldMk cId="2088635023" sldId="645"/>
        </pc:sldMkLst>
        <pc:spChg chg="del">
          <ac:chgData name="Tsai, Kai-Chu" userId="6db88c4a-7aca-4d28-87a0-185f3469a4dc" providerId="ADAL" clId="{B3B7C290-0A6D-43CD-8AB9-60D1B08431A1}" dt="2024-04-10T03:32:21.060" v="51" actId="478"/>
          <ac:spMkLst>
            <pc:docMk/>
            <pc:sldMk cId="2088635023" sldId="645"/>
            <ac:spMk id="8" creationId="{0AA4C60C-FA35-825F-B853-E27629455BCE}"/>
          </ac:spMkLst>
        </pc:spChg>
      </pc:sldChg>
      <pc:sldChg chg="modNotesTx">
        <pc:chgData name="Tsai, Kai-Chu" userId="6db88c4a-7aca-4d28-87a0-185f3469a4dc" providerId="ADAL" clId="{B3B7C290-0A6D-43CD-8AB9-60D1B08431A1}" dt="2024-04-10T03:37:25.097" v="106" actId="5793"/>
        <pc:sldMkLst>
          <pc:docMk/>
          <pc:sldMk cId="2398565282" sldId="657"/>
        </pc:sldMkLst>
      </pc:sldChg>
      <pc:sldChg chg="modNotesTx">
        <pc:chgData name="Tsai, Kai-Chu" userId="6db88c4a-7aca-4d28-87a0-185f3469a4dc" providerId="ADAL" clId="{B3B7C290-0A6D-43CD-8AB9-60D1B08431A1}" dt="2024-04-10T03:37:16.583" v="101" actId="5793"/>
        <pc:sldMkLst>
          <pc:docMk/>
          <pc:sldMk cId="3709487786" sldId="659"/>
        </pc:sldMkLst>
      </pc:sldChg>
      <pc:sldChg chg="modNotesTx">
        <pc:chgData name="Tsai, Kai-Chu" userId="6db88c4a-7aca-4d28-87a0-185f3469a4dc" providerId="ADAL" clId="{B3B7C290-0A6D-43CD-8AB9-60D1B08431A1}" dt="2024-04-10T03:37:28.082" v="108" actId="5793"/>
        <pc:sldMkLst>
          <pc:docMk/>
          <pc:sldMk cId="2389262863" sldId="677"/>
        </pc:sldMkLst>
      </pc:sldChg>
      <pc:sldChg chg="delSp modSp mod modNotesTx">
        <pc:chgData name="Tsai, Kai-Chu" userId="6db88c4a-7aca-4d28-87a0-185f3469a4dc" providerId="ADAL" clId="{B3B7C290-0A6D-43CD-8AB9-60D1B08431A1}" dt="2024-04-10T03:37:26.507" v="107" actId="5793"/>
        <pc:sldMkLst>
          <pc:docMk/>
          <pc:sldMk cId="3422742584" sldId="724"/>
        </pc:sldMkLst>
        <pc:spChg chg="del">
          <ac:chgData name="Tsai, Kai-Chu" userId="6db88c4a-7aca-4d28-87a0-185f3469a4dc" providerId="ADAL" clId="{B3B7C290-0A6D-43CD-8AB9-60D1B08431A1}" dt="2024-04-10T03:32:01.189" v="43" actId="478"/>
          <ac:spMkLst>
            <pc:docMk/>
            <pc:sldMk cId="3422742584" sldId="724"/>
            <ac:spMk id="5" creationId="{3FAA7949-DEFA-58C6-A5F8-A083ABDC000E}"/>
          </ac:spMkLst>
        </pc:spChg>
        <pc:spChg chg="del mod">
          <ac:chgData name="Tsai, Kai-Chu" userId="6db88c4a-7aca-4d28-87a0-185f3469a4dc" providerId="ADAL" clId="{B3B7C290-0A6D-43CD-8AB9-60D1B08431A1}" dt="2024-04-10T03:32:04.107" v="45" actId="478"/>
          <ac:spMkLst>
            <pc:docMk/>
            <pc:sldMk cId="3422742584" sldId="724"/>
            <ac:spMk id="7" creationId="{93BC7CBB-0B20-7346-B6D1-F42A09E7D82A}"/>
          </ac:spMkLst>
        </pc:spChg>
        <pc:spChg chg="del">
          <ac:chgData name="Tsai, Kai-Chu" userId="6db88c4a-7aca-4d28-87a0-185f3469a4dc" providerId="ADAL" clId="{B3B7C290-0A6D-43CD-8AB9-60D1B08431A1}" dt="2024-04-10T03:32:01.189" v="43" actId="478"/>
          <ac:spMkLst>
            <pc:docMk/>
            <pc:sldMk cId="3422742584" sldId="724"/>
            <ac:spMk id="12" creationId="{4BAF864A-6A79-0371-1CF8-2A08D695261F}"/>
          </ac:spMkLst>
        </pc:spChg>
        <pc:spChg chg="del">
          <ac:chgData name="Tsai, Kai-Chu" userId="6db88c4a-7aca-4d28-87a0-185f3469a4dc" providerId="ADAL" clId="{B3B7C290-0A6D-43CD-8AB9-60D1B08431A1}" dt="2024-04-10T03:32:01.189" v="43" actId="478"/>
          <ac:spMkLst>
            <pc:docMk/>
            <pc:sldMk cId="3422742584" sldId="724"/>
            <ac:spMk id="14" creationId="{94765D0A-AC7F-C240-78B4-5186D7D452E2}"/>
          </ac:spMkLst>
        </pc:spChg>
      </pc:sldChg>
      <pc:sldChg chg="modNotesTx">
        <pc:chgData name="Tsai, Kai-Chu" userId="6db88c4a-7aca-4d28-87a0-185f3469a4dc" providerId="ADAL" clId="{B3B7C290-0A6D-43CD-8AB9-60D1B08431A1}" dt="2024-04-10T03:37:14.979" v="100" actId="5793"/>
        <pc:sldMkLst>
          <pc:docMk/>
          <pc:sldMk cId="1798993975" sldId="728"/>
        </pc:sldMkLst>
      </pc:sldChg>
      <pc:sldChg chg="modNotesTx">
        <pc:chgData name="Tsai, Kai-Chu" userId="6db88c4a-7aca-4d28-87a0-185f3469a4dc" providerId="ADAL" clId="{B3B7C290-0A6D-43CD-8AB9-60D1B08431A1}" dt="2024-04-10T03:37:29.560" v="109" actId="5793"/>
        <pc:sldMkLst>
          <pc:docMk/>
          <pc:sldMk cId="206163371" sldId="733"/>
        </pc:sldMkLst>
      </pc:sldChg>
      <pc:sldChg chg="modNotesTx">
        <pc:chgData name="Tsai, Kai-Chu" userId="6db88c4a-7aca-4d28-87a0-185f3469a4dc" providerId="ADAL" clId="{B3B7C290-0A6D-43CD-8AB9-60D1B08431A1}" dt="2024-04-10T03:37:31.091" v="110" actId="5793"/>
        <pc:sldMkLst>
          <pc:docMk/>
          <pc:sldMk cId="4008396148" sldId="736"/>
        </pc:sldMkLst>
      </pc:sldChg>
      <pc:sldChg chg="modNotesTx">
        <pc:chgData name="Tsai, Kai-Chu" userId="6db88c4a-7aca-4d28-87a0-185f3469a4dc" providerId="ADAL" clId="{B3B7C290-0A6D-43CD-8AB9-60D1B08431A1}" dt="2024-04-10T03:36:17.782" v="74" actId="5793"/>
        <pc:sldMkLst>
          <pc:docMk/>
          <pc:sldMk cId="2523500080" sldId="755"/>
        </pc:sldMkLst>
      </pc:sldChg>
      <pc:sldChg chg="delSp mod modNotesTx">
        <pc:chgData name="Tsai, Kai-Chu" userId="6db88c4a-7aca-4d28-87a0-185f3469a4dc" providerId="ADAL" clId="{B3B7C290-0A6D-43CD-8AB9-60D1B08431A1}" dt="2024-04-10T03:36:21.535" v="75" actId="5793"/>
        <pc:sldMkLst>
          <pc:docMk/>
          <pc:sldMk cId="3067796678" sldId="761"/>
        </pc:sldMkLst>
        <pc:spChg chg="del">
          <ac:chgData name="Tsai, Kai-Chu" userId="6db88c4a-7aca-4d28-87a0-185f3469a4dc" providerId="ADAL" clId="{B3B7C290-0A6D-43CD-8AB9-60D1B08431A1}" dt="2024-04-10T03:33:13.552" v="63" actId="478"/>
          <ac:spMkLst>
            <pc:docMk/>
            <pc:sldMk cId="3067796678" sldId="761"/>
            <ac:spMk id="332" creationId="{104BC607-39C5-8A90-E3A1-E23D7B9DFDB4}"/>
          </ac:spMkLst>
        </pc:spChg>
      </pc:sldChg>
      <pc:sldChg chg="modNotesTx">
        <pc:chgData name="Tsai, Kai-Chu" userId="6db88c4a-7aca-4d28-87a0-185f3469a4dc" providerId="ADAL" clId="{B3B7C290-0A6D-43CD-8AB9-60D1B08431A1}" dt="2024-04-10T03:36:24.077" v="76" actId="5793"/>
        <pc:sldMkLst>
          <pc:docMk/>
          <pc:sldMk cId="1531430065" sldId="762"/>
        </pc:sldMkLst>
      </pc:sldChg>
      <pc:sldChg chg="modNotesTx">
        <pc:chgData name="Tsai, Kai-Chu" userId="6db88c4a-7aca-4d28-87a0-185f3469a4dc" providerId="ADAL" clId="{B3B7C290-0A6D-43CD-8AB9-60D1B08431A1}" dt="2024-04-10T03:37:40.650" v="116" actId="5793"/>
        <pc:sldMkLst>
          <pc:docMk/>
          <pc:sldMk cId="1641844460" sldId="763"/>
        </pc:sldMkLst>
      </pc:sldChg>
      <pc:sldChg chg="modNotesTx">
        <pc:chgData name="Tsai, Kai-Chu" userId="6db88c4a-7aca-4d28-87a0-185f3469a4dc" providerId="ADAL" clId="{B3B7C290-0A6D-43CD-8AB9-60D1B08431A1}" dt="2024-04-10T03:36:55.452" v="90" actId="5793"/>
        <pc:sldMkLst>
          <pc:docMk/>
          <pc:sldMk cId="2084906774" sldId="774"/>
        </pc:sldMkLst>
      </pc:sldChg>
      <pc:sldChg chg="modNotesTx">
        <pc:chgData name="Tsai, Kai-Chu" userId="6db88c4a-7aca-4d28-87a0-185f3469a4dc" providerId="ADAL" clId="{B3B7C290-0A6D-43CD-8AB9-60D1B08431A1}" dt="2024-04-10T03:36:56.891" v="91" actId="5793"/>
        <pc:sldMkLst>
          <pc:docMk/>
          <pc:sldMk cId="3291010431" sldId="779"/>
        </pc:sldMkLst>
      </pc:sldChg>
      <pc:sldChg chg="delSp mod modNotesTx">
        <pc:chgData name="Tsai, Kai-Chu" userId="6db88c4a-7aca-4d28-87a0-185f3469a4dc" providerId="ADAL" clId="{B3B7C290-0A6D-43CD-8AB9-60D1B08431A1}" dt="2024-04-10T03:37:18.925" v="102" actId="5793"/>
        <pc:sldMkLst>
          <pc:docMk/>
          <pc:sldMk cId="1196458476" sldId="783"/>
        </pc:sldMkLst>
        <pc:spChg chg="del">
          <ac:chgData name="Tsai, Kai-Chu" userId="6db88c4a-7aca-4d28-87a0-185f3469a4dc" providerId="ADAL" clId="{B3B7C290-0A6D-43CD-8AB9-60D1B08431A1}" dt="2024-04-10T03:26:51.751" v="35" actId="478"/>
          <ac:spMkLst>
            <pc:docMk/>
            <pc:sldMk cId="1196458476" sldId="783"/>
            <ac:spMk id="98" creationId="{38F0E977-3DA5-C5C7-1B64-E144485E5BA1}"/>
          </ac:spMkLst>
        </pc:spChg>
        <pc:spChg chg="del">
          <ac:chgData name="Tsai, Kai-Chu" userId="6db88c4a-7aca-4d28-87a0-185f3469a4dc" providerId="ADAL" clId="{B3B7C290-0A6D-43CD-8AB9-60D1B08431A1}" dt="2024-04-10T03:26:53.427" v="36" actId="478"/>
          <ac:spMkLst>
            <pc:docMk/>
            <pc:sldMk cId="1196458476" sldId="783"/>
            <ac:spMk id="99" creationId="{E97F5A03-8261-868C-AB8D-2C2FC7B7EEE4}"/>
          </ac:spMkLst>
        </pc:spChg>
      </pc:sldChg>
      <pc:sldChg chg="delSp mod modNotesTx">
        <pc:chgData name="Tsai, Kai-Chu" userId="6db88c4a-7aca-4d28-87a0-185f3469a4dc" providerId="ADAL" clId="{B3B7C290-0A6D-43CD-8AB9-60D1B08431A1}" dt="2024-04-10T03:37:20.870" v="103" actId="5793"/>
        <pc:sldMkLst>
          <pc:docMk/>
          <pc:sldMk cId="385401757" sldId="784"/>
        </pc:sldMkLst>
        <pc:spChg chg="del">
          <ac:chgData name="Tsai, Kai-Chu" userId="6db88c4a-7aca-4d28-87a0-185f3469a4dc" providerId="ADAL" clId="{B3B7C290-0A6D-43CD-8AB9-60D1B08431A1}" dt="2024-04-10T03:35:14.901" v="66" actId="478"/>
          <ac:spMkLst>
            <pc:docMk/>
            <pc:sldMk cId="385401757" sldId="784"/>
            <ac:spMk id="2" creationId="{AFB4195F-F521-CD10-91E5-60FDEDB956BB}"/>
          </ac:spMkLst>
        </pc:spChg>
        <pc:spChg chg="del">
          <ac:chgData name="Tsai, Kai-Chu" userId="6db88c4a-7aca-4d28-87a0-185f3469a4dc" providerId="ADAL" clId="{B3B7C290-0A6D-43CD-8AB9-60D1B08431A1}" dt="2024-04-10T03:35:18.286" v="68" actId="478"/>
          <ac:spMkLst>
            <pc:docMk/>
            <pc:sldMk cId="385401757" sldId="784"/>
            <ac:spMk id="3" creationId="{60AC1C03-3931-B2CF-33B6-73E9D9E1BC0F}"/>
          </ac:spMkLst>
        </pc:spChg>
        <pc:spChg chg="del">
          <ac:chgData name="Tsai, Kai-Chu" userId="6db88c4a-7aca-4d28-87a0-185f3469a4dc" providerId="ADAL" clId="{B3B7C290-0A6D-43CD-8AB9-60D1B08431A1}" dt="2024-04-10T03:35:17.476" v="67" actId="478"/>
          <ac:spMkLst>
            <pc:docMk/>
            <pc:sldMk cId="385401757" sldId="784"/>
            <ac:spMk id="6" creationId="{801F781B-C306-BF3C-E796-017578455738}"/>
          </ac:spMkLst>
        </pc:spChg>
        <pc:spChg chg="del">
          <ac:chgData name="Tsai, Kai-Chu" userId="6db88c4a-7aca-4d28-87a0-185f3469a4dc" providerId="ADAL" clId="{B3B7C290-0A6D-43CD-8AB9-60D1B08431A1}" dt="2024-04-10T03:35:14.901" v="66" actId="478"/>
          <ac:spMkLst>
            <pc:docMk/>
            <pc:sldMk cId="385401757" sldId="784"/>
            <ac:spMk id="7" creationId="{AEBE6FBB-A2C7-F14B-7FED-468EB8CD6B3E}"/>
          </ac:spMkLst>
        </pc:spChg>
      </pc:sldChg>
      <pc:sldChg chg="modNotesTx">
        <pc:chgData name="Tsai, Kai-Chu" userId="6db88c4a-7aca-4d28-87a0-185f3469a4dc" providerId="ADAL" clId="{B3B7C290-0A6D-43CD-8AB9-60D1B08431A1}" dt="2024-04-10T03:37:21.860" v="104" actId="5793"/>
        <pc:sldMkLst>
          <pc:docMk/>
          <pc:sldMk cId="625969731" sldId="787"/>
        </pc:sldMkLst>
      </pc:sldChg>
      <pc:sldChg chg="modNotesTx">
        <pc:chgData name="Tsai, Kai-Chu" userId="6db88c4a-7aca-4d28-87a0-185f3469a4dc" providerId="ADAL" clId="{B3B7C290-0A6D-43CD-8AB9-60D1B08431A1}" dt="2024-04-10T03:37:23.683" v="105" actId="5793"/>
        <pc:sldMkLst>
          <pc:docMk/>
          <pc:sldMk cId="1901002578" sldId="788"/>
        </pc:sldMkLst>
      </pc:sldChg>
      <pc:sldChg chg="modNotesTx">
        <pc:chgData name="Tsai, Kai-Chu" userId="6db88c4a-7aca-4d28-87a0-185f3469a4dc" providerId="ADAL" clId="{B3B7C290-0A6D-43CD-8AB9-60D1B08431A1}" dt="2024-04-10T03:36:25.838" v="77" actId="5793"/>
        <pc:sldMkLst>
          <pc:docMk/>
          <pc:sldMk cId="2879575880" sldId="789"/>
        </pc:sldMkLst>
      </pc:sldChg>
      <pc:sldChg chg="modNotesTx">
        <pc:chgData name="Tsai, Kai-Chu" userId="6db88c4a-7aca-4d28-87a0-185f3469a4dc" providerId="ADAL" clId="{B3B7C290-0A6D-43CD-8AB9-60D1B08431A1}" dt="2024-04-10T03:26:36.929" v="31" actId="6549"/>
        <pc:sldMkLst>
          <pc:docMk/>
          <pc:sldMk cId="3512485554" sldId="799"/>
        </pc:sldMkLst>
      </pc:sldChg>
      <pc:sldChg chg="modNotesTx">
        <pc:chgData name="Tsai, Kai-Chu" userId="6db88c4a-7aca-4d28-87a0-185f3469a4dc" providerId="ADAL" clId="{B3B7C290-0A6D-43CD-8AB9-60D1B08431A1}" dt="2024-04-10T03:37:13.869" v="99" actId="5793"/>
        <pc:sldMkLst>
          <pc:docMk/>
          <pc:sldMk cId="663609205" sldId="800"/>
        </pc:sldMkLst>
      </pc:sldChg>
      <pc:sldChg chg="del">
        <pc:chgData name="Tsai, Kai-Chu" userId="6db88c4a-7aca-4d28-87a0-185f3469a4dc" providerId="ADAL" clId="{B3B7C290-0A6D-43CD-8AB9-60D1B08431A1}" dt="2024-04-10T03:32:49.007" v="60" actId="47"/>
        <pc:sldMkLst>
          <pc:docMk/>
          <pc:sldMk cId="617560734" sldId="802"/>
        </pc:sldMkLst>
      </pc:sldChg>
      <pc:sldChg chg="delSp mod modNotesTx">
        <pc:chgData name="Tsai, Kai-Chu" userId="6db88c4a-7aca-4d28-87a0-185f3469a4dc" providerId="ADAL" clId="{B3B7C290-0A6D-43CD-8AB9-60D1B08431A1}" dt="2024-04-10T03:36:47.536" v="88" actId="5793"/>
        <pc:sldMkLst>
          <pc:docMk/>
          <pc:sldMk cId="3586467669" sldId="803"/>
        </pc:sldMkLst>
        <pc:picChg chg="del">
          <ac:chgData name="Tsai, Kai-Chu" userId="6db88c4a-7aca-4d28-87a0-185f3469a4dc" providerId="ADAL" clId="{B3B7C290-0A6D-43CD-8AB9-60D1B08431A1}" dt="2024-04-10T03:33:38.848" v="65" actId="478"/>
          <ac:picMkLst>
            <pc:docMk/>
            <pc:sldMk cId="3586467669" sldId="803"/>
            <ac:picMk id="5" creationId="{43AA1B61-178E-CC2A-E0CA-359F65685229}"/>
          </ac:picMkLst>
        </pc:picChg>
      </pc:sldChg>
      <pc:sldChg chg="modNotesTx">
        <pc:chgData name="Tsai, Kai-Chu" userId="6db88c4a-7aca-4d28-87a0-185f3469a4dc" providerId="ADAL" clId="{B3B7C290-0A6D-43CD-8AB9-60D1B08431A1}" dt="2024-04-10T03:36:29.119" v="78" actId="5793"/>
        <pc:sldMkLst>
          <pc:docMk/>
          <pc:sldMk cId="178245215" sldId="804"/>
        </pc:sldMkLst>
      </pc:sldChg>
      <pc:sldChg chg="modNotesTx">
        <pc:chgData name="Tsai, Kai-Chu" userId="6db88c4a-7aca-4d28-87a0-185f3469a4dc" providerId="ADAL" clId="{B3B7C290-0A6D-43CD-8AB9-60D1B08431A1}" dt="2024-04-10T03:36:30.369" v="79" actId="5793"/>
        <pc:sldMkLst>
          <pc:docMk/>
          <pc:sldMk cId="980886896" sldId="805"/>
        </pc:sldMkLst>
      </pc:sldChg>
      <pc:sldChg chg="modNotesTx">
        <pc:chgData name="Tsai, Kai-Chu" userId="6db88c4a-7aca-4d28-87a0-185f3469a4dc" providerId="ADAL" clId="{B3B7C290-0A6D-43CD-8AB9-60D1B08431A1}" dt="2024-04-10T03:37:07.522" v="98" actId="5793"/>
        <pc:sldMkLst>
          <pc:docMk/>
          <pc:sldMk cId="2539650088" sldId="808"/>
        </pc:sldMkLst>
      </pc:sldChg>
      <pc:sldChg chg="del">
        <pc:chgData name="Tsai, Kai-Chu" userId="6db88c4a-7aca-4d28-87a0-185f3469a4dc" providerId="ADAL" clId="{B3B7C290-0A6D-43CD-8AB9-60D1B08431A1}" dt="2024-04-10T03:32:49.007" v="60" actId="47"/>
        <pc:sldMkLst>
          <pc:docMk/>
          <pc:sldMk cId="3862614203" sldId="809"/>
        </pc:sldMkLst>
      </pc:sldChg>
      <pc:sldChg chg="modNotesTx">
        <pc:chgData name="Tsai, Kai-Chu" userId="6db88c4a-7aca-4d28-87a0-185f3469a4dc" providerId="ADAL" clId="{B3B7C290-0A6D-43CD-8AB9-60D1B08431A1}" dt="2024-04-10T03:37:01.112" v="94" actId="5793"/>
        <pc:sldMkLst>
          <pc:docMk/>
          <pc:sldMk cId="1163832836" sldId="814"/>
        </pc:sldMkLst>
      </pc:sldChg>
      <pc:sldChg chg="modNotesTx">
        <pc:chgData name="Tsai, Kai-Chu" userId="6db88c4a-7aca-4d28-87a0-185f3469a4dc" providerId="ADAL" clId="{B3B7C290-0A6D-43CD-8AB9-60D1B08431A1}" dt="2024-04-10T03:26:03.352" v="23" actId="6549"/>
        <pc:sldMkLst>
          <pc:docMk/>
          <pc:sldMk cId="3974883457" sldId="816"/>
        </pc:sldMkLst>
      </pc:sldChg>
      <pc:sldChg chg="modNotesTx">
        <pc:chgData name="Tsai, Kai-Chu" userId="6db88c4a-7aca-4d28-87a0-185f3469a4dc" providerId="ADAL" clId="{B3B7C290-0A6D-43CD-8AB9-60D1B08431A1}" dt="2024-04-10T03:36:51.767" v="89" actId="5793"/>
        <pc:sldMkLst>
          <pc:docMk/>
          <pc:sldMk cId="415784742" sldId="817"/>
        </pc:sldMkLst>
      </pc:sldChg>
      <pc:sldChg chg="modNotesTx">
        <pc:chgData name="Tsai, Kai-Chu" userId="6db88c4a-7aca-4d28-87a0-185f3469a4dc" providerId="ADAL" clId="{B3B7C290-0A6D-43CD-8AB9-60D1B08431A1}" dt="2024-04-10T03:36:58.344" v="92" actId="5793"/>
        <pc:sldMkLst>
          <pc:docMk/>
          <pc:sldMk cId="1109782481" sldId="821"/>
        </pc:sldMkLst>
      </pc:sldChg>
      <pc:sldChg chg="modNotesTx">
        <pc:chgData name="Tsai, Kai-Chu" userId="6db88c4a-7aca-4d28-87a0-185f3469a4dc" providerId="ADAL" clId="{B3B7C290-0A6D-43CD-8AB9-60D1B08431A1}" dt="2024-04-10T03:37:00.127" v="93" actId="5793"/>
        <pc:sldMkLst>
          <pc:docMk/>
          <pc:sldMk cId="1135336758" sldId="822"/>
        </pc:sldMkLst>
      </pc:sldChg>
      <pc:sldChg chg="modNotesTx">
        <pc:chgData name="Tsai, Kai-Chu" userId="6db88c4a-7aca-4d28-87a0-185f3469a4dc" providerId="ADAL" clId="{B3B7C290-0A6D-43CD-8AB9-60D1B08431A1}" dt="2024-04-10T03:37:02.781" v="95" actId="5793"/>
        <pc:sldMkLst>
          <pc:docMk/>
          <pc:sldMk cId="911677191" sldId="823"/>
        </pc:sldMkLst>
      </pc:sldChg>
      <pc:sldChg chg="delSp modNotesTx">
        <pc:chgData name="Tsai, Kai-Chu" userId="6db88c4a-7aca-4d28-87a0-185f3469a4dc" providerId="ADAL" clId="{B3B7C290-0A6D-43CD-8AB9-60D1B08431A1}" dt="2024-04-10T03:32:57.665" v="61" actId="478"/>
        <pc:sldMkLst>
          <pc:docMk/>
          <pc:sldMk cId="3398576998" sldId="824"/>
        </pc:sldMkLst>
        <pc:picChg chg="del">
          <ac:chgData name="Tsai, Kai-Chu" userId="6db88c4a-7aca-4d28-87a0-185f3469a4dc" providerId="ADAL" clId="{B3B7C290-0A6D-43CD-8AB9-60D1B08431A1}" dt="2024-04-10T03:32:57.665" v="61" actId="478"/>
          <ac:picMkLst>
            <pc:docMk/>
            <pc:sldMk cId="3398576998" sldId="824"/>
            <ac:picMk id="1026" creationId="{5CDF62A6-1D93-E15B-8F97-8F5E38A82564}"/>
          </ac:picMkLst>
        </pc:picChg>
        <pc:picChg chg="del">
          <ac:chgData name="Tsai, Kai-Chu" userId="6db88c4a-7aca-4d28-87a0-185f3469a4dc" providerId="ADAL" clId="{B3B7C290-0A6D-43CD-8AB9-60D1B08431A1}" dt="2024-04-10T03:32:57.665" v="61" actId="478"/>
          <ac:picMkLst>
            <pc:docMk/>
            <pc:sldMk cId="3398576998" sldId="824"/>
            <ac:picMk id="2050" creationId="{C03958FF-0FBD-BC36-D798-4BE5620083E0}"/>
          </ac:picMkLst>
        </pc:picChg>
      </pc:sldChg>
      <pc:sldChg chg="modNotesTx">
        <pc:chgData name="Tsai, Kai-Chu" userId="6db88c4a-7aca-4d28-87a0-185f3469a4dc" providerId="ADAL" clId="{B3B7C290-0A6D-43CD-8AB9-60D1B08431A1}" dt="2024-04-10T03:36:07.532" v="70" actId="5793"/>
        <pc:sldMkLst>
          <pc:docMk/>
          <pc:sldMk cId="2300094902" sldId="829"/>
        </pc:sldMkLst>
      </pc:sldChg>
      <pc:sldChg chg="modNotesTx">
        <pc:chgData name="Tsai, Kai-Chu" userId="6db88c4a-7aca-4d28-87a0-185f3469a4dc" providerId="ADAL" clId="{B3B7C290-0A6D-43CD-8AB9-60D1B08431A1}" dt="2024-04-10T03:36:12.481" v="72" actId="5793"/>
        <pc:sldMkLst>
          <pc:docMk/>
          <pc:sldMk cId="3639641514" sldId="830"/>
        </pc:sldMkLst>
      </pc:sldChg>
      <pc:sldChg chg="modNotesTx">
        <pc:chgData name="Tsai, Kai-Chu" userId="6db88c4a-7aca-4d28-87a0-185f3469a4dc" providerId="ADAL" clId="{B3B7C290-0A6D-43CD-8AB9-60D1B08431A1}" dt="2024-04-10T03:36:14.910" v="73" actId="5793"/>
        <pc:sldMkLst>
          <pc:docMk/>
          <pc:sldMk cId="70826757" sldId="831"/>
        </pc:sldMkLst>
      </pc:sldChg>
      <pc:sldChg chg="modNotesTx">
        <pc:chgData name="Tsai, Kai-Chu" userId="6db88c4a-7aca-4d28-87a0-185f3469a4dc" providerId="ADAL" clId="{B3B7C290-0A6D-43CD-8AB9-60D1B08431A1}" dt="2024-04-10T03:37:04.433" v="96" actId="5793"/>
        <pc:sldMkLst>
          <pc:docMk/>
          <pc:sldMk cId="2356460059" sldId="832"/>
        </pc:sldMkLst>
      </pc:sldChg>
      <pc:sldChg chg="modNotesTx">
        <pc:chgData name="Tsai, Kai-Chu" userId="6db88c4a-7aca-4d28-87a0-185f3469a4dc" providerId="ADAL" clId="{B3B7C290-0A6D-43CD-8AB9-60D1B08431A1}" dt="2024-04-10T03:37:05.539" v="97" actId="5793"/>
        <pc:sldMkLst>
          <pc:docMk/>
          <pc:sldMk cId="3843766166" sldId="833"/>
        </pc:sldMkLst>
      </pc:sldChg>
      <pc:sldChg chg="modNotesTx">
        <pc:chgData name="Tsai, Kai-Chu" userId="6db88c4a-7aca-4d28-87a0-185f3469a4dc" providerId="ADAL" clId="{B3B7C290-0A6D-43CD-8AB9-60D1B08431A1}" dt="2024-04-10T03:36:43.944" v="86" actId="5793"/>
        <pc:sldMkLst>
          <pc:docMk/>
          <pc:sldMk cId="3214837072" sldId="834"/>
        </pc:sldMkLst>
      </pc:sldChg>
      <pc:sldChg chg="modNotesTx">
        <pc:chgData name="Tsai, Kai-Chu" userId="6db88c4a-7aca-4d28-87a0-185f3469a4dc" providerId="ADAL" clId="{B3B7C290-0A6D-43CD-8AB9-60D1B08431A1}" dt="2024-04-10T03:37:36.802" v="113" actId="5793"/>
        <pc:sldMkLst>
          <pc:docMk/>
          <pc:sldMk cId="57033229" sldId="835"/>
        </pc:sldMkLst>
      </pc:sldChg>
      <pc:sldChg chg="delSp modNotesTx">
        <pc:chgData name="Tsai, Kai-Chu" userId="6db88c4a-7aca-4d28-87a0-185f3469a4dc" providerId="ADAL" clId="{B3B7C290-0A6D-43CD-8AB9-60D1B08431A1}" dt="2024-04-10T03:37:38.226" v="114" actId="5793"/>
        <pc:sldMkLst>
          <pc:docMk/>
          <pc:sldMk cId="3531924046" sldId="836"/>
        </pc:sldMkLst>
        <pc:picChg chg="del">
          <ac:chgData name="Tsai, Kai-Chu" userId="6db88c4a-7aca-4d28-87a0-185f3469a4dc" providerId="ADAL" clId="{B3B7C290-0A6D-43CD-8AB9-60D1B08431A1}" dt="2024-04-10T03:32:36.888" v="58" actId="478"/>
          <ac:picMkLst>
            <pc:docMk/>
            <pc:sldMk cId="3531924046" sldId="836"/>
            <ac:picMk id="1030" creationId="{16AEDA49-6E13-2583-0375-0DE10A3A9574}"/>
          </ac:picMkLst>
        </pc:picChg>
      </pc:sldChg>
      <pc:sldChg chg="del">
        <pc:chgData name="Tsai, Kai-Chu" userId="6db88c4a-7aca-4d28-87a0-185f3469a4dc" providerId="ADAL" clId="{B3B7C290-0A6D-43CD-8AB9-60D1B08431A1}" dt="2024-04-10T03:32:49.007" v="60" actId="47"/>
        <pc:sldMkLst>
          <pc:docMk/>
          <pc:sldMk cId="4054086796" sldId="837"/>
        </pc:sldMkLst>
      </pc:sldChg>
      <pc:sldChg chg="delSp mod modNotesTx">
        <pc:chgData name="Tsai, Kai-Chu" userId="6db88c4a-7aca-4d28-87a0-185f3469a4dc" providerId="ADAL" clId="{B3B7C290-0A6D-43CD-8AB9-60D1B08431A1}" dt="2024-04-10T03:36:10.080" v="71" actId="5793"/>
        <pc:sldMkLst>
          <pc:docMk/>
          <pc:sldMk cId="2080105088" sldId="838"/>
        </pc:sldMkLst>
        <pc:picChg chg="del">
          <ac:chgData name="Tsai, Kai-Chu" userId="6db88c4a-7aca-4d28-87a0-185f3469a4dc" providerId="ADAL" clId="{B3B7C290-0A6D-43CD-8AB9-60D1B08431A1}" dt="2024-04-10T03:33:02.533" v="62" actId="478"/>
          <ac:picMkLst>
            <pc:docMk/>
            <pc:sldMk cId="2080105088" sldId="838"/>
            <ac:picMk id="8" creationId="{584D0E11-2401-FF22-396B-88E5AEEBB090}"/>
          </ac:picMkLst>
        </pc:picChg>
      </pc:sldChg>
      <pc:sldChg chg="modNotesTx">
        <pc:chgData name="Tsai, Kai-Chu" userId="6db88c4a-7aca-4d28-87a0-185f3469a4dc" providerId="ADAL" clId="{B3B7C290-0A6D-43CD-8AB9-60D1B08431A1}" dt="2024-04-10T03:37:39.194" v="115" actId="5793"/>
        <pc:sldMkLst>
          <pc:docMk/>
          <pc:sldMk cId="3634025877" sldId="844"/>
        </pc:sldMkLst>
      </pc:sldChg>
      <pc:sldChg chg="del">
        <pc:chgData name="Tsai, Kai-Chu" userId="6db88c4a-7aca-4d28-87a0-185f3469a4dc" providerId="ADAL" clId="{B3B7C290-0A6D-43CD-8AB9-60D1B08431A1}" dt="2024-04-10T03:32:49.007" v="60" actId="47"/>
        <pc:sldMkLst>
          <pc:docMk/>
          <pc:sldMk cId="2029335865" sldId="845"/>
        </pc:sldMkLst>
      </pc:sldChg>
      <pc:sldChg chg="del">
        <pc:chgData name="Tsai, Kai-Chu" userId="6db88c4a-7aca-4d28-87a0-185f3469a4dc" providerId="ADAL" clId="{B3B7C290-0A6D-43CD-8AB9-60D1B08431A1}" dt="2024-04-10T03:32:49.007" v="60" actId="47"/>
        <pc:sldMkLst>
          <pc:docMk/>
          <pc:sldMk cId="3019499851" sldId="846"/>
        </pc:sldMkLst>
      </pc:sldChg>
      <pc:sldChg chg="del">
        <pc:chgData name="Tsai, Kai-Chu" userId="6db88c4a-7aca-4d28-87a0-185f3469a4dc" providerId="ADAL" clId="{B3B7C290-0A6D-43CD-8AB9-60D1B08431A1}" dt="2024-04-10T03:32:49.007" v="60" actId="47"/>
        <pc:sldMkLst>
          <pc:docMk/>
          <pc:sldMk cId="2337187048" sldId="847"/>
        </pc:sldMkLst>
      </pc:sldChg>
      <pc:sldChg chg="del">
        <pc:chgData name="Tsai, Kai-Chu" userId="6db88c4a-7aca-4d28-87a0-185f3469a4dc" providerId="ADAL" clId="{B3B7C290-0A6D-43CD-8AB9-60D1B08431A1}" dt="2024-04-10T03:32:49.007" v="60" actId="47"/>
        <pc:sldMkLst>
          <pc:docMk/>
          <pc:sldMk cId="2119496517" sldId="848"/>
        </pc:sldMkLst>
      </pc:sldChg>
      <pc:sldChg chg="del">
        <pc:chgData name="Tsai, Kai-Chu" userId="6db88c4a-7aca-4d28-87a0-185f3469a4dc" providerId="ADAL" clId="{B3B7C290-0A6D-43CD-8AB9-60D1B08431A1}" dt="2024-04-10T03:32:49.007" v="60" actId="47"/>
        <pc:sldMkLst>
          <pc:docMk/>
          <pc:sldMk cId="3043240955" sldId="849"/>
        </pc:sldMkLst>
      </pc:sldChg>
      <pc:sldChg chg="del">
        <pc:chgData name="Tsai, Kai-Chu" userId="6db88c4a-7aca-4d28-87a0-185f3469a4dc" providerId="ADAL" clId="{B3B7C290-0A6D-43CD-8AB9-60D1B08431A1}" dt="2024-04-10T03:32:49.007" v="60" actId="47"/>
        <pc:sldMkLst>
          <pc:docMk/>
          <pc:sldMk cId="224456436" sldId="850"/>
        </pc:sldMkLst>
      </pc:sldChg>
      <pc:sldChg chg="del">
        <pc:chgData name="Tsai, Kai-Chu" userId="6db88c4a-7aca-4d28-87a0-185f3469a4dc" providerId="ADAL" clId="{B3B7C290-0A6D-43CD-8AB9-60D1B08431A1}" dt="2024-04-10T03:32:49.007" v="60" actId="47"/>
        <pc:sldMkLst>
          <pc:docMk/>
          <pc:sldMk cId="3226396006" sldId="851"/>
        </pc:sldMkLst>
      </pc:sldChg>
      <pc:sldChg chg="del">
        <pc:chgData name="Tsai, Kai-Chu" userId="6db88c4a-7aca-4d28-87a0-185f3469a4dc" providerId="ADAL" clId="{B3B7C290-0A6D-43CD-8AB9-60D1B08431A1}" dt="2024-04-10T03:32:49.007" v="60" actId="47"/>
        <pc:sldMkLst>
          <pc:docMk/>
          <pc:sldMk cId="3069366185" sldId="852"/>
        </pc:sldMkLst>
      </pc:sldChg>
      <pc:sldChg chg="del">
        <pc:chgData name="Tsai, Kai-Chu" userId="6db88c4a-7aca-4d28-87a0-185f3469a4dc" providerId="ADAL" clId="{B3B7C290-0A6D-43CD-8AB9-60D1B08431A1}" dt="2024-04-10T03:32:49.007" v="60" actId="47"/>
        <pc:sldMkLst>
          <pc:docMk/>
          <pc:sldMk cId="3958528706" sldId="853"/>
        </pc:sldMkLst>
      </pc:sldChg>
      <pc:sldChg chg="del">
        <pc:chgData name="Tsai, Kai-Chu" userId="6db88c4a-7aca-4d28-87a0-185f3469a4dc" providerId="ADAL" clId="{B3B7C290-0A6D-43CD-8AB9-60D1B08431A1}" dt="2024-04-10T03:32:49.007" v="60" actId="47"/>
        <pc:sldMkLst>
          <pc:docMk/>
          <pc:sldMk cId="2473214692" sldId="854"/>
        </pc:sldMkLst>
      </pc:sldChg>
      <pc:sldChg chg="del">
        <pc:chgData name="Tsai, Kai-Chu" userId="6db88c4a-7aca-4d28-87a0-185f3469a4dc" providerId="ADAL" clId="{B3B7C290-0A6D-43CD-8AB9-60D1B08431A1}" dt="2024-04-10T03:32:49.007" v="60" actId="47"/>
        <pc:sldMkLst>
          <pc:docMk/>
          <pc:sldMk cId="602215829" sldId="856"/>
        </pc:sldMkLst>
      </pc:sldChg>
      <pc:sldMasterChg chg="delSldLayout">
        <pc:chgData name="Tsai, Kai-Chu" userId="6db88c4a-7aca-4d28-87a0-185f3469a4dc" providerId="ADAL" clId="{B3B7C290-0A6D-43CD-8AB9-60D1B08431A1}" dt="2024-04-10T03:32:49.007" v="60" actId="47"/>
        <pc:sldMasterMkLst>
          <pc:docMk/>
          <pc:sldMasterMk cId="73961203" sldId="2147483660"/>
        </pc:sldMasterMkLst>
        <pc:sldLayoutChg chg="del">
          <pc:chgData name="Tsai, Kai-Chu" userId="6db88c4a-7aca-4d28-87a0-185f3469a4dc" providerId="ADAL" clId="{B3B7C290-0A6D-43CD-8AB9-60D1B08431A1}" dt="2024-04-10T03:32:49.007" v="60" actId="47"/>
          <pc:sldLayoutMkLst>
            <pc:docMk/>
            <pc:sldMasterMk cId="73961203" sldId="2147483660"/>
            <pc:sldLayoutMk cId="281353873" sldId="2147483701"/>
          </pc:sldLayoutMkLst>
        </pc:sldLayoutChg>
      </pc:sldMaster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3CD15B4-245F-4E38-9567-689C83C80306}" type="doc">
      <dgm:prSet loTypeId="urn:microsoft.com/office/officeart/2005/8/layout/chart3" loCatId="relationship" qsTypeId="urn:microsoft.com/office/officeart/2005/8/quickstyle/simple1" qsCatId="simple" csTypeId="urn:microsoft.com/office/officeart/2005/8/colors/colorful3" csCatId="colorful" phldr="1"/>
      <dgm:spPr/>
    </dgm:pt>
    <dgm:pt modelId="{0E0F2FD6-7D80-485D-A536-12ABEB9B429B}">
      <dgm:prSet phldrT="[Text]"/>
      <dgm:spPr/>
      <dgm:t>
        <a:bodyPr/>
        <a:lstStyle/>
        <a:p>
          <a:r>
            <a:rPr lang="en-US" dirty="0"/>
            <a:t>Propagation delay and signal quality</a:t>
          </a:r>
          <a:endParaRPr lang="zh-TW" altLang="en-US" dirty="0"/>
        </a:p>
      </dgm:t>
    </dgm:pt>
    <dgm:pt modelId="{F67E04EA-4AFA-4245-B8C6-25FB90E2203B}" type="parTrans" cxnId="{83A67F16-D76C-4EE6-9842-9CC69E1BB426}">
      <dgm:prSet/>
      <dgm:spPr/>
      <dgm:t>
        <a:bodyPr/>
        <a:lstStyle/>
        <a:p>
          <a:endParaRPr lang="zh-TW" altLang="en-US"/>
        </a:p>
      </dgm:t>
    </dgm:pt>
    <dgm:pt modelId="{8813D108-30D0-4AB6-A37D-A913A048A445}" type="sibTrans" cxnId="{83A67F16-D76C-4EE6-9842-9CC69E1BB426}">
      <dgm:prSet/>
      <dgm:spPr/>
      <dgm:t>
        <a:bodyPr/>
        <a:lstStyle/>
        <a:p>
          <a:endParaRPr lang="zh-TW" altLang="en-US"/>
        </a:p>
      </dgm:t>
    </dgm:pt>
    <dgm:pt modelId="{CE1F8300-2E1A-4994-A7E0-880CEA2021C1}">
      <dgm:prSet phldrT="[Text]"/>
      <dgm:spPr/>
      <dgm:t>
        <a:bodyPr/>
        <a:lstStyle/>
        <a:p>
          <a:r>
            <a:rPr lang="en-US" dirty="0"/>
            <a:t>Weather impact</a:t>
          </a:r>
          <a:endParaRPr lang="zh-TW" altLang="en-US" dirty="0"/>
        </a:p>
      </dgm:t>
    </dgm:pt>
    <dgm:pt modelId="{42859E9A-02A9-4B27-AC5C-3446BB47A58C}" type="parTrans" cxnId="{3047C138-AFAC-44FB-8BB7-F31B5DC25310}">
      <dgm:prSet/>
      <dgm:spPr/>
      <dgm:t>
        <a:bodyPr/>
        <a:lstStyle/>
        <a:p>
          <a:endParaRPr lang="zh-TW" altLang="en-US"/>
        </a:p>
      </dgm:t>
    </dgm:pt>
    <dgm:pt modelId="{8D8F6AB1-CE6E-4DE6-BB2B-4722222CFCEA}" type="sibTrans" cxnId="{3047C138-AFAC-44FB-8BB7-F31B5DC25310}">
      <dgm:prSet/>
      <dgm:spPr/>
      <dgm:t>
        <a:bodyPr/>
        <a:lstStyle/>
        <a:p>
          <a:endParaRPr lang="zh-TW" altLang="en-US"/>
        </a:p>
      </dgm:t>
    </dgm:pt>
    <dgm:pt modelId="{32D57473-A77F-4844-8A1D-5493D3418580}">
      <dgm:prSet phldrT="[Text]"/>
      <dgm:spPr/>
      <dgm:t>
        <a:bodyPr/>
        <a:lstStyle/>
        <a:p>
          <a:r>
            <a:rPr lang="en-US" dirty="0"/>
            <a:t>Coverage and connectivity</a:t>
          </a:r>
          <a:endParaRPr lang="zh-TW" altLang="en-US" dirty="0"/>
        </a:p>
      </dgm:t>
    </dgm:pt>
    <dgm:pt modelId="{DBF9E1F2-DB13-4E4B-BC6A-36CC6E823BF1}" type="parTrans" cxnId="{E96358B9-853A-4536-B84C-2E2F369874B9}">
      <dgm:prSet/>
      <dgm:spPr/>
      <dgm:t>
        <a:bodyPr/>
        <a:lstStyle/>
        <a:p>
          <a:endParaRPr lang="zh-TW" altLang="en-US"/>
        </a:p>
      </dgm:t>
    </dgm:pt>
    <dgm:pt modelId="{6CC2C7D9-19EA-4C18-89C2-0277AD2C97D1}" type="sibTrans" cxnId="{E96358B9-853A-4536-B84C-2E2F369874B9}">
      <dgm:prSet/>
      <dgm:spPr/>
      <dgm:t>
        <a:bodyPr/>
        <a:lstStyle/>
        <a:p>
          <a:endParaRPr lang="zh-TW" altLang="en-US"/>
        </a:p>
      </dgm:t>
    </dgm:pt>
    <dgm:pt modelId="{2D39E4CC-9890-459E-8FFC-87E6187BAEFD}" type="pres">
      <dgm:prSet presAssocID="{D3CD15B4-245F-4E38-9567-689C83C80306}" presName="compositeShape" presStyleCnt="0">
        <dgm:presLayoutVars>
          <dgm:chMax val="7"/>
          <dgm:dir/>
          <dgm:resizeHandles val="exact"/>
        </dgm:presLayoutVars>
      </dgm:prSet>
      <dgm:spPr/>
    </dgm:pt>
    <dgm:pt modelId="{C61264C9-6193-43B4-AF8B-D9C0F786BE43}" type="pres">
      <dgm:prSet presAssocID="{D3CD15B4-245F-4E38-9567-689C83C80306}" presName="wedge1" presStyleLbl="node1" presStyleIdx="0" presStyleCnt="3" custLinFactNeighborX="-4900" custLinFactNeighborY="3307"/>
      <dgm:spPr/>
    </dgm:pt>
    <dgm:pt modelId="{7CEED21E-473E-43ED-8E92-D6B47FBB5580}" type="pres">
      <dgm:prSet presAssocID="{D3CD15B4-245F-4E38-9567-689C83C80306}" presName="wedge1Tx" presStyleLbl="node1" presStyleIdx="0" presStyleCnt="3">
        <dgm:presLayoutVars>
          <dgm:chMax val="0"/>
          <dgm:chPref val="0"/>
          <dgm:bulletEnabled val="1"/>
        </dgm:presLayoutVars>
      </dgm:prSet>
      <dgm:spPr/>
    </dgm:pt>
    <dgm:pt modelId="{658369C6-9383-40D4-85DD-4C521C028EA2}" type="pres">
      <dgm:prSet presAssocID="{D3CD15B4-245F-4E38-9567-689C83C80306}" presName="wedge2" presStyleLbl="node1" presStyleIdx="1" presStyleCnt="3"/>
      <dgm:spPr/>
    </dgm:pt>
    <dgm:pt modelId="{91C27B9E-80EE-4E05-9A56-AB38E2D1E897}" type="pres">
      <dgm:prSet presAssocID="{D3CD15B4-245F-4E38-9567-689C83C80306}" presName="wedge2Tx" presStyleLbl="node1" presStyleIdx="1" presStyleCnt="3">
        <dgm:presLayoutVars>
          <dgm:chMax val="0"/>
          <dgm:chPref val="0"/>
          <dgm:bulletEnabled val="1"/>
        </dgm:presLayoutVars>
      </dgm:prSet>
      <dgm:spPr/>
    </dgm:pt>
    <dgm:pt modelId="{EEDA3DA5-D600-44FC-926E-52E03DF50597}" type="pres">
      <dgm:prSet presAssocID="{D3CD15B4-245F-4E38-9567-689C83C80306}" presName="wedge3" presStyleLbl="node1" presStyleIdx="2" presStyleCnt="3"/>
      <dgm:spPr/>
    </dgm:pt>
    <dgm:pt modelId="{A21F3531-357D-427D-A3E8-7CE0218D7C7B}" type="pres">
      <dgm:prSet presAssocID="{D3CD15B4-245F-4E38-9567-689C83C80306}" presName="wedge3Tx" presStyleLbl="node1" presStyleIdx="2" presStyleCnt="3">
        <dgm:presLayoutVars>
          <dgm:chMax val="0"/>
          <dgm:chPref val="0"/>
          <dgm:bulletEnabled val="1"/>
        </dgm:presLayoutVars>
      </dgm:prSet>
      <dgm:spPr/>
    </dgm:pt>
  </dgm:ptLst>
  <dgm:cxnLst>
    <dgm:cxn modelId="{58C5E604-6440-4D87-8CEB-C18AE1C7797B}" type="presOf" srcId="{32D57473-A77F-4844-8A1D-5493D3418580}" destId="{A21F3531-357D-427D-A3E8-7CE0218D7C7B}" srcOrd="1" destOrd="0" presId="urn:microsoft.com/office/officeart/2005/8/layout/chart3"/>
    <dgm:cxn modelId="{6F963B12-D8ED-4159-A1E7-AE0F8866FDCB}" type="presOf" srcId="{CE1F8300-2E1A-4994-A7E0-880CEA2021C1}" destId="{658369C6-9383-40D4-85DD-4C521C028EA2}" srcOrd="0" destOrd="0" presId="urn:microsoft.com/office/officeart/2005/8/layout/chart3"/>
    <dgm:cxn modelId="{83A67F16-D76C-4EE6-9842-9CC69E1BB426}" srcId="{D3CD15B4-245F-4E38-9567-689C83C80306}" destId="{0E0F2FD6-7D80-485D-A536-12ABEB9B429B}" srcOrd="0" destOrd="0" parTransId="{F67E04EA-4AFA-4245-B8C6-25FB90E2203B}" sibTransId="{8813D108-30D0-4AB6-A37D-A913A048A445}"/>
    <dgm:cxn modelId="{FEAF5920-9536-4222-AA29-6998D377036F}" type="presOf" srcId="{0E0F2FD6-7D80-485D-A536-12ABEB9B429B}" destId="{7CEED21E-473E-43ED-8E92-D6B47FBB5580}" srcOrd="1" destOrd="0" presId="urn:microsoft.com/office/officeart/2005/8/layout/chart3"/>
    <dgm:cxn modelId="{3047C138-AFAC-44FB-8BB7-F31B5DC25310}" srcId="{D3CD15B4-245F-4E38-9567-689C83C80306}" destId="{CE1F8300-2E1A-4994-A7E0-880CEA2021C1}" srcOrd="1" destOrd="0" parTransId="{42859E9A-02A9-4B27-AC5C-3446BB47A58C}" sibTransId="{8D8F6AB1-CE6E-4DE6-BB2B-4722222CFCEA}"/>
    <dgm:cxn modelId="{63F4116B-2703-49ED-9B4D-4419DA2BC2DF}" type="presOf" srcId="{CE1F8300-2E1A-4994-A7E0-880CEA2021C1}" destId="{91C27B9E-80EE-4E05-9A56-AB38E2D1E897}" srcOrd="1" destOrd="0" presId="urn:microsoft.com/office/officeart/2005/8/layout/chart3"/>
    <dgm:cxn modelId="{B0F0BF72-E11B-4A98-A6A2-7B0D57C1EED0}" type="presOf" srcId="{0E0F2FD6-7D80-485D-A536-12ABEB9B429B}" destId="{C61264C9-6193-43B4-AF8B-D9C0F786BE43}" srcOrd="0" destOrd="0" presId="urn:microsoft.com/office/officeart/2005/8/layout/chart3"/>
    <dgm:cxn modelId="{C5B18E76-BAF6-4212-A3C7-AC85866D6A2B}" type="presOf" srcId="{32D57473-A77F-4844-8A1D-5493D3418580}" destId="{EEDA3DA5-D600-44FC-926E-52E03DF50597}" srcOrd="0" destOrd="0" presId="urn:microsoft.com/office/officeart/2005/8/layout/chart3"/>
    <dgm:cxn modelId="{E96358B9-853A-4536-B84C-2E2F369874B9}" srcId="{D3CD15B4-245F-4E38-9567-689C83C80306}" destId="{32D57473-A77F-4844-8A1D-5493D3418580}" srcOrd="2" destOrd="0" parTransId="{DBF9E1F2-DB13-4E4B-BC6A-36CC6E823BF1}" sibTransId="{6CC2C7D9-19EA-4C18-89C2-0277AD2C97D1}"/>
    <dgm:cxn modelId="{021952EA-22E9-4547-8810-E76D7CACFE60}" type="presOf" srcId="{D3CD15B4-245F-4E38-9567-689C83C80306}" destId="{2D39E4CC-9890-459E-8FFC-87E6187BAEFD}" srcOrd="0" destOrd="0" presId="urn:microsoft.com/office/officeart/2005/8/layout/chart3"/>
    <dgm:cxn modelId="{FAFF7B04-A584-437D-9269-2F5F58C865D5}" type="presParOf" srcId="{2D39E4CC-9890-459E-8FFC-87E6187BAEFD}" destId="{C61264C9-6193-43B4-AF8B-D9C0F786BE43}" srcOrd="0" destOrd="0" presId="urn:microsoft.com/office/officeart/2005/8/layout/chart3"/>
    <dgm:cxn modelId="{5EFE6614-BB50-4172-858B-04C4DC0B79ED}" type="presParOf" srcId="{2D39E4CC-9890-459E-8FFC-87E6187BAEFD}" destId="{7CEED21E-473E-43ED-8E92-D6B47FBB5580}" srcOrd="1" destOrd="0" presId="urn:microsoft.com/office/officeart/2005/8/layout/chart3"/>
    <dgm:cxn modelId="{AC2B33F7-415A-46D1-9E9A-F308844E9F49}" type="presParOf" srcId="{2D39E4CC-9890-459E-8FFC-87E6187BAEFD}" destId="{658369C6-9383-40D4-85DD-4C521C028EA2}" srcOrd="2" destOrd="0" presId="urn:microsoft.com/office/officeart/2005/8/layout/chart3"/>
    <dgm:cxn modelId="{EDD5B697-E7C6-4C03-8126-205E45660ABB}" type="presParOf" srcId="{2D39E4CC-9890-459E-8FFC-87E6187BAEFD}" destId="{91C27B9E-80EE-4E05-9A56-AB38E2D1E897}" srcOrd="3" destOrd="0" presId="urn:microsoft.com/office/officeart/2005/8/layout/chart3"/>
    <dgm:cxn modelId="{14FFC0C0-DC14-4055-8B53-90B2D90C8594}" type="presParOf" srcId="{2D39E4CC-9890-459E-8FFC-87E6187BAEFD}" destId="{EEDA3DA5-D600-44FC-926E-52E03DF50597}" srcOrd="4" destOrd="0" presId="urn:microsoft.com/office/officeart/2005/8/layout/chart3"/>
    <dgm:cxn modelId="{6C6CF1DF-8C14-4295-837E-724829C8ABAC}" type="presParOf" srcId="{2D39E4CC-9890-459E-8FFC-87E6187BAEFD}" destId="{A21F3531-357D-427D-A3E8-7CE0218D7C7B}" srcOrd="5" destOrd="0" presId="urn:microsoft.com/office/officeart/2005/8/layout/chart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61264C9-6193-43B4-AF8B-D9C0F786BE43}">
      <dsp:nvSpPr>
        <dsp:cNvPr id="0" name=""/>
        <dsp:cNvSpPr/>
      </dsp:nvSpPr>
      <dsp:spPr>
        <a:xfrm>
          <a:off x="1691908" y="480636"/>
          <a:ext cx="4237401" cy="4237401"/>
        </a:xfrm>
        <a:prstGeom prst="pie">
          <a:avLst>
            <a:gd name="adj1" fmla="val 16200000"/>
            <a:gd name="adj2" fmla="val 180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Propagation delay and signal quality</a:t>
          </a:r>
          <a:endParaRPr lang="zh-TW" altLang="en-US" sz="2100" kern="1200" dirty="0"/>
        </a:p>
      </dsp:txBody>
      <dsp:txXfrm>
        <a:off x="3995743" y="1262537"/>
        <a:ext cx="1437689" cy="1412467"/>
      </dsp:txXfrm>
    </dsp:sp>
    <dsp:sp modelId="{658369C6-9383-40D4-85DD-4C521C028EA2}">
      <dsp:nvSpPr>
        <dsp:cNvPr id="0" name=""/>
        <dsp:cNvSpPr/>
      </dsp:nvSpPr>
      <dsp:spPr>
        <a:xfrm>
          <a:off x="1681113" y="466618"/>
          <a:ext cx="4237401" cy="4237401"/>
        </a:xfrm>
        <a:prstGeom prst="pie">
          <a:avLst>
            <a:gd name="adj1" fmla="val 1800000"/>
            <a:gd name="adj2" fmla="val 9000000"/>
          </a:avLst>
        </a:prstGeom>
        <a:solidFill>
          <a:schemeClr val="accent3">
            <a:hueOff val="5625132"/>
            <a:satOff val="-8440"/>
            <a:lumOff val="-1373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Weather impact</a:t>
          </a:r>
          <a:endParaRPr lang="zh-TW" altLang="en-US" sz="2100" kern="1200" dirty="0"/>
        </a:p>
      </dsp:txBody>
      <dsp:txXfrm>
        <a:off x="2841354" y="3140217"/>
        <a:ext cx="1916919" cy="1311576"/>
      </dsp:txXfrm>
    </dsp:sp>
    <dsp:sp modelId="{EEDA3DA5-D600-44FC-926E-52E03DF50597}">
      <dsp:nvSpPr>
        <dsp:cNvPr id="0" name=""/>
        <dsp:cNvSpPr/>
      </dsp:nvSpPr>
      <dsp:spPr>
        <a:xfrm>
          <a:off x="1681113" y="466618"/>
          <a:ext cx="4237401" cy="4237401"/>
        </a:xfrm>
        <a:prstGeom prst="pie">
          <a:avLst>
            <a:gd name="adj1" fmla="val 9000000"/>
            <a:gd name="adj2" fmla="val 16200000"/>
          </a:avLst>
        </a:prstGeom>
        <a:solidFill>
          <a:schemeClr val="accent3">
            <a:hueOff val="11250264"/>
            <a:satOff val="-16880"/>
            <a:lumOff val="-274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100" kern="1200" dirty="0"/>
            <a:t>Coverage and connectivity</a:t>
          </a:r>
          <a:endParaRPr lang="zh-TW" altLang="en-US" sz="2100" kern="1200" dirty="0"/>
        </a:p>
      </dsp:txBody>
      <dsp:txXfrm>
        <a:off x="2135120" y="1298965"/>
        <a:ext cx="1437689" cy="141246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art3">
  <dgm:title val=""/>
  <dgm:desc val=""/>
  <dgm:catLst>
    <dgm:cat type="relationship" pri="27000"/>
    <dgm:cat type="cycle" pri="8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ompositeShape">
    <dgm:varLst>
      <dgm:chMax val="7"/>
      <dgm:dir/>
      <dgm:resizeHandles val="exact"/>
    </dgm:varLst>
    <dgm:alg type="composite">
      <dgm:param type="horzAlign" val="ctr"/>
      <dgm:param type="vertAlign" val="mid"/>
      <dgm:param type="ar" val="1"/>
    </dgm:alg>
    <dgm:presOf/>
    <dgm:shape xmlns:r="http://schemas.openxmlformats.org/officeDocument/2006/relationships" r:blip="">
      <dgm:adjLst/>
    </dgm:shape>
    <dgm:choose name="Name0">
      <dgm:if name="Name1" axis="ch" ptType="node" func="cnt" op="equ" val="1">
        <dgm:constrLst>
          <dgm:constr type="l" for="ch" forName="wedge1" refType="w" fact="0.08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wedge1Tx" refType="w" fact="0.205"/>
          <dgm:constr type="t" for="ch" forName="wedge1Tx" refType="h" fact="0.205"/>
          <dgm:constr type="w" for="ch" forName="wedge1Tx" refType="w" fact="0.59"/>
          <dgm:constr type="h" for="ch" forName="wedge1Tx" refType="h" fact="0.59"/>
          <dgm:constr type="primFontSz" for="ch" ptType="node" op="equ"/>
        </dgm:constrLst>
      </dgm:if>
      <dgm:if name="Name2" axis="ch" ptType="node" func="cnt" op="equ" val="2">
        <dgm:constrLst>
          <dgm:constr type="l" for="ch" forName="wedge1" refType="w" fact="0.1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wedge1Tx" refType="w" fact="0.52"/>
          <dgm:constr type="t" for="ch" forName="wedge1Tx" refType="h" fact="0.205"/>
          <dgm:constr type="w" for="ch" forName="wedge1Tx" refType="w" fact="0.295"/>
          <dgm:constr type="h" for="ch" forName="wedge1Tx" refType="h" fact="0.59"/>
          <dgm:constr type="l" for="ch" forName="wedge2" refType="w" fact="0.08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wedge2Tx" refType="w" fact="0.2"/>
          <dgm:constr type="t" for="ch" forName="wedge2Tx" refType="h" fact="0.205"/>
          <dgm:constr type="w" for="ch" forName="wedge2Tx" refType="w" fact="0.295"/>
          <dgm:constr type="h" for="ch" forName="wedge2Tx" refType="h" fact="0.59"/>
          <dgm:constr type="primFontSz" for="ch" ptType="node" op="equ"/>
        </dgm:constrLst>
      </dgm:if>
      <dgm:if name="Name3" axis="ch" ptType="node" func="cnt" op="equ" val="3">
        <dgm:choose name="Name4">
          <dgm:if name="Name5" func="var" arg="dir" op="equ" val="norm">
            <dgm:constrLst>
              <dgm:constr type="l" for="ch" forName="wedge1" refType="w" fact="0.1233"/>
              <dgm:constr type="t" for="ch" forName="wedge1" refType="w" fact="0.055"/>
              <dgm:constr type="w" for="ch" forName="wedge1" refType="w" fact="0.84"/>
              <dgm:constr type="h" for="ch" forName="wedge1" refType="h" fact="0.84"/>
              <dgm:constr type="l" for="ch" forName="wedge1Tx" refType="w" fact="0.58"/>
              <dgm:constr type="t" for="ch" forName="wedge1Tx" refType="h" fact="0.21"/>
              <dgm:constr type="w" for="ch" forName="wedge1Tx" refType="w" fact="0.285"/>
              <dgm:constr type="h" for="ch" forName="wedge1Tx" refType="h" fact="0.28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31"/>
              <dgm:constr type="t" for="ch" forName="wedge2Tx" refType="h" fact="0.61"/>
              <dgm:constr type="w" for="ch" forName="wedge2Tx" refType="w" fact="0.38"/>
              <dgm:constr type="h" for="ch" forName="wedge2Tx" refType="h" fact="0.26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17"/>
              <dgm:constr type="t" for="ch" forName="wedge3Tx" refType="h" fact="0.245"/>
              <dgm:constr type="w" for="ch" forName="wedge3Tx" refType="w" fact="0.285"/>
              <dgm:constr type="h" for="ch" forName="wedge3Tx" refType="h" fact="0.28"/>
              <dgm:constr type="primFontSz" for="ch" ptType="node" op="equ"/>
            </dgm:constrLst>
          </dgm:if>
          <dgm:else name="Name6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45"/>
              <dgm:constr type="t" for="ch" forName="wedge1Tx" refType="h" fact="0.245"/>
              <dgm:constr type="w" for="ch" forName="wedge1Tx" refType="w" fact="0.285"/>
              <dgm:constr type="h" for="ch" forName="wedge1Tx" refType="h" fact="0.28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31"/>
              <dgm:constr type="t" for="ch" forName="wedge2Tx" refType="h" fact="0.61"/>
              <dgm:constr type="w" for="ch" forName="wedge2Tx" refType="w" fact="0.38"/>
              <dgm:constr type="h" for="ch" forName="wedge2Tx" refType="h" fact="0.26"/>
              <dgm:constr type="l" for="ch" forName="wedge3" refType="w" fact="0.0367"/>
              <dgm:constr type="t" for="ch" forName="wedge3" refType="w" fact="0.055"/>
              <dgm:constr type="w" for="ch" forName="wedge3" refType="w" fact="0.84"/>
              <dgm:constr type="h" for="ch" forName="wedge3" refType="h" fact="0.84"/>
              <dgm:constr type="l" for="ch" forName="wedge3Tx" refType="w" fact="0.14"/>
              <dgm:constr type="t" for="ch" forName="wedge3Tx" refType="h" fact="0.21"/>
              <dgm:constr type="w" for="ch" forName="wedge3Tx" refType="w" fact="0.285"/>
              <dgm:constr type="h" for="ch" forName="wedge3Tx" refType="h" fact="0.28"/>
              <dgm:constr type="primFontSz" for="ch" ptType="node" op="equ"/>
            </dgm:constrLst>
          </dgm:else>
        </dgm:choose>
      </dgm:if>
      <dgm:if name="Name7" axis="ch" ptType="node" func="cnt" op="equ" val="4">
        <dgm:choose name="Name8">
          <dgm:if name="Name9" func="var" arg="dir" op="equ" val="norm">
            <dgm:constrLst>
              <dgm:constr type="l" for="ch" forName="wedge1" refType="w" fact="0.1154"/>
              <dgm:constr type="t" for="ch" forName="wedge1" refType="w" fact="0.0446"/>
              <dgm:constr type="w" for="ch" forName="wedge1" refType="w" fact="0.84"/>
              <dgm:constr type="h" for="ch" forName="wedge1" refType="h" fact="0.84"/>
              <dgm:constr type="l" for="ch" forName="wedge1Tx" refType="w" fact="0.545"/>
              <dgm:constr type="t" for="ch" forName="wedge1Tx" refType="h" fact="0.2"/>
              <dgm:constr type="w" for="ch" forName="wedge1Tx" refType="w" fact="0.31"/>
              <dgm:constr type="h" for="ch" forName="wedge1Tx" refType="h" fact="0.2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515"/>
              <dgm:constr type="t" for="ch" forName="wedge2Tx" refType="h" fact="0.515"/>
              <dgm:constr type="w" for="ch" forName="wedge2Tx" refType="w" fact="0.31"/>
              <dgm:constr type="h" for="ch" forName="wedge2Tx" refType="h" fact="0.25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175"/>
              <dgm:constr type="t" for="ch" forName="wedge3Tx" refType="h" fact="0.515"/>
              <dgm:constr type="w" for="ch" forName="wedge3Tx" refType="w" fact="0.31"/>
              <dgm:constr type="h" for="ch" forName="wedge3Tx" refType="h" fact="0.25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175"/>
              <dgm:constr type="t" for="ch" forName="wedge4Tx" refType="h" fact="0.235"/>
              <dgm:constr type="w" for="ch" forName="wedge4Tx" refType="w" fact="0.31"/>
              <dgm:constr type="h" for="ch" forName="wedge4Tx" refType="h" fact="0.25"/>
              <dgm:constr type="primFontSz" for="ch" ptType="node" op="equ"/>
            </dgm:constrLst>
          </dgm:if>
          <dgm:else name="Name10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15"/>
              <dgm:constr type="t" for="ch" forName="wedge1Tx" refType="h" fact="0.235"/>
              <dgm:constr type="w" for="ch" forName="wedge1Tx" refType="w" fact="0.31"/>
              <dgm:constr type="h" for="ch" forName="wedge1Tx" refType="h" fact="0.2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515"/>
              <dgm:constr type="t" for="ch" forName="wedge2Tx" refType="h" fact="0.515"/>
              <dgm:constr type="w" for="ch" forName="wedge2Tx" refType="w" fact="0.31"/>
              <dgm:constr type="h" for="ch" forName="wedge2Tx" refType="h" fact="0.25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175"/>
              <dgm:constr type="t" for="ch" forName="wedge3Tx" refType="h" fact="0.515"/>
              <dgm:constr type="w" for="ch" forName="wedge3Tx" refType="w" fact="0.31"/>
              <dgm:constr type="h" for="ch" forName="wedge3Tx" refType="h" fact="0.25"/>
              <dgm:constr type="l" for="ch" forName="wedge4" refType="w" fact="0.0446"/>
              <dgm:constr type="t" for="ch" forName="wedge4" refType="h" fact="0.0446"/>
              <dgm:constr type="w" for="ch" forName="wedge4" refType="w" fact="0.84"/>
              <dgm:constr type="h" for="ch" forName="wedge4" refType="h" fact="0.84"/>
              <dgm:constr type="l" for="ch" forName="wedge4Tx" refType="w" fact="0.145"/>
              <dgm:constr type="t" for="ch" forName="wedge4Tx" refType="h" fact="0.2"/>
              <dgm:constr type="w" for="ch" forName="wedge4Tx" refType="w" fact="0.31"/>
              <dgm:constr type="h" for="ch" forName="wedge4Tx" refType="h" fact="0.25"/>
              <dgm:constr type="primFontSz" for="ch" ptType="node" op="equ"/>
            </dgm:constrLst>
          </dgm:else>
        </dgm:choose>
      </dgm:if>
      <dgm:if name="Name11" axis="ch" ptType="node" func="cnt" op="equ" val="5">
        <dgm:choose name="Name12">
          <dgm:if name="Name13" func="var" arg="dir" op="equ" val="norm">
            <dgm:constrLst>
              <dgm:constr type="l" for="ch" forName="wedge1" refType="w" fact="0.1094"/>
              <dgm:constr type="t" for="ch" forName="wedge1" refType="w" fact="0.0395"/>
              <dgm:constr type="w" for="ch" forName="wedge1" refType="w" fact="0.84"/>
              <dgm:constr type="h" for="ch" forName="wedge1" refType="h" fact="0.84"/>
              <dgm:constr type="l" for="ch" forName="wedge1Tx" refType="w" fact="0.54"/>
              <dgm:constr type="t" for="ch" forName="wedge1Tx" refType="h" fact="0.165"/>
              <dgm:constr type="w" for="ch" forName="wedge1Tx" refType="w" fact="0.285"/>
              <dgm:constr type="h" for="ch" forName="wedge1Tx" refType="h" fact="0.19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29"/>
              <dgm:constr type="t" for="ch" forName="wedge2Tx" refType="h" fact="0.46"/>
              <dgm:constr type="w" for="ch" forName="wedge2Tx" refType="w" fact="0.25"/>
              <dgm:constr type="h" for="ch" forName="wedge2Tx" refType="h" fact="0.211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35"/>
              <dgm:constr type="t" for="ch" forName="wedge3Tx" refType="h" fact="0.71"/>
              <dgm:constr type="w" for="ch" forName="wedge3Tx" refType="w" fact="0.3"/>
              <dgm:constr type="h" for="ch" forName="wedge3Tx" refType="h" fact="0.18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12"/>
              <dgm:constr type="t" for="ch" forName="wedge4Tx" refType="h" fact="0.46"/>
              <dgm:constr type="w" for="ch" forName="wedge4Tx" refType="w" fact="0.25"/>
              <dgm:constr type="h" for="ch" forName="wedge4Tx" refType="h" fact="0.211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2025"/>
              <dgm:constr type="t" for="ch" forName="wedge5Tx" refType="h" fact="0.208"/>
              <dgm:constr type="w" for="ch" forName="wedge5Tx" refType="w" fact="0.285"/>
              <dgm:constr type="h" for="ch" forName="wedge5Tx" refType="h" fact="0.195"/>
              <dgm:constr type="primFontSz" for="ch" ptType="node" op="equ"/>
            </dgm:constrLst>
          </dgm:if>
          <dgm:else name="Name14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1"/>
              <dgm:constr type="t" for="ch" forName="wedge1Tx" refType="h" fact="0.208"/>
              <dgm:constr type="w" for="ch" forName="wedge1Tx" refType="w" fact="0.285"/>
              <dgm:constr type="h" for="ch" forName="wedge1Tx" refType="h" fact="0.19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29"/>
              <dgm:constr type="t" for="ch" forName="wedge2Tx" refType="h" fact="0.46"/>
              <dgm:constr type="w" for="ch" forName="wedge2Tx" refType="w" fact="0.25"/>
              <dgm:constr type="h" for="ch" forName="wedge2Tx" refType="h" fact="0.211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35"/>
              <dgm:constr type="t" for="ch" forName="wedge3Tx" refType="h" fact="0.71"/>
              <dgm:constr type="w" for="ch" forName="wedge3Tx" refType="w" fact="0.3"/>
              <dgm:constr type="h" for="ch" forName="wedge3Tx" refType="h" fact="0.18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12"/>
              <dgm:constr type="t" for="ch" forName="wedge4Tx" refType="h" fact="0.46"/>
              <dgm:constr type="w" for="ch" forName="wedge4Tx" refType="w" fact="0.25"/>
              <dgm:constr type="h" for="ch" forName="wedge4Tx" refType="h" fact="0.211"/>
              <dgm:constr type="l" for="ch" forName="wedge5" refType="w" fact="0.0506"/>
              <dgm:constr type="t" for="ch" forName="wedge5" refType="h" fact="0.0395"/>
              <dgm:constr type="w" for="ch" forName="wedge5" refType="w" fact="0.84"/>
              <dgm:constr type="h" for="ch" forName="wedge5" refType="h" fact="0.84"/>
              <dgm:constr type="l" for="ch" forName="wedge5Tx" refType="w" fact="0.18"/>
              <dgm:constr type="t" for="ch" forName="wedge5Tx" refType="h" fact="0.165"/>
              <dgm:constr type="w" for="ch" forName="wedge5Tx" refType="w" fact="0.285"/>
              <dgm:constr type="h" for="ch" forName="wedge5Tx" refType="h" fact="0.195"/>
              <dgm:constr type="primFontSz" for="ch" ptType="node" op="equ"/>
            </dgm:constrLst>
          </dgm:else>
        </dgm:choose>
      </dgm:if>
      <dgm:if name="Name15" axis="ch" ptType="node" func="cnt" op="equ" val="6">
        <dgm:choose name="Name16">
          <dgm:if name="Name17" func="var" arg="dir" op="equ" val="norm">
            <dgm:constrLst>
              <dgm:constr type="l" for="ch" forName="wedge1" refType="w" fact="0.105"/>
              <dgm:constr type="t" for="ch" forName="wedge1" refType="w" fact="0.0367"/>
              <dgm:constr type="w" for="ch" forName="wedge1" refType="w" fact="0.84"/>
              <dgm:constr type="h" for="ch" forName="wedge1" refType="h" fact="0.84"/>
              <dgm:constr type="l" for="ch" forName="wedge1Tx" refType="w" fact="0.534"/>
              <dgm:constr type="t" for="ch" forName="wedge1Tx" refType="h" fact="0.1267"/>
              <dgm:constr type="w" for="ch" forName="wedge1Tx" refType="w" fact="0.245"/>
              <dgm:constr type="h" for="ch" forName="wedge1Tx" refType="h" fact="0.18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55"/>
              <dgm:constr type="t" for="ch" forName="wedge2Tx" refType="h" fact="0.415"/>
              <dgm:constr type="w" for="ch" forName="wedge2Tx" refType="w" fact="0.254"/>
              <dgm:constr type="h" for="ch" forName="wedge2Tx" refType="h" fact="0.17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509"/>
              <dgm:constr type="t" for="ch" forName="wedge3Tx" refType="h" fact="0.65"/>
              <dgm:constr type="w" for="ch" forName="wedge3Tx" refType="w" fact="0.245"/>
              <dgm:constr type="h" for="ch" forName="wedge3Tx" refType="h" fact="0.18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246"/>
              <dgm:constr type="t" for="ch" forName="wedge4Tx" refType="h" fact="0.65"/>
              <dgm:constr type="w" for="ch" forName="wedge4Tx" refType="w" fact="0.245"/>
              <dgm:constr type="h" for="ch" forName="wedge4Tx" refType="h" fact="0.18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093"/>
              <dgm:constr type="t" for="ch" forName="wedge5Tx" refType="h" fact="0.415"/>
              <dgm:constr type="w" for="ch" forName="wedge5Tx" refType="w" fact="0.254"/>
              <dgm:constr type="h" for="ch" forName="wedge5Tx" refType="h" fact="0.17"/>
              <dgm:constr type="l" for="ch" forName="wedge6" refType="w" fact="0.08"/>
              <dgm:constr type="t" for="ch" forName="wedge6" refType="h" fact="0.08"/>
              <dgm:constr type="w" for="ch" forName="wedge6" refType="w" fact="0.84"/>
              <dgm:constr type="h" for="ch" forName="wedge6" refType="h" fact="0.84"/>
              <dgm:constr type="l" for="ch" forName="wedge6Tx" refType="w" fact="0.246"/>
              <dgm:constr type="t" for="ch" forName="wedge6Tx" refType="h" fact="0.17"/>
              <dgm:constr type="w" for="ch" forName="wedge6Tx" refType="w" fact="0.245"/>
              <dgm:constr type="h" for="ch" forName="wedge6Tx" refType="h" fact="0.18"/>
              <dgm:constr type="primFontSz" for="ch" ptType="node" op="equ"/>
            </dgm:constrLst>
          </dgm:if>
          <dgm:else name="Name18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09"/>
              <dgm:constr type="t" for="ch" forName="wedge1Tx" refType="h" fact="0.17"/>
              <dgm:constr type="w" for="ch" forName="wedge1Tx" refType="w" fact="0.245"/>
              <dgm:constr type="h" for="ch" forName="wedge1Tx" refType="h" fact="0.18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55"/>
              <dgm:constr type="t" for="ch" forName="wedge2Tx" refType="h" fact="0.415"/>
              <dgm:constr type="w" for="ch" forName="wedge2Tx" refType="w" fact="0.254"/>
              <dgm:constr type="h" for="ch" forName="wedge2Tx" refType="h" fact="0.17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509"/>
              <dgm:constr type="t" for="ch" forName="wedge3Tx" refType="h" fact="0.65"/>
              <dgm:constr type="w" for="ch" forName="wedge3Tx" refType="w" fact="0.245"/>
              <dgm:constr type="h" for="ch" forName="wedge3Tx" refType="h" fact="0.18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246"/>
              <dgm:constr type="t" for="ch" forName="wedge4Tx" refType="h" fact="0.65"/>
              <dgm:constr type="w" for="ch" forName="wedge4Tx" refType="w" fact="0.245"/>
              <dgm:constr type="h" for="ch" forName="wedge4Tx" refType="h" fact="0.18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093"/>
              <dgm:constr type="t" for="ch" forName="wedge5Tx" refType="h" fact="0.415"/>
              <dgm:constr type="w" for="ch" forName="wedge5Tx" refType="w" fact="0.254"/>
              <dgm:constr type="h" for="ch" forName="wedge5Tx" refType="h" fact="0.17"/>
              <dgm:constr type="l" for="ch" forName="wedge6" refType="w" fact="0.055"/>
              <dgm:constr type="t" for="ch" forName="wedge6" refType="h" fact="0.0367"/>
              <dgm:constr type="w" for="ch" forName="wedge6" refType="w" fact="0.84"/>
              <dgm:constr type="h" for="ch" forName="wedge6" refType="h" fact="0.84"/>
              <dgm:constr type="l" for="ch" forName="wedge6Tx" refType="w" fact="0.221"/>
              <dgm:constr type="t" for="ch" forName="wedge6Tx" refType="h" fact="0.1267"/>
              <dgm:constr type="w" for="ch" forName="wedge6Tx" refType="w" fact="0.245"/>
              <dgm:constr type="h" for="ch" forName="wedge6Tx" refType="h" fact="0.18"/>
              <dgm:constr type="primFontSz" for="ch" ptType="node" op="equ"/>
            </dgm:constrLst>
          </dgm:else>
        </dgm:choose>
      </dgm:if>
      <dgm:else name="Name19">
        <dgm:choose name="Name20">
          <dgm:if name="Name21" func="var" arg="dir" op="equ" val="norm">
            <dgm:constrLst>
              <dgm:constr type="l" for="ch" forName="wedge1" refType="w" fact="0.1017"/>
              <dgm:constr type="t" for="ch" forName="wedge1" refType="w" fact="0.035"/>
              <dgm:constr type="w" for="ch" forName="wedge1" refType="w" fact="0.84"/>
              <dgm:constr type="h" for="ch" forName="wedge1" refType="h" fact="0.84"/>
              <dgm:constr type="l" for="ch" forName="wedge1Tx" refType="w" fact="0.53"/>
              <dgm:constr type="t" for="ch" forName="wedge1Tx" refType="h" fact="0.115"/>
              <dgm:constr type="w" for="ch" forName="wedge1Tx" refType="w" fact="0.23"/>
              <dgm:constr type="h" for="ch" forName="wedge1Tx" refType="h" fact="0.14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55"/>
              <dgm:constr type="t" for="ch" forName="wedge2Tx" refType="h" fact="0.38"/>
              <dgm:constr type="w" for="ch" forName="wedge2Tx" refType="w" fact="0.244"/>
              <dgm:constr type="h" for="ch" forName="wedge2Tx" refType="h" fact="0.155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62"/>
              <dgm:constr type="t" for="ch" forName="wedge3Tx" refType="h" fact="0.58"/>
              <dgm:constr type="w" for="ch" forName="wedge3Tx" refType="w" fact="0.22"/>
              <dgm:constr type="h" for="ch" forName="wedge3Tx" refType="h" fact="0.16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3875"/>
              <dgm:constr type="t" for="ch" forName="wedge4Tx" refType="h" fact="0.74"/>
              <dgm:constr type="w" for="ch" forName="wedge4Tx" refType="w" fact="0.225"/>
              <dgm:constr type="h" for="ch" forName="wedge4Tx" refType="h" fact="0.16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16"/>
              <dgm:constr type="t" for="ch" forName="wedge5Tx" refType="h" fact="0.58"/>
              <dgm:constr type="w" for="ch" forName="wedge5Tx" refType="w" fact="0.22"/>
              <dgm:constr type="h" for="ch" forName="wedge5Tx" refType="h" fact="0.16"/>
              <dgm:constr type="l" for="ch" forName="wedge6" refType="w" fact="0.08"/>
              <dgm:constr type="t" for="ch" forName="wedge6" refType="h" fact="0.08"/>
              <dgm:constr type="w" for="ch" forName="wedge6" refType="w" fact="0.84"/>
              <dgm:constr type="h" for="ch" forName="wedge6" refType="h" fact="0.84"/>
              <dgm:constr type="l" for="ch" forName="wedge6Tx" refType="w" fact="0.101"/>
              <dgm:constr type="t" for="ch" forName="wedge6Tx" refType="h" fact="0.38"/>
              <dgm:constr type="w" for="ch" forName="wedge6Tx" refType="w" fact="0.244"/>
              <dgm:constr type="h" for="ch" forName="wedge6Tx" refType="h" fact="0.155"/>
              <dgm:constr type="l" for="ch" forName="wedge7" refType="w" fact="0.08"/>
              <dgm:constr type="t" for="ch" forName="wedge7" refType="h" fact="0.08"/>
              <dgm:constr type="w" for="ch" forName="wedge7" refType="w" fact="0.84"/>
              <dgm:constr type="h" for="ch" forName="wedge7" refType="h" fact="0.84"/>
              <dgm:constr type="l" for="ch" forName="wedge7Tx" refType="w" fact="0.262"/>
              <dgm:constr type="t" for="ch" forName="wedge7Tx" refType="h" fact="0.16"/>
              <dgm:constr type="w" for="ch" forName="wedge7Tx" refType="w" fact="0.23"/>
              <dgm:constr type="h" for="ch" forName="wedge7Tx" refType="h" fact="0.145"/>
              <dgm:constr type="primFontSz" for="ch" ptType="node" op="equ"/>
            </dgm:constrLst>
          </dgm:if>
          <dgm:else name="Name22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08"/>
              <dgm:constr type="t" for="ch" forName="wedge1Tx" refType="h" fact="0.16"/>
              <dgm:constr type="w" for="ch" forName="wedge1Tx" refType="w" fact="0.23"/>
              <dgm:constr type="h" for="ch" forName="wedge1Tx" refType="h" fact="0.14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55"/>
              <dgm:constr type="t" for="ch" forName="wedge2Tx" refType="h" fact="0.38"/>
              <dgm:constr type="w" for="ch" forName="wedge2Tx" refType="w" fact="0.244"/>
              <dgm:constr type="h" for="ch" forName="wedge2Tx" refType="h" fact="0.155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62"/>
              <dgm:constr type="t" for="ch" forName="wedge3Tx" refType="h" fact="0.58"/>
              <dgm:constr type="w" for="ch" forName="wedge3Tx" refType="w" fact="0.22"/>
              <dgm:constr type="h" for="ch" forName="wedge3Tx" refType="h" fact="0.16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3875"/>
              <dgm:constr type="t" for="ch" forName="wedge4Tx" refType="h" fact="0.74"/>
              <dgm:constr type="w" for="ch" forName="wedge4Tx" refType="w" fact="0.225"/>
              <dgm:constr type="h" for="ch" forName="wedge4Tx" refType="h" fact="0.16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16"/>
              <dgm:constr type="t" for="ch" forName="wedge5Tx" refType="h" fact="0.58"/>
              <dgm:constr type="w" for="ch" forName="wedge5Tx" refType="w" fact="0.22"/>
              <dgm:constr type="h" for="ch" forName="wedge5Tx" refType="h" fact="0.16"/>
              <dgm:constr type="l" for="ch" forName="wedge6" refType="w" fact="0.08"/>
              <dgm:constr type="t" for="ch" forName="wedge6" refType="h" fact="0.08"/>
              <dgm:constr type="w" for="ch" forName="wedge6" refType="w" fact="0.84"/>
              <dgm:constr type="h" for="ch" forName="wedge6" refType="h" fact="0.84"/>
              <dgm:constr type="l" for="ch" forName="wedge6Tx" refType="w" fact="0.101"/>
              <dgm:constr type="t" for="ch" forName="wedge6Tx" refType="h" fact="0.38"/>
              <dgm:constr type="w" for="ch" forName="wedge6Tx" refType="w" fact="0.244"/>
              <dgm:constr type="h" for="ch" forName="wedge6Tx" refType="h" fact="0.155"/>
              <dgm:constr type="l" for="ch" forName="wedge7" refType="w" fact="0.0583"/>
              <dgm:constr type="t" for="ch" forName="wedge7" refType="h" fact="0.035"/>
              <dgm:constr type="w" for="ch" forName="wedge7" refType="w" fact="0.84"/>
              <dgm:constr type="h" for="ch" forName="wedge7" refType="h" fact="0.84"/>
              <dgm:constr type="l" for="ch" forName="wedge7Tx" refType="w" fact="0.2403"/>
              <dgm:constr type="t" for="ch" forName="wedge7Tx" refType="h" fact="0.115"/>
              <dgm:constr type="w" for="ch" forName="wedge7Tx" refType="w" fact="0.23"/>
              <dgm:constr type="h" for="ch" forName="wedge7Tx" refType="h" fact="0.145"/>
              <dgm:constr type="primFontSz" for="ch" ptType="node" op="equ"/>
            </dgm:constrLst>
          </dgm:else>
        </dgm:choose>
      </dgm:else>
    </dgm:choose>
    <dgm:ruleLst/>
    <dgm:choose name="Name23">
      <dgm:if name="Name24" axis="ch" ptType="node" func="cnt" op="gte" val="1">
        <dgm:layoutNode name="wedge1">
          <dgm:alg type="sp"/>
          <dgm:choose name="Name25">
            <dgm:if name="Name26" axis="ch" ptType="node" func="cnt" op="equ" val="1">
              <dgm:shape xmlns:r="http://schemas.openxmlformats.org/officeDocument/2006/relationships" type="ellipse" r:blip="">
                <dgm:adjLst/>
              </dgm:shape>
            </dgm:if>
            <dgm:if name="Name27" axis="ch" ptType="node" func="cnt" op="equ" val="2">
              <dgm:shape xmlns:r="http://schemas.openxmlformats.org/officeDocument/2006/relationships" type="pie" r:blip="">
                <dgm:adjLst>
                  <dgm:adj idx="1" val="270"/>
                  <dgm:adj idx="2" val="90"/>
                </dgm:adjLst>
              </dgm:shape>
            </dgm:if>
            <dgm:if name="Name28" axis="ch" ptType="node" func="cnt" op="equ" val="3">
              <dgm:shape xmlns:r="http://schemas.openxmlformats.org/officeDocument/2006/relationships" type="pie" r:blip="">
                <dgm:adjLst>
                  <dgm:adj idx="1" val="270"/>
                  <dgm:adj idx="2" val="30"/>
                </dgm:adjLst>
              </dgm:shape>
            </dgm:if>
            <dgm:if name="Name29" axis="ch" ptType="node" func="cnt" op="equ" val="4">
              <dgm:shape xmlns:r="http://schemas.openxmlformats.org/officeDocument/2006/relationships" type="pie" r:blip="">
                <dgm:adjLst>
                  <dgm:adj idx="1" val="270"/>
                  <dgm:adj idx="2" val="0"/>
                </dgm:adjLst>
              </dgm:shape>
            </dgm:if>
            <dgm:if name="Name30" axis="ch" ptType="node" func="cnt" op="equ" val="5">
              <dgm:shape xmlns:r="http://schemas.openxmlformats.org/officeDocument/2006/relationships" type="pie" r:blip="">
                <dgm:adjLst>
                  <dgm:adj idx="1" val="270"/>
                  <dgm:adj idx="2" val="342"/>
                </dgm:adjLst>
              </dgm:shape>
            </dgm:if>
            <dgm:if name="Name31" axis="ch" ptType="node" func="cnt" op="equ" val="6">
              <dgm:shape xmlns:r="http://schemas.openxmlformats.org/officeDocument/2006/relationships" type="pie" r:blip="">
                <dgm:adjLst>
                  <dgm:adj idx="1" val="270"/>
                  <dgm:adj idx="2" val="330"/>
                </dgm:adjLst>
              </dgm:shape>
            </dgm:if>
            <dgm:else name="Name32">
              <dgm:shape xmlns:r="http://schemas.openxmlformats.org/officeDocument/2006/relationships" type="pie" r:blip="">
                <dgm:adjLst>
                  <dgm:adj idx="1" val="270"/>
                  <dgm:adj idx="2" val="321.4286"/>
                </dgm:adjLst>
              </dgm:shape>
            </dgm:else>
          </dgm:choose>
          <dgm:choose name="Name33">
            <dgm:if name="Name34" func="var" arg="dir" op="equ" val="norm">
              <dgm:presOf axis="ch desOrSelf" ptType="node node" st="1 1" cnt="1 0"/>
            </dgm:if>
            <dgm:else name="Name35">
              <dgm:choose name="Name36">
                <dgm:if name="Name37" axis="ch" ptType="node" func="cnt" op="equ" val="1">
                  <dgm:presOf axis="ch desOrSelf" ptType="node node" st="1 1" cnt="1 0"/>
                </dgm:if>
                <dgm:if name="Name38" axis="ch" ptType="node" func="cnt" op="equ" val="2">
                  <dgm:presOf axis="ch desOrSelf" ptType="node node" st="2 1" cnt="1 0"/>
                </dgm:if>
                <dgm:if name="Name39" axis="ch" ptType="node" func="cnt" op="equ" val="3">
                  <dgm:presOf axis="ch desOrSelf" ptType="node node" st="3 1" cnt="1 0"/>
                </dgm:if>
                <dgm:if name="Name40" axis="ch" ptType="node" func="cnt" op="equ" val="4">
                  <dgm:presOf axis="ch desOrSelf" ptType="node node" st="4 1" cnt="1 0"/>
                </dgm:if>
                <dgm:if name="Name41" axis="ch" ptType="node" func="cnt" op="equ" val="5">
                  <dgm:presOf axis="ch desOrSelf" ptType="node node" st="5 1" cnt="1 0"/>
                </dgm:if>
                <dgm:if name="Name42" axis="ch" ptType="node" func="cnt" op="equ" val="6">
                  <dgm:presOf axis="ch desOrSelf" ptType="node node" st="6 1" cnt="1 0"/>
                </dgm:if>
                <dgm:else name="Name43">
                  <dgm:presOf axis="ch desOrSelf" ptType="node node" st="7 1" cnt="1 0"/>
                </dgm:else>
              </dgm:choose>
            </dgm:else>
          </dgm:choose>
          <dgm:constrLst/>
          <dgm:ruleLst/>
        </dgm:layoutNode>
        <dgm:layoutNode name="wedge1Tx" moveWith="wedg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44">
            <dgm:if name="Name45" func="var" arg="dir" op="equ" val="norm">
              <dgm:presOf axis="ch desOrSelf" ptType="node node" st="1 1" cnt="1 0"/>
            </dgm:if>
            <dgm:else name="Name46">
              <dgm:choose name="Name47">
                <dgm:if name="Name48" axis="ch" ptType="node" func="cnt" op="equ" val="1">
                  <dgm:presOf axis="ch desOrSelf" ptType="node node" st="1 1" cnt="1 0"/>
                </dgm:if>
                <dgm:if name="Name49" axis="ch" ptType="node" func="cnt" op="equ" val="2">
                  <dgm:presOf axis="ch desOrSelf" ptType="node node" st="2 1" cnt="1 0"/>
                </dgm:if>
                <dgm:if name="Name50" axis="ch" ptType="node" func="cnt" op="equ" val="3">
                  <dgm:presOf axis="ch desOrSelf" ptType="node node" st="3 1" cnt="1 0"/>
                </dgm:if>
                <dgm:if name="Name51" axis="ch" ptType="node" func="cnt" op="equ" val="4">
                  <dgm:presOf axis="ch desOrSelf" ptType="node node" st="4 1" cnt="1 0"/>
                </dgm:if>
                <dgm:if name="Name52" axis="ch" ptType="node" func="cnt" op="equ" val="5">
                  <dgm:presOf axis="ch desOrSelf" ptType="node node" st="5 1" cnt="1 0"/>
                </dgm:if>
                <dgm:if name="Name53" axis="ch" ptType="node" func="cnt" op="equ" val="6">
                  <dgm:presOf axis="ch desOrSelf" ptType="node node" st="6 1" cnt="1 0"/>
                </dgm:if>
                <dgm:else name="Name54">
                  <dgm:presOf axis="ch desOrSelf" ptType="node node" st="7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55"/>
    </dgm:choose>
    <dgm:choose name="Name56">
      <dgm:if name="Name57" axis="ch" ptType="node" func="cnt" op="gte" val="2">
        <dgm:layoutNode name="wedge2">
          <dgm:alg type="sp"/>
          <dgm:choose name="Name58">
            <dgm:if name="Name59" axis="ch" ptType="node" func="cnt" op="equ" val="2">
              <dgm:shape xmlns:r="http://schemas.openxmlformats.org/officeDocument/2006/relationships" type="pie" r:blip="">
                <dgm:adjLst>
                  <dgm:adj idx="1" val="90"/>
                  <dgm:adj idx="2" val="270"/>
                </dgm:adjLst>
              </dgm:shape>
            </dgm:if>
            <dgm:if name="Name60" axis="ch" ptType="node" func="cnt" op="equ" val="3">
              <dgm:shape xmlns:r="http://schemas.openxmlformats.org/officeDocument/2006/relationships" type="pie" r:blip="">
                <dgm:adjLst>
                  <dgm:adj idx="1" val="30"/>
                  <dgm:adj idx="2" val="150"/>
                </dgm:adjLst>
              </dgm:shape>
            </dgm:if>
            <dgm:if name="Name61" axis="ch" ptType="node" func="cnt" op="equ" val="4">
              <dgm:shape xmlns:r="http://schemas.openxmlformats.org/officeDocument/2006/relationships" type="pie" r:blip="">
                <dgm:adjLst>
                  <dgm:adj idx="1" val="0"/>
                  <dgm:adj idx="2" val="90"/>
                </dgm:adjLst>
              </dgm:shape>
            </dgm:if>
            <dgm:if name="Name62" axis="ch" ptType="node" func="cnt" op="equ" val="5">
              <dgm:shape xmlns:r="http://schemas.openxmlformats.org/officeDocument/2006/relationships" type="pie" r:blip="">
                <dgm:adjLst>
                  <dgm:adj idx="1" val="342"/>
                  <dgm:adj idx="2" val="54"/>
                </dgm:adjLst>
              </dgm:shape>
            </dgm:if>
            <dgm:if name="Name63" axis="ch" ptType="node" func="cnt" op="equ" val="6">
              <dgm:shape xmlns:r="http://schemas.openxmlformats.org/officeDocument/2006/relationships" type="pie" r:blip="">
                <dgm:adjLst>
                  <dgm:adj idx="1" val="330"/>
                  <dgm:adj idx="2" val="30"/>
                </dgm:adjLst>
              </dgm:shape>
            </dgm:if>
            <dgm:else name="Name64">
              <dgm:shape xmlns:r="http://schemas.openxmlformats.org/officeDocument/2006/relationships" type="pie" r:blip="">
                <dgm:adjLst>
                  <dgm:adj idx="1" val="321.4286"/>
                  <dgm:adj idx="2" val="12.85714"/>
                </dgm:adjLst>
              </dgm:shape>
            </dgm:else>
          </dgm:choose>
          <dgm:choose name="Name65">
            <dgm:if name="Name66" func="var" arg="dir" op="equ" val="norm">
              <dgm:presOf axis="ch desOrSelf" ptType="node node" st="2 1" cnt="1 0"/>
            </dgm:if>
            <dgm:else name="Name67">
              <dgm:choose name="Name68">
                <dgm:if name="Name69" axis="ch" ptType="node" func="cnt" op="equ" val="2">
                  <dgm:presOf axis="ch desOrSelf" ptType="node node" st="1 1" cnt="1 0"/>
                </dgm:if>
                <dgm:if name="Name70" axis="ch" ptType="node" func="cnt" op="equ" val="3">
                  <dgm:presOf axis="ch desOrSelf" ptType="node node" st="2 1" cnt="1 0"/>
                </dgm:if>
                <dgm:if name="Name71" axis="ch" ptType="node" func="cnt" op="equ" val="4">
                  <dgm:presOf axis="ch desOrSelf" ptType="node node" st="3 1" cnt="1 0"/>
                </dgm:if>
                <dgm:if name="Name72" axis="ch" ptType="node" func="cnt" op="equ" val="5">
                  <dgm:presOf axis="ch desOrSelf" ptType="node node" st="4 1" cnt="1 0"/>
                </dgm:if>
                <dgm:if name="Name73" axis="ch" ptType="node" func="cnt" op="equ" val="6">
                  <dgm:presOf axis="ch desOrSelf" ptType="node node" st="5 1" cnt="1 0"/>
                </dgm:if>
                <dgm:else name="Name74">
                  <dgm:presOf axis="ch desOrSelf" ptType="node node" st="6 1" cnt="1 0"/>
                </dgm:else>
              </dgm:choose>
            </dgm:else>
          </dgm:choose>
          <dgm:constrLst/>
          <dgm:ruleLst/>
        </dgm:layoutNode>
        <dgm:layoutNode name="wedge2Tx" moveWith="wedge2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75">
            <dgm:if name="Name76" func="var" arg="dir" op="equ" val="norm">
              <dgm:presOf axis="ch desOrSelf" ptType="node node" st="2 1" cnt="1 0"/>
            </dgm:if>
            <dgm:else name="Name77">
              <dgm:choose name="Name78">
                <dgm:if name="Name79" axis="ch" ptType="node" func="cnt" op="equ" val="2">
                  <dgm:presOf axis="ch desOrSelf" ptType="node node" st="1 1" cnt="1 0"/>
                </dgm:if>
                <dgm:if name="Name80" axis="ch" ptType="node" func="cnt" op="equ" val="3">
                  <dgm:presOf axis="ch desOrSelf" ptType="node node" st="2 1" cnt="1 0"/>
                </dgm:if>
                <dgm:if name="Name81" axis="ch" ptType="node" func="cnt" op="equ" val="4">
                  <dgm:presOf axis="ch desOrSelf" ptType="node node" st="3 1" cnt="1 0"/>
                </dgm:if>
                <dgm:if name="Name82" axis="ch" ptType="node" func="cnt" op="equ" val="5">
                  <dgm:presOf axis="ch desOrSelf" ptType="node node" st="4 1" cnt="1 0"/>
                </dgm:if>
                <dgm:if name="Name83" axis="ch" ptType="node" func="cnt" op="equ" val="6">
                  <dgm:presOf axis="ch desOrSelf" ptType="node node" st="5 1" cnt="1 0"/>
                </dgm:if>
                <dgm:else name="Name84">
                  <dgm:presOf axis="ch desOrSelf" ptType="node node" st="6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85"/>
    </dgm:choose>
    <dgm:choose name="Name86">
      <dgm:if name="Name87" axis="ch" ptType="node" func="cnt" op="gte" val="3">
        <dgm:layoutNode name="wedge3">
          <dgm:alg type="sp"/>
          <dgm:choose name="Name88">
            <dgm:if name="Name89" axis="ch" ptType="node" func="cnt" op="equ" val="3">
              <dgm:shape xmlns:r="http://schemas.openxmlformats.org/officeDocument/2006/relationships" type="pie" r:blip="">
                <dgm:adjLst>
                  <dgm:adj idx="1" val="150"/>
                  <dgm:adj idx="2" val="270"/>
                </dgm:adjLst>
              </dgm:shape>
            </dgm:if>
            <dgm:if name="Name90" axis="ch" ptType="node" func="cnt" op="equ" val="4">
              <dgm:shape xmlns:r="http://schemas.openxmlformats.org/officeDocument/2006/relationships" type="pie" r:blip="">
                <dgm:adjLst>
                  <dgm:adj idx="1" val="90"/>
                  <dgm:adj idx="2" val="180"/>
                </dgm:adjLst>
              </dgm:shape>
            </dgm:if>
            <dgm:if name="Name91" axis="ch" ptType="node" func="cnt" op="equ" val="5">
              <dgm:shape xmlns:r="http://schemas.openxmlformats.org/officeDocument/2006/relationships" type="pie" r:blip="">
                <dgm:adjLst>
                  <dgm:adj idx="1" val="54"/>
                  <dgm:adj idx="2" val="126"/>
                </dgm:adjLst>
              </dgm:shape>
            </dgm:if>
            <dgm:if name="Name92" axis="ch" ptType="node" func="cnt" op="equ" val="6">
              <dgm:shape xmlns:r="http://schemas.openxmlformats.org/officeDocument/2006/relationships" type="pie" r:blip="">
                <dgm:adjLst>
                  <dgm:adj idx="1" val="30"/>
                  <dgm:adj idx="2" val="90"/>
                </dgm:adjLst>
              </dgm:shape>
            </dgm:if>
            <dgm:else name="Name93">
              <dgm:shape xmlns:r="http://schemas.openxmlformats.org/officeDocument/2006/relationships" type="pie" r:blip="">
                <dgm:adjLst>
                  <dgm:adj idx="1" val="12.85714"/>
                  <dgm:adj idx="2" val="64.28571"/>
                </dgm:adjLst>
              </dgm:shape>
            </dgm:else>
          </dgm:choose>
          <dgm:choose name="Name94">
            <dgm:if name="Name95" func="var" arg="dir" op="equ" val="norm">
              <dgm:presOf axis="ch desOrSelf" ptType="node node" st="3 1" cnt="1 0"/>
            </dgm:if>
            <dgm:else name="Name96">
              <dgm:choose name="Name97">
                <dgm:if name="Name98" axis="ch" ptType="node" func="cnt" op="equ" val="3">
                  <dgm:presOf axis="ch desOrSelf" ptType="node node" st="1 1" cnt="1 0"/>
                </dgm:if>
                <dgm:if name="Name99" axis="ch" ptType="node" func="cnt" op="equ" val="4">
                  <dgm:presOf axis="ch desOrSelf" ptType="node node" st="2 1" cnt="1 0"/>
                </dgm:if>
                <dgm:if name="Name100" axis="ch" ptType="node" func="cnt" op="equ" val="5">
                  <dgm:presOf axis="ch desOrSelf" ptType="node node" st="3 1" cnt="1 0"/>
                </dgm:if>
                <dgm:if name="Name101" axis="ch" ptType="node" func="cnt" op="equ" val="6">
                  <dgm:presOf axis="ch desOrSelf" ptType="node node" st="4 1" cnt="1 0"/>
                </dgm:if>
                <dgm:else name="Name102">
                  <dgm:presOf axis="ch desOrSelf" ptType="node node" st="5 1" cnt="1 0"/>
                </dgm:else>
              </dgm:choose>
            </dgm:else>
          </dgm:choose>
          <dgm:constrLst/>
          <dgm:ruleLst/>
        </dgm:layoutNode>
        <dgm:layoutNode name="wedge3Tx" moveWith="wedge3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03">
            <dgm:if name="Name104" func="var" arg="dir" op="equ" val="norm">
              <dgm:presOf axis="ch desOrSelf" ptType="node node" st="3 1" cnt="1 0"/>
            </dgm:if>
            <dgm:else name="Name105">
              <dgm:choose name="Name106">
                <dgm:if name="Name107" axis="ch" ptType="node" func="cnt" op="equ" val="3">
                  <dgm:presOf axis="ch desOrSelf" ptType="node node" st="1 1" cnt="1 0"/>
                </dgm:if>
                <dgm:if name="Name108" axis="ch" ptType="node" func="cnt" op="equ" val="4">
                  <dgm:presOf axis="ch desOrSelf" ptType="node node" st="2 1" cnt="1 0"/>
                </dgm:if>
                <dgm:if name="Name109" axis="ch" ptType="node" func="cnt" op="equ" val="5">
                  <dgm:presOf axis="ch desOrSelf" ptType="node node" st="3 1" cnt="1 0"/>
                </dgm:if>
                <dgm:if name="Name110" axis="ch" ptType="node" func="cnt" op="equ" val="6">
                  <dgm:presOf axis="ch desOrSelf" ptType="node node" st="4 1" cnt="1 0"/>
                </dgm:if>
                <dgm:else name="Name111">
                  <dgm:presOf axis="ch desOrSelf" ptType="node node" st="5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12"/>
    </dgm:choose>
    <dgm:choose name="Name113">
      <dgm:if name="Name114" axis="ch" ptType="node" func="cnt" op="gte" val="4">
        <dgm:layoutNode name="wedge4">
          <dgm:alg type="sp"/>
          <dgm:choose name="Name115">
            <dgm:if name="Name116" axis="ch" ptType="node" func="cnt" op="equ" val="4">
              <dgm:shape xmlns:r="http://schemas.openxmlformats.org/officeDocument/2006/relationships" type="pie" r:blip="">
                <dgm:adjLst>
                  <dgm:adj idx="1" val="180"/>
                  <dgm:adj idx="2" val="270"/>
                </dgm:adjLst>
              </dgm:shape>
            </dgm:if>
            <dgm:if name="Name117" axis="ch" ptType="node" func="cnt" op="equ" val="5">
              <dgm:shape xmlns:r="http://schemas.openxmlformats.org/officeDocument/2006/relationships" type="pie" r:blip="">
                <dgm:adjLst>
                  <dgm:adj idx="1" val="126"/>
                  <dgm:adj idx="2" val="198"/>
                </dgm:adjLst>
              </dgm:shape>
            </dgm:if>
            <dgm:if name="Name118" axis="ch" ptType="node" func="cnt" op="equ" val="6">
              <dgm:shape xmlns:r="http://schemas.openxmlformats.org/officeDocument/2006/relationships" type="pie" r:blip="">
                <dgm:adjLst>
                  <dgm:adj idx="1" val="90"/>
                  <dgm:adj idx="2" val="150"/>
                </dgm:adjLst>
              </dgm:shape>
            </dgm:if>
            <dgm:else name="Name119">
              <dgm:shape xmlns:r="http://schemas.openxmlformats.org/officeDocument/2006/relationships" type="pie" r:blip="">
                <dgm:adjLst>
                  <dgm:adj idx="1" val="64.2871"/>
                  <dgm:adj idx="2" val="115.7143"/>
                </dgm:adjLst>
              </dgm:shape>
            </dgm:else>
          </dgm:choose>
          <dgm:choose name="Name120">
            <dgm:if name="Name121" func="var" arg="dir" op="equ" val="norm">
              <dgm:presOf axis="ch desOrSelf" ptType="node node" st="4 1" cnt="1 0"/>
            </dgm:if>
            <dgm:else name="Name122">
              <dgm:choose name="Name123">
                <dgm:if name="Name124" axis="ch" ptType="node" func="cnt" op="equ" val="4">
                  <dgm:presOf axis="ch desOrSelf" ptType="node node" st="1 1" cnt="1 0"/>
                </dgm:if>
                <dgm:if name="Name125" axis="ch" ptType="node" func="cnt" op="equ" val="5">
                  <dgm:presOf axis="ch desOrSelf" ptType="node node" st="2 1" cnt="1 0"/>
                </dgm:if>
                <dgm:if name="Name126" axis="ch" ptType="node" func="cnt" op="equ" val="6">
                  <dgm:presOf axis="ch desOrSelf" ptType="node node" st="3 1" cnt="1 0"/>
                </dgm:if>
                <dgm:else name="Name127">
                  <dgm:presOf axis="ch desOrSelf" ptType="node node" st="4 1" cnt="1 0"/>
                </dgm:else>
              </dgm:choose>
            </dgm:else>
          </dgm:choose>
          <dgm:constrLst/>
          <dgm:ruleLst/>
        </dgm:layoutNode>
        <dgm:layoutNode name="wedge4Tx" moveWith="wedge4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28">
            <dgm:if name="Name129" func="var" arg="dir" op="equ" val="norm">
              <dgm:presOf axis="ch desOrSelf" ptType="node node" st="4 1" cnt="1 0"/>
            </dgm:if>
            <dgm:else name="Name130">
              <dgm:choose name="Name131">
                <dgm:if name="Name132" axis="ch" ptType="node" func="cnt" op="equ" val="4">
                  <dgm:presOf axis="ch desOrSelf" ptType="node node" st="1 1" cnt="1 0"/>
                </dgm:if>
                <dgm:if name="Name133" axis="ch" ptType="node" func="cnt" op="equ" val="5">
                  <dgm:presOf axis="ch desOrSelf" ptType="node node" st="2 1" cnt="1 0"/>
                </dgm:if>
                <dgm:if name="Name134" axis="ch" ptType="node" func="cnt" op="equ" val="6">
                  <dgm:presOf axis="ch desOrSelf" ptType="node node" st="3 1" cnt="1 0"/>
                </dgm:if>
                <dgm:else name="Name135">
                  <dgm:presOf axis="ch desOrSelf" ptType="node node" st="4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36"/>
    </dgm:choose>
    <dgm:choose name="Name137">
      <dgm:if name="Name138" axis="ch" ptType="node" func="cnt" op="gte" val="5">
        <dgm:layoutNode name="wedge5">
          <dgm:alg type="sp"/>
          <dgm:choose name="Name139">
            <dgm:if name="Name140" axis="ch" ptType="node" func="cnt" op="equ" val="5">
              <dgm:shape xmlns:r="http://schemas.openxmlformats.org/officeDocument/2006/relationships" type="pie" r:blip="">
                <dgm:adjLst>
                  <dgm:adj idx="1" val="198"/>
                  <dgm:adj idx="2" val="270"/>
                </dgm:adjLst>
              </dgm:shape>
            </dgm:if>
            <dgm:if name="Name141" axis="ch" ptType="node" func="cnt" op="equ" val="6">
              <dgm:shape xmlns:r="http://schemas.openxmlformats.org/officeDocument/2006/relationships" type="pie" r:blip="">
                <dgm:adjLst>
                  <dgm:adj idx="1" val="150"/>
                  <dgm:adj idx="2" val="210"/>
                </dgm:adjLst>
              </dgm:shape>
            </dgm:if>
            <dgm:else name="Name142">
              <dgm:shape xmlns:r="http://schemas.openxmlformats.org/officeDocument/2006/relationships" type="pie" r:blip="">
                <dgm:adjLst>
                  <dgm:adj idx="1" val="115.7143"/>
                  <dgm:adj idx="2" val="167.1429"/>
                </dgm:adjLst>
              </dgm:shape>
            </dgm:else>
          </dgm:choose>
          <dgm:choose name="Name143">
            <dgm:if name="Name144" func="var" arg="dir" op="equ" val="norm">
              <dgm:presOf axis="ch desOrSelf" ptType="node node" st="5 1" cnt="1 0"/>
            </dgm:if>
            <dgm:else name="Name145">
              <dgm:choose name="Name146">
                <dgm:if name="Name147" axis="ch" ptType="node" func="cnt" op="equ" val="5">
                  <dgm:presOf axis="ch desOrSelf" ptType="node node" st="1 1" cnt="1 0"/>
                </dgm:if>
                <dgm:if name="Name148" axis="ch" ptType="node" func="cnt" op="equ" val="6">
                  <dgm:presOf axis="ch desOrSelf" ptType="node node" st="2 1" cnt="1 0"/>
                </dgm:if>
                <dgm:else name="Name149">
                  <dgm:presOf axis="ch desOrSelf" ptType="node node" st="3 1" cnt="1 0"/>
                </dgm:else>
              </dgm:choose>
            </dgm:else>
          </dgm:choose>
          <dgm:constrLst/>
          <dgm:ruleLst/>
        </dgm:layoutNode>
        <dgm:layoutNode name="wedge5Tx" moveWith="wedge5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50">
            <dgm:if name="Name151" func="var" arg="dir" op="equ" val="norm">
              <dgm:presOf axis="ch desOrSelf" ptType="node node" st="5 1" cnt="1 0"/>
            </dgm:if>
            <dgm:else name="Name152">
              <dgm:choose name="Name153">
                <dgm:if name="Name154" axis="ch" ptType="node" func="cnt" op="equ" val="5">
                  <dgm:presOf axis="ch desOrSelf" ptType="node node" st="1 1" cnt="1 0"/>
                </dgm:if>
                <dgm:if name="Name155" axis="ch" ptType="node" func="cnt" op="equ" val="6">
                  <dgm:presOf axis="ch desOrSelf" ptType="node node" st="2 1" cnt="1 0"/>
                </dgm:if>
                <dgm:else name="Name156">
                  <dgm:presOf axis="ch desOrSelf" ptType="node node" st="3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57"/>
    </dgm:choose>
    <dgm:choose name="Name158">
      <dgm:if name="Name159" axis="ch" ptType="node" func="cnt" op="gte" val="6">
        <dgm:layoutNode name="wedge6">
          <dgm:alg type="sp"/>
          <dgm:choose name="Name160">
            <dgm:if name="Name161" axis="ch" ptType="node" func="cnt" op="equ" val="6">
              <dgm:shape xmlns:r="http://schemas.openxmlformats.org/officeDocument/2006/relationships" type="pie" r:blip="">
                <dgm:adjLst>
                  <dgm:adj idx="1" val="210"/>
                  <dgm:adj idx="2" val="270"/>
                </dgm:adjLst>
              </dgm:shape>
            </dgm:if>
            <dgm:else name="Name162">
              <dgm:shape xmlns:r="http://schemas.openxmlformats.org/officeDocument/2006/relationships" type="pie" r:blip="">
                <dgm:adjLst>
                  <dgm:adj idx="1" val="167.1429"/>
                  <dgm:adj idx="2" val="218.5714"/>
                </dgm:adjLst>
              </dgm:shape>
            </dgm:else>
          </dgm:choose>
          <dgm:choose name="Name163">
            <dgm:if name="Name164" func="var" arg="dir" op="equ" val="norm">
              <dgm:presOf axis="ch desOrSelf" ptType="node node" st="6 1" cnt="1 0"/>
            </dgm:if>
            <dgm:else name="Name165">
              <dgm:choose name="Name166">
                <dgm:if name="Name167" axis="ch" ptType="node" func="cnt" op="equ" val="6">
                  <dgm:presOf axis="ch desOrSelf" ptType="node node" st="1 1" cnt="1 0"/>
                </dgm:if>
                <dgm:else name="Name168">
                  <dgm:presOf axis="ch desOrSelf" ptType="node node" st="2 1" cnt="1 0"/>
                </dgm:else>
              </dgm:choose>
            </dgm:else>
          </dgm:choose>
          <dgm:constrLst/>
          <dgm:ruleLst/>
        </dgm:layoutNode>
        <dgm:layoutNode name="wedge6Tx" moveWith="wedge6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69">
            <dgm:if name="Name170" func="var" arg="dir" op="equ" val="norm">
              <dgm:presOf axis="ch desOrSelf" ptType="node node" st="6 1" cnt="1 0"/>
            </dgm:if>
            <dgm:else name="Name171">
              <dgm:choose name="Name172">
                <dgm:if name="Name173" axis="ch" ptType="node" func="cnt" op="equ" val="6">
                  <dgm:presOf axis="ch desOrSelf" ptType="node node" st="1 1" cnt="1 0"/>
                </dgm:if>
                <dgm:else name="Name174">
                  <dgm:presOf axis="ch desOrSelf" ptType="node node" st="2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75"/>
    </dgm:choose>
    <dgm:choose name="Name176">
      <dgm:if name="Name177" axis="ch" ptType="node" func="cnt" op="gte" val="7">
        <dgm:layoutNode name="wedge7">
          <dgm:alg type="sp"/>
          <dgm:shape xmlns:r="http://schemas.openxmlformats.org/officeDocument/2006/relationships" type="pie" r:blip="">
            <dgm:adjLst>
              <dgm:adj idx="1" val="218.5714"/>
              <dgm:adj idx="2" val="270"/>
            </dgm:adjLst>
          </dgm:shape>
          <dgm:choose name="Name178">
            <dgm:if name="Name179" func="var" arg="dir" op="equ" val="norm">
              <dgm:presOf axis="ch desOrSelf" ptType="node node" st="7 1" cnt="1 0"/>
            </dgm:if>
            <dgm:else name="Name180">
              <dgm:presOf axis="ch desOrSelf" ptType="node node" st="1 1" cnt="1 0"/>
            </dgm:else>
          </dgm:choose>
          <dgm:constrLst/>
          <dgm:ruleLst/>
        </dgm:layoutNode>
        <dgm:layoutNode name="wedge7Tx" moveWith="wedge7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81">
            <dgm:if name="Name182" func="var" arg="dir" op="equ" val="norm">
              <dgm:presOf axis="ch desOrSelf" ptType="node node" st="7 1" cnt="1 0"/>
            </dgm:if>
            <dgm:else name="Name183">
              <dgm:presOf axis="ch desOrSelf" ptType="node node" st="1 1" cnt="1 0"/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84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4:38:49.8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2457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8T00:29:30.0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22T00:11:41.162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 0 2457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4:38:49.8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2457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7T00:18:35.5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2457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27T04:38:49.871"/>
    </inkml:context>
    <inkml:brush xml:id="br0">
      <inkml:brushProperty name="width" value="0.05" units="cm"/>
      <inkml:brushProperty name="height" value="0.05" units="cm"/>
      <inkml:brushProperty name="color" value="#FF0066"/>
    </inkml:brush>
  </inkml:definitions>
  <inkml:trace contextRef="#ctx0" brushRef="#br0">1 0 2457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7T00:18:35.5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2457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8T00:29:30.0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22T00:11:41.162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 0 2457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7-27T00:18:35.55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 2457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05T15:27:19.511"/>
    </inkml:context>
    <inkml:brush xml:id="br0">
      <inkml:brushProperty name="width" value="0.1" units="cm"/>
      <inkml:brushProperty name="height" value="0.6" units="cm"/>
      <inkml:brushProperty name="ignorePressure" value="1"/>
      <inkml:brushProperty name="inkEffects" value="pencil"/>
    </inkml:brush>
  </inkml:definitions>
  <inkml:trace contextRef="#ctx0" brushRef="#br0">1 1,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27T23:22:47.696"/>
    </inkml:context>
    <inkml:brush xml:id="br0">
      <inkml:brushProperty name="width" value="0.2" units="cm"/>
      <inkml:brushProperty name="height" value="0.4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2-05-27T23:22:47.697"/>
    </inkml:context>
    <inkml:brush xml:id="br0">
      <inkml:brushProperty name="width" value="0.2" units="cm"/>
      <inkml:brushProperty name="height" value="0.4" units="cm"/>
      <inkml:brushProperty name="color" value="#FFACD5"/>
      <inkml:brushProperty name="tip" value="rectangle"/>
      <inkml:brushProperty name="rasterOp" value="maskPen"/>
      <inkml:brushProperty name="ignorePressure" value="1"/>
    </inkml:brush>
  </inkml:definitions>
  <inkml:trace contextRef="#ctx0" brushRef="#br0">0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3:50:52.515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1 2457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8T00:29:30.0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6-22T00:11:41.162"/>
    </inkml:context>
    <inkml:brush xml:id="br0">
      <inkml:brushProperty name="width" value="0.05" units="cm"/>
      <inkml:brushProperty name="height" value="0.05" units="cm"/>
      <inkml:brushProperty name="color" value="#F6630D"/>
    </inkml:brush>
  </inkml:definitions>
  <inkml:trace contextRef="#ctx0" brushRef="#br0">1 0 2457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5-17T23:50:52.515"/>
    </inkml:context>
    <inkml:brush xml:id="br0">
      <inkml:brushProperty name="width" value="0.05" units="cm"/>
      <inkml:brushProperty name="height" value="0.05" units="cm"/>
      <inkml:brushProperty name="color" value="#33CCFF"/>
    </inkml:brush>
  </inkml:definitions>
  <inkml:trace contextRef="#ctx0" brushRef="#br0">1 1 2457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2950"/>
          </a:xfrm>
          <a:prstGeom prst="rect">
            <a:avLst/>
          </a:prstGeom>
        </p:spPr>
        <p:txBody>
          <a:bodyPr vert="horz" lIns="98984" tIns="49492" rIns="98984" bIns="49492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2950"/>
          </a:xfrm>
          <a:prstGeom prst="rect">
            <a:avLst/>
          </a:prstGeom>
        </p:spPr>
        <p:txBody>
          <a:bodyPr vert="horz" lIns="98984" tIns="49492" rIns="98984" bIns="49492" rtlCol="0"/>
          <a:lstStyle>
            <a:lvl1pPr algn="r">
              <a:defRPr sz="1300"/>
            </a:lvl1pPr>
          </a:lstStyle>
          <a:p>
            <a:fld id="{CD4DD54A-E61B-48BA-9BB6-013BBC98C21F}" type="datetimeFigureOut">
              <a:rPr lang="zh-CN" altLang="en-US" smtClean="0"/>
              <a:t>2024/4/9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7938"/>
            <a:ext cx="6134100" cy="34512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8984" tIns="49492" rIns="98984" bIns="49492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920059"/>
            <a:ext cx="5679440" cy="4025503"/>
          </a:xfrm>
          <a:prstGeom prst="rect">
            <a:avLst/>
          </a:prstGeom>
        </p:spPr>
        <p:txBody>
          <a:bodyPr vert="horz" lIns="98984" tIns="49492" rIns="98984" bIns="49492" rtlCol="0"/>
          <a:lstStyle/>
          <a:p>
            <a:pPr lvl="0"/>
            <a:r>
              <a:rPr lang="en-US" altLang="zh-CN" dirty="0"/>
              <a:t>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  <a:endParaRPr lang="zh-CN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10551"/>
            <a:ext cx="3076363" cy="512949"/>
          </a:xfrm>
          <a:prstGeom prst="rect">
            <a:avLst/>
          </a:prstGeom>
        </p:spPr>
        <p:txBody>
          <a:bodyPr vert="horz" lIns="98984" tIns="49492" rIns="98984" bIns="49492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10551"/>
            <a:ext cx="3076363" cy="512949"/>
          </a:xfrm>
          <a:prstGeom prst="rect">
            <a:avLst/>
          </a:prstGeom>
        </p:spPr>
        <p:txBody>
          <a:bodyPr vert="horz" lIns="98984" tIns="49492" rIns="98984" bIns="49492" rtlCol="0" anchor="b"/>
          <a:lstStyle>
            <a:lvl1pPr algn="r">
              <a:defRPr sz="1300"/>
            </a:lvl1pPr>
          </a:lstStyle>
          <a:p>
            <a:fld id="{FF11D150-BCE5-4679-B787-A690688E53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1930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171450" indent="-171450" algn="l" defTabSz="914400" rtl="0" eaLnBrk="1" latinLnBrk="0" hangingPunct="1">
      <a:buFont typeface="Wingdings" panose="05000000000000000000" pitchFamily="2" charset="2"/>
      <a:buChar char="Ø"/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628650" indent="-171450" algn="l" defTabSz="914400" rtl="0" eaLnBrk="1" latinLnBrk="0" hangingPunct="1">
      <a:buFont typeface="Wingdings" panose="05000000000000000000" pitchFamily="2" charset="2"/>
      <a:buChar char="§"/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726364" y="4937809"/>
            <a:ext cx="5804335" cy="4676897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89838">
              <a:defRPr/>
            </a:pPr>
            <a:fld id="{5121E9D4-268A-4CA7-B4D1-699C3F6C506C}" type="slidenum">
              <a:rPr lang="en-US">
                <a:solidFill>
                  <a:prstClr val="black"/>
                </a:solidFill>
                <a:latin typeface="Calibri"/>
              </a:rPr>
              <a:pPr defTabSz="989838">
                <a:defRPr/>
              </a:pPr>
              <a:t>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0798106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endParaRPr lang="en-US" altLang="zh-TW" dirty="0"/>
              </a:p>
              <a:p>
                <a:endParaRPr lang="en-US" altLang="zh-TW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lvl="0" indent="0">
                  <a:buFont typeface="Wingdings" panose="05000000000000000000" pitchFamily="2" charset="2"/>
                  <a:buNone/>
                  <a:tabLst>
                    <a:tab pos="457200" algn="l"/>
                  </a:tabLst>
                </a:pPr>
                <a:endParaRPr lang="en-US" altLang="zh-TW" sz="18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pPr marL="171450" marR="0" lvl="0" indent="-1714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lang="en-US" altLang="zh-TW" dirty="0"/>
                  <a:t>G</a:t>
                </a:r>
                <a:r>
                  <a:rPr lang="en-US" alt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eneral picture of the optimization problem</a:t>
                </a:r>
                <a:endParaRPr lang="en-US" altLang="zh-TW" dirty="0"/>
              </a:p>
              <a:p>
                <a:r>
                  <a:rPr lang="zh-TW" altLang="en-US" dirty="0"/>
                  <a:t>一般來說，</a:t>
                </a:r>
                <a:r>
                  <a:rPr lang="en-US" altLang="zh-TW" dirty="0"/>
                  <a:t>optimization</a:t>
                </a:r>
                <a:r>
                  <a:rPr lang="zh-TW" altLang="en-US" dirty="0"/>
                  <a:t>問題可以分成我們剛剛提到的確定性</a:t>
                </a:r>
                <a:r>
                  <a:rPr lang="en-US" altLang="zh-TW" dirty="0"/>
                  <a:t>optimization problem</a:t>
                </a:r>
                <a:r>
                  <a:rPr lang="zh-TW" altLang="en-US" dirty="0"/>
                  <a:t>以及有</a:t>
                </a:r>
                <a:r>
                  <a:rPr lang="en-US" altLang="zh-TW" dirty="0"/>
                  <a:t>uncertain parameters</a:t>
                </a:r>
                <a:r>
                  <a:rPr lang="zh-TW" altLang="en-US" dirty="0"/>
                  <a:t>的</a:t>
                </a:r>
                <a:r>
                  <a:rPr lang="en-US" altLang="zh-TW" dirty="0"/>
                  <a:t>optimization problem,</a:t>
                </a:r>
              </a:p>
              <a:p>
                <a:r>
                  <a:rPr lang="zh-TW" altLang="en-US" dirty="0"/>
                  <a:t>而不確定性</a:t>
                </a:r>
                <a:r>
                  <a:rPr lang="en-US" altLang="zh-TW" dirty="0"/>
                  <a:t>optimization problem</a:t>
                </a:r>
                <a:r>
                  <a:rPr lang="zh-TW" altLang="en-US" dirty="0"/>
                  <a:t>，又可在細分為</a:t>
                </a:r>
                <a:r>
                  <a:rPr lang="en-US" altLang="zh-TW" dirty="0"/>
                  <a:t>stochastic programming, </a:t>
                </a:r>
                <a:r>
                  <a:rPr lang="en-US" altLang="zh-TW" dirty="0" err="1"/>
                  <a:t>distributionlly</a:t>
                </a:r>
                <a:r>
                  <a:rPr lang="en-US" altLang="zh-TW" dirty="0"/>
                  <a:t> robust optimization </a:t>
                </a:r>
                <a:r>
                  <a:rPr lang="zh-TW" altLang="en-US" dirty="0"/>
                  <a:t>以及 </a:t>
                </a:r>
                <a:r>
                  <a:rPr lang="en-US" altLang="zh-TW" dirty="0"/>
                  <a:t>robust optimization</a:t>
                </a:r>
                <a:r>
                  <a:rPr lang="zh-TW" altLang="en-US" dirty="0"/>
                  <a:t>。</a:t>
                </a:r>
                <a:endParaRPr lang="en-US" altLang="zh-TW" dirty="0"/>
              </a:p>
              <a:p>
                <a:r>
                  <a:rPr lang="zh-TW" altLang="en-US" dirty="0"/>
                  <a:t>這</a:t>
                </a:r>
                <a:r>
                  <a:rPr lang="en-US" altLang="zh-TW" dirty="0"/>
                  <a:t>3</a:t>
                </a:r>
                <a:r>
                  <a:rPr lang="zh-TW" altLang="en-US" dirty="0"/>
                  <a:t>種問題的保守性是愈來愈高的</a:t>
                </a:r>
                <a:endParaRPr lang="en-US" altLang="zh-CN" dirty="0"/>
              </a:p>
              <a:p>
                <a:r>
                  <a:rPr lang="zh-TW" altLang="en-US" dirty="0"/>
                  <a:t>接下來我們會用一個例子介紹這三種</a:t>
                </a:r>
                <a:r>
                  <a:rPr lang="en-US" altLang="zh-TW" dirty="0"/>
                  <a:t>optimization problem</a:t>
                </a:r>
              </a:p>
              <a:p>
                <a:endParaRPr lang="en-US" altLang="zh-TW" dirty="0"/>
              </a:p>
              <a:p>
                <a:r>
                  <a:rPr lang="en-US" altLang="zh-TW" dirty="0"/>
                  <a:t>DRO</a:t>
                </a:r>
              </a:p>
              <a:p>
                <a:pPr marL="171450" marR="0" lvl="0" indent="-1714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lang="en-US" altLang="zh-TW" sz="1200" dirty="0"/>
                  <a:t>n</a:t>
                </a:r>
                <a:r>
                  <a:rPr lang="en-US" altLang="zh-CN" sz="1200" dirty="0"/>
                  <a:t>ot </a:t>
                </a:r>
                <a:r>
                  <a:rPr lang="en-US" altLang="zh-TW" sz="1200" dirty="0"/>
                  <a:t>only the random parameters are uncertain, but also the </a:t>
                </a:r>
                <a:r>
                  <a:rPr lang="en-US" altLang="zh-TW" sz="1200" i="1" dirty="0">
                    <a:solidFill>
                      <a:srgbClr val="FF0000"/>
                    </a:solidFill>
                  </a:rPr>
                  <a:t>probability distribution </a:t>
                </a:r>
                <a:r>
                  <a:rPr lang="en-US" altLang="zh-TW" sz="1200" dirty="0"/>
                  <a:t>of the random parameters is </a:t>
                </a:r>
                <a:r>
                  <a:rPr lang="en-US" altLang="zh-TW" sz="1200" i="1" dirty="0">
                    <a:solidFill>
                      <a:srgbClr val="FF0000"/>
                    </a:solidFill>
                  </a:rPr>
                  <a:t>uncertain</a:t>
                </a:r>
                <a:r>
                  <a:rPr lang="en-US" altLang="zh-TW" sz="1200" dirty="0"/>
                  <a:t>. In most cases, random parameters can only be </a:t>
                </a:r>
                <a:r>
                  <a:rPr lang="en-US" altLang="zh-TW" sz="1200" dirty="0">
                    <a:solidFill>
                      <a:srgbClr val="FF0000"/>
                    </a:solidFill>
                  </a:rPr>
                  <a:t>estimated by the samples</a:t>
                </a:r>
                <a:r>
                  <a:rPr lang="en-US" altLang="zh-TW" sz="1200" dirty="0"/>
                  <a:t>. Objective is </a:t>
                </a:r>
                <a:r>
                  <a:rPr lang="en-US" altLang="zh-CN" sz="1200" dirty="0"/>
                  <a:t>find a decision </a:t>
                </a:r>
                <a:r>
                  <a:rPr lang="en-US" altLang="zh-CN" sz="1200" i="0">
                    <a:latin typeface="Cambria Math" panose="02040503050406030204" pitchFamily="18" charset="0"/>
                  </a:rPr>
                  <a:t>𝑥 </a:t>
                </a:r>
                <a:r>
                  <a:rPr lang="en-US" altLang="zh-CN" sz="1200" dirty="0"/>
                  <a:t>that </a:t>
                </a:r>
                <a:r>
                  <a:rPr lang="en-US" altLang="zh-TW" sz="1200" dirty="0"/>
                  <a:t>minimizes the </a:t>
                </a:r>
                <a:r>
                  <a:rPr lang="en-US" altLang="zh-TW" sz="1200" b="1" i="1" dirty="0">
                    <a:solidFill>
                      <a:srgbClr val="FF0000"/>
                    </a:solidFill>
                  </a:rPr>
                  <a:t>worst-case expected cost </a:t>
                </a:r>
                <a:r>
                  <a:rPr lang="en-US" altLang="zh-TW" sz="1200" dirty="0"/>
                  <a:t>over an </a:t>
                </a:r>
                <a:r>
                  <a:rPr lang="en-US" altLang="zh-TW" sz="1200" b="1" i="1" dirty="0">
                    <a:solidFill>
                      <a:srgbClr val="FF0000"/>
                    </a:solidFill>
                  </a:rPr>
                  <a:t>uncertainty set</a:t>
                </a:r>
                <a:endParaRPr lang="en-US" altLang="zh-TW" sz="1200" b="0" i="0" dirty="0">
                  <a:solidFill>
                    <a:schemeClr val="tx1"/>
                  </a:solidFill>
                </a:endParaRPr>
              </a:p>
              <a:p>
                <a:pPr marL="171450" marR="0" lvl="0" indent="-1714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lang="en-US" altLang="zh-CN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Although the exact distribution of the random variables may not be known, people usually know </a:t>
                </a:r>
                <a:r>
                  <a:rPr lang="en-US" altLang="zh-CN" sz="1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ertain observed samples </a:t>
                </a:r>
                <a:r>
                  <a:rPr lang="en-US" altLang="zh-CN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or </a:t>
                </a:r>
                <a:r>
                  <a:rPr lang="en-US" altLang="zh-CN" sz="1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aining data </a:t>
                </a:r>
                <a:r>
                  <a:rPr lang="en-US" altLang="zh-CN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and </a:t>
                </a:r>
                <a:r>
                  <a:rPr lang="en-US" altLang="zh-CN" sz="1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ther statistical information</a:t>
                </a:r>
                <a:r>
                  <a:rPr lang="en-US" altLang="zh-CN" sz="12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171450" marR="0" lvl="0" indent="-1714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endParaRPr lang="en-US" altLang="zh-TW" sz="1200" dirty="0"/>
              </a:p>
              <a:p>
                <a:endParaRPr lang="en-US" altLang="zh-TW" dirty="0"/>
              </a:p>
              <a:p>
                <a:endParaRPr lang="en-US" altLang="zh-CN" dirty="0"/>
              </a:p>
              <a:p>
                <a:r>
                  <a:rPr lang="en-US" altLang="zh-CN" dirty="0"/>
                  <a:t>Due to the uncertain mobility of the vehicles, we consider optimize the model with uncertainty.  </a:t>
                </a:r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endParaRPr lang="en-US" altLang="zh-TW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4F4FD5-3F64-4A8C-8823-BCA466DAB948}" type="slidenum">
              <a:rPr kumimoji="0" lang="zh-TW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zh-TW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16642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97340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sz="1200" dirty="0">
              <a:solidFill>
                <a:srgbClr val="000000"/>
              </a:solidFill>
              <a:effectLst/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lang="en-US" altLang="zh-TW" sz="1200" dirty="0">
              <a:solidFill>
                <a:srgbClr val="000000"/>
              </a:solidFill>
              <a:effectLst/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  <a:p>
            <a:endParaRPr lang="en-US" altLang="zh-TW" sz="1200" dirty="0">
              <a:solidFill>
                <a:srgbClr val="000000"/>
              </a:solidFill>
              <a:effectLst/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78335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51583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09679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l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04656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/>
                <a:r>
                  <a:rPr lang="en-US" altLang="zh-TW" sz="1800" b="0" i="0" u="none" strike="noStrike" baseline="0" dirty="0">
                    <a:latin typeface="NimbusRomNo9L-Regu"/>
                  </a:rPr>
                  <a:t>The routing delay for certain source-destination pair</a:t>
                </a:r>
                <a:r>
                  <a:rPr lang="zh-TW" altLang="en-US" sz="1800" b="0" i="0" u="none" strike="noStrike" baseline="0" dirty="0">
                    <a:latin typeface="NimbusRomNo9L-Regu"/>
                  </a:rPr>
                  <a:t> </a:t>
                </a:r>
                <a:r>
                  <a:rPr lang="en-US" altLang="zh-TW" sz="1800" b="0" i="0" u="none" strike="noStrike" baseline="0" dirty="0">
                    <a:latin typeface="NimbusRomNo9L-Regu"/>
                  </a:rPr>
                  <a:t>through nodes </a:t>
                </a:r>
                <a:r>
                  <a:rPr lang="en-US" altLang="zh-TW" sz="1800" b="0" i="0" u="none" strike="noStrike" baseline="0" dirty="0">
                    <a:latin typeface="CMMI10"/>
                  </a:rPr>
                  <a:t>u </a:t>
                </a:r>
                <a:r>
                  <a:rPr lang="en-US" altLang="zh-TW" sz="1800" b="0" i="0" u="none" strike="noStrike" baseline="0" dirty="0">
                    <a:latin typeface="NimbusRomNo9L-Regu"/>
                  </a:rPr>
                  <a:t>to </a:t>
                </a:r>
                <a:r>
                  <a:rPr lang="en-US" altLang="zh-TW" sz="1800" b="0" i="0" u="none" strike="noStrike" baseline="0" dirty="0">
                    <a:latin typeface="CMMI10"/>
                  </a:rPr>
                  <a:t>v </a:t>
                </a:r>
                <a:r>
                  <a:rPr lang="en-US" altLang="zh-TW" sz="1800" b="0" i="0" u="none" strike="noStrike" baseline="0" dirty="0">
                    <a:latin typeface="NimbusRomNo9L-Regu"/>
                  </a:rPr>
                  <a:t>at timeslot </a:t>
                </a:r>
                <a:r>
                  <a:rPr lang="en-US" altLang="zh-TW" sz="1800" b="0" i="0" u="none" strike="noStrike" baseline="0" dirty="0">
                    <a:latin typeface="CMMI10"/>
                  </a:rPr>
                  <a:t>t</a:t>
                </a:r>
                <a:r>
                  <a:rPr lang="zh-TW" altLang="en-US" sz="1800" b="0" i="0" u="none" strike="noStrike" baseline="0" dirty="0">
                    <a:latin typeface="CMMI10"/>
                  </a:rPr>
                  <a:t> </a:t>
                </a:r>
                <a:r>
                  <a:rPr lang="en-US" altLang="zh-TW" sz="1800" b="0" i="0" u="none" strike="noStrike" baseline="0" dirty="0">
                    <a:latin typeface="CMMI10"/>
                  </a:rPr>
                  <a:t>can be expressed by this formula.</a:t>
                </a:r>
              </a:p>
              <a:p>
                <a:pPr algn="l"/>
                <a:r>
                  <a:rPr lang="en-US" sz="1800" b="0" i="0" u="none" strike="noStrike" baseline="0" dirty="0">
                    <a:latin typeface="CMMI10"/>
                  </a:rPr>
                  <a:t>If the flow already arrives at the </a:t>
                </a:r>
                <a:r>
                  <a:rPr lang="en-US" sz="1800" b="0" i="0" u="none" strike="noStrike" baseline="0" dirty="0" err="1">
                    <a:latin typeface="CMMI10"/>
                  </a:rPr>
                  <a:t>dest</a:t>
                </a:r>
                <a:r>
                  <a:rPr lang="en-US" sz="1800" b="0" i="0" u="none" strike="noStrike" baseline="0" dirty="0">
                    <a:latin typeface="CMMI10"/>
                  </a:rPr>
                  <a:t>., there is no delay as the first formula shown.</a:t>
                </a:r>
              </a:p>
              <a:p>
                <a:pPr algn="l"/>
                <a:r>
                  <a:rPr lang="en-US" sz="1800" b="0" i="0" u="none" strike="noStrike" baseline="0" dirty="0">
                    <a:latin typeface="CMMI10"/>
                  </a:rPr>
                  <a:t>On the other hand, if the flow is on the way to destination, it will have routing delay or waiting delay.</a:t>
                </a:r>
              </a:p>
              <a:p>
                <a:pPr algn="l"/>
                <a:r>
                  <a:rPr lang="zh-TW" altLang="en-US" sz="1800" i="0">
                    <a:latin typeface="Cambria Math" panose="02040503050406030204" pitchFamily="18" charset="0"/>
                  </a:rPr>
                  <a:t>𝛼</a:t>
                </a:r>
                <a:r>
                  <a:rPr lang="en-US" altLang="zh-TW" sz="1800" i="0">
                    <a:latin typeface="Cambria Math" panose="02040503050406030204" pitchFamily="18" charset="0"/>
                  </a:rPr>
                  <a:t>_(</a:t>
                </a:r>
                <a:r>
                  <a:rPr lang="en-US" altLang="zh-TW" sz="1800" b="0" i="0">
                    <a:latin typeface="Cambria Math" panose="02040503050406030204" pitchFamily="18" charset="0"/>
                  </a:rPr>
                  <a:t>𝑡,𝑢,𝑣)^(</a:t>
                </a:r>
                <a:r>
                  <a:rPr lang="en-US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𝑠</a:t>
                </a:r>
                <a:r>
                  <a:rPr lang="pt-BR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_(</a:t>
                </a:r>
                <a:r>
                  <a:rPr lang="en-US" altLang="zh-TW" sz="18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𝑖</a:t>
                </a:r>
                <a:r>
                  <a:rPr lang="en-US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pt-BR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𝑑</a:t>
                </a:r>
                <a:r>
                  <a:rPr lang="pt-BR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_(</a:t>
                </a:r>
                <a:r>
                  <a:rPr lang="en-US" altLang="zh-TW" sz="18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𝑖,</a:t>
                </a:r>
                <a:r>
                  <a:rPr lang="pt-BR" altLang="zh-TW" sz="18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TW" sz="18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)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ns the binary decision for whether use the (</a:t>
                </a:r>
                <a:r>
                  <a:rPr lang="zh-TW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𝑢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zh-TW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𝑣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edge to transmit the</a:t>
                </a:r>
                <a:r>
                  <a:rPr lang="en-US" altLang="zh-TW" sz="1600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TW" sz="16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𝑠_𝑖−𝑑_𝑖</a:t>
                </a:r>
                <a:r>
                  <a:rPr lang="en-US" altLang="zh-TW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ir flow</a:t>
                </a:r>
              </a:p>
              <a:p>
                <a:pPr marL="171450" marR="0" lvl="0" indent="-1714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lang="zh-TW" altLang="en-US" sz="1800" i="0">
                    <a:latin typeface="Cambria Math" panose="02040503050406030204" pitchFamily="18" charset="0"/>
                  </a:rPr>
                  <a:t>𝛽</a:t>
                </a:r>
                <a:r>
                  <a:rPr lang="en-US" altLang="zh-TW" sz="1800" i="0">
                    <a:latin typeface="Cambria Math" panose="02040503050406030204" pitchFamily="18" charset="0"/>
                  </a:rPr>
                  <a:t>_(</a:t>
                </a:r>
                <a:r>
                  <a:rPr lang="en-US" altLang="zh-TW" sz="1800" b="0" i="0">
                    <a:latin typeface="Cambria Math" panose="02040503050406030204" pitchFamily="18" charset="0"/>
                  </a:rPr>
                  <a:t>𝑡,𝑢,𝑣)^(</a:t>
                </a:r>
                <a:r>
                  <a:rPr lang="en-US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𝑠</a:t>
                </a:r>
                <a:r>
                  <a:rPr lang="pt-BR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_(</a:t>
                </a:r>
                <a:r>
                  <a:rPr lang="en-US" altLang="zh-TW" sz="18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𝑖</a:t>
                </a:r>
                <a:r>
                  <a:rPr lang="en-US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pt-BR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𝑑</a:t>
                </a:r>
                <a:r>
                  <a:rPr lang="pt-BR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_(</a:t>
                </a:r>
                <a:r>
                  <a:rPr lang="en-US" altLang="zh-TW" sz="18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𝑖,</a:t>
                </a:r>
                <a:r>
                  <a:rPr lang="pt-BR" altLang="zh-TW" sz="18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TW" sz="18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)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presents the binary decision for whether to store the</a:t>
                </a:r>
                <a:r>
                  <a:rPr lang="en-US" altLang="zh-TW" sz="1600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TW" sz="16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𝑠_𝑖−𝑑_𝑖</a:t>
                </a:r>
                <a:r>
                  <a:rPr lang="en-US" altLang="zh-TW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ir flow in satellite </a:t>
                </a:r>
                <a:r>
                  <a:rPr lang="zh-TW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𝑢</a:t>
                </a:r>
                <a:endParaRPr lang="en-US" altLang="zh-TW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1800" b="0" i="0" u="none" strike="noStrike" baseline="0" dirty="0">
                    <a:latin typeface="CMMI10"/>
                  </a:rPr>
                  <a:t>If alpha = 1, the flow will go from satellite u to satellite v, having routing delay.</a:t>
                </a:r>
              </a:p>
              <a:p>
                <a:pPr algn="l"/>
                <a:r>
                  <a:rPr lang="en-US" sz="1800" b="0" i="0" u="none" strike="noStrike" baseline="0" dirty="0">
                    <a:latin typeface="CMMI10"/>
                  </a:rPr>
                  <a:t> Otherwise, if beta=1, the flow will still stay at the current satellite u, causing waiting time.</a:t>
                </a:r>
              </a:p>
              <a:p>
                <a:pPr algn="l"/>
                <a:r>
                  <a:rPr lang="en-US" sz="1800" b="0" i="0" u="none" strike="noStrike" baseline="0" dirty="0">
                    <a:latin typeface="CMMI10"/>
                  </a:rPr>
                  <a:t>The routing delay involves propagation delay and transmission delay.</a:t>
                </a:r>
              </a:p>
              <a:p>
                <a:pPr algn="l"/>
                <a:endParaRPr lang="en-US" sz="1800" b="0" i="0" u="none" strike="noStrike" baseline="0" dirty="0">
                  <a:latin typeface="CMMI10"/>
                </a:endParaRPr>
              </a:p>
              <a:p>
                <a:pPr algn="l"/>
                <a:endParaRPr lang="en-US" dirty="0"/>
              </a:p>
              <a:p>
                <a:r>
                  <a:rPr lang="en-US" dirty="0"/>
                  <a:t>Routing Delay:</a:t>
                </a:r>
              </a:p>
              <a:p>
                <a:r>
                  <a:rPr lang="en-US" dirty="0"/>
                  <a:t>After the HAP-UAV</a:t>
                </a:r>
                <a:r>
                  <a:rPr lang="en-US" baseline="0" dirty="0"/>
                  <a:t> completes processing the mobile device’s tasks, it need to find a shortest path to transmit the finished task to LAP-UAVs.</a:t>
                </a:r>
                <a:endParaRPr lang="en-US" dirty="0"/>
              </a:p>
              <a:p>
                <a:r>
                  <a:rPr lang="en-US" dirty="0"/>
                  <a:t>As a result, we have to add up the transmission delays of all</a:t>
                </a:r>
                <a:r>
                  <a:rPr lang="en-US" baseline="0" dirty="0"/>
                  <a:t> the links </a:t>
                </a:r>
                <a:r>
                  <a:rPr lang="en-US" dirty="0"/>
                  <a:t>the tasks passed. </a:t>
                </a:r>
              </a:p>
              <a:p>
                <a:r>
                  <a:rPr lang="en-US" dirty="0"/>
                  <a:t>Then,</a:t>
                </a:r>
                <a:r>
                  <a:rPr lang="en-US" baseline="0" dirty="0"/>
                  <a:t> we can obtain</a:t>
                </a:r>
                <a:r>
                  <a:rPr lang="en-US" dirty="0"/>
                  <a:t> total routing delay.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73740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12187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52038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4277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sz="1200" dirty="0">
              <a:solidFill>
                <a:srgbClr val="000000"/>
              </a:solidFill>
              <a:effectLst/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lang="en-US" altLang="zh-TW" sz="1200" dirty="0">
              <a:solidFill>
                <a:srgbClr val="000000"/>
              </a:solidFill>
              <a:effectLst/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  <a:p>
            <a:endParaRPr lang="en-US" altLang="zh-TW" sz="1200" dirty="0">
              <a:solidFill>
                <a:srgbClr val="000000"/>
              </a:solidFill>
              <a:effectLst/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85215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26284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備忘稿版面配置區 1">
            <a:extLst>
              <a:ext uri="{FF2B5EF4-FFF2-40B4-BE49-F238E27FC236}">
                <a16:creationId xmlns:a16="http://schemas.microsoft.com/office/drawing/2014/main" id="{39820EF2-1B24-41F0-8F1D-F775B4C2791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備忘稿版面配置區 1">
            <a:extLst>
              <a:ext uri="{FF2B5EF4-FFF2-40B4-BE49-F238E27FC236}">
                <a16:creationId xmlns:a16="http://schemas.microsoft.com/office/drawing/2014/main" id="{2DFBCE30-A2EF-44B3-8F50-DB88C9C70F7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507651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293734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sz="1200" dirty="0">
              <a:solidFill>
                <a:srgbClr val="000000"/>
              </a:solidFill>
              <a:effectLst/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lang="en-US" altLang="zh-TW" sz="1200" dirty="0">
              <a:solidFill>
                <a:srgbClr val="000000"/>
              </a:solidFill>
              <a:effectLst/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  <a:p>
            <a:endParaRPr lang="en-US" altLang="zh-TW" sz="1200" dirty="0">
              <a:solidFill>
                <a:srgbClr val="000000"/>
              </a:solidFill>
              <a:effectLst/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9489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3152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629683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altLang="zh-TW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/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585668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573367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56171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b="0" i="0" dirty="0">
              <a:solidFill>
                <a:srgbClr val="374151"/>
              </a:solidFill>
              <a:effectLst/>
              <a:latin typeface="Söhne"/>
            </a:endParaRPr>
          </a:p>
          <a:p>
            <a:pPr marL="0" indent="0">
              <a:buNone/>
            </a:pPr>
            <a:endParaRPr lang="en-US" altLang="zh-TW" b="0" i="0" dirty="0">
              <a:solidFill>
                <a:srgbClr val="374151"/>
              </a:solidFill>
              <a:effectLst/>
              <a:latin typeface="Söhne"/>
            </a:endParaRPr>
          </a:p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43724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 algn="l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algn="l"/>
                <a:r>
                  <a:rPr lang="en-US" altLang="zh-TW" sz="1800" b="0" i="0" u="none" strike="noStrike" baseline="0" dirty="0">
                    <a:latin typeface="NimbusRomNo9L-Regu"/>
                  </a:rPr>
                  <a:t>The routing delay for certain source-destination pair</a:t>
                </a:r>
                <a:r>
                  <a:rPr lang="zh-TW" altLang="en-US" sz="1800" b="0" i="0" u="none" strike="noStrike" baseline="0" dirty="0">
                    <a:latin typeface="NimbusRomNo9L-Regu"/>
                  </a:rPr>
                  <a:t> </a:t>
                </a:r>
                <a:r>
                  <a:rPr lang="en-US" altLang="zh-TW" sz="1800" b="0" i="0" u="none" strike="noStrike" baseline="0" dirty="0">
                    <a:latin typeface="NimbusRomNo9L-Regu"/>
                  </a:rPr>
                  <a:t>through nodes </a:t>
                </a:r>
                <a:r>
                  <a:rPr lang="en-US" altLang="zh-TW" sz="1800" b="0" i="0" u="none" strike="noStrike" baseline="0" dirty="0">
                    <a:latin typeface="CMMI10"/>
                  </a:rPr>
                  <a:t>u </a:t>
                </a:r>
                <a:r>
                  <a:rPr lang="en-US" altLang="zh-TW" sz="1800" b="0" i="0" u="none" strike="noStrike" baseline="0" dirty="0">
                    <a:latin typeface="NimbusRomNo9L-Regu"/>
                  </a:rPr>
                  <a:t>to </a:t>
                </a:r>
                <a:r>
                  <a:rPr lang="en-US" altLang="zh-TW" sz="1800" b="0" i="0" u="none" strike="noStrike" baseline="0" dirty="0">
                    <a:latin typeface="CMMI10"/>
                  </a:rPr>
                  <a:t>v </a:t>
                </a:r>
                <a:r>
                  <a:rPr lang="en-US" altLang="zh-TW" sz="1800" b="0" i="0" u="none" strike="noStrike" baseline="0" dirty="0">
                    <a:latin typeface="NimbusRomNo9L-Regu"/>
                  </a:rPr>
                  <a:t>at timeslot </a:t>
                </a:r>
                <a:r>
                  <a:rPr lang="en-US" altLang="zh-TW" sz="1800" b="0" i="0" u="none" strike="noStrike" baseline="0" dirty="0">
                    <a:latin typeface="CMMI10"/>
                  </a:rPr>
                  <a:t>t</a:t>
                </a:r>
                <a:r>
                  <a:rPr lang="zh-TW" altLang="en-US" sz="1800" b="0" i="0" u="none" strike="noStrike" baseline="0" dirty="0">
                    <a:latin typeface="CMMI10"/>
                  </a:rPr>
                  <a:t> </a:t>
                </a:r>
                <a:r>
                  <a:rPr lang="en-US" altLang="zh-TW" sz="1800" b="0" i="0" u="none" strike="noStrike" baseline="0" dirty="0">
                    <a:latin typeface="CMMI10"/>
                  </a:rPr>
                  <a:t>can be expressed by this formula.</a:t>
                </a:r>
              </a:p>
              <a:p>
                <a:pPr algn="l"/>
                <a:r>
                  <a:rPr lang="en-US" sz="1800" b="0" i="0" u="none" strike="noStrike" baseline="0" dirty="0">
                    <a:latin typeface="CMMI10"/>
                  </a:rPr>
                  <a:t>If the flow already arrives at the </a:t>
                </a:r>
                <a:r>
                  <a:rPr lang="en-US" sz="1800" b="0" i="0" u="none" strike="noStrike" baseline="0" dirty="0" err="1">
                    <a:latin typeface="CMMI10"/>
                  </a:rPr>
                  <a:t>dest</a:t>
                </a:r>
                <a:r>
                  <a:rPr lang="en-US" sz="1800" b="0" i="0" u="none" strike="noStrike" baseline="0" dirty="0">
                    <a:latin typeface="CMMI10"/>
                  </a:rPr>
                  <a:t>., there is no delay as the first formula shown.</a:t>
                </a:r>
              </a:p>
              <a:p>
                <a:pPr algn="l"/>
                <a:r>
                  <a:rPr lang="en-US" sz="1800" b="0" i="0" u="none" strike="noStrike" baseline="0" dirty="0">
                    <a:latin typeface="CMMI10"/>
                  </a:rPr>
                  <a:t>On the other hand, if the flow is on the way to destination, it will have routing delay or waiting delay.</a:t>
                </a:r>
              </a:p>
              <a:p>
                <a:pPr algn="l"/>
                <a:r>
                  <a:rPr lang="zh-TW" altLang="en-US" sz="1800" i="0">
                    <a:latin typeface="Cambria Math" panose="02040503050406030204" pitchFamily="18" charset="0"/>
                  </a:rPr>
                  <a:t>𝛼</a:t>
                </a:r>
                <a:r>
                  <a:rPr lang="en-US" altLang="zh-TW" sz="1800" i="0">
                    <a:latin typeface="Cambria Math" panose="02040503050406030204" pitchFamily="18" charset="0"/>
                  </a:rPr>
                  <a:t>_(</a:t>
                </a:r>
                <a:r>
                  <a:rPr lang="en-US" altLang="zh-TW" sz="1800" b="0" i="0">
                    <a:latin typeface="Cambria Math" panose="02040503050406030204" pitchFamily="18" charset="0"/>
                  </a:rPr>
                  <a:t>𝑡,𝑢,𝑣)^(</a:t>
                </a:r>
                <a:r>
                  <a:rPr lang="en-US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𝑠</a:t>
                </a:r>
                <a:r>
                  <a:rPr lang="pt-BR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_(</a:t>
                </a:r>
                <a:r>
                  <a:rPr lang="en-US" altLang="zh-TW" sz="18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𝑖</a:t>
                </a:r>
                <a:r>
                  <a:rPr lang="en-US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pt-BR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𝑑</a:t>
                </a:r>
                <a:r>
                  <a:rPr lang="pt-BR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_(</a:t>
                </a:r>
                <a:r>
                  <a:rPr lang="en-US" altLang="zh-TW" sz="18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𝑖,</a:t>
                </a:r>
                <a:r>
                  <a:rPr lang="pt-BR" altLang="zh-TW" sz="18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TW" sz="18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)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ans the binary decision for whether use the (</a:t>
                </a:r>
                <a:r>
                  <a:rPr lang="zh-TW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𝑢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zh-TW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𝑣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edge to transmit the</a:t>
                </a:r>
                <a:r>
                  <a:rPr lang="en-US" altLang="zh-TW" sz="1600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TW" sz="16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𝑠_𝑖−𝑑_𝑖</a:t>
                </a:r>
                <a:r>
                  <a:rPr lang="en-US" altLang="zh-TW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ir flow</a:t>
                </a:r>
              </a:p>
              <a:p>
                <a:pPr marL="171450" marR="0" lvl="0" indent="-1714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lang="zh-TW" altLang="en-US" sz="1800" i="0">
                    <a:latin typeface="Cambria Math" panose="02040503050406030204" pitchFamily="18" charset="0"/>
                  </a:rPr>
                  <a:t>𝛽</a:t>
                </a:r>
                <a:r>
                  <a:rPr lang="en-US" altLang="zh-TW" sz="1800" i="0">
                    <a:latin typeface="Cambria Math" panose="02040503050406030204" pitchFamily="18" charset="0"/>
                  </a:rPr>
                  <a:t>_(</a:t>
                </a:r>
                <a:r>
                  <a:rPr lang="en-US" altLang="zh-TW" sz="1800" b="0" i="0">
                    <a:latin typeface="Cambria Math" panose="02040503050406030204" pitchFamily="18" charset="0"/>
                  </a:rPr>
                  <a:t>𝑡,𝑢,𝑣)^(</a:t>
                </a:r>
                <a:r>
                  <a:rPr lang="en-US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𝑠</a:t>
                </a:r>
                <a:r>
                  <a:rPr lang="pt-BR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_(</a:t>
                </a:r>
                <a:r>
                  <a:rPr lang="en-US" altLang="zh-TW" sz="18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𝑖</a:t>
                </a:r>
                <a:r>
                  <a:rPr lang="en-US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pt-BR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𝑑</a:t>
                </a:r>
                <a:r>
                  <a:rPr lang="pt-BR" altLang="zh-TW" sz="1800" b="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_(</a:t>
                </a:r>
                <a:r>
                  <a:rPr lang="en-US" altLang="zh-TW" sz="18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𝑖,</a:t>
                </a:r>
                <a:r>
                  <a:rPr lang="pt-BR" altLang="zh-TW" sz="18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altLang="zh-TW" sz="18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 )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presents the binary decision for whether to store the</a:t>
                </a:r>
                <a:r>
                  <a:rPr lang="en-US" altLang="zh-TW" sz="1600" dirty="0">
                    <a:solidFill>
                      <a:srgbClr val="0070C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zh-TW" sz="1600" i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𝑠_𝑖−𝑑_𝑖</a:t>
                </a:r>
                <a:r>
                  <a:rPr lang="en-US" altLang="zh-TW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ir flow in satellite </a:t>
                </a:r>
                <a:r>
                  <a:rPr lang="zh-TW" alt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𝑢</a:t>
                </a:r>
                <a:endParaRPr lang="en-US" altLang="zh-TW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en-US" sz="1800" b="0" i="0" u="none" strike="noStrike" baseline="0" dirty="0">
                    <a:latin typeface="CMMI10"/>
                  </a:rPr>
                  <a:t>If alpha = 1, the flow will go from satellite u to satellite v, having routing delay.</a:t>
                </a:r>
              </a:p>
              <a:p>
                <a:pPr algn="l"/>
                <a:r>
                  <a:rPr lang="en-US" sz="1800" b="0" i="0" u="none" strike="noStrike" baseline="0" dirty="0">
                    <a:latin typeface="CMMI10"/>
                  </a:rPr>
                  <a:t> Otherwise, if beta=1, the flow will still stay at the current satellite u, causing waiting time.</a:t>
                </a:r>
              </a:p>
              <a:p>
                <a:pPr algn="l"/>
                <a:r>
                  <a:rPr lang="en-US" sz="1800" b="0" i="0" u="none" strike="noStrike" baseline="0" dirty="0">
                    <a:latin typeface="CMMI10"/>
                  </a:rPr>
                  <a:t>The routing delay involves propagation delay and transmission delay.</a:t>
                </a:r>
              </a:p>
              <a:p>
                <a:pPr algn="l"/>
                <a:endParaRPr lang="en-US" sz="1800" b="0" i="0" u="none" strike="noStrike" baseline="0" dirty="0">
                  <a:latin typeface="CMMI10"/>
                </a:endParaRPr>
              </a:p>
              <a:p>
                <a:pPr algn="l"/>
                <a:endParaRPr lang="en-US" dirty="0"/>
              </a:p>
              <a:p>
                <a:r>
                  <a:rPr lang="en-US" dirty="0"/>
                  <a:t>Routing Delay:</a:t>
                </a:r>
              </a:p>
              <a:p>
                <a:r>
                  <a:rPr lang="en-US" dirty="0"/>
                  <a:t>After the HAP-UAV</a:t>
                </a:r>
                <a:r>
                  <a:rPr lang="en-US" baseline="0" dirty="0"/>
                  <a:t> completes processing the mobile device’s tasks, it need to find a shortest path to transmit the finished task to LAP-UAVs.</a:t>
                </a:r>
                <a:endParaRPr lang="en-US" dirty="0"/>
              </a:p>
              <a:p>
                <a:r>
                  <a:rPr lang="en-US" dirty="0"/>
                  <a:t>As a result, we have to add up the transmission delays of all</a:t>
                </a:r>
                <a:r>
                  <a:rPr lang="en-US" baseline="0" dirty="0"/>
                  <a:t> the links </a:t>
                </a:r>
                <a:r>
                  <a:rPr lang="en-US" dirty="0"/>
                  <a:t>the tasks passed. </a:t>
                </a:r>
              </a:p>
              <a:p>
                <a:r>
                  <a:rPr lang="en-US" dirty="0"/>
                  <a:t>Then,</a:t>
                </a:r>
                <a:r>
                  <a:rPr lang="en-US" baseline="0" dirty="0"/>
                  <a:t> we can obtain</a:t>
                </a:r>
                <a:r>
                  <a:rPr lang="en-US" dirty="0"/>
                  <a:t> total routing delay.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11D150-BCE5-4679-B787-A690688E53C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737401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l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11D150-BCE5-4679-B787-A690688E53C3}" type="slidenum">
              <a:rPr kumimoji="0" lang="zh-CN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428451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11438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5234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備忘稿版面配置區 1">
            <a:extLst>
              <a:ext uri="{FF2B5EF4-FFF2-40B4-BE49-F238E27FC236}">
                <a16:creationId xmlns:a16="http://schemas.microsoft.com/office/drawing/2014/main" id="{39820EF2-1B24-41F0-8F1D-F775B4C2791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3796102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備忘稿版面配置區 1">
            <a:extLst>
              <a:ext uri="{FF2B5EF4-FFF2-40B4-BE49-F238E27FC236}">
                <a16:creationId xmlns:a16="http://schemas.microsoft.com/office/drawing/2014/main" id="{2DFBCE30-A2EF-44B3-8F50-DB88C9C70F7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02245596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093162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sz="1200" dirty="0">
              <a:solidFill>
                <a:srgbClr val="000000"/>
              </a:solidFill>
              <a:effectLst/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endParaRPr lang="en-US" altLang="zh-TW" sz="1200" dirty="0">
              <a:solidFill>
                <a:srgbClr val="000000"/>
              </a:solidFill>
              <a:effectLst/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  <a:p>
            <a:endParaRPr lang="en-US" altLang="zh-TW" sz="1200" dirty="0">
              <a:solidFill>
                <a:srgbClr val="000000"/>
              </a:solidFill>
              <a:effectLst/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885841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498187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4039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312622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4F4FD5-3F64-4A8C-8823-BCA466DAB948}" type="slidenum">
              <a:rPr kumimoji="0" lang="zh-TW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zh-TW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083012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657983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039461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186078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11D150-BCE5-4679-B787-A690688E53C3}" type="slidenum">
              <a:rPr kumimoji="0" lang="zh-CN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530266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581706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3" name="備忘稿版面配置區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71450" marR="0" lvl="0" indent="-1714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lang="en-US" altLang="zh-CN" sz="1200" b="0" i="0" dirty="0">
                    <a:solidFill>
                      <a:srgbClr val="FF0000"/>
                    </a:solidFill>
                  </a:rPr>
                  <a:t>Measure the difference between two probability distributions</a:t>
                </a:r>
              </a:p>
              <a:p>
                <a:pPr marL="171450" marR="0" lvl="0" indent="-1714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endParaRPr lang="en-US" altLang="zh-CN" sz="1200" b="0" i="0" dirty="0">
                  <a:solidFill>
                    <a:srgbClr val="FF0000"/>
                  </a:solidFill>
                </a:endParaRPr>
              </a:p>
              <a:p>
                <a:pPr marL="171450" marR="0" lvl="0" indent="-1714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r>
                  <a:rPr lang="en-US" altLang="zh-CN" sz="1200" b="0" i="0" dirty="0">
                    <a:solidFill>
                      <a:srgbClr val="FF0000"/>
                    </a:solidFill>
                  </a:rPr>
                  <a:t>Wasserstein distance is 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sed to measure the distance between two distributions,</a:t>
                </a:r>
                <a:r>
                  <a:rPr lang="en-US" altLang="zh-CN" sz="1200" b="0" i="0" dirty="0">
                    <a:solidFill>
                      <a:srgbClr val="FF0000"/>
                    </a:solidFill>
                  </a:rPr>
                  <a:t>w</a:t>
                </a:r>
                <a:r>
                  <a:rPr lang="en-US" altLang="zh-CN" sz="1200" b="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here </a:t>
                </a:r>
                <a:r>
                  <a:rPr lang="en-US" altLang="zh-CN" sz="1200" i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∏</a:t>
                </a:r>
                <a:r>
                  <a:rPr lang="en-US" altLang="zh-CN" sz="1200" b="0" i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(𝑃_1,𝑃_2)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  the set of all possible joint distribution of </a:t>
                </a:r>
                <a:r>
                  <a:rPr lang="en-US" altLang="zh-CN" sz="1200" i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𝑃_1</a:t>
                </a:r>
                <a:r>
                  <a:rPr lang="en-US" altLang="zh-CN" sz="1200" b="0" i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and </a:t>
                </a:r>
                <a:r>
                  <a:rPr lang="en-US" altLang="zh-CN" sz="1200" i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𝑃_2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altLang="zh-CN" sz="1200" baseline="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1200" b="0" i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(</a:t>
                </a:r>
                <a:r>
                  <a:rPr lang="en-US" altLang="zh-CN" sz="1200" b="0" i="0" dirty="0" err="1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𝑥, 𝑦)</a:t>
                </a:r>
                <a:r>
                  <a:rPr lang="en-US" altLang="zh-CN" sz="1200" b="0" i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~</a:t>
                </a:r>
                <a:r>
                  <a:rPr lang="zh-CN" altLang="en-US" sz="1200" b="0" i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𝛾</a:t>
                </a:r>
                <a:r>
                  <a:rPr lang="en-US" altLang="zh-CN" sz="1200" b="0" i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𝑑𝑒𝑛𝑜𝑡𝑒𝑠 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mples under joint distribution </a:t>
                </a:r>
                <a:r>
                  <a:rPr lang="zh-CN" altLang="en-US" sz="1200" i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𝛾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altLang="zh-CN" sz="1200" i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‖</a:t>
                </a:r>
                <a:r>
                  <a:rPr lang="en-US" altLang="zh-CN" sz="1200" b="0" i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𝑥−𝑦‖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s sample distance</a:t>
                </a:r>
                <a:r>
                  <a:rPr lang="en-US" altLang="zh-CN" sz="1200" baseline="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zh-CN" altLang="en-US" sz="1200" i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𝔼</a:t>
                </a:r>
                <a:r>
                  <a:rPr lang="en-US" altLang="zh-CN" sz="1200" i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_(</a:t>
                </a:r>
                <a:r>
                  <a:rPr lang="en-US" altLang="zh-CN" sz="1200" b="0" i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(𝑥,𝑦)~</a:t>
                </a:r>
                <a:r>
                  <a:rPr lang="zh-CN" altLang="en-US" sz="1200" b="0" i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𝛾</a:t>
                </a:r>
                <a:r>
                  <a:rPr lang="en-US" altLang="zh-CN" sz="1200" b="0" i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) </a:t>
                </a:r>
                <a:r>
                  <a:rPr lang="en-US" altLang="zh-CN" sz="1200" i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[‖𝑥−𝑦‖</a:t>
                </a:r>
                <a:r>
                  <a:rPr lang="en-US" altLang="zh-CN" sz="1200" b="0" i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]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hows expectation of distance for sample </a:t>
                </a:r>
                <a:r>
                  <a:rPr lang="en-US" altLang="zh-CN" sz="1200" i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𝑥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:r>
                  <a:rPr lang="en-US" altLang="zh-CN" sz="1200" i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𝑦</a:t>
                </a:r>
                <a:r>
                  <a:rPr lang="en-US" altLang="zh-CN" sz="12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under joint  distribution </a:t>
                </a:r>
                <a:r>
                  <a:rPr lang="zh-CN" altLang="en-US" sz="1200" i="0" dirty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𝛾</a:t>
                </a:r>
                <a:endParaRPr lang="zh-CN" altLang="en-US" dirty="0"/>
              </a:p>
              <a:p>
                <a:endParaRPr lang="zh-TW" altLang="en-US" dirty="0"/>
              </a:p>
            </p:txBody>
          </p:sp>
        </mc:Fallback>
      </mc:AlternateContent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191024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62476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11D150-BCE5-4679-B787-A690688E53C3}" type="slidenum">
              <a:rPr kumimoji="0" lang="zh-CN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428451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l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11D150-BCE5-4679-B787-A690688E53C3}" type="slidenum">
              <a:rPr kumimoji="0" lang="zh-CN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zh-CN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2939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085928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994691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備忘稿版面配置區 1">
            <a:extLst>
              <a:ext uri="{FF2B5EF4-FFF2-40B4-BE49-F238E27FC236}">
                <a16:creationId xmlns:a16="http://schemas.microsoft.com/office/drawing/2014/main" id="{39820EF2-1B24-41F0-8F1D-F775B4C2791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lang="en-US" altLang="zh-TW" sz="1600" dirty="0"/>
          </a:p>
          <a:p>
            <a:endParaRPr lang="en-US" altLang="zh-TW" sz="1600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3825239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備忘稿版面配置區 1">
            <a:extLst>
              <a:ext uri="{FF2B5EF4-FFF2-40B4-BE49-F238E27FC236}">
                <a16:creationId xmlns:a16="http://schemas.microsoft.com/office/drawing/2014/main" id="{2DFBCE30-A2EF-44B3-8F50-DB88C9C70F7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4001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91546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047547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l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196262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555135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511306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35138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60851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F11D150-BCE5-4679-B787-A690688E53C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483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4F4FD5-3F64-4A8C-8823-BCA466DAB948}" type="slidenum">
              <a:rPr kumimoji="0" lang="zh-TW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TW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89258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34F4FD5-3F64-4A8C-8823-BCA466DAB948}" type="slidenum">
              <a:rPr kumimoji="0" lang="zh-TW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TW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81125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5.gif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/>
          <p:cNvSpPr>
            <a:spLocks noGrp="1"/>
          </p:cNvSpPr>
          <p:nvPr>
            <p:ph type="body" sz="quarter" idx="13"/>
          </p:nvPr>
        </p:nvSpPr>
        <p:spPr>
          <a:xfrm>
            <a:off x="1016000" y="1524000"/>
            <a:ext cx="10363200" cy="1371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2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1727200" y="4038600"/>
            <a:ext cx="8737600" cy="16002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8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1715" y="5867073"/>
            <a:ext cx="1110285" cy="831270"/>
          </a:xfrm>
          <a:prstGeom prst="rect">
            <a:avLst/>
          </a:prstGeom>
        </p:spPr>
      </p:pic>
      <p:pic>
        <p:nvPicPr>
          <p:cNvPr id="4" name="Google Shape;132;p1" descr="A picture containing text, sign&#10;&#10;Description automatically generated">
            <a:extLst>
              <a:ext uri="{FF2B5EF4-FFF2-40B4-BE49-F238E27FC236}">
                <a16:creationId xmlns:a16="http://schemas.microsoft.com/office/drawing/2014/main" id="{FE3D5944-31B0-069E-A45A-FF1D611E9416}"/>
              </a:ext>
            </a:extLst>
          </p:cNvPr>
          <p:cNvPicPr preferRelativeResize="0">
            <a:picLocks noChangeAspect="1"/>
          </p:cNvPicPr>
          <p:nvPr userDrawn="1"/>
        </p:nvPicPr>
        <p:blipFill rotWithShape="1">
          <a:blip r:embed="rId3">
            <a:alphaModFix amt="12000"/>
          </a:blip>
          <a:srcRect/>
          <a:stretch/>
        </p:blipFill>
        <p:spPr>
          <a:xfrm>
            <a:off x="3048000" y="410228"/>
            <a:ext cx="6096000" cy="58724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2674610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6D75262-D1DB-48A8-ACAC-E92D28D8FA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ADB367EB-00A0-421D-B0BD-52BEB3E405E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23A04653-6F66-41A8-B8F5-EE24EFFDA5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21D9BBCB-50CB-4A5D-81EA-C11D15FDAB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0D77A89-7E10-4AA6-A727-A1705D54E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04D5E-7767-4D40-B05E-1E7D050DEB8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976352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5667061-3142-4B21-9212-EC9E1436A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968EA9D-CFBA-4016-A523-9EC28EB98E8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56EF46EE-6913-4944-A4E8-BD60FA50EDC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831A332E-1DF0-4E82-83D8-5BB30C1EC6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117B94BD-0710-4927-B61E-8B9E25D0CF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675CB1C3-6F4D-4C5D-8384-07682CF79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04D5E-7767-4D40-B05E-1E7D050DEB8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50291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7A1229D-4EFC-4A8C-A2E8-16519DF1F0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F14176B7-DB11-4950-BE42-447FD67500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EBA3780B-D152-4B79-B5FB-F83268D4B01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D3A75FEF-25EE-4E8B-B388-7C4B4D942B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AABCEC7B-938A-44D8-8E81-E916562608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1ACCE93A-B48A-4468-9DB0-B7471B3708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A03D7ADD-9695-4C11-A727-798CBDB03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05829732-EB4A-41E4-85F7-F2D418F286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04D5E-7767-4D40-B05E-1E7D050DEB8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421808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130DAB7-A0F4-4CF0-8361-0630C8E812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E4D25745-6F83-4641-85A9-C6FC624225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680174CB-F056-40FA-9B93-9E16F8561B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2751DF5A-9F9E-4386-A3E2-CFB747886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04D5E-7767-4D40-B05E-1E7D050DEB8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136799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7698F25B-6A47-46A0-86DE-D170CA95B9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5C3D48CA-4D41-4A14-B11A-798956589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83CFAD6E-8129-4ADB-AE48-0FC09D54F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04D5E-7767-4D40-B05E-1E7D050DEB8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156513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9DE9BEF-4A5D-4CEE-8C59-850F568976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C2EF8C1-EE07-4791-ADA2-0246180058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13ACE358-C4D6-401C-9633-653C1EFF691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F0214CDB-8E54-44EA-B4E5-2470A1CF3D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69C45D2D-8D24-48FD-9DD7-A864346554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8B63434A-9743-4C19-9AB9-DD4CB14CE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04D5E-7767-4D40-B05E-1E7D050DEB8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916506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43BAD4E-059B-47E1-9C59-6210376C55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7FD81312-0F5A-44DA-82A9-08CC3392108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D6D14EE8-1968-49CC-9EE4-0F08E3AD2C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6EE7E1BD-13EC-4842-979E-D20261112F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6939F5F9-7605-4E10-9680-828F872DB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7901FCDD-A743-4EF4-8662-ECCDA596D6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04D5E-7767-4D40-B05E-1E7D050DEB8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76816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F4DB61A-2918-49FB-9794-B6C4903F1F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E9302B44-DEA8-4DC4-BCA0-7232E0407A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C9C3B3F8-96B4-424E-8918-CC65E509F7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1370AEB4-D03A-45F3-AAAB-83B56F4ED1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06C9DA2E-15F1-4025-8938-6159113AEE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04D5E-7767-4D40-B05E-1E7D050DEB8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689573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4124A22D-40B7-4DFB-99D6-9F147A1226E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6745BE13-340D-4052-999B-50354AF19F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49CF41D5-5A90-461F-B694-81F4FCCB4B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56D8C503-BCCE-4D3F-A44F-0DCE2E6EE2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7F96FFF-3C8A-4F52-9C81-E16FF3C17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04D5E-7767-4D40-B05E-1E7D050DEB8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089276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2">
            <a:extLst>
              <a:ext uri="{FF2B5EF4-FFF2-40B4-BE49-F238E27FC236}">
                <a16:creationId xmlns:a16="http://schemas.microsoft.com/office/drawing/2014/main" id="{919F5EAA-FEA1-F611-0CA2-B54DA773529C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134656354"/>
              </p:ext>
            </p:extLst>
          </p:nvPr>
        </p:nvGraphicFramePr>
        <p:xfrm>
          <a:off x="0" y="6493526"/>
          <a:ext cx="121920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808142617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904317969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668748752"/>
                    </a:ext>
                  </a:extLst>
                </a:gridCol>
              </a:tblGrid>
              <a:tr h="3644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15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Arial"/>
                          <a:cs typeface="Arial"/>
                          <a:sym typeface="Arial"/>
                        </a:rPr>
                        <a:t>University of Houston</a:t>
                      </a:r>
                      <a:endParaRPr kumimoji="0" lang="en-US" sz="1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fld id="{8AAD7654-D647-407A-80C2-FE616A694865}" type="datetime5">
                        <a:rPr kumimoji="0" lang="en-US" sz="15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A80000"/>
                          </a:solidFill>
                          <a:effectLst/>
                          <a:uLnTx/>
                          <a:uFillTx/>
                          <a:latin typeface="+mn-lt"/>
                          <a:ea typeface="Arial"/>
                          <a:cs typeface="Arial"/>
                          <a:sym typeface="Arial"/>
                        </a:rPr>
                        <a:pPr algn="ctr"/>
                        <a:t>9-Apr-24</a:t>
                      </a:fld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D8D8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2771018"/>
                  </a:ext>
                </a:extLst>
              </a:tr>
            </a:tbl>
          </a:graphicData>
        </a:graphic>
      </p:graphicFrame>
      <p:sp>
        <p:nvSpPr>
          <p:cNvPr id="2" name="矩形 6">
            <a:extLst>
              <a:ext uri="{FF2B5EF4-FFF2-40B4-BE49-F238E27FC236}">
                <a16:creationId xmlns:a16="http://schemas.microsoft.com/office/drawing/2014/main" id="{A6C42F76-0D03-F818-C916-850E8D547CE0}"/>
              </a:ext>
            </a:extLst>
          </p:cNvPr>
          <p:cNvSpPr/>
          <p:nvPr userDrawn="1"/>
        </p:nvSpPr>
        <p:spPr>
          <a:xfrm>
            <a:off x="0" y="0"/>
            <a:ext cx="12192000" cy="75600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图片 11" descr="图片包含 标志, 停止, 手, 照片&#10;&#10;描述已自动生成">
            <a:extLst>
              <a:ext uri="{FF2B5EF4-FFF2-40B4-BE49-F238E27FC236}">
                <a16:creationId xmlns:a16="http://schemas.microsoft.com/office/drawing/2014/main" id="{7B1390A8-A491-D7D7-40C7-77511B32D3B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1125200" y="24145"/>
            <a:ext cx="695324" cy="695324"/>
          </a:xfrm>
          <a:prstGeom prst="rect">
            <a:avLst/>
          </a:prstGeom>
        </p:spPr>
      </p:pic>
      <p:pic>
        <p:nvPicPr>
          <p:cNvPr id="4" name="Picture 9">
            <a:extLst>
              <a:ext uri="{FF2B5EF4-FFF2-40B4-BE49-F238E27FC236}">
                <a16:creationId xmlns:a16="http://schemas.microsoft.com/office/drawing/2014/main" id="{AA6E6596-B7C6-202F-DC5A-F4684A76A479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6455" y="24145"/>
            <a:ext cx="974521" cy="730633"/>
          </a:xfrm>
          <a:prstGeom prst="rect">
            <a:avLst/>
          </a:prstGeom>
        </p:spPr>
      </p:pic>
      <p:sp>
        <p:nvSpPr>
          <p:cNvPr id="10" name="Slide Number Placeholder 4"/>
          <p:cNvSpPr txBox="1">
            <a:spLocks noGrp="1"/>
          </p:cNvSpPr>
          <p:nvPr userDrawn="1"/>
        </p:nvSpPr>
        <p:spPr bwMode="auto">
          <a:xfrm>
            <a:off x="9245600" y="6532727"/>
            <a:ext cx="1200260" cy="287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FE353623-18A7-40A1-AC8E-23054036257D}" type="slidenum">
              <a:rPr lang="ja-JP" altLang="en-US" sz="1600" b="1" smtClean="0">
                <a:solidFill>
                  <a:schemeClr val="tx1"/>
                </a:solidFill>
                <a:latin typeface="Arial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ja-JP" sz="16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508000" y="1066800"/>
            <a:ext cx="11379200" cy="5029200"/>
          </a:xfrm>
          <a:prstGeom prst="rect">
            <a:avLst/>
          </a:prstGeom>
        </p:spPr>
        <p:txBody>
          <a:bodyPr/>
          <a:lstStyle>
            <a:lvl1pPr marL="342900" indent="-342900">
              <a:buFont typeface="Wingdings" panose="05000000000000000000" pitchFamily="2" charset="2"/>
              <a:buChar char="Ø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Font typeface="Wingdings" panose="05000000000000000000" pitchFamily="2" charset="2"/>
              <a:buChar char="§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1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508000" y="67007"/>
            <a:ext cx="8737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84936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6">
            <a:extLst>
              <a:ext uri="{FF2B5EF4-FFF2-40B4-BE49-F238E27FC236}">
                <a16:creationId xmlns:a16="http://schemas.microsoft.com/office/drawing/2014/main" id="{7298C249-C9F9-4949-D22E-5B5EC61E81A6}"/>
              </a:ext>
            </a:extLst>
          </p:cNvPr>
          <p:cNvSpPr/>
          <p:nvPr userDrawn="1"/>
        </p:nvSpPr>
        <p:spPr>
          <a:xfrm>
            <a:off x="0" y="0"/>
            <a:ext cx="12192000" cy="75600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图片 11" descr="图片包含 标志, 停止, 手, 照片&#10;&#10;描述已自动生成">
            <a:extLst>
              <a:ext uri="{FF2B5EF4-FFF2-40B4-BE49-F238E27FC236}">
                <a16:creationId xmlns:a16="http://schemas.microsoft.com/office/drawing/2014/main" id="{7321B012-6FDA-4024-B7D8-1D0BA361E0A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1125200" y="24145"/>
            <a:ext cx="695324" cy="695324"/>
          </a:xfrm>
          <a:prstGeom prst="rect">
            <a:avLst/>
          </a:prstGeom>
        </p:spPr>
      </p:pic>
      <p:pic>
        <p:nvPicPr>
          <p:cNvPr id="5" name="Picture 9">
            <a:extLst>
              <a:ext uri="{FF2B5EF4-FFF2-40B4-BE49-F238E27FC236}">
                <a16:creationId xmlns:a16="http://schemas.microsoft.com/office/drawing/2014/main" id="{3724014F-6F4B-7DD1-0E00-D8B59C9EB150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6455" y="24145"/>
            <a:ext cx="974521" cy="73063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5486400" cy="4953000"/>
          </a:xfrm>
          <a:prstGeom prst="rect">
            <a:avLst/>
          </a:prstGeom>
        </p:spPr>
        <p:txBody>
          <a:bodyPr/>
          <a:lstStyle>
            <a:lvl1pPr>
              <a:defRPr>
                <a:latin typeface="+mj-lt"/>
                <a:cs typeface="Times New Roman" panose="02020603050405020304" pitchFamily="18" charset="0"/>
              </a:defRPr>
            </a:lvl1pPr>
            <a:lvl2pPr>
              <a:defRPr>
                <a:latin typeface="+mj-lt"/>
                <a:cs typeface="Times New Roman" panose="02020603050405020304" pitchFamily="18" charset="0"/>
              </a:defRPr>
            </a:lvl2pPr>
            <a:lvl3pPr>
              <a:defRPr>
                <a:latin typeface="+mj-lt"/>
                <a:cs typeface="Times New Roman" panose="02020603050405020304" pitchFamily="18" charset="0"/>
              </a:defRPr>
            </a:lvl3pPr>
            <a:lvl4pPr>
              <a:defRPr>
                <a:latin typeface="+mj-lt"/>
                <a:cs typeface="Times New Roman" panose="02020603050405020304" pitchFamily="18" charset="0"/>
              </a:defRPr>
            </a:lvl4pPr>
            <a:lvl5pPr>
              <a:defRPr>
                <a:latin typeface="+mj-lt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6299200" y="1143000"/>
            <a:ext cx="5486400" cy="4953000"/>
          </a:xfrm>
          <a:prstGeom prst="rect">
            <a:avLst/>
          </a:prstGeom>
        </p:spPr>
        <p:txBody>
          <a:bodyPr/>
          <a:lstStyle>
            <a:lvl1pPr>
              <a:defRPr>
                <a:latin typeface="+mj-lt"/>
                <a:cs typeface="Times New Roman" panose="02020603050405020304" pitchFamily="18" charset="0"/>
              </a:defRPr>
            </a:lvl1pPr>
            <a:lvl2pPr>
              <a:defRPr>
                <a:latin typeface="+mj-lt"/>
                <a:cs typeface="Times New Roman" panose="02020603050405020304" pitchFamily="18" charset="0"/>
              </a:defRPr>
            </a:lvl2pPr>
            <a:lvl3pPr>
              <a:defRPr>
                <a:latin typeface="+mj-lt"/>
                <a:cs typeface="Times New Roman" panose="02020603050405020304" pitchFamily="18" charset="0"/>
              </a:defRPr>
            </a:lvl3pPr>
            <a:lvl4pPr>
              <a:defRPr>
                <a:latin typeface="+mj-lt"/>
                <a:cs typeface="Times New Roman" panose="02020603050405020304" pitchFamily="18" charset="0"/>
              </a:defRPr>
            </a:lvl4pPr>
            <a:lvl5pPr>
              <a:defRPr>
                <a:latin typeface="+mj-lt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609600" y="86726"/>
            <a:ext cx="8737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anose="02050604050505020204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12" name="Slide Number Placeholder 4"/>
          <p:cNvSpPr txBox="1">
            <a:spLocks noGrp="1"/>
          </p:cNvSpPr>
          <p:nvPr userDrawn="1"/>
        </p:nvSpPr>
        <p:spPr bwMode="auto">
          <a:xfrm>
            <a:off x="10792526" y="6447621"/>
            <a:ext cx="1200260" cy="287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FE353623-18A7-40A1-AC8E-23054036257D}" type="slidenum">
              <a:rPr lang="ja-JP" altLang="en-US" sz="1600" b="1" smtClean="0">
                <a:solidFill>
                  <a:schemeClr val="bg1"/>
                </a:solidFill>
                <a:latin typeface="Arial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ja-JP" sz="1600" b="1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7" name="表格 2">
            <a:extLst>
              <a:ext uri="{FF2B5EF4-FFF2-40B4-BE49-F238E27FC236}">
                <a16:creationId xmlns:a16="http://schemas.microsoft.com/office/drawing/2014/main" id="{0DA84127-CCE1-474C-3864-F16AF24E2E5B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134656354"/>
              </p:ext>
            </p:extLst>
          </p:nvPr>
        </p:nvGraphicFramePr>
        <p:xfrm>
          <a:off x="0" y="6493526"/>
          <a:ext cx="121920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808142617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904317969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668748752"/>
                    </a:ext>
                  </a:extLst>
                </a:gridCol>
              </a:tblGrid>
              <a:tr h="3644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15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Arial"/>
                          <a:cs typeface="Arial"/>
                          <a:sym typeface="Arial"/>
                        </a:rPr>
                        <a:t>University of Houston</a:t>
                      </a:r>
                      <a:endParaRPr kumimoji="0" lang="en-US" sz="1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fld id="{8AAD7654-D647-407A-80C2-FE616A694865}" type="datetime5">
                        <a:rPr kumimoji="0" lang="en-US" sz="15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A80000"/>
                          </a:solidFill>
                          <a:effectLst/>
                          <a:uLnTx/>
                          <a:uFillTx/>
                          <a:latin typeface="+mn-lt"/>
                          <a:ea typeface="Arial"/>
                          <a:cs typeface="Arial"/>
                          <a:sym typeface="Arial"/>
                        </a:rPr>
                        <a:pPr algn="ctr"/>
                        <a:t>9-Apr-24</a:t>
                      </a:fld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D8D8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2771018"/>
                  </a:ext>
                </a:extLst>
              </a:tr>
            </a:tbl>
          </a:graphicData>
        </a:graphic>
      </p:graphicFrame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25201E4B-D878-63A4-A753-4B82124621A2}"/>
              </a:ext>
            </a:extLst>
          </p:cNvPr>
          <p:cNvSpPr txBox="1">
            <a:spLocks noGrp="1"/>
          </p:cNvSpPr>
          <p:nvPr userDrawn="1"/>
        </p:nvSpPr>
        <p:spPr bwMode="auto">
          <a:xfrm>
            <a:off x="9245600" y="6532727"/>
            <a:ext cx="1200260" cy="287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FE353623-18A7-40A1-AC8E-23054036257D}" type="slidenum">
              <a:rPr lang="ja-JP" altLang="en-US" sz="1600" b="1" smtClean="0">
                <a:solidFill>
                  <a:schemeClr val="tx1"/>
                </a:solidFill>
                <a:latin typeface="Arial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ja-JP" sz="1600" b="1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200324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2">
            <a:extLst>
              <a:ext uri="{FF2B5EF4-FFF2-40B4-BE49-F238E27FC236}">
                <a16:creationId xmlns:a16="http://schemas.microsoft.com/office/drawing/2014/main" id="{44C6FC15-00A5-C099-FAAA-65906BA8237C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134656354"/>
              </p:ext>
            </p:extLst>
          </p:nvPr>
        </p:nvGraphicFramePr>
        <p:xfrm>
          <a:off x="0" y="6493526"/>
          <a:ext cx="121920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808142617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904317969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668748752"/>
                    </a:ext>
                  </a:extLst>
                </a:gridCol>
              </a:tblGrid>
              <a:tr h="3644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15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Arial"/>
                          <a:cs typeface="Arial"/>
                          <a:sym typeface="Arial"/>
                        </a:rPr>
                        <a:t>University of Houston</a:t>
                      </a:r>
                      <a:endParaRPr kumimoji="0" lang="en-US" sz="1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fld id="{8AAD7654-D647-407A-80C2-FE616A694865}" type="datetime5">
                        <a:rPr kumimoji="0" lang="en-US" sz="15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A80000"/>
                          </a:solidFill>
                          <a:effectLst/>
                          <a:uLnTx/>
                          <a:uFillTx/>
                          <a:latin typeface="+mn-lt"/>
                          <a:ea typeface="Arial"/>
                          <a:cs typeface="Arial"/>
                          <a:sym typeface="Arial"/>
                        </a:rPr>
                        <a:pPr algn="ctr"/>
                        <a:t>9-Apr-24</a:t>
                      </a:fld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D8D8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2771018"/>
                  </a:ext>
                </a:extLst>
              </a:tr>
            </a:tbl>
          </a:graphicData>
        </a:graphic>
      </p:graphicFrame>
      <p:sp>
        <p:nvSpPr>
          <p:cNvPr id="2" name="矩形 6">
            <a:extLst>
              <a:ext uri="{FF2B5EF4-FFF2-40B4-BE49-F238E27FC236}">
                <a16:creationId xmlns:a16="http://schemas.microsoft.com/office/drawing/2014/main" id="{0827791E-B373-6684-3855-36F77A096555}"/>
              </a:ext>
            </a:extLst>
          </p:cNvPr>
          <p:cNvSpPr/>
          <p:nvPr userDrawn="1"/>
        </p:nvSpPr>
        <p:spPr>
          <a:xfrm>
            <a:off x="0" y="0"/>
            <a:ext cx="12192000" cy="75600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图片 11" descr="图片包含 标志, 停止, 手, 照片&#10;&#10;描述已自动生成">
            <a:extLst>
              <a:ext uri="{FF2B5EF4-FFF2-40B4-BE49-F238E27FC236}">
                <a16:creationId xmlns:a16="http://schemas.microsoft.com/office/drawing/2014/main" id="{AD6488D7-4A56-D131-17D8-B8093ED2EB4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1125200" y="24145"/>
            <a:ext cx="695324" cy="695324"/>
          </a:xfrm>
          <a:prstGeom prst="rect">
            <a:avLst/>
          </a:prstGeom>
        </p:spPr>
      </p:pic>
      <p:pic>
        <p:nvPicPr>
          <p:cNvPr id="4" name="Picture 9">
            <a:extLst>
              <a:ext uri="{FF2B5EF4-FFF2-40B4-BE49-F238E27FC236}">
                <a16:creationId xmlns:a16="http://schemas.microsoft.com/office/drawing/2014/main" id="{7E93E2C1-0B21-B5BE-0921-1F81A0CA2A16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6455" y="24145"/>
            <a:ext cx="974521" cy="730633"/>
          </a:xfrm>
          <a:prstGeom prst="rect">
            <a:avLst/>
          </a:prstGeom>
        </p:spPr>
      </p:pic>
      <p:sp>
        <p:nvSpPr>
          <p:cNvPr id="21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612503" y="71170"/>
            <a:ext cx="8737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E387F1B7-FD21-2DB3-2B9A-FB93B2B32570}"/>
              </a:ext>
            </a:extLst>
          </p:cNvPr>
          <p:cNvSpPr txBox="1">
            <a:spLocks noGrp="1"/>
          </p:cNvSpPr>
          <p:nvPr userDrawn="1"/>
        </p:nvSpPr>
        <p:spPr bwMode="auto">
          <a:xfrm>
            <a:off x="9245600" y="6532727"/>
            <a:ext cx="1200260" cy="287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FE353623-18A7-40A1-AC8E-23054036257D}" type="slidenum">
              <a:rPr lang="ja-JP" altLang="en-US" sz="1600" b="1" smtClean="0">
                <a:solidFill>
                  <a:schemeClr val="tx1"/>
                </a:solidFill>
                <a:latin typeface="Arial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ja-JP" sz="1600" b="1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5333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6">
            <a:extLst>
              <a:ext uri="{FF2B5EF4-FFF2-40B4-BE49-F238E27FC236}">
                <a16:creationId xmlns:a16="http://schemas.microsoft.com/office/drawing/2014/main" id="{62311558-31DE-0FBA-A9B2-40CCF6520A6F}"/>
              </a:ext>
            </a:extLst>
          </p:cNvPr>
          <p:cNvSpPr/>
          <p:nvPr userDrawn="1"/>
        </p:nvSpPr>
        <p:spPr>
          <a:xfrm>
            <a:off x="0" y="0"/>
            <a:ext cx="12192000" cy="75600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" name="图片 11" descr="图片包含 标志, 停止, 手, 照片&#10;&#10;描述已自动生成">
            <a:extLst>
              <a:ext uri="{FF2B5EF4-FFF2-40B4-BE49-F238E27FC236}">
                <a16:creationId xmlns:a16="http://schemas.microsoft.com/office/drawing/2014/main" id="{76F8C4D7-BF81-1F26-7AE1-DD8589F91C2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1125200" y="24145"/>
            <a:ext cx="695324" cy="695324"/>
          </a:xfrm>
          <a:prstGeom prst="rect">
            <a:avLst/>
          </a:prstGeom>
        </p:spPr>
      </p:pic>
      <p:pic>
        <p:nvPicPr>
          <p:cNvPr id="5" name="Picture 9">
            <a:extLst>
              <a:ext uri="{FF2B5EF4-FFF2-40B4-BE49-F238E27FC236}">
                <a16:creationId xmlns:a16="http://schemas.microsoft.com/office/drawing/2014/main" id="{BBEDEABF-6EA8-E1B2-800C-E3436F49B58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6455" y="24145"/>
            <a:ext cx="974521" cy="73063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5486400" cy="4953000"/>
          </a:xfrm>
          <a:prstGeom prst="rect">
            <a:avLst/>
          </a:prstGeom>
        </p:spPr>
        <p:txBody>
          <a:bodyPr/>
          <a:lstStyle>
            <a:lvl1pPr>
              <a:defRPr>
                <a:latin typeface="+mj-lt"/>
                <a:cs typeface="Times New Roman" panose="02020603050405020304" pitchFamily="18" charset="0"/>
              </a:defRPr>
            </a:lvl1pPr>
            <a:lvl2pPr>
              <a:defRPr>
                <a:latin typeface="+mj-lt"/>
                <a:cs typeface="Times New Roman" panose="02020603050405020304" pitchFamily="18" charset="0"/>
              </a:defRPr>
            </a:lvl2pPr>
            <a:lvl3pPr>
              <a:defRPr>
                <a:latin typeface="+mj-lt"/>
                <a:cs typeface="Times New Roman" panose="02020603050405020304" pitchFamily="18" charset="0"/>
              </a:defRPr>
            </a:lvl3pPr>
            <a:lvl4pPr>
              <a:defRPr>
                <a:latin typeface="+mj-lt"/>
                <a:cs typeface="Times New Roman" panose="02020603050405020304" pitchFamily="18" charset="0"/>
              </a:defRPr>
            </a:lvl4pPr>
            <a:lvl5pPr>
              <a:defRPr>
                <a:latin typeface="+mj-lt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6299200" y="1143000"/>
            <a:ext cx="5486400" cy="4953000"/>
          </a:xfrm>
          <a:prstGeom prst="rect">
            <a:avLst/>
          </a:prstGeom>
        </p:spPr>
        <p:txBody>
          <a:bodyPr/>
          <a:lstStyle>
            <a:lvl1pPr>
              <a:defRPr>
                <a:latin typeface="+mj-lt"/>
                <a:cs typeface="Times New Roman" panose="02020603050405020304" pitchFamily="18" charset="0"/>
              </a:defRPr>
            </a:lvl1pPr>
            <a:lvl2pPr>
              <a:defRPr>
                <a:latin typeface="+mj-lt"/>
                <a:cs typeface="Times New Roman" panose="02020603050405020304" pitchFamily="18" charset="0"/>
              </a:defRPr>
            </a:lvl2pPr>
            <a:lvl3pPr>
              <a:defRPr>
                <a:latin typeface="+mj-lt"/>
                <a:cs typeface="Times New Roman" panose="02020603050405020304" pitchFamily="18" charset="0"/>
              </a:defRPr>
            </a:lvl3pPr>
            <a:lvl4pPr>
              <a:defRPr>
                <a:latin typeface="+mj-lt"/>
                <a:cs typeface="Times New Roman" panose="02020603050405020304" pitchFamily="18" charset="0"/>
              </a:defRPr>
            </a:lvl4pPr>
            <a:lvl5pPr>
              <a:defRPr>
                <a:latin typeface="+mj-lt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609600" y="69474"/>
            <a:ext cx="8737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Slide Number Placeholder 4"/>
          <p:cNvSpPr txBox="1">
            <a:spLocks noGrp="1"/>
          </p:cNvSpPr>
          <p:nvPr userDrawn="1"/>
        </p:nvSpPr>
        <p:spPr bwMode="auto">
          <a:xfrm>
            <a:off x="10792526" y="6447621"/>
            <a:ext cx="1200260" cy="287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FE353623-18A7-40A1-AC8E-23054036257D}" type="slidenum">
              <a:rPr lang="ja-JP" altLang="en-US" sz="1600" b="1" smtClean="0">
                <a:solidFill>
                  <a:schemeClr val="bg1"/>
                </a:solidFill>
                <a:latin typeface="Arial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ja-JP" sz="1600" b="1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7" name="表格 2">
            <a:extLst>
              <a:ext uri="{FF2B5EF4-FFF2-40B4-BE49-F238E27FC236}">
                <a16:creationId xmlns:a16="http://schemas.microsoft.com/office/drawing/2014/main" id="{70382EC8-3CF7-3A51-494B-190AD8FF6CFF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134656354"/>
              </p:ext>
            </p:extLst>
          </p:nvPr>
        </p:nvGraphicFramePr>
        <p:xfrm>
          <a:off x="0" y="6493526"/>
          <a:ext cx="121920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808142617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904317969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668748752"/>
                    </a:ext>
                  </a:extLst>
                </a:gridCol>
              </a:tblGrid>
              <a:tr h="3644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15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Arial"/>
                          <a:cs typeface="Arial"/>
                          <a:sym typeface="Arial"/>
                        </a:rPr>
                        <a:t>University of Houston</a:t>
                      </a:r>
                      <a:endParaRPr kumimoji="0" lang="en-US" sz="1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fld id="{8AAD7654-D647-407A-80C2-FE616A694865}" type="datetime5">
                        <a:rPr kumimoji="0" lang="en-US" sz="15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A80000"/>
                          </a:solidFill>
                          <a:effectLst/>
                          <a:uLnTx/>
                          <a:uFillTx/>
                          <a:latin typeface="+mn-lt"/>
                          <a:ea typeface="Arial"/>
                          <a:cs typeface="Arial"/>
                          <a:sym typeface="Arial"/>
                        </a:rPr>
                        <a:pPr algn="ctr"/>
                        <a:t>9-Apr-24</a:t>
                      </a:fld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D8D8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2771018"/>
                  </a:ext>
                </a:extLst>
              </a:tr>
            </a:tbl>
          </a:graphicData>
        </a:graphic>
      </p:graphicFrame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CFF6574F-5BD0-5AFB-F516-46AAF5C70CF2}"/>
              </a:ext>
            </a:extLst>
          </p:cNvPr>
          <p:cNvSpPr txBox="1">
            <a:spLocks noGrp="1"/>
          </p:cNvSpPr>
          <p:nvPr userDrawn="1"/>
        </p:nvSpPr>
        <p:spPr bwMode="auto">
          <a:xfrm>
            <a:off x="9245600" y="6532727"/>
            <a:ext cx="1200260" cy="287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FE353623-18A7-40A1-AC8E-23054036257D}" type="slidenum">
              <a:rPr lang="ja-JP" altLang="en-US" sz="1600" b="1" smtClean="0">
                <a:solidFill>
                  <a:schemeClr val="tx1"/>
                </a:solidFill>
                <a:latin typeface="Arial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ja-JP" sz="1600" b="1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0942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1020E04-06E0-512E-7B76-859F85BA7A0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43D7C724-4D16-4276-5C9A-1156C55E04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C66079C6-493F-D5EE-C86E-13CAC9E220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EACFD9C0-65AD-584D-15A3-AB01026A37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0B86F7FB-2E4D-22E1-B6FA-4CB8C4AE8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78C41-29CC-4E18-B972-7EB570E650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757749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751AF55-1ACC-187D-A8E1-7F3C63BB6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7071205-A64C-2C7E-B627-C73D537ED9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3474E786-7C87-7912-1D33-37506EA82E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889FA9EA-AAED-2D93-9B26-DCA1E0A76F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8A7C4D55-C2C6-E397-4CC4-BC0A03480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78C41-29CC-4E18-B972-7EB570E650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608900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DEB96EED-8BE7-7768-6B95-EE4803A7C3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F0461E79-2991-E1AA-BBA4-D0C14DFB8D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4B62AF48-4F4E-650A-6211-285DBB5FC6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C32A7DF6-C03C-52BE-ADAD-F8EC36C1F3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3C49236-603E-6642-B483-8D692090A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78C41-29CC-4E18-B972-7EB570E650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4647395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68C8A87-108E-18BD-D551-6730B76DFD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2C37A7F-D43B-30BE-2C1A-A88E64BB7EF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CFE826F7-E2CF-AB49-9BE9-6A9BAFAF3FC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E56A1799-9BB6-389A-40E5-4C9D0C96E2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AAA2875A-60AA-864F-C7A6-E8EC2998AB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0630F53C-B336-B640-D334-D74ADE1B0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78C41-29CC-4E18-B972-7EB570E650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52414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7860786-EF14-5891-39EE-FF1BD9AE5E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EFD4596E-0261-9685-B05D-7EDDE0BABB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06222FEF-575E-1249-9EA3-E310D026E5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CAF1C351-0E2F-4B2F-36E6-170D1400ADC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7E19C98-581A-1DE1-FCB1-9F9AF55F5C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A7FC9A50-E504-20B9-155E-37BACA08CF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E5FAAB37-E6E9-A981-D661-F9A7BAA54E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70B753A8-0C30-27CF-7127-06C4DF3D0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78C41-29CC-4E18-B972-7EB570E650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61358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67A1C38-EB8A-3A72-B774-07BD16FB07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1A05BB7E-E300-44F7-7232-82B6EBE1E0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CDE32018-E227-8ADF-E2C5-51C0B4315E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327320F-1480-C01B-05C8-DEB071D6F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78C41-29CC-4E18-B972-7EB570E650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951204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44152A7F-1F6A-573D-8891-0A8D23C45E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20166AAC-3CB2-6BFA-C127-025E19DEB4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AAA32D88-432E-39E2-84A4-909CB47020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78C41-29CC-4E18-B972-7EB570E650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144282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A6AF73C-5501-0367-0EAD-350C426B46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4E1EB10-5547-BC19-BE1A-3634AB8E1B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0F18BF08-8AB5-751C-DC97-AA8260C00A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C1867820-6E7E-D404-4107-7479047FE4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182271C8-544E-01D5-28EF-0F02F7AF17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4C45CE95-2461-DA07-25AA-761A1392E7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78C41-29CC-4E18-B972-7EB570E650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792835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6">
            <a:extLst>
              <a:ext uri="{FF2B5EF4-FFF2-40B4-BE49-F238E27FC236}">
                <a16:creationId xmlns:a16="http://schemas.microsoft.com/office/drawing/2014/main" id="{307BF835-91C3-487B-1118-94F59E53C121}"/>
              </a:ext>
            </a:extLst>
          </p:cNvPr>
          <p:cNvSpPr/>
          <p:nvPr userDrawn="1"/>
        </p:nvSpPr>
        <p:spPr>
          <a:xfrm>
            <a:off x="0" y="0"/>
            <a:ext cx="12192000" cy="75600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图片 11" descr="图片包含 标志, 停止, 手, 照片&#10;&#10;描述已自动生成">
            <a:extLst>
              <a:ext uri="{FF2B5EF4-FFF2-40B4-BE49-F238E27FC236}">
                <a16:creationId xmlns:a16="http://schemas.microsoft.com/office/drawing/2014/main" id="{50AB4DC1-90DD-77C0-5616-0636CC92DED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1125200" y="24145"/>
            <a:ext cx="695324" cy="695324"/>
          </a:xfrm>
          <a:prstGeom prst="rect">
            <a:avLst/>
          </a:prstGeom>
        </p:spPr>
      </p:pic>
      <p:pic>
        <p:nvPicPr>
          <p:cNvPr id="5" name="Picture 9">
            <a:extLst>
              <a:ext uri="{FF2B5EF4-FFF2-40B4-BE49-F238E27FC236}">
                <a16:creationId xmlns:a16="http://schemas.microsoft.com/office/drawing/2014/main" id="{696C756A-4823-34D8-3696-124179F24DAF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6455" y="24145"/>
            <a:ext cx="974521" cy="730633"/>
          </a:xfrm>
          <a:prstGeom prst="rect">
            <a:avLst/>
          </a:prstGeom>
        </p:spPr>
      </p:pic>
      <p:sp>
        <p:nvSpPr>
          <p:cNvPr id="21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508000" y="79500"/>
            <a:ext cx="8737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0" name="Slide Number Placeholder 4"/>
          <p:cNvSpPr txBox="1">
            <a:spLocks noGrp="1"/>
          </p:cNvSpPr>
          <p:nvPr userDrawn="1"/>
        </p:nvSpPr>
        <p:spPr bwMode="auto">
          <a:xfrm>
            <a:off x="10792800" y="6447600"/>
            <a:ext cx="1200260" cy="287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FE353623-18A7-40A1-AC8E-23054036257D}" type="slidenum">
              <a:rPr lang="ja-JP" altLang="en-US" sz="1600" b="1" smtClean="0">
                <a:solidFill>
                  <a:schemeClr val="bg1"/>
                </a:solidFill>
                <a:latin typeface="Arial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ja-JP" sz="16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508000" y="1066800"/>
            <a:ext cx="11379200" cy="5029200"/>
          </a:xfrm>
          <a:prstGeom prst="rect">
            <a:avLst/>
          </a:prstGeom>
        </p:spPr>
        <p:txBody>
          <a:bodyPr/>
          <a:lstStyle>
            <a:lvl1pPr marL="342900" indent="-342900">
              <a:buFont typeface="Wingdings" panose="05000000000000000000" pitchFamily="2" charset="2"/>
              <a:buChar char="Ø"/>
              <a:defRPr sz="2800">
                <a:latin typeface="+mj-lt"/>
                <a:cs typeface="Times New Roman" panose="02020603050405020304" pitchFamily="18" charset="0"/>
              </a:defRPr>
            </a:lvl1pPr>
            <a:lvl2pPr marL="742950" indent="-285750">
              <a:buFont typeface="Arial" panose="020B0604020202020204" pitchFamily="34" charset="0"/>
              <a:buChar char="•"/>
              <a:defRPr sz="2400">
                <a:latin typeface="+mj-lt"/>
                <a:cs typeface="Times New Roman" panose="02020603050405020304" pitchFamily="18" charset="0"/>
              </a:defRPr>
            </a:lvl2pPr>
            <a:lvl3pPr marL="1143000" indent="-228600">
              <a:buFont typeface="Wingdings" panose="05000000000000000000" pitchFamily="2" charset="2"/>
              <a:buChar char="§"/>
              <a:defRPr sz="2800">
                <a:latin typeface="+mj-lt"/>
                <a:cs typeface="Times New Roman" panose="02020603050405020304" pitchFamily="18" charset="0"/>
              </a:defRPr>
            </a:lvl3pPr>
            <a:lvl4pPr>
              <a:defRPr sz="2800">
                <a:latin typeface="+mj-lt"/>
                <a:cs typeface="Times New Roman" panose="02020603050405020304" pitchFamily="18" charset="0"/>
              </a:defRPr>
            </a:lvl4pPr>
            <a:lvl5pPr>
              <a:defRPr sz="2800">
                <a:latin typeface="+mj-lt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graphicFrame>
        <p:nvGraphicFramePr>
          <p:cNvPr id="2" name="表格 2">
            <a:extLst>
              <a:ext uri="{FF2B5EF4-FFF2-40B4-BE49-F238E27FC236}">
                <a16:creationId xmlns:a16="http://schemas.microsoft.com/office/drawing/2014/main" id="{6ECF9656-66C6-2709-DCC6-6D91ECC38EBE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3818676936"/>
              </p:ext>
            </p:extLst>
          </p:nvPr>
        </p:nvGraphicFramePr>
        <p:xfrm>
          <a:off x="0" y="6493526"/>
          <a:ext cx="121920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808142617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904317969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668748752"/>
                    </a:ext>
                  </a:extLst>
                </a:gridCol>
              </a:tblGrid>
              <a:tr h="3644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15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Arial"/>
                          <a:cs typeface="Arial"/>
                          <a:sym typeface="Arial"/>
                        </a:rPr>
                        <a:t>University of Houston</a:t>
                      </a:r>
                      <a:endParaRPr kumimoji="0" lang="en-US" sz="1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fld id="{8AAD7654-D647-407A-80C2-FE616A694865}" type="datetime5">
                        <a:rPr kumimoji="0" lang="en-US" sz="15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A80000"/>
                          </a:solidFill>
                          <a:effectLst/>
                          <a:uLnTx/>
                          <a:uFillTx/>
                          <a:latin typeface="+mn-lt"/>
                          <a:ea typeface="Arial"/>
                          <a:cs typeface="Arial"/>
                          <a:sym typeface="Arial"/>
                        </a:rPr>
                        <a:pPr algn="ctr"/>
                        <a:t>9-Apr-24</a:t>
                      </a:fld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D8D8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2771018"/>
                  </a:ext>
                </a:extLst>
              </a:tr>
            </a:tbl>
          </a:graphicData>
        </a:graphic>
      </p:graphicFrame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1C44F34E-43A4-0A49-DEE8-249EB9E845ED}"/>
              </a:ext>
            </a:extLst>
          </p:cNvPr>
          <p:cNvSpPr txBox="1">
            <a:spLocks noGrp="1"/>
          </p:cNvSpPr>
          <p:nvPr userDrawn="1"/>
        </p:nvSpPr>
        <p:spPr bwMode="auto">
          <a:xfrm>
            <a:off x="9245600" y="6532727"/>
            <a:ext cx="1200260" cy="287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FE353623-18A7-40A1-AC8E-23054036257D}" type="slidenum">
              <a:rPr lang="ja-JP" altLang="en-US" sz="1600" b="1" smtClean="0">
                <a:solidFill>
                  <a:schemeClr val="tx1"/>
                </a:solidFill>
                <a:latin typeface="Arial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ja-JP" sz="1600" b="1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77417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4191E28-0B0C-CA9F-7415-4803E01DFF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7925050E-EF00-99AA-7D35-917787AB0B7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7CEF6E95-5E58-161D-B5CC-A50FD2435E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E981F868-42BE-79BB-E3FE-99A6828270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DAA3996D-9931-F9D6-9A27-1B2A5C07A3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6D755C64-7587-A4B1-A399-2E526EC79A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78C41-29CC-4E18-B972-7EB570E650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699355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A8306EA-49C5-A924-3267-4538B33554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DEC12917-74DD-A38A-0CE7-A0E9DA35956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66D75065-F20F-A571-055E-05C3AA92DA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6F718724-A520-8506-B36D-443B3B75A6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4552D243-7487-CEB8-4AD0-20337FED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78C41-29CC-4E18-B972-7EB570E650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537572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D09C5C1B-96E6-52E2-A981-9E0DC9E474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63C66C91-7633-8086-C7AA-96200937D5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0ADAD0BB-94A9-0C8B-8B9B-96CDE44EE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0B72554F-0F80-D261-4759-0FEBE4CC6C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4D13FDDE-D1CF-3733-ED13-C102D2CC64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78C41-29CC-4E18-B972-7EB570E650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248425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表格 2">
            <a:extLst>
              <a:ext uri="{FF2B5EF4-FFF2-40B4-BE49-F238E27FC236}">
                <a16:creationId xmlns:a16="http://schemas.microsoft.com/office/drawing/2014/main" id="{F2B9AC4D-3023-7374-4CED-C92F52A46647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134656354"/>
              </p:ext>
            </p:extLst>
          </p:nvPr>
        </p:nvGraphicFramePr>
        <p:xfrm>
          <a:off x="0" y="6493526"/>
          <a:ext cx="121920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808142617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904317969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668748752"/>
                    </a:ext>
                  </a:extLst>
                </a:gridCol>
              </a:tblGrid>
              <a:tr h="3644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15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Arial"/>
                          <a:cs typeface="Arial"/>
                          <a:sym typeface="Arial"/>
                        </a:rPr>
                        <a:t>University of Houston</a:t>
                      </a:r>
                      <a:endParaRPr kumimoji="0" lang="en-US" sz="1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fld id="{8AAD7654-D647-407A-80C2-FE616A694865}" type="datetime5">
                        <a:rPr kumimoji="0" lang="en-US" sz="15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A80000"/>
                          </a:solidFill>
                          <a:effectLst/>
                          <a:uLnTx/>
                          <a:uFillTx/>
                          <a:latin typeface="+mn-lt"/>
                          <a:ea typeface="Arial"/>
                          <a:cs typeface="Arial"/>
                          <a:sym typeface="Arial"/>
                        </a:rPr>
                        <a:pPr algn="ctr"/>
                        <a:t>9-Apr-24</a:t>
                      </a:fld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D8D8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2771018"/>
                  </a:ext>
                </a:extLst>
              </a:tr>
            </a:tbl>
          </a:graphicData>
        </a:graphic>
      </p:graphicFrame>
      <p:sp>
        <p:nvSpPr>
          <p:cNvPr id="2" name="矩形 6">
            <a:extLst>
              <a:ext uri="{FF2B5EF4-FFF2-40B4-BE49-F238E27FC236}">
                <a16:creationId xmlns:a16="http://schemas.microsoft.com/office/drawing/2014/main" id="{3351CABC-D320-5460-EC2E-2ACD86CF8200}"/>
              </a:ext>
            </a:extLst>
          </p:cNvPr>
          <p:cNvSpPr/>
          <p:nvPr userDrawn="1"/>
        </p:nvSpPr>
        <p:spPr>
          <a:xfrm>
            <a:off x="0" y="0"/>
            <a:ext cx="12192000" cy="75600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图片 11" descr="图片包含 标志, 停止, 手, 照片&#10;&#10;描述已自动生成">
            <a:extLst>
              <a:ext uri="{FF2B5EF4-FFF2-40B4-BE49-F238E27FC236}">
                <a16:creationId xmlns:a16="http://schemas.microsoft.com/office/drawing/2014/main" id="{F6A60999-46C0-CB8F-946E-357E57C07DC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1125200" y="24145"/>
            <a:ext cx="695324" cy="695324"/>
          </a:xfrm>
          <a:prstGeom prst="rect">
            <a:avLst/>
          </a:prstGeom>
        </p:spPr>
      </p:pic>
      <p:pic>
        <p:nvPicPr>
          <p:cNvPr id="5" name="Picture 9">
            <a:extLst>
              <a:ext uri="{FF2B5EF4-FFF2-40B4-BE49-F238E27FC236}">
                <a16:creationId xmlns:a16="http://schemas.microsoft.com/office/drawing/2014/main" id="{B7FF9766-9F88-FA3E-B9F6-F5012DF08CE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6455" y="24145"/>
            <a:ext cx="974521" cy="73063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5486400" cy="4953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6299200" y="1143000"/>
            <a:ext cx="5486400" cy="49530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609600" y="78100"/>
            <a:ext cx="8737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2" name="Slide Number Placeholder 4"/>
          <p:cNvSpPr txBox="1">
            <a:spLocks noGrp="1"/>
          </p:cNvSpPr>
          <p:nvPr userDrawn="1"/>
        </p:nvSpPr>
        <p:spPr bwMode="auto">
          <a:xfrm>
            <a:off x="9303455" y="6492542"/>
            <a:ext cx="1200260" cy="287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FE353623-18A7-40A1-AC8E-23054036257D}" type="slidenum">
              <a:rPr lang="ja-JP" altLang="en-US" sz="1600" b="1" smtClean="0">
                <a:solidFill>
                  <a:schemeClr val="tx1"/>
                </a:solidFill>
                <a:latin typeface="Arial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ja-JP" sz="1600" b="1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83439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2">
            <a:extLst>
              <a:ext uri="{FF2B5EF4-FFF2-40B4-BE49-F238E27FC236}">
                <a16:creationId xmlns:a16="http://schemas.microsoft.com/office/drawing/2014/main" id="{7DDB5107-038F-B159-FA27-3545AD64FF9D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134656354"/>
              </p:ext>
            </p:extLst>
          </p:nvPr>
        </p:nvGraphicFramePr>
        <p:xfrm>
          <a:off x="0" y="6493526"/>
          <a:ext cx="121920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808142617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904317969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668748752"/>
                    </a:ext>
                  </a:extLst>
                </a:gridCol>
              </a:tblGrid>
              <a:tr h="3644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15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Arial"/>
                          <a:cs typeface="Arial"/>
                          <a:sym typeface="Arial"/>
                        </a:rPr>
                        <a:t>University of Houston</a:t>
                      </a:r>
                      <a:endParaRPr kumimoji="0" lang="en-US" sz="1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fld id="{8AAD7654-D647-407A-80C2-FE616A694865}" type="datetime5">
                        <a:rPr kumimoji="0" lang="en-US" sz="15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A80000"/>
                          </a:solidFill>
                          <a:effectLst/>
                          <a:uLnTx/>
                          <a:uFillTx/>
                          <a:latin typeface="+mn-lt"/>
                          <a:ea typeface="Arial"/>
                          <a:cs typeface="Arial"/>
                          <a:sym typeface="Arial"/>
                        </a:rPr>
                        <a:pPr algn="ctr"/>
                        <a:t>9-Apr-24</a:t>
                      </a:fld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D8D8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2771018"/>
                  </a:ext>
                </a:extLst>
              </a:tr>
            </a:tbl>
          </a:graphicData>
        </a:graphic>
      </p:graphicFrame>
      <p:sp>
        <p:nvSpPr>
          <p:cNvPr id="2" name="矩形 6">
            <a:extLst>
              <a:ext uri="{FF2B5EF4-FFF2-40B4-BE49-F238E27FC236}">
                <a16:creationId xmlns:a16="http://schemas.microsoft.com/office/drawing/2014/main" id="{1803A40A-378A-D069-91C3-CDAA07F2BCEF}"/>
              </a:ext>
            </a:extLst>
          </p:cNvPr>
          <p:cNvSpPr/>
          <p:nvPr userDrawn="1"/>
        </p:nvSpPr>
        <p:spPr>
          <a:xfrm>
            <a:off x="0" y="0"/>
            <a:ext cx="12192000" cy="75600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图片 11" descr="图片包含 标志, 停止, 手, 照片&#10;&#10;描述已自动生成">
            <a:extLst>
              <a:ext uri="{FF2B5EF4-FFF2-40B4-BE49-F238E27FC236}">
                <a16:creationId xmlns:a16="http://schemas.microsoft.com/office/drawing/2014/main" id="{335B014C-9960-F3BD-22E9-1854CDFCFEE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1125200" y="24145"/>
            <a:ext cx="695324" cy="695324"/>
          </a:xfrm>
          <a:prstGeom prst="rect">
            <a:avLst/>
          </a:prstGeom>
        </p:spPr>
      </p:pic>
      <p:pic>
        <p:nvPicPr>
          <p:cNvPr id="4" name="Picture 9">
            <a:extLst>
              <a:ext uri="{FF2B5EF4-FFF2-40B4-BE49-F238E27FC236}">
                <a16:creationId xmlns:a16="http://schemas.microsoft.com/office/drawing/2014/main" id="{FA897AFE-397B-1EC0-D51A-46F4731F8BDC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6455" y="24145"/>
            <a:ext cx="974521" cy="730633"/>
          </a:xfrm>
          <a:prstGeom prst="rect">
            <a:avLst/>
          </a:prstGeom>
        </p:spPr>
      </p:pic>
      <p:sp>
        <p:nvSpPr>
          <p:cNvPr id="21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508000" y="88126"/>
            <a:ext cx="8737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508000" y="1066800"/>
            <a:ext cx="11379200" cy="5029200"/>
          </a:xfrm>
          <a:prstGeom prst="rect">
            <a:avLst/>
          </a:prstGeom>
        </p:spPr>
        <p:txBody>
          <a:bodyPr/>
          <a:lstStyle>
            <a:lvl1pPr marL="342900" indent="-342900">
              <a:buFont typeface="Wingdings" panose="05000000000000000000" pitchFamily="2" charset="2"/>
              <a:buChar char="Ø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Font typeface="Wingdings" panose="05000000000000000000" pitchFamily="2" charset="2"/>
              <a:buChar char="§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B4AF0DC6-BC71-1A21-997A-AAE90263B060}"/>
              </a:ext>
            </a:extLst>
          </p:cNvPr>
          <p:cNvSpPr txBox="1">
            <a:spLocks noGrp="1"/>
          </p:cNvSpPr>
          <p:nvPr userDrawn="1"/>
        </p:nvSpPr>
        <p:spPr bwMode="auto">
          <a:xfrm>
            <a:off x="9303455" y="6492542"/>
            <a:ext cx="1200260" cy="287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FE353623-18A7-40A1-AC8E-23054036257D}" type="slidenum">
              <a:rPr lang="ja-JP" altLang="en-US" sz="1600" b="1" smtClean="0">
                <a:solidFill>
                  <a:schemeClr val="tx1"/>
                </a:solidFill>
                <a:latin typeface="Arial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ja-JP" sz="1600" b="1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240839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914400"/>
            <a:ext cx="12192000" cy="5943600"/>
          </a:xfrm>
          <a:prstGeom prst="rect">
            <a:avLst/>
          </a:prstGeom>
          <a:gradFill>
            <a:gsLst>
              <a:gs pos="87400">
                <a:srgbClr val="990000"/>
              </a:gs>
              <a:gs pos="74800">
                <a:srgbClr val="650000"/>
              </a:gs>
              <a:gs pos="50000">
                <a:srgbClr val="000000"/>
              </a:gs>
              <a:gs pos="100000">
                <a:srgbClr val="CC0000"/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chemeClr val="dk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10" name="Group 9"/>
          <p:cNvGrpSpPr/>
          <p:nvPr userDrawn="1"/>
        </p:nvGrpSpPr>
        <p:grpSpPr>
          <a:xfrm>
            <a:off x="4978401" y="0"/>
            <a:ext cx="2170545" cy="923544"/>
            <a:chOff x="124691" y="0"/>
            <a:chExt cx="1627909" cy="923544"/>
          </a:xfrm>
        </p:grpSpPr>
        <p:pic>
          <p:nvPicPr>
            <p:cNvPr id="8" name="Picture 7" descr="a_w_b_200.gif"/>
            <p:cNvPicPr>
              <a:picLocks noChangeAspect="1"/>
            </p:cNvPicPr>
            <p:nvPr userDrawn="1"/>
          </p:nvPicPr>
          <p:blipFill>
            <a:blip r:embed="rId2" cstate="print"/>
            <a:stretch>
              <a:fillRect/>
            </a:stretch>
          </p:blipFill>
          <p:spPr>
            <a:xfrm>
              <a:off x="124691" y="0"/>
              <a:ext cx="1627909" cy="89535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 userDrawn="1"/>
          </p:nvSpPr>
          <p:spPr>
            <a:xfrm>
              <a:off x="152400" y="694944"/>
              <a:ext cx="1600200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dirty="0"/>
                <a:t>Department of Electrical and Computer Engineering</a:t>
              </a:r>
            </a:p>
          </p:txBody>
        </p:sp>
      </p:grpSp>
      <p:sp>
        <p:nvSpPr>
          <p:cNvPr id="13" name="Text Placeholder 12"/>
          <p:cNvSpPr>
            <a:spLocks noGrp="1"/>
          </p:cNvSpPr>
          <p:nvPr>
            <p:ph type="body" sz="quarter" idx="13"/>
          </p:nvPr>
        </p:nvSpPr>
        <p:spPr>
          <a:xfrm>
            <a:off x="1016000" y="1524000"/>
            <a:ext cx="10363200" cy="1371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2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1727200" y="4038600"/>
            <a:ext cx="8737600" cy="16002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8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9045" y="5907758"/>
            <a:ext cx="1110285" cy="831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4518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03901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914400"/>
            <a:ext cx="12192000" cy="5943600"/>
          </a:xfrm>
          <a:prstGeom prst="rect">
            <a:avLst/>
          </a:prstGeom>
          <a:gradFill>
            <a:gsLst>
              <a:gs pos="50000">
                <a:srgbClr val="000000"/>
              </a:gs>
              <a:gs pos="100000">
                <a:srgbClr val="CC0000"/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12192000" cy="914400"/>
          </a:xfrm>
          <a:prstGeom prst="rect">
            <a:avLst/>
          </a:prstGeom>
          <a:solidFill>
            <a:schemeClr val="dk1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solidFill>
                <a:prstClr val="white"/>
              </a:solidFill>
            </a:endParaRPr>
          </a:p>
        </p:txBody>
      </p:sp>
      <p:grpSp>
        <p:nvGrpSpPr>
          <p:cNvPr id="10" name="Group 9"/>
          <p:cNvGrpSpPr/>
          <p:nvPr userDrawn="1"/>
        </p:nvGrpSpPr>
        <p:grpSpPr>
          <a:xfrm>
            <a:off x="4978401" y="0"/>
            <a:ext cx="2170545" cy="923544"/>
            <a:chOff x="124691" y="0"/>
            <a:chExt cx="1627909" cy="923544"/>
          </a:xfrm>
        </p:grpSpPr>
        <p:pic>
          <p:nvPicPr>
            <p:cNvPr id="8" name="Picture 7" descr="a_w_b_200.gif"/>
            <p:cNvPicPr>
              <a:picLocks noChangeAspect="1"/>
            </p:cNvPicPr>
            <p:nvPr userDrawn="1"/>
          </p:nvPicPr>
          <p:blipFill>
            <a:blip r:embed="rId2" cstate="print"/>
            <a:stretch>
              <a:fillRect/>
            </a:stretch>
          </p:blipFill>
          <p:spPr>
            <a:xfrm>
              <a:off x="124691" y="0"/>
              <a:ext cx="1627909" cy="89535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 userDrawn="1"/>
          </p:nvSpPr>
          <p:spPr>
            <a:xfrm>
              <a:off x="152400" y="694944"/>
              <a:ext cx="1600200" cy="2286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800" dirty="0">
                  <a:solidFill>
                    <a:prstClr val="white"/>
                  </a:solidFill>
                </a:rPr>
                <a:t>Department of Electrical and Computer Engineering</a:t>
              </a:r>
            </a:p>
          </p:txBody>
        </p:sp>
      </p:grpSp>
      <p:sp>
        <p:nvSpPr>
          <p:cNvPr id="13" name="Text Placeholder 12"/>
          <p:cNvSpPr>
            <a:spLocks noGrp="1"/>
          </p:cNvSpPr>
          <p:nvPr>
            <p:ph type="body" sz="quarter" idx="13"/>
          </p:nvPr>
        </p:nvSpPr>
        <p:spPr>
          <a:xfrm>
            <a:off x="1016000" y="1524000"/>
            <a:ext cx="10363200" cy="1371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2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1727200" y="4038600"/>
            <a:ext cx="8737600" cy="16002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8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1341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6">
            <a:extLst>
              <a:ext uri="{FF2B5EF4-FFF2-40B4-BE49-F238E27FC236}">
                <a16:creationId xmlns:a16="http://schemas.microsoft.com/office/drawing/2014/main" id="{0E4AB3C2-F954-9669-C942-3F5054E743B5}"/>
              </a:ext>
            </a:extLst>
          </p:cNvPr>
          <p:cNvSpPr/>
          <p:nvPr userDrawn="1"/>
        </p:nvSpPr>
        <p:spPr>
          <a:xfrm>
            <a:off x="0" y="0"/>
            <a:ext cx="12192000" cy="75600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图片 11" descr="图片包含 标志, 停止, 手, 照片&#10;&#10;描述已自动生成">
            <a:extLst>
              <a:ext uri="{FF2B5EF4-FFF2-40B4-BE49-F238E27FC236}">
                <a16:creationId xmlns:a16="http://schemas.microsoft.com/office/drawing/2014/main" id="{EB5A152B-82C9-D66C-9913-D5CE35CBE69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1125200" y="24145"/>
            <a:ext cx="695324" cy="695324"/>
          </a:xfrm>
          <a:prstGeom prst="rect">
            <a:avLst/>
          </a:prstGeom>
        </p:spPr>
      </p:pic>
      <p:pic>
        <p:nvPicPr>
          <p:cNvPr id="5" name="Picture 9">
            <a:extLst>
              <a:ext uri="{FF2B5EF4-FFF2-40B4-BE49-F238E27FC236}">
                <a16:creationId xmlns:a16="http://schemas.microsoft.com/office/drawing/2014/main" id="{690DD03F-BE12-8953-CD67-439CFACB9E96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6455" y="24145"/>
            <a:ext cx="974521" cy="730633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0"/>
            <a:ext cx="5486400" cy="4953000"/>
          </a:xfrm>
          <a:prstGeom prst="rect">
            <a:avLst/>
          </a:prstGeom>
        </p:spPr>
        <p:txBody>
          <a:bodyPr/>
          <a:lstStyle>
            <a:lvl1pPr>
              <a:defRPr>
                <a:latin typeface="+mj-lt"/>
                <a:cs typeface="Times New Roman" panose="02020603050405020304" pitchFamily="18" charset="0"/>
              </a:defRPr>
            </a:lvl1pPr>
            <a:lvl2pPr>
              <a:defRPr>
                <a:latin typeface="+mj-lt"/>
                <a:cs typeface="Times New Roman" panose="02020603050405020304" pitchFamily="18" charset="0"/>
              </a:defRPr>
            </a:lvl2pPr>
            <a:lvl3pPr>
              <a:defRPr>
                <a:latin typeface="+mj-lt"/>
                <a:cs typeface="Times New Roman" panose="02020603050405020304" pitchFamily="18" charset="0"/>
              </a:defRPr>
            </a:lvl3pPr>
            <a:lvl4pPr>
              <a:defRPr>
                <a:latin typeface="+mj-lt"/>
                <a:cs typeface="Times New Roman" panose="02020603050405020304" pitchFamily="18" charset="0"/>
              </a:defRPr>
            </a:lvl4pPr>
            <a:lvl5pPr>
              <a:defRPr>
                <a:latin typeface="+mj-lt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6299200" y="1143000"/>
            <a:ext cx="5486400" cy="4953000"/>
          </a:xfrm>
          <a:prstGeom prst="rect">
            <a:avLst/>
          </a:prstGeom>
        </p:spPr>
        <p:txBody>
          <a:bodyPr/>
          <a:lstStyle>
            <a:lvl1pPr>
              <a:defRPr>
                <a:latin typeface="+mj-lt"/>
                <a:cs typeface="Times New Roman" panose="02020603050405020304" pitchFamily="18" charset="0"/>
              </a:defRPr>
            </a:lvl1pPr>
            <a:lvl2pPr>
              <a:defRPr>
                <a:latin typeface="+mj-lt"/>
                <a:cs typeface="Times New Roman" panose="02020603050405020304" pitchFamily="18" charset="0"/>
              </a:defRPr>
            </a:lvl2pPr>
            <a:lvl3pPr>
              <a:defRPr>
                <a:latin typeface="+mj-lt"/>
                <a:cs typeface="Times New Roman" panose="02020603050405020304" pitchFamily="18" charset="0"/>
              </a:defRPr>
            </a:lvl3pPr>
            <a:lvl4pPr>
              <a:defRPr>
                <a:latin typeface="+mj-lt"/>
                <a:cs typeface="Times New Roman" panose="02020603050405020304" pitchFamily="18" charset="0"/>
              </a:defRPr>
            </a:lvl4pPr>
            <a:lvl5pPr>
              <a:defRPr>
                <a:latin typeface="+mj-lt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2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609600" y="79796"/>
            <a:ext cx="8737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graphicFrame>
        <p:nvGraphicFramePr>
          <p:cNvPr id="7" name="表格 2">
            <a:extLst>
              <a:ext uri="{FF2B5EF4-FFF2-40B4-BE49-F238E27FC236}">
                <a16:creationId xmlns:a16="http://schemas.microsoft.com/office/drawing/2014/main" id="{313B205B-2CDC-4F8C-3937-AA865932551E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134656354"/>
              </p:ext>
            </p:extLst>
          </p:nvPr>
        </p:nvGraphicFramePr>
        <p:xfrm>
          <a:off x="0" y="6493526"/>
          <a:ext cx="121920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808142617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904317969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668748752"/>
                    </a:ext>
                  </a:extLst>
                </a:gridCol>
              </a:tblGrid>
              <a:tr h="3644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15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Arial"/>
                          <a:cs typeface="Arial"/>
                          <a:sym typeface="Arial"/>
                        </a:rPr>
                        <a:t>University of Houston</a:t>
                      </a:r>
                      <a:endParaRPr kumimoji="0" lang="en-US" sz="1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fld id="{8AAD7654-D647-407A-80C2-FE616A694865}" type="datetime5">
                        <a:rPr kumimoji="0" lang="en-US" sz="15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A80000"/>
                          </a:solidFill>
                          <a:effectLst/>
                          <a:uLnTx/>
                          <a:uFillTx/>
                          <a:latin typeface="+mn-lt"/>
                          <a:ea typeface="Arial"/>
                          <a:cs typeface="Arial"/>
                          <a:sym typeface="Arial"/>
                        </a:rPr>
                        <a:pPr algn="ctr"/>
                        <a:t>9-Apr-24</a:t>
                      </a:fld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D8D8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2771018"/>
                  </a:ext>
                </a:extLst>
              </a:tr>
            </a:tbl>
          </a:graphicData>
        </a:graphic>
      </p:graphicFrame>
      <p:sp>
        <p:nvSpPr>
          <p:cNvPr id="8" name="Slide Number Placeholder 4">
            <a:extLst>
              <a:ext uri="{FF2B5EF4-FFF2-40B4-BE49-F238E27FC236}">
                <a16:creationId xmlns:a16="http://schemas.microsoft.com/office/drawing/2014/main" id="{C138BFE3-57DB-2A3C-C26A-EE9040317C38}"/>
              </a:ext>
            </a:extLst>
          </p:cNvPr>
          <p:cNvSpPr txBox="1">
            <a:spLocks noGrp="1"/>
          </p:cNvSpPr>
          <p:nvPr userDrawn="1"/>
        </p:nvSpPr>
        <p:spPr bwMode="auto">
          <a:xfrm>
            <a:off x="9245600" y="6532727"/>
            <a:ext cx="1200260" cy="287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FE353623-18A7-40A1-AC8E-23054036257D}" type="slidenum">
              <a:rPr lang="ja-JP" altLang="en-US" sz="1600" b="1" smtClean="0">
                <a:solidFill>
                  <a:schemeClr val="tx1"/>
                </a:solidFill>
                <a:latin typeface="Arial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ja-JP" sz="1600" b="1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101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6">
            <a:extLst>
              <a:ext uri="{FF2B5EF4-FFF2-40B4-BE49-F238E27FC236}">
                <a16:creationId xmlns:a16="http://schemas.microsoft.com/office/drawing/2014/main" id="{03ED4DB2-165B-D386-8088-ABFE0208ADB3}"/>
              </a:ext>
            </a:extLst>
          </p:cNvPr>
          <p:cNvSpPr/>
          <p:nvPr userDrawn="1"/>
        </p:nvSpPr>
        <p:spPr>
          <a:xfrm>
            <a:off x="0" y="0"/>
            <a:ext cx="12192000" cy="756000"/>
          </a:xfrm>
          <a:prstGeom prst="rect">
            <a:avLst/>
          </a:prstGeom>
          <a:solidFill>
            <a:srgbClr val="F2F2F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图片 11" descr="图片包含 标志, 停止, 手, 照片&#10;&#10;描述已自动生成">
            <a:extLst>
              <a:ext uri="{FF2B5EF4-FFF2-40B4-BE49-F238E27FC236}">
                <a16:creationId xmlns:a16="http://schemas.microsoft.com/office/drawing/2014/main" id="{11BACBD0-D2E4-78E4-0738-A6A36884827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1125200" y="24145"/>
            <a:ext cx="695324" cy="695324"/>
          </a:xfrm>
          <a:prstGeom prst="rect">
            <a:avLst/>
          </a:prstGeom>
        </p:spPr>
      </p:pic>
      <p:pic>
        <p:nvPicPr>
          <p:cNvPr id="4" name="Picture 9">
            <a:extLst>
              <a:ext uri="{FF2B5EF4-FFF2-40B4-BE49-F238E27FC236}">
                <a16:creationId xmlns:a16="http://schemas.microsoft.com/office/drawing/2014/main" id="{4B2F4C56-F98E-3057-8571-381F490BCBDA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6455" y="24145"/>
            <a:ext cx="974521" cy="730633"/>
          </a:xfrm>
          <a:prstGeom prst="rect">
            <a:avLst/>
          </a:prstGeom>
        </p:spPr>
      </p:pic>
      <p:sp>
        <p:nvSpPr>
          <p:cNvPr id="21" name="Text Placeholder 12"/>
          <p:cNvSpPr>
            <a:spLocks noGrp="1"/>
          </p:cNvSpPr>
          <p:nvPr>
            <p:ph type="body" sz="quarter" idx="14"/>
          </p:nvPr>
        </p:nvSpPr>
        <p:spPr>
          <a:xfrm>
            <a:off x="612503" y="71170"/>
            <a:ext cx="8737600" cy="6096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36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graphicFrame>
        <p:nvGraphicFramePr>
          <p:cNvPr id="5" name="表格 2">
            <a:extLst>
              <a:ext uri="{FF2B5EF4-FFF2-40B4-BE49-F238E27FC236}">
                <a16:creationId xmlns:a16="http://schemas.microsoft.com/office/drawing/2014/main" id="{CCD10C6B-2D2F-5734-8117-4F548F9C960F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134656354"/>
              </p:ext>
            </p:extLst>
          </p:nvPr>
        </p:nvGraphicFramePr>
        <p:xfrm>
          <a:off x="0" y="6493526"/>
          <a:ext cx="1219200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1808142617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904317969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668748752"/>
                    </a:ext>
                  </a:extLst>
                </a:gridCol>
              </a:tblGrid>
              <a:tr h="364474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kumimoji="0" lang="en-US" sz="1500" b="0" i="0" u="none" strike="noStrike" kern="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+mn-lt"/>
                          <a:ea typeface="Arial"/>
                          <a:cs typeface="Arial"/>
                          <a:sym typeface="Arial"/>
                        </a:rPr>
                        <a:t>University of Houston</a:t>
                      </a:r>
                      <a:endParaRPr kumimoji="0" lang="en-US" sz="1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fld id="{8AAD7654-D647-407A-80C2-FE616A694865}" type="datetime5">
                        <a:rPr kumimoji="0" lang="en-US" sz="15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A80000"/>
                          </a:solidFill>
                          <a:effectLst/>
                          <a:uLnTx/>
                          <a:uFillTx/>
                          <a:latin typeface="+mn-lt"/>
                          <a:ea typeface="Arial"/>
                          <a:cs typeface="Arial"/>
                          <a:sym typeface="Arial"/>
                        </a:rPr>
                        <a:pPr algn="ctr"/>
                        <a:t>9-Apr-24</a:t>
                      </a:fld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D8D8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2771018"/>
                  </a:ext>
                </a:extLst>
              </a:tr>
            </a:tbl>
          </a:graphicData>
        </a:graphic>
      </p:graphicFrame>
      <p:sp>
        <p:nvSpPr>
          <p:cNvPr id="6" name="Slide Number Placeholder 4">
            <a:extLst>
              <a:ext uri="{FF2B5EF4-FFF2-40B4-BE49-F238E27FC236}">
                <a16:creationId xmlns:a16="http://schemas.microsoft.com/office/drawing/2014/main" id="{E4695859-3034-D939-4F02-BFD8449B04C1}"/>
              </a:ext>
            </a:extLst>
          </p:cNvPr>
          <p:cNvSpPr txBox="1">
            <a:spLocks noGrp="1"/>
          </p:cNvSpPr>
          <p:nvPr userDrawn="1"/>
        </p:nvSpPr>
        <p:spPr bwMode="auto">
          <a:xfrm>
            <a:off x="9245600" y="6532727"/>
            <a:ext cx="1200260" cy="287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fld id="{FE353623-18A7-40A1-AC8E-23054036257D}" type="slidenum">
              <a:rPr lang="ja-JP" altLang="en-US" sz="1600" b="1" smtClean="0">
                <a:solidFill>
                  <a:schemeClr val="tx1"/>
                </a:solidFill>
                <a:latin typeface="Arial" charset="0"/>
              </a:rPr>
              <a:pPr algn="r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ja-JP" sz="1600" b="1" dirty="0">
              <a:solidFill>
                <a:schemeClr val="tx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1559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4FFEF2C-32DD-4C82-9FB2-2E6510DFECE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16622D83-BA0E-4353-A9DD-1DC414A9C6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774671E7-4462-4CD6-8CE2-EEBA5103B4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1886B7AC-B92B-4B38-97E7-930DC92EDF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20667486-FBD6-413B-AFE5-F1EA07E6BE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04D5E-7767-4D40-B05E-1E7D050DEB8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10394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E49EF0D-F02C-4DE6-9CC2-8C26E7396F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B59CB400-603C-4DF1-99B1-B595E4F208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7DE3541A-BE91-427F-B9A5-5F64B35AB4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DB11DA33-FDEA-42CB-8AFF-88ACA4B4F1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509D1F0-E0FF-4E8B-BE3D-83C7932F6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304D5E-7767-4D40-B05E-1E7D050DEB8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175548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13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slideLayout" Target="../slideLayouts/slideLayout19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Relationship Id="rId14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342CFC-A788-BF97-C3CA-F45980D8C35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941CD2C9-1C61-41D9-8613-FB86727EF98E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3961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5" r:id="rId4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effectLst>
            <a:outerShdw blurRad="50800" dist="50800" dir="5400000" algn="ctr" rotWithShape="0">
              <a:schemeClr val="bg1">
                <a:lumMod val="65000"/>
              </a:scheme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4DFE61C-6AD4-3C27-554D-812562467F2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2F77C2B0-A8AC-4D31-A30A-748295B0E654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147643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effectLst>
            <a:outerShdw blurRad="50800" dist="50800" dir="5400000" algn="ctr" rotWithShape="0">
              <a:schemeClr val="bg1">
                <a:lumMod val="65000"/>
              </a:scheme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0CA580F3-0AE1-4E7D-9B5F-62FC6514E5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86587BFE-E249-4BAE-83D7-6EAF498E1D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0A27D20D-BA3A-482C-A45F-DA3748BA9EF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0684EF52-E195-4767-829A-3135198288F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ABE707B9-7524-4103-A687-526F45391F2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5304D5E-7767-4D40-B05E-1E7D050DEB87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82036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700" r:id="rId13"/>
    <p:sldLayoutId id="2147483704" r:id="rId1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C7435BC6-C1FC-B9B7-653B-E05CA6D30A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BA5260D8-60C2-239A-54D9-169EC7774C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95232415-9BA1-DB9F-AB7D-D080C14C5C7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0109868A-E050-7626-5F01-1666A1858C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EA4434FD-ED4D-5264-8A29-B8EE342B1E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78C41-29CC-4E18-B972-7EB570E65017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65078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18" r:id="rId13"/>
    <p:sldLayoutId id="2147483719" r:id="rId1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13" Type="http://schemas.openxmlformats.org/officeDocument/2006/relationships/image" Target="../media/image153.png"/><Relationship Id="rId18" Type="http://schemas.openxmlformats.org/officeDocument/2006/relationships/image" Target="../media/image158.png"/><Relationship Id="rId26" Type="http://schemas.openxmlformats.org/officeDocument/2006/relationships/image" Target="../media/image166.png"/><Relationship Id="rId3" Type="http://schemas.openxmlformats.org/officeDocument/2006/relationships/image" Target="../media/image34.png"/><Relationship Id="rId21" Type="http://schemas.openxmlformats.org/officeDocument/2006/relationships/image" Target="../media/image161.png"/><Relationship Id="rId7" Type="http://schemas.openxmlformats.org/officeDocument/2006/relationships/image" Target="../media/image147.png"/><Relationship Id="rId12" Type="http://schemas.openxmlformats.org/officeDocument/2006/relationships/image" Target="../media/image152.png"/><Relationship Id="rId17" Type="http://schemas.openxmlformats.org/officeDocument/2006/relationships/image" Target="../media/image157.png"/><Relationship Id="rId25" Type="http://schemas.openxmlformats.org/officeDocument/2006/relationships/image" Target="../media/image165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56.png"/><Relationship Id="rId20" Type="http://schemas.openxmlformats.org/officeDocument/2006/relationships/image" Target="../media/image160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46.png"/><Relationship Id="rId11" Type="http://schemas.openxmlformats.org/officeDocument/2006/relationships/image" Target="../media/image151.png"/><Relationship Id="rId24" Type="http://schemas.openxmlformats.org/officeDocument/2006/relationships/image" Target="../media/image164.png"/><Relationship Id="rId5" Type="http://schemas.openxmlformats.org/officeDocument/2006/relationships/image" Target="../media/image145.png"/><Relationship Id="rId15" Type="http://schemas.openxmlformats.org/officeDocument/2006/relationships/image" Target="../media/image155.png"/><Relationship Id="rId23" Type="http://schemas.openxmlformats.org/officeDocument/2006/relationships/image" Target="../media/image163.png"/><Relationship Id="rId28" Type="http://schemas.openxmlformats.org/officeDocument/2006/relationships/image" Target="../media/image168.png"/><Relationship Id="rId10" Type="http://schemas.openxmlformats.org/officeDocument/2006/relationships/image" Target="../media/image150.png"/><Relationship Id="rId19" Type="http://schemas.openxmlformats.org/officeDocument/2006/relationships/image" Target="../media/image159.png"/><Relationship Id="rId4" Type="http://schemas.openxmlformats.org/officeDocument/2006/relationships/image" Target="../media/image24.wmf"/><Relationship Id="rId9" Type="http://schemas.openxmlformats.org/officeDocument/2006/relationships/image" Target="../media/image149.png"/><Relationship Id="rId14" Type="http://schemas.openxmlformats.org/officeDocument/2006/relationships/image" Target="../media/image154.png"/><Relationship Id="rId22" Type="http://schemas.openxmlformats.org/officeDocument/2006/relationships/image" Target="../media/image162.png"/><Relationship Id="rId27" Type="http://schemas.openxmlformats.org/officeDocument/2006/relationships/image" Target="../media/image16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6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jpeg"/><Relationship Id="rId5" Type="http://schemas.openxmlformats.org/officeDocument/2006/relationships/image" Target="../media/image30.gif"/><Relationship Id="rId4" Type="http://schemas.openxmlformats.org/officeDocument/2006/relationships/image" Target="../media/image29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70.png"/><Relationship Id="rId18" Type="http://schemas.openxmlformats.org/officeDocument/2006/relationships/image" Target="../media/image52.png"/><Relationship Id="rId3" Type="http://schemas.openxmlformats.org/officeDocument/2006/relationships/image" Target="../media/image36.png"/><Relationship Id="rId21" Type="http://schemas.openxmlformats.org/officeDocument/2006/relationships/image" Target="../media/image55.png"/><Relationship Id="rId7" Type="http://schemas.openxmlformats.org/officeDocument/2006/relationships/image" Target="../media/image39.png"/><Relationship Id="rId12" Type="http://schemas.openxmlformats.org/officeDocument/2006/relationships/image" Target="../media/image47.png"/><Relationship Id="rId17" Type="http://schemas.openxmlformats.org/officeDocument/2006/relationships/image" Target="../media/image51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50.png"/><Relationship Id="rId20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11" Type="http://schemas.openxmlformats.org/officeDocument/2006/relationships/image" Target="../media/image46.png"/><Relationship Id="rId5" Type="http://schemas.openxmlformats.org/officeDocument/2006/relationships/image" Target="../media/image37.png"/><Relationship Id="rId15" Type="http://schemas.openxmlformats.org/officeDocument/2006/relationships/image" Target="../media/image49.png"/><Relationship Id="rId19" Type="http://schemas.openxmlformats.org/officeDocument/2006/relationships/image" Target="../media/image53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10.png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9.png"/><Relationship Id="rId18" Type="http://schemas.openxmlformats.org/officeDocument/2006/relationships/image" Target="../media/image62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8.png"/><Relationship Id="rId17" Type="http://schemas.openxmlformats.org/officeDocument/2006/relationships/image" Target="../media/image61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7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6.wmf"/><Relationship Id="rId11" Type="http://schemas.openxmlformats.org/officeDocument/2006/relationships/image" Target="../media/image57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0.png"/><Relationship Id="rId10" Type="http://schemas.openxmlformats.org/officeDocument/2006/relationships/image" Target="../media/image40.png"/><Relationship Id="rId4" Type="http://schemas.openxmlformats.org/officeDocument/2006/relationships/image" Target="../media/image45.wmf"/><Relationship Id="rId9" Type="http://schemas.openxmlformats.org/officeDocument/2006/relationships/image" Target="../media/image48.jpeg"/><Relationship Id="rId1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9.png"/><Relationship Id="rId4" Type="http://schemas.openxmlformats.org/officeDocument/2006/relationships/image" Target="../media/image6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5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9.png"/><Relationship Id="rId5" Type="http://schemas.openxmlformats.org/officeDocument/2006/relationships/image" Target="../media/image77.jpeg"/><Relationship Id="rId4" Type="http://schemas.openxmlformats.org/officeDocument/2006/relationships/image" Target="../media/image7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430.png"/><Relationship Id="rId4" Type="http://schemas.openxmlformats.org/officeDocument/2006/relationships/image" Target="../media/image8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image" Target="../media/image830.png"/><Relationship Id="rId4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9.wmf"/><Relationship Id="rId7" Type="http://schemas.openxmlformats.org/officeDocument/2006/relationships/image" Target="../media/image53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520.png"/><Relationship Id="rId5" Type="http://schemas.openxmlformats.org/officeDocument/2006/relationships/image" Target="../media/image5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183.png"/></Relationships>
</file>

<file path=ppt/slides/_rels/slide31.xml.rels><?xml version="1.0" encoding="UTF-8" standalone="yes"?>
<Relationships xmlns="http://schemas.openxmlformats.org/package/2006/relationships"><Relationship Id="rId18" Type="http://schemas.openxmlformats.org/officeDocument/2006/relationships/image" Target="../media/image83.png"/><Relationship Id="rId3" Type="http://schemas.openxmlformats.org/officeDocument/2006/relationships/customXml" Target="../ink/ink1.xml"/><Relationship Id="rId17" Type="http://schemas.openxmlformats.org/officeDocument/2006/relationships/image" Target="../media/image81.png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500.png"/><Relationship Id="rId1" Type="http://schemas.openxmlformats.org/officeDocument/2006/relationships/slideLayout" Target="../slideLayouts/slideLayout34.xml"/><Relationship Id="rId15" Type="http://schemas.openxmlformats.org/officeDocument/2006/relationships/customXml" Target="../ink/ink2.xml"/><Relationship Id="rId14" Type="http://schemas.openxmlformats.org/officeDocument/2006/relationships/image" Target="../media/image111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8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6.wmf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9.png"/><Relationship Id="rId10" Type="http://schemas.openxmlformats.org/officeDocument/2006/relationships/image" Target="../media/image74.png"/><Relationship Id="rId4" Type="http://schemas.openxmlformats.org/officeDocument/2006/relationships/image" Target="../media/image45.wmf"/><Relationship Id="rId9" Type="http://schemas.openxmlformats.org/officeDocument/2006/relationships/image" Target="../media/image48.jpeg"/><Relationship Id="rId14" Type="http://schemas.openxmlformats.org/officeDocument/2006/relationships/image" Target="../media/image8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1.jpeg"/><Relationship Id="rId5" Type="http://schemas.openxmlformats.org/officeDocument/2006/relationships/image" Target="../media/image100.jpeg"/><Relationship Id="rId4" Type="http://schemas.openxmlformats.org/officeDocument/2006/relationships/image" Target="../media/image7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5" Type="http://schemas.openxmlformats.org/officeDocument/2006/relationships/image" Target="../media/image10.jpeg"/><Relationship Id="rId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1.png"/><Relationship Id="rId3" Type="http://schemas.openxmlformats.org/officeDocument/2006/relationships/image" Target="../media/image9.wmf"/><Relationship Id="rId7" Type="http://schemas.openxmlformats.org/officeDocument/2006/relationships/image" Target="../media/image170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600.png"/><Relationship Id="rId11" Type="http://schemas.openxmlformats.org/officeDocument/2006/relationships/image" Target="../media/image210.png"/><Relationship Id="rId5" Type="http://schemas.openxmlformats.org/officeDocument/2006/relationships/customXml" Target="../ink/ink3.xml"/><Relationship Id="rId10" Type="http://schemas.openxmlformats.org/officeDocument/2006/relationships/image" Target="../media/image2011.png"/><Relationship Id="rId4" Type="http://schemas.openxmlformats.org/officeDocument/2006/relationships/image" Target="../media/image102.png"/><Relationship Id="rId9" Type="http://schemas.openxmlformats.org/officeDocument/2006/relationships/image" Target="../media/image191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0.png"/><Relationship Id="rId13" Type="http://schemas.openxmlformats.org/officeDocument/2006/relationships/image" Target="../media/image720.png"/><Relationship Id="rId3" Type="http://schemas.openxmlformats.org/officeDocument/2006/relationships/image" Target="../media/image9.wmf"/><Relationship Id="rId7" Type="http://schemas.openxmlformats.org/officeDocument/2006/relationships/image" Target="../media/image1810.png"/><Relationship Id="rId12" Type="http://schemas.openxmlformats.org/officeDocument/2006/relationships/customXml" Target="../ink/ink4.xm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9.xml"/><Relationship Id="rId11" Type="http://schemas.openxmlformats.org/officeDocument/2006/relationships/image" Target="../media/image103.png"/><Relationship Id="rId10" Type="http://schemas.openxmlformats.org/officeDocument/2006/relationships/image" Target="../media/image2110.png"/><Relationship Id="rId9" Type="http://schemas.openxmlformats.org/officeDocument/2006/relationships/image" Target="../media/image2010.png"/><Relationship Id="rId14" Type="http://schemas.openxmlformats.org/officeDocument/2006/relationships/customXml" Target="../ink/ink5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0.png"/><Relationship Id="rId3" Type="http://schemas.openxmlformats.org/officeDocument/2006/relationships/image" Target="../media/image9.wmf"/><Relationship Id="rId7" Type="http://schemas.openxmlformats.org/officeDocument/2006/relationships/image" Target="../media/image108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0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Relationship Id="rId9" Type="http://schemas.openxmlformats.org/officeDocument/2006/relationships/image" Target="../media/image11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image" Target="../media/image120.png"/><Relationship Id="rId3" Type="http://schemas.openxmlformats.org/officeDocument/2006/relationships/image" Target="../media/image9.wmf"/><Relationship Id="rId7" Type="http://schemas.openxmlformats.org/officeDocument/2006/relationships/image" Target="../media/image114.png"/><Relationship Id="rId12" Type="http://schemas.openxmlformats.org/officeDocument/2006/relationships/image" Target="../media/image119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png"/><Relationship Id="rId11" Type="http://schemas.openxmlformats.org/officeDocument/2006/relationships/image" Target="../media/image118.png"/><Relationship Id="rId5" Type="http://schemas.openxmlformats.org/officeDocument/2006/relationships/image" Target="../media/image107.png"/><Relationship Id="rId15" Type="http://schemas.openxmlformats.org/officeDocument/2006/relationships/image" Target="../media/image122.png"/><Relationship Id="rId10" Type="http://schemas.openxmlformats.org/officeDocument/2006/relationships/image" Target="../media/image117.png"/><Relationship Id="rId4" Type="http://schemas.openxmlformats.org/officeDocument/2006/relationships/image" Target="../media/image106.png"/><Relationship Id="rId9" Type="http://schemas.openxmlformats.org/officeDocument/2006/relationships/image" Target="../media/image116.png"/><Relationship Id="rId14" Type="http://schemas.openxmlformats.org/officeDocument/2006/relationships/image" Target="../media/image121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11.png"/><Relationship Id="rId7" Type="http://schemas.openxmlformats.org/officeDocument/2006/relationships/image" Target="../media/image12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5" Type="http://schemas.openxmlformats.org/officeDocument/2006/relationships/image" Target="../media/image112.png"/><Relationship Id="rId4" Type="http://schemas.openxmlformats.org/officeDocument/2006/relationships/image" Target="../media/image9.wmf"/><Relationship Id="rId9" Type="http://schemas.openxmlformats.org/officeDocument/2006/relationships/image" Target="../media/image128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13" Type="http://schemas.openxmlformats.org/officeDocument/2006/relationships/image" Target="../media/image142.png"/><Relationship Id="rId3" Type="http://schemas.openxmlformats.org/officeDocument/2006/relationships/image" Target="../media/image9.wmf"/><Relationship Id="rId7" Type="http://schemas.openxmlformats.org/officeDocument/2006/relationships/image" Target="../media/image123.png"/><Relationship Id="rId12" Type="http://schemas.openxmlformats.org/officeDocument/2006/relationships/image" Target="../media/image138.png"/><Relationship Id="rId2" Type="http://schemas.openxmlformats.org/officeDocument/2006/relationships/notesSlide" Target="../notesSlides/notesSlide45.xml"/><Relationship Id="rId16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11" Type="http://schemas.openxmlformats.org/officeDocument/2006/relationships/image" Target="../media/image137.png"/><Relationship Id="rId5" Type="http://schemas.openxmlformats.org/officeDocument/2006/relationships/image" Target="../media/image115.png"/><Relationship Id="rId15" Type="http://schemas.openxmlformats.org/officeDocument/2006/relationships/image" Target="../media/image144.png"/><Relationship Id="rId10" Type="http://schemas.openxmlformats.org/officeDocument/2006/relationships/image" Target="../media/image135.png"/><Relationship Id="rId4" Type="http://schemas.openxmlformats.org/officeDocument/2006/relationships/image" Target="../media/image113.png"/><Relationship Id="rId9" Type="http://schemas.openxmlformats.org/officeDocument/2006/relationships/image" Target="../media/image134.png"/><Relationship Id="rId14" Type="http://schemas.openxmlformats.org/officeDocument/2006/relationships/image" Target="../media/image143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customXml" Target="../ink/ink6.xml"/><Relationship Id="rId47" Type="http://schemas.openxmlformats.org/officeDocument/2006/relationships/image" Target="../media/image1000.png"/><Relationship Id="rId50" Type="http://schemas.openxmlformats.org/officeDocument/2006/relationships/image" Target="../media/image130.png"/><Relationship Id="rId7" Type="http://schemas.openxmlformats.org/officeDocument/2006/relationships/image" Target="../media/image950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9.xml"/><Relationship Id="rId49" Type="http://schemas.openxmlformats.org/officeDocument/2006/relationships/image" Target="../media/image129.png"/><Relationship Id="rId10" Type="http://schemas.openxmlformats.org/officeDocument/2006/relationships/customXml" Target="../ink/ink8.xml"/><Relationship Id="rId9" Type="http://schemas.openxmlformats.org/officeDocument/2006/relationships/image" Target="../media/image960.png"/><Relationship Id="rId48" Type="http://schemas.openxmlformats.org/officeDocument/2006/relationships/image" Target="../media/image951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.xml"/><Relationship Id="rId13" Type="http://schemas.openxmlformats.org/officeDocument/2006/relationships/image" Target="../media/image133.png"/><Relationship Id="rId3" Type="http://schemas.openxmlformats.org/officeDocument/2006/relationships/image" Target="../media/image173.png"/><Relationship Id="rId7" Type="http://schemas.openxmlformats.org/officeDocument/2006/relationships/image" Target="../media/image540.png"/><Relationship Id="rId12" Type="http://schemas.openxmlformats.org/officeDocument/2006/relationships/image" Target="../media/image132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9.xml"/><Relationship Id="rId11" Type="http://schemas.openxmlformats.org/officeDocument/2006/relationships/image" Target="../media/image631.png"/><Relationship Id="rId10" Type="http://schemas.openxmlformats.org/officeDocument/2006/relationships/customXml" Target="../ink/ink11.xml"/><Relationship Id="rId4" Type="http://schemas.openxmlformats.org/officeDocument/2006/relationships/customXml" Target="../ink/ink9.xml"/><Relationship Id="rId9" Type="http://schemas.openxmlformats.org/officeDocument/2006/relationships/image" Target="../media/image620.png"/><Relationship Id="rId14" Type="http://schemas.openxmlformats.org/officeDocument/2006/relationships/image" Target="../media/image169.png"/></Relationships>
</file>

<file path=ppt/slides/_rels/slide48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2.png"/><Relationship Id="rId3" Type="http://schemas.openxmlformats.org/officeDocument/2006/relationships/customXml" Target="../ink/ink12.xml"/><Relationship Id="rId17" Type="http://schemas.openxmlformats.org/officeDocument/2006/relationships/image" Target="../media/image171.png"/><Relationship Id="rId2" Type="http://schemas.openxmlformats.org/officeDocument/2006/relationships/notesSlide" Target="../notesSlides/notesSlide48.xml"/><Relationship Id="rId16" Type="http://schemas.openxmlformats.org/officeDocument/2006/relationships/image" Target="../media/image5000.png"/><Relationship Id="rId1" Type="http://schemas.openxmlformats.org/officeDocument/2006/relationships/slideLayout" Target="../slideLayouts/slideLayout19.xml"/><Relationship Id="rId15" Type="http://schemas.openxmlformats.org/officeDocument/2006/relationships/customXml" Target="../ink/ink13.xml"/><Relationship Id="rId19" Type="http://schemas.openxmlformats.org/officeDocument/2006/relationships/image" Target="../media/image174.png"/><Relationship Id="rId14" Type="http://schemas.openxmlformats.org/officeDocument/2006/relationships/image" Target="../media/image11100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3" Type="http://schemas.openxmlformats.org/officeDocument/2006/relationships/customXml" Target="../ink/ink14.xml"/><Relationship Id="rId7" Type="http://schemas.openxmlformats.org/officeDocument/2006/relationships/image" Target="../media/image17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681.png"/><Relationship Id="rId5" Type="http://schemas.openxmlformats.org/officeDocument/2006/relationships/customXml" Target="../ink/ink15.xml"/><Relationship Id="rId4" Type="http://schemas.openxmlformats.org/officeDocument/2006/relationships/image" Target="../media/image670.png"/><Relationship Id="rId9" Type="http://schemas.openxmlformats.org/officeDocument/2006/relationships/image" Target="../media/image17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12.png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0.png"/><Relationship Id="rId18" Type="http://schemas.openxmlformats.org/officeDocument/2006/relationships/image" Target="../media/image810.png"/><Relationship Id="rId3" Type="http://schemas.openxmlformats.org/officeDocument/2006/relationships/image" Target="../media/image182.png"/><Relationship Id="rId12" Type="http://schemas.openxmlformats.org/officeDocument/2006/relationships/image" Target="../media/image129.png"/><Relationship Id="rId17" Type="http://schemas.openxmlformats.org/officeDocument/2006/relationships/image" Target="../media/image180.png"/><Relationship Id="rId2" Type="http://schemas.openxmlformats.org/officeDocument/2006/relationships/notesSlide" Target="../notesSlides/notesSlide50.xml"/><Relationship Id="rId16" Type="http://schemas.openxmlformats.org/officeDocument/2006/relationships/image" Target="../media/image179.png"/><Relationship Id="rId1" Type="http://schemas.openxmlformats.org/officeDocument/2006/relationships/slideLayout" Target="../slideLayouts/slideLayout19.xml"/><Relationship Id="rId11" Type="http://schemas.openxmlformats.org/officeDocument/2006/relationships/image" Target="../media/image631.png"/><Relationship Id="rId15" Type="http://schemas.openxmlformats.org/officeDocument/2006/relationships/image" Target="../media/image178.png"/><Relationship Id="rId10" Type="http://schemas.openxmlformats.org/officeDocument/2006/relationships/customXml" Target="../ink/ink17.xml"/><Relationship Id="rId4" Type="http://schemas.openxmlformats.org/officeDocument/2006/relationships/customXml" Target="../ink/ink16.xml"/><Relationship Id="rId9" Type="http://schemas.openxmlformats.org/officeDocument/2006/relationships/image" Target="../media/image620.png"/><Relationship Id="rId14" Type="http://schemas.openxmlformats.org/officeDocument/2006/relationships/image" Target="../media/image17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370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9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3" Type="http://schemas.openxmlformats.org/officeDocument/2006/relationships/image" Target="../media/image190.png"/><Relationship Id="rId7" Type="http://schemas.openxmlformats.org/officeDocument/2006/relationships/image" Target="../media/image254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86.png"/><Relationship Id="rId11" Type="http://schemas.openxmlformats.org/officeDocument/2006/relationships/image" Target="../media/image258.png"/><Relationship Id="rId5" Type="http://schemas.openxmlformats.org/officeDocument/2006/relationships/image" Target="../media/image185.png"/><Relationship Id="rId10" Type="http://schemas.openxmlformats.org/officeDocument/2006/relationships/image" Target="../media/image257.png"/><Relationship Id="rId4" Type="http://schemas.openxmlformats.org/officeDocument/2006/relationships/image" Target="../media/image191.png"/><Relationship Id="rId9" Type="http://schemas.openxmlformats.org/officeDocument/2006/relationships/image" Target="../media/image18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89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jpeg"/><Relationship Id="rId3" Type="http://schemas.openxmlformats.org/officeDocument/2006/relationships/image" Target="../media/image192.png"/><Relationship Id="rId7" Type="http://schemas.openxmlformats.org/officeDocument/2006/relationships/image" Target="../media/image196.jpeg"/><Relationship Id="rId12" Type="http://schemas.openxmlformats.org/officeDocument/2006/relationships/image" Target="../media/image201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95.png"/><Relationship Id="rId11" Type="http://schemas.openxmlformats.org/officeDocument/2006/relationships/image" Target="../media/image200.svg"/><Relationship Id="rId5" Type="http://schemas.openxmlformats.org/officeDocument/2006/relationships/image" Target="../media/image33.png"/><Relationship Id="rId10" Type="http://schemas.openxmlformats.org/officeDocument/2006/relationships/image" Target="../media/image199.png"/><Relationship Id="rId4" Type="http://schemas.openxmlformats.org/officeDocument/2006/relationships/image" Target="../media/image193.jpeg"/><Relationship Id="rId9" Type="http://schemas.openxmlformats.org/officeDocument/2006/relationships/image" Target="../media/image198.jpe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wmf"/><Relationship Id="rId4" Type="http://schemas.openxmlformats.org/officeDocument/2006/relationships/image" Target="../media/image19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20.png"/><Relationship Id="rId7" Type="http://schemas.openxmlformats.org/officeDocument/2006/relationships/diagramQuickStyle" Target="../diagrams/quickStyle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23.png"/><Relationship Id="rId5" Type="http://schemas.openxmlformats.org/officeDocument/2006/relationships/diagramData" Target="../diagrams/data1.xml"/><Relationship Id="rId10" Type="http://schemas.openxmlformats.org/officeDocument/2006/relationships/image" Target="../media/image22.png"/><Relationship Id="rId4" Type="http://schemas.openxmlformats.org/officeDocument/2006/relationships/image" Target="../media/image21.jpeg"/><Relationship Id="rId9" Type="http://schemas.microsoft.com/office/2007/relationships/diagramDrawing" Target="../diagrams/drawing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7.png"/><Relationship Id="rId7" Type="http://schemas.openxmlformats.org/officeDocument/2006/relationships/image" Target="../media/image136.png"/><Relationship Id="rId12" Type="http://schemas.openxmlformats.org/officeDocument/2006/relationships/image" Target="../media/image1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0.png"/><Relationship Id="rId11" Type="http://schemas.openxmlformats.org/officeDocument/2006/relationships/image" Target="../media/image140.png"/><Relationship Id="rId5" Type="http://schemas.openxmlformats.org/officeDocument/2006/relationships/image" Target="../media/image29.png"/><Relationship Id="rId10" Type="http://schemas.openxmlformats.org/officeDocument/2006/relationships/image" Target="../media/image139.png"/><Relationship Id="rId4" Type="http://schemas.openxmlformats.org/officeDocument/2006/relationships/image" Target="../media/image28.png"/><Relationship Id="rId9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>
            <a:extLst>
              <a:ext uri="{FF2B5EF4-FFF2-40B4-BE49-F238E27FC236}">
                <a16:creationId xmlns:a16="http://schemas.microsoft.com/office/drawing/2014/main" id="{EB060556-99E4-FC2B-A487-BEA4ACBF1331}"/>
              </a:ext>
            </a:extLst>
          </p:cNvPr>
          <p:cNvSpPr txBox="1"/>
          <p:nvPr/>
        </p:nvSpPr>
        <p:spPr>
          <a:xfrm>
            <a:off x="3036650" y="3842709"/>
            <a:ext cx="611869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.D. Candidate: Kai-Chu Tsai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81033E8C-6173-B25A-C16A-CFFAC978AF43}"/>
              </a:ext>
            </a:extLst>
          </p:cNvPr>
          <p:cNvSpPr txBox="1">
            <a:spLocks/>
          </p:cNvSpPr>
          <p:nvPr/>
        </p:nvSpPr>
        <p:spPr>
          <a:xfrm>
            <a:off x="2895598" y="4299574"/>
            <a:ext cx="6400800" cy="5222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ittee Chair: Dr. Zhu Han</a:t>
            </a:r>
            <a:r>
              <a:rPr lang="zh-TW" alt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&amp;</a:t>
            </a:r>
            <a:r>
              <a:rPr lang="zh-TW" altLang="en-US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TW" sz="2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r. Ricardo Lent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文本框 12">
            <a:extLst>
              <a:ext uri="{FF2B5EF4-FFF2-40B4-BE49-F238E27FC236}">
                <a16:creationId xmlns:a16="http://schemas.microsoft.com/office/drawing/2014/main" id="{ACD82C8A-0CEA-16C4-E040-4DA080B9BD61}"/>
              </a:ext>
            </a:extLst>
          </p:cNvPr>
          <p:cNvSpPr txBox="1"/>
          <p:nvPr/>
        </p:nvSpPr>
        <p:spPr>
          <a:xfrm>
            <a:off x="413850" y="4756374"/>
            <a:ext cx="11180545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ommittee Member:</a:t>
            </a:r>
            <a:r>
              <a:rPr lang="zh-TW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Dr. Fan Lei, Dr. Miao Pan, Dr. Hien </a:t>
            </a:r>
            <a:r>
              <a:rPr lang="en-US" altLang="zh-TW" sz="2000" dirty="0">
                <a:latin typeface="Calibri" panose="020F0502020204030204" pitchFamily="34" charset="0"/>
                <a:cs typeface="Calibri" panose="020F0502020204030204" pitchFamily="34" charset="0"/>
              </a:rPr>
              <a:t>Van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Nguyen, Dr. Li-Chun Wang</a:t>
            </a:r>
          </a:p>
          <a:p>
            <a:pPr algn="ctr"/>
            <a:endParaRPr lang="en-US" altLang="zh-CN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endParaRPr lang="en-US" altLang="zh-CN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Department of Electrical and Computer Engineering</a:t>
            </a:r>
          </a:p>
          <a:p>
            <a:pPr algn="ctr"/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University of Houston</a:t>
            </a:r>
          </a:p>
          <a:p>
            <a:pPr algn="ctr"/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Houston, TX </a:t>
            </a:r>
          </a:p>
          <a:p>
            <a:pPr algn="ctr"/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F890080-8A74-E485-4AAB-1EA5CA32DF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0386" y="142460"/>
            <a:ext cx="2159000" cy="1054100"/>
          </a:xfrm>
          <a:prstGeom prst="rect">
            <a:avLst/>
          </a:prstGeom>
        </p:spPr>
      </p:pic>
      <p:sp>
        <p:nvSpPr>
          <p:cNvPr id="12" name="Google Shape;136;p1">
            <a:extLst>
              <a:ext uri="{FF2B5EF4-FFF2-40B4-BE49-F238E27FC236}">
                <a16:creationId xmlns:a16="http://schemas.microsoft.com/office/drawing/2014/main" id="{AD4F9794-487B-9B99-C1B5-45DD55FBA610}"/>
              </a:ext>
            </a:extLst>
          </p:cNvPr>
          <p:cNvSpPr/>
          <p:nvPr/>
        </p:nvSpPr>
        <p:spPr>
          <a:xfrm>
            <a:off x="218177" y="1511213"/>
            <a:ext cx="11755642" cy="1839989"/>
          </a:xfrm>
          <a:prstGeom prst="roundRect">
            <a:avLst>
              <a:gd name="adj" fmla="val 16667"/>
            </a:avLst>
          </a:prstGeom>
          <a:solidFill>
            <a:srgbClr val="D8D8D8"/>
          </a:solidFill>
          <a:ln w="12700" cap="flat" cmpd="sng">
            <a:solidFill>
              <a:srgbClr val="D8D8D8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101600" dist="241300" dir="2700000" sx="99000" sy="99000" algn="tl" rotWithShape="0">
              <a:srgbClr val="000000">
                <a:alpha val="34901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Satellite-Terrestrial </a:t>
            </a:r>
            <a:r>
              <a:rPr lang="en-US" altLang="zh-TW" sz="3600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Integration</a:t>
            </a:r>
            <a:endParaRPr lang="en-US" sz="3600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under Uncertainty Using Machine Learning and </a:t>
            </a:r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>
                <a:solidFill>
                  <a:srgbClr val="C00000"/>
                </a:solidFill>
                <a:latin typeface="Calibri"/>
                <a:ea typeface="Calibri"/>
                <a:cs typeface="Calibri"/>
                <a:sym typeface="Calibri"/>
              </a:rPr>
              <a:t>Distributionally Robust Optimization</a:t>
            </a:r>
            <a:endParaRPr lang="en-US" sz="3600" b="0" i="0" u="none" strike="noStrike" cap="none" dirty="0">
              <a:solidFill>
                <a:srgbClr val="C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057930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539B4051-CA4E-455E-9577-ED7AE386925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Optimization under Uncertainty</a:t>
            </a:r>
            <a:endParaRPr lang="zh-TW" altLang="en-US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0" name="Rectangle 22">
            <a:extLst>
              <a:ext uri="{FF2B5EF4-FFF2-40B4-BE49-F238E27FC236}">
                <a16:creationId xmlns:a16="http://schemas.microsoft.com/office/drawing/2014/main" id="{AC698994-21AC-0931-8EBD-5C152F876A51}"/>
              </a:ext>
            </a:extLst>
          </p:cNvPr>
          <p:cNvSpPr/>
          <p:nvPr/>
        </p:nvSpPr>
        <p:spPr>
          <a:xfrm>
            <a:off x="391042" y="941970"/>
            <a:ext cx="2400020" cy="5419621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321" name="TextBox 23">
            <a:extLst>
              <a:ext uri="{FF2B5EF4-FFF2-40B4-BE49-F238E27FC236}">
                <a16:creationId xmlns:a16="http://schemas.microsoft.com/office/drawing/2014/main" id="{7361EA6D-C6B0-6652-073C-1DDB24379136}"/>
              </a:ext>
            </a:extLst>
          </p:cNvPr>
          <p:cNvSpPr txBox="1"/>
          <p:nvPr/>
        </p:nvSpPr>
        <p:spPr>
          <a:xfrm>
            <a:off x="219765" y="2705367"/>
            <a:ext cx="2721657" cy="786402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149352" tIns="85344" rIns="149352" bIns="85344" numCol="1" spcCol="1270" anchor="ctr" anchorCtr="0">
            <a:noAutofit/>
          </a:bodyPr>
          <a:lstStyle/>
          <a:p>
            <a:pPr marL="0" marR="0" lvl="0" indent="0" algn="ctr" defTabSz="93345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Distributionally Robust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C393EA85-CDB6-E7F0-70AF-29747872E4F8}"/>
                  </a:ext>
                </a:extLst>
              </p:cNvPr>
              <p:cNvSpPr txBox="1"/>
              <p:nvPr/>
            </p:nvSpPr>
            <p:spPr>
              <a:xfrm>
                <a:off x="437451" y="3846784"/>
                <a:ext cx="2336746" cy="5302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E7E6E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0" lang="en-US" altLang="zh-CN" sz="20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E7E6E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min</m:t>
                              </m:r>
                            </m:e>
                            <m:lim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E7E6E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E7E6E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∈</m:t>
                              </m:r>
                              <m:r>
                                <a:rPr kumimoji="0" lang="zh-CN" alt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E7E6E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𝜒</m:t>
                              </m:r>
                            </m:lim>
                          </m:limLow>
                        </m:fName>
                        <m:e>
                          <m:func>
                            <m:func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9797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kumimoji="0" lang="en-US" altLang="zh-CN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9797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9797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𝑃</m:t>
                                  </m:r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9797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∈</m:t>
                                  </m:r>
                                  <m:r>
                                    <a:rPr kumimoji="0" lang="zh-CN" altLang="en-US" sz="20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FF9797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𝒫</m:t>
                                  </m:r>
                                </m:lim>
                              </m:limLow>
                            </m:fName>
                            <m:e>
                              <m:sSub>
                                <m:sSub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9797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9797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FF9797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𝑃</m:t>
                                  </m:r>
                                </m:sub>
                              </m:sSub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E7E6E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[</m:t>
                              </m:r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E7E6E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h</m:t>
                              </m:r>
                              <m:d>
                                <m:dPr>
                                  <m:ctrlP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E7E6E6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E7E6E6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𝑥</m:t>
                                  </m:r>
                                  <m:r>
                                    <a:rPr kumimoji="0" lang="en-US" altLang="zh-CN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E7E6E6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,</m:t>
                                  </m:r>
                                  <m:r>
                                    <a:rPr kumimoji="0" lang="zh-CN" alt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E7E6E6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𝜉</m:t>
                                  </m:r>
                                </m:e>
                              </m:d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E7E6E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]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kumimoji="0" lang="zh-TW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</mc:Choice>
        <mc:Fallback xmlns="">
          <p:sp>
            <p:nvSpPr>
              <p:cNvPr id="7" name="文字方塊 6">
                <a:extLst>
                  <a:ext uri="{FF2B5EF4-FFF2-40B4-BE49-F238E27FC236}">
                    <a16:creationId xmlns:a16="http://schemas.microsoft.com/office/drawing/2014/main" id="{C393EA85-CDB6-E7F0-70AF-29747872E4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451" y="3846784"/>
                <a:ext cx="2336746" cy="530210"/>
              </a:xfrm>
              <a:prstGeom prst="rect">
                <a:avLst/>
              </a:prstGeom>
              <a:blipFill>
                <a:blip r:embed="rId3"/>
                <a:stretch>
                  <a:fillRect r="-1305" b="-344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1">
            <a:extLst>
              <a:ext uri="{FF2B5EF4-FFF2-40B4-BE49-F238E27FC236}">
                <a16:creationId xmlns:a16="http://schemas.microsoft.com/office/drawing/2014/main" id="{492C0B7E-BE75-D9F7-2078-9416184C847E}"/>
              </a:ext>
            </a:extLst>
          </p:cNvPr>
          <p:cNvSpPr txBox="1"/>
          <p:nvPr/>
        </p:nvSpPr>
        <p:spPr>
          <a:xfrm>
            <a:off x="2774196" y="938572"/>
            <a:ext cx="9091295" cy="541962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2014" tIns="112014" rIns="149352" bIns="168021" numCol="1" spcCol="1270" anchor="t" anchorCtr="0">
            <a:noAutofit/>
          </a:bodyPr>
          <a:lstStyle/>
          <a:p>
            <a:pPr marL="228600" marR="0" lvl="1" indent="-228600" algn="l" defTabSz="93345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Tx/>
              <a:buChar char="••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ndom parameters</a:t>
            </a:r>
          </a:p>
          <a:p>
            <a:pPr marL="800100" lvl="2" indent="-342900" defTabSz="9334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Font typeface="Arial" panose="020B0604020202020204" pitchFamily="34" charset="0"/>
              <a:buChar char="○"/>
              <a:defRPr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certain</a:t>
            </a:r>
          </a:p>
          <a:p>
            <a:pPr marL="800100" lvl="2" indent="-342900" defTabSz="9334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Font typeface="Arial" panose="020B0604020202020204" pitchFamily="34" charset="0"/>
              <a:buChar char="○"/>
              <a:defRPr/>
            </a:pPr>
            <a:r>
              <a:rPr lang="en-US" dirty="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s</a:t>
            </a:r>
            <a:r>
              <a:rPr lang="en-US" b="1" dirty="0"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obability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istribution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s </a:t>
            </a: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certain</a:t>
            </a:r>
          </a:p>
          <a:p>
            <a:pPr marL="800100" lvl="2" indent="-342900" defTabSz="93345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Font typeface="Arial" panose="020B0604020202020204" pitchFamily="34" charset="0"/>
              <a:buChar char="○"/>
              <a:defRPr/>
            </a:pPr>
            <a:r>
              <a:rPr kumimoji="0" lang="en-US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nly be estimated by the samples</a:t>
            </a:r>
          </a:p>
          <a:p>
            <a:pPr marL="228600" marR="0" lvl="1" indent="-228600" algn="l" defTabSz="93345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Tx/>
              <a:buChar char="•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bj. functio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find a decision 𝑥 that minimizes the worst-case expected cost over an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mbiguity set</a:t>
            </a:r>
          </a:p>
          <a:p>
            <a:pPr marL="228600" marR="0" lvl="1" indent="-228600" algn="l" defTabSz="93345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Tx/>
              <a:buChar char="••"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28600" marR="0" lvl="1" indent="-228600" algn="l" defTabSz="93345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Tx/>
              <a:buChar char="•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圖片 8">
            <a:extLst>
              <a:ext uri="{FF2B5EF4-FFF2-40B4-BE49-F238E27FC236}">
                <a16:creationId xmlns:a16="http://schemas.microsoft.com/office/drawing/2014/main" id="{1BF67FB8-B5F1-CAF4-799A-6742C788F32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6885" y="3572937"/>
            <a:ext cx="547694" cy="547694"/>
          </a:xfrm>
          <a:prstGeom prst="rect">
            <a:avLst/>
          </a:prstGeom>
        </p:spPr>
      </p:pic>
      <p:grpSp>
        <p:nvGrpSpPr>
          <p:cNvPr id="5" name="群組 25">
            <a:extLst>
              <a:ext uri="{FF2B5EF4-FFF2-40B4-BE49-F238E27FC236}">
                <a16:creationId xmlns:a16="http://schemas.microsoft.com/office/drawing/2014/main" id="{8FE9D056-B84F-E519-0E37-BC2FA6FC6542}"/>
              </a:ext>
            </a:extLst>
          </p:cNvPr>
          <p:cNvGrpSpPr>
            <a:grpSpLocks noChangeAspect="1"/>
          </p:cNvGrpSpPr>
          <p:nvPr/>
        </p:nvGrpSpPr>
        <p:grpSpPr>
          <a:xfrm>
            <a:off x="6982090" y="3495027"/>
            <a:ext cx="495648" cy="486994"/>
            <a:chOff x="7755575" y="2852740"/>
            <a:chExt cx="1000125" cy="982663"/>
          </a:xfrm>
        </p:grpSpPr>
        <p:grpSp>
          <p:nvGrpSpPr>
            <p:cNvPr id="6" name="Group 4">
              <a:extLst>
                <a:ext uri="{FF2B5EF4-FFF2-40B4-BE49-F238E27FC236}">
                  <a16:creationId xmlns:a16="http://schemas.microsoft.com/office/drawing/2014/main" id="{4BE1E29D-8279-0637-7A41-2DFBB674314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755575" y="2852740"/>
              <a:ext cx="1000125" cy="982663"/>
              <a:chOff x="4870" y="1797"/>
              <a:chExt cx="630" cy="619"/>
            </a:xfrm>
          </p:grpSpPr>
          <p:sp>
            <p:nvSpPr>
              <p:cNvPr id="11" name="Freeform 5">
                <a:extLst>
                  <a:ext uri="{FF2B5EF4-FFF2-40B4-BE49-F238E27FC236}">
                    <a16:creationId xmlns:a16="http://schemas.microsoft.com/office/drawing/2014/main" id="{D813FF32-AB1C-1602-6DC9-ED8245448D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4" y="2332"/>
                <a:ext cx="63" cy="84"/>
              </a:xfrm>
              <a:custGeom>
                <a:avLst/>
                <a:gdLst>
                  <a:gd name="T0" fmla="*/ 49 w 63"/>
                  <a:gd name="T1" fmla="*/ 68 h 84"/>
                  <a:gd name="T2" fmla="*/ 41 w 63"/>
                  <a:gd name="T3" fmla="*/ 77 h 84"/>
                  <a:gd name="T4" fmla="*/ 20 w 63"/>
                  <a:gd name="T5" fmla="*/ 84 h 84"/>
                  <a:gd name="T6" fmla="*/ 11 w 63"/>
                  <a:gd name="T7" fmla="*/ 80 h 84"/>
                  <a:gd name="T8" fmla="*/ 3 w 63"/>
                  <a:gd name="T9" fmla="*/ 73 h 84"/>
                  <a:gd name="T10" fmla="*/ 0 w 63"/>
                  <a:gd name="T11" fmla="*/ 51 h 84"/>
                  <a:gd name="T12" fmla="*/ 6 w 63"/>
                  <a:gd name="T13" fmla="*/ 40 h 84"/>
                  <a:gd name="T14" fmla="*/ 7 w 63"/>
                  <a:gd name="T15" fmla="*/ 37 h 84"/>
                  <a:gd name="T16" fmla="*/ 30 w 63"/>
                  <a:gd name="T17" fmla="*/ 16 h 84"/>
                  <a:gd name="T18" fmla="*/ 56 w 63"/>
                  <a:gd name="T19" fmla="*/ 1 h 84"/>
                  <a:gd name="T20" fmla="*/ 57 w 63"/>
                  <a:gd name="T21" fmla="*/ 0 h 84"/>
                  <a:gd name="T22" fmla="*/ 63 w 63"/>
                  <a:gd name="T23" fmla="*/ 0 h 84"/>
                  <a:gd name="T24" fmla="*/ 63 w 63"/>
                  <a:gd name="T25" fmla="*/ 5 h 84"/>
                  <a:gd name="T26" fmla="*/ 60 w 63"/>
                  <a:gd name="T27" fmla="*/ 35 h 84"/>
                  <a:gd name="T28" fmla="*/ 51 w 63"/>
                  <a:gd name="T29" fmla="*/ 65 h 84"/>
                  <a:gd name="T30" fmla="*/ 49 w 63"/>
                  <a:gd name="T31" fmla="*/ 68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3" h="84">
                    <a:moveTo>
                      <a:pt x="49" y="68"/>
                    </a:moveTo>
                    <a:lnTo>
                      <a:pt x="41" y="77"/>
                    </a:lnTo>
                    <a:lnTo>
                      <a:pt x="20" y="84"/>
                    </a:lnTo>
                    <a:lnTo>
                      <a:pt x="11" y="80"/>
                    </a:lnTo>
                    <a:lnTo>
                      <a:pt x="3" y="73"/>
                    </a:lnTo>
                    <a:lnTo>
                      <a:pt x="0" y="51"/>
                    </a:lnTo>
                    <a:lnTo>
                      <a:pt x="6" y="40"/>
                    </a:lnTo>
                    <a:lnTo>
                      <a:pt x="7" y="37"/>
                    </a:lnTo>
                    <a:lnTo>
                      <a:pt x="30" y="16"/>
                    </a:lnTo>
                    <a:lnTo>
                      <a:pt x="56" y="1"/>
                    </a:lnTo>
                    <a:lnTo>
                      <a:pt x="57" y="0"/>
                    </a:lnTo>
                    <a:lnTo>
                      <a:pt x="63" y="0"/>
                    </a:lnTo>
                    <a:lnTo>
                      <a:pt x="63" y="5"/>
                    </a:lnTo>
                    <a:lnTo>
                      <a:pt x="60" y="35"/>
                    </a:lnTo>
                    <a:lnTo>
                      <a:pt x="51" y="65"/>
                    </a:lnTo>
                    <a:lnTo>
                      <a:pt x="49" y="68"/>
                    </a:lnTo>
                    <a:close/>
                  </a:path>
                </a:pathLst>
              </a:custGeom>
              <a:solidFill>
                <a:srgbClr val="92D3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2" name="Freeform 6">
                <a:extLst>
                  <a:ext uri="{FF2B5EF4-FFF2-40B4-BE49-F238E27FC236}">
                    <a16:creationId xmlns:a16="http://schemas.microsoft.com/office/drawing/2014/main" id="{FBFB4D8D-6E72-DE0A-479B-9C5AF36E40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91" y="2334"/>
                <a:ext cx="50" cy="79"/>
              </a:xfrm>
              <a:custGeom>
                <a:avLst/>
                <a:gdLst>
                  <a:gd name="T0" fmla="*/ 48 w 50"/>
                  <a:gd name="T1" fmla="*/ 0 h 79"/>
                  <a:gd name="T2" fmla="*/ 50 w 50"/>
                  <a:gd name="T3" fmla="*/ 9 h 79"/>
                  <a:gd name="T4" fmla="*/ 48 w 50"/>
                  <a:gd name="T5" fmla="*/ 29 h 79"/>
                  <a:gd name="T6" fmla="*/ 41 w 50"/>
                  <a:gd name="T7" fmla="*/ 58 h 79"/>
                  <a:gd name="T8" fmla="*/ 39 w 50"/>
                  <a:gd name="T9" fmla="*/ 63 h 79"/>
                  <a:gd name="T10" fmla="*/ 30 w 50"/>
                  <a:gd name="T11" fmla="*/ 74 h 79"/>
                  <a:gd name="T12" fmla="*/ 9 w 50"/>
                  <a:gd name="T13" fmla="*/ 79 h 79"/>
                  <a:gd name="T14" fmla="*/ 0 w 50"/>
                  <a:gd name="T15" fmla="*/ 73 h 79"/>
                  <a:gd name="T16" fmla="*/ 4 w 50"/>
                  <a:gd name="T17" fmla="*/ 72 h 79"/>
                  <a:gd name="T18" fmla="*/ 26 w 50"/>
                  <a:gd name="T19" fmla="*/ 51 h 79"/>
                  <a:gd name="T20" fmla="*/ 42 w 50"/>
                  <a:gd name="T21" fmla="*/ 21 h 79"/>
                  <a:gd name="T22" fmla="*/ 48 w 50"/>
                  <a:gd name="T23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0" h="79">
                    <a:moveTo>
                      <a:pt x="48" y="0"/>
                    </a:moveTo>
                    <a:lnTo>
                      <a:pt x="50" y="9"/>
                    </a:lnTo>
                    <a:lnTo>
                      <a:pt x="48" y="29"/>
                    </a:lnTo>
                    <a:lnTo>
                      <a:pt x="41" y="58"/>
                    </a:lnTo>
                    <a:lnTo>
                      <a:pt x="39" y="63"/>
                    </a:lnTo>
                    <a:lnTo>
                      <a:pt x="30" y="74"/>
                    </a:lnTo>
                    <a:lnTo>
                      <a:pt x="9" y="79"/>
                    </a:lnTo>
                    <a:lnTo>
                      <a:pt x="0" y="73"/>
                    </a:lnTo>
                    <a:lnTo>
                      <a:pt x="4" y="72"/>
                    </a:lnTo>
                    <a:lnTo>
                      <a:pt x="26" y="51"/>
                    </a:lnTo>
                    <a:lnTo>
                      <a:pt x="42" y="2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61B2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3" name="Freeform 7">
                <a:extLst>
                  <a:ext uri="{FF2B5EF4-FFF2-40B4-BE49-F238E27FC236}">
                    <a16:creationId xmlns:a16="http://schemas.microsoft.com/office/drawing/2014/main" id="{C99FEDAA-AB00-3228-8002-92DE019D55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5" y="2237"/>
                <a:ext cx="64" cy="84"/>
              </a:xfrm>
              <a:custGeom>
                <a:avLst/>
                <a:gdLst>
                  <a:gd name="T0" fmla="*/ 50 w 64"/>
                  <a:gd name="T1" fmla="*/ 67 h 84"/>
                  <a:gd name="T2" fmla="*/ 42 w 64"/>
                  <a:gd name="T3" fmla="*/ 77 h 84"/>
                  <a:gd name="T4" fmla="*/ 21 w 64"/>
                  <a:gd name="T5" fmla="*/ 84 h 84"/>
                  <a:gd name="T6" fmla="*/ 10 w 64"/>
                  <a:gd name="T7" fmla="*/ 79 h 84"/>
                  <a:gd name="T8" fmla="*/ 2 w 64"/>
                  <a:gd name="T9" fmla="*/ 72 h 84"/>
                  <a:gd name="T10" fmla="*/ 0 w 64"/>
                  <a:gd name="T11" fmla="*/ 50 h 84"/>
                  <a:gd name="T12" fmla="*/ 5 w 64"/>
                  <a:gd name="T13" fmla="*/ 39 h 84"/>
                  <a:gd name="T14" fmla="*/ 7 w 64"/>
                  <a:gd name="T15" fmla="*/ 37 h 84"/>
                  <a:gd name="T16" fmla="*/ 31 w 64"/>
                  <a:gd name="T17" fmla="*/ 16 h 84"/>
                  <a:gd name="T18" fmla="*/ 56 w 64"/>
                  <a:gd name="T19" fmla="*/ 1 h 84"/>
                  <a:gd name="T20" fmla="*/ 57 w 64"/>
                  <a:gd name="T21" fmla="*/ 1 h 84"/>
                  <a:gd name="T22" fmla="*/ 63 w 64"/>
                  <a:gd name="T23" fmla="*/ 0 h 84"/>
                  <a:gd name="T24" fmla="*/ 64 w 64"/>
                  <a:gd name="T25" fmla="*/ 5 h 84"/>
                  <a:gd name="T26" fmla="*/ 61 w 64"/>
                  <a:gd name="T27" fmla="*/ 35 h 84"/>
                  <a:gd name="T28" fmla="*/ 51 w 64"/>
                  <a:gd name="T29" fmla="*/ 65 h 84"/>
                  <a:gd name="T30" fmla="*/ 50 w 64"/>
                  <a:gd name="T31" fmla="*/ 67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4" h="84">
                    <a:moveTo>
                      <a:pt x="50" y="67"/>
                    </a:moveTo>
                    <a:lnTo>
                      <a:pt x="42" y="77"/>
                    </a:lnTo>
                    <a:lnTo>
                      <a:pt x="21" y="84"/>
                    </a:lnTo>
                    <a:lnTo>
                      <a:pt x="10" y="79"/>
                    </a:lnTo>
                    <a:lnTo>
                      <a:pt x="2" y="72"/>
                    </a:lnTo>
                    <a:lnTo>
                      <a:pt x="0" y="50"/>
                    </a:lnTo>
                    <a:lnTo>
                      <a:pt x="5" y="39"/>
                    </a:lnTo>
                    <a:lnTo>
                      <a:pt x="7" y="37"/>
                    </a:lnTo>
                    <a:lnTo>
                      <a:pt x="31" y="16"/>
                    </a:lnTo>
                    <a:lnTo>
                      <a:pt x="56" y="1"/>
                    </a:lnTo>
                    <a:lnTo>
                      <a:pt x="57" y="1"/>
                    </a:lnTo>
                    <a:lnTo>
                      <a:pt x="63" y="0"/>
                    </a:lnTo>
                    <a:lnTo>
                      <a:pt x="64" y="5"/>
                    </a:lnTo>
                    <a:lnTo>
                      <a:pt x="61" y="35"/>
                    </a:lnTo>
                    <a:lnTo>
                      <a:pt x="51" y="65"/>
                    </a:lnTo>
                    <a:lnTo>
                      <a:pt x="50" y="67"/>
                    </a:lnTo>
                    <a:close/>
                  </a:path>
                </a:pathLst>
              </a:custGeom>
              <a:solidFill>
                <a:srgbClr val="92D3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4" name="Freeform 8">
                <a:extLst>
                  <a:ext uri="{FF2B5EF4-FFF2-40B4-BE49-F238E27FC236}">
                    <a16:creationId xmlns:a16="http://schemas.microsoft.com/office/drawing/2014/main" id="{90C19F64-DE9E-7C4C-0DCC-BA43C47F61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11" y="2240"/>
                <a:ext cx="51" cy="77"/>
              </a:xfrm>
              <a:custGeom>
                <a:avLst/>
                <a:gdLst>
                  <a:gd name="T0" fmla="*/ 49 w 51"/>
                  <a:gd name="T1" fmla="*/ 0 h 77"/>
                  <a:gd name="T2" fmla="*/ 51 w 51"/>
                  <a:gd name="T3" fmla="*/ 8 h 77"/>
                  <a:gd name="T4" fmla="*/ 50 w 51"/>
                  <a:gd name="T5" fmla="*/ 29 h 77"/>
                  <a:gd name="T6" fmla="*/ 42 w 51"/>
                  <a:gd name="T7" fmla="*/ 57 h 77"/>
                  <a:gd name="T8" fmla="*/ 40 w 51"/>
                  <a:gd name="T9" fmla="*/ 62 h 77"/>
                  <a:gd name="T10" fmla="*/ 31 w 51"/>
                  <a:gd name="T11" fmla="*/ 73 h 77"/>
                  <a:gd name="T12" fmla="*/ 10 w 51"/>
                  <a:gd name="T13" fmla="*/ 77 h 77"/>
                  <a:gd name="T14" fmla="*/ 0 w 51"/>
                  <a:gd name="T15" fmla="*/ 72 h 77"/>
                  <a:gd name="T16" fmla="*/ 4 w 51"/>
                  <a:gd name="T17" fmla="*/ 70 h 77"/>
                  <a:gd name="T18" fmla="*/ 28 w 51"/>
                  <a:gd name="T19" fmla="*/ 49 h 77"/>
                  <a:gd name="T20" fmla="*/ 43 w 51"/>
                  <a:gd name="T21" fmla="*/ 21 h 77"/>
                  <a:gd name="T22" fmla="*/ 49 w 51"/>
                  <a:gd name="T23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7">
                    <a:moveTo>
                      <a:pt x="49" y="0"/>
                    </a:moveTo>
                    <a:lnTo>
                      <a:pt x="51" y="8"/>
                    </a:lnTo>
                    <a:lnTo>
                      <a:pt x="50" y="29"/>
                    </a:lnTo>
                    <a:lnTo>
                      <a:pt x="42" y="57"/>
                    </a:lnTo>
                    <a:lnTo>
                      <a:pt x="40" y="62"/>
                    </a:lnTo>
                    <a:lnTo>
                      <a:pt x="31" y="73"/>
                    </a:lnTo>
                    <a:lnTo>
                      <a:pt x="10" y="77"/>
                    </a:lnTo>
                    <a:lnTo>
                      <a:pt x="0" y="72"/>
                    </a:lnTo>
                    <a:lnTo>
                      <a:pt x="4" y="70"/>
                    </a:lnTo>
                    <a:lnTo>
                      <a:pt x="28" y="49"/>
                    </a:lnTo>
                    <a:lnTo>
                      <a:pt x="43" y="2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61B2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5" name="Freeform 9">
                <a:extLst>
                  <a:ext uri="{FF2B5EF4-FFF2-40B4-BE49-F238E27FC236}">
                    <a16:creationId xmlns:a16="http://schemas.microsoft.com/office/drawing/2014/main" id="{FD8A943F-D022-EA1A-F44B-50E388C2A6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2" y="2237"/>
                <a:ext cx="64" cy="84"/>
              </a:xfrm>
              <a:custGeom>
                <a:avLst/>
                <a:gdLst>
                  <a:gd name="T0" fmla="*/ 49 w 64"/>
                  <a:gd name="T1" fmla="*/ 67 h 84"/>
                  <a:gd name="T2" fmla="*/ 41 w 64"/>
                  <a:gd name="T3" fmla="*/ 77 h 84"/>
                  <a:gd name="T4" fmla="*/ 20 w 64"/>
                  <a:gd name="T5" fmla="*/ 84 h 84"/>
                  <a:gd name="T6" fmla="*/ 11 w 64"/>
                  <a:gd name="T7" fmla="*/ 79 h 84"/>
                  <a:gd name="T8" fmla="*/ 3 w 64"/>
                  <a:gd name="T9" fmla="*/ 72 h 84"/>
                  <a:gd name="T10" fmla="*/ 0 w 64"/>
                  <a:gd name="T11" fmla="*/ 50 h 84"/>
                  <a:gd name="T12" fmla="*/ 6 w 64"/>
                  <a:gd name="T13" fmla="*/ 39 h 84"/>
                  <a:gd name="T14" fmla="*/ 7 w 64"/>
                  <a:gd name="T15" fmla="*/ 37 h 84"/>
                  <a:gd name="T16" fmla="*/ 30 w 64"/>
                  <a:gd name="T17" fmla="*/ 16 h 84"/>
                  <a:gd name="T18" fmla="*/ 57 w 64"/>
                  <a:gd name="T19" fmla="*/ 1 h 84"/>
                  <a:gd name="T20" fmla="*/ 58 w 64"/>
                  <a:gd name="T21" fmla="*/ 1 h 84"/>
                  <a:gd name="T22" fmla="*/ 64 w 64"/>
                  <a:gd name="T23" fmla="*/ 0 h 84"/>
                  <a:gd name="T24" fmla="*/ 64 w 64"/>
                  <a:gd name="T25" fmla="*/ 5 h 84"/>
                  <a:gd name="T26" fmla="*/ 61 w 64"/>
                  <a:gd name="T27" fmla="*/ 35 h 84"/>
                  <a:gd name="T28" fmla="*/ 52 w 64"/>
                  <a:gd name="T29" fmla="*/ 65 h 84"/>
                  <a:gd name="T30" fmla="*/ 49 w 64"/>
                  <a:gd name="T31" fmla="*/ 67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4" h="84">
                    <a:moveTo>
                      <a:pt x="49" y="67"/>
                    </a:moveTo>
                    <a:lnTo>
                      <a:pt x="41" y="77"/>
                    </a:lnTo>
                    <a:lnTo>
                      <a:pt x="20" y="84"/>
                    </a:lnTo>
                    <a:lnTo>
                      <a:pt x="11" y="79"/>
                    </a:lnTo>
                    <a:lnTo>
                      <a:pt x="3" y="72"/>
                    </a:lnTo>
                    <a:lnTo>
                      <a:pt x="0" y="50"/>
                    </a:lnTo>
                    <a:lnTo>
                      <a:pt x="6" y="39"/>
                    </a:lnTo>
                    <a:lnTo>
                      <a:pt x="7" y="37"/>
                    </a:lnTo>
                    <a:lnTo>
                      <a:pt x="30" y="16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64" y="0"/>
                    </a:lnTo>
                    <a:lnTo>
                      <a:pt x="64" y="5"/>
                    </a:lnTo>
                    <a:lnTo>
                      <a:pt x="61" y="35"/>
                    </a:lnTo>
                    <a:lnTo>
                      <a:pt x="52" y="65"/>
                    </a:lnTo>
                    <a:lnTo>
                      <a:pt x="49" y="67"/>
                    </a:lnTo>
                    <a:close/>
                  </a:path>
                </a:pathLst>
              </a:custGeom>
              <a:solidFill>
                <a:srgbClr val="92D3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6" name="Freeform 10">
                <a:extLst>
                  <a:ext uri="{FF2B5EF4-FFF2-40B4-BE49-F238E27FC236}">
                    <a16:creationId xmlns:a16="http://schemas.microsoft.com/office/drawing/2014/main" id="{B4C7E542-CD95-E786-F146-82A6C93B4F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9" y="2240"/>
                <a:ext cx="51" cy="77"/>
              </a:xfrm>
              <a:custGeom>
                <a:avLst/>
                <a:gdLst>
                  <a:gd name="T0" fmla="*/ 49 w 51"/>
                  <a:gd name="T1" fmla="*/ 0 h 77"/>
                  <a:gd name="T2" fmla="*/ 51 w 51"/>
                  <a:gd name="T3" fmla="*/ 8 h 77"/>
                  <a:gd name="T4" fmla="*/ 49 w 51"/>
                  <a:gd name="T5" fmla="*/ 29 h 77"/>
                  <a:gd name="T6" fmla="*/ 41 w 51"/>
                  <a:gd name="T7" fmla="*/ 57 h 77"/>
                  <a:gd name="T8" fmla="*/ 39 w 51"/>
                  <a:gd name="T9" fmla="*/ 62 h 77"/>
                  <a:gd name="T10" fmla="*/ 30 w 51"/>
                  <a:gd name="T11" fmla="*/ 73 h 77"/>
                  <a:gd name="T12" fmla="*/ 9 w 51"/>
                  <a:gd name="T13" fmla="*/ 77 h 77"/>
                  <a:gd name="T14" fmla="*/ 0 w 51"/>
                  <a:gd name="T15" fmla="*/ 72 h 77"/>
                  <a:gd name="T16" fmla="*/ 4 w 51"/>
                  <a:gd name="T17" fmla="*/ 70 h 77"/>
                  <a:gd name="T18" fmla="*/ 27 w 51"/>
                  <a:gd name="T19" fmla="*/ 49 h 77"/>
                  <a:gd name="T20" fmla="*/ 42 w 51"/>
                  <a:gd name="T21" fmla="*/ 21 h 77"/>
                  <a:gd name="T22" fmla="*/ 49 w 51"/>
                  <a:gd name="T23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7">
                    <a:moveTo>
                      <a:pt x="49" y="0"/>
                    </a:moveTo>
                    <a:lnTo>
                      <a:pt x="51" y="8"/>
                    </a:lnTo>
                    <a:lnTo>
                      <a:pt x="49" y="29"/>
                    </a:lnTo>
                    <a:lnTo>
                      <a:pt x="41" y="57"/>
                    </a:lnTo>
                    <a:lnTo>
                      <a:pt x="39" y="62"/>
                    </a:lnTo>
                    <a:lnTo>
                      <a:pt x="30" y="73"/>
                    </a:lnTo>
                    <a:lnTo>
                      <a:pt x="9" y="77"/>
                    </a:lnTo>
                    <a:lnTo>
                      <a:pt x="0" y="72"/>
                    </a:lnTo>
                    <a:lnTo>
                      <a:pt x="4" y="70"/>
                    </a:lnTo>
                    <a:lnTo>
                      <a:pt x="27" y="49"/>
                    </a:lnTo>
                    <a:lnTo>
                      <a:pt x="42" y="21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61B2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" name="Freeform 11">
                <a:extLst>
                  <a:ext uri="{FF2B5EF4-FFF2-40B4-BE49-F238E27FC236}">
                    <a16:creationId xmlns:a16="http://schemas.microsoft.com/office/drawing/2014/main" id="{25C6DFCA-49ED-3CBD-F703-270154EA62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6" y="2332"/>
                <a:ext cx="64" cy="84"/>
              </a:xfrm>
              <a:custGeom>
                <a:avLst/>
                <a:gdLst>
                  <a:gd name="T0" fmla="*/ 50 w 64"/>
                  <a:gd name="T1" fmla="*/ 68 h 84"/>
                  <a:gd name="T2" fmla="*/ 42 w 64"/>
                  <a:gd name="T3" fmla="*/ 77 h 84"/>
                  <a:gd name="T4" fmla="*/ 20 w 64"/>
                  <a:gd name="T5" fmla="*/ 84 h 84"/>
                  <a:gd name="T6" fmla="*/ 10 w 64"/>
                  <a:gd name="T7" fmla="*/ 80 h 84"/>
                  <a:gd name="T8" fmla="*/ 3 w 64"/>
                  <a:gd name="T9" fmla="*/ 73 h 84"/>
                  <a:gd name="T10" fmla="*/ 0 w 64"/>
                  <a:gd name="T11" fmla="*/ 51 h 84"/>
                  <a:gd name="T12" fmla="*/ 6 w 64"/>
                  <a:gd name="T13" fmla="*/ 40 h 84"/>
                  <a:gd name="T14" fmla="*/ 7 w 64"/>
                  <a:gd name="T15" fmla="*/ 37 h 84"/>
                  <a:gd name="T16" fmla="*/ 31 w 64"/>
                  <a:gd name="T17" fmla="*/ 16 h 84"/>
                  <a:gd name="T18" fmla="*/ 57 w 64"/>
                  <a:gd name="T19" fmla="*/ 1 h 84"/>
                  <a:gd name="T20" fmla="*/ 58 w 64"/>
                  <a:gd name="T21" fmla="*/ 0 h 84"/>
                  <a:gd name="T22" fmla="*/ 63 w 64"/>
                  <a:gd name="T23" fmla="*/ 0 h 84"/>
                  <a:gd name="T24" fmla="*/ 64 w 64"/>
                  <a:gd name="T25" fmla="*/ 5 h 84"/>
                  <a:gd name="T26" fmla="*/ 61 w 64"/>
                  <a:gd name="T27" fmla="*/ 35 h 84"/>
                  <a:gd name="T28" fmla="*/ 51 w 64"/>
                  <a:gd name="T29" fmla="*/ 65 h 84"/>
                  <a:gd name="T30" fmla="*/ 50 w 64"/>
                  <a:gd name="T31" fmla="*/ 68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4" h="84">
                    <a:moveTo>
                      <a:pt x="50" y="68"/>
                    </a:moveTo>
                    <a:lnTo>
                      <a:pt x="42" y="77"/>
                    </a:lnTo>
                    <a:lnTo>
                      <a:pt x="20" y="84"/>
                    </a:lnTo>
                    <a:lnTo>
                      <a:pt x="10" y="80"/>
                    </a:lnTo>
                    <a:lnTo>
                      <a:pt x="3" y="73"/>
                    </a:lnTo>
                    <a:lnTo>
                      <a:pt x="0" y="51"/>
                    </a:lnTo>
                    <a:lnTo>
                      <a:pt x="6" y="40"/>
                    </a:lnTo>
                    <a:lnTo>
                      <a:pt x="7" y="37"/>
                    </a:lnTo>
                    <a:lnTo>
                      <a:pt x="31" y="16"/>
                    </a:lnTo>
                    <a:lnTo>
                      <a:pt x="57" y="1"/>
                    </a:lnTo>
                    <a:lnTo>
                      <a:pt x="58" y="0"/>
                    </a:lnTo>
                    <a:lnTo>
                      <a:pt x="63" y="0"/>
                    </a:lnTo>
                    <a:lnTo>
                      <a:pt x="64" y="5"/>
                    </a:lnTo>
                    <a:lnTo>
                      <a:pt x="61" y="35"/>
                    </a:lnTo>
                    <a:lnTo>
                      <a:pt x="51" y="65"/>
                    </a:lnTo>
                    <a:lnTo>
                      <a:pt x="50" y="68"/>
                    </a:lnTo>
                    <a:close/>
                  </a:path>
                </a:pathLst>
              </a:custGeom>
              <a:solidFill>
                <a:srgbClr val="92D3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8" name="Freeform 12">
                <a:extLst>
                  <a:ext uri="{FF2B5EF4-FFF2-40B4-BE49-F238E27FC236}">
                    <a16:creationId xmlns:a16="http://schemas.microsoft.com/office/drawing/2014/main" id="{61DFF6B2-82DE-54EE-F26F-76D333B400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92" y="2334"/>
                <a:ext cx="52" cy="79"/>
              </a:xfrm>
              <a:custGeom>
                <a:avLst/>
                <a:gdLst>
                  <a:gd name="T0" fmla="*/ 50 w 52"/>
                  <a:gd name="T1" fmla="*/ 0 h 79"/>
                  <a:gd name="T2" fmla="*/ 52 w 52"/>
                  <a:gd name="T3" fmla="*/ 9 h 79"/>
                  <a:gd name="T4" fmla="*/ 50 w 52"/>
                  <a:gd name="T5" fmla="*/ 29 h 79"/>
                  <a:gd name="T6" fmla="*/ 43 w 52"/>
                  <a:gd name="T7" fmla="*/ 58 h 79"/>
                  <a:gd name="T8" fmla="*/ 41 w 52"/>
                  <a:gd name="T9" fmla="*/ 63 h 79"/>
                  <a:gd name="T10" fmla="*/ 31 w 52"/>
                  <a:gd name="T11" fmla="*/ 74 h 79"/>
                  <a:gd name="T12" fmla="*/ 10 w 52"/>
                  <a:gd name="T13" fmla="*/ 79 h 79"/>
                  <a:gd name="T14" fmla="*/ 0 w 52"/>
                  <a:gd name="T15" fmla="*/ 73 h 79"/>
                  <a:gd name="T16" fmla="*/ 5 w 52"/>
                  <a:gd name="T17" fmla="*/ 72 h 79"/>
                  <a:gd name="T18" fmla="*/ 28 w 52"/>
                  <a:gd name="T19" fmla="*/ 51 h 79"/>
                  <a:gd name="T20" fmla="*/ 44 w 52"/>
                  <a:gd name="T21" fmla="*/ 21 h 79"/>
                  <a:gd name="T22" fmla="*/ 50 w 52"/>
                  <a:gd name="T23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2" h="79">
                    <a:moveTo>
                      <a:pt x="50" y="0"/>
                    </a:moveTo>
                    <a:lnTo>
                      <a:pt x="52" y="9"/>
                    </a:lnTo>
                    <a:lnTo>
                      <a:pt x="50" y="29"/>
                    </a:lnTo>
                    <a:lnTo>
                      <a:pt x="43" y="58"/>
                    </a:lnTo>
                    <a:lnTo>
                      <a:pt x="41" y="63"/>
                    </a:lnTo>
                    <a:lnTo>
                      <a:pt x="31" y="74"/>
                    </a:lnTo>
                    <a:lnTo>
                      <a:pt x="10" y="79"/>
                    </a:lnTo>
                    <a:lnTo>
                      <a:pt x="0" y="73"/>
                    </a:lnTo>
                    <a:lnTo>
                      <a:pt x="5" y="72"/>
                    </a:lnTo>
                    <a:lnTo>
                      <a:pt x="28" y="51"/>
                    </a:lnTo>
                    <a:lnTo>
                      <a:pt x="44" y="21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61B2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9" name="Freeform 13">
                <a:extLst>
                  <a:ext uri="{FF2B5EF4-FFF2-40B4-BE49-F238E27FC236}">
                    <a16:creationId xmlns:a16="http://schemas.microsoft.com/office/drawing/2014/main" id="{55FD1526-7F11-6298-DB6E-DF655C6EB3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0" y="1797"/>
                <a:ext cx="630" cy="394"/>
              </a:xfrm>
              <a:custGeom>
                <a:avLst/>
                <a:gdLst>
                  <a:gd name="T0" fmla="*/ 104 w 630"/>
                  <a:gd name="T1" fmla="*/ 137 h 394"/>
                  <a:gd name="T2" fmla="*/ 102 w 630"/>
                  <a:gd name="T3" fmla="*/ 143 h 394"/>
                  <a:gd name="T4" fmla="*/ 96 w 630"/>
                  <a:gd name="T5" fmla="*/ 145 h 394"/>
                  <a:gd name="T6" fmla="*/ 76 w 630"/>
                  <a:gd name="T7" fmla="*/ 149 h 394"/>
                  <a:gd name="T8" fmla="*/ 41 w 630"/>
                  <a:gd name="T9" fmla="*/ 169 h 394"/>
                  <a:gd name="T10" fmla="*/ 15 w 630"/>
                  <a:gd name="T11" fmla="*/ 203 h 394"/>
                  <a:gd name="T12" fmla="*/ 1 w 630"/>
                  <a:gd name="T13" fmla="*/ 246 h 394"/>
                  <a:gd name="T14" fmla="*/ 0 w 630"/>
                  <a:gd name="T15" fmla="*/ 269 h 394"/>
                  <a:gd name="T16" fmla="*/ 1 w 630"/>
                  <a:gd name="T17" fmla="*/ 295 h 394"/>
                  <a:gd name="T18" fmla="*/ 17 w 630"/>
                  <a:gd name="T19" fmla="*/ 340 h 394"/>
                  <a:gd name="T20" fmla="*/ 46 w 630"/>
                  <a:gd name="T21" fmla="*/ 373 h 394"/>
                  <a:gd name="T22" fmla="*/ 75 w 630"/>
                  <a:gd name="T23" fmla="*/ 389 h 394"/>
                  <a:gd name="T24" fmla="*/ 95 w 630"/>
                  <a:gd name="T25" fmla="*/ 394 h 394"/>
                  <a:gd name="T26" fmla="*/ 106 w 630"/>
                  <a:gd name="T27" fmla="*/ 394 h 394"/>
                  <a:gd name="T28" fmla="*/ 512 w 630"/>
                  <a:gd name="T29" fmla="*/ 394 h 394"/>
                  <a:gd name="T30" fmla="*/ 524 w 630"/>
                  <a:gd name="T31" fmla="*/ 394 h 394"/>
                  <a:gd name="T32" fmla="*/ 547 w 630"/>
                  <a:gd name="T33" fmla="*/ 388 h 394"/>
                  <a:gd name="T34" fmla="*/ 579 w 630"/>
                  <a:gd name="T35" fmla="*/ 372 h 394"/>
                  <a:gd name="T36" fmla="*/ 610 w 630"/>
                  <a:gd name="T37" fmla="*/ 337 h 394"/>
                  <a:gd name="T38" fmla="*/ 628 w 630"/>
                  <a:gd name="T39" fmla="*/ 289 h 394"/>
                  <a:gd name="T40" fmla="*/ 630 w 630"/>
                  <a:gd name="T41" fmla="*/ 262 h 394"/>
                  <a:gd name="T42" fmla="*/ 628 w 630"/>
                  <a:gd name="T43" fmla="*/ 237 h 394"/>
                  <a:gd name="T44" fmla="*/ 612 w 630"/>
                  <a:gd name="T45" fmla="*/ 192 h 394"/>
                  <a:gd name="T46" fmla="*/ 582 w 630"/>
                  <a:gd name="T47" fmla="*/ 156 h 394"/>
                  <a:gd name="T48" fmla="*/ 543 w 630"/>
                  <a:gd name="T49" fmla="*/ 134 h 394"/>
                  <a:gd name="T50" fmla="*/ 520 w 630"/>
                  <a:gd name="T51" fmla="*/ 131 h 394"/>
                  <a:gd name="T52" fmla="*/ 514 w 630"/>
                  <a:gd name="T53" fmla="*/ 129 h 394"/>
                  <a:gd name="T54" fmla="*/ 511 w 630"/>
                  <a:gd name="T55" fmla="*/ 123 h 394"/>
                  <a:gd name="T56" fmla="*/ 504 w 630"/>
                  <a:gd name="T57" fmla="*/ 97 h 394"/>
                  <a:gd name="T58" fmla="*/ 478 w 630"/>
                  <a:gd name="T59" fmla="*/ 54 h 394"/>
                  <a:gd name="T60" fmla="*/ 437 w 630"/>
                  <a:gd name="T61" fmla="*/ 20 h 394"/>
                  <a:gd name="T62" fmla="*/ 388 w 630"/>
                  <a:gd name="T63" fmla="*/ 2 h 394"/>
                  <a:gd name="T64" fmla="*/ 361 w 630"/>
                  <a:gd name="T65" fmla="*/ 0 h 394"/>
                  <a:gd name="T66" fmla="*/ 343 w 630"/>
                  <a:gd name="T67" fmla="*/ 1 h 394"/>
                  <a:gd name="T68" fmla="*/ 308 w 630"/>
                  <a:gd name="T69" fmla="*/ 9 h 394"/>
                  <a:gd name="T70" fmla="*/ 278 w 630"/>
                  <a:gd name="T71" fmla="*/ 23 h 394"/>
                  <a:gd name="T72" fmla="*/ 252 w 630"/>
                  <a:gd name="T73" fmla="*/ 44 h 394"/>
                  <a:gd name="T74" fmla="*/ 241 w 630"/>
                  <a:gd name="T75" fmla="*/ 58 h 394"/>
                  <a:gd name="T76" fmla="*/ 236 w 630"/>
                  <a:gd name="T77" fmla="*/ 62 h 394"/>
                  <a:gd name="T78" fmla="*/ 230 w 630"/>
                  <a:gd name="T79" fmla="*/ 61 h 394"/>
                  <a:gd name="T80" fmla="*/ 214 w 630"/>
                  <a:gd name="T81" fmla="*/ 55 h 394"/>
                  <a:gd name="T82" fmla="*/ 196 w 630"/>
                  <a:gd name="T83" fmla="*/ 54 h 394"/>
                  <a:gd name="T84" fmla="*/ 177 w 630"/>
                  <a:gd name="T85" fmla="*/ 55 h 394"/>
                  <a:gd name="T86" fmla="*/ 146 w 630"/>
                  <a:gd name="T87" fmla="*/ 68 h 394"/>
                  <a:gd name="T88" fmla="*/ 122 w 630"/>
                  <a:gd name="T89" fmla="*/ 90 h 394"/>
                  <a:gd name="T90" fmla="*/ 107 w 630"/>
                  <a:gd name="T91" fmla="*/ 120 h 394"/>
                  <a:gd name="T92" fmla="*/ 104 w 630"/>
                  <a:gd name="T93" fmla="*/ 137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630" h="394">
                    <a:moveTo>
                      <a:pt x="104" y="137"/>
                    </a:moveTo>
                    <a:lnTo>
                      <a:pt x="102" y="143"/>
                    </a:lnTo>
                    <a:lnTo>
                      <a:pt x="96" y="145"/>
                    </a:lnTo>
                    <a:lnTo>
                      <a:pt x="76" y="149"/>
                    </a:lnTo>
                    <a:lnTo>
                      <a:pt x="41" y="169"/>
                    </a:lnTo>
                    <a:lnTo>
                      <a:pt x="15" y="203"/>
                    </a:lnTo>
                    <a:lnTo>
                      <a:pt x="1" y="246"/>
                    </a:lnTo>
                    <a:lnTo>
                      <a:pt x="0" y="269"/>
                    </a:lnTo>
                    <a:lnTo>
                      <a:pt x="1" y="295"/>
                    </a:lnTo>
                    <a:lnTo>
                      <a:pt x="17" y="340"/>
                    </a:lnTo>
                    <a:lnTo>
                      <a:pt x="46" y="373"/>
                    </a:lnTo>
                    <a:lnTo>
                      <a:pt x="75" y="389"/>
                    </a:lnTo>
                    <a:lnTo>
                      <a:pt x="95" y="394"/>
                    </a:lnTo>
                    <a:lnTo>
                      <a:pt x="106" y="394"/>
                    </a:lnTo>
                    <a:lnTo>
                      <a:pt x="512" y="394"/>
                    </a:lnTo>
                    <a:lnTo>
                      <a:pt x="524" y="394"/>
                    </a:lnTo>
                    <a:lnTo>
                      <a:pt x="547" y="388"/>
                    </a:lnTo>
                    <a:lnTo>
                      <a:pt x="579" y="372"/>
                    </a:lnTo>
                    <a:lnTo>
                      <a:pt x="610" y="337"/>
                    </a:lnTo>
                    <a:lnTo>
                      <a:pt x="628" y="289"/>
                    </a:lnTo>
                    <a:lnTo>
                      <a:pt x="630" y="262"/>
                    </a:lnTo>
                    <a:lnTo>
                      <a:pt x="628" y="237"/>
                    </a:lnTo>
                    <a:lnTo>
                      <a:pt x="612" y="192"/>
                    </a:lnTo>
                    <a:lnTo>
                      <a:pt x="582" y="156"/>
                    </a:lnTo>
                    <a:lnTo>
                      <a:pt x="543" y="134"/>
                    </a:lnTo>
                    <a:lnTo>
                      <a:pt x="520" y="131"/>
                    </a:lnTo>
                    <a:lnTo>
                      <a:pt x="514" y="129"/>
                    </a:lnTo>
                    <a:lnTo>
                      <a:pt x="511" y="123"/>
                    </a:lnTo>
                    <a:lnTo>
                      <a:pt x="504" y="97"/>
                    </a:lnTo>
                    <a:lnTo>
                      <a:pt x="478" y="54"/>
                    </a:lnTo>
                    <a:lnTo>
                      <a:pt x="437" y="20"/>
                    </a:lnTo>
                    <a:lnTo>
                      <a:pt x="388" y="2"/>
                    </a:lnTo>
                    <a:lnTo>
                      <a:pt x="361" y="0"/>
                    </a:lnTo>
                    <a:lnTo>
                      <a:pt x="343" y="1"/>
                    </a:lnTo>
                    <a:lnTo>
                      <a:pt x="308" y="9"/>
                    </a:lnTo>
                    <a:lnTo>
                      <a:pt x="278" y="23"/>
                    </a:lnTo>
                    <a:lnTo>
                      <a:pt x="252" y="44"/>
                    </a:lnTo>
                    <a:lnTo>
                      <a:pt x="241" y="58"/>
                    </a:lnTo>
                    <a:lnTo>
                      <a:pt x="236" y="62"/>
                    </a:lnTo>
                    <a:lnTo>
                      <a:pt x="230" y="61"/>
                    </a:lnTo>
                    <a:lnTo>
                      <a:pt x="214" y="55"/>
                    </a:lnTo>
                    <a:lnTo>
                      <a:pt x="196" y="54"/>
                    </a:lnTo>
                    <a:lnTo>
                      <a:pt x="177" y="55"/>
                    </a:lnTo>
                    <a:lnTo>
                      <a:pt x="146" y="68"/>
                    </a:lnTo>
                    <a:lnTo>
                      <a:pt x="122" y="90"/>
                    </a:lnTo>
                    <a:lnTo>
                      <a:pt x="107" y="120"/>
                    </a:lnTo>
                    <a:lnTo>
                      <a:pt x="104" y="137"/>
                    </a:lnTo>
                    <a:close/>
                  </a:path>
                </a:pathLst>
              </a:custGeom>
              <a:solidFill>
                <a:schemeClr val="bg1">
                  <a:lumMod val="95000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0" name="Freeform 15">
                <a:extLst>
                  <a:ext uri="{FF2B5EF4-FFF2-40B4-BE49-F238E27FC236}">
                    <a16:creationId xmlns:a16="http://schemas.microsoft.com/office/drawing/2014/main" id="{C2C933A0-FC3C-7A3A-639E-0938129B76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84" y="2332"/>
                <a:ext cx="63" cy="84"/>
              </a:xfrm>
              <a:custGeom>
                <a:avLst/>
                <a:gdLst>
                  <a:gd name="T0" fmla="*/ 49 w 63"/>
                  <a:gd name="T1" fmla="*/ 68 h 84"/>
                  <a:gd name="T2" fmla="*/ 41 w 63"/>
                  <a:gd name="T3" fmla="*/ 77 h 84"/>
                  <a:gd name="T4" fmla="*/ 20 w 63"/>
                  <a:gd name="T5" fmla="*/ 84 h 84"/>
                  <a:gd name="T6" fmla="*/ 11 w 63"/>
                  <a:gd name="T7" fmla="*/ 80 h 84"/>
                  <a:gd name="T8" fmla="*/ 3 w 63"/>
                  <a:gd name="T9" fmla="*/ 73 h 84"/>
                  <a:gd name="T10" fmla="*/ 0 w 63"/>
                  <a:gd name="T11" fmla="*/ 51 h 84"/>
                  <a:gd name="T12" fmla="*/ 6 w 63"/>
                  <a:gd name="T13" fmla="*/ 40 h 84"/>
                  <a:gd name="T14" fmla="*/ 7 w 63"/>
                  <a:gd name="T15" fmla="*/ 37 h 84"/>
                  <a:gd name="T16" fmla="*/ 30 w 63"/>
                  <a:gd name="T17" fmla="*/ 15 h 84"/>
                  <a:gd name="T18" fmla="*/ 56 w 63"/>
                  <a:gd name="T19" fmla="*/ 1 h 84"/>
                  <a:gd name="T20" fmla="*/ 57 w 63"/>
                  <a:gd name="T21" fmla="*/ 0 h 84"/>
                  <a:gd name="T22" fmla="*/ 63 w 63"/>
                  <a:gd name="T23" fmla="*/ 0 h 84"/>
                  <a:gd name="T24" fmla="*/ 63 w 63"/>
                  <a:gd name="T25" fmla="*/ 5 h 84"/>
                  <a:gd name="T26" fmla="*/ 60 w 63"/>
                  <a:gd name="T27" fmla="*/ 35 h 84"/>
                  <a:gd name="T28" fmla="*/ 51 w 63"/>
                  <a:gd name="T29" fmla="*/ 65 h 84"/>
                  <a:gd name="T30" fmla="*/ 49 w 63"/>
                  <a:gd name="T31" fmla="*/ 68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3" h="84">
                    <a:moveTo>
                      <a:pt x="49" y="68"/>
                    </a:moveTo>
                    <a:lnTo>
                      <a:pt x="41" y="77"/>
                    </a:lnTo>
                    <a:lnTo>
                      <a:pt x="20" y="84"/>
                    </a:lnTo>
                    <a:lnTo>
                      <a:pt x="11" y="80"/>
                    </a:lnTo>
                    <a:lnTo>
                      <a:pt x="3" y="73"/>
                    </a:lnTo>
                    <a:lnTo>
                      <a:pt x="0" y="51"/>
                    </a:lnTo>
                    <a:lnTo>
                      <a:pt x="6" y="40"/>
                    </a:lnTo>
                    <a:lnTo>
                      <a:pt x="7" y="37"/>
                    </a:lnTo>
                    <a:lnTo>
                      <a:pt x="30" y="15"/>
                    </a:lnTo>
                    <a:lnTo>
                      <a:pt x="56" y="1"/>
                    </a:lnTo>
                    <a:lnTo>
                      <a:pt x="57" y="0"/>
                    </a:lnTo>
                    <a:lnTo>
                      <a:pt x="63" y="0"/>
                    </a:lnTo>
                    <a:lnTo>
                      <a:pt x="63" y="5"/>
                    </a:lnTo>
                    <a:lnTo>
                      <a:pt x="60" y="35"/>
                    </a:lnTo>
                    <a:lnTo>
                      <a:pt x="51" y="65"/>
                    </a:lnTo>
                    <a:lnTo>
                      <a:pt x="49" y="68"/>
                    </a:lnTo>
                    <a:close/>
                  </a:path>
                </a:pathLst>
              </a:custGeom>
              <a:noFill/>
              <a:ln w="349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1" name="Freeform 16">
                <a:extLst>
                  <a:ext uri="{FF2B5EF4-FFF2-40B4-BE49-F238E27FC236}">
                    <a16:creationId xmlns:a16="http://schemas.microsoft.com/office/drawing/2014/main" id="{0EF948A6-CBA1-D751-66B7-0DA77CCEB3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05" y="2237"/>
                <a:ext cx="64" cy="84"/>
              </a:xfrm>
              <a:custGeom>
                <a:avLst/>
                <a:gdLst>
                  <a:gd name="T0" fmla="*/ 50 w 64"/>
                  <a:gd name="T1" fmla="*/ 67 h 84"/>
                  <a:gd name="T2" fmla="*/ 42 w 64"/>
                  <a:gd name="T3" fmla="*/ 77 h 84"/>
                  <a:gd name="T4" fmla="*/ 21 w 64"/>
                  <a:gd name="T5" fmla="*/ 84 h 84"/>
                  <a:gd name="T6" fmla="*/ 10 w 64"/>
                  <a:gd name="T7" fmla="*/ 79 h 84"/>
                  <a:gd name="T8" fmla="*/ 2 w 64"/>
                  <a:gd name="T9" fmla="*/ 72 h 84"/>
                  <a:gd name="T10" fmla="*/ 0 w 64"/>
                  <a:gd name="T11" fmla="*/ 50 h 84"/>
                  <a:gd name="T12" fmla="*/ 5 w 64"/>
                  <a:gd name="T13" fmla="*/ 39 h 84"/>
                  <a:gd name="T14" fmla="*/ 7 w 64"/>
                  <a:gd name="T15" fmla="*/ 37 h 84"/>
                  <a:gd name="T16" fmla="*/ 31 w 64"/>
                  <a:gd name="T17" fmla="*/ 15 h 84"/>
                  <a:gd name="T18" fmla="*/ 56 w 64"/>
                  <a:gd name="T19" fmla="*/ 1 h 84"/>
                  <a:gd name="T20" fmla="*/ 57 w 64"/>
                  <a:gd name="T21" fmla="*/ 1 h 84"/>
                  <a:gd name="T22" fmla="*/ 63 w 64"/>
                  <a:gd name="T23" fmla="*/ 0 h 84"/>
                  <a:gd name="T24" fmla="*/ 64 w 64"/>
                  <a:gd name="T25" fmla="*/ 5 h 84"/>
                  <a:gd name="T26" fmla="*/ 61 w 64"/>
                  <a:gd name="T27" fmla="*/ 35 h 84"/>
                  <a:gd name="T28" fmla="*/ 51 w 64"/>
                  <a:gd name="T29" fmla="*/ 65 h 84"/>
                  <a:gd name="T30" fmla="*/ 50 w 64"/>
                  <a:gd name="T31" fmla="*/ 67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4" h="84">
                    <a:moveTo>
                      <a:pt x="50" y="67"/>
                    </a:moveTo>
                    <a:lnTo>
                      <a:pt x="42" y="77"/>
                    </a:lnTo>
                    <a:lnTo>
                      <a:pt x="21" y="84"/>
                    </a:lnTo>
                    <a:lnTo>
                      <a:pt x="10" y="79"/>
                    </a:lnTo>
                    <a:lnTo>
                      <a:pt x="2" y="72"/>
                    </a:lnTo>
                    <a:lnTo>
                      <a:pt x="0" y="50"/>
                    </a:lnTo>
                    <a:lnTo>
                      <a:pt x="5" y="39"/>
                    </a:lnTo>
                    <a:lnTo>
                      <a:pt x="7" y="37"/>
                    </a:lnTo>
                    <a:lnTo>
                      <a:pt x="31" y="15"/>
                    </a:lnTo>
                    <a:lnTo>
                      <a:pt x="56" y="1"/>
                    </a:lnTo>
                    <a:lnTo>
                      <a:pt x="57" y="1"/>
                    </a:lnTo>
                    <a:lnTo>
                      <a:pt x="63" y="0"/>
                    </a:lnTo>
                    <a:lnTo>
                      <a:pt x="64" y="5"/>
                    </a:lnTo>
                    <a:lnTo>
                      <a:pt x="61" y="35"/>
                    </a:lnTo>
                    <a:lnTo>
                      <a:pt x="51" y="65"/>
                    </a:lnTo>
                    <a:lnTo>
                      <a:pt x="50" y="67"/>
                    </a:lnTo>
                    <a:close/>
                  </a:path>
                </a:pathLst>
              </a:custGeom>
              <a:noFill/>
              <a:ln w="349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2" name="Freeform 17">
                <a:extLst>
                  <a:ext uri="{FF2B5EF4-FFF2-40B4-BE49-F238E27FC236}">
                    <a16:creationId xmlns:a16="http://schemas.microsoft.com/office/drawing/2014/main" id="{DD1053CE-7863-F449-F8E0-0A43922BE6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392" y="2237"/>
                <a:ext cx="64" cy="84"/>
              </a:xfrm>
              <a:custGeom>
                <a:avLst/>
                <a:gdLst>
                  <a:gd name="T0" fmla="*/ 49 w 64"/>
                  <a:gd name="T1" fmla="*/ 67 h 84"/>
                  <a:gd name="T2" fmla="*/ 41 w 64"/>
                  <a:gd name="T3" fmla="*/ 77 h 84"/>
                  <a:gd name="T4" fmla="*/ 20 w 64"/>
                  <a:gd name="T5" fmla="*/ 84 h 84"/>
                  <a:gd name="T6" fmla="*/ 11 w 64"/>
                  <a:gd name="T7" fmla="*/ 79 h 84"/>
                  <a:gd name="T8" fmla="*/ 3 w 64"/>
                  <a:gd name="T9" fmla="*/ 72 h 84"/>
                  <a:gd name="T10" fmla="*/ 0 w 64"/>
                  <a:gd name="T11" fmla="*/ 50 h 84"/>
                  <a:gd name="T12" fmla="*/ 6 w 64"/>
                  <a:gd name="T13" fmla="*/ 39 h 84"/>
                  <a:gd name="T14" fmla="*/ 7 w 64"/>
                  <a:gd name="T15" fmla="*/ 37 h 84"/>
                  <a:gd name="T16" fmla="*/ 30 w 64"/>
                  <a:gd name="T17" fmla="*/ 15 h 84"/>
                  <a:gd name="T18" fmla="*/ 57 w 64"/>
                  <a:gd name="T19" fmla="*/ 1 h 84"/>
                  <a:gd name="T20" fmla="*/ 58 w 64"/>
                  <a:gd name="T21" fmla="*/ 1 h 84"/>
                  <a:gd name="T22" fmla="*/ 64 w 64"/>
                  <a:gd name="T23" fmla="*/ 0 h 84"/>
                  <a:gd name="T24" fmla="*/ 64 w 64"/>
                  <a:gd name="T25" fmla="*/ 5 h 84"/>
                  <a:gd name="T26" fmla="*/ 61 w 64"/>
                  <a:gd name="T27" fmla="*/ 35 h 84"/>
                  <a:gd name="T28" fmla="*/ 52 w 64"/>
                  <a:gd name="T29" fmla="*/ 65 h 84"/>
                  <a:gd name="T30" fmla="*/ 49 w 64"/>
                  <a:gd name="T31" fmla="*/ 67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4" h="84">
                    <a:moveTo>
                      <a:pt x="49" y="67"/>
                    </a:moveTo>
                    <a:lnTo>
                      <a:pt x="41" y="77"/>
                    </a:lnTo>
                    <a:lnTo>
                      <a:pt x="20" y="84"/>
                    </a:lnTo>
                    <a:lnTo>
                      <a:pt x="11" y="79"/>
                    </a:lnTo>
                    <a:lnTo>
                      <a:pt x="3" y="72"/>
                    </a:lnTo>
                    <a:lnTo>
                      <a:pt x="0" y="50"/>
                    </a:lnTo>
                    <a:lnTo>
                      <a:pt x="6" y="39"/>
                    </a:lnTo>
                    <a:lnTo>
                      <a:pt x="7" y="37"/>
                    </a:lnTo>
                    <a:lnTo>
                      <a:pt x="30" y="15"/>
                    </a:lnTo>
                    <a:lnTo>
                      <a:pt x="57" y="1"/>
                    </a:lnTo>
                    <a:lnTo>
                      <a:pt x="58" y="1"/>
                    </a:lnTo>
                    <a:lnTo>
                      <a:pt x="64" y="0"/>
                    </a:lnTo>
                    <a:lnTo>
                      <a:pt x="64" y="5"/>
                    </a:lnTo>
                    <a:lnTo>
                      <a:pt x="61" y="35"/>
                    </a:lnTo>
                    <a:lnTo>
                      <a:pt x="52" y="65"/>
                    </a:lnTo>
                    <a:lnTo>
                      <a:pt x="49" y="67"/>
                    </a:lnTo>
                    <a:close/>
                  </a:path>
                </a:pathLst>
              </a:custGeom>
              <a:noFill/>
              <a:ln w="349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3" name="Freeform 18">
                <a:extLst>
                  <a:ext uri="{FF2B5EF4-FFF2-40B4-BE49-F238E27FC236}">
                    <a16:creationId xmlns:a16="http://schemas.microsoft.com/office/drawing/2014/main" id="{8D173062-4948-0EAF-3FF1-0483B0E833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86" y="2332"/>
                <a:ext cx="64" cy="84"/>
              </a:xfrm>
              <a:custGeom>
                <a:avLst/>
                <a:gdLst>
                  <a:gd name="T0" fmla="*/ 50 w 64"/>
                  <a:gd name="T1" fmla="*/ 68 h 84"/>
                  <a:gd name="T2" fmla="*/ 42 w 64"/>
                  <a:gd name="T3" fmla="*/ 77 h 84"/>
                  <a:gd name="T4" fmla="*/ 20 w 64"/>
                  <a:gd name="T5" fmla="*/ 84 h 84"/>
                  <a:gd name="T6" fmla="*/ 10 w 64"/>
                  <a:gd name="T7" fmla="*/ 80 h 84"/>
                  <a:gd name="T8" fmla="*/ 3 w 64"/>
                  <a:gd name="T9" fmla="*/ 73 h 84"/>
                  <a:gd name="T10" fmla="*/ 0 w 64"/>
                  <a:gd name="T11" fmla="*/ 51 h 84"/>
                  <a:gd name="T12" fmla="*/ 6 w 64"/>
                  <a:gd name="T13" fmla="*/ 40 h 84"/>
                  <a:gd name="T14" fmla="*/ 7 w 64"/>
                  <a:gd name="T15" fmla="*/ 37 h 84"/>
                  <a:gd name="T16" fmla="*/ 31 w 64"/>
                  <a:gd name="T17" fmla="*/ 15 h 84"/>
                  <a:gd name="T18" fmla="*/ 57 w 64"/>
                  <a:gd name="T19" fmla="*/ 1 h 84"/>
                  <a:gd name="T20" fmla="*/ 58 w 64"/>
                  <a:gd name="T21" fmla="*/ 0 h 84"/>
                  <a:gd name="T22" fmla="*/ 63 w 64"/>
                  <a:gd name="T23" fmla="*/ 0 h 84"/>
                  <a:gd name="T24" fmla="*/ 64 w 64"/>
                  <a:gd name="T25" fmla="*/ 5 h 84"/>
                  <a:gd name="T26" fmla="*/ 61 w 64"/>
                  <a:gd name="T27" fmla="*/ 35 h 84"/>
                  <a:gd name="T28" fmla="*/ 51 w 64"/>
                  <a:gd name="T29" fmla="*/ 65 h 84"/>
                  <a:gd name="T30" fmla="*/ 50 w 64"/>
                  <a:gd name="T31" fmla="*/ 68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4" h="84">
                    <a:moveTo>
                      <a:pt x="50" y="68"/>
                    </a:moveTo>
                    <a:lnTo>
                      <a:pt x="42" y="77"/>
                    </a:lnTo>
                    <a:lnTo>
                      <a:pt x="20" y="84"/>
                    </a:lnTo>
                    <a:lnTo>
                      <a:pt x="10" y="80"/>
                    </a:lnTo>
                    <a:lnTo>
                      <a:pt x="3" y="73"/>
                    </a:lnTo>
                    <a:lnTo>
                      <a:pt x="0" y="51"/>
                    </a:lnTo>
                    <a:lnTo>
                      <a:pt x="6" y="40"/>
                    </a:lnTo>
                    <a:lnTo>
                      <a:pt x="7" y="37"/>
                    </a:lnTo>
                    <a:lnTo>
                      <a:pt x="31" y="15"/>
                    </a:lnTo>
                    <a:lnTo>
                      <a:pt x="57" y="1"/>
                    </a:lnTo>
                    <a:lnTo>
                      <a:pt x="58" y="0"/>
                    </a:lnTo>
                    <a:lnTo>
                      <a:pt x="63" y="0"/>
                    </a:lnTo>
                    <a:lnTo>
                      <a:pt x="64" y="5"/>
                    </a:lnTo>
                    <a:lnTo>
                      <a:pt x="61" y="35"/>
                    </a:lnTo>
                    <a:lnTo>
                      <a:pt x="51" y="65"/>
                    </a:lnTo>
                    <a:lnTo>
                      <a:pt x="50" y="68"/>
                    </a:lnTo>
                    <a:close/>
                  </a:path>
                </a:pathLst>
              </a:custGeom>
              <a:noFill/>
              <a:ln w="3492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4" name="Freeform 19">
                <a:extLst>
                  <a:ext uri="{FF2B5EF4-FFF2-40B4-BE49-F238E27FC236}">
                    <a16:creationId xmlns:a16="http://schemas.microsoft.com/office/drawing/2014/main" id="{C31F67D7-27B8-FE02-3784-8A33E41062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70" y="1797"/>
                <a:ext cx="630" cy="394"/>
              </a:xfrm>
              <a:custGeom>
                <a:avLst/>
                <a:gdLst>
                  <a:gd name="T0" fmla="*/ 104 w 630"/>
                  <a:gd name="T1" fmla="*/ 137 h 394"/>
                  <a:gd name="T2" fmla="*/ 102 w 630"/>
                  <a:gd name="T3" fmla="*/ 143 h 394"/>
                  <a:gd name="T4" fmla="*/ 96 w 630"/>
                  <a:gd name="T5" fmla="*/ 145 h 394"/>
                  <a:gd name="T6" fmla="*/ 76 w 630"/>
                  <a:gd name="T7" fmla="*/ 149 h 394"/>
                  <a:gd name="T8" fmla="*/ 41 w 630"/>
                  <a:gd name="T9" fmla="*/ 169 h 394"/>
                  <a:gd name="T10" fmla="*/ 15 w 630"/>
                  <a:gd name="T11" fmla="*/ 203 h 394"/>
                  <a:gd name="T12" fmla="*/ 1 w 630"/>
                  <a:gd name="T13" fmla="*/ 246 h 394"/>
                  <a:gd name="T14" fmla="*/ 0 w 630"/>
                  <a:gd name="T15" fmla="*/ 269 h 394"/>
                  <a:gd name="T16" fmla="*/ 1 w 630"/>
                  <a:gd name="T17" fmla="*/ 295 h 394"/>
                  <a:gd name="T18" fmla="*/ 17 w 630"/>
                  <a:gd name="T19" fmla="*/ 340 h 394"/>
                  <a:gd name="T20" fmla="*/ 46 w 630"/>
                  <a:gd name="T21" fmla="*/ 373 h 394"/>
                  <a:gd name="T22" fmla="*/ 75 w 630"/>
                  <a:gd name="T23" fmla="*/ 389 h 394"/>
                  <a:gd name="T24" fmla="*/ 95 w 630"/>
                  <a:gd name="T25" fmla="*/ 394 h 394"/>
                  <a:gd name="T26" fmla="*/ 106 w 630"/>
                  <a:gd name="T27" fmla="*/ 394 h 394"/>
                  <a:gd name="T28" fmla="*/ 512 w 630"/>
                  <a:gd name="T29" fmla="*/ 394 h 394"/>
                  <a:gd name="T30" fmla="*/ 524 w 630"/>
                  <a:gd name="T31" fmla="*/ 394 h 394"/>
                  <a:gd name="T32" fmla="*/ 547 w 630"/>
                  <a:gd name="T33" fmla="*/ 388 h 394"/>
                  <a:gd name="T34" fmla="*/ 579 w 630"/>
                  <a:gd name="T35" fmla="*/ 372 h 394"/>
                  <a:gd name="T36" fmla="*/ 610 w 630"/>
                  <a:gd name="T37" fmla="*/ 337 h 394"/>
                  <a:gd name="T38" fmla="*/ 628 w 630"/>
                  <a:gd name="T39" fmla="*/ 289 h 394"/>
                  <a:gd name="T40" fmla="*/ 630 w 630"/>
                  <a:gd name="T41" fmla="*/ 262 h 394"/>
                  <a:gd name="T42" fmla="*/ 628 w 630"/>
                  <a:gd name="T43" fmla="*/ 237 h 394"/>
                  <a:gd name="T44" fmla="*/ 612 w 630"/>
                  <a:gd name="T45" fmla="*/ 192 h 394"/>
                  <a:gd name="T46" fmla="*/ 582 w 630"/>
                  <a:gd name="T47" fmla="*/ 156 h 394"/>
                  <a:gd name="T48" fmla="*/ 543 w 630"/>
                  <a:gd name="T49" fmla="*/ 134 h 394"/>
                  <a:gd name="T50" fmla="*/ 520 w 630"/>
                  <a:gd name="T51" fmla="*/ 131 h 394"/>
                  <a:gd name="T52" fmla="*/ 514 w 630"/>
                  <a:gd name="T53" fmla="*/ 129 h 394"/>
                  <a:gd name="T54" fmla="*/ 511 w 630"/>
                  <a:gd name="T55" fmla="*/ 123 h 394"/>
                  <a:gd name="T56" fmla="*/ 504 w 630"/>
                  <a:gd name="T57" fmla="*/ 97 h 394"/>
                  <a:gd name="T58" fmla="*/ 478 w 630"/>
                  <a:gd name="T59" fmla="*/ 54 h 394"/>
                  <a:gd name="T60" fmla="*/ 437 w 630"/>
                  <a:gd name="T61" fmla="*/ 20 h 394"/>
                  <a:gd name="T62" fmla="*/ 388 w 630"/>
                  <a:gd name="T63" fmla="*/ 2 h 394"/>
                  <a:gd name="T64" fmla="*/ 361 w 630"/>
                  <a:gd name="T65" fmla="*/ 0 h 394"/>
                  <a:gd name="T66" fmla="*/ 343 w 630"/>
                  <a:gd name="T67" fmla="*/ 1 h 394"/>
                  <a:gd name="T68" fmla="*/ 308 w 630"/>
                  <a:gd name="T69" fmla="*/ 9 h 394"/>
                  <a:gd name="T70" fmla="*/ 278 w 630"/>
                  <a:gd name="T71" fmla="*/ 23 h 394"/>
                  <a:gd name="T72" fmla="*/ 252 w 630"/>
                  <a:gd name="T73" fmla="*/ 44 h 394"/>
                  <a:gd name="T74" fmla="*/ 241 w 630"/>
                  <a:gd name="T75" fmla="*/ 58 h 394"/>
                  <a:gd name="T76" fmla="*/ 236 w 630"/>
                  <a:gd name="T77" fmla="*/ 62 h 394"/>
                  <a:gd name="T78" fmla="*/ 230 w 630"/>
                  <a:gd name="T79" fmla="*/ 61 h 394"/>
                  <a:gd name="T80" fmla="*/ 214 w 630"/>
                  <a:gd name="T81" fmla="*/ 55 h 394"/>
                  <a:gd name="T82" fmla="*/ 196 w 630"/>
                  <a:gd name="T83" fmla="*/ 54 h 394"/>
                  <a:gd name="T84" fmla="*/ 177 w 630"/>
                  <a:gd name="T85" fmla="*/ 55 h 394"/>
                  <a:gd name="T86" fmla="*/ 146 w 630"/>
                  <a:gd name="T87" fmla="*/ 68 h 394"/>
                  <a:gd name="T88" fmla="*/ 122 w 630"/>
                  <a:gd name="T89" fmla="*/ 90 h 394"/>
                  <a:gd name="T90" fmla="*/ 107 w 630"/>
                  <a:gd name="T91" fmla="*/ 120 h 394"/>
                  <a:gd name="T92" fmla="*/ 104 w 630"/>
                  <a:gd name="T93" fmla="*/ 137 h 3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630" h="394">
                    <a:moveTo>
                      <a:pt x="104" y="137"/>
                    </a:moveTo>
                    <a:lnTo>
                      <a:pt x="102" y="143"/>
                    </a:lnTo>
                    <a:lnTo>
                      <a:pt x="96" y="145"/>
                    </a:lnTo>
                    <a:lnTo>
                      <a:pt x="76" y="149"/>
                    </a:lnTo>
                    <a:lnTo>
                      <a:pt x="41" y="169"/>
                    </a:lnTo>
                    <a:lnTo>
                      <a:pt x="15" y="203"/>
                    </a:lnTo>
                    <a:lnTo>
                      <a:pt x="1" y="246"/>
                    </a:lnTo>
                    <a:lnTo>
                      <a:pt x="0" y="269"/>
                    </a:lnTo>
                    <a:lnTo>
                      <a:pt x="1" y="295"/>
                    </a:lnTo>
                    <a:lnTo>
                      <a:pt x="17" y="340"/>
                    </a:lnTo>
                    <a:lnTo>
                      <a:pt x="46" y="373"/>
                    </a:lnTo>
                    <a:lnTo>
                      <a:pt x="75" y="389"/>
                    </a:lnTo>
                    <a:lnTo>
                      <a:pt x="95" y="394"/>
                    </a:lnTo>
                    <a:lnTo>
                      <a:pt x="106" y="394"/>
                    </a:lnTo>
                    <a:lnTo>
                      <a:pt x="512" y="394"/>
                    </a:lnTo>
                    <a:lnTo>
                      <a:pt x="524" y="394"/>
                    </a:lnTo>
                    <a:lnTo>
                      <a:pt x="547" y="388"/>
                    </a:lnTo>
                    <a:lnTo>
                      <a:pt x="579" y="372"/>
                    </a:lnTo>
                    <a:lnTo>
                      <a:pt x="610" y="337"/>
                    </a:lnTo>
                    <a:lnTo>
                      <a:pt x="628" y="289"/>
                    </a:lnTo>
                    <a:lnTo>
                      <a:pt x="630" y="262"/>
                    </a:lnTo>
                    <a:lnTo>
                      <a:pt x="628" y="237"/>
                    </a:lnTo>
                    <a:lnTo>
                      <a:pt x="612" y="192"/>
                    </a:lnTo>
                    <a:lnTo>
                      <a:pt x="582" y="156"/>
                    </a:lnTo>
                    <a:lnTo>
                      <a:pt x="543" y="134"/>
                    </a:lnTo>
                    <a:lnTo>
                      <a:pt x="520" y="131"/>
                    </a:lnTo>
                    <a:lnTo>
                      <a:pt x="514" y="129"/>
                    </a:lnTo>
                    <a:lnTo>
                      <a:pt x="511" y="123"/>
                    </a:lnTo>
                    <a:lnTo>
                      <a:pt x="504" y="97"/>
                    </a:lnTo>
                    <a:lnTo>
                      <a:pt x="478" y="54"/>
                    </a:lnTo>
                    <a:lnTo>
                      <a:pt x="437" y="20"/>
                    </a:lnTo>
                    <a:lnTo>
                      <a:pt x="388" y="2"/>
                    </a:lnTo>
                    <a:lnTo>
                      <a:pt x="361" y="0"/>
                    </a:lnTo>
                    <a:lnTo>
                      <a:pt x="343" y="1"/>
                    </a:lnTo>
                    <a:lnTo>
                      <a:pt x="308" y="9"/>
                    </a:lnTo>
                    <a:lnTo>
                      <a:pt x="278" y="23"/>
                    </a:lnTo>
                    <a:lnTo>
                      <a:pt x="252" y="44"/>
                    </a:lnTo>
                    <a:lnTo>
                      <a:pt x="241" y="58"/>
                    </a:lnTo>
                    <a:lnTo>
                      <a:pt x="236" y="62"/>
                    </a:lnTo>
                    <a:lnTo>
                      <a:pt x="230" y="61"/>
                    </a:lnTo>
                    <a:lnTo>
                      <a:pt x="214" y="55"/>
                    </a:lnTo>
                    <a:lnTo>
                      <a:pt x="196" y="54"/>
                    </a:lnTo>
                    <a:lnTo>
                      <a:pt x="177" y="55"/>
                    </a:lnTo>
                    <a:lnTo>
                      <a:pt x="146" y="68"/>
                    </a:lnTo>
                    <a:lnTo>
                      <a:pt x="122" y="90"/>
                    </a:lnTo>
                    <a:lnTo>
                      <a:pt x="107" y="120"/>
                    </a:lnTo>
                    <a:lnTo>
                      <a:pt x="104" y="137"/>
                    </a:lnTo>
                    <a:close/>
                  </a:path>
                </a:pathLst>
              </a:custGeom>
              <a:noFill/>
              <a:ln w="39688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id="{45CF9377-7BD9-539B-CD0C-1EDB74FB7074}"/>
                </a:ext>
              </a:extLst>
            </p:cNvPr>
            <p:cNvSpPr>
              <a:spLocks/>
            </p:cNvSpPr>
            <p:nvPr/>
          </p:nvSpPr>
          <p:spPr bwMode="auto">
            <a:xfrm>
              <a:off x="8179438" y="3585773"/>
              <a:ext cx="101600" cy="133350"/>
            </a:xfrm>
            <a:custGeom>
              <a:avLst/>
              <a:gdLst>
                <a:gd name="T0" fmla="*/ 50 w 64"/>
                <a:gd name="T1" fmla="*/ 68 h 84"/>
                <a:gd name="T2" fmla="*/ 42 w 64"/>
                <a:gd name="T3" fmla="*/ 77 h 84"/>
                <a:gd name="T4" fmla="*/ 20 w 64"/>
                <a:gd name="T5" fmla="*/ 84 h 84"/>
                <a:gd name="T6" fmla="*/ 10 w 64"/>
                <a:gd name="T7" fmla="*/ 80 h 84"/>
                <a:gd name="T8" fmla="*/ 3 w 64"/>
                <a:gd name="T9" fmla="*/ 73 h 84"/>
                <a:gd name="T10" fmla="*/ 0 w 64"/>
                <a:gd name="T11" fmla="*/ 51 h 84"/>
                <a:gd name="T12" fmla="*/ 6 w 64"/>
                <a:gd name="T13" fmla="*/ 40 h 84"/>
                <a:gd name="T14" fmla="*/ 7 w 64"/>
                <a:gd name="T15" fmla="*/ 37 h 84"/>
                <a:gd name="T16" fmla="*/ 31 w 64"/>
                <a:gd name="T17" fmla="*/ 16 h 84"/>
                <a:gd name="T18" fmla="*/ 57 w 64"/>
                <a:gd name="T19" fmla="*/ 1 h 84"/>
                <a:gd name="T20" fmla="*/ 58 w 64"/>
                <a:gd name="T21" fmla="*/ 0 h 84"/>
                <a:gd name="T22" fmla="*/ 63 w 64"/>
                <a:gd name="T23" fmla="*/ 0 h 84"/>
                <a:gd name="T24" fmla="*/ 64 w 64"/>
                <a:gd name="T25" fmla="*/ 5 h 84"/>
                <a:gd name="T26" fmla="*/ 61 w 64"/>
                <a:gd name="T27" fmla="*/ 35 h 84"/>
                <a:gd name="T28" fmla="*/ 51 w 64"/>
                <a:gd name="T29" fmla="*/ 65 h 84"/>
                <a:gd name="T30" fmla="*/ 50 w 64"/>
                <a:gd name="T31" fmla="*/ 68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4" h="84">
                  <a:moveTo>
                    <a:pt x="50" y="68"/>
                  </a:moveTo>
                  <a:lnTo>
                    <a:pt x="42" y="77"/>
                  </a:lnTo>
                  <a:lnTo>
                    <a:pt x="20" y="84"/>
                  </a:lnTo>
                  <a:lnTo>
                    <a:pt x="10" y="80"/>
                  </a:lnTo>
                  <a:lnTo>
                    <a:pt x="3" y="73"/>
                  </a:lnTo>
                  <a:lnTo>
                    <a:pt x="0" y="51"/>
                  </a:lnTo>
                  <a:lnTo>
                    <a:pt x="6" y="40"/>
                  </a:lnTo>
                  <a:lnTo>
                    <a:pt x="7" y="37"/>
                  </a:lnTo>
                  <a:lnTo>
                    <a:pt x="31" y="16"/>
                  </a:lnTo>
                  <a:lnTo>
                    <a:pt x="57" y="1"/>
                  </a:lnTo>
                  <a:lnTo>
                    <a:pt x="58" y="0"/>
                  </a:lnTo>
                  <a:lnTo>
                    <a:pt x="63" y="0"/>
                  </a:lnTo>
                  <a:lnTo>
                    <a:pt x="64" y="5"/>
                  </a:lnTo>
                  <a:lnTo>
                    <a:pt x="61" y="35"/>
                  </a:lnTo>
                  <a:lnTo>
                    <a:pt x="51" y="65"/>
                  </a:lnTo>
                  <a:lnTo>
                    <a:pt x="50" y="68"/>
                  </a:lnTo>
                  <a:close/>
                </a:path>
              </a:pathLst>
            </a:custGeom>
            <a:solidFill>
              <a:srgbClr val="92D3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" name="Freeform 18">
              <a:extLst>
                <a:ext uri="{FF2B5EF4-FFF2-40B4-BE49-F238E27FC236}">
                  <a16:creationId xmlns:a16="http://schemas.microsoft.com/office/drawing/2014/main" id="{14629CA7-A80C-85AE-6B68-E8731415AE81}"/>
                </a:ext>
              </a:extLst>
            </p:cNvPr>
            <p:cNvSpPr>
              <a:spLocks/>
            </p:cNvSpPr>
            <p:nvPr/>
          </p:nvSpPr>
          <p:spPr bwMode="auto">
            <a:xfrm>
              <a:off x="8179438" y="3585773"/>
              <a:ext cx="101600" cy="133350"/>
            </a:xfrm>
            <a:custGeom>
              <a:avLst/>
              <a:gdLst>
                <a:gd name="T0" fmla="*/ 50 w 64"/>
                <a:gd name="T1" fmla="*/ 68 h 84"/>
                <a:gd name="T2" fmla="*/ 42 w 64"/>
                <a:gd name="T3" fmla="*/ 77 h 84"/>
                <a:gd name="T4" fmla="*/ 20 w 64"/>
                <a:gd name="T5" fmla="*/ 84 h 84"/>
                <a:gd name="T6" fmla="*/ 10 w 64"/>
                <a:gd name="T7" fmla="*/ 80 h 84"/>
                <a:gd name="T8" fmla="*/ 3 w 64"/>
                <a:gd name="T9" fmla="*/ 73 h 84"/>
                <a:gd name="T10" fmla="*/ 0 w 64"/>
                <a:gd name="T11" fmla="*/ 51 h 84"/>
                <a:gd name="T12" fmla="*/ 6 w 64"/>
                <a:gd name="T13" fmla="*/ 40 h 84"/>
                <a:gd name="T14" fmla="*/ 7 w 64"/>
                <a:gd name="T15" fmla="*/ 37 h 84"/>
                <a:gd name="T16" fmla="*/ 31 w 64"/>
                <a:gd name="T17" fmla="*/ 15 h 84"/>
                <a:gd name="T18" fmla="*/ 57 w 64"/>
                <a:gd name="T19" fmla="*/ 1 h 84"/>
                <a:gd name="T20" fmla="*/ 58 w 64"/>
                <a:gd name="T21" fmla="*/ 0 h 84"/>
                <a:gd name="T22" fmla="*/ 63 w 64"/>
                <a:gd name="T23" fmla="*/ 0 h 84"/>
                <a:gd name="T24" fmla="*/ 64 w 64"/>
                <a:gd name="T25" fmla="*/ 5 h 84"/>
                <a:gd name="T26" fmla="*/ 61 w 64"/>
                <a:gd name="T27" fmla="*/ 35 h 84"/>
                <a:gd name="T28" fmla="*/ 51 w 64"/>
                <a:gd name="T29" fmla="*/ 65 h 84"/>
                <a:gd name="T30" fmla="*/ 50 w 64"/>
                <a:gd name="T31" fmla="*/ 68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4" h="84">
                  <a:moveTo>
                    <a:pt x="50" y="68"/>
                  </a:moveTo>
                  <a:lnTo>
                    <a:pt x="42" y="77"/>
                  </a:lnTo>
                  <a:lnTo>
                    <a:pt x="20" y="84"/>
                  </a:lnTo>
                  <a:lnTo>
                    <a:pt x="10" y="80"/>
                  </a:lnTo>
                  <a:lnTo>
                    <a:pt x="3" y="73"/>
                  </a:lnTo>
                  <a:lnTo>
                    <a:pt x="0" y="51"/>
                  </a:lnTo>
                  <a:lnTo>
                    <a:pt x="6" y="40"/>
                  </a:lnTo>
                  <a:lnTo>
                    <a:pt x="7" y="37"/>
                  </a:lnTo>
                  <a:lnTo>
                    <a:pt x="31" y="15"/>
                  </a:lnTo>
                  <a:lnTo>
                    <a:pt x="57" y="1"/>
                  </a:lnTo>
                  <a:lnTo>
                    <a:pt x="58" y="0"/>
                  </a:lnTo>
                  <a:lnTo>
                    <a:pt x="63" y="0"/>
                  </a:lnTo>
                  <a:lnTo>
                    <a:pt x="64" y="5"/>
                  </a:lnTo>
                  <a:lnTo>
                    <a:pt x="61" y="35"/>
                  </a:lnTo>
                  <a:lnTo>
                    <a:pt x="51" y="65"/>
                  </a:lnTo>
                  <a:lnTo>
                    <a:pt x="50" y="68"/>
                  </a:lnTo>
                  <a:close/>
                </a:path>
              </a:pathLst>
            </a:custGeom>
            <a:noFill/>
            <a:ln w="349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grpSp>
        <p:nvGrpSpPr>
          <p:cNvPr id="25" name="群組 349">
            <a:extLst>
              <a:ext uri="{FF2B5EF4-FFF2-40B4-BE49-F238E27FC236}">
                <a16:creationId xmlns:a16="http://schemas.microsoft.com/office/drawing/2014/main" id="{D2F41CE7-A269-5EB7-FC36-6241CCBB4912}"/>
              </a:ext>
            </a:extLst>
          </p:cNvPr>
          <p:cNvGrpSpPr>
            <a:grpSpLocks noChangeAspect="1"/>
          </p:cNvGrpSpPr>
          <p:nvPr/>
        </p:nvGrpSpPr>
        <p:grpSpPr>
          <a:xfrm>
            <a:off x="3211957" y="5304859"/>
            <a:ext cx="492731" cy="382054"/>
            <a:chOff x="4376495" y="3950946"/>
            <a:chExt cx="1567416" cy="1215342"/>
          </a:xfrm>
        </p:grpSpPr>
        <p:pic>
          <p:nvPicPr>
            <p:cNvPr id="29" name="圖片 350">
              <a:extLst>
                <a:ext uri="{FF2B5EF4-FFF2-40B4-BE49-F238E27FC236}">
                  <a16:creationId xmlns:a16="http://schemas.microsoft.com/office/drawing/2014/main" id="{856C09AA-01BF-7CD2-74CE-6F1765C7C69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8569" y="3950946"/>
              <a:ext cx="1215342" cy="1215342"/>
            </a:xfrm>
            <a:prstGeom prst="rect">
              <a:avLst/>
            </a:prstGeom>
          </p:spPr>
        </p:pic>
        <p:sp>
          <p:nvSpPr>
            <p:cNvPr id="32" name="Freeform 13">
              <a:extLst>
                <a:ext uri="{FF2B5EF4-FFF2-40B4-BE49-F238E27FC236}">
                  <a16:creationId xmlns:a16="http://schemas.microsoft.com/office/drawing/2014/main" id="{A2802EFE-A259-8ED7-F4BB-672ABB1ADEF2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6495" y="4357587"/>
              <a:ext cx="1000125" cy="625475"/>
            </a:xfrm>
            <a:custGeom>
              <a:avLst/>
              <a:gdLst>
                <a:gd name="T0" fmla="*/ 104 w 630"/>
                <a:gd name="T1" fmla="*/ 137 h 394"/>
                <a:gd name="T2" fmla="*/ 102 w 630"/>
                <a:gd name="T3" fmla="*/ 143 h 394"/>
                <a:gd name="T4" fmla="*/ 96 w 630"/>
                <a:gd name="T5" fmla="*/ 145 h 394"/>
                <a:gd name="T6" fmla="*/ 76 w 630"/>
                <a:gd name="T7" fmla="*/ 149 h 394"/>
                <a:gd name="T8" fmla="*/ 41 w 630"/>
                <a:gd name="T9" fmla="*/ 169 h 394"/>
                <a:gd name="T10" fmla="*/ 15 w 630"/>
                <a:gd name="T11" fmla="*/ 203 h 394"/>
                <a:gd name="T12" fmla="*/ 1 w 630"/>
                <a:gd name="T13" fmla="*/ 246 h 394"/>
                <a:gd name="T14" fmla="*/ 0 w 630"/>
                <a:gd name="T15" fmla="*/ 269 h 394"/>
                <a:gd name="T16" fmla="*/ 1 w 630"/>
                <a:gd name="T17" fmla="*/ 295 h 394"/>
                <a:gd name="T18" fmla="*/ 17 w 630"/>
                <a:gd name="T19" fmla="*/ 340 h 394"/>
                <a:gd name="T20" fmla="*/ 46 w 630"/>
                <a:gd name="T21" fmla="*/ 373 h 394"/>
                <a:gd name="T22" fmla="*/ 75 w 630"/>
                <a:gd name="T23" fmla="*/ 389 h 394"/>
                <a:gd name="T24" fmla="*/ 95 w 630"/>
                <a:gd name="T25" fmla="*/ 394 h 394"/>
                <a:gd name="T26" fmla="*/ 106 w 630"/>
                <a:gd name="T27" fmla="*/ 394 h 394"/>
                <a:gd name="T28" fmla="*/ 512 w 630"/>
                <a:gd name="T29" fmla="*/ 394 h 394"/>
                <a:gd name="T30" fmla="*/ 524 w 630"/>
                <a:gd name="T31" fmla="*/ 394 h 394"/>
                <a:gd name="T32" fmla="*/ 547 w 630"/>
                <a:gd name="T33" fmla="*/ 388 h 394"/>
                <a:gd name="T34" fmla="*/ 579 w 630"/>
                <a:gd name="T35" fmla="*/ 372 h 394"/>
                <a:gd name="T36" fmla="*/ 610 w 630"/>
                <a:gd name="T37" fmla="*/ 337 h 394"/>
                <a:gd name="T38" fmla="*/ 628 w 630"/>
                <a:gd name="T39" fmla="*/ 289 h 394"/>
                <a:gd name="T40" fmla="*/ 630 w 630"/>
                <a:gd name="T41" fmla="*/ 262 h 394"/>
                <a:gd name="T42" fmla="*/ 628 w 630"/>
                <a:gd name="T43" fmla="*/ 237 h 394"/>
                <a:gd name="T44" fmla="*/ 612 w 630"/>
                <a:gd name="T45" fmla="*/ 192 h 394"/>
                <a:gd name="T46" fmla="*/ 582 w 630"/>
                <a:gd name="T47" fmla="*/ 156 h 394"/>
                <a:gd name="T48" fmla="*/ 543 w 630"/>
                <a:gd name="T49" fmla="*/ 134 h 394"/>
                <a:gd name="T50" fmla="*/ 520 w 630"/>
                <a:gd name="T51" fmla="*/ 131 h 394"/>
                <a:gd name="T52" fmla="*/ 514 w 630"/>
                <a:gd name="T53" fmla="*/ 129 h 394"/>
                <a:gd name="T54" fmla="*/ 511 w 630"/>
                <a:gd name="T55" fmla="*/ 123 h 394"/>
                <a:gd name="T56" fmla="*/ 504 w 630"/>
                <a:gd name="T57" fmla="*/ 97 h 394"/>
                <a:gd name="T58" fmla="*/ 478 w 630"/>
                <a:gd name="T59" fmla="*/ 54 h 394"/>
                <a:gd name="T60" fmla="*/ 437 w 630"/>
                <a:gd name="T61" fmla="*/ 20 h 394"/>
                <a:gd name="T62" fmla="*/ 388 w 630"/>
                <a:gd name="T63" fmla="*/ 2 h 394"/>
                <a:gd name="T64" fmla="*/ 361 w 630"/>
                <a:gd name="T65" fmla="*/ 0 h 394"/>
                <a:gd name="T66" fmla="*/ 343 w 630"/>
                <a:gd name="T67" fmla="*/ 1 h 394"/>
                <a:gd name="T68" fmla="*/ 308 w 630"/>
                <a:gd name="T69" fmla="*/ 9 h 394"/>
                <a:gd name="T70" fmla="*/ 278 w 630"/>
                <a:gd name="T71" fmla="*/ 23 h 394"/>
                <a:gd name="T72" fmla="*/ 252 w 630"/>
                <a:gd name="T73" fmla="*/ 44 h 394"/>
                <a:gd name="T74" fmla="*/ 241 w 630"/>
                <a:gd name="T75" fmla="*/ 58 h 394"/>
                <a:gd name="T76" fmla="*/ 236 w 630"/>
                <a:gd name="T77" fmla="*/ 62 h 394"/>
                <a:gd name="T78" fmla="*/ 230 w 630"/>
                <a:gd name="T79" fmla="*/ 61 h 394"/>
                <a:gd name="T80" fmla="*/ 214 w 630"/>
                <a:gd name="T81" fmla="*/ 55 h 394"/>
                <a:gd name="T82" fmla="*/ 196 w 630"/>
                <a:gd name="T83" fmla="*/ 54 h 394"/>
                <a:gd name="T84" fmla="*/ 177 w 630"/>
                <a:gd name="T85" fmla="*/ 55 h 394"/>
                <a:gd name="T86" fmla="*/ 146 w 630"/>
                <a:gd name="T87" fmla="*/ 68 h 394"/>
                <a:gd name="T88" fmla="*/ 122 w 630"/>
                <a:gd name="T89" fmla="*/ 90 h 394"/>
                <a:gd name="T90" fmla="*/ 107 w 630"/>
                <a:gd name="T91" fmla="*/ 120 h 394"/>
                <a:gd name="T92" fmla="*/ 104 w 630"/>
                <a:gd name="T93" fmla="*/ 137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30" h="394">
                  <a:moveTo>
                    <a:pt x="104" y="137"/>
                  </a:moveTo>
                  <a:lnTo>
                    <a:pt x="102" y="143"/>
                  </a:lnTo>
                  <a:lnTo>
                    <a:pt x="96" y="145"/>
                  </a:lnTo>
                  <a:lnTo>
                    <a:pt x="76" y="149"/>
                  </a:lnTo>
                  <a:lnTo>
                    <a:pt x="41" y="169"/>
                  </a:lnTo>
                  <a:lnTo>
                    <a:pt x="15" y="203"/>
                  </a:lnTo>
                  <a:lnTo>
                    <a:pt x="1" y="246"/>
                  </a:lnTo>
                  <a:lnTo>
                    <a:pt x="0" y="269"/>
                  </a:lnTo>
                  <a:lnTo>
                    <a:pt x="1" y="295"/>
                  </a:lnTo>
                  <a:lnTo>
                    <a:pt x="17" y="340"/>
                  </a:lnTo>
                  <a:lnTo>
                    <a:pt x="46" y="373"/>
                  </a:lnTo>
                  <a:lnTo>
                    <a:pt x="75" y="389"/>
                  </a:lnTo>
                  <a:lnTo>
                    <a:pt x="95" y="394"/>
                  </a:lnTo>
                  <a:lnTo>
                    <a:pt x="106" y="394"/>
                  </a:lnTo>
                  <a:lnTo>
                    <a:pt x="512" y="394"/>
                  </a:lnTo>
                  <a:lnTo>
                    <a:pt x="524" y="394"/>
                  </a:lnTo>
                  <a:lnTo>
                    <a:pt x="547" y="388"/>
                  </a:lnTo>
                  <a:lnTo>
                    <a:pt x="579" y="372"/>
                  </a:lnTo>
                  <a:lnTo>
                    <a:pt x="610" y="337"/>
                  </a:lnTo>
                  <a:lnTo>
                    <a:pt x="628" y="289"/>
                  </a:lnTo>
                  <a:lnTo>
                    <a:pt x="630" y="262"/>
                  </a:lnTo>
                  <a:lnTo>
                    <a:pt x="628" y="237"/>
                  </a:lnTo>
                  <a:lnTo>
                    <a:pt x="612" y="192"/>
                  </a:lnTo>
                  <a:lnTo>
                    <a:pt x="582" y="156"/>
                  </a:lnTo>
                  <a:lnTo>
                    <a:pt x="543" y="134"/>
                  </a:lnTo>
                  <a:lnTo>
                    <a:pt x="520" y="131"/>
                  </a:lnTo>
                  <a:lnTo>
                    <a:pt x="514" y="129"/>
                  </a:lnTo>
                  <a:lnTo>
                    <a:pt x="511" y="123"/>
                  </a:lnTo>
                  <a:lnTo>
                    <a:pt x="504" y="97"/>
                  </a:lnTo>
                  <a:lnTo>
                    <a:pt x="478" y="54"/>
                  </a:lnTo>
                  <a:lnTo>
                    <a:pt x="437" y="20"/>
                  </a:lnTo>
                  <a:lnTo>
                    <a:pt x="388" y="2"/>
                  </a:lnTo>
                  <a:lnTo>
                    <a:pt x="361" y="0"/>
                  </a:lnTo>
                  <a:lnTo>
                    <a:pt x="343" y="1"/>
                  </a:lnTo>
                  <a:lnTo>
                    <a:pt x="308" y="9"/>
                  </a:lnTo>
                  <a:lnTo>
                    <a:pt x="278" y="23"/>
                  </a:lnTo>
                  <a:lnTo>
                    <a:pt x="252" y="44"/>
                  </a:lnTo>
                  <a:lnTo>
                    <a:pt x="241" y="58"/>
                  </a:lnTo>
                  <a:lnTo>
                    <a:pt x="236" y="62"/>
                  </a:lnTo>
                  <a:lnTo>
                    <a:pt x="230" y="61"/>
                  </a:lnTo>
                  <a:lnTo>
                    <a:pt x="214" y="55"/>
                  </a:lnTo>
                  <a:lnTo>
                    <a:pt x="196" y="54"/>
                  </a:lnTo>
                  <a:lnTo>
                    <a:pt x="177" y="55"/>
                  </a:lnTo>
                  <a:lnTo>
                    <a:pt x="146" y="68"/>
                  </a:lnTo>
                  <a:lnTo>
                    <a:pt x="122" y="90"/>
                  </a:lnTo>
                  <a:lnTo>
                    <a:pt x="107" y="120"/>
                  </a:lnTo>
                  <a:lnTo>
                    <a:pt x="104" y="137"/>
                  </a:lnTo>
                  <a:close/>
                </a:path>
              </a:pathLst>
            </a:cu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accent5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33" name="Freeform 19">
              <a:extLst>
                <a:ext uri="{FF2B5EF4-FFF2-40B4-BE49-F238E27FC236}">
                  <a16:creationId xmlns:a16="http://schemas.microsoft.com/office/drawing/2014/main" id="{61D9C692-09AE-5E2D-BA55-3E5759E5BF38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6495" y="4357587"/>
              <a:ext cx="1000125" cy="625475"/>
            </a:xfrm>
            <a:custGeom>
              <a:avLst/>
              <a:gdLst>
                <a:gd name="T0" fmla="*/ 104 w 630"/>
                <a:gd name="T1" fmla="*/ 137 h 394"/>
                <a:gd name="T2" fmla="*/ 102 w 630"/>
                <a:gd name="T3" fmla="*/ 143 h 394"/>
                <a:gd name="T4" fmla="*/ 96 w 630"/>
                <a:gd name="T5" fmla="*/ 145 h 394"/>
                <a:gd name="T6" fmla="*/ 76 w 630"/>
                <a:gd name="T7" fmla="*/ 149 h 394"/>
                <a:gd name="T8" fmla="*/ 41 w 630"/>
                <a:gd name="T9" fmla="*/ 169 h 394"/>
                <a:gd name="T10" fmla="*/ 15 w 630"/>
                <a:gd name="T11" fmla="*/ 203 h 394"/>
                <a:gd name="T12" fmla="*/ 1 w 630"/>
                <a:gd name="T13" fmla="*/ 246 h 394"/>
                <a:gd name="T14" fmla="*/ 0 w 630"/>
                <a:gd name="T15" fmla="*/ 269 h 394"/>
                <a:gd name="T16" fmla="*/ 1 w 630"/>
                <a:gd name="T17" fmla="*/ 295 h 394"/>
                <a:gd name="T18" fmla="*/ 17 w 630"/>
                <a:gd name="T19" fmla="*/ 340 h 394"/>
                <a:gd name="T20" fmla="*/ 46 w 630"/>
                <a:gd name="T21" fmla="*/ 373 h 394"/>
                <a:gd name="T22" fmla="*/ 75 w 630"/>
                <a:gd name="T23" fmla="*/ 389 h 394"/>
                <a:gd name="T24" fmla="*/ 95 w 630"/>
                <a:gd name="T25" fmla="*/ 394 h 394"/>
                <a:gd name="T26" fmla="*/ 106 w 630"/>
                <a:gd name="T27" fmla="*/ 394 h 394"/>
                <a:gd name="T28" fmla="*/ 512 w 630"/>
                <a:gd name="T29" fmla="*/ 394 h 394"/>
                <a:gd name="T30" fmla="*/ 524 w 630"/>
                <a:gd name="T31" fmla="*/ 394 h 394"/>
                <a:gd name="T32" fmla="*/ 547 w 630"/>
                <a:gd name="T33" fmla="*/ 388 h 394"/>
                <a:gd name="T34" fmla="*/ 579 w 630"/>
                <a:gd name="T35" fmla="*/ 372 h 394"/>
                <a:gd name="T36" fmla="*/ 610 w 630"/>
                <a:gd name="T37" fmla="*/ 337 h 394"/>
                <a:gd name="T38" fmla="*/ 628 w 630"/>
                <a:gd name="T39" fmla="*/ 289 h 394"/>
                <a:gd name="T40" fmla="*/ 630 w 630"/>
                <a:gd name="T41" fmla="*/ 262 h 394"/>
                <a:gd name="T42" fmla="*/ 628 w 630"/>
                <a:gd name="T43" fmla="*/ 237 h 394"/>
                <a:gd name="T44" fmla="*/ 612 w 630"/>
                <a:gd name="T45" fmla="*/ 192 h 394"/>
                <a:gd name="T46" fmla="*/ 582 w 630"/>
                <a:gd name="T47" fmla="*/ 156 h 394"/>
                <a:gd name="T48" fmla="*/ 543 w 630"/>
                <a:gd name="T49" fmla="*/ 134 h 394"/>
                <a:gd name="T50" fmla="*/ 520 w 630"/>
                <a:gd name="T51" fmla="*/ 131 h 394"/>
                <a:gd name="T52" fmla="*/ 514 w 630"/>
                <a:gd name="T53" fmla="*/ 129 h 394"/>
                <a:gd name="T54" fmla="*/ 511 w 630"/>
                <a:gd name="T55" fmla="*/ 123 h 394"/>
                <a:gd name="T56" fmla="*/ 504 w 630"/>
                <a:gd name="T57" fmla="*/ 97 h 394"/>
                <a:gd name="T58" fmla="*/ 478 w 630"/>
                <a:gd name="T59" fmla="*/ 54 h 394"/>
                <a:gd name="T60" fmla="*/ 437 w 630"/>
                <a:gd name="T61" fmla="*/ 20 h 394"/>
                <a:gd name="T62" fmla="*/ 388 w 630"/>
                <a:gd name="T63" fmla="*/ 2 h 394"/>
                <a:gd name="T64" fmla="*/ 361 w 630"/>
                <a:gd name="T65" fmla="*/ 0 h 394"/>
                <a:gd name="T66" fmla="*/ 343 w 630"/>
                <a:gd name="T67" fmla="*/ 1 h 394"/>
                <a:gd name="T68" fmla="*/ 308 w 630"/>
                <a:gd name="T69" fmla="*/ 9 h 394"/>
                <a:gd name="T70" fmla="*/ 278 w 630"/>
                <a:gd name="T71" fmla="*/ 23 h 394"/>
                <a:gd name="T72" fmla="*/ 252 w 630"/>
                <a:gd name="T73" fmla="*/ 44 h 394"/>
                <a:gd name="T74" fmla="*/ 241 w 630"/>
                <a:gd name="T75" fmla="*/ 58 h 394"/>
                <a:gd name="T76" fmla="*/ 236 w 630"/>
                <a:gd name="T77" fmla="*/ 62 h 394"/>
                <a:gd name="T78" fmla="*/ 230 w 630"/>
                <a:gd name="T79" fmla="*/ 61 h 394"/>
                <a:gd name="T80" fmla="*/ 214 w 630"/>
                <a:gd name="T81" fmla="*/ 55 h 394"/>
                <a:gd name="T82" fmla="*/ 196 w 630"/>
                <a:gd name="T83" fmla="*/ 54 h 394"/>
                <a:gd name="T84" fmla="*/ 177 w 630"/>
                <a:gd name="T85" fmla="*/ 55 h 394"/>
                <a:gd name="T86" fmla="*/ 146 w 630"/>
                <a:gd name="T87" fmla="*/ 68 h 394"/>
                <a:gd name="T88" fmla="*/ 122 w 630"/>
                <a:gd name="T89" fmla="*/ 90 h 394"/>
                <a:gd name="T90" fmla="*/ 107 w 630"/>
                <a:gd name="T91" fmla="*/ 120 h 394"/>
                <a:gd name="T92" fmla="*/ 104 w 630"/>
                <a:gd name="T93" fmla="*/ 137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30" h="394">
                  <a:moveTo>
                    <a:pt x="104" y="137"/>
                  </a:moveTo>
                  <a:lnTo>
                    <a:pt x="102" y="143"/>
                  </a:lnTo>
                  <a:lnTo>
                    <a:pt x="96" y="145"/>
                  </a:lnTo>
                  <a:lnTo>
                    <a:pt x="76" y="149"/>
                  </a:lnTo>
                  <a:lnTo>
                    <a:pt x="41" y="169"/>
                  </a:lnTo>
                  <a:lnTo>
                    <a:pt x="15" y="203"/>
                  </a:lnTo>
                  <a:lnTo>
                    <a:pt x="1" y="246"/>
                  </a:lnTo>
                  <a:lnTo>
                    <a:pt x="0" y="269"/>
                  </a:lnTo>
                  <a:lnTo>
                    <a:pt x="1" y="295"/>
                  </a:lnTo>
                  <a:lnTo>
                    <a:pt x="17" y="340"/>
                  </a:lnTo>
                  <a:lnTo>
                    <a:pt x="46" y="373"/>
                  </a:lnTo>
                  <a:lnTo>
                    <a:pt x="75" y="389"/>
                  </a:lnTo>
                  <a:lnTo>
                    <a:pt x="95" y="394"/>
                  </a:lnTo>
                  <a:lnTo>
                    <a:pt x="106" y="394"/>
                  </a:lnTo>
                  <a:lnTo>
                    <a:pt x="512" y="394"/>
                  </a:lnTo>
                  <a:lnTo>
                    <a:pt x="524" y="394"/>
                  </a:lnTo>
                  <a:lnTo>
                    <a:pt x="547" y="388"/>
                  </a:lnTo>
                  <a:lnTo>
                    <a:pt x="579" y="372"/>
                  </a:lnTo>
                  <a:lnTo>
                    <a:pt x="610" y="337"/>
                  </a:lnTo>
                  <a:lnTo>
                    <a:pt x="628" y="289"/>
                  </a:lnTo>
                  <a:lnTo>
                    <a:pt x="630" y="262"/>
                  </a:lnTo>
                  <a:lnTo>
                    <a:pt x="628" y="237"/>
                  </a:lnTo>
                  <a:lnTo>
                    <a:pt x="612" y="192"/>
                  </a:lnTo>
                  <a:lnTo>
                    <a:pt x="582" y="156"/>
                  </a:lnTo>
                  <a:lnTo>
                    <a:pt x="543" y="134"/>
                  </a:lnTo>
                  <a:lnTo>
                    <a:pt x="520" y="131"/>
                  </a:lnTo>
                  <a:lnTo>
                    <a:pt x="514" y="129"/>
                  </a:lnTo>
                  <a:lnTo>
                    <a:pt x="511" y="123"/>
                  </a:lnTo>
                  <a:lnTo>
                    <a:pt x="504" y="97"/>
                  </a:lnTo>
                  <a:lnTo>
                    <a:pt x="478" y="54"/>
                  </a:lnTo>
                  <a:lnTo>
                    <a:pt x="437" y="20"/>
                  </a:lnTo>
                  <a:lnTo>
                    <a:pt x="388" y="2"/>
                  </a:lnTo>
                  <a:lnTo>
                    <a:pt x="361" y="0"/>
                  </a:lnTo>
                  <a:lnTo>
                    <a:pt x="343" y="1"/>
                  </a:lnTo>
                  <a:lnTo>
                    <a:pt x="308" y="9"/>
                  </a:lnTo>
                  <a:lnTo>
                    <a:pt x="278" y="23"/>
                  </a:lnTo>
                  <a:lnTo>
                    <a:pt x="252" y="44"/>
                  </a:lnTo>
                  <a:lnTo>
                    <a:pt x="241" y="58"/>
                  </a:lnTo>
                  <a:lnTo>
                    <a:pt x="236" y="62"/>
                  </a:lnTo>
                  <a:lnTo>
                    <a:pt x="230" y="61"/>
                  </a:lnTo>
                  <a:lnTo>
                    <a:pt x="214" y="55"/>
                  </a:lnTo>
                  <a:lnTo>
                    <a:pt x="196" y="54"/>
                  </a:lnTo>
                  <a:lnTo>
                    <a:pt x="177" y="55"/>
                  </a:lnTo>
                  <a:lnTo>
                    <a:pt x="146" y="68"/>
                  </a:lnTo>
                  <a:lnTo>
                    <a:pt x="122" y="90"/>
                  </a:lnTo>
                  <a:lnTo>
                    <a:pt x="107" y="120"/>
                  </a:lnTo>
                  <a:lnTo>
                    <a:pt x="104" y="137"/>
                  </a:lnTo>
                  <a:close/>
                </a:path>
              </a:pathLst>
            </a:custGeom>
            <a:solidFill>
              <a:schemeClr val="accent5">
                <a:lumMod val="40000"/>
                <a:lumOff val="60000"/>
              </a:schemeClr>
            </a:solidFill>
            <a:ln w="39688">
              <a:solidFill>
                <a:schemeClr val="accent5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grpSp>
        <p:nvGrpSpPr>
          <p:cNvPr id="34" name="Group 4">
            <a:extLst>
              <a:ext uri="{FF2B5EF4-FFF2-40B4-BE49-F238E27FC236}">
                <a16:creationId xmlns:a16="http://schemas.microsoft.com/office/drawing/2014/main" id="{0202BFD5-373A-3EC6-3F69-66B5CA3408E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791996" y="5154657"/>
            <a:ext cx="723321" cy="722524"/>
            <a:chOff x="5857" y="2693"/>
            <a:chExt cx="907" cy="906"/>
          </a:xfrm>
        </p:grpSpPr>
        <p:sp>
          <p:nvSpPr>
            <p:cNvPr id="35" name="AutoShape 3">
              <a:extLst>
                <a:ext uri="{FF2B5EF4-FFF2-40B4-BE49-F238E27FC236}">
                  <a16:creationId xmlns:a16="http://schemas.microsoft.com/office/drawing/2014/main" id="{2095C453-752A-3C48-8B3B-DD0EB6034DE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857" y="2693"/>
              <a:ext cx="907" cy="9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36" name="Freeform 5">
              <a:extLst>
                <a:ext uri="{FF2B5EF4-FFF2-40B4-BE49-F238E27FC236}">
                  <a16:creationId xmlns:a16="http://schemas.microsoft.com/office/drawing/2014/main" id="{AA5DF015-0EAE-E79C-1B26-0069A1FF4945}"/>
                </a:ext>
              </a:extLst>
            </p:cNvPr>
            <p:cNvSpPr>
              <a:spLocks/>
            </p:cNvSpPr>
            <p:nvPr/>
          </p:nvSpPr>
          <p:spPr bwMode="auto">
            <a:xfrm>
              <a:off x="6110" y="3372"/>
              <a:ext cx="64" cy="84"/>
            </a:xfrm>
            <a:custGeom>
              <a:avLst/>
              <a:gdLst>
                <a:gd name="T0" fmla="*/ 50 w 64"/>
                <a:gd name="T1" fmla="*/ 68 h 84"/>
                <a:gd name="T2" fmla="*/ 42 w 64"/>
                <a:gd name="T3" fmla="*/ 77 h 84"/>
                <a:gd name="T4" fmla="*/ 20 w 64"/>
                <a:gd name="T5" fmla="*/ 84 h 84"/>
                <a:gd name="T6" fmla="*/ 11 w 64"/>
                <a:gd name="T7" fmla="*/ 80 h 84"/>
                <a:gd name="T8" fmla="*/ 3 w 64"/>
                <a:gd name="T9" fmla="*/ 73 h 84"/>
                <a:gd name="T10" fmla="*/ 0 w 64"/>
                <a:gd name="T11" fmla="*/ 51 h 84"/>
                <a:gd name="T12" fmla="*/ 6 w 64"/>
                <a:gd name="T13" fmla="*/ 40 h 84"/>
                <a:gd name="T14" fmla="*/ 7 w 64"/>
                <a:gd name="T15" fmla="*/ 37 h 84"/>
                <a:gd name="T16" fmla="*/ 31 w 64"/>
                <a:gd name="T17" fmla="*/ 16 h 84"/>
                <a:gd name="T18" fmla="*/ 57 w 64"/>
                <a:gd name="T19" fmla="*/ 1 h 84"/>
                <a:gd name="T20" fmla="*/ 58 w 64"/>
                <a:gd name="T21" fmla="*/ 0 h 84"/>
                <a:gd name="T22" fmla="*/ 64 w 64"/>
                <a:gd name="T23" fmla="*/ 0 h 84"/>
                <a:gd name="T24" fmla="*/ 64 w 64"/>
                <a:gd name="T25" fmla="*/ 5 h 84"/>
                <a:gd name="T26" fmla="*/ 61 w 64"/>
                <a:gd name="T27" fmla="*/ 35 h 84"/>
                <a:gd name="T28" fmla="*/ 52 w 64"/>
                <a:gd name="T29" fmla="*/ 65 h 84"/>
                <a:gd name="T30" fmla="*/ 50 w 64"/>
                <a:gd name="T31" fmla="*/ 68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4" h="84">
                  <a:moveTo>
                    <a:pt x="50" y="68"/>
                  </a:moveTo>
                  <a:lnTo>
                    <a:pt x="42" y="77"/>
                  </a:lnTo>
                  <a:lnTo>
                    <a:pt x="20" y="84"/>
                  </a:lnTo>
                  <a:lnTo>
                    <a:pt x="11" y="80"/>
                  </a:lnTo>
                  <a:lnTo>
                    <a:pt x="3" y="73"/>
                  </a:lnTo>
                  <a:lnTo>
                    <a:pt x="0" y="51"/>
                  </a:lnTo>
                  <a:lnTo>
                    <a:pt x="6" y="40"/>
                  </a:lnTo>
                  <a:lnTo>
                    <a:pt x="7" y="37"/>
                  </a:lnTo>
                  <a:lnTo>
                    <a:pt x="31" y="16"/>
                  </a:lnTo>
                  <a:lnTo>
                    <a:pt x="57" y="1"/>
                  </a:lnTo>
                  <a:lnTo>
                    <a:pt x="58" y="0"/>
                  </a:lnTo>
                  <a:lnTo>
                    <a:pt x="64" y="0"/>
                  </a:lnTo>
                  <a:lnTo>
                    <a:pt x="64" y="5"/>
                  </a:lnTo>
                  <a:lnTo>
                    <a:pt x="61" y="35"/>
                  </a:lnTo>
                  <a:lnTo>
                    <a:pt x="52" y="65"/>
                  </a:lnTo>
                  <a:lnTo>
                    <a:pt x="50" y="68"/>
                  </a:lnTo>
                  <a:close/>
                </a:path>
              </a:pathLst>
            </a:custGeom>
            <a:solidFill>
              <a:srgbClr val="92D3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37" name="Freeform 6">
              <a:extLst>
                <a:ext uri="{FF2B5EF4-FFF2-40B4-BE49-F238E27FC236}">
                  <a16:creationId xmlns:a16="http://schemas.microsoft.com/office/drawing/2014/main" id="{86C06E11-DF46-FFEB-6C7D-416552D8C293}"/>
                </a:ext>
              </a:extLst>
            </p:cNvPr>
            <p:cNvSpPr>
              <a:spLocks/>
            </p:cNvSpPr>
            <p:nvPr/>
          </p:nvSpPr>
          <p:spPr bwMode="auto">
            <a:xfrm>
              <a:off x="6117" y="3374"/>
              <a:ext cx="51" cy="79"/>
            </a:xfrm>
            <a:custGeom>
              <a:avLst/>
              <a:gdLst>
                <a:gd name="T0" fmla="*/ 49 w 51"/>
                <a:gd name="T1" fmla="*/ 0 h 79"/>
                <a:gd name="T2" fmla="*/ 51 w 51"/>
                <a:gd name="T3" fmla="*/ 9 h 79"/>
                <a:gd name="T4" fmla="*/ 49 w 51"/>
                <a:gd name="T5" fmla="*/ 29 h 79"/>
                <a:gd name="T6" fmla="*/ 42 w 51"/>
                <a:gd name="T7" fmla="*/ 58 h 79"/>
                <a:gd name="T8" fmla="*/ 40 w 51"/>
                <a:gd name="T9" fmla="*/ 63 h 79"/>
                <a:gd name="T10" fmla="*/ 31 w 51"/>
                <a:gd name="T11" fmla="*/ 74 h 79"/>
                <a:gd name="T12" fmla="*/ 9 w 51"/>
                <a:gd name="T13" fmla="*/ 79 h 79"/>
                <a:gd name="T14" fmla="*/ 0 w 51"/>
                <a:gd name="T15" fmla="*/ 73 h 79"/>
                <a:gd name="T16" fmla="*/ 4 w 51"/>
                <a:gd name="T17" fmla="*/ 72 h 79"/>
                <a:gd name="T18" fmla="*/ 27 w 51"/>
                <a:gd name="T19" fmla="*/ 51 h 79"/>
                <a:gd name="T20" fmla="*/ 43 w 51"/>
                <a:gd name="T21" fmla="*/ 21 h 79"/>
                <a:gd name="T22" fmla="*/ 49 w 51"/>
                <a:gd name="T23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1" h="79">
                  <a:moveTo>
                    <a:pt x="49" y="0"/>
                  </a:moveTo>
                  <a:lnTo>
                    <a:pt x="51" y="9"/>
                  </a:lnTo>
                  <a:lnTo>
                    <a:pt x="49" y="29"/>
                  </a:lnTo>
                  <a:lnTo>
                    <a:pt x="42" y="58"/>
                  </a:lnTo>
                  <a:lnTo>
                    <a:pt x="40" y="63"/>
                  </a:lnTo>
                  <a:lnTo>
                    <a:pt x="31" y="74"/>
                  </a:lnTo>
                  <a:lnTo>
                    <a:pt x="9" y="79"/>
                  </a:lnTo>
                  <a:lnTo>
                    <a:pt x="0" y="73"/>
                  </a:lnTo>
                  <a:lnTo>
                    <a:pt x="4" y="72"/>
                  </a:lnTo>
                  <a:lnTo>
                    <a:pt x="27" y="51"/>
                  </a:lnTo>
                  <a:lnTo>
                    <a:pt x="43" y="21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61B2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38" name="Freeform 7">
              <a:extLst>
                <a:ext uri="{FF2B5EF4-FFF2-40B4-BE49-F238E27FC236}">
                  <a16:creationId xmlns:a16="http://schemas.microsoft.com/office/drawing/2014/main" id="{672311C6-8B66-E35C-AF15-A4505FBC0689}"/>
                </a:ext>
              </a:extLst>
            </p:cNvPr>
            <p:cNvSpPr>
              <a:spLocks/>
            </p:cNvSpPr>
            <p:nvPr/>
          </p:nvSpPr>
          <p:spPr bwMode="auto">
            <a:xfrm>
              <a:off x="6032" y="3277"/>
              <a:ext cx="63" cy="84"/>
            </a:xfrm>
            <a:custGeom>
              <a:avLst/>
              <a:gdLst>
                <a:gd name="T0" fmla="*/ 49 w 63"/>
                <a:gd name="T1" fmla="*/ 67 h 84"/>
                <a:gd name="T2" fmla="*/ 41 w 63"/>
                <a:gd name="T3" fmla="*/ 77 h 84"/>
                <a:gd name="T4" fmla="*/ 20 w 63"/>
                <a:gd name="T5" fmla="*/ 84 h 84"/>
                <a:gd name="T6" fmla="*/ 10 w 63"/>
                <a:gd name="T7" fmla="*/ 79 h 84"/>
                <a:gd name="T8" fmla="*/ 2 w 63"/>
                <a:gd name="T9" fmla="*/ 72 h 84"/>
                <a:gd name="T10" fmla="*/ 0 w 63"/>
                <a:gd name="T11" fmla="*/ 50 h 84"/>
                <a:gd name="T12" fmla="*/ 5 w 63"/>
                <a:gd name="T13" fmla="*/ 39 h 84"/>
                <a:gd name="T14" fmla="*/ 7 w 63"/>
                <a:gd name="T15" fmla="*/ 37 h 84"/>
                <a:gd name="T16" fmla="*/ 30 w 63"/>
                <a:gd name="T17" fmla="*/ 16 h 84"/>
                <a:gd name="T18" fmla="*/ 55 w 63"/>
                <a:gd name="T19" fmla="*/ 1 h 84"/>
                <a:gd name="T20" fmla="*/ 56 w 63"/>
                <a:gd name="T21" fmla="*/ 1 h 84"/>
                <a:gd name="T22" fmla="*/ 62 w 63"/>
                <a:gd name="T23" fmla="*/ 0 h 84"/>
                <a:gd name="T24" fmla="*/ 63 w 63"/>
                <a:gd name="T25" fmla="*/ 5 h 84"/>
                <a:gd name="T26" fmla="*/ 60 w 63"/>
                <a:gd name="T27" fmla="*/ 35 h 84"/>
                <a:gd name="T28" fmla="*/ 50 w 63"/>
                <a:gd name="T29" fmla="*/ 65 h 84"/>
                <a:gd name="T30" fmla="*/ 49 w 63"/>
                <a:gd name="T31" fmla="*/ 67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3" h="84">
                  <a:moveTo>
                    <a:pt x="49" y="67"/>
                  </a:moveTo>
                  <a:lnTo>
                    <a:pt x="41" y="77"/>
                  </a:lnTo>
                  <a:lnTo>
                    <a:pt x="20" y="84"/>
                  </a:lnTo>
                  <a:lnTo>
                    <a:pt x="10" y="79"/>
                  </a:lnTo>
                  <a:lnTo>
                    <a:pt x="2" y="72"/>
                  </a:lnTo>
                  <a:lnTo>
                    <a:pt x="0" y="50"/>
                  </a:lnTo>
                  <a:lnTo>
                    <a:pt x="5" y="39"/>
                  </a:lnTo>
                  <a:lnTo>
                    <a:pt x="7" y="37"/>
                  </a:lnTo>
                  <a:lnTo>
                    <a:pt x="30" y="16"/>
                  </a:lnTo>
                  <a:lnTo>
                    <a:pt x="55" y="1"/>
                  </a:lnTo>
                  <a:lnTo>
                    <a:pt x="56" y="1"/>
                  </a:lnTo>
                  <a:lnTo>
                    <a:pt x="62" y="0"/>
                  </a:lnTo>
                  <a:lnTo>
                    <a:pt x="63" y="5"/>
                  </a:lnTo>
                  <a:lnTo>
                    <a:pt x="60" y="35"/>
                  </a:lnTo>
                  <a:lnTo>
                    <a:pt x="50" y="65"/>
                  </a:lnTo>
                  <a:lnTo>
                    <a:pt x="49" y="67"/>
                  </a:lnTo>
                  <a:close/>
                </a:path>
              </a:pathLst>
            </a:custGeom>
            <a:solidFill>
              <a:srgbClr val="92D3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39" name="Freeform 8">
              <a:extLst>
                <a:ext uri="{FF2B5EF4-FFF2-40B4-BE49-F238E27FC236}">
                  <a16:creationId xmlns:a16="http://schemas.microsoft.com/office/drawing/2014/main" id="{A0CB2F7A-AE0E-D077-A16D-032185E3F023}"/>
                </a:ext>
              </a:extLst>
            </p:cNvPr>
            <p:cNvSpPr>
              <a:spLocks/>
            </p:cNvSpPr>
            <p:nvPr/>
          </p:nvSpPr>
          <p:spPr bwMode="auto">
            <a:xfrm>
              <a:off x="6038" y="3280"/>
              <a:ext cx="50" cy="77"/>
            </a:xfrm>
            <a:custGeom>
              <a:avLst/>
              <a:gdLst>
                <a:gd name="T0" fmla="*/ 48 w 50"/>
                <a:gd name="T1" fmla="*/ 0 h 77"/>
                <a:gd name="T2" fmla="*/ 50 w 50"/>
                <a:gd name="T3" fmla="*/ 8 h 77"/>
                <a:gd name="T4" fmla="*/ 49 w 50"/>
                <a:gd name="T5" fmla="*/ 29 h 77"/>
                <a:gd name="T6" fmla="*/ 41 w 50"/>
                <a:gd name="T7" fmla="*/ 57 h 77"/>
                <a:gd name="T8" fmla="*/ 39 w 50"/>
                <a:gd name="T9" fmla="*/ 62 h 77"/>
                <a:gd name="T10" fmla="*/ 30 w 50"/>
                <a:gd name="T11" fmla="*/ 73 h 77"/>
                <a:gd name="T12" fmla="*/ 10 w 50"/>
                <a:gd name="T13" fmla="*/ 77 h 77"/>
                <a:gd name="T14" fmla="*/ 0 w 50"/>
                <a:gd name="T15" fmla="*/ 72 h 77"/>
                <a:gd name="T16" fmla="*/ 4 w 50"/>
                <a:gd name="T17" fmla="*/ 70 h 77"/>
                <a:gd name="T18" fmla="*/ 27 w 50"/>
                <a:gd name="T19" fmla="*/ 49 h 77"/>
                <a:gd name="T20" fmla="*/ 42 w 50"/>
                <a:gd name="T21" fmla="*/ 21 h 77"/>
                <a:gd name="T22" fmla="*/ 48 w 50"/>
                <a:gd name="T23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0" h="77">
                  <a:moveTo>
                    <a:pt x="48" y="0"/>
                  </a:moveTo>
                  <a:lnTo>
                    <a:pt x="50" y="8"/>
                  </a:lnTo>
                  <a:lnTo>
                    <a:pt x="49" y="29"/>
                  </a:lnTo>
                  <a:lnTo>
                    <a:pt x="41" y="57"/>
                  </a:lnTo>
                  <a:lnTo>
                    <a:pt x="39" y="62"/>
                  </a:lnTo>
                  <a:lnTo>
                    <a:pt x="30" y="73"/>
                  </a:lnTo>
                  <a:lnTo>
                    <a:pt x="10" y="77"/>
                  </a:lnTo>
                  <a:lnTo>
                    <a:pt x="0" y="72"/>
                  </a:lnTo>
                  <a:lnTo>
                    <a:pt x="4" y="70"/>
                  </a:lnTo>
                  <a:lnTo>
                    <a:pt x="27" y="49"/>
                  </a:lnTo>
                  <a:lnTo>
                    <a:pt x="42" y="21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61B2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0" name="Freeform 9">
              <a:extLst>
                <a:ext uri="{FF2B5EF4-FFF2-40B4-BE49-F238E27FC236}">
                  <a16:creationId xmlns:a16="http://schemas.microsoft.com/office/drawing/2014/main" id="{9BA68753-C423-9AAB-9E38-68E041C54313}"/>
                </a:ext>
              </a:extLst>
            </p:cNvPr>
            <p:cNvSpPr>
              <a:spLocks/>
            </p:cNvSpPr>
            <p:nvPr/>
          </p:nvSpPr>
          <p:spPr bwMode="auto">
            <a:xfrm>
              <a:off x="6519" y="3277"/>
              <a:ext cx="63" cy="84"/>
            </a:xfrm>
            <a:custGeom>
              <a:avLst/>
              <a:gdLst>
                <a:gd name="T0" fmla="*/ 49 w 63"/>
                <a:gd name="T1" fmla="*/ 67 h 84"/>
                <a:gd name="T2" fmla="*/ 41 w 63"/>
                <a:gd name="T3" fmla="*/ 77 h 84"/>
                <a:gd name="T4" fmla="*/ 20 w 63"/>
                <a:gd name="T5" fmla="*/ 84 h 84"/>
                <a:gd name="T6" fmla="*/ 11 w 63"/>
                <a:gd name="T7" fmla="*/ 79 h 84"/>
                <a:gd name="T8" fmla="*/ 3 w 63"/>
                <a:gd name="T9" fmla="*/ 72 h 84"/>
                <a:gd name="T10" fmla="*/ 0 w 63"/>
                <a:gd name="T11" fmla="*/ 50 h 84"/>
                <a:gd name="T12" fmla="*/ 6 w 63"/>
                <a:gd name="T13" fmla="*/ 39 h 84"/>
                <a:gd name="T14" fmla="*/ 7 w 63"/>
                <a:gd name="T15" fmla="*/ 37 h 84"/>
                <a:gd name="T16" fmla="*/ 30 w 63"/>
                <a:gd name="T17" fmla="*/ 16 h 84"/>
                <a:gd name="T18" fmla="*/ 56 w 63"/>
                <a:gd name="T19" fmla="*/ 1 h 84"/>
                <a:gd name="T20" fmla="*/ 57 w 63"/>
                <a:gd name="T21" fmla="*/ 1 h 84"/>
                <a:gd name="T22" fmla="*/ 63 w 63"/>
                <a:gd name="T23" fmla="*/ 0 h 84"/>
                <a:gd name="T24" fmla="*/ 63 w 63"/>
                <a:gd name="T25" fmla="*/ 5 h 84"/>
                <a:gd name="T26" fmla="*/ 60 w 63"/>
                <a:gd name="T27" fmla="*/ 35 h 84"/>
                <a:gd name="T28" fmla="*/ 51 w 63"/>
                <a:gd name="T29" fmla="*/ 65 h 84"/>
                <a:gd name="T30" fmla="*/ 49 w 63"/>
                <a:gd name="T31" fmla="*/ 67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3" h="84">
                  <a:moveTo>
                    <a:pt x="49" y="67"/>
                  </a:moveTo>
                  <a:lnTo>
                    <a:pt x="41" y="77"/>
                  </a:lnTo>
                  <a:lnTo>
                    <a:pt x="20" y="84"/>
                  </a:lnTo>
                  <a:lnTo>
                    <a:pt x="11" y="79"/>
                  </a:lnTo>
                  <a:lnTo>
                    <a:pt x="3" y="72"/>
                  </a:lnTo>
                  <a:lnTo>
                    <a:pt x="0" y="50"/>
                  </a:lnTo>
                  <a:lnTo>
                    <a:pt x="6" y="39"/>
                  </a:lnTo>
                  <a:lnTo>
                    <a:pt x="7" y="37"/>
                  </a:lnTo>
                  <a:lnTo>
                    <a:pt x="30" y="16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63" y="0"/>
                  </a:lnTo>
                  <a:lnTo>
                    <a:pt x="63" y="5"/>
                  </a:lnTo>
                  <a:lnTo>
                    <a:pt x="60" y="35"/>
                  </a:lnTo>
                  <a:lnTo>
                    <a:pt x="51" y="65"/>
                  </a:lnTo>
                  <a:lnTo>
                    <a:pt x="49" y="67"/>
                  </a:lnTo>
                  <a:close/>
                </a:path>
              </a:pathLst>
            </a:custGeom>
            <a:solidFill>
              <a:srgbClr val="92D3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1" name="Freeform 10">
              <a:extLst>
                <a:ext uri="{FF2B5EF4-FFF2-40B4-BE49-F238E27FC236}">
                  <a16:creationId xmlns:a16="http://schemas.microsoft.com/office/drawing/2014/main" id="{B742D8C5-EBC1-30CD-999C-DE24DE76F3F9}"/>
                </a:ext>
              </a:extLst>
            </p:cNvPr>
            <p:cNvSpPr>
              <a:spLocks/>
            </p:cNvSpPr>
            <p:nvPr/>
          </p:nvSpPr>
          <p:spPr bwMode="auto">
            <a:xfrm>
              <a:off x="6526" y="3280"/>
              <a:ext cx="50" cy="77"/>
            </a:xfrm>
            <a:custGeom>
              <a:avLst/>
              <a:gdLst>
                <a:gd name="T0" fmla="*/ 48 w 50"/>
                <a:gd name="T1" fmla="*/ 0 h 77"/>
                <a:gd name="T2" fmla="*/ 50 w 50"/>
                <a:gd name="T3" fmla="*/ 8 h 77"/>
                <a:gd name="T4" fmla="*/ 48 w 50"/>
                <a:gd name="T5" fmla="*/ 29 h 77"/>
                <a:gd name="T6" fmla="*/ 41 w 50"/>
                <a:gd name="T7" fmla="*/ 57 h 77"/>
                <a:gd name="T8" fmla="*/ 39 w 50"/>
                <a:gd name="T9" fmla="*/ 62 h 77"/>
                <a:gd name="T10" fmla="*/ 30 w 50"/>
                <a:gd name="T11" fmla="*/ 73 h 77"/>
                <a:gd name="T12" fmla="*/ 9 w 50"/>
                <a:gd name="T13" fmla="*/ 77 h 77"/>
                <a:gd name="T14" fmla="*/ 0 w 50"/>
                <a:gd name="T15" fmla="*/ 72 h 77"/>
                <a:gd name="T16" fmla="*/ 4 w 50"/>
                <a:gd name="T17" fmla="*/ 70 h 77"/>
                <a:gd name="T18" fmla="*/ 27 w 50"/>
                <a:gd name="T19" fmla="*/ 49 h 77"/>
                <a:gd name="T20" fmla="*/ 42 w 50"/>
                <a:gd name="T21" fmla="*/ 21 h 77"/>
                <a:gd name="T22" fmla="*/ 48 w 50"/>
                <a:gd name="T23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0" h="77">
                  <a:moveTo>
                    <a:pt x="48" y="0"/>
                  </a:moveTo>
                  <a:lnTo>
                    <a:pt x="50" y="8"/>
                  </a:lnTo>
                  <a:lnTo>
                    <a:pt x="48" y="29"/>
                  </a:lnTo>
                  <a:lnTo>
                    <a:pt x="41" y="57"/>
                  </a:lnTo>
                  <a:lnTo>
                    <a:pt x="39" y="62"/>
                  </a:lnTo>
                  <a:lnTo>
                    <a:pt x="30" y="73"/>
                  </a:lnTo>
                  <a:lnTo>
                    <a:pt x="9" y="77"/>
                  </a:lnTo>
                  <a:lnTo>
                    <a:pt x="0" y="72"/>
                  </a:lnTo>
                  <a:lnTo>
                    <a:pt x="4" y="70"/>
                  </a:lnTo>
                  <a:lnTo>
                    <a:pt x="27" y="49"/>
                  </a:lnTo>
                  <a:lnTo>
                    <a:pt x="42" y="21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61B2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2" name="Freeform 11">
              <a:extLst>
                <a:ext uri="{FF2B5EF4-FFF2-40B4-BE49-F238E27FC236}">
                  <a16:creationId xmlns:a16="http://schemas.microsoft.com/office/drawing/2014/main" id="{D7EF2E15-BFA9-679D-4647-8149927A5BDA}"/>
                </a:ext>
              </a:extLst>
            </p:cNvPr>
            <p:cNvSpPr>
              <a:spLocks/>
            </p:cNvSpPr>
            <p:nvPr/>
          </p:nvSpPr>
          <p:spPr bwMode="auto">
            <a:xfrm>
              <a:off x="6413" y="3372"/>
              <a:ext cx="63" cy="84"/>
            </a:xfrm>
            <a:custGeom>
              <a:avLst/>
              <a:gdLst>
                <a:gd name="T0" fmla="*/ 49 w 63"/>
                <a:gd name="T1" fmla="*/ 68 h 84"/>
                <a:gd name="T2" fmla="*/ 41 w 63"/>
                <a:gd name="T3" fmla="*/ 77 h 84"/>
                <a:gd name="T4" fmla="*/ 20 w 63"/>
                <a:gd name="T5" fmla="*/ 84 h 84"/>
                <a:gd name="T6" fmla="*/ 10 w 63"/>
                <a:gd name="T7" fmla="*/ 80 h 84"/>
                <a:gd name="T8" fmla="*/ 3 w 63"/>
                <a:gd name="T9" fmla="*/ 73 h 84"/>
                <a:gd name="T10" fmla="*/ 0 w 63"/>
                <a:gd name="T11" fmla="*/ 51 h 84"/>
                <a:gd name="T12" fmla="*/ 6 w 63"/>
                <a:gd name="T13" fmla="*/ 40 h 84"/>
                <a:gd name="T14" fmla="*/ 7 w 63"/>
                <a:gd name="T15" fmla="*/ 37 h 84"/>
                <a:gd name="T16" fmla="*/ 30 w 63"/>
                <a:gd name="T17" fmla="*/ 16 h 84"/>
                <a:gd name="T18" fmla="*/ 56 w 63"/>
                <a:gd name="T19" fmla="*/ 1 h 84"/>
                <a:gd name="T20" fmla="*/ 57 w 63"/>
                <a:gd name="T21" fmla="*/ 0 h 84"/>
                <a:gd name="T22" fmla="*/ 62 w 63"/>
                <a:gd name="T23" fmla="*/ 0 h 84"/>
                <a:gd name="T24" fmla="*/ 63 w 63"/>
                <a:gd name="T25" fmla="*/ 5 h 84"/>
                <a:gd name="T26" fmla="*/ 60 w 63"/>
                <a:gd name="T27" fmla="*/ 35 h 84"/>
                <a:gd name="T28" fmla="*/ 50 w 63"/>
                <a:gd name="T29" fmla="*/ 65 h 84"/>
                <a:gd name="T30" fmla="*/ 49 w 63"/>
                <a:gd name="T31" fmla="*/ 68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3" h="84">
                  <a:moveTo>
                    <a:pt x="49" y="68"/>
                  </a:moveTo>
                  <a:lnTo>
                    <a:pt x="41" y="77"/>
                  </a:lnTo>
                  <a:lnTo>
                    <a:pt x="20" y="84"/>
                  </a:lnTo>
                  <a:lnTo>
                    <a:pt x="10" y="80"/>
                  </a:lnTo>
                  <a:lnTo>
                    <a:pt x="3" y="73"/>
                  </a:lnTo>
                  <a:lnTo>
                    <a:pt x="0" y="51"/>
                  </a:lnTo>
                  <a:lnTo>
                    <a:pt x="6" y="40"/>
                  </a:lnTo>
                  <a:lnTo>
                    <a:pt x="7" y="37"/>
                  </a:lnTo>
                  <a:lnTo>
                    <a:pt x="30" y="16"/>
                  </a:lnTo>
                  <a:lnTo>
                    <a:pt x="56" y="1"/>
                  </a:lnTo>
                  <a:lnTo>
                    <a:pt x="57" y="0"/>
                  </a:lnTo>
                  <a:lnTo>
                    <a:pt x="62" y="0"/>
                  </a:lnTo>
                  <a:lnTo>
                    <a:pt x="63" y="5"/>
                  </a:lnTo>
                  <a:lnTo>
                    <a:pt x="60" y="35"/>
                  </a:lnTo>
                  <a:lnTo>
                    <a:pt x="50" y="65"/>
                  </a:lnTo>
                  <a:lnTo>
                    <a:pt x="49" y="68"/>
                  </a:lnTo>
                  <a:close/>
                </a:path>
              </a:pathLst>
            </a:custGeom>
            <a:solidFill>
              <a:srgbClr val="92D3F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3" name="Freeform 12">
              <a:extLst>
                <a:ext uri="{FF2B5EF4-FFF2-40B4-BE49-F238E27FC236}">
                  <a16:creationId xmlns:a16="http://schemas.microsoft.com/office/drawing/2014/main" id="{CFF7BF00-9B15-B249-E740-2F718B3C36C5}"/>
                </a:ext>
              </a:extLst>
            </p:cNvPr>
            <p:cNvSpPr>
              <a:spLocks/>
            </p:cNvSpPr>
            <p:nvPr/>
          </p:nvSpPr>
          <p:spPr bwMode="auto">
            <a:xfrm>
              <a:off x="6419" y="3374"/>
              <a:ext cx="51" cy="79"/>
            </a:xfrm>
            <a:custGeom>
              <a:avLst/>
              <a:gdLst>
                <a:gd name="T0" fmla="*/ 49 w 51"/>
                <a:gd name="T1" fmla="*/ 0 h 79"/>
                <a:gd name="T2" fmla="*/ 51 w 51"/>
                <a:gd name="T3" fmla="*/ 9 h 79"/>
                <a:gd name="T4" fmla="*/ 49 w 51"/>
                <a:gd name="T5" fmla="*/ 29 h 79"/>
                <a:gd name="T6" fmla="*/ 42 w 51"/>
                <a:gd name="T7" fmla="*/ 58 h 79"/>
                <a:gd name="T8" fmla="*/ 40 w 51"/>
                <a:gd name="T9" fmla="*/ 63 h 79"/>
                <a:gd name="T10" fmla="*/ 30 w 51"/>
                <a:gd name="T11" fmla="*/ 74 h 79"/>
                <a:gd name="T12" fmla="*/ 10 w 51"/>
                <a:gd name="T13" fmla="*/ 79 h 79"/>
                <a:gd name="T14" fmla="*/ 0 w 51"/>
                <a:gd name="T15" fmla="*/ 73 h 79"/>
                <a:gd name="T16" fmla="*/ 5 w 51"/>
                <a:gd name="T17" fmla="*/ 72 h 79"/>
                <a:gd name="T18" fmla="*/ 27 w 51"/>
                <a:gd name="T19" fmla="*/ 51 h 79"/>
                <a:gd name="T20" fmla="*/ 43 w 51"/>
                <a:gd name="T21" fmla="*/ 21 h 79"/>
                <a:gd name="T22" fmla="*/ 49 w 51"/>
                <a:gd name="T23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1" h="79">
                  <a:moveTo>
                    <a:pt x="49" y="0"/>
                  </a:moveTo>
                  <a:lnTo>
                    <a:pt x="51" y="9"/>
                  </a:lnTo>
                  <a:lnTo>
                    <a:pt x="49" y="29"/>
                  </a:lnTo>
                  <a:lnTo>
                    <a:pt x="42" y="58"/>
                  </a:lnTo>
                  <a:lnTo>
                    <a:pt x="40" y="63"/>
                  </a:lnTo>
                  <a:lnTo>
                    <a:pt x="30" y="74"/>
                  </a:lnTo>
                  <a:lnTo>
                    <a:pt x="10" y="79"/>
                  </a:lnTo>
                  <a:lnTo>
                    <a:pt x="0" y="73"/>
                  </a:lnTo>
                  <a:lnTo>
                    <a:pt x="5" y="72"/>
                  </a:lnTo>
                  <a:lnTo>
                    <a:pt x="27" y="51"/>
                  </a:lnTo>
                  <a:lnTo>
                    <a:pt x="43" y="21"/>
                  </a:lnTo>
                  <a:lnTo>
                    <a:pt x="49" y="0"/>
                  </a:lnTo>
                  <a:close/>
                </a:path>
              </a:pathLst>
            </a:custGeom>
            <a:solidFill>
              <a:srgbClr val="61B2E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4" name="Freeform 13">
              <a:extLst>
                <a:ext uri="{FF2B5EF4-FFF2-40B4-BE49-F238E27FC236}">
                  <a16:creationId xmlns:a16="http://schemas.microsoft.com/office/drawing/2014/main" id="{9B349263-289D-DEC1-4959-6BF38B223091}"/>
                </a:ext>
              </a:extLst>
            </p:cNvPr>
            <p:cNvSpPr>
              <a:spLocks/>
            </p:cNvSpPr>
            <p:nvPr/>
          </p:nvSpPr>
          <p:spPr bwMode="auto">
            <a:xfrm>
              <a:off x="5996" y="2837"/>
              <a:ext cx="631" cy="394"/>
            </a:xfrm>
            <a:custGeom>
              <a:avLst/>
              <a:gdLst>
                <a:gd name="T0" fmla="*/ 104 w 631"/>
                <a:gd name="T1" fmla="*/ 137 h 394"/>
                <a:gd name="T2" fmla="*/ 102 w 631"/>
                <a:gd name="T3" fmla="*/ 143 h 394"/>
                <a:gd name="T4" fmla="*/ 96 w 631"/>
                <a:gd name="T5" fmla="*/ 145 h 394"/>
                <a:gd name="T6" fmla="*/ 76 w 631"/>
                <a:gd name="T7" fmla="*/ 149 h 394"/>
                <a:gd name="T8" fmla="*/ 42 w 631"/>
                <a:gd name="T9" fmla="*/ 169 h 394"/>
                <a:gd name="T10" fmla="*/ 15 w 631"/>
                <a:gd name="T11" fmla="*/ 203 h 394"/>
                <a:gd name="T12" fmla="*/ 1 w 631"/>
                <a:gd name="T13" fmla="*/ 246 h 394"/>
                <a:gd name="T14" fmla="*/ 0 w 631"/>
                <a:gd name="T15" fmla="*/ 269 h 394"/>
                <a:gd name="T16" fmla="*/ 1 w 631"/>
                <a:gd name="T17" fmla="*/ 295 h 394"/>
                <a:gd name="T18" fmla="*/ 17 w 631"/>
                <a:gd name="T19" fmla="*/ 340 h 394"/>
                <a:gd name="T20" fmla="*/ 47 w 631"/>
                <a:gd name="T21" fmla="*/ 373 h 394"/>
                <a:gd name="T22" fmla="*/ 75 w 631"/>
                <a:gd name="T23" fmla="*/ 389 h 394"/>
                <a:gd name="T24" fmla="*/ 95 w 631"/>
                <a:gd name="T25" fmla="*/ 394 h 394"/>
                <a:gd name="T26" fmla="*/ 106 w 631"/>
                <a:gd name="T27" fmla="*/ 394 h 394"/>
                <a:gd name="T28" fmla="*/ 513 w 631"/>
                <a:gd name="T29" fmla="*/ 394 h 394"/>
                <a:gd name="T30" fmla="*/ 525 w 631"/>
                <a:gd name="T31" fmla="*/ 394 h 394"/>
                <a:gd name="T32" fmla="*/ 548 w 631"/>
                <a:gd name="T33" fmla="*/ 388 h 394"/>
                <a:gd name="T34" fmla="*/ 579 w 631"/>
                <a:gd name="T35" fmla="*/ 372 h 394"/>
                <a:gd name="T36" fmla="*/ 611 w 631"/>
                <a:gd name="T37" fmla="*/ 337 h 394"/>
                <a:gd name="T38" fmla="*/ 629 w 631"/>
                <a:gd name="T39" fmla="*/ 289 h 394"/>
                <a:gd name="T40" fmla="*/ 631 w 631"/>
                <a:gd name="T41" fmla="*/ 262 h 394"/>
                <a:gd name="T42" fmla="*/ 629 w 631"/>
                <a:gd name="T43" fmla="*/ 237 h 394"/>
                <a:gd name="T44" fmla="*/ 613 w 631"/>
                <a:gd name="T45" fmla="*/ 192 h 394"/>
                <a:gd name="T46" fmla="*/ 582 w 631"/>
                <a:gd name="T47" fmla="*/ 156 h 394"/>
                <a:gd name="T48" fmla="*/ 544 w 631"/>
                <a:gd name="T49" fmla="*/ 134 h 394"/>
                <a:gd name="T50" fmla="*/ 521 w 631"/>
                <a:gd name="T51" fmla="*/ 131 h 394"/>
                <a:gd name="T52" fmla="*/ 515 w 631"/>
                <a:gd name="T53" fmla="*/ 129 h 394"/>
                <a:gd name="T54" fmla="*/ 512 w 631"/>
                <a:gd name="T55" fmla="*/ 123 h 394"/>
                <a:gd name="T56" fmla="*/ 505 w 631"/>
                <a:gd name="T57" fmla="*/ 97 h 394"/>
                <a:gd name="T58" fmla="*/ 478 w 631"/>
                <a:gd name="T59" fmla="*/ 54 h 394"/>
                <a:gd name="T60" fmla="*/ 438 w 631"/>
                <a:gd name="T61" fmla="*/ 20 h 394"/>
                <a:gd name="T62" fmla="*/ 389 w 631"/>
                <a:gd name="T63" fmla="*/ 2 h 394"/>
                <a:gd name="T64" fmla="*/ 361 w 631"/>
                <a:gd name="T65" fmla="*/ 0 h 394"/>
                <a:gd name="T66" fmla="*/ 343 w 631"/>
                <a:gd name="T67" fmla="*/ 1 h 394"/>
                <a:gd name="T68" fmla="*/ 309 w 631"/>
                <a:gd name="T69" fmla="*/ 9 h 394"/>
                <a:gd name="T70" fmla="*/ 279 w 631"/>
                <a:gd name="T71" fmla="*/ 23 h 394"/>
                <a:gd name="T72" fmla="*/ 252 w 631"/>
                <a:gd name="T73" fmla="*/ 44 h 394"/>
                <a:gd name="T74" fmla="*/ 241 w 631"/>
                <a:gd name="T75" fmla="*/ 58 h 394"/>
                <a:gd name="T76" fmla="*/ 236 w 631"/>
                <a:gd name="T77" fmla="*/ 62 h 394"/>
                <a:gd name="T78" fmla="*/ 230 w 631"/>
                <a:gd name="T79" fmla="*/ 61 h 394"/>
                <a:gd name="T80" fmla="*/ 214 w 631"/>
                <a:gd name="T81" fmla="*/ 55 h 394"/>
                <a:gd name="T82" fmla="*/ 196 w 631"/>
                <a:gd name="T83" fmla="*/ 54 h 394"/>
                <a:gd name="T84" fmla="*/ 178 w 631"/>
                <a:gd name="T85" fmla="*/ 55 h 394"/>
                <a:gd name="T86" fmla="*/ 147 w 631"/>
                <a:gd name="T87" fmla="*/ 68 h 394"/>
                <a:gd name="T88" fmla="*/ 122 w 631"/>
                <a:gd name="T89" fmla="*/ 90 h 394"/>
                <a:gd name="T90" fmla="*/ 107 w 631"/>
                <a:gd name="T91" fmla="*/ 120 h 394"/>
                <a:gd name="T92" fmla="*/ 104 w 631"/>
                <a:gd name="T93" fmla="*/ 137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31" h="394">
                  <a:moveTo>
                    <a:pt x="104" y="137"/>
                  </a:moveTo>
                  <a:lnTo>
                    <a:pt x="102" y="143"/>
                  </a:lnTo>
                  <a:lnTo>
                    <a:pt x="96" y="145"/>
                  </a:lnTo>
                  <a:lnTo>
                    <a:pt x="76" y="149"/>
                  </a:lnTo>
                  <a:lnTo>
                    <a:pt x="42" y="169"/>
                  </a:lnTo>
                  <a:lnTo>
                    <a:pt x="15" y="203"/>
                  </a:lnTo>
                  <a:lnTo>
                    <a:pt x="1" y="246"/>
                  </a:lnTo>
                  <a:lnTo>
                    <a:pt x="0" y="269"/>
                  </a:lnTo>
                  <a:lnTo>
                    <a:pt x="1" y="295"/>
                  </a:lnTo>
                  <a:lnTo>
                    <a:pt x="17" y="340"/>
                  </a:lnTo>
                  <a:lnTo>
                    <a:pt x="47" y="373"/>
                  </a:lnTo>
                  <a:lnTo>
                    <a:pt x="75" y="389"/>
                  </a:lnTo>
                  <a:lnTo>
                    <a:pt x="95" y="394"/>
                  </a:lnTo>
                  <a:lnTo>
                    <a:pt x="106" y="394"/>
                  </a:lnTo>
                  <a:lnTo>
                    <a:pt x="513" y="394"/>
                  </a:lnTo>
                  <a:lnTo>
                    <a:pt x="525" y="394"/>
                  </a:lnTo>
                  <a:lnTo>
                    <a:pt x="548" y="388"/>
                  </a:lnTo>
                  <a:lnTo>
                    <a:pt x="579" y="372"/>
                  </a:lnTo>
                  <a:lnTo>
                    <a:pt x="611" y="337"/>
                  </a:lnTo>
                  <a:lnTo>
                    <a:pt x="629" y="289"/>
                  </a:lnTo>
                  <a:lnTo>
                    <a:pt x="631" y="262"/>
                  </a:lnTo>
                  <a:lnTo>
                    <a:pt x="629" y="237"/>
                  </a:lnTo>
                  <a:lnTo>
                    <a:pt x="613" y="192"/>
                  </a:lnTo>
                  <a:lnTo>
                    <a:pt x="582" y="156"/>
                  </a:lnTo>
                  <a:lnTo>
                    <a:pt x="544" y="134"/>
                  </a:lnTo>
                  <a:lnTo>
                    <a:pt x="521" y="131"/>
                  </a:lnTo>
                  <a:lnTo>
                    <a:pt x="515" y="129"/>
                  </a:lnTo>
                  <a:lnTo>
                    <a:pt x="512" y="123"/>
                  </a:lnTo>
                  <a:lnTo>
                    <a:pt x="505" y="97"/>
                  </a:lnTo>
                  <a:lnTo>
                    <a:pt x="478" y="54"/>
                  </a:lnTo>
                  <a:lnTo>
                    <a:pt x="438" y="20"/>
                  </a:lnTo>
                  <a:lnTo>
                    <a:pt x="389" y="2"/>
                  </a:lnTo>
                  <a:lnTo>
                    <a:pt x="361" y="0"/>
                  </a:lnTo>
                  <a:lnTo>
                    <a:pt x="343" y="1"/>
                  </a:lnTo>
                  <a:lnTo>
                    <a:pt x="309" y="9"/>
                  </a:lnTo>
                  <a:lnTo>
                    <a:pt x="279" y="23"/>
                  </a:lnTo>
                  <a:lnTo>
                    <a:pt x="252" y="44"/>
                  </a:lnTo>
                  <a:lnTo>
                    <a:pt x="241" y="58"/>
                  </a:lnTo>
                  <a:lnTo>
                    <a:pt x="236" y="62"/>
                  </a:lnTo>
                  <a:lnTo>
                    <a:pt x="230" y="61"/>
                  </a:lnTo>
                  <a:lnTo>
                    <a:pt x="214" y="55"/>
                  </a:lnTo>
                  <a:lnTo>
                    <a:pt x="196" y="54"/>
                  </a:lnTo>
                  <a:lnTo>
                    <a:pt x="178" y="55"/>
                  </a:lnTo>
                  <a:lnTo>
                    <a:pt x="147" y="68"/>
                  </a:lnTo>
                  <a:lnTo>
                    <a:pt x="122" y="90"/>
                  </a:lnTo>
                  <a:lnTo>
                    <a:pt x="107" y="120"/>
                  </a:lnTo>
                  <a:lnTo>
                    <a:pt x="104" y="137"/>
                  </a:lnTo>
                  <a:close/>
                </a:path>
              </a:pathLst>
            </a:custGeom>
            <a:solidFill>
              <a:schemeClr val="bg1">
                <a:lumMod val="95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5" name="Freeform 14">
              <a:extLst>
                <a:ext uri="{FF2B5EF4-FFF2-40B4-BE49-F238E27FC236}">
                  <a16:creationId xmlns:a16="http://schemas.microsoft.com/office/drawing/2014/main" id="{22D89ABE-669C-7512-B46A-F1D9A5858709}"/>
                </a:ext>
              </a:extLst>
            </p:cNvPr>
            <p:cNvSpPr>
              <a:spLocks/>
            </p:cNvSpPr>
            <p:nvPr/>
          </p:nvSpPr>
          <p:spPr bwMode="auto">
            <a:xfrm>
              <a:off x="6199" y="3231"/>
              <a:ext cx="224" cy="221"/>
            </a:xfrm>
            <a:custGeom>
              <a:avLst/>
              <a:gdLst>
                <a:gd name="T0" fmla="*/ 50 w 224"/>
                <a:gd name="T1" fmla="*/ 0 h 221"/>
                <a:gd name="T2" fmla="*/ 2 w 224"/>
                <a:gd name="T3" fmla="*/ 85 h 221"/>
                <a:gd name="T4" fmla="*/ 0 w 224"/>
                <a:gd name="T5" fmla="*/ 88 h 221"/>
                <a:gd name="T6" fmla="*/ 3 w 224"/>
                <a:gd name="T7" fmla="*/ 94 h 221"/>
                <a:gd name="T8" fmla="*/ 7 w 224"/>
                <a:gd name="T9" fmla="*/ 95 h 221"/>
                <a:gd name="T10" fmla="*/ 113 w 224"/>
                <a:gd name="T11" fmla="*/ 95 h 221"/>
                <a:gd name="T12" fmla="*/ 39 w 224"/>
                <a:gd name="T13" fmla="*/ 211 h 221"/>
                <a:gd name="T14" fmla="*/ 38 w 224"/>
                <a:gd name="T15" fmla="*/ 216 h 221"/>
                <a:gd name="T16" fmla="*/ 44 w 224"/>
                <a:gd name="T17" fmla="*/ 221 h 221"/>
                <a:gd name="T18" fmla="*/ 49 w 224"/>
                <a:gd name="T19" fmla="*/ 219 h 221"/>
                <a:gd name="T20" fmla="*/ 222 w 224"/>
                <a:gd name="T21" fmla="*/ 52 h 221"/>
                <a:gd name="T22" fmla="*/ 224 w 224"/>
                <a:gd name="T23" fmla="*/ 49 h 221"/>
                <a:gd name="T24" fmla="*/ 221 w 224"/>
                <a:gd name="T25" fmla="*/ 43 h 221"/>
                <a:gd name="T26" fmla="*/ 217 w 224"/>
                <a:gd name="T27" fmla="*/ 42 h 221"/>
                <a:gd name="T28" fmla="*/ 114 w 224"/>
                <a:gd name="T29" fmla="*/ 42 h 221"/>
                <a:gd name="T30" fmla="*/ 133 w 224"/>
                <a:gd name="T31" fmla="*/ 0 h 221"/>
                <a:gd name="T32" fmla="*/ 50 w 224"/>
                <a:gd name="T33" fmla="*/ 0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24" h="221">
                  <a:moveTo>
                    <a:pt x="50" y="0"/>
                  </a:moveTo>
                  <a:lnTo>
                    <a:pt x="2" y="85"/>
                  </a:lnTo>
                  <a:lnTo>
                    <a:pt x="0" y="88"/>
                  </a:lnTo>
                  <a:lnTo>
                    <a:pt x="3" y="94"/>
                  </a:lnTo>
                  <a:lnTo>
                    <a:pt x="7" y="95"/>
                  </a:lnTo>
                  <a:lnTo>
                    <a:pt x="113" y="95"/>
                  </a:lnTo>
                  <a:lnTo>
                    <a:pt x="39" y="211"/>
                  </a:lnTo>
                  <a:lnTo>
                    <a:pt x="38" y="216"/>
                  </a:lnTo>
                  <a:lnTo>
                    <a:pt x="44" y="221"/>
                  </a:lnTo>
                  <a:lnTo>
                    <a:pt x="49" y="219"/>
                  </a:lnTo>
                  <a:lnTo>
                    <a:pt x="222" y="52"/>
                  </a:lnTo>
                  <a:lnTo>
                    <a:pt x="224" y="49"/>
                  </a:lnTo>
                  <a:lnTo>
                    <a:pt x="221" y="43"/>
                  </a:lnTo>
                  <a:lnTo>
                    <a:pt x="217" y="42"/>
                  </a:lnTo>
                  <a:lnTo>
                    <a:pt x="114" y="42"/>
                  </a:lnTo>
                  <a:lnTo>
                    <a:pt x="133" y="0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FCEA2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6" name="Freeform 15">
              <a:extLst>
                <a:ext uri="{FF2B5EF4-FFF2-40B4-BE49-F238E27FC236}">
                  <a16:creationId xmlns:a16="http://schemas.microsoft.com/office/drawing/2014/main" id="{99C1E47E-0B04-BD42-F2C0-9B37E80DF6A8}"/>
                </a:ext>
              </a:extLst>
            </p:cNvPr>
            <p:cNvSpPr>
              <a:spLocks/>
            </p:cNvSpPr>
            <p:nvPr/>
          </p:nvSpPr>
          <p:spPr bwMode="auto">
            <a:xfrm>
              <a:off x="6110" y="3372"/>
              <a:ext cx="64" cy="84"/>
            </a:xfrm>
            <a:custGeom>
              <a:avLst/>
              <a:gdLst>
                <a:gd name="T0" fmla="*/ 50 w 64"/>
                <a:gd name="T1" fmla="*/ 68 h 84"/>
                <a:gd name="T2" fmla="*/ 42 w 64"/>
                <a:gd name="T3" fmla="*/ 77 h 84"/>
                <a:gd name="T4" fmla="*/ 20 w 64"/>
                <a:gd name="T5" fmla="*/ 84 h 84"/>
                <a:gd name="T6" fmla="*/ 11 w 64"/>
                <a:gd name="T7" fmla="*/ 80 h 84"/>
                <a:gd name="T8" fmla="*/ 3 w 64"/>
                <a:gd name="T9" fmla="*/ 73 h 84"/>
                <a:gd name="T10" fmla="*/ 0 w 64"/>
                <a:gd name="T11" fmla="*/ 51 h 84"/>
                <a:gd name="T12" fmla="*/ 6 w 64"/>
                <a:gd name="T13" fmla="*/ 40 h 84"/>
                <a:gd name="T14" fmla="*/ 7 w 64"/>
                <a:gd name="T15" fmla="*/ 37 h 84"/>
                <a:gd name="T16" fmla="*/ 31 w 64"/>
                <a:gd name="T17" fmla="*/ 15 h 84"/>
                <a:gd name="T18" fmla="*/ 57 w 64"/>
                <a:gd name="T19" fmla="*/ 1 h 84"/>
                <a:gd name="T20" fmla="*/ 58 w 64"/>
                <a:gd name="T21" fmla="*/ 0 h 84"/>
                <a:gd name="T22" fmla="*/ 64 w 64"/>
                <a:gd name="T23" fmla="*/ 0 h 84"/>
                <a:gd name="T24" fmla="*/ 64 w 64"/>
                <a:gd name="T25" fmla="*/ 5 h 84"/>
                <a:gd name="T26" fmla="*/ 61 w 64"/>
                <a:gd name="T27" fmla="*/ 35 h 84"/>
                <a:gd name="T28" fmla="*/ 52 w 64"/>
                <a:gd name="T29" fmla="*/ 65 h 84"/>
                <a:gd name="T30" fmla="*/ 50 w 64"/>
                <a:gd name="T31" fmla="*/ 68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4" h="84">
                  <a:moveTo>
                    <a:pt x="50" y="68"/>
                  </a:moveTo>
                  <a:lnTo>
                    <a:pt x="42" y="77"/>
                  </a:lnTo>
                  <a:lnTo>
                    <a:pt x="20" y="84"/>
                  </a:lnTo>
                  <a:lnTo>
                    <a:pt x="11" y="80"/>
                  </a:lnTo>
                  <a:lnTo>
                    <a:pt x="3" y="73"/>
                  </a:lnTo>
                  <a:lnTo>
                    <a:pt x="0" y="51"/>
                  </a:lnTo>
                  <a:lnTo>
                    <a:pt x="6" y="40"/>
                  </a:lnTo>
                  <a:lnTo>
                    <a:pt x="7" y="37"/>
                  </a:lnTo>
                  <a:lnTo>
                    <a:pt x="31" y="15"/>
                  </a:lnTo>
                  <a:lnTo>
                    <a:pt x="57" y="1"/>
                  </a:lnTo>
                  <a:lnTo>
                    <a:pt x="58" y="0"/>
                  </a:lnTo>
                  <a:lnTo>
                    <a:pt x="64" y="0"/>
                  </a:lnTo>
                  <a:lnTo>
                    <a:pt x="64" y="5"/>
                  </a:lnTo>
                  <a:lnTo>
                    <a:pt x="61" y="35"/>
                  </a:lnTo>
                  <a:lnTo>
                    <a:pt x="52" y="65"/>
                  </a:lnTo>
                  <a:lnTo>
                    <a:pt x="50" y="68"/>
                  </a:lnTo>
                  <a:close/>
                </a:path>
              </a:pathLst>
            </a:custGeom>
            <a:noFill/>
            <a:ln w="349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7" name="Freeform 16">
              <a:extLst>
                <a:ext uri="{FF2B5EF4-FFF2-40B4-BE49-F238E27FC236}">
                  <a16:creationId xmlns:a16="http://schemas.microsoft.com/office/drawing/2014/main" id="{E5302E21-2425-B001-C75E-8073BF2B5B6D}"/>
                </a:ext>
              </a:extLst>
            </p:cNvPr>
            <p:cNvSpPr>
              <a:spLocks/>
            </p:cNvSpPr>
            <p:nvPr/>
          </p:nvSpPr>
          <p:spPr bwMode="auto">
            <a:xfrm>
              <a:off x="6032" y="3277"/>
              <a:ext cx="63" cy="84"/>
            </a:xfrm>
            <a:custGeom>
              <a:avLst/>
              <a:gdLst>
                <a:gd name="T0" fmla="*/ 49 w 63"/>
                <a:gd name="T1" fmla="*/ 67 h 84"/>
                <a:gd name="T2" fmla="*/ 41 w 63"/>
                <a:gd name="T3" fmla="*/ 77 h 84"/>
                <a:gd name="T4" fmla="*/ 20 w 63"/>
                <a:gd name="T5" fmla="*/ 84 h 84"/>
                <a:gd name="T6" fmla="*/ 10 w 63"/>
                <a:gd name="T7" fmla="*/ 79 h 84"/>
                <a:gd name="T8" fmla="*/ 2 w 63"/>
                <a:gd name="T9" fmla="*/ 72 h 84"/>
                <a:gd name="T10" fmla="*/ 0 w 63"/>
                <a:gd name="T11" fmla="*/ 50 h 84"/>
                <a:gd name="T12" fmla="*/ 5 w 63"/>
                <a:gd name="T13" fmla="*/ 39 h 84"/>
                <a:gd name="T14" fmla="*/ 7 w 63"/>
                <a:gd name="T15" fmla="*/ 37 h 84"/>
                <a:gd name="T16" fmla="*/ 30 w 63"/>
                <a:gd name="T17" fmla="*/ 15 h 84"/>
                <a:gd name="T18" fmla="*/ 55 w 63"/>
                <a:gd name="T19" fmla="*/ 1 h 84"/>
                <a:gd name="T20" fmla="*/ 56 w 63"/>
                <a:gd name="T21" fmla="*/ 1 h 84"/>
                <a:gd name="T22" fmla="*/ 62 w 63"/>
                <a:gd name="T23" fmla="*/ 0 h 84"/>
                <a:gd name="T24" fmla="*/ 63 w 63"/>
                <a:gd name="T25" fmla="*/ 5 h 84"/>
                <a:gd name="T26" fmla="*/ 60 w 63"/>
                <a:gd name="T27" fmla="*/ 35 h 84"/>
                <a:gd name="T28" fmla="*/ 50 w 63"/>
                <a:gd name="T29" fmla="*/ 65 h 84"/>
                <a:gd name="T30" fmla="*/ 49 w 63"/>
                <a:gd name="T31" fmla="*/ 67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3" h="84">
                  <a:moveTo>
                    <a:pt x="49" y="67"/>
                  </a:moveTo>
                  <a:lnTo>
                    <a:pt x="41" y="77"/>
                  </a:lnTo>
                  <a:lnTo>
                    <a:pt x="20" y="84"/>
                  </a:lnTo>
                  <a:lnTo>
                    <a:pt x="10" y="79"/>
                  </a:lnTo>
                  <a:lnTo>
                    <a:pt x="2" y="72"/>
                  </a:lnTo>
                  <a:lnTo>
                    <a:pt x="0" y="50"/>
                  </a:lnTo>
                  <a:lnTo>
                    <a:pt x="5" y="39"/>
                  </a:lnTo>
                  <a:lnTo>
                    <a:pt x="7" y="37"/>
                  </a:lnTo>
                  <a:lnTo>
                    <a:pt x="30" y="15"/>
                  </a:lnTo>
                  <a:lnTo>
                    <a:pt x="55" y="1"/>
                  </a:lnTo>
                  <a:lnTo>
                    <a:pt x="56" y="1"/>
                  </a:lnTo>
                  <a:lnTo>
                    <a:pt x="62" y="0"/>
                  </a:lnTo>
                  <a:lnTo>
                    <a:pt x="63" y="5"/>
                  </a:lnTo>
                  <a:lnTo>
                    <a:pt x="60" y="35"/>
                  </a:lnTo>
                  <a:lnTo>
                    <a:pt x="50" y="65"/>
                  </a:lnTo>
                  <a:lnTo>
                    <a:pt x="49" y="67"/>
                  </a:lnTo>
                  <a:close/>
                </a:path>
              </a:pathLst>
            </a:custGeom>
            <a:noFill/>
            <a:ln w="349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8" name="Freeform 17">
              <a:extLst>
                <a:ext uri="{FF2B5EF4-FFF2-40B4-BE49-F238E27FC236}">
                  <a16:creationId xmlns:a16="http://schemas.microsoft.com/office/drawing/2014/main" id="{E789C8BD-C72B-ADC6-0BC6-1AE558E3E6C1}"/>
                </a:ext>
              </a:extLst>
            </p:cNvPr>
            <p:cNvSpPr>
              <a:spLocks/>
            </p:cNvSpPr>
            <p:nvPr/>
          </p:nvSpPr>
          <p:spPr bwMode="auto">
            <a:xfrm>
              <a:off x="6519" y="3277"/>
              <a:ext cx="63" cy="84"/>
            </a:xfrm>
            <a:custGeom>
              <a:avLst/>
              <a:gdLst>
                <a:gd name="T0" fmla="*/ 49 w 63"/>
                <a:gd name="T1" fmla="*/ 67 h 84"/>
                <a:gd name="T2" fmla="*/ 41 w 63"/>
                <a:gd name="T3" fmla="*/ 77 h 84"/>
                <a:gd name="T4" fmla="*/ 20 w 63"/>
                <a:gd name="T5" fmla="*/ 84 h 84"/>
                <a:gd name="T6" fmla="*/ 11 w 63"/>
                <a:gd name="T7" fmla="*/ 79 h 84"/>
                <a:gd name="T8" fmla="*/ 3 w 63"/>
                <a:gd name="T9" fmla="*/ 72 h 84"/>
                <a:gd name="T10" fmla="*/ 0 w 63"/>
                <a:gd name="T11" fmla="*/ 50 h 84"/>
                <a:gd name="T12" fmla="*/ 6 w 63"/>
                <a:gd name="T13" fmla="*/ 39 h 84"/>
                <a:gd name="T14" fmla="*/ 7 w 63"/>
                <a:gd name="T15" fmla="*/ 37 h 84"/>
                <a:gd name="T16" fmla="*/ 30 w 63"/>
                <a:gd name="T17" fmla="*/ 15 h 84"/>
                <a:gd name="T18" fmla="*/ 56 w 63"/>
                <a:gd name="T19" fmla="*/ 1 h 84"/>
                <a:gd name="T20" fmla="*/ 57 w 63"/>
                <a:gd name="T21" fmla="*/ 1 h 84"/>
                <a:gd name="T22" fmla="*/ 63 w 63"/>
                <a:gd name="T23" fmla="*/ 0 h 84"/>
                <a:gd name="T24" fmla="*/ 63 w 63"/>
                <a:gd name="T25" fmla="*/ 5 h 84"/>
                <a:gd name="T26" fmla="*/ 60 w 63"/>
                <a:gd name="T27" fmla="*/ 35 h 84"/>
                <a:gd name="T28" fmla="*/ 51 w 63"/>
                <a:gd name="T29" fmla="*/ 65 h 84"/>
                <a:gd name="T30" fmla="*/ 49 w 63"/>
                <a:gd name="T31" fmla="*/ 67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3" h="84">
                  <a:moveTo>
                    <a:pt x="49" y="67"/>
                  </a:moveTo>
                  <a:lnTo>
                    <a:pt x="41" y="77"/>
                  </a:lnTo>
                  <a:lnTo>
                    <a:pt x="20" y="84"/>
                  </a:lnTo>
                  <a:lnTo>
                    <a:pt x="11" y="79"/>
                  </a:lnTo>
                  <a:lnTo>
                    <a:pt x="3" y="72"/>
                  </a:lnTo>
                  <a:lnTo>
                    <a:pt x="0" y="50"/>
                  </a:lnTo>
                  <a:lnTo>
                    <a:pt x="6" y="39"/>
                  </a:lnTo>
                  <a:lnTo>
                    <a:pt x="7" y="37"/>
                  </a:lnTo>
                  <a:lnTo>
                    <a:pt x="30" y="15"/>
                  </a:lnTo>
                  <a:lnTo>
                    <a:pt x="56" y="1"/>
                  </a:lnTo>
                  <a:lnTo>
                    <a:pt x="57" y="1"/>
                  </a:lnTo>
                  <a:lnTo>
                    <a:pt x="63" y="0"/>
                  </a:lnTo>
                  <a:lnTo>
                    <a:pt x="63" y="5"/>
                  </a:lnTo>
                  <a:lnTo>
                    <a:pt x="60" y="35"/>
                  </a:lnTo>
                  <a:lnTo>
                    <a:pt x="51" y="65"/>
                  </a:lnTo>
                  <a:lnTo>
                    <a:pt x="49" y="67"/>
                  </a:lnTo>
                  <a:close/>
                </a:path>
              </a:pathLst>
            </a:custGeom>
            <a:noFill/>
            <a:ln w="349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9" name="Freeform 18">
              <a:extLst>
                <a:ext uri="{FF2B5EF4-FFF2-40B4-BE49-F238E27FC236}">
                  <a16:creationId xmlns:a16="http://schemas.microsoft.com/office/drawing/2014/main" id="{ED18BA4E-7C8C-3616-5BC6-A954AEA65678}"/>
                </a:ext>
              </a:extLst>
            </p:cNvPr>
            <p:cNvSpPr>
              <a:spLocks/>
            </p:cNvSpPr>
            <p:nvPr/>
          </p:nvSpPr>
          <p:spPr bwMode="auto">
            <a:xfrm>
              <a:off x="6413" y="3372"/>
              <a:ext cx="63" cy="84"/>
            </a:xfrm>
            <a:custGeom>
              <a:avLst/>
              <a:gdLst>
                <a:gd name="T0" fmla="*/ 49 w 63"/>
                <a:gd name="T1" fmla="*/ 68 h 84"/>
                <a:gd name="T2" fmla="*/ 41 w 63"/>
                <a:gd name="T3" fmla="*/ 77 h 84"/>
                <a:gd name="T4" fmla="*/ 20 w 63"/>
                <a:gd name="T5" fmla="*/ 84 h 84"/>
                <a:gd name="T6" fmla="*/ 10 w 63"/>
                <a:gd name="T7" fmla="*/ 80 h 84"/>
                <a:gd name="T8" fmla="*/ 3 w 63"/>
                <a:gd name="T9" fmla="*/ 73 h 84"/>
                <a:gd name="T10" fmla="*/ 0 w 63"/>
                <a:gd name="T11" fmla="*/ 51 h 84"/>
                <a:gd name="T12" fmla="*/ 6 w 63"/>
                <a:gd name="T13" fmla="*/ 40 h 84"/>
                <a:gd name="T14" fmla="*/ 7 w 63"/>
                <a:gd name="T15" fmla="*/ 37 h 84"/>
                <a:gd name="T16" fmla="*/ 30 w 63"/>
                <a:gd name="T17" fmla="*/ 15 h 84"/>
                <a:gd name="T18" fmla="*/ 56 w 63"/>
                <a:gd name="T19" fmla="*/ 1 h 84"/>
                <a:gd name="T20" fmla="*/ 57 w 63"/>
                <a:gd name="T21" fmla="*/ 0 h 84"/>
                <a:gd name="T22" fmla="*/ 62 w 63"/>
                <a:gd name="T23" fmla="*/ 0 h 84"/>
                <a:gd name="T24" fmla="*/ 63 w 63"/>
                <a:gd name="T25" fmla="*/ 5 h 84"/>
                <a:gd name="T26" fmla="*/ 60 w 63"/>
                <a:gd name="T27" fmla="*/ 35 h 84"/>
                <a:gd name="T28" fmla="*/ 50 w 63"/>
                <a:gd name="T29" fmla="*/ 65 h 84"/>
                <a:gd name="T30" fmla="*/ 49 w 63"/>
                <a:gd name="T31" fmla="*/ 68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3" h="84">
                  <a:moveTo>
                    <a:pt x="49" y="68"/>
                  </a:moveTo>
                  <a:lnTo>
                    <a:pt x="41" y="77"/>
                  </a:lnTo>
                  <a:lnTo>
                    <a:pt x="20" y="84"/>
                  </a:lnTo>
                  <a:lnTo>
                    <a:pt x="10" y="80"/>
                  </a:lnTo>
                  <a:lnTo>
                    <a:pt x="3" y="73"/>
                  </a:lnTo>
                  <a:lnTo>
                    <a:pt x="0" y="51"/>
                  </a:lnTo>
                  <a:lnTo>
                    <a:pt x="6" y="40"/>
                  </a:lnTo>
                  <a:lnTo>
                    <a:pt x="7" y="37"/>
                  </a:lnTo>
                  <a:lnTo>
                    <a:pt x="30" y="15"/>
                  </a:lnTo>
                  <a:lnTo>
                    <a:pt x="56" y="1"/>
                  </a:lnTo>
                  <a:lnTo>
                    <a:pt x="57" y="0"/>
                  </a:lnTo>
                  <a:lnTo>
                    <a:pt x="62" y="0"/>
                  </a:lnTo>
                  <a:lnTo>
                    <a:pt x="63" y="5"/>
                  </a:lnTo>
                  <a:lnTo>
                    <a:pt x="60" y="35"/>
                  </a:lnTo>
                  <a:lnTo>
                    <a:pt x="50" y="65"/>
                  </a:lnTo>
                  <a:lnTo>
                    <a:pt x="49" y="68"/>
                  </a:lnTo>
                  <a:close/>
                </a:path>
              </a:pathLst>
            </a:custGeom>
            <a:noFill/>
            <a:ln w="349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50" name="Freeform 19">
              <a:extLst>
                <a:ext uri="{FF2B5EF4-FFF2-40B4-BE49-F238E27FC236}">
                  <a16:creationId xmlns:a16="http://schemas.microsoft.com/office/drawing/2014/main" id="{69EFB473-F4CE-0769-50BB-1182DDB0E39D}"/>
                </a:ext>
              </a:extLst>
            </p:cNvPr>
            <p:cNvSpPr>
              <a:spLocks/>
            </p:cNvSpPr>
            <p:nvPr/>
          </p:nvSpPr>
          <p:spPr bwMode="auto">
            <a:xfrm>
              <a:off x="5996" y="2837"/>
              <a:ext cx="631" cy="394"/>
            </a:xfrm>
            <a:custGeom>
              <a:avLst/>
              <a:gdLst>
                <a:gd name="T0" fmla="*/ 104 w 631"/>
                <a:gd name="T1" fmla="*/ 137 h 394"/>
                <a:gd name="T2" fmla="*/ 102 w 631"/>
                <a:gd name="T3" fmla="*/ 143 h 394"/>
                <a:gd name="T4" fmla="*/ 96 w 631"/>
                <a:gd name="T5" fmla="*/ 145 h 394"/>
                <a:gd name="T6" fmla="*/ 76 w 631"/>
                <a:gd name="T7" fmla="*/ 149 h 394"/>
                <a:gd name="T8" fmla="*/ 42 w 631"/>
                <a:gd name="T9" fmla="*/ 169 h 394"/>
                <a:gd name="T10" fmla="*/ 15 w 631"/>
                <a:gd name="T11" fmla="*/ 203 h 394"/>
                <a:gd name="T12" fmla="*/ 1 w 631"/>
                <a:gd name="T13" fmla="*/ 246 h 394"/>
                <a:gd name="T14" fmla="*/ 0 w 631"/>
                <a:gd name="T15" fmla="*/ 269 h 394"/>
                <a:gd name="T16" fmla="*/ 1 w 631"/>
                <a:gd name="T17" fmla="*/ 295 h 394"/>
                <a:gd name="T18" fmla="*/ 17 w 631"/>
                <a:gd name="T19" fmla="*/ 340 h 394"/>
                <a:gd name="T20" fmla="*/ 47 w 631"/>
                <a:gd name="T21" fmla="*/ 373 h 394"/>
                <a:gd name="T22" fmla="*/ 75 w 631"/>
                <a:gd name="T23" fmla="*/ 389 h 394"/>
                <a:gd name="T24" fmla="*/ 95 w 631"/>
                <a:gd name="T25" fmla="*/ 394 h 394"/>
                <a:gd name="T26" fmla="*/ 106 w 631"/>
                <a:gd name="T27" fmla="*/ 394 h 394"/>
                <a:gd name="T28" fmla="*/ 513 w 631"/>
                <a:gd name="T29" fmla="*/ 394 h 394"/>
                <a:gd name="T30" fmla="*/ 525 w 631"/>
                <a:gd name="T31" fmla="*/ 394 h 394"/>
                <a:gd name="T32" fmla="*/ 548 w 631"/>
                <a:gd name="T33" fmla="*/ 388 h 394"/>
                <a:gd name="T34" fmla="*/ 579 w 631"/>
                <a:gd name="T35" fmla="*/ 372 h 394"/>
                <a:gd name="T36" fmla="*/ 611 w 631"/>
                <a:gd name="T37" fmla="*/ 337 h 394"/>
                <a:gd name="T38" fmla="*/ 629 w 631"/>
                <a:gd name="T39" fmla="*/ 289 h 394"/>
                <a:gd name="T40" fmla="*/ 631 w 631"/>
                <a:gd name="T41" fmla="*/ 262 h 394"/>
                <a:gd name="T42" fmla="*/ 629 w 631"/>
                <a:gd name="T43" fmla="*/ 237 h 394"/>
                <a:gd name="T44" fmla="*/ 613 w 631"/>
                <a:gd name="T45" fmla="*/ 192 h 394"/>
                <a:gd name="T46" fmla="*/ 582 w 631"/>
                <a:gd name="T47" fmla="*/ 156 h 394"/>
                <a:gd name="T48" fmla="*/ 544 w 631"/>
                <a:gd name="T49" fmla="*/ 134 h 394"/>
                <a:gd name="T50" fmla="*/ 521 w 631"/>
                <a:gd name="T51" fmla="*/ 131 h 394"/>
                <a:gd name="T52" fmla="*/ 515 w 631"/>
                <a:gd name="T53" fmla="*/ 129 h 394"/>
                <a:gd name="T54" fmla="*/ 512 w 631"/>
                <a:gd name="T55" fmla="*/ 123 h 394"/>
                <a:gd name="T56" fmla="*/ 505 w 631"/>
                <a:gd name="T57" fmla="*/ 97 h 394"/>
                <a:gd name="T58" fmla="*/ 478 w 631"/>
                <a:gd name="T59" fmla="*/ 54 h 394"/>
                <a:gd name="T60" fmla="*/ 438 w 631"/>
                <a:gd name="T61" fmla="*/ 20 h 394"/>
                <a:gd name="T62" fmla="*/ 389 w 631"/>
                <a:gd name="T63" fmla="*/ 2 h 394"/>
                <a:gd name="T64" fmla="*/ 361 w 631"/>
                <a:gd name="T65" fmla="*/ 0 h 394"/>
                <a:gd name="T66" fmla="*/ 343 w 631"/>
                <a:gd name="T67" fmla="*/ 1 h 394"/>
                <a:gd name="T68" fmla="*/ 309 w 631"/>
                <a:gd name="T69" fmla="*/ 9 h 394"/>
                <a:gd name="T70" fmla="*/ 279 w 631"/>
                <a:gd name="T71" fmla="*/ 23 h 394"/>
                <a:gd name="T72" fmla="*/ 252 w 631"/>
                <a:gd name="T73" fmla="*/ 44 h 394"/>
                <a:gd name="T74" fmla="*/ 241 w 631"/>
                <a:gd name="T75" fmla="*/ 58 h 394"/>
                <a:gd name="T76" fmla="*/ 236 w 631"/>
                <a:gd name="T77" fmla="*/ 62 h 394"/>
                <a:gd name="T78" fmla="*/ 230 w 631"/>
                <a:gd name="T79" fmla="*/ 61 h 394"/>
                <a:gd name="T80" fmla="*/ 214 w 631"/>
                <a:gd name="T81" fmla="*/ 55 h 394"/>
                <a:gd name="T82" fmla="*/ 196 w 631"/>
                <a:gd name="T83" fmla="*/ 54 h 394"/>
                <a:gd name="T84" fmla="*/ 178 w 631"/>
                <a:gd name="T85" fmla="*/ 55 h 394"/>
                <a:gd name="T86" fmla="*/ 147 w 631"/>
                <a:gd name="T87" fmla="*/ 68 h 394"/>
                <a:gd name="T88" fmla="*/ 122 w 631"/>
                <a:gd name="T89" fmla="*/ 90 h 394"/>
                <a:gd name="T90" fmla="*/ 107 w 631"/>
                <a:gd name="T91" fmla="*/ 120 h 394"/>
                <a:gd name="T92" fmla="*/ 104 w 631"/>
                <a:gd name="T93" fmla="*/ 137 h 3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31" h="394">
                  <a:moveTo>
                    <a:pt x="104" y="137"/>
                  </a:moveTo>
                  <a:lnTo>
                    <a:pt x="102" y="143"/>
                  </a:lnTo>
                  <a:lnTo>
                    <a:pt x="96" y="145"/>
                  </a:lnTo>
                  <a:lnTo>
                    <a:pt x="76" y="149"/>
                  </a:lnTo>
                  <a:lnTo>
                    <a:pt x="42" y="169"/>
                  </a:lnTo>
                  <a:lnTo>
                    <a:pt x="15" y="203"/>
                  </a:lnTo>
                  <a:lnTo>
                    <a:pt x="1" y="246"/>
                  </a:lnTo>
                  <a:lnTo>
                    <a:pt x="0" y="269"/>
                  </a:lnTo>
                  <a:lnTo>
                    <a:pt x="1" y="295"/>
                  </a:lnTo>
                  <a:lnTo>
                    <a:pt x="17" y="340"/>
                  </a:lnTo>
                  <a:lnTo>
                    <a:pt x="47" y="373"/>
                  </a:lnTo>
                  <a:lnTo>
                    <a:pt x="75" y="389"/>
                  </a:lnTo>
                  <a:lnTo>
                    <a:pt x="95" y="394"/>
                  </a:lnTo>
                  <a:lnTo>
                    <a:pt x="106" y="394"/>
                  </a:lnTo>
                  <a:lnTo>
                    <a:pt x="513" y="394"/>
                  </a:lnTo>
                  <a:lnTo>
                    <a:pt x="525" y="394"/>
                  </a:lnTo>
                  <a:lnTo>
                    <a:pt x="548" y="388"/>
                  </a:lnTo>
                  <a:lnTo>
                    <a:pt x="579" y="372"/>
                  </a:lnTo>
                  <a:lnTo>
                    <a:pt x="611" y="337"/>
                  </a:lnTo>
                  <a:lnTo>
                    <a:pt x="629" y="289"/>
                  </a:lnTo>
                  <a:lnTo>
                    <a:pt x="631" y="262"/>
                  </a:lnTo>
                  <a:lnTo>
                    <a:pt x="629" y="237"/>
                  </a:lnTo>
                  <a:lnTo>
                    <a:pt x="613" y="192"/>
                  </a:lnTo>
                  <a:lnTo>
                    <a:pt x="582" y="156"/>
                  </a:lnTo>
                  <a:lnTo>
                    <a:pt x="544" y="134"/>
                  </a:lnTo>
                  <a:lnTo>
                    <a:pt x="521" y="131"/>
                  </a:lnTo>
                  <a:lnTo>
                    <a:pt x="515" y="129"/>
                  </a:lnTo>
                  <a:lnTo>
                    <a:pt x="512" y="123"/>
                  </a:lnTo>
                  <a:lnTo>
                    <a:pt x="505" y="97"/>
                  </a:lnTo>
                  <a:lnTo>
                    <a:pt x="478" y="54"/>
                  </a:lnTo>
                  <a:lnTo>
                    <a:pt x="438" y="20"/>
                  </a:lnTo>
                  <a:lnTo>
                    <a:pt x="389" y="2"/>
                  </a:lnTo>
                  <a:lnTo>
                    <a:pt x="361" y="0"/>
                  </a:lnTo>
                  <a:lnTo>
                    <a:pt x="343" y="1"/>
                  </a:lnTo>
                  <a:lnTo>
                    <a:pt x="309" y="9"/>
                  </a:lnTo>
                  <a:lnTo>
                    <a:pt x="279" y="23"/>
                  </a:lnTo>
                  <a:lnTo>
                    <a:pt x="252" y="44"/>
                  </a:lnTo>
                  <a:lnTo>
                    <a:pt x="241" y="58"/>
                  </a:lnTo>
                  <a:lnTo>
                    <a:pt x="236" y="62"/>
                  </a:lnTo>
                  <a:lnTo>
                    <a:pt x="230" y="61"/>
                  </a:lnTo>
                  <a:lnTo>
                    <a:pt x="214" y="55"/>
                  </a:lnTo>
                  <a:lnTo>
                    <a:pt x="196" y="54"/>
                  </a:lnTo>
                  <a:lnTo>
                    <a:pt x="178" y="55"/>
                  </a:lnTo>
                  <a:lnTo>
                    <a:pt x="147" y="68"/>
                  </a:lnTo>
                  <a:lnTo>
                    <a:pt x="122" y="90"/>
                  </a:lnTo>
                  <a:lnTo>
                    <a:pt x="107" y="120"/>
                  </a:lnTo>
                  <a:lnTo>
                    <a:pt x="104" y="137"/>
                  </a:lnTo>
                  <a:close/>
                </a:path>
              </a:pathLst>
            </a:custGeom>
            <a:noFill/>
            <a:ln w="3968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51" name="Freeform 20">
              <a:extLst>
                <a:ext uri="{FF2B5EF4-FFF2-40B4-BE49-F238E27FC236}">
                  <a16:creationId xmlns:a16="http://schemas.microsoft.com/office/drawing/2014/main" id="{ED9A8D3A-9E8C-D2D0-88DF-15C8AD6A4A89}"/>
                </a:ext>
              </a:extLst>
            </p:cNvPr>
            <p:cNvSpPr>
              <a:spLocks/>
            </p:cNvSpPr>
            <p:nvPr/>
          </p:nvSpPr>
          <p:spPr bwMode="auto">
            <a:xfrm>
              <a:off x="6199" y="3231"/>
              <a:ext cx="224" cy="221"/>
            </a:xfrm>
            <a:custGeom>
              <a:avLst/>
              <a:gdLst>
                <a:gd name="T0" fmla="*/ 50 w 224"/>
                <a:gd name="T1" fmla="*/ 0 h 221"/>
                <a:gd name="T2" fmla="*/ 2 w 224"/>
                <a:gd name="T3" fmla="*/ 85 h 221"/>
                <a:gd name="T4" fmla="*/ 0 w 224"/>
                <a:gd name="T5" fmla="*/ 88 h 221"/>
                <a:gd name="T6" fmla="*/ 3 w 224"/>
                <a:gd name="T7" fmla="*/ 94 h 221"/>
                <a:gd name="T8" fmla="*/ 7 w 224"/>
                <a:gd name="T9" fmla="*/ 95 h 221"/>
                <a:gd name="T10" fmla="*/ 113 w 224"/>
                <a:gd name="T11" fmla="*/ 95 h 221"/>
                <a:gd name="T12" fmla="*/ 39 w 224"/>
                <a:gd name="T13" fmla="*/ 211 h 221"/>
                <a:gd name="T14" fmla="*/ 38 w 224"/>
                <a:gd name="T15" fmla="*/ 216 h 221"/>
                <a:gd name="T16" fmla="*/ 44 w 224"/>
                <a:gd name="T17" fmla="*/ 221 h 221"/>
                <a:gd name="T18" fmla="*/ 49 w 224"/>
                <a:gd name="T19" fmla="*/ 219 h 221"/>
                <a:gd name="T20" fmla="*/ 222 w 224"/>
                <a:gd name="T21" fmla="*/ 52 h 221"/>
                <a:gd name="T22" fmla="*/ 224 w 224"/>
                <a:gd name="T23" fmla="*/ 49 h 221"/>
                <a:gd name="T24" fmla="*/ 221 w 224"/>
                <a:gd name="T25" fmla="*/ 43 h 221"/>
                <a:gd name="T26" fmla="*/ 217 w 224"/>
                <a:gd name="T27" fmla="*/ 42 h 221"/>
                <a:gd name="T28" fmla="*/ 114 w 224"/>
                <a:gd name="T29" fmla="*/ 42 h 221"/>
                <a:gd name="T30" fmla="*/ 133 w 224"/>
                <a:gd name="T31" fmla="*/ 0 h 221"/>
                <a:gd name="T32" fmla="*/ 50 w 224"/>
                <a:gd name="T33" fmla="*/ 0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24" h="221">
                  <a:moveTo>
                    <a:pt x="50" y="0"/>
                  </a:moveTo>
                  <a:lnTo>
                    <a:pt x="2" y="85"/>
                  </a:lnTo>
                  <a:lnTo>
                    <a:pt x="0" y="88"/>
                  </a:lnTo>
                  <a:lnTo>
                    <a:pt x="3" y="94"/>
                  </a:lnTo>
                  <a:lnTo>
                    <a:pt x="7" y="95"/>
                  </a:lnTo>
                  <a:lnTo>
                    <a:pt x="113" y="95"/>
                  </a:lnTo>
                  <a:lnTo>
                    <a:pt x="39" y="211"/>
                  </a:lnTo>
                  <a:lnTo>
                    <a:pt x="38" y="216"/>
                  </a:lnTo>
                  <a:lnTo>
                    <a:pt x="44" y="221"/>
                  </a:lnTo>
                  <a:lnTo>
                    <a:pt x="49" y="219"/>
                  </a:lnTo>
                  <a:lnTo>
                    <a:pt x="222" y="52"/>
                  </a:lnTo>
                  <a:lnTo>
                    <a:pt x="224" y="49"/>
                  </a:lnTo>
                  <a:lnTo>
                    <a:pt x="221" y="43"/>
                  </a:lnTo>
                  <a:lnTo>
                    <a:pt x="217" y="42"/>
                  </a:lnTo>
                  <a:lnTo>
                    <a:pt x="114" y="42"/>
                  </a:lnTo>
                  <a:lnTo>
                    <a:pt x="133" y="0"/>
                  </a:lnTo>
                  <a:lnTo>
                    <a:pt x="50" y="0"/>
                  </a:lnTo>
                  <a:close/>
                </a:path>
              </a:pathLst>
            </a:custGeom>
            <a:noFill/>
            <a:ln w="349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grpSp>
        <p:nvGrpSpPr>
          <p:cNvPr id="52" name="群組 371">
            <a:extLst>
              <a:ext uri="{FF2B5EF4-FFF2-40B4-BE49-F238E27FC236}">
                <a16:creationId xmlns:a16="http://schemas.microsoft.com/office/drawing/2014/main" id="{A2CB6EAB-A02B-1178-6404-8528626A85D7}"/>
              </a:ext>
            </a:extLst>
          </p:cNvPr>
          <p:cNvGrpSpPr>
            <a:grpSpLocks noChangeAspect="1"/>
          </p:cNvGrpSpPr>
          <p:nvPr/>
        </p:nvGrpSpPr>
        <p:grpSpPr>
          <a:xfrm>
            <a:off x="3681978" y="2962163"/>
            <a:ext cx="3009806" cy="1746912"/>
            <a:chOff x="6836470" y="4619920"/>
            <a:chExt cx="3762257" cy="21836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61">
                  <a:extLst>
                    <a:ext uri="{FF2B5EF4-FFF2-40B4-BE49-F238E27FC236}">
                      <a16:creationId xmlns:a16="http://schemas.microsoft.com/office/drawing/2014/main" id="{59760E2A-6D4C-AAB7-C61A-CC3AD1041971}"/>
                    </a:ext>
                  </a:extLst>
                </p:cNvPr>
                <p:cNvSpPr txBox="1"/>
                <p:nvPr/>
              </p:nvSpPr>
              <p:spPr>
                <a:xfrm>
                  <a:off x="7821897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73" name="TextBox 61">
                  <a:extLst>
                    <a:ext uri="{FF2B5EF4-FFF2-40B4-BE49-F238E27FC236}">
                      <a16:creationId xmlns:a16="http://schemas.microsoft.com/office/drawing/2014/main" id="{545DB382-BA98-2C7E-0371-12E9996C5F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1897" y="6106111"/>
                  <a:ext cx="387927" cy="246221"/>
                </a:xfrm>
                <a:prstGeom prst="rect">
                  <a:avLst/>
                </a:prstGeom>
                <a:blipFill>
                  <a:blip r:embed="rId5"/>
                  <a:stretch>
                    <a:fillRect l="-10938" r="-10938" b="-487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TextBox 62">
                  <a:extLst>
                    <a:ext uri="{FF2B5EF4-FFF2-40B4-BE49-F238E27FC236}">
                      <a16:creationId xmlns:a16="http://schemas.microsoft.com/office/drawing/2014/main" id="{086F3C65-5899-E51E-B4A6-93D86E9325BC}"/>
                    </a:ext>
                  </a:extLst>
                </p:cNvPr>
                <p:cNvSpPr txBox="1"/>
                <p:nvPr/>
              </p:nvSpPr>
              <p:spPr>
                <a:xfrm>
                  <a:off x="8330386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74" name="TextBox 62">
                  <a:extLst>
                    <a:ext uri="{FF2B5EF4-FFF2-40B4-BE49-F238E27FC236}">
                      <a16:creationId xmlns:a16="http://schemas.microsoft.com/office/drawing/2014/main" id="{4C36F107-4A6D-E7C3-97DF-ECAE436436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30386" y="6106111"/>
                  <a:ext cx="387927" cy="246221"/>
                </a:xfrm>
                <a:prstGeom prst="rect">
                  <a:avLst/>
                </a:prstGeom>
                <a:blipFill>
                  <a:blip r:embed="rId6"/>
                  <a:stretch>
                    <a:fillRect l="-12698" r="-11111" b="-487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5" name="Rectangle 3">
              <a:extLst>
                <a:ext uri="{FF2B5EF4-FFF2-40B4-BE49-F238E27FC236}">
                  <a16:creationId xmlns:a16="http://schemas.microsoft.com/office/drawing/2014/main" id="{D46055E6-436A-2B9E-B8C9-A2320CF2729D}"/>
                </a:ext>
              </a:extLst>
            </p:cNvPr>
            <p:cNvSpPr/>
            <p:nvPr/>
          </p:nvSpPr>
          <p:spPr>
            <a:xfrm>
              <a:off x="7390227" y="5958372"/>
              <a:ext cx="288000" cy="10455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6" name="Rectangle 63">
              <a:extLst>
                <a:ext uri="{FF2B5EF4-FFF2-40B4-BE49-F238E27FC236}">
                  <a16:creationId xmlns:a16="http://schemas.microsoft.com/office/drawing/2014/main" id="{1F521545-EB9B-4731-D52B-4CD7221BD3BA}"/>
                </a:ext>
              </a:extLst>
            </p:cNvPr>
            <p:cNvSpPr/>
            <p:nvPr/>
          </p:nvSpPr>
          <p:spPr>
            <a:xfrm>
              <a:off x="7877820" y="5504041"/>
              <a:ext cx="288000" cy="55888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7" name="Rectangle 64">
              <a:extLst>
                <a:ext uri="{FF2B5EF4-FFF2-40B4-BE49-F238E27FC236}">
                  <a16:creationId xmlns:a16="http://schemas.microsoft.com/office/drawing/2014/main" id="{0FD5421A-CEED-902C-F341-B3A520761385}"/>
                </a:ext>
              </a:extLst>
            </p:cNvPr>
            <p:cNvSpPr/>
            <p:nvPr/>
          </p:nvSpPr>
          <p:spPr>
            <a:xfrm>
              <a:off x="8365413" y="5264726"/>
              <a:ext cx="288000" cy="791627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TextBox 60">
                  <a:extLst>
                    <a:ext uri="{FF2B5EF4-FFF2-40B4-BE49-F238E27FC236}">
                      <a16:creationId xmlns:a16="http://schemas.microsoft.com/office/drawing/2014/main" id="{8A12C2CF-61D8-27A6-5A08-D89C44DB4FC4}"/>
                    </a:ext>
                  </a:extLst>
                </p:cNvPr>
                <p:cNvSpPr txBox="1"/>
                <p:nvPr/>
              </p:nvSpPr>
              <p:spPr>
                <a:xfrm>
                  <a:off x="8743625" y="6106111"/>
                  <a:ext cx="498534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78" name="TextBox 60">
                  <a:extLst>
                    <a:ext uri="{FF2B5EF4-FFF2-40B4-BE49-F238E27FC236}">
                      <a16:creationId xmlns:a16="http://schemas.microsoft.com/office/drawing/2014/main" id="{F02B56C8-347A-7248-25E9-1BF8DAB1BE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3625" y="6106111"/>
                  <a:ext cx="498534" cy="246221"/>
                </a:xfrm>
                <a:prstGeom prst="rect">
                  <a:avLst/>
                </a:prstGeom>
                <a:blipFill>
                  <a:blip r:embed="rId7"/>
                  <a:stretch>
                    <a:fillRect b="-487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61">
                  <a:extLst>
                    <a:ext uri="{FF2B5EF4-FFF2-40B4-BE49-F238E27FC236}">
                      <a16:creationId xmlns:a16="http://schemas.microsoft.com/office/drawing/2014/main" id="{0FBC4040-98A5-B9BE-5DB9-257E990BDA87}"/>
                    </a:ext>
                  </a:extLst>
                </p:cNvPr>
                <p:cNvSpPr txBox="1"/>
                <p:nvPr/>
              </p:nvSpPr>
              <p:spPr>
                <a:xfrm>
                  <a:off x="9328313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79" name="TextBox 61">
                  <a:extLst>
                    <a:ext uri="{FF2B5EF4-FFF2-40B4-BE49-F238E27FC236}">
                      <a16:creationId xmlns:a16="http://schemas.microsoft.com/office/drawing/2014/main" id="{20D3E340-E1D4-20F8-2C56-13FA8D257C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28313" y="6106111"/>
                  <a:ext cx="387927" cy="246221"/>
                </a:xfrm>
                <a:prstGeom prst="rect">
                  <a:avLst/>
                </a:prstGeom>
                <a:blipFill>
                  <a:blip r:embed="rId8"/>
                  <a:stretch>
                    <a:fillRect l="-12500" r="-10938" b="-487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62">
                  <a:extLst>
                    <a:ext uri="{FF2B5EF4-FFF2-40B4-BE49-F238E27FC236}">
                      <a16:creationId xmlns:a16="http://schemas.microsoft.com/office/drawing/2014/main" id="{FC1274EC-8B94-F205-B9AB-74C2C03E9222}"/>
                    </a:ext>
                  </a:extLst>
                </p:cNvPr>
                <p:cNvSpPr txBox="1"/>
                <p:nvPr/>
              </p:nvSpPr>
              <p:spPr>
                <a:xfrm>
                  <a:off x="9808228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80" name="TextBox 62">
                  <a:extLst>
                    <a:ext uri="{FF2B5EF4-FFF2-40B4-BE49-F238E27FC236}">
                      <a16:creationId xmlns:a16="http://schemas.microsoft.com/office/drawing/2014/main" id="{1A4073CB-DDC3-4810-E456-F2DA7A9135D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08228" y="6106111"/>
                  <a:ext cx="387927" cy="246221"/>
                </a:xfrm>
                <a:prstGeom prst="rect">
                  <a:avLst/>
                </a:prstGeom>
                <a:blipFill>
                  <a:blip r:embed="rId9"/>
                  <a:stretch>
                    <a:fillRect l="-10938" r="-10938" b="-487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1" name="Rectangle 3">
              <a:extLst>
                <a:ext uri="{FF2B5EF4-FFF2-40B4-BE49-F238E27FC236}">
                  <a16:creationId xmlns:a16="http://schemas.microsoft.com/office/drawing/2014/main" id="{4C870766-FE6F-BB41-3970-40B1C3C0DF3E}"/>
                </a:ext>
              </a:extLst>
            </p:cNvPr>
            <p:cNvSpPr/>
            <p:nvPr/>
          </p:nvSpPr>
          <p:spPr>
            <a:xfrm>
              <a:off x="8853006" y="5134343"/>
              <a:ext cx="288000" cy="928587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2" name="Rectangle 63">
              <a:extLst>
                <a:ext uri="{FF2B5EF4-FFF2-40B4-BE49-F238E27FC236}">
                  <a16:creationId xmlns:a16="http://schemas.microsoft.com/office/drawing/2014/main" id="{B6F297FF-A32A-96A9-6E2D-A388ECF1939D}"/>
                </a:ext>
              </a:extLst>
            </p:cNvPr>
            <p:cNvSpPr/>
            <p:nvPr/>
          </p:nvSpPr>
          <p:spPr>
            <a:xfrm>
              <a:off x="9340599" y="5368342"/>
              <a:ext cx="288000" cy="694588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63" name="Rectangle 64">
              <a:extLst>
                <a:ext uri="{FF2B5EF4-FFF2-40B4-BE49-F238E27FC236}">
                  <a16:creationId xmlns:a16="http://schemas.microsoft.com/office/drawing/2014/main" id="{6FB5DEC3-9338-4E26-27AE-3CBF0CCA7D96}"/>
                </a:ext>
              </a:extLst>
            </p:cNvPr>
            <p:cNvSpPr/>
            <p:nvPr/>
          </p:nvSpPr>
          <p:spPr>
            <a:xfrm>
              <a:off x="9828194" y="5971014"/>
              <a:ext cx="288000" cy="8534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8" name="TextBox 61">
                  <a:extLst>
                    <a:ext uri="{FF2B5EF4-FFF2-40B4-BE49-F238E27FC236}">
                      <a16:creationId xmlns:a16="http://schemas.microsoft.com/office/drawing/2014/main" id="{548D778B-6916-49A0-4C97-5B4D9C3EE4CA}"/>
                    </a:ext>
                  </a:extLst>
                </p:cNvPr>
                <p:cNvSpPr txBox="1"/>
                <p:nvPr/>
              </p:nvSpPr>
              <p:spPr>
                <a:xfrm>
                  <a:off x="7332459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84" name="TextBox 61">
                  <a:extLst>
                    <a:ext uri="{FF2B5EF4-FFF2-40B4-BE49-F238E27FC236}">
                      <a16:creationId xmlns:a16="http://schemas.microsoft.com/office/drawing/2014/main" id="{0C8EAC57-77FF-78C1-5D2D-6C1C564D05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32459" y="6106111"/>
                  <a:ext cx="387927" cy="246221"/>
                </a:xfrm>
                <a:prstGeom prst="rect">
                  <a:avLst/>
                </a:prstGeom>
                <a:blipFill>
                  <a:blip r:embed="rId10"/>
                  <a:stretch>
                    <a:fillRect l="-10938" r="-10938" b="-487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9" name="直線單箭頭接點 384">
              <a:extLst>
                <a:ext uri="{FF2B5EF4-FFF2-40B4-BE49-F238E27FC236}">
                  <a16:creationId xmlns:a16="http://schemas.microsoft.com/office/drawing/2014/main" id="{0778A851-CE95-9D94-94C2-3F6D7AC47699}"/>
                </a:ext>
              </a:extLst>
            </p:cNvPr>
            <p:cNvCxnSpPr/>
            <p:nvPr/>
          </p:nvCxnSpPr>
          <p:spPr>
            <a:xfrm>
              <a:off x="7275309" y="6062926"/>
              <a:ext cx="3323418" cy="0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" name="直線單箭頭接點 385">
              <a:extLst>
                <a:ext uri="{FF2B5EF4-FFF2-40B4-BE49-F238E27FC236}">
                  <a16:creationId xmlns:a16="http://schemas.microsoft.com/office/drawing/2014/main" id="{1EFAC8BF-8B40-B80B-AEA3-D52EC478DDC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75309" y="4929812"/>
              <a:ext cx="0" cy="143290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1" name="文字方塊 386">
              <a:extLst>
                <a:ext uri="{FF2B5EF4-FFF2-40B4-BE49-F238E27FC236}">
                  <a16:creationId xmlns:a16="http://schemas.microsoft.com/office/drawing/2014/main" id="{A27C248C-A2DD-677E-00DE-FB8ED71ABBF2}"/>
                </a:ext>
              </a:extLst>
            </p:cNvPr>
            <p:cNvSpPr txBox="1"/>
            <p:nvPr/>
          </p:nvSpPr>
          <p:spPr>
            <a:xfrm>
              <a:off x="6836470" y="4619920"/>
              <a:ext cx="9135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TW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 </a:t>
              </a:r>
              <a:r>
                <a:rPr kumimoji="0" lang="en-US" altLang="zh-TW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PMF</a:t>
              </a:r>
              <a:endParaRPr kumimoji="0" lang="zh-TW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endParaRPr>
            </a:p>
          </p:txBody>
        </p:sp>
        <p:sp>
          <p:nvSpPr>
            <p:cNvPr id="452" name="文字方塊 387">
              <a:extLst>
                <a:ext uri="{FF2B5EF4-FFF2-40B4-BE49-F238E27FC236}">
                  <a16:creationId xmlns:a16="http://schemas.microsoft.com/office/drawing/2014/main" id="{B3F8684A-4476-C9B9-E050-D901E3264F1C}"/>
                </a:ext>
              </a:extLst>
            </p:cNvPr>
            <p:cNvSpPr txBox="1"/>
            <p:nvPr/>
          </p:nvSpPr>
          <p:spPr>
            <a:xfrm>
              <a:off x="7935050" y="6226479"/>
              <a:ext cx="1748431" cy="577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TW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 </a:t>
              </a:r>
              <a:r>
                <a:rPr kumimoji="0" lang="en-US" altLang="zh-TW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# of vehicles</a:t>
              </a:r>
              <a:endParaRPr kumimoji="0" lang="zh-TW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endParaRPr>
            </a:p>
          </p:txBody>
        </p:sp>
      </p:grpSp>
      <p:grpSp>
        <p:nvGrpSpPr>
          <p:cNvPr id="453" name="群組 457">
            <a:extLst>
              <a:ext uri="{FF2B5EF4-FFF2-40B4-BE49-F238E27FC236}">
                <a16:creationId xmlns:a16="http://schemas.microsoft.com/office/drawing/2014/main" id="{DC33DA0B-16D4-555A-EBA1-94CDA7C16FA6}"/>
              </a:ext>
            </a:extLst>
          </p:cNvPr>
          <p:cNvGrpSpPr>
            <a:grpSpLocks noChangeAspect="1"/>
          </p:cNvGrpSpPr>
          <p:nvPr/>
        </p:nvGrpSpPr>
        <p:grpSpPr>
          <a:xfrm>
            <a:off x="3700134" y="4682263"/>
            <a:ext cx="2995882" cy="1741833"/>
            <a:chOff x="6853875" y="4610988"/>
            <a:chExt cx="3744852" cy="217729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4" name="TextBox 61">
                  <a:extLst>
                    <a:ext uri="{FF2B5EF4-FFF2-40B4-BE49-F238E27FC236}">
                      <a16:creationId xmlns:a16="http://schemas.microsoft.com/office/drawing/2014/main" id="{AD55278F-2615-98CA-5589-A59720CAFD27}"/>
                    </a:ext>
                  </a:extLst>
                </p:cNvPr>
                <p:cNvSpPr txBox="1"/>
                <p:nvPr/>
              </p:nvSpPr>
              <p:spPr>
                <a:xfrm>
                  <a:off x="7821897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59" name="TextBox 61">
                  <a:extLst>
                    <a:ext uri="{FF2B5EF4-FFF2-40B4-BE49-F238E27FC236}">
                      <a16:creationId xmlns:a16="http://schemas.microsoft.com/office/drawing/2014/main" id="{A03E585F-EB59-3EF8-56E1-4E56C1BF84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1897" y="6106111"/>
                  <a:ext cx="387927" cy="246221"/>
                </a:xfrm>
                <a:prstGeom prst="rect">
                  <a:avLst/>
                </a:prstGeom>
                <a:blipFill>
                  <a:blip r:embed="rId11"/>
                  <a:stretch>
                    <a:fillRect l="-12500" r="-9375" b="-487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5" name="TextBox 62">
                  <a:extLst>
                    <a:ext uri="{FF2B5EF4-FFF2-40B4-BE49-F238E27FC236}">
                      <a16:creationId xmlns:a16="http://schemas.microsoft.com/office/drawing/2014/main" id="{6F550D96-2783-673D-3048-BA9CBDF0D471}"/>
                    </a:ext>
                  </a:extLst>
                </p:cNvPr>
                <p:cNvSpPr txBox="1"/>
                <p:nvPr/>
              </p:nvSpPr>
              <p:spPr>
                <a:xfrm>
                  <a:off x="8330386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60" name="TextBox 62">
                  <a:extLst>
                    <a:ext uri="{FF2B5EF4-FFF2-40B4-BE49-F238E27FC236}">
                      <a16:creationId xmlns:a16="http://schemas.microsoft.com/office/drawing/2014/main" id="{1C3F3085-BCE4-E24B-A379-111256BF5D9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30386" y="6106111"/>
                  <a:ext cx="387927" cy="246221"/>
                </a:xfrm>
                <a:prstGeom prst="rect">
                  <a:avLst/>
                </a:prstGeom>
                <a:blipFill>
                  <a:blip r:embed="rId12"/>
                  <a:stretch>
                    <a:fillRect l="-10938" r="-10938" b="-487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56" name="Rectangle 3">
              <a:extLst>
                <a:ext uri="{FF2B5EF4-FFF2-40B4-BE49-F238E27FC236}">
                  <a16:creationId xmlns:a16="http://schemas.microsoft.com/office/drawing/2014/main" id="{46801166-DFCA-8935-6A46-E47E2EEB4865}"/>
                </a:ext>
              </a:extLst>
            </p:cNvPr>
            <p:cNvSpPr/>
            <p:nvPr/>
          </p:nvSpPr>
          <p:spPr>
            <a:xfrm>
              <a:off x="7390227" y="5958372"/>
              <a:ext cx="288000" cy="10455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57" name="Rectangle 63">
              <a:extLst>
                <a:ext uri="{FF2B5EF4-FFF2-40B4-BE49-F238E27FC236}">
                  <a16:creationId xmlns:a16="http://schemas.microsoft.com/office/drawing/2014/main" id="{9C2D2358-31D7-7CD1-582F-A8DCD1247CEE}"/>
                </a:ext>
              </a:extLst>
            </p:cNvPr>
            <p:cNvSpPr/>
            <p:nvPr/>
          </p:nvSpPr>
          <p:spPr>
            <a:xfrm>
              <a:off x="7877820" y="5504041"/>
              <a:ext cx="288000" cy="55888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511" name="Rectangle 64">
              <a:extLst>
                <a:ext uri="{FF2B5EF4-FFF2-40B4-BE49-F238E27FC236}">
                  <a16:creationId xmlns:a16="http://schemas.microsoft.com/office/drawing/2014/main" id="{FBFEECC6-4030-2818-C50E-67D48491DA7F}"/>
                </a:ext>
              </a:extLst>
            </p:cNvPr>
            <p:cNvSpPr/>
            <p:nvPr/>
          </p:nvSpPr>
          <p:spPr>
            <a:xfrm>
              <a:off x="8365413" y="5264726"/>
              <a:ext cx="288000" cy="791627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2" name="TextBox 60">
                  <a:extLst>
                    <a:ext uri="{FF2B5EF4-FFF2-40B4-BE49-F238E27FC236}">
                      <a16:creationId xmlns:a16="http://schemas.microsoft.com/office/drawing/2014/main" id="{651DB4B5-6AA7-D7CC-9E77-222C500D9F42}"/>
                    </a:ext>
                  </a:extLst>
                </p:cNvPr>
                <p:cNvSpPr txBox="1"/>
                <p:nvPr/>
              </p:nvSpPr>
              <p:spPr>
                <a:xfrm>
                  <a:off x="8743625" y="6106111"/>
                  <a:ext cx="498534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64" name="TextBox 60">
                  <a:extLst>
                    <a:ext uri="{FF2B5EF4-FFF2-40B4-BE49-F238E27FC236}">
                      <a16:creationId xmlns:a16="http://schemas.microsoft.com/office/drawing/2014/main" id="{18F203E0-8150-EE81-AB08-174B61A84D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3625" y="6106111"/>
                  <a:ext cx="498534" cy="246221"/>
                </a:xfrm>
                <a:prstGeom prst="rect">
                  <a:avLst/>
                </a:prstGeom>
                <a:blipFill>
                  <a:blip r:embed="rId13"/>
                  <a:stretch>
                    <a:fillRect b="-487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3" name="TextBox 61">
                  <a:extLst>
                    <a:ext uri="{FF2B5EF4-FFF2-40B4-BE49-F238E27FC236}">
                      <a16:creationId xmlns:a16="http://schemas.microsoft.com/office/drawing/2014/main" id="{5B894B0A-0C57-8E72-1BE0-0168D3FE25BF}"/>
                    </a:ext>
                  </a:extLst>
                </p:cNvPr>
                <p:cNvSpPr txBox="1"/>
                <p:nvPr/>
              </p:nvSpPr>
              <p:spPr>
                <a:xfrm>
                  <a:off x="9328313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65" name="TextBox 61">
                  <a:extLst>
                    <a:ext uri="{FF2B5EF4-FFF2-40B4-BE49-F238E27FC236}">
                      <a16:creationId xmlns:a16="http://schemas.microsoft.com/office/drawing/2014/main" id="{E53BD473-E703-4865-1AF5-80F8EFDAA3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28313" y="6106111"/>
                  <a:ext cx="387927" cy="246221"/>
                </a:xfrm>
                <a:prstGeom prst="rect">
                  <a:avLst/>
                </a:prstGeom>
                <a:blipFill>
                  <a:blip r:embed="rId14"/>
                  <a:stretch>
                    <a:fillRect l="-12500" r="-10938" b="-487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4" name="TextBox 62">
                  <a:extLst>
                    <a:ext uri="{FF2B5EF4-FFF2-40B4-BE49-F238E27FC236}">
                      <a16:creationId xmlns:a16="http://schemas.microsoft.com/office/drawing/2014/main" id="{65477A95-6613-9DCC-47C3-010CA4BAC716}"/>
                    </a:ext>
                  </a:extLst>
                </p:cNvPr>
                <p:cNvSpPr txBox="1"/>
                <p:nvPr/>
              </p:nvSpPr>
              <p:spPr>
                <a:xfrm>
                  <a:off x="9808228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66" name="TextBox 62">
                  <a:extLst>
                    <a:ext uri="{FF2B5EF4-FFF2-40B4-BE49-F238E27FC236}">
                      <a16:creationId xmlns:a16="http://schemas.microsoft.com/office/drawing/2014/main" id="{83493E0B-52A6-4CAD-4451-005AC28667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08228" y="6106111"/>
                  <a:ext cx="387927" cy="246221"/>
                </a:xfrm>
                <a:prstGeom prst="rect">
                  <a:avLst/>
                </a:prstGeom>
                <a:blipFill>
                  <a:blip r:embed="rId15"/>
                  <a:stretch>
                    <a:fillRect l="-12698" r="-11111" b="-487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5" name="Rectangle 3">
              <a:extLst>
                <a:ext uri="{FF2B5EF4-FFF2-40B4-BE49-F238E27FC236}">
                  <a16:creationId xmlns:a16="http://schemas.microsoft.com/office/drawing/2014/main" id="{69A65C10-6A04-2E5D-EE8E-AF9C5F8702BA}"/>
                </a:ext>
              </a:extLst>
            </p:cNvPr>
            <p:cNvSpPr/>
            <p:nvPr/>
          </p:nvSpPr>
          <p:spPr>
            <a:xfrm>
              <a:off x="8853006" y="5263213"/>
              <a:ext cx="288000" cy="799717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6" name="Rectangle 63">
              <a:extLst>
                <a:ext uri="{FF2B5EF4-FFF2-40B4-BE49-F238E27FC236}">
                  <a16:creationId xmlns:a16="http://schemas.microsoft.com/office/drawing/2014/main" id="{CDAEE7B5-ADFA-6A2E-8DC3-1A74B8624506}"/>
                </a:ext>
              </a:extLst>
            </p:cNvPr>
            <p:cNvSpPr/>
            <p:nvPr/>
          </p:nvSpPr>
          <p:spPr>
            <a:xfrm>
              <a:off x="9340599" y="5619540"/>
              <a:ext cx="288000" cy="443390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7" name="Rectangle 64">
              <a:extLst>
                <a:ext uri="{FF2B5EF4-FFF2-40B4-BE49-F238E27FC236}">
                  <a16:creationId xmlns:a16="http://schemas.microsoft.com/office/drawing/2014/main" id="{F8845A0A-3595-7AA2-74AA-F9DD6396D1BB}"/>
                </a:ext>
              </a:extLst>
            </p:cNvPr>
            <p:cNvSpPr/>
            <p:nvPr/>
          </p:nvSpPr>
          <p:spPr>
            <a:xfrm>
              <a:off x="9828194" y="5971014"/>
              <a:ext cx="288000" cy="8534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8" name="TextBox 61">
                  <a:extLst>
                    <a:ext uri="{FF2B5EF4-FFF2-40B4-BE49-F238E27FC236}">
                      <a16:creationId xmlns:a16="http://schemas.microsoft.com/office/drawing/2014/main" id="{DA4D14C5-3263-8167-5DB2-A1D311355B4A}"/>
                    </a:ext>
                  </a:extLst>
                </p:cNvPr>
                <p:cNvSpPr txBox="1"/>
                <p:nvPr/>
              </p:nvSpPr>
              <p:spPr>
                <a:xfrm>
                  <a:off x="7332459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70" name="TextBox 61">
                  <a:extLst>
                    <a:ext uri="{FF2B5EF4-FFF2-40B4-BE49-F238E27FC236}">
                      <a16:creationId xmlns:a16="http://schemas.microsoft.com/office/drawing/2014/main" id="{EE33EDAC-EF20-92C0-2AFD-F23C65500C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32459" y="6106111"/>
                  <a:ext cx="387927" cy="246221"/>
                </a:xfrm>
                <a:prstGeom prst="rect">
                  <a:avLst/>
                </a:prstGeom>
                <a:blipFill>
                  <a:blip r:embed="rId16"/>
                  <a:stretch>
                    <a:fillRect l="-12698" r="-11111" b="-487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29" name="直線單箭頭接點 470">
              <a:extLst>
                <a:ext uri="{FF2B5EF4-FFF2-40B4-BE49-F238E27FC236}">
                  <a16:creationId xmlns:a16="http://schemas.microsoft.com/office/drawing/2014/main" id="{B2A98A8D-C0B6-A9A4-072C-826AA0F71857}"/>
                </a:ext>
              </a:extLst>
            </p:cNvPr>
            <p:cNvCxnSpPr/>
            <p:nvPr/>
          </p:nvCxnSpPr>
          <p:spPr>
            <a:xfrm>
              <a:off x="7275309" y="6062926"/>
              <a:ext cx="3323418" cy="0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直線單箭頭接點 471">
              <a:extLst>
                <a:ext uri="{FF2B5EF4-FFF2-40B4-BE49-F238E27FC236}">
                  <a16:creationId xmlns:a16="http://schemas.microsoft.com/office/drawing/2014/main" id="{DA7F3A36-3830-CAC2-11F7-C227C0726DC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75309" y="4929812"/>
              <a:ext cx="0" cy="143290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6" name="文字方塊 472">
              <a:extLst>
                <a:ext uri="{FF2B5EF4-FFF2-40B4-BE49-F238E27FC236}">
                  <a16:creationId xmlns:a16="http://schemas.microsoft.com/office/drawing/2014/main" id="{029C0C83-C994-1CB1-F5A4-9D661ECA7286}"/>
                </a:ext>
              </a:extLst>
            </p:cNvPr>
            <p:cNvSpPr txBox="1"/>
            <p:nvPr/>
          </p:nvSpPr>
          <p:spPr>
            <a:xfrm>
              <a:off x="6853875" y="4610988"/>
              <a:ext cx="9135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TW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 </a:t>
              </a:r>
              <a:r>
                <a:rPr kumimoji="0" lang="en-US" altLang="zh-TW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PMF</a:t>
              </a:r>
              <a:endParaRPr kumimoji="0" lang="zh-TW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endParaRPr>
            </a:p>
          </p:txBody>
        </p:sp>
        <p:sp>
          <p:nvSpPr>
            <p:cNvPr id="337" name="文字方塊 473">
              <a:extLst>
                <a:ext uri="{FF2B5EF4-FFF2-40B4-BE49-F238E27FC236}">
                  <a16:creationId xmlns:a16="http://schemas.microsoft.com/office/drawing/2014/main" id="{79117EE8-F9F5-708B-859A-30160FB323E2}"/>
                </a:ext>
              </a:extLst>
            </p:cNvPr>
            <p:cNvSpPr txBox="1"/>
            <p:nvPr/>
          </p:nvSpPr>
          <p:spPr>
            <a:xfrm>
              <a:off x="7914841" y="6211198"/>
              <a:ext cx="1706062" cy="577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TW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 </a:t>
              </a:r>
              <a:r>
                <a:rPr kumimoji="0" lang="en-US" altLang="zh-TW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# of vehicles</a:t>
              </a:r>
              <a:endParaRPr kumimoji="0" lang="zh-TW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endParaRPr>
            </a:p>
          </p:txBody>
        </p:sp>
      </p:grpSp>
      <p:grpSp>
        <p:nvGrpSpPr>
          <p:cNvPr id="338" name="群組 474">
            <a:extLst>
              <a:ext uri="{FF2B5EF4-FFF2-40B4-BE49-F238E27FC236}">
                <a16:creationId xmlns:a16="http://schemas.microsoft.com/office/drawing/2014/main" id="{DF175C65-5867-22B2-21DD-3D914E374E2B}"/>
              </a:ext>
            </a:extLst>
          </p:cNvPr>
          <p:cNvGrpSpPr>
            <a:grpSpLocks noChangeAspect="1"/>
          </p:cNvGrpSpPr>
          <p:nvPr/>
        </p:nvGrpSpPr>
        <p:grpSpPr>
          <a:xfrm>
            <a:off x="7289402" y="2962163"/>
            <a:ext cx="3024147" cy="1713976"/>
            <a:chOff x="6818543" y="4626634"/>
            <a:chExt cx="3780184" cy="21424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9" name="TextBox 61">
                  <a:extLst>
                    <a:ext uri="{FF2B5EF4-FFF2-40B4-BE49-F238E27FC236}">
                      <a16:creationId xmlns:a16="http://schemas.microsoft.com/office/drawing/2014/main" id="{B2A2DEB5-F58E-3844-21D4-216EE8429651}"/>
                    </a:ext>
                  </a:extLst>
                </p:cNvPr>
                <p:cNvSpPr txBox="1"/>
                <p:nvPr/>
              </p:nvSpPr>
              <p:spPr>
                <a:xfrm>
                  <a:off x="7821897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76" name="TextBox 61">
                  <a:extLst>
                    <a:ext uri="{FF2B5EF4-FFF2-40B4-BE49-F238E27FC236}">
                      <a16:creationId xmlns:a16="http://schemas.microsoft.com/office/drawing/2014/main" id="{DDCD508E-1E16-77A3-F782-6C6D6BD1016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1897" y="6106111"/>
                  <a:ext cx="387927" cy="246221"/>
                </a:xfrm>
                <a:prstGeom prst="rect">
                  <a:avLst/>
                </a:prstGeom>
                <a:blipFill>
                  <a:blip r:embed="rId17"/>
                  <a:stretch>
                    <a:fillRect l="-10938" r="-10938" b="-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1" name="TextBox 62">
                  <a:extLst>
                    <a:ext uri="{FF2B5EF4-FFF2-40B4-BE49-F238E27FC236}">
                      <a16:creationId xmlns:a16="http://schemas.microsoft.com/office/drawing/2014/main" id="{E52AF5CA-CA33-48C8-3F8C-812D5897CEE9}"/>
                    </a:ext>
                  </a:extLst>
                </p:cNvPr>
                <p:cNvSpPr txBox="1"/>
                <p:nvPr/>
              </p:nvSpPr>
              <p:spPr>
                <a:xfrm>
                  <a:off x="8330386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77" name="TextBox 62">
                  <a:extLst>
                    <a:ext uri="{FF2B5EF4-FFF2-40B4-BE49-F238E27FC236}">
                      <a16:creationId xmlns:a16="http://schemas.microsoft.com/office/drawing/2014/main" id="{680AC5D2-9BEA-2072-C8BC-3065C86E476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30386" y="6106111"/>
                  <a:ext cx="387927" cy="246221"/>
                </a:xfrm>
                <a:prstGeom prst="rect">
                  <a:avLst/>
                </a:prstGeom>
                <a:blipFill>
                  <a:blip r:embed="rId18"/>
                  <a:stretch>
                    <a:fillRect l="-12698" r="-11111" b="-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9" name="Rectangle 3">
              <a:extLst>
                <a:ext uri="{FF2B5EF4-FFF2-40B4-BE49-F238E27FC236}">
                  <a16:creationId xmlns:a16="http://schemas.microsoft.com/office/drawing/2014/main" id="{F1FFF7F8-940F-DEF6-751F-DB1610AE1F96}"/>
                </a:ext>
              </a:extLst>
            </p:cNvPr>
            <p:cNvSpPr/>
            <p:nvPr/>
          </p:nvSpPr>
          <p:spPr>
            <a:xfrm>
              <a:off x="7390227" y="5773774"/>
              <a:ext cx="288000" cy="289153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0" name="Rectangle 63">
              <a:extLst>
                <a:ext uri="{FF2B5EF4-FFF2-40B4-BE49-F238E27FC236}">
                  <a16:creationId xmlns:a16="http://schemas.microsoft.com/office/drawing/2014/main" id="{60219E78-DA33-4585-6657-587E12B43E4A}"/>
                </a:ext>
              </a:extLst>
            </p:cNvPr>
            <p:cNvSpPr/>
            <p:nvPr/>
          </p:nvSpPr>
          <p:spPr>
            <a:xfrm>
              <a:off x="7877820" y="5504041"/>
              <a:ext cx="288000" cy="55888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1" name="Rectangle 64">
              <a:extLst>
                <a:ext uri="{FF2B5EF4-FFF2-40B4-BE49-F238E27FC236}">
                  <a16:creationId xmlns:a16="http://schemas.microsoft.com/office/drawing/2014/main" id="{209D3FFD-2991-4788-0F0A-2345608A65A6}"/>
                </a:ext>
              </a:extLst>
            </p:cNvPr>
            <p:cNvSpPr/>
            <p:nvPr/>
          </p:nvSpPr>
          <p:spPr>
            <a:xfrm>
              <a:off x="8365413" y="4994608"/>
              <a:ext cx="288000" cy="106174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2" name="TextBox 60">
                  <a:extLst>
                    <a:ext uri="{FF2B5EF4-FFF2-40B4-BE49-F238E27FC236}">
                      <a16:creationId xmlns:a16="http://schemas.microsoft.com/office/drawing/2014/main" id="{DFEA783E-D817-DDA9-6810-EDE24F202B7E}"/>
                    </a:ext>
                  </a:extLst>
                </p:cNvPr>
                <p:cNvSpPr txBox="1"/>
                <p:nvPr/>
              </p:nvSpPr>
              <p:spPr>
                <a:xfrm>
                  <a:off x="8743625" y="6106111"/>
                  <a:ext cx="498534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81" name="TextBox 60">
                  <a:extLst>
                    <a:ext uri="{FF2B5EF4-FFF2-40B4-BE49-F238E27FC236}">
                      <a16:creationId xmlns:a16="http://schemas.microsoft.com/office/drawing/2014/main" id="{69B52BCA-5C39-FAB2-B40C-C119F910FC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3625" y="6106111"/>
                  <a:ext cx="498534" cy="246221"/>
                </a:xfrm>
                <a:prstGeom prst="rect">
                  <a:avLst/>
                </a:prstGeom>
                <a:blipFill>
                  <a:blip r:embed="rId19"/>
                  <a:stretch>
                    <a:fillRect b="-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3" name="TextBox 61">
                  <a:extLst>
                    <a:ext uri="{FF2B5EF4-FFF2-40B4-BE49-F238E27FC236}">
                      <a16:creationId xmlns:a16="http://schemas.microsoft.com/office/drawing/2014/main" id="{1E6715D3-DC65-67E7-0884-3D3CC636A763}"/>
                    </a:ext>
                  </a:extLst>
                </p:cNvPr>
                <p:cNvSpPr txBox="1"/>
                <p:nvPr/>
              </p:nvSpPr>
              <p:spPr>
                <a:xfrm>
                  <a:off x="9328313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82" name="TextBox 61">
                  <a:extLst>
                    <a:ext uri="{FF2B5EF4-FFF2-40B4-BE49-F238E27FC236}">
                      <a16:creationId xmlns:a16="http://schemas.microsoft.com/office/drawing/2014/main" id="{AB76DFF9-94FB-67B1-3C46-0E01C1A9D8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28313" y="6106111"/>
                  <a:ext cx="387927" cy="246221"/>
                </a:xfrm>
                <a:prstGeom prst="rect">
                  <a:avLst/>
                </a:prstGeom>
                <a:blipFill>
                  <a:blip r:embed="rId20"/>
                  <a:stretch>
                    <a:fillRect l="-12698" r="-11111" b="-75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4" name="TextBox 62">
                  <a:extLst>
                    <a:ext uri="{FF2B5EF4-FFF2-40B4-BE49-F238E27FC236}">
                      <a16:creationId xmlns:a16="http://schemas.microsoft.com/office/drawing/2014/main" id="{B17BC3A1-2024-7193-2FAE-6F341413FE9A}"/>
                    </a:ext>
                  </a:extLst>
                </p:cNvPr>
                <p:cNvSpPr txBox="1"/>
                <p:nvPr/>
              </p:nvSpPr>
              <p:spPr>
                <a:xfrm>
                  <a:off x="9808228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83" name="TextBox 62">
                  <a:extLst>
                    <a:ext uri="{FF2B5EF4-FFF2-40B4-BE49-F238E27FC236}">
                      <a16:creationId xmlns:a16="http://schemas.microsoft.com/office/drawing/2014/main" id="{586DE081-CD84-65EC-F469-83B6C2E2F0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08228" y="6106111"/>
                  <a:ext cx="387927" cy="246221"/>
                </a:xfrm>
                <a:prstGeom prst="rect">
                  <a:avLst/>
                </a:prstGeom>
                <a:blipFill>
                  <a:blip r:embed="rId21"/>
                  <a:stretch>
                    <a:fillRect l="-10938" r="-10938" b="-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5" name="Rectangle 3">
              <a:extLst>
                <a:ext uri="{FF2B5EF4-FFF2-40B4-BE49-F238E27FC236}">
                  <a16:creationId xmlns:a16="http://schemas.microsoft.com/office/drawing/2014/main" id="{762CAACB-204E-AC3C-F992-9CE62C7746BE}"/>
                </a:ext>
              </a:extLst>
            </p:cNvPr>
            <p:cNvSpPr/>
            <p:nvPr/>
          </p:nvSpPr>
          <p:spPr>
            <a:xfrm>
              <a:off x="8853005" y="5241668"/>
              <a:ext cx="289071" cy="82126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6" name="Rectangle 63">
              <a:extLst>
                <a:ext uri="{FF2B5EF4-FFF2-40B4-BE49-F238E27FC236}">
                  <a16:creationId xmlns:a16="http://schemas.microsoft.com/office/drawing/2014/main" id="{3517E43B-A945-2B24-64C4-C038780E86C3}"/>
                </a:ext>
              </a:extLst>
            </p:cNvPr>
            <p:cNvSpPr/>
            <p:nvPr/>
          </p:nvSpPr>
          <p:spPr>
            <a:xfrm>
              <a:off x="9340599" y="5486998"/>
              <a:ext cx="288000" cy="57593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7" name="Rectangle 64">
              <a:extLst>
                <a:ext uri="{FF2B5EF4-FFF2-40B4-BE49-F238E27FC236}">
                  <a16:creationId xmlns:a16="http://schemas.microsoft.com/office/drawing/2014/main" id="{1F0BFFC8-AD0C-508D-95B6-95DD3BED0467}"/>
                </a:ext>
              </a:extLst>
            </p:cNvPr>
            <p:cNvSpPr/>
            <p:nvPr/>
          </p:nvSpPr>
          <p:spPr>
            <a:xfrm>
              <a:off x="9828194" y="5971014"/>
              <a:ext cx="288000" cy="8534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8" name="TextBox 61">
                  <a:extLst>
                    <a:ext uri="{FF2B5EF4-FFF2-40B4-BE49-F238E27FC236}">
                      <a16:creationId xmlns:a16="http://schemas.microsoft.com/office/drawing/2014/main" id="{01CD87C3-79B9-0B14-25A0-338767CE4C3B}"/>
                    </a:ext>
                  </a:extLst>
                </p:cNvPr>
                <p:cNvSpPr txBox="1"/>
                <p:nvPr/>
              </p:nvSpPr>
              <p:spPr>
                <a:xfrm>
                  <a:off x="7332459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87" name="TextBox 61">
                  <a:extLst>
                    <a:ext uri="{FF2B5EF4-FFF2-40B4-BE49-F238E27FC236}">
                      <a16:creationId xmlns:a16="http://schemas.microsoft.com/office/drawing/2014/main" id="{6F34479E-05EA-0BEE-EB36-3F9AFA1DCB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32459" y="6106111"/>
                  <a:ext cx="387927" cy="246221"/>
                </a:xfrm>
                <a:prstGeom prst="rect">
                  <a:avLst/>
                </a:prstGeom>
                <a:blipFill>
                  <a:blip r:embed="rId22"/>
                  <a:stretch>
                    <a:fillRect l="-10938" r="-10938" b="-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99" name="直線單箭頭接點 487">
              <a:extLst>
                <a:ext uri="{FF2B5EF4-FFF2-40B4-BE49-F238E27FC236}">
                  <a16:creationId xmlns:a16="http://schemas.microsoft.com/office/drawing/2014/main" id="{638019C5-15E6-21BD-4011-619E4EC68BB6}"/>
                </a:ext>
              </a:extLst>
            </p:cNvPr>
            <p:cNvCxnSpPr/>
            <p:nvPr/>
          </p:nvCxnSpPr>
          <p:spPr>
            <a:xfrm>
              <a:off x="7275309" y="6062926"/>
              <a:ext cx="3323418" cy="0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直線單箭頭接點 488">
              <a:extLst>
                <a:ext uri="{FF2B5EF4-FFF2-40B4-BE49-F238E27FC236}">
                  <a16:creationId xmlns:a16="http://schemas.microsoft.com/office/drawing/2014/main" id="{940E43D8-3006-0817-EA5E-30B87CE39B8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75309" y="4929812"/>
              <a:ext cx="0" cy="143290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1" name="文字方塊 489">
              <a:extLst>
                <a:ext uri="{FF2B5EF4-FFF2-40B4-BE49-F238E27FC236}">
                  <a16:creationId xmlns:a16="http://schemas.microsoft.com/office/drawing/2014/main" id="{C9F27E3C-1C6F-4DF0-76FF-A56AEBFEAF53}"/>
                </a:ext>
              </a:extLst>
            </p:cNvPr>
            <p:cNvSpPr txBox="1"/>
            <p:nvPr/>
          </p:nvSpPr>
          <p:spPr>
            <a:xfrm>
              <a:off x="6818543" y="4626634"/>
              <a:ext cx="9135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TW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 </a:t>
              </a:r>
              <a:r>
                <a:rPr kumimoji="0" lang="en-US" altLang="zh-TW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PMF</a:t>
              </a:r>
              <a:endParaRPr kumimoji="0" lang="zh-TW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endParaRPr>
            </a:p>
          </p:txBody>
        </p:sp>
        <p:sp>
          <p:nvSpPr>
            <p:cNvPr id="402" name="文字方塊 490">
              <a:extLst>
                <a:ext uri="{FF2B5EF4-FFF2-40B4-BE49-F238E27FC236}">
                  <a16:creationId xmlns:a16="http://schemas.microsoft.com/office/drawing/2014/main" id="{1055F6D1-99AB-CAD3-9AB5-5CABC868332D}"/>
                </a:ext>
              </a:extLst>
            </p:cNvPr>
            <p:cNvSpPr txBox="1"/>
            <p:nvPr/>
          </p:nvSpPr>
          <p:spPr>
            <a:xfrm>
              <a:off x="7943897" y="6192023"/>
              <a:ext cx="1618509" cy="577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TW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 </a:t>
              </a:r>
              <a:r>
                <a:rPr kumimoji="0" lang="en-US" altLang="zh-TW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# of vehicles</a:t>
              </a:r>
              <a:endParaRPr kumimoji="0" lang="zh-TW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endParaRPr>
            </a:p>
          </p:txBody>
        </p:sp>
      </p:grpSp>
      <p:grpSp>
        <p:nvGrpSpPr>
          <p:cNvPr id="403" name="群組 491">
            <a:extLst>
              <a:ext uri="{FF2B5EF4-FFF2-40B4-BE49-F238E27FC236}">
                <a16:creationId xmlns:a16="http://schemas.microsoft.com/office/drawing/2014/main" id="{0B7E754A-1427-E3FB-3EFA-6083C5C25078}"/>
              </a:ext>
            </a:extLst>
          </p:cNvPr>
          <p:cNvGrpSpPr>
            <a:grpSpLocks noChangeAspect="1"/>
          </p:cNvGrpSpPr>
          <p:nvPr/>
        </p:nvGrpSpPr>
        <p:grpSpPr>
          <a:xfrm>
            <a:off x="7192012" y="4659585"/>
            <a:ext cx="3032666" cy="1749105"/>
            <a:chOff x="6807895" y="4619920"/>
            <a:chExt cx="3790832" cy="21863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4" name="TextBox 61">
                  <a:extLst>
                    <a:ext uri="{FF2B5EF4-FFF2-40B4-BE49-F238E27FC236}">
                      <a16:creationId xmlns:a16="http://schemas.microsoft.com/office/drawing/2014/main" id="{177633E4-E713-FA48-8928-F52FFA664911}"/>
                    </a:ext>
                  </a:extLst>
                </p:cNvPr>
                <p:cNvSpPr txBox="1"/>
                <p:nvPr/>
              </p:nvSpPr>
              <p:spPr>
                <a:xfrm>
                  <a:off x="7821897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93" name="TextBox 61">
                  <a:extLst>
                    <a:ext uri="{FF2B5EF4-FFF2-40B4-BE49-F238E27FC236}">
                      <a16:creationId xmlns:a16="http://schemas.microsoft.com/office/drawing/2014/main" id="{31E3F68F-DDFC-BBCD-9E6A-4BD519A7CF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21897" y="6106111"/>
                  <a:ext cx="387927" cy="246221"/>
                </a:xfrm>
                <a:prstGeom prst="rect">
                  <a:avLst/>
                </a:prstGeom>
                <a:blipFill>
                  <a:blip r:embed="rId23"/>
                  <a:stretch>
                    <a:fillRect l="-12698" r="-11111" b="-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5" name="TextBox 62">
                  <a:extLst>
                    <a:ext uri="{FF2B5EF4-FFF2-40B4-BE49-F238E27FC236}">
                      <a16:creationId xmlns:a16="http://schemas.microsoft.com/office/drawing/2014/main" id="{34E3AE32-70C9-5EFB-2370-20BA99A9A76C}"/>
                    </a:ext>
                  </a:extLst>
                </p:cNvPr>
                <p:cNvSpPr txBox="1"/>
                <p:nvPr/>
              </p:nvSpPr>
              <p:spPr>
                <a:xfrm>
                  <a:off x="8330386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94" name="TextBox 62">
                  <a:extLst>
                    <a:ext uri="{FF2B5EF4-FFF2-40B4-BE49-F238E27FC236}">
                      <a16:creationId xmlns:a16="http://schemas.microsoft.com/office/drawing/2014/main" id="{FEA2D695-D34B-E093-E759-3AF1D8DB990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30386" y="6106111"/>
                  <a:ext cx="387927" cy="246221"/>
                </a:xfrm>
                <a:prstGeom prst="rect">
                  <a:avLst/>
                </a:prstGeom>
                <a:blipFill>
                  <a:blip r:embed="rId24"/>
                  <a:stretch>
                    <a:fillRect l="-10938" r="-10938" b="-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6" name="Rectangle 3">
              <a:extLst>
                <a:ext uri="{FF2B5EF4-FFF2-40B4-BE49-F238E27FC236}">
                  <a16:creationId xmlns:a16="http://schemas.microsoft.com/office/drawing/2014/main" id="{8C69C0BA-5A2F-0EC9-EB04-71375705F9C8}"/>
                </a:ext>
              </a:extLst>
            </p:cNvPr>
            <p:cNvSpPr/>
            <p:nvPr/>
          </p:nvSpPr>
          <p:spPr>
            <a:xfrm>
              <a:off x="7390227" y="5619608"/>
              <a:ext cx="288000" cy="443319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7" name="Rectangle 63">
              <a:extLst>
                <a:ext uri="{FF2B5EF4-FFF2-40B4-BE49-F238E27FC236}">
                  <a16:creationId xmlns:a16="http://schemas.microsoft.com/office/drawing/2014/main" id="{B2632C05-8028-9C36-B4F9-3F2E4D069E11}"/>
                </a:ext>
              </a:extLst>
            </p:cNvPr>
            <p:cNvSpPr/>
            <p:nvPr/>
          </p:nvSpPr>
          <p:spPr>
            <a:xfrm>
              <a:off x="7877820" y="4950803"/>
              <a:ext cx="288000" cy="1112123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08" name="Rectangle 64">
              <a:extLst>
                <a:ext uri="{FF2B5EF4-FFF2-40B4-BE49-F238E27FC236}">
                  <a16:creationId xmlns:a16="http://schemas.microsoft.com/office/drawing/2014/main" id="{7A758A7E-EAB7-054F-B685-5432123A7116}"/>
                </a:ext>
              </a:extLst>
            </p:cNvPr>
            <p:cNvSpPr/>
            <p:nvPr/>
          </p:nvSpPr>
          <p:spPr>
            <a:xfrm>
              <a:off x="8365413" y="5264726"/>
              <a:ext cx="288000" cy="791627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9" name="TextBox 60">
                  <a:extLst>
                    <a:ext uri="{FF2B5EF4-FFF2-40B4-BE49-F238E27FC236}">
                      <a16:creationId xmlns:a16="http://schemas.microsoft.com/office/drawing/2014/main" id="{D09B0817-2FCD-A818-4299-57C5BF0161B1}"/>
                    </a:ext>
                  </a:extLst>
                </p:cNvPr>
                <p:cNvSpPr txBox="1"/>
                <p:nvPr/>
              </p:nvSpPr>
              <p:spPr>
                <a:xfrm>
                  <a:off x="8743625" y="6106111"/>
                  <a:ext cx="498534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98" name="TextBox 60">
                  <a:extLst>
                    <a:ext uri="{FF2B5EF4-FFF2-40B4-BE49-F238E27FC236}">
                      <a16:creationId xmlns:a16="http://schemas.microsoft.com/office/drawing/2014/main" id="{9A1E62D6-F287-0513-459F-567036DD774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3625" y="6106111"/>
                  <a:ext cx="498534" cy="246221"/>
                </a:xfrm>
                <a:prstGeom prst="rect">
                  <a:avLst/>
                </a:prstGeom>
                <a:blipFill>
                  <a:blip r:embed="rId25"/>
                  <a:stretch>
                    <a:fillRect b="-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0" name="TextBox 61">
                  <a:extLst>
                    <a:ext uri="{FF2B5EF4-FFF2-40B4-BE49-F238E27FC236}">
                      <a16:creationId xmlns:a16="http://schemas.microsoft.com/office/drawing/2014/main" id="{0D5E6920-7F8D-24D0-CA4D-F70261323B27}"/>
                    </a:ext>
                  </a:extLst>
                </p:cNvPr>
                <p:cNvSpPr txBox="1"/>
                <p:nvPr/>
              </p:nvSpPr>
              <p:spPr>
                <a:xfrm>
                  <a:off x="9328313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99" name="TextBox 61">
                  <a:extLst>
                    <a:ext uri="{FF2B5EF4-FFF2-40B4-BE49-F238E27FC236}">
                      <a16:creationId xmlns:a16="http://schemas.microsoft.com/office/drawing/2014/main" id="{68766492-0F5A-F276-A599-289DB9ED215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28313" y="6106111"/>
                  <a:ext cx="387927" cy="246221"/>
                </a:xfrm>
                <a:prstGeom prst="rect">
                  <a:avLst/>
                </a:prstGeom>
                <a:blipFill>
                  <a:blip r:embed="rId26"/>
                  <a:stretch>
                    <a:fillRect l="-12698" r="-11111" b="-75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1" name="TextBox 62">
                  <a:extLst>
                    <a:ext uri="{FF2B5EF4-FFF2-40B4-BE49-F238E27FC236}">
                      <a16:creationId xmlns:a16="http://schemas.microsoft.com/office/drawing/2014/main" id="{F683A72E-F607-BA2C-AE9D-5FB8F90CDF64}"/>
                    </a:ext>
                  </a:extLst>
                </p:cNvPr>
                <p:cNvSpPr txBox="1"/>
                <p:nvPr/>
              </p:nvSpPr>
              <p:spPr>
                <a:xfrm>
                  <a:off x="9808228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00" name="TextBox 62">
                  <a:extLst>
                    <a:ext uri="{FF2B5EF4-FFF2-40B4-BE49-F238E27FC236}">
                      <a16:creationId xmlns:a16="http://schemas.microsoft.com/office/drawing/2014/main" id="{7AAB9659-D3E2-C7F2-C238-5A12972528D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08228" y="6106111"/>
                  <a:ext cx="387927" cy="246221"/>
                </a:xfrm>
                <a:prstGeom prst="rect">
                  <a:avLst/>
                </a:prstGeom>
                <a:blipFill>
                  <a:blip r:embed="rId27"/>
                  <a:stretch>
                    <a:fillRect l="-12698" r="-11111" b="-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2" name="Rectangle 3">
              <a:extLst>
                <a:ext uri="{FF2B5EF4-FFF2-40B4-BE49-F238E27FC236}">
                  <a16:creationId xmlns:a16="http://schemas.microsoft.com/office/drawing/2014/main" id="{2BAFEAEF-C7DE-8B86-B855-099E763787AE}"/>
                </a:ext>
              </a:extLst>
            </p:cNvPr>
            <p:cNvSpPr/>
            <p:nvPr/>
          </p:nvSpPr>
          <p:spPr>
            <a:xfrm>
              <a:off x="8853006" y="5482011"/>
              <a:ext cx="288000" cy="580919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3" name="Rectangle 63">
              <a:extLst>
                <a:ext uri="{FF2B5EF4-FFF2-40B4-BE49-F238E27FC236}">
                  <a16:creationId xmlns:a16="http://schemas.microsoft.com/office/drawing/2014/main" id="{86B53A98-1100-5981-AABA-BA33AD399ADD}"/>
                </a:ext>
              </a:extLst>
            </p:cNvPr>
            <p:cNvSpPr/>
            <p:nvPr/>
          </p:nvSpPr>
          <p:spPr>
            <a:xfrm>
              <a:off x="9340599" y="5788248"/>
              <a:ext cx="288000" cy="27468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14" name="Rectangle 64">
              <a:extLst>
                <a:ext uri="{FF2B5EF4-FFF2-40B4-BE49-F238E27FC236}">
                  <a16:creationId xmlns:a16="http://schemas.microsoft.com/office/drawing/2014/main" id="{544E1F9A-610A-E2D2-FBFA-9F62B5A12F78}"/>
                </a:ext>
              </a:extLst>
            </p:cNvPr>
            <p:cNvSpPr/>
            <p:nvPr/>
          </p:nvSpPr>
          <p:spPr>
            <a:xfrm>
              <a:off x="9828194" y="5909488"/>
              <a:ext cx="288000" cy="146868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5" name="TextBox 61">
                  <a:extLst>
                    <a:ext uri="{FF2B5EF4-FFF2-40B4-BE49-F238E27FC236}">
                      <a16:creationId xmlns:a16="http://schemas.microsoft.com/office/drawing/2014/main" id="{2A274D03-218A-A420-8762-0E3755F0C61C}"/>
                    </a:ext>
                  </a:extLst>
                </p:cNvPr>
                <p:cNvSpPr txBox="1"/>
                <p:nvPr/>
              </p:nvSpPr>
              <p:spPr>
                <a:xfrm>
                  <a:off x="7332459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04" name="TextBox 61">
                  <a:extLst>
                    <a:ext uri="{FF2B5EF4-FFF2-40B4-BE49-F238E27FC236}">
                      <a16:creationId xmlns:a16="http://schemas.microsoft.com/office/drawing/2014/main" id="{8AFAE538-6782-311D-5D5A-FE738912F55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32459" y="6106111"/>
                  <a:ext cx="387927" cy="246221"/>
                </a:xfrm>
                <a:prstGeom prst="rect">
                  <a:avLst/>
                </a:prstGeom>
                <a:blipFill>
                  <a:blip r:embed="rId28"/>
                  <a:stretch>
                    <a:fillRect l="-10938" r="-10938" b="-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16" name="直線單箭頭接點 504">
              <a:extLst>
                <a:ext uri="{FF2B5EF4-FFF2-40B4-BE49-F238E27FC236}">
                  <a16:creationId xmlns:a16="http://schemas.microsoft.com/office/drawing/2014/main" id="{B1C02482-D53E-BB4C-3EC4-7871C1FC7EAC}"/>
                </a:ext>
              </a:extLst>
            </p:cNvPr>
            <p:cNvCxnSpPr/>
            <p:nvPr/>
          </p:nvCxnSpPr>
          <p:spPr>
            <a:xfrm>
              <a:off x="7275309" y="6089033"/>
              <a:ext cx="3323418" cy="0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7" name="直線單箭頭接點 505">
              <a:extLst>
                <a:ext uri="{FF2B5EF4-FFF2-40B4-BE49-F238E27FC236}">
                  <a16:creationId xmlns:a16="http://schemas.microsoft.com/office/drawing/2014/main" id="{2368A47D-F11E-213C-012D-9CB918672FD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75309" y="4929812"/>
              <a:ext cx="0" cy="143290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8" name="文字方塊 506">
              <a:extLst>
                <a:ext uri="{FF2B5EF4-FFF2-40B4-BE49-F238E27FC236}">
                  <a16:creationId xmlns:a16="http://schemas.microsoft.com/office/drawing/2014/main" id="{7EEC577C-4055-2FF1-1EBF-1B630551CDB2}"/>
                </a:ext>
              </a:extLst>
            </p:cNvPr>
            <p:cNvSpPr txBox="1"/>
            <p:nvPr/>
          </p:nvSpPr>
          <p:spPr>
            <a:xfrm>
              <a:off x="6807895" y="4619920"/>
              <a:ext cx="91353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TW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 </a:t>
              </a:r>
              <a:r>
                <a:rPr kumimoji="0" lang="en-US" altLang="zh-TW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PMF</a:t>
              </a:r>
              <a:endParaRPr kumimoji="0" lang="zh-TW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endParaRPr>
            </a:p>
          </p:txBody>
        </p:sp>
        <p:sp>
          <p:nvSpPr>
            <p:cNvPr id="419" name="文字方塊 507">
              <a:extLst>
                <a:ext uri="{FF2B5EF4-FFF2-40B4-BE49-F238E27FC236}">
                  <a16:creationId xmlns:a16="http://schemas.microsoft.com/office/drawing/2014/main" id="{C2E5CC17-B4D5-8698-FC7C-E16818FF66DF}"/>
                </a:ext>
              </a:extLst>
            </p:cNvPr>
            <p:cNvSpPr txBox="1"/>
            <p:nvPr/>
          </p:nvSpPr>
          <p:spPr>
            <a:xfrm>
              <a:off x="7978690" y="6229221"/>
              <a:ext cx="1606716" cy="5770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TW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 </a:t>
              </a:r>
              <a:r>
                <a:rPr kumimoji="0" lang="en-US" altLang="zh-TW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# of vehicles</a:t>
              </a:r>
              <a:endParaRPr kumimoji="0" lang="zh-TW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endParaRPr>
            </a:p>
          </p:txBody>
        </p:sp>
      </p:grpSp>
      <p:sp>
        <p:nvSpPr>
          <p:cNvPr id="422" name="Speech Bubble: Rectangle with Corners Rounded 421">
            <a:extLst>
              <a:ext uri="{FF2B5EF4-FFF2-40B4-BE49-F238E27FC236}">
                <a16:creationId xmlns:a16="http://schemas.microsoft.com/office/drawing/2014/main" id="{FA7EA7A3-1455-618A-36CF-7959A58559A1}"/>
              </a:ext>
            </a:extLst>
          </p:cNvPr>
          <p:cNvSpPr/>
          <p:nvPr/>
        </p:nvSpPr>
        <p:spPr>
          <a:xfrm>
            <a:off x="9927523" y="2809580"/>
            <a:ext cx="1639519" cy="400497"/>
          </a:xfrm>
          <a:prstGeom prst="wedgeRoundRectCallout">
            <a:avLst>
              <a:gd name="adj1" fmla="val -36230"/>
              <a:gd name="adj2" fmla="val 97587"/>
              <a:gd name="adj3" fmla="val 16667"/>
            </a:avLst>
          </a:prstGeom>
          <a:solidFill>
            <a:srgbClr val="FF6699">
              <a:alpha val="50000"/>
            </a:srgbClr>
          </a:solidFill>
          <a:ln>
            <a:noFill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8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mbiguity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set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C1B8FCA-CEC5-1FBE-9D5D-5ED4F649DD08}"/>
              </a:ext>
            </a:extLst>
          </p:cNvPr>
          <p:cNvSpPr/>
          <p:nvPr/>
        </p:nvSpPr>
        <p:spPr>
          <a:xfrm>
            <a:off x="3435258" y="3671024"/>
            <a:ext cx="324000" cy="324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314300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7F60C907-5C58-82F5-443F-D98011783F7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93662" y="114270"/>
            <a:ext cx="9907588" cy="609600"/>
          </a:xfrm>
        </p:spPr>
        <p:txBody>
          <a:bodyPr/>
          <a:lstStyle/>
          <a:p>
            <a:r>
              <a:rPr lang="en-US" altLang="zh-TW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verview of Work 1, Work 2, and Work 3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1A64888-14C5-BA41-6953-F079FBBE27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895335"/>
            <a:ext cx="11379200" cy="542925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TW" sz="2400" b="1" dirty="0">
                <a:latin typeface="Arial" panose="020B0604020202020204" pitchFamily="34" charset="0"/>
                <a:cs typeface="Arial" panose="020B0604020202020204" pitchFamily="34" charset="0"/>
              </a:rPr>
              <a:t>Goal: Minimize the total end-to-end latency</a:t>
            </a:r>
          </a:p>
        </p:txBody>
      </p:sp>
      <p:grpSp>
        <p:nvGrpSpPr>
          <p:cNvPr id="7" name="群組 6">
            <a:extLst>
              <a:ext uri="{FF2B5EF4-FFF2-40B4-BE49-F238E27FC236}">
                <a16:creationId xmlns:a16="http://schemas.microsoft.com/office/drawing/2014/main" id="{42D99319-9AE4-B8A9-4229-56802A7F102B}"/>
              </a:ext>
            </a:extLst>
          </p:cNvPr>
          <p:cNvGrpSpPr/>
          <p:nvPr/>
        </p:nvGrpSpPr>
        <p:grpSpPr>
          <a:xfrm>
            <a:off x="6325848" y="1609725"/>
            <a:ext cx="5866152" cy="4953000"/>
            <a:chOff x="6197600" y="1609725"/>
            <a:chExt cx="5866152" cy="4953000"/>
          </a:xfrm>
        </p:grpSpPr>
        <p:sp>
          <p:nvSpPr>
            <p:cNvPr id="6" name="內容版面配置區 1">
              <a:extLst>
                <a:ext uri="{FF2B5EF4-FFF2-40B4-BE49-F238E27FC236}">
                  <a16:creationId xmlns:a16="http://schemas.microsoft.com/office/drawing/2014/main" id="{B2BAF2B7-6932-DC19-AD21-5DE8C75C1576}"/>
                </a:ext>
              </a:extLst>
            </p:cNvPr>
            <p:cNvSpPr txBox="1">
              <a:spLocks/>
            </p:cNvSpPr>
            <p:nvPr/>
          </p:nvSpPr>
          <p:spPr>
            <a:xfrm>
              <a:off x="6197600" y="1609725"/>
              <a:ext cx="5866152" cy="4953000"/>
            </a:xfrm>
            <a:prstGeom prst="rect">
              <a:avLst/>
            </a:prstGeom>
          </p:spPr>
          <p:txBody>
            <a:bodyPr/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Wingdings" panose="05000000000000000000" pitchFamily="2" charset="2"/>
                <a:buChar char="Ø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Times New Roman" panose="02020603050405020304" pitchFamily="18" charset="0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j-lt"/>
                  <a:ea typeface="+mn-ea"/>
                  <a:cs typeface="Times New Roman" panose="02020603050405020304" pitchFamily="18" charset="0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Times New Roman" panose="02020603050405020304" pitchFamily="18" charset="0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Times New Roman" panose="02020603050405020304" pitchFamily="18" charset="0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800" kern="1200">
                  <a:solidFill>
                    <a:schemeClr val="tx1"/>
                  </a:solidFill>
                  <a:latin typeface="+mj-lt"/>
                  <a:ea typeface="+mn-ea"/>
                  <a:cs typeface="Times New Roman" panose="02020603050405020304" pitchFamily="18" charset="0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Font typeface="Wingdings" panose="05000000000000000000" pitchFamily="2" charset="2"/>
                <a:buChar char="l"/>
              </a:pPr>
              <a:r>
                <a:rPr lang="en-US" altLang="zh-TW" sz="2400" dirty="0">
                  <a:latin typeface="Arial" panose="020B0604020202020204" pitchFamily="34" charset="0"/>
                  <a:cs typeface="Arial" panose="020B0604020202020204" pitchFamily="34" charset="0"/>
                </a:rPr>
                <a:t>Space-terrestrial network data transfer</a:t>
              </a:r>
            </a:p>
            <a:p>
              <a:pPr lvl="1"/>
              <a:r>
                <a:rPr lang="en-US" altLang="zh-TW" dirty="0">
                  <a:latin typeface="Arial" panose="020B0604020202020204" pitchFamily="34" charset="0"/>
                  <a:cs typeface="Arial" panose="020B0604020202020204" pitchFamily="34" charset="0"/>
                </a:rPr>
                <a:t>DRL  </a:t>
              </a:r>
              <a:r>
                <a:rPr lang="en-US" altLang="zh-TW" dirty="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[Work 2]</a:t>
              </a:r>
            </a:p>
            <a:p>
              <a:pPr lvl="1"/>
              <a:r>
                <a:rPr lang="en-US" altLang="zh-TW" dirty="0">
                  <a:latin typeface="Arial" panose="020B0604020202020204" pitchFamily="34" charset="0"/>
                  <a:cs typeface="Arial" panose="020B0604020202020204" pitchFamily="34" charset="0"/>
                </a:rPr>
                <a:t>DRO </a:t>
              </a:r>
              <a:r>
                <a:rPr lang="en-US" altLang="zh-TW" dirty="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[Work 3]</a:t>
              </a:r>
            </a:p>
          </p:txBody>
        </p:sp>
        <p:pic>
          <p:nvPicPr>
            <p:cNvPr id="8" name="Picture 2" descr="The real benefit of SpaceX-Starlink high speed internet - Cerexio">
              <a:extLst>
                <a:ext uri="{FF2B5EF4-FFF2-40B4-BE49-F238E27FC236}">
                  <a16:creationId xmlns:a16="http://schemas.microsoft.com/office/drawing/2014/main" id="{4A5E46BB-9882-7058-25E4-443B046B06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24782" y="3282157"/>
              <a:ext cx="4832570" cy="271832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內容版面配置區 1">
            <a:extLst>
              <a:ext uri="{FF2B5EF4-FFF2-40B4-BE49-F238E27FC236}">
                <a16:creationId xmlns:a16="http://schemas.microsoft.com/office/drawing/2014/main" id="{73F6EDB1-948C-F539-785C-BA6249B8A324}"/>
              </a:ext>
            </a:extLst>
          </p:cNvPr>
          <p:cNvSpPr txBox="1">
            <a:spLocks/>
          </p:cNvSpPr>
          <p:nvPr/>
        </p:nvSpPr>
        <p:spPr>
          <a:xfrm>
            <a:off x="402056" y="1609725"/>
            <a:ext cx="5916863" cy="4953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Satellite network data delivery </a:t>
            </a:r>
          </a:p>
          <a:p>
            <a:pPr lvl="1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Deep Reinforcement Learning (DRL) </a:t>
            </a:r>
            <a:r>
              <a:rPr lang="en-US" altLang="zh-TW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Work 1]</a:t>
            </a:r>
          </a:p>
        </p:txBody>
      </p:sp>
      <p:pic>
        <p:nvPicPr>
          <p:cNvPr id="1026" name="Picture 2" descr="Satellites flying around earth background">
            <a:extLst>
              <a:ext uri="{FF2B5EF4-FFF2-40B4-BE49-F238E27FC236}">
                <a16:creationId xmlns:a16="http://schemas.microsoft.com/office/drawing/2014/main" id="{776FA2EC-1286-F917-E7A8-15FDFE4DC4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455" y="3072785"/>
            <a:ext cx="3137064" cy="3137064"/>
          </a:xfrm>
          <a:prstGeom prst="roundRect">
            <a:avLst>
              <a:gd name="adj" fmla="val 7936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957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4" name="文本框 7"/>
          <p:cNvSpPr txBox="1">
            <a:spLocks noChangeArrowheads="1"/>
          </p:cNvSpPr>
          <p:nvPr/>
        </p:nvSpPr>
        <p:spPr bwMode="auto">
          <a:xfrm rot="10800000" flipH="1" flipV="1">
            <a:off x="638992" y="1027872"/>
            <a:ext cx="11138338" cy="507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dirty="0">
                <a:solidFill>
                  <a:schemeClr val="tx1"/>
                </a:solidFill>
              </a:rPr>
              <a:t>Introduction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b="1" dirty="0">
                <a:solidFill>
                  <a:srgbClr val="C00000"/>
                </a:solidFill>
              </a:rPr>
              <a:t>Work I:  Multi-Commodity Flow Routing for Large-Scale LEO Satellite Networks Using Deep Reinforcement Learning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dirty="0">
                <a:solidFill>
                  <a:schemeClr val="tx1"/>
                </a:solidFill>
              </a:rPr>
              <a:t>Work II: Integrated Satellite-Terrestrial Network Routing Using Deep Reinforcement Learning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dirty="0">
                <a:solidFill>
                  <a:schemeClr val="tx1"/>
                </a:solidFill>
              </a:rPr>
              <a:t>Work III: Distributionally Robust Optimization for the Integrated Satellite-Terrestrial Routing 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dirty="0">
                <a:solidFill>
                  <a:schemeClr val="tx1"/>
                </a:solidFill>
              </a:rPr>
              <a:t>Conclusions and Future Works</a:t>
            </a:r>
          </a:p>
        </p:txBody>
      </p:sp>
    </p:spTree>
    <p:extLst>
      <p:ext uri="{BB962C8B-B14F-4D97-AF65-F5344CB8AC3E}">
        <p14:creationId xmlns:p14="http://schemas.microsoft.com/office/powerpoint/2010/main" val="11913393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602D7A50-DD48-A8FF-1DB8-6F840B865AA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Motivation of Work I</a:t>
            </a:r>
            <a:endParaRPr lang="zh-TW" altLang="en-US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CCB636E-FBDA-24E2-C3E5-D1386A284A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8500" y="1030475"/>
            <a:ext cx="8257586" cy="2760519"/>
          </a:xfrm>
        </p:spPr>
        <p:txBody>
          <a:bodyPr/>
          <a:lstStyle/>
          <a:p>
            <a:pPr marL="457200" lvl="1" indent="0">
              <a:buNone/>
            </a:pPr>
            <a:endParaRPr lang="en-US" altLang="zh-TW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altLang="zh-TW" sz="2000" b="1" dirty="0">
                <a:latin typeface="Arial" panose="020B0604020202020204" pitchFamily="34" charset="0"/>
                <a:cs typeface="Arial" panose="020B0604020202020204" pitchFamily="34" charset="0"/>
              </a:rPr>
              <a:t>Q-Routing algorithm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[1]: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TW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</a:pP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zh-TW" sz="1800" dirty="0">
                <a:latin typeface="Arial" panose="020B0604020202020204" pitchFamily="34" charset="0"/>
                <a:cs typeface="Arial" panose="020B0604020202020204" pitchFamily="34" charset="0"/>
              </a:rPr>
              <a:t>Find the end-to-end packet delay time by choosing the next-hop </a:t>
            </a:r>
          </a:p>
          <a:p>
            <a:pPr marL="457200" lvl="1" indent="0">
              <a:buNone/>
            </a:pPr>
            <a:r>
              <a:rPr lang="zh-TW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altLang="zh-TW" sz="1800" dirty="0">
                <a:latin typeface="Arial" panose="020B0604020202020204" pitchFamily="34" charset="0"/>
                <a:cs typeface="Arial" panose="020B0604020202020204" pitchFamily="34" charset="0"/>
              </a:rPr>
              <a:t>satellite based on the Q-table</a:t>
            </a:r>
          </a:p>
          <a:p>
            <a:pPr lvl="1"/>
            <a:r>
              <a:rPr lang="en-US" altLang="zh-TW" sz="2000" b="1" dirty="0">
                <a:latin typeface="Arial" panose="020B0604020202020204" pitchFamily="34" charset="0"/>
                <a:cs typeface="Arial" panose="020B0604020202020204" pitchFamily="34" charset="0"/>
              </a:rPr>
              <a:t>Delay tolerant reinforcement-based routing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[2]: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TW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57250" lvl="2" indent="0">
              <a:buNone/>
            </a:pPr>
            <a:r>
              <a:rPr lang="en-US" altLang="zh-TW" sz="1800" dirty="0">
                <a:latin typeface="Arial" panose="020B0604020202020204" pitchFamily="34" charset="0"/>
                <a:cs typeface="Arial" panose="020B0604020202020204" pitchFamily="34" charset="0"/>
              </a:rPr>
              <a:t>Utilize multi-agent reinforcement learning algorithm base on Q-learning to predict the feasibility of data message transmission with high delivery rate and a tolerable average end-to-end delay</a:t>
            </a:r>
            <a:endParaRPr lang="en-US" altLang="zh-TW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altLang="zh-TW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页脚占位符 7">
            <a:extLst>
              <a:ext uri="{FF2B5EF4-FFF2-40B4-BE49-F238E27FC236}">
                <a16:creationId xmlns:a16="http://schemas.microsoft.com/office/drawing/2014/main" id="{E421D8D4-F7CC-B7A3-3098-A9BF8312AB66}"/>
              </a:ext>
            </a:extLst>
          </p:cNvPr>
          <p:cNvSpPr txBox="1">
            <a:spLocks/>
          </p:cNvSpPr>
          <p:nvPr/>
        </p:nvSpPr>
        <p:spPr>
          <a:xfrm>
            <a:off x="274506" y="5768282"/>
            <a:ext cx="11642988" cy="3566160"/>
          </a:xfr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1100" dirty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1] R. </a:t>
            </a:r>
            <a:r>
              <a:rPr lang="en-US" altLang="zh-CN" sz="1100" dirty="0" err="1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dukovich</a:t>
            </a:r>
            <a:r>
              <a:rPr lang="en-US" altLang="zh-CN" sz="1100" dirty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. Hylton and C. </a:t>
            </a:r>
            <a:r>
              <a:rPr lang="en-US" altLang="zh-CN" sz="1100" dirty="0" err="1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pachristou</a:t>
            </a:r>
            <a:r>
              <a:rPr lang="en-US" altLang="zh-CN" sz="1100" dirty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"A machine learning concept for DTN routing," 2017 IEEE International Conference on Wireless for Space and Extreme Environments (</a:t>
            </a:r>
            <a:r>
              <a:rPr lang="en-US" altLang="zh-CN" sz="1100" dirty="0" err="1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SEE</a:t>
            </a:r>
            <a:r>
              <a:rPr lang="en-US" altLang="zh-CN" sz="1100" dirty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Montreal, QC, Canada, 2017, pp. 110-115.</a:t>
            </a:r>
          </a:p>
          <a:p>
            <a:pPr>
              <a:defRPr/>
            </a:pPr>
            <a:r>
              <a:rPr lang="en-US" altLang="zh-CN" sz="1100" dirty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2] Rolla, Vitor G., and Marilia </a:t>
            </a:r>
            <a:r>
              <a:rPr lang="en-US" altLang="zh-CN" sz="1100" dirty="0" err="1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ado</a:t>
            </a:r>
            <a:r>
              <a:rPr lang="en-US" altLang="zh-CN" sz="1100" dirty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"A reinforcement learning-based routing for delay tolerant networks." Engineering Applications of Artificial Intelligence 26.10 (2013): 2243-2250.</a:t>
            </a:r>
            <a:endParaRPr lang="zh-CN" altLang="en-US" sz="1100" dirty="0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FFFF2B3D-76AF-74F4-9F78-391CDD0A8374}"/>
              </a:ext>
            </a:extLst>
          </p:cNvPr>
          <p:cNvSpPr/>
          <p:nvPr/>
        </p:nvSpPr>
        <p:spPr>
          <a:xfrm>
            <a:off x="8331200" y="961736"/>
            <a:ext cx="2743200" cy="2760519"/>
          </a:xfrm>
          <a:custGeom>
            <a:avLst/>
            <a:gdLst>
              <a:gd name="connsiteX0" fmla="*/ 0 w 4934527"/>
              <a:gd name="connsiteY0" fmla="*/ 0 h 4934527"/>
              <a:gd name="connsiteX1" fmla="*/ 4934527 w 4934527"/>
              <a:gd name="connsiteY1" fmla="*/ 0 h 4934527"/>
              <a:gd name="connsiteX2" fmla="*/ 4934527 w 4934527"/>
              <a:gd name="connsiteY2" fmla="*/ 4934527 h 4934527"/>
              <a:gd name="connsiteX3" fmla="*/ 0 w 4934527"/>
              <a:gd name="connsiteY3" fmla="*/ 4934527 h 49345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34527" h="4934527">
                <a:moveTo>
                  <a:pt x="0" y="0"/>
                </a:moveTo>
                <a:lnTo>
                  <a:pt x="4934527" y="0"/>
                </a:lnTo>
                <a:lnTo>
                  <a:pt x="4934527" y="4934527"/>
                </a:lnTo>
                <a:lnTo>
                  <a:pt x="0" y="4934527"/>
                </a:lnTo>
                <a:close/>
              </a:path>
            </a:pathLst>
          </a:custGeom>
          <a:solidFill>
            <a:srgbClr val="FFFFFF"/>
          </a:solidFill>
          <a:ln w="1330" cap="flat">
            <a:noFill/>
            <a:prstDash val="solid"/>
            <a:miter/>
          </a:ln>
        </p:spPr>
        <p:txBody>
          <a:bodyPr rtlCol="0" anchor="ctr"/>
          <a:lstStyle/>
          <a:p>
            <a:endParaRPr lang="zh-TW" altLang="en-US"/>
          </a:p>
        </p:txBody>
      </p:sp>
      <p:grpSp>
        <p:nvGrpSpPr>
          <p:cNvPr id="9" name="Graphic 5">
            <a:extLst>
              <a:ext uri="{FF2B5EF4-FFF2-40B4-BE49-F238E27FC236}">
                <a16:creationId xmlns:a16="http://schemas.microsoft.com/office/drawing/2014/main" id="{1A033A8A-FCAD-CD5A-0364-5029122FD884}"/>
              </a:ext>
            </a:extLst>
          </p:cNvPr>
          <p:cNvGrpSpPr/>
          <p:nvPr/>
        </p:nvGrpSpPr>
        <p:grpSpPr>
          <a:xfrm>
            <a:off x="8950752" y="1087101"/>
            <a:ext cx="2347189" cy="2339151"/>
            <a:chOff x="7547819" y="1568463"/>
            <a:chExt cx="3656481" cy="3687497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72362E5A-2BA4-CC79-A5B3-823F2CE089CC}"/>
                </a:ext>
              </a:extLst>
            </p:cNvPr>
            <p:cNvSpPr/>
            <p:nvPr/>
          </p:nvSpPr>
          <p:spPr>
            <a:xfrm>
              <a:off x="7547819" y="1602124"/>
              <a:ext cx="3641945" cy="3653836"/>
            </a:xfrm>
            <a:custGeom>
              <a:avLst/>
              <a:gdLst>
                <a:gd name="connsiteX0" fmla="*/ 3489251 w 3641945"/>
                <a:gd name="connsiteY0" fmla="*/ 2477355 h 3653836"/>
                <a:gd name="connsiteX1" fmla="*/ 1383351 w 3641945"/>
                <a:gd name="connsiteY1" fmla="*/ 3646958 h 3653836"/>
                <a:gd name="connsiteX2" fmla="*/ 428499 w 3641945"/>
                <a:gd name="connsiteY2" fmla="*/ 3285500 h 3653836"/>
                <a:gd name="connsiteX3" fmla="*/ 498457 w 3641945"/>
                <a:gd name="connsiteY3" fmla="*/ 717006 h 3653836"/>
                <a:gd name="connsiteX4" fmla="*/ 1948175 w 3641945"/>
                <a:gd name="connsiteY4" fmla="*/ 84 h 3653836"/>
                <a:gd name="connsiteX5" fmla="*/ 3041898 w 3641945"/>
                <a:gd name="connsiteY5" fmla="*/ 395024 h 3653836"/>
                <a:gd name="connsiteX6" fmla="*/ 3384548 w 3641945"/>
                <a:gd name="connsiteY6" fmla="*/ 783815 h 3653836"/>
                <a:gd name="connsiteX7" fmla="*/ 3489251 w 3641945"/>
                <a:gd name="connsiteY7" fmla="*/ 2477355 h 36538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641945" h="3653836">
                  <a:moveTo>
                    <a:pt x="3489251" y="2477355"/>
                  </a:moveTo>
                  <a:cubicBezTo>
                    <a:pt x="3120305" y="3339713"/>
                    <a:pt x="2146421" y="3710122"/>
                    <a:pt x="1383351" y="3646958"/>
                  </a:cubicBezTo>
                  <a:cubicBezTo>
                    <a:pt x="1175010" y="3629720"/>
                    <a:pt x="755815" y="3595019"/>
                    <a:pt x="428499" y="3285500"/>
                  </a:cubicBezTo>
                  <a:cubicBezTo>
                    <a:pt x="-200083" y="2691069"/>
                    <a:pt x="-103274" y="1448539"/>
                    <a:pt x="498457" y="717006"/>
                  </a:cubicBezTo>
                  <a:cubicBezTo>
                    <a:pt x="575948" y="622805"/>
                    <a:pt x="1112325" y="-8365"/>
                    <a:pt x="1948175" y="84"/>
                  </a:cubicBezTo>
                  <a:cubicBezTo>
                    <a:pt x="2560136" y="6270"/>
                    <a:pt x="2989666" y="351958"/>
                    <a:pt x="3041898" y="395024"/>
                  </a:cubicBezTo>
                  <a:cubicBezTo>
                    <a:pt x="3107869" y="449428"/>
                    <a:pt x="3253404" y="578710"/>
                    <a:pt x="3384548" y="783815"/>
                  </a:cubicBezTo>
                  <a:cubicBezTo>
                    <a:pt x="3692710" y="1265709"/>
                    <a:pt x="3719803" y="1938454"/>
                    <a:pt x="3489251" y="2477355"/>
                  </a:cubicBezTo>
                  <a:close/>
                </a:path>
              </a:pathLst>
            </a:custGeom>
            <a:gradFill>
              <a:gsLst>
                <a:gs pos="0">
                  <a:srgbClr val="DAE3FE"/>
                </a:gs>
                <a:gs pos="50000">
                  <a:srgbClr val="E1E9FD"/>
                </a:gs>
                <a:gs pos="100000">
                  <a:srgbClr val="E9EFFD"/>
                </a:gs>
              </a:gsLst>
              <a:lin ang="13631151" scaled="1"/>
            </a:gradFill>
            <a:ln w="133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grpSp>
          <p:nvGrpSpPr>
            <p:cNvPr id="11" name="Graphic 5">
              <a:extLst>
                <a:ext uri="{FF2B5EF4-FFF2-40B4-BE49-F238E27FC236}">
                  <a16:creationId xmlns:a16="http://schemas.microsoft.com/office/drawing/2014/main" id="{6BD63A77-49AA-C965-0CB7-1342AC19E8F9}"/>
                </a:ext>
              </a:extLst>
            </p:cNvPr>
            <p:cNvGrpSpPr/>
            <p:nvPr/>
          </p:nvGrpSpPr>
          <p:grpSpPr>
            <a:xfrm>
              <a:off x="7579056" y="1977544"/>
              <a:ext cx="1477890" cy="2838164"/>
              <a:chOff x="7579056" y="1977544"/>
              <a:chExt cx="1477890" cy="2838164"/>
            </a:xfrm>
          </p:grpSpPr>
          <p:grpSp>
            <p:nvGrpSpPr>
              <p:cNvPr id="12" name="Graphic 5">
                <a:extLst>
                  <a:ext uri="{FF2B5EF4-FFF2-40B4-BE49-F238E27FC236}">
                    <a16:creationId xmlns:a16="http://schemas.microsoft.com/office/drawing/2014/main" id="{800BC697-99A7-D249-F002-AAF6F9736E7E}"/>
                  </a:ext>
                </a:extLst>
              </p:cNvPr>
              <p:cNvGrpSpPr/>
              <p:nvPr/>
            </p:nvGrpSpPr>
            <p:grpSpPr>
              <a:xfrm>
                <a:off x="7678948" y="1977544"/>
                <a:ext cx="1377999" cy="2815446"/>
                <a:chOff x="7678948" y="1977544"/>
                <a:chExt cx="1377999" cy="2815446"/>
              </a:xfrm>
            </p:grpSpPr>
            <p:sp>
              <p:nvSpPr>
                <p:cNvPr id="13" name="Freeform: Shape 12">
                  <a:extLst>
                    <a:ext uri="{FF2B5EF4-FFF2-40B4-BE49-F238E27FC236}">
                      <a16:creationId xmlns:a16="http://schemas.microsoft.com/office/drawing/2014/main" id="{E288E8A5-1E86-0B89-AF5F-CD5EA046FAC0}"/>
                    </a:ext>
                  </a:extLst>
                </p:cNvPr>
                <p:cNvSpPr/>
                <p:nvPr/>
              </p:nvSpPr>
              <p:spPr>
                <a:xfrm>
                  <a:off x="7678948" y="1977544"/>
                  <a:ext cx="1377999" cy="2815446"/>
                </a:xfrm>
                <a:custGeom>
                  <a:avLst/>
                  <a:gdLst>
                    <a:gd name="connsiteX0" fmla="*/ 89677 w 1377999"/>
                    <a:gd name="connsiteY0" fmla="*/ 20657 h 2815446"/>
                    <a:gd name="connsiteX1" fmla="*/ 1292257 w 1377999"/>
                    <a:gd name="connsiteY1" fmla="*/ 2815447 h 2815446"/>
                    <a:gd name="connsiteX2" fmla="*/ 134833 w 1377999"/>
                    <a:gd name="connsiteY2" fmla="*/ 7671 h 2815446"/>
                    <a:gd name="connsiteX3" fmla="*/ 89677 w 1377999"/>
                    <a:gd name="connsiteY3" fmla="*/ 20657 h 281544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377999" h="2815446">
                      <a:moveTo>
                        <a:pt x="89677" y="20657"/>
                      </a:moveTo>
                      <a:cubicBezTo>
                        <a:pt x="13020" y="331438"/>
                        <a:pt x="-359220" y="2158223"/>
                        <a:pt x="1292257" y="2815447"/>
                      </a:cubicBezTo>
                      <a:cubicBezTo>
                        <a:pt x="1292257" y="2815447"/>
                        <a:pt x="1846906" y="1675890"/>
                        <a:pt x="134833" y="7671"/>
                      </a:cubicBezTo>
                      <a:cubicBezTo>
                        <a:pt x="119856" y="-6923"/>
                        <a:pt x="94685" y="353"/>
                        <a:pt x="89677" y="20657"/>
                      </a:cubicBezTo>
                      <a:close/>
                    </a:path>
                  </a:pathLst>
                </a:custGeom>
                <a:solidFill>
                  <a:srgbClr val="BDD0FB"/>
                </a:solidFill>
                <a:ln w="133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14" name="Freeform: Shape 13">
                  <a:extLst>
                    <a:ext uri="{FF2B5EF4-FFF2-40B4-BE49-F238E27FC236}">
                      <a16:creationId xmlns:a16="http://schemas.microsoft.com/office/drawing/2014/main" id="{7857B1BA-8F38-28C6-2A3C-D667C93A4859}"/>
                    </a:ext>
                  </a:extLst>
                </p:cNvPr>
                <p:cNvSpPr/>
                <p:nvPr/>
              </p:nvSpPr>
              <p:spPr>
                <a:xfrm>
                  <a:off x="7893074" y="2289636"/>
                  <a:ext cx="951053" cy="2373602"/>
                </a:xfrm>
                <a:custGeom>
                  <a:avLst/>
                  <a:gdLst>
                    <a:gd name="connsiteX0" fmla="*/ 8771 w 951053"/>
                    <a:gd name="connsiteY0" fmla="*/ 3983 h 2373602"/>
                    <a:gd name="connsiteX1" fmla="*/ 56004 w 951053"/>
                    <a:gd name="connsiteY1" fmla="*/ 323091 h 2373602"/>
                    <a:gd name="connsiteX2" fmla="*/ 119879 w 951053"/>
                    <a:gd name="connsiteY2" fmla="*/ 639380 h 2373602"/>
                    <a:gd name="connsiteX3" fmla="*/ 296659 w 951053"/>
                    <a:gd name="connsiteY3" fmla="*/ 1259508 h 2373602"/>
                    <a:gd name="connsiteX4" fmla="*/ 557691 w 951053"/>
                    <a:gd name="connsiteY4" fmla="*/ 1847913 h 2373602"/>
                    <a:gd name="connsiteX5" fmla="*/ 640754 w 951053"/>
                    <a:gd name="connsiteY5" fmla="*/ 1985708 h 2373602"/>
                    <a:gd name="connsiteX6" fmla="*/ 732767 w 951053"/>
                    <a:gd name="connsiteY6" fmla="*/ 2117530 h 2373602"/>
                    <a:gd name="connsiteX7" fmla="*/ 947625 w 951053"/>
                    <a:gd name="connsiteY7" fmla="*/ 2355518 h 2373602"/>
                    <a:gd name="connsiteX8" fmla="*/ 947692 w 951053"/>
                    <a:gd name="connsiteY8" fmla="*/ 2355571 h 2373602"/>
                    <a:gd name="connsiteX9" fmla="*/ 948330 w 951053"/>
                    <a:gd name="connsiteY9" fmla="*/ 2370228 h 2373602"/>
                    <a:gd name="connsiteX10" fmla="*/ 933686 w 951053"/>
                    <a:gd name="connsiteY10" fmla="*/ 2370880 h 2373602"/>
                    <a:gd name="connsiteX11" fmla="*/ 933646 w 951053"/>
                    <a:gd name="connsiteY11" fmla="*/ 2370840 h 2373602"/>
                    <a:gd name="connsiteX12" fmla="*/ 717365 w 951053"/>
                    <a:gd name="connsiteY12" fmla="*/ 2129088 h 2373602"/>
                    <a:gd name="connsiteX13" fmla="*/ 625192 w 951053"/>
                    <a:gd name="connsiteY13" fmla="*/ 1995710 h 2373602"/>
                    <a:gd name="connsiteX14" fmla="*/ 542196 w 951053"/>
                    <a:gd name="connsiteY14" fmla="*/ 1856585 h 2373602"/>
                    <a:gd name="connsiteX15" fmla="*/ 282714 w 951053"/>
                    <a:gd name="connsiteY15" fmla="*/ 1264376 h 2373602"/>
                    <a:gd name="connsiteX16" fmla="*/ 108389 w 951053"/>
                    <a:gd name="connsiteY16" fmla="*/ 641960 h 2373602"/>
                    <a:gd name="connsiteX17" fmla="*/ 45873 w 951053"/>
                    <a:gd name="connsiteY17" fmla="*/ 324860 h 2373602"/>
                    <a:gd name="connsiteX18" fmla="*/ 26 w 951053"/>
                    <a:gd name="connsiteY18" fmla="*/ 4861 h 2373602"/>
                    <a:gd name="connsiteX19" fmla="*/ 3920 w 951053"/>
                    <a:gd name="connsiteY19" fmla="*/ 26 h 2373602"/>
                    <a:gd name="connsiteX20" fmla="*/ 8762 w 951053"/>
                    <a:gd name="connsiteY20" fmla="*/ 3916 h 2373602"/>
                    <a:gd name="connsiteX21" fmla="*/ 8771 w 951053"/>
                    <a:gd name="connsiteY21" fmla="*/ 3983 h 237360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</a:cxnLst>
                  <a:rect l="l" t="t" r="r" b="b"/>
                  <a:pathLst>
                    <a:path w="951053" h="2373602">
                      <a:moveTo>
                        <a:pt x="8771" y="3983"/>
                      </a:moveTo>
                      <a:cubicBezTo>
                        <a:pt x="20837" y="110747"/>
                        <a:pt x="37383" y="217179"/>
                        <a:pt x="56004" y="323091"/>
                      </a:cubicBezTo>
                      <a:cubicBezTo>
                        <a:pt x="74719" y="429031"/>
                        <a:pt x="95996" y="534504"/>
                        <a:pt x="119879" y="639380"/>
                      </a:cubicBezTo>
                      <a:cubicBezTo>
                        <a:pt x="167721" y="849077"/>
                        <a:pt x="225498" y="1056620"/>
                        <a:pt x="296659" y="1259508"/>
                      </a:cubicBezTo>
                      <a:cubicBezTo>
                        <a:pt x="368011" y="1462209"/>
                        <a:pt x="452523" y="1660694"/>
                        <a:pt x="557691" y="1847913"/>
                      </a:cubicBezTo>
                      <a:cubicBezTo>
                        <a:pt x="583814" y="1894785"/>
                        <a:pt x="611718" y="1940632"/>
                        <a:pt x="640754" y="1985708"/>
                      </a:cubicBezTo>
                      <a:cubicBezTo>
                        <a:pt x="669736" y="2030823"/>
                        <a:pt x="700447" y="2074809"/>
                        <a:pt x="732767" y="2117530"/>
                      </a:cubicBezTo>
                      <a:cubicBezTo>
                        <a:pt x="797062" y="2203226"/>
                        <a:pt x="868753" y="2283336"/>
                        <a:pt x="947625" y="2355518"/>
                      </a:cubicBezTo>
                      <a:lnTo>
                        <a:pt x="947692" y="2355571"/>
                      </a:lnTo>
                      <a:cubicBezTo>
                        <a:pt x="951908" y="2359442"/>
                        <a:pt x="952201" y="2365999"/>
                        <a:pt x="948330" y="2370228"/>
                      </a:cubicBezTo>
                      <a:cubicBezTo>
                        <a:pt x="944473" y="2374458"/>
                        <a:pt x="937903" y="2374751"/>
                        <a:pt x="933686" y="2370880"/>
                      </a:cubicBezTo>
                      <a:lnTo>
                        <a:pt x="933646" y="2370840"/>
                      </a:lnTo>
                      <a:cubicBezTo>
                        <a:pt x="853989" y="2297275"/>
                        <a:pt x="781873" y="2215901"/>
                        <a:pt x="717365" y="2129088"/>
                      </a:cubicBezTo>
                      <a:cubicBezTo>
                        <a:pt x="684938" y="2085822"/>
                        <a:pt x="654187" y="2041317"/>
                        <a:pt x="625192" y="1995710"/>
                      </a:cubicBezTo>
                      <a:cubicBezTo>
                        <a:pt x="596143" y="1950169"/>
                        <a:pt x="568265" y="1903869"/>
                        <a:pt x="542196" y="1856585"/>
                      </a:cubicBezTo>
                      <a:cubicBezTo>
                        <a:pt x="437254" y="1667703"/>
                        <a:pt x="353341" y="1468035"/>
                        <a:pt x="282714" y="1264376"/>
                      </a:cubicBezTo>
                      <a:cubicBezTo>
                        <a:pt x="212277" y="1060530"/>
                        <a:pt x="155345" y="852269"/>
                        <a:pt x="108389" y="641960"/>
                      </a:cubicBezTo>
                      <a:cubicBezTo>
                        <a:pt x="84949" y="536792"/>
                        <a:pt x="64127" y="431039"/>
                        <a:pt x="45873" y="324860"/>
                      </a:cubicBezTo>
                      <a:cubicBezTo>
                        <a:pt x="27708" y="218642"/>
                        <a:pt x="11647" y="112130"/>
                        <a:pt x="26" y="4861"/>
                      </a:cubicBezTo>
                      <a:cubicBezTo>
                        <a:pt x="-235" y="2453"/>
                        <a:pt x="1509" y="287"/>
                        <a:pt x="3920" y="26"/>
                      </a:cubicBezTo>
                      <a:cubicBezTo>
                        <a:pt x="6333" y="-236"/>
                        <a:pt x="8501" y="1509"/>
                        <a:pt x="8762" y="3916"/>
                      </a:cubicBezTo>
                      <a:lnTo>
                        <a:pt x="8771" y="3983"/>
                      </a:lnTo>
                      <a:close/>
                    </a:path>
                  </a:pathLst>
                </a:custGeom>
                <a:solidFill>
                  <a:srgbClr val="FFFFFF">
                    <a:alpha val="38000"/>
                  </a:srgbClr>
                </a:solidFill>
                <a:ln w="133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5" name="Graphic 5">
                <a:extLst>
                  <a:ext uri="{FF2B5EF4-FFF2-40B4-BE49-F238E27FC236}">
                    <a16:creationId xmlns:a16="http://schemas.microsoft.com/office/drawing/2014/main" id="{15B52995-E6BF-70ED-E61D-B463027D71B9}"/>
                  </a:ext>
                </a:extLst>
              </p:cNvPr>
              <p:cNvGrpSpPr/>
              <p:nvPr/>
            </p:nvGrpSpPr>
            <p:grpSpPr>
              <a:xfrm>
                <a:off x="7579056" y="3688570"/>
                <a:ext cx="977172" cy="1127137"/>
                <a:chOff x="7579056" y="3688570"/>
                <a:chExt cx="977172" cy="1127137"/>
              </a:xfrm>
            </p:grpSpPr>
            <p:sp>
              <p:nvSpPr>
                <p:cNvPr id="16" name="Freeform: Shape 15">
                  <a:extLst>
                    <a:ext uri="{FF2B5EF4-FFF2-40B4-BE49-F238E27FC236}">
                      <a16:creationId xmlns:a16="http://schemas.microsoft.com/office/drawing/2014/main" id="{03D06D70-C30A-902D-77B1-F1181142A117}"/>
                    </a:ext>
                  </a:extLst>
                </p:cNvPr>
                <p:cNvSpPr/>
                <p:nvPr/>
              </p:nvSpPr>
              <p:spPr>
                <a:xfrm>
                  <a:off x="7579056" y="3688570"/>
                  <a:ext cx="977172" cy="1127137"/>
                </a:xfrm>
                <a:custGeom>
                  <a:avLst/>
                  <a:gdLst>
                    <a:gd name="connsiteX0" fmla="*/ 70 w 977172"/>
                    <a:gd name="connsiteY0" fmla="*/ 15698 h 1127137"/>
                    <a:gd name="connsiteX1" fmla="*/ 976345 w 977172"/>
                    <a:gd name="connsiteY1" fmla="*/ 1127137 h 1127137"/>
                    <a:gd name="connsiteX2" fmla="*/ 18020 w 977172"/>
                    <a:gd name="connsiteY2" fmla="*/ 1121 h 1127137"/>
                    <a:gd name="connsiteX3" fmla="*/ 70 w 977172"/>
                    <a:gd name="connsiteY3" fmla="*/ 15698 h 112713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77172" h="1127137">
                      <a:moveTo>
                        <a:pt x="70" y="15698"/>
                      </a:moveTo>
                      <a:cubicBezTo>
                        <a:pt x="15397" y="178338"/>
                        <a:pt x="140219" y="1119795"/>
                        <a:pt x="976345" y="1127137"/>
                      </a:cubicBezTo>
                      <a:cubicBezTo>
                        <a:pt x="976345" y="1127137"/>
                        <a:pt x="1041385" y="480023"/>
                        <a:pt x="18020" y="1121"/>
                      </a:cubicBezTo>
                      <a:cubicBezTo>
                        <a:pt x="9069" y="-3069"/>
                        <a:pt x="-932" y="5084"/>
                        <a:pt x="70" y="15698"/>
                      </a:cubicBezTo>
                      <a:close/>
                    </a:path>
                  </a:pathLst>
                </a:custGeom>
                <a:solidFill>
                  <a:srgbClr val="91B3FA"/>
                </a:solidFill>
                <a:ln w="133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17" name="Freeform: Shape 16">
                  <a:extLst>
                    <a:ext uri="{FF2B5EF4-FFF2-40B4-BE49-F238E27FC236}">
                      <a16:creationId xmlns:a16="http://schemas.microsoft.com/office/drawing/2014/main" id="{6D458805-ED23-7F52-C9B5-4795FD45E3B3}"/>
                    </a:ext>
                  </a:extLst>
                </p:cNvPr>
                <p:cNvSpPr/>
                <p:nvPr/>
              </p:nvSpPr>
              <p:spPr>
                <a:xfrm>
                  <a:off x="7678757" y="3817237"/>
                  <a:ext cx="767595" cy="976274"/>
                </a:xfrm>
                <a:custGeom>
                  <a:avLst/>
                  <a:gdLst>
                    <a:gd name="connsiteX0" fmla="*/ 8399 w 767595"/>
                    <a:gd name="connsiteY0" fmla="*/ 2587 h 976274"/>
                    <a:gd name="connsiteX1" fmla="*/ 78567 w 767595"/>
                    <a:gd name="connsiteY1" fmla="*/ 139916 h 976274"/>
                    <a:gd name="connsiteX2" fmla="*/ 154921 w 767595"/>
                    <a:gd name="connsiteY2" fmla="*/ 273986 h 976274"/>
                    <a:gd name="connsiteX3" fmla="*/ 237028 w 767595"/>
                    <a:gd name="connsiteY3" fmla="*/ 404545 h 976274"/>
                    <a:gd name="connsiteX4" fmla="*/ 325198 w 767595"/>
                    <a:gd name="connsiteY4" fmla="*/ 530994 h 976274"/>
                    <a:gd name="connsiteX5" fmla="*/ 420345 w 767595"/>
                    <a:gd name="connsiteY5" fmla="*/ 652095 h 976274"/>
                    <a:gd name="connsiteX6" fmla="*/ 523748 w 767595"/>
                    <a:gd name="connsiteY6" fmla="*/ 765935 h 976274"/>
                    <a:gd name="connsiteX7" fmla="*/ 551101 w 767595"/>
                    <a:gd name="connsiteY7" fmla="*/ 792909 h 976274"/>
                    <a:gd name="connsiteX8" fmla="*/ 579043 w 767595"/>
                    <a:gd name="connsiteY8" fmla="*/ 819231 h 976274"/>
                    <a:gd name="connsiteX9" fmla="*/ 607613 w 767595"/>
                    <a:gd name="connsiteY9" fmla="*/ 844835 h 976274"/>
                    <a:gd name="connsiteX10" fmla="*/ 637113 w 767595"/>
                    <a:gd name="connsiteY10" fmla="*/ 869334 h 976274"/>
                    <a:gd name="connsiteX11" fmla="*/ 762365 w 767595"/>
                    <a:gd name="connsiteY11" fmla="*/ 956892 h 976274"/>
                    <a:gd name="connsiteX12" fmla="*/ 762485 w 767595"/>
                    <a:gd name="connsiteY12" fmla="*/ 956959 h 976274"/>
                    <a:gd name="connsiteX13" fmla="*/ 766156 w 767595"/>
                    <a:gd name="connsiteY13" fmla="*/ 971164 h 976274"/>
                    <a:gd name="connsiteX14" fmla="*/ 751951 w 767595"/>
                    <a:gd name="connsiteY14" fmla="*/ 974835 h 976274"/>
                    <a:gd name="connsiteX15" fmla="*/ 751858 w 767595"/>
                    <a:gd name="connsiteY15" fmla="*/ 974782 h 976274"/>
                    <a:gd name="connsiteX16" fmla="*/ 511062 w 767595"/>
                    <a:gd name="connsiteY16" fmla="*/ 778358 h 976274"/>
                    <a:gd name="connsiteX17" fmla="*/ 407843 w 767595"/>
                    <a:gd name="connsiteY17" fmla="*/ 662497 h 976274"/>
                    <a:gd name="connsiteX18" fmla="*/ 313271 w 767595"/>
                    <a:gd name="connsiteY18" fmla="*/ 539705 h 976274"/>
                    <a:gd name="connsiteX19" fmla="*/ 225918 w 767595"/>
                    <a:gd name="connsiteY19" fmla="*/ 411807 h 976274"/>
                    <a:gd name="connsiteX20" fmla="*/ 144783 w 767595"/>
                    <a:gd name="connsiteY20" fmla="*/ 279984 h 976274"/>
                    <a:gd name="connsiteX21" fmla="*/ 69503 w 767595"/>
                    <a:gd name="connsiteY21" fmla="*/ 144770 h 976274"/>
                    <a:gd name="connsiteX22" fmla="*/ 405 w 767595"/>
                    <a:gd name="connsiteY22" fmla="*/ 6231 h 976274"/>
                    <a:gd name="connsiteX23" fmla="*/ 2553 w 767595"/>
                    <a:gd name="connsiteY23" fmla="*/ 405 h 976274"/>
                    <a:gd name="connsiteX24" fmla="*/ 8364 w 767595"/>
                    <a:gd name="connsiteY24" fmla="*/ 2520 h 976274"/>
                    <a:gd name="connsiteX25" fmla="*/ 8399 w 767595"/>
                    <a:gd name="connsiteY25" fmla="*/ 2587 h 9762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</a:cxnLst>
                  <a:rect l="l" t="t" r="r" b="b"/>
                  <a:pathLst>
                    <a:path w="767595" h="976274">
                      <a:moveTo>
                        <a:pt x="8399" y="2587"/>
                      </a:moveTo>
                      <a:cubicBezTo>
                        <a:pt x="30343" y="48966"/>
                        <a:pt x="54136" y="94680"/>
                        <a:pt x="78567" y="139916"/>
                      </a:cubicBezTo>
                      <a:cubicBezTo>
                        <a:pt x="103049" y="185151"/>
                        <a:pt x="128555" y="229828"/>
                        <a:pt x="154921" y="273986"/>
                      </a:cubicBezTo>
                      <a:cubicBezTo>
                        <a:pt x="181332" y="318104"/>
                        <a:pt x="208701" y="361650"/>
                        <a:pt x="237028" y="404545"/>
                      </a:cubicBezTo>
                      <a:cubicBezTo>
                        <a:pt x="265336" y="447452"/>
                        <a:pt x="294603" y="489722"/>
                        <a:pt x="325198" y="530994"/>
                      </a:cubicBezTo>
                      <a:cubicBezTo>
                        <a:pt x="355751" y="572278"/>
                        <a:pt x="387171" y="612939"/>
                        <a:pt x="420345" y="652095"/>
                      </a:cubicBezTo>
                      <a:cubicBezTo>
                        <a:pt x="453460" y="691279"/>
                        <a:pt x="487513" y="729705"/>
                        <a:pt x="523748" y="765935"/>
                      </a:cubicBezTo>
                      <a:cubicBezTo>
                        <a:pt x="532591" y="775219"/>
                        <a:pt x="541841" y="784064"/>
                        <a:pt x="551101" y="792909"/>
                      </a:cubicBezTo>
                      <a:cubicBezTo>
                        <a:pt x="560409" y="801687"/>
                        <a:pt x="569373" y="810852"/>
                        <a:pt x="579043" y="819231"/>
                      </a:cubicBezTo>
                      <a:lnTo>
                        <a:pt x="607613" y="844835"/>
                      </a:lnTo>
                      <a:lnTo>
                        <a:pt x="637113" y="869334"/>
                      </a:lnTo>
                      <a:cubicBezTo>
                        <a:pt x="676882" y="901376"/>
                        <a:pt x="718513" y="931049"/>
                        <a:pt x="762365" y="956892"/>
                      </a:cubicBezTo>
                      <a:lnTo>
                        <a:pt x="762485" y="956959"/>
                      </a:lnTo>
                      <a:cubicBezTo>
                        <a:pt x="767419" y="959872"/>
                        <a:pt x="769069" y="966230"/>
                        <a:pt x="766156" y="971164"/>
                      </a:cubicBezTo>
                      <a:cubicBezTo>
                        <a:pt x="763243" y="976098"/>
                        <a:pt x="756885" y="977748"/>
                        <a:pt x="751951" y="974835"/>
                      </a:cubicBezTo>
                      <a:lnTo>
                        <a:pt x="751858" y="974782"/>
                      </a:lnTo>
                      <a:cubicBezTo>
                        <a:pt x="662491" y="920808"/>
                        <a:pt x="583020" y="852722"/>
                        <a:pt x="511062" y="778358"/>
                      </a:cubicBezTo>
                      <a:cubicBezTo>
                        <a:pt x="474791" y="741383"/>
                        <a:pt x="440824" y="702305"/>
                        <a:pt x="407843" y="662497"/>
                      </a:cubicBezTo>
                      <a:cubicBezTo>
                        <a:pt x="374804" y="622728"/>
                        <a:pt x="343587" y="581509"/>
                        <a:pt x="313271" y="539705"/>
                      </a:cubicBezTo>
                      <a:cubicBezTo>
                        <a:pt x="282914" y="497915"/>
                        <a:pt x="253924" y="455167"/>
                        <a:pt x="225918" y="411807"/>
                      </a:cubicBezTo>
                      <a:cubicBezTo>
                        <a:pt x="197891" y="368473"/>
                        <a:pt x="170850" y="324502"/>
                        <a:pt x="144783" y="279984"/>
                      </a:cubicBezTo>
                      <a:cubicBezTo>
                        <a:pt x="118761" y="235427"/>
                        <a:pt x="93614" y="190378"/>
                        <a:pt x="69503" y="144770"/>
                      </a:cubicBezTo>
                      <a:cubicBezTo>
                        <a:pt x="45424" y="99136"/>
                        <a:pt x="22066" y="53195"/>
                        <a:pt x="405" y="6231"/>
                      </a:cubicBezTo>
                      <a:cubicBezTo>
                        <a:pt x="-611" y="4036"/>
                        <a:pt x="351" y="1430"/>
                        <a:pt x="2553" y="405"/>
                      </a:cubicBezTo>
                      <a:cubicBezTo>
                        <a:pt x="4744" y="-605"/>
                        <a:pt x="7335" y="339"/>
                        <a:pt x="8364" y="2520"/>
                      </a:cubicBezTo>
                      <a:lnTo>
                        <a:pt x="8399" y="2587"/>
                      </a:lnTo>
                      <a:close/>
                    </a:path>
                  </a:pathLst>
                </a:custGeom>
                <a:solidFill>
                  <a:srgbClr val="FFFFFF">
                    <a:alpha val="38000"/>
                  </a:srgbClr>
                </a:solidFill>
                <a:ln w="133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</p:grpSp>
        </p:grpSp>
        <p:grpSp>
          <p:nvGrpSpPr>
            <p:cNvPr id="18" name="Graphic 5">
              <a:extLst>
                <a:ext uri="{FF2B5EF4-FFF2-40B4-BE49-F238E27FC236}">
                  <a16:creationId xmlns:a16="http://schemas.microsoft.com/office/drawing/2014/main" id="{BD48E31D-7C39-F6C9-BD17-D388EDED83D6}"/>
                </a:ext>
              </a:extLst>
            </p:cNvPr>
            <p:cNvGrpSpPr/>
            <p:nvPr/>
          </p:nvGrpSpPr>
          <p:grpSpPr>
            <a:xfrm>
              <a:off x="9507992" y="1784501"/>
              <a:ext cx="1696308" cy="2961977"/>
              <a:chOff x="9507992" y="1784501"/>
              <a:chExt cx="1696308" cy="2961977"/>
            </a:xfrm>
          </p:grpSpPr>
          <p:grpSp>
            <p:nvGrpSpPr>
              <p:cNvPr id="19" name="Graphic 5">
                <a:extLst>
                  <a:ext uri="{FF2B5EF4-FFF2-40B4-BE49-F238E27FC236}">
                    <a16:creationId xmlns:a16="http://schemas.microsoft.com/office/drawing/2014/main" id="{5AA3E8F4-07D8-5F89-8694-7938BB5A7E80}"/>
                  </a:ext>
                </a:extLst>
              </p:cNvPr>
              <p:cNvGrpSpPr/>
              <p:nvPr/>
            </p:nvGrpSpPr>
            <p:grpSpPr>
              <a:xfrm>
                <a:off x="9507992" y="1784501"/>
                <a:ext cx="975282" cy="2259239"/>
                <a:chOff x="9507992" y="1784501"/>
                <a:chExt cx="975282" cy="2259239"/>
              </a:xfrm>
            </p:grpSpPr>
            <p:sp>
              <p:nvSpPr>
                <p:cNvPr id="20" name="Freeform: Shape 19">
                  <a:extLst>
                    <a:ext uri="{FF2B5EF4-FFF2-40B4-BE49-F238E27FC236}">
                      <a16:creationId xmlns:a16="http://schemas.microsoft.com/office/drawing/2014/main" id="{C213FBAA-CA91-F4B9-D672-336965C180B6}"/>
                    </a:ext>
                  </a:extLst>
                </p:cNvPr>
                <p:cNvSpPr/>
                <p:nvPr/>
              </p:nvSpPr>
              <p:spPr>
                <a:xfrm>
                  <a:off x="9507992" y="1784501"/>
                  <a:ext cx="975282" cy="2259239"/>
                </a:xfrm>
                <a:custGeom>
                  <a:avLst/>
                  <a:gdLst>
                    <a:gd name="connsiteX0" fmla="*/ 928634 w 975282"/>
                    <a:gd name="connsiteY0" fmla="*/ 3761 h 2259239"/>
                    <a:gd name="connsiteX1" fmla="*/ 181738 w 975282"/>
                    <a:gd name="connsiteY1" fmla="*/ 2259239 h 2259239"/>
                    <a:gd name="connsiteX2" fmla="*/ 961739 w 975282"/>
                    <a:gd name="connsiteY2" fmla="*/ 19592 h 2259239"/>
                    <a:gd name="connsiteX3" fmla="*/ 928634 w 975282"/>
                    <a:gd name="connsiteY3" fmla="*/ 3761 h 225923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75282" h="2259239">
                      <a:moveTo>
                        <a:pt x="928634" y="3761"/>
                      </a:moveTo>
                      <a:cubicBezTo>
                        <a:pt x="722727" y="145486"/>
                        <a:pt x="-441821" y="1019170"/>
                        <a:pt x="181738" y="2259239"/>
                      </a:cubicBezTo>
                      <a:cubicBezTo>
                        <a:pt x="181738" y="2259239"/>
                        <a:pt x="1096461" y="1881409"/>
                        <a:pt x="961739" y="19592"/>
                      </a:cubicBezTo>
                      <a:cubicBezTo>
                        <a:pt x="960555" y="3305"/>
                        <a:pt x="942081" y="-5497"/>
                        <a:pt x="928634" y="3761"/>
                      </a:cubicBezTo>
                      <a:close/>
                    </a:path>
                  </a:pathLst>
                </a:custGeom>
                <a:solidFill>
                  <a:srgbClr val="BDD0FB"/>
                </a:solidFill>
                <a:ln w="133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21" name="Freeform: Shape 20">
                  <a:extLst>
                    <a:ext uri="{FF2B5EF4-FFF2-40B4-BE49-F238E27FC236}">
                      <a16:creationId xmlns:a16="http://schemas.microsoft.com/office/drawing/2014/main" id="{B395BEAA-378B-34BE-70B9-1DF17B46351D}"/>
                    </a:ext>
                  </a:extLst>
                </p:cNvPr>
                <p:cNvSpPr/>
                <p:nvPr/>
              </p:nvSpPr>
              <p:spPr>
                <a:xfrm>
                  <a:off x="9546362" y="2023548"/>
                  <a:ext cx="816371" cy="1744404"/>
                </a:xfrm>
                <a:custGeom>
                  <a:avLst/>
                  <a:gdLst>
                    <a:gd name="connsiteX0" fmla="*/ 815701 w 816371"/>
                    <a:gd name="connsiteY0" fmla="*/ 6586 h 1744404"/>
                    <a:gd name="connsiteX1" fmla="*/ 691686 w 816371"/>
                    <a:gd name="connsiteY1" fmla="*/ 211237 h 1744404"/>
                    <a:gd name="connsiteX2" fmla="*/ 572752 w 816371"/>
                    <a:gd name="connsiteY2" fmla="*/ 418918 h 1744404"/>
                    <a:gd name="connsiteX3" fmla="*/ 350393 w 816371"/>
                    <a:gd name="connsiteY3" fmla="*/ 842622 h 1744404"/>
                    <a:gd name="connsiteX4" fmla="*/ 156775 w 816371"/>
                    <a:gd name="connsiteY4" fmla="*/ 1279747 h 1744404"/>
                    <a:gd name="connsiteX5" fmla="*/ 77823 w 816371"/>
                    <a:gd name="connsiteY5" fmla="*/ 1505073 h 1744404"/>
                    <a:gd name="connsiteX6" fmla="*/ 20032 w 816371"/>
                    <a:gd name="connsiteY6" fmla="*/ 1736064 h 1744404"/>
                    <a:gd name="connsiteX7" fmla="*/ 20019 w 816371"/>
                    <a:gd name="connsiteY7" fmla="*/ 1736104 h 1744404"/>
                    <a:gd name="connsiteX8" fmla="*/ 8301 w 816371"/>
                    <a:gd name="connsiteY8" fmla="*/ 1744244 h 1744404"/>
                    <a:gd name="connsiteX9" fmla="*/ 161 w 816371"/>
                    <a:gd name="connsiteY9" fmla="*/ 1732513 h 1744404"/>
                    <a:gd name="connsiteX10" fmla="*/ 174 w 816371"/>
                    <a:gd name="connsiteY10" fmla="*/ 1732460 h 1744404"/>
                    <a:gd name="connsiteX11" fmla="*/ 59947 w 816371"/>
                    <a:gd name="connsiteY11" fmla="*/ 1499513 h 1744404"/>
                    <a:gd name="connsiteX12" fmla="*/ 140695 w 816371"/>
                    <a:gd name="connsiteY12" fmla="*/ 1273456 h 1744404"/>
                    <a:gd name="connsiteX13" fmla="*/ 337504 w 816371"/>
                    <a:gd name="connsiteY13" fmla="*/ 836265 h 1744404"/>
                    <a:gd name="connsiteX14" fmla="*/ 562777 w 816371"/>
                    <a:gd name="connsiteY14" fmla="*/ 413305 h 1744404"/>
                    <a:gd name="connsiteX15" fmla="*/ 683081 w 816371"/>
                    <a:gd name="connsiteY15" fmla="*/ 206139 h 1744404"/>
                    <a:gd name="connsiteX16" fmla="*/ 808492 w 816371"/>
                    <a:gd name="connsiteY16" fmla="*/ 1977 h 1744404"/>
                    <a:gd name="connsiteX17" fmla="*/ 814398 w 816371"/>
                    <a:gd name="connsiteY17" fmla="*/ 670 h 1744404"/>
                    <a:gd name="connsiteX18" fmla="*/ 815715 w 816371"/>
                    <a:gd name="connsiteY18" fmla="*/ 6547 h 1744404"/>
                    <a:gd name="connsiteX19" fmla="*/ 815701 w 816371"/>
                    <a:gd name="connsiteY19" fmla="*/ 6586 h 17444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816371" h="1744404">
                      <a:moveTo>
                        <a:pt x="815701" y="6586"/>
                      </a:moveTo>
                      <a:cubicBezTo>
                        <a:pt x="773259" y="74064"/>
                        <a:pt x="732160" y="142501"/>
                        <a:pt x="691686" y="211237"/>
                      </a:cubicBezTo>
                      <a:cubicBezTo>
                        <a:pt x="651239" y="280006"/>
                        <a:pt x="611590" y="349236"/>
                        <a:pt x="572752" y="418918"/>
                      </a:cubicBezTo>
                      <a:cubicBezTo>
                        <a:pt x="495090" y="558282"/>
                        <a:pt x="420527" y="699388"/>
                        <a:pt x="350393" y="842622"/>
                      </a:cubicBezTo>
                      <a:cubicBezTo>
                        <a:pt x="280378" y="985896"/>
                        <a:pt x="214500" y="1131259"/>
                        <a:pt x="156775" y="1279747"/>
                      </a:cubicBezTo>
                      <a:cubicBezTo>
                        <a:pt x="127687" y="1353898"/>
                        <a:pt x="101285" y="1429073"/>
                        <a:pt x="77823" y="1505073"/>
                      </a:cubicBezTo>
                      <a:cubicBezTo>
                        <a:pt x="54481" y="1581072"/>
                        <a:pt x="34131" y="1658043"/>
                        <a:pt x="20032" y="1736064"/>
                      </a:cubicBezTo>
                      <a:lnTo>
                        <a:pt x="20019" y="1736104"/>
                      </a:lnTo>
                      <a:cubicBezTo>
                        <a:pt x="19034" y="1741597"/>
                        <a:pt x="13781" y="1745228"/>
                        <a:pt x="8301" y="1744244"/>
                      </a:cubicBezTo>
                      <a:cubicBezTo>
                        <a:pt x="2808" y="1743247"/>
                        <a:pt x="-823" y="1738006"/>
                        <a:pt x="161" y="1732513"/>
                      </a:cubicBezTo>
                      <a:lnTo>
                        <a:pt x="174" y="1732460"/>
                      </a:lnTo>
                      <a:cubicBezTo>
                        <a:pt x="14951" y="1653427"/>
                        <a:pt x="35966" y="1575912"/>
                        <a:pt x="59947" y="1499513"/>
                      </a:cubicBezTo>
                      <a:cubicBezTo>
                        <a:pt x="84035" y="1423128"/>
                        <a:pt x="111035" y="1347726"/>
                        <a:pt x="140695" y="1273456"/>
                      </a:cubicBezTo>
                      <a:cubicBezTo>
                        <a:pt x="199564" y="1124702"/>
                        <a:pt x="266492" y="979392"/>
                        <a:pt x="337504" y="836265"/>
                      </a:cubicBezTo>
                      <a:cubicBezTo>
                        <a:pt x="408649" y="693177"/>
                        <a:pt x="484170" y="552350"/>
                        <a:pt x="562777" y="413305"/>
                      </a:cubicBezTo>
                      <a:cubicBezTo>
                        <a:pt x="602067" y="343783"/>
                        <a:pt x="642182" y="274726"/>
                        <a:pt x="683081" y="206139"/>
                      </a:cubicBezTo>
                      <a:cubicBezTo>
                        <a:pt x="724033" y="137562"/>
                        <a:pt x="765531" y="69374"/>
                        <a:pt x="808492" y="1977"/>
                      </a:cubicBezTo>
                      <a:cubicBezTo>
                        <a:pt x="809769" y="-13"/>
                        <a:pt x="812403" y="-598"/>
                        <a:pt x="814398" y="670"/>
                      </a:cubicBezTo>
                      <a:cubicBezTo>
                        <a:pt x="816380" y="1933"/>
                        <a:pt x="816965" y="4560"/>
                        <a:pt x="815715" y="6547"/>
                      </a:cubicBezTo>
                      <a:lnTo>
                        <a:pt x="815701" y="6586"/>
                      </a:lnTo>
                      <a:close/>
                    </a:path>
                  </a:pathLst>
                </a:custGeom>
                <a:solidFill>
                  <a:srgbClr val="FFFFFF">
                    <a:alpha val="56000"/>
                  </a:srgbClr>
                </a:solidFill>
                <a:ln w="133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22" name="Graphic 5">
                <a:extLst>
                  <a:ext uri="{FF2B5EF4-FFF2-40B4-BE49-F238E27FC236}">
                    <a16:creationId xmlns:a16="http://schemas.microsoft.com/office/drawing/2014/main" id="{0C63E3BB-25C1-9956-B4D3-64BA05BA3D1E}"/>
                  </a:ext>
                </a:extLst>
              </p:cNvPr>
              <p:cNvGrpSpPr/>
              <p:nvPr/>
            </p:nvGrpSpPr>
            <p:grpSpPr>
              <a:xfrm>
                <a:off x="9848455" y="2080874"/>
                <a:ext cx="1125230" cy="2519296"/>
                <a:chOff x="9848455" y="2080874"/>
                <a:chExt cx="1125230" cy="2519296"/>
              </a:xfrm>
            </p:grpSpPr>
            <p:sp>
              <p:nvSpPr>
                <p:cNvPr id="23" name="Freeform: Shape 22">
                  <a:extLst>
                    <a:ext uri="{FF2B5EF4-FFF2-40B4-BE49-F238E27FC236}">
                      <a16:creationId xmlns:a16="http://schemas.microsoft.com/office/drawing/2014/main" id="{A55F2E82-FC86-51B1-864D-4F449966C537}"/>
                    </a:ext>
                  </a:extLst>
                </p:cNvPr>
                <p:cNvSpPr/>
                <p:nvPr/>
              </p:nvSpPr>
              <p:spPr>
                <a:xfrm>
                  <a:off x="9848455" y="2080874"/>
                  <a:ext cx="1125230" cy="2519296"/>
                </a:xfrm>
                <a:custGeom>
                  <a:avLst/>
                  <a:gdLst>
                    <a:gd name="connsiteX0" fmla="*/ 999519 w 1125230"/>
                    <a:gd name="connsiteY0" fmla="*/ 16601 h 2519296"/>
                    <a:gd name="connsiteX1" fmla="*/ 104880 w 1125230"/>
                    <a:gd name="connsiteY1" fmla="*/ 2519297 h 2519296"/>
                    <a:gd name="connsiteX2" fmla="*/ 959431 w 1125230"/>
                    <a:gd name="connsiteY2" fmla="*/ 7765 h 2519296"/>
                    <a:gd name="connsiteX3" fmla="*/ 999519 w 1125230"/>
                    <a:gd name="connsiteY3" fmla="*/ 16601 h 25192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25230" h="2519296">
                      <a:moveTo>
                        <a:pt x="999519" y="16601"/>
                      </a:moveTo>
                      <a:cubicBezTo>
                        <a:pt x="1083446" y="283331"/>
                        <a:pt x="1508481" y="1855450"/>
                        <a:pt x="104880" y="2519297"/>
                      </a:cubicBezTo>
                      <a:cubicBezTo>
                        <a:pt x="104880" y="2519297"/>
                        <a:pt x="-441376" y="1556346"/>
                        <a:pt x="959431" y="7765"/>
                      </a:cubicBezTo>
                      <a:cubicBezTo>
                        <a:pt x="971681" y="-5783"/>
                        <a:pt x="994026" y="-825"/>
                        <a:pt x="999519" y="16601"/>
                      </a:cubicBezTo>
                      <a:close/>
                    </a:path>
                  </a:pathLst>
                </a:custGeom>
                <a:solidFill>
                  <a:srgbClr val="91B3FA"/>
                </a:solidFill>
                <a:ln w="133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24" name="Freeform: Shape 23">
                  <a:extLst>
                    <a:ext uri="{FF2B5EF4-FFF2-40B4-BE49-F238E27FC236}">
                      <a16:creationId xmlns:a16="http://schemas.microsoft.com/office/drawing/2014/main" id="{055B007A-7EE9-AADE-DF90-876EB82B43C4}"/>
                    </a:ext>
                  </a:extLst>
                </p:cNvPr>
                <p:cNvSpPr/>
                <p:nvPr/>
              </p:nvSpPr>
              <p:spPr>
                <a:xfrm>
                  <a:off x="10050888" y="2356323"/>
                  <a:ext cx="707166" cy="2128685"/>
                </a:xfrm>
                <a:custGeom>
                  <a:avLst/>
                  <a:gdLst>
                    <a:gd name="connsiteX0" fmla="*/ 707161 w 707166"/>
                    <a:gd name="connsiteY0" fmla="*/ 6406 h 2128685"/>
                    <a:gd name="connsiteX1" fmla="*/ 685148 w 707166"/>
                    <a:gd name="connsiteY1" fmla="*/ 288099 h 2128685"/>
                    <a:gd name="connsiteX2" fmla="*/ 648478 w 707166"/>
                    <a:gd name="connsiteY2" fmla="*/ 568170 h 2128685"/>
                    <a:gd name="connsiteX3" fmla="*/ 597670 w 707166"/>
                    <a:gd name="connsiteY3" fmla="*/ 846113 h 2128685"/>
                    <a:gd name="connsiteX4" fmla="*/ 582694 w 707166"/>
                    <a:gd name="connsiteY4" fmla="*/ 915170 h 2128685"/>
                    <a:gd name="connsiteX5" fmla="*/ 566733 w 707166"/>
                    <a:gd name="connsiteY5" fmla="*/ 984027 h 2128685"/>
                    <a:gd name="connsiteX6" fmla="*/ 531234 w 707166"/>
                    <a:gd name="connsiteY6" fmla="*/ 1120877 h 2128685"/>
                    <a:gd name="connsiteX7" fmla="*/ 491478 w 707166"/>
                    <a:gd name="connsiteY7" fmla="*/ 1256597 h 2128685"/>
                    <a:gd name="connsiteX8" fmla="*/ 469532 w 707166"/>
                    <a:gd name="connsiteY8" fmla="*/ 1323858 h 2128685"/>
                    <a:gd name="connsiteX9" fmla="*/ 446190 w 707166"/>
                    <a:gd name="connsiteY9" fmla="*/ 1390654 h 2128685"/>
                    <a:gd name="connsiteX10" fmla="*/ 338042 w 707166"/>
                    <a:gd name="connsiteY10" fmla="*/ 1652343 h 2128685"/>
                    <a:gd name="connsiteX11" fmla="*/ 322919 w 707166"/>
                    <a:gd name="connsiteY11" fmla="*/ 1684398 h 2128685"/>
                    <a:gd name="connsiteX12" fmla="*/ 306653 w 707166"/>
                    <a:gd name="connsiteY12" fmla="*/ 1715907 h 2128685"/>
                    <a:gd name="connsiteX13" fmla="*/ 290386 w 707166"/>
                    <a:gd name="connsiteY13" fmla="*/ 1747429 h 2128685"/>
                    <a:gd name="connsiteX14" fmla="*/ 282246 w 707166"/>
                    <a:gd name="connsiteY14" fmla="*/ 1763177 h 2128685"/>
                    <a:gd name="connsiteX15" fmla="*/ 273481 w 707166"/>
                    <a:gd name="connsiteY15" fmla="*/ 1778606 h 2128685"/>
                    <a:gd name="connsiteX16" fmla="*/ 238301 w 707166"/>
                    <a:gd name="connsiteY16" fmla="*/ 1840254 h 2128685"/>
                    <a:gd name="connsiteX17" fmla="*/ 200381 w 707166"/>
                    <a:gd name="connsiteY17" fmla="*/ 1900320 h 2128685"/>
                    <a:gd name="connsiteX18" fmla="*/ 25039 w 707166"/>
                    <a:gd name="connsiteY18" fmla="*/ 2124156 h 2128685"/>
                    <a:gd name="connsiteX19" fmla="*/ 4529 w 707166"/>
                    <a:gd name="connsiteY19" fmla="*/ 2124714 h 2128685"/>
                    <a:gd name="connsiteX20" fmla="*/ 3971 w 707166"/>
                    <a:gd name="connsiteY20" fmla="*/ 2104218 h 2128685"/>
                    <a:gd name="connsiteX21" fmla="*/ 4037 w 707166"/>
                    <a:gd name="connsiteY21" fmla="*/ 2104138 h 2128685"/>
                    <a:gd name="connsiteX22" fmla="*/ 4184 w 707166"/>
                    <a:gd name="connsiteY22" fmla="*/ 2103992 h 2128685"/>
                    <a:gd name="connsiteX23" fmla="*/ 177890 w 707166"/>
                    <a:gd name="connsiteY23" fmla="*/ 1885543 h 2128685"/>
                    <a:gd name="connsiteX24" fmla="*/ 215703 w 707166"/>
                    <a:gd name="connsiteY24" fmla="*/ 1826608 h 2128685"/>
                    <a:gd name="connsiteX25" fmla="*/ 250883 w 707166"/>
                    <a:gd name="connsiteY25" fmla="*/ 1765997 h 2128685"/>
                    <a:gd name="connsiteX26" fmla="*/ 259662 w 707166"/>
                    <a:gd name="connsiteY26" fmla="*/ 1750834 h 2128685"/>
                    <a:gd name="connsiteX27" fmla="*/ 267815 w 707166"/>
                    <a:gd name="connsiteY27" fmla="*/ 1735312 h 2128685"/>
                    <a:gd name="connsiteX28" fmla="*/ 284135 w 707166"/>
                    <a:gd name="connsiteY28" fmla="*/ 1704269 h 2128685"/>
                    <a:gd name="connsiteX29" fmla="*/ 300455 w 707166"/>
                    <a:gd name="connsiteY29" fmla="*/ 1673225 h 2128685"/>
                    <a:gd name="connsiteX30" fmla="*/ 315657 w 707166"/>
                    <a:gd name="connsiteY30" fmla="*/ 1641610 h 2128685"/>
                    <a:gd name="connsiteX31" fmla="*/ 424829 w 707166"/>
                    <a:gd name="connsiteY31" fmla="*/ 1382886 h 2128685"/>
                    <a:gd name="connsiteX32" fmla="*/ 448504 w 707166"/>
                    <a:gd name="connsiteY32" fmla="*/ 1316702 h 2128685"/>
                    <a:gd name="connsiteX33" fmla="*/ 470809 w 707166"/>
                    <a:gd name="connsiteY33" fmla="*/ 1250026 h 2128685"/>
                    <a:gd name="connsiteX34" fmla="*/ 511349 w 707166"/>
                    <a:gd name="connsiteY34" fmla="*/ 1115318 h 2128685"/>
                    <a:gd name="connsiteX35" fmla="*/ 547700 w 707166"/>
                    <a:gd name="connsiteY35" fmla="*/ 979359 h 2128685"/>
                    <a:gd name="connsiteX36" fmla="*/ 564099 w 707166"/>
                    <a:gd name="connsiteY36" fmla="*/ 910914 h 2128685"/>
                    <a:gd name="connsiteX37" fmla="*/ 579528 w 707166"/>
                    <a:gd name="connsiteY37" fmla="*/ 842229 h 2128685"/>
                    <a:gd name="connsiteX38" fmla="*/ 632225 w 707166"/>
                    <a:gd name="connsiteY38" fmla="*/ 565577 h 2128685"/>
                    <a:gd name="connsiteX39" fmla="*/ 670863 w 707166"/>
                    <a:gd name="connsiteY39" fmla="*/ 286517 h 2128685"/>
                    <a:gd name="connsiteX40" fmla="*/ 694884 w 707166"/>
                    <a:gd name="connsiteY40" fmla="*/ 5940 h 2128685"/>
                    <a:gd name="connsiteX41" fmla="*/ 694898 w 707166"/>
                    <a:gd name="connsiteY41" fmla="*/ 5834 h 2128685"/>
                    <a:gd name="connsiteX42" fmla="*/ 701348 w 707166"/>
                    <a:gd name="connsiteY42" fmla="*/ 8 h 2128685"/>
                    <a:gd name="connsiteX43" fmla="*/ 707161 w 707166"/>
                    <a:gd name="connsiteY43" fmla="*/ 6406 h 21286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</a:cxnLst>
                  <a:rect l="l" t="t" r="r" b="b"/>
                  <a:pathLst>
                    <a:path w="707166" h="2128685">
                      <a:moveTo>
                        <a:pt x="707161" y="6406"/>
                      </a:moveTo>
                      <a:cubicBezTo>
                        <a:pt x="703091" y="100680"/>
                        <a:pt x="694964" y="194423"/>
                        <a:pt x="685148" y="288099"/>
                      </a:cubicBezTo>
                      <a:cubicBezTo>
                        <a:pt x="675239" y="381736"/>
                        <a:pt x="663030" y="475133"/>
                        <a:pt x="648478" y="568170"/>
                      </a:cubicBezTo>
                      <a:cubicBezTo>
                        <a:pt x="633928" y="661221"/>
                        <a:pt x="617009" y="753913"/>
                        <a:pt x="597670" y="846113"/>
                      </a:cubicBezTo>
                      <a:cubicBezTo>
                        <a:pt x="592656" y="869123"/>
                        <a:pt x="588094" y="892240"/>
                        <a:pt x="582694" y="915170"/>
                      </a:cubicBezTo>
                      <a:lnTo>
                        <a:pt x="566733" y="984027"/>
                      </a:lnTo>
                      <a:cubicBezTo>
                        <a:pt x="555241" y="1029715"/>
                        <a:pt x="544122" y="1075522"/>
                        <a:pt x="531234" y="1120877"/>
                      </a:cubicBezTo>
                      <a:cubicBezTo>
                        <a:pt x="519157" y="1166445"/>
                        <a:pt x="505098" y="1211454"/>
                        <a:pt x="491478" y="1256597"/>
                      </a:cubicBezTo>
                      <a:lnTo>
                        <a:pt x="469532" y="1323858"/>
                      </a:lnTo>
                      <a:cubicBezTo>
                        <a:pt x="462430" y="1346336"/>
                        <a:pt x="453930" y="1368362"/>
                        <a:pt x="446190" y="1390654"/>
                      </a:cubicBezTo>
                      <a:cubicBezTo>
                        <a:pt x="414188" y="1479395"/>
                        <a:pt x="379101" y="1567193"/>
                        <a:pt x="338042" y="1652343"/>
                      </a:cubicBezTo>
                      <a:lnTo>
                        <a:pt x="322919" y="1684398"/>
                      </a:lnTo>
                      <a:lnTo>
                        <a:pt x="306653" y="1715907"/>
                      </a:lnTo>
                      <a:lnTo>
                        <a:pt x="290386" y="1747429"/>
                      </a:lnTo>
                      <a:lnTo>
                        <a:pt x="282246" y="1763177"/>
                      </a:lnTo>
                      <a:lnTo>
                        <a:pt x="273481" y="1778606"/>
                      </a:lnTo>
                      <a:lnTo>
                        <a:pt x="238301" y="1840254"/>
                      </a:lnTo>
                      <a:lnTo>
                        <a:pt x="200381" y="1900320"/>
                      </a:lnTo>
                      <a:cubicBezTo>
                        <a:pt x="148375" y="1979485"/>
                        <a:pt x="90438" y="2055033"/>
                        <a:pt x="25039" y="2124156"/>
                      </a:cubicBezTo>
                      <a:cubicBezTo>
                        <a:pt x="19533" y="2129968"/>
                        <a:pt x="10355" y="2130221"/>
                        <a:pt x="4529" y="2124714"/>
                      </a:cubicBezTo>
                      <a:cubicBezTo>
                        <a:pt x="-1283" y="2119208"/>
                        <a:pt x="-1536" y="2110031"/>
                        <a:pt x="3971" y="2104218"/>
                      </a:cubicBezTo>
                      <a:lnTo>
                        <a:pt x="4037" y="2104138"/>
                      </a:lnTo>
                      <a:lnTo>
                        <a:pt x="4184" y="2103992"/>
                      </a:lnTo>
                      <a:cubicBezTo>
                        <a:pt x="68625" y="2036877"/>
                        <a:pt x="126084" y="1963139"/>
                        <a:pt x="177890" y="1885543"/>
                      </a:cubicBezTo>
                      <a:lnTo>
                        <a:pt x="215703" y="1826608"/>
                      </a:lnTo>
                      <a:lnTo>
                        <a:pt x="250883" y="1765997"/>
                      </a:lnTo>
                      <a:lnTo>
                        <a:pt x="259662" y="1750834"/>
                      </a:lnTo>
                      <a:lnTo>
                        <a:pt x="267815" y="1735312"/>
                      </a:lnTo>
                      <a:lnTo>
                        <a:pt x="284135" y="1704269"/>
                      </a:lnTo>
                      <a:lnTo>
                        <a:pt x="300455" y="1673225"/>
                      </a:lnTo>
                      <a:lnTo>
                        <a:pt x="315657" y="1641610"/>
                      </a:lnTo>
                      <a:cubicBezTo>
                        <a:pt x="356929" y="1557616"/>
                        <a:pt x="392402" y="1470777"/>
                        <a:pt x="424829" y="1382886"/>
                      </a:cubicBezTo>
                      <a:cubicBezTo>
                        <a:pt x="432676" y="1360807"/>
                        <a:pt x="441281" y="1339007"/>
                        <a:pt x="448504" y="1316702"/>
                      </a:cubicBezTo>
                      <a:lnTo>
                        <a:pt x="470809" y="1250026"/>
                      </a:lnTo>
                      <a:cubicBezTo>
                        <a:pt x="484681" y="1205243"/>
                        <a:pt x="498993" y="1160566"/>
                        <a:pt x="511349" y="1115318"/>
                      </a:cubicBezTo>
                      <a:cubicBezTo>
                        <a:pt x="524503" y="1070282"/>
                        <a:pt x="535915" y="1024780"/>
                        <a:pt x="547700" y="979359"/>
                      </a:cubicBezTo>
                      <a:lnTo>
                        <a:pt x="564099" y="910914"/>
                      </a:lnTo>
                      <a:cubicBezTo>
                        <a:pt x="569659" y="888117"/>
                        <a:pt x="574354" y="865120"/>
                        <a:pt x="579528" y="842229"/>
                      </a:cubicBezTo>
                      <a:cubicBezTo>
                        <a:pt x="599479" y="750508"/>
                        <a:pt x="617023" y="658242"/>
                        <a:pt x="632225" y="565577"/>
                      </a:cubicBezTo>
                      <a:cubicBezTo>
                        <a:pt x="647415" y="472911"/>
                        <a:pt x="660276" y="379847"/>
                        <a:pt x="670863" y="286517"/>
                      </a:cubicBezTo>
                      <a:cubicBezTo>
                        <a:pt x="681331" y="193226"/>
                        <a:pt x="690149" y="99563"/>
                        <a:pt x="694884" y="5940"/>
                      </a:cubicBezTo>
                      <a:lnTo>
                        <a:pt x="694898" y="5834"/>
                      </a:lnTo>
                      <a:cubicBezTo>
                        <a:pt x="695071" y="2442"/>
                        <a:pt x="697957" y="-165"/>
                        <a:pt x="701348" y="8"/>
                      </a:cubicBezTo>
                      <a:cubicBezTo>
                        <a:pt x="704713" y="181"/>
                        <a:pt x="707307" y="3041"/>
                        <a:pt x="707161" y="6406"/>
                      </a:cubicBezTo>
                      <a:close/>
                    </a:path>
                  </a:pathLst>
                </a:custGeom>
                <a:solidFill>
                  <a:srgbClr val="FFFFFF">
                    <a:alpha val="38000"/>
                  </a:srgbClr>
                </a:solidFill>
                <a:ln w="133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25" name="Graphic 5">
                <a:extLst>
                  <a:ext uri="{FF2B5EF4-FFF2-40B4-BE49-F238E27FC236}">
                    <a16:creationId xmlns:a16="http://schemas.microsoft.com/office/drawing/2014/main" id="{6FB836BE-EE06-87B1-B7F3-3CF37AA0AF17}"/>
                  </a:ext>
                </a:extLst>
              </p:cNvPr>
              <p:cNvGrpSpPr/>
              <p:nvPr/>
            </p:nvGrpSpPr>
            <p:grpSpPr>
              <a:xfrm>
                <a:off x="10245516" y="2914070"/>
                <a:ext cx="958784" cy="1832408"/>
                <a:chOff x="10245516" y="2914070"/>
                <a:chExt cx="958784" cy="1832408"/>
              </a:xfrm>
            </p:grpSpPr>
            <p:sp>
              <p:nvSpPr>
                <p:cNvPr id="26" name="Freeform: Shape 25">
                  <a:extLst>
                    <a:ext uri="{FF2B5EF4-FFF2-40B4-BE49-F238E27FC236}">
                      <a16:creationId xmlns:a16="http://schemas.microsoft.com/office/drawing/2014/main" id="{F8663833-61CE-C9FA-24BB-1851DB6B62A5}"/>
                    </a:ext>
                  </a:extLst>
                </p:cNvPr>
                <p:cNvSpPr/>
                <p:nvPr/>
              </p:nvSpPr>
              <p:spPr>
                <a:xfrm>
                  <a:off x="10245516" y="2914070"/>
                  <a:ext cx="958784" cy="1832408"/>
                </a:xfrm>
                <a:custGeom>
                  <a:avLst/>
                  <a:gdLst>
                    <a:gd name="connsiteX0" fmla="*/ 925424 w 958784"/>
                    <a:gd name="connsiteY0" fmla="*/ 16569 h 1832408"/>
                    <a:gd name="connsiteX1" fmla="*/ 39377 w 958784"/>
                    <a:gd name="connsiteY1" fmla="*/ 1832408 h 1832408"/>
                    <a:gd name="connsiteX2" fmla="*/ 896535 w 958784"/>
                    <a:gd name="connsiteY2" fmla="*/ 3813 h 1832408"/>
                    <a:gd name="connsiteX3" fmla="*/ 925424 w 958784"/>
                    <a:gd name="connsiteY3" fmla="*/ 16569 h 18324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958784" h="1832408">
                      <a:moveTo>
                        <a:pt x="925424" y="16569"/>
                      </a:moveTo>
                      <a:cubicBezTo>
                        <a:pt x="963796" y="236361"/>
                        <a:pt x="1138327" y="1521653"/>
                        <a:pt x="39377" y="1832408"/>
                      </a:cubicBezTo>
                      <a:cubicBezTo>
                        <a:pt x="39377" y="1832408"/>
                        <a:pt x="-279306" y="1003235"/>
                        <a:pt x="896535" y="3813"/>
                      </a:cubicBezTo>
                      <a:cubicBezTo>
                        <a:pt x="906816" y="-4925"/>
                        <a:pt x="922923" y="2204"/>
                        <a:pt x="925424" y="16569"/>
                      </a:cubicBezTo>
                      <a:close/>
                    </a:path>
                  </a:pathLst>
                </a:custGeom>
                <a:solidFill>
                  <a:srgbClr val="BDD0FB"/>
                </a:solidFill>
                <a:ln w="133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27" name="Freeform: Shape 26">
                  <a:extLst>
                    <a:ext uri="{FF2B5EF4-FFF2-40B4-BE49-F238E27FC236}">
                      <a16:creationId xmlns:a16="http://schemas.microsoft.com/office/drawing/2014/main" id="{C358AB54-F2BD-FCB2-AF86-5CF12D188029}"/>
                    </a:ext>
                  </a:extLst>
                </p:cNvPr>
                <p:cNvSpPr/>
                <p:nvPr/>
              </p:nvSpPr>
              <p:spPr>
                <a:xfrm>
                  <a:off x="10414385" y="3115888"/>
                  <a:ext cx="668584" cy="1560796"/>
                </a:xfrm>
                <a:custGeom>
                  <a:avLst/>
                  <a:gdLst>
                    <a:gd name="connsiteX0" fmla="*/ 668491 w 668584"/>
                    <a:gd name="connsiteY0" fmla="*/ 7942 h 1560796"/>
                    <a:gd name="connsiteX1" fmla="*/ 627472 w 668584"/>
                    <a:gd name="connsiteY1" fmla="*/ 215418 h 1560796"/>
                    <a:gd name="connsiteX2" fmla="*/ 577089 w 668584"/>
                    <a:gd name="connsiteY2" fmla="*/ 420740 h 1560796"/>
                    <a:gd name="connsiteX3" fmla="*/ 517782 w 668584"/>
                    <a:gd name="connsiteY3" fmla="*/ 623734 h 1560796"/>
                    <a:gd name="connsiteX4" fmla="*/ 448858 w 668584"/>
                    <a:gd name="connsiteY4" fmla="*/ 823788 h 1560796"/>
                    <a:gd name="connsiteX5" fmla="*/ 368562 w 668584"/>
                    <a:gd name="connsiteY5" fmla="*/ 1019760 h 1560796"/>
                    <a:gd name="connsiteX6" fmla="*/ 274367 w 668584"/>
                    <a:gd name="connsiteY6" fmla="*/ 1209759 h 1560796"/>
                    <a:gd name="connsiteX7" fmla="*/ 27787 w 668584"/>
                    <a:gd name="connsiteY7" fmla="*/ 1555788 h 1560796"/>
                    <a:gd name="connsiteX8" fmla="*/ 5016 w 668584"/>
                    <a:gd name="connsiteY8" fmla="*/ 1556359 h 1560796"/>
                    <a:gd name="connsiteX9" fmla="*/ 4431 w 668584"/>
                    <a:gd name="connsiteY9" fmla="*/ 1533589 h 1560796"/>
                    <a:gd name="connsiteX10" fmla="*/ 4498 w 668584"/>
                    <a:gd name="connsiteY10" fmla="*/ 1533522 h 1560796"/>
                    <a:gd name="connsiteX11" fmla="*/ 4724 w 668584"/>
                    <a:gd name="connsiteY11" fmla="*/ 1533296 h 1560796"/>
                    <a:gd name="connsiteX12" fmla="*/ 250280 w 668584"/>
                    <a:gd name="connsiteY12" fmla="*/ 1196339 h 1560796"/>
                    <a:gd name="connsiteX13" fmla="*/ 345592 w 668584"/>
                    <a:gd name="connsiteY13" fmla="*/ 1009305 h 1560796"/>
                    <a:gd name="connsiteX14" fmla="*/ 427431 w 668584"/>
                    <a:gd name="connsiteY14" fmla="*/ 815635 h 1560796"/>
                    <a:gd name="connsiteX15" fmla="*/ 498176 w 668584"/>
                    <a:gd name="connsiteY15" fmla="*/ 617403 h 1560796"/>
                    <a:gd name="connsiteX16" fmla="*/ 559453 w 668584"/>
                    <a:gd name="connsiteY16" fmla="*/ 415912 h 1560796"/>
                    <a:gd name="connsiteX17" fmla="*/ 611897 w 668584"/>
                    <a:gd name="connsiteY17" fmla="*/ 211854 h 1560796"/>
                    <a:gd name="connsiteX18" fmla="*/ 655031 w 668584"/>
                    <a:gd name="connsiteY18" fmla="*/ 5747 h 1560796"/>
                    <a:gd name="connsiteX19" fmla="*/ 655044 w 668584"/>
                    <a:gd name="connsiteY19" fmla="*/ 5628 h 1560796"/>
                    <a:gd name="connsiteX20" fmla="*/ 662958 w 668584"/>
                    <a:gd name="connsiteY20" fmla="*/ 108 h 1560796"/>
                    <a:gd name="connsiteX21" fmla="*/ 668491 w 668584"/>
                    <a:gd name="connsiteY21" fmla="*/ 7942 h 15607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</a:cxnLst>
                  <a:rect l="l" t="t" r="r" b="b"/>
                  <a:pathLst>
                    <a:path w="668584" h="1560796">
                      <a:moveTo>
                        <a:pt x="668491" y="7942"/>
                      </a:moveTo>
                      <a:cubicBezTo>
                        <a:pt x="656906" y="77651"/>
                        <a:pt x="642714" y="146588"/>
                        <a:pt x="627472" y="215418"/>
                      </a:cubicBezTo>
                      <a:cubicBezTo>
                        <a:pt x="612163" y="284209"/>
                        <a:pt x="595298" y="352641"/>
                        <a:pt x="577089" y="420740"/>
                      </a:cubicBezTo>
                      <a:cubicBezTo>
                        <a:pt x="558827" y="488812"/>
                        <a:pt x="539063" y="556499"/>
                        <a:pt x="517782" y="623734"/>
                      </a:cubicBezTo>
                      <a:cubicBezTo>
                        <a:pt x="496541" y="690969"/>
                        <a:pt x="473770" y="757764"/>
                        <a:pt x="448858" y="823788"/>
                      </a:cubicBezTo>
                      <a:cubicBezTo>
                        <a:pt x="423999" y="889826"/>
                        <a:pt x="397744" y="955411"/>
                        <a:pt x="368562" y="1019760"/>
                      </a:cubicBezTo>
                      <a:cubicBezTo>
                        <a:pt x="339473" y="1084134"/>
                        <a:pt x="308816" y="1147911"/>
                        <a:pt x="274367" y="1209759"/>
                      </a:cubicBezTo>
                      <a:cubicBezTo>
                        <a:pt x="206361" y="1333774"/>
                        <a:pt x="126185" y="1452256"/>
                        <a:pt x="27787" y="1555788"/>
                      </a:cubicBezTo>
                      <a:cubicBezTo>
                        <a:pt x="21655" y="1562238"/>
                        <a:pt x="11454" y="1562491"/>
                        <a:pt x="5016" y="1556359"/>
                      </a:cubicBezTo>
                      <a:cubicBezTo>
                        <a:pt x="-1434" y="1550228"/>
                        <a:pt x="-1701" y="1540040"/>
                        <a:pt x="4431" y="1533589"/>
                      </a:cubicBezTo>
                      <a:cubicBezTo>
                        <a:pt x="4458" y="1533576"/>
                        <a:pt x="4471" y="1533549"/>
                        <a:pt x="4498" y="1533522"/>
                      </a:cubicBezTo>
                      <a:lnTo>
                        <a:pt x="4724" y="1533296"/>
                      </a:lnTo>
                      <a:cubicBezTo>
                        <a:pt x="101499" y="1433701"/>
                        <a:pt x="181782" y="1318132"/>
                        <a:pt x="250280" y="1196339"/>
                      </a:cubicBezTo>
                      <a:cubicBezTo>
                        <a:pt x="284981" y="1135634"/>
                        <a:pt x="316038" y="1072802"/>
                        <a:pt x="345592" y="1009305"/>
                      </a:cubicBezTo>
                      <a:cubicBezTo>
                        <a:pt x="375226" y="945821"/>
                        <a:pt x="402013" y="880981"/>
                        <a:pt x="427431" y="815635"/>
                      </a:cubicBezTo>
                      <a:cubicBezTo>
                        <a:pt x="452914" y="750289"/>
                        <a:pt x="476284" y="684092"/>
                        <a:pt x="498176" y="617403"/>
                      </a:cubicBezTo>
                      <a:cubicBezTo>
                        <a:pt x="520096" y="550727"/>
                        <a:pt x="540512" y="483532"/>
                        <a:pt x="559453" y="415912"/>
                      </a:cubicBezTo>
                      <a:cubicBezTo>
                        <a:pt x="578339" y="348265"/>
                        <a:pt x="595896" y="280246"/>
                        <a:pt x="611897" y="211854"/>
                      </a:cubicBezTo>
                      <a:cubicBezTo>
                        <a:pt x="627844" y="143489"/>
                        <a:pt x="642781" y="74711"/>
                        <a:pt x="655031" y="5747"/>
                      </a:cubicBezTo>
                      <a:lnTo>
                        <a:pt x="655044" y="5628"/>
                      </a:lnTo>
                      <a:cubicBezTo>
                        <a:pt x="655709" y="1917"/>
                        <a:pt x="659247" y="-557"/>
                        <a:pt x="662958" y="108"/>
                      </a:cubicBezTo>
                      <a:cubicBezTo>
                        <a:pt x="666642" y="760"/>
                        <a:pt x="669103" y="4258"/>
                        <a:pt x="668491" y="7942"/>
                      </a:cubicBezTo>
                      <a:close/>
                    </a:path>
                  </a:pathLst>
                </a:custGeom>
                <a:solidFill>
                  <a:srgbClr val="FFFFFF">
                    <a:alpha val="22000"/>
                  </a:srgbClr>
                </a:solidFill>
                <a:ln w="133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</p:grpSp>
        </p:grpSp>
        <p:grpSp>
          <p:nvGrpSpPr>
            <p:cNvPr id="28" name="Graphic 5">
              <a:extLst>
                <a:ext uri="{FF2B5EF4-FFF2-40B4-BE49-F238E27FC236}">
                  <a16:creationId xmlns:a16="http://schemas.microsoft.com/office/drawing/2014/main" id="{0A68E110-2511-340D-7051-53E5071C5B72}"/>
                </a:ext>
              </a:extLst>
            </p:cNvPr>
            <p:cNvGrpSpPr/>
            <p:nvPr/>
          </p:nvGrpSpPr>
          <p:grpSpPr>
            <a:xfrm>
              <a:off x="7729215" y="2187421"/>
              <a:ext cx="3393446" cy="2893903"/>
              <a:chOff x="7729215" y="2187421"/>
              <a:chExt cx="3393446" cy="2893903"/>
            </a:xfrm>
          </p:grpSpPr>
          <p:grpSp>
            <p:nvGrpSpPr>
              <p:cNvPr id="29" name="Graphic 5">
                <a:extLst>
                  <a:ext uri="{FF2B5EF4-FFF2-40B4-BE49-F238E27FC236}">
                    <a16:creationId xmlns:a16="http://schemas.microsoft.com/office/drawing/2014/main" id="{DA92BAB7-2C5E-77C2-9E93-B8C5AAAE6399}"/>
                  </a:ext>
                </a:extLst>
              </p:cNvPr>
              <p:cNvGrpSpPr/>
              <p:nvPr/>
            </p:nvGrpSpPr>
            <p:grpSpPr>
              <a:xfrm>
                <a:off x="7821006" y="2231654"/>
                <a:ext cx="3075026" cy="2849671"/>
                <a:chOff x="7821006" y="2231654"/>
                <a:chExt cx="3075026" cy="2849671"/>
              </a:xfrm>
            </p:grpSpPr>
            <p:sp>
              <p:nvSpPr>
                <p:cNvPr id="30" name="Freeform: Shape 29">
                  <a:extLst>
                    <a:ext uri="{FF2B5EF4-FFF2-40B4-BE49-F238E27FC236}">
                      <a16:creationId xmlns:a16="http://schemas.microsoft.com/office/drawing/2014/main" id="{76DC69B7-FC2A-CBA8-161C-BE2B01F6DA08}"/>
                    </a:ext>
                  </a:extLst>
                </p:cNvPr>
                <p:cNvSpPr/>
                <p:nvPr/>
              </p:nvSpPr>
              <p:spPr>
                <a:xfrm>
                  <a:off x="7821006" y="2231654"/>
                  <a:ext cx="3075026" cy="2849671"/>
                </a:xfrm>
                <a:custGeom>
                  <a:avLst/>
                  <a:gdLst>
                    <a:gd name="connsiteX0" fmla="*/ 3073733 w 3075026"/>
                    <a:gd name="connsiteY0" fmla="*/ 1492273 h 2849671"/>
                    <a:gd name="connsiteX1" fmla="*/ 1475026 w 3075026"/>
                    <a:gd name="connsiteY1" fmla="*/ 2848044 h 2849671"/>
                    <a:gd name="connsiteX2" fmla="*/ 1294 w 3075026"/>
                    <a:gd name="connsiteY2" fmla="*/ 1357391 h 2849671"/>
                    <a:gd name="connsiteX3" fmla="*/ 1599985 w 3075026"/>
                    <a:gd name="connsiteY3" fmla="*/ 1626 h 2849671"/>
                    <a:gd name="connsiteX4" fmla="*/ 3073733 w 3075026"/>
                    <a:gd name="connsiteY4" fmla="*/ 1492273 h 28496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075026" h="2849671">
                      <a:moveTo>
                        <a:pt x="3073733" y="1492273"/>
                      </a:moveTo>
                      <a:cubicBezTo>
                        <a:pt x="3039218" y="2278299"/>
                        <a:pt x="2323459" y="2885299"/>
                        <a:pt x="1475026" y="2848044"/>
                      </a:cubicBezTo>
                      <a:cubicBezTo>
                        <a:pt x="626606" y="2810802"/>
                        <a:pt x="-33213" y="2143417"/>
                        <a:pt x="1294" y="1357391"/>
                      </a:cubicBezTo>
                      <a:cubicBezTo>
                        <a:pt x="35801" y="571378"/>
                        <a:pt x="751566" y="-35619"/>
                        <a:pt x="1599985" y="1626"/>
                      </a:cubicBezTo>
                      <a:cubicBezTo>
                        <a:pt x="2448418" y="38872"/>
                        <a:pt x="3108235" y="706260"/>
                        <a:pt x="3073733" y="1492273"/>
                      </a:cubicBezTo>
                      <a:close/>
                    </a:path>
                  </a:pathLst>
                </a:custGeom>
                <a:gradFill>
                  <a:gsLst>
                    <a:gs pos="0">
                      <a:srgbClr val="4F52FF"/>
                    </a:gs>
                    <a:gs pos="50000">
                      <a:srgbClr val="474AF0"/>
                    </a:gs>
                    <a:gs pos="100000">
                      <a:srgbClr val="4042E2"/>
                    </a:gs>
                  </a:gsLst>
                  <a:lin ang="0" scaled="1"/>
                </a:gradFill>
                <a:ln w="133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31" name="Freeform: Shape 30">
                  <a:extLst>
                    <a:ext uri="{FF2B5EF4-FFF2-40B4-BE49-F238E27FC236}">
                      <a16:creationId xmlns:a16="http://schemas.microsoft.com/office/drawing/2014/main" id="{E18711BD-AD88-948C-8892-2AD697D8E1E0}"/>
                    </a:ext>
                  </a:extLst>
                </p:cNvPr>
                <p:cNvSpPr/>
                <p:nvPr/>
              </p:nvSpPr>
              <p:spPr>
                <a:xfrm>
                  <a:off x="8059206" y="2540957"/>
                  <a:ext cx="1591344" cy="2532481"/>
                </a:xfrm>
                <a:custGeom>
                  <a:avLst/>
                  <a:gdLst>
                    <a:gd name="connsiteX0" fmla="*/ 139305 w 1591344"/>
                    <a:gd name="connsiteY0" fmla="*/ 171725 h 2532481"/>
                    <a:gd name="connsiteX1" fmla="*/ 84415 w 1591344"/>
                    <a:gd name="connsiteY1" fmla="*/ 350565 h 2532481"/>
                    <a:gd name="connsiteX2" fmla="*/ 129289 w 1591344"/>
                    <a:gd name="connsiteY2" fmla="*/ 567179 h 2532481"/>
                    <a:gd name="connsiteX3" fmla="*/ 5614 w 1591344"/>
                    <a:gd name="connsiteY3" fmla="*/ 919059 h 2532481"/>
                    <a:gd name="connsiteX4" fmla="*/ 149729 w 1591344"/>
                    <a:gd name="connsiteY4" fmla="*/ 1285930 h 2532481"/>
                    <a:gd name="connsiteX5" fmla="*/ 209354 w 1591344"/>
                    <a:gd name="connsiteY5" fmla="*/ 1170720 h 2532481"/>
                    <a:gd name="connsiteX6" fmla="*/ 409821 w 1591344"/>
                    <a:gd name="connsiteY6" fmla="*/ 1457615 h 2532481"/>
                    <a:gd name="connsiteX7" fmla="*/ 570413 w 1591344"/>
                    <a:gd name="connsiteY7" fmla="*/ 1563062 h 2532481"/>
                    <a:gd name="connsiteX8" fmla="*/ 603784 w 1591344"/>
                    <a:gd name="connsiteY8" fmla="*/ 1835897 h 2532481"/>
                    <a:gd name="connsiteX9" fmla="*/ 692526 w 1591344"/>
                    <a:gd name="connsiteY9" fmla="*/ 2085470 h 2532481"/>
                    <a:gd name="connsiteX10" fmla="*/ 850231 w 1591344"/>
                    <a:gd name="connsiteY10" fmla="*/ 2134257 h 2532481"/>
                    <a:gd name="connsiteX11" fmla="*/ 922560 w 1591344"/>
                    <a:gd name="connsiteY11" fmla="*/ 2408276 h 2532481"/>
                    <a:gd name="connsiteX12" fmla="*/ 1127895 w 1591344"/>
                    <a:gd name="connsiteY12" fmla="*/ 2531094 h 2532481"/>
                    <a:gd name="connsiteX13" fmla="*/ 1163554 w 1591344"/>
                    <a:gd name="connsiteY13" fmla="*/ 2243694 h 2532481"/>
                    <a:gd name="connsiteX14" fmla="*/ 1248544 w 1591344"/>
                    <a:gd name="connsiteY14" fmla="*/ 2123364 h 2532481"/>
                    <a:gd name="connsiteX15" fmla="*/ 1323081 w 1591344"/>
                    <a:gd name="connsiteY15" fmla="*/ 1936742 h 2532481"/>
                    <a:gd name="connsiteX16" fmla="*/ 1471742 w 1591344"/>
                    <a:gd name="connsiteY16" fmla="*/ 1913746 h 2532481"/>
                    <a:gd name="connsiteX17" fmla="*/ 1590942 w 1591344"/>
                    <a:gd name="connsiteY17" fmla="*/ 1840260 h 2532481"/>
                    <a:gd name="connsiteX18" fmla="*/ 1506763 w 1591344"/>
                    <a:gd name="connsiteY18" fmla="*/ 1748725 h 2532481"/>
                    <a:gd name="connsiteX19" fmla="*/ 1372121 w 1591344"/>
                    <a:gd name="connsiteY19" fmla="*/ 1729905 h 2532481"/>
                    <a:gd name="connsiteX20" fmla="*/ 1060527 w 1591344"/>
                    <a:gd name="connsiteY20" fmla="*/ 1509899 h 2532481"/>
                    <a:gd name="connsiteX21" fmla="*/ 748109 w 1591344"/>
                    <a:gd name="connsiteY21" fmla="*/ 1605584 h 2532481"/>
                    <a:gd name="connsiteX22" fmla="*/ 600845 w 1591344"/>
                    <a:gd name="connsiteY22" fmla="*/ 1497304 h 2532481"/>
                    <a:gd name="connsiteX23" fmla="*/ 425223 w 1591344"/>
                    <a:gd name="connsiteY23" fmla="*/ 1337018 h 2532481"/>
                    <a:gd name="connsiteX24" fmla="*/ 436821 w 1591344"/>
                    <a:gd name="connsiteY24" fmla="*/ 1123211 h 2532481"/>
                    <a:gd name="connsiteX25" fmla="*/ 602308 w 1591344"/>
                    <a:gd name="connsiteY25" fmla="*/ 1137682 h 2532481"/>
                    <a:gd name="connsiteX26" fmla="*/ 718169 w 1591344"/>
                    <a:gd name="connsiteY26" fmla="*/ 1270634 h 2532481"/>
                    <a:gd name="connsiteX27" fmla="*/ 758763 w 1591344"/>
                    <a:gd name="connsiteY27" fmla="*/ 1305881 h 2532481"/>
                    <a:gd name="connsiteX28" fmla="*/ 828564 w 1591344"/>
                    <a:gd name="connsiteY28" fmla="*/ 1206871 h 2532481"/>
                    <a:gd name="connsiteX29" fmla="*/ 782025 w 1591344"/>
                    <a:gd name="connsiteY29" fmla="*/ 1068013 h 2532481"/>
                    <a:gd name="connsiteX30" fmla="*/ 953989 w 1591344"/>
                    <a:gd name="connsiteY30" fmla="*/ 898231 h 2532481"/>
                    <a:gd name="connsiteX31" fmla="*/ 1155932 w 1591344"/>
                    <a:gd name="connsiteY31" fmla="*/ 752682 h 2532481"/>
                    <a:gd name="connsiteX32" fmla="*/ 1175125 w 1591344"/>
                    <a:gd name="connsiteY32" fmla="*/ 663368 h 2532481"/>
                    <a:gd name="connsiteX33" fmla="*/ 1390262 w 1591344"/>
                    <a:gd name="connsiteY33" fmla="*/ 472678 h 2532481"/>
                    <a:gd name="connsiteX34" fmla="*/ 1130994 w 1591344"/>
                    <a:gd name="connsiteY34" fmla="*/ 300834 h 2532481"/>
                    <a:gd name="connsiteX35" fmla="*/ 1066699 w 1591344"/>
                    <a:gd name="connsiteY35" fmla="*/ 208102 h 2532481"/>
                    <a:gd name="connsiteX36" fmla="*/ 909725 w 1591344"/>
                    <a:gd name="connsiteY36" fmla="*/ 296551 h 2532481"/>
                    <a:gd name="connsiteX37" fmla="*/ 882299 w 1591344"/>
                    <a:gd name="connsiteY37" fmla="*/ 401373 h 2532481"/>
                    <a:gd name="connsiteX38" fmla="*/ 812417 w 1591344"/>
                    <a:gd name="connsiteY38" fmla="*/ 473928 h 2532481"/>
                    <a:gd name="connsiteX39" fmla="*/ 739849 w 1591344"/>
                    <a:gd name="connsiteY39" fmla="*/ 404060 h 2532481"/>
                    <a:gd name="connsiteX40" fmla="*/ 748122 w 1591344"/>
                    <a:gd name="connsiteY40" fmla="*/ 359995 h 2532481"/>
                    <a:gd name="connsiteX41" fmla="*/ 798771 w 1591344"/>
                    <a:gd name="connsiteY41" fmla="*/ 294343 h 2532481"/>
                    <a:gd name="connsiteX42" fmla="*/ 1081116 w 1591344"/>
                    <a:gd name="connsiteY42" fmla="*/ 91748 h 2532481"/>
                    <a:gd name="connsiteX43" fmla="*/ 738918 w 1591344"/>
                    <a:gd name="connsiteY43" fmla="*/ 15336 h 2532481"/>
                    <a:gd name="connsiteX44" fmla="*/ 778674 w 1591344"/>
                    <a:gd name="connsiteY44" fmla="*/ 85018 h 2532481"/>
                    <a:gd name="connsiteX45" fmla="*/ 498975 w 1591344"/>
                    <a:gd name="connsiteY45" fmla="*/ 165168 h 2532481"/>
                    <a:gd name="connsiteX46" fmla="*/ 452104 w 1591344"/>
                    <a:gd name="connsiteY46" fmla="*/ 166897 h 2532481"/>
                    <a:gd name="connsiteX47" fmla="*/ 420462 w 1591344"/>
                    <a:gd name="connsiteY47" fmla="*/ 124720 h 2532481"/>
                    <a:gd name="connsiteX48" fmla="*/ 217907 w 1591344"/>
                    <a:gd name="connsiteY48" fmla="*/ 95366 h 2532481"/>
                    <a:gd name="connsiteX49" fmla="*/ 139305 w 1591344"/>
                    <a:gd name="connsiteY49" fmla="*/ 171725 h 25324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591344" h="2532481">
                      <a:moveTo>
                        <a:pt x="139305" y="171725"/>
                      </a:moveTo>
                      <a:cubicBezTo>
                        <a:pt x="105552" y="225911"/>
                        <a:pt x="79528" y="286908"/>
                        <a:pt x="84415" y="350565"/>
                      </a:cubicBezTo>
                      <a:cubicBezTo>
                        <a:pt x="90074" y="424263"/>
                        <a:pt x="127376" y="493280"/>
                        <a:pt x="129289" y="567179"/>
                      </a:cubicBezTo>
                      <a:cubicBezTo>
                        <a:pt x="132531" y="692484"/>
                        <a:pt x="35792" y="797385"/>
                        <a:pt x="5614" y="919059"/>
                      </a:cubicBezTo>
                      <a:cubicBezTo>
                        <a:pt x="-28116" y="1055058"/>
                        <a:pt x="99060" y="1210024"/>
                        <a:pt x="149729" y="1285930"/>
                      </a:cubicBezTo>
                      <a:cubicBezTo>
                        <a:pt x="200403" y="1361837"/>
                        <a:pt x="178622" y="1224335"/>
                        <a:pt x="209354" y="1170720"/>
                      </a:cubicBezTo>
                      <a:cubicBezTo>
                        <a:pt x="240079" y="1117106"/>
                        <a:pt x="306329" y="1396325"/>
                        <a:pt x="409821" y="1457615"/>
                      </a:cubicBezTo>
                      <a:cubicBezTo>
                        <a:pt x="465338" y="1490494"/>
                        <a:pt x="530484" y="1512373"/>
                        <a:pt x="570413" y="1563062"/>
                      </a:cubicBezTo>
                      <a:cubicBezTo>
                        <a:pt x="628656" y="1637000"/>
                        <a:pt x="612522" y="1742194"/>
                        <a:pt x="603784" y="1835897"/>
                      </a:cubicBezTo>
                      <a:cubicBezTo>
                        <a:pt x="595032" y="1929614"/>
                        <a:pt x="608133" y="2043812"/>
                        <a:pt x="692526" y="2085470"/>
                      </a:cubicBezTo>
                      <a:cubicBezTo>
                        <a:pt x="742217" y="2109996"/>
                        <a:pt x="805381" y="2101697"/>
                        <a:pt x="850231" y="2134257"/>
                      </a:cubicBezTo>
                      <a:cubicBezTo>
                        <a:pt x="928971" y="2191436"/>
                        <a:pt x="891356" y="2316103"/>
                        <a:pt x="922560" y="2408276"/>
                      </a:cubicBezTo>
                      <a:cubicBezTo>
                        <a:pt x="956503" y="2508523"/>
                        <a:pt x="1023791" y="2509839"/>
                        <a:pt x="1127895" y="2531094"/>
                      </a:cubicBezTo>
                      <a:cubicBezTo>
                        <a:pt x="1232012" y="2552348"/>
                        <a:pt x="1114780" y="2323631"/>
                        <a:pt x="1163554" y="2243694"/>
                      </a:cubicBezTo>
                      <a:cubicBezTo>
                        <a:pt x="1189184" y="2201677"/>
                        <a:pt x="1228327" y="2168240"/>
                        <a:pt x="1248544" y="2123364"/>
                      </a:cubicBezTo>
                      <a:cubicBezTo>
                        <a:pt x="1276582" y="2061130"/>
                        <a:pt x="1268682" y="1977988"/>
                        <a:pt x="1323081" y="1936742"/>
                      </a:cubicBezTo>
                      <a:cubicBezTo>
                        <a:pt x="1363847" y="1905832"/>
                        <a:pt x="1420588" y="1914198"/>
                        <a:pt x="1471742" y="1913746"/>
                      </a:cubicBezTo>
                      <a:cubicBezTo>
                        <a:pt x="1522910" y="1913294"/>
                        <a:pt x="1585143" y="1891095"/>
                        <a:pt x="1590942" y="1840260"/>
                      </a:cubicBezTo>
                      <a:cubicBezTo>
                        <a:pt x="1596089" y="1795144"/>
                        <a:pt x="1550934" y="1759179"/>
                        <a:pt x="1506763" y="1748725"/>
                      </a:cubicBezTo>
                      <a:cubicBezTo>
                        <a:pt x="1462578" y="1738271"/>
                        <a:pt x="1415507" y="1743259"/>
                        <a:pt x="1372121" y="1729905"/>
                      </a:cubicBezTo>
                      <a:cubicBezTo>
                        <a:pt x="1248012" y="1691692"/>
                        <a:pt x="1190128" y="1518026"/>
                        <a:pt x="1060527" y="1509899"/>
                      </a:cubicBezTo>
                      <a:cubicBezTo>
                        <a:pt x="949746" y="1502943"/>
                        <a:pt x="856961" y="1627291"/>
                        <a:pt x="748109" y="1605584"/>
                      </a:cubicBezTo>
                      <a:cubicBezTo>
                        <a:pt x="687418" y="1593467"/>
                        <a:pt x="645880" y="1539733"/>
                        <a:pt x="600845" y="1497304"/>
                      </a:cubicBezTo>
                      <a:cubicBezTo>
                        <a:pt x="542974" y="1442798"/>
                        <a:pt x="471164" y="1401885"/>
                        <a:pt x="425223" y="1337018"/>
                      </a:cubicBezTo>
                      <a:cubicBezTo>
                        <a:pt x="379283" y="1272151"/>
                        <a:pt x="371462" y="1168459"/>
                        <a:pt x="436821" y="1123211"/>
                      </a:cubicBezTo>
                      <a:cubicBezTo>
                        <a:pt x="485369" y="1089600"/>
                        <a:pt x="554346" y="1103233"/>
                        <a:pt x="602308" y="1137682"/>
                      </a:cubicBezTo>
                      <a:cubicBezTo>
                        <a:pt x="650270" y="1172130"/>
                        <a:pt x="682949" y="1223231"/>
                        <a:pt x="718169" y="1270634"/>
                      </a:cubicBezTo>
                      <a:cubicBezTo>
                        <a:pt x="729049" y="1285265"/>
                        <a:pt x="741352" y="1300428"/>
                        <a:pt x="758763" y="1305881"/>
                      </a:cubicBezTo>
                      <a:cubicBezTo>
                        <a:pt x="805594" y="1320538"/>
                        <a:pt x="839777" y="1254647"/>
                        <a:pt x="828564" y="1206871"/>
                      </a:cubicBezTo>
                      <a:cubicBezTo>
                        <a:pt x="817352" y="1159096"/>
                        <a:pt x="783608" y="1117066"/>
                        <a:pt x="782025" y="1068013"/>
                      </a:cubicBezTo>
                      <a:cubicBezTo>
                        <a:pt x="779232" y="981572"/>
                        <a:pt x="872323" y="926707"/>
                        <a:pt x="953989" y="898231"/>
                      </a:cubicBezTo>
                      <a:cubicBezTo>
                        <a:pt x="1035655" y="869741"/>
                        <a:pt x="1131911" y="835784"/>
                        <a:pt x="1155932" y="752682"/>
                      </a:cubicBezTo>
                      <a:cubicBezTo>
                        <a:pt x="1164405" y="723341"/>
                        <a:pt x="1162184" y="691047"/>
                        <a:pt x="1175125" y="663368"/>
                      </a:cubicBezTo>
                      <a:cubicBezTo>
                        <a:pt x="1218019" y="571648"/>
                        <a:pt x="1444369" y="525867"/>
                        <a:pt x="1390262" y="472678"/>
                      </a:cubicBezTo>
                      <a:cubicBezTo>
                        <a:pt x="1336169" y="419502"/>
                        <a:pt x="1164431" y="407944"/>
                        <a:pt x="1130994" y="300834"/>
                      </a:cubicBezTo>
                      <a:cubicBezTo>
                        <a:pt x="1119023" y="262488"/>
                        <a:pt x="1106693" y="211813"/>
                        <a:pt x="1066699" y="208102"/>
                      </a:cubicBezTo>
                      <a:cubicBezTo>
                        <a:pt x="1001539" y="202063"/>
                        <a:pt x="964364" y="282705"/>
                        <a:pt x="909725" y="296551"/>
                      </a:cubicBezTo>
                      <a:cubicBezTo>
                        <a:pt x="883775" y="303121"/>
                        <a:pt x="881288" y="347186"/>
                        <a:pt x="882299" y="401373"/>
                      </a:cubicBezTo>
                      <a:cubicBezTo>
                        <a:pt x="883030" y="440703"/>
                        <a:pt x="851747" y="473183"/>
                        <a:pt x="812417" y="473928"/>
                      </a:cubicBezTo>
                      <a:cubicBezTo>
                        <a:pt x="773088" y="474659"/>
                        <a:pt x="740594" y="443390"/>
                        <a:pt x="739849" y="404060"/>
                      </a:cubicBezTo>
                      <a:cubicBezTo>
                        <a:pt x="739570" y="389469"/>
                        <a:pt x="742124" y="374705"/>
                        <a:pt x="748122" y="359995"/>
                      </a:cubicBezTo>
                      <a:cubicBezTo>
                        <a:pt x="758643" y="334205"/>
                        <a:pt x="778634" y="313576"/>
                        <a:pt x="798771" y="294343"/>
                      </a:cubicBezTo>
                      <a:cubicBezTo>
                        <a:pt x="882831" y="214087"/>
                        <a:pt x="1133627" y="125904"/>
                        <a:pt x="1081116" y="91748"/>
                      </a:cubicBezTo>
                      <a:cubicBezTo>
                        <a:pt x="1028592" y="57579"/>
                        <a:pt x="776519" y="-36696"/>
                        <a:pt x="738918" y="15336"/>
                      </a:cubicBezTo>
                      <a:cubicBezTo>
                        <a:pt x="701331" y="67368"/>
                        <a:pt x="763511" y="23316"/>
                        <a:pt x="778674" y="85018"/>
                      </a:cubicBezTo>
                      <a:cubicBezTo>
                        <a:pt x="793850" y="146720"/>
                        <a:pt x="592213" y="138447"/>
                        <a:pt x="498975" y="165168"/>
                      </a:cubicBezTo>
                      <a:cubicBezTo>
                        <a:pt x="483586" y="169570"/>
                        <a:pt x="466508" y="173866"/>
                        <a:pt x="452104" y="166897"/>
                      </a:cubicBezTo>
                      <a:cubicBezTo>
                        <a:pt x="435997" y="159089"/>
                        <a:pt x="429213" y="140335"/>
                        <a:pt x="420462" y="124720"/>
                      </a:cubicBezTo>
                      <a:cubicBezTo>
                        <a:pt x="373643" y="41073"/>
                        <a:pt x="217907" y="95366"/>
                        <a:pt x="217907" y="95366"/>
                      </a:cubicBezTo>
                      <a:cubicBezTo>
                        <a:pt x="217907" y="95366"/>
                        <a:pt x="169462" y="123311"/>
                        <a:pt x="139305" y="171725"/>
                      </a:cubicBezTo>
                      <a:close/>
                    </a:path>
                  </a:pathLst>
                </a:custGeom>
                <a:solidFill>
                  <a:srgbClr val="7D97F4"/>
                </a:solidFill>
                <a:ln w="133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32" name="Freeform: Shape 31">
                  <a:extLst>
                    <a:ext uri="{FF2B5EF4-FFF2-40B4-BE49-F238E27FC236}">
                      <a16:creationId xmlns:a16="http://schemas.microsoft.com/office/drawing/2014/main" id="{A1A06595-6AFC-1ED7-C9F5-E0C7123CF1E5}"/>
                    </a:ext>
                  </a:extLst>
                </p:cNvPr>
                <p:cNvSpPr/>
                <p:nvPr/>
              </p:nvSpPr>
              <p:spPr>
                <a:xfrm>
                  <a:off x="8898291" y="2240891"/>
                  <a:ext cx="829682" cy="345765"/>
                </a:xfrm>
                <a:custGeom>
                  <a:avLst/>
                  <a:gdLst>
                    <a:gd name="connsiteX0" fmla="*/ 4629 w 829682"/>
                    <a:gd name="connsiteY0" fmla="*/ 92177 h 345765"/>
                    <a:gd name="connsiteX1" fmla="*/ 56009 w 829682"/>
                    <a:gd name="connsiteY1" fmla="*/ 181105 h 345765"/>
                    <a:gd name="connsiteX2" fmla="*/ 201438 w 829682"/>
                    <a:gd name="connsiteY2" fmla="*/ 81005 h 345765"/>
                    <a:gd name="connsiteX3" fmla="*/ 286429 w 829682"/>
                    <a:gd name="connsiteY3" fmla="*/ 128036 h 345765"/>
                    <a:gd name="connsiteX4" fmla="*/ 328964 w 829682"/>
                    <a:gd name="connsiteY4" fmla="*/ 221938 h 345765"/>
                    <a:gd name="connsiteX5" fmla="*/ 512765 w 829682"/>
                    <a:gd name="connsiteY5" fmla="*/ 345301 h 345765"/>
                    <a:gd name="connsiteX6" fmla="*/ 560488 w 829682"/>
                    <a:gd name="connsiteY6" fmla="*/ 334501 h 345765"/>
                    <a:gd name="connsiteX7" fmla="*/ 558333 w 829682"/>
                    <a:gd name="connsiteY7" fmla="*/ 195097 h 345765"/>
                    <a:gd name="connsiteX8" fmla="*/ 702951 w 829682"/>
                    <a:gd name="connsiteY8" fmla="*/ 130177 h 345765"/>
                    <a:gd name="connsiteX9" fmla="*/ 829546 w 829682"/>
                    <a:gd name="connsiteY9" fmla="*/ 80060 h 345765"/>
                    <a:gd name="connsiteX10" fmla="*/ 724125 w 829682"/>
                    <a:gd name="connsiteY10" fmla="*/ 21103 h 345765"/>
                    <a:gd name="connsiteX11" fmla="*/ 372590 w 829682"/>
                    <a:gd name="connsiteY11" fmla="*/ 4724 h 345765"/>
                    <a:gd name="connsiteX12" fmla="*/ 4629 w 829682"/>
                    <a:gd name="connsiteY12" fmla="*/ 92177 h 345765"/>
                    <a:gd name="connsiteX13" fmla="*/ 4629 w 829682"/>
                    <a:gd name="connsiteY13" fmla="*/ 92177 h 3457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829682" h="345765">
                      <a:moveTo>
                        <a:pt x="4629" y="92177"/>
                      </a:moveTo>
                      <a:cubicBezTo>
                        <a:pt x="-17996" y="134367"/>
                        <a:pt x="49319" y="133688"/>
                        <a:pt x="56009" y="181105"/>
                      </a:cubicBezTo>
                      <a:cubicBezTo>
                        <a:pt x="116620" y="187702"/>
                        <a:pt x="141505" y="92164"/>
                        <a:pt x="201438" y="81005"/>
                      </a:cubicBezTo>
                      <a:cubicBezTo>
                        <a:pt x="235261" y="74713"/>
                        <a:pt x="268047" y="98947"/>
                        <a:pt x="286429" y="128036"/>
                      </a:cubicBezTo>
                      <a:cubicBezTo>
                        <a:pt x="304810" y="157111"/>
                        <a:pt x="313389" y="191267"/>
                        <a:pt x="328964" y="221938"/>
                      </a:cubicBezTo>
                      <a:cubicBezTo>
                        <a:pt x="363865" y="290662"/>
                        <a:pt x="435941" y="339037"/>
                        <a:pt x="512765" y="345301"/>
                      </a:cubicBezTo>
                      <a:cubicBezTo>
                        <a:pt x="529484" y="346658"/>
                        <a:pt x="547905" y="345594"/>
                        <a:pt x="560488" y="334501"/>
                      </a:cubicBezTo>
                      <a:cubicBezTo>
                        <a:pt x="597011" y="302314"/>
                        <a:pt x="544753" y="241849"/>
                        <a:pt x="558333" y="195097"/>
                      </a:cubicBezTo>
                      <a:cubicBezTo>
                        <a:pt x="573842" y="141669"/>
                        <a:pt x="650879" y="149769"/>
                        <a:pt x="702951" y="130177"/>
                      </a:cubicBezTo>
                      <a:cubicBezTo>
                        <a:pt x="717315" y="124777"/>
                        <a:pt x="827763" y="95303"/>
                        <a:pt x="829546" y="80060"/>
                      </a:cubicBezTo>
                      <a:cubicBezTo>
                        <a:pt x="832685" y="53047"/>
                        <a:pt x="781451" y="35842"/>
                        <a:pt x="724125" y="21103"/>
                      </a:cubicBezTo>
                      <a:cubicBezTo>
                        <a:pt x="627004" y="-3872"/>
                        <a:pt x="456118" y="-2833"/>
                        <a:pt x="372590" y="4724"/>
                      </a:cubicBezTo>
                      <a:cubicBezTo>
                        <a:pt x="261450" y="14778"/>
                        <a:pt x="76306" y="6654"/>
                        <a:pt x="4629" y="92177"/>
                      </a:cubicBezTo>
                      <a:lnTo>
                        <a:pt x="4629" y="92177"/>
                      </a:lnTo>
                      <a:close/>
                    </a:path>
                  </a:pathLst>
                </a:custGeom>
                <a:solidFill>
                  <a:srgbClr val="7D97F4"/>
                </a:solidFill>
                <a:ln w="133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33" name="Freeform: Shape 32">
                  <a:extLst>
                    <a:ext uri="{FF2B5EF4-FFF2-40B4-BE49-F238E27FC236}">
                      <a16:creationId xmlns:a16="http://schemas.microsoft.com/office/drawing/2014/main" id="{2F2DCDFB-6451-D0EC-71EB-3B0B0E5BF027}"/>
                    </a:ext>
                  </a:extLst>
                </p:cNvPr>
                <p:cNvSpPr/>
                <p:nvPr/>
              </p:nvSpPr>
              <p:spPr>
                <a:xfrm>
                  <a:off x="10151753" y="2766093"/>
                  <a:ext cx="621866" cy="1646618"/>
                </a:xfrm>
                <a:custGeom>
                  <a:avLst/>
                  <a:gdLst>
                    <a:gd name="connsiteX0" fmla="*/ 604420 w 621866"/>
                    <a:gd name="connsiteY0" fmla="*/ 1381844 h 1646618"/>
                    <a:gd name="connsiteX1" fmla="*/ 598249 w 621866"/>
                    <a:gd name="connsiteY1" fmla="*/ 905336 h 1646618"/>
                    <a:gd name="connsiteX2" fmla="*/ 530030 w 621866"/>
                    <a:gd name="connsiteY2" fmla="*/ 807537 h 1646618"/>
                    <a:gd name="connsiteX3" fmla="*/ 391052 w 621866"/>
                    <a:gd name="connsiteY3" fmla="*/ 817925 h 1646618"/>
                    <a:gd name="connsiteX4" fmla="*/ 390573 w 621866"/>
                    <a:gd name="connsiteY4" fmla="*/ 755651 h 1646618"/>
                    <a:gd name="connsiteX5" fmla="*/ 482427 w 621866"/>
                    <a:gd name="connsiteY5" fmla="*/ 611685 h 1646618"/>
                    <a:gd name="connsiteX6" fmla="*/ 555221 w 621866"/>
                    <a:gd name="connsiteY6" fmla="*/ 533784 h 1646618"/>
                    <a:gd name="connsiteX7" fmla="*/ 509255 w 621866"/>
                    <a:gd name="connsiteY7" fmla="*/ 326813 h 1646618"/>
                    <a:gd name="connsiteX8" fmla="*/ 314720 w 621866"/>
                    <a:gd name="connsiteY8" fmla="*/ 330816 h 1646618"/>
                    <a:gd name="connsiteX9" fmla="*/ 240103 w 621866"/>
                    <a:gd name="connsiteY9" fmla="*/ 141415 h 1646618"/>
                    <a:gd name="connsiteX10" fmla="*/ 151694 w 621866"/>
                    <a:gd name="connsiteY10" fmla="*/ 18292 h 1646618"/>
                    <a:gd name="connsiteX11" fmla="*/ 317766 w 621866"/>
                    <a:gd name="connsiteY11" fmla="*/ 486580 h 1646618"/>
                    <a:gd name="connsiteX12" fmla="*/ 344606 w 621866"/>
                    <a:gd name="connsiteY12" fmla="*/ 540248 h 1646618"/>
                    <a:gd name="connsiteX13" fmla="*/ 222626 w 621866"/>
                    <a:gd name="connsiteY13" fmla="*/ 597028 h 1646618"/>
                    <a:gd name="connsiteX14" fmla="*/ 122446 w 621866"/>
                    <a:gd name="connsiteY14" fmla="*/ 681114 h 1646618"/>
                    <a:gd name="connsiteX15" fmla="*/ 241487 w 621866"/>
                    <a:gd name="connsiteY15" fmla="*/ 846920 h 1646618"/>
                    <a:gd name="connsiteX16" fmla="*/ 53895 w 621866"/>
                    <a:gd name="connsiteY16" fmla="*/ 1074812 h 1646618"/>
                    <a:gd name="connsiteX17" fmla="*/ 18050 w 621866"/>
                    <a:gd name="connsiteY17" fmla="*/ 1358355 h 1646618"/>
                    <a:gd name="connsiteX18" fmla="*/ 257062 w 621866"/>
                    <a:gd name="connsiteY18" fmla="*/ 1474390 h 1646618"/>
                    <a:gd name="connsiteX19" fmla="*/ 385386 w 621866"/>
                    <a:gd name="connsiteY19" fmla="*/ 1442774 h 1646618"/>
                    <a:gd name="connsiteX20" fmla="*/ 414102 w 621866"/>
                    <a:gd name="connsiteY20" fmla="*/ 1558077 h 1646618"/>
                    <a:gd name="connsiteX21" fmla="*/ 477041 w 621866"/>
                    <a:gd name="connsiteY21" fmla="*/ 1645475 h 1646618"/>
                    <a:gd name="connsiteX22" fmla="*/ 509960 w 621866"/>
                    <a:gd name="connsiteY22" fmla="*/ 1621734 h 1646618"/>
                    <a:gd name="connsiteX23" fmla="*/ 604420 w 621866"/>
                    <a:gd name="connsiteY23" fmla="*/ 1381844 h 164661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</a:cxnLst>
                  <a:rect l="l" t="t" r="r" b="b"/>
                  <a:pathLst>
                    <a:path w="621866" h="1646618">
                      <a:moveTo>
                        <a:pt x="604420" y="1381844"/>
                      </a:moveTo>
                      <a:cubicBezTo>
                        <a:pt x="629599" y="1224218"/>
                        <a:pt x="627510" y="1062257"/>
                        <a:pt x="598249" y="905336"/>
                      </a:cubicBezTo>
                      <a:cubicBezTo>
                        <a:pt x="590442" y="863466"/>
                        <a:pt x="572180" y="813562"/>
                        <a:pt x="530030" y="807537"/>
                      </a:cubicBezTo>
                      <a:cubicBezTo>
                        <a:pt x="481257" y="800567"/>
                        <a:pt x="421577" y="856576"/>
                        <a:pt x="391052" y="817925"/>
                      </a:cubicBezTo>
                      <a:cubicBezTo>
                        <a:pt x="377565" y="800860"/>
                        <a:pt x="382952" y="776014"/>
                        <a:pt x="390573" y="755651"/>
                      </a:cubicBezTo>
                      <a:cubicBezTo>
                        <a:pt x="410710" y="701956"/>
                        <a:pt x="442219" y="652571"/>
                        <a:pt x="482427" y="611685"/>
                      </a:cubicBezTo>
                      <a:cubicBezTo>
                        <a:pt x="507419" y="586281"/>
                        <a:pt x="535989" y="563776"/>
                        <a:pt x="555221" y="533784"/>
                      </a:cubicBezTo>
                      <a:cubicBezTo>
                        <a:pt x="596360" y="469661"/>
                        <a:pt x="567485" y="375945"/>
                        <a:pt x="509255" y="326813"/>
                      </a:cubicBezTo>
                      <a:cubicBezTo>
                        <a:pt x="451038" y="277667"/>
                        <a:pt x="375929" y="365783"/>
                        <a:pt x="314720" y="330816"/>
                      </a:cubicBezTo>
                      <a:cubicBezTo>
                        <a:pt x="253510" y="295836"/>
                        <a:pt x="251609" y="210964"/>
                        <a:pt x="240103" y="141415"/>
                      </a:cubicBezTo>
                      <a:cubicBezTo>
                        <a:pt x="231578" y="89902"/>
                        <a:pt x="193618" y="-49674"/>
                        <a:pt x="151694" y="18292"/>
                      </a:cubicBezTo>
                      <a:cubicBezTo>
                        <a:pt x="109757" y="86271"/>
                        <a:pt x="207623" y="356872"/>
                        <a:pt x="317766" y="486580"/>
                      </a:cubicBezTo>
                      <a:cubicBezTo>
                        <a:pt x="331053" y="502221"/>
                        <a:pt x="345723" y="519751"/>
                        <a:pt x="344606" y="540248"/>
                      </a:cubicBezTo>
                      <a:cubicBezTo>
                        <a:pt x="341920" y="589180"/>
                        <a:pt x="270602" y="587012"/>
                        <a:pt x="222626" y="597028"/>
                      </a:cubicBezTo>
                      <a:cubicBezTo>
                        <a:pt x="163239" y="609437"/>
                        <a:pt x="72210" y="577622"/>
                        <a:pt x="122446" y="681114"/>
                      </a:cubicBezTo>
                      <a:cubicBezTo>
                        <a:pt x="148941" y="735700"/>
                        <a:pt x="275496" y="810396"/>
                        <a:pt x="241487" y="846920"/>
                      </a:cubicBezTo>
                      <a:cubicBezTo>
                        <a:pt x="207477" y="883457"/>
                        <a:pt x="102934" y="989250"/>
                        <a:pt x="53895" y="1074812"/>
                      </a:cubicBezTo>
                      <a:cubicBezTo>
                        <a:pt x="4842" y="1160375"/>
                        <a:pt x="-18939" y="1266926"/>
                        <a:pt x="18050" y="1358355"/>
                      </a:cubicBezTo>
                      <a:cubicBezTo>
                        <a:pt x="55039" y="1449784"/>
                        <a:pt x="166272" y="1512908"/>
                        <a:pt x="257062" y="1474390"/>
                      </a:cubicBezTo>
                      <a:cubicBezTo>
                        <a:pt x="299557" y="1456367"/>
                        <a:pt x="345883" y="1418886"/>
                        <a:pt x="385386" y="1442774"/>
                      </a:cubicBezTo>
                      <a:cubicBezTo>
                        <a:pt x="421151" y="1464401"/>
                        <a:pt x="415871" y="1516313"/>
                        <a:pt x="414102" y="1558077"/>
                      </a:cubicBezTo>
                      <a:cubicBezTo>
                        <a:pt x="412333" y="1599841"/>
                        <a:pt x="436407" y="1655291"/>
                        <a:pt x="477041" y="1645475"/>
                      </a:cubicBezTo>
                      <a:cubicBezTo>
                        <a:pt x="490421" y="1642243"/>
                        <a:pt x="500928" y="1632108"/>
                        <a:pt x="509960" y="1621734"/>
                      </a:cubicBezTo>
                      <a:cubicBezTo>
                        <a:pt x="567126" y="1556029"/>
                        <a:pt x="590681" y="1467859"/>
                        <a:pt x="604420" y="1381844"/>
                      </a:cubicBezTo>
                      <a:close/>
                    </a:path>
                  </a:pathLst>
                </a:custGeom>
                <a:solidFill>
                  <a:srgbClr val="7D97F4"/>
                </a:solidFill>
                <a:ln w="133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34" name="Freeform: Shape 33">
                  <a:extLst>
                    <a:ext uri="{FF2B5EF4-FFF2-40B4-BE49-F238E27FC236}">
                      <a16:creationId xmlns:a16="http://schemas.microsoft.com/office/drawing/2014/main" id="{0E1DBF28-D973-9F5A-2C22-EDC3DDD5D27F}"/>
                    </a:ext>
                  </a:extLst>
                </p:cNvPr>
                <p:cNvSpPr/>
                <p:nvPr/>
              </p:nvSpPr>
              <p:spPr>
                <a:xfrm>
                  <a:off x="8068681" y="2413839"/>
                  <a:ext cx="2413231" cy="2279732"/>
                </a:xfrm>
                <a:custGeom>
                  <a:avLst/>
                  <a:gdLst>
                    <a:gd name="connsiteX0" fmla="*/ 2413231 w 2413231"/>
                    <a:gd name="connsiteY0" fmla="*/ 1139867 h 2279732"/>
                    <a:gd name="connsiteX1" fmla="*/ 1206616 w 2413231"/>
                    <a:gd name="connsiteY1" fmla="*/ 2279733 h 2279732"/>
                    <a:gd name="connsiteX2" fmla="*/ 0 w 2413231"/>
                    <a:gd name="connsiteY2" fmla="*/ 1139866 h 2279732"/>
                    <a:gd name="connsiteX3" fmla="*/ 1206616 w 2413231"/>
                    <a:gd name="connsiteY3" fmla="*/ 0 h 2279732"/>
                    <a:gd name="connsiteX4" fmla="*/ 2413231 w 2413231"/>
                    <a:gd name="connsiteY4" fmla="*/ 1139867 h 227973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413231" h="2279732">
                      <a:moveTo>
                        <a:pt x="2413231" y="1139867"/>
                      </a:moveTo>
                      <a:cubicBezTo>
                        <a:pt x="2413231" y="1769397"/>
                        <a:pt x="1873011" y="2279733"/>
                        <a:pt x="1206616" y="2279733"/>
                      </a:cubicBezTo>
                      <a:cubicBezTo>
                        <a:pt x="540220" y="2279733"/>
                        <a:pt x="0" y="1769397"/>
                        <a:pt x="0" y="1139866"/>
                      </a:cubicBezTo>
                      <a:cubicBezTo>
                        <a:pt x="0" y="510335"/>
                        <a:pt x="540220" y="0"/>
                        <a:pt x="1206616" y="0"/>
                      </a:cubicBezTo>
                      <a:cubicBezTo>
                        <a:pt x="1873011" y="0"/>
                        <a:pt x="2413231" y="510335"/>
                        <a:pt x="2413231" y="1139867"/>
                      </a:cubicBezTo>
                      <a:close/>
                    </a:path>
                  </a:pathLst>
                </a:custGeom>
                <a:solidFill>
                  <a:srgbClr val="91B3FA">
                    <a:alpha val="22000"/>
                  </a:srgbClr>
                </a:solidFill>
                <a:ln w="133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grpSp>
              <p:nvGrpSpPr>
                <p:cNvPr id="35" name="Graphic 5">
                  <a:extLst>
                    <a:ext uri="{FF2B5EF4-FFF2-40B4-BE49-F238E27FC236}">
                      <a16:creationId xmlns:a16="http://schemas.microsoft.com/office/drawing/2014/main" id="{9B680634-ED18-455A-169D-B55D353C819A}"/>
                    </a:ext>
                  </a:extLst>
                </p:cNvPr>
                <p:cNvGrpSpPr/>
                <p:nvPr/>
              </p:nvGrpSpPr>
              <p:grpSpPr>
                <a:xfrm>
                  <a:off x="7998113" y="2286849"/>
                  <a:ext cx="2788731" cy="2789151"/>
                  <a:chOff x="7998113" y="2286849"/>
                  <a:chExt cx="2788731" cy="2789151"/>
                </a:xfrm>
                <a:solidFill>
                  <a:srgbClr val="FFFFFF"/>
                </a:solidFill>
              </p:grpSpPr>
              <p:sp>
                <p:nvSpPr>
                  <p:cNvPr id="36" name="Freeform: Shape 35">
                    <a:extLst>
                      <a:ext uri="{FF2B5EF4-FFF2-40B4-BE49-F238E27FC236}">
                        <a16:creationId xmlns:a16="http://schemas.microsoft.com/office/drawing/2014/main" id="{D6C0BE51-2EC2-5FCB-8F6D-AFED5D6F8D62}"/>
                      </a:ext>
                    </a:extLst>
                  </p:cNvPr>
                  <p:cNvSpPr/>
                  <p:nvPr/>
                </p:nvSpPr>
                <p:spPr>
                  <a:xfrm>
                    <a:off x="9003438" y="2294435"/>
                    <a:ext cx="784982" cy="2781558"/>
                  </a:xfrm>
                  <a:custGeom>
                    <a:avLst/>
                    <a:gdLst>
                      <a:gd name="connsiteX0" fmla="*/ 784983 w 784982"/>
                      <a:gd name="connsiteY0" fmla="*/ 1386504 h 2781558"/>
                      <a:gd name="connsiteX1" fmla="*/ 723268 w 784982"/>
                      <a:gd name="connsiteY1" fmla="*/ 2137097 h 2781558"/>
                      <a:gd name="connsiteX2" fmla="*/ 683659 w 784982"/>
                      <a:gd name="connsiteY2" fmla="*/ 2321497 h 2781558"/>
                      <a:gd name="connsiteX3" fmla="*/ 628342 w 784982"/>
                      <a:gd name="connsiteY3" fmla="*/ 2501947 h 2781558"/>
                      <a:gd name="connsiteX4" fmla="*/ 545798 w 784982"/>
                      <a:gd name="connsiteY4" fmla="*/ 2671981 h 2781558"/>
                      <a:gd name="connsiteX5" fmla="*/ 483884 w 784982"/>
                      <a:gd name="connsiteY5" fmla="*/ 2744257 h 2781558"/>
                      <a:gd name="connsiteX6" fmla="*/ 443396 w 784982"/>
                      <a:gd name="connsiteY6" fmla="*/ 2770366 h 2781558"/>
                      <a:gd name="connsiteX7" fmla="*/ 396179 w 784982"/>
                      <a:gd name="connsiteY7" fmla="*/ 2781512 h 2781558"/>
                      <a:gd name="connsiteX8" fmla="*/ 348457 w 784982"/>
                      <a:gd name="connsiteY8" fmla="*/ 2772720 h 2781558"/>
                      <a:gd name="connsiteX9" fmla="*/ 307039 w 784982"/>
                      <a:gd name="connsiteY9" fmla="*/ 2748048 h 2781558"/>
                      <a:gd name="connsiteX10" fmla="*/ 243781 w 784982"/>
                      <a:gd name="connsiteY10" fmla="*/ 2676903 h 2781558"/>
                      <a:gd name="connsiteX11" fmla="*/ 197029 w 784982"/>
                      <a:gd name="connsiteY11" fmla="*/ 2594479 h 2781558"/>
                      <a:gd name="connsiteX12" fmla="*/ 160040 w 784982"/>
                      <a:gd name="connsiteY12" fmla="*/ 2507466 h 2781558"/>
                      <a:gd name="connsiteX13" fmla="*/ 104125 w 784982"/>
                      <a:gd name="connsiteY13" fmla="*/ 2327203 h 2781558"/>
                      <a:gd name="connsiteX14" fmla="*/ 64143 w 784982"/>
                      <a:gd name="connsiteY14" fmla="*/ 2142883 h 2781558"/>
                      <a:gd name="connsiteX15" fmla="*/ 15981 w 784982"/>
                      <a:gd name="connsiteY15" fmla="*/ 1769016 h 2781558"/>
                      <a:gd name="connsiteX16" fmla="*/ 34 w 784982"/>
                      <a:gd name="connsiteY16" fmla="*/ 1392410 h 2781558"/>
                      <a:gd name="connsiteX17" fmla="*/ 3599 w 784982"/>
                      <a:gd name="connsiteY17" fmla="*/ 1203966 h 2781558"/>
                      <a:gd name="connsiteX18" fmla="*/ 13920 w 784982"/>
                      <a:gd name="connsiteY18" fmla="*/ 1015776 h 2781558"/>
                      <a:gd name="connsiteX19" fmla="*/ 57519 w 784982"/>
                      <a:gd name="connsiteY19" fmla="*/ 641444 h 2781558"/>
                      <a:gd name="connsiteX20" fmla="*/ 94362 w 784982"/>
                      <a:gd name="connsiteY20" fmla="*/ 456552 h 2781558"/>
                      <a:gd name="connsiteX21" fmla="*/ 146726 w 784982"/>
                      <a:gd name="connsiteY21" fmla="*/ 275371 h 2781558"/>
                      <a:gd name="connsiteX22" fmla="*/ 181893 w 784982"/>
                      <a:gd name="connsiteY22" fmla="*/ 187746 h 2781558"/>
                      <a:gd name="connsiteX23" fmla="*/ 226929 w 784982"/>
                      <a:gd name="connsiteY23" fmla="*/ 104631 h 2781558"/>
                      <a:gd name="connsiteX24" fmla="*/ 288830 w 784982"/>
                      <a:gd name="connsiteY24" fmla="*/ 32994 h 2781558"/>
                      <a:gd name="connsiteX25" fmla="*/ 329729 w 784982"/>
                      <a:gd name="connsiteY25" fmla="*/ 8454 h 2781558"/>
                      <a:gd name="connsiteX26" fmla="*/ 376747 w 784982"/>
                      <a:gd name="connsiteY26" fmla="*/ 75 h 2781558"/>
                      <a:gd name="connsiteX27" fmla="*/ 423220 w 784982"/>
                      <a:gd name="connsiteY27" fmla="*/ 10981 h 2781558"/>
                      <a:gd name="connsiteX28" fmla="*/ 463613 w 784982"/>
                      <a:gd name="connsiteY28" fmla="*/ 36226 h 2781558"/>
                      <a:gd name="connsiteX29" fmla="*/ 526858 w 784982"/>
                      <a:gd name="connsiteY29" fmla="*/ 106653 h 2781558"/>
                      <a:gd name="connsiteX30" fmla="*/ 613591 w 784982"/>
                      <a:gd name="connsiteY30" fmla="*/ 274160 h 2781558"/>
                      <a:gd name="connsiteX31" fmla="*/ 673018 w 784982"/>
                      <a:gd name="connsiteY31" fmla="*/ 453160 h 2781558"/>
                      <a:gd name="connsiteX32" fmla="*/ 716152 w 784982"/>
                      <a:gd name="connsiteY32" fmla="*/ 636708 h 2781558"/>
                      <a:gd name="connsiteX33" fmla="*/ 784983 w 784982"/>
                      <a:gd name="connsiteY33" fmla="*/ 1386504 h 2781558"/>
                      <a:gd name="connsiteX34" fmla="*/ 768317 w 784982"/>
                      <a:gd name="connsiteY34" fmla="*/ 1386504 h 2781558"/>
                      <a:gd name="connsiteX35" fmla="*/ 753301 w 784982"/>
                      <a:gd name="connsiteY35" fmla="*/ 1011254 h 2781558"/>
                      <a:gd name="connsiteX36" fmla="*/ 704155 w 784982"/>
                      <a:gd name="connsiteY36" fmla="*/ 639023 h 2781558"/>
                      <a:gd name="connsiteX37" fmla="*/ 663003 w 784982"/>
                      <a:gd name="connsiteY37" fmla="*/ 455860 h 2781558"/>
                      <a:gd name="connsiteX38" fmla="*/ 605651 w 784982"/>
                      <a:gd name="connsiteY38" fmla="*/ 277286 h 2781558"/>
                      <a:gd name="connsiteX39" fmla="*/ 521351 w 784982"/>
                      <a:gd name="connsiteY39" fmla="*/ 110456 h 2781558"/>
                      <a:gd name="connsiteX40" fmla="*/ 459956 w 784982"/>
                      <a:gd name="connsiteY40" fmla="*/ 40695 h 2781558"/>
                      <a:gd name="connsiteX41" fmla="*/ 421052 w 784982"/>
                      <a:gd name="connsiteY41" fmla="*/ 15823 h 2781558"/>
                      <a:gd name="connsiteX42" fmla="*/ 376588 w 784982"/>
                      <a:gd name="connsiteY42" fmla="*/ 5009 h 2781558"/>
                      <a:gd name="connsiteX43" fmla="*/ 331738 w 784982"/>
                      <a:gd name="connsiteY43" fmla="*/ 13429 h 2781558"/>
                      <a:gd name="connsiteX44" fmla="*/ 292514 w 784982"/>
                      <a:gd name="connsiteY44" fmla="*/ 37503 h 2781558"/>
                      <a:gd name="connsiteX45" fmla="*/ 232595 w 784982"/>
                      <a:gd name="connsiteY45" fmla="*/ 108288 h 2781558"/>
                      <a:gd name="connsiteX46" fmla="*/ 188889 w 784982"/>
                      <a:gd name="connsiteY46" fmla="*/ 190912 h 2781558"/>
                      <a:gd name="connsiteX47" fmla="*/ 154826 w 784982"/>
                      <a:gd name="connsiteY47" fmla="*/ 278204 h 2781558"/>
                      <a:gd name="connsiteX48" fmla="*/ 104537 w 784982"/>
                      <a:gd name="connsiteY48" fmla="*/ 458906 h 2781558"/>
                      <a:gd name="connsiteX49" fmla="*/ 69636 w 784982"/>
                      <a:gd name="connsiteY49" fmla="*/ 643399 h 2781558"/>
                      <a:gd name="connsiteX50" fmla="*/ 29854 w 784982"/>
                      <a:gd name="connsiteY50" fmla="*/ 1016867 h 2781558"/>
                      <a:gd name="connsiteX51" fmla="*/ 19160 w 784982"/>
                      <a:gd name="connsiteY51" fmla="*/ 1392383 h 2781558"/>
                      <a:gd name="connsiteX52" fmla="*/ 32474 w 784982"/>
                      <a:gd name="connsiteY52" fmla="*/ 1767726 h 2781558"/>
                      <a:gd name="connsiteX53" fmla="*/ 77869 w 784982"/>
                      <a:gd name="connsiteY53" fmla="*/ 2140423 h 2781558"/>
                      <a:gd name="connsiteX54" fmla="*/ 116388 w 784982"/>
                      <a:gd name="connsiteY54" fmla="*/ 2324104 h 2781558"/>
                      <a:gd name="connsiteX55" fmla="*/ 170668 w 784982"/>
                      <a:gd name="connsiteY55" fmla="*/ 2503503 h 2781558"/>
                      <a:gd name="connsiteX56" fmla="*/ 206672 w 784982"/>
                      <a:gd name="connsiteY56" fmla="*/ 2589863 h 2781558"/>
                      <a:gd name="connsiteX57" fmla="*/ 252120 w 784982"/>
                      <a:gd name="connsiteY57" fmla="*/ 2671290 h 2781558"/>
                      <a:gd name="connsiteX58" fmla="*/ 312904 w 784982"/>
                      <a:gd name="connsiteY58" fmla="*/ 2740706 h 2781558"/>
                      <a:gd name="connsiteX59" fmla="*/ 351848 w 784982"/>
                      <a:gd name="connsiteY59" fmla="*/ 2764314 h 2781558"/>
                      <a:gd name="connsiteX60" fmla="*/ 395940 w 784982"/>
                      <a:gd name="connsiteY60" fmla="*/ 2772681 h 2781558"/>
                      <a:gd name="connsiteX61" fmla="*/ 439593 w 784982"/>
                      <a:gd name="connsiteY61" fmla="*/ 2762027 h 2781558"/>
                      <a:gd name="connsiteX62" fmla="*/ 477739 w 784982"/>
                      <a:gd name="connsiteY62" fmla="*/ 2737008 h 2781558"/>
                      <a:gd name="connsiteX63" fmla="*/ 537286 w 784982"/>
                      <a:gd name="connsiteY63" fmla="*/ 2666395 h 2781558"/>
                      <a:gd name="connsiteX64" fmla="*/ 617515 w 784982"/>
                      <a:gd name="connsiteY64" fmla="*/ 2497970 h 2781558"/>
                      <a:gd name="connsiteX65" fmla="*/ 671169 w 784982"/>
                      <a:gd name="connsiteY65" fmla="*/ 2318371 h 2781558"/>
                      <a:gd name="connsiteX66" fmla="*/ 709263 w 784982"/>
                      <a:gd name="connsiteY66" fmla="*/ 2134610 h 2781558"/>
                      <a:gd name="connsiteX67" fmla="*/ 754352 w 784982"/>
                      <a:gd name="connsiteY67" fmla="*/ 1761874 h 2781558"/>
                      <a:gd name="connsiteX68" fmla="*/ 768317 w 784982"/>
                      <a:gd name="connsiteY68" fmla="*/ 1386504 h 278155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</a:cxnLst>
                    <a:rect l="l" t="t" r="r" b="b"/>
                    <a:pathLst>
                      <a:path w="784982" h="2781558">
                        <a:moveTo>
                          <a:pt x="784983" y="1386504"/>
                        </a:moveTo>
                        <a:cubicBezTo>
                          <a:pt x="784624" y="1637713"/>
                          <a:pt x="767426" y="1889440"/>
                          <a:pt x="723268" y="2137097"/>
                        </a:cubicBezTo>
                        <a:cubicBezTo>
                          <a:pt x="712082" y="2198959"/>
                          <a:pt x="699114" y="2260514"/>
                          <a:pt x="683659" y="2321497"/>
                        </a:cubicBezTo>
                        <a:cubicBezTo>
                          <a:pt x="668164" y="2382454"/>
                          <a:pt x="650261" y="2442878"/>
                          <a:pt x="628342" y="2501947"/>
                        </a:cubicBezTo>
                        <a:cubicBezTo>
                          <a:pt x="606236" y="2560868"/>
                          <a:pt x="580579" y="2618925"/>
                          <a:pt x="545798" y="2671981"/>
                        </a:cubicBezTo>
                        <a:cubicBezTo>
                          <a:pt x="528268" y="2698303"/>
                          <a:pt x="508383" y="2723521"/>
                          <a:pt x="483884" y="2744257"/>
                        </a:cubicBezTo>
                        <a:cubicBezTo>
                          <a:pt x="471634" y="2754552"/>
                          <a:pt x="458173" y="2763689"/>
                          <a:pt x="443396" y="2770366"/>
                        </a:cubicBezTo>
                        <a:cubicBezTo>
                          <a:pt x="428646" y="2777017"/>
                          <a:pt x="412526" y="2781219"/>
                          <a:pt x="396179" y="2781512"/>
                        </a:cubicBezTo>
                        <a:cubicBezTo>
                          <a:pt x="379846" y="2781991"/>
                          <a:pt x="363500" y="2778785"/>
                          <a:pt x="348457" y="2772720"/>
                        </a:cubicBezTo>
                        <a:cubicBezTo>
                          <a:pt x="333347" y="2766722"/>
                          <a:pt x="319581" y="2757997"/>
                          <a:pt x="307039" y="2748048"/>
                        </a:cubicBezTo>
                        <a:cubicBezTo>
                          <a:pt x="281940" y="2727964"/>
                          <a:pt x="261630" y="2703025"/>
                          <a:pt x="243781" y="2676903"/>
                        </a:cubicBezTo>
                        <a:cubicBezTo>
                          <a:pt x="225985" y="2650661"/>
                          <a:pt x="210782" y="2622862"/>
                          <a:pt x="197029" y="2594479"/>
                        </a:cubicBezTo>
                        <a:cubicBezTo>
                          <a:pt x="183330" y="2566042"/>
                          <a:pt x="171146" y="2536941"/>
                          <a:pt x="160040" y="2507466"/>
                        </a:cubicBezTo>
                        <a:cubicBezTo>
                          <a:pt x="137842" y="2448491"/>
                          <a:pt x="119766" y="2388120"/>
                          <a:pt x="104125" y="2327203"/>
                        </a:cubicBezTo>
                        <a:cubicBezTo>
                          <a:pt x="88523" y="2266260"/>
                          <a:pt x="75422" y="2204718"/>
                          <a:pt x="64143" y="2142883"/>
                        </a:cubicBezTo>
                        <a:cubicBezTo>
                          <a:pt x="41638" y="2019174"/>
                          <a:pt x="26316" y="1894268"/>
                          <a:pt x="15981" y="1769016"/>
                        </a:cubicBezTo>
                        <a:cubicBezTo>
                          <a:pt x="5727" y="1643751"/>
                          <a:pt x="619" y="1518087"/>
                          <a:pt x="34" y="1392410"/>
                        </a:cubicBezTo>
                        <a:cubicBezTo>
                          <a:pt x="-259" y="1329577"/>
                          <a:pt x="1377" y="1266759"/>
                          <a:pt x="3599" y="1203966"/>
                        </a:cubicBezTo>
                        <a:cubicBezTo>
                          <a:pt x="5913" y="1141187"/>
                          <a:pt x="9331" y="1078435"/>
                          <a:pt x="13920" y="1015776"/>
                        </a:cubicBezTo>
                        <a:cubicBezTo>
                          <a:pt x="23137" y="890471"/>
                          <a:pt x="36956" y="765445"/>
                          <a:pt x="57519" y="641444"/>
                        </a:cubicBezTo>
                        <a:cubicBezTo>
                          <a:pt x="67840" y="579463"/>
                          <a:pt x="79878" y="517734"/>
                          <a:pt x="94362" y="456552"/>
                        </a:cubicBezTo>
                        <a:cubicBezTo>
                          <a:pt x="108886" y="395395"/>
                          <a:pt x="125765" y="334731"/>
                          <a:pt x="146726" y="275371"/>
                        </a:cubicBezTo>
                        <a:cubicBezTo>
                          <a:pt x="157247" y="245724"/>
                          <a:pt x="168765" y="216396"/>
                          <a:pt x="181893" y="187746"/>
                        </a:cubicBezTo>
                        <a:cubicBezTo>
                          <a:pt x="195008" y="159123"/>
                          <a:pt x="209678" y="131112"/>
                          <a:pt x="226929" y="104631"/>
                        </a:cubicBezTo>
                        <a:cubicBezTo>
                          <a:pt x="244220" y="78269"/>
                          <a:pt x="264091" y="53118"/>
                          <a:pt x="288830" y="32994"/>
                        </a:cubicBezTo>
                        <a:cubicBezTo>
                          <a:pt x="301200" y="23005"/>
                          <a:pt x="314820" y="14333"/>
                          <a:pt x="329729" y="8454"/>
                        </a:cubicBezTo>
                        <a:cubicBezTo>
                          <a:pt x="344586" y="2495"/>
                          <a:pt x="360707" y="-524"/>
                          <a:pt x="376747" y="75"/>
                        </a:cubicBezTo>
                        <a:cubicBezTo>
                          <a:pt x="392801" y="527"/>
                          <a:pt x="408615" y="4544"/>
                          <a:pt x="423220" y="10981"/>
                        </a:cubicBezTo>
                        <a:cubicBezTo>
                          <a:pt x="437837" y="17459"/>
                          <a:pt x="451270" y="26250"/>
                          <a:pt x="463613" y="36226"/>
                        </a:cubicBezTo>
                        <a:cubicBezTo>
                          <a:pt x="488299" y="56310"/>
                          <a:pt x="508729" y="80863"/>
                          <a:pt x="526858" y="106653"/>
                        </a:cubicBezTo>
                        <a:cubicBezTo>
                          <a:pt x="562903" y="158578"/>
                          <a:pt x="590062" y="215864"/>
                          <a:pt x="613591" y="274160"/>
                        </a:cubicBezTo>
                        <a:cubicBezTo>
                          <a:pt x="636947" y="332603"/>
                          <a:pt x="656233" y="392576"/>
                          <a:pt x="673018" y="453160"/>
                        </a:cubicBezTo>
                        <a:cubicBezTo>
                          <a:pt x="689750" y="513771"/>
                          <a:pt x="703902" y="575060"/>
                          <a:pt x="716152" y="636708"/>
                        </a:cubicBezTo>
                        <a:cubicBezTo>
                          <a:pt x="764633" y="883515"/>
                          <a:pt x="784305" y="1135255"/>
                          <a:pt x="784983" y="1386504"/>
                        </a:cubicBezTo>
                        <a:close/>
                        <a:moveTo>
                          <a:pt x="768317" y="1386504"/>
                        </a:moveTo>
                        <a:cubicBezTo>
                          <a:pt x="768517" y="1261292"/>
                          <a:pt x="763729" y="1136040"/>
                          <a:pt x="753301" y="1011254"/>
                        </a:cubicBezTo>
                        <a:cubicBezTo>
                          <a:pt x="742993" y="886467"/>
                          <a:pt x="727378" y="762054"/>
                          <a:pt x="704155" y="639023"/>
                        </a:cubicBezTo>
                        <a:cubicBezTo>
                          <a:pt x="692557" y="577508"/>
                          <a:pt x="679057" y="516351"/>
                          <a:pt x="663003" y="455860"/>
                        </a:cubicBezTo>
                        <a:cubicBezTo>
                          <a:pt x="646883" y="395409"/>
                          <a:pt x="628288" y="335583"/>
                          <a:pt x="605651" y="277286"/>
                        </a:cubicBezTo>
                        <a:cubicBezTo>
                          <a:pt x="582854" y="219162"/>
                          <a:pt x="556425" y="162049"/>
                          <a:pt x="521351" y="110456"/>
                        </a:cubicBezTo>
                        <a:cubicBezTo>
                          <a:pt x="503728" y="84826"/>
                          <a:pt x="483830" y="60499"/>
                          <a:pt x="459956" y="40695"/>
                        </a:cubicBezTo>
                        <a:cubicBezTo>
                          <a:pt x="448025" y="30852"/>
                          <a:pt x="435070" y="22194"/>
                          <a:pt x="421052" y="15823"/>
                        </a:cubicBezTo>
                        <a:cubicBezTo>
                          <a:pt x="407046" y="9531"/>
                          <a:pt x="391950" y="5408"/>
                          <a:pt x="376588" y="5009"/>
                        </a:cubicBezTo>
                        <a:cubicBezTo>
                          <a:pt x="361252" y="4517"/>
                          <a:pt x="345930" y="7590"/>
                          <a:pt x="331738" y="13429"/>
                        </a:cubicBezTo>
                        <a:cubicBezTo>
                          <a:pt x="317493" y="19201"/>
                          <a:pt x="304418" y="27687"/>
                          <a:pt x="292514" y="37503"/>
                        </a:cubicBezTo>
                        <a:cubicBezTo>
                          <a:pt x="268680" y="57281"/>
                          <a:pt x="249367" y="82139"/>
                          <a:pt x="232595" y="108288"/>
                        </a:cubicBezTo>
                        <a:cubicBezTo>
                          <a:pt x="215850" y="134557"/>
                          <a:pt x="201605" y="162409"/>
                          <a:pt x="188889" y="190912"/>
                        </a:cubicBezTo>
                        <a:cubicBezTo>
                          <a:pt x="176147" y="219415"/>
                          <a:pt x="165001" y="248650"/>
                          <a:pt x="154826" y="278204"/>
                        </a:cubicBezTo>
                        <a:cubicBezTo>
                          <a:pt x="134596" y="337365"/>
                          <a:pt x="118383" y="397896"/>
                          <a:pt x="104537" y="458906"/>
                        </a:cubicBezTo>
                        <a:cubicBezTo>
                          <a:pt x="90704" y="519956"/>
                          <a:pt x="79319" y="581551"/>
                          <a:pt x="69636" y="643399"/>
                        </a:cubicBezTo>
                        <a:cubicBezTo>
                          <a:pt x="50363" y="767134"/>
                          <a:pt x="37821" y="891881"/>
                          <a:pt x="29854" y="1016867"/>
                        </a:cubicBezTo>
                        <a:cubicBezTo>
                          <a:pt x="21820" y="1141866"/>
                          <a:pt x="18947" y="1267157"/>
                          <a:pt x="19160" y="1392383"/>
                        </a:cubicBezTo>
                        <a:cubicBezTo>
                          <a:pt x="18881" y="1517608"/>
                          <a:pt x="23110" y="1642846"/>
                          <a:pt x="32474" y="1767726"/>
                        </a:cubicBezTo>
                        <a:cubicBezTo>
                          <a:pt x="41904" y="1892579"/>
                          <a:pt x="56322" y="2017113"/>
                          <a:pt x="77869" y="2140423"/>
                        </a:cubicBezTo>
                        <a:cubicBezTo>
                          <a:pt x="88669" y="2202071"/>
                          <a:pt x="101278" y="2263400"/>
                          <a:pt x="116388" y="2324104"/>
                        </a:cubicBezTo>
                        <a:cubicBezTo>
                          <a:pt x="131524" y="2384781"/>
                          <a:pt x="149067" y="2444887"/>
                          <a:pt x="170668" y="2503503"/>
                        </a:cubicBezTo>
                        <a:cubicBezTo>
                          <a:pt x="181481" y="2532791"/>
                          <a:pt x="193345" y="2561693"/>
                          <a:pt x="206672" y="2589863"/>
                        </a:cubicBezTo>
                        <a:cubicBezTo>
                          <a:pt x="220066" y="2617994"/>
                          <a:pt x="234870" y="2645473"/>
                          <a:pt x="252120" y="2671290"/>
                        </a:cubicBezTo>
                        <a:cubicBezTo>
                          <a:pt x="269398" y="2696987"/>
                          <a:pt x="289056" y="2721367"/>
                          <a:pt x="312904" y="2740706"/>
                        </a:cubicBezTo>
                        <a:cubicBezTo>
                          <a:pt x="324822" y="2750309"/>
                          <a:pt x="337816" y="2758622"/>
                          <a:pt x="351848" y="2764314"/>
                        </a:cubicBezTo>
                        <a:cubicBezTo>
                          <a:pt x="365854" y="2770020"/>
                          <a:pt x="380884" y="2773186"/>
                          <a:pt x="395940" y="2772681"/>
                        </a:cubicBezTo>
                        <a:cubicBezTo>
                          <a:pt x="410996" y="2772308"/>
                          <a:pt x="425826" y="2768331"/>
                          <a:pt x="439593" y="2762027"/>
                        </a:cubicBezTo>
                        <a:cubicBezTo>
                          <a:pt x="453372" y="2755682"/>
                          <a:pt x="466074" y="2746944"/>
                          <a:pt x="477739" y="2737008"/>
                        </a:cubicBezTo>
                        <a:cubicBezTo>
                          <a:pt x="501068" y="2716991"/>
                          <a:pt x="520314" y="2692305"/>
                          <a:pt x="537286" y="2666395"/>
                        </a:cubicBezTo>
                        <a:cubicBezTo>
                          <a:pt x="571016" y="2614164"/>
                          <a:pt x="596048" y="2556519"/>
                          <a:pt x="617515" y="2497970"/>
                        </a:cubicBezTo>
                        <a:cubicBezTo>
                          <a:pt x="638836" y="2439247"/>
                          <a:pt x="656193" y="2379089"/>
                          <a:pt x="671169" y="2318371"/>
                        </a:cubicBezTo>
                        <a:cubicBezTo>
                          <a:pt x="686106" y="2257641"/>
                          <a:pt x="698569" y="2196272"/>
                          <a:pt x="709263" y="2134610"/>
                        </a:cubicBezTo>
                        <a:cubicBezTo>
                          <a:pt x="730663" y="2011273"/>
                          <a:pt x="744895" y="1886727"/>
                          <a:pt x="754352" y="1761874"/>
                        </a:cubicBezTo>
                        <a:cubicBezTo>
                          <a:pt x="763928" y="1637008"/>
                          <a:pt x="768344" y="1511756"/>
                          <a:pt x="768317" y="1386504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1330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7" name="Freeform: Shape 36">
                    <a:extLst>
                      <a:ext uri="{FF2B5EF4-FFF2-40B4-BE49-F238E27FC236}">
                        <a16:creationId xmlns:a16="http://schemas.microsoft.com/office/drawing/2014/main" id="{D921955D-8044-BD61-1A7C-087B9A5E0FB8}"/>
                      </a:ext>
                    </a:extLst>
                  </p:cNvPr>
                  <p:cNvSpPr/>
                  <p:nvPr/>
                </p:nvSpPr>
                <p:spPr>
                  <a:xfrm>
                    <a:off x="8288657" y="2286849"/>
                    <a:ext cx="2133471" cy="2789151"/>
                  </a:xfrm>
                  <a:custGeom>
                    <a:avLst/>
                    <a:gdLst>
                      <a:gd name="connsiteX0" fmla="*/ 2133472 w 2133471"/>
                      <a:gd name="connsiteY0" fmla="*/ 1394090 h 2789151"/>
                      <a:gd name="connsiteX1" fmla="*/ 2068618 w 2133471"/>
                      <a:gd name="connsiteY1" fmla="*/ 1873537 h 2789151"/>
                      <a:gd name="connsiteX2" fmla="*/ 1868231 w 2133471"/>
                      <a:gd name="connsiteY2" fmla="*/ 2313256 h 2789151"/>
                      <a:gd name="connsiteX3" fmla="*/ 1715114 w 2133471"/>
                      <a:gd name="connsiteY3" fmla="*/ 2500941 h 2789151"/>
                      <a:gd name="connsiteX4" fmla="*/ 1526591 w 2133471"/>
                      <a:gd name="connsiteY4" fmla="*/ 2652834 h 2789151"/>
                      <a:gd name="connsiteX5" fmla="*/ 1306572 w 2133471"/>
                      <a:gd name="connsiteY5" fmla="*/ 2753479 h 2789151"/>
                      <a:gd name="connsiteX6" fmla="*/ 1067387 w 2133471"/>
                      <a:gd name="connsiteY6" fmla="*/ 2789152 h 2789151"/>
                      <a:gd name="connsiteX7" fmla="*/ 828149 w 2133471"/>
                      <a:gd name="connsiteY7" fmla="*/ 2753666 h 2789151"/>
                      <a:gd name="connsiteX8" fmla="*/ 607984 w 2133471"/>
                      <a:gd name="connsiteY8" fmla="*/ 2653166 h 2789151"/>
                      <a:gd name="connsiteX9" fmla="*/ 419235 w 2133471"/>
                      <a:gd name="connsiteY9" fmla="*/ 2501380 h 2789151"/>
                      <a:gd name="connsiteX10" fmla="*/ 265840 w 2133471"/>
                      <a:gd name="connsiteY10" fmla="*/ 2313721 h 2789151"/>
                      <a:gd name="connsiteX11" fmla="*/ 64987 w 2133471"/>
                      <a:gd name="connsiteY11" fmla="*/ 1873857 h 2789151"/>
                      <a:gd name="connsiteX12" fmla="*/ 0 w 2133471"/>
                      <a:gd name="connsiteY12" fmla="*/ 1394090 h 2789151"/>
                      <a:gd name="connsiteX13" fmla="*/ 16506 w 2133471"/>
                      <a:gd name="connsiteY13" fmla="*/ 1152046 h 2789151"/>
                      <a:gd name="connsiteX14" fmla="*/ 65266 w 2133471"/>
                      <a:gd name="connsiteY14" fmla="*/ 914404 h 2789151"/>
                      <a:gd name="connsiteX15" fmla="*/ 266371 w 2133471"/>
                      <a:gd name="connsiteY15" fmla="*/ 474805 h 2789151"/>
                      <a:gd name="connsiteX16" fmla="*/ 419767 w 2133471"/>
                      <a:gd name="connsiteY16" fmla="*/ 287346 h 2789151"/>
                      <a:gd name="connsiteX17" fmla="*/ 608477 w 2133471"/>
                      <a:gd name="connsiteY17" fmla="*/ 135799 h 2789151"/>
                      <a:gd name="connsiteX18" fmla="*/ 828482 w 2133471"/>
                      <a:gd name="connsiteY18" fmla="*/ 35632 h 2789151"/>
                      <a:gd name="connsiteX19" fmla="*/ 1067387 w 2133471"/>
                      <a:gd name="connsiteY19" fmla="*/ 0 h 2789151"/>
                      <a:gd name="connsiteX20" fmla="*/ 1306240 w 2133471"/>
                      <a:gd name="connsiteY20" fmla="*/ 35805 h 2789151"/>
                      <a:gd name="connsiteX21" fmla="*/ 1526099 w 2133471"/>
                      <a:gd name="connsiteY21" fmla="*/ 136118 h 2789151"/>
                      <a:gd name="connsiteX22" fmla="*/ 1714569 w 2133471"/>
                      <a:gd name="connsiteY22" fmla="*/ 287785 h 2789151"/>
                      <a:gd name="connsiteX23" fmla="*/ 1867699 w 2133471"/>
                      <a:gd name="connsiteY23" fmla="*/ 475271 h 2789151"/>
                      <a:gd name="connsiteX24" fmla="*/ 2068325 w 2133471"/>
                      <a:gd name="connsiteY24" fmla="*/ 914736 h 2789151"/>
                      <a:gd name="connsiteX25" fmla="*/ 2133472 w 2133471"/>
                      <a:gd name="connsiteY25" fmla="*/ 1394090 h 2789151"/>
                      <a:gd name="connsiteX26" fmla="*/ 2114359 w 2133471"/>
                      <a:gd name="connsiteY26" fmla="*/ 1394090 h 2789151"/>
                      <a:gd name="connsiteX27" fmla="*/ 2051832 w 2133471"/>
                      <a:gd name="connsiteY27" fmla="*/ 919312 h 2789151"/>
                      <a:gd name="connsiteX28" fmla="*/ 1857165 w 2133471"/>
                      <a:gd name="connsiteY28" fmla="*/ 482280 h 2789151"/>
                      <a:gd name="connsiteX29" fmla="*/ 1707160 w 2133471"/>
                      <a:gd name="connsiteY29" fmla="*/ 295101 h 2789151"/>
                      <a:gd name="connsiteX30" fmla="*/ 1521657 w 2133471"/>
                      <a:gd name="connsiteY30" fmla="*/ 143154 h 2789151"/>
                      <a:gd name="connsiteX31" fmla="*/ 1304152 w 2133471"/>
                      <a:gd name="connsiteY31" fmla="*/ 42682 h 2789151"/>
                      <a:gd name="connsiteX32" fmla="*/ 1067387 w 2133471"/>
                      <a:gd name="connsiteY32" fmla="*/ 6876 h 2789151"/>
                      <a:gd name="connsiteX33" fmla="*/ 830676 w 2133471"/>
                      <a:gd name="connsiteY33" fmla="*/ 42868 h 2789151"/>
                      <a:gd name="connsiteX34" fmla="*/ 613331 w 2133471"/>
                      <a:gd name="connsiteY34" fmla="*/ 143487 h 2789151"/>
                      <a:gd name="connsiteX35" fmla="*/ 428054 w 2133471"/>
                      <a:gd name="connsiteY35" fmla="*/ 295540 h 2789151"/>
                      <a:gd name="connsiteX36" fmla="*/ 278315 w 2133471"/>
                      <a:gd name="connsiteY36" fmla="*/ 482759 h 2789151"/>
                      <a:gd name="connsiteX37" fmla="*/ 84126 w 2133471"/>
                      <a:gd name="connsiteY37" fmla="*/ 919631 h 2789151"/>
                      <a:gd name="connsiteX38" fmla="*/ 37415 w 2133471"/>
                      <a:gd name="connsiteY38" fmla="*/ 1154812 h 2789151"/>
                      <a:gd name="connsiteX39" fmla="*/ 21747 w 2133471"/>
                      <a:gd name="connsiteY39" fmla="*/ 1394090 h 2789151"/>
                      <a:gd name="connsiteX40" fmla="*/ 37548 w 2133471"/>
                      <a:gd name="connsiteY40" fmla="*/ 1633355 h 2789151"/>
                      <a:gd name="connsiteX41" fmla="*/ 84406 w 2133471"/>
                      <a:gd name="connsiteY41" fmla="*/ 1868470 h 2789151"/>
                      <a:gd name="connsiteX42" fmla="*/ 278847 w 2133471"/>
                      <a:gd name="connsiteY42" fmla="*/ 2305076 h 2789151"/>
                      <a:gd name="connsiteX43" fmla="*/ 428612 w 2133471"/>
                      <a:gd name="connsiteY43" fmla="*/ 2492109 h 2789151"/>
                      <a:gd name="connsiteX44" fmla="*/ 613823 w 2133471"/>
                      <a:gd name="connsiteY44" fmla="*/ 2643909 h 2789151"/>
                      <a:gd name="connsiteX45" fmla="*/ 831009 w 2133471"/>
                      <a:gd name="connsiteY45" fmla="*/ 2744209 h 2789151"/>
                      <a:gd name="connsiteX46" fmla="*/ 1067387 w 2133471"/>
                      <a:gd name="connsiteY46" fmla="*/ 2780347 h 2789151"/>
                      <a:gd name="connsiteX47" fmla="*/ 1303819 w 2133471"/>
                      <a:gd name="connsiteY47" fmla="*/ 2744395 h 2789151"/>
                      <a:gd name="connsiteX48" fmla="*/ 1521165 w 2133471"/>
                      <a:gd name="connsiteY48" fmla="*/ 2644255 h 2789151"/>
                      <a:gd name="connsiteX49" fmla="*/ 1706615 w 2133471"/>
                      <a:gd name="connsiteY49" fmla="*/ 2492548 h 2789151"/>
                      <a:gd name="connsiteX50" fmla="*/ 1856646 w 2133471"/>
                      <a:gd name="connsiteY50" fmla="*/ 2305555 h 2789151"/>
                      <a:gd name="connsiteX51" fmla="*/ 2051553 w 2133471"/>
                      <a:gd name="connsiteY51" fmla="*/ 1868803 h 2789151"/>
                      <a:gd name="connsiteX52" fmla="*/ 2114359 w 2133471"/>
                      <a:gd name="connsiteY52" fmla="*/ 1394090 h 278915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</a:cxnLst>
                    <a:rect l="l" t="t" r="r" b="b"/>
                    <a:pathLst>
                      <a:path w="2133471" h="2789151">
                        <a:moveTo>
                          <a:pt x="2133472" y="1394090"/>
                        </a:moveTo>
                        <a:cubicBezTo>
                          <a:pt x="2132634" y="1555799"/>
                          <a:pt x="2111871" y="1717588"/>
                          <a:pt x="2068618" y="1873537"/>
                        </a:cubicBezTo>
                        <a:cubicBezTo>
                          <a:pt x="2024619" y="2029128"/>
                          <a:pt x="1958316" y="2178840"/>
                          <a:pt x="1868231" y="2313256"/>
                        </a:cubicBezTo>
                        <a:cubicBezTo>
                          <a:pt x="1823181" y="2380397"/>
                          <a:pt x="1772147" y="2443602"/>
                          <a:pt x="1715114" y="2500941"/>
                        </a:cubicBezTo>
                        <a:cubicBezTo>
                          <a:pt x="1658108" y="2558266"/>
                          <a:pt x="1595063" y="2609726"/>
                          <a:pt x="1526591" y="2652834"/>
                        </a:cubicBezTo>
                        <a:cubicBezTo>
                          <a:pt x="1458066" y="2695768"/>
                          <a:pt x="1384049" y="2730150"/>
                          <a:pt x="1306572" y="2753479"/>
                        </a:cubicBezTo>
                        <a:cubicBezTo>
                          <a:pt x="1229136" y="2776862"/>
                          <a:pt x="1148309" y="2789059"/>
                          <a:pt x="1067387" y="2789152"/>
                        </a:cubicBezTo>
                        <a:cubicBezTo>
                          <a:pt x="986480" y="2789125"/>
                          <a:pt x="905625" y="2776995"/>
                          <a:pt x="828149" y="2753666"/>
                        </a:cubicBezTo>
                        <a:cubicBezTo>
                          <a:pt x="750634" y="2730403"/>
                          <a:pt x="676576" y="2696074"/>
                          <a:pt x="607984" y="2653166"/>
                        </a:cubicBezTo>
                        <a:cubicBezTo>
                          <a:pt x="539460" y="2610099"/>
                          <a:pt x="476322" y="2558679"/>
                          <a:pt x="419235" y="2501380"/>
                        </a:cubicBezTo>
                        <a:cubicBezTo>
                          <a:pt x="362109" y="2444054"/>
                          <a:pt x="310982" y="2380863"/>
                          <a:pt x="265840" y="2313721"/>
                        </a:cubicBezTo>
                        <a:cubicBezTo>
                          <a:pt x="175595" y="2179292"/>
                          <a:pt x="109172" y="2029527"/>
                          <a:pt x="64987" y="1873857"/>
                        </a:cubicBezTo>
                        <a:cubicBezTo>
                          <a:pt x="21374" y="1717881"/>
                          <a:pt x="678" y="1555906"/>
                          <a:pt x="0" y="1394090"/>
                        </a:cubicBezTo>
                        <a:cubicBezTo>
                          <a:pt x="412" y="1313156"/>
                          <a:pt x="5799" y="1232262"/>
                          <a:pt x="16506" y="1152046"/>
                        </a:cubicBezTo>
                        <a:cubicBezTo>
                          <a:pt x="27266" y="1071843"/>
                          <a:pt x="43466" y="992345"/>
                          <a:pt x="65266" y="914404"/>
                        </a:cubicBezTo>
                        <a:cubicBezTo>
                          <a:pt x="109544" y="758800"/>
                          <a:pt x="176074" y="609115"/>
                          <a:pt x="266371" y="474805"/>
                        </a:cubicBezTo>
                        <a:cubicBezTo>
                          <a:pt x="311527" y="407730"/>
                          <a:pt x="362655" y="344606"/>
                          <a:pt x="419767" y="287346"/>
                        </a:cubicBezTo>
                        <a:cubicBezTo>
                          <a:pt x="476867" y="230127"/>
                          <a:pt x="539965" y="178747"/>
                          <a:pt x="608477" y="135799"/>
                        </a:cubicBezTo>
                        <a:cubicBezTo>
                          <a:pt x="677041" y="92984"/>
                          <a:pt x="751099" y="58895"/>
                          <a:pt x="828482" y="35632"/>
                        </a:cubicBezTo>
                        <a:cubicBezTo>
                          <a:pt x="905838" y="12276"/>
                          <a:pt x="986573" y="93"/>
                          <a:pt x="1067387" y="0"/>
                        </a:cubicBezTo>
                        <a:cubicBezTo>
                          <a:pt x="1148215" y="154"/>
                          <a:pt x="1228924" y="12396"/>
                          <a:pt x="1306240" y="35805"/>
                        </a:cubicBezTo>
                        <a:cubicBezTo>
                          <a:pt x="1383596" y="59121"/>
                          <a:pt x="1457601" y="93277"/>
                          <a:pt x="1526099" y="136118"/>
                        </a:cubicBezTo>
                        <a:cubicBezTo>
                          <a:pt x="1594557" y="179119"/>
                          <a:pt x="1657562" y="230539"/>
                          <a:pt x="1714569" y="287785"/>
                        </a:cubicBezTo>
                        <a:cubicBezTo>
                          <a:pt x="1771602" y="345058"/>
                          <a:pt x="1822636" y="408196"/>
                          <a:pt x="1867699" y="475271"/>
                        </a:cubicBezTo>
                        <a:cubicBezTo>
                          <a:pt x="1957837" y="609567"/>
                          <a:pt x="2024247" y="759186"/>
                          <a:pt x="2068325" y="914736"/>
                        </a:cubicBezTo>
                        <a:cubicBezTo>
                          <a:pt x="2111672" y="1070633"/>
                          <a:pt x="2132527" y="1232381"/>
                          <a:pt x="2133472" y="1394090"/>
                        </a:cubicBezTo>
                        <a:close/>
                        <a:moveTo>
                          <a:pt x="2114359" y="1394090"/>
                        </a:moveTo>
                        <a:cubicBezTo>
                          <a:pt x="2114079" y="1234031"/>
                          <a:pt x="2094102" y="1073812"/>
                          <a:pt x="2051832" y="919312"/>
                        </a:cubicBezTo>
                        <a:cubicBezTo>
                          <a:pt x="2009297" y="765051"/>
                          <a:pt x="1945268" y="616164"/>
                          <a:pt x="1857165" y="482280"/>
                        </a:cubicBezTo>
                        <a:cubicBezTo>
                          <a:pt x="1813139" y="415418"/>
                          <a:pt x="1763143" y="352386"/>
                          <a:pt x="1707160" y="295101"/>
                        </a:cubicBezTo>
                        <a:cubicBezTo>
                          <a:pt x="1651152" y="237908"/>
                          <a:pt x="1589290" y="186169"/>
                          <a:pt x="1521657" y="143154"/>
                        </a:cubicBezTo>
                        <a:cubicBezTo>
                          <a:pt x="1453943" y="100380"/>
                          <a:pt x="1380817" y="65971"/>
                          <a:pt x="1304152" y="42682"/>
                        </a:cubicBezTo>
                        <a:cubicBezTo>
                          <a:pt x="1227527" y="19379"/>
                          <a:pt x="1147537" y="7129"/>
                          <a:pt x="1067387" y="6876"/>
                        </a:cubicBezTo>
                        <a:cubicBezTo>
                          <a:pt x="987251" y="7196"/>
                          <a:pt x="907262" y="19499"/>
                          <a:pt x="830676" y="42868"/>
                        </a:cubicBezTo>
                        <a:cubicBezTo>
                          <a:pt x="754052" y="66210"/>
                          <a:pt x="680978" y="100672"/>
                          <a:pt x="613331" y="143487"/>
                        </a:cubicBezTo>
                        <a:cubicBezTo>
                          <a:pt x="545764" y="186541"/>
                          <a:pt x="483983" y="238320"/>
                          <a:pt x="428054" y="295540"/>
                        </a:cubicBezTo>
                        <a:cubicBezTo>
                          <a:pt x="372151" y="352852"/>
                          <a:pt x="322247" y="415883"/>
                          <a:pt x="278315" y="482759"/>
                        </a:cubicBezTo>
                        <a:cubicBezTo>
                          <a:pt x="190385" y="616630"/>
                          <a:pt x="126476" y="765450"/>
                          <a:pt x="84126" y="919631"/>
                        </a:cubicBezTo>
                        <a:cubicBezTo>
                          <a:pt x="63045" y="996814"/>
                          <a:pt x="47763" y="1075527"/>
                          <a:pt x="37415" y="1154812"/>
                        </a:cubicBezTo>
                        <a:cubicBezTo>
                          <a:pt x="27054" y="1234124"/>
                          <a:pt x="21933" y="1314101"/>
                          <a:pt x="21747" y="1394090"/>
                        </a:cubicBezTo>
                        <a:cubicBezTo>
                          <a:pt x="21973" y="1474094"/>
                          <a:pt x="27133" y="1554057"/>
                          <a:pt x="37548" y="1633355"/>
                        </a:cubicBezTo>
                        <a:cubicBezTo>
                          <a:pt x="47949" y="1712640"/>
                          <a:pt x="63284" y="1791313"/>
                          <a:pt x="84406" y="1868470"/>
                        </a:cubicBezTo>
                        <a:cubicBezTo>
                          <a:pt x="126861" y="2022597"/>
                          <a:pt x="190864" y="2171338"/>
                          <a:pt x="278847" y="2305076"/>
                        </a:cubicBezTo>
                        <a:cubicBezTo>
                          <a:pt x="322793" y="2371898"/>
                          <a:pt x="372710" y="2434877"/>
                          <a:pt x="428612" y="2492109"/>
                        </a:cubicBezTo>
                        <a:cubicBezTo>
                          <a:pt x="484528" y="2549262"/>
                          <a:pt x="546270" y="2600975"/>
                          <a:pt x="613823" y="2643909"/>
                        </a:cubicBezTo>
                        <a:cubicBezTo>
                          <a:pt x="681457" y="2686631"/>
                          <a:pt x="754504" y="2720880"/>
                          <a:pt x="831009" y="2744209"/>
                        </a:cubicBezTo>
                        <a:cubicBezTo>
                          <a:pt x="907474" y="2767592"/>
                          <a:pt x="987344" y="2779961"/>
                          <a:pt x="1067387" y="2780347"/>
                        </a:cubicBezTo>
                        <a:cubicBezTo>
                          <a:pt x="1147444" y="2780027"/>
                          <a:pt x="1227327" y="2767724"/>
                          <a:pt x="1303819" y="2744395"/>
                        </a:cubicBezTo>
                        <a:cubicBezTo>
                          <a:pt x="1380364" y="2721119"/>
                          <a:pt x="1453478" y="2686923"/>
                          <a:pt x="1521165" y="2644255"/>
                        </a:cubicBezTo>
                        <a:cubicBezTo>
                          <a:pt x="1588798" y="2601360"/>
                          <a:pt x="1650619" y="2549674"/>
                          <a:pt x="1706615" y="2492548"/>
                        </a:cubicBezTo>
                        <a:cubicBezTo>
                          <a:pt x="1762610" y="2435329"/>
                          <a:pt x="1812608" y="2372364"/>
                          <a:pt x="1856646" y="2305555"/>
                        </a:cubicBezTo>
                        <a:cubicBezTo>
                          <a:pt x="1944789" y="2171790"/>
                          <a:pt x="2008925" y="2022996"/>
                          <a:pt x="2051553" y="1868803"/>
                        </a:cubicBezTo>
                        <a:cubicBezTo>
                          <a:pt x="2093902" y="1714356"/>
                          <a:pt x="2113986" y="1554150"/>
                          <a:pt x="2114359" y="1394090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1330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8" name="Freeform: Shape 37">
                    <a:extLst>
                      <a:ext uri="{FF2B5EF4-FFF2-40B4-BE49-F238E27FC236}">
                        <a16:creationId xmlns:a16="http://schemas.microsoft.com/office/drawing/2014/main" id="{99822A63-8D17-2D3F-ECE0-7553227C3550}"/>
                      </a:ext>
                    </a:extLst>
                  </p:cNvPr>
                  <p:cNvSpPr/>
                  <p:nvPr/>
                </p:nvSpPr>
                <p:spPr>
                  <a:xfrm>
                    <a:off x="8109487" y="3124162"/>
                    <a:ext cx="2565991" cy="11903"/>
                  </a:xfrm>
                  <a:custGeom>
                    <a:avLst/>
                    <a:gdLst>
                      <a:gd name="connsiteX0" fmla="*/ 1248 w 2565991"/>
                      <a:gd name="connsiteY0" fmla="*/ 4695 h 11903"/>
                      <a:gd name="connsiteX1" fmla="*/ 321726 w 2565991"/>
                      <a:gd name="connsiteY1" fmla="*/ 2381 h 11903"/>
                      <a:gd name="connsiteX2" fmla="*/ 642217 w 2565991"/>
                      <a:gd name="connsiteY2" fmla="*/ 1051 h 11903"/>
                      <a:gd name="connsiteX3" fmla="*/ 1283201 w 2565991"/>
                      <a:gd name="connsiteY3" fmla="*/ 0 h 11903"/>
                      <a:gd name="connsiteX4" fmla="*/ 1924170 w 2565991"/>
                      <a:gd name="connsiteY4" fmla="*/ 1170 h 11903"/>
                      <a:gd name="connsiteX5" fmla="*/ 2244662 w 2565991"/>
                      <a:gd name="connsiteY5" fmla="*/ 2607 h 11903"/>
                      <a:gd name="connsiteX6" fmla="*/ 2565154 w 2565991"/>
                      <a:gd name="connsiteY6" fmla="*/ 5107 h 11903"/>
                      <a:gd name="connsiteX7" fmla="*/ 2565991 w 2565991"/>
                      <a:gd name="connsiteY7" fmla="*/ 5959 h 11903"/>
                      <a:gd name="connsiteX8" fmla="*/ 2565154 w 2565991"/>
                      <a:gd name="connsiteY8" fmla="*/ 6797 h 11903"/>
                      <a:gd name="connsiteX9" fmla="*/ 2244662 w 2565991"/>
                      <a:gd name="connsiteY9" fmla="*/ 9297 h 11903"/>
                      <a:gd name="connsiteX10" fmla="*/ 1924170 w 2565991"/>
                      <a:gd name="connsiteY10" fmla="*/ 10734 h 11903"/>
                      <a:gd name="connsiteX11" fmla="*/ 1283201 w 2565991"/>
                      <a:gd name="connsiteY11" fmla="*/ 11904 h 11903"/>
                      <a:gd name="connsiteX12" fmla="*/ 642217 w 2565991"/>
                      <a:gd name="connsiteY12" fmla="*/ 10840 h 11903"/>
                      <a:gd name="connsiteX13" fmla="*/ 321726 w 2565991"/>
                      <a:gd name="connsiteY13" fmla="*/ 9523 h 11903"/>
                      <a:gd name="connsiteX14" fmla="*/ 1248 w 2565991"/>
                      <a:gd name="connsiteY14" fmla="*/ 7209 h 11903"/>
                      <a:gd name="connsiteX15" fmla="*/ 0 w 2565991"/>
                      <a:gd name="connsiteY15" fmla="*/ 5945 h 11903"/>
                      <a:gd name="connsiteX16" fmla="*/ 1248 w 2565991"/>
                      <a:gd name="connsiteY16" fmla="*/ 4695 h 1190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</a:cxnLst>
                    <a:rect l="l" t="t" r="r" b="b"/>
                    <a:pathLst>
                      <a:path w="2565991" h="11903">
                        <a:moveTo>
                          <a:pt x="1248" y="4695"/>
                        </a:moveTo>
                        <a:lnTo>
                          <a:pt x="321726" y="2381"/>
                        </a:lnTo>
                        <a:lnTo>
                          <a:pt x="642217" y="1051"/>
                        </a:lnTo>
                        <a:lnTo>
                          <a:pt x="1283201" y="0"/>
                        </a:lnTo>
                        <a:lnTo>
                          <a:pt x="1924170" y="1170"/>
                        </a:lnTo>
                        <a:lnTo>
                          <a:pt x="2244662" y="2607"/>
                        </a:lnTo>
                        <a:lnTo>
                          <a:pt x="2565154" y="5107"/>
                        </a:lnTo>
                        <a:cubicBezTo>
                          <a:pt x="2565619" y="5107"/>
                          <a:pt x="2565991" y="5493"/>
                          <a:pt x="2565991" y="5959"/>
                        </a:cubicBezTo>
                        <a:cubicBezTo>
                          <a:pt x="2565991" y="6424"/>
                          <a:pt x="2565606" y="6797"/>
                          <a:pt x="2565154" y="6797"/>
                        </a:cubicBezTo>
                        <a:lnTo>
                          <a:pt x="2244662" y="9297"/>
                        </a:lnTo>
                        <a:lnTo>
                          <a:pt x="1924170" y="10734"/>
                        </a:lnTo>
                        <a:lnTo>
                          <a:pt x="1283201" y="11904"/>
                        </a:lnTo>
                        <a:lnTo>
                          <a:pt x="642217" y="10840"/>
                        </a:lnTo>
                        <a:lnTo>
                          <a:pt x="321726" y="9523"/>
                        </a:lnTo>
                        <a:lnTo>
                          <a:pt x="1248" y="7209"/>
                        </a:lnTo>
                        <a:cubicBezTo>
                          <a:pt x="551" y="7196"/>
                          <a:pt x="-9" y="6637"/>
                          <a:pt x="0" y="5945"/>
                        </a:cubicBezTo>
                        <a:cubicBezTo>
                          <a:pt x="4" y="5254"/>
                          <a:pt x="559" y="4695"/>
                          <a:pt x="1248" y="4695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1330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39" name="Freeform: Shape 38">
                    <a:extLst>
                      <a:ext uri="{FF2B5EF4-FFF2-40B4-BE49-F238E27FC236}">
                        <a16:creationId xmlns:a16="http://schemas.microsoft.com/office/drawing/2014/main" id="{9CD16C4C-44B9-4D2A-8C06-2FF1997D7C6C}"/>
                      </a:ext>
                    </a:extLst>
                  </p:cNvPr>
                  <p:cNvSpPr/>
                  <p:nvPr/>
                </p:nvSpPr>
                <p:spPr>
                  <a:xfrm>
                    <a:off x="8481290" y="2587363"/>
                    <a:ext cx="1822383" cy="11917"/>
                  </a:xfrm>
                  <a:custGeom>
                    <a:avLst/>
                    <a:gdLst>
                      <a:gd name="connsiteX0" fmla="*/ 1250 w 1822383"/>
                      <a:gd name="connsiteY0" fmla="*/ 4708 h 11917"/>
                      <a:gd name="connsiteX1" fmla="*/ 228784 w 1822383"/>
                      <a:gd name="connsiteY1" fmla="*/ 2381 h 11917"/>
                      <a:gd name="connsiteX2" fmla="*/ 456317 w 1822383"/>
                      <a:gd name="connsiteY2" fmla="*/ 1064 h 11917"/>
                      <a:gd name="connsiteX3" fmla="*/ 683864 w 1822383"/>
                      <a:gd name="connsiteY3" fmla="*/ 399 h 11917"/>
                      <a:gd name="connsiteX4" fmla="*/ 911398 w 1822383"/>
                      <a:gd name="connsiteY4" fmla="*/ 0 h 11917"/>
                      <a:gd name="connsiteX5" fmla="*/ 1366478 w 1822383"/>
                      <a:gd name="connsiteY5" fmla="*/ 1170 h 11917"/>
                      <a:gd name="connsiteX6" fmla="*/ 1594012 w 1822383"/>
                      <a:gd name="connsiteY6" fmla="*/ 2607 h 11917"/>
                      <a:gd name="connsiteX7" fmla="*/ 1821545 w 1822383"/>
                      <a:gd name="connsiteY7" fmla="*/ 5121 h 11917"/>
                      <a:gd name="connsiteX8" fmla="*/ 1822383 w 1822383"/>
                      <a:gd name="connsiteY8" fmla="*/ 5972 h 11917"/>
                      <a:gd name="connsiteX9" fmla="*/ 1821545 w 1822383"/>
                      <a:gd name="connsiteY9" fmla="*/ 6810 h 11917"/>
                      <a:gd name="connsiteX10" fmla="*/ 1594012 w 1822383"/>
                      <a:gd name="connsiteY10" fmla="*/ 9310 h 11917"/>
                      <a:gd name="connsiteX11" fmla="*/ 1366478 w 1822383"/>
                      <a:gd name="connsiteY11" fmla="*/ 10747 h 11917"/>
                      <a:gd name="connsiteX12" fmla="*/ 911398 w 1822383"/>
                      <a:gd name="connsiteY12" fmla="*/ 11917 h 11917"/>
                      <a:gd name="connsiteX13" fmla="*/ 683864 w 1822383"/>
                      <a:gd name="connsiteY13" fmla="*/ 11532 h 11917"/>
                      <a:gd name="connsiteX14" fmla="*/ 456317 w 1822383"/>
                      <a:gd name="connsiteY14" fmla="*/ 10853 h 11917"/>
                      <a:gd name="connsiteX15" fmla="*/ 228784 w 1822383"/>
                      <a:gd name="connsiteY15" fmla="*/ 9550 h 11917"/>
                      <a:gd name="connsiteX16" fmla="*/ 1250 w 1822383"/>
                      <a:gd name="connsiteY16" fmla="*/ 7222 h 11917"/>
                      <a:gd name="connsiteX17" fmla="*/ 0 w 1822383"/>
                      <a:gd name="connsiteY17" fmla="*/ 5945 h 11917"/>
                      <a:gd name="connsiteX18" fmla="*/ 1250 w 1822383"/>
                      <a:gd name="connsiteY18" fmla="*/ 4708 h 1191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</a:cxnLst>
                    <a:rect l="l" t="t" r="r" b="b"/>
                    <a:pathLst>
                      <a:path w="1822383" h="11917">
                        <a:moveTo>
                          <a:pt x="1250" y="4708"/>
                        </a:moveTo>
                        <a:lnTo>
                          <a:pt x="228784" y="2381"/>
                        </a:lnTo>
                        <a:lnTo>
                          <a:pt x="456317" y="1064"/>
                        </a:lnTo>
                        <a:cubicBezTo>
                          <a:pt x="532171" y="505"/>
                          <a:pt x="608011" y="572"/>
                          <a:pt x="683864" y="399"/>
                        </a:cubicBezTo>
                        <a:lnTo>
                          <a:pt x="911398" y="0"/>
                        </a:lnTo>
                        <a:lnTo>
                          <a:pt x="1366478" y="1170"/>
                        </a:lnTo>
                        <a:lnTo>
                          <a:pt x="1594012" y="2607"/>
                        </a:lnTo>
                        <a:cubicBezTo>
                          <a:pt x="1669852" y="3458"/>
                          <a:pt x="1745705" y="3964"/>
                          <a:pt x="1821545" y="5121"/>
                        </a:cubicBezTo>
                        <a:cubicBezTo>
                          <a:pt x="1822011" y="5121"/>
                          <a:pt x="1822383" y="5506"/>
                          <a:pt x="1822383" y="5972"/>
                        </a:cubicBezTo>
                        <a:cubicBezTo>
                          <a:pt x="1822370" y="6438"/>
                          <a:pt x="1821997" y="6797"/>
                          <a:pt x="1821545" y="6810"/>
                        </a:cubicBezTo>
                        <a:cubicBezTo>
                          <a:pt x="1745705" y="7967"/>
                          <a:pt x="1669865" y="8459"/>
                          <a:pt x="1594012" y="9310"/>
                        </a:cubicBezTo>
                        <a:lnTo>
                          <a:pt x="1366478" y="10747"/>
                        </a:lnTo>
                        <a:lnTo>
                          <a:pt x="911398" y="11917"/>
                        </a:lnTo>
                        <a:lnTo>
                          <a:pt x="683864" y="11532"/>
                        </a:lnTo>
                        <a:cubicBezTo>
                          <a:pt x="608011" y="11359"/>
                          <a:pt x="532171" y="11425"/>
                          <a:pt x="456317" y="10853"/>
                        </a:cubicBezTo>
                        <a:lnTo>
                          <a:pt x="228784" y="9550"/>
                        </a:lnTo>
                        <a:lnTo>
                          <a:pt x="1250" y="7222"/>
                        </a:lnTo>
                        <a:cubicBezTo>
                          <a:pt x="559" y="7209"/>
                          <a:pt x="0" y="6650"/>
                          <a:pt x="0" y="5945"/>
                        </a:cubicBezTo>
                        <a:cubicBezTo>
                          <a:pt x="13" y="5267"/>
                          <a:pt x="559" y="4708"/>
                          <a:pt x="1250" y="470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1330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40" name="Freeform: Shape 39">
                    <a:extLst>
                      <a:ext uri="{FF2B5EF4-FFF2-40B4-BE49-F238E27FC236}">
                        <a16:creationId xmlns:a16="http://schemas.microsoft.com/office/drawing/2014/main" id="{8C19FEBF-39D8-D7A6-FC70-8C996ADD2C13}"/>
                      </a:ext>
                    </a:extLst>
                  </p:cNvPr>
                  <p:cNvSpPr/>
                  <p:nvPr/>
                </p:nvSpPr>
                <p:spPr>
                  <a:xfrm>
                    <a:off x="7998113" y="3660948"/>
                    <a:ext cx="2788731" cy="11903"/>
                  </a:xfrm>
                  <a:custGeom>
                    <a:avLst/>
                    <a:gdLst>
                      <a:gd name="connsiteX0" fmla="*/ 1248 w 2788731"/>
                      <a:gd name="connsiteY0" fmla="*/ 4695 h 11903"/>
                      <a:gd name="connsiteX1" fmla="*/ 349572 w 2788731"/>
                      <a:gd name="connsiteY1" fmla="*/ 2381 h 11903"/>
                      <a:gd name="connsiteX2" fmla="*/ 697902 w 2788731"/>
                      <a:gd name="connsiteY2" fmla="*/ 1064 h 11903"/>
                      <a:gd name="connsiteX3" fmla="*/ 1394575 w 2788731"/>
                      <a:gd name="connsiteY3" fmla="*/ 0 h 11903"/>
                      <a:gd name="connsiteX4" fmla="*/ 2091234 w 2788731"/>
                      <a:gd name="connsiteY4" fmla="*/ 1170 h 11903"/>
                      <a:gd name="connsiteX5" fmla="*/ 2439564 w 2788731"/>
                      <a:gd name="connsiteY5" fmla="*/ 2607 h 11903"/>
                      <a:gd name="connsiteX6" fmla="*/ 2787894 w 2788731"/>
                      <a:gd name="connsiteY6" fmla="*/ 5107 h 11903"/>
                      <a:gd name="connsiteX7" fmla="*/ 2788732 w 2788731"/>
                      <a:gd name="connsiteY7" fmla="*/ 5959 h 11903"/>
                      <a:gd name="connsiteX8" fmla="*/ 2787894 w 2788731"/>
                      <a:gd name="connsiteY8" fmla="*/ 6797 h 11903"/>
                      <a:gd name="connsiteX9" fmla="*/ 2439564 w 2788731"/>
                      <a:gd name="connsiteY9" fmla="*/ 9310 h 11903"/>
                      <a:gd name="connsiteX10" fmla="*/ 2091234 w 2788731"/>
                      <a:gd name="connsiteY10" fmla="*/ 10747 h 11903"/>
                      <a:gd name="connsiteX11" fmla="*/ 1394575 w 2788731"/>
                      <a:gd name="connsiteY11" fmla="*/ 11904 h 11903"/>
                      <a:gd name="connsiteX12" fmla="*/ 697902 w 2788731"/>
                      <a:gd name="connsiteY12" fmla="*/ 10853 h 11903"/>
                      <a:gd name="connsiteX13" fmla="*/ 349572 w 2788731"/>
                      <a:gd name="connsiteY13" fmla="*/ 9523 h 11903"/>
                      <a:gd name="connsiteX14" fmla="*/ 1248 w 2788731"/>
                      <a:gd name="connsiteY14" fmla="*/ 7209 h 11903"/>
                      <a:gd name="connsiteX15" fmla="*/ 0 w 2788731"/>
                      <a:gd name="connsiteY15" fmla="*/ 5945 h 11903"/>
                      <a:gd name="connsiteX16" fmla="*/ 1248 w 2788731"/>
                      <a:gd name="connsiteY16" fmla="*/ 4695 h 1190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</a:cxnLst>
                    <a:rect l="l" t="t" r="r" b="b"/>
                    <a:pathLst>
                      <a:path w="2788731" h="11903">
                        <a:moveTo>
                          <a:pt x="1248" y="4695"/>
                        </a:moveTo>
                        <a:lnTo>
                          <a:pt x="349572" y="2381"/>
                        </a:lnTo>
                        <a:lnTo>
                          <a:pt x="697902" y="1064"/>
                        </a:lnTo>
                        <a:lnTo>
                          <a:pt x="1394575" y="0"/>
                        </a:lnTo>
                        <a:lnTo>
                          <a:pt x="2091234" y="1170"/>
                        </a:lnTo>
                        <a:lnTo>
                          <a:pt x="2439564" y="2607"/>
                        </a:lnTo>
                        <a:lnTo>
                          <a:pt x="2787894" y="5107"/>
                        </a:lnTo>
                        <a:cubicBezTo>
                          <a:pt x="2788359" y="5121"/>
                          <a:pt x="2788732" y="5493"/>
                          <a:pt x="2788732" y="5959"/>
                        </a:cubicBezTo>
                        <a:cubicBezTo>
                          <a:pt x="2788732" y="6424"/>
                          <a:pt x="2788359" y="6797"/>
                          <a:pt x="2787894" y="6797"/>
                        </a:cubicBezTo>
                        <a:lnTo>
                          <a:pt x="2439564" y="9310"/>
                        </a:lnTo>
                        <a:lnTo>
                          <a:pt x="2091234" y="10747"/>
                        </a:lnTo>
                        <a:lnTo>
                          <a:pt x="1394575" y="11904"/>
                        </a:lnTo>
                        <a:lnTo>
                          <a:pt x="697902" y="10853"/>
                        </a:lnTo>
                        <a:lnTo>
                          <a:pt x="349572" y="9523"/>
                        </a:lnTo>
                        <a:lnTo>
                          <a:pt x="1248" y="7209"/>
                        </a:lnTo>
                        <a:cubicBezTo>
                          <a:pt x="551" y="7209"/>
                          <a:pt x="-9" y="6637"/>
                          <a:pt x="0" y="5945"/>
                        </a:cubicBezTo>
                        <a:cubicBezTo>
                          <a:pt x="4" y="5254"/>
                          <a:pt x="560" y="4708"/>
                          <a:pt x="1248" y="4695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1330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41" name="Freeform: Shape 40">
                    <a:extLst>
                      <a:ext uri="{FF2B5EF4-FFF2-40B4-BE49-F238E27FC236}">
                        <a16:creationId xmlns:a16="http://schemas.microsoft.com/office/drawing/2014/main" id="{0BC4DFEC-1648-2321-FF69-C7AEE96FF513}"/>
                      </a:ext>
                    </a:extLst>
                  </p:cNvPr>
                  <p:cNvSpPr/>
                  <p:nvPr/>
                </p:nvSpPr>
                <p:spPr>
                  <a:xfrm>
                    <a:off x="8109487" y="4197734"/>
                    <a:ext cx="2565991" cy="11917"/>
                  </a:xfrm>
                  <a:custGeom>
                    <a:avLst/>
                    <a:gdLst>
                      <a:gd name="connsiteX0" fmla="*/ 1248 w 2565991"/>
                      <a:gd name="connsiteY0" fmla="*/ 4708 h 11917"/>
                      <a:gd name="connsiteX1" fmla="*/ 321726 w 2565991"/>
                      <a:gd name="connsiteY1" fmla="*/ 2394 h 11917"/>
                      <a:gd name="connsiteX2" fmla="*/ 642217 w 2565991"/>
                      <a:gd name="connsiteY2" fmla="*/ 1064 h 11917"/>
                      <a:gd name="connsiteX3" fmla="*/ 1283201 w 2565991"/>
                      <a:gd name="connsiteY3" fmla="*/ 0 h 11917"/>
                      <a:gd name="connsiteX4" fmla="*/ 1924170 w 2565991"/>
                      <a:gd name="connsiteY4" fmla="*/ 1171 h 11917"/>
                      <a:gd name="connsiteX5" fmla="*/ 2244662 w 2565991"/>
                      <a:gd name="connsiteY5" fmla="*/ 2607 h 11917"/>
                      <a:gd name="connsiteX6" fmla="*/ 2565154 w 2565991"/>
                      <a:gd name="connsiteY6" fmla="*/ 5121 h 11917"/>
                      <a:gd name="connsiteX7" fmla="*/ 2565991 w 2565991"/>
                      <a:gd name="connsiteY7" fmla="*/ 5972 h 11917"/>
                      <a:gd name="connsiteX8" fmla="*/ 2565154 w 2565991"/>
                      <a:gd name="connsiteY8" fmla="*/ 6797 h 11917"/>
                      <a:gd name="connsiteX9" fmla="*/ 2244662 w 2565991"/>
                      <a:gd name="connsiteY9" fmla="*/ 9310 h 11917"/>
                      <a:gd name="connsiteX10" fmla="*/ 1924170 w 2565991"/>
                      <a:gd name="connsiteY10" fmla="*/ 10747 h 11917"/>
                      <a:gd name="connsiteX11" fmla="*/ 1283201 w 2565991"/>
                      <a:gd name="connsiteY11" fmla="*/ 11917 h 11917"/>
                      <a:gd name="connsiteX12" fmla="*/ 642217 w 2565991"/>
                      <a:gd name="connsiteY12" fmla="*/ 10853 h 11917"/>
                      <a:gd name="connsiteX13" fmla="*/ 321726 w 2565991"/>
                      <a:gd name="connsiteY13" fmla="*/ 9523 h 11917"/>
                      <a:gd name="connsiteX14" fmla="*/ 1248 w 2565991"/>
                      <a:gd name="connsiteY14" fmla="*/ 7209 h 11917"/>
                      <a:gd name="connsiteX15" fmla="*/ 0 w 2565991"/>
                      <a:gd name="connsiteY15" fmla="*/ 5945 h 11917"/>
                      <a:gd name="connsiteX16" fmla="*/ 1248 w 2565991"/>
                      <a:gd name="connsiteY16" fmla="*/ 4708 h 1191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</a:cxnLst>
                    <a:rect l="l" t="t" r="r" b="b"/>
                    <a:pathLst>
                      <a:path w="2565991" h="11917">
                        <a:moveTo>
                          <a:pt x="1248" y="4708"/>
                        </a:moveTo>
                        <a:lnTo>
                          <a:pt x="321726" y="2394"/>
                        </a:lnTo>
                        <a:lnTo>
                          <a:pt x="642217" y="1064"/>
                        </a:lnTo>
                        <a:lnTo>
                          <a:pt x="1283201" y="0"/>
                        </a:lnTo>
                        <a:lnTo>
                          <a:pt x="1924170" y="1171"/>
                        </a:lnTo>
                        <a:lnTo>
                          <a:pt x="2244662" y="2607"/>
                        </a:lnTo>
                        <a:lnTo>
                          <a:pt x="2565154" y="5121"/>
                        </a:lnTo>
                        <a:cubicBezTo>
                          <a:pt x="2565619" y="5121"/>
                          <a:pt x="2565991" y="5493"/>
                          <a:pt x="2565991" y="5972"/>
                        </a:cubicBezTo>
                        <a:cubicBezTo>
                          <a:pt x="2565991" y="6424"/>
                          <a:pt x="2565606" y="6797"/>
                          <a:pt x="2565154" y="6797"/>
                        </a:cubicBezTo>
                        <a:lnTo>
                          <a:pt x="2244662" y="9310"/>
                        </a:lnTo>
                        <a:lnTo>
                          <a:pt x="1924170" y="10747"/>
                        </a:lnTo>
                        <a:lnTo>
                          <a:pt x="1283201" y="11917"/>
                        </a:lnTo>
                        <a:lnTo>
                          <a:pt x="642217" y="10853"/>
                        </a:lnTo>
                        <a:lnTo>
                          <a:pt x="321726" y="9523"/>
                        </a:lnTo>
                        <a:lnTo>
                          <a:pt x="1248" y="7209"/>
                        </a:lnTo>
                        <a:cubicBezTo>
                          <a:pt x="551" y="7209"/>
                          <a:pt x="-9" y="6637"/>
                          <a:pt x="0" y="5945"/>
                        </a:cubicBezTo>
                        <a:cubicBezTo>
                          <a:pt x="4" y="5267"/>
                          <a:pt x="559" y="4708"/>
                          <a:pt x="1248" y="470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1330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42" name="Freeform: Shape 41">
                    <a:extLst>
                      <a:ext uri="{FF2B5EF4-FFF2-40B4-BE49-F238E27FC236}">
                        <a16:creationId xmlns:a16="http://schemas.microsoft.com/office/drawing/2014/main" id="{C203312B-4F5A-B78D-D3FF-403AA12AD150}"/>
                      </a:ext>
                    </a:extLst>
                  </p:cNvPr>
                  <p:cNvSpPr/>
                  <p:nvPr/>
                </p:nvSpPr>
                <p:spPr>
                  <a:xfrm>
                    <a:off x="8523985" y="4736077"/>
                    <a:ext cx="1829113" cy="8818"/>
                  </a:xfrm>
                  <a:custGeom>
                    <a:avLst/>
                    <a:gdLst>
                      <a:gd name="connsiteX0" fmla="*/ 1824711 w 1829113"/>
                      <a:gd name="connsiteY0" fmla="*/ 8818 h 8818"/>
                      <a:gd name="connsiteX1" fmla="*/ 4416 w 1829113"/>
                      <a:gd name="connsiteY1" fmla="*/ 8818 h 8818"/>
                      <a:gd name="connsiteX2" fmla="*/ 0 w 1829113"/>
                      <a:gd name="connsiteY2" fmla="*/ 4403 h 8818"/>
                      <a:gd name="connsiteX3" fmla="*/ 4416 w 1829113"/>
                      <a:gd name="connsiteY3" fmla="*/ 0 h 8818"/>
                      <a:gd name="connsiteX4" fmla="*/ 1824711 w 1829113"/>
                      <a:gd name="connsiteY4" fmla="*/ 0 h 8818"/>
                      <a:gd name="connsiteX5" fmla="*/ 1829114 w 1829113"/>
                      <a:gd name="connsiteY5" fmla="*/ 4403 h 8818"/>
                      <a:gd name="connsiteX6" fmla="*/ 1824711 w 1829113"/>
                      <a:gd name="connsiteY6" fmla="*/ 8818 h 881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829113" h="8818">
                        <a:moveTo>
                          <a:pt x="1824711" y="8818"/>
                        </a:moveTo>
                        <a:lnTo>
                          <a:pt x="4416" y="8818"/>
                        </a:lnTo>
                        <a:cubicBezTo>
                          <a:pt x="1982" y="8818"/>
                          <a:pt x="0" y="6837"/>
                          <a:pt x="0" y="4403"/>
                        </a:cubicBezTo>
                        <a:cubicBezTo>
                          <a:pt x="0" y="1968"/>
                          <a:pt x="1982" y="0"/>
                          <a:pt x="4416" y="0"/>
                        </a:cubicBezTo>
                        <a:lnTo>
                          <a:pt x="1824711" y="0"/>
                        </a:lnTo>
                        <a:cubicBezTo>
                          <a:pt x="1827145" y="0"/>
                          <a:pt x="1829114" y="1968"/>
                          <a:pt x="1829114" y="4403"/>
                        </a:cubicBezTo>
                        <a:cubicBezTo>
                          <a:pt x="1829114" y="6837"/>
                          <a:pt x="1827145" y="8818"/>
                          <a:pt x="1824711" y="881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1330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</p:grpSp>
          </p:grpSp>
          <p:sp>
            <p:nvSpPr>
              <p:cNvPr id="43" name="Freeform: Shape 42">
                <a:extLst>
                  <a:ext uri="{FF2B5EF4-FFF2-40B4-BE49-F238E27FC236}">
                    <a16:creationId xmlns:a16="http://schemas.microsoft.com/office/drawing/2014/main" id="{EC617714-E3E9-DF76-7397-A521EA526FFA}"/>
                  </a:ext>
                </a:extLst>
              </p:cNvPr>
              <p:cNvSpPr/>
              <p:nvPr/>
            </p:nvSpPr>
            <p:spPr>
              <a:xfrm>
                <a:off x="7729215" y="2716547"/>
                <a:ext cx="3393446" cy="1591555"/>
              </a:xfrm>
              <a:custGeom>
                <a:avLst/>
                <a:gdLst>
                  <a:gd name="connsiteX0" fmla="*/ 2599343 w 3393446"/>
                  <a:gd name="connsiteY0" fmla="*/ 1591556 h 1591555"/>
                  <a:gd name="connsiteX1" fmla="*/ 2588410 w 3393446"/>
                  <a:gd name="connsiteY1" fmla="*/ 1591529 h 1591555"/>
                  <a:gd name="connsiteX2" fmla="*/ 2577437 w 3393446"/>
                  <a:gd name="connsiteY2" fmla="*/ 1580463 h 1591555"/>
                  <a:gd name="connsiteX3" fmla="*/ 2588450 w 3393446"/>
                  <a:gd name="connsiteY3" fmla="*/ 1569490 h 1591555"/>
                  <a:gd name="connsiteX4" fmla="*/ 2588503 w 3393446"/>
                  <a:gd name="connsiteY4" fmla="*/ 1569490 h 1591555"/>
                  <a:gd name="connsiteX5" fmla="*/ 2632369 w 3393446"/>
                  <a:gd name="connsiteY5" fmla="*/ 1569304 h 1591555"/>
                  <a:gd name="connsiteX6" fmla="*/ 2632515 w 3393446"/>
                  <a:gd name="connsiteY6" fmla="*/ 1569304 h 1591555"/>
                  <a:gd name="connsiteX7" fmla="*/ 2643528 w 3393446"/>
                  <a:gd name="connsiteY7" fmla="*/ 1580170 h 1591555"/>
                  <a:gd name="connsiteX8" fmla="*/ 2632661 w 3393446"/>
                  <a:gd name="connsiteY8" fmla="*/ 1591330 h 1591555"/>
                  <a:gd name="connsiteX9" fmla="*/ 2599343 w 3393446"/>
                  <a:gd name="connsiteY9" fmla="*/ 1591556 h 1591555"/>
                  <a:gd name="connsiteX10" fmla="*/ 2544385 w 3393446"/>
                  <a:gd name="connsiteY10" fmla="*/ 1590971 h 1591555"/>
                  <a:gd name="connsiteX11" fmla="*/ 2544159 w 3393446"/>
                  <a:gd name="connsiteY11" fmla="*/ 1590971 h 1591555"/>
                  <a:gd name="connsiteX12" fmla="*/ 2499934 w 3393446"/>
                  <a:gd name="connsiteY12" fmla="*/ 1589694 h 1591555"/>
                  <a:gd name="connsiteX13" fmla="*/ 2489334 w 3393446"/>
                  <a:gd name="connsiteY13" fmla="*/ 1578282 h 1591555"/>
                  <a:gd name="connsiteX14" fmla="*/ 2500746 w 3393446"/>
                  <a:gd name="connsiteY14" fmla="*/ 1567681 h 1591555"/>
                  <a:gd name="connsiteX15" fmla="*/ 2544611 w 3393446"/>
                  <a:gd name="connsiteY15" fmla="*/ 1568945 h 1591555"/>
                  <a:gd name="connsiteX16" fmla="*/ 2555398 w 3393446"/>
                  <a:gd name="connsiteY16" fmla="*/ 1580184 h 1591555"/>
                  <a:gd name="connsiteX17" fmla="*/ 2544385 w 3393446"/>
                  <a:gd name="connsiteY17" fmla="*/ 1590971 h 1591555"/>
                  <a:gd name="connsiteX18" fmla="*/ 2676567 w 3393446"/>
                  <a:gd name="connsiteY18" fmla="*/ 1590346 h 1591555"/>
                  <a:gd name="connsiteX19" fmla="*/ 2665567 w 3393446"/>
                  <a:gd name="connsiteY19" fmla="*/ 1579678 h 1591555"/>
                  <a:gd name="connsiteX20" fmla="*/ 2676221 w 3393446"/>
                  <a:gd name="connsiteY20" fmla="*/ 1568320 h 1591555"/>
                  <a:gd name="connsiteX21" fmla="*/ 2720033 w 3393446"/>
                  <a:gd name="connsiteY21" fmla="*/ 1566484 h 1591555"/>
                  <a:gd name="connsiteX22" fmla="*/ 2731605 w 3393446"/>
                  <a:gd name="connsiteY22" fmla="*/ 1576912 h 1591555"/>
                  <a:gd name="connsiteX23" fmla="*/ 2721177 w 3393446"/>
                  <a:gd name="connsiteY23" fmla="*/ 1588483 h 1591555"/>
                  <a:gd name="connsiteX24" fmla="*/ 2676926 w 3393446"/>
                  <a:gd name="connsiteY24" fmla="*/ 1590332 h 1591555"/>
                  <a:gd name="connsiteX25" fmla="*/ 2676567 w 3393446"/>
                  <a:gd name="connsiteY25" fmla="*/ 1590346 h 1591555"/>
                  <a:gd name="connsiteX26" fmla="*/ 2456322 w 3393446"/>
                  <a:gd name="connsiteY26" fmla="*/ 1587765 h 1591555"/>
                  <a:gd name="connsiteX27" fmla="*/ 2455750 w 3393446"/>
                  <a:gd name="connsiteY27" fmla="*/ 1587752 h 1591555"/>
                  <a:gd name="connsiteX28" fmla="*/ 2411605 w 3393446"/>
                  <a:gd name="connsiteY28" fmla="*/ 1585145 h 1591555"/>
                  <a:gd name="connsiteX29" fmla="*/ 2401337 w 3393446"/>
                  <a:gd name="connsiteY29" fmla="*/ 1573427 h 1591555"/>
                  <a:gd name="connsiteX30" fmla="*/ 2413055 w 3393446"/>
                  <a:gd name="connsiteY30" fmla="*/ 1563159 h 1591555"/>
                  <a:gd name="connsiteX31" fmla="*/ 2456881 w 3393446"/>
                  <a:gd name="connsiteY31" fmla="*/ 1565739 h 1591555"/>
                  <a:gd name="connsiteX32" fmla="*/ 2467322 w 3393446"/>
                  <a:gd name="connsiteY32" fmla="*/ 1577311 h 1591555"/>
                  <a:gd name="connsiteX33" fmla="*/ 2456322 w 3393446"/>
                  <a:gd name="connsiteY33" fmla="*/ 1587765 h 1591555"/>
                  <a:gd name="connsiteX34" fmla="*/ 2764577 w 3393446"/>
                  <a:gd name="connsiteY34" fmla="*/ 1585744 h 1591555"/>
                  <a:gd name="connsiteX35" fmla="*/ 2753604 w 3393446"/>
                  <a:gd name="connsiteY35" fmla="*/ 1575542 h 1591555"/>
                  <a:gd name="connsiteX36" fmla="*/ 2763779 w 3393446"/>
                  <a:gd name="connsiteY36" fmla="*/ 1563744 h 1591555"/>
                  <a:gd name="connsiteX37" fmla="*/ 2807432 w 3393446"/>
                  <a:gd name="connsiteY37" fmla="*/ 1560033 h 1591555"/>
                  <a:gd name="connsiteX38" fmla="*/ 2819455 w 3393446"/>
                  <a:gd name="connsiteY38" fmla="*/ 1569929 h 1591555"/>
                  <a:gd name="connsiteX39" fmla="*/ 2809559 w 3393446"/>
                  <a:gd name="connsiteY39" fmla="*/ 1581966 h 1591555"/>
                  <a:gd name="connsiteX40" fmla="*/ 2765401 w 3393446"/>
                  <a:gd name="connsiteY40" fmla="*/ 1585717 h 1591555"/>
                  <a:gd name="connsiteX41" fmla="*/ 2764577 w 3393446"/>
                  <a:gd name="connsiteY41" fmla="*/ 1585744 h 1591555"/>
                  <a:gd name="connsiteX42" fmla="*/ 2368392 w 3393446"/>
                  <a:gd name="connsiteY42" fmla="*/ 1581966 h 1591555"/>
                  <a:gd name="connsiteX43" fmla="*/ 2367501 w 3393446"/>
                  <a:gd name="connsiteY43" fmla="*/ 1581939 h 1591555"/>
                  <a:gd name="connsiteX44" fmla="*/ 2323449 w 3393446"/>
                  <a:gd name="connsiteY44" fmla="*/ 1578122 h 1591555"/>
                  <a:gd name="connsiteX45" fmla="*/ 2313500 w 3393446"/>
                  <a:gd name="connsiteY45" fmla="*/ 1566138 h 1591555"/>
                  <a:gd name="connsiteX46" fmla="*/ 2325497 w 3393446"/>
                  <a:gd name="connsiteY46" fmla="*/ 1556190 h 1591555"/>
                  <a:gd name="connsiteX47" fmla="*/ 2369256 w 3393446"/>
                  <a:gd name="connsiteY47" fmla="*/ 1559967 h 1591555"/>
                  <a:gd name="connsiteX48" fmla="*/ 2379365 w 3393446"/>
                  <a:gd name="connsiteY48" fmla="*/ 1571831 h 1591555"/>
                  <a:gd name="connsiteX49" fmla="*/ 2368392 w 3393446"/>
                  <a:gd name="connsiteY49" fmla="*/ 1581966 h 1591555"/>
                  <a:gd name="connsiteX50" fmla="*/ 2852294 w 3393446"/>
                  <a:gd name="connsiteY50" fmla="*/ 1577218 h 1591555"/>
                  <a:gd name="connsiteX51" fmla="*/ 2841361 w 3393446"/>
                  <a:gd name="connsiteY51" fmla="*/ 1567535 h 1591555"/>
                  <a:gd name="connsiteX52" fmla="*/ 2850964 w 3393446"/>
                  <a:gd name="connsiteY52" fmla="*/ 1555272 h 1591555"/>
                  <a:gd name="connsiteX53" fmla="*/ 2894324 w 3393446"/>
                  <a:gd name="connsiteY53" fmla="*/ 1549366 h 1591555"/>
                  <a:gd name="connsiteX54" fmla="*/ 2906867 w 3393446"/>
                  <a:gd name="connsiteY54" fmla="*/ 1558623 h 1591555"/>
                  <a:gd name="connsiteX55" fmla="*/ 2897609 w 3393446"/>
                  <a:gd name="connsiteY55" fmla="*/ 1571153 h 1591555"/>
                  <a:gd name="connsiteX56" fmla="*/ 2853638 w 3393446"/>
                  <a:gd name="connsiteY56" fmla="*/ 1577138 h 1591555"/>
                  <a:gd name="connsiteX57" fmla="*/ 2852294 w 3393446"/>
                  <a:gd name="connsiteY57" fmla="*/ 1577218 h 1591555"/>
                  <a:gd name="connsiteX58" fmla="*/ 2280634 w 3393446"/>
                  <a:gd name="connsiteY58" fmla="*/ 1573813 h 1591555"/>
                  <a:gd name="connsiteX59" fmla="*/ 2279464 w 3393446"/>
                  <a:gd name="connsiteY59" fmla="*/ 1573746 h 1591555"/>
                  <a:gd name="connsiteX60" fmla="*/ 2235532 w 3393446"/>
                  <a:gd name="connsiteY60" fmla="*/ 1568825 h 1591555"/>
                  <a:gd name="connsiteX61" fmla="*/ 2225889 w 3393446"/>
                  <a:gd name="connsiteY61" fmla="*/ 1556588 h 1591555"/>
                  <a:gd name="connsiteX62" fmla="*/ 2238125 w 3393446"/>
                  <a:gd name="connsiteY62" fmla="*/ 1546945 h 1591555"/>
                  <a:gd name="connsiteX63" fmla="*/ 2281791 w 3393446"/>
                  <a:gd name="connsiteY63" fmla="*/ 1551840 h 1591555"/>
                  <a:gd name="connsiteX64" fmla="*/ 2291581 w 3393446"/>
                  <a:gd name="connsiteY64" fmla="*/ 1563957 h 1591555"/>
                  <a:gd name="connsiteX65" fmla="*/ 2280634 w 3393446"/>
                  <a:gd name="connsiteY65" fmla="*/ 1573813 h 1591555"/>
                  <a:gd name="connsiteX66" fmla="*/ 2939414 w 3393446"/>
                  <a:gd name="connsiteY66" fmla="*/ 1564064 h 1591555"/>
                  <a:gd name="connsiteX67" fmla="*/ 2928587 w 3393446"/>
                  <a:gd name="connsiteY67" fmla="*/ 1555019 h 1591555"/>
                  <a:gd name="connsiteX68" fmla="*/ 2937458 w 3393446"/>
                  <a:gd name="connsiteY68" fmla="*/ 1542211 h 1591555"/>
                  <a:gd name="connsiteX69" fmla="*/ 2980313 w 3393446"/>
                  <a:gd name="connsiteY69" fmla="*/ 1533685 h 1591555"/>
                  <a:gd name="connsiteX70" fmla="*/ 2993414 w 3393446"/>
                  <a:gd name="connsiteY70" fmla="*/ 1542118 h 1591555"/>
                  <a:gd name="connsiteX71" fmla="*/ 2984981 w 3393446"/>
                  <a:gd name="connsiteY71" fmla="*/ 1555218 h 1591555"/>
                  <a:gd name="connsiteX72" fmla="*/ 2941395 w 3393446"/>
                  <a:gd name="connsiteY72" fmla="*/ 1563890 h 1591555"/>
                  <a:gd name="connsiteX73" fmla="*/ 2939414 w 3393446"/>
                  <a:gd name="connsiteY73" fmla="*/ 1564064 h 1591555"/>
                  <a:gd name="connsiteX74" fmla="*/ 2193116 w 3393446"/>
                  <a:gd name="connsiteY74" fmla="*/ 1563452 h 1591555"/>
                  <a:gd name="connsiteX75" fmla="*/ 2191679 w 3393446"/>
                  <a:gd name="connsiteY75" fmla="*/ 1563359 h 1591555"/>
                  <a:gd name="connsiteX76" fmla="*/ 2147894 w 3393446"/>
                  <a:gd name="connsiteY76" fmla="*/ 1557387 h 1591555"/>
                  <a:gd name="connsiteX77" fmla="*/ 2138544 w 3393446"/>
                  <a:gd name="connsiteY77" fmla="*/ 1544924 h 1591555"/>
                  <a:gd name="connsiteX78" fmla="*/ 2150993 w 3393446"/>
                  <a:gd name="connsiteY78" fmla="*/ 1535574 h 1591555"/>
                  <a:gd name="connsiteX79" fmla="*/ 2194526 w 3393446"/>
                  <a:gd name="connsiteY79" fmla="*/ 1541506 h 1591555"/>
                  <a:gd name="connsiteX80" fmla="*/ 2204022 w 3393446"/>
                  <a:gd name="connsiteY80" fmla="*/ 1553862 h 1591555"/>
                  <a:gd name="connsiteX81" fmla="*/ 2193116 w 3393446"/>
                  <a:gd name="connsiteY81" fmla="*/ 1563452 h 1591555"/>
                  <a:gd name="connsiteX82" fmla="*/ 2105864 w 3393446"/>
                  <a:gd name="connsiteY82" fmla="*/ 1551042 h 1591555"/>
                  <a:gd name="connsiteX83" fmla="*/ 2104175 w 3393446"/>
                  <a:gd name="connsiteY83" fmla="*/ 1550909 h 1591555"/>
                  <a:gd name="connsiteX84" fmla="*/ 2060536 w 3393446"/>
                  <a:gd name="connsiteY84" fmla="*/ 1543953 h 1591555"/>
                  <a:gd name="connsiteX85" fmla="*/ 2051464 w 3393446"/>
                  <a:gd name="connsiteY85" fmla="*/ 1531277 h 1591555"/>
                  <a:gd name="connsiteX86" fmla="*/ 2064127 w 3393446"/>
                  <a:gd name="connsiteY86" fmla="*/ 1522207 h 1591555"/>
                  <a:gd name="connsiteX87" fmla="*/ 2107513 w 3393446"/>
                  <a:gd name="connsiteY87" fmla="*/ 1529136 h 1591555"/>
                  <a:gd name="connsiteX88" fmla="*/ 2116731 w 3393446"/>
                  <a:gd name="connsiteY88" fmla="*/ 1541692 h 1591555"/>
                  <a:gd name="connsiteX89" fmla="*/ 2105864 w 3393446"/>
                  <a:gd name="connsiteY89" fmla="*/ 1551042 h 1591555"/>
                  <a:gd name="connsiteX90" fmla="*/ 3025522 w 3393446"/>
                  <a:gd name="connsiteY90" fmla="*/ 1545323 h 1591555"/>
                  <a:gd name="connsiteX91" fmla="*/ 3014855 w 3393446"/>
                  <a:gd name="connsiteY91" fmla="*/ 1537050 h 1591555"/>
                  <a:gd name="connsiteX92" fmla="*/ 3022782 w 3393446"/>
                  <a:gd name="connsiteY92" fmla="*/ 1523629 h 1591555"/>
                  <a:gd name="connsiteX93" fmla="*/ 3064745 w 3393446"/>
                  <a:gd name="connsiteY93" fmla="*/ 1511872 h 1591555"/>
                  <a:gd name="connsiteX94" fmla="*/ 3078498 w 3393446"/>
                  <a:gd name="connsiteY94" fmla="*/ 1519214 h 1591555"/>
                  <a:gd name="connsiteX95" fmla="*/ 3071169 w 3393446"/>
                  <a:gd name="connsiteY95" fmla="*/ 1532953 h 1591555"/>
                  <a:gd name="connsiteX96" fmla="*/ 3028275 w 3393446"/>
                  <a:gd name="connsiteY96" fmla="*/ 1544964 h 1591555"/>
                  <a:gd name="connsiteX97" fmla="*/ 3025522 w 3393446"/>
                  <a:gd name="connsiteY97" fmla="*/ 1545323 h 1591555"/>
                  <a:gd name="connsiteX98" fmla="*/ 2018905 w 3393446"/>
                  <a:gd name="connsiteY98" fmla="*/ 1536677 h 1591555"/>
                  <a:gd name="connsiteX99" fmla="*/ 2016976 w 3393446"/>
                  <a:gd name="connsiteY99" fmla="*/ 1536505 h 1591555"/>
                  <a:gd name="connsiteX100" fmla="*/ 1973510 w 3393446"/>
                  <a:gd name="connsiteY100" fmla="*/ 1528617 h 1591555"/>
                  <a:gd name="connsiteX101" fmla="*/ 1964705 w 3393446"/>
                  <a:gd name="connsiteY101" fmla="*/ 1515756 h 1591555"/>
                  <a:gd name="connsiteX102" fmla="*/ 1977566 w 3393446"/>
                  <a:gd name="connsiteY102" fmla="*/ 1506951 h 1591555"/>
                  <a:gd name="connsiteX103" fmla="*/ 2020806 w 3393446"/>
                  <a:gd name="connsiteY103" fmla="*/ 1514811 h 1591555"/>
                  <a:gd name="connsiteX104" fmla="*/ 2029744 w 3393446"/>
                  <a:gd name="connsiteY104" fmla="*/ 1527580 h 1591555"/>
                  <a:gd name="connsiteX105" fmla="*/ 2018905 w 3393446"/>
                  <a:gd name="connsiteY105" fmla="*/ 1536677 h 1591555"/>
                  <a:gd name="connsiteX106" fmla="*/ 1932278 w 3393446"/>
                  <a:gd name="connsiteY106" fmla="*/ 1520477 h 1591555"/>
                  <a:gd name="connsiteX107" fmla="*/ 1930123 w 3393446"/>
                  <a:gd name="connsiteY107" fmla="*/ 1520265 h 1591555"/>
                  <a:gd name="connsiteX108" fmla="*/ 1886830 w 3393446"/>
                  <a:gd name="connsiteY108" fmla="*/ 1511473 h 1591555"/>
                  <a:gd name="connsiteX109" fmla="*/ 1878291 w 3393446"/>
                  <a:gd name="connsiteY109" fmla="*/ 1498438 h 1591555"/>
                  <a:gd name="connsiteX110" fmla="*/ 1891325 w 3393446"/>
                  <a:gd name="connsiteY110" fmla="*/ 1489899 h 1591555"/>
                  <a:gd name="connsiteX111" fmla="*/ 1934406 w 3393446"/>
                  <a:gd name="connsiteY111" fmla="*/ 1498651 h 1591555"/>
                  <a:gd name="connsiteX112" fmla="*/ 1943064 w 3393446"/>
                  <a:gd name="connsiteY112" fmla="*/ 1511593 h 1591555"/>
                  <a:gd name="connsiteX113" fmla="*/ 1932278 w 3393446"/>
                  <a:gd name="connsiteY113" fmla="*/ 1520477 h 1591555"/>
                  <a:gd name="connsiteX114" fmla="*/ 3109781 w 3393446"/>
                  <a:gd name="connsiteY114" fmla="*/ 1519600 h 1591555"/>
                  <a:gd name="connsiteX115" fmla="*/ 3099420 w 3393446"/>
                  <a:gd name="connsiteY115" fmla="*/ 1512298 h 1591555"/>
                  <a:gd name="connsiteX116" fmla="*/ 3106057 w 3393446"/>
                  <a:gd name="connsiteY116" fmla="*/ 1498212 h 1591555"/>
                  <a:gd name="connsiteX117" fmla="*/ 3146477 w 3393446"/>
                  <a:gd name="connsiteY117" fmla="*/ 1482371 h 1591555"/>
                  <a:gd name="connsiteX118" fmla="*/ 3160935 w 3393446"/>
                  <a:gd name="connsiteY118" fmla="*/ 1488183 h 1591555"/>
                  <a:gd name="connsiteX119" fmla="*/ 3155123 w 3393446"/>
                  <a:gd name="connsiteY119" fmla="*/ 1502641 h 1591555"/>
                  <a:gd name="connsiteX120" fmla="*/ 3113505 w 3393446"/>
                  <a:gd name="connsiteY120" fmla="*/ 1518948 h 1591555"/>
                  <a:gd name="connsiteX121" fmla="*/ 3109781 w 3393446"/>
                  <a:gd name="connsiteY121" fmla="*/ 1519600 h 1591555"/>
                  <a:gd name="connsiteX122" fmla="*/ 1845997 w 3393446"/>
                  <a:gd name="connsiteY122" fmla="*/ 1502495 h 1591555"/>
                  <a:gd name="connsiteX123" fmla="*/ 1843629 w 3393446"/>
                  <a:gd name="connsiteY123" fmla="*/ 1502242 h 1591555"/>
                  <a:gd name="connsiteX124" fmla="*/ 1800522 w 3393446"/>
                  <a:gd name="connsiteY124" fmla="*/ 1492586 h 1591555"/>
                  <a:gd name="connsiteX125" fmla="*/ 1792249 w 3393446"/>
                  <a:gd name="connsiteY125" fmla="*/ 1479392 h 1591555"/>
                  <a:gd name="connsiteX126" fmla="*/ 1805443 w 3393446"/>
                  <a:gd name="connsiteY126" fmla="*/ 1471105 h 1591555"/>
                  <a:gd name="connsiteX127" fmla="*/ 1848338 w 3393446"/>
                  <a:gd name="connsiteY127" fmla="*/ 1480722 h 1591555"/>
                  <a:gd name="connsiteX128" fmla="*/ 1856744 w 3393446"/>
                  <a:gd name="connsiteY128" fmla="*/ 1493836 h 1591555"/>
                  <a:gd name="connsiteX129" fmla="*/ 1845997 w 3393446"/>
                  <a:gd name="connsiteY129" fmla="*/ 1502495 h 1591555"/>
                  <a:gd name="connsiteX130" fmla="*/ 3190715 w 3393446"/>
                  <a:gd name="connsiteY130" fmla="*/ 1484898 h 1591555"/>
                  <a:gd name="connsiteX131" fmla="*/ 3180899 w 3393446"/>
                  <a:gd name="connsiteY131" fmla="*/ 1478886 h 1591555"/>
                  <a:gd name="connsiteX132" fmla="*/ 3185701 w 3393446"/>
                  <a:gd name="connsiteY132" fmla="*/ 1464070 h 1591555"/>
                  <a:gd name="connsiteX133" fmla="*/ 3223328 w 3393446"/>
                  <a:gd name="connsiteY133" fmla="*/ 1442961 h 1591555"/>
                  <a:gd name="connsiteX134" fmla="*/ 3238491 w 3393446"/>
                  <a:gd name="connsiteY134" fmla="*/ 1446539 h 1591555"/>
                  <a:gd name="connsiteX135" fmla="*/ 3234900 w 3393446"/>
                  <a:gd name="connsiteY135" fmla="*/ 1461702 h 1591555"/>
                  <a:gd name="connsiteX136" fmla="*/ 3195716 w 3393446"/>
                  <a:gd name="connsiteY136" fmla="*/ 1483688 h 1591555"/>
                  <a:gd name="connsiteX137" fmla="*/ 3190715 w 3393446"/>
                  <a:gd name="connsiteY137" fmla="*/ 1484898 h 1591555"/>
                  <a:gd name="connsiteX138" fmla="*/ 1760088 w 3393446"/>
                  <a:gd name="connsiteY138" fmla="*/ 1482810 h 1591555"/>
                  <a:gd name="connsiteX139" fmla="*/ 1757521 w 3393446"/>
                  <a:gd name="connsiteY139" fmla="*/ 1482504 h 1591555"/>
                  <a:gd name="connsiteX140" fmla="*/ 1714613 w 3393446"/>
                  <a:gd name="connsiteY140" fmla="*/ 1472010 h 1591555"/>
                  <a:gd name="connsiteX141" fmla="*/ 1706593 w 3393446"/>
                  <a:gd name="connsiteY141" fmla="*/ 1458656 h 1591555"/>
                  <a:gd name="connsiteX142" fmla="*/ 1719947 w 3393446"/>
                  <a:gd name="connsiteY142" fmla="*/ 1450636 h 1591555"/>
                  <a:gd name="connsiteX143" fmla="*/ 1762642 w 3393446"/>
                  <a:gd name="connsiteY143" fmla="*/ 1461077 h 1591555"/>
                  <a:gd name="connsiteX144" fmla="*/ 1770795 w 3393446"/>
                  <a:gd name="connsiteY144" fmla="*/ 1474364 h 1591555"/>
                  <a:gd name="connsiteX145" fmla="*/ 1760088 w 3393446"/>
                  <a:gd name="connsiteY145" fmla="*/ 1482810 h 1591555"/>
                  <a:gd name="connsiteX146" fmla="*/ 1674578 w 3393446"/>
                  <a:gd name="connsiteY146" fmla="*/ 1461476 h 1591555"/>
                  <a:gd name="connsiteX147" fmla="*/ 1671799 w 3393446"/>
                  <a:gd name="connsiteY147" fmla="*/ 1461117 h 1591555"/>
                  <a:gd name="connsiteX148" fmla="*/ 1629104 w 3393446"/>
                  <a:gd name="connsiteY148" fmla="*/ 1449811 h 1591555"/>
                  <a:gd name="connsiteX149" fmla="*/ 1621336 w 3393446"/>
                  <a:gd name="connsiteY149" fmla="*/ 1436311 h 1591555"/>
                  <a:gd name="connsiteX150" fmla="*/ 1634836 w 3393446"/>
                  <a:gd name="connsiteY150" fmla="*/ 1428543 h 1591555"/>
                  <a:gd name="connsiteX151" fmla="*/ 1677332 w 3393446"/>
                  <a:gd name="connsiteY151" fmla="*/ 1439783 h 1591555"/>
                  <a:gd name="connsiteX152" fmla="*/ 1685232 w 3393446"/>
                  <a:gd name="connsiteY152" fmla="*/ 1453216 h 1591555"/>
                  <a:gd name="connsiteX153" fmla="*/ 1674578 w 3393446"/>
                  <a:gd name="connsiteY153" fmla="*/ 1461476 h 1591555"/>
                  <a:gd name="connsiteX154" fmla="*/ 1589481 w 3393446"/>
                  <a:gd name="connsiteY154" fmla="*/ 1438519 h 1591555"/>
                  <a:gd name="connsiteX155" fmla="*/ 1586502 w 3393446"/>
                  <a:gd name="connsiteY155" fmla="*/ 1438107 h 1591555"/>
                  <a:gd name="connsiteX156" fmla="*/ 1544033 w 3393446"/>
                  <a:gd name="connsiteY156" fmla="*/ 1426016 h 1591555"/>
                  <a:gd name="connsiteX157" fmla="*/ 1536505 w 3393446"/>
                  <a:gd name="connsiteY157" fmla="*/ 1412370 h 1591555"/>
                  <a:gd name="connsiteX158" fmla="*/ 1550151 w 3393446"/>
                  <a:gd name="connsiteY158" fmla="*/ 1404855 h 1591555"/>
                  <a:gd name="connsiteX159" fmla="*/ 1592447 w 3393446"/>
                  <a:gd name="connsiteY159" fmla="*/ 1416892 h 1591555"/>
                  <a:gd name="connsiteX160" fmla="*/ 1600082 w 3393446"/>
                  <a:gd name="connsiteY160" fmla="*/ 1430472 h 1591555"/>
                  <a:gd name="connsiteX161" fmla="*/ 1589481 w 3393446"/>
                  <a:gd name="connsiteY161" fmla="*/ 1438519 h 1591555"/>
                  <a:gd name="connsiteX162" fmla="*/ 3265425 w 3393446"/>
                  <a:gd name="connsiteY162" fmla="*/ 1438453 h 1591555"/>
                  <a:gd name="connsiteX163" fmla="*/ 3256660 w 3393446"/>
                  <a:gd name="connsiteY163" fmla="*/ 1434117 h 1591555"/>
                  <a:gd name="connsiteX164" fmla="*/ 3258734 w 3393446"/>
                  <a:gd name="connsiteY164" fmla="*/ 1418688 h 1591555"/>
                  <a:gd name="connsiteX165" fmla="*/ 3291135 w 3393446"/>
                  <a:gd name="connsiteY165" fmla="*/ 1390876 h 1591555"/>
                  <a:gd name="connsiteX166" fmla="*/ 3306710 w 3393446"/>
                  <a:gd name="connsiteY166" fmla="*/ 1391116 h 1591555"/>
                  <a:gd name="connsiteX167" fmla="*/ 3306484 w 3393446"/>
                  <a:gd name="connsiteY167" fmla="*/ 1406691 h 1591555"/>
                  <a:gd name="connsiteX168" fmla="*/ 3272102 w 3393446"/>
                  <a:gd name="connsiteY168" fmla="*/ 1436205 h 1591555"/>
                  <a:gd name="connsiteX169" fmla="*/ 3265425 w 3393446"/>
                  <a:gd name="connsiteY169" fmla="*/ 1438453 h 1591555"/>
                  <a:gd name="connsiteX170" fmla="*/ 1504836 w 3393446"/>
                  <a:gd name="connsiteY170" fmla="*/ 1413993 h 1591555"/>
                  <a:gd name="connsiteX171" fmla="*/ 1501670 w 3393446"/>
                  <a:gd name="connsiteY171" fmla="*/ 1413527 h 1591555"/>
                  <a:gd name="connsiteX172" fmla="*/ 1459414 w 3393446"/>
                  <a:gd name="connsiteY172" fmla="*/ 1400652 h 1591555"/>
                  <a:gd name="connsiteX173" fmla="*/ 1452152 w 3393446"/>
                  <a:gd name="connsiteY173" fmla="*/ 1386873 h 1591555"/>
                  <a:gd name="connsiteX174" fmla="*/ 1465932 w 3393446"/>
                  <a:gd name="connsiteY174" fmla="*/ 1379611 h 1591555"/>
                  <a:gd name="connsiteX175" fmla="*/ 1507988 w 3393446"/>
                  <a:gd name="connsiteY175" fmla="*/ 1392419 h 1591555"/>
                  <a:gd name="connsiteX176" fmla="*/ 1515383 w 3393446"/>
                  <a:gd name="connsiteY176" fmla="*/ 1406132 h 1591555"/>
                  <a:gd name="connsiteX177" fmla="*/ 1504836 w 3393446"/>
                  <a:gd name="connsiteY177" fmla="*/ 1413993 h 1591555"/>
                  <a:gd name="connsiteX178" fmla="*/ 1420643 w 3393446"/>
                  <a:gd name="connsiteY178" fmla="*/ 1387910 h 1591555"/>
                  <a:gd name="connsiteX179" fmla="*/ 1417278 w 3393446"/>
                  <a:gd name="connsiteY179" fmla="*/ 1387378 h 1591555"/>
                  <a:gd name="connsiteX180" fmla="*/ 1375275 w 3393446"/>
                  <a:gd name="connsiteY180" fmla="*/ 1373718 h 1591555"/>
                  <a:gd name="connsiteX181" fmla="*/ 1368265 w 3393446"/>
                  <a:gd name="connsiteY181" fmla="*/ 1359806 h 1591555"/>
                  <a:gd name="connsiteX182" fmla="*/ 1382178 w 3393446"/>
                  <a:gd name="connsiteY182" fmla="*/ 1352796 h 1591555"/>
                  <a:gd name="connsiteX183" fmla="*/ 1423995 w 3393446"/>
                  <a:gd name="connsiteY183" fmla="*/ 1366403 h 1591555"/>
                  <a:gd name="connsiteX184" fmla="*/ 1431124 w 3393446"/>
                  <a:gd name="connsiteY184" fmla="*/ 1380249 h 1591555"/>
                  <a:gd name="connsiteX185" fmla="*/ 1420643 w 3393446"/>
                  <a:gd name="connsiteY185" fmla="*/ 1387910 h 1591555"/>
                  <a:gd name="connsiteX186" fmla="*/ 3328190 w 3393446"/>
                  <a:gd name="connsiteY186" fmla="*/ 1377070 h 1591555"/>
                  <a:gd name="connsiteX187" fmla="*/ 3321447 w 3393446"/>
                  <a:gd name="connsiteY187" fmla="*/ 1374769 h 1591555"/>
                  <a:gd name="connsiteX188" fmla="*/ 3319492 w 3393446"/>
                  <a:gd name="connsiteY188" fmla="*/ 1359314 h 1591555"/>
                  <a:gd name="connsiteX189" fmla="*/ 3342595 w 3393446"/>
                  <a:gd name="connsiteY189" fmla="*/ 1324041 h 1591555"/>
                  <a:gd name="connsiteX190" fmla="*/ 3357531 w 3393446"/>
                  <a:gd name="connsiteY190" fmla="*/ 1319612 h 1591555"/>
                  <a:gd name="connsiteX191" fmla="*/ 3361961 w 3393446"/>
                  <a:gd name="connsiteY191" fmla="*/ 1334535 h 1591555"/>
                  <a:gd name="connsiteX192" fmla="*/ 3336902 w 3393446"/>
                  <a:gd name="connsiteY192" fmla="*/ 1372814 h 1591555"/>
                  <a:gd name="connsiteX193" fmla="*/ 3328190 w 3393446"/>
                  <a:gd name="connsiteY193" fmla="*/ 1377070 h 1591555"/>
                  <a:gd name="connsiteX194" fmla="*/ 1336942 w 3393446"/>
                  <a:gd name="connsiteY194" fmla="*/ 1360258 h 1591555"/>
                  <a:gd name="connsiteX195" fmla="*/ 1333391 w 3393446"/>
                  <a:gd name="connsiteY195" fmla="*/ 1359660 h 1591555"/>
                  <a:gd name="connsiteX196" fmla="*/ 1291640 w 3393446"/>
                  <a:gd name="connsiteY196" fmla="*/ 1345215 h 1591555"/>
                  <a:gd name="connsiteX197" fmla="*/ 1284910 w 3393446"/>
                  <a:gd name="connsiteY197" fmla="*/ 1331170 h 1591555"/>
                  <a:gd name="connsiteX198" fmla="*/ 1298943 w 3393446"/>
                  <a:gd name="connsiteY198" fmla="*/ 1324426 h 1591555"/>
                  <a:gd name="connsiteX199" fmla="*/ 1340507 w 3393446"/>
                  <a:gd name="connsiteY199" fmla="*/ 1338818 h 1591555"/>
                  <a:gd name="connsiteX200" fmla="*/ 1347370 w 3393446"/>
                  <a:gd name="connsiteY200" fmla="*/ 1352796 h 1591555"/>
                  <a:gd name="connsiteX201" fmla="*/ 1336942 w 3393446"/>
                  <a:gd name="connsiteY201" fmla="*/ 1360258 h 1591555"/>
                  <a:gd name="connsiteX202" fmla="*/ 1253787 w 3393446"/>
                  <a:gd name="connsiteY202" fmla="*/ 1331024 h 1591555"/>
                  <a:gd name="connsiteX203" fmla="*/ 1250036 w 3393446"/>
                  <a:gd name="connsiteY203" fmla="*/ 1330372 h 1591555"/>
                  <a:gd name="connsiteX204" fmla="*/ 1208578 w 3393446"/>
                  <a:gd name="connsiteY204" fmla="*/ 1315116 h 1591555"/>
                  <a:gd name="connsiteX205" fmla="*/ 1202101 w 3393446"/>
                  <a:gd name="connsiteY205" fmla="*/ 1300937 h 1591555"/>
                  <a:gd name="connsiteX206" fmla="*/ 1216279 w 3393446"/>
                  <a:gd name="connsiteY206" fmla="*/ 1294473 h 1591555"/>
                  <a:gd name="connsiteX207" fmla="*/ 1257538 w 3393446"/>
                  <a:gd name="connsiteY207" fmla="*/ 1309649 h 1591555"/>
                  <a:gd name="connsiteX208" fmla="*/ 1264148 w 3393446"/>
                  <a:gd name="connsiteY208" fmla="*/ 1323761 h 1591555"/>
                  <a:gd name="connsiteX209" fmla="*/ 1253787 w 3393446"/>
                  <a:gd name="connsiteY209" fmla="*/ 1331024 h 1591555"/>
                  <a:gd name="connsiteX210" fmla="*/ 1171217 w 3393446"/>
                  <a:gd name="connsiteY210" fmla="*/ 1300192 h 1591555"/>
                  <a:gd name="connsiteX211" fmla="*/ 1167267 w 3393446"/>
                  <a:gd name="connsiteY211" fmla="*/ 1299448 h 1591555"/>
                  <a:gd name="connsiteX212" fmla="*/ 1126101 w 3393446"/>
                  <a:gd name="connsiteY212" fmla="*/ 1283381 h 1591555"/>
                  <a:gd name="connsiteX213" fmla="*/ 1119930 w 3393446"/>
                  <a:gd name="connsiteY213" fmla="*/ 1269083 h 1591555"/>
                  <a:gd name="connsiteX214" fmla="*/ 1134228 w 3393446"/>
                  <a:gd name="connsiteY214" fmla="*/ 1262898 h 1591555"/>
                  <a:gd name="connsiteX215" fmla="*/ 1175167 w 3393446"/>
                  <a:gd name="connsiteY215" fmla="*/ 1278885 h 1591555"/>
                  <a:gd name="connsiteX216" fmla="*/ 1181498 w 3393446"/>
                  <a:gd name="connsiteY216" fmla="*/ 1293130 h 1591555"/>
                  <a:gd name="connsiteX217" fmla="*/ 1171217 w 3393446"/>
                  <a:gd name="connsiteY217" fmla="*/ 1300192 h 1591555"/>
                  <a:gd name="connsiteX218" fmla="*/ 3369768 w 3393446"/>
                  <a:gd name="connsiteY218" fmla="*/ 1300006 h 1591555"/>
                  <a:gd name="connsiteX219" fmla="*/ 3366297 w 3393446"/>
                  <a:gd name="connsiteY219" fmla="*/ 1299448 h 1591555"/>
                  <a:gd name="connsiteX220" fmla="*/ 3359314 w 3393446"/>
                  <a:gd name="connsiteY220" fmla="*/ 1285509 h 1591555"/>
                  <a:gd name="connsiteX221" fmla="*/ 3361535 w 3393446"/>
                  <a:gd name="connsiteY221" fmla="*/ 1278486 h 1591555"/>
                  <a:gd name="connsiteX222" fmla="*/ 3368983 w 3393446"/>
                  <a:gd name="connsiteY222" fmla="*/ 1244596 h 1591555"/>
                  <a:gd name="connsiteX223" fmla="*/ 3381459 w 3393446"/>
                  <a:gd name="connsiteY223" fmla="*/ 1235259 h 1591555"/>
                  <a:gd name="connsiteX224" fmla="*/ 3390796 w 3393446"/>
                  <a:gd name="connsiteY224" fmla="*/ 1247735 h 1591555"/>
                  <a:gd name="connsiteX225" fmla="*/ 3382643 w 3393446"/>
                  <a:gd name="connsiteY225" fmla="*/ 1284777 h 1591555"/>
                  <a:gd name="connsiteX226" fmla="*/ 3380222 w 3393446"/>
                  <a:gd name="connsiteY226" fmla="*/ 1292465 h 1591555"/>
                  <a:gd name="connsiteX227" fmla="*/ 3369768 w 3393446"/>
                  <a:gd name="connsiteY227" fmla="*/ 1300006 h 1591555"/>
                  <a:gd name="connsiteX228" fmla="*/ 1089272 w 3393446"/>
                  <a:gd name="connsiteY228" fmla="*/ 1267713 h 1591555"/>
                  <a:gd name="connsiteX229" fmla="*/ 1085109 w 3393446"/>
                  <a:gd name="connsiteY229" fmla="*/ 1266901 h 1591555"/>
                  <a:gd name="connsiteX230" fmla="*/ 1044289 w 3393446"/>
                  <a:gd name="connsiteY230" fmla="*/ 1249983 h 1591555"/>
                  <a:gd name="connsiteX231" fmla="*/ 1038397 w 3393446"/>
                  <a:gd name="connsiteY231" fmla="*/ 1235565 h 1591555"/>
                  <a:gd name="connsiteX232" fmla="*/ 1052828 w 3393446"/>
                  <a:gd name="connsiteY232" fmla="*/ 1229673 h 1591555"/>
                  <a:gd name="connsiteX233" fmla="*/ 1093435 w 3393446"/>
                  <a:gd name="connsiteY233" fmla="*/ 1246498 h 1591555"/>
                  <a:gd name="connsiteX234" fmla="*/ 1099473 w 3393446"/>
                  <a:gd name="connsiteY234" fmla="*/ 1260863 h 1591555"/>
                  <a:gd name="connsiteX235" fmla="*/ 1089272 w 3393446"/>
                  <a:gd name="connsiteY235" fmla="*/ 1267713 h 1591555"/>
                  <a:gd name="connsiteX236" fmla="*/ 1008018 w 3393446"/>
                  <a:gd name="connsiteY236" fmla="*/ 1233557 h 1591555"/>
                  <a:gd name="connsiteX237" fmla="*/ 1003642 w 3393446"/>
                  <a:gd name="connsiteY237" fmla="*/ 1232652 h 1591555"/>
                  <a:gd name="connsiteX238" fmla="*/ 963182 w 3393446"/>
                  <a:gd name="connsiteY238" fmla="*/ 1214883 h 1591555"/>
                  <a:gd name="connsiteX239" fmla="*/ 957609 w 3393446"/>
                  <a:gd name="connsiteY239" fmla="*/ 1200332 h 1591555"/>
                  <a:gd name="connsiteX240" fmla="*/ 972146 w 3393446"/>
                  <a:gd name="connsiteY240" fmla="*/ 1194759 h 1591555"/>
                  <a:gd name="connsiteX241" fmla="*/ 1012394 w 3393446"/>
                  <a:gd name="connsiteY241" fmla="*/ 1212435 h 1591555"/>
                  <a:gd name="connsiteX242" fmla="*/ 1018127 w 3393446"/>
                  <a:gd name="connsiteY242" fmla="*/ 1226920 h 1591555"/>
                  <a:gd name="connsiteX243" fmla="*/ 1008018 w 3393446"/>
                  <a:gd name="connsiteY243" fmla="*/ 1233557 h 1591555"/>
                  <a:gd name="connsiteX244" fmla="*/ 3382430 w 3393446"/>
                  <a:gd name="connsiteY244" fmla="*/ 1213247 h 1591555"/>
                  <a:gd name="connsiteX245" fmla="*/ 3371417 w 3393446"/>
                  <a:gd name="connsiteY245" fmla="*/ 1202500 h 1591555"/>
                  <a:gd name="connsiteX246" fmla="*/ 3367121 w 3393446"/>
                  <a:gd name="connsiteY246" fmla="*/ 1160350 h 1591555"/>
                  <a:gd name="connsiteX247" fmla="*/ 3376059 w 3393446"/>
                  <a:gd name="connsiteY247" fmla="*/ 1147595 h 1591555"/>
                  <a:gd name="connsiteX248" fmla="*/ 3388814 w 3393446"/>
                  <a:gd name="connsiteY248" fmla="*/ 1156520 h 1591555"/>
                  <a:gd name="connsiteX249" fmla="*/ 3393443 w 3393446"/>
                  <a:gd name="connsiteY249" fmla="*/ 1201954 h 1591555"/>
                  <a:gd name="connsiteX250" fmla="*/ 3382710 w 3393446"/>
                  <a:gd name="connsiteY250" fmla="*/ 1213233 h 1591555"/>
                  <a:gd name="connsiteX251" fmla="*/ 3382430 w 3393446"/>
                  <a:gd name="connsiteY251" fmla="*/ 1213247 h 1591555"/>
                  <a:gd name="connsiteX252" fmla="*/ 927496 w 3393446"/>
                  <a:gd name="connsiteY252" fmla="*/ 1197672 h 1591555"/>
                  <a:gd name="connsiteX253" fmla="*/ 922908 w 3393446"/>
                  <a:gd name="connsiteY253" fmla="*/ 1196661 h 1591555"/>
                  <a:gd name="connsiteX254" fmla="*/ 882846 w 3393446"/>
                  <a:gd name="connsiteY254" fmla="*/ 1177987 h 1591555"/>
                  <a:gd name="connsiteX255" fmla="*/ 877606 w 3393446"/>
                  <a:gd name="connsiteY255" fmla="*/ 1163329 h 1591555"/>
                  <a:gd name="connsiteX256" fmla="*/ 892276 w 3393446"/>
                  <a:gd name="connsiteY256" fmla="*/ 1158076 h 1591555"/>
                  <a:gd name="connsiteX257" fmla="*/ 932098 w 3393446"/>
                  <a:gd name="connsiteY257" fmla="*/ 1176643 h 1591555"/>
                  <a:gd name="connsiteX258" fmla="*/ 937525 w 3393446"/>
                  <a:gd name="connsiteY258" fmla="*/ 1191247 h 1591555"/>
                  <a:gd name="connsiteX259" fmla="*/ 927496 w 3393446"/>
                  <a:gd name="connsiteY259" fmla="*/ 1197672 h 1591555"/>
                  <a:gd name="connsiteX260" fmla="*/ 847826 w 3393446"/>
                  <a:gd name="connsiteY260" fmla="*/ 1159978 h 1591555"/>
                  <a:gd name="connsiteX261" fmla="*/ 843011 w 3393446"/>
                  <a:gd name="connsiteY261" fmla="*/ 1158860 h 1591555"/>
                  <a:gd name="connsiteX262" fmla="*/ 803388 w 3393446"/>
                  <a:gd name="connsiteY262" fmla="*/ 1139255 h 1591555"/>
                  <a:gd name="connsiteX263" fmla="*/ 798494 w 3393446"/>
                  <a:gd name="connsiteY263" fmla="*/ 1124478 h 1591555"/>
                  <a:gd name="connsiteX264" fmla="*/ 813284 w 3393446"/>
                  <a:gd name="connsiteY264" fmla="*/ 1119570 h 1591555"/>
                  <a:gd name="connsiteX265" fmla="*/ 852667 w 3393446"/>
                  <a:gd name="connsiteY265" fmla="*/ 1139056 h 1591555"/>
                  <a:gd name="connsiteX266" fmla="*/ 857735 w 3393446"/>
                  <a:gd name="connsiteY266" fmla="*/ 1153780 h 1591555"/>
                  <a:gd name="connsiteX267" fmla="*/ 847826 w 3393446"/>
                  <a:gd name="connsiteY267" fmla="*/ 1159978 h 1591555"/>
                  <a:gd name="connsiteX268" fmla="*/ 3367533 w 3393446"/>
                  <a:gd name="connsiteY268" fmla="*/ 1126686 h 1591555"/>
                  <a:gd name="connsiteX269" fmla="*/ 3357013 w 3393446"/>
                  <a:gd name="connsiteY269" fmla="*/ 1118932 h 1591555"/>
                  <a:gd name="connsiteX270" fmla="*/ 3342116 w 3393446"/>
                  <a:gd name="connsiteY270" fmla="*/ 1078724 h 1591555"/>
                  <a:gd name="connsiteX271" fmla="*/ 3347902 w 3393446"/>
                  <a:gd name="connsiteY271" fmla="*/ 1064253 h 1591555"/>
                  <a:gd name="connsiteX272" fmla="*/ 3362360 w 3393446"/>
                  <a:gd name="connsiteY272" fmla="*/ 1070026 h 1591555"/>
                  <a:gd name="connsiteX273" fmla="*/ 3378054 w 3393446"/>
                  <a:gd name="connsiteY273" fmla="*/ 1112401 h 1591555"/>
                  <a:gd name="connsiteX274" fmla="*/ 3370805 w 3393446"/>
                  <a:gd name="connsiteY274" fmla="*/ 1126194 h 1591555"/>
                  <a:gd name="connsiteX275" fmla="*/ 3367533 w 3393446"/>
                  <a:gd name="connsiteY275" fmla="*/ 1126686 h 1591555"/>
                  <a:gd name="connsiteX276" fmla="*/ 769059 w 3393446"/>
                  <a:gd name="connsiteY276" fmla="*/ 1120408 h 1591555"/>
                  <a:gd name="connsiteX277" fmla="*/ 763992 w 3393446"/>
                  <a:gd name="connsiteY277" fmla="*/ 1119171 h 1591555"/>
                  <a:gd name="connsiteX278" fmla="*/ 724862 w 3393446"/>
                  <a:gd name="connsiteY278" fmla="*/ 1098582 h 1591555"/>
                  <a:gd name="connsiteX279" fmla="*/ 720339 w 3393446"/>
                  <a:gd name="connsiteY279" fmla="*/ 1083672 h 1591555"/>
                  <a:gd name="connsiteX280" fmla="*/ 735249 w 3393446"/>
                  <a:gd name="connsiteY280" fmla="*/ 1079150 h 1591555"/>
                  <a:gd name="connsiteX281" fmla="*/ 774127 w 3393446"/>
                  <a:gd name="connsiteY281" fmla="*/ 1099606 h 1591555"/>
                  <a:gd name="connsiteX282" fmla="*/ 778849 w 3393446"/>
                  <a:gd name="connsiteY282" fmla="*/ 1114450 h 1591555"/>
                  <a:gd name="connsiteX283" fmla="*/ 769059 w 3393446"/>
                  <a:gd name="connsiteY283" fmla="*/ 1120408 h 1591555"/>
                  <a:gd name="connsiteX284" fmla="*/ 691317 w 3393446"/>
                  <a:gd name="connsiteY284" fmla="*/ 1078857 h 1591555"/>
                  <a:gd name="connsiteX285" fmla="*/ 686010 w 3393446"/>
                  <a:gd name="connsiteY285" fmla="*/ 1077487 h 1591555"/>
                  <a:gd name="connsiteX286" fmla="*/ 647439 w 3393446"/>
                  <a:gd name="connsiteY286" fmla="*/ 1055847 h 1591555"/>
                  <a:gd name="connsiteX287" fmla="*/ 643329 w 3393446"/>
                  <a:gd name="connsiteY287" fmla="*/ 1040817 h 1591555"/>
                  <a:gd name="connsiteX288" fmla="*/ 658345 w 3393446"/>
                  <a:gd name="connsiteY288" fmla="*/ 1036708 h 1591555"/>
                  <a:gd name="connsiteX289" fmla="*/ 696651 w 3393446"/>
                  <a:gd name="connsiteY289" fmla="*/ 1058188 h 1591555"/>
                  <a:gd name="connsiteX290" fmla="*/ 700987 w 3393446"/>
                  <a:gd name="connsiteY290" fmla="*/ 1073151 h 1591555"/>
                  <a:gd name="connsiteX291" fmla="*/ 691317 w 3393446"/>
                  <a:gd name="connsiteY291" fmla="*/ 1078857 h 1591555"/>
                  <a:gd name="connsiteX292" fmla="*/ 3333072 w 3393446"/>
                  <a:gd name="connsiteY292" fmla="*/ 1045739 h 1591555"/>
                  <a:gd name="connsiteX293" fmla="*/ 3323362 w 3393446"/>
                  <a:gd name="connsiteY293" fmla="*/ 1039939 h 1591555"/>
                  <a:gd name="connsiteX294" fmla="*/ 3301483 w 3393446"/>
                  <a:gd name="connsiteY294" fmla="*/ 1002618 h 1591555"/>
                  <a:gd name="connsiteX295" fmla="*/ 3304888 w 3393446"/>
                  <a:gd name="connsiteY295" fmla="*/ 987415 h 1591555"/>
                  <a:gd name="connsiteX296" fmla="*/ 3320090 w 3393446"/>
                  <a:gd name="connsiteY296" fmla="*/ 990820 h 1591555"/>
                  <a:gd name="connsiteX297" fmla="*/ 3342768 w 3393446"/>
                  <a:gd name="connsiteY297" fmla="*/ 1029512 h 1591555"/>
                  <a:gd name="connsiteX298" fmla="*/ 3338272 w 3393446"/>
                  <a:gd name="connsiteY298" fmla="*/ 1044422 h 1591555"/>
                  <a:gd name="connsiteX299" fmla="*/ 3333072 w 3393446"/>
                  <a:gd name="connsiteY299" fmla="*/ 1045739 h 1591555"/>
                  <a:gd name="connsiteX300" fmla="*/ 614746 w 3393446"/>
                  <a:gd name="connsiteY300" fmla="*/ 1035204 h 1591555"/>
                  <a:gd name="connsiteX301" fmla="*/ 609159 w 3393446"/>
                  <a:gd name="connsiteY301" fmla="*/ 1033675 h 1591555"/>
                  <a:gd name="connsiteX302" fmla="*/ 571226 w 3393446"/>
                  <a:gd name="connsiteY302" fmla="*/ 1010931 h 1591555"/>
                  <a:gd name="connsiteX303" fmla="*/ 567555 w 3393446"/>
                  <a:gd name="connsiteY303" fmla="*/ 995782 h 1591555"/>
                  <a:gd name="connsiteX304" fmla="*/ 582691 w 3393446"/>
                  <a:gd name="connsiteY304" fmla="*/ 992111 h 1591555"/>
                  <a:gd name="connsiteX305" fmla="*/ 620359 w 3393446"/>
                  <a:gd name="connsiteY305" fmla="*/ 1014695 h 1591555"/>
                  <a:gd name="connsiteX306" fmla="*/ 624256 w 3393446"/>
                  <a:gd name="connsiteY306" fmla="*/ 1029778 h 1591555"/>
                  <a:gd name="connsiteX307" fmla="*/ 614746 w 3393446"/>
                  <a:gd name="connsiteY307" fmla="*/ 1035204 h 1591555"/>
                  <a:gd name="connsiteX308" fmla="*/ 539504 w 3393446"/>
                  <a:gd name="connsiteY308" fmla="*/ 989291 h 1591555"/>
                  <a:gd name="connsiteX309" fmla="*/ 533625 w 3393446"/>
                  <a:gd name="connsiteY309" fmla="*/ 987575 h 1591555"/>
                  <a:gd name="connsiteX310" fmla="*/ 496414 w 3393446"/>
                  <a:gd name="connsiteY310" fmla="*/ 963621 h 1591555"/>
                  <a:gd name="connsiteX311" fmla="*/ 493251 w 3393446"/>
                  <a:gd name="connsiteY311" fmla="*/ 948365 h 1591555"/>
                  <a:gd name="connsiteX312" fmla="*/ 508506 w 3393446"/>
                  <a:gd name="connsiteY312" fmla="*/ 945199 h 1591555"/>
                  <a:gd name="connsiteX313" fmla="*/ 545396 w 3393446"/>
                  <a:gd name="connsiteY313" fmla="*/ 968954 h 1591555"/>
                  <a:gd name="connsiteX314" fmla="*/ 548828 w 3393446"/>
                  <a:gd name="connsiteY314" fmla="*/ 984157 h 1591555"/>
                  <a:gd name="connsiteX315" fmla="*/ 539504 w 3393446"/>
                  <a:gd name="connsiteY315" fmla="*/ 989291 h 1591555"/>
                  <a:gd name="connsiteX316" fmla="*/ 3286041 w 3393446"/>
                  <a:gd name="connsiteY316" fmla="*/ 971295 h 1591555"/>
                  <a:gd name="connsiteX317" fmla="*/ 3277103 w 3393446"/>
                  <a:gd name="connsiteY317" fmla="*/ 966746 h 1591555"/>
                  <a:gd name="connsiteX318" fmla="*/ 3250661 w 3393446"/>
                  <a:gd name="connsiteY318" fmla="*/ 932218 h 1591555"/>
                  <a:gd name="connsiteX319" fmla="*/ 3252310 w 3393446"/>
                  <a:gd name="connsiteY319" fmla="*/ 916736 h 1591555"/>
                  <a:gd name="connsiteX320" fmla="*/ 3267805 w 3393446"/>
                  <a:gd name="connsiteY320" fmla="*/ 918385 h 1591555"/>
                  <a:gd name="connsiteX321" fmla="*/ 3294952 w 3393446"/>
                  <a:gd name="connsiteY321" fmla="*/ 953818 h 1591555"/>
                  <a:gd name="connsiteX322" fmla="*/ 3292491 w 3393446"/>
                  <a:gd name="connsiteY322" fmla="*/ 969194 h 1591555"/>
                  <a:gd name="connsiteX323" fmla="*/ 3286041 w 3393446"/>
                  <a:gd name="connsiteY323" fmla="*/ 971295 h 1591555"/>
                  <a:gd name="connsiteX324" fmla="*/ 465813 w 3393446"/>
                  <a:gd name="connsiteY324" fmla="*/ 940930 h 1591555"/>
                  <a:gd name="connsiteX325" fmla="*/ 459617 w 3393446"/>
                  <a:gd name="connsiteY325" fmla="*/ 939014 h 1591555"/>
                  <a:gd name="connsiteX326" fmla="*/ 423269 w 3393446"/>
                  <a:gd name="connsiteY326" fmla="*/ 913717 h 1591555"/>
                  <a:gd name="connsiteX327" fmla="*/ 420666 w 3393446"/>
                  <a:gd name="connsiteY327" fmla="*/ 898368 h 1591555"/>
                  <a:gd name="connsiteX328" fmla="*/ 436024 w 3393446"/>
                  <a:gd name="connsiteY328" fmla="*/ 895761 h 1591555"/>
                  <a:gd name="connsiteX329" fmla="*/ 472029 w 3393446"/>
                  <a:gd name="connsiteY329" fmla="*/ 920806 h 1591555"/>
                  <a:gd name="connsiteX330" fmla="*/ 474924 w 3393446"/>
                  <a:gd name="connsiteY330" fmla="*/ 936115 h 1591555"/>
                  <a:gd name="connsiteX331" fmla="*/ 465813 w 3393446"/>
                  <a:gd name="connsiteY331" fmla="*/ 940930 h 1591555"/>
                  <a:gd name="connsiteX332" fmla="*/ 3230777 w 3393446"/>
                  <a:gd name="connsiteY332" fmla="*/ 902691 h 1591555"/>
                  <a:gd name="connsiteX333" fmla="*/ 3222517 w 3393446"/>
                  <a:gd name="connsiteY333" fmla="*/ 898980 h 1591555"/>
                  <a:gd name="connsiteX334" fmla="*/ 3192950 w 3393446"/>
                  <a:gd name="connsiteY334" fmla="*/ 866912 h 1591555"/>
                  <a:gd name="connsiteX335" fmla="*/ 3193269 w 3393446"/>
                  <a:gd name="connsiteY335" fmla="*/ 851337 h 1591555"/>
                  <a:gd name="connsiteX336" fmla="*/ 3208844 w 3393446"/>
                  <a:gd name="connsiteY336" fmla="*/ 851669 h 1591555"/>
                  <a:gd name="connsiteX337" fmla="*/ 3239023 w 3393446"/>
                  <a:gd name="connsiteY337" fmla="*/ 884376 h 1591555"/>
                  <a:gd name="connsiteX338" fmla="*/ 3238079 w 3393446"/>
                  <a:gd name="connsiteY338" fmla="*/ 899924 h 1591555"/>
                  <a:gd name="connsiteX339" fmla="*/ 3230777 w 3393446"/>
                  <a:gd name="connsiteY339" fmla="*/ 902691 h 1591555"/>
                  <a:gd name="connsiteX340" fmla="*/ 393960 w 3393446"/>
                  <a:gd name="connsiteY340" fmla="*/ 889882 h 1591555"/>
                  <a:gd name="connsiteX341" fmla="*/ 387410 w 3393446"/>
                  <a:gd name="connsiteY341" fmla="*/ 887714 h 1591555"/>
                  <a:gd name="connsiteX342" fmla="*/ 352095 w 3393446"/>
                  <a:gd name="connsiteY342" fmla="*/ 860953 h 1591555"/>
                  <a:gd name="connsiteX343" fmla="*/ 350141 w 3393446"/>
                  <a:gd name="connsiteY343" fmla="*/ 845485 h 1591555"/>
                  <a:gd name="connsiteX344" fmla="*/ 365597 w 3393446"/>
                  <a:gd name="connsiteY344" fmla="*/ 843543 h 1591555"/>
                  <a:gd name="connsiteX345" fmla="*/ 400530 w 3393446"/>
                  <a:gd name="connsiteY345" fmla="*/ 870011 h 1591555"/>
                  <a:gd name="connsiteX346" fmla="*/ 402819 w 3393446"/>
                  <a:gd name="connsiteY346" fmla="*/ 885426 h 1591555"/>
                  <a:gd name="connsiteX347" fmla="*/ 393960 w 3393446"/>
                  <a:gd name="connsiteY347" fmla="*/ 889882 h 1591555"/>
                  <a:gd name="connsiteX348" fmla="*/ 324331 w 3393446"/>
                  <a:gd name="connsiteY348" fmla="*/ 835842 h 1591555"/>
                  <a:gd name="connsiteX349" fmla="*/ 317381 w 3393446"/>
                  <a:gd name="connsiteY349" fmla="*/ 833368 h 1591555"/>
                  <a:gd name="connsiteX350" fmla="*/ 283344 w 3393446"/>
                  <a:gd name="connsiteY350" fmla="*/ 804931 h 1591555"/>
                  <a:gd name="connsiteX351" fmla="*/ 282156 w 3393446"/>
                  <a:gd name="connsiteY351" fmla="*/ 789396 h 1591555"/>
                  <a:gd name="connsiteX352" fmla="*/ 297690 w 3393446"/>
                  <a:gd name="connsiteY352" fmla="*/ 788212 h 1591555"/>
                  <a:gd name="connsiteX353" fmla="*/ 331288 w 3393446"/>
                  <a:gd name="connsiteY353" fmla="*/ 816290 h 1591555"/>
                  <a:gd name="connsiteX354" fmla="*/ 332876 w 3393446"/>
                  <a:gd name="connsiteY354" fmla="*/ 831785 h 1591555"/>
                  <a:gd name="connsiteX355" fmla="*/ 324331 w 3393446"/>
                  <a:gd name="connsiteY355" fmla="*/ 835842 h 1591555"/>
                  <a:gd name="connsiteX356" fmla="*/ 257482 w 3393446"/>
                  <a:gd name="connsiteY356" fmla="*/ 778410 h 1591555"/>
                  <a:gd name="connsiteX357" fmla="*/ 250076 w 3393446"/>
                  <a:gd name="connsiteY357" fmla="*/ 775550 h 1591555"/>
                  <a:gd name="connsiteX358" fmla="*/ 217673 w 3393446"/>
                  <a:gd name="connsiteY358" fmla="*/ 745185 h 1591555"/>
                  <a:gd name="connsiteX359" fmla="*/ 217423 w 3393446"/>
                  <a:gd name="connsiteY359" fmla="*/ 729596 h 1591555"/>
                  <a:gd name="connsiteX360" fmla="*/ 233001 w 3393446"/>
                  <a:gd name="connsiteY360" fmla="*/ 729344 h 1591555"/>
                  <a:gd name="connsiteX361" fmla="*/ 264896 w 3393446"/>
                  <a:gd name="connsiteY361" fmla="*/ 759243 h 1591555"/>
                  <a:gd name="connsiteX362" fmla="*/ 265641 w 3393446"/>
                  <a:gd name="connsiteY362" fmla="*/ 774805 h 1591555"/>
                  <a:gd name="connsiteX363" fmla="*/ 257482 w 3393446"/>
                  <a:gd name="connsiteY363" fmla="*/ 778410 h 1591555"/>
                  <a:gd name="connsiteX364" fmla="*/ 194204 w 3393446"/>
                  <a:gd name="connsiteY364" fmla="*/ 717094 h 1591555"/>
                  <a:gd name="connsiteX365" fmla="*/ 186269 w 3393446"/>
                  <a:gd name="connsiteY365" fmla="*/ 713715 h 1591555"/>
                  <a:gd name="connsiteX366" fmla="*/ 156032 w 3393446"/>
                  <a:gd name="connsiteY366" fmla="*/ 681076 h 1591555"/>
                  <a:gd name="connsiteX367" fmla="*/ 156935 w 3393446"/>
                  <a:gd name="connsiteY367" fmla="*/ 665527 h 1591555"/>
                  <a:gd name="connsiteX368" fmla="*/ 172486 w 3393446"/>
                  <a:gd name="connsiteY368" fmla="*/ 666432 h 1591555"/>
                  <a:gd name="connsiteX369" fmla="*/ 202138 w 3393446"/>
                  <a:gd name="connsiteY369" fmla="*/ 698433 h 1591555"/>
                  <a:gd name="connsiteX370" fmla="*/ 201845 w 3393446"/>
                  <a:gd name="connsiteY370" fmla="*/ 714008 h 1591555"/>
                  <a:gd name="connsiteX371" fmla="*/ 194204 w 3393446"/>
                  <a:gd name="connsiteY371" fmla="*/ 717094 h 1591555"/>
                  <a:gd name="connsiteX372" fmla="*/ 135712 w 3393446"/>
                  <a:gd name="connsiteY372" fmla="*/ 651229 h 1591555"/>
                  <a:gd name="connsiteX373" fmla="*/ 127153 w 3393446"/>
                  <a:gd name="connsiteY373" fmla="*/ 647159 h 1591555"/>
                  <a:gd name="connsiteX374" fmla="*/ 99910 w 3393446"/>
                  <a:gd name="connsiteY374" fmla="*/ 611819 h 1591555"/>
                  <a:gd name="connsiteX375" fmla="*/ 102324 w 3393446"/>
                  <a:gd name="connsiteY375" fmla="*/ 596431 h 1591555"/>
                  <a:gd name="connsiteX376" fmla="*/ 117716 w 3393446"/>
                  <a:gd name="connsiteY376" fmla="*/ 598838 h 1591555"/>
                  <a:gd name="connsiteX377" fmla="*/ 144254 w 3393446"/>
                  <a:gd name="connsiteY377" fmla="*/ 633273 h 1591555"/>
                  <a:gd name="connsiteX378" fmla="*/ 142648 w 3393446"/>
                  <a:gd name="connsiteY378" fmla="*/ 648769 h 1591555"/>
                  <a:gd name="connsiteX379" fmla="*/ 135712 w 3393446"/>
                  <a:gd name="connsiteY379" fmla="*/ 651229 h 1591555"/>
                  <a:gd name="connsiteX380" fmla="*/ 83945 w 3393446"/>
                  <a:gd name="connsiteY380" fmla="*/ 580018 h 1591555"/>
                  <a:gd name="connsiteX381" fmla="*/ 74658 w 3393446"/>
                  <a:gd name="connsiteY381" fmla="*/ 574924 h 1591555"/>
                  <a:gd name="connsiteX382" fmla="*/ 51839 w 3393446"/>
                  <a:gd name="connsiteY382" fmla="*/ 536365 h 1591555"/>
                  <a:gd name="connsiteX383" fmla="*/ 56266 w 3393446"/>
                  <a:gd name="connsiteY383" fmla="*/ 521428 h 1591555"/>
                  <a:gd name="connsiteX384" fmla="*/ 71203 w 3393446"/>
                  <a:gd name="connsiteY384" fmla="*/ 525858 h 1591555"/>
                  <a:gd name="connsiteX385" fmla="*/ 93214 w 3393446"/>
                  <a:gd name="connsiteY385" fmla="*/ 563059 h 1591555"/>
                  <a:gd name="connsiteX386" fmla="*/ 89874 w 3393446"/>
                  <a:gd name="connsiteY386" fmla="*/ 578275 h 1591555"/>
                  <a:gd name="connsiteX387" fmla="*/ 83945 w 3393446"/>
                  <a:gd name="connsiteY387" fmla="*/ 580018 h 1591555"/>
                  <a:gd name="connsiteX388" fmla="*/ 42174 w 3393446"/>
                  <a:gd name="connsiteY388" fmla="*/ 502621 h 1591555"/>
                  <a:gd name="connsiteX389" fmla="*/ 32071 w 3393446"/>
                  <a:gd name="connsiteY389" fmla="*/ 496011 h 1591555"/>
                  <a:gd name="connsiteX390" fmla="*/ 16141 w 3393446"/>
                  <a:gd name="connsiteY390" fmla="*/ 453822 h 1591555"/>
                  <a:gd name="connsiteX391" fmla="*/ 23306 w 3393446"/>
                  <a:gd name="connsiteY391" fmla="*/ 439976 h 1591555"/>
                  <a:gd name="connsiteX392" fmla="*/ 37140 w 3393446"/>
                  <a:gd name="connsiteY392" fmla="*/ 447145 h 1591555"/>
                  <a:gd name="connsiteX393" fmla="*/ 52265 w 3393446"/>
                  <a:gd name="connsiteY393" fmla="*/ 487193 h 1591555"/>
                  <a:gd name="connsiteX394" fmla="*/ 46573 w 3393446"/>
                  <a:gd name="connsiteY394" fmla="*/ 501704 h 1591555"/>
                  <a:gd name="connsiteX395" fmla="*/ 42174 w 3393446"/>
                  <a:gd name="connsiteY395" fmla="*/ 502621 h 1591555"/>
                  <a:gd name="connsiteX396" fmla="*/ 15882 w 3393446"/>
                  <a:gd name="connsiteY396" fmla="*/ 418921 h 1591555"/>
                  <a:gd name="connsiteX397" fmla="*/ 5064 w 3393446"/>
                  <a:gd name="connsiteY397" fmla="*/ 409916 h 1591555"/>
                  <a:gd name="connsiteX398" fmla="*/ 7 w 3393446"/>
                  <a:gd name="connsiteY398" fmla="*/ 364667 h 1591555"/>
                  <a:gd name="connsiteX399" fmla="*/ 10619 w 3393446"/>
                  <a:gd name="connsiteY399" fmla="*/ 353255 h 1591555"/>
                  <a:gd name="connsiteX400" fmla="*/ 22022 w 3393446"/>
                  <a:gd name="connsiteY400" fmla="*/ 363869 h 1591555"/>
                  <a:gd name="connsiteX401" fmla="*/ 26726 w 3393446"/>
                  <a:gd name="connsiteY401" fmla="*/ 405899 h 1591555"/>
                  <a:gd name="connsiteX402" fmla="*/ 17901 w 3393446"/>
                  <a:gd name="connsiteY402" fmla="*/ 418735 h 1591555"/>
                  <a:gd name="connsiteX403" fmla="*/ 15882 w 3393446"/>
                  <a:gd name="connsiteY403" fmla="*/ 418921 h 1591555"/>
                  <a:gd name="connsiteX404" fmla="*/ 13081 w 3393446"/>
                  <a:gd name="connsiteY404" fmla="*/ 331323 h 1591555"/>
                  <a:gd name="connsiteX405" fmla="*/ 11621 w 3393446"/>
                  <a:gd name="connsiteY405" fmla="*/ 331230 h 1591555"/>
                  <a:gd name="connsiteX406" fmla="*/ 2146 w 3393446"/>
                  <a:gd name="connsiteY406" fmla="*/ 318860 h 1591555"/>
                  <a:gd name="connsiteX407" fmla="*/ 10713 w 3393446"/>
                  <a:gd name="connsiteY407" fmla="*/ 278772 h 1591555"/>
                  <a:gd name="connsiteX408" fmla="*/ 12189 w 3393446"/>
                  <a:gd name="connsiteY408" fmla="*/ 273997 h 1591555"/>
                  <a:gd name="connsiteX409" fmla="*/ 26041 w 3393446"/>
                  <a:gd name="connsiteY409" fmla="*/ 266868 h 1591555"/>
                  <a:gd name="connsiteX410" fmla="*/ 33171 w 3393446"/>
                  <a:gd name="connsiteY410" fmla="*/ 280727 h 1591555"/>
                  <a:gd name="connsiteX411" fmla="*/ 31824 w 3393446"/>
                  <a:gd name="connsiteY411" fmla="*/ 285077 h 1591555"/>
                  <a:gd name="connsiteX412" fmla="*/ 23987 w 3393446"/>
                  <a:gd name="connsiteY412" fmla="*/ 321746 h 1591555"/>
                  <a:gd name="connsiteX413" fmla="*/ 13081 w 3393446"/>
                  <a:gd name="connsiteY413" fmla="*/ 331323 h 1591555"/>
                  <a:gd name="connsiteX414" fmla="*/ 39700 w 3393446"/>
                  <a:gd name="connsiteY414" fmla="*/ 247875 h 1591555"/>
                  <a:gd name="connsiteX415" fmla="*/ 34566 w 3393446"/>
                  <a:gd name="connsiteY415" fmla="*/ 246598 h 1591555"/>
                  <a:gd name="connsiteX416" fmla="*/ 29967 w 3393446"/>
                  <a:gd name="connsiteY416" fmla="*/ 231715 h 1591555"/>
                  <a:gd name="connsiteX417" fmla="*/ 54629 w 3393446"/>
                  <a:gd name="connsiteY417" fmla="*/ 193143 h 1591555"/>
                  <a:gd name="connsiteX418" fmla="*/ 70060 w 3393446"/>
                  <a:gd name="connsiteY418" fmla="*/ 191028 h 1591555"/>
                  <a:gd name="connsiteX419" fmla="*/ 72178 w 3393446"/>
                  <a:gd name="connsiteY419" fmla="*/ 206457 h 1591555"/>
                  <a:gd name="connsiteX420" fmla="*/ 49452 w 3393446"/>
                  <a:gd name="connsiteY420" fmla="*/ 241996 h 1591555"/>
                  <a:gd name="connsiteX421" fmla="*/ 39700 w 3393446"/>
                  <a:gd name="connsiteY421" fmla="*/ 247875 h 1591555"/>
                  <a:gd name="connsiteX422" fmla="*/ 92496 w 3393446"/>
                  <a:gd name="connsiteY422" fmla="*/ 177807 h 1591555"/>
                  <a:gd name="connsiteX423" fmla="*/ 84655 w 3393446"/>
                  <a:gd name="connsiteY423" fmla="*/ 174535 h 1591555"/>
                  <a:gd name="connsiteX424" fmla="*/ 84759 w 3393446"/>
                  <a:gd name="connsiteY424" fmla="*/ 158947 h 1591555"/>
                  <a:gd name="connsiteX425" fmla="*/ 118925 w 3393446"/>
                  <a:gd name="connsiteY425" fmla="*/ 129153 h 1591555"/>
                  <a:gd name="connsiteX426" fmla="*/ 134382 w 3393446"/>
                  <a:gd name="connsiteY426" fmla="*/ 131122 h 1591555"/>
                  <a:gd name="connsiteX427" fmla="*/ 132420 w 3393446"/>
                  <a:gd name="connsiteY427" fmla="*/ 146577 h 1591555"/>
                  <a:gd name="connsiteX428" fmla="*/ 100233 w 3393446"/>
                  <a:gd name="connsiteY428" fmla="*/ 174628 h 1591555"/>
                  <a:gd name="connsiteX429" fmla="*/ 92496 w 3393446"/>
                  <a:gd name="connsiteY429" fmla="*/ 177807 h 1591555"/>
                  <a:gd name="connsiteX430" fmla="*/ 161836 w 3393446"/>
                  <a:gd name="connsiteY430" fmla="*/ 123753 h 1591555"/>
                  <a:gd name="connsiteX431" fmla="*/ 152490 w 3393446"/>
                  <a:gd name="connsiteY431" fmla="*/ 118580 h 1591555"/>
                  <a:gd name="connsiteX432" fmla="*/ 155984 w 3393446"/>
                  <a:gd name="connsiteY432" fmla="*/ 103390 h 1591555"/>
                  <a:gd name="connsiteX433" fmla="*/ 195069 w 3393446"/>
                  <a:gd name="connsiteY433" fmla="*/ 81178 h 1591555"/>
                  <a:gd name="connsiteX434" fmla="*/ 209911 w 3393446"/>
                  <a:gd name="connsiteY434" fmla="*/ 85926 h 1591555"/>
                  <a:gd name="connsiteX435" fmla="*/ 205173 w 3393446"/>
                  <a:gd name="connsiteY435" fmla="*/ 100757 h 1591555"/>
                  <a:gd name="connsiteX436" fmla="*/ 167672 w 3393446"/>
                  <a:gd name="connsiteY436" fmla="*/ 122064 h 1591555"/>
                  <a:gd name="connsiteX437" fmla="*/ 161836 w 3393446"/>
                  <a:gd name="connsiteY437" fmla="*/ 123753 h 1591555"/>
                  <a:gd name="connsiteX438" fmla="*/ 239964 w 3393446"/>
                  <a:gd name="connsiteY438" fmla="*/ 83187 h 1591555"/>
                  <a:gd name="connsiteX439" fmla="*/ 229843 w 3393446"/>
                  <a:gd name="connsiteY439" fmla="*/ 76536 h 1591555"/>
                  <a:gd name="connsiteX440" fmla="*/ 235597 w 3393446"/>
                  <a:gd name="connsiteY440" fmla="*/ 62065 h 1591555"/>
                  <a:gd name="connsiteX441" fmla="*/ 277156 w 3393446"/>
                  <a:gd name="connsiteY441" fmla="*/ 45599 h 1591555"/>
                  <a:gd name="connsiteX442" fmla="*/ 291271 w 3393446"/>
                  <a:gd name="connsiteY442" fmla="*/ 52183 h 1591555"/>
                  <a:gd name="connsiteX443" fmla="*/ 284679 w 3393446"/>
                  <a:gd name="connsiteY443" fmla="*/ 66295 h 1591555"/>
                  <a:gd name="connsiteX444" fmla="*/ 244324 w 3393446"/>
                  <a:gd name="connsiteY444" fmla="*/ 82282 h 1591555"/>
                  <a:gd name="connsiteX445" fmla="*/ 239964 w 3393446"/>
                  <a:gd name="connsiteY445" fmla="*/ 83187 h 1591555"/>
                  <a:gd name="connsiteX446" fmla="*/ 322696 w 3393446"/>
                  <a:gd name="connsiteY446" fmla="*/ 52994 h 1591555"/>
                  <a:gd name="connsiteX447" fmla="*/ 312170 w 3393446"/>
                  <a:gd name="connsiteY447" fmla="*/ 45213 h 1591555"/>
                  <a:gd name="connsiteX448" fmla="*/ 319464 w 3393446"/>
                  <a:gd name="connsiteY448" fmla="*/ 31434 h 1591555"/>
                  <a:gd name="connsiteX449" fmla="*/ 362319 w 3393446"/>
                  <a:gd name="connsiteY449" fmla="*/ 19304 h 1591555"/>
                  <a:gd name="connsiteX450" fmla="*/ 375754 w 3393446"/>
                  <a:gd name="connsiteY450" fmla="*/ 27191 h 1591555"/>
                  <a:gd name="connsiteX451" fmla="*/ 367870 w 3393446"/>
                  <a:gd name="connsiteY451" fmla="*/ 40625 h 1591555"/>
                  <a:gd name="connsiteX452" fmla="*/ 325936 w 3393446"/>
                  <a:gd name="connsiteY452" fmla="*/ 52502 h 1591555"/>
                  <a:gd name="connsiteX453" fmla="*/ 322696 w 3393446"/>
                  <a:gd name="connsiteY453" fmla="*/ 52994 h 1591555"/>
                  <a:gd name="connsiteX454" fmla="*/ 407936 w 3393446"/>
                  <a:gd name="connsiteY454" fmla="*/ 30729 h 1591555"/>
                  <a:gd name="connsiteX455" fmla="*/ 397192 w 3393446"/>
                  <a:gd name="connsiteY455" fmla="*/ 22070 h 1591555"/>
                  <a:gd name="connsiteX456" fmla="*/ 405587 w 3393446"/>
                  <a:gd name="connsiteY456" fmla="*/ 8956 h 1591555"/>
                  <a:gd name="connsiteX457" fmla="*/ 449156 w 3393446"/>
                  <a:gd name="connsiteY457" fmla="*/ 177 h 1591555"/>
                  <a:gd name="connsiteX458" fmla="*/ 461983 w 3393446"/>
                  <a:gd name="connsiteY458" fmla="*/ 9022 h 1591555"/>
                  <a:gd name="connsiteX459" fmla="*/ 453141 w 3393446"/>
                  <a:gd name="connsiteY459" fmla="*/ 21858 h 1591555"/>
                  <a:gd name="connsiteX460" fmla="*/ 410311 w 3393446"/>
                  <a:gd name="connsiteY460" fmla="*/ 30476 h 1591555"/>
                  <a:gd name="connsiteX461" fmla="*/ 407936 w 3393446"/>
                  <a:gd name="connsiteY461" fmla="*/ 30729 h 15915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</a:cxnLst>
                <a:rect l="l" t="t" r="r" b="b"/>
                <a:pathLst>
                  <a:path w="3393446" h="1591555">
                    <a:moveTo>
                      <a:pt x="2599343" y="1591556"/>
                    </a:moveTo>
                    <a:cubicBezTo>
                      <a:pt x="2595712" y="1591556"/>
                      <a:pt x="2592068" y="1591542"/>
                      <a:pt x="2588410" y="1591529"/>
                    </a:cubicBezTo>
                    <a:cubicBezTo>
                      <a:pt x="2582319" y="1591503"/>
                      <a:pt x="2577411" y="1586555"/>
                      <a:pt x="2577437" y="1580463"/>
                    </a:cubicBezTo>
                    <a:cubicBezTo>
                      <a:pt x="2577464" y="1574398"/>
                      <a:pt x="2582385" y="1569490"/>
                      <a:pt x="2588450" y="1569490"/>
                    </a:cubicBezTo>
                    <a:cubicBezTo>
                      <a:pt x="2588463" y="1569490"/>
                      <a:pt x="2588477" y="1569490"/>
                      <a:pt x="2588503" y="1569490"/>
                    </a:cubicBezTo>
                    <a:cubicBezTo>
                      <a:pt x="2603254" y="1569557"/>
                      <a:pt x="2617885" y="1569490"/>
                      <a:pt x="2632369" y="1569304"/>
                    </a:cubicBezTo>
                    <a:cubicBezTo>
                      <a:pt x="2632409" y="1569304"/>
                      <a:pt x="2632462" y="1569304"/>
                      <a:pt x="2632515" y="1569304"/>
                    </a:cubicBezTo>
                    <a:cubicBezTo>
                      <a:pt x="2638527" y="1569304"/>
                      <a:pt x="2643448" y="1574132"/>
                      <a:pt x="2643528" y="1580170"/>
                    </a:cubicBezTo>
                    <a:cubicBezTo>
                      <a:pt x="2643608" y="1586249"/>
                      <a:pt x="2638740" y="1591250"/>
                      <a:pt x="2632661" y="1591330"/>
                    </a:cubicBezTo>
                    <a:cubicBezTo>
                      <a:pt x="2621648" y="1591476"/>
                      <a:pt x="2610529" y="1591556"/>
                      <a:pt x="2599343" y="1591556"/>
                    </a:cubicBezTo>
                    <a:close/>
                    <a:moveTo>
                      <a:pt x="2544385" y="1590971"/>
                    </a:moveTo>
                    <a:cubicBezTo>
                      <a:pt x="2544319" y="1590971"/>
                      <a:pt x="2544239" y="1590971"/>
                      <a:pt x="2544159" y="1590971"/>
                    </a:cubicBezTo>
                    <a:cubicBezTo>
                      <a:pt x="2529568" y="1590665"/>
                      <a:pt x="2514698" y="1590239"/>
                      <a:pt x="2499934" y="1589694"/>
                    </a:cubicBezTo>
                    <a:cubicBezTo>
                      <a:pt x="2493856" y="1589481"/>
                      <a:pt x="2489108" y="1584360"/>
                      <a:pt x="2489334" y="1578282"/>
                    </a:cubicBezTo>
                    <a:cubicBezTo>
                      <a:pt x="2489547" y="1572203"/>
                      <a:pt x="2494628" y="1567429"/>
                      <a:pt x="2500746" y="1567681"/>
                    </a:cubicBezTo>
                    <a:cubicBezTo>
                      <a:pt x="2515390" y="1568213"/>
                      <a:pt x="2530154" y="1568639"/>
                      <a:pt x="2544611" y="1568945"/>
                    </a:cubicBezTo>
                    <a:cubicBezTo>
                      <a:pt x="2550703" y="1569065"/>
                      <a:pt x="2555531" y="1574106"/>
                      <a:pt x="2555398" y="1580184"/>
                    </a:cubicBezTo>
                    <a:cubicBezTo>
                      <a:pt x="2555278" y="1586196"/>
                      <a:pt x="2550371" y="1590971"/>
                      <a:pt x="2544385" y="1590971"/>
                    </a:cubicBezTo>
                    <a:close/>
                    <a:moveTo>
                      <a:pt x="2676567" y="1590346"/>
                    </a:moveTo>
                    <a:cubicBezTo>
                      <a:pt x="2670648" y="1590346"/>
                      <a:pt x="2665753" y="1585637"/>
                      <a:pt x="2665567" y="1579678"/>
                    </a:cubicBezTo>
                    <a:cubicBezTo>
                      <a:pt x="2665368" y="1573600"/>
                      <a:pt x="2670143" y="1568506"/>
                      <a:pt x="2676221" y="1568320"/>
                    </a:cubicBezTo>
                    <a:cubicBezTo>
                      <a:pt x="2690905" y="1567841"/>
                      <a:pt x="2705642" y="1567229"/>
                      <a:pt x="2720033" y="1566484"/>
                    </a:cubicBezTo>
                    <a:cubicBezTo>
                      <a:pt x="2726085" y="1566112"/>
                      <a:pt x="2731299" y="1570834"/>
                      <a:pt x="2731605" y="1576912"/>
                    </a:cubicBezTo>
                    <a:cubicBezTo>
                      <a:pt x="2731924" y="1582977"/>
                      <a:pt x="2727255" y="1588164"/>
                      <a:pt x="2721177" y="1588483"/>
                    </a:cubicBezTo>
                    <a:cubicBezTo>
                      <a:pt x="2706639" y="1589241"/>
                      <a:pt x="2691756" y="1589867"/>
                      <a:pt x="2676926" y="1590332"/>
                    </a:cubicBezTo>
                    <a:cubicBezTo>
                      <a:pt x="2676806" y="1590332"/>
                      <a:pt x="2676686" y="1590346"/>
                      <a:pt x="2676567" y="1590346"/>
                    </a:cubicBezTo>
                    <a:close/>
                    <a:moveTo>
                      <a:pt x="2456322" y="1587765"/>
                    </a:moveTo>
                    <a:cubicBezTo>
                      <a:pt x="2456136" y="1587765"/>
                      <a:pt x="2455936" y="1587752"/>
                      <a:pt x="2455750" y="1587752"/>
                    </a:cubicBezTo>
                    <a:cubicBezTo>
                      <a:pt x="2441212" y="1586994"/>
                      <a:pt x="2426356" y="1586116"/>
                      <a:pt x="2411605" y="1585145"/>
                    </a:cubicBezTo>
                    <a:cubicBezTo>
                      <a:pt x="2405527" y="1584746"/>
                      <a:pt x="2400938" y="1579505"/>
                      <a:pt x="2401337" y="1573427"/>
                    </a:cubicBezTo>
                    <a:cubicBezTo>
                      <a:pt x="2401723" y="1567362"/>
                      <a:pt x="2406937" y="1562760"/>
                      <a:pt x="2413055" y="1563159"/>
                    </a:cubicBezTo>
                    <a:cubicBezTo>
                      <a:pt x="2427699" y="1564130"/>
                      <a:pt x="2442449" y="1564994"/>
                      <a:pt x="2456881" y="1565739"/>
                    </a:cubicBezTo>
                    <a:cubicBezTo>
                      <a:pt x="2462959" y="1566059"/>
                      <a:pt x="2467628" y="1571246"/>
                      <a:pt x="2467322" y="1577311"/>
                    </a:cubicBezTo>
                    <a:cubicBezTo>
                      <a:pt x="2467015" y="1583190"/>
                      <a:pt x="2462148" y="1587765"/>
                      <a:pt x="2456322" y="1587765"/>
                    </a:cubicBezTo>
                    <a:close/>
                    <a:moveTo>
                      <a:pt x="2764577" y="1585744"/>
                    </a:moveTo>
                    <a:cubicBezTo>
                      <a:pt x="2758858" y="1585744"/>
                      <a:pt x="2754029" y="1581328"/>
                      <a:pt x="2753604" y="1575542"/>
                    </a:cubicBezTo>
                    <a:cubicBezTo>
                      <a:pt x="2753152" y="1569464"/>
                      <a:pt x="2757714" y="1564183"/>
                      <a:pt x="2763779" y="1563744"/>
                    </a:cubicBezTo>
                    <a:cubicBezTo>
                      <a:pt x="2778516" y="1562654"/>
                      <a:pt x="2793200" y="1561403"/>
                      <a:pt x="2807432" y="1560033"/>
                    </a:cubicBezTo>
                    <a:cubicBezTo>
                      <a:pt x="2813443" y="1559448"/>
                      <a:pt x="2818870" y="1563877"/>
                      <a:pt x="2819455" y="1569929"/>
                    </a:cubicBezTo>
                    <a:cubicBezTo>
                      <a:pt x="2820041" y="1575994"/>
                      <a:pt x="2815611" y="1581368"/>
                      <a:pt x="2809559" y="1581966"/>
                    </a:cubicBezTo>
                    <a:cubicBezTo>
                      <a:pt x="2795155" y="1583349"/>
                      <a:pt x="2780298" y="1584613"/>
                      <a:pt x="2765401" y="1585717"/>
                    </a:cubicBezTo>
                    <a:cubicBezTo>
                      <a:pt x="2765122" y="1585730"/>
                      <a:pt x="2764843" y="1585744"/>
                      <a:pt x="2764577" y="1585744"/>
                    </a:cubicBezTo>
                    <a:close/>
                    <a:moveTo>
                      <a:pt x="2368392" y="1581966"/>
                    </a:moveTo>
                    <a:cubicBezTo>
                      <a:pt x="2368086" y="1581966"/>
                      <a:pt x="2367793" y="1581953"/>
                      <a:pt x="2367501" y="1581939"/>
                    </a:cubicBezTo>
                    <a:cubicBezTo>
                      <a:pt x="2352910" y="1580769"/>
                      <a:pt x="2338226" y="1579505"/>
                      <a:pt x="2323449" y="1578122"/>
                    </a:cubicBezTo>
                    <a:cubicBezTo>
                      <a:pt x="2317397" y="1577564"/>
                      <a:pt x="2312941" y="1572190"/>
                      <a:pt x="2313500" y="1566138"/>
                    </a:cubicBezTo>
                    <a:cubicBezTo>
                      <a:pt x="2314072" y="1560073"/>
                      <a:pt x="2319525" y="1555657"/>
                      <a:pt x="2325497" y="1556190"/>
                    </a:cubicBezTo>
                    <a:cubicBezTo>
                      <a:pt x="2340181" y="1557559"/>
                      <a:pt x="2354772" y="1558810"/>
                      <a:pt x="2369256" y="1559967"/>
                    </a:cubicBezTo>
                    <a:cubicBezTo>
                      <a:pt x="2375321" y="1560459"/>
                      <a:pt x="2379844" y="1565766"/>
                      <a:pt x="2379365" y="1571831"/>
                    </a:cubicBezTo>
                    <a:cubicBezTo>
                      <a:pt x="2378899" y="1577590"/>
                      <a:pt x="2374071" y="1581966"/>
                      <a:pt x="2368392" y="1581966"/>
                    </a:cubicBezTo>
                    <a:close/>
                    <a:moveTo>
                      <a:pt x="2852294" y="1577218"/>
                    </a:moveTo>
                    <a:cubicBezTo>
                      <a:pt x="2846801" y="1577218"/>
                      <a:pt x="2842053" y="1573121"/>
                      <a:pt x="2841361" y="1567535"/>
                    </a:cubicBezTo>
                    <a:cubicBezTo>
                      <a:pt x="2840630" y="1561497"/>
                      <a:pt x="2844926" y="1556003"/>
                      <a:pt x="2850964" y="1555272"/>
                    </a:cubicBezTo>
                    <a:cubicBezTo>
                      <a:pt x="2865608" y="1553476"/>
                      <a:pt x="2880199" y="1551495"/>
                      <a:pt x="2894324" y="1549366"/>
                    </a:cubicBezTo>
                    <a:cubicBezTo>
                      <a:pt x="2900403" y="1548449"/>
                      <a:pt x="2905962" y="1552598"/>
                      <a:pt x="2906867" y="1558623"/>
                    </a:cubicBezTo>
                    <a:cubicBezTo>
                      <a:pt x="2907758" y="1564635"/>
                      <a:pt x="2903621" y="1570248"/>
                      <a:pt x="2897609" y="1571153"/>
                    </a:cubicBezTo>
                    <a:cubicBezTo>
                      <a:pt x="2883285" y="1573307"/>
                      <a:pt x="2868495" y="1575316"/>
                      <a:pt x="2853638" y="1577138"/>
                    </a:cubicBezTo>
                    <a:cubicBezTo>
                      <a:pt x="2853186" y="1577191"/>
                      <a:pt x="2852733" y="1577218"/>
                      <a:pt x="2852294" y="1577218"/>
                    </a:cubicBezTo>
                    <a:close/>
                    <a:moveTo>
                      <a:pt x="2280634" y="1573813"/>
                    </a:moveTo>
                    <a:cubicBezTo>
                      <a:pt x="2280248" y="1573813"/>
                      <a:pt x="2279863" y="1573786"/>
                      <a:pt x="2279464" y="1573746"/>
                    </a:cubicBezTo>
                    <a:cubicBezTo>
                      <a:pt x="2264913" y="1572203"/>
                      <a:pt x="2250255" y="1570567"/>
                      <a:pt x="2235532" y="1568825"/>
                    </a:cubicBezTo>
                    <a:cubicBezTo>
                      <a:pt x="2229493" y="1568107"/>
                      <a:pt x="2225171" y="1562627"/>
                      <a:pt x="2225889" y="1556588"/>
                    </a:cubicBezTo>
                    <a:cubicBezTo>
                      <a:pt x="2226607" y="1550550"/>
                      <a:pt x="2232100" y="1546201"/>
                      <a:pt x="2238125" y="1546945"/>
                    </a:cubicBezTo>
                    <a:cubicBezTo>
                      <a:pt x="2252769" y="1548675"/>
                      <a:pt x="2267320" y="1550311"/>
                      <a:pt x="2281791" y="1551840"/>
                    </a:cubicBezTo>
                    <a:cubicBezTo>
                      <a:pt x="2287830" y="1552479"/>
                      <a:pt x="2292219" y="1557905"/>
                      <a:pt x="2291581" y="1563957"/>
                    </a:cubicBezTo>
                    <a:cubicBezTo>
                      <a:pt x="2290982" y="1569610"/>
                      <a:pt x="2286194" y="1573813"/>
                      <a:pt x="2280634" y="1573813"/>
                    </a:cubicBezTo>
                    <a:close/>
                    <a:moveTo>
                      <a:pt x="2939414" y="1564064"/>
                    </a:moveTo>
                    <a:cubicBezTo>
                      <a:pt x="2934199" y="1564064"/>
                      <a:pt x="2929558" y="1560339"/>
                      <a:pt x="2928587" y="1555019"/>
                    </a:cubicBezTo>
                    <a:cubicBezTo>
                      <a:pt x="2927496" y="1549034"/>
                      <a:pt x="2931473" y="1543301"/>
                      <a:pt x="2937458" y="1542211"/>
                    </a:cubicBezTo>
                    <a:cubicBezTo>
                      <a:pt x="2952009" y="1539564"/>
                      <a:pt x="2966427" y="1536704"/>
                      <a:pt x="2980313" y="1533685"/>
                    </a:cubicBezTo>
                    <a:cubicBezTo>
                      <a:pt x="2986298" y="1532395"/>
                      <a:pt x="2992137" y="1536172"/>
                      <a:pt x="2993414" y="1542118"/>
                    </a:cubicBezTo>
                    <a:cubicBezTo>
                      <a:pt x="2994704" y="1548063"/>
                      <a:pt x="2990940" y="1553928"/>
                      <a:pt x="2984981" y="1555218"/>
                    </a:cubicBezTo>
                    <a:cubicBezTo>
                      <a:pt x="2970856" y="1558278"/>
                      <a:pt x="2956185" y="1561204"/>
                      <a:pt x="2941395" y="1563890"/>
                    </a:cubicBezTo>
                    <a:cubicBezTo>
                      <a:pt x="2940730" y="1564010"/>
                      <a:pt x="2940079" y="1564064"/>
                      <a:pt x="2939414" y="1564064"/>
                    </a:cubicBezTo>
                    <a:close/>
                    <a:moveTo>
                      <a:pt x="2193116" y="1563452"/>
                    </a:moveTo>
                    <a:cubicBezTo>
                      <a:pt x="2192637" y="1563452"/>
                      <a:pt x="2192158" y="1563425"/>
                      <a:pt x="2191679" y="1563359"/>
                    </a:cubicBezTo>
                    <a:cubicBezTo>
                      <a:pt x="2177155" y="1561457"/>
                      <a:pt x="2162551" y="1559475"/>
                      <a:pt x="2147894" y="1557387"/>
                    </a:cubicBezTo>
                    <a:cubicBezTo>
                      <a:pt x="2141869" y="1556522"/>
                      <a:pt x="2137679" y="1550949"/>
                      <a:pt x="2138544" y="1544924"/>
                    </a:cubicBezTo>
                    <a:cubicBezTo>
                      <a:pt x="2139395" y="1538899"/>
                      <a:pt x="2144928" y="1534696"/>
                      <a:pt x="2150993" y="1535574"/>
                    </a:cubicBezTo>
                    <a:cubicBezTo>
                      <a:pt x="2165571" y="1537648"/>
                      <a:pt x="2180095" y="1539630"/>
                      <a:pt x="2194526" y="1541506"/>
                    </a:cubicBezTo>
                    <a:cubicBezTo>
                      <a:pt x="2200551" y="1542304"/>
                      <a:pt x="2204807" y="1547824"/>
                      <a:pt x="2204022" y="1553862"/>
                    </a:cubicBezTo>
                    <a:cubicBezTo>
                      <a:pt x="2203305" y="1559408"/>
                      <a:pt x="2198569" y="1563452"/>
                      <a:pt x="2193116" y="1563452"/>
                    </a:cubicBezTo>
                    <a:close/>
                    <a:moveTo>
                      <a:pt x="2105864" y="1551042"/>
                    </a:moveTo>
                    <a:cubicBezTo>
                      <a:pt x="2105305" y="1551042"/>
                      <a:pt x="2104734" y="1551002"/>
                      <a:pt x="2104175" y="1550909"/>
                    </a:cubicBezTo>
                    <a:cubicBezTo>
                      <a:pt x="2089690" y="1548675"/>
                      <a:pt x="2075140" y="1546360"/>
                      <a:pt x="2060536" y="1543953"/>
                    </a:cubicBezTo>
                    <a:cubicBezTo>
                      <a:pt x="2054537" y="1542955"/>
                      <a:pt x="2050467" y="1537289"/>
                      <a:pt x="2051464" y="1531277"/>
                    </a:cubicBezTo>
                    <a:cubicBezTo>
                      <a:pt x="2052449" y="1525279"/>
                      <a:pt x="2058128" y="1521209"/>
                      <a:pt x="2064127" y="1522207"/>
                    </a:cubicBezTo>
                    <a:cubicBezTo>
                      <a:pt x="2078651" y="1524614"/>
                      <a:pt x="2093122" y="1526915"/>
                      <a:pt x="2107513" y="1529136"/>
                    </a:cubicBezTo>
                    <a:cubicBezTo>
                      <a:pt x="2113538" y="1530054"/>
                      <a:pt x="2117662" y="1535680"/>
                      <a:pt x="2116731" y="1541692"/>
                    </a:cubicBezTo>
                    <a:cubicBezTo>
                      <a:pt x="2115893" y="1547145"/>
                      <a:pt x="2111198" y="1551042"/>
                      <a:pt x="2105864" y="1551042"/>
                    </a:cubicBezTo>
                    <a:close/>
                    <a:moveTo>
                      <a:pt x="3025522" y="1545323"/>
                    </a:moveTo>
                    <a:cubicBezTo>
                      <a:pt x="3020614" y="1545323"/>
                      <a:pt x="3016145" y="1542024"/>
                      <a:pt x="3014855" y="1537050"/>
                    </a:cubicBezTo>
                    <a:cubicBezTo>
                      <a:pt x="3013338" y="1531158"/>
                      <a:pt x="3016890" y="1525146"/>
                      <a:pt x="3022782" y="1523629"/>
                    </a:cubicBezTo>
                    <a:cubicBezTo>
                      <a:pt x="3037133" y="1519932"/>
                      <a:pt x="3051258" y="1515982"/>
                      <a:pt x="3064745" y="1511872"/>
                    </a:cubicBezTo>
                    <a:cubicBezTo>
                      <a:pt x="3070571" y="1510103"/>
                      <a:pt x="3076729" y="1513388"/>
                      <a:pt x="3078498" y="1519214"/>
                    </a:cubicBezTo>
                    <a:cubicBezTo>
                      <a:pt x="3080267" y="1525026"/>
                      <a:pt x="3076982" y="1531184"/>
                      <a:pt x="3071169" y="1532953"/>
                    </a:cubicBezTo>
                    <a:cubicBezTo>
                      <a:pt x="3057363" y="1537156"/>
                      <a:pt x="3042932" y="1541200"/>
                      <a:pt x="3028275" y="1544964"/>
                    </a:cubicBezTo>
                    <a:cubicBezTo>
                      <a:pt x="3027357" y="1545203"/>
                      <a:pt x="3026426" y="1545323"/>
                      <a:pt x="3025522" y="1545323"/>
                    </a:cubicBezTo>
                    <a:close/>
                    <a:moveTo>
                      <a:pt x="2018905" y="1536677"/>
                    </a:moveTo>
                    <a:cubicBezTo>
                      <a:pt x="2018266" y="1536677"/>
                      <a:pt x="2017628" y="1536624"/>
                      <a:pt x="2016976" y="1536505"/>
                    </a:cubicBezTo>
                    <a:cubicBezTo>
                      <a:pt x="2002545" y="1533964"/>
                      <a:pt x="1988061" y="1531331"/>
                      <a:pt x="1973510" y="1528617"/>
                    </a:cubicBezTo>
                    <a:cubicBezTo>
                      <a:pt x="1967524" y="1527500"/>
                      <a:pt x="1963587" y="1521741"/>
                      <a:pt x="1964705" y="1515756"/>
                    </a:cubicBezTo>
                    <a:cubicBezTo>
                      <a:pt x="1965822" y="1509784"/>
                      <a:pt x="1971594" y="1505860"/>
                      <a:pt x="1977566" y="1506951"/>
                    </a:cubicBezTo>
                    <a:cubicBezTo>
                      <a:pt x="1992037" y="1509664"/>
                      <a:pt x="2006455" y="1512284"/>
                      <a:pt x="2020806" y="1514811"/>
                    </a:cubicBezTo>
                    <a:cubicBezTo>
                      <a:pt x="2026805" y="1515875"/>
                      <a:pt x="2030795" y="1521581"/>
                      <a:pt x="2029744" y="1527580"/>
                    </a:cubicBezTo>
                    <a:cubicBezTo>
                      <a:pt x="2028800" y="1532914"/>
                      <a:pt x="2024158" y="1536677"/>
                      <a:pt x="2018905" y="1536677"/>
                    </a:cubicBezTo>
                    <a:close/>
                    <a:moveTo>
                      <a:pt x="1932278" y="1520477"/>
                    </a:moveTo>
                    <a:cubicBezTo>
                      <a:pt x="1931560" y="1520477"/>
                      <a:pt x="1930841" y="1520411"/>
                      <a:pt x="1930123" y="1520265"/>
                    </a:cubicBezTo>
                    <a:cubicBezTo>
                      <a:pt x="1915745" y="1517418"/>
                      <a:pt x="1901314" y="1514492"/>
                      <a:pt x="1886830" y="1511473"/>
                    </a:cubicBezTo>
                    <a:cubicBezTo>
                      <a:pt x="1880871" y="1510223"/>
                      <a:pt x="1877054" y="1504397"/>
                      <a:pt x="1878291" y="1498438"/>
                    </a:cubicBezTo>
                    <a:cubicBezTo>
                      <a:pt x="1879541" y="1492480"/>
                      <a:pt x="1885406" y="1488649"/>
                      <a:pt x="1891325" y="1489899"/>
                    </a:cubicBezTo>
                    <a:cubicBezTo>
                      <a:pt x="1905730" y="1492905"/>
                      <a:pt x="1920094" y="1495818"/>
                      <a:pt x="1934406" y="1498651"/>
                    </a:cubicBezTo>
                    <a:cubicBezTo>
                      <a:pt x="1940364" y="1499835"/>
                      <a:pt x="1944248" y="1505621"/>
                      <a:pt x="1943064" y="1511593"/>
                    </a:cubicBezTo>
                    <a:cubicBezTo>
                      <a:pt x="1942027" y="1516846"/>
                      <a:pt x="1937425" y="1520477"/>
                      <a:pt x="1932278" y="1520477"/>
                    </a:cubicBezTo>
                    <a:close/>
                    <a:moveTo>
                      <a:pt x="3109781" y="1519600"/>
                    </a:moveTo>
                    <a:cubicBezTo>
                      <a:pt x="3105272" y="1519600"/>
                      <a:pt x="3101043" y="1516793"/>
                      <a:pt x="3099420" y="1512298"/>
                    </a:cubicBezTo>
                    <a:cubicBezTo>
                      <a:pt x="3097358" y="1506578"/>
                      <a:pt x="3100324" y="1500274"/>
                      <a:pt x="3106057" y="1498212"/>
                    </a:cubicBezTo>
                    <a:cubicBezTo>
                      <a:pt x="3119969" y="1493211"/>
                      <a:pt x="3133562" y="1487878"/>
                      <a:pt x="3146477" y="1482371"/>
                    </a:cubicBezTo>
                    <a:cubicBezTo>
                      <a:pt x="3152064" y="1479990"/>
                      <a:pt x="3158541" y="1482584"/>
                      <a:pt x="3160935" y="1488183"/>
                    </a:cubicBezTo>
                    <a:cubicBezTo>
                      <a:pt x="3163316" y="1493783"/>
                      <a:pt x="3160722" y="1500247"/>
                      <a:pt x="3155123" y="1502641"/>
                    </a:cubicBezTo>
                    <a:cubicBezTo>
                      <a:pt x="3141822" y="1508307"/>
                      <a:pt x="3127817" y="1513800"/>
                      <a:pt x="3113505" y="1518948"/>
                    </a:cubicBezTo>
                    <a:cubicBezTo>
                      <a:pt x="3112282" y="1519387"/>
                      <a:pt x="3111018" y="1519600"/>
                      <a:pt x="3109781" y="1519600"/>
                    </a:cubicBezTo>
                    <a:close/>
                    <a:moveTo>
                      <a:pt x="1845997" y="1502495"/>
                    </a:moveTo>
                    <a:cubicBezTo>
                      <a:pt x="1845212" y="1502495"/>
                      <a:pt x="1844427" y="1502415"/>
                      <a:pt x="1843629" y="1502242"/>
                    </a:cubicBezTo>
                    <a:cubicBezTo>
                      <a:pt x="1829304" y="1499103"/>
                      <a:pt x="1814940" y="1495885"/>
                      <a:pt x="1800522" y="1492586"/>
                    </a:cubicBezTo>
                    <a:cubicBezTo>
                      <a:pt x="1794590" y="1491229"/>
                      <a:pt x="1790892" y="1485324"/>
                      <a:pt x="1792249" y="1479392"/>
                    </a:cubicBezTo>
                    <a:cubicBezTo>
                      <a:pt x="1793606" y="1473460"/>
                      <a:pt x="1799484" y="1469749"/>
                      <a:pt x="1805443" y="1471105"/>
                    </a:cubicBezTo>
                    <a:cubicBezTo>
                      <a:pt x="1819795" y="1474391"/>
                      <a:pt x="1834093" y="1477596"/>
                      <a:pt x="1848338" y="1480722"/>
                    </a:cubicBezTo>
                    <a:cubicBezTo>
                      <a:pt x="1854283" y="1482025"/>
                      <a:pt x="1858047" y="1487891"/>
                      <a:pt x="1856744" y="1493836"/>
                    </a:cubicBezTo>
                    <a:cubicBezTo>
                      <a:pt x="1855613" y="1498984"/>
                      <a:pt x="1851064" y="1502495"/>
                      <a:pt x="1845997" y="1502495"/>
                    </a:cubicBezTo>
                    <a:close/>
                    <a:moveTo>
                      <a:pt x="3190715" y="1484898"/>
                    </a:moveTo>
                    <a:cubicBezTo>
                      <a:pt x="3186712" y="1484898"/>
                      <a:pt x="3182841" y="1482704"/>
                      <a:pt x="3180899" y="1478886"/>
                    </a:cubicBezTo>
                    <a:cubicBezTo>
                      <a:pt x="3178133" y="1473473"/>
                      <a:pt x="3180287" y="1466836"/>
                      <a:pt x="3185701" y="1464070"/>
                    </a:cubicBezTo>
                    <a:cubicBezTo>
                      <a:pt x="3198829" y="1457379"/>
                      <a:pt x="3211491" y="1450277"/>
                      <a:pt x="3223328" y="1442961"/>
                    </a:cubicBezTo>
                    <a:cubicBezTo>
                      <a:pt x="3228502" y="1439769"/>
                      <a:pt x="3235286" y="1441365"/>
                      <a:pt x="3238491" y="1446539"/>
                    </a:cubicBezTo>
                    <a:cubicBezTo>
                      <a:pt x="3241683" y="1451727"/>
                      <a:pt x="3240074" y="1458510"/>
                      <a:pt x="3234900" y="1461702"/>
                    </a:cubicBezTo>
                    <a:cubicBezTo>
                      <a:pt x="3222557" y="1469337"/>
                      <a:pt x="3209376" y="1476732"/>
                      <a:pt x="3195716" y="1483688"/>
                    </a:cubicBezTo>
                    <a:cubicBezTo>
                      <a:pt x="3194107" y="1484512"/>
                      <a:pt x="3192404" y="1484898"/>
                      <a:pt x="3190715" y="1484898"/>
                    </a:cubicBezTo>
                    <a:close/>
                    <a:moveTo>
                      <a:pt x="1760088" y="1482810"/>
                    </a:moveTo>
                    <a:cubicBezTo>
                      <a:pt x="1759237" y="1482810"/>
                      <a:pt x="1758372" y="1482717"/>
                      <a:pt x="1757521" y="1482504"/>
                    </a:cubicBezTo>
                    <a:cubicBezTo>
                      <a:pt x="1743249" y="1479086"/>
                      <a:pt x="1728951" y="1475588"/>
                      <a:pt x="1714613" y="1472010"/>
                    </a:cubicBezTo>
                    <a:cubicBezTo>
                      <a:pt x="1708708" y="1470547"/>
                      <a:pt x="1705117" y="1464562"/>
                      <a:pt x="1706593" y="1458656"/>
                    </a:cubicBezTo>
                    <a:cubicBezTo>
                      <a:pt x="1708069" y="1452764"/>
                      <a:pt x="1714041" y="1449159"/>
                      <a:pt x="1719947" y="1450636"/>
                    </a:cubicBezTo>
                    <a:cubicBezTo>
                      <a:pt x="1734218" y="1454200"/>
                      <a:pt x="1748450" y="1457685"/>
                      <a:pt x="1762642" y="1461077"/>
                    </a:cubicBezTo>
                    <a:cubicBezTo>
                      <a:pt x="1768561" y="1462500"/>
                      <a:pt x="1772205" y="1468445"/>
                      <a:pt x="1770795" y="1474364"/>
                    </a:cubicBezTo>
                    <a:cubicBezTo>
                      <a:pt x="1769585" y="1479418"/>
                      <a:pt x="1765062" y="1482810"/>
                      <a:pt x="1760088" y="1482810"/>
                    </a:cubicBezTo>
                    <a:close/>
                    <a:moveTo>
                      <a:pt x="1674578" y="1461476"/>
                    </a:moveTo>
                    <a:cubicBezTo>
                      <a:pt x="1673661" y="1461476"/>
                      <a:pt x="1672730" y="1461356"/>
                      <a:pt x="1671799" y="1461117"/>
                    </a:cubicBezTo>
                    <a:cubicBezTo>
                      <a:pt x="1657593" y="1457433"/>
                      <a:pt x="1643362" y="1453655"/>
                      <a:pt x="1629104" y="1449811"/>
                    </a:cubicBezTo>
                    <a:cubicBezTo>
                      <a:pt x="1623225" y="1448228"/>
                      <a:pt x="1619753" y="1442177"/>
                      <a:pt x="1621336" y="1436311"/>
                    </a:cubicBezTo>
                    <a:cubicBezTo>
                      <a:pt x="1622919" y="1430432"/>
                      <a:pt x="1628971" y="1426947"/>
                      <a:pt x="1634836" y="1428543"/>
                    </a:cubicBezTo>
                    <a:cubicBezTo>
                      <a:pt x="1649028" y="1432374"/>
                      <a:pt x="1663206" y="1436125"/>
                      <a:pt x="1677332" y="1439783"/>
                    </a:cubicBezTo>
                    <a:cubicBezTo>
                      <a:pt x="1683224" y="1441325"/>
                      <a:pt x="1686762" y="1447337"/>
                      <a:pt x="1685232" y="1453216"/>
                    </a:cubicBezTo>
                    <a:cubicBezTo>
                      <a:pt x="1683942" y="1458177"/>
                      <a:pt x="1679473" y="1461476"/>
                      <a:pt x="1674578" y="1461476"/>
                    </a:cubicBezTo>
                    <a:close/>
                    <a:moveTo>
                      <a:pt x="1589481" y="1438519"/>
                    </a:moveTo>
                    <a:cubicBezTo>
                      <a:pt x="1588497" y="1438519"/>
                      <a:pt x="1587499" y="1438386"/>
                      <a:pt x="1586502" y="1438107"/>
                    </a:cubicBezTo>
                    <a:cubicBezTo>
                      <a:pt x="1572376" y="1434157"/>
                      <a:pt x="1558211" y="1430126"/>
                      <a:pt x="1544033" y="1426016"/>
                    </a:cubicBezTo>
                    <a:cubicBezTo>
                      <a:pt x="1538181" y="1424327"/>
                      <a:pt x="1534816" y="1418209"/>
                      <a:pt x="1536505" y="1412370"/>
                    </a:cubicBezTo>
                    <a:cubicBezTo>
                      <a:pt x="1538194" y="1406531"/>
                      <a:pt x="1544326" y="1403153"/>
                      <a:pt x="1550151" y="1404855"/>
                    </a:cubicBezTo>
                    <a:cubicBezTo>
                      <a:pt x="1564276" y="1408938"/>
                      <a:pt x="1578375" y="1412955"/>
                      <a:pt x="1592447" y="1416892"/>
                    </a:cubicBezTo>
                    <a:cubicBezTo>
                      <a:pt x="1598299" y="1418528"/>
                      <a:pt x="1601718" y="1424606"/>
                      <a:pt x="1600082" y="1430472"/>
                    </a:cubicBezTo>
                    <a:cubicBezTo>
                      <a:pt x="1598725" y="1435340"/>
                      <a:pt x="1594296" y="1438519"/>
                      <a:pt x="1589481" y="1438519"/>
                    </a:cubicBezTo>
                    <a:close/>
                    <a:moveTo>
                      <a:pt x="3265425" y="1438453"/>
                    </a:moveTo>
                    <a:cubicBezTo>
                      <a:pt x="3262113" y="1438453"/>
                      <a:pt x="3258828" y="1436963"/>
                      <a:pt x="3256660" y="1434117"/>
                    </a:cubicBezTo>
                    <a:cubicBezTo>
                      <a:pt x="3252962" y="1429288"/>
                      <a:pt x="3253893" y="1422372"/>
                      <a:pt x="3258734" y="1418688"/>
                    </a:cubicBezTo>
                    <a:cubicBezTo>
                      <a:pt x="3270372" y="1409803"/>
                      <a:pt x="3281279" y="1400439"/>
                      <a:pt x="3291135" y="1390876"/>
                    </a:cubicBezTo>
                    <a:cubicBezTo>
                      <a:pt x="3295511" y="1386646"/>
                      <a:pt x="3302480" y="1386753"/>
                      <a:pt x="3306710" y="1391116"/>
                    </a:cubicBezTo>
                    <a:cubicBezTo>
                      <a:pt x="3310953" y="1395478"/>
                      <a:pt x="3310846" y="1402448"/>
                      <a:pt x="3306484" y="1406691"/>
                    </a:cubicBezTo>
                    <a:cubicBezTo>
                      <a:pt x="3295989" y="1416866"/>
                      <a:pt x="3284431" y="1426788"/>
                      <a:pt x="3272102" y="1436205"/>
                    </a:cubicBezTo>
                    <a:cubicBezTo>
                      <a:pt x="3270106" y="1437721"/>
                      <a:pt x="3267752" y="1438453"/>
                      <a:pt x="3265425" y="1438453"/>
                    </a:cubicBezTo>
                    <a:close/>
                    <a:moveTo>
                      <a:pt x="1504836" y="1413993"/>
                    </a:moveTo>
                    <a:cubicBezTo>
                      <a:pt x="1503785" y="1413993"/>
                      <a:pt x="1502721" y="1413846"/>
                      <a:pt x="1501670" y="1413527"/>
                    </a:cubicBezTo>
                    <a:cubicBezTo>
                      <a:pt x="1487519" y="1409284"/>
                      <a:pt x="1473433" y="1404988"/>
                      <a:pt x="1459414" y="1400652"/>
                    </a:cubicBezTo>
                    <a:cubicBezTo>
                      <a:pt x="1453602" y="1398857"/>
                      <a:pt x="1450357" y="1392685"/>
                      <a:pt x="1452152" y="1386873"/>
                    </a:cubicBezTo>
                    <a:cubicBezTo>
                      <a:pt x="1453961" y="1381060"/>
                      <a:pt x="1460133" y="1377815"/>
                      <a:pt x="1465932" y="1379611"/>
                    </a:cubicBezTo>
                    <a:cubicBezTo>
                      <a:pt x="1479884" y="1383933"/>
                      <a:pt x="1493916" y="1388203"/>
                      <a:pt x="1507988" y="1392419"/>
                    </a:cubicBezTo>
                    <a:cubicBezTo>
                      <a:pt x="1513827" y="1394175"/>
                      <a:pt x="1517126" y="1400306"/>
                      <a:pt x="1515383" y="1406132"/>
                    </a:cubicBezTo>
                    <a:cubicBezTo>
                      <a:pt x="1513947" y="1410907"/>
                      <a:pt x="1509571" y="1413993"/>
                      <a:pt x="1504836" y="1413993"/>
                    </a:cubicBezTo>
                    <a:close/>
                    <a:moveTo>
                      <a:pt x="1420643" y="1387910"/>
                    </a:moveTo>
                    <a:cubicBezTo>
                      <a:pt x="1419526" y="1387910"/>
                      <a:pt x="1418395" y="1387737"/>
                      <a:pt x="1417278" y="1387378"/>
                    </a:cubicBezTo>
                    <a:cubicBezTo>
                      <a:pt x="1403206" y="1382883"/>
                      <a:pt x="1389201" y="1378320"/>
                      <a:pt x="1375275" y="1373718"/>
                    </a:cubicBezTo>
                    <a:cubicBezTo>
                      <a:pt x="1369489" y="1371816"/>
                      <a:pt x="1366350" y="1365592"/>
                      <a:pt x="1368265" y="1359806"/>
                    </a:cubicBezTo>
                    <a:cubicBezTo>
                      <a:pt x="1370167" y="1354034"/>
                      <a:pt x="1376405" y="1350895"/>
                      <a:pt x="1382178" y="1352796"/>
                    </a:cubicBezTo>
                    <a:cubicBezTo>
                      <a:pt x="1396050" y="1357385"/>
                      <a:pt x="1409989" y="1361908"/>
                      <a:pt x="1423995" y="1366403"/>
                    </a:cubicBezTo>
                    <a:cubicBezTo>
                      <a:pt x="1429794" y="1368252"/>
                      <a:pt x="1432986" y="1374450"/>
                      <a:pt x="1431124" y="1380249"/>
                    </a:cubicBezTo>
                    <a:cubicBezTo>
                      <a:pt x="1429634" y="1384918"/>
                      <a:pt x="1425298" y="1387910"/>
                      <a:pt x="1420643" y="1387910"/>
                    </a:cubicBezTo>
                    <a:close/>
                    <a:moveTo>
                      <a:pt x="3328190" y="1377070"/>
                    </a:moveTo>
                    <a:cubicBezTo>
                      <a:pt x="3325836" y="1377070"/>
                      <a:pt x="3323455" y="1376325"/>
                      <a:pt x="3321447" y="1374769"/>
                    </a:cubicBezTo>
                    <a:cubicBezTo>
                      <a:pt x="3316645" y="1371045"/>
                      <a:pt x="3315768" y="1364115"/>
                      <a:pt x="3319492" y="1359314"/>
                    </a:cubicBezTo>
                    <a:cubicBezTo>
                      <a:pt x="3328257" y="1348008"/>
                      <a:pt x="3336024" y="1336131"/>
                      <a:pt x="3342595" y="1324041"/>
                    </a:cubicBezTo>
                    <a:cubicBezTo>
                      <a:pt x="3345495" y="1318681"/>
                      <a:pt x="3352184" y="1316712"/>
                      <a:pt x="3357531" y="1319612"/>
                    </a:cubicBezTo>
                    <a:cubicBezTo>
                      <a:pt x="3362878" y="1322511"/>
                      <a:pt x="3364860" y="1329188"/>
                      <a:pt x="3361961" y="1334535"/>
                    </a:cubicBezTo>
                    <a:cubicBezTo>
                      <a:pt x="3354831" y="1347689"/>
                      <a:pt x="3346399" y="1360564"/>
                      <a:pt x="3336902" y="1372814"/>
                    </a:cubicBezTo>
                    <a:cubicBezTo>
                      <a:pt x="3334734" y="1375607"/>
                      <a:pt x="3331476" y="1377070"/>
                      <a:pt x="3328190" y="1377070"/>
                    </a:cubicBezTo>
                    <a:close/>
                    <a:moveTo>
                      <a:pt x="1336942" y="1360258"/>
                    </a:moveTo>
                    <a:cubicBezTo>
                      <a:pt x="1335772" y="1360258"/>
                      <a:pt x="1334575" y="1360072"/>
                      <a:pt x="1333391" y="1359660"/>
                    </a:cubicBezTo>
                    <a:cubicBezTo>
                      <a:pt x="1319399" y="1354898"/>
                      <a:pt x="1305486" y="1350083"/>
                      <a:pt x="1291640" y="1345215"/>
                    </a:cubicBezTo>
                    <a:cubicBezTo>
                      <a:pt x="1285908" y="1343207"/>
                      <a:pt x="1282889" y="1336916"/>
                      <a:pt x="1284910" y="1331170"/>
                    </a:cubicBezTo>
                    <a:cubicBezTo>
                      <a:pt x="1286919" y="1325437"/>
                      <a:pt x="1293197" y="1322405"/>
                      <a:pt x="1298943" y="1324426"/>
                    </a:cubicBezTo>
                    <a:cubicBezTo>
                      <a:pt x="1312735" y="1329268"/>
                      <a:pt x="1326581" y="1334069"/>
                      <a:pt x="1340507" y="1338818"/>
                    </a:cubicBezTo>
                    <a:cubicBezTo>
                      <a:pt x="1346253" y="1340773"/>
                      <a:pt x="1349338" y="1347038"/>
                      <a:pt x="1347370" y="1352796"/>
                    </a:cubicBezTo>
                    <a:cubicBezTo>
                      <a:pt x="1345814" y="1357372"/>
                      <a:pt x="1341531" y="1360258"/>
                      <a:pt x="1336942" y="1360258"/>
                    </a:cubicBezTo>
                    <a:close/>
                    <a:moveTo>
                      <a:pt x="1253787" y="1331024"/>
                    </a:moveTo>
                    <a:cubicBezTo>
                      <a:pt x="1252550" y="1331024"/>
                      <a:pt x="1251273" y="1330811"/>
                      <a:pt x="1250036" y="1330372"/>
                    </a:cubicBezTo>
                    <a:cubicBezTo>
                      <a:pt x="1236137" y="1325331"/>
                      <a:pt x="1222318" y="1320250"/>
                      <a:pt x="1208578" y="1315116"/>
                    </a:cubicBezTo>
                    <a:cubicBezTo>
                      <a:pt x="1202872" y="1312988"/>
                      <a:pt x="1199973" y="1306643"/>
                      <a:pt x="1202101" y="1300937"/>
                    </a:cubicBezTo>
                    <a:cubicBezTo>
                      <a:pt x="1204242" y="1295245"/>
                      <a:pt x="1210587" y="1292345"/>
                      <a:pt x="1216279" y="1294473"/>
                    </a:cubicBezTo>
                    <a:cubicBezTo>
                      <a:pt x="1229952" y="1299581"/>
                      <a:pt x="1243718" y="1304635"/>
                      <a:pt x="1257538" y="1309649"/>
                    </a:cubicBezTo>
                    <a:cubicBezTo>
                      <a:pt x="1263257" y="1311724"/>
                      <a:pt x="1266223" y="1318042"/>
                      <a:pt x="1264148" y="1323761"/>
                    </a:cubicBezTo>
                    <a:cubicBezTo>
                      <a:pt x="1262525" y="1328244"/>
                      <a:pt x="1258296" y="1331024"/>
                      <a:pt x="1253787" y="1331024"/>
                    </a:cubicBezTo>
                    <a:close/>
                    <a:moveTo>
                      <a:pt x="1171217" y="1300192"/>
                    </a:moveTo>
                    <a:cubicBezTo>
                      <a:pt x="1169900" y="1300192"/>
                      <a:pt x="1168570" y="1299953"/>
                      <a:pt x="1167267" y="1299448"/>
                    </a:cubicBezTo>
                    <a:cubicBezTo>
                      <a:pt x="1153460" y="1294141"/>
                      <a:pt x="1139734" y="1288781"/>
                      <a:pt x="1126101" y="1283381"/>
                    </a:cubicBezTo>
                    <a:cubicBezTo>
                      <a:pt x="1120448" y="1281133"/>
                      <a:pt x="1117682" y="1274735"/>
                      <a:pt x="1119930" y="1269083"/>
                    </a:cubicBezTo>
                    <a:cubicBezTo>
                      <a:pt x="1122164" y="1263430"/>
                      <a:pt x="1128588" y="1260663"/>
                      <a:pt x="1134228" y="1262898"/>
                    </a:cubicBezTo>
                    <a:cubicBezTo>
                      <a:pt x="1147794" y="1268271"/>
                      <a:pt x="1161441" y="1273605"/>
                      <a:pt x="1175167" y="1278885"/>
                    </a:cubicBezTo>
                    <a:cubicBezTo>
                      <a:pt x="1180860" y="1281080"/>
                      <a:pt x="1183679" y="1287451"/>
                      <a:pt x="1181498" y="1293130"/>
                    </a:cubicBezTo>
                    <a:cubicBezTo>
                      <a:pt x="1179809" y="1297506"/>
                      <a:pt x="1175646" y="1300192"/>
                      <a:pt x="1171217" y="1300192"/>
                    </a:cubicBezTo>
                    <a:close/>
                    <a:moveTo>
                      <a:pt x="3369768" y="1300006"/>
                    </a:moveTo>
                    <a:cubicBezTo>
                      <a:pt x="3368624" y="1300006"/>
                      <a:pt x="3367454" y="1299820"/>
                      <a:pt x="3366297" y="1299448"/>
                    </a:cubicBezTo>
                    <a:cubicBezTo>
                      <a:pt x="3360524" y="1297532"/>
                      <a:pt x="3357399" y="1291294"/>
                      <a:pt x="3359314" y="1285509"/>
                    </a:cubicBezTo>
                    <a:cubicBezTo>
                      <a:pt x="3360085" y="1283181"/>
                      <a:pt x="3360830" y="1280840"/>
                      <a:pt x="3361535" y="1278486"/>
                    </a:cubicBezTo>
                    <a:cubicBezTo>
                      <a:pt x="3364833" y="1267447"/>
                      <a:pt x="3367334" y="1256035"/>
                      <a:pt x="3368983" y="1244596"/>
                    </a:cubicBezTo>
                    <a:cubicBezTo>
                      <a:pt x="3369848" y="1238571"/>
                      <a:pt x="3375461" y="1234421"/>
                      <a:pt x="3381459" y="1235259"/>
                    </a:cubicBezTo>
                    <a:cubicBezTo>
                      <a:pt x="3387484" y="1236124"/>
                      <a:pt x="3391661" y="1241710"/>
                      <a:pt x="3390796" y="1247735"/>
                    </a:cubicBezTo>
                    <a:cubicBezTo>
                      <a:pt x="3388988" y="1260251"/>
                      <a:pt x="3386247" y="1272714"/>
                      <a:pt x="3382643" y="1284777"/>
                    </a:cubicBezTo>
                    <a:cubicBezTo>
                      <a:pt x="3381885" y="1287358"/>
                      <a:pt x="3381074" y="1289924"/>
                      <a:pt x="3380222" y="1292465"/>
                    </a:cubicBezTo>
                    <a:cubicBezTo>
                      <a:pt x="3378693" y="1297080"/>
                      <a:pt x="3374383" y="1300006"/>
                      <a:pt x="3369768" y="1300006"/>
                    </a:cubicBezTo>
                    <a:close/>
                    <a:moveTo>
                      <a:pt x="1089272" y="1267713"/>
                    </a:moveTo>
                    <a:cubicBezTo>
                      <a:pt x="1087888" y="1267713"/>
                      <a:pt x="1086478" y="1267447"/>
                      <a:pt x="1085109" y="1266901"/>
                    </a:cubicBezTo>
                    <a:cubicBezTo>
                      <a:pt x="1071409" y="1261302"/>
                      <a:pt x="1057802" y="1255662"/>
                      <a:pt x="1044289" y="1249983"/>
                    </a:cubicBezTo>
                    <a:cubicBezTo>
                      <a:pt x="1038676" y="1247629"/>
                      <a:pt x="1036043" y="1241178"/>
                      <a:pt x="1038397" y="1235565"/>
                    </a:cubicBezTo>
                    <a:cubicBezTo>
                      <a:pt x="1040764" y="1229952"/>
                      <a:pt x="1047215" y="1227319"/>
                      <a:pt x="1052828" y="1229673"/>
                    </a:cubicBezTo>
                    <a:cubicBezTo>
                      <a:pt x="1066275" y="1235326"/>
                      <a:pt x="1079802" y="1240939"/>
                      <a:pt x="1093435" y="1246498"/>
                    </a:cubicBezTo>
                    <a:cubicBezTo>
                      <a:pt x="1099074" y="1248799"/>
                      <a:pt x="1101774" y="1255223"/>
                      <a:pt x="1099473" y="1260863"/>
                    </a:cubicBezTo>
                    <a:cubicBezTo>
                      <a:pt x="1097731" y="1265132"/>
                      <a:pt x="1093621" y="1267713"/>
                      <a:pt x="1089272" y="1267713"/>
                    </a:cubicBezTo>
                    <a:close/>
                    <a:moveTo>
                      <a:pt x="1008018" y="1233557"/>
                    </a:moveTo>
                    <a:cubicBezTo>
                      <a:pt x="1006555" y="1233557"/>
                      <a:pt x="1005065" y="1233264"/>
                      <a:pt x="1003642" y="1232652"/>
                    </a:cubicBezTo>
                    <a:cubicBezTo>
                      <a:pt x="990049" y="1226773"/>
                      <a:pt x="976562" y="1220841"/>
                      <a:pt x="963182" y="1214883"/>
                    </a:cubicBezTo>
                    <a:cubicBezTo>
                      <a:pt x="957622" y="1212395"/>
                      <a:pt x="955135" y="1205891"/>
                      <a:pt x="957609" y="1200332"/>
                    </a:cubicBezTo>
                    <a:cubicBezTo>
                      <a:pt x="960083" y="1194772"/>
                      <a:pt x="966613" y="1192285"/>
                      <a:pt x="972146" y="1194759"/>
                    </a:cubicBezTo>
                    <a:cubicBezTo>
                      <a:pt x="985460" y="1200691"/>
                      <a:pt x="998881" y="1206583"/>
                      <a:pt x="1012394" y="1212435"/>
                    </a:cubicBezTo>
                    <a:cubicBezTo>
                      <a:pt x="1017980" y="1214843"/>
                      <a:pt x="1020547" y="1221333"/>
                      <a:pt x="1018127" y="1226920"/>
                    </a:cubicBezTo>
                    <a:cubicBezTo>
                      <a:pt x="1016331" y="1231069"/>
                      <a:pt x="1012274" y="1233557"/>
                      <a:pt x="1008018" y="1233557"/>
                    </a:cubicBezTo>
                    <a:close/>
                    <a:moveTo>
                      <a:pt x="3382430" y="1213247"/>
                    </a:moveTo>
                    <a:cubicBezTo>
                      <a:pt x="3376471" y="1213247"/>
                      <a:pt x="3371577" y="1208485"/>
                      <a:pt x="3371417" y="1202500"/>
                    </a:cubicBezTo>
                    <a:cubicBezTo>
                      <a:pt x="3371072" y="1188774"/>
                      <a:pt x="3369635" y="1174582"/>
                      <a:pt x="3367121" y="1160350"/>
                    </a:cubicBezTo>
                    <a:cubicBezTo>
                      <a:pt x="3366071" y="1154351"/>
                      <a:pt x="3370074" y="1148645"/>
                      <a:pt x="3376059" y="1147595"/>
                    </a:cubicBezTo>
                    <a:cubicBezTo>
                      <a:pt x="3382031" y="1146517"/>
                      <a:pt x="3387764" y="1150534"/>
                      <a:pt x="3388814" y="1156520"/>
                    </a:cubicBezTo>
                    <a:cubicBezTo>
                      <a:pt x="3391514" y="1171842"/>
                      <a:pt x="3393071" y="1187124"/>
                      <a:pt x="3393443" y="1201954"/>
                    </a:cubicBezTo>
                    <a:cubicBezTo>
                      <a:pt x="3393603" y="1208033"/>
                      <a:pt x="3388788" y="1213087"/>
                      <a:pt x="3382710" y="1213233"/>
                    </a:cubicBezTo>
                    <a:cubicBezTo>
                      <a:pt x="3382616" y="1213233"/>
                      <a:pt x="3382523" y="1213247"/>
                      <a:pt x="3382430" y="1213247"/>
                    </a:cubicBezTo>
                    <a:close/>
                    <a:moveTo>
                      <a:pt x="927496" y="1197672"/>
                    </a:moveTo>
                    <a:cubicBezTo>
                      <a:pt x="925967" y="1197672"/>
                      <a:pt x="924397" y="1197352"/>
                      <a:pt x="922908" y="1196661"/>
                    </a:cubicBezTo>
                    <a:cubicBezTo>
                      <a:pt x="909447" y="1190476"/>
                      <a:pt x="896094" y="1184264"/>
                      <a:pt x="882846" y="1177987"/>
                    </a:cubicBezTo>
                    <a:cubicBezTo>
                      <a:pt x="877353" y="1175393"/>
                      <a:pt x="874999" y="1168823"/>
                      <a:pt x="877606" y="1163329"/>
                    </a:cubicBezTo>
                    <a:cubicBezTo>
                      <a:pt x="880199" y="1157823"/>
                      <a:pt x="886770" y="1155469"/>
                      <a:pt x="892276" y="1158076"/>
                    </a:cubicBezTo>
                    <a:cubicBezTo>
                      <a:pt x="905444" y="1164300"/>
                      <a:pt x="918718" y="1170498"/>
                      <a:pt x="932098" y="1176643"/>
                    </a:cubicBezTo>
                    <a:cubicBezTo>
                      <a:pt x="937631" y="1179184"/>
                      <a:pt x="940052" y="1185714"/>
                      <a:pt x="937525" y="1191247"/>
                    </a:cubicBezTo>
                    <a:cubicBezTo>
                      <a:pt x="935663" y="1195291"/>
                      <a:pt x="931673" y="1197672"/>
                      <a:pt x="927496" y="1197672"/>
                    </a:cubicBezTo>
                    <a:close/>
                    <a:moveTo>
                      <a:pt x="847826" y="1159978"/>
                    </a:moveTo>
                    <a:cubicBezTo>
                      <a:pt x="846203" y="1159978"/>
                      <a:pt x="844567" y="1159618"/>
                      <a:pt x="843011" y="1158860"/>
                    </a:cubicBezTo>
                    <a:cubicBezTo>
                      <a:pt x="829670" y="1152370"/>
                      <a:pt x="816476" y="1145826"/>
                      <a:pt x="803388" y="1139255"/>
                    </a:cubicBezTo>
                    <a:cubicBezTo>
                      <a:pt x="797962" y="1136529"/>
                      <a:pt x="795754" y="1129905"/>
                      <a:pt x="798494" y="1124478"/>
                    </a:cubicBezTo>
                    <a:cubicBezTo>
                      <a:pt x="801220" y="1119038"/>
                      <a:pt x="807844" y="1116844"/>
                      <a:pt x="813284" y="1119570"/>
                    </a:cubicBezTo>
                    <a:cubicBezTo>
                      <a:pt x="826279" y="1126101"/>
                      <a:pt x="839406" y="1132605"/>
                      <a:pt x="852667" y="1139056"/>
                    </a:cubicBezTo>
                    <a:cubicBezTo>
                      <a:pt x="858120" y="1141729"/>
                      <a:pt x="860395" y="1148313"/>
                      <a:pt x="857735" y="1153780"/>
                    </a:cubicBezTo>
                    <a:cubicBezTo>
                      <a:pt x="855833" y="1157703"/>
                      <a:pt x="851909" y="1159978"/>
                      <a:pt x="847826" y="1159978"/>
                    </a:cubicBezTo>
                    <a:close/>
                    <a:moveTo>
                      <a:pt x="3367533" y="1126686"/>
                    </a:moveTo>
                    <a:cubicBezTo>
                      <a:pt x="3362838" y="1126686"/>
                      <a:pt x="3358489" y="1123654"/>
                      <a:pt x="3357013" y="1118932"/>
                    </a:cubicBezTo>
                    <a:cubicBezTo>
                      <a:pt x="3352916" y="1105738"/>
                      <a:pt x="3347902" y="1092211"/>
                      <a:pt x="3342116" y="1078724"/>
                    </a:cubicBezTo>
                    <a:cubicBezTo>
                      <a:pt x="3339722" y="1073124"/>
                      <a:pt x="3342302" y="1066647"/>
                      <a:pt x="3347902" y="1064253"/>
                    </a:cubicBezTo>
                    <a:cubicBezTo>
                      <a:pt x="3353488" y="1061859"/>
                      <a:pt x="3359965" y="1064439"/>
                      <a:pt x="3362360" y="1070026"/>
                    </a:cubicBezTo>
                    <a:cubicBezTo>
                      <a:pt x="3368451" y="1084217"/>
                      <a:pt x="3373745" y="1098476"/>
                      <a:pt x="3378054" y="1112401"/>
                    </a:cubicBezTo>
                    <a:cubicBezTo>
                      <a:pt x="3379863" y="1118214"/>
                      <a:pt x="3376618" y="1124385"/>
                      <a:pt x="3370805" y="1126194"/>
                    </a:cubicBezTo>
                    <a:cubicBezTo>
                      <a:pt x="3369715" y="1126527"/>
                      <a:pt x="3368624" y="1126686"/>
                      <a:pt x="3367533" y="1126686"/>
                    </a:cubicBezTo>
                    <a:close/>
                    <a:moveTo>
                      <a:pt x="769059" y="1120408"/>
                    </a:moveTo>
                    <a:cubicBezTo>
                      <a:pt x="767344" y="1120408"/>
                      <a:pt x="765614" y="1120009"/>
                      <a:pt x="763992" y="1119171"/>
                    </a:cubicBezTo>
                    <a:cubicBezTo>
                      <a:pt x="750824" y="1112348"/>
                      <a:pt x="737776" y="1105485"/>
                      <a:pt x="724862" y="1098582"/>
                    </a:cubicBezTo>
                    <a:cubicBezTo>
                      <a:pt x="719501" y="1095709"/>
                      <a:pt x="717480" y="1089045"/>
                      <a:pt x="720339" y="1083672"/>
                    </a:cubicBezTo>
                    <a:cubicBezTo>
                      <a:pt x="723212" y="1078299"/>
                      <a:pt x="729889" y="1076290"/>
                      <a:pt x="735249" y="1079150"/>
                    </a:cubicBezTo>
                    <a:cubicBezTo>
                      <a:pt x="748071" y="1086000"/>
                      <a:pt x="761039" y="1092823"/>
                      <a:pt x="774127" y="1099606"/>
                    </a:cubicBezTo>
                    <a:cubicBezTo>
                      <a:pt x="779527" y="1102399"/>
                      <a:pt x="781642" y="1109049"/>
                      <a:pt x="778849" y="1114450"/>
                    </a:cubicBezTo>
                    <a:cubicBezTo>
                      <a:pt x="776894" y="1118240"/>
                      <a:pt x="773036" y="1120408"/>
                      <a:pt x="769059" y="1120408"/>
                    </a:cubicBezTo>
                    <a:close/>
                    <a:moveTo>
                      <a:pt x="691317" y="1078857"/>
                    </a:moveTo>
                    <a:cubicBezTo>
                      <a:pt x="689522" y="1078857"/>
                      <a:pt x="687700" y="1078418"/>
                      <a:pt x="686010" y="1077487"/>
                    </a:cubicBezTo>
                    <a:cubicBezTo>
                      <a:pt x="673056" y="1070332"/>
                      <a:pt x="660074" y="1063056"/>
                      <a:pt x="647439" y="1055847"/>
                    </a:cubicBezTo>
                    <a:cubicBezTo>
                      <a:pt x="642158" y="1052841"/>
                      <a:pt x="640309" y="1046111"/>
                      <a:pt x="643329" y="1040817"/>
                    </a:cubicBezTo>
                    <a:cubicBezTo>
                      <a:pt x="646335" y="1035537"/>
                      <a:pt x="653065" y="1033702"/>
                      <a:pt x="658345" y="1036708"/>
                    </a:cubicBezTo>
                    <a:cubicBezTo>
                      <a:pt x="670901" y="1043863"/>
                      <a:pt x="683789" y="1051099"/>
                      <a:pt x="696651" y="1058188"/>
                    </a:cubicBezTo>
                    <a:cubicBezTo>
                      <a:pt x="701984" y="1061127"/>
                      <a:pt x="703913" y="1067831"/>
                      <a:pt x="700987" y="1073151"/>
                    </a:cubicBezTo>
                    <a:cubicBezTo>
                      <a:pt x="698965" y="1076795"/>
                      <a:pt x="695201" y="1078857"/>
                      <a:pt x="691317" y="1078857"/>
                    </a:cubicBezTo>
                    <a:close/>
                    <a:moveTo>
                      <a:pt x="3333072" y="1045739"/>
                    </a:moveTo>
                    <a:cubicBezTo>
                      <a:pt x="3329148" y="1045739"/>
                      <a:pt x="3325357" y="1043637"/>
                      <a:pt x="3323362" y="1039939"/>
                    </a:cubicBezTo>
                    <a:cubicBezTo>
                      <a:pt x="3316752" y="1027636"/>
                      <a:pt x="3309397" y="1015081"/>
                      <a:pt x="3301483" y="1002618"/>
                    </a:cubicBezTo>
                    <a:cubicBezTo>
                      <a:pt x="3298237" y="997484"/>
                      <a:pt x="3299754" y="990674"/>
                      <a:pt x="3304888" y="987415"/>
                    </a:cubicBezTo>
                    <a:cubicBezTo>
                      <a:pt x="3310022" y="984157"/>
                      <a:pt x="3316832" y="985673"/>
                      <a:pt x="3320090" y="990820"/>
                    </a:cubicBezTo>
                    <a:cubicBezTo>
                      <a:pt x="3328283" y="1003722"/>
                      <a:pt x="3335918" y="1016743"/>
                      <a:pt x="3342768" y="1029512"/>
                    </a:cubicBezTo>
                    <a:cubicBezTo>
                      <a:pt x="3345654" y="1034872"/>
                      <a:pt x="3343646" y="1041549"/>
                      <a:pt x="3338272" y="1044422"/>
                    </a:cubicBezTo>
                    <a:cubicBezTo>
                      <a:pt x="3336623" y="1045313"/>
                      <a:pt x="3334827" y="1045739"/>
                      <a:pt x="3333072" y="1045739"/>
                    </a:cubicBezTo>
                    <a:close/>
                    <a:moveTo>
                      <a:pt x="614746" y="1035204"/>
                    </a:moveTo>
                    <a:cubicBezTo>
                      <a:pt x="612844" y="1035204"/>
                      <a:pt x="610915" y="1034712"/>
                      <a:pt x="609159" y="1033675"/>
                    </a:cubicBezTo>
                    <a:cubicBezTo>
                      <a:pt x="596404" y="1026160"/>
                      <a:pt x="583649" y="1018499"/>
                      <a:pt x="571226" y="1010931"/>
                    </a:cubicBezTo>
                    <a:cubicBezTo>
                      <a:pt x="566026" y="1007752"/>
                      <a:pt x="564390" y="1000982"/>
                      <a:pt x="567555" y="995782"/>
                    </a:cubicBezTo>
                    <a:cubicBezTo>
                      <a:pt x="570721" y="990581"/>
                      <a:pt x="577517" y="988958"/>
                      <a:pt x="582691" y="992111"/>
                    </a:cubicBezTo>
                    <a:cubicBezTo>
                      <a:pt x="595021" y="999639"/>
                      <a:pt x="607696" y="1007233"/>
                      <a:pt x="620359" y="1014695"/>
                    </a:cubicBezTo>
                    <a:cubicBezTo>
                      <a:pt x="625599" y="1017781"/>
                      <a:pt x="627341" y="1024537"/>
                      <a:pt x="624256" y="1029778"/>
                    </a:cubicBezTo>
                    <a:cubicBezTo>
                      <a:pt x="622194" y="1033263"/>
                      <a:pt x="618523" y="1035204"/>
                      <a:pt x="614746" y="1035204"/>
                    </a:cubicBezTo>
                    <a:close/>
                    <a:moveTo>
                      <a:pt x="539504" y="989291"/>
                    </a:moveTo>
                    <a:cubicBezTo>
                      <a:pt x="537496" y="989291"/>
                      <a:pt x="535461" y="988732"/>
                      <a:pt x="533625" y="987575"/>
                    </a:cubicBezTo>
                    <a:cubicBezTo>
                      <a:pt x="521043" y="979634"/>
                      <a:pt x="508528" y="971561"/>
                      <a:pt x="496414" y="963621"/>
                    </a:cubicBezTo>
                    <a:cubicBezTo>
                      <a:pt x="491328" y="960282"/>
                      <a:pt x="489911" y="953446"/>
                      <a:pt x="493251" y="948365"/>
                    </a:cubicBezTo>
                    <a:cubicBezTo>
                      <a:pt x="496582" y="943271"/>
                      <a:pt x="503416" y="941861"/>
                      <a:pt x="508506" y="945199"/>
                    </a:cubicBezTo>
                    <a:cubicBezTo>
                      <a:pt x="520511" y="953073"/>
                      <a:pt x="532920" y="961067"/>
                      <a:pt x="545396" y="968954"/>
                    </a:cubicBezTo>
                    <a:cubicBezTo>
                      <a:pt x="550544" y="972213"/>
                      <a:pt x="552073" y="979009"/>
                      <a:pt x="548828" y="984157"/>
                    </a:cubicBezTo>
                    <a:cubicBezTo>
                      <a:pt x="546726" y="987469"/>
                      <a:pt x="543148" y="989291"/>
                      <a:pt x="539504" y="989291"/>
                    </a:cubicBezTo>
                    <a:close/>
                    <a:moveTo>
                      <a:pt x="3286041" y="971295"/>
                    </a:moveTo>
                    <a:cubicBezTo>
                      <a:pt x="3282623" y="971295"/>
                      <a:pt x="3279257" y="969712"/>
                      <a:pt x="3277103" y="966746"/>
                    </a:cubicBezTo>
                    <a:cubicBezTo>
                      <a:pt x="3268843" y="955334"/>
                      <a:pt x="3259945" y="943723"/>
                      <a:pt x="3250661" y="932218"/>
                    </a:cubicBezTo>
                    <a:cubicBezTo>
                      <a:pt x="3246844" y="927483"/>
                      <a:pt x="3247589" y="920553"/>
                      <a:pt x="3252310" y="916736"/>
                    </a:cubicBezTo>
                    <a:cubicBezTo>
                      <a:pt x="3257058" y="912905"/>
                      <a:pt x="3263988" y="913650"/>
                      <a:pt x="3267805" y="918385"/>
                    </a:cubicBezTo>
                    <a:cubicBezTo>
                      <a:pt x="3277329" y="930183"/>
                      <a:pt x="3286466" y="942100"/>
                      <a:pt x="3294952" y="953818"/>
                    </a:cubicBezTo>
                    <a:cubicBezTo>
                      <a:pt x="3298517" y="958739"/>
                      <a:pt x="3297413" y="965629"/>
                      <a:pt x="3292491" y="969194"/>
                    </a:cubicBezTo>
                    <a:cubicBezTo>
                      <a:pt x="3290536" y="970617"/>
                      <a:pt x="3288275" y="971295"/>
                      <a:pt x="3286041" y="971295"/>
                    </a:cubicBezTo>
                    <a:close/>
                    <a:moveTo>
                      <a:pt x="465813" y="940930"/>
                    </a:moveTo>
                    <a:cubicBezTo>
                      <a:pt x="463675" y="940930"/>
                      <a:pt x="461515" y="940305"/>
                      <a:pt x="459617" y="939014"/>
                    </a:cubicBezTo>
                    <a:cubicBezTo>
                      <a:pt x="447323" y="930635"/>
                      <a:pt x="435093" y="922123"/>
                      <a:pt x="423269" y="913717"/>
                    </a:cubicBezTo>
                    <a:cubicBezTo>
                      <a:pt x="418308" y="910205"/>
                      <a:pt x="417141" y="903329"/>
                      <a:pt x="420666" y="898368"/>
                    </a:cubicBezTo>
                    <a:cubicBezTo>
                      <a:pt x="424190" y="893407"/>
                      <a:pt x="431067" y="892236"/>
                      <a:pt x="436024" y="895761"/>
                    </a:cubicBezTo>
                    <a:cubicBezTo>
                      <a:pt x="447737" y="904074"/>
                      <a:pt x="459851" y="912506"/>
                      <a:pt x="472029" y="920806"/>
                    </a:cubicBezTo>
                    <a:cubicBezTo>
                      <a:pt x="477055" y="924237"/>
                      <a:pt x="478355" y="931087"/>
                      <a:pt x="474924" y="936115"/>
                    </a:cubicBezTo>
                    <a:cubicBezTo>
                      <a:pt x="472794" y="939241"/>
                      <a:pt x="469334" y="940930"/>
                      <a:pt x="465813" y="940930"/>
                    </a:cubicBezTo>
                    <a:close/>
                    <a:moveTo>
                      <a:pt x="3230777" y="902691"/>
                    </a:moveTo>
                    <a:cubicBezTo>
                      <a:pt x="3227731" y="902691"/>
                      <a:pt x="3224698" y="901440"/>
                      <a:pt x="3222517" y="898980"/>
                    </a:cubicBezTo>
                    <a:cubicBezTo>
                      <a:pt x="3213127" y="888366"/>
                      <a:pt x="3203165" y="877579"/>
                      <a:pt x="3192950" y="866912"/>
                    </a:cubicBezTo>
                    <a:cubicBezTo>
                      <a:pt x="3188733" y="862523"/>
                      <a:pt x="3188880" y="855553"/>
                      <a:pt x="3193269" y="851337"/>
                    </a:cubicBezTo>
                    <a:cubicBezTo>
                      <a:pt x="3197658" y="847134"/>
                      <a:pt x="3204641" y="847267"/>
                      <a:pt x="3208844" y="851669"/>
                    </a:cubicBezTo>
                    <a:cubicBezTo>
                      <a:pt x="3219272" y="862536"/>
                      <a:pt x="3229420" y="873536"/>
                      <a:pt x="3239023" y="884376"/>
                    </a:cubicBezTo>
                    <a:cubicBezTo>
                      <a:pt x="3243053" y="888938"/>
                      <a:pt x="3242628" y="895894"/>
                      <a:pt x="3238079" y="899924"/>
                    </a:cubicBezTo>
                    <a:cubicBezTo>
                      <a:pt x="3235977" y="901786"/>
                      <a:pt x="3233370" y="902691"/>
                      <a:pt x="3230777" y="902691"/>
                    </a:cubicBezTo>
                    <a:close/>
                    <a:moveTo>
                      <a:pt x="393960" y="889882"/>
                    </a:moveTo>
                    <a:cubicBezTo>
                      <a:pt x="391678" y="889882"/>
                      <a:pt x="389381" y="889177"/>
                      <a:pt x="387410" y="887714"/>
                    </a:cubicBezTo>
                    <a:cubicBezTo>
                      <a:pt x="375438" y="878842"/>
                      <a:pt x="363558" y="869838"/>
                      <a:pt x="352095" y="860953"/>
                    </a:cubicBezTo>
                    <a:cubicBezTo>
                      <a:pt x="347288" y="857216"/>
                      <a:pt x="346414" y="850299"/>
                      <a:pt x="350141" y="845485"/>
                    </a:cubicBezTo>
                    <a:cubicBezTo>
                      <a:pt x="353875" y="840683"/>
                      <a:pt x="360786" y="839805"/>
                      <a:pt x="365597" y="843543"/>
                    </a:cubicBezTo>
                    <a:cubicBezTo>
                      <a:pt x="376936" y="852334"/>
                      <a:pt x="388688" y="861232"/>
                      <a:pt x="400530" y="870011"/>
                    </a:cubicBezTo>
                    <a:cubicBezTo>
                      <a:pt x="405414" y="873642"/>
                      <a:pt x="406442" y="880532"/>
                      <a:pt x="402819" y="885426"/>
                    </a:cubicBezTo>
                    <a:cubicBezTo>
                      <a:pt x="400655" y="888339"/>
                      <a:pt x="397330" y="889882"/>
                      <a:pt x="393960" y="889882"/>
                    </a:cubicBezTo>
                    <a:close/>
                    <a:moveTo>
                      <a:pt x="324331" y="835842"/>
                    </a:moveTo>
                    <a:cubicBezTo>
                      <a:pt x="321882" y="835842"/>
                      <a:pt x="319426" y="835030"/>
                      <a:pt x="317381" y="833368"/>
                    </a:cubicBezTo>
                    <a:cubicBezTo>
                      <a:pt x="305806" y="823951"/>
                      <a:pt x="294355" y="814374"/>
                      <a:pt x="283344" y="804931"/>
                    </a:cubicBezTo>
                    <a:cubicBezTo>
                      <a:pt x="278727" y="800968"/>
                      <a:pt x="278198" y="794011"/>
                      <a:pt x="282156" y="789396"/>
                    </a:cubicBezTo>
                    <a:cubicBezTo>
                      <a:pt x="286124" y="784781"/>
                      <a:pt x="293069" y="784249"/>
                      <a:pt x="297690" y="788212"/>
                    </a:cubicBezTo>
                    <a:cubicBezTo>
                      <a:pt x="308559" y="797536"/>
                      <a:pt x="319863" y="806979"/>
                      <a:pt x="331288" y="816290"/>
                    </a:cubicBezTo>
                    <a:cubicBezTo>
                      <a:pt x="336009" y="820120"/>
                      <a:pt x="336719" y="827063"/>
                      <a:pt x="332876" y="831785"/>
                    </a:cubicBezTo>
                    <a:cubicBezTo>
                      <a:pt x="330699" y="834458"/>
                      <a:pt x="327528" y="835842"/>
                      <a:pt x="324331" y="835842"/>
                    </a:cubicBezTo>
                    <a:close/>
                    <a:moveTo>
                      <a:pt x="257482" y="778410"/>
                    </a:moveTo>
                    <a:cubicBezTo>
                      <a:pt x="254839" y="778410"/>
                      <a:pt x="252190" y="777479"/>
                      <a:pt x="250076" y="775550"/>
                    </a:cubicBezTo>
                    <a:cubicBezTo>
                      <a:pt x="238978" y="765468"/>
                      <a:pt x="228078" y="755253"/>
                      <a:pt x="217673" y="745185"/>
                    </a:cubicBezTo>
                    <a:cubicBezTo>
                      <a:pt x="213305" y="740942"/>
                      <a:pt x="213190" y="733972"/>
                      <a:pt x="217423" y="729596"/>
                    </a:cubicBezTo>
                    <a:cubicBezTo>
                      <a:pt x="221658" y="725220"/>
                      <a:pt x="228625" y="725114"/>
                      <a:pt x="233001" y="729344"/>
                    </a:cubicBezTo>
                    <a:cubicBezTo>
                      <a:pt x="243234" y="739253"/>
                      <a:pt x="253965" y="749321"/>
                      <a:pt x="264896" y="759243"/>
                    </a:cubicBezTo>
                    <a:cubicBezTo>
                      <a:pt x="269397" y="763340"/>
                      <a:pt x="269728" y="770310"/>
                      <a:pt x="265641" y="774805"/>
                    </a:cubicBezTo>
                    <a:cubicBezTo>
                      <a:pt x="263463" y="777199"/>
                      <a:pt x="260481" y="778410"/>
                      <a:pt x="257482" y="778410"/>
                    </a:cubicBezTo>
                    <a:close/>
                    <a:moveTo>
                      <a:pt x="194204" y="717094"/>
                    </a:moveTo>
                    <a:cubicBezTo>
                      <a:pt x="191317" y="717094"/>
                      <a:pt x="188433" y="715963"/>
                      <a:pt x="186269" y="713715"/>
                    </a:cubicBezTo>
                    <a:cubicBezTo>
                      <a:pt x="175833" y="702889"/>
                      <a:pt x="165657" y="691902"/>
                      <a:pt x="156032" y="681076"/>
                    </a:cubicBezTo>
                    <a:cubicBezTo>
                      <a:pt x="151987" y="676540"/>
                      <a:pt x="152391" y="669571"/>
                      <a:pt x="156935" y="665527"/>
                    </a:cubicBezTo>
                    <a:cubicBezTo>
                      <a:pt x="161483" y="661484"/>
                      <a:pt x="168450" y="661896"/>
                      <a:pt x="172486" y="666432"/>
                    </a:cubicBezTo>
                    <a:cubicBezTo>
                      <a:pt x="181926" y="677046"/>
                      <a:pt x="191902" y="687806"/>
                      <a:pt x="202138" y="698433"/>
                    </a:cubicBezTo>
                    <a:cubicBezTo>
                      <a:pt x="206360" y="702822"/>
                      <a:pt x="206227" y="709792"/>
                      <a:pt x="201845" y="714008"/>
                    </a:cubicBezTo>
                    <a:cubicBezTo>
                      <a:pt x="199708" y="716070"/>
                      <a:pt x="196954" y="717094"/>
                      <a:pt x="194204" y="717094"/>
                    </a:cubicBezTo>
                    <a:close/>
                    <a:moveTo>
                      <a:pt x="135712" y="651229"/>
                    </a:moveTo>
                    <a:cubicBezTo>
                      <a:pt x="132507" y="651229"/>
                      <a:pt x="129331" y="649833"/>
                      <a:pt x="127153" y="647159"/>
                    </a:cubicBezTo>
                    <a:cubicBezTo>
                      <a:pt x="117583" y="635375"/>
                      <a:pt x="108418" y="623484"/>
                      <a:pt x="99910" y="611819"/>
                    </a:cubicBezTo>
                    <a:cubicBezTo>
                      <a:pt x="96325" y="606898"/>
                      <a:pt x="97405" y="600008"/>
                      <a:pt x="102324" y="596431"/>
                    </a:cubicBezTo>
                    <a:cubicBezTo>
                      <a:pt x="107238" y="592826"/>
                      <a:pt x="114123" y="593917"/>
                      <a:pt x="117716" y="598838"/>
                    </a:cubicBezTo>
                    <a:cubicBezTo>
                      <a:pt x="125996" y="610197"/>
                      <a:pt x="134925" y="621782"/>
                      <a:pt x="144254" y="633273"/>
                    </a:cubicBezTo>
                    <a:cubicBezTo>
                      <a:pt x="148092" y="637995"/>
                      <a:pt x="147369" y="644925"/>
                      <a:pt x="142648" y="648769"/>
                    </a:cubicBezTo>
                    <a:cubicBezTo>
                      <a:pt x="140604" y="650418"/>
                      <a:pt x="138152" y="651229"/>
                      <a:pt x="135712" y="651229"/>
                    </a:cubicBezTo>
                    <a:close/>
                    <a:moveTo>
                      <a:pt x="83945" y="580018"/>
                    </a:moveTo>
                    <a:cubicBezTo>
                      <a:pt x="80312" y="580018"/>
                      <a:pt x="76759" y="578222"/>
                      <a:pt x="74658" y="574924"/>
                    </a:cubicBezTo>
                    <a:cubicBezTo>
                      <a:pt x="66401" y="562022"/>
                      <a:pt x="58724" y="549054"/>
                      <a:pt x="51839" y="536365"/>
                    </a:cubicBezTo>
                    <a:cubicBezTo>
                      <a:pt x="48938" y="531018"/>
                      <a:pt x="50918" y="524328"/>
                      <a:pt x="56266" y="521428"/>
                    </a:cubicBezTo>
                    <a:cubicBezTo>
                      <a:pt x="61597" y="518529"/>
                      <a:pt x="68298" y="520497"/>
                      <a:pt x="71203" y="525858"/>
                    </a:cubicBezTo>
                    <a:cubicBezTo>
                      <a:pt x="77839" y="538081"/>
                      <a:pt x="85244" y="550597"/>
                      <a:pt x="93214" y="563059"/>
                    </a:cubicBezTo>
                    <a:cubicBezTo>
                      <a:pt x="96493" y="568180"/>
                      <a:pt x="95000" y="574990"/>
                      <a:pt x="89874" y="578275"/>
                    </a:cubicBezTo>
                    <a:cubicBezTo>
                      <a:pt x="88032" y="579446"/>
                      <a:pt x="85980" y="580018"/>
                      <a:pt x="83945" y="580018"/>
                    </a:cubicBezTo>
                    <a:close/>
                    <a:moveTo>
                      <a:pt x="42174" y="502621"/>
                    </a:moveTo>
                    <a:cubicBezTo>
                      <a:pt x="37927" y="502621"/>
                      <a:pt x="33877" y="500147"/>
                      <a:pt x="32071" y="496011"/>
                    </a:cubicBezTo>
                    <a:cubicBezTo>
                      <a:pt x="25896" y="481846"/>
                      <a:pt x="20538" y="467654"/>
                      <a:pt x="16141" y="453822"/>
                    </a:cubicBezTo>
                    <a:cubicBezTo>
                      <a:pt x="14299" y="448022"/>
                      <a:pt x="17506" y="441824"/>
                      <a:pt x="23306" y="439976"/>
                    </a:cubicBezTo>
                    <a:cubicBezTo>
                      <a:pt x="29098" y="438140"/>
                      <a:pt x="35299" y="441346"/>
                      <a:pt x="37140" y="447145"/>
                    </a:cubicBezTo>
                    <a:cubicBezTo>
                      <a:pt x="41306" y="460259"/>
                      <a:pt x="46396" y="473732"/>
                      <a:pt x="52265" y="487193"/>
                    </a:cubicBezTo>
                    <a:cubicBezTo>
                      <a:pt x="54701" y="492779"/>
                      <a:pt x="52150" y="499270"/>
                      <a:pt x="46573" y="501704"/>
                    </a:cubicBezTo>
                    <a:cubicBezTo>
                      <a:pt x="45139" y="502329"/>
                      <a:pt x="43645" y="502621"/>
                      <a:pt x="42174" y="502621"/>
                    </a:cubicBezTo>
                    <a:close/>
                    <a:moveTo>
                      <a:pt x="15882" y="418921"/>
                    </a:moveTo>
                    <a:cubicBezTo>
                      <a:pt x="10674" y="418921"/>
                      <a:pt x="6044" y="415223"/>
                      <a:pt x="5064" y="409916"/>
                    </a:cubicBezTo>
                    <a:cubicBezTo>
                      <a:pt x="2242" y="394660"/>
                      <a:pt x="537" y="379444"/>
                      <a:pt x="7" y="364667"/>
                    </a:cubicBezTo>
                    <a:cubicBezTo>
                      <a:pt x="-212" y="358589"/>
                      <a:pt x="4539" y="353482"/>
                      <a:pt x="10619" y="353255"/>
                    </a:cubicBezTo>
                    <a:cubicBezTo>
                      <a:pt x="16682" y="353083"/>
                      <a:pt x="21811" y="357791"/>
                      <a:pt x="22022" y="363869"/>
                    </a:cubicBezTo>
                    <a:cubicBezTo>
                      <a:pt x="22517" y="377569"/>
                      <a:pt x="24101" y="391708"/>
                      <a:pt x="26726" y="405899"/>
                    </a:cubicBezTo>
                    <a:cubicBezTo>
                      <a:pt x="27836" y="411885"/>
                      <a:pt x="23882" y="417630"/>
                      <a:pt x="17901" y="418735"/>
                    </a:cubicBezTo>
                    <a:cubicBezTo>
                      <a:pt x="17225" y="418867"/>
                      <a:pt x="16549" y="418921"/>
                      <a:pt x="15882" y="418921"/>
                    </a:cubicBezTo>
                    <a:close/>
                    <a:moveTo>
                      <a:pt x="13081" y="331323"/>
                    </a:moveTo>
                    <a:cubicBezTo>
                      <a:pt x="12599" y="331323"/>
                      <a:pt x="12112" y="331296"/>
                      <a:pt x="11621" y="331230"/>
                    </a:cubicBezTo>
                    <a:cubicBezTo>
                      <a:pt x="5588" y="330432"/>
                      <a:pt x="1349" y="324885"/>
                      <a:pt x="2146" y="318860"/>
                    </a:cubicBezTo>
                    <a:cubicBezTo>
                      <a:pt x="3944" y="305280"/>
                      <a:pt x="6828" y="291793"/>
                      <a:pt x="10713" y="278772"/>
                    </a:cubicBezTo>
                    <a:cubicBezTo>
                      <a:pt x="11190" y="277176"/>
                      <a:pt x="11681" y="275580"/>
                      <a:pt x="12189" y="273997"/>
                    </a:cubicBezTo>
                    <a:cubicBezTo>
                      <a:pt x="14053" y="268198"/>
                      <a:pt x="20267" y="265019"/>
                      <a:pt x="26041" y="266868"/>
                    </a:cubicBezTo>
                    <a:cubicBezTo>
                      <a:pt x="31837" y="268730"/>
                      <a:pt x="35025" y="274928"/>
                      <a:pt x="33171" y="280727"/>
                    </a:cubicBezTo>
                    <a:cubicBezTo>
                      <a:pt x="32707" y="282164"/>
                      <a:pt x="32259" y="283627"/>
                      <a:pt x="31824" y="285077"/>
                    </a:cubicBezTo>
                    <a:cubicBezTo>
                      <a:pt x="28270" y="296981"/>
                      <a:pt x="25631" y="309324"/>
                      <a:pt x="23987" y="321746"/>
                    </a:cubicBezTo>
                    <a:cubicBezTo>
                      <a:pt x="23254" y="327293"/>
                      <a:pt x="18524" y="331323"/>
                      <a:pt x="13081" y="331323"/>
                    </a:cubicBezTo>
                    <a:close/>
                    <a:moveTo>
                      <a:pt x="39700" y="247875"/>
                    </a:moveTo>
                    <a:cubicBezTo>
                      <a:pt x="37966" y="247875"/>
                      <a:pt x="36206" y="247462"/>
                      <a:pt x="34566" y="246598"/>
                    </a:cubicBezTo>
                    <a:cubicBezTo>
                      <a:pt x="29188" y="243752"/>
                      <a:pt x="27126" y="237088"/>
                      <a:pt x="29967" y="231715"/>
                    </a:cubicBezTo>
                    <a:cubicBezTo>
                      <a:pt x="36951" y="218480"/>
                      <a:pt x="45247" y="205499"/>
                      <a:pt x="54629" y="193143"/>
                    </a:cubicBezTo>
                    <a:cubicBezTo>
                      <a:pt x="58300" y="188301"/>
                      <a:pt x="65219" y="187344"/>
                      <a:pt x="70060" y="191028"/>
                    </a:cubicBezTo>
                    <a:cubicBezTo>
                      <a:pt x="74910" y="194699"/>
                      <a:pt x="75857" y="201615"/>
                      <a:pt x="72178" y="206457"/>
                    </a:cubicBezTo>
                    <a:cubicBezTo>
                      <a:pt x="63524" y="217869"/>
                      <a:pt x="55878" y="229826"/>
                      <a:pt x="49452" y="241996"/>
                    </a:cubicBezTo>
                    <a:cubicBezTo>
                      <a:pt x="47476" y="245733"/>
                      <a:pt x="43655" y="247875"/>
                      <a:pt x="39700" y="247875"/>
                    </a:cubicBezTo>
                    <a:close/>
                    <a:moveTo>
                      <a:pt x="92496" y="177807"/>
                    </a:moveTo>
                    <a:cubicBezTo>
                      <a:pt x="89651" y="177807"/>
                      <a:pt x="86811" y="176716"/>
                      <a:pt x="84655" y="174535"/>
                    </a:cubicBezTo>
                    <a:cubicBezTo>
                      <a:pt x="80382" y="170199"/>
                      <a:pt x="80426" y="163230"/>
                      <a:pt x="84759" y="158947"/>
                    </a:cubicBezTo>
                    <a:cubicBezTo>
                      <a:pt x="95155" y="148692"/>
                      <a:pt x="106653" y="138663"/>
                      <a:pt x="118925" y="129153"/>
                    </a:cubicBezTo>
                    <a:cubicBezTo>
                      <a:pt x="123746" y="125429"/>
                      <a:pt x="130655" y="126307"/>
                      <a:pt x="134382" y="131122"/>
                    </a:cubicBezTo>
                    <a:cubicBezTo>
                      <a:pt x="138109" y="135924"/>
                      <a:pt x="137227" y="142853"/>
                      <a:pt x="132420" y="146577"/>
                    </a:cubicBezTo>
                    <a:cubicBezTo>
                      <a:pt x="120837" y="155542"/>
                      <a:pt x="110010" y="164985"/>
                      <a:pt x="100233" y="174628"/>
                    </a:cubicBezTo>
                    <a:cubicBezTo>
                      <a:pt x="98089" y="176756"/>
                      <a:pt x="95292" y="177807"/>
                      <a:pt x="92496" y="177807"/>
                    </a:cubicBezTo>
                    <a:close/>
                    <a:moveTo>
                      <a:pt x="161836" y="123753"/>
                    </a:moveTo>
                    <a:cubicBezTo>
                      <a:pt x="158169" y="123753"/>
                      <a:pt x="154580" y="121918"/>
                      <a:pt x="152490" y="118580"/>
                    </a:cubicBezTo>
                    <a:cubicBezTo>
                      <a:pt x="149263" y="113419"/>
                      <a:pt x="150824" y="106622"/>
                      <a:pt x="155984" y="103390"/>
                    </a:cubicBezTo>
                    <a:cubicBezTo>
                      <a:pt x="168265" y="95703"/>
                      <a:pt x="181416" y="88228"/>
                      <a:pt x="195069" y="81178"/>
                    </a:cubicBezTo>
                    <a:cubicBezTo>
                      <a:pt x="200473" y="78398"/>
                      <a:pt x="207118" y="80513"/>
                      <a:pt x="209911" y="85926"/>
                    </a:cubicBezTo>
                    <a:cubicBezTo>
                      <a:pt x="212699" y="91327"/>
                      <a:pt x="210583" y="97977"/>
                      <a:pt x="205173" y="100757"/>
                    </a:cubicBezTo>
                    <a:cubicBezTo>
                      <a:pt x="192058" y="107527"/>
                      <a:pt x="179441" y="114696"/>
                      <a:pt x="167672" y="122064"/>
                    </a:cubicBezTo>
                    <a:cubicBezTo>
                      <a:pt x="165855" y="123208"/>
                      <a:pt x="163832" y="123753"/>
                      <a:pt x="161836" y="123753"/>
                    </a:cubicBezTo>
                    <a:close/>
                    <a:moveTo>
                      <a:pt x="239964" y="83187"/>
                    </a:moveTo>
                    <a:cubicBezTo>
                      <a:pt x="235700" y="83187"/>
                      <a:pt x="231641" y="80699"/>
                      <a:pt x="229843" y="76536"/>
                    </a:cubicBezTo>
                    <a:cubicBezTo>
                      <a:pt x="227433" y="70950"/>
                      <a:pt x="230011" y="64473"/>
                      <a:pt x="235597" y="62065"/>
                    </a:cubicBezTo>
                    <a:cubicBezTo>
                      <a:pt x="248868" y="56333"/>
                      <a:pt x="262849" y="50800"/>
                      <a:pt x="277156" y="45599"/>
                    </a:cubicBezTo>
                    <a:cubicBezTo>
                      <a:pt x="282862" y="43511"/>
                      <a:pt x="289192" y="46464"/>
                      <a:pt x="291271" y="52183"/>
                    </a:cubicBezTo>
                    <a:cubicBezTo>
                      <a:pt x="293350" y="57902"/>
                      <a:pt x="290397" y="64220"/>
                      <a:pt x="284679" y="66295"/>
                    </a:cubicBezTo>
                    <a:cubicBezTo>
                      <a:pt x="270780" y="71349"/>
                      <a:pt x="257199" y="76736"/>
                      <a:pt x="244324" y="82282"/>
                    </a:cubicBezTo>
                    <a:cubicBezTo>
                      <a:pt x="242903" y="82907"/>
                      <a:pt x="241423" y="83187"/>
                      <a:pt x="239964" y="83187"/>
                    </a:cubicBezTo>
                    <a:close/>
                    <a:moveTo>
                      <a:pt x="322696" y="52994"/>
                    </a:moveTo>
                    <a:cubicBezTo>
                      <a:pt x="317988" y="52994"/>
                      <a:pt x="313625" y="49948"/>
                      <a:pt x="312170" y="45213"/>
                    </a:cubicBezTo>
                    <a:cubicBezTo>
                      <a:pt x="310384" y="39388"/>
                      <a:pt x="313646" y="33229"/>
                      <a:pt x="319464" y="31434"/>
                    </a:cubicBezTo>
                    <a:cubicBezTo>
                      <a:pt x="333286" y="27191"/>
                      <a:pt x="347705" y="23108"/>
                      <a:pt x="362319" y="19304"/>
                    </a:cubicBezTo>
                    <a:cubicBezTo>
                      <a:pt x="368179" y="17787"/>
                      <a:pt x="374225" y="21299"/>
                      <a:pt x="375754" y="27191"/>
                    </a:cubicBezTo>
                    <a:cubicBezTo>
                      <a:pt x="377290" y="33083"/>
                      <a:pt x="373757" y="39095"/>
                      <a:pt x="367870" y="40625"/>
                    </a:cubicBezTo>
                    <a:cubicBezTo>
                      <a:pt x="353563" y="44349"/>
                      <a:pt x="339456" y="48339"/>
                      <a:pt x="325936" y="52502"/>
                    </a:cubicBezTo>
                    <a:cubicBezTo>
                      <a:pt x="324860" y="52835"/>
                      <a:pt x="323767" y="52994"/>
                      <a:pt x="322696" y="52994"/>
                    </a:cubicBezTo>
                    <a:close/>
                    <a:moveTo>
                      <a:pt x="407936" y="30729"/>
                    </a:moveTo>
                    <a:cubicBezTo>
                      <a:pt x="402875" y="30729"/>
                      <a:pt x="398318" y="27218"/>
                      <a:pt x="397192" y="22070"/>
                    </a:cubicBezTo>
                    <a:cubicBezTo>
                      <a:pt x="395883" y="16138"/>
                      <a:pt x="399644" y="10259"/>
                      <a:pt x="405587" y="8956"/>
                    </a:cubicBezTo>
                    <a:cubicBezTo>
                      <a:pt x="419719" y="5857"/>
                      <a:pt x="434375" y="2904"/>
                      <a:pt x="449156" y="177"/>
                    </a:cubicBezTo>
                    <a:cubicBezTo>
                      <a:pt x="455116" y="-900"/>
                      <a:pt x="460882" y="3037"/>
                      <a:pt x="461983" y="9022"/>
                    </a:cubicBezTo>
                    <a:cubicBezTo>
                      <a:pt x="463080" y="15008"/>
                      <a:pt x="459122" y="20753"/>
                      <a:pt x="453141" y="21858"/>
                    </a:cubicBezTo>
                    <a:cubicBezTo>
                      <a:pt x="438604" y="24531"/>
                      <a:pt x="424197" y="27430"/>
                      <a:pt x="410311" y="30476"/>
                    </a:cubicBezTo>
                    <a:cubicBezTo>
                      <a:pt x="409516" y="30649"/>
                      <a:pt x="408719" y="30729"/>
                      <a:pt x="407936" y="30729"/>
                    </a:cubicBezTo>
                    <a:close/>
                  </a:path>
                </a:pathLst>
              </a:custGeom>
              <a:solidFill>
                <a:srgbClr val="FFFFFF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44" name="Freeform: Shape 43">
                <a:extLst>
                  <a:ext uri="{FF2B5EF4-FFF2-40B4-BE49-F238E27FC236}">
                    <a16:creationId xmlns:a16="http://schemas.microsoft.com/office/drawing/2014/main" id="{3135C801-E908-C1A0-9D0C-174BC1FA491A}"/>
                  </a:ext>
                </a:extLst>
              </p:cNvPr>
              <p:cNvSpPr/>
              <p:nvPr/>
            </p:nvSpPr>
            <p:spPr>
              <a:xfrm>
                <a:off x="8129932" y="2205307"/>
                <a:ext cx="2480016" cy="2865958"/>
              </a:xfrm>
              <a:custGeom>
                <a:avLst/>
                <a:gdLst>
                  <a:gd name="connsiteX0" fmla="*/ 423740 w 2480016"/>
                  <a:gd name="connsiteY0" fmla="*/ 2865959 h 2865958"/>
                  <a:gd name="connsiteX1" fmla="*/ 412727 w 2480016"/>
                  <a:gd name="connsiteY1" fmla="*/ 2855305 h 2865958"/>
                  <a:gd name="connsiteX2" fmla="*/ 423368 w 2480016"/>
                  <a:gd name="connsiteY2" fmla="*/ 2843933 h 2865958"/>
                  <a:gd name="connsiteX3" fmla="*/ 466542 w 2480016"/>
                  <a:gd name="connsiteY3" fmla="*/ 2840967 h 2865958"/>
                  <a:gd name="connsiteX4" fmla="*/ 478632 w 2480016"/>
                  <a:gd name="connsiteY4" fmla="*/ 2850796 h 2865958"/>
                  <a:gd name="connsiteX5" fmla="*/ 468789 w 2480016"/>
                  <a:gd name="connsiteY5" fmla="*/ 2862886 h 2865958"/>
                  <a:gd name="connsiteX6" fmla="*/ 424113 w 2480016"/>
                  <a:gd name="connsiteY6" fmla="*/ 2865945 h 2865958"/>
                  <a:gd name="connsiteX7" fmla="*/ 423740 w 2480016"/>
                  <a:gd name="connsiteY7" fmla="*/ 2865959 h 2865958"/>
                  <a:gd name="connsiteX8" fmla="*/ 379702 w 2480016"/>
                  <a:gd name="connsiteY8" fmla="*/ 2865746 h 2865958"/>
                  <a:gd name="connsiteX9" fmla="*/ 379196 w 2480016"/>
                  <a:gd name="connsiteY9" fmla="*/ 2865746 h 2865958"/>
                  <a:gd name="connsiteX10" fmla="*/ 334333 w 2480016"/>
                  <a:gd name="connsiteY10" fmla="*/ 2861743 h 2865958"/>
                  <a:gd name="connsiteX11" fmla="*/ 324903 w 2480016"/>
                  <a:gd name="connsiteY11" fmla="*/ 2849346 h 2865958"/>
                  <a:gd name="connsiteX12" fmla="*/ 337299 w 2480016"/>
                  <a:gd name="connsiteY12" fmla="*/ 2839916 h 2865958"/>
                  <a:gd name="connsiteX13" fmla="*/ 380181 w 2480016"/>
                  <a:gd name="connsiteY13" fmla="*/ 2843733 h 2865958"/>
                  <a:gd name="connsiteX14" fmla="*/ 390688 w 2480016"/>
                  <a:gd name="connsiteY14" fmla="*/ 2855225 h 2865958"/>
                  <a:gd name="connsiteX15" fmla="*/ 379702 w 2480016"/>
                  <a:gd name="connsiteY15" fmla="*/ 2865746 h 2865958"/>
                  <a:gd name="connsiteX16" fmla="*/ 511311 w 2480016"/>
                  <a:gd name="connsiteY16" fmla="*/ 2857114 h 2865958"/>
                  <a:gd name="connsiteX17" fmla="*/ 500445 w 2480016"/>
                  <a:gd name="connsiteY17" fmla="*/ 2847883 h 2865958"/>
                  <a:gd name="connsiteX18" fmla="*/ 509542 w 2480016"/>
                  <a:gd name="connsiteY18" fmla="*/ 2835234 h 2865958"/>
                  <a:gd name="connsiteX19" fmla="*/ 552224 w 2480016"/>
                  <a:gd name="connsiteY19" fmla="*/ 2827068 h 2865958"/>
                  <a:gd name="connsiteX20" fmla="*/ 565339 w 2480016"/>
                  <a:gd name="connsiteY20" fmla="*/ 2835487 h 2865958"/>
                  <a:gd name="connsiteX21" fmla="*/ 556932 w 2480016"/>
                  <a:gd name="connsiteY21" fmla="*/ 2848588 h 2865958"/>
                  <a:gd name="connsiteX22" fmla="*/ 513094 w 2480016"/>
                  <a:gd name="connsiteY22" fmla="*/ 2856967 h 2865958"/>
                  <a:gd name="connsiteX23" fmla="*/ 511311 w 2480016"/>
                  <a:gd name="connsiteY23" fmla="*/ 2857114 h 2865958"/>
                  <a:gd name="connsiteX24" fmla="*/ 292530 w 2480016"/>
                  <a:gd name="connsiteY24" fmla="*/ 2853749 h 2865958"/>
                  <a:gd name="connsiteX25" fmla="*/ 289936 w 2480016"/>
                  <a:gd name="connsiteY25" fmla="*/ 2853430 h 2865958"/>
                  <a:gd name="connsiteX26" fmla="*/ 246563 w 2480016"/>
                  <a:gd name="connsiteY26" fmla="*/ 2840302 h 2865958"/>
                  <a:gd name="connsiteX27" fmla="*/ 240032 w 2480016"/>
                  <a:gd name="connsiteY27" fmla="*/ 2826150 h 2865958"/>
                  <a:gd name="connsiteX28" fmla="*/ 254184 w 2480016"/>
                  <a:gd name="connsiteY28" fmla="*/ 2819619 h 2865958"/>
                  <a:gd name="connsiteX29" fmla="*/ 295110 w 2480016"/>
                  <a:gd name="connsiteY29" fmla="*/ 2832029 h 2865958"/>
                  <a:gd name="connsiteX30" fmla="*/ 303237 w 2480016"/>
                  <a:gd name="connsiteY30" fmla="*/ 2845316 h 2865958"/>
                  <a:gd name="connsiteX31" fmla="*/ 292530 w 2480016"/>
                  <a:gd name="connsiteY31" fmla="*/ 2853749 h 2865958"/>
                  <a:gd name="connsiteX32" fmla="*/ 597366 w 2480016"/>
                  <a:gd name="connsiteY32" fmla="*/ 2838440 h 2865958"/>
                  <a:gd name="connsiteX33" fmla="*/ 586739 w 2480016"/>
                  <a:gd name="connsiteY33" fmla="*/ 2830273 h 2865958"/>
                  <a:gd name="connsiteX34" fmla="*/ 594533 w 2480016"/>
                  <a:gd name="connsiteY34" fmla="*/ 2816773 h 2865958"/>
                  <a:gd name="connsiteX35" fmla="*/ 636390 w 2480016"/>
                  <a:gd name="connsiteY35" fmla="*/ 2804603 h 2865958"/>
                  <a:gd name="connsiteX36" fmla="*/ 650196 w 2480016"/>
                  <a:gd name="connsiteY36" fmla="*/ 2811825 h 2865958"/>
                  <a:gd name="connsiteX37" fmla="*/ 642974 w 2480016"/>
                  <a:gd name="connsiteY37" fmla="*/ 2825631 h 2865958"/>
                  <a:gd name="connsiteX38" fmla="*/ 600226 w 2480016"/>
                  <a:gd name="connsiteY38" fmla="*/ 2838067 h 2865958"/>
                  <a:gd name="connsiteX39" fmla="*/ 597366 w 2480016"/>
                  <a:gd name="connsiteY39" fmla="*/ 2838440 h 2865958"/>
                  <a:gd name="connsiteX40" fmla="*/ 210066 w 2480016"/>
                  <a:gd name="connsiteY40" fmla="*/ 2823211 h 2865958"/>
                  <a:gd name="connsiteX41" fmla="*/ 204998 w 2480016"/>
                  <a:gd name="connsiteY41" fmla="*/ 2821974 h 2865958"/>
                  <a:gd name="connsiteX42" fmla="*/ 166107 w 2480016"/>
                  <a:gd name="connsiteY42" fmla="*/ 2798365 h 2865958"/>
                  <a:gd name="connsiteX43" fmla="*/ 163434 w 2480016"/>
                  <a:gd name="connsiteY43" fmla="*/ 2783003 h 2865958"/>
                  <a:gd name="connsiteX44" fmla="*/ 178783 w 2480016"/>
                  <a:gd name="connsiteY44" fmla="*/ 2780343 h 2865958"/>
                  <a:gd name="connsiteX45" fmla="*/ 215147 w 2480016"/>
                  <a:gd name="connsiteY45" fmla="*/ 2802422 h 2865958"/>
                  <a:gd name="connsiteX46" fmla="*/ 219855 w 2480016"/>
                  <a:gd name="connsiteY46" fmla="*/ 2817278 h 2865958"/>
                  <a:gd name="connsiteX47" fmla="*/ 210066 w 2480016"/>
                  <a:gd name="connsiteY47" fmla="*/ 2823211 h 2865958"/>
                  <a:gd name="connsiteX48" fmla="*/ 681479 w 2480016"/>
                  <a:gd name="connsiteY48" fmla="*/ 2812171 h 2865958"/>
                  <a:gd name="connsiteX49" fmla="*/ 671105 w 2480016"/>
                  <a:gd name="connsiteY49" fmla="*/ 2804842 h 2865958"/>
                  <a:gd name="connsiteX50" fmla="*/ 677795 w 2480016"/>
                  <a:gd name="connsiteY50" fmla="*/ 2790770 h 2865958"/>
                  <a:gd name="connsiteX51" fmla="*/ 718695 w 2480016"/>
                  <a:gd name="connsiteY51" fmla="*/ 2775435 h 2865958"/>
                  <a:gd name="connsiteX52" fmla="*/ 732979 w 2480016"/>
                  <a:gd name="connsiteY52" fmla="*/ 2781646 h 2865958"/>
                  <a:gd name="connsiteX53" fmla="*/ 726781 w 2480016"/>
                  <a:gd name="connsiteY53" fmla="*/ 2795944 h 2865958"/>
                  <a:gd name="connsiteX54" fmla="*/ 685164 w 2480016"/>
                  <a:gd name="connsiteY54" fmla="*/ 2811533 h 2865958"/>
                  <a:gd name="connsiteX55" fmla="*/ 681479 w 2480016"/>
                  <a:gd name="connsiteY55" fmla="*/ 2812171 h 2865958"/>
                  <a:gd name="connsiteX56" fmla="*/ 763478 w 2480016"/>
                  <a:gd name="connsiteY56" fmla="*/ 2779904 h 2865958"/>
                  <a:gd name="connsiteX57" fmla="*/ 753356 w 2480016"/>
                  <a:gd name="connsiteY57" fmla="*/ 2773240 h 2865958"/>
                  <a:gd name="connsiteX58" fmla="*/ 759115 w 2480016"/>
                  <a:gd name="connsiteY58" fmla="*/ 2758769 h 2865958"/>
                  <a:gd name="connsiteX59" fmla="*/ 799044 w 2480016"/>
                  <a:gd name="connsiteY59" fmla="*/ 2740880 h 2865958"/>
                  <a:gd name="connsiteX60" fmla="*/ 813674 w 2480016"/>
                  <a:gd name="connsiteY60" fmla="*/ 2746227 h 2865958"/>
                  <a:gd name="connsiteX61" fmla="*/ 808341 w 2480016"/>
                  <a:gd name="connsiteY61" fmla="*/ 2760857 h 2865958"/>
                  <a:gd name="connsiteX62" fmla="*/ 767827 w 2480016"/>
                  <a:gd name="connsiteY62" fmla="*/ 2778999 h 2865958"/>
                  <a:gd name="connsiteX63" fmla="*/ 763478 w 2480016"/>
                  <a:gd name="connsiteY63" fmla="*/ 2779904 h 2865958"/>
                  <a:gd name="connsiteX64" fmla="*/ 138229 w 2480016"/>
                  <a:gd name="connsiteY64" fmla="*/ 2772668 h 2865958"/>
                  <a:gd name="connsiteX65" fmla="*/ 130741 w 2480016"/>
                  <a:gd name="connsiteY65" fmla="*/ 2769729 h 2865958"/>
                  <a:gd name="connsiteX66" fmla="*/ 99560 w 2480016"/>
                  <a:gd name="connsiteY66" fmla="*/ 2736610 h 2865958"/>
                  <a:gd name="connsiteX67" fmla="*/ 101062 w 2480016"/>
                  <a:gd name="connsiteY67" fmla="*/ 2721102 h 2865958"/>
                  <a:gd name="connsiteX68" fmla="*/ 116563 w 2480016"/>
                  <a:gd name="connsiteY68" fmla="*/ 2722605 h 2865958"/>
                  <a:gd name="connsiteX69" fmla="*/ 145731 w 2480016"/>
                  <a:gd name="connsiteY69" fmla="*/ 2753582 h 2865958"/>
                  <a:gd name="connsiteX70" fmla="*/ 146303 w 2480016"/>
                  <a:gd name="connsiteY70" fmla="*/ 2769144 h 2865958"/>
                  <a:gd name="connsiteX71" fmla="*/ 138229 w 2480016"/>
                  <a:gd name="connsiteY71" fmla="*/ 2772668 h 2865958"/>
                  <a:gd name="connsiteX72" fmla="*/ 843388 w 2480016"/>
                  <a:gd name="connsiteY72" fmla="*/ 2742769 h 2865958"/>
                  <a:gd name="connsiteX73" fmla="*/ 833519 w 2480016"/>
                  <a:gd name="connsiteY73" fmla="*/ 2736664 h 2865958"/>
                  <a:gd name="connsiteX74" fmla="*/ 838480 w 2480016"/>
                  <a:gd name="connsiteY74" fmla="*/ 2721886 h 2865958"/>
                  <a:gd name="connsiteX75" fmla="*/ 877437 w 2480016"/>
                  <a:gd name="connsiteY75" fmla="*/ 2701883 h 2865958"/>
                  <a:gd name="connsiteX76" fmla="*/ 892321 w 2480016"/>
                  <a:gd name="connsiteY76" fmla="*/ 2706471 h 2865958"/>
                  <a:gd name="connsiteX77" fmla="*/ 887745 w 2480016"/>
                  <a:gd name="connsiteY77" fmla="*/ 2721355 h 2865958"/>
                  <a:gd name="connsiteX78" fmla="*/ 848296 w 2480016"/>
                  <a:gd name="connsiteY78" fmla="*/ 2741611 h 2865958"/>
                  <a:gd name="connsiteX79" fmla="*/ 843388 w 2480016"/>
                  <a:gd name="connsiteY79" fmla="*/ 2742769 h 2865958"/>
                  <a:gd name="connsiteX80" fmla="*/ 82319 w 2480016"/>
                  <a:gd name="connsiteY80" fmla="*/ 2704928 h 2865958"/>
                  <a:gd name="connsiteX81" fmla="*/ 72994 w 2480016"/>
                  <a:gd name="connsiteY81" fmla="*/ 2699794 h 2865958"/>
                  <a:gd name="connsiteX82" fmla="*/ 51113 w 2480016"/>
                  <a:gd name="connsiteY82" fmla="*/ 2660132 h 2865958"/>
                  <a:gd name="connsiteX83" fmla="*/ 56276 w 2480016"/>
                  <a:gd name="connsiteY83" fmla="*/ 2645435 h 2865958"/>
                  <a:gd name="connsiteX84" fmla="*/ 70976 w 2480016"/>
                  <a:gd name="connsiteY84" fmla="*/ 2650595 h 2865958"/>
                  <a:gd name="connsiteX85" fmla="*/ 91627 w 2480016"/>
                  <a:gd name="connsiteY85" fmla="*/ 2688036 h 2865958"/>
                  <a:gd name="connsiteX86" fmla="*/ 88188 w 2480016"/>
                  <a:gd name="connsiteY86" fmla="*/ 2703239 h 2865958"/>
                  <a:gd name="connsiteX87" fmla="*/ 82319 w 2480016"/>
                  <a:gd name="connsiteY87" fmla="*/ 2704928 h 2865958"/>
                  <a:gd name="connsiteX88" fmla="*/ 921316 w 2480016"/>
                  <a:gd name="connsiteY88" fmla="*/ 2701576 h 2865958"/>
                  <a:gd name="connsiteX89" fmla="*/ 911687 w 2480016"/>
                  <a:gd name="connsiteY89" fmla="*/ 2695937 h 2865958"/>
                  <a:gd name="connsiteX90" fmla="*/ 915929 w 2480016"/>
                  <a:gd name="connsiteY90" fmla="*/ 2680947 h 2865958"/>
                  <a:gd name="connsiteX91" fmla="*/ 953956 w 2480016"/>
                  <a:gd name="connsiteY91" fmla="*/ 2659148 h 2865958"/>
                  <a:gd name="connsiteX92" fmla="*/ 969039 w 2480016"/>
                  <a:gd name="connsiteY92" fmla="*/ 2663058 h 2865958"/>
                  <a:gd name="connsiteX93" fmla="*/ 965115 w 2480016"/>
                  <a:gd name="connsiteY93" fmla="*/ 2678141 h 2865958"/>
                  <a:gd name="connsiteX94" fmla="*/ 926676 w 2480016"/>
                  <a:gd name="connsiteY94" fmla="*/ 2700180 h 2865958"/>
                  <a:gd name="connsiteX95" fmla="*/ 921316 w 2480016"/>
                  <a:gd name="connsiteY95" fmla="*/ 2701576 h 2865958"/>
                  <a:gd name="connsiteX96" fmla="*/ 997303 w 2480016"/>
                  <a:gd name="connsiteY96" fmla="*/ 2656940 h 2865958"/>
                  <a:gd name="connsiteX97" fmla="*/ 987912 w 2480016"/>
                  <a:gd name="connsiteY97" fmla="*/ 2651699 h 2865958"/>
                  <a:gd name="connsiteX98" fmla="*/ 991517 w 2480016"/>
                  <a:gd name="connsiteY98" fmla="*/ 2636536 h 2865958"/>
                  <a:gd name="connsiteX99" fmla="*/ 1028639 w 2480016"/>
                  <a:gd name="connsiteY99" fmla="*/ 2613194 h 2865958"/>
                  <a:gd name="connsiteX100" fmla="*/ 1043868 w 2480016"/>
                  <a:gd name="connsiteY100" fmla="*/ 2616506 h 2865958"/>
                  <a:gd name="connsiteX101" fmla="*/ 1040556 w 2480016"/>
                  <a:gd name="connsiteY101" fmla="*/ 2631722 h 2865958"/>
                  <a:gd name="connsiteX102" fmla="*/ 1003062 w 2480016"/>
                  <a:gd name="connsiteY102" fmla="*/ 2655304 h 2865958"/>
                  <a:gd name="connsiteX103" fmla="*/ 997303 w 2480016"/>
                  <a:gd name="connsiteY103" fmla="*/ 2656940 h 2865958"/>
                  <a:gd name="connsiteX104" fmla="*/ 44090 w 2480016"/>
                  <a:gd name="connsiteY104" fmla="*/ 2625737 h 2865958"/>
                  <a:gd name="connsiteX105" fmla="*/ 33724 w 2480016"/>
                  <a:gd name="connsiteY105" fmla="*/ 2618461 h 2865958"/>
                  <a:gd name="connsiteX106" fmla="*/ 20448 w 2480016"/>
                  <a:gd name="connsiteY106" fmla="*/ 2575420 h 2865958"/>
                  <a:gd name="connsiteX107" fmla="*/ 28328 w 2480016"/>
                  <a:gd name="connsiteY107" fmla="*/ 2561986 h 2865958"/>
                  <a:gd name="connsiteX108" fmla="*/ 41767 w 2480016"/>
                  <a:gd name="connsiteY108" fmla="*/ 2569861 h 2865958"/>
                  <a:gd name="connsiteX109" fmla="*/ 54457 w 2480016"/>
                  <a:gd name="connsiteY109" fmla="*/ 2610999 h 2865958"/>
                  <a:gd name="connsiteX110" fmla="*/ 47817 w 2480016"/>
                  <a:gd name="connsiteY110" fmla="*/ 2625098 h 2865958"/>
                  <a:gd name="connsiteX111" fmla="*/ 44090 w 2480016"/>
                  <a:gd name="connsiteY111" fmla="*/ 2625737 h 2865958"/>
                  <a:gd name="connsiteX112" fmla="*/ 1071453 w 2480016"/>
                  <a:gd name="connsiteY112" fmla="*/ 2609310 h 2865958"/>
                  <a:gd name="connsiteX113" fmla="*/ 1062289 w 2480016"/>
                  <a:gd name="connsiteY113" fmla="*/ 2604416 h 2865958"/>
                  <a:gd name="connsiteX114" fmla="*/ 1065322 w 2480016"/>
                  <a:gd name="connsiteY114" fmla="*/ 2589133 h 2865958"/>
                  <a:gd name="connsiteX115" fmla="*/ 1101579 w 2480016"/>
                  <a:gd name="connsiteY115" fmla="*/ 2564421 h 2865958"/>
                  <a:gd name="connsiteX116" fmla="*/ 1116915 w 2480016"/>
                  <a:gd name="connsiteY116" fmla="*/ 2567187 h 2865958"/>
                  <a:gd name="connsiteX117" fmla="*/ 1114148 w 2480016"/>
                  <a:gd name="connsiteY117" fmla="*/ 2582523 h 2865958"/>
                  <a:gd name="connsiteX118" fmla="*/ 1077572 w 2480016"/>
                  <a:gd name="connsiteY118" fmla="*/ 2607448 h 2865958"/>
                  <a:gd name="connsiteX119" fmla="*/ 1071453 w 2480016"/>
                  <a:gd name="connsiteY119" fmla="*/ 2609310 h 2865958"/>
                  <a:gd name="connsiteX120" fmla="*/ 1143862 w 2480016"/>
                  <a:gd name="connsiteY120" fmla="*/ 2559047 h 2865958"/>
                  <a:gd name="connsiteX121" fmla="*/ 1134911 w 2480016"/>
                  <a:gd name="connsiteY121" fmla="*/ 2554458 h 2865958"/>
                  <a:gd name="connsiteX122" fmla="*/ 1137424 w 2480016"/>
                  <a:gd name="connsiteY122" fmla="*/ 2539083 h 2865958"/>
                  <a:gd name="connsiteX123" fmla="*/ 1172844 w 2480016"/>
                  <a:gd name="connsiteY123" fmla="*/ 2513160 h 2865958"/>
                  <a:gd name="connsiteX124" fmla="*/ 1188259 w 2480016"/>
                  <a:gd name="connsiteY124" fmla="*/ 2515421 h 2865958"/>
                  <a:gd name="connsiteX125" fmla="*/ 1185998 w 2480016"/>
                  <a:gd name="connsiteY125" fmla="*/ 2530837 h 2865958"/>
                  <a:gd name="connsiteX126" fmla="*/ 1150286 w 2480016"/>
                  <a:gd name="connsiteY126" fmla="*/ 2556972 h 2865958"/>
                  <a:gd name="connsiteX127" fmla="*/ 1143862 w 2480016"/>
                  <a:gd name="connsiteY127" fmla="*/ 2559047 h 2865958"/>
                  <a:gd name="connsiteX128" fmla="*/ 21679 w 2480016"/>
                  <a:gd name="connsiteY128" fmla="*/ 2540626 h 2865958"/>
                  <a:gd name="connsiteX129" fmla="*/ 10848 w 2480016"/>
                  <a:gd name="connsiteY129" fmla="*/ 2531555 h 2865958"/>
                  <a:gd name="connsiteX130" fmla="*/ 4497 w 2480016"/>
                  <a:gd name="connsiteY130" fmla="*/ 2487197 h 2865958"/>
                  <a:gd name="connsiteX131" fmla="*/ 14248 w 2480016"/>
                  <a:gd name="connsiteY131" fmla="*/ 2475054 h 2865958"/>
                  <a:gd name="connsiteX132" fmla="*/ 26399 w 2480016"/>
                  <a:gd name="connsiteY132" fmla="*/ 2484803 h 2865958"/>
                  <a:gd name="connsiteX133" fmla="*/ 32536 w 2480016"/>
                  <a:gd name="connsiteY133" fmla="*/ 2527671 h 2865958"/>
                  <a:gd name="connsiteX134" fmla="*/ 23632 w 2480016"/>
                  <a:gd name="connsiteY134" fmla="*/ 2540453 h 2865958"/>
                  <a:gd name="connsiteX135" fmla="*/ 21679 w 2480016"/>
                  <a:gd name="connsiteY135" fmla="*/ 2540626 h 2865958"/>
                  <a:gd name="connsiteX136" fmla="*/ 1214581 w 2480016"/>
                  <a:gd name="connsiteY136" fmla="*/ 2506430 h 2865958"/>
                  <a:gd name="connsiteX137" fmla="*/ 1205829 w 2480016"/>
                  <a:gd name="connsiteY137" fmla="*/ 2502134 h 2865958"/>
                  <a:gd name="connsiteX138" fmla="*/ 1207851 w 2480016"/>
                  <a:gd name="connsiteY138" fmla="*/ 2486679 h 2865958"/>
                  <a:gd name="connsiteX139" fmla="*/ 1242459 w 2480016"/>
                  <a:gd name="connsiteY139" fmla="*/ 2459665 h 2865958"/>
                  <a:gd name="connsiteX140" fmla="*/ 1257941 w 2480016"/>
                  <a:gd name="connsiteY140" fmla="*/ 2461461 h 2865958"/>
                  <a:gd name="connsiteX141" fmla="*/ 1256146 w 2480016"/>
                  <a:gd name="connsiteY141" fmla="*/ 2476942 h 2865958"/>
                  <a:gd name="connsiteX142" fmla="*/ 1221285 w 2480016"/>
                  <a:gd name="connsiteY142" fmla="*/ 2504155 h 2865958"/>
                  <a:gd name="connsiteX143" fmla="*/ 1214581 w 2480016"/>
                  <a:gd name="connsiteY143" fmla="*/ 2506430 h 2865958"/>
                  <a:gd name="connsiteX144" fmla="*/ 11993 w 2480016"/>
                  <a:gd name="connsiteY144" fmla="*/ 2453095 h 2865958"/>
                  <a:gd name="connsiteX145" fmla="*/ 999 w 2480016"/>
                  <a:gd name="connsiteY145" fmla="*/ 2442613 h 2865958"/>
                  <a:gd name="connsiteX146" fmla="*/ 0 w 2480016"/>
                  <a:gd name="connsiteY146" fmla="*/ 2401249 h 2865958"/>
                  <a:gd name="connsiteX147" fmla="*/ 4 w 2480016"/>
                  <a:gd name="connsiteY147" fmla="*/ 2397990 h 2865958"/>
                  <a:gd name="connsiteX148" fmla="*/ 11020 w 2480016"/>
                  <a:gd name="connsiteY148" fmla="*/ 2387017 h 2865958"/>
                  <a:gd name="connsiteX149" fmla="*/ 11062 w 2480016"/>
                  <a:gd name="connsiteY149" fmla="*/ 2387017 h 2865958"/>
                  <a:gd name="connsiteX150" fmla="*/ 22035 w 2480016"/>
                  <a:gd name="connsiteY150" fmla="*/ 2398083 h 2865958"/>
                  <a:gd name="connsiteX151" fmla="*/ 22031 w 2480016"/>
                  <a:gd name="connsiteY151" fmla="*/ 2401249 h 2865958"/>
                  <a:gd name="connsiteX152" fmla="*/ 23003 w 2480016"/>
                  <a:gd name="connsiteY152" fmla="*/ 2441549 h 2865958"/>
                  <a:gd name="connsiteX153" fmla="*/ 12538 w 2480016"/>
                  <a:gd name="connsiteY153" fmla="*/ 2453081 h 2865958"/>
                  <a:gd name="connsiteX154" fmla="*/ 11993 w 2480016"/>
                  <a:gd name="connsiteY154" fmla="*/ 2453095 h 2865958"/>
                  <a:gd name="connsiteX155" fmla="*/ 1283665 w 2480016"/>
                  <a:gd name="connsiteY155" fmla="*/ 2451685 h 2865958"/>
                  <a:gd name="connsiteX156" fmla="*/ 1275112 w 2480016"/>
                  <a:gd name="connsiteY156" fmla="*/ 2447641 h 2865958"/>
                  <a:gd name="connsiteX157" fmla="*/ 1276682 w 2480016"/>
                  <a:gd name="connsiteY157" fmla="*/ 2432146 h 2865958"/>
                  <a:gd name="connsiteX158" fmla="*/ 1310505 w 2480016"/>
                  <a:gd name="connsiteY158" fmla="*/ 2404135 h 2865958"/>
                  <a:gd name="connsiteX159" fmla="*/ 1326027 w 2480016"/>
                  <a:gd name="connsiteY159" fmla="*/ 2405478 h 2865958"/>
                  <a:gd name="connsiteX160" fmla="*/ 1324684 w 2480016"/>
                  <a:gd name="connsiteY160" fmla="*/ 2421000 h 2865958"/>
                  <a:gd name="connsiteX161" fmla="*/ 1290621 w 2480016"/>
                  <a:gd name="connsiteY161" fmla="*/ 2449211 h 2865958"/>
                  <a:gd name="connsiteX162" fmla="*/ 1283665 w 2480016"/>
                  <a:gd name="connsiteY162" fmla="*/ 2451685 h 2865958"/>
                  <a:gd name="connsiteX163" fmla="*/ 1351139 w 2480016"/>
                  <a:gd name="connsiteY163" fmla="*/ 2395011 h 2865958"/>
                  <a:gd name="connsiteX164" fmla="*/ 1342799 w 2480016"/>
                  <a:gd name="connsiteY164" fmla="*/ 2391180 h 2865958"/>
                  <a:gd name="connsiteX165" fmla="*/ 1343930 w 2480016"/>
                  <a:gd name="connsiteY165" fmla="*/ 2375645 h 2865958"/>
                  <a:gd name="connsiteX166" fmla="*/ 1376982 w 2480016"/>
                  <a:gd name="connsiteY166" fmla="*/ 2346730 h 2865958"/>
                  <a:gd name="connsiteX167" fmla="*/ 1392530 w 2480016"/>
                  <a:gd name="connsiteY167" fmla="*/ 2347661 h 2865958"/>
                  <a:gd name="connsiteX168" fmla="*/ 1391612 w 2480016"/>
                  <a:gd name="connsiteY168" fmla="*/ 2363209 h 2865958"/>
                  <a:gd name="connsiteX169" fmla="*/ 1358334 w 2480016"/>
                  <a:gd name="connsiteY169" fmla="*/ 2392324 h 2865958"/>
                  <a:gd name="connsiteX170" fmla="*/ 1351139 w 2480016"/>
                  <a:gd name="connsiteY170" fmla="*/ 2395011 h 2865958"/>
                  <a:gd name="connsiteX171" fmla="*/ 12238 w 2480016"/>
                  <a:gd name="connsiteY171" fmla="*/ 2365005 h 2865958"/>
                  <a:gd name="connsiteX172" fmla="*/ 11674 w 2480016"/>
                  <a:gd name="connsiteY172" fmla="*/ 2364991 h 2865958"/>
                  <a:gd name="connsiteX173" fmla="*/ 1226 w 2480016"/>
                  <a:gd name="connsiteY173" fmla="*/ 2353433 h 2865958"/>
                  <a:gd name="connsiteX174" fmla="*/ 1885 w 2480016"/>
                  <a:gd name="connsiteY174" fmla="*/ 2341755 h 2865958"/>
                  <a:gd name="connsiteX175" fmla="*/ 13564 w 2480016"/>
                  <a:gd name="connsiteY175" fmla="*/ 2331447 h 2865958"/>
                  <a:gd name="connsiteX176" fmla="*/ 23875 w 2480016"/>
                  <a:gd name="connsiteY176" fmla="*/ 2343125 h 2865958"/>
                  <a:gd name="connsiteX177" fmla="*/ 23233 w 2480016"/>
                  <a:gd name="connsiteY177" fmla="*/ 2354550 h 2865958"/>
                  <a:gd name="connsiteX178" fmla="*/ 12238 w 2480016"/>
                  <a:gd name="connsiteY178" fmla="*/ 2365005 h 2865958"/>
                  <a:gd name="connsiteX179" fmla="*/ 1417083 w 2480016"/>
                  <a:gd name="connsiteY179" fmla="*/ 2336528 h 2865958"/>
                  <a:gd name="connsiteX180" fmla="*/ 1408930 w 2480016"/>
                  <a:gd name="connsiteY180" fmla="*/ 2332923 h 2865958"/>
                  <a:gd name="connsiteX181" fmla="*/ 1409661 w 2480016"/>
                  <a:gd name="connsiteY181" fmla="*/ 2317362 h 2865958"/>
                  <a:gd name="connsiteX182" fmla="*/ 1441955 w 2480016"/>
                  <a:gd name="connsiteY182" fmla="*/ 2287581 h 2865958"/>
                  <a:gd name="connsiteX183" fmla="*/ 1457530 w 2480016"/>
                  <a:gd name="connsiteY183" fmla="*/ 2288114 h 2865958"/>
                  <a:gd name="connsiteX184" fmla="*/ 1456998 w 2480016"/>
                  <a:gd name="connsiteY184" fmla="*/ 2303689 h 2865958"/>
                  <a:gd name="connsiteX185" fmla="*/ 1424492 w 2480016"/>
                  <a:gd name="connsiteY185" fmla="*/ 2333655 h 2865958"/>
                  <a:gd name="connsiteX186" fmla="*/ 1417083 w 2480016"/>
                  <a:gd name="connsiteY186" fmla="*/ 2336528 h 2865958"/>
                  <a:gd name="connsiteX187" fmla="*/ 1481498 w 2480016"/>
                  <a:gd name="connsiteY187" fmla="*/ 2276369 h 2865958"/>
                  <a:gd name="connsiteX188" fmla="*/ 1473544 w 2480016"/>
                  <a:gd name="connsiteY188" fmla="*/ 2272977 h 2865958"/>
                  <a:gd name="connsiteX189" fmla="*/ 1473890 w 2480016"/>
                  <a:gd name="connsiteY189" fmla="*/ 2257402 h 2865958"/>
                  <a:gd name="connsiteX190" fmla="*/ 1505439 w 2480016"/>
                  <a:gd name="connsiteY190" fmla="*/ 2226824 h 2865958"/>
                  <a:gd name="connsiteX191" fmla="*/ 1521027 w 2480016"/>
                  <a:gd name="connsiteY191" fmla="*/ 2226984 h 2865958"/>
                  <a:gd name="connsiteX192" fmla="*/ 1520868 w 2480016"/>
                  <a:gd name="connsiteY192" fmla="*/ 2242559 h 2865958"/>
                  <a:gd name="connsiteX193" fmla="*/ 1489119 w 2480016"/>
                  <a:gd name="connsiteY193" fmla="*/ 2273323 h 2865958"/>
                  <a:gd name="connsiteX194" fmla="*/ 1481498 w 2480016"/>
                  <a:gd name="connsiteY194" fmla="*/ 2276369 h 2865958"/>
                  <a:gd name="connsiteX195" fmla="*/ 1544437 w 2480016"/>
                  <a:gd name="connsiteY195" fmla="*/ 2214668 h 2865958"/>
                  <a:gd name="connsiteX196" fmla="*/ 1536669 w 2480016"/>
                  <a:gd name="connsiteY196" fmla="*/ 2211449 h 2865958"/>
                  <a:gd name="connsiteX197" fmla="*/ 1536629 w 2480016"/>
                  <a:gd name="connsiteY197" fmla="*/ 2195874 h 2865958"/>
                  <a:gd name="connsiteX198" fmla="*/ 1567447 w 2480016"/>
                  <a:gd name="connsiteY198" fmla="*/ 2164551 h 2865958"/>
                  <a:gd name="connsiteX199" fmla="*/ 1583022 w 2480016"/>
                  <a:gd name="connsiteY199" fmla="*/ 2164338 h 2865958"/>
                  <a:gd name="connsiteX200" fmla="*/ 1583234 w 2480016"/>
                  <a:gd name="connsiteY200" fmla="*/ 2179913 h 2865958"/>
                  <a:gd name="connsiteX201" fmla="*/ 1552244 w 2480016"/>
                  <a:gd name="connsiteY201" fmla="*/ 2211422 h 2865958"/>
                  <a:gd name="connsiteX202" fmla="*/ 1544437 w 2480016"/>
                  <a:gd name="connsiteY202" fmla="*/ 2214668 h 2865958"/>
                  <a:gd name="connsiteX203" fmla="*/ 1605885 w 2480016"/>
                  <a:gd name="connsiteY203" fmla="*/ 2151477 h 2865958"/>
                  <a:gd name="connsiteX204" fmla="*/ 1598291 w 2480016"/>
                  <a:gd name="connsiteY204" fmla="*/ 2148457 h 2865958"/>
                  <a:gd name="connsiteX205" fmla="*/ 1597892 w 2480016"/>
                  <a:gd name="connsiteY205" fmla="*/ 2132882 h 2865958"/>
                  <a:gd name="connsiteX206" fmla="*/ 1627978 w 2480016"/>
                  <a:gd name="connsiteY206" fmla="*/ 2100854 h 2865958"/>
                  <a:gd name="connsiteX207" fmla="*/ 1643553 w 2480016"/>
                  <a:gd name="connsiteY207" fmla="*/ 2100269 h 2865958"/>
                  <a:gd name="connsiteX208" fmla="*/ 1644125 w 2480016"/>
                  <a:gd name="connsiteY208" fmla="*/ 2115844 h 2865958"/>
                  <a:gd name="connsiteX209" fmla="*/ 1613866 w 2480016"/>
                  <a:gd name="connsiteY209" fmla="*/ 2148045 h 2865958"/>
                  <a:gd name="connsiteX210" fmla="*/ 1605885 w 2480016"/>
                  <a:gd name="connsiteY210" fmla="*/ 2151477 h 2865958"/>
                  <a:gd name="connsiteX211" fmla="*/ 1665845 w 2480016"/>
                  <a:gd name="connsiteY211" fmla="*/ 2086902 h 2865958"/>
                  <a:gd name="connsiteX212" fmla="*/ 1658449 w 2480016"/>
                  <a:gd name="connsiteY212" fmla="*/ 2084042 h 2865958"/>
                  <a:gd name="connsiteX213" fmla="*/ 1657704 w 2480016"/>
                  <a:gd name="connsiteY213" fmla="*/ 2068480 h 2865958"/>
                  <a:gd name="connsiteX214" fmla="*/ 1687059 w 2480016"/>
                  <a:gd name="connsiteY214" fmla="*/ 2035774 h 2865958"/>
                  <a:gd name="connsiteX215" fmla="*/ 1702607 w 2480016"/>
                  <a:gd name="connsiteY215" fmla="*/ 2034857 h 2865958"/>
                  <a:gd name="connsiteX216" fmla="*/ 1703538 w 2480016"/>
                  <a:gd name="connsiteY216" fmla="*/ 2050405 h 2865958"/>
                  <a:gd name="connsiteX217" fmla="*/ 1674011 w 2480016"/>
                  <a:gd name="connsiteY217" fmla="*/ 2083284 h 2865958"/>
                  <a:gd name="connsiteX218" fmla="*/ 1665845 w 2480016"/>
                  <a:gd name="connsiteY218" fmla="*/ 2086902 h 2865958"/>
                  <a:gd name="connsiteX219" fmla="*/ 1724381 w 2480016"/>
                  <a:gd name="connsiteY219" fmla="*/ 2020984 h 2865958"/>
                  <a:gd name="connsiteX220" fmla="*/ 1717158 w 2480016"/>
                  <a:gd name="connsiteY220" fmla="*/ 2018297 h 2865958"/>
                  <a:gd name="connsiteX221" fmla="*/ 1716068 w 2480016"/>
                  <a:gd name="connsiteY221" fmla="*/ 2002749 h 2865958"/>
                  <a:gd name="connsiteX222" fmla="*/ 1744691 w 2480016"/>
                  <a:gd name="connsiteY222" fmla="*/ 1969404 h 2865958"/>
                  <a:gd name="connsiteX223" fmla="*/ 1760212 w 2480016"/>
                  <a:gd name="connsiteY223" fmla="*/ 1968141 h 2865958"/>
                  <a:gd name="connsiteX224" fmla="*/ 1761489 w 2480016"/>
                  <a:gd name="connsiteY224" fmla="*/ 1983676 h 2865958"/>
                  <a:gd name="connsiteX225" fmla="*/ 1732693 w 2480016"/>
                  <a:gd name="connsiteY225" fmla="*/ 2017194 h 2865958"/>
                  <a:gd name="connsiteX226" fmla="*/ 1724381 w 2480016"/>
                  <a:gd name="connsiteY226" fmla="*/ 2020984 h 2865958"/>
                  <a:gd name="connsiteX227" fmla="*/ 1781427 w 2480016"/>
                  <a:gd name="connsiteY227" fmla="*/ 1953816 h 2865958"/>
                  <a:gd name="connsiteX228" fmla="*/ 1774391 w 2480016"/>
                  <a:gd name="connsiteY228" fmla="*/ 1951262 h 2865958"/>
                  <a:gd name="connsiteX229" fmla="*/ 1772954 w 2480016"/>
                  <a:gd name="connsiteY229" fmla="*/ 1935754 h 2865958"/>
                  <a:gd name="connsiteX230" fmla="*/ 1800859 w 2480016"/>
                  <a:gd name="connsiteY230" fmla="*/ 1901797 h 2865958"/>
                  <a:gd name="connsiteX231" fmla="*/ 1816354 w 2480016"/>
                  <a:gd name="connsiteY231" fmla="*/ 1900188 h 2865958"/>
                  <a:gd name="connsiteX232" fmla="*/ 1817963 w 2480016"/>
                  <a:gd name="connsiteY232" fmla="*/ 1915697 h 2865958"/>
                  <a:gd name="connsiteX233" fmla="*/ 1789899 w 2480016"/>
                  <a:gd name="connsiteY233" fmla="*/ 1949839 h 2865958"/>
                  <a:gd name="connsiteX234" fmla="*/ 1781427 w 2480016"/>
                  <a:gd name="connsiteY234" fmla="*/ 1953816 h 2865958"/>
                  <a:gd name="connsiteX235" fmla="*/ 1837010 w 2480016"/>
                  <a:gd name="connsiteY235" fmla="*/ 1885411 h 2865958"/>
                  <a:gd name="connsiteX236" fmla="*/ 1830160 w 2480016"/>
                  <a:gd name="connsiteY236" fmla="*/ 1883030 h 2865958"/>
                  <a:gd name="connsiteX237" fmla="*/ 1828391 w 2480016"/>
                  <a:gd name="connsiteY237" fmla="*/ 1867548 h 2865958"/>
                  <a:gd name="connsiteX238" fmla="*/ 1855551 w 2480016"/>
                  <a:gd name="connsiteY238" fmla="*/ 1832993 h 2865958"/>
                  <a:gd name="connsiteX239" fmla="*/ 1871006 w 2480016"/>
                  <a:gd name="connsiteY239" fmla="*/ 1831065 h 2865958"/>
                  <a:gd name="connsiteX240" fmla="*/ 1872948 w 2480016"/>
                  <a:gd name="connsiteY240" fmla="*/ 1846520 h 2865958"/>
                  <a:gd name="connsiteX241" fmla="*/ 1845642 w 2480016"/>
                  <a:gd name="connsiteY241" fmla="*/ 1881248 h 2865958"/>
                  <a:gd name="connsiteX242" fmla="*/ 1837010 w 2480016"/>
                  <a:gd name="connsiteY242" fmla="*/ 1885411 h 2865958"/>
                  <a:gd name="connsiteX243" fmla="*/ 1891104 w 2480016"/>
                  <a:gd name="connsiteY243" fmla="*/ 1815835 h 2865958"/>
                  <a:gd name="connsiteX244" fmla="*/ 1884440 w 2480016"/>
                  <a:gd name="connsiteY244" fmla="*/ 1813588 h 2865958"/>
                  <a:gd name="connsiteX245" fmla="*/ 1882339 w 2480016"/>
                  <a:gd name="connsiteY245" fmla="*/ 1798159 h 2865958"/>
                  <a:gd name="connsiteX246" fmla="*/ 1908740 w 2480016"/>
                  <a:gd name="connsiteY246" fmla="*/ 1763019 h 2865958"/>
                  <a:gd name="connsiteX247" fmla="*/ 1924156 w 2480016"/>
                  <a:gd name="connsiteY247" fmla="*/ 1760744 h 2865958"/>
                  <a:gd name="connsiteX248" fmla="*/ 1926430 w 2480016"/>
                  <a:gd name="connsiteY248" fmla="*/ 1776160 h 2865958"/>
                  <a:gd name="connsiteX249" fmla="*/ 1899882 w 2480016"/>
                  <a:gd name="connsiteY249" fmla="*/ 1811486 h 2865958"/>
                  <a:gd name="connsiteX250" fmla="*/ 1891104 w 2480016"/>
                  <a:gd name="connsiteY250" fmla="*/ 1815835 h 2865958"/>
                  <a:gd name="connsiteX251" fmla="*/ 1943668 w 2480016"/>
                  <a:gd name="connsiteY251" fmla="*/ 1745090 h 2865958"/>
                  <a:gd name="connsiteX252" fmla="*/ 1937190 w 2480016"/>
                  <a:gd name="connsiteY252" fmla="*/ 1742988 h 2865958"/>
                  <a:gd name="connsiteX253" fmla="*/ 1934756 w 2480016"/>
                  <a:gd name="connsiteY253" fmla="*/ 1727599 h 2865958"/>
                  <a:gd name="connsiteX254" fmla="*/ 1960373 w 2480016"/>
                  <a:gd name="connsiteY254" fmla="*/ 1691900 h 2865958"/>
                  <a:gd name="connsiteX255" fmla="*/ 1975735 w 2480016"/>
                  <a:gd name="connsiteY255" fmla="*/ 1689280 h 2865958"/>
                  <a:gd name="connsiteX256" fmla="*/ 1978342 w 2480016"/>
                  <a:gd name="connsiteY256" fmla="*/ 1704642 h 2865958"/>
                  <a:gd name="connsiteX257" fmla="*/ 1952592 w 2480016"/>
                  <a:gd name="connsiteY257" fmla="*/ 1740554 h 2865958"/>
                  <a:gd name="connsiteX258" fmla="*/ 1943668 w 2480016"/>
                  <a:gd name="connsiteY258" fmla="*/ 1745090 h 2865958"/>
                  <a:gd name="connsiteX259" fmla="*/ 1994636 w 2480016"/>
                  <a:gd name="connsiteY259" fmla="*/ 1673186 h 2865958"/>
                  <a:gd name="connsiteX260" fmla="*/ 1988371 w 2480016"/>
                  <a:gd name="connsiteY260" fmla="*/ 1671231 h 2865958"/>
                  <a:gd name="connsiteX261" fmla="*/ 1985578 w 2480016"/>
                  <a:gd name="connsiteY261" fmla="*/ 1655909 h 2865958"/>
                  <a:gd name="connsiteX262" fmla="*/ 2010384 w 2480016"/>
                  <a:gd name="connsiteY262" fmla="*/ 1619625 h 2865958"/>
                  <a:gd name="connsiteX263" fmla="*/ 2025679 w 2480016"/>
                  <a:gd name="connsiteY263" fmla="*/ 1616659 h 2865958"/>
                  <a:gd name="connsiteX264" fmla="*/ 2028645 w 2480016"/>
                  <a:gd name="connsiteY264" fmla="*/ 1631954 h 2865958"/>
                  <a:gd name="connsiteX265" fmla="*/ 2003693 w 2480016"/>
                  <a:gd name="connsiteY265" fmla="*/ 1668438 h 2865958"/>
                  <a:gd name="connsiteX266" fmla="*/ 1994636 w 2480016"/>
                  <a:gd name="connsiteY266" fmla="*/ 1673186 h 2865958"/>
                  <a:gd name="connsiteX267" fmla="*/ 2043954 w 2480016"/>
                  <a:gd name="connsiteY267" fmla="*/ 1600139 h 2865958"/>
                  <a:gd name="connsiteX268" fmla="*/ 2037903 w 2480016"/>
                  <a:gd name="connsiteY268" fmla="*/ 1598330 h 2865958"/>
                  <a:gd name="connsiteX269" fmla="*/ 2034763 w 2480016"/>
                  <a:gd name="connsiteY269" fmla="*/ 1583075 h 2865958"/>
                  <a:gd name="connsiteX270" fmla="*/ 2058705 w 2480016"/>
                  <a:gd name="connsiteY270" fmla="*/ 1546232 h 2865958"/>
                  <a:gd name="connsiteX271" fmla="*/ 2073921 w 2480016"/>
                  <a:gd name="connsiteY271" fmla="*/ 1542907 h 2865958"/>
                  <a:gd name="connsiteX272" fmla="*/ 2077246 w 2480016"/>
                  <a:gd name="connsiteY272" fmla="*/ 1558123 h 2865958"/>
                  <a:gd name="connsiteX273" fmla="*/ 2053158 w 2480016"/>
                  <a:gd name="connsiteY273" fmla="*/ 1595192 h 2865958"/>
                  <a:gd name="connsiteX274" fmla="*/ 2043954 w 2480016"/>
                  <a:gd name="connsiteY274" fmla="*/ 1600139 h 2865958"/>
                  <a:gd name="connsiteX275" fmla="*/ 2091544 w 2480016"/>
                  <a:gd name="connsiteY275" fmla="*/ 1525962 h 2865958"/>
                  <a:gd name="connsiteX276" fmla="*/ 2085718 w 2480016"/>
                  <a:gd name="connsiteY276" fmla="*/ 1524286 h 2865958"/>
                  <a:gd name="connsiteX277" fmla="*/ 2082207 w 2480016"/>
                  <a:gd name="connsiteY277" fmla="*/ 1509110 h 2865958"/>
                  <a:gd name="connsiteX278" fmla="*/ 2105257 w 2480016"/>
                  <a:gd name="connsiteY278" fmla="*/ 1471695 h 2865958"/>
                  <a:gd name="connsiteX279" fmla="*/ 2120393 w 2480016"/>
                  <a:gd name="connsiteY279" fmla="*/ 1468011 h 2865958"/>
                  <a:gd name="connsiteX280" fmla="*/ 2124077 w 2480016"/>
                  <a:gd name="connsiteY280" fmla="*/ 1483147 h 2865958"/>
                  <a:gd name="connsiteX281" fmla="*/ 2100894 w 2480016"/>
                  <a:gd name="connsiteY281" fmla="*/ 1520775 h 2865958"/>
                  <a:gd name="connsiteX282" fmla="*/ 2091544 w 2480016"/>
                  <a:gd name="connsiteY282" fmla="*/ 1525962 h 2865958"/>
                  <a:gd name="connsiteX283" fmla="*/ 2137311 w 2480016"/>
                  <a:gd name="connsiteY283" fmla="*/ 1450641 h 2865958"/>
                  <a:gd name="connsiteX284" fmla="*/ 2131712 w 2480016"/>
                  <a:gd name="connsiteY284" fmla="*/ 1449111 h 2865958"/>
                  <a:gd name="connsiteX285" fmla="*/ 2127841 w 2480016"/>
                  <a:gd name="connsiteY285" fmla="*/ 1434028 h 2865958"/>
                  <a:gd name="connsiteX286" fmla="*/ 2149947 w 2480016"/>
                  <a:gd name="connsiteY286" fmla="*/ 1396055 h 2865958"/>
                  <a:gd name="connsiteX287" fmla="*/ 2164977 w 2480016"/>
                  <a:gd name="connsiteY287" fmla="*/ 1391985 h 2865958"/>
                  <a:gd name="connsiteX288" fmla="*/ 2169060 w 2480016"/>
                  <a:gd name="connsiteY288" fmla="*/ 1407028 h 2865958"/>
                  <a:gd name="connsiteX289" fmla="*/ 2146808 w 2480016"/>
                  <a:gd name="connsiteY289" fmla="*/ 1445227 h 2865958"/>
                  <a:gd name="connsiteX290" fmla="*/ 2137311 w 2480016"/>
                  <a:gd name="connsiteY290" fmla="*/ 1450641 h 2865958"/>
                  <a:gd name="connsiteX291" fmla="*/ 2181163 w 2480016"/>
                  <a:gd name="connsiteY291" fmla="*/ 1374189 h 2865958"/>
                  <a:gd name="connsiteX292" fmla="*/ 2175817 w 2480016"/>
                  <a:gd name="connsiteY292" fmla="*/ 1372792 h 2865958"/>
                  <a:gd name="connsiteX293" fmla="*/ 2171547 w 2480016"/>
                  <a:gd name="connsiteY293" fmla="*/ 1357816 h 2865958"/>
                  <a:gd name="connsiteX294" fmla="*/ 2192655 w 2480016"/>
                  <a:gd name="connsiteY294" fmla="*/ 1319297 h 2865958"/>
                  <a:gd name="connsiteX295" fmla="*/ 2207579 w 2480016"/>
                  <a:gd name="connsiteY295" fmla="*/ 1314828 h 2865958"/>
                  <a:gd name="connsiteX296" fmla="*/ 2212047 w 2480016"/>
                  <a:gd name="connsiteY296" fmla="*/ 1329751 h 2865958"/>
                  <a:gd name="connsiteX297" fmla="*/ 2190806 w 2480016"/>
                  <a:gd name="connsiteY297" fmla="*/ 1368536 h 2865958"/>
                  <a:gd name="connsiteX298" fmla="*/ 2181163 w 2480016"/>
                  <a:gd name="connsiteY298" fmla="*/ 1374189 h 2865958"/>
                  <a:gd name="connsiteX299" fmla="*/ 2222980 w 2480016"/>
                  <a:gd name="connsiteY299" fmla="*/ 1296606 h 2865958"/>
                  <a:gd name="connsiteX300" fmla="*/ 2217900 w 2480016"/>
                  <a:gd name="connsiteY300" fmla="*/ 1295356 h 2865958"/>
                  <a:gd name="connsiteX301" fmla="*/ 2213218 w 2480016"/>
                  <a:gd name="connsiteY301" fmla="*/ 1280499 h 2865958"/>
                  <a:gd name="connsiteX302" fmla="*/ 2233249 w 2480016"/>
                  <a:gd name="connsiteY302" fmla="*/ 1241409 h 2865958"/>
                  <a:gd name="connsiteX303" fmla="*/ 2248039 w 2480016"/>
                  <a:gd name="connsiteY303" fmla="*/ 1236527 h 2865958"/>
                  <a:gd name="connsiteX304" fmla="*/ 2252933 w 2480016"/>
                  <a:gd name="connsiteY304" fmla="*/ 1251318 h 2865958"/>
                  <a:gd name="connsiteX305" fmla="*/ 2232757 w 2480016"/>
                  <a:gd name="connsiteY305" fmla="*/ 1290674 h 2865958"/>
                  <a:gd name="connsiteX306" fmla="*/ 2222980 w 2480016"/>
                  <a:gd name="connsiteY306" fmla="*/ 1296606 h 2865958"/>
                  <a:gd name="connsiteX307" fmla="*/ 2262603 w 2480016"/>
                  <a:gd name="connsiteY307" fmla="*/ 1217880 h 2865958"/>
                  <a:gd name="connsiteX308" fmla="*/ 2257802 w 2480016"/>
                  <a:gd name="connsiteY308" fmla="*/ 1216776 h 2865958"/>
                  <a:gd name="connsiteX309" fmla="*/ 2252707 w 2480016"/>
                  <a:gd name="connsiteY309" fmla="*/ 1202052 h 2865958"/>
                  <a:gd name="connsiteX310" fmla="*/ 2271568 w 2480016"/>
                  <a:gd name="connsiteY310" fmla="*/ 1162416 h 2865958"/>
                  <a:gd name="connsiteX311" fmla="*/ 2286212 w 2480016"/>
                  <a:gd name="connsiteY311" fmla="*/ 1157083 h 2865958"/>
                  <a:gd name="connsiteX312" fmla="*/ 2291532 w 2480016"/>
                  <a:gd name="connsiteY312" fmla="*/ 1171727 h 2865958"/>
                  <a:gd name="connsiteX313" fmla="*/ 2272525 w 2480016"/>
                  <a:gd name="connsiteY313" fmla="*/ 1211668 h 2865958"/>
                  <a:gd name="connsiteX314" fmla="*/ 2262603 w 2480016"/>
                  <a:gd name="connsiteY314" fmla="*/ 1217880 h 2865958"/>
                  <a:gd name="connsiteX315" fmla="*/ 2299871 w 2480016"/>
                  <a:gd name="connsiteY315" fmla="*/ 1137996 h 2865958"/>
                  <a:gd name="connsiteX316" fmla="*/ 2295363 w 2480016"/>
                  <a:gd name="connsiteY316" fmla="*/ 1137039 h 2865958"/>
                  <a:gd name="connsiteX317" fmla="*/ 2289816 w 2480016"/>
                  <a:gd name="connsiteY317" fmla="*/ 1122488 h 2865958"/>
                  <a:gd name="connsiteX318" fmla="*/ 2307426 w 2480016"/>
                  <a:gd name="connsiteY318" fmla="*/ 1082280 h 2865958"/>
                  <a:gd name="connsiteX319" fmla="*/ 2321884 w 2480016"/>
                  <a:gd name="connsiteY319" fmla="*/ 1076494 h 2865958"/>
                  <a:gd name="connsiteX320" fmla="*/ 2327670 w 2480016"/>
                  <a:gd name="connsiteY320" fmla="*/ 1090952 h 2865958"/>
                  <a:gd name="connsiteX321" fmla="*/ 2309927 w 2480016"/>
                  <a:gd name="connsiteY321" fmla="*/ 1131492 h 2865958"/>
                  <a:gd name="connsiteX322" fmla="*/ 2299871 w 2480016"/>
                  <a:gd name="connsiteY322" fmla="*/ 1137996 h 2865958"/>
                  <a:gd name="connsiteX323" fmla="*/ 2334546 w 2480016"/>
                  <a:gd name="connsiteY323" fmla="*/ 1056982 h 2865958"/>
                  <a:gd name="connsiteX324" fmla="*/ 2330383 w 2480016"/>
                  <a:gd name="connsiteY324" fmla="*/ 1056158 h 2865958"/>
                  <a:gd name="connsiteX325" fmla="*/ 2324344 w 2480016"/>
                  <a:gd name="connsiteY325" fmla="*/ 1041793 h 2865958"/>
                  <a:gd name="connsiteX326" fmla="*/ 2340558 w 2480016"/>
                  <a:gd name="connsiteY326" fmla="*/ 1001027 h 2865958"/>
                  <a:gd name="connsiteX327" fmla="*/ 2354803 w 2480016"/>
                  <a:gd name="connsiteY327" fmla="*/ 994735 h 2865958"/>
                  <a:gd name="connsiteX328" fmla="*/ 2361107 w 2480016"/>
                  <a:gd name="connsiteY328" fmla="*/ 1008980 h 2865958"/>
                  <a:gd name="connsiteX329" fmla="*/ 2344748 w 2480016"/>
                  <a:gd name="connsiteY329" fmla="*/ 1050119 h 2865958"/>
                  <a:gd name="connsiteX330" fmla="*/ 2334546 w 2480016"/>
                  <a:gd name="connsiteY330" fmla="*/ 1056982 h 2865958"/>
                  <a:gd name="connsiteX331" fmla="*/ 2366361 w 2480016"/>
                  <a:gd name="connsiteY331" fmla="*/ 974785 h 2865958"/>
                  <a:gd name="connsiteX332" fmla="*/ 2362570 w 2480016"/>
                  <a:gd name="connsiteY332" fmla="*/ 974106 h 2865958"/>
                  <a:gd name="connsiteX333" fmla="*/ 2356013 w 2480016"/>
                  <a:gd name="connsiteY333" fmla="*/ 959981 h 2865958"/>
                  <a:gd name="connsiteX334" fmla="*/ 2370671 w 2480016"/>
                  <a:gd name="connsiteY334" fmla="*/ 918656 h 2865958"/>
                  <a:gd name="connsiteX335" fmla="*/ 2384676 w 2480016"/>
                  <a:gd name="connsiteY335" fmla="*/ 911819 h 2865958"/>
                  <a:gd name="connsiteX336" fmla="*/ 2391512 w 2480016"/>
                  <a:gd name="connsiteY336" fmla="*/ 925812 h 2865958"/>
                  <a:gd name="connsiteX337" fmla="*/ 2376696 w 2480016"/>
                  <a:gd name="connsiteY337" fmla="*/ 967549 h 2865958"/>
                  <a:gd name="connsiteX338" fmla="*/ 2366361 w 2480016"/>
                  <a:gd name="connsiteY338" fmla="*/ 974785 h 2865958"/>
                  <a:gd name="connsiteX339" fmla="*/ 2394984 w 2480016"/>
                  <a:gd name="connsiteY339" fmla="*/ 891430 h 2865958"/>
                  <a:gd name="connsiteX340" fmla="*/ 2391619 w 2480016"/>
                  <a:gd name="connsiteY340" fmla="*/ 890898 h 2865958"/>
                  <a:gd name="connsiteX341" fmla="*/ 2384477 w 2480016"/>
                  <a:gd name="connsiteY341" fmla="*/ 877038 h 2865958"/>
                  <a:gd name="connsiteX342" fmla="*/ 2397392 w 2480016"/>
                  <a:gd name="connsiteY342" fmla="*/ 835168 h 2865958"/>
                  <a:gd name="connsiteX343" fmla="*/ 2411078 w 2480016"/>
                  <a:gd name="connsiteY343" fmla="*/ 827733 h 2865958"/>
                  <a:gd name="connsiteX344" fmla="*/ 2418526 w 2480016"/>
                  <a:gd name="connsiteY344" fmla="*/ 841419 h 2865958"/>
                  <a:gd name="connsiteX345" fmla="*/ 2405465 w 2480016"/>
                  <a:gd name="connsiteY345" fmla="*/ 883769 h 2865958"/>
                  <a:gd name="connsiteX346" fmla="*/ 2394984 w 2480016"/>
                  <a:gd name="connsiteY346" fmla="*/ 891430 h 2865958"/>
                  <a:gd name="connsiteX347" fmla="*/ 2419976 w 2480016"/>
                  <a:gd name="connsiteY347" fmla="*/ 806918 h 2865958"/>
                  <a:gd name="connsiteX348" fmla="*/ 2417090 w 2480016"/>
                  <a:gd name="connsiteY348" fmla="*/ 806532 h 2865958"/>
                  <a:gd name="connsiteX349" fmla="*/ 2409335 w 2480016"/>
                  <a:gd name="connsiteY349" fmla="*/ 793018 h 2865958"/>
                  <a:gd name="connsiteX350" fmla="*/ 2420229 w 2480016"/>
                  <a:gd name="connsiteY350" fmla="*/ 750603 h 2865958"/>
                  <a:gd name="connsiteX351" fmla="*/ 2433529 w 2480016"/>
                  <a:gd name="connsiteY351" fmla="*/ 742503 h 2865958"/>
                  <a:gd name="connsiteX352" fmla="*/ 2441629 w 2480016"/>
                  <a:gd name="connsiteY352" fmla="*/ 755817 h 2865958"/>
                  <a:gd name="connsiteX353" fmla="*/ 2430603 w 2480016"/>
                  <a:gd name="connsiteY353" fmla="*/ 798764 h 2865958"/>
                  <a:gd name="connsiteX354" fmla="*/ 2419976 w 2480016"/>
                  <a:gd name="connsiteY354" fmla="*/ 806918 h 2865958"/>
                  <a:gd name="connsiteX355" fmla="*/ 2440778 w 2480016"/>
                  <a:gd name="connsiteY355" fmla="*/ 721275 h 2865958"/>
                  <a:gd name="connsiteX356" fmla="*/ 2438464 w 2480016"/>
                  <a:gd name="connsiteY356" fmla="*/ 721022 h 2865958"/>
                  <a:gd name="connsiteX357" fmla="*/ 2429991 w 2480016"/>
                  <a:gd name="connsiteY357" fmla="*/ 707948 h 2865958"/>
                  <a:gd name="connsiteX358" fmla="*/ 2438517 w 2480016"/>
                  <a:gd name="connsiteY358" fmla="*/ 665053 h 2865958"/>
                  <a:gd name="connsiteX359" fmla="*/ 2451339 w 2480016"/>
                  <a:gd name="connsiteY359" fmla="*/ 656195 h 2865958"/>
                  <a:gd name="connsiteX360" fmla="*/ 2460184 w 2480016"/>
                  <a:gd name="connsiteY360" fmla="*/ 669017 h 2865958"/>
                  <a:gd name="connsiteX361" fmla="*/ 2451525 w 2480016"/>
                  <a:gd name="connsiteY361" fmla="*/ 712563 h 2865958"/>
                  <a:gd name="connsiteX362" fmla="*/ 2440778 w 2480016"/>
                  <a:gd name="connsiteY362" fmla="*/ 721275 h 2865958"/>
                  <a:gd name="connsiteX363" fmla="*/ 2456606 w 2480016"/>
                  <a:gd name="connsiteY363" fmla="*/ 634595 h 2865958"/>
                  <a:gd name="connsiteX364" fmla="*/ 2454957 w 2480016"/>
                  <a:gd name="connsiteY364" fmla="*/ 634462 h 2865958"/>
                  <a:gd name="connsiteX365" fmla="*/ 2445699 w 2480016"/>
                  <a:gd name="connsiteY365" fmla="*/ 621933 h 2865958"/>
                  <a:gd name="connsiteX366" fmla="*/ 2451405 w 2480016"/>
                  <a:gd name="connsiteY366" fmla="*/ 578652 h 2865958"/>
                  <a:gd name="connsiteX367" fmla="*/ 2463602 w 2480016"/>
                  <a:gd name="connsiteY367" fmla="*/ 568943 h 2865958"/>
                  <a:gd name="connsiteX368" fmla="*/ 2473311 w 2480016"/>
                  <a:gd name="connsiteY368" fmla="*/ 581126 h 2865958"/>
                  <a:gd name="connsiteX369" fmla="*/ 2467486 w 2480016"/>
                  <a:gd name="connsiteY369" fmla="*/ 625205 h 2865958"/>
                  <a:gd name="connsiteX370" fmla="*/ 2456606 w 2480016"/>
                  <a:gd name="connsiteY370" fmla="*/ 634595 h 2865958"/>
                  <a:gd name="connsiteX371" fmla="*/ 2466488 w 2480016"/>
                  <a:gd name="connsiteY371" fmla="*/ 547037 h 2865958"/>
                  <a:gd name="connsiteX372" fmla="*/ 2465663 w 2480016"/>
                  <a:gd name="connsiteY372" fmla="*/ 547010 h 2865958"/>
                  <a:gd name="connsiteX373" fmla="*/ 2455489 w 2480016"/>
                  <a:gd name="connsiteY373" fmla="*/ 535213 h 2865958"/>
                  <a:gd name="connsiteX374" fmla="*/ 2457750 w 2480016"/>
                  <a:gd name="connsiteY374" fmla="*/ 491693 h 2865958"/>
                  <a:gd name="connsiteX375" fmla="*/ 2468763 w 2480016"/>
                  <a:gd name="connsiteY375" fmla="*/ 480999 h 2865958"/>
                  <a:gd name="connsiteX376" fmla="*/ 2469082 w 2480016"/>
                  <a:gd name="connsiteY376" fmla="*/ 481013 h 2865958"/>
                  <a:gd name="connsiteX377" fmla="*/ 2479775 w 2480016"/>
                  <a:gd name="connsiteY377" fmla="*/ 492345 h 2865958"/>
                  <a:gd name="connsiteX378" fmla="*/ 2477461 w 2480016"/>
                  <a:gd name="connsiteY378" fmla="*/ 536835 h 2865958"/>
                  <a:gd name="connsiteX379" fmla="*/ 2466488 w 2480016"/>
                  <a:gd name="connsiteY379" fmla="*/ 547037 h 2865958"/>
                  <a:gd name="connsiteX380" fmla="*/ 2469002 w 2480016"/>
                  <a:gd name="connsiteY380" fmla="*/ 458987 h 2865958"/>
                  <a:gd name="connsiteX381" fmla="*/ 2457989 w 2480016"/>
                  <a:gd name="connsiteY381" fmla="*/ 448187 h 2865958"/>
                  <a:gd name="connsiteX382" fmla="*/ 2455941 w 2480016"/>
                  <a:gd name="connsiteY382" fmla="*/ 404787 h 2865958"/>
                  <a:gd name="connsiteX383" fmla="*/ 2466089 w 2480016"/>
                  <a:gd name="connsiteY383" fmla="*/ 392976 h 2865958"/>
                  <a:gd name="connsiteX384" fmla="*/ 2477914 w 2480016"/>
                  <a:gd name="connsiteY384" fmla="*/ 403124 h 2865958"/>
                  <a:gd name="connsiteX385" fmla="*/ 2480015 w 2480016"/>
                  <a:gd name="connsiteY385" fmla="*/ 447748 h 2865958"/>
                  <a:gd name="connsiteX386" fmla="*/ 2469228 w 2480016"/>
                  <a:gd name="connsiteY386" fmla="*/ 458987 h 2865958"/>
                  <a:gd name="connsiteX387" fmla="*/ 2469002 w 2480016"/>
                  <a:gd name="connsiteY387" fmla="*/ 458987 h 2865958"/>
                  <a:gd name="connsiteX388" fmla="*/ 2462219 w 2480016"/>
                  <a:gd name="connsiteY388" fmla="*/ 371176 h 2865958"/>
                  <a:gd name="connsiteX389" fmla="*/ 2451326 w 2480016"/>
                  <a:gd name="connsiteY389" fmla="*/ 361680 h 2865958"/>
                  <a:gd name="connsiteX390" fmla="*/ 2443811 w 2480016"/>
                  <a:gd name="connsiteY390" fmla="*/ 319091 h 2865958"/>
                  <a:gd name="connsiteX391" fmla="*/ 2452270 w 2480016"/>
                  <a:gd name="connsiteY391" fmla="*/ 306003 h 2865958"/>
                  <a:gd name="connsiteX392" fmla="*/ 2465358 w 2480016"/>
                  <a:gd name="connsiteY392" fmla="*/ 314462 h 2865958"/>
                  <a:gd name="connsiteX393" fmla="*/ 2473138 w 2480016"/>
                  <a:gd name="connsiteY393" fmla="*/ 358620 h 2865958"/>
                  <a:gd name="connsiteX394" fmla="*/ 2463761 w 2480016"/>
                  <a:gd name="connsiteY394" fmla="*/ 371056 h 2865958"/>
                  <a:gd name="connsiteX395" fmla="*/ 2462219 w 2480016"/>
                  <a:gd name="connsiteY395" fmla="*/ 371176 h 2865958"/>
                  <a:gd name="connsiteX396" fmla="*/ 2443558 w 2480016"/>
                  <a:gd name="connsiteY396" fmla="*/ 285148 h 2865958"/>
                  <a:gd name="connsiteX397" fmla="*/ 2433024 w 2480016"/>
                  <a:gd name="connsiteY397" fmla="*/ 277327 h 2865958"/>
                  <a:gd name="connsiteX398" fmla="*/ 2418619 w 2480016"/>
                  <a:gd name="connsiteY398" fmla="*/ 236827 h 2865958"/>
                  <a:gd name="connsiteX399" fmla="*/ 2424605 w 2480016"/>
                  <a:gd name="connsiteY399" fmla="*/ 222449 h 2865958"/>
                  <a:gd name="connsiteX400" fmla="*/ 2438996 w 2480016"/>
                  <a:gd name="connsiteY400" fmla="*/ 228447 h 2865958"/>
                  <a:gd name="connsiteX401" fmla="*/ 2454105 w 2480016"/>
                  <a:gd name="connsiteY401" fmla="*/ 270930 h 2865958"/>
                  <a:gd name="connsiteX402" fmla="*/ 2446763 w 2480016"/>
                  <a:gd name="connsiteY402" fmla="*/ 284669 h 2865958"/>
                  <a:gd name="connsiteX403" fmla="*/ 2443558 w 2480016"/>
                  <a:gd name="connsiteY403" fmla="*/ 285148 h 2865958"/>
                  <a:gd name="connsiteX404" fmla="*/ 2409907 w 2480016"/>
                  <a:gd name="connsiteY404" fmla="*/ 203894 h 2865958"/>
                  <a:gd name="connsiteX405" fmla="*/ 2400224 w 2480016"/>
                  <a:gd name="connsiteY405" fmla="*/ 198135 h 2865958"/>
                  <a:gd name="connsiteX406" fmla="*/ 2377613 w 2480016"/>
                  <a:gd name="connsiteY406" fmla="*/ 161931 h 2865958"/>
                  <a:gd name="connsiteX407" fmla="*/ 2380180 w 2480016"/>
                  <a:gd name="connsiteY407" fmla="*/ 146569 h 2865958"/>
                  <a:gd name="connsiteX408" fmla="*/ 2395543 w 2480016"/>
                  <a:gd name="connsiteY408" fmla="*/ 149136 h 2865958"/>
                  <a:gd name="connsiteX409" fmla="*/ 2419577 w 2480016"/>
                  <a:gd name="connsiteY409" fmla="*/ 187601 h 2865958"/>
                  <a:gd name="connsiteX410" fmla="*/ 2415174 w 2480016"/>
                  <a:gd name="connsiteY410" fmla="*/ 202538 h 2865958"/>
                  <a:gd name="connsiteX411" fmla="*/ 2409907 w 2480016"/>
                  <a:gd name="connsiteY411" fmla="*/ 203894 h 2865958"/>
                  <a:gd name="connsiteX412" fmla="*/ 2358780 w 2480016"/>
                  <a:gd name="connsiteY412" fmla="*/ 132444 h 2865958"/>
                  <a:gd name="connsiteX413" fmla="*/ 2350706 w 2480016"/>
                  <a:gd name="connsiteY413" fmla="*/ 128932 h 2865958"/>
                  <a:gd name="connsiteX414" fmla="*/ 2319702 w 2480016"/>
                  <a:gd name="connsiteY414" fmla="*/ 99830 h 2865958"/>
                  <a:gd name="connsiteX415" fmla="*/ 2318160 w 2480016"/>
                  <a:gd name="connsiteY415" fmla="*/ 84329 h 2865958"/>
                  <a:gd name="connsiteX416" fmla="*/ 2333655 w 2480016"/>
                  <a:gd name="connsiteY416" fmla="*/ 82782 h 2865958"/>
                  <a:gd name="connsiteX417" fmla="*/ 2366827 w 2480016"/>
                  <a:gd name="connsiteY417" fmla="*/ 113916 h 2865958"/>
                  <a:gd name="connsiteX418" fmla="*/ 2366281 w 2480016"/>
                  <a:gd name="connsiteY418" fmla="*/ 129491 h 2865958"/>
                  <a:gd name="connsiteX419" fmla="*/ 2358780 w 2480016"/>
                  <a:gd name="connsiteY419" fmla="*/ 132444 h 2865958"/>
                  <a:gd name="connsiteX420" fmla="*/ 1738586 w 2480016"/>
                  <a:gd name="connsiteY420" fmla="*/ 99192 h 2865958"/>
                  <a:gd name="connsiteX421" fmla="*/ 1728397 w 2480016"/>
                  <a:gd name="connsiteY421" fmla="*/ 92369 h 2865958"/>
                  <a:gd name="connsiteX422" fmla="*/ 1734396 w 2480016"/>
                  <a:gd name="connsiteY422" fmla="*/ 77993 h 2865958"/>
                  <a:gd name="connsiteX423" fmla="*/ 1775747 w 2480016"/>
                  <a:gd name="connsiteY423" fmla="*/ 61764 h 2865958"/>
                  <a:gd name="connsiteX424" fmla="*/ 1789913 w 2480016"/>
                  <a:gd name="connsiteY424" fmla="*/ 68233 h 2865958"/>
                  <a:gd name="connsiteX425" fmla="*/ 1783448 w 2480016"/>
                  <a:gd name="connsiteY425" fmla="*/ 82407 h 2865958"/>
                  <a:gd name="connsiteX426" fmla="*/ 1742775 w 2480016"/>
                  <a:gd name="connsiteY426" fmla="*/ 98367 h 2865958"/>
                  <a:gd name="connsiteX427" fmla="*/ 1738586 w 2480016"/>
                  <a:gd name="connsiteY427" fmla="*/ 99192 h 2865958"/>
                  <a:gd name="connsiteX428" fmla="*/ 2290787 w 2480016"/>
                  <a:gd name="connsiteY428" fmla="*/ 76804 h 2865958"/>
                  <a:gd name="connsiteX429" fmla="*/ 2285028 w 2480016"/>
                  <a:gd name="connsiteY429" fmla="*/ 75171 h 2865958"/>
                  <a:gd name="connsiteX430" fmla="*/ 2247347 w 2480016"/>
                  <a:gd name="connsiteY430" fmla="*/ 55329 h 2865958"/>
                  <a:gd name="connsiteX431" fmla="*/ 2241788 w 2480016"/>
                  <a:gd name="connsiteY431" fmla="*/ 40781 h 2865958"/>
                  <a:gd name="connsiteX432" fmla="*/ 2256339 w 2480016"/>
                  <a:gd name="connsiteY432" fmla="*/ 35212 h 2865958"/>
                  <a:gd name="connsiteX433" fmla="*/ 2296560 w 2480016"/>
                  <a:gd name="connsiteY433" fmla="*/ 56401 h 2865958"/>
                  <a:gd name="connsiteX434" fmla="*/ 2300177 w 2480016"/>
                  <a:gd name="connsiteY434" fmla="*/ 71552 h 2865958"/>
                  <a:gd name="connsiteX435" fmla="*/ 2290787 w 2480016"/>
                  <a:gd name="connsiteY435" fmla="*/ 76804 h 2865958"/>
                  <a:gd name="connsiteX436" fmla="*/ 1821143 w 2480016"/>
                  <a:gd name="connsiteY436" fmla="*/ 68425 h 2865958"/>
                  <a:gd name="connsiteX437" fmla="*/ 1810688 w 2480016"/>
                  <a:gd name="connsiteY437" fmla="*/ 60886 h 2865958"/>
                  <a:gd name="connsiteX438" fmla="*/ 1817671 w 2480016"/>
                  <a:gd name="connsiteY438" fmla="*/ 46955 h 2865958"/>
                  <a:gd name="connsiteX439" fmla="*/ 1860153 w 2480016"/>
                  <a:gd name="connsiteY439" fmla="*/ 33732 h 2865958"/>
                  <a:gd name="connsiteX440" fmla="*/ 1873799 w 2480016"/>
                  <a:gd name="connsiteY440" fmla="*/ 41252 h 2865958"/>
                  <a:gd name="connsiteX441" fmla="*/ 1866271 w 2480016"/>
                  <a:gd name="connsiteY441" fmla="*/ 54896 h 2865958"/>
                  <a:gd name="connsiteX442" fmla="*/ 1824614 w 2480016"/>
                  <a:gd name="connsiteY442" fmla="*/ 67861 h 2865958"/>
                  <a:gd name="connsiteX443" fmla="*/ 1821143 w 2480016"/>
                  <a:gd name="connsiteY443" fmla="*/ 68425 h 2865958"/>
                  <a:gd name="connsiteX444" fmla="*/ 1905787 w 2480016"/>
                  <a:gd name="connsiteY444" fmla="*/ 44020 h 2865958"/>
                  <a:gd name="connsiteX445" fmla="*/ 1895094 w 2480016"/>
                  <a:gd name="connsiteY445" fmla="*/ 35587 h 2865958"/>
                  <a:gd name="connsiteX446" fmla="*/ 1903207 w 2480016"/>
                  <a:gd name="connsiteY446" fmla="*/ 22293 h 2865958"/>
                  <a:gd name="connsiteX447" fmla="*/ 1946820 w 2480016"/>
                  <a:gd name="connsiteY447" fmla="*/ 12884 h 2865958"/>
                  <a:gd name="connsiteX448" fmla="*/ 1959682 w 2480016"/>
                  <a:gd name="connsiteY448" fmla="*/ 21660 h 2865958"/>
                  <a:gd name="connsiteX449" fmla="*/ 1950916 w 2480016"/>
                  <a:gd name="connsiteY449" fmla="*/ 34532 h 2865958"/>
                  <a:gd name="connsiteX450" fmla="*/ 1908381 w 2480016"/>
                  <a:gd name="connsiteY450" fmla="*/ 43708 h 2865958"/>
                  <a:gd name="connsiteX451" fmla="*/ 1905787 w 2480016"/>
                  <a:gd name="connsiteY451" fmla="*/ 44020 h 2865958"/>
                  <a:gd name="connsiteX452" fmla="*/ 2210598 w 2480016"/>
                  <a:gd name="connsiteY452" fmla="*/ 40853 h 2865958"/>
                  <a:gd name="connsiteX453" fmla="*/ 2207366 w 2480016"/>
                  <a:gd name="connsiteY453" fmla="*/ 40365 h 2865958"/>
                  <a:gd name="connsiteX454" fmla="*/ 2165775 w 2480016"/>
                  <a:gd name="connsiteY454" fmla="*/ 30089 h 2865958"/>
                  <a:gd name="connsiteX455" fmla="*/ 2157023 w 2480016"/>
                  <a:gd name="connsiteY455" fmla="*/ 17203 h 2865958"/>
                  <a:gd name="connsiteX456" fmla="*/ 2169911 w 2480016"/>
                  <a:gd name="connsiteY456" fmla="*/ 8449 h 2865958"/>
                  <a:gd name="connsiteX457" fmla="*/ 2213830 w 2480016"/>
                  <a:gd name="connsiteY457" fmla="*/ 19306 h 2865958"/>
                  <a:gd name="connsiteX458" fmla="*/ 2221132 w 2480016"/>
                  <a:gd name="connsiteY458" fmla="*/ 33072 h 2865958"/>
                  <a:gd name="connsiteX459" fmla="*/ 2210598 w 2480016"/>
                  <a:gd name="connsiteY459" fmla="*/ 40853 h 2865958"/>
                  <a:gd name="connsiteX460" fmla="*/ 1992348 w 2480016"/>
                  <a:gd name="connsiteY460" fmla="*/ 27730 h 2865958"/>
                  <a:gd name="connsiteX461" fmla="*/ 1981442 w 2480016"/>
                  <a:gd name="connsiteY461" fmla="*/ 18147 h 2865958"/>
                  <a:gd name="connsiteX462" fmla="*/ 1990938 w 2480016"/>
                  <a:gd name="connsiteY462" fmla="*/ 5791 h 2865958"/>
                  <a:gd name="connsiteX463" fmla="*/ 2035482 w 2480016"/>
                  <a:gd name="connsiteY463" fmla="*/ 1359 h 2865958"/>
                  <a:gd name="connsiteX464" fmla="*/ 2047200 w 2480016"/>
                  <a:gd name="connsiteY464" fmla="*/ 11622 h 2865958"/>
                  <a:gd name="connsiteX465" fmla="*/ 2036932 w 2480016"/>
                  <a:gd name="connsiteY465" fmla="*/ 23344 h 2865958"/>
                  <a:gd name="connsiteX466" fmla="*/ 1993797 w 2480016"/>
                  <a:gd name="connsiteY466" fmla="*/ 27635 h 2865958"/>
                  <a:gd name="connsiteX467" fmla="*/ 1992348 w 2480016"/>
                  <a:gd name="connsiteY467" fmla="*/ 27730 h 2865958"/>
                  <a:gd name="connsiteX468" fmla="*/ 2124250 w 2480016"/>
                  <a:gd name="connsiteY468" fmla="*/ 24175 h 2865958"/>
                  <a:gd name="connsiteX469" fmla="*/ 2123226 w 2480016"/>
                  <a:gd name="connsiteY469" fmla="*/ 24127 h 2865958"/>
                  <a:gd name="connsiteX470" fmla="*/ 2080159 w 2480016"/>
                  <a:gd name="connsiteY470" fmla="*/ 22031 h 2865958"/>
                  <a:gd name="connsiteX471" fmla="*/ 2069212 w 2480016"/>
                  <a:gd name="connsiteY471" fmla="*/ 10936 h 2865958"/>
                  <a:gd name="connsiteX472" fmla="*/ 2080238 w 2480016"/>
                  <a:gd name="connsiteY472" fmla="*/ 0 h 2865958"/>
                  <a:gd name="connsiteX473" fmla="*/ 2080318 w 2480016"/>
                  <a:gd name="connsiteY473" fmla="*/ 0 h 2865958"/>
                  <a:gd name="connsiteX474" fmla="*/ 2125248 w 2480016"/>
                  <a:gd name="connsiteY474" fmla="*/ 2191 h 2865958"/>
                  <a:gd name="connsiteX475" fmla="*/ 2135210 w 2480016"/>
                  <a:gd name="connsiteY475" fmla="*/ 14173 h 2865958"/>
                  <a:gd name="connsiteX476" fmla="*/ 2124250 w 2480016"/>
                  <a:gd name="connsiteY476" fmla="*/ 24175 h 28659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  <a:cxn ang="0">
                    <a:pos x="connsiteX441" y="connsiteY441"/>
                  </a:cxn>
                  <a:cxn ang="0">
                    <a:pos x="connsiteX442" y="connsiteY442"/>
                  </a:cxn>
                  <a:cxn ang="0">
                    <a:pos x="connsiteX443" y="connsiteY443"/>
                  </a:cxn>
                  <a:cxn ang="0">
                    <a:pos x="connsiteX444" y="connsiteY444"/>
                  </a:cxn>
                  <a:cxn ang="0">
                    <a:pos x="connsiteX445" y="connsiteY445"/>
                  </a:cxn>
                  <a:cxn ang="0">
                    <a:pos x="connsiteX446" y="connsiteY446"/>
                  </a:cxn>
                  <a:cxn ang="0">
                    <a:pos x="connsiteX447" y="connsiteY447"/>
                  </a:cxn>
                  <a:cxn ang="0">
                    <a:pos x="connsiteX448" y="connsiteY448"/>
                  </a:cxn>
                  <a:cxn ang="0">
                    <a:pos x="connsiteX449" y="connsiteY449"/>
                  </a:cxn>
                  <a:cxn ang="0">
                    <a:pos x="connsiteX450" y="connsiteY450"/>
                  </a:cxn>
                  <a:cxn ang="0">
                    <a:pos x="connsiteX451" y="connsiteY451"/>
                  </a:cxn>
                  <a:cxn ang="0">
                    <a:pos x="connsiteX452" y="connsiteY452"/>
                  </a:cxn>
                  <a:cxn ang="0">
                    <a:pos x="connsiteX453" y="connsiteY453"/>
                  </a:cxn>
                  <a:cxn ang="0">
                    <a:pos x="connsiteX454" y="connsiteY454"/>
                  </a:cxn>
                  <a:cxn ang="0">
                    <a:pos x="connsiteX455" y="connsiteY455"/>
                  </a:cxn>
                  <a:cxn ang="0">
                    <a:pos x="connsiteX456" y="connsiteY456"/>
                  </a:cxn>
                  <a:cxn ang="0">
                    <a:pos x="connsiteX457" y="connsiteY457"/>
                  </a:cxn>
                  <a:cxn ang="0">
                    <a:pos x="connsiteX458" y="connsiteY458"/>
                  </a:cxn>
                  <a:cxn ang="0">
                    <a:pos x="connsiteX459" y="connsiteY459"/>
                  </a:cxn>
                  <a:cxn ang="0">
                    <a:pos x="connsiteX460" y="connsiteY460"/>
                  </a:cxn>
                  <a:cxn ang="0">
                    <a:pos x="connsiteX461" y="connsiteY461"/>
                  </a:cxn>
                  <a:cxn ang="0">
                    <a:pos x="connsiteX462" y="connsiteY462"/>
                  </a:cxn>
                  <a:cxn ang="0">
                    <a:pos x="connsiteX463" y="connsiteY463"/>
                  </a:cxn>
                  <a:cxn ang="0">
                    <a:pos x="connsiteX464" y="connsiteY464"/>
                  </a:cxn>
                  <a:cxn ang="0">
                    <a:pos x="connsiteX465" y="connsiteY465"/>
                  </a:cxn>
                  <a:cxn ang="0">
                    <a:pos x="connsiteX466" y="connsiteY466"/>
                  </a:cxn>
                  <a:cxn ang="0">
                    <a:pos x="connsiteX467" y="connsiteY467"/>
                  </a:cxn>
                  <a:cxn ang="0">
                    <a:pos x="connsiteX468" y="connsiteY468"/>
                  </a:cxn>
                  <a:cxn ang="0">
                    <a:pos x="connsiteX469" y="connsiteY469"/>
                  </a:cxn>
                  <a:cxn ang="0">
                    <a:pos x="connsiteX470" y="connsiteY470"/>
                  </a:cxn>
                  <a:cxn ang="0">
                    <a:pos x="connsiteX471" y="connsiteY471"/>
                  </a:cxn>
                  <a:cxn ang="0">
                    <a:pos x="connsiteX472" y="connsiteY472"/>
                  </a:cxn>
                  <a:cxn ang="0">
                    <a:pos x="connsiteX473" y="connsiteY473"/>
                  </a:cxn>
                  <a:cxn ang="0">
                    <a:pos x="connsiteX474" y="connsiteY474"/>
                  </a:cxn>
                  <a:cxn ang="0">
                    <a:pos x="connsiteX475" y="connsiteY475"/>
                  </a:cxn>
                  <a:cxn ang="0">
                    <a:pos x="connsiteX476" y="connsiteY476"/>
                  </a:cxn>
                </a:cxnLst>
                <a:rect l="l" t="t" r="r" b="b"/>
                <a:pathLst>
                  <a:path w="2480016" h="2865958">
                    <a:moveTo>
                      <a:pt x="423740" y="2865959"/>
                    </a:moveTo>
                    <a:cubicBezTo>
                      <a:pt x="417821" y="2865959"/>
                      <a:pt x="412927" y="2861264"/>
                      <a:pt x="412727" y="2855305"/>
                    </a:cubicBezTo>
                    <a:cubicBezTo>
                      <a:pt x="412528" y="2849226"/>
                      <a:pt x="417289" y="2844133"/>
                      <a:pt x="423368" y="2843933"/>
                    </a:cubicBezTo>
                    <a:cubicBezTo>
                      <a:pt x="437387" y="2843454"/>
                      <a:pt x="451911" y="2842457"/>
                      <a:pt x="466542" y="2840967"/>
                    </a:cubicBezTo>
                    <a:cubicBezTo>
                      <a:pt x="472660" y="2840315"/>
                      <a:pt x="478007" y="2844744"/>
                      <a:pt x="478632" y="2850796"/>
                    </a:cubicBezTo>
                    <a:cubicBezTo>
                      <a:pt x="479244" y="2856861"/>
                      <a:pt x="474841" y="2862261"/>
                      <a:pt x="468789" y="2862886"/>
                    </a:cubicBezTo>
                    <a:cubicBezTo>
                      <a:pt x="453666" y="2864429"/>
                      <a:pt x="438624" y="2865467"/>
                      <a:pt x="424113" y="2865945"/>
                    </a:cubicBezTo>
                    <a:cubicBezTo>
                      <a:pt x="423993" y="2865959"/>
                      <a:pt x="423860" y="2865959"/>
                      <a:pt x="423740" y="2865959"/>
                    </a:cubicBezTo>
                    <a:close/>
                    <a:moveTo>
                      <a:pt x="379702" y="2865746"/>
                    </a:moveTo>
                    <a:cubicBezTo>
                      <a:pt x="379529" y="2865746"/>
                      <a:pt x="379369" y="2865746"/>
                      <a:pt x="379196" y="2865746"/>
                    </a:cubicBezTo>
                    <a:cubicBezTo>
                      <a:pt x="363901" y="2865054"/>
                      <a:pt x="348818" y="2863711"/>
                      <a:pt x="334333" y="2861743"/>
                    </a:cubicBezTo>
                    <a:cubicBezTo>
                      <a:pt x="328308" y="2860931"/>
                      <a:pt x="324092" y="2855371"/>
                      <a:pt x="324903" y="2849346"/>
                    </a:cubicBezTo>
                    <a:cubicBezTo>
                      <a:pt x="325715" y="2843321"/>
                      <a:pt x="331301" y="2839092"/>
                      <a:pt x="337299" y="2839916"/>
                    </a:cubicBezTo>
                    <a:cubicBezTo>
                      <a:pt x="351132" y="2841792"/>
                      <a:pt x="365550" y="2843068"/>
                      <a:pt x="380181" y="2843733"/>
                    </a:cubicBezTo>
                    <a:cubicBezTo>
                      <a:pt x="386259" y="2843999"/>
                      <a:pt x="390968" y="2849147"/>
                      <a:pt x="390688" y="2855225"/>
                    </a:cubicBezTo>
                    <a:cubicBezTo>
                      <a:pt x="390435" y="2861131"/>
                      <a:pt x="385554" y="2865746"/>
                      <a:pt x="379702" y="2865746"/>
                    </a:cubicBezTo>
                    <a:close/>
                    <a:moveTo>
                      <a:pt x="511311" y="2857114"/>
                    </a:moveTo>
                    <a:cubicBezTo>
                      <a:pt x="506005" y="2857114"/>
                      <a:pt x="501336" y="2853283"/>
                      <a:pt x="500445" y="2847883"/>
                    </a:cubicBezTo>
                    <a:cubicBezTo>
                      <a:pt x="499461" y="2841871"/>
                      <a:pt x="503544" y="2836205"/>
                      <a:pt x="509542" y="2835234"/>
                    </a:cubicBezTo>
                    <a:cubicBezTo>
                      <a:pt x="523495" y="2832947"/>
                      <a:pt x="537859" y="2830207"/>
                      <a:pt x="552224" y="2827068"/>
                    </a:cubicBezTo>
                    <a:cubicBezTo>
                      <a:pt x="558196" y="2825751"/>
                      <a:pt x="564048" y="2829542"/>
                      <a:pt x="565339" y="2835487"/>
                    </a:cubicBezTo>
                    <a:cubicBezTo>
                      <a:pt x="566642" y="2841419"/>
                      <a:pt x="562865" y="2847298"/>
                      <a:pt x="556932" y="2848588"/>
                    </a:cubicBezTo>
                    <a:cubicBezTo>
                      <a:pt x="542169" y="2851807"/>
                      <a:pt x="527432" y="2854627"/>
                      <a:pt x="513094" y="2856967"/>
                    </a:cubicBezTo>
                    <a:cubicBezTo>
                      <a:pt x="512495" y="2857074"/>
                      <a:pt x="511897" y="2857114"/>
                      <a:pt x="511311" y="2857114"/>
                    </a:cubicBezTo>
                    <a:close/>
                    <a:moveTo>
                      <a:pt x="292530" y="2853749"/>
                    </a:moveTo>
                    <a:cubicBezTo>
                      <a:pt x="291678" y="2853749"/>
                      <a:pt x="290801" y="2853642"/>
                      <a:pt x="289936" y="2853430"/>
                    </a:cubicBezTo>
                    <a:cubicBezTo>
                      <a:pt x="275039" y="2849825"/>
                      <a:pt x="260449" y="2845409"/>
                      <a:pt x="246563" y="2840302"/>
                    </a:cubicBezTo>
                    <a:cubicBezTo>
                      <a:pt x="240857" y="2838201"/>
                      <a:pt x="237931" y="2831869"/>
                      <a:pt x="240032" y="2826150"/>
                    </a:cubicBezTo>
                    <a:cubicBezTo>
                      <a:pt x="242134" y="2820444"/>
                      <a:pt x="248478" y="2817505"/>
                      <a:pt x="254184" y="2819619"/>
                    </a:cubicBezTo>
                    <a:cubicBezTo>
                      <a:pt x="267259" y="2824448"/>
                      <a:pt x="281038" y="2828610"/>
                      <a:pt x="295110" y="2832029"/>
                    </a:cubicBezTo>
                    <a:cubicBezTo>
                      <a:pt x="301029" y="2833452"/>
                      <a:pt x="304660" y="2839411"/>
                      <a:pt x="303237" y="2845316"/>
                    </a:cubicBezTo>
                    <a:cubicBezTo>
                      <a:pt x="302013" y="2850357"/>
                      <a:pt x="297504" y="2853749"/>
                      <a:pt x="292530" y="2853749"/>
                    </a:cubicBezTo>
                    <a:close/>
                    <a:moveTo>
                      <a:pt x="597366" y="2838440"/>
                    </a:moveTo>
                    <a:cubicBezTo>
                      <a:pt x="592512" y="2838440"/>
                      <a:pt x="588056" y="2835195"/>
                      <a:pt x="586739" y="2830273"/>
                    </a:cubicBezTo>
                    <a:cubicBezTo>
                      <a:pt x="585156" y="2824394"/>
                      <a:pt x="588655" y="2818356"/>
                      <a:pt x="594533" y="2816773"/>
                    </a:cubicBezTo>
                    <a:cubicBezTo>
                      <a:pt x="608260" y="2813102"/>
                      <a:pt x="622345" y="2809005"/>
                      <a:pt x="636390" y="2804603"/>
                    </a:cubicBezTo>
                    <a:cubicBezTo>
                      <a:pt x="642190" y="2802794"/>
                      <a:pt x="648374" y="2806026"/>
                      <a:pt x="650196" y="2811825"/>
                    </a:cubicBezTo>
                    <a:cubicBezTo>
                      <a:pt x="652019" y="2817637"/>
                      <a:pt x="648787" y="2823822"/>
                      <a:pt x="642974" y="2825631"/>
                    </a:cubicBezTo>
                    <a:cubicBezTo>
                      <a:pt x="628636" y="2830127"/>
                      <a:pt x="614245" y="2834303"/>
                      <a:pt x="600226" y="2838067"/>
                    </a:cubicBezTo>
                    <a:cubicBezTo>
                      <a:pt x="599268" y="2838320"/>
                      <a:pt x="598311" y="2838440"/>
                      <a:pt x="597366" y="2838440"/>
                    </a:cubicBezTo>
                    <a:close/>
                    <a:moveTo>
                      <a:pt x="210066" y="2823211"/>
                    </a:moveTo>
                    <a:cubicBezTo>
                      <a:pt x="208350" y="2823211"/>
                      <a:pt x="206621" y="2822812"/>
                      <a:pt x="204998" y="2821974"/>
                    </a:cubicBezTo>
                    <a:cubicBezTo>
                      <a:pt x="191485" y="2814951"/>
                      <a:pt x="178397" y="2807010"/>
                      <a:pt x="166107" y="2798365"/>
                    </a:cubicBezTo>
                    <a:cubicBezTo>
                      <a:pt x="161133" y="2794854"/>
                      <a:pt x="159936" y="2787991"/>
                      <a:pt x="163434" y="2783003"/>
                    </a:cubicBezTo>
                    <a:cubicBezTo>
                      <a:pt x="166945" y="2778029"/>
                      <a:pt x="173808" y="2776845"/>
                      <a:pt x="178783" y="2780343"/>
                    </a:cubicBezTo>
                    <a:cubicBezTo>
                      <a:pt x="190275" y="2788429"/>
                      <a:pt x="202511" y="2795851"/>
                      <a:pt x="215147" y="2802422"/>
                    </a:cubicBezTo>
                    <a:cubicBezTo>
                      <a:pt x="220547" y="2805228"/>
                      <a:pt x="222662" y="2811879"/>
                      <a:pt x="219855" y="2817278"/>
                    </a:cubicBezTo>
                    <a:cubicBezTo>
                      <a:pt x="217887" y="2821056"/>
                      <a:pt x="214043" y="2823211"/>
                      <a:pt x="210066" y="2823211"/>
                    </a:cubicBezTo>
                    <a:close/>
                    <a:moveTo>
                      <a:pt x="681479" y="2812171"/>
                    </a:moveTo>
                    <a:cubicBezTo>
                      <a:pt x="676944" y="2812171"/>
                      <a:pt x="672701" y="2809351"/>
                      <a:pt x="671105" y="2804842"/>
                    </a:cubicBezTo>
                    <a:cubicBezTo>
                      <a:pt x="669057" y="2799110"/>
                      <a:pt x="672063" y="2792805"/>
                      <a:pt x="677795" y="2790770"/>
                    </a:cubicBezTo>
                    <a:cubicBezTo>
                      <a:pt x="691255" y="2785996"/>
                      <a:pt x="705008" y="2780835"/>
                      <a:pt x="718695" y="2775435"/>
                    </a:cubicBezTo>
                    <a:cubicBezTo>
                      <a:pt x="724374" y="2773214"/>
                      <a:pt x="730758" y="2775994"/>
                      <a:pt x="732979" y="2781646"/>
                    </a:cubicBezTo>
                    <a:cubicBezTo>
                      <a:pt x="735214" y="2787312"/>
                      <a:pt x="732434" y="2793710"/>
                      <a:pt x="726781" y="2795944"/>
                    </a:cubicBezTo>
                    <a:cubicBezTo>
                      <a:pt x="712856" y="2801424"/>
                      <a:pt x="698863" y="2806664"/>
                      <a:pt x="685164" y="2811533"/>
                    </a:cubicBezTo>
                    <a:cubicBezTo>
                      <a:pt x="683953" y="2811971"/>
                      <a:pt x="682703" y="2812171"/>
                      <a:pt x="681479" y="2812171"/>
                    </a:cubicBezTo>
                    <a:close/>
                    <a:moveTo>
                      <a:pt x="763478" y="2779904"/>
                    </a:moveTo>
                    <a:cubicBezTo>
                      <a:pt x="759208" y="2779904"/>
                      <a:pt x="755152" y="2777416"/>
                      <a:pt x="753356" y="2773240"/>
                    </a:cubicBezTo>
                    <a:cubicBezTo>
                      <a:pt x="750948" y="2767654"/>
                      <a:pt x="753529" y="2761176"/>
                      <a:pt x="759115" y="2758769"/>
                    </a:cubicBezTo>
                    <a:cubicBezTo>
                      <a:pt x="772243" y="2753116"/>
                      <a:pt x="785677" y="2747091"/>
                      <a:pt x="799044" y="2740880"/>
                    </a:cubicBezTo>
                    <a:cubicBezTo>
                      <a:pt x="804577" y="2738313"/>
                      <a:pt x="811107" y="2740707"/>
                      <a:pt x="813674" y="2746227"/>
                    </a:cubicBezTo>
                    <a:cubicBezTo>
                      <a:pt x="816241" y="2751747"/>
                      <a:pt x="813847" y="2758290"/>
                      <a:pt x="808341" y="2760857"/>
                    </a:cubicBezTo>
                    <a:cubicBezTo>
                      <a:pt x="794787" y="2767162"/>
                      <a:pt x="781154" y="2773267"/>
                      <a:pt x="767827" y="2778999"/>
                    </a:cubicBezTo>
                    <a:cubicBezTo>
                      <a:pt x="766404" y="2779611"/>
                      <a:pt x="764927" y="2779904"/>
                      <a:pt x="763478" y="2779904"/>
                    </a:cubicBezTo>
                    <a:close/>
                    <a:moveTo>
                      <a:pt x="138229" y="2772668"/>
                    </a:moveTo>
                    <a:cubicBezTo>
                      <a:pt x="135543" y="2772668"/>
                      <a:pt x="132856" y="2771697"/>
                      <a:pt x="130741" y="2769729"/>
                    </a:cubicBezTo>
                    <a:cubicBezTo>
                      <a:pt x="119715" y="2759501"/>
                      <a:pt x="109234" y="2748355"/>
                      <a:pt x="99560" y="2736610"/>
                    </a:cubicBezTo>
                    <a:cubicBezTo>
                      <a:pt x="95691" y="2731915"/>
                      <a:pt x="96363" y="2724972"/>
                      <a:pt x="101062" y="2721102"/>
                    </a:cubicBezTo>
                    <a:cubicBezTo>
                      <a:pt x="105748" y="2717245"/>
                      <a:pt x="112705" y="2717910"/>
                      <a:pt x="116563" y="2722605"/>
                    </a:cubicBezTo>
                    <a:cubicBezTo>
                      <a:pt x="125620" y="2733591"/>
                      <a:pt x="135423" y="2744019"/>
                      <a:pt x="145731" y="2753582"/>
                    </a:cubicBezTo>
                    <a:cubicBezTo>
                      <a:pt x="150187" y="2757718"/>
                      <a:pt x="150439" y="2764688"/>
                      <a:pt x="146303" y="2769144"/>
                    </a:cubicBezTo>
                    <a:cubicBezTo>
                      <a:pt x="144135" y="2771484"/>
                      <a:pt x="141182" y="2772668"/>
                      <a:pt x="138229" y="2772668"/>
                    </a:cubicBezTo>
                    <a:close/>
                    <a:moveTo>
                      <a:pt x="843388" y="2742769"/>
                    </a:moveTo>
                    <a:cubicBezTo>
                      <a:pt x="839344" y="2742769"/>
                      <a:pt x="835447" y="2740534"/>
                      <a:pt x="833519" y="2736664"/>
                    </a:cubicBezTo>
                    <a:cubicBezTo>
                      <a:pt x="830805" y="2731210"/>
                      <a:pt x="833027" y="2724600"/>
                      <a:pt x="838480" y="2721886"/>
                    </a:cubicBezTo>
                    <a:cubicBezTo>
                      <a:pt x="851315" y="2715502"/>
                      <a:pt x="864416" y="2708772"/>
                      <a:pt x="877437" y="2701883"/>
                    </a:cubicBezTo>
                    <a:cubicBezTo>
                      <a:pt x="882824" y="2699049"/>
                      <a:pt x="889488" y="2701098"/>
                      <a:pt x="892321" y="2706471"/>
                    </a:cubicBezTo>
                    <a:cubicBezTo>
                      <a:pt x="895167" y="2711845"/>
                      <a:pt x="893119" y="2718521"/>
                      <a:pt x="887745" y="2721355"/>
                    </a:cubicBezTo>
                    <a:cubicBezTo>
                      <a:pt x="874564" y="2728324"/>
                      <a:pt x="861290" y="2735147"/>
                      <a:pt x="848296" y="2741611"/>
                    </a:cubicBezTo>
                    <a:cubicBezTo>
                      <a:pt x="846713" y="2742396"/>
                      <a:pt x="845037" y="2742769"/>
                      <a:pt x="843388" y="2742769"/>
                    </a:cubicBezTo>
                    <a:close/>
                    <a:moveTo>
                      <a:pt x="82319" y="2704928"/>
                    </a:moveTo>
                    <a:cubicBezTo>
                      <a:pt x="78665" y="2704928"/>
                      <a:pt x="75086" y="2703106"/>
                      <a:pt x="72994" y="2699794"/>
                    </a:cubicBezTo>
                    <a:cubicBezTo>
                      <a:pt x="65101" y="2687278"/>
                      <a:pt x="57739" y="2673925"/>
                      <a:pt x="51113" y="2660132"/>
                    </a:cubicBezTo>
                    <a:cubicBezTo>
                      <a:pt x="48479" y="2654639"/>
                      <a:pt x="50795" y="2648068"/>
                      <a:pt x="56276" y="2645435"/>
                    </a:cubicBezTo>
                    <a:cubicBezTo>
                      <a:pt x="61767" y="2642801"/>
                      <a:pt x="68338" y="2645115"/>
                      <a:pt x="70976" y="2650595"/>
                    </a:cubicBezTo>
                    <a:cubicBezTo>
                      <a:pt x="77237" y="2663630"/>
                      <a:pt x="84186" y="2676239"/>
                      <a:pt x="91627" y="2688036"/>
                    </a:cubicBezTo>
                    <a:cubicBezTo>
                      <a:pt x="94876" y="2693184"/>
                      <a:pt x="93330" y="2699980"/>
                      <a:pt x="88188" y="2703239"/>
                    </a:cubicBezTo>
                    <a:cubicBezTo>
                      <a:pt x="86363" y="2704383"/>
                      <a:pt x="84329" y="2704928"/>
                      <a:pt x="82319" y="2704928"/>
                    </a:cubicBezTo>
                    <a:close/>
                    <a:moveTo>
                      <a:pt x="921316" y="2701576"/>
                    </a:moveTo>
                    <a:cubicBezTo>
                      <a:pt x="917446" y="2701576"/>
                      <a:pt x="913695" y="2699542"/>
                      <a:pt x="911687" y="2695937"/>
                    </a:cubicBezTo>
                    <a:cubicBezTo>
                      <a:pt x="908720" y="2690630"/>
                      <a:pt x="910622" y="2683913"/>
                      <a:pt x="915929" y="2680947"/>
                    </a:cubicBezTo>
                    <a:cubicBezTo>
                      <a:pt x="928512" y="2673911"/>
                      <a:pt x="941307" y="2666569"/>
                      <a:pt x="953956" y="2659148"/>
                    </a:cubicBezTo>
                    <a:cubicBezTo>
                      <a:pt x="959196" y="2656062"/>
                      <a:pt x="965940" y="2657817"/>
                      <a:pt x="969039" y="2663058"/>
                    </a:cubicBezTo>
                    <a:cubicBezTo>
                      <a:pt x="972111" y="2668311"/>
                      <a:pt x="970369" y="2675055"/>
                      <a:pt x="965115" y="2678141"/>
                    </a:cubicBezTo>
                    <a:cubicBezTo>
                      <a:pt x="952333" y="2685656"/>
                      <a:pt x="939405" y="2693064"/>
                      <a:pt x="926676" y="2700180"/>
                    </a:cubicBezTo>
                    <a:cubicBezTo>
                      <a:pt x="924974" y="2701124"/>
                      <a:pt x="923125" y="2701576"/>
                      <a:pt x="921316" y="2701576"/>
                    </a:cubicBezTo>
                    <a:close/>
                    <a:moveTo>
                      <a:pt x="997303" y="2656940"/>
                    </a:moveTo>
                    <a:cubicBezTo>
                      <a:pt x="993605" y="2656940"/>
                      <a:pt x="989987" y="2655077"/>
                      <a:pt x="987912" y="2651699"/>
                    </a:cubicBezTo>
                    <a:cubicBezTo>
                      <a:pt x="984720" y="2646512"/>
                      <a:pt x="986330" y="2639728"/>
                      <a:pt x="991517" y="2636536"/>
                    </a:cubicBezTo>
                    <a:cubicBezTo>
                      <a:pt x="1003767" y="2628995"/>
                      <a:pt x="1016269" y="2621148"/>
                      <a:pt x="1028639" y="2613194"/>
                    </a:cubicBezTo>
                    <a:cubicBezTo>
                      <a:pt x="1033746" y="2609909"/>
                      <a:pt x="1040569" y="2611385"/>
                      <a:pt x="1043868" y="2616506"/>
                    </a:cubicBezTo>
                    <a:cubicBezTo>
                      <a:pt x="1047153" y="2621627"/>
                      <a:pt x="1045664" y="2628436"/>
                      <a:pt x="1040556" y="2631722"/>
                    </a:cubicBezTo>
                    <a:cubicBezTo>
                      <a:pt x="1028054" y="2639755"/>
                      <a:pt x="1015445" y="2647683"/>
                      <a:pt x="1003062" y="2655304"/>
                    </a:cubicBezTo>
                    <a:cubicBezTo>
                      <a:pt x="1001266" y="2656408"/>
                      <a:pt x="999271" y="2656940"/>
                      <a:pt x="997303" y="2656940"/>
                    </a:cubicBezTo>
                    <a:close/>
                    <a:moveTo>
                      <a:pt x="44090" y="2625737"/>
                    </a:moveTo>
                    <a:cubicBezTo>
                      <a:pt x="39576" y="2625737"/>
                      <a:pt x="35342" y="2622943"/>
                      <a:pt x="33724" y="2618461"/>
                    </a:cubicBezTo>
                    <a:cubicBezTo>
                      <a:pt x="28775" y="2604695"/>
                      <a:pt x="24308" y="2590224"/>
                      <a:pt x="20448" y="2575420"/>
                    </a:cubicBezTo>
                    <a:cubicBezTo>
                      <a:pt x="18912" y="2569541"/>
                      <a:pt x="22441" y="2563516"/>
                      <a:pt x="28328" y="2561986"/>
                    </a:cubicBezTo>
                    <a:cubicBezTo>
                      <a:pt x="34214" y="2560444"/>
                      <a:pt x="40234" y="2563968"/>
                      <a:pt x="41767" y="2569861"/>
                    </a:cubicBezTo>
                    <a:cubicBezTo>
                      <a:pt x="45463" y="2584026"/>
                      <a:pt x="49731" y="2597858"/>
                      <a:pt x="54457" y="2610999"/>
                    </a:cubicBezTo>
                    <a:cubicBezTo>
                      <a:pt x="56514" y="2616719"/>
                      <a:pt x="53544" y="2623036"/>
                      <a:pt x="47817" y="2625098"/>
                    </a:cubicBezTo>
                    <a:cubicBezTo>
                      <a:pt x="46585" y="2625537"/>
                      <a:pt x="45328" y="2625737"/>
                      <a:pt x="44090" y="2625737"/>
                    </a:cubicBezTo>
                    <a:close/>
                    <a:moveTo>
                      <a:pt x="1071453" y="2609310"/>
                    </a:moveTo>
                    <a:cubicBezTo>
                      <a:pt x="1067902" y="2609310"/>
                      <a:pt x="1064417" y="2607594"/>
                      <a:pt x="1062289" y="2604416"/>
                    </a:cubicBezTo>
                    <a:cubicBezTo>
                      <a:pt x="1058911" y="2599348"/>
                      <a:pt x="1060268" y="2592511"/>
                      <a:pt x="1065322" y="2589133"/>
                    </a:cubicBezTo>
                    <a:cubicBezTo>
                      <a:pt x="1077279" y="2581153"/>
                      <a:pt x="1089476" y="2572827"/>
                      <a:pt x="1101579" y="2564421"/>
                    </a:cubicBezTo>
                    <a:cubicBezTo>
                      <a:pt x="1106580" y="2560949"/>
                      <a:pt x="1113443" y="2562186"/>
                      <a:pt x="1116915" y="2567187"/>
                    </a:cubicBezTo>
                    <a:cubicBezTo>
                      <a:pt x="1120386" y="2572188"/>
                      <a:pt x="1119149" y="2579051"/>
                      <a:pt x="1114148" y="2582523"/>
                    </a:cubicBezTo>
                    <a:cubicBezTo>
                      <a:pt x="1101938" y="2591009"/>
                      <a:pt x="1089622" y="2599388"/>
                      <a:pt x="1077572" y="2607448"/>
                    </a:cubicBezTo>
                    <a:cubicBezTo>
                      <a:pt x="1075696" y="2608712"/>
                      <a:pt x="1073568" y="2609310"/>
                      <a:pt x="1071453" y="2609310"/>
                    </a:cubicBezTo>
                    <a:close/>
                    <a:moveTo>
                      <a:pt x="1143862" y="2559047"/>
                    </a:moveTo>
                    <a:cubicBezTo>
                      <a:pt x="1140444" y="2559047"/>
                      <a:pt x="1137065" y="2557451"/>
                      <a:pt x="1134911" y="2554458"/>
                    </a:cubicBezTo>
                    <a:cubicBezTo>
                      <a:pt x="1131359" y="2549524"/>
                      <a:pt x="1132477" y="2542647"/>
                      <a:pt x="1137424" y="2539083"/>
                    </a:cubicBezTo>
                    <a:cubicBezTo>
                      <a:pt x="1149142" y="2530663"/>
                      <a:pt x="1161060" y="2521939"/>
                      <a:pt x="1172844" y="2513160"/>
                    </a:cubicBezTo>
                    <a:cubicBezTo>
                      <a:pt x="1177725" y="2509529"/>
                      <a:pt x="1184615" y="2510540"/>
                      <a:pt x="1188259" y="2515421"/>
                    </a:cubicBezTo>
                    <a:cubicBezTo>
                      <a:pt x="1191890" y="2520303"/>
                      <a:pt x="1190880" y="2527206"/>
                      <a:pt x="1185998" y="2530837"/>
                    </a:cubicBezTo>
                    <a:cubicBezTo>
                      <a:pt x="1174121" y="2539681"/>
                      <a:pt x="1162097" y="2548473"/>
                      <a:pt x="1150286" y="2556972"/>
                    </a:cubicBezTo>
                    <a:cubicBezTo>
                      <a:pt x="1148344" y="2558369"/>
                      <a:pt x="1146097" y="2559047"/>
                      <a:pt x="1143862" y="2559047"/>
                    </a:cubicBezTo>
                    <a:close/>
                    <a:moveTo>
                      <a:pt x="21679" y="2540626"/>
                    </a:moveTo>
                    <a:cubicBezTo>
                      <a:pt x="16446" y="2540626"/>
                      <a:pt x="11803" y="2536875"/>
                      <a:pt x="10848" y="2531555"/>
                    </a:cubicBezTo>
                    <a:cubicBezTo>
                      <a:pt x="8292" y="2517257"/>
                      <a:pt x="6153" y="2502333"/>
                      <a:pt x="4497" y="2487197"/>
                    </a:cubicBezTo>
                    <a:cubicBezTo>
                      <a:pt x="3835" y="2481159"/>
                      <a:pt x="8202" y="2475719"/>
                      <a:pt x="14248" y="2475054"/>
                    </a:cubicBezTo>
                    <a:cubicBezTo>
                      <a:pt x="20327" y="2474402"/>
                      <a:pt x="25733" y="2478751"/>
                      <a:pt x="26399" y="2484803"/>
                    </a:cubicBezTo>
                    <a:cubicBezTo>
                      <a:pt x="28000" y="2499434"/>
                      <a:pt x="30066" y="2513865"/>
                      <a:pt x="32536" y="2527671"/>
                    </a:cubicBezTo>
                    <a:cubicBezTo>
                      <a:pt x="33607" y="2533656"/>
                      <a:pt x="29623" y="2539375"/>
                      <a:pt x="23632" y="2540453"/>
                    </a:cubicBezTo>
                    <a:cubicBezTo>
                      <a:pt x="22974" y="2540573"/>
                      <a:pt x="22324" y="2540626"/>
                      <a:pt x="21679" y="2540626"/>
                    </a:cubicBezTo>
                    <a:close/>
                    <a:moveTo>
                      <a:pt x="1214581" y="2506430"/>
                    </a:moveTo>
                    <a:cubicBezTo>
                      <a:pt x="1211270" y="2506430"/>
                      <a:pt x="1207997" y="2504954"/>
                      <a:pt x="1205829" y="2502134"/>
                    </a:cubicBezTo>
                    <a:cubicBezTo>
                      <a:pt x="1202132" y="2497306"/>
                      <a:pt x="1203036" y="2490390"/>
                      <a:pt x="1207851" y="2486679"/>
                    </a:cubicBezTo>
                    <a:cubicBezTo>
                      <a:pt x="1219330" y="2477873"/>
                      <a:pt x="1230968" y="2468776"/>
                      <a:pt x="1242459" y="2459665"/>
                    </a:cubicBezTo>
                    <a:cubicBezTo>
                      <a:pt x="1247234" y="2455887"/>
                      <a:pt x="1254164" y="2456686"/>
                      <a:pt x="1257941" y="2461461"/>
                    </a:cubicBezTo>
                    <a:cubicBezTo>
                      <a:pt x="1261719" y="2466222"/>
                      <a:pt x="1260921" y="2473152"/>
                      <a:pt x="1256146" y="2476942"/>
                    </a:cubicBezTo>
                    <a:cubicBezTo>
                      <a:pt x="1244574" y="2486120"/>
                      <a:pt x="1232843" y="2495271"/>
                      <a:pt x="1221285" y="2504155"/>
                    </a:cubicBezTo>
                    <a:cubicBezTo>
                      <a:pt x="1219277" y="2505685"/>
                      <a:pt x="1216922" y="2506430"/>
                      <a:pt x="1214581" y="2506430"/>
                    </a:cubicBezTo>
                    <a:close/>
                    <a:moveTo>
                      <a:pt x="11993" y="2453095"/>
                    </a:moveTo>
                    <a:cubicBezTo>
                      <a:pt x="6154" y="2453095"/>
                      <a:pt x="1287" y="2448519"/>
                      <a:pt x="999" y="2442613"/>
                    </a:cubicBezTo>
                    <a:cubicBezTo>
                      <a:pt x="340" y="2429167"/>
                      <a:pt x="5" y="2415254"/>
                      <a:pt x="0" y="2401249"/>
                    </a:cubicBezTo>
                    <a:lnTo>
                      <a:pt x="4" y="2397990"/>
                    </a:lnTo>
                    <a:cubicBezTo>
                      <a:pt x="29" y="2391925"/>
                      <a:pt x="4957" y="2387017"/>
                      <a:pt x="11020" y="2387017"/>
                    </a:cubicBezTo>
                    <a:cubicBezTo>
                      <a:pt x="11033" y="2387017"/>
                      <a:pt x="11050" y="2387017"/>
                      <a:pt x="11062" y="2387017"/>
                    </a:cubicBezTo>
                    <a:cubicBezTo>
                      <a:pt x="17147" y="2387043"/>
                      <a:pt x="22062" y="2391991"/>
                      <a:pt x="22035" y="2398083"/>
                    </a:cubicBezTo>
                    <a:lnTo>
                      <a:pt x="22031" y="2401249"/>
                    </a:lnTo>
                    <a:cubicBezTo>
                      <a:pt x="22035" y="2414882"/>
                      <a:pt x="22362" y="2428448"/>
                      <a:pt x="23003" y="2441549"/>
                    </a:cubicBezTo>
                    <a:cubicBezTo>
                      <a:pt x="23300" y="2447615"/>
                      <a:pt x="18614" y="2452789"/>
                      <a:pt x="12538" y="2453081"/>
                    </a:cubicBezTo>
                    <a:cubicBezTo>
                      <a:pt x="12358" y="2453095"/>
                      <a:pt x="12173" y="2453095"/>
                      <a:pt x="11993" y="2453095"/>
                    </a:cubicBezTo>
                    <a:close/>
                    <a:moveTo>
                      <a:pt x="1283665" y="2451685"/>
                    </a:moveTo>
                    <a:cubicBezTo>
                      <a:pt x="1280459" y="2451685"/>
                      <a:pt x="1277294" y="2450315"/>
                      <a:pt x="1275112" y="2447641"/>
                    </a:cubicBezTo>
                    <a:cubicBezTo>
                      <a:pt x="1271269" y="2442933"/>
                      <a:pt x="1271974" y="2435990"/>
                      <a:pt x="1276682" y="2432146"/>
                    </a:cubicBezTo>
                    <a:cubicBezTo>
                      <a:pt x="1287868" y="2423008"/>
                      <a:pt x="1299253" y="2413578"/>
                      <a:pt x="1310505" y="2404135"/>
                    </a:cubicBezTo>
                    <a:cubicBezTo>
                      <a:pt x="1315161" y="2400225"/>
                      <a:pt x="1322117" y="2400823"/>
                      <a:pt x="1326027" y="2405478"/>
                    </a:cubicBezTo>
                    <a:cubicBezTo>
                      <a:pt x="1329938" y="2410134"/>
                      <a:pt x="1329339" y="2417090"/>
                      <a:pt x="1324684" y="2421000"/>
                    </a:cubicBezTo>
                    <a:cubicBezTo>
                      <a:pt x="1313338" y="2430523"/>
                      <a:pt x="1301887" y="2440007"/>
                      <a:pt x="1290621" y="2449211"/>
                    </a:cubicBezTo>
                    <a:cubicBezTo>
                      <a:pt x="1288573" y="2450873"/>
                      <a:pt x="1286112" y="2451685"/>
                      <a:pt x="1283665" y="2451685"/>
                    </a:cubicBezTo>
                    <a:close/>
                    <a:moveTo>
                      <a:pt x="1351139" y="2395011"/>
                    </a:moveTo>
                    <a:cubicBezTo>
                      <a:pt x="1348040" y="2395011"/>
                      <a:pt x="1344967" y="2393707"/>
                      <a:pt x="1342799" y="2391180"/>
                    </a:cubicBezTo>
                    <a:cubicBezTo>
                      <a:pt x="1338822" y="2386578"/>
                      <a:pt x="1339328" y="2379622"/>
                      <a:pt x="1343930" y="2375645"/>
                    </a:cubicBezTo>
                    <a:cubicBezTo>
                      <a:pt x="1354850" y="2366228"/>
                      <a:pt x="1365969" y="2356505"/>
                      <a:pt x="1376982" y="2346730"/>
                    </a:cubicBezTo>
                    <a:cubicBezTo>
                      <a:pt x="1381544" y="2342686"/>
                      <a:pt x="1388500" y="2343112"/>
                      <a:pt x="1392530" y="2347661"/>
                    </a:cubicBezTo>
                    <a:cubicBezTo>
                      <a:pt x="1396574" y="2352209"/>
                      <a:pt x="1396161" y="2359179"/>
                      <a:pt x="1391612" y="2363209"/>
                    </a:cubicBezTo>
                    <a:cubicBezTo>
                      <a:pt x="1380506" y="2373051"/>
                      <a:pt x="1369321" y="2382854"/>
                      <a:pt x="1358334" y="2392324"/>
                    </a:cubicBezTo>
                    <a:cubicBezTo>
                      <a:pt x="1356246" y="2394120"/>
                      <a:pt x="1353692" y="2395011"/>
                      <a:pt x="1351139" y="2395011"/>
                    </a:cubicBezTo>
                    <a:close/>
                    <a:moveTo>
                      <a:pt x="12238" y="2365005"/>
                    </a:moveTo>
                    <a:cubicBezTo>
                      <a:pt x="12049" y="2365005"/>
                      <a:pt x="11864" y="2365005"/>
                      <a:pt x="11674" y="2364991"/>
                    </a:cubicBezTo>
                    <a:cubicBezTo>
                      <a:pt x="5598" y="2364685"/>
                      <a:pt x="920" y="2359511"/>
                      <a:pt x="1226" y="2353433"/>
                    </a:cubicBezTo>
                    <a:cubicBezTo>
                      <a:pt x="1424" y="2349562"/>
                      <a:pt x="1640" y="2345665"/>
                      <a:pt x="1885" y="2341755"/>
                    </a:cubicBezTo>
                    <a:cubicBezTo>
                      <a:pt x="2268" y="2335677"/>
                      <a:pt x="7625" y="2331088"/>
                      <a:pt x="13564" y="2331447"/>
                    </a:cubicBezTo>
                    <a:cubicBezTo>
                      <a:pt x="19636" y="2331833"/>
                      <a:pt x="24252" y="2337060"/>
                      <a:pt x="23875" y="2343125"/>
                    </a:cubicBezTo>
                    <a:cubicBezTo>
                      <a:pt x="23638" y="2346956"/>
                      <a:pt x="23422" y="2350759"/>
                      <a:pt x="23233" y="2354550"/>
                    </a:cubicBezTo>
                    <a:cubicBezTo>
                      <a:pt x="22936" y="2360429"/>
                      <a:pt x="18069" y="2365005"/>
                      <a:pt x="12238" y="2365005"/>
                    </a:cubicBezTo>
                    <a:close/>
                    <a:moveTo>
                      <a:pt x="1417083" y="2336528"/>
                    </a:moveTo>
                    <a:cubicBezTo>
                      <a:pt x="1414077" y="2336528"/>
                      <a:pt x="1411098" y="2335318"/>
                      <a:pt x="1408930" y="2332923"/>
                    </a:cubicBezTo>
                    <a:cubicBezTo>
                      <a:pt x="1404833" y="2328428"/>
                      <a:pt x="1405153" y="2321458"/>
                      <a:pt x="1409661" y="2317362"/>
                    </a:cubicBezTo>
                    <a:cubicBezTo>
                      <a:pt x="1420435" y="2307559"/>
                      <a:pt x="1431195" y="2297624"/>
                      <a:pt x="1441955" y="2287581"/>
                    </a:cubicBezTo>
                    <a:cubicBezTo>
                      <a:pt x="1446398" y="2283432"/>
                      <a:pt x="1453380" y="2283671"/>
                      <a:pt x="1457530" y="2288114"/>
                    </a:cubicBezTo>
                    <a:cubicBezTo>
                      <a:pt x="1461680" y="2292569"/>
                      <a:pt x="1461441" y="2299539"/>
                      <a:pt x="1456998" y="2303689"/>
                    </a:cubicBezTo>
                    <a:cubicBezTo>
                      <a:pt x="1446172" y="2313797"/>
                      <a:pt x="1435332" y="2323786"/>
                      <a:pt x="1424492" y="2333655"/>
                    </a:cubicBezTo>
                    <a:cubicBezTo>
                      <a:pt x="1422377" y="2335584"/>
                      <a:pt x="1419730" y="2336528"/>
                      <a:pt x="1417083" y="2336528"/>
                    </a:cubicBezTo>
                    <a:close/>
                    <a:moveTo>
                      <a:pt x="1481498" y="2276369"/>
                    </a:moveTo>
                    <a:cubicBezTo>
                      <a:pt x="1478598" y="2276369"/>
                      <a:pt x="1475712" y="2275239"/>
                      <a:pt x="1473544" y="2272977"/>
                    </a:cubicBezTo>
                    <a:cubicBezTo>
                      <a:pt x="1469341" y="2268575"/>
                      <a:pt x="1469488" y="2261606"/>
                      <a:pt x="1473890" y="2257402"/>
                    </a:cubicBezTo>
                    <a:cubicBezTo>
                      <a:pt x="1484411" y="2247321"/>
                      <a:pt x="1494932" y="2237132"/>
                      <a:pt x="1505439" y="2226824"/>
                    </a:cubicBezTo>
                    <a:cubicBezTo>
                      <a:pt x="1509788" y="2222568"/>
                      <a:pt x="1516758" y="2222635"/>
                      <a:pt x="1521027" y="2226984"/>
                    </a:cubicBezTo>
                    <a:cubicBezTo>
                      <a:pt x="1525283" y="2231320"/>
                      <a:pt x="1525217" y="2238303"/>
                      <a:pt x="1520868" y="2242559"/>
                    </a:cubicBezTo>
                    <a:cubicBezTo>
                      <a:pt x="1510294" y="2252920"/>
                      <a:pt x="1499720" y="2263175"/>
                      <a:pt x="1489119" y="2273323"/>
                    </a:cubicBezTo>
                    <a:cubicBezTo>
                      <a:pt x="1486991" y="2275358"/>
                      <a:pt x="1484251" y="2276369"/>
                      <a:pt x="1481498" y="2276369"/>
                    </a:cubicBezTo>
                    <a:close/>
                    <a:moveTo>
                      <a:pt x="1544437" y="2214668"/>
                    </a:moveTo>
                    <a:cubicBezTo>
                      <a:pt x="1541630" y="2214668"/>
                      <a:pt x="1538810" y="2213590"/>
                      <a:pt x="1536669" y="2211449"/>
                    </a:cubicBezTo>
                    <a:cubicBezTo>
                      <a:pt x="1532346" y="2207166"/>
                      <a:pt x="1532333" y="2200183"/>
                      <a:pt x="1536629" y="2195874"/>
                    </a:cubicBezTo>
                    <a:cubicBezTo>
                      <a:pt x="1546924" y="2185539"/>
                      <a:pt x="1557192" y="2175098"/>
                      <a:pt x="1567447" y="2164551"/>
                    </a:cubicBezTo>
                    <a:cubicBezTo>
                      <a:pt x="1571676" y="2160189"/>
                      <a:pt x="1578646" y="2160095"/>
                      <a:pt x="1583022" y="2164338"/>
                    </a:cubicBezTo>
                    <a:cubicBezTo>
                      <a:pt x="1587384" y="2168581"/>
                      <a:pt x="1587477" y="2175550"/>
                      <a:pt x="1583234" y="2179913"/>
                    </a:cubicBezTo>
                    <a:cubicBezTo>
                      <a:pt x="1572926" y="2190527"/>
                      <a:pt x="1562592" y="2201021"/>
                      <a:pt x="1552244" y="2211422"/>
                    </a:cubicBezTo>
                    <a:cubicBezTo>
                      <a:pt x="1550089" y="2213577"/>
                      <a:pt x="1547256" y="2214668"/>
                      <a:pt x="1544437" y="2214668"/>
                    </a:cubicBezTo>
                    <a:close/>
                    <a:moveTo>
                      <a:pt x="1605885" y="2151477"/>
                    </a:moveTo>
                    <a:cubicBezTo>
                      <a:pt x="1603159" y="2151477"/>
                      <a:pt x="1600432" y="2150479"/>
                      <a:pt x="1598291" y="2148457"/>
                    </a:cubicBezTo>
                    <a:cubicBezTo>
                      <a:pt x="1593888" y="2144267"/>
                      <a:pt x="1593702" y="2137298"/>
                      <a:pt x="1597892" y="2132882"/>
                    </a:cubicBezTo>
                    <a:cubicBezTo>
                      <a:pt x="1607934" y="2122295"/>
                      <a:pt x="1617976" y="2111628"/>
                      <a:pt x="1627978" y="2100854"/>
                    </a:cubicBezTo>
                    <a:cubicBezTo>
                      <a:pt x="1632114" y="2096398"/>
                      <a:pt x="1639097" y="2096132"/>
                      <a:pt x="1643553" y="2100269"/>
                    </a:cubicBezTo>
                    <a:cubicBezTo>
                      <a:pt x="1648008" y="2104419"/>
                      <a:pt x="1648261" y="2111388"/>
                      <a:pt x="1644125" y="2115844"/>
                    </a:cubicBezTo>
                    <a:cubicBezTo>
                      <a:pt x="1634056" y="2126671"/>
                      <a:pt x="1623974" y="2137418"/>
                      <a:pt x="1613866" y="2148045"/>
                    </a:cubicBezTo>
                    <a:cubicBezTo>
                      <a:pt x="1611698" y="2150333"/>
                      <a:pt x="1608798" y="2151477"/>
                      <a:pt x="1605885" y="2151477"/>
                    </a:cubicBezTo>
                    <a:close/>
                    <a:moveTo>
                      <a:pt x="1665845" y="2086902"/>
                    </a:moveTo>
                    <a:cubicBezTo>
                      <a:pt x="1663211" y="2086902"/>
                      <a:pt x="1660564" y="2085958"/>
                      <a:pt x="1658449" y="2084042"/>
                    </a:cubicBezTo>
                    <a:cubicBezTo>
                      <a:pt x="1653941" y="2079946"/>
                      <a:pt x="1653608" y="2072976"/>
                      <a:pt x="1657704" y="2068480"/>
                    </a:cubicBezTo>
                    <a:cubicBezTo>
                      <a:pt x="1667507" y="2057667"/>
                      <a:pt x="1677296" y="2046774"/>
                      <a:pt x="1687059" y="2035774"/>
                    </a:cubicBezTo>
                    <a:cubicBezTo>
                      <a:pt x="1691102" y="2031225"/>
                      <a:pt x="1698059" y="2030813"/>
                      <a:pt x="1702607" y="2034857"/>
                    </a:cubicBezTo>
                    <a:cubicBezTo>
                      <a:pt x="1707156" y="2038887"/>
                      <a:pt x="1707568" y="2045856"/>
                      <a:pt x="1703538" y="2050405"/>
                    </a:cubicBezTo>
                    <a:cubicBezTo>
                      <a:pt x="1693709" y="2061458"/>
                      <a:pt x="1683880" y="2072418"/>
                      <a:pt x="1674011" y="2083284"/>
                    </a:cubicBezTo>
                    <a:cubicBezTo>
                      <a:pt x="1671830" y="2085678"/>
                      <a:pt x="1668850" y="2086902"/>
                      <a:pt x="1665845" y="2086902"/>
                    </a:cubicBezTo>
                    <a:close/>
                    <a:moveTo>
                      <a:pt x="1724381" y="2020984"/>
                    </a:moveTo>
                    <a:cubicBezTo>
                      <a:pt x="1721813" y="2020984"/>
                      <a:pt x="1719246" y="2020106"/>
                      <a:pt x="1717158" y="2018297"/>
                    </a:cubicBezTo>
                    <a:cubicBezTo>
                      <a:pt x="1712569" y="2014307"/>
                      <a:pt x="1712077" y="2007351"/>
                      <a:pt x="1716068" y="2002749"/>
                    </a:cubicBezTo>
                    <a:cubicBezTo>
                      <a:pt x="1725631" y="1991723"/>
                      <a:pt x="1735180" y="1980617"/>
                      <a:pt x="1744691" y="1969404"/>
                    </a:cubicBezTo>
                    <a:cubicBezTo>
                      <a:pt x="1748628" y="1964762"/>
                      <a:pt x="1755584" y="1964204"/>
                      <a:pt x="1760212" y="1968141"/>
                    </a:cubicBezTo>
                    <a:cubicBezTo>
                      <a:pt x="1764854" y="1972078"/>
                      <a:pt x="1765426" y="1979034"/>
                      <a:pt x="1761489" y="1983676"/>
                    </a:cubicBezTo>
                    <a:cubicBezTo>
                      <a:pt x="1751913" y="1994928"/>
                      <a:pt x="1742323" y="2006114"/>
                      <a:pt x="1732693" y="2017194"/>
                    </a:cubicBezTo>
                    <a:cubicBezTo>
                      <a:pt x="1730525" y="2019707"/>
                      <a:pt x="1727466" y="2020984"/>
                      <a:pt x="1724381" y="2020984"/>
                    </a:cubicBezTo>
                    <a:close/>
                    <a:moveTo>
                      <a:pt x="1781427" y="1953816"/>
                    </a:moveTo>
                    <a:cubicBezTo>
                      <a:pt x="1778940" y="1953816"/>
                      <a:pt x="1776452" y="1952978"/>
                      <a:pt x="1774391" y="1951262"/>
                    </a:cubicBezTo>
                    <a:cubicBezTo>
                      <a:pt x="1769709" y="1947379"/>
                      <a:pt x="1769070" y="1940435"/>
                      <a:pt x="1772954" y="1935754"/>
                    </a:cubicBezTo>
                    <a:cubicBezTo>
                      <a:pt x="1782291" y="1924515"/>
                      <a:pt x="1791589" y="1913196"/>
                      <a:pt x="1800859" y="1901797"/>
                    </a:cubicBezTo>
                    <a:cubicBezTo>
                      <a:pt x="1804703" y="1897076"/>
                      <a:pt x="1811632" y="1896357"/>
                      <a:pt x="1816354" y="1900188"/>
                    </a:cubicBezTo>
                    <a:cubicBezTo>
                      <a:pt x="1821076" y="1904032"/>
                      <a:pt x="1821794" y="1910975"/>
                      <a:pt x="1817963" y="1915697"/>
                    </a:cubicBezTo>
                    <a:cubicBezTo>
                      <a:pt x="1808640" y="1927161"/>
                      <a:pt x="1799289" y="1938534"/>
                      <a:pt x="1789899" y="1949839"/>
                    </a:cubicBezTo>
                    <a:cubicBezTo>
                      <a:pt x="1787731" y="1952459"/>
                      <a:pt x="1784579" y="1953816"/>
                      <a:pt x="1781427" y="1953816"/>
                    </a:cubicBezTo>
                    <a:close/>
                    <a:moveTo>
                      <a:pt x="1837010" y="1885411"/>
                    </a:moveTo>
                    <a:cubicBezTo>
                      <a:pt x="1834603" y="1885411"/>
                      <a:pt x="1832182" y="1884639"/>
                      <a:pt x="1830160" y="1883030"/>
                    </a:cubicBezTo>
                    <a:cubicBezTo>
                      <a:pt x="1825399" y="1879240"/>
                      <a:pt x="1824614" y="1872310"/>
                      <a:pt x="1828391" y="1867548"/>
                    </a:cubicBezTo>
                    <a:cubicBezTo>
                      <a:pt x="1837529" y="1856043"/>
                      <a:pt x="1846586" y="1844525"/>
                      <a:pt x="1855551" y="1832993"/>
                    </a:cubicBezTo>
                    <a:cubicBezTo>
                      <a:pt x="1859289" y="1828192"/>
                      <a:pt x="1866205" y="1827327"/>
                      <a:pt x="1871006" y="1831065"/>
                    </a:cubicBezTo>
                    <a:cubicBezTo>
                      <a:pt x="1875821" y="1834802"/>
                      <a:pt x="1876686" y="1841718"/>
                      <a:pt x="1872948" y="1846520"/>
                    </a:cubicBezTo>
                    <a:cubicBezTo>
                      <a:pt x="1863930" y="1858105"/>
                      <a:pt x="1854833" y="1869690"/>
                      <a:pt x="1845642" y="1881248"/>
                    </a:cubicBezTo>
                    <a:cubicBezTo>
                      <a:pt x="1843461" y="1883988"/>
                      <a:pt x="1840255" y="1885411"/>
                      <a:pt x="1837010" y="1885411"/>
                    </a:cubicBezTo>
                    <a:close/>
                    <a:moveTo>
                      <a:pt x="1891104" y="1815835"/>
                    </a:moveTo>
                    <a:cubicBezTo>
                      <a:pt x="1888776" y="1815835"/>
                      <a:pt x="1886435" y="1815104"/>
                      <a:pt x="1884440" y="1813588"/>
                    </a:cubicBezTo>
                    <a:cubicBezTo>
                      <a:pt x="1879599" y="1809917"/>
                      <a:pt x="1878654" y="1803000"/>
                      <a:pt x="1882339" y="1798159"/>
                    </a:cubicBezTo>
                    <a:cubicBezTo>
                      <a:pt x="1891237" y="1786455"/>
                      <a:pt x="1900041" y="1774737"/>
                      <a:pt x="1908740" y="1763019"/>
                    </a:cubicBezTo>
                    <a:cubicBezTo>
                      <a:pt x="1912371" y="1758138"/>
                      <a:pt x="1919261" y="1757113"/>
                      <a:pt x="1924156" y="1760744"/>
                    </a:cubicBezTo>
                    <a:cubicBezTo>
                      <a:pt x="1929037" y="1764375"/>
                      <a:pt x="1930061" y="1771278"/>
                      <a:pt x="1926430" y="1776160"/>
                    </a:cubicBezTo>
                    <a:cubicBezTo>
                      <a:pt x="1917665" y="1787944"/>
                      <a:pt x="1908820" y="1799715"/>
                      <a:pt x="1899882" y="1811486"/>
                    </a:cubicBezTo>
                    <a:cubicBezTo>
                      <a:pt x="1897714" y="1814346"/>
                      <a:pt x="1894429" y="1815835"/>
                      <a:pt x="1891104" y="1815835"/>
                    </a:cubicBezTo>
                    <a:close/>
                    <a:moveTo>
                      <a:pt x="1943668" y="1745090"/>
                    </a:moveTo>
                    <a:cubicBezTo>
                      <a:pt x="1941420" y="1745090"/>
                      <a:pt x="1939145" y="1744411"/>
                      <a:pt x="1937190" y="1742988"/>
                    </a:cubicBezTo>
                    <a:cubicBezTo>
                      <a:pt x="1932269" y="1739410"/>
                      <a:pt x="1931178" y="1732534"/>
                      <a:pt x="1934756" y="1727599"/>
                    </a:cubicBezTo>
                    <a:cubicBezTo>
                      <a:pt x="1943388" y="1715708"/>
                      <a:pt x="1951927" y="1703804"/>
                      <a:pt x="1960373" y="1691900"/>
                    </a:cubicBezTo>
                    <a:cubicBezTo>
                      <a:pt x="1963898" y="1686926"/>
                      <a:pt x="1970761" y="1685769"/>
                      <a:pt x="1975735" y="1689280"/>
                    </a:cubicBezTo>
                    <a:cubicBezTo>
                      <a:pt x="1980697" y="1692805"/>
                      <a:pt x="1981867" y="1699668"/>
                      <a:pt x="1978342" y="1704642"/>
                    </a:cubicBezTo>
                    <a:cubicBezTo>
                      <a:pt x="1969856" y="1716613"/>
                      <a:pt x="1961264" y="1728584"/>
                      <a:pt x="1952592" y="1740554"/>
                    </a:cubicBezTo>
                    <a:cubicBezTo>
                      <a:pt x="1950424" y="1743520"/>
                      <a:pt x="1947073" y="1745090"/>
                      <a:pt x="1943668" y="1745090"/>
                    </a:cubicBezTo>
                    <a:close/>
                    <a:moveTo>
                      <a:pt x="1994636" y="1673186"/>
                    </a:moveTo>
                    <a:cubicBezTo>
                      <a:pt x="1992467" y="1673186"/>
                      <a:pt x="1990286" y="1672561"/>
                      <a:pt x="1988371" y="1671231"/>
                    </a:cubicBezTo>
                    <a:cubicBezTo>
                      <a:pt x="1983370" y="1667773"/>
                      <a:pt x="1982120" y="1660910"/>
                      <a:pt x="1985578" y="1655909"/>
                    </a:cubicBezTo>
                    <a:cubicBezTo>
                      <a:pt x="1993944" y="1643819"/>
                      <a:pt x="2002217" y="1631715"/>
                      <a:pt x="2010384" y="1619625"/>
                    </a:cubicBezTo>
                    <a:cubicBezTo>
                      <a:pt x="2013788" y="1614584"/>
                      <a:pt x="2020625" y="1613254"/>
                      <a:pt x="2025679" y="1616659"/>
                    </a:cubicBezTo>
                    <a:cubicBezTo>
                      <a:pt x="2030720" y="1620064"/>
                      <a:pt x="2032050" y="1626913"/>
                      <a:pt x="2028645" y="1631954"/>
                    </a:cubicBezTo>
                    <a:cubicBezTo>
                      <a:pt x="2020425" y="1644111"/>
                      <a:pt x="2012112" y="1656281"/>
                      <a:pt x="2003693" y="1668438"/>
                    </a:cubicBezTo>
                    <a:cubicBezTo>
                      <a:pt x="2001565" y="1671537"/>
                      <a:pt x="1998120" y="1673186"/>
                      <a:pt x="1994636" y="1673186"/>
                    </a:cubicBezTo>
                    <a:close/>
                    <a:moveTo>
                      <a:pt x="2043954" y="1600139"/>
                    </a:moveTo>
                    <a:cubicBezTo>
                      <a:pt x="2041866" y="1600139"/>
                      <a:pt x="2039764" y="1599554"/>
                      <a:pt x="2037903" y="1598330"/>
                    </a:cubicBezTo>
                    <a:cubicBezTo>
                      <a:pt x="2032822" y="1594979"/>
                      <a:pt x="2031412" y="1588142"/>
                      <a:pt x="2034763" y="1583075"/>
                    </a:cubicBezTo>
                    <a:cubicBezTo>
                      <a:pt x="2042850" y="1570785"/>
                      <a:pt x="2050831" y="1558495"/>
                      <a:pt x="2058705" y="1546232"/>
                    </a:cubicBezTo>
                    <a:cubicBezTo>
                      <a:pt x="2061990" y="1541098"/>
                      <a:pt x="2068800" y="1539622"/>
                      <a:pt x="2073921" y="1542907"/>
                    </a:cubicBezTo>
                    <a:cubicBezTo>
                      <a:pt x="2079041" y="1546192"/>
                      <a:pt x="2080531" y="1553002"/>
                      <a:pt x="2077246" y="1558123"/>
                    </a:cubicBezTo>
                    <a:cubicBezTo>
                      <a:pt x="2069332" y="1570466"/>
                      <a:pt x="2061298" y="1582822"/>
                      <a:pt x="2053158" y="1595192"/>
                    </a:cubicBezTo>
                    <a:cubicBezTo>
                      <a:pt x="2051043" y="1598397"/>
                      <a:pt x="2047532" y="1600139"/>
                      <a:pt x="2043954" y="1600139"/>
                    </a:cubicBezTo>
                    <a:close/>
                    <a:moveTo>
                      <a:pt x="2091544" y="1525962"/>
                    </a:moveTo>
                    <a:cubicBezTo>
                      <a:pt x="2089536" y="1525962"/>
                      <a:pt x="2087527" y="1525417"/>
                      <a:pt x="2085718" y="1524286"/>
                    </a:cubicBezTo>
                    <a:cubicBezTo>
                      <a:pt x="2080558" y="1521067"/>
                      <a:pt x="2078988" y="1514271"/>
                      <a:pt x="2082207" y="1509110"/>
                    </a:cubicBezTo>
                    <a:cubicBezTo>
                      <a:pt x="2090001" y="1496634"/>
                      <a:pt x="2097689" y="1484158"/>
                      <a:pt x="2105257" y="1471695"/>
                    </a:cubicBezTo>
                    <a:cubicBezTo>
                      <a:pt x="2108422" y="1466508"/>
                      <a:pt x="2115192" y="1464859"/>
                      <a:pt x="2120393" y="1468011"/>
                    </a:cubicBezTo>
                    <a:cubicBezTo>
                      <a:pt x="2125593" y="1471177"/>
                      <a:pt x="2127243" y="1477947"/>
                      <a:pt x="2124077" y="1483147"/>
                    </a:cubicBezTo>
                    <a:cubicBezTo>
                      <a:pt x="2116456" y="1495676"/>
                      <a:pt x="2108728" y="1508232"/>
                      <a:pt x="2100894" y="1520775"/>
                    </a:cubicBezTo>
                    <a:cubicBezTo>
                      <a:pt x="2098806" y="1524126"/>
                      <a:pt x="2095215" y="1525962"/>
                      <a:pt x="2091544" y="1525962"/>
                    </a:cubicBezTo>
                    <a:close/>
                    <a:moveTo>
                      <a:pt x="2137311" y="1450641"/>
                    </a:moveTo>
                    <a:cubicBezTo>
                      <a:pt x="2135409" y="1450641"/>
                      <a:pt x="2133467" y="1450148"/>
                      <a:pt x="2131712" y="1449111"/>
                    </a:cubicBezTo>
                    <a:cubicBezTo>
                      <a:pt x="2126471" y="1446012"/>
                      <a:pt x="2124742" y="1439255"/>
                      <a:pt x="2127841" y="1434028"/>
                    </a:cubicBezTo>
                    <a:cubicBezTo>
                      <a:pt x="2135316" y="1421353"/>
                      <a:pt x="2142698" y="1408690"/>
                      <a:pt x="2149947" y="1396055"/>
                    </a:cubicBezTo>
                    <a:cubicBezTo>
                      <a:pt x="2152966" y="1390788"/>
                      <a:pt x="2159696" y="1388952"/>
                      <a:pt x="2164977" y="1391985"/>
                    </a:cubicBezTo>
                    <a:cubicBezTo>
                      <a:pt x="2170257" y="1395017"/>
                      <a:pt x="2172079" y="1401748"/>
                      <a:pt x="2169060" y="1407028"/>
                    </a:cubicBezTo>
                    <a:cubicBezTo>
                      <a:pt x="2161758" y="1419743"/>
                      <a:pt x="2154336" y="1432472"/>
                      <a:pt x="2146808" y="1445227"/>
                    </a:cubicBezTo>
                    <a:cubicBezTo>
                      <a:pt x="2144747" y="1448712"/>
                      <a:pt x="2141076" y="1450641"/>
                      <a:pt x="2137311" y="1450641"/>
                    </a:cubicBezTo>
                    <a:close/>
                    <a:moveTo>
                      <a:pt x="2181163" y="1374189"/>
                    </a:moveTo>
                    <a:cubicBezTo>
                      <a:pt x="2179354" y="1374189"/>
                      <a:pt x="2177519" y="1373737"/>
                      <a:pt x="2175817" y="1372792"/>
                    </a:cubicBezTo>
                    <a:cubicBezTo>
                      <a:pt x="2170496" y="1369839"/>
                      <a:pt x="2168594" y="1363136"/>
                      <a:pt x="2171547" y="1357816"/>
                    </a:cubicBezTo>
                    <a:cubicBezTo>
                      <a:pt x="2178650" y="1345074"/>
                      <a:pt x="2185739" y="1332119"/>
                      <a:pt x="2192655" y="1319297"/>
                    </a:cubicBezTo>
                    <a:cubicBezTo>
                      <a:pt x="2195541" y="1313937"/>
                      <a:pt x="2202218" y="1311928"/>
                      <a:pt x="2207579" y="1314828"/>
                    </a:cubicBezTo>
                    <a:cubicBezTo>
                      <a:pt x="2212938" y="1317714"/>
                      <a:pt x="2214934" y="1324391"/>
                      <a:pt x="2212047" y="1329751"/>
                    </a:cubicBezTo>
                    <a:cubicBezTo>
                      <a:pt x="2205091" y="1342653"/>
                      <a:pt x="2197949" y="1355701"/>
                      <a:pt x="2190806" y="1368536"/>
                    </a:cubicBezTo>
                    <a:cubicBezTo>
                      <a:pt x="2188785" y="1372154"/>
                      <a:pt x="2185034" y="1374189"/>
                      <a:pt x="2181163" y="1374189"/>
                    </a:cubicBezTo>
                    <a:close/>
                    <a:moveTo>
                      <a:pt x="2222980" y="1296606"/>
                    </a:moveTo>
                    <a:cubicBezTo>
                      <a:pt x="2221265" y="1296606"/>
                      <a:pt x="2219523" y="1296207"/>
                      <a:pt x="2217900" y="1295356"/>
                    </a:cubicBezTo>
                    <a:cubicBezTo>
                      <a:pt x="2212500" y="1292550"/>
                      <a:pt x="2210411" y="1285886"/>
                      <a:pt x="2213218" y="1280499"/>
                    </a:cubicBezTo>
                    <a:cubicBezTo>
                      <a:pt x="2220028" y="1267451"/>
                      <a:pt x="2226758" y="1254310"/>
                      <a:pt x="2233249" y="1241409"/>
                    </a:cubicBezTo>
                    <a:cubicBezTo>
                      <a:pt x="2235975" y="1235982"/>
                      <a:pt x="2242599" y="1233787"/>
                      <a:pt x="2248039" y="1236527"/>
                    </a:cubicBezTo>
                    <a:cubicBezTo>
                      <a:pt x="2253479" y="1239267"/>
                      <a:pt x="2255660" y="1245891"/>
                      <a:pt x="2252933" y="1251318"/>
                    </a:cubicBezTo>
                    <a:cubicBezTo>
                      <a:pt x="2246390" y="1264312"/>
                      <a:pt x="2239606" y="1277546"/>
                      <a:pt x="2232757" y="1290674"/>
                    </a:cubicBezTo>
                    <a:cubicBezTo>
                      <a:pt x="2230801" y="1294451"/>
                      <a:pt x="2226957" y="1296606"/>
                      <a:pt x="2222980" y="1296606"/>
                    </a:cubicBezTo>
                    <a:close/>
                    <a:moveTo>
                      <a:pt x="2262603" y="1217880"/>
                    </a:moveTo>
                    <a:cubicBezTo>
                      <a:pt x="2260994" y="1217880"/>
                      <a:pt x="2259358" y="1217521"/>
                      <a:pt x="2257802" y="1216776"/>
                    </a:cubicBezTo>
                    <a:cubicBezTo>
                      <a:pt x="2252335" y="1214116"/>
                      <a:pt x="2250047" y="1207519"/>
                      <a:pt x="2252707" y="1202052"/>
                    </a:cubicBezTo>
                    <a:cubicBezTo>
                      <a:pt x="2259079" y="1188911"/>
                      <a:pt x="2265423" y="1175571"/>
                      <a:pt x="2271568" y="1162416"/>
                    </a:cubicBezTo>
                    <a:cubicBezTo>
                      <a:pt x="2274148" y="1156897"/>
                      <a:pt x="2280692" y="1154516"/>
                      <a:pt x="2286212" y="1157083"/>
                    </a:cubicBezTo>
                    <a:cubicBezTo>
                      <a:pt x="2291718" y="1159650"/>
                      <a:pt x="2294112" y="1166207"/>
                      <a:pt x="2291532" y="1171727"/>
                    </a:cubicBezTo>
                    <a:cubicBezTo>
                      <a:pt x="2285347" y="1184987"/>
                      <a:pt x="2278950" y="1198434"/>
                      <a:pt x="2272525" y="1211668"/>
                    </a:cubicBezTo>
                    <a:cubicBezTo>
                      <a:pt x="2270623" y="1215592"/>
                      <a:pt x="2266686" y="1217880"/>
                      <a:pt x="2262603" y="1217880"/>
                    </a:cubicBezTo>
                    <a:close/>
                    <a:moveTo>
                      <a:pt x="2299871" y="1137996"/>
                    </a:moveTo>
                    <a:cubicBezTo>
                      <a:pt x="2298355" y="1137996"/>
                      <a:pt x="2296839" y="1137690"/>
                      <a:pt x="2295363" y="1137039"/>
                    </a:cubicBezTo>
                    <a:cubicBezTo>
                      <a:pt x="2289816" y="1134552"/>
                      <a:pt x="2287329" y="1128034"/>
                      <a:pt x="2289816" y="1122488"/>
                    </a:cubicBezTo>
                    <a:cubicBezTo>
                      <a:pt x="2295761" y="1109214"/>
                      <a:pt x="2301680" y="1095687"/>
                      <a:pt x="2307426" y="1082280"/>
                    </a:cubicBezTo>
                    <a:cubicBezTo>
                      <a:pt x="2309820" y="1076694"/>
                      <a:pt x="2316298" y="1074100"/>
                      <a:pt x="2321884" y="1076494"/>
                    </a:cubicBezTo>
                    <a:cubicBezTo>
                      <a:pt x="2327470" y="1078888"/>
                      <a:pt x="2330077" y="1085353"/>
                      <a:pt x="2327670" y="1090952"/>
                    </a:cubicBezTo>
                    <a:cubicBezTo>
                      <a:pt x="2321884" y="1104466"/>
                      <a:pt x="2315912" y="1118099"/>
                      <a:pt x="2309927" y="1131492"/>
                    </a:cubicBezTo>
                    <a:cubicBezTo>
                      <a:pt x="2308091" y="1135576"/>
                      <a:pt x="2304074" y="1137996"/>
                      <a:pt x="2299871" y="1137996"/>
                    </a:cubicBezTo>
                    <a:close/>
                    <a:moveTo>
                      <a:pt x="2334546" y="1056982"/>
                    </a:moveTo>
                    <a:cubicBezTo>
                      <a:pt x="2333150" y="1056982"/>
                      <a:pt x="2331740" y="1056716"/>
                      <a:pt x="2330383" y="1056158"/>
                    </a:cubicBezTo>
                    <a:cubicBezTo>
                      <a:pt x="2324757" y="1053857"/>
                      <a:pt x="2322043" y="1047432"/>
                      <a:pt x="2324344" y="1041793"/>
                    </a:cubicBezTo>
                    <a:cubicBezTo>
                      <a:pt x="2329904" y="1028160"/>
                      <a:pt x="2335371" y="1014447"/>
                      <a:pt x="2340558" y="1001027"/>
                    </a:cubicBezTo>
                    <a:cubicBezTo>
                      <a:pt x="2342766" y="995361"/>
                      <a:pt x="2349124" y="992541"/>
                      <a:pt x="2354803" y="994735"/>
                    </a:cubicBezTo>
                    <a:cubicBezTo>
                      <a:pt x="2360482" y="996930"/>
                      <a:pt x="2363302" y="1003314"/>
                      <a:pt x="2361107" y="1008980"/>
                    </a:cubicBezTo>
                    <a:cubicBezTo>
                      <a:pt x="2355867" y="1022520"/>
                      <a:pt x="2350360" y="1036366"/>
                      <a:pt x="2344748" y="1050119"/>
                    </a:cubicBezTo>
                    <a:cubicBezTo>
                      <a:pt x="2343005" y="1054389"/>
                      <a:pt x="2338882" y="1056982"/>
                      <a:pt x="2334546" y="1056982"/>
                    </a:cubicBezTo>
                    <a:close/>
                    <a:moveTo>
                      <a:pt x="2366361" y="974785"/>
                    </a:moveTo>
                    <a:cubicBezTo>
                      <a:pt x="2365098" y="974785"/>
                      <a:pt x="2363821" y="974572"/>
                      <a:pt x="2362570" y="974106"/>
                    </a:cubicBezTo>
                    <a:cubicBezTo>
                      <a:pt x="2356851" y="972018"/>
                      <a:pt x="2353925" y="965687"/>
                      <a:pt x="2356013" y="959981"/>
                    </a:cubicBezTo>
                    <a:cubicBezTo>
                      <a:pt x="2361014" y="946321"/>
                      <a:pt x="2365949" y="932422"/>
                      <a:pt x="2370671" y="918656"/>
                    </a:cubicBezTo>
                    <a:cubicBezTo>
                      <a:pt x="2372652" y="912897"/>
                      <a:pt x="2378930" y="909838"/>
                      <a:pt x="2384676" y="911819"/>
                    </a:cubicBezTo>
                    <a:cubicBezTo>
                      <a:pt x="2390422" y="913788"/>
                      <a:pt x="2393494" y="920052"/>
                      <a:pt x="2391512" y="925812"/>
                    </a:cubicBezTo>
                    <a:cubicBezTo>
                      <a:pt x="2386738" y="939711"/>
                      <a:pt x="2381750" y="953756"/>
                      <a:pt x="2376696" y="967549"/>
                    </a:cubicBezTo>
                    <a:cubicBezTo>
                      <a:pt x="2375060" y="972018"/>
                      <a:pt x="2370844" y="974785"/>
                      <a:pt x="2366361" y="974785"/>
                    </a:cubicBezTo>
                    <a:close/>
                    <a:moveTo>
                      <a:pt x="2394984" y="891430"/>
                    </a:moveTo>
                    <a:cubicBezTo>
                      <a:pt x="2393867" y="891430"/>
                      <a:pt x="2392736" y="891257"/>
                      <a:pt x="2391619" y="890898"/>
                    </a:cubicBezTo>
                    <a:cubicBezTo>
                      <a:pt x="2385820" y="889036"/>
                      <a:pt x="2382628" y="882837"/>
                      <a:pt x="2384477" y="877038"/>
                    </a:cubicBezTo>
                    <a:cubicBezTo>
                      <a:pt x="2388985" y="863006"/>
                      <a:pt x="2393322" y="848921"/>
                      <a:pt x="2397392" y="835168"/>
                    </a:cubicBezTo>
                    <a:cubicBezTo>
                      <a:pt x="2399121" y="829342"/>
                      <a:pt x="2405239" y="826004"/>
                      <a:pt x="2411078" y="827733"/>
                    </a:cubicBezTo>
                    <a:cubicBezTo>
                      <a:pt x="2416917" y="829449"/>
                      <a:pt x="2420242" y="835580"/>
                      <a:pt x="2418526" y="841419"/>
                    </a:cubicBezTo>
                    <a:cubicBezTo>
                      <a:pt x="2414403" y="855332"/>
                      <a:pt x="2410014" y="869577"/>
                      <a:pt x="2405465" y="883769"/>
                    </a:cubicBezTo>
                    <a:cubicBezTo>
                      <a:pt x="2403962" y="888437"/>
                      <a:pt x="2399639" y="891430"/>
                      <a:pt x="2394984" y="891430"/>
                    </a:cubicBezTo>
                    <a:close/>
                    <a:moveTo>
                      <a:pt x="2419976" y="806918"/>
                    </a:moveTo>
                    <a:cubicBezTo>
                      <a:pt x="2419018" y="806918"/>
                      <a:pt x="2418061" y="806798"/>
                      <a:pt x="2417090" y="806532"/>
                    </a:cubicBezTo>
                    <a:cubicBezTo>
                      <a:pt x="2411224" y="804949"/>
                      <a:pt x="2407739" y="798897"/>
                      <a:pt x="2409335" y="793018"/>
                    </a:cubicBezTo>
                    <a:cubicBezTo>
                      <a:pt x="2413153" y="778853"/>
                      <a:pt x="2416824" y="764582"/>
                      <a:pt x="2420229" y="750603"/>
                    </a:cubicBezTo>
                    <a:cubicBezTo>
                      <a:pt x="2421652" y="744697"/>
                      <a:pt x="2427611" y="741066"/>
                      <a:pt x="2433529" y="742503"/>
                    </a:cubicBezTo>
                    <a:cubicBezTo>
                      <a:pt x="2439448" y="743953"/>
                      <a:pt x="2443066" y="749898"/>
                      <a:pt x="2441629" y="755817"/>
                    </a:cubicBezTo>
                    <a:cubicBezTo>
                      <a:pt x="2438184" y="769968"/>
                      <a:pt x="2434474" y="784426"/>
                      <a:pt x="2430603" y="798764"/>
                    </a:cubicBezTo>
                    <a:cubicBezTo>
                      <a:pt x="2429273" y="803685"/>
                      <a:pt x="2424831" y="806918"/>
                      <a:pt x="2419976" y="806918"/>
                    </a:cubicBezTo>
                    <a:close/>
                    <a:moveTo>
                      <a:pt x="2440778" y="721275"/>
                    </a:moveTo>
                    <a:cubicBezTo>
                      <a:pt x="2440007" y="721275"/>
                      <a:pt x="2439235" y="721195"/>
                      <a:pt x="2438464" y="721022"/>
                    </a:cubicBezTo>
                    <a:cubicBezTo>
                      <a:pt x="2432505" y="719759"/>
                      <a:pt x="2428715" y="713906"/>
                      <a:pt x="2429991" y="707948"/>
                    </a:cubicBezTo>
                    <a:cubicBezTo>
                      <a:pt x="2433077" y="693490"/>
                      <a:pt x="2435950" y="679059"/>
                      <a:pt x="2438517" y="665053"/>
                    </a:cubicBezTo>
                    <a:cubicBezTo>
                      <a:pt x="2439608" y="659068"/>
                      <a:pt x="2445367" y="655118"/>
                      <a:pt x="2451339" y="656195"/>
                    </a:cubicBezTo>
                    <a:cubicBezTo>
                      <a:pt x="2457311" y="657299"/>
                      <a:pt x="2461274" y="663045"/>
                      <a:pt x="2460184" y="669017"/>
                    </a:cubicBezTo>
                    <a:cubicBezTo>
                      <a:pt x="2457577" y="683235"/>
                      <a:pt x="2454664" y="697892"/>
                      <a:pt x="2451525" y="712563"/>
                    </a:cubicBezTo>
                    <a:cubicBezTo>
                      <a:pt x="2450434" y="717737"/>
                      <a:pt x="2445859" y="721275"/>
                      <a:pt x="2440778" y="721275"/>
                    </a:cubicBezTo>
                    <a:close/>
                    <a:moveTo>
                      <a:pt x="2456606" y="634595"/>
                    </a:moveTo>
                    <a:cubicBezTo>
                      <a:pt x="2456060" y="634595"/>
                      <a:pt x="2455515" y="634555"/>
                      <a:pt x="2454957" y="634462"/>
                    </a:cubicBezTo>
                    <a:cubicBezTo>
                      <a:pt x="2448945" y="633557"/>
                      <a:pt x="2444808" y="627958"/>
                      <a:pt x="2445699" y="621933"/>
                    </a:cubicBezTo>
                    <a:cubicBezTo>
                      <a:pt x="2447881" y="607435"/>
                      <a:pt x="2449796" y="592871"/>
                      <a:pt x="2451405" y="578652"/>
                    </a:cubicBezTo>
                    <a:cubicBezTo>
                      <a:pt x="2452097" y="572601"/>
                      <a:pt x="2457497" y="568212"/>
                      <a:pt x="2463602" y="568943"/>
                    </a:cubicBezTo>
                    <a:cubicBezTo>
                      <a:pt x="2469654" y="569621"/>
                      <a:pt x="2473990" y="575088"/>
                      <a:pt x="2473311" y="581126"/>
                    </a:cubicBezTo>
                    <a:cubicBezTo>
                      <a:pt x="2471662" y="595611"/>
                      <a:pt x="2469707" y="610441"/>
                      <a:pt x="2467486" y="625205"/>
                    </a:cubicBezTo>
                    <a:cubicBezTo>
                      <a:pt x="2466674" y="630671"/>
                      <a:pt x="2461966" y="634595"/>
                      <a:pt x="2456606" y="634595"/>
                    </a:cubicBezTo>
                    <a:close/>
                    <a:moveTo>
                      <a:pt x="2466488" y="547037"/>
                    </a:moveTo>
                    <a:cubicBezTo>
                      <a:pt x="2466209" y="547037"/>
                      <a:pt x="2465943" y="547037"/>
                      <a:pt x="2465663" y="547010"/>
                    </a:cubicBezTo>
                    <a:cubicBezTo>
                      <a:pt x="2459599" y="546558"/>
                      <a:pt x="2455036" y="541278"/>
                      <a:pt x="2455489" y="535213"/>
                    </a:cubicBezTo>
                    <a:cubicBezTo>
                      <a:pt x="2456566" y="520542"/>
                      <a:pt x="2457337" y="505898"/>
                      <a:pt x="2457750" y="491693"/>
                    </a:cubicBezTo>
                    <a:cubicBezTo>
                      <a:pt x="2457923" y="485721"/>
                      <a:pt x="2462817" y="480999"/>
                      <a:pt x="2468763" y="480999"/>
                    </a:cubicBezTo>
                    <a:cubicBezTo>
                      <a:pt x="2468869" y="480999"/>
                      <a:pt x="2468975" y="481013"/>
                      <a:pt x="2469082" y="481013"/>
                    </a:cubicBezTo>
                    <a:cubicBezTo>
                      <a:pt x="2475174" y="481186"/>
                      <a:pt x="2479948" y="486266"/>
                      <a:pt x="2479775" y="492345"/>
                    </a:cubicBezTo>
                    <a:cubicBezTo>
                      <a:pt x="2479336" y="506869"/>
                      <a:pt x="2478565" y="521845"/>
                      <a:pt x="2477461" y="536835"/>
                    </a:cubicBezTo>
                    <a:cubicBezTo>
                      <a:pt x="2477035" y="542621"/>
                      <a:pt x="2472208" y="547037"/>
                      <a:pt x="2466488" y="547037"/>
                    </a:cubicBezTo>
                    <a:close/>
                    <a:moveTo>
                      <a:pt x="2469002" y="458987"/>
                    </a:moveTo>
                    <a:cubicBezTo>
                      <a:pt x="2463017" y="458987"/>
                      <a:pt x="2458109" y="454199"/>
                      <a:pt x="2457989" y="448187"/>
                    </a:cubicBezTo>
                    <a:cubicBezTo>
                      <a:pt x="2457683" y="433410"/>
                      <a:pt x="2457005" y="418806"/>
                      <a:pt x="2455941" y="404787"/>
                    </a:cubicBezTo>
                    <a:cubicBezTo>
                      <a:pt x="2455475" y="398722"/>
                      <a:pt x="2460024" y="393441"/>
                      <a:pt x="2466089" y="392976"/>
                    </a:cubicBezTo>
                    <a:cubicBezTo>
                      <a:pt x="2472074" y="392524"/>
                      <a:pt x="2477448" y="397059"/>
                      <a:pt x="2477914" y="403124"/>
                    </a:cubicBezTo>
                    <a:cubicBezTo>
                      <a:pt x="2479004" y="417555"/>
                      <a:pt x="2479709" y="432558"/>
                      <a:pt x="2480015" y="447748"/>
                    </a:cubicBezTo>
                    <a:cubicBezTo>
                      <a:pt x="2480135" y="453826"/>
                      <a:pt x="2475306" y="458854"/>
                      <a:pt x="2469228" y="458987"/>
                    </a:cubicBezTo>
                    <a:cubicBezTo>
                      <a:pt x="2469148" y="458987"/>
                      <a:pt x="2469068" y="458987"/>
                      <a:pt x="2469002" y="458987"/>
                    </a:cubicBezTo>
                    <a:close/>
                    <a:moveTo>
                      <a:pt x="2462219" y="371176"/>
                    </a:moveTo>
                    <a:cubicBezTo>
                      <a:pt x="2456805" y="371176"/>
                      <a:pt x="2452097" y="367186"/>
                      <a:pt x="2451326" y="361680"/>
                    </a:cubicBezTo>
                    <a:cubicBezTo>
                      <a:pt x="2449277" y="347115"/>
                      <a:pt x="2446763" y="332791"/>
                      <a:pt x="2443811" y="319091"/>
                    </a:cubicBezTo>
                    <a:cubicBezTo>
                      <a:pt x="2442534" y="313146"/>
                      <a:pt x="2446311" y="307280"/>
                      <a:pt x="2452270" y="306003"/>
                    </a:cubicBezTo>
                    <a:cubicBezTo>
                      <a:pt x="2458189" y="304713"/>
                      <a:pt x="2464067" y="308517"/>
                      <a:pt x="2465358" y="314462"/>
                    </a:cubicBezTo>
                    <a:cubicBezTo>
                      <a:pt x="2468403" y="328681"/>
                      <a:pt x="2471024" y="343538"/>
                      <a:pt x="2473138" y="358620"/>
                    </a:cubicBezTo>
                    <a:cubicBezTo>
                      <a:pt x="2473990" y="364646"/>
                      <a:pt x="2469787" y="370218"/>
                      <a:pt x="2463761" y="371056"/>
                    </a:cubicBezTo>
                    <a:cubicBezTo>
                      <a:pt x="2463243" y="371136"/>
                      <a:pt x="2462724" y="371176"/>
                      <a:pt x="2462219" y="371176"/>
                    </a:cubicBezTo>
                    <a:close/>
                    <a:moveTo>
                      <a:pt x="2443558" y="285148"/>
                    </a:moveTo>
                    <a:cubicBezTo>
                      <a:pt x="2438836" y="285148"/>
                      <a:pt x="2434474" y="282089"/>
                      <a:pt x="2433024" y="277327"/>
                    </a:cubicBezTo>
                    <a:cubicBezTo>
                      <a:pt x="2428781" y="263361"/>
                      <a:pt x="2423940" y="249742"/>
                      <a:pt x="2418619" y="236827"/>
                    </a:cubicBezTo>
                    <a:cubicBezTo>
                      <a:pt x="2416305" y="231214"/>
                      <a:pt x="2418992" y="224763"/>
                      <a:pt x="2424605" y="222449"/>
                    </a:cubicBezTo>
                    <a:cubicBezTo>
                      <a:pt x="2430244" y="220134"/>
                      <a:pt x="2436668" y="222808"/>
                      <a:pt x="2438996" y="228447"/>
                    </a:cubicBezTo>
                    <a:cubicBezTo>
                      <a:pt x="2444569" y="242001"/>
                      <a:pt x="2449663" y="256299"/>
                      <a:pt x="2454105" y="270930"/>
                    </a:cubicBezTo>
                    <a:cubicBezTo>
                      <a:pt x="2455874" y="276755"/>
                      <a:pt x="2452589" y="282900"/>
                      <a:pt x="2446763" y="284669"/>
                    </a:cubicBezTo>
                    <a:cubicBezTo>
                      <a:pt x="2445699" y="284988"/>
                      <a:pt x="2444622" y="285148"/>
                      <a:pt x="2443558" y="285148"/>
                    </a:cubicBezTo>
                    <a:close/>
                    <a:moveTo>
                      <a:pt x="2409907" y="203894"/>
                    </a:moveTo>
                    <a:cubicBezTo>
                      <a:pt x="2406010" y="203894"/>
                      <a:pt x="2402233" y="201806"/>
                      <a:pt x="2400224" y="198135"/>
                    </a:cubicBezTo>
                    <a:cubicBezTo>
                      <a:pt x="2393322" y="185473"/>
                      <a:pt x="2385714" y="173290"/>
                      <a:pt x="2377613" y="161931"/>
                    </a:cubicBezTo>
                    <a:cubicBezTo>
                      <a:pt x="2374076" y="156970"/>
                      <a:pt x="2375233" y="150093"/>
                      <a:pt x="2380180" y="146569"/>
                    </a:cubicBezTo>
                    <a:cubicBezTo>
                      <a:pt x="2385128" y="143031"/>
                      <a:pt x="2392018" y="144175"/>
                      <a:pt x="2395543" y="149136"/>
                    </a:cubicBezTo>
                    <a:cubicBezTo>
                      <a:pt x="2404161" y="161213"/>
                      <a:pt x="2412248" y="174154"/>
                      <a:pt x="2419577" y="187601"/>
                    </a:cubicBezTo>
                    <a:cubicBezTo>
                      <a:pt x="2422490" y="192935"/>
                      <a:pt x="2420521" y="199625"/>
                      <a:pt x="2415174" y="202538"/>
                    </a:cubicBezTo>
                    <a:cubicBezTo>
                      <a:pt x="2413498" y="203455"/>
                      <a:pt x="2411690" y="203894"/>
                      <a:pt x="2409907" y="203894"/>
                    </a:cubicBezTo>
                    <a:close/>
                    <a:moveTo>
                      <a:pt x="2358780" y="132444"/>
                    </a:moveTo>
                    <a:cubicBezTo>
                      <a:pt x="2355827" y="132444"/>
                      <a:pt x="2352874" y="131260"/>
                      <a:pt x="2350706" y="128932"/>
                    </a:cubicBezTo>
                    <a:cubicBezTo>
                      <a:pt x="2341037" y="118544"/>
                      <a:pt x="2330609" y="108755"/>
                      <a:pt x="2319702" y="99830"/>
                    </a:cubicBezTo>
                    <a:cubicBezTo>
                      <a:pt x="2314994" y="95973"/>
                      <a:pt x="2314303" y="89030"/>
                      <a:pt x="2318160" y="84329"/>
                    </a:cubicBezTo>
                    <a:cubicBezTo>
                      <a:pt x="2322003" y="79625"/>
                      <a:pt x="2328947" y="78924"/>
                      <a:pt x="2333655" y="82782"/>
                    </a:cubicBezTo>
                    <a:cubicBezTo>
                      <a:pt x="2345333" y="92329"/>
                      <a:pt x="2356492" y="102810"/>
                      <a:pt x="2366827" y="113916"/>
                    </a:cubicBezTo>
                    <a:cubicBezTo>
                      <a:pt x="2370976" y="118371"/>
                      <a:pt x="2370724" y="125341"/>
                      <a:pt x="2366281" y="129491"/>
                    </a:cubicBezTo>
                    <a:cubicBezTo>
                      <a:pt x="2364153" y="131459"/>
                      <a:pt x="2361467" y="132444"/>
                      <a:pt x="2358780" y="132444"/>
                    </a:cubicBezTo>
                    <a:close/>
                    <a:moveTo>
                      <a:pt x="1738586" y="99192"/>
                    </a:moveTo>
                    <a:cubicBezTo>
                      <a:pt x="1734250" y="99192"/>
                      <a:pt x="1730139" y="96625"/>
                      <a:pt x="1728397" y="92369"/>
                    </a:cubicBezTo>
                    <a:cubicBezTo>
                      <a:pt x="1726083" y="86743"/>
                      <a:pt x="1728770" y="80306"/>
                      <a:pt x="1734396" y="77993"/>
                    </a:cubicBezTo>
                    <a:cubicBezTo>
                      <a:pt x="1748268" y="72287"/>
                      <a:pt x="1762181" y="66826"/>
                      <a:pt x="1775747" y="61764"/>
                    </a:cubicBezTo>
                    <a:cubicBezTo>
                      <a:pt x="1781440" y="59639"/>
                      <a:pt x="1787798" y="62527"/>
                      <a:pt x="1789913" y="68233"/>
                    </a:cubicBezTo>
                    <a:cubicBezTo>
                      <a:pt x="1792054" y="73933"/>
                      <a:pt x="1789154" y="80278"/>
                      <a:pt x="1783448" y="82407"/>
                    </a:cubicBezTo>
                    <a:cubicBezTo>
                      <a:pt x="1770108" y="87381"/>
                      <a:pt x="1756422" y="92754"/>
                      <a:pt x="1742775" y="98367"/>
                    </a:cubicBezTo>
                    <a:cubicBezTo>
                      <a:pt x="1741405" y="98926"/>
                      <a:pt x="1739982" y="99192"/>
                      <a:pt x="1738586" y="99192"/>
                    </a:cubicBezTo>
                    <a:close/>
                    <a:moveTo>
                      <a:pt x="2290787" y="76804"/>
                    </a:moveTo>
                    <a:cubicBezTo>
                      <a:pt x="2288819" y="76804"/>
                      <a:pt x="2286823" y="76278"/>
                      <a:pt x="2285028" y="75171"/>
                    </a:cubicBezTo>
                    <a:cubicBezTo>
                      <a:pt x="2273084" y="67836"/>
                      <a:pt x="2260409" y="61160"/>
                      <a:pt x="2247347" y="55329"/>
                    </a:cubicBezTo>
                    <a:cubicBezTo>
                      <a:pt x="2241801" y="52851"/>
                      <a:pt x="2239300" y="46335"/>
                      <a:pt x="2241788" y="40781"/>
                    </a:cubicBezTo>
                    <a:cubicBezTo>
                      <a:pt x="2244261" y="35224"/>
                      <a:pt x="2250766" y="32727"/>
                      <a:pt x="2256339" y="35212"/>
                    </a:cubicBezTo>
                    <a:cubicBezTo>
                      <a:pt x="2270264" y="41433"/>
                      <a:pt x="2283804" y="48563"/>
                      <a:pt x="2296560" y="56401"/>
                    </a:cubicBezTo>
                    <a:cubicBezTo>
                      <a:pt x="2301747" y="59585"/>
                      <a:pt x="2303369" y="66370"/>
                      <a:pt x="2300177" y="71552"/>
                    </a:cubicBezTo>
                    <a:cubicBezTo>
                      <a:pt x="2298102" y="74940"/>
                      <a:pt x="2294485" y="76804"/>
                      <a:pt x="2290787" y="76804"/>
                    </a:cubicBezTo>
                    <a:close/>
                    <a:moveTo>
                      <a:pt x="1821143" y="68425"/>
                    </a:moveTo>
                    <a:cubicBezTo>
                      <a:pt x="1816527" y="68425"/>
                      <a:pt x="1812231" y="65503"/>
                      <a:pt x="1810688" y="60886"/>
                    </a:cubicBezTo>
                    <a:cubicBezTo>
                      <a:pt x="1808773" y="55114"/>
                      <a:pt x="1811885" y="48876"/>
                      <a:pt x="1817671" y="46955"/>
                    </a:cubicBezTo>
                    <a:cubicBezTo>
                      <a:pt x="1831889" y="42221"/>
                      <a:pt x="1846187" y="37772"/>
                      <a:pt x="1860153" y="33732"/>
                    </a:cubicBezTo>
                    <a:cubicBezTo>
                      <a:pt x="1865992" y="32024"/>
                      <a:pt x="1872097" y="35410"/>
                      <a:pt x="1873799" y="41252"/>
                    </a:cubicBezTo>
                    <a:cubicBezTo>
                      <a:pt x="1875489" y="47096"/>
                      <a:pt x="1872124" y="53206"/>
                      <a:pt x="1866271" y="54896"/>
                    </a:cubicBezTo>
                    <a:cubicBezTo>
                      <a:pt x="1852585" y="58857"/>
                      <a:pt x="1838566" y="63218"/>
                      <a:pt x="1824614" y="67861"/>
                    </a:cubicBezTo>
                    <a:cubicBezTo>
                      <a:pt x="1823470" y="68244"/>
                      <a:pt x="1822299" y="68425"/>
                      <a:pt x="1821143" y="68425"/>
                    </a:cubicBezTo>
                    <a:close/>
                    <a:moveTo>
                      <a:pt x="1905787" y="44020"/>
                    </a:moveTo>
                    <a:cubicBezTo>
                      <a:pt x="1900813" y="44020"/>
                      <a:pt x="1896304" y="40633"/>
                      <a:pt x="1895094" y="35587"/>
                    </a:cubicBezTo>
                    <a:cubicBezTo>
                      <a:pt x="1893657" y="29672"/>
                      <a:pt x="1897302" y="23722"/>
                      <a:pt x="1903207" y="22293"/>
                    </a:cubicBezTo>
                    <a:cubicBezTo>
                      <a:pt x="1917904" y="18744"/>
                      <a:pt x="1932575" y="15580"/>
                      <a:pt x="1946820" y="12884"/>
                    </a:cubicBezTo>
                    <a:cubicBezTo>
                      <a:pt x="1952805" y="11776"/>
                      <a:pt x="1958564" y="15681"/>
                      <a:pt x="1959682" y="21660"/>
                    </a:cubicBezTo>
                    <a:cubicBezTo>
                      <a:pt x="1960812" y="27637"/>
                      <a:pt x="1956888" y="33402"/>
                      <a:pt x="1950916" y="34532"/>
                    </a:cubicBezTo>
                    <a:cubicBezTo>
                      <a:pt x="1937031" y="37159"/>
                      <a:pt x="1922719" y="40246"/>
                      <a:pt x="1908381" y="43708"/>
                    </a:cubicBezTo>
                    <a:cubicBezTo>
                      <a:pt x="1907517" y="43919"/>
                      <a:pt x="1906639" y="44020"/>
                      <a:pt x="1905787" y="44020"/>
                    </a:cubicBezTo>
                    <a:close/>
                    <a:moveTo>
                      <a:pt x="2210598" y="40853"/>
                    </a:moveTo>
                    <a:cubicBezTo>
                      <a:pt x="2209534" y="40853"/>
                      <a:pt x="2208443" y="40696"/>
                      <a:pt x="2207366" y="40365"/>
                    </a:cubicBezTo>
                    <a:cubicBezTo>
                      <a:pt x="2194025" y="36268"/>
                      <a:pt x="2180033" y="32810"/>
                      <a:pt x="2165775" y="30089"/>
                    </a:cubicBezTo>
                    <a:cubicBezTo>
                      <a:pt x="2159803" y="28949"/>
                      <a:pt x="2155879" y="23180"/>
                      <a:pt x="2157023" y="17203"/>
                    </a:cubicBezTo>
                    <a:cubicBezTo>
                      <a:pt x="2158167" y="11228"/>
                      <a:pt x="2163953" y="7306"/>
                      <a:pt x="2169911" y="8449"/>
                    </a:cubicBezTo>
                    <a:cubicBezTo>
                      <a:pt x="2184954" y="11319"/>
                      <a:pt x="2199731" y="14972"/>
                      <a:pt x="2213830" y="19306"/>
                    </a:cubicBezTo>
                    <a:cubicBezTo>
                      <a:pt x="2219642" y="21092"/>
                      <a:pt x="2222914" y="27256"/>
                      <a:pt x="2221132" y="33072"/>
                    </a:cubicBezTo>
                    <a:cubicBezTo>
                      <a:pt x="2219669" y="37808"/>
                      <a:pt x="2215306" y="40853"/>
                      <a:pt x="2210598" y="40853"/>
                    </a:cubicBezTo>
                    <a:close/>
                    <a:moveTo>
                      <a:pt x="1992348" y="27730"/>
                    </a:moveTo>
                    <a:cubicBezTo>
                      <a:pt x="1986908" y="27730"/>
                      <a:pt x="1982173" y="23692"/>
                      <a:pt x="1981442" y="18147"/>
                    </a:cubicBezTo>
                    <a:cubicBezTo>
                      <a:pt x="1980657" y="12114"/>
                      <a:pt x="1984899" y="6582"/>
                      <a:pt x="1990938" y="5791"/>
                    </a:cubicBezTo>
                    <a:cubicBezTo>
                      <a:pt x="2005981" y="3812"/>
                      <a:pt x="2020971" y="2321"/>
                      <a:pt x="2035482" y="1359"/>
                    </a:cubicBezTo>
                    <a:cubicBezTo>
                      <a:pt x="2041600" y="991"/>
                      <a:pt x="2046801" y="5554"/>
                      <a:pt x="2047200" y="11622"/>
                    </a:cubicBezTo>
                    <a:cubicBezTo>
                      <a:pt x="2047599" y="17694"/>
                      <a:pt x="2043010" y="22941"/>
                      <a:pt x="2036932" y="23344"/>
                    </a:cubicBezTo>
                    <a:cubicBezTo>
                      <a:pt x="2022899" y="24274"/>
                      <a:pt x="2008389" y="25719"/>
                      <a:pt x="1993797" y="27635"/>
                    </a:cubicBezTo>
                    <a:cubicBezTo>
                      <a:pt x="1993306" y="27697"/>
                      <a:pt x="1992827" y="27730"/>
                      <a:pt x="1992348" y="27730"/>
                    </a:cubicBezTo>
                    <a:close/>
                    <a:moveTo>
                      <a:pt x="2124250" y="24175"/>
                    </a:moveTo>
                    <a:cubicBezTo>
                      <a:pt x="2123904" y="24175"/>
                      <a:pt x="2123572" y="24161"/>
                      <a:pt x="2123226" y="24127"/>
                    </a:cubicBezTo>
                    <a:cubicBezTo>
                      <a:pt x="2109314" y="22845"/>
                      <a:pt x="2094816" y="22139"/>
                      <a:pt x="2080159" y="22031"/>
                    </a:cubicBezTo>
                    <a:cubicBezTo>
                      <a:pt x="2074067" y="21986"/>
                      <a:pt x="2069172" y="17018"/>
                      <a:pt x="2069212" y="10936"/>
                    </a:cubicBezTo>
                    <a:cubicBezTo>
                      <a:pt x="2069265" y="4879"/>
                      <a:pt x="2074187" y="0"/>
                      <a:pt x="2080238" y="0"/>
                    </a:cubicBezTo>
                    <a:cubicBezTo>
                      <a:pt x="2080265" y="0"/>
                      <a:pt x="2080291" y="0"/>
                      <a:pt x="2080318" y="0"/>
                    </a:cubicBezTo>
                    <a:cubicBezTo>
                      <a:pt x="2095600" y="112"/>
                      <a:pt x="2110723" y="850"/>
                      <a:pt x="2125248" y="2191"/>
                    </a:cubicBezTo>
                    <a:cubicBezTo>
                      <a:pt x="2131299" y="2751"/>
                      <a:pt x="2135769" y="8113"/>
                      <a:pt x="2135210" y="14173"/>
                    </a:cubicBezTo>
                    <a:cubicBezTo>
                      <a:pt x="2134678" y="19886"/>
                      <a:pt x="2129876" y="24175"/>
                      <a:pt x="2124250" y="24175"/>
                    </a:cubicBezTo>
                    <a:close/>
                  </a:path>
                </a:pathLst>
              </a:custGeom>
              <a:solidFill>
                <a:srgbClr val="FFFFFF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45" name="Freeform: Shape 44">
                <a:extLst>
                  <a:ext uri="{FF2B5EF4-FFF2-40B4-BE49-F238E27FC236}">
                    <a16:creationId xmlns:a16="http://schemas.microsoft.com/office/drawing/2014/main" id="{DCB69D9F-6346-1769-2083-4680B729D851}"/>
                  </a:ext>
                </a:extLst>
              </p:cNvPr>
              <p:cNvSpPr/>
              <p:nvPr/>
            </p:nvSpPr>
            <p:spPr>
              <a:xfrm>
                <a:off x="8228933" y="2187421"/>
                <a:ext cx="2203231" cy="2891505"/>
              </a:xfrm>
              <a:custGeom>
                <a:avLst/>
                <a:gdLst>
                  <a:gd name="connsiteX0" fmla="*/ 1869578 w 2203231"/>
                  <a:gd name="connsiteY0" fmla="*/ 2891505 h 2891505"/>
                  <a:gd name="connsiteX1" fmla="*/ 1858578 w 2203231"/>
                  <a:gd name="connsiteY1" fmla="*/ 2880851 h 2891505"/>
                  <a:gd name="connsiteX2" fmla="*/ 1869232 w 2203231"/>
                  <a:gd name="connsiteY2" fmla="*/ 2869479 h 2891505"/>
                  <a:gd name="connsiteX3" fmla="*/ 1911874 w 2203231"/>
                  <a:gd name="connsiteY3" fmla="*/ 2865742 h 2891505"/>
                  <a:gd name="connsiteX4" fmla="*/ 1924363 w 2203231"/>
                  <a:gd name="connsiteY4" fmla="*/ 2875053 h 2891505"/>
                  <a:gd name="connsiteX5" fmla="*/ 1915053 w 2203231"/>
                  <a:gd name="connsiteY5" fmla="*/ 2887542 h 2891505"/>
                  <a:gd name="connsiteX6" fmla="*/ 1869950 w 2203231"/>
                  <a:gd name="connsiteY6" fmla="*/ 2891505 h 2891505"/>
                  <a:gd name="connsiteX7" fmla="*/ 1869578 w 2203231"/>
                  <a:gd name="connsiteY7" fmla="*/ 2891505 h 2891505"/>
                  <a:gd name="connsiteX8" fmla="*/ 1825566 w 2203231"/>
                  <a:gd name="connsiteY8" fmla="*/ 2890787 h 2891505"/>
                  <a:gd name="connsiteX9" fmla="*/ 1824861 w 2203231"/>
                  <a:gd name="connsiteY9" fmla="*/ 2890760 h 2891505"/>
                  <a:gd name="connsiteX10" fmla="*/ 1780198 w 2203231"/>
                  <a:gd name="connsiteY10" fmla="*/ 2886039 h 2891505"/>
                  <a:gd name="connsiteX11" fmla="*/ 1770901 w 2203231"/>
                  <a:gd name="connsiteY11" fmla="*/ 2873549 h 2891505"/>
                  <a:gd name="connsiteX12" fmla="*/ 1783390 w 2203231"/>
                  <a:gd name="connsiteY12" fmla="*/ 2864239 h 2891505"/>
                  <a:gd name="connsiteX13" fmla="*/ 1826258 w 2203231"/>
                  <a:gd name="connsiteY13" fmla="*/ 2868774 h 2891505"/>
                  <a:gd name="connsiteX14" fmla="*/ 1836553 w 2203231"/>
                  <a:gd name="connsiteY14" fmla="*/ 2880466 h 2891505"/>
                  <a:gd name="connsiteX15" fmla="*/ 1825566 w 2203231"/>
                  <a:gd name="connsiteY15" fmla="*/ 2890787 h 2891505"/>
                  <a:gd name="connsiteX16" fmla="*/ 1956564 w 2203231"/>
                  <a:gd name="connsiteY16" fmla="*/ 2878604 h 2891505"/>
                  <a:gd name="connsiteX17" fmla="*/ 1945950 w 2203231"/>
                  <a:gd name="connsiteY17" fmla="*/ 2870543 h 2891505"/>
                  <a:gd name="connsiteX18" fmla="*/ 1953598 w 2203231"/>
                  <a:gd name="connsiteY18" fmla="*/ 2856977 h 2891505"/>
                  <a:gd name="connsiteX19" fmla="*/ 1993606 w 2203231"/>
                  <a:gd name="connsiteY19" fmla="*/ 2842732 h 2891505"/>
                  <a:gd name="connsiteX20" fmla="*/ 2008117 w 2203231"/>
                  <a:gd name="connsiteY20" fmla="*/ 2848385 h 2891505"/>
                  <a:gd name="connsiteX21" fmla="*/ 2002464 w 2203231"/>
                  <a:gd name="connsiteY21" fmla="*/ 2862909 h 2891505"/>
                  <a:gd name="connsiteX22" fmla="*/ 1959530 w 2203231"/>
                  <a:gd name="connsiteY22" fmla="*/ 2878191 h 2891505"/>
                  <a:gd name="connsiteX23" fmla="*/ 1956564 w 2203231"/>
                  <a:gd name="connsiteY23" fmla="*/ 2878604 h 2891505"/>
                  <a:gd name="connsiteX24" fmla="*/ 1738501 w 2203231"/>
                  <a:gd name="connsiteY24" fmla="*/ 2878205 h 2891505"/>
                  <a:gd name="connsiteX25" fmla="*/ 1736133 w 2203231"/>
                  <a:gd name="connsiteY25" fmla="*/ 2877952 h 2891505"/>
                  <a:gd name="connsiteX26" fmla="*/ 1692786 w 2203231"/>
                  <a:gd name="connsiteY26" fmla="*/ 2867006 h 2891505"/>
                  <a:gd name="connsiteX27" fmla="*/ 1685205 w 2203231"/>
                  <a:gd name="connsiteY27" fmla="*/ 2853399 h 2891505"/>
                  <a:gd name="connsiteX28" fmla="*/ 1698811 w 2203231"/>
                  <a:gd name="connsiteY28" fmla="*/ 2845818 h 2891505"/>
                  <a:gd name="connsiteX29" fmla="*/ 1740855 w 2203231"/>
                  <a:gd name="connsiteY29" fmla="*/ 2856432 h 2891505"/>
                  <a:gd name="connsiteX30" fmla="*/ 1749261 w 2203231"/>
                  <a:gd name="connsiteY30" fmla="*/ 2869546 h 2891505"/>
                  <a:gd name="connsiteX31" fmla="*/ 1738501 w 2203231"/>
                  <a:gd name="connsiteY31" fmla="*/ 2878205 h 2891505"/>
                  <a:gd name="connsiteX32" fmla="*/ 1653775 w 2203231"/>
                  <a:gd name="connsiteY32" fmla="*/ 2854224 h 2891505"/>
                  <a:gd name="connsiteX33" fmla="*/ 1650198 w 2203231"/>
                  <a:gd name="connsiteY33" fmla="*/ 2853625 h 2891505"/>
                  <a:gd name="connsiteX34" fmla="*/ 1608407 w 2203231"/>
                  <a:gd name="connsiteY34" fmla="*/ 2838156 h 2891505"/>
                  <a:gd name="connsiteX35" fmla="*/ 1602222 w 2203231"/>
                  <a:gd name="connsiteY35" fmla="*/ 2823858 h 2891505"/>
                  <a:gd name="connsiteX36" fmla="*/ 1616520 w 2203231"/>
                  <a:gd name="connsiteY36" fmla="*/ 2817674 h 2891505"/>
                  <a:gd name="connsiteX37" fmla="*/ 1657354 w 2203231"/>
                  <a:gd name="connsiteY37" fmla="*/ 2832783 h 2891505"/>
                  <a:gd name="connsiteX38" fmla="*/ 1664203 w 2203231"/>
                  <a:gd name="connsiteY38" fmla="*/ 2846775 h 2891505"/>
                  <a:gd name="connsiteX39" fmla="*/ 1653775 w 2203231"/>
                  <a:gd name="connsiteY39" fmla="*/ 2854224 h 2891505"/>
                  <a:gd name="connsiteX40" fmla="*/ 2036926 w 2203231"/>
                  <a:gd name="connsiteY40" fmla="*/ 2843184 h 2891505"/>
                  <a:gd name="connsiteX41" fmla="*/ 2027603 w 2203231"/>
                  <a:gd name="connsiteY41" fmla="*/ 2838050 h 2891505"/>
                  <a:gd name="connsiteX42" fmla="*/ 2031034 w 2203231"/>
                  <a:gd name="connsiteY42" fmla="*/ 2822848 h 2891505"/>
                  <a:gd name="connsiteX43" fmla="*/ 2038642 w 2203231"/>
                  <a:gd name="connsiteY43" fmla="*/ 2817860 h 2891505"/>
                  <a:gd name="connsiteX44" fmla="*/ 2065017 w 2203231"/>
                  <a:gd name="connsiteY44" fmla="*/ 2797603 h 2891505"/>
                  <a:gd name="connsiteX45" fmla="*/ 2080566 w 2203231"/>
                  <a:gd name="connsiteY45" fmla="*/ 2798707 h 2891505"/>
                  <a:gd name="connsiteX46" fmla="*/ 2079462 w 2203231"/>
                  <a:gd name="connsiteY46" fmla="*/ 2814255 h 2891505"/>
                  <a:gd name="connsiteX47" fmla="*/ 2051012 w 2203231"/>
                  <a:gd name="connsiteY47" fmla="*/ 2836095 h 2891505"/>
                  <a:gd name="connsiteX48" fmla="*/ 2042792 w 2203231"/>
                  <a:gd name="connsiteY48" fmla="*/ 2841482 h 2891505"/>
                  <a:gd name="connsiteX49" fmla="*/ 2036926 w 2203231"/>
                  <a:gd name="connsiteY49" fmla="*/ 2843184 h 2891505"/>
                  <a:gd name="connsiteX50" fmla="*/ 1571844 w 2203231"/>
                  <a:gd name="connsiteY50" fmla="*/ 2821850 h 2891505"/>
                  <a:gd name="connsiteX51" fmla="*/ 1567375 w 2203231"/>
                  <a:gd name="connsiteY51" fmla="*/ 2820892 h 2891505"/>
                  <a:gd name="connsiteX52" fmla="*/ 1527100 w 2203231"/>
                  <a:gd name="connsiteY52" fmla="*/ 2802045 h 2891505"/>
                  <a:gd name="connsiteX53" fmla="*/ 1522059 w 2203231"/>
                  <a:gd name="connsiteY53" fmla="*/ 2787295 h 2891505"/>
                  <a:gd name="connsiteX54" fmla="*/ 1536797 w 2203231"/>
                  <a:gd name="connsiteY54" fmla="*/ 2782254 h 2891505"/>
                  <a:gd name="connsiteX55" fmla="*/ 1576339 w 2203231"/>
                  <a:gd name="connsiteY55" fmla="*/ 2800755 h 2891505"/>
                  <a:gd name="connsiteX56" fmla="*/ 1581912 w 2203231"/>
                  <a:gd name="connsiteY56" fmla="*/ 2815306 h 2891505"/>
                  <a:gd name="connsiteX57" fmla="*/ 1571844 w 2203231"/>
                  <a:gd name="connsiteY57" fmla="*/ 2821850 h 2891505"/>
                  <a:gd name="connsiteX58" fmla="*/ 2103270 w 2203231"/>
                  <a:gd name="connsiteY58" fmla="*/ 2785752 h 2891505"/>
                  <a:gd name="connsiteX59" fmla="*/ 2096087 w 2203231"/>
                  <a:gd name="connsiteY59" fmla="*/ 2783092 h 2891505"/>
                  <a:gd name="connsiteX60" fmla="*/ 2094930 w 2203231"/>
                  <a:gd name="connsiteY60" fmla="*/ 2767557 h 2891505"/>
                  <a:gd name="connsiteX61" fmla="*/ 2120428 w 2203231"/>
                  <a:gd name="connsiteY61" fmla="*/ 2733494 h 2891505"/>
                  <a:gd name="connsiteX62" fmla="*/ 2135670 w 2203231"/>
                  <a:gd name="connsiteY62" fmla="*/ 2730275 h 2891505"/>
                  <a:gd name="connsiteX63" fmla="*/ 2138889 w 2203231"/>
                  <a:gd name="connsiteY63" fmla="*/ 2745518 h 2891505"/>
                  <a:gd name="connsiteX64" fmla="*/ 2111622 w 2203231"/>
                  <a:gd name="connsiteY64" fmla="*/ 2781935 h 2891505"/>
                  <a:gd name="connsiteX65" fmla="*/ 2103270 w 2203231"/>
                  <a:gd name="connsiteY65" fmla="*/ 2785752 h 2891505"/>
                  <a:gd name="connsiteX66" fmla="*/ 1492719 w 2203231"/>
                  <a:gd name="connsiteY66" fmla="*/ 2783092 h 2891505"/>
                  <a:gd name="connsiteX67" fmla="*/ 1487544 w 2203231"/>
                  <a:gd name="connsiteY67" fmla="*/ 2781789 h 2891505"/>
                  <a:gd name="connsiteX68" fmla="*/ 1448680 w 2203231"/>
                  <a:gd name="connsiteY68" fmla="*/ 2760308 h 2891505"/>
                  <a:gd name="connsiteX69" fmla="*/ 1444610 w 2203231"/>
                  <a:gd name="connsiteY69" fmla="*/ 2745265 h 2891505"/>
                  <a:gd name="connsiteX70" fmla="*/ 1459640 w 2203231"/>
                  <a:gd name="connsiteY70" fmla="*/ 2741182 h 2891505"/>
                  <a:gd name="connsiteX71" fmla="*/ 1497906 w 2203231"/>
                  <a:gd name="connsiteY71" fmla="*/ 2762356 h 2891505"/>
                  <a:gd name="connsiteX72" fmla="*/ 1502441 w 2203231"/>
                  <a:gd name="connsiteY72" fmla="*/ 2777253 h 2891505"/>
                  <a:gd name="connsiteX73" fmla="*/ 1492719 w 2203231"/>
                  <a:gd name="connsiteY73" fmla="*/ 2783092 h 2891505"/>
                  <a:gd name="connsiteX74" fmla="*/ 1416240 w 2203231"/>
                  <a:gd name="connsiteY74" fmla="*/ 2739320 h 2891505"/>
                  <a:gd name="connsiteX75" fmla="*/ 1410507 w 2203231"/>
                  <a:gd name="connsiteY75" fmla="*/ 2737710 h 2891505"/>
                  <a:gd name="connsiteX76" fmla="*/ 1372946 w 2203231"/>
                  <a:gd name="connsiteY76" fmla="*/ 2714089 h 2891505"/>
                  <a:gd name="connsiteX77" fmla="*/ 1369674 w 2203231"/>
                  <a:gd name="connsiteY77" fmla="*/ 2698859 h 2891505"/>
                  <a:gd name="connsiteX78" fmla="*/ 1384917 w 2203231"/>
                  <a:gd name="connsiteY78" fmla="*/ 2695600 h 2891505"/>
                  <a:gd name="connsiteX79" fmla="*/ 1421986 w 2203231"/>
                  <a:gd name="connsiteY79" fmla="*/ 2718903 h 2891505"/>
                  <a:gd name="connsiteX80" fmla="*/ 1425643 w 2203231"/>
                  <a:gd name="connsiteY80" fmla="*/ 2734039 h 2891505"/>
                  <a:gd name="connsiteX81" fmla="*/ 1416240 w 2203231"/>
                  <a:gd name="connsiteY81" fmla="*/ 2739320 h 2891505"/>
                  <a:gd name="connsiteX82" fmla="*/ 2151378 w 2203231"/>
                  <a:gd name="connsiteY82" fmla="*/ 2712226 h 2891505"/>
                  <a:gd name="connsiteX83" fmla="*/ 2146510 w 2203231"/>
                  <a:gd name="connsiteY83" fmla="*/ 2711096 h 2891505"/>
                  <a:gd name="connsiteX84" fmla="*/ 2141509 w 2203231"/>
                  <a:gd name="connsiteY84" fmla="*/ 2696332 h 2891505"/>
                  <a:gd name="connsiteX85" fmla="*/ 2158441 w 2203231"/>
                  <a:gd name="connsiteY85" fmla="*/ 2656909 h 2891505"/>
                  <a:gd name="connsiteX86" fmla="*/ 2172606 w 2203231"/>
                  <a:gd name="connsiteY86" fmla="*/ 2650418 h 2891505"/>
                  <a:gd name="connsiteX87" fmla="*/ 2179096 w 2203231"/>
                  <a:gd name="connsiteY87" fmla="*/ 2664570 h 2891505"/>
                  <a:gd name="connsiteX88" fmla="*/ 2161274 w 2203231"/>
                  <a:gd name="connsiteY88" fmla="*/ 2706082 h 2891505"/>
                  <a:gd name="connsiteX89" fmla="*/ 2151378 w 2203231"/>
                  <a:gd name="connsiteY89" fmla="*/ 2712226 h 2891505"/>
                  <a:gd name="connsiteX90" fmla="*/ 1342209 w 2203231"/>
                  <a:gd name="connsiteY90" fmla="*/ 2691477 h 2891505"/>
                  <a:gd name="connsiteX91" fmla="*/ 1336024 w 2203231"/>
                  <a:gd name="connsiteY91" fmla="*/ 2689575 h 2891505"/>
                  <a:gd name="connsiteX92" fmla="*/ 1299673 w 2203231"/>
                  <a:gd name="connsiteY92" fmla="*/ 2664211 h 2891505"/>
                  <a:gd name="connsiteX93" fmla="*/ 1297120 w 2203231"/>
                  <a:gd name="connsiteY93" fmla="*/ 2648836 h 2891505"/>
                  <a:gd name="connsiteX94" fmla="*/ 1312482 w 2203231"/>
                  <a:gd name="connsiteY94" fmla="*/ 2646282 h 2891505"/>
                  <a:gd name="connsiteX95" fmla="*/ 1348420 w 2203231"/>
                  <a:gd name="connsiteY95" fmla="*/ 2671367 h 2891505"/>
                  <a:gd name="connsiteX96" fmla="*/ 1351333 w 2203231"/>
                  <a:gd name="connsiteY96" fmla="*/ 2686663 h 2891505"/>
                  <a:gd name="connsiteX97" fmla="*/ 1342209 w 2203231"/>
                  <a:gd name="connsiteY97" fmla="*/ 2691477 h 2891505"/>
                  <a:gd name="connsiteX98" fmla="*/ 1270492 w 2203231"/>
                  <a:gd name="connsiteY98" fmla="*/ 2640257 h 2891505"/>
                  <a:gd name="connsiteX99" fmla="*/ 1263908 w 2203231"/>
                  <a:gd name="connsiteY99" fmla="*/ 2638075 h 2891505"/>
                  <a:gd name="connsiteX100" fmla="*/ 1228688 w 2203231"/>
                  <a:gd name="connsiteY100" fmla="*/ 2611221 h 2891505"/>
                  <a:gd name="connsiteX101" fmla="*/ 1226759 w 2203231"/>
                  <a:gd name="connsiteY101" fmla="*/ 2595766 h 2891505"/>
                  <a:gd name="connsiteX102" fmla="*/ 1242215 w 2203231"/>
                  <a:gd name="connsiteY102" fmla="*/ 2593837 h 2891505"/>
                  <a:gd name="connsiteX103" fmla="*/ 1277089 w 2203231"/>
                  <a:gd name="connsiteY103" fmla="*/ 2620412 h 2891505"/>
                  <a:gd name="connsiteX104" fmla="*/ 1279323 w 2203231"/>
                  <a:gd name="connsiteY104" fmla="*/ 2635841 h 2891505"/>
                  <a:gd name="connsiteX105" fmla="*/ 1270492 w 2203231"/>
                  <a:gd name="connsiteY105" fmla="*/ 2640257 h 2891505"/>
                  <a:gd name="connsiteX106" fmla="*/ 2182222 w 2203231"/>
                  <a:gd name="connsiteY106" fmla="*/ 2629829 h 2891505"/>
                  <a:gd name="connsiteX107" fmla="*/ 2179309 w 2203231"/>
                  <a:gd name="connsiteY107" fmla="*/ 2629430 h 2891505"/>
                  <a:gd name="connsiteX108" fmla="*/ 2171595 w 2203231"/>
                  <a:gd name="connsiteY108" fmla="*/ 2615890 h 2891505"/>
                  <a:gd name="connsiteX109" fmla="*/ 2181398 w 2203231"/>
                  <a:gd name="connsiteY109" fmla="*/ 2573794 h 2891505"/>
                  <a:gd name="connsiteX110" fmla="*/ 2194313 w 2203231"/>
                  <a:gd name="connsiteY110" fmla="*/ 2565095 h 2891505"/>
                  <a:gd name="connsiteX111" fmla="*/ 2203025 w 2203231"/>
                  <a:gd name="connsiteY111" fmla="*/ 2578010 h 2891505"/>
                  <a:gd name="connsiteX112" fmla="*/ 2192849 w 2203231"/>
                  <a:gd name="connsiteY112" fmla="*/ 2621716 h 2891505"/>
                  <a:gd name="connsiteX113" fmla="*/ 2182222 w 2203231"/>
                  <a:gd name="connsiteY113" fmla="*/ 2629829 h 2891505"/>
                  <a:gd name="connsiteX114" fmla="*/ 1200916 w 2203231"/>
                  <a:gd name="connsiteY114" fmla="*/ 2586163 h 2891505"/>
                  <a:gd name="connsiteX115" fmla="*/ 1194000 w 2203231"/>
                  <a:gd name="connsiteY115" fmla="*/ 2583703 h 2891505"/>
                  <a:gd name="connsiteX116" fmla="*/ 1159831 w 2203231"/>
                  <a:gd name="connsiteY116" fmla="*/ 2555572 h 2891505"/>
                  <a:gd name="connsiteX117" fmla="*/ 1158461 w 2203231"/>
                  <a:gd name="connsiteY117" fmla="*/ 2540050 h 2891505"/>
                  <a:gd name="connsiteX118" fmla="*/ 1173969 w 2203231"/>
                  <a:gd name="connsiteY118" fmla="*/ 2538680 h 2891505"/>
                  <a:gd name="connsiteX119" fmla="*/ 1207859 w 2203231"/>
                  <a:gd name="connsiteY119" fmla="*/ 2566571 h 2891505"/>
                  <a:gd name="connsiteX120" fmla="*/ 1209482 w 2203231"/>
                  <a:gd name="connsiteY120" fmla="*/ 2582067 h 2891505"/>
                  <a:gd name="connsiteX121" fmla="*/ 1200916 w 2203231"/>
                  <a:gd name="connsiteY121" fmla="*/ 2586163 h 2891505"/>
                  <a:gd name="connsiteX122" fmla="*/ 1133363 w 2203231"/>
                  <a:gd name="connsiteY122" fmla="*/ 2529543 h 2891505"/>
                  <a:gd name="connsiteX123" fmla="*/ 1126140 w 2203231"/>
                  <a:gd name="connsiteY123" fmla="*/ 2526842 h 2891505"/>
                  <a:gd name="connsiteX124" fmla="*/ 1092955 w 2203231"/>
                  <a:gd name="connsiteY124" fmla="*/ 2497581 h 2891505"/>
                  <a:gd name="connsiteX125" fmla="*/ 1092117 w 2203231"/>
                  <a:gd name="connsiteY125" fmla="*/ 2482019 h 2891505"/>
                  <a:gd name="connsiteX126" fmla="*/ 1107666 w 2203231"/>
                  <a:gd name="connsiteY126" fmla="*/ 2481168 h 2891505"/>
                  <a:gd name="connsiteX127" fmla="*/ 1140585 w 2203231"/>
                  <a:gd name="connsiteY127" fmla="*/ 2510203 h 2891505"/>
                  <a:gd name="connsiteX128" fmla="*/ 1141689 w 2203231"/>
                  <a:gd name="connsiteY128" fmla="*/ 2525752 h 2891505"/>
                  <a:gd name="connsiteX129" fmla="*/ 1133363 w 2203231"/>
                  <a:gd name="connsiteY129" fmla="*/ 2529543 h 2891505"/>
                  <a:gd name="connsiteX130" fmla="*/ 1067724 w 2203231"/>
                  <a:gd name="connsiteY130" fmla="*/ 2470714 h 2891505"/>
                  <a:gd name="connsiteX131" fmla="*/ 1060249 w 2203231"/>
                  <a:gd name="connsiteY131" fmla="*/ 2467788 h 2891505"/>
                  <a:gd name="connsiteX132" fmla="*/ 1027995 w 2203231"/>
                  <a:gd name="connsiteY132" fmla="*/ 2437502 h 2891505"/>
                  <a:gd name="connsiteX133" fmla="*/ 1027623 w 2203231"/>
                  <a:gd name="connsiteY133" fmla="*/ 2421927 h 2891505"/>
                  <a:gd name="connsiteX134" fmla="*/ 1043198 w 2203231"/>
                  <a:gd name="connsiteY134" fmla="*/ 2421555 h 2891505"/>
                  <a:gd name="connsiteX135" fmla="*/ 1075199 w 2203231"/>
                  <a:gd name="connsiteY135" fmla="*/ 2451614 h 2891505"/>
                  <a:gd name="connsiteX136" fmla="*/ 1075811 w 2203231"/>
                  <a:gd name="connsiteY136" fmla="*/ 2467176 h 2891505"/>
                  <a:gd name="connsiteX137" fmla="*/ 1067724 w 2203231"/>
                  <a:gd name="connsiteY137" fmla="*/ 2470714 h 2891505"/>
                  <a:gd name="connsiteX138" fmla="*/ 1003921 w 2203231"/>
                  <a:gd name="connsiteY138" fmla="*/ 2409917 h 2891505"/>
                  <a:gd name="connsiteX139" fmla="*/ 996207 w 2203231"/>
                  <a:gd name="connsiteY139" fmla="*/ 2406765 h 2891505"/>
                  <a:gd name="connsiteX140" fmla="*/ 964857 w 2203231"/>
                  <a:gd name="connsiteY140" fmla="*/ 2375561 h 2891505"/>
                  <a:gd name="connsiteX141" fmla="*/ 964924 w 2203231"/>
                  <a:gd name="connsiteY141" fmla="*/ 2359986 h 2891505"/>
                  <a:gd name="connsiteX142" fmla="*/ 980499 w 2203231"/>
                  <a:gd name="connsiteY142" fmla="*/ 2360053 h 2891505"/>
                  <a:gd name="connsiteX143" fmla="*/ 1011635 w 2203231"/>
                  <a:gd name="connsiteY143" fmla="*/ 2391030 h 2891505"/>
                  <a:gd name="connsiteX144" fmla="*/ 1011782 w 2203231"/>
                  <a:gd name="connsiteY144" fmla="*/ 2406618 h 2891505"/>
                  <a:gd name="connsiteX145" fmla="*/ 1003921 w 2203231"/>
                  <a:gd name="connsiteY145" fmla="*/ 2409917 h 2891505"/>
                  <a:gd name="connsiteX146" fmla="*/ 941874 w 2203231"/>
                  <a:gd name="connsiteY146" fmla="*/ 2347311 h 2891505"/>
                  <a:gd name="connsiteX147" fmla="*/ 933946 w 2203231"/>
                  <a:gd name="connsiteY147" fmla="*/ 2343946 h 2891505"/>
                  <a:gd name="connsiteX148" fmla="*/ 903461 w 2203231"/>
                  <a:gd name="connsiteY148" fmla="*/ 2311918 h 2891505"/>
                  <a:gd name="connsiteX149" fmla="*/ 903940 w 2203231"/>
                  <a:gd name="connsiteY149" fmla="*/ 2296343 h 2891505"/>
                  <a:gd name="connsiteX150" fmla="*/ 919515 w 2203231"/>
                  <a:gd name="connsiteY150" fmla="*/ 2296835 h 2891505"/>
                  <a:gd name="connsiteX151" fmla="*/ 949801 w 2203231"/>
                  <a:gd name="connsiteY151" fmla="*/ 2328650 h 2891505"/>
                  <a:gd name="connsiteX152" fmla="*/ 949521 w 2203231"/>
                  <a:gd name="connsiteY152" fmla="*/ 2344225 h 2891505"/>
                  <a:gd name="connsiteX153" fmla="*/ 941874 w 2203231"/>
                  <a:gd name="connsiteY153" fmla="*/ 2347311 h 2891505"/>
                  <a:gd name="connsiteX154" fmla="*/ 881529 w 2203231"/>
                  <a:gd name="connsiteY154" fmla="*/ 2283069 h 2891505"/>
                  <a:gd name="connsiteX155" fmla="*/ 873389 w 2203231"/>
                  <a:gd name="connsiteY155" fmla="*/ 2279491 h 2891505"/>
                  <a:gd name="connsiteX156" fmla="*/ 843755 w 2203231"/>
                  <a:gd name="connsiteY156" fmla="*/ 2246692 h 2891505"/>
                  <a:gd name="connsiteX157" fmla="*/ 844633 w 2203231"/>
                  <a:gd name="connsiteY157" fmla="*/ 2231143 h 2891505"/>
                  <a:gd name="connsiteX158" fmla="*/ 860195 w 2203231"/>
                  <a:gd name="connsiteY158" fmla="*/ 2232021 h 2891505"/>
                  <a:gd name="connsiteX159" fmla="*/ 889655 w 2203231"/>
                  <a:gd name="connsiteY159" fmla="*/ 2264621 h 2891505"/>
                  <a:gd name="connsiteX160" fmla="*/ 888964 w 2203231"/>
                  <a:gd name="connsiteY160" fmla="*/ 2280183 h 2891505"/>
                  <a:gd name="connsiteX161" fmla="*/ 881529 w 2203231"/>
                  <a:gd name="connsiteY161" fmla="*/ 2283069 h 2891505"/>
                  <a:gd name="connsiteX162" fmla="*/ 822846 w 2203231"/>
                  <a:gd name="connsiteY162" fmla="*/ 2217311 h 2891505"/>
                  <a:gd name="connsiteX163" fmla="*/ 814533 w 2203231"/>
                  <a:gd name="connsiteY163" fmla="*/ 2213533 h 2891505"/>
                  <a:gd name="connsiteX164" fmla="*/ 785711 w 2203231"/>
                  <a:gd name="connsiteY164" fmla="*/ 2180016 h 2891505"/>
                  <a:gd name="connsiteX165" fmla="*/ 786975 w 2203231"/>
                  <a:gd name="connsiteY165" fmla="*/ 2164494 h 2891505"/>
                  <a:gd name="connsiteX166" fmla="*/ 802496 w 2203231"/>
                  <a:gd name="connsiteY166" fmla="*/ 2165744 h 2891505"/>
                  <a:gd name="connsiteX167" fmla="*/ 831146 w 2203231"/>
                  <a:gd name="connsiteY167" fmla="*/ 2199062 h 2891505"/>
                  <a:gd name="connsiteX168" fmla="*/ 830069 w 2203231"/>
                  <a:gd name="connsiteY168" fmla="*/ 2214611 h 2891505"/>
                  <a:gd name="connsiteX169" fmla="*/ 822846 w 2203231"/>
                  <a:gd name="connsiteY169" fmla="*/ 2217311 h 2891505"/>
                  <a:gd name="connsiteX170" fmla="*/ 765774 w 2203231"/>
                  <a:gd name="connsiteY170" fmla="*/ 2150143 h 2891505"/>
                  <a:gd name="connsiteX171" fmla="*/ 757288 w 2203231"/>
                  <a:gd name="connsiteY171" fmla="*/ 2146166 h 2891505"/>
                  <a:gd name="connsiteX172" fmla="*/ 729277 w 2203231"/>
                  <a:gd name="connsiteY172" fmla="*/ 2111970 h 2891505"/>
                  <a:gd name="connsiteX173" fmla="*/ 730899 w 2203231"/>
                  <a:gd name="connsiteY173" fmla="*/ 2096474 h 2891505"/>
                  <a:gd name="connsiteX174" fmla="*/ 746394 w 2203231"/>
                  <a:gd name="connsiteY174" fmla="*/ 2098110 h 2891505"/>
                  <a:gd name="connsiteX175" fmla="*/ 774246 w 2203231"/>
                  <a:gd name="connsiteY175" fmla="*/ 2132094 h 2891505"/>
                  <a:gd name="connsiteX176" fmla="*/ 772796 w 2203231"/>
                  <a:gd name="connsiteY176" fmla="*/ 2147615 h 2891505"/>
                  <a:gd name="connsiteX177" fmla="*/ 765774 w 2203231"/>
                  <a:gd name="connsiteY177" fmla="*/ 2150143 h 2891505"/>
                  <a:gd name="connsiteX178" fmla="*/ 710297 w 2203231"/>
                  <a:gd name="connsiteY178" fmla="*/ 2081644 h 2891505"/>
                  <a:gd name="connsiteX179" fmla="*/ 701651 w 2203231"/>
                  <a:gd name="connsiteY179" fmla="*/ 2077468 h 2891505"/>
                  <a:gd name="connsiteX180" fmla="*/ 674438 w 2203231"/>
                  <a:gd name="connsiteY180" fmla="*/ 2042647 h 2891505"/>
                  <a:gd name="connsiteX181" fmla="*/ 676420 w 2203231"/>
                  <a:gd name="connsiteY181" fmla="*/ 2027191 h 2891505"/>
                  <a:gd name="connsiteX182" fmla="*/ 691875 w 2203231"/>
                  <a:gd name="connsiteY182" fmla="*/ 2029173 h 2891505"/>
                  <a:gd name="connsiteX183" fmla="*/ 718929 w 2203231"/>
                  <a:gd name="connsiteY183" fmla="*/ 2063808 h 2891505"/>
                  <a:gd name="connsiteX184" fmla="*/ 717120 w 2203231"/>
                  <a:gd name="connsiteY184" fmla="*/ 2079277 h 2891505"/>
                  <a:gd name="connsiteX185" fmla="*/ 710297 w 2203231"/>
                  <a:gd name="connsiteY185" fmla="*/ 2081644 h 2891505"/>
                  <a:gd name="connsiteX186" fmla="*/ 656416 w 2203231"/>
                  <a:gd name="connsiteY186" fmla="*/ 2011909 h 2891505"/>
                  <a:gd name="connsiteX187" fmla="*/ 647611 w 2203231"/>
                  <a:gd name="connsiteY187" fmla="*/ 2007520 h 2891505"/>
                  <a:gd name="connsiteX188" fmla="*/ 621182 w 2203231"/>
                  <a:gd name="connsiteY188" fmla="*/ 1972114 h 2891505"/>
                  <a:gd name="connsiteX189" fmla="*/ 623497 w 2203231"/>
                  <a:gd name="connsiteY189" fmla="*/ 1956711 h 2891505"/>
                  <a:gd name="connsiteX190" fmla="*/ 638912 w 2203231"/>
                  <a:gd name="connsiteY190" fmla="*/ 1959026 h 2891505"/>
                  <a:gd name="connsiteX191" fmla="*/ 665194 w 2203231"/>
                  <a:gd name="connsiteY191" fmla="*/ 1994246 h 2891505"/>
                  <a:gd name="connsiteX192" fmla="*/ 663040 w 2203231"/>
                  <a:gd name="connsiteY192" fmla="*/ 2009675 h 2891505"/>
                  <a:gd name="connsiteX193" fmla="*/ 656416 w 2203231"/>
                  <a:gd name="connsiteY193" fmla="*/ 2011909 h 2891505"/>
                  <a:gd name="connsiteX194" fmla="*/ 604078 w 2203231"/>
                  <a:gd name="connsiteY194" fmla="*/ 1940977 h 2891505"/>
                  <a:gd name="connsiteX195" fmla="*/ 595127 w 2203231"/>
                  <a:gd name="connsiteY195" fmla="*/ 1936401 h 2891505"/>
                  <a:gd name="connsiteX196" fmla="*/ 569483 w 2203231"/>
                  <a:gd name="connsiteY196" fmla="*/ 1900424 h 2891505"/>
                  <a:gd name="connsiteX197" fmla="*/ 572143 w 2203231"/>
                  <a:gd name="connsiteY197" fmla="*/ 1885075 h 2891505"/>
                  <a:gd name="connsiteX198" fmla="*/ 587505 w 2203231"/>
                  <a:gd name="connsiteY198" fmla="*/ 1887735 h 2891505"/>
                  <a:gd name="connsiteX199" fmla="*/ 613003 w 2203231"/>
                  <a:gd name="connsiteY199" fmla="*/ 1923527 h 2891505"/>
                  <a:gd name="connsiteX200" fmla="*/ 610502 w 2203231"/>
                  <a:gd name="connsiteY200" fmla="*/ 1938902 h 2891505"/>
                  <a:gd name="connsiteX201" fmla="*/ 604078 w 2203231"/>
                  <a:gd name="connsiteY201" fmla="*/ 1940977 h 2891505"/>
                  <a:gd name="connsiteX202" fmla="*/ 553323 w 2203231"/>
                  <a:gd name="connsiteY202" fmla="*/ 1868927 h 2891505"/>
                  <a:gd name="connsiteX203" fmla="*/ 544238 w 2203231"/>
                  <a:gd name="connsiteY203" fmla="*/ 1864166 h 2891505"/>
                  <a:gd name="connsiteX204" fmla="*/ 527520 w 2203231"/>
                  <a:gd name="connsiteY204" fmla="*/ 1839693 h 2891505"/>
                  <a:gd name="connsiteX205" fmla="*/ 519366 w 2203231"/>
                  <a:gd name="connsiteY205" fmla="*/ 1827629 h 2891505"/>
                  <a:gd name="connsiteX206" fmla="*/ 522359 w 2203231"/>
                  <a:gd name="connsiteY206" fmla="*/ 1812347 h 2891505"/>
                  <a:gd name="connsiteX207" fmla="*/ 537655 w 2203231"/>
                  <a:gd name="connsiteY207" fmla="*/ 1815339 h 2891505"/>
                  <a:gd name="connsiteX208" fmla="*/ 545755 w 2203231"/>
                  <a:gd name="connsiteY208" fmla="*/ 1827336 h 2891505"/>
                  <a:gd name="connsiteX209" fmla="*/ 562380 w 2203231"/>
                  <a:gd name="connsiteY209" fmla="*/ 1851663 h 2891505"/>
                  <a:gd name="connsiteX210" fmla="*/ 559561 w 2203231"/>
                  <a:gd name="connsiteY210" fmla="*/ 1866986 h 2891505"/>
                  <a:gd name="connsiteX211" fmla="*/ 553323 w 2203231"/>
                  <a:gd name="connsiteY211" fmla="*/ 1868927 h 2891505"/>
                  <a:gd name="connsiteX212" fmla="*/ 504137 w 2203231"/>
                  <a:gd name="connsiteY212" fmla="*/ 1795854 h 2891505"/>
                  <a:gd name="connsiteX213" fmla="*/ 494933 w 2203231"/>
                  <a:gd name="connsiteY213" fmla="*/ 1790893 h 2891505"/>
                  <a:gd name="connsiteX214" fmla="*/ 470859 w 2203231"/>
                  <a:gd name="connsiteY214" fmla="*/ 1753837 h 2891505"/>
                  <a:gd name="connsiteX215" fmla="*/ 474171 w 2203231"/>
                  <a:gd name="connsiteY215" fmla="*/ 1738608 h 2891505"/>
                  <a:gd name="connsiteX216" fmla="*/ 489400 w 2203231"/>
                  <a:gd name="connsiteY216" fmla="*/ 1741933 h 2891505"/>
                  <a:gd name="connsiteX217" fmla="*/ 513341 w 2203231"/>
                  <a:gd name="connsiteY217" fmla="*/ 1778789 h 2891505"/>
                  <a:gd name="connsiteX218" fmla="*/ 510189 w 2203231"/>
                  <a:gd name="connsiteY218" fmla="*/ 1794045 h 2891505"/>
                  <a:gd name="connsiteX219" fmla="*/ 504137 w 2203231"/>
                  <a:gd name="connsiteY219" fmla="*/ 1795854 h 2891505"/>
                  <a:gd name="connsiteX220" fmla="*/ 456534 w 2203231"/>
                  <a:gd name="connsiteY220" fmla="*/ 1721690 h 2891505"/>
                  <a:gd name="connsiteX221" fmla="*/ 447184 w 2203231"/>
                  <a:gd name="connsiteY221" fmla="*/ 1716516 h 2891505"/>
                  <a:gd name="connsiteX222" fmla="*/ 423921 w 2203231"/>
                  <a:gd name="connsiteY222" fmla="*/ 1678942 h 2891505"/>
                  <a:gd name="connsiteX223" fmla="*/ 427579 w 2203231"/>
                  <a:gd name="connsiteY223" fmla="*/ 1663805 h 2891505"/>
                  <a:gd name="connsiteX224" fmla="*/ 442715 w 2203231"/>
                  <a:gd name="connsiteY224" fmla="*/ 1667463 h 2891505"/>
                  <a:gd name="connsiteX225" fmla="*/ 465858 w 2203231"/>
                  <a:gd name="connsiteY225" fmla="*/ 1704825 h 2891505"/>
                  <a:gd name="connsiteX226" fmla="*/ 462373 w 2203231"/>
                  <a:gd name="connsiteY226" fmla="*/ 1720001 h 2891505"/>
                  <a:gd name="connsiteX227" fmla="*/ 456534 w 2203231"/>
                  <a:gd name="connsiteY227" fmla="*/ 1721690 h 2891505"/>
                  <a:gd name="connsiteX228" fmla="*/ 410554 w 2203231"/>
                  <a:gd name="connsiteY228" fmla="*/ 1646488 h 2891505"/>
                  <a:gd name="connsiteX229" fmla="*/ 401084 w 2203231"/>
                  <a:gd name="connsiteY229" fmla="*/ 1641115 h 2891505"/>
                  <a:gd name="connsiteX230" fmla="*/ 378659 w 2203231"/>
                  <a:gd name="connsiteY230" fmla="*/ 1603035 h 2891505"/>
                  <a:gd name="connsiteX231" fmla="*/ 382649 w 2203231"/>
                  <a:gd name="connsiteY231" fmla="*/ 1587965 h 2891505"/>
                  <a:gd name="connsiteX232" fmla="*/ 397719 w 2203231"/>
                  <a:gd name="connsiteY232" fmla="*/ 1591969 h 2891505"/>
                  <a:gd name="connsiteX233" fmla="*/ 420011 w 2203231"/>
                  <a:gd name="connsiteY233" fmla="*/ 1629836 h 2891505"/>
                  <a:gd name="connsiteX234" fmla="*/ 416180 w 2203231"/>
                  <a:gd name="connsiteY234" fmla="*/ 1644932 h 2891505"/>
                  <a:gd name="connsiteX235" fmla="*/ 410554 w 2203231"/>
                  <a:gd name="connsiteY235" fmla="*/ 1646488 h 2891505"/>
                  <a:gd name="connsiteX236" fmla="*/ 366276 w 2203231"/>
                  <a:gd name="connsiteY236" fmla="*/ 1570289 h 2891505"/>
                  <a:gd name="connsiteX237" fmla="*/ 356673 w 2203231"/>
                  <a:gd name="connsiteY237" fmla="*/ 1564689 h 2891505"/>
                  <a:gd name="connsiteX238" fmla="*/ 335140 w 2203231"/>
                  <a:gd name="connsiteY238" fmla="*/ 1526104 h 2891505"/>
                  <a:gd name="connsiteX239" fmla="*/ 339476 w 2203231"/>
                  <a:gd name="connsiteY239" fmla="*/ 1511141 h 2891505"/>
                  <a:gd name="connsiteX240" fmla="*/ 354439 w 2203231"/>
                  <a:gd name="connsiteY240" fmla="*/ 1515477 h 2891505"/>
                  <a:gd name="connsiteX241" fmla="*/ 375853 w 2203231"/>
                  <a:gd name="connsiteY241" fmla="*/ 1553836 h 2891505"/>
                  <a:gd name="connsiteX242" fmla="*/ 371690 w 2203231"/>
                  <a:gd name="connsiteY242" fmla="*/ 1568853 h 2891505"/>
                  <a:gd name="connsiteX243" fmla="*/ 366276 w 2203231"/>
                  <a:gd name="connsiteY243" fmla="*/ 1570289 h 2891505"/>
                  <a:gd name="connsiteX244" fmla="*/ 323767 w 2203231"/>
                  <a:gd name="connsiteY244" fmla="*/ 1493079 h 2891505"/>
                  <a:gd name="connsiteX245" fmla="*/ 314045 w 2203231"/>
                  <a:gd name="connsiteY245" fmla="*/ 1487253 h 2891505"/>
                  <a:gd name="connsiteX246" fmla="*/ 293416 w 2203231"/>
                  <a:gd name="connsiteY246" fmla="*/ 1448163 h 2891505"/>
                  <a:gd name="connsiteX247" fmla="*/ 298111 w 2203231"/>
                  <a:gd name="connsiteY247" fmla="*/ 1433306 h 2891505"/>
                  <a:gd name="connsiteX248" fmla="*/ 312954 w 2203231"/>
                  <a:gd name="connsiteY248" fmla="*/ 1438001 h 2891505"/>
                  <a:gd name="connsiteX249" fmla="*/ 333464 w 2203231"/>
                  <a:gd name="connsiteY249" fmla="*/ 1476865 h 2891505"/>
                  <a:gd name="connsiteX250" fmla="*/ 328955 w 2203231"/>
                  <a:gd name="connsiteY250" fmla="*/ 1491775 h 2891505"/>
                  <a:gd name="connsiteX251" fmla="*/ 323767 w 2203231"/>
                  <a:gd name="connsiteY251" fmla="*/ 1493079 h 2891505"/>
                  <a:gd name="connsiteX252" fmla="*/ 283108 w 2203231"/>
                  <a:gd name="connsiteY252" fmla="*/ 1414885 h 2891505"/>
                  <a:gd name="connsiteX253" fmla="*/ 273252 w 2203231"/>
                  <a:gd name="connsiteY253" fmla="*/ 1408819 h 2891505"/>
                  <a:gd name="connsiteX254" fmla="*/ 253593 w 2203231"/>
                  <a:gd name="connsiteY254" fmla="*/ 1369237 h 2891505"/>
                  <a:gd name="connsiteX255" fmla="*/ 258648 w 2203231"/>
                  <a:gd name="connsiteY255" fmla="*/ 1354500 h 2891505"/>
                  <a:gd name="connsiteX256" fmla="*/ 273385 w 2203231"/>
                  <a:gd name="connsiteY256" fmla="*/ 1359554 h 2891505"/>
                  <a:gd name="connsiteX257" fmla="*/ 292937 w 2203231"/>
                  <a:gd name="connsiteY257" fmla="*/ 1398897 h 2891505"/>
                  <a:gd name="connsiteX258" fmla="*/ 288055 w 2203231"/>
                  <a:gd name="connsiteY258" fmla="*/ 1413701 h 2891505"/>
                  <a:gd name="connsiteX259" fmla="*/ 283108 w 2203231"/>
                  <a:gd name="connsiteY259" fmla="*/ 1414885 h 2891505"/>
                  <a:gd name="connsiteX260" fmla="*/ 244403 w 2203231"/>
                  <a:gd name="connsiteY260" fmla="*/ 1335706 h 2891505"/>
                  <a:gd name="connsiteX261" fmla="*/ 234427 w 2203231"/>
                  <a:gd name="connsiteY261" fmla="*/ 1329402 h 2891505"/>
                  <a:gd name="connsiteX262" fmla="*/ 215780 w 2203231"/>
                  <a:gd name="connsiteY262" fmla="*/ 1289314 h 2891505"/>
                  <a:gd name="connsiteX263" fmla="*/ 221206 w 2203231"/>
                  <a:gd name="connsiteY263" fmla="*/ 1274709 h 2891505"/>
                  <a:gd name="connsiteX264" fmla="*/ 235811 w 2203231"/>
                  <a:gd name="connsiteY264" fmla="*/ 1280149 h 2891505"/>
                  <a:gd name="connsiteX265" fmla="*/ 254338 w 2203231"/>
                  <a:gd name="connsiteY265" fmla="*/ 1319971 h 2891505"/>
                  <a:gd name="connsiteX266" fmla="*/ 249098 w 2203231"/>
                  <a:gd name="connsiteY266" fmla="*/ 1334642 h 2891505"/>
                  <a:gd name="connsiteX267" fmla="*/ 244403 w 2203231"/>
                  <a:gd name="connsiteY267" fmla="*/ 1335706 h 2891505"/>
                  <a:gd name="connsiteX268" fmla="*/ 207746 w 2203231"/>
                  <a:gd name="connsiteY268" fmla="*/ 1255543 h 2891505"/>
                  <a:gd name="connsiteX269" fmla="*/ 197664 w 2203231"/>
                  <a:gd name="connsiteY269" fmla="*/ 1248973 h 2891505"/>
                  <a:gd name="connsiteX270" fmla="*/ 180094 w 2203231"/>
                  <a:gd name="connsiteY270" fmla="*/ 1208393 h 2891505"/>
                  <a:gd name="connsiteX271" fmla="*/ 185920 w 2203231"/>
                  <a:gd name="connsiteY271" fmla="*/ 1193948 h 2891505"/>
                  <a:gd name="connsiteX272" fmla="*/ 200365 w 2203231"/>
                  <a:gd name="connsiteY272" fmla="*/ 1199774 h 2891505"/>
                  <a:gd name="connsiteX273" fmla="*/ 217815 w 2203231"/>
                  <a:gd name="connsiteY273" fmla="*/ 1240088 h 2891505"/>
                  <a:gd name="connsiteX274" fmla="*/ 212189 w 2203231"/>
                  <a:gd name="connsiteY274" fmla="*/ 1254612 h 2891505"/>
                  <a:gd name="connsiteX275" fmla="*/ 207746 w 2203231"/>
                  <a:gd name="connsiteY275" fmla="*/ 1255543 h 2891505"/>
                  <a:gd name="connsiteX276" fmla="*/ 173284 w 2203231"/>
                  <a:gd name="connsiteY276" fmla="*/ 1174423 h 2891505"/>
                  <a:gd name="connsiteX277" fmla="*/ 163083 w 2203231"/>
                  <a:gd name="connsiteY277" fmla="*/ 1167560 h 2891505"/>
                  <a:gd name="connsiteX278" fmla="*/ 146683 w 2203231"/>
                  <a:gd name="connsiteY278" fmla="*/ 1126487 h 2891505"/>
                  <a:gd name="connsiteX279" fmla="*/ 152934 w 2203231"/>
                  <a:gd name="connsiteY279" fmla="*/ 1112216 h 2891505"/>
                  <a:gd name="connsiteX280" fmla="*/ 167206 w 2203231"/>
                  <a:gd name="connsiteY280" fmla="*/ 1118467 h 2891505"/>
                  <a:gd name="connsiteX281" fmla="*/ 183486 w 2203231"/>
                  <a:gd name="connsiteY281" fmla="*/ 1159247 h 2891505"/>
                  <a:gd name="connsiteX282" fmla="*/ 177447 w 2203231"/>
                  <a:gd name="connsiteY282" fmla="*/ 1173598 h 2891505"/>
                  <a:gd name="connsiteX283" fmla="*/ 173284 w 2203231"/>
                  <a:gd name="connsiteY283" fmla="*/ 1174423 h 2891505"/>
                  <a:gd name="connsiteX284" fmla="*/ 141230 w 2203231"/>
                  <a:gd name="connsiteY284" fmla="*/ 1092331 h 2891505"/>
                  <a:gd name="connsiteX285" fmla="*/ 130909 w 2203231"/>
                  <a:gd name="connsiteY285" fmla="*/ 1085162 h 2891505"/>
                  <a:gd name="connsiteX286" fmla="*/ 115759 w 2203231"/>
                  <a:gd name="connsiteY286" fmla="*/ 1043585 h 2891505"/>
                  <a:gd name="connsiteX287" fmla="*/ 122463 w 2203231"/>
                  <a:gd name="connsiteY287" fmla="*/ 1029513 h 2891505"/>
                  <a:gd name="connsiteX288" fmla="*/ 136535 w 2203231"/>
                  <a:gd name="connsiteY288" fmla="*/ 1036216 h 2891505"/>
                  <a:gd name="connsiteX289" fmla="*/ 151538 w 2203231"/>
                  <a:gd name="connsiteY289" fmla="*/ 1077461 h 2891505"/>
                  <a:gd name="connsiteX290" fmla="*/ 145074 w 2203231"/>
                  <a:gd name="connsiteY290" fmla="*/ 1091627 h 2891505"/>
                  <a:gd name="connsiteX291" fmla="*/ 141230 w 2203231"/>
                  <a:gd name="connsiteY291" fmla="*/ 1092331 h 2891505"/>
                  <a:gd name="connsiteX292" fmla="*/ 111743 w 2203231"/>
                  <a:gd name="connsiteY292" fmla="*/ 1009269 h 2891505"/>
                  <a:gd name="connsiteX293" fmla="*/ 101301 w 2203231"/>
                  <a:gd name="connsiteY293" fmla="*/ 1001754 h 2891505"/>
                  <a:gd name="connsiteX294" fmla="*/ 87562 w 2203231"/>
                  <a:gd name="connsiteY294" fmla="*/ 959684 h 2891505"/>
                  <a:gd name="connsiteX295" fmla="*/ 94731 w 2203231"/>
                  <a:gd name="connsiteY295" fmla="*/ 945852 h 2891505"/>
                  <a:gd name="connsiteX296" fmla="*/ 108564 w 2203231"/>
                  <a:gd name="connsiteY296" fmla="*/ 953021 h 2891505"/>
                  <a:gd name="connsiteX297" fmla="*/ 122183 w 2203231"/>
                  <a:gd name="connsiteY297" fmla="*/ 994732 h 2891505"/>
                  <a:gd name="connsiteX298" fmla="*/ 115254 w 2203231"/>
                  <a:gd name="connsiteY298" fmla="*/ 1008684 h 2891505"/>
                  <a:gd name="connsiteX299" fmla="*/ 111743 w 2203231"/>
                  <a:gd name="connsiteY299" fmla="*/ 1009269 h 2891505"/>
                  <a:gd name="connsiteX300" fmla="*/ 85128 w 2203231"/>
                  <a:gd name="connsiteY300" fmla="*/ 925249 h 2891505"/>
                  <a:gd name="connsiteX301" fmla="*/ 74567 w 2203231"/>
                  <a:gd name="connsiteY301" fmla="*/ 917362 h 2891505"/>
                  <a:gd name="connsiteX302" fmla="*/ 62371 w 2203231"/>
                  <a:gd name="connsiteY302" fmla="*/ 874787 h 2891505"/>
                  <a:gd name="connsiteX303" fmla="*/ 70058 w 2203231"/>
                  <a:gd name="connsiteY303" fmla="*/ 861247 h 2891505"/>
                  <a:gd name="connsiteX304" fmla="*/ 83612 w 2203231"/>
                  <a:gd name="connsiteY304" fmla="*/ 868934 h 2891505"/>
                  <a:gd name="connsiteX305" fmla="*/ 95689 w 2203231"/>
                  <a:gd name="connsiteY305" fmla="*/ 911097 h 2891505"/>
                  <a:gd name="connsiteX306" fmla="*/ 88267 w 2203231"/>
                  <a:gd name="connsiteY306" fmla="*/ 924784 h 2891505"/>
                  <a:gd name="connsiteX307" fmla="*/ 85128 w 2203231"/>
                  <a:gd name="connsiteY307" fmla="*/ 925249 h 2891505"/>
                  <a:gd name="connsiteX308" fmla="*/ 61706 w 2203231"/>
                  <a:gd name="connsiteY308" fmla="*/ 840285 h 2891505"/>
                  <a:gd name="connsiteX309" fmla="*/ 51039 w 2203231"/>
                  <a:gd name="connsiteY309" fmla="*/ 831972 h 2891505"/>
                  <a:gd name="connsiteX310" fmla="*/ 40597 w 2203231"/>
                  <a:gd name="connsiteY310" fmla="*/ 788918 h 2891505"/>
                  <a:gd name="connsiteX311" fmla="*/ 48844 w 2203231"/>
                  <a:gd name="connsiteY311" fmla="*/ 775697 h 2891505"/>
                  <a:gd name="connsiteX312" fmla="*/ 62051 w 2203231"/>
                  <a:gd name="connsiteY312" fmla="*/ 783957 h 2891505"/>
                  <a:gd name="connsiteX313" fmla="*/ 72386 w 2203231"/>
                  <a:gd name="connsiteY313" fmla="*/ 826545 h 2891505"/>
                  <a:gd name="connsiteX314" fmla="*/ 64419 w 2203231"/>
                  <a:gd name="connsiteY314" fmla="*/ 839939 h 2891505"/>
                  <a:gd name="connsiteX315" fmla="*/ 61706 w 2203231"/>
                  <a:gd name="connsiteY315" fmla="*/ 840285 h 2891505"/>
                  <a:gd name="connsiteX316" fmla="*/ 41901 w 2203231"/>
                  <a:gd name="connsiteY316" fmla="*/ 754403 h 2891505"/>
                  <a:gd name="connsiteX317" fmla="*/ 31127 w 2203231"/>
                  <a:gd name="connsiteY317" fmla="*/ 745611 h 2891505"/>
                  <a:gd name="connsiteX318" fmla="*/ 22708 w 2203231"/>
                  <a:gd name="connsiteY318" fmla="*/ 702065 h 2891505"/>
                  <a:gd name="connsiteX319" fmla="*/ 31606 w 2203231"/>
                  <a:gd name="connsiteY319" fmla="*/ 689270 h 2891505"/>
                  <a:gd name="connsiteX320" fmla="*/ 44402 w 2203231"/>
                  <a:gd name="connsiteY320" fmla="*/ 698168 h 2891505"/>
                  <a:gd name="connsiteX321" fmla="*/ 52701 w 2203231"/>
                  <a:gd name="connsiteY321" fmla="*/ 741155 h 2891505"/>
                  <a:gd name="connsiteX322" fmla="*/ 44135 w 2203231"/>
                  <a:gd name="connsiteY322" fmla="*/ 754177 h 2891505"/>
                  <a:gd name="connsiteX323" fmla="*/ 41901 w 2203231"/>
                  <a:gd name="connsiteY323" fmla="*/ 754403 h 2891505"/>
                  <a:gd name="connsiteX324" fmla="*/ 26313 w 2203231"/>
                  <a:gd name="connsiteY324" fmla="*/ 667669 h 2891505"/>
                  <a:gd name="connsiteX325" fmla="*/ 15446 w 2203231"/>
                  <a:gd name="connsiteY325" fmla="*/ 658306 h 2891505"/>
                  <a:gd name="connsiteX326" fmla="*/ 9402 w 2203231"/>
                  <a:gd name="connsiteY326" fmla="*/ 614321 h 2891505"/>
                  <a:gd name="connsiteX327" fmla="*/ 18997 w 2203231"/>
                  <a:gd name="connsiteY327" fmla="*/ 602058 h 2891505"/>
                  <a:gd name="connsiteX328" fmla="*/ 31274 w 2203231"/>
                  <a:gd name="connsiteY328" fmla="*/ 611661 h 2891505"/>
                  <a:gd name="connsiteX329" fmla="*/ 37219 w 2203231"/>
                  <a:gd name="connsiteY329" fmla="*/ 654981 h 2891505"/>
                  <a:gd name="connsiteX330" fmla="*/ 27989 w 2203231"/>
                  <a:gd name="connsiteY330" fmla="*/ 667537 h 2891505"/>
                  <a:gd name="connsiteX331" fmla="*/ 26313 w 2203231"/>
                  <a:gd name="connsiteY331" fmla="*/ 667669 h 2891505"/>
                  <a:gd name="connsiteX332" fmla="*/ 15699 w 2203231"/>
                  <a:gd name="connsiteY332" fmla="*/ 580178 h 2891505"/>
                  <a:gd name="connsiteX333" fmla="*/ 4734 w 2203231"/>
                  <a:gd name="connsiteY333" fmla="*/ 570149 h 2891505"/>
                  <a:gd name="connsiteX334" fmla="*/ 1571 w 2203231"/>
                  <a:gd name="connsiteY334" fmla="*/ 525792 h 2891505"/>
                  <a:gd name="connsiteX335" fmla="*/ 11988 w 2203231"/>
                  <a:gd name="connsiteY335" fmla="*/ 514220 h 2891505"/>
                  <a:gd name="connsiteX336" fmla="*/ 23573 w 2203231"/>
                  <a:gd name="connsiteY336" fmla="*/ 524635 h 2891505"/>
                  <a:gd name="connsiteX337" fmla="*/ 26672 w 2203231"/>
                  <a:gd name="connsiteY337" fmla="*/ 568181 h 2891505"/>
                  <a:gd name="connsiteX338" fmla="*/ 16683 w 2203231"/>
                  <a:gd name="connsiteY338" fmla="*/ 580138 h 2891505"/>
                  <a:gd name="connsiteX339" fmla="*/ 15699 w 2203231"/>
                  <a:gd name="connsiteY339" fmla="*/ 580178 h 2891505"/>
                  <a:gd name="connsiteX340" fmla="*/ 11097 w 2203231"/>
                  <a:gd name="connsiteY340" fmla="*/ 492194 h 2891505"/>
                  <a:gd name="connsiteX341" fmla="*/ 86 w 2203231"/>
                  <a:gd name="connsiteY341" fmla="*/ 481315 h 2891505"/>
                  <a:gd name="connsiteX342" fmla="*/ 0 w 2203231"/>
                  <a:gd name="connsiteY342" fmla="*/ 467934 h 2891505"/>
                  <a:gd name="connsiteX343" fmla="*/ 491 w 2203231"/>
                  <a:gd name="connsiteY343" fmla="*/ 436771 h 2891505"/>
                  <a:gd name="connsiteX344" fmla="*/ 11855 w 2203231"/>
                  <a:gd name="connsiteY344" fmla="*/ 426117 h 2891505"/>
                  <a:gd name="connsiteX345" fmla="*/ 22509 w 2203231"/>
                  <a:gd name="connsiteY345" fmla="*/ 437476 h 2891505"/>
                  <a:gd name="connsiteX346" fmla="*/ 22030 w 2203231"/>
                  <a:gd name="connsiteY346" fmla="*/ 467934 h 2891505"/>
                  <a:gd name="connsiteX347" fmla="*/ 22123 w 2203231"/>
                  <a:gd name="connsiteY347" fmla="*/ 481035 h 2891505"/>
                  <a:gd name="connsiteX348" fmla="*/ 11243 w 2203231"/>
                  <a:gd name="connsiteY348" fmla="*/ 492194 h 2891505"/>
                  <a:gd name="connsiteX349" fmla="*/ 11097 w 2203231"/>
                  <a:gd name="connsiteY349" fmla="*/ 492194 h 2891505"/>
                  <a:gd name="connsiteX350" fmla="*/ 14010 w 2203231"/>
                  <a:gd name="connsiteY350" fmla="*/ 404144 h 2891505"/>
                  <a:gd name="connsiteX351" fmla="*/ 13092 w 2203231"/>
                  <a:gd name="connsiteY351" fmla="*/ 404104 h 2891505"/>
                  <a:gd name="connsiteX352" fmla="*/ 3025 w 2203231"/>
                  <a:gd name="connsiteY352" fmla="*/ 392227 h 2891505"/>
                  <a:gd name="connsiteX353" fmla="*/ 7990 w 2203231"/>
                  <a:gd name="connsiteY353" fmla="*/ 347803 h 2891505"/>
                  <a:gd name="connsiteX354" fmla="*/ 20447 w 2203231"/>
                  <a:gd name="connsiteY354" fmla="*/ 338439 h 2891505"/>
                  <a:gd name="connsiteX355" fmla="*/ 29811 w 2203231"/>
                  <a:gd name="connsiteY355" fmla="*/ 350902 h 2891505"/>
                  <a:gd name="connsiteX356" fmla="*/ 24983 w 2203231"/>
                  <a:gd name="connsiteY356" fmla="*/ 394049 h 2891505"/>
                  <a:gd name="connsiteX357" fmla="*/ 14010 w 2203231"/>
                  <a:gd name="connsiteY357" fmla="*/ 404144 h 2891505"/>
                  <a:gd name="connsiteX358" fmla="*/ 26539 w 2203231"/>
                  <a:gd name="connsiteY358" fmla="*/ 316972 h 2891505"/>
                  <a:gd name="connsiteX359" fmla="*/ 24251 w 2203231"/>
                  <a:gd name="connsiteY359" fmla="*/ 316733 h 2891505"/>
                  <a:gd name="connsiteX360" fmla="*/ 15752 w 2203231"/>
                  <a:gd name="connsiteY360" fmla="*/ 303685 h 2891505"/>
                  <a:gd name="connsiteX361" fmla="*/ 26698 w 2203231"/>
                  <a:gd name="connsiteY361" fmla="*/ 260139 h 2891505"/>
                  <a:gd name="connsiteX362" fmla="*/ 40371 w 2203231"/>
                  <a:gd name="connsiteY362" fmla="*/ 252677 h 2891505"/>
                  <a:gd name="connsiteX363" fmla="*/ 47833 w 2203231"/>
                  <a:gd name="connsiteY363" fmla="*/ 266363 h 2891505"/>
                  <a:gd name="connsiteX364" fmla="*/ 37299 w 2203231"/>
                  <a:gd name="connsiteY364" fmla="*/ 308234 h 2891505"/>
                  <a:gd name="connsiteX365" fmla="*/ 26539 w 2203231"/>
                  <a:gd name="connsiteY365" fmla="*/ 316972 h 2891505"/>
                  <a:gd name="connsiteX366" fmla="*/ 51571 w 2203231"/>
                  <a:gd name="connsiteY366" fmla="*/ 232620 h 2891505"/>
                  <a:gd name="connsiteX367" fmla="*/ 47514 w 2203231"/>
                  <a:gd name="connsiteY367" fmla="*/ 231835 h 2891505"/>
                  <a:gd name="connsiteX368" fmla="*/ 41329 w 2203231"/>
                  <a:gd name="connsiteY368" fmla="*/ 217537 h 2891505"/>
                  <a:gd name="connsiteX369" fmla="*/ 60149 w 2203231"/>
                  <a:gd name="connsiteY369" fmla="*/ 176438 h 2891505"/>
                  <a:gd name="connsiteX370" fmla="*/ 75019 w 2203231"/>
                  <a:gd name="connsiteY370" fmla="*/ 171809 h 2891505"/>
                  <a:gd name="connsiteX371" fmla="*/ 79648 w 2203231"/>
                  <a:gd name="connsiteY371" fmla="*/ 186693 h 2891505"/>
                  <a:gd name="connsiteX372" fmla="*/ 61812 w 2203231"/>
                  <a:gd name="connsiteY372" fmla="*/ 225650 h 2891505"/>
                  <a:gd name="connsiteX373" fmla="*/ 51571 w 2203231"/>
                  <a:gd name="connsiteY373" fmla="*/ 232620 h 2891505"/>
                  <a:gd name="connsiteX374" fmla="*/ 92656 w 2203231"/>
                  <a:gd name="connsiteY374" fmla="*/ 154904 h 2891505"/>
                  <a:gd name="connsiteX375" fmla="*/ 86391 w 2203231"/>
                  <a:gd name="connsiteY375" fmla="*/ 152936 h 2891505"/>
                  <a:gd name="connsiteX376" fmla="*/ 83612 w 2203231"/>
                  <a:gd name="connsiteY376" fmla="*/ 137613 h 2891505"/>
                  <a:gd name="connsiteX377" fmla="*/ 112008 w 2203231"/>
                  <a:gd name="connsiteY377" fmla="*/ 102034 h 2891505"/>
                  <a:gd name="connsiteX378" fmla="*/ 127570 w 2203231"/>
                  <a:gd name="connsiteY378" fmla="*/ 101376 h 2891505"/>
                  <a:gd name="connsiteX379" fmla="*/ 128235 w 2203231"/>
                  <a:gd name="connsiteY379" fmla="*/ 116944 h 2891505"/>
                  <a:gd name="connsiteX380" fmla="*/ 101727 w 2203231"/>
                  <a:gd name="connsiteY380" fmla="*/ 150169 h 2891505"/>
                  <a:gd name="connsiteX381" fmla="*/ 92656 w 2203231"/>
                  <a:gd name="connsiteY381" fmla="*/ 154904 h 2891505"/>
                  <a:gd name="connsiteX382" fmla="*/ 693857 w 2203231"/>
                  <a:gd name="connsiteY382" fmla="*/ 115082 h 2891505"/>
                  <a:gd name="connsiteX383" fmla="*/ 688936 w 2203231"/>
                  <a:gd name="connsiteY383" fmla="*/ 113925 h 2891505"/>
                  <a:gd name="connsiteX384" fmla="*/ 649553 w 2203231"/>
                  <a:gd name="connsiteY384" fmla="*/ 95079 h 2891505"/>
                  <a:gd name="connsiteX385" fmla="*/ 644100 w 2203231"/>
                  <a:gd name="connsiteY385" fmla="*/ 80485 h 2891505"/>
                  <a:gd name="connsiteX386" fmla="*/ 658690 w 2203231"/>
                  <a:gd name="connsiteY386" fmla="*/ 75030 h 2891505"/>
                  <a:gd name="connsiteX387" fmla="*/ 698805 w 2203231"/>
                  <a:gd name="connsiteY387" fmla="*/ 94216 h 2891505"/>
                  <a:gd name="connsiteX388" fmla="*/ 703713 w 2203231"/>
                  <a:gd name="connsiteY388" fmla="*/ 109004 h 2891505"/>
                  <a:gd name="connsiteX389" fmla="*/ 693857 w 2203231"/>
                  <a:gd name="connsiteY389" fmla="*/ 115082 h 2891505"/>
                  <a:gd name="connsiteX390" fmla="*/ 152190 w 2203231"/>
                  <a:gd name="connsiteY390" fmla="*/ 90380 h 2891505"/>
                  <a:gd name="connsiteX391" fmla="*/ 143611 w 2203231"/>
                  <a:gd name="connsiteY391" fmla="*/ 86293 h 2891505"/>
                  <a:gd name="connsiteX392" fmla="*/ 145247 w 2203231"/>
                  <a:gd name="connsiteY392" fmla="*/ 70802 h 2891505"/>
                  <a:gd name="connsiteX393" fmla="*/ 165730 w 2203231"/>
                  <a:gd name="connsiteY393" fmla="*/ 55618 h 2891505"/>
                  <a:gd name="connsiteX394" fmla="*/ 182821 w 2203231"/>
                  <a:gd name="connsiteY394" fmla="*/ 44839 h 2891505"/>
                  <a:gd name="connsiteX395" fmla="*/ 197890 w 2203231"/>
                  <a:gd name="connsiteY395" fmla="*/ 48789 h 2891505"/>
                  <a:gd name="connsiteX396" fmla="*/ 193940 w 2203231"/>
                  <a:gd name="connsiteY396" fmla="*/ 63859 h 2891505"/>
                  <a:gd name="connsiteX397" fmla="*/ 178099 w 2203231"/>
                  <a:gd name="connsiteY397" fmla="*/ 73853 h 2891505"/>
                  <a:gd name="connsiteX398" fmla="*/ 159106 w 2203231"/>
                  <a:gd name="connsiteY398" fmla="*/ 87929 h 2891505"/>
                  <a:gd name="connsiteX399" fmla="*/ 152190 w 2203231"/>
                  <a:gd name="connsiteY399" fmla="*/ 90380 h 2891505"/>
                  <a:gd name="connsiteX400" fmla="*/ 613668 w 2203231"/>
                  <a:gd name="connsiteY400" fmla="*/ 78595 h 2891505"/>
                  <a:gd name="connsiteX401" fmla="*/ 609505 w 2203231"/>
                  <a:gd name="connsiteY401" fmla="*/ 77777 h 2891505"/>
                  <a:gd name="connsiteX402" fmla="*/ 568818 w 2203231"/>
                  <a:gd name="connsiteY402" fmla="*/ 62231 h 2891505"/>
                  <a:gd name="connsiteX403" fmla="*/ 562141 w 2203231"/>
                  <a:gd name="connsiteY403" fmla="*/ 48160 h 2891505"/>
                  <a:gd name="connsiteX404" fmla="*/ 576213 w 2203231"/>
                  <a:gd name="connsiteY404" fmla="*/ 41473 h 2891505"/>
                  <a:gd name="connsiteX405" fmla="*/ 617831 w 2203231"/>
                  <a:gd name="connsiteY405" fmla="*/ 57375 h 2891505"/>
                  <a:gd name="connsiteX406" fmla="*/ 623869 w 2203231"/>
                  <a:gd name="connsiteY406" fmla="*/ 71737 h 2891505"/>
                  <a:gd name="connsiteX407" fmla="*/ 613668 w 2203231"/>
                  <a:gd name="connsiteY407" fmla="*/ 78595 h 2891505"/>
                  <a:gd name="connsiteX408" fmla="*/ 530645 w 2203231"/>
                  <a:gd name="connsiteY408" fmla="*/ 49163 h 2891505"/>
                  <a:gd name="connsiteX409" fmla="*/ 527493 w 2203231"/>
                  <a:gd name="connsiteY409" fmla="*/ 48700 h 2891505"/>
                  <a:gd name="connsiteX410" fmla="*/ 485556 w 2203231"/>
                  <a:gd name="connsiteY410" fmla="*/ 37493 h 2891505"/>
                  <a:gd name="connsiteX411" fmla="*/ 477350 w 2203231"/>
                  <a:gd name="connsiteY411" fmla="*/ 24250 h 2891505"/>
                  <a:gd name="connsiteX412" fmla="*/ 490597 w 2203231"/>
                  <a:gd name="connsiteY412" fmla="*/ 16046 h 2891505"/>
                  <a:gd name="connsiteX413" fmla="*/ 533784 w 2203231"/>
                  <a:gd name="connsiteY413" fmla="*/ 27589 h 2891505"/>
                  <a:gd name="connsiteX414" fmla="*/ 541193 w 2203231"/>
                  <a:gd name="connsiteY414" fmla="*/ 41294 h 2891505"/>
                  <a:gd name="connsiteX415" fmla="*/ 530645 w 2203231"/>
                  <a:gd name="connsiteY415" fmla="*/ 49163 h 2891505"/>
                  <a:gd name="connsiteX416" fmla="*/ 227937 w 2203231"/>
                  <a:gd name="connsiteY416" fmla="*/ 46049 h 2891505"/>
                  <a:gd name="connsiteX417" fmla="*/ 217708 w 2203231"/>
                  <a:gd name="connsiteY417" fmla="*/ 39124 h 2891505"/>
                  <a:gd name="connsiteX418" fmla="*/ 223840 w 2203231"/>
                  <a:gd name="connsiteY418" fmla="*/ 24806 h 2891505"/>
                  <a:gd name="connsiteX419" fmla="*/ 267227 w 2203231"/>
                  <a:gd name="connsiteY419" fmla="*/ 10893 h 2891505"/>
                  <a:gd name="connsiteX420" fmla="*/ 280554 w 2203231"/>
                  <a:gd name="connsiteY420" fmla="*/ 18949 h 2891505"/>
                  <a:gd name="connsiteX421" fmla="*/ 272494 w 2203231"/>
                  <a:gd name="connsiteY421" fmla="*/ 32285 h 2891505"/>
                  <a:gd name="connsiteX422" fmla="*/ 232020 w 2203231"/>
                  <a:gd name="connsiteY422" fmla="*/ 45258 h 2891505"/>
                  <a:gd name="connsiteX423" fmla="*/ 227937 w 2203231"/>
                  <a:gd name="connsiteY423" fmla="*/ 46049 h 2891505"/>
                  <a:gd name="connsiteX424" fmla="*/ 444896 w 2203231"/>
                  <a:gd name="connsiteY424" fmla="*/ 29139 h 2891505"/>
                  <a:gd name="connsiteX425" fmla="*/ 443101 w 2203231"/>
                  <a:gd name="connsiteY425" fmla="*/ 28990 h 2891505"/>
                  <a:gd name="connsiteX426" fmla="*/ 400259 w 2203231"/>
                  <a:gd name="connsiteY426" fmla="*/ 23656 h 2891505"/>
                  <a:gd name="connsiteX427" fmla="*/ 390191 w 2203231"/>
                  <a:gd name="connsiteY427" fmla="*/ 11764 h 2891505"/>
                  <a:gd name="connsiteX428" fmla="*/ 402095 w 2203231"/>
                  <a:gd name="connsiteY428" fmla="*/ 1701 h 2891505"/>
                  <a:gd name="connsiteX429" fmla="*/ 446665 w 2203231"/>
                  <a:gd name="connsiteY429" fmla="*/ 7247 h 2891505"/>
                  <a:gd name="connsiteX430" fmla="*/ 455749 w 2203231"/>
                  <a:gd name="connsiteY430" fmla="*/ 19900 h 2891505"/>
                  <a:gd name="connsiteX431" fmla="*/ 444896 w 2203231"/>
                  <a:gd name="connsiteY431" fmla="*/ 29139 h 2891505"/>
                  <a:gd name="connsiteX432" fmla="*/ 313194 w 2203231"/>
                  <a:gd name="connsiteY432" fmla="*/ 24782 h 2891505"/>
                  <a:gd name="connsiteX433" fmla="*/ 302260 w 2203231"/>
                  <a:gd name="connsiteY433" fmla="*/ 15062 h 2891505"/>
                  <a:gd name="connsiteX434" fmla="*/ 311903 w 2203231"/>
                  <a:gd name="connsiteY434" fmla="*/ 2825 h 2891505"/>
                  <a:gd name="connsiteX435" fmla="*/ 357046 w 2203231"/>
                  <a:gd name="connsiteY435" fmla="*/ 0 h 2891505"/>
                  <a:gd name="connsiteX436" fmla="*/ 357152 w 2203231"/>
                  <a:gd name="connsiteY436" fmla="*/ 0 h 2891505"/>
                  <a:gd name="connsiteX437" fmla="*/ 368165 w 2203231"/>
                  <a:gd name="connsiteY437" fmla="*/ 10908 h 2891505"/>
                  <a:gd name="connsiteX438" fmla="*/ 357258 w 2203231"/>
                  <a:gd name="connsiteY438" fmla="*/ 22031 h 2891505"/>
                  <a:gd name="connsiteX439" fmla="*/ 314497 w 2203231"/>
                  <a:gd name="connsiteY439" fmla="*/ 24703 h 2891505"/>
                  <a:gd name="connsiteX440" fmla="*/ 313194 w 2203231"/>
                  <a:gd name="connsiteY440" fmla="*/ 24782 h 28915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  <a:cxn ang="0">
                    <a:pos x="connsiteX214" y="connsiteY214"/>
                  </a:cxn>
                  <a:cxn ang="0">
                    <a:pos x="connsiteX215" y="connsiteY215"/>
                  </a:cxn>
                  <a:cxn ang="0">
                    <a:pos x="connsiteX216" y="connsiteY216"/>
                  </a:cxn>
                  <a:cxn ang="0">
                    <a:pos x="connsiteX217" y="connsiteY217"/>
                  </a:cxn>
                  <a:cxn ang="0">
                    <a:pos x="connsiteX218" y="connsiteY218"/>
                  </a:cxn>
                  <a:cxn ang="0">
                    <a:pos x="connsiteX219" y="connsiteY219"/>
                  </a:cxn>
                  <a:cxn ang="0">
                    <a:pos x="connsiteX220" y="connsiteY220"/>
                  </a:cxn>
                  <a:cxn ang="0">
                    <a:pos x="connsiteX221" y="connsiteY221"/>
                  </a:cxn>
                  <a:cxn ang="0">
                    <a:pos x="connsiteX222" y="connsiteY222"/>
                  </a:cxn>
                  <a:cxn ang="0">
                    <a:pos x="connsiteX223" y="connsiteY223"/>
                  </a:cxn>
                  <a:cxn ang="0">
                    <a:pos x="connsiteX224" y="connsiteY224"/>
                  </a:cxn>
                  <a:cxn ang="0">
                    <a:pos x="connsiteX225" y="connsiteY225"/>
                  </a:cxn>
                  <a:cxn ang="0">
                    <a:pos x="connsiteX226" y="connsiteY226"/>
                  </a:cxn>
                  <a:cxn ang="0">
                    <a:pos x="connsiteX227" y="connsiteY227"/>
                  </a:cxn>
                  <a:cxn ang="0">
                    <a:pos x="connsiteX228" y="connsiteY228"/>
                  </a:cxn>
                  <a:cxn ang="0">
                    <a:pos x="connsiteX229" y="connsiteY229"/>
                  </a:cxn>
                  <a:cxn ang="0">
                    <a:pos x="connsiteX230" y="connsiteY230"/>
                  </a:cxn>
                  <a:cxn ang="0">
                    <a:pos x="connsiteX231" y="connsiteY231"/>
                  </a:cxn>
                  <a:cxn ang="0">
                    <a:pos x="connsiteX232" y="connsiteY232"/>
                  </a:cxn>
                  <a:cxn ang="0">
                    <a:pos x="connsiteX233" y="connsiteY233"/>
                  </a:cxn>
                  <a:cxn ang="0">
                    <a:pos x="connsiteX234" y="connsiteY234"/>
                  </a:cxn>
                  <a:cxn ang="0">
                    <a:pos x="connsiteX235" y="connsiteY235"/>
                  </a:cxn>
                  <a:cxn ang="0">
                    <a:pos x="connsiteX236" y="connsiteY236"/>
                  </a:cxn>
                  <a:cxn ang="0">
                    <a:pos x="connsiteX237" y="connsiteY237"/>
                  </a:cxn>
                  <a:cxn ang="0">
                    <a:pos x="connsiteX238" y="connsiteY238"/>
                  </a:cxn>
                  <a:cxn ang="0">
                    <a:pos x="connsiteX239" y="connsiteY239"/>
                  </a:cxn>
                  <a:cxn ang="0">
                    <a:pos x="connsiteX240" y="connsiteY240"/>
                  </a:cxn>
                  <a:cxn ang="0">
                    <a:pos x="connsiteX241" y="connsiteY241"/>
                  </a:cxn>
                  <a:cxn ang="0">
                    <a:pos x="connsiteX242" y="connsiteY242"/>
                  </a:cxn>
                  <a:cxn ang="0">
                    <a:pos x="connsiteX243" y="connsiteY243"/>
                  </a:cxn>
                  <a:cxn ang="0">
                    <a:pos x="connsiteX244" y="connsiteY244"/>
                  </a:cxn>
                  <a:cxn ang="0">
                    <a:pos x="connsiteX245" y="connsiteY245"/>
                  </a:cxn>
                  <a:cxn ang="0">
                    <a:pos x="connsiteX246" y="connsiteY246"/>
                  </a:cxn>
                  <a:cxn ang="0">
                    <a:pos x="connsiteX247" y="connsiteY247"/>
                  </a:cxn>
                  <a:cxn ang="0">
                    <a:pos x="connsiteX248" y="connsiteY248"/>
                  </a:cxn>
                  <a:cxn ang="0">
                    <a:pos x="connsiteX249" y="connsiteY249"/>
                  </a:cxn>
                  <a:cxn ang="0">
                    <a:pos x="connsiteX250" y="connsiteY250"/>
                  </a:cxn>
                  <a:cxn ang="0">
                    <a:pos x="connsiteX251" y="connsiteY251"/>
                  </a:cxn>
                  <a:cxn ang="0">
                    <a:pos x="connsiteX252" y="connsiteY252"/>
                  </a:cxn>
                  <a:cxn ang="0">
                    <a:pos x="connsiteX253" y="connsiteY253"/>
                  </a:cxn>
                  <a:cxn ang="0">
                    <a:pos x="connsiteX254" y="connsiteY254"/>
                  </a:cxn>
                  <a:cxn ang="0">
                    <a:pos x="connsiteX255" y="connsiteY255"/>
                  </a:cxn>
                  <a:cxn ang="0">
                    <a:pos x="connsiteX256" y="connsiteY256"/>
                  </a:cxn>
                  <a:cxn ang="0">
                    <a:pos x="connsiteX257" y="connsiteY257"/>
                  </a:cxn>
                  <a:cxn ang="0">
                    <a:pos x="connsiteX258" y="connsiteY258"/>
                  </a:cxn>
                  <a:cxn ang="0">
                    <a:pos x="connsiteX259" y="connsiteY259"/>
                  </a:cxn>
                  <a:cxn ang="0">
                    <a:pos x="connsiteX260" y="connsiteY260"/>
                  </a:cxn>
                  <a:cxn ang="0">
                    <a:pos x="connsiteX261" y="connsiteY261"/>
                  </a:cxn>
                  <a:cxn ang="0">
                    <a:pos x="connsiteX262" y="connsiteY262"/>
                  </a:cxn>
                  <a:cxn ang="0">
                    <a:pos x="connsiteX263" y="connsiteY263"/>
                  </a:cxn>
                  <a:cxn ang="0">
                    <a:pos x="connsiteX264" y="connsiteY264"/>
                  </a:cxn>
                  <a:cxn ang="0">
                    <a:pos x="connsiteX265" y="connsiteY265"/>
                  </a:cxn>
                  <a:cxn ang="0">
                    <a:pos x="connsiteX266" y="connsiteY266"/>
                  </a:cxn>
                  <a:cxn ang="0">
                    <a:pos x="connsiteX267" y="connsiteY267"/>
                  </a:cxn>
                  <a:cxn ang="0">
                    <a:pos x="connsiteX268" y="connsiteY268"/>
                  </a:cxn>
                  <a:cxn ang="0">
                    <a:pos x="connsiteX269" y="connsiteY269"/>
                  </a:cxn>
                  <a:cxn ang="0">
                    <a:pos x="connsiteX270" y="connsiteY270"/>
                  </a:cxn>
                  <a:cxn ang="0">
                    <a:pos x="connsiteX271" y="connsiteY271"/>
                  </a:cxn>
                  <a:cxn ang="0">
                    <a:pos x="connsiteX272" y="connsiteY272"/>
                  </a:cxn>
                  <a:cxn ang="0">
                    <a:pos x="connsiteX273" y="connsiteY273"/>
                  </a:cxn>
                  <a:cxn ang="0">
                    <a:pos x="connsiteX274" y="connsiteY274"/>
                  </a:cxn>
                  <a:cxn ang="0">
                    <a:pos x="connsiteX275" y="connsiteY275"/>
                  </a:cxn>
                  <a:cxn ang="0">
                    <a:pos x="connsiteX276" y="connsiteY276"/>
                  </a:cxn>
                  <a:cxn ang="0">
                    <a:pos x="connsiteX277" y="connsiteY277"/>
                  </a:cxn>
                  <a:cxn ang="0">
                    <a:pos x="connsiteX278" y="connsiteY278"/>
                  </a:cxn>
                  <a:cxn ang="0">
                    <a:pos x="connsiteX279" y="connsiteY279"/>
                  </a:cxn>
                  <a:cxn ang="0">
                    <a:pos x="connsiteX280" y="connsiteY280"/>
                  </a:cxn>
                  <a:cxn ang="0">
                    <a:pos x="connsiteX281" y="connsiteY281"/>
                  </a:cxn>
                  <a:cxn ang="0">
                    <a:pos x="connsiteX282" y="connsiteY282"/>
                  </a:cxn>
                  <a:cxn ang="0">
                    <a:pos x="connsiteX283" y="connsiteY283"/>
                  </a:cxn>
                  <a:cxn ang="0">
                    <a:pos x="connsiteX284" y="connsiteY284"/>
                  </a:cxn>
                  <a:cxn ang="0">
                    <a:pos x="connsiteX285" y="connsiteY285"/>
                  </a:cxn>
                  <a:cxn ang="0">
                    <a:pos x="connsiteX286" y="connsiteY286"/>
                  </a:cxn>
                  <a:cxn ang="0">
                    <a:pos x="connsiteX287" y="connsiteY287"/>
                  </a:cxn>
                  <a:cxn ang="0">
                    <a:pos x="connsiteX288" y="connsiteY288"/>
                  </a:cxn>
                  <a:cxn ang="0">
                    <a:pos x="connsiteX289" y="connsiteY289"/>
                  </a:cxn>
                  <a:cxn ang="0">
                    <a:pos x="connsiteX290" y="connsiteY290"/>
                  </a:cxn>
                  <a:cxn ang="0">
                    <a:pos x="connsiteX291" y="connsiteY291"/>
                  </a:cxn>
                  <a:cxn ang="0">
                    <a:pos x="connsiteX292" y="connsiteY292"/>
                  </a:cxn>
                  <a:cxn ang="0">
                    <a:pos x="connsiteX293" y="connsiteY293"/>
                  </a:cxn>
                  <a:cxn ang="0">
                    <a:pos x="connsiteX294" y="connsiteY294"/>
                  </a:cxn>
                  <a:cxn ang="0">
                    <a:pos x="connsiteX295" y="connsiteY295"/>
                  </a:cxn>
                  <a:cxn ang="0">
                    <a:pos x="connsiteX296" y="connsiteY296"/>
                  </a:cxn>
                  <a:cxn ang="0">
                    <a:pos x="connsiteX297" y="connsiteY297"/>
                  </a:cxn>
                  <a:cxn ang="0">
                    <a:pos x="connsiteX298" y="connsiteY298"/>
                  </a:cxn>
                  <a:cxn ang="0">
                    <a:pos x="connsiteX299" y="connsiteY299"/>
                  </a:cxn>
                  <a:cxn ang="0">
                    <a:pos x="connsiteX300" y="connsiteY300"/>
                  </a:cxn>
                  <a:cxn ang="0">
                    <a:pos x="connsiteX301" y="connsiteY301"/>
                  </a:cxn>
                  <a:cxn ang="0">
                    <a:pos x="connsiteX302" y="connsiteY302"/>
                  </a:cxn>
                  <a:cxn ang="0">
                    <a:pos x="connsiteX303" y="connsiteY303"/>
                  </a:cxn>
                  <a:cxn ang="0">
                    <a:pos x="connsiteX304" y="connsiteY304"/>
                  </a:cxn>
                  <a:cxn ang="0">
                    <a:pos x="connsiteX305" y="connsiteY305"/>
                  </a:cxn>
                  <a:cxn ang="0">
                    <a:pos x="connsiteX306" y="connsiteY306"/>
                  </a:cxn>
                  <a:cxn ang="0">
                    <a:pos x="connsiteX307" y="connsiteY307"/>
                  </a:cxn>
                  <a:cxn ang="0">
                    <a:pos x="connsiteX308" y="connsiteY308"/>
                  </a:cxn>
                  <a:cxn ang="0">
                    <a:pos x="connsiteX309" y="connsiteY309"/>
                  </a:cxn>
                  <a:cxn ang="0">
                    <a:pos x="connsiteX310" y="connsiteY310"/>
                  </a:cxn>
                  <a:cxn ang="0">
                    <a:pos x="connsiteX311" y="connsiteY311"/>
                  </a:cxn>
                  <a:cxn ang="0">
                    <a:pos x="connsiteX312" y="connsiteY312"/>
                  </a:cxn>
                  <a:cxn ang="0">
                    <a:pos x="connsiteX313" y="connsiteY313"/>
                  </a:cxn>
                  <a:cxn ang="0">
                    <a:pos x="connsiteX314" y="connsiteY314"/>
                  </a:cxn>
                  <a:cxn ang="0">
                    <a:pos x="connsiteX315" y="connsiteY315"/>
                  </a:cxn>
                  <a:cxn ang="0">
                    <a:pos x="connsiteX316" y="connsiteY316"/>
                  </a:cxn>
                  <a:cxn ang="0">
                    <a:pos x="connsiteX317" y="connsiteY317"/>
                  </a:cxn>
                  <a:cxn ang="0">
                    <a:pos x="connsiteX318" y="connsiteY318"/>
                  </a:cxn>
                  <a:cxn ang="0">
                    <a:pos x="connsiteX319" y="connsiteY319"/>
                  </a:cxn>
                  <a:cxn ang="0">
                    <a:pos x="connsiteX320" y="connsiteY320"/>
                  </a:cxn>
                  <a:cxn ang="0">
                    <a:pos x="connsiteX321" y="connsiteY321"/>
                  </a:cxn>
                  <a:cxn ang="0">
                    <a:pos x="connsiteX322" y="connsiteY322"/>
                  </a:cxn>
                  <a:cxn ang="0">
                    <a:pos x="connsiteX323" y="connsiteY323"/>
                  </a:cxn>
                  <a:cxn ang="0">
                    <a:pos x="connsiteX324" y="connsiteY324"/>
                  </a:cxn>
                  <a:cxn ang="0">
                    <a:pos x="connsiteX325" y="connsiteY325"/>
                  </a:cxn>
                  <a:cxn ang="0">
                    <a:pos x="connsiteX326" y="connsiteY326"/>
                  </a:cxn>
                  <a:cxn ang="0">
                    <a:pos x="connsiteX327" y="connsiteY327"/>
                  </a:cxn>
                  <a:cxn ang="0">
                    <a:pos x="connsiteX328" y="connsiteY328"/>
                  </a:cxn>
                  <a:cxn ang="0">
                    <a:pos x="connsiteX329" y="connsiteY329"/>
                  </a:cxn>
                  <a:cxn ang="0">
                    <a:pos x="connsiteX330" y="connsiteY330"/>
                  </a:cxn>
                  <a:cxn ang="0">
                    <a:pos x="connsiteX331" y="connsiteY331"/>
                  </a:cxn>
                  <a:cxn ang="0">
                    <a:pos x="connsiteX332" y="connsiteY332"/>
                  </a:cxn>
                  <a:cxn ang="0">
                    <a:pos x="connsiteX333" y="connsiteY333"/>
                  </a:cxn>
                  <a:cxn ang="0">
                    <a:pos x="connsiteX334" y="connsiteY334"/>
                  </a:cxn>
                  <a:cxn ang="0">
                    <a:pos x="connsiteX335" y="connsiteY335"/>
                  </a:cxn>
                  <a:cxn ang="0">
                    <a:pos x="connsiteX336" y="connsiteY336"/>
                  </a:cxn>
                  <a:cxn ang="0">
                    <a:pos x="connsiteX337" y="connsiteY337"/>
                  </a:cxn>
                  <a:cxn ang="0">
                    <a:pos x="connsiteX338" y="connsiteY338"/>
                  </a:cxn>
                  <a:cxn ang="0">
                    <a:pos x="connsiteX339" y="connsiteY339"/>
                  </a:cxn>
                  <a:cxn ang="0">
                    <a:pos x="connsiteX340" y="connsiteY340"/>
                  </a:cxn>
                  <a:cxn ang="0">
                    <a:pos x="connsiteX341" y="connsiteY341"/>
                  </a:cxn>
                  <a:cxn ang="0">
                    <a:pos x="connsiteX342" y="connsiteY342"/>
                  </a:cxn>
                  <a:cxn ang="0">
                    <a:pos x="connsiteX343" y="connsiteY343"/>
                  </a:cxn>
                  <a:cxn ang="0">
                    <a:pos x="connsiteX344" y="connsiteY344"/>
                  </a:cxn>
                  <a:cxn ang="0">
                    <a:pos x="connsiteX345" y="connsiteY345"/>
                  </a:cxn>
                  <a:cxn ang="0">
                    <a:pos x="connsiteX346" y="connsiteY346"/>
                  </a:cxn>
                  <a:cxn ang="0">
                    <a:pos x="connsiteX347" y="connsiteY347"/>
                  </a:cxn>
                  <a:cxn ang="0">
                    <a:pos x="connsiteX348" y="connsiteY348"/>
                  </a:cxn>
                  <a:cxn ang="0">
                    <a:pos x="connsiteX349" y="connsiteY349"/>
                  </a:cxn>
                  <a:cxn ang="0">
                    <a:pos x="connsiteX350" y="connsiteY350"/>
                  </a:cxn>
                  <a:cxn ang="0">
                    <a:pos x="connsiteX351" y="connsiteY351"/>
                  </a:cxn>
                  <a:cxn ang="0">
                    <a:pos x="connsiteX352" y="connsiteY352"/>
                  </a:cxn>
                  <a:cxn ang="0">
                    <a:pos x="connsiteX353" y="connsiteY353"/>
                  </a:cxn>
                  <a:cxn ang="0">
                    <a:pos x="connsiteX354" y="connsiteY354"/>
                  </a:cxn>
                  <a:cxn ang="0">
                    <a:pos x="connsiteX355" y="connsiteY355"/>
                  </a:cxn>
                  <a:cxn ang="0">
                    <a:pos x="connsiteX356" y="connsiteY356"/>
                  </a:cxn>
                  <a:cxn ang="0">
                    <a:pos x="connsiteX357" y="connsiteY357"/>
                  </a:cxn>
                  <a:cxn ang="0">
                    <a:pos x="connsiteX358" y="connsiteY358"/>
                  </a:cxn>
                  <a:cxn ang="0">
                    <a:pos x="connsiteX359" y="connsiteY359"/>
                  </a:cxn>
                  <a:cxn ang="0">
                    <a:pos x="connsiteX360" y="connsiteY360"/>
                  </a:cxn>
                  <a:cxn ang="0">
                    <a:pos x="connsiteX361" y="connsiteY361"/>
                  </a:cxn>
                  <a:cxn ang="0">
                    <a:pos x="connsiteX362" y="connsiteY362"/>
                  </a:cxn>
                  <a:cxn ang="0">
                    <a:pos x="connsiteX363" y="connsiteY363"/>
                  </a:cxn>
                  <a:cxn ang="0">
                    <a:pos x="connsiteX364" y="connsiteY364"/>
                  </a:cxn>
                  <a:cxn ang="0">
                    <a:pos x="connsiteX365" y="connsiteY365"/>
                  </a:cxn>
                  <a:cxn ang="0">
                    <a:pos x="connsiteX366" y="connsiteY366"/>
                  </a:cxn>
                  <a:cxn ang="0">
                    <a:pos x="connsiteX367" y="connsiteY367"/>
                  </a:cxn>
                  <a:cxn ang="0">
                    <a:pos x="connsiteX368" y="connsiteY368"/>
                  </a:cxn>
                  <a:cxn ang="0">
                    <a:pos x="connsiteX369" y="connsiteY369"/>
                  </a:cxn>
                  <a:cxn ang="0">
                    <a:pos x="connsiteX370" y="connsiteY370"/>
                  </a:cxn>
                  <a:cxn ang="0">
                    <a:pos x="connsiteX371" y="connsiteY371"/>
                  </a:cxn>
                  <a:cxn ang="0">
                    <a:pos x="connsiteX372" y="connsiteY372"/>
                  </a:cxn>
                  <a:cxn ang="0">
                    <a:pos x="connsiteX373" y="connsiteY373"/>
                  </a:cxn>
                  <a:cxn ang="0">
                    <a:pos x="connsiteX374" y="connsiteY374"/>
                  </a:cxn>
                  <a:cxn ang="0">
                    <a:pos x="connsiteX375" y="connsiteY375"/>
                  </a:cxn>
                  <a:cxn ang="0">
                    <a:pos x="connsiteX376" y="connsiteY376"/>
                  </a:cxn>
                  <a:cxn ang="0">
                    <a:pos x="connsiteX377" y="connsiteY377"/>
                  </a:cxn>
                  <a:cxn ang="0">
                    <a:pos x="connsiteX378" y="connsiteY378"/>
                  </a:cxn>
                  <a:cxn ang="0">
                    <a:pos x="connsiteX379" y="connsiteY379"/>
                  </a:cxn>
                  <a:cxn ang="0">
                    <a:pos x="connsiteX380" y="connsiteY380"/>
                  </a:cxn>
                  <a:cxn ang="0">
                    <a:pos x="connsiteX381" y="connsiteY381"/>
                  </a:cxn>
                  <a:cxn ang="0">
                    <a:pos x="connsiteX382" y="connsiteY382"/>
                  </a:cxn>
                  <a:cxn ang="0">
                    <a:pos x="connsiteX383" y="connsiteY383"/>
                  </a:cxn>
                  <a:cxn ang="0">
                    <a:pos x="connsiteX384" y="connsiteY384"/>
                  </a:cxn>
                  <a:cxn ang="0">
                    <a:pos x="connsiteX385" y="connsiteY385"/>
                  </a:cxn>
                  <a:cxn ang="0">
                    <a:pos x="connsiteX386" y="connsiteY386"/>
                  </a:cxn>
                  <a:cxn ang="0">
                    <a:pos x="connsiteX387" y="connsiteY387"/>
                  </a:cxn>
                  <a:cxn ang="0">
                    <a:pos x="connsiteX388" y="connsiteY388"/>
                  </a:cxn>
                  <a:cxn ang="0">
                    <a:pos x="connsiteX389" y="connsiteY389"/>
                  </a:cxn>
                  <a:cxn ang="0">
                    <a:pos x="connsiteX390" y="connsiteY390"/>
                  </a:cxn>
                  <a:cxn ang="0">
                    <a:pos x="connsiteX391" y="connsiteY391"/>
                  </a:cxn>
                  <a:cxn ang="0">
                    <a:pos x="connsiteX392" y="connsiteY392"/>
                  </a:cxn>
                  <a:cxn ang="0">
                    <a:pos x="connsiteX393" y="connsiteY393"/>
                  </a:cxn>
                  <a:cxn ang="0">
                    <a:pos x="connsiteX394" y="connsiteY394"/>
                  </a:cxn>
                  <a:cxn ang="0">
                    <a:pos x="connsiteX395" y="connsiteY395"/>
                  </a:cxn>
                  <a:cxn ang="0">
                    <a:pos x="connsiteX396" y="connsiteY396"/>
                  </a:cxn>
                  <a:cxn ang="0">
                    <a:pos x="connsiteX397" y="connsiteY397"/>
                  </a:cxn>
                  <a:cxn ang="0">
                    <a:pos x="connsiteX398" y="connsiteY398"/>
                  </a:cxn>
                  <a:cxn ang="0">
                    <a:pos x="connsiteX399" y="connsiteY399"/>
                  </a:cxn>
                  <a:cxn ang="0">
                    <a:pos x="connsiteX400" y="connsiteY400"/>
                  </a:cxn>
                  <a:cxn ang="0">
                    <a:pos x="connsiteX401" y="connsiteY401"/>
                  </a:cxn>
                  <a:cxn ang="0">
                    <a:pos x="connsiteX402" y="connsiteY402"/>
                  </a:cxn>
                  <a:cxn ang="0">
                    <a:pos x="connsiteX403" y="connsiteY403"/>
                  </a:cxn>
                  <a:cxn ang="0">
                    <a:pos x="connsiteX404" y="connsiteY404"/>
                  </a:cxn>
                  <a:cxn ang="0">
                    <a:pos x="connsiteX405" y="connsiteY405"/>
                  </a:cxn>
                  <a:cxn ang="0">
                    <a:pos x="connsiteX406" y="connsiteY406"/>
                  </a:cxn>
                  <a:cxn ang="0">
                    <a:pos x="connsiteX407" y="connsiteY407"/>
                  </a:cxn>
                  <a:cxn ang="0">
                    <a:pos x="connsiteX408" y="connsiteY408"/>
                  </a:cxn>
                  <a:cxn ang="0">
                    <a:pos x="connsiteX409" y="connsiteY409"/>
                  </a:cxn>
                  <a:cxn ang="0">
                    <a:pos x="connsiteX410" y="connsiteY410"/>
                  </a:cxn>
                  <a:cxn ang="0">
                    <a:pos x="connsiteX411" y="connsiteY411"/>
                  </a:cxn>
                  <a:cxn ang="0">
                    <a:pos x="connsiteX412" y="connsiteY412"/>
                  </a:cxn>
                  <a:cxn ang="0">
                    <a:pos x="connsiteX413" y="connsiteY413"/>
                  </a:cxn>
                  <a:cxn ang="0">
                    <a:pos x="connsiteX414" y="connsiteY414"/>
                  </a:cxn>
                  <a:cxn ang="0">
                    <a:pos x="connsiteX415" y="connsiteY415"/>
                  </a:cxn>
                  <a:cxn ang="0">
                    <a:pos x="connsiteX416" y="connsiteY416"/>
                  </a:cxn>
                  <a:cxn ang="0">
                    <a:pos x="connsiteX417" y="connsiteY417"/>
                  </a:cxn>
                  <a:cxn ang="0">
                    <a:pos x="connsiteX418" y="connsiteY418"/>
                  </a:cxn>
                  <a:cxn ang="0">
                    <a:pos x="connsiteX419" y="connsiteY419"/>
                  </a:cxn>
                  <a:cxn ang="0">
                    <a:pos x="connsiteX420" y="connsiteY420"/>
                  </a:cxn>
                  <a:cxn ang="0">
                    <a:pos x="connsiteX421" y="connsiteY421"/>
                  </a:cxn>
                  <a:cxn ang="0">
                    <a:pos x="connsiteX422" y="connsiteY422"/>
                  </a:cxn>
                  <a:cxn ang="0">
                    <a:pos x="connsiteX423" y="connsiteY423"/>
                  </a:cxn>
                  <a:cxn ang="0">
                    <a:pos x="connsiteX424" y="connsiteY424"/>
                  </a:cxn>
                  <a:cxn ang="0">
                    <a:pos x="connsiteX425" y="connsiteY425"/>
                  </a:cxn>
                  <a:cxn ang="0">
                    <a:pos x="connsiteX426" y="connsiteY426"/>
                  </a:cxn>
                  <a:cxn ang="0">
                    <a:pos x="connsiteX427" y="connsiteY427"/>
                  </a:cxn>
                  <a:cxn ang="0">
                    <a:pos x="connsiteX428" y="connsiteY428"/>
                  </a:cxn>
                  <a:cxn ang="0">
                    <a:pos x="connsiteX429" y="connsiteY429"/>
                  </a:cxn>
                  <a:cxn ang="0">
                    <a:pos x="connsiteX430" y="connsiteY430"/>
                  </a:cxn>
                  <a:cxn ang="0">
                    <a:pos x="connsiteX431" y="connsiteY431"/>
                  </a:cxn>
                  <a:cxn ang="0">
                    <a:pos x="connsiteX432" y="connsiteY432"/>
                  </a:cxn>
                  <a:cxn ang="0">
                    <a:pos x="connsiteX433" y="connsiteY433"/>
                  </a:cxn>
                  <a:cxn ang="0">
                    <a:pos x="connsiteX434" y="connsiteY434"/>
                  </a:cxn>
                  <a:cxn ang="0">
                    <a:pos x="connsiteX435" y="connsiteY435"/>
                  </a:cxn>
                  <a:cxn ang="0">
                    <a:pos x="connsiteX436" y="connsiteY436"/>
                  </a:cxn>
                  <a:cxn ang="0">
                    <a:pos x="connsiteX437" y="connsiteY437"/>
                  </a:cxn>
                  <a:cxn ang="0">
                    <a:pos x="connsiteX438" y="connsiteY438"/>
                  </a:cxn>
                  <a:cxn ang="0">
                    <a:pos x="connsiteX439" y="connsiteY439"/>
                  </a:cxn>
                  <a:cxn ang="0">
                    <a:pos x="connsiteX440" y="connsiteY440"/>
                  </a:cxn>
                </a:cxnLst>
                <a:rect l="l" t="t" r="r" b="b"/>
                <a:pathLst>
                  <a:path w="2203231" h="2891505">
                    <a:moveTo>
                      <a:pt x="1869578" y="2891505"/>
                    </a:moveTo>
                    <a:cubicBezTo>
                      <a:pt x="1863672" y="2891505"/>
                      <a:pt x="1858778" y="2886810"/>
                      <a:pt x="1858578" y="2880851"/>
                    </a:cubicBezTo>
                    <a:cubicBezTo>
                      <a:pt x="1858379" y="2874773"/>
                      <a:pt x="1863141" y="2869679"/>
                      <a:pt x="1869232" y="2869479"/>
                    </a:cubicBezTo>
                    <a:cubicBezTo>
                      <a:pt x="1883796" y="2869001"/>
                      <a:pt x="1898148" y="2867737"/>
                      <a:pt x="1911874" y="2865742"/>
                    </a:cubicBezTo>
                    <a:cubicBezTo>
                      <a:pt x="1917926" y="2864891"/>
                      <a:pt x="1923485" y="2869041"/>
                      <a:pt x="1924363" y="2875053"/>
                    </a:cubicBezTo>
                    <a:cubicBezTo>
                      <a:pt x="1925241" y="2881077"/>
                      <a:pt x="1921064" y="2886664"/>
                      <a:pt x="1915053" y="2887542"/>
                    </a:cubicBezTo>
                    <a:cubicBezTo>
                      <a:pt x="1900515" y="2889657"/>
                      <a:pt x="1885339" y="2890987"/>
                      <a:pt x="1869950" y="2891505"/>
                    </a:cubicBezTo>
                    <a:cubicBezTo>
                      <a:pt x="1869831" y="2891505"/>
                      <a:pt x="1869711" y="2891505"/>
                      <a:pt x="1869578" y="2891505"/>
                    </a:cubicBezTo>
                    <a:close/>
                    <a:moveTo>
                      <a:pt x="1825566" y="2890787"/>
                    </a:moveTo>
                    <a:cubicBezTo>
                      <a:pt x="1825340" y="2890787"/>
                      <a:pt x="1825101" y="2890774"/>
                      <a:pt x="1824861" y="2890760"/>
                    </a:cubicBezTo>
                    <a:cubicBezTo>
                      <a:pt x="1810350" y="2889843"/>
                      <a:pt x="1795321" y="2888260"/>
                      <a:pt x="1780198" y="2886039"/>
                    </a:cubicBezTo>
                    <a:cubicBezTo>
                      <a:pt x="1774173" y="2885161"/>
                      <a:pt x="1770010" y="2879561"/>
                      <a:pt x="1770901" y="2873549"/>
                    </a:cubicBezTo>
                    <a:cubicBezTo>
                      <a:pt x="1771778" y="2867524"/>
                      <a:pt x="1777338" y="2863348"/>
                      <a:pt x="1783390" y="2864239"/>
                    </a:cubicBezTo>
                    <a:cubicBezTo>
                      <a:pt x="1797928" y="2866367"/>
                      <a:pt x="1812345" y="2867897"/>
                      <a:pt x="1826258" y="2868774"/>
                    </a:cubicBezTo>
                    <a:cubicBezTo>
                      <a:pt x="1832323" y="2869160"/>
                      <a:pt x="1836938" y="2874388"/>
                      <a:pt x="1836553" y="2880466"/>
                    </a:cubicBezTo>
                    <a:cubicBezTo>
                      <a:pt x="1836180" y="2886305"/>
                      <a:pt x="1831339" y="2890787"/>
                      <a:pt x="1825566" y="2890787"/>
                    </a:cubicBezTo>
                    <a:close/>
                    <a:moveTo>
                      <a:pt x="1956564" y="2878604"/>
                    </a:moveTo>
                    <a:cubicBezTo>
                      <a:pt x="1951736" y="2878604"/>
                      <a:pt x="1947307" y="2875411"/>
                      <a:pt x="1945950" y="2870543"/>
                    </a:cubicBezTo>
                    <a:cubicBezTo>
                      <a:pt x="1944314" y="2864691"/>
                      <a:pt x="1947746" y="2858613"/>
                      <a:pt x="1953598" y="2856977"/>
                    </a:cubicBezTo>
                    <a:cubicBezTo>
                      <a:pt x="1967404" y="2853120"/>
                      <a:pt x="1980864" y="2848332"/>
                      <a:pt x="1993606" y="2842732"/>
                    </a:cubicBezTo>
                    <a:cubicBezTo>
                      <a:pt x="1999179" y="2840285"/>
                      <a:pt x="2005670" y="2842812"/>
                      <a:pt x="2008117" y="2848385"/>
                    </a:cubicBezTo>
                    <a:cubicBezTo>
                      <a:pt x="2010564" y="2853958"/>
                      <a:pt x="2008037" y="2860462"/>
                      <a:pt x="2002464" y="2862909"/>
                    </a:cubicBezTo>
                    <a:cubicBezTo>
                      <a:pt x="1988778" y="2868921"/>
                      <a:pt x="1974334" y="2874055"/>
                      <a:pt x="1959530" y="2878191"/>
                    </a:cubicBezTo>
                    <a:cubicBezTo>
                      <a:pt x="1958533" y="2878471"/>
                      <a:pt x="1957535" y="2878604"/>
                      <a:pt x="1956564" y="2878604"/>
                    </a:cubicBezTo>
                    <a:close/>
                    <a:moveTo>
                      <a:pt x="1738501" y="2878205"/>
                    </a:moveTo>
                    <a:cubicBezTo>
                      <a:pt x="1737716" y="2878205"/>
                      <a:pt x="1736931" y="2878125"/>
                      <a:pt x="1736133" y="2877952"/>
                    </a:cubicBezTo>
                    <a:cubicBezTo>
                      <a:pt x="1721994" y="2874853"/>
                      <a:pt x="1707404" y="2871169"/>
                      <a:pt x="1692786" y="2867006"/>
                    </a:cubicBezTo>
                    <a:cubicBezTo>
                      <a:pt x="1686934" y="2865343"/>
                      <a:pt x="1683542" y="2859251"/>
                      <a:pt x="1685205" y="2853399"/>
                    </a:cubicBezTo>
                    <a:cubicBezTo>
                      <a:pt x="1686868" y="2847547"/>
                      <a:pt x="1692959" y="2844155"/>
                      <a:pt x="1698811" y="2845818"/>
                    </a:cubicBezTo>
                    <a:cubicBezTo>
                      <a:pt x="1713003" y="2849848"/>
                      <a:pt x="1727142" y="2853426"/>
                      <a:pt x="1740855" y="2856432"/>
                    </a:cubicBezTo>
                    <a:cubicBezTo>
                      <a:pt x="1746800" y="2857735"/>
                      <a:pt x="1750564" y="2863601"/>
                      <a:pt x="1749261" y="2869546"/>
                    </a:cubicBezTo>
                    <a:cubicBezTo>
                      <a:pt x="1748117" y="2874693"/>
                      <a:pt x="1743568" y="2878205"/>
                      <a:pt x="1738501" y="2878205"/>
                    </a:cubicBezTo>
                    <a:close/>
                    <a:moveTo>
                      <a:pt x="1653775" y="2854224"/>
                    </a:moveTo>
                    <a:cubicBezTo>
                      <a:pt x="1652592" y="2854224"/>
                      <a:pt x="1651382" y="2854038"/>
                      <a:pt x="1650198" y="2853625"/>
                    </a:cubicBezTo>
                    <a:cubicBezTo>
                      <a:pt x="1636498" y="2848930"/>
                      <a:pt x="1622439" y="2843716"/>
                      <a:pt x="1608407" y="2838156"/>
                    </a:cubicBezTo>
                    <a:cubicBezTo>
                      <a:pt x="1602741" y="2835922"/>
                      <a:pt x="1599975" y="2829524"/>
                      <a:pt x="1602222" y="2823858"/>
                    </a:cubicBezTo>
                    <a:cubicBezTo>
                      <a:pt x="1604470" y="2818205"/>
                      <a:pt x="1610881" y="2815452"/>
                      <a:pt x="1616520" y="2817674"/>
                    </a:cubicBezTo>
                    <a:cubicBezTo>
                      <a:pt x="1630233" y="2823114"/>
                      <a:pt x="1643973" y="2828194"/>
                      <a:pt x="1657354" y="2832783"/>
                    </a:cubicBezTo>
                    <a:cubicBezTo>
                      <a:pt x="1663112" y="2834752"/>
                      <a:pt x="1666172" y="2841029"/>
                      <a:pt x="1664203" y="2846775"/>
                    </a:cubicBezTo>
                    <a:cubicBezTo>
                      <a:pt x="1662634" y="2851351"/>
                      <a:pt x="1658351" y="2854224"/>
                      <a:pt x="1653775" y="2854224"/>
                    </a:cubicBezTo>
                    <a:close/>
                    <a:moveTo>
                      <a:pt x="2036926" y="2843184"/>
                    </a:moveTo>
                    <a:cubicBezTo>
                      <a:pt x="2033269" y="2843184"/>
                      <a:pt x="2029691" y="2841362"/>
                      <a:pt x="2027603" y="2838050"/>
                    </a:cubicBezTo>
                    <a:cubicBezTo>
                      <a:pt x="2024344" y="2832903"/>
                      <a:pt x="2025887" y="2826093"/>
                      <a:pt x="2031034" y="2822848"/>
                    </a:cubicBezTo>
                    <a:cubicBezTo>
                      <a:pt x="2033588" y="2821238"/>
                      <a:pt x="2036128" y="2819575"/>
                      <a:pt x="2038642" y="2817860"/>
                    </a:cubicBezTo>
                    <a:cubicBezTo>
                      <a:pt x="2047779" y="2811675"/>
                      <a:pt x="2056651" y="2804852"/>
                      <a:pt x="2065017" y="2797603"/>
                    </a:cubicBezTo>
                    <a:cubicBezTo>
                      <a:pt x="2069619" y="2793613"/>
                      <a:pt x="2076575" y="2794105"/>
                      <a:pt x="2080566" y="2798707"/>
                    </a:cubicBezTo>
                    <a:cubicBezTo>
                      <a:pt x="2084556" y="2803309"/>
                      <a:pt x="2084050" y="2810265"/>
                      <a:pt x="2079462" y="2814255"/>
                    </a:cubicBezTo>
                    <a:cubicBezTo>
                      <a:pt x="2070430" y="2822063"/>
                      <a:pt x="2060854" y="2829418"/>
                      <a:pt x="2051012" y="2836095"/>
                    </a:cubicBezTo>
                    <a:cubicBezTo>
                      <a:pt x="2048298" y="2837944"/>
                      <a:pt x="2045558" y="2839726"/>
                      <a:pt x="2042792" y="2841482"/>
                    </a:cubicBezTo>
                    <a:cubicBezTo>
                      <a:pt x="2040970" y="2842639"/>
                      <a:pt x="2038935" y="2843184"/>
                      <a:pt x="2036926" y="2843184"/>
                    </a:cubicBezTo>
                    <a:close/>
                    <a:moveTo>
                      <a:pt x="1571844" y="2821850"/>
                    </a:moveTo>
                    <a:cubicBezTo>
                      <a:pt x="1570354" y="2821850"/>
                      <a:pt x="1568825" y="2821544"/>
                      <a:pt x="1567375" y="2820892"/>
                    </a:cubicBezTo>
                    <a:cubicBezTo>
                      <a:pt x="1554154" y="2815000"/>
                      <a:pt x="1540601" y="2808656"/>
                      <a:pt x="1527100" y="2802045"/>
                    </a:cubicBezTo>
                    <a:cubicBezTo>
                      <a:pt x="1521634" y="2799359"/>
                      <a:pt x="1519373" y="2792762"/>
                      <a:pt x="1522059" y="2787295"/>
                    </a:cubicBezTo>
                    <a:cubicBezTo>
                      <a:pt x="1524733" y="2781828"/>
                      <a:pt x="1531344" y="2779567"/>
                      <a:pt x="1536797" y="2782254"/>
                    </a:cubicBezTo>
                    <a:cubicBezTo>
                      <a:pt x="1550057" y="2788758"/>
                      <a:pt x="1563358" y="2794983"/>
                      <a:pt x="1576339" y="2800755"/>
                    </a:cubicBezTo>
                    <a:cubicBezTo>
                      <a:pt x="1581899" y="2803229"/>
                      <a:pt x="1584386" y="2809746"/>
                      <a:pt x="1581912" y="2815306"/>
                    </a:cubicBezTo>
                    <a:cubicBezTo>
                      <a:pt x="1580090" y="2819403"/>
                      <a:pt x="1576073" y="2821850"/>
                      <a:pt x="1571844" y="2821850"/>
                    </a:cubicBezTo>
                    <a:close/>
                    <a:moveTo>
                      <a:pt x="2103270" y="2785752"/>
                    </a:moveTo>
                    <a:cubicBezTo>
                      <a:pt x="2100729" y="2785752"/>
                      <a:pt x="2098176" y="2784874"/>
                      <a:pt x="2096087" y="2783092"/>
                    </a:cubicBezTo>
                    <a:cubicBezTo>
                      <a:pt x="2091472" y="2779115"/>
                      <a:pt x="2090954" y="2772159"/>
                      <a:pt x="2094930" y="2767557"/>
                    </a:cubicBezTo>
                    <a:cubicBezTo>
                      <a:pt x="2103988" y="2757036"/>
                      <a:pt x="2112567" y="2745571"/>
                      <a:pt x="2120428" y="2733494"/>
                    </a:cubicBezTo>
                    <a:cubicBezTo>
                      <a:pt x="2123753" y="2728400"/>
                      <a:pt x="2130576" y="2726950"/>
                      <a:pt x="2135670" y="2730275"/>
                    </a:cubicBezTo>
                    <a:cubicBezTo>
                      <a:pt x="2140764" y="2733587"/>
                      <a:pt x="2142214" y="2740410"/>
                      <a:pt x="2138889" y="2745518"/>
                    </a:cubicBezTo>
                    <a:cubicBezTo>
                      <a:pt x="2130496" y="2758406"/>
                      <a:pt x="2121319" y="2770669"/>
                      <a:pt x="2111622" y="2781935"/>
                    </a:cubicBezTo>
                    <a:cubicBezTo>
                      <a:pt x="2109455" y="2784462"/>
                      <a:pt x="2106369" y="2785752"/>
                      <a:pt x="2103270" y="2785752"/>
                    </a:cubicBezTo>
                    <a:close/>
                    <a:moveTo>
                      <a:pt x="1492719" y="2783092"/>
                    </a:moveTo>
                    <a:cubicBezTo>
                      <a:pt x="1490963" y="2783092"/>
                      <a:pt x="1489194" y="2782680"/>
                      <a:pt x="1487544" y="2781789"/>
                    </a:cubicBezTo>
                    <a:cubicBezTo>
                      <a:pt x="1474723" y="2774965"/>
                      <a:pt x="1461648" y="2767730"/>
                      <a:pt x="1448680" y="2760308"/>
                    </a:cubicBezTo>
                    <a:cubicBezTo>
                      <a:pt x="1443413" y="2757276"/>
                      <a:pt x="1441577" y="2750545"/>
                      <a:pt x="1444610" y="2745265"/>
                    </a:cubicBezTo>
                    <a:cubicBezTo>
                      <a:pt x="1447629" y="2739985"/>
                      <a:pt x="1454359" y="2738176"/>
                      <a:pt x="1459640" y="2741182"/>
                    </a:cubicBezTo>
                    <a:cubicBezTo>
                      <a:pt x="1472408" y="2748510"/>
                      <a:pt x="1485283" y="2755626"/>
                      <a:pt x="1497906" y="2762356"/>
                    </a:cubicBezTo>
                    <a:cubicBezTo>
                      <a:pt x="1503279" y="2765216"/>
                      <a:pt x="1505301" y="2771880"/>
                      <a:pt x="1502441" y="2777253"/>
                    </a:cubicBezTo>
                    <a:cubicBezTo>
                      <a:pt x="1500459" y="2780977"/>
                      <a:pt x="1496655" y="2783092"/>
                      <a:pt x="1492719" y="2783092"/>
                    </a:cubicBezTo>
                    <a:close/>
                    <a:moveTo>
                      <a:pt x="1416240" y="2739320"/>
                    </a:moveTo>
                    <a:cubicBezTo>
                      <a:pt x="1414272" y="2739320"/>
                      <a:pt x="1412303" y="2738801"/>
                      <a:pt x="1410507" y="2737710"/>
                    </a:cubicBezTo>
                    <a:cubicBezTo>
                      <a:pt x="1398178" y="2730182"/>
                      <a:pt x="1385542" y="2722242"/>
                      <a:pt x="1372946" y="2714089"/>
                    </a:cubicBezTo>
                    <a:cubicBezTo>
                      <a:pt x="1367839" y="2710790"/>
                      <a:pt x="1366376" y="2703967"/>
                      <a:pt x="1369674" y="2698859"/>
                    </a:cubicBezTo>
                    <a:cubicBezTo>
                      <a:pt x="1372986" y="2693752"/>
                      <a:pt x="1379809" y="2692302"/>
                      <a:pt x="1384917" y="2695600"/>
                    </a:cubicBezTo>
                    <a:cubicBezTo>
                      <a:pt x="1397353" y="2703634"/>
                      <a:pt x="1409816" y="2711481"/>
                      <a:pt x="1421986" y="2718903"/>
                    </a:cubicBezTo>
                    <a:cubicBezTo>
                      <a:pt x="1427173" y="2722069"/>
                      <a:pt x="1428822" y="2728852"/>
                      <a:pt x="1425643" y="2734039"/>
                    </a:cubicBezTo>
                    <a:cubicBezTo>
                      <a:pt x="1423569" y="2737444"/>
                      <a:pt x="1419951" y="2739320"/>
                      <a:pt x="1416240" y="2739320"/>
                    </a:cubicBezTo>
                    <a:close/>
                    <a:moveTo>
                      <a:pt x="2151378" y="2712226"/>
                    </a:moveTo>
                    <a:cubicBezTo>
                      <a:pt x="2149742" y="2712226"/>
                      <a:pt x="2148080" y="2711867"/>
                      <a:pt x="2146510" y="2711096"/>
                    </a:cubicBezTo>
                    <a:cubicBezTo>
                      <a:pt x="2141057" y="2708396"/>
                      <a:pt x="2138822" y="2701799"/>
                      <a:pt x="2141509" y="2696332"/>
                    </a:cubicBezTo>
                    <a:cubicBezTo>
                      <a:pt x="2147667" y="2683869"/>
                      <a:pt x="2153360" y="2670609"/>
                      <a:pt x="2158441" y="2656909"/>
                    </a:cubicBezTo>
                    <a:cubicBezTo>
                      <a:pt x="2160555" y="2651203"/>
                      <a:pt x="2166887" y="2648303"/>
                      <a:pt x="2172606" y="2650418"/>
                    </a:cubicBezTo>
                    <a:cubicBezTo>
                      <a:pt x="2178299" y="2652533"/>
                      <a:pt x="2181211" y="2658864"/>
                      <a:pt x="2179096" y="2664570"/>
                    </a:cubicBezTo>
                    <a:cubicBezTo>
                      <a:pt x="2173750" y="2678975"/>
                      <a:pt x="2167751" y="2692940"/>
                      <a:pt x="2161274" y="2706082"/>
                    </a:cubicBezTo>
                    <a:cubicBezTo>
                      <a:pt x="2159345" y="2709979"/>
                      <a:pt x="2155448" y="2712226"/>
                      <a:pt x="2151378" y="2712226"/>
                    </a:cubicBezTo>
                    <a:close/>
                    <a:moveTo>
                      <a:pt x="1342209" y="2691477"/>
                    </a:moveTo>
                    <a:cubicBezTo>
                      <a:pt x="1340081" y="2691477"/>
                      <a:pt x="1337913" y="2690865"/>
                      <a:pt x="1336024" y="2689575"/>
                    </a:cubicBezTo>
                    <a:cubicBezTo>
                      <a:pt x="1324013" y="2681396"/>
                      <a:pt x="1311790" y="2672857"/>
                      <a:pt x="1299673" y="2664211"/>
                    </a:cubicBezTo>
                    <a:cubicBezTo>
                      <a:pt x="1294725" y="2660673"/>
                      <a:pt x="1293582" y="2653783"/>
                      <a:pt x="1297120" y="2648836"/>
                    </a:cubicBezTo>
                    <a:cubicBezTo>
                      <a:pt x="1300658" y="2643888"/>
                      <a:pt x="1307534" y="2642744"/>
                      <a:pt x="1312482" y="2646282"/>
                    </a:cubicBezTo>
                    <a:cubicBezTo>
                      <a:pt x="1324466" y="2654834"/>
                      <a:pt x="1336556" y="2663280"/>
                      <a:pt x="1348420" y="2671367"/>
                    </a:cubicBezTo>
                    <a:cubicBezTo>
                      <a:pt x="1353448" y="2674785"/>
                      <a:pt x="1354751" y="2681635"/>
                      <a:pt x="1351333" y="2686663"/>
                    </a:cubicBezTo>
                    <a:cubicBezTo>
                      <a:pt x="1349192" y="2689802"/>
                      <a:pt x="1345733" y="2691477"/>
                      <a:pt x="1342209" y="2691477"/>
                    </a:cubicBezTo>
                    <a:close/>
                    <a:moveTo>
                      <a:pt x="1270492" y="2640257"/>
                    </a:moveTo>
                    <a:cubicBezTo>
                      <a:pt x="1268204" y="2640257"/>
                      <a:pt x="1265890" y="2639552"/>
                      <a:pt x="1263908" y="2638075"/>
                    </a:cubicBezTo>
                    <a:cubicBezTo>
                      <a:pt x="1252270" y="2629390"/>
                      <a:pt x="1240419" y="2620346"/>
                      <a:pt x="1228688" y="2611221"/>
                    </a:cubicBezTo>
                    <a:cubicBezTo>
                      <a:pt x="1223886" y="2607484"/>
                      <a:pt x="1223022" y="2600568"/>
                      <a:pt x="1226759" y="2595766"/>
                    </a:cubicBezTo>
                    <a:cubicBezTo>
                      <a:pt x="1230497" y="2590965"/>
                      <a:pt x="1237413" y="2590100"/>
                      <a:pt x="1242215" y="2593837"/>
                    </a:cubicBezTo>
                    <a:cubicBezTo>
                      <a:pt x="1253839" y="2602869"/>
                      <a:pt x="1265571" y="2611820"/>
                      <a:pt x="1277089" y="2620412"/>
                    </a:cubicBezTo>
                    <a:cubicBezTo>
                      <a:pt x="1281970" y="2624056"/>
                      <a:pt x="1282968" y="2630960"/>
                      <a:pt x="1279323" y="2635841"/>
                    </a:cubicBezTo>
                    <a:cubicBezTo>
                      <a:pt x="1277169" y="2638727"/>
                      <a:pt x="1273844" y="2640257"/>
                      <a:pt x="1270492" y="2640257"/>
                    </a:cubicBezTo>
                    <a:close/>
                    <a:moveTo>
                      <a:pt x="2182222" y="2629829"/>
                    </a:moveTo>
                    <a:cubicBezTo>
                      <a:pt x="2181265" y="2629829"/>
                      <a:pt x="2180280" y="2629696"/>
                      <a:pt x="2179309" y="2629430"/>
                    </a:cubicBezTo>
                    <a:cubicBezTo>
                      <a:pt x="2173444" y="2627821"/>
                      <a:pt x="2169986" y="2621755"/>
                      <a:pt x="2171595" y="2615890"/>
                    </a:cubicBezTo>
                    <a:cubicBezTo>
                      <a:pt x="2175293" y="2602416"/>
                      <a:pt x="2178591" y="2588251"/>
                      <a:pt x="2181398" y="2573794"/>
                    </a:cubicBezTo>
                    <a:cubicBezTo>
                      <a:pt x="2182568" y="2567835"/>
                      <a:pt x="2188341" y="2563938"/>
                      <a:pt x="2194313" y="2565095"/>
                    </a:cubicBezTo>
                    <a:cubicBezTo>
                      <a:pt x="2200298" y="2566252"/>
                      <a:pt x="2204195" y="2572038"/>
                      <a:pt x="2203025" y="2578010"/>
                    </a:cubicBezTo>
                    <a:cubicBezTo>
                      <a:pt x="2200111" y="2593000"/>
                      <a:pt x="2196680" y="2607710"/>
                      <a:pt x="2192849" y="2621716"/>
                    </a:cubicBezTo>
                    <a:cubicBezTo>
                      <a:pt x="2191506" y="2626610"/>
                      <a:pt x="2187064" y="2629829"/>
                      <a:pt x="2182222" y="2629829"/>
                    </a:cubicBezTo>
                    <a:close/>
                    <a:moveTo>
                      <a:pt x="1200916" y="2586163"/>
                    </a:moveTo>
                    <a:cubicBezTo>
                      <a:pt x="1198482" y="2586163"/>
                      <a:pt x="1196035" y="2585352"/>
                      <a:pt x="1194000" y="2583703"/>
                    </a:cubicBezTo>
                    <a:cubicBezTo>
                      <a:pt x="1182615" y="2574498"/>
                      <a:pt x="1171123" y="2565028"/>
                      <a:pt x="1159831" y="2555572"/>
                    </a:cubicBezTo>
                    <a:cubicBezTo>
                      <a:pt x="1155162" y="2551661"/>
                      <a:pt x="1154550" y="2544705"/>
                      <a:pt x="1158461" y="2540050"/>
                    </a:cubicBezTo>
                    <a:cubicBezTo>
                      <a:pt x="1162371" y="2535381"/>
                      <a:pt x="1169327" y="2534770"/>
                      <a:pt x="1173969" y="2538680"/>
                    </a:cubicBezTo>
                    <a:cubicBezTo>
                      <a:pt x="1185168" y="2548057"/>
                      <a:pt x="1196567" y="2557447"/>
                      <a:pt x="1207859" y="2566571"/>
                    </a:cubicBezTo>
                    <a:cubicBezTo>
                      <a:pt x="1212581" y="2570402"/>
                      <a:pt x="1213312" y="2577332"/>
                      <a:pt x="1209482" y="2582067"/>
                    </a:cubicBezTo>
                    <a:cubicBezTo>
                      <a:pt x="1207314" y="2584753"/>
                      <a:pt x="1204135" y="2586163"/>
                      <a:pt x="1200916" y="2586163"/>
                    </a:cubicBezTo>
                    <a:close/>
                    <a:moveTo>
                      <a:pt x="1133363" y="2529543"/>
                    </a:moveTo>
                    <a:cubicBezTo>
                      <a:pt x="1130809" y="2529543"/>
                      <a:pt x="1128242" y="2528651"/>
                      <a:pt x="1126140" y="2526842"/>
                    </a:cubicBezTo>
                    <a:cubicBezTo>
                      <a:pt x="1115114" y="2517266"/>
                      <a:pt x="1103942" y="2507423"/>
                      <a:pt x="1092955" y="2497581"/>
                    </a:cubicBezTo>
                    <a:cubicBezTo>
                      <a:pt x="1088433" y="2493511"/>
                      <a:pt x="1088047" y="2486555"/>
                      <a:pt x="1092117" y="2482019"/>
                    </a:cubicBezTo>
                    <a:cubicBezTo>
                      <a:pt x="1096174" y="2477484"/>
                      <a:pt x="1103130" y="2477111"/>
                      <a:pt x="1107666" y="2481168"/>
                    </a:cubicBezTo>
                    <a:cubicBezTo>
                      <a:pt x="1118559" y="2490944"/>
                      <a:pt x="1129638" y="2500707"/>
                      <a:pt x="1140585" y="2510203"/>
                    </a:cubicBezTo>
                    <a:cubicBezTo>
                      <a:pt x="1145173" y="2514194"/>
                      <a:pt x="1145679" y="2521150"/>
                      <a:pt x="1141689" y="2525752"/>
                    </a:cubicBezTo>
                    <a:cubicBezTo>
                      <a:pt x="1139521" y="2528252"/>
                      <a:pt x="1136448" y="2529543"/>
                      <a:pt x="1133363" y="2529543"/>
                    </a:cubicBezTo>
                    <a:close/>
                    <a:moveTo>
                      <a:pt x="1067724" y="2470714"/>
                    </a:moveTo>
                    <a:cubicBezTo>
                      <a:pt x="1065051" y="2470714"/>
                      <a:pt x="1062364" y="2469743"/>
                      <a:pt x="1060249" y="2467788"/>
                    </a:cubicBezTo>
                    <a:cubicBezTo>
                      <a:pt x="1049529" y="2457865"/>
                      <a:pt x="1038675" y="2447677"/>
                      <a:pt x="1027995" y="2437502"/>
                    </a:cubicBezTo>
                    <a:cubicBezTo>
                      <a:pt x="1023593" y="2433312"/>
                      <a:pt x="1023420" y="2426343"/>
                      <a:pt x="1027623" y="2421927"/>
                    </a:cubicBezTo>
                    <a:cubicBezTo>
                      <a:pt x="1031826" y="2417524"/>
                      <a:pt x="1038795" y="2417365"/>
                      <a:pt x="1043198" y="2421555"/>
                    </a:cubicBezTo>
                    <a:cubicBezTo>
                      <a:pt x="1053798" y="2431663"/>
                      <a:pt x="1064572" y="2441772"/>
                      <a:pt x="1075199" y="2451614"/>
                    </a:cubicBezTo>
                    <a:cubicBezTo>
                      <a:pt x="1079668" y="2455737"/>
                      <a:pt x="1079947" y="2462707"/>
                      <a:pt x="1075811" y="2467176"/>
                    </a:cubicBezTo>
                    <a:cubicBezTo>
                      <a:pt x="1073643" y="2469530"/>
                      <a:pt x="1070690" y="2470714"/>
                      <a:pt x="1067724" y="2470714"/>
                    </a:cubicBezTo>
                    <a:close/>
                    <a:moveTo>
                      <a:pt x="1003921" y="2409917"/>
                    </a:moveTo>
                    <a:cubicBezTo>
                      <a:pt x="1001141" y="2409917"/>
                      <a:pt x="998348" y="2408866"/>
                      <a:pt x="996207" y="2406765"/>
                    </a:cubicBezTo>
                    <a:cubicBezTo>
                      <a:pt x="985832" y="2396576"/>
                      <a:pt x="975285" y="2386082"/>
                      <a:pt x="964857" y="2375561"/>
                    </a:cubicBezTo>
                    <a:cubicBezTo>
                      <a:pt x="960574" y="2371252"/>
                      <a:pt x="960601" y="2364269"/>
                      <a:pt x="964924" y="2359986"/>
                    </a:cubicBezTo>
                    <a:cubicBezTo>
                      <a:pt x="969246" y="2355703"/>
                      <a:pt x="976229" y="2355743"/>
                      <a:pt x="980499" y="2360053"/>
                    </a:cubicBezTo>
                    <a:cubicBezTo>
                      <a:pt x="990860" y="2370494"/>
                      <a:pt x="1001327" y="2380922"/>
                      <a:pt x="1011635" y="2391030"/>
                    </a:cubicBezTo>
                    <a:cubicBezTo>
                      <a:pt x="1015985" y="2395299"/>
                      <a:pt x="1016051" y="2402269"/>
                      <a:pt x="1011782" y="2406618"/>
                    </a:cubicBezTo>
                    <a:cubicBezTo>
                      <a:pt x="1009627" y="2408813"/>
                      <a:pt x="1006767" y="2409917"/>
                      <a:pt x="1003921" y="2409917"/>
                    </a:cubicBezTo>
                    <a:close/>
                    <a:moveTo>
                      <a:pt x="941874" y="2347311"/>
                    </a:moveTo>
                    <a:cubicBezTo>
                      <a:pt x="938987" y="2347311"/>
                      <a:pt x="936114" y="2346180"/>
                      <a:pt x="933946" y="2343946"/>
                    </a:cubicBezTo>
                    <a:cubicBezTo>
                      <a:pt x="923771" y="2333398"/>
                      <a:pt x="913610" y="2322718"/>
                      <a:pt x="903461" y="2311918"/>
                    </a:cubicBezTo>
                    <a:cubicBezTo>
                      <a:pt x="899298" y="2307489"/>
                      <a:pt x="899511" y="2300506"/>
                      <a:pt x="903940" y="2296343"/>
                    </a:cubicBezTo>
                    <a:cubicBezTo>
                      <a:pt x="908383" y="2292180"/>
                      <a:pt x="915352" y="2292406"/>
                      <a:pt x="919515" y="2296835"/>
                    </a:cubicBezTo>
                    <a:cubicBezTo>
                      <a:pt x="929597" y="2307568"/>
                      <a:pt x="939692" y="2318182"/>
                      <a:pt x="949801" y="2328650"/>
                    </a:cubicBezTo>
                    <a:cubicBezTo>
                      <a:pt x="954030" y="2333026"/>
                      <a:pt x="953897" y="2339996"/>
                      <a:pt x="949521" y="2344225"/>
                    </a:cubicBezTo>
                    <a:cubicBezTo>
                      <a:pt x="947380" y="2346287"/>
                      <a:pt x="944627" y="2347311"/>
                      <a:pt x="941874" y="2347311"/>
                    </a:cubicBezTo>
                    <a:close/>
                    <a:moveTo>
                      <a:pt x="881529" y="2283069"/>
                    </a:moveTo>
                    <a:cubicBezTo>
                      <a:pt x="878536" y="2283069"/>
                      <a:pt x="875570" y="2281858"/>
                      <a:pt x="873389" y="2279491"/>
                    </a:cubicBezTo>
                    <a:cubicBezTo>
                      <a:pt x="863506" y="2268677"/>
                      <a:pt x="853624" y="2257744"/>
                      <a:pt x="843755" y="2246692"/>
                    </a:cubicBezTo>
                    <a:cubicBezTo>
                      <a:pt x="839712" y="2242156"/>
                      <a:pt x="840111" y="2235187"/>
                      <a:pt x="844633" y="2231143"/>
                    </a:cubicBezTo>
                    <a:cubicBezTo>
                      <a:pt x="849182" y="2227086"/>
                      <a:pt x="856151" y="2227486"/>
                      <a:pt x="860195" y="2232021"/>
                    </a:cubicBezTo>
                    <a:cubicBezTo>
                      <a:pt x="869997" y="2243007"/>
                      <a:pt x="879813" y="2253874"/>
                      <a:pt x="889655" y="2264621"/>
                    </a:cubicBezTo>
                    <a:cubicBezTo>
                      <a:pt x="893752" y="2269103"/>
                      <a:pt x="893446" y="2276073"/>
                      <a:pt x="888964" y="2280183"/>
                    </a:cubicBezTo>
                    <a:cubicBezTo>
                      <a:pt x="886849" y="2282111"/>
                      <a:pt x="884189" y="2283069"/>
                      <a:pt x="881529" y="2283069"/>
                    </a:cubicBezTo>
                    <a:close/>
                    <a:moveTo>
                      <a:pt x="822846" y="2217311"/>
                    </a:moveTo>
                    <a:cubicBezTo>
                      <a:pt x="819761" y="2217311"/>
                      <a:pt x="816715" y="2216034"/>
                      <a:pt x="814533" y="2213533"/>
                    </a:cubicBezTo>
                    <a:cubicBezTo>
                      <a:pt x="804890" y="2202467"/>
                      <a:pt x="795287" y="2191295"/>
                      <a:pt x="785711" y="2180016"/>
                    </a:cubicBezTo>
                    <a:cubicBezTo>
                      <a:pt x="781774" y="2175374"/>
                      <a:pt x="782333" y="2168431"/>
                      <a:pt x="786975" y="2164494"/>
                    </a:cubicBezTo>
                    <a:cubicBezTo>
                      <a:pt x="791603" y="2160543"/>
                      <a:pt x="798560" y="2161116"/>
                      <a:pt x="802496" y="2165744"/>
                    </a:cubicBezTo>
                    <a:cubicBezTo>
                      <a:pt x="812020" y="2176970"/>
                      <a:pt x="821570" y="2188076"/>
                      <a:pt x="831146" y="2199062"/>
                    </a:cubicBezTo>
                    <a:cubicBezTo>
                      <a:pt x="835136" y="2203651"/>
                      <a:pt x="834657" y="2210607"/>
                      <a:pt x="830069" y="2214611"/>
                    </a:cubicBezTo>
                    <a:cubicBezTo>
                      <a:pt x="827980" y="2216419"/>
                      <a:pt x="825400" y="2217311"/>
                      <a:pt x="822846" y="2217311"/>
                    </a:cubicBezTo>
                    <a:close/>
                    <a:moveTo>
                      <a:pt x="765774" y="2150143"/>
                    </a:moveTo>
                    <a:cubicBezTo>
                      <a:pt x="762608" y="2150143"/>
                      <a:pt x="759456" y="2148786"/>
                      <a:pt x="757288" y="2146166"/>
                    </a:cubicBezTo>
                    <a:cubicBezTo>
                      <a:pt x="747924" y="2134874"/>
                      <a:pt x="738587" y="2123475"/>
                      <a:pt x="729277" y="2111970"/>
                    </a:cubicBezTo>
                    <a:cubicBezTo>
                      <a:pt x="725446" y="2107248"/>
                      <a:pt x="726178" y="2100305"/>
                      <a:pt x="730899" y="2096474"/>
                    </a:cubicBezTo>
                    <a:cubicBezTo>
                      <a:pt x="735634" y="2092644"/>
                      <a:pt x="742564" y="2093389"/>
                      <a:pt x="746394" y="2098110"/>
                    </a:cubicBezTo>
                    <a:cubicBezTo>
                      <a:pt x="755652" y="2109536"/>
                      <a:pt x="764936" y="2120868"/>
                      <a:pt x="774246" y="2132094"/>
                    </a:cubicBezTo>
                    <a:cubicBezTo>
                      <a:pt x="778130" y="2136775"/>
                      <a:pt x="777478" y="2143732"/>
                      <a:pt x="772796" y="2147615"/>
                    </a:cubicBezTo>
                    <a:cubicBezTo>
                      <a:pt x="770735" y="2149318"/>
                      <a:pt x="768247" y="2150143"/>
                      <a:pt x="765774" y="2150143"/>
                    </a:cubicBezTo>
                    <a:close/>
                    <a:moveTo>
                      <a:pt x="710297" y="2081644"/>
                    </a:moveTo>
                    <a:cubicBezTo>
                      <a:pt x="707051" y="2081644"/>
                      <a:pt x="703819" y="2080208"/>
                      <a:pt x="701651" y="2077468"/>
                    </a:cubicBezTo>
                    <a:cubicBezTo>
                      <a:pt x="692554" y="2065950"/>
                      <a:pt x="683483" y="2054351"/>
                      <a:pt x="674438" y="2042647"/>
                    </a:cubicBezTo>
                    <a:cubicBezTo>
                      <a:pt x="670714" y="2037832"/>
                      <a:pt x="671605" y="2030916"/>
                      <a:pt x="676420" y="2027191"/>
                    </a:cubicBezTo>
                    <a:cubicBezTo>
                      <a:pt x="681235" y="2023481"/>
                      <a:pt x="688151" y="2024359"/>
                      <a:pt x="691875" y="2029173"/>
                    </a:cubicBezTo>
                    <a:cubicBezTo>
                      <a:pt x="700866" y="2040811"/>
                      <a:pt x="709884" y="2052356"/>
                      <a:pt x="718929" y="2063808"/>
                    </a:cubicBezTo>
                    <a:cubicBezTo>
                      <a:pt x="722706" y="2068570"/>
                      <a:pt x="721895" y="2075499"/>
                      <a:pt x="717120" y="2079277"/>
                    </a:cubicBezTo>
                    <a:cubicBezTo>
                      <a:pt x="715098" y="2080873"/>
                      <a:pt x="712691" y="2081644"/>
                      <a:pt x="710297" y="2081644"/>
                    </a:cubicBezTo>
                    <a:close/>
                    <a:moveTo>
                      <a:pt x="656416" y="2011909"/>
                    </a:moveTo>
                    <a:cubicBezTo>
                      <a:pt x="653064" y="2011909"/>
                      <a:pt x="649779" y="2010393"/>
                      <a:pt x="647611" y="2007520"/>
                    </a:cubicBezTo>
                    <a:cubicBezTo>
                      <a:pt x="638766" y="1995815"/>
                      <a:pt x="629961" y="1984004"/>
                      <a:pt x="621182" y="1972114"/>
                    </a:cubicBezTo>
                    <a:cubicBezTo>
                      <a:pt x="617565" y="1967219"/>
                      <a:pt x="618602" y="1960316"/>
                      <a:pt x="623497" y="1956711"/>
                    </a:cubicBezTo>
                    <a:cubicBezTo>
                      <a:pt x="628405" y="1953094"/>
                      <a:pt x="635295" y="1954131"/>
                      <a:pt x="638912" y="1959026"/>
                    </a:cubicBezTo>
                    <a:cubicBezTo>
                      <a:pt x="647637" y="1970864"/>
                      <a:pt x="656403" y="1982608"/>
                      <a:pt x="665194" y="1994246"/>
                    </a:cubicBezTo>
                    <a:cubicBezTo>
                      <a:pt x="668852" y="1999101"/>
                      <a:pt x="667894" y="2006017"/>
                      <a:pt x="663040" y="2009675"/>
                    </a:cubicBezTo>
                    <a:cubicBezTo>
                      <a:pt x="661058" y="2011178"/>
                      <a:pt x="658717" y="2011909"/>
                      <a:pt x="656416" y="2011909"/>
                    </a:cubicBezTo>
                    <a:close/>
                    <a:moveTo>
                      <a:pt x="604078" y="1940977"/>
                    </a:moveTo>
                    <a:cubicBezTo>
                      <a:pt x="600660" y="1940977"/>
                      <a:pt x="597281" y="1939394"/>
                      <a:pt x="595127" y="1936401"/>
                    </a:cubicBezTo>
                    <a:cubicBezTo>
                      <a:pt x="586561" y="1924497"/>
                      <a:pt x="578009" y="1912500"/>
                      <a:pt x="569483" y="1900424"/>
                    </a:cubicBezTo>
                    <a:cubicBezTo>
                      <a:pt x="565985" y="1895449"/>
                      <a:pt x="567182" y="1888572"/>
                      <a:pt x="572143" y="1885075"/>
                    </a:cubicBezTo>
                    <a:cubicBezTo>
                      <a:pt x="577131" y="1881576"/>
                      <a:pt x="583994" y="1882747"/>
                      <a:pt x="587505" y="1887735"/>
                    </a:cubicBezTo>
                    <a:cubicBezTo>
                      <a:pt x="595965" y="1899745"/>
                      <a:pt x="604477" y="1911676"/>
                      <a:pt x="613003" y="1923527"/>
                    </a:cubicBezTo>
                    <a:cubicBezTo>
                      <a:pt x="616567" y="1928461"/>
                      <a:pt x="615450" y="1935338"/>
                      <a:pt x="610502" y="1938902"/>
                    </a:cubicBezTo>
                    <a:cubicBezTo>
                      <a:pt x="608560" y="1940299"/>
                      <a:pt x="606312" y="1940977"/>
                      <a:pt x="604078" y="1940977"/>
                    </a:cubicBezTo>
                    <a:close/>
                    <a:moveTo>
                      <a:pt x="553323" y="1868927"/>
                    </a:moveTo>
                    <a:cubicBezTo>
                      <a:pt x="549811" y="1868927"/>
                      <a:pt x="546367" y="1867265"/>
                      <a:pt x="544238" y="1864166"/>
                    </a:cubicBezTo>
                    <a:cubicBezTo>
                      <a:pt x="538639" y="1856039"/>
                      <a:pt x="533066" y="1847886"/>
                      <a:pt x="527520" y="1839693"/>
                    </a:cubicBezTo>
                    <a:cubicBezTo>
                      <a:pt x="524793" y="1835676"/>
                      <a:pt x="522080" y="1831659"/>
                      <a:pt x="519366" y="1827629"/>
                    </a:cubicBezTo>
                    <a:cubicBezTo>
                      <a:pt x="515975" y="1822588"/>
                      <a:pt x="517318" y="1815738"/>
                      <a:pt x="522359" y="1812347"/>
                    </a:cubicBezTo>
                    <a:cubicBezTo>
                      <a:pt x="527400" y="1808955"/>
                      <a:pt x="534250" y="1810285"/>
                      <a:pt x="537655" y="1815339"/>
                    </a:cubicBezTo>
                    <a:cubicBezTo>
                      <a:pt x="540341" y="1819343"/>
                      <a:pt x="543041" y="1823333"/>
                      <a:pt x="545755" y="1827336"/>
                    </a:cubicBezTo>
                    <a:cubicBezTo>
                      <a:pt x="551275" y="1835477"/>
                      <a:pt x="556821" y="1843590"/>
                      <a:pt x="562380" y="1851663"/>
                    </a:cubicBezTo>
                    <a:cubicBezTo>
                      <a:pt x="565825" y="1856678"/>
                      <a:pt x="564562" y="1863541"/>
                      <a:pt x="559561" y="1866986"/>
                    </a:cubicBezTo>
                    <a:cubicBezTo>
                      <a:pt x="557659" y="1868302"/>
                      <a:pt x="555478" y="1868927"/>
                      <a:pt x="553323" y="1868927"/>
                    </a:cubicBezTo>
                    <a:close/>
                    <a:moveTo>
                      <a:pt x="504137" y="1795854"/>
                    </a:moveTo>
                    <a:cubicBezTo>
                      <a:pt x="500559" y="1795854"/>
                      <a:pt x="497048" y="1794112"/>
                      <a:pt x="494933" y="1790893"/>
                    </a:cubicBezTo>
                    <a:cubicBezTo>
                      <a:pt x="486820" y="1778537"/>
                      <a:pt x="478786" y="1766194"/>
                      <a:pt x="470859" y="1753837"/>
                    </a:cubicBezTo>
                    <a:cubicBezTo>
                      <a:pt x="467574" y="1748717"/>
                      <a:pt x="469050" y="1741907"/>
                      <a:pt x="474171" y="1738608"/>
                    </a:cubicBezTo>
                    <a:cubicBezTo>
                      <a:pt x="479292" y="1735323"/>
                      <a:pt x="486101" y="1736813"/>
                      <a:pt x="489400" y="1741933"/>
                    </a:cubicBezTo>
                    <a:cubicBezTo>
                      <a:pt x="497287" y="1754223"/>
                      <a:pt x="505268" y="1766499"/>
                      <a:pt x="513341" y="1778789"/>
                    </a:cubicBezTo>
                    <a:cubicBezTo>
                      <a:pt x="516680" y="1783870"/>
                      <a:pt x="515270" y="1790707"/>
                      <a:pt x="510189" y="1794045"/>
                    </a:cubicBezTo>
                    <a:cubicBezTo>
                      <a:pt x="508313" y="1795269"/>
                      <a:pt x="506225" y="1795854"/>
                      <a:pt x="504137" y="1795854"/>
                    </a:cubicBezTo>
                    <a:close/>
                    <a:moveTo>
                      <a:pt x="456534" y="1721690"/>
                    </a:moveTo>
                    <a:cubicBezTo>
                      <a:pt x="452863" y="1721690"/>
                      <a:pt x="449272" y="1719854"/>
                      <a:pt x="447184" y="1716516"/>
                    </a:cubicBezTo>
                    <a:cubicBezTo>
                      <a:pt x="439337" y="1704000"/>
                      <a:pt x="431582" y="1691471"/>
                      <a:pt x="423921" y="1678942"/>
                    </a:cubicBezTo>
                    <a:cubicBezTo>
                      <a:pt x="420742" y="1673754"/>
                      <a:pt x="422378" y="1666971"/>
                      <a:pt x="427579" y="1663805"/>
                    </a:cubicBezTo>
                    <a:cubicBezTo>
                      <a:pt x="432766" y="1660627"/>
                      <a:pt x="439549" y="1662263"/>
                      <a:pt x="442715" y="1667463"/>
                    </a:cubicBezTo>
                    <a:cubicBezTo>
                      <a:pt x="450336" y="1679913"/>
                      <a:pt x="458051" y="1692362"/>
                      <a:pt x="465858" y="1704825"/>
                    </a:cubicBezTo>
                    <a:cubicBezTo>
                      <a:pt x="469090" y="1709972"/>
                      <a:pt x="467534" y="1716769"/>
                      <a:pt x="462373" y="1720001"/>
                    </a:cubicBezTo>
                    <a:cubicBezTo>
                      <a:pt x="460551" y="1721145"/>
                      <a:pt x="458529" y="1721690"/>
                      <a:pt x="456534" y="1721690"/>
                    </a:cubicBezTo>
                    <a:close/>
                    <a:moveTo>
                      <a:pt x="410554" y="1646488"/>
                    </a:moveTo>
                    <a:cubicBezTo>
                      <a:pt x="406803" y="1646488"/>
                      <a:pt x="403146" y="1644573"/>
                      <a:pt x="401084" y="1641115"/>
                    </a:cubicBezTo>
                    <a:cubicBezTo>
                      <a:pt x="393516" y="1628413"/>
                      <a:pt x="386041" y="1615711"/>
                      <a:pt x="378659" y="1603035"/>
                    </a:cubicBezTo>
                    <a:cubicBezTo>
                      <a:pt x="375613" y="1597768"/>
                      <a:pt x="377396" y="1591025"/>
                      <a:pt x="382649" y="1587965"/>
                    </a:cubicBezTo>
                    <a:cubicBezTo>
                      <a:pt x="387916" y="1584919"/>
                      <a:pt x="394646" y="1586702"/>
                      <a:pt x="397719" y="1591969"/>
                    </a:cubicBezTo>
                    <a:cubicBezTo>
                      <a:pt x="405047" y="1604578"/>
                      <a:pt x="412483" y="1617200"/>
                      <a:pt x="420011" y="1629836"/>
                    </a:cubicBezTo>
                    <a:cubicBezTo>
                      <a:pt x="423123" y="1635063"/>
                      <a:pt x="421407" y="1641820"/>
                      <a:pt x="416180" y="1644932"/>
                    </a:cubicBezTo>
                    <a:cubicBezTo>
                      <a:pt x="414411" y="1645996"/>
                      <a:pt x="412469" y="1646488"/>
                      <a:pt x="410554" y="1646488"/>
                    </a:cubicBezTo>
                    <a:close/>
                    <a:moveTo>
                      <a:pt x="366276" y="1570289"/>
                    </a:moveTo>
                    <a:cubicBezTo>
                      <a:pt x="362432" y="1570289"/>
                      <a:pt x="358708" y="1568267"/>
                      <a:pt x="356673" y="1564689"/>
                    </a:cubicBezTo>
                    <a:cubicBezTo>
                      <a:pt x="349384" y="1551814"/>
                      <a:pt x="342202" y="1538953"/>
                      <a:pt x="335140" y="1526104"/>
                    </a:cubicBezTo>
                    <a:cubicBezTo>
                      <a:pt x="332200" y="1520771"/>
                      <a:pt x="334142" y="1514067"/>
                      <a:pt x="339476" y="1511141"/>
                    </a:cubicBezTo>
                    <a:cubicBezTo>
                      <a:pt x="344809" y="1508202"/>
                      <a:pt x="351499" y="1510143"/>
                      <a:pt x="354439" y="1515477"/>
                    </a:cubicBezTo>
                    <a:cubicBezTo>
                      <a:pt x="361462" y="1528246"/>
                      <a:pt x="368604" y="1541041"/>
                      <a:pt x="375853" y="1553836"/>
                    </a:cubicBezTo>
                    <a:cubicBezTo>
                      <a:pt x="378845" y="1559130"/>
                      <a:pt x="376983" y="1565860"/>
                      <a:pt x="371690" y="1568853"/>
                    </a:cubicBezTo>
                    <a:cubicBezTo>
                      <a:pt x="369974" y="1569823"/>
                      <a:pt x="368112" y="1570289"/>
                      <a:pt x="366276" y="1570289"/>
                    </a:cubicBezTo>
                    <a:close/>
                    <a:moveTo>
                      <a:pt x="323767" y="1493079"/>
                    </a:moveTo>
                    <a:cubicBezTo>
                      <a:pt x="319831" y="1493079"/>
                      <a:pt x="316027" y="1490964"/>
                      <a:pt x="314045" y="1487253"/>
                    </a:cubicBezTo>
                    <a:cubicBezTo>
                      <a:pt x="307049" y="1474205"/>
                      <a:pt x="300172" y="1461171"/>
                      <a:pt x="293416" y="1448163"/>
                    </a:cubicBezTo>
                    <a:cubicBezTo>
                      <a:pt x="290609" y="1442763"/>
                      <a:pt x="292711" y="1436112"/>
                      <a:pt x="298111" y="1433306"/>
                    </a:cubicBezTo>
                    <a:cubicBezTo>
                      <a:pt x="303497" y="1430513"/>
                      <a:pt x="310161" y="1432601"/>
                      <a:pt x="312954" y="1438001"/>
                    </a:cubicBezTo>
                    <a:cubicBezTo>
                      <a:pt x="319684" y="1450929"/>
                      <a:pt x="326521" y="1463884"/>
                      <a:pt x="333464" y="1476865"/>
                    </a:cubicBezTo>
                    <a:cubicBezTo>
                      <a:pt x="336337" y="1482226"/>
                      <a:pt x="334315" y="1488902"/>
                      <a:pt x="328955" y="1491775"/>
                    </a:cubicBezTo>
                    <a:cubicBezTo>
                      <a:pt x="327305" y="1492653"/>
                      <a:pt x="325523" y="1493079"/>
                      <a:pt x="323767" y="1493079"/>
                    </a:cubicBezTo>
                    <a:close/>
                    <a:moveTo>
                      <a:pt x="283108" y="1414885"/>
                    </a:moveTo>
                    <a:cubicBezTo>
                      <a:pt x="279077" y="1414885"/>
                      <a:pt x="275194" y="1412663"/>
                      <a:pt x="273252" y="1408819"/>
                    </a:cubicBezTo>
                    <a:cubicBezTo>
                      <a:pt x="266588" y="1395599"/>
                      <a:pt x="260031" y="1382404"/>
                      <a:pt x="253593" y="1369237"/>
                    </a:cubicBezTo>
                    <a:cubicBezTo>
                      <a:pt x="250920" y="1363770"/>
                      <a:pt x="253181" y="1357173"/>
                      <a:pt x="258648" y="1354500"/>
                    </a:cubicBezTo>
                    <a:cubicBezTo>
                      <a:pt x="264114" y="1351826"/>
                      <a:pt x="270711" y="1354087"/>
                      <a:pt x="273385" y="1359554"/>
                    </a:cubicBezTo>
                    <a:cubicBezTo>
                      <a:pt x="279782" y="1372642"/>
                      <a:pt x="286300" y="1385756"/>
                      <a:pt x="292937" y="1398897"/>
                    </a:cubicBezTo>
                    <a:cubicBezTo>
                      <a:pt x="295677" y="1404324"/>
                      <a:pt x="293482" y="1410961"/>
                      <a:pt x="288055" y="1413701"/>
                    </a:cubicBezTo>
                    <a:cubicBezTo>
                      <a:pt x="286459" y="1414499"/>
                      <a:pt x="284770" y="1414885"/>
                      <a:pt x="283108" y="1414885"/>
                    </a:cubicBezTo>
                    <a:close/>
                    <a:moveTo>
                      <a:pt x="244403" y="1335706"/>
                    </a:moveTo>
                    <a:cubicBezTo>
                      <a:pt x="240266" y="1335706"/>
                      <a:pt x="236316" y="1333378"/>
                      <a:pt x="234427" y="1329402"/>
                    </a:cubicBezTo>
                    <a:cubicBezTo>
                      <a:pt x="228083" y="1315994"/>
                      <a:pt x="221871" y="1302641"/>
                      <a:pt x="215780" y="1289314"/>
                    </a:cubicBezTo>
                    <a:cubicBezTo>
                      <a:pt x="213239" y="1283780"/>
                      <a:pt x="215673" y="1277237"/>
                      <a:pt x="221206" y="1274709"/>
                    </a:cubicBezTo>
                    <a:cubicBezTo>
                      <a:pt x="226740" y="1272182"/>
                      <a:pt x="233284" y="1274616"/>
                      <a:pt x="235811" y="1280149"/>
                    </a:cubicBezTo>
                    <a:cubicBezTo>
                      <a:pt x="241862" y="1293383"/>
                      <a:pt x="248047" y="1306658"/>
                      <a:pt x="254338" y="1319971"/>
                    </a:cubicBezTo>
                    <a:cubicBezTo>
                      <a:pt x="256945" y="1325464"/>
                      <a:pt x="254591" y="1332035"/>
                      <a:pt x="249098" y="1334642"/>
                    </a:cubicBezTo>
                    <a:cubicBezTo>
                      <a:pt x="247582" y="1335360"/>
                      <a:pt x="245972" y="1335706"/>
                      <a:pt x="244403" y="1335706"/>
                    </a:cubicBezTo>
                    <a:close/>
                    <a:moveTo>
                      <a:pt x="207746" y="1255543"/>
                    </a:moveTo>
                    <a:cubicBezTo>
                      <a:pt x="203517" y="1255543"/>
                      <a:pt x="199473" y="1253096"/>
                      <a:pt x="197664" y="1248973"/>
                    </a:cubicBezTo>
                    <a:cubicBezTo>
                      <a:pt x="191746" y="1235592"/>
                      <a:pt x="185840" y="1221933"/>
                      <a:pt x="180094" y="1208393"/>
                    </a:cubicBezTo>
                    <a:cubicBezTo>
                      <a:pt x="177714" y="1202793"/>
                      <a:pt x="180320" y="1196329"/>
                      <a:pt x="185920" y="1193948"/>
                    </a:cubicBezTo>
                    <a:cubicBezTo>
                      <a:pt x="191533" y="1191581"/>
                      <a:pt x="197997" y="1194188"/>
                      <a:pt x="200365" y="1199774"/>
                    </a:cubicBezTo>
                    <a:cubicBezTo>
                      <a:pt x="206084" y="1213234"/>
                      <a:pt x="211949" y="1226787"/>
                      <a:pt x="217815" y="1240088"/>
                    </a:cubicBezTo>
                    <a:cubicBezTo>
                      <a:pt x="220275" y="1245648"/>
                      <a:pt x="217748" y="1252152"/>
                      <a:pt x="212189" y="1254612"/>
                    </a:cubicBezTo>
                    <a:cubicBezTo>
                      <a:pt x="210739" y="1255251"/>
                      <a:pt x="209236" y="1255543"/>
                      <a:pt x="207746" y="1255543"/>
                    </a:cubicBezTo>
                    <a:close/>
                    <a:moveTo>
                      <a:pt x="173284" y="1174423"/>
                    </a:moveTo>
                    <a:cubicBezTo>
                      <a:pt x="168948" y="1174423"/>
                      <a:pt x="164825" y="1171829"/>
                      <a:pt x="163083" y="1167560"/>
                    </a:cubicBezTo>
                    <a:cubicBezTo>
                      <a:pt x="157523" y="1153913"/>
                      <a:pt x="152003" y="1140094"/>
                      <a:pt x="146683" y="1126487"/>
                    </a:cubicBezTo>
                    <a:cubicBezTo>
                      <a:pt x="144475" y="1120821"/>
                      <a:pt x="147268" y="1114437"/>
                      <a:pt x="152934" y="1112216"/>
                    </a:cubicBezTo>
                    <a:cubicBezTo>
                      <a:pt x="158601" y="1110008"/>
                      <a:pt x="164985" y="1112801"/>
                      <a:pt x="167206" y="1118467"/>
                    </a:cubicBezTo>
                    <a:cubicBezTo>
                      <a:pt x="172486" y="1131967"/>
                      <a:pt x="177953" y="1145694"/>
                      <a:pt x="183486" y="1159247"/>
                    </a:cubicBezTo>
                    <a:cubicBezTo>
                      <a:pt x="185787" y="1164873"/>
                      <a:pt x="183087" y="1171311"/>
                      <a:pt x="177447" y="1173598"/>
                    </a:cubicBezTo>
                    <a:cubicBezTo>
                      <a:pt x="176091" y="1174157"/>
                      <a:pt x="174681" y="1174423"/>
                      <a:pt x="173284" y="1174423"/>
                    </a:cubicBezTo>
                    <a:close/>
                    <a:moveTo>
                      <a:pt x="141230" y="1092331"/>
                    </a:moveTo>
                    <a:cubicBezTo>
                      <a:pt x="136761" y="1092331"/>
                      <a:pt x="132558" y="1089591"/>
                      <a:pt x="130909" y="1085162"/>
                    </a:cubicBezTo>
                    <a:cubicBezTo>
                      <a:pt x="125735" y="1071316"/>
                      <a:pt x="120641" y="1057324"/>
                      <a:pt x="115759" y="1043585"/>
                    </a:cubicBezTo>
                    <a:cubicBezTo>
                      <a:pt x="113738" y="1037852"/>
                      <a:pt x="116730" y="1031548"/>
                      <a:pt x="122463" y="1029513"/>
                    </a:cubicBezTo>
                    <a:cubicBezTo>
                      <a:pt x="128209" y="1027491"/>
                      <a:pt x="134500" y="1030484"/>
                      <a:pt x="136535" y="1036216"/>
                    </a:cubicBezTo>
                    <a:cubicBezTo>
                      <a:pt x="141363" y="1049849"/>
                      <a:pt x="146417" y="1063722"/>
                      <a:pt x="151538" y="1077461"/>
                    </a:cubicBezTo>
                    <a:cubicBezTo>
                      <a:pt x="153679" y="1083154"/>
                      <a:pt x="150780" y="1089498"/>
                      <a:pt x="145074" y="1091627"/>
                    </a:cubicBezTo>
                    <a:cubicBezTo>
                      <a:pt x="143810" y="1092105"/>
                      <a:pt x="142507" y="1092331"/>
                      <a:pt x="141230" y="1092331"/>
                    </a:cubicBezTo>
                    <a:close/>
                    <a:moveTo>
                      <a:pt x="111743" y="1009269"/>
                    </a:moveTo>
                    <a:cubicBezTo>
                      <a:pt x="107140" y="1009269"/>
                      <a:pt x="102844" y="1006356"/>
                      <a:pt x="101301" y="1001754"/>
                    </a:cubicBezTo>
                    <a:cubicBezTo>
                      <a:pt x="96593" y="987749"/>
                      <a:pt x="91965" y="973597"/>
                      <a:pt x="87562" y="959684"/>
                    </a:cubicBezTo>
                    <a:cubicBezTo>
                      <a:pt x="85726" y="953885"/>
                      <a:pt x="88932" y="947687"/>
                      <a:pt x="94731" y="945852"/>
                    </a:cubicBezTo>
                    <a:cubicBezTo>
                      <a:pt x="100517" y="944016"/>
                      <a:pt x="106728" y="947222"/>
                      <a:pt x="108564" y="953021"/>
                    </a:cubicBezTo>
                    <a:cubicBezTo>
                      <a:pt x="112926" y="966814"/>
                      <a:pt x="117515" y="980846"/>
                      <a:pt x="122183" y="994732"/>
                    </a:cubicBezTo>
                    <a:cubicBezTo>
                      <a:pt x="124125" y="1000504"/>
                      <a:pt x="121026" y="1006742"/>
                      <a:pt x="115254" y="1008684"/>
                    </a:cubicBezTo>
                    <a:cubicBezTo>
                      <a:pt x="114097" y="1009083"/>
                      <a:pt x="112913" y="1009269"/>
                      <a:pt x="111743" y="1009269"/>
                    </a:cubicBezTo>
                    <a:close/>
                    <a:moveTo>
                      <a:pt x="85128" y="925249"/>
                    </a:moveTo>
                    <a:cubicBezTo>
                      <a:pt x="80380" y="925249"/>
                      <a:pt x="75990" y="922150"/>
                      <a:pt x="74567" y="917362"/>
                    </a:cubicBezTo>
                    <a:cubicBezTo>
                      <a:pt x="70351" y="903157"/>
                      <a:pt x="66254" y="888832"/>
                      <a:pt x="62371" y="874787"/>
                    </a:cubicBezTo>
                    <a:cubicBezTo>
                      <a:pt x="60761" y="868921"/>
                      <a:pt x="64206" y="862856"/>
                      <a:pt x="70058" y="861247"/>
                    </a:cubicBezTo>
                    <a:cubicBezTo>
                      <a:pt x="75951" y="859624"/>
                      <a:pt x="82002" y="863069"/>
                      <a:pt x="83612" y="868934"/>
                    </a:cubicBezTo>
                    <a:cubicBezTo>
                      <a:pt x="87456" y="882834"/>
                      <a:pt x="91512" y="897025"/>
                      <a:pt x="95689" y="911097"/>
                    </a:cubicBezTo>
                    <a:cubicBezTo>
                      <a:pt x="97418" y="916923"/>
                      <a:pt x="94093" y="923055"/>
                      <a:pt x="88267" y="924784"/>
                    </a:cubicBezTo>
                    <a:cubicBezTo>
                      <a:pt x="87216" y="925103"/>
                      <a:pt x="86165" y="925249"/>
                      <a:pt x="85128" y="925249"/>
                    </a:cubicBezTo>
                    <a:close/>
                    <a:moveTo>
                      <a:pt x="61706" y="840285"/>
                    </a:moveTo>
                    <a:cubicBezTo>
                      <a:pt x="56784" y="840285"/>
                      <a:pt x="52302" y="836960"/>
                      <a:pt x="51039" y="831972"/>
                    </a:cubicBezTo>
                    <a:cubicBezTo>
                      <a:pt x="47394" y="817647"/>
                      <a:pt x="43883" y="803163"/>
                      <a:pt x="40597" y="788918"/>
                    </a:cubicBezTo>
                    <a:cubicBezTo>
                      <a:pt x="39228" y="782986"/>
                      <a:pt x="42925" y="777067"/>
                      <a:pt x="48844" y="775697"/>
                    </a:cubicBezTo>
                    <a:cubicBezTo>
                      <a:pt x="54816" y="774340"/>
                      <a:pt x="60695" y="778038"/>
                      <a:pt x="62051" y="783957"/>
                    </a:cubicBezTo>
                    <a:cubicBezTo>
                      <a:pt x="65310" y="798055"/>
                      <a:pt x="68781" y="812380"/>
                      <a:pt x="72386" y="826545"/>
                    </a:cubicBezTo>
                    <a:cubicBezTo>
                      <a:pt x="73876" y="832451"/>
                      <a:pt x="70324" y="838436"/>
                      <a:pt x="64419" y="839939"/>
                    </a:cubicBezTo>
                    <a:cubicBezTo>
                      <a:pt x="63514" y="840165"/>
                      <a:pt x="62597" y="840285"/>
                      <a:pt x="61706" y="840285"/>
                    </a:cubicBezTo>
                    <a:close/>
                    <a:moveTo>
                      <a:pt x="41901" y="754403"/>
                    </a:moveTo>
                    <a:cubicBezTo>
                      <a:pt x="36794" y="754403"/>
                      <a:pt x="32205" y="750812"/>
                      <a:pt x="31127" y="745611"/>
                    </a:cubicBezTo>
                    <a:cubicBezTo>
                      <a:pt x="28108" y="730967"/>
                      <a:pt x="25275" y="716323"/>
                      <a:pt x="22708" y="702065"/>
                    </a:cubicBezTo>
                    <a:cubicBezTo>
                      <a:pt x="21631" y="696080"/>
                      <a:pt x="25621" y="690347"/>
                      <a:pt x="31606" y="689270"/>
                    </a:cubicBezTo>
                    <a:cubicBezTo>
                      <a:pt x="37605" y="688206"/>
                      <a:pt x="43324" y="692182"/>
                      <a:pt x="44402" y="698168"/>
                    </a:cubicBezTo>
                    <a:cubicBezTo>
                      <a:pt x="46928" y="712240"/>
                      <a:pt x="49722" y="726711"/>
                      <a:pt x="52701" y="741155"/>
                    </a:cubicBezTo>
                    <a:cubicBezTo>
                      <a:pt x="53938" y="747114"/>
                      <a:pt x="50107" y="752940"/>
                      <a:pt x="44135" y="754177"/>
                    </a:cubicBezTo>
                    <a:cubicBezTo>
                      <a:pt x="43391" y="754323"/>
                      <a:pt x="42646" y="754403"/>
                      <a:pt x="41901" y="754403"/>
                    </a:cubicBezTo>
                    <a:close/>
                    <a:moveTo>
                      <a:pt x="26313" y="667669"/>
                    </a:moveTo>
                    <a:cubicBezTo>
                      <a:pt x="20966" y="667669"/>
                      <a:pt x="16271" y="663759"/>
                      <a:pt x="15446" y="658306"/>
                    </a:cubicBezTo>
                    <a:cubicBezTo>
                      <a:pt x="13198" y="643595"/>
                      <a:pt x="11163" y="628792"/>
                      <a:pt x="9402" y="614321"/>
                    </a:cubicBezTo>
                    <a:cubicBezTo>
                      <a:pt x="8667" y="608282"/>
                      <a:pt x="12959" y="602789"/>
                      <a:pt x="18997" y="602058"/>
                    </a:cubicBezTo>
                    <a:cubicBezTo>
                      <a:pt x="25049" y="601313"/>
                      <a:pt x="30529" y="605622"/>
                      <a:pt x="31274" y="611661"/>
                    </a:cubicBezTo>
                    <a:cubicBezTo>
                      <a:pt x="33003" y="625919"/>
                      <a:pt x="35011" y="640496"/>
                      <a:pt x="37219" y="654981"/>
                    </a:cubicBezTo>
                    <a:cubicBezTo>
                      <a:pt x="38137" y="661006"/>
                      <a:pt x="34000" y="666619"/>
                      <a:pt x="27989" y="667537"/>
                    </a:cubicBezTo>
                    <a:cubicBezTo>
                      <a:pt x="27430" y="667616"/>
                      <a:pt x="26871" y="667669"/>
                      <a:pt x="26313" y="667669"/>
                    </a:cubicBezTo>
                    <a:close/>
                    <a:moveTo>
                      <a:pt x="15699" y="580178"/>
                    </a:moveTo>
                    <a:cubicBezTo>
                      <a:pt x="10046" y="580178"/>
                      <a:pt x="5246" y="575869"/>
                      <a:pt x="4734" y="570149"/>
                    </a:cubicBezTo>
                    <a:cubicBezTo>
                      <a:pt x="3404" y="555226"/>
                      <a:pt x="2337" y="540303"/>
                      <a:pt x="1571" y="525792"/>
                    </a:cubicBezTo>
                    <a:cubicBezTo>
                      <a:pt x="1248" y="519727"/>
                      <a:pt x="5908" y="514540"/>
                      <a:pt x="11988" y="514220"/>
                    </a:cubicBezTo>
                    <a:cubicBezTo>
                      <a:pt x="17933" y="513888"/>
                      <a:pt x="23254" y="518556"/>
                      <a:pt x="23573" y="524635"/>
                    </a:cubicBezTo>
                    <a:cubicBezTo>
                      <a:pt x="24331" y="538880"/>
                      <a:pt x="25368" y="553524"/>
                      <a:pt x="26672" y="568181"/>
                    </a:cubicBezTo>
                    <a:cubicBezTo>
                      <a:pt x="27217" y="574246"/>
                      <a:pt x="22748" y="579606"/>
                      <a:pt x="16683" y="580138"/>
                    </a:cubicBezTo>
                    <a:cubicBezTo>
                      <a:pt x="16350" y="580165"/>
                      <a:pt x="16018" y="580178"/>
                      <a:pt x="15699" y="580178"/>
                    </a:cubicBezTo>
                    <a:close/>
                    <a:moveTo>
                      <a:pt x="11097" y="492194"/>
                    </a:moveTo>
                    <a:cubicBezTo>
                      <a:pt x="5078" y="492194"/>
                      <a:pt x="164" y="487353"/>
                      <a:pt x="86" y="481315"/>
                    </a:cubicBezTo>
                    <a:cubicBezTo>
                      <a:pt x="31" y="476832"/>
                      <a:pt x="0" y="472363"/>
                      <a:pt x="0" y="467934"/>
                    </a:cubicBezTo>
                    <a:cubicBezTo>
                      <a:pt x="0" y="457493"/>
                      <a:pt x="164" y="447012"/>
                      <a:pt x="491" y="436771"/>
                    </a:cubicBezTo>
                    <a:cubicBezTo>
                      <a:pt x="680" y="430692"/>
                      <a:pt x="5947" y="425851"/>
                      <a:pt x="11855" y="426117"/>
                    </a:cubicBezTo>
                    <a:cubicBezTo>
                      <a:pt x="17933" y="426303"/>
                      <a:pt x="22708" y="431397"/>
                      <a:pt x="22509" y="437476"/>
                    </a:cubicBezTo>
                    <a:cubicBezTo>
                      <a:pt x="22189" y="447478"/>
                      <a:pt x="22030" y="457733"/>
                      <a:pt x="22030" y="467934"/>
                    </a:cubicBezTo>
                    <a:cubicBezTo>
                      <a:pt x="22030" y="472270"/>
                      <a:pt x="22056" y="476646"/>
                      <a:pt x="22123" y="481035"/>
                    </a:cubicBezTo>
                    <a:cubicBezTo>
                      <a:pt x="22189" y="487127"/>
                      <a:pt x="17321" y="492115"/>
                      <a:pt x="11243" y="492194"/>
                    </a:cubicBezTo>
                    <a:cubicBezTo>
                      <a:pt x="11190" y="492194"/>
                      <a:pt x="11150" y="492194"/>
                      <a:pt x="11097" y="492194"/>
                    </a:cubicBezTo>
                    <a:close/>
                    <a:moveTo>
                      <a:pt x="14010" y="404144"/>
                    </a:moveTo>
                    <a:cubicBezTo>
                      <a:pt x="13704" y="404144"/>
                      <a:pt x="13398" y="404131"/>
                      <a:pt x="13092" y="404104"/>
                    </a:cubicBezTo>
                    <a:cubicBezTo>
                      <a:pt x="7027" y="403612"/>
                      <a:pt x="2520" y="398279"/>
                      <a:pt x="3025" y="392227"/>
                    </a:cubicBezTo>
                    <a:cubicBezTo>
                      <a:pt x="4281" y="377091"/>
                      <a:pt x="5955" y="362141"/>
                      <a:pt x="7990" y="347803"/>
                    </a:cubicBezTo>
                    <a:cubicBezTo>
                      <a:pt x="8846" y="341778"/>
                      <a:pt x="14435" y="337588"/>
                      <a:pt x="20447" y="338439"/>
                    </a:cubicBezTo>
                    <a:cubicBezTo>
                      <a:pt x="26472" y="339304"/>
                      <a:pt x="30662" y="344877"/>
                      <a:pt x="29811" y="350902"/>
                    </a:cubicBezTo>
                    <a:cubicBezTo>
                      <a:pt x="27829" y="364828"/>
                      <a:pt x="26206" y="379339"/>
                      <a:pt x="24983" y="394049"/>
                    </a:cubicBezTo>
                    <a:cubicBezTo>
                      <a:pt x="24504" y="399795"/>
                      <a:pt x="19689" y="404144"/>
                      <a:pt x="14010" y="404144"/>
                    </a:cubicBezTo>
                    <a:close/>
                    <a:moveTo>
                      <a:pt x="26539" y="316972"/>
                    </a:moveTo>
                    <a:cubicBezTo>
                      <a:pt x="25781" y="316972"/>
                      <a:pt x="25009" y="316906"/>
                      <a:pt x="24251" y="316733"/>
                    </a:cubicBezTo>
                    <a:cubicBezTo>
                      <a:pt x="18292" y="315483"/>
                      <a:pt x="14488" y="309630"/>
                      <a:pt x="15752" y="303685"/>
                    </a:cubicBezTo>
                    <a:cubicBezTo>
                      <a:pt x="18904" y="288748"/>
                      <a:pt x="22588" y="274091"/>
                      <a:pt x="26698" y="260139"/>
                    </a:cubicBezTo>
                    <a:cubicBezTo>
                      <a:pt x="28414" y="254300"/>
                      <a:pt x="34546" y="250948"/>
                      <a:pt x="40371" y="252677"/>
                    </a:cubicBezTo>
                    <a:cubicBezTo>
                      <a:pt x="46210" y="254393"/>
                      <a:pt x="49549" y="260524"/>
                      <a:pt x="47833" y="266363"/>
                    </a:cubicBezTo>
                    <a:cubicBezTo>
                      <a:pt x="43883" y="279770"/>
                      <a:pt x="40345" y="293856"/>
                      <a:pt x="37299" y="308234"/>
                    </a:cubicBezTo>
                    <a:cubicBezTo>
                      <a:pt x="36208" y="313421"/>
                      <a:pt x="31633" y="316972"/>
                      <a:pt x="26539" y="316972"/>
                    </a:cubicBezTo>
                    <a:close/>
                    <a:moveTo>
                      <a:pt x="51571" y="232620"/>
                    </a:moveTo>
                    <a:cubicBezTo>
                      <a:pt x="50214" y="232620"/>
                      <a:pt x="48844" y="232367"/>
                      <a:pt x="47514" y="231835"/>
                    </a:cubicBezTo>
                    <a:cubicBezTo>
                      <a:pt x="41848" y="229601"/>
                      <a:pt x="39081" y="223190"/>
                      <a:pt x="41329" y="217537"/>
                    </a:cubicBezTo>
                    <a:cubicBezTo>
                      <a:pt x="46995" y="203252"/>
                      <a:pt x="53326" y="189419"/>
                      <a:pt x="60149" y="176438"/>
                    </a:cubicBezTo>
                    <a:cubicBezTo>
                      <a:pt x="62982" y="171051"/>
                      <a:pt x="69646" y="168976"/>
                      <a:pt x="75019" y="171809"/>
                    </a:cubicBezTo>
                    <a:cubicBezTo>
                      <a:pt x="80406" y="174642"/>
                      <a:pt x="82481" y="181306"/>
                      <a:pt x="79648" y="186693"/>
                    </a:cubicBezTo>
                    <a:cubicBezTo>
                      <a:pt x="73184" y="198982"/>
                      <a:pt x="67185" y="212097"/>
                      <a:pt x="61812" y="225650"/>
                    </a:cubicBezTo>
                    <a:cubicBezTo>
                      <a:pt x="60096" y="229973"/>
                      <a:pt x="55946" y="232620"/>
                      <a:pt x="51571" y="232620"/>
                    </a:cubicBezTo>
                    <a:close/>
                    <a:moveTo>
                      <a:pt x="92656" y="154904"/>
                    </a:moveTo>
                    <a:cubicBezTo>
                      <a:pt x="90488" y="154904"/>
                      <a:pt x="88307" y="154266"/>
                      <a:pt x="86391" y="152936"/>
                    </a:cubicBezTo>
                    <a:cubicBezTo>
                      <a:pt x="81390" y="149478"/>
                      <a:pt x="80154" y="142614"/>
                      <a:pt x="83612" y="137613"/>
                    </a:cubicBezTo>
                    <a:cubicBezTo>
                      <a:pt x="92377" y="124978"/>
                      <a:pt x="101927" y="113007"/>
                      <a:pt x="112008" y="102034"/>
                    </a:cubicBezTo>
                    <a:cubicBezTo>
                      <a:pt x="116132" y="97555"/>
                      <a:pt x="123101" y="97258"/>
                      <a:pt x="127570" y="101376"/>
                    </a:cubicBezTo>
                    <a:cubicBezTo>
                      <a:pt x="132052" y="105493"/>
                      <a:pt x="132358" y="112462"/>
                      <a:pt x="128235" y="116944"/>
                    </a:cubicBezTo>
                    <a:cubicBezTo>
                      <a:pt x="118832" y="127172"/>
                      <a:pt x="109907" y="138345"/>
                      <a:pt x="101727" y="150169"/>
                    </a:cubicBezTo>
                    <a:cubicBezTo>
                      <a:pt x="99586" y="153255"/>
                      <a:pt x="96154" y="154904"/>
                      <a:pt x="92656" y="154904"/>
                    </a:cubicBezTo>
                    <a:close/>
                    <a:moveTo>
                      <a:pt x="693857" y="115082"/>
                    </a:moveTo>
                    <a:cubicBezTo>
                      <a:pt x="692208" y="115082"/>
                      <a:pt x="690519" y="114710"/>
                      <a:pt x="688936" y="113925"/>
                    </a:cubicBezTo>
                    <a:cubicBezTo>
                      <a:pt x="675742" y="107315"/>
                      <a:pt x="662494" y="100980"/>
                      <a:pt x="649553" y="95079"/>
                    </a:cubicBezTo>
                    <a:cubicBezTo>
                      <a:pt x="644020" y="92555"/>
                      <a:pt x="641572" y="86023"/>
                      <a:pt x="644100" y="80485"/>
                    </a:cubicBezTo>
                    <a:cubicBezTo>
                      <a:pt x="646613" y="74953"/>
                      <a:pt x="653131" y="72507"/>
                      <a:pt x="658690" y="75030"/>
                    </a:cubicBezTo>
                    <a:cubicBezTo>
                      <a:pt x="671871" y="81039"/>
                      <a:pt x="685371" y="87494"/>
                      <a:pt x="698805" y="94216"/>
                    </a:cubicBezTo>
                    <a:cubicBezTo>
                      <a:pt x="704245" y="96940"/>
                      <a:pt x="706439" y="103559"/>
                      <a:pt x="703713" y="109004"/>
                    </a:cubicBezTo>
                    <a:cubicBezTo>
                      <a:pt x="701784" y="112861"/>
                      <a:pt x="697900" y="115082"/>
                      <a:pt x="693857" y="115082"/>
                    </a:cubicBezTo>
                    <a:close/>
                    <a:moveTo>
                      <a:pt x="152190" y="90380"/>
                    </a:moveTo>
                    <a:cubicBezTo>
                      <a:pt x="148971" y="90380"/>
                      <a:pt x="145792" y="88984"/>
                      <a:pt x="143611" y="86293"/>
                    </a:cubicBezTo>
                    <a:cubicBezTo>
                      <a:pt x="139793" y="81563"/>
                      <a:pt x="140525" y="74627"/>
                      <a:pt x="145247" y="70802"/>
                    </a:cubicBezTo>
                    <a:cubicBezTo>
                      <a:pt x="151804" y="65490"/>
                      <a:pt x="158694" y="60382"/>
                      <a:pt x="165730" y="55618"/>
                    </a:cubicBezTo>
                    <a:cubicBezTo>
                      <a:pt x="171289" y="51844"/>
                      <a:pt x="177048" y="48216"/>
                      <a:pt x="182821" y="44839"/>
                    </a:cubicBezTo>
                    <a:cubicBezTo>
                      <a:pt x="188061" y="41764"/>
                      <a:pt x="194818" y="43530"/>
                      <a:pt x="197890" y="48789"/>
                    </a:cubicBezTo>
                    <a:cubicBezTo>
                      <a:pt x="200963" y="54042"/>
                      <a:pt x="199194" y="60789"/>
                      <a:pt x="193940" y="63859"/>
                    </a:cubicBezTo>
                    <a:cubicBezTo>
                      <a:pt x="188580" y="66991"/>
                      <a:pt x="183247" y="70352"/>
                      <a:pt x="178099" y="73853"/>
                    </a:cubicBezTo>
                    <a:cubicBezTo>
                      <a:pt x="171582" y="78270"/>
                      <a:pt x="165184" y="83005"/>
                      <a:pt x="159106" y="87929"/>
                    </a:cubicBezTo>
                    <a:cubicBezTo>
                      <a:pt x="157058" y="89578"/>
                      <a:pt x="154610" y="90380"/>
                      <a:pt x="152190" y="90380"/>
                    </a:cubicBezTo>
                    <a:close/>
                    <a:moveTo>
                      <a:pt x="613668" y="78595"/>
                    </a:moveTo>
                    <a:cubicBezTo>
                      <a:pt x="612284" y="78595"/>
                      <a:pt x="610874" y="78333"/>
                      <a:pt x="609505" y="77777"/>
                    </a:cubicBezTo>
                    <a:cubicBezTo>
                      <a:pt x="595858" y="72209"/>
                      <a:pt x="582172" y="66978"/>
                      <a:pt x="568818" y="62231"/>
                    </a:cubicBezTo>
                    <a:cubicBezTo>
                      <a:pt x="563099" y="60193"/>
                      <a:pt x="560093" y="53894"/>
                      <a:pt x="562141" y="48160"/>
                    </a:cubicBezTo>
                    <a:cubicBezTo>
                      <a:pt x="564176" y="42426"/>
                      <a:pt x="570467" y="39434"/>
                      <a:pt x="576213" y="41473"/>
                    </a:cubicBezTo>
                    <a:cubicBezTo>
                      <a:pt x="589873" y="46331"/>
                      <a:pt x="603878" y="51682"/>
                      <a:pt x="617831" y="57375"/>
                    </a:cubicBezTo>
                    <a:cubicBezTo>
                      <a:pt x="623470" y="59673"/>
                      <a:pt x="626170" y="66104"/>
                      <a:pt x="623869" y="71737"/>
                    </a:cubicBezTo>
                    <a:cubicBezTo>
                      <a:pt x="622127" y="76008"/>
                      <a:pt x="618017" y="78595"/>
                      <a:pt x="613668" y="78595"/>
                    </a:cubicBezTo>
                    <a:close/>
                    <a:moveTo>
                      <a:pt x="530645" y="49163"/>
                    </a:moveTo>
                    <a:cubicBezTo>
                      <a:pt x="529608" y="49163"/>
                      <a:pt x="528544" y="49014"/>
                      <a:pt x="527493" y="48700"/>
                    </a:cubicBezTo>
                    <a:cubicBezTo>
                      <a:pt x="513341" y="44479"/>
                      <a:pt x="499229" y="40706"/>
                      <a:pt x="485556" y="37493"/>
                    </a:cubicBezTo>
                    <a:cubicBezTo>
                      <a:pt x="479637" y="36101"/>
                      <a:pt x="475953" y="30171"/>
                      <a:pt x="477350" y="24250"/>
                    </a:cubicBezTo>
                    <a:cubicBezTo>
                      <a:pt x="478733" y="18324"/>
                      <a:pt x="484678" y="14649"/>
                      <a:pt x="490597" y="16046"/>
                    </a:cubicBezTo>
                    <a:cubicBezTo>
                      <a:pt x="504696" y="19359"/>
                      <a:pt x="519233" y="23243"/>
                      <a:pt x="533784" y="27589"/>
                    </a:cubicBezTo>
                    <a:cubicBezTo>
                      <a:pt x="539623" y="29328"/>
                      <a:pt x="542935" y="35466"/>
                      <a:pt x="541193" y="41294"/>
                    </a:cubicBezTo>
                    <a:cubicBezTo>
                      <a:pt x="539769" y="46073"/>
                      <a:pt x="535393" y="49163"/>
                      <a:pt x="530645" y="49163"/>
                    </a:cubicBezTo>
                    <a:close/>
                    <a:moveTo>
                      <a:pt x="227937" y="46049"/>
                    </a:moveTo>
                    <a:cubicBezTo>
                      <a:pt x="223561" y="46049"/>
                      <a:pt x="219424" y="43431"/>
                      <a:pt x="217708" y="39124"/>
                    </a:cubicBezTo>
                    <a:cubicBezTo>
                      <a:pt x="215447" y="33476"/>
                      <a:pt x="218187" y="27064"/>
                      <a:pt x="223840" y="24806"/>
                    </a:cubicBezTo>
                    <a:cubicBezTo>
                      <a:pt x="237699" y="19259"/>
                      <a:pt x="252290" y="14578"/>
                      <a:pt x="267227" y="10893"/>
                    </a:cubicBezTo>
                    <a:cubicBezTo>
                      <a:pt x="273132" y="9433"/>
                      <a:pt x="279104" y="13040"/>
                      <a:pt x="280554" y="18949"/>
                    </a:cubicBezTo>
                    <a:cubicBezTo>
                      <a:pt x="282017" y="24855"/>
                      <a:pt x="278399" y="30826"/>
                      <a:pt x="272494" y="32285"/>
                    </a:cubicBezTo>
                    <a:cubicBezTo>
                      <a:pt x="258555" y="35725"/>
                      <a:pt x="244948" y="40091"/>
                      <a:pt x="232020" y="45258"/>
                    </a:cubicBezTo>
                    <a:cubicBezTo>
                      <a:pt x="230676" y="45795"/>
                      <a:pt x="229293" y="46049"/>
                      <a:pt x="227937" y="46049"/>
                    </a:cubicBezTo>
                    <a:close/>
                    <a:moveTo>
                      <a:pt x="444896" y="29139"/>
                    </a:moveTo>
                    <a:cubicBezTo>
                      <a:pt x="444298" y="29139"/>
                      <a:pt x="443712" y="29090"/>
                      <a:pt x="443101" y="28990"/>
                    </a:cubicBezTo>
                    <a:cubicBezTo>
                      <a:pt x="428590" y="26611"/>
                      <a:pt x="414172" y="24816"/>
                      <a:pt x="400259" y="23656"/>
                    </a:cubicBezTo>
                    <a:cubicBezTo>
                      <a:pt x="394194" y="23151"/>
                      <a:pt x="389685" y="17828"/>
                      <a:pt x="390191" y="11764"/>
                    </a:cubicBezTo>
                    <a:cubicBezTo>
                      <a:pt x="390696" y="5702"/>
                      <a:pt x="395990" y="1198"/>
                      <a:pt x="402095" y="1701"/>
                    </a:cubicBezTo>
                    <a:cubicBezTo>
                      <a:pt x="416579" y="2907"/>
                      <a:pt x="431582" y="4776"/>
                      <a:pt x="446665" y="7247"/>
                    </a:cubicBezTo>
                    <a:cubicBezTo>
                      <a:pt x="452664" y="8233"/>
                      <a:pt x="456747" y="13898"/>
                      <a:pt x="455749" y="19900"/>
                    </a:cubicBezTo>
                    <a:cubicBezTo>
                      <a:pt x="454872" y="25302"/>
                      <a:pt x="450203" y="29139"/>
                      <a:pt x="444896" y="29139"/>
                    </a:cubicBezTo>
                    <a:close/>
                    <a:moveTo>
                      <a:pt x="313194" y="24782"/>
                    </a:moveTo>
                    <a:cubicBezTo>
                      <a:pt x="307674" y="24782"/>
                      <a:pt x="302926" y="20661"/>
                      <a:pt x="302260" y="15062"/>
                    </a:cubicBezTo>
                    <a:cubicBezTo>
                      <a:pt x="301542" y="9020"/>
                      <a:pt x="305865" y="3542"/>
                      <a:pt x="311903" y="2825"/>
                    </a:cubicBezTo>
                    <a:cubicBezTo>
                      <a:pt x="326481" y="1101"/>
                      <a:pt x="341670" y="150"/>
                      <a:pt x="357046" y="0"/>
                    </a:cubicBezTo>
                    <a:cubicBezTo>
                      <a:pt x="357086" y="0"/>
                      <a:pt x="357126" y="0"/>
                      <a:pt x="357152" y="0"/>
                    </a:cubicBezTo>
                    <a:cubicBezTo>
                      <a:pt x="363190" y="0"/>
                      <a:pt x="368112" y="4860"/>
                      <a:pt x="368165" y="10908"/>
                    </a:cubicBezTo>
                    <a:cubicBezTo>
                      <a:pt x="368231" y="16993"/>
                      <a:pt x="363350" y="21971"/>
                      <a:pt x="357258" y="22031"/>
                    </a:cubicBezTo>
                    <a:cubicBezTo>
                      <a:pt x="342681" y="22173"/>
                      <a:pt x="328290" y="23073"/>
                      <a:pt x="314497" y="24703"/>
                    </a:cubicBezTo>
                    <a:cubicBezTo>
                      <a:pt x="314058" y="24758"/>
                      <a:pt x="313619" y="24782"/>
                      <a:pt x="313194" y="24782"/>
                    </a:cubicBezTo>
                    <a:close/>
                  </a:path>
                </a:pathLst>
              </a:custGeom>
              <a:solidFill>
                <a:srgbClr val="FFFFFF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grpSp>
            <p:nvGrpSpPr>
              <p:cNvPr id="46" name="Graphic 5">
                <a:extLst>
                  <a:ext uri="{FF2B5EF4-FFF2-40B4-BE49-F238E27FC236}">
                    <a16:creationId xmlns:a16="http://schemas.microsoft.com/office/drawing/2014/main" id="{049A0132-94AC-C110-B59A-FA3F522E8A0C}"/>
                  </a:ext>
                </a:extLst>
              </p:cNvPr>
              <p:cNvGrpSpPr/>
              <p:nvPr/>
            </p:nvGrpSpPr>
            <p:grpSpPr>
              <a:xfrm>
                <a:off x="8738026" y="2490482"/>
                <a:ext cx="1390133" cy="1198860"/>
                <a:chOff x="8738026" y="2490482"/>
                <a:chExt cx="1390133" cy="1198860"/>
              </a:xfrm>
              <a:solidFill>
                <a:srgbClr val="FFFFFF"/>
              </a:solidFill>
            </p:grpSpPr>
            <p:grpSp>
              <p:nvGrpSpPr>
                <p:cNvPr id="47" name="Graphic 5">
                  <a:extLst>
                    <a:ext uri="{FF2B5EF4-FFF2-40B4-BE49-F238E27FC236}">
                      <a16:creationId xmlns:a16="http://schemas.microsoft.com/office/drawing/2014/main" id="{2324850F-F0D2-CDEB-6F6D-491821F785B3}"/>
                    </a:ext>
                  </a:extLst>
                </p:cNvPr>
                <p:cNvGrpSpPr/>
                <p:nvPr/>
              </p:nvGrpSpPr>
              <p:grpSpPr>
                <a:xfrm>
                  <a:off x="8745233" y="2490482"/>
                  <a:ext cx="657061" cy="195431"/>
                  <a:chOff x="8745233" y="2490482"/>
                  <a:chExt cx="657061" cy="195431"/>
                </a:xfrm>
                <a:solidFill>
                  <a:srgbClr val="FFFFFF"/>
                </a:solidFill>
              </p:grpSpPr>
              <p:grpSp>
                <p:nvGrpSpPr>
                  <p:cNvPr id="48" name="Graphic 5">
                    <a:extLst>
                      <a:ext uri="{FF2B5EF4-FFF2-40B4-BE49-F238E27FC236}">
                        <a16:creationId xmlns:a16="http://schemas.microsoft.com/office/drawing/2014/main" id="{CB755747-C9AB-BBD9-46E4-85DD11F398C0}"/>
                      </a:ext>
                    </a:extLst>
                  </p:cNvPr>
                  <p:cNvGrpSpPr/>
                  <p:nvPr/>
                </p:nvGrpSpPr>
                <p:grpSpPr>
                  <a:xfrm>
                    <a:off x="8770394" y="2490482"/>
                    <a:ext cx="591328" cy="176433"/>
                    <a:chOff x="8770394" y="2490482"/>
                    <a:chExt cx="591328" cy="176433"/>
                  </a:xfrm>
                  <a:solidFill>
                    <a:srgbClr val="FFFFFF"/>
                  </a:solidFill>
                </p:grpSpPr>
                <p:sp>
                  <p:nvSpPr>
                    <p:cNvPr id="49" name="Freeform: Shape 48">
                      <a:extLst>
                        <a:ext uri="{FF2B5EF4-FFF2-40B4-BE49-F238E27FC236}">
                          <a16:creationId xmlns:a16="http://schemas.microsoft.com/office/drawing/2014/main" id="{FA73EAAD-CA74-8AA6-F0EE-4100F02F7F48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770394" y="2635185"/>
                      <a:ext cx="39467" cy="31730"/>
                    </a:xfrm>
                    <a:custGeom>
                      <a:avLst/>
                      <a:gdLst>
                        <a:gd name="connsiteX0" fmla="*/ 35657 w 39467"/>
                        <a:gd name="connsiteY0" fmla="*/ 15502 h 31730"/>
                        <a:gd name="connsiteX1" fmla="*/ 13086 w 39467"/>
                        <a:gd name="connsiteY1" fmla="*/ 30346 h 31730"/>
                        <a:gd name="connsiteX2" fmla="*/ 1395 w 39467"/>
                        <a:gd name="connsiteY2" fmla="*/ 27925 h 31730"/>
                        <a:gd name="connsiteX3" fmla="*/ 3802 w 39467"/>
                        <a:gd name="connsiteY3" fmla="*/ 16234 h 31730"/>
                        <a:gd name="connsiteX4" fmla="*/ 26386 w 39467"/>
                        <a:gd name="connsiteY4" fmla="*/ 1390 h 31730"/>
                        <a:gd name="connsiteX5" fmla="*/ 38078 w 39467"/>
                        <a:gd name="connsiteY5" fmla="*/ 3811 h 31730"/>
                        <a:gd name="connsiteX6" fmla="*/ 35657 w 39467"/>
                        <a:gd name="connsiteY6" fmla="*/ 15502 h 3173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39467" h="31730">
                          <a:moveTo>
                            <a:pt x="35657" y="15502"/>
                          </a:moveTo>
                          <a:lnTo>
                            <a:pt x="13086" y="30346"/>
                          </a:lnTo>
                          <a:cubicBezTo>
                            <a:pt x="9189" y="32900"/>
                            <a:pt x="3948" y="31822"/>
                            <a:pt x="1395" y="27925"/>
                          </a:cubicBezTo>
                          <a:cubicBezTo>
                            <a:pt x="-1173" y="24028"/>
                            <a:pt x="-95" y="18788"/>
                            <a:pt x="3802" y="16234"/>
                          </a:cubicBezTo>
                          <a:lnTo>
                            <a:pt x="26386" y="1390"/>
                          </a:lnTo>
                          <a:cubicBezTo>
                            <a:pt x="30283" y="-1177"/>
                            <a:pt x="35510" y="-86"/>
                            <a:pt x="38078" y="3811"/>
                          </a:cubicBezTo>
                          <a:cubicBezTo>
                            <a:pt x="40644" y="7708"/>
                            <a:pt x="39554" y="12935"/>
                            <a:pt x="35657" y="15502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50" name="Freeform: Shape 49">
                      <a:extLst>
                        <a:ext uri="{FF2B5EF4-FFF2-40B4-BE49-F238E27FC236}">
                          <a16:creationId xmlns:a16="http://schemas.microsoft.com/office/drawing/2014/main" id="{10A6068C-D79B-7659-7201-8E2A0E46D18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832478" y="2531294"/>
                      <a:ext cx="135416" cy="94807"/>
                    </a:xfrm>
                    <a:custGeom>
                      <a:avLst/>
                      <a:gdLst>
                        <a:gd name="connsiteX0" fmla="*/ 131611 w 135416"/>
                        <a:gd name="connsiteY0" fmla="*/ 15502 h 94807"/>
                        <a:gd name="connsiteX1" fmla="*/ 92108 w 135416"/>
                        <a:gd name="connsiteY1" fmla="*/ 41478 h 94807"/>
                        <a:gd name="connsiteX2" fmla="*/ 80403 w 135416"/>
                        <a:gd name="connsiteY2" fmla="*/ 39058 h 94807"/>
                        <a:gd name="connsiteX3" fmla="*/ 82824 w 135416"/>
                        <a:gd name="connsiteY3" fmla="*/ 27367 h 94807"/>
                        <a:gd name="connsiteX4" fmla="*/ 122340 w 135416"/>
                        <a:gd name="connsiteY4" fmla="*/ 1390 h 94807"/>
                        <a:gd name="connsiteX5" fmla="*/ 134031 w 135416"/>
                        <a:gd name="connsiteY5" fmla="*/ 3811 h 94807"/>
                        <a:gd name="connsiteX6" fmla="*/ 131611 w 135416"/>
                        <a:gd name="connsiteY6" fmla="*/ 15502 h 94807"/>
                        <a:gd name="connsiteX7" fmla="*/ 52592 w 135416"/>
                        <a:gd name="connsiteY7" fmla="*/ 67441 h 94807"/>
                        <a:gd name="connsiteX8" fmla="*/ 13089 w 135416"/>
                        <a:gd name="connsiteY8" fmla="*/ 93417 h 94807"/>
                        <a:gd name="connsiteX9" fmla="*/ 1384 w 135416"/>
                        <a:gd name="connsiteY9" fmla="*/ 90997 h 94807"/>
                        <a:gd name="connsiteX10" fmla="*/ 3805 w 135416"/>
                        <a:gd name="connsiteY10" fmla="*/ 79305 h 94807"/>
                        <a:gd name="connsiteX11" fmla="*/ 43321 w 135416"/>
                        <a:gd name="connsiteY11" fmla="*/ 53343 h 94807"/>
                        <a:gd name="connsiteX12" fmla="*/ 55013 w 135416"/>
                        <a:gd name="connsiteY12" fmla="*/ 55750 h 94807"/>
                        <a:gd name="connsiteX13" fmla="*/ 52592 w 135416"/>
                        <a:gd name="connsiteY13" fmla="*/ 67441 h 9480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</a:cxnLst>
                      <a:rect l="l" t="t" r="r" b="b"/>
                      <a:pathLst>
                        <a:path w="135416" h="94807">
                          <a:moveTo>
                            <a:pt x="131611" y="15502"/>
                          </a:moveTo>
                          <a:lnTo>
                            <a:pt x="92108" y="41478"/>
                          </a:lnTo>
                          <a:cubicBezTo>
                            <a:pt x="88198" y="44032"/>
                            <a:pt x="82970" y="42955"/>
                            <a:pt x="80403" y="39058"/>
                          </a:cubicBezTo>
                          <a:cubicBezTo>
                            <a:pt x="77850" y="35161"/>
                            <a:pt x="78927" y="29920"/>
                            <a:pt x="82824" y="27367"/>
                          </a:cubicBezTo>
                          <a:lnTo>
                            <a:pt x="122340" y="1390"/>
                          </a:lnTo>
                          <a:cubicBezTo>
                            <a:pt x="126224" y="-1177"/>
                            <a:pt x="131465" y="-86"/>
                            <a:pt x="134031" y="3811"/>
                          </a:cubicBezTo>
                          <a:cubicBezTo>
                            <a:pt x="136585" y="7708"/>
                            <a:pt x="135508" y="12935"/>
                            <a:pt x="131611" y="15502"/>
                          </a:cubicBezTo>
                          <a:close/>
                          <a:moveTo>
                            <a:pt x="52592" y="67441"/>
                          </a:moveTo>
                          <a:lnTo>
                            <a:pt x="13089" y="93417"/>
                          </a:lnTo>
                          <a:cubicBezTo>
                            <a:pt x="9179" y="95984"/>
                            <a:pt x="3952" y="94894"/>
                            <a:pt x="1384" y="90997"/>
                          </a:cubicBezTo>
                          <a:cubicBezTo>
                            <a:pt x="-1169" y="87100"/>
                            <a:pt x="-92" y="81872"/>
                            <a:pt x="3805" y="79305"/>
                          </a:cubicBezTo>
                          <a:lnTo>
                            <a:pt x="43321" y="53343"/>
                          </a:lnTo>
                          <a:cubicBezTo>
                            <a:pt x="47219" y="50776"/>
                            <a:pt x="52446" y="51853"/>
                            <a:pt x="55013" y="55750"/>
                          </a:cubicBezTo>
                          <a:cubicBezTo>
                            <a:pt x="57566" y="59647"/>
                            <a:pt x="56489" y="64887"/>
                            <a:pt x="52592" y="67441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51" name="Freeform: Shape 50">
                      <a:extLst>
                        <a:ext uri="{FF2B5EF4-FFF2-40B4-BE49-F238E27FC236}">
                          <a16:creationId xmlns:a16="http://schemas.microsoft.com/office/drawing/2014/main" id="{9C95C973-FFC1-4682-1696-7C2895281AF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990516" y="2490482"/>
                      <a:ext cx="64694" cy="31732"/>
                    </a:xfrm>
                    <a:custGeom>
                      <a:avLst/>
                      <a:gdLst>
                        <a:gd name="connsiteX0" fmla="*/ 60892 w 64694"/>
                        <a:gd name="connsiteY0" fmla="*/ 25151 h 31732"/>
                        <a:gd name="connsiteX1" fmla="*/ 53230 w 64694"/>
                        <a:gd name="connsiteY1" fmla="*/ 25989 h 31732"/>
                        <a:gd name="connsiteX2" fmla="*/ 32042 w 64694"/>
                        <a:gd name="connsiteY2" fmla="*/ 17876 h 31732"/>
                        <a:gd name="connsiteX3" fmla="*/ 13076 w 64694"/>
                        <a:gd name="connsiteY3" fmla="*/ 30338 h 31732"/>
                        <a:gd name="connsiteX4" fmla="*/ 1385 w 64694"/>
                        <a:gd name="connsiteY4" fmla="*/ 27931 h 31732"/>
                        <a:gd name="connsiteX5" fmla="*/ 3805 w 64694"/>
                        <a:gd name="connsiteY5" fmla="*/ 16226 h 31732"/>
                        <a:gd name="connsiteX6" fmla="*/ 26376 w 64694"/>
                        <a:gd name="connsiteY6" fmla="*/ 1396 h 31732"/>
                        <a:gd name="connsiteX7" fmla="*/ 34037 w 64694"/>
                        <a:gd name="connsiteY7" fmla="*/ 558 h 31732"/>
                        <a:gd name="connsiteX8" fmla="*/ 59269 w 64694"/>
                        <a:gd name="connsiteY8" fmla="*/ 10215 h 31732"/>
                        <a:gd name="connsiteX9" fmla="*/ 64137 w 64694"/>
                        <a:gd name="connsiteY9" fmla="*/ 21121 h 31732"/>
                        <a:gd name="connsiteX10" fmla="*/ 60892 w 64694"/>
                        <a:gd name="connsiteY10" fmla="*/ 25151 h 317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</a:cxnLst>
                      <a:rect l="l" t="t" r="r" b="b"/>
                      <a:pathLst>
                        <a:path w="64694" h="31732">
                          <a:moveTo>
                            <a:pt x="60892" y="25151"/>
                          </a:moveTo>
                          <a:cubicBezTo>
                            <a:pt x="58697" y="26587"/>
                            <a:pt x="55877" y="27000"/>
                            <a:pt x="53230" y="25989"/>
                          </a:cubicBezTo>
                          <a:lnTo>
                            <a:pt x="32042" y="17876"/>
                          </a:lnTo>
                          <a:lnTo>
                            <a:pt x="13076" y="30338"/>
                          </a:lnTo>
                          <a:cubicBezTo>
                            <a:pt x="9179" y="32905"/>
                            <a:pt x="3952" y="31828"/>
                            <a:pt x="1385" y="27931"/>
                          </a:cubicBezTo>
                          <a:cubicBezTo>
                            <a:pt x="-1169" y="24020"/>
                            <a:pt x="-92" y="18793"/>
                            <a:pt x="3805" y="16226"/>
                          </a:cubicBezTo>
                          <a:lnTo>
                            <a:pt x="26376" y="1396"/>
                          </a:lnTo>
                          <a:cubicBezTo>
                            <a:pt x="28651" y="-107"/>
                            <a:pt x="31497" y="-413"/>
                            <a:pt x="34037" y="558"/>
                          </a:cubicBezTo>
                          <a:lnTo>
                            <a:pt x="59269" y="10215"/>
                          </a:lnTo>
                          <a:cubicBezTo>
                            <a:pt x="63618" y="11877"/>
                            <a:pt x="65799" y="16758"/>
                            <a:pt x="64137" y="21121"/>
                          </a:cubicBezTo>
                          <a:cubicBezTo>
                            <a:pt x="63485" y="22837"/>
                            <a:pt x="62328" y="24207"/>
                            <a:pt x="60892" y="25151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52" name="Freeform: Shape 51">
                      <a:extLst>
                        <a:ext uri="{FF2B5EF4-FFF2-40B4-BE49-F238E27FC236}">
                          <a16:creationId xmlns:a16="http://schemas.microsoft.com/office/drawing/2014/main" id="{3E2FD746-3920-721A-57C9-5E3059ECFE8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094581" y="2521665"/>
                      <a:ext cx="185649" cy="81471"/>
                    </a:xfrm>
                    <a:custGeom>
                      <a:avLst/>
                      <a:gdLst>
                        <a:gd name="connsiteX0" fmla="*/ 181846 w 185649"/>
                        <a:gd name="connsiteY0" fmla="*/ 80076 h 81471"/>
                        <a:gd name="connsiteX1" fmla="*/ 174185 w 185649"/>
                        <a:gd name="connsiteY1" fmla="*/ 80914 h 81471"/>
                        <a:gd name="connsiteX2" fmla="*/ 117937 w 185649"/>
                        <a:gd name="connsiteY2" fmla="*/ 59380 h 81471"/>
                        <a:gd name="connsiteX3" fmla="*/ 113069 w 185649"/>
                        <a:gd name="connsiteY3" fmla="*/ 48487 h 81471"/>
                        <a:gd name="connsiteX4" fmla="*/ 123962 w 185649"/>
                        <a:gd name="connsiteY4" fmla="*/ 43619 h 81471"/>
                        <a:gd name="connsiteX5" fmla="*/ 180224 w 185649"/>
                        <a:gd name="connsiteY5" fmla="*/ 65139 h 81471"/>
                        <a:gd name="connsiteX6" fmla="*/ 185092 w 185649"/>
                        <a:gd name="connsiteY6" fmla="*/ 76046 h 81471"/>
                        <a:gd name="connsiteX7" fmla="*/ 181846 w 185649"/>
                        <a:gd name="connsiteY7" fmla="*/ 80076 h 81471"/>
                        <a:gd name="connsiteX8" fmla="*/ 69337 w 185649"/>
                        <a:gd name="connsiteY8" fmla="*/ 37022 h 81471"/>
                        <a:gd name="connsiteX9" fmla="*/ 61675 w 185649"/>
                        <a:gd name="connsiteY9" fmla="*/ 37860 h 81471"/>
                        <a:gd name="connsiteX10" fmla="*/ 5427 w 185649"/>
                        <a:gd name="connsiteY10" fmla="*/ 16326 h 81471"/>
                        <a:gd name="connsiteX11" fmla="*/ 559 w 185649"/>
                        <a:gd name="connsiteY11" fmla="*/ 5433 h 81471"/>
                        <a:gd name="connsiteX12" fmla="*/ 11452 w 185649"/>
                        <a:gd name="connsiteY12" fmla="*/ 565 h 81471"/>
                        <a:gd name="connsiteX13" fmla="*/ 67714 w 185649"/>
                        <a:gd name="connsiteY13" fmla="*/ 22085 h 81471"/>
                        <a:gd name="connsiteX14" fmla="*/ 72582 w 185649"/>
                        <a:gd name="connsiteY14" fmla="*/ 32992 h 81471"/>
                        <a:gd name="connsiteX15" fmla="*/ 69337 w 185649"/>
                        <a:gd name="connsiteY15" fmla="*/ 37022 h 8147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185649" h="81471">
                          <a:moveTo>
                            <a:pt x="181846" y="80076"/>
                          </a:moveTo>
                          <a:cubicBezTo>
                            <a:pt x="179652" y="81512"/>
                            <a:pt x="176819" y="81925"/>
                            <a:pt x="174185" y="80914"/>
                          </a:cubicBezTo>
                          <a:lnTo>
                            <a:pt x="117937" y="59380"/>
                          </a:lnTo>
                          <a:cubicBezTo>
                            <a:pt x="113574" y="57717"/>
                            <a:pt x="111393" y="52836"/>
                            <a:pt x="113069" y="48487"/>
                          </a:cubicBezTo>
                          <a:cubicBezTo>
                            <a:pt x="114732" y="44124"/>
                            <a:pt x="119613" y="41943"/>
                            <a:pt x="123962" y="43619"/>
                          </a:cubicBezTo>
                          <a:lnTo>
                            <a:pt x="180224" y="65139"/>
                          </a:lnTo>
                          <a:cubicBezTo>
                            <a:pt x="184573" y="66802"/>
                            <a:pt x="186754" y="71683"/>
                            <a:pt x="185092" y="76046"/>
                          </a:cubicBezTo>
                          <a:cubicBezTo>
                            <a:pt x="184427" y="77761"/>
                            <a:pt x="183270" y="79131"/>
                            <a:pt x="181846" y="80076"/>
                          </a:cubicBezTo>
                          <a:close/>
                          <a:moveTo>
                            <a:pt x="69337" y="37022"/>
                          </a:moveTo>
                          <a:cubicBezTo>
                            <a:pt x="67142" y="38471"/>
                            <a:pt x="64309" y="38870"/>
                            <a:pt x="61675" y="37860"/>
                          </a:cubicBezTo>
                          <a:lnTo>
                            <a:pt x="5427" y="16326"/>
                          </a:lnTo>
                          <a:cubicBezTo>
                            <a:pt x="1065" y="14663"/>
                            <a:pt x="-1103" y="9782"/>
                            <a:pt x="559" y="5433"/>
                          </a:cubicBezTo>
                          <a:cubicBezTo>
                            <a:pt x="2222" y="1070"/>
                            <a:pt x="7103" y="-1111"/>
                            <a:pt x="11452" y="565"/>
                          </a:cubicBezTo>
                          <a:lnTo>
                            <a:pt x="67714" y="22085"/>
                          </a:lnTo>
                          <a:cubicBezTo>
                            <a:pt x="72063" y="23748"/>
                            <a:pt x="74244" y="28629"/>
                            <a:pt x="72582" y="32992"/>
                          </a:cubicBezTo>
                          <a:cubicBezTo>
                            <a:pt x="71917" y="34707"/>
                            <a:pt x="70760" y="36091"/>
                            <a:pt x="69337" y="37022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53" name="Freeform: Shape 52">
                      <a:extLst>
                        <a:ext uri="{FF2B5EF4-FFF2-40B4-BE49-F238E27FC236}">
                          <a16:creationId xmlns:a16="http://schemas.microsoft.com/office/drawing/2014/main" id="{9EEFB89C-353F-8474-38E2-47DD87C5A5B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319595" y="2607773"/>
                      <a:ext cx="42128" cy="26544"/>
                    </a:xfrm>
                    <a:custGeom>
                      <a:avLst/>
                      <a:gdLst>
                        <a:gd name="connsiteX0" fmla="*/ 38325 w 42128"/>
                        <a:gd name="connsiteY0" fmla="*/ 25157 h 26544"/>
                        <a:gd name="connsiteX1" fmla="*/ 30664 w 42128"/>
                        <a:gd name="connsiteY1" fmla="*/ 25982 h 26544"/>
                        <a:gd name="connsiteX2" fmla="*/ 5433 w 42128"/>
                        <a:gd name="connsiteY2" fmla="*/ 16326 h 26544"/>
                        <a:gd name="connsiteX3" fmla="*/ 565 w 42128"/>
                        <a:gd name="connsiteY3" fmla="*/ 5433 h 26544"/>
                        <a:gd name="connsiteX4" fmla="*/ 11471 w 42128"/>
                        <a:gd name="connsiteY4" fmla="*/ 565 h 26544"/>
                        <a:gd name="connsiteX5" fmla="*/ 36702 w 42128"/>
                        <a:gd name="connsiteY5" fmla="*/ 10221 h 26544"/>
                        <a:gd name="connsiteX6" fmla="*/ 41571 w 42128"/>
                        <a:gd name="connsiteY6" fmla="*/ 21114 h 26544"/>
                        <a:gd name="connsiteX7" fmla="*/ 38325 w 42128"/>
                        <a:gd name="connsiteY7" fmla="*/ 25157 h 2654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</a:cxnLst>
                      <a:rect l="l" t="t" r="r" b="b"/>
                      <a:pathLst>
                        <a:path w="42128" h="26544">
                          <a:moveTo>
                            <a:pt x="38325" y="25157"/>
                          </a:moveTo>
                          <a:cubicBezTo>
                            <a:pt x="36130" y="26594"/>
                            <a:pt x="33297" y="26993"/>
                            <a:pt x="30664" y="25982"/>
                          </a:cubicBezTo>
                          <a:lnTo>
                            <a:pt x="5433" y="16326"/>
                          </a:lnTo>
                          <a:cubicBezTo>
                            <a:pt x="1070" y="14663"/>
                            <a:pt x="-1111" y="9782"/>
                            <a:pt x="565" y="5433"/>
                          </a:cubicBezTo>
                          <a:cubicBezTo>
                            <a:pt x="2227" y="1070"/>
                            <a:pt x="7109" y="-1111"/>
                            <a:pt x="11471" y="565"/>
                          </a:cubicBezTo>
                          <a:lnTo>
                            <a:pt x="36702" y="10221"/>
                          </a:lnTo>
                          <a:cubicBezTo>
                            <a:pt x="41052" y="11883"/>
                            <a:pt x="43233" y="16765"/>
                            <a:pt x="41571" y="21114"/>
                          </a:cubicBezTo>
                          <a:cubicBezTo>
                            <a:pt x="40905" y="22830"/>
                            <a:pt x="39748" y="24213"/>
                            <a:pt x="38325" y="25157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</p:grpSp>
              <p:sp>
                <p:nvSpPr>
                  <p:cNvPr id="54" name="Freeform: Shape 53">
                    <a:extLst>
                      <a:ext uri="{FF2B5EF4-FFF2-40B4-BE49-F238E27FC236}">
                        <a16:creationId xmlns:a16="http://schemas.microsoft.com/office/drawing/2014/main" id="{DED880EC-F3A8-5298-3FAA-079F98266BD9}"/>
                      </a:ext>
                    </a:extLst>
                  </p:cNvPr>
                  <p:cNvSpPr/>
                  <p:nvPr/>
                </p:nvSpPr>
                <p:spPr>
                  <a:xfrm rot="-4699358">
                    <a:off x="8751523" y="2610392"/>
                    <a:ext cx="69232" cy="69232"/>
                  </a:xfrm>
                  <a:custGeom>
                    <a:avLst/>
                    <a:gdLst>
                      <a:gd name="connsiteX0" fmla="*/ 69232 w 69232"/>
                      <a:gd name="connsiteY0" fmla="*/ 34616 h 69232"/>
                      <a:gd name="connsiteX1" fmla="*/ 34616 w 69232"/>
                      <a:gd name="connsiteY1" fmla="*/ 69232 h 69232"/>
                      <a:gd name="connsiteX2" fmla="*/ 0 w 69232"/>
                      <a:gd name="connsiteY2" fmla="*/ 34616 h 69232"/>
                      <a:gd name="connsiteX3" fmla="*/ 34616 w 69232"/>
                      <a:gd name="connsiteY3" fmla="*/ 0 h 69232"/>
                      <a:gd name="connsiteX4" fmla="*/ 69232 w 69232"/>
                      <a:gd name="connsiteY4" fmla="*/ 34616 h 692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9232" h="69232">
                        <a:moveTo>
                          <a:pt x="69232" y="34616"/>
                        </a:moveTo>
                        <a:cubicBezTo>
                          <a:pt x="69232" y="53734"/>
                          <a:pt x="53734" y="69232"/>
                          <a:pt x="34616" y="69232"/>
                        </a:cubicBezTo>
                        <a:cubicBezTo>
                          <a:pt x="15498" y="69232"/>
                          <a:pt x="0" y="53734"/>
                          <a:pt x="0" y="34616"/>
                        </a:cubicBezTo>
                        <a:cubicBezTo>
                          <a:pt x="0" y="15498"/>
                          <a:pt x="15498" y="0"/>
                          <a:pt x="34616" y="0"/>
                        </a:cubicBezTo>
                        <a:cubicBezTo>
                          <a:pt x="53734" y="0"/>
                          <a:pt x="69232" y="15498"/>
                          <a:pt x="69232" y="3461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1330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55" name="Freeform: Shape 54">
                    <a:extLst>
                      <a:ext uri="{FF2B5EF4-FFF2-40B4-BE49-F238E27FC236}">
                        <a16:creationId xmlns:a16="http://schemas.microsoft.com/office/drawing/2014/main" id="{E6A0EAE8-761A-D852-4096-A844F54F459A}"/>
                      </a:ext>
                    </a:extLst>
                  </p:cNvPr>
                  <p:cNvSpPr/>
                  <p:nvPr/>
                </p:nvSpPr>
                <p:spPr>
                  <a:xfrm rot="-4699358">
                    <a:off x="9326772" y="2587869"/>
                    <a:ext cx="69232" cy="69232"/>
                  </a:xfrm>
                  <a:custGeom>
                    <a:avLst/>
                    <a:gdLst>
                      <a:gd name="connsiteX0" fmla="*/ 69232 w 69232"/>
                      <a:gd name="connsiteY0" fmla="*/ 34616 h 69232"/>
                      <a:gd name="connsiteX1" fmla="*/ 34616 w 69232"/>
                      <a:gd name="connsiteY1" fmla="*/ 69232 h 69232"/>
                      <a:gd name="connsiteX2" fmla="*/ 0 w 69232"/>
                      <a:gd name="connsiteY2" fmla="*/ 34616 h 69232"/>
                      <a:gd name="connsiteX3" fmla="*/ 34616 w 69232"/>
                      <a:gd name="connsiteY3" fmla="*/ 0 h 69232"/>
                      <a:gd name="connsiteX4" fmla="*/ 69232 w 69232"/>
                      <a:gd name="connsiteY4" fmla="*/ 34616 h 692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9232" h="69232">
                        <a:moveTo>
                          <a:pt x="69232" y="34616"/>
                        </a:moveTo>
                        <a:cubicBezTo>
                          <a:pt x="69232" y="53734"/>
                          <a:pt x="53734" y="69232"/>
                          <a:pt x="34616" y="69232"/>
                        </a:cubicBezTo>
                        <a:cubicBezTo>
                          <a:pt x="15498" y="69232"/>
                          <a:pt x="0" y="53734"/>
                          <a:pt x="0" y="34616"/>
                        </a:cubicBezTo>
                        <a:cubicBezTo>
                          <a:pt x="0" y="15498"/>
                          <a:pt x="15498" y="0"/>
                          <a:pt x="34616" y="0"/>
                        </a:cubicBezTo>
                        <a:cubicBezTo>
                          <a:pt x="53734" y="0"/>
                          <a:pt x="69232" y="15498"/>
                          <a:pt x="69232" y="3461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1330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56" name="Graphic 5">
                  <a:extLst>
                    <a:ext uri="{FF2B5EF4-FFF2-40B4-BE49-F238E27FC236}">
                      <a16:creationId xmlns:a16="http://schemas.microsoft.com/office/drawing/2014/main" id="{D4D55643-3B00-BD2F-4178-20902668CDE3}"/>
                    </a:ext>
                  </a:extLst>
                </p:cNvPr>
                <p:cNvGrpSpPr/>
                <p:nvPr/>
              </p:nvGrpSpPr>
              <p:grpSpPr>
                <a:xfrm>
                  <a:off x="9221887" y="2578333"/>
                  <a:ext cx="184229" cy="372410"/>
                  <a:chOff x="9221887" y="2578333"/>
                  <a:chExt cx="184229" cy="372410"/>
                </a:xfrm>
                <a:solidFill>
                  <a:srgbClr val="FFFFFF"/>
                </a:solidFill>
              </p:grpSpPr>
              <p:grpSp>
                <p:nvGrpSpPr>
                  <p:cNvPr id="57" name="Graphic 5">
                    <a:extLst>
                      <a:ext uri="{FF2B5EF4-FFF2-40B4-BE49-F238E27FC236}">
                        <a16:creationId xmlns:a16="http://schemas.microsoft.com/office/drawing/2014/main" id="{2FFFFE7E-A118-FEB0-2388-6064136F9C18}"/>
                      </a:ext>
                    </a:extLst>
                  </p:cNvPr>
                  <p:cNvGrpSpPr/>
                  <p:nvPr/>
                </p:nvGrpSpPr>
                <p:grpSpPr>
                  <a:xfrm>
                    <a:off x="9283640" y="2603541"/>
                    <a:ext cx="86639" cy="227174"/>
                    <a:chOff x="9283640" y="2603541"/>
                    <a:chExt cx="86639" cy="227174"/>
                  </a:xfrm>
                  <a:solidFill>
                    <a:srgbClr val="FFFFFF"/>
                  </a:solidFill>
                </p:grpSpPr>
                <p:sp>
                  <p:nvSpPr>
                    <p:cNvPr id="58" name="Freeform: Shape 57">
                      <a:extLst>
                        <a:ext uri="{FF2B5EF4-FFF2-40B4-BE49-F238E27FC236}">
                          <a16:creationId xmlns:a16="http://schemas.microsoft.com/office/drawing/2014/main" id="{C17769C5-4FA8-08B0-2971-A7F36237859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344881" y="2603541"/>
                      <a:ext cx="25398" cy="42535"/>
                    </a:xfrm>
                    <a:custGeom>
                      <a:avLst/>
                      <a:gdLst>
                        <a:gd name="connsiteX0" fmla="*/ 5790 w 25398"/>
                        <a:gd name="connsiteY0" fmla="*/ 42106 h 42535"/>
                        <a:gd name="connsiteX1" fmla="*/ 430 w 25398"/>
                        <a:gd name="connsiteY1" fmla="*/ 31438 h 42535"/>
                        <a:gd name="connsiteX2" fmla="*/ 8942 w 25398"/>
                        <a:gd name="connsiteY2" fmla="*/ 5795 h 42535"/>
                        <a:gd name="connsiteX3" fmla="*/ 19609 w 25398"/>
                        <a:gd name="connsiteY3" fmla="*/ 435 h 42535"/>
                        <a:gd name="connsiteX4" fmla="*/ 24969 w 25398"/>
                        <a:gd name="connsiteY4" fmla="*/ 11102 h 42535"/>
                        <a:gd name="connsiteX5" fmla="*/ 16470 w 25398"/>
                        <a:gd name="connsiteY5" fmla="*/ 36745 h 42535"/>
                        <a:gd name="connsiteX6" fmla="*/ 5790 w 25398"/>
                        <a:gd name="connsiteY6" fmla="*/ 42106 h 4253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25398" h="42535">
                          <a:moveTo>
                            <a:pt x="5790" y="42106"/>
                          </a:moveTo>
                          <a:cubicBezTo>
                            <a:pt x="1361" y="40642"/>
                            <a:pt x="-1033" y="35854"/>
                            <a:pt x="430" y="31438"/>
                          </a:cubicBezTo>
                          <a:lnTo>
                            <a:pt x="8942" y="5795"/>
                          </a:lnTo>
                          <a:cubicBezTo>
                            <a:pt x="10405" y="1366"/>
                            <a:pt x="15180" y="-1042"/>
                            <a:pt x="19609" y="435"/>
                          </a:cubicBezTo>
                          <a:cubicBezTo>
                            <a:pt x="24038" y="1898"/>
                            <a:pt x="26432" y="6686"/>
                            <a:pt x="24969" y="11102"/>
                          </a:cubicBezTo>
                          <a:lnTo>
                            <a:pt x="16470" y="36745"/>
                          </a:lnTo>
                          <a:cubicBezTo>
                            <a:pt x="14994" y="41174"/>
                            <a:pt x="10219" y="43569"/>
                            <a:pt x="5790" y="42106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59" name="Freeform: Shape 58">
                      <a:extLst>
                        <a:ext uri="{FF2B5EF4-FFF2-40B4-BE49-F238E27FC236}">
                          <a16:creationId xmlns:a16="http://schemas.microsoft.com/office/drawing/2014/main" id="{F7AEA8E7-3A01-A20D-C72B-87C12383AA1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283640" y="2675342"/>
                      <a:ext cx="62823" cy="155372"/>
                    </a:xfrm>
                    <a:custGeom>
                      <a:avLst/>
                      <a:gdLst>
                        <a:gd name="connsiteX0" fmla="*/ 5795 w 62823"/>
                        <a:gd name="connsiteY0" fmla="*/ 154943 h 155372"/>
                        <a:gd name="connsiteX1" fmla="*/ 435 w 62823"/>
                        <a:gd name="connsiteY1" fmla="*/ 144262 h 155372"/>
                        <a:gd name="connsiteX2" fmla="*/ 15744 w 62823"/>
                        <a:gd name="connsiteY2" fmla="*/ 98109 h 155372"/>
                        <a:gd name="connsiteX3" fmla="*/ 26411 w 62823"/>
                        <a:gd name="connsiteY3" fmla="*/ 92749 h 155372"/>
                        <a:gd name="connsiteX4" fmla="*/ 31771 w 62823"/>
                        <a:gd name="connsiteY4" fmla="*/ 103416 h 155372"/>
                        <a:gd name="connsiteX5" fmla="*/ 16462 w 62823"/>
                        <a:gd name="connsiteY5" fmla="*/ 149583 h 155372"/>
                        <a:gd name="connsiteX6" fmla="*/ 5795 w 62823"/>
                        <a:gd name="connsiteY6" fmla="*/ 154943 h 155372"/>
                        <a:gd name="connsiteX7" fmla="*/ 36413 w 62823"/>
                        <a:gd name="connsiteY7" fmla="*/ 62623 h 155372"/>
                        <a:gd name="connsiteX8" fmla="*/ 31053 w 62823"/>
                        <a:gd name="connsiteY8" fmla="*/ 51956 h 155372"/>
                        <a:gd name="connsiteX9" fmla="*/ 46362 w 62823"/>
                        <a:gd name="connsiteY9" fmla="*/ 5790 h 155372"/>
                        <a:gd name="connsiteX10" fmla="*/ 57042 w 62823"/>
                        <a:gd name="connsiteY10" fmla="*/ 430 h 155372"/>
                        <a:gd name="connsiteX11" fmla="*/ 62389 w 62823"/>
                        <a:gd name="connsiteY11" fmla="*/ 11110 h 155372"/>
                        <a:gd name="connsiteX12" fmla="*/ 47080 w 62823"/>
                        <a:gd name="connsiteY12" fmla="*/ 57263 h 155372"/>
                        <a:gd name="connsiteX13" fmla="*/ 36413 w 62823"/>
                        <a:gd name="connsiteY13" fmla="*/ 62623 h 15537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</a:cxnLst>
                      <a:rect l="l" t="t" r="r" b="b"/>
                      <a:pathLst>
                        <a:path w="62823" h="155372">
                          <a:moveTo>
                            <a:pt x="5795" y="154943"/>
                          </a:moveTo>
                          <a:cubicBezTo>
                            <a:pt x="1366" y="153466"/>
                            <a:pt x="-1042" y="148692"/>
                            <a:pt x="435" y="144262"/>
                          </a:cubicBezTo>
                          <a:lnTo>
                            <a:pt x="15744" y="98109"/>
                          </a:lnTo>
                          <a:cubicBezTo>
                            <a:pt x="17207" y="93680"/>
                            <a:pt x="21995" y="91286"/>
                            <a:pt x="26411" y="92749"/>
                          </a:cubicBezTo>
                          <a:cubicBezTo>
                            <a:pt x="30840" y="94225"/>
                            <a:pt x="33234" y="99001"/>
                            <a:pt x="31771" y="103416"/>
                          </a:cubicBezTo>
                          <a:lnTo>
                            <a:pt x="16462" y="149583"/>
                          </a:lnTo>
                          <a:cubicBezTo>
                            <a:pt x="14999" y="154012"/>
                            <a:pt x="10211" y="156406"/>
                            <a:pt x="5795" y="154943"/>
                          </a:cubicBezTo>
                          <a:close/>
                          <a:moveTo>
                            <a:pt x="36413" y="62623"/>
                          </a:moveTo>
                          <a:cubicBezTo>
                            <a:pt x="31984" y="61147"/>
                            <a:pt x="29590" y="56372"/>
                            <a:pt x="31053" y="51956"/>
                          </a:cubicBezTo>
                          <a:lnTo>
                            <a:pt x="46362" y="5790"/>
                          </a:lnTo>
                          <a:cubicBezTo>
                            <a:pt x="47838" y="1361"/>
                            <a:pt x="52613" y="-1033"/>
                            <a:pt x="57042" y="430"/>
                          </a:cubicBezTo>
                          <a:cubicBezTo>
                            <a:pt x="61458" y="1906"/>
                            <a:pt x="63865" y="6681"/>
                            <a:pt x="62389" y="11110"/>
                          </a:cubicBezTo>
                          <a:lnTo>
                            <a:pt x="47080" y="57263"/>
                          </a:lnTo>
                          <a:cubicBezTo>
                            <a:pt x="45617" y="61692"/>
                            <a:pt x="40842" y="64086"/>
                            <a:pt x="36413" y="62623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</p:grpSp>
              <p:sp>
                <p:nvSpPr>
                  <p:cNvPr id="60" name="Freeform: Shape 59">
                    <a:extLst>
                      <a:ext uri="{FF2B5EF4-FFF2-40B4-BE49-F238E27FC236}">
                        <a16:creationId xmlns:a16="http://schemas.microsoft.com/office/drawing/2014/main" id="{E22365FE-5996-1A07-3898-D41BCA5D0F5B}"/>
                      </a:ext>
                    </a:extLst>
                  </p:cNvPr>
                  <p:cNvSpPr/>
                  <p:nvPr/>
                </p:nvSpPr>
                <p:spPr>
                  <a:xfrm rot="-1596209">
                    <a:off x="9233724" y="2869677"/>
                    <a:ext cx="69230" cy="69230"/>
                  </a:xfrm>
                  <a:custGeom>
                    <a:avLst/>
                    <a:gdLst>
                      <a:gd name="connsiteX0" fmla="*/ 69230 w 69230"/>
                      <a:gd name="connsiteY0" fmla="*/ 34615 h 69230"/>
                      <a:gd name="connsiteX1" fmla="*/ 34615 w 69230"/>
                      <a:gd name="connsiteY1" fmla="*/ 69230 h 69230"/>
                      <a:gd name="connsiteX2" fmla="*/ 0 w 69230"/>
                      <a:gd name="connsiteY2" fmla="*/ 34615 h 69230"/>
                      <a:gd name="connsiteX3" fmla="*/ 34615 w 69230"/>
                      <a:gd name="connsiteY3" fmla="*/ 0 h 69230"/>
                      <a:gd name="connsiteX4" fmla="*/ 69230 w 69230"/>
                      <a:gd name="connsiteY4" fmla="*/ 34615 h 6923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9230" h="69230">
                        <a:moveTo>
                          <a:pt x="69230" y="34615"/>
                        </a:moveTo>
                        <a:cubicBezTo>
                          <a:pt x="69230" y="53732"/>
                          <a:pt x="53733" y="69230"/>
                          <a:pt x="34615" y="69230"/>
                        </a:cubicBezTo>
                        <a:cubicBezTo>
                          <a:pt x="15498" y="69230"/>
                          <a:pt x="0" y="53732"/>
                          <a:pt x="0" y="34615"/>
                        </a:cubicBezTo>
                        <a:cubicBezTo>
                          <a:pt x="0" y="15498"/>
                          <a:pt x="15498" y="0"/>
                          <a:pt x="34615" y="0"/>
                        </a:cubicBezTo>
                        <a:cubicBezTo>
                          <a:pt x="53733" y="0"/>
                          <a:pt x="69230" y="15498"/>
                          <a:pt x="69230" y="34615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1330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1" name="Freeform: Shape 60">
                    <a:extLst>
                      <a:ext uri="{FF2B5EF4-FFF2-40B4-BE49-F238E27FC236}">
                        <a16:creationId xmlns:a16="http://schemas.microsoft.com/office/drawing/2014/main" id="{08BA4971-A4E8-5BB0-B5DB-BAFE522F89DF}"/>
                      </a:ext>
                    </a:extLst>
                  </p:cNvPr>
                  <p:cNvSpPr/>
                  <p:nvPr/>
                </p:nvSpPr>
                <p:spPr>
                  <a:xfrm rot="-1157192">
                    <a:off x="9327391" y="2587824"/>
                    <a:ext cx="69233" cy="69233"/>
                  </a:xfrm>
                  <a:custGeom>
                    <a:avLst/>
                    <a:gdLst>
                      <a:gd name="connsiteX0" fmla="*/ 69234 w 69233"/>
                      <a:gd name="connsiteY0" fmla="*/ 34617 h 69233"/>
                      <a:gd name="connsiteX1" fmla="*/ 34617 w 69233"/>
                      <a:gd name="connsiteY1" fmla="*/ 69234 h 69233"/>
                      <a:gd name="connsiteX2" fmla="*/ 0 w 69233"/>
                      <a:gd name="connsiteY2" fmla="*/ 34617 h 69233"/>
                      <a:gd name="connsiteX3" fmla="*/ 34617 w 69233"/>
                      <a:gd name="connsiteY3" fmla="*/ 0 h 69233"/>
                      <a:gd name="connsiteX4" fmla="*/ 69234 w 69233"/>
                      <a:gd name="connsiteY4" fmla="*/ 34617 h 6923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9233" h="69233">
                        <a:moveTo>
                          <a:pt x="69234" y="34617"/>
                        </a:moveTo>
                        <a:cubicBezTo>
                          <a:pt x="69234" y="53735"/>
                          <a:pt x="53735" y="69234"/>
                          <a:pt x="34617" y="69234"/>
                        </a:cubicBezTo>
                        <a:cubicBezTo>
                          <a:pt x="15499" y="69234"/>
                          <a:pt x="0" y="53735"/>
                          <a:pt x="0" y="34617"/>
                        </a:cubicBezTo>
                        <a:cubicBezTo>
                          <a:pt x="0" y="15499"/>
                          <a:pt x="15499" y="0"/>
                          <a:pt x="34617" y="0"/>
                        </a:cubicBezTo>
                        <a:cubicBezTo>
                          <a:pt x="53735" y="0"/>
                          <a:pt x="69234" y="15499"/>
                          <a:pt x="69234" y="34617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1330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62" name="Graphic 5">
                  <a:extLst>
                    <a:ext uri="{FF2B5EF4-FFF2-40B4-BE49-F238E27FC236}">
                      <a16:creationId xmlns:a16="http://schemas.microsoft.com/office/drawing/2014/main" id="{74BACCB4-A552-71FA-EAAF-40A01B84C84D}"/>
                    </a:ext>
                  </a:extLst>
                </p:cNvPr>
                <p:cNvGrpSpPr/>
                <p:nvPr/>
              </p:nvGrpSpPr>
              <p:grpSpPr>
                <a:xfrm>
                  <a:off x="8738026" y="2598615"/>
                  <a:ext cx="93131" cy="381261"/>
                  <a:chOff x="8738026" y="2598615"/>
                  <a:chExt cx="93131" cy="381261"/>
                </a:xfrm>
                <a:solidFill>
                  <a:srgbClr val="FFFFFF"/>
                </a:solidFill>
              </p:grpSpPr>
              <p:grpSp>
                <p:nvGrpSpPr>
                  <p:cNvPr id="63" name="Graphic 5">
                    <a:extLst>
                      <a:ext uri="{FF2B5EF4-FFF2-40B4-BE49-F238E27FC236}">
                        <a16:creationId xmlns:a16="http://schemas.microsoft.com/office/drawing/2014/main" id="{1C37AD4C-8AD6-5513-5B7F-19D23B4A8C75}"/>
                      </a:ext>
                    </a:extLst>
                  </p:cNvPr>
                  <p:cNvGrpSpPr/>
                  <p:nvPr/>
                </p:nvGrpSpPr>
                <p:grpSpPr>
                  <a:xfrm>
                    <a:off x="8764217" y="2626796"/>
                    <a:ext cx="25743" cy="313954"/>
                    <a:chOff x="8764217" y="2626796"/>
                    <a:chExt cx="25743" cy="313954"/>
                  </a:xfrm>
                  <a:solidFill>
                    <a:srgbClr val="FFFFFF"/>
                  </a:solidFill>
                </p:grpSpPr>
                <p:sp>
                  <p:nvSpPr>
                    <p:cNvPr id="64" name="Freeform: Shape 63">
                      <a:extLst>
                        <a:ext uri="{FF2B5EF4-FFF2-40B4-BE49-F238E27FC236}">
                          <a16:creationId xmlns:a16="http://schemas.microsoft.com/office/drawing/2014/main" id="{1CC06FA3-18EE-2C24-6590-E8F1D97E2BB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772277" y="2626796"/>
                      <a:ext cx="17684" cy="43886"/>
                    </a:xfrm>
                    <a:custGeom>
                      <a:avLst/>
                      <a:gdLst>
                        <a:gd name="connsiteX0" fmla="*/ 8184 w 17684"/>
                        <a:gd name="connsiteY0" fmla="*/ 43882 h 43886"/>
                        <a:gd name="connsiteX1" fmla="*/ 4 w 17684"/>
                        <a:gd name="connsiteY1" fmla="*/ 35197 h 43886"/>
                        <a:gd name="connsiteX2" fmla="*/ 802 w 17684"/>
                        <a:gd name="connsiteY2" fmla="*/ 8197 h 43886"/>
                        <a:gd name="connsiteX3" fmla="*/ 9501 w 17684"/>
                        <a:gd name="connsiteY3" fmla="*/ 4 h 43886"/>
                        <a:gd name="connsiteX4" fmla="*/ 17681 w 17684"/>
                        <a:gd name="connsiteY4" fmla="*/ 8689 h 43886"/>
                        <a:gd name="connsiteX5" fmla="*/ 16883 w 17684"/>
                        <a:gd name="connsiteY5" fmla="*/ 35702 h 43886"/>
                        <a:gd name="connsiteX6" fmla="*/ 8184 w 17684"/>
                        <a:gd name="connsiteY6" fmla="*/ 43882 h 4388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7684" h="43886">
                          <a:moveTo>
                            <a:pt x="8184" y="43882"/>
                          </a:moveTo>
                          <a:cubicBezTo>
                            <a:pt x="3529" y="43749"/>
                            <a:pt x="-142" y="39852"/>
                            <a:pt x="4" y="35197"/>
                          </a:cubicBezTo>
                          <a:lnTo>
                            <a:pt x="802" y="8197"/>
                          </a:lnTo>
                          <a:cubicBezTo>
                            <a:pt x="949" y="3528"/>
                            <a:pt x="4832" y="-129"/>
                            <a:pt x="9501" y="4"/>
                          </a:cubicBezTo>
                          <a:cubicBezTo>
                            <a:pt x="14156" y="136"/>
                            <a:pt x="17814" y="4034"/>
                            <a:pt x="17681" y="8689"/>
                          </a:cubicBezTo>
                          <a:lnTo>
                            <a:pt x="16883" y="35702"/>
                          </a:lnTo>
                          <a:cubicBezTo>
                            <a:pt x="16736" y="40358"/>
                            <a:pt x="12853" y="44029"/>
                            <a:pt x="8184" y="43882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5" name="Freeform: Shape 64">
                      <a:extLst>
                        <a:ext uri="{FF2B5EF4-FFF2-40B4-BE49-F238E27FC236}">
                          <a16:creationId xmlns:a16="http://schemas.microsoft.com/office/drawing/2014/main" id="{09928505-1A79-555C-73A4-BC58FBC025F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766477" y="2702409"/>
                      <a:ext cx="21235" cy="162714"/>
                    </a:xfrm>
                    <a:custGeom>
                      <a:avLst/>
                      <a:gdLst>
                        <a:gd name="connsiteX0" fmla="*/ 8184 w 21235"/>
                        <a:gd name="connsiteY0" fmla="*/ 162711 h 162714"/>
                        <a:gd name="connsiteX1" fmla="*/ 4 w 21235"/>
                        <a:gd name="connsiteY1" fmla="*/ 154025 h 162714"/>
                        <a:gd name="connsiteX2" fmla="*/ 1454 w 21235"/>
                        <a:gd name="connsiteY2" fmla="*/ 105412 h 162714"/>
                        <a:gd name="connsiteX3" fmla="*/ 10139 w 21235"/>
                        <a:gd name="connsiteY3" fmla="*/ 97219 h 162714"/>
                        <a:gd name="connsiteX4" fmla="*/ 18333 w 21235"/>
                        <a:gd name="connsiteY4" fmla="*/ 105917 h 162714"/>
                        <a:gd name="connsiteX5" fmla="*/ 16883 w 21235"/>
                        <a:gd name="connsiteY5" fmla="*/ 154531 h 162714"/>
                        <a:gd name="connsiteX6" fmla="*/ 8184 w 21235"/>
                        <a:gd name="connsiteY6" fmla="*/ 162711 h 162714"/>
                        <a:gd name="connsiteX7" fmla="*/ 11084 w 21235"/>
                        <a:gd name="connsiteY7" fmla="*/ 65496 h 162714"/>
                        <a:gd name="connsiteX8" fmla="*/ 2904 w 21235"/>
                        <a:gd name="connsiteY8" fmla="*/ 56798 h 162714"/>
                        <a:gd name="connsiteX9" fmla="*/ 4354 w 21235"/>
                        <a:gd name="connsiteY9" fmla="*/ 8197 h 162714"/>
                        <a:gd name="connsiteX10" fmla="*/ 13039 w 21235"/>
                        <a:gd name="connsiteY10" fmla="*/ 4 h 162714"/>
                        <a:gd name="connsiteX11" fmla="*/ 21232 w 21235"/>
                        <a:gd name="connsiteY11" fmla="*/ 8690 h 162714"/>
                        <a:gd name="connsiteX12" fmla="*/ 19782 w 21235"/>
                        <a:gd name="connsiteY12" fmla="*/ 57303 h 162714"/>
                        <a:gd name="connsiteX13" fmla="*/ 11084 w 21235"/>
                        <a:gd name="connsiteY13" fmla="*/ 65496 h 16271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</a:cxnLst>
                      <a:rect l="l" t="t" r="r" b="b"/>
                      <a:pathLst>
                        <a:path w="21235" h="162714">
                          <a:moveTo>
                            <a:pt x="8184" y="162711"/>
                          </a:moveTo>
                          <a:cubicBezTo>
                            <a:pt x="3529" y="162578"/>
                            <a:pt x="-142" y="158681"/>
                            <a:pt x="4" y="154025"/>
                          </a:cubicBezTo>
                          <a:lnTo>
                            <a:pt x="1454" y="105412"/>
                          </a:lnTo>
                          <a:cubicBezTo>
                            <a:pt x="1587" y="100743"/>
                            <a:pt x="5484" y="97085"/>
                            <a:pt x="10139" y="97219"/>
                          </a:cubicBezTo>
                          <a:cubicBezTo>
                            <a:pt x="14808" y="97365"/>
                            <a:pt x="18465" y="101248"/>
                            <a:pt x="18333" y="105917"/>
                          </a:cubicBezTo>
                          <a:lnTo>
                            <a:pt x="16883" y="154531"/>
                          </a:lnTo>
                          <a:cubicBezTo>
                            <a:pt x="16750" y="159186"/>
                            <a:pt x="12853" y="162857"/>
                            <a:pt x="8184" y="162711"/>
                          </a:cubicBezTo>
                          <a:close/>
                          <a:moveTo>
                            <a:pt x="11084" y="65496"/>
                          </a:moveTo>
                          <a:cubicBezTo>
                            <a:pt x="6429" y="65350"/>
                            <a:pt x="2758" y="61466"/>
                            <a:pt x="2904" y="56798"/>
                          </a:cubicBezTo>
                          <a:lnTo>
                            <a:pt x="4354" y="8197"/>
                          </a:lnTo>
                          <a:cubicBezTo>
                            <a:pt x="4487" y="3529"/>
                            <a:pt x="8384" y="-142"/>
                            <a:pt x="13039" y="4"/>
                          </a:cubicBezTo>
                          <a:cubicBezTo>
                            <a:pt x="17694" y="137"/>
                            <a:pt x="21365" y="4034"/>
                            <a:pt x="21232" y="8690"/>
                          </a:cubicBezTo>
                          <a:lnTo>
                            <a:pt x="19782" y="57303"/>
                          </a:lnTo>
                          <a:cubicBezTo>
                            <a:pt x="19636" y="61972"/>
                            <a:pt x="15752" y="65630"/>
                            <a:pt x="11084" y="65496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66" name="Freeform: Shape 65">
                      <a:extLst>
                        <a:ext uri="{FF2B5EF4-FFF2-40B4-BE49-F238E27FC236}">
                          <a16:creationId xmlns:a16="http://schemas.microsoft.com/office/drawing/2014/main" id="{BD7B9FCA-814E-322F-5F0B-AA4BFEEA2DA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764217" y="2896851"/>
                      <a:ext cx="17696" cy="43899"/>
                    </a:xfrm>
                    <a:custGeom>
                      <a:avLst/>
                      <a:gdLst>
                        <a:gd name="connsiteX0" fmla="*/ 8197 w 17696"/>
                        <a:gd name="connsiteY0" fmla="*/ 43896 h 43899"/>
                        <a:gd name="connsiteX1" fmla="*/ 4 w 17696"/>
                        <a:gd name="connsiteY1" fmla="*/ 35197 h 43899"/>
                        <a:gd name="connsiteX2" fmla="*/ 815 w 17696"/>
                        <a:gd name="connsiteY2" fmla="*/ 8197 h 43899"/>
                        <a:gd name="connsiteX3" fmla="*/ 9500 w 17696"/>
                        <a:gd name="connsiteY3" fmla="*/ 4 h 43899"/>
                        <a:gd name="connsiteX4" fmla="*/ 17693 w 17696"/>
                        <a:gd name="connsiteY4" fmla="*/ 8689 h 43899"/>
                        <a:gd name="connsiteX5" fmla="*/ 16895 w 17696"/>
                        <a:gd name="connsiteY5" fmla="*/ 35702 h 43899"/>
                        <a:gd name="connsiteX6" fmla="*/ 8197 w 17696"/>
                        <a:gd name="connsiteY6" fmla="*/ 43896 h 4389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7696" h="43899">
                          <a:moveTo>
                            <a:pt x="8197" y="43896"/>
                          </a:moveTo>
                          <a:cubicBezTo>
                            <a:pt x="3542" y="43749"/>
                            <a:pt x="-129" y="39865"/>
                            <a:pt x="4" y="35197"/>
                          </a:cubicBezTo>
                          <a:lnTo>
                            <a:pt x="815" y="8197"/>
                          </a:lnTo>
                          <a:cubicBezTo>
                            <a:pt x="948" y="3528"/>
                            <a:pt x="4845" y="-129"/>
                            <a:pt x="9500" y="4"/>
                          </a:cubicBezTo>
                          <a:cubicBezTo>
                            <a:pt x="14169" y="150"/>
                            <a:pt x="17826" y="4033"/>
                            <a:pt x="17693" y="8689"/>
                          </a:cubicBezTo>
                          <a:lnTo>
                            <a:pt x="16895" y="35702"/>
                          </a:lnTo>
                          <a:cubicBezTo>
                            <a:pt x="16749" y="40358"/>
                            <a:pt x="12865" y="44029"/>
                            <a:pt x="8197" y="43896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</p:grpSp>
              <p:sp>
                <p:nvSpPr>
                  <p:cNvPr id="67" name="Freeform: Shape 66">
                    <a:extLst>
                      <a:ext uri="{FF2B5EF4-FFF2-40B4-BE49-F238E27FC236}">
                        <a16:creationId xmlns:a16="http://schemas.microsoft.com/office/drawing/2014/main" id="{1EE32E57-FACB-0717-C375-0308A3CC437F}"/>
                      </a:ext>
                    </a:extLst>
                  </p:cNvPr>
                  <p:cNvSpPr/>
                  <p:nvPr/>
                </p:nvSpPr>
                <p:spPr>
                  <a:xfrm rot="-5075699">
                    <a:off x="8741289" y="2907534"/>
                    <a:ext cx="69235" cy="69235"/>
                  </a:xfrm>
                  <a:custGeom>
                    <a:avLst/>
                    <a:gdLst>
                      <a:gd name="connsiteX0" fmla="*/ 69236 w 69235"/>
                      <a:gd name="connsiteY0" fmla="*/ 34618 h 69235"/>
                      <a:gd name="connsiteX1" fmla="*/ 34618 w 69235"/>
                      <a:gd name="connsiteY1" fmla="*/ 69236 h 69235"/>
                      <a:gd name="connsiteX2" fmla="*/ 0 w 69235"/>
                      <a:gd name="connsiteY2" fmla="*/ 34618 h 69235"/>
                      <a:gd name="connsiteX3" fmla="*/ 34618 w 69235"/>
                      <a:gd name="connsiteY3" fmla="*/ 0 h 69235"/>
                      <a:gd name="connsiteX4" fmla="*/ 69236 w 69235"/>
                      <a:gd name="connsiteY4" fmla="*/ 34618 h 6923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9235" h="69235">
                        <a:moveTo>
                          <a:pt x="69236" y="34618"/>
                        </a:moveTo>
                        <a:cubicBezTo>
                          <a:pt x="69236" y="53737"/>
                          <a:pt x="53737" y="69236"/>
                          <a:pt x="34618" y="69236"/>
                        </a:cubicBezTo>
                        <a:cubicBezTo>
                          <a:pt x="15499" y="69236"/>
                          <a:pt x="0" y="53737"/>
                          <a:pt x="0" y="34618"/>
                        </a:cubicBezTo>
                        <a:cubicBezTo>
                          <a:pt x="0" y="15499"/>
                          <a:pt x="15499" y="0"/>
                          <a:pt x="34618" y="0"/>
                        </a:cubicBezTo>
                        <a:cubicBezTo>
                          <a:pt x="53737" y="0"/>
                          <a:pt x="69236" y="15499"/>
                          <a:pt x="69236" y="3461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1330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8" name="Freeform: Shape 67">
                    <a:extLst>
                      <a:ext uri="{FF2B5EF4-FFF2-40B4-BE49-F238E27FC236}">
                        <a16:creationId xmlns:a16="http://schemas.microsoft.com/office/drawing/2014/main" id="{49BDE8FB-58AA-4A79-3513-F8DF2B5846A6}"/>
                      </a:ext>
                    </a:extLst>
                  </p:cNvPr>
                  <p:cNvSpPr/>
                  <p:nvPr/>
                </p:nvSpPr>
                <p:spPr>
                  <a:xfrm rot="-1621577">
                    <a:off x="8749975" y="2610564"/>
                    <a:ext cx="69232" cy="69232"/>
                  </a:xfrm>
                  <a:custGeom>
                    <a:avLst/>
                    <a:gdLst>
                      <a:gd name="connsiteX0" fmla="*/ 69232 w 69232"/>
                      <a:gd name="connsiteY0" fmla="*/ 34616 h 69232"/>
                      <a:gd name="connsiteX1" fmla="*/ 34616 w 69232"/>
                      <a:gd name="connsiteY1" fmla="*/ 69233 h 69232"/>
                      <a:gd name="connsiteX2" fmla="*/ 0 w 69232"/>
                      <a:gd name="connsiteY2" fmla="*/ 34616 h 69232"/>
                      <a:gd name="connsiteX3" fmla="*/ 34616 w 69232"/>
                      <a:gd name="connsiteY3" fmla="*/ 0 h 69232"/>
                      <a:gd name="connsiteX4" fmla="*/ 69232 w 69232"/>
                      <a:gd name="connsiteY4" fmla="*/ 34616 h 692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9232" h="69232">
                        <a:moveTo>
                          <a:pt x="69232" y="34616"/>
                        </a:moveTo>
                        <a:cubicBezTo>
                          <a:pt x="69232" y="53734"/>
                          <a:pt x="53734" y="69233"/>
                          <a:pt x="34616" y="69233"/>
                        </a:cubicBezTo>
                        <a:cubicBezTo>
                          <a:pt x="15498" y="69233"/>
                          <a:pt x="0" y="53734"/>
                          <a:pt x="0" y="34616"/>
                        </a:cubicBezTo>
                        <a:cubicBezTo>
                          <a:pt x="0" y="15498"/>
                          <a:pt x="15498" y="0"/>
                          <a:pt x="34616" y="0"/>
                        </a:cubicBezTo>
                        <a:cubicBezTo>
                          <a:pt x="53734" y="0"/>
                          <a:pt x="69232" y="15498"/>
                          <a:pt x="69232" y="3461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1330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69" name="Graphic 5">
                  <a:extLst>
                    <a:ext uri="{FF2B5EF4-FFF2-40B4-BE49-F238E27FC236}">
                      <a16:creationId xmlns:a16="http://schemas.microsoft.com/office/drawing/2014/main" id="{56A1242A-0526-8948-E948-9BBA3550FAFD}"/>
                    </a:ext>
                  </a:extLst>
                </p:cNvPr>
                <p:cNvGrpSpPr/>
                <p:nvPr/>
              </p:nvGrpSpPr>
              <p:grpSpPr>
                <a:xfrm>
                  <a:off x="9828192" y="3102857"/>
                  <a:ext cx="299967" cy="573065"/>
                  <a:chOff x="9828192" y="3102857"/>
                  <a:chExt cx="299967" cy="573065"/>
                </a:xfrm>
                <a:solidFill>
                  <a:srgbClr val="FFFFFF"/>
                </a:solidFill>
              </p:grpSpPr>
              <p:grpSp>
                <p:nvGrpSpPr>
                  <p:cNvPr id="70" name="Graphic 5">
                    <a:extLst>
                      <a:ext uri="{FF2B5EF4-FFF2-40B4-BE49-F238E27FC236}">
                        <a16:creationId xmlns:a16="http://schemas.microsoft.com/office/drawing/2014/main" id="{EA3F0D53-7C16-85AE-176A-7271047ED958}"/>
                      </a:ext>
                    </a:extLst>
                  </p:cNvPr>
                  <p:cNvGrpSpPr/>
                  <p:nvPr/>
                </p:nvGrpSpPr>
                <p:grpSpPr>
                  <a:xfrm>
                    <a:off x="9840084" y="3142251"/>
                    <a:ext cx="255182" cy="512050"/>
                    <a:chOff x="9840084" y="3142251"/>
                    <a:chExt cx="255182" cy="512050"/>
                  </a:xfrm>
                  <a:solidFill>
                    <a:srgbClr val="FFFFFF"/>
                  </a:solidFill>
                </p:grpSpPr>
                <p:sp>
                  <p:nvSpPr>
                    <p:cNvPr id="71" name="Freeform: Shape 70">
                      <a:extLst>
                        <a:ext uri="{FF2B5EF4-FFF2-40B4-BE49-F238E27FC236}">
                          <a16:creationId xmlns:a16="http://schemas.microsoft.com/office/drawing/2014/main" id="{22C7148A-C05F-3ED0-5547-88725688135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840084" y="3620248"/>
                      <a:ext cx="37756" cy="34053"/>
                    </a:xfrm>
                    <a:custGeom>
                      <a:avLst/>
                      <a:gdLst>
                        <a:gd name="connsiteX0" fmla="*/ 29351 w 37756"/>
                        <a:gd name="connsiteY0" fmla="*/ 0 h 34053"/>
                        <a:gd name="connsiteX1" fmla="*/ 35842 w 37756"/>
                        <a:gd name="connsiteY1" fmla="*/ 3086 h 34053"/>
                        <a:gd name="connsiteX2" fmla="*/ 34671 w 37756"/>
                        <a:gd name="connsiteY2" fmla="*/ 14977 h 34053"/>
                        <a:gd name="connsiteX3" fmla="*/ 13803 w 37756"/>
                        <a:gd name="connsiteY3" fmla="*/ 32134 h 34053"/>
                        <a:gd name="connsiteX4" fmla="*/ 1925 w 37756"/>
                        <a:gd name="connsiteY4" fmla="*/ 30964 h 34053"/>
                        <a:gd name="connsiteX5" fmla="*/ 3082 w 37756"/>
                        <a:gd name="connsiteY5" fmla="*/ 19087 h 34053"/>
                        <a:gd name="connsiteX6" fmla="*/ 23951 w 37756"/>
                        <a:gd name="connsiteY6" fmla="*/ 1929 h 34053"/>
                        <a:gd name="connsiteX7" fmla="*/ 29351 w 37756"/>
                        <a:gd name="connsiteY7" fmla="*/ 0 h 3405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</a:cxnLst>
                      <a:rect l="l" t="t" r="r" b="b"/>
                      <a:pathLst>
                        <a:path w="37756" h="34053">
                          <a:moveTo>
                            <a:pt x="29351" y="0"/>
                          </a:moveTo>
                          <a:cubicBezTo>
                            <a:pt x="31772" y="14"/>
                            <a:pt x="34179" y="1064"/>
                            <a:pt x="35842" y="3086"/>
                          </a:cubicBezTo>
                          <a:cubicBezTo>
                            <a:pt x="38795" y="6690"/>
                            <a:pt x="38276" y="12011"/>
                            <a:pt x="34671" y="14977"/>
                          </a:cubicBezTo>
                          <a:lnTo>
                            <a:pt x="13803" y="32134"/>
                          </a:lnTo>
                          <a:cubicBezTo>
                            <a:pt x="10212" y="35087"/>
                            <a:pt x="4891" y="34582"/>
                            <a:pt x="1925" y="30964"/>
                          </a:cubicBezTo>
                          <a:cubicBezTo>
                            <a:pt x="-1041" y="27359"/>
                            <a:pt x="-522" y="22039"/>
                            <a:pt x="3082" y="19087"/>
                          </a:cubicBezTo>
                          <a:lnTo>
                            <a:pt x="23951" y="1929"/>
                          </a:lnTo>
                          <a:cubicBezTo>
                            <a:pt x="25534" y="625"/>
                            <a:pt x="27449" y="-13"/>
                            <a:pt x="29351" y="0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2" name="Freeform: Shape 71">
                      <a:extLst>
                        <a:ext uri="{FF2B5EF4-FFF2-40B4-BE49-F238E27FC236}">
                          <a16:creationId xmlns:a16="http://schemas.microsoft.com/office/drawing/2014/main" id="{43A326DF-0DB1-1EB1-DC18-85494D80B37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899937" y="3492030"/>
                      <a:ext cx="133837" cy="113056"/>
                    </a:xfrm>
                    <a:custGeom>
                      <a:avLst/>
                      <a:gdLst>
                        <a:gd name="connsiteX0" fmla="*/ 125435 w 133837"/>
                        <a:gd name="connsiteY0" fmla="*/ 0 h 113056"/>
                        <a:gd name="connsiteX1" fmla="*/ 131912 w 133837"/>
                        <a:gd name="connsiteY1" fmla="*/ 3073 h 113056"/>
                        <a:gd name="connsiteX2" fmla="*/ 130755 w 133837"/>
                        <a:gd name="connsiteY2" fmla="*/ 14963 h 113056"/>
                        <a:gd name="connsiteX3" fmla="*/ 91784 w 133837"/>
                        <a:gd name="connsiteY3" fmla="*/ 47018 h 113056"/>
                        <a:gd name="connsiteX4" fmla="*/ 79893 w 133837"/>
                        <a:gd name="connsiteY4" fmla="*/ 45861 h 113056"/>
                        <a:gd name="connsiteX5" fmla="*/ 81051 w 133837"/>
                        <a:gd name="connsiteY5" fmla="*/ 33983 h 113056"/>
                        <a:gd name="connsiteX6" fmla="*/ 120035 w 133837"/>
                        <a:gd name="connsiteY6" fmla="*/ 1915 h 113056"/>
                        <a:gd name="connsiteX7" fmla="*/ 125435 w 133837"/>
                        <a:gd name="connsiteY7" fmla="*/ 0 h 113056"/>
                        <a:gd name="connsiteX8" fmla="*/ 47467 w 133837"/>
                        <a:gd name="connsiteY8" fmla="*/ 64109 h 113056"/>
                        <a:gd name="connsiteX9" fmla="*/ 53944 w 133837"/>
                        <a:gd name="connsiteY9" fmla="*/ 67195 h 113056"/>
                        <a:gd name="connsiteX10" fmla="*/ 52787 w 133837"/>
                        <a:gd name="connsiteY10" fmla="*/ 79072 h 113056"/>
                        <a:gd name="connsiteX11" fmla="*/ 13803 w 133837"/>
                        <a:gd name="connsiteY11" fmla="*/ 111127 h 113056"/>
                        <a:gd name="connsiteX12" fmla="*/ 1925 w 133837"/>
                        <a:gd name="connsiteY12" fmla="*/ 109970 h 113056"/>
                        <a:gd name="connsiteX13" fmla="*/ 3082 w 133837"/>
                        <a:gd name="connsiteY13" fmla="*/ 98092 h 113056"/>
                        <a:gd name="connsiteX14" fmla="*/ 42067 w 133837"/>
                        <a:gd name="connsiteY14" fmla="*/ 66038 h 113056"/>
                        <a:gd name="connsiteX15" fmla="*/ 47467 w 133837"/>
                        <a:gd name="connsiteY15" fmla="*/ 64109 h 11305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133837" h="113056">
                          <a:moveTo>
                            <a:pt x="125435" y="0"/>
                          </a:moveTo>
                          <a:cubicBezTo>
                            <a:pt x="127855" y="14"/>
                            <a:pt x="130263" y="1064"/>
                            <a:pt x="131912" y="3073"/>
                          </a:cubicBezTo>
                          <a:cubicBezTo>
                            <a:pt x="134878" y="6677"/>
                            <a:pt x="134359" y="11997"/>
                            <a:pt x="130755" y="14963"/>
                          </a:cubicBezTo>
                          <a:lnTo>
                            <a:pt x="91784" y="47018"/>
                          </a:lnTo>
                          <a:cubicBezTo>
                            <a:pt x="88180" y="49984"/>
                            <a:pt x="82859" y="49465"/>
                            <a:pt x="79893" y="45861"/>
                          </a:cubicBezTo>
                          <a:cubicBezTo>
                            <a:pt x="76927" y="42256"/>
                            <a:pt x="77446" y="36936"/>
                            <a:pt x="81051" y="33983"/>
                          </a:cubicBezTo>
                          <a:lnTo>
                            <a:pt x="120035" y="1915"/>
                          </a:lnTo>
                          <a:cubicBezTo>
                            <a:pt x="121618" y="612"/>
                            <a:pt x="123533" y="-13"/>
                            <a:pt x="125435" y="0"/>
                          </a:cubicBezTo>
                          <a:close/>
                          <a:moveTo>
                            <a:pt x="47467" y="64109"/>
                          </a:moveTo>
                          <a:cubicBezTo>
                            <a:pt x="49887" y="64122"/>
                            <a:pt x="52295" y="65173"/>
                            <a:pt x="53944" y="67195"/>
                          </a:cubicBezTo>
                          <a:cubicBezTo>
                            <a:pt x="56910" y="70786"/>
                            <a:pt x="56391" y="76106"/>
                            <a:pt x="52787" y="79072"/>
                          </a:cubicBezTo>
                          <a:lnTo>
                            <a:pt x="13803" y="111127"/>
                          </a:lnTo>
                          <a:cubicBezTo>
                            <a:pt x="10212" y="114093"/>
                            <a:pt x="4891" y="113587"/>
                            <a:pt x="1925" y="109970"/>
                          </a:cubicBezTo>
                          <a:cubicBezTo>
                            <a:pt x="-1041" y="106365"/>
                            <a:pt x="-522" y="101045"/>
                            <a:pt x="3082" y="98092"/>
                          </a:cubicBezTo>
                          <a:lnTo>
                            <a:pt x="42067" y="66038"/>
                          </a:lnTo>
                          <a:cubicBezTo>
                            <a:pt x="43649" y="64734"/>
                            <a:pt x="45564" y="64096"/>
                            <a:pt x="47467" y="64109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3" name="Freeform: Shape 72">
                      <a:extLst>
                        <a:ext uri="{FF2B5EF4-FFF2-40B4-BE49-F238E27FC236}">
                          <a16:creationId xmlns:a16="http://schemas.microsoft.com/office/drawing/2014/main" id="{BB93C9BB-C1F1-8383-BF95-E778A6D8E8E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0055873" y="3415791"/>
                      <a:ext cx="37903" cy="61073"/>
                    </a:xfrm>
                    <a:custGeom>
                      <a:avLst/>
                      <a:gdLst>
                        <a:gd name="connsiteX0" fmla="*/ 29511 w 37903"/>
                        <a:gd name="connsiteY0" fmla="*/ 0 h 61073"/>
                        <a:gd name="connsiteX1" fmla="*/ 37904 w 37903"/>
                        <a:gd name="connsiteY1" fmla="*/ 8486 h 61073"/>
                        <a:gd name="connsiteX2" fmla="*/ 37757 w 37903"/>
                        <a:gd name="connsiteY2" fmla="*/ 35513 h 61073"/>
                        <a:gd name="connsiteX3" fmla="*/ 34671 w 37903"/>
                        <a:gd name="connsiteY3" fmla="*/ 41990 h 61073"/>
                        <a:gd name="connsiteX4" fmla="*/ 13803 w 37903"/>
                        <a:gd name="connsiteY4" fmla="*/ 59148 h 61073"/>
                        <a:gd name="connsiteX5" fmla="*/ 1925 w 37903"/>
                        <a:gd name="connsiteY5" fmla="*/ 57991 h 61073"/>
                        <a:gd name="connsiteX6" fmla="*/ 3082 w 37903"/>
                        <a:gd name="connsiteY6" fmla="*/ 46100 h 61073"/>
                        <a:gd name="connsiteX7" fmla="*/ 20892 w 37903"/>
                        <a:gd name="connsiteY7" fmla="*/ 31456 h 61073"/>
                        <a:gd name="connsiteX8" fmla="*/ 21012 w 37903"/>
                        <a:gd name="connsiteY8" fmla="*/ 8406 h 61073"/>
                        <a:gd name="connsiteX9" fmla="*/ 29511 w 37903"/>
                        <a:gd name="connsiteY9" fmla="*/ 0 h 6107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</a:cxnLst>
                      <a:rect l="l" t="t" r="r" b="b"/>
                      <a:pathLst>
                        <a:path w="37903" h="61073">
                          <a:moveTo>
                            <a:pt x="29511" y="0"/>
                          </a:moveTo>
                          <a:cubicBezTo>
                            <a:pt x="34166" y="27"/>
                            <a:pt x="37930" y="3831"/>
                            <a:pt x="37904" y="8486"/>
                          </a:cubicBezTo>
                          <a:lnTo>
                            <a:pt x="37757" y="35513"/>
                          </a:lnTo>
                          <a:cubicBezTo>
                            <a:pt x="37744" y="38027"/>
                            <a:pt x="36613" y="40394"/>
                            <a:pt x="34671" y="41990"/>
                          </a:cubicBezTo>
                          <a:lnTo>
                            <a:pt x="13803" y="59148"/>
                          </a:lnTo>
                          <a:cubicBezTo>
                            <a:pt x="10212" y="62114"/>
                            <a:pt x="4891" y="61595"/>
                            <a:pt x="1925" y="57991"/>
                          </a:cubicBezTo>
                          <a:cubicBezTo>
                            <a:pt x="-1041" y="54386"/>
                            <a:pt x="-522" y="49066"/>
                            <a:pt x="3082" y="46100"/>
                          </a:cubicBezTo>
                          <a:lnTo>
                            <a:pt x="20892" y="31456"/>
                          </a:lnTo>
                          <a:lnTo>
                            <a:pt x="21012" y="8406"/>
                          </a:lnTo>
                          <a:cubicBezTo>
                            <a:pt x="21038" y="3738"/>
                            <a:pt x="24842" y="-26"/>
                            <a:pt x="29511" y="0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4" name="Freeform: Shape 73">
                      <a:extLst>
                        <a:ext uri="{FF2B5EF4-FFF2-40B4-BE49-F238E27FC236}">
                          <a16:creationId xmlns:a16="http://schemas.microsoft.com/office/drawing/2014/main" id="{34CEB9FD-1D47-2498-0194-8109A0B8CE1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0077164" y="3218570"/>
                      <a:ext cx="17689" cy="164808"/>
                    </a:xfrm>
                    <a:custGeom>
                      <a:avLst/>
                      <a:gdLst>
                        <a:gd name="connsiteX0" fmla="*/ 9284 w 17689"/>
                        <a:gd name="connsiteY0" fmla="*/ 0 h 164808"/>
                        <a:gd name="connsiteX1" fmla="*/ 17690 w 17689"/>
                        <a:gd name="connsiteY1" fmla="*/ 8486 h 164808"/>
                        <a:gd name="connsiteX2" fmla="*/ 17410 w 17689"/>
                        <a:gd name="connsiteY2" fmla="*/ 57791 h 164808"/>
                        <a:gd name="connsiteX3" fmla="*/ 8925 w 17689"/>
                        <a:gd name="connsiteY3" fmla="*/ 66197 h 164808"/>
                        <a:gd name="connsiteX4" fmla="*/ 532 w 17689"/>
                        <a:gd name="connsiteY4" fmla="*/ 57698 h 164808"/>
                        <a:gd name="connsiteX5" fmla="*/ 798 w 17689"/>
                        <a:gd name="connsiteY5" fmla="*/ 8393 h 164808"/>
                        <a:gd name="connsiteX6" fmla="*/ 9284 w 17689"/>
                        <a:gd name="connsiteY6" fmla="*/ 0 h 164808"/>
                        <a:gd name="connsiteX7" fmla="*/ 8752 w 17689"/>
                        <a:gd name="connsiteY7" fmla="*/ 98611 h 164808"/>
                        <a:gd name="connsiteX8" fmla="*/ 17144 w 17689"/>
                        <a:gd name="connsiteY8" fmla="*/ 107097 h 164808"/>
                        <a:gd name="connsiteX9" fmla="*/ 16879 w 17689"/>
                        <a:gd name="connsiteY9" fmla="*/ 156415 h 164808"/>
                        <a:gd name="connsiteX10" fmla="*/ 8393 w 17689"/>
                        <a:gd name="connsiteY10" fmla="*/ 164808 h 164808"/>
                        <a:gd name="connsiteX11" fmla="*/ 0 w 17689"/>
                        <a:gd name="connsiteY11" fmla="*/ 156322 h 164808"/>
                        <a:gd name="connsiteX12" fmla="*/ 266 w 17689"/>
                        <a:gd name="connsiteY12" fmla="*/ 107017 h 164808"/>
                        <a:gd name="connsiteX13" fmla="*/ 8752 w 17689"/>
                        <a:gd name="connsiteY13" fmla="*/ 98611 h 16480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</a:cxnLst>
                      <a:rect l="l" t="t" r="r" b="b"/>
                      <a:pathLst>
                        <a:path w="17689" h="164808">
                          <a:moveTo>
                            <a:pt x="9284" y="0"/>
                          </a:moveTo>
                          <a:cubicBezTo>
                            <a:pt x="13952" y="27"/>
                            <a:pt x="17703" y="3831"/>
                            <a:pt x="17690" y="8486"/>
                          </a:cubicBezTo>
                          <a:lnTo>
                            <a:pt x="17410" y="57791"/>
                          </a:lnTo>
                          <a:cubicBezTo>
                            <a:pt x="17397" y="62460"/>
                            <a:pt x="13593" y="66210"/>
                            <a:pt x="8925" y="66197"/>
                          </a:cubicBezTo>
                          <a:cubicBezTo>
                            <a:pt x="4270" y="66171"/>
                            <a:pt x="505" y="62367"/>
                            <a:pt x="532" y="57698"/>
                          </a:cubicBezTo>
                          <a:lnTo>
                            <a:pt x="798" y="8393"/>
                          </a:lnTo>
                          <a:cubicBezTo>
                            <a:pt x="825" y="3738"/>
                            <a:pt x="4629" y="-26"/>
                            <a:pt x="9284" y="0"/>
                          </a:cubicBezTo>
                          <a:close/>
                          <a:moveTo>
                            <a:pt x="8752" y="98611"/>
                          </a:moveTo>
                          <a:cubicBezTo>
                            <a:pt x="13420" y="98637"/>
                            <a:pt x="17171" y="102441"/>
                            <a:pt x="17144" y="107097"/>
                          </a:cubicBezTo>
                          <a:lnTo>
                            <a:pt x="16879" y="156415"/>
                          </a:lnTo>
                          <a:cubicBezTo>
                            <a:pt x="16852" y="161071"/>
                            <a:pt x="13061" y="164835"/>
                            <a:pt x="8393" y="164808"/>
                          </a:cubicBezTo>
                          <a:cubicBezTo>
                            <a:pt x="3724" y="164781"/>
                            <a:pt x="-26" y="160977"/>
                            <a:pt x="0" y="156322"/>
                          </a:cubicBezTo>
                          <a:lnTo>
                            <a:pt x="266" y="107017"/>
                          </a:lnTo>
                          <a:cubicBezTo>
                            <a:pt x="293" y="102348"/>
                            <a:pt x="4083" y="98584"/>
                            <a:pt x="8752" y="98611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75" name="Freeform: Shape 74">
                      <a:extLst>
                        <a:ext uri="{FF2B5EF4-FFF2-40B4-BE49-F238E27FC236}">
                          <a16:creationId xmlns:a16="http://schemas.microsoft.com/office/drawing/2014/main" id="{258BA96F-1782-77FC-B9E7-25121034550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10078228" y="3142251"/>
                      <a:ext cx="17038" cy="43892"/>
                    </a:xfrm>
                    <a:custGeom>
                      <a:avLst/>
                      <a:gdLst>
                        <a:gd name="connsiteX0" fmla="*/ 8632 w 17038"/>
                        <a:gd name="connsiteY0" fmla="*/ 0 h 43892"/>
                        <a:gd name="connsiteX1" fmla="*/ 17038 w 17038"/>
                        <a:gd name="connsiteY1" fmla="*/ 8486 h 43892"/>
                        <a:gd name="connsiteX2" fmla="*/ 16892 w 17038"/>
                        <a:gd name="connsiteY2" fmla="*/ 35499 h 43892"/>
                        <a:gd name="connsiteX3" fmla="*/ 8393 w 17038"/>
                        <a:gd name="connsiteY3" fmla="*/ 43892 h 43892"/>
                        <a:gd name="connsiteX4" fmla="*/ 0 w 17038"/>
                        <a:gd name="connsiteY4" fmla="*/ 35406 h 43892"/>
                        <a:gd name="connsiteX5" fmla="*/ 147 w 17038"/>
                        <a:gd name="connsiteY5" fmla="*/ 8393 h 43892"/>
                        <a:gd name="connsiteX6" fmla="*/ 8632 w 17038"/>
                        <a:gd name="connsiteY6" fmla="*/ 0 h 4389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7038" h="43892">
                          <a:moveTo>
                            <a:pt x="8632" y="0"/>
                          </a:moveTo>
                          <a:cubicBezTo>
                            <a:pt x="13301" y="13"/>
                            <a:pt x="17065" y="3817"/>
                            <a:pt x="17038" y="8486"/>
                          </a:cubicBezTo>
                          <a:lnTo>
                            <a:pt x="16892" y="35499"/>
                          </a:lnTo>
                          <a:cubicBezTo>
                            <a:pt x="16866" y="40168"/>
                            <a:pt x="13061" y="43919"/>
                            <a:pt x="8393" y="43892"/>
                          </a:cubicBezTo>
                          <a:cubicBezTo>
                            <a:pt x="3738" y="43866"/>
                            <a:pt x="-26" y="40075"/>
                            <a:pt x="0" y="35406"/>
                          </a:cubicBezTo>
                          <a:lnTo>
                            <a:pt x="147" y="8393"/>
                          </a:lnTo>
                          <a:cubicBezTo>
                            <a:pt x="173" y="3724"/>
                            <a:pt x="3977" y="-26"/>
                            <a:pt x="8632" y="0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</p:grpSp>
              <p:sp>
                <p:nvSpPr>
                  <p:cNvPr id="76" name="Freeform: Shape 75">
                    <a:extLst>
                      <a:ext uri="{FF2B5EF4-FFF2-40B4-BE49-F238E27FC236}">
                        <a16:creationId xmlns:a16="http://schemas.microsoft.com/office/drawing/2014/main" id="{F0000383-5504-CB8B-A997-74E0EBC6406A}"/>
                      </a:ext>
                    </a:extLst>
                  </p:cNvPr>
                  <p:cNvSpPr/>
                  <p:nvPr/>
                </p:nvSpPr>
                <p:spPr>
                  <a:xfrm rot="-5202574">
                    <a:off x="9830122" y="3604757"/>
                    <a:ext cx="69235" cy="69235"/>
                  </a:xfrm>
                  <a:custGeom>
                    <a:avLst/>
                    <a:gdLst>
                      <a:gd name="connsiteX0" fmla="*/ 69236 w 69235"/>
                      <a:gd name="connsiteY0" fmla="*/ 34618 h 69235"/>
                      <a:gd name="connsiteX1" fmla="*/ 34618 w 69235"/>
                      <a:gd name="connsiteY1" fmla="*/ 69235 h 69235"/>
                      <a:gd name="connsiteX2" fmla="*/ 0 w 69235"/>
                      <a:gd name="connsiteY2" fmla="*/ 34618 h 69235"/>
                      <a:gd name="connsiteX3" fmla="*/ 34618 w 69235"/>
                      <a:gd name="connsiteY3" fmla="*/ 0 h 69235"/>
                      <a:gd name="connsiteX4" fmla="*/ 69236 w 69235"/>
                      <a:gd name="connsiteY4" fmla="*/ 34618 h 6923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9235" h="69235">
                        <a:moveTo>
                          <a:pt x="69236" y="34618"/>
                        </a:moveTo>
                        <a:cubicBezTo>
                          <a:pt x="69236" y="53737"/>
                          <a:pt x="53737" y="69235"/>
                          <a:pt x="34618" y="69235"/>
                        </a:cubicBezTo>
                        <a:cubicBezTo>
                          <a:pt x="15499" y="69235"/>
                          <a:pt x="0" y="53737"/>
                          <a:pt x="0" y="34618"/>
                        </a:cubicBezTo>
                        <a:cubicBezTo>
                          <a:pt x="0" y="15499"/>
                          <a:pt x="15499" y="0"/>
                          <a:pt x="34618" y="0"/>
                        </a:cubicBezTo>
                        <a:cubicBezTo>
                          <a:pt x="53737" y="0"/>
                          <a:pt x="69236" y="15499"/>
                          <a:pt x="69236" y="3461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1330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7" name="Freeform: Shape 76">
                    <a:extLst>
                      <a:ext uri="{FF2B5EF4-FFF2-40B4-BE49-F238E27FC236}">
                        <a16:creationId xmlns:a16="http://schemas.microsoft.com/office/drawing/2014/main" id="{5A290125-FC8B-17CB-8E09-6B4CB3808235}"/>
                      </a:ext>
                    </a:extLst>
                  </p:cNvPr>
                  <p:cNvSpPr/>
                  <p:nvPr/>
                </p:nvSpPr>
                <p:spPr>
                  <a:xfrm rot="-1250181">
                    <a:off x="10048878" y="3112906"/>
                    <a:ext cx="69232" cy="69232"/>
                  </a:xfrm>
                  <a:custGeom>
                    <a:avLst/>
                    <a:gdLst>
                      <a:gd name="connsiteX0" fmla="*/ 69232 w 69232"/>
                      <a:gd name="connsiteY0" fmla="*/ 34616 h 69232"/>
                      <a:gd name="connsiteX1" fmla="*/ 34616 w 69232"/>
                      <a:gd name="connsiteY1" fmla="*/ 69232 h 69232"/>
                      <a:gd name="connsiteX2" fmla="*/ 0 w 69232"/>
                      <a:gd name="connsiteY2" fmla="*/ 34616 h 69232"/>
                      <a:gd name="connsiteX3" fmla="*/ 34616 w 69232"/>
                      <a:gd name="connsiteY3" fmla="*/ 0 h 69232"/>
                      <a:gd name="connsiteX4" fmla="*/ 69232 w 69232"/>
                      <a:gd name="connsiteY4" fmla="*/ 34616 h 692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9232" h="69232">
                        <a:moveTo>
                          <a:pt x="69232" y="34616"/>
                        </a:moveTo>
                        <a:cubicBezTo>
                          <a:pt x="69232" y="53734"/>
                          <a:pt x="53734" y="69232"/>
                          <a:pt x="34616" y="69232"/>
                        </a:cubicBezTo>
                        <a:cubicBezTo>
                          <a:pt x="15498" y="69232"/>
                          <a:pt x="0" y="53734"/>
                          <a:pt x="0" y="34616"/>
                        </a:cubicBezTo>
                        <a:cubicBezTo>
                          <a:pt x="0" y="15498"/>
                          <a:pt x="15499" y="0"/>
                          <a:pt x="34616" y="0"/>
                        </a:cubicBezTo>
                        <a:cubicBezTo>
                          <a:pt x="53734" y="0"/>
                          <a:pt x="69232" y="15498"/>
                          <a:pt x="69232" y="3461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1330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78" name="Graphic 5">
                  <a:extLst>
                    <a:ext uri="{FF2B5EF4-FFF2-40B4-BE49-F238E27FC236}">
                      <a16:creationId xmlns:a16="http://schemas.microsoft.com/office/drawing/2014/main" id="{9D74345D-E2F9-2D32-AE1F-DFCEC3286BE5}"/>
                    </a:ext>
                  </a:extLst>
                </p:cNvPr>
                <p:cNvGrpSpPr/>
                <p:nvPr/>
              </p:nvGrpSpPr>
              <p:grpSpPr>
                <a:xfrm>
                  <a:off x="9233249" y="2869366"/>
                  <a:ext cx="271088" cy="569361"/>
                  <a:chOff x="9233249" y="2869366"/>
                  <a:chExt cx="271088" cy="569361"/>
                </a:xfrm>
                <a:solidFill>
                  <a:srgbClr val="FFFFFF"/>
                </a:solidFill>
              </p:grpSpPr>
              <p:grpSp>
                <p:nvGrpSpPr>
                  <p:cNvPr id="79" name="Graphic 5">
                    <a:extLst>
                      <a:ext uri="{FF2B5EF4-FFF2-40B4-BE49-F238E27FC236}">
                        <a16:creationId xmlns:a16="http://schemas.microsoft.com/office/drawing/2014/main" id="{A48C9622-3C98-D7B8-0CED-19B44C35FEFC}"/>
                      </a:ext>
                    </a:extLst>
                  </p:cNvPr>
                  <p:cNvGrpSpPr/>
                  <p:nvPr/>
                </p:nvGrpSpPr>
                <p:grpSpPr>
                  <a:xfrm>
                    <a:off x="9264469" y="2895631"/>
                    <a:ext cx="231670" cy="532533"/>
                    <a:chOff x="9264469" y="2895631"/>
                    <a:chExt cx="231670" cy="532533"/>
                  </a:xfrm>
                  <a:solidFill>
                    <a:srgbClr val="FFFFFF"/>
                  </a:solidFill>
                </p:grpSpPr>
                <p:sp>
                  <p:nvSpPr>
                    <p:cNvPr id="80" name="Freeform: Shape 79">
                      <a:extLst>
                        <a:ext uri="{FF2B5EF4-FFF2-40B4-BE49-F238E27FC236}">
                          <a16:creationId xmlns:a16="http://schemas.microsoft.com/office/drawing/2014/main" id="{5718A5A1-C7C0-0AA1-D775-7D43026BDCD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454413" y="3384347"/>
                      <a:ext cx="19078" cy="43816"/>
                    </a:xfrm>
                    <a:custGeom>
                      <a:avLst/>
                      <a:gdLst>
                        <a:gd name="connsiteX0" fmla="*/ 4591 w 19078"/>
                        <a:gd name="connsiteY0" fmla="*/ 2542 h 43816"/>
                        <a:gd name="connsiteX1" fmla="*/ 11322 w 19078"/>
                        <a:gd name="connsiteY1" fmla="*/ 28 h 43816"/>
                        <a:gd name="connsiteX2" fmla="*/ 19049 w 19078"/>
                        <a:gd name="connsiteY2" fmla="*/ 9139 h 43816"/>
                        <a:gd name="connsiteX3" fmla="*/ 16855 w 19078"/>
                        <a:gd name="connsiteY3" fmla="*/ 36060 h 43816"/>
                        <a:gd name="connsiteX4" fmla="*/ 7757 w 19078"/>
                        <a:gd name="connsiteY4" fmla="*/ 43787 h 43816"/>
                        <a:gd name="connsiteX5" fmla="*/ 29 w 19078"/>
                        <a:gd name="connsiteY5" fmla="*/ 34690 h 43816"/>
                        <a:gd name="connsiteX6" fmla="*/ 2224 w 19078"/>
                        <a:gd name="connsiteY6" fmla="*/ 7756 h 43816"/>
                        <a:gd name="connsiteX7" fmla="*/ 4591 w 19078"/>
                        <a:gd name="connsiteY7" fmla="*/ 2542 h 4381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</a:cxnLst>
                      <a:rect l="l" t="t" r="r" b="b"/>
                      <a:pathLst>
                        <a:path w="19078" h="43816">
                          <a:moveTo>
                            <a:pt x="4591" y="2542"/>
                          </a:moveTo>
                          <a:cubicBezTo>
                            <a:pt x="6294" y="813"/>
                            <a:pt x="8715" y="-184"/>
                            <a:pt x="11322" y="28"/>
                          </a:cubicBezTo>
                          <a:cubicBezTo>
                            <a:pt x="15963" y="414"/>
                            <a:pt x="19435" y="4484"/>
                            <a:pt x="19049" y="9139"/>
                          </a:cubicBezTo>
                          <a:lnTo>
                            <a:pt x="16855" y="36060"/>
                          </a:lnTo>
                          <a:cubicBezTo>
                            <a:pt x="16482" y="40702"/>
                            <a:pt x="12412" y="44173"/>
                            <a:pt x="7757" y="43787"/>
                          </a:cubicBezTo>
                          <a:cubicBezTo>
                            <a:pt x="3102" y="43415"/>
                            <a:pt x="-356" y="39345"/>
                            <a:pt x="29" y="34690"/>
                          </a:cubicBezTo>
                          <a:lnTo>
                            <a:pt x="2224" y="7756"/>
                          </a:lnTo>
                          <a:cubicBezTo>
                            <a:pt x="2383" y="5721"/>
                            <a:pt x="3261" y="3899"/>
                            <a:pt x="4591" y="2542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81" name="Freeform: Shape 80">
                      <a:extLst>
                        <a:ext uri="{FF2B5EF4-FFF2-40B4-BE49-F238E27FC236}">
                          <a16:creationId xmlns:a16="http://schemas.microsoft.com/office/drawing/2014/main" id="{17735C8B-0D86-7A16-6F07-CE76DE36827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460693" y="3183135"/>
                      <a:ext cx="29169" cy="167803"/>
                    </a:xfrm>
                    <a:custGeom>
                      <a:avLst/>
                      <a:gdLst>
                        <a:gd name="connsiteX0" fmla="*/ 14685 w 29169"/>
                        <a:gd name="connsiteY0" fmla="*/ 2529 h 167803"/>
                        <a:gd name="connsiteX1" fmla="*/ 21401 w 29169"/>
                        <a:gd name="connsiteY1" fmla="*/ 29 h 167803"/>
                        <a:gd name="connsiteX2" fmla="*/ 29143 w 29169"/>
                        <a:gd name="connsiteY2" fmla="*/ 9126 h 167803"/>
                        <a:gd name="connsiteX3" fmla="*/ 25046 w 29169"/>
                        <a:gd name="connsiteY3" fmla="*/ 59429 h 167803"/>
                        <a:gd name="connsiteX4" fmla="*/ 15948 w 29169"/>
                        <a:gd name="connsiteY4" fmla="*/ 67157 h 167803"/>
                        <a:gd name="connsiteX5" fmla="*/ 8221 w 29169"/>
                        <a:gd name="connsiteY5" fmla="*/ 58059 h 167803"/>
                        <a:gd name="connsiteX6" fmla="*/ 12304 w 29169"/>
                        <a:gd name="connsiteY6" fmla="*/ 7756 h 167803"/>
                        <a:gd name="connsiteX7" fmla="*/ 14685 w 29169"/>
                        <a:gd name="connsiteY7" fmla="*/ 2529 h 167803"/>
                        <a:gd name="connsiteX8" fmla="*/ 6505 w 29169"/>
                        <a:gd name="connsiteY8" fmla="*/ 103148 h 167803"/>
                        <a:gd name="connsiteX9" fmla="*/ 13222 w 29169"/>
                        <a:gd name="connsiteY9" fmla="*/ 100635 h 167803"/>
                        <a:gd name="connsiteX10" fmla="*/ 20949 w 29169"/>
                        <a:gd name="connsiteY10" fmla="*/ 109732 h 167803"/>
                        <a:gd name="connsiteX11" fmla="*/ 16866 w 29169"/>
                        <a:gd name="connsiteY11" fmla="*/ 160035 h 167803"/>
                        <a:gd name="connsiteX12" fmla="*/ 7768 w 29169"/>
                        <a:gd name="connsiteY12" fmla="*/ 167776 h 167803"/>
                        <a:gd name="connsiteX13" fmla="*/ 27 w 29169"/>
                        <a:gd name="connsiteY13" fmla="*/ 158665 h 167803"/>
                        <a:gd name="connsiteX14" fmla="*/ 4124 w 29169"/>
                        <a:gd name="connsiteY14" fmla="*/ 108362 h 167803"/>
                        <a:gd name="connsiteX15" fmla="*/ 6505 w 29169"/>
                        <a:gd name="connsiteY15" fmla="*/ 103148 h 16780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</a:cxnLst>
                      <a:rect l="l" t="t" r="r" b="b"/>
                      <a:pathLst>
                        <a:path w="29169" h="167803">
                          <a:moveTo>
                            <a:pt x="14685" y="2529"/>
                          </a:moveTo>
                          <a:cubicBezTo>
                            <a:pt x="16374" y="800"/>
                            <a:pt x="18808" y="-184"/>
                            <a:pt x="21401" y="29"/>
                          </a:cubicBezTo>
                          <a:cubicBezTo>
                            <a:pt x="26057" y="401"/>
                            <a:pt x="29515" y="4471"/>
                            <a:pt x="29143" y="9126"/>
                          </a:cubicBezTo>
                          <a:lnTo>
                            <a:pt x="25046" y="59429"/>
                          </a:lnTo>
                          <a:cubicBezTo>
                            <a:pt x="24674" y="64071"/>
                            <a:pt x="20603" y="67543"/>
                            <a:pt x="15948" y="67157"/>
                          </a:cubicBezTo>
                          <a:cubicBezTo>
                            <a:pt x="11306" y="66784"/>
                            <a:pt x="7835" y="62701"/>
                            <a:pt x="8221" y="58059"/>
                          </a:cubicBezTo>
                          <a:lnTo>
                            <a:pt x="12304" y="7756"/>
                          </a:lnTo>
                          <a:cubicBezTo>
                            <a:pt x="12477" y="5708"/>
                            <a:pt x="13355" y="3899"/>
                            <a:pt x="14685" y="2529"/>
                          </a:cubicBezTo>
                          <a:close/>
                          <a:moveTo>
                            <a:pt x="6505" y="103148"/>
                          </a:moveTo>
                          <a:cubicBezTo>
                            <a:pt x="8194" y="101419"/>
                            <a:pt x="10615" y="100422"/>
                            <a:pt x="13222" y="100635"/>
                          </a:cubicBezTo>
                          <a:cubicBezTo>
                            <a:pt x="17864" y="101007"/>
                            <a:pt x="21335" y="105090"/>
                            <a:pt x="20949" y="109732"/>
                          </a:cubicBezTo>
                          <a:lnTo>
                            <a:pt x="16866" y="160035"/>
                          </a:lnTo>
                          <a:cubicBezTo>
                            <a:pt x="16494" y="164677"/>
                            <a:pt x="12424" y="168148"/>
                            <a:pt x="7768" y="167776"/>
                          </a:cubicBezTo>
                          <a:cubicBezTo>
                            <a:pt x="3113" y="167390"/>
                            <a:pt x="-345" y="163320"/>
                            <a:pt x="27" y="158665"/>
                          </a:cubicBezTo>
                          <a:lnTo>
                            <a:pt x="4124" y="108362"/>
                          </a:lnTo>
                          <a:cubicBezTo>
                            <a:pt x="4284" y="106314"/>
                            <a:pt x="5175" y="104505"/>
                            <a:pt x="6505" y="103148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82" name="Freeform: Shape 81">
                      <a:extLst>
                        <a:ext uri="{FF2B5EF4-FFF2-40B4-BE49-F238E27FC236}">
                          <a16:creationId xmlns:a16="http://schemas.microsoft.com/office/drawing/2014/main" id="{A63A7CDF-95E6-9338-325E-CD811F657F8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459948" y="3086993"/>
                      <a:ext cx="36191" cy="62720"/>
                    </a:xfrm>
                    <a:custGeom>
                      <a:avLst/>
                      <a:gdLst>
                        <a:gd name="connsiteX0" fmla="*/ 2408 w 36191"/>
                        <a:gd name="connsiteY0" fmla="*/ 2534 h 62720"/>
                        <a:gd name="connsiteX1" fmla="*/ 14352 w 36191"/>
                        <a:gd name="connsiteY1" fmla="*/ 2415 h 62720"/>
                        <a:gd name="connsiteX2" fmla="*/ 33651 w 36191"/>
                        <a:gd name="connsiteY2" fmla="*/ 21315 h 62720"/>
                        <a:gd name="connsiteX3" fmla="*/ 36165 w 36191"/>
                        <a:gd name="connsiteY3" fmla="*/ 28031 h 62720"/>
                        <a:gd name="connsiteX4" fmla="*/ 33970 w 36191"/>
                        <a:gd name="connsiteY4" fmla="*/ 54952 h 62720"/>
                        <a:gd name="connsiteX5" fmla="*/ 24873 w 36191"/>
                        <a:gd name="connsiteY5" fmla="*/ 62693 h 62720"/>
                        <a:gd name="connsiteX6" fmla="*/ 17145 w 36191"/>
                        <a:gd name="connsiteY6" fmla="*/ 53595 h 62720"/>
                        <a:gd name="connsiteX7" fmla="*/ 19007 w 36191"/>
                        <a:gd name="connsiteY7" fmla="*/ 30612 h 62720"/>
                        <a:gd name="connsiteX8" fmla="*/ 2541 w 36191"/>
                        <a:gd name="connsiteY8" fmla="*/ 14478 h 62720"/>
                        <a:gd name="connsiteX9" fmla="*/ 2408 w 36191"/>
                        <a:gd name="connsiteY9" fmla="*/ 2534 h 6272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</a:cxnLst>
                      <a:rect l="l" t="t" r="r" b="b"/>
                      <a:pathLst>
                        <a:path w="36191" h="62720">
                          <a:moveTo>
                            <a:pt x="2408" y="2534"/>
                          </a:moveTo>
                          <a:cubicBezTo>
                            <a:pt x="5666" y="-791"/>
                            <a:pt x="11013" y="-857"/>
                            <a:pt x="14352" y="2415"/>
                          </a:cubicBezTo>
                          <a:lnTo>
                            <a:pt x="33651" y="21315"/>
                          </a:lnTo>
                          <a:cubicBezTo>
                            <a:pt x="35447" y="23070"/>
                            <a:pt x="36364" y="25531"/>
                            <a:pt x="36165" y="28031"/>
                          </a:cubicBezTo>
                          <a:lnTo>
                            <a:pt x="33970" y="54952"/>
                          </a:lnTo>
                          <a:cubicBezTo>
                            <a:pt x="33598" y="59607"/>
                            <a:pt x="29528" y="63065"/>
                            <a:pt x="24873" y="62693"/>
                          </a:cubicBezTo>
                          <a:cubicBezTo>
                            <a:pt x="20231" y="62307"/>
                            <a:pt x="16773" y="58237"/>
                            <a:pt x="17145" y="53595"/>
                          </a:cubicBezTo>
                          <a:lnTo>
                            <a:pt x="19007" y="30612"/>
                          </a:lnTo>
                          <a:lnTo>
                            <a:pt x="2541" y="14478"/>
                          </a:lnTo>
                          <a:cubicBezTo>
                            <a:pt x="-798" y="11220"/>
                            <a:pt x="-851" y="5873"/>
                            <a:pt x="2408" y="2534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83" name="Freeform: Shape 82">
                      <a:extLst>
                        <a:ext uri="{FF2B5EF4-FFF2-40B4-BE49-F238E27FC236}">
                          <a16:creationId xmlns:a16="http://schemas.microsoft.com/office/drawing/2014/main" id="{586CBB65-9FF7-11B7-DAD4-2211FFA82B9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319009" y="2949019"/>
                      <a:ext cx="122592" cy="120371"/>
                    </a:xfrm>
                    <a:custGeom>
                      <a:avLst/>
                      <a:gdLst>
                        <a:gd name="connsiteX0" fmla="*/ 2415 w 122592"/>
                        <a:gd name="connsiteY0" fmla="*/ 2541 h 120371"/>
                        <a:gd name="connsiteX1" fmla="*/ 14359 w 122592"/>
                        <a:gd name="connsiteY1" fmla="*/ 2408 h 120371"/>
                        <a:gd name="connsiteX2" fmla="*/ 49592 w 122592"/>
                        <a:gd name="connsiteY2" fmla="*/ 36910 h 120371"/>
                        <a:gd name="connsiteX3" fmla="*/ 49712 w 122592"/>
                        <a:gd name="connsiteY3" fmla="*/ 48840 h 120371"/>
                        <a:gd name="connsiteX4" fmla="*/ 37768 w 122592"/>
                        <a:gd name="connsiteY4" fmla="*/ 48973 h 120371"/>
                        <a:gd name="connsiteX5" fmla="*/ 2534 w 122592"/>
                        <a:gd name="connsiteY5" fmla="*/ 14485 h 120371"/>
                        <a:gd name="connsiteX6" fmla="*/ 2415 w 122592"/>
                        <a:gd name="connsiteY6" fmla="*/ 2541 h 120371"/>
                        <a:gd name="connsiteX7" fmla="*/ 72881 w 122592"/>
                        <a:gd name="connsiteY7" fmla="*/ 71531 h 120371"/>
                        <a:gd name="connsiteX8" fmla="*/ 84825 w 122592"/>
                        <a:gd name="connsiteY8" fmla="*/ 71398 h 120371"/>
                        <a:gd name="connsiteX9" fmla="*/ 120058 w 122592"/>
                        <a:gd name="connsiteY9" fmla="*/ 105887 h 120371"/>
                        <a:gd name="connsiteX10" fmla="*/ 120178 w 122592"/>
                        <a:gd name="connsiteY10" fmla="*/ 117831 h 120371"/>
                        <a:gd name="connsiteX11" fmla="*/ 108234 w 122592"/>
                        <a:gd name="connsiteY11" fmla="*/ 117964 h 120371"/>
                        <a:gd name="connsiteX12" fmla="*/ 73001 w 122592"/>
                        <a:gd name="connsiteY12" fmla="*/ 83462 h 120371"/>
                        <a:gd name="connsiteX13" fmla="*/ 72881 w 122592"/>
                        <a:gd name="connsiteY13" fmla="*/ 71531 h 12037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</a:cxnLst>
                      <a:rect l="l" t="t" r="r" b="b"/>
                      <a:pathLst>
                        <a:path w="122592" h="120371">
                          <a:moveTo>
                            <a:pt x="2415" y="2541"/>
                          </a:moveTo>
                          <a:cubicBezTo>
                            <a:pt x="5673" y="-798"/>
                            <a:pt x="11020" y="-851"/>
                            <a:pt x="14359" y="2408"/>
                          </a:cubicBezTo>
                          <a:lnTo>
                            <a:pt x="49592" y="36910"/>
                          </a:lnTo>
                          <a:cubicBezTo>
                            <a:pt x="52917" y="40168"/>
                            <a:pt x="52970" y="45515"/>
                            <a:pt x="49712" y="48840"/>
                          </a:cubicBezTo>
                          <a:cubicBezTo>
                            <a:pt x="46453" y="52179"/>
                            <a:pt x="41106" y="52232"/>
                            <a:pt x="37768" y="48973"/>
                          </a:cubicBezTo>
                          <a:lnTo>
                            <a:pt x="2534" y="14485"/>
                          </a:lnTo>
                          <a:cubicBezTo>
                            <a:pt x="-791" y="11213"/>
                            <a:pt x="-857" y="5879"/>
                            <a:pt x="2415" y="2541"/>
                          </a:cubicBezTo>
                          <a:close/>
                          <a:moveTo>
                            <a:pt x="72881" y="71531"/>
                          </a:moveTo>
                          <a:cubicBezTo>
                            <a:pt x="76140" y="68193"/>
                            <a:pt x="81487" y="68140"/>
                            <a:pt x="84825" y="71398"/>
                          </a:cubicBezTo>
                          <a:lnTo>
                            <a:pt x="120058" y="105887"/>
                          </a:lnTo>
                          <a:cubicBezTo>
                            <a:pt x="123384" y="109159"/>
                            <a:pt x="123450" y="114505"/>
                            <a:pt x="120178" y="117831"/>
                          </a:cubicBezTo>
                          <a:cubicBezTo>
                            <a:pt x="116920" y="121169"/>
                            <a:pt x="111573" y="121222"/>
                            <a:pt x="108234" y="117964"/>
                          </a:cubicBezTo>
                          <a:lnTo>
                            <a:pt x="73001" y="83462"/>
                          </a:lnTo>
                          <a:cubicBezTo>
                            <a:pt x="69676" y="80203"/>
                            <a:pt x="69622" y="74856"/>
                            <a:pt x="72881" y="71531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84" name="Freeform: Shape 83">
                      <a:extLst>
                        <a:ext uri="{FF2B5EF4-FFF2-40B4-BE49-F238E27FC236}">
                          <a16:creationId xmlns:a16="http://schemas.microsoft.com/office/drawing/2014/main" id="{53400FA7-B7E8-05F4-9AD0-FCFF74D3956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264469" y="2895631"/>
                      <a:ext cx="36191" cy="35786"/>
                    </a:xfrm>
                    <a:custGeom>
                      <a:avLst/>
                      <a:gdLst>
                        <a:gd name="connsiteX0" fmla="*/ 2408 w 36191"/>
                        <a:gd name="connsiteY0" fmla="*/ 2541 h 35786"/>
                        <a:gd name="connsiteX1" fmla="*/ 14352 w 36191"/>
                        <a:gd name="connsiteY1" fmla="*/ 2408 h 35786"/>
                        <a:gd name="connsiteX2" fmla="*/ 33651 w 36191"/>
                        <a:gd name="connsiteY2" fmla="*/ 21308 h 35786"/>
                        <a:gd name="connsiteX3" fmla="*/ 33784 w 36191"/>
                        <a:gd name="connsiteY3" fmla="*/ 33252 h 35786"/>
                        <a:gd name="connsiteX4" fmla="*/ 21840 w 36191"/>
                        <a:gd name="connsiteY4" fmla="*/ 33372 h 35786"/>
                        <a:gd name="connsiteX5" fmla="*/ 2541 w 36191"/>
                        <a:gd name="connsiteY5" fmla="*/ 14472 h 35786"/>
                        <a:gd name="connsiteX6" fmla="*/ 2408 w 36191"/>
                        <a:gd name="connsiteY6" fmla="*/ 2541 h 3578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36191" h="35786">
                          <a:moveTo>
                            <a:pt x="2408" y="2541"/>
                          </a:moveTo>
                          <a:cubicBezTo>
                            <a:pt x="5667" y="-798"/>
                            <a:pt x="11013" y="-851"/>
                            <a:pt x="14352" y="2408"/>
                          </a:cubicBezTo>
                          <a:lnTo>
                            <a:pt x="33651" y="21308"/>
                          </a:lnTo>
                          <a:cubicBezTo>
                            <a:pt x="36990" y="24567"/>
                            <a:pt x="37043" y="29914"/>
                            <a:pt x="33784" y="33252"/>
                          </a:cubicBezTo>
                          <a:cubicBezTo>
                            <a:pt x="30525" y="36577"/>
                            <a:pt x="25179" y="36644"/>
                            <a:pt x="21840" y="33372"/>
                          </a:cubicBezTo>
                          <a:lnTo>
                            <a:pt x="2541" y="14472"/>
                          </a:lnTo>
                          <a:cubicBezTo>
                            <a:pt x="-798" y="11213"/>
                            <a:pt x="-851" y="5866"/>
                            <a:pt x="2408" y="2541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</p:grpSp>
              <p:sp>
                <p:nvSpPr>
                  <p:cNvPr id="85" name="Freeform: Shape 84">
                    <a:extLst>
                      <a:ext uri="{FF2B5EF4-FFF2-40B4-BE49-F238E27FC236}">
                        <a16:creationId xmlns:a16="http://schemas.microsoft.com/office/drawing/2014/main" id="{5286AE43-32D8-CF81-16E6-14CD535D1E44}"/>
                      </a:ext>
                    </a:extLst>
                  </p:cNvPr>
                  <p:cNvSpPr/>
                  <p:nvPr/>
                </p:nvSpPr>
                <p:spPr>
                  <a:xfrm rot="-36442">
                    <a:off x="9434743" y="3369134"/>
                    <a:ext cx="69229" cy="69229"/>
                  </a:xfrm>
                  <a:custGeom>
                    <a:avLst/>
                    <a:gdLst>
                      <a:gd name="connsiteX0" fmla="*/ 69229 w 69229"/>
                      <a:gd name="connsiteY0" fmla="*/ 34615 h 69229"/>
                      <a:gd name="connsiteX1" fmla="*/ 34615 w 69229"/>
                      <a:gd name="connsiteY1" fmla="*/ 69229 h 69229"/>
                      <a:gd name="connsiteX2" fmla="*/ 0 w 69229"/>
                      <a:gd name="connsiteY2" fmla="*/ 34615 h 69229"/>
                      <a:gd name="connsiteX3" fmla="*/ 34615 w 69229"/>
                      <a:gd name="connsiteY3" fmla="*/ 0 h 69229"/>
                      <a:gd name="connsiteX4" fmla="*/ 69229 w 69229"/>
                      <a:gd name="connsiteY4" fmla="*/ 34615 h 692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9229" h="69229">
                        <a:moveTo>
                          <a:pt x="69229" y="34615"/>
                        </a:moveTo>
                        <a:cubicBezTo>
                          <a:pt x="69229" y="53732"/>
                          <a:pt x="53732" y="69229"/>
                          <a:pt x="34615" y="69229"/>
                        </a:cubicBezTo>
                        <a:cubicBezTo>
                          <a:pt x="15497" y="69229"/>
                          <a:pt x="0" y="53732"/>
                          <a:pt x="0" y="34615"/>
                        </a:cubicBezTo>
                        <a:cubicBezTo>
                          <a:pt x="0" y="15498"/>
                          <a:pt x="15497" y="0"/>
                          <a:pt x="34615" y="0"/>
                        </a:cubicBezTo>
                        <a:cubicBezTo>
                          <a:pt x="53732" y="0"/>
                          <a:pt x="69229" y="15498"/>
                          <a:pt x="69229" y="34615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1330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86" name="Freeform: Shape 85">
                    <a:extLst>
                      <a:ext uri="{FF2B5EF4-FFF2-40B4-BE49-F238E27FC236}">
                        <a16:creationId xmlns:a16="http://schemas.microsoft.com/office/drawing/2014/main" id="{068870A0-1AF3-9F18-2B3E-015D89C099FA}"/>
                      </a:ext>
                    </a:extLst>
                  </p:cNvPr>
                  <p:cNvSpPr/>
                  <p:nvPr/>
                </p:nvSpPr>
                <p:spPr>
                  <a:xfrm rot="-47443">
                    <a:off x="9233724" y="2869841"/>
                    <a:ext cx="69232" cy="69232"/>
                  </a:xfrm>
                  <a:custGeom>
                    <a:avLst/>
                    <a:gdLst>
                      <a:gd name="connsiteX0" fmla="*/ 69232 w 69232"/>
                      <a:gd name="connsiteY0" fmla="*/ 34616 h 69232"/>
                      <a:gd name="connsiteX1" fmla="*/ 34616 w 69232"/>
                      <a:gd name="connsiteY1" fmla="*/ 69232 h 69232"/>
                      <a:gd name="connsiteX2" fmla="*/ 0 w 69232"/>
                      <a:gd name="connsiteY2" fmla="*/ 34616 h 69232"/>
                      <a:gd name="connsiteX3" fmla="*/ 34616 w 69232"/>
                      <a:gd name="connsiteY3" fmla="*/ 0 h 69232"/>
                      <a:gd name="connsiteX4" fmla="*/ 69232 w 69232"/>
                      <a:gd name="connsiteY4" fmla="*/ 34616 h 692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9232" h="69232">
                        <a:moveTo>
                          <a:pt x="69232" y="34616"/>
                        </a:moveTo>
                        <a:cubicBezTo>
                          <a:pt x="69232" y="53734"/>
                          <a:pt x="53734" y="69232"/>
                          <a:pt x="34616" y="69232"/>
                        </a:cubicBezTo>
                        <a:cubicBezTo>
                          <a:pt x="15498" y="69232"/>
                          <a:pt x="0" y="53734"/>
                          <a:pt x="0" y="34616"/>
                        </a:cubicBezTo>
                        <a:cubicBezTo>
                          <a:pt x="0" y="15498"/>
                          <a:pt x="15498" y="0"/>
                          <a:pt x="34616" y="0"/>
                        </a:cubicBezTo>
                        <a:cubicBezTo>
                          <a:pt x="53734" y="0"/>
                          <a:pt x="69232" y="15498"/>
                          <a:pt x="69232" y="3461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1330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</p:grpSp>
            <p:grpSp>
              <p:nvGrpSpPr>
                <p:cNvPr id="87" name="Graphic 5">
                  <a:extLst>
                    <a:ext uri="{FF2B5EF4-FFF2-40B4-BE49-F238E27FC236}">
                      <a16:creationId xmlns:a16="http://schemas.microsoft.com/office/drawing/2014/main" id="{DB0298C6-1DAC-81CD-545F-6608F5ABEF13}"/>
                    </a:ext>
                  </a:extLst>
                </p:cNvPr>
                <p:cNvGrpSpPr/>
                <p:nvPr/>
              </p:nvGrpSpPr>
              <p:grpSpPr>
                <a:xfrm>
                  <a:off x="9427511" y="3326462"/>
                  <a:ext cx="481300" cy="362880"/>
                  <a:chOff x="9427511" y="3326462"/>
                  <a:chExt cx="481300" cy="362880"/>
                </a:xfrm>
                <a:solidFill>
                  <a:srgbClr val="FFFFFF"/>
                </a:solidFill>
              </p:grpSpPr>
              <p:grpSp>
                <p:nvGrpSpPr>
                  <p:cNvPr id="88" name="Graphic 5">
                    <a:extLst>
                      <a:ext uri="{FF2B5EF4-FFF2-40B4-BE49-F238E27FC236}">
                        <a16:creationId xmlns:a16="http://schemas.microsoft.com/office/drawing/2014/main" id="{1E8B1783-4B58-9084-B125-D89C14D5CBD4}"/>
                      </a:ext>
                    </a:extLst>
                  </p:cNvPr>
                  <p:cNvGrpSpPr/>
                  <p:nvPr/>
                </p:nvGrpSpPr>
                <p:grpSpPr>
                  <a:xfrm>
                    <a:off x="9458376" y="3326462"/>
                    <a:ext cx="413031" cy="330047"/>
                    <a:chOff x="9458376" y="3326462"/>
                    <a:chExt cx="413031" cy="330047"/>
                  </a:xfrm>
                  <a:solidFill>
                    <a:srgbClr val="FFFFFF"/>
                  </a:solidFill>
                </p:grpSpPr>
                <p:sp>
                  <p:nvSpPr>
                    <p:cNvPr id="89" name="Freeform: Shape 88">
                      <a:extLst>
                        <a:ext uri="{FF2B5EF4-FFF2-40B4-BE49-F238E27FC236}">
                          <a16:creationId xmlns:a16="http://schemas.microsoft.com/office/drawing/2014/main" id="{E3EBCB73-73E1-8E40-2E0F-F4BE4EEB256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848642" y="3613249"/>
                      <a:ext cx="22764" cy="43260"/>
                    </a:xfrm>
                    <a:custGeom>
                      <a:avLst/>
                      <a:gdLst>
                        <a:gd name="connsiteX0" fmla="*/ 16683 w 22764"/>
                        <a:gd name="connsiteY0" fmla="*/ 6601 h 43260"/>
                        <a:gd name="connsiteX1" fmla="*/ 22562 w 22764"/>
                        <a:gd name="connsiteY1" fmla="*/ 32976 h 43260"/>
                        <a:gd name="connsiteX2" fmla="*/ 16164 w 22764"/>
                        <a:gd name="connsiteY2" fmla="*/ 43058 h 43260"/>
                        <a:gd name="connsiteX3" fmla="*/ 6082 w 22764"/>
                        <a:gd name="connsiteY3" fmla="*/ 36647 h 43260"/>
                        <a:gd name="connsiteX4" fmla="*/ 203 w 22764"/>
                        <a:gd name="connsiteY4" fmla="*/ 10285 h 43260"/>
                        <a:gd name="connsiteX5" fmla="*/ 6601 w 22764"/>
                        <a:gd name="connsiteY5" fmla="*/ 203 h 43260"/>
                        <a:gd name="connsiteX6" fmla="*/ 16683 w 22764"/>
                        <a:gd name="connsiteY6" fmla="*/ 6601 h 4326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22764" h="43260">
                          <a:moveTo>
                            <a:pt x="16683" y="6601"/>
                          </a:moveTo>
                          <a:lnTo>
                            <a:pt x="22562" y="32976"/>
                          </a:lnTo>
                          <a:cubicBezTo>
                            <a:pt x="23572" y="37525"/>
                            <a:pt x="20713" y="42047"/>
                            <a:pt x="16164" y="43058"/>
                          </a:cubicBezTo>
                          <a:cubicBezTo>
                            <a:pt x="11602" y="44069"/>
                            <a:pt x="7093" y="41209"/>
                            <a:pt x="6082" y="36647"/>
                          </a:cubicBezTo>
                          <a:lnTo>
                            <a:pt x="203" y="10285"/>
                          </a:lnTo>
                          <a:cubicBezTo>
                            <a:pt x="-808" y="5723"/>
                            <a:pt x="2052" y="1214"/>
                            <a:pt x="6601" y="203"/>
                          </a:cubicBezTo>
                          <a:cubicBezTo>
                            <a:pt x="11163" y="-808"/>
                            <a:pt x="15672" y="2052"/>
                            <a:pt x="16683" y="6601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90" name="Freeform: Shape 89">
                      <a:extLst>
                        <a:ext uri="{FF2B5EF4-FFF2-40B4-BE49-F238E27FC236}">
                          <a16:creationId xmlns:a16="http://schemas.microsoft.com/office/drawing/2014/main" id="{42ADDAC1-2114-65C6-D36C-DB8C9D17ADD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802197" y="3404921"/>
                      <a:ext cx="51719" cy="173132"/>
                    </a:xfrm>
                    <a:custGeom>
                      <a:avLst/>
                      <a:gdLst>
                        <a:gd name="connsiteX0" fmla="*/ 16682 w 51719"/>
                        <a:gd name="connsiteY0" fmla="*/ 6601 h 173132"/>
                        <a:gd name="connsiteX1" fmla="*/ 28293 w 51719"/>
                        <a:gd name="connsiteY1" fmla="*/ 58686 h 173132"/>
                        <a:gd name="connsiteX2" fmla="*/ 21896 w 51719"/>
                        <a:gd name="connsiteY2" fmla="*/ 68768 h 173132"/>
                        <a:gd name="connsiteX3" fmla="*/ 11814 w 51719"/>
                        <a:gd name="connsiteY3" fmla="*/ 62370 h 173132"/>
                        <a:gd name="connsiteX4" fmla="*/ 202 w 51719"/>
                        <a:gd name="connsiteY4" fmla="*/ 10272 h 173132"/>
                        <a:gd name="connsiteX5" fmla="*/ 6613 w 51719"/>
                        <a:gd name="connsiteY5" fmla="*/ 203 h 173132"/>
                        <a:gd name="connsiteX6" fmla="*/ 16682 w 51719"/>
                        <a:gd name="connsiteY6" fmla="*/ 6601 h 173132"/>
                        <a:gd name="connsiteX7" fmla="*/ 39905 w 51719"/>
                        <a:gd name="connsiteY7" fmla="*/ 110771 h 173132"/>
                        <a:gd name="connsiteX8" fmla="*/ 51516 w 51719"/>
                        <a:gd name="connsiteY8" fmla="*/ 162856 h 173132"/>
                        <a:gd name="connsiteX9" fmla="*/ 45119 w 51719"/>
                        <a:gd name="connsiteY9" fmla="*/ 172925 h 173132"/>
                        <a:gd name="connsiteX10" fmla="*/ 35037 w 51719"/>
                        <a:gd name="connsiteY10" fmla="*/ 166527 h 173132"/>
                        <a:gd name="connsiteX11" fmla="*/ 23425 w 51719"/>
                        <a:gd name="connsiteY11" fmla="*/ 114442 h 173132"/>
                        <a:gd name="connsiteX12" fmla="*/ 29836 w 51719"/>
                        <a:gd name="connsiteY12" fmla="*/ 104360 h 173132"/>
                        <a:gd name="connsiteX13" fmla="*/ 39905 w 51719"/>
                        <a:gd name="connsiteY13" fmla="*/ 110771 h 173132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</a:cxnLst>
                      <a:rect l="l" t="t" r="r" b="b"/>
                      <a:pathLst>
                        <a:path w="51719" h="173132">
                          <a:moveTo>
                            <a:pt x="16682" y="6601"/>
                          </a:moveTo>
                          <a:lnTo>
                            <a:pt x="28293" y="58686"/>
                          </a:lnTo>
                          <a:cubicBezTo>
                            <a:pt x="29317" y="63248"/>
                            <a:pt x="26445" y="67757"/>
                            <a:pt x="21896" y="68768"/>
                          </a:cubicBezTo>
                          <a:cubicBezTo>
                            <a:pt x="17347" y="69779"/>
                            <a:pt x="12825" y="66919"/>
                            <a:pt x="11814" y="62370"/>
                          </a:cubicBezTo>
                          <a:lnTo>
                            <a:pt x="202" y="10272"/>
                          </a:lnTo>
                          <a:cubicBezTo>
                            <a:pt x="-808" y="5723"/>
                            <a:pt x="2064" y="1214"/>
                            <a:pt x="6613" y="203"/>
                          </a:cubicBezTo>
                          <a:cubicBezTo>
                            <a:pt x="11162" y="-808"/>
                            <a:pt x="15671" y="2052"/>
                            <a:pt x="16682" y="6601"/>
                          </a:cubicBezTo>
                          <a:close/>
                          <a:moveTo>
                            <a:pt x="39905" y="110771"/>
                          </a:moveTo>
                          <a:lnTo>
                            <a:pt x="51516" y="162856"/>
                          </a:lnTo>
                          <a:cubicBezTo>
                            <a:pt x="52527" y="167405"/>
                            <a:pt x="49667" y="171914"/>
                            <a:pt x="45119" y="172925"/>
                          </a:cubicBezTo>
                          <a:cubicBezTo>
                            <a:pt x="40570" y="173949"/>
                            <a:pt x="36048" y="171076"/>
                            <a:pt x="35037" y="166527"/>
                          </a:cubicBezTo>
                          <a:lnTo>
                            <a:pt x="23425" y="114442"/>
                          </a:lnTo>
                          <a:cubicBezTo>
                            <a:pt x="22414" y="109893"/>
                            <a:pt x="25274" y="105384"/>
                            <a:pt x="29836" y="104360"/>
                          </a:cubicBezTo>
                          <a:cubicBezTo>
                            <a:pt x="34385" y="103349"/>
                            <a:pt x="38894" y="106222"/>
                            <a:pt x="39905" y="110771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91" name="Freeform: Shape 90">
                      <a:extLst>
                        <a:ext uri="{FF2B5EF4-FFF2-40B4-BE49-F238E27FC236}">
                          <a16:creationId xmlns:a16="http://schemas.microsoft.com/office/drawing/2014/main" id="{0307AF4D-1E46-BF1B-139C-CE78E85D63A4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758341" y="3326462"/>
                      <a:ext cx="49143" cy="43264"/>
                    </a:xfrm>
                    <a:custGeom>
                      <a:avLst/>
                      <a:gdLst>
                        <a:gd name="connsiteX0" fmla="*/ 43048 w 49143"/>
                        <a:gd name="connsiteY0" fmla="*/ 6613 h 43264"/>
                        <a:gd name="connsiteX1" fmla="*/ 48941 w 49143"/>
                        <a:gd name="connsiteY1" fmla="*/ 32988 h 43264"/>
                        <a:gd name="connsiteX2" fmla="*/ 42530 w 49143"/>
                        <a:gd name="connsiteY2" fmla="*/ 43057 h 43264"/>
                        <a:gd name="connsiteX3" fmla="*/ 32448 w 49143"/>
                        <a:gd name="connsiteY3" fmla="*/ 36659 h 43264"/>
                        <a:gd name="connsiteX4" fmla="*/ 28404 w 49143"/>
                        <a:gd name="connsiteY4" fmla="*/ 18531 h 43264"/>
                        <a:gd name="connsiteX5" fmla="*/ 10276 w 49143"/>
                        <a:gd name="connsiteY5" fmla="*/ 22574 h 43264"/>
                        <a:gd name="connsiteX6" fmla="*/ 207 w 49143"/>
                        <a:gd name="connsiteY6" fmla="*/ 16163 h 43264"/>
                        <a:gd name="connsiteX7" fmla="*/ 6605 w 49143"/>
                        <a:gd name="connsiteY7" fmla="*/ 6081 h 43264"/>
                        <a:gd name="connsiteX8" fmla="*/ 32980 w 49143"/>
                        <a:gd name="connsiteY8" fmla="*/ 202 h 43264"/>
                        <a:gd name="connsiteX9" fmla="*/ 43048 w 49143"/>
                        <a:gd name="connsiteY9" fmla="*/ 6613 h 4326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</a:cxnLst>
                      <a:rect l="l" t="t" r="r" b="b"/>
                      <a:pathLst>
                        <a:path w="49143" h="43264">
                          <a:moveTo>
                            <a:pt x="43048" y="6613"/>
                          </a:moveTo>
                          <a:lnTo>
                            <a:pt x="48941" y="32988"/>
                          </a:lnTo>
                          <a:cubicBezTo>
                            <a:pt x="49951" y="37537"/>
                            <a:pt x="47079" y="42046"/>
                            <a:pt x="42530" y="43057"/>
                          </a:cubicBezTo>
                          <a:cubicBezTo>
                            <a:pt x="37981" y="44081"/>
                            <a:pt x="33472" y="41208"/>
                            <a:pt x="32448" y="36659"/>
                          </a:cubicBezTo>
                          <a:lnTo>
                            <a:pt x="28404" y="18531"/>
                          </a:lnTo>
                          <a:lnTo>
                            <a:pt x="10276" y="22574"/>
                          </a:lnTo>
                          <a:cubicBezTo>
                            <a:pt x="5727" y="23585"/>
                            <a:pt x="1218" y="20712"/>
                            <a:pt x="207" y="16163"/>
                          </a:cubicBezTo>
                          <a:cubicBezTo>
                            <a:pt x="-817" y="11614"/>
                            <a:pt x="2056" y="7105"/>
                            <a:pt x="6605" y="6081"/>
                          </a:cubicBezTo>
                          <a:lnTo>
                            <a:pt x="32980" y="202"/>
                          </a:lnTo>
                          <a:cubicBezTo>
                            <a:pt x="37528" y="-808"/>
                            <a:pt x="42038" y="2064"/>
                            <a:pt x="43048" y="6613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92" name="Freeform: Shape 91">
                      <a:extLst>
                        <a:ext uri="{FF2B5EF4-FFF2-40B4-BE49-F238E27FC236}">
                          <a16:creationId xmlns:a16="http://schemas.microsoft.com/office/drawing/2014/main" id="{8D6D2A78-E8F2-A55C-56CF-F75E76118ADF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539466" y="3344546"/>
                      <a:ext cx="181046" cy="53479"/>
                    </a:xfrm>
                    <a:custGeom>
                      <a:avLst/>
                      <a:gdLst>
                        <a:gd name="connsiteX0" fmla="*/ 180843 w 181046"/>
                        <a:gd name="connsiteY0" fmla="*/ 6605 h 53479"/>
                        <a:gd name="connsiteX1" fmla="*/ 174432 w 181046"/>
                        <a:gd name="connsiteY1" fmla="*/ 16687 h 53479"/>
                        <a:gd name="connsiteX2" fmla="*/ 119713 w 181046"/>
                        <a:gd name="connsiteY2" fmla="*/ 28883 h 53479"/>
                        <a:gd name="connsiteX3" fmla="*/ 109645 w 181046"/>
                        <a:gd name="connsiteY3" fmla="*/ 22472 h 53479"/>
                        <a:gd name="connsiteX4" fmla="*/ 116042 w 181046"/>
                        <a:gd name="connsiteY4" fmla="*/ 12404 h 53479"/>
                        <a:gd name="connsiteX5" fmla="*/ 170761 w 181046"/>
                        <a:gd name="connsiteY5" fmla="*/ 207 h 53479"/>
                        <a:gd name="connsiteX6" fmla="*/ 180843 w 181046"/>
                        <a:gd name="connsiteY6" fmla="*/ 6605 h 53479"/>
                        <a:gd name="connsiteX7" fmla="*/ 71405 w 181046"/>
                        <a:gd name="connsiteY7" fmla="*/ 30998 h 53479"/>
                        <a:gd name="connsiteX8" fmla="*/ 64994 w 181046"/>
                        <a:gd name="connsiteY8" fmla="*/ 41080 h 53479"/>
                        <a:gd name="connsiteX9" fmla="*/ 10276 w 181046"/>
                        <a:gd name="connsiteY9" fmla="*/ 53277 h 53479"/>
                        <a:gd name="connsiteX10" fmla="*/ 207 w 181046"/>
                        <a:gd name="connsiteY10" fmla="*/ 46879 h 53479"/>
                        <a:gd name="connsiteX11" fmla="*/ 6605 w 181046"/>
                        <a:gd name="connsiteY11" fmla="*/ 36797 h 53479"/>
                        <a:gd name="connsiteX12" fmla="*/ 61323 w 181046"/>
                        <a:gd name="connsiteY12" fmla="*/ 24600 h 53479"/>
                        <a:gd name="connsiteX13" fmla="*/ 71405 w 181046"/>
                        <a:gd name="connsiteY13" fmla="*/ 30998 h 5347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</a:cxnLst>
                      <a:rect l="l" t="t" r="r" b="b"/>
                      <a:pathLst>
                        <a:path w="181046" h="53479">
                          <a:moveTo>
                            <a:pt x="180843" y="6605"/>
                          </a:moveTo>
                          <a:cubicBezTo>
                            <a:pt x="181854" y="11154"/>
                            <a:pt x="178994" y="15676"/>
                            <a:pt x="174432" y="16687"/>
                          </a:cubicBezTo>
                          <a:lnTo>
                            <a:pt x="119713" y="28883"/>
                          </a:lnTo>
                          <a:cubicBezTo>
                            <a:pt x="115164" y="29894"/>
                            <a:pt x="110656" y="27034"/>
                            <a:pt x="109645" y="22472"/>
                          </a:cubicBezTo>
                          <a:cubicBezTo>
                            <a:pt x="108621" y="17924"/>
                            <a:pt x="111493" y="13415"/>
                            <a:pt x="116042" y="12404"/>
                          </a:cubicBezTo>
                          <a:lnTo>
                            <a:pt x="170761" y="207"/>
                          </a:lnTo>
                          <a:cubicBezTo>
                            <a:pt x="175310" y="-817"/>
                            <a:pt x="179819" y="2056"/>
                            <a:pt x="180843" y="6605"/>
                          </a:cubicBezTo>
                          <a:close/>
                          <a:moveTo>
                            <a:pt x="71405" y="30998"/>
                          </a:moveTo>
                          <a:cubicBezTo>
                            <a:pt x="72416" y="35560"/>
                            <a:pt x="69543" y="40069"/>
                            <a:pt x="64994" y="41080"/>
                          </a:cubicBezTo>
                          <a:lnTo>
                            <a:pt x="10276" y="53277"/>
                          </a:lnTo>
                          <a:cubicBezTo>
                            <a:pt x="5727" y="54287"/>
                            <a:pt x="1218" y="51428"/>
                            <a:pt x="207" y="46879"/>
                          </a:cubicBezTo>
                          <a:cubicBezTo>
                            <a:pt x="-817" y="42317"/>
                            <a:pt x="2056" y="37808"/>
                            <a:pt x="6605" y="36797"/>
                          </a:cubicBezTo>
                          <a:lnTo>
                            <a:pt x="61323" y="24600"/>
                          </a:lnTo>
                          <a:cubicBezTo>
                            <a:pt x="65872" y="23576"/>
                            <a:pt x="70381" y="26449"/>
                            <a:pt x="71405" y="30998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93" name="Freeform: Shape 92">
                      <a:extLst>
                        <a:ext uri="{FF2B5EF4-FFF2-40B4-BE49-F238E27FC236}">
                          <a16:creationId xmlns:a16="http://schemas.microsoft.com/office/drawing/2014/main" id="{CC0497A3-6C45-F091-BB2B-57A44B32367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458376" y="3393336"/>
                      <a:ext cx="43260" cy="22764"/>
                    </a:xfrm>
                    <a:custGeom>
                      <a:avLst/>
                      <a:gdLst>
                        <a:gd name="connsiteX0" fmla="*/ 43058 w 43260"/>
                        <a:gd name="connsiteY0" fmla="*/ 6601 h 22764"/>
                        <a:gd name="connsiteX1" fmla="*/ 36647 w 43260"/>
                        <a:gd name="connsiteY1" fmla="*/ 16683 h 22764"/>
                        <a:gd name="connsiteX2" fmla="*/ 10285 w 43260"/>
                        <a:gd name="connsiteY2" fmla="*/ 22562 h 22764"/>
                        <a:gd name="connsiteX3" fmla="*/ 203 w 43260"/>
                        <a:gd name="connsiteY3" fmla="*/ 16164 h 22764"/>
                        <a:gd name="connsiteX4" fmla="*/ 6601 w 43260"/>
                        <a:gd name="connsiteY4" fmla="*/ 6082 h 22764"/>
                        <a:gd name="connsiteX5" fmla="*/ 32976 w 43260"/>
                        <a:gd name="connsiteY5" fmla="*/ 203 h 22764"/>
                        <a:gd name="connsiteX6" fmla="*/ 43058 w 43260"/>
                        <a:gd name="connsiteY6" fmla="*/ 6601 h 2276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43260" h="22764">
                          <a:moveTo>
                            <a:pt x="43058" y="6601"/>
                          </a:moveTo>
                          <a:cubicBezTo>
                            <a:pt x="44069" y="11163"/>
                            <a:pt x="41209" y="15672"/>
                            <a:pt x="36647" y="16683"/>
                          </a:cubicBezTo>
                          <a:lnTo>
                            <a:pt x="10285" y="22562"/>
                          </a:lnTo>
                          <a:cubicBezTo>
                            <a:pt x="5723" y="23572"/>
                            <a:pt x="1214" y="20713"/>
                            <a:pt x="203" y="16164"/>
                          </a:cubicBezTo>
                          <a:cubicBezTo>
                            <a:pt x="-808" y="11602"/>
                            <a:pt x="2052" y="7093"/>
                            <a:pt x="6601" y="6082"/>
                          </a:cubicBezTo>
                          <a:lnTo>
                            <a:pt x="32976" y="203"/>
                          </a:lnTo>
                          <a:cubicBezTo>
                            <a:pt x="37525" y="-808"/>
                            <a:pt x="42034" y="2052"/>
                            <a:pt x="43058" y="6601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 w="1330" cap="flat">
                      <a:noFill/>
                      <a:prstDash val="solid"/>
                      <a:miter/>
                    </a:ln>
                  </p:spPr>
                  <p:txBody>
                    <a:bodyPr rtlCol="0" anchor="ctr"/>
                    <a:lstStyle/>
                    <a:p>
                      <a:endParaRPr lang="zh-TW" altLang="en-US"/>
                    </a:p>
                  </p:txBody>
                </p:sp>
              </p:grpSp>
              <p:sp>
                <p:nvSpPr>
                  <p:cNvPr id="94" name="Freeform: Shape 93">
                    <a:extLst>
                      <a:ext uri="{FF2B5EF4-FFF2-40B4-BE49-F238E27FC236}">
                        <a16:creationId xmlns:a16="http://schemas.microsoft.com/office/drawing/2014/main" id="{C52BDA28-B4E0-F034-21BC-AABAA2F30300}"/>
                      </a:ext>
                    </a:extLst>
                  </p:cNvPr>
                  <p:cNvSpPr/>
                  <p:nvPr/>
                </p:nvSpPr>
                <p:spPr>
                  <a:xfrm rot="-3454022">
                    <a:off x="9826415" y="3606946"/>
                    <a:ext cx="69230" cy="69230"/>
                  </a:xfrm>
                  <a:custGeom>
                    <a:avLst/>
                    <a:gdLst>
                      <a:gd name="connsiteX0" fmla="*/ 69231 w 69230"/>
                      <a:gd name="connsiteY0" fmla="*/ 34615 h 69230"/>
                      <a:gd name="connsiteX1" fmla="*/ 34616 w 69230"/>
                      <a:gd name="connsiteY1" fmla="*/ 69231 h 69230"/>
                      <a:gd name="connsiteX2" fmla="*/ 0 w 69230"/>
                      <a:gd name="connsiteY2" fmla="*/ 34615 h 69230"/>
                      <a:gd name="connsiteX3" fmla="*/ 34616 w 69230"/>
                      <a:gd name="connsiteY3" fmla="*/ 0 h 69230"/>
                      <a:gd name="connsiteX4" fmla="*/ 69231 w 69230"/>
                      <a:gd name="connsiteY4" fmla="*/ 34615 h 6923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9230" h="69230">
                        <a:moveTo>
                          <a:pt x="69231" y="34615"/>
                        </a:moveTo>
                        <a:cubicBezTo>
                          <a:pt x="69231" y="53733"/>
                          <a:pt x="53733" y="69231"/>
                          <a:pt x="34616" y="69231"/>
                        </a:cubicBezTo>
                        <a:cubicBezTo>
                          <a:pt x="15498" y="69231"/>
                          <a:pt x="0" y="53733"/>
                          <a:pt x="0" y="34615"/>
                        </a:cubicBezTo>
                        <a:cubicBezTo>
                          <a:pt x="0" y="15498"/>
                          <a:pt x="15498" y="0"/>
                          <a:pt x="34616" y="0"/>
                        </a:cubicBezTo>
                        <a:cubicBezTo>
                          <a:pt x="53733" y="0"/>
                          <a:pt x="69231" y="15498"/>
                          <a:pt x="69231" y="34615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1330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95" name="Freeform: Shape 94">
                    <a:extLst>
                      <a:ext uri="{FF2B5EF4-FFF2-40B4-BE49-F238E27FC236}">
                        <a16:creationId xmlns:a16="http://schemas.microsoft.com/office/drawing/2014/main" id="{97092D21-D93E-A148-F919-DEB0F834BECF}"/>
                      </a:ext>
                    </a:extLst>
                  </p:cNvPr>
                  <p:cNvSpPr/>
                  <p:nvPr/>
                </p:nvSpPr>
                <p:spPr>
                  <a:xfrm rot="-768210">
                    <a:off x="9434321" y="3368966"/>
                    <a:ext cx="69229" cy="69229"/>
                  </a:xfrm>
                  <a:custGeom>
                    <a:avLst/>
                    <a:gdLst>
                      <a:gd name="connsiteX0" fmla="*/ 69230 w 69229"/>
                      <a:gd name="connsiteY0" fmla="*/ 34615 h 69229"/>
                      <a:gd name="connsiteX1" fmla="*/ 34615 w 69229"/>
                      <a:gd name="connsiteY1" fmla="*/ 69230 h 69229"/>
                      <a:gd name="connsiteX2" fmla="*/ 0 w 69229"/>
                      <a:gd name="connsiteY2" fmla="*/ 34615 h 69229"/>
                      <a:gd name="connsiteX3" fmla="*/ 34615 w 69229"/>
                      <a:gd name="connsiteY3" fmla="*/ 0 h 69229"/>
                      <a:gd name="connsiteX4" fmla="*/ 69230 w 69229"/>
                      <a:gd name="connsiteY4" fmla="*/ 34615 h 692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69229" h="69229">
                        <a:moveTo>
                          <a:pt x="69230" y="34615"/>
                        </a:moveTo>
                        <a:cubicBezTo>
                          <a:pt x="69230" y="53732"/>
                          <a:pt x="53732" y="69230"/>
                          <a:pt x="34615" y="69230"/>
                        </a:cubicBezTo>
                        <a:cubicBezTo>
                          <a:pt x="15498" y="69230"/>
                          <a:pt x="0" y="53732"/>
                          <a:pt x="0" y="34615"/>
                        </a:cubicBezTo>
                        <a:cubicBezTo>
                          <a:pt x="0" y="15497"/>
                          <a:pt x="15498" y="0"/>
                          <a:pt x="34615" y="0"/>
                        </a:cubicBezTo>
                        <a:cubicBezTo>
                          <a:pt x="53732" y="0"/>
                          <a:pt x="69230" y="15497"/>
                          <a:pt x="69230" y="34615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1330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</p:grpSp>
          </p:grpSp>
        </p:grpSp>
        <p:sp>
          <p:nvSpPr>
            <p:cNvPr id="117" name="Freeform: Shape 116">
              <a:extLst>
                <a:ext uri="{FF2B5EF4-FFF2-40B4-BE49-F238E27FC236}">
                  <a16:creationId xmlns:a16="http://schemas.microsoft.com/office/drawing/2014/main" id="{26AFB29E-F2D3-A2EE-9B2C-56913CDD23BE}"/>
                </a:ext>
              </a:extLst>
            </p:cNvPr>
            <p:cNvSpPr/>
            <p:nvPr/>
          </p:nvSpPr>
          <p:spPr>
            <a:xfrm>
              <a:off x="10239978" y="4705646"/>
              <a:ext cx="72331" cy="76526"/>
            </a:xfrm>
            <a:custGeom>
              <a:avLst/>
              <a:gdLst>
                <a:gd name="connsiteX0" fmla="*/ 71835 w 72331"/>
                <a:gd name="connsiteY0" fmla="*/ 33849 h 76526"/>
                <a:gd name="connsiteX1" fmla="*/ 43292 w 72331"/>
                <a:gd name="connsiteY1" fmla="*/ 76118 h 76526"/>
                <a:gd name="connsiteX2" fmla="*/ 557 w 72331"/>
                <a:gd name="connsiteY2" fmla="*/ 44396 h 76526"/>
                <a:gd name="connsiteX3" fmla="*/ 27491 w 72331"/>
                <a:gd name="connsiteY3" fmla="*/ 371 h 76526"/>
                <a:gd name="connsiteX4" fmla="*/ 71835 w 72331"/>
                <a:gd name="connsiteY4" fmla="*/ 33849 h 765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331" h="76526">
                  <a:moveTo>
                    <a:pt x="71835" y="33849"/>
                  </a:moveTo>
                  <a:cubicBezTo>
                    <a:pt x="74868" y="54411"/>
                    <a:pt x="63855" y="73072"/>
                    <a:pt x="43292" y="76118"/>
                  </a:cubicBezTo>
                  <a:cubicBezTo>
                    <a:pt x="22742" y="79151"/>
                    <a:pt x="3603" y="64959"/>
                    <a:pt x="557" y="44396"/>
                  </a:cubicBezTo>
                  <a:cubicBezTo>
                    <a:pt x="-2476" y="23833"/>
                    <a:pt x="6928" y="3417"/>
                    <a:pt x="27491" y="371"/>
                  </a:cubicBezTo>
                  <a:cubicBezTo>
                    <a:pt x="48053" y="-2661"/>
                    <a:pt x="68789" y="13286"/>
                    <a:pt x="71835" y="33849"/>
                  </a:cubicBezTo>
                  <a:close/>
                </a:path>
              </a:pathLst>
            </a:custGeom>
            <a:gradFill>
              <a:gsLst>
                <a:gs pos="0">
                  <a:srgbClr val="DAE3FE"/>
                </a:gs>
                <a:gs pos="50000">
                  <a:srgbClr val="E1E9FD"/>
                </a:gs>
                <a:gs pos="100000">
                  <a:srgbClr val="E9EFFD"/>
                </a:gs>
              </a:gsLst>
              <a:lin ang="0" scaled="1"/>
            </a:gradFill>
            <a:ln w="133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grpSp>
          <p:nvGrpSpPr>
            <p:cNvPr id="118" name="Graphic 5">
              <a:extLst>
                <a:ext uri="{FF2B5EF4-FFF2-40B4-BE49-F238E27FC236}">
                  <a16:creationId xmlns:a16="http://schemas.microsoft.com/office/drawing/2014/main" id="{DD8123D9-AD40-56A7-2163-BD8541F943E2}"/>
                </a:ext>
              </a:extLst>
            </p:cNvPr>
            <p:cNvGrpSpPr/>
            <p:nvPr/>
          </p:nvGrpSpPr>
          <p:grpSpPr>
            <a:xfrm>
              <a:off x="7556638" y="1568463"/>
              <a:ext cx="873562" cy="885145"/>
              <a:chOff x="7556638" y="1568463"/>
              <a:chExt cx="873562" cy="885145"/>
            </a:xfrm>
          </p:grpSpPr>
          <p:sp>
            <p:nvSpPr>
              <p:cNvPr id="119" name="Freeform: Shape 118">
                <a:extLst>
                  <a:ext uri="{FF2B5EF4-FFF2-40B4-BE49-F238E27FC236}">
                    <a16:creationId xmlns:a16="http://schemas.microsoft.com/office/drawing/2014/main" id="{6C9633F3-8262-A802-39A8-BFCC4C1A9363}"/>
                  </a:ext>
                </a:extLst>
              </p:cNvPr>
              <p:cNvSpPr/>
              <p:nvPr/>
            </p:nvSpPr>
            <p:spPr>
              <a:xfrm>
                <a:off x="7674736" y="2004213"/>
                <a:ext cx="179258" cy="205682"/>
              </a:xfrm>
              <a:custGeom>
                <a:avLst/>
                <a:gdLst>
                  <a:gd name="connsiteX0" fmla="*/ 16945 w 179258"/>
                  <a:gd name="connsiteY0" fmla="*/ 204657 h 205682"/>
                  <a:gd name="connsiteX1" fmla="*/ 1547 w 179258"/>
                  <a:gd name="connsiteY1" fmla="*/ 191672 h 205682"/>
                  <a:gd name="connsiteX2" fmla="*/ 1026 w 179258"/>
                  <a:gd name="connsiteY2" fmla="*/ 185536 h 205682"/>
                  <a:gd name="connsiteX3" fmla="*/ 156178 w 179258"/>
                  <a:gd name="connsiteY3" fmla="*/ 1547 h 205682"/>
                  <a:gd name="connsiteX4" fmla="*/ 162313 w 179258"/>
                  <a:gd name="connsiteY4" fmla="*/ 1026 h 205682"/>
                  <a:gd name="connsiteX5" fmla="*/ 177711 w 179258"/>
                  <a:gd name="connsiteY5" fmla="*/ 14011 h 205682"/>
                  <a:gd name="connsiteX6" fmla="*/ 178233 w 179258"/>
                  <a:gd name="connsiteY6" fmla="*/ 20147 h 205682"/>
                  <a:gd name="connsiteX7" fmla="*/ 23081 w 179258"/>
                  <a:gd name="connsiteY7" fmla="*/ 204136 h 205682"/>
                  <a:gd name="connsiteX8" fmla="*/ 16945 w 179258"/>
                  <a:gd name="connsiteY8" fmla="*/ 204657 h 2056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79258" h="205682">
                    <a:moveTo>
                      <a:pt x="16945" y="204657"/>
                    </a:moveTo>
                    <a:lnTo>
                      <a:pt x="1547" y="191672"/>
                    </a:lnTo>
                    <a:cubicBezTo>
                      <a:pt x="-291" y="190121"/>
                      <a:pt x="-525" y="187374"/>
                      <a:pt x="1026" y="185536"/>
                    </a:cubicBezTo>
                    <a:lnTo>
                      <a:pt x="156178" y="1547"/>
                    </a:lnTo>
                    <a:cubicBezTo>
                      <a:pt x="157728" y="-291"/>
                      <a:pt x="160475" y="-525"/>
                      <a:pt x="162313" y="1026"/>
                    </a:cubicBezTo>
                    <a:lnTo>
                      <a:pt x="177711" y="14011"/>
                    </a:lnTo>
                    <a:cubicBezTo>
                      <a:pt x="179549" y="15561"/>
                      <a:pt x="179784" y="18309"/>
                      <a:pt x="178233" y="20147"/>
                    </a:cubicBezTo>
                    <a:lnTo>
                      <a:pt x="23081" y="204136"/>
                    </a:lnTo>
                    <a:cubicBezTo>
                      <a:pt x="21530" y="205974"/>
                      <a:pt x="18784" y="206207"/>
                      <a:pt x="16945" y="204657"/>
                    </a:cubicBezTo>
                    <a:close/>
                  </a:path>
                </a:pathLst>
              </a:custGeom>
              <a:gradFill>
                <a:gsLst>
                  <a:gs pos="0">
                    <a:srgbClr val="4F52FF"/>
                  </a:gs>
                  <a:gs pos="50000">
                    <a:srgbClr val="474AF0"/>
                  </a:gs>
                  <a:gs pos="100000">
                    <a:srgbClr val="4042E2"/>
                  </a:gs>
                </a:gsLst>
                <a:lin ang="0" scaled="1"/>
              </a:gra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20" name="Freeform: Shape 119">
                <a:extLst>
                  <a:ext uri="{FF2B5EF4-FFF2-40B4-BE49-F238E27FC236}">
                    <a16:creationId xmlns:a16="http://schemas.microsoft.com/office/drawing/2014/main" id="{7F07754F-2765-9EAB-DAD6-E5E20917FAD5}"/>
                  </a:ext>
                </a:extLst>
              </p:cNvPr>
              <p:cNvSpPr/>
              <p:nvPr/>
            </p:nvSpPr>
            <p:spPr>
              <a:xfrm>
                <a:off x="7758657" y="2074997"/>
                <a:ext cx="180317" cy="206542"/>
              </a:xfrm>
              <a:custGeom>
                <a:avLst/>
                <a:gdLst>
                  <a:gd name="connsiteX0" fmla="*/ 17916 w 180317"/>
                  <a:gd name="connsiteY0" fmla="*/ 205458 h 206542"/>
                  <a:gd name="connsiteX1" fmla="*/ 1636 w 180317"/>
                  <a:gd name="connsiteY1" fmla="*/ 191731 h 206542"/>
                  <a:gd name="connsiteX2" fmla="*/ 1084 w 180317"/>
                  <a:gd name="connsiteY2" fmla="*/ 185244 h 206542"/>
                  <a:gd name="connsiteX3" fmla="*/ 155915 w 180317"/>
                  <a:gd name="connsiteY3" fmla="*/ 1636 h 206542"/>
                  <a:gd name="connsiteX4" fmla="*/ 162402 w 180317"/>
                  <a:gd name="connsiteY4" fmla="*/ 1084 h 206542"/>
                  <a:gd name="connsiteX5" fmla="*/ 178682 w 180317"/>
                  <a:gd name="connsiteY5" fmla="*/ 14811 h 206542"/>
                  <a:gd name="connsiteX6" fmla="*/ 179234 w 180317"/>
                  <a:gd name="connsiteY6" fmla="*/ 21298 h 206542"/>
                  <a:gd name="connsiteX7" fmla="*/ 24403 w 180317"/>
                  <a:gd name="connsiteY7" fmla="*/ 204906 h 206542"/>
                  <a:gd name="connsiteX8" fmla="*/ 17916 w 180317"/>
                  <a:gd name="connsiteY8" fmla="*/ 205458 h 2065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0317" h="206542">
                    <a:moveTo>
                      <a:pt x="17916" y="205458"/>
                    </a:moveTo>
                    <a:lnTo>
                      <a:pt x="1636" y="191731"/>
                    </a:lnTo>
                    <a:cubicBezTo>
                      <a:pt x="-307" y="190092"/>
                      <a:pt x="-555" y="187187"/>
                      <a:pt x="1084" y="185244"/>
                    </a:cubicBezTo>
                    <a:lnTo>
                      <a:pt x="155915" y="1636"/>
                    </a:lnTo>
                    <a:cubicBezTo>
                      <a:pt x="157554" y="-307"/>
                      <a:pt x="160458" y="-555"/>
                      <a:pt x="162402" y="1084"/>
                    </a:cubicBezTo>
                    <a:lnTo>
                      <a:pt x="178682" y="14811"/>
                    </a:lnTo>
                    <a:cubicBezTo>
                      <a:pt x="180625" y="16450"/>
                      <a:pt x="180872" y="19355"/>
                      <a:pt x="179234" y="21298"/>
                    </a:cubicBezTo>
                    <a:lnTo>
                      <a:pt x="24403" y="204906"/>
                    </a:lnTo>
                    <a:cubicBezTo>
                      <a:pt x="22764" y="206851"/>
                      <a:pt x="19859" y="207097"/>
                      <a:pt x="17916" y="205458"/>
                    </a:cubicBezTo>
                    <a:close/>
                  </a:path>
                </a:pathLst>
              </a:custGeom>
              <a:gradFill>
                <a:gsLst>
                  <a:gs pos="0">
                    <a:srgbClr val="4F52FF"/>
                  </a:gs>
                  <a:gs pos="50000">
                    <a:srgbClr val="474AF0"/>
                  </a:gs>
                  <a:gs pos="100000">
                    <a:srgbClr val="4042E2"/>
                  </a:gs>
                </a:gsLst>
                <a:lin ang="0" scaled="1"/>
              </a:gra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21" name="Freeform: Shape 120">
                <a:extLst>
                  <a:ext uri="{FF2B5EF4-FFF2-40B4-BE49-F238E27FC236}">
                    <a16:creationId xmlns:a16="http://schemas.microsoft.com/office/drawing/2014/main" id="{10028C76-50FE-CF58-5AC9-57EC07F18E12}"/>
                  </a:ext>
                </a:extLst>
              </p:cNvPr>
              <p:cNvSpPr/>
              <p:nvPr/>
            </p:nvSpPr>
            <p:spPr>
              <a:xfrm>
                <a:off x="7622121" y="2120432"/>
                <a:ext cx="223055" cy="231324"/>
              </a:xfrm>
              <a:custGeom>
                <a:avLst/>
                <a:gdLst>
                  <a:gd name="connsiteX0" fmla="*/ 96866 w 223055"/>
                  <a:gd name="connsiteY0" fmla="*/ 231324 h 231324"/>
                  <a:gd name="connsiteX1" fmla="*/ 0 w 223055"/>
                  <a:gd name="connsiteY1" fmla="*/ 149645 h 231324"/>
                  <a:gd name="connsiteX2" fmla="*/ 126190 w 223055"/>
                  <a:gd name="connsiteY2" fmla="*/ 0 h 231324"/>
                  <a:gd name="connsiteX3" fmla="*/ 223055 w 223055"/>
                  <a:gd name="connsiteY3" fmla="*/ 81683 h 2313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23055" h="231324">
                    <a:moveTo>
                      <a:pt x="96866" y="231324"/>
                    </a:moveTo>
                    <a:lnTo>
                      <a:pt x="0" y="149645"/>
                    </a:lnTo>
                    <a:lnTo>
                      <a:pt x="126190" y="0"/>
                    </a:lnTo>
                    <a:lnTo>
                      <a:pt x="223055" y="81683"/>
                    </a:lnTo>
                    <a:close/>
                  </a:path>
                </a:pathLst>
              </a:custGeom>
              <a:gradFill>
                <a:gsLst>
                  <a:gs pos="0">
                    <a:srgbClr val="4F52FF"/>
                  </a:gs>
                  <a:gs pos="50000">
                    <a:srgbClr val="474AF0"/>
                  </a:gs>
                  <a:gs pos="100000">
                    <a:srgbClr val="4042E2"/>
                  </a:gs>
                </a:gsLst>
                <a:lin ang="2408449" scaled="1"/>
              </a:gra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22" name="Freeform: Shape 121">
                <a:extLst>
                  <a:ext uri="{FF2B5EF4-FFF2-40B4-BE49-F238E27FC236}">
                    <a16:creationId xmlns:a16="http://schemas.microsoft.com/office/drawing/2014/main" id="{70A2FCB5-18DF-A80D-3CAE-64D62E9622B7}"/>
                  </a:ext>
                </a:extLst>
              </p:cNvPr>
              <p:cNvSpPr/>
              <p:nvPr/>
            </p:nvSpPr>
            <p:spPr>
              <a:xfrm rot="-2991551">
                <a:off x="7663791" y="2114666"/>
                <a:ext cx="158978" cy="75468"/>
              </a:xfrm>
              <a:custGeom>
                <a:avLst/>
                <a:gdLst>
                  <a:gd name="connsiteX0" fmla="*/ 0 w 158978"/>
                  <a:gd name="connsiteY0" fmla="*/ 0 h 75468"/>
                  <a:gd name="connsiteX1" fmla="*/ 158978 w 158978"/>
                  <a:gd name="connsiteY1" fmla="*/ 0 h 75468"/>
                  <a:gd name="connsiteX2" fmla="*/ 158978 w 158978"/>
                  <a:gd name="connsiteY2" fmla="*/ 75469 h 75468"/>
                  <a:gd name="connsiteX3" fmla="*/ 0 w 158978"/>
                  <a:gd name="connsiteY3" fmla="*/ 75469 h 75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8978" h="75468">
                    <a:moveTo>
                      <a:pt x="0" y="0"/>
                    </a:moveTo>
                    <a:lnTo>
                      <a:pt x="158978" y="0"/>
                    </a:lnTo>
                    <a:lnTo>
                      <a:pt x="158978" y="75469"/>
                    </a:lnTo>
                    <a:lnTo>
                      <a:pt x="0" y="75469"/>
                    </a:lnTo>
                    <a:close/>
                  </a:path>
                </a:pathLst>
              </a:custGeom>
              <a:solidFill>
                <a:srgbClr val="7D97F4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23" name="Freeform: Shape 122">
                <a:extLst>
                  <a:ext uri="{FF2B5EF4-FFF2-40B4-BE49-F238E27FC236}">
                    <a16:creationId xmlns:a16="http://schemas.microsoft.com/office/drawing/2014/main" id="{A0671EEA-B9DE-8F0D-5C22-2A08EF8A11FD}"/>
                  </a:ext>
                </a:extLst>
              </p:cNvPr>
              <p:cNvSpPr/>
              <p:nvPr/>
            </p:nvSpPr>
            <p:spPr>
              <a:xfrm rot="-2991551">
                <a:off x="7726661" y="2167678"/>
                <a:ext cx="158978" cy="75468"/>
              </a:xfrm>
              <a:custGeom>
                <a:avLst/>
                <a:gdLst>
                  <a:gd name="connsiteX0" fmla="*/ 0 w 158978"/>
                  <a:gd name="connsiteY0" fmla="*/ 0 h 75468"/>
                  <a:gd name="connsiteX1" fmla="*/ 158978 w 158978"/>
                  <a:gd name="connsiteY1" fmla="*/ 0 h 75468"/>
                  <a:gd name="connsiteX2" fmla="*/ 158978 w 158978"/>
                  <a:gd name="connsiteY2" fmla="*/ 75469 h 75468"/>
                  <a:gd name="connsiteX3" fmla="*/ 0 w 158978"/>
                  <a:gd name="connsiteY3" fmla="*/ 75469 h 75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8978" h="75468">
                    <a:moveTo>
                      <a:pt x="0" y="0"/>
                    </a:moveTo>
                    <a:lnTo>
                      <a:pt x="158978" y="0"/>
                    </a:lnTo>
                    <a:lnTo>
                      <a:pt x="158978" y="75469"/>
                    </a:lnTo>
                    <a:lnTo>
                      <a:pt x="0" y="75469"/>
                    </a:lnTo>
                    <a:close/>
                  </a:path>
                </a:pathLst>
              </a:custGeom>
              <a:solidFill>
                <a:srgbClr val="7D97F4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24" name="Freeform: Shape 123">
                <a:extLst>
                  <a:ext uri="{FF2B5EF4-FFF2-40B4-BE49-F238E27FC236}">
                    <a16:creationId xmlns:a16="http://schemas.microsoft.com/office/drawing/2014/main" id="{87F2D126-686A-550A-4DCF-977587056606}"/>
                  </a:ext>
                </a:extLst>
              </p:cNvPr>
              <p:cNvSpPr/>
              <p:nvPr/>
            </p:nvSpPr>
            <p:spPr>
              <a:xfrm rot="-2991551">
                <a:off x="7557240" y="2240399"/>
                <a:ext cx="158978" cy="75468"/>
              </a:xfrm>
              <a:custGeom>
                <a:avLst/>
                <a:gdLst>
                  <a:gd name="connsiteX0" fmla="*/ 0 w 158978"/>
                  <a:gd name="connsiteY0" fmla="*/ 0 h 75468"/>
                  <a:gd name="connsiteX1" fmla="*/ 158978 w 158978"/>
                  <a:gd name="connsiteY1" fmla="*/ 0 h 75468"/>
                  <a:gd name="connsiteX2" fmla="*/ 158978 w 158978"/>
                  <a:gd name="connsiteY2" fmla="*/ 75469 h 75468"/>
                  <a:gd name="connsiteX3" fmla="*/ 0 w 158978"/>
                  <a:gd name="connsiteY3" fmla="*/ 75469 h 75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8978" h="75468">
                    <a:moveTo>
                      <a:pt x="0" y="0"/>
                    </a:moveTo>
                    <a:lnTo>
                      <a:pt x="158978" y="0"/>
                    </a:lnTo>
                    <a:lnTo>
                      <a:pt x="158978" y="75469"/>
                    </a:lnTo>
                    <a:lnTo>
                      <a:pt x="0" y="75469"/>
                    </a:lnTo>
                    <a:close/>
                  </a:path>
                </a:pathLst>
              </a:custGeom>
              <a:solidFill>
                <a:srgbClr val="7D97F4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25" name="Freeform: Shape 124">
                <a:extLst>
                  <a:ext uri="{FF2B5EF4-FFF2-40B4-BE49-F238E27FC236}">
                    <a16:creationId xmlns:a16="http://schemas.microsoft.com/office/drawing/2014/main" id="{D5A110AA-6825-C98C-2A78-085BF378699C}"/>
                  </a:ext>
                </a:extLst>
              </p:cNvPr>
              <p:cNvSpPr/>
              <p:nvPr/>
            </p:nvSpPr>
            <p:spPr>
              <a:xfrm rot="-2991551">
                <a:off x="7620108" y="2293408"/>
                <a:ext cx="158978" cy="75468"/>
              </a:xfrm>
              <a:custGeom>
                <a:avLst/>
                <a:gdLst>
                  <a:gd name="connsiteX0" fmla="*/ 0 w 158978"/>
                  <a:gd name="connsiteY0" fmla="*/ 0 h 75468"/>
                  <a:gd name="connsiteX1" fmla="*/ 158978 w 158978"/>
                  <a:gd name="connsiteY1" fmla="*/ 0 h 75468"/>
                  <a:gd name="connsiteX2" fmla="*/ 158978 w 158978"/>
                  <a:gd name="connsiteY2" fmla="*/ 75469 h 75468"/>
                  <a:gd name="connsiteX3" fmla="*/ 0 w 158978"/>
                  <a:gd name="connsiteY3" fmla="*/ 75469 h 75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8978" h="75468">
                    <a:moveTo>
                      <a:pt x="0" y="0"/>
                    </a:moveTo>
                    <a:lnTo>
                      <a:pt x="158978" y="0"/>
                    </a:lnTo>
                    <a:lnTo>
                      <a:pt x="158978" y="75469"/>
                    </a:lnTo>
                    <a:lnTo>
                      <a:pt x="0" y="75469"/>
                    </a:lnTo>
                    <a:close/>
                  </a:path>
                </a:pathLst>
              </a:custGeom>
              <a:solidFill>
                <a:srgbClr val="7D97F4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26" name="Freeform: Shape 125">
                <a:extLst>
                  <a:ext uri="{FF2B5EF4-FFF2-40B4-BE49-F238E27FC236}">
                    <a16:creationId xmlns:a16="http://schemas.microsoft.com/office/drawing/2014/main" id="{CB7F6CDB-343C-41B7-717B-B76D9E9660EE}"/>
                  </a:ext>
                </a:extLst>
              </p:cNvPr>
              <p:cNvSpPr/>
              <p:nvPr/>
            </p:nvSpPr>
            <p:spPr>
              <a:xfrm>
                <a:off x="7919991" y="1705242"/>
                <a:ext cx="179703" cy="205316"/>
              </a:xfrm>
              <a:custGeom>
                <a:avLst/>
                <a:gdLst>
                  <a:gd name="connsiteX0" fmla="*/ 178165 w 179703"/>
                  <a:gd name="connsiteY0" fmla="*/ 14058 h 205316"/>
                  <a:gd name="connsiteX1" fmla="*/ 162800 w 179703"/>
                  <a:gd name="connsiteY1" fmla="*/ 1033 h 205316"/>
                  <a:gd name="connsiteX2" fmla="*/ 156663 w 179703"/>
                  <a:gd name="connsiteY2" fmla="*/ 1538 h 205316"/>
                  <a:gd name="connsiteX3" fmla="*/ 1033 w 179703"/>
                  <a:gd name="connsiteY3" fmla="*/ 185121 h 205316"/>
                  <a:gd name="connsiteX4" fmla="*/ 1538 w 179703"/>
                  <a:gd name="connsiteY4" fmla="*/ 191258 h 205316"/>
                  <a:gd name="connsiteX5" fmla="*/ 16903 w 179703"/>
                  <a:gd name="connsiteY5" fmla="*/ 204284 h 205316"/>
                  <a:gd name="connsiteX6" fmla="*/ 23040 w 179703"/>
                  <a:gd name="connsiteY6" fmla="*/ 203778 h 205316"/>
                  <a:gd name="connsiteX7" fmla="*/ 178671 w 179703"/>
                  <a:gd name="connsiteY7" fmla="*/ 20195 h 205316"/>
                  <a:gd name="connsiteX8" fmla="*/ 178165 w 179703"/>
                  <a:gd name="connsiteY8" fmla="*/ 14058 h 2053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79703" h="205316">
                    <a:moveTo>
                      <a:pt x="178165" y="14058"/>
                    </a:moveTo>
                    <a:lnTo>
                      <a:pt x="162800" y="1033"/>
                    </a:lnTo>
                    <a:cubicBezTo>
                      <a:pt x="160966" y="-522"/>
                      <a:pt x="158218" y="-296"/>
                      <a:pt x="156663" y="1538"/>
                    </a:cubicBezTo>
                    <a:lnTo>
                      <a:pt x="1033" y="185121"/>
                    </a:lnTo>
                    <a:cubicBezTo>
                      <a:pt x="-522" y="186956"/>
                      <a:pt x="-296" y="189703"/>
                      <a:pt x="1538" y="191258"/>
                    </a:cubicBezTo>
                    <a:lnTo>
                      <a:pt x="16903" y="204284"/>
                    </a:lnTo>
                    <a:cubicBezTo>
                      <a:pt x="18737" y="205838"/>
                      <a:pt x="21485" y="205612"/>
                      <a:pt x="23040" y="203778"/>
                    </a:cubicBezTo>
                    <a:lnTo>
                      <a:pt x="178671" y="20195"/>
                    </a:lnTo>
                    <a:cubicBezTo>
                      <a:pt x="180225" y="18361"/>
                      <a:pt x="179999" y="15613"/>
                      <a:pt x="178165" y="14058"/>
                    </a:cubicBezTo>
                    <a:close/>
                  </a:path>
                </a:pathLst>
              </a:custGeom>
              <a:gradFill>
                <a:gsLst>
                  <a:gs pos="0">
                    <a:srgbClr val="4F52FF"/>
                  </a:gs>
                  <a:gs pos="50000">
                    <a:srgbClr val="474AF0"/>
                  </a:gs>
                  <a:gs pos="100000">
                    <a:srgbClr val="4042E2"/>
                  </a:gs>
                </a:gsLst>
                <a:lin ang="0" scaled="1"/>
              </a:gra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27" name="Freeform: Shape 126">
                <a:extLst>
                  <a:ext uri="{FF2B5EF4-FFF2-40B4-BE49-F238E27FC236}">
                    <a16:creationId xmlns:a16="http://schemas.microsoft.com/office/drawing/2014/main" id="{DBDFD5D5-8DA6-4FBD-30B3-A3878547E485}"/>
                  </a:ext>
                </a:extLst>
              </p:cNvPr>
              <p:cNvSpPr/>
              <p:nvPr/>
            </p:nvSpPr>
            <p:spPr>
              <a:xfrm>
                <a:off x="8003727" y="1776245"/>
                <a:ext cx="180759" cy="206179"/>
              </a:xfrm>
              <a:custGeom>
                <a:avLst/>
                <a:gdLst>
                  <a:gd name="connsiteX0" fmla="*/ 179133 w 180759"/>
                  <a:gd name="connsiteY0" fmla="*/ 14862 h 206179"/>
                  <a:gd name="connsiteX1" fmla="*/ 162889 w 180759"/>
                  <a:gd name="connsiteY1" fmla="*/ 1092 h 206179"/>
                  <a:gd name="connsiteX2" fmla="*/ 156401 w 180759"/>
                  <a:gd name="connsiteY2" fmla="*/ 1627 h 206179"/>
                  <a:gd name="connsiteX3" fmla="*/ 1092 w 180759"/>
                  <a:gd name="connsiteY3" fmla="*/ 184829 h 206179"/>
                  <a:gd name="connsiteX4" fmla="*/ 1627 w 180759"/>
                  <a:gd name="connsiteY4" fmla="*/ 191317 h 206179"/>
                  <a:gd name="connsiteX5" fmla="*/ 17871 w 180759"/>
                  <a:gd name="connsiteY5" fmla="*/ 205087 h 206179"/>
                  <a:gd name="connsiteX6" fmla="*/ 24359 w 180759"/>
                  <a:gd name="connsiteY6" fmla="*/ 204553 h 206179"/>
                  <a:gd name="connsiteX7" fmla="*/ 179667 w 180759"/>
                  <a:gd name="connsiteY7" fmla="*/ 21350 h 206179"/>
                  <a:gd name="connsiteX8" fmla="*/ 179133 w 180759"/>
                  <a:gd name="connsiteY8" fmla="*/ 14862 h 206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0759" h="206179">
                    <a:moveTo>
                      <a:pt x="179133" y="14862"/>
                    </a:moveTo>
                    <a:lnTo>
                      <a:pt x="162889" y="1092"/>
                    </a:lnTo>
                    <a:cubicBezTo>
                      <a:pt x="160949" y="-552"/>
                      <a:pt x="158045" y="-313"/>
                      <a:pt x="156401" y="1627"/>
                    </a:cubicBezTo>
                    <a:lnTo>
                      <a:pt x="1092" y="184829"/>
                    </a:lnTo>
                    <a:cubicBezTo>
                      <a:pt x="-552" y="186769"/>
                      <a:pt x="-313" y="189673"/>
                      <a:pt x="1627" y="191317"/>
                    </a:cubicBezTo>
                    <a:lnTo>
                      <a:pt x="17871" y="205087"/>
                    </a:lnTo>
                    <a:cubicBezTo>
                      <a:pt x="19810" y="206731"/>
                      <a:pt x="22715" y="206492"/>
                      <a:pt x="24359" y="204553"/>
                    </a:cubicBezTo>
                    <a:lnTo>
                      <a:pt x="179667" y="21350"/>
                    </a:lnTo>
                    <a:cubicBezTo>
                      <a:pt x="181311" y="19411"/>
                      <a:pt x="181072" y="16506"/>
                      <a:pt x="179133" y="14862"/>
                    </a:cubicBezTo>
                    <a:close/>
                  </a:path>
                </a:pathLst>
              </a:custGeom>
              <a:gradFill>
                <a:gsLst>
                  <a:gs pos="0">
                    <a:srgbClr val="4F52FF"/>
                  </a:gs>
                  <a:gs pos="50000">
                    <a:srgbClr val="474AF0"/>
                  </a:gs>
                  <a:gs pos="100000">
                    <a:srgbClr val="4042E2"/>
                  </a:gs>
                </a:gsLst>
                <a:lin ang="0" scaled="1"/>
              </a:gra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28" name="Freeform: Shape 127">
                <a:extLst>
                  <a:ext uri="{FF2B5EF4-FFF2-40B4-BE49-F238E27FC236}">
                    <a16:creationId xmlns:a16="http://schemas.microsoft.com/office/drawing/2014/main" id="{B619776D-2378-46D3-D3D6-2CB233EF53F0}"/>
                  </a:ext>
                </a:extLst>
              </p:cNvPr>
              <p:cNvSpPr/>
              <p:nvPr/>
            </p:nvSpPr>
            <p:spPr>
              <a:xfrm>
                <a:off x="8020365" y="1640530"/>
                <a:ext cx="223229" cy="231252"/>
              </a:xfrm>
              <a:custGeom>
                <a:avLst/>
                <a:gdLst>
                  <a:gd name="connsiteX0" fmla="*/ 223229 w 223229"/>
                  <a:gd name="connsiteY0" fmla="*/ 81936 h 231252"/>
                  <a:gd name="connsiteX1" fmla="*/ 126581 w 223229"/>
                  <a:gd name="connsiteY1" fmla="*/ 0 h 231252"/>
                  <a:gd name="connsiteX2" fmla="*/ 0 w 223229"/>
                  <a:gd name="connsiteY2" fmla="*/ 149317 h 231252"/>
                  <a:gd name="connsiteX3" fmla="*/ 96653 w 223229"/>
                  <a:gd name="connsiteY3" fmla="*/ 231252 h 231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23229" h="231252">
                    <a:moveTo>
                      <a:pt x="223229" y="81936"/>
                    </a:moveTo>
                    <a:lnTo>
                      <a:pt x="126581" y="0"/>
                    </a:lnTo>
                    <a:lnTo>
                      <a:pt x="0" y="149317"/>
                    </a:lnTo>
                    <a:lnTo>
                      <a:pt x="96653" y="231252"/>
                    </a:lnTo>
                    <a:close/>
                  </a:path>
                </a:pathLst>
              </a:custGeom>
              <a:gradFill>
                <a:gsLst>
                  <a:gs pos="0">
                    <a:srgbClr val="4F52FF"/>
                  </a:gs>
                  <a:gs pos="50000">
                    <a:srgbClr val="474AF0"/>
                  </a:gs>
                  <a:gs pos="100000">
                    <a:srgbClr val="4042E2"/>
                  </a:gs>
                </a:gsLst>
                <a:lin ang="2417210" scaled="1"/>
              </a:gra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29" name="Freeform: Shape 128">
                <a:extLst>
                  <a:ext uri="{FF2B5EF4-FFF2-40B4-BE49-F238E27FC236}">
                    <a16:creationId xmlns:a16="http://schemas.microsoft.com/office/drawing/2014/main" id="{9377B2B2-120E-4215-90C7-0B45504DCB9C}"/>
                  </a:ext>
                </a:extLst>
              </p:cNvPr>
              <p:cNvSpPr/>
              <p:nvPr/>
            </p:nvSpPr>
            <p:spPr>
              <a:xfrm rot="-2982790">
                <a:off x="7971478" y="1741727"/>
                <a:ext cx="158966" cy="75463"/>
              </a:xfrm>
              <a:custGeom>
                <a:avLst/>
                <a:gdLst>
                  <a:gd name="connsiteX0" fmla="*/ 0 w 158966"/>
                  <a:gd name="connsiteY0" fmla="*/ 0 h 75463"/>
                  <a:gd name="connsiteX1" fmla="*/ 158967 w 158966"/>
                  <a:gd name="connsiteY1" fmla="*/ 0 h 75463"/>
                  <a:gd name="connsiteX2" fmla="*/ 158967 w 158966"/>
                  <a:gd name="connsiteY2" fmla="*/ 75463 h 75463"/>
                  <a:gd name="connsiteX3" fmla="*/ 0 w 158966"/>
                  <a:gd name="connsiteY3" fmla="*/ 75463 h 754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8966" h="75463">
                    <a:moveTo>
                      <a:pt x="0" y="0"/>
                    </a:moveTo>
                    <a:lnTo>
                      <a:pt x="158967" y="0"/>
                    </a:lnTo>
                    <a:lnTo>
                      <a:pt x="158967" y="75463"/>
                    </a:lnTo>
                    <a:lnTo>
                      <a:pt x="0" y="75463"/>
                    </a:lnTo>
                    <a:close/>
                  </a:path>
                </a:pathLst>
              </a:custGeom>
              <a:solidFill>
                <a:srgbClr val="7D97F4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30" name="Freeform: Shape 129">
                <a:extLst>
                  <a:ext uri="{FF2B5EF4-FFF2-40B4-BE49-F238E27FC236}">
                    <a16:creationId xmlns:a16="http://schemas.microsoft.com/office/drawing/2014/main" id="{747A804A-DA56-FF4D-CD44-7F908DEE9164}"/>
                  </a:ext>
                </a:extLst>
              </p:cNvPr>
              <p:cNvSpPr/>
              <p:nvPr/>
            </p:nvSpPr>
            <p:spPr>
              <a:xfrm rot="-2982790">
                <a:off x="8034204" y="1794900"/>
                <a:ext cx="158966" cy="75463"/>
              </a:xfrm>
              <a:custGeom>
                <a:avLst/>
                <a:gdLst>
                  <a:gd name="connsiteX0" fmla="*/ 0 w 158966"/>
                  <a:gd name="connsiteY0" fmla="*/ 0 h 75463"/>
                  <a:gd name="connsiteX1" fmla="*/ 158967 w 158966"/>
                  <a:gd name="connsiteY1" fmla="*/ 0 h 75463"/>
                  <a:gd name="connsiteX2" fmla="*/ 158967 w 158966"/>
                  <a:gd name="connsiteY2" fmla="*/ 75463 h 75463"/>
                  <a:gd name="connsiteX3" fmla="*/ 0 w 158966"/>
                  <a:gd name="connsiteY3" fmla="*/ 75463 h 754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8966" h="75463">
                    <a:moveTo>
                      <a:pt x="0" y="0"/>
                    </a:moveTo>
                    <a:lnTo>
                      <a:pt x="158967" y="0"/>
                    </a:lnTo>
                    <a:lnTo>
                      <a:pt x="158967" y="75463"/>
                    </a:lnTo>
                    <a:lnTo>
                      <a:pt x="0" y="75463"/>
                    </a:lnTo>
                    <a:close/>
                  </a:path>
                </a:pathLst>
              </a:custGeom>
              <a:solidFill>
                <a:srgbClr val="7D97F4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31" name="Freeform: Shape 130">
                <a:extLst>
                  <a:ext uri="{FF2B5EF4-FFF2-40B4-BE49-F238E27FC236}">
                    <a16:creationId xmlns:a16="http://schemas.microsoft.com/office/drawing/2014/main" id="{6EF84A22-C3C0-B252-2852-09F53B2325AA}"/>
                  </a:ext>
                </a:extLst>
              </p:cNvPr>
              <p:cNvSpPr/>
              <p:nvPr/>
            </p:nvSpPr>
            <p:spPr>
              <a:xfrm rot="-2982790">
                <a:off x="8077730" y="1615761"/>
                <a:ext cx="158966" cy="75463"/>
              </a:xfrm>
              <a:custGeom>
                <a:avLst/>
                <a:gdLst>
                  <a:gd name="connsiteX0" fmla="*/ 0 w 158966"/>
                  <a:gd name="connsiteY0" fmla="*/ 0 h 75463"/>
                  <a:gd name="connsiteX1" fmla="*/ 158967 w 158966"/>
                  <a:gd name="connsiteY1" fmla="*/ 0 h 75463"/>
                  <a:gd name="connsiteX2" fmla="*/ 158967 w 158966"/>
                  <a:gd name="connsiteY2" fmla="*/ 75463 h 75463"/>
                  <a:gd name="connsiteX3" fmla="*/ 0 w 158966"/>
                  <a:gd name="connsiteY3" fmla="*/ 75463 h 754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8966" h="75463">
                    <a:moveTo>
                      <a:pt x="0" y="0"/>
                    </a:moveTo>
                    <a:lnTo>
                      <a:pt x="158967" y="0"/>
                    </a:lnTo>
                    <a:lnTo>
                      <a:pt x="158967" y="75463"/>
                    </a:lnTo>
                    <a:lnTo>
                      <a:pt x="0" y="75463"/>
                    </a:lnTo>
                    <a:close/>
                  </a:path>
                </a:pathLst>
              </a:custGeom>
              <a:solidFill>
                <a:srgbClr val="7D97F4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32" name="Freeform: Shape 131">
                <a:extLst>
                  <a:ext uri="{FF2B5EF4-FFF2-40B4-BE49-F238E27FC236}">
                    <a16:creationId xmlns:a16="http://schemas.microsoft.com/office/drawing/2014/main" id="{2BDF5CFA-992C-A6CF-84FE-9A3462EC6D9D}"/>
                  </a:ext>
                </a:extLst>
              </p:cNvPr>
              <p:cNvSpPr/>
              <p:nvPr/>
            </p:nvSpPr>
            <p:spPr>
              <a:xfrm rot="-2982790">
                <a:off x="8140454" y="1668933"/>
                <a:ext cx="158966" cy="75463"/>
              </a:xfrm>
              <a:custGeom>
                <a:avLst/>
                <a:gdLst>
                  <a:gd name="connsiteX0" fmla="*/ 0 w 158966"/>
                  <a:gd name="connsiteY0" fmla="*/ 0 h 75463"/>
                  <a:gd name="connsiteX1" fmla="*/ 158967 w 158966"/>
                  <a:gd name="connsiteY1" fmla="*/ 0 h 75463"/>
                  <a:gd name="connsiteX2" fmla="*/ 158967 w 158966"/>
                  <a:gd name="connsiteY2" fmla="*/ 75463 h 75463"/>
                  <a:gd name="connsiteX3" fmla="*/ 0 w 158966"/>
                  <a:gd name="connsiteY3" fmla="*/ 75463 h 754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8966" h="75463">
                    <a:moveTo>
                      <a:pt x="0" y="0"/>
                    </a:moveTo>
                    <a:lnTo>
                      <a:pt x="158967" y="0"/>
                    </a:lnTo>
                    <a:lnTo>
                      <a:pt x="158967" y="75463"/>
                    </a:lnTo>
                    <a:lnTo>
                      <a:pt x="0" y="75463"/>
                    </a:lnTo>
                    <a:close/>
                  </a:path>
                </a:pathLst>
              </a:custGeom>
              <a:solidFill>
                <a:srgbClr val="7D97F4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33" name="Freeform: Shape 132">
                <a:extLst>
                  <a:ext uri="{FF2B5EF4-FFF2-40B4-BE49-F238E27FC236}">
                    <a16:creationId xmlns:a16="http://schemas.microsoft.com/office/drawing/2014/main" id="{47A664CB-5862-7C7F-09E8-C513E27AC0B3}"/>
                  </a:ext>
                </a:extLst>
              </p:cNvPr>
              <p:cNvSpPr/>
              <p:nvPr/>
            </p:nvSpPr>
            <p:spPr>
              <a:xfrm>
                <a:off x="7633393" y="1741356"/>
                <a:ext cx="120024" cy="98215"/>
              </a:xfrm>
              <a:custGeom>
                <a:avLst/>
                <a:gdLst>
                  <a:gd name="connsiteX0" fmla="*/ 120025 w 120024"/>
                  <a:gd name="connsiteY0" fmla="*/ 94002 h 98215"/>
                  <a:gd name="connsiteX1" fmla="*/ 0 w 120024"/>
                  <a:gd name="connsiteY1" fmla="*/ 0 h 98215"/>
                  <a:gd name="connsiteX2" fmla="*/ 116471 w 120024"/>
                  <a:gd name="connsiteY2" fmla="*/ 98216 h 982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0024" h="98215">
                    <a:moveTo>
                      <a:pt x="120025" y="94002"/>
                    </a:moveTo>
                    <a:lnTo>
                      <a:pt x="0" y="0"/>
                    </a:lnTo>
                    <a:lnTo>
                      <a:pt x="116471" y="98216"/>
                    </a:lnTo>
                    <a:close/>
                  </a:path>
                </a:pathLst>
              </a:custGeom>
              <a:solidFill>
                <a:srgbClr val="7D97F4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34" name="Freeform: Shape 133">
                <a:extLst>
                  <a:ext uri="{FF2B5EF4-FFF2-40B4-BE49-F238E27FC236}">
                    <a16:creationId xmlns:a16="http://schemas.microsoft.com/office/drawing/2014/main" id="{7606FC82-BF4D-4891-924B-FCB80A6A9DAE}"/>
                  </a:ext>
                </a:extLst>
              </p:cNvPr>
              <p:cNvSpPr/>
              <p:nvPr/>
            </p:nvSpPr>
            <p:spPr>
              <a:xfrm rot="-2991551">
                <a:off x="7717796" y="1817490"/>
                <a:ext cx="85058" cy="57703"/>
              </a:xfrm>
              <a:custGeom>
                <a:avLst/>
                <a:gdLst>
                  <a:gd name="connsiteX0" fmla="*/ 85059 w 85058"/>
                  <a:gd name="connsiteY0" fmla="*/ 28852 h 57703"/>
                  <a:gd name="connsiteX1" fmla="*/ 42530 w 85058"/>
                  <a:gd name="connsiteY1" fmla="*/ 57704 h 57703"/>
                  <a:gd name="connsiteX2" fmla="*/ 0 w 85058"/>
                  <a:gd name="connsiteY2" fmla="*/ 28852 h 57703"/>
                  <a:gd name="connsiteX3" fmla="*/ 42530 w 85058"/>
                  <a:gd name="connsiteY3" fmla="*/ 0 h 57703"/>
                  <a:gd name="connsiteX4" fmla="*/ 85059 w 85058"/>
                  <a:gd name="connsiteY4" fmla="*/ 28852 h 577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5058" h="57703">
                    <a:moveTo>
                      <a:pt x="85059" y="28852"/>
                    </a:moveTo>
                    <a:cubicBezTo>
                      <a:pt x="85059" y="44786"/>
                      <a:pt x="66018" y="57704"/>
                      <a:pt x="42530" y="57704"/>
                    </a:cubicBezTo>
                    <a:cubicBezTo>
                      <a:pt x="19041" y="57704"/>
                      <a:pt x="0" y="44786"/>
                      <a:pt x="0" y="28852"/>
                    </a:cubicBezTo>
                    <a:cubicBezTo>
                      <a:pt x="0" y="12917"/>
                      <a:pt x="19041" y="0"/>
                      <a:pt x="42530" y="0"/>
                    </a:cubicBezTo>
                    <a:cubicBezTo>
                      <a:pt x="66018" y="0"/>
                      <a:pt x="85059" y="12917"/>
                      <a:pt x="85059" y="28852"/>
                    </a:cubicBezTo>
                    <a:close/>
                  </a:path>
                </a:pathLst>
              </a:custGeom>
              <a:solidFill>
                <a:srgbClr val="91B3FA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35" name="Freeform: Shape 134">
                <a:extLst>
                  <a:ext uri="{FF2B5EF4-FFF2-40B4-BE49-F238E27FC236}">
                    <a16:creationId xmlns:a16="http://schemas.microsoft.com/office/drawing/2014/main" id="{92504F57-75EC-D656-4588-5903708AC71D}"/>
                  </a:ext>
                </a:extLst>
              </p:cNvPr>
              <p:cNvSpPr/>
              <p:nvPr/>
            </p:nvSpPr>
            <p:spPr>
              <a:xfrm>
                <a:off x="7727790" y="1806713"/>
                <a:ext cx="106821" cy="116667"/>
              </a:xfrm>
              <a:custGeom>
                <a:avLst/>
                <a:gdLst>
                  <a:gd name="connsiteX0" fmla="*/ 76586 w 106821"/>
                  <a:gd name="connsiteY0" fmla="*/ 76804 h 116667"/>
                  <a:gd name="connsiteX1" fmla="*/ 7822 w 106821"/>
                  <a:gd name="connsiteY1" fmla="*/ 104002 h 116667"/>
                  <a:gd name="connsiteX2" fmla="*/ 23020 w 106821"/>
                  <a:gd name="connsiteY2" fmla="*/ 31633 h 116667"/>
                  <a:gd name="connsiteX3" fmla="*/ 91784 w 106821"/>
                  <a:gd name="connsiteY3" fmla="*/ 4435 h 116667"/>
                  <a:gd name="connsiteX4" fmla="*/ 76586 w 106821"/>
                  <a:gd name="connsiteY4" fmla="*/ 76804 h 1166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6821" h="116667">
                    <a:moveTo>
                      <a:pt x="76586" y="76804"/>
                    </a:moveTo>
                    <a:cubicBezTo>
                      <a:pt x="53401" y="104299"/>
                      <a:pt x="43701" y="134257"/>
                      <a:pt x="7822" y="104002"/>
                    </a:cubicBezTo>
                    <a:cubicBezTo>
                      <a:pt x="-6969" y="91529"/>
                      <a:pt x="-166" y="59127"/>
                      <a:pt x="23020" y="31633"/>
                    </a:cubicBezTo>
                    <a:cubicBezTo>
                      <a:pt x="46205" y="4138"/>
                      <a:pt x="76148" y="-6962"/>
                      <a:pt x="91784" y="4435"/>
                    </a:cubicBezTo>
                    <a:cubicBezTo>
                      <a:pt x="122847" y="27078"/>
                      <a:pt x="99772" y="49309"/>
                      <a:pt x="76586" y="76804"/>
                    </a:cubicBezTo>
                    <a:close/>
                  </a:path>
                </a:pathLst>
              </a:custGeom>
              <a:gradFill>
                <a:gsLst>
                  <a:gs pos="0">
                    <a:srgbClr val="4F52FF"/>
                  </a:gs>
                  <a:gs pos="50000">
                    <a:srgbClr val="474AF0"/>
                  </a:gs>
                  <a:gs pos="100000">
                    <a:srgbClr val="4042E2"/>
                  </a:gs>
                </a:gsLst>
                <a:lin ang="0" scaled="1"/>
              </a:gra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36" name="Freeform: Shape 135">
                <a:extLst>
                  <a:ext uri="{FF2B5EF4-FFF2-40B4-BE49-F238E27FC236}">
                    <a16:creationId xmlns:a16="http://schemas.microsoft.com/office/drawing/2014/main" id="{7AFAEE10-3C11-8538-6914-7A8CECF8CAE1}"/>
                  </a:ext>
                </a:extLst>
              </p:cNvPr>
              <p:cNvSpPr/>
              <p:nvPr/>
            </p:nvSpPr>
            <p:spPr>
              <a:xfrm>
                <a:off x="7737869" y="1813989"/>
                <a:ext cx="99239" cy="108852"/>
              </a:xfrm>
              <a:custGeom>
                <a:avLst/>
                <a:gdLst>
                  <a:gd name="connsiteX0" fmla="*/ 76586 w 99239"/>
                  <a:gd name="connsiteY0" fmla="*/ 76757 h 108852"/>
                  <a:gd name="connsiteX1" fmla="*/ 7822 w 99239"/>
                  <a:gd name="connsiteY1" fmla="*/ 103955 h 108852"/>
                  <a:gd name="connsiteX2" fmla="*/ 23020 w 99239"/>
                  <a:gd name="connsiteY2" fmla="*/ 31586 h 108852"/>
                  <a:gd name="connsiteX3" fmla="*/ 91261 w 99239"/>
                  <a:gd name="connsiteY3" fmla="*/ 5008 h 108852"/>
                  <a:gd name="connsiteX4" fmla="*/ 76586 w 99239"/>
                  <a:gd name="connsiteY4" fmla="*/ 76757 h 1088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9239" h="108852">
                    <a:moveTo>
                      <a:pt x="76586" y="76757"/>
                    </a:moveTo>
                    <a:cubicBezTo>
                      <a:pt x="53401" y="104252"/>
                      <a:pt x="22614" y="116428"/>
                      <a:pt x="7822" y="103955"/>
                    </a:cubicBezTo>
                    <a:cubicBezTo>
                      <a:pt x="-6969" y="91482"/>
                      <a:pt x="-166" y="59080"/>
                      <a:pt x="23020" y="31586"/>
                    </a:cubicBezTo>
                    <a:cubicBezTo>
                      <a:pt x="46205" y="4093"/>
                      <a:pt x="76469" y="-7467"/>
                      <a:pt x="91261" y="5008"/>
                    </a:cubicBezTo>
                    <a:cubicBezTo>
                      <a:pt x="106054" y="17480"/>
                      <a:pt x="99772" y="49262"/>
                      <a:pt x="76586" y="76757"/>
                    </a:cubicBezTo>
                    <a:close/>
                  </a:path>
                </a:pathLst>
              </a:custGeom>
              <a:solidFill>
                <a:srgbClr val="7D97F4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37" name="Freeform: Shape 136">
                <a:extLst>
                  <a:ext uri="{FF2B5EF4-FFF2-40B4-BE49-F238E27FC236}">
                    <a16:creationId xmlns:a16="http://schemas.microsoft.com/office/drawing/2014/main" id="{3D23009A-2B9D-42B5-35DD-079E45C84E04}"/>
                  </a:ext>
                </a:extLst>
              </p:cNvPr>
              <p:cNvSpPr/>
              <p:nvPr/>
            </p:nvSpPr>
            <p:spPr>
              <a:xfrm>
                <a:off x="7751357" y="1828889"/>
                <a:ext cx="202653" cy="190943"/>
              </a:xfrm>
              <a:custGeom>
                <a:avLst/>
                <a:gdLst>
                  <a:gd name="connsiteX0" fmla="*/ 122416 w 202653"/>
                  <a:gd name="connsiteY0" fmla="*/ 184138 h 190943"/>
                  <a:gd name="connsiteX1" fmla="*/ 10285 w 202653"/>
                  <a:gd name="connsiteY1" fmla="*/ 89581 h 190943"/>
                  <a:gd name="connsiteX2" fmla="*/ 1371 w 202653"/>
                  <a:gd name="connsiteY2" fmla="*/ 58741 h 190943"/>
                  <a:gd name="connsiteX3" fmla="*/ 48535 w 202653"/>
                  <a:gd name="connsiteY3" fmla="*/ 3299 h 190943"/>
                  <a:gd name="connsiteX4" fmla="*/ 80523 w 202653"/>
                  <a:gd name="connsiteY4" fmla="*/ 6832 h 190943"/>
                  <a:gd name="connsiteX5" fmla="*/ 192386 w 202653"/>
                  <a:gd name="connsiteY5" fmla="*/ 101162 h 190943"/>
                  <a:gd name="connsiteX6" fmla="*/ 195849 w 202653"/>
                  <a:gd name="connsiteY6" fmla="*/ 141875 h 190943"/>
                  <a:gd name="connsiteX7" fmla="*/ 163129 w 202653"/>
                  <a:gd name="connsiteY7" fmla="*/ 180676 h 190943"/>
                  <a:gd name="connsiteX8" fmla="*/ 122416 w 202653"/>
                  <a:gd name="connsiteY8" fmla="*/ 184138 h 1909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02653" h="190943">
                    <a:moveTo>
                      <a:pt x="122416" y="184138"/>
                    </a:moveTo>
                    <a:lnTo>
                      <a:pt x="10285" y="89581"/>
                    </a:lnTo>
                    <a:cubicBezTo>
                      <a:pt x="1352" y="82049"/>
                      <a:pt x="-2199" y="69866"/>
                      <a:pt x="1371" y="58741"/>
                    </a:cubicBezTo>
                    <a:cubicBezTo>
                      <a:pt x="9083" y="34712"/>
                      <a:pt x="24489" y="16013"/>
                      <a:pt x="48535" y="3299"/>
                    </a:cubicBezTo>
                    <a:cubicBezTo>
                      <a:pt x="58895" y="-2178"/>
                      <a:pt x="71565" y="-723"/>
                      <a:pt x="80523" y="6832"/>
                    </a:cubicBezTo>
                    <a:lnTo>
                      <a:pt x="192386" y="101162"/>
                    </a:lnTo>
                    <a:cubicBezTo>
                      <a:pt x="204584" y="111449"/>
                      <a:pt x="206135" y="129676"/>
                      <a:pt x="195849" y="141875"/>
                    </a:cubicBezTo>
                    <a:lnTo>
                      <a:pt x="163129" y="180676"/>
                    </a:lnTo>
                    <a:cubicBezTo>
                      <a:pt x="152842" y="192874"/>
                      <a:pt x="134615" y="194425"/>
                      <a:pt x="122416" y="184138"/>
                    </a:cubicBezTo>
                    <a:close/>
                  </a:path>
                </a:pathLst>
              </a:custGeom>
              <a:gradFill>
                <a:gsLst>
                  <a:gs pos="0">
                    <a:srgbClr val="4F52FF"/>
                  </a:gs>
                  <a:gs pos="50000">
                    <a:srgbClr val="474AF0"/>
                  </a:gs>
                  <a:gs pos="100000">
                    <a:srgbClr val="4042E2"/>
                  </a:gs>
                </a:gsLst>
                <a:lin ang="0" scaled="1"/>
              </a:gra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38" name="Freeform: Shape 137">
                <a:extLst>
                  <a:ext uri="{FF2B5EF4-FFF2-40B4-BE49-F238E27FC236}">
                    <a16:creationId xmlns:a16="http://schemas.microsoft.com/office/drawing/2014/main" id="{6E55B12E-8BA6-53A8-6943-3CCE4C22B26A}"/>
                  </a:ext>
                </a:extLst>
              </p:cNvPr>
              <p:cNvSpPr/>
              <p:nvPr/>
            </p:nvSpPr>
            <p:spPr>
              <a:xfrm>
                <a:off x="7797026" y="1854371"/>
                <a:ext cx="301857" cy="293409"/>
              </a:xfrm>
              <a:custGeom>
                <a:avLst/>
                <a:gdLst>
                  <a:gd name="connsiteX0" fmla="*/ 185557 w 301857"/>
                  <a:gd name="connsiteY0" fmla="*/ 293410 h 293409"/>
                  <a:gd name="connsiteX1" fmla="*/ 20949 w 301857"/>
                  <a:gd name="connsiteY1" fmla="*/ 154602 h 293409"/>
                  <a:gd name="connsiteX2" fmla="*/ 10270 w 301857"/>
                  <a:gd name="connsiteY2" fmla="*/ 73447 h 293409"/>
                  <a:gd name="connsiteX3" fmla="*/ 63049 w 301857"/>
                  <a:gd name="connsiteY3" fmla="*/ 12910 h 293409"/>
                  <a:gd name="connsiteX4" fmla="*/ 131597 w 301857"/>
                  <a:gd name="connsiteY4" fmla="*/ 11918 h 293409"/>
                  <a:gd name="connsiteX5" fmla="*/ 301858 w 301857"/>
                  <a:gd name="connsiteY5" fmla="*/ 155493 h 293409"/>
                  <a:gd name="connsiteX6" fmla="*/ 185557 w 301857"/>
                  <a:gd name="connsiteY6" fmla="*/ 293410 h 2934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01857" h="293409">
                    <a:moveTo>
                      <a:pt x="185557" y="293410"/>
                    </a:moveTo>
                    <a:lnTo>
                      <a:pt x="20949" y="154602"/>
                    </a:lnTo>
                    <a:cubicBezTo>
                      <a:pt x="-2219" y="135065"/>
                      <a:pt x="-6754" y="100542"/>
                      <a:pt x="10270" y="73447"/>
                    </a:cubicBezTo>
                    <a:cubicBezTo>
                      <a:pt x="24168" y="51327"/>
                      <a:pt x="43725" y="28751"/>
                      <a:pt x="63049" y="12910"/>
                    </a:cubicBezTo>
                    <a:cubicBezTo>
                      <a:pt x="83604" y="-3939"/>
                      <a:pt x="112336" y="-4323"/>
                      <a:pt x="131597" y="11918"/>
                    </a:cubicBezTo>
                    <a:lnTo>
                      <a:pt x="301858" y="155493"/>
                    </a:lnTo>
                    <a:lnTo>
                      <a:pt x="185557" y="293410"/>
                    </a:lnTo>
                    <a:close/>
                  </a:path>
                </a:pathLst>
              </a:custGeom>
              <a:solidFill>
                <a:srgbClr val="7D97F4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39" name="Freeform: Shape 138">
                <a:extLst>
                  <a:ext uri="{FF2B5EF4-FFF2-40B4-BE49-F238E27FC236}">
                    <a16:creationId xmlns:a16="http://schemas.microsoft.com/office/drawing/2014/main" id="{8089AB81-2AF5-461C-5DDC-C5103CB925CB}"/>
                  </a:ext>
                </a:extLst>
              </p:cNvPr>
              <p:cNvSpPr/>
              <p:nvPr/>
            </p:nvSpPr>
            <p:spPr>
              <a:xfrm>
                <a:off x="7975779" y="2005723"/>
                <a:ext cx="130493" cy="146691"/>
              </a:xfrm>
              <a:custGeom>
                <a:avLst/>
                <a:gdLst>
                  <a:gd name="connsiteX0" fmla="*/ 94809 w 130493"/>
                  <a:gd name="connsiteY0" fmla="*/ 98275 h 146691"/>
                  <a:gd name="connsiteX1" fmla="*/ 7097 w 130493"/>
                  <a:gd name="connsiteY1" fmla="*/ 142304 h 146691"/>
                  <a:gd name="connsiteX2" fmla="*/ 35684 w 130493"/>
                  <a:gd name="connsiteY2" fmla="*/ 48417 h 146691"/>
                  <a:gd name="connsiteX3" fmla="*/ 123396 w 130493"/>
                  <a:gd name="connsiteY3" fmla="*/ 4388 h 146691"/>
                  <a:gd name="connsiteX4" fmla="*/ 94809 w 130493"/>
                  <a:gd name="connsiteY4" fmla="*/ 98275 h 1466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0493" h="146691">
                    <a:moveTo>
                      <a:pt x="94809" y="98275"/>
                    </a:moveTo>
                    <a:cubicBezTo>
                      <a:pt x="62694" y="136360"/>
                      <a:pt x="23424" y="156072"/>
                      <a:pt x="7097" y="142304"/>
                    </a:cubicBezTo>
                    <a:cubicBezTo>
                      <a:pt x="-9229" y="128537"/>
                      <a:pt x="3568" y="86502"/>
                      <a:pt x="35684" y="48417"/>
                    </a:cubicBezTo>
                    <a:cubicBezTo>
                      <a:pt x="67800" y="10332"/>
                      <a:pt x="107070" y="-9380"/>
                      <a:pt x="123396" y="4388"/>
                    </a:cubicBezTo>
                    <a:cubicBezTo>
                      <a:pt x="139724" y="18156"/>
                      <a:pt x="126925" y="60190"/>
                      <a:pt x="94809" y="98275"/>
                    </a:cubicBezTo>
                    <a:close/>
                  </a:path>
                </a:pathLst>
              </a:custGeom>
              <a:gradFill>
                <a:gsLst>
                  <a:gs pos="0">
                    <a:srgbClr val="4F52FF"/>
                  </a:gs>
                  <a:gs pos="50000">
                    <a:srgbClr val="474AF0"/>
                  </a:gs>
                  <a:gs pos="100000">
                    <a:srgbClr val="4042E2"/>
                  </a:gs>
                </a:gsLst>
                <a:lin ang="0" scaled="1"/>
              </a:gra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40" name="Freeform: Shape 139">
                <a:extLst>
                  <a:ext uri="{FF2B5EF4-FFF2-40B4-BE49-F238E27FC236}">
                    <a16:creationId xmlns:a16="http://schemas.microsoft.com/office/drawing/2014/main" id="{DAD4193C-4560-2F06-F163-8CFA216B914B}"/>
                  </a:ext>
                </a:extLst>
              </p:cNvPr>
              <p:cNvSpPr/>
              <p:nvPr/>
            </p:nvSpPr>
            <p:spPr>
              <a:xfrm>
                <a:off x="7993038" y="2023171"/>
                <a:ext cx="117921" cy="128486"/>
              </a:xfrm>
              <a:custGeom>
                <a:avLst/>
                <a:gdLst>
                  <a:gd name="connsiteX0" fmla="*/ 81751 w 117921"/>
                  <a:gd name="connsiteY0" fmla="*/ 84370 h 128486"/>
                  <a:gd name="connsiteX1" fmla="*/ 6480 w 117921"/>
                  <a:gd name="connsiteY1" fmla="*/ 119639 h 128486"/>
                  <a:gd name="connsiteX2" fmla="*/ 28534 w 117921"/>
                  <a:gd name="connsiteY2" fmla="*/ 39495 h 128486"/>
                  <a:gd name="connsiteX3" fmla="*/ 103805 w 117921"/>
                  <a:gd name="connsiteY3" fmla="*/ 4225 h 128486"/>
                  <a:gd name="connsiteX4" fmla="*/ 81751 w 117921"/>
                  <a:gd name="connsiteY4" fmla="*/ 84370 h 1284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7921" h="128486">
                    <a:moveTo>
                      <a:pt x="81751" y="84370"/>
                    </a:moveTo>
                    <a:cubicBezTo>
                      <a:pt x="54876" y="116240"/>
                      <a:pt x="31118" y="142993"/>
                      <a:pt x="6480" y="119639"/>
                    </a:cubicBezTo>
                    <a:cubicBezTo>
                      <a:pt x="-7471" y="106414"/>
                      <a:pt x="1659" y="71364"/>
                      <a:pt x="28534" y="39495"/>
                    </a:cubicBezTo>
                    <a:cubicBezTo>
                      <a:pt x="55409" y="7624"/>
                      <a:pt x="89109" y="-8167"/>
                      <a:pt x="103805" y="4225"/>
                    </a:cubicBezTo>
                    <a:cubicBezTo>
                      <a:pt x="134964" y="30501"/>
                      <a:pt x="108626" y="52499"/>
                      <a:pt x="81751" y="84370"/>
                    </a:cubicBezTo>
                    <a:close/>
                  </a:path>
                </a:pathLst>
              </a:custGeom>
              <a:solidFill>
                <a:srgbClr val="BDD0FB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41" name="Freeform: Shape 140">
                <a:extLst>
                  <a:ext uri="{FF2B5EF4-FFF2-40B4-BE49-F238E27FC236}">
                    <a16:creationId xmlns:a16="http://schemas.microsoft.com/office/drawing/2014/main" id="{4D59D12E-3F9C-F8B7-0616-A12B626E1341}"/>
                  </a:ext>
                </a:extLst>
              </p:cNvPr>
              <p:cNvSpPr/>
              <p:nvPr/>
            </p:nvSpPr>
            <p:spPr>
              <a:xfrm>
                <a:off x="8004124" y="2033636"/>
                <a:ext cx="106960" cy="120622"/>
              </a:xfrm>
              <a:custGeom>
                <a:avLst/>
                <a:gdLst>
                  <a:gd name="connsiteX0" fmla="*/ 73944 w 106960"/>
                  <a:gd name="connsiteY0" fmla="*/ 79251 h 120622"/>
                  <a:gd name="connsiteX1" fmla="*/ 6305 w 106960"/>
                  <a:gd name="connsiteY1" fmla="*/ 117022 h 120622"/>
                  <a:gd name="connsiteX2" fmla="*/ 28698 w 106960"/>
                  <a:gd name="connsiteY2" fmla="*/ 39129 h 120622"/>
                  <a:gd name="connsiteX3" fmla="*/ 101691 w 106960"/>
                  <a:gd name="connsiteY3" fmla="*/ 3907 h 120622"/>
                  <a:gd name="connsiteX4" fmla="*/ 73944 w 106960"/>
                  <a:gd name="connsiteY4" fmla="*/ 79251 h 1206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6960" h="120622">
                    <a:moveTo>
                      <a:pt x="73944" y="79251"/>
                    </a:moveTo>
                    <a:cubicBezTo>
                      <a:pt x="47604" y="110486"/>
                      <a:pt x="20279" y="128805"/>
                      <a:pt x="6305" y="117022"/>
                    </a:cubicBezTo>
                    <a:cubicBezTo>
                      <a:pt x="-7667" y="105239"/>
                      <a:pt x="2359" y="70366"/>
                      <a:pt x="28698" y="39129"/>
                    </a:cubicBezTo>
                    <a:cubicBezTo>
                      <a:pt x="55038" y="7893"/>
                      <a:pt x="87719" y="-7876"/>
                      <a:pt x="101691" y="3907"/>
                    </a:cubicBezTo>
                    <a:cubicBezTo>
                      <a:pt x="115664" y="15690"/>
                      <a:pt x="100285" y="48014"/>
                      <a:pt x="73944" y="79251"/>
                    </a:cubicBezTo>
                    <a:close/>
                  </a:path>
                </a:pathLst>
              </a:custGeom>
              <a:solidFill>
                <a:srgbClr val="7D97F4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42" name="Freeform: Shape 141">
                <a:extLst>
                  <a:ext uri="{FF2B5EF4-FFF2-40B4-BE49-F238E27FC236}">
                    <a16:creationId xmlns:a16="http://schemas.microsoft.com/office/drawing/2014/main" id="{940A3F4F-BEE0-C82C-B292-80301DEC2527}"/>
                  </a:ext>
                </a:extLst>
              </p:cNvPr>
              <p:cNvSpPr/>
              <p:nvPr/>
            </p:nvSpPr>
            <p:spPr>
              <a:xfrm>
                <a:off x="8045231" y="2081980"/>
                <a:ext cx="81592" cy="72022"/>
              </a:xfrm>
              <a:custGeom>
                <a:avLst/>
                <a:gdLst>
                  <a:gd name="connsiteX0" fmla="*/ 70438 w 81592"/>
                  <a:gd name="connsiteY0" fmla="*/ 71455 h 72022"/>
                  <a:gd name="connsiteX1" fmla="*/ 856 w 81592"/>
                  <a:gd name="connsiteY1" fmla="*/ 12779 h 72022"/>
                  <a:gd name="connsiteX2" fmla="*/ 568 w 81592"/>
                  <a:gd name="connsiteY2" fmla="*/ 9382 h 72022"/>
                  <a:gd name="connsiteX3" fmla="*/ 7757 w 81592"/>
                  <a:gd name="connsiteY3" fmla="*/ 856 h 72022"/>
                  <a:gd name="connsiteX4" fmla="*/ 11154 w 81592"/>
                  <a:gd name="connsiteY4" fmla="*/ 568 h 72022"/>
                  <a:gd name="connsiteX5" fmla="*/ 80736 w 81592"/>
                  <a:gd name="connsiteY5" fmla="*/ 59243 h 72022"/>
                  <a:gd name="connsiteX6" fmla="*/ 81024 w 81592"/>
                  <a:gd name="connsiteY6" fmla="*/ 62640 h 72022"/>
                  <a:gd name="connsiteX7" fmla="*/ 73835 w 81592"/>
                  <a:gd name="connsiteY7" fmla="*/ 71166 h 72022"/>
                  <a:gd name="connsiteX8" fmla="*/ 70438 w 81592"/>
                  <a:gd name="connsiteY8" fmla="*/ 71455 h 720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81592" h="72022">
                    <a:moveTo>
                      <a:pt x="70438" y="71455"/>
                    </a:moveTo>
                    <a:lnTo>
                      <a:pt x="856" y="12779"/>
                    </a:lnTo>
                    <a:cubicBezTo>
                      <a:pt x="-161" y="11921"/>
                      <a:pt x="-290" y="10399"/>
                      <a:pt x="568" y="9382"/>
                    </a:cubicBezTo>
                    <a:lnTo>
                      <a:pt x="7757" y="856"/>
                    </a:lnTo>
                    <a:cubicBezTo>
                      <a:pt x="8615" y="-161"/>
                      <a:pt x="10136" y="-290"/>
                      <a:pt x="11154" y="568"/>
                    </a:cubicBezTo>
                    <a:lnTo>
                      <a:pt x="80736" y="59243"/>
                    </a:lnTo>
                    <a:cubicBezTo>
                      <a:pt x="81753" y="60101"/>
                      <a:pt x="81882" y="61623"/>
                      <a:pt x="81024" y="62640"/>
                    </a:cubicBezTo>
                    <a:lnTo>
                      <a:pt x="73835" y="71166"/>
                    </a:lnTo>
                    <a:cubicBezTo>
                      <a:pt x="72976" y="72183"/>
                      <a:pt x="71456" y="72312"/>
                      <a:pt x="70438" y="71455"/>
                    </a:cubicBezTo>
                    <a:close/>
                  </a:path>
                </a:pathLst>
              </a:custGeom>
              <a:gradFill>
                <a:gsLst>
                  <a:gs pos="0">
                    <a:srgbClr val="4F52FF"/>
                  </a:gs>
                  <a:gs pos="50000">
                    <a:srgbClr val="474AF0"/>
                  </a:gs>
                  <a:gs pos="100000">
                    <a:srgbClr val="4042E2"/>
                  </a:gs>
                </a:gsLst>
                <a:lin ang="0" scaled="1"/>
              </a:gra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43" name="Freeform: Shape 142">
                <a:extLst>
                  <a:ext uri="{FF2B5EF4-FFF2-40B4-BE49-F238E27FC236}">
                    <a16:creationId xmlns:a16="http://schemas.microsoft.com/office/drawing/2014/main" id="{384CF7E1-8173-33A2-4380-A963C31EEF15}"/>
                  </a:ext>
                </a:extLst>
              </p:cNvPr>
              <p:cNvSpPr/>
              <p:nvPr/>
            </p:nvSpPr>
            <p:spPr>
              <a:xfrm>
                <a:off x="8064915" y="2065031"/>
                <a:ext cx="81592" cy="72022"/>
              </a:xfrm>
              <a:custGeom>
                <a:avLst/>
                <a:gdLst>
                  <a:gd name="connsiteX0" fmla="*/ 70438 w 81592"/>
                  <a:gd name="connsiteY0" fmla="*/ 71455 h 72022"/>
                  <a:gd name="connsiteX1" fmla="*/ 856 w 81592"/>
                  <a:gd name="connsiteY1" fmla="*/ 12779 h 72022"/>
                  <a:gd name="connsiteX2" fmla="*/ 568 w 81592"/>
                  <a:gd name="connsiteY2" fmla="*/ 9382 h 72022"/>
                  <a:gd name="connsiteX3" fmla="*/ 7757 w 81592"/>
                  <a:gd name="connsiteY3" fmla="*/ 856 h 72022"/>
                  <a:gd name="connsiteX4" fmla="*/ 11154 w 81592"/>
                  <a:gd name="connsiteY4" fmla="*/ 568 h 72022"/>
                  <a:gd name="connsiteX5" fmla="*/ 80736 w 81592"/>
                  <a:gd name="connsiteY5" fmla="*/ 59243 h 72022"/>
                  <a:gd name="connsiteX6" fmla="*/ 81024 w 81592"/>
                  <a:gd name="connsiteY6" fmla="*/ 62640 h 72022"/>
                  <a:gd name="connsiteX7" fmla="*/ 73835 w 81592"/>
                  <a:gd name="connsiteY7" fmla="*/ 71166 h 72022"/>
                  <a:gd name="connsiteX8" fmla="*/ 70438 w 81592"/>
                  <a:gd name="connsiteY8" fmla="*/ 71455 h 720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81592" h="72022">
                    <a:moveTo>
                      <a:pt x="70438" y="71455"/>
                    </a:moveTo>
                    <a:lnTo>
                      <a:pt x="856" y="12779"/>
                    </a:lnTo>
                    <a:cubicBezTo>
                      <a:pt x="-161" y="11921"/>
                      <a:pt x="-290" y="10399"/>
                      <a:pt x="568" y="9382"/>
                    </a:cubicBezTo>
                    <a:lnTo>
                      <a:pt x="7757" y="856"/>
                    </a:lnTo>
                    <a:cubicBezTo>
                      <a:pt x="8615" y="-161"/>
                      <a:pt x="10136" y="-290"/>
                      <a:pt x="11154" y="568"/>
                    </a:cubicBezTo>
                    <a:lnTo>
                      <a:pt x="80736" y="59243"/>
                    </a:lnTo>
                    <a:cubicBezTo>
                      <a:pt x="81753" y="60101"/>
                      <a:pt x="81882" y="61623"/>
                      <a:pt x="81024" y="62640"/>
                    </a:cubicBezTo>
                    <a:lnTo>
                      <a:pt x="73835" y="71166"/>
                    </a:lnTo>
                    <a:cubicBezTo>
                      <a:pt x="72978" y="72183"/>
                      <a:pt x="71456" y="72312"/>
                      <a:pt x="70438" y="71455"/>
                    </a:cubicBezTo>
                    <a:close/>
                  </a:path>
                </a:pathLst>
              </a:custGeom>
              <a:gradFill>
                <a:gsLst>
                  <a:gs pos="0">
                    <a:srgbClr val="4F52FF"/>
                  </a:gs>
                  <a:gs pos="50000">
                    <a:srgbClr val="474AF0"/>
                  </a:gs>
                  <a:gs pos="100000">
                    <a:srgbClr val="4042E2"/>
                  </a:gs>
                </a:gsLst>
                <a:lin ang="0" scaled="1"/>
              </a:gra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44" name="Freeform: Shape 143">
                <a:extLst>
                  <a:ext uri="{FF2B5EF4-FFF2-40B4-BE49-F238E27FC236}">
                    <a16:creationId xmlns:a16="http://schemas.microsoft.com/office/drawing/2014/main" id="{861F8695-BF5D-E813-5115-98B897A76148}"/>
                  </a:ext>
                </a:extLst>
              </p:cNvPr>
              <p:cNvSpPr/>
              <p:nvPr/>
            </p:nvSpPr>
            <p:spPr>
              <a:xfrm>
                <a:off x="8029512" y="2107013"/>
                <a:ext cx="81592" cy="72023"/>
              </a:xfrm>
              <a:custGeom>
                <a:avLst/>
                <a:gdLst>
                  <a:gd name="connsiteX0" fmla="*/ 70438 w 81592"/>
                  <a:gd name="connsiteY0" fmla="*/ 71455 h 72023"/>
                  <a:gd name="connsiteX1" fmla="*/ 856 w 81592"/>
                  <a:gd name="connsiteY1" fmla="*/ 12779 h 72023"/>
                  <a:gd name="connsiteX2" fmla="*/ 568 w 81592"/>
                  <a:gd name="connsiteY2" fmla="*/ 9382 h 72023"/>
                  <a:gd name="connsiteX3" fmla="*/ 7757 w 81592"/>
                  <a:gd name="connsiteY3" fmla="*/ 856 h 72023"/>
                  <a:gd name="connsiteX4" fmla="*/ 11154 w 81592"/>
                  <a:gd name="connsiteY4" fmla="*/ 568 h 72023"/>
                  <a:gd name="connsiteX5" fmla="*/ 80736 w 81592"/>
                  <a:gd name="connsiteY5" fmla="*/ 59243 h 72023"/>
                  <a:gd name="connsiteX6" fmla="*/ 81024 w 81592"/>
                  <a:gd name="connsiteY6" fmla="*/ 62640 h 72023"/>
                  <a:gd name="connsiteX7" fmla="*/ 73835 w 81592"/>
                  <a:gd name="connsiteY7" fmla="*/ 71166 h 72023"/>
                  <a:gd name="connsiteX8" fmla="*/ 70438 w 81592"/>
                  <a:gd name="connsiteY8" fmla="*/ 71455 h 720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81592" h="72023">
                    <a:moveTo>
                      <a:pt x="70438" y="71455"/>
                    </a:moveTo>
                    <a:lnTo>
                      <a:pt x="856" y="12779"/>
                    </a:lnTo>
                    <a:cubicBezTo>
                      <a:pt x="-161" y="11921"/>
                      <a:pt x="-290" y="10399"/>
                      <a:pt x="568" y="9382"/>
                    </a:cubicBezTo>
                    <a:lnTo>
                      <a:pt x="7757" y="856"/>
                    </a:lnTo>
                    <a:cubicBezTo>
                      <a:pt x="8615" y="-161"/>
                      <a:pt x="10136" y="-290"/>
                      <a:pt x="11154" y="568"/>
                    </a:cubicBezTo>
                    <a:lnTo>
                      <a:pt x="80736" y="59243"/>
                    </a:lnTo>
                    <a:cubicBezTo>
                      <a:pt x="81753" y="60101"/>
                      <a:pt x="81882" y="61623"/>
                      <a:pt x="81024" y="62640"/>
                    </a:cubicBezTo>
                    <a:lnTo>
                      <a:pt x="73835" y="71166"/>
                    </a:lnTo>
                    <a:cubicBezTo>
                      <a:pt x="72976" y="72185"/>
                      <a:pt x="71456" y="72314"/>
                      <a:pt x="70438" y="71455"/>
                    </a:cubicBezTo>
                    <a:close/>
                  </a:path>
                </a:pathLst>
              </a:custGeom>
              <a:gradFill>
                <a:gsLst>
                  <a:gs pos="0">
                    <a:srgbClr val="4F52FF"/>
                  </a:gs>
                  <a:gs pos="50000">
                    <a:srgbClr val="474AF0"/>
                  </a:gs>
                  <a:gs pos="100000">
                    <a:srgbClr val="4042E2"/>
                  </a:gs>
                </a:gsLst>
                <a:lin ang="0" scaled="1"/>
              </a:gra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45" name="Freeform: Shape 144">
                <a:extLst>
                  <a:ext uri="{FF2B5EF4-FFF2-40B4-BE49-F238E27FC236}">
                    <a16:creationId xmlns:a16="http://schemas.microsoft.com/office/drawing/2014/main" id="{9EFB560E-47E3-BD81-DE41-53C4314C553F}"/>
                  </a:ext>
                </a:extLst>
              </p:cNvPr>
              <p:cNvSpPr/>
              <p:nvPr/>
            </p:nvSpPr>
            <p:spPr>
              <a:xfrm>
                <a:off x="8054380" y="2084913"/>
                <a:ext cx="203789" cy="195618"/>
              </a:xfrm>
              <a:custGeom>
                <a:avLst/>
                <a:gdLst>
                  <a:gd name="connsiteX0" fmla="*/ 120917 w 203789"/>
                  <a:gd name="connsiteY0" fmla="*/ 193927 h 195618"/>
                  <a:gd name="connsiteX1" fmla="*/ 13556 w 203789"/>
                  <a:gd name="connsiteY1" fmla="*/ 103392 h 195618"/>
                  <a:gd name="connsiteX2" fmla="*/ 5017 w 203789"/>
                  <a:gd name="connsiteY2" fmla="*/ 55266 h 195618"/>
                  <a:gd name="connsiteX3" fmla="*/ 41769 w 203789"/>
                  <a:gd name="connsiteY3" fmla="*/ 10297 h 195618"/>
                  <a:gd name="connsiteX4" fmla="*/ 95787 w 203789"/>
                  <a:gd name="connsiteY4" fmla="*/ 9760 h 195618"/>
                  <a:gd name="connsiteX5" fmla="*/ 201238 w 203789"/>
                  <a:gd name="connsiteY5" fmla="*/ 98680 h 195618"/>
                  <a:gd name="connsiteX6" fmla="*/ 202090 w 203789"/>
                  <a:gd name="connsiteY6" fmla="*/ 108799 h 195618"/>
                  <a:gd name="connsiteX7" fmla="*/ 131036 w 203789"/>
                  <a:gd name="connsiteY7" fmla="*/ 193065 h 195618"/>
                  <a:gd name="connsiteX8" fmla="*/ 120917 w 203789"/>
                  <a:gd name="connsiteY8" fmla="*/ 193927 h 1956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03789" h="195618">
                    <a:moveTo>
                      <a:pt x="120917" y="193927"/>
                    </a:moveTo>
                    <a:lnTo>
                      <a:pt x="13556" y="103392"/>
                    </a:lnTo>
                    <a:cubicBezTo>
                      <a:pt x="-532" y="91512"/>
                      <a:pt x="-4094" y="71284"/>
                      <a:pt x="5017" y="55266"/>
                    </a:cubicBezTo>
                    <a:cubicBezTo>
                      <a:pt x="14004" y="39465"/>
                      <a:pt x="27821" y="22567"/>
                      <a:pt x="41769" y="10297"/>
                    </a:cubicBezTo>
                    <a:cubicBezTo>
                      <a:pt x="57152" y="-3234"/>
                      <a:pt x="80126" y="-3447"/>
                      <a:pt x="95787" y="9760"/>
                    </a:cubicBezTo>
                    <a:lnTo>
                      <a:pt x="201238" y="98680"/>
                    </a:lnTo>
                    <a:cubicBezTo>
                      <a:pt x="204271" y="101236"/>
                      <a:pt x="204657" y="105766"/>
                      <a:pt x="202090" y="108799"/>
                    </a:cubicBezTo>
                    <a:lnTo>
                      <a:pt x="131036" y="193065"/>
                    </a:lnTo>
                    <a:cubicBezTo>
                      <a:pt x="128479" y="196099"/>
                      <a:pt x="123949" y="196484"/>
                      <a:pt x="120917" y="193927"/>
                    </a:cubicBezTo>
                    <a:close/>
                  </a:path>
                </a:pathLst>
              </a:custGeom>
              <a:solidFill>
                <a:srgbClr val="91B3FA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46" name="Freeform: Shape 145">
                <a:extLst>
                  <a:ext uri="{FF2B5EF4-FFF2-40B4-BE49-F238E27FC236}">
                    <a16:creationId xmlns:a16="http://schemas.microsoft.com/office/drawing/2014/main" id="{3E43E77A-7C74-3A4B-93A0-8047587D409F}"/>
                  </a:ext>
                </a:extLst>
              </p:cNvPr>
              <p:cNvSpPr/>
              <p:nvPr/>
            </p:nvSpPr>
            <p:spPr>
              <a:xfrm>
                <a:off x="8176088" y="2185363"/>
                <a:ext cx="90119" cy="101308"/>
              </a:xfrm>
              <a:custGeom>
                <a:avLst/>
                <a:gdLst>
                  <a:gd name="connsiteX0" fmla="*/ 65472 w 90119"/>
                  <a:gd name="connsiteY0" fmla="*/ 67870 h 101308"/>
                  <a:gd name="connsiteX1" fmla="*/ 4901 w 90119"/>
                  <a:gd name="connsiteY1" fmla="*/ 98276 h 101308"/>
                  <a:gd name="connsiteX2" fmla="*/ 24643 w 90119"/>
                  <a:gd name="connsiteY2" fmla="*/ 33437 h 101308"/>
                  <a:gd name="connsiteX3" fmla="*/ 85224 w 90119"/>
                  <a:gd name="connsiteY3" fmla="*/ 3030 h 101308"/>
                  <a:gd name="connsiteX4" fmla="*/ 65472 w 90119"/>
                  <a:gd name="connsiteY4" fmla="*/ 67870 h 1013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0119" h="101308">
                    <a:moveTo>
                      <a:pt x="65472" y="67870"/>
                    </a:moveTo>
                    <a:cubicBezTo>
                      <a:pt x="43297" y="94172"/>
                      <a:pt x="16176" y="107790"/>
                      <a:pt x="4901" y="98276"/>
                    </a:cubicBezTo>
                    <a:cubicBezTo>
                      <a:pt x="-6374" y="88768"/>
                      <a:pt x="2464" y="59739"/>
                      <a:pt x="24643" y="33437"/>
                    </a:cubicBezTo>
                    <a:cubicBezTo>
                      <a:pt x="46822" y="7135"/>
                      <a:pt x="73945" y="-6478"/>
                      <a:pt x="85224" y="3030"/>
                    </a:cubicBezTo>
                    <a:cubicBezTo>
                      <a:pt x="96489" y="12539"/>
                      <a:pt x="87658" y="41568"/>
                      <a:pt x="65472" y="67870"/>
                    </a:cubicBezTo>
                    <a:close/>
                  </a:path>
                </a:pathLst>
              </a:custGeom>
              <a:gradFill>
                <a:gsLst>
                  <a:gs pos="0">
                    <a:srgbClr val="4F52FF"/>
                  </a:gs>
                  <a:gs pos="50000">
                    <a:srgbClr val="474AF0"/>
                  </a:gs>
                  <a:gs pos="100000">
                    <a:srgbClr val="4042E2"/>
                  </a:gs>
                </a:gsLst>
                <a:lin ang="0" scaled="1"/>
              </a:gra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47" name="Freeform: Shape 146">
                <a:extLst>
                  <a:ext uri="{FF2B5EF4-FFF2-40B4-BE49-F238E27FC236}">
                    <a16:creationId xmlns:a16="http://schemas.microsoft.com/office/drawing/2014/main" id="{D2FF2884-517D-E4A1-F56C-B81FFFDEA6FA}"/>
                  </a:ext>
                </a:extLst>
              </p:cNvPr>
              <p:cNvSpPr/>
              <p:nvPr/>
            </p:nvSpPr>
            <p:spPr>
              <a:xfrm rot="-2991551">
                <a:off x="8175197" y="2220468"/>
                <a:ext cx="93430" cy="39603"/>
              </a:xfrm>
              <a:custGeom>
                <a:avLst/>
                <a:gdLst>
                  <a:gd name="connsiteX0" fmla="*/ 93431 w 93430"/>
                  <a:gd name="connsiteY0" fmla="*/ 19802 h 39603"/>
                  <a:gd name="connsiteX1" fmla="*/ 46716 w 93430"/>
                  <a:gd name="connsiteY1" fmla="*/ 39603 h 39603"/>
                  <a:gd name="connsiteX2" fmla="*/ 0 w 93430"/>
                  <a:gd name="connsiteY2" fmla="*/ 19802 h 39603"/>
                  <a:gd name="connsiteX3" fmla="*/ 46716 w 93430"/>
                  <a:gd name="connsiteY3" fmla="*/ 0 h 39603"/>
                  <a:gd name="connsiteX4" fmla="*/ 93431 w 93430"/>
                  <a:gd name="connsiteY4" fmla="*/ 19802 h 396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3430" h="39603">
                    <a:moveTo>
                      <a:pt x="93431" y="19802"/>
                    </a:moveTo>
                    <a:cubicBezTo>
                      <a:pt x="93431" y="30738"/>
                      <a:pt x="72516" y="39603"/>
                      <a:pt x="46716" y="39603"/>
                    </a:cubicBezTo>
                    <a:cubicBezTo>
                      <a:pt x="20915" y="39603"/>
                      <a:pt x="0" y="30738"/>
                      <a:pt x="0" y="19802"/>
                    </a:cubicBezTo>
                    <a:cubicBezTo>
                      <a:pt x="0" y="8865"/>
                      <a:pt x="20915" y="0"/>
                      <a:pt x="46716" y="0"/>
                    </a:cubicBezTo>
                    <a:cubicBezTo>
                      <a:pt x="72516" y="0"/>
                      <a:pt x="93431" y="8865"/>
                      <a:pt x="93431" y="19802"/>
                    </a:cubicBezTo>
                    <a:close/>
                  </a:path>
                </a:pathLst>
              </a:custGeom>
              <a:solidFill>
                <a:srgbClr val="7D97F4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48" name="Freeform: Shape 147">
                <a:extLst>
                  <a:ext uri="{FF2B5EF4-FFF2-40B4-BE49-F238E27FC236}">
                    <a16:creationId xmlns:a16="http://schemas.microsoft.com/office/drawing/2014/main" id="{DD83B193-A573-C00A-F355-DB2DC623744A}"/>
                  </a:ext>
                </a:extLst>
              </p:cNvPr>
              <p:cNvSpPr/>
              <p:nvPr/>
            </p:nvSpPr>
            <p:spPr>
              <a:xfrm>
                <a:off x="8203762" y="2245329"/>
                <a:ext cx="42656" cy="37338"/>
              </a:xfrm>
              <a:custGeom>
                <a:avLst/>
                <a:gdLst>
                  <a:gd name="connsiteX0" fmla="*/ 37918 w 42656"/>
                  <a:gd name="connsiteY0" fmla="*/ 37097 h 37338"/>
                  <a:gd name="connsiteX1" fmla="*/ 364 w 42656"/>
                  <a:gd name="connsiteY1" fmla="*/ 5425 h 37338"/>
                  <a:gd name="connsiteX2" fmla="*/ 241 w 42656"/>
                  <a:gd name="connsiteY2" fmla="*/ 3983 h 37338"/>
                  <a:gd name="connsiteX3" fmla="*/ 3292 w 42656"/>
                  <a:gd name="connsiteY3" fmla="*/ 364 h 37338"/>
                  <a:gd name="connsiteX4" fmla="*/ 4734 w 42656"/>
                  <a:gd name="connsiteY4" fmla="*/ 241 h 37338"/>
                  <a:gd name="connsiteX5" fmla="*/ 42294 w 42656"/>
                  <a:gd name="connsiteY5" fmla="*/ 31914 h 37338"/>
                  <a:gd name="connsiteX6" fmla="*/ 42414 w 42656"/>
                  <a:gd name="connsiteY6" fmla="*/ 33356 h 37338"/>
                  <a:gd name="connsiteX7" fmla="*/ 39368 w 42656"/>
                  <a:gd name="connsiteY7" fmla="*/ 36975 h 37338"/>
                  <a:gd name="connsiteX8" fmla="*/ 37918 w 42656"/>
                  <a:gd name="connsiteY8" fmla="*/ 37097 h 373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2656" h="37338">
                    <a:moveTo>
                      <a:pt x="37918" y="37097"/>
                    </a:moveTo>
                    <a:lnTo>
                      <a:pt x="364" y="5425"/>
                    </a:lnTo>
                    <a:cubicBezTo>
                      <a:pt x="-69" y="5060"/>
                      <a:pt x="-123" y="4415"/>
                      <a:pt x="241" y="3983"/>
                    </a:cubicBezTo>
                    <a:lnTo>
                      <a:pt x="3292" y="364"/>
                    </a:lnTo>
                    <a:cubicBezTo>
                      <a:pt x="3657" y="-69"/>
                      <a:pt x="4302" y="-123"/>
                      <a:pt x="4734" y="241"/>
                    </a:cubicBezTo>
                    <a:lnTo>
                      <a:pt x="42294" y="31914"/>
                    </a:lnTo>
                    <a:cubicBezTo>
                      <a:pt x="42719" y="32278"/>
                      <a:pt x="42786" y="32924"/>
                      <a:pt x="42414" y="33356"/>
                    </a:cubicBezTo>
                    <a:lnTo>
                      <a:pt x="39368" y="36975"/>
                    </a:lnTo>
                    <a:cubicBezTo>
                      <a:pt x="38995" y="37407"/>
                      <a:pt x="38357" y="37462"/>
                      <a:pt x="37918" y="37097"/>
                    </a:cubicBezTo>
                    <a:close/>
                  </a:path>
                </a:pathLst>
              </a:custGeom>
              <a:gradFill>
                <a:gsLst>
                  <a:gs pos="0">
                    <a:srgbClr val="4F52FF"/>
                  </a:gs>
                  <a:gs pos="50000">
                    <a:srgbClr val="474AF0"/>
                  </a:gs>
                  <a:gs pos="100000">
                    <a:srgbClr val="4042E2"/>
                  </a:gs>
                </a:gsLst>
                <a:lin ang="0" scaled="1"/>
              </a:gra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49" name="Freeform: Shape 148">
                <a:extLst>
                  <a:ext uri="{FF2B5EF4-FFF2-40B4-BE49-F238E27FC236}">
                    <a16:creationId xmlns:a16="http://schemas.microsoft.com/office/drawing/2014/main" id="{F643882B-56C5-CA4F-2C2C-349FF9C620C6}"/>
                  </a:ext>
                </a:extLst>
              </p:cNvPr>
              <p:cNvSpPr/>
              <p:nvPr/>
            </p:nvSpPr>
            <p:spPr>
              <a:xfrm>
                <a:off x="8212334" y="2235163"/>
                <a:ext cx="42656" cy="37338"/>
              </a:xfrm>
              <a:custGeom>
                <a:avLst/>
                <a:gdLst>
                  <a:gd name="connsiteX0" fmla="*/ 37925 w 42656"/>
                  <a:gd name="connsiteY0" fmla="*/ 37097 h 37338"/>
                  <a:gd name="connsiteX1" fmla="*/ 364 w 42656"/>
                  <a:gd name="connsiteY1" fmla="*/ 5425 h 37338"/>
                  <a:gd name="connsiteX2" fmla="*/ 241 w 42656"/>
                  <a:gd name="connsiteY2" fmla="*/ 3983 h 37338"/>
                  <a:gd name="connsiteX3" fmla="*/ 3292 w 42656"/>
                  <a:gd name="connsiteY3" fmla="*/ 364 h 37338"/>
                  <a:gd name="connsiteX4" fmla="*/ 4734 w 42656"/>
                  <a:gd name="connsiteY4" fmla="*/ 241 h 37338"/>
                  <a:gd name="connsiteX5" fmla="*/ 42287 w 42656"/>
                  <a:gd name="connsiteY5" fmla="*/ 31914 h 37338"/>
                  <a:gd name="connsiteX6" fmla="*/ 42420 w 42656"/>
                  <a:gd name="connsiteY6" fmla="*/ 33356 h 37338"/>
                  <a:gd name="connsiteX7" fmla="*/ 39361 w 42656"/>
                  <a:gd name="connsiteY7" fmla="*/ 36975 h 37338"/>
                  <a:gd name="connsiteX8" fmla="*/ 37925 w 42656"/>
                  <a:gd name="connsiteY8" fmla="*/ 37097 h 373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2656" h="37338">
                    <a:moveTo>
                      <a:pt x="37925" y="37097"/>
                    </a:moveTo>
                    <a:lnTo>
                      <a:pt x="364" y="5425"/>
                    </a:lnTo>
                    <a:cubicBezTo>
                      <a:pt x="-69" y="5060"/>
                      <a:pt x="-123" y="4415"/>
                      <a:pt x="241" y="3983"/>
                    </a:cubicBezTo>
                    <a:lnTo>
                      <a:pt x="3292" y="364"/>
                    </a:lnTo>
                    <a:cubicBezTo>
                      <a:pt x="3657" y="-69"/>
                      <a:pt x="4302" y="-123"/>
                      <a:pt x="4734" y="241"/>
                    </a:cubicBezTo>
                    <a:lnTo>
                      <a:pt x="42287" y="31914"/>
                    </a:lnTo>
                    <a:cubicBezTo>
                      <a:pt x="42726" y="32278"/>
                      <a:pt x="42779" y="32924"/>
                      <a:pt x="42420" y="33356"/>
                    </a:cubicBezTo>
                    <a:lnTo>
                      <a:pt x="39361" y="36975"/>
                    </a:lnTo>
                    <a:cubicBezTo>
                      <a:pt x="39002" y="37407"/>
                      <a:pt x="38350" y="37462"/>
                      <a:pt x="37925" y="37097"/>
                    </a:cubicBezTo>
                    <a:close/>
                  </a:path>
                </a:pathLst>
              </a:custGeom>
              <a:gradFill>
                <a:gsLst>
                  <a:gs pos="0">
                    <a:srgbClr val="4F52FF"/>
                  </a:gs>
                  <a:gs pos="50000">
                    <a:srgbClr val="474AF0"/>
                  </a:gs>
                  <a:gs pos="100000">
                    <a:srgbClr val="4042E2"/>
                  </a:gs>
                </a:gsLst>
                <a:lin ang="0" scaled="1"/>
              </a:gra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50" name="Freeform: Shape 149">
                <a:extLst>
                  <a:ext uri="{FF2B5EF4-FFF2-40B4-BE49-F238E27FC236}">
                    <a16:creationId xmlns:a16="http://schemas.microsoft.com/office/drawing/2014/main" id="{813E7774-FD83-FA7D-618D-40091F40DFE8}"/>
                  </a:ext>
                </a:extLst>
              </p:cNvPr>
              <p:cNvSpPr/>
              <p:nvPr/>
            </p:nvSpPr>
            <p:spPr>
              <a:xfrm>
                <a:off x="8220205" y="2225829"/>
                <a:ext cx="42657" cy="37338"/>
              </a:xfrm>
              <a:custGeom>
                <a:avLst/>
                <a:gdLst>
                  <a:gd name="connsiteX0" fmla="*/ 37927 w 42657"/>
                  <a:gd name="connsiteY0" fmla="*/ 37097 h 37338"/>
                  <a:gd name="connsiteX1" fmla="*/ 364 w 42657"/>
                  <a:gd name="connsiteY1" fmla="*/ 5425 h 37338"/>
                  <a:gd name="connsiteX2" fmla="*/ 241 w 42657"/>
                  <a:gd name="connsiteY2" fmla="*/ 3983 h 37338"/>
                  <a:gd name="connsiteX3" fmla="*/ 3292 w 42657"/>
                  <a:gd name="connsiteY3" fmla="*/ 364 h 37338"/>
                  <a:gd name="connsiteX4" fmla="*/ 4734 w 42657"/>
                  <a:gd name="connsiteY4" fmla="*/ 241 h 37338"/>
                  <a:gd name="connsiteX5" fmla="*/ 42290 w 42657"/>
                  <a:gd name="connsiteY5" fmla="*/ 31914 h 37338"/>
                  <a:gd name="connsiteX6" fmla="*/ 42410 w 42657"/>
                  <a:gd name="connsiteY6" fmla="*/ 33356 h 37338"/>
                  <a:gd name="connsiteX7" fmla="*/ 39364 w 42657"/>
                  <a:gd name="connsiteY7" fmla="*/ 36975 h 37338"/>
                  <a:gd name="connsiteX8" fmla="*/ 37927 w 42657"/>
                  <a:gd name="connsiteY8" fmla="*/ 37097 h 373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2657" h="37338">
                    <a:moveTo>
                      <a:pt x="37927" y="37097"/>
                    </a:moveTo>
                    <a:lnTo>
                      <a:pt x="364" y="5425"/>
                    </a:lnTo>
                    <a:cubicBezTo>
                      <a:pt x="-69" y="5060"/>
                      <a:pt x="-123" y="4415"/>
                      <a:pt x="241" y="3983"/>
                    </a:cubicBezTo>
                    <a:lnTo>
                      <a:pt x="3292" y="364"/>
                    </a:lnTo>
                    <a:cubicBezTo>
                      <a:pt x="3657" y="-69"/>
                      <a:pt x="4302" y="-123"/>
                      <a:pt x="4734" y="241"/>
                    </a:cubicBezTo>
                    <a:lnTo>
                      <a:pt x="42290" y="31914"/>
                    </a:lnTo>
                    <a:cubicBezTo>
                      <a:pt x="42729" y="32278"/>
                      <a:pt x="42782" y="32924"/>
                      <a:pt x="42410" y="33356"/>
                    </a:cubicBezTo>
                    <a:lnTo>
                      <a:pt x="39364" y="36975"/>
                    </a:lnTo>
                    <a:cubicBezTo>
                      <a:pt x="39005" y="37407"/>
                      <a:pt x="38353" y="37462"/>
                      <a:pt x="37927" y="37097"/>
                    </a:cubicBezTo>
                    <a:close/>
                  </a:path>
                </a:pathLst>
              </a:custGeom>
              <a:gradFill>
                <a:gsLst>
                  <a:gs pos="0">
                    <a:srgbClr val="4F52FF"/>
                  </a:gs>
                  <a:gs pos="50000">
                    <a:srgbClr val="474AF0"/>
                  </a:gs>
                  <a:gs pos="100000">
                    <a:srgbClr val="4042E2"/>
                  </a:gs>
                </a:gsLst>
                <a:lin ang="0" scaled="1"/>
              </a:gra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51" name="Freeform: Shape 150">
                <a:extLst>
                  <a:ext uri="{FF2B5EF4-FFF2-40B4-BE49-F238E27FC236}">
                    <a16:creationId xmlns:a16="http://schemas.microsoft.com/office/drawing/2014/main" id="{29ED18C8-217B-E689-B58C-4F173E954293}"/>
                  </a:ext>
                </a:extLst>
              </p:cNvPr>
              <p:cNvSpPr/>
              <p:nvPr/>
            </p:nvSpPr>
            <p:spPr>
              <a:xfrm>
                <a:off x="8212869" y="2210246"/>
                <a:ext cx="217332" cy="243362"/>
              </a:xfrm>
              <a:custGeom>
                <a:avLst/>
                <a:gdLst>
                  <a:gd name="connsiteX0" fmla="*/ 158851 w 217332"/>
                  <a:gd name="connsiteY0" fmla="*/ 160224 h 243362"/>
                  <a:gd name="connsiteX1" fmla="*/ 13692 w 217332"/>
                  <a:gd name="connsiteY1" fmla="*/ 235851 h 243362"/>
                  <a:gd name="connsiteX2" fmla="*/ 55917 w 217332"/>
                  <a:gd name="connsiteY2" fmla="*/ 73418 h 243362"/>
                  <a:gd name="connsiteX3" fmla="*/ 204432 w 217332"/>
                  <a:gd name="connsiteY3" fmla="*/ 9061 h 243362"/>
                  <a:gd name="connsiteX4" fmla="*/ 158851 w 217332"/>
                  <a:gd name="connsiteY4" fmla="*/ 160224 h 2433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7332" h="243362">
                    <a:moveTo>
                      <a:pt x="158851" y="160224"/>
                    </a:moveTo>
                    <a:cubicBezTo>
                      <a:pt x="104864" y="224239"/>
                      <a:pt x="42111" y="259819"/>
                      <a:pt x="13692" y="235851"/>
                    </a:cubicBezTo>
                    <a:cubicBezTo>
                      <a:pt x="-14732" y="211883"/>
                      <a:pt x="1935" y="137440"/>
                      <a:pt x="55917" y="73418"/>
                    </a:cubicBezTo>
                    <a:cubicBezTo>
                      <a:pt x="109904" y="9400"/>
                      <a:pt x="176009" y="-14908"/>
                      <a:pt x="204432" y="9061"/>
                    </a:cubicBezTo>
                    <a:cubicBezTo>
                      <a:pt x="232855" y="33028"/>
                      <a:pt x="212838" y="96194"/>
                      <a:pt x="158851" y="160224"/>
                    </a:cubicBezTo>
                    <a:close/>
                  </a:path>
                </a:pathLst>
              </a:custGeom>
              <a:gradFill>
                <a:gsLst>
                  <a:gs pos="0">
                    <a:srgbClr val="4F52FF"/>
                  </a:gs>
                  <a:gs pos="50000">
                    <a:srgbClr val="474AF0"/>
                  </a:gs>
                  <a:gs pos="100000">
                    <a:srgbClr val="4042E2"/>
                  </a:gs>
                </a:gsLst>
                <a:lin ang="0" scaled="1"/>
              </a:gra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52" name="Freeform: Shape 151">
                <a:extLst>
                  <a:ext uri="{FF2B5EF4-FFF2-40B4-BE49-F238E27FC236}">
                    <a16:creationId xmlns:a16="http://schemas.microsoft.com/office/drawing/2014/main" id="{AC707AC0-E9C8-EBE5-4429-2B305FC73A70}"/>
                  </a:ext>
                </a:extLst>
              </p:cNvPr>
              <p:cNvSpPr/>
              <p:nvPr/>
            </p:nvSpPr>
            <p:spPr>
              <a:xfrm>
                <a:off x="8254369" y="2274147"/>
                <a:ext cx="45752" cy="49051"/>
              </a:xfrm>
              <a:custGeom>
                <a:avLst/>
                <a:gdLst>
                  <a:gd name="connsiteX0" fmla="*/ 36789 w 45752"/>
                  <a:gd name="connsiteY0" fmla="*/ 36257 h 49051"/>
                  <a:gd name="connsiteX1" fmla="*/ 4721 w 45752"/>
                  <a:gd name="connsiteY1" fmla="*/ 46060 h 49051"/>
                  <a:gd name="connsiteX2" fmla="*/ 8964 w 45752"/>
                  <a:gd name="connsiteY2" fmla="*/ 12791 h 49051"/>
                  <a:gd name="connsiteX3" fmla="*/ 41032 w 45752"/>
                  <a:gd name="connsiteY3" fmla="*/ 2995 h 49051"/>
                  <a:gd name="connsiteX4" fmla="*/ 36789 w 45752"/>
                  <a:gd name="connsiteY4" fmla="*/ 36257 h 490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5752" h="49051">
                    <a:moveTo>
                      <a:pt x="36789" y="36257"/>
                    </a:moveTo>
                    <a:cubicBezTo>
                      <a:pt x="26774" y="48148"/>
                      <a:pt x="12409" y="52537"/>
                      <a:pt x="4721" y="46060"/>
                    </a:cubicBezTo>
                    <a:cubicBezTo>
                      <a:pt x="-2967" y="39583"/>
                      <a:pt x="-1065" y="24686"/>
                      <a:pt x="8964" y="12791"/>
                    </a:cubicBezTo>
                    <a:cubicBezTo>
                      <a:pt x="18993" y="899"/>
                      <a:pt x="33344" y="-3486"/>
                      <a:pt x="41032" y="2995"/>
                    </a:cubicBezTo>
                    <a:cubicBezTo>
                      <a:pt x="48720" y="9477"/>
                      <a:pt x="46817" y="24367"/>
                      <a:pt x="36789" y="36257"/>
                    </a:cubicBezTo>
                    <a:close/>
                  </a:path>
                </a:pathLst>
              </a:custGeom>
              <a:solidFill>
                <a:srgbClr val="7D97F4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53" name="Freeform: Shape 152">
                <a:extLst>
                  <a:ext uri="{FF2B5EF4-FFF2-40B4-BE49-F238E27FC236}">
                    <a16:creationId xmlns:a16="http://schemas.microsoft.com/office/drawing/2014/main" id="{A6C1CA1F-B1D1-327C-F7F4-000FF79DA439}"/>
                  </a:ext>
                </a:extLst>
              </p:cNvPr>
              <p:cNvSpPr/>
              <p:nvPr/>
            </p:nvSpPr>
            <p:spPr>
              <a:xfrm>
                <a:off x="8198487" y="2201696"/>
                <a:ext cx="223075" cy="247034"/>
              </a:xfrm>
              <a:custGeom>
                <a:avLst/>
                <a:gdLst>
                  <a:gd name="connsiteX0" fmla="*/ 73079 w 223075"/>
                  <a:gd name="connsiteY0" fmla="*/ 89334 h 247034"/>
                  <a:gd name="connsiteX1" fmla="*/ 222405 w 223075"/>
                  <a:gd name="connsiteY1" fmla="*/ 22251 h 247034"/>
                  <a:gd name="connsiteX2" fmla="*/ 222937 w 223075"/>
                  <a:gd name="connsiteY2" fmla="*/ 21417 h 247034"/>
                  <a:gd name="connsiteX3" fmla="*/ 220131 w 223075"/>
                  <a:gd name="connsiteY3" fmla="*/ 18520 h 247034"/>
                  <a:gd name="connsiteX4" fmla="*/ 44496 w 223075"/>
                  <a:gd name="connsiteY4" fmla="*/ 64607 h 247034"/>
                  <a:gd name="connsiteX5" fmla="*/ 29155 w 223075"/>
                  <a:gd name="connsiteY5" fmla="*/ 245318 h 247034"/>
                  <a:gd name="connsiteX6" fmla="*/ 31224 w 223075"/>
                  <a:gd name="connsiteY6" fmla="*/ 246981 h 247034"/>
                  <a:gd name="connsiteX7" fmla="*/ 31571 w 223075"/>
                  <a:gd name="connsiteY7" fmla="*/ 246688 h 247034"/>
                  <a:gd name="connsiteX8" fmla="*/ 73079 w 223075"/>
                  <a:gd name="connsiteY8" fmla="*/ 89334 h 2470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23075" h="247034">
                    <a:moveTo>
                      <a:pt x="73079" y="89334"/>
                    </a:moveTo>
                    <a:cubicBezTo>
                      <a:pt x="119086" y="34774"/>
                      <a:pt x="180761" y="8474"/>
                      <a:pt x="222405" y="22251"/>
                    </a:cubicBezTo>
                    <a:cubicBezTo>
                      <a:pt x="222897" y="22416"/>
                      <a:pt x="223296" y="21810"/>
                      <a:pt x="222937" y="21417"/>
                    </a:cubicBezTo>
                    <a:cubicBezTo>
                      <a:pt x="222033" y="20406"/>
                      <a:pt x="221115" y="19354"/>
                      <a:pt x="220131" y="18520"/>
                    </a:cubicBezTo>
                    <a:cubicBezTo>
                      <a:pt x="175893" y="-18779"/>
                      <a:pt x="97207" y="2103"/>
                      <a:pt x="44496" y="64607"/>
                    </a:cubicBezTo>
                    <a:cubicBezTo>
                      <a:pt x="-8205" y="127116"/>
                      <a:pt x="-15076" y="208024"/>
                      <a:pt x="29155" y="245318"/>
                    </a:cubicBezTo>
                    <a:cubicBezTo>
                      <a:pt x="29835" y="245890"/>
                      <a:pt x="30527" y="246449"/>
                      <a:pt x="31224" y="246981"/>
                    </a:cubicBezTo>
                    <a:cubicBezTo>
                      <a:pt x="31420" y="247141"/>
                      <a:pt x="31684" y="246914"/>
                      <a:pt x="31571" y="246688"/>
                    </a:cubicBezTo>
                    <a:cubicBezTo>
                      <a:pt x="11867" y="207851"/>
                      <a:pt x="27517" y="143356"/>
                      <a:pt x="73079" y="89334"/>
                    </a:cubicBezTo>
                    <a:close/>
                  </a:path>
                </a:pathLst>
              </a:custGeom>
              <a:solidFill>
                <a:srgbClr val="91B3FA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54" name="Freeform: Shape 153">
                <a:extLst>
                  <a:ext uri="{FF2B5EF4-FFF2-40B4-BE49-F238E27FC236}">
                    <a16:creationId xmlns:a16="http://schemas.microsoft.com/office/drawing/2014/main" id="{7D26BD5C-DBB2-B570-F932-D27AD5CAD76B}"/>
                  </a:ext>
                </a:extLst>
              </p:cNvPr>
              <p:cNvSpPr/>
              <p:nvPr/>
            </p:nvSpPr>
            <p:spPr>
              <a:xfrm>
                <a:off x="8272505" y="2292183"/>
                <a:ext cx="117109" cy="105233"/>
              </a:xfrm>
              <a:custGeom>
                <a:avLst/>
                <a:gdLst>
                  <a:gd name="connsiteX0" fmla="*/ 112702 w 117109"/>
                  <a:gd name="connsiteY0" fmla="*/ 105234 h 105233"/>
                  <a:gd name="connsiteX1" fmla="*/ 109776 w 117109"/>
                  <a:gd name="connsiteY1" fmla="*/ 104116 h 105233"/>
                  <a:gd name="connsiteX2" fmla="*/ 1469 w 117109"/>
                  <a:gd name="connsiteY2" fmla="*/ 7700 h 105233"/>
                  <a:gd name="connsiteX3" fmla="*/ 1110 w 117109"/>
                  <a:gd name="connsiteY3" fmla="*/ 1476 h 105233"/>
                  <a:gd name="connsiteX4" fmla="*/ 7334 w 117109"/>
                  <a:gd name="connsiteY4" fmla="*/ 1116 h 105233"/>
                  <a:gd name="connsiteX5" fmla="*/ 115641 w 117109"/>
                  <a:gd name="connsiteY5" fmla="*/ 97532 h 105233"/>
                  <a:gd name="connsiteX6" fmla="*/ 116000 w 117109"/>
                  <a:gd name="connsiteY6" fmla="*/ 103757 h 105233"/>
                  <a:gd name="connsiteX7" fmla="*/ 112702 w 117109"/>
                  <a:gd name="connsiteY7" fmla="*/ 105234 h 1052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17109" h="105233">
                    <a:moveTo>
                      <a:pt x="112702" y="105234"/>
                    </a:moveTo>
                    <a:cubicBezTo>
                      <a:pt x="111664" y="105234"/>
                      <a:pt x="110614" y="104861"/>
                      <a:pt x="109776" y="104116"/>
                    </a:cubicBezTo>
                    <a:lnTo>
                      <a:pt x="1469" y="7700"/>
                    </a:lnTo>
                    <a:cubicBezTo>
                      <a:pt x="-340" y="6077"/>
                      <a:pt x="-500" y="3298"/>
                      <a:pt x="1110" y="1476"/>
                    </a:cubicBezTo>
                    <a:cubicBezTo>
                      <a:pt x="2732" y="-347"/>
                      <a:pt x="5525" y="-498"/>
                      <a:pt x="7334" y="1116"/>
                    </a:cubicBezTo>
                    <a:lnTo>
                      <a:pt x="115641" y="97532"/>
                    </a:lnTo>
                    <a:cubicBezTo>
                      <a:pt x="117450" y="99155"/>
                      <a:pt x="117610" y="101935"/>
                      <a:pt x="116000" y="103757"/>
                    </a:cubicBezTo>
                    <a:cubicBezTo>
                      <a:pt x="115122" y="104728"/>
                      <a:pt x="113925" y="105234"/>
                      <a:pt x="112702" y="105234"/>
                    </a:cubicBezTo>
                    <a:close/>
                  </a:path>
                </a:pathLst>
              </a:custGeom>
              <a:solidFill>
                <a:srgbClr val="BDD0FB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55" name="Freeform: Shape 154">
                <a:extLst>
                  <a:ext uri="{FF2B5EF4-FFF2-40B4-BE49-F238E27FC236}">
                    <a16:creationId xmlns:a16="http://schemas.microsoft.com/office/drawing/2014/main" id="{3EC27A4E-7936-AE03-04E4-200988B91A02}"/>
                  </a:ext>
                </a:extLst>
              </p:cNvPr>
              <p:cNvSpPr/>
              <p:nvPr/>
            </p:nvSpPr>
            <p:spPr>
              <a:xfrm>
                <a:off x="8256495" y="2313655"/>
                <a:ext cx="128686" cy="89015"/>
              </a:xfrm>
              <a:custGeom>
                <a:avLst/>
                <a:gdLst>
                  <a:gd name="connsiteX0" fmla="*/ 124282 w 128686"/>
                  <a:gd name="connsiteY0" fmla="*/ 89016 h 89015"/>
                  <a:gd name="connsiteX1" fmla="*/ 121835 w 128686"/>
                  <a:gd name="connsiteY1" fmla="*/ 88271 h 89015"/>
                  <a:gd name="connsiteX2" fmla="*/ 1957 w 128686"/>
                  <a:gd name="connsiteY2" fmla="*/ 8068 h 89015"/>
                  <a:gd name="connsiteX3" fmla="*/ 746 w 128686"/>
                  <a:gd name="connsiteY3" fmla="*/ 1963 h 89015"/>
                  <a:gd name="connsiteX4" fmla="*/ 6851 w 128686"/>
                  <a:gd name="connsiteY4" fmla="*/ 740 h 89015"/>
                  <a:gd name="connsiteX5" fmla="*/ 126730 w 128686"/>
                  <a:gd name="connsiteY5" fmla="*/ 80943 h 89015"/>
                  <a:gd name="connsiteX6" fmla="*/ 127940 w 128686"/>
                  <a:gd name="connsiteY6" fmla="*/ 87061 h 89015"/>
                  <a:gd name="connsiteX7" fmla="*/ 124282 w 128686"/>
                  <a:gd name="connsiteY7" fmla="*/ 89016 h 890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28686" h="89015">
                    <a:moveTo>
                      <a:pt x="124282" y="89016"/>
                    </a:moveTo>
                    <a:cubicBezTo>
                      <a:pt x="123431" y="89016"/>
                      <a:pt x="122593" y="88777"/>
                      <a:pt x="121835" y="88271"/>
                    </a:cubicBezTo>
                    <a:lnTo>
                      <a:pt x="1957" y="8068"/>
                    </a:lnTo>
                    <a:cubicBezTo>
                      <a:pt x="-65" y="6712"/>
                      <a:pt x="-610" y="3985"/>
                      <a:pt x="746" y="1963"/>
                    </a:cubicBezTo>
                    <a:cubicBezTo>
                      <a:pt x="2103" y="-72"/>
                      <a:pt x="4843" y="-604"/>
                      <a:pt x="6851" y="740"/>
                    </a:cubicBezTo>
                    <a:lnTo>
                      <a:pt x="126730" y="80943"/>
                    </a:lnTo>
                    <a:cubicBezTo>
                      <a:pt x="128752" y="82299"/>
                      <a:pt x="129297" y="85026"/>
                      <a:pt x="127940" y="87061"/>
                    </a:cubicBezTo>
                    <a:cubicBezTo>
                      <a:pt x="127102" y="88324"/>
                      <a:pt x="125706" y="89016"/>
                      <a:pt x="124282" y="89016"/>
                    </a:cubicBezTo>
                    <a:close/>
                  </a:path>
                </a:pathLst>
              </a:custGeom>
              <a:solidFill>
                <a:srgbClr val="BDD0FB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56" name="Freeform: Shape 155">
                <a:extLst>
                  <a:ext uri="{FF2B5EF4-FFF2-40B4-BE49-F238E27FC236}">
                    <a16:creationId xmlns:a16="http://schemas.microsoft.com/office/drawing/2014/main" id="{B7EDCF25-42F0-12FB-7B68-F6AF877D91D2}"/>
                  </a:ext>
                </a:extLst>
              </p:cNvPr>
              <p:cNvSpPr/>
              <p:nvPr/>
            </p:nvSpPr>
            <p:spPr>
              <a:xfrm>
                <a:off x="8289968" y="2273962"/>
                <a:ext cx="102347" cy="118693"/>
              </a:xfrm>
              <a:custGeom>
                <a:avLst/>
                <a:gdLst>
                  <a:gd name="connsiteX0" fmla="*/ 97939 w 102347"/>
                  <a:gd name="connsiteY0" fmla="*/ 118693 h 118693"/>
                  <a:gd name="connsiteX1" fmla="*/ 94587 w 102347"/>
                  <a:gd name="connsiteY1" fmla="*/ 117137 h 118693"/>
                  <a:gd name="connsiteX2" fmla="*/ 1044 w 102347"/>
                  <a:gd name="connsiteY2" fmla="*/ 7264 h 118693"/>
                  <a:gd name="connsiteX3" fmla="*/ 1549 w 102347"/>
                  <a:gd name="connsiteY3" fmla="*/ 1052 h 118693"/>
                  <a:gd name="connsiteX4" fmla="*/ 7761 w 102347"/>
                  <a:gd name="connsiteY4" fmla="*/ 1550 h 118693"/>
                  <a:gd name="connsiteX5" fmla="*/ 101304 w 102347"/>
                  <a:gd name="connsiteY5" fmla="*/ 111431 h 118693"/>
                  <a:gd name="connsiteX6" fmla="*/ 100798 w 102347"/>
                  <a:gd name="connsiteY6" fmla="*/ 117643 h 118693"/>
                  <a:gd name="connsiteX7" fmla="*/ 97939 w 102347"/>
                  <a:gd name="connsiteY7" fmla="*/ 118693 h 1186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2347" h="118693">
                    <a:moveTo>
                      <a:pt x="97939" y="118693"/>
                    </a:moveTo>
                    <a:cubicBezTo>
                      <a:pt x="96702" y="118693"/>
                      <a:pt x="95465" y="118162"/>
                      <a:pt x="94587" y="117137"/>
                    </a:cubicBezTo>
                    <a:lnTo>
                      <a:pt x="1044" y="7264"/>
                    </a:lnTo>
                    <a:cubicBezTo>
                      <a:pt x="-526" y="5410"/>
                      <a:pt x="-300" y="2630"/>
                      <a:pt x="1549" y="1052"/>
                    </a:cubicBezTo>
                    <a:cubicBezTo>
                      <a:pt x="3398" y="-526"/>
                      <a:pt x="6178" y="-303"/>
                      <a:pt x="7761" y="1550"/>
                    </a:cubicBezTo>
                    <a:lnTo>
                      <a:pt x="101304" y="111431"/>
                    </a:lnTo>
                    <a:cubicBezTo>
                      <a:pt x="102873" y="113280"/>
                      <a:pt x="102647" y="116060"/>
                      <a:pt x="100798" y="117643"/>
                    </a:cubicBezTo>
                    <a:cubicBezTo>
                      <a:pt x="99974" y="118348"/>
                      <a:pt x="98950" y="118693"/>
                      <a:pt x="97939" y="118693"/>
                    </a:cubicBezTo>
                    <a:close/>
                  </a:path>
                </a:pathLst>
              </a:custGeom>
              <a:solidFill>
                <a:srgbClr val="BDD0FB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57" name="Freeform: Shape 156">
                <a:extLst>
                  <a:ext uri="{FF2B5EF4-FFF2-40B4-BE49-F238E27FC236}">
                    <a16:creationId xmlns:a16="http://schemas.microsoft.com/office/drawing/2014/main" id="{0402DCA7-9C9C-A846-6385-C6ED562A64B8}"/>
                  </a:ext>
                </a:extLst>
              </p:cNvPr>
              <p:cNvSpPr/>
              <p:nvPr/>
            </p:nvSpPr>
            <p:spPr>
              <a:xfrm>
                <a:off x="8366070" y="2374197"/>
                <a:ext cx="35385" cy="37946"/>
              </a:xfrm>
              <a:custGeom>
                <a:avLst/>
                <a:gdLst>
                  <a:gd name="connsiteX0" fmla="*/ 28460 w 35385"/>
                  <a:gd name="connsiteY0" fmla="*/ 28048 h 37946"/>
                  <a:gd name="connsiteX1" fmla="*/ 3654 w 35385"/>
                  <a:gd name="connsiteY1" fmla="*/ 35630 h 37946"/>
                  <a:gd name="connsiteX2" fmla="*/ 6926 w 35385"/>
                  <a:gd name="connsiteY2" fmla="*/ 9893 h 37946"/>
                  <a:gd name="connsiteX3" fmla="*/ 31732 w 35385"/>
                  <a:gd name="connsiteY3" fmla="*/ 2311 h 37946"/>
                  <a:gd name="connsiteX4" fmla="*/ 28460 w 35385"/>
                  <a:gd name="connsiteY4" fmla="*/ 28048 h 379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385" h="37946">
                    <a:moveTo>
                      <a:pt x="28460" y="28048"/>
                    </a:moveTo>
                    <a:cubicBezTo>
                      <a:pt x="20692" y="37252"/>
                      <a:pt x="9586" y="40644"/>
                      <a:pt x="3654" y="35630"/>
                    </a:cubicBezTo>
                    <a:cubicBezTo>
                      <a:pt x="-2291" y="30615"/>
                      <a:pt x="-828" y="19097"/>
                      <a:pt x="6926" y="9893"/>
                    </a:cubicBezTo>
                    <a:cubicBezTo>
                      <a:pt x="14680" y="689"/>
                      <a:pt x="25786" y="-2689"/>
                      <a:pt x="31732" y="2311"/>
                    </a:cubicBezTo>
                    <a:cubicBezTo>
                      <a:pt x="37677" y="7326"/>
                      <a:pt x="36214" y="18844"/>
                      <a:pt x="28460" y="28048"/>
                    </a:cubicBezTo>
                    <a:close/>
                  </a:path>
                </a:pathLst>
              </a:custGeom>
              <a:solidFill>
                <a:srgbClr val="BDD0FB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58" name="Freeform: Shape 157">
                <a:extLst>
                  <a:ext uri="{FF2B5EF4-FFF2-40B4-BE49-F238E27FC236}">
                    <a16:creationId xmlns:a16="http://schemas.microsoft.com/office/drawing/2014/main" id="{C981A1F7-7DDF-C56A-4BEF-64CB0FFC7DA8}"/>
                  </a:ext>
                </a:extLst>
              </p:cNvPr>
              <p:cNvSpPr/>
              <p:nvPr/>
            </p:nvSpPr>
            <p:spPr>
              <a:xfrm>
                <a:off x="8368344" y="2376194"/>
                <a:ext cx="34481" cy="36966"/>
              </a:xfrm>
              <a:custGeom>
                <a:avLst/>
                <a:gdLst>
                  <a:gd name="connsiteX0" fmla="*/ 27728 w 34481"/>
                  <a:gd name="connsiteY0" fmla="*/ 27328 h 36966"/>
                  <a:gd name="connsiteX1" fmla="*/ 3561 w 34481"/>
                  <a:gd name="connsiteY1" fmla="*/ 34710 h 36966"/>
                  <a:gd name="connsiteX2" fmla="*/ 6753 w 34481"/>
                  <a:gd name="connsiteY2" fmla="*/ 9638 h 36966"/>
                  <a:gd name="connsiteX3" fmla="*/ 30921 w 34481"/>
                  <a:gd name="connsiteY3" fmla="*/ 2257 h 36966"/>
                  <a:gd name="connsiteX4" fmla="*/ 27728 w 34481"/>
                  <a:gd name="connsiteY4" fmla="*/ 27328 h 36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4481" h="36966">
                    <a:moveTo>
                      <a:pt x="27728" y="27328"/>
                    </a:moveTo>
                    <a:cubicBezTo>
                      <a:pt x="20174" y="36293"/>
                      <a:pt x="9347" y="39591"/>
                      <a:pt x="3561" y="34710"/>
                    </a:cubicBezTo>
                    <a:cubicBezTo>
                      <a:pt x="-2238" y="29829"/>
                      <a:pt x="-801" y="18603"/>
                      <a:pt x="6753" y="9638"/>
                    </a:cubicBezTo>
                    <a:cubicBezTo>
                      <a:pt x="14308" y="674"/>
                      <a:pt x="25135" y="-2625"/>
                      <a:pt x="30921" y="2257"/>
                    </a:cubicBezTo>
                    <a:cubicBezTo>
                      <a:pt x="36720" y="7138"/>
                      <a:pt x="35283" y="18364"/>
                      <a:pt x="27728" y="27328"/>
                    </a:cubicBezTo>
                    <a:close/>
                  </a:path>
                </a:pathLst>
              </a:custGeom>
              <a:solidFill>
                <a:srgbClr val="91B3FA"/>
              </a:solidFill>
              <a:ln w="133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</p:grpSp>
      </p:grpSp>
      <p:sp>
        <p:nvSpPr>
          <p:cNvPr id="159" name="內容版面配置區 2">
            <a:extLst>
              <a:ext uri="{FF2B5EF4-FFF2-40B4-BE49-F238E27FC236}">
                <a16:creationId xmlns:a16="http://schemas.microsoft.com/office/drawing/2014/main" id="{5F3006C7-EF5C-6C4D-7E58-A2A26D0E1438}"/>
              </a:ext>
            </a:extLst>
          </p:cNvPr>
          <p:cNvSpPr txBox="1">
            <a:spLocks/>
          </p:cNvSpPr>
          <p:nvPr/>
        </p:nvSpPr>
        <p:spPr>
          <a:xfrm>
            <a:off x="2679571" y="3927918"/>
            <a:ext cx="8727344" cy="229393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altLang="zh-TW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Challenges in managing large-scale networks due to </a:t>
            </a:r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ansive state space</a:t>
            </a:r>
          </a:p>
          <a:p>
            <a:pPr lvl="1"/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stationarity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from multiple agent policies disrupts environment </a:t>
            </a:r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s</a:t>
            </a:r>
          </a:p>
        </p:txBody>
      </p:sp>
      <p:pic>
        <p:nvPicPr>
          <p:cNvPr id="160" name="Picture 159" descr="Graphical user interface&#10;&#10;Description automatically generated">
            <a:extLst>
              <a:ext uri="{FF2B5EF4-FFF2-40B4-BE49-F238E27FC236}">
                <a16:creationId xmlns:a16="http://schemas.microsoft.com/office/drawing/2014/main" id="{CFB016A4-1DE1-2C46-7BCB-AEF6BFD7CA8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085" y="4276028"/>
            <a:ext cx="1901131" cy="149225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5F8E96C-3DE1-6E0D-9458-D935219F0619}"/>
              </a:ext>
            </a:extLst>
          </p:cNvPr>
          <p:cNvSpPr txBox="1"/>
          <p:nvPr/>
        </p:nvSpPr>
        <p:spPr>
          <a:xfrm>
            <a:off x="695525" y="907584"/>
            <a:ext cx="5551095" cy="461665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Current satellite network routing design </a:t>
            </a:r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A68BA31-8A6B-591B-E186-229698E05A36}"/>
              </a:ext>
            </a:extLst>
          </p:cNvPr>
          <p:cNvSpPr txBox="1"/>
          <p:nvPr/>
        </p:nvSpPr>
        <p:spPr>
          <a:xfrm>
            <a:off x="3183695" y="3874913"/>
            <a:ext cx="1580837" cy="461665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Problems</a:t>
            </a:r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82452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602D7A50-DD48-A8FF-1DB8-6F840B865AA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tributions of Work I</a:t>
            </a:r>
            <a:endParaRPr lang="zh-TW" altLang="en-US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CCB636E-FBDA-24E2-C3E5-D1386A284A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8000" y="1356784"/>
            <a:ext cx="6964218" cy="1130692"/>
          </a:xfrm>
        </p:spPr>
        <p:txBody>
          <a:bodyPr/>
          <a:lstStyle/>
          <a:p>
            <a:pPr lvl="1"/>
            <a:endParaRPr lang="en-US" altLang="zh-TW" sz="2000" b="1" dirty="0">
              <a:solidFill>
                <a:srgbClr val="0432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 decision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in the </a:t>
            </a:r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-agent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reinforcement learning</a:t>
            </a:r>
            <a:endParaRPr lang="en-US" altLang="zh-TW" sz="2000" b="1" dirty="0">
              <a:solidFill>
                <a:srgbClr val="0432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 descr="A group of people with many hands&#10;&#10;Description automatically generated">
            <a:extLst>
              <a:ext uri="{FF2B5EF4-FFF2-40B4-BE49-F238E27FC236}">
                <a16:creationId xmlns:a16="http://schemas.microsoft.com/office/drawing/2014/main" id="{892DA1B1-B621-E3AA-E2F8-E5B15E984FF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474" t="3766" r="35474" b="51717"/>
          <a:stretch/>
        </p:blipFill>
        <p:spPr>
          <a:xfrm>
            <a:off x="10280198" y="858366"/>
            <a:ext cx="1591294" cy="2090059"/>
          </a:xfrm>
          <a:prstGeom prst="rect">
            <a:avLst/>
          </a:prstGeom>
        </p:spPr>
      </p:pic>
      <p:pic>
        <p:nvPicPr>
          <p:cNvPr id="9" name="Picture 8" descr="A person in different poses&#10;&#10;Description automatically generated">
            <a:extLst>
              <a:ext uri="{FF2B5EF4-FFF2-40B4-BE49-F238E27FC236}">
                <a16:creationId xmlns:a16="http://schemas.microsoft.com/office/drawing/2014/main" id="{E5CD78CA-E122-0536-1600-74FE92F14A77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37" t="53503" r="46250" b="8134"/>
          <a:stretch/>
        </p:blipFill>
        <p:spPr>
          <a:xfrm>
            <a:off x="8409594" y="926418"/>
            <a:ext cx="627528" cy="195395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14673F4-ED49-A88C-40C6-C7BA6127A02A}"/>
              </a:ext>
            </a:extLst>
          </p:cNvPr>
          <p:cNvSpPr txBox="1"/>
          <p:nvPr/>
        </p:nvSpPr>
        <p:spPr>
          <a:xfrm>
            <a:off x="971878" y="1125952"/>
            <a:ext cx="4268360" cy="461665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Introducing new architectures</a:t>
            </a:r>
          </a:p>
        </p:txBody>
      </p:sp>
      <p:sp>
        <p:nvSpPr>
          <p:cNvPr id="11" name="內容版面配置區 2">
            <a:extLst>
              <a:ext uri="{FF2B5EF4-FFF2-40B4-BE49-F238E27FC236}">
                <a16:creationId xmlns:a16="http://schemas.microsoft.com/office/drawing/2014/main" id="{811F4F10-E59A-E029-0489-8A7FF25C2EB1}"/>
              </a:ext>
            </a:extLst>
          </p:cNvPr>
          <p:cNvSpPr txBox="1">
            <a:spLocks/>
          </p:cNvSpPr>
          <p:nvPr/>
        </p:nvSpPr>
        <p:spPr>
          <a:xfrm>
            <a:off x="508000" y="3262416"/>
            <a:ext cx="6964218" cy="291605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We have developed a </a:t>
            </a:r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ary integer programming formulation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to forward the requests from source to destination satellite in the </a:t>
            </a:r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O satellite network</a:t>
            </a:r>
            <a:endParaRPr lang="en-US" altLang="zh-TW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TW" sz="2000" b="1" u="sng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L</a:t>
            </a:r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b="1" u="sng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ellite </a:t>
            </a:r>
            <a:r>
              <a:rPr lang="en-US" altLang="zh-TW" sz="2000" b="1" u="sng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ing (DRL-SR) algorithm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is proposed to deliver the multiple requests within the time slot in the satellite network </a:t>
            </a:r>
          </a:p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The experimental results corroborate that the proposed method can solve routing problem in the LEO satellite networks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2D943F-1DFF-0466-E2F9-4FDF769700AB}"/>
              </a:ext>
            </a:extLst>
          </p:cNvPr>
          <p:cNvSpPr txBox="1"/>
          <p:nvPr/>
        </p:nvSpPr>
        <p:spPr>
          <a:xfrm>
            <a:off x="971878" y="2717593"/>
            <a:ext cx="2056543" cy="461665"/>
          </a:xfrm>
          <a:prstGeom prst="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Contributions</a:t>
            </a:r>
          </a:p>
        </p:txBody>
      </p:sp>
      <p:pic>
        <p:nvPicPr>
          <p:cNvPr id="13" name="Picture 12" descr="A black and blue arrows&#10;&#10;Description automatically generated">
            <a:extLst>
              <a:ext uri="{FF2B5EF4-FFF2-40B4-BE49-F238E27FC236}">
                <a16:creationId xmlns:a16="http://schemas.microsoft.com/office/drawing/2014/main" id="{091F5AE5-B03C-B335-3F14-C68D96D3097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6916" y="1356784"/>
            <a:ext cx="682653" cy="682653"/>
          </a:xfrm>
          <a:prstGeom prst="rect">
            <a:avLst/>
          </a:prstGeom>
        </p:spPr>
      </p:pic>
      <p:grpSp>
        <p:nvGrpSpPr>
          <p:cNvPr id="89" name="Group 88">
            <a:extLst>
              <a:ext uri="{FF2B5EF4-FFF2-40B4-BE49-F238E27FC236}">
                <a16:creationId xmlns:a16="http://schemas.microsoft.com/office/drawing/2014/main" id="{414104B2-A8E0-9E0C-65C4-534EED5F835D}"/>
              </a:ext>
            </a:extLst>
          </p:cNvPr>
          <p:cNvGrpSpPr/>
          <p:nvPr/>
        </p:nvGrpSpPr>
        <p:grpSpPr>
          <a:xfrm>
            <a:off x="7535026" y="3078734"/>
            <a:ext cx="4329489" cy="3249065"/>
            <a:chOff x="7535026" y="3078734"/>
            <a:chExt cx="4329489" cy="3249065"/>
          </a:xfrm>
        </p:grpSpPr>
        <p:pic>
          <p:nvPicPr>
            <p:cNvPr id="86" name="Picture 85" descr="A satellite flying over a planet&#10;&#10;Description automatically generated">
              <a:extLst>
                <a:ext uri="{FF2B5EF4-FFF2-40B4-BE49-F238E27FC236}">
                  <a16:creationId xmlns:a16="http://schemas.microsoft.com/office/drawing/2014/main" id="{ABDB061C-5157-6D18-F3B4-5B64325205E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35026" y="3078734"/>
              <a:ext cx="3004192" cy="3004192"/>
            </a:xfrm>
            <a:prstGeom prst="rect">
              <a:avLst/>
            </a:prstGeom>
          </p:spPr>
        </p:pic>
        <p:pic>
          <p:nvPicPr>
            <p:cNvPr id="88" name="Picture 87">
              <a:extLst>
                <a:ext uri="{FF2B5EF4-FFF2-40B4-BE49-F238E27FC236}">
                  <a16:creationId xmlns:a16="http://schemas.microsoft.com/office/drawing/2014/main" id="{9C03A459-8143-9013-2DAA-72DC2E39CD9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0136040" y="4599324"/>
              <a:ext cx="1728475" cy="17284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80886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A4A05F0B-BB8F-4083-9915-718ED5028ADF}"/>
                  </a:ext>
                </a:extLst>
              </p:cNvPr>
              <p:cNvSpPr>
                <a:spLocks noGrp="1"/>
              </p:cNvSpPr>
              <p:nvPr>
                <p:ph idx="11"/>
              </p:nvPr>
            </p:nvSpPr>
            <p:spPr>
              <a:xfrm>
                <a:off x="5323197" y="863014"/>
                <a:ext cx="6771644" cy="5561109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zh-TW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1. </a:t>
                </a:r>
                <a:r>
                  <a:rPr lang="en-US" altLang="zh-TW" sz="24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me-slotted structure with duration </a:t>
                </a:r>
                <a14:m>
                  <m:oMath xmlns:m="http://schemas.openxmlformats.org/officeDocument/2006/math">
                    <m:r>
                      <a:rPr lang="zh-TW" altLang="en-US" sz="240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endParaRPr lang="en-US" altLang="zh-TW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Unchanged topology during each timeslot</a:t>
                </a:r>
              </a:p>
              <a:p>
                <a:pPr marL="0" indent="0">
                  <a:buNone/>
                </a:pPr>
                <a:r>
                  <a:rPr lang="en-US" altLang="zh-TW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2. </a:t>
                </a:r>
                <a:r>
                  <a:rPr lang="en-US" altLang="zh-TW" sz="2400" b="1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ariable undirected graph</a:t>
                </a:r>
                <a:r>
                  <a:rPr lang="en-US" altLang="zh-TW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p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altLang="zh-TW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zh-TW" sz="2400" i="1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0" indent="0">
                  <a:buNone/>
                </a:pPr>
                <a:endParaRPr lang="en-US" altLang="zh-TW" sz="12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altLang="zh-TW" sz="2400" b="1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. Request</a:t>
                </a:r>
              </a:p>
              <a:p>
                <a:pPr marL="0" indent="0">
                  <a:buNone/>
                </a:pPr>
                <a:endParaRPr lang="en-US" altLang="zh-TW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altLang="zh-TW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altLang="zh-TW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altLang="zh-TW" sz="2400" b="1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. Multi-commodity flow routing problem</a:t>
                </a:r>
              </a:p>
              <a:p>
                <a:r>
                  <a:rPr lang="en-US" altLang="zh-TW" sz="2000" dirty="0">
                    <a:solidFill>
                      <a:srgbClr val="20212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oute </a:t>
                </a:r>
                <a:r>
                  <a:rPr lang="en-US" altLang="zh-TW" sz="2000" b="0" i="0" dirty="0">
                    <a:solidFill>
                      <a:srgbClr val="202122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rPr>
                  <a:t>multiple commodities (flow demands) between different sources and sink nodes</a:t>
                </a:r>
              </a:p>
              <a:p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Commodities </a:t>
                </a:r>
                <a:r>
                  <a:rPr lang="zh-TW" altLang="en-US" sz="2000" b="1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→</a:t>
                </a:r>
                <a:r>
                  <a:rPr lang="zh-TW" alt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requests</a:t>
                </a:r>
              </a:p>
              <a:p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Sink nodes </a:t>
                </a:r>
                <a:r>
                  <a:rPr lang="zh-TW" altLang="en-US" sz="2000" b="1" dirty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→</a:t>
                </a:r>
                <a:r>
                  <a:rPr lang="zh-TW" alt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destination satellites</a:t>
                </a:r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A4A05F0B-BB8F-4083-9915-718ED5028A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1"/>
              </p:nvPr>
            </p:nvSpPr>
            <p:spPr>
              <a:xfrm>
                <a:off x="5323197" y="863014"/>
                <a:ext cx="6771644" cy="5561109"/>
              </a:xfrm>
              <a:blipFill>
                <a:blip r:embed="rId3"/>
                <a:stretch>
                  <a:fillRect l="-135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F408F373-EF4F-4B54-B911-C97FC9AABD4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LEO Satellite Network Model</a:t>
            </a:r>
            <a:endParaRPr lang="zh-TW" altLang="en-US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圖片 8">
            <a:extLst>
              <a:ext uri="{FF2B5EF4-FFF2-40B4-BE49-F238E27FC236}">
                <a16:creationId xmlns:a16="http://schemas.microsoft.com/office/drawing/2014/main" id="{A9587021-5438-48FE-B9BB-805B1E7E7C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4622" y="2282017"/>
            <a:ext cx="2700010" cy="360776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EC911E7F-0507-43F2-842E-6C878CA5CC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4622" y="2663031"/>
            <a:ext cx="3830504" cy="357392"/>
          </a:xfrm>
          <a:prstGeom prst="rect">
            <a:avLst/>
          </a:prstGeom>
        </p:spPr>
      </p:pic>
      <p:grpSp>
        <p:nvGrpSpPr>
          <p:cNvPr id="31" name="群組 30">
            <a:extLst>
              <a:ext uri="{FF2B5EF4-FFF2-40B4-BE49-F238E27FC236}">
                <a16:creationId xmlns:a16="http://schemas.microsoft.com/office/drawing/2014/main" id="{4750A69F-19DE-49E0-A963-F0D62AD05348}"/>
              </a:ext>
            </a:extLst>
          </p:cNvPr>
          <p:cNvGrpSpPr/>
          <p:nvPr/>
        </p:nvGrpSpPr>
        <p:grpSpPr>
          <a:xfrm>
            <a:off x="6275242" y="3356176"/>
            <a:ext cx="4384027" cy="1031172"/>
            <a:chOff x="6212459" y="3590822"/>
            <a:chExt cx="4384027" cy="1031172"/>
          </a:xfrm>
        </p:grpSpPr>
        <p:sp>
          <p:nvSpPr>
            <p:cNvPr id="7" name="TextBox 18">
              <a:extLst>
                <a:ext uri="{FF2B5EF4-FFF2-40B4-BE49-F238E27FC236}">
                  <a16:creationId xmlns:a16="http://schemas.microsoft.com/office/drawing/2014/main" id="{A3D47D3F-3C97-400A-ABB9-947E9885AFAB}"/>
                </a:ext>
              </a:extLst>
            </p:cNvPr>
            <p:cNvSpPr txBox="1"/>
            <p:nvPr/>
          </p:nvSpPr>
          <p:spPr>
            <a:xfrm>
              <a:off x="6965217" y="3944372"/>
              <a:ext cx="760594" cy="360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ser</a:t>
              </a:r>
              <a:r>
                <a:rPr lang="en-US" sz="20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pic>
          <p:nvPicPr>
            <p:cNvPr id="13" name="圖片 12">
              <a:extLst>
                <a:ext uri="{FF2B5EF4-FFF2-40B4-BE49-F238E27FC236}">
                  <a16:creationId xmlns:a16="http://schemas.microsoft.com/office/drawing/2014/main" id="{570BFA15-F7F7-4991-99AE-96C55E02A41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163792" y="3590822"/>
              <a:ext cx="3330992" cy="463442"/>
            </a:xfrm>
            <a:prstGeom prst="rect">
              <a:avLst/>
            </a:prstGeom>
          </p:spPr>
        </p:pic>
        <p:cxnSp>
          <p:nvCxnSpPr>
            <p:cNvPr id="14" name="Straight Connector 17">
              <a:extLst>
                <a:ext uri="{FF2B5EF4-FFF2-40B4-BE49-F238E27FC236}">
                  <a16:creationId xmlns:a16="http://schemas.microsoft.com/office/drawing/2014/main" id="{5AEA5658-1380-43B1-B42D-29543D6A282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45514" y="4045805"/>
              <a:ext cx="137496" cy="872"/>
            </a:xfrm>
            <a:prstGeom prst="line">
              <a:avLst/>
            </a:prstGeom>
            <a:ln w="381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7">
              <a:extLst>
                <a:ext uri="{FF2B5EF4-FFF2-40B4-BE49-F238E27FC236}">
                  <a16:creationId xmlns:a16="http://schemas.microsoft.com/office/drawing/2014/main" id="{5C253837-BF06-4B87-B9C8-E0627BAC88C5}"/>
                </a:ext>
              </a:extLst>
            </p:cNvPr>
            <p:cNvCxnSpPr>
              <a:cxnSpLocks/>
            </p:cNvCxnSpPr>
            <p:nvPr/>
          </p:nvCxnSpPr>
          <p:spPr>
            <a:xfrm>
              <a:off x="7552282" y="4046677"/>
              <a:ext cx="135963" cy="0"/>
            </a:xfrm>
            <a:prstGeom prst="line">
              <a:avLst/>
            </a:prstGeom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0" name="圖片 19">
              <a:extLst>
                <a:ext uri="{FF2B5EF4-FFF2-40B4-BE49-F238E27FC236}">
                  <a16:creationId xmlns:a16="http://schemas.microsoft.com/office/drawing/2014/main" id="{327FF1F7-BC68-46FA-BE29-44EEBDBD346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212459" y="4237236"/>
              <a:ext cx="2134307" cy="332518"/>
            </a:xfrm>
            <a:prstGeom prst="rect">
              <a:avLst/>
            </a:prstGeom>
          </p:spPr>
        </p:pic>
        <p:cxnSp>
          <p:nvCxnSpPr>
            <p:cNvPr id="22" name="直線單箭頭接點 21">
              <a:extLst>
                <a:ext uri="{FF2B5EF4-FFF2-40B4-BE49-F238E27FC236}">
                  <a16:creationId xmlns:a16="http://schemas.microsoft.com/office/drawing/2014/main" id="{4D028162-43EE-4F7A-91E7-1F84F83534DD}"/>
                </a:ext>
              </a:extLst>
            </p:cNvPr>
            <p:cNvCxnSpPr>
              <a:cxnSpLocks/>
            </p:cNvCxnSpPr>
            <p:nvPr/>
          </p:nvCxnSpPr>
          <p:spPr>
            <a:xfrm>
              <a:off x="7627714" y="4086885"/>
              <a:ext cx="0" cy="247749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17">
              <a:extLst>
                <a:ext uri="{FF2B5EF4-FFF2-40B4-BE49-F238E27FC236}">
                  <a16:creationId xmlns:a16="http://schemas.microsoft.com/office/drawing/2014/main" id="{AB299DF7-3EAD-47D2-9C9C-B8362C42F96F}"/>
                </a:ext>
              </a:extLst>
            </p:cNvPr>
            <p:cNvCxnSpPr>
              <a:cxnSpLocks/>
            </p:cNvCxnSpPr>
            <p:nvPr/>
          </p:nvCxnSpPr>
          <p:spPr>
            <a:xfrm>
              <a:off x="8525631" y="4053392"/>
              <a:ext cx="412324" cy="872"/>
            </a:xfrm>
            <a:prstGeom prst="line">
              <a:avLst/>
            </a:prstGeom>
            <a:ln w="38100">
              <a:solidFill>
                <a:srgbClr val="FF66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17">
              <a:extLst>
                <a:ext uri="{FF2B5EF4-FFF2-40B4-BE49-F238E27FC236}">
                  <a16:creationId xmlns:a16="http://schemas.microsoft.com/office/drawing/2014/main" id="{79CE8D95-3B76-40E9-8C3E-6854A888CF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100881" y="4045805"/>
              <a:ext cx="528093" cy="0"/>
            </a:xfrm>
            <a:prstGeom prst="line">
              <a:avLst/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17">
              <a:extLst>
                <a:ext uri="{FF2B5EF4-FFF2-40B4-BE49-F238E27FC236}">
                  <a16:creationId xmlns:a16="http://schemas.microsoft.com/office/drawing/2014/main" id="{3D2D3427-48A3-4FFC-995E-4AA1D2FFF81C}"/>
                </a:ext>
              </a:extLst>
            </p:cNvPr>
            <p:cNvCxnSpPr>
              <a:cxnSpLocks/>
            </p:cNvCxnSpPr>
            <p:nvPr/>
          </p:nvCxnSpPr>
          <p:spPr>
            <a:xfrm>
              <a:off x="9777813" y="4044091"/>
              <a:ext cx="531881" cy="0"/>
            </a:xfrm>
            <a:prstGeom prst="line">
              <a:avLst/>
            </a:prstGeom>
            <a:ln w="3810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18">
              <a:extLst>
                <a:ext uri="{FF2B5EF4-FFF2-40B4-BE49-F238E27FC236}">
                  <a16:creationId xmlns:a16="http://schemas.microsoft.com/office/drawing/2014/main" id="{C591BBDC-0DB2-4587-98ED-3CC3D8E2E236}"/>
                </a:ext>
              </a:extLst>
            </p:cNvPr>
            <p:cNvSpPr txBox="1"/>
            <p:nvPr/>
          </p:nvSpPr>
          <p:spPr>
            <a:xfrm>
              <a:off x="8231892" y="4037219"/>
              <a:ext cx="86763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FF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ource</a:t>
              </a:r>
            </a:p>
            <a:p>
              <a:pPr algn="ctr"/>
              <a:r>
                <a:rPr lang="en-US" sz="1600" dirty="0">
                  <a:solidFill>
                    <a:srgbClr val="FF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T</a:t>
              </a:r>
            </a:p>
          </p:txBody>
        </p:sp>
        <p:sp>
          <p:nvSpPr>
            <p:cNvPr id="29" name="TextBox 18">
              <a:extLst>
                <a:ext uri="{FF2B5EF4-FFF2-40B4-BE49-F238E27FC236}">
                  <a16:creationId xmlns:a16="http://schemas.microsoft.com/office/drawing/2014/main" id="{402A2417-4473-4F41-84DE-177157170BCF}"/>
                </a:ext>
              </a:extLst>
            </p:cNvPr>
            <p:cNvSpPr txBox="1"/>
            <p:nvPr/>
          </p:nvSpPr>
          <p:spPr>
            <a:xfrm>
              <a:off x="9053631" y="4037219"/>
              <a:ext cx="82227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err="1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est</a:t>
              </a:r>
              <a:r>
                <a:rPr lang="en-US" sz="1600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  <a:p>
              <a:pPr algn="ctr"/>
              <a:r>
                <a:rPr lang="en-US" sz="1600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AT</a:t>
              </a:r>
            </a:p>
          </p:txBody>
        </p:sp>
        <p:sp>
          <p:nvSpPr>
            <p:cNvPr id="30" name="TextBox 18">
              <a:extLst>
                <a:ext uri="{FF2B5EF4-FFF2-40B4-BE49-F238E27FC236}">
                  <a16:creationId xmlns:a16="http://schemas.microsoft.com/office/drawing/2014/main" id="{2CE01081-1C6D-4476-9051-899856B54A58}"/>
                </a:ext>
              </a:extLst>
            </p:cNvPr>
            <p:cNvSpPr txBox="1"/>
            <p:nvPr/>
          </p:nvSpPr>
          <p:spPr>
            <a:xfrm>
              <a:off x="9774208" y="4030805"/>
              <a:ext cx="82227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accent5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iz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F2F8DC56-563B-4151-85FF-785DA42E9B7B}"/>
                  </a:ext>
                </a:extLst>
              </p:cNvPr>
              <p:cNvSpPr txBox="1"/>
              <p:nvPr/>
            </p:nvSpPr>
            <p:spPr>
              <a:xfrm>
                <a:off x="609600" y="5562549"/>
                <a:ext cx="421768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u"/>
                </a:pPr>
                <a:r>
                  <a:rPr lang="en-US" altLang="zh-TW" dirty="0">
                    <a:latin typeface="Arial" panose="020B0604020202020204" pitchFamily="34" charset="0"/>
                    <a:cs typeface="Arial" panose="020B0604020202020204" pitchFamily="34" charset="0"/>
                  </a:rPr>
                  <a:t>Three requests generated from three users at timeslot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altLang="zh-TW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zh-TW" alt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文字方塊 1">
                <a:extLst>
                  <a:ext uri="{FF2B5EF4-FFF2-40B4-BE49-F238E27FC236}">
                    <a16:creationId xmlns:a16="http://schemas.microsoft.com/office/drawing/2014/main" id="{F2F8DC56-563B-4151-85FF-785DA42E9B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562549"/>
                <a:ext cx="4217685" cy="646331"/>
              </a:xfrm>
              <a:prstGeom prst="rect">
                <a:avLst/>
              </a:prstGeom>
              <a:blipFill>
                <a:blip r:embed="rId8"/>
                <a:stretch>
                  <a:fillRect l="-867" t="-4673" r="-2312" b="-1308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圖片 64">
            <a:extLst>
              <a:ext uri="{FF2B5EF4-FFF2-40B4-BE49-F238E27FC236}">
                <a16:creationId xmlns:a16="http://schemas.microsoft.com/office/drawing/2014/main" id="{A36CDDA4-E572-71E5-2913-8AED76227C9D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61" t="7010" r="17460" b="5441"/>
          <a:stretch/>
        </p:blipFill>
        <p:spPr bwMode="auto">
          <a:xfrm>
            <a:off x="590714" y="1120407"/>
            <a:ext cx="4322623" cy="414805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8" name="群組 282">
            <a:extLst>
              <a:ext uri="{FF2B5EF4-FFF2-40B4-BE49-F238E27FC236}">
                <a16:creationId xmlns:a16="http://schemas.microsoft.com/office/drawing/2014/main" id="{A621915A-07E5-7889-F526-4427A25997B6}"/>
              </a:ext>
            </a:extLst>
          </p:cNvPr>
          <p:cNvGrpSpPr/>
          <p:nvPr/>
        </p:nvGrpSpPr>
        <p:grpSpPr>
          <a:xfrm>
            <a:off x="3345511" y="1142484"/>
            <a:ext cx="461513" cy="565389"/>
            <a:chOff x="7986" y="0"/>
            <a:chExt cx="286302" cy="327587"/>
          </a:xfrm>
        </p:grpSpPr>
        <p:grpSp>
          <p:nvGrpSpPr>
            <p:cNvPr id="10" name="群組 283">
              <a:extLst>
                <a:ext uri="{FF2B5EF4-FFF2-40B4-BE49-F238E27FC236}">
                  <a16:creationId xmlns:a16="http://schemas.microsoft.com/office/drawing/2014/main" id="{F7CA8CC1-1172-8D11-0D79-EC867C33D2DD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986" y="0"/>
              <a:ext cx="257175" cy="316230"/>
              <a:chOff x="0" y="0"/>
              <a:chExt cx="1405446" cy="1724672"/>
            </a:xfrm>
          </p:grpSpPr>
          <p:sp>
            <p:nvSpPr>
              <p:cNvPr id="15" name="手繪多邊形: 圖案 285">
                <a:extLst>
                  <a:ext uri="{FF2B5EF4-FFF2-40B4-BE49-F238E27FC236}">
                    <a16:creationId xmlns:a16="http://schemas.microsoft.com/office/drawing/2014/main" id="{A5DC0B96-52B7-3FCA-73CC-A3EDF1AA897E}"/>
                  </a:ext>
                </a:extLst>
              </p:cNvPr>
              <p:cNvSpPr/>
              <p:nvPr/>
            </p:nvSpPr>
            <p:spPr>
              <a:xfrm>
                <a:off x="0" y="17756"/>
                <a:ext cx="1396568" cy="1706916"/>
              </a:xfrm>
              <a:custGeom>
                <a:avLst/>
                <a:gdLst>
                  <a:gd name="connsiteX0" fmla="*/ 1078461 w 1396568"/>
                  <a:gd name="connsiteY0" fmla="*/ 0 h 1706916"/>
                  <a:gd name="connsiteX1" fmla="*/ 1396568 w 1396568"/>
                  <a:gd name="connsiteY1" fmla="*/ 302590 h 1706916"/>
                  <a:gd name="connsiteX2" fmla="*/ 1396568 w 1396568"/>
                  <a:gd name="connsiteY2" fmla="*/ 1652606 h 1706916"/>
                  <a:gd name="connsiteX3" fmla="*/ 1338378 w 1396568"/>
                  <a:gd name="connsiteY3" fmla="*/ 1706917 h 1706916"/>
                  <a:gd name="connsiteX4" fmla="*/ 58190 w 1396568"/>
                  <a:gd name="connsiteY4" fmla="*/ 1706917 h 1706916"/>
                  <a:gd name="connsiteX5" fmla="*/ 0 w 1396568"/>
                  <a:gd name="connsiteY5" fmla="*/ 1652606 h 1706916"/>
                  <a:gd name="connsiteX6" fmla="*/ 0 w 1396568"/>
                  <a:gd name="connsiteY6" fmla="*/ 54311 h 1706916"/>
                  <a:gd name="connsiteX7" fmla="*/ 58190 w 1396568"/>
                  <a:gd name="connsiteY7" fmla="*/ 0 h 1706916"/>
                  <a:gd name="connsiteX8" fmla="*/ 1078461 w 1396568"/>
                  <a:gd name="connsiteY8" fmla="*/ 0 h 1706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396568" h="1706916">
                    <a:moveTo>
                      <a:pt x="1078461" y="0"/>
                    </a:moveTo>
                    <a:lnTo>
                      <a:pt x="1396568" y="302590"/>
                    </a:lnTo>
                    <a:lnTo>
                      <a:pt x="1396568" y="1652606"/>
                    </a:lnTo>
                    <a:cubicBezTo>
                      <a:pt x="1396568" y="1683641"/>
                      <a:pt x="1369413" y="1706917"/>
                      <a:pt x="1338378" y="1706917"/>
                    </a:cubicBezTo>
                    <a:lnTo>
                      <a:pt x="58190" y="1706917"/>
                    </a:lnTo>
                    <a:cubicBezTo>
                      <a:pt x="27155" y="1706917"/>
                      <a:pt x="0" y="1683641"/>
                      <a:pt x="0" y="1652606"/>
                    </a:cubicBezTo>
                    <a:lnTo>
                      <a:pt x="0" y="54311"/>
                    </a:lnTo>
                    <a:cubicBezTo>
                      <a:pt x="0" y="23276"/>
                      <a:pt x="27155" y="0"/>
                      <a:pt x="58190" y="0"/>
                    </a:cubicBezTo>
                    <a:lnTo>
                      <a:pt x="1078461" y="0"/>
                    </a:lnTo>
                    <a:close/>
                  </a:path>
                </a:pathLst>
              </a:custGeom>
              <a:solidFill>
                <a:srgbClr val="FFFFFF"/>
              </a:solidFill>
              <a:ln w="19050" cap="flat">
                <a:solidFill>
                  <a:srgbClr val="FFC000"/>
                </a:solidFill>
                <a:prstDash val="solid"/>
                <a:miter/>
              </a:ln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" name="手繪多邊形: 圖案 286">
                <a:extLst>
                  <a:ext uri="{FF2B5EF4-FFF2-40B4-BE49-F238E27FC236}">
                    <a16:creationId xmlns:a16="http://schemas.microsoft.com/office/drawing/2014/main" id="{AF74277E-F38E-B773-C64A-368147325D90}"/>
                  </a:ext>
                </a:extLst>
              </p:cNvPr>
              <p:cNvSpPr/>
              <p:nvPr/>
            </p:nvSpPr>
            <p:spPr>
              <a:xfrm>
                <a:off x="1087339" y="0"/>
                <a:ext cx="318107" cy="302589"/>
              </a:xfrm>
              <a:custGeom>
                <a:avLst/>
                <a:gdLst>
                  <a:gd name="connsiteX0" fmla="*/ 318107 w 318107"/>
                  <a:gd name="connsiteY0" fmla="*/ 302590 h 302589"/>
                  <a:gd name="connsiteX1" fmla="*/ 0 w 318107"/>
                  <a:gd name="connsiteY1" fmla="*/ 302590 h 302589"/>
                  <a:gd name="connsiteX2" fmla="*/ 0 w 318107"/>
                  <a:gd name="connsiteY2" fmla="*/ 0 h 3025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18107" h="302589">
                    <a:moveTo>
                      <a:pt x="318107" y="302590"/>
                    </a:moveTo>
                    <a:lnTo>
                      <a:pt x="0" y="30259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D7D31"/>
              </a:solidFill>
              <a:ln w="38695" cap="flat">
                <a:noFill/>
                <a:prstDash val="solid"/>
                <a:miter/>
              </a:ln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" name="手繪多邊形: 圖案 287">
                <a:extLst>
                  <a:ext uri="{FF2B5EF4-FFF2-40B4-BE49-F238E27FC236}">
                    <a16:creationId xmlns:a16="http://schemas.microsoft.com/office/drawing/2014/main" id="{633F0108-D3D5-91A5-40DC-B8B3D1C501BE}"/>
                  </a:ext>
                </a:extLst>
              </p:cNvPr>
              <p:cNvSpPr/>
              <p:nvPr/>
            </p:nvSpPr>
            <p:spPr>
              <a:xfrm>
                <a:off x="232761" y="325995"/>
                <a:ext cx="931048" cy="302590"/>
              </a:xfrm>
              <a:custGeom>
                <a:avLst/>
                <a:gdLst>
                  <a:gd name="connsiteX0" fmla="*/ 931046 w 931045"/>
                  <a:gd name="connsiteY0" fmla="*/ 543110 h 543109"/>
                  <a:gd name="connsiteX1" fmla="*/ 931046 w 931045"/>
                  <a:gd name="connsiteY1" fmla="*/ 0 h 543109"/>
                  <a:gd name="connsiteX2" fmla="*/ 601300 w 931045"/>
                  <a:gd name="connsiteY2" fmla="*/ 0 h 543109"/>
                  <a:gd name="connsiteX3" fmla="*/ 0 w 931045"/>
                  <a:gd name="connsiteY3" fmla="*/ 0 h 543109"/>
                  <a:gd name="connsiteX4" fmla="*/ 0 w 931045"/>
                  <a:gd name="connsiteY4" fmla="*/ 543110 h 543109"/>
                  <a:gd name="connsiteX5" fmla="*/ 931046 w 931045"/>
                  <a:gd name="connsiteY5" fmla="*/ 543110 h 5431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931045" h="543109">
                    <a:moveTo>
                      <a:pt x="931046" y="543110"/>
                    </a:moveTo>
                    <a:lnTo>
                      <a:pt x="931046" y="0"/>
                    </a:lnTo>
                    <a:lnTo>
                      <a:pt x="601300" y="0"/>
                    </a:lnTo>
                    <a:lnTo>
                      <a:pt x="0" y="0"/>
                    </a:lnTo>
                    <a:lnTo>
                      <a:pt x="0" y="543110"/>
                    </a:lnTo>
                    <a:lnTo>
                      <a:pt x="931046" y="543110"/>
                    </a:lnTo>
                    <a:close/>
                  </a:path>
                </a:pathLst>
              </a:custGeom>
              <a:solidFill>
                <a:srgbClr val="E7E6E6">
                  <a:lumMod val="75000"/>
                </a:srgbClr>
              </a:solidFill>
              <a:ln w="38695" cap="flat">
                <a:noFill/>
                <a:prstDash val="solid"/>
                <a:miter/>
              </a:ln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文字方塊 2">
                  <a:extLst>
                    <a:ext uri="{FF2B5EF4-FFF2-40B4-BE49-F238E27FC236}">
                      <a16:creationId xmlns:a16="http://schemas.microsoft.com/office/drawing/2014/main" id="{C4AF4952-86E5-36B1-506C-D56CFFB3E3E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808" y="115497"/>
                  <a:ext cx="284480" cy="2120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0" tIns="0" rIns="0" bIns="0" anchor="t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TW" b="0" i="1" u="none" strike="noStrike" kern="1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b="0" i="1" u="none" strike="noStrike" kern="1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kumimoji="0" lang="en-US" altLang="zh-TW" b="0" i="1" u="none" strike="noStrike" kern="1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,1</m:t>
                            </m:r>
                          </m:sub>
                        </m:sSub>
                      </m:oMath>
                    </m:oMathPara>
                  </a14:m>
                  <a:endParaRPr kumimoji="0" lang="zh-TW" altLang="en-US" sz="12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2" name="文字方塊 2">
                  <a:extLst>
                    <a:ext uri="{FF2B5EF4-FFF2-40B4-BE49-F238E27FC236}">
                      <a16:creationId xmlns:a16="http://schemas.microsoft.com/office/drawing/2014/main" id="{C4AF4952-86E5-36B1-506C-D56CFFB3E3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808" y="115497"/>
                  <a:ext cx="284480" cy="212090"/>
                </a:xfrm>
                <a:prstGeom prst="rect">
                  <a:avLst/>
                </a:prstGeom>
                <a:blipFill>
                  <a:blip r:embed="rId11"/>
                  <a:stretch>
                    <a:fillRect l="-7895" r="-1316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群組 282">
            <a:extLst>
              <a:ext uri="{FF2B5EF4-FFF2-40B4-BE49-F238E27FC236}">
                <a16:creationId xmlns:a16="http://schemas.microsoft.com/office/drawing/2014/main" id="{C5985259-BF72-B107-7EE9-2482B6A20497}"/>
              </a:ext>
            </a:extLst>
          </p:cNvPr>
          <p:cNvGrpSpPr/>
          <p:nvPr/>
        </p:nvGrpSpPr>
        <p:grpSpPr>
          <a:xfrm>
            <a:off x="3791152" y="2363415"/>
            <a:ext cx="461513" cy="565389"/>
            <a:chOff x="7986" y="0"/>
            <a:chExt cx="286302" cy="327587"/>
          </a:xfrm>
        </p:grpSpPr>
        <p:grpSp>
          <p:nvGrpSpPr>
            <p:cNvPr id="21" name="群組 283">
              <a:extLst>
                <a:ext uri="{FF2B5EF4-FFF2-40B4-BE49-F238E27FC236}">
                  <a16:creationId xmlns:a16="http://schemas.microsoft.com/office/drawing/2014/main" id="{CED209CA-0311-C4BB-68F5-67D5C27EE33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986" y="0"/>
              <a:ext cx="257175" cy="316230"/>
              <a:chOff x="0" y="0"/>
              <a:chExt cx="1405446" cy="1724672"/>
            </a:xfrm>
          </p:grpSpPr>
          <p:sp>
            <p:nvSpPr>
              <p:cNvPr id="32" name="手繪多邊形: 圖案 285">
                <a:extLst>
                  <a:ext uri="{FF2B5EF4-FFF2-40B4-BE49-F238E27FC236}">
                    <a16:creationId xmlns:a16="http://schemas.microsoft.com/office/drawing/2014/main" id="{EB295788-B0B3-7F95-1F86-A068366FD760}"/>
                  </a:ext>
                </a:extLst>
              </p:cNvPr>
              <p:cNvSpPr/>
              <p:nvPr/>
            </p:nvSpPr>
            <p:spPr>
              <a:xfrm>
                <a:off x="0" y="17756"/>
                <a:ext cx="1396568" cy="1706916"/>
              </a:xfrm>
              <a:custGeom>
                <a:avLst/>
                <a:gdLst>
                  <a:gd name="connsiteX0" fmla="*/ 1078461 w 1396568"/>
                  <a:gd name="connsiteY0" fmla="*/ 0 h 1706916"/>
                  <a:gd name="connsiteX1" fmla="*/ 1396568 w 1396568"/>
                  <a:gd name="connsiteY1" fmla="*/ 302590 h 1706916"/>
                  <a:gd name="connsiteX2" fmla="*/ 1396568 w 1396568"/>
                  <a:gd name="connsiteY2" fmla="*/ 1652606 h 1706916"/>
                  <a:gd name="connsiteX3" fmla="*/ 1338378 w 1396568"/>
                  <a:gd name="connsiteY3" fmla="*/ 1706917 h 1706916"/>
                  <a:gd name="connsiteX4" fmla="*/ 58190 w 1396568"/>
                  <a:gd name="connsiteY4" fmla="*/ 1706917 h 1706916"/>
                  <a:gd name="connsiteX5" fmla="*/ 0 w 1396568"/>
                  <a:gd name="connsiteY5" fmla="*/ 1652606 h 1706916"/>
                  <a:gd name="connsiteX6" fmla="*/ 0 w 1396568"/>
                  <a:gd name="connsiteY6" fmla="*/ 54311 h 1706916"/>
                  <a:gd name="connsiteX7" fmla="*/ 58190 w 1396568"/>
                  <a:gd name="connsiteY7" fmla="*/ 0 h 1706916"/>
                  <a:gd name="connsiteX8" fmla="*/ 1078461 w 1396568"/>
                  <a:gd name="connsiteY8" fmla="*/ 0 h 1706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396568" h="1706916">
                    <a:moveTo>
                      <a:pt x="1078461" y="0"/>
                    </a:moveTo>
                    <a:lnTo>
                      <a:pt x="1396568" y="302590"/>
                    </a:lnTo>
                    <a:lnTo>
                      <a:pt x="1396568" y="1652606"/>
                    </a:lnTo>
                    <a:cubicBezTo>
                      <a:pt x="1396568" y="1683641"/>
                      <a:pt x="1369413" y="1706917"/>
                      <a:pt x="1338378" y="1706917"/>
                    </a:cubicBezTo>
                    <a:lnTo>
                      <a:pt x="58190" y="1706917"/>
                    </a:lnTo>
                    <a:cubicBezTo>
                      <a:pt x="27155" y="1706917"/>
                      <a:pt x="0" y="1683641"/>
                      <a:pt x="0" y="1652606"/>
                    </a:cubicBezTo>
                    <a:lnTo>
                      <a:pt x="0" y="54311"/>
                    </a:lnTo>
                    <a:cubicBezTo>
                      <a:pt x="0" y="23276"/>
                      <a:pt x="27155" y="0"/>
                      <a:pt x="58190" y="0"/>
                    </a:cubicBezTo>
                    <a:lnTo>
                      <a:pt x="1078461" y="0"/>
                    </a:lnTo>
                    <a:close/>
                  </a:path>
                </a:pathLst>
              </a:custGeom>
              <a:solidFill>
                <a:srgbClr val="FFFFFF"/>
              </a:solidFill>
              <a:ln w="19050" cap="flat">
                <a:solidFill>
                  <a:srgbClr val="FFC000"/>
                </a:solidFill>
                <a:prstDash val="solid"/>
                <a:miter/>
              </a:ln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手繪多邊形: 圖案 286">
                <a:extLst>
                  <a:ext uri="{FF2B5EF4-FFF2-40B4-BE49-F238E27FC236}">
                    <a16:creationId xmlns:a16="http://schemas.microsoft.com/office/drawing/2014/main" id="{479D6AD1-60B1-2CBA-68E0-EC395B59D3E4}"/>
                  </a:ext>
                </a:extLst>
              </p:cNvPr>
              <p:cNvSpPr/>
              <p:nvPr/>
            </p:nvSpPr>
            <p:spPr>
              <a:xfrm>
                <a:off x="1087339" y="0"/>
                <a:ext cx="318107" cy="302589"/>
              </a:xfrm>
              <a:custGeom>
                <a:avLst/>
                <a:gdLst>
                  <a:gd name="connsiteX0" fmla="*/ 318107 w 318107"/>
                  <a:gd name="connsiteY0" fmla="*/ 302590 h 302589"/>
                  <a:gd name="connsiteX1" fmla="*/ 0 w 318107"/>
                  <a:gd name="connsiteY1" fmla="*/ 302590 h 302589"/>
                  <a:gd name="connsiteX2" fmla="*/ 0 w 318107"/>
                  <a:gd name="connsiteY2" fmla="*/ 0 h 3025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18107" h="302589">
                    <a:moveTo>
                      <a:pt x="318107" y="302590"/>
                    </a:moveTo>
                    <a:lnTo>
                      <a:pt x="0" y="30259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D7D31"/>
              </a:solidFill>
              <a:ln w="38695" cap="flat">
                <a:noFill/>
                <a:prstDash val="solid"/>
                <a:miter/>
              </a:ln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手繪多邊形: 圖案 287">
                <a:extLst>
                  <a:ext uri="{FF2B5EF4-FFF2-40B4-BE49-F238E27FC236}">
                    <a16:creationId xmlns:a16="http://schemas.microsoft.com/office/drawing/2014/main" id="{9E0CD494-EBE5-E6B0-3E10-1BDF1D965B03}"/>
                  </a:ext>
                </a:extLst>
              </p:cNvPr>
              <p:cNvSpPr/>
              <p:nvPr/>
            </p:nvSpPr>
            <p:spPr>
              <a:xfrm>
                <a:off x="232761" y="325995"/>
                <a:ext cx="931048" cy="302590"/>
              </a:xfrm>
              <a:custGeom>
                <a:avLst/>
                <a:gdLst>
                  <a:gd name="connsiteX0" fmla="*/ 931046 w 931045"/>
                  <a:gd name="connsiteY0" fmla="*/ 543110 h 543109"/>
                  <a:gd name="connsiteX1" fmla="*/ 931046 w 931045"/>
                  <a:gd name="connsiteY1" fmla="*/ 0 h 543109"/>
                  <a:gd name="connsiteX2" fmla="*/ 601300 w 931045"/>
                  <a:gd name="connsiteY2" fmla="*/ 0 h 543109"/>
                  <a:gd name="connsiteX3" fmla="*/ 0 w 931045"/>
                  <a:gd name="connsiteY3" fmla="*/ 0 h 543109"/>
                  <a:gd name="connsiteX4" fmla="*/ 0 w 931045"/>
                  <a:gd name="connsiteY4" fmla="*/ 543110 h 543109"/>
                  <a:gd name="connsiteX5" fmla="*/ 931046 w 931045"/>
                  <a:gd name="connsiteY5" fmla="*/ 543110 h 5431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931045" h="543109">
                    <a:moveTo>
                      <a:pt x="931046" y="543110"/>
                    </a:moveTo>
                    <a:lnTo>
                      <a:pt x="931046" y="0"/>
                    </a:lnTo>
                    <a:lnTo>
                      <a:pt x="601300" y="0"/>
                    </a:lnTo>
                    <a:lnTo>
                      <a:pt x="0" y="0"/>
                    </a:lnTo>
                    <a:lnTo>
                      <a:pt x="0" y="543110"/>
                    </a:lnTo>
                    <a:lnTo>
                      <a:pt x="931046" y="543110"/>
                    </a:lnTo>
                    <a:close/>
                  </a:path>
                </a:pathLst>
              </a:custGeom>
              <a:solidFill>
                <a:srgbClr val="E7E6E6">
                  <a:lumMod val="75000"/>
                </a:srgbClr>
              </a:solidFill>
              <a:ln w="38695" cap="flat">
                <a:noFill/>
                <a:prstDash val="solid"/>
                <a:miter/>
              </a:ln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文字方塊 2">
                  <a:extLst>
                    <a:ext uri="{FF2B5EF4-FFF2-40B4-BE49-F238E27FC236}">
                      <a16:creationId xmlns:a16="http://schemas.microsoft.com/office/drawing/2014/main" id="{232999F0-6396-707B-8111-37D69C93A75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808" y="115497"/>
                  <a:ext cx="284480" cy="2120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0" tIns="0" rIns="0" bIns="0" anchor="t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TW" b="0" i="1" u="none" strike="noStrike" kern="1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B05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b="0" i="1" u="none" strike="noStrike" kern="1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B05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kumimoji="0" lang="en-US" altLang="zh-TW" b="0" i="1" u="none" strike="noStrike" kern="1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00B05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,2</m:t>
                            </m:r>
                          </m:sub>
                        </m:sSub>
                      </m:oMath>
                    </m:oMathPara>
                  </a14:m>
                  <a:endParaRPr kumimoji="0" lang="zh-TW" altLang="en-US" sz="12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6" name="文字方塊 2">
                  <a:extLst>
                    <a:ext uri="{FF2B5EF4-FFF2-40B4-BE49-F238E27FC236}">
                      <a16:creationId xmlns:a16="http://schemas.microsoft.com/office/drawing/2014/main" id="{232999F0-6396-707B-8111-37D69C93A75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808" y="115497"/>
                  <a:ext cx="284480" cy="212090"/>
                </a:xfrm>
                <a:prstGeom prst="rect">
                  <a:avLst/>
                </a:prstGeom>
                <a:blipFill>
                  <a:blip r:embed="rId12"/>
                  <a:stretch>
                    <a:fillRect l="-7895" r="-1316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群組 282">
            <a:extLst>
              <a:ext uri="{FF2B5EF4-FFF2-40B4-BE49-F238E27FC236}">
                <a16:creationId xmlns:a16="http://schemas.microsoft.com/office/drawing/2014/main" id="{177A8D02-30F6-F83B-35E7-CF65D9A645D3}"/>
              </a:ext>
            </a:extLst>
          </p:cNvPr>
          <p:cNvGrpSpPr/>
          <p:nvPr/>
        </p:nvGrpSpPr>
        <p:grpSpPr>
          <a:xfrm>
            <a:off x="3763764" y="3643569"/>
            <a:ext cx="461513" cy="565389"/>
            <a:chOff x="7986" y="0"/>
            <a:chExt cx="286302" cy="327587"/>
          </a:xfrm>
        </p:grpSpPr>
        <p:grpSp>
          <p:nvGrpSpPr>
            <p:cNvPr id="36" name="群組 283">
              <a:extLst>
                <a:ext uri="{FF2B5EF4-FFF2-40B4-BE49-F238E27FC236}">
                  <a16:creationId xmlns:a16="http://schemas.microsoft.com/office/drawing/2014/main" id="{3B843FE1-ACDD-1E07-A642-F7CD725F35E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986" y="0"/>
              <a:ext cx="257175" cy="316230"/>
              <a:chOff x="0" y="0"/>
              <a:chExt cx="1405446" cy="1724672"/>
            </a:xfrm>
          </p:grpSpPr>
          <p:sp>
            <p:nvSpPr>
              <p:cNvPr id="38" name="手繪多邊形: 圖案 285">
                <a:extLst>
                  <a:ext uri="{FF2B5EF4-FFF2-40B4-BE49-F238E27FC236}">
                    <a16:creationId xmlns:a16="http://schemas.microsoft.com/office/drawing/2014/main" id="{C0F6757D-0275-8B3A-09FD-1DAA7444A505}"/>
                  </a:ext>
                </a:extLst>
              </p:cNvPr>
              <p:cNvSpPr/>
              <p:nvPr/>
            </p:nvSpPr>
            <p:spPr>
              <a:xfrm>
                <a:off x="0" y="17756"/>
                <a:ext cx="1396568" cy="1706916"/>
              </a:xfrm>
              <a:custGeom>
                <a:avLst/>
                <a:gdLst>
                  <a:gd name="connsiteX0" fmla="*/ 1078461 w 1396568"/>
                  <a:gd name="connsiteY0" fmla="*/ 0 h 1706916"/>
                  <a:gd name="connsiteX1" fmla="*/ 1396568 w 1396568"/>
                  <a:gd name="connsiteY1" fmla="*/ 302590 h 1706916"/>
                  <a:gd name="connsiteX2" fmla="*/ 1396568 w 1396568"/>
                  <a:gd name="connsiteY2" fmla="*/ 1652606 h 1706916"/>
                  <a:gd name="connsiteX3" fmla="*/ 1338378 w 1396568"/>
                  <a:gd name="connsiteY3" fmla="*/ 1706917 h 1706916"/>
                  <a:gd name="connsiteX4" fmla="*/ 58190 w 1396568"/>
                  <a:gd name="connsiteY4" fmla="*/ 1706917 h 1706916"/>
                  <a:gd name="connsiteX5" fmla="*/ 0 w 1396568"/>
                  <a:gd name="connsiteY5" fmla="*/ 1652606 h 1706916"/>
                  <a:gd name="connsiteX6" fmla="*/ 0 w 1396568"/>
                  <a:gd name="connsiteY6" fmla="*/ 54311 h 1706916"/>
                  <a:gd name="connsiteX7" fmla="*/ 58190 w 1396568"/>
                  <a:gd name="connsiteY7" fmla="*/ 0 h 1706916"/>
                  <a:gd name="connsiteX8" fmla="*/ 1078461 w 1396568"/>
                  <a:gd name="connsiteY8" fmla="*/ 0 h 1706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396568" h="1706916">
                    <a:moveTo>
                      <a:pt x="1078461" y="0"/>
                    </a:moveTo>
                    <a:lnTo>
                      <a:pt x="1396568" y="302590"/>
                    </a:lnTo>
                    <a:lnTo>
                      <a:pt x="1396568" y="1652606"/>
                    </a:lnTo>
                    <a:cubicBezTo>
                      <a:pt x="1396568" y="1683641"/>
                      <a:pt x="1369413" y="1706917"/>
                      <a:pt x="1338378" y="1706917"/>
                    </a:cubicBezTo>
                    <a:lnTo>
                      <a:pt x="58190" y="1706917"/>
                    </a:lnTo>
                    <a:cubicBezTo>
                      <a:pt x="27155" y="1706917"/>
                      <a:pt x="0" y="1683641"/>
                      <a:pt x="0" y="1652606"/>
                    </a:cubicBezTo>
                    <a:lnTo>
                      <a:pt x="0" y="54311"/>
                    </a:lnTo>
                    <a:cubicBezTo>
                      <a:pt x="0" y="23276"/>
                      <a:pt x="27155" y="0"/>
                      <a:pt x="58190" y="0"/>
                    </a:cubicBezTo>
                    <a:lnTo>
                      <a:pt x="1078461" y="0"/>
                    </a:lnTo>
                    <a:close/>
                  </a:path>
                </a:pathLst>
              </a:custGeom>
              <a:solidFill>
                <a:srgbClr val="FFFFFF"/>
              </a:solidFill>
              <a:ln w="19050" cap="flat">
                <a:solidFill>
                  <a:srgbClr val="FFC000"/>
                </a:solidFill>
                <a:prstDash val="solid"/>
                <a:miter/>
              </a:ln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" name="手繪多邊形: 圖案 286">
                <a:extLst>
                  <a:ext uri="{FF2B5EF4-FFF2-40B4-BE49-F238E27FC236}">
                    <a16:creationId xmlns:a16="http://schemas.microsoft.com/office/drawing/2014/main" id="{417FF768-A5AE-DA0B-7E6C-822DAC90402F}"/>
                  </a:ext>
                </a:extLst>
              </p:cNvPr>
              <p:cNvSpPr/>
              <p:nvPr/>
            </p:nvSpPr>
            <p:spPr>
              <a:xfrm>
                <a:off x="1087339" y="0"/>
                <a:ext cx="318107" cy="302589"/>
              </a:xfrm>
              <a:custGeom>
                <a:avLst/>
                <a:gdLst>
                  <a:gd name="connsiteX0" fmla="*/ 318107 w 318107"/>
                  <a:gd name="connsiteY0" fmla="*/ 302590 h 302589"/>
                  <a:gd name="connsiteX1" fmla="*/ 0 w 318107"/>
                  <a:gd name="connsiteY1" fmla="*/ 302590 h 302589"/>
                  <a:gd name="connsiteX2" fmla="*/ 0 w 318107"/>
                  <a:gd name="connsiteY2" fmla="*/ 0 h 3025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18107" h="302589">
                    <a:moveTo>
                      <a:pt x="318107" y="302590"/>
                    </a:moveTo>
                    <a:lnTo>
                      <a:pt x="0" y="30259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D7D31"/>
              </a:solidFill>
              <a:ln w="38695" cap="flat">
                <a:noFill/>
                <a:prstDash val="solid"/>
                <a:miter/>
              </a:ln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0" name="手繪多邊形: 圖案 287">
                <a:extLst>
                  <a:ext uri="{FF2B5EF4-FFF2-40B4-BE49-F238E27FC236}">
                    <a16:creationId xmlns:a16="http://schemas.microsoft.com/office/drawing/2014/main" id="{9D2FBCD8-3C01-D640-571C-629FF011167F}"/>
                  </a:ext>
                </a:extLst>
              </p:cNvPr>
              <p:cNvSpPr/>
              <p:nvPr/>
            </p:nvSpPr>
            <p:spPr>
              <a:xfrm>
                <a:off x="232761" y="325995"/>
                <a:ext cx="931048" cy="302590"/>
              </a:xfrm>
              <a:custGeom>
                <a:avLst/>
                <a:gdLst>
                  <a:gd name="connsiteX0" fmla="*/ 931046 w 931045"/>
                  <a:gd name="connsiteY0" fmla="*/ 543110 h 543109"/>
                  <a:gd name="connsiteX1" fmla="*/ 931046 w 931045"/>
                  <a:gd name="connsiteY1" fmla="*/ 0 h 543109"/>
                  <a:gd name="connsiteX2" fmla="*/ 601300 w 931045"/>
                  <a:gd name="connsiteY2" fmla="*/ 0 h 543109"/>
                  <a:gd name="connsiteX3" fmla="*/ 0 w 931045"/>
                  <a:gd name="connsiteY3" fmla="*/ 0 h 543109"/>
                  <a:gd name="connsiteX4" fmla="*/ 0 w 931045"/>
                  <a:gd name="connsiteY4" fmla="*/ 543110 h 543109"/>
                  <a:gd name="connsiteX5" fmla="*/ 931046 w 931045"/>
                  <a:gd name="connsiteY5" fmla="*/ 543110 h 5431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931045" h="543109">
                    <a:moveTo>
                      <a:pt x="931046" y="543110"/>
                    </a:moveTo>
                    <a:lnTo>
                      <a:pt x="931046" y="0"/>
                    </a:lnTo>
                    <a:lnTo>
                      <a:pt x="601300" y="0"/>
                    </a:lnTo>
                    <a:lnTo>
                      <a:pt x="0" y="0"/>
                    </a:lnTo>
                    <a:lnTo>
                      <a:pt x="0" y="543110"/>
                    </a:lnTo>
                    <a:lnTo>
                      <a:pt x="931046" y="543110"/>
                    </a:lnTo>
                    <a:close/>
                  </a:path>
                </a:pathLst>
              </a:custGeom>
              <a:solidFill>
                <a:srgbClr val="E7E6E6">
                  <a:lumMod val="75000"/>
                </a:srgbClr>
              </a:solidFill>
              <a:ln w="38695" cap="flat">
                <a:noFill/>
                <a:prstDash val="solid"/>
                <a:miter/>
              </a:ln>
            </p:spPr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文字方塊 2">
                  <a:extLst>
                    <a:ext uri="{FF2B5EF4-FFF2-40B4-BE49-F238E27FC236}">
                      <a16:creationId xmlns:a16="http://schemas.microsoft.com/office/drawing/2014/main" id="{5030D71B-A8C7-BC78-0D6C-3B9F879F963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808" y="115497"/>
                  <a:ext cx="284480" cy="2120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0" tIns="0" rIns="0" bIns="0" anchor="t" anchorCtr="0"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altLang="zh-TW" b="0" i="1" u="none" strike="noStrike" kern="1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7030A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b="0" i="1" u="none" strike="noStrike" kern="1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7030A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kumimoji="0" lang="en-US" altLang="zh-TW" b="0" i="1" u="none" strike="noStrike" kern="100" cap="none" spc="0" normalizeH="0" baseline="0" noProof="0" dirty="0" smtClean="0">
                                <a:ln>
                                  <a:noFill/>
                                </a:ln>
                                <a:solidFill>
                                  <a:srgbClr val="7030A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,</m:t>
                            </m:r>
                            <m:r>
                              <a:rPr lang="en-US" altLang="zh-TW" i="1" kern="100" dirty="0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kumimoji="0" lang="zh-TW" altLang="en-US" sz="12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文字方塊 2">
                  <a:extLst>
                    <a:ext uri="{FF2B5EF4-FFF2-40B4-BE49-F238E27FC236}">
                      <a16:creationId xmlns:a16="http://schemas.microsoft.com/office/drawing/2014/main" id="{5030D71B-A8C7-BC78-0D6C-3B9F879F963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808" y="115497"/>
                  <a:ext cx="284480" cy="212090"/>
                </a:xfrm>
                <a:prstGeom prst="rect">
                  <a:avLst/>
                </a:prstGeom>
                <a:blipFill>
                  <a:blip r:embed="rId13"/>
                  <a:stretch>
                    <a:fillRect l="-8000" r="-1333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Oval 4">
            <a:extLst>
              <a:ext uri="{FF2B5EF4-FFF2-40B4-BE49-F238E27FC236}">
                <a16:creationId xmlns:a16="http://schemas.microsoft.com/office/drawing/2014/main" id="{115CA44C-1572-3BCC-F7CA-9B9684F5EA4A}"/>
              </a:ext>
            </a:extLst>
          </p:cNvPr>
          <p:cNvSpPr/>
          <p:nvPr/>
        </p:nvSpPr>
        <p:spPr>
          <a:xfrm>
            <a:off x="3871254" y="4241673"/>
            <a:ext cx="186419" cy="187200"/>
          </a:xfrm>
          <a:prstGeom prst="ellipse">
            <a:avLst/>
          </a:prstGeom>
          <a:solidFill>
            <a:srgbClr val="7030A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41" name="Isosceles Triangle 40">
            <a:extLst>
              <a:ext uri="{FF2B5EF4-FFF2-40B4-BE49-F238E27FC236}">
                <a16:creationId xmlns:a16="http://schemas.microsoft.com/office/drawing/2014/main" id="{0BA53F74-DECE-6126-A9B1-C836E1855F29}"/>
              </a:ext>
            </a:extLst>
          </p:cNvPr>
          <p:cNvSpPr/>
          <p:nvPr/>
        </p:nvSpPr>
        <p:spPr>
          <a:xfrm>
            <a:off x="2581038" y="3429000"/>
            <a:ext cx="278524" cy="247343"/>
          </a:xfrm>
          <a:prstGeom prst="triangle">
            <a:avLst/>
          </a:prstGeom>
          <a:solidFill>
            <a:srgbClr val="7030A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F4BB430F-9386-EA2F-25A4-6301704B470F}"/>
              </a:ext>
            </a:extLst>
          </p:cNvPr>
          <p:cNvSpPr/>
          <p:nvPr/>
        </p:nvSpPr>
        <p:spPr>
          <a:xfrm>
            <a:off x="3181030" y="4583236"/>
            <a:ext cx="186419" cy="187200"/>
          </a:xfrm>
          <a:prstGeom prst="rect">
            <a:avLst/>
          </a:prstGeom>
          <a:solidFill>
            <a:srgbClr val="7030A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19C65CA-2318-10E5-9CC4-2845713BBBF9}"/>
                  </a:ext>
                </a:extLst>
              </p:cNvPr>
              <p:cNvSpPr txBox="1"/>
              <p:nvPr/>
            </p:nvSpPr>
            <p:spPr>
              <a:xfrm>
                <a:off x="3791152" y="4490146"/>
                <a:ext cx="389722" cy="289182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zh-TW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1,1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919C65CA-2318-10E5-9CC4-2845713BBB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152" y="4490146"/>
                <a:ext cx="389722" cy="289182"/>
              </a:xfrm>
              <a:prstGeom prst="rect">
                <a:avLst/>
              </a:prstGeom>
              <a:blipFill>
                <a:blip r:embed="rId14"/>
                <a:stretch>
                  <a:fillRect l="-7813" r="-6250" b="-1276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7979B7C-8F04-17AE-9940-2640032C3691}"/>
                  </a:ext>
                </a:extLst>
              </p:cNvPr>
              <p:cNvSpPr txBox="1"/>
              <p:nvPr/>
            </p:nvSpPr>
            <p:spPr>
              <a:xfrm>
                <a:off x="2501733" y="3737678"/>
                <a:ext cx="421013" cy="289182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zh-TW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1,1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97979B7C-8F04-17AE-9940-2640032C36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1733" y="3737678"/>
                <a:ext cx="421013" cy="289182"/>
              </a:xfrm>
              <a:prstGeom prst="rect">
                <a:avLst/>
              </a:prstGeom>
              <a:blipFill>
                <a:blip r:embed="rId15"/>
                <a:stretch>
                  <a:fillRect l="-13043" r="-7246" b="-125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AC370C4A-DA84-B18C-FABD-D51FCF14897E}"/>
                  </a:ext>
                </a:extLst>
              </p:cNvPr>
              <p:cNvSpPr txBox="1"/>
              <p:nvPr/>
            </p:nvSpPr>
            <p:spPr>
              <a:xfrm>
                <a:off x="3184129" y="4831102"/>
                <a:ext cx="183320" cy="276999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AC370C4A-DA84-B18C-FABD-D51FCF1489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4129" y="4831102"/>
                <a:ext cx="183320" cy="276999"/>
              </a:xfrm>
              <a:prstGeom prst="rect">
                <a:avLst/>
              </a:prstGeom>
              <a:blipFill>
                <a:blip r:embed="rId16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>
            <a:extLst>
              <a:ext uri="{FF2B5EF4-FFF2-40B4-BE49-F238E27FC236}">
                <a16:creationId xmlns:a16="http://schemas.microsoft.com/office/drawing/2014/main" id="{35D00892-55BE-0D32-3922-B2961D2BC5D2}"/>
              </a:ext>
            </a:extLst>
          </p:cNvPr>
          <p:cNvSpPr/>
          <p:nvPr/>
        </p:nvSpPr>
        <p:spPr>
          <a:xfrm>
            <a:off x="3843866" y="3016391"/>
            <a:ext cx="186419" cy="187200"/>
          </a:xfrm>
          <a:prstGeom prst="ellips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48" name="Isosceles Triangle 47">
            <a:extLst>
              <a:ext uri="{FF2B5EF4-FFF2-40B4-BE49-F238E27FC236}">
                <a16:creationId xmlns:a16="http://schemas.microsoft.com/office/drawing/2014/main" id="{FB2370F2-1F83-2957-0F03-FAC4A005B1EA}"/>
              </a:ext>
            </a:extLst>
          </p:cNvPr>
          <p:cNvSpPr/>
          <p:nvPr/>
        </p:nvSpPr>
        <p:spPr>
          <a:xfrm>
            <a:off x="992325" y="2466579"/>
            <a:ext cx="278524" cy="247343"/>
          </a:xfrm>
          <a:prstGeom prst="triangle">
            <a:avLst/>
          </a:prstGeom>
          <a:solidFill>
            <a:srgbClr val="00B05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1F029F8B-18DC-AA5C-2A66-B56178DE783E}"/>
                  </a:ext>
                </a:extLst>
              </p:cNvPr>
              <p:cNvSpPr txBox="1"/>
              <p:nvPr/>
            </p:nvSpPr>
            <p:spPr>
              <a:xfrm>
                <a:off x="3763764" y="3264864"/>
                <a:ext cx="395045" cy="289182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zh-TW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TW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1F029F8B-18DC-AA5C-2A66-B56178DE78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3764" y="3264864"/>
                <a:ext cx="395045" cy="289182"/>
              </a:xfrm>
              <a:prstGeom prst="rect">
                <a:avLst/>
              </a:prstGeom>
              <a:blipFill>
                <a:blip r:embed="rId17"/>
                <a:stretch>
                  <a:fillRect l="-7692" r="-7692" b="-1276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546C73C-4A66-8A11-4B92-A18C48CE4839}"/>
                  </a:ext>
                </a:extLst>
              </p:cNvPr>
              <p:cNvSpPr txBox="1"/>
              <p:nvPr/>
            </p:nvSpPr>
            <p:spPr>
              <a:xfrm>
                <a:off x="913020" y="2775257"/>
                <a:ext cx="426335" cy="289182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zh-TW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TW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TW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546C73C-4A66-8A11-4B92-A18C48CE48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020" y="2775257"/>
                <a:ext cx="426335" cy="289182"/>
              </a:xfrm>
              <a:prstGeom prst="rect">
                <a:avLst/>
              </a:prstGeom>
              <a:blipFill>
                <a:blip r:embed="rId18"/>
                <a:stretch>
                  <a:fillRect l="-12857" r="-5714" b="-125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2E5E15F4-45D0-A348-B4FF-74D9904EEEC9}"/>
              </a:ext>
            </a:extLst>
          </p:cNvPr>
          <p:cNvSpPr/>
          <p:nvPr/>
        </p:nvSpPr>
        <p:spPr>
          <a:xfrm>
            <a:off x="3425613" y="1781623"/>
            <a:ext cx="186419" cy="187200"/>
          </a:xfrm>
          <a:prstGeom prst="ellipse">
            <a:avLst/>
          </a:prstGeom>
          <a:solidFill>
            <a:srgbClr val="FF000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52" name="Isosceles Triangle 51">
            <a:extLst>
              <a:ext uri="{FF2B5EF4-FFF2-40B4-BE49-F238E27FC236}">
                <a16:creationId xmlns:a16="http://schemas.microsoft.com/office/drawing/2014/main" id="{6ABA2658-B64A-5D5C-1CBC-76F4E5B6C315}"/>
              </a:ext>
            </a:extLst>
          </p:cNvPr>
          <p:cNvSpPr/>
          <p:nvPr/>
        </p:nvSpPr>
        <p:spPr>
          <a:xfrm>
            <a:off x="1803117" y="1702551"/>
            <a:ext cx="278524" cy="247343"/>
          </a:xfrm>
          <a:prstGeom prst="triangle">
            <a:avLst/>
          </a:prstGeom>
          <a:solidFill>
            <a:srgbClr val="FF000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5D2E1BF9-00B9-FC8E-9A10-68444DF02BF3}"/>
              </a:ext>
            </a:extLst>
          </p:cNvPr>
          <p:cNvSpPr/>
          <p:nvPr/>
        </p:nvSpPr>
        <p:spPr>
          <a:xfrm>
            <a:off x="2839430" y="2193331"/>
            <a:ext cx="186419" cy="187200"/>
          </a:xfrm>
          <a:prstGeom prst="rect">
            <a:avLst/>
          </a:prstGeom>
          <a:solidFill>
            <a:srgbClr val="FF0000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73CFA53-9B4B-786F-5F71-E412793FE702}"/>
                  </a:ext>
                </a:extLst>
              </p:cNvPr>
              <p:cNvSpPr txBox="1"/>
              <p:nvPr/>
            </p:nvSpPr>
            <p:spPr>
              <a:xfrm>
                <a:off x="3345511" y="2030096"/>
                <a:ext cx="395045" cy="289182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zh-TW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,1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73CFA53-9B4B-786F-5F71-E412793FE7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5511" y="2030096"/>
                <a:ext cx="395045" cy="289182"/>
              </a:xfrm>
              <a:prstGeom prst="rect">
                <a:avLst/>
              </a:prstGeom>
              <a:blipFill>
                <a:blip r:embed="rId19"/>
                <a:stretch>
                  <a:fillRect l="-7692" r="-6154" b="-1489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EF44A521-9C4F-F326-7B4D-DBB2B6C96A4B}"/>
                  </a:ext>
                </a:extLst>
              </p:cNvPr>
              <p:cNvSpPr txBox="1"/>
              <p:nvPr/>
            </p:nvSpPr>
            <p:spPr>
              <a:xfrm>
                <a:off x="1723812" y="2011229"/>
                <a:ext cx="426335" cy="289182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altLang="zh-TW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,1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EF44A521-9C4F-F326-7B4D-DBB2B6C96A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812" y="2011229"/>
                <a:ext cx="426335" cy="289182"/>
              </a:xfrm>
              <a:prstGeom prst="rect">
                <a:avLst/>
              </a:prstGeom>
              <a:blipFill>
                <a:blip r:embed="rId20"/>
                <a:stretch>
                  <a:fillRect l="-12857" r="-5714" b="-1276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9491B27F-8908-0F7B-8348-3FA2EF6F73D1}"/>
                  </a:ext>
                </a:extLst>
              </p:cNvPr>
              <p:cNvSpPr txBox="1"/>
              <p:nvPr/>
            </p:nvSpPr>
            <p:spPr>
              <a:xfrm>
                <a:off x="2831696" y="2431522"/>
                <a:ext cx="186718" cy="276999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9491B27F-8908-0F7B-8348-3FA2EF6F73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1696" y="2431522"/>
                <a:ext cx="186718" cy="276999"/>
              </a:xfrm>
              <a:prstGeom prst="rect">
                <a:avLst/>
              </a:prstGeom>
              <a:blipFill>
                <a:blip r:embed="rId21"/>
                <a:stretch>
                  <a:fillRect l="-33333" r="-30000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2803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7037E-7 L -0.05169 0.06667 " pathEditMode="relative" rAng="0" ptsTypes="AA">
                                      <p:cBhvr>
                                        <p:cTn id="59" dur="1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1" y="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7037E-6 L -0.05664 0.05232 " pathEditMode="relative" rAng="0" ptsTypes="AA">
                                      <p:cBhvr>
                                        <p:cTn id="70" dur="12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39" y="26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2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Problem Formulation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3" name="Content Placeholder 1"/>
              <p:cNvSpPr txBox="1">
                <a:spLocks/>
              </p:cNvSpPr>
              <p:nvPr/>
            </p:nvSpPr>
            <p:spPr>
              <a:xfrm>
                <a:off x="88725" y="1043535"/>
                <a:ext cx="13422608" cy="38278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lvl="1" indent="0">
                  <a:buNone/>
                </a:pPr>
                <a:endParaRPr lang="en-US" altLang="zh-TW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altLang="zh-TW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Network delay for source-destina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𝑠</m:t>
                        </m:r>
                      </m:e>
                      <m:sub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zh-TW" alt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𝛿</m:t>
                        </m:r>
                      </m:sub>
                    </m:sSub>
                    <m:r>
                      <a:rPr lang="en-US" altLang="zh-TW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altLang="zh-TW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TW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</m:t>
                        </m:r>
                      </m:e>
                      <m:sub>
                        <m:r>
                          <a:rPr lang="en-US" altLang="zh-TW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  <m:r>
                          <a:rPr lang="en-US" altLang="zh-TW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zh-TW" altLang="en-US" sz="2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𝛿</m:t>
                        </m:r>
                      </m:sub>
                    </m:sSub>
                  </m:oMath>
                </a14:m>
                <a:r>
                  <a:rPr lang="en-US" altLang="zh-TW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 pair through satellite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𝑢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Term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TW" altLang="en-US" sz="200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  <m:sup>
                        <m:sSub>
                          <m:sSubPr>
                            <m:ctrlPr>
                              <a:rPr lang="pt-BR" altLang="zh-TW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</m:sub>
                        </m:sSub>
                        <m:sSub>
                          <m:sSubPr>
                            <m:ctrlPr>
                              <a:rPr lang="pt-BR" altLang="zh-TW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: binary decision for </a:t>
                </a: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hether use the (</a:t>
                </a:r>
                <a:r>
                  <a:rPr lang="zh-TW" alt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𝑢</a:t>
                </a: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zh-TW" alt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𝑣</a:t>
                </a: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) edge to transmit the</a:t>
                </a:r>
                <a:r>
                  <a:rPr lang="en-US" altLang="zh-TW" sz="20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pair flow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zh-TW" altLang="en-US" sz="200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  <m:sup>
                        <m:sSub>
                          <m:sSubPr>
                            <m:ctrlPr>
                              <a:rPr lang="pt-BR" altLang="zh-TW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</m:sub>
                        </m:sSub>
                        <m:sSub>
                          <m:sSubPr>
                            <m:ctrlPr>
                              <a:rPr lang="pt-BR" altLang="zh-TW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: binary decision for whether to store the</a:t>
                </a:r>
                <a:r>
                  <a:rPr lang="en-US" altLang="zh-TW" sz="20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pair flow in satellite </a:t>
                </a:r>
                <a:r>
                  <a:rPr lang="zh-TW" alt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𝑢</a:t>
                </a:r>
                <a:endParaRPr lang="en-US" altLang="zh-TW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2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l-GR" altLang="zh-TW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TW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sub>
                    </m:sSub>
                    <m:d>
                      <m:d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: </a:t>
                </a: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distance between satellites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satellites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at timeslot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</m:oMath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2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20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TW" sz="2000" b="0" i="0" smtClean="0">
                            <a:latin typeface="Cambria Math" panose="02040503050406030204" pitchFamily="18" charset="0"/>
                          </a:rPr>
                          <m:t>u</m:t>
                        </m:r>
                        <m:r>
                          <a:rPr lang="zh-TW" altLang="en-US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zh-TW" altLang="en-US" sz="200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: transmission rate between satellites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and satellites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</m:oMath>
                </a14:m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c : light speed</a:t>
                </a:r>
              </a:p>
              <a:p>
                <a:pPr lvl="2">
                  <a:buFont typeface="Wingdings" panose="05000000000000000000" pitchFamily="2" charset="2"/>
                  <a:buChar char="§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2">
                  <a:buFont typeface="Wingdings" panose="05000000000000000000" pitchFamily="2" charset="2"/>
                  <a:buChar char="§"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Font typeface="Arial" pitchFamily="34" charset="0"/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223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25" y="1043535"/>
                <a:ext cx="13422608" cy="3827821"/>
              </a:xfrm>
              <a:prstGeom prst="rect">
                <a:avLst/>
              </a:prstGeom>
              <a:blipFill>
                <a:blip r:embed="rId3"/>
                <a:stretch>
                  <a:fillRect b="-3821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圖片 4">
            <a:extLst>
              <a:ext uri="{FF2B5EF4-FFF2-40B4-BE49-F238E27FC236}">
                <a16:creationId xmlns:a16="http://schemas.microsoft.com/office/drawing/2014/main" id="{77213799-E456-4134-9691-526FEF50A2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0857" y="2186461"/>
            <a:ext cx="8792802" cy="943107"/>
          </a:xfrm>
          <a:prstGeom prst="rect">
            <a:avLst/>
          </a:prstGeom>
        </p:spPr>
      </p:pic>
      <p:sp>
        <p:nvSpPr>
          <p:cNvPr id="12" name="矩形: 圓角 239">
            <a:extLst>
              <a:ext uri="{FF2B5EF4-FFF2-40B4-BE49-F238E27FC236}">
                <a16:creationId xmlns:a16="http://schemas.microsoft.com/office/drawing/2014/main" id="{1BF1A7F1-B7E5-4BD0-64AD-196BF8688BAB}"/>
              </a:ext>
            </a:extLst>
          </p:cNvPr>
          <p:cNvSpPr/>
          <p:nvPr/>
        </p:nvSpPr>
        <p:spPr>
          <a:xfrm>
            <a:off x="5638517" y="2608144"/>
            <a:ext cx="506639" cy="521424"/>
          </a:xfrm>
          <a:prstGeom prst="roundRect">
            <a:avLst/>
          </a:prstGeom>
          <a:noFill/>
          <a:ln w="19050" cap="flat" cmpd="sng" algn="ctr">
            <a:solidFill>
              <a:srgbClr val="70AD47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3" name="文字方塊 240">
            <a:extLst>
              <a:ext uri="{FF2B5EF4-FFF2-40B4-BE49-F238E27FC236}">
                <a16:creationId xmlns:a16="http://schemas.microsoft.com/office/drawing/2014/main" id="{54B6D925-7600-7790-F9BC-4E0704226F1E}"/>
              </a:ext>
            </a:extLst>
          </p:cNvPr>
          <p:cNvSpPr txBox="1"/>
          <p:nvPr/>
        </p:nvSpPr>
        <p:spPr>
          <a:xfrm>
            <a:off x="5665333" y="2254044"/>
            <a:ext cx="4530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b="0" i="0" u="none" strike="noStrike" kern="0" cap="none" spc="0" normalizeH="0" baseline="0" noProof="0" dirty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</a:rPr>
              <a:t>TX</a:t>
            </a:r>
            <a:endParaRPr kumimoji="0" lang="zh-TW" altLang="en-US" b="0" i="0" u="none" strike="noStrike" kern="0" cap="none" spc="0" normalizeH="0" baseline="0" noProof="0" dirty="0">
              <a:ln>
                <a:noFill/>
              </a:ln>
              <a:solidFill>
                <a:srgbClr val="70AD47">
                  <a:lumMod val="75000"/>
                </a:srgbClr>
              </a:solidFill>
              <a:effectLst/>
              <a:uLnTx/>
              <a:uFillTx/>
            </a:endParaRPr>
          </a:p>
        </p:txBody>
      </p:sp>
      <p:sp>
        <p:nvSpPr>
          <p:cNvPr id="14" name="矩形: 圓角 241">
            <a:extLst>
              <a:ext uri="{FF2B5EF4-FFF2-40B4-BE49-F238E27FC236}">
                <a16:creationId xmlns:a16="http://schemas.microsoft.com/office/drawing/2014/main" id="{8A42CF8D-A18D-777F-EA33-700A6CBCE076}"/>
              </a:ext>
            </a:extLst>
          </p:cNvPr>
          <p:cNvSpPr/>
          <p:nvPr/>
        </p:nvSpPr>
        <p:spPr>
          <a:xfrm>
            <a:off x="4474036" y="2569200"/>
            <a:ext cx="833303" cy="521424"/>
          </a:xfrm>
          <a:prstGeom prst="roundRect">
            <a:avLst/>
          </a:prstGeom>
          <a:noFill/>
          <a:ln w="19050" cap="flat" cmpd="sng" algn="ctr">
            <a:solidFill>
              <a:srgbClr val="FFC000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5" name="文字方塊 242">
            <a:extLst>
              <a:ext uri="{FF2B5EF4-FFF2-40B4-BE49-F238E27FC236}">
                <a16:creationId xmlns:a16="http://schemas.microsoft.com/office/drawing/2014/main" id="{3FF237FE-3538-BCD9-DF13-2A2A71B33C27}"/>
              </a:ext>
            </a:extLst>
          </p:cNvPr>
          <p:cNvSpPr txBox="1"/>
          <p:nvPr/>
        </p:nvSpPr>
        <p:spPr>
          <a:xfrm>
            <a:off x="4260384" y="2238812"/>
            <a:ext cx="1349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b="0" i="0" u="none" strike="noStrike" kern="0" cap="none" spc="0" normalizeH="0" baseline="0" noProof="0" dirty="0">
                <a:ln>
                  <a:noFill/>
                </a:ln>
                <a:solidFill>
                  <a:srgbClr val="FFC000">
                    <a:lumMod val="75000"/>
                  </a:srgbClr>
                </a:solidFill>
                <a:effectLst/>
                <a:uLnTx/>
                <a:uFillTx/>
              </a:rPr>
              <a:t>propagation</a:t>
            </a:r>
            <a:endParaRPr kumimoji="0" lang="zh-TW" altLang="en-US" b="0" i="0" u="none" strike="noStrike" kern="0" cap="none" spc="0" normalizeH="0" baseline="0" noProof="0" dirty="0">
              <a:ln>
                <a:noFill/>
              </a:ln>
              <a:solidFill>
                <a:srgbClr val="FFC000">
                  <a:lumMod val="75000"/>
                </a:srgbClr>
              </a:solidFill>
              <a:effectLst/>
              <a:uLnTx/>
              <a:uFillTx/>
            </a:endParaRP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53E27DD9-7289-A601-1448-5DE5689458D6}"/>
              </a:ext>
            </a:extLst>
          </p:cNvPr>
          <p:cNvSpPr txBox="1">
            <a:spLocks/>
          </p:cNvSpPr>
          <p:nvPr/>
        </p:nvSpPr>
        <p:spPr>
          <a:xfrm>
            <a:off x="208907" y="1019954"/>
            <a:ext cx="11814259" cy="437971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altLang="zh-TW" sz="2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Goal: </a:t>
            </a:r>
            <a:r>
              <a:rPr kumimoji="0" lang="en-US" altLang="zh-TW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minimize all the </a:t>
            </a:r>
            <a:r>
              <a:rPr lang="en-US" altLang="zh-TW" sz="2200" dirty="0">
                <a:latin typeface="Arial" panose="020B0604020202020204" pitchFamily="34" charset="0"/>
                <a:cs typeface="Arial" panose="020B0604020202020204" pitchFamily="34" charset="0"/>
              </a:rPr>
              <a:t>delay time for transmitting all the requests from sources to</a:t>
            </a:r>
            <a:r>
              <a:rPr lang="zh-TW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200" dirty="0">
                <a:latin typeface="Arial" panose="020B0604020202020204" pitchFamily="34" charset="0"/>
                <a:cs typeface="Arial" panose="020B0604020202020204" pitchFamily="34" charset="0"/>
              </a:rPr>
              <a:t>destinations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peech Bubble: Rectangle with Corners Rounded 5">
            <a:extLst>
              <a:ext uri="{FF2B5EF4-FFF2-40B4-BE49-F238E27FC236}">
                <a16:creationId xmlns:a16="http://schemas.microsoft.com/office/drawing/2014/main" id="{9DDF3D2C-F58D-2ADE-9C9F-2D5927954E9E}"/>
              </a:ext>
            </a:extLst>
          </p:cNvPr>
          <p:cNvSpPr/>
          <p:nvPr/>
        </p:nvSpPr>
        <p:spPr>
          <a:xfrm>
            <a:off x="7194142" y="3363226"/>
            <a:ext cx="1573938" cy="434763"/>
          </a:xfrm>
          <a:prstGeom prst="wedgeRoundRectCallout">
            <a:avLst>
              <a:gd name="adj1" fmla="val -13128"/>
              <a:gd name="adj2" fmla="val -119414"/>
              <a:gd name="adj3" fmla="val 16667"/>
            </a:avLst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iting time</a:t>
            </a:r>
          </a:p>
        </p:txBody>
      </p:sp>
      <p:sp>
        <p:nvSpPr>
          <p:cNvPr id="7" name="Speech Bubble: Rectangle with Corners Rounded 6">
            <a:extLst>
              <a:ext uri="{FF2B5EF4-FFF2-40B4-BE49-F238E27FC236}">
                <a16:creationId xmlns:a16="http://schemas.microsoft.com/office/drawing/2014/main" id="{F38B6231-8014-43F1-67DF-7275F04BFE14}"/>
              </a:ext>
            </a:extLst>
          </p:cNvPr>
          <p:cNvSpPr/>
          <p:nvPr/>
        </p:nvSpPr>
        <p:spPr>
          <a:xfrm>
            <a:off x="4346551" y="3363226"/>
            <a:ext cx="1573938" cy="434763"/>
          </a:xfrm>
          <a:prstGeom prst="wedgeRoundRectCallout">
            <a:avLst>
              <a:gd name="adj1" fmla="val 18021"/>
              <a:gd name="adj2" fmla="val -99997"/>
              <a:gd name="adj3" fmla="val 16667"/>
            </a:avLst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outing delay</a:t>
            </a:r>
          </a:p>
        </p:txBody>
      </p:sp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8351058D-AF3A-7877-4F51-8CDFDEC70C3F}"/>
              </a:ext>
            </a:extLst>
          </p:cNvPr>
          <p:cNvSpPr/>
          <p:nvPr/>
        </p:nvSpPr>
        <p:spPr>
          <a:xfrm>
            <a:off x="9860472" y="2698397"/>
            <a:ext cx="1573938" cy="664829"/>
          </a:xfrm>
          <a:prstGeom prst="wedgeRoundRectCallout">
            <a:avLst>
              <a:gd name="adj1" fmla="val -65189"/>
              <a:gd name="adj2" fmla="val -12494"/>
              <a:gd name="adj3" fmla="val 16667"/>
            </a:avLst>
          </a:prstGeom>
          <a:solidFill>
            <a:srgbClr val="7030A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pproaching the </a:t>
            </a:r>
            <a:r>
              <a:rPr lang="en-US" altLang="zh-TW" dirty="0" err="1">
                <a:latin typeface="Arial" panose="020B0604020202020204" pitchFamily="34" charset="0"/>
                <a:cs typeface="Arial" panose="020B0604020202020204" pitchFamily="34" charset="0"/>
              </a:rPr>
              <a:t>Dest</a:t>
            </a:r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peech Bubble: Rectangle with Corners Rounded 8">
            <a:extLst>
              <a:ext uri="{FF2B5EF4-FFF2-40B4-BE49-F238E27FC236}">
                <a16:creationId xmlns:a16="http://schemas.microsoft.com/office/drawing/2014/main" id="{F6592498-E637-60BE-CF81-D8A16E98CC86}"/>
              </a:ext>
            </a:extLst>
          </p:cNvPr>
          <p:cNvSpPr/>
          <p:nvPr/>
        </p:nvSpPr>
        <p:spPr>
          <a:xfrm>
            <a:off x="9860472" y="1996177"/>
            <a:ext cx="1539048" cy="664829"/>
          </a:xfrm>
          <a:prstGeom prst="wedgeRoundRectCallout">
            <a:avLst>
              <a:gd name="adj1" fmla="val -64039"/>
              <a:gd name="adj2" fmla="val 7164"/>
              <a:gd name="adj3" fmla="val 16667"/>
            </a:avLst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stination reached</a:t>
            </a:r>
          </a:p>
        </p:txBody>
      </p:sp>
    </p:spTree>
    <p:extLst>
      <p:ext uri="{BB962C8B-B14F-4D97-AF65-F5344CB8AC3E}">
        <p14:creationId xmlns:p14="http://schemas.microsoft.com/office/powerpoint/2010/main" val="14638375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18">
            <a:extLst>
              <a:ext uri="{FF2B5EF4-FFF2-40B4-BE49-F238E27FC236}">
                <a16:creationId xmlns:a16="http://schemas.microsoft.com/office/drawing/2014/main" id="{399A4ADD-9598-4863-966A-9598A65ED109}"/>
              </a:ext>
            </a:extLst>
          </p:cNvPr>
          <p:cNvSpPr txBox="1"/>
          <p:nvPr/>
        </p:nvSpPr>
        <p:spPr>
          <a:xfrm>
            <a:off x="8818223" y="3695864"/>
            <a:ext cx="32324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k bandwidth limit</a:t>
            </a:r>
          </a:p>
        </p:txBody>
      </p:sp>
      <p:sp>
        <p:nvSpPr>
          <p:cNvPr id="28" name="TextBox 230">
            <a:extLst>
              <a:ext uri="{FF2B5EF4-FFF2-40B4-BE49-F238E27FC236}">
                <a16:creationId xmlns:a16="http://schemas.microsoft.com/office/drawing/2014/main" id="{29F8CAE5-7B69-47EE-A237-A46D4288F5AA}"/>
              </a:ext>
            </a:extLst>
          </p:cNvPr>
          <p:cNvSpPr txBox="1"/>
          <p:nvPr/>
        </p:nvSpPr>
        <p:spPr>
          <a:xfrm>
            <a:off x="9114748" y="4225063"/>
            <a:ext cx="19830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ffer capacity</a:t>
            </a:r>
          </a:p>
        </p:txBody>
      </p:sp>
      <p:sp>
        <p:nvSpPr>
          <p:cNvPr id="33" name="TextBox 20">
            <a:extLst>
              <a:ext uri="{FF2B5EF4-FFF2-40B4-BE49-F238E27FC236}">
                <a16:creationId xmlns:a16="http://schemas.microsoft.com/office/drawing/2014/main" id="{99ABF6A8-56FF-481F-B68E-0552C1FEBB2E}"/>
              </a:ext>
            </a:extLst>
          </p:cNvPr>
          <p:cNvSpPr txBox="1"/>
          <p:nvPr/>
        </p:nvSpPr>
        <p:spPr>
          <a:xfrm>
            <a:off x="8380798" y="2976984"/>
            <a:ext cx="35933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0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quest occupation limit in the </a:t>
            </a:r>
          </a:p>
          <a:p>
            <a:pPr algn="ctr"/>
            <a:r>
              <a:rPr lang="en-US" altLang="zh-TW" sz="20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tellite network</a:t>
            </a:r>
            <a:endParaRPr lang="en-US" sz="200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圖片 45">
            <a:extLst>
              <a:ext uri="{FF2B5EF4-FFF2-40B4-BE49-F238E27FC236}">
                <a16:creationId xmlns:a16="http://schemas.microsoft.com/office/drawing/2014/main" id="{A6D1E7D7-C180-4DE2-93EA-0C5D04E08B7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" t="45173" r="40932" b="45029"/>
          <a:stretch/>
        </p:blipFill>
        <p:spPr>
          <a:xfrm>
            <a:off x="1033235" y="3701895"/>
            <a:ext cx="6872789" cy="37441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Problem </a:t>
            </a:r>
            <a:r>
              <a:rPr lang="en-US" altLang="zh-TW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Formulation-2</a:t>
            </a:r>
            <a:endParaRPr lang="en-US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6" name="Content Placeholder 1"/>
          <p:cNvSpPr txBox="1">
            <a:spLocks/>
          </p:cNvSpPr>
          <p:nvPr/>
        </p:nvSpPr>
        <p:spPr>
          <a:xfrm>
            <a:off x="141352" y="1155650"/>
            <a:ext cx="11379200" cy="538666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224" name="TextBox 223"/>
          <p:cNvSpPr txBox="1"/>
          <p:nvPr/>
        </p:nvSpPr>
        <p:spPr>
          <a:xfrm>
            <a:off x="113015" y="3800187"/>
            <a:ext cx="7041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.t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" name="TextBox 224"/>
          <p:cNvSpPr txBox="1"/>
          <p:nvPr/>
        </p:nvSpPr>
        <p:spPr>
          <a:xfrm>
            <a:off x="8703181" y="926629"/>
            <a:ext cx="29072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 n</a:t>
            </a:r>
            <a:r>
              <a:rPr 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work latency</a:t>
            </a: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5701BA55-0C3C-437D-B61F-25023E9DF1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93992" y="785861"/>
            <a:ext cx="5019234" cy="840257"/>
          </a:xfrm>
          <a:prstGeom prst="rect">
            <a:avLst/>
          </a:prstGeom>
        </p:spPr>
      </p:pic>
      <p:sp>
        <p:nvSpPr>
          <p:cNvPr id="223" name="Left Brace 222"/>
          <p:cNvSpPr/>
          <p:nvPr/>
        </p:nvSpPr>
        <p:spPr>
          <a:xfrm>
            <a:off x="591617" y="1578591"/>
            <a:ext cx="425828" cy="4854250"/>
          </a:xfrm>
          <a:prstGeom prst="leftBrace">
            <a:avLst>
              <a:gd name="adj1" fmla="val 31844"/>
              <a:gd name="adj2" fmla="val 50000"/>
            </a:avLst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TextBox 230">
            <a:extLst>
              <a:ext uri="{FF2B5EF4-FFF2-40B4-BE49-F238E27FC236}">
                <a16:creationId xmlns:a16="http://schemas.microsoft.com/office/drawing/2014/main" id="{D8A35358-3FF3-2E22-4406-5F2347C61964}"/>
              </a:ext>
            </a:extLst>
          </p:cNvPr>
          <p:cNvSpPr txBox="1"/>
          <p:nvPr/>
        </p:nvSpPr>
        <p:spPr>
          <a:xfrm>
            <a:off x="5678630" y="2165636"/>
            <a:ext cx="20628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6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Decision variables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70AD47">
                  <a:lumMod val="75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5" name="Speech Bubble: Rectangle with Corners Rounded 34">
            <a:extLst>
              <a:ext uri="{FF2B5EF4-FFF2-40B4-BE49-F238E27FC236}">
                <a16:creationId xmlns:a16="http://schemas.microsoft.com/office/drawing/2014/main" id="{12F34903-D051-CF7D-11F6-231B3635CC68}"/>
              </a:ext>
            </a:extLst>
          </p:cNvPr>
          <p:cNvSpPr/>
          <p:nvPr/>
        </p:nvSpPr>
        <p:spPr>
          <a:xfrm>
            <a:off x="7927202" y="1445853"/>
            <a:ext cx="3629640" cy="464572"/>
          </a:xfrm>
          <a:prstGeom prst="wedgeRoundRectCallout">
            <a:avLst>
              <a:gd name="adj1" fmla="val -109426"/>
              <a:gd name="adj2" fmla="val 44106"/>
              <a:gd name="adj3" fmla="val 16667"/>
            </a:avLst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inary indicator for link utilization</a:t>
            </a:r>
          </a:p>
        </p:txBody>
      </p:sp>
      <p:sp>
        <p:nvSpPr>
          <p:cNvPr id="36" name="Speech Bubble: Rectangle with Corners Rounded 35">
            <a:extLst>
              <a:ext uri="{FF2B5EF4-FFF2-40B4-BE49-F238E27FC236}">
                <a16:creationId xmlns:a16="http://schemas.microsoft.com/office/drawing/2014/main" id="{569364E5-502C-7787-5164-644C588B9CF2}"/>
              </a:ext>
            </a:extLst>
          </p:cNvPr>
          <p:cNvSpPr/>
          <p:nvPr/>
        </p:nvSpPr>
        <p:spPr>
          <a:xfrm>
            <a:off x="7927202" y="1940330"/>
            <a:ext cx="3933077" cy="435971"/>
          </a:xfrm>
          <a:prstGeom prst="wedgeRoundRectCallout">
            <a:avLst>
              <a:gd name="adj1" fmla="val -103850"/>
              <a:gd name="adj2" fmla="val 7368"/>
              <a:gd name="adj3" fmla="val 16667"/>
            </a:avLst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ary indicator for storing requests</a:t>
            </a:r>
          </a:p>
        </p:txBody>
      </p:sp>
      <p:sp>
        <p:nvSpPr>
          <p:cNvPr id="39" name="TextBox 230">
            <a:extLst>
              <a:ext uri="{FF2B5EF4-FFF2-40B4-BE49-F238E27FC236}">
                <a16:creationId xmlns:a16="http://schemas.microsoft.com/office/drawing/2014/main" id="{5DFBB7DD-67D4-8629-C97B-249D3BF63C98}"/>
              </a:ext>
            </a:extLst>
          </p:cNvPr>
          <p:cNvSpPr txBox="1"/>
          <p:nvPr/>
        </p:nvSpPr>
        <p:spPr>
          <a:xfrm>
            <a:off x="9356633" y="2596286"/>
            <a:ext cx="14294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5B9BD5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on limit</a:t>
            </a: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7BBB4015-FFE6-9D26-0EDB-86EFDD4ECE88}"/>
              </a:ext>
            </a:extLst>
          </p:cNvPr>
          <p:cNvGrpSpPr/>
          <p:nvPr/>
        </p:nvGrpSpPr>
        <p:grpSpPr>
          <a:xfrm>
            <a:off x="1033235" y="2531042"/>
            <a:ext cx="7522992" cy="499815"/>
            <a:chOff x="995885" y="2977439"/>
            <a:chExt cx="7522992" cy="499815"/>
          </a:xfrm>
        </p:grpSpPr>
        <p:pic>
          <p:nvPicPr>
            <p:cNvPr id="23" name="圖片 26">
              <a:extLst>
                <a:ext uri="{FF2B5EF4-FFF2-40B4-BE49-F238E27FC236}">
                  <a16:creationId xmlns:a16="http://schemas.microsoft.com/office/drawing/2014/main" id="{280C33A1-609F-6052-6503-4C6FA247BB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20690" r="35681" b="67522"/>
            <a:stretch/>
          </p:blipFill>
          <p:spPr>
            <a:xfrm>
              <a:off x="995885" y="2994173"/>
              <a:ext cx="7483829" cy="450443"/>
            </a:xfrm>
            <a:prstGeom prst="rect">
              <a:avLst/>
            </a:prstGeom>
          </p:spPr>
        </p:pic>
        <p:sp>
          <p:nvSpPr>
            <p:cNvPr id="40" name="矩形 226">
              <a:extLst>
                <a:ext uri="{FF2B5EF4-FFF2-40B4-BE49-F238E27FC236}">
                  <a16:creationId xmlns:a16="http://schemas.microsoft.com/office/drawing/2014/main" id="{7C925C0F-B730-E90B-029A-F4C54E3C8E06}"/>
                </a:ext>
              </a:extLst>
            </p:cNvPr>
            <p:cNvSpPr/>
            <p:nvPr/>
          </p:nvSpPr>
          <p:spPr>
            <a:xfrm>
              <a:off x="1035048" y="2977439"/>
              <a:ext cx="7483829" cy="499815"/>
            </a:xfrm>
            <a:prstGeom prst="rect">
              <a:avLst/>
            </a:prstGeom>
            <a:noFill/>
            <a:ln w="38100" cap="flat" cmpd="sng" algn="ctr">
              <a:solidFill>
                <a:srgbClr val="5B9BD5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sp>
        <p:nvSpPr>
          <p:cNvPr id="29" name="TextBox 236">
            <a:extLst>
              <a:ext uri="{FF2B5EF4-FFF2-40B4-BE49-F238E27FC236}">
                <a16:creationId xmlns:a16="http://schemas.microsoft.com/office/drawing/2014/main" id="{C2E0F3CD-2687-9C51-A81C-2EF42A655571}"/>
              </a:ext>
            </a:extLst>
          </p:cNvPr>
          <p:cNvSpPr txBox="1"/>
          <p:nvPr/>
        </p:nvSpPr>
        <p:spPr>
          <a:xfrm>
            <a:off x="8864885" y="5530046"/>
            <a:ext cx="22328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C000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flow imbalance</a:t>
            </a:r>
          </a:p>
        </p:txBody>
      </p:sp>
      <p:sp>
        <p:nvSpPr>
          <p:cNvPr id="44" name="TextBox 236">
            <a:extLst>
              <a:ext uri="{FF2B5EF4-FFF2-40B4-BE49-F238E27FC236}">
                <a16:creationId xmlns:a16="http://schemas.microsoft.com/office/drawing/2014/main" id="{487AA815-8215-10C7-07EF-CB7FB1A1A5E4}"/>
              </a:ext>
            </a:extLst>
          </p:cNvPr>
          <p:cNvSpPr txBox="1"/>
          <p:nvPr/>
        </p:nvSpPr>
        <p:spPr>
          <a:xfrm>
            <a:off x="8910671" y="6042009"/>
            <a:ext cx="1916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44546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low imbalance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76EFC5FF-A477-7737-F0C7-8B21FB8A833C}"/>
              </a:ext>
            </a:extLst>
          </p:cNvPr>
          <p:cNvGrpSpPr/>
          <p:nvPr/>
        </p:nvGrpSpPr>
        <p:grpSpPr>
          <a:xfrm>
            <a:off x="1033235" y="6024453"/>
            <a:ext cx="5076331" cy="457293"/>
            <a:chOff x="1069260" y="6021155"/>
            <a:chExt cx="5076331" cy="457293"/>
          </a:xfrm>
        </p:grpSpPr>
        <p:pic>
          <p:nvPicPr>
            <p:cNvPr id="48" name="圖片 44">
              <a:extLst>
                <a:ext uri="{FF2B5EF4-FFF2-40B4-BE49-F238E27FC236}">
                  <a16:creationId xmlns:a16="http://schemas.microsoft.com/office/drawing/2014/main" id="{FDD774A1-C5FF-ADDC-6A1E-A601CACEF4E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88497" r="52650" b="-140"/>
            <a:stretch/>
          </p:blipFill>
          <p:spPr>
            <a:xfrm>
              <a:off x="1069260" y="6033616"/>
              <a:ext cx="5076331" cy="409903"/>
            </a:xfrm>
            <a:prstGeom prst="rect">
              <a:avLst/>
            </a:prstGeom>
          </p:spPr>
        </p:pic>
        <p:sp>
          <p:nvSpPr>
            <p:cNvPr id="47" name="矩形 231">
              <a:extLst>
                <a:ext uri="{FF2B5EF4-FFF2-40B4-BE49-F238E27FC236}">
                  <a16:creationId xmlns:a16="http://schemas.microsoft.com/office/drawing/2014/main" id="{F447D819-0C5A-F819-A046-10843B66EC29}"/>
                </a:ext>
              </a:extLst>
            </p:cNvPr>
            <p:cNvSpPr/>
            <p:nvPr/>
          </p:nvSpPr>
          <p:spPr>
            <a:xfrm>
              <a:off x="1121407" y="6021155"/>
              <a:ext cx="5019635" cy="457293"/>
            </a:xfrm>
            <a:prstGeom prst="rect">
              <a:avLst/>
            </a:prstGeom>
            <a:noFill/>
            <a:ln w="38100" cap="flat" cmpd="sng" algn="ctr">
              <a:solidFill>
                <a:srgbClr val="A5A5A5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C2D919CB-55C8-DAB8-38CC-7E1E46487BB8}"/>
              </a:ext>
            </a:extLst>
          </p:cNvPr>
          <p:cNvGrpSpPr/>
          <p:nvPr/>
        </p:nvGrpSpPr>
        <p:grpSpPr>
          <a:xfrm>
            <a:off x="1033235" y="4667414"/>
            <a:ext cx="6895454" cy="855750"/>
            <a:chOff x="1064710" y="4669218"/>
            <a:chExt cx="6895454" cy="855750"/>
          </a:xfrm>
        </p:grpSpPr>
        <p:pic>
          <p:nvPicPr>
            <p:cNvPr id="41" name="圖片 40">
              <a:extLst>
                <a:ext uri="{FF2B5EF4-FFF2-40B4-BE49-F238E27FC236}">
                  <a16:creationId xmlns:a16="http://schemas.microsoft.com/office/drawing/2014/main" id="{39F0F929-33AA-46CA-8DCB-CC95088641E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66858" r="41118" b="22505"/>
            <a:stretch/>
          </p:blipFill>
          <p:spPr>
            <a:xfrm>
              <a:off x="1064710" y="4701645"/>
              <a:ext cx="6744234" cy="400110"/>
            </a:xfrm>
            <a:prstGeom prst="rect">
              <a:avLst/>
            </a:prstGeom>
          </p:spPr>
        </p:pic>
        <p:pic>
          <p:nvPicPr>
            <p:cNvPr id="43" name="圖片 42">
              <a:extLst>
                <a:ext uri="{FF2B5EF4-FFF2-40B4-BE49-F238E27FC236}">
                  <a16:creationId xmlns:a16="http://schemas.microsoft.com/office/drawing/2014/main" id="{3D8C1825-84FC-4B22-A4C6-775EEC7D171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59117" t="66858" b="21705"/>
            <a:stretch/>
          </p:blipFill>
          <p:spPr>
            <a:xfrm>
              <a:off x="1934527" y="5094770"/>
              <a:ext cx="4682612" cy="430198"/>
            </a:xfrm>
            <a:prstGeom prst="rect">
              <a:avLst/>
            </a:prstGeom>
          </p:spPr>
        </p:pic>
        <p:sp>
          <p:nvSpPr>
            <p:cNvPr id="51" name="矩形 236">
              <a:extLst>
                <a:ext uri="{FF2B5EF4-FFF2-40B4-BE49-F238E27FC236}">
                  <a16:creationId xmlns:a16="http://schemas.microsoft.com/office/drawing/2014/main" id="{20091A14-3DCB-AB36-FABD-1B8F21FFFFC2}"/>
                </a:ext>
              </a:extLst>
            </p:cNvPr>
            <p:cNvSpPr/>
            <p:nvPr/>
          </p:nvSpPr>
          <p:spPr>
            <a:xfrm>
              <a:off x="1113167" y="4669218"/>
              <a:ext cx="6846997" cy="802832"/>
            </a:xfrm>
            <a:prstGeom prst="rect">
              <a:avLst/>
            </a:prstGeom>
            <a:noFill/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230">
                <a:extLst>
                  <a:ext uri="{FF2B5EF4-FFF2-40B4-BE49-F238E27FC236}">
                    <a16:creationId xmlns:a16="http://schemas.microsoft.com/office/drawing/2014/main" id="{4DF9523A-BD55-2780-C6B4-C361E6AFAB5E}"/>
                  </a:ext>
                </a:extLst>
              </p:cNvPr>
              <p:cNvSpPr txBox="1"/>
              <p:nvPr/>
            </p:nvSpPr>
            <p:spPr>
              <a:xfrm>
                <a:off x="8461781" y="4870579"/>
                <a:ext cx="326590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Flow imbalance </a:t>
                </a:r>
                <a:r>
                  <a:rPr kumimoji="0" lang="en-US" altLang="zh-TW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at node </a:t>
                </a:r>
                <a14:m>
                  <m:oMath xmlns:m="http://schemas.openxmlformats.org/officeDocument/2006/math">
                    <m:r>
                      <a:rPr kumimoji="0" lang="en-US" altLang="zh-TW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1F497D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</m:oMath>
                </a14:m>
                <a:endParaRPr kumimoji="0" lang="en-US" altLang="zh-TW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Box 230">
                <a:extLst>
                  <a:ext uri="{FF2B5EF4-FFF2-40B4-BE49-F238E27FC236}">
                    <a16:creationId xmlns:a16="http://schemas.microsoft.com/office/drawing/2014/main" id="{4DF9523A-BD55-2780-C6B4-C361E6AFAB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1781" y="4870579"/>
                <a:ext cx="3265903" cy="400110"/>
              </a:xfrm>
              <a:prstGeom prst="rect">
                <a:avLst/>
              </a:prstGeom>
              <a:blipFill>
                <a:blip r:embed="rId5"/>
                <a:stretch>
                  <a:fillRect l="-1866" t="-7576" b="-2727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56">
            <a:extLst>
              <a:ext uri="{FF2B5EF4-FFF2-40B4-BE49-F238E27FC236}">
                <a16:creationId xmlns:a16="http://schemas.microsoft.com/office/drawing/2014/main" id="{9F45051F-D7FA-8067-FFE6-CB9C5DD4DE34}"/>
              </a:ext>
            </a:extLst>
          </p:cNvPr>
          <p:cNvGrpSpPr/>
          <p:nvPr/>
        </p:nvGrpSpPr>
        <p:grpSpPr>
          <a:xfrm>
            <a:off x="1033235" y="3095722"/>
            <a:ext cx="7046952" cy="505500"/>
            <a:chOff x="1005588" y="3528881"/>
            <a:chExt cx="7046952" cy="505500"/>
          </a:xfrm>
        </p:grpSpPr>
        <p:pic>
          <p:nvPicPr>
            <p:cNvPr id="54" name="圖片 26">
              <a:extLst>
                <a:ext uri="{FF2B5EF4-FFF2-40B4-BE49-F238E27FC236}">
                  <a16:creationId xmlns:a16="http://schemas.microsoft.com/office/drawing/2014/main" id="{797609BC-DE8E-EA4A-1C8F-980EFBFD51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2527" r="39795" b="54545"/>
            <a:stretch/>
          </p:blipFill>
          <p:spPr>
            <a:xfrm>
              <a:off x="1005588" y="3528881"/>
              <a:ext cx="7005166" cy="493986"/>
            </a:xfrm>
            <a:prstGeom prst="rect">
              <a:avLst/>
            </a:prstGeom>
          </p:spPr>
        </p:pic>
        <p:sp>
          <p:nvSpPr>
            <p:cNvPr id="56" name="矩形 226">
              <a:extLst>
                <a:ext uri="{FF2B5EF4-FFF2-40B4-BE49-F238E27FC236}">
                  <a16:creationId xmlns:a16="http://schemas.microsoft.com/office/drawing/2014/main" id="{C3F6BCE2-CFFF-5CEB-41E9-58E7A6CFD0A7}"/>
                </a:ext>
              </a:extLst>
            </p:cNvPr>
            <p:cNvSpPr/>
            <p:nvPr/>
          </p:nvSpPr>
          <p:spPr>
            <a:xfrm>
              <a:off x="1047374" y="3534566"/>
              <a:ext cx="7005166" cy="499815"/>
            </a:xfrm>
            <a:prstGeom prst="rect">
              <a:avLst/>
            </a:prstGeom>
            <a:noFill/>
            <a:ln w="38100" cap="flat" cmpd="sng" algn="ctr">
              <a:solidFill>
                <a:schemeClr val="accent6">
                  <a:lumMod val="75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pic>
        <p:nvPicPr>
          <p:cNvPr id="60" name="圖片 45">
            <a:extLst>
              <a:ext uri="{FF2B5EF4-FFF2-40B4-BE49-F238E27FC236}">
                <a16:creationId xmlns:a16="http://schemas.microsoft.com/office/drawing/2014/main" id="{E1241070-3715-1210-A7BE-C1838EE6B50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5899" r="37494" b="34107"/>
          <a:stretch/>
        </p:blipFill>
        <p:spPr>
          <a:xfrm>
            <a:off x="1033235" y="4213838"/>
            <a:ext cx="7272850" cy="381895"/>
          </a:xfrm>
          <a:prstGeom prst="rect">
            <a:avLst/>
          </a:prstGeom>
        </p:spPr>
      </p:pic>
      <p:sp>
        <p:nvSpPr>
          <p:cNvPr id="193" name="矩形 226">
            <a:extLst>
              <a:ext uri="{FF2B5EF4-FFF2-40B4-BE49-F238E27FC236}">
                <a16:creationId xmlns:a16="http://schemas.microsoft.com/office/drawing/2014/main" id="{0D8294AF-0745-235F-9910-A679E105C6DD}"/>
              </a:ext>
            </a:extLst>
          </p:cNvPr>
          <p:cNvSpPr/>
          <p:nvPr/>
        </p:nvSpPr>
        <p:spPr>
          <a:xfrm>
            <a:off x="1084255" y="3679500"/>
            <a:ext cx="6820408" cy="455302"/>
          </a:xfrm>
          <a:prstGeom prst="rect">
            <a:avLst/>
          </a:prstGeom>
          <a:noFill/>
          <a:ln w="38100" cap="flat" cmpd="sng" algn="ctr">
            <a:solidFill>
              <a:schemeClr val="accent5">
                <a:lumMod val="75000"/>
              </a:scheme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7D196F4B-49AD-BFDE-E8B3-553CF3D4A0F3}"/>
              </a:ext>
            </a:extLst>
          </p:cNvPr>
          <p:cNvGrpSpPr/>
          <p:nvPr/>
        </p:nvGrpSpPr>
        <p:grpSpPr>
          <a:xfrm>
            <a:off x="1033235" y="1645934"/>
            <a:ext cx="4664624" cy="796930"/>
            <a:chOff x="991003" y="1786046"/>
            <a:chExt cx="4664624" cy="796930"/>
          </a:xfrm>
        </p:grpSpPr>
        <p:pic>
          <p:nvPicPr>
            <p:cNvPr id="194" name="圖片 26">
              <a:extLst>
                <a:ext uri="{FF2B5EF4-FFF2-40B4-BE49-F238E27FC236}">
                  <a16:creationId xmlns:a16="http://schemas.microsoft.com/office/drawing/2014/main" id="{DD27588C-B78A-198E-657F-5820B78B98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59053" b="78882"/>
            <a:stretch/>
          </p:blipFill>
          <p:spPr>
            <a:xfrm>
              <a:off x="991003" y="1786046"/>
              <a:ext cx="4602367" cy="779496"/>
            </a:xfrm>
            <a:prstGeom prst="rect">
              <a:avLst/>
            </a:prstGeom>
          </p:spPr>
        </p:pic>
        <p:sp>
          <p:nvSpPr>
            <p:cNvPr id="5" name="矩形 26">
              <a:extLst>
                <a:ext uri="{FF2B5EF4-FFF2-40B4-BE49-F238E27FC236}">
                  <a16:creationId xmlns:a16="http://schemas.microsoft.com/office/drawing/2014/main" id="{EA0388A0-7234-35CF-FF38-FBF3B119DDB1}"/>
                </a:ext>
              </a:extLst>
            </p:cNvPr>
            <p:cNvSpPr/>
            <p:nvPr/>
          </p:nvSpPr>
          <p:spPr>
            <a:xfrm>
              <a:off x="1035048" y="1787961"/>
              <a:ext cx="4620579" cy="795015"/>
            </a:xfrm>
            <a:prstGeom prst="rect">
              <a:avLst/>
            </a:prstGeom>
            <a:noFill/>
            <a:ln w="38100" cap="flat" cmpd="sng" algn="ctr">
              <a:solidFill>
                <a:srgbClr val="70AD47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sp>
        <p:nvSpPr>
          <p:cNvPr id="196" name="矩形 236">
            <a:extLst>
              <a:ext uri="{FF2B5EF4-FFF2-40B4-BE49-F238E27FC236}">
                <a16:creationId xmlns:a16="http://schemas.microsoft.com/office/drawing/2014/main" id="{947259A3-57B8-A670-15B1-66009B8B7750}"/>
              </a:ext>
            </a:extLst>
          </p:cNvPr>
          <p:cNvSpPr/>
          <p:nvPr/>
        </p:nvSpPr>
        <p:spPr>
          <a:xfrm>
            <a:off x="1084255" y="4189268"/>
            <a:ext cx="7221830" cy="406465"/>
          </a:xfrm>
          <a:prstGeom prst="rect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778A8EE9-0D93-C1BD-F831-D48D381927B4}"/>
              </a:ext>
            </a:extLst>
          </p:cNvPr>
          <p:cNvGrpSpPr/>
          <p:nvPr/>
        </p:nvGrpSpPr>
        <p:grpSpPr>
          <a:xfrm>
            <a:off x="1033235" y="5535225"/>
            <a:ext cx="5076331" cy="429865"/>
            <a:chOff x="1064711" y="5468265"/>
            <a:chExt cx="5076331" cy="429865"/>
          </a:xfrm>
        </p:grpSpPr>
        <p:pic>
          <p:nvPicPr>
            <p:cNvPr id="45" name="圖片 44">
              <a:extLst>
                <a:ext uri="{FF2B5EF4-FFF2-40B4-BE49-F238E27FC236}">
                  <a16:creationId xmlns:a16="http://schemas.microsoft.com/office/drawing/2014/main" id="{00244AA5-7B24-4A3B-BDE5-D5CFFB4AC3F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77348" r="52650" b="11287"/>
            <a:stretch/>
          </p:blipFill>
          <p:spPr>
            <a:xfrm>
              <a:off x="1064711" y="5485699"/>
              <a:ext cx="5076331" cy="400111"/>
            </a:xfrm>
            <a:prstGeom prst="rect">
              <a:avLst/>
            </a:prstGeom>
          </p:spPr>
        </p:pic>
        <p:sp>
          <p:nvSpPr>
            <p:cNvPr id="37" name="矩形 230">
              <a:extLst>
                <a:ext uri="{FF2B5EF4-FFF2-40B4-BE49-F238E27FC236}">
                  <a16:creationId xmlns:a16="http://schemas.microsoft.com/office/drawing/2014/main" id="{DF62AEFC-E43F-4D7E-F171-599BFAE8510B}"/>
                </a:ext>
              </a:extLst>
            </p:cNvPr>
            <p:cNvSpPr/>
            <p:nvPr/>
          </p:nvSpPr>
          <p:spPr>
            <a:xfrm>
              <a:off x="1113168" y="5468265"/>
              <a:ext cx="4982832" cy="429865"/>
            </a:xfrm>
            <a:prstGeom prst="rect">
              <a:avLst/>
            </a:prstGeom>
            <a:noFill/>
            <a:ln w="38100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78007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DRL: State &amp; Action</a:t>
            </a:r>
            <a:endParaRPr lang="zh-TW" altLang="en-US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6" name="Content Placeholder 1"/>
          <p:cNvSpPr txBox="1">
            <a:spLocks/>
          </p:cNvSpPr>
          <p:nvPr/>
        </p:nvSpPr>
        <p:spPr>
          <a:xfrm>
            <a:off x="5013853" y="689100"/>
            <a:ext cx="7178147" cy="550878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ate</a:t>
            </a:r>
            <a:r>
              <a:rPr lang="zh-TW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</a:t>
            </a:r>
            <a:endParaRPr lang="en-US" altLang="zh-TW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ormation of the satellite network</a:t>
            </a:r>
            <a:endParaRPr lang="en-US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atellites:</a:t>
            </a:r>
          </a:p>
          <a:p>
            <a:pPr lvl="2"/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quests: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 marL="857250" lvl="2" indent="0">
              <a:buNone/>
            </a:pP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57250" lvl="2" indent="0">
              <a:buNone/>
            </a:pP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57250" lvl="2" indent="0">
              <a:buNone/>
            </a:pPr>
            <a:endParaRPr lang="en-US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57250" lvl="2" indent="0">
              <a:buNone/>
            </a:pPr>
            <a:endParaRPr lang="en-US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000" b="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xt-hop of the all the requests in the satellite network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400" b="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群組 5">
            <a:extLst>
              <a:ext uri="{FF2B5EF4-FFF2-40B4-BE49-F238E27FC236}">
                <a16:creationId xmlns:a16="http://schemas.microsoft.com/office/drawing/2014/main" id="{C90580DB-6B12-4974-BB62-0611CCB45E61}"/>
              </a:ext>
            </a:extLst>
          </p:cNvPr>
          <p:cNvGrpSpPr/>
          <p:nvPr/>
        </p:nvGrpSpPr>
        <p:grpSpPr>
          <a:xfrm>
            <a:off x="112412" y="1035275"/>
            <a:ext cx="5737607" cy="5217736"/>
            <a:chOff x="358393" y="989180"/>
            <a:chExt cx="5737607" cy="5217736"/>
          </a:xfrm>
        </p:grpSpPr>
        <p:cxnSp>
          <p:nvCxnSpPr>
            <p:cNvPr id="225" name="Straight Connector 224"/>
            <p:cNvCxnSpPr>
              <a:cxnSpLocks/>
            </p:cNvCxnSpPr>
            <p:nvPr/>
          </p:nvCxnSpPr>
          <p:spPr>
            <a:xfrm flipV="1">
              <a:off x="5097666" y="2278894"/>
              <a:ext cx="0" cy="3139200"/>
            </a:xfrm>
            <a:prstGeom prst="line">
              <a:avLst/>
            </a:prstGeom>
            <a:ln w="762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>
              <a:cxnSpLocks/>
            </p:cNvCxnSpPr>
            <p:nvPr/>
          </p:nvCxnSpPr>
          <p:spPr>
            <a:xfrm flipH="1">
              <a:off x="3867089" y="2262800"/>
              <a:ext cx="1262311" cy="0"/>
            </a:xfrm>
            <a:prstGeom prst="line">
              <a:avLst/>
            </a:prstGeom>
            <a:ln w="762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7" name="TextBox 63"/>
            <p:cNvSpPr txBox="1">
              <a:spLocks noChangeArrowheads="1"/>
            </p:cNvSpPr>
            <p:nvPr/>
          </p:nvSpPr>
          <p:spPr bwMode="auto">
            <a:xfrm>
              <a:off x="1777746" y="989180"/>
              <a:ext cx="208934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000" dirty="0">
                  <a:solidFill>
                    <a:schemeClr val="accent6"/>
                  </a:solidFill>
                </a:rPr>
                <a:t>Environment </a:t>
              </a:r>
              <a:r>
                <a:rPr lang="en-US" altLang="en-US" sz="2400" dirty="0"/>
                <a:t> </a:t>
              </a:r>
            </a:p>
          </p:txBody>
        </p:sp>
        <p:sp>
          <p:nvSpPr>
            <p:cNvPr id="228" name="TextBox 62"/>
            <p:cNvSpPr txBox="1">
              <a:spLocks noChangeArrowheads="1"/>
            </p:cNvSpPr>
            <p:nvPr/>
          </p:nvSpPr>
          <p:spPr bwMode="auto">
            <a:xfrm>
              <a:off x="398545" y="5806806"/>
              <a:ext cx="569745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000" dirty="0">
                  <a:solidFill>
                    <a:schemeClr val="accent6"/>
                  </a:solidFill>
                </a:rPr>
                <a:t>Agent (Satellite operation center) </a:t>
              </a:r>
            </a:p>
          </p:txBody>
        </p:sp>
        <p:sp>
          <p:nvSpPr>
            <p:cNvPr id="232" name="TextBox 62"/>
            <p:cNvSpPr txBox="1">
              <a:spLocks noChangeArrowheads="1"/>
            </p:cNvSpPr>
            <p:nvPr/>
          </p:nvSpPr>
          <p:spPr bwMode="auto">
            <a:xfrm>
              <a:off x="358393" y="3429403"/>
              <a:ext cx="118284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000" dirty="0">
                  <a:solidFill>
                    <a:srgbClr val="0099CC"/>
                  </a:solidFill>
                </a:rPr>
                <a:t>action </a:t>
              </a:r>
            </a:p>
          </p:txBody>
        </p:sp>
        <p:graphicFrame>
          <p:nvGraphicFramePr>
            <p:cNvPr id="233" name="Object 232"/>
            <p:cNvGraphicFramePr>
              <a:graphicFrameLocks noChangeAspect="1"/>
            </p:cNvGraphicFramePr>
            <p:nvPr/>
          </p:nvGraphicFramePr>
          <p:xfrm>
            <a:off x="4136775" y="1771572"/>
            <a:ext cx="267972" cy="427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03040" imgH="330120" progId="Equation.DSMT4">
                    <p:embed/>
                  </p:oleObj>
                </mc:Choice>
                <mc:Fallback>
                  <p:oleObj name="Equation" r:id="rId3" imgW="203040" imgH="330120" progId="Equation.DSMT4">
                    <p:embed/>
                    <p:pic>
                      <p:nvPicPr>
                        <p:cNvPr id="233" name="Object 23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36775" y="1771572"/>
                          <a:ext cx="267972" cy="4279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4" name="Straight Arrow Connector 233"/>
            <p:cNvCxnSpPr>
              <a:cxnSpLocks/>
            </p:cNvCxnSpPr>
            <p:nvPr/>
          </p:nvCxnSpPr>
          <p:spPr bwMode="auto">
            <a:xfrm>
              <a:off x="2795872" y="3297596"/>
              <a:ext cx="26545" cy="912899"/>
            </a:xfrm>
            <a:prstGeom prst="straightConnector1">
              <a:avLst/>
            </a:prstGeom>
            <a:ln w="762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5" name="Object 234"/>
            <p:cNvGraphicFramePr>
              <a:graphicFrameLocks noChangeAspect="1"/>
            </p:cNvGraphicFramePr>
            <p:nvPr/>
          </p:nvGraphicFramePr>
          <p:xfrm>
            <a:off x="794224" y="3823881"/>
            <a:ext cx="301468" cy="427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8600" imgH="330120" progId="Equation.DSMT4">
                    <p:embed/>
                  </p:oleObj>
                </mc:Choice>
                <mc:Fallback>
                  <p:oleObj name="Equation" r:id="rId5" imgW="228600" imgH="330120" progId="Equation.DSMT4">
                    <p:embed/>
                    <p:pic>
                      <p:nvPicPr>
                        <p:cNvPr id="235" name="Object 23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4224" y="3823881"/>
                          <a:ext cx="301468" cy="4279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" name="TextBox 62"/>
            <p:cNvSpPr txBox="1">
              <a:spLocks noChangeArrowheads="1"/>
            </p:cNvSpPr>
            <p:nvPr/>
          </p:nvSpPr>
          <p:spPr bwMode="auto">
            <a:xfrm>
              <a:off x="2814870" y="3348716"/>
              <a:ext cx="118284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000" dirty="0">
                  <a:solidFill>
                    <a:srgbClr val="0099CC"/>
                  </a:solidFill>
                </a:rPr>
                <a:t>reward </a:t>
              </a:r>
            </a:p>
          </p:txBody>
        </p:sp>
        <p:graphicFrame>
          <p:nvGraphicFramePr>
            <p:cNvPr id="237" name="Object 236"/>
            <p:cNvGraphicFramePr>
              <a:graphicFrameLocks noChangeAspect="1"/>
            </p:cNvGraphicFramePr>
            <p:nvPr/>
          </p:nvGraphicFramePr>
          <p:xfrm>
            <a:off x="3292724" y="3716799"/>
            <a:ext cx="217727" cy="427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4880" imgH="330120" progId="Equation.DSMT4">
                    <p:embed/>
                  </p:oleObj>
                </mc:Choice>
                <mc:Fallback>
                  <p:oleObj name="Equation" r:id="rId7" imgW="164880" imgH="330120" progId="Equation.DSMT4">
                    <p:embed/>
                    <p:pic>
                      <p:nvPicPr>
                        <p:cNvPr id="237" name="Object 23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92724" y="3716799"/>
                          <a:ext cx="217727" cy="4279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1" name="TextBox 62"/>
            <p:cNvSpPr txBox="1">
              <a:spLocks noChangeArrowheads="1"/>
            </p:cNvSpPr>
            <p:nvPr/>
          </p:nvSpPr>
          <p:spPr bwMode="auto">
            <a:xfrm>
              <a:off x="3683843" y="1514550"/>
              <a:ext cx="118284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2000" dirty="0">
                  <a:solidFill>
                    <a:srgbClr val="0099CC"/>
                  </a:solidFill>
                </a:rPr>
                <a:t>state </a:t>
              </a:r>
            </a:p>
          </p:txBody>
        </p:sp>
        <p:pic>
          <p:nvPicPr>
            <p:cNvPr id="1026" name="Picture 2" descr="Preparations nearly complete at the German Space Operations Center - DLR  Portal">
              <a:extLst>
                <a:ext uri="{FF2B5EF4-FFF2-40B4-BE49-F238E27FC236}">
                  <a16:creationId xmlns:a16="http://schemas.microsoft.com/office/drawing/2014/main" id="{4985141A-0BFE-4D4E-A056-519C16EEE0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1487" y="4328095"/>
              <a:ext cx="2568015" cy="144450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29" name="Straight Connector 228"/>
            <p:cNvCxnSpPr>
              <a:cxnSpLocks/>
            </p:cNvCxnSpPr>
            <p:nvPr/>
          </p:nvCxnSpPr>
          <p:spPr>
            <a:xfrm flipH="1">
              <a:off x="4197470" y="5380017"/>
              <a:ext cx="884389" cy="0"/>
            </a:xfrm>
            <a:prstGeom prst="line">
              <a:avLst/>
            </a:prstGeom>
            <a:ln w="762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4" name="Group 45"/>
            <p:cNvGrpSpPr>
              <a:grpSpLocks/>
            </p:cNvGrpSpPr>
            <p:nvPr/>
          </p:nvGrpSpPr>
          <p:grpSpPr bwMode="auto">
            <a:xfrm>
              <a:off x="471220" y="2268721"/>
              <a:ext cx="1197380" cy="3170002"/>
              <a:chOff x="267448" y="2788280"/>
              <a:chExt cx="907274" cy="2084502"/>
            </a:xfrm>
          </p:grpSpPr>
          <p:grpSp>
            <p:nvGrpSpPr>
              <p:cNvPr id="386" name="Group 42"/>
              <p:cNvGrpSpPr>
                <a:grpSpLocks/>
              </p:cNvGrpSpPr>
              <p:nvPr/>
            </p:nvGrpSpPr>
            <p:grpSpPr bwMode="auto">
              <a:xfrm>
                <a:off x="267448" y="2788280"/>
                <a:ext cx="907274" cy="2084502"/>
                <a:chOff x="331182" y="2822420"/>
                <a:chExt cx="907274" cy="2084502"/>
              </a:xfrm>
            </p:grpSpPr>
            <p:cxnSp>
              <p:nvCxnSpPr>
                <p:cNvPr id="387" name="Straight Connector 386"/>
                <p:cNvCxnSpPr/>
                <p:nvPr/>
              </p:nvCxnSpPr>
              <p:spPr>
                <a:xfrm flipH="1" flipV="1">
                  <a:off x="353325" y="2822420"/>
                  <a:ext cx="0" cy="2084502"/>
                </a:xfrm>
                <a:prstGeom prst="line">
                  <a:avLst/>
                </a:prstGeom>
                <a:ln w="7620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8" name="Straight Arrow Connector 387"/>
                <p:cNvCxnSpPr>
                  <a:cxnSpLocks/>
                </p:cNvCxnSpPr>
                <p:nvPr/>
              </p:nvCxnSpPr>
              <p:spPr>
                <a:xfrm>
                  <a:off x="331182" y="2835121"/>
                  <a:ext cx="907274" cy="0"/>
                </a:xfrm>
                <a:prstGeom prst="straightConnector1">
                  <a:avLst/>
                </a:prstGeom>
                <a:ln w="76200"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85" name="Straight Connector 384"/>
              <p:cNvCxnSpPr>
                <a:cxnSpLocks/>
              </p:cNvCxnSpPr>
              <p:nvPr/>
            </p:nvCxnSpPr>
            <p:spPr>
              <a:xfrm flipH="1">
                <a:off x="273729" y="4855318"/>
                <a:ext cx="733828" cy="0"/>
              </a:xfrm>
              <a:prstGeom prst="line">
                <a:avLst/>
              </a:prstGeom>
              <a:ln w="762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65" name="圖片 64">
              <a:extLst>
                <a:ext uri="{FF2B5EF4-FFF2-40B4-BE49-F238E27FC236}">
                  <a16:creationId xmlns:a16="http://schemas.microsoft.com/office/drawing/2014/main" id="{99B4B3EF-9CEB-4F9C-8E95-312973BDFAC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461" t="7010" r="17460" b="5441"/>
            <a:stretch/>
          </p:blipFill>
          <p:spPr bwMode="auto">
            <a:xfrm>
              <a:off x="1929417" y="1529978"/>
              <a:ext cx="1738065" cy="166787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pic>
        <p:nvPicPr>
          <p:cNvPr id="16" name="圖片 15">
            <a:extLst>
              <a:ext uri="{FF2B5EF4-FFF2-40B4-BE49-F238E27FC236}">
                <a16:creationId xmlns:a16="http://schemas.microsoft.com/office/drawing/2014/main" id="{865578E4-0E4A-4148-BE84-391BB66F9A8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253399" y="1133183"/>
            <a:ext cx="2238687" cy="409632"/>
          </a:xfrm>
          <a:prstGeom prst="rect">
            <a:avLst/>
          </a:prstGeom>
        </p:spPr>
      </p:pic>
      <p:grpSp>
        <p:nvGrpSpPr>
          <p:cNvPr id="13" name="群組 12">
            <a:extLst>
              <a:ext uri="{FF2B5EF4-FFF2-40B4-BE49-F238E27FC236}">
                <a16:creationId xmlns:a16="http://schemas.microsoft.com/office/drawing/2014/main" id="{7054CFE0-17E1-4CC3-9696-1B7E4908463E}"/>
              </a:ext>
            </a:extLst>
          </p:cNvPr>
          <p:cNvGrpSpPr/>
          <p:nvPr/>
        </p:nvGrpSpPr>
        <p:grpSpPr>
          <a:xfrm>
            <a:off x="7423475" y="1913886"/>
            <a:ext cx="3905795" cy="895531"/>
            <a:chOff x="7423475" y="2126319"/>
            <a:chExt cx="3905795" cy="895531"/>
          </a:xfrm>
        </p:grpSpPr>
        <p:pic>
          <p:nvPicPr>
            <p:cNvPr id="18" name="圖片 17">
              <a:extLst>
                <a:ext uri="{FF2B5EF4-FFF2-40B4-BE49-F238E27FC236}">
                  <a16:creationId xmlns:a16="http://schemas.microsoft.com/office/drawing/2014/main" id="{8308E0B5-834F-48AB-A5CF-918EB1F1E213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423475" y="2126319"/>
              <a:ext cx="3905795" cy="409632"/>
            </a:xfrm>
            <a:prstGeom prst="rect">
              <a:avLst/>
            </a:prstGeom>
          </p:spPr>
        </p:pic>
        <p:grpSp>
          <p:nvGrpSpPr>
            <p:cNvPr id="4" name="群組 3">
              <a:extLst>
                <a:ext uri="{FF2B5EF4-FFF2-40B4-BE49-F238E27FC236}">
                  <a16:creationId xmlns:a16="http://schemas.microsoft.com/office/drawing/2014/main" id="{8348047A-E5B2-48B2-B9A4-0894BF1EA33B}"/>
                </a:ext>
              </a:extLst>
            </p:cNvPr>
            <p:cNvGrpSpPr/>
            <p:nvPr/>
          </p:nvGrpSpPr>
          <p:grpSpPr>
            <a:xfrm>
              <a:off x="8027265" y="2535951"/>
              <a:ext cx="2973087" cy="485899"/>
              <a:chOff x="7986721" y="2909285"/>
              <a:chExt cx="2973087" cy="516309"/>
            </a:xfrm>
          </p:grpSpPr>
          <p:sp>
            <p:nvSpPr>
              <p:cNvPr id="239" name="TextBox 238"/>
              <p:cNvSpPr txBox="1">
                <a:spLocks noChangeArrowheads="1"/>
              </p:cNvSpPr>
              <p:nvPr/>
            </p:nvSpPr>
            <p:spPr bwMode="auto">
              <a:xfrm>
                <a:off x="7986721" y="3065852"/>
                <a:ext cx="1035697" cy="3597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600" dirty="0">
                    <a:solidFill>
                      <a:schemeClr val="tx2"/>
                    </a:solidFill>
                  </a:rPr>
                  <a:t>location</a:t>
                </a:r>
                <a:endParaRPr lang="en-US" altLang="en-US" sz="1600" dirty="0">
                  <a:solidFill>
                    <a:schemeClr val="tx2"/>
                  </a:solidFill>
                </a:endParaRPr>
              </a:p>
            </p:txBody>
          </p:sp>
          <p:cxnSp>
            <p:nvCxnSpPr>
              <p:cNvPr id="74" name="Straight Arrow Connector 239">
                <a:extLst>
                  <a:ext uri="{FF2B5EF4-FFF2-40B4-BE49-F238E27FC236}">
                    <a16:creationId xmlns:a16="http://schemas.microsoft.com/office/drawing/2014/main" id="{1F6CF5CD-243C-4473-8E29-FBB47736093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396420" y="2944944"/>
                <a:ext cx="0" cy="211345"/>
              </a:xfrm>
              <a:prstGeom prst="straightConnector1">
                <a:avLst/>
              </a:prstGeom>
              <a:ln w="38100">
                <a:solidFill>
                  <a:srgbClr val="FF006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240">
                <a:extLst>
                  <a:ext uri="{FF2B5EF4-FFF2-40B4-BE49-F238E27FC236}">
                    <a16:creationId xmlns:a16="http://schemas.microsoft.com/office/drawing/2014/main" id="{9F535072-FBC1-4319-A080-54E74D2FA03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222916" y="2909285"/>
                <a:ext cx="392144" cy="0"/>
              </a:xfrm>
              <a:prstGeom prst="line">
                <a:avLst/>
              </a:prstGeom>
              <a:ln w="38100">
                <a:solidFill>
                  <a:srgbClr val="FF0066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248">
                <a:extLst>
                  <a:ext uri="{FF2B5EF4-FFF2-40B4-BE49-F238E27FC236}">
                    <a16:creationId xmlns:a16="http://schemas.microsoft.com/office/drawing/2014/main" id="{A2E68B26-8C0F-45CF-A0E7-D3D06CED3B9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870740" y="2909285"/>
                <a:ext cx="437280" cy="236755"/>
              </a:xfrm>
              <a:prstGeom prst="straightConnector1">
                <a:avLst/>
              </a:prstGeom>
              <a:ln w="38100">
                <a:solidFill>
                  <a:srgbClr val="AD79E7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249">
                <a:extLst>
                  <a:ext uri="{FF2B5EF4-FFF2-40B4-BE49-F238E27FC236}">
                    <a16:creationId xmlns:a16="http://schemas.microsoft.com/office/drawing/2014/main" id="{E0658FC5-6646-4684-945A-E8545A74FD8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660196" y="2910521"/>
                <a:ext cx="344521" cy="0"/>
              </a:xfrm>
              <a:prstGeom prst="line">
                <a:avLst/>
              </a:prstGeom>
              <a:ln w="38100">
                <a:solidFill>
                  <a:srgbClr val="AD79E7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79" name="TextBox 256">
                <a:extLst>
                  <a:ext uri="{FF2B5EF4-FFF2-40B4-BE49-F238E27FC236}">
                    <a16:creationId xmlns:a16="http://schemas.microsoft.com/office/drawing/2014/main" id="{CD19E543-892E-44A7-AAC9-364AE1E24A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95834" y="3050732"/>
                <a:ext cx="1763974" cy="3597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600" dirty="0">
                    <a:solidFill>
                      <a:schemeClr val="tx2"/>
                    </a:solidFill>
                  </a:rPr>
                  <a:t>available storage</a:t>
                </a:r>
                <a:endParaRPr lang="en-US" altLang="en-US" sz="1600" dirty="0">
                  <a:solidFill>
                    <a:schemeClr val="tx2"/>
                  </a:solidFill>
                </a:endParaRPr>
              </a:p>
            </p:txBody>
          </p:sp>
        </p:grpSp>
      </p:grpSp>
      <p:pic>
        <p:nvPicPr>
          <p:cNvPr id="29" name="圖片 28">
            <a:extLst>
              <a:ext uri="{FF2B5EF4-FFF2-40B4-BE49-F238E27FC236}">
                <a16:creationId xmlns:a16="http://schemas.microsoft.com/office/drawing/2014/main" id="{9A2A495E-E317-4EA9-A080-56E52D2BA12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357594" y="4361527"/>
            <a:ext cx="4172532" cy="390580"/>
          </a:xfrm>
          <a:prstGeom prst="rect">
            <a:avLst/>
          </a:prstGeom>
        </p:spPr>
      </p:pic>
      <p:pic>
        <p:nvPicPr>
          <p:cNvPr id="31" name="圖片 30">
            <a:extLst>
              <a:ext uri="{FF2B5EF4-FFF2-40B4-BE49-F238E27FC236}">
                <a16:creationId xmlns:a16="http://schemas.microsoft.com/office/drawing/2014/main" id="{4612CF03-2CC9-4DEF-B183-7BE8D53F63D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736938" y="5150988"/>
            <a:ext cx="1543265" cy="400106"/>
          </a:xfrm>
          <a:prstGeom prst="rect">
            <a:avLst/>
          </a:prstGeom>
        </p:spPr>
      </p:pic>
      <p:cxnSp>
        <p:nvCxnSpPr>
          <p:cNvPr id="101" name="Straight Arrow Connector 239">
            <a:extLst>
              <a:ext uri="{FF2B5EF4-FFF2-40B4-BE49-F238E27FC236}">
                <a16:creationId xmlns:a16="http://schemas.microsoft.com/office/drawing/2014/main" id="{108DA6AF-2AB5-4999-B07A-4349267418D4}"/>
              </a:ext>
            </a:extLst>
          </p:cNvPr>
          <p:cNvCxnSpPr>
            <a:cxnSpLocks/>
          </p:cNvCxnSpPr>
          <p:nvPr/>
        </p:nvCxnSpPr>
        <p:spPr>
          <a:xfrm>
            <a:off x="6656585" y="5500696"/>
            <a:ext cx="0" cy="288000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240">
            <a:extLst>
              <a:ext uri="{FF2B5EF4-FFF2-40B4-BE49-F238E27FC236}">
                <a16:creationId xmlns:a16="http://schemas.microsoft.com/office/drawing/2014/main" id="{6C4798D0-BBDF-4364-BC7F-6DD22C79C664}"/>
              </a:ext>
            </a:extLst>
          </p:cNvPr>
          <p:cNvCxnSpPr>
            <a:cxnSpLocks/>
            <a:stCxn id="31" idx="2"/>
          </p:cNvCxnSpPr>
          <p:nvPr/>
        </p:nvCxnSpPr>
        <p:spPr>
          <a:xfrm flipV="1">
            <a:off x="6508571" y="5495007"/>
            <a:ext cx="270801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238">
                <a:extLst>
                  <a:ext uri="{FF2B5EF4-FFF2-40B4-BE49-F238E27FC236}">
                    <a16:creationId xmlns:a16="http://schemas.microsoft.com/office/drawing/2014/main" id="{7D535E0B-5DC1-4BFC-AAC6-19DF8B201C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90200" y="5711094"/>
                <a:ext cx="2975649" cy="4199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600" dirty="0">
                    <a:solidFill>
                      <a:schemeClr val="tx2"/>
                    </a:solidFill>
                  </a:rPr>
                  <a:t>remain at current satelli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16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TW" sz="16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TW" sz="16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  <m:sup>
                        <m:sSub>
                          <m:sSubPr>
                            <m:ctrlPr>
                              <a:rPr lang="en-US" altLang="zh-TW" sz="160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TW" sz="16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altLang="zh-TW" sz="16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zh-TW" altLang="en-US" sz="16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𝛿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en-US" altLang="zh-TW" sz="1600" dirty="0">
                    <a:solidFill>
                      <a:srgbClr val="0070C0"/>
                    </a:solidFill>
                  </a:rPr>
                  <a:t> </a:t>
                </a:r>
                <a:endParaRPr lang="en-US" altLang="en-US" sz="16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05" name="TextBox 238">
                <a:extLst>
                  <a:ext uri="{FF2B5EF4-FFF2-40B4-BE49-F238E27FC236}">
                    <a16:creationId xmlns:a16="http://schemas.microsoft.com/office/drawing/2014/main" id="{7D535E0B-5DC1-4BFC-AAC6-19DF8B201C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0200" y="5711094"/>
                <a:ext cx="2975649" cy="419987"/>
              </a:xfrm>
              <a:prstGeom prst="rect">
                <a:avLst/>
              </a:prstGeom>
              <a:blipFill>
                <a:blip r:embed="rId15"/>
                <a:stretch>
                  <a:fillRect l="-1025" b="-130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Straight Arrow Connector 248">
            <a:extLst>
              <a:ext uri="{FF2B5EF4-FFF2-40B4-BE49-F238E27FC236}">
                <a16:creationId xmlns:a16="http://schemas.microsoft.com/office/drawing/2014/main" id="{23565CE7-0139-424C-9D6E-77224DDD6D53}"/>
              </a:ext>
            </a:extLst>
          </p:cNvPr>
          <p:cNvCxnSpPr>
            <a:cxnSpLocks/>
          </p:cNvCxnSpPr>
          <p:nvPr/>
        </p:nvCxnSpPr>
        <p:spPr>
          <a:xfrm>
            <a:off x="6953626" y="5495007"/>
            <a:ext cx="680833" cy="99681"/>
          </a:xfrm>
          <a:prstGeom prst="straightConnector1">
            <a:avLst/>
          </a:prstGeom>
          <a:ln w="38100">
            <a:solidFill>
              <a:srgbClr val="AD79E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249">
            <a:extLst>
              <a:ext uri="{FF2B5EF4-FFF2-40B4-BE49-F238E27FC236}">
                <a16:creationId xmlns:a16="http://schemas.microsoft.com/office/drawing/2014/main" id="{C9F9B848-F19C-4585-AE25-A7C92264A509}"/>
              </a:ext>
            </a:extLst>
          </p:cNvPr>
          <p:cNvCxnSpPr>
            <a:cxnSpLocks/>
          </p:cNvCxnSpPr>
          <p:nvPr/>
        </p:nvCxnSpPr>
        <p:spPr>
          <a:xfrm>
            <a:off x="6833884" y="5496755"/>
            <a:ext cx="344521" cy="0"/>
          </a:xfrm>
          <a:prstGeom prst="line">
            <a:avLst/>
          </a:prstGeom>
          <a:ln w="38100">
            <a:solidFill>
              <a:srgbClr val="AD79E7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238">
                <a:extLst>
                  <a:ext uri="{FF2B5EF4-FFF2-40B4-BE49-F238E27FC236}">
                    <a16:creationId xmlns:a16="http://schemas.microsoft.com/office/drawing/2014/main" id="{F1FB0DAE-DEA9-4B48-8555-46D8E90287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12155" y="5324047"/>
                <a:ext cx="4028503" cy="4199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600" dirty="0">
                    <a:solidFill>
                      <a:schemeClr val="tx2"/>
                    </a:solidFill>
                  </a:rPr>
                  <a:t>to the neighbors of current satelli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16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altLang="zh-TW" sz="16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TW" sz="16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  <m:sup>
                        <m:sSub>
                          <m:sSubPr>
                            <m:ctrlPr>
                              <a:rPr lang="en-US" altLang="zh-TW" sz="160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zh-TW" sz="16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altLang="zh-TW" sz="16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zh-TW" altLang="en-US" sz="16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𝛿</m:t>
                            </m:r>
                          </m:sub>
                        </m:sSub>
                      </m:sup>
                    </m:sSubSup>
                  </m:oMath>
                </a14:m>
                <a:r>
                  <a:rPr lang="en-US" altLang="zh-TW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en-US" sz="16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9" name="TextBox 238">
                <a:extLst>
                  <a:ext uri="{FF2B5EF4-FFF2-40B4-BE49-F238E27FC236}">
                    <a16:creationId xmlns:a16="http://schemas.microsoft.com/office/drawing/2014/main" id="{F1FB0DAE-DEA9-4B48-8555-46D8E9028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12155" y="5324047"/>
                <a:ext cx="4028503" cy="419987"/>
              </a:xfrm>
              <a:prstGeom prst="rect">
                <a:avLst/>
              </a:prstGeom>
              <a:blipFill>
                <a:blip r:embed="rId16"/>
                <a:stretch>
                  <a:fillRect l="-908" b="-130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群組 8">
            <a:extLst>
              <a:ext uri="{FF2B5EF4-FFF2-40B4-BE49-F238E27FC236}">
                <a16:creationId xmlns:a16="http://schemas.microsoft.com/office/drawing/2014/main" id="{E79BB412-C426-47AE-8077-785C88159CB1}"/>
              </a:ext>
            </a:extLst>
          </p:cNvPr>
          <p:cNvGrpSpPr/>
          <p:nvPr/>
        </p:nvGrpSpPr>
        <p:grpSpPr>
          <a:xfrm>
            <a:off x="7102857" y="3071686"/>
            <a:ext cx="4593844" cy="1262682"/>
            <a:chOff x="7102857" y="3284119"/>
            <a:chExt cx="4593844" cy="1262682"/>
          </a:xfrm>
        </p:grpSpPr>
        <p:grpSp>
          <p:nvGrpSpPr>
            <p:cNvPr id="14" name="群組 13">
              <a:extLst>
                <a:ext uri="{FF2B5EF4-FFF2-40B4-BE49-F238E27FC236}">
                  <a16:creationId xmlns:a16="http://schemas.microsoft.com/office/drawing/2014/main" id="{0B749E4B-B940-4355-8BCB-1784591EA87A}"/>
                </a:ext>
              </a:extLst>
            </p:cNvPr>
            <p:cNvGrpSpPr/>
            <p:nvPr/>
          </p:nvGrpSpPr>
          <p:grpSpPr>
            <a:xfrm>
              <a:off x="7102857" y="3284119"/>
              <a:ext cx="4593844" cy="940782"/>
              <a:chOff x="7077428" y="3359244"/>
              <a:chExt cx="4593844" cy="940782"/>
            </a:xfrm>
          </p:grpSpPr>
          <p:pic>
            <p:nvPicPr>
              <p:cNvPr id="25" name="圖片 24">
                <a:extLst>
                  <a:ext uri="{FF2B5EF4-FFF2-40B4-BE49-F238E27FC236}">
                    <a16:creationId xmlns:a16="http://schemas.microsoft.com/office/drawing/2014/main" id="{C47D0462-FE35-4B2A-AA17-D1ACACA9C21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7"/>
              <a:srcRect t="9167" r="47470" b="12582"/>
              <a:stretch/>
            </p:blipFill>
            <p:spPr>
              <a:xfrm>
                <a:off x="7077428" y="3359244"/>
                <a:ext cx="4593844" cy="447260"/>
              </a:xfrm>
              <a:prstGeom prst="rect">
                <a:avLst/>
              </a:prstGeom>
            </p:spPr>
          </p:pic>
          <p:sp>
            <p:nvSpPr>
              <p:cNvPr id="87" name="TextBox 238">
                <a:extLst>
                  <a:ext uri="{FF2B5EF4-FFF2-40B4-BE49-F238E27FC236}">
                    <a16:creationId xmlns:a16="http://schemas.microsoft.com/office/drawing/2014/main" id="{13D1309D-9BE5-438C-A325-FA3AA24B43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64903" y="3961472"/>
                <a:ext cx="951034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600" dirty="0">
                    <a:solidFill>
                      <a:schemeClr val="tx2"/>
                    </a:solidFill>
                  </a:rPr>
                  <a:t>location</a:t>
                </a:r>
                <a:endParaRPr lang="en-US" altLang="en-US" sz="1600" dirty="0">
                  <a:solidFill>
                    <a:schemeClr val="tx2"/>
                  </a:solidFill>
                </a:endParaRPr>
              </a:p>
            </p:txBody>
          </p:sp>
          <p:cxnSp>
            <p:nvCxnSpPr>
              <p:cNvPr id="88" name="Straight Arrow Connector 239">
                <a:extLst>
                  <a:ext uri="{FF2B5EF4-FFF2-40B4-BE49-F238E27FC236}">
                    <a16:creationId xmlns:a16="http://schemas.microsoft.com/office/drawing/2014/main" id="{DC8B7BC7-CD61-478A-8125-7C5F48C2DCE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219555" y="3817110"/>
                <a:ext cx="2804" cy="229570"/>
              </a:xfrm>
              <a:prstGeom prst="straightConnector1">
                <a:avLst/>
              </a:prstGeom>
              <a:ln w="38100">
                <a:solidFill>
                  <a:srgbClr val="FF006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240">
                <a:extLst>
                  <a:ext uri="{FF2B5EF4-FFF2-40B4-BE49-F238E27FC236}">
                    <a16:creationId xmlns:a16="http://schemas.microsoft.com/office/drawing/2014/main" id="{32B9157F-6088-4DAE-AAA8-33A0E7EAD74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26287" y="3814660"/>
                <a:ext cx="392144" cy="0"/>
              </a:xfrm>
              <a:prstGeom prst="line">
                <a:avLst/>
              </a:prstGeom>
              <a:ln w="38100">
                <a:solidFill>
                  <a:srgbClr val="FF0066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91" name="Straight Arrow Connector 248">
                <a:extLst>
                  <a:ext uri="{FF2B5EF4-FFF2-40B4-BE49-F238E27FC236}">
                    <a16:creationId xmlns:a16="http://schemas.microsoft.com/office/drawing/2014/main" id="{B6B1F80D-106D-4EA4-B6D2-35067BC8290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892806" y="3801541"/>
                <a:ext cx="411577" cy="245139"/>
              </a:xfrm>
              <a:prstGeom prst="straightConnector1">
                <a:avLst/>
              </a:prstGeom>
              <a:ln w="38100">
                <a:solidFill>
                  <a:srgbClr val="AD79E7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249">
                <a:extLst>
                  <a:ext uri="{FF2B5EF4-FFF2-40B4-BE49-F238E27FC236}">
                    <a16:creationId xmlns:a16="http://schemas.microsoft.com/office/drawing/2014/main" id="{4B564D14-67B0-421C-BADA-E70DFDD4164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724764" y="3806504"/>
                <a:ext cx="344521" cy="0"/>
              </a:xfrm>
              <a:prstGeom prst="line">
                <a:avLst/>
              </a:prstGeom>
              <a:ln w="38100">
                <a:solidFill>
                  <a:srgbClr val="AD79E7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93" name="TextBox 256">
                <a:extLst>
                  <a:ext uri="{FF2B5EF4-FFF2-40B4-BE49-F238E27FC236}">
                    <a16:creationId xmlns:a16="http://schemas.microsoft.com/office/drawing/2014/main" id="{38332837-FAC4-4F3E-8494-C3DDB6C19A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94330" y="3931253"/>
                <a:ext cx="56693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600" dirty="0">
                    <a:solidFill>
                      <a:schemeClr val="tx2"/>
                    </a:solidFill>
                  </a:rPr>
                  <a:t>size</a:t>
                </a:r>
                <a:endParaRPr lang="en-US" altLang="en-US" sz="1600" dirty="0">
                  <a:solidFill>
                    <a:schemeClr val="tx2"/>
                  </a:solidFill>
                </a:endParaRPr>
              </a:p>
            </p:txBody>
          </p:sp>
        </p:grpSp>
        <p:pic>
          <p:nvPicPr>
            <p:cNvPr id="8" name="圖片 7">
              <a:extLst>
                <a:ext uri="{FF2B5EF4-FFF2-40B4-BE49-F238E27FC236}">
                  <a16:creationId xmlns:a16="http://schemas.microsoft.com/office/drawing/2014/main" id="{9971B410-725A-43B8-B11C-17D2DD75881F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8040504" y="4223000"/>
              <a:ext cx="1926058" cy="3238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95634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855C2F38-576E-44A6-AD85-98DF0F53044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DRL: Reward</a:t>
            </a:r>
            <a:endParaRPr lang="zh-TW" altLang="en-US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6F00DDBA-E891-479B-A4C6-3B83A5BB296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689100"/>
                <a:ext cx="11379200" cy="5029200"/>
              </a:xfrm>
            </p:spPr>
            <p:txBody>
              <a:bodyPr/>
              <a:lstStyle/>
              <a:p>
                <a:endParaRPr lang="en-US" altLang="zh-TW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>
                  <a:buFont typeface="Wingdings" panose="05000000000000000000" pitchFamily="2" charset="2"/>
                  <a:buChar char="l"/>
                </a:pP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Total reward for all the generated requests in the satellite network within timeslot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altLang="zh-TW" sz="20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altLang="zh-TW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altLang="zh-TW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altLang="zh-TW" sz="1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choose to remain at the current satellite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endParaRPr lang="en-US" altLang="zh-TW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>
                  <a:buFont typeface="Wingdings" panose="05000000000000000000" pitchFamily="2" charset="2"/>
                  <a:buChar char="ü"/>
                </a:pPr>
                <a:endParaRPr lang="en-US" altLang="zh-TW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choose next-hop from neighboring satellites</a:t>
                </a:r>
              </a:p>
              <a:p>
                <a:pPr lvl="1">
                  <a:buFont typeface="Wingdings" panose="05000000000000000000" pitchFamily="2" charset="2"/>
                  <a:buChar char="ü"/>
                </a:pPr>
                <a:endParaRPr lang="en-US" altLang="zh-TW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6F00DDBA-E891-479B-A4C6-3B83A5BB296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689100"/>
                <a:ext cx="11379200" cy="502920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圖片 4">
            <a:extLst>
              <a:ext uri="{FF2B5EF4-FFF2-40B4-BE49-F238E27FC236}">
                <a16:creationId xmlns:a16="http://schemas.microsoft.com/office/drawing/2014/main" id="{B3C32100-312E-4903-A8C0-B978C817869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860" t="12894" r="1669" b="65920"/>
          <a:stretch/>
        </p:blipFill>
        <p:spPr>
          <a:xfrm>
            <a:off x="3111684" y="2473673"/>
            <a:ext cx="6386871" cy="850763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1EC471B3-004A-4333-874D-A55C947ACE9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111"/>
          <a:stretch/>
        </p:blipFill>
        <p:spPr>
          <a:xfrm>
            <a:off x="3457876" y="1464110"/>
            <a:ext cx="3202534" cy="655518"/>
          </a:xfrm>
          <a:prstGeom prst="rect">
            <a:avLst/>
          </a:prstGeom>
        </p:spPr>
      </p:pic>
      <p:cxnSp>
        <p:nvCxnSpPr>
          <p:cNvPr id="7" name="Straight Connector 240">
            <a:extLst>
              <a:ext uri="{FF2B5EF4-FFF2-40B4-BE49-F238E27FC236}">
                <a16:creationId xmlns:a16="http://schemas.microsoft.com/office/drawing/2014/main" id="{866467F1-F5C0-4E38-92BD-27806C2B7A39}"/>
              </a:ext>
            </a:extLst>
          </p:cNvPr>
          <p:cNvCxnSpPr>
            <a:cxnSpLocks/>
          </p:cNvCxnSpPr>
          <p:nvPr/>
        </p:nvCxnSpPr>
        <p:spPr>
          <a:xfrm>
            <a:off x="5617943" y="1930634"/>
            <a:ext cx="1042467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8" name="箭號: 向下 7">
            <a:extLst>
              <a:ext uri="{FF2B5EF4-FFF2-40B4-BE49-F238E27FC236}">
                <a16:creationId xmlns:a16="http://schemas.microsoft.com/office/drawing/2014/main" id="{DCE66F9D-CF46-4195-A1D8-7968CC006A56}"/>
              </a:ext>
            </a:extLst>
          </p:cNvPr>
          <p:cNvSpPr/>
          <p:nvPr/>
        </p:nvSpPr>
        <p:spPr>
          <a:xfrm>
            <a:off x="5956300" y="2018510"/>
            <a:ext cx="279400" cy="261430"/>
          </a:xfrm>
          <a:prstGeom prst="downArrow">
            <a:avLst/>
          </a:prstGeom>
          <a:solidFill>
            <a:srgbClr val="FF0066"/>
          </a:solidFill>
          <a:ln>
            <a:solidFill>
              <a:srgbClr val="FF0066"/>
            </a:solidFill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ln>
                <a:solidFill>
                  <a:srgbClr val="FF0066"/>
                </a:solidFill>
              </a:ln>
              <a:solidFill>
                <a:srgbClr val="FF0066"/>
              </a:solidFill>
            </a:endParaRPr>
          </a:p>
        </p:txBody>
      </p:sp>
      <p:sp>
        <p:nvSpPr>
          <p:cNvPr id="9" name="Left Brace 222">
            <a:extLst>
              <a:ext uri="{FF2B5EF4-FFF2-40B4-BE49-F238E27FC236}">
                <a16:creationId xmlns:a16="http://schemas.microsoft.com/office/drawing/2014/main" id="{A9373708-D074-41C9-89FC-3F71DC132EF2}"/>
              </a:ext>
            </a:extLst>
          </p:cNvPr>
          <p:cNvSpPr/>
          <p:nvPr/>
        </p:nvSpPr>
        <p:spPr>
          <a:xfrm>
            <a:off x="711895" y="2562240"/>
            <a:ext cx="349348" cy="641460"/>
          </a:xfrm>
          <a:prstGeom prst="leftBrace">
            <a:avLst>
              <a:gd name="adj1" fmla="val 27869"/>
              <a:gd name="adj2" fmla="val 50000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230">
            <a:extLst>
              <a:ext uri="{FF2B5EF4-FFF2-40B4-BE49-F238E27FC236}">
                <a16:creationId xmlns:a16="http://schemas.microsoft.com/office/drawing/2014/main" id="{9441A9A8-7BB3-4166-A33B-F2D78A009489}"/>
              </a:ext>
            </a:extLst>
          </p:cNvPr>
          <p:cNvSpPr txBox="1"/>
          <p:nvPr/>
        </p:nvSpPr>
        <p:spPr>
          <a:xfrm>
            <a:off x="7654416" y="2674721"/>
            <a:ext cx="37881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xt hop close to destination</a:t>
            </a:r>
          </a:p>
        </p:txBody>
      </p:sp>
      <p:sp>
        <p:nvSpPr>
          <p:cNvPr id="13" name="TextBox 230">
            <a:extLst>
              <a:ext uri="{FF2B5EF4-FFF2-40B4-BE49-F238E27FC236}">
                <a16:creationId xmlns:a16="http://schemas.microsoft.com/office/drawing/2014/main" id="{9A65EAF3-C9A5-4D33-9405-F735EC523842}"/>
              </a:ext>
            </a:extLst>
          </p:cNvPr>
          <p:cNvSpPr txBox="1"/>
          <p:nvPr/>
        </p:nvSpPr>
        <p:spPr>
          <a:xfrm>
            <a:off x="7657036" y="2980191"/>
            <a:ext cx="4239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xt hop far from </a:t>
            </a:r>
            <a:r>
              <a:rPr lang="en-US" altLang="zh-TW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tination</a:t>
            </a:r>
            <a:endParaRPr lang="en-US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圖片 20">
            <a:extLst>
              <a:ext uri="{FF2B5EF4-FFF2-40B4-BE49-F238E27FC236}">
                <a16:creationId xmlns:a16="http://schemas.microsoft.com/office/drawing/2014/main" id="{5A9978C5-F3EA-4274-A13E-CCD053296E1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24622" y="2507178"/>
            <a:ext cx="719517" cy="820444"/>
          </a:xfrm>
          <a:prstGeom prst="rect">
            <a:avLst/>
          </a:prstGeom>
        </p:spPr>
      </p:pic>
      <p:sp>
        <p:nvSpPr>
          <p:cNvPr id="22" name="TextBox 230">
            <a:extLst>
              <a:ext uri="{FF2B5EF4-FFF2-40B4-BE49-F238E27FC236}">
                <a16:creationId xmlns:a16="http://schemas.microsoft.com/office/drawing/2014/main" id="{0DB8AD34-9479-4DA6-B2AB-BFAE0E6D0934}"/>
              </a:ext>
            </a:extLst>
          </p:cNvPr>
          <p:cNvSpPr txBox="1"/>
          <p:nvPr/>
        </p:nvSpPr>
        <p:spPr>
          <a:xfrm>
            <a:off x="7654416" y="2369250"/>
            <a:ext cx="42423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neighbors of the current satellite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00FE4FE-6644-895B-D176-F642AE88DE8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2546" y="3949868"/>
            <a:ext cx="7720287" cy="2004008"/>
          </a:xfrm>
          <a:prstGeom prst="rect">
            <a:avLst/>
          </a:prstGeom>
        </p:spPr>
      </p:pic>
      <p:sp>
        <p:nvSpPr>
          <p:cNvPr id="11" name="Left Brace 222">
            <a:extLst>
              <a:ext uri="{FF2B5EF4-FFF2-40B4-BE49-F238E27FC236}">
                <a16:creationId xmlns:a16="http://schemas.microsoft.com/office/drawing/2014/main" id="{B7434206-3AEC-4D06-9983-830A843B46E3}"/>
              </a:ext>
            </a:extLst>
          </p:cNvPr>
          <p:cNvSpPr/>
          <p:nvPr/>
        </p:nvSpPr>
        <p:spPr>
          <a:xfrm>
            <a:off x="681729" y="3782726"/>
            <a:ext cx="373164" cy="2375952"/>
          </a:xfrm>
          <a:prstGeom prst="leftBrace">
            <a:avLst>
              <a:gd name="adj1" fmla="val 55174"/>
              <a:gd name="adj2" fmla="val 50000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TextBox 230">
            <a:extLst>
              <a:ext uri="{FF2B5EF4-FFF2-40B4-BE49-F238E27FC236}">
                <a16:creationId xmlns:a16="http://schemas.microsoft.com/office/drawing/2014/main" id="{68102086-007D-40C3-9030-6078A89C8FC2}"/>
              </a:ext>
            </a:extLst>
          </p:cNvPr>
          <p:cNvSpPr txBox="1"/>
          <p:nvPr/>
        </p:nvSpPr>
        <p:spPr>
          <a:xfrm>
            <a:off x="8582834" y="3897130"/>
            <a:ext cx="3927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xt hop </a:t>
            </a: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ching destination </a:t>
            </a:r>
          </a:p>
        </p:txBody>
      </p:sp>
      <p:sp>
        <p:nvSpPr>
          <p:cNvPr id="15" name="TextBox 230">
            <a:extLst>
              <a:ext uri="{FF2B5EF4-FFF2-40B4-BE49-F238E27FC236}">
                <a16:creationId xmlns:a16="http://schemas.microsoft.com/office/drawing/2014/main" id="{AECED640-AD43-421C-9890-7FD335A97D03}"/>
              </a:ext>
            </a:extLst>
          </p:cNvPr>
          <p:cNvSpPr txBox="1"/>
          <p:nvPr/>
        </p:nvSpPr>
        <p:spPr>
          <a:xfrm>
            <a:off x="8582832" y="4294123"/>
            <a:ext cx="3822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xt hop closer to </a:t>
            </a:r>
            <a:r>
              <a:rPr lang="en-US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t</a:t>
            </a: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/ best</a:t>
            </a:r>
          </a:p>
        </p:txBody>
      </p:sp>
      <p:sp>
        <p:nvSpPr>
          <p:cNvPr id="16" name="TextBox 230">
            <a:extLst>
              <a:ext uri="{FF2B5EF4-FFF2-40B4-BE49-F238E27FC236}">
                <a16:creationId xmlns:a16="http://schemas.microsoft.com/office/drawing/2014/main" id="{46373FC7-C3FA-4044-89AC-95B56604F3FC}"/>
              </a:ext>
            </a:extLst>
          </p:cNvPr>
          <p:cNvSpPr txBox="1"/>
          <p:nvPr/>
        </p:nvSpPr>
        <p:spPr>
          <a:xfrm>
            <a:off x="8565919" y="4653520"/>
            <a:ext cx="39615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xt hop closer to </a:t>
            </a:r>
            <a:r>
              <a:rPr lang="en-US" altLang="zh-TW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t</a:t>
            </a:r>
            <a:r>
              <a:rPr lang="en-US" altLang="zh-TW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/  not best</a:t>
            </a:r>
          </a:p>
        </p:txBody>
      </p:sp>
      <p:sp>
        <p:nvSpPr>
          <p:cNvPr id="17" name="TextBox 230">
            <a:extLst>
              <a:ext uri="{FF2B5EF4-FFF2-40B4-BE49-F238E27FC236}">
                <a16:creationId xmlns:a16="http://schemas.microsoft.com/office/drawing/2014/main" id="{95E0C120-7BBC-463C-B7CB-BED6424E8115}"/>
              </a:ext>
            </a:extLst>
          </p:cNvPr>
          <p:cNvSpPr txBox="1"/>
          <p:nvPr/>
        </p:nvSpPr>
        <p:spPr>
          <a:xfrm>
            <a:off x="8582832" y="5036243"/>
            <a:ext cx="3822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xt hop farther from </a:t>
            </a:r>
            <a:r>
              <a:rPr lang="en-US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t</a:t>
            </a: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/  best</a:t>
            </a:r>
          </a:p>
        </p:txBody>
      </p:sp>
      <p:sp>
        <p:nvSpPr>
          <p:cNvPr id="23" name="TextBox 230">
            <a:extLst>
              <a:ext uri="{FF2B5EF4-FFF2-40B4-BE49-F238E27FC236}">
                <a16:creationId xmlns:a16="http://schemas.microsoft.com/office/drawing/2014/main" id="{E4B56784-3312-442F-B9D4-D98236012C01}"/>
              </a:ext>
            </a:extLst>
          </p:cNvPr>
          <p:cNvSpPr txBox="1"/>
          <p:nvPr/>
        </p:nvSpPr>
        <p:spPr>
          <a:xfrm>
            <a:off x="8582832" y="5417537"/>
            <a:ext cx="38226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xt hop farther from </a:t>
            </a:r>
            <a:r>
              <a:rPr lang="en-US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t</a:t>
            </a:r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/  </a:t>
            </a:r>
          </a:p>
          <a:p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 best</a:t>
            </a:r>
          </a:p>
        </p:txBody>
      </p:sp>
    </p:spTree>
    <p:extLst>
      <p:ext uri="{BB962C8B-B14F-4D97-AF65-F5344CB8AC3E}">
        <p14:creationId xmlns:p14="http://schemas.microsoft.com/office/powerpoint/2010/main" val="3117344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  <p:bldP spid="13" grpId="0"/>
      <p:bldP spid="22" grpId="0"/>
      <p:bldP spid="11" grpId="0" animBg="1"/>
      <p:bldP spid="14" grpId="0"/>
      <p:bldP spid="15" grpId="0"/>
      <p:bldP spid="16" grpId="0"/>
      <p:bldP spid="17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4" name="文本框 7"/>
          <p:cNvSpPr txBox="1">
            <a:spLocks noChangeArrowheads="1"/>
          </p:cNvSpPr>
          <p:nvPr/>
        </p:nvSpPr>
        <p:spPr bwMode="auto">
          <a:xfrm rot="10800000" flipH="1" flipV="1">
            <a:off x="648517" y="840041"/>
            <a:ext cx="11138338" cy="507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b="1" dirty="0">
                <a:solidFill>
                  <a:srgbClr val="C00000"/>
                </a:solidFill>
              </a:rPr>
              <a:t>Introduction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dirty="0">
                <a:solidFill>
                  <a:schemeClr val="tx1"/>
                </a:solidFill>
              </a:rPr>
              <a:t>Work I:  Multi-Commodity Flow Routing for Large-Scale LEO Satellite Networks Using Deep Reinforcement Learning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dirty="0">
                <a:solidFill>
                  <a:schemeClr val="tx1"/>
                </a:solidFill>
              </a:rPr>
              <a:t>Work II: Integrated Satellite-Terrestrial Network Routing Using Deep Reinforcement Learning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dirty="0">
                <a:solidFill>
                  <a:schemeClr val="tx1"/>
                </a:solidFill>
              </a:rPr>
              <a:t>Work III: Distributionally Robust Optimization for the Integrated Satellite-Terrestrial Routing 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dirty="0">
                <a:solidFill>
                  <a:schemeClr val="tx1"/>
                </a:solidFill>
              </a:rPr>
              <a:t>Conclusions and Future Works</a:t>
            </a:r>
          </a:p>
        </p:txBody>
      </p:sp>
    </p:spTree>
    <p:extLst>
      <p:ext uri="{BB962C8B-B14F-4D97-AF65-F5344CB8AC3E}">
        <p14:creationId xmlns:p14="http://schemas.microsoft.com/office/powerpoint/2010/main" val="10039849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內容版面配置區 2">
            <a:extLst>
              <a:ext uri="{FF2B5EF4-FFF2-40B4-BE49-F238E27FC236}">
                <a16:creationId xmlns:a16="http://schemas.microsoft.com/office/drawing/2014/main" id="{B86EE34D-0143-3306-0C55-EC4353FFAF1A}"/>
              </a:ext>
            </a:extLst>
          </p:cNvPr>
          <p:cNvSpPr txBox="1">
            <a:spLocks/>
          </p:cNvSpPr>
          <p:nvPr/>
        </p:nvSpPr>
        <p:spPr>
          <a:xfrm>
            <a:off x="479950" y="4964771"/>
            <a:ext cx="11684001" cy="1528626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mbined with the multi-step learning, the loss of DRL-SR</a:t>
            </a:r>
          </a:p>
          <a:p>
            <a:pPr lvl="1"/>
            <a:endParaRPr lang="en-US" altLang="zh-TW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altLang="zh-TW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altLang="zh-TW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With the loss function, we can train the model and let the agent learn how to route the multiple requests simultaneously from the source to destination satellite</a:t>
            </a:r>
          </a:p>
        </p:txBody>
      </p:sp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887D4439-AA2F-4143-A0E3-92A07BCFD0F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Proposed Method: DRL</a:t>
            </a:r>
            <a:endParaRPr lang="zh-TW" altLang="en-US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F914BFDB-84BD-4794-857E-26A01AAB68D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063307"/>
                <a:ext cx="11684001" cy="1161721"/>
              </a:xfrm>
            </p:spPr>
            <p:txBody>
              <a:bodyPr/>
              <a:lstStyle/>
              <a:p>
                <a:pPr lvl="1"/>
                <a:endParaRPr lang="en-US" altLang="zh-TW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vailable storage for satellite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𝑢</m:t>
                    </m:r>
                  </m:oMath>
                </a14:m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at next timeslot equals to the current time available storage plus the variation of the flowing requests</a:t>
                </a:r>
              </a:p>
              <a:p>
                <a:pPr lvl="1"/>
                <a:endParaRPr lang="en-US" alt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endParaRPr lang="en-US" alt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/>
                <a:endParaRPr lang="en-US" alt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lvl="1" indent="0">
                  <a:buNone/>
                </a:pPr>
                <a:endParaRPr lang="en-US" altLang="en-US" sz="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F914BFDB-84BD-4794-857E-26A01AAB68D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3307"/>
                <a:ext cx="11684001" cy="1161721"/>
              </a:xfrm>
              <a:blipFill>
                <a:blip r:embed="rId3"/>
                <a:stretch>
                  <a:fillRect r="-574" b="-157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圖片 4">
            <a:extLst>
              <a:ext uri="{FF2B5EF4-FFF2-40B4-BE49-F238E27FC236}">
                <a16:creationId xmlns:a16="http://schemas.microsoft.com/office/drawing/2014/main" id="{9B843BE5-F1E0-4C22-AF20-F3D5CB96BF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25780" y="1840538"/>
            <a:ext cx="4240261" cy="741228"/>
          </a:xfrm>
          <a:prstGeom prst="rect">
            <a:avLst/>
          </a:prstGeom>
        </p:spPr>
      </p:pic>
      <p:sp>
        <p:nvSpPr>
          <p:cNvPr id="6" name="TextBox 238">
            <a:extLst>
              <a:ext uri="{FF2B5EF4-FFF2-40B4-BE49-F238E27FC236}">
                <a16:creationId xmlns:a16="http://schemas.microsoft.com/office/drawing/2014/main" id="{258EEDCA-1AF4-4070-921A-198035C5E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9044" y="2390734"/>
            <a:ext cx="17364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6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 of flowing </a:t>
            </a:r>
            <a:r>
              <a:rPr lang="en-US" altLang="en-US" sz="16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en-US" altLang="en-US" sz="16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sz="16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ellite</a:t>
            </a:r>
            <a:r>
              <a:rPr lang="zh-TW" altLang="en-US" sz="16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6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quests</a:t>
            </a:r>
            <a:endParaRPr lang="en-US" altLang="en-US" sz="16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240">
            <a:extLst>
              <a:ext uri="{FF2B5EF4-FFF2-40B4-BE49-F238E27FC236}">
                <a16:creationId xmlns:a16="http://schemas.microsoft.com/office/drawing/2014/main" id="{7E34B67A-E8DE-45FB-8BC9-5EC117B2E21F}"/>
              </a:ext>
            </a:extLst>
          </p:cNvPr>
          <p:cNvCxnSpPr>
            <a:cxnSpLocks/>
          </p:cNvCxnSpPr>
          <p:nvPr/>
        </p:nvCxnSpPr>
        <p:spPr>
          <a:xfrm>
            <a:off x="7165901" y="2561251"/>
            <a:ext cx="392144" cy="0"/>
          </a:xfrm>
          <a:prstGeom prst="line">
            <a:avLst/>
          </a:prstGeom>
          <a:ln w="38100">
            <a:solidFill>
              <a:srgbClr val="FF0066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8" name="Straight Connector 249">
            <a:extLst>
              <a:ext uri="{FF2B5EF4-FFF2-40B4-BE49-F238E27FC236}">
                <a16:creationId xmlns:a16="http://schemas.microsoft.com/office/drawing/2014/main" id="{4484F350-AD85-4E81-9900-D0E6489CDAC9}"/>
              </a:ext>
            </a:extLst>
          </p:cNvPr>
          <p:cNvCxnSpPr>
            <a:cxnSpLocks/>
          </p:cNvCxnSpPr>
          <p:nvPr/>
        </p:nvCxnSpPr>
        <p:spPr>
          <a:xfrm>
            <a:off x="8778189" y="2577832"/>
            <a:ext cx="344521" cy="0"/>
          </a:xfrm>
          <a:prstGeom prst="line">
            <a:avLst/>
          </a:prstGeom>
          <a:ln w="38100">
            <a:solidFill>
              <a:srgbClr val="AD79E7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右大括弧 8">
            <a:extLst>
              <a:ext uri="{FF2B5EF4-FFF2-40B4-BE49-F238E27FC236}">
                <a16:creationId xmlns:a16="http://schemas.microsoft.com/office/drawing/2014/main" id="{DAC95E5E-1A75-4A3E-A735-2FBB32C71486}"/>
              </a:ext>
            </a:extLst>
          </p:cNvPr>
          <p:cNvSpPr/>
          <p:nvPr/>
        </p:nvSpPr>
        <p:spPr>
          <a:xfrm rot="5400000">
            <a:off x="8031866" y="1545031"/>
            <a:ext cx="384187" cy="2912238"/>
          </a:xfrm>
          <a:prstGeom prst="rightBrace">
            <a:avLst>
              <a:gd name="adj1" fmla="val 52438"/>
              <a:gd name="adj2" fmla="val 47859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TextBox 238">
            <a:extLst>
              <a:ext uri="{FF2B5EF4-FFF2-40B4-BE49-F238E27FC236}">
                <a16:creationId xmlns:a16="http://schemas.microsoft.com/office/drawing/2014/main" id="{985711D7-88F7-431C-84AB-93C197DB0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1913" y="3189846"/>
            <a:ext cx="30689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zh-TW" sz="1600" b="0" i="0" u="none" strike="noStrike" baseline="0" dirty="0">
                <a:solidFill>
                  <a:schemeClr val="tx2"/>
                </a:solidFill>
                <a:latin typeface="NimbusRomNo9L-Regu"/>
              </a:rPr>
              <a:t>variation of the flowing requests</a:t>
            </a:r>
            <a:endParaRPr lang="en-US" altLang="en-US" sz="16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238">
            <a:extLst>
              <a:ext uri="{FF2B5EF4-FFF2-40B4-BE49-F238E27FC236}">
                <a16:creationId xmlns:a16="http://schemas.microsoft.com/office/drawing/2014/main" id="{FBBC3D43-A266-48F6-8A9E-9933E0574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4906" y="2248994"/>
            <a:ext cx="16919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600" dirty="0">
                <a:solidFill>
                  <a:srgbClr val="AD7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 of flowing </a:t>
            </a:r>
            <a:r>
              <a:rPr lang="en-US" altLang="en-US" sz="1600" b="1" dirty="0">
                <a:solidFill>
                  <a:srgbClr val="AD7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en-US" sz="1600" dirty="0">
                <a:solidFill>
                  <a:srgbClr val="AD7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en-US" sz="1600" dirty="0">
                <a:solidFill>
                  <a:srgbClr val="AD7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tellite</a:t>
            </a:r>
            <a:r>
              <a:rPr lang="zh-TW" altLang="en-US" sz="1600" dirty="0">
                <a:solidFill>
                  <a:srgbClr val="AD7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1600" dirty="0">
                <a:solidFill>
                  <a:srgbClr val="AD7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quests</a:t>
            </a:r>
            <a:endParaRPr lang="en-US" altLang="en-US" sz="1600" dirty="0">
              <a:solidFill>
                <a:srgbClr val="AD79E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8967469F-8297-47CA-A0D9-F72AC25FAB3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8061"/>
          <a:stretch/>
        </p:blipFill>
        <p:spPr>
          <a:xfrm>
            <a:off x="3509283" y="5292442"/>
            <a:ext cx="4815947" cy="50225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9830A21-7FB0-CD88-8600-AE980FC0AC0B}"/>
              </a:ext>
            </a:extLst>
          </p:cNvPr>
          <p:cNvSpPr txBox="1"/>
          <p:nvPr/>
        </p:nvSpPr>
        <p:spPr>
          <a:xfrm>
            <a:off x="479950" y="936929"/>
            <a:ext cx="6316155" cy="461665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ransition function for the storage availability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28F8B64-A1C3-7E64-7D63-BF2715973B47}"/>
              </a:ext>
            </a:extLst>
          </p:cNvPr>
          <p:cNvSpPr txBox="1"/>
          <p:nvPr/>
        </p:nvSpPr>
        <p:spPr>
          <a:xfrm>
            <a:off x="508000" y="3146742"/>
            <a:ext cx="2736290" cy="461665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Multi-step learnin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1554678-301F-CFFB-8509-A551D23D6A73}"/>
              </a:ext>
            </a:extLst>
          </p:cNvPr>
          <p:cNvSpPr txBox="1"/>
          <p:nvPr/>
        </p:nvSpPr>
        <p:spPr>
          <a:xfrm>
            <a:off x="508000" y="4503106"/>
            <a:ext cx="2041808" cy="461665"/>
          </a:xfrm>
          <a:prstGeom prst="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Loss function</a:t>
            </a:r>
          </a:p>
        </p:txBody>
      </p:sp>
      <p:sp>
        <p:nvSpPr>
          <p:cNvPr id="17" name="內容版面配置區 2">
            <a:extLst>
              <a:ext uri="{FF2B5EF4-FFF2-40B4-BE49-F238E27FC236}">
                <a16:creationId xmlns:a16="http://schemas.microsoft.com/office/drawing/2014/main" id="{0EBD5401-3995-A82B-07BC-948E2E40676E}"/>
              </a:ext>
            </a:extLst>
          </p:cNvPr>
          <p:cNvSpPr txBox="1">
            <a:spLocks/>
          </p:cNvSpPr>
          <p:nvPr/>
        </p:nvSpPr>
        <p:spPr>
          <a:xfrm>
            <a:off x="28050" y="3290703"/>
            <a:ext cx="11684001" cy="113269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nify the merits of one-step TD learning and Monte Carlo method</a:t>
            </a:r>
          </a:p>
          <a:p>
            <a:pPr lvl="1"/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peed up learning</a:t>
            </a:r>
          </a:p>
        </p:txBody>
      </p:sp>
    </p:spTree>
    <p:extLst>
      <p:ext uri="{BB962C8B-B14F-4D97-AF65-F5344CB8AC3E}">
        <p14:creationId xmlns:p14="http://schemas.microsoft.com/office/powerpoint/2010/main" val="36984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4" grpId="0" animBg="1"/>
      <p:bldP spid="16" grpId="0" animBg="1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BDE6EB8B-AF47-4D0B-BE26-FB014111DC9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imulation Result-1 </a:t>
            </a:r>
            <a:endParaRPr lang="zh-TW" altLang="en-US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A896B80D-A843-4439-AA23-964D8F9A55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951" y="1849266"/>
            <a:ext cx="5240594" cy="3487113"/>
          </a:xfrm>
          <a:prstGeom prst="rect">
            <a:avLst/>
          </a:prstGeom>
        </p:spPr>
      </p:pic>
      <p:sp>
        <p:nvSpPr>
          <p:cNvPr id="9" name="內容版面配置區 1">
            <a:extLst>
              <a:ext uri="{FF2B5EF4-FFF2-40B4-BE49-F238E27FC236}">
                <a16:creationId xmlns:a16="http://schemas.microsoft.com/office/drawing/2014/main" id="{2AAB9477-C6B0-47B5-8585-87519D14F322}"/>
              </a:ext>
            </a:extLst>
          </p:cNvPr>
          <p:cNvSpPr txBox="1">
            <a:spLocks/>
          </p:cNvSpPr>
          <p:nvPr/>
        </p:nvSpPr>
        <p:spPr>
          <a:xfrm>
            <a:off x="5746545" y="1244600"/>
            <a:ext cx="5771536" cy="4953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TW" sz="800" dirty="0"/>
          </a:p>
          <a:p>
            <a:pPr marL="0" indent="0">
              <a:buNone/>
            </a:pPr>
            <a:endParaRPr lang="en-US" altLang="zh-TW" sz="800" dirty="0"/>
          </a:p>
          <a:p>
            <a:pPr marL="0" indent="0">
              <a:buNone/>
            </a:pPr>
            <a:endParaRPr lang="en-US" altLang="zh-TW" sz="8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400" dirty="0"/>
              <a:t>Shortest path</a:t>
            </a: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zh-TW" sz="2000" dirty="0"/>
              <a:t>Local minimum solution</a:t>
            </a: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zh-TW" sz="2000" dirty="0"/>
              <a:t>Effected by the distance between two satellit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400" dirty="0"/>
              <a:t>DRL-SR</a:t>
            </a: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zh-TW" sz="2000" dirty="0"/>
              <a:t>Influenced by proximity to the destination satellite, buffer storage, and link availability </a:t>
            </a:r>
          </a:p>
          <a:p>
            <a:pPr lvl="1">
              <a:spcBef>
                <a:spcPts val="100"/>
              </a:spcBef>
              <a:buFont typeface="Arial" panose="020B0604020202020204" pitchFamily="34" charset="0"/>
              <a:buChar char="•"/>
            </a:pPr>
            <a:r>
              <a:rPr lang="en-US" altLang="zh-TW" sz="2400" dirty="0"/>
              <a:t>Conclusion:</a:t>
            </a:r>
          </a:p>
          <a:p>
            <a:pPr marL="457200" lvl="1" indent="0">
              <a:spcBef>
                <a:spcPts val="100"/>
              </a:spcBef>
              <a:buNone/>
            </a:pPr>
            <a:r>
              <a:rPr lang="en-US" altLang="zh-TW" sz="2400" dirty="0"/>
              <a:t>     More satellites in the network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zh-TW" altLang="en-US" sz="2400" b="1" dirty="0">
                <a:solidFill>
                  <a:srgbClr val="00B050"/>
                </a:solidFill>
              </a:rPr>
              <a:t>→ </a:t>
            </a:r>
            <a:r>
              <a:rPr lang="en-US" altLang="zh-TW" sz="2400" dirty="0"/>
              <a:t>More quickly to forward the   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en-US" altLang="zh-TW" sz="2400" dirty="0"/>
              <a:t>     request to the destination </a:t>
            </a:r>
            <a:endParaRPr lang="zh-TW" altLang="en-US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5539286-0008-6233-CC0C-E75A20368E96}"/>
              </a:ext>
            </a:extLst>
          </p:cNvPr>
          <p:cNvSpPr txBox="1"/>
          <p:nvPr/>
        </p:nvSpPr>
        <p:spPr>
          <a:xfrm>
            <a:off x="6204457" y="1244600"/>
            <a:ext cx="4600375" cy="461665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Latency vs. number of satellites</a:t>
            </a:r>
          </a:p>
        </p:txBody>
      </p:sp>
    </p:spTree>
    <p:extLst>
      <p:ext uri="{BB962C8B-B14F-4D97-AF65-F5344CB8AC3E}">
        <p14:creationId xmlns:p14="http://schemas.microsoft.com/office/powerpoint/2010/main" val="32148370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BDE6EB8B-AF47-4D0B-BE26-FB014111DC9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imulation Results-2</a:t>
            </a:r>
            <a:endParaRPr lang="zh-TW" altLang="en-US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內容版面配置區 1">
            <a:extLst>
              <a:ext uri="{FF2B5EF4-FFF2-40B4-BE49-F238E27FC236}">
                <a16:creationId xmlns:a16="http://schemas.microsoft.com/office/drawing/2014/main" id="{2AAB9477-C6B0-47B5-8585-87519D14F322}"/>
              </a:ext>
            </a:extLst>
          </p:cNvPr>
          <p:cNvSpPr txBox="1">
            <a:spLocks/>
          </p:cNvSpPr>
          <p:nvPr/>
        </p:nvSpPr>
        <p:spPr>
          <a:xfrm>
            <a:off x="6096000" y="2302021"/>
            <a:ext cx="5771536" cy="276527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endParaRPr lang="en-US" altLang="zh-TW" sz="800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TW" sz="800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TW" sz="800" dirty="0"/>
          </a:p>
          <a:p>
            <a:pPr lvl="1">
              <a:spcBef>
                <a:spcPts val="100"/>
              </a:spcBef>
              <a:buFont typeface="Arial" panose="020B0604020202020204" pitchFamily="34" charset="0"/>
              <a:buChar char="•"/>
            </a:pPr>
            <a:r>
              <a:rPr lang="en-US" altLang="zh-TW" sz="2400" dirty="0"/>
              <a:t>More users on the Earth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zh-TW" altLang="en-US" sz="2400" b="1" dirty="0">
                <a:solidFill>
                  <a:srgbClr val="00B050"/>
                </a:solidFill>
              </a:rPr>
              <a:t>→ </a:t>
            </a:r>
            <a:r>
              <a:rPr lang="en-US" altLang="zh-TW" sz="2400" dirty="0"/>
              <a:t>increase the total latency</a:t>
            </a:r>
          </a:p>
          <a:p>
            <a:pPr marL="457200" lvl="1" indent="0">
              <a:spcBef>
                <a:spcPts val="0"/>
              </a:spcBef>
              <a:buNone/>
            </a:pPr>
            <a:endParaRPr lang="en-US" altLang="zh-TW" sz="2400" dirty="0"/>
          </a:p>
          <a:p>
            <a:pPr lvl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TW" sz="2400" dirty="0"/>
              <a:t>More satellites in the network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zh-TW" altLang="en-US" sz="2400" b="1" dirty="0">
                <a:solidFill>
                  <a:srgbClr val="00B050"/>
                </a:solidFill>
              </a:rPr>
              <a:t>→ </a:t>
            </a:r>
            <a:r>
              <a:rPr lang="en-US" altLang="zh-TW" sz="2400" dirty="0"/>
              <a:t>less time to serve the same   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en-US" altLang="zh-TW" sz="2400" dirty="0"/>
              <a:t>     number of the users</a:t>
            </a:r>
          </a:p>
          <a:p>
            <a:pPr lvl="1"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zh-TW" altLang="en-US" sz="2400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1A0B05B5-4A78-4AA1-B867-F8BBA0E2EA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736" y="2090584"/>
            <a:ext cx="5105259" cy="349168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50E33CA-51AF-E0B4-9A4D-C4FAF7F554EB}"/>
              </a:ext>
            </a:extLst>
          </p:cNvPr>
          <p:cNvSpPr txBox="1"/>
          <p:nvPr/>
        </p:nvSpPr>
        <p:spPr>
          <a:xfrm>
            <a:off x="6587273" y="2090584"/>
            <a:ext cx="4016669" cy="461665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Latency vs. number of users</a:t>
            </a:r>
          </a:p>
        </p:txBody>
      </p:sp>
    </p:spTree>
    <p:extLst>
      <p:ext uri="{BB962C8B-B14F-4D97-AF65-F5344CB8AC3E}">
        <p14:creationId xmlns:p14="http://schemas.microsoft.com/office/powerpoint/2010/main" val="34456385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BC831A0A-3C90-4F29-AECF-F22DAF38A69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Summary of Work I</a:t>
            </a:r>
            <a:endParaRPr lang="zh-TW" altLang="en-US" dirty="0">
              <a:effectLst/>
            </a:endParaRP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B020AF2-C1E1-4690-B501-C0C510131D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8000" y="914400"/>
            <a:ext cx="11379200" cy="5029200"/>
          </a:xfrm>
        </p:spPr>
        <p:txBody>
          <a:bodyPr/>
          <a:lstStyle/>
          <a:p>
            <a:pPr marL="34380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We have investigated the </a:t>
            </a:r>
            <a:r>
              <a:rPr lang="en-US" altLang="zh-TW" sz="24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commodity routing problem </a:t>
            </a: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in the LEO   </a:t>
            </a:r>
          </a:p>
          <a:p>
            <a:pPr indent="-342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    satellite network and formulated it as the pure binary integer programming </a:t>
            </a:r>
          </a:p>
          <a:p>
            <a:pPr indent="-34200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    optimization problem.</a:t>
            </a:r>
          </a:p>
          <a:p>
            <a:pPr indent="-342000">
              <a:lnSpc>
                <a:spcPct val="120000"/>
              </a:lnSpc>
              <a:spcBef>
                <a:spcPts val="0"/>
              </a:spcBef>
              <a:buNone/>
            </a:pPr>
            <a:endParaRPr lang="en-US" altLang="zh-TW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380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To address the NP-hard and multi-commodity problem, we have proposed</a:t>
            </a:r>
            <a:r>
              <a:rPr lang="en-US" altLang="zh-TW" sz="24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RL-SR approach</a:t>
            </a: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, which is a </a:t>
            </a:r>
            <a:r>
              <a:rPr lang="en-US" altLang="zh-TW" sz="24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e simultaneous actions under single-agent RL</a:t>
            </a: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indent="-342000">
              <a:lnSpc>
                <a:spcPct val="120000"/>
              </a:lnSpc>
              <a:spcBef>
                <a:spcPts val="0"/>
              </a:spcBef>
            </a:pPr>
            <a:endParaRPr lang="en-US" altLang="zh-TW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380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Simulation results have shown that the proposed algorithm</a:t>
            </a:r>
          </a:p>
          <a:p>
            <a:pPr lvl="1" indent="-342000">
              <a:lnSpc>
                <a:spcPct val="120000"/>
              </a:lnSpc>
              <a:spcBef>
                <a:spcPts val="0"/>
              </a:spcBef>
            </a:pPr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Perform better than the shortest path algorithm</a:t>
            </a:r>
          </a:p>
          <a:p>
            <a:pPr lvl="1" indent="-342000">
              <a:lnSpc>
                <a:spcPct val="120000"/>
              </a:lnSpc>
              <a:spcBef>
                <a:spcPts val="0"/>
              </a:spcBef>
            </a:pPr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Require </a:t>
            </a:r>
            <a:r>
              <a:rPr lang="en-US" altLang="zh-TW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r latency </a:t>
            </a:r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to complete the same task</a:t>
            </a:r>
          </a:p>
        </p:txBody>
      </p:sp>
    </p:spTree>
    <p:extLst>
      <p:ext uri="{BB962C8B-B14F-4D97-AF65-F5344CB8AC3E}">
        <p14:creationId xmlns:p14="http://schemas.microsoft.com/office/powerpoint/2010/main" val="35864676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4" name="文本框 7"/>
          <p:cNvSpPr txBox="1">
            <a:spLocks noChangeArrowheads="1"/>
          </p:cNvSpPr>
          <p:nvPr/>
        </p:nvSpPr>
        <p:spPr bwMode="auto">
          <a:xfrm rot="10800000" flipH="1" flipV="1">
            <a:off x="638992" y="1027872"/>
            <a:ext cx="11138338" cy="507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dirty="0">
                <a:solidFill>
                  <a:schemeClr val="tx1"/>
                </a:solidFill>
              </a:rPr>
              <a:t>Introduction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dirty="0">
                <a:solidFill>
                  <a:schemeClr val="tx1"/>
                </a:solidFill>
              </a:rPr>
              <a:t>Work I:  Multi-Commodity Flow Routing for Large-Scale LEO Satellite Networks Using Deep Reinforcement Learning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b="1" dirty="0">
                <a:solidFill>
                  <a:srgbClr val="C00000"/>
                </a:solidFill>
              </a:rPr>
              <a:t>Work II: Integrated Satellite-Terrestrial Network Routing Using Deep Reinforcement Learning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dirty="0">
                <a:solidFill>
                  <a:schemeClr val="tx1"/>
                </a:solidFill>
              </a:rPr>
              <a:t>Work III: Distributionally Robust Optimization for the Integrated Satellite-Terrestrial Routing 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dirty="0">
                <a:solidFill>
                  <a:schemeClr val="tx1"/>
                </a:solidFill>
              </a:rPr>
              <a:t>Conclusions and Future Works</a:t>
            </a:r>
          </a:p>
        </p:txBody>
      </p:sp>
    </p:spTree>
    <p:extLst>
      <p:ext uri="{BB962C8B-B14F-4D97-AF65-F5344CB8AC3E}">
        <p14:creationId xmlns:p14="http://schemas.microsoft.com/office/powerpoint/2010/main" val="11364966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602D7A50-DD48-A8FF-1DB8-6F840B865AA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Motivation</a:t>
            </a:r>
            <a:r>
              <a:rPr lang="en-US" altLang="zh-TW" dirty="0"/>
              <a:t> of Work II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CCB636E-FBDA-24E2-C3E5-D1386A284A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507" y="1495549"/>
            <a:ext cx="6892435" cy="2352719"/>
          </a:xfrm>
        </p:spPr>
        <p:txBody>
          <a:bodyPr/>
          <a:lstStyle/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Hop-count estimation between two ground users [3]</a:t>
            </a:r>
          </a:p>
          <a:p>
            <a:pPr lvl="2"/>
            <a:r>
              <a:rPr lang="en-US" altLang="zh-TW" sz="1800" dirty="0">
                <a:latin typeface="Arial" panose="020B0604020202020204" pitchFamily="34" charset="0"/>
                <a:cs typeface="Arial" panose="020B0604020202020204" pitchFamily="34" charset="0"/>
              </a:rPr>
              <a:t>Find the minimum hop count between two ground users through Mega-constellation networks with inter-satellite links (ISL) </a:t>
            </a:r>
          </a:p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Q-learning-based routing algorithm [4]</a:t>
            </a:r>
          </a:p>
          <a:p>
            <a:pPr lvl="2"/>
            <a:r>
              <a:rPr lang="en-US" altLang="zh-TW" sz="1800" dirty="0">
                <a:latin typeface="Arial" panose="020B0604020202020204" pitchFamily="34" charset="0"/>
                <a:cs typeface="Arial" panose="020B0604020202020204" pitchFamily="34" charset="0"/>
              </a:rPr>
              <a:t>Optimize the routing path in the satellite network in terms of throughput, delay, and bit error rate</a:t>
            </a:r>
          </a:p>
        </p:txBody>
      </p:sp>
      <p:sp>
        <p:nvSpPr>
          <p:cNvPr id="4" name="页脚占位符 7">
            <a:extLst>
              <a:ext uri="{FF2B5EF4-FFF2-40B4-BE49-F238E27FC236}">
                <a16:creationId xmlns:a16="http://schemas.microsoft.com/office/drawing/2014/main" id="{E421D8D4-F7CC-B7A3-3098-A9BF8312AB66}"/>
              </a:ext>
            </a:extLst>
          </p:cNvPr>
          <p:cNvSpPr txBox="1">
            <a:spLocks/>
          </p:cNvSpPr>
          <p:nvPr/>
        </p:nvSpPr>
        <p:spPr>
          <a:xfrm>
            <a:off x="463505" y="5783999"/>
            <a:ext cx="11642988" cy="4572000"/>
          </a:xfr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1100" dirty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altLang="zh-TW" sz="1100" dirty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zh-CN" sz="1100" dirty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] Q. Chen, G. </a:t>
            </a:r>
            <a:r>
              <a:rPr lang="en-US" altLang="zh-CN" sz="1100" dirty="0" err="1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mbene</a:t>
            </a:r>
            <a:r>
              <a:rPr lang="en-US" altLang="zh-CN" sz="1100" dirty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L. Yang, C. Fan and X. Chen, "Analysis of Inter-Satellite Link Paths for LEO Mega-Constellation Networks," in IEEE Transactions on Vehicular Technology, vol. 70, no. 3, pp. 2743-2755, March 2021</a:t>
            </a:r>
          </a:p>
          <a:p>
            <a:pPr>
              <a:defRPr/>
            </a:pPr>
            <a:r>
              <a:rPr lang="en-US" altLang="zh-CN" sz="1100" dirty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altLang="zh-TW" sz="1100" dirty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zh-CN" sz="1100" dirty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] Y. Yin, C. Huang, D. Wu, S. Huang, M. Wasim Abbas Ashraf, Q. Guo, "Reinforcement Learning-Based Routing Algorithm in Satellite-Terrestrial Integrated Networks", Wireless Communications and Mobile Computing, vol. 2021, Article ID 3759631, 15 pages, 2021.</a:t>
            </a:r>
            <a:endParaRPr lang="zh-CN" altLang="en-US" sz="1100" dirty="0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E08BF4-DEC6-F6B5-D099-59F142548C6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547" t="7531" b="2716"/>
          <a:stretch/>
        </p:blipFill>
        <p:spPr>
          <a:xfrm>
            <a:off x="7399713" y="1068346"/>
            <a:ext cx="4064577" cy="2799319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17AD23FA-DF04-48AD-E25A-F575D6AB5FB4}"/>
              </a:ext>
            </a:extLst>
          </p:cNvPr>
          <p:cNvSpPr/>
          <p:nvPr/>
        </p:nvSpPr>
        <p:spPr>
          <a:xfrm>
            <a:off x="7490691" y="1967344"/>
            <a:ext cx="240145" cy="24083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0" dirty="0">
                <a:solidFill>
                  <a:srgbClr val="FFFFFF"/>
                </a:solidFill>
                <a:latin typeface="Calibri" panose="020F0502020204030204"/>
              </a:rPr>
              <a:t>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E94C2F2-E384-A81B-CEBB-380562EF954A}"/>
              </a:ext>
            </a:extLst>
          </p:cNvPr>
          <p:cNvSpPr/>
          <p:nvPr/>
        </p:nvSpPr>
        <p:spPr>
          <a:xfrm>
            <a:off x="7989454" y="1375131"/>
            <a:ext cx="240145" cy="24083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0" dirty="0">
                <a:solidFill>
                  <a:srgbClr val="FFFFFF"/>
                </a:solidFill>
                <a:latin typeface="Calibri" panose="020F0502020204030204"/>
              </a:rPr>
              <a:t>1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E4C3AD0-44A1-98DC-6309-9533DDAC072D}"/>
              </a:ext>
            </a:extLst>
          </p:cNvPr>
          <p:cNvSpPr/>
          <p:nvPr/>
        </p:nvSpPr>
        <p:spPr>
          <a:xfrm>
            <a:off x="8907172" y="1375130"/>
            <a:ext cx="240145" cy="24083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0" dirty="0">
                <a:solidFill>
                  <a:srgbClr val="FFFFFF"/>
                </a:solidFill>
                <a:latin typeface="Calibri" panose="020F0502020204030204"/>
              </a:rPr>
              <a:t>2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A08E74B-110D-A355-EB42-E6E7876F15D3}"/>
              </a:ext>
            </a:extLst>
          </p:cNvPr>
          <p:cNvSpPr/>
          <p:nvPr/>
        </p:nvSpPr>
        <p:spPr>
          <a:xfrm>
            <a:off x="9543158" y="893799"/>
            <a:ext cx="240145" cy="24083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0" dirty="0">
                <a:solidFill>
                  <a:srgbClr val="FFFFFF"/>
                </a:solidFill>
                <a:latin typeface="Calibri" panose="020F0502020204030204"/>
              </a:rPr>
              <a:t>3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71F301B-41B1-9AC2-EE9E-A610345265C6}"/>
              </a:ext>
            </a:extLst>
          </p:cNvPr>
          <p:cNvSpPr/>
          <p:nvPr/>
        </p:nvSpPr>
        <p:spPr>
          <a:xfrm>
            <a:off x="11117636" y="893799"/>
            <a:ext cx="240145" cy="24083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0" dirty="0">
                <a:solidFill>
                  <a:srgbClr val="FFFFFF"/>
                </a:solidFill>
                <a:latin typeface="Calibri" panose="020F0502020204030204"/>
              </a:rPr>
              <a:t>5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EDDD4FE-5D65-55EC-2B5D-9699E9367659}"/>
              </a:ext>
            </a:extLst>
          </p:cNvPr>
          <p:cNvSpPr txBox="1"/>
          <p:nvPr/>
        </p:nvSpPr>
        <p:spPr>
          <a:xfrm>
            <a:off x="591159" y="992352"/>
            <a:ext cx="5794519" cy="461665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Current satellite-terrestrial routing design </a:t>
            </a:r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F4647E7-87CB-3ECF-6295-035B764BDBD9}"/>
              </a:ext>
            </a:extLst>
          </p:cNvPr>
          <p:cNvSpPr txBox="1"/>
          <p:nvPr/>
        </p:nvSpPr>
        <p:spPr>
          <a:xfrm>
            <a:off x="3815496" y="3842613"/>
            <a:ext cx="1580837" cy="461665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Problems</a:t>
            </a:r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15" name="內容版面配置區 2">
            <a:extLst>
              <a:ext uri="{FF2B5EF4-FFF2-40B4-BE49-F238E27FC236}">
                <a16:creationId xmlns:a16="http://schemas.microsoft.com/office/drawing/2014/main" id="{88A8750D-B3E3-BEAE-4844-ADAFFAE81B14}"/>
              </a:ext>
            </a:extLst>
          </p:cNvPr>
          <p:cNvSpPr txBox="1">
            <a:spLocks/>
          </p:cNvSpPr>
          <p:nvPr/>
        </p:nvSpPr>
        <p:spPr>
          <a:xfrm>
            <a:off x="3281268" y="4325655"/>
            <a:ext cx="8825225" cy="145834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Lack the actual </a:t>
            </a:r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loading and downloading latency</a:t>
            </a:r>
            <a:r>
              <a:rPr lang="en-US" altLang="zh-TW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between ground and space segments </a:t>
            </a:r>
          </a:p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Connection between terrestrial and satellite networks only through </a:t>
            </a:r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tellite gateway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A80260F7-5CE6-11F5-E978-64F01611EEAE}"/>
              </a:ext>
            </a:extLst>
          </p:cNvPr>
          <p:cNvSpPr/>
          <p:nvPr/>
        </p:nvSpPr>
        <p:spPr>
          <a:xfrm>
            <a:off x="10357369" y="871933"/>
            <a:ext cx="240145" cy="24083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0" dirty="0">
                <a:solidFill>
                  <a:srgbClr val="FFFFFF"/>
                </a:solidFill>
                <a:latin typeface="Calibri" panose="020F0502020204030204"/>
              </a:rPr>
              <a:t>4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2D08C771-5A68-77F1-540F-2E1BC2AF0A90}"/>
              </a:ext>
            </a:extLst>
          </p:cNvPr>
          <p:cNvSpPr/>
          <p:nvPr/>
        </p:nvSpPr>
        <p:spPr>
          <a:xfrm>
            <a:off x="10534703" y="1424675"/>
            <a:ext cx="240145" cy="24083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0" dirty="0">
                <a:solidFill>
                  <a:srgbClr val="FFFFFF"/>
                </a:solidFill>
                <a:latin typeface="Calibri" panose="020F0502020204030204"/>
              </a:rPr>
              <a:t>6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F688F4CB-4EB3-BEF6-86AD-9F301B763FEE}"/>
              </a:ext>
            </a:extLst>
          </p:cNvPr>
          <p:cNvSpPr/>
          <p:nvPr/>
        </p:nvSpPr>
        <p:spPr>
          <a:xfrm>
            <a:off x="10172756" y="1779217"/>
            <a:ext cx="240145" cy="240837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noFill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0" dirty="0">
                <a:solidFill>
                  <a:srgbClr val="FFFFFF"/>
                </a:solidFill>
                <a:latin typeface="Calibri" panose="020F0502020204030204"/>
              </a:rPr>
              <a:t>7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0" name="Picture 19" descr="A person and person standing next to each other&#10;&#10;Description automatically generated">
            <a:extLst>
              <a:ext uri="{FF2B5EF4-FFF2-40B4-BE49-F238E27FC236}">
                <a16:creationId xmlns:a16="http://schemas.microsoft.com/office/drawing/2014/main" id="{29D81D60-35CE-B5EA-73B7-F682AEF8041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08" t="16225" r="5886" b="7709"/>
          <a:stretch/>
        </p:blipFill>
        <p:spPr>
          <a:xfrm>
            <a:off x="984110" y="3889800"/>
            <a:ext cx="2148942" cy="190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8834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602D7A50-DD48-A8FF-1DB8-6F840B865AA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Contributions of Work II</a:t>
            </a:r>
            <a:endParaRPr lang="zh-TW" altLang="en-US" dirty="0">
              <a:effectLst/>
            </a:endParaRP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CCB636E-FBDA-24E2-C3E5-D1386A284A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8856" y="1452309"/>
            <a:ext cx="8535081" cy="381459"/>
          </a:xfrm>
        </p:spPr>
        <p:txBody>
          <a:bodyPr/>
          <a:lstStyle/>
          <a:p>
            <a:pPr lvl="1"/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 communication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between satellites and user equipment (UE)</a:t>
            </a:r>
          </a:p>
        </p:txBody>
      </p:sp>
      <p:grpSp>
        <p:nvGrpSpPr>
          <p:cNvPr id="97" name="群組 96">
            <a:extLst>
              <a:ext uri="{FF2B5EF4-FFF2-40B4-BE49-F238E27FC236}">
                <a16:creationId xmlns:a16="http://schemas.microsoft.com/office/drawing/2014/main" id="{4DDC161A-1EBE-DC08-E6D7-B298E4E0DFB5}"/>
              </a:ext>
            </a:extLst>
          </p:cNvPr>
          <p:cNvGrpSpPr>
            <a:grpSpLocks noChangeAspect="1"/>
          </p:cNvGrpSpPr>
          <p:nvPr/>
        </p:nvGrpSpPr>
        <p:grpSpPr>
          <a:xfrm>
            <a:off x="10071400" y="883063"/>
            <a:ext cx="1385448" cy="2545937"/>
            <a:chOff x="6534693" y="463930"/>
            <a:chExt cx="1030814" cy="1894253"/>
          </a:xfrm>
        </p:grpSpPr>
        <p:pic>
          <p:nvPicPr>
            <p:cNvPr id="98" name="Picture 177" descr="shokunin-modern-touch-phone-mobile (1)">
              <a:extLst>
                <a:ext uri="{FF2B5EF4-FFF2-40B4-BE49-F238E27FC236}">
                  <a16:creationId xmlns:a16="http://schemas.microsoft.com/office/drawing/2014/main" id="{132F0025-8831-5E9E-D061-BF4D380540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5042" y="1977515"/>
              <a:ext cx="176804" cy="3806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99" name="直線單箭頭接點 98">
              <a:extLst>
                <a:ext uri="{FF2B5EF4-FFF2-40B4-BE49-F238E27FC236}">
                  <a16:creationId xmlns:a16="http://schemas.microsoft.com/office/drawing/2014/main" id="{A67AB610-50D2-9F1F-9B8E-380B78C0B31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35973" y="1198612"/>
              <a:ext cx="0" cy="729104"/>
            </a:xfrm>
            <a:prstGeom prst="straightConnector1">
              <a:avLst/>
            </a:prstGeom>
            <a:noFill/>
            <a:ln w="69850" cap="flat" cmpd="sng" algn="ctr">
              <a:solidFill>
                <a:srgbClr val="C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  <p:pic>
          <p:nvPicPr>
            <p:cNvPr id="100" name="圖片 99">
              <a:extLst>
                <a:ext uri="{FF2B5EF4-FFF2-40B4-BE49-F238E27FC236}">
                  <a16:creationId xmlns:a16="http://schemas.microsoft.com/office/drawing/2014/main" id="{D597A725-CDE4-CE53-EFDE-34AE04295FF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1261715">
              <a:off x="6534693" y="463930"/>
              <a:ext cx="1030814" cy="675016"/>
            </a:xfrm>
            <a:prstGeom prst="rect">
              <a:avLst/>
            </a:prstGeom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834E27BA-F42D-1C3F-8B92-87A03032EEA3}"/>
              </a:ext>
            </a:extLst>
          </p:cNvPr>
          <p:cNvSpPr txBox="1"/>
          <p:nvPr/>
        </p:nvSpPr>
        <p:spPr>
          <a:xfrm>
            <a:off x="565478" y="990644"/>
            <a:ext cx="4268360" cy="461665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Introducing new architectur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71D5417-AE85-BFE4-C431-34760E104349}"/>
              </a:ext>
            </a:extLst>
          </p:cNvPr>
          <p:cNvSpPr txBox="1"/>
          <p:nvPr/>
        </p:nvSpPr>
        <p:spPr>
          <a:xfrm>
            <a:off x="565478" y="1984685"/>
            <a:ext cx="2056543" cy="461665"/>
          </a:xfrm>
          <a:prstGeom prst="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Contributions</a:t>
            </a:r>
          </a:p>
        </p:txBody>
      </p:sp>
      <p:sp>
        <p:nvSpPr>
          <p:cNvPr id="11" name="內容版面配置區 2">
            <a:extLst>
              <a:ext uri="{FF2B5EF4-FFF2-40B4-BE49-F238E27FC236}">
                <a16:creationId xmlns:a16="http://schemas.microsoft.com/office/drawing/2014/main" id="{7ED58567-9525-9014-1F6D-ACD5F0E46CD6}"/>
              </a:ext>
            </a:extLst>
          </p:cNvPr>
          <p:cNvSpPr txBox="1">
            <a:spLocks/>
          </p:cNvSpPr>
          <p:nvPr/>
        </p:nvSpPr>
        <p:spPr>
          <a:xfrm>
            <a:off x="108856" y="2166051"/>
            <a:ext cx="6895192" cy="409742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TW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We have developed a </a:t>
            </a:r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nary integer programming formulation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to identify the path with the least delay for transmitting tasks from source to target user equipment within the </a:t>
            </a:r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grated space-terrestrial network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infrastructure</a:t>
            </a:r>
          </a:p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step DRL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is proposed to address the network routing problem in the integrated space-terrestrial networks. </a:t>
            </a:r>
          </a:p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The simulation results demonstrate that our proposed method successfully solves the integrated space-terrestrial routing challenge.</a:t>
            </a:r>
          </a:p>
        </p:txBody>
      </p:sp>
      <p:pic>
        <p:nvPicPr>
          <p:cNvPr id="10" name="Picture 9" descr="A satellite orbiting the earth&#10;&#10;Description automatically generated">
            <a:extLst>
              <a:ext uri="{FF2B5EF4-FFF2-40B4-BE49-F238E27FC236}">
                <a16:creationId xmlns:a16="http://schemas.microsoft.com/office/drawing/2014/main" id="{91BBFF2C-28F6-4C5E-252B-F1F0DF4E2E4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63" t="10815" r="10696" b="10366"/>
          <a:stretch/>
        </p:blipFill>
        <p:spPr>
          <a:xfrm>
            <a:off x="7004048" y="2994463"/>
            <a:ext cx="3253316" cy="3269013"/>
          </a:xfrm>
          <a:prstGeom prst="rect">
            <a:avLst/>
          </a:prstGeom>
        </p:spPr>
      </p:pic>
      <p:pic>
        <p:nvPicPr>
          <p:cNvPr id="1026" name="Picture 2" descr="Reinforcement learning - Free computer icons">
            <a:extLst>
              <a:ext uri="{FF2B5EF4-FFF2-40B4-BE49-F238E27FC236}">
                <a16:creationId xmlns:a16="http://schemas.microsoft.com/office/drawing/2014/main" id="{2141EE9D-815F-7001-0F3A-61B8AC7A6E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6022" y="4075985"/>
            <a:ext cx="2330757" cy="23307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7847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A4A05F0B-BB8F-4083-9915-718ED5028ADF}"/>
                  </a:ext>
                </a:extLst>
              </p:cNvPr>
              <p:cNvSpPr>
                <a:spLocks noGrp="1"/>
              </p:cNvSpPr>
              <p:nvPr>
                <p:ph idx="11"/>
              </p:nvPr>
            </p:nvSpPr>
            <p:spPr>
              <a:xfrm>
                <a:off x="5051084" y="1083335"/>
                <a:ext cx="6823416" cy="5053407"/>
              </a:xfrm>
            </p:spPr>
            <p:txBody>
              <a:bodyPr/>
              <a:lstStyle/>
              <a:p>
                <a:pPr marL="457200" indent="-457200">
                  <a:buFont typeface="+mj-lt"/>
                  <a:buAutoNum type="arabicPeriod"/>
                </a:pPr>
                <a:r>
                  <a:rPr lang="en-US" altLang="zh-TW" sz="2400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me-slotted structure with durati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num>
                      <m:den>
                        <m:r>
                          <a:rPr lang="en-US" altLang="zh-TW" sz="24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endParaRPr lang="en-US" altLang="zh-TW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Unchanged topology during each timeslot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altLang="zh-TW" sz="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zh-TW" sz="2400" b="1" dirty="0">
                    <a:solidFill>
                      <a:srgbClr val="00B0F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ssumptions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Set of satellites: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ℳ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{1,2,⋯,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TW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2">
                  <a:buFont typeface="Arial" panose="020B0604020202020204" pitchFamily="34" charset="0"/>
                  <a:buChar char="○"/>
                </a:pPr>
                <a:r>
                  <a:rPr lang="en-US" altLang="zh-TW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Number of orbital planes :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TW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2">
                  <a:buFont typeface="Arial" panose="020B0604020202020204" pitchFamily="34" charset="0"/>
                  <a:buChar char="○"/>
                </a:pPr>
                <a:r>
                  <a:rPr lang="en-US" altLang="zh-TW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Number of satellite per plane: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TW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 (evenly distributed)</a:t>
                </a:r>
              </a:p>
              <a:p>
                <a:pPr lvl="2">
                  <a:buFont typeface="Arial" panose="020B0604020202020204" pitchFamily="34" charset="0"/>
                  <a:buChar char="○"/>
                </a:pPr>
                <a:r>
                  <a:rPr lang="en-US" altLang="zh-TW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altitude: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altLang="zh-TW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2">
                  <a:buFont typeface="Arial" panose="020B0604020202020204" pitchFamily="34" charset="0"/>
                  <a:buChar char="○"/>
                </a:pPr>
                <a:r>
                  <a:rPr lang="en-US" altLang="zh-TW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Inclination:</a:t>
                </a: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US" altLang="zh-TW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altLang="zh-TW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Set of users:  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𝑙𝑎𝑡</m:t>
                        </m:r>
                      </m:sub>
                    </m:sSub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b>
                        <m:r>
                          <a:rPr lang="en-US" altLang="zh-TW" sz="1800" b="0" i="1" smtClean="0">
                            <a:latin typeface="Cambria Math" panose="02040503050406030204" pitchFamily="18" charset="0"/>
                          </a:rPr>
                          <m:t>𝑙𝑜𝑛</m:t>
                        </m:r>
                      </m:sub>
                    </m:sSub>
                    <m:r>
                      <a:rPr lang="en-US" altLang="zh-TW" sz="1800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TW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altLang="zh-TW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ℐ</m:t>
                    </m:r>
                    <m:r>
                      <a:rPr lang="en-US" altLang="zh-TW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{1,2,⋯,</m:t>
                    </m:r>
                    <m:r>
                      <a:rPr lang="en-US" altLang="zh-TW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  <m:r>
                      <a:rPr lang="en-US" altLang="zh-TW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endParaRPr lang="en-US" altLang="zh-TW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US" altLang="zh-TW" sz="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altLang="zh-TW" sz="2400" b="1" dirty="0">
                    <a:solidFill>
                      <a:schemeClr val="accent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ata size of each user’s task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altLang="zh-TW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altLang="zh-TW" sz="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endParaRPr lang="en-US" altLang="zh-TW" sz="1200" dirty="0"/>
              </a:p>
              <a:p>
                <a:pPr marL="0" indent="0">
                  <a:buNone/>
                </a:pPr>
                <a:endParaRPr lang="en-US" altLang="zh-TW" sz="1200" dirty="0"/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US" altLang="zh-TW" sz="2000" dirty="0"/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A4A05F0B-BB8F-4083-9915-718ED5028A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1"/>
              </p:nvPr>
            </p:nvSpPr>
            <p:spPr>
              <a:xfrm>
                <a:off x="5051084" y="1083335"/>
                <a:ext cx="6823416" cy="5053407"/>
              </a:xfrm>
              <a:blipFill>
                <a:blip r:embed="rId3"/>
                <a:stretch>
                  <a:fillRect l="-1251" r="-178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F408F373-EF4F-4B54-B911-C97FC9AABD4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09599" y="121230"/>
            <a:ext cx="9319485" cy="609600"/>
          </a:xfrm>
        </p:spPr>
        <p:txBody>
          <a:bodyPr/>
          <a:lstStyle/>
          <a:p>
            <a:r>
              <a:rPr lang="en-US" altLang="zh-TW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pace-Terrestrial Network Model</a:t>
            </a:r>
            <a:r>
              <a:rPr lang="zh-TW" altLang="en-US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zh-TW" altLang="en-US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zh-TW" altLang="en-US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09B65F1-C648-B34B-1CCB-F4C60FEEA471}"/>
              </a:ext>
            </a:extLst>
          </p:cNvPr>
          <p:cNvGrpSpPr/>
          <p:nvPr/>
        </p:nvGrpSpPr>
        <p:grpSpPr>
          <a:xfrm>
            <a:off x="6096000" y="5351235"/>
            <a:ext cx="3340999" cy="785507"/>
            <a:chOff x="6679317" y="4558581"/>
            <a:chExt cx="3340999" cy="785507"/>
          </a:xfrm>
        </p:grpSpPr>
        <p:grpSp>
          <p:nvGrpSpPr>
            <p:cNvPr id="35" name="群組 34">
              <a:extLst>
                <a:ext uri="{FF2B5EF4-FFF2-40B4-BE49-F238E27FC236}">
                  <a16:creationId xmlns:a16="http://schemas.microsoft.com/office/drawing/2014/main" id="{090A146D-568C-6AB5-7023-4AF5B3256E04}"/>
                </a:ext>
              </a:extLst>
            </p:cNvPr>
            <p:cNvGrpSpPr/>
            <p:nvPr/>
          </p:nvGrpSpPr>
          <p:grpSpPr>
            <a:xfrm>
              <a:off x="6679317" y="4558581"/>
              <a:ext cx="3249767" cy="785507"/>
              <a:chOff x="7345462" y="3780217"/>
              <a:chExt cx="3249767" cy="785507"/>
            </a:xfrm>
          </p:grpSpPr>
          <p:pic>
            <p:nvPicPr>
              <p:cNvPr id="32" name="圖片 31">
                <a:extLst>
                  <a:ext uri="{FF2B5EF4-FFF2-40B4-BE49-F238E27FC236}">
                    <a16:creationId xmlns:a16="http://schemas.microsoft.com/office/drawing/2014/main" id="{85983097-7B6A-9754-56DD-57FF9241AB0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345462" y="3934824"/>
                <a:ext cx="672443" cy="510129"/>
              </a:xfrm>
              <a:prstGeom prst="rect">
                <a:avLst/>
              </a:prstGeom>
            </p:spPr>
          </p:pic>
          <p:sp>
            <p:nvSpPr>
              <p:cNvPr id="7" name="TextBox 18">
                <a:extLst>
                  <a:ext uri="{FF2B5EF4-FFF2-40B4-BE49-F238E27FC236}">
                    <a16:creationId xmlns:a16="http://schemas.microsoft.com/office/drawing/2014/main" id="{A3D47D3F-3C97-400A-ABB9-947E9885AFAB}"/>
                  </a:ext>
                </a:extLst>
              </p:cNvPr>
              <p:cNvSpPr txBox="1"/>
              <p:nvPr/>
            </p:nvSpPr>
            <p:spPr>
              <a:xfrm>
                <a:off x="7590174" y="4205724"/>
                <a:ext cx="760594" cy="36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ser</a:t>
                </a:r>
                <a:r>
                  <a:rPr lang="en-US" sz="20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  <p:cxnSp>
            <p:nvCxnSpPr>
              <p:cNvPr id="14" name="Straight Connector 17">
                <a:extLst>
                  <a:ext uri="{FF2B5EF4-FFF2-40B4-BE49-F238E27FC236}">
                    <a16:creationId xmlns:a16="http://schemas.microsoft.com/office/drawing/2014/main" id="{5AEA5658-1380-43B1-B42D-29543D6A282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612935" y="4220122"/>
                <a:ext cx="137496" cy="872"/>
              </a:xfrm>
              <a:prstGeom prst="line">
                <a:avLst/>
              </a:prstGeom>
              <a:ln w="381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7">
                <a:extLst>
                  <a:ext uri="{FF2B5EF4-FFF2-40B4-BE49-F238E27FC236}">
                    <a16:creationId xmlns:a16="http://schemas.microsoft.com/office/drawing/2014/main" id="{5C253837-BF06-4B87-B9C8-E0627BAC88C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875098" y="4238047"/>
                <a:ext cx="135963" cy="0"/>
              </a:xfrm>
              <a:prstGeom prst="line">
                <a:avLst/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線單箭頭接點 21">
                <a:extLst>
                  <a:ext uri="{FF2B5EF4-FFF2-40B4-BE49-F238E27FC236}">
                    <a16:creationId xmlns:a16="http://schemas.microsoft.com/office/drawing/2014/main" id="{4D028162-43EE-4F7A-91E7-1F84F83534D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50097" y="4130059"/>
                <a:ext cx="486983" cy="0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18">
                <a:extLst>
                  <a:ext uri="{FF2B5EF4-FFF2-40B4-BE49-F238E27FC236}">
                    <a16:creationId xmlns:a16="http://schemas.microsoft.com/office/drawing/2014/main" id="{16917B33-A71B-2C7A-D0B5-8B9F5D4F3936}"/>
                  </a:ext>
                </a:extLst>
              </p:cNvPr>
              <p:cNvSpPr txBox="1"/>
              <p:nvPr/>
            </p:nvSpPr>
            <p:spPr>
              <a:xfrm>
                <a:off x="8569272" y="3780217"/>
                <a:ext cx="202595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eneration timeslot</a:t>
                </a:r>
                <a:r>
                  <a:rPr lang="en-US" sz="20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字方塊 10">
                  <a:extLst>
                    <a:ext uri="{FF2B5EF4-FFF2-40B4-BE49-F238E27FC236}">
                      <a16:creationId xmlns:a16="http://schemas.microsoft.com/office/drawing/2014/main" id="{A072ACF3-1F28-0C77-075B-5D55119DCF1C}"/>
                    </a:ext>
                  </a:extLst>
                </p:cNvPr>
                <p:cNvSpPr txBox="1"/>
                <p:nvPr/>
              </p:nvSpPr>
              <p:spPr>
                <a:xfrm>
                  <a:off x="7436038" y="4911757"/>
                  <a:ext cx="2584278" cy="36933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lvl="1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TW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  <m:r>
                          <a:rPr lang="zh-TW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zh-TW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𝒯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{1,2,⋯,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TW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}</m:t>
                        </m:r>
                      </m:oMath>
                    </m:oMathPara>
                  </a14:m>
                  <a:endParaRPr lang="en-US" altLang="zh-TW" sz="1800" dirty="0"/>
                </a:p>
              </p:txBody>
            </p:sp>
          </mc:Choice>
          <mc:Fallback xmlns="">
            <p:sp>
              <p:nvSpPr>
                <p:cNvPr id="11" name="文字方塊 10">
                  <a:extLst>
                    <a:ext uri="{FF2B5EF4-FFF2-40B4-BE49-F238E27FC236}">
                      <a16:creationId xmlns:a16="http://schemas.microsoft.com/office/drawing/2014/main" id="{A072ACF3-1F28-0C77-075B-5D55119DCF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36038" y="4911757"/>
                  <a:ext cx="2584278" cy="369332"/>
                </a:xfrm>
                <a:prstGeom prst="rect">
                  <a:avLst/>
                </a:prstGeom>
                <a:blipFill>
                  <a:blip r:embed="rId5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EC852F92-8999-6C0C-6492-DB04DCCC448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2547" t="7531" b="2716"/>
          <a:stretch/>
        </p:blipFill>
        <p:spPr>
          <a:xfrm>
            <a:off x="235815" y="2043036"/>
            <a:ext cx="4692692" cy="3231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08237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內容版面配置區 1">
                <a:extLst>
                  <a:ext uri="{FF2B5EF4-FFF2-40B4-BE49-F238E27FC236}">
                    <a16:creationId xmlns:a16="http://schemas.microsoft.com/office/drawing/2014/main" id="{AA924B90-30C7-9275-E311-4ABD9285D16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600" y="1143000"/>
                <a:ext cx="5774422" cy="4953000"/>
              </a:xfrm>
              <a:solidFill>
                <a:schemeClr val="bg1"/>
              </a:solidFill>
            </p:spPr>
            <p:txBody>
              <a:bodyPr/>
              <a:lstStyle/>
              <a:p>
                <a:pPr>
                  <a:buFont typeface="Wingdings" panose="05000000000000000000" pitchFamily="2" charset="2"/>
                  <a:buChar char="l"/>
                </a:pPr>
                <a:r>
                  <a:rPr lang="en-US" altLang="zh-TW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Ground-segment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User equipment</a:t>
                </a:r>
              </a:p>
              <a:p>
                <a:pPr lvl="2">
                  <a:buFont typeface="Arial" panose="020B0604020202020204" pitchFamily="34" charset="0"/>
                  <a:buChar char="○"/>
                </a:pPr>
                <a:r>
                  <a:rPr lang="en-US" altLang="zh-TW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Sour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TW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zh-TW" alt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𝜂</m:t>
                        </m:r>
                      </m:sub>
                    </m:sSub>
                  </m:oMath>
                </a14:m>
                <a:endParaRPr lang="en-US" altLang="zh-TW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2">
                  <a:buFont typeface="Arial" panose="020B0604020202020204" pitchFamily="34" charset="0"/>
                  <a:buChar char="○"/>
                </a:pPr>
                <a:r>
                  <a:rPr lang="en-US" altLang="zh-TW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Destin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zh-TW" alt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𝜂</m:t>
                        </m:r>
                      </m:sub>
                    </m:sSub>
                  </m:oMath>
                </a14:m>
                <a:endParaRPr lang="en-US" altLang="zh-TW" sz="16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Assumption: </a:t>
                </a:r>
              </a:p>
              <a:p>
                <a:pPr marL="457200" lvl="1" indent="0">
                  <a:buNone/>
                </a:pPr>
                <a:r>
                  <a:rPr lang="en-US" altLang="zh-TW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  <a:r>
                  <a:rPr lang="en-US" altLang="zh-TW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maintain one user-to-satellite link (USL) with their </a:t>
                </a:r>
              </a:p>
              <a:p>
                <a:pPr marL="457200" lvl="1" indent="0">
                  <a:buNone/>
                </a:pPr>
                <a:r>
                  <a:rPr lang="en-US" altLang="zh-TW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closest satellite at all times</a:t>
                </a:r>
              </a:p>
              <a:p>
                <a:endParaRPr lang="zh-TW" altLang="en-US" dirty="0"/>
              </a:p>
            </p:txBody>
          </p:sp>
        </mc:Choice>
        <mc:Fallback xmlns="">
          <p:sp>
            <p:nvSpPr>
              <p:cNvPr id="2" name="內容版面配置區 1">
                <a:extLst>
                  <a:ext uri="{FF2B5EF4-FFF2-40B4-BE49-F238E27FC236}">
                    <a16:creationId xmlns:a16="http://schemas.microsoft.com/office/drawing/2014/main" id="{AA924B90-30C7-9275-E311-4ABD9285D16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143000"/>
                <a:ext cx="5774422" cy="4953000"/>
              </a:xfrm>
              <a:blipFill>
                <a:blip r:embed="rId3"/>
                <a:stretch>
                  <a:fillRect l="-1373" t="-86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032B8CD5-2DB0-4462-DEA1-F45F3569C423}"/>
                  </a:ext>
                </a:extLst>
              </p:cNvPr>
              <p:cNvSpPr>
                <a:spLocks noGrp="1"/>
              </p:cNvSpPr>
              <p:nvPr>
                <p:ph idx="11"/>
              </p:nvPr>
            </p:nvSpPr>
            <p:spPr>
              <a:xfrm>
                <a:off x="6299200" y="1143000"/>
                <a:ext cx="5892800" cy="4953000"/>
              </a:xfrm>
            </p:spPr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l"/>
                </a:pPr>
                <a:r>
                  <a:rPr lang="en-US" altLang="zh-TW" sz="2400" dirty="0"/>
                  <a:t> </a:t>
                </a:r>
                <a:r>
                  <a:rPr lang="en-US" altLang="zh-TW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pace-segment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Walker-Delta constellation</a:t>
                </a:r>
                <a14:m>
                  <m:oMath xmlns:m="http://schemas.openxmlformats.org/officeDocument/2006/math">
                    <m:r>
                      <a:rPr lang="en-US" altLang="zh-TW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zh-TW" altLang="en-US" sz="200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lang="zh-TW" alt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M/N/F</a:t>
                </a:r>
              </a:p>
              <a:p>
                <a:pPr lvl="2">
                  <a:buFont typeface="Cambria Math" panose="02040503050406030204" pitchFamily="18" charset="0"/>
                  <a:buChar char="○"/>
                </a:pPr>
                <a14:m>
                  <m:oMath xmlns:m="http://schemas.openxmlformats.org/officeDocument/2006/math">
                    <m:r>
                      <a:rPr lang="zh-TW" altLang="en-US" sz="160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TW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53</a:t>
                </a:r>
                <a14:m>
                  <m:oMath xmlns:m="http://schemas.openxmlformats.org/officeDocument/2006/math">
                    <m:r>
                      <a:rPr lang="en-US" altLang="zh-TW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altLang="zh-TW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, M=1584,N=72, F=39 (relative spacing between satellites in adjacent planes)</a:t>
                </a:r>
              </a:p>
              <a:p>
                <a:pPr lvl="2">
                  <a:buFont typeface="Arial" panose="020B0604020202020204" pitchFamily="34" charset="0"/>
                  <a:buChar char="○"/>
                </a:pPr>
                <a:r>
                  <a:rPr lang="en-US" altLang="zh-TW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Altitude: 550km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Set of feasible link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ℇ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TW" alt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TW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for satellite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altLang="zh-TW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2">
                  <a:buFont typeface="Cambria Math" panose="02040503050406030204" pitchFamily="18" charset="0"/>
                  <a:buChar char="○"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ℇ</m:t>
                            </m:r>
                          </m:e>
                          <m:sub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altLang="zh-TW" sz="1600" b="0" i="1" smtClean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zh-TW" altLang="en-US" sz="1600" u="sng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032B8CD5-2DB0-4462-DEA1-F45F3569C42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1"/>
              </p:nvPr>
            </p:nvSpPr>
            <p:spPr>
              <a:xfrm>
                <a:off x="6299200" y="1143000"/>
                <a:ext cx="5892800" cy="4953000"/>
              </a:xfrm>
              <a:blipFill>
                <a:blip r:embed="rId4"/>
                <a:stretch>
                  <a:fillRect l="-1344" t="-110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B4E5281A-241C-4EBB-B29C-26F55F63DA4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09599" y="121230"/>
            <a:ext cx="9141271" cy="609600"/>
          </a:xfrm>
        </p:spPr>
        <p:txBody>
          <a:bodyPr/>
          <a:lstStyle/>
          <a:p>
            <a:r>
              <a:rPr lang="en-US" altLang="zh-TW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pace-Terrestrial Network Model</a:t>
            </a:r>
            <a:r>
              <a:rPr lang="zh-TW" altLang="en-US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zh-TW" altLang="en-US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zh-TW" altLang="en-US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8" name="內容版面配置區 2">
                <a:extLst>
                  <a:ext uri="{FF2B5EF4-FFF2-40B4-BE49-F238E27FC236}">
                    <a16:creationId xmlns:a16="http://schemas.microsoft.com/office/drawing/2014/main" id="{0D102A64-02F5-F0FC-2528-E37E8CE8C6E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337616" y="3820671"/>
                <a:ext cx="5892800" cy="20535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Wingdings" panose="05000000000000000000" pitchFamily="2" charset="2"/>
                  <a:buChar char="l"/>
                </a:pPr>
                <a:r>
                  <a:rPr lang="en-US" altLang="zh-TW" sz="2400" dirty="0"/>
                  <a:t> Integrated part</a:t>
                </a:r>
              </a:p>
              <a:p>
                <a:pPr lvl="1"/>
                <a:r>
                  <a:rPr lang="en-US" altLang="zh-TW" sz="2000" dirty="0"/>
                  <a:t>Set of feasible ground-space link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ℇ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bSup>
                  </m:oMath>
                </a14:m>
                <a:r>
                  <a:rPr lang="zh-TW" altLang="en-US" sz="2000" dirty="0"/>
                  <a:t> </a:t>
                </a:r>
                <a:r>
                  <a:rPr lang="en-US" altLang="zh-TW" sz="2000" dirty="0"/>
                  <a:t>for satellite </a:t>
                </a:r>
                <a14:m>
                  <m:oMath xmlns:m="http://schemas.openxmlformats.org/officeDocument/2006/math">
                    <m:r>
                      <a:rPr lang="en-US" altLang="zh-TW" sz="200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altLang="zh-TW" sz="2000" dirty="0"/>
              </a:p>
              <a:p>
                <a:pPr lvl="2">
                  <a:buFont typeface="Cambria Math" panose="02040503050406030204" pitchFamily="18" charset="0"/>
                  <a:buChar char="○"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TW" sz="16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TW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ℇ</m:t>
                            </m:r>
                          </m:e>
                          <m:sub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r>
                              <a:rPr lang="en-US" altLang="zh-TW" sz="16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p>
                        </m:sSubSup>
                      </m:e>
                    </m:d>
                    <m:r>
                      <a:rPr lang="en-US" altLang="zh-TW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TW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zh-TW" altLang="en-US" sz="1600" dirty="0"/>
                  <a:t> </a:t>
                </a:r>
                <a:r>
                  <a:rPr lang="en-US" altLang="zh-TW" sz="1600" dirty="0"/>
                  <a:t>(dynamic)</a:t>
                </a:r>
                <a:endParaRPr lang="zh-TW" altLang="en-US" sz="1600" dirty="0"/>
              </a:p>
            </p:txBody>
          </p:sp>
        </mc:Choice>
        <mc:Fallback xmlns="">
          <p:sp>
            <p:nvSpPr>
              <p:cNvPr id="238" name="內容版面配置區 2">
                <a:extLst>
                  <a:ext uri="{FF2B5EF4-FFF2-40B4-BE49-F238E27FC236}">
                    <a16:creationId xmlns:a16="http://schemas.microsoft.com/office/drawing/2014/main" id="{0D102A64-02F5-F0FC-2528-E37E8CE8C6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7616" y="3820671"/>
                <a:ext cx="5892800" cy="2053520"/>
              </a:xfrm>
              <a:prstGeom prst="rect">
                <a:avLst/>
              </a:prstGeom>
              <a:blipFill>
                <a:blip r:embed="rId5"/>
                <a:stretch>
                  <a:fillRect l="-1449" t="-38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0" name="Group 209">
            <a:extLst>
              <a:ext uri="{FF2B5EF4-FFF2-40B4-BE49-F238E27FC236}">
                <a16:creationId xmlns:a16="http://schemas.microsoft.com/office/drawing/2014/main" id="{7F233020-A0A4-225A-3DDD-D145EC1A224F}"/>
              </a:ext>
            </a:extLst>
          </p:cNvPr>
          <p:cNvGrpSpPr/>
          <p:nvPr/>
        </p:nvGrpSpPr>
        <p:grpSpPr>
          <a:xfrm>
            <a:off x="1924629" y="3562373"/>
            <a:ext cx="2317163" cy="2726060"/>
            <a:chOff x="1930979" y="3575073"/>
            <a:chExt cx="2317163" cy="2726060"/>
          </a:xfrm>
        </p:grpSpPr>
        <p:grpSp>
          <p:nvGrpSpPr>
            <p:cNvPr id="8" name="Group 4">
              <a:extLst>
                <a:ext uri="{FF2B5EF4-FFF2-40B4-BE49-F238E27FC236}">
                  <a16:creationId xmlns:a16="http://schemas.microsoft.com/office/drawing/2014/main" id="{E198C25D-C90A-7ABB-42D1-C1D3E822EC40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5400000">
              <a:off x="3621741" y="3575077"/>
              <a:ext cx="491195" cy="491187"/>
              <a:chOff x="2770" y="1441"/>
              <a:chExt cx="6261" cy="6260"/>
            </a:xfrm>
          </p:grpSpPr>
          <p:sp>
            <p:nvSpPr>
              <p:cNvPr id="9" name="Freeform 5">
                <a:extLst>
                  <a:ext uri="{FF2B5EF4-FFF2-40B4-BE49-F238E27FC236}">
                    <a16:creationId xmlns:a16="http://schemas.microsoft.com/office/drawing/2014/main" id="{5B4423C5-6C36-F4A8-5B00-CAB23C459BB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536" y="2345"/>
                <a:ext cx="590" cy="590"/>
              </a:xfrm>
              <a:custGeom>
                <a:avLst/>
                <a:gdLst>
                  <a:gd name="T0" fmla="*/ 374650 w 590"/>
                  <a:gd name="T1" fmla="*/ 186690 h 590"/>
                  <a:gd name="T2" fmla="*/ 374015 w 590"/>
                  <a:gd name="T3" fmla="*/ 207010 h 590"/>
                  <a:gd name="T4" fmla="*/ 367030 w 590"/>
                  <a:gd name="T5" fmla="*/ 243205 h 590"/>
                  <a:gd name="T6" fmla="*/ 352425 w 590"/>
                  <a:gd name="T7" fmla="*/ 276860 h 590"/>
                  <a:gd name="T8" fmla="*/ 332740 w 590"/>
                  <a:gd name="T9" fmla="*/ 306705 h 590"/>
                  <a:gd name="T10" fmla="*/ 306705 w 590"/>
                  <a:gd name="T11" fmla="*/ 332105 h 590"/>
                  <a:gd name="T12" fmla="*/ 276860 w 590"/>
                  <a:gd name="T13" fmla="*/ 352425 h 590"/>
                  <a:gd name="T14" fmla="*/ 243205 w 590"/>
                  <a:gd name="T15" fmla="*/ 366395 h 590"/>
                  <a:gd name="T16" fmla="*/ 207010 w 590"/>
                  <a:gd name="T17" fmla="*/ 374015 h 590"/>
                  <a:gd name="T18" fmla="*/ 187960 w 590"/>
                  <a:gd name="T19" fmla="*/ 374650 h 590"/>
                  <a:gd name="T20" fmla="*/ 168910 w 590"/>
                  <a:gd name="T21" fmla="*/ 374015 h 590"/>
                  <a:gd name="T22" fmla="*/ 132080 w 590"/>
                  <a:gd name="T23" fmla="*/ 366395 h 590"/>
                  <a:gd name="T24" fmla="*/ 98425 w 590"/>
                  <a:gd name="T25" fmla="*/ 352425 h 590"/>
                  <a:gd name="T26" fmla="*/ 67945 w 590"/>
                  <a:gd name="T27" fmla="*/ 332105 h 590"/>
                  <a:gd name="T28" fmla="*/ 43180 w 590"/>
                  <a:gd name="T29" fmla="*/ 306705 h 590"/>
                  <a:gd name="T30" fmla="*/ 22860 w 590"/>
                  <a:gd name="T31" fmla="*/ 276860 h 590"/>
                  <a:gd name="T32" fmla="*/ 8890 w 590"/>
                  <a:gd name="T33" fmla="*/ 243205 h 590"/>
                  <a:gd name="T34" fmla="*/ 1270 w 590"/>
                  <a:gd name="T35" fmla="*/ 207010 h 590"/>
                  <a:gd name="T36" fmla="*/ 0 w 590"/>
                  <a:gd name="T37" fmla="*/ 186690 h 590"/>
                  <a:gd name="T38" fmla="*/ 1270 w 590"/>
                  <a:gd name="T39" fmla="*/ 167640 h 590"/>
                  <a:gd name="T40" fmla="*/ 8890 w 590"/>
                  <a:gd name="T41" fmla="*/ 131445 h 590"/>
                  <a:gd name="T42" fmla="*/ 22860 w 590"/>
                  <a:gd name="T43" fmla="*/ 97790 h 590"/>
                  <a:gd name="T44" fmla="*/ 43180 w 590"/>
                  <a:gd name="T45" fmla="*/ 67945 h 590"/>
                  <a:gd name="T46" fmla="*/ 67945 w 590"/>
                  <a:gd name="T47" fmla="*/ 42545 h 590"/>
                  <a:gd name="T48" fmla="*/ 98425 w 590"/>
                  <a:gd name="T49" fmla="*/ 22225 h 590"/>
                  <a:gd name="T50" fmla="*/ 132080 w 590"/>
                  <a:gd name="T51" fmla="*/ 8255 h 590"/>
                  <a:gd name="T52" fmla="*/ 168910 w 590"/>
                  <a:gd name="T53" fmla="*/ 635 h 590"/>
                  <a:gd name="T54" fmla="*/ 187960 w 590"/>
                  <a:gd name="T55" fmla="*/ 0 h 590"/>
                  <a:gd name="T56" fmla="*/ 207010 w 590"/>
                  <a:gd name="T57" fmla="*/ 635 h 590"/>
                  <a:gd name="T58" fmla="*/ 243205 w 590"/>
                  <a:gd name="T59" fmla="*/ 8255 h 590"/>
                  <a:gd name="T60" fmla="*/ 276860 w 590"/>
                  <a:gd name="T61" fmla="*/ 22225 h 590"/>
                  <a:gd name="T62" fmla="*/ 306705 w 590"/>
                  <a:gd name="T63" fmla="*/ 42545 h 590"/>
                  <a:gd name="T64" fmla="*/ 332740 w 590"/>
                  <a:gd name="T65" fmla="*/ 67945 h 590"/>
                  <a:gd name="T66" fmla="*/ 352425 w 590"/>
                  <a:gd name="T67" fmla="*/ 97790 h 590"/>
                  <a:gd name="T68" fmla="*/ 367030 w 590"/>
                  <a:gd name="T69" fmla="*/ 131445 h 590"/>
                  <a:gd name="T70" fmla="*/ 374015 w 590"/>
                  <a:gd name="T71" fmla="*/ 167640 h 590"/>
                  <a:gd name="T72" fmla="*/ 374650 w 590"/>
                  <a:gd name="T73" fmla="*/ 186690 h 5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90" h="590">
                    <a:moveTo>
                      <a:pt x="590" y="294"/>
                    </a:moveTo>
                    <a:lnTo>
                      <a:pt x="589" y="326"/>
                    </a:lnTo>
                    <a:lnTo>
                      <a:pt x="578" y="383"/>
                    </a:lnTo>
                    <a:lnTo>
                      <a:pt x="555" y="436"/>
                    </a:lnTo>
                    <a:lnTo>
                      <a:pt x="524" y="483"/>
                    </a:lnTo>
                    <a:lnTo>
                      <a:pt x="483" y="523"/>
                    </a:lnTo>
                    <a:lnTo>
                      <a:pt x="436" y="555"/>
                    </a:lnTo>
                    <a:lnTo>
                      <a:pt x="383" y="577"/>
                    </a:lnTo>
                    <a:lnTo>
                      <a:pt x="326" y="589"/>
                    </a:lnTo>
                    <a:lnTo>
                      <a:pt x="296" y="590"/>
                    </a:lnTo>
                    <a:lnTo>
                      <a:pt x="266" y="589"/>
                    </a:lnTo>
                    <a:lnTo>
                      <a:pt x="208" y="577"/>
                    </a:lnTo>
                    <a:lnTo>
                      <a:pt x="155" y="555"/>
                    </a:lnTo>
                    <a:lnTo>
                      <a:pt x="107" y="523"/>
                    </a:lnTo>
                    <a:lnTo>
                      <a:pt x="68" y="483"/>
                    </a:lnTo>
                    <a:lnTo>
                      <a:pt x="36" y="436"/>
                    </a:lnTo>
                    <a:lnTo>
                      <a:pt x="14" y="383"/>
                    </a:lnTo>
                    <a:lnTo>
                      <a:pt x="2" y="326"/>
                    </a:lnTo>
                    <a:lnTo>
                      <a:pt x="0" y="294"/>
                    </a:lnTo>
                    <a:lnTo>
                      <a:pt x="2" y="264"/>
                    </a:lnTo>
                    <a:lnTo>
                      <a:pt x="14" y="207"/>
                    </a:lnTo>
                    <a:lnTo>
                      <a:pt x="36" y="154"/>
                    </a:lnTo>
                    <a:lnTo>
                      <a:pt x="68" y="107"/>
                    </a:lnTo>
                    <a:lnTo>
                      <a:pt x="107" y="67"/>
                    </a:lnTo>
                    <a:lnTo>
                      <a:pt x="155" y="35"/>
                    </a:lnTo>
                    <a:lnTo>
                      <a:pt x="208" y="13"/>
                    </a:lnTo>
                    <a:lnTo>
                      <a:pt x="266" y="1"/>
                    </a:lnTo>
                    <a:lnTo>
                      <a:pt x="296" y="0"/>
                    </a:lnTo>
                    <a:lnTo>
                      <a:pt x="326" y="1"/>
                    </a:lnTo>
                    <a:lnTo>
                      <a:pt x="383" y="13"/>
                    </a:lnTo>
                    <a:lnTo>
                      <a:pt x="436" y="35"/>
                    </a:lnTo>
                    <a:lnTo>
                      <a:pt x="483" y="67"/>
                    </a:lnTo>
                    <a:lnTo>
                      <a:pt x="524" y="107"/>
                    </a:lnTo>
                    <a:lnTo>
                      <a:pt x="555" y="154"/>
                    </a:lnTo>
                    <a:lnTo>
                      <a:pt x="578" y="207"/>
                    </a:lnTo>
                    <a:lnTo>
                      <a:pt x="589" y="264"/>
                    </a:lnTo>
                    <a:lnTo>
                      <a:pt x="590" y="294"/>
                    </a:lnTo>
                    <a:close/>
                  </a:path>
                </a:pathLst>
              </a:custGeom>
              <a:solidFill>
                <a:srgbClr val="61CC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0" name="Freeform 6">
                <a:extLst>
                  <a:ext uri="{FF2B5EF4-FFF2-40B4-BE49-F238E27FC236}">
                    <a16:creationId xmlns:a16="http://schemas.microsoft.com/office/drawing/2014/main" id="{ED4E8733-2E83-5AB2-91CC-0C1F238B4A5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23" y="2346"/>
                <a:ext cx="503" cy="502"/>
              </a:xfrm>
              <a:custGeom>
                <a:avLst/>
                <a:gdLst>
                  <a:gd name="T0" fmla="*/ 0 w 503"/>
                  <a:gd name="T1" fmla="*/ 54610 h 502"/>
                  <a:gd name="T2" fmla="*/ 14605 w 503"/>
                  <a:gd name="T3" fmla="*/ 41275 h 502"/>
                  <a:gd name="T4" fmla="*/ 45085 w 503"/>
                  <a:gd name="T5" fmla="*/ 20955 h 502"/>
                  <a:gd name="T6" fmla="*/ 79375 w 503"/>
                  <a:gd name="T7" fmla="*/ 6985 h 502"/>
                  <a:gd name="T8" fmla="*/ 114300 w 503"/>
                  <a:gd name="T9" fmla="*/ 0 h 502"/>
                  <a:gd name="T10" fmla="*/ 149860 w 503"/>
                  <a:gd name="T11" fmla="*/ 0 h 502"/>
                  <a:gd name="T12" fmla="*/ 186055 w 503"/>
                  <a:gd name="T13" fmla="*/ 6985 h 502"/>
                  <a:gd name="T14" fmla="*/ 219710 w 503"/>
                  <a:gd name="T15" fmla="*/ 20955 h 502"/>
                  <a:gd name="T16" fmla="*/ 250825 w 503"/>
                  <a:gd name="T17" fmla="*/ 41275 h 502"/>
                  <a:gd name="T18" fmla="*/ 264160 w 503"/>
                  <a:gd name="T19" fmla="*/ 54610 h 502"/>
                  <a:gd name="T20" fmla="*/ 278130 w 503"/>
                  <a:gd name="T21" fmla="*/ 67945 h 502"/>
                  <a:gd name="T22" fmla="*/ 299085 w 503"/>
                  <a:gd name="T23" fmla="*/ 99695 h 502"/>
                  <a:gd name="T24" fmla="*/ 312420 w 503"/>
                  <a:gd name="T25" fmla="*/ 132715 h 502"/>
                  <a:gd name="T26" fmla="*/ 319405 w 503"/>
                  <a:gd name="T27" fmla="*/ 168910 h 502"/>
                  <a:gd name="T28" fmla="*/ 319405 w 503"/>
                  <a:gd name="T29" fmla="*/ 204470 h 502"/>
                  <a:gd name="T30" fmla="*/ 312420 w 503"/>
                  <a:gd name="T31" fmla="*/ 240665 h 502"/>
                  <a:gd name="T32" fmla="*/ 299085 w 503"/>
                  <a:gd name="T33" fmla="*/ 273685 h 502"/>
                  <a:gd name="T34" fmla="*/ 278130 w 503"/>
                  <a:gd name="T35" fmla="*/ 305435 h 502"/>
                  <a:gd name="T36" fmla="*/ 264160 w 503"/>
                  <a:gd name="T37" fmla="*/ 318770 h 50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03" h="502">
                    <a:moveTo>
                      <a:pt x="0" y="86"/>
                    </a:moveTo>
                    <a:lnTo>
                      <a:pt x="23" y="65"/>
                    </a:lnTo>
                    <a:lnTo>
                      <a:pt x="71" y="33"/>
                    </a:lnTo>
                    <a:lnTo>
                      <a:pt x="125" y="11"/>
                    </a:lnTo>
                    <a:lnTo>
                      <a:pt x="180" y="0"/>
                    </a:lnTo>
                    <a:lnTo>
                      <a:pt x="236" y="0"/>
                    </a:lnTo>
                    <a:lnTo>
                      <a:pt x="293" y="11"/>
                    </a:lnTo>
                    <a:lnTo>
                      <a:pt x="346" y="33"/>
                    </a:lnTo>
                    <a:lnTo>
                      <a:pt x="395" y="65"/>
                    </a:lnTo>
                    <a:lnTo>
                      <a:pt x="416" y="86"/>
                    </a:lnTo>
                    <a:lnTo>
                      <a:pt x="438" y="107"/>
                    </a:lnTo>
                    <a:lnTo>
                      <a:pt x="471" y="157"/>
                    </a:lnTo>
                    <a:lnTo>
                      <a:pt x="492" y="209"/>
                    </a:lnTo>
                    <a:lnTo>
                      <a:pt x="503" y="266"/>
                    </a:lnTo>
                    <a:lnTo>
                      <a:pt x="503" y="322"/>
                    </a:lnTo>
                    <a:lnTo>
                      <a:pt x="492" y="379"/>
                    </a:lnTo>
                    <a:lnTo>
                      <a:pt x="471" y="431"/>
                    </a:lnTo>
                    <a:lnTo>
                      <a:pt x="438" y="481"/>
                    </a:lnTo>
                    <a:lnTo>
                      <a:pt x="416" y="50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1" name="Freeform 7">
                <a:extLst>
                  <a:ext uri="{FF2B5EF4-FFF2-40B4-BE49-F238E27FC236}">
                    <a16:creationId xmlns:a16="http://schemas.microsoft.com/office/drawing/2014/main" id="{49556965-DEE1-5687-7E7A-45BF0BCF07C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38" y="3543"/>
                <a:ext cx="1990" cy="1991"/>
              </a:xfrm>
              <a:custGeom>
                <a:avLst/>
                <a:gdLst>
                  <a:gd name="T0" fmla="*/ 1263650 w 1990"/>
                  <a:gd name="T1" fmla="*/ 808990 h 1991"/>
                  <a:gd name="T2" fmla="*/ 1111250 w 1990"/>
                  <a:gd name="T3" fmla="*/ 961390 h 1991"/>
                  <a:gd name="T4" fmla="*/ 920115 w 1990"/>
                  <a:gd name="T5" fmla="*/ 1152525 h 1991"/>
                  <a:gd name="T6" fmla="*/ 808355 w 1990"/>
                  <a:gd name="T7" fmla="*/ 1264285 h 1991"/>
                  <a:gd name="T8" fmla="*/ 799465 w 1990"/>
                  <a:gd name="T9" fmla="*/ 1254125 h 1991"/>
                  <a:gd name="T10" fmla="*/ 0 w 1990"/>
                  <a:gd name="T11" fmla="*/ 455295 h 1991"/>
                  <a:gd name="T12" fmla="*/ 111760 w 1990"/>
                  <a:gd name="T13" fmla="*/ 343535 h 1991"/>
                  <a:gd name="T14" fmla="*/ 302260 w 1990"/>
                  <a:gd name="T15" fmla="*/ 153035 h 1991"/>
                  <a:gd name="T16" fmla="*/ 454660 w 1990"/>
                  <a:gd name="T17" fmla="*/ 0 h 1991"/>
                  <a:gd name="T18" fmla="*/ 1253490 w 1990"/>
                  <a:gd name="T19" fmla="*/ 799465 h 1991"/>
                  <a:gd name="T20" fmla="*/ 1263650 w 1990"/>
                  <a:gd name="T21" fmla="*/ 808990 h 199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990" h="1991">
                    <a:moveTo>
                      <a:pt x="1990" y="1274"/>
                    </a:moveTo>
                    <a:lnTo>
                      <a:pt x="1750" y="1514"/>
                    </a:lnTo>
                    <a:lnTo>
                      <a:pt x="1449" y="1815"/>
                    </a:lnTo>
                    <a:lnTo>
                      <a:pt x="1273" y="1991"/>
                    </a:lnTo>
                    <a:lnTo>
                      <a:pt x="1259" y="1975"/>
                    </a:lnTo>
                    <a:lnTo>
                      <a:pt x="0" y="717"/>
                    </a:lnTo>
                    <a:lnTo>
                      <a:pt x="176" y="541"/>
                    </a:lnTo>
                    <a:lnTo>
                      <a:pt x="476" y="241"/>
                    </a:lnTo>
                    <a:lnTo>
                      <a:pt x="716" y="0"/>
                    </a:lnTo>
                    <a:lnTo>
                      <a:pt x="1974" y="1259"/>
                    </a:lnTo>
                    <a:lnTo>
                      <a:pt x="1990" y="1274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2" name="Freeform 8">
                <a:extLst>
                  <a:ext uri="{FF2B5EF4-FFF2-40B4-BE49-F238E27FC236}">
                    <a16:creationId xmlns:a16="http://schemas.microsoft.com/office/drawing/2014/main" id="{C4046BE4-7EB7-EDBE-5DF3-92878B239DA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004" y="2978"/>
                <a:ext cx="1490" cy="1485"/>
              </a:xfrm>
              <a:custGeom>
                <a:avLst/>
                <a:gdLst>
                  <a:gd name="T0" fmla="*/ 887095 w 1490"/>
                  <a:gd name="T1" fmla="*/ 316865 h 1485"/>
                  <a:gd name="T2" fmla="*/ 904240 w 1490"/>
                  <a:gd name="T3" fmla="*/ 354965 h 1485"/>
                  <a:gd name="T4" fmla="*/ 930275 w 1490"/>
                  <a:gd name="T5" fmla="*/ 433705 h 1485"/>
                  <a:gd name="T6" fmla="*/ 944245 w 1490"/>
                  <a:gd name="T7" fmla="*/ 515620 h 1485"/>
                  <a:gd name="T8" fmla="*/ 946150 w 1490"/>
                  <a:gd name="T9" fmla="*/ 597535 h 1485"/>
                  <a:gd name="T10" fmla="*/ 936625 w 1490"/>
                  <a:gd name="T11" fmla="*/ 680085 h 1485"/>
                  <a:gd name="T12" fmla="*/ 915035 w 1490"/>
                  <a:gd name="T13" fmla="*/ 760095 h 1485"/>
                  <a:gd name="T14" fmla="*/ 881380 w 1490"/>
                  <a:gd name="T15" fmla="*/ 836930 h 1485"/>
                  <a:gd name="T16" fmla="*/ 836930 w 1490"/>
                  <a:gd name="T17" fmla="*/ 909320 h 1485"/>
                  <a:gd name="T18" fmla="*/ 808990 w 1490"/>
                  <a:gd name="T19" fmla="*/ 942975 h 1485"/>
                  <a:gd name="T20" fmla="*/ 798195 w 1490"/>
                  <a:gd name="T21" fmla="*/ 937260 h 1485"/>
                  <a:gd name="T22" fmla="*/ 0 w 1490"/>
                  <a:gd name="T23" fmla="*/ 138430 h 1485"/>
                  <a:gd name="T24" fmla="*/ 33655 w 1490"/>
                  <a:gd name="T25" fmla="*/ 111125 h 1485"/>
                  <a:gd name="T26" fmla="*/ 105410 w 1490"/>
                  <a:gd name="T27" fmla="*/ 65405 h 1485"/>
                  <a:gd name="T28" fmla="*/ 182245 w 1490"/>
                  <a:gd name="T29" fmla="*/ 31750 h 1485"/>
                  <a:gd name="T30" fmla="*/ 262255 w 1490"/>
                  <a:gd name="T31" fmla="*/ 10160 h 1485"/>
                  <a:gd name="T32" fmla="*/ 344170 w 1490"/>
                  <a:gd name="T33" fmla="*/ 0 h 1485"/>
                  <a:gd name="T34" fmla="*/ 425450 w 1490"/>
                  <a:gd name="T35" fmla="*/ 1270 h 1485"/>
                  <a:gd name="T36" fmla="*/ 507365 w 1490"/>
                  <a:gd name="T37" fmla="*/ 14605 h 1485"/>
                  <a:gd name="T38" fmla="*/ 586740 w 1490"/>
                  <a:gd name="T39" fmla="*/ 39370 h 1485"/>
                  <a:gd name="T40" fmla="*/ 624840 w 1490"/>
                  <a:gd name="T41" fmla="*/ 56515 h 1485"/>
                  <a:gd name="T42" fmla="*/ 885190 w 1490"/>
                  <a:gd name="T43" fmla="*/ 316865 h 1485"/>
                  <a:gd name="T44" fmla="*/ 887095 w 1490"/>
                  <a:gd name="T45" fmla="*/ 316865 h 148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90" h="1485">
                    <a:moveTo>
                      <a:pt x="1397" y="499"/>
                    </a:moveTo>
                    <a:lnTo>
                      <a:pt x="1424" y="559"/>
                    </a:lnTo>
                    <a:lnTo>
                      <a:pt x="1465" y="683"/>
                    </a:lnTo>
                    <a:lnTo>
                      <a:pt x="1487" y="812"/>
                    </a:lnTo>
                    <a:lnTo>
                      <a:pt x="1490" y="941"/>
                    </a:lnTo>
                    <a:lnTo>
                      <a:pt x="1475" y="1071"/>
                    </a:lnTo>
                    <a:lnTo>
                      <a:pt x="1441" y="1197"/>
                    </a:lnTo>
                    <a:lnTo>
                      <a:pt x="1388" y="1318"/>
                    </a:lnTo>
                    <a:lnTo>
                      <a:pt x="1318" y="1432"/>
                    </a:lnTo>
                    <a:lnTo>
                      <a:pt x="1274" y="1485"/>
                    </a:lnTo>
                    <a:lnTo>
                      <a:pt x="1257" y="1476"/>
                    </a:lnTo>
                    <a:lnTo>
                      <a:pt x="0" y="218"/>
                    </a:lnTo>
                    <a:lnTo>
                      <a:pt x="53" y="175"/>
                    </a:lnTo>
                    <a:lnTo>
                      <a:pt x="166" y="103"/>
                    </a:lnTo>
                    <a:lnTo>
                      <a:pt x="287" y="50"/>
                    </a:lnTo>
                    <a:lnTo>
                      <a:pt x="413" y="16"/>
                    </a:lnTo>
                    <a:lnTo>
                      <a:pt x="542" y="0"/>
                    </a:lnTo>
                    <a:lnTo>
                      <a:pt x="670" y="2"/>
                    </a:lnTo>
                    <a:lnTo>
                      <a:pt x="799" y="23"/>
                    </a:lnTo>
                    <a:lnTo>
                      <a:pt x="924" y="62"/>
                    </a:lnTo>
                    <a:lnTo>
                      <a:pt x="984" y="89"/>
                    </a:lnTo>
                    <a:lnTo>
                      <a:pt x="1394" y="499"/>
                    </a:lnTo>
                    <a:lnTo>
                      <a:pt x="1397" y="499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3" name="Freeform 9">
                <a:extLst>
                  <a:ext uri="{FF2B5EF4-FFF2-40B4-BE49-F238E27FC236}">
                    <a16:creationId xmlns:a16="http://schemas.microsoft.com/office/drawing/2014/main" id="{52F33A41-59C7-CFC6-4CC3-F2D9DA25570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747" y="6417"/>
                <a:ext cx="1210" cy="1210"/>
              </a:xfrm>
              <a:custGeom>
                <a:avLst/>
                <a:gdLst>
                  <a:gd name="T0" fmla="*/ 768350 w 1210"/>
                  <a:gd name="T1" fmla="*/ 264795 h 1210"/>
                  <a:gd name="T2" fmla="*/ 264795 w 1210"/>
                  <a:gd name="T3" fmla="*/ 768350 h 1210"/>
                  <a:gd name="T4" fmla="*/ 0 w 1210"/>
                  <a:gd name="T5" fmla="*/ 502920 h 1210"/>
                  <a:gd name="T6" fmla="*/ 6350 w 1210"/>
                  <a:gd name="T7" fmla="*/ 495935 h 1210"/>
                  <a:gd name="T8" fmla="*/ 495935 w 1210"/>
                  <a:gd name="T9" fmla="*/ 6350 h 1210"/>
                  <a:gd name="T10" fmla="*/ 502920 w 1210"/>
                  <a:gd name="T11" fmla="*/ 0 h 1210"/>
                  <a:gd name="T12" fmla="*/ 768350 w 1210"/>
                  <a:gd name="T13" fmla="*/ 264795 h 12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10" h="1210">
                    <a:moveTo>
                      <a:pt x="1210" y="417"/>
                    </a:move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A42F5001-CB07-00ED-9F98-F691AE23D68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319" y="5989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285 h 1220"/>
                  <a:gd name="T10" fmla="*/ 6985 w 1220"/>
                  <a:gd name="T11" fmla="*/ 496570 h 1220"/>
                  <a:gd name="T12" fmla="*/ 496570 w 1220"/>
                  <a:gd name="T13" fmla="*/ 6985 h 1220"/>
                  <a:gd name="T14" fmla="*/ 502285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1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1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5" name="Freeform 11">
                <a:extLst>
                  <a:ext uri="{FF2B5EF4-FFF2-40B4-BE49-F238E27FC236}">
                    <a16:creationId xmlns:a16="http://schemas.microsoft.com/office/drawing/2014/main" id="{BAE939FD-45A8-3CE4-D6A6-881A312E035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91" y="5561"/>
                <a:ext cx="1219" cy="1219"/>
              </a:xfrm>
              <a:custGeom>
                <a:avLst/>
                <a:gdLst>
                  <a:gd name="T0" fmla="*/ 774065 w 1219"/>
                  <a:gd name="T1" fmla="*/ 271780 h 1219"/>
                  <a:gd name="T2" fmla="*/ 768350 w 1219"/>
                  <a:gd name="T3" fmla="*/ 278765 h 1219"/>
                  <a:gd name="T4" fmla="*/ 278765 w 1219"/>
                  <a:gd name="T5" fmla="*/ 768350 h 1219"/>
                  <a:gd name="T6" fmla="*/ 271780 w 1219"/>
                  <a:gd name="T7" fmla="*/ 774065 h 1219"/>
                  <a:gd name="T8" fmla="*/ 0 w 1219"/>
                  <a:gd name="T9" fmla="*/ 502920 h 1219"/>
                  <a:gd name="T10" fmla="*/ 6350 w 1219"/>
                  <a:gd name="T11" fmla="*/ 495935 h 1219"/>
                  <a:gd name="T12" fmla="*/ 495935 w 1219"/>
                  <a:gd name="T13" fmla="*/ 6350 h 1219"/>
                  <a:gd name="T14" fmla="*/ 502920 w 1219"/>
                  <a:gd name="T15" fmla="*/ 0 h 1219"/>
                  <a:gd name="T16" fmla="*/ 774065 w 1219"/>
                  <a:gd name="T17" fmla="*/ 271780 h 12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9" h="1219">
                    <a:moveTo>
                      <a:pt x="1219" y="428"/>
                    </a:moveTo>
                    <a:lnTo>
                      <a:pt x="1210" y="439"/>
                    </a:lnTo>
                    <a:lnTo>
                      <a:pt x="439" y="1210"/>
                    </a:lnTo>
                    <a:lnTo>
                      <a:pt x="428" y="1219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9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6" name="Freeform 12">
                <a:extLst>
                  <a:ext uri="{FF2B5EF4-FFF2-40B4-BE49-F238E27FC236}">
                    <a16:creationId xmlns:a16="http://schemas.microsoft.com/office/drawing/2014/main" id="{508C5315-FCEF-79DE-0C8E-3655206CE1A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73" y="5143"/>
                <a:ext cx="1210" cy="1210"/>
              </a:xfrm>
              <a:custGeom>
                <a:avLst/>
                <a:gdLst>
                  <a:gd name="T0" fmla="*/ 768350 w 1210"/>
                  <a:gd name="T1" fmla="*/ 265430 h 1210"/>
                  <a:gd name="T2" fmla="*/ 761365 w 1210"/>
                  <a:gd name="T3" fmla="*/ 271780 h 1210"/>
                  <a:gd name="T4" fmla="*/ 271780 w 1210"/>
                  <a:gd name="T5" fmla="*/ 761365 h 1210"/>
                  <a:gd name="T6" fmla="*/ 265430 w 1210"/>
                  <a:gd name="T7" fmla="*/ 768350 h 1210"/>
                  <a:gd name="T8" fmla="*/ 0 w 1210"/>
                  <a:gd name="T9" fmla="*/ 502920 h 1210"/>
                  <a:gd name="T10" fmla="*/ 156210 w 1210"/>
                  <a:gd name="T11" fmla="*/ 346710 h 1210"/>
                  <a:gd name="T12" fmla="*/ 346710 w 1210"/>
                  <a:gd name="T13" fmla="*/ 156210 h 1210"/>
                  <a:gd name="T14" fmla="*/ 502920 w 1210"/>
                  <a:gd name="T15" fmla="*/ 0 h 1210"/>
                  <a:gd name="T16" fmla="*/ 768350 w 1210"/>
                  <a:gd name="T17" fmla="*/ 265430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1210" y="418"/>
                    </a:moveTo>
                    <a:lnTo>
                      <a:pt x="1199" y="428"/>
                    </a:lnTo>
                    <a:lnTo>
                      <a:pt x="428" y="1199"/>
                    </a:lnTo>
                    <a:lnTo>
                      <a:pt x="418" y="1210"/>
                    </a:lnTo>
                    <a:lnTo>
                      <a:pt x="0" y="792"/>
                    </a:lnTo>
                    <a:lnTo>
                      <a:pt x="246" y="546"/>
                    </a:lnTo>
                    <a:lnTo>
                      <a:pt x="546" y="246"/>
                    </a:lnTo>
                    <a:lnTo>
                      <a:pt x="792" y="0"/>
                    </a:lnTo>
                    <a:lnTo>
                      <a:pt x="1210" y="41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" name="Freeform 13">
                <a:extLst>
                  <a:ext uri="{FF2B5EF4-FFF2-40B4-BE49-F238E27FC236}">
                    <a16:creationId xmlns:a16="http://schemas.microsoft.com/office/drawing/2014/main" id="{0B2E6CCC-DE34-8CC7-458E-51976FAD9A0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119" y="2789"/>
                <a:ext cx="1210" cy="1210"/>
              </a:xfrm>
              <a:custGeom>
                <a:avLst/>
                <a:gdLst>
                  <a:gd name="T0" fmla="*/ 611505 w 1210"/>
                  <a:gd name="T1" fmla="*/ 421005 h 1210"/>
                  <a:gd name="T2" fmla="*/ 421005 w 1210"/>
                  <a:gd name="T3" fmla="*/ 611505 h 1210"/>
                  <a:gd name="T4" fmla="*/ 264795 w 1210"/>
                  <a:gd name="T5" fmla="*/ 768350 h 1210"/>
                  <a:gd name="T6" fmla="*/ 0 w 1210"/>
                  <a:gd name="T7" fmla="*/ 502920 h 1210"/>
                  <a:gd name="T8" fmla="*/ 6350 w 1210"/>
                  <a:gd name="T9" fmla="*/ 495935 h 1210"/>
                  <a:gd name="T10" fmla="*/ 495935 w 1210"/>
                  <a:gd name="T11" fmla="*/ 6350 h 1210"/>
                  <a:gd name="T12" fmla="*/ 502920 w 1210"/>
                  <a:gd name="T13" fmla="*/ 0 h 1210"/>
                  <a:gd name="T14" fmla="*/ 768350 w 1210"/>
                  <a:gd name="T15" fmla="*/ 264795 h 1210"/>
                  <a:gd name="T16" fmla="*/ 611505 w 1210"/>
                  <a:gd name="T17" fmla="*/ 421005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963" y="663"/>
                    </a:moveTo>
                    <a:lnTo>
                      <a:pt x="663" y="963"/>
                    </a:ln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lnTo>
                      <a:pt x="963" y="663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8" name="Freeform 14">
                <a:extLst>
                  <a:ext uri="{FF2B5EF4-FFF2-40B4-BE49-F238E27FC236}">
                    <a16:creationId xmlns:a16="http://schemas.microsoft.com/office/drawing/2014/main" id="{918FF9EF-915B-80D4-EE0C-74D80E74605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91" y="2361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920 h 1220"/>
                  <a:gd name="T10" fmla="*/ 6985 w 1220"/>
                  <a:gd name="T11" fmla="*/ 495935 h 1220"/>
                  <a:gd name="T12" fmla="*/ 495935 w 1220"/>
                  <a:gd name="T13" fmla="*/ 6985 h 1220"/>
                  <a:gd name="T14" fmla="*/ 502920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2"/>
                    </a:lnTo>
                    <a:lnTo>
                      <a:pt x="11" y="781"/>
                    </a:lnTo>
                    <a:lnTo>
                      <a:pt x="781" y="11"/>
                    </a:lnTo>
                    <a:lnTo>
                      <a:pt x="792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9" name="Freeform 15">
                <a:extLst>
                  <a:ext uri="{FF2B5EF4-FFF2-40B4-BE49-F238E27FC236}">
                    <a16:creationId xmlns:a16="http://schemas.microsoft.com/office/drawing/2014/main" id="{CAB83E7E-0525-E334-0C31-598BB3AB94F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262" y="1932"/>
                <a:ext cx="1221" cy="1221"/>
              </a:xfrm>
              <a:custGeom>
                <a:avLst/>
                <a:gdLst>
                  <a:gd name="T0" fmla="*/ 775335 w 1221"/>
                  <a:gd name="T1" fmla="*/ 272415 h 1221"/>
                  <a:gd name="T2" fmla="*/ 768350 w 1221"/>
                  <a:gd name="T3" fmla="*/ 279400 h 1221"/>
                  <a:gd name="T4" fmla="*/ 279400 w 1221"/>
                  <a:gd name="T5" fmla="*/ 768350 h 1221"/>
                  <a:gd name="T6" fmla="*/ 272415 w 1221"/>
                  <a:gd name="T7" fmla="*/ 775335 h 1221"/>
                  <a:gd name="T8" fmla="*/ 0 w 1221"/>
                  <a:gd name="T9" fmla="*/ 503555 h 1221"/>
                  <a:gd name="T10" fmla="*/ 6985 w 1221"/>
                  <a:gd name="T11" fmla="*/ 496570 h 1221"/>
                  <a:gd name="T12" fmla="*/ 496570 w 1221"/>
                  <a:gd name="T13" fmla="*/ 6985 h 1221"/>
                  <a:gd name="T14" fmla="*/ 503555 w 1221"/>
                  <a:gd name="T15" fmla="*/ 0 h 1221"/>
                  <a:gd name="T16" fmla="*/ 775335 w 1221"/>
                  <a:gd name="T17" fmla="*/ 272415 h 12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1" h="1221">
                    <a:moveTo>
                      <a:pt x="1221" y="429"/>
                    </a:moveTo>
                    <a:lnTo>
                      <a:pt x="1210" y="440"/>
                    </a:lnTo>
                    <a:lnTo>
                      <a:pt x="440" y="1210"/>
                    </a:lnTo>
                    <a:lnTo>
                      <a:pt x="429" y="1221"/>
                    </a:lnTo>
                    <a:lnTo>
                      <a:pt x="0" y="793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3" y="0"/>
                    </a:lnTo>
                    <a:lnTo>
                      <a:pt x="1221" y="429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0" name="Freeform 16">
                <a:extLst>
                  <a:ext uri="{FF2B5EF4-FFF2-40B4-BE49-F238E27FC236}">
                    <a16:creationId xmlns:a16="http://schemas.microsoft.com/office/drawing/2014/main" id="{BF19C7D5-6755-7667-6940-3D3411467E0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46" y="1516"/>
                <a:ext cx="1209" cy="1209"/>
              </a:xfrm>
              <a:custGeom>
                <a:avLst/>
                <a:gdLst>
                  <a:gd name="T0" fmla="*/ 767715 w 1209"/>
                  <a:gd name="T1" fmla="*/ 264160 h 1209"/>
                  <a:gd name="T2" fmla="*/ 760730 w 1209"/>
                  <a:gd name="T3" fmla="*/ 271145 h 1209"/>
                  <a:gd name="T4" fmla="*/ 271145 w 1209"/>
                  <a:gd name="T5" fmla="*/ 760730 h 1209"/>
                  <a:gd name="T6" fmla="*/ 264160 w 1209"/>
                  <a:gd name="T7" fmla="*/ 767715 h 1209"/>
                  <a:gd name="T8" fmla="*/ 0 w 1209"/>
                  <a:gd name="T9" fmla="*/ 502285 h 1209"/>
                  <a:gd name="T10" fmla="*/ 502285 w 1209"/>
                  <a:gd name="T11" fmla="*/ 0 h 1209"/>
                  <a:gd name="T12" fmla="*/ 767715 w 1209"/>
                  <a:gd name="T13" fmla="*/ 264160 h 1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09" h="1209">
                    <a:moveTo>
                      <a:pt x="1209" y="416"/>
                    </a:moveTo>
                    <a:lnTo>
                      <a:pt x="1198" y="427"/>
                    </a:lnTo>
                    <a:lnTo>
                      <a:pt x="427" y="1198"/>
                    </a:lnTo>
                    <a:lnTo>
                      <a:pt x="416" y="1209"/>
                    </a:lnTo>
                    <a:lnTo>
                      <a:pt x="0" y="791"/>
                    </a:lnTo>
                    <a:lnTo>
                      <a:pt x="791" y="0"/>
                    </a:lnTo>
                    <a:lnTo>
                      <a:pt x="1209" y="416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1" name="Freeform 25">
                <a:extLst>
                  <a:ext uri="{FF2B5EF4-FFF2-40B4-BE49-F238E27FC236}">
                    <a16:creationId xmlns:a16="http://schemas.microsoft.com/office/drawing/2014/main" id="{39685878-18AB-57AF-9920-6B18D9BF06E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40" y="4260"/>
                <a:ext cx="1671" cy="1671"/>
              </a:xfrm>
              <a:custGeom>
                <a:avLst/>
                <a:gdLst>
                  <a:gd name="T0" fmla="*/ 1061085 w 1671"/>
                  <a:gd name="T1" fmla="*/ 808990 h 1671"/>
                  <a:gd name="T2" fmla="*/ 808990 w 1671"/>
                  <a:gd name="T3" fmla="*/ 1061085 h 1671"/>
                  <a:gd name="T4" fmla="*/ 0 w 1671"/>
                  <a:gd name="T5" fmla="*/ 252730 h 1671"/>
                  <a:gd name="T6" fmla="*/ 252730 w 1671"/>
                  <a:gd name="T7" fmla="*/ 0 h 1671"/>
                  <a:gd name="T8" fmla="*/ 1052195 w 1671"/>
                  <a:gd name="T9" fmla="*/ 798830 h 1671"/>
                  <a:gd name="T10" fmla="*/ 1061085 w 1671"/>
                  <a:gd name="T11" fmla="*/ 808990 h 16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71" h="1671">
                    <a:moveTo>
                      <a:pt x="1671" y="1274"/>
                    </a:moveTo>
                    <a:lnTo>
                      <a:pt x="1274" y="1671"/>
                    </a:lnTo>
                    <a:lnTo>
                      <a:pt x="0" y="398"/>
                    </a:lnTo>
                    <a:lnTo>
                      <a:pt x="398" y="0"/>
                    </a:lnTo>
                    <a:lnTo>
                      <a:pt x="1657" y="1258"/>
                    </a:lnTo>
                    <a:lnTo>
                      <a:pt x="1671" y="1274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2" name="Freeform 26">
                <a:extLst>
                  <a:ext uri="{FF2B5EF4-FFF2-40B4-BE49-F238E27FC236}">
                    <a16:creationId xmlns:a16="http://schemas.microsoft.com/office/drawing/2014/main" id="{1425E8C9-71FD-A297-21AB-8D87EB45AB7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654" y="3196"/>
                <a:ext cx="1624" cy="1621"/>
              </a:xfrm>
              <a:custGeom>
                <a:avLst/>
                <a:gdLst>
                  <a:gd name="T0" fmla="*/ 1020445 w 1624"/>
                  <a:gd name="T1" fmla="*/ 798830 h 1621"/>
                  <a:gd name="T2" fmla="*/ 1031240 w 1624"/>
                  <a:gd name="T3" fmla="*/ 804545 h 1621"/>
                  <a:gd name="T4" fmla="*/ 1016635 w 1624"/>
                  <a:gd name="T5" fmla="*/ 821690 h 1621"/>
                  <a:gd name="T6" fmla="*/ 1000760 w 1624"/>
                  <a:gd name="T7" fmla="*/ 837565 h 1621"/>
                  <a:gd name="T8" fmla="*/ 808990 w 1624"/>
                  <a:gd name="T9" fmla="*/ 1029335 h 1621"/>
                  <a:gd name="T10" fmla="*/ 798830 w 1624"/>
                  <a:gd name="T11" fmla="*/ 1019810 h 1621"/>
                  <a:gd name="T12" fmla="*/ 0 w 1624"/>
                  <a:gd name="T13" fmla="*/ 220345 h 1621"/>
                  <a:gd name="T14" fmla="*/ 193040 w 1624"/>
                  <a:gd name="T15" fmla="*/ 28575 h 1621"/>
                  <a:gd name="T16" fmla="*/ 207010 w 1624"/>
                  <a:gd name="T17" fmla="*/ 13970 h 1621"/>
                  <a:gd name="T18" fmla="*/ 222250 w 1624"/>
                  <a:gd name="T19" fmla="*/ 0 h 1621"/>
                  <a:gd name="T20" fmla="*/ 1020445 w 1624"/>
                  <a:gd name="T21" fmla="*/ 798830 h 16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24" h="1621">
                    <a:moveTo>
                      <a:pt x="1607" y="1258"/>
                    </a:moveTo>
                    <a:lnTo>
                      <a:pt x="1624" y="1267"/>
                    </a:lnTo>
                    <a:lnTo>
                      <a:pt x="1601" y="1294"/>
                    </a:lnTo>
                    <a:lnTo>
                      <a:pt x="1576" y="1319"/>
                    </a:lnTo>
                    <a:lnTo>
                      <a:pt x="1274" y="1621"/>
                    </a:lnTo>
                    <a:lnTo>
                      <a:pt x="1258" y="1606"/>
                    </a:lnTo>
                    <a:lnTo>
                      <a:pt x="0" y="347"/>
                    </a:lnTo>
                    <a:lnTo>
                      <a:pt x="304" y="45"/>
                    </a:lnTo>
                    <a:lnTo>
                      <a:pt x="326" y="22"/>
                    </a:lnTo>
                    <a:lnTo>
                      <a:pt x="350" y="0"/>
                    </a:lnTo>
                    <a:lnTo>
                      <a:pt x="1607" y="125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3" name="Freeform 27">
                <a:extLst>
                  <a:ext uri="{FF2B5EF4-FFF2-40B4-BE49-F238E27FC236}">
                    <a16:creationId xmlns:a16="http://schemas.microsoft.com/office/drawing/2014/main" id="{7208D039-1982-95EA-226E-110458888F15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903" y="1770"/>
                <a:ext cx="1799" cy="1799"/>
              </a:xfrm>
              <a:custGeom>
                <a:avLst/>
                <a:gdLst>
                  <a:gd name="T0" fmla="*/ 995680 w 1799"/>
                  <a:gd name="T1" fmla="*/ 188595 h 1799"/>
                  <a:gd name="T2" fmla="*/ 1064260 w 1799"/>
                  <a:gd name="T3" fmla="*/ 280670 h 1799"/>
                  <a:gd name="T4" fmla="*/ 1110615 w 1799"/>
                  <a:gd name="T5" fmla="*/ 382270 h 1799"/>
                  <a:gd name="T6" fmla="*/ 1137285 w 1799"/>
                  <a:gd name="T7" fmla="*/ 489585 h 1799"/>
                  <a:gd name="T8" fmla="*/ 1142365 w 1799"/>
                  <a:gd name="T9" fmla="*/ 598805 h 1799"/>
                  <a:gd name="T10" fmla="*/ 1126490 w 1799"/>
                  <a:gd name="T11" fmla="*/ 707390 h 1799"/>
                  <a:gd name="T12" fmla="*/ 1089660 w 1799"/>
                  <a:gd name="T13" fmla="*/ 812165 h 1799"/>
                  <a:gd name="T14" fmla="*/ 1031875 w 1799"/>
                  <a:gd name="T15" fmla="*/ 909955 h 1799"/>
                  <a:gd name="T16" fmla="*/ 974725 w 1799"/>
                  <a:gd name="T17" fmla="*/ 975995 h 1799"/>
                  <a:gd name="T18" fmla="*/ 922655 w 1799"/>
                  <a:gd name="T19" fmla="*/ 1022350 h 1799"/>
                  <a:gd name="T20" fmla="*/ 846455 w 1799"/>
                  <a:gd name="T21" fmla="*/ 1072515 h 1799"/>
                  <a:gd name="T22" fmla="*/ 701675 w 1799"/>
                  <a:gd name="T23" fmla="*/ 1128395 h 1799"/>
                  <a:gd name="T24" fmla="*/ 527050 w 1799"/>
                  <a:gd name="T25" fmla="*/ 1142365 h 1799"/>
                  <a:gd name="T26" fmla="*/ 356235 w 1799"/>
                  <a:gd name="T27" fmla="*/ 1102360 h 1799"/>
                  <a:gd name="T28" fmla="*/ 316230 w 1799"/>
                  <a:gd name="T29" fmla="*/ 1083945 h 1799"/>
                  <a:gd name="T30" fmla="*/ 53975 w 1799"/>
                  <a:gd name="T31" fmla="*/ 824230 h 1799"/>
                  <a:gd name="T32" fmla="*/ 58420 w 1799"/>
                  <a:gd name="T33" fmla="*/ 826770 h 1799"/>
                  <a:gd name="T34" fmla="*/ 13335 w 1799"/>
                  <a:gd name="T35" fmla="*/ 701675 h 1799"/>
                  <a:gd name="T36" fmla="*/ 0 w 1799"/>
                  <a:gd name="T37" fmla="*/ 527050 h 1799"/>
                  <a:gd name="T38" fmla="*/ 40005 w 1799"/>
                  <a:gd name="T39" fmla="*/ 355600 h 1799"/>
                  <a:gd name="T40" fmla="*/ 92710 w 1799"/>
                  <a:gd name="T41" fmla="*/ 256540 h 1799"/>
                  <a:gd name="T42" fmla="*/ 149860 w 1799"/>
                  <a:gd name="T43" fmla="*/ 184150 h 1799"/>
                  <a:gd name="T44" fmla="*/ 187325 w 1799"/>
                  <a:gd name="T45" fmla="*/ 146685 h 1799"/>
                  <a:gd name="T46" fmla="*/ 280035 w 1799"/>
                  <a:gd name="T47" fmla="*/ 78740 h 1799"/>
                  <a:gd name="T48" fmla="*/ 381635 w 1799"/>
                  <a:gd name="T49" fmla="*/ 31115 h 1799"/>
                  <a:gd name="T50" fmla="*/ 488315 w 1799"/>
                  <a:gd name="T51" fmla="*/ 5715 h 1799"/>
                  <a:gd name="T52" fmla="*/ 598170 w 1799"/>
                  <a:gd name="T53" fmla="*/ 0 h 1799"/>
                  <a:gd name="T54" fmla="*/ 707390 w 1799"/>
                  <a:gd name="T55" fmla="*/ 15240 h 1799"/>
                  <a:gd name="T56" fmla="*/ 811530 w 1799"/>
                  <a:gd name="T57" fmla="*/ 52070 h 1799"/>
                  <a:gd name="T58" fmla="*/ 909320 w 1799"/>
                  <a:gd name="T59" fmla="*/ 109855 h 1799"/>
                  <a:gd name="T60" fmla="*/ 974725 w 1799"/>
                  <a:gd name="T61" fmla="*/ 167005 h 1799"/>
                  <a:gd name="T62" fmla="*/ 735330 w 1799"/>
                  <a:gd name="T63" fmla="*/ 671195 h 1799"/>
                  <a:gd name="T64" fmla="*/ 769620 w 1799"/>
                  <a:gd name="T65" fmla="*/ 606425 h 1799"/>
                  <a:gd name="T66" fmla="*/ 776605 w 1799"/>
                  <a:gd name="T67" fmla="*/ 534670 h 1799"/>
                  <a:gd name="T68" fmla="*/ 756285 w 1799"/>
                  <a:gd name="T69" fmla="*/ 465455 h 1799"/>
                  <a:gd name="T70" fmla="*/ 721360 w 1799"/>
                  <a:gd name="T71" fmla="*/ 420370 h 1799"/>
                  <a:gd name="T72" fmla="*/ 676910 w 1799"/>
                  <a:gd name="T73" fmla="*/ 386715 h 1799"/>
                  <a:gd name="T74" fmla="*/ 607060 w 1799"/>
                  <a:gd name="T75" fmla="*/ 365760 h 1799"/>
                  <a:gd name="T76" fmla="*/ 536575 w 1799"/>
                  <a:gd name="T77" fmla="*/ 372745 h 1799"/>
                  <a:gd name="T78" fmla="*/ 471805 w 1799"/>
                  <a:gd name="T79" fmla="*/ 407035 h 1799"/>
                  <a:gd name="T80" fmla="*/ 443865 w 1799"/>
                  <a:gd name="T81" fmla="*/ 433705 h 1799"/>
                  <a:gd name="T82" fmla="*/ 409575 w 1799"/>
                  <a:gd name="T83" fmla="*/ 498475 h 1799"/>
                  <a:gd name="T84" fmla="*/ 403225 w 1799"/>
                  <a:gd name="T85" fmla="*/ 570230 h 1799"/>
                  <a:gd name="T86" fmla="*/ 423545 w 1799"/>
                  <a:gd name="T87" fmla="*/ 639445 h 1799"/>
                  <a:gd name="T88" fmla="*/ 457200 w 1799"/>
                  <a:gd name="T89" fmla="*/ 684530 h 1799"/>
                  <a:gd name="T90" fmla="*/ 502285 w 1799"/>
                  <a:gd name="T91" fmla="*/ 718185 h 1799"/>
                  <a:gd name="T92" fmla="*/ 571500 w 1799"/>
                  <a:gd name="T93" fmla="*/ 739140 h 1799"/>
                  <a:gd name="T94" fmla="*/ 643255 w 1799"/>
                  <a:gd name="T95" fmla="*/ 732155 h 1799"/>
                  <a:gd name="T96" fmla="*/ 708025 w 1799"/>
                  <a:gd name="T97" fmla="*/ 697865 h 179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799" h="1799">
                    <a:moveTo>
                      <a:pt x="1535" y="263"/>
                    </a:moveTo>
                    <a:lnTo>
                      <a:pt x="1568" y="297"/>
                    </a:lnTo>
                    <a:lnTo>
                      <a:pt x="1625" y="368"/>
                    </a:lnTo>
                    <a:lnTo>
                      <a:pt x="1676" y="442"/>
                    </a:lnTo>
                    <a:lnTo>
                      <a:pt x="1716" y="520"/>
                    </a:lnTo>
                    <a:lnTo>
                      <a:pt x="1749" y="602"/>
                    </a:lnTo>
                    <a:lnTo>
                      <a:pt x="1774" y="686"/>
                    </a:lnTo>
                    <a:lnTo>
                      <a:pt x="1791" y="771"/>
                    </a:lnTo>
                    <a:lnTo>
                      <a:pt x="1799" y="856"/>
                    </a:lnTo>
                    <a:lnTo>
                      <a:pt x="1799" y="943"/>
                    </a:lnTo>
                    <a:lnTo>
                      <a:pt x="1791" y="1029"/>
                    </a:lnTo>
                    <a:lnTo>
                      <a:pt x="1774" y="1114"/>
                    </a:lnTo>
                    <a:lnTo>
                      <a:pt x="1749" y="1198"/>
                    </a:lnTo>
                    <a:lnTo>
                      <a:pt x="1716" y="1279"/>
                    </a:lnTo>
                    <a:lnTo>
                      <a:pt x="1676" y="1358"/>
                    </a:lnTo>
                    <a:lnTo>
                      <a:pt x="1625" y="1433"/>
                    </a:lnTo>
                    <a:lnTo>
                      <a:pt x="1568" y="1503"/>
                    </a:lnTo>
                    <a:lnTo>
                      <a:pt x="1535" y="1537"/>
                    </a:lnTo>
                    <a:lnTo>
                      <a:pt x="1509" y="1562"/>
                    </a:lnTo>
                    <a:lnTo>
                      <a:pt x="1453" y="1610"/>
                    </a:lnTo>
                    <a:lnTo>
                      <a:pt x="1395" y="1652"/>
                    </a:lnTo>
                    <a:lnTo>
                      <a:pt x="1333" y="1689"/>
                    </a:lnTo>
                    <a:lnTo>
                      <a:pt x="1239" y="1735"/>
                    </a:lnTo>
                    <a:lnTo>
                      <a:pt x="1105" y="1777"/>
                    </a:lnTo>
                    <a:lnTo>
                      <a:pt x="968" y="1799"/>
                    </a:lnTo>
                    <a:lnTo>
                      <a:pt x="830" y="1799"/>
                    </a:lnTo>
                    <a:lnTo>
                      <a:pt x="693" y="1777"/>
                    </a:lnTo>
                    <a:lnTo>
                      <a:pt x="561" y="1736"/>
                    </a:lnTo>
                    <a:lnTo>
                      <a:pt x="497" y="1706"/>
                    </a:lnTo>
                    <a:lnTo>
                      <a:pt x="498" y="1707"/>
                    </a:lnTo>
                    <a:lnTo>
                      <a:pt x="495" y="1709"/>
                    </a:lnTo>
                    <a:lnTo>
                      <a:pt x="85" y="1298"/>
                    </a:lnTo>
                    <a:lnTo>
                      <a:pt x="88" y="1299"/>
                    </a:lnTo>
                    <a:lnTo>
                      <a:pt x="92" y="1302"/>
                    </a:lnTo>
                    <a:lnTo>
                      <a:pt x="63" y="1238"/>
                    </a:lnTo>
                    <a:lnTo>
                      <a:pt x="21" y="1105"/>
                    </a:lnTo>
                    <a:lnTo>
                      <a:pt x="0" y="968"/>
                    </a:lnTo>
                    <a:lnTo>
                      <a:pt x="0" y="830"/>
                    </a:lnTo>
                    <a:lnTo>
                      <a:pt x="21" y="693"/>
                    </a:lnTo>
                    <a:lnTo>
                      <a:pt x="63" y="560"/>
                    </a:lnTo>
                    <a:lnTo>
                      <a:pt x="110" y="465"/>
                    </a:lnTo>
                    <a:lnTo>
                      <a:pt x="146" y="404"/>
                    </a:lnTo>
                    <a:lnTo>
                      <a:pt x="188" y="346"/>
                    </a:lnTo>
                    <a:lnTo>
                      <a:pt x="236" y="290"/>
                    </a:lnTo>
                    <a:lnTo>
                      <a:pt x="261" y="263"/>
                    </a:lnTo>
                    <a:lnTo>
                      <a:pt x="295" y="231"/>
                    </a:lnTo>
                    <a:lnTo>
                      <a:pt x="366" y="173"/>
                    </a:lnTo>
                    <a:lnTo>
                      <a:pt x="441" y="124"/>
                    </a:lnTo>
                    <a:lnTo>
                      <a:pt x="519" y="82"/>
                    </a:lnTo>
                    <a:lnTo>
                      <a:pt x="601" y="49"/>
                    </a:lnTo>
                    <a:lnTo>
                      <a:pt x="684" y="24"/>
                    </a:lnTo>
                    <a:lnTo>
                      <a:pt x="769" y="9"/>
                    </a:lnTo>
                    <a:lnTo>
                      <a:pt x="856" y="0"/>
                    </a:lnTo>
                    <a:lnTo>
                      <a:pt x="942" y="0"/>
                    </a:lnTo>
                    <a:lnTo>
                      <a:pt x="1028" y="9"/>
                    </a:lnTo>
                    <a:lnTo>
                      <a:pt x="1114" y="24"/>
                    </a:lnTo>
                    <a:lnTo>
                      <a:pt x="1197" y="49"/>
                    </a:lnTo>
                    <a:lnTo>
                      <a:pt x="1278" y="82"/>
                    </a:lnTo>
                    <a:lnTo>
                      <a:pt x="1356" y="124"/>
                    </a:lnTo>
                    <a:lnTo>
                      <a:pt x="1432" y="173"/>
                    </a:lnTo>
                    <a:lnTo>
                      <a:pt x="1503" y="231"/>
                    </a:lnTo>
                    <a:lnTo>
                      <a:pt x="1535" y="263"/>
                    </a:lnTo>
                    <a:close/>
                    <a:moveTo>
                      <a:pt x="1136" y="1078"/>
                    </a:moveTo>
                    <a:lnTo>
                      <a:pt x="1158" y="1057"/>
                    </a:lnTo>
                    <a:lnTo>
                      <a:pt x="1191" y="1007"/>
                    </a:lnTo>
                    <a:lnTo>
                      <a:pt x="1212" y="955"/>
                    </a:lnTo>
                    <a:lnTo>
                      <a:pt x="1223" y="898"/>
                    </a:lnTo>
                    <a:lnTo>
                      <a:pt x="1223" y="842"/>
                    </a:lnTo>
                    <a:lnTo>
                      <a:pt x="1212" y="785"/>
                    </a:lnTo>
                    <a:lnTo>
                      <a:pt x="1191" y="733"/>
                    </a:lnTo>
                    <a:lnTo>
                      <a:pt x="1158" y="683"/>
                    </a:lnTo>
                    <a:lnTo>
                      <a:pt x="1136" y="662"/>
                    </a:lnTo>
                    <a:lnTo>
                      <a:pt x="1115" y="641"/>
                    </a:lnTo>
                    <a:lnTo>
                      <a:pt x="1066" y="609"/>
                    </a:lnTo>
                    <a:lnTo>
                      <a:pt x="1013" y="587"/>
                    </a:lnTo>
                    <a:lnTo>
                      <a:pt x="956" y="576"/>
                    </a:lnTo>
                    <a:lnTo>
                      <a:pt x="900" y="576"/>
                    </a:lnTo>
                    <a:lnTo>
                      <a:pt x="845" y="587"/>
                    </a:lnTo>
                    <a:lnTo>
                      <a:pt x="791" y="609"/>
                    </a:lnTo>
                    <a:lnTo>
                      <a:pt x="743" y="641"/>
                    </a:lnTo>
                    <a:lnTo>
                      <a:pt x="720" y="662"/>
                    </a:lnTo>
                    <a:lnTo>
                      <a:pt x="699" y="683"/>
                    </a:lnTo>
                    <a:lnTo>
                      <a:pt x="667" y="733"/>
                    </a:lnTo>
                    <a:lnTo>
                      <a:pt x="645" y="785"/>
                    </a:lnTo>
                    <a:lnTo>
                      <a:pt x="635" y="842"/>
                    </a:lnTo>
                    <a:lnTo>
                      <a:pt x="635" y="898"/>
                    </a:lnTo>
                    <a:lnTo>
                      <a:pt x="645" y="955"/>
                    </a:lnTo>
                    <a:lnTo>
                      <a:pt x="667" y="1007"/>
                    </a:lnTo>
                    <a:lnTo>
                      <a:pt x="699" y="1057"/>
                    </a:lnTo>
                    <a:lnTo>
                      <a:pt x="720" y="1078"/>
                    </a:lnTo>
                    <a:lnTo>
                      <a:pt x="743" y="1099"/>
                    </a:lnTo>
                    <a:lnTo>
                      <a:pt x="791" y="1131"/>
                    </a:lnTo>
                    <a:lnTo>
                      <a:pt x="845" y="1153"/>
                    </a:lnTo>
                    <a:lnTo>
                      <a:pt x="900" y="1164"/>
                    </a:lnTo>
                    <a:lnTo>
                      <a:pt x="956" y="1164"/>
                    </a:lnTo>
                    <a:lnTo>
                      <a:pt x="1013" y="1153"/>
                    </a:lnTo>
                    <a:lnTo>
                      <a:pt x="1066" y="1131"/>
                    </a:lnTo>
                    <a:lnTo>
                      <a:pt x="1115" y="1099"/>
                    </a:lnTo>
                    <a:lnTo>
                      <a:pt x="1136" y="107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4" name="Freeform 28">
                <a:extLst>
                  <a:ext uri="{FF2B5EF4-FFF2-40B4-BE49-F238E27FC236}">
                    <a16:creationId xmlns:a16="http://schemas.microsoft.com/office/drawing/2014/main" id="{C2D413FC-4651-AAC2-60D2-C0DDD3514D22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464" y="1695"/>
                <a:ext cx="4314" cy="4312"/>
              </a:xfrm>
              <a:custGeom>
                <a:avLst/>
                <a:gdLst>
                  <a:gd name="T0" fmla="*/ 823595 w 4314"/>
                  <a:gd name="T1" fmla="*/ 2723515 h 4312"/>
                  <a:gd name="T2" fmla="*/ 0 w 4314"/>
                  <a:gd name="T3" fmla="*/ 1881505 h 4312"/>
                  <a:gd name="T4" fmla="*/ 914400 w 4314"/>
                  <a:gd name="T5" fmla="*/ 948055 h 4312"/>
                  <a:gd name="T6" fmla="*/ 1042035 w 4314"/>
                  <a:gd name="T7" fmla="*/ 848995 h 4312"/>
                  <a:gd name="T8" fmla="*/ 1334135 w 4314"/>
                  <a:gd name="T9" fmla="*/ 765810 h 4312"/>
                  <a:gd name="T10" fmla="*/ 1513205 w 4314"/>
                  <a:gd name="T11" fmla="*/ 749935 h 4312"/>
                  <a:gd name="T12" fmla="*/ 1530350 w 4314"/>
                  <a:gd name="T13" fmla="*/ 426720 h 4312"/>
                  <a:gd name="T14" fmla="*/ 1680845 w 4314"/>
                  <a:gd name="T15" fmla="*/ 180975 h 4312"/>
                  <a:gd name="T16" fmla="*/ 1854200 w 4314"/>
                  <a:gd name="T17" fmla="*/ 58420 h 4312"/>
                  <a:gd name="T18" fmla="*/ 2088515 w 4314"/>
                  <a:gd name="T19" fmla="*/ 0 h 4312"/>
                  <a:gd name="T20" fmla="*/ 2271395 w 4314"/>
                  <a:gd name="T21" fmla="*/ 17780 h 4312"/>
                  <a:gd name="T22" fmla="*/ 2487930 w 4314"/>
                  <a:gd name="T23" fmla="*/ 120015 h 4312"/>
                  <a:gd name="T24" fmla="*/ 2618105 w 4314"/>
                  <a:gd name="T25" fmla="*/ 250825 h 4312"/>
                  <a:gd name="T26" fmla="*/ 2720975 w 4314"/>
                  <a:gd name="T27" fmla="*/ 467995 h 4312"/>
                  <a:gd name="T28" fmla="*/ 2738755 w 4314"/>
                  <a:gd name="T29" fmla="*/ 650240 h 4312"/>
                  <a:gd name="T30" fmla="*/ 2679700 w 4314"/>
                  <a:gd name="T31" fmla="*/ 883920 h 4312"/>
                  <a:gd name="T32" fmla="*/ 2557780 w 4314"/>
                  <a:gd name="T33" fmla="*/ 1057275 h 4312"/>
                  <a:gd name="T34" fmla="*/ 2381885 w 4314"/>
                  <a:gd name="T35" fmla="*/ 1180465 h 4312"/>
                  <a:gd name="T36" fmla="*/ 2149475 w 4314"/>
                  <a:gd name="T37" fmla="*/ 1238885 h 4312"/>
                  <a:gd name="T38" fmla="*/ 1948180 w 4314"/>
                  <a:gd name="T39" fmla="*/ 1214120 h 4312"/>
                  <a:gd name="T40" fmla="*/ 1965325 w 4314"/>
                  <a:gd name="T41" fmla="*/ 1478915 h 4312"/>
                  <a:gd name="T42" fmla="*/ 1847850 w 4314"/>
                  <a:gd name="T43" fmla="*/ 1758315 h 4312"/>
                  <a:gd name="T44" fmla="*/ 890270 w 4314"/>
                  <a:gd name="T45" fmla="*/ 2723515 h 4312"/>
                  <a:gd name="T46" fmla="*/ 114935 w 4314"/>
                  <a:gd name="T47" fmla="*/ 1881505 h 4312"/>
                  <a:gd name="T48" fmla="*/ 1750695 w 4314"/>
                  <a:gd name="T49" fmla="*/ 1727200 h 4312"/>
                  <a:gd name="T50" fmla="*/ 1866900 w 4314"/>
                  <a:gd name="T51" fmla="*/ 1487805 h 4312"/>
                  <a:gd name="T52" fmla="*/ 1838960 w 4314"/>
                  <a:gd name="T53" fmla="*/ 1188085 h 4312"/>
                  <a:gd name="T54" fmla="*/ 1821180 w 4314"/>
                  <a:gd name="T55" fmla="*/ 1151890 h 4312"/>
                  <a:gd name="T56" fmla="*/ 1826260 w 4314"/>
                  <a:gd name="T57" fmla="*/ 1102995 h 4312"/>
                  <a:gd name="T58" fmla="*/ 1864360 w 4314"/>
                  <a:gd name="T59" fmla="*/ 1083310 h 4312"/>
                  <a:gd name="T60" fmla="*/ 2002790 w 4314"/>
                  <a:gd name="T61" fmla="*/ 1130935 h 4312"/>
                  <a:gd name="T62" fmla="*/ 2320290 w 4314"/>
                  <a:gd name="T63" fmla="*/ 1103630 h 4312"/>
                  <a:gd name="T64" fmla="*/ 2508250 w 4314"/>
                  <a:gd name="T65" fmla="*/ 970915 h 4312"/>
                  <a:gd name="T66" fmla="*/ 2613660 w 4314"/>
                  <a:gd name="T67" fmla="*/ 795655 h 4312"/>
                  <a:gd name="T68" fmla="*/ 2644140 w 4314"/>
                  <a:gd name="T69" fmla="*/ 618490 h 4312"/>
                  <a:gd name="T70" fmla="*/ 2613660 w 4314"/>
                  <a:gd name="T71" fmla="*/ 441960 h 4312"/>
                  <a:gd name="T72" fmla="*/ 2508250 w 4314"/>
                  <a:gd name="T73" fmla="*/ 267335 h 4312"/>
                  <a:gd name="T74" fmla="*/ 2388870 w 4314"/>
                  <a:gd name="T75" fmla="*/ 168910 h 4312"/>
                  <a:gd name="T76" fmla="*/ 2197100 w 4314"/>
                  <a:gd name="T77" fmla="*/ 100330 h 4312"/>
                  <a:gd name="T78" fmla="*/ 2041525 w 4314"/>
                  <a:gd name="T79" fmla="*/ 100330 h 4312"/>
                  <a:gd name="T80" fmla="*/ 1850390 w 4314"/>
                  <a:gd name="T81" fmla="*/ 168910 h 4312"/>
                  <a:gd name="T82" fmla="*/ 1720215 w 4314"/>
                  <a:gd name="T83" fmla="*/ 278765 h 4312"/>
                  <a:gd name="T84" fmla="*/ 1596390 w 4314"/>
                  <a:gd name="T85" fmla="*/ 574675 h 4312"/>
                  <a:gd name="T86" fmla="*/ 1649730 w 4314"/>
                  <a:gd name="T87" fmla="*/ 852805 h 4312"/>
                  <a:gd name="T88" fmla="*/ 1645920 w 4314"/>
                  <a:gd name="T89" fmla="*/ 902335 h 4312"/>
                  <a:gd name="T90" fmla="*/ 1607820 w 4314"/>
                  <a:gd name="T91" fmla="*/ 921385 h 4312"/>
                  <a:gd name="T92" fmla="*/ 1583055 w 4314"/>
                  <a:gd name="T93" fmla="*/ 915035 h 4312"/>
                  <a:gd name="T94" fmla="*/ 1471930 w 4314"/>
                  <a:gd name="T95" fmla="*/ 875030 h 4312"/>
                  <a:gd name="T96" fmla="*/ 1174115 w 4314"/>
                  <a:gd name="T97" fmla="*/ 892175 h 4312"/>
                  <a:gd name="T98" fmla="*/ 995045 w 4314"/>
                  <a:gd name="T99" fmla="*/ 1002030 h 431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314" h="4312">
                    <a:moveTo>
                      <a:pt x="1350" y="4312"/>
                    </a:moveTo>
                    <a:lnTo>
                      <a:pt x="1335" y="4311"/>
                    </a:lnTo>
                    <a:lnTo>
                      <a:pt x="1308" y="4300"/>
                    </a:lnTo>
                    <a:lnTo>
                      <a:pt x="1297" y="4289"/>
                    </a:lnTo>
                    <a:lnTo>
                      <a:pt x="23" y="3015"/>
                    </a:lnTo>
                    <a:lnTo>
                      <a:pt x="13" y="3005"/>
                    </a:lnTo>
                    <a:lnTo>
                      <a:pt x="1" y="2978"/>
                    </a:lnTo>
                    <a:lnTo>
                      <a:pt x="0" y="2963"/>
                    </a:lnTo>
                    <a:lnTo>
                      <a:pt x="1" y="2948"/>
                    </a:lnTo>
                    <a:lnTo>
                      <a:pt x="13" y="2921"/>
                    </a:lnTo>
                    <a:lnTo>
                      <a:pt x="23" y="2910"/>
                    </a:lnTo>
                    <a:lnTo>
                      <a:pt x="1440" y="1493"/>
                    </a:lnTo>
                    <a:lnTo>
                      <a:pt x="1465" y="1469"/>
                    </a:lnTo>
                    <a:lnTo>
                      <a:pt x="1491" y="1445"/>
                    </a:lnTo>
                    <a:lnTo>
                      <a:pt x="1539" y="1404"/>
                    </a:lnTo>
                    <a:lnTo>
                      <a:pt x="1641" y="1337"/>
                    </a:lnTo>
                    <a:lnTo>
                      <a:pt x="1751" y="1283"/>
                    </a:lnTo>
                    <a:lnTo>
                      <a:pt x="1865" y="1242"/>
                    </a:lnTo>
                    <a:lnTo>
                      <a:pt x="1981" y="1217"/>
                    </a:lnTo>
                    <a:lnTo>
                      <a:pt x="2101" y="1206"/>
                    </a:lnTo>
                    <a:lnTo>
                      <a:pt x="2221" y="1210"/>
                    </a:lnTo>
                    <a:lnTo>
                      <a:pt x="2341" y="1229"/>
                    </a:lnTo>
                    <a:lnTo>
                      <a:pt x="2400" y="1245"/>
                    </a:lnTo>
                    <a:lnTo>
                      <a:pt x="2383" y="1181"/>
                    </a:lnTo>
                    <a:lnTo>
                      <a:pt x="2364" y="1052"/>
                    </a:lnTo>
                    <a:lnTo>
                      <a:pt x="2363" y="924"/>
                    </a:lnTo>
                    <a:lnTo>
                      <a:pt x="2377" y="797"/>
                    </a:lnTo>
                    <a:lnTo>
                      <a:pt x="2410" y="672"/>
                    </a:lnTo>
                    <a:lnTo>
                      <a:pt x="2458" y="552"/>
                    </a:lnTo>
                    <a:lnTo>
                      <a:pt x="2521" y="439"/>
                    </a:lnTo>
                    <a:lnTo>
                      <a:pt x="2602" y="333"/>
                    </a:lnTo>
                    <a:lnTo>
                      <a:pt x="2647" y="285"/>
                    </a:lnTo>
                    <a:lnTo>
                      <a:pt x="2682" y="250"/>
                    </a:lnTo>
                    <a:lnTo>
                      <a:pt x="2758" y="189"/>
                    </a:lnTo>
                    <a:lnTo>
                      <a:pt x="2837" y="136"/>
                    </a:lnTo>
                    <a:lnTo>
                      <a:pt x="2920" y="92"/>
                    </a:lnTo>
                    <a:lnTo>
                      <a:pt x="3008" y="56"/>
                    </a:lnTo>
                    <a:lnTo>
                      <a:pt x="3099" y="28"/>
                    </a:lnTo>
                    <a:lnTo>
                      <a:pt x="3192" y="9"/>
                    </a:lnTo>
                    <a:lnTo>
                      <a:pt x="3289" y="0"/>
                    </a:lnTo>
                    <a:lnTo>
                      <a:pt x="3338" y="0"/>
                    </a:lnTo>
                    <a:lnTo>
                      <a:pt x="3387" y="0"/>
                    </a:lnTo>
                    <a:lnTo>
                      <a:pt x="3482" y="9"/>
                    </a:lnTo>
                    <a:lnTo>
                      <a:pt x="3577" y="28"/>
                    </a:lnTo>
                    <a:lnTo>
                      <a:pt x="3667" y="56"/>
                    </a:lnTo>
                    <a:lnTo>
                      <a:pt x="3754" y="92"/>
                    </a:lnTo>
                    <a:lnTo>
                      <a:pt x="3838" y="136"/>
                    </a:lnTo>
                    <a:lnTo>
                      <a:pt x="3918" y="189"/>
                    </a:lnTo>
                    <a:lnTo>
                      <a:pt x="3992" y="250"/>
                    </a:lnTo>
                    <a:lnTo>
                      <a:pt x="4028" y="285"/>
                    </a:lnTo>
                    <a:lnTo>
                      <a:pt x="4062" y="320"/>
                    </a:lnTo>
                    <a:lnTo>
                      <a:pt x="4123" y="395"/>
                    </a:lnTo>
                    <a:lnTo>
                      <a:pt x="4176" y="474"/>
                    </a:lnTo>
                    <a:lnTo>
                      <a:pt x="4220" y="558"/>
                    </a:lnTo>
                    <a:lnTo>
                      <a:pt x="4257" y="645"/>
                    </a:lnTo>
                    <a:lnTo>
                      <a:pt x="4285" y="737"/>
                    </a:lnTo>
                    <a:lnTo>
                      <a:pt x="4303" y="830"/>
                    </a:lnTo>
                    <a:lnTo>
                      <a:pt x="4313" y="926"/>
                    </a:lnTo>
                    <a:lnTo>
                      <a:pt x="4314" y="974"/>
                    </a:lnTo>
                    <a:lnTo>
                      <a:pt x="4313" y="1024"/>
                    </a:lnTo>
                    <a:lnTo>
                      <a:pt x="4303" y="1120"/>
                    </a:lnTo>
                    <a:lnTo>
                      <a:pt x="4285" y="1213"/>
                    </a:lnTo>
                    <a:lnTo>
                      <a:pt x="4257" y="1305"/>
                    </a:lnTo>
                    <a:lnTo>
                      <a:pt x="4220" y="1392"/>
                    </a:lnTo>
                    <a:lnTo>
                      <a:pt x="4176" y="1476"/>
                    </a:lnTo>
                    <a:lnTo>
                      <a:pt x="4123" y="1556"/>
                    </a:lnTo>
                    <a:lnTo>
                      <a:pt x="4062" y="1630"/>
                    </a:lnTo>
                    <a:lnTo>
                      <a:pt x="4028" y="1665"/>
                    </a:lnTo>
                    <a:lnTo>
                      <a:pt x="3992" y="1700"/>
                    </a:lnTo>
                    <a:lnTo>
                      <a:pt x="3916" y="1761"/>
                    </a:lnTo>
                    <a:lnTo>
                      <a:pt x="3836" y="1815"/>
                    </a:lnTo>
                    <a:lnTo>
                      <a:pt x="3751" y="1859"/>
                    </a:lnTo>
                    <a:lnTo>
                      <a:pt x="3663" y="1895"/>
                    </a:lnTo>
                    <a:lnTo>
                      <a:pt x="3572" y="1923"/>
                    </a:lnTo>
                    <a:lnTo>
                      <a:pt x="3479" y="1941"/>
                    </a:lnTo>
                    <a:lnTo>
                      <a:pt x="3385" y="1951"/>
                    </a:lnTo>
                    <a:lnTo>
                      <a:pt x="3338" y="1951"/>
                    </a:lnTo>
                    <a:lnTo>
                      <a:pt x="3269" y="1949"/>
                    </a:lnTo>
                    <a:lnTo>
                      <a:pt x="3135" y="1930"/>
                    </a:lnTo>
                    <a:lnTo>
                      <a:pt x="3068" y="1912"/>
                    </a:lnTo>
                    <a:lnTo>
                      <a:pt x="3083" y="1971"/>
                    </a:lnTo>
                    <a:lnTo>
                      <a:pt x="3102" y="2090"/>
                    </a:lnTo>
                    <a:lnTo>
                      <a:pt x="3106" y="2210"/>
                    </a:lnTo>
                    <a:lnTo>
                      <a:pt x="3095" y="2329"/>
                    </a:lnTo>
                    <a:lnTo>
                      <a:pt x="3071" y="2445"/>
                    </a:lnTo>
                    <a:lnTo>
                      <a:pt x="3032" y="2559"/>
                    </a:lnTo>
                    <a:lnTo>
                      <a:pt x="2978" y="2667"/>
                    </a:lnTo>
                    <a:lnTo>
                      <a:pt x="2910" y="2769"/>
                    </a:lnTo>
                    <a:lnTo>
                      <a:pt x="2871" y="2817"/>
                    </a:lnTo>
                    <a:lnTo>
                      <a:pt x="2847" y="2845"/>
                    </a:lnTo>
                    <a:lnTo>
                      <a:pt x="2820" y="2873"/>
                    </a:lnTo>
                    <a:lnTo>
                      <a:pt x="1402" y="4289"/>
                    </a:lnTo>
                    <a:lnTo>
                      <a:pt x="1392" y="4300"/>
                    </a:lnTo>
                    <a:lnTo>
                      <a:pt x="1364" y="4311"/>
                    </a:lnTo>
                    <a:lnTo>
                      <a:pt x="1350" y="4312"/>
                    </a:lnTo>
                    <a:close/>
                    <a:moveTo>
                      <a:pt x="181" y="2963"/>
                    </a:moveTo>
                    <a:lnTo>
                      <a:pt x="1350" y="4131"/>
                    </a:lnTo>
                    <a:lnTo>
                      <a:pt x="2713" y="2766"/>
                    </a:lnTo>
                    <a:lnTo>
                      <a:pt x="2736" y="2743"/>
                    </a:lnTo>
                    <a:lnTo>
                      <a:pt x="2757" y="2720"/>
                    </a:lnTo>
                    <a:lnTo>
                      <a:pt x="2796" y="2672"/>
                    </a:lnTo>
                    <a:lnTo>
                      <a:pt x="2861" y="2569"/>
                    </a:lnTo>
                    <a:lnTo>
                      <a:pt x="2909" y="2458"/>
                    </a:lnTo>
                    <a:lnTo>
                      <a:pt x="2940" y="2343"/>
                    </a:lnTo>
                    <a:lnTo>
                      <a:pt x="2956" y="2225"/>
                    </a:lnTo>
                    <a:lnTo>
                      <a:pt x="2954" y="2107"/>
                    </a:lnTo>
                    <a:lnTo>
                      <a:pt x="2933" y="1988"/>
                    </a:lnTo>
                    <a:lnTo>
                      <a:pt x="2896" y="1871"/>
                    </a:lnTo>
                    <a:lnTo>
                      <a:pt x="2870" y="1815"/>
                    </a:lnTo>
                    <a:lnTo>
                      <a:pt x="2868" y="1814"/>
                    </a:lnTo>
                    <a:lnTo>
                      <a:pt x="2864" y="1803"/>
                    </a:lnTo>
                    <a:lnTo>
                      <a:pt x="2861" y="1780"/>
                    </a:lnTo>
                    <a:lnTo>
                      <a:pt x="2865" y="1757"/>
                    </a:lnTo>
                    <a:lnTo>
                      <a:pt x="2876" y="1737"/>
                    </a:lnTo>
                    <a:lnTo>
                      <a:pt x="2883" y="1727"/>
                    </a:lnTo>
                    <a:lnTo>
                      <a:pt x="2892" y="1720"/>
                    </a:lnTo>
                    <a:lnTo>
                      <a:pt x="2913" y="1709"/>
                    </a:lnTo>
                    <a:lnTo>
                      <a:pt x="2936" y="1706"/>
                    </a:lnTo>
                    <a:lnTo>
                      <a:pt x="2958" y="1709"/>
                    </a:lnTo>
                    <a:lnTo>
                      <a:pt x="2969" y="1714"/>
                    </a:lnTo>
                    <a:lnTo>
                      <a:pt x="3029" y="1742"/>
                    </a:lnTo>
                    <a:lnTo>
                      <a:pt x="3154" y="1781"/>
                    </a:lnTo>
                    <a:lnTo>
                      <a:pt x="3280" y="1799"/>
                    </a:lnTo>
                    <a:lnTo>
                      <a:pt x="3407" y="1798"/>
                    </a:lnTo>
                    <a:lnTo>
                      <a:pt x="3533" y="1778"/>
                    </a:lnTo>
                    <a:lnTo>
                      <a:pt x="3654" y="1738"/>
                    </a:lnTo>
                    <a:lnTo>
                      <a:pt x="3768" y="1680"/>
                    </a:lnTo>
                    <a:lnTo>
                      <a:pt x="3873" y="1605"/>
                    </a:lnTo>
                    <a:lnTo>
                      <a:pt x="3921" y="1559"/>
                    </a:lnTo>
                    <a:lnTo>
                      <a:pt x="3950" y="1529"/>
                    </a:lnTo>
                    <a:lnTo>
                      <a:pt x="4002" y="1465"/>
                    </a:lnTo>
                    <a:lnTo>
                      <a:pt x="4047" y="1398"/>
                    </a:lnTo>
                    <a:lnTo>
                      <a:pt x="4085" y="1327"/>
                    </a:lnTo>
                    <a:lnTo>
                      <a:pt x="4116" y="1253"/>
                    </a:lnTo>
                    <a:lnTo>
                      <a:pt x="4139" y="1176"/>
                    </a:lnTo>
                    <a:lnTo>
                      <a:pt x="4154" y="1097"/>
                    </a:lnTo>
                    <a:lnTo>
                      <a:pt x="4163" y="1016"/>
                    </a:lnTo>
                    <a:lnTo>
                      <a:pt x="4164" y="974"/>
                    </a:lnTo>
                    <a:lnTo>
                      <a:pt x="4163" y="934"/>
                    </a:lnTo>
                    <a:lnTo>
                      <a:pt x="4154" y="852"/>
                    </a:lnTo>
                    <a:lnTo>
                      <a:pt x="4139" y="773"/>
                    </a:lnTo>
                    <a:lnTo>
                      <a:pt x="4116" y="696"/>
                    </a:lnTo>
                    <a:lnTo>
                      <a:pt x="4085" y="621"/>
                    </a:lnTo>
                    <a:lnTo>
                      <a:pt x="4047" y="551"/>
                    </a:lnTo>
                    <a:lnTo>
                      <a:pt x="4002" y="483"/>
                    </a:lnTo>
                    <a:lnTo>
                      <a:pt x="3950" y="421"/>
                    </a:lnTo>
                    <a:lnTo>
                      <a:pt x="3921" y="391"/>
                    </a:lnTo>
                    <a:lnTo>
                      <a:pt x="3892" y="362"/>
                    </a:lnTo>
                    <a:lnTo>
                      <a:pt x="3829" y="310"/>
                    </a:lnTo>
                    <a:lnTo>
                      <a:pt x="3762" y="266"/>
                    </a:lnTo>
                    <a:lnTo>
                      <a:pt x="3691" y="228"/>
                    </a:lnTo>
                    <a:lnTo>
                      <a:pt x="3616" y="196"/>
                    </a:lnTo>
                    <a:lnTo>
                      <a:pt x="3539" y="174"/>
                    </a:lnTo>
                    <a:lnTo>
                      <a:pt x="3460" y="158"/>
                    </a:lnTo>
                    <a:lnTo>
                      <a:pt x="3379" y="150"/>
                    </a:lnTo>
                    <a:lnTo>
                      <a:pt x="3338" y="150"/>
                    </a:lnTo>
                    <a:lnTo>
                      <a:pt x="3297" y="150"/>
                    </a:lnTo>
                    <a:lnTo>
                      <a:pt x="3215" y="158"/>
                    </a:lnTo>
                    <a:lnTo>
                      <a:pt x="3136" y="174"/>
                    </a:lnTo>
                    <a:lnTo>
                      <a:pt x="3059" y="196"/>
                    </a:lnTo>
                    <a:lnTo>
                      <a:pt x="2985" y="228"/>
                    </a:lnTo>
                    <a:lnTo>
                      <a:pt x="2914" y="266"/>
                    </a:lnTo>
                    <a:lnTo>
                      <a:pt x="2847" y="310"/>
                    </a:lnTo>
                    <a:lnTo>
                      <a:pt x="2783" y="362"/>
                    </a:lnTo>
                    <a:lnTo>
                      <a:pt x="2754" y="391"/>
                    </a:lnTo>
                    <a:lnTo>
                      <a:pt x="2709" y="439"/>
                    </a:lnTo>
                    <a:lnTo>
                      <a:pt x="2632" y="545"/>
                    </a:lnTo>
                    <a:lnTo>
                      <a:pt x="2574" y="659"/>
                    </a:lnTo>
                    <a:lnTo>
                      <a:pt x="2535" y="780"/>
                    </a:lnTo>
                    <a:lnTo>
                      <a:pt x="2514" y="905"/>
                    </a:lnTo>
                    <a:lnTo>
                      <a:pt x="2513" y="1032"/>
                    </a:lnTo>
                    <a:lnTo>
                      <a:pt x="2532" y="1158"/>
                    </a:lnTo>
                    <a:lnTo>
                      <a:pt x="2571" y="1283"/>
                    </a:lnTo>
                    <a:lnTo>
                      <a:pt x="2598" y="1343"/>
                    </a:lnTo>
                    <a:lnTo>
                      <a:pt x="2603" y="1354"/>
                    </a:lnTo>
                    <a:lnTo>
                      <a:pt x="2607" y="1377"/>
                    </a:lnTo>
                    <a:lnTo>
                      <a:pt x="2603" y="1399"/>
                    </a:lnTo>
                    <a:lnTo>
                      <a:pt x="2592" y="1421"/>
                    </a:lnTo>
                    <a:lnTo>
                      <a:pt x="2585" y="1429"/>
                    </a:lnTo>
                    <a:lnTo>
                      <a:pt x="2575" y="1438"/>
                    </a:lnTo>
                    <a:lnTo>
                      <a:pt x="2555" y="1447"/>
                    </a:lnTo>
                    <a:lnTo>
                      <a:pt x="2532" y="1451"/>
                    </a:lnTo>
                    <a:lnTo>
                      <a:pt x="2509" y="1449"/>
                    </a:lnTo>
                    <a:lnTo>
                      <a:pt x="2499" y="1444"/>
                    </a:lnTo>
                    <a:lnTo>
                      <a:pt x="2495" y="1443"/>
                    </a:lnTo>
                    <a:lnTo>
                      <a:pt x="2493" y="1441"/>
                    </a:lnTo>
                    <a:lnTo>
                      <a:pt x="2491" y="1440"/>
                    </a:lnTo>
                    <a:lnTo>
                      <a:pt x="2490" y="1440"/>
                    </a:lnTo>
                    <a:lnTo>
                      <a:pt x="2435" y="1414"/>
                    </a:lnTo>
                    <a:lnTo>
                      <a:pt x="2318" y="1378"/>
                    </a:lnTo>
                    <a:lnTo>
                      <a:pt x="2200" y="1359"/>
                    </a:lnTo>
                    <a:lnTo>
                      <a:pt x="2081" y="1357"/>
                    </a:lnTo>
                    <a:lnTo>
                      <a:pt x="1963" y="1373"/>
                    </a:lnTo>
                    <a:lnTo>
                      <a:pt x="1849" y="1405"/>
                    </a:lnTo>
                    <a:lnTo>
                      <a:pt x="1740" y="1453"/>
                    </a:lnTo>
                    <a:lnTo>
                      <a:pt x="1638" y="1518"/>
                    </a:lnTo>
                    <a:lnTo>
                      <a:pt x="1590" y="1558"/>
                    </a:lnTo>
                    <a:lnTo>
                      <a:pt x="1567" y="1578"/>
                    </a:lnTo>
                    <a:lnTo>
                      <a:pt x="1546" y="1599"/>
                    </a:lnTo>
                    <a:lnTo>
                      <a:pt x="181" y="296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5" name="Freeform 29">
                <a:extLst>
                  <a:ext uri="{FF2B5EF4-FFF2-40B4-BE49-F238E27FC236}">
                    <a16:creationId xmlns:a16="http://schemas.microsoft.com/office/drawing/2014/main" id="{A6C0BEB7-6368-D0C9-C06E-A9F0375CEAE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32" y="1919"/>
                <a:ext cx="2220" cy="2150"/>
              </a:xfrm>
              <a:custGeom>
                <a:avLst/>
                <a:gdLst>
                  <a:gd name="T0" fmla="*/ 581025 w 2220"/>
                  <a:gd name="T1" fmla="*/ 1364615 h 2150"/>
                  <a:gd name="T2" fmla="*/ 545465 w 2220"/>
                  <a:gd name="T3" fmla="*/ 1337310 h 2150"/>
                  <a:gd name="T4" fmla="*/ 546735 w 2220"/>
                  <a:gd name="T5" fmla="*/ 1280160 h 2150"/>
                  <a:gd name="T6" fmla="*/ 521335 w 2220"/>
                  <a:gd name="T7" fmla="*/ 1104265 h 2150"/>
                  <a:gd name="T8" fmla="*/ 486410 w 2220"/>
                  <a:gd name="T9" fmla="*/ 1036955 h 2150"/>
                  <a:gd name="T10" fmla="*/ 362585 w 2220"/>
                  <a:gd name="T11" fmla="*/ 916305 h 2150"/>
                  <a:gd name="T12" fmla="*/ 325120 w 2220"/>
                  <a:gd name="T13" fmla="*/ 895985 h 2150"/>
                  <a:gd name="T14" fmla="*/ 307340 w 2220"/>
                  <a:gd name="T15" fmla="*/ 846455 h 2150"/>
                  <a:gd name="T16" fmla="*/ 329565 w 2220"/>
                  <a:gd name="T17" fmla="*/ 816610 h 2150"/>
                  <a:gd name="T18" fmla="*/ 374650 w 2220"/>
                  <a:gd name="T19" fmla="*/ 815340 h 2150"/>
                  <a:gd name="T20" fmla="*/ 470535 w 2220"/>
                  <a:gd name="T21" fmla="*/ 876300 h 2150"/>
                  <a:gd name="T22" fmla="*/ 585470 w 2220"/>
                  <a:gd name="T23" fmla="*/ 1017270 h 2150"/>
                  <a:gd name="T24" fmla="*/ 632460 w 2220"/>
                  <a:gd name="T25" fmla="*/ 1139825 h 2150"/>
                  <a:gd name="T26" fmla="*/ 636270 w 2220"/>
                  <a:gd name="T27" fmla="*/ 1326515 h 2150"/>
                  <a:gd name="T28" fmla="*/ 613410 w 2220"/>
                  <a:gd name="T29" fmla="*/ 1359535 h 2150"/>
                  <a:gd name="T30" fmla="*/ 48260 w 2220"/>
                  <a:gd name="T31" fmla="*/ 878840 h 2150"/>
                  <a:gd name="T32" fmla="*/ 13970 w 2220"/>
                  <a:gd name="T33" fmla="*/ 864870 h 2150"/>
                  <a:gd name="T34" fmla="*/ 0 w 2220"/>
                  <a:gd name="T35" fmla="*/ 835025 h 2150"/>
                  <a:gd name="T36" fmla="*/ 26035 w 2220"/>
                  <a:gd name="T37" fmla="*/ 789305 h 2150"/>
                  <a:gd name="T38" fmla="*/ 132715 w 2220"/>
                  <a:gd name="T39" fmla="*/ 767715 h 2150"/>
                  <a:gd name="T40" fmla="*/ 193040 w 2220"/>
                  <a:gd name="T41" fmla="*/ 775335 h 2150"/>
                  <a:gd name="T42" fmla="*/ 213360 w 2220"/>
                  <a:gd name="T43" fmla="*/ 815340 h 2150"/>
                  <a:gd name="T44" fmla="*/ 193040 w 2220"/>
                  <a:gd name="T45" fmla="*/ 854710 h 2150"/>
                  <a:gd name="T46" fmla="*/ 139700 w 2220"/>
                  <a:gd name="T47" fmla="*/ 862965 h 2150"/>
                  <a:gd name="T48" fmla="*/ 53975 w 2220"/>
                  <a:gd name="T49" fmla="*/ 878840 h 2150"/>
                  <a:gd name="T50" fmla="*/ 1353185 w 2220"/>
                  <a:gd name="T51" fmla="*/ 592455 h 2150"/>
                  <a:gd name="T52" fmla="*/ 1324610 w 2220"/>
                  <a:gd name="T53" fmla="*/ 579755 h 2150"/>
                  <a:gd name="T54" fmla="*/ 1310005 w 2220"/>
                  <a:gd name="T55" fmla="*/ 537210 h 2150"/>
                  <a:gd name="T56" fmla="*/ 1314450 w 2220"/>
                  <a:gd name="T57" fmla="*/ 457200 h 2150"/>
                  <a:gd name="T58" fmla="*/ 1292225 w 2220"/>
                  <a:gd name="T59" fmla="*/ 347980 h 2150"/>
                  <a:gd name="T60" fmla="*/ 1239520 w 2220"/>
                  <a:gd name="T61" fmla="*/ 250190 h 2150"/>
                  <a:gd name="T62" fmla="*/ 1181735 w 2220"/>
                  <a:gd name="T63" fmla="*/ 186690 h 2150"/>
                  <a:gd name="T64" fmla="*/ 1101725 w 2220"/>
                  <a:gd name="T65" fmla="*/ 133350 h 2150"/>
                  <a:gd name="T66" fmla="*/ 1086485 w 2220"/>
                  <a:gd name="T67" fmla="*/ 83185 h 2150"/>
                  <a:gd name="T68" fmla="*/ 1109345 w 2220"/>
                  <a:gd name="T69" fmla="*/ 53975 h 2150"/>
                  <a:gd name="T70" fmla="*/ 1154430 w 2220"/>
                  <a:gd name="T71" fmla="*/ 53975 h 2150"/>
                  <a:gd name="T72" fmla="*/ 1270000 w 2220"/>
                  <a:gd name="T73" fmla="*/ 139700 h 2150"/>
                  <a:gd name="T74" fmla="*/ 1343025 w 2220"/>
                  <a:gd name="T75" fmla="*/ 231775 h 2150"/>
                  <a:gd name="T76" fmla="*/ 1396365 w 2220"/>
                  <a:gd name="T77" fmla="*/ 360045 h 2150"/>
                  <a:gd name="T78" fmla="*/ 1409700 w 2220"/>
                  <a:gd name="T79" fmla="*/ 476250 h 2150"/>
                  <a:gd name="T80" fmla="*/ 1402080 w 2220"/>
                  <a:gd name="T81" fmla="*/ 560070 h 2150"/>
                  <a:gd name="T82" fmla="*/ 1365885 w 2220"/>
                  <a:gd name="T83" fmla="*/ 591820 h 2150"/>
                  <a:gd name="T84" fmla="*/ 986790 w 2220"/>
                  <a:gd name="T85" fmla="*/ 99060 h 2150"/>
                  <a:gd name="T86" fmla="*/ 933450 w 2220"/>
                  <a:gd name="T87" fmla="*/ 95250 h 2150"/>
                  <a:gd name="T88" fmla="*/ 893445 w 2220"/>
                  <a:gd name="T89" fmla="*/ 74930 h 2150"/>
                  <a:gd name="T90" fmla="*/ 885825 w 2220"/>
                  <a:gd name="T91" fmla="*/ 38100 h 2150"/>
                  <a:gd name="T92" fmla="*/ 923290 w 2220"/>
                  <a:gd name="T93" fmla="*/ 635 h 2150"/>
                  <a:gd name="T94" fmla="*/ 996315 w 2220"/>
                  <a:gd name="T95" fmla="*/ 4445 h 2150"/>
                  <a:gd name="T96" fmla="*/ 1033145 w 2220"/>
                  <a:gd name="T97" fmla="*/ 29845 h 2150"/>
                  <a:gd name="T98" fmla="*/ 1035685 w 2220"/>
                  <a:gd name="T99" fmla="*/ 66040 h 2150"/>
                  <a:gd name="T100" fmla="*/ 998855 w 2220"/>
                  <a:gd name="T101" fmla="*/ 98425 h 21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220" h="2150">
                    <a:moveTo>
                      <a:pt x="928" y="2150"/>
                    </a:moveTo>
                    <a:lnTo>
                      <a:pt x="921" y="2150"/>
                    </a:lnTo>
                    <a:lnTo>
                      <a:pt x="915" y="2149"/>
                    </a:lnTo>
                    <a:lnTo>
                      <a:pt x="899" y="2146"/>
                    </a:lnTo>
                    <a:lnTo>
                      <a:pt x="875" y="2130"/>
                    </a:lnTo>
                    <a:lnTo>
                      <a:pt x="859" y="2106"/>
                    </a:lnTo>
                    <a:lnTo>
                      <a:pt x="853" y="2078"/>
                    </a:lnTo>
                    <a:lnTo>
                      <a:pt x="854" y="2063"/>
                    </a:lnTo>
                    <a:lnTo>
                      <a:pt x="861" y="2016"/>
                    </a:lnTo>
                    <a:lnTo>
                      <a:pt x="862" y="1921"/>
                    </a:lnTo>
                    <a:lnTo>
                      <a:pt x="849" y="1829"/>
                    </a:lnTo>
                    <a:lnTo>
                      <a:pt x="821" y="1739"/>
                    </a:lnTo>
                    <a:lnTo>
                      <a:pt x="801" y="1694"/>
                    </a:lnTo>
                    <a:lnTo>
                      <a:pt x="789" y="1672"/>
                    </a:lnTo>
                    <a:lnTo>
                      <a:pt x="766" y="1633"/>
                    </a:lnTo>
                    <a:lnTo>
                      <a:pt x="711" y="1560"/>
                    </a:lnTo>
                    <a:lnTo>
                      <a:pt x="645" y="1496"/>
                    </a:lnTo>
                    <a:lnTo>
                      <a:pt x="571" y="1443"/>
                    </a:lnTo>
                    <a:lnTo>
                      <a:pt x="530" y="1420"/>
                    </a:lnTo>
                    <a:lnTo>
                      <a:pt x="525" y="1419"/>
                    </a:lnTo>
                    <a:lnTo>
                      <a:pt x="512" y="1411"/>
                    </a:lnTo>
                    <a:lnTo>
                      <a:pt x="492" y="1389"/>
                    </a:lnTo>
                    <a:lnTo>
                      <a:pt x="483" y="1362"/>
                    </a:lnTo>
                    <a:lnTo>
                      <a:pt x="484" y="1333"/>
                    </a:lnTo>
                    <a:lnTo>
                      <a:pt x="489" y="1318"/>
                    </a:lnTo>
                    <a:lnTo>
                      <a:pt x="497" y="1305"/>
                    </a:lnTo>
                    <a:lnTo>
                      <a:pt x="519" y="1286"/>
                    </a:lnTo>
                    <a:lnTo>
                      <a:pt x="545" y="1276"/>
                    </a:lnTo>
                    <a:lnTo>
                      <a:pt x="575" y="1277"/>
                    </a:lnTo>
                    <a:lnTo>
                      <a:pt x="590" y="1284"/>
                    </a:lnTo>
                    <a:lnTo>
                      <a:pt x="596" y="1286"/>
                    </a:lnTo>
                    <a:lnTo>
                      <a:pt x="647" y="1314"/>
                    </a:lnTo>
                    <a:lnTo>
                      <a:pt x="741" y="1380"/>
                    </a:lnTo>
                    <a:lnTo>
                      <a:pt x="824" y="1460"/>
                    </a:lnTo>
                    <a:lnTo>
                      <a:pt x="893" y="1551"/>
                    </a:lnTo>
                    <a:lnTo>
                      <a:pt x="922" y="1602"/>
                    </a:lnTo>
                    <a:lnTo>
                      <a:pt x="935" y="1627"/>
                    </a:lnTo>
                    <a:lnTo>
                      <a:pt x="961" y="1682"/>
                    </a:lnTo>
                    <a:lnTo>
                      <a:pt x="996" y="1795"/>
                    </a:lnTo>
                    <a:lnTo>
                      <a:pt x="1012" y="1911"/>
                    </a:lnTo>
                    <a:lnTo>
                      <a:pt x="1010" y="2029"/>
                    </a:lnTo>
                    <a:lnTo>
                      <a:pt x="1002" y="2089"/>
                    </a:lnTo>
                    <a:lnTo>
                      <a:pt x="998" y="2102"/>
                    </a:lnTo>
                    <a:lnTo>
                      <a:pt x="985" y="2124"/>
                    </a:lnTo>
                    <a:lnTo>
                      <a:pt x="966" y="2141"/>
                    </a:lnTo>
                    <a:lnTo>
                      <a:pt x="942" y="2150"/>
                    </a:lnTo>
                    <a:lnTo>
                      <a:pt x="928" y="2150"/>
                    </a:lnTo>
                    <a:close/>
                    <a:moveTo>
                      <a:pt x="76" y="1384"/>
                    </a:moveTo>
                    <a:lnTo>
                      <a:pt x="64" y="1383"/>
                    </a:lnTo>
                    <a:lnTo>
                      <a:pt x="41" y="1376"/>
                    </a:lnTo>
                    <a:lnTo>
                      <a:pt x="22" y="1362"/>
                    </a:lnTo>
                    <a:lnTo>
                      <a:pt x="7" y="1342"/>
                    </a:lnTo>
                    <a:lnTo>
                      <a:pt x="4" y="1330"/>
                    </a:lnTo>
                    <a:lnTo>
                      <a:pt x="0" y="1315"/>
                    </a:lnTo>
                    <a:lnTo>
                      <a:pt x="4" y="1286"/>
                    </a:lnTo>
                    <a:lnTo>
                      <a:pt x="18" y="1261"/>
                    </a:lnTo>
                    <a:lnTo>
                      <a:pt x="41" y="1243"/>
                    </a:lnTo>
                    <a:lnTo>
                      <a:pt x="55" y="1237"/>
                    </a:lnTo>
                    <a:lnTo>
                      <a:pt x="106" y="1223"/>
                    </a:lnTo>
                    <a:lnTo>
                      <a:pt x="209" y="1209"/>
                    </a:lnTo>
                    <a:lnTo>
                      <a:pt x="262" y="1208"/>
                    </a:lnTo>
                    <a:lnTo>
                      <a:pt x="276" y="1209"/>
                    </a:lnTo>
                    <a:lnTo>
                      <a:pt x="304" y="1221"/>
                    </a:lnTo>
                    <a:lnTo>
                      <a:pt x="324" y="1241"/>
                    </a:lnTo>
                    <a:lnTo>
                      <a:pt x="335" y="1268"/>
                    </a:lnTo>
                    <a:lnTo>
                      <a:pt x="336" y="1284"/>
                    </a:lnTo>
                    <a:lnTo>
                      <a:pt x="335" y="1298"/>
                    </a:lnTo>
                    <a:lnTo>
                      <a:pt x="324" y="1326"/>
                    </a:lnTo>
                    <a:lnTo>
                      <a:pt x="304" y="1346"/>
                    </a:lnTo>
                    <a:lnTo>
                      <a:pt x="276" y="1357"/>
                    </a:lnTo>
                    <a:lnTo>
                      <a:pt x="262" y="1358"/>
                    </a:lnTo>
                    <a:lnTo>
                      <a:pt x="220" y="1359"/>
                    </a:lnTo>
                    <a:lnTo>
                      <a:pt x="137" y="1371"/>
                    </a:lnTo>
                    <a:lnTo>
                      <a:pt x="96" y="1381"/>
                    </a:lnTo>
                    <a:lnTo>
                      <a:pt x="85" y="1384"/>
                    </a:lnTo>
                    <a:lnTo>
                      <a:pt x="76" y="1384"/>
                    </a:lnTo>
                    <a:close/>
                    <a:moveTo>
                      <a:pt x="2137" y="933"/>
                    </a:moveTo>
                    <a:lnTo>
                      <a:pt x="2131" y="933"/>
                    </a:lnTo>
                    <a:lnTo>
                      <a:pt x="2125" y="932"/>
                    </a:lnTo>
                    <a:lnTo>
                      <a:pt x="2110" y="928"/>
                    </a:lnTo>
                    <a:lnTo>
                      <a:pt x="2086" y="913"/>
                    </a:lnTo>
                    <a:lnTo>
                      <a:pt x="2069" y="890"/>
                    </a:lnTo>
                    <a:lnTo>
                      <a:pt x="2062" y="861"/>
                    </a:lnTo>
                    <a:lnTo>
                      <a:pt x="2063" y="846"/>
                    </a:lnTo>
                    <a:lnTo>
                      <a:pt x="2069" y="798"/>
                    </a:lnTo>
                    <a:lnTo>
                      <a:pt x="2070" y="750"/>
                    </a:lnTo>
                    <a:lnTo>
                      <a:pt x="2070" y="720"/>
                    </a:lnTo>
                    <a:lnTo>
                      <a:pt x="2064" y="662"/>
                    </a:lnTo>
                    <a:lnTo>
                      <a:pt x="2052" y="604"/>
                    </a:lnTo>
                    <a:lnTo>
                      <a:pt x="2035" y="548"/>
                    </a:lnTo>
                    <a:lnTo>
                      <a:pt x="2014" y="493"/>
                    </a:lnTo>
                    <a:lnTo>
                      <a:pt x="1986" y="443"/>
                    </a:lnTo>
                    <a:lnTo>
                      <a:pt x="1952" y="394"/>
                    </a:lnTo>
                    <a:lnTo>
                      <a:pt x="1915" y="348"/>
                    </a:lnTo>
                    <a:lnTo>
                      <a:pt x="1895" y="327"/>
                    </a:lnTo>
                    <a:lnTo>
                      <a:pt x="1861" y="294"/>
                    </a:lnTo>
                    <a:lnTo>
                      <a:pt x="1788" y="240"/>
                    </a:lnTo>
                    <a:lnTo>
                      <a:pt x="1748" y="219"/>
                    </a:lnTo>
                    <a:lnTo>
                      <a:pt x="1735" y="210"/>
                    </a:lnTo>
                    <a:lnTo>
                      <a:pt x="1717" y="187"/>
                    </a:lnTo>
                    <a:lnTo>
                      <a:pt x="1709" y="161"/>
                    </a:lnTo>
                    <a:lnTo>
                      <a:pt x="1711" y="131"/>
                    </a:lnTo>
                    <a:lnTo>
                      <a:pt x="1717" y="118"/>
                    </a:lnTo>
                    <a:lnTo>
                      <a:pt x="1724" y="104"/>
                    </a:lnTo>
                    <a:lnTo>
                      <a:pt x="1747" y="85"/>
                    </a:lnTo>
                    <a:lnTo>
                      <a:pt x="1775" y="77"/>
                    </a:lnTo>
                    <a:lnTo>
                      <a:pt x="1805" y="79"/>
                    </a:lnTo>
                    <a:lnTo>
                      <a:pt x="1818" y="85"/>
                    </a:lnTo>
                    <a:lnTo>
                      <a:pt x="1867" y="113"/>
                    </a:lnTo>
                    <a:lnTo>
                      <a:pt x="1958" y="180"/>
                    </a:lnTo>
                    <a:lnTo>
                      <a:pt x="2000" y="220"/>
                    </a:lnTo>
                    <a:lnTo>
                      <a:pt x="2027" y="247"/>
                    </a:lnTo>
                    <a:lnTo>
                      <a:pt x="2074" y="304"/>
                    </a:lnTo>
                    <a:lnTo>
                      <a:pt x="2115" y="365"/>
                    </a:lnTo>
                    <a:lnTo>
                      <a:pt x="2149" y="430"/>
                    </a:lnTo>
                    <a:lnTo>
                      <a:pt x="2177" y="497"/>
                    </a:lnTo>
                    <a:lnTo>
                      <a:pt x="2199" y="567"/>
                    </a:lnTo>
                    <a:lnTo>
                      <a:pt x="2213" y="640"/>
                    </a:lnTo>
                    <a:lnTo>
                      <a:pt x="2220" y="713"/>
                    </a:lnTo>
                    <a:lnTo>
                      <a:pt x="2220" y="750"/>
                    </a:lnTo>
                    <a:lnTo>
                      <a:pt x="2219" y="810"/>
                    </a:lnTo>
                    <a:lnTo>
                      <a:pt x="2211" y="869"/>
                    </a:lnTo>
                    <a:lnTo>
                      <a:pt x="2208" y="882"/>
                    </a:lnTo>
                    <a:lnTo>
                      <a:pt x="2195" y="907"/>
                    </a:lnTo>
                    <a:lnTo>
                      <a:pt x="2175" y="923"/>
                    </a:lnTo>
                    <a:lnTo>
                      <a:pt x="2151" y="932"/>
                    </a:lnTo>
                    <a:lnTo>
                      <a:pt x="2137" y="933"/>
                    </a:lnTo>
                    <a:close/>
                    <a:moveTo>
                      <a:pt x="1560" y="156"/>
                    </a:moveTo>
                    <a:lnTo>
                      <a:pt x="1554" y="156"/>
                    </a:lnTo>
                    <a:lnTo>
                      <a:pt x="1549" y="155"/>
                    </a:lnTo>
                    <a:lnTo>
                      <a:pt x="1509" y="151"/>
                    </a:lnTo>
                    <a:lnTo>
                      <a:pt x="1470" y="150"/>
                    </a:lnTo>
                    <a:lnTo>
                      <a:pt x="1454" y="149"/>
                    </a:lnTo>
                    <a:lnTo>
                      <a:pt x="1428" y="138"/>
                    </a:lnTo>
                    <a:lnTo>
                      <a:pt x="1407" y="118"/>
                    </a:lnTo>
                    <a:lnTo>
                      <a:pt x="1395" y="90"/>
                    </a:lnTo>
                    <a:lnTo>
                      <a:pt x="1394" y="76"/>
                    </a:lnTo>
                    <a:lnTo>
                      <a:pt x="1395" y="60"/>
                    </a:lnTo>
                    <a:lnTo>
                      <a:pt x="1407" y="32"/>
                    </a:lnTo>
                    <a:lnTo>
                      <a:pt x="1428" y="12"/>
                    </a:lnTo>
                    <a:lnTo>
                      <a:pt x="1454" y="1"/>
                    </a:lnTo>
                    <a:lnTo>
                      <a:pt x="1470" y="0"/>
                    </a:lnTo>
                    <a:lnTo>
                      <a:pt x="1519" y="1"/>
                    </a:lnTo>
                    <a:lnTo>
                      <a:pt x="1569" y="7"/>
                    </a:lnTo>
                    <a:lnTo>
                      <a:pt x="1584" y="10"/>
                    </a:lnTo>
                    <a:lnTo>
                      <a:pt x="1609" y="24"/>
                    </a:lnTo>
                    <a:lnTo>
                      <a:pt x="1627" y="47"/>
                    </a:lnTo>
                    <a:lnTo>
                      <a:pt x="1634" y="76"/>
                    </a:lnTo>
                    <a:lnTo>
                      <a:pt x="1633" y="91"/>
                    </a:lnTo>
                    <a:lnTo>
                      <a:pt x="1631" y="104"/>
                    </a:lnTo>
                    <a:lnTo>
                      <a:pt x="1617" y="129"/>
                    </a:lnTo>
                    <a:lnTo>
                      <a:pt x="1598" y="145"/>
                    </a:lnTo>
                    <a:lnTo>
                      <a:pt x="1573" y="155"/>
                    </a:lnTo>
                    <a:lnTo>
                      <a:pt x="1560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6" name="Freeform 30">
                <a:extLst>
                  <a:ext uri="{FF2B5EF4-FFF2-40B4-BE49-F238E27FC236}">
                    <a16:creationId xmlns:a16="http://schemas.microsoft.com/office/drawing/2014/main" id="{D1767485-89D7-8DFB-ADC9-320685C52FD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71" y="2950"/>
                <a:ext cx="601" cy="603"/>
              </a:xfrm>
              <a:custGeom>
                <a:avLst/>
                <a:gdLst>
                  <a:gd name="T0" fmla="*/ 334645 w 601"/>
                  <a:gd name="T1" fmla="*/ 382905 h 603"/>
                  <a:gd name="T2" fmla="*/ 325755 w 601"/>
                  <a:gd name="T3" fmla="*/ 382270 h 603"/>
                  <a:gd name="T4" fmla="*/ 307975 w 601"/>
                  <a:gd name="T5" fmla="*/ 375285 h 603"/>
                  <a:gd name="T6" fmla="*/ 300355 w 601"/>
                  <a:gd name="T7" fmla="*/ 368935 h 603"/>
                  <a:gd name="T8" fmla="*/ 13335 w 601"/>
                  <a:gd name="T9" fmla="*/ 81280 h 603"/>
                  <a:gd name="T10" fmla="*/ 6985 w 601"/>
                  <a:gd name="T11" fmla="*/ 74295 h 603"/>
                  <a:gd name="T12" fmla="*/ 0 w 601"/>
                  <a:gd name="T13" fmla="*/ 56515 h 603"/>
                  <a:gd name="T14" fmla="*/ 0 w 601"/>
                  <a:gd name="T15" fmla="*/ 38100 h 603"/>
                  <a:gd name="T16" fmla="*/ 6985 w 601"/>
                  <a:gd name="T17" fmla="*/ 20955 h 603"/>
                  <a:gd name="T18" fmla="*/ 13335 w 601"/>
                  <a:gd name="T19" fmla="*/ 13970 h 603"/>
                  <a:gd name="T20" fmla="*/ 20955 w 601"/>
                  <a:gd name="T21" fmla="*/ 6985 h 603"/>
                  <a:gd name="T22" fmla="*/ 37465 w 601"/>
                  <a:gd name="T23" fmla="*/ 0 h 603"/>
                  <a:gd name="T24" fmla="*/ 55880 w 601"/>
                  <a:gd name="T25" fmla="*/ 0 h 603"/>
                  <a:gd name="T26" fmla="*/ 73660 w 601"/>
                  <a:gd name="T27" fmla="*/ 6985 h 603"/>
                  <a:gd name="T28" fmla="*/ 80010 w 601"/>
                  <a:gd name="T29" fmla="*/ 13970 h 603"/>
                  <a:gd name="T30" fmla="*/ 368300 w 601"/>
                  <a:gd name="T31" fmla="*/ 301625 h 603"/>
                  <a:gd name="T32" fmla="*/ 374650 w 601"/>
                  <a:gd name="T33" fmla="*/ 309245 h 603"/>
                  <a:gd name="T34" fmla="*/ 381635 w 601"/>
                  <a:gd name="T35" fmla="*/ 326390 h 603"/>
                  <a:gd name="T36" fmla="*/ 381635 w 601"/>
                  <a:gd name="T37" fmla="*/ 344805 h 603"/>
                  <a:gd name="T38" fmla="*/ 374650 w 601"/>
                  <a:gd name="T39" fmla="*/ 361315 h 603"/>
                  <a:gd name="T40" fmla="*/ 368300 w 601"/>
                  <a:gd name="T41" fmla="*/ 368935 h 603"/>
                  <a:gd name="T42" fmla="*/ 360680 w 601"/>
                  <a:gd name="T43" fmla="*/ 375285 h 603"/>
                  <a:gd name="T44" fmla="*/ 344170 w 601"/>
                  <a:gd name="T45" fmla="*/ 382270 h 603"/>
                  <a:gd name="T46" fmla="*/ 334645 w 601"/>
                  <a:gd name="T47" fmla="*/ 382905 h 60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1" h="603">
                    <a:moveTo>
                      <a:pt x="527" y="603"/>
                    </a:moveTo>
                    <a:lnTo>
                      <a:pt x="513" y="602"/>
                    </a:lnTo>
                    <a:lnTo>
                      <a:pt x="485" y="591"/>
                    </a:lnTo>
                    <a:lnTo>
                      <a:pt x="473" y="581"/>
                    </a:lnTo>
                    <a:lnTo>
                      <a:pt x="21" y="128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6" y="11"/>
                    </a:lnTo>
                    <a:lnTo>
                      <a:pt x="126" y="22"/>
                    </a:lnTo>
                    <a:lnTo>
                      <a:pt x="580" y="475"/>
                    </a:lnTo>
                    <a:lnTo>
                      <a:pt x="590" y="487"/>
                    </a:lnTo>
                    <a:lnTo>
                      <a:pt x="601" y="514"/>
                    </a:lnTo>
                    <a:lnTo>
                      <a:pt x="601" y="543"/>
                    </a:lnTo>
                    <a:lnTo>
                      <a:pt x="590" y="569"/>
                    </a:lnTo>
                    <a:lnTo>
                      <a:pt x="580" y="581"/>
                    </a:lnTo>
                    <a:lnTo>
                      <a:pt x="568" y="591"/>
                    </a:lnTo>
                    <a:lnTo>
                      <a:pt x="542" y="602"/>
                    </a:lnTo>
                    <a:lnTo>
                      <a:pt x="527" y="60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7" name="Freeform 31">
                <a:extLst>
                  <a:ext uri="{FF2B5EF4-FFF2-40B4-BE49-F238E27FC236}">
                    <a16:creationId xmlns:a16="http://schemas.microsoft.com/office/drawing/2014/main" id="{A6B1C488-9E7F-C354-4B11-43997E2402B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64" y="4186"/>
                <a:ext cx="1406" cy="1407"/>
              </a:xfrm>
              <a:custGeom>
                <a:avLst/>
                <a:gdLst>
                  <a:gd name="T0" fmla="*/ 846455 w 1406"/>
                  <a:gd name="T1" fmla="*/ 893445 h 1407"/>
                  <a:gd name="T2" fmla="*/ 836930 w 1406"/>
                  <a:gd name="T3" fmla="*/ 893445 h 1407"/>
                  <a:gd name="T4" fmla="*/ 819785 w 1406"/>
                  <a:gd name="T5" fmla="*/ 885825 h 1407"/>
                  <a:gd name="T6" fmla="*/ 812165 w 1406"/>
                  <a:gd name="T7" fmla="*/ 879475 h 1407"/>
                  <a:gd name="T8" fmla="*/ 12700 w 1406"/>
                  <a:gd name="T9" fmla="*/ 80645 h 1407"/>
                  <a:gd name="T10" fmla="*/ 6985 w 1406"/>
                  <a:gd name="T11" fmla="*/ 73025 h 1407"/>
                  <a:gd name="T12" fmla="*/ 0 w 1406"/>
                  <a:gd name="T13" fmla="*/ 56515 h 1407"/>
                  <a:gd name="T14" fmla="*/ 0 w 1406"/>
                  <a:gd name="T15" fmla="*/ 38100 h 1407"/>
                  <a:gd name="T16" fmla="*/ 6985 w 1406"/>
                  <a:gd name="T17" fmla="*/ 20320 h 1407"/>
                  <a:gd name="T18" fmla="*/ 12700 w 1406"/>
                  <a:gd name="T19" fmla="*/ 13335 h 1407"/>
                  <a:gd name="T20" fmla="*/ 20320 w 1406"/>
                  <a:gd name="T21" fmla="*/ 6985 h 1407"/>
                  <a:gd name="T22" fmla="*/ 38100 w 1406"/>
                  <a:gd name="T23" fmla="*/ 0 h 1407"/>
                  <a:gd name="T24" fmla="*/ 56515 w 1406"/>
                  <a:gd name="T25" fmla="*/ 0 h 1407"/>
                  <a:gd name="T26" fmla="*/ 73025 w 1406"/>
                  <a:gd name="T27" fmla="*/ 6985 h 1407"/>
                  <a:gd name="T28" fmla="*/ 80645 w 1406"/>
                  <a:gd name="T29" fmla="*/ 13335 h 1407"/>
                  <a:gd name="T30" fmla="*/ 879475 w 1406"/>
                  <a:gd name="T31" fmla="*/ 812800 h 1407"/>
                  <a:gd name="T32" fmla="*/ 885825 w 1406"/>
                  <a:gd name="T33" fmla="*/ 819150 h 1407"/>
                  <a:gd name="T34" fmla="*/ 892810 w 1406"/>
                  <a:gd name="T35" fmla="*/ 836930 h 1407"/>
                  <a:gd name="T36" fmla="*/ 892810 w 1406"/>
                  <a:gd name="T37" fmla="*/ 855345 h 1407"/>
                  <a:gd name="T38" fmla="*/ 885825 w 1406"/>
                  <a:gd name="T39" fmla="*/ 871855 h 1407"/>
                  <a:gd name="T40" fmla="*/ 879475 w 1406"/>
                  <a:gd name="T41" fmla="*/ 879475 h 1407"/>
                  <a:gd name="T42" fmla="*/ 871855 w 1406"/>
                  <a:gd name="T43" fmla="*/ 885825 h 1407"/>
                  <a:gd name="T44" fmla="*/ 855345 w 1406"/>
                  <a:gd name="T45" fmla="*/ 893445 h 1407"/>
                  <a:gd name="T46" fmla="*/ 846455 w 1406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6" h="1407">
                    <a:moveTo>
                      <a:pt x="1333" y="1407"/>
                    </a:moveTo>
                    <a:lnTo>
                      <a:pt x="1318" y="1407"/>
                    </a:lnTo>
                    <a:lnTo>
                      <a:pt x="1291" y="1395"/>
                    </a:lnTo>
                    <a:lnTo>
                      <a:pt x="1279" y="1385"/>
                    </a:lnTo>
                    <a:lnTo>
                      <a:pt x="20" y="127"/>
                    </a:lnTo>
                    <a:lnTo>
                      <a:pt x="11" y="115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0" y="21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1385" y="1280"/>
                    </a:lnTo>
                    <a:lnTo>
                      <a:pt x="1395" y="1290"/>
                    </a:lnTo>
                    <a:lnTo>
                      <a:pt x="1406" y="1318"/>
                    </a:lnTo>
                    <a:lnTo>
                      <a:pt x="1406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7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8" name="Freeform 32">
                <a:extLst>
                  <a:ext uri="{FF2B5EF4-FFF2-40B4-BE49-F238E27FC236}">
                    <a16:creationId xmlns:a16="http://schemas.microsoft.com/office/drawing/2014/main" id="{A6DD3995-2ABB-7F60-B110-A0B192218B7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929" y="3121"/>
                <a:ext cx="1407" cy="1407"/>
              </a:xfrm>
              <a:custGeom>
                <a:avLst/>
                <a:gdLst>
                  <a:gd name="T0" fmla="*/ 845820 w 1407"/>
                  <a:gd name="T1" fmla="*/ 893445 h 1407"/>
                  <a:gd name="T2" fmla="*/ 836930 w 1407"/>
                  <a:gd name="T3" fmla="*/ 892810 h 1407"/>
                  <a:gd name="T4" fmla="*/ 819150 w 1407"/>
                  <a:gd name="T5" fmla="*/ 885825 h 1407"/>
                  <a:gd name="T6" fmla="*/ 812800 w 1407"/>
                  <a:gd name="T7" fmla="*/ 879475 h 1407"/>
                  <a:gd name="T8" fmla="*/ 13335 w 1407"/>
                  <a:gd name="T9" fmla="*/ 80645 h 1407"/>
                  <a:gd name="T10" fmla="*/ 6985 w 1407"/>
                  <a:gd name="T11" fmla="*/ 73025 h 1407"/>
                  <a:gd name="T12" fmla="*/ 0 w 1407"/>
                  <a:gd name="T13" fmla="*/ 55880 h 1407"/>
                  <a:gd name="T14" fmla="*/ 0 w 1407"/>
                  <a:gd name="T15" fmla="*/ 38100 h 1407"/>
                  <a:gd name="T16" fmla="*/ 6985 w 1407"/>
                  <a:gd name="T17" fmla="*/ 20320 h 1407"/>
                  <a:gd name="T18" fmla="*/ 13335 w 1407"/>
                  <a:gd name="T19" fmla="*/ 12700 h 1407"/>
                  <a:gd name="T20" fmla="*/ 20320 w 1407"/>
                  <a:gd name="T21" fmla="*/ 6985 h 1407"/>
                  <a:gd name="T22" fmla="*/ 38100 w 1407"/>
                  <a:gd name="T23" fmla="*/ 0 h 1407"/>
                  <a:gd name="T24" fmla="*/ 56515 w 1407"/>
                  <a:gd name="T25" fmla="*/ 0 h 1407"/>
                  <a:gd name="T26" fmla="*/ 73025 w 1407"/>
                  <a:gd name="T27" fmla="*/ 6985 h 1407"/>
                  <a:gd name="T28" fmla="*/ 80645 w 1407"/>
                  <a:gd name="T29" fmla="*/ 12700 h 1407"/>
                  <a:gd name="T30" fmla="*/ 879475 w 1407"/>
                  <a:gd name="T31" fmla="*/ 812165 h 1407"/>
                  <a:gd name="T32" fmla="*/ 885825 w 1407"/>
                  <a:gd name="T33" fmla="*/ 819785 h 1407"/>
                  <a:gd name="T34" fmla="*/ 893445 w 1407"/>
                  <a:gd name="T35" fmla="*/ 836930 h 1407"/>
                  <a:gd name="T36" fmla="*/ 893445 w 1407"/>
                  <a:gd name="T37" fmla="*/ 855345 h 1407"/>
                  <a:gd name="T38" fmla="*/ 885825 w 1407"/>
                  <a:gd name="T39" fmla="*/ 871855 h 1407"/>
                  <a:gd name="T40" fmla="*/ 879475 w 1407"/>
                  <a:gd name="T41" fmla="*/ 879475 h 1407"/>
                  <a:gd name="T42" fmla="*/ 871855 w 1407"/>
                  <a:gd name="T43" fmla="*/ 885825 h 1407"/>
                  <a:gd name="T44" fmla="*/ 855345 w 1407"/>
                  <a:gd name="T45" fmla="*/ 892810 h 1407"/>
                  <a:gd name="T46" fmla="*/ 845820 w 1407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7" h="1407">
                    <a:moveTo>
                      <a:pt x="1332" y="1407"/>
                    </a:moveTo>
                    <a:lnTo>
                      <a:pt x="1318" y="1406"/>
                    </a:lnTo>
                    <a:lnTo>
                      <a:pt x="1290" y="1395"/>
                    </a:lnTo>
                    <a:lnTo>
                      <a:pt x="1280" y="1385"/>
                    </a:lnTo>
                    <a:lnTo>
                      <a:pt x="21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1" y="20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0"/>
                    </a:lnTo>
                    <a:lnTo>
                      <a:pt x="1385" y="1279"/>
                    </a:lnTo>
                    <a:lnTo>
                      <a:pt x="1395" y="1291"/>
                    </a:lnTo>
                    <a:lnTo>
                      <a:pt x="1407" y="1318"/>
                    </a:lnTo>
                    <a:lnTo>
                      <a:pt x="1407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6"/>
                    </a:lnTo>
                    <a:lnTo>
                      <a:pt x="1332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9" name="Freeform 33">
                <a:extLst>
                  <a:ext uri="{FF2B5EF4-FFF2-40B4-BE49-F238E27FC236}">
                    <a16:creationId xmlns:a16="http://schemas.microsoft.com/office/drawing/2014/main" id="{A560612D-94D7-2F71-58D9-B051B09B8DF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579" y="3470"/>
                <a:ext cx="1408" cy="1407"/>
              </a:xfrm>
              <a:custGeom>
                <a:avLst/>
                <a:gdLst>
                  <a:gd name="T0" fmla="*/ 846455 w 1408"/>
                  <a:gd name="T1" fmla="*/ 893445 h 1407"/>
                  <a:gd name="T2" fmla="*/ 837565 w 1408"/>
                  <a:gd name="T3" fmla="*/ 892810 h 1407"/>
                  <a:gd name="T4" fmla="*/ 820420 w 1408"/>
                  <a:gd name="T5" fmla="*/ 885825 h 1407"/>
                  <a:gd name="T6" fmla="*/ 812800 w 1408"/>
                  <a:gd name="T7" fmla="*/ 879475 h 1407"/>
                  <a:gd name="T8" fmla="*/ 13970 w 1408"/>
                  <a:gd name="T9" fmla="*/ 80010 h 1407"/>
                  <a:gd name="T10" fmla="*/ 6985 w 1408"/>
                  <a:gd name="T11" fmla="*/ 73025 h 1407"/>
                  <a:gd name="T12" fmla="*/ 0 w 1408"/>
                  <a:gd name="T13" fmla="*/ 55880 h 1407"/>
                  <a:gd name="T14" fmla="*/ 0 w 1408"/>
                  <a:gd name="T15" fmla="*/ 37465 h 1407"/>
                  <a:gd name="T16" fmla="*/ 6985 w 1408"/>
                  <a:gd name="T17" fmla="*/ 20955 h 1407"/>
                  <a:gd name="T18" fmla="*/ 13970 w 1408"/>
                  <a:gd name="T19" fmla="*/ 13335 h 1407"/>
                  <a:gd name="T20" fmla="*/ 20955 w 1408"/>
                  <a:gd name="T21" fmla="*/ 6985 h 1407"/>
                  <a:gd name="T22" fmla="*/ 38100 w 1408"/>
                  <a:gd name="T23" fmla="*/ 0 h 1407"/>
                  <a:gd name="T24" fmla="*/ 56515 w 1408"/>
                  <a:gd name="T25" fmla="*/ 0 h 1407"/>
                  <a:gd name="T26" fmla="*/ 74295 w 1408"/>
                  <a:gd name="T27" fmla="*/ 6985 h 1407"/>
                  <a:gd name="T28" fmla="*/ 81280 w 1408"/>
                  <a:gd name="T29" fmla="*/ 13335 h 1407"/>
                  <a:gd name="T30" fmla="*/ 880110 w 1408"/>
                  <a:gd name="T31" fmla="*/ 812165 h 1407"/>
                  <a:gd name="T32" fmla="*/ 887095 w 1408"/>
                  <a:gd name="T33" fmla="*/ 819785 h 1407"/>
                  <a:gd name="T34" fmla="*/ 894080 w 1408"/>
                  <a:gd name="T35" fmla="*/ 836295 h 1407"/>
                  <a:gd name="T36" fmla="*/ 894080 w 1408"/>
                  <a:gd name="T37" fmla="*/ 854710 h 1407"/>
                  <a:gd name="T38" fmla="*/ 887095 w 1408"/>
                  <a:gd name="T39" fmla="*/ 872490 h 1407"/>
                  <a:gd name="T40" fmla="*/ 880110 w 1408"/>
                  <a:gd name="T41" fmla="*/ 879475 h 1407"/>
                  <a:gd name="T42" fmla="*/ 873125 w 1408"/>
                  <a:gd name="T43" fmla="*/ 885825 h 1407"/>
                  <a:gd name="T44" fmla="*/ 855980 w 1408"/>
                  <a:gd name="T45" fmla="*/ 892810 h 1407"/>
                  <a:gd name="T46" fmla="*/ 846455 w 1408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8" h="1407">
                    <a:moveTo>
                      <a:pt x="1333" y="1407"/>
                    </a:moveTo>
                    <a:lnTo>
                      <a:pt x="1319" y="1406"/>
                    </a:lnTo>
                    <a:lnTo>
                      <a:pt x="1292" y="1395"/>
                    </a:lnTo>
                    <a:lnTo>
                      <a:pt x="1280" y="1385"/>
                    </a:lnTo>
                    <a:lnTo>
                      <a:pt x="22" y="126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7" y="11"/>
                    </a:lnTo>
                    <a:lnTo>
                      <a:pt x="128" y="21"/>
                    </a:lnTo>
                    <a:lnTo>
                      <a:pt x="1386" y="1279"/>
                    </a:lnTo>
                    <a:lnTo>
                      <a:pt x="1397" y="1291"/>
                    </a:lnTo>
                    <a:lnTo>
                      <a:pt x="1408" y="1317"/>
                    </a:lnTo>
                    <a:lnTo>
                      <a:pt x="1408" y="1346"/>
                    </a:lnTo>
                    <a:lnTo>
                      <a:pt x="1397" y="1374"/>
                    </a:lnTo>
                    <a:lnTo>
                      <a:pt x="1386" y="1385"/>
                    </a:lnTo>
                    <a:lnTo>
                      <a:pt x="1375" y="1395"/>
                    </a:lnTo>
                    <a:lnTo>
                      <a:pt x="1348" y="1406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0" name="Freeform 34">
                <a:extLst>
                  <a:ext uri="{FF2B5EF4-FFF2-40B4-BE49-F238E27FC236}">
                    <a16:creationId xmlns:a16="http://schemas.microsoft.com/office/drawing/2014/main" id="{F78D49A4-A51E-6D34-83B5-5EB6650C1A6C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463" y="2272"/>
                <a:ext cx="737" cy="737"/>
              </a:xfrm>
              <a:custGeom>
                <a:avLst/>
                <a:gdLst>
                  <a:gd name="T0" fmla="*/ 211455 w 737"/>
                  <a:gd name="T1" fmla="*/ 467360 h 737"/>
                  <a:gd name="T2" fmla="*/ 124460 w 737"/>
                  <a:gd name="T3" fmla="*/ 441960 h 737"/>
                  <a:gd name="T4" fmla="*/ 67945 w 737"/>
                  <a:gd name="T5" fmla="*/ 399415 h 737"/>
                  <a:gd name="T6" fmla="*/ 26035 w 737"/>
                  <a:gd name="T7" fmla="*/ 342900 h 737"/>
                  <a:gd name="T8" fmla="*/ 0 w 737"/>
                  <a:gd name="T9" fmla="*/ 255905 h 737"/>
                  <a:gd name="T10" fmla="*/ 8255 w 737"/>
                  <a:gd name="T11" fmla="*/ 167005 h 737"/>
                  <a:gd name="T12" fmla="*/ 51435 w 737"/>
                  <a:gd name="T13" fmla="*/ 85090 h 737"/>
                  <a:gd name="T14" fmla="*/ 85725 w 737"/>
                  <a:gd name="T15" fmla="*/ 50800 h 737"/>
                  <a:gd name="T16" fmla="*/ 167005 w 737"/>
                  <a:gd name="T17" fmla="*/ 8255 h 737"/>
                  <a:gd name="T18" fmla="*/ 256540 w 737"/>
                  <a:gd name="T19" fmla="*/ 0 h 737"/>
                  <a:gd name="T20" fmla="*/ 342900 w 737"/>
                  <a:gd name="T21" fmla="*/ 25400 h 737"/>
                  <a:gd name="T22" fmla="*/ 400685 w 737"/>
                  <a:gd name="T23" fmla="*/ 67945 h 737"/>
                  <a:gd name="T24" fmla="*/ 442595 w 737"/>
                  <a:gd name="T25" fmla="*/ 124460 h 737"/>
                  <a:gd name="T26" fmla="*/ 467995 w 737"/>
                  <a:gd name="T27" fmla="*/ 211455 h 737"/>
                  <a:gd name="T28" fmla="*/ 459105 w 737"/>
                  <a:gd name="T29" fmla="*/ 300355 h 737"/>
                  <a:gd name="T30" fmla="*/ 416560 w 737"/>
                  <a:gd name="T31" fmla="*/ 382270 h 737"/>
                  <a:gd name="T32" fmla="*/ 382270 w 737"/>
                  <a:gd name="T33" fmla="*/ 416560 h 737"/>
                  <a:gd name="T34" fmla="*/ 300990 w 737"/>
                  <a:gd name="T35" fmla="*/ 459105 h 737"/>
                  <a:gd name="T36" fmla="*/ 234315 w 737"/>
                  <a:gd name="T37" fmla="*/ 467995 h 737"/>
                  <a:gd name="T38" fmla="*/ 220345 w 737"/>
                  <a:gd name="T39" fmla="*/ 94615 h 737"/>
                  <a:gd name="T40" fmla="*/ 168910 w 737"/>
                  <a:gd name="T41" fmla="*/ 109855 h 737"/>
                  <a:gd name="T42" fmla="*/ 135255 w 737"/>
                  <a:gd name="T43" fmla="*/ 135255 h 737"/>
                  <a:gd name="T44" fmla="*/ 109855 w 737"/>
                  <a:gd name="T45" fmla="*/ 168275 h 737"/>
                  <a:gd name="T46" fmla="*/ 94615 w 737"/>
                  <a:gd name="T47" fmla="*/ 220345 h 737"/>
                  <a:gd name="T48" fmla="*/ 99695 w 737"/>
                  <a:gd name="T49" fmla="*/ 273685 h 737"/>
                  <a:gd name="T50" fmla="*/ 125730 w 737"/>
                  <a:gd name="T51" fmla="*/ 321945 h 737"/>
                  <a:gd name="T52" fmla="*/ 146050 w 737"/>
                  <a:gd name="T53" fmla="*/ 342265 h 737"/>
                  <a:gd name="T54" fmla="*/ 194310 w 737"/>
                  <a:gd name="T55" fmla="*/ 367665 h 737"/>
                  <a:gd name="T56" fmla="*/ 247015 w 737"/>
                  <a:gd name="T57" fmla="*/ 372745 h 737"/>
                  <a:gd name="T58" fmla="*/ 299085 w 737"/>
                  <a:gd name="T59" fmla="*/ 357505 h 737"/>
                  <a:gd name="T60" fmla="*/ 332740 w 737"/>
                  <a:gd name="T61" fmla="*/ 332105 h 737"/>
                  <a:gd name="T62" fmla="*/ 357505 w 737"/>
                  <a:gd name="T63" fmla="*/ 299085 h 737"/>
                  <a:gd name="T64" fmla="*/ 372745 w 737"/>
                  <a:gd name="T65" fmla="*/ 247015 h 737"/>
                  <a:gd name="T66" fmla="*/ 367665 w 737"/>
                  <a:gd name="T67" fmla="*/ 193675 h 737"/>
                  <a:gd name="T68" fmla="*/ 342265 w 737"/>
                  <a:gd name="T69" fmla="*/ 145415 h 737"/>
                  <a:gd name="T70" fmla="*/ 321945 w 737"/>
                  <a:gd name="T71" fmla="*/ 125095 h 737"/>
                  <a:gd name="T72" fmla="*/ 273685 w 737"/>
                  <a:gd name="T73" fmla="*/ 99695 h 737"/>
                  <a:gd name="T74" fmla="*/ 234315 w 737"/>
                  <a:gd name="T75" fmla="*/ 94615 h 73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737" h="737">
                    <a:moveTo>
                      <a:pt x="369" y="737"/>
                    </a:moveTo>
                    <a:lnTo>
                      <a:pt x="333" y="736"/>
                    </a:lnTo>
                    <a:lnTo>
                      <a:pt x="263" y="723"/>
                    </a:lnTo>
                    <a:lnTo>
                      <a:pt x="196" y="696"/>
                    </a:lnTo>
                    <a:lnTo>
                      <a:pt x="135" y="656"/>
                    </a:lnTo>
                    <a:lnTo>
                      <a:pt x="107" y="629"/>
                    </a:lnTo>
                    <a:lnTo>
                      <a:pt x="81" y="602"/>
                    </a:lnTo>
                    <a:lnTo>
                      <a:pt x="41" y="540"/>
                    </a:lnTo>
                    <a:lnTo>
                      <a:pt x="13" y="473"/>
                    </a:lnTo>
                    <a:lnTo>
                      <a:pt x="0" y="403"/>
                    </a:lnTo>
                    <a:lnTo>
                      <a:pt x="0" y="333"/>
                    </a:lnTo>
                    <a:lnTo>
                      <a:pt x="13" y="263"/>
                    </a:lnTo>
                    <a:lnTo>
                      <a:pt x="41" y="196"/>
                    </a:lnTo>
                    <a:lnTo>
                      <a:pt x="81" y="134"/>
                    </a:lnTo>
                    <a:lnTo>
                      <a:pt x="107" y="107"/>
                    </a:lnTo>
                    <a:lnTo>
                      <a:pt x="135" y="80"/>
                    </a:lnTo>
                    <a:lnTo>
                      <a:pt x="196" y="40"/>
                    </a:lnTo>
                    <a:lnTo>
                      <a:pt x="263" y="13"/>
                    </a:lnTo>
                    <a:lnTo>
                      <a:pt x="333" y="0"/>
                    </a:lnTo>
                    <a:lnTo>
                      <a:pt x="404" y="0"/>
                    </a:lnTo>
                    <a:lnTo>
                      <a:pt x="474" y="13"/>
                    </a:lnTo>
                    <a:lnTo>
                      <a:pt x="540" y="40"/>
                    </a:lnTo>
                    <a:lnTo>
                      <a:pt x="602" y="80"/>
                    </a:lnTo>
                    <a:lnTo>
                      <a:pt x="631" y="107"/>
                    </a:lnTo>
                    <a:lnTo>
                      <a:pt x="656" y="134"/>
                    </a:lnTo>
                    <a:lnTo>
                      <a:pt x="697" y="196"/>
                    </a:lnTo>
                    <a:lnTo>
                      <a:pt x="723" y="263"/>
                    </a:lnTo>
                    <a:lnTo>
                      <a:pt x="737" y="333"/>
                    </a:lnTo>
                    <a:lnTo>
                      <a:pt x="737" y="403"/>
                    </a:lnTo>
                    <a:lnTo>
                      <a:pt x="723" y="473"/>
                    </a:lnTo>
                    <a:lnTo>
                      <a:pt x="697" y="540"/>
                    </a:lnTo>
                    <a:lnTo>
                      <a:pt x="656" y="602"/>
                    </a:lnTo>
                    <a:lnTo>
                      <a:pt x="631" y="629"/>
                    </a:lnTo>
                    <a:lnTo>
                      <a:pt x="602" y="656"/>
                    </a:lnTo>
                    <a:lnTo>
                      <a:pt x="540" y="696"/>
                    </a:lnTo>
                    <a:lnTo>
                      <a:pt x="474" y="723"/>
                    </a:lnTo>
                    <a:lnTo>
                      <a:pt x="404" y="736"/>
                    </a:lnTo>
                    <a:lnTo>
                      <a:pt x="369" y="737"/>
                    </a:lnTo>
                    <a:close/>
                    <a:moveTo>
                      <a:pt x="369" y="149"/>
                    </a:moveTo>
                    <a:lnTo>
                      <a:pt x="347" y="149"/>
                    </a:lnTo>
                    <a:lnTo>
                      <a:pt x="306" y="157"/>
                    </a:lnTo>
                    <a:lnTo>
                      <a:pt x="266" y="173"/>
                    </a:lnTo>
                    <a:lnTo>
                      <a:pt x="230" y="197"/>
                    </a:lnTo>
                    <a:lnTo>
                      <a:pt x="213" y="213"/>
                    </a:lnTo>
                    <a:lnTo>
                      <a:pt x="198" y="229"/>
                    </a:lnTo>
                    <a:lnTo>
                      <a:pt x="173" y="265"/>
                    </a:lnTo>
                    <a:lnTo>
                      <a:pt x="157" y="305"/>
                    </a:lnTo>
                    <a:lnTo>
                      <a:pt x="149" y="347"/>
                    </a:lnTo>
                    <a:lnTo>
                      <a:pt x="149" y="389"/>
                    </a:lnTo>
                    <a:lnTo>
                      <a:pt x="157" y="431"/>
                    </a:lnTo>
                    <a:lnTo>
                      <a:pt x="173" y="471"/>
                    </a:lnTo>
                    <a:lnTo>
                      <a:pt x="198" y="507"/>
                    </a:lnTo>
                    <a:lnTo>
                      <a:pt x="213" y="523"/>
                    </a:lnTo>
                    <a:lnTo>
                      <a:pt x="230" y="539"/>
                    </a:lnTo>
                    <a:lnTo>
                      <a:pt x="267" y="563"/>
                    </a:lnTo>
                    <a:lnTo>
                      <a:pt x="306" y="579"/>
                    </a:lnTo>
                    <a:lnTo>
                      <a:pt x="347" y="587"/>
                    </a:lnTo>
                    <a:lnTo>
                      <a:pt x="389" y="587"/>
                    </a:lnTo>
                    <a:lnTo>
                      <a:pt x="431" y="579"/>
                    </a:lnTo>
                    <a:lnTo>
                      <a:pt x="471" y="563"/>
                    </a:lnTo>
                    <a:lnTo>
                      <a:pt x="507" y="539"/>
                    </a:lnTo>
                    <a:lnTo>
                      <a:pt x="524" y="523"/>
                    </a:lnTo>
                    <a:lnTo>
                      <a:pt x="539" y="507"/>
                    </a:lnTo>
                    <a:lnTo>
                      <a:pt x="563" y="471"/>
                    </a:lnTo>
                    <a:lnTo>
                      <a:pt x="579" y="431"/>
                    </a:lnTo>
                    <a:lnTo>
                      <a:pt x="587" y="389"/>
                    </a:lnTo>
                    <a:lnTo>
                      <a:pt x="587" y="347"/>
                    </a:lnTo>
                    <a:lnTo>
                      <a:pt x="579" y="305"/>
                    </a:lnTo>
                    <a:lnTo>
                      <a:pt x="563" y="265"/>
                    </a:lnTo>
                    <a:lnTo>
                      <a:pt x="539" y="229"/>
                    </a:lnTo>
                    <a:lnTo>
                      <a:pt x="524" y="213"/>
                    </a:lnTo>
                    <a:lnTo>
                      <a:pt x="507" y="197"/>
                    </a:lnTo>
                    <a:lnTo>
                      <a:pt x="471" y="173"/>
                    </a:lnTo>
                    <a:lnTo>
                      <a:pt x="431" y="157"/>
                    </a:lnTo>
                    <a:lnTo>
                      <a:pt x="389" y="149"/>
                    </a:lnTo>
                    <a:lnTo>
                      <a:pt x="369" y="14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1" name="Freeform 35">
                <a:extLst>
                  <a:ext uri="{FF2B5EF4-FFF2-40B4-BE49-F238E27FC236}">
                    <a16:creationId xmlns:a16="http://schemas.microsoft.com/office/drawing/2014/main" id="{987BC5A7-4CE7-45FD-BA92-E6C23B51C03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07" y="3676"/>
                <a:ext cx="458" cy="461"/>
              </a:xfrm>
              <a:custGeom>
                <a:avLst/>
                <a:gdLst>
                  <a:gd name="T0" fmla="*/ 244475 w 458"/>
                  <a:gd name="T1" fmla="*/ 292735 h 461"/>
                  <a:gd name="T2" fmla="*/ 235585 w 458"/>
                  <a:gd name="T3" fmla="*/ 291465 h 461"/>
                  <a:gd name="T4" fmla="*/ 217805 w 458"/>
                  <a:gd name="T5" fmla="*/ 285115 h 461"/>
                  <a:gd name="T6" fmla="*/ 210820 w 458"/>
                  <a:gd name="T7" fmla="*/ 278765 h 461"/>
                  <a:gd name="T8" fmla="*/ 12700 w 458"/>
                  <a:gd name="T9" fmla="*/ 80645 h 461"/>
                  <a:gd name="T10" fmla="*/ 6350 w 458"/>
                  <a:gd name="T11" fmla="*/ 73660 h 461"/>
                  <a:gd name="T12" fmla="*/ 0 w 458"/>
                  <a:gd name="T13" fmla="*/ 55880 h 461"/>
                  <a:gd name="T14" fmla="*/ 0 w 458"/>
                  <a:gd name="T15" fmla="*/ 38100 h 461"/>
                  <a:gd name="T16" fmla="*/ 6350 w 458"/>
                  <a:gd name="T17" fmla="*/ 20955 h 461"/>
                  <a:gd name="T18" fmla="*/ 12700 w 458"/>
                  <a:gd name="T19" fmla="*/ 13335 h 461"/>
                  <a:gd name="T20" fmla="*/ 20320 w 458"/>
                  <a:gd name="T21" fmla="*/ 7620 h 461"/>
                  <a:gd name="T22" fmla="*/ 36830 w 458"/>
                  <a:gd name="T23" fmla="*/ 0 h 461"/>
                  <a:gd name="T24" fmla="*/ 55245 w 458"/>
                  <a:gd name="T25" fmla="*/ 0 h 461"/>
                  <a:gd name="T26" fmla="*/ 73025 w 458"/>
                  <a:gd name="T27" fmla="*/ 6350 h 461"/>
                  <a:gd name="T28" fmla="*/ 80645 w 458"/>
                  <a:gd name="T29" fmla="*/ 13335 h 461"/>
                  <a:gd name="T30" fmla="*/ 81280 w 458"/>
                  <a:gd name="T31" fmla="*/ 15240 h 461"/>
                  <a:gd name="T32" fmla="*/ 278130 w 458"/>
                  <a:gd name="T33" fmla="*/ 210820 h 461"/>
                  <a:gd name="T34" fmla="*/ 283845 w 458"/>
                  <a:gd name="T35" fmla="*/ 218440 h 461"/>
                  <a:gd name="T36" fmla="*/ 290830 w 458"/>
                  <a:gd name="T37" fmla="*/ 235585 h 461"/>
                  <a:gd name="T38" fmla="*/ 290830 w 458"/>
                  <a:gd name="T39" fmla="*/ 253365 h 461"/>
                  <a:gd name="T40" fmla="*/ 283845 w 458"/>
                  <a:gd name="T41" fmla="*/ 271145 h 461"/>
                  <a:gd name="T42" fmla="*/ 278130 w 458"/>
                  <a:gd name="T43" fmla="*/ 278765 h 461"/>
                  <a:gd name="T44" fmla="*/ 270510 w 458"/>
                  <a:gd name="T45" fmla="*/ 285115 h 461"/>
                  <a:gd name="T46" fmla="*/ 253365 w 458"/>
                  <a:gd name="T47" fmla="*/ 291465 h 461"/>
                  <a:gd name="T48" fmla="*/ 244475 w 458"/>
                  <a:gd name="T49" fmla="*/ 292735 h 4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8" h="461">
                    <a:moveTo>
                      <a:pt x="385" y="461"/>
                    </a:moveTo>
                    <a:lnTo>
                      <a:pt x="371" y="459"/>
                    </a:lnTo>
                    <a:lnTo>
                      <a:pt x="343" y="449"/>
                    </a:lnTo>
                    <a:lnTo>
                      <a:pt x="332" y="439"/>
                    </a:lnTo>
                    <a:lnTo>
                      <a:pt x="20" y="127"/>
                    </a:lnTo>
                    <a:lnTo>
                      <a:pt x="10" y="116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0" y="33"/>
                    </a:lnTo>
                    <a:lnTo>
                      <a:pt x="20" y="21"/>
                    </a:lnTo>
                    <a:lnTo>
                      <a:pt x="32" y="12"/>
                    </a:lnTo>
                    <a:lnTo>
                      <a:pt x="58" y="0"/>
                    </a:lnTo>
                    <a:lnTo>
                      <a:pt x="87" y="0"/>
                    </a:lnTo>
                    <a:lnTo>
                      <a:pt x="115" y="10"/>
                    </a:lnTo>
                    <a:lnTo>
                      <a:pt x="127" y="21"/>
                    </a:lnTo>
                    <a:lnTo>
                      <a:pt x="128" y="24"/>
                    </a:lnTo>
                    <a:lnTo>
                      <a:pt x="438" y="332"/>
                    </a:lnTo>
                    <a:lnTo>
                      <a:pt x="447" y="344"/>
                    </a:lnTo>
                    <a:lnTo>
                      <a:pt x="458" y="371"/>
                    </a:lnTo>
                    <a:lnTo>
                      <a:pt x="458" y="399"/>
                    </a:lnTo>
                    <a:lnTo>
                      <a:pt x="447" y="427"/>
                    </a:lnTo>
                    <a:lnTo>
                      <a:pt x="438" y="439"/>
                    </a:lnTo>
                    <a:lnTo>
                      <a:pt x="426" y="449"/>
                    </a:lnTo>
                    <a:lnTo>
                      <a:pt x="399" y="459"/>
                    </a:lnTo>
                    <a:lnTo>
                      <a:pt x="385" y="46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2" name="Freeform 36">
                <a:extLst>
                  <a:ext uri="{FF2B5EF4-FFF2-40B4-BE49-F238E27FC236}">
                    <a16:creationId xmlns:a16="http://schemas.microsoft.com/office/drawing/2014/main" id="{896622B6-1273-E9B2-8F9F-6C363051ED0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06" y="3377"/>
                <a:ext cx="459" cy="459"/>
              </a:xfrm>
              <a:custGeom>
                <a:avLst/>
                <a:gdLst>
                  <a:gd name="T0" fmla="*/ 244475 w 459"/>
                  <a:gd name="T1" fmla="*/ 291465 h 459"/>
                  <a:gd name="T2" fmla="*/ 235585 w 459"/>
                  <a:gd name="T3" fmla="*/ 290830 h 459"/>
                  <a:gd name="T4" fmla="*/ 218440 w 459"/>
                  <a:gd name="T5" fmla="*/ 283845 h 459"/>
                  <a:gd name="T6" fmla="*/ 210820 w 459"/>
                  <a:gd name="T7" fmla="*/ 278130 h 459"/>
                  <a:gd name="T8" fmla="*/ 13335 w 459"/>
                  <a:gd name="T9" fmla="*/ 80645 h 459"/>
                  <a:gd name="T10" fmla="*/ 7620 w 459"/>
                  <a:gd name="T11" fmla="*/ 73025 h 459"/>
                  <a:gd name="T12" fmla="*/ 0 w 459"/>
                  <a:gd name="T13" fmla="*/ 55245 h 459"/>
                  <a:gd name="T14" fmla="*/ 0 w 459"/>
                  <a:gd name="T15" fmla="*/ 36830 h 459"/>
                  <a:gd name="T16" fmla="*/ 7620 w 459"/>
                  <a:gd name="T17" fmla="*/ 20320 h 459"/>
                  <a:gd name="T18" fmla="*/ 13335 w 459"/>
                  <a:gd name="T19" fmla="*/ 12700 h 459"/>
                  <a:gd name="T20" fmla="*/ 20955 w 459"/>
                  <a:gd name="T21" fmla="*/ 6350 h 459"/>
                  <a:gd name="T22" fmla="*/ 38100 w 459"/>
                  <a:gd name="T23" fmla="*/ 0 h 459"/>
                  <a:gd name="T24" fmla="*/ 55880 w 459"/>
                  <a:gd name="T25" fmla="*/ 0 h 459"/>
                  <a:gd name="T26" fmla="*/ 73660 w 459"/>
                  <a:gd name="T27" fmla="*/ 6350 h 459"/>
                  <a:gd name="T28" fmla="*/ 80645 w 459"/>
                  <a:gd name="T29" fmla="*/ 12700 h 459"/>
                  <a:gd name="T30" fmla="*/ 81915 w 459"/>
                  <a:gd name="T31" fmla="*/ 13970 h 459"/>
                  <a:gd name="T32" fmla="*/ 278765 w 459"/>
                  <a:gd name="T33" fmla="*/ 210820 h 459"/>
                  <a:gd name="T34" fmla="*/ 285115 w 459"/>
                  <a:gd name="T35" fmla="*/ 217805 h 459"/>
                  <a:gd name="T36" fmla="*/ 291465 w 459"/>
                  <a:gd name="T37" fmla="*/ 235585 h 459"/>
                  <a:gd name="T38" fmla="*/ 291465 w 459"/>
                  <a:gd name="T39" fmla="*/ 253365 h 459"/>
                  <a:gd name="T40" fmla="*/ 285115 w 459"/>
                  <a:gd name="T41" fmla="*/ 270510 h 459"/>
                  <a:gd name="T42" fmla="*/ 278765 w 459"/>
                  <a:gd name="T43" fmla="*/ 278130 h 459"/>
                  <a:gd name="T44" fmla="*/ 271145 w 459"/>
                  <a:gd name="T45" fmla="*/ 283845 h 459"/>
                  <a:gd name="T46" fmla="*/ 253365 w 459"/>
                  <a:gd name="T47" fmla="*/ 290830 h 459"/>
                  <a:gd name="T48" fmla="*/ 244475 w 459"/>
                  <a:gd name="T49" fmla="*/ 291465 h 4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9" h="459">
                    <a:moveTo>
                      <a:pt x="385" y="459"/>
                    </a:moveTo>
                    <a:lnTo>
                      <a:pt x="371" y="458"/>
                    </a:lnTo>
                    <a:lnTo>
                      <a:pt x="344" y="447"/>
                    </a:lnTo>
                    <a:lnTo>
                      <a:pt x="332" y="438"/>
                    </a:lnTo>
                    <a:lnTo>
                      <a:pt x="21" y="127"/>
                    </a:lnTo>
                    <a:lnTo>
                      <a:pt x="12" y="115"/>
                    </a:lnTo>
                    <a:lnTo>
                      <a:pt x="0" y="87"/>
                    </a:lnTo>
                    <a:lnTo>
                      <a:pt x="0" y="58"/>
                    </a:lnTo>
                    <a:lnTo>
                      <a:pt x="12" y="32"/>
                    </a:lnTo>
                    <a:lnTo>
                      <a:pt x="21" y="20"/>
                    </a:lnTo>
                    <a:lnTo>
                      <a:pt x="33" y="10"/>
                    </a:lnTo>
                    <a:lnTo>
                      <a:pt x="60" y="0"/>
                    </a:lnTo>
                    <a:lnTo>
                      <a:pt x="88" y="0"/>
                    </a:lnTo>
                    <a:lnTo>
                      <a:pt x="116" y="10"/>
                    </a:lnTo>
                    <a:lnTo>
                      <a:pt x="127" y="20"/>
                    </a:lnTo>
                    <a:lnTo>
                      <a:pt x="129" y="22"/>
                    </a:lnTo>
                    <a:lnTo>
                      <a:pt x="439" y="332"/>
                    </a:lnTo>
                    <a:lnTo>
                      <a:pt x="449" y="343"/>
                    </a:lnTo>
                    <a:lnTo>
                      <a:pt x="459" y="371"/>
                    </a:lnTo>
                    <a:lnTo>
                      <a:pt x="459" y="399"/>
                    </a:lnTo>
                    <a:lnTo>
                      <a:pt x="449" y="426"/>
                    </a:lnTo>
                    <a:lnTo>
                      <a:pt x="439" y="438"/>
                    </a:lnTo>
                    <a:lnTo>
                      <a:pt x="427" y="447"/>
                    </a:lnTo>
                    <a:lnTo>
                      <a:pt x="399" y="458"/>
                    </a:lnTo>
                    <a:lnTo>
                      <a:pt x="385" y="45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3" name="Freeform 37">
                <a:extLst>
                  <a:ext uri="{FF2B5EF4-FFF2-40B4-BE49-F238E27FC236}">
                    <a16:creationId xmlns:a16="http://schemas.microsoft.com/office/drawing/2014/main" id="{187888DE-E6FC-5D4C-B0CA-1CA990A95FE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32" y="5301"/>
                <a:ext cx="450" cy="452"/>
              </a:xfrm>
              <a:custGeom>
                <a:avLst/>
                <a:gdLst>
                  <a:gd name="T0" fmla="*/ 238760 w 450"/>
                  <a:gd name="T1" fmla="*/ 287020 h 452"/>
                  <a:gd name="T2" fmla="*/ 229870 w 450"/>
                  <a:gd name="T3" fmla="*/ 287020 h 452"/>
                  <a:gd name="T4" fmla="*/ 212725 w 450"/>
                  <a:gd name="T5" fmla="*/ 279400 h 452"/>
                  <a:gd name="T6" fmla="*/ 205105 w 450"/>
                  <a:gd name="T7" fmla="*/ 273050 h 452"/>
                  <a:gd name="T8" fmla="*/ 13335 w 450"/>
                  <a:gd name="T9" fmla="*/ 80645 h 452"/>
                  <a:gd name="T10" fmla="*/ 6985 w 450"/>
                  <a:gd name="T11" fmla="*/ 74295 h 452"/>
                  <a:gd name="T12" fmla="*/ 0 w 450"/>
                  <a:gd name="T13" fmla="*/ 56515 h 452"/>
                  <a:gd name="T14" fmla="*/ 0 w 450"/>
                  <a:gd name="T15" fmla="*/ 38100 h 452"/>
                  <a:gd name="T16" fmla="*/ 6985 w 450"/>
                  <a:gd name="T17" fmla="*/ 20955 h 452"/>
                  <a:gd name="T18" fmla="*/ 13335 w 450"/>
                  <a:gd name="T19" fmla="*/ 13970 h 452"/>
                  <a:gd name="T20" fmla="*/ 20955 w 450"/>
                  <a:gd name="T21" fmla="*/ 6985 h 452"/>
                  <a:gd name="T22" fmla="*/ 37465 w 450"/>
                  <a:gd name="T23" fmla="*/ 0 h 452"/>
                  <a:gd name="T24" fmla="*/ 55880 w 450"/>
                  <a:gd name="T25" fmla="*/ 0 h 452"/>
                  <a:gd name="T26" fmla="*/ 73025 w 450"/>
                  <a:gd name="T27" fmla="*/ 6985 h 452"/>
                  <a:gd name="T28" fmla="*/ 80010 w 450"/>
                  <a:gd name="T29" fmla="*/ 13970 h 452"/>
                  <a:gd name="T30" fmla="*/ 272415 w 450"/>
                  <a:gd name="T31" fmla="*/ 205740 h 452"/>
                  <a:gd name="T32" fmla="*/ 279400 w 450"/>
                  <a:gd name="T33" fmla="*/ 212725 h 452"/>
                  <a:gd name="T34" fmla="*/ 285750 w 450"/>
                  <a:gd name="T35" fmla="*/ 230505 h 452"/>
                  <a:gd name="T36" fmla="*/ 285750 w 450"/>
                  <a:gd name="T37" fmla="*/ 248920 h 452"/>
                  <a:gd name="T38" fmla="*/ 279400 w 450"/>
                  <a:gd name="T39" fmla="*/ 265430 h 452"/>
                  <a:gd name="T40" fmla="*/ 272415 w 450"/>
                  <a:gd name="T41" fmla="*/ 273050 h 452"/>
                  <a:gd name="T42" fmla="*/ 265430 w 450"/>
                  <a:gd name="T43" fmla="*/ 279400 h 452"/>
                  <a:gd name="T44" fmla="*/ 247650 w 450"/>
                  <a:gd name="T45" fmla="*/ 287020 h 452"/>
                  <a:gd name="T46" fmla="*/ 238760 w 450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0" h="452">
                    <a:moveTo>
                      <a:pt x="376" y="452"/>
                    </a:moveTo>
                    <a:lnTo>
                      <a:pt x="362" y="452"/>
                    </a:lnTo>
                    <a:lnTo>
                      <a:pt x="335" y="440"/>
                    </a:lnTo>
                    <a:lnTo>
                      <a:pt x="323" y="430"/>
                    </a:lnTo>
                    <a:lnTo>
                      <a:pt x="21" y="127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5" y="11"/>
                    </a:lnTo>
                    <a:lnTo>
                      <a:pt x="126" y="22"/>
                    </a:lnTo>
                    <a:lnTo>
                      <a:pt x="429" y="324"/>
                    </a:lnTo>
                    <a:lnTo>
                      <a:pt x="440" y="335"/>
                    </a:lnTo>
                    <a:lnTo>
                      <a:pt x="450" y="363"/>
                    </a:lnTo>
                    <a:lnTo>
                      <a:pt x="450" y="392"/>
                    </a:lnTo>
                    <a:lnTo>
                      <a:pt x="440" y="418"/>
                    </a:lnTo>
                    <a:lnTo>
                      <a:pt x="429" y="430"/>
                    </a:lnTo>
                    <a:lnTo>
                      <a:pt x="418" y="440"/>
                    </a:lnTo>
                    <a:lnTo>
                      <a:pt x="390" y="452"/>
                    </a:lnTo>
                    <a:lnTo>
                      <a:pt x="376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" name="Freeform 38">
                <a:extLst>
                  <a:ext uri="{FF2B5EF4-FFF2-40B4-BE49-F238E27FC236}">
                    <a16:creationId xmlns:a16="http://schemas.microsoft.com/office/drawing/2014/main" id="{9334A1DA-8053-6670-69E3-1F7FCBAD752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631" y="5002"/>
                <a:ext cx="452" cy="452"/>
              </a:xfrm>
              <a:custGeom>
                <a:avLst/>
                <a:gdLst>
                  <a:gd name="T0" fmla="*/ 239395 w 452"/>
                  <a:gd name="T1" fmla="*/ 287020 h 452"/>
                  <a:gd name="T2" fmla="*/ 230505 w 452"/>
                  <a:gd name="T3" fmla="*/ 285750 h 452"/>
                  <a:gd name="T4" fmla="*/ 212725 w 452"/>
                  <a:gd name="T5" fmla="*/ 279400 h 452"/>
                  <a:gd name="T6" fmla="*/ 205740 w 452"/>
                  <a:gd name="T7" fmla="*/ 272415 h 452"/>
                  <a:gd name="T8" fmla="*/ 13970 w 452"/>
                  <a:gd name="T9" fmla="*/ 80645 h 452"/>
                  <a:gd name="T10" fmla="*/ 6985 w 452"/>
                  <a:gd name="T11" fmla="*/ 73025 h 452"/>
                  <a:gd name="T12" fmla="*/ 0 w 452"/>
                  <a:gd name="T13" fmla="*/ 55880 h 452"/>
                  <a:gd name="T14" fmla="*/ 0 w 452"/>
                  <a:gd name="T15" fmla="*/ 37465 h 452"/>
                  <a:gd name="T16" fmla="*/ 6985 w 452"/>
                  <a:gd name="T17" fmla="*/ 20955 h 452"/>
                  <a:gd name="T18" fmla="*/ 13970 w 452"/>
                  <a:gd name="T19" fmla="*/ 13335 h 452"/>
                  <a:gd name="T20" fmla="*/ 20955 w 452"/>
                  <a:gd name="T21" fmla="*/ 6985 h 452"/>
                  <a:gd name="T22" fmla="*/ 38100 w 452"/>
                  <a:gd name="T23" fmla="*/ 0 h 452"/>
                  <a:gd name="T24" fmla="*/ 56515 w 452"/>
                  <a:gd name="T25" fmla="*/ 0 h 452"/>
                  <a:gd name="T26" fmla="*/ 73025 w 452"/>
                  <a:gd name="T27" fmla="*/ 6985 h 452"/>
                  <a:gd name="T28" fmla="*/ 80645 w 452"/>
                  <a:gd name="T29" fmla="*/ 13335 h 452"/>
                  <a:gd name="T30" fmla="*/ 273050 w 452"/>
                  <a:gd name="T31" fmla="*/ 205105 h 452"/>
                  <a:gd name="T32" fmla="*/ 279400 w 452"/>
                  <a:gd name="T33" fmla="*/ 212725 h 452"/>
                  <a:gd name="T34" fmla="*/ 287020 w 452"/>
                  <a:gd name="T35" fmla="*/ 229870 h 452"/>
                  <a:gd name="T36" fmla="*/ 287020 w 452"/>
                  <a:gd name="T37" fmla="*/ 247650 h 452"/>
                  <a:gd name="T38" fmla="*/ 279400 w 452"/>
                  <a:gd name="T39" fmla="*/ 265430 h 452"/>
                  <a:gd name="T40" fmla="*/ 273050 w 452"/>
                  <a:gd name="T41" fmla="*/ 272415 h 452"/>
                  <a:gd name="T42" fmla="*/ 265430 w 452"/>
                  <a:gd name="T43" fmla="*/ 279400 h 452"/>
                  <a:gd name="T44" fmla="*/ 248920 w 452"/>
                  <a:gd name="T45" fmla="*/ 285750 h 452"/>
                  <a:gd name="T46" fmla="*/ 239395 w 452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2" h="452">
                    <a:moveTo>
                      <a:pt x="377" y="452"/>
                    </a:moveTo>
                    <a:lnTo>
                      <a:pt x="363" y="450"/>
                    </a:lnTo>
                    <a:lnTo>
                      <a:pt x="335" y="440"/>
                    </a:lnTo>
                    <a:lnTo>
                      <a:pt x="324" y="429"/>
                    </a:lnTo>
                    <a:lnTo>
                      <a:pt x="22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430" y="323"/>
                    </a:lnTo>
                    <a:lnTo>
                      <a:pt x="440" y="335"/>
                    </a:lnTo>
                    <a:lnTo>
                      <a:pt x="452" y="362"/>
                    </a:lnTo>
                    <a:lnTo>
                      <a:pt x="452" y="390"/>
                    </a:lnTo>
                    <a:lnTo>
                      <a:pt x="440" y="418"/>
                    </a:lnTo>
                    <a:lnTo>
                      <a:pt x="430" y="429"/>
                    </a:lnTo>
                    <a:lnTo>
                      <a:pt x="418" y="440"/>
                    </a:lnTo>
                    <a:lnTo>
                      <a:pt x="392" y="450"/>
                    </a:lnTo>
                    <a:lnTo>
                      <a:pt x="377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5" name="Freeform 39">
                <a:extLst>
                  <a:ext uri="{FF2B5EF4-FFF2-40B4-BE49-F238E27FC236}">
                    <a16:creationId xmlns:a16="http://schemas.microsoft.com/office/drawing/2014/main" id="{DB3D7DD0-4D56-E601-A7A9-D81D5CEEF71D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770" y="1441"/>
                <a:ext cx="2633" cy="2632"/>
              </a:xfrm>
              <a:custGeom>
                <a:avLst/>
                <a:gdLst>
                  <a:gd name="T0" fmla="*/ 1121410 w 2633"/>
                  <a:gd name="T1" fmla="*/ 1671320 h 2632"/>
                  <a:gd name="T2" fmla="*/ 1112520 w 2633"/>
                  <a:gd name="T3" fmla="*/ 1671320 h 2632"/>
                  <a:gd name="T4" fmla="*/ 1095375 w 2633"/>
                  <a:gd name="T5" fmla="*/ 1663700 h 2632"/>
                  <a:gd name="T6" fmla="*/ 1087755 w 2633"/>
                  <a:gd name="T7" fmla="*/ 1657350 h 2632"/>
                  <a:gd name="T8" fmla="*/ 13970 w 2633"/>
                  <a:gd name="T9" fmla="*/ 583565 h 2632"/>
                  <a:gd name="T10" fmla="*/ 7620 w 2633"/>
                  <a:gd name="T11" fmla="*/ 576580 h 2632"/>
                  <a:gd name="T12" fmla="*/ 635 w 2633"/>
                  <a:gd name="T13" fmla="*/ 559435 h 2632"/>
                  <a:gd name="T14" fmla="*/ 0 w 2633"/>
                  <a:gd name="T15" fmla="*/ 549910 h 2632"/>
                  <a:gd name="T16" fmla="*/ 635 w 2633"/>
                  <a:gd name="T17" fmla="*/ 540385 h 2632"/>
                  <a:gd name="T18" fmla="*/ 7620 w 2633"/>
                  <a:gd name="T19" fmla="*/ 523240 h 2632"/>
                  <a:gd name="T20" fmla="*/ 13970 w 2633"/>
                  <a:gd name="T21" fmla="*/ 516255 h 2632"/>
                  <a:gd name="T22" fmla="*/ 516890 w 2633"/>
                  <a:gd name="T23" fmla="*/ 13335 h 2632"/>
                  <a:gd name="T24" fmla="*/ 524510 w 2633"/>
                  <a:gd name="T25" fmla="*/ 6985 h 2632"/>
                  <a:gd name="T26" fmla="*/ 541020 w 2633"/>
                  <a:gd name="T27" fmla="*/ 0 h 2632"/>
                  <a:gd name="T28" fmla="*/ 559435 w 2633"/>
                  <a:gd name="T29" fmla="*/ 0 h 2632"/>
                  <a:gd name="T30" fmla="*/ 577215 w 2633"/>
                  <a:gd name="T31" fmla="*/ 6985 h 2632"/>
                  <a:gd name="T32" fmla="*/ 584200 w 2633"/>
                  <a:gd name="T33" fmla="*/ 13335 h 2632"/>
                  <a:gd name="T34" fmla="*/ 1657985 w 2633"/>
                  <a:gd name="T35" fmla="*/ 1087120 h 2632"/>
                  <a:gd name="T36" fmla="*/ 1664335 w 2633"/>
                  <a:gd name="T37" fmla="*/ 1094740 h 2632"/>
                  <a:gd name="T38" fmla="*/ 1671955 w 2633"/>
                  <a:gd name="T39" fmla="*/ 1111885 h 2632"/>
                  <a:gd name="T40" fmla="*/ 1671955 w 2633"/>
                  <a:gd name="T41" fmla="*/ 1130300 h 2632"/>
                  <a:gd name="T42" fmla="*/ 1664335 w 2633"/>
                  <a:gd name="T43" fmla="*/ 1147445 h 2632"/>
                  <a:gd name="T44" fmla="*/ 1657985 w 2633"/>
                  <a:gd name="T45" fmla="*/ 1154430 h 2632"/>
                  <a:gd name="T46" fmla="*/ 1311275 w 2633"/>
                  <a:gd name="T47" fmla="*/ 1501140 h 2632"/>
                  <a:gd name="T48" fmla="*/ 1311275 w 2633"/>
                  <a:gd name="T49" fmla="*/ 1501140 h 2632"/>
                  <a:gd name="T50" fmla="*/ 1155065 w 2633"/>
                  <a:gd name="T51" fmla="*/ 1657350 h 2632"/>
                  <a:gd name="T52" fmla="*/ 1148080 w 2633"/>
                  <a:gd name="T53" fmla="*/ 1663700 h 2632"/>
                  <a:gd name="T54" fmla="*/ 1130935 w 2633"/>
                  <a:gd name="T55" fmla="*/ 1671320 h 2632"/>
                  <a:gd name="T56" fmla="*/ 1121410 w 2633"/>
                  <a:gd name="T57" fmla="*/ 1671320 h 2632"/>
                  <a:gd name="T58" fmla="*/ 114935 w 2633"/>
                  <a:gd name="T59" fmla="*/ 549910 h 2632"/>
                  <a:gd name="T60" fmla="*/ 1121410 w 2633"/>
                  <a:gd name="T61" fmla="*/ 1557020 h 2632"/>
                  <a:gd name="T62" fmla="*/ 1557655 w 2633"/>
                  <a:gd name="T63" fmla="*/ 1120775 h 2632"/>
                  <a:gd name="T64" fmla="*/ 550545 w 2633"/>
                  <a:gd name="T65" fmla="*/ 114300 h 2632"/>
                  <a:gd name="T66" fmla="*/ 114935 w 2633"/>
                  <a:gd name="T67" fmla="*/ 549910 h 2632"/>
                  <a:gd name="T68" fmla="*/ 1277620 w 2633"/>
                  <a:gd name="T69" fmla="*/ 1467485 h 2632"/>
                  <a:gd name="T70" fmla="*/ 1277620 w 2633"/>
                  <a:gd name="T71" fmla="*/ 1467485 h 2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633" h="2632">
                    <a:moveTo>
                      <a:pt x="1766" y="2632"/>
                    </a:moveTo>
                    <a:lnTo>
                      <a:pt x="1752" y="2632"/>
                    </a:lnTo>
                    <a:lnTo>
                      <a:pt x="1725" y="2620"/>
                    </a:lnTo>
                    <a:lnTo>
                      <a:pt x="1713" y="2610"/>
                    </a:lnTo>
                    <a:lnTo>
                      <a:pt x="22" y="919"/>
                    </a:lnTo>
                    <a:lnTo>
                      <a:pt x="12" y="908"/>
                    </a:lnTo>
                    <a:lnTo>
                      <a:pt x="1" y="881"/>
                    </a:lnTo>
                    <a:lnTo>
                      <a:pt x="0" y="866"/>
                    </a:lnTo>
                    <a:lnTo>
                      <a:pt x="1" y="851"/>
                    </a:lnTo>
                    <a:lnTo>
                      <a:pt x="12" y="824"/>
                    </a:lnTo>
                    <a:lnTo>
                      <a:pt x="22" y="813"/>
                    </a:lnTo>
                    <a:lnTo>
                      <a:pt x="814" y="21"/>
                    </a:lnTo>
                    <a:lnTo>
                      <a:pt x="826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9" y="11"/>
                    </a:lnTo>
                    <a:lnTo>
                      <a:pt x="920" y="21"/>
                    </a:lnTo>
                    <a:lnTo>
                      <a:pt x="2611" y="1712"/>
                    </a:lnTo>
                    <a:lnTo>
                      <a:pt x="2621" y="1724"/>
                    </a:lnTo>
                    <a:lnTo>
                      <a:pt x="2633" y="1751"/>
                    </a:lnTo>
                    <a:lnTo>
                      <a:pt x="2633" y="1780"/>
                    </a:lnTo>
                    <a:lnTo>
                      <a:pt x="2621" y="1807"/>
                    </a:lnTo>
                    <a:lnTo>
                      <a:pt x="2611" y="1818"/>
                    </a:lnTo>
                    <a:lnTo>
                      <a:pt x="2065" y="2364"/>
                    </a:lnTo>
                    <a:lnTo>
                      <a:pt x="1819" y="2610"/>
                    </a:lnTo>
                    <a:lnTo>
                      <a:pt x="1808" y="2620"/>
                    </a:lnTo>
                    <a:lnTo>
                      <a:pt x="1781" y="2632"/>
                    </a:lnTo>
                    <a:lnTo>
                      <a:pt x="1766" y="2632"/>
                    </a:lnTo>
                    <a:close/>
                    <a:moveTo>
                      <a:pt x="181" y="866"/>
                    </a:moveTo>
                    <a:lnTo>
                      <a:pt x="1766" y="2452"/>
                    </a:lnTo>
                    <a:lnTo>
                      <a:pt x="2453" y="1765"/>
                    </a:lnTo>
                    <a:lnTo>
                      <a:pt x="867" y="180"/>
                    </a:lnTo>
                    <a:lnTo>
                      <a:pt x="181" y="866"/>
                    </a:lnTo>
                    <a:close/>
                    <a:moveTo>
                      <a:pt x="2012" y="2311"/>
                    </a:moveTo>
                    <a:lnTo>
                      <a:pt x="2012" y="231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6" name="Freeform 40">
                <a:extLst>
                  <a:ext uri="{FF2B5EF4-FFF2-40B4-BE49-F238E27FC236}">
                    <a16:creationId xmlns:a16="http://schemas.microsoft.com/office/drawing/2014/main" id="{C17765AE-7B17-1B04-51B8-E4CAEB868DC7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99" y="5069"/>
                <a:ext cx="2632" cy="2632"/>
              </a:xfrm>
              <a:custGeom>
                <a:avLst/>
                <a:gdLst>
                  <a:gd name="T0" fmla="*/ 1120775 w 2632"/>
                  <a:gd name="T1" fmla="*/ 1671320 h 2632"/>
                  <a:gd name="T2" fmla="*/ 1111885 w 2632"/>
                  <a:gd name="T3" fmla="*/ 1670685 h 2632"/>
                  <a:gd name="T4" fmla="*/ 1094105 w 2632"/>
                  <a:gd name="T5" fmla="*/ 1663700 h 2632"/>
                  <a:gd name="T6" fmla="*/ 1087755 w 2632"/>
                  <a:gd name="T7" fmla="*/ 1657985 h 2632"/>
                  <a:gd name="T8" fmla="*/ 13335 w 2632"/>
                  <a:gd name="T9" fmla="*/ 583565 h 2632"/>
                  <a:gd name="T10" fmla="*/ 6985 w 2632"/>
                  <a:gd name="T11" fmla="*/ 576580 h 2632"/>
                  <a:gd name="T12" fmla="*/ 0 w 2632"/>
                  <a:gd name="T13" fmla="*/ 559435 h 2632"/>
                  <a:gd name="T14" fmla="*/ 0 w 2632"/>
                  <a:gd name="T15" fmla="*/ 541020 h 2632"/>
                  <a:gd name="T16" fmla="*/ 6985 w 2632"/>
                  <a:gd name="T17" fmla="*/ 523875 h 2632"/>
                  <a:gd name="T18" fmla="*/ 13335 w 2632"/>
                  <a:gd name="T19" fmla="*/ 516255 h 2632"/>
                  <a:gd name="T20" fmla="*/ 516255 w 2632"/>
                  <a:gd name="T21" fmla="*/ 13335 h 2632"/>
                  <a:gd name="T22" fmla="*/ 523240 w 2632"/>
                  <a:gd name="T23" fmla="*/ 6985 h 2632"/>
                  <a:gd name="T24" fmla="*/ 541020 w 2632"/>
                  <a:gd name="T25" fmla="*/ 0 h 2632"/>
                  <a:gd name="T26" fmla="*/ 559435 w 2632"/>
                  <a:gd name="T27" fmla="*/ 0 h 2632"/>
                  <a:gd name="T28" fmla="*/ 576580 w 2632"/>
                  <a:gd name="T29" fmla="*/ 6985 h 2632"/>
                  <a:gd name="T30" fmla="*/ 583565 w 2632"/>
                  <a:gd name="T31" fmla="*/ 13335 h 2632"/>
                  <a:gd name="T32" fmla="*/ 1392555 w 2632"/>
                  <a:gd name="T33" fmla="*/ 822325 h 2632"/>
                  <a:gd name="T34" fmla="*/ 1392555 w 2632"/>
                  <a:gd name="T35" fmla="*/ 822325 h 2632"/>
                  <a:gd name="T36" fmla="*/ 1657985 w 2632"/>
                  <a:gd name="T37" fmla="*/ 1087755 h 2632"/>
                  <a:gd name="T38" fmla="*/ 1663700 w 2632"/>
                  <a:gd name="T39" fmla="*/ 1094105 h 2632"/>
                  <a:gd name="T40" fmla="*/ 1670685 w 2632"/>
                  <a:gd name="T41" fmla="*/ 1111885 h 2632"/>
                  <a:gd name="T42" fmla="*/ 1671320 w 2632"/>
                  <a:gd name="T43" fmla="*/ 1120775 h 2632"/>
                  <a:gd name="T44" fmla="*/ 1670685 w 2632"/>
                  <a:gd name="T45" fmla="*/ 1130300 h 2632"/>
                  <a:gd name="T46" fmla="*/ 1663700 w 2632"/>
                  <a:gd name="T47" fmla="*/ 1147445 h 2632"/>
                  <a:gd name="T48" fmla="*/ 1657985 w 2632"/>
                  <a:gd name="T49" fmla="*/ 1154430 h 2632"/>
                  <a:gd name="T50" fmla="*/ 1154430 w 2632"/>
                  <a:gd name="T51" fmla="*/ 1657985 h 2632"/>
                  <a:gd name="T52" fmla="*/ 1146810 w 2632"/>
                  <a:gd name="T53" fmla="*/ 1663700 h 2632"/>
                  <a:gd name="T54" fmla="*/ 1130300 w 2632"/>
                  <a:gd name="T55" fmla="*/ 1670685 h 2632"/>
                  <a:gd name="T56" fmla="*/ 1120775 w 2632"/>
                  <a:gd name="T57" fmla="*/ 1671320 h 2632"/>
                  <a:gd name="T58" fmla="*/ 114935 w 2632"/>
                  <a:gd name="T59" fmla="*/ 549910 h 2632"/>
                  <a:gd name="T60" fmla="*/ 1120775 w 2632"/>
                  <a:gd name="T61" fmla="*/ 1556385 h 2632"/>
                  <a:gd name="T62" fmla="*/ 1556385 w 2632"/>
                  <a:gd name="T63" fmla="*/ 1120775 h 2632"/>
                  <a:gd name="T64" fmla="*/ 549910 w 2632"/>
                  <a:gd name="T65" fmla="*/ 114935 h 2632"/>
                  <a:gd name="T66" fmla="*/ 114935 w 2632"/>
                  <a:gd name="T67" fmla="*/ 549910 h 263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632" h="2632">
                    <a:moveTo>
                      <a:pt x="1765" y="2632"/>
                    </a:moveTo>
                    <a:lnTo>
                      <a:pt x="1751" y="2631"/>
                    </a:lnTo>
                    <a:lnTo>
                      <a:pt x="1723" y="2620"/>
                    </a:lnTo>
                    <a:lnTo>
                      <a:pt x="1713" y="2611"/>
                    </a:lnTo>
                    <a:lnTo>
                      <a:pt x="21" y="919"/>
                    </a:lnTo>
                    <a:lnTo>
                      <a:pt x="11" y="908"/>
                    </a:lnTo>
                    <a:lnTo>
                      <a:pt x="0" y="881"/>
                    </a:lnTo>
                    <a:lnTo>
                      <a:pt x="0" y="852"/>
                    </a:lnTo>
                    <a:lnTo>
                      <a:pt x="11" y="825"/>
                    </a:lnTo>
                    <a:lnTo>
                      <a:pt x="21" y="813"/>
                    </a:lnTo>
                    <a:lnTo>
                      <a:pt x="813" y="21"/>
                    </a:lnTo>
                    <a:lnTo>
                      <a:pt x="824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8" y="11"/>
                    </a:lnTo>
                    <a:lnTo>
                      <a:pt x="919" y="21"/>
                    </a:lnTo>
                    <a:lnTo>
                      <a:pt x="2193" y="1295"/>
                    </a:lnTo>
                    <a:lnTo>
                      <a:pt x="2611" y="1713"/>
                    </a:lnTo>
                    <a:lnTo>
                      <a:pt x="2620" y="1723"/>
                    </a:lnTo>
                    <a:lnTo>
                      <a:pt x="2631" y="1751"/>
                    </a:lnTo>
                    <a:lnTo>
                      <a:pt x="2632" y="1765"/>
                    </a:lnTo>
                    <a:lnTo>
                      <a:pt x="2631" y="1780"/>
                    </a:lnTo>
                    <a:lnTo>
                      <a:pt x="2620" y="1807"/>
                    </a:lnTo>
                    <a:lnTo>
                      <a:pt x="2611" y="1818"/>
                    </a:lnTo>
                    <a:lnTo>
                      <a:pt x="1818" y="2611"/>
                    </a:lnTo>
                    <a:lnTo>
                      <a:pt x="1806" y="2620"/>
                    </a:lnTo>
                    <a:lnTo>
                      <a:pt x="1780" y="2631"/>
                    </a:lnTo>
                    <a:lnTo>
                      <a:pt x="1765" y="2632"/>
                    </a:lnTo>
                    <a:close/>
                    <a:moveTo>
                      <a:pt x="181" y="866"/>
                    </a:moveTo>
                    <a:lnTo>
                      <a:pt x="1765" y="2451"/>
                    </a:lnTo>
                    <a:lnTo>
                      <a:pt x="2451" y="1765"/>
                    </a:lnTo>
                    <a:lnTo>
                      <a:pt x="866" y="181"/>
                    </a:lnTo>
                    <a:lnTo>
                      <a:pt x="181" y="86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7" name="Freeform 41">
                <a:extLst>
                  <a:ext uri="{FF2B5EF4-FFF2-40B4-BE49-F238E27FC236}">
                    <a16:creationId xmlns:a16="http://schemas.microsoft.com/office/drawing/2014/main" id="{B5D458A2-B9F2-E740-3646-3DBE3D4674F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199" y="1869"/>
                <a:ext cx="919" cy="920"/>
              </a:xfrm>
              <a:custGeom>
                <a:avLst/>
                <a:gdLst>
                  <a:gd name="T0" fmla="*/ 46990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230 h 920"/>
                  <a:gd name="T8" fmla="*/ 7620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7620 w 919"/>
                  <a:gd name="T15" fmla="*/ 509905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09905 w 919"/>
                  <a:gd name="T21" fmla="*/ 7620 h 920"/>
                  <a:gd name="T22" fmla="*/ 527050 w 919"/>
                  <a:gd name="T23" fmla="*/ 0 h 920"/>
                  <a:gd name="T24" fmla="*/ 545465 w 919"/>
                  <a:gd name="T25" fmla="*/ 0 h 920"/>
                  <a:gd name="T26" fmla="*/ 563245 w 919"/>
                  <a:gd name="T27" fmla="*/ 7620 h 920"/>
                  <a:gd name="T28" fmla="*/ 570230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5880 h 920"/>
                  <a:gd name="T36" fmla="*/ 576580 w 919"/>
                  <a:gd name="T37" fmla="*/ 73660 h 920"/>
                  <a:gd name="T38" fmla="*/ 570230 w 919"/>
                  <a:gd name="T39" fmla="*/ 80645 h 920"/>
                  <a:gd name="T40" fmla="*/ 80645 w 919"/>
                  <a:gd name="T41" fmla="*/ 570230 h 920"/>
                  <a:gd name="T42" fmla="*/ 73660 w 919"/>
                  <a:gd name="T43" fmla="*/ 576580 h 920"/>
                  <a:gd name="T44" fmla="*/ 55880 w 919"/>
                  <a:gd name="T45" fmla="*/ 583565 h 920"/>
                  <a:gd name="T46" fmla="*/ 46990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4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1" y="898"/>
                    </a:lnTo>
                    <a:lnTo>
                      <a:pt x="12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2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2"/>
                    </a:lnTo>
                    <a:lnTo>
                      <a:pt x="830" y="0"/>
                    </a:lnTo>
                    <a:lnTo>
                      <a:pt x="859" y="0"/>
                    </a:lnTo>
                    <a:lnTo>
                      <a:pt x="887" y="12"/>
                    </a:lnTo>
                    <a:lnTo>
                      <a:pt x="898" y="21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8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8" y="919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8" name="Freeform 42">
                <a:extLst>
                  <a:ext uri="{FF2B5EF4-FFF2-40B4-BE49-F238E27FC236}">
                    <a16:creationId xmlns:a16="http://schemas.microsoft.com/office/drawing/2014/main" id="{EE7D46D9-C46B-49B8-0331-B8B3529AC47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27" y="2297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970 w 919"/>
                  <a:gd name="T7" fmla="*/ 570230 h 920"/>
                  <a:gd name="T8" fmla="*/ 6985 w 919"/>
                  <a:gd name="T9" fmla="*/ 562610 h 920"/>
                  <a:gd name="T10" fmla="*/ 0 w 919"/>
                  <a:gd name="T11" fmla="*/ 546100 h 920"/>
                  <a:gd name="T12" fmla="*/ 0 w 919"/>
                  <a:gd name="T13" fmla="*/ 527685 h 920"/>
                  <a:gd name="T14" fmla="*/ 6985 w 919"/>
                  <a:gd name="T15" fmla="*/ 509905 h 920"/>
                  <a:gd name="T16" fmla="*/ 13970 w 919"/>
                  <a:gd name="T17" fmla="*/ 502285 h 920"/>
                  <a:gd name="T18" fmla="*/ 502285 w 919"/>
                  <a:gd name="T19" fmla="*/ 13970 h 920"/>
                  <a:gd name="T20" fmla="*/ 509905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2610 w 919"/>
                  <a:gd name="T27" fmla="*/ 6985 h 920"/>
                  <a:gd name="T28" fmla="*/ 570230 w 919"/>
                  <a:gd name="T29" fmla="*/ 13970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6515 h 920"/>
                  <a:gd name="T36" fmla="*/ 576580 w 919"/>
                  <a:gd name="T37" fmla="*/ 73025 h 920"/>
                  <a:gd name="T38" fmla="*/ 570230 w 919"/>
                  <a:gd name="T39" fmla="*/ 81280 h 920"/>
                  <a:gd name="T40" fmla="*/ 81280 w 919"/>
                  <a:gd name="T41" fmla="*/ 570230 h 920"/>
                  <a:gd name="T42" fmla="*/ 73025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2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2" y="791"/>
                    </a:lnTo>
                    <a:lnTo>
                      <a:pt x="791" y="22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2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9"/>
                    </a:lnTo>
                    <a:lnTo>
                      <a:pt x="908" y="115"/>
                    </a:lnTo>
                    <a:lnTo>
                      <a:pt x="898" y="128"/>
                    </a:lnTo>
                    <a:lnTo>
                      <a:pt x="128" y="898"/>
                    </a:lnTo>
                    <a:lnTo>
                      <a:pt x="115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9" name="Freeform 43">
                <a:extLst>
                  <a:ext uri="{FF2B5EF4-FFF2-40B4-BE49-F238E27FC236}">
                    <a16:creationId xmlns:a16="http://schemas.microsoft.com/office/drawing/2014/main" id="{BF8E93A1-6DD7-F8D8-3237-4A42A125616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056" y="2726"/>
                <a:ext cx="918" cy="920"/>
              </a:xfrm>
              <a:custGeom>
                <a:avLst/>
                <a:gdLst>
                  <a:gd name="T0" fmla="*/ 46355 w 918"/>
                  <a:gd name="T1" fmla="*/ 584200 h 920"/>
                  <a:gd name="T2" fmla="*/ 37465 w 918"/>
                  <a:gd name="T3" fmla="*/ 582930 h 920"/>
                  <a:gd name="T4" fmla="*/ 20320 w 918"/>
                  <a:gd name="T5" fmla="*/ 576580 h 920"/>
                  <a:gd name="T6" fmla="*/ 12700 w 918"/>
                  <a:gd name="T7" fmla="*/ 569595 h 920"/>
                  <a:gd name="T8" fmla="*/ 6985 w 918"/>
                  <a:gd name="T9" fmla="*/ 562610 h 920"/>
                  <a:gd name="T10" fmla="*/ 0 w 918"/>
                  <a:gd name="T11" fmla="*/ 544830 h 920"/>
                  <a:gd name="T12" fmla="*/ 0 w 918"/>
                  <a:gd name="T13" fmla="*/ 526415 h 920"/>
                  <a:gd name="T14" fmla="*/ 6985 w 918"/>
                  <a:gd name="T15" fmla="*/ 509905 h 920"/>
                  <a:gd name="T16" fmla="*/ 12700 w 918"/>
                  <a:gd name="T17" fmla="*/ 502285 h 920"/>
                  <a:gd name="T18" fmla="*/ 502285 w 918"/>
                  <a:gd name="T19" fmla="*/ 12700 h 920"/>
                  <a:gd name="T20" fmla="*/ 509905 w 918"/>
                  <a:gd name="T21" fmla="*/ 6985 h 920"/>
                  <a:gd name="T22" fmla="*/ 526415 w 918"/>
                  <a:gd name="T23" fmla="*/ 0 h 920"/>
                  <a:gd name="T24" fmla="*/ 544830 w 918"/>
                  <a:gd name="T25" fmla="*/ 0 h 920"/>
                  <a:gd name="T26" fmla="*/ 562610 w 918"/>
                  <a:gd name="T27" fmla="*/ 6985 h 920"/>
                  <a:gd name="T28" fmla="*/ 569595 w 918"/>
                  <a:gd name="T29" fmla="*/ 12700 h 920"/>
                  <a:gd name="T30" fmla="*/ 576580 w 918"/>
                  <a:gd name="T31" fmla="*/ 20320 h 920"/>
                  <a:gd name="T32" fmla="*/ 582930 w 918"/>
                  <a:gd name="T33" fmla="*/ 37465 h 920"/>
                  <a:gd name="T34" fmla="*/ 582930 w 918"/>
                  <a:gd name="T35" fmla="*/ 55880 h 920"/>
                  <a:gd name="T36" fmla="*/ 576580 w 918"/>
                  <a:gd name="T37" fmla="*/ 73025 h 920"/>
                  <a:gd name="T38" fmla="*/ 569595 w 918"/>
                  <a:gd name="T39" fmla="*/ 80645 h 920"/>
                  <a:gd name="T40" fmla="*/ 80645 w 918"/>
                  <a:gd name="T41" fmla="*/ 569595 h 920"/>
                  <a:gd name="T42" fmla="*/ 73025 w 918"/>
                  <a:gd name="T43" fmla="*/ 576580 h 920"/>
                  <a:gd name="T44" fmla="*/ 55880 w 918"/>
                  <a:gd name="T45" fmla="*/ 582930 h 920"/>
                  <a:gd name="T46" fmla="*/ 46355 w 918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8" h="920">
                    <a:moveTo>
                      <a:pt x="73" y="920"/>
                    </a:moveTo>
                    <a:lnTo>
                      <a:pt x="59" y="918"/>
                    </a:lnTo>
                    <a:lnTo>
                      <a:pt x="32" y="908"/>
                    </a:lnTo>
                    <a:lnTo>
                      <a:pt x="20" y="897"/>
                    </a:lnTo>
                    <a:lnTo>
                      <a:pt x="11" y="886"/>
                    </a:lnTo>
                    <a:lnTo>
                      <a:pt x="0" y="858"/>
                    </a:lnTo>
                    <a:lnTo>
                      <a:pt x="0" y="829"/>
                    </a:lnTo>
                    <a:lnTo>
                      <a:pt x="11" y="803"/>
                    </a:lnTo>
                    <a:lnTo>
                      <a:pt x="20" y="791"/>
                    </a:lnTo>
                    <a:lnTo>
                      <a:pt x="791" y="20"/>
                    </a:lnTo>
                    <a:lnTo>
                      <a:pt x="803" y="11"/>
                    </a:lnTo>
                    <a:lnTo>
                      <a:pt x="829" y="0"/>
                    </a:lnTo>
                    <a:lnTo>
                      <a:pt x="858" y="0"/>
                    </a:lnTo>
                    <a:lnTo>
                      <a:pt x="886" y="11"/>
                    </a:lnTo>
                    <a:lnTo>
                      <a:pt x="897" y="20"/>
                    </a:lnTo>
                    <a:lnTo>
                      <a:pt x="908" y="32"/>
                    </a:lnTo>
                    <a:lnTo>
                      <a:pt x="918" y="59"/>
                    </a:lnTo>
                    <a:lnTo>
                      <a:pt x="918" y="88"/>
                    </a:lnTo>
                    <a:lnTo>
                      <a:pt x="908" y="115"/>
                    </a:lnTo>
                    <a:lnTo>
                      <a:pt x="897" y="127"/>
                    </a:lnTo>
                    <a:lnTo>
                      <a:pt x="127" y="897"/>
                    </a:lnTo>
                    <a:lnTo>
                      <a:pt x="115" y="908"/>
                    </a:lnTo>
                    <a:lnTo>
                      <a:pt x="88" y="918"/>
                    </a:lnTo>
                    <a:lnTo>
                      <a:pt x="73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40" name="Freeform 44">
                <a:extLst>
                  <a:ext uri="{FF2B5EF4-FFF2-40B4-BE49-F238E27FC236}">
                    <a16:creationId xmlns:a16="http://schemas.microsoft.com/office/drawing/2014/main" id="{079648EA-5BEF-EB03-282F-29C7862179A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27" y="5497"/>
                <a:ext cx="920" cy="920"/>
              </a:xfrm>
              <a:custGeom>
                <a:avLst/>
                <a:gdLst>
                  <a:gd name="T0" fmla="*/ 46990 w 920"/>
                  <a:gd name="T1" fmla="*/ 584200 h 920"/>
                  <a:gd name="T2" fmla="*/ 38100 w 920"/>
                  <a:gd name="T3" fmla="*/ 584200 h 920"/>
                  <a:gd name="T4" fmla="*/ 20320 w 920"/>
                  <a:gd name="T5" fmla="*/ 576580 h 920"/>
                  <a:gd name="T6" fmla="*/ 13335 w 920"/>
                  <a:gd name="T7" fmla="*/ 570230 h 920"/>
                  <a:gd name="T8" fmla="*/ 6985 w 920"/>
                  <a:gd name="T9" fmla="*/ 562610 h 920"/>
                  <a:gd name="T10" fmla="*/ 0 w 920"/>
                  <a:gd name="T11" fmla="*/ 546100 h 920"/>
                  <a:gd name="T12" fmla="*/ 0 w 920"/>
                  <a:gd name="T13" fmla="*/ 527685 h 920"/>
                  <a:gd name="T14" fmla="*/ 6985 w 920"/>
                  <a:gd name="T15" fmla="*/ 509905 h 920"/>
                  <a:gd name="T16" fmla="*/ 13335 w 920"/>
                  <a:gd name="T17" fmla="*/ 502920 h 920"/>
                  <a:gd name="T18" fmla="*/ 502920 w 920"/>
                  <a:gd name="T19" fmla="*/ 13335 h 920"/>
                  <a:gd name="T20" fmla="*/ 509905 w 920"/>
                  <a:gd name="T21" fmla="*/ 6985 h 920"/>
                  <a:gd name="T22" fmla="*/ 527685 w 920"/>
                  <a:gd name="T23" fmla="*/ 0 h 920"/>
                  <a:gd name="T24" fmla="*/ 546100 w 920"/>
                  <a:gd name="T25" fmla="*/ 0 h 920"/>
                  <a:gd name="T26" fmla="*/ 562610 w 920"/>
                  <a:gd name="T27" fmla="*/ 6985 h 920"/>
                  <a:gd name="T28" fmla="*/ 570230 w 920"/>
                  <a:gd name="T29" fmla="*/ 13335 h 920"/>
                  <a:gd name="T30" fmla="*/ 576580 w 920"/>
                  <a:gd name="T31" fmla="*/ 20320 h 920"/>
                  <a:gd name="T32" fmla="*/ 584200 w 920"/>
                  <a:gd name="T33" fmla="*/ 38100 h 920"/>
                  <a:gd name="T34" fmla="*/ 584200 w 920"/>
                  <a:gd name="T35" fmla="*/ 56515 h 920"/>
                  <a:gd name="T36" fmla="*/ 576580 w 920"/>
                  <a:gd name="T37" fmla="*/ 73660 h 920"/>
                  <a:gd name="T38" fmla="*/ 570230 w 920"/>
                  <a:gd name="T39" fmla="*/ 80645 h 920"/>
                  <a:gd name="T40" fmla="*/ 80645 w 920"/>
                  <a:gd name="T41" fmla="*/ 570230 h 920"/>
                  <a:gd name="T42" fmla="*/ 73660 w 920"/>
                  <a:gd name="T43" fmla="*/ 576580 h 920"/>
                  <a:gd name="T44" fmla="*/ 56515 w 920"/>
                  <a:gd name="T45" fmla="*/ 584200 h 920"/>
                  <a:gd name="T46" fmla="*/ 46990 w 920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0">
                    <a:moveTo>
                      <a:pt x="74" y="920"/>
                    </a:moveTo>
                    <a:lnTo>
                      <a:pt x="60" y="920"/>
                    </a:lnTo>
                    <a:lnTo>
                      <a:pt x="32" y="908"/>
                    </a:lnTo>
                    <a:lnTo>
                      <a:pt x="21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1"/>
                    </a:lnTo>
                    <a:lnTo>
                      <a:pt x="908" y="32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9" y="920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41" name="Freeform 45">
                <a:extLst>
                  <a:ext uri="{FF2B5EF4-FFF2-40B4-BE49-F238E27FC236}">
                    <a16:creationId xmlns:a16="http://schemas.microsoft.com/office/drawing/2014/main" id="{BFA1A96C-D810-7F9D-3FF2-F750B686AA2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255" y="5925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735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865 h 920"/>
                  <a:gd name="T8" fmla="*/ 6985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6985 w 919"/>
                  <a:gd name="T15" fmla="*/ 510540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10540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3245 w 919"/>
                  <a:gd name="T27" fmla="*/ 6985 h 920"/>
                  <a:gd name="T28" fmla="*/ 570865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735 h 920"/>
                  <a:gd name="T34" fmla="*/ 583565 w 919"/>
                  <a:gd name="T35" fmla="*/ 56515 h 920"/>
                  <a:gd name="T36" fmla="*/ 576580 w 919"/>
                  <a:gd name="T37" fmla="*/ 73660 h 920"/>
                  <a:gd name="T38" fmla="*/ 570865 w 919"/>
                  <a:gd name="T39" fmla="*/ 81280 h 920"/>
                  <a:gd name="T40" fmla="*/ 81280 w 919"/>
                  <a:gd name="T41" fmla="*/ 570865 h 920"/>
                  <a:gd name="T42" fmla="*/ 73660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1" y="919"/>
                    </a:lnTo>
                    <a:lnTo>
                      <a:pt x="33" y="908"/>
                    </a:lnTo>
                    <a:lnTo>
                      <a:pt x="21" y="899"/>
                    </a:lnTo>
                    <a:lnTo>
                      <a:pt x="11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1" y="804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4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1"/>
                    </a:lnTo>
                    <a:lnTo>
                      <a:pt x="899" y="21"/>
                    </a:lnTo>
                    <a:lnTo>
                      <a:pt x="908" y="33"/>
                    </a:lnTo>
                    <a:lnTo>
                      <a:pt x="919" y="61"/>
                    </a:lnTo>
                    <a:lnTo>
                      <a:pt x="919" y="89"/>
                    </a:lnTo>
                    <a:lnTo>
                      <a:pt x="908" y="116"/>
                    </a:lnTo>
                    <a:lnTo>
                      <a:pt x="899" y="128"/>
                    </a:lnTo>
                    <a:lnTo>
                      <a:pt x="128" y="899"/>
                    </a:lnTo>
                    <a:lnTo>
                      <a:pt x="116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42" name="Freeform 46">
                <a:extLst>
                  <a:ext uri="{FF2B5EF4-FFF2-40B4-BE49-F238E27FC236}">
                    <a16:creationId xmlns:a16="http://schemas.microsoft.com/office/drawing/2014/main" id="{0C18E199-E04A-4D1C-10D1-2DA4D4A395C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83" y="6353"/>
                <a:ext cx="920" cy="921"/>
              </a:xfrm>
              <a:custGeom>
                <a:avLst/>
                <a:gdLst>
                  <a:gd name="T0" fmla="*/ 46990 w 920"/>
                  <a:gd name="T1" fmla="*/ 584835 h 921"/>
                  <a:gd name="T2" fmla="*/ 38100 w 920"/>
                  <a:gd name="T3" fmla="*/ 584200 h 921"/>
                  <a:gd name="T4" fmla="*/ 21590 w 920"/>
                  <a:gd name="T5" fmla="*/ 577215 h 921"/>
                  <a:gd name="T6" fmla="*/ 13970 w 920"/>
                  <a:gd name="T7" fmla="*/ 570230 h 921"/>
                  <a:gd name="T8" fmla="*/ 7620 w 920"/>
                  <a:gd name="T9" fmla="*/ 563245 h 921"/>
                  <a:gd name="T10" fmla="*/ 0 w 920"/>
                  <a:gd name="T11" fmla="*/ 546100 h 921"/>
                  <a:gd name="T12" fmla="*/ 0 w 920"/>
                  <a:gd name="T13" fmla="*/ 527685 h 921"/>
                  <a:gd name="T14" fmla="*/ 7620 w 920"/>
                  <a:gd name="T15" fmla="*/ 510540 h 921"/>
                  <a:gd name="T16" fmla="*/ 13970 w 920"/>
                  <a:gd name="T17" fmla="*/ 502920 h 921"/>
                  <a:gd name="T18" fmla="*/ 502920 w 920"/>
                  <a:gd name="T19" fmla="*/ 13970 h 921"/>
                  <a:gd name="T20" fmla="*/ 509905 w 920"/>
                  <a:gd name="T21" fmla="*/ 7620 h 921"/>
                  <a:gd name="T22" fmla="*/ 527685 w 920"/>
                  <a:gd name="T23" fmla="*/ 0 h 921"/>
                  <a:gd name="T24" fmla="*/ 546100 w 920"/>
                  <a:gd name="T25" fmla="*/ 0 h 921"/>
                  <a:gd name="T26" fmla="*/ 563245 w 920"/>
                  <a:gd name="T27" fmla="*/ 7620 h 921"/>
                  <a:gd name="T28" fmla="*/ 570230 w 920"/>
                  <a:gd name="T29" fmla="*/ 13970 h 921"/>
                  <a:gd name="T30" fmla="*/ 577215 w 920"/>
                  <a:gd name="T31" fmla="*/ 21590 h 921"/>
                  <a:gd name="T32" fmla="*/ 584200 w 920"/>
                  <a:gd name="T33" fmla="*/ 38100 h 921"/>
                  <a:gd name="T34" fmla="*/ 584200 w 920"/>
                  <a:gd name="T35" fmla="*/ 56515 h 921"/>
                  <a:gd name="T36" fmla="*/ 577215 w 920"/>
                  <a:gd name="T37" fmla="*/ 73660 h 921"/>
                  <a:gd name="T38" fmla="*/ 570230 w 920"/>
                  <a:gd name="T39" fmla="*/ 80645 h 921"/>
                  <a:gd name="T40" fmla="*/ 80645 w 920"/>
                  <a:gd name="T41" fmla="*/ 570230 h 921"/>
                  <a:gd name="T42" fmla="*/ 73660 w 920"/>
                  <a:gd name="T43" fmla="*/ 577215 h 921"/>
                  <a:gd name="T44" fmla="*/ 56515 w 920"/>
                  <a:gd name="T45" fmla="*/ 584200 h 921"/>
                  <a:gd name="T46" fmla="*/ 46990 w 920"/>
                  <a:gd name="T47" fmla="*/ 584835 h 92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1">
                    <a:moveTo>
                      <a:pt x="74" y="921"/>
                    </a:moveTo>
                    <a:lnTo>
                      <a:pt x="60" y="920"/>
                    </a:lnTo>
                    <a:lnTo>
                      <a:pt x="34" y="909"/>
                    </a:lnTo>
                    <a:lnTo>
                      <a:pt x="22" y="898"/>
                    </a:lnTo>
                    <a:lnTo>
                      <a:pt x="12" y="887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2" y="804"/>
                    </a:lnTo>
                    <a:lnTo>
                      <a:pt x="22" y="792"/>
                    </a:lnTo>
                    <a:lnTo>
                      <a:pt x="792" y="22"/>
                    </a:lnTo>
                    <a:lnTo>
                      <a:pt x="803" y="12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2"/>
                    </a:lnTo>
                    <a:lnTo>
                      <a:pt x="898" y="22"/>
                    </a:lnTo>
                    <a:lnTo>
                      <a:pt x="909" y="34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9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9"/>
                    </a:lnTo>
                    <a:lnTo>
                      <a:pt x="89" y="920"/>
                    </a:lnTo>
                    <a:lnTo>
                      <a:pt x="74" y="92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  <p:grpSp>
          <p:nvGrpSpPr>
            <p:cNvPr id="43" name="Group 4">
              <a:extLst>
                <a:ext uri="{FF2B5EF4-FFF2-40B4-BE49-F238E27FC236}">
                  <a16:creationId xmlns:a16="http://schemas.microsoft.com/office/drawing/2014/main" id="{5ED9DC19-6B17-0692-9B96-4D6FEC27C100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5400000">
              <a:off x="2842409" y="4324321"/>
              <a:ext cx="491195" cy="491187"/>
              <a:chOff x="2770" y="1441"/>
              <a:chExt cx="6261" cy="6260"/>
            </a:xfrm>
          </p:grpSpPr>
          <p:sp>
            <p:nvSpPr>
              <p:cNvPr id="44" name="Freeform 5">
                <a:extLst>
                  <a:ext uri="{FF2B5EF4-FFF2-40B4-BE49-F238E27FC236}">
                    <a16:creationId xmlns:a16="http://schemas.microsoft.com/office/drawing/2014/main" id="{A5D9D672-6BB3-3228-7E20-5EFC5AF0879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536" y="2345"/>
                <a:ext cx="590" cy="590"/>
              </a:xfrm>
              <a:custGeom>
                <a:avLst/>
                <a:gdLst>
                  <a:gd name="T0" fmla="*/ 374650 w 590"/>
                  <a:gd name="T1" fmla="*/ 186690 h 590"/>
                  <a:gd name="T2" fmla="*/ 374015 w 590"/>
                  <a:gd name="T3" fmla="*/ 207010 h 590"/>
                  <a:gd name="T4" fmla="*/ 367030 w 590"/>
                  <a:gd name="T5" fmla="*/ 243205 h 590"/>
                  <a:gd name="T6" fmla="*/ 352425 w 590"/>
                  <a:gd name="T7" fmla="*/ 276860 h 590"/>
                  <a:gd name="T8" fmla="*/ 332740 w 590"/>
                  <a:gd name="T9" fmla="*/ 306705 h 590"/>
                  <a:gd name="T10" fmla="*/ 306705 w 590"/>
                  <a:gd name="T11" fmla="*/ 332105 h 590"/>
                  <a:gd name="T12" fmla="*/ 276860 w 590"/>
                  <a:gd name="T13" fmla="*/ 352425 h 590"/>
                  <a:gd name="T14" fmla="*/ 243205 w 590"/>
                  <a:gd name="T15" fmla="*/ 366395 h 590"/>
                  <a:gd name="T16" fmla="*/ 207010 w 590"/>
                  <a:gd name="T17" fmla="*/ 374015 h 590"/>
                  <a:gd name="T18" fmla="*/ 187960 w 590"/>
                  <a:gd name="T19" fmla="*/ 374650 h 590"/>
                  <a:gd name="T20" fmla="*/ 168910 w 590"/>
                  <a:gd name="T21" fmla="*/ 374015 h 590"/>
                  <a:gd name="T22" fmla="*/ 132080 w 590"/>
                  <a:gd name="T23" fmla="*/ 366395 h 590"/>
                  <a:gd name="T24" fmla="*/ 98425 w 590"/>
                  <a:gd name="T25" fmla="*/ 352425 h 590"/>
                  <a:gd name="T26" fmla="*/ 67945 w 590"/>
                  <a:gd name="T27" fmla="*/ 332105 h 590"/>
                  <a:gd name="T28" fmla="*/ 43180 w 590"/>
                  <a:gd name="T29" fmla="*/ 306705 h 590"/>
                  <a:gd name="T30" fmla="*/ 22860 w 590"/>
                  <a:gd name="T31" fmla="*/ 276860 h 590"/>
                  <a:gd name="T32" fmla="*/ 8890 w 590"/>
                  <a:gd name="T33" fmla="*/ 243205 h 590"/>
                  <a:gd name="T34" fmla="*/ 1270 w 590"/>
                  <a:gd name="T35" fmla="*/ 207010 h 590"/>
                  <a:gd name="T36" fmla="*/ 0 w 590"/>
                  <a:gd name="T37" fmla="*/ 186690 h 590"/>
                  <a:gd name="T38" fmla="*/ 1270 w 590"/>
                  <a:gd name="T39" fmla="*/ 167640 h 590"/>
                  <a:gd name="T40" fmla="*/ 8890 w 590"/>
                  <a:gd name="T41" fmla="*/ 131445 h 590"/>
                  <a:gd name="T42" fmla="*/ 22860 w 590"/>
                  <a:gd name="T43" fmla="*/ 97790 h 590"/>
                  <a:gd name="T44" fmla="*/ 43180 w 590"/>
                  <a:gd name="T45" fmla="*/ 67945 h 590"/>
                  <a:gd name="T46" fmla="*/ 67945 w 590"/>
                  <a:gd name="T47" fmla="*/ 42545 h 590"/>
                  <a:gd name="T48" fmla="*/ 98425 w 590"/>
                  <a:gd name="T49" fmla="*/ 22225 h 590"/>
                  <a:gd name="T50" fmla="*/ 132080 w 590"/>
                  <a:gd name="T51" fmla="*/ 8255 h 590"/>
                  <a:gd name="T52" fmla="*/ 168910 w 590"/>
                  <a:gd name="T53" fmla="*/ 635 h 590"/>
                  <a:gd name="T54" fmla="*/ 187960 w 590"/>
                  <a:gd name="T55" fmla="*/ 0 h 590"/>
                  <a:gd name="T56" fmla="*/ 207010 w 590"/>
                  <a:gd name="T57" fmla="*/ 635 h 590"/>
                  <a:gd name="T58" fmla="*/ 243205 w 590"/>
                  <a:gd name="T59" fmla="*/ 8255 h 590"/>
                  <a:gd name="T60" fmla="*/ 276860 w 590"/>
                  <a:gd name="T61" fmla="*/ 22225 h 590"/>
                  <a:gd name="T62" fmla="*/ 306705 w 590"/>
                  <a:gd name="T63" fmla="*/ 42545 h 590"/>
                  <a:gd name="T64" fmla="*/ 332740 w 590"/>
                  <a:gd name="T65" fmla="*/ 67945 h 590"/>
                  <a:gd name="T66" fmla="*/ 352425 w 590"/>
                  <a:gd name="T67" fmla="*/ 97790 h 590"/>
                  <a:gd name="T68" fmla="*/ 367030 w 590"/>
                  <a:gd name="T69" fmla="*/ 131445 h 590"/>
                  <a:gd name="T70" fmla="*/ 374015 w 590"/>
                  <a:gd name="T71" fmla="*/ 167640 h 590"/>
                  <a:gd name="T72" fmla="*/ 374650 w 590"/>
                  <a:gd name="T73" fmla="*/ 186690 h 5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90" h="590">
                    <a:moveTo>
                      <a:pt x="590" y="294"/>
                    </a:moveTo>
                    <a:lnTo>
                      <a:pt x="589" y="326"/>
                    </a:lnTo>
                    <a:lnTo>
                      <a:pt x="578" y="383"/>
                    </a:lnTo>
                    <a:lnTo>
                      <a:pt x="555" y="436"/>
                    </a:lnTo>
                    <a:lnTo>
                      <a:pt x="524" y="483"/>
                    </a:lnTo>
                    <a:lnTo>
                      <a:pt x="483" y="523"/>
                    </a:lnTo>
                    <a:lnTo>
                      <a:pt x="436" y="555"/>
                    </a:lnTo>
                    <a:lnTo>
                      <a:pt x="383" y="577"/>
                    </a:lnTo>
                    <a:lnTo>
                      <a:pt x="326" y="589"/>
                    </a:lnTo>
                    <a:lnTo>
                      <a:pt x="296" y="590"/>
                    </a:lnTo>
                    <a:lnTo>
                      <a:pt x="266" y="589"/>
                    </a:lnTo>
                    <a:lnTo>
                      <a:pt x="208" y="577"/>
                    </a:lnTo>
                    <a:lnTo>
                      <a:pt x="155" y="555"/>
                    </a:lnTo>
                    <a:lnTo>
                      <a:pt x="107" y="523"/>
                    </a:lnTo>
                    <a:lnTo>
                      <a:pt x="68" y="483"/>
                    </a:lnTo>
                    <a:lnTo>
                      <a:pt x="36" y="436"/>
                    </a:lnTo>
                    <a:lnTo>
                      <a:pt x="14" y="383"/>
                    </a:lnTo>
                    <a:lnTo>
                      <a:pt x="2" y="326"/>
                    </a:lnTo>
                    <a:lnTo>
                      <a:pt x="0" y="294"/>
                    </a:lnTo>
                    <a:lnTo>
                      <a:pt x="2" y="264"/>
                    </a:lnTo>
                    <a:lnTo>
                      <a:pt x="14" y="207"/>
                    </a:lnTo>
                    <a:lnTo>
                      <a:pt x="36" y="154"/>
                    </a:lnTo>
                    <a:lnTo>
                      <a:pt x="68" y="107"/>
                    </a:lnTo>
                    <a:lnTo>
                      <a:pt x="107" y="67"/>
                    </a:lnTo>
                    <a:lnTo>
                      <a:pt x="155" y="35"/>
                    </a:lnTo>
                    <a:lnTo>
                      <a:pt x="208" y="13"/>
                    </a:lnTo>
                    <a:lnTo>
                      <a:pt x="266" y="1"/>
                    </a:lnTo>
                    <a:lnTo>
                      <a:pt x="296" y="0"/>
                    </a:lnTo>
                    <a:lnTo>
                      <a:pt x="326" y="1"/>
                    </a:lnTo>
                    <a:lnTo>
                      <a:pt x="383" y="13"/>
                    </a:lnTo>
                    <a:lnTo>
                      <a:pt x="436" y="35"/>
                    </a:lnTo>
                    <a:lnTo>
                      <a:pt x="483" y="67"/>
                    </a:lnTo>
                    <a:lnTo>
                      <a:pt x="524" y="107"/>
                    </a:lnTo>
                    <a:lnTo>
                      <a:pt x="555" y="154"/>
                    </a:lnTo>
                    <a:lnTo>
                      <a:pt x="578" y="207"/>
                    </a:lnTo>
                    <a:lnTo>
                      <a:pt x="589" y="264"/>
                    </a:lnTo>
                    <a:lnTo>
                      <a:pt x="590" y="294"/>
                    </a:lnTo>
                    <a:close/>
                  </a:path>
                </a:pathLst>
              </a:custGeom>
              <a:solidFill>
                <a:srgbClr val="61CC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45" name="Freeform 6">
                <a:extLst>
                  <a:ext uri="{FF2B5EF4-FFF2-40B4-BE49-F238E27FC236}">
                    <a16:creationId xmlns:a16="http://schemas.microsoft.com/office/drawing/2014/main" id="{917A2017-6BED-CD9A-43AF-94DCD861546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23" y="2346"/>
                <a:ext cx="503" cy="502"/>
              </a:xfrm>
              <a:custGeom>
                <a:avLst/>
                <a:gdLst>
                  <a:gd name="T0" fmla="*/ 0 w 503"/>
                  <a:gd name="T1" fmla="*/ 54610 h 502"/>
                  <a:gd name="T2" fmla="*/ 14605 w 503"/>
                  <a:gd name="T3" fmla="*/ 41275 h 502"/>
                  <a:gd name="T4" fmla="*/ 45085 w 503"/>
                  <a:gd name="T5" fmla="*/ 20955 h 502"/>
                  <a:gd name="T6" fmla="*/ 79375 w 503"/>
                  <a:gd name="T7" fmla="*/ 6985 h 502"/>
                  <a:gd name="T8" fmla="*/ 114300 w 503"/>
                  <a:gd name="T9" fmla="*/ 0 h 502"/>
                  <a:gd name="T10" fmla="*/ 149860 w 503"/>
                  <a:gd name="T11" fmla="*/ 0 h 502"/>
                  <a:gd name="T12" fmla="*/ 186055 w 503"/>
                  <a:gd name="T13" fmla="*/ 6985 h 502"/>
                  <a:gd name="T14" fmla="*/ 219710 w 503"/>
                  <a:gd name="T15" fmla="*/ 20955 h 502"/>
                  <a:gd name="T16" fmla="*/ 250825 w 503"/>
                  <a:gd name="T17" fmla="*/ 41275 h 502"/>
                  <a:gd name="T18" fmla="*/ 264160 w 503"/>
                  <a:gd name="T19" fmla="*/ 54610 h 502"/>
                  <a:gd name="T20" fmla="*/ 278130 w 503"/>
                  <a:gd name="T21" fmla="*/ 67945 h 502"/>
                  <a:gd name="T22" fmla="*/ 299085 w 503"/>
                  <a:gd name="T23" fmla="*/ 99695 h 502"/>
                  <a:gd name="T24" fmla="*/ 312420 w 503"/>
                  <a:gd name="T25" fmla="*/ 132715 h 502"/>
                  <a:gd name="T26" fmla="*/ 319405 w 503"/>
                  <a:gd name="T27" fmla="*/ 168910 h 502"/>
                  <a:gd name="T28" fmla="*/ 319405 w 503"/>
                  <a:gd name="T29" fmla="*/ 204470 h 502"/>
                  <a:gd name="T30" fmla="*/ 312420 w 503"/>
                  <a:gd name="T31" fmla="*/ 240665 h 502"/>
                  <a:gd name="T32" fmla="*/ 299085 w 503"/>
                  <a:gd name="T33" fmla="*/ 273685 h 502"/>
                  <a:gd name="T34" fmla="*/ 278130 w 503"/>
                  <a:gd name="T35" fmla="*/ 305435 h 502"/>
                  <a:gd name="T36" fmla="*/ 264160 w 503"/>
                  <a:gd name="T37" fmla="*/ 318770 h 50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03" h="502">
                    <a:moveTo>
                      <a:pt x="0" y="86"/>
                    </a:moveTo>
                    <a:lnTo>
                      <a:pt x="23" y="65"/>
                    </a:lnTo>
                    <a:lnTo>
                      <a:pt x="71" y="33"/>
                    </a:lnTo>
                    <a:lnTo>
                      <a:pt x="125" y="11"/>
                    </a:lnTo>
                    <a:lnTo>
                      <a:pt x="180" y="0"/>
                    </a:lnTo>
                    <a:lnTo>
                      <a:pt x="236" y="0"/>
                    </a:lnTo>
                    <a:lnTo>
                      <a:pt x="293" y="11"/>
                    </a:lnTo>
                    <a:lnTo>
                      <a:pt x="346" y="33"/>
                    </a:lnTo>
                    <a:lnTo>
                      <a:pt x="395" y="65"/>
                    </a:lnTo>
                    <a:lnTo>
                      <a:pt x="416" y="86"/>
                    </a:lnTo>
                    <a:lnTo>
                      <a:pt x="438" y="107"/>
                    </a:lnTo>
                    <a:lnTo>
                      <a:pt x="471" y="157"/>
                    </a:lnTo>
                    <a:lnTo>
                      <a:pt x="492" y="209"/>
                    </a:lnTo>
                    <a:lnTo>
                      <a:pt x="503" y="266"/>
                    </a:lnTo>
                    <a:lnTo>
                      <a:pt x="503" y="322"/>
                    </a:lnTo>
                    <a:lnTo>
                      <a:pt x="492" y="379"/>
                    </a:lnTo>
                    <a:lnTo>
                      <a:pt x="471" y="431"/>
                    </a:lnTo>
                    <a:lnTo>
                      <a:pt x="438" y="481"/>
                    </a:lnTo>
                    <a:lnTo>
                      <a:pt x="416" y="50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46" name="Freeform 7">
                <a:extLst>
                  <a:ext uri="{FF2B5EF4-FFF2-40B4-BE49-F238E27FC236}">
                    <a16:creationId xmlns:a16="http://schemas.microsoft.com/office/drawing/2014/main" id="{AEDE9596-AD44-FF35-BAF1-3B0B3DE9BEA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38" y="3543"/>
                <a:ext cx="1990" cy="1991"/>
              </a:xfrm>
              <a:custGeom>
                <a:avLst/>
                <a:gdLst>
                  <a:gd name="T0" fmla="*/ 1263650 w 1990"/>
                  <a:gd name="T1" fmla="*/ 808990 h 1991"/>
                  <a:gd name="T2" fmla="*/ 1111250 w 1990"/>
                  <a:gd name="T3" fmla="*/ 961390 h 1991"/>
                  <a:gd name="T4" fmla="*/ 920115 w 1990"/>
                  <a:gd name="T5" fmla="*/ 1152525 h 1991"/>
                  <a:gd name="T6" fmla="*/ 808355 w 1990"/>
                  <a:gd name="T7" fmla="*/ 1264285 h 1991"/>
                  <a:gd name="T8" fmla="*/ 799465 w 1990"/>
                  <a:gd name="T9" fmla="*/ 1254125 h 1991"/>
                  <a:gd name="T10" fmla="*/ 0 w 1990"/>
                  <a:gd name="T11" fmla="*/ 455295 h 1991"/>
                  <a:gd name="T12" fmla="*/ 111760 w 1990"/>
                  <a:gd name="T13" fmla="*/ 343535 h 1991"/>
                  <a:gd name="T14" fmla="*/ 302260 w 1990"/>
                  <a:gd name="T15" fmla="*/ 153035 h 1991"/>
                  <a:gd name="T16" fmla="*/ 454660 w 1990"/>
                  <a:gd name="T17" fmla="*/ 0 h 1991"/>
                  <a:gd name="T18" fmla="*/ 1253490 w 1990"/>
                  <a:gd name="T19" fmla="*/ 799465 h 1991"/>
                  <a:gd name="T20" fmla="*/ 1263650 w 1990"/>
                  <a:gd name="T21" fmla="*/ 808990 h 199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990" h="1991">
                    <a:moveTo>
                      <a:pt x="1990" y="1274"/>
                    </a:moveTo>
                    <a:lnTo>
                      <a:pt x="1750" y="1514"/>
                    </a:lnTo>
                    <a:lnTo>
                      <a:pt x="1449" y="1815"/>
                    </a:lnTo>
                    <a:lnTo>
                      <a:pt x="1273" y="1991"/>
                    </a:lnTo>
                    <a:lnTo>
                      <a:pt x="1259" y="1975"/>
                    </a:lnTo>
                    <a:lnTo>
                      <a:pt x="0" y="717"/>
                    </a:lnTo>
                    <a:lnTo>
                      <a:pt x="176" y="541"/>
                    </a:lnTo>
                    <a:lnTo>
                      <a:pt x="476" y="241"/>
                    </a:lnTo>
                    <a:lnTo>
                      <a:pt x="716" y="0"/>
                    </a:lnTo>
                    <a:lnTo>
                      <a:pt x="1974" y="1259"/>
                    </a:lnTo>
                    <a:lnTo>
                      <a:pt x="1990" y="1274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47" name="Freeform 8">
                <a:extLst>
                  <a:ext uri="{FF2B5EF4-FFF2-40B4-BE49-F238E27FC236}">
                    <a16:creationId xmlns:a16="http://schemas.microsoft.com/office/drawing/2014/main" id="{1FB55E46-3806-20D9-2653-B7F0491A754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004" y="2978"/>
                <a:ext cx="1490" cy="1485"/>
              </a:xfrm>
              <a:custGeom>
                <a:avLst/>
                <a:gdLst>
                  <a:gd name="T0" fmla="*/ 887095 w 1490"/>
                  <a:gd name="T1" fmla="*/ 316865 h 1485"/>
                  <a:gd name="T2" fmla="*/ 904240 w 1490"/>
                  <a:gd name="T3" fmla="*/ 354965 h 1485"/>
                  <a:gd name="T4" fmla="*/ 930275 w 1490"/>
                  <a:gd name="T5" fmla="*/ 433705 h 1485"/>
                  <a:gd name="T6" fmla="*/ 944245 w 1490"/>
                  <a:gd name="T7" fmla="*/ 515620 h 1485"/>
                  <a:gd name="T8" fmla="*/ 946150 w 1490"/>
                  <a:gd name="T9" fmla="*/ 597535 h 1485"/>
                  <a:gd name="T10" fmla="*/ 936625 w 1490"/>
                  <a:gd name="T11" fmla="*/ 680085 h 1485"/>
                  <a:gd name="T12" fmla="*/ 915035 w 1490"/>
                  <a:gd name="T13" fmla="*/ 760095 h 1485"/>
                  <a:gd name="T14" fmla="*/ 881380 w 1490"/>
                  <a:gd name="T15" fmla="*/ 836930 h 1485"/>
                  <a:gd name="T16" fmla="*/ 836930 w 1490"/>
                  <a:gd name="T17" fmla="*/ 909320 h 1485"/>
                  <a:gd name="T18" fmla="*/ 808990 w 1490"/>
                  <a:gd name="T19" fmla="*/ 942975 h 1485"/>
                  <a:gd name="T20" fmla="*/ 798195 w 1490"/>
                  <a:gd name="T21" fmla="*/ 937260 h 1485"/>
                  <a:gd name="T22" fmla="*/ 0 w 1490"/>
                  <a:gd name="T23" fmla="*/ 138430 h 1485"/>
                  <a:gd name="T24" fmla="*/ 33655 w 1490"/>
                  <a:gd name="T25" fmla="*/ 111125 h 1485"/>
                  <a:gd name="T26" fmla="*/ 105410 w 1490"/>
                  <a:gd name="T27" fmla="*/ 65405 h 1485"/>
                  <a:gd name="T28" fmla="*/ 182245 w 1490"/>
                  <a:gd name="T29" fmla="*/ 31750 h 1485"/>
                  <a:gd name="T30" fmla="*/ 262255 w 1490"/>
                  <a:gd name="T31" fmla="*/ 10160 h 1485"/>
                  <a:gd name="T32" fmla="*/ 344170 w 1490"/>
                  <a:gd name="T33" fmla="*/ 0 h 1485"/>
                  <a:gd name="T34" fmla="*/ 425450 w 1490"/>
                  <a:gd name="T35" fmla="*/ 1270 h 1485"/>
                  <a:gd name="T36" fmla="*/ 507365 w 1490"/>
                  <a:gd name="T37" fmla="*/ 14605 h 1485"/>
                  <a:gd name="T38" fmla="*/ 586740 w 1490"/>
                  <a:gd name="T39" fmla="*/ 39370 h 1485"/>
                  <a:gd name="T40" fmla="*/ 624840 w 1490"/>
                  <a:gd name="T41" fmla="*/ 56515 h 1485"/>
                  <a:gd name="T42" fmla="*/ 885190 w 1490"/>
                  <a:gd name="T43" fmla="*/ 316865 h 1485"/>
                  <a:gd name="T44" fmla="*/ 887095 w 1490"/>
                  <a:gd name="T45" fmla="*/ 316865 h 148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90" h="1485">
                    <a:moveTo>
                      <a:pt x="1397" y="499"/>
                    </a:moveTo>
                    <a:lnTo>
                      <a:pt x="1424" y="559"/>
                    </a:lnTo>
                    <a:lnTo>
                      <a:pt x="1465" y="683"/>
                    </a:lnTo>
                    <a:lnTo>
                      <a:pt x="1487" y="812"/>
                    </a:lnTo>
                    <a:lnTo>
                      <a:pt x="1490" y="941"/>
                    </a:lnTo>
                    <a:lnTo>
                      <a:pt x="1475" y="1071"/>
                    </a:lnTo>
                    <a:lnTo>
                      <a:pt x="1441" y="1197"/>
                    </a:lnTo>
                    <a:lnTo>
                      <a:pt x="1388" y="1318"/>
                    </a:lnTo>
                    <a:lnTo>
                      <a:pt x="1318" y="1432"/>
                    </a:lnTo>
                    <a:lnTo>
                      <a:pt x="1274" y="1485"/>
                    </a:lnTo>
                    <a:lnTo>
                      <a:pt x="1257" y="1476"/>
                    </a:lnTo>
                    <a:lnTo>
                      <a:pt x="0" y="218"/>
                    </a:lnTo>
                    <a:lnTo>
                      <a:pt x="53" y="175"/>
                    </a:lnTo>
                    <a:lnTo>
                      <a:pt x="166" y="103"/>
                    </a:lnTo>
                    <a:lnTo>
                      <a:pt x="287" y="50"/>
                    </a:lnTo>
                    <a:lnTo>
                      <a:pt x="413" y="16"/>
                    </a:lnTo>
                    <a:lnTo>
                      <a:pt x="542" y="0"/>
                    </a:lnTo>
                    <a:lnTo>
                      <a:pt x="670" y="2"/>
                    </a:lnTo>
                    <a:lnTo>
                      <a:pt x="799" y="23"/>
                    </a:lnTo>
                    <a:lnTo>
                      <a:pt x="924" y="62"/>
                    </a:lnTo>
                    <a:lnTo>
                      <a:pt x="984" y="89"/>
                    </a:lnTo>
                    <a:lnTo>
                      <a:pt x="1394" y="499"/>
                    </a:lnTo>
                    <a:lnTo>
                      <a:pt x="1397" y="499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48" name="Freeform 9">
                <a:extLst>
                  <a:ext uri="{FF2B5EF4-FFF2-40B4-BE49-F238E27FC236}">
                    <a16:creationId xmlns:a16="http://schemas.microsoft.com/office/drawing/2014/main" id="{15D922B3-8E09-CEAB-7DA6-07DDE402EB5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747" y="6417"/>
                <a:ext cx="1210" cy="1210"/>
              </a:xfrm>
              <a:custGeom>
                <a:avLst/>
                <a:gdLst>
                  <a:gd name="T0" fmla="*/ 768350 w 1210"/>
                  <a:gd name="T1" fmla="*/ 264795 h 1210"/>
                  <a:gd name="T2" fmla="*/ 264795 w 1210"/>
                  <a:gd name="T3" fmla="*/ 768350 h 1210"/>
                  <a:gd name="T4" fmla="*/ 0 w 1210"/>
                  <a:gd name="T5" fmla="*/ 502920 h 1210"/>
                  <a:gd name="T6" fmla="*/ 6350 w 1210"/>
                  <a:gd name="T7" fmla="*/ 495935 h 1210"/>
                  <a:gd name="T8" fmla="*/ 495935 w 1210"/>
                  <a:gd name="T9" fmla="*/ 6350 h 1210"/>
                  <a:gd name="T10" fmla="*/ 502920 w 1210"/>
                  <a:gd name="T11" fmla="*/ 0 h 1210"/>
                  <a:gd name="T12" fmla="*/ 768350 w 1210"/>
                  <a:gd name="T13" fmla="*/ 264795 h 12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10" h="1210">
                    <a:moveTo>
                      <a:pt x="1210" y="417"/>
                    </a:move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49" name="Freeform 10">
                <a:extLst>
                  <a:ext uri="{FF2B5EF4-FFF2-40B4-BE49-F238E27FC236}">
                    <a16:creationId xmlns:a16="http://schemas.microsoft.com/office/drawing/2014/main" id="{310A600D-D265-E37F-7CDC-CAC8B51350B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319" y="5989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285 h 1220"/>
                  <a:gd name="T10" fmla="*/ 6985 w 1220"/>
                  <a:gd name="T11" fmla="*/ 496570 h 1220"/>
                  <a:gd name="T12" fmla="*/ 496570 w 1220"/>
                  <a:gd name="T13" fmla="*/ 6985 h 1220"/>
                  <a:gd name="T14" fmla="*/ 502285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1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1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0" name="Freeform 11">
                <a:extLst>
                  <a:ext uri="{FF2B5EF4-FFF2-40B4-BE49-F238E27FC236}">
                    <a16:creationId xmlns:a16="http://schemas.microsoft.com/office/drawing/2014/main" id="{F5944F5C-8290-6DA7-FDF8-7CC813DB800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91" y="5561"/>
                <a:ext cx="1219" cy="1219"/>
              </a:xfrm>
              <a:custGeom>
                <a:avLst/>
                <a:gdLst>
                  <a:gd name="T0" fmla="*/ 774065 w 1219"/>
                  <a:gd name="T1" fmla="*/ 271780 h 1219"/>
                  <a:gd name="T2" fmla="*/ 768350 w 1219"/>
                  <a:gd name="T3" fmla="*/ 278765 h 1219"/>
                  <a:gd name="T4" fmla="*/ 278765 w 1219"/>
                  <a:gd name="T5" fmla="*/ 768350 h 1219"/>
                  <a:gd name="T6" fmla="*/ 271780 w 1219"/>
                  <a:gd name="T7" fmla="*/ 774065 h 1219"/>
                  <a:gd name="T8" fmla="*/ 0 w 1219"/>
                  <a:gd name="T9" fmla="*/ 502920 h 1219"/>
                  <a:gd name="T10" fmla="*/ 6350 w 1219"/>
                  <a:gd name="T11" fmla="*/ 495935 h 1219"/>
                  <a:gd name="T12" fmla="*/ 495935 w 1219"/>
                  <a:gd name="T13" fmla="*/ 6350 h 1219"/>
                  <a:gd name="T14" fmla="*/ 502920 w 1219"/>
                  <a:gd name="T15" fmla="*/ 0 h 1219"/>
                  <a:gd name="T16" fmla="*/ 774065 w 1219"/>
                  <a:gd name="T17" fmla="*/ 271780 h 12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9" h="1219">
                    <a:moveTo>
                      <a:pt x="1219" y="428"/>
                    </a:moveTo>
                    <a:lnTo>
                      <a:pt x="1210" y="439"/>
                    </a:lnTo>
                    <a:lnTo>
                      <a:pt x="439" y="1210"/>
                    </a:lnTo>
                    <a:lnTo>
                      <a:pt x="428" y="1219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9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1" name="Freeform 12">
                <a:extLst>
                  <a:ext uri="{FF2B5EF4-FFF2-40B4-BE49-F238E27FC236}">
                    <a16:creationId xmlns:a16="http://schemas.microsoft.com/office/drawing/2014/main" id="{C4E7B0C6-BF74-DA5A-F489-22CFA361F08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73" y="5143"/>
                <a:ext cx="1210" cy="1210"/>
              </a:xfrm>
              <a:custGeom>
                <a:avLst/>
                <a:gdLst>
                  <a:gd name="T0" fmla="*/ 768350 w 1210"/>
                  <a:gd name="T1" fmla="*/ 265430 h 1210"/>
                  <a:gd name="T2" fmla="*/ 761365 w 1210"/>
                  <a:gd name="T3" fmla="*/ 271780 h 1210"/>
                  <a:gd name="T4" fmla="*/ 271780 w 1210"/>
                  <a:gd name="T5" fmla="*/ 761365 h 1210"/>
                  <a:gd name="T6" fmla="*/ 265430 w 1210"/>
                  <a:gd name="T7" fmla="*/ 768350 h 1210"/>
                  <a:gd name="T8" fmla="*/ 0 w 1210"/>
                  <a:gd name="T9" fmla="*/ 502920 h 1210"/>
                  <a:gd name="T10" fmla="*/ 156210 w 1210"/>
                  <a:gd name="T11" fmla="*/ 346710 h 1210"/>
                  <a:gd name="T12" fmla="*/ 346710 w 1210"/>
                  <a:gd name="T13" fmla="*/ 156210 h 1210"/>
                  <a:gd name="T14" fmla="*/ 502920 w 1210"/>
                  <a:gd name="T15" fmla="*/ 0 h 1210"/>
                  <a:gd name="T16" fmla="*/ 768350 w 1210"/>
                  <a:gd name="T17" fmla="*/ 265430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1210" y="418"/>
                    </a:moveTo>
                    <a:lnTo>
                      <a:pt x="1199" y="428"/>
                    </a:lnTo>
                    <a:lnTo>
                      <a:pt x="428" y="1199"/>
                    </a:lnTo>
                    <a:lnTo>
                      <a:pt x="418" y="1210"/>
                    </a:lnTo>
                    <a:lnTo>
                      <a:pt x="0" y="792"/>
                    </a:lnTo>
                    <a:lnTo>
                      <a:pt x="246" y="546"/>
                    </a:lnTo>
                    <a:lnTo>
                      <a:pt x="546" y="246"/>
                    </a:lnTo>
                    <a:lnTo>
                      <a:pt x="792" y="0"/>
                    </a:lnTo>
                    <a:lnTo>
                      <a:pt x="1210" y="41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2" name="Freeform 13">
                <a:extLst>
                  <a:ext uri="{FF2B5EF4-FFF2-40B4-BE49-F238E27FC236}">
                    <a16:creationId xmlns:a16="http://schemas.microsoft.com/office/drawing/2014/main" id="{DAF4712D-B97A-0D08-00EB-E67C0AA10D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119" y="2789"/>
                <a:ext cx="1210" cy="1210"/>
              </a:xfrm>
              <a:custGeom>
                <a:avLst/>
                <a:gdLst>
                  <a:gd name="T0" fmla="*/ 611505 w 1210"/>
                  <a:gd name="T1" fmla="*/ 421005 h 1210"/>
                  <a:gd name="T2" fmla="*/ 421005 w 1210"/>
                  <a:gd name="T3" fmla="*/ 611505 h 1210"/>
                  <a:gd name="T4" fmla="*/ 264795 w 1210"/>
                  <a:gd name="T5" fmla="*/ 768350 h 1210"/>
                  <a:gd name="T6" fmla="*/ 0 w 1210"/>
                  <a:gd name="T7" fmla="*/ 502920 h 1210"/>
                  <a:gd name="T8" fmla="*/ 6350 w 1210"/>
                  <a:gd name="T9" fmla="*/ 495935 h 1210"/>
                  <a:gd name="T10" fmla="*/ 495935 w 1210"/>
                  <a:gd name="T11" fmla="*/ 6350 h 1210"/>
                  <a:gd name="T12" fmla="*/ 502920 w 1210"/>
                  <a:gd name="T13" fmla="*/ 0 h 1210"/>
                  <a:gd name="T14" fmla="*/ 768350 w 1210"/>
                  <a:gd name="T15" fmla="*/ 264795 h 1210"/>
                  <a:gd name="T16" fmla="*/ 611505 w 1210"/>
                  <a:gd name="T17" fmla="*/ 421005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963" y="663"/>
                    </a:moveTo>
                    <a:lnTo>
                      <a:pt x="663" y="963"/>
                    </a:ln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lnTo>
                      <a:pt x="963" y="663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3" name="Freeform 14">
                <a:extLst>
                  <a:ext uri="{FF2B5EF4-FFF2-40B4-BE49-F238E27FC236}">
                    <a16:creationId xmlns:a16="http://schemas.microsoft.com/office/drawing/2014/main" id="{D2F348E3-13BE-7A97-241E-978576EC687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91" y="2361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920 h 1220"/>
                  <a:gd name="T10" fmla="*/ 6985 w 1220"/>
                  <a:gd name="T11" fmla="*/ 495935 h 1220"/>
                  <a:gd name="T12" fmla="*/ 495935 w 1220"/>
                  <a:gd name="T13" fmla="*/ 6985 h 1220"/>
                  <a:gd name="T14" fmla="*/ 502920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2"/>
                    </a:lnTo>
                    <a:lnTo>
                      <a:pt x="11" y="781"/>
                    </a:lnTo>
                    <a:lnTo>
                      <a:pt x="781" y="11"/>
                    </a:lnTo>
                    <a:lnTo>
                      <a:pt x="792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4" name="Freeform 15">
                <a:extLst>
                  <a:ext uri="{FF2B5EF4-FFF2-40B4-BE49-F238E27FC236}">
                    <a16:creationId xmlns:a16="http://schemas.microsoft.com/office/drawing/2014/main" id="{71C6AB56-00E1-0629-14C9-D8E7C46D08A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262" y="1932"/>
                <a:ext cx="1221" cy="1221"/>
              </a:xfrm>
              <a:custGeom>
                <a:avLst/>
                <a:gdLst>
                  <a:gd name="T0" fmla="*/ 775335 w 1221"/>
                  <a:gd name="T1" fmla="*/ 272415 h 1221"/>
                  <a:gd name="T2" fmla="*/ 768350 w 1221"/>
                  <a:gd name="T3" fmla="*/ 279400 h 1221"/>
                  <a:gd name="T4" fmla="*/ 279400 w 1221"/>
                  <a:gd name="T5" fmla="*/ 768350 h 1221"/>
                  <a:gd name="T6" fmla="*/ 272415 w 1221"/>
                  <a:gd name="T7" fmla="*/ 775335 h 1221"/>
                  <a:gd name="T8" fmla="*/ 0 w 1221"/>
                  <a:gd name="T9" fmla="*/ 503555 h 1221"/>
                  <a:gd name="T10" fmla="*/ 6985 w 1221"/>
                  <a:gd name="T11" fmla="*/ 496570 h 1221"/>
                  <a:gd name="T12" fmla="*/ 496570 w 1221"/>
                  <a:gd name="T13" fmla="*/ 6985 h 1221"/>
                  <a:gd name="T14" fmla="*/ 503555 w 1221"/>
                  <a:gd name="T15" fmla="*/ 0 h 1221"/>
                  <a:gd name="T16" fmla="*/ 775335 w 1221"/>
                  <a:gd name="T17" fmla="*/ 272415 h 12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1" h="1221">
                    <a:moveTo>
                      <a:pt x="1221" y="429"/>
                    </a:moveTo>
                    <a:lnTo>
                      <a:pt x="1210" y="440"/>
                    </a:lnTo>
                    <a:lnTo>
                      <a:pt x="440" y="1210"/>
                    </a:lnTo>
                    <a:lnTo>
                      <a:pt x="429" y="1221"/>
                    </a:lnTo>
                    <a:lnTo>
                      <a:pt x="0" y="793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3" y="0"/>
                    </a:lnTo>
                    <a:lnTo>
                      <a:pt x="1221" y="429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5" name="Freeform 16">
                <a:extLst>
                  <a:ext uri="{FF2B5EF4-FFF2-40B4-BE49-F238E27FC236}">
                    <a16:creationId xmlns:a16="http://schemas.microsoft.com/office/drawing/2014/main" id="{E794C17D-F6A6-D294-2360-4D3926D377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46" y="1516"/>
                <a:ext cx="1209" cy="1209"/>
              </a:xfrm>
              <a:custGeom>
                <a:avLst/>
                <a:gdLst>
                  <a:gd name="T0" fmla="*/ 767715 w 1209"/>
                  <a:gd name="T1" fmla="*/ 264160 h 1209"/>
                  <a:gd name="T2" fmla="*/ 760730 w 1209"/>
                  <a:gd name="T3" fmla="*/ 271145 h 1209"/>
                  <a:gd name="T4" fmla="*/ 271145 w 1209"/>
                  <a:gd name="T5" fmla="*/ 760730 h 1209"/>
                  <a:gd name="T6" fmla="*/ 264160 w 1209"/>
                  <a:gd name="T7" fmla="*/ 767715 h 1209"/>
                  <a:gd name="T8" fmla="*/ 0 w 1209"/>
                  <a:gd name="T9" fmla="*/ 502285 h 1209"/>
                  <a:gd name="T10" fmla="*/ 502285 w 1209"/>
                  <a:gd name="T11" fmla="*/ 0 h 1209"/>
                  <a:gd name="T12" fmla="*/ 767715 w 1209"/>
                  <a:gd name="T13" fmla="*/ 264160 h 1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09" h="1209">
                    <a:moveTo>
                      <a:pt x="1209" y="416"/>
                    </a:moveTo>
                    <a:lnTo>
                      <a:pt x="1198" y="427"/>
                    </a:lnTo>
                    <a:lnTo>
                      <a:pt x="427" y="1198"/>
                    </a:lnTo>
                    <a:lnTo>
                      <a:pt x="416" y="1209"/>
                    </a:lnTo>
                    <a:lnTo>
                      <a:pt x="0" y="791"/>
                    </a:lnTo>
                    <a:lnTo>
                      <a:pt x="791" y="0"/>
                    </a:lnTo>
                    <a:lnTo>
                      <a:pt x="1209" y="416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6" name="Freeform 25">
                <a:extLst>
                  <a:ext uri="{FF2B5EF4-FFF2-40B4-BE49-F238E27FC236}">
                    <a16:creationId xmlns:a16="http://schemas.microsoft.com/office/drawing/2014/main" id="{FF9DDDD6-C56E-A70F-34B0-50CA12506B5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40" y="4260"/>
                <a:ext cx="1671" cy="1671"/>
              </a:xfrm>
              <a:custGeom>
                <a:avLst/>
                <a:gdLst>
                  <a:gd name="T0" fmla="*/ 1061085 w 1671"/>
                  <a:gd name="T1" fmla="*/ 808990 h 1671"/>
                  <a:gd name="T2" fmla="*/ 808990 w 1671"/>
                  <a:gd name="T3" fmla="*/ 1061085 h 1671"/>
                  <a:gd name="T4" fmla="*/ 0 w 1671"/>
                  <a:gd name="T5" fmla="*/ 252730 h 1671"/>
                  <a:gd name="T6" fmla="*/ 252730 w 1671"/>
                  <a:gd name="T7" fmla="*/ 0 h 1671"/>
                  <a:gd name="T8" fmla="*/ 1052195 w 1671"/>
                  <a:gd name="T9" fmla="*/ 798830 h 1671"/>
                  <a:gd name="T10" fmla="*/ 1061085 w 1671"/>
                  <a:gd name="T11" fmla="*/ 808990 h 16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71" h="1671">
                    <a:moveTo>
                      <a:pt x="1671" y="1274"/>
                    </a:moveTo>
                    <a:lnTo>
                      <a:pt x="1274" y="1671"/>
                    </a:lnTo>
                    <a:lnTo>
                      <a:pt x="0" y="398"/>
                    </a:lnTo>
                    <a:lnTo>
                      <a:pt x="398" y="0"/>
                    </a:lnTo>
                    <a:lnTo>
                      <a:pt x="1657" y="1258"/>
                    </a:lnTo>
                    <a:lnTo>
                      <a:pt x="1671" y="1274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7" name="Freeform 26">
                <a:extLst>
                  <a:ext uri="{FF2B5EF4-FFF2-40B4-BE49-F238E27FC236}">
                    <a16:creationId xmlns:a16="http://schemas.microsoft.com/office/drawing/2014/main" id="{728CC2EC-F19C-42F7-2443-E5AD34B62BE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654" y="3196"/>
                <a:ext cx="1624" cy="1621"/>
              </a:xfrm>
              <a:custGeom>
                <a:avLst/>
                <a:gdLst>
                  <a:gd name="T0" fmla="*/ 1020445 w 1624"/>
                  <a:gd name="T1" fmla="*/ 798830 h 1621"/>
                  <a:gd name="T2" fmla="*/ 1031240 w 1624"/>
                  <a:gd name="T3" fmla="*/ 804545 h 1621"/>
                  <a:gd name="T4" fmla="*/ 1016635 w 1624"/>
                  <a:gd name="T5" fmla="*/ 821690 h 1621"/>
                  <a:gd name="T6" fmla="*/ 1000760 w 1624"/>
                  <a:gd name="T7" fmla="*/ 837565 h 1621"/>
                  <a:gd name="T8" fmla="*/ 808990 w 1624"/>
                  <a:gd name="T9" fmla="*/ 1029335 h 1621"/>
                  <a:gd name="T10" fmla="*/ 798830 w 1624"/>
                  <a:gd name="T11" fmla="*/ 1019810 h 1621"/>
                  <a:gd name="T12" fmla="*/ 0 w 1624"/>
                  <a:gd name="T13" fmla="*/ 220345 h 1621"/>
                  <a:gd name="T14" fmla="*/ 193040 w 1624"/>
                  <a:gd name="T15" fmla="*/ 28575 h 1621"/>
                  <a:gd name="T16" fmla="*/ 207010 w 1624"/>
                  <a:gd name="T17" fmla="*/ 13970 h 1621"/>
                  <a:gd name="T18" fmla="*/ 222250 w 1624"/>
                  <a:gd name="T19" fmla="*/ 0 h 1621"/>
                  <a:gd name="T20" fmla="*/ 1020445 w 1624"/>
                  <a:gd name="T21" fmla="*/ 798830 h 16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24" h="1621">
                    <a:moveTo>
                      <a:pt x="1607" y="1258"/>
                    </a:moveTo>
                    <a:lnTo>
                      <a:pt x="1624" y="1267"/>
                    </a:lnTo>
                    <a:lnTo>
                      <a:pt x="1601" y="1294"/>
                    </a:lnTo>
                    <a:lnTo>
                      <a:pt x="1576" y="1319"/>
                    </a:lnTo>
                    <a:lnTo>
                      <a:pt x="1274" y="1621"/>
                    </a:lnTo>
                    <a:lnTo>
                      <a:pt x="1258" y="1606"/>
                    </a:lnTo>
                    <a:lnTo>
                      <a:pt x="0" y="347"/>
                    </a:lnTo>
                    <a:lnTo>
                      <a:pt x="304" y="45"/>
                    </a:lnTo>
                    <a:lnTo>
                      <a:pt x="326" y="22"/>
                    </a:lnTo>
                    <a:lnTo>
                      <a:pt x="350" y="0"/>
                    </a:lnTo>
                    <a:lnTo>
                      <a:pt x="1607" y="125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8" name="Freeform 27">
                <a:extLst>
                  <a:ext uri="{FF2B5EF4-FFF2-40B4-BE49-F238E27FC236}">
                    <a16:creationId xmlns:a16="http://schemas.microsoft.com/office/drawing/2014/main" id="{F6965308-8C14-F71D-2BE5-AA9BC63D0AE4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903" y="1770"/>
                <a:ext cx="1799" cy="1799"/>
              </a:xfrm>
              <a:custGeom>
                <a:avLst/>
                <a:gdLst>
                  <a:gd name="T0" fmla="*/ 995680 w 1799"/>
                  <a:gd name="T1" fmla="*/ 188595 h 1799"/>
                  <a:gd name="T2" fmla="*/ 1064260 w 1799"/>
                  <a:gd name="T3" fmla="*/ 280670 h 1799"/>
                  <a:gd name="T4" fmla="*/ 1110615 w 1799"/>
                  <a:gd name="T5" fmla="*/ 382270 h 1799"/>
                  <a:gd name="T6" fmla="*/ 1137285 w 1799"/>
                  <a:gd name="T7" fmla="*/ 489585 h 1799"/>
                  <a:gd name="T8" fmla="*/ 1142365 w 1799"/>
                  <a:gd name="T9" fmla="*/ 598805 h 1799"/>
                  <a:gd name="T10" fmla="*/ 1126490 w 1799"/>
                  <a:gd name="T11" fmla="*/ 707390 h 1799"/>
                  <a:gd name="T12" fmla="*/ 1089660 w 1799"/>
                  <a:gd name="T13" fmla="*/ 812165 h 1799"/>
                  <a:gd name="T14" fmla="*/ 1031875 w 1799"/>
                  <a:gd name="T15" fmla="*/ 909955 h 1799"/>
                  <a:gd name="T16" fmla="*/ 974725 w 1799"/>
                  <a:gd name="T17" fmla="*/ 975995 h 1799"/>
                  <a:gd name="T18" fmla="*/ 922655 w 1799"/>
                  <a:gd name="T19" fmla="*/ 1022350 h 1799"/>
                  <a:gd name="T20" fmla="*/ 846455 w 1799"/>
                  <a:gd name="T21" fmla="*/ 1072515 h 1799"/>
                  <a:gd name="T22" fmla="*/ 701675 w 1799"/>
                  <a:gd name="T23" fmla="*/ 1128395 h 1799"/>
                  <a:gd name="T24" fmla="*/ 527050 w 1799"/>
                  <a:gd name="T25" fmla="*/ 1142365 h 1799"/>
                  <a:gd name="T26" fmla="*/ 356235 w 1799"/>
                  <a:gd name="T27" fmla="*/ 1102360 h 1799"/>
                  <a:gd name="T28" fmla="*/ 316230 w 1799"/>
                  <a:gd name="T29" fmla="*/ 1083945 h 1799"/>
                  <a:gd name="T30" fmla="*/ 53975 w 1799"/>
                  <a:gd name="T31" fmla="*/ 824230 h 1799"/>
                  <a:gd name="T32" fmla="*/ 58420 w 1799"/>
                  <a:gd name="T33" fmla="*/ 826770 h 1799"/>
                  <a:gd name="T34" fmla="*/ 13335 w 1799"/>
                  <a:gd name="T35" fmla="*/ 701675 h 1799"/>
                  <a:gd name="T36" fmla="*/ 0 w 1799"/>
                  <a:gd name="T37" fmla="*/ 527050 h 1799"/>
                  <a:gd name="T38" fmla="*/ 40005 w 1799"/>
                  <a:gd name="T39" fmla="*/ 355600 h 1799"/>
                  <a:gd name="T40" fmla="*/ 92710 w 1799"/>
                  <a:gd name="T41" fmla="*/ 256540 h 1799"/>
                  <a:gd name="T42" fmla="*/ 149860 w 1799"/>
                  <a:gd name="T43" fmla="*/ 184150 h 1799"/>
                  <a:gd name="T44" fmla="*/ 187325 w 1799"/>
                  <a:gd name="T45" fmla="*/ 146685 h 1799"/>
                  <a:gd name="T46" fmla="*/ 280035 w 1799"/>
                  <a:gd name="T47" fmla="*/ 78740 h 1799"/>
                  <a:gd name="T48" fmla="*/ 381635 w 1799"/>
                  <a:gd name="T49" fmla="*/ 31115 h 1799"/>
                  <a:gd name="T50" fmla="*/ 488315 w 1799"/>
                  <a:gd name="T51" fmla="*/ 5715 h 1799"/>
                  <a:gd name="T52" fmla="*/ 598170 w 1799"/>
                  <a:gd name="T53" fmla="*/ 0 h 1799"/>
                  <a:gd name="T54" fmla="*/ 707390 w 1799"/>
                  <a:gd name="T55" fmla="*/ 15240 h 1799"/>
                  <a:gd name="T56" fmla="*/ 811530 w 1799"/>
                  <a:gd name="T57" fmla="*/ 52070 h 1799"/>
                  <a:gd name="T58" fmla="*/ 909320 w 1799"/>
                  <a:gd name="T59" fmla="*/ 109855 h 1799"/>
                  <a:gd name="T60" fmla="*/ 974725 w 1799"/>
                  <a:gd name="T61" fmla="*/ 167005 h 1799"/>
                  <a:gd name="T62" fmla="*/ 735330 w 1799"/>
                  <a:gd name="T63" fmla="*/ 671195 h 1799"/>
                  <a:gd name="T64" fmla="*/ 769620 w 1799"/>
                  <a:gd name="T65" fmla="*/ 606425 h 1799"/>
                  <a:gd name="T66" fmla="*/ 776605 w 1799"/>
                  <a:gd name="T67" fmla="*/ 534670 h 1799"/>
                  <a:gd name="T68" fmla="*/ 756285 w 1799"/>
                  <a:gd name="T69" fmla="*/ 465455 h 1799"/>
                  <a:gd name="T70" fmla="*/ 721360 w 1799"/>
                  <a:gd name="T71" fmla="*/ 420370 h 1799"/>
                  <a:gd name="T72" fmla="*/ 676910 w 1799"/>
                  <a:gd name="T73" fmla="*/ 386715 h 1799"/>
                  <a:gd name="T74" fmla="*/ 607060 w 1799"/>
                  <a:gd name="T75" fmla="*/ 365760 h 1799"/>
                  <a:gd name="T76" fmla="*/ 536575 w 1799"/>
                  <a:gd name="T77" fmla="*/ 372745 h 1799"/>
                  <a:gd name="T78" fmla="*/ 471805 w 1799"/>
                  <a:gd name="T79" fmla="*/ 407035 h 1799"/>
                  <a:gd name="T80" fmla="*/ 443865 w 1799"/>
                  <a:gd name="T81" fmla="*/ 433705 h 1799"/>
                  <a:gd name="T82" fmla="*/ 409575 w 1799"/>
                  <a:gd name="T83" fmla="*/ 498475 h 1799"/>
                  <a:gd name="T84" fmla="*/ 403225 w 1799"/>
                  <a:gd name="T85" fmla="*/ 570230 h 1799"/>
                  <a:gd name="T86" fmla="*/ 423545 w 1799"/>
                  <a:gd name="T87" fmla="*/ 639445 h 1799"/>
                  <a:gd name="T88" fmla="*/ 457200 w 1799"/>
                  <a:gd name="T89" fmla="*/ 684530 h 1799"/>
                  <a:gd name="T90" fmla="*/ 502285 w 1799"/>
                  <a:gd name="T91" fmla="*/ 718185 h 1799"/>
                  <a:gd name="T92" fmla="*/ 571500 w 1799"/>
                  <a:gd name="T93" fmla="*/ 739140 h 1799"/>
                  <a:gd name="T94" fmla="*/ 643255 w 1799"/>
                  <a:gd name="T95" fmla="*/ 732155 h 1799"/>
                  <a:gd name="T96" fmla="*/ 708025 w 1799"/>
                  <a:gd name="T97" fmla="*/ 697865 h 179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799" h="1799">
                    <a:moveTo>
                      <a:pt x="1535" y="263"/>
                    </a:moveTo>
                    <a:lnTo>
                      <a:pt x="1568" y="297"/>
                    </a:lnTo>
                    <a:lnTo>
                      <a:pt x="1625" y="368"/>
                    </a:lnTo>
                    <a:lnTo>
                      <a:pt x="1676" y="442"/>
                    </a:lnTo>
                    <a:lnTo>
                      <a:pt x="1716" y="520"/>
                    </a:lnTo>
                    <a:lnTo>
                      <a:pt x="1749" y="602"/>
                    </a:lnTo>
                    <a:lnTo>
                      <a:pt x="1774" y="686"/>
                    </a:lnTo>
                    <a:lnTo>
                      <a:pt x="1791" y="771"/>
                    </a:lnTo>
                    <a:lnTo>
                      <a:pt x="1799" y="856"/>
                    </a:lnTo>
                    <a:lnTo>
                      <a:pt x="1799" y="943"/>
                    </a:lnTo>
                    <a:lnTo>
                      <a:pt x="1791" y="1029"/>
                    </a:lnTo>
                    <a:lnTo>
                      <a:pt x="1774" y="1114"/>
                    </a:lnTo>
                    <a:lnTo>
                      <a:pt x="1749" y="1198"/>
                    </a:lnTo>
                    <a:lnTo>
                      <a:pt x="1716" y="1279"/>
                    </a:lnTo>
                    <a:lnTo>
                      <a:pt x="1676" y="1358"/>
                    </a:lnTo>
                    <a:lnTo>
                      <a:pt x="1625" y="1433"/>
                    </a:lnTo>
                    <a:lnTo>
                      <a:pt x="1568" y="1503"/>
                    </a:lnTo>
                    <a:lnTo>
                      <a:pt x="1535" y="1537"/>
                    </a:lnTo>
                    <a:lnTo>
                      <a:pt x="1509" y="1562"/>
                    </a:lnTo>
                    <a:lnTo>
                      <a:pt x="1453" y="1610"/>
                    </a:lnTo>
                    <a:lnTo>
                      <a:pt x="1395" y="1652"/>
                    </a:lnTo>
                    <a:lnTo>
                      <a:pt x="1333" y="1689"/>
                    </a:lnTo>
                    <a:lnTo>
                      <a:pt x="1239" y="1735"/>
                    </a:lnTo>
                    <a:lnTo>
                      <a:pt x="1105" y="1777"/>
                    </a:lnTo>
                    <a:lnTo>
                      <a:pt x="968" y="1799"/>
                    </a:lnTo>
                    <a:lnTo>
                      <a:pt x="830" y="1799"/>
                    </a:lnTo>
                    <a:lnTo>
                      <a:pt x="693" y="1777"/>
                    </a:lnTo>
                    <a:lnTo>
                      <a:pt x="561" y="1736"/>
                    </a:lnTo>
                    <a:lnTo>
                      <a:pt x="497" y="1706"/>
                    </a:lnTo>
                    <a:lnTo>
                      <a:pt x="498" y="1707"/>
                    </a:lnTo>
                    <a:lnTo>
                      <a:pt x="495" y="1709"/>
                    </a:lnTo>
                    <a:lnTo>
                      <a:pt x="85" y="1298"/>
                    </a:lnTo>
                    <a:lnTo>
                      <a:pt x="88" y="1299"/>
                    </a:lnTo>
                    <a:lnTo>
                      <a:pt x="92" y="1302"/>
                    </a:lnTo>
                    <a:lnTo>
                      <a:pt x="63" y="1238"/>
                    </a:lnTo>
                    <a:lnTo>
                      <a:pt x="21" y="1105"/>
                    </a:lnTo>
                    <a:lnTo>
                      <a:pt x="0" y="968"/>
                    </a:lnTo>
                    <a:lnTo>
                      <a:pt x="0" y="830"/>
                    </a:lnTo>
                    <a:lnTo>
                      <a:pt x="21" y="693"/>
                    </a:lnTo>
                    <a:lnTo>
                      <a:pt x="63" y="560"/>
                    </a:lnTo>
                    <a:lnTo>
                      <a:pt x="110" y="465"/>
                    </a:lnTo>
                    <a:lnTo>
                      <a:pt x="146" y="404"/>
                    </a:lnTo>
                    <a:lnTo>
                      <a:pt x="188" y="346"/>
                    </a:lnTo>
                    <a:lnTo>
                      <a:pt x="236" y="290"/>
                    </a:lnTo>
                    <a:lnTo>
                      <a:pt x="261" y="263"/>
                    </a:lnTo>
                    <a:lnTo>
                      <a:pt x="295" y="231"/>
                    </a:lnTo>
                    <a:lnTo>
                      <a:pt x="366" y="173"/>
                    </a:lnTo>
                    <a:lnTo>
                      <a:pt x="441" y="124"/>
                    </a:lnTo>
                    <a:lnTo>
                      <a:pt x="519" y="82"/>
                    </a:lnTo>
                    <a:lnTo>
                      <a:pt x="601" y="49"/>
                    </a:lnTo>
                    <a:lnTo>
                      <a:pt x="684" y="24"/>
                    </a:lnTo>
                    <a:lnTo>
                      <a:pt x="769" y="9"/>
                    </a:lnTo>
                    <a:lnTo>
                      <a:pt x="856" y="0"/>
                    </a:lnTo>
                    <a:lnTo>
                      <a:pt x="942" y="0"/>
                    </a:lnTo>
                    <a:lnTo>
                      <a:pt x="1028" y="9"/>
                    </a:lnTo>
                    <a:lnTo>
                      <a:pt x="1114" y="24"/>
                    </a:lnTo>
                    <a:lnTo>
                      <a:pt x="1197" y="49"/>
                    </a:lnTo>
                    <a:lnTo>
                      <a:pt x="1278" y="82"/>
                    </a:lnTo>
                    <a:lnTo>
                      <a:pt x="1356" y="124"/>
                    </a:lnTo>
                    <a:lnTo>
                      <a:pt x="1432" y="173"/>
                    </a:lnTo>
                    <a:lnTo>
                      <a:pt x="1503" y="231"/>
                    </a:lnTo>
                    <a:lnTo>
                      <a:pt x="1535" y="263"/>
                    </a:lnTo>
                    <a:close/>
                    <a:moveTo>
                      <a:pt x="1136" y="1078"/>
                    </a:moveTo>
                    <a:lnTo>
                      <a:pt x="1158" y="1057"/>
                    </a:lnTo>
                    <a:lnTo>
                      <a:pt x="1191" y="1007"/>
                    </a:lnTo>
                    <a:lnTo>
                      <a:pt x="1212" y="955"/>
                    </a:lnTo>
                    <a:lnTo>
                      <a:pt x="1223" y="898"/>
                    </a:lnTo>
                    <a:lnTo>
                      <a:pt x="1223" y="842"/>
                    </a:lnTo>
                    <a:lnTo>
                      <a:pt x="1212" y="785"/>
                    </a:lnTo>
                    <a:lnTo>
                      <a:pt x="1191" y="733"/>
                    </a:lnTo>
                    <a:lnTo>
                      <a:pt x="1158" y="683"/>
                    </a:lnTo>
                    <a:lnTo>
                      <a:pt x="1136" y="662"/>
                    </a:lnTo>
                    <a:lnTo>
                      <a:pt x="1115" y="641"/>
                    </a:lnTo>
                    <a:lnTo>
                      <a:pt x="1066" y="609"/>
                    </a:lnTo>
                    <a:lnTo>
                      <a:pt x="1013" y="587"/>
                    </a:lnTo>
                    <a:lnTo>
                      <a:pt x="956" y="576"/>
                    </a:lnTo>
                    <a:lnTo>
                      <a:pt x="900" y="576"/>
                    </a:lnTo>
                    <a:lnTo>
                      <a:pt x="845" y="587"/>
                    </a:lnTo>
                    <a:lnTo>
                      <a:pt x="791" y="609"/>
                    </a:lnTo>
                    <a:lnTo>
                      <a:pt x="743" y="641"/>
                    </a:lnTo>
                    <a:lnTo>
                      <a:pt x="720" y="662"/>
                    </a:lnTo>
                    <a:lnTo>
                      <a:pt x="699" y="683"/>
                    </a:lnTo>
                    <a:lnTo>
                      <a:pt x="667" y="733"/>
                    </a:lnTo>
                    <a:lnTo>
                      <a:pt x="645" y="785"/>
                    </a:lnTo>
                    <a:lnTo>
                      <a:pt x="635" y="842"/>
                    </a:lnTo>
                    <a:lnTo>
                      <a:pt x="635" y="898"/>
                    </a:lnTo>
                    <a:lnTo>
                      <a:pt x="645" y="955"/>
                    </a:lnTo>
                    <a:lnTo>
                      <a:pt x="667" y="1007"/>
                    </a:lnTo>
                    <a:lnTo>
                      <a:pt x="699" y="1057"/>
                    </a:lnTo>
                    <a:lnTo>
                      <a:pt x="720" y="1078"/>
                    </a:lnTo>
                    <a:lnTo>
                      <a:pt x="743" y="1099"/>
                    </a:lnTo>
                    <a:lnTo>
                      <a:pt x="791" y="1131"/>
                    </a:lnTo>
                    <a:lnTo>
                      <a:pt x="845" y="1153"/>
                    </a:lnTo>
                    <a:lnTo>
                      <a:pt x="900" y="1164"/>
                    </a:lnTo>
                    <a:lnTo>
                      <a:pt x="956" y="1164"/>
                    </a:lnTo>
                    <a:lnTo>
                      <a:pt x="1013" y="1153"/>
                    </a:lnTo>
                    <a:lnTo>
                      <a:pt x="1066" y="1131"/>
                    </a:lnTo>
                    <a:lnTo>
                      <a:pt x="1115" y="1099"/>
                    </a:lnTo>
                    <a:lnTo>
                      <a:pt x="1136" y="107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9" name="Freeform 28">
                <a:extLst>
                  <a:ext uri="{FF2B5EF4-FFF2-40B4-BE49-F238E27FC236}">
                    <a16:creationId xmlns:a16="http://schemas.microsoft.com/office/drawing/2014/main" id="{8073B65E-118A-AB51-798C-C7D7914D65D9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464" y="1695"/>
                <a:ext cx="4314" cy="4312"/>
              </a:xfrm>
              <a:custGeom>
                <a:avLst/>
                <a:gdLst>
                  <a:gd name="T0" fmla="*/ 823595 w 4314"/>
                  <a:gd name="T1" fmla="*/ 2723515 h 4312"/>
                  <a:gd name="T2" fmla="*/ 0 w 4314"/>
                  <a:gd name="T3" fmla="*/ 1881505 h 4312"/>
                  <a:gd name="T4" fmla="*/ 914400 w 4314"/>
                  <a:gd name="T5" fmla="*/ 948055 h 4312"/>
                  <a:gd name="T6" fmla="*/ 1042035 w 4314"/>
                  <a:gd name="T7" fmla="*/ 848995 h 4312"/>
                  <a:gd name="T8" fmla="*/ 1334135 w 4314"/>
                  <a:gd name="T9" fmla="*/ 765810 h 4312"/>
                  <a:gd name="T10" fmla="*/ 1513205 w 4314"/>
                  <a:gd name="T11" fmla="*/ 749935 h 4312"/>
                  <a:gd name="T12" fmla="*/ 1530350 w 4314"/>
                  <a:gd name="T13" fmla="*/ 426720 h 4312"/>
                  <a:gd name="T14" fmla="*/ 1680845 w 4314"/>
                  <a:gd name="T15" fmla="*/ 180975 h 4312"/>
                  <a:gd name="T16" fmla="*/ 1854200 w 4314"/>
                  <a:gd name="T17" fmla="*/ 58420 h 4312"/>
                  <a:gd name="T18" fmla="*/ 2088515 w 4314"/>
                  <a:gd name="T19" fmla="*/ 0 h 4312"/>
                  <a:gd name="T20" fmla="*/ 2271395 w 4314"/>
                  <a:gd name="T21" fmla="*/ 17780 h 4312"/>
                  <a:gd name="T22" fmla="*/ 2487930 w 4314"/>
                  <a:gd name="T23" fmla="*/ 120015 h 4312"/>
                  <a:gd name="T24" fmla="*/ 2618105 w 4314"/>
                  <a:gd name="T25" fmla="*/ 250825 h 4312"/>
                  <a:gd name="T26" fmla="*/ 2720975 w 4314"/>
                  <a:gd name="T27" fmla="*/ 467995 h 4312"/>
                  <a:gd name="T28" fmla="*/ 2738755 w 4314"/>
                  <a:gd name="T29" fmla="*/ 650240 h 4312"/>
                  <a:gd name="T30" fmla="*/ 2679700 w 4314"/>
                  <a:gd name="T31" fmla="*/ 883920 h 4312"/>
                  <a:gd name="T32" fmla="*/ 2557780 w 4314"/>
                  <a:gd name="T33" fmla="*/ 1057275 h 4312"/>
                  <a:gd name="T34" fmla="*/ 2381885 w 4314"/>
                  <a:gd name="T35" fmla="*/ 1180465 h 4312"/>
                  <a:gd name="T36" fmla="*/ 2149475 w 4314"/>
                  <a:gd name="T37" fmla="*/ 1238885 h 4312"/>
                  <a:gd name="T38" fmla="*/ 1948180 w 4314"/>
                  <a:gd name="T39" fmla="*/ 1214120 h 4312"/>
                  <a:gd name="T40" fmla="*/ 1965325 w 4314"/>
                  <a:gd name="T41" fmla="*/ 1478915 h 4312"/>
                  <a:gd name="T42" fmla="*/ 1847850 w 4314"/>
                  <a:gd name="T43" fmla="*/ 1758315 h 4312"/>
                  <a:gd name="T44" fmla="*/ 890270 w 4314"/>
                  <a:gd name="T45" fmla="*/ 2723515 h 4312"/>
                  <a:gd name="T46" fmla="*/ 114935 w 4314"/>
                  <a:gd name="T47" fmla="*/ 1881505 h 4312"/>
                  <a:gd name="T48" fmla="*/ 1750695 w 4314"/>
                  <a:gd name="T49" fmla="*/ 1727200 h 4312"/>
                  <a:gd name="T50" fmla="*/ 1866900 w 4314"/>
                  <a:gd name="T51" fmla="*/ 1487805 h 4312"/>
                  <a:gd name="T52" fmla="*/ 1838960 w 4314"/>
                  <a:gd name="T53" fmla="*/ 1188085 h 4312"/>
                  <a:gd name="T54" fmla="*/ 1821180 w 4314"/>
                  <a:gd name="T55" fmla="*/ 1151890 h 4312"/>
                  <a:gd name="T56" fmla="*/ 1826260 w 4314"/>
                  <a:gd name="T57" fmla="*/ 1102995 h 4312"/>
                  <a:gd name="T58" fmla="*/ 1864360 w 4314"/>
                  <a:gd name="T59" fmla="*/ 1083310 h 4312"/>
                  <a:gd name="T60" fmla="*/ 2002790 w 4314"/>
                  <a:gd name="T61" fmla="*/ 1130935 h 4312"/>
                  <a:gd name="T62" fmla="*/ 2320290 w 4314"/>
                  <a:gd name="T63" fmla="*/ 1103630 h 4312"/>
                  <a:gd name="T64" fmla="*/ 2508250 w 4314"/>
                  <a:gd name="T65" fmla="*/ 970915 h 4312"/>
                  <a:gd name="T66" fmla="*/ 2613660 w 4314"/>
                  <a:gd name="T67" fmla="*/ 795655 h 4312"/>
                  <a:gd name="T68" fmla="*/ 2644140 w 4314"/>
                  <a:gd name="T69" fmla="*/ 618490 h 4312"/>
                  <a:gd name="T70" fmla="*/ 2613660 w 4314"/>
                  <a:gd name="T71" fmla="*/ 441960 h 4312"/>
                  <a:gd name="T72" fmla="*/ 2508250 w 4314"/>
                  <a:gd name="T73" fmla="*/ 267335 h 4312"/>
                  <a:gd name="T74" fmla="*/ 2388870 w 4314"/>
                  <a:gd name="T75" fmla="*/ 168910 h 4312"/>
                  <a:gd name="T76" fmla="*/ 2197100 w 4314"/>
                  <a:gd name="T77" fmla="*/ 100330 h 4312"/>
                  <a:gd name="T78" fmla="*/ 2041525 w 4314"/>
                  <a:gd name="T79" fmla="*/ 100330 h 4312"/>
                  <a:gd name="T80" fmla="*/ 1850390 w 4314"/>
                  <a:gd name="T81" fmla="*/ 168910 h 4312"/>
                  <a:gd name="T82" fmla="*/ 1720215 w 4314"/>
                  <a:gd name="T83" fmla="*/ 278765 h 4312"/>
                  <a:gd name="T84" fmla="*/ 1596390 w 4314"/>
                  <a:gd name="T85" fmla="*/ 574675 h 4312"/>
                  <a:gd name="T86" fmla="*/ 1649730 w 4314"/>
                  <a:gd name="T87" fmla="*/ 852805 h 4312"/>
                  <a:gd name="T88" fmla="*/ 1645920 w 4314"/>
                  <a:gd name="T89" fmla="*/ 902335 h 4312"/>
                  <a:gd name="T90" fmla="*/ 1607820 w 4314"/>
                  <a:gd name="T91" fmla="*/ 921385 h 4312"/>
                  <a:gd name="T92" fmla="*/ 1583055 w 4314"/>
                  <a:gd name="T93" fmla="*/ 915035 h 4312"/>
                  <a:gd name="T94" fmla="*/ 1471930 w 4314"/>
                  <a:gd name="T95" fmla="*/ 875030 h 4312"/>
                  <a:gd name="T96" fmla="*/ 1174115 w 4314"/>
                  <a:gd name="T97" fmla="*/ 892175 h 4312"/>
                  <a:gd name="T98" fmla="*/ 995045 w 4314"/>
                  <a:gd name="T99" fmla="*/ 1002030 h 431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314" h="4312">
                    <a:moveTo>
                      <a:pt x="1350" y="4312"/>
                    </a:moveTo>
                    <a:lnTo>
                      <a:pt x="1335" y="4311"/>
                    </a:lnTo>
                    <a:lnTo>
                      <a:pt x="1308" y="4300"/>
                    </a:lnTo>
                    <a:lnTo>
                      <a:pt x="1297" y="4289"/>
                    </a:lnTo>
                    <a:lnTo>
                      <a:pt x="23" y="3015"/>
                    </a:lnTo>
                    <a:lnTo>
                      <a:pt x="13" y="3005"/>
                    </a:lnTo>
                    <a:lnTo>
                      <a:pt x="1" y="2978"/>
                    </a:lnTo>
                    <a:lnTo>
                      <a:pt x="0" y="2963"/>
                    </a:lnTo>
                    <a:lnTo>
                      <a:pt x="1" y="2948"/>
                    </a:lnTo>
                    <a:lnTo>
                      <a:pt x="13" y="2921"/>
                    </a:lnTo>
                    <a:lnTo>
                      <a:pt x="23" y="2910"/>
                    </a:lnTo>
                    <a:lnTo>
                      <a:pt x="1440" y="1493"/>
                    </a:lnTo>
                    <a:lnTo>
                      <a:pt x="1465" y="1469"/>
                    </a:lnTo>
                    <a:lnTo>
                      <a:pt x="1491" y="1445"/>
                    </a:lnTo>
                    <a:lnTo>
                      <a:pt x="1539" y="1404"/>
                    </a:lnTo>
                    <a:lnTo>
                      <a:pt x="1641" y="1337"/>
                    </a:lnTo>
                    <a:lnTo>
                      <a:pt x="1751" y="1283"/>
                    </a:lnTo>
                    <a:lnTo>
                      <a:pt x="1865" y="1242"/>
                    </a:lnTo>
                    <a:lnTo>
                      <a:pt x="1981" y="1217"/>
                    </a:lnTo>
                    <a:lnTo>
                      <a:pt x="2101" y="1206"/>
                    </a:lnTo>
                    <a:lnTo>
                      <a:pt x="2221" y="1210"/>
                    </a:lnTo>
                    <a:lnTo>
                      <a:pt x="2341" y="1229"/>
                    </a:lnTo>
                    <a:lnTo>
                      <a:pt x="2400" y="1245"/>
                    </a:lnTo>
                    <a:lnTo>
                      <a:pt x="2383" y="1181"/>
                    </a:lnTo>
                    <a:lnTo>
                      <a:pt x="2364" y="1052"/>
                    </a:lnTo>
                    <a:lnTo>
                      <a:pt x="2363" y="924"/>
                    </a:lnTo>
                    <a:lnTo>
                      <a:pt x="2377" y="797"/>
                    </a:lnTo>
                    <a:lnTo>
                      <a:pt x="2410" y="672"/>
                    </a:lnTo>
                    <a:lnTo>
                      <a:pt x="2458" y="552"/>
                    </a:lnTo>
                    <a:lnTo>
                      <a:pt x="2521" y="439"/>
                    </a:lnTo>
                    <a:lnTo>
                      <a:pt x="2602" y="333"/>
                    </a:lnTo>
                    <a:lnTo>
                      <a:pt x="2647" y="285"/>
                    </a:lnTo>
                    <a:lnTo>
                      <a:pt x="2682" y="250"/>
                    </a:lnTo>
                    <a:lnTo>
                      <a:pt x="2758" y="189"/>
                    </a:lnTo>
                    <a:lnTo>
                      <a:pt x="2837" y="136"/>
                    </a:lnTo>
                    <a:lnTo>
                      <a:pt x="2920" y="92"/>
                    </a:lnTo>
                    <a:lnTo>
                      <a:pt x="3008" y="56"/>
                    </a:lnTo>
                    <a:lnTo>
                      <a:pt x="3099" y="28"/>
                    </a:lnTo>
                    <a:lnTo>
                      <a:pt x="3192" y="9"/>
                    </a:lnTo>
                    <a:lnTo>
                      <a:pt x="3289" y="0"/>
                    </a:lnTo>
                    <a:lnTo>
                      <a:pt x="3338" y="0"/>
                    </a:lnTo>
                    <a:lnTo>
                      <a:pt x="3387" y="0"/>
                    </a:lnTo>
                    <a:lnTo>
                      <a:pt x="3482" y="9"/>
                    </a:lnTo>
                    <a:lnTo>
                      <a:pt x="3577" y="28"/>
                    </a:lnTo>
                    <a:lnTo>
                      <a:pt x="3667" y="56"/>
                    </a:lnTo>
                    <a:lnTo>
                      <a:pt x="3754" y="92"/>
                    </a:lnTo>
                    <a:lnTo>
                      <a:pt x="3838" y="136"/>
                    </a:lnTo>
                    <a:lnTo>
                      <a:pt x="3918" y="189"/>
                    </a:lnTo>
                    <a:lnTo>
                      <a:pt x="3992" y="250"/>
                    </a:lnTo>
                    <a:lnTo>
                      <a:pt x="4028" y="285"/>
                    </a:lnTo>
                    <a:lnTo>
                      <a:pt x="4062" y="320"/>
                    </a:lnTo>
                    <a:lnTo>
                      <a:pt x="4123" y="395"/>
                    </a:lnTo>
                    <a:lnTo>
                      <a:pt x="4176" y="474"/>
                    </a:lnTo>
                    <a:lnTo>
                      <a:pt x="4220" y="558"/>
                    </a:lnTo>
                    <a:lnTo>
                      <a:pt x="4257" y="645"/>
                    </a:lnTo>
                    <a:lnTo>
                      <a:pt x="4285" y="737"/>
                    </a:lnTo>
                    <a:lnTo>
                      <a:pt x="4303" y="830"/>
                    </a:lnTo>
                    <a:lnTo>
                      <a:pt x="4313" y="926"/>
                    </a:lnTo>
                    <a:lnTo>
                      <a:pt x="4314" y="974"/>
                    </a:lnTo>
                    <a:lnTo>
                      <a:pt x="4313" y="1024"/>
                    </a:lnTo>
                    <a:lnTo>
                      <a:pt x="4303" y="1120"/>
                    </a:lnTo>
                    <a:lnTo>
                      <a:pt x="4285" y="1213"/>
                    </a:lnTo>
                    <a:lnTo>
                      <a:pt x="4257" y="1305"/>
                    </a:lnTo>
                    <a:lnTo>
                      <a:pt x="4220" y="1392"/>
                    </a:lnTo>
                    <a:lnTo>
                      <a:pt x="4176" y="1476"/>
                    </a:lnTo>
                    <a:lnTo>
                      <a:pt x="4123" y="1556"/>
                    </a:lnTo>
                    <a:lnTo>
                      <a:pt x="4062" y="1630"/>
                    </a:lnTo>
                    <a:lnTo>
                      <a:pt x="4028" y="1665"/>
                    </a:lnTo>
                    <a:lnTo>
                      <a:pt x="3992" y="1700"/>
                    </a:lnTo>
                    <a:lnTo>
                      <a:pt x="3916" y="1761"/>
                    </a:lnTo>
                    <a:lnTo>
                      <a:pt x="3836" y="1815"/>
                    </a:lnTo>
                    <a:lnTo>
                      <a:pt x="3751" y="1859"/>
                    </a:lnTo>
                    <a:lnTo>
                      <a:pt x="3663" y="1895"/>
                    </a:lnTo>
                    <a:lnTo>
                      <a:pt x="3572" y="1923"/>
                    </a:lnTo>
                    <a:lnTo>
                      <a:pt x="3479" y="1941"/>
                    </a:lnTo>
                    <a:lnTo>
                      <a:pt x="3385" y="1951"/>
                    </a:lnTo>
                    <a:lnTo>
                      <a:pt x="3338" y="1951"/>
                    </a:lnTo>
                    <a:lnTo>
                      <a:pt x="3269" y="1949"/>
                    </a:lnTo>
                    <a:lnTo>
                      <a:pt x="3135" y="1930"/>
                    </a:lnTo>
                    <a:lnTo>
                      <a:pt x="3068" y="1912"/>
                    </a:lnTo>
                    <a:lnTo>
                      <a:pt x="3083" y="1971"/>
                    </a:lnTo>
                    <a:lnTo>
                      <a:pt x="3102" y="2090"/>
                    </a:lnTo>
                    <a:lnTo>
                      <a:pt x="3106" y="2210"/>
                    </a:lnTo>
                    <a:lnTo>
                      <a:pt x="3095" y="2329"/>
                    </a:lnTo>
                    <a:lnTo>
                      <a:pt x="3071" y="2445"/>
                    </a:lnTo>
                    <a:lnTo>
                      <a:pt x="3032" y="2559"/>
                    </a:lnTo>
                    <a:lnTo>
                      <a:pt x="2978" y="2667"/>
                    </a:lnTo>
                    <a:lnTo>
                      <a:pt x="2910" y="2769"/>
                    </a:lnTo>
                    <a:lnTo>
                      <a:pt x="2871" y="2817"/>
                    </a:lnTo>
                    <a:lnTo>
                      <a:pt x="2847" y="2845"/>
                    </a:lnTo>
                    <a:lnTo>
                      <a:pt x="2820" y="2873"/>
                    </a:lnTo>
                    <a:lnTo>
                      <a:pt x="1402" y="4289"/>
                    </a:lnTo>
                    <a:lnTo>
                      <a:pt x="1392" y="4300"/>
                    </a:lnTo>
                    <a:lnTo>
                      <a:pt x="1364" y="4311"/>
                    </a:lnTo>
                    <a:lnTo>
                      <a:pt x="1350" y="4312"/>
                    </a:lnTo>
                    <a:close/>
                    <a:moveTo>
                      <a:pt x="181" y="2963"/>
                    </a:moveTo>
                    <a:lnTo>
                      <a:pt x="1350" y="4131"/>
                    </a:lnTo>
                    <a:lnTo>
                      <a:pt x="2713" y="2766"/>
                    </a:lnTo>
                    <a:lnTo>
                      <a:pt x="2736" y="2743"/>
                    </a:lnTo>
                    <a:lnTo>
                      <a:pt x="2757" y="2720"/>
                    </a:lnTo>
                    <a:lnTo>
                      <a:pt x="2796" y="2672"/>
                    </a:lnTo>
                    <a:lnTo>
                      <a:pt x="2861" y="2569"/>
                    </a:lnTo>
                    <a:lnTo>
                      <a:pt x="2909" y="2458"/>
                    </a:lnTo>
                    <a:lnTo>
                      <a:pt x="2940" y="2343"/>
                    </a:lnTo>
                    <a:lnTo>
                      <a:pt x="2956" y="2225"/>
                    </a:lnTo>
                    <a:lnTo>
                      <a:pt x="2954" y="2107"/>
                    </a:lnTo>
                    <a:lnTo>
                      <a:pt x="2933" y="1988"/>
                    </a:lnTo>
                    <a:lnTo>
                      <a:pt x="2896" y="1871"/>
                    </a:lnTo>
                    <a:lnTo>
                      <a:pt x="2870" y="1815"/>
                    </a:lnTo>
                    <a:lnTo>
                      <a:pt x="2868" y="1814"/>
                    </a:lnTo>
                    <a:lnTo>
                      <a:pt x="2864" y="1803"/>
                    </a:lnTo>
                    <a:lnTo>
                      <a:pt x="2861" y="1780"/>
                    </a:lnTo>
                    <a:lnTo>
                      <a:pt x="2865" y="1757"/>
                    </a:lnTo>
                    <a:lnTo>
                      <a:pt x="2876" y="1737"/>
                    </a:lnTo>
                    <a:lnTo>
                      <a:pt x="2883" y="1727"/>
                    </a:lnTo>
                    <a:lnTo>
                      <a:pt x="2892" y="1720"/>
                    </a:lnTo>
                    <a:lnTo>
                      <a:pt x="2913" y="1709"/>
                    </a:lnTo>
                    <a:lnTo>
                      <a:pt x="2936" y="1706"/>
                    </a:lnTo>
                    <a:lnTo>
                      <a:pt x="2958" y="1709"/>
                    </a:lnTo>
                    <a:lnTo>
                      <a:pt x="2969" y="1714"/>
                    </a:lnTo>
                    <a:lnTo>
                      <a:pt x="3029" y="1742"/>
                    </a:lnTo>
                    <a:lnTo>
                      <a:pt x="3154" y="1781"/>
                    </a:lnTo>
                    <a:lnTo>
                      <a:pt x="3280" y="1799"/>
                    </a:lnTo>
                    <a:lnTo>
                      <a:pt x="3407" y="1798"/>
                    </a:lnTo>
                    <a:lnTo>
                      <a:pt x="3533" y="1778"/>
                    </a:lnTo>
                    <a:lnTo>
                      <a:pt x="3654" y="1738"/>
                    </a:lnTo>
                    <a:lnTo>
                      <a:pt x="3768" y="1680"/>
                    </a:lnTo>
                    <a:lnTo>
                      <a:pt x="3873" y="1605"/>
                    </a:lnTo>
                    <a:lnTo>
                      <a:pt x="3921" y="1559"/>
                    </a:lnTo>
                    <a:lnTo>
                      <a:pt x="3950" y="1529"/>
                    </a:lnTo>
                    <a:lnTo>
                      <a:pt x="4002" y="1465"/>
                    </a:lnTo>
                    <a:lnTo>
                      <a:pt x="4047" y="1398"/>
                    </a:lnTo>
                    <a:lnTo>
                      <a:pt x="4085" y="1327"/>
                    </a:lnTo>
                    <a:lnTo>
                      <a:pt x="4116" y="1253"/>
                    </a:lnTo>
                    <a:lnTo>
                      <a:pt x="4139" y="1176"/>
                    </a:lnTo>
                    <a:lnTo>
                      <a:pt x="4154" y="1097"/>
                    </a:lnTo>
                    <a:lnTo>
                      <a:pt x="4163" y="1016"/>
                    </a:lnTo>
                    <a:lnTo>
                      <a:pt x="4164" y="974"/>
                    </a:lnTo>
                    <a:lnTo>
                      <a:pt x="4163" y="934"/>
                    </a:lnTo>
                    <a:lnTo>
                      <a:pt x="4154" y="852"/>
                    </a:lnTo>
                    <a:lnTo>
                      <a:pt x="4139" y="773"/>
                    </a:lnTo>
                    <a:lnTo>
                      <a:pt x="4116" y="696"/>
                    </a:lnTo>
                    <a:lnTo>
                      <a:pt x="4085" y="621"/>
                    </a:lnTo>
                    <a:lnTo>
                      <a:pt x="4047" y="551"/>
                    </a:lnTo>
                    <a:lnTo>
                      <a:pt x="4002" y="483"/>
                    </a:lnTo>
                    <a:lnTo>
                      <a:pt x="3950" y="421"/>
                    </a:lnTo>
                    <a:lnTo>
                      <a:pt x="3921" y="391"/>
                    </a:lnTo>
                    <a:lnTo>
                      <a:pt x="3892" y="362"/>
                    </a:lnTo>
                    <a:lnTo>
                      <a:pt x="3829" y="310"/>
                    </a:lnTo>
                    <a:lnTo>
                      <a:pt x="3762" y="266"/>
                    </a:lnTo>
                    <a:lnTo>
                      <a:pt x="3691" y="228"/>
                    </a:lnTo>
                    <a:lnTo>
                      <a:pt x="3616" y="196"/>
                    </a:lnTo>
                    <a:lnTo>
                      <a:pt x="3539" y="174"/>
                    </a:lnTo>
                    <a:lnTo>
                      <a:pt x="3460" y="158"/>
                    </a:lnTo>
                    <a:lnTo>
                      <a:pt x="3379" y="150"/>
                    </a:lnTo>
                    <a:lnTo>
                      <a:pt x="3338" y="150"/>
                    </a:lnTo>
                    <a:lnTo>
                      <a:pt x="3297" y="150"/>
                    </a:lnTo>
                    <a:lnTo>
                      <a:pt x="3215" y="158"/>
                    </a:lnTo>
                    <a:lnTo>
                      <a:pt x="3136" y="174"/>
                    </a:lnTo>
                    <a:lnTo>
                      <a:pt x="3059" y="196"/>
                    </a:lnTo>
                    <a:lnTo>
                      <a:pt x="2985" y="228"/>
                    </a:lnTo>
                    <a:lnTo>
                      <a:pt x="2914" y="266"/>
                    </a:lnTo>
                    <a:lnTo>
                      <a:pt x="2847" y="310"/>
                    </a:lnTo>
                    <a:lnTo>
                      <a:pt x="2783" y="362"/>
                    </a:lnTo>
                    <a:lnTo>
                      <a:pt x="2754" y="391"/>
                    </a:lnTo>
                    <a:lnTo>
                      <a:pt x="2709" y="439"/>
                    </a:lnTo>
                    <a:lnTo>
                      <a:pt x="2632" y="545"/>
                    </a:lnTo>
                    <a:lnTo>
                      <a:pt x="2574" y="659"/>
                    </a:lnTo>
                    <a:lnTo>
                      <a:pt x="2535" y="780"/>
                    </a:lnTo>
                    <a:lnTo>
                      <a:pt x="2514" y="905"/>
                    </a:lnTo>
                    <a:lnTo>
                      <a:pt x="2513" y="1032"/>
                    </a:lnTo>
                    <a:lnTo>
                      <a:pt x="2532" y="1158"/>
                    </a:lnTo>
                    <a:lnTo>
                      <a:pt x="2571" y="1283"/>
                    </a:lnTo>
                    <a:lnTo>
                      <a:pt x="2598" y="1343"/>
                    </a:lnTo>
                    <a:lnTo>
                      <a:pt x="2603" y="1354"/>
                    </a:lnTo>
                    <a:lnTo>
                      <a:pt x="2607" y="1377"/>
                    </a:lnTo>
                    <a:lnTo>
                      <a:pt x="2603" y="1399"/>
                    </a:lnTo>
                    <a:lnTo>
                      <a:pt x="2592" y="1421"/>
                    </a:lnTo>
                    <a:lnTo>
                      <a:pt x="2585" y="1429"/>
                    </a:lnTo>
                    <a:lnTo>
                      <a:pt x="2575" y="1438"/>
                    </a:lnTo>
                    <a:lnTo>
                      <a:pt x="2555" y="1447"/>
                    </a:lnTo>
                    <a:lnTo>
                      <a:pt x="2532" y="1451"/>
                    </a:lnTo>
                    <a:lnTo>
                      <a:pt x="2509" y="1449"/>
                    </a:lnTo>
                    <a:lnTo>
                      <a:pt x="2499" y="1444"/>
                    </a:lnTo>
                    <a:lnTo>
                      <a:pt x="2495" y="1443"/>
                    </a:lnTo>
                    <a:lnTo>
                      <a:pt x="2493" y="1441"/>
                    </a:lnTo>
                    <a:lnTo>
                      <a:pt x="2491" y="1440"/>
                    </a:lnTo>
                    <a:lnTo>
                      <a:pt x="2490" y="1440"/>
                    </a:lnTo>
                    <a:lnTo>
                      <a:pt x="2435" y="1414"/>
                    </a:lnTo>
                    <a:lnTo>
                      <a:pt x="2318" y="1378"/>
                    </a:lnTo>
                    <a:lnTo>
                      <a:pt x="2200" y="1359"/>
                    </a:lnTo>
                    <a:lnTo>
                      <a:pt x="2081" y="1357"/>
                    </a:lnTo>
                    <a:lnTo>
                      <a:pt x="1963" y="1373"/>
                    </a:lnTo>
                    <a:lnTo>
                      <a:pt x="1849" y="1405"/>
                    </a:lnTo>
                    <a:lnTo>
                      <a:pt x="1740" y="1453"/>
                    </a:lnTo>
                    <a:lnTo>
                      <a:pt x="1638" y="1518"/>
                    </a:lnTo>
                    <a:lnTo>
                      <a:pt x="1590" y="1558"/>
                    </a:lnTo>
                    <a:lnTo>
                      <a:pt x="1567" y="1578"/>
                    </a:lnTo>
                    <a:lnTo>
                      <a:pt x="1546" y="1599"/>
                    </a:lnTo>
                    <a:lnTo>
                      <a:pt x="181" y="296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60" name="Freeform 29">
                <a:extLst>
                  <a:ext uri="{FF2B5EF4-FFF2-40B4-BE49-F238E27FC236}">
                    <a16:creationId xmlns:a16="http://schemas.microsoft.com/office/drawing/2014/main" id="{FACC3DF8-533B-31A4-587B-7E0F976C8882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32" y="1919"/>
                <a:ext cx="2220" cy="2150"/>
              </a:xfrm>
              <a:custGeom>
                <a:avLst/>
                <a:gdLst>
                  <a:gd name="T0" fmla="*/ 581025 w 2220"/>
                  <a:gd name="T1" fmla="*/ 1364615 h 2150"/>
                  <a:gd name="T2" fmla="*/ 545465 w 2220"/>
                  <a:gd name="T3" fmla="*/ 1337310 h 2150"/>
                  <a:gd name="T4" fmla="*/ 546735 w 2220"/>
                  <a:gd name="T5" fmla="*/ 1280160 h 2150"/>
                  <a:gd name="T6" fmla="*/ 521335 w 2220"/>
                  <a:gd name="T7" fmla="*/ 1104265 h 2150"/>
                  <a:gd name="T8" fmla="*/ 486410 w 2220"/>
                  <a:gd name="T9" fmla="*/ 1036955 h 2150"/>
                  <a:gd name="T10" fmla="*/ 362585 w 2220"/>
                  <a:gd name="T11" fmla="*/ 916305 h 2150"/>
                  <a:gd name="T12" fmla="*/ 325120 w 2220"/>
                  <a:gd name="T13" fmla="*/ 895985 h 2150"/>
                  <a:gd name="T14" fmla="*/ 307340 w 2220"/>
                  <a:gd name="T15" fmla="*/ 846455 h 2150"/>
                  <a:gd name="T16" fmla="*/ 329565 w 2220"/>
                  <a:gd name="T17" fmla="*/ 816610 h 2150"/>
                  <a:gd name="T18" fmla="*/ 374650 w 2220"/>
                  <a:gd name="T19" fmla="*/ 815340 h 2150"/>
                  <a:gd name="T20" fmla="*/ 470535 w 2220"/>
                  <a:gd name="T21" fmla="*/ 876300 h 2150"/>
                  <a:gd name="T22" fmla="*/ 585470 w 2220"/>
                  <a:gd name="T23" fmla="*/ 1017270 h 2150"/>
                  <a:gd name="T24" fmla="*/ 632460 w 2220"/>
                  <a:gd name="T25" fmla="*/ 1139825 h 2150"/>
                  <a:gd name="T26" fmla="*/ 636270 w 2220"/>
                  <a:gd name="T27" fmla="*/ 1326515 h 2150"/>
                  <a:gd name="T28" fmla="*/ 613410 w 2220"/>
                  <a:gd name="T29" fmla="*/ 1359535 h 2150"/>
                  <a:gd name="T30" fmla="*/ 48260 w 2220"/>
                  <a:gd name="T31" fmla="*/ 878840 h 2150"/>
                  <a:gd name="T32" fmla="*/ 13970 w 2220"/>
                  <a:gd name="T33" fmla="*/ 864870 h 2150"/>
                  <a:gd name="T34" fmla="*/ 0 w 2220"/>
                  <a:gd name="T35" fmla="*/ 835025 h 2150"/>
                  <a:gd name="T36" fmla="*/ 26035 w 2220"/>
                  <a:gd name="T37" fmla="*/ 789305 h 2150"/>
                  <a:gd name="T38" fmla="*/ 132715 w 2220"/>
                  <a:gd name="T39" fmla="*/ 767715 h 2150"/>
                  <a:gd name="T40" fmla="*/ 193040 w 2220"/>
                  <a:gd name="T41" fmla="*/ 775335 h 2150"/>
                  <a:gd name="T42" fmla="*/ 213360 w 2220"/>
                  <a:gd name="T43" fmla="*/ 815340 h 2150"/>
                  <a:gd name="T44" fmla="*/ 193040 w 2220"/>
                  <a:gd name="T45" fmla="*/ 854710 h 2150"/>
                  <a:gd name="T46" fmla="*/ 139700 w 2220"/>
                  <a:gd name="T47" fmla="*/ 862965 h 2150"/>
                  <a:gd name="T48" fmla="*/ 53975 w 2220"/>
                  <a:gd name="T49" fmla="*/ 878840 h 2150"/>
                  <a:gd name="T50" fmla="*/ 1353185 w 2220"/>
                  <a:gd name="T51" fmla="*/ 592455 h 2150"/>
                  <a:gd name="T52" fmla="*/ 1324610 w 2220"/>
                  <a:gd name="T53" fmla="*/ 579755 h 2150"/>
                  <a:gd name="T54" fmla="*/ 1310005 w 2220"/>
                  <a:gd name="T55" fmla="*/ 537210 h 2150"/>
                  <a:gd name="T56" fmla="*/ 1314450 w 2220"/>
                  <a:gd name="T57" fmla="*/ 457200 h 2150"/>
                  <a:gd name="T58" fmla="*/ 1292225 w 2220"/>
                  <a:gd name="T59" fmla="*/ 347980 h 2150"/>
                  <a:gd name="T60" fmla="*/ 1239520 w 2220"/>
                  <a:gd name="T61" fmla="*/ 250190 h 2150"/>
                  <a:gd name="T62" fmla="*/ 1181735 w 2220"/>
                  <a:gd name="T63" fmla="*/ 186690 h 2150"/>
                  <a:gd name="T64" fmla="*/ 1101725 w 2220"/>
                  <a:gd name="T65" fmla="*/ 133350 h 2150"/>
                  <a:gd name="T66" fmla="*/ 1086485 w 2220"/>
                  <a:gd name="T67" fmla="*/ 83185 h 2150"/>
                  <a:gd name="T68" fmla="*/ 1109345 w 2220"/>
                  <a:gd name="T69" fmla="*/ 53975 h 2150"/>
                  <a:gd name="T70" fmla="*/ 1154430 w 2220"/>
                  <a:gd name="T71" fmla="*/ 53975 h 2150"/>
                  <a:gd name="T72" fmla="*/ 1270000 w 2220"/>
                  <a:gd name="T73" fmla="*/ 139700 h 2150"/>
                  <a:gd name="T74" fmla="*/ 1343025 w 2220"/>
                  <a:gd name="T75" fmla="*/ 231775 h 2150"/>
                  <a:gd name="T76" fmla="*/ 1396365 w 2220"/>
                  <a:gd name="T77" fmla="*/ 360045 h 2150"/>
                  <a:gd name="T78" fmla="*/ 1409700 w 2220"/>
                  <a:gd name="T79" fmla="*/ 476250 h 2150"/>
                  <a:gd name="T80" fmla="*/ 1402080 w 2220"/>
                  <a:gd name="T81" fmla="*/ 560070 h 2150"/>
                  <a:gd name="T82" fmla="*/ 1365885 w 2220"/>
                  <a:gd name="T83" fmla="*/ 591820 h 2150"/>
                  <a:gd name="T84" fmla="*/ 986790 w 2220"/>
                  <a:gd name="T85" fmla="*/ 99060 h 2150"/>
                  <a:gd name="T86" fmla="*/ 933450 w 2220"/>
                  <a:gd name="T87" fmla="*/ 95250 h 2150"/>
                  <a:gd name="T88" fmla="*/ 893445 w 2220"/>
                  <a:gd name="T89" fmla="*/ 74930 h 2150"/>
                  <a:gd name="T90" fmla="*/ 885825 w 2220"/>
                  <a:gd name="T91" fmla="*/ 38100 h 2150"/>
                  <a:gd name="T92" fmla="*/ 923290 w 2220"/>
                  <a:gd name="T93" fmla="*/ 635 h 2150"/>
                  <a:gd name="T94" fmla="*/ 996315 w 2220"/>
                  <a:gd name="T95" fmla="*/ 4445 h 2150"/>
                  <a:gd name="T96" fmla="*/ 1033145 w 2220"/>
                  <a:gd name="T97" fmla="*/ 29845 h 2150"/>
                  <a:gd name="T98" fmla="*/ 1035685 w 2220"/>
                  <a:gd name="T99" fmla="*/ 66040 h 2150"/>
                  <a:gd name="T100" fmla="*/ 998855 w 2220"/>
                  <a:gd name="T101" fmla="*/ 98425 h 21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220" h="2150">
                    <a:moveTo>
                      <a:pt x="928" y="2150"/>
                    </a:moveTo>
                    <a:lnTo>
                      <a:pt x="921" y="2150"/>
                    </a:lnTo>
                    <a:lnTo>
                      <a:pt x="915" y="2149"/>
                    </a:lnTo>
                    <a:lnTo>
                      <a:pt x="899" y="2146"/>
                    </a:lnTo>
                    <a:lnTo>
                      <a:pt x="875" y="2130"/>
                    </a:lnTo>
                    <a:lnTo>
                      <a:pt x="859" y="2106"/>
                    </a:lnTo>
                    <a:lnTo>
                      <a:pt x="853" y="2078"/>
                    </a:lnTo>
                    <a:lnTo>
                      <a:pt x="854" y="2063"/>
                    </a:lnTo>
                    <a:lnTo>
                      <a:pt x="861" y="2016"/>
                    </a:lnTo>
                    <a:lnTo>
                      <a:pt x="862" y="1921"/>
                    </a:lnTo>
                    <a:lnTo>
                      <a:pt x="849" y="1829"/>
                    </a:lnTo>
                    <a:lnTo>
                      <a:pt x="821" y="1739"/>
                    </a:lnTo>
                    <a:lnTo>
                      <a:pt x="801" y="1694"/>
                    </a:lnTo>
                    <a:lnTo>
                      <a:pt x="789" y="1672"/>
                    </a:lnTo>
                    <a:lnTo>
                      <a:pt x="766" y="1633"/>
                    </a:lnTo>
                    <a:lnTo>
                      <a:pt x="711" y="1560"/>
                    </a:lnTo>
                    <a:lnTo>
                      <a:pt x="645" y="1496"/>
                    </a:lnTo>
                    <a:lnTo>
                      <a:pt x="571" y="1443"/>
                    </a:lnTo>
                    <a:lnTo>
                      <a:pt x="530" y="1420"/>
                    </a:lnTo>
                    <a:lnTo>
                      <a:pt x="525" y="1419"/>
                    </a:lnTo>
                    <a:lnTo>
                      <a:pt x="512" y="1411"/>
                    </a:lnTo>
                    <a:lnTo>
                      <a:pt x="492" y="1389"/>
                    </a:lnTo>
                    <a:lnTo>
                      <a:pt x="483" y="1362"/>
                    </a:lnTo>
                    <a:lnTo>
                      <a:pt x="484" y="1333"/>
                    </a:lnTo>
                    <a:lnTo>
                      <a:pt x="489" y="1318"/>
                    </a:lnTo>
                    <a:lnTo>
                      <a:pt x="497" y="1305"/>
                    </a:lnTo>
                    <a:lnTo>
                      <a:pt x="519" y="1286"/>
                    </a:lnTo>
                    <a:lnTo>
                      <a:pt x="545" y="1276"/>
                    </a:lnTo>
                    <a:lnTo>
                      <a:pt x="575" y="1277"/>
                    </a:lnTo>
                    <a:lnTo>
                      <a:pt x="590" y="1284"/>
                    </a:lnTo>
                    <a:lnTo>
                      <a:pt x="596" y="1286"/>
                    </a:lnTo>
                    <a:lnTo>
                      <a:pt x="647" y="1314"/>
                    </a:lnTo>
                    <a:lnTo>
                      <a:pt x="741" y="1380"/>
                    </a:lnTo>
                    <a:lnTo>
                      <a:pt x="824" y="1460"/>
                    </a:lnTo>
                    <a:lnTo>
                      <a:pt x="893" y="1551"/>
                    </a:lnTo>
                    <a:lnTo>
                      <a:pt x="922" y="1602"/>
                    </a:lnTo>
                    <a:lnTo>
                      <a:pt x="935" y="1627"/>
                    </a:lnTo>
                    <a:lnTo>
                      <a:pt x="961" y="1682"/>
                    </a:lnTo>
                    <a:lnTo>
                      <a:pt x="996" y="1795"/>
                    </a:lnTo>
                    <a:lnTo>
                      <a:pt x="1012" y="1911"/>
                    </a:lnTo>
                    <a:lnTo>
                      <a:pt x="1010" y="2029"/>
                    </a:lnTo>
                    <a:lnTo>
                      <a:pt x="1002" y="2089"/>
                    </a:lnTo>
                    <a:lnTo>
                      <a:pt x="998" y="2102"/>
                    </a:lnTo>
                    <a:lnTo>
                      <a:pt x="985" y="2124"/>
                    </a:lnTo>
                    <a:lnTo>
                      <a:pt x="966" y="2141"/>
                    </a:lnTo>
                    <a:lnTo>
                      <a:pt x="942" y="2150"/>
                    </a:lnTo>
                    <a:lnTo>
                      <a:pt x="928" y="2150"/>
                    </a:lnTo>
                    <a:close/>
                    <a:moveTo>
                      <a:pt x="76" y="1384"/>
                    </a:moveTo>
                    <a:lnTo>
                      <a:pt x="64" y="1383"/>
                    </a:lnTo>
                    <a:lnTo>
                      <a:pt x="41" y="1376"/>
                    </a:lnTo>
                    <a:lnTo>
                      <a:pt x="22" y="1362"/>
                    </a:lnTo>
                    <a:lnTo>
                      <a:pt x="7" y="1342"/>
                    </a:lnTo>
                    <a:lnTo>
                      <a:pt x="4" y="1330"/>
                    </a:lnTo>
                    <a:lnTo>
                      <a:pt x="0" y="1315"/>
                    </a:lnTo>
                    <a:lnTo>
                      <a:pt x="4" y="1286"/>
                    </a:lnTo>
                    <a:lnTo>
                      <a:pt x="18" y="1261"/>
                    </a:lnTo>
                    <a:lnTo>
                      <a:pt x="41" y="1243"/>
                    </a:lnTo>
                    <a:lnTo>
                      <a:pt x="55" y="1237"/>
                    </a:lnTo>
                    <a:lnTo>
                      <a:pt x="106" y="1223"/>
                    </a:lnTo>
                    <a:lnTo>
                      <a:pt x="209" y="1209"/>
                    </a:lnTo>
                    <a:lnTo>
                      <a:pt x="262" y="1208"/>
                    </a:lnTo>
                    <a:lnTo>
                      <a:pt x="276" y="1209"/>
                    </a:lnTo>
                    <a:lnTo>
                      <a:pt x="304" y="1221"/>
                    </a:lnTo>
                    <a:lnTo>
                      <a:pt x="324" y="1241"/>
                    </a:lnTo>
                    <a:lnTo>
                      <a:pt x="335" y="1268"/>
                    </a:lnTo>
                    <a:lnTo>
                      <a:pt x="336" y="1284"/>
                    </a:lnTo>
                    <a:lnTo>
                      <a:pt x="335" y="1298"/>
                    </a:lnTo>
                    <a:lnTo>
                      <a:pt x="324" y="1326"/>
                    </a:lnTo>
                    <a:lnTo>
                      <a:pt x="304" y="1346"/>
                    </a:lnTo>
                    <a:lnTo>
                      <a:pt x="276" y="1357"/>
                    </a:lnTo>
                    <a:lnTo>
                      <a:pt x="262" y="1358"/>
                    </a:lnTo>
                    <a:lnTo>
                      <a:pt x="220" y="1359"/>
                    </a:lnTo>
                    <a:lnTo>
                      <a:pt x="137" y="1371"/>
                    </a:lnTo>
                    <a:lnTo>
                      <a:pt x="96" y="1381"/>
                    </a:lnTo>
                    <a:lnTo>
                      <a:pt x="85" y="1384"/>
                    </a:lnTo>
                    <a:lnTo>
                      <a:pt x="76" y="1384"/>
                    </a:lnTo>
                    <a:close/>
                    <a:moveTo>
                      <a:pt x="2137" y="933"/>
                    </a:moveTo>
                    <a:lnTo>
                      <a:pt x="2131" y="933"/>
                    </a:lnTo>
                    <a:lnTo>
                      <a:pt x="2125" y="932"/>
                    </a:lnTo>
                    <a:lnTo>
                      <a:pt x="2110" y="928"/>
                    </a:lnTo>
                    <a:lnTo>
                      <a:pt x="2086" y="913"/>
                    </a:lnTo>
                    <a:lnTo>
                      <a:pt x="2069" y="890"/>
                    </a:lnTo>
                    <a:lnTo>
                      <a:pt x="2062" y="861"/>
                    </a:lnTo>
                    <a:lnTo>
                      <a:pt x="2063" y="846"/>
                    </a:lnTo>
                    <a:lnTo>
                      <a:pt x="2069" y="798"/>
                    </a:lnTo>
                    <a:lnTo>
                      <a:pt x="2070" y="750"/>
                    </a:lnTo>
                    <a:lnTo>
                      <a:pt x="2070" y="720"/>
                    </a:lnTo>
                    <a:lnTo>
                      <a:pt x="2064" y="662"/>
                    </a:lnTo>
                    <a:lnTo>
                      <a:pt x="2052" y="604"/>
                    </a:lnTo>
                    <a:lnTo>
                      <a:pt x="2035" y="548"/>
                    </a:lnTo>
                    <a:lnTo>
                      <a:pt x="2014" y="493"/>
                    </a:lnTo>
                    <a:lnTo>
                      <a:pt x="1986" y="443"/>
                    </a:lnTo>
                    <a:lnTo>
                      <a:pt x="1952" y="394"/>
                    </a:lnTo>
                    <a:lnTo>
                      <a:pt x="1915" y="348"/>
                    </a:lnTo>
                    <a:lnTo>
                      <a:pt x="1895" y="327"/>
                    </a:lnTo>
                    <a:lnTo>
                      <a:pt x="1861" y="294"/>
                    </a:lnTo>
                    <a:lnTo>
                      <a:pt x="1788" y="240"/>
                    </a:lnTo>
                    <a:lnTo>
                      <a:pt x="1748" y="219"/>
                    </a:lnTo>
                    <a:lnTo>
                      <a:pt x="1735" y="210"/>
                    </a:lnTo>
                    <a:lnTo>
                      <a:pt x="1717" y="187"/>
                    </a:lnTo>
                    <a:lnTo>
                      <a:pt x="1709" y="161"/>
                    </a:lnTo>
                    <a:lnTo>
                      <a:pt x="1711" y="131"/>
                    </a:lnTo>
                    <a:lnTo>
                      <a:pt x="1717" y="118"/>
                    </a:lnTo>
                    <a:lnTo>
                      <a:pt x="1724" y="104"/>
                    </a:lnTo>
                    <a:lnTo>
                      <a:pt x="1747" y="85"/>
                    </a:lnTo>
                    <a:lnTo>
                      <a:pt x="1775" y="77"/>
                    </a:lnTo>
                    <a:lnTo>
                      <a:pt x="1805" y="79"/>
                    </a:lnTo>
                    <a:lnTo>
                      <a:pt x="1818" y="85"/>
                    </a:lnTo>
                    <a:lnTo>
                      <a:pt x="1867" y="113"/>
                    </a:lnTo>
                    <a:lnTo>
                      <a:pt x="1958" y="180"/>
                    </a:lnTo>
                    <a:lnTo>
                      <a:pt x="2000" y="220"/>
                    </a:lnTo>
                    <a:lnTo>
                      <a:pt x="2027" y="247"/>
                    </a:lnTo>
                    <a:lnTo>
                      <a:pt x="2074" y="304"/>
                    </a:lnTo>
                    <a:lnTo>
                      <a:pt x="2115" y="365"/>
                    </a:lnTo>
                    <a:lnTo>
                      <a:pt x="2149" y="430"/>
                    </a:lnTo>
                    <a:lnTo>
                      <a:pt x="2177" y="497"/>
                    </a:lnTo>
                    <a:lnTo>
                      <a:pt x="2199" y="567"/>
                    </a:lnTo>
                    <a:lnTo>
                      <a:pt x="2213" y="640"/>
                    </a:lnTo>
                    <a:lnTo>
                      <a:pt x="2220" y="713"/>
                    </a:lnTo>
                    <a:lnTo>
                      <a:pt x="2220" y="750"/>
                    </a:lnTo>
                    <a:lnTo>
                      <a:pt x="2219" y="810"/>
                    </a:lnTo>
                    <a:lnTo>
                      <a:pt x="2211" y="869"/>
                    </a:lnTo>
                    <a:lnTo>
                      <a:pt x="2208" y="882"/>
                    </a:lnTo>
                    <a:lnTo>
                      <a:pt x="2195" y="907"/>
                    </a:lnTo>
                    <a:lnTo>
                      <a:pt x="2175" y="923"/>
                    </a:lnTo>
                    <a:lnTo>
                      <a:pt x="2151" y="932"/>
                    </a:lnTo>
                    <a:lnTo>
                      <a:pt x="2137" y="933"/>
                    </a:lnTo>
                    <a:close/>
                    <a:moveTo>
                      <a:pt x="1560" y="156"/>
                    </a:moveTo>
                    <a:lnTo>
                      <a:pt x="1554" y="156"/>
                    </a:lnTo>
                    <a:lnTo>
                      <a:pt x="1549" y="155"/>
                    </a:lnTo>
                    <a:lnTo>
                      <a:pt x="1509" y="151"/>
                    </a:lnTo>
                    <a:lnTo>
                      <a:pt x="1470" y="150"/>
                    </a:lnTo>
                    <a:lnTo>
                      <a:pt x="1454" y="149"/>
                    </a:lnTo>
                    <a:lnTo>
                      <a:pt x="1428" y="138"/>
                    </a:lnTo>
                    <a:lnTo>
                      <a:pt x="1407" y="118"/>
                    </a:lnTo>
                    <a:lnTo>
                      <a:pt x="1395" y="90"/>
                    </a:lnTo>
                    <a:lnTo>
                      <a:pt x="1394" y="76"/>
                    </a:lnTo>
                    <a:lnTo>
                      <a:pt x="1395" y="60"/>
                    </a:lnTo>
                    <a:lnTo>
                      <a:pt x="1407" y="32"/>
                    </a:lnTo>
                    <a:lnTo>
                      <a:pt x="1428" y="12"/>
                    </a:lnTo>
                    <a:lnTo>
                      <a:pt x="1454" y="1"/>
                    </a:lnTo>
                    <a:lnTo>
                      <a:pt x="1470" y="0"/>
                    </a:lnTo>
                    <a:lnTo>
                      <a:pt x="1519" y="1"/>
                    </a:lnTo>
                    <a:lnTo>
                      <a:pt x="1569" y="7"/>
                    </a:lnTo>
                    <a:lnTo>
                      <a:pt x="1584" y="10"/>
                    </a:lnTo>
                    <a:lnTo>
                      <a:pt x="1609" y="24"/>
                    </a:lnTo>
                    <a:lnTo>
                      <a:pt x="1627" y="47"/>
                    </a:lnTo>
                    <a:lnTo>
                      <a:pt x="1634" y="76"/>
                    </a:lnTo>
                    <a:lnTo>
                      <a:pt x="1633" y="91"/>
                    </a:lnTo>
                    <a:lnTo>
                      <a:pt x="1631" y="104"/>
                    </a:lnTo>
                    <a:lnTo>
                      <a:pt x="1617" y="129"/>
                    </a:lnTo>
                    <a:lnTo>
                      <a:pt x="1598" y="145"/>
                    </a:lnTo>
                    <a:lnTo>
                      <a:pt x="1573" y="155"/>
                    </a:lnTo>
                    <a:lnTo>
                      <a:pt x="1560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61" name="Freeform 30">
                <a:extLst>
                  <a:ext uri="{FF2B5EF4-FFF2-40B4-BE49-F238E27FC236}">
                    <a16:creationId xmlns:a16="http://schemas.microsoft.com/office/drawing/2014/main" id="{2062CF52-595C-5DC1-D9FE-FF5C193052C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71" y="2950"/>
                <a:ext cx="601" cy="603"/>
              </a:xfrm>
              <a:custGeom>
                <a:avLst/>
                <a:gdLst>
                  <a:gd name="T0" fmla="*/ 334645 w 601"/>
                  <a:gd name="T1" fmla="*/ 382905 h 603"/>
                  <a:gd name="T2" fmla="*/ 325755 w 601"/>
                  <a:gd name="T3" fmla="*/ 382270 h 603"/>
                  <a:gd name="T4" fmla="*/ 307975 w 601"/>
                  <a:gd name="T5" fmla="*/ 375285 h 603"/>
                  <a:gd name="T6" fmla="*/ 300355 w 601"/>
                  <a:gd name="T7" fmla="*/ 368935 h 603"/>
                  <a:gd name="T8" fmla="*/ 13335 w 601"/>
                  <a:gd name="T9" fmla="*/ 81280 h 603"/>
                  <a:gd name="T10" fmla="*/ 6985 w 601"/>
                  <a:gd name="T11" fmla="*/ 74295 h 603"/>
                  <a:gd name="T12" fmla="*/ 0 w 601"/>
                  <a:gd name="T13" fmla="*/ 56515 h 603"/>
                  <a:gd name="T14" fmla="*/ 0 w 601"/>
                  <a:gd name="T15" fmla="*/ 38100 h 603"/>
                  <a:gd name="T16" fmla="*/ 6985 w 601"/>
                  <a:gd name="T17" fmla="*/ 20955 h 603"/>
                  <a:gd name="T18" fmla="*/ 13335 w 601"/>
                  <a:gd name="T19" fmla="*/ 13970 h 603"/>
                  <a:gd name="T20" fmla="*/ 20955 w 601"/>
                  <a:gd name="T21" fmla="*/ 6985 h 603"/>
                  <a:gd name="T22" fmla="*/ 37465 w 601"/>
                  <a:gd name="T23" fmla="*/ 0 h 603"/>
                  <a:gd name="T24" fmla="*/ 55880 w 601"/>
                  <a:gd name="T25" fmla="*/ 0 h 603"/>
                  <a:gd name="T26" fmla="*/ 73660 w 601"/>
                  <a:gd name="T27" fmla="*/ 6985 h 603"/>
                  <a:gd name="T28" fmla="*/ 80010 w 601"/>
                  <a:gd name="T29" fmla="*/ 13970 h 603"/>
                  <a:gd name="T30" fmla="*/ 368300 w 601"/>
                  <a:gd name="T31" fmla="*/ 301625 h 603"/>
                  <a:gd name="T32" fmla="*/ 374650 w 601"/>
                  <a:gd name="T33" fmla="*/ 309245 h 603"/>
                  <a:gd name="T34" fmla="*/ 381635 w 601"/>
                  <a:gd name="T35" fmla="*/ 326390 h 603"/>
                  <a:gd name="T36" fmla="*/ 381635 w 601"/>
                  <a:gd name="T37" fmla="*/ 344805 h 603"/>
                  <a:gd name="T38" fmla="*/ 374650 w 601"/>
                  <a:gd name="T39" fmla="*/ 361315 h 603"/>
                  <a:gd name="T40" fmla="*/ 368300 w 601"/>
                  <a:gd name="T41" fmla="*/ 368935 h 603"/>
                  <a:gd name="T42" fmla="*/ 360680 w 601"/>
                  <a:gd name="T43" fmla="*/ 375285 h 603"/>
                  <a:gd name="T44" fmla="*/ 344170 w 601"/>
                  <a:gd name="T45" fmla="*/ 382270 h 603"/>
                  <a:gd name="T46" fmla="*/ 334645 w 601"/>
                  <a:gd name="T47" fmla="*/ 382905 h 60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1" h="603">
                    <a:moveTo>
                      <a:pt x="527" y="603"/>
                    </a:moveTo>
                    <a:lnTo>
                      <a:pt x="513" y="602"/>
                    </a:lnTo>
                    <a:lnTo>
                      <a:pt x="485" y="591"/>
                    </a:lnTo>
                    <a:lnTo>
                      <a:pt x="473" y="581"/>
                    </a:lnTo>
                    <a:lnTo>
                      <a:pt x="21" y="128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6" y="11"/>
                    </a:lnTo>
                    <a:lnTo>
                      <a:pt x="126" y="22"/>
                    </a:lnTo>
                    <a:lnTo>
                      <a:pt x="580" y="475"/>
                    </a:lnTo>
                    <a:lnTo>
                      <a:pt x="590" y="487"/>
                    </a:lnTo>
                    <a:lnTo>
                      <a:pt x="601" y="514"/>
                    </a:lnTo>
                    <a:lnTo>
                      <a:pt x="601" y="543"/>
                    </a:lnTo>
                    <a:lnTo>
                      <a:pt x="590" y="569"/>
                    </a:lnTo>
                    <a:lnTo>
                      <a:pt x="580" y="581"/>
                    </a:lnTo>
                    <a:lnTo>
                      <a:pt x="568" y="591"/>
                    </a:lnTo>
                    <a:lnTo>
                      <a:pt x="542" y="602"/>
                    </a:lnTo>
                    <a:lnTo>
                      <a:pt x="527" y="60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62" name="Freeform 31">
                <a:extLst>
                  <a:ext uri="{FF2B5EF4-FFF2-40B4-BE49-F238E27FC236}">
                    <a16:creationId xmlns:a16="http://schemas.microsoft.com/office/drawing/2014/main" id="{8C47C2C1-B27F-BEE8-CBB9-66843114DD0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64" y="4186"/>
                <a:ext cx="1406" cy="1407"/>
              </a:xfrm>
              <a:custGeom>
                <a:avLst/>
                <a:gdLst>
                  <a:gd name="T0" fmla="*/ 846455 w 1406"/>
                  <a:gd name="T1" fmla="*/ 893445 h 1407"/>
                  <a:gd name="T2" fmla="*/ 836930 w 1406"/>
                  <a:gd name="T3" fmla="*/ 893445 h 1407"/>
                  <a:gd name="T4" fmla="*/ 819785 w 1406"/>
                  <a:gd name="T5" fmla="*/ 885825 h 1407"/>
                  <a:gd name="T6" fmla="*/ 812165 w 1406"/>
                  <a:gd name="T7" fmla="*/ 879475 h 1407"/>
                  <a:gd name="T8" fmla="*/ 12700 w 1406"/>
                  <a:gd name="T9" fmla="*/ 80645 h 1407"/>
                  <a:gd name="T10" fmla="*/ 6985 w 1406"/>
                  <a:gd name="T11" fmla="*/ 73025 h 1407"/>
                  <a:gd name="T12" fmla="*/ 0 w 1406"/>
                  <a:gd name="T13" fmla="*/ 56515 h 1407"/>
                  <a:gd name="T14" fmla="*/ 0 w 1406"/>
                  <a:gd name="T15" fmla="*/ 38100 h 1407"/>
                  <a:gd name="T16" fmla="*/ 6985 w 1406"/>
                  <a:gd name="T17" fmla="*/ 20320 h 1407"/>
                  <a:gd name="T18" fmla="*/ 12700 w 1406"/>
                  <a:gd name="T19" fmla="*/ 13335 h 1407"/>
                  <a:gd name="T20" fmla="*/ 20320 w 1406"/>
                  <a:gd name="T21" fmla="*/ 6985 h 1407"/>
                  <a:gd name="T22" fmla="*/ 38100 w 1406"/>
                  <a:gd name="T23" fmla="*/ 0 h 1407"/>
                  <a:gd name="T24" fmla="*/ 56515 w 1406"/>
                  <a:gd name="T25" fmla="*/ 0 h 1407"/>
                  <a:gd name="T26" fmla="*/ 73025 w 1406"/>
                  <a:gd name="T27" fmla="*/ 6985 h 1407"/>
                  <a:gd name="T28" fmla="*/ 80645 w 1406"/>
                  <a:gd name="T29" fmla="*/ 13335 h 1407"/>
                  <a:gd name="T30" fmla="*/ 879475 w 1406"/>
                  <a:gd name="T31" fmla="*/ 812800 h 1407"/>
                  <a:gd name="T32" fmla="*/ 885825 w 1406"/>
                  <a:gd name="T33" fmla="*/ 819150 h 1407"/>
                  <a:gd name="T34" fmla="*/ 892810 w 1406"/>
                  <a:gd name="T35" fmla="*/ 836930 h 1407"/>
                  <a:gd name="T36" fmla="*/ 892810 w 1406"/>
                  <a:gd name="T37" fmla="*/ 855345 h 1407"/>
                  <a:gd name="T38" fmla="*/ 885825 w 1406"/>
                  <a:gd name="T39" fmla="*/ 871855 h 1407"/>
                  <a:gd name="T40" fmla="*/ 879475 w 1406"/>
                  <a:gd name="T41" fmla="*/ 879475 h 1407"/>
                  <a:gd name="T42" fmla="*/ 871855 w 1406"/>
                  <a:gd name="T43" fmla="*/ 885825 h 1407"/>
                  <a:gd name="T44" fmla="*/ 855345 w 1406"/>
                  <a:gd name="T45" fmla="*/ 893445 h 1407"/>
                  <a:gd name="T46" fmla="*/ 846455 w 1406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6" h="1407">
                    <a:moveTo>
                      <a:pt x="1333" y="1407"/>
                    </a:moveTo>
                    <a:lnTo>
                      <a:pt x="1318" y="1407"/>
                    </a:lnTo>
                    <a:lnTo>
                      <a:pt x="1291" y="1395"/>
                    </a:lnTo>
                    <a:lnTo>
                      <a:pt x="1279" y="1385"/>
                    </a:lnTo>
                    <a:lnTo>
                      <a:pt x="20" y="127"/>
                    </a:lnTo>
                    <a:lnTo>
                      <a:pt x="11" y="115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0" y="21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1385" y="1280"/>
                    </a:lnTo>
                    <a:lnTo>
                      <a:pt x="1395" y="1290"/>
                    </a:lnTo>
                    <a:lnTo>
                      <a:pt x="1406" y="1318"/>
                    </a:lnTo>
                    <a:lnTo>
                      <a:pt x="1406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7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63" name="Freeform 32">
                <a:extLst>
                  <a:ext uri="{FF2B5EF4-FFF2-40B4-BE49-F238E27FC236}">
                    <a16:creationId xmlns:a16="http://schemas.microsoft.com/office/drawing/2014/main" id="{0A2027FE-5497-0D29-4DE8-C3B3DE28B20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929" y="3121"/>
                <a:ext cx="1407" cy="1407"/>
              </a:xfrm>
              <a:custGeom>
                <a:avLst/>
                <a:gdLst>
                  <a:gd name="T0" fmla="*/ 845820 w 1407"/>
                  <a:gd name="T1" fmla="*/ 893445 h 1407"/>
                  <a:gd name="T2" fmla="*/ 836930 w 1407"/>
                  <a:gd name="T3" fmla="*/ 892810 h 1407"/>
                  <a:gd name="T4" fmla="*/ 819150 w 1407"/>
                  <a:gd name="T5" fmla="*/ 885825 h 1407"/>
                  <a:gd name="T6" fmla="*/ 812800 w 1407"/>
                  <a:gd name="T7" fmla="*/ 879475 h 1407"/>
                  <a:gd name="T8" fmla="*/ 13335 w 1407"/>
                  <a:gd name="T9" fmla="*/ 80645 h 1407"/>
                  <a:gd name="T10" fmla="*/ 6985 w 1407"/>
                  <a:gd name="T11" fmla="*/ 73025 h 1407"/>
                  <a:gd name="T12" fmla="*/ 0 w 1407"/>
                  <a:gd name="T13" fmla="*/ 55880 h 1407"/>
                  <a:gd name="T14" fmla="*/ 0 w 1407"/>
                  <a:gd name="T15" fmla="*/ 38100 h 1407"/>
                  <a:gd name="T16" fmla="*/ 6985 w 1407"/>
                  <a:gd name="T17" fmla="*/ 20320 h 1407"/>
                  <a:gd name="T18" fmla="*/ 13335 w 1407"/>
                  <a:gd name="T19" fmla="*/ 12700 h 1407"/>
                  <a:gd name="T20" fmla="*/ 20320 w 1407"/>
                  <a:gd name="T21" fmla="*/ 6985 h 1407"/>
                  <a:gd name="T22" fmla="*/ 38100 w 1407"/>
                  <a:gd name="T23" fmla="*/ 0 h 1407"/>
                  <a:gd name="T24" fmla="*/ 56515 w 1407"/>
                  <a:gd name="T25" fmla="*/ 0 h 1407"/>
                  <a:gd name="T26" fmla="*/ 73025 w 1407"/>
                  <a:gd name="T27" fmla="*/ 6985 h 1407"/>
                  <a:gd name="T28" fmla="*/ 80645 w 1407"/>
                  <a:gd name="T29" fmla="*/ 12700 h 1407"/>
                  <a:gd name="T30" fmla="*/ 879475 w 1407"/>
                  <a:gd name="T31" fmla="*/ 812165 h 1407"/>
                  <a:gd name="T32" fmla="*/ 885825 w 1407"/>
                  <a:gd name="T33" fmla="*/ 819785 h 1407"/>
                  <a:gd name="T34" fmla="*/ 893445 w 1407"/>
                  <a:gd name="T35" fmla="*/ 836930 h 1407"/>
                  <a:gd name="T36" fmla="*/ 893445 w 1407"/>
                  <a:gd name="T37" fmla="*/ 855345 h 1407"/>
                  <a:gd name="T38" fmla="*/ 885825 w 1407"/>
                  <a:gd name="T39" fmla="*/ 871855 h 1407"/>
                  <a:gd name="T40" fmla="*/ 879475 w 1407"/>
                  <a:gd name="T41" fmla="*/ 879475 h 1407"/>
                  <a:gd name="T42" fmla="*/ 871855 w 1407"/>
                  <a:gd name="T43" fmla="*/ 885825 h 1407"/>
                  <a:gd name="T44" fmla="*/ 855345 w 1407"/>
                  <a:gd name="T45" fmla="*/ 892810 h 1407"/>
                  <a:gd name="T46" fmla="*/ 845820 w 1407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7" h="1407">
                    <a:moveTo>
                      <a:pt x="1332" y="1407"/>
                    </a:moveTo>
                    <a:lnTo>
                      <a:pt x="1318" y="1406"/>
                    </a:lnTo>
                    <a:lnTo>
                      <a:pt x="1290" y="1395"/>
                    </a:lnTo>
                    <a:lnTo>
                      <a:pt x="1280" y="1385"/>
                    </a:lnTo>
                    <a:lnTo>
                      <a:pt x="21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1" y="20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0"/>
                    </a:lnTo>
                    <a:lnTo>
                      <a:pt x="1385" y="1279"/>
                    </a:lnTo>
                    <a:lnTo>
                      <a:pt x="1395" y="1291"/>
                    </a:lnTo>
                    <a:lnTo>
                      <a:pt x="1407" y="1318"/>
                    </a:lnTo>
                    <a:lnTo>
                      <a:pt x="1407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6"/>
                    </a:lnTo>
                    <a:lnTo>
                      <a:pt x="1332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64" name="Freeform 33">
                <a:extLst>
                  <a:ext uri="{FF2B5EF4-FFF2-40B4-BE49-F238E27FC236}">
                    <a16:creationId xmlns:a16="http://schemas.microsoft.com/office/drawing/2014/main" id="{FE6B9026-39F1-8065-1D2E-0EDB613584A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579" y="3470"/>
                <a:ext cx="1408" cy="1407"/>
              </a:xfrm>
              <a:custGeom>
                <a:avLst/>
                <a:gdLst>
                  <a:gd name="T0" fmla="*/ 846455 w 1408"/>
                  <a:gd name="T1" fmla="*/ 893445 h 1407"/>
                  <a:gd name="T2" fmla="*/ 837565 w 1408"/>
                  <a:gd name="T3" fmla="*/ 892810 h 1407"/>
                  <a:gd name="T4" fmla="*/ 820420 w 1408"/>
                  <a:gd name="T5" fmla="*/ 885825 h 1407"/>
                  <a:gd name="T6" fmla="*/ 812800 w 1408"/>
                  <a:gd name="T7" fmla="*/ 879475 h 1407"/>
                  <a:gd name="T8" fmla="*/ 13970 w 1408"/>
                  <a:gd name="T9" fmla="*/ 80010 h 1407"/>
                  <a:gd name="T10" fmla="*/ 6985 w 1408"/>
                  <a:gd name="T11" fmla="*/ 73025 h 1407"/>
                  <a:gd name="T12" fmla="*/ 0 w 1408"/>
                  <a:gd name="T13" fmla="*/ 55880 h 1407"/>
                  <a:gd name="T14" fmla="*/ 0 w 1408"/>
                  <a:gd name="T15" fmla="*/ 37465 h 1407"/>
                  <a:gd name="T16" fmla="*/ 6985 w 1408"/>
                  <a:gd name="T17" fmla="*/ 20955 h 1407"/>
                  <a:gd name="T18" fmla="*/ 13970 w 1408"/>
                  <a:gd name="T19" fmla="*/ 13335 h 1407"/>
                  <a:gd name="T20" fmla="*/ 20955 w 1408"/>
                  <a:gd name="T21" fmla="*/ 6985 h 1407"/>
                  <a:gd name="T22" fmla="*/ 38100 w 1408"/>
                  <a:gd name="T23" fmla="*/ 0 h 1407"/>
                  <a:gd name="T24" fmla="*/ 56515 w 1408"/>
                  <a:gd name="T25" fmla="*/ 0 h 1407"/>
                  <a:gd name="T26" fmla="*/ 74295 w 1408"/>
                  <a:gd name="T27" fmla="*/ 6985 h 1407"/>
                  <a:gd name="T28" fmla="*/ 81280 w 1408"/>
                  <a:gd name="T29" fmla="*/ 13335 h 1407"/>
                  <a:gd name="T30" fmla="*/ 880110 w 1408"/>
                  <a:gd name="T31" fmla="*/ 812165 h 1407"/>
                  <a:gd name="T32" fmla="*/ 887095 w 1408"/>
                  <a:gd name="T33" fmla="*/ 819785 h 1407"/>
                  <a:gd name="T34" fmla="*/ 894080 w 1408"/>
                  <a:gd name="T35" fmla="*/ 836295 h 1407"/>
                  <a:gd name="T36" fmla="*/ 894080 w 1408"/>
                  <a:gd name="T37" fmla="*/ 854710 h 1407"/>
                  <a:gd name="T38" fmla="*/ 887095 w 1408"/>
                  <a:gd name="T39" fmla="*/ 872490 h 1407"/>
                  <a:gd name="T40" fmla="*/ 880110 w 1408"/>
                  <a:gd name="T41" fmla="*/ 879475 h 1407"/>
                  <a:gd name="T42" fmla="*/ 873125 w 1408"/>
                  <a:gd name="T43" fmla="*/ 885825 h 1407"/>
                  <a:gd name="T44" fmla="*/ 855980 w 1408"/>
                  <a:gd name="T45" fmla="*/ 892810 h 1407"/>
                  <a:gd name="T46" fmla="*/ 846455 w 1408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8" h="1407">
                    <a:moveTo>
                      <a:pt x="1333" y="1407"/>
                    </a:moveTo>
                    <a:lnTo>
                      <a:pt x="1319" y="1406"/>
                    </a:lnTo>
                    <a:lnTo>
                      <a:pt x="1292" y="1395"/>
                    </a:lnTo>
                    <a:lnTo>
                      <a:pt x="1280" y="1385"/>
                    </a:lnTo>
                    <a:lnTo>
                      <a:pt x="22" y="126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7" y="11"/>
                    </a:lnTo>
                    <a:lnTo>
                      <a:pt x="128" y="21"/>
                    </a:lnTo>
                    <a:lnTo>
                      <a:pt x="1386" y="1279"/>
                    </a:lnTo>
                    <a:lnTo>
                      <a:pt x="1397" y="1291"/>
                    </a:lnTo>
                    <a:lnTo>
                      <a:pt x="1408" y="1317"/>
                    </a:lnTo>
                    <a:lnTo>
                      <a:pt x="1408" y="1346"/>
                    </a:lnTo>
                    <a:lnTo>
                      <a:pt x="1397" y="1374"/>
                    </a:lnTo>
                    <a:lnTo>
                      <a:pt x="1386" y="1385"/>
                    </a:lnTo>
                    <a:lnTo>
                      <a:pt x="1375" y="1395"/>
                    </a:lnTo>
                    <a:lnTo>
                      <a:pt x="1348" y="1406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65" name="Freeform 34">
                <a:extLst>
                  <a:ext uri="{FF2B5EF4-FFF2-40B4-BE49-F238E27FC236}">
                    <a16:creationId xmlns:a16="http://schemas.microsoft.com/office/drawing/2014/main" id="{02FEAD9F-5E0F-950A-1E8A-AF3FB195ADE7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463" y="2272"/>
                <a:ext cx="737" cy="737"/>
              </a:xfrm>
              <a:custGeom>
                <a:avLst/>
                <a:gdLst>
                  <a:gd name="T0" fmla="*/ 211455 w 737"/>
                  <a:gd name="T1" fmla="*/ 467360 h 737"/>
                  <a:gd name="T2" fmla="*/ 124460 w 737"/>
                  <a:gd name="T3" fmla="*/ 441960 h 737"/>
                  <a:gd name="T4" fmla="*/ 67945 w 737"/>
                  <a:gd name="T5" fmla="*/ 399415 h 737"/>
                  <a:gd name="T6" fmla="*/ 26035 w 737"/>
                  <a:gd name="T7" fmla="*/ 342900 h 737"/>
                  <a:gd name="T8" fmla="*/ 0 w 737"/>
                  <a:gd name="T9" fmla="*/ 255905 h 737"/>
                  <a:gd name="T10" fmla="*/ 8255 w 737"/>
                  <a:gd name="T11" fmla="*/ 167005 h 737"/>
                  <a:gd name="T12" fmla="*/ 51435 w 737"/>
                  <a:gd name="T13" fmla="*/ 85090 h 737"/>
                  <a:gd name="T14" fmla="*/ 85725 w 737"/>
                  <a:gd name="T15" fmla="*/ 50800 h 737"/>
                  <a:gd name="T16" fmla="*/ 167005 w 737"/>
                  <a:gd name="T17" fmla="*/ 8255 h 737"/>
                  <a:gd name="T18" fmla="*/ 256540 w 737"/>
                  <a:gd name="T19" fmla="*/ 0 h 737"/>
                  <a:gd name="T20" fmla="*/ 342900 w 737"/>
                  <a:gd name="T21" fmla="*/ 25400 h 737"/>
                  <a:gd name="T22" fmla="*/ 400685 w 737"/>
                  <a:gd name="T23" fmla="*/ 67945 h 737"/>
                  <a:gd name="T24" fmla="*/ 442595 w 737"/>
                  <a:gd name="T25" fmla="*/ 124460 h 737"/>
                  <a:gd name="T26" fmla="*/ 467995 w 737"/>
                  <a:gd name="T27" fmla="*/ 211455 h 737"/>
                  <a:gd name="T28" fmla="*/ 459105 w 737"/>
                  <a:gd name="T29" fmla="*/ 300355 h 737"/>
                  <a:gd name="T30" fmla="*/ 416560 w 737"/>
                  <a:gd name="T31" fmla="*/ 382270 h 737"/>
                  <a:gd name="T32" fmla="*/ 382270 w 737"/>
                  <a:gd name="T33" fmla="*/ 416560 h 737"/>
                  <a:gd name="T34" fmla="*/ 300990 w 737"/>
                  <a:gd name="T35" fmla="*/ 459105 h 737"/>
                  <a:gd name="T36" fmla="*/ 234315 w 737"/>
                  <a:gd name="T37" fmla="*/ 467995 h 737"/>
                  <a:gd name="T38" fmla="*/ 220345 w 737"/>
                  <a:gd name="T39" fmla="*/ 94615 h 737"/>
                  <a:gd name="T40" fmla="*/ 168910 w 737"/>
                  <a:gd name="T41" fmla="*/ 109855 h 737"/>
                  <a:gd name="T42" fmla="*/ 135255 w 737"/>
                  <a:gd name="T43" fmla="*/ 135255 h 737"/>
                  <a:gd name="T44" fmla="*/ 109855 w 737"/>
                  <a:gd name="T45" fmla="*/ 168275 h 737"/>
                  <a:gd name="T46" fmla="*/ 94615 w 737"/>
                  <a:gd name="T47" fmla="*/ 220345 h 737"/>
                  <a:gd name="T48" fmla="*/ 99695 w 737"/>
                  <a:gd name="T49" fmla="*/ 273685 h 737"/>
                  <a:gd name="T50" fmla="*/ 125730 w 737"/>
                  <a:gd name="T51" fmla="*/ 321945 h 737"/>
                  <a:gd name="T52" fmla="*/ 146050 w 737"/>
                  <a:gd name="T53" fmla="*/ 342265 h 737"/>
                  <a:gd name="T54" fmla="*/ 194310 w 737"/>
                  <a:gd name="T55" fmla="*/ 367665 h 737"/>
                  <a:gd name="T56" fmla="*/ 247015 w 737"/>
                  <a:gd name="T57" fmla="*/ 372745 h 737"/>
                  <a:gd name="T58" fmla="*/ 299085 w 737"/>
                  <a:gd name="T59" fmla="*/ 357505 h 737"/>
                  <a:gd name="T60" fmla="*/ 332740 w 737"/>
                  <a:gd name="T61" fmla="*/ 332105 h 737"/>
                  <a:gd name="T62" fmla="*/ 357505 w 737"/>
                  <a:gd name="T63" fmla="*/ 299085 h 737"/>
                  <a:gd name="T64" fmla="*/ 372745 w 737"/>
                  <a:gd name="T65" fmla="*/ 247015 h 737"/>
                  <a:gd name="T66" fmla="*/ 367665 w 737"/>
                  <a:gd name="T67" fmla="*/ 193675 h 737"/>
                  <a:gd name="T68" fmla="*/ 342265 w 737"/>
                  <a:gd name="T69" fmla="*/ 145415 h 737"/>
                  <a:gd name="T70" fmla="*/ 321945 w 737"/>
                  <a:gd name="T71" fmla="*/ 125095 h 737"/>
                  <a:gd name="T72" fmla="*/ 273685 w 737"/>
                  <a:gd name="T73" fmla="*/ 99695 h 737"/>
                  <a:gd name="T74" fmla="*/ 234315 w 737"/>
                  <a:gd name="T75" fmla="*/ 94615 h 73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737" h="737">
                    <a:moveTo>
                      <a:pt x="369" y="737"/>
                    </a:moveTo>
                    <a:lnTo>
                      <a:pt x="333" y="736"/>
                    </a:lnTo>
                    <a:lnTo>
                      <a:pt x="263" y="723"/>
                    </a:lnTo>
                    <a:lnTo>
                      <a:pt x="196" y="696"/>
                    </a:lnTo>
                    <a:lnTo>
                      <a:pt x="135" y="656"/>
                    </a:lnTo>
                    <a:lnTo>
                      <a:pt x="107" y="629"/>
                    </a:lnTo>
                    <a:lnTo>
                      <a:pt x="81" y="602"/>
                    </a:lnTo>
                    <a:lnTo>
                      <a:pt x="41" y="540"/>
                    </a:lnTo>
                    <a:lnTo>
                      <a:pt x="13" y="473"/>
                    </a:lnTo>
                    <a:lnTo>
                      <a:pt x="0" y="403"/>
                    </a:lnTo>
                    <a:lnTo>
                      <a:pt x="0" y="333"/>
                    </a:lnTo>
                    <a:lnTo>
                      <a:pt x="13" y="263"/>
                    </a:lnTo>
                    <a:lnTo>
                      <a:pt x="41" y="196"/>
                    </a:lnTo>
                    <a:lnTo>
                      <a:pt x="81" y="134"/>
                    </a:lnTo>
                    <a:lnTo>
                      <a:pt x="107" y="107"/>
                    </a:lnTo>
                    <a:lnTo>
                      <a:pt x="135" y="80"/>
                    </a:lnTo>
                    <a:lnTo>
                      <a:pt x="196" y="40"/>
                    </a:lnTo>
                    <a:lnTo>
                      <a:pt x="263" y="13"/>
                    </a:lnTo>
                    <a:lnTo>
                      <a:pt x="333" y="0"/>
                    </a:lnTo>
                    <a:lnTo>
                      <a:pt x="404" y="0"/>
                    </a:lnTo>
                    <a:lnTo>
                      <a:pt x="474" y="13"/>
                    </a:lnTo>
                    <a:lnTo>
                      <a:pt x="540" y="40"/>
                    </a:lnTo>
                    <a:lnTo>
                      <a:pt x="602" y="80"/>
                    </a:lnTo>
                    <a:lnTo>
                      <a:pt x="631" y="107"/>
                    </a:lnTo>
                    <a:lnTo>
                      <a:pt x="656" y="134"/>
                    </a:lnTo>
                    <a:lnTo>
                      <a:pt x="697" y="196"/>
                    </a:lnTo>
                    <a:lnTo>
                      <a:pt x="723" y="263"/>
                    </a:lnTo>
                    <a:lnTo>
                      <a:pt x="737" y="333"/>
                    </a:lnTo>
                    <a:lnTo>
                      <a:pt x="737" y="403"/>
                    </a:lnTo>
                    <a:lnTo>
                      <a:pt x="723" y="473"/>
                    </a:lnTo>
                    <a:lnTo>
                      <a:pt x="697" y="540"/>
                    </a:lnTo>
                    <a:lnTo>
                      <a:pt x="656" y="602"/>
                    </a:lnTo>
                    <a:lnTo>
                      <a:pt x="631" y="629"/>
                    </a:lnTo>
                    <a:lnTo>
                      <a:pt x="602" y="656"/>
                    </a:lnTo>
                    <a:lnTo>
                      <a:pt x="540" y="696"/>
                    </a:lnTo>
                    <a:lnTo>
                      <a:pt x="474" y="723"/>
                    </a:lnTo>
                    <a:lnTo>
                      <a:pt x="404" y="736"/>
                    </a:lnTo>
                    <a:lnTo>
                      <a:pt x="369" y="737"/>
                    </a:lnTo>
                    <a:close/>
                    <a:moveTo>
                      <a:pt x="369" y="149"/>
                    </a:moveTo>
                    <a:lnTo>
                      <a:pt x="347" y="149"/>
                    </a:lnTo>
                    <a:lnTo>
                      <a:pt x="306" y="157"/>
                    </a:lnTo>
                    <a:lnTo>
                      <a:pt x="266" y="173"/>
                    </a:lnTo>
                    <a:lnTo>
                      <a:pt x="230" y="197"/>
                    </a:lnTo>
                    <a:lnTo>
                      <a:pt x="213" y="213"/>
                    </a:lnTo>
                    <a:lnTo>
                      <a:pt x="198" y="229"/>
                    </a:lnTo>
                    <a:lnTo>
                      <a:pt x="173" y="265"/>
                    </a:lnTo>
                    <a:lnTo>
                      <a:pt x="157" y="305"/>
                    </a:lnTo>
                    <a:lnTo>
                      <a:pt x="149" y="347"/>
                    </a:lnTo>
                    <a:lnTo>
                      <a:pt x="149" y="389"/>
                    </a:lnTo>
                    <a:lnTo>
                      <a:pt x="157" y="431"/>
                    </a:lnTo>
                    <a:lnTo>
                      <a:pt x="173" y="471"/>
                    </a:lnTo>
                    <a:lnTo>
                      <a:pt x="198" y="507"/>
                    </a:lnTo>
                    <a:lnTo>
                      <a:pt x="213" y="523"/>
                    </a:lnTo>
                    <a:lnTo>
                      <a:pt x="230" y="539"/>
                    </a:lnTo>
                    <a:lnTo>
                      <a:pt x="267" y="563"/>
                    </a:lnTo>
                    <a:lnTo>
                      <a:pt x="306" y="579"/>
                    </a:lnTo>
                    <a:lnTo>
                      <a:pt x="347" y="587"/>
                    </a:lnTo>
                    <a:lnTo>
                      <a:pt x="389" y="587"/>
                    </a:lnTo>
                    <a:lnTo>
                      <a:pt x="431" y="579"/>
                    </a:lnTo>
                    <a:lnTo>
                      <a:pt x="471" y="563"/>
                    </a:lnTo>
                    <a:lnTo>
                      <a:pt x="507" y="539"/>
                    </a:lnTo>
                    <a:lnTo>
                      <a:pt x="524" y="523"/>
                    </a:lnTo>
                    <a:lnTo>
                      <a:pt x="539" y="507"/>
                    </a:lnTo>
                    <a:lnTo>
                      <a:pt x="563" y="471"/>
                    </a:lnTo>
                    <a:lnTo>
                      <a:pt x="579" y="431"/>
                    </a:lnTo>
                    <a:lnTo>
                      <a:pt x="587" y="389"/>
                    </a:lnTo>
                    <a:lnTo>
                      <a:pt x="587" y="347"/>
                    </a:lnTo>
                    <a:lnTo>
                      <a:pt x="579" y="305"/>
                    </a:lnTo>
                    <a:lnTo>
                      <a:pt x="563" y="265"/>
                    </a:lnTo>
                    <a:lnTo>
                      <a:pt x="539" y="229"/>
                    </a:lnTo>
                    <a:lnTo>
                      <a:pt x="524" y="213"/>
                    </a:lnTo>
                    <a:lnTo>
                      <a:pt x="507" y="197"/>
                    </a:lnTo>
                    <a:lnTo>
                      <a:pt x="471" y="173"/>
                    </a:lnTo>
                    <a:lnTo>
                      <a:pt x="431" y="157"/>
                    </a:lnTo>
                    <a:lnTo>
                      <a:pt x="389" y="149"/>
                    </a:lnTo>
                    <a:lnTo>
                      <a:pt x="369" y="14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66" name="Freeform 35">
                <a:extLst>
                  <a:ext uri="{FF2B5EF4-FFF2-40B4-BE49-F238E27FC236}">
                    <a16:creationId xmlns:a16="http://schemas.microsoft.com/office/drawing/2014/main" id="{918D8AF3-A46E-1962-311C-5411549EE04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07" y="3676"/>
                <a:ext cx="458" cy="461"/>
              </a:xfrm>
              <a:custGeom>
                <a:avLst/>
                <a:gdLst>
                  <a:gd name="T0" fmla="*/ 244475 w 458"/>
                  <a:gd name="T1" fmla="*/ 292735 h 461"/>
                  <a:gd name="T2" fmla="*/ 235585 w 458"/>
                  <a:gd name="T3" fmla="*/ 291465 h 461"/>
                  <a:gd name="T4" fmla="*/ 217805 w 458"/>
                  <a:gd name="T5" fmla="*/ 285115 h 461"/>
                  <a:gd name="T6" fmla="*/ 210820 w 458"/>
                  <a:gd name="T7" fmla="*/ 278765 h 461"/>
                  <a:gd name="T8" fmla="*/ 12700 w 458"/>
                  <a:gd name="T9" fmla="*/ 80645 h 461"/>
                  <a:gd name="T10" fmla="*/ 6350 w 458"/>
                  <a:gd name="T11" fmla="*/ 73660 h 461"/>
                  <a:gd name="T12" fmla="*/ 0 w 458"/>
                  <a:gd name="T13" fmla="*/ 55880 h 461"/>
                  <a:gd name="T14" fmla="*/ 0 w 458"/>
                  <a:gd name="T15" fmla="*/ 38100 h 461"/>
                  <a:gd name="T16" fmla="*/ 6350 w 458"/>
                  <a:gd name="T17" fmla="*/ 20955 h 461"/>
                  <a:gd name="T18" fmla="*/ 12700 w 458"/>
                  <a:gd name="T19" fmla="*/ 13335 h 461"/>
                  <a:gd name="T20" fmla="*/ 20320 w 458"/>
                  <a:gd name="T21" fmla="*/ 7620 h 461"/>
                  <a:gd name="T22" fmla="*/ 36830 w 458"/>
                  <a:gd name="T23" fmla="*/ 0 h 461"/>
                  <a:gd name="T24" fmla="*/ 55245 w 458"/>
                  <a:gd name="T25" fmla="*/ 0 h 461"/>
                  <a:gd name="T26" fmla="*/ 73025 w 458"/>
                  <a:gd name="T27" fmla="*/ 6350 h 461"/>
                  <a:gd name="T28" fmla="*/ 80645 w 458"/>
                  <a:gd name="T29" fmla="*/ 13335 h 461"/>
                  <a:gd name="T30" fmla="*/ 81280 w 458"/>
                  <a:gd name="T31" fmla="*/ 15240 h 461"/>
                  <a:gd name="T32" fmla="*/ 278130 w 458"/>
                  <a:gd name="T33" fmla="*/ 210820 h 461"/>
                  <a:gd name="T34" fmla="*/ 283845 w 458"/>
                  <a:gd name="T35" fmla="*/ 218440 h 461"/>
                  <a:gd name="T36" fmla="*/ 290830 w 458"/>
                  <a:gd name="T37" fmla="*/ 235585 h 461"/>
                  <a:gd name="T38" fmla="*/ 290830 w 458"/>
                  <a:gd name="T39" fmla="*/ 253365 h 461"/>
                  <a:gd name="T40" fmla="*/ 283845 w 458"/>
                  <a:gd name="T41" fmla="*/ 271145 h 461"/>
                  <a:gd name="T42" fmla="*/ 278130 w 458"/>
                  <a:gd name="T43" fmla="*/ 278765 h 461"/>
                  <a:gd name="T44" fmla="*/ 270510 w 458"/>
                  <a:gd name="T45" fmla="*/ 285115 h 461"/>
                  <a:gd name="T46" fmla="*/ 253365 w 458"/>
                  <a:gd name="T47" fmla="*/ 291465 h 461"/>
                  <a:gd name="T48" fmla="*/ 244475 w 458"/>
                  <a:gd name="T49" fmla="*/ 292735 h 4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8" h="461">
                    <a:moveTo>
                      <a:pt x="385" y="461"/>
                    </a:moveTo>
                    <a:lnTo>
                      <a:pt x="371" y="459"/>
                    </a:lnTo>
                    <a:lnTo>
                      <a:pt x="343" y="449"/>
                    </a:lnTo>
                    <a:lnTo>
                      <a:pt x="332" y="439"/>
                    </a:lnTo>
                    <a:lnTo>
                      <a:pt x="20" y="127"/>
                    </a:lnTo>
                    <a:lnTo>
                      <a:pt x="10" y="116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0" y="33"/>
                    </a:lnTo>
                    <a:lnTo>
                      <a:pt x="20" y="21"/>
                    </a:lnTo>
                    <a:lnTo>
                      <a:pt x="32" y="12"/>
                    </a:lnTo>
                    <a:lnTo>
                      <a:pt x="58" y="0"/>
                    </a:lnTo>
                    <a:lnTo>
                      <a:pt x="87" y="0"/>
                    </a:lnTo>
                    <a:lnTo>
                      <a:pt x="115" y="10"/>
                    </a:lnTo>
                    <a:lnTo>
                      <a:pt x="127" y="21"/>
                    </a:lnTo>
                    <a:lnTo>
                      <a:pt x="128" y="24"/>
                    </a:lnTo>
                    <a:lnTo>
                      <a:pt x="438" y="332"/>
                    </a:lnTo>
                    <a:lnTo>
                      <a:pt x="447" y="344"/>
                    </a:lnTo>
                    <a:lnTo>
                      <a:pt x="458" y="371"/>
                    </a:lnTo>
                    <a:lnTo>
                      <a:pt x="458" y="399"/>
                    </a:lnTo>
                    <a:lnTo>
                      <a:pt x="447" y="427"/>
                    </a:lnTo>
                    <a:lnTo>
                      <a:pt x="438" y="439"/>
                    </a:lnTo>
                    <a:lnTo>
                      <a:pt x="426" y="449"/>
                    </a:lnTo>
                    <a:lnTo>
                      <a:pt x="399" y="459"/>
                    </a:lnTo>
                    <a:lnTo>
                      <a:pt x="385" y="46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67" name="Freeform 36">
                <a:extLst>
                  <a:ext uri="{FF2B5EF4-FFF2-40B4-BE49-F238E27FC236}">
                    <a16:creationId xmlns:a16="http://schemas.microsoft.com/office/drawing/2014/main" id="{377D666D-92E4-8386-9E84-F34C9E296ED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06" y="3377"/>
                <a:ext cx="459" cy="459"/>
              </a:xfrm>
              <a:custGeom>
                <a:avLst/>
                <a:gdLst>
                  <a:gd name="T0" fmla="*/ 244475 w 459"/>
                  <a:gd name="T1" fmla="*/ 291465 h 459"/>
                  <a:gd name="T2" fmla="*/ 235585 w 459"/>
                  <a:gd name="T3" fmla="*/ 290830 h 459"/>
                  <a:gd name="T4" fmla="*/ 218440 w 459"/>
                  <a:gd name="T5" fmla="*/ 283845 h 459"/>
                  <a:gd name="T6" fmla="*/ 210820 w 459"/>
                  <a:gd name="T7" fmla="*/ 278130 h 459"/>
                  <a:gd name="T8" fmla="*/ 13335 w 459"/>
                  <a:gd name="T9" fmla="*/ 80645 h 459"/>
                  <a:gd name="T10" fmla="*/ 7620 w 459"/>
                  <a:gd name="T11" fmla="*/ 73025 h 459"/>
                  <a:gd name="T12" fmla="*/ 0 w 459"/>
                  <a:gd name="T13" fmla="*/ 55245 h 459"/>
                  <a:gd name="T14" fmla="*/ 0 w 459"/>
                  <a:gd name="T15" fmla="*/ 36830 h 459"/>
                  <a:gd name="T16" fmla="*/ 7620 w 459"/>
                  <a:gd name="T17" fmla="*/ 20320 h 459"/>
                  <a:gd name="T18" fmla="*/ 13335 w 459"/>
                  <a:gd name="T19" fmla="*/ 12700 h 459"/>
                  <a:gd name="T20" fmla="*/ 20955 w 459"/>
                  <a:gd name="T21" fmla="*/ 6350 h 459"/>
                  <a:gd name="T22" fmla="*/ 38100 w 459"/>
                  <a:gd name="T23" fmla="*/ 0 h 459"/>
                  <a:gd name="T24" fmla="*/ 55880 w 459"/>
                  <a:gd name="T25" fmla="*/ 0 h 459"/>
                  <a:gd name="T26" fmla="*/ 73660 w 459"/>
                  <a:gd name="T27" fmla="*/ 6350 h 459"/>
                  <a:gd name="T28" fmla="*/ 80645 w 459"/>
                  <a:gd name="T29" fmla="*/ 12700 h 459"/>
                  <a:gd name="T30" fmla="*/ 81915 w 459"/>
                  <a:gd name="T31" fmla="*/ 13970 h 459"/>
                  <a:gd name="T32" fmla="*/ 278765 w 459"/>
                  <a:gd name="T33" fmla="*/ 210820 h 459"/>
                  <a:gd name="T34" fmla="*/ 285115 w 459"/>
                  <a:gd name="T35" fmla="*/ 217805 h 459"/>
                  <a:gd name="T36" fmla="*/ 291465 w 459"/>
                  <a:gd name="T37" fmla="*/ 235585 h 459"/>
                  <a:gd name="T38" fmla="*/ 291465 w 459"/>
                  <a:gd name="T39" fmla="*/ 253365 h 459"/>
                  <a:gd name="T40" fmla="*/ 285115 w 459"/>
                  <a:gd name="T41" fmla="*/ 270510 h 459"/>
                  <a:gd name="T42" fmla="*/ 278765 w 459"/>
                  <a:gd name="T43" fmla="*/ 278130 h 459"/>
                  <a:gd name="T44" fmla="*/ 271145 w 459"/>
                  <a:gd name="T45" fmla="*/ 283845 h 459"/>
                  <a:gd name="T46" fmla="*/ 253365 w 459"/>
                  <a:gd name="T47" fmla="*/ 290830 h 459"/>
                  <a:gd name="T48" fmla="*/ 244475 w 459"/>
                  <a:gd name="T49" fmla="*/ 291465 h 4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9" h="459">
                    <a:moveTo>
                      <a:pt x="385" y="459"/>
                    </a:moveTo>
                    <a:lnTo>
                      <a:pt x="371" y="458"/>
                    </a:lnTo>
                    <a:lnTo>
                      <a:pt x="344" y="447"/>
                    </a:lnTo>
                    <a:lnTo>
                      <a:pt x="332" y="438"/>
                    </a:lnTo>
                    <a:lnTo>
                      <a:pt x="21" y="127"/>
                    </a:lnTo>
                    <a:lnTo>
                      <a:pt x="12" y="115"/>
                    </a:lnTo>
                    <a:lnTo>
                      <a:pt x="0" y="87"/>
                    </a:lnTo>
                    <a:lnTo>
                      <a:pt x="0" y="58"/>
                    </a:lnTo>
                    <a:lnTo>
                      <a:pt x="12" y="32"/>
                    </a:lnTo>
                    <a:lnTo>
                      <a:pt x="21" y="20"/>
                    </a:lnTo>
                    <a:lnTo>
                      <a:pt x="33" y="10"/>
                    </a:lnTo>
                    <a:lnTo>
                      <a:pt x="60" y="0"/>
                    </a:lnTo>
                    <a:lnTo>
                      <a:pt x="88" y="0"/>
                    </a:lnTo>
                    <a:lnTo>
                      <a:pt x="116" y="10"/>
                    </a:lnTo>
                    <a:lnTo>
                      <a:pt x="127" y="20"/>
                    </a:lnTo>
                    <a:lnTo>
                      <a:pt x="129" y="22"/>
                    </a:lnTo>
                    <a:lnTo>
                      <a:pt x="439" y="332"/>
                    </a:lnTo>
                    <a:lnTo>
                      <a:pt x="449" y="343"/>
                    </a:lnTo>
                    <a:lnTo>
                      <a:pt x="459" y="371"/>
                    </a:lnTo>
                    <a:lnTo>
                      <a:pt x="459" y="399"/>
                    </a:lnTo>
                    <a:lnTo>
                      <a:pt x="449" y="426"/>
                    </a:lnTo>
                    <a:lnTo>
                      <a:pt x="439" y="438"/>
                    </a:lnTo>
                    <a:lnTo>
                      <a:pt x="427" y="447"/>
                    </a:lnTo>
                    <a:lnTo>
                      <a:pt x="399" y="458"/>
                    </a:lnTo>
                    <a:lnTo>
                      <a:pt x="385" y="45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68" name="Freeform 37">
                <a:extLst>
                  <a:ext uri="{FF2B5EF4-FFF2-40B4-BE49-F238E27FC236}">
                    <a16:creationId xmlns:a16="http://schemas.microsoft.com/office/drawing/2014/main" id="{A0E9FBA7-5D1F-E2EC-CDFB-D7D43D1D1F7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32" y="5301"/>
                <a:ext cx="450" cy="452"/>
              </a:xfrm>
              <a:custGeom>
                <a:avLst/>
                <a:gdLst>
                  <a:gd name="T0" fmla="*/ 238760 w 450"/>
                  <a:gd name="T1" fmla="*/ 287020 h 452"/>
                  <a:gd name="T2" fmla="*/ 229870 w 450"/>
                  <a:gd name="T3" fmla="*/ 287020 h 452"/>
                  <a:gd name="T4" fmla="*/ 212725 w 450"/>
                  <a:gd name="T5" fmla="*/ 279400 h 452"/>
                  <a:gd name="T6" fmla="*/ 205105 w 450"/>
                  <a:gd name="T7" fmla="*/ 273050 h 452"/>
                  <a:gd name="T8" fmla="*/ 13335 w 450"/>
                  <a:gd name="T9" fmla="*/ 80645 h 452"/>
                  <a:gd name="T10" fmla="*/ 6985 w 450"/>
                  <a:gd name="T11" fmla="*/ 74295 h 452"/>
                  <a:gd name="T12" fmla="*/ 0 w 450"/>
                  <a:gd name="T13" fmla="*/ 56515 h 452"/>
                  <a:gd name="T14" fmla="*/ 0 w 450"/>
                  <a:gd name="T15" fmla="*/ 38100 h 452"/>
                  <a:gd name="T16" fmla="*/ 6985 w 450"/>
                  <a:gd name="T17" fmla="*/ 20955 h 452"/>
                  <a:gd name="T18" fmla="*/ 13335 w 450"/>
                  <a:gd name="T19" fmla="*/ 13970 h 452"/>
                  <a:gd name="T20" fmla="*/ 20955 w 450"/>
                  <a:gd name="T21" fmla="*/ 6985 h 452"/>
                  <a:gd name="T22" fmla="*/ 37465 w 450"/>
                  <a:gd name="T23" fmla="*/ 0 h 452"/>
                  <a:gd name="T24" fmla="*/ 55880 w 450"/>
                  <a:gd name="T25" fmla="*/ 0 h 452"/>
                  <a:gd name="T26" fmla="*/ 73025 w 450"/>
                  <a:gd name="T27" fmla="*/ 6985 h 452"/>
                  <a:gd name="T28" fmla="*/ 80010 w 450"/>
                  <a:gd name="T29" fmla="*/ 13970 h 452"/>
                  <a:gd name="T30" fmla="*/ 272415 w 450"/>
                  <a:gd name="T31" fmla="*/ 205740 h 452"/>
                  <a:gd name="T32" fmla="*/ 279400 w 450"/>
                  <a:gd name="T33" fmla="*/ 212725 h 452"/>
                  <a:gd name="T34" fmla="*/ 285750 w 450"/>
                  <a:gd name="T35" fmla="*/ 230505 h 452"/>
                  <a:gd name="T36" fmla="*/ 285750 w 450"/>
                  <a:gd name="T37" fmla="*/ 248920 h 452"/>
                  <a:gd name="T38" fmla="*/ 279400 w 450"/>
                  <a:gd name="T39" fmla="*/ 265430 h 452"/>
                  <a:gd name="T40" fmla="*/ 272415 w 450"/>
                  <a:gd name="T41" fmla="*/ 273050 h 452"/>
                  <a:gd name="T42" fmla="*/ 265430 w 450"/>
                  <a:gd name="T43" fmla="*/ 279400 h 452"/>
                  <a:gd name="T44" fmla="*/ 247650 w 450"/>
                  <a:gd name="T45" fmla="*/ 287020 h 452"/>
                  <a:gd name="T46" fmla="*/ 238760 w 450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0" h="452">
                    <a:moveTo>
                      <a:pt x="376" y="452"/>
                    </a:moveTo>
                    <a:lnTo>
                      <a:pt x="362" y="452"/>
                    </a:lnTo>
                    <a:lnTo>
                      <a:pt x="335" y="440"/>
                    </a:lnTo>
                    <a:lnTo>
                      <a:pt x="323" y="430"/>
                    </a:lnTo>
                    <a:lnTo>
                      <a:pt x="21" y="127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5" y="11"/>
                    </a:lnTo>
                    <a:lnTo>
                      <a:pt x="126" y="22"/>
                    </a:lnTo>
                    <a:lnTo>
                      <a:pt x="429" y="324"/>
                    </a:lnTo>
                    <a:lnTo>
                      <a:pt x="440" y="335"/>
                    </a:lnTo>
                    <a:lnTo>
                      <a:pt x="450" y="363"/>
                    </a:lnTo>
                    <a:lnTo>
                      <a:pt x="450" y="392"/>
                    </a:lnTo>
                    <a:lnTo>
                      <a:pt x="440" y="418"/>
                    </a:lnTo>
                    <a:lnTo>
                      <a:pt x="429" y="430"/>
                    </a:lnTo>
                    <a:lnTo>
                      <a:pt x="418" y="440"/>
                    </a:lnTo>
                    <a:lnTo>
                      <a:pt x="390" y="452"/>
                    </a:lnTo>
                    <a:lnTo>
                      <a:pt x="376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69" name="Freeform 38">
                <a:extLst>
                  <a:ext uri="{FF2B5EF4-FFF2-40B4-BE49-F238E27FC236}">
                    <a16:creationId xmlns:a16="http://schemas.microsoft.com/office/drawing/2014/main" id="{AC720392-F0CB-ED51-666F-F5EBFB9CA39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631" y="5002"/>
                <a:ext cx="452" cy="452"/>
              </a:xfrm>
              <a:custGeom>
                <a:avLst/>
                <a:gdLst>
                  <a:gd name="T0" fmla="*/ 239395 w 452"/>
                  <a:gd name="T1" fmla="*/ 287020 h 452"/>
                  <a:gd name="T2" fmla="*/ 230505 w 452"/>
                  <a:gd name="T3" fmla="*/ 285750 h 452"/>
                  <a:gd name="T4" fmla="*/ 212725 w 452"/>
                  <a:gd name="T5" fmla="*/ 279400 h 452"/>
                  <a:gd name="T6" fmla="*/ 205740 w 452"/>
                  <a:gd name="T7" fmla="*/ 272415 h 452"/>
                  <a:gd name="T8" fmla="*/ 13970 w 452"/>
                  <a:gd name="T9" fmla="*/ 80645 h 452"/>
                  <a:gd name="T10" fmla="*/ 6985 w 452"/>
                  <a:gd name="T11" fmla="*/ 73025 h 452"/>
                  <a:gd name="T12" fmla="*/ 0 w 452"/>
                  <a:gd name="T13" fmla="*/ 55880 h 452"/>
                  <a:gd name="T14" fmla="*/ 0 w 452"/>
                  <a:gd name="T15" fmla="*/ 37465 h 452"/>
                  <a:gd name="T16" fmla="*/ 6985 w 452"/>
                  <a:gd name="T17" fmla="*/ 20955 h 452"/>
                  <a:gd name="T18" fmla="*/ 13970 w 452"/>
                  <a:gd name="T19" fmla="*/ 13335 h 452"/>
                  <a:gd name="T20" fmla="*/ 20955 w 452"/>
                  <a:gd name="T21" fmla="*/ 6985 h 452"/>
                  <a:gd name="T22" fmla="*/ 38100 w 452"/>
                  <a:gd name="T23" fmla="*/ 0 h 452"/>
                  <a:gd name="T24" fmla="*/ 56515 w 452"/>
                  <a:gd name="T25" fmla="*/ 0 h 452"/>
                  <a:gd name="T26" fmla="*/ 73025 w 452"/>
                  <a:gd name="T27" fmla="*/ 6985 h 452"/>
                  <a:gd name="T28" fmla="*/ 80645 w 452"/>
                  <a:gd name="T29" fmla="*/ 13335 h 452"/>
                  <a:gd name="T30" fmla="*/ 273050 w 452"/>
                  <a:gd name="T31" fmla="*/ 205105 h 452"/>
                  <a:gd name="T32" fmla="*/ 279400 w 452"/>
                  <a:gd name="T33" fmla="*/ 212725 h 452"/>
                  <a:gd name="T34" fmla="*/ 287020 w 452"/>
                  <a:gd name="T35" fmla="*/ 229870 h 452"/>
                  <a:gd name="T36" fmla="*/ 287020 w 452"/>
                  <a:gd name="T37" fmla="*/ 247650 h 452"/>
                  <a:gd name="T38" fmla="*/ 279400 w 452"/>
                  <a:gd name="T39" fmla="*/ 265430 h 452"/>
                  <a:gd name="T40" fmla="*/ 273050 w 452"/>
                  <a:gd name="T41" fmla="*/ 272415 h 452"/>
                  <a:gd name="T42" fmla="*/ 265430 w 452"/>
                  <a:gd name="T43" fmla="*/ 279400 h 452"/>
                  <a:gd name="T44" fmla="*/ 248920 w 452"/>
                  <a:gd name="T45" fmla="*/ 285750 h 452"/>
                  <a:gd name="T46" fmla="*/ 239395 w 452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2" h="452">
                    <a:moveTo>
                      <a:pt x="377" y="452"/>
                    </a:moveTo>
                    <a:lnTo>
                      <a:pt x="363" y="450"/>
                    </a:lnTo>
                    <a:lnTo>
                      <a:pt x="335" y="440"/>
                    </a:lnTo>
                    <a:lnTo>
                      <a:pt x="324" y="429"/>
                    </a:lnTo>
                    <a:lnTo>
                      <a:pt x="22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430" y="323"/>
                    </a:lnTo>
                    <a:lnTo>
                      <a:pt x="440" y="335"/>
                    </a:lnTo>
                    <a:lnTo>
                      <a:pt x="452" y="362"/>
                    </a:lnTo>
                    <a:lnTo>
                      <a:pt x="452" y="390"/>
                    </a:lnTo>
                    <a:lnTo>
                      <a:pt x="440" y="418"/>
                    </a:lnTo>
                    <a:lnTo>
                      <a:pt x="430" y="429"/>
                    </a:lnTo>
                    <a:lnTo>
                      <a:pt x="418" y="440"/>
                    </a:lnTo>
                    <a:lnTo>
                      <a:pt x="392" y="450"/>
                    </a:lnTo>
                    <a:lnTo>
                      <a:pt x="377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70" name="Freeform 39">
                <a:extLst>
                  <a:ext uri="{FF2B5EF4-FFF2-40B4-BE49-F238E27FC236}">
                    <a16:creationId xmlns:a16="http://schemas.microsoft.com/office/drawing/2014/main" id="{C6B6D722-5129-6828-2AEF-D813C047B225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770" y="1441"/>
                <a:ext cx="2633" cy="2632"/>
              </a:xfrm>
              <a:custGeom>
                <a:avLst/>
                <a:gdLst>
                  <a:gd name="T0" fmla="*/ 1121410 w 2633"/>
                  <a:gd name="T1" fmla="*/ 1671320 h 2632"/>
                  <a:gd name="T2" fmla="*/ 1112520 w 2633"/>
                  <a:gd name="T3" fmla="*/ 1671320 h 2632"/>
                  <a:gd name="T4" fmla="*/ 1095375 w 2633"/>
                  <a:gd name="T5" fmla="*/ 1663700 h 2632"/>
                  <a:gd name="T6" fmla="*/ 1087755 w 2633"/>
                  <a:gd name="T7" fmla="*/ 1657350 h 2632"/>
                  <a:gd name="T8" fmla="*/ 13970 w 2633"/>
                  <a:gd name="T9" fmla="*/ 583565 h 2632"/>
                  <a:gd name="T10" fmla="*/ 7620 w 2633"/>
                  <a:gd name="T11" fmla="*/ 576580 h 2632"/>
                  <a:gd name="T12" fmla="*/ 635 w 2633"/>
                  <a:gd name="T13" fmla="*/ 559435 h 2632"/>
                  <a:gd name="T14" fmla="*/ 0 w 2633"/>
                  <a:gd name="T15" fmla="*/ 549910 h 2632"/>
                  <a:gd name="T16" fmla="*/ 635 w 2633"/>
                  <a:gd name="T17" fmla="*/ 540385 h 2632"/>
                  <a:gd name="T18" fmla="*/ 7620 w 2633"/>
                  <a:gd name="T19" fmla="*/ 523240 h 2632"/>
                  <a:gd name="T20" fmla="*/ 13970 w 2633"/>
                  <a:gd name="T21" fmla="*/ 516255 h 2632"/>
                  <a:gd name="T22" fmla="*/ 516890 w 2633"/>
                  <a:gd name="T23" fmla="*/ 13335 h 2632"/>
                  <a:gd name="T24" fmla="*/ 524510 w 2633"/>
                  <a:gd name="T25" fmla="*/ 6985 h 2632"/>
                  <a:gd name="T26" fmla="*/ 541020 w 2633"/>
                  <a:gd name="T27" fmla="*/ 0 h 2632"/>
                  <a:gd name="T28" fmla="*/ 559435 w 2633"/>
                  <a:gd name="T29" fmla="*/ 0 h 2632"/>
                  <a:gd name="T30" fmla="*/ 577215 w 2633"/>
                  <a:gd name="T31" fmla="*/ 6985 h 2632"/>
                  <a:gd name="T32" fmla="*/ 584200 w 2633"/>
                  <a:gd name="T33" fmla="*/ 13335 h 2632"/>
                  <a:gd name="T34" fmla="*/ 1657985 w 2633"/>
                  <a:gd name="T35" fmla="*/ 1087120 h 2632"/>
                  <a:gd name="T36" fmla="*/ 1664335 w 2633"/>
                  <a:gd name="T37" fmla="*/ 1094740 h 2632"/>
                  <a:gd name="T38" fmla="*/ 1671955 w 2633"/>
                  <a:gd name="T39" fmla="*/ 1111885 h 2632"/>
                  <a:gd name="T40" fmla="*/ 1671955 w 2633"/>
                  <a:gd name="T41" fmla="*/ 1130300 h 2632"/>
                  <a:gd name="T42" fmla="*/ 1664335 w 2633"/>
                  <a:gd name="T43" fmla="*/ 1147445 h 2632"/>
                  <a:gd name="T44" fmla="*/ 1657985 w 2633"/>
                  <a:gd name="T45" fmla="*/ 1154430 h 2632"/>
                  <a:gd name="T46" fmla="*/ 1311275 w 2633"/>
                  <a:gd name="T47" fmla="*/ 1501140 h 2632"/>
                  <a:gd name="T48" fmla="*/ 1311275 w 2633"/>
                  <a:gd name="T49" fmla="*/ 1501140 h 2632"/>
                  <a:gd name="T50" fmla="*/ 1155065 w 2633"/>
                  <a:gd name="T51" fmla="*/ 1657350 h 2632"/>
                  <a:gd name="T52" fmla="*/ 1148080 w 2633"/>
                  <a:gd name="T53" fmla="*/ 1663700 h 2632"/>
                  <a:gd name="T54" fmla="*/ 1130935 w 2633"/>
                  <a:gd name="T55" fmla="*/ 1671320 h 2632"/>
                  <a:gd name="T56" fmla="*/ 1121410 w 2633"/>
                  <a:gd name="T57" fmla="*/ 1671320 h 2632"/>
                  <a:gd name="T58" fmla="*/ 114935 w 2633"/>
                  <a:gd name="T59" fmla="*/ 549910 h 2632"/>
                  <a:gd name="T60" fmla="*/ 1121410 w 2633"/>
                  <a:gd name="T61" fmla="*/ 1557020 h 2632"/>
                  <a:gd name="T62" fmla="*/ 1557655 w 2633"/>
                  <a:gd name="T63" fmla="*/ 1120775 h 2632"/>
                  <a:gd name="T64" fmla="*/ 550545 w 2633"/>
                  <a:gd name="T65" fmla="*/ 114300 h 2632"/>
                  <a:gd name="T66" fmla="*/ 114935 w 2633"/>
                  <a:gd name="T67" fmla="*/ 549910 h 2632"/>
                  <a:gd name="T68" fmla="*/ 1277620 w 2633"/>
                  <a:gd name="T69" fmla="*/ 1467485 h 2632"/>
                  <a:gd name="T70" fmla="*/ 1277620 w 2633"/>
                  <a:gd name="T71" fmla="*/ 1467485 h 2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633" h="2632">
                    <a:moveTo>
                      <a:pt x="1766" y="2632"/>
                    </a:moveTo>
                    <a:lnTo>
                      <a:pt x="1752" y="2632"/>
                    </a:lnTo>
                    <a:lnTo>
                      <a:pt x="1725" y="2620"/>
                    </a:lnTo>
                    <a:lnTo>
                      <a:pt x="1713" y="2610"/>
                    </a:lnTo>
                    <a:lnTo>
                      <a:pt x="22" y="919"/>
                    </a:lnTo>
                    <a:lnTo>
                      <a:pt x="12" y="908"/>
                    </a:lnTo>
                    <a:lnTo>
                      <a:pt x="1" y="881"/>
                    </a:lnTo>
                    <a:lnTo>
                      <a:pt x="0" y="866"/>
                    </a:lnTo>
                    <a:lnTo>
                      <a:pt x="1" y="851"/>
                    </a:lnTo>
                    <a:lnTo>
                      <a:pt x="12" y="824"/>
                    </a:lnTo>
                    <a:lnTo>
                      <a:pt x="22" y="813"/>
                    </a:lnTo>
                    <a:lnTo>
                      <a:pt x="814" y="21"/>
                    </a:lnTo>
                    <a:lnTo>
                      <a:pt x="826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9" y="11"/>
                    </a:lnTo>
                    <a:lnTo>
                      <a:pt x="920" y="21"/>
                    </a:lnTo>
                    <a:lnTo>
                      <a:pt x="2611" y="1712"/>
                    </a:lnTo>
                    <a:lnTo>
                      <a:pt x="2621" y="1724"/>
                    </a:lnTo>
                    <a:lnTo>
                      <a:pt x="2633" y="1751"/>
                    </a:lnTo>
                    <a:lnTo>
                      <a:pt x="2633" y="1780"/>
                    </a:lnTo>
                    <a:lnTo>
                      <a:pt x="2621" y="1807"/>
                    </a:lnTo>
                    <a:lnTo>
                      <a:pt x="2611" y="1818"/>
                    </a:lnTo>
                    <a:lnTo>
                      <a:pt x="2065" y="2364"/>
                    </a:lnTo>
                    <a:lnTo>
                      <a:pt x="1819" y="2610"/>
                    </a:lnTo>
                    <a:lnTo>
                      <a:pt x="1808" y="2620"/>
                    </a:lnTo>
                    <a:lnTo>
                      <a:pt x="1781" y="2632"/>
                    </a:lnTo>
                    <a:lnTo>
                      <a:pt x="1766" y="2632"/>
                    </a:lnTo>
                    <a:close/>
                    <a:moveTo>
                      <a:pt x="181" y="866"/>
                    </a:moveTo>
                    <a:lnTo>
                      <a:pt x="1766" y="2452"/>
                    </a:lnTo>
                    <a:lnTo>
                      <a:pt x="2453" y="1765"/>
                    </a:lnTo>
                    <a:lnTo>
                      <a:pt x="867" y="180"/>
                    </a:lnTo>
                    <a:lnTo>
                      <a:pt x="181" y="866"/>
                    </a:lnTo>
                    <a:close/>
                    <a:moveTo>
                      <a:pt x="2012" y="2311"/>
                    </a:moveTo>
                    <a:lnTo>
                      <a:pt x="2012" y="231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71" name="Freeform 40">
                <a:extLst>
                  <a:ext uri="{FF2B5EF4-FFF2-40B4-BE49-F238E27FC236}">
                    <a16:creationId xmlns:a16="http://schemas.microsoft.com/office/drawing/2014/main" id="{167440B9-19D4-CA0B-8A28-043A82E520C7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99" y="5069"/>
                <a:ext cx="2632" cy="2632"/>
              </a:xfrm>
              <a:custGeom>
                <a:avLst/>
                <a:gdLst>
                  <a:gd name="T0" fmla="*/ 1120775 w 2632"/>
                  <a:gd name="T1" fmla="*/ 1671320 h 2632"/>
                  <a:gd name="T2" fmla="*/ 1111885 w 2632"/>
                  <a:gd name="T3" fmla="*/ 1670685 h 2632"/>
                  <a:gd name="T4" fmla="*/ 1094105 w 2632"/>
                  <a:gd name="T5" fmla="*/ 1663700 h 2632"/>
                  <a:gd name="T6" fmla="*/ 1087755 w 2632"/>
                  <a:gd name="T7" fmla="*/ 1657985 h 2632"/>
                  <a:gd name="T8" fmla="*/ 13335 w 2632"/>
                  <a:gd name="T9" fmla="*/ 583565 h 2632"/>
                  <a:gd name="T10" fmla="*/ 6985 w 2632"/>
                  <a:gd name="T11" fmla="*/ 576580 h 2632"/>
                  <a:gd name="T12" fmla="*/ 0 w 2632"/>
                  <a:gd name="T13" fmla="*/ 559435 h 2632"/>
                  <a:gd name="T14" fmla="*/ 0 w 2632"/>
                  <a:gd name="T15" fmla="*/ 541020 h 2632"/>
                  <a:gd name="T16" fmla="*/ 6985 w 2632"/>
                  <a:gd name="T17" fmla="*/ 523875 h 2632"/>
                  <a:gd name="T18" fmla="*/ 13335 w 2632"/>
                  <a:gd name="T19" fmla="*/ 516255 h 2632"/>
                  <a:gd name="T20" fmla="*/ 516255 w 2632"/>
                  <a:gd name="T21" fmla="*/ 13335 h 2632"/>
                  <a:gd name="T22" fmla="*/ 523240 w 2632"/>
                  <a:gd name="T23" fmla="*/ 6985 h 2632"/>
                  <a:gd name="T24" fmla="*/ 541020 w 2632"/>
                  <a:gd name="T25" fmla="*/ 0 h 2632"/>
                  <a:gd name="T26" fmla="*/ 559435 w 2632"/>
                  <a:gd name="T27" fmla="*/ 0 h 2632"/>
                  <a:gd name="T28" fmla="*/ 576580 w 2632"/>
                  <a:gd name="T29" fmla="*/ 6985 h 2632"/>
                  <a:gd name="T30" fmla="*/ 583565 w 2632"/>
                  <a:gd name="T31" fmla="*/ 13335 h 2632"/>
                  <a:gd name="T32" fmla="*/ 1392555 w 2632"/>
                  <a:gd name="T33" fmla="*/ 822325 h 2632"/>
                  <a:gd name="T34" fmla="*/ 1392555 w 2632"/>
                  <a:gd name="T35" fmla="*/ 822325 h 2632"/>
                  <a:gd name="T36" fmla="*/ 1657985 w 2632"/>
                  <a:gd name="T37" fmla="*/ 1087755 h 2632"/>
                  <a:gd name="T38" fmla="*/ 1663700 w 2632"/>
                  <a:gd name="T39" fmla="*/ 1094105 h 2632"/>
                  <a:gd name="T40" fmla="*/ 1670685 w 2632"/>
                  <a:gd name="T41" fmla="*/ 1111885 h 2632"/>
                  <a:gd name="T42" fmla="*/ 1671320 w 2632"/>
                  <a:gd name="T43" fmla="*/ 1120775 h 2632"/>
                  <a:gd name="T44" fmla="*/ 1670685 w 2632"/>
                  <a:gd name="T45" fmla="*/ 1130300 h 2632"/>
                  <a:gd name="T46" fmla="*/ 1663700 w 2632"/>
                  <a:gd name="T47" fmla="*/ 1147445 h 2632"/>
                  <a:gd name="T48" fmla="*/ 1657985 w 2632"/>
                  <a:gd name="T49" fmla="*/ 1154430 h 2632"/>
                  <a:gd name="T50" fmla="*/ 1154430 w 2632"/>
                  <a:gd name="T51" fmla="*/ 1657985 h 2632"/>
                  <a:gd name="T52" fmla="*/ 1146810 w 2632"/>
                  <a:gd name="T53" fmla="*/ 1663700 h 2632"/>
                  <a:gd name="T54" fmla="*/ 1130300 w 2632"/>
                  <a:gd name="T55" fmla="*/ 1670685 h 2632"/>
                  <a:gd name="T56" fmla="*/ 1120775 w 2632"/>
                  <a:gd name="T57" fmla="*/ 1671320 h 2632"/>
                  <a:gd name="T58" fmla="*/ 114935 w 2632"/>
                  <a:gd name="T59" fmla="*/ 549910 h 2632"/>
                  <a:gd name="T60" fmla="*/ 1120775 w 2632"/>
                  <a:gd name="T61" fmla="*/ 1556385 h 2632"/>
                  <a:gd name="T62" fmla="*/ 1556385 w 2632"/>
                  <a:gd name="T63" fmla="*/ 1120775 h 2632"/>
                  <a:gd name="T64" fmla="*/ 549910 w 2632"/>
                  <a:gd name="T65" fmla="*/ 114935 h 2632"/>
                  <a:gd name="T66" fmla="*/ 114935 w 2632"/>
                  <a:gd name="T67" fmla="*/ 549910 h 263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632" h="2632">
                    <a:moveTo>
                      <a:pt x="1765" y="2632"/>
                    </a:moveTo>
                    <a:lnTo>
                      <a:pt x="1751" y="2631"/>
                    </a:lnTo>
                    <a:lnTo>
                      <a:pt x="1723" y="2620"/>
                    </a:lnTo>
                    <a:lnTo>
                      <a:pt x="1713" y="2611"/>
                    </a:lnTo>
                    <a:lnTo>
                      <a:pt x="21" y="919"/>
                    </a:lnTo>
                    <a:lnTo>
                      <a:pt x="11" y="908"/>
                    </a:lnTo>
                    <a:lnTo>
                      <a:pt x="0" y="881"/>
                    </a:lnTo>
                    <a:lnTo>
                      <a:pt x="0" y="852"/>
                    </a:lnTo>
                    <a:lnTo>
                      <a:pt x="11" y="825"/>
                    </a:lnTo>
                    <a:lnTo>
                      <a:pt x="21" y="813"/>
                    </a:lnTo>
                    <a:lnTo>
                      <a:pt x="813" y="21"/>
                    </a:lnTo>
                    <a:lnTo>
                      <a:pt x="824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8" y="11"/>
                    </a:lnTo>
                    <a:lnTo>
                      <a:pt x="919" y="21"/>
                    </a:lnTo>
                    <a:lnTo>
                      <a:pt x="2193" y="1295"/>
                    </a:lnTo>
                    <a:lnTo>
                      <a:pt x="2611" y="1713"/>
                    </a:lnTo>
                    <a:lnTo>
                      <a:pt x="2620" y="1723"/>
                    </a:lnTo>
                    <a:lnTo>
                      <a:pt x="2631" y="1751"/>
                    </a:lnTo>
                    <a:lnTo>
                      <a:pt x="2632" y="1765"/>
                    </a:lnTo>
                    <a:lnTo>
                      <a:pt x="2631" y="1780"/>
                    </a:lnTo>
                    <a:lnTo>
                      <a:pt x="2620" y="1807"/>
                    </a:lnTo>
                    <a:lnTo>
                      <a:pt x="2611" y="1818"/>
                    </a:lnTo>
                    <a:lnTo>
                      <a:pt x="1818" y="2611"/>
                    </a:lnTo>
                    <a:lnTo>
                      <a:pt x="1806" y="2620"/>
                    </a:lnTo>
                    <a:lnTo>
                      <a:pt x="1780" y="2631"/>
                    </a:lnTo>
                    <a:lnTo>
                      <a:pt x="1765" y="2632"/>
                    </a:lnTo>
                    <a:close/>
                    <a:moveTo>
                      <a:pt x="181" y="866"/>
                    </a:moveTo>
                    <a:lnTo>
                      <a:pt x="1765" y="2451"/>
                    </a:lnTo>
                    <a:lnTo>
                      <a:pt x="2451" y="1765"/>
                    </a:lnTo>
                    <a:lnTo>
                      <a:pt x="866" y="181"/>
                    </a:lnTo>
                    <a:lnTo>
                      <a:pt x="181" y="86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72" name="Freeform 41">
                <a:extLst>
                  <a:ext uri="{FF2B5EF4-FFF2-40B4-BE49-F238E27FC236}">
                    <a16:creationId xmlns:a16="http://schemas.microsoft.com/office/drawing/2014/main" id="{AEDBBC54-1A05-2AE3-F211-C3DDF67398A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199" y="1869"/>
                <a:ext cx="919" cy="920"/>
              </a:xfrm>
              <a:custGeom>
                <a:avLst/>
                <a:gdLst>
                  <a:gd name="T0" fmla="*/ 46990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230 h 920"/>
                  <a:gd name="T8" fmla="*/ 7620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7620 w 919"/>
                  <a:gd name="T15" fmla="*/ 509905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09905 w 919"/>
                  <a:gd name="T21" fmla="*/ 7620 h 920"/>
                  <a:gd name="T22" fmla="*/ 527050 w 919"/>
                  <a:gd name="T23" fmla="*/ 0 h 920"/>
                  <a:gd name="T24" fmla="*/ 545465 w 919"/>
                  <a:gd name="T25" fmla="*/ 0 h 920"/>
                  <a:gd name="T26" fmla="*/ 563245 w 919"/>
                  <a:gd name="T27" fmla="*/ 7620 h 920"/>
                  <a:gd name="T28" fmla="*/ 570230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5880 h 920"/>
                  <a:gd name="T36" fmla="*/ 576580 w 919"/>
                  <a:gd name="T37" fmla="*/ 73660 h 920"/>
                  <a:gd name="T38" fmla="*/ 570230 w 919"/>
                  <a:gd name="T39" fmla="*/ 80645 h 920"/>
                  <a:gd name="T40" fmla="*/ 80645 w 919"/>
                  <a:gd name="T41" fmla="*/ 570230 h 920"/>
                  <a:gd name="T42" fmla="*/ 73660 w 919"/>
                  <a:gd name="T43" fmla="*/ 576580 h 920"/>
                  <a:gd name="T44" fmla="*/ 55880 w 919"/>
                  <a:gd name="T45" fmla="*/ 583565 h 920"/>
                  <a:gd name="T46" fmla="*/ 46990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4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1" y="898"/>
                    </a:lnTo>
                    <a:lnTo>
                      <a:pt x="12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2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2"/>
                    </a:lnTo>
                    <a:lnTo>
                      <a:pt x="830" y="0"/>
                    </a:lnTo>
                    <a:lnTo>
                      <a:pt x="859" y="0"/>
                    </a:lnTo>
                    <a:lnTo>
                      <a:pt x="887" y="12"/>
                    </a:lnTo>
                    <a:lnTo>
                      <a:pt x="898" y="21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8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8" y="919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73" name="Freeform 42">
                <a:extLst>
                  <a:ext uri="{FF2B5EF4-FFF2-40B4-BE49-F238E27FC236}">
                    <a16:creationId xmlns:a16="http://schemas.microsoft.com/office/drawing/2014/main" id="{961EE1BF-5294-1B32-8D6B-7BA864181A9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27" y="2297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970 w 919"/>
                  <a:gd name="T7" fmla="*/ 570230 h 920"/>
                  <a:gd name="T8" fmla="*/ 6985 w 919"/>
                  <a:gd name="T9" fmla="*/ 562610 h 920"/>
                  <a:gd name="T10" fmla="*/ 0 w 919"/>
                  <a:gd name="T11" fmla="*/ 546100 h 920"/>
                  <a:gd name="T12" fmla="*/ 0 w 919"/>
                  <a:gd name="T13" fmla="*/ 527685 h 920"/>
                  <a:gd name="T14" fmla="*/ 6985 w 919"/>
                  <a:gd name="T15" fmla="*/ 509905 h 920"/>
                  <a:gd name="T16" fmla="*/ 13970 w 919"/>
                  <a:gd name="T17" fmla="*/ 502285 h 920"/>
                  <a:gd name="T18" fmla="*/ 502285 w 919"/>
                  <a:gd name="T19" fmla="*/ 13970 h 920"/>
                  <a:gd name="T20" fmla="*/ 509905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2610 w 919"/>
                  <a:gd name="T27" fmla="*/ 6985 h 920"/>
                  <a:gd name="T28" fmla="*/ 570230 w 919"/>
                  <a:gd name="T29" fmla="*/ 13970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6515 h 920"/>
                  <a:gd name="T36" fmla="*/ 576580 w 919"/>
                  <a:gd name="T37" fmla="*/ 73025 h 920"/>
                  <a:gd name="T38" fmla="*/ 570230 w 919"/>
                  <a:gd name="T39" fmla="*/ 81280 h 920"/>
                  <a:gd name="T40" fmla="*/ 81280 w 919"/>
                  <a:gd name="T41" fmla="*/ 570230 h 920"/>
                  <a:gd name="T42" fmla="*/ 73025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2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2" y="791"/>
                    </a:lnTo>
                    <a:lnTo>
                      <a:pt x="791" y="22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2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9"/>
                    </a:lnTo>
                    <a:lnTo>
                      <a:pt x="908" y="115"/>
                    </a:lnTo>
                    <a:lnTo>
                      <a:pt x="898" y="128"/>
                    </a:lnTo>
                    <a:lnTo>
                      <a:pt x="128" y="898"/>
                    </a:lnTo>
                    <a:lnTo>
                      <a:pt x="115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74" name="Freeform 43">
                <a:extLst>
                  <a:ext uri="{FF2B5EF4-FFF2-40B4-BE49-F238E27FC236}">
                    <a16:creationId xmlns:a16="http://schemas.microsoft.com/office/drawing/2014/main" id="{8B8E5FB9-0190-6E94-9DA6-5273AFB9C72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056" y="2726"/>
                <a:ext cx="918" cy="920"/>
              </a:xfrm>
              <a:custGeom>
                <a:avLst/>
                <a:gdLst>
                  <a:gd name="T0" fmla="*/ 46355 w 918"/>
                  <a:gd name="T1" fmla="*/ 584200 h 920"/>
                  <a:gd name="T2" fmla="*/ 37465 w 918"/>
                  <a:gd name="T3" fmla="*/ 582930 h 920"/>
                  <a:gd name="T4" fmla="*/ 20320 w 918"/>
                  <a:gd name="T5" fmla="*/ 576580 h 920"/>
                  <a:gd name="T6" fmla="*/ 12700 w 918"/>
                  <a:gd name="T7" fmla="*/ 569595 h 920"/>
                  <a:gd name="T8" fmla="*/ 6985 w 918"/>
                  <a:gd name="T9" fmla="*/ 562610 h 920"/>
                  <a:gd name="T10" fmla="*/ 0 w 918"/>
                  <a:gd name="T11" fmla="*/ 544830 h 920"/>
                  <a:gd name="T12" fmla="*/ 0 w 918"/>
                  <a:gd name="T13" fmla="*/ 526415 h 920"/>
                  <a:gd name="T14" fmla="*/ 6985 w 918"/>
                  <a:gd name="T15" fmla="*/ 509905 h 920"/>
                  <a:gd name="T16" fmla="*/ 12700 w 918"/>
                  <a:gd name="T17" fmla="*/ 502285 h 920"/>
                  <a:gd name="T18" fmla="*/ 502285 w 918"/>
                  <a:gd name="T19" fmla="*/ 12700 h 920"/>
                  <a:gd name="T20" fmla="*/ 509905 w 918"/>
                  <a:gd name="T21" fmla="*/ 6985 h 920"/>
                  <a:gd name="T22" fmla="*/ 526415 w 918"/>
                  <a:gd name="T23" fmla="*/ 0 h 920"/>
                  <a:gd name="T24" fmla="*/ 544830 w 918"/>
                  <a:gd name="T25" fmla="*/ 0 h 920"/>
                  <a:gd name="T26" fmla="*/ 562610 w 918"/>
                  <a:gd name="T27" fmla="*/ 6985 h 920"/>
                  <a:gd name="T28" fmla="*/ 569595 w 918"/>
                  <a:gd name="T29" fmla="*/ 12700 h 920"/>
                  <a:gd name="T30" fmla="*/ 576580 w 918"/>
                  <a:gd name="T31" fmla="*/ 20320 h 920"/>
                  <a:gd name="T32" fmla="*/ 582930 w 918"/>
                  <a:gd name="T33" fmla="*/ 37465 h 920"/>
                  <a:gd name="T34" fmla="*/ 582930 w 918"/>
                  <a:gd name="T35" fmla="*/ 55880 h 920"/>
                  <a:gd name="T36" fmla="*/ 576580 w 918"/>
                  <a:gd name="T37" fmla="*/ 73025 h 920"/>
                  <a:gd name="T38" fmla="*/ 569595 w 918"/>
                  <a:gd name="T39" fmla="*/ 80645 h 920"/>
                  <a:gd name="T40" fmla="*/ 80645 w 918"/>
                  <a:gd name="T41" fmla="*/ 569595 h 920"/>
                  <a:gd name="T42" fmla="*/ 73025 w 918"/>
                  <a:gd name="T43" fmla="*/ 576580 h 920"/>
                  <a:gd name="T44" fmla="*/ 55880 w 918"/>
                  <a:gd name="T45" fmla="*/ 582930 h 920"/>
                  <a:gd name="T46" fmla="*/ 46355 w 918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8" h="920">
                    <a:moveTo>
                      <a:pt x="73" y="920"/>
                    </a:moveTo>
                    <a:lnTo>
                      <a:pt x="59" y="918"/>
                    </a:lnTo>
                    <a:lnTo>
                      <a:pt x="32" y="908"/>
                    </a:lnTo>
                    <a:lnTo>
                      <a:pt x="20" y="897"/>
                    </a:lnTo>
                    <a:lnTo>
                      <a:pt x="11" y="886"/>
                    </a:lnTo>
                    <a:lnTo>
                      <a:pt x="0" y="858"/>
                    </a:lnTo>
                    <a:lnTo>
                      <a:pt x="0" y="829"/>
                    </a:lnTo>
                    <a:lnTo>
                      <a:pt x="11" y="803"/>
                    </a:lnTo>
                    <a:lnTo>
                      <a:pt x="20" y="791"/>
                    </a:lnTo>
                    <a:lnTo>
                      <a:pt x="791" y="20"/>
                    </a:lnTo>
                    <a:lnTo>
                      <a:pt x="803" y="11"/>
                    </a:lnTo>
                    <a:lnTo>
                      <a:pt x="829" y="0"/>
                    </a:lnTo>
                    <a:lnTo>
                      <a:pt x="858" y="0"/>
                    </a:lnTo>
                    <a:lnTo>
                      <a:pt x="886" y="11"/>
                    </a:lnTo>
                    <a:lnTo>
                      <a:pt x="897" y="20"/>
                    </a:lnTo>
                    <a:lnTo>
                      <a:pt x="908" y="32"/>
                    </a:lnTo>
                    <a:lnTo>
                      <a:pt x="918" y="59"/>
                    </a:lnTo>
                    <a:lnTo>
                      <a:pt x="918" y="88"/>
                    </a:lnTo>
                    <a:lnTo>
                      <a:pt x="908" y="115"/>
                    </a:lnTo>
                    <a:lnTo>
                      <a:pt x="897" y="127"/>
                    </a:lnTo>
                    <a:lnTo>
                      <a:pt x="127" y="897"/>
                    </a:lnTo>
                    <a:lnTo>
                      <a:pt x="115" y="908"/>
                    </a:lnTo>
                    <a:lnTo>
                      <a:pt x="88" y="918"/>
                    </a:lnTo>
                    <a:lnTo>
                      <a:pt x="73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75" name="Freeform 44">
                <a:extLst>
                  <a:ext uri="{FF2B5EF4-FFF2-40B4-BE49-F238E27FC236}">
                    <a16:creationId xmlns:a16="http://schemas.microsoft.com/office/drawing/2014/main" id="{28DD83A5-FB5B-A228-8378-E46FCA8587F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27" y="5497"/>
                <a:ext cx="920" cy="920"/>
              </a:xfrm>
              <a:custGeom>
                <a:avLst/>
                <a:gdLst>
                  <a:gd name="T0" fmla="*/ 46990 w 920"/>
                  <a:gd name="T1" fmla="*/ 584200 h 920"/>
                  <a:gd name="T2" fmla="*/ 38100 w 920"/>
                  <a:gd name="T3" fmla="*/ 584200 h 920"/>
                  <a:gd name="T4" fmla="*/ 20320 w 920"/>
                  <a:gd name="T5" fmla="*/ 576580 h 920"/>
                  <a:gd name="T6" fmla="*/ 13335 w 920"/>
                  <a:gd name="T7" fmla="*/ 570230 h 920"/>
                  <a:gd name="T8" fmla="*/ 6985 w 920"/>
                  <a:gd name="T9" fmla="*/ 562610 h 920"/>
                  <a:gd name="T10" fmla="*/ 0 w 920"/>
                  <a:gd name="T11" fmla="*/ 546100 h 920"/>
                  <a:gd name="T12" fmla="*/ 0 w 920"/>
                  <a:gd name="T13" fmla="*/ 527685 h 920"/>
                  <a:gd name="T14" fmla="*/ 6985 w 920"/>
                  <a:gd name="T15" fmla="*/ 509905 h 920"/>
                  <a:gd name="T16" fmla="*/ 13335 w 920"/>
                  <a:gd name="T17" fmla="*/ 502920 h 920"/>
                  <a:gd name="T18" fmla="*/ 502920 w 920"/>
                  <a:gd name="T19" fmla="*/ 13335 h 920"/>
                  <a:gd name="T20" fmla="*/ 509905 w 920"/>
                  <a:gd name="T21" fmla="*/ 6985 h 920"/>
                  <a:gd name="T22" fmla="*/ 527685 w 920"/>
                  <a:gd name="T23" fmla="*/ 0 h 920"/>
                  <a:gd name="T24" fmla="*/ 546100 w 920"/>
                  <a:gd name="T25" fmla="*/ 0 h 920"/>
                  <a:gd name="T26" fmla="*/ 562610 w 920"/>
                  <a:gd name="T27" fmla="*/ 6985 h 920"/>
                  <a:gd name="T28" fmla="*/ 570230 w 920"/>
                  <a:gd name="T29" fmla="*/ 13335 h 920"/>
                  <a:gd name="T30" fmla="*/ 576580 w 920"/>
                  <a:gd name="T31" fmla="*/ 20320 h 920"/>
                  <a:gd name="T32" fmla="*/ 584200 w 920"/>
                  <a:gd name="T33" fmla="*/ 38100 h 920"/>
                  <a:gd name="T34" fmla="*/ 584200 w 920"/>
                  <a:gd name="T35" fmla="*/ 56515 h 920"/>
                  <a:gd name="T36" fmla="*/ 576580 w 920"/>
                  <a:gd name="T37" fmla="*/ 73660 h 920"/>
                  <a:gd name="T38" fmla="*/ 570230 w 920"/>
                  <a:gd name="T39" fmla="*/ 80645 h 920"/>
                  <a:gd name="T40" fmla="*/ 80645 w 920"/>
                  <a:gd name="T41" fmla="*/ 570230 h 920"/>
                  <a:gd name="T42" fmla="*/ 73660 w 920"/>
                  <a:gd name="T43" fmla="*/ 576580 h 920"/>
                  <a:gd name="T44" fmla="*/ 56515 w 920"/>
                  <a:gd name="T45" fmla="*/ 584200 h 920"/>
                  <a:gd name="T46" fmla="*/ 46990 w 920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0">
                    <a:moveTo>
                      <a:pt x="74" y="920"/>
                    </a:moveTo>
                    <a:lnTo>
                      <a:pt x="60" y="920"/>
                    </a:lnTo>
                    <a:lnTo>
                      <a:pt x="32" y="908"/>
                    </a:lnTo>
                    <a:lnTo>
                      <a:pt x="21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1"/>
                    </a:lnTo>
                    <a:lnTo>
                      <a:pt x="908" y="32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9" y="920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76" name="Freeform 45">
                <a:extLst>
                  <a:ext uri="{FF2B5EF4-FFF2-40B4-BE49-F238E27FC236}">
                    <a16:creationId xmlns:a16="http://schemas.microsoft.com/office/drawing/2014/main" id="{129DDD73-6D67-3FE9-D138-BFD990F39D3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255" y="5925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735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865 h 920"/>
                  <a:gd name="T8" fmla="*/ 6985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6985 w 919"/>
                  <a:gd name="T15" fmla="*/ 510540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10540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3245 w 919"/>
                  <a:gd name="T27" fmla="*/ 6985 h 920"/>
                  <a:gd name="T28" fmla="*/ 570865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735 h 920"/>
                  <a:gd name="T34" fmla="*/ 583565 w 919"/>
                  <a:gd name="T35" fmla="*/ 56515 h 920"/>
                  <a:gd name="T36" fmla="*/ 576580 w 919"/>
                  <a:gd name="T37" fmla="*/ 73660 h 920"/>
                  <a:gd name="T38" fmla="*/ 570865 w 919"/>
                  <a:gd name="T39" fmla="*/ 81280 h 920"/>
                  <a:gd name="T40" fmla="*/ 81280 w 919"/>
                  <a:gd name="T41" fmla="*/ 570865 h 920"/>
                  <a:gd name="T42" fmla="*/ 73660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1" y="919"/>
                    </a:lnTo>
                    <a:lnTo>
                      <a:pt x="33" y="908"/>
                    </a:lnTo>
                    <a:lnTo>
                      <a:pt x="21" y="899"/>
                    </a:lnTo>
                    <a:lnTo>
                      <a:pt x="11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1" y="804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4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1"/>
                    </a:lnTo>
                    <a:lnTo>
                      <a:pt x="899" y="21"/>
                    </a:lnTo>
                    <a:lnTo>
                      <a:pt x="908" y="33"/>
                    </a:lnTo>
                    <a:lnTo>
                      <a:pt x="919" y="61"/>
                    </a:lnTo>
                    <a:lnTo>
                      <a:pt x="919" y="89"/>
                    </a:lnTo>
                    <a:lnTo>
                      <a:pt x="908" y="116"/>
                    </a:lnTo>
                    <a:lnTo>
                      <a:pt x="899" y="128"/>
                    </a:lnTo>
                    <a:lnTo>
                      <a:pt x="128" y="899"/>
                    </a:lnTo>
                    <a:lnTo>
                      <a:pt x="116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77" name="Freeform 46">
                <a:extLst>
                  <a:ext uri="{FF2B5EF4-FFF2-40B4-BE49-F238E27FC236}">
                    <a16:creationId xmlns:a16="http://schemas.microsoft.com/office/drawing/2014/main" id="{77CD9281-D0FC-0181-B99A-387C67FBF9A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83" y="6353"/>
                <a:ext cx="920" cy="921"/>
              </a:xfrm>
              <a:custGeom>
                <a:avLst/>
                <a:gdLst>
                  <a:gd name="T0" fmla="*/ 46990 w 920"/>
                  <a:gd name="T1" fmla="*/ 584835 h 921"/>
                  <a:gd name="T2" fmla="*/ 38100 w 920"/>
                  <a:gd name="T3" fmla="*/ 584200 h 921"/>
                  <a:gd name="T4" fmla="*/ 21590 w 920"/>
                  <a:gd name="T5" fmla="*/ 577215 h 921"/>
                  <a:gd name="T6" fmla="*/ 13970 w 920"/>
                  <a:gd name="T7" fmla="*/ 570230 h 921"/>
                  <a:gd name="T8" fmla="*/ 7620 w 920"/>
                  <a:gd name="T9" fmla="*/ 563245 h 921"/>
                  <a:gd name="T10" fmla="*/ 0 w 920"/>
                  <a:gd name="T11" fmla="*/ 546100 h 921"/>
                  <a:gd name="T12" fmla="*/ 0 w 920"/>
                  <a:gd name="T13" fmla="*/ 527685 h 921"/>
                  <a:gd name="T14" fmla="*/ 7620 w 920"/>
                  <a:gd name="T15" fmla="*/ 510540 h 921"/>
                  <a:gd name="T16" fmla="*/ 13970 w 920"/>
                  <a:gd name="T17" fmla="*/ 502920 h 921"/>
                  <a:gd name="T18" fmla="*/ 502920 w 920"/>
                  <a:gd name="T19" fmla="*/ 13970 h 921"/>
                  <a:gd name="T20" fmla="*/ 509905 w 920"/>
                  <a:gd name="T21" fmla="*/ 7620 h 921"/>
                  <a:gd name="T22" fmla="*/ 527685 w 920"/>
                  <a:gd name="T23" fmla="*/ 0 h 921"/>
                  <a:gd name="T24" fmla="*/ 546100 w 920"/>
                  <a:gd name="T25" fmla="*/ 0 h 921"/>
                  <a:gd name="T26" fmla="*/ 563245 w 920"/>
                  <a:gd name="T27" fmla="*/ 7620 h 921"/>
                  <a:gd name="T28" fmla="*/ 570230 w 920"/>
                  <a:gd name="T29" fmla="*/ 13970 h 921"/>
                  <a:gd name="T30" fmla="*/ 577215 w 920"/>
                  <a:gd name="T31" fmla="*/ 21590 h 921"/>
                  <a:gd name="T32" fmla="*/ 584200 w 920"/>
                  <a:gd name="T33" fmla="*/ 38100 h 921"/>
                  <a:gd name="T34" fmla="*/ 584200 w 920"/>
                  <a:gd name="T35" fmla="*/ 56515 h 921"/>
                  <a:gd name="T36" fmla="*/ 577215 w 920"/>
                  <a:gd name="T37" fmla="*/ 73660 h 921"/>
                  <a:gd name="T38" fmla="*/ 570230 w 920"/>
                  <a:gd name="T39" fmla="*/ 80645 h 921"/>
                  <a:gd name="T40" fmla="*/ 80645 w 920"/>
                  <a:gd name="T41" fmla="*/ 570230 h 921"/>
                  <a:gd name="T42" fmla="*/ 73660 w 920"/>
                  <a:gd name="T43" fmla="*/ 577215 h 921"/>
                  <a:gd name="T44" fmla="*/ 56515 w 920"/>
                  <a:gd name="T45" fmla="*/ 584200 h 921"/>
                  <a:gd name="T46" fmla="*/ 46990 w 920"/>
                  <a:gd name="T47" fmla="*/ 584835 h 92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1">
                    <a:moveTo>
                      <a:pt x="74" y="921"/>
                    </a:moveTo>
                    <a:lnTo>
                      <a:pt x="60" y="920"/>
                    </a:lnTo>
                    <a:lnTo>
                      <a:pt x="34" y="909"/>
                    </a:lnTo>
                    <a:lnTo>
                      <a:pt x="22" y="898"/>
                    </a:lnTo>
                    <a:lnTo>
                      <a:pt x="12" y="887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2" y="804"/>
                    </a:lnTo>
                    <a:lnTo>
                      <a:pt x="22" y="792"/>
                    </a:lnTo>
                    <a:lnTo>
                      <a:pt x="792" y="22"/>
                    </a:lnTo>
                    <a:lnTo>
                      <a:pt x="803" y="12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2"/>
                    </a:lnTo>
                    <a:lnTo>
                      <a:pt x="898" y="22"/>
                    </a:lnTo>
                    <a:lnTo>
                      <a:pt x="909" y="34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9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9"/>
                    </a:lnTo>
                    <a:lnTo>
                      <a:pt x="89" y="920"/>
                    </a:lnTo>
                    <a:lnTo>
                      <a:pt x="74" y="92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  <p:grpSp>
          <p:nvGrpSpPr>
            <p:cNvPr id="78" name="Group 4">
              <a:extLst>
                <a:ext uri="{FF2B5EF4-FFF2-40B4-BE49-F238E27FC236}">
                  <a16:creationId xmlns:a16="http://schemas.microsoft.com/office/drawing/2014/main" id="{E5DFB6A4-C08E-D075-3F96-09BDFA736A9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5400000">
              <a:off x="2107108" y="5085599"/>
              <a:ext cx="491195" cy="491187"/>
              <a:chOff x="2770" y="1441"/>
              <a:chExt cx="6261" cy="6260"/>
            </a:xfrm>
          </p:grpSpPr>
          <p:sp>
            <p:nvSpPr>
              <p:cNvPr id="79" name="Freeform 5">
                <a:extLst>
                  <a:ext uri="{FF2B5EF4-FFF2-40B4-BE49-F238E27FC236}">
                    <a16:creationId xmlns:a16="http://schemas.microsoft.com/office/drawing/2014/main" id="{771AE9CD-163F-4DDC-10FB-43923DBDE2D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536" y="2345"/>
                <a:ext cx="590" cy="590"/>
              </a:xfrm>
              <a:custGeom>
                <a:avLst/>
                <a:gdLst>
                  <a:gd name="T0" fmla="*/ 374650 w 590"/>
                  <a:gd name="T1" fmla="*/ 186690 h 590"/>
                  <a:gd name="T2" fmla="*/ 374015 w 590"/>
                  <a:gd name="T3" fmla="*/ 207010 h 590"/>
                  <a:gd name="T4" fmla="*/ 367030 w 590"/>
                  <a:gd name="T5" fmla="*/ 243205 h 590"/>
                  <a:gd name="T6" fmla="*/ 352425 w 590"/>
                  <a:gd name="T7" fmla="*/ 276860 h 590"/>
                  <a:gd name="T8" fmla="*/ 332740 w 590"/>
                  <a:gd name="T9" fmla="*/ 306705 h 590"/>
                  <a:gd name="T10" fmla="*/ 306705 w 590"/>
                  <a:gd name="T11" fmla="*/ 332105 h 590"/>
                  <a:gd name="T12" fmla="*/ 276860 w 590"/>
                  <a:gd name="T13" fmla="*/ 352425 h 590"/>
                  <a:gd name="T14" fmla="*/ 243205 w 590"/>
                  <a:gd name="T15" fmla="*/ 366395 h 590"/>
                  <a:gd name="T16" fmla="*/ 207010 w 590"/>
                  <a:gd name="T17" fmla="*/ 374015 h 590"/>
                  <a:gd name="T18" fmla="*/ 187960 w 590"/>
                  <a:gd name="T19" fmla="*/ 374650 h 590"/>
                  <a:gd name="T20" fmla="*/ 168910 w 590"/>
                  <a:gd name="T21" fmla="*/ 374015 h 590"/>
                  <a:gd name="T22" fmla="*/ 132080 w 590"/>
                  <a:gd name="T23" fmla="*/ 366395 h 590"/>
                  <a:gd name="T24" fmla="*/ 98425 w 590"/>
                  <a:gd name="T25" fmla="*/ 352425 h 590"/>
                  <a:gd name="T26" fmla="*/ 67945 w 590"/>
                  <a:gd name="T27" fmla="*/ 332105 h 590"/>
                  <a:gd name="T28" fmla="*/ 43180 w 590"/>
                  <a:gd name="T29" fmla="*/ 306705 h 590"/>
                  <a:gd name="T30" fmla="*/ 22860 w 590"/>
                  <a:gd name="T31" fmla="*/ 276860 h 590"/>
                  <a:gd name="T32" fmla="*/ 8890 w 590"/>
                  <a:gd name="T33" fmla="*/ 243205 h 590"/>
                  <a:gd name="T34" fmla="*/ 1270 w 590"/>
                  <a:gd name="T35" fmla="*/ 207010 h 590"/>
                  <a:gd name="T36" fmla="*/ 0 w 590"/>
                  <a:gd name="T37" fmla="*/ 186690 h 590"/>
                  <a:gd name="T38" fmla="*/ 1270 w 590"/>
                  <a:gd name="T39" fmla="*/ 167640 h 590"/>
                  <a:gd name="T40" fmla="*/ 8890 w 590"/>
                  <a:gd name="T41" fmla="*/ 131445 h 590"/>
                  <a:gd name="T42" fmla="*/ 22860 w 590"/>
                  <a:gd name="T43" fmla="*/ 97790 h 590"/>
                  <a:gd name="T44" fmla="*/ 43180 w 590"/>
                  <a:gd name="T45" fmla="*/ 67945 h 590"/>
                  <a:gd name="T46" fmla="*/ 67945 w 590"/>
                  <a:gd name="T47" fmla="*/ 42545 h 590"/>
                  <a:gd name="T48" fmla="*/ 98425 w 590"/>
                  <a:gd name="T49" fmla="*/ 22225 h 590"/>
                  <a:gd name="T50" fmla="*/ 132080 w 590"/>
                  <a:gd name="T51" fmla="*/ 8255 h 590"/>
                  <a:gd name="T52" fmla="*/ 168910 w 590"/>
                  <a:gd name="T53" fmla="*/ 635 h 590"/>
                  <a:gd name="T54" fmla="*/ 187960 w 590"/>
                  <a:gd name="T55" fmla="*/ 0 h 590"/>
                  <a:gd name="T56" fmla="*/ 207010 w 590"/>
                  <a:gd name="T57" fmla="*/ 635 h 590"/>
                  <a:gd name="T58" fmla="*/ 243205 w 590"/>
                  <a:gd name="T59" fmla="*/ 8255 h 590"/>
                  <a:gd name="T60" fmla="*/ 276860 w 590"/>
                  <a:gd name="T61" fmla="*/ 22225 h 590"/>
                  <a:gd name="T62" fmla="*/ 306705 w 590"/>
                  <a:gd name="T63" fmla="*/ 42545 h 590"/>
                  <a:gd name="T64" fmla="*/ 332740 w 590"/>
                  <a:gd name="T65" fmla="*/ 67945 h 590"/>
                  <a:gd name="T66" fmla="*/ 352425 w 590"/>
                  <a:gd name="T67" fmla="*/ 97790 h 590"/>
                  <a:gd name="T68" fmla="*/ 367030 w 590"/>
                  <a:gd name="T69" fmla="*/ 131445 h 590"/>
                  <a:gd name="T70" fmla="*/ 374015 w 590"/>
                  <a:gd name="T71" fmla="*/ 167640 h 590"/>
                  <a:gd name="T72" fmla="*/ 374650 w 590"/>
                  <a:gd name="T73" fmla="*/ 186690 h 5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90" h="590">
                    <a:moveTo>
                      <a:pt x="590" y="294"/>
                    </a:moveTo>
                    <a:lnTo>
                      <a:pt x="589" y="326"/>
                    </a:lnTo>
                    <a:lnTo>
                      <a:pt x="578" y="383"/>
                    </a:lnTo>
                    <a:lnTo>
                      <a:pt x="555" y="436"/>
                    </a:lnTo>
                    <a:lnTo>
                      <a:pt x="524" y="483"/>
                    </a:lnTo>
                    <a:lnTo>
                      <a:pt x="483" y="523"/>
                    </a:lnTo>
                    <a:lnTo>
                      <a:pt x="436" y="555"/>
                    </a:lnTo>
                    <a:lnTo>
                      <a:pt x="383" y="577"/>
                    </a:lnTo>
                    <a:lnTo>
                      <a:pt x="326" y="589"/>
                    </a:lnTo>
                    <a:lnTo>
                      <a:pt x="296" y="590"/>
                    </a:lnTo>
                    <a:lnTo>
                      <a:pt x="266" y="589"/>
                    </a:lnTo>
                    <a:lnTo>
                      <a:pt x="208" y="577"/>
                    </a:lnTo>
                    <a:lnTo>
                      <a:pt x="155" y="555"/>
                    </a:lnTo>
                    <a:lnTo>
                      <a:pt x="107" y="523"/>
                    </a:lnTo>
                    <a:lnTo>
                      <a:pt x="68" y="483"/>
                    </a:lnTo>
                    <a:lnTo>
                      <a:pt x="36" y="436"/>
                    </a:lnTo>
                    <a:lnTo>
                      <a:pt x="14" y="383"/>
                    </a:lnTo>
                    <a:lnTo>
                      <a:pt x="2" y="326"/>
                    </a:lnTo>
                    <a:lnTo>
                      <a:pt x="0" y="294"/>
                    </a:lnTo>
                    <a:lnTo>
                      <a:pt x="2" y="264"/>
                    </a:lnTo>
                    <a:lnTo>
                      <a:pt x="14" y="207"/>
                    </a:lnTo>
                    <a:lnTo>
                      <a:pt x="36" y="154"/>
                    </a:lnTo>
                    <a:lnTo>
                      <a:pt x="68" y="107"/>
                    </a:lnTo>
                    <a:lnTo>
                      <a:pt x="107" y="67"/>
                    </a:lnTo>
                    <a:lnTo>
                      <a:pt x="155" y="35"/>
                    </a:lnTo>
                    <a:lnTo>
                      <a:pt x="208" y="13"/>
                    </a:lnTo>
                    <a:lnTo>
                      <a:pt x="266" y="1"/>
                    </a:lnTo>
                    <a:lnTo>
                      <a:pt x="296" y="0"/>
                    </a:lnTo>
                    <a:lnTo>
                      <a:pt x="326" y="1"/>
                    </a:lnTo>
                    <a:lnTo>
                      <a:pt x="383" y="13"/>
                    </a:lnTo>
                    <a:lnTo>
                      <a:pt x="436" y="35"/>
                    </a:lnTo>
                    <a:lnTo>
                      <a:pt x="483" y="67"/>
                    </a:lnTo>
                    <a:lnTo>
                      <a:pt x="524" y="107"/>
                    </a:lnTo>
                    <a:lnTo>
                      <a:pt x="555" y="154"/>
                    </a:lnTo>
                    <a:lnTo>
                      <a:pt x="578" y="207"/>
                    </a:lnTo>
                    <a:lnTo>
                      <a:pt x="589" y="264"/>
                    </a:lnTo>
                    <a:lnTo>
                      <a:pt x="590" y="294"/>
                    </a:lnTo>
                    <a:close/>
                  </a:path>
                </a:pathLst>
              </a:custGeom>
              <a:solidFill>
                <a:srgbClr val="61CC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80" name="Freeform 6">
                <a:extLst>
                  <a:ext uri="{FF2B5EF4-FFF2-40B4-BE49-F238E27FC236}">
                    <a16:creationId xmlns:a16="http://schemas.microsoft.com/office/drawing/2014/main" id="{7A1AAE24-63EF-6CB6-84D3-BF47DCF9E2C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23" y="2346"/>
                <a:ext cx="503" cy="502"/>
              </a:xfrm>
              <a:custGeom>
                <a:avLst/>
                <a:gdLst>
                  <a:gd name="T0" fmla="*/ 0 w 503"/>
                  <a:gd name="T1" fmla="*/ 54610 h 502"/>
                  <a:gd name="T2" fmla="*/ 14605 w 503"/>
                  <a:gd name="T3" fmla="*/ 41275 h 502"/>
                  <a:gd name="T4" fmla="*/ 45085 w 503"/>
                  <a:gd name="T5" fmla="*/ 20955 h 502"/>
                  <a:gd name="T6" fmla="*/ 79375 w 503"/>
                  <a:gd name="T7" fmla="*/ 6985 h 502"/>
                  <a:gd name="T8" fmla="*/ 114300 w 503"/>
                  <a:gd name="T9" fmla="*/ 0 h 502"/>
                  <a:gd name="T10" fmla="*/ 149860 w 503"/>
                  <a:gd name="T11" fmla="*/ 0 h 502"/>
                  <a:gd name="T12" fmla="*/ 186055 w 503"/>
                  <a:gd name="T13" fmla="*/ 6985 h 502"/>
                  <a:gd name="T14" fmla="*/ 219710 w 503"/>
                  <a:gd name="T15" fmla="*/ 20955 h 502"/>
                  <a:gd name="T16" fmla="*/ 250825 w 503"/>
                  <a:gd name="T17" fmla="*/ 41275 h 502"/>
                  <a:gd name="T18" fmla="*/ 264160 w 503"/>
                  <a:gd name="T19" fmla="*/ 54610 h 502"/>
                  <a:gd name="T20" fmla="*/ 278130 w 503"/>
                  <a:gd name="T21" fmla="*/ 67945 h 502"/>
                  <a:gd name="T22" fmla="*/ 299085 w 503"/>
                  <a:gd name="T23" fmla="*/ 99695 h 502"/>
                  <a:gd name="T24" fmla="*/ 312420 w 503"/>
                  <a:gd name="T25" fmla="*/ 132715 h 502"/>
                  <a:gd name="T26" fmla="*/ 319405 w 503"/>
                  <a:gd name="T27" fmla="*/ 168910 h 502"/>
                  <a:gd name="T28" fmla="*/ 319405 w 503"/>
                  <a:gd name="T29" fmla="*/ 204470 h 502"/>
                  <a:gd name="T30" fmla="*/ 312420 w 503"/>
                  <a:gd name="T31" fmla="*/ 240665 h 502"/>
                  <a:gd name="T32" fmla="*/ 299085 w 503"/>
                  <a:gd name="T33" fmla="*/ 273685 h 502"/>
                  <a:gd name="T34" fmla="*/ 278130 w 503"/>
                  <a:gd name="T35" fmla="*/ 305435 h 502"/>
                  <a:gd name="T36" fmla="*/ 264160 w 503"/>
                  <a:gd name="T37" fmla="*/ 318770 h 50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03" h="502">
                    <a:moveTo>
                      <a:pt x="0" y="86"/>
                    </a:moveTo>
                    <a:lnTo>
                      <a:pt x="23" y="65"/>
                    </a:lnTo>
                    <a:lnTo>
                      <a:pt x="71" y="33"/>
                    </a:lnTo>
                    <a:lnTo>
                      <a:pt x="125" y="11"/>
                    </a:lnTo>
                    <a:lnTo>
                      <a:pt x="180" y="0"/>
                    </a:lnTo>
                    <a:lnTo>
                      <a:pt x="236" y="0"/>
                    </a:lnTo>
                    <a:lnTo>
                      <a:pt x="293" y="11"/>
                    </a:lnTo>
                    <a:lnTo>
                      <a:pt x="346" y="33"/>
                    </a:lnTo>
                    <a:lnTo>
                      <a:pt x="395" y="65"/>
                    </a:lnTo>
                    <a:lnTo>
                      <a:pt x="416" y="86"/>
                    </a:lnTo>
                    <a:lnTo>
                      <a:pt x="438" y="107"/>
                    </a:lnTo>
                    <a:lnTo>
                      <a:pt x="471" y="157"/>
                    </a:lnTo>
                    <a:lnTo>
                      <a:pt x="492" y="209"/>
                    </a:lnTo>
                    <a:lnTo>
                      <a:pt x="503" y="266"/>
                    </a:lnTo>
                    <a:lnTo>
                      <a:pt x="503" y="322"/>
                    </a:lnTo>
                    <a:lnTo>
                      <a:pt x="492" y="379"/>
                    </a:lnTo>
                    <a:lnTo>
                      <a:pt x="471" y="431"/>
                    </a:lnTo>
                    <a:lnTo>
                      <a:pt x="438" y="481"/>
                    </a:lnTo>
                    <a:lnTo>
                      <a:pt x="416" y="50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81" name="Freeform 7">
                <a:extLst>
                  <a:ext uri="{FF2B5EF4-FFF2-40B4-BE49-F238E27FC236}">
                    <a16:creationId xmlns:a16="http://schemas.microsoft.com/office/drawing/2014/main" id="{B13F52C6-5FEB-77BB-6325-F3C434CFC8A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38" y="3543"/>
                <a:ext cx="1990" cy="1991"/>
              </a:xfrm>
              <a:custGeom>
                <a:avLst/>
                <a:gdLst>
                  <a:gd name="T0" fmla="*/ 1263650 w 1990"/>
                  <a:gd name="T1" fmla="*/ 808990 h 1991"/>
                  <a:gd name="T2" fmla="*/ 1111250 w 1990"/>
                  <a:gd name="T3" fmla="*/ 961390 h 1991"/>
                  <a:gd name="T4" fmla="*/ 920115 w 1990"/>
                  <a:gd name="T5" fmla="*/ 1152525 h 1991"/>
                  <a:gd name="T6" fmla="*/ 808355 w 1990"/>
                  <a:gd name="T7" fmla="*/ 1264285 h 1991"/>
                  <a:gd name="T8" fmla="*/ 799465 w 1990"/>
                  <a:gd name="T9" fmla="*/ 1254125 h 1991"/>
                  <a:gd name="T10" fmla="*/ 0 w 1990"/>
                  <a:gd name="T11" fmla="*/ 455295 h 1991"/>
                  <a:gd name="T12" fmla="*/ 111760 w 1990"/>
                  <a:gd name="T13" fmla="*/ 343535 h 1991"/>
                  <a:gd name="T14" fmla="*/ 302260 w 1990"/>
                  <a:gd name="T15" fmla="*/ 153035 h 1991"/>
                  <a:gd name="T16" fmla="*/ 454660 w 1990"/>
                  <a:gd name="T17" fmla="*/ 0 h 1991"/>
                  <a:gd name="T18" fmla="*/ 1253490 w 1990"/>
                  <a:gd name="T19" fmla="*/ 799465 h 1991"/>
                  <a:gd name="T20" fmla="*/ 1263650 w 1990"/>
                  <a:gd name="T21" fmla="*/ 808990 h 199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990" h="1991">
                    <a:moveTo>
                      <a:pt x="1990" y="1274"/>
                    </a:moveTo>
                    <a:lnTo>
                      <a:pt x="1750" y="1514"/>
                    </a:lnTo>
                    <a:lnTo>
                      <a:pt x="1449" y="1815"/>
                    </a:lnTo>
                    <a:lnTo>
                      <a:pt x="1273" y="1991"/>
                    </a:lnTo>
                    <a:lnTo>
                      <a:pt x="1259" y="1975"/>
                    </a:lnTo>
                    <a:lnTo>
                      <a:pt x="0" y="717"/>
                    </a:lnTo>
                    <a:lnTo>
                      <a:pt x="176" y="541"/>
                    </a:lnTo>
                    <a:lnTo>
                      <a:pt x="476" y="241"/>
                    </a:lnTo>
                    <a:lnTo>
                      <a:pt x="716" y="0"/>
                    </a:lnTo>
                    <a:lnTo>
                      <a:pt x="1974" y="1259"/>
                    </a:lnTo>
                    <a:lnTo>
                      <a:pt x="1990" y="1274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82" name="Freeform 8">
                <a:extLst>
                  <a:ext uri="{FF2B5EF4-FFF2-40B4-BE49-F238E27FC236}">
                    <a16:creationId xmlns:a16="http://schemas.microsoft.com/office/drawing/2014/main" id="{A6B80C78-DC02-BDF4-BFCF-F62307E6CC6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004" y="2978"/>
                <a:ext cx="1490" cy="1485"/>
              </a:xfrm>
              <a:custGeom>
                <a:avLst/>
                <a:gdLst>
                  <a:gd name="T0" fmla="*/ 887095 w 1490"/>
                  <a:gd name="T1" fmla="*/ 316865 h 1485"/>
                  <a:gd name="T2" fmla="*/ 904240 w 1490"/>
                  <a:gd name="T3" fmla="*/ 354965 h 1485"/>
                  <a:gd name="T4" fmla="*/ 930275 w 1490"/>
                  <a:gd name="T5" fmla="*/ 433705 h 1485"/>
                  <a:gd name="T6" fmla="*/ 944245 w 1490"/>
                  <a:gd name="T7" fmla="*/ 515620 h 1485"/>
                  <a:gd name="T8" fmla="*/ 946150 w 1490"/>
                  <a:gd name="T9" fmla="*/ 597535 h 1485"/>
                  <a:gd name="T10" fmla="*/ 936625 w 1490"/>
                  <a:gd name="T11" fmla="*/ 680085 h 1485"/>
                  <a:gd name="T12" fmla="*/ 915035 w 1490"/>
                  <a:gd name="T13" fmla="*/ 760095 h 1485"/>
                  <a:gd name="T14" fmla="*/ 881380 w 1490"/>
                  <a:gd name="T15" fmla="*/ 836930 h 1485"/>
                  <a:gd name="T16" fmla="*/ 836930 w 1490"/>
                  <a:gd name="T17" fmla="*/ 909320 h 1485"/>
                  <a:gd name="T18" fmla="*/ 808990 w 1490"/>
                  <a:gd name="T19" fmla="*/ 942975 h 1485"/>
                  <a:gd name="T20" fmla="*/ 798195 w 1490"/>
                  <a:gd name="T21" fmla="*/ 937260 h 1485"/>
                  <a:gd name="T22" fmla="*/ 0 w 1490"/>
                  <a:gd name="T23" fmla="*/ 138430 h 1485"/>
                  <a:gd name="T24" fmla="*/ 33655 w 1490"/>
                  <a:gd name="T25" fmla="*/ 111125 h 1485"/>
                  <a:gd name="T26" fmla="*/ 105410 w 1490"/>
                  <a:gd name="T27" fmla="*/ 65405 h 1485"/>
                  <a:gd name="T28" fmla="*/ 182245 w 1490"/>
                  <a:gd name="T29" fmla="*/ 31750 h 1485"/>
                  <a:gd name="T30" fmla="*/ 262255 w 1490"/>
                  <a:gd name="T31" fmla="*/ 10160 h 1485"/>
                  <a:gd name="T32" fmla="*/ 344170 w 1490"/>
                  <a:gd name="T33" fmla="*/ 0 h 1485"/>
                  <a:gd name="T34" fmla="*/ 425450 w 1490"/>
                  <a:gd name="T35" fmla="*/ 1270 h 1485"/>
                  <a:gd name="T36" fmla="*/ 507365 w 1490"/>
                  <a:gd name="T37" fmla="*/ 14605 h 1485"/>
                  <a:gd name="T38" fmla="*/ 586740 w 1490"/>
                  <a:gd name="T39" fmla="*/ 39370 h 1485"/>
                  <a:gd name="T40" fmla="*/ 624840 w 1490"/>
                  <a:gd name="T41" fmla="*/ 56515 h 1485"/>
                  <a:gd name="T42" fmla="*/ 885190 w 1490"/>
                  <a:gd name="T43" fmla="*/ 316865 h 1485"/>
                  <a:gd name="T44" fmla="*/ 887095 w 1490"/>
                  <a:gd name="T45" fmla="*/ 316865 h 148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90" h="1485">
                    <a:moveTo>
                      <a:pt x="1397" y="499"/>
                    </a:moveTo>
                    <a:lnTo>
                      <a:pt x="1424" y="559"/>
                    </a:lnTo>
                    <a:lnTo>
                      <a:pt x="1465" y="683"/>
                    </a:lnTo>
                    <a:lnTo>
                      <a:pt x="1487" y="812"/>
                    </a:lnTo>
                    <a:lnTo>
                      <a:pt x="1490" y="941"/>
                    </a:lnTo>
                    <a:lnTo>
                      <a:pt x="1475" y="1071"/>
                    </a:lnTo>
                    <a:lnTo>
                      <a:pt x="1441" y="1197"/>
                    </a:lnTo>
                    <a:lnTo>
                      <a:pt x="1388" y="1318"/>
                    </a:lnTo>
                    <a:lnTo>
                      <a:pt x="1318" y="1432"/>
                    </a:lnTo>
                    <a:lnTo>
                      <a:pt x="1274" y="1485"/>
                    </a:lnTo>
                    <a:lnTo>
                      <a:pt x="1257" y="1476"/>
                    </a:lnTo>
                    <a:lnTo>
                      <a:pt x="0" y="218"/>
                    </a:lnTo>
                    <a:lnTo>
                      <a:pt x="53" y="175"/>
                    </a:lnTo>
                    <a:lnTo>
                      <a:pt x="166" y="103"/>
                    </a:lnTo>
                    <a:lnTo>
                      <a:pt x="287" y="50"/>
                    </a:lnTo>
                    <a:lnTo>
                      <a:pt x="413" y="16"/>
                    </a:lnTo>
                    <a:lnTo>
                      <a:pt x="542" y="0"/>
                    </a:lnTo>
                    <a:lnTo>
                      <a:pt x="670" y="2"/>
                    </a:lnTo>
                    <a:lnTo>
                      <a:pt x="799" y="23"/>
                    </a:lnTo>
                    <a:lnTo>
                      <a:pt x="924" y="62"/>
                    </a:lnTo>
                    <a:lnTo>
                      <a:pt x="984" y="89"/>
                    </a:lnTo>
                    <a:lnTo>
                      <a:pt x="1394" y="499"/>
                    </a:lnTo>
                    <a:lnTo>
                      <a:pt x="1397" y="499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83" name="Freeform 9">
                <a:extLst>
                  <a:ext uri="{FF2B5EF4-FFF2-40B4-BE49-F238E27FC236}">
                    <a16:creationId xmlns:a16="http://schemas.microsoft.com/office/drawing/2014/main" id="{67F917D7-A48D-16AA-2121-361B16DBD06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747" y="6417"/>
                <a:ext cx="1210" cy="1210"/>
              </a:xfrm>
              <a:custGeom>
                <a:avLst/>
                <a:gdLst>
                  <a:gd name="T0" fmla="*/ 768350 w 1210"/>
                  <a:gd name="T1" fmla="*/ 264795 h 1210"/>
                  <a:gd name="T2" fmla="*/ 264795 w 1210"/>
                  <a:gd name="T3" fmla="*/ 768350 h 1210"/>
                  <a:gd name="T4" fmla="*/ 0 w 1210"/>
                  <a:gd name="T5" fmla="*/ 502920 h 1210"/>
                  <a:gd name="T6" fmla="*/ 6350 w 1210"/>
                  <a:gd name="T7" fmla="*/ 495935 h 1210"/>
                  <a:gd name="T8" fmla="*/ 495935 w 1210"/>
                  <a:gd name="T9" fmla="*/ 6350 h 1210"/>
                  <a:gd name="T10" fmla="*/ 502920 w 1210"/>
                  <a:gd name="T11" fmla="*/ 0 h 1210"/>
                  <a:gd name="T12" fmla="*/ 768350 w 1210"/>
                  <a:gd name="T13" fmla="*/ 264795 h 12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10" h="1210">
                    <a:moveTo>
                      <a:pt x="1210" y="417"/>
                    </a:move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84" name="Freeform 10">
                <a:extLst>
                  <a:ext uri="{FF2B5EF4-FFF2-40B4-BE49-F238E27FC236}">
                    <a16:creationId xmlns:a16="http://schemas.microsoft.com/office/drawing/2014/main" id="{248EA972-9288-DE32-2153-F4B4C7C1C20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319" y="5989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285 h 1220"/>
                  <a:gd name="T10" fmla="*/ 6985 w 1220"/>
                  <a:gd name="T11" fmla="*/ 496570 h 1220"/>
                  <a:gd name="T12" fmla="*/ 496570 w 1220"/>
                  <a:gd name="T13" fmla="*/ 6985 h 1220"/>
                  <a:gd name="T14" fmla="*/ 502285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1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1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85" name="Freeform 11">
                <a:extLst>
                  <a:ext uri="{FF2B5EF4-FFF2-40B4-BE49-F238E27FC236}">
                    <a16:creationId xmlns:a16="http://schemas.microsoft.com/office/drawing/2014/main" id="{24F3854B-09D1-1A40-9D64-67724B203DF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91" y="5561"/>
                <a:ext cx="1219" cy="1219"/>
              </a:xfrm>
              <a:custGeom>
                <a:avLst/>
                <a:gdLst>
                  <a:gd name="T0" fmla="*/ 774065 w 1219"/>
                  <a:gd name="T1" fmla="*/ 271780 h 1219"/>
                  <a:gd name="T2" fmla="*/ 768350 w 1219"/>
                  <a:gd name="T3" fmla="*/ 278765 h 1219"/>
                  <a:gd name="T4" fmla="*/ 278765 w 1219"/>
                  <a:gd name="T5" fmla="*/ 768350 h 1219"/>
                  <a:gd name="T6" fmla="*/ 271780 w 1219"/>
                  <a:gd name="T7" fmla="*/ 774065 h 1219"/>
                  <a:gd name="T8" fmla="*/ 0 w 1219"/>
                  <a:gd name="T9" fmla="*/ 502920 h 1219"/>
                  <a:gd name="T10" fmla="*/ 6350 w 1219"/>
                  <a:gd name="T11" fmla="*/ 495935 h 1219"/>
                  <a:gd name="T12" fmla="*/ 495935 w 1219"/>
                  <a:gd name="T13" fmla="*/ 6350 h 1219"/>
                  <a:gd name="T14" fmla="*/ 502920 w 1219"/>
                  <a:gd name="T15" fmla="*/ 0 h 1219"/>
                  <a:gd name="T16" fmla="*/ 774065 w 1219"/>
                  <a:gd name="T17" fmla="*/ 271780 h 12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9" h="1219">
                    <a:moveTo>
                      <a:pt x="1219" y="428"/>
                    </a:moveTo>
                    <a:lnTo>
                      <a:pt x="1210" y="439"/>
                    </a:lnTo>
                    <a:lnTo>
                      <a:pt x="439" y="1210"/>
                    </a:lnTo>
                    <a:lnTo>
                      <a:pt x="428" y="1219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9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86" name="Freeform 12">
                <a:extLst>
                  <a:ext uri="{FF2B5EF4-FFF2-40B4-BE49-F238E27FC236}">
                    <a16:creationId xmlns:a16="http://schemas.microsoft.com/office/drawing/2014/main" id="{871CD952-CACF-AB1D-CD96-BA27B2ECCCB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73" y="5143"/>
                <a:ext cx="1210" cy="1210"/>
              </a:xfrm>
              <a:custGeom>
                <a:avLst/>
                <a:gdLst>
                  <a:gd name="T0" fmla="*/ 768350 w 1210"/>
                  <a:gd name="T1" fmla="*/ 265430 h 1210"/>
                  <a:gd name="T2" fmla="*/ 761365 w 1210"/>
                  <a:gd name="T3" fmla="*/ 271780 h 1210"/>
                  <a:gd name="T4" fmla="*/ 271780 w 1210"/>
                  <a:gd name="T5" fmla="*/ 761365 h 1210"/>
                  <a:gd name="T6" fmla="*/ 265430 w 1210"/>
                  <a:gd name="T7" fmla="*/ 768350 h 1210"/>
                  <a:gd name="T8" fmla="*/ 0 w 1210"/>
                  <a:gd name="T9" fmla="*/ 502920 h 1210"/>
                  <a:gd name="T10" fmla="*/ 156210 w 1210"/>
                  <a:gd name="T11" fmla="*/ 346710 h 1210"/>
                  <a:gd name="T12" fmla="*/ 346710 w 1210"/>
                  <a:gd name="T13" fmla="*/ 156210 h 1210"/>
                  <a:gd name="T14" fmla="*/ 502920 w 1210"/>
                  <a:gd name="T15" fmla="*/ 0 h 1210"/>
                  <a:gd name="T16" fmla="*/ 768350 w 1210"/>
                  <a:gd name="T17" fmla="*/ 265430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1210" y="418"/>
                    </a:moveTo>
                    <a:lnTo>
                      <a:pt x="1199" y="428"/>
                    </a:lnTo>
                    <a:lnTo>
                      <a:pt x="428" y="1199"/>
                    </a:lnTo>
                    <a:lnTo>
                      <a:pt x="418" y="1210"/>
                    </a:lnTo>
                    <a:lnTo>
                      <a:pt x="0" y="792"/>
                    </a:lnTo>
                    <a:lnTo>
                      <a:pt x="246" y="546"/>
                    </a:lnTo>
                    <a:lnTo>
                      <a:pt x="546" y="246"/>
                    </a:lnTo>
                    <a:lnTo>
                      <a:pt x="792" y="0"/>
                    </a:lnTo>
                    <a:lnTo>
                      <a:pt x="1210" y="41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87" name="Freeform 13">
                <a:extLst>
                  <a:ext uri="{FF2B5EF4-FFF2-40B4-BE49-F238E27FC236}">
                    <a16:creationId xmlns:a16="http://schemas.microsoft.com/office/drawing/2014/main" id="{F4FAC179-E11A-9882-44DC-062D97BA285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119" y="2789"/>
                <a:ext cx="1210" cy="1210"/>
              </a:xfrm>
              <a:custGeom>
                <a:avLst/>
                <a:gdLst>
                  <a:gd name="T0" fmla="*/ 611505 w 1210"/>
                  <a:gd name="T1" fmla="*/ 421005 h 1210"/>
                  <a:gd name="T2" fmla="*/ 421005 w 1210"/>
                  <a:gd name="T3" fmla="*/ 611505 h 1210"/>
                  <a:gd name="T4" fmla="*/ 264795 w 1210"/>
                  <a:gd name="T5" fmla="*/ 768350 h 1210"/>
                  <a:gd name="T6" fmla="*/ 0 w 1210"/>
                  <a:gd name="T7" fmla="*/ 502920 h 1210"/>
                  <a:gd name="T8" fmla="*/ 6350 w 1210"/>
                  <a:gd name="T9" fmla="*/ 495935 h 1210"/>
                  <a:gd name="T10" fmla="*/ 495935 w 1210"/>
                  <a:gd name="T11" fmla="*/ 6350 h 1210"/>
                  <a:gd name="T12" fmla="*/ 502920 w 1210"/>
                  <a:gd name="T13" fmla="*/ 0 h 1210"/>
                  <a:gd name="T14" fmla="*/ 768350 w 1210"/>
                  <a:gd name="T15" fmla="*/ 264795 h 1210"/>
                  <a:gd name="T16" fmla="*/ 611505 w 1210"/>
                  <a:gd name="T17" fmla="*/ 421005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963" y="663"/>
                    </a:moveTo>
                    <a:lnTo>
                      <a:pt x="663" y="963"/>
                    </a:ln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lnTo>
                      <a:pt x="963" y="663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88" name="Freeform 14">
                <a:extLst>
                  <a:ext uri="{FF2B5EF4-FFF2-40B4-BE49-F238E27FC236}">
                    <a16:creationId xmlns:a16="http://schemas.microsoft.com/office/drawing/2014/main" id="{8E907954-00A2-9247-1A27-0F8D2ECB218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91" y="2361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920 h 1220"/>
                  <a:gd name="T10" fmla="*/ 6985 w 1220"/>
                  <a:gd name="T11" fmla="*/ 495935 h 1220"/>
                  <a:gd name="T12" fmla="*/ 495935 w 1220"/>
                  <a:gd name="T13" fmla="*/ 6985 h 1220"/>
                  <a:gd name="T14" fmla="*/ 502920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2"/>
                    </a:lnTo>
                    <a:lnTo>
                      <a:pt x="11" y="781"/>
                    </a:lnTo>
                    <a:lnTo>
                      <a:pt x="781" y="11"/>
                    </a:lnTo>
                    <a:lnTo>
                      <a:pt x="792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89" name="Freeform 15">
                <a:extLst>
                  <a:ext uri="{FF2B5EF4-FFF2-40B4-BE49-F238E27FC236}">
                    <a16:creationId xmlns:a16="http://schemas.microsoft.com/office/drawing/2014/main" id="{1151DF51-0FDB-121F-0A77-DC6A0485324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262" y="1932"/>
                <a:ext cx="1221" cy="1221"/>
              </a:xfrm>
              <a:custGeom>
                <a:avLst/>
                <a:gdLst>
                  <a:gd name="T0" fmla="*/ 775335 w 1221"/>
                  <a:gd name="T1" fmla="*/ 272415 h 1221"/>
                  <a:gd name="T2" fmla="*/ 768350 w 1221"/>
                  <a:gd name="T3" fmla="*/ 279400 h 1221"/>
                  <a:gd name="T4" fmla="*/ 279400 w 1221"/>
                  <a:gd name="T5" fmla="*/ 768350 h 1221"/>
                  <a:gd name="T6" fmla="*/ 272415 w 1221"/>
                  <a:gd name="T7" fmla="*/ 775335 h 1221"/>
                  <a:gd name="T8" fmla="*/ 0 w 1221"/>
                  <a:gd name="T9" fmla="*/ 503555 h 1221"/>
                  <a:gd name="T10" fmla="*/ 6985 w 1221"/>
                  <a:gd name="T11" fmla="*/ 496570 h 1221"/>
                  <a:gd name="T12" fmla="*/ 496570 w 1221"/>
                  <a:gd name="T13" fmla="*/ 6985 h 1221"/>
                  <a:gd name="T14" fmla="*/ 503555 w 1221"/>
                  <a:gd name="T15" fmla="*/ 0 h 1221"/>
                  <a:gd name="T16" fmla="*/ 775335 w 1221"/>
                  <a:gd name="T17" fmla="*/ 272415 h 12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1" h="1221">
                    <a:moveTo>
                      <a:pt x="1221" y="429"/>
                    </a:moveTo>
                    <a:lnTo>
                      <a:pt x="1210" y="440"/>
                    </a:lnTo>
                    <a:lnTo>
                      <a:pt x="440" y="1210"/>
                    </a:lnTo>
                    <a:lnTo>
                      <a:pt x="429" y="1221"/>
                    </a:lnTo>
                    <a:lnTo>
                      <a:pt x="0" y="793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3" y="0"/>
                    </a:lnTo>
                    <a:lnTo>
                      <a:pt x="1221" y="429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90" name="Freeform 16">
                <a:extLst>
                  <a:ext uri="{FF2B5EF4-FFF2-40B4-BE49-F238E27FC236}">
                    <a16:creationId xmlns:a16="http://schemas.microsoft.com/office/drawing/2014/main" id="{1B891556-E4A7-3C24-F538-CD16EF52B49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46" y="1516"/>
                <a:ext cx="1209" cy="1209"/>
              </a:xfrm>
              <a:custGeom>
                <a:avLst/>
                <a:gdLst>
                  <a:gd name="T0" fmla="*/ 767715 w 1209"/>
                  <a:gd name="T1" fmla="*/ 264160 h 1209"/>
                  <a:gd name="T2" fmla="*/ 760730 w 1209"/>
                  <a:gd name="T3" fmla="*/ 271145 h 1209"/>
                  <a:gd name="T4" fmla="*/ 271145 w 1209"/>
                  <a:gd name="T5" fmla="*/ 760730 h 1209"/>
                  <a:gd name="T6" fmla="*/ 264160 w 1209"/>
                  <a:gd name="T7" fmla="*/ 767715 h 1209"/>
                  <a:gd name="T8" fmla="*/ 0 w 1209"/>
                  <a:gd name="T9" fmla="*/ 502285 h 1209"/>
                  <a:gd name="T10" fmla="*/ 502285 w 1209"/>
                  <a:gd name="T11" fmla="*/ 0 h 1209"/>
                  <a:gd name="T12" fmla="*/ 767715 w 1209"/>
                  <a:gd name="T13" fmla="*/ 264160 h 1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09" h="1209">
                    <a:moveTo>
                      <a:pt x="1209" y="416"/>
                    </a:moveTo>
                    <a:lnTo>
                      <a:pt x="1198" y="427"/>
                    </a:lnTo>
                    <a:lnTo>
                      <a:pt x="427" y="1198"/>
                    </a:lnTo>
                    <a:lnTo>
                      <a:pt x="416" y="1209"/>
                    </a:lnTo>
                    <a:lnTo>
                      <a:pt x="0" y="791"/>
                    </a:lnTo>
                    <a:lnTo>
                      <a:pt x="791" y="0"/>
                    </a:lnTo>
                    <a:lnTo>
                      <a:pt x="1209" y="416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91" name="Freeform 25">
                <a:extLst>
                  <a:ext uri="{FF2B5EF4-FFF2-40B4-BE49-F238E27FC236}">
                    <a16:creationId xmlns:a16="http://schemas.microsoft.com/office/drawing/2014/main" id="{EC1C8B5D-FCBF-D277-317A-018B867794D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40" y="4260"/>
                <a:ext cx="1671" cy="1671"/>
              </a:xfrm>
              <a:custGeom>
                <a:avLst/>
                <a:gdLst>
                  <a:gd name="T0" fmla="*/ 1061085 w 1671"/>
                  <a:gd name="T1" fmla="*/ 808990 h 1671"/>
                  <a:gd name="T2" fmla="*/ 808990 w 1671"/>
                  <a:gd name="T3" fmla="*/ 1061085 h 1671"/>
                  <a:gd name="T4" fmla="*/ 0 w 1671"/>
                  <a:gd name="T5" fmla="*/ 252730 h 1671"/>
                  <a:gd name="T6" fmla="*/ 252730 w 1671"/>
                  <a:gd name="T7" fmla="*/ 0 h 1671"/>
                  <a:gd name="T8" fmla="*/ 1052195 w 1671"/>
                  <a:gd name="T9" fmla="*/ 798830 h 1671"/>
                  <a:gd name="T10" fmla="*/ 1061085 w 1671"/>
                  <a:gd name="T11" fmla="*/ 808990 h 16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71" h="1671">
                    <a:moveTo>
                      <a:pt x="1671" y="1274"/>
                    </a:moveTo>
                    <a:lnTo>
                      <a:pt x="1274" y="1671"/>
                    </a:lnTo>
                    <a:lnTo>
                      <a:pt x="0" y="398"/>
                    </a:lnTo>
                    <a:lnTo>
                      <a:pt x="398" y="0"/>
                    </a:lnTo>
                    <a:lnTo>
                      <a:pt x="1657" y="1258"/>
                    </a:lnTo>
                    <a:lnTo>
                      <a:pt x="1671" y="1274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92" name="Freeform 26">
                <a:extLst>
                  <a:ext uri="{FF2B5EF4-FFF2-40B4-BE49-F238E27FC236}">
                    <a16:creationId xmlns:a16="http://schemas.microsoft.com/office/drawing/2014/main" id="{DCDEA754-DEB4-202F-8A08-487135FB86D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654" y="3196"/>
                <a:ext cx="1624" cy="1621"/>
              </a:xfrm>
              <a:custGeom>
                <a:avLst/>
                <a:gdLst>
                  <a:gd name="T0" fmla="*/ 1020445 w 1624"/>
                  <a:gd name="T1" fmla="*/ 798830 h 1621"/>
                  <a:gd name="T2" fmla="*/ 1031240 w 1624"/>
                  <a:gd name="T3" fmla="*/ 804545 h 1621"/>
                  <a:gd name="T4" fmla="*/ 1016635 w 1624"/>
                  <a:gd name="T5" fmla="*/ 821690 h 1621"/>
                  <a:gd name="T6" fmla="*/ 1000760 w 1624"/>
                  <a:gd name="T7" fmla="*/ 837565 h 1621"/>
                  <a:gd name="T8" fmla="*/ 808990 w 1624"/>
                  <a:gd name="T9" fmla="*/ 1029335 h 1621"/>
                  <a:gd name="T10" fmla="*/ 798830 w 1624"/>
                  <a:gd name="T11" fmla="*/ 1019810 h 1621"/>
                  <a:gd name="T12" fmla="*/ 0 w 1624"/>
                  <a:gd name="T13" fmla="*/ 220345 h 1621"/>
                  <a:gd name="T14" fmla="*/ 193040 w 1624"/>
                  <a:gd name="T15" fmla="*/ 28575 h 1621"/>
                  <a:gd name="T16" fmla="*/ 207010 w 1624"/>
                  <a:gd name="T17" fmla="*/ 13970 h 1621"/>
                  <a:gd name="T18" fmla="*/ 222250 w 1624"/>
                  <a:gd name="T19" fmla="*/ 0 h 1621"/>
                  <a:gd name="T20" fmla="*/ 1020445 w 1624"/>
                  <a:gd name="T21" fmla="*/ 798830 h 16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24" h="1621">
                    <a:moveTo>
                      <a:pt x="1607" y="1258"/>
                    </a:moveTo>
                    <a:lnTo>
                      <a:pt x="1624" y="1267"/>
                    </a:lnTo>
                    <a:lnTo>
                      <a:pt x="1601" y="1294"/>
                    </a:lnTo>
                    <a:lnTo>
                      <a:pt x="1576" y="1319"/>
                    </a:lnTo>
                    <a:lnTo>
                      <a:pt x="1274" y="1621"/>
                    </a:lnTo>
                    <a:lnTo>
                      <a:pt x="1258" y="1606"/>
                    </a:lnTo>
                    <a:lnTo>
                      <a:pt x="0" y="347"/>
                    </a:lnTo>
                    <a:lnTo>
                      <a:pt x="304" y="45"/>
                    </a:lnTo>
                    <a:lnTo>
                      <a:pt x="326" y="22"/>
                    </a:lnTo>
                    <a:lnTo>
                      <a:pt x="350" y="0"/>
                    </a:lnTo>
                    <a:lnTo>
                      <a:pt x="1607" y="125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93" name="Freeform 27">
                <a:extLst>
                  <a:ext uri="{FF2B5EF4-FFF2-40B4-BE49-F238E27FC236}">
                    <a16:creationId xmlns:a16="http://schemas.microsoft.com/office/drawing/2014/main" id="{3ABEEF8E-CC43-D73B-21B2-C122E7F5BBDC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903" y="1770"/>
                <a:ext cx="1799" cy="1799"/>
              </a:xfrm>
              <a:custGeom>
                <a:avLst/>
                <a:gdLst>
                  <a:gd name="T0" fmla="*/ 995680 w 1799"/>
                  <a:gd name="T1" fmla="*/ 188595 h 1799"/>
                  <a:gd name="T2" fmla="*/ 1064260 w 1799"/>
                  <a:gd name="T3" fmla="*/ 280670 h 1799"/>
                  <a:gd name="T4" fmla="*/ 1110615 w 1799"/>
                  <a:gd name="T5" fmla="*/ 382270 h 1799"/>
                  <a:gd name="T6" fmla="*/ 1137285 w 1799"/>
                  <a:gd name="T7" fmla="*/ 489585 h 1799"/>
                  <a:gd name="T8" fmla="*/ 1142365 w 1799"/>
                  <a:gd name="T9" fmla="*/ 598805 h 1799"/>
                  <a:gd name="T10" fmla="*/ 1126490 w 1799"/>
                  <a:gd name="T11" fmla="*/ 707390 h 1799"/>
                  <a:gd name="T12" fmla="*/ 1089660 w 1799"/>
                  <a:gd name="T13" fmla="*/ 812165 h 1799"/>
                  <a:gd name="T14" fmla="*/ 1031875 w 1799"/>
                  <a:gd name="T15" fmla="*/ 909955 h 1799"/>
                  <a:gd name="T16" fmla="*/ 974725 w 1799"/>
                  <a:gd name="T17" fmla="*/ 975995 h 1799"/>
                  <a:gd name="T18" fmla="*/ 922655 w 1799"/>
                  <a:gd name="T19" fmla="*/ 1022350 h 1799"/>
                  <a:gd name="T20" fmla="*/ 846455 w 1799"/>
                  <a:gd name="T21" fmla="*/ 1072515 h 1799"/>
                  <a:gd name="T22" fmla="*/ 701675 w 1799"/>
                  <a:gd name="T23" fmla="*/ 1128395 h 1799"/>
                  <a:gd name="T24" fmla="*/ 527050 w 1799"/>
                  <a:gd name="T25" fmla="*/ 1142365 h 1799"/>
                  <a:gd name="T26" fmla="*/ 356235 w 1799"/>
                  <a:gd name="T27" fmla="*/ 1102360 h 1799"/>
                  <a:gd name="T28" fmla="*/ 316230 w 1799"/>
                  <a:gd name="T29" fmla="*/ 1083945 h 1799"/>
                  <a:gd name="T30" fmla="*/ 53975 w 1799"/>
                  <a:gd name="T31" fmla="*/ 824230 h 1799"/>
                  <a:gd name="T32" fmla="*/ 58420 w 1799"/>
                  <a:gd name="T33" fmla="*/ 826770 h 1799"/>
                  <a:gd name="T34" fmla="*/ 13335 w 1799"/>
                  <a:gd name="T35" fmla="*/ 701675 h 1799"/>
                  <a:gd name="T36" fmla="*/ 0 w 1799"/>
                  <a:gd name="T37" fmla="*/ 527050 h 1799"/>
                  <a:gd name="T38" fmla="*/ 40005 w 1799"/>
                  <a:gd name="T39" fmla="*/ 355600 h 1799"/>
                  <a:gd name="T40" fmla="*/ 92710 w 1799"/>
                  <a:gd name="T41" fmla="*/ 256540 h 1799"/>
                  <a:gd name="T42" fmla="*/ 149860 w 1799"/>
                  <a:gd name="T43" fmla="*/ 184150 h 1799"/>
                  <a:gd name="T44" fmla="*/ 187325 w 1799"/>
                  <a:gd name="T45" fmla="*/ 146685 h 1799"/>
                  <a:gd name="T46" fmla="*/ 280035 w 1799"/>
                  <a:gd name="T47" fmla="*/ 78740 h 1799"/>
                  <a:gd name="T48" fmla="*/ 381635 w 1799"/>
                  <a:gd name="T49" fmla="*/ 31115 h 1799"/>
                  <a:gd name="T50" fmla="*/ 488315 w 1799"/>
                  <a:gd name="T51" fmla="*/ 5715 h 1799"/>
                  <a:gd name="T52" fmla="*/ 598170 w 1799"/>
                  <a:gd name="T53" fmla="*/ 0 h 1799"/>
                  <a:gd name="T54" fmla="*/ 707390 w 1799"/>
                  <a:gd name="T55" fmla="*/ 15240 h 1799"/>
                  <a:gd name="T56" fmla="*/ 811530 w 1799"/>
                  <a:gd name="T57" fmla="*/ 52070 h 1799"/>
                  <a:gd name="T58" fmla="*/ 909320 w 1799"/>
                  <a:gd name="T59" fmla="*/ 109855 h 1799"/>
                  <a:gd name="T60" fmla="*/ 974725 w 1799"/>
                  <a:gd name="T61" fmla="*/ 167005 h 1799"/>
                  <a:gd name="T62" fmla="*/ 735330 w 1799"/>
                  <a:gd name="T63" fmla="*/ 671195 h 1799"/>
                  <a:gd name="T64" fmla="*/ 769620 w 1799"/>
                  <a:gd name="T65" fmla="*/ 606425 h 1799"/>
                  <a:gd name="T66" fmla="*/ 776605 w 1799"/>
                  <a:gd name="T67" fmla="*/ 534670 h 1799"/>
                  <a:gd name="T68" fmla="*/ 756285 w 1799"/>
                  <a:gd name="T69" fmla="*/ 465455 h 1799"/>
                  <a:gd name="T70" fmla="*/ 721360 w 1799"/>
                  <a:gd name="T71" fmla="*/ 420370 h 1799"/>
                  <a:gd name="T72" fmla="*/ 676910 w 1799"/>
                  <a:gd name="T73" fmla="*/ 386715 h 1799"/>
                  <a:gd name="T74" fmla="*/ 607060 w 1799"/>
                  <a:gd name="T75" fmla="*/ 365760 h 1799"/>
                  <a:gd name="T76" fmla="*/ 536575 w 1799"/>
                  <a:gd name="T77" fmla="*/ 372745 h 1799"/>
                  <a:gd name="T78" fmla="*/ 471805 w 1799"/>
                  <a:gd name="T79" fmla="*/ 407035 h 1799"/>
                  <a:gd name="T80" fmla="*/ 443865 w 1799"/>
                  <a:gd name="T81" fmla="*/ 433705 h 1799"/>
                  <a:gd name="T82" fmla="*/ 409575 w 1799"/>
                  <a:gd name="T83" fmla="*/ 498475 h 1799"/>
                  <a:gd name="T84" fmla="*/ 403225 w 1799"/>
                  <a:gd name="T85" fmla="*/ 570230 h 1799"/>
                  <a:gd name="T86" fmla="*/ 423545 w 1799"/>
                  <a:gd name="T87" fmla="*/ 639445 h 1799"/>
                  <a:gd name="T88" fmla="*/ 457200 w 1799"/>
                  <a:gd name="T89" fmla="*/ 684530 h 1799"/>
                  <a:gd name="T90" fmla="*/ 502285 w 1799"/>
                  <a:gd name="T91" fmla="*/ 718185 h 1799"/>
                  <a:gd name="T92" fmla="*/ 571500 w 1799"/>
                  <a:gd name="T93" fmla="*/ 739140 h 1799"/>
                  <a:gd name="T94" fmla="*/ 643255 w 1799"/>
                  <a:gd name="T95" fmla="*/ 732155 h 1799"/>
                  <a:gd name="T96" fmla="*/ 708025 w 1799"/>
                  <a:gd name="T97" fmla="*/ 697865 h 179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799" h="1799">
                    <a:moveTo>
                      <a:pt x="1535" y="263"/>
                    </a:moveTo>
                    <a:lnTo>
                      <a:pt x="1568" y="297"/>
                    </a:lnTo>
                    <a:lnTo>
                      <a:pt x="1625" y="368"/>
                    </a:lnTo>
                    <a:lnTo>
                      <a:pt x="1676" y="442"/>
                    </a:lnTo>
                    <a:lnTo>
                      <a:pt x="1716" y="520"/>
                    </a:lnTo>
                    <a:lnTo>
                      <a:pt x="1749" y="602"/>
                    </a:lnTo>
                    <a:lnTo>
                      <a:pt x="1774" y="686"/>
                    </a:lnTo>
                    <a:lnTo>
                      <a:pt x="1791" y="771"/>
                    </a:lnTo>
                    <a:lnTo>
                      <a:pt x="1799" y="856"/>
                    </a:lnTo>
                    <a:lnTo>
                      <a:pt x="1799" y="943"/>
                    </a:lnTo>
                    <a:lnTo>
                      <a:pt x="1791" y="1029"/>
                    </a:lnTo>
                    <a:lnTo>
                      <a:pt x="1774" y="1114"/>
                    </a:lnTo>
                    <a:lnTo>
                      <a:pt x="1749" y="1198"/>
                    </a:lnTo>
                    <a:lnTo>
                      <a:pt x="1716" y="1279"/>
                    </a:lnTo>
                    <a:lnTo>
                      <a:pt x="1676" y="1358"/>
                    </a:lnTo>
                    <a:lnTo>
                      <a:pt x="1625" y="1433"/>
                    </a:lnTo>
                    <a:lnTo>
                      <a:pt x="1568" y="1503"/>
                    </a:lnTo>
                    <a:lnTo>
                      <a:pt x="1535" y="1537"/>
                    </a:lnTo>
                    <a:lnTo>
                      <a:pt x="1509" y="1562"/>
                    </a:lnTo>
                    <a:lnTo>
                      <a:pt x="1453" y="1610"/>
                    </a:lnTo>
                    <a:lnTo>
                      <a:pt x="1395" y="1652"/>
                    </a:lnTo>
                    <a:lnTo>
                      <a:pt x="1333" y="1689"/>
                    </a:lnTo>
                    <a:lnTo>
                      <a:pt x="1239" y="1735"/>
                    </a:lnTo>
                    <a:lnTo>
                      <a:pt x="1105" y="1777"/>
                    </a:lnTo>
                    <a:lnTo>
                      <a:pt x="968" y="1799"/>
                    </a:lnTo>
                    <a:lnTo>
                      <a:pt x="830" y="1799"/>
                    </a:lnTo>
                    <a:lnTo>
                      <a:pt x="693" y="1777"/>
                    </a:lnTo>
                    <a:lnTo>
                      <a:pt x="561" y="1736"/>
                    </a:lnTo>
                    <a:lnTo>
                      <a:pt x="497" y="1706"/>
                    </a:lnTo>
                    <a:lnTo>
                      <a:pt x="498" y="1707"/>
                    </a:lnTo>
                    <a:lnTo>
                      <a:pt x="495" y="1709"/>
                    </a:lnTo>
                    <a:lnTo>
                      <a:pt x="85" y="1298"/>
                    </a:lnTo>
                    <a:lnTo>
                      <a:pt x="88" y="1299"/>
                    </a:lnTo>
                    <a:lnTo>
                      <a:pt x="92" y="1302"/>
                    </a:lnTo>
                    <a:lnTo>
                      <a:pt x="63" y="1238"/>
                    </a:lnTo>
                    <a:lnTo>
                      <a:pt x="21" y="1105"/>
                    </a:lnTo>
                    <a:lnTo>
                      <a:pt x="0" y="968"/>
                    </a:lnTo>
                    <a:lnTo>
                      <a:pt x="0" y="830"/>
                    </a:lnTo>
                    <a:lnTo>
                      <a:pt x="21" y="693"/>
                    </a:lnTo>
                    <a:lnTo>
                      <a:pt x="63" y="560"/>
                    </a:lnTo>
                    <a:lnTo>
                      <a:pt x="110" y="465"/>
                    </a:lnTo>
                    <a:lnTo>
                      <a:pt x="146" y="404"/>
                    </a:lnTo>
                    <a:lnTo>
                      <a:pt x="188" y="346"/>
                    </a:lnTo>
                    <a:lnTo>
                      <a:pt x="236" y="290"/>
                    </a:lnTo>
                    <a:lnTo>
                      <a:pt x="261" y="263"/>
                    </a:lnTo>
                    <a:lnTo>
                      <a:pt x="295" y="231"/>
                    </a:lnTo>
                    <a:lnTo>
                      <a:pt x="366" y="173"/>
                    </a:lnTo>
                    <a:lnTo>
                      <a:pt x="441" y="124"/>
                    </a:lnTo>
                    <a:lnTo>
                      <a:pt x="519" y="82"/>
                    </a:lnTo>
                    <a:lnTo>
                      <a:pt x="601" y="49"/>
                    </a:lnTo>
                    <a:lnTo>
                      <a:pt x="684" y="24"/>
                    </a:lnTo>
                    <a:lnTo>
                      <a:pt x="769" y="9"/>
                    </a:lnTo>
                    <a:lnTo>
                      <a:pt x="856" y="0"/>
                    </a:lnTo>
                    <a:lnTo>
                      <a:pt x="942" y="0"/>
                    </a:lnTo>
                    <a:lnTo>
                      <a:pt x="1028" y="9"/>
                    </a:lnTo>
                    <a:lnTo>
                      <a:pt x="1114" y="24"/>
                    </a:lnTo>
                    <a:lnTo>
                      <a:pt x="1197" y="49"/>
                    </a:lnTo>
                    <a:lnTo>
                      <a:pt x="1278" y="82"/>
                    </a:lnTo>
                    <a:lnTo>
                      <a:pt x="1356" y="124"/>
                    </a:lnTo>
                    <a:lnTo>
                      <a:pt x="1432" y="173"/>
                    </a:lnTo>
                    <a:lnTo>
                      <a:pt x="1503" y="231"/>
                    </a:lnTo>
                    <a:lnTo>
                      <a:pt x="1535" y="263"/>
                    </a:lnTo>
                    <a:close/>
                    <a:moveTo>
                      <a:pt x="1136" y="1078"/>
                    </a:moveTo>
                    <a:lnTo>
                      <a:pt x="1158" y="1057"/>
                    </a:lnTo>
                    <a:lnTo>
                      <a:pt x="1191" y="1007"/>
                    </a:lnTo>
                    <a:lnTo>
                      <a:pt x="1212" y="955"/>
                    </a:lnTo>
                    <a:lnTo>
                      <a:pt x="1223" y="898"/>
                    </a:lnTo>
                    <a:lnTo>
                      <a:pt x="1223" y="842"/>
                    </a:lnTo>
                    <a:lnTo>
                      <a:pt x="1212" y="785"/>
                    </a:lnTo>
                    <a:lnTo>
                      <a:pt x="1191" y="733"/>
                    </a:lnTo>
                    <a:lnTo>
                      <a:pt x="1158" y="683"/>
                    </a:lnTo>
                    <a:lnTo>
                      <a:pt x="1136" y="662"/>
                    </a:lnTo>
                    <a:lnTo>
                      <a:pt x="1115" y="641"/>
                    </a:lnTo>
                    <a:lnTo>
                      <a:pt x="1066" y="609"/>
                    </a:lnTo>
                    <a:lnTo>
                      <a:pt x="1013" y="587"/>
                    </a:lnTo>
                    <a:lnTo>
                      <a:pt x="956" y="576"/>
                    </a:lnTo>
                    <a:lnTo>
                      <a:pt x="900" y="576"/>
                    </a:lnTo>
                    <a:lnTo>
                      <a:pt x="845" y="587"/>
                    </a:lnTo>
                    <a:lnTo>
                      <a:pt x="791" y="609"/>
                    </a:lnTo>
                    <a:lnTo>
                      <a:pt x="743" y="641"/>
                    </a:lnTo>
                    <a:lnTo>
                      <a:pt x="720" y="662"/>
                    </a:lnTo>
                    <a:lnTo>
                      <a:pt x="699" y="683"/>
                    </a:lnTo>
                    <a:lnTo>
                      <a:pt x="667" y="733"/>
                    </a:lnTo>
                    <a:lnTo>
                      <a:pt x="645" y="785"/>
                    </a:lnTo>
                    <a:lnTo>
                      <a:pt x="635" y="842"/>
                    </a:lnTo>
                    <a:lnTo>
                      <a:pt x="635" y="898"/>
                    </a:lnTo>
                    <a:lnTo>
                      <a:pt x="645" y="955"/>
                    </a:lnTo>
                    <a:lnTo>
                      <a:pt x="667" y="1007"/>
                    </a:lnTo>
                    <a:lnTo>
                      <a:pt x="699" y="1057"/>
                    </a:lnTo>
                    <a:lnTo>
                      <a:pt x="720" y="1078"/>
                    </a:lnTo>
                    <a:lnTo>
                      <a:pt x="743" y="1099"/>
                    </a:lnTo>
                    <a:lnTo>
                      <a:pt x="791" y="1131"/>
                    </a:lnTo>
                    <a:lnTo>
                      <a:pt x="845" y="1153"/>
                    </a:lnTo>
                    <a:lnTo>
                      <a:pt x="900" y="1164"/>
                    </a:lnTo>
                    <a:lnTo>
                      <a:pt x="956" y="1164"/>
                    </a:lnTo>
                    <a:lnTo>
                      <a:pt x="1013" y="1153"/>
                    </a:lnTo>
                    <a:lnTo>
                      <a:pt x="1066" y="1131"/>
                    </a:lnTo>
                    <a:lnTo>
                      <a:pt x="1115" y="1099"/>
                    </a:lnTo>
                    <a:lnTo>
                      <a:pt x="1136" y="107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94" name="Freeform 28">
                <a:extLst>
                  <a:ext uri="{FF2B5EF4-FFF2-40B4-BE49-F238E27FC236}">
                    <a16:creationId xmlns:a16="http://schemas.microsoft.com/office/drawing/2014/main" id="{9A8783B5-4BA0-E9DA-4624-859E8348006A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464" y="1695"/>
                <a:ext cx="4314" cy="4312"/>
              </a:xfrm>
              <a:custGeom>
                <a:avLst/>
                <a:gdLst>
                  <a:gd name="T0" fmla="*/ 823595 w 4314"/>
                  <a:gd name="T1" fmla="*/ 2723515 h 4312"/>
                  <a:gd name="T2" fmla="*/ 0 w 4314"/>
                  <a:gd name="T3" fmla="*/ 1881505 h 4312"/>
                  <a:gd name="T4" fmla="*/ 914400 w 4314"/>
                  <a:gd name="T5" fmla="*/ 948055 h 4312"/>
                  <a:gd name="T6" fmla="*/ 1042035 w 4314"/>
                  <a:gd name="T7" fmla="*/ 848995 h 4312"/>
                  <a:gd name="T8" fmla="*/ 1334135 w 4314"/>
                  <a:gd name="T9" fmla="*/ 765810 h 4312"/>
                  <a:gd name="T10" fmla="*/ 1513205 w 4314"/>
                  <a:gd name="T11" fmla="*/ 749935 h 4312"/>
                  <a:gd name="T12" fmla="*/ 1530350 w 4314"/>
                  <a:gd name="T13" fmla="*/ 426720 h 4312"/>
                  <a:gd name="T14" fmla="*/ 1680845 w 4314"/>
                  <a:gd name="T15" fmla="*/ 180975 h 4312"/>
                  <a:gd name="T16" fmla="*/ 1854200 w 4314"/>
                  <a:gd name="T17" fmla="*/ 58420 h 4312"/>
                  <a:gd name="T18" fmla="*/ 2088515 w 4314"/>
                  <a:gd name="T19" fmla="*/ 0 h 4312"/>
                  <a:gd name="T20" fmla="*/ 2271395 w 4314"/>
                  <a:gd name="T21" fmla="*/ 17780 h 4312"/>
                  <a:gd name="T22" fmla="*/ 2487930 w 4314"/>
                  <a:gd name="T23" fmla="*/ 120015 h 4312"/>
                  <a:gd name="T24" fmla="*/ 2618105 w 4314"/>
                  <a:gd name="T25" fmla="*/ 250825 h 4312"/>
                  <a:gd name="T26" fmla="*/ 2720975 w 4314"/>
                  <a:gd name="T27" fmla="*/ 467995 h 4312"/>
                  <a:gd name="T28" fmla="*/ 2738755 w 4314"/>
                  <a:gd name="T29" fmla="*/ 650240 h 4312"/>
                  <a:gd name="T30" fmla="*/ 2679700 w 4314"/>
                  <a:gd name="T31" fmla="*/ 883920 h 4312"/>
                  <a:gd name="T32" fmla="*/ 2557780 w 4314"/>
                  <a:gd name="T33" fmla="*/ 1057275 h 4312"/>
                  <a:gd name="T34" fmla="*/ 2381885 w 4314"/>
                  <a:gd name="T35" fmla="*/ 1180465 h 4312"/>
                  <a:gd name="T36" fmla="*/ 2149475 w 4314"/>
                  <a:gd name="T37" fmla="*/ 1238885 h 4312"/>
                  <a:gd name="T38" fmla="*/ 1948180 w 4314"/>
                  <a:gd name="T39" fmla="*/ 1214120 h 4312"/>
                  <a:gd name="T40" fmla="*/ 1965325 w 4314"/>
                  <a:gd name="T41" fmla="*/ 1478915 h 4312"/>
                  <a:gd name="T42" fmla="*/ 1847850 w 4314"/>
                  <a:gd name="T43" fmla="*/ 1758315 h 4312"/>
                  <a:gd name="T44" fmla="*/ 890270 w 4314"/>
                  <a:gd name="T45" fmla="*/ 2723515 h 4312"/>
                  <a:gd name="T46" fmla="*/ 114935 w 4314"/>
                  <a:gd name="T47" fmla="*/ 1881505 h 4312"/>
                  <a:gd name="T48" fmla="*/ 1750695 w 4314"/>
                  <a:gd name="T49" fmla="*/ 1727200 h 4312"/>
                  <a:gd name="T50" fmla="*/ 1866900 w 4314"/>
                  <a:gd name="T51" fmla="*/ 1487805 h 4312"/>
                  <a:gd name="T52" fmla="*/ 1838960 w 4314"/>
                  <a:gd name="T53" fmla="*/ 1188085 h 4312"/>
                  <a:gd name="T54" fmla="*/ 1821180 w 4314"/>
                  <a:gd name="T55" fmla="*/ 1151890 h 4312"/>
                  <a:gd name="T56" fmla="*/ 1826260 w 4314"/>
                  <a:gd name="T57" fmla="*/ 1102995 h 4312"/>
                  <a:gd name="T58" fmla="*/ 1864360 w 4314"/>
                  <a:gd name="T59" fmla="*/ 1083310 h 4312"/>
                  <a:gd name="T60" fmla="*/ 2002790 w 4314"/>
                  <a:gd name="T61" fmla="*/ 1130935 h 4312"/>
                  <a:gd name="T62" fmla="*/ 2320290 w 4314"/>
                  <a:gd name="T63" fmla="*/ 1103630 h 4312"/>
                  <a:gd name="T64" fmla="*/ 2508250 w 4314"/>
                  <a:gd name="T65" fmla="*/ 970915 h 4312"/>
                  <a:gd name="T66" fmla="*/ 2613660 w 4314"/>
                  <a:gd name="T67" fmla="*/ 795655 h 4312"/>
                  <a:gd name="T68" fmla="*/ 2644140 w 4314"/>
                  <a:gd name="T69" fmla="*/ 618490 h 4312"/>
                  <a:gd name="T70" fmla="*/ 2613660 w 4314"/>
                  <a:gd name="T71" fmla="*/ 441960 h 4312"/>
                  <a:gd name="T72" fmla="*/ 2508250 w 4314"/>
                  <a:gd name="T73" fmla="*/ 267335 h 4312"/>
                  <a:gd name="T74" fmla="*/ 2388870 w 4314"/>
                  <a:gd name="T75" fmla="*/ 168910 h 4312"/>
                  <a:gd name="T76" fmla="*/ 2197100 w 4314"/>
                  <a:gd name="T77" fmla="*/ 100330 h 4312"/>
                  <a:gd name="T78" fmla="*/ 2041525 w 4314"/>
                  <a:gd name="T79" fmla="*/ 100330 h 4312"/>
                  <a:gd name="T80" fmla="*/ 1850390 w 4314"/>
                  <a:gd name="T81" fmla="*/ 168910 h 4312"/>
                  <a:gd name="T82" fmla="*/ 1720215 w 4314"/>
                  <a:gd name="T83" fmla="*/ 278765 h 4312"/>
                  <a:gd name="T84" fmla="*/ 1596390 w 4314"/>
                  <a:gd name="T85" fmla="*/ 574675 h 4312"/>
                  <a:gd name="T86" fmla="*/ 1649730 w 4314"/>
                  <a:gd name="T87" fmla="*/ 852805 h 4312"/>
                  <a:gd name="T88" fmla="*/ 1645920 w 4314"/>
                  <a:gd name="T89" fmla="*/ 902335 h 4312"/>
                  <a:gd name="T90" fmla="*/ 1607820 w 4314"/>
                  <a:gd name="T91" fmla="*/ 921385 h 4312"/>
                  <a:gd name="T92" fmla="*/ 1583055 w 4314"/>
                  <a:gd name="T93" fmla="*/ 915035 h 4312"/>
                  <a:gd name="T94" fmla="*/ 1471930 w 4314"/>
                  <a:gd name="T95" fmla="*/ 875030 h 4312"/>
                  <a:gd name="T96" fmla="*/ 1174115 w 4314"/>
                  <a:gd name="T97" fmla="*/ 892175 h 4312"/>
                  <a:gd name="T98" fmla="*/ 995045 w 4314"/>
                  <a:gd name="T99" fmla="*/ 1002030 h 431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314" h="4312">
                    <a:moveTo>
                      <a:pt x="1350" y="4312"/>
                    </a:moveTo>
                    <a:lnTo>
                      <a:pt x="1335" y="4311"/>
                    </a:lnTo>
                    <a:lnTo>
                      <a:pt x="1308" y="4300"/>
                    </a:lnTo>
                    <a:lnTo>
                      <a:pt x="1297" y="4289"/>
                    </a:lnTo>
                    <a:lnTo>
                      <a:pt x="23" y="3015"/>
                    </a:lnTo>
                    <a:lnTo>
                      <a:pt x="13" y="3005"/>
                    </a:lnTo>
                    <a:lnTo>
                      <a:pt x="1" y="2978"/>
                    </a:lnTo>
                    <a:lnTo>
                      <a:pt x="0" y="2963"/>
                    </a:lnTo>
                    <a:lnTo>
                      <a:pt x="1" y="2948"/>
                    </a:lnTo>
                    <a:lnTo>
                      <a:pt x="13" y="2921"/>
                    </a:lnTo>
                    <a:lnTo>
                      <a:pt x="23" y="2910"/>
                    </a:lnTo>
                    <a:lnTo>
                      <a:pt x="1440" y="1493"/>
                    </a:lnTo>
                    <a:lnTo>
                      <a:pt x="1465" y="1469"/>
                    </a:lnTo>
                    <a:lnTo>
                      <a:pt x="1491" y="1445"/>
                    </a:lnTo>
                    <a:lnTo>
                      <a:pt x="1539" y="1404"/>
                    </a:lnTo>
                    <a:lnTo>
                      <a:pt x="1641" y="1337"/>
                    </a:lnTo>
                    <a:lnTo>
                      <a:pt x="1751" y="1283"/>
                    </a:lnTo>
                    <a:lnTo>
                      <a:pt x="1865" y="1242"/>
                    </a:lnTo>
                    <a:lnTo>
                      <a:pt x="1981" y="1217"/>
                    </a:lnTo>
                    <a:lnTo>
                      <a:pt x="2101" y="1206"/>
                    </a:lnTo>
                    <a:lnTo>
                      <a:pt x="2221" y="1210"/>
                    </a:lnTo>
                    <a:lnTo>
                      <a:pt x="2341" y="1229"/>
                    </a:lnTo>
                    <a:lnTo>
                      <a:pt x="2400" y="1245"/>
                    </a:lnTo>
                    <a:lnTo>
                      <a:pt x="2383" y="1181"/>
                    </a:lnTo>
                    <a:lnTo>
                      <a:pt x="2364" y="1052"/>
                    </a:lnTo>
                    <a:lnTo>
                      <a:pt x="2363" y="924"/>
                    </a:lnTo>
                    <a:lnTo>
                      <a:pt x="2377" y="797"/>
                    </a:lnTo>
                    <a:lnTo>
                      <a:pt x="2410" y="672"/>
                    </a:lnTo>
                    <a:lnTo>
                      <a:pt x="2458" y="552"/>
                    </a:lnTo>
                    <a:lnTo>
                      <a:pt x="2521" y="439"/>
                    </a:lnTo>
                    <a:lnTo>
                      <a:pt x="2602" y="333"/>
                    </a:lnTo>
                    <a:lnTo>
                      <a:pt x="2647" y="285"/>
                    </a:lnTo>
                    <a:lnTo>
                      <a:pt x="2682" y="250"/>
                    </a:lnTo>
                    <a:lnTo>
                      <a:pt x="2758" y="189"/>
                    </a:lnTo>
                    <a:lnTo>
                      <a:pt x="2837" y="136"/>
                    </a:lnTo>
                    <a:lnTo>
                      <a:pt x="2920" y="92"/>
                    </a:lnTo>
                    <a:lnTo>
                      <a:pt x="3008" y="56"/>
                    </a:lnTo>
                    <a:lnTo>
                      <a:pt x="3099" y="28"/>
                    </a:lnTo>
                    <a:lnTo>
                      <a:pt x="3192" y="9"/>
                    </a:lnTo>
                    <a:lnTo>
                      <a:pt x="3289" y="0"/>
                    </a:lnTo>
                    <a:lnTo>
                      <a:pt x="3338" y="0"/>
                    </a:lnTo>
                    <a:lnTo>
                      <a:pt x="3387" y="0"/>
                    </a:lnTo>
                    <a:lnTo>
                      <a:pt x="3482" y="9"/>
                    </a:lnTo>
                    <a:lnTo>
                      <a:pt x="3577" y="28"/>
                    </a:lnTo>
                    <a:lnTo>
                      <a:pt x="3667" y="56"/>
                    </a:lnTo>
                    <a:lnTo>
                      <a:pt x="3754" y="92"/>
                    </a:lnTo>
                    <a:lnTo>
                      <a:pt x="3838" y="136"/>
                    </a:lnTo>
                    <a:lnTo>
                      <a:pt x="3918" y="189"/>
                    </a:lnTo>
                    <a:lnTo>
                      <a:pt x="3992" y="250"/>
                    </a:lnTo>
                    <a:lnTo>
                      <a:pt x="4028" y="285"/>
                    </a:lnTo>
                    <a:lnTo>
                      <a:pt x="4062" y="320"/>
                    </a:lnTo>
                    <a:lnTo>
                      <a:pt x="4123" y="395"/>
                    </a:lnTo>
                    <a:lnTo>
                      <a:pt x="4176" y="474"/>
                    </a:lnTo>
                    <a:lnTo>
                      <a:pt x="4220" y="558"/>
                    </a:lnTo>
                    <a:lnTo>
                      <a:pt x="4257" y="645"/>
                    </a:lnTo>
                    <a:lnTo>
                      <a:pt x="4285" y="737"/>
                    </a:lnTo>
                    <a:lnTo>
                      <a:pt x="4303" y="830"/>
                    </a:lnTo>
                    <a:lnTo>
                      <a:pt x="4313" y="926"/>
                    </a:lnTo>
                    <a:lnTo>
                      <a:pt x="4314" y="974"/>
                    </a:lnTo>
                    <a:lnTo>
                      <a:pt x="4313" y="1024"/>
                    </a:lnTo>
                    <a:lnTo>
                      <a:pt x="4303" y="1120"/>
                    </a:lnTo>
                    <a:lnTo>
                      <a:pt x="4285" y="1213"/>
                    </a:lnTo>
                    <a:lnTo>
                      <a:pt x="4257" y="1305"/>
                    </a:lnTo>
                    <a:lnTo>
                      <a:pt x="4220" y="1392"/>
                    </a:lnTo>
                    <a:lnTo>
                      <a:pt x="4176" y="1476"/>
                    </a:lnTo>
                    <a:lnTo>
                      <a:pt x="4123" y="1556"/>
                    </a:lnTo>
                    <a:lnTo>
                      <a:pt x="4062" y="1630"/>
                    </a:lnTo>
                    <a:lnTo>
                      <a:pt x="4028" y="1665"/>
                    </a:lnTo>
                    <a:lnTo>
                      <a:pt x="3992" y="1700"/>
                    </a:lnTo>
                    <a:lnTo>
                      <a:pt x="3916" y="1761"/>
                    </a:lnTo>
                    <a:lnTo>
                      <a:pt x="3836" y="1815"/>
                    </a:lnTo>
                    <a:lnTo>
                      <a:pt x="3751" y="1859"/>
                    </a:lnTo>
                    <a:lnTo>
                      <a:pt x="3663" y="1895"/>
                    </a:lnTo>
                    <a:lnTo>
                      <a:pt x="3572" y="1923"/>
                    </a:lnTo>
                    <a:lnTo>
                      <a:pt x="3479" y="1941"/>
                    </a:lnTo>
                    <a:lnTo>
                      <a:pt x="3385" y="1951"/>
                    </a:lnTo>
                    <a:lnTo>
                      <a:pt x="3338" y="1951"/>
                    </a:lnTo>
                    <a:lnTo>
                      <a:pt x="3269" y="1949"/>
                    </a:lnTo>
                    <a:lnTo>
                      <a:pt x="3135" y="1930"/>
                    </a:lnTo>
                    <a:lnTo>
                      <a:pt x="3068" y="1912"/>
                    </a:lnTo>
                    <a:lnTo>
                      <a:pt x="3083" y="1971"/>
                    </a:lnTo>
                    <a:lnTo>
                      <a:pt x="3102" y="2090"/>
                    </a:lnTo>
                    <a:lnTo>
                      <a:pt x="3106" y="2210"/>
                    </a:lnTo>
                    <a:lnTo>
                      <a:pt x="3095" y="2329"/>
                    </a:lnTo>
                    <a:lnTo>
                      <a:pt x="3071" y="2445"/>
                    </a:lnTo>
                    <a:lnTo>
                      <a:pt x="3032" y="2559"/>
                    </a:lnTo>
                    <a:lnTo>
                      <a:pt x="2978" y="2667"/>
                    </a:lnTo>
                    <a:lnTo>
                      <a:pt x="2910" y="2769"/>
                    </a:lnTo>
                    <a:lnTo>
                      <a:pt x="2871" y="2817"/>
                    </a:lnTo>
                    <a:lnTo>
                      <a:pt x="2847" y="2845"/>
                    </a:lnTo>
                    <a:lnTo>
                      <a:pt x="2820" y="2873"/>
                    </a:lnTo>
                    <a:lnTo>
                      <a:pt x="1402" y="4289"/>
                    </a:lnTo>
                    <a:lnTo>
                      <a:pt x="1392" y="4300"/>
                    </a:lnTo>
                    <a:lnTo>
                      <a:pt x="1364" y="4311"/>
                    </a:lnTo>
                    <a:lnTo>
                      <a:pt x="1350" y="4312"/>
                    </a:lnTo>
                    <a:close/>
                    <a:moveTo>
                      <a:pt x="181" y="2963"/>
                    </a:moveTo>
                    <a:lnTo>
                      <a:pt x="1350" y="4131"/>
                    </a:lnTo>
                    <a:lnTo>
                      <a:pt x="2713" y="2766"/>
                    </a:lnTo>
                    <a:lnTo>
                      <a:pt x="2736" y="2743"/>
                    </a:lnTo>
                    <a:lnTo>
                      <a:pt x="2757" y="2720"/>
                    </a:lnTo>
                    <a:lnTo>
                      <a:pt x="2796" y="2672"/>
                    </a:lnTo>
                    <a:lnTo>
                      <a:pt x="2861" y="2569"/>
                    </a:lnTo>
                    <a:lnTo>
                      <a:pt x="2909" y="2458"/>
                    </a:lnTo>
                    <a:lnTo>
                      <a:pt x="2940" y="2343"/>
                    </a:lnTo>
                    <a:lnTo>
                      <a:pt x="2956" y="2225"/>
                    </a:lnTo>
                    <a:lnTo>
                      <a:pt x="2954" y="2107"/>
                    </a:lnTo>
                    <a:lnTo>
                      <a:pt x="2933" y="1988"/>
                    </a:lnTo>
                    <a:lnTo>
                      <a:pt x="2896" y="1871"/>
                    </a:lnTo>
                    <a:lnTo>
                      <a:pt x="2870" y="1815"/>
                    </a:lnTo>
                    <a:lnTo>
                      <a:pt x="2868" y="1814"/>
                    </a:lnTo>
                    <a:lnTo>
                      <a:pt x="2864" y="1803"/>
                    </a:lnTo>
                    <a:lnTo>
                      <a:pt x="2861" y="1780"/>
                    </a:lnTo>
                    <a:lnTo>
                      <a:pt x="2865" y="1757"/>
                    </a:lnTo>
                    <a:lnTo>
                      <a:pt x="2876" y="1737"/>
                    </a:lnTo>
                    <a:lnTo>
                      <a:pt x="2883" y="1727"/>
                    </a:lnTo>
                    <a:lnTo>
                      <a:pt x="2892" y="1720"/>
                    </a:lnTo>
                    <a:lnTo>
                      <a:pt x="2913" y="1709"/>
                    </a:lnTo>
                    <a:lnTo>
                      <a:pt x="2936" y="1706"/>
                    </a:lnTo>
                    <a:lnTo>
                      <a:pt x="2958" y="1709"/>
                    </a:lnTo>
                    <a:lnTo>
                      <a:pt x="2969" y="1714"/>
                    </a:lnTo>
                    <a:lnTo>
                      <a:pt x="3029" y="1742"/>
                    </a:lnTo>
                    <a:lnTo>
                      <a:pt x="3154" y="1781"/>
                    </a:lnTo>
                    <a:lnTo>
                      <a:pt x="3280" y="1799"/>
                    </a:lnTo>
                    <a:lnTo>
                      <a:pt x="3407" y="1798"/>
                    </a:lnTo>
                    <a:lnTo>
                      <a:pt x="3533" y="1778"/>
                    </a:lnTo>
                    <a:lnTo>
                      <a:pt x="3654" y="1738"/>
                    </a:lnTo>
                    <a:lnTo>
                      <a:pt x="3768" y="1680"/>
                    </a:lnTo>
                    <a:lnTo>
                      <a:pt x="3873" y="1605"/>
                    </a:lnTo>
                    <a:lnTo>
                      <a:pt x="3921" y="1559"/>
                    </a:lnTo>
                    <a:lnTo>
                      <a:pt x="3950" y="1529"/>
                    </a:lnTo>
                    <a:lnTo>
                      <a:pt x="4002" y="1465"/>
                    </a:lnTo>
                    <a:lnTo>
                      <a:pt x="4047" y="1398"/>
                    </a:lnTo>
                    <a:lnTo>
                      <a:pt x="4085" y="1327"/>
                    </a:lnTo>
                    <a:lnTo>
                      <a:pt x="4116" y="1253"/>
                    </a:lnTo>
                    <a:lnTo>
                      <a:pt x="4139" y="1176"/>
                    </a:lnTo>
                    <a:lnTo>
                      <a:pt x="4154" y="1097"/>
                    </a:lnTo>
                    <a:lnTo>
                      <a:pt x="4163" y="1016"/>
                    </a:lnTo>
                    <a:lnTo>
                      <a:pt x="4164" y="974"/>
                    </a:lnTo>
                    <a:lnTo>
                      <a:pt x="4163" y="934"/>
                    </a:lnTo>
                    <a:lnTo>
                      <a:pt x="4154" y="852"/>
                    </a:lnTo>
                    <a:lnTo>
                      <a:pt x="4139" y="773"/>
                    </a:lnTo>
                    <a:lnTo>
                      <a:pt x="4116" y="696"/>
                    </a:lnTo>
                    <a:lnTo>
                      <a:pt x="4085" y="621"/>
                    </a:lnTo>
                    <a:lnTo>
                      <a:pt x="4047" y="551"/>
                    </a:lnTo>
                    <a:lnTo>
                      <a:pt x="4002" y="483"/>
                    </a:lnTo>
                    <a:lnTo>
                      <a:pt x="3950" y="421"/>
                    </a:lnTo>
                    <a:lnTo>
                      <a:pt x="3921" y="391"/>
                    </a:lnTo>
                    <a:lnTo>
                      <a:pt x="3892" y="362"/>
                    </a:lnTo>
                    <a:lnTo>
                      <a:pt x="3829" y="310"/>
                    </a:lnTo>
                    <a:lnTo>
                      <a:pt x="3762" y="266"/>
                    </a:lnTo>
                    <a:lnTo>
                      <a:pt x="3691" y="228"/>
                    </a:lnTo>
                    <a:lnTo>
                      <a:pt x="3616" y="196"/>
                    </a:lnTo>
                    <a:lnTo>
                      <a:pt x="3539" y="174"/>
                    </a:lnTo>
                    <a:lnTo>
                      <a:pt x="3460" y="158"/>
                    </a:lnTo>
                    <a:lnTo>
                      <a:pt x="3379" y="150"/>
                    </a:lnTo>
                    <a:lnTo>
                      <a:pt x="3338" y="150"/>
                    </a:lnTo>
                    <a:lnTo>
                      <a:pt x="3297" y="150"/>
                    </a:lnTo>
                    <a:lnTo>
                      <a:pt x="3215" y="158"/>
                    </a:lnTo>
                    <a:lnTo>
                      <a:pt x="3136" y="174"/>
                    </a:lnTo>
                    <a:lnTo>
                      <a:pt x="3059" y="196"/>
                    </a:lnTo>
                    <a:lnTo>
                      <a:pt x="2985" y="228"/>
                    </a:lnTo>
                    <a:lnTo>
                      <a:pt x="2914" y="266"/>
                    </a:lnTo>
                    <a:lnTo>
                      <a:pt x="2847" y="310"/>
                    </a:lnTo>
                    <a:lnTo>
                      <a:pt x="2783" y="362"/>
                    </a:lnTo>
                    <a:lnTo>
                      <a:pt x="2754" y="391"/>
                    </a:lnTo>
                    <a:lnTo>
                      <a:pt x="2709" y="439"/>
                    </a:lnTo>
                    <a:lnTo>
                      <a:pt x="2632" y="545"/>
                    </a:lnTo>
                    <a:lnTo>
                      <a:pt x="2574" y="659"/>
                    </a:lnTo>
                    <a:lnTo>
                      <a:pt x="2535" y="780"/>
                    </a:lnTo>
                    <a:lnTo>
                      <a:pt x="2514" y="905"/>
                    </a:lnTo>
                    <a:lnTo>
                      <a:pt x="2513" y="1032"/>
                    </a:lnTo>
                    <a:lnTo>
                      <a:pt x="2532" y="1158"/>
                    </a:lnTo>
                    <a:lnTo>
                      <a:pt x="2571" y="1283"/>
                    </a:lnTo>
                    <a:lnTo>
                      <a:pt x="2598" y="1343"/>
                    </a:lnTo>
                    <a:lnTo>
                      <a:pt x="2603" y="1354"/>
                    </a:lnTo>
                    <a:lnTo>
                      <a:pt x="2607" y="1377"/>
                    </a:lnTo>
                    <a:lnTo>
                      <a:pt x="2603" y="1399"/>
                    </a:lnTo>
                    <a:lnTo>
                      <a:pt x="2592" y="1421"/>
                    </a:lnTo>
                    <a:lnTo>
                      <a:pt x="2585" y="1429"/>
                    </a:lnTo>
                    <a:lnTo>
                      <a:pt x="2575" y="1438"/>
                    </a:lnTo>
                    <a:lnTo>
                      <a:pt x="2555" y="1447"/>
                    </a:lnTo>
                    <a:lnTo>
                      <a:pt x="2532" y="1451"/>
                    </a:lnTo>
                    <a:lnTo>
                      <a:pt x="2509" y="1449"/>
                    </a:lnTo>
                    <a:lnTo>
                      <a:pt x="2499" y="1444"/>
                    </a:lnTo>
                    <a:lnTo>
                      <a:pt x="2495" y="1443"/>
                    </a:lnTo>
                    <a:lnTo>
                      <a:pt x="2493" y="1441"/>
                    </a:lnTo>
                    <a:lnTo>
                      <a:pt x="2491" y="1440"/>
                    </a:lnTo>
                    <a:lnTo>
                      <a:pt x="2490" y="1440"/>
                    </a:lnTo>
                    <a:lnTo>
                      <a:pt x="2435" y="1414"/>
                    </a:lnTo>
                    <a:lnTo>
                      <a:pt x="2318" y="1378"/>
                    </a:lnTo>
                    <a:lnTo>
                      <a:pt x="2200" y="1359"/>
                    </a:lnTo>
                    <a:lnTo>
                      <a:pt x="2081" y="1357"/>
                    </a:lnTo>
                    <a:lnTo>
                      <a:pt x="1963" y="1373"/>
                    </a:lnTo>
                    <a:lnTo>
                      <a:pt x="1849" y="1405"/>
                    </a:lnTo>
                    <a:lnTo>
                      <a:pt x="1740" y="1453"/>
                    </a:lnTo>
                    <a:lnTo>
                      <a:pt x="1638" y="1518"/>
                    </a:lnTo>
                    <a:lnTo>
                      <a:pt x="1590" y="1558"/>
                    </a:lnTo>
                    <a:lnTo>
                      <a:pt x="1567" y="1578"/>
                    </a:lnTo>
                    <a:lnTo>
                      <a:pt x="1546" y="1599"/>
                    </a:lnTo>
                    <a:lnTo>
                      <a:pt x="181" y="296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95" name="Freeform 29">
                <a:extLst>
                  <a:ext uri="{FF2B5EF4-FFF2-40B4-BE49-F238E27FC236}">
                    <a16:creationId xmlns:a16="http://schemas.microsoft.com/office/drawing/2014/main" id="{92F186C0-8839-DDCA-48E4-7CB304B96F31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32" y="1919"/>
                <a:ext cx="2220" cy="2150"/>
              </a:xfrm>
              <a:custGeom>
                <a:avLst/>
                <a:gdLst>
                  <a:gd name="T0" fmla="*/ 581025 w 2220"/>
                  <a:gd name="T1" fmla="*/ 1364615 h 2150"/>
                  <a:gd name="T2" fmla="*/ 545465 w 2220"/>
                  <a:gd name="T3" fmla="*/ 1337310 h 2150"/>
                  <a:gd name="T4" fmla="*/ 546735 w 2220"/>
                  <a:gd name="T5" fmla="*/ 1280160 h 2150"/>
                  <a:gd name="T6" fmla="*/ 521335 w 2220"/>
                  <a:gd name="T7" fmla="*/ 1104265 h 2150"/>
                  <a:gd name="T8" fmla="*/ 486410 w 2220"/>
                  <a:gd name="T9" fmla="*/ 1036955 h 2150"/>
                  <a:gd name="T10" fmla="*/ 362585 w 2220"/>
                  <a:gd name="T11" fmla="*/ 916305 h 2150"/>
                  <a:gd name="T12" fmla="*/ 325120 w 2220"/>
                  <a:gd name="T13" fmla="*/ 895985 h 2150"/>
                  <a:gd name="T14" fmla="*/ 307340 w 2220"/>
                  <a:gd name="T15" fmla="*/ 846455 h 2150"/>
                  <a:gd name="T16" fmla="*/ 329565 w 2220"/>
                  <a:gd name="T17" fmla="*/ 816610 h 2150"/>
                  <a:gd name="T18" fmla="*/ 374650 w 2220"/>
                  <a:gd name="T19" fmla="*/ 815340 h 2150"/>
                  <a:gd name="T20" fmla="*/ 470535 w 2220"/>
                  <a:gd name="T21" fmla="*/ 876300 h 2150"/>
                  <a:gd name="T22" fmla="*/ 585470 w 2220"/>
                  <a:gd name="T23" fmla="*/ 1017270 h 2150"/>
                  <a:gd name="T24" fmla="*/ 632460 w 2220"/>
                  <a:gd name="T25" fmla="*/ 1139825 h 2150"/>
                  <a:gd name="T26" fmla="*/ 636270 w 2220"/>
                  <a:gd name="T27" fmla="*/ 1326515 h 2150"/>
                  <a:gd name="T28" fmla="*/ 613410 w 2220"/>
                  <a:gd name="T29" fmla="*/ 1359535 h 2150"/>
                  <a:gd name="T30" fmla="*/ 48260 w 2220"/>
                  <a:gd name="T31" fmla="*/ 878840 h 2150"/>
                  <a:gd name="T32" fmla="*/ 13970 w 2220"/>
                  <a:gd name="T33" fmla="*/ 864870 h 2150"/>
                  <a:gd name="T34" fmla="*/ 0 w 2220"/>
                  <a:gd name="T35" fmla="*/ 835025 h 2150"/>
                  <a:gd name="T36" fmla="*/ 26035 w 2220"/>
                  <a:gd name="T37" fmla="*/ 789305 h 2150"/>
                  <a:gd name="T38" fmla="*/ 132715 w 2220"/>
                  <a:gd name="T39" fmla="*/ 767715 h 2150"/>
                  <a:gd name="T40" fmla="*/ 193040 w 2220"/>
                  <a:gd name="T41" fmla="*/ 775335 h 2150"/>
                  <a:gd name="T42" fmla="*/ 213360 w 2220"/>
                  <a:gd name="T43" fmla="*/ 815340 h 2150"/>
                  <a:gd name="T44" fmla="*/ 193040 w 2220"/>
                  <a:gd name="T45" fmla="*/ 854710 h 2150"/>
                  <a:gd name="T46" fmla="*/ 139700 w 2220"/>
                  <a:gd name="T47" fmla="*/ 862965 h 2150"/>
                  <a:gd name="T48" fmla="*/ 53975 w 2220"/>
                  <a:gd name="T49" fmla="*/ 878840 h 2150"/>
                  <a:gd name="T50" fmla="*/ 1353185 w 2220"/>
                  <a:gd name="T51" fmla="*/ 592455 h 2150"/>
                  <a:gd name="T52" fmla="*/ 1324610 w 2220"/>
                  <a:gd name="T53" fmla="*/ 579755 h 2150"/>
                  <a:gd name="T54" fmla="*/ 1310005 w 2220"/>
                  <a:gd name="T55" fmla="*/ 537210 h 2150"/>
                  <a:gd name="T56" fmla="*/ 1314450 w 2220"/>
                  <a:gd name="T57" fmla="*/ 457200 h 2150"/>
                  <a:gd name="T58" fmla="*/ 1292225 w 2220"/>
                  <a:gd name="T59" fmla="*/ 347980 h 2150"/>
                  <a:gd name="T60" fmla="*/ 1239520 w 2220"/>
                  <a:gd name="T61" fmla="*/ 250190 h 2150"/>
                  <a:gd name="T62" fmla="*/ 1181735 w 2220"/>
                  <a:gd name="T63" fmla="*/ 186690 h 2150"/>
                  <a:gd name="T64" fmla="*/ 1101725 w 2220"/>
                  <a:gd name="T65" fmla="*/ 133350 h 2150"/>
                  <a:gd name="T66" fmla="*/ 1086485 w 2220"/>
                  <a:gd name="T67" fmla="*/ 83185 h 2150"/>
                  <a:gd name="T68" fmla="*/ 1109345 w 2220"/>
                  <a:gd name="T69" fmla="*/ 53975 h 2150"/>
                  <a:gd name="T70" fmla="*/ 1154430 w 2220"/>
                  <a:gd name="T71" fmla="*/ 53975 h 2150"/>
                  <a:gd name="T72" fmla="*/ 1270000 w 2220"/>
                  <a:gd name="T73" fmla="*/ 139700 h 2150"/>
                  <a:gd name="T74" fmla="*/ 1343025 w 2220"/>
                  <a:gd name="T75" fmla="*/ 231775 h 2150"/>
                  <a:gd name="T76" fmla="*/ 1396365 w 2220"/>
                  <a:gd name="T77" fmla="*/ 360045 h 2150"/>
                  <a:gd name="T78" fmla="*/ 1409700 w 2220"/>
                  <a:gd name="T79" fmla="*/ 476250 h 2150"/>
                  <a:gd name="T80" fmla="*/ 1402080 w 2220"/>
                  <a:gd name="T81" fmla="*/ 560070 h 2150"/>
                  <a:gd name="T82" fmla="*/ 1365885 w 2220"/>
                  <a:gd name="T83" fmla="*/ 591820 h 2150"/>
                  <a:gd name="T84" fmla="*/ 986790 w 2220"/>
                  <a:gd name="T85" fmla="*/ 99060 h 2150"/>
                  <a:gd name="T86" fmla="*/ 933450 w 2220"/>
                  <a:gd name="T87" fmla="*/ 95250 h 2150"/>
                  <a:gd name="T88" fmla="*/ 893445 w 2220"/>
                  <a:gd name="T89" fmla="*/ 74930 h 2150"/>
                  <a:gd name="T90" fmla="*/ 885825 w 2220"/>
                  <a:gd name="T91" fmla="*/ 38100 h 2150"/>
                  <a:gd name="T92" fmla="*/ 923290 w 2220"/>
                  <a:gd name="T93" fmla="*/ 635 h 2150"/>
                  <a:gd name="T94" fmla="*/ 996315 w 2220"/>
                  <a:gd name="T95" fmla="*/ 4445 h 2150"/>
                  <a:gd name="T96" fmla="*/ 1033145 w 2220"/>
                  <a:gd name="T97" fmla="*/ 29845 h 2150"/>
                  <a:gd name="T98" fmla="*/ 1035685 w 2220"/>
                  <a:gd name="T99" fmla="*/ 66040 h 2150"/>
                  <a:gd name="T100" fmla="*/ 998855 w 2220"/>
                  <a:gd name="T101" fmla="*/ 98425 h 21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220" h="2150">
                    <a:moveTo>
                      <a:pt x="928" y="2150"/>
                    </a:moveTo>
                    <a:lnTo>
                      <a:pt x="921" y="2150"/>
                    </a:lnTo>
                    <a:lnTo>
                      <a:pt x="915" y="2149"/>
                    </a:lnTo>
                    <a:lnTo>
                      <a:pt x="899" y="2146"/>
                    </a:lnTo>
                    <a:lnTo>
                      <a:pt x="875" y="2130"/>
                    </a:lnTo>
                    <a:lnTo>
                      <a:pt x="859" y="2106"/>
                    </a:lnTo>
                    <a:lnTo>
                      <a:pt x="853" y="2078"/>
                    </a:lnTo>
                    <a:lnTo>
                      <a:pt x="854" y="2063"/>
                    </a:lnTo>
                    <a:lnTo>
                      <a:pt x="861" y="2016"/>
                    </a:lnTo>
                    <a:lnTo>
                      <a:pt x="862" y="1921"/>
                    </a:lnTo>
                    <a:lnTo>
                      <a:pt x="849" y="1829"/>
                    </a:lnTo>
                    <a:lnTo>
                      <a:pt x="821" y="1739"/>
                    </a:lnTo>
                    <a:lnTo>
                      <a:pt x="801" y="1694"/>
                    </a:lnTo>
                    <a:lnTo>
                      <a:pt x="789" y="1672"/>
                    </a:lnTo>
                    <a:lnTo>
                      <a:pt x="766" y="1633"/>
                    </a:lnTo>
                    <a:lnTo>
                      <a:pt x="711" y="1560"/>
                    </a:lnTo>
                    <a:lnTo>
                      <a:pt x="645" y="1496"/>
                    </a:lnTo>
                    <a:lnTo>
                      <a:pt x="571" y="1443"/>
                    </a:lnTo>
                    <a:lnTo>
                      <a:pt x="530" y="1420"/>
                    </a:lnTo>
                    <a:lnTo>
                      <a:pt x="525" y="1419"/>
                    </a:lnTo>
                    <a:lnTo>
                      <a:pt x="512" y="1411"/>
                    </a:lnTo>
                    <a:lnTo>
                      <a:pt x="492" y="1389"/>
                    </a:lnTo>
                    <a:lnTo>
                      <a:pt x="483" y="1362"/>
                    </a:lnTo>
                    <a:lnTo>
                      <a:pt x="484" y="1333"/>
                    </a:lnTo>
                    <a:lnTo>
                      <a:pt x="489" y="1318"/>
                    </a:lnTo>
                    <a:lnTo>
                      <a:pt x="497" y="1305"/>
                    </a:lnTo>
                    <a:lnTo>
                      <a:pt x="519" y="1286"/>
                    </a:lnTo>
                    <a:lnTo>
                      <a:pt x="545" y="1276"/>
                    </a:lnTo>
                    <a:lnTo>
                      <a:pt x="575" y="1277"/>
                    </a:lnTo>
                    <a:lnTo>
                      <a:pt x="590" y="1284"/>
                    </a:lnTo>
                    <a:lnTo>
                      <a:pt x="596" y="1286"/>
                    </a:lnTo>
                    <a:lnTo>
                      <a:pt x="647" y="1314"/>
                    </a:lnTo>
                    <a:lnTo>
                      <a:pt x="741" y="1380"/>
                    </a:lnTo>
                    <a:lnTo>
                      <a:pt x="824" y="1460"/>
                    </a:lnTo>
                    <a:lnTo>
                      <a:pt x="893" y="1551"/>
                    </a:lnTo>
                    <a:lnTo>
                      <a:pt x="922" y="1602"/>
                    </a:lnTo>
                    <a:lnTo>
                      <a:pt x="935" y="1627"/>
                    </a:lnTo>
                    <a:lnTo>
                      <a:pt x="961" y="1682"/>
                    </a:lnTo>
                    <a:lnTo>
                      <a:pt x="996" y="1795"/>
                    </a:lnTo>
                    <a:lnTo>
                      <a:pt x="1012" y="1911"/>
                    </a:lnTo>
                    <a:lnTo>
                      <a:pt x="1010" y="2029"/>
                    </a:lnTo>
                    <a:lnTo>
                      <a:pt x="1002" y="2089"/>
                    </a:lnTo>
                    <a:lnTo>
                      <a:pt x="998" y="2102"/>
                    </a:lnTo>
                    <a:lnTo>
                      <a:pt x="985" y="2124"/>
                    </a:lnTo>
                    <a:lnTo>
                      <a:pt x="966" y="2141"/>
                    </a:lnTo>
                    <a:lnTo>
                      <a:pt x="942" y="2150"/>
                    </a:lnTo>
                    <a:lnTo>
                      <a:pt x="928" y="2150"/>
                    </a:lnTo>
                    <a:close/>
                    <a:moveTo>
                      <a:pt x="76" y="1384"/>
                    </a:moveTo>
                    <a:lnTo>
                      <a:pt x="64" y="1383"/>
                    </a:lnTo>
                    <a:lnTo>
                      <a:pt x="41" y="1376"/>
                    </a:lnTo>
                    <a:lnTo>
                      <a:pt x="22" y="1362"/>
                    </a:lnTo>
                    <a:lnTo>
                      <a:pt x="7" y="1342"/>
                    </a:lnTo>
                    <a:lnTo>
                      <a:pt x="4" y="1330"/>
                    </a:lnTo>
                    <a:lnTo>
                      <a:pt x="0" y="1315"/>
                    </a:lnTo>
                    <a:lnTo>
                      <a:pt x="4" y="1286"/>
                    </a:lnTo>
                    <a:lnTo>
                      <a:pt x="18" y="1261"/>
                    </a:lnTo>
                    <a:lnTo>
                      <a:pt x="41" y="1243"/>
                    </a:lnTo>
                    <a:lnTo>
                      <a:pt x="55" y="1237"/>
                    </a:lnTo>
                    <a:lnTo>
                      <a:pt x="106" y="1223"/>
                    </a:lnTo>
                    <a:lnTo>
                      <a:pt x="209" y="1209"/>
                    </a:lnTo>
                    <a:lnTo>
                      <a:pt x="262" y="1208"/>
                    </a:lnTo>
                    <a:lnTo>
                      <a:pt x="276" y="1209"/>
                    </a:lnTo>
                    <a:lnTo>
                      <a:pt x="304" y="1221"/>
                    </a:lnTo>
                    <a:lnTo>
                      <a:pt x="324" y="1241"/>
                    </a:lnTo>
                    <a:lnTo>
                      <a:pt x="335" y="1268"/>
                    </a:lnTo>
                    <a:lnTo>
                      <a:pt x="336" y="1284"/>
                    </a:lnTo>
                    <a:lnTo>
                      <a:pt x="335" y="1298"/>
                    </a:lnTo>
                    <a:lnTo>
                      <a:pt x="324" y="1326"/>
                    </a:lnTo>
                    <a:lnTo>
                      <a:pt x="304" y="1346"/>
                    </a:lnTo>
                    <a:lnTo>
                      <a:pt x="276" y="1357"/>
                    </a:lnTo>
                    <a:lnTo>
                      <a:pt x="262" y="1358"/>
                    </a:lnTo>
                    <a:lnTo>
                      <a:pt x="220" y="1359"/>
                    </a:lnTo>
                    <a:lnTo>
                      <a:pt x="137" y="1371"/>
                    </a:lnTo>
                    <a:lnTo>
                      <a:pt x="96" y="1381"/>
                    </a:lnTo>
                    <a:lnTo>
                      <a:pt x="85" y="1384"/>
                    </a:lnTo>
                    <a:lnTo>
                      <a:pt x="76" y="1384"/>
                    </a:lnTo>
                    <a:close/>
                    <a:moveTo>
                      <a:pt x="2137" y="933"/>
                    </a:moveTo>
                    <a:lnTo>
                      <a:pt x="2131" y="933"/>
                    </a:lnTo>
                    <a:lnTo>
                      <a:pt x="2125" y="932"/>
                    </a:lnTo>
                    <a:lnTo>
                      <a:pt x="2110" y="928"/>
                    </a:lnTo>
                    <a:lnTo>
                      <a:pt x="2086" y="913"/>
                    </a:lnTo>
                    <a:lnTo>
                      <a:pt x="2069" y="890"/>
                    </a:lnTo>
                    <a:lnTo>
                      <a:pt x="2062" y="861"/>
                    </a:lnTo>
                    <a:lnTo>
                      <a:pt x="2063" y="846"/>
                    </a:lnTo>
                    <a:lnTo>
                      <a:pt x="2069" y="798"/>
                    </a:lnTo>
                    <a:lnTo>
                      <a:pt x="2070" y="750"/>
                    </a:lnTo>
                    <a:lnTo>
                      <a:pt x="2070" y="720"/>
                    </a:lnTo>
                    <a:lnTo>
                      <a:pt x="2064" y="662"/>
                    </a:lnTo>
                    <a:lnTo>
                      <a:pt x="2052" y="604"/>
                    </a:lnTo>
                    <a:lnTo>
                      <a:pt x="2035" y="548"/>
                    </a:lnTo>
                    <a:lnTo>
                      <a:pt x="2014" y="493"/>
                    </a:lnTo>
                    <a:lnTo>
                      <a:pt x="1986" y="443"/>
                    </a:lnTo>
                    <a:lnTo>
                      <a:pt x="1952" y="394"/>
                    </a:lnTo>
                    <a:lnTo>
                      <a:pt x="1915" y="348"/>
                    </a:lnTo>
                    <a:lnTo>
                      <a:pt x="1895" y="327"/>
                    </a:lnTo>
                    <a:lnTo>
                      <a:pt x="1861" y="294"/>
                    </a:lnTo>
                    <a:lnTo>
                      <a:pt x="1788" y="240"/>
                    </a:lnTo>
                    <a:lnTo>
                      <a:pt x="1748" y="219"/>
                    </a:lnTo>
                    <a:lnTo>
                      <a:pt x="1735" y="210"/>
                    </a:lnTo>
                    <a:lnTo>
                      <a:pt x="1717" y="187"/>
                    </a:lnTo>
                    <a:lnTo>
                      <a:pt x="1709" y="161"/>
                    </a:lnTo>
                    <a:lnTo>
                      <a:pt x="1711" y="131"/>
                    </a:lnTo>
                    <a:lnTo>
                      <a:pt x="1717" y="118"/>
                    </a:lnTo>
                    <a:lnTo>
                      <a:pt x="1724" y="104"/>
                    </a:lnTo>
                    <a:lnTo>
                      <a:pt x="1747" y="85"/>
                    </a:lnTo>
                    <a:lnTo>
                      <a:pt x="1775" y="77"/>
                    </a:lnTo>
                    <a:lnTo>
                      <a:pt x="1805" y="79"/>
                    </a:lnTo>
                    <a:lnTo>
                      <a:pt x="1818" y="85"/>
                    </a:lnTo>
                    <a:lnTo>
                      <a:pt x="1867" y="113"/>
                    </a:lnTo>
                    <a:lnTo>
                      <a:pt x="1958" y="180"/>
                    </a:lnTo>
                    <a:lnTo>
                      <a:pt x="2000" y="220"/>
                    </a:lnTo>
                    <a:lnTo>
                      <a:pt x="2027" y="247"/>
                    </a:lnTo>
                    <a:lnTo>
                      <a:pt x="2074" y="304"/>
                    </a:lnTo>
                    <a:lnTo>
                      <a:pt x="2115" y="365"/>
                    </a:lnTo>
                    <a:lnTo>
                      <a:pt x="2149" y="430"/>
                    </a:lnTo>
                    <a:lnTo>
                      <a:pt x="2177" y="497"/>
                    </a:lnTo>
                    <a:lnTo>
                      <a:pt x="2199" y="567"/>
                    </a:lnTo>
                    <a:lnTo>
                      <a:pt x="2213" y="640"/>
                    </a:lnTo>
                    <a:lnTo>
                      <a:pt x="2220" y="713"/>
                    </a:lnTo>
                    <a:lnTo>
                      <a:pt x="2220" y="750"/>
                    </a:lnTo>
                    <a:lnTo>
                      <a:pt x="2219" y="810"/>
                    </a:lnTo>
                    <a:lnTo>
                      <a:pt x="2211" y="869"/>
                    </a:lnTo>
                    <a:lnTo>
                      <a:pt x="2208" y="882"/>
                    </a:lnTo>
                    <a:lnTo>
                      <a:pt x="2195" y="907"/>
                    </a:lnTo>
                    <a:lnTo>
                      <a:pt x="2175" y="923"/>
                    </a:lnTo>
                    <a:lnTo>
                      <a:pt x="2151" y="932"/>
                    </a:lnTo>
                    <a:lnTo>
                      <a:pt x="2137" y="933"/>
                    </a:lnTo>
                    <a:close/>
                    <a:moveTo>
                      <a:pt x="1560" y="156"/>
                    </a:moveTo>
                    <a:lnTo>
                      <a:pt x="1554" y="156"/>
                    </a:lnTo>
                    <a:lnTo>
                      <a:pt x="1549" y="155"/>
                    </a:lnTo>
                    <a:lnTo>
                      <a:pt x="1509" y="151"/>
                    </a:lnTo>
                    <a:lnTo>
                      <a:pt x="1470" y="150"/>
                    </a:lnTo>
                    <a:lnTo>
                      <a:pt x="1454" y="149"/>
                    </a:lnTo>
                    <a:lnTo>
                      <a:pt x="1428" y="138"/>
                    </a:lnTo>
                    <a:lnTo>
                      <a:pt x="1407" y="118"/>
                    </a:lnTo>
                    <a:lnTo>
                      <a:pt x="1395" y="90"/>
                    </a:lnTo>
                    <a:lnTo>
                      <a:pt x="1394" y="76"/>
                    </a:lnTo>
                    <a:lnTo>
                      <a:pt x="1395" y="60"/>
                    </a:lnTo>
                    <a:lnTo>
                      <a:pt x="1407" y="32"/>
                    </a:lnTo>
                    <a:lnTo>
                      <a:pt x="1428" y="12"/>
                    </a:lnTo>
                    <a:lnTo>
                      <a:pt x="1454" y="1"/>
                    </a:lnTo>
                    <a:lnTo>
                      <a:pt x="1470" y="0"/>
                    </a:lnTo>
                    <a:lnTo>
                      <a:pt x="1519" y="1"/>
                    </a:lnTo>
                    <a:lnTo>
                      <a:pt x="1569" y="7"/>
                    </a:lnTo>
                    <a:lnTo>
                      <a:pt x="1584" y="10"/>
                    </a:lnTo>
                    <a:lnTo>
                      <a:pt x="1609" y="24"/>
                    </a:lnTo>
                    <a:lnTo>
                      <a:pt x="1627" y="47"/>
                    </a:lnTo>
                    <a:lnTo>
                      <a:pt x="1634" y="76"/>
                    </a:lnTo>
                    <a:lnTo>
                      <a:pt x="1633" y="91"/>
                    </a:lnTo>
                    <a:lnTo>
                      <a:pt x="1631" y="104"/>
                    </a:lnTo>
                    <a:lnTo>
                      <a:pt x="1617" y="129"/>
                    </a:lnTo>
                    <a:lnTo>
                      <a:pt x="1598" y="145"/>
                    </a:lnTo>
                    <a:lnTo>
                      <a:pt x="1573" y="155"/>
                    </a:lnTo>
                    <a:lnTo>
                      <a:pt x="1560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96" name="Freeform 30">
                <a:extLst>
                  <a:ext uri="{FF2B5EF4-FFF2-40B4-BE49-F238E27FC236}">
                    <a16:creationId xmlns:a16="http://schemas.microsoft.com/office/drawing/2014/main" id="{46B9BA2E-A529-D955-4396-547E9C207AE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71" y="2950"/>
                <a:ext cx="601" cy="603"/>
              </a:xfrm>
              <a:custGeom>
                <a:avLst/>
                <a:gdLst>
                  <a:gd name="T0" fmla="*/ 334645 w 601"/>
                  <a:gd name="T1" fmla="*/ 382905 h 603"/>
                  <a:gd name="T2" fmla="*/ 325755 w 601"/>
                  <a:gd name="T3" fmla="*/ 382270 h 603"/>
                  <a:gd name="T4" fmla="*/ 307975 w 601"/>
                  <a:gd name="T5" fmla="*/ 375285 h 603"/>
                  <a:gd name="T6" fmla="*/ 300355 w 601"/>
                  <a:gd name="T7" fmla="*/ 368935 h 603"/>
                  <a:gd name="T8" fmla="*/ 13335 w 601"/>
                  <a:gd name="T9" fmla="*/ 81280 h 603"/>
                  <a:gd name="T10" fmla="*/ 6985 w 601"/>
                  <a:gd name="T11" fmla="*/ 74295 h 603"/>
                  <a:gd name="T12" fmla="*/ 0 w 601"/>
                  <a:gd name="T13" fmla="*/ 56515 h 603"/>
                  <a:gd name="T14" fmla="*/ 0 w 601"/>
                  <a:gd name="T15" fmla="*/ 38100 h 603"/>
                  <a:gd name="T16" fmla="*/ 6985 w 601"/>
                  <a:gd name="T17" fmla="*/ 20955 h 603"/>
                  <a:gd name="T18" fmla="*/ 13335 w 601"/>
                  <a:gd name="T19" fmla="*/ 13970 h 603"/>
                  <a:gd name="T20" fmla="*/ 20955 w 601"/>
                  <a:gd name="T21" fmla="*/ 6985 h 603"/>
                  <a:gd name="T22" fmla="*/ 37465 w 601"/>
                  <a:gd name="T23" fmla="*/ 0 h 603"/>
                  <a:gd name="T24" fmla="*/ 55880 w 601"/>
                  <a:gd name="T25" fmla="*/ 0 h 603"/>
                  <a:gd name="T26" fmla="*/ 73660 w 601"/>
                  <a:gd name="T27" fmla="*/ 6985 h 603"/>
                  <a:gd name="T28" fmla="*/ 80010 w 601"/>
                  <a:gd name="T29" fmla="*/ 13970 h 603"/>
                  <a:gd name="T30" fmla="*/ 368300 w 601"/>
                  <a:gd name="T31" fmla="*/ 301625 h 603"/>
                  <a:gd name="T32" fmla="*/ 374650 w 601"/>
                  <a:gd name="T33" fmla="*/ 309245 h 603"/>
                  <a:gd name="T34" fmla="*/ 381635 w 601"/>
                  <a:gd name="T35" fmla="*/ 326390 h 603"/>
                  <a:gd name="T36" fmla="*/ 381635 w 601"/>
                  <a:gd name="T37" fmla="*/ 344805 h 603"/>
                  <a:gd name="T38" fmla="*/ 374650 w 601"/>
                  <a:gd name="T39" fmla="*/ 361315 h 603"/>
                  <a:gd name="T40" fmla="*/ 368300 w 601"/>
                  <a:gd name="T41" fmla="*/ 368935 h 603"/>
                  <a:gd name="T42" fmla="*/ 360680 w 601"/>
                  <a:gd name="T43" fmla="*/ 375285 h 603"/>
                  <a:gd name="T44" fmla="*/ 344170 w 601"/>
                  <a:gd name="T45" fmla="*/ 382270 h 603"/>
                  <a:gd name="T46" fmla="*/ 334645 w 601"/>
                  <a:gd name="T47" fmla="*/ 382905 h 60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1" h="603">
                    <a:moveTo>
                      <a:pt x="527" y="603"/>
                    </a:moveTo>
                    <a:lnTo>
                      <a:pt x="513" y="602"/>
                    </a:lnTo>
                    <a:lnTo>
                      <a:pt x="485" y="591"/>
                    </a:lnTo>
                    <a:lnTo>
                      <a:pt x="473" y="581"/>
                    </a:lnTo>
                    <a:lnTo>
                      <a:pt x="21" y="128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6" y="11"/>
                    </a:lnTo>
                    <a:lnTo>
                      <a:pt x="126" y="22"/>
                    </a:lnTo>
                    <a:lnTo>
                      <a:pt x="580" y="475"/>
                    </a:lnTo>
                    <a:lnTo>
                      <a:pt x="590" y="487"/>
                    </a:lnTo>
                    <a:lnTo>
                      <a:pt x="601" y="514"/>
                    </a:lnTo>
                    <a:lnTo>
                      <a:pt x="601" y="543"/>
                    </a:lnTo>
                    <a:lnTo>
                      <a:pt x="590" y="569"/>
                    </a:lnTo>
                    <a:lnTo>
                      <a:pt x="580" y="581"/>
                    </a:lnTo>
                    <a:lnTo>
                      <a:pt x="568" y="591"/>
                    </a:lnTo>
                    <a:lnTo>
                      <a:pt x="542" y="602"/>
                    </a:lnTo>
                    <a:lnTo>
                      <a:pt x="527" y="60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97" name="Freeform 31">
                <a:extLst>
                  <a:ext uri="{FF2B5EF4-FFF2-40B4-BE49-F238E27FC236}">
                    <a16:creationId xmlns:a16="http://schemas.microsoft.com/office/drawing/2014/main" id="{1CD551EF-6AA8-F3E6-37F7-3240E43DDA7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64" y="4186"/>
                <a:ext cx="1406" cy="1407"/>
              </a:xfrm>
              <a:custGeom>
                <a:avLst/>
                <a:gdLst>
                  <a:gd name="T0" fmla="*/ 846455 w 1406"/>
                  <a:gd name="T1" fmla="*/ 893445 h 1407"/>
                  <a:gd name="T2" fmla="*/ 836930 w 1406"/>
                  <a:gd name="T3" fmla="*/ 893445 h 1407"/>
                  <a:gd name="T4" fmla="*/ 819785 w 1406"/>
                  <a:gd name="T5" fmla="*/ 885825 h 1407"/>
                  <a:gd name="T6" fmla="*/ 812165 w 1406"/>
                  <a:gd name="T7" fmla="*/ 879475 h 1407"/>
                  <a:gd name="T8" fmla="*/ 12700 w 1406"/>
                  <a:gd name="T9" fmla="*/ 80645 h 1407"/>
                  <a:gd name="T10" fmla="*/ 6985 w 1406"/>
                  <a:gd name="T11" fmla="*/ 73025 h 1407"/>
                  <a:gd name="T12" fmla="*/ 0 w 1406"/>
                  <a:gd name="T13" fmla="*/ 56515 h 1407"/>
                  <a:gd name="T14" fmla="*/ 0 w 1406"/>
                  <a:gd name="T15" fmla="*/ 38100 h 1407"/>
                  <a:gd name="T16" fmla="*/ 6985 w 1406"/>
                  <a:gd name="T17" fmla="*/ 20320 h 1407"/>
                  <a:gd name="T18" fmla="*/ 12700 w 1406"/>
                  <a:gd name="T19" fmla="*/ 13335 h 1407"/>
                  <a:gd name="T20" fmla="*/ 20320 w 1406"/>
                  <a:gd name="T21" fmla="*/ 6985 h 1407"/>
                  <a:gd name="T22" fmla="*/ 38100 w 1406"/>
                  <a:gd name="T23" fmla="*/ 0 h 1407"/>
                  <a:gd name="T24" fmla="*/ 56515 w 1406"/>
                  <a:gd name="T25" fmla="*/ 0 h 1407"/>
                  <a:gd name="T26" fmla="*/ 73025 w 1406"/>
                  <a:gd name="T27" fmla="*/ 6985 h 1407"/>
                  <a:gd name="T28" fmla="*/ 80645 w 1406"/>
                  <a:gd name="T29" fmla="*/ 13335 h 1407"/>
                  <a:gd name="T30" fmla="*/ 879475 w 1406"/>
                  <a:gd name="T31" fmla="*/ 812800 h 1407"/>
                  <a:gd name="T32" fmla="*/ 885825 w 1406"/>
                  <a:gd name="T33" fmla="*/ 819150 h 1407"/>
                  <a:gd name="T34" fmla="*/ 892810 w 1406"/>
                  <a:gd name="T35" fmla="*/ 836930 h 1407"/>
                  <a:gd name="T36" fmla="*/ 892810 w 1406"/>
                  <a:gd name="T37" fmla="*/ 855345 h 1407"/>
                  <a:gd name="T38" fmla="*/ 885825 w 1406"/>
                  <a:gd name="T39" fmla="*/ 871855 h 1407"/>
                  <a:gd name="T40" fmla="*/ 879475 w 1406"/>
                  <a:gd name="T41" fmla="*/ 879475 h 1407"/>
                  <a:gd name="T42" fmla="*/ 871855 w 1406"/>
                  <a:gd name="T43" fmla="*/ 885825 h 1407"/>
                  <a:gd name="T44" fmla="*/ 855345 w 1406"/>
                  <a:gd name="T45" fmla="*/ 893445 h 1407"/>
                  <a:gd name="T46" fmla="*/ 846455 w 1406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6" h="1407">
                    <a:moveTo>
                      <a:pt x="1333" y="1407"/>
                    </a:moveTo>
                    <a:lnTo>
                      <a:pt x="1318" y="1407"/>
                    </a:lnTo>
                    <a:lnTo>
                      <a:pt x="1291" y="1395"/>
                    </a:lnTo>
                    <a:lnTo>
                      <a:pt x="1279" y="1385"/>
                    </a:lnTo>
                    <a:lnTo>
                      <a:pt x="20" y="127"/>
                    </a:lnTo>
                    <a:lnTo>
                      <a:pt x="11" y="115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0" y="21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1385" y="1280"/>
                    </a:lnTo>
                    <a:lnTo>
                      <a:pt x="1395" y="1290"/>
                    </a:lnTo>
                    <a:lnTo>
                      <a:pt x="1406" y="1318"/>
                    </a:lnTo>
                    <a:lnTo>
                      <a:pt x="1406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7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98" name="Freeform 32">
                <a:extLst>
                  <a:ext uri="{FF2B5EF4-FFF2-40B4-BE49-F238E27FC236}">
                    <a16:creationId xmlns:a16="http://schemas.microsoft.com/office/drawing/2014/main" id="{A64498E4-D4B9-B337-79E6-71B1149B617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929" y="3121"/>
                <a:ext cx="1407" cy="1407"/>
              </a:xfrm>
              <a:custGeom>
                <a:avLst/>
                <a:gdLst>
                  <a:gd name="T0" fmla="*/ 845820 w 1407"/>
                  <a:gd name="T1" fmla="*/ 893445 h 1407"/>
                  <a:gd name="T2" fmla="*/ 836930 w 1407"/>
                  <a:gd name="T3" fmla="*/ 892810 h 1407"/>
                  <a:gd name="T4" fmla="*/ 819150 w 1407"/>
                  <a:gd name="T5" fmla="*/ 885825 h 1407"/>
                  <a:gd name="T6" fmla="*/ 812800 w 1407"/>
                  <a:gd name="T7" fmla="*/ 879475 h 1407"/>
                  <a:gd name="T8" fmla="*/ 13335 w 1407"/>
                  <a:gd name="T9" fmla="*/ 80645 h 1407"/>
                  <a:gd name="T10" fmla="*/ 6985 w 1407"/>
                  <a:gd name="T11" fmla="*/ 73025 h 1407"/>
                  <a:gd name="T12" fmla="*/ 0 w 1407"/>
                  <a:gd name="T13" fmla="*/ 55880 h 1407"/>
                  <a:gd name="T14" fmla="*/ 0 w 1407"/>
                  <a:gd name="T15" fmla="*/ 38100 h 1407"/>
                  <a:gd name="T16" fmla="*/ 6985 w 1407"/>
                  <a:gd name="T17" fmla="*/ 20320 h 1407"/>
                  <a:gd name="T18" fmla="*/ 13335 w 1407"/>
                  <a:gd name="T19" fmla="*/ 12700 h 1407"/>
                  <a:gd name="T20" fmla="*/ 20320 w 1407"/>
                  <a:gd name="T21" fmla="*/ 6985 h 1407"/>
                  <a:gd name="T22" fmla="*/ 38100 w 1407"/>
                  <a:gd name="T23" fmla="*/ 0 h 1407"/>
                  <a:gd name="T24" fmla="*/ 56515 w 1407"/>
                  <a:gd name="T25" fmla="*/ 0 h 1407"/>
                  <a:gd name="T26" fmla="*/ 73025 w 1407"/>
                  <a:gd name="T27" fmla="*/ 6985 h 1407"/>
                  <a:gd name="T28" fmla="*/ 80645 w 1407"/>
                  <a:gd name="T29" fmla="*/ 12700 h 1407"/>
                  <a:gd name="T30" fmla="*/ 879475 w 1407"/>
                  <a:gd name="T31" fmla="*/ 812165 h 1407"/>
                  <a:gd name="T32" fmla="*/ 885825 w 1407"/>
                  <a:gd name="T33" fmla="*/ 819785 h 1407"/>
                  <a:gd name="T34" fmla="*/ 893445 w 1407"/>
                  <a:gd name="T35" fmla="*/ 836930 h 1407"/>
                  <a:gd name="T36" fmla="*/ 893445 w 1407"/>
                  <a:gd name="T37" fmla="*/ 855345 h 1407"/>
                  <a:gd name="T38" fmla="*/ 885825 w 1407"/>
                  <a:gd name="T39" fmla="*/ 871855 h 1407"/>
                  <a:gd name="T40" fmla="*/ 879475 w 1407"/>
                  <a:gd name="T41" fmla="*/ 879475 h 1407"/>
                  <a:gd name="T42" fmla="*/ 871855 w 1407"/>
                  <a:gd name="T43" fmla="*/ 885825 h 1407"/>
                  <a:gd name="T44" fmla="*/ 855345 w 1407"/>
                  <a:gd name="T45" fmla="*/ 892810 h 1407"/>
                  <a:gd name="T46" fmla="*/ 845820 w 1407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7" h="1407">
                    <a:moveTo>
                      <a:pt x="1332" y="1407"/>
                    </a:moveTo>
                    <a:lnTo>
                      <a:pt x="1318" y="1406"/>
                    </a:lnTo>
                    <a:lnTo>
                      <a:pt x="1290" y="1395"/>
                    </a:lnTo>
                    <a:lnTo>
                      <a:pt x="1280" y="1385"/>
                    </a:lnTo>
                    <a:lnTo>
                      <a:pt x="21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1" y="20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0"/>
                    </a:lnTo>
                    <a:lnTo>
                      <a:pt x="1385" y="1279"/>
                    </a:lnTo>
                    <a:lnTo>
                      <a:pt x="1395" y="1291"/>
                    </a:lnTo>
                    <a:lnTo>
                      <a:pt x="1407" y="1318"/>
                    </a:lnTo>
                    <a:lnTo>
                      <a:pt x="1407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6"/>
                    </a:lnTo>
                    <a:lnTo>
                      <a:pt x="1332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99" name="Freeform 33">
                <a:extLst>
                  <a:ext uri="{FF2B5EF4-FFF2-40B4-BE49-F238E27FC236}">
                    <a16:creationId xmlns:a16="http://schemas.microsoft.com/office/drawing/2014/main" id="{645B7678-DC3D-7CF8-96F5-14BB60CEFD8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579" y="3470"/>
                <a:ext cx="1408" cy="1407"/>
              </a:xfrm>
              <a:custGeom>
                <a:avLst/>
                <a:gdLst>
                  <a:gd name="T0" fmla="*/ 846455 w 1408"/>
                  <a:gd name="T1" fmla="*/ 893445 h 1407"/>
                  <a:gd name="T2" fmla="*/ 837565 w 1408"/>
                  <a:gd name="T3" fmla="*/ 892810 h 1407"/>
                  <a:gd name="T4" fmla="*/ 820420 w 1408"/>
                  <a:gd name="T5" fmla="*/ 885825 h 1407"/>
                  <a:gd name="T6" fmla="*/ 812800 w 1408"/>
                  <a:gd name="T7" fmla="*/ 879475 h 1407"/>
                  <a:gd name="T8" fmla="*/ 13970 w 1408"/>
                  <a:gd name="T9" fmla="*/ 80010 h 1407"/>
                  <a:gd name="T10" fmla="*/ 6985 w 1408"/>
                  <a:gd name="T11" fmla="*/ 73025 h 1407"/>
                  <a:gd name="T12" fmla="*/ 0 w 1408"/>
                  <a:gd name="T13" fmla="*/ 55880 h 1407"/>
                  <a:gd name="T14" fmla="*/ 0 w 1408"/>
                  <a:gd name="T15" fmla="*/ 37465 h 1407"/>
                  <a:gd name="T16" fmla="*/ 6985 w 1408"/>
                  <a:gd name="T17" fmla="*/ 20955 h 1407"/>
                  <a:gd name="T18" fmla="*/ 13970 w 1408"/>
                  <a:gd name="T19" fmla="*/ 13335 h 1407"/>
                  <a:gd name="T20" fmla="*/ 20955 w 1408"/>
                  <a:gd name="T21" fmla="*/ 6985 h 1407"/>
                  <a:gd name="T22" fmla="*/ 38100 w 1408"/>
                  <a:gd name="T23" fmla="*/ 0 h 1407"/>
                  <a:gd name="T24" fmla="*/ 56515 w 1408"/>
                  <a:gd name="T25" fmla="*/ 0 h 1407"/>
                  <a:gd name="T26" fmla="*/ 74295 w 1408"/>
                  <a:gd name="T27" fmla="*/ 6985 h 1407"/>
                  <a:gd name="T28" fmla="*/ 81280 w 1408"/>
                  <a:gd name="T29" fmla="*/ 13335 h 1407"/>
                  <a:gd name="T30" fmla="*/ 880110 w 1408"/>
                  <a:gd name="T31" fmla="*/ 812165 h 1407"/>
                  <a:gd name="T32" fmla="*/ 887095 w 1408"/>
                  <a:gd name="T33" fmla="*/ 819785 h 1407"/>
                  <a:gd name="T34" fmla="*/ 894080 w 1408"/>
                  <a:gd name="T35" fmla="*/ 836295 h 1407"/>
                  <a:gd name="T36" fmla="*/ 894080 w 1408"/>
                  <a:gd name="T37" fmla="*/ 854710 h 1407"/>
                  <a:gd name="T38" fmla="*/ 887095 w 1408"/>
                  <a:gd name="T39" fmla="*/ 872490 h 1407"/>
                  <a:gd name="T40" fmla="*/ 880110 w 1408"/>
                  <a:gd name="T41" fmla="*/ 879475 h 1407"/>
                  <a:gd name="T42" fmla="*/ 873125 w 1408"/>
                  <a:gd name="T43" fmla="*/ 885825 h 1407"/>
                  <a:gd name="T44" fmla="*/ 855980 w 1408"/>
                  <a:gd name="T45" fmla="*/ 892810 h 1407"/>
                  <a:gd name="T46" fmla="*/ 846455 w 1408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8" h="1407">
                    <a:moveTo>
                      <a:pt x="1333" y="1407"/>
                    </a:moveTo>
                    <a:lnTo>
                      <a:pt x="1319" y="1406"/>
                    </a:lnTo>
                    <a:lnTo>
                      <a:pt x="1292" y="1395"/>
                    </a:lnTo>
                    <a:lnTo>
                      <a:pt x="1280" y="1385"/>
                    </a:lnTo>
                    <a:lnTo>
                      <a:pt x="22" y="126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7" y="11"/>
                    </a:lnTo>
                    <a:lnTo>
                      <a:pt x="128" y="21"/>
                    </a:lnTo>
                    <a:lnTo>
                      <a:pt x="1386" y="1279"/>
                    </a:lnTo>
                    <a:lnTo>
                      <a:pt x="1397" y="1291"/>
                    </a:lnTo>
                    <a:lnTo>
                      <a:pt x="1408" y="1317"/>
                    </a:lnTo>
                    <a:lnTo>
                      <a:pt x="1408" y="1346"/>
                    </a:lnTo>
                    <a:lnTo>
                      <a:pt x="1397" y="1374"/>
                    </a:lnTo>
                    <a:lnTo>
                      <a:pt x="1386" y="1385"/>
                    </a:lnTo>
                    <a:lnTo>
                      <a:pt x="1375" y="1395"/>
                    </a:lnTo>
                    <a:lnTo>
                      <a:pt x="1348" y="1406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00" name="Freeform 34">
                <a:extLst>
                  <a:ext uri="{FF2B5EF4-FFF2-40B4-BE49-F238E27FC236}">
                    <a16:creationId xmlns:a16="http://schemas.microsoft.com/office/drawing/2014/main" id="{A3D8BA72-50AD-2429-24AF-4CA5A03F0BCC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463" y="2272"/>
                <a:ext cx="737" cy="737"/>
              </a:xfrm>
              <a:custGeom>
                <a:avLst/>
                <a:gdLst>
                  <a:gd name="T0" fmla="*/ 211455 w 737"/>
                  <a:gd name="T1" fmla="*/ 467360 h 737"/>
                  <a:gd name="T2" fmla="*/ 124460 w 737"/>
                  <a:gd name="T3" fmla="*/ 441960 h 737"/>
                  <a:gd name="T4" fmla="*/ 67945 w 737"/>
                  <a:gd name="T5" fmla="*/ 399415 h 737"/>
                  <a:gd name="T6" fmla="*/ 26035 w 737"/>
                  <a:gd name="T7" fmla="*/ 342900 h 737"/>
                  <a:gd name="T8" fmla="*/ 0 w 737"/>
                  <a:gd name="T9" fmla="*/ 255905 h 737"/>
                  <a:gd name="T10" fmla="*/ 8255 w 737"/>
                  <a:gd name="T11" fmla="*/ 167005 h 737"/>
                  <a:gd name="T12" fmla="*/ 51435 w 737"/>
                  <a:gd name="T13" fmla="*/ 85090 h 737"/>
                  <a:gd name="T14" fmla="*/ 85725 w 737"/>
                  <a:gd name="T15" fmla="*/ 50800 h 737"/>
                  <a:gd name="T16" fmla="*/ 167005 w 737"/>
                  <a:gd name="T17" fmla="*/ 8255 h 737"/>
                  <a:gd name="T18" fmla="*/ 256540 w 737"/>
                  <a:gd name="T19" fmla="*/ 0 h 737"/>
                  <a:gd name="T20" fmla="*/ 342900 w 737"/>
                  <a:gd name="T21" fmla="*/ 25400 h 737"/>
                  <a:gd name="T22" fmla="*/ 400685 w 737"/>
                  <a:gd name="T23" fmla="*/ 67945 h 737"/>
                  <a:gd name="T24" fmla="*/ 442595 w 737"/>
                  <a:gd name="T25" fmla="*/ 124460 h 737"/>
                  <a:gd name="T26" fmla="*/ 467995 w 737"/>
                  <a:gd name="T27" fmla="*/ 211455 h 737"/>
                  <a:gd name="T28" fmla="*/ 459105 w 737"/>
                  <a:gd name="T29" fmla="*/ 300355 h 737"/>
                  <a:gd name="T30" fmla="*/ 416560 w 737"/>
                  <a:gd name="T31" fmla="*/ 382270 h 737"/>
                  <a:gd name="T32" fmla="*/ 382270 w 737"/>
                  <a:gd name="T33" fmla="*/ 416560 h 737"/>
                  <a:gd name="T34" fmla="*/ 300990 w 737"/>
                  <a:gd name="T35" fmla="*/ 459105 h 737"/>
                  <a:gd name="T36" fmla="*/ 234315 w 737"/>
                  <a:gd name="T37" fmla="*/ 467995 h 737"/>
                  <a:gd name="T38" fmla="*/ 220345 w 737"/>
                  <a:gd name="T39" fmla="*/ 94615 h 737"/>
                  <a:gd name="T40" fmla="*/ 168910 w 737"/>
                  <a:gd name="T41" fmla="*/ 109855 h 737"/>
                  <a:gd name="T42" fmla="*/ 135255 w 737"/>
                  <a:gd name="T43" fmla="*/ 135255 h 737"/>
                  <a:gd name="T44" fmla="*/ 109855 w 737"/>
                  <a:gd name="T45" fmla="*/ 168275 h 737"/>
                  <a:gd name="T46" fmla="*/ 94615 w 737"/>
                  <a:gd name="T47" fmla="*/ 220345 h 737"/>
                  <a:gd name="T48" fmla="*/ 99695 w 737"/>
                  <a:gd name="T49" fmla="*/ 273685 h 737"/>
                  <a:gd name="T50" fmla="*/ 125730 w 737"/>
                  <a:gd name="T51" fmla="*/ 321945 h 737"/>
                  <a:gd name="T52" fmla="*/ 146050 w 737"/>
                  <a:gd name="T53" fmla="*/ 342265 h 737"/>
                  <a:gd name="T54" fmla="*/ 194310 w 737"/>
                  <a:gd name="T55" fmla="*/ 367665 h 737"/>
                  <a:gd name="T56" fmla="*/ 247015 w 737"/>
                  <a:gd name="T57" fmla="*/ 372745 h 737"/>
                  <a:gd name="T58" fmla="*/ 299085 w 737"/>
                  <a:gd name="T59" fmla="*/ 357505 h 737"/>
                  <a:gd name="T60" fmla="*/ 332740 w 737"/>
                  <a:gd name="T61" fmla="*/ 332105 h 737"/>
                  <a:gd name="T62" fmla="*/ 357505 w 737"/>
                  <a:gd name="T63" fmla="*/ 299085 h 737"/>
                  <a:gd name="T64" fmla="*/ 372745 w 737"/>
                  <a:gd name="T65" fmla="*/ 247015 h 737"/>
                  <a:gd name="T66" fmla="*/ 367665 w 737"/>
                  <a:gd name="T67" fmla="*/ 193675 h 737"/>
                  <a:gd name="T68" fmla="*/ 342265 w 737"/>
                  <a:gd name="T69" fmla="*/ 145415 h 737"/>
                  <a:gd name="T70" fmla="*/ 321945 w 737"/>
                  <a:gd name="T71" fmla="*/ 125095 h 737"/>
                  <a:gd name="T72" fmla="*/ 273685 w 737"/>
                  <a:gd name="T73" fmla="*/ 99695 h 737"/>
                  <a:gd name="T74" fmla="*/ 234315 w 737"/>
                  <a:gd name="T75" fmla="*/ 94615 h 73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737" h="737">
                    <a:moveTo>
                      <a:pt x="369" y="737"/>
                    </a:moveTo>
                    <a:lnTo>
                      <a:pt x="333" y="736"/>
                    </a:lnTo>
                    <a:lnTo>
                      <a:pt x="263" y="723"/>
                    </a:lnTo>
                    <a:lnTo>
                      <a:pt x="196" y="696"/>
                    </a:lnTo>
                    <a:lnTo>
                      <a:pt x="135" y="656"/>
                    </a:lnTo>
                    <a:lnTo>
                      <a:pt x="107" y="629"/>
                    </a:lnTo>
                    <a:lnTo>
                      <a:pt x="81" y="602"/>
                    </a:lnTo>
                    <a:lnTo>
                      <a:pt x="41" y="540"/>
                    </a:lnTo>
                    <a:lnTo>
                      <a:pt x="13" y="473"/>
                    </a:lnTo>
                    <a:lnTo>
                      <a:pt x="0" y="403"/>
                    </a:lnTo>
                    <a:lnTo>
                      <a:pt x="0" y="333"/>
                    </a:lnTo>
                    <a:lnTo>
                      <a:pt x="13" y="263"/>
                    </a:lnTo>
                    <a:lnTo>
                      <a:pt x="41" y="196"/>
                    </a:lnTo>
                    <a:lnTo>
                      <a:pt x="81" y="134"/>
                    </a:lnTo>
                    <a:lnTo>
                      <a:pt x="107" y="107"/>
                    </a:lnTo>
                    <a:lnTo>
                      <a:pt x="135" y="80"/>
                    </a:lnTo>
                    <a:lnTo>
                      <a:pt x="196" y="40"/>
                    </a:lnTo>
                    <a:lnTo>
                      <a:pt x="263" y="13"/>
                    </a:lnTo>
                    <a:lnTo>
                      <a:pt x="333" y="0"/>
                    </a:lnTo>
                    <a:lnTo>
                      <a:pt x="404" y="0"/>
                    </a:lnTo>
                    <a:lnTo>
                      <a:pt x="474" y="13"/>
                    </a:lnTo>
                    <a:lnTo>
                      <a:pt x="540" y="40"/>
                    </a:lnTo>
                    <a:lnTo>
                      <a:pt x="602" y="80"/>
                    </a:lnTo>
                    <a:lnTo>
                      <a:pt x="631" y="107"/>
                    </a:lnTo>
                    <a:lnTo>
                      <a:pt x="656" y="134"/>
                    </a:lnTo>
                    <a:lnTo>
                      <a:pt x="697" y="196"/>
                    </a:lnTo>
                    <a:lnTo>
                      <a:pt x="723" y="263"/>
                    </a:lnTo>
                    <a:lnTo>
                      <a:pt x="737" y="333"/>
                    </a:lnTo>
                    <a:lnTo>
                      <a:pt x="737" y="403"/>
                    </a:lnTo>
                    <a:lnTo>
                      <a:pt x="723" y="473"/>
                    </a:lnTo>
                    <a:lnTo>
                      <a:pt x="697" y="540"/>
                    </a:lnTo>
                    <a:lnTo>
                      <a:pt x="656" y="602"/>
                    </a:lnTo>
                    <a:lnTo>
                      <a:pt x="631" y="629"/>
                    </a:lnTo>
                    <a:lnTo>
                      <a:pt x="602" y="656"/>
                    </a:lnTo>
                    <a:lnTo>
                      <a:pt x="540" y="696"/>
                    </a:lnTo>
                    <a:lnTo>
                      <a:pt x="474" y="723"/>
                    </a:lnTo>
                    <a:lnTo>
                      <a:pt x="404" y="736"/>
                    </a:lnTo>
                    <a:lnTo>
                      <a:pt x="369" y="737"/>
                    </a:lnTo>
                    <a:close/>
                    <a:moveTo>
                      <a:pt x="369" y="149"/>
                    </a:moveTo>
                    <a:lnTo>
                      <a:pt x="347" y="149"/>
                    </a:lnTo>
                    <a:lnTo>
                      <a:pt x="306" y="157"/>
                    </a:lnTo>
                    <a:lnTo>
                      <a:pt x="266" y="173"/>
                    </a:lnTo>
                    <a:lnTo>
                      <a:pt x="230" y="197"/>
                    </a:lnTo>
                    <a:lnTo>
                      <a:pt x="213" y="213"/>
                    </a:lnTo>
                    <a:lnTo>
                      <a:pt x="198" y="229"/>
                    </a:lnTo>
                    <a:lnTo>
                      <a:pt x="173" y="265"/>
                    </a:lnTo>
                    <a:lnTo>
                      <a:pt x="157" y="305"/>
                    </a:lnTo>
                    <a:lnTo>
                      <a:pt x="149" y="347"/>
                    </a:lnTo>
                    <a:lnTo>
                      <a:pt x="149" y="389"/>
                    </a:lnTo>
                    <a:lnTo>
                      <a:pt x="157" y="431"/>
                    </a:lnTo>
                    <a:lnTo>
                      <a:pt x="173" y="471"/>
                    </a:lnTo>
                    <a:lnTo>
                      <a:pt x="198" y="507"/>
                    </a:lnTo>
                    <a:lnTo>
                      <a:pt x="213" y="523"/>
                    </a:lnTo>
                    <a:lnTo>
                      <a:pt x="230" y="539"/>
                    </a:lnTo>
                    <a:lnTo>
                      <a:pt x="267" y="563"/>
                    </a:lnTo>
                    <a:lnTo>
                      <a:pt x="306" y="579"/>
                    </a:lnTo>
                    <a:lnTo>
                      <a:pt x="347" y="587"/>
                    </a:lnTo>
                    <a:lnTo>
                      <a:pt x="389" y="587"/>
                    </a:lnTo>
                    <a:lnTo>
                      <a:pt x="431" y="579"/>
                    </a:lnTo>
                    <a:lnTo>
                      <a:pt x="471" y="563"/>
                    </a:lnTo>
                    <a:lnTo>
                      <a:pt x="507" y="539"/>
                    </a:lnTo>
                    <a:lnTo>
                      <a:pt x="524" y="523"/>
                    </a:lnTo>
                    <a:lnTo>
                      <a:pt x="539" y="507"/>
                    </a:lnTo>
                    <a:lnTo>
                      <a:pt x="563" y="471"/>
                    </a:lnTo>
                    <a:lnTo>
                      <a:pt x="579" y="431"/>
                    </a:lnTo>
                    <a:lnTo>
                      <a:pt x="587" y="389"/>
                    </a:lnTo>
                    <a:lnTo>
                      <a:pt x="587" y="347"/>
                    </a:lnTo>
                    <a:lnTo>
                      <a:pt x="579" y="305"/>
                    </a:lnTo>
                    <a:lnTo>
                      <a:pt x="563" y="265"/>
                    </a:lnTo>
                    <a:lnTo>
                      <a:pt x="539" y="229"/>
                    </a:lnTo>
                    <a:lnTo>
                      <a:pt x="524" y="213"/>
                    </a:lnTo>
                    <a:lnTo>
                      <a:pt x="507" y="197"/>
                    </a:lnTo>
                    <a:lnTo>
                      <a:pt x="471" y="173"/>
                    </a:lnTo>
                    <a:lnTo>
                      <a:pt x="431" y="157"/>
                    </a:lnTo>
                    <a:lnTo>
                      <a:pt x="389" y="149"/>
                    </a:lnTo>
                    <a:lnTo>
                      <a:pt x="369" y="14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01" name="Freeform 35">
                <a:extLst>
                  <a:ext uri="{FF2B5EF4-FFF2-40B4-BE49-F238E27FC236}">
                    <a16:creationId xmlns:a16="http://schemas.microsoft.com/office/drawing/2014/main" id="{C3632F3B-FF26-CDF2-EF13-0AB7435BBD2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07" y="3676"/>
                <a:ext cx="458" cy="461"/>
              </a:xfrm>
              <a:custGeom>
                <a:avLst/>
                <a:gdLst>
                  <a:gd name="T0" fmla="*/ 244475 w 458"/>
                  <a:gd name="T1" fmla="*/ 292735 h 461"/>
                  <a:gd name="T2" fmla="*/ 235585 w 458"/>
                  <a:gd name="T3" fmla="*/ 291465 h 461"/>
                  <a:gd name="T4" fmla="*/ 217805 w 458"/>
                  <a:gd name="T5" fmla="*/ 285115 h 461"/>
                  <a:gd name="T6" fmla="*/ 210820 w 458"/>
                  <a:gd name="T7" fmla="*/ 278765 h 461"/>
                  <a:gd name="T8" fmla="*/ 12700 w 458"/>
                  <a:gd name="T9" fmla="*/ 80645 h 461"/>
                  <a:gd name="T10" fmla="*/ 6350 w 458"/>
                  <a:gd name="T11" fmla="*/ 73660 h 461"/>
                  <a:gd name="T12" fmla="*/ 0 w 458"/>
                  <a:gd name="T13" fmla="*/ 55880 h 461"/>
                  <a:gd name="T14" fmla="*/ 0 w 458"/>
                  <a:gd name="T15" fmla="*/ 38100 h 461"/>
                  <a:gd name="T16" fmla="*/ 6350 w 458"/>
                  <a:gd name="T17" fmla="*/ 20955 h 461"/>
                  <a:gd name="T18" fmla="*/ 12700 w 458"/>
                  <a:gd name="T19" fmla="*/ 13335 h 461"/>
                  <a:gd name="T20" fmla="*/ 20320 w 458"/>
                  <a:gd name="T21" fmla="*/ 7620 h 461"/>
                  <a:gd name="T22" fmla="*/ 36830 w 458"/>
                  <a:gd name="T23" fmla="*/ 0 h 461"/>
                  <a:gd name="T24" fmla="*/ 55245 w 458"/>
                  <a:gd name="T25" fmla="*/ 0 h 461"/>
                  <a:gd name="T26" fmla="*/ 73025 w 458"/>
                  <a:gd name="T27" fmla="*/ 6350 h 461"/>
                  <a:gd name="T28" fmla="*/ 80645 w 458"/>
                  <a:gd name="T29" fmla="*/ 13335 h 461"/>
                  <a:gd name="T30" fmla="*/ 81280 w 458"/>
                  <a:gd name="T31" fmla="*/ 15240 h 461"/>
                  <a:gd name="T32" fmla="*/ 278130 w 458"/>
                  <a:gd name="T33" fmla="*/ 210820 h 461"/>
                  <a:gd name="T34" fmla="*/ 283845 w 458"/>
                  <a:gd name="T35" fmla="*/ 218440 h 461"/>
                  <a:gd name="T36" fmla="*/ 290830 w 458"/>
                  <a:gd name="T37" fmla="*/ 235585 h 461"/>
                  <a:gd name="T38" fmla="*/ 290830 w 458"/>
                  <a:gd name="T39" fmla="*/ 253365 h 461"/>
                  <a:gd name="T40" fmla="*/ 283845 w 458"/>
                  <a:gd name="T41" fmla="*/ 271145 h 461"/>
                  <a:gd name="T42" fmla="*/ 278130 w 458"/>
                  <a:gd name="T43" fmla="*/ 278765 h 461"/>
                  <a:gd name="T44" fmla="*/ 270510 w 458"/>
                  <a:gd name="T45" fmla="*/ 285115 h 461"/>
                  <a:gd name="T46" fmla="*/ 253365 w 458"/>
                  <a:gd name="T47" fmla="*/ 291465 h 461"/>
                  <a:gd name="T48" fmla="*/ 244475 w 458"/>
                  <a:gd name="T49" fmla="*/ 292735 h 4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8" h="461">
                    <a:moveTo>
                      <a:pt x="385" y="461"/>
                    </a:moveTo>
                    <a:lnTo>
                      <a:pt x="371" y="459"/>
                    </a:lnTo>
                    <a:lnTo>
                      <a:pt x="343" y="449"/>
                    </a:lnTo>
                    <a:lnTo>
                      <a:pt x="332" y="439"/>
                    </a:lnTo>
                    <a:lnTo>
                      <a:pt x="20" y="127"/>
                    </a:lnTo>
                    <a:lnTo>
                      <a:pt x="10" y="116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0" y="33"/>
                    </a:lnTo>
                    <a:lnTo>
                      <a:pt x="20" y="21"/>
                    </a:lnTo>
                    <a:lnTo>
                      <a:pt x="32" y="12"/>
                    </a:lnTo>
                    <a:lnTo>
                      <a:pt x="58" y="0"/>
                    </a:lnTo>
                    <a:lnTo>
                      <a:pt x="87" y="0"/>
                    </a:lnTo>
                    <a:lnTo>
                      <a:pt x="115" y="10"/>
                    </a:lnTo>
                    <a:lnTo>
                      <a:pt x="127" y="21"/>
                    </a:lnTo>
                    <a:lnTo>
                      <a:pt x="128" y="24"/>
                    </a:lnTo>
                    <a:lnTo>
                      <a:pt x="438" y="332"/>
                    </a:lnTo>
                    <a:lnTo>
                      <a:pt x="447" y="344"/>
                    </a:lnTo>
                    <a:lnTo>
                      <a:pt x="458" y="371"/>
                    </a:lnTo>
                    <a:lnTo>
                      <a:pt x="458" y="399"/>
                    </a:lnTo>
                    <a:lnTo>
                      <a:pt x="447" y="427"/>
                    </a:lnTo>
                    <a:lnTo>
                      <a:pt x="438" y="439"/>
                    </a:lnTo>
                    <a:lnTo>
                      <a:pt x="426" y="449"/>
                    </a:lnTo>
                    <a:lnTo>
                      <a:pt x="399" y="459"/>
                    </a:lnTo>
                    <a:lnTo>
                      <a:pt x="385" y="46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02" name="Freeform 36">
                <a:extLst>
                  <a:ext uri="{FF2B5EF4-FFF2-40B4-BE49-F238E27FC236}">
                    <a16:creationId xmlns:a16="http://schemas.microsoft.com/office/drawing/2014/main" id="{24D9FC7F-4DF2-657A-613D-8B6A3E9ED53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06" y="3377"/>
                <a:ext cx="459" cy="459"/>
              </a:xfrm>
              <a:custGeom>
                <a:avLst/>
                <a:gdLst>
                  <a:gd name="T0" fmla="*/ 244475 w 459"/>
                  <a:gd name="T1" fmla="*/ 291465 h 459"/>
                  <a:gd name="T2" fmla="*/ 235585 w 459"/>
                  <a:gd name="T3" fmla="*/ 290830 h 459"/>
                  <a:gd name="T4" fmla="*/ 218440 w 459"/>
                  <a:gd name="T5" fmla="*/ 283845 h 459"/>
                  <a:gd name="T6" fmla="*/ 210820 w 459"/>
                  <a:gd name="T7" fmla="*/ 278130 h 459"/>
                  <a:gd name="T8" fmla="*/ 13335 w 459"/>
                  <a:gd name="T9" fmla="*/ 80645 h 459"/>
                  <a:gd name="T10" fmla="*/ 7620 w 459"/>
                  <a:gd name="T11" fmla="*/ 73025 h 459"/>
                  <a:gd name="T12" fmla="*/ 0 w 459"/>
                  <a:gd name="T13" fmla="*/ 55245 h 459"/>
                  <a:gd name="T14" fmla="*/ 0 w 459"/>
                  <a:gd name="T15" fmla="*/ 36830 h 459"/>
                  <a:gd name="T16" fmla="*/ 7620 w 459"/>
                  <a:gd name="T17" fmla="*/ 20320 h 459"/>
                  <a:gd name="T18" fmla="*/ 13335 w 459"/>
                  <a:gd name="T19" fmla="*/ 12700 h 459"/>
                  <a:gd name="T20" fmla="*/ 20955 w 459"/>
                  <a:gd name="T21" fmla="*/ 6350 h 459"/>
                  <a:gd name="T22" fmla="*/ 38100 w 459"/>
                  <a:gd name="T23" fmla="*/ 0 h 459"/>
                  <a:gd name="T24" fmla="*/ 55880 w 459"/>
                  <a:gd name="T25" fmla="*/ 0 h 459"/>
                  <a:gd name="T26" fmla="*/ 73660 w 459"/>
                  <a:gd name="T27" fmla="*/ 6350 h 459"/>
                  <a:gd name="T28" fmla="*/ 80645 w 459"/>
                  <a:gd name="T29" fmla="*/ 12700 h 459"/>
                  <a:gd name="T30" fmla="*/ 81915 w 459"/>
                  <a:gd name="T31" fmla="*/ 13970 h 459"/>
                  <a:gd name="T32" fmla="*/ 278765 w 459"/>
                  <a:gd name="T33" fmla="*/ 210820 h 459"/>
                  <a:gd name="T34" fmla="*/ 285115 w 459"/>
                  <a:gd name="T35" fmla="*/ 217805 h 459"/>
                  <a:gd name="T36" fmla="*/ 291465 w 459"/>
                  <a:gd name="T37" fmla="*/ 235585 h 459"/>
                  <a:gd name="T38" fmla="*/ 291465 w 459"/>
                  <a:gd name="T39" fmla="*/ 253365 h 459"/>
                  <a:gd name="T40" fmla="*/ 285115 w 459"/>
                  <a:gd name="T41" fmla="*/ 270510 h 459"/>
                  <a:gd name="T42" fmla="*/ 278765 w 459"/>
                  <a:gd name="T43" fmla="*/ 278130 h 459"/>
                  <a:gd name="T44" fmla="*/ 271145 w 459"/>
                  <a:gd name="T45" fmla="*/ 283845 h 459"/>
                  <a:gd name="T46" fmla="*/ 253365 w 459"/>
                  <a:gd name="T47" fmla="*/ 290830 h 459"/>
                  <a:gd name="T48" fmla="*/ 244475 w 459"/>
                  <a:gd name="T49" fmla="*/ 291465 h 4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9" h="459">
                    <a:moveTo>
                      <a:pt x="385" y="459"/>
                    </a:moveTo>
                    <a:lnTo>
                      <a:pt x="371" y="458"/>
                    </a:lnTo>
                    <a:lnTo>
                      <a:pt x="344" y="447"/>
                    </a:lnTo>
                    <a:lnTo>
                      <a:pt x="332" y="438"/>
                    </a:lnTo>
                    <a:lnTo>
                      <a:pt x="21" y="127"/>
                    </a:lnTo>
                    <a:lnTo>
                      <a:pt x="12" y="115"/>
                    </a:lnTo>
                    <a:lnTo>
                      <a:pt x="0" y="87"/>
                    </a:lnTo>
                    <a:lnTo>
                      <a:pt x="0" y="58"/>
                    </a:lnTo>
                    <a:lnTo>
                      <a:pt x="12" y="32"/>
                    </a:lnTo>
                    <a:lnTo>
                      <a:pt x="21" y="20"/>
                    </a:lnTo>
                    <a:lnTo>
                      <a:pt x="33" y="10"/>
                    </a:lnTo>
                    <a:lnTo>
                      <a:pt x="60" y="0"/>
                    </a:lnTo>
                    <a:lnTo>
                      <a:pt x="88" y="0"/>
                    </a:lnTo>
                    <a:lnTo>
                      <a:pt x="116" y="10"/>
                    </a:lnTo>
                    <a:lnTo>
                      <a:pt x="127" y="20"/>
                    </a:lnTo>
                    <a:lnTo>
                      <a:pt x="129" y="22"/>
                    </a:lnTo>
                    <a:lnTo>
                      <a:pt x="439" y="332"/>
                    </a:lnTo>
                    <a:lnTo>
                      <a:pt x="449" y="343"/>
                    </a:lnTo>
                    <a:lnTo>
                      <a:pt x="459" y="371"/>
                    </a:lnTo>
                    <a:lnTo>
                      <a:pt x="459" y="399"/>
                    </a:lnTo>
                    <a:lnTo>
                      <a:pt x="449" y="426"/>
                    </a:lnTo>
                    <a:lnTo>
                      <a:pt x="439" y="438"/>
                    </a:lnTo>
                    <a:lnTo>
                      <a:pt x="427" y="447"/>
                    </a:lnTo>
                    <a:lnTo>
                      <a:pt x="399" y="458"/>
                    </a:lnTo>
                    <a:lnTo>
                      <a:pt x="385" y="45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03" name="Freeform 37">
                <a:extLst>
                  <a:ext uri="{FF2B5EF4-FFF2-40B4-BE49-F238E27FC236}">
                    <a16:creationId xmlns:a16="http://schemas.microsoft.com/office/drawing/2014/main" id="{5DF475A3-1623-DDD5-C113-2CDAAA175FD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32" y="5301"/>
                <a:ext cx="450" cy="452"/>
              </a:xfrm>
              <a:custGeom>
                <a:avLst/>
                <a:gdLst>
                  <a:gd name="T0" fmla="*/ 238760 w 450"/>
                  <a:gd name="T1" fmla="*/ 287020 h 452"/>
                  <a:gd name="T2" fmla="*/ 229870 w 450"/>
                  <a:gd name="T3" fmla="*/ 287020 h 452"/>
                  <a:gd name="T4" fmla="*/ 212725 w 450"/>
                  <a:gd name="T5" fmla="*/ 279400 h 452"/>
                  <a:gd name="T6" fmla="*/ 205105 w 450"/>
                  <a:gd name="T7" fmla="*/ 273050 h 452"/>
                  <a:gd name="T8" fmla="*/ 13335 w 450"/>
                  <a:gd name="T9" fmla="*/ 80645 h 452"/>
                  <a:gd name="T10" fmla="*/ 6985 w 450"/>
                  <a:gd name="T11" fmla="*/ 74295 h 452"/>
                  <a:gd name="T12" fmla="*/ 0 w 450"/>
                  <a:gd name="T13" fmla="*/ 56515 h 452"/>
                  <a:gd name="T14" fmla="*/ 0 w 450"/>
                  <a:gd name="T15" fmla="*/ 38100 h 452"/>
                  <a:gd name="T16" fmla="*/ 6985 w 450"/>
                  <a:gd name="T17" fmla="*/ 20955 h 452"/>
                  <a:gd name="T18" fmla="*/ 13335 w 450"/>
                  <a:gd name="T19" fmla="*/ 13970 h 452"/>
                  <a:gd name="T20" fmla="*/ 20955 w 450"/>
                  <a:gd name="T21" fmla="*/ 6985 h 452"/>
                  <a:gd name="T22" fmla="*/ 37465 w 450"/>
                  <a:gd name="T23" fmla="*/ 0 h 452"/>
                  <a:gd name="T24" fmla="*/ 55880 w 450"/>
                  <a:gd name="T25" fmla="*/ 0 h 452"/>
                  <a:gd name="T26" fmla="*/ 73025 w 450"/>
                  <a:gd name="T27" fmla="*/ 6985 h 452"/>
                  <a:gd name="T28" fmla="*/ 80010 w 450"/>
                  <a:gd name="T29" fmla="*/ 13970 h 452"/>
                  <a:gd name="T30" fmla="*/ 272415 w 450"/>
                  <a:gd name="T31" fmla="*/ 205740 h 452"/>
                  <a:gd name="T32" fmla="*/ 279400 w 450"/>
                  <a:gd name="T33" fmla="*/ 212725 h 452"/>
                  <a:gd name="T34" fmla="*/ 285750 w 450"/>
                  <a:gd name="T35" fmla="*/ 230505 h 452"/>
                  <a:gd name="T36" fmla="*/ 285750 w 450"/>
                  <a:gd name="T37" fmla="*/ 248920 h 452"/>
                  <a:gd name="T38" fmla="*/ 279400 w 450"/>
                  <a:gd name="T39" fmla="*/ 265430 h 452"/>
                  <a:gd name="T40" fmla="*/ 272415 w 450"/>
                  <a:gd name="T41" fmla="*/ 273050 h 452"/>
                  <a:gd name="T42" fmla="*/ 265430 w 450"/>
                  <a:gd name="T43" fmla="*/ 279400 h 452"/>
                  <a:gd name="T44" fmla="*/ 247650 w 450"/>
                  <a:gd name="T45" fmla="*/ 287020 h 452"/>
                  <a:gd name="T46" fmla="*/ 238760 w 450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0" h="452">
                    <a:moveTo>
                      <a:pt x="376" y="452"/>
                    </a:moveTo>
                    <a:lnTo>
                      <a:pt x="362" y="452"/>
                    </a:lnTo>
                    <a:lnTo>
                      <a:pt x="335" y="440"/>
                    </a:lnTo>
                    <a:lnTo>
                      <a:pt x="323" y="430"/>
                    </a:lnTo>
                    <a:lnTo>
                      <a:pt x="21" y="127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5" y="11"/>
                    </a:lnTo>
                    <a:lnTo>
                      <a:pt x="126" y="22"/>
                    </a:lnTo>
                    <a:lnTo>
                      <a:pt x="429" y="324"/>
                    </a:lnTo>
                    <a:lnTo>
                      <a:pt x="440" y="335"/>
                    </a:lnTo>
                    <a:lnTo>
                      <a:pt x="450" y="363"/>
                    </a:lnTo>
                    <a:lnTo>
                      <a:pt x="450" y="392"/>
                    </a:lnTo>
                    <a:lnTo>
                      <a:pt x="440" y="418"/>
                    </a:lnTo>
                    <a:lnTo>
                      <a:pt x="429" y="430"/>
                    </a:lnTo>
                    <a:lnTo>
                      <a:pt x="418" y="440"/>
                    </a:lnTo>
                    <a:lnTo>
                      <a:pt x="390" y="452"/>
                    </a:lnTo>
                    <a:lnTo>
                      <a:pt x="376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04" name="Freeform 38">
                <a:extLst>
                  <a:ext uri="{FF2B5EF4-FFF2-40B4-BE49-F238E27FC236}">
                    <a16:creationId xmlns:a16="http://schemas.microsoft.com/office/drawing/2014/main" id="{A2BF885A-9601-D59E-2401-208658A1CD5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631" y="5002"/>
                <a:ext cx="452" cy="452"/>
              </a:xfrm>
              <a:custGeom>
                <a:avLst/>
                <a:gdLst>
                  <a:gd name="T0" fmla="*/ 239395 w 452"/>
                  <a:gd name="T1" fmla="*/ 287020 h 452"/>
                  <a:gd name="T2" fmla="*/ 230505 w 452"/>
                  <a:gd name="T3" fmla="*/ 285750 h 452"/>
                  <a:gd name="T4" fmla="*/ 212725 w 452"/>
                  <a:gd name="T5" fmla="*/ 279400 h 452"/>
                  <a:gd name="T6" fmla="*/ 205740 w 452"/>
                  <a:gd name="T7" fmla="*/ 272415 h 452"/>
                  <a:gd name="T8" fmla="*/ 13970 w 452"/>
                  <a:gd name="T9" fmla="*/ 80645 h 452"/>
                  <a:gd name="T10" fmla="*/ 6985 w 452"/>
                  <a:gd name="T11" fmla="*/ 73025 h 452"/>
                  <a:gd name="T12" fmla="*/ 0 w 452"/>
                  <a:gd name="T13" fmla="*/ 55880 h 452"/>
                  <a:gd name="T14" fmla="*/ 0 w 452"/>
                  <a:gd name="T15" fmla="*/ 37465 h 452"/>
                  <a:gd name="T16" fmla="*/ 6985 w 452"/>
                  <a:gd name="T17" fmla="*/ 20955 h 452"/>
                  <a:gd name="T18" fmla="*/ 13970 w 452"/>
                  <a:gd name="T19" fmla="*/ 13335 h 452"/>
                  <a:gd name="T20" fmla="*/ 20955 w 452"/>
                  <a:gd name="T21" fmla="*/ 6985 h 452"/>
                  <a:gd name="T22" fmla="*/ 38100 w 452"/>
                  <a:gd name="T23" fmla="*/ 0 h 452"/>
                  <a:gd name="T24" fmla="*/ 56515 w 452"/>
                  <a:gd name="T25" fmla="*/ 0 h 452"/>
                  <a:gd name="T26" fmla="*/ 73025 w 452"/>
                  <a:gd name="T27" fmla="*/ 6985 h 452"/>
                  <a:gd name="T28" fmla="*/ 80645 w 452"/>
                  <a:gd name="T29" fmla="*/ 13335 h 452"/>
                  <a:gd name="T30" fmla="*/ 273050 w 452"/>
                  <a:gd name="T31" fmla="*/ 205105 h 452"/>
                  <a:gd name="T32" fmla="*/ 279400 w 452"/>
                  <a:gd name="T33" fmla="*/ 212725 h 452"/>
                  <a:gd name="T34" fmla="*/ 287020 w 452"/>
                  <a:gd name="T35" fmla="*/ 229870 h 452"/>
                  <a:gd name="T36" fmla="*/ 287020 w 452"/>
                  <a:gd name="T37" fmla="*/ 247650 h 452"/>
                  <a:gd name="T38" fmla="*/ 279400 w 452"/>
                  <a:gd name="T39" fmla="*/ 265430 h 452"/>
                  <a:gd name="T40" fmla="*/ 273050 w 452"/>
                  <a:gd name="T41" fmla="*/ 272415 h 452"/>
                  <a:gd name="T42" fmla="*/ 265430 w 452"/>
                  <a:gd name="T43" fmla="*/ 279400 h 452"/>
                  <a:gd name="T44" fmla="*/ 248920 w 452"/>
                  <a:gd name="T45" fmla="*/ 285750 h 452"/>
                  <a:gd name="T46" fmla="*/ 239395 w 452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2" h="452">
                    <a:moveTo>
                      <a:pt x="377" y="452"/>
                    </a:moveTo>
                    <a:lnTo>
                      <a:pt x="363" y="450"/>
                    </a:lnTo>
                    <a:lnTo>
                      <a:pt x="335" y="440"/>
                    </a:lnTo>
                    <a:lnTo>
                      <a:pt x="324" y="429"/>
                    </a:lnTo>
                    <a:lnTo>
                      <a:pt x="22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430" y="323"/>
                    </a:lnTo>
                    <a:lnTo>
                      <a:pt x="440" y="335"/>
                    </a:lnTo>
                    <a:lnTo>
                      <a:pt x="452" y="362"/>
                    </a:lnTo>
                    <a:lnTo>
                      <a:pt x="452" y="390"/>
                    </a:lnTo>
                    <a:lnTo>
                      <a:pt x="440" y="418"/>
                    </a:lnTo>
                    <a:lnTo>
                      <a:pt x="430" y="429"/>
                    </a:lnTo>
                    <a:lnTo>
                      <a:pt x="418" y="440"/>
                    </a:lnTo>
                    <a:lnTo>
                      <a:pt x="392" y="450"/>
                    </a:lnTo>
                    <a:lnTo>
                      <a:pt x="377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05" name="Freeform 39">
                <a:extLst>
                  <a:ext uri="{FF2B5EF4-FFF2-40B4-BE49-F238E27FC236}">
                    <a16:creationId xmlns:a16="http://schemas.microsoft.com/office/drawing/2014/main" id="{57EE09FC-230B-D8F4-A419-CF323107E60B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770" y="1441"/>
                <a:ext cx="2633" cy="2632"/>
              </a:xfrm>
              <a:custGeom>
                <a:avLst/>
                <a:gdLst>
                  <a:gd name="T0" fmla="*/ 1121410 w 2633"/>
                  <a:gd name="T1" fmla="*/ 1671320 h 2632"/>
                  <a:gd name="T2" fmla="*/ 1112520 w 2633"/>
                  <a:gd name="T3" fmla="*/ 1671320 h 2632"/>
                  <a:gd name="T4" fmla="*/ 1095375 w 2633"/>
                  <a:gd name="T5" fmla="*/ 1663700 h 2632"/>
                  <a:gd name="T6" fmla="*/ 1087755 w 2633"/>
                  <a:gd name="T7" fmla="*/ 1657350 h 2632"/>
                  <a:gd name="T8" fmla="*/ 13970 w 2633"/>
                  <a:gd name="T9" fmla="*/ 583565 h 2632"/>
                  <a:gd name="T10" fmla="*/ 7620 w 2633"/>
                  <a:gd name="T11" fmla="*/ 576580 h 2632"/>
                  <a:gd name="T12" fmla="*/ 635 w 2633"/>
                  <a:gd name="T13" fmla="*/ 559435 h 2632"/>
                  <a:gd name="T14" fmla="*/ 0 w 2633"/>
                  <a:gd name="T15" fmla="*/ 549910 h 2632"/>
                  <a:gd name="T16" fmla="*/ 635 w 2633"/>
                  <a:gd name="T17" fmla="*/ 540385 h 2632"/>
                  <a:gd name="T18" fmla="*/ 7620 w 2633"/>
                  <a:gd name="T19" fmla="*/ 523240 h 2632"/>
                  <a:gd name="T20" fmla="*/ 13970 w 2633"/>
                  <a:gd name="T21" fmla="*/ 516255 h 2632"/>
                  <a:gd name="T22" fmla="*/ 516890 w 2633"/>
                  <a:gd name="T23" fmla="*/ 13335 h 2632"/>
                  <a:gd name="T24" fmla="*/ 524510 w 2633"/>
                  <a:gd name="T25" fmla="*/ 6985 h 2632"/>
                  <a:gd name="T26" fmla="*/ 541020 w 2633"/>
                  <a:gd name="T27" fmla="*/ 0 h 2632"/>
                  <a:gd name="T28" fmla="*/ 559435 w 2633"/>
                  <a:gd name="T29" fmla="*/ 0 h 2632"/>
                  <a:gd name="T30" fmla="*/ 577215 w 2633"/>
                  <a:gd name="T31" fmla="*/ 6985 h 2632"/>
                  <a:gd name="T32" fmla="*/ 584200 w 2633"/>
                  <a:gd name="T33" fmla="*/ 13335 h 2632"/>
                  <a:gd name="T34" fmla="*/ 1657985 w 2633"/>
                  <a:gd name="T35" fmla="*/ 1087120 h 2632"/>
                  <a:gd name="T36" fmla="*/ 1664335 w 2633"/>
                  <a:gd name="T37" fmla="*/ 1094740 h 2632"/>
                  <a:gd name="T38" fmla="*/ 1671955 w 2633"/>
                  <a:gd name="T39" fmla="*/ 1111885 h 2632"/>
                  <a:gd name="T40" fmla="*/ 1671955 w 2633"/>
                  <a:gd name="T41" fmla="*/ 1130300 h 2632"/>
                  <a:gd name="T42" fmla="*/ 1664335 w 2633"/>
                  <a:gd name="T43" fmla="*/ 1147445 h 2632"/>
                  <a:gd name="T44" fmla="*/ 1657985 w 2633"/>
                  <a:gd name="T45" fmla="*/ 1154430 h 2632"/>
                  <a:gd name="T46" fmla="*/ 1311275 w 2633"/>
                  <a:gd name="T47" fmla="*/ 1501140 h 2632"/>
                  <a:gd name="T48" fmla="*/ 1311275 w 2633"/>
                  <a:gd name="T49" fmla="*/ 1501140 h 2632"/>
                  <a:gd name="T50" fmla="*/ 1155065 w 2633"/>
                  <a:gd name="T51" fmla="*/ 1657350 h 2632"/>
                  <a:gd name="T52" fmla="*/ 1148080 w 2633"/>
                  <a:gd name="T53" fmla="*/ 1663700 h 2632"/>
                  <a:gd name="T54" fmla="*/ 1130935 w 2633"/>
                  <a:gd name="T55" fmla="*/ 1671320 h 2632"/>
                  <a:gd name="T56" fmla="*/ 1121410 w 2633"/>
                  <a:gd name="T57" fmla="*/ 1671320 h 2632"/>
                  <a:gd name="T58" fmla="*/ 114935 w 2633"/>
                  <a:gd name="T59" fmla="*/ 549910 h 2632"/>
                  <a:gd name="T60" fmla="*/ 1121410 w 2633"/>
                  <a:gd name="T61" fmla="*/ 1557020 h 2632"/>
                  <a:gd name="T62" fmla="*/ 1557655 w 2633"/>
                  <a:gd name="T63" fmla="*/ 1120775 h 2632"/>
                  <a:gd name="T64" fmla="*/ 550545 w 2633"/>
                  <a:gd name="T65" fmla="*/ 114300 h 2632"/>
                  <a:gd name="T66" fmla="*/ 114935 w 2633"/>
                  <a:gd name="T67" fmla="*/ 549910 h 2632"/>
                  <a:gd name="T68" fmla="*/ 1277620 w 2633"/>
                  <a:gd name="T69" fmla="*/ 1467485 h 2632"/>
                  <a:gd name="T70" fmla="*/ 1277620 w 2633"/>
                  <a:gd name="T71" fmla="*/ 1467485 h 2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633" h="2632">
                    <a:moveTo>
                      <a:pt x="1766" y="2632"/>
                    </a:moveTo>
                    <a:lnTo>
                      <a:pt x="1752" y="2632"/>
                    </a:lnTo>
                    <a:lnTo>
                      <a:pt x="1725" y="2620"/>
                    </a:lnTo>
                    <a:lnTo>
                      <a:pt x="1713" y="2610"/>
                    </a:lnTo>
                    <a:lnTo>
                      <a:pt x="22" y="919"/>
                    </a:lnTo>
                    <a:lnTo>
                      <a:pt x="12" y="908"/>
                    </a:lnTo>
                    <a:lnTo>
                      <a:pt x="1" y="881"/>
                    </a:lnTo>
                    <a:lnTo>
                      <a:pt x="0" y="866"/>
                    </a:lnTo>
                    <a:lnTo>
                      <a:pt x="1" y="851"/>
                    </a:lnTo>
                    <a:lnTo>
                      <a:pt x="12" y="824"/>
                    </a:lnTo>
                    <a:lnTo>
                      <a:pt x="22" y="813"/>
                    </a:lnTo>
                    <a:lnTo>
                      <a:pt x="814" y="21"/>
                    </a:lnTo>
                    <a:lnTo>
                      <a:pt x="826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9" y="11"/>
                    </a:lnTo>
                    <a:lnTo>
                      <a:pt x="920" y="21"/>
                    </a:lnTo>
                    <a:lnTo>
                      <a:pt x="2611" y="1712"/>
                    </a:lnTo>
                    <a:lnTo>
                      <a:pt x="2621" y="1724"/>
                    </a:lnTo>
                    <a:lnTo>
                      <a:pt x="2633" y="1751"/>
                    </a:lnTo>
                    <a:lnTo>
                      <a:pt x="2633" y="1780"/>
                    </a:lnTo>
                    <a:lnTo>
                      <a:pt x="2621" y="1807"/>
                    </a:lnTo>
                    <a:lnTo>
                      <a:pt x="2611" y="1818"/>
                    </a:lnTo>
                    <a:lnTo>
                      <a:pt x="2065" y="2364"/>
                    </a:lnTo>
                    <a:lnTo>
                      <a:pt x="1819" y="2610"/>
                    </a:lnTo>
                    <a:lnTo>
                      <a:pt x="1808" y="2620"/>
                    </a:lnTo>
                    <a:lnTo>
                      <a:pt x="1781" y="2632"/>
                    </a:lnTo>
                    <a:lnTo>
                      <a:pt x="1766" y="2632"/>
                    </a:lnTo>
                    <a:close/>
                    <a:moveTo>
                      <a:pt x="181" y="866"/>
                    </a:moveTo>
                    <a:lnTo>
                      <a:pt x="1766" y="2452"/>
                    </a:lnTo>
                    <a:lnTo>
                      <a:pt x="2453" y="1765"/>
                    </a:lnTo>
                    <a:lnTo>
                      <a:pt x="867" y="180"/>
                    </a:lnTo>
                    <a:lnTo>
                      <a:pt x="181" y="866"/>
                    </a:lnTo>
                    <a:close/>
                    <a:moveTo>
                      <a:pt x="2012" y="2311"/>
                    </a:moveTo>
                    <a:lnTo>
                      <a:pt x="2012" y="231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06" name="Freeform 40">
                <a:extLst>
                  <a:ext uri="{FF2B5EF4-FFF2-40B4-BE49-F238E27FC236}">
                    <a16:creationId xmlns:a16="http://schemas.microsoft.com/office/drawing/2014/main" id="{11F10EB5-5CFD-D51D-A9B0-66267263A826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99" y="5069"/>
                <a:ext cx="2632" cy="2632"/>
              </a:xfrm>
              <a:custGeom>
                <a:avLst/>
                <a:gdLst>
                  <a:gd name="T0" fmla="*/ 1120775 w 2632"/>
                  <a:gd name="T1" fmla="*/ 1671320 h 2632"/>
                  <a:gd name="T2" fmla="*/ 1111885 w 2632"/>
                  <a:gd name="T3" fmla="*/ 1670685 h 2632"/>
                  <a:gd name="T4" fmla="*/ 1094105 w 2632"/>
                  <a:gd name="T5" fmla="*/ 1663700 h 2632"/>
                  <a:gd name="T6" fmla="*/ 1087755 w 2632"/>
                  <a:gd name="T7" fmla="*/ 1657985 h 2632"/>
                  <a:gd name="T8" fmla="*/ 13335 w 2632"/>
                  <a:gd name="T9" fmla="*/ 583565 h 2632"/>
                  <a:gd name="T10" fmla="*/ 6985 w 2632"/>
                  <a:gd name="T11" fmla="*/ 576580 h 2632"/>
                  <a:gd name="T12" fmla="*/ 0 w 2632"/>
                  <a:gd name="T13" fmla="*/ 559435 h 2632"/>
                  <a:gd name="T14" fmla="*/ 0 w 2632"/>
                  <a:gd name="T15" fmla="*/ 541020 h 2632"/>
                  <a:gd name="T16" fmla="*/ 6985 w 2632"/>
                  <a:gd name="T17" fmla="*/ 523875 h 2632"/>
                  <a:gd name="T18" fmla="*/ 13335 w 2632"/>
                  <a:gd name="T19" fmla="*/ 516255 h 2632"/>
                  <a:gd name="T20" fmla="*/ 516255 w 2632"/>
                  <a:gd name="T21" fmla="*/ 13335 h 2632"/>
                  <a:gd name="T22" fmla="*/ 523240 w 2632"/>
                  <a:gd name="T23" fmla="*/ 6985 h 2632"/>
                  <a:gd name="T24" fmla="*/ 541020 w 2632"/>
                  <a:gd name="T25" fmla="*/ 0 h 2632"/>
                  <a:gd name="T26" fmla="*/ 559435 w 2632"/>
                  <a:gd name="T27" fmla="*/ 0 h 2632"/>
                  <a:gd name="T28" fmla="*/ 576580 w 2632"/>
                  <a:gd name="T29" fmla="*/ 6985 h 2632"/>
                  <a:gd name="T30" fmla="*/ 583565 w 2632"/>
                  <a:gd name="T31" fmla="*/ 13335 h 2632"/>
                  <a:gd name="T32" fmla="*/ 1392555 w 2632"/>
                  <a:gd name="T33" fmla="*/ 822325 h 2632"/>
                  <a:gd name="T34" fmla="*/ 1392555 w 2632"/>
                  <a:gd name="T35" fmla="*/ 822325 h 2632"/>
                  <a:gd name="T36" fmla="*/ 1657985 w 2632"/>
                  <a:gd name="T37" fmla="*/ 1087755 h 2632"/>
                  <a:gd name="T38" fmla="*/ 1663700 w 2632"/>
                  <a:gd name="T39" fmla="*/ 1094105 h 2632"/>
                  <a:gd name="T40" fmla="*/ 1670685 w 2632"/>
                  <a:gd name="T41" fmla="*/ 1111885 h 2632"/>
                  <a:gd name="T42" fmla="*/ 1671320 w 2632"/>
                  <a:gd name="T43" fmla="*/ 1120775 h 2632"/>
                  <a:gd name="T44" fmla="*/ 1670685 w 2632"/>
                  <a:gd name="T45" fmla="*/ 1130300 h 2632"/>
                  <a:gd name="T46" fmla="*/ 1663700 w 2632"/>
                  <a:gd name="T47" fmla="*/ 1147445 h 2632"/>
                  <a:gd name="T48" fmla="*/ 1657985 w 2632"/>
                  <a:gd name="T49" fmla="*/ 1154430 h 2632"/>
                  <a:gd name="T50" fmla="*/ 1154430 w 2632"/>
                  <a:gd name="T51" fmla="*/ 1657985 h 2632"/>
                  <a:gd name="T52" fmla="*/ 1146810 w 2632"/>
                  <a:gd name="T53" fmla="*/ 1663700 h 2632"/>
                  <a:gd name="T54" fmla="*/ 1130300 w 2632"/>
                  <a:gd name="T55" fmla="*/ 1670685 h 2632"/>
                  <a:gd name="T56" fmla="*/ 1120775 w 2632"/>
                  <a:gd name="T57" fmla="*/ 1671320 h 2632"/>
                  <a:gd name="T58" fmla="*/ 114935 w 2632"/>
                  <a:gd name="T59" fmla="*/ 549910 h 2632"/>
                  <a:gd name="T60" fmla="*/ 1120775 w 2632"/>
                  <a:gd name="T61" fmla="*/ 1556385 h 2632"/>
                  <a:gd name="T62" fmla="*/ 1556385 w 2632"/>
                  <a:gd name="T63" fmla="*/ 1120775 h 2632"/>
                  <a:gd name="T64" fmla="*/ 549910 w 2632"/>
                  <a:gd name="T65" fmla="*/ 114935 h 2632"/>
                  <a:gd name="T66" fmla="*/ 114935 w 2632"/>
                  <a:gd name="T67" fmla="*/ 549910 h 263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632" h="2632">
                    <a:moveTo>
                      <a:pt x="1765" y="2632"/>
                    </a:moveTo>
                    <a:lnTo>
                      <a:pt x="1751" y="2631"/>
                    </a:lnTo>
                    <a:lnTo>
                      <a:pt x="1723" y="2620"/>
                    </a:lnTo>
                    <a:lnTo>
                      <a:pt x="1713" y="2611"/>
                    </a:lnTo>
                    <a:lnTo>
                      <a:pt x="21" y="919"/>
                    </a:lnTo>
                    <a:lnTo>
                      <a:pt x="11" y="908"/>
                    </a:lnTo>
                    <a:lnTo>
                      <a:pt x="0" y="881"/>
                    </a:lnTo>
                    <a:lnTo>
                      <a:pt x="0" y="852"/>
                    </a:lnTo>
                    <a:lnTo>
                      <a:pt x="11" y="825"/>
                    </a:lnTo>
                    <a:lnTo>
                      <a:pt x="21" y="813"/>
                    </a:lnTo>
                    <a:lnTo>
                      <a:pt x="813" y="21"/>
                    </a:lnTo>
                    <a:lnTo>
                      <a:pt x="824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8" y="11"/>
                    </a:lnTo>
                    <a:lnTo>
                      <a:pt x="919" y="21"/>
                    </a:lnTo>
                    <a:lnTo>
                      <a:pt x="2193" y="1295"/>
                    </a:lnTo>
                    <a:lnTo>
                      <a:pt x="2611" y="1713"/>
                    </a:lnTo>
                    <a:lnTo>
                      <a:pt x="2620" y="1723"/>
                    </a:lnTo>
                    <a:lnTo>
                      <a:pt x="2631" y="1751"/>
                    </a:lnTo>
                    <a:lnTo>
                      <a:pt x="2632" y="1765"/>
                    </a:lnTo>
                    <a:lnTo>
                      <a:pt x="2631" y="1780"/>
                    </a:lnTo>
                    <a:lnTo>
                      <a:pt x="2620" y="1807"/>
                    </a:lnTo>
                    <a:lnTo>
                      <a:pt x="2611" y="1818"/>
                    </a:lnTo>
                    <a:lnTo>
                      <a:pt x="1818" y="2611"/>
                    </a:lnTo>
                    <a:lnTo>
                      <a:pt x="1806" y="2620"/>
                    </a:lnTo>
                    <a:lnTo>
                      <a:pt x="1780" y="2631"/>
                    </a:lnTo>
                    <a:lnTo>
                      <a:pt x="1765" y="2632"/>
                    </a:lnTo>
                    <a:close/>
                    <a:moveTo>
                      <a:pt x="181" y="866"/>
                    </a:moveTo>
                    <a:lnTo>
                      <a:pt x="1765" y="2451"/>
                    </a:lnTo>
                    <a:lnTo>
                      <a:pt x="2451" y="1765"/>
                    </a:lnTo>
                    <a:lnTo>
                      <a:pt x="866" y="181"/>
                    </a:lnTo>
                    <a:lnTo>
                      <a:pt x="181" y="86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07" name="Freeform 41">
                <a:extLst>
                  <a:ext uri="{FF2B5EF4-FFF2-40B4-BE49-F238E27FC236}">
                    <a16:creationId xmlns:a16="http://schemas.microsoft.com/office/drawing/2014/main" id="{372CD58F-68D8-6BAC-FAFE-3D3B139D641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199" y="1869"/>
                <a:ext cx="919" cy="920"/>
              </a:xfrm>
              <a:custGeom>
                <a:avLst/>
                <a:gdLst>
                  <a:gd name="T0" fmla="*/ 46990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230 h 920"/>
                  <a:gd name="T8" fmla="*/ 7620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7620 w 919"/>
                  <a:gd name="T15" fmla="*/ 509905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09905 w 919"/>
                  <a:gd name="T21" fmla="*/ 7620 h 920"/>
                  <a:gd name="T22" fmla="*/ 527050 w 919"/>
                  <a:gd name="T23" fmla="*/ 0 h 920"/>
                  <a:gd name="T24" fmla="*/ 545465 w 919"/>
                  <a:gd name="T25" fmla="*/ 0 h 920"/>
                  <a:gd name="T26" fmla="*/ 563245 w 919"/>
                  <a:gd name="T27" fmla="*/ 7620 h 920"/>
                  <a:gd name="T28" fmla="*/ 570230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5880 h 920"/>
                  <a:gd name="T36" fmla="*/ 576580 w 919"/>
                  <a:gd name="T37" fmla="*/ 73660 h 920"/>
                  <a:gd name="T38" fmla="*/ 570230 w 919"/>
                  <a:gd name="T39" fmla="*/ 80645 h 920"/>
                  <a:gd name="T40" fmla="*/ 80645 w 919"/>
                  <a:gd name="T41" fmla="*/ 570230 h 920"/>
                  <a:gd name="T42" fmla="*/ 73660 w 919"/>
                  <a:gd name="T43" fmla="*/ 576580 h 920"/>
                  <a:gd name="T44" fmla="*/ 55880 w 919"/>
                  <a:gd name="T45" fmla="*/ 583565 h 920"/>
                  <a:gd name="T46" fmla="*/ 46990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4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1" y="898"/>
                    </a:lnTo>
                    <a:lnTo>
                      <a:pt x="12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2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2"/>
                    </a:lnTo>
                    <a:lnTo>
                      <a:pt x="830" y="0"/>
                    </a:lnTo>
                    <a:lnTo>
                      <a:pt x="859" y="0"/>
                    </a:lnTo>
                    <a:lnTo>
                      <a:pt x="887" y="12"/>
                    </a:lnTo>
                    <a:lnTo>
                      <a:pt x="898" y="21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8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8" y="919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08" name="Freeform 42">
                <a:extLst>
                  <a:ext uri="{FF2B5EF4-FFF2-40B4-BE49-F238E27FC236}">
                    <a16:creationId xmlns:a16="http://schemas.microsoft.com/office/drawing/2014/main" id="{CCCFA4CC-4A70-64DE-F4E2-A78F95415F5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27" y="2297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970 w 919"/>
                  <a:gd name="T7" fmla="*/ 570230 h 920"/>
                  <a:gd name="T8" fmla="*/ 6985 w 919"/>
                  <a:gd name="T9" fmla="*/ 562610 h 920"/>
                  <a:gd name="T10" fmla="*/ 0 w 919"/>
                  <a:gd name="T11" fmla="*/ 546100 h 920"/>
                  <a:gd name="T12" fmla="*/ 0 w 919"/>
                  <a:gd name="T13" fmla="*/ 527685 h 920"/>
                  <a:gd name="T14" fmla="*/ 6985 w 919"/>
                  <a:gd name="T15" fmla="*/ 509905 h 920"/>
                  <a:gd name="T16" fmla="*/ 13970 w 919"/>
                  <a:gd name="T17" fmla="*/ 502285 h 920"/>
                  <a:gd name="T18" fmla="*/ 502285 w 919"/>
                  <a:gd name="T19" fmla="*/ 13970 h 920"/>
                  <a:gd name="T20" fmla="*/ 509905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2610 w 919"/>
                  <a:gd name="T27" fmla="*/ 6985 h 920"/>
                  <a:gd name="T28" fmla="*/ 570230 w 919"/>
                  <a:gd name="T29" fmla="*/ 13970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6515 h 920"/>
                  <a:gd name="T36" fmla="*/ 576580 w 919"/>
                  <a:gd name="T37" fmla="*/ 73025 h 920"/>
                  <a:gd name="T38" fmla="*/ 570230 w 919"/>
                  <a:gd name="T39" fmla="*/ 81280 h 920"/>
                  <a:gd name="T40" fmla="*/ 81280 w 919"/>
                  <a:gd name="T41" fmla="*/ 570230 h 920"/>
                  <a:gd name="T42" fmla="*/ 73025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2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2" y="791"/>
                    </a:lnTo>
                    <a:lnTo>
                      <a:pt x="791" y="22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2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9"/>
                    </a:lnTo>
                    <a:lnTo>
                      <a:pt x="908" y="115"/>
                    </a:lnTo>
                    <a:lnTo>
                      <a:pt x="898" y="128"/>
                    </a:lnTo>
                    <a:lnTo>
                      <a:pt x="128" y="898"/>
                    </a:lnTo>
                    <a:lnTo>
                      <a:pt x="115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09" name="Freeform 43">
                <a:extLst>
                  <a:ext uri="{FF2B5EF4-FFF2-40B4-BE49-F238E27FC236}">
                    <a16:creationId xmlns:a16="http://schemas.microsoft.com/office/drawing/2014/main" id="{4D55A940-8A50-2083-0921-C49BF85D7AA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056" y="2726"/>
                <a:ext cx="918" cy="920"/>
              </a:xfrm>
              <a:custGeom>
                <a:avLst/>
                <a:gdLst>
                  <a:gd name="T0" fmla="*/ 46355 w 918"/>
                  <a:gd name="T1" fmla="*/ 584200 h 920"/>
                  <a:gd name="T2" fmla="*/ 37465 w 918"/>
                  <a:gd name="T3" fmla="*/ 582930 h 920"/>
                  <a:gd name="T4" fmla="*/ 20320 w 918"/>
                  <a:gd name="T5" fmla="*/ 576580 h 920"/>
                  <a:gd name="T6" fmla="*/ 12700 w 918"/>
                  <a:gd name="T7" fmla="*/ 569595 h 920"/>
                  <a:gd name="T8" fmla="*/ 6985 w 918"/>
                  <a:gd name="T9" fmla="*/ 562610 h 920"/>
                  <a:gd name="T10" fmla="*/ 0 w 918"/>
                  <a:gd name="T11" fmla="*/ 544830 h 920"/>
                  <a:gd name="T12" fmla="*/ 0 w 918"/>
                  <a:gd name="T13" fmla="*/ 526415 h 920"/>
                  <a:gd name="T14" fmla="*/ 6985 w 918"/>
                  <a:gd name="T15" fmla="*/ 509905 h 920"/>
                  <a:gd name="T16" fmla="*/ 12700 w 918"/>
                  <a:gd name="T17" fmla="*/ 502285 h 920"/>
                  <a:gd name="T18" fmla="*/ 502285 w 918"/>
                  <a:gd name="T19" fmla="*/ 12700 h 920"/>
                  <a:gd name="T20" fmla="*/ 509905 w 918"/>
                  <a:gd name="T21" fmla="*/ 6985 h 920"/>
                  <a:gd name="T22" fmla="*/ 526415 w 918"/>
                  <a:gd name="T23" fmla="*/ 0 h 920"/>
                  <a:gd name="T24" fmla="*/ 544830 w 918"/>
                  <a:gd name="T25" fmla="*/ 0 h 920"/>
                  <a:gd name="T26" fmla="*/ 562610 w 918"/>
                  <a:gd name="T27" fmla="*/ 6985 h 920"/>
                  <a:gd name="T28" fmla="*/ 569595 w 918"/>
                  <a:gd name="T29" fmla="*/ 12700 h 920"/>
                  <a:gd name="T30" fmla="*/ 576580 w 918"/>
                  <a:gd name="T31" fmla="*/ 20320 h 920"/>
                  <a:gd name="T32" fmla="*/ 582930 w 918"/>
                  <a:gd name="T33" fmla="*/ 37465 h 920"/>
                  <a:gd name="T34" fmla="*/ 582930 w 918"/>
                  <a:gd name="T35" fmla="*/ 55880 h 920"/>
                  <a:gd name="T36" fmla="*/ 576580 w 918"/>
                  <a:gd name="T37" fmla="*/ 73025 h 920"/>
                  <a:gd name="T38" fmla="*/ 569595 w 918"/>
                  <a:gd name="T39" fmla="*/ 80645 h 920"/>
                  <a:gd name="T40" fmla="*/ 80645 w 918"/>
                  <a:gd name="T41" fmla="*/ 569595 h 920"/>
                  <a:gd name="T42" fmla="*/ 73025 w 918"/>
                  <a:gd name="T43" fmla="*/ 576580 h 920"/>
                  <a:gd name="T44" fmla="*/ 55880 w 918"/>
                  <a:gd name="T45" fmla="*/ 582930 h 920"/>
                  <a:gd name="T46" fmla="*/ 46355 w 918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8" h="920">
                    <a:moveTo>
                      <a:pt x="73" y="920"/>
                    </a:moveTo>
                    <a:lnTo>
                      <a:pt x="59" y="918"/>
                    </a:lnTo>
                    <a:lnTo>
                      <a:pt x="32" y="908"/>
                    </a:lnTo>
                    <a:lnTo>
                      <a:pt x="20" y="897"/>
                    </a:lnTo>
                    <a:lnTo>
                      <a:pt x="11" y="886"/>
                    </a:lnTo>
                    <a:lnTo>
                      <a:pt x="0" y="858"/>
                    </a:lnTo>
                    <a:lnTo>
                      <a:pt x="0" y="829"/>
                    </a:lnTo>
                    <a:lnTo>
                      <a:pt x="11" y="803"/>
                    </a:lnTo>
                    <a:lnTo>
                      <a:pt x="20" y="791"/>
                    </a:lnTo>
                    <a:lnTo>
                      <a:pt x="791" y="20"/>
                    </a:lnTo>
                    <a:lnTo>
                      <a:pt x="803" y="11"/>
                    </a:lnTo>
                    <a:lnTo>
                      <a:pt x="829" y="0"/>
                    </a:lnTo>
                    <a:lnTo>
                      <a:pt x="858" y="0"/>
                    </a:lnTo>
                    <a:lnTo>
                      <a:pt x="886" y="11"/>
                    </a:lnTo>
                    <a:lnTo>
                      <a:pt x="897" y="20"/>
                    </a:lnTo>
                    <a:lnTo>
                      <a:pt x="908" y="32"/>
                    </a:lnTo>
                    <a:lnTo>
                      <a:pt x="918" y="59"/>
                    </a:lnTo>
                    <a:lnTo>
                      <a:pt x="918" y="88"/>
                    </a:lnTo>
                    <a:lnTo>
                      <a:pt x="908" y="115"/>
                    </a:lnTo>
                    <a:lnTo>
                      <a:pt x="897" y="127"/>
                    </a:lnTo>
                    <a:lnTo>
                      <a:pt x="127" y="897"/>
                    </a:lnTo>
                    <a:lnTo>
                      <a:pt x="115" y="908"/>
                    </a:lnTo>
                    <a:lnTo>
                      <a:pt x="88" y="918"/>
                    </a:lnTo>
                    <a:lnTo>
                      <a:pt x="73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10" name="Freeform 44">
                <a:extLst>
                  <a:ext uri="{FF2B5EF4-FFF2-40B4-BE49-F238E27FC236}">
                    <a16:creationId xmlns:a16="http://schemas.microsoft.com/office/drawing/2014/main" id="{952215BD-3722-BD36-8F4B-D51F717F6F2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27" y="5497"/>
                <a:ext cx="920" cy="920"/>
              </a:xfrm>
              <a:custGeom>
                <a:avLst/>
                <a:gdLst>
                  <a:gd name="T0" fmla="*/ 46990 w 920"/>
                  <a:gd name="T1" fmla="*/ 584200 h 920"/>
                  <a:gd name="T2" fmla="*/ 38100 w 920"/>
                  <a:gd name="T3" fmla="*/ 584200 h 920"/>
                  <a:gd name="T4" fmla="*/ 20320 w 920"/>
                  <a:gd name="T5" fmla="*/ 576580 h 920"/>
                  <a:gd name="T6" fmla="*/ 13335 w 920"/>
                  <a:gd name="T7" fmla="*/ 570230 h 920"/>
                  <a:gd name="T8" fmla="*/ 6985 w 920"/>
                  <a:gd name="T9" fmla="*/ 562610 h 920"/>
                  <a:gd name="T10" fmla="*/ 0 w 920"/>
                  <a:gd name="T11" fmla="*/ 546100 h 920"/>
                  <a:gd name="T12" fmla="*/ 0 w 920"/>
                  <a:gd name="T13" fmla="*/ 527685 h 920"/>
                  <a:gd name="T14" fmla="*/ 6985 w 920"/>
                  <a:gd name="T15" fmla="*/ 509905 h 920"/>
                  <a:gd name="T16" fmla="*/ 13335 w 920"/>
                  <a:gd name="T17" fmla="*/ 502920 h 920"/>
                  <a:gd name="T18" fmla="*/ 502920 w 920"/>
                  <a:gd name="T19" fmla="*/ 13335 h 920"/>
                  <a:gd name="T20" fmla="*/ 509905 w 920"/>
                  <a:gd name="T21" fmla="*/ 6985 h 920"/>
                  <a:gd name="T22" fmla="*/ 527685 w 920"/>
                  <a:gd name="T23" fmla="*/ 0 h 920"/>
                  <a:gd name="T24" fmla="*/ 546100 w 920"/>
                  <a:gd name="T25" fmla="*/ 0 h 920"/>
                  <a:gd name="T26" fmla="*/ 562610 w 920"/>
                  <a:gd name="T27" fmla="*/ 6985 h 920"/>
                  <a:gd name="T28" fmla="*/ 570230 w 920"/>
                  <a:gd name="T29" fmla="*/ 13335 h 920"/>
                  <a:gd name="T30" fmla="*/ 576580 w 920"/>
                  <a:gd name="T31" fmla="*/ 20320 h 920"/>
                  <a:gd name="T32" fmla="*/ 584200 w 920"/>
                  <a:gd name="T33" fmla="*/ 38100 h 920"/>
                  <a:gd name="T34" fmla="*/ 584200 w 920"/>
                  <a:gd name="T35" fmla="*/ 56515 h 920"/>
                  <a:gd name="T36" fmla="*/ 576580 w 920"/>
                  <a:gd name="T37" fmla="*/ 73660 h 920"/>
                  <a:gd name="T38" fmla="*/ 570230 w 920"/>
                  <a:gd name="T39" fmla="*/ 80645 h 920"/>
                  <a:gd name="T40" fmla="*/ 80645 w 920"/>
                  <a:gd name="T41" fmla="*/ 570230 h 920"/>
                  <a:gd name="T42" fmla="*/ 73660 w 920"/>
                  <a:gd name="T43" fmla="*/ 576580 h 920"/>
                  <a:gd name="T44" fmla="*/ 56515 w 920"/>
                  <a:gd name="T45" fmla="*/ 584200 h 920"/>
                  <a:gd name="T46" fmla="*/ 46990 w 920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0">
                    <a:moveTo>
                      <a:pt x="74" y="920"/>
                    </a:moveTo>
                    <a:lnTo>
                      <a:pt x="60" y="920"/>
                    </a:lnTo>
                    <a:lnTo>
                      <a:pt x="32" y="908"/>
                    </a:lnTo>
                    <a:lnTo>
                      <a:pt x="21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1"/>
                    </a:lnTo>
                    <a:lnTo>
                      <a:pt x="908" y="32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9" y="920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11" name="Freeform 45">
                <a:extLst>
                  <a:ext uri="{FF2B5EF4-FFF2-40B4-BE49-F238E27FC236}">
                    <a16:creationId xmlns:a16="http://schemas.microsoft.com/office/drawing/2014/main" id="{36F37F18-2835-9A08-5BC8-83C63A9A5C3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255" y="5925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735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865 h 920"/>
                  <a:gd name="T8" fmla="*/ 6985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6985 w 919"/>
                  <a:gd name="T15" fmla="*/ 510540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10540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3245 w 919"/>
                  <a:gd name="T27" fmla="*/ 6985 h 920"/>
                  <a:gd name="T28" fmla="*/ 570865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735 h 920"/>
                  <a:gd name="T34" fmla="*/ 583565 w 919"/>
                  <a:gd name="T35" fmla="*/ 56515 h 920"/>
                  <a:gd name="T36" fmla="*/ 576580 w 919"/>
                  <a:gd name="T37" fmla="*/ 73660 h 920"/>
                  <a:gd name="T38" fmla="*/ 570865 w 919"/>
                  <a:gd name="T39" fmla="*/ 81280 h 920"/>
                  <a:gd name="T40" fmla="*/ 81280 w 919"/>
                  <a:gd name="T41" fmla="*/ 570865 h 920"/>
                  <a:gd name="T42" fmla="*/ 73660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1" y="919"/>
                    </a:lnTo>
                    <a:lnTo>
                      <a:pt x="33" y="908"/>
                    </a:lnTo>
                    <a:lnTo>
                      <a:pt x="21" y="899"/>
                    </a:lnTo>
                    <a:lnTo>
                      <a:pt x="11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1" y="804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4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1"/>
                    </a:lnTo>
                    <a:lnTo>
                      <a:pt x="899" y="21"/>
                    </a:lnTo>
                    <a:lnTo>
                      <a:pt x="908" y="33"/>
                    </a:lnTo>
                    <a:lnTo>
                      <a:pt x="919" y="61"/>
                    </a:lnTo>
                    <a:lnTo>
                      <a:pt x="919" y="89"/>
                    </a:lnTo>
                    <a:lnTo>
                      <a:pt x="908" y="116"/>
                    </a:lnTo>
                    <a:lnTo>
                      <a:pt x="899" y="128"/>
                    </a:lnTo>
                    <a:lnTo>
                      <a:pt x="128" y="899"/>
                    </a:lnTo>
                    <a:lnTo>
                      <a:pt x="116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12" name="Freeform 46">
                <a:extLst>
                  <a:ext uri="{FF2B5EF4-FFF2-40B4-BE49-F238E27FC236}">
                    <a16:creationId xmlns:a16="http://schemas.microsoft.com/office/drawing/2014/main" id="{EDD10CFC-D9FD-8F6A-0BAB-224052404EB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83" y="6353"/>
                <a:ext cx="920" cy="921"/>
              </a:xfrm>
              <a:custGeom>
                <a:avLst/>
                <a:gdLst>
                  <a:gd name="T0" fmla="*/ 46990 w 920"/>
                  <a:gd name="T1" fmla="*/ 584835 h 921"/>
                  <a:gd name="T2" fmla="*/ 38100 w 920"/>
                  <a:gd name="T3" fmla="*/ 584200 h 921"/>
                  <a:gd name="T4" fmla="*/ 21590 w 920"/>
                  <a:gd name="T5" fmla="*/ 577215 h 921"/>
                  <a:gd name="T6" fmla="*/ 13970 w 920"/>
                  <a:gd name="T7" fmla="*/ 570230 h 921"/>
                  <a:gd name="T8" fmla="*/ 7620 w 920"/>
                  <a:gd name="T9" fmla="*/ 563245 h 921"/>
                  <a:gd name="T10" fmla="*/ 0 w 920"/>
                  <a:gd name="T11" fmla="*/ 546100 h 921"/>
                  <a:gd name="T12" fmla="*/ 0 w 920"/>
                  <a:gd name="T13" fmla="*/ 527685 h 921"/>
                  <a:gd name="T14" fmla="*/ 7620 w 920"/>
                  <a:gd name="T15" fmla="*/ 510540 h 921"/>
                  <a:gd name="T16" fmla="*/ 13970 w 920"/>
                  <a:gd name="T17" fmla="*/ 502920 h 921"/>
                  <a:gd name="T18" fmla="*/ 502920 w 920"/>
                  <a:gd name="T19" fmla="*/ 13970 h 921"/>
                  <a:gd name="T20" fmla="*/ 509905 w 920"/>
                  <a:gd name="T21" fmla="*/ 7620 h 921"/>
                  <a:gd name="T22" fmla="*/ 527685 w 920"/>
                  <a:gd name="T23" fmla="*/ 0 h 921"/>
                  <a:gd name="T24" fmla="*/ 546100 w 920"/>
                  <a:gd name="T25" fmla="*/ 0 h 921"/>
                  <a:gd name="T26" fmla="*/ 563245 w 920"/>
                  <a:gd name="T27" fmla="*/ 7620 h 921"/>
                  <a:gd name="T28" fmla="*/ 570230 w 920"/>
                  <a:gd name="T29" fmla="*/ 13970 h 921"/>
                  <a:gd name="T30" fmla="*/ 577215 w 920"/>
                  <a:gd name="T31" fmla="*/ 21590 h 921"/>
                  <a:gd name="T32" fmla="*/ 584200 w 920"/>
                  <a:gd name="T33" fmla="*/ 38100 h 921"/>
                  <a:gd name="T34" fmla="*/ 584200 w 920"/>
                  <a:gd name="T35" fmla="*/ 56515 h 921"/>
                  <a:gd name="T36" fmla="*/ 577215 w 920"/>
                  <a:gd name="T37" fmla="*/ 73660 h 921"/>
                  <a:gd name="T38" fmla="*/ 570230 w 920"/>
                  <a:gd name="T39" fmla="*/ 80645 h 921"/>
                  <a:gd name="T40" fmla="*/ 80645 w 920"/>
                  <a:gd name="T41" fmla="*/ 570230 h 921"/>
                  <a:gd name="T42" fmla="*/ 73660 w 920"/>
                  <a:gd name="T43" fmla="*/ 577215 h 921"/>
                  <a:gd name="T44" fmla="*/ 56515 w 920"/>
                  <a:gd name="T45" fmla="*/ 584200 h 921"/>
                  <a:gd name="T46" fmla="*/ 46990 w 920"/>
                  <a:gd name="T47" fmla="*/ 584835 h 92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1">
                    <a:moveTo>
                      <a:pt x="74" y="921"/>
                    </a:moveTo>
                    <a:lnTo>
                      <a:pt x="60" y="920"/>
                    </a:lnTo>
                    <a:lnTo>
                      <a:pt x="34" y="909"/>
                    </a:lnTo>
                    <a:lnTo>
                      <a:pt x="22" y="898"/>
                    </a:lnTo>
                    <a:lnTo>
                      <a:pt x="12" y="887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2" y="804"/>
                    </a:lnTo>
                    <a:lnTo>
                      <a:pt x="22" y="792"/>
                    </a:lnTo>
                    <a:lnTo>
                      <a:pt x="792" y="22"/>
                    </a:lnTo>
                    <a:lnTo>
                      <a:pt x="803" y="12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2"/>
                    </a:lnTo>
                    <a:lnTo>
                      <a:pt x="898" y="22"/>
                    </a:lnTo>
                    <a:lnTo>
                      <a:pt x="909" y="34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9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9"/>
                    </a:lnTo>
                    <a:lnTo>
                      <a:pt x="89" y="920"/>
                    </a:lnTo>
                    <a:lnTo>
                      <a:pt x="74" y="92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  <p:grpSp>
          <p:nvGrpSpPr>
            <p:cNvPr id="113" name="Group 4">
              <a:extLst>
                <a:ext uri="{FF2B5EF4-FFF2-40B4-BE49-F238E27FC236}">
                  <a16:creationId xmlns:a16="http://schemas.microsoft.com/office/drawing/2014/main" id="{3A9F20BC-A53F-E605-68D9-E01CD5DAA7BD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5400000">
              <a:off x="3756951" y="5092435"/>
              <a:ext cx="491195" cy="491187"/>
              <a:chOff x="2770" y="1441"/>
              <a:chExt cx="6261" cy="6260"/>
            </a:xfrm>
          </p:grpSpPr>
          <p:sp>
            <p:nvSpPr>
              <p:cNvPr id="114" name="Freeform 5">
                <a:extLst>
                  <a:ext uri="{FF2B5EF4-FFF2-40B4-BE49-F238E27FC236}">
                    <a16:creationId xmlns:a16="http://schemas.microsoft.com/office/drawing/2014/main" id="{B2E01BCB-40D9-5ED9-5CAF-D1C99AFAD1F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536" y="2345"/>
                <a:ext cx="590" cy="590"/>
              </a:xfrm>
              <a:custGeom>
                <a:avLst/>
                <a:gdLst>
                  <a:gd name="T0" fmla="*/ 374650 w 590"/>
                  <a:gd name="T1" fmla="*/ 186690 h 590"/>
                  <a:gd name="T2" fmla="*/ 374015 w 590"/>
                  <a:gd name="T3" fmla="*/ 207010 h 590"/>
                  <a:gd name="T4" fmla="*/ 367030 w 590"/>
                  <a:gd name="T5" fmla="*/ 243205 h 590"/>
                  <a:gd name="T6" fmla="*/ 352425 w 590"/>
                  <a:gd name="T7" fmla="*/ 276860 h 590"/>
                  <a:gd name="T8" fmla="*/ 332740 w 590"/>
                  <a:gd name="T9" fmla="*/ 306705 h 590"/>
                  <a:gd name="T10" fmla="*/ 306705 w 590"/>
                  <a:gd name="T11" fmla="*/ 332105 h 590"/>
                  <a:gd name="T12" fmla="*/ 276860 w 590"/>
                  <a:gd name="T13" fmla="*/ 352425 h 590"/>
                  <a:gd name="T14" fmla="*/ 243205 w 590"/>
                  <a:gd name="T15" fmla="*/ 366395 h 590"/>
                  <a:gd name="T16" fmla="*/ 207010 w 590"/>
                  <a:gd name="T17" fmla="*/ 374015 h 590"/>
                  <a:gd name="T18" fmla="*/ 187960 w 590"/>
                  <a:gd name="T19" fmla="*/ 374650 h 590"/>
                  <a:gd name="T20" fmla="*/ 168910 w 590"/>
                  <a:gd name="T21" fmla="*/ 374015 h 590"/>
                  <a:gd name="T22" fmla="*/ 132080 w 590"/>
                  <a:gd name="T23" fmla="*/ 366395 h 590"/>
                  <a:gd name="T24" fmla="*/ 98425 w 590"/>
                  <a:gd name="T25" fmla="*/ 352425 h 590"/>
                  <a:gd name="T26" fmla="*/ 67945 w 590"/>
                  <a:gd name="T27" fmla="*/ 332105 h 590"/>
                  <a:gd name="T28" fmla="*/ 43180 w 590"/>
                  <a:gd name="T29" fmla="*/ 306705 h 590"/>
                  <a:gd name="T30" fmla="*/ 22860 w 590"/>
                  <a:gd name="T31" fmla="*/ 276860 h 590"/>
                  <a:gd name="T32" fmla="*/ 8890 w 590"/>
                  <a:gd name="T33" fmla="*/ 243205 h 590"/>
                  <a:gd name="T34" fmla="*/ 1270 w 590"/>
                  <a:gd name="T35" fmla="*/ 207010 h 590"/>
                  <a:gd name="T36" fmla="*/ 0 w 590"/>
                  <a:gd name="T37" fmla="*/ 186690 h 590"/>
                  <a:gd name="T38" fmla="*/ 1270 w 590"/>
                  <a:gd name="T39" fmla="*/ 167640 h 590"/>
                  <a:gd name="T40" fmla="*/ 8890 w 590"/>
                  <a:gd name="T41" fmla="*/ 131445 h 590"/>
                  <a:gd name="T42" fmla="*/ 22860 w 590"/>
                  <a:gd name="T43" fmla="*/ 97790 h 590"/>
                  <a:gd name="T44" fmla="*/ 43180 w 590"/>
                  <a:gd name="T45" fmla="*/ 67945 h 590"/>
                  <a:gd name="T46" fmla="*/ 67945 w 590"/>
                  <a:gd name="T47" fmla="*/ 42545 h 590"/>
                  <a:gd name="T48" fmla="*/ 98425 w 590"/>
                  <a:gd name="T49" fmla="*/ 22225 h 590"/>
                  <a:gd name="T50" fmla="*/ 132080 w 590"/>
                  <a:gd name="T51" fmla="*/ 8255 h 590"/>
                  <a:gd name="T52" fmla="*/ 168910 w 590"/>
                  <a:gd name="T53" fmla="*/ 635 h 590"/>
                  <a:gd name="T54" fmla="*/ 187960 w 590"/>
                  <a:gd name="T55" fmla="*/ 0 h 590"/>
                  <a:gd name="T56" fmla="*/ 207010 w 590"/>
                  <a:gd name="T57" fmla="*/ 635 h 590"/>
                  <a:gd name="T58" fmla="*/ 243205 w 590"/>
                  <a:gd name="T59" fmla="*/ 8255 h 590"/>
                  <a:gd name="T60" fmla="*/ 276860 w 590"/>
                  <a:gd name="T61" fmla="*/ 22225 h 590"/>
                  <a:gd name="T62" fmla="*/ 306705 w 590"/>
                  <a:gd name="T63" fmla="*/ 42545 h 590"/>
                  <a:gd name="T64" fmla="*/ 332740 w 590"/>
                  <a:gd name="T65" fmla="*/ 67945 h 590"/>
                  <a:gd name="T66" fmla="*/ 352425 w 590"/>
                  <a:gd name="T67" fmla="*/ 97790 h 590"/>
                  <a:gd name="T68" fmla="*/ 367030 w 590"/>
                  <a:gd name="T69" fmla="*/ 131445 h 590"/>
                  <a:gd name="T70" fmla="*/ 374015 w 590"/>
                  <a:gd name="T71" fmla="*/ 167640 h 590"/>
                  <a:gd name="T72" fmla="*/ 374650 w 590"/>
                  <a:gd name="T73" fmla="*/ 186690 h 5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90" h="590">
                    <a:moveTo>
                      <a:pt x="590" y="294"/>
                    </a:moveTo>
                    <a:lnTo>
                      <a:pt x="589" y="326"/>
                    </a:lnTo>
                    <a:lnTo>
                      <a:pt x="578" y="383"/>
                    </a:lnTo>
                    <a:lnTo>
                      <a:pt x="555" y="436"/>
                    </a:lnTo>
                    <a:lnTo>
                      <a:pt x="524" y="483"/>
                    </a:lnTo>
                    <a:lnTo>
                      <a:pt x="483" y="523"/>
                    </a:lnTo>
                    <a:lnTo>
                      <a:pt x="436" y="555"/>
                    </a:lnTo>
                    <a:lnTo>
                      <a:pt x="383" y="577"/>
                    </a:lnTo>
                    <a:lnTo>
                      <a:pt x="326" y="589"/>
                    </a:lnTo>
                    <a:lnTo>
                      <a:pt x="296" y="590"/>
                    </a:lnTo>
                    <a:lnTo>
                      <a:pt x="266" y="589"/>
                    </a:lnTo>
                    <a:lnTo>
                      <a:pt x="208" y="577"/>
                    </a:lnTo>
                    <a:lnTo>
                      <a:pt x="155" y="555"/>
                    </a:lnTo>
                    <a:lnTo>
                      <a:pt x="107" y="523"/>
                    </a:lnTo>
                    <a:lnTo>
                      <a:pt x="68" y="483"/>
                    </a:lnTo>
                    <a:lnTo>
                      <a:pt x="36" y="436"/>
                    </a:lnTo>
                    <a:lnTo>
                      <a:pt x="14" y="383"/>
                    </a:lnTo>
                    <a:lnTo>
                      <a:pt x="2" y="326"/>
                    </a:lnTo>
                    <a:lnTo>
                      <a:pt x="0" y="294"/>
                    </a:lnTo>
                    <a:lnTo>
                      <a:pt x="2" y="264"/>
                    </a:lnTo>
                    <a:lnTo>
                      <a:pt x="14" y="207"/>
                    </a:lnTo>
                    <a:lnTo>
                      <a:pt x="36" y="154"/>
                    </a:lnTo>
                    <a:lnTo>
                      <a:pt x="68" y="107"/>
                    </a:lnTo>
                    <a:lnTo>
                      <a:pt x="107" y="67"/>
                    </a:lnTo>
                    <a:lnTo>
                      <a:pt x="155" y="35"/>
                    </a:lnTo>
                    <a:lnTo>
                      <a:pt x="208" y="13"/>
                    </a:lnTo>
                    <a:lnTo>
                      <a:pt x="266" y="1"/>
                    </a:lnTo>
                    <a:lnTo>
                      <a:pt x="296" y="0"/>
                    </a:lnTo>
                    <a:lnTo>
                      <a:pt x="326" y="1"/>
                    </a:lnTo>
                    <a:lnTo>
                      <a:pt x="383" y="13"/>
                    </a:lnTo>
                    <a:lnTo>
                      <a:pt x="436" y="35"/>
                    </a:lnTo>
                    <a:lnTo>
                      <a:pt x="483" y="67"/>
                    </a:lnTo>
                    <a:lnTo>
                      <a:pt x="524" y="107"/>
                    </a:lnTo>
                    <a:lnTo>
                      <a:pt x="555" y="154"/>
                    </a:lnTo>
                    <a:lnTo>
                      <a:pt x="578" y="207"/>
                    </a:lnTo>
                    <a:lnTo>
                      <a:pt x="589" y="264"/>
                    </a:lnTo>
                    <a:lnTo>
                      <a:pt x="590" y="294"/>
                    </a:lnTo>
                    <a:close/>
                  </a:path>
                </a:pathLst>
              </a:custGeom>
              <a:solidFill>
                <a:srgbClr val="61CC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15" name="Freeform 6">
                <a:extLst>
                  <a:ext uri="{FF2B5EF4-FFF2-40B4-BE49-F238E27FC236}">
                    <a16:creationId xmlns:a16="http://schemas.microsoft.com/office/drawing/2014/main" id="{1096FA28-7C5B-7C09-0DC8-9685D9C4AFD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23" y="2346"/>
                <a:ext cx="503" cy="502"/>
              </a:xfrm>
              <a:custGeom>
                <a:avLst/>
                <a:gdLst>
                  <a:gd name="T0" fmla="*/ 0 w 503"/>
                  <a:gd name="T1" fmla="*/ 54610 h 502"/>
                  <a:gd name="T2" fmla="*/ 14605 w 503"/>
                  <a:gd name="T3" fmla="*/ 41275 h 502"/>
                  <a:gd name="T4" fmla="*/ 45085 w 503"/>
                  <a:gd name="T5" fmla="*/ 20955 h 502"/>
                  <a:gd name="T6" fmla="*/ 79375 w 503"/>
                  <a:gd name="T7" fmla="*/ 6985 h 502"/>
                  <a:gd name="T8" fmla="*/ 114300 w 503"/>
                  <a:gd name="T9" fmla="*/ 0 h 502"/>
                  <a:gd name="T10" fmla="*/ 149860 w 503"/>
                  <a:gd name="T11" fmla="*/ 0 h 502"/>
                  <a:gd name="T12" fmla="*/ 186055 w 503"/>
                  <a:gd name="T13" fmla="*/ 6985 h 502"/>
                  <a:gd name="T14" fmla="*/ 219710 w 503"/>
                  <a:gd name="T15" fmla="*/ 20955 h 502"/>
                  <a:gd name="T16" fmla="*/ 250825 w 503"/>
                  <a:gd name="T17" fmla="*/ 41275 h 502"/>
                  <a:gd name="T18" fmla="*/ 264160 w 503"/>
                  <a:gd name="T19" fmla="*/ 54610 h 502"/>
                  <a:gd name="T20" fmla="*/ 278130 w 503"/>
                  <a:gd name="T21" fmla="*/ 67945 h 502"/>
                  <a:gd name="T22" fmla="*/ 299085 w 503"/>
                  <a:gd name="T23" fmla="*/ 99695 h 502"/>
                  <a:gd name="T24" fmla="*/ 312420 w 503"/>
                  <a:gd name="T25" fmla="*/ 132715 h 502"/>
                  <a:gd name="T26" fmla="*/ 319405 w 503"/>
                  <a:gd name="T27" fmla="*/ 168910 h 502"/>
                  <a:gd name="T28" fmla="*/ 319405 w 503"/>
                  <a:gd name="T29" fmla="*/ 204470 h 502"/>
                  <a:gd name="T30" fmla="*/ 312420 w 503"/>
                  <a:gd name="T31" fmla="*/ 240665 h 502"/>
                  <a:gd name="T32" fmla="*/ 299085 w 503"/>
                  <a:gd name="T33" fmla="*/ 273685 h 502"/>
                  <a:gd name="T34" fmla="*/ 278130 w 503"/>
                  <a:gd name="T35" fmla="*/ 305435 h 502"/>
                  <a:gd name="T36" fmla="*/ 264160 w 503"/>
                  <a:gd name="T37" fmla="*/ 318770 h 50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03" h="502">
                    <a:moveTo>
                      <a:pt x="0" y="86"/>
                    </a:moveTo>
                    <a:lnTo>
                      <a:pt x="23" y="65"/>
                    </a:lnTo>
                    <a:lnTo>
                      <a:pt x="71" y="33"/>
                    </a:lnTo>
                    <a:lnTo>
                      <a:pt x="125" y="11"/>
                    </a:lnTo>
                    <a:lnTo>
                      <a:pt x="180" y="0"/>
                    </a:lnTo>
                    <a:lnTo>
                      <a:pt x="236" y="0"/>
                    </a:lnTo>
                    <a:lnTo>
                      <a:pt x="293" y="11"/>
                    </a:lnTo>
                    <a:lnTo>
                      <a:pt x="346" y="33"/>
                    </a:lnTo>
                    <a:lnTo>
                      <a:pt x="395" y="65"/>
                    </a:lnTo>
                    <a:lnTo>
                      <a:pt x="416" y="86"/>
                    </a:lnTo>
                    <a:lnTo>
                      <a:pt x="438" y="107"/>
                    </a:lnTo>
                    <a:lnTo>
                      <a:pt x="471" y="157"/>
                    </a:lnTo>
                    <a:lnTo>
                      <a:pt x="492" y="209"/>
                    </a:lnTo>
                    <a:lnTo>
                      <a:pt x="503" y="266"/>
                    </a:lnTo>
                    <a:lnTo>
                      <a:pt x="503" y="322"/>
                    </a:lnTo>
                    <a:lnTo>
                      <a:pt x="492" y="379"/>
                    </a:lnTo>
                    <a:lnTo>
                      <a:pt x="471" y="431"/>
                    </a:lnTo>
                    <a:lnTo>
                      <a:pt x="438" y="481"/>
                    </a:lnTo>
                    <a:lnTo>
                      <a:pt x="416" y="50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16" name="Freeform 7">
                <a:extLst>
                  <a:ext uri="{FF2B5EF4-FFF2-40B4-BE49-F238E27FC236}">
                    <a16:creationId xmlns:a16="http://schemas.microsoft.com/office/drawing/2014/main" id="{36CDA95A-7FD1-D34F-A29B-D3EE1327E7D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38" y="3543"/>
                <a:ext cx="1990" cy="1991"/>
              </a:xfrm>
              <a:custGeom>
                <a:avLst/>
                <a:gdLst>
                  <a:gd name="T0" fmla="*/ 1263650 w 1990"/>
                  <a:gd name="T1" fmla="*/ 808990 h 1991"/>
                  <a:gd name="T2" fmla="*/ 1111250 w 1990"/>
                  <a:gd name="T3" fmla="*/ 961390 h 1991"/>
                  <a:gd name="T4" fmla="*/ 920115 w 1990"/>
                  <a:gd name="T5" fmla="*/ 1152525 h 1991"/>
                  <a:gd name="T6" fmla="*/ 808355 w 1990"/>
                  <a:gd name="T7" fmla="*/ 1264285 h 1991"/>
                  <a:gd name="T8" fmla="*/ 799465 w 1990"/>
                  <a:gd name="T9" fmla="*/ 1254125 h 1991"/>
                  <a:gd name="T10" fmla="*/ 0 w 1990"/>
                  <a:gd name="T11" fmla="*/ 455295 h 1991"/>
                  <a:gd name="T12" fmla="*/ 111760 w 1990"/>
                  <a:gd name="T13" fmla="*/ 343535 h 1991"/>
                  <a:gd name="T14" fmla="*/ 302260 w 1990"/>
                  <a:gd name="T15" fmla="*/ 153035 h 1991"/>
                  <a:gd name="T16" fmla="*/ 454660 w 1990"/>
                  <a:gd name="T17" fmla="*/ 0 h 1991"/>
                  <a:gd name="T18" fmla="*/ 1253490 w 1990"/>
                  <a:gd name="T19" fmla="*/ 799465 h 1991"/>
                  <a:gd name="T20" fmla="*/ 1263650 w 1990"/>
                  <a:gd name="T21" fmla="*/ 808990 h 199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990" h="1991">
                    <a:moveTo>
                      <a:pt x="1990" y="1274"/>
                    </a:moveTo>
                    <a:lnTo>
                      <a:pt x="1750" y="1514"/>
                    </a:lnTo>
                    <a:lnTo>
                      <a:pt x="1449" y="1815"/>
                    </a:lnTo>
                    <a:lnTo>
                      <a:pt x="1273" y="1991"/>
                    </a:lnTo>
                    <a:lnTo>
                      <a:pt x="1259" y="1975"/>
                    </a:lnTo>
                    <a:lnTo>
                      <a:pt x="0" y="717"/>
                    </a:lnTo>
                    <a:lnTo>
                      <a:pt x="176" y="541"/>
                    </a:lnTo>
                    <a:lnTo>
                      <a:pt x="476" y="241"/>
                    </a:lnTo>
                    <a:lnTo>
                      <a:pt x="716" y="0"/>
                    </a:lnTo>
                    <a:lnTo>
                      <a:pt x="1974" y="1259"/>
                    </a:lnTo>
                    <a:lnTo>
                      <a:pt x="1990" y="1274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17" name="Freeform 8">
                <a:extLst>
                  <a:ext uri="{FF2B5EF4-FFF2-40B4-BE49-F238E27FC236}">
                    <a16:creationId xmlns:a16="http://schemas.microsoft.com/office/drawing/2014/main" id="{8CEAF5BC-DF72-2E54-78E2-5D15DFE0823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004" y="2978"/>
                <a:ext cx="1490" cy="1485"/>
              </a:xfrm>
              <a:custGeom>
                <a:avLst/>
                <a:gdLst>
                  <a:gd name="T0" fmla="*/ 887095 w 1490"/>
                  <a:gd name="T1" fmla="*/ 316865 h 1485"/>
                  <a:gd name="T2" fmla="*/ 904240 w 1490"/>
                  <a:gd name="T3" fmla="*/ 354965 h 1485"/>
                  <a:gd name="T4" fmla="*/ 930275 w 1490"/>
                  <a:gd name="T5" fmla="*/ 433705 h 1485"/>
                  <a:gd name="T6" fmla="*/ 944245 w 1490"/>
                  <a:gd name="T7" fmla="*/ 515620 h 1485"/>
                  <a:gd name="T8" fmla="*/ 946150 w 1490"/>
                  <a:gd name="T9" fmla="*/ 597535 h 1485"/>
                  <a:gd name="T10" fmla="*/ 936625 w 1490"/>
                  <a:gd name="T11" fmla="*/ 680085 h 1485"/>
                  <a:gd name="T12" fmla="*/ 915035 w 1490"/>
                  <a:gd name="T13" fmla="*/ 760095 h 1485"/>
                  <a:gd name="T14" fmla="*/ 881380 w 1490"/>
                  <a:gd name="T15" fmla="*/ 836930 h 1485"/>
                  <a:gd name="T16" fmla="*/ 836930 w 1490"/>
                  <a:gd name="T17" fmla="*/ 909320 h 1485"/>
                  <a:gd name="T18" fmla="*/ 808990 w 1490"/>
                  <a:gd name="T19" fmla="*/ 942975 h 1485"/>
                  <a:gd name="T20" fmla="*/ 798195 w 1490"/>
                  <a:gd name="T21" fmla="*/ 937260 h 1485"/>
                  <a:gd name="T22" fmla="*/ 0 w 1490"/>
                  <a:gd name="T23" fmla="*/ 138430 h 1485"/>
                  <a:gd name="T24" fmla="*/ 33655 w 1490"/>
                  <a:gd name="T25" fmla="*/ 111125 h 1485"/>
                  <a:gd name="T26" fmla="*/ 105410 w 1490"/>
                  <a:gd name="T27" fmla="*/ 65405 h 1485"/>
                  <a:gd name="T28" fmla="*/ 182245 w 1490"/>
                  <a:gd name="T29" fmla="*/ 31750 h 1485"/>
                  <a:gd name="T30" fmla="*/ 262255 w 1490"/>
                  <a:gd name="T31" fmla="*/ 10160 h 1485"/>
                  <a:gd name="T32" fmla="*/ 344170 w 1490"/>
                  <a:gd name="T33" fmla="*/ 0 h 1485"/>
                  <a:gd name="T34" fmla="*/ 425450 w 1490"/>
                  <a:gd name="T35" fmla="*/ 1270 h 1485"/>
                  <a:gd name="T36" fmla="*/ 507365 w 1490"/>
                  <a:gd name="T37" fmla="*/ 14605 h 1485"/>
                  <a:gd name="T38" fmla="*/ 586740 w 1490"/>
                  <a:gd name="T39" fmla="*/ 39370 h 1485"/>
                  <a:gd name="T40" fmla="*/ 624840 w 1490"/>
                  <a:gd name="T41" fmla="*/ 56515 h 1485"/>
                  <a:gd name="T42" fmla="*/ 885190 w 1490"/>
                  <a:gd name="T43" fmla="*/ 316865 h 1485"/>
                  <a:gd name="T44" fmla="*/ 887095 w 1490"/>
                  <a:gd name="T45" fmla="*/ 316865 h 148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90" h="1485">
                    <a:moveTo>
                      <a:pt x="1397" y="499"/>
                    </a:moveTo>
                    <a:lnTo>
                      <a:pt x="1424" y="559"/>
                    </a:lnTo>
                    <a:lnTo>
                      <a:pt x="1465" y="683"/>
                    </a:lnTo>
                    <a:lnTo>
                      <a:pt x="1487" y="812"/>
                    </a:lnTo>
                    <a:lnTo>
                      <a:pt x="1490" y="941"/>
                    </a:lnTo>
                    <a:lnTo>
                      <a:pt x="1475" y="1071"/>
                    </a:lnTo>
                    <a:lnTo>
                      <a:pt x="1441" y="1197"/>
                    </a:lnTo>
                    <a:lnTo>
                      <a:pt x="1388" y="1318"/>
                    </a:lnTo>
                    <a:lnTo>
                      <a:pt x="1318" y="1432"/>
                    </a:lnTo>
                    <a:lnTo>
                      <a:pt x="1274" y="1485"/>
                    </a:lnTo>
                    <a:lnTo>
                      <a:pt x="1257" y="1476"/>
                    </a:lnTo>
                    <a:lnTo>
                      <a:pt x="0" y="218"/>
                    </a:lnTo>
                    <a:lnTo>
                      <a:pt x="53" y="175"/>
                    </a:lnTo>
                    <a:lnTo>
                      <a:pt x="166" y="103"/>
                    </a:lnTo>
                    <a:lnTo>
                      <a:pt x="287" y="50"/>
                    </a:lnTo>
                    <a:lnTo>
                      <a:pt x="413" y="16"/>
                    </a:lnTo>
                    <a:lnTo>
                      <a:pt x="542" y="0"/>
                    </a:lnTo>
                    <a:lnTo>
                      <a:pt x="670" y="2"/>
                    </a:lnTo>
                    <a:lnTo>
                      <a:pt x="799" y="23"/>
                    </a:lnTo>
                    <a:lnTo>
                      <a:pt x="924" y="62"/>
                    </a:lnTo>
                    <a:lnTo>
                      <a:pt x="984" y="89"/>
                    </a:lnTo>
                    <a:lnTo>
                      <a:pt x="1394" y="499"/>
                    </a:lnTo>
                    <a:lnTo>
                      <a:pt x="1397" y="499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18" name="Freeform 9">
                <a:extLst>
                  <a:ext uri="{FF2B5EF4-FFF2-40B4-BE49-F238E27FC236}">
                    <a16:creationId xmlns:a16="http://schemas.microsoft.com/office/drawing/2014/main" id="{F29A9813-AD90-37B2-92D0-1B1C3509443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747" y="6417"/>
                <a:ext cx="1210" cy="1210"/>
              </a:xfrm>
              <a:custGeom>
                <a:avLst/>
                <a:gdLst>
                  <a:gd name="T0" fmla="*/ 768350 w 1210"/>
                  <a:gd name="T1" fmla="*/ 264795 h 1210"/>
                  <a:gd name="T2" fmla="*/ 264795 w 1210"/>
                  <a:gd name="T3" fmla="*/ 768350 h 1210"/>
                  <a:gd name="T4" fmla="*/ 0 w 1210"/>
                  <a:gd name="T5" fmla="*/ 502920 h 1210"/>
                  <a:gd name="T6" fmla="*/ 6350 w 1210"/>
                  <a:gd name="T7" fmla="*/ 495935 h 1210"/>
                  <a:gd name="T8" fmla="*/ 495935 w 1210"/>
                  <a:gd name="T9" fmla="*/ 6350 h 1210"/>
                  <a:gd name="T10" fmla="*/ 502920 w 1210"/>
                  <a:gd name="T11" fmla="*/ 0 h 1210"/>
                  <a:gd name="T12" fmla="*/ 768350 w 1210"/>
                  <a:gd name="T13" fmla="*/ 264795 h 12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10" h="1210">
                    <a:moveTo>
                      <a:pt x="1210" y="417"/>
                    </a:move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19" name="Freeform 10">
                <a:extLst>
                  <a:ext uri="{FF2B5EF4-FFF2-40B4-BE49-F238E27FC236}">
                    <a16:creationId xmlns:a16="http://schemas.microsoft.com/office/drawing/2014/main" id="{17D90605-EB24-7448-CCB8-71FA65E8DC2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319" y="5989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285 h 1220"/>
                  <a:gd name="T10" fmla="*/ 6985 w 1220"/>
                  <a:gd name="T11" fmla="*/ 496570 h 1220"/>
                  <a:gd name="T12" fmla="*/ 496570 w 1220"/>
                  <a:gd name="T13" fmla="*/ 6985 h 1220"/>
                  <a:gd name="T14" fmla="*/ 502285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1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1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20" name="Freeform 11">
                <a:extLst>
                  <a:ext uri="{FF2B5EF4-FFF2-40B4-BE49-F238E27FC236}">
                    <a16:creationId xmlns:a16="http://schemas.microsoft.com/office/drawing/2014/main" id="{7089FFCD-2B5A-E9DD-E5A3-777FAECA293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91" y="5561"/>
                <a:ext cx="1219" cy="1219"/>
              </a:xfrm>
              <a:custGeom>
                <a:avLst/>
                <a:gdLst>
                  <a:gd name="T0" fmla="*/ 774065 w 1219"/>
                  <a:gd name="T1" fmla="*/ 271780 h 1219"/>
                  <a:gd name="T2" fmla="*/ 768350 w 1219"/>
                  <a:gd name="T3" fmla="*/ 278765 h 1219"/>
                  <a:gd name="T4" fmla="*/ 278765 w 1219"/>
                  <a:gd name="T5" fmla="*/ 768350 h 1219"/>
                  <a:gd name="T6" fmla="*/ 271780 w 1219"/>
                  <a:gd name="T7" fmla="*/ 774065 h 1219"/>
                  <a:gd name="T8" fmla="*/ 0 w 1219"/>
                  <a:gd name="T9" fmla="*/ 502920 h 1219"/>
                  <a:gd name="T10" fmla="*/ 6350 w 1219"/>
                  <a:gd name="T11" fmla="*/ 495935 h 1219"/>
                  <a:gd name="T12" fmla="*/ 495935 w 1219"/>
                  <a:gd name="T13" fmla="*/ 6350 h 1219"/>
                  <a:gd name="T14" fmla="*/ 502920 w 1219"/>
                  <a:gd name="T15" fmla="*/ 0 h 1219"/>
                  <a:gd name="T16" fmla="*/ 774065 w 1219"/>
                  <a:gd name="T17" fmla="*/ 271780 h 12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9" h="1219">
                    <a:moveTo>
                      <a:pt x="1219" y="428"/>
                    </a:moveTo>
                    <a:lnTo>
                      <a:pt x="1210" y="439"/>
                    </a:lnTo>
                    <a:lnTo>
                      <a:pt x="439" y="1210"/>
                    </a:lnTo>
                    <a:lnTo>
                      <a:pt x="428" y="1219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9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21" name="Freeform 12">
                <a:extLst>
                  <a:ext uri="{FF2B5EF4-FFF2-40B4-BE49-F238E27FC236}">
                    <a16:creationId xmlns:a16="http://schemas.microsoft.com/office/drawing/2014/main" id="{42AAAB50-948B-3DBD-4092-3294D0D0349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73" y="5143"/>
                <a:ext cx="1210" cy="1210"/>
              </a:xfrm>
              <a:custGeom>
                <a:avLst/>
                <a:gdLst>
                  <a:gd name="T0" fmla="*/ 768350 w 1210"/>
                  <a:gd name="T1" fmla="*/ 265430 h 1210"/>
                  <a:gd name="T2" fmla="*/ 761365 w 1210"/>
                  <a:gd name="T3" fmla="*/ 271780 h 1210"/>
                  <a:gd name="T4" fmla="*/ 271780 w 1210"/>
                  <a:gd name="T5" fmla="*/ 761365 h 1210"/>
                  <a:gd name="T6" fmla="*/ 265430 w 1210"/>
                  <a:gd name="T7" fmla="*/ 768350 h 1210"/>
                  <a:gd name="T8" fmla="*/ 0 w 1210"/>
                  <a:gd name="T9" fmla="*/ 502920 h 1210"/>
                  <a:gd name="T10" fmla="*/ 156210 w 1210"/>
                  <a:gd name="T11" fmla="*/ 346710 h 1210"/>
                  <a:gd name="T12" fmla="*/ 346710 w 1210"/>
                  <a:gd name="T13" fmla="*/ 156210 h 1210"/>
                  <a:gd name="T14" fmla="*/ 502920 w 1210"/>
                  <a:gd name="T15" fmla="*/ 0 h 1210"/>
                  <a:gd name="T16" fmla="*/ 768350 w 1210"/>
                  <a:gd name="T17" fmla="*/ 265430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1210" y="418"/>
                    </a:moveTo>
                    <a:lnTo>
                      <a:pt x="1199" y="428"/>
                    </a:lnTo>
                    <a:lnTo>
                      <a:pt x="428" y="1199"/>
                    </a:lnTo>
                    <a:lnTo>
                      <a:pt x="418" y="1210"/>
                    </a:lnTo>
                    <a:lnTo>
                      <a:pt x="0" y="792"/>
                    </a:lnTo>
                    <a:lnTo>
                      <a:pt x="246" y="546"/>
                    </a:lnTo>
                    <a:lnTo>
                      <a:pt x="546" y="246"/>
                    </a:lnTo>
                    <a:lnTo>
                      <a:pt x="792" y="0"/>
                    </a:lnTo>
                    <a:lnTo>
                      <a:pt x="1210" y="41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22" name="Freeform 13">
                <a:extLst>
                  <a:ext uri="{FF2B5EF4-FFF2-40B4-BE49-F238E27FC236}">
                    <a16:creationId xmlns:a16="http://schemas.microsoft.com/office/drawing/2014/main" id="{00B0DF61-C83A-5D38-6698-F5ACBC5BEBC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119" y="2789"/>
                <a:ext cx="1210" cy="1210"/>
              </a:xfrm>
              <a:custGeom>
                <a:avLst/>
                <a:gdLst>
                  <a:gd name="T0" fmla="*/ 611505 w 1210"/>
                  <a:gd name="T1" fmla="*/ 421005 h 1210"/>
                  <a:gd name="T2" fmla="*/ 421005 w 1210"/>
                  <a:gd name="T3" fmla="*/ 611505 h 1210"/>
                  <a:gd name="T4" fmla="*/ 264795 w 1210"/>
                  <a:gd name="T5" fmla="*/ 768350 h 1210"/>
                  <a:gd name="T6" fmla="*/ 0 w 1210"/>
                  <a:gd name="T7" fmla="*/ 502920 h 1210"/>
                  <a:gd name="T8" fmla="*/ 6350 w 1210"/>
                  <a:gd name="T9" fmla="*/ 495935 h 1210"/>
                  <a:gd name="T10" fmla="*/ 495935 w 1210"/>
                  <a:gd name="T11" fmla="*/ 6350 h 1210"/>
                  <a:gd name="T12" fmla="*/ 502920 w 1210"/>
                  <a:gd name="T13" fmla="*/ 0 h 1210"/>
                  <a:gd name="T14" fmla="*/ 768350 w 1210"/>
                  <a:gd name="T15" fmla="*/ 264795 h 1210"/>
                  <a:gd name="T16" fmla="*/ 611505 w 1210"/>
                  <a:gd name="T17" fmla="*/ 421005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963" y="663"/>
                    </a:moveTo>
                    <a:lnTo>
                      <a:pt x="663" y="963"/>
                    </a:ln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lnTo>
                      <a:pt x="963" y="663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23" name="Freeform 14">
                <a:extLst>
                  <a:ext uri="{FF2B5EF4-FFF2-40B4-BE49-F238E27FC236}">
                    <a16:creationId xmlns:a16="http://schemas.microsoft.com/office/drawing/2014/main" id="{CD7B67E8-EDD5-2C3B-B510-DF879A44E5C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91" y="2361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920 h 1220"/>
                  <a:gd name="T10" fmla="*/ 6985 w 1220"/>
                  <a:gd name="T11" fmla="*/ 495935 h 1220"/>
                  <a:gd name="T12" fmla="*/ 495935 w 1220"/>
                  <a:gd name="T13" fmla="*/ 6985 h 1220"/>
                  <a:gd name="T14" fmla="*/ 502920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2"/>
                    </a:lnTo>
                    <a:lnTo>
                      <a:pt x="11" y="781"/>
                    </a:lnTo>
                    <a:lnTo>
                      <a:pt x="781" y="11"/>
                    </a:lnTo>
                    <a:lnTo>
                      <a:pt x="792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24" name="Freeform 15">
                <a:extLst>
                  <a:ext uri="{FF2B5EF4-FFF2-40B4-BE49-F238E27FC236}">
                    <a16:creationId xmlns:a16="http://schemas.microsoft.com/office/drawing/2014/main" id="{E1796753-0D0B-202A-6530-FE4F9C1EC0B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262" y="1932"/>
                <a:ext cx="1221" cy="1221"/>
              </a:xfrm>
              <a:custGeom>
                <a:avLst/>
                <a:gdLst>
                  <a:gd name="T0" fmla="*/ 775335 w 1221"/>
                  <a:gd name="T1" fmla="*/ 272415 h 1221"/>
                  <a:gd name="T2" fmla="*/ 768350 w 1221"/>
                  <a:gd name="T3" fmla="*/ 279400 h 1221"/>
                  <a:gd name="T4" fmla="*/ 279400 w 1221"/>
                  <a:gd name="T5" fmla="*/ 768350 h 1221"/>
                  <a:gd name="T6" fmla="*/ 272415 w 1221"/>
                  <a:gd name="T7" fmla="*/ 775335 h 1221"/>
                  <a:gd name="T8" fmla="*/ 0 w 1221"/>
                  <a:gd name="T9" fmla="*/ 503555 h 1221"/>
                  <a:gd name="T10" fmla="*/ 6985 w 1221"/>
                  <a:gd name="T11" fmla="*/ 496570 h 1221"/>
                  <a:gd name="T12" fmla="*/ 496570 w 1221"/>
                  <a:gd name="T13" fmla="*/ 6985 h 1221"/>
                  <a:gd name="T14" fmla="*/ 503555 w 1221"/>
                  <a:gd name="T15" fmla="*/ 0 h 1221"/>
                  <a:gd name="T16" fmla="*/ 775335 w 1221"/>
                  <a:gd name="T17" fmla="*/ 272415 h 12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1" h="1221">
                    <a:moveTo>
                      <a:pt x="1221" y="429"/>
                    </a:moveTo>
                    <a:lnTo>
                      <a:pt x="1210" y="440"/>
                    </a:lnTo>
                    <a:lnTo>
                      <a:pt x="440" y="1210"/>
                    </a:lnTo>
                    <a:lnTo>
                      <a:pt x="429" y="1221"/>
                    </a:lnTo>
                    <a:lnTo>
                      <a:pt x="0" y="793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3" y="0"/>
                    </a:lnTo>
                    <a:lnTo>
                      <a:pt x="1221" y="429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25" name="Freeform 16">
                <a:extLst>
                  <a:ext uri="{FF2B5EF4-FFF2-40B4-BE49-F238E27FC236}">
                    <a16:creationId xmlns:a16="http://schemas.microsoft.com/office/drawing/2014/main" id="{0EA4E1E5-A2F3-87DF-3FF6-FC39C02248A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46" y="1516"/>
                <a:ext cx="1209" cy="1209"/>
              </a:xfrm>
              <a:custGeom>
                <a:avLst/>
                <a:gdLst>
                  <a:gd name="T0" fmla="*/ 767715 w 1209"/>
                  <a:gd name="T1" fmla="*/ 264160 h 1209"/>
                  <a:gd name="T2" fmla="*/ 760730 w 1209"/>
                  <a:gd name="T3" fmla="*/ 271145 h 1209"/>
                  <a:gd name="T4" fmla="*/ 271145 w 1209"/>
                  <a:gd name="T5" fmla="*/ 760730 h 1209"/>
                  <a:gd name="T6" fmla="*/ 264160 w 1209"/>
                  <a:gd name="T7" fmla="*/ 767715 h 1209"/>
                  <a:gd name="T8" fmla="*/ 0 w 1209"/>
                  <a:gd name="T9" fmla="*/ 502285 h 1209"/>
                  <a:gd name="T10" fmla="*/ 502285 w 1209"/>
                  <a:gd name="T11" fmla="*/ 0 h 1209"/>
                  <a:gd name="T12" fmla="*/ 767715 w 1209"/>
                  <a:gd name="T13" fmla="*/ 264160 h 1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09" h="1209">
                    <a:moveTo>
                      <a:pt x="1209" y="416"/>
                    </a:moveTo>
                    <a:lnTo>
                      <a:pt x="1198" y="427"/>
                    </a:lnTo>
                    <a:lnTo>
                      <a:pt x="427" y="1198"/>
                    </a:lnTo>
                    <a:lnTo>
                      <a:pt x="416" y="1209"/>
                    </a:lnTo>
                    <a:lnTo>
                      <a:pt x="0" y="791"/>
                    </a:lnTo>
                    <a:lnTo>
                      <a:pt x="791" y="0"/>
                    </a:lnTo>
                    <a:lnTo>
                      <a:pt x="1209" y="416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26" name="Freeform 25">
                <a:extLst>
                  <a:ext uri="{FF2B5EF4-FFF2-40B4-BE49-F238E27FC236}">
                    <a16:creationId xmlns:a16="http://schemas.microsoft.com/office/drawing/2014/main" id="{E0CC5EF5-5F6C-EA34-FD09-83901E5F8DE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40" y="4260"/>
                <a:ext cx="1671" cy="1671"/>
              </a:xfrm>
              <a:custGeom>
                <a:avLst/>
                <a:gdLst>
                  <a:gd name="T0" fmla="*/ 1061085 w 1671"/>
                  <a:gd name="T1" fmla="*/ 808990 h 1671"/>
                  <a:gd name="T2" fmla="*/ 808990 w 1671"/>
                  <a:gd name="T3" fmla="*/ 1061085 h 1671"/>
                  <a:gd name="T4" fmla="*/ 0 w 1671"/>
                  <a:gd name="T5" fmla="*/ 252730 h 1671"/>
                  <a:gd name="T6" fmla="*/ 252730 w 1671"/>
                  <a:gd name="T7" fmla="*/ 0 h 1671"/>
                  <a:gd name="T8" fmla="*/ 1052195 w 1671"/>
                  <a:gd name="T9" fmla="*/ 798830 h 1671"/>
                  <a:gd name="T10" fmla="*/ 1061085 w 1671"/>
                  <a:gd name="T11" fmla="*/ 808990 h 16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71" h="1671">
                    <a:moveTo>
                      <a:pt x="1671" y="1274"/>
                    </a:moveTo>
                    <a:lnTo>
                      <a:pt x="1274" y="1671"/>
                    </a:lnTo>
                    <a:lnTo>
                      <a:pt x="0" y="398"/>
                    </a:lnTo>
                    <a:lnTo>
                      <a:pt x="398" y="0"/>
                    </a:lnTo>
                    <a:lnTo>
                      <a:pt x="1657" y="1258"/>
                    </a:lnTo>
                    <a:lnTo>
                      <a:pt x="1671" y="1274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27" name="Freeform 26">
                <a:extLst>
                  <a:ext uri="{FF2B5EF4-FFF2-40B4-BE49-F238E27FC236}">
                    <a16:creationId xmlns:a16="http://schemas.microsoft.com/office/drawing/2014/main" id="{23830C23-0A1F-1389-E80F-0F3BA28E0E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654" y="3196"/>
                <a:ext cx="1624" cy="1621"/>
              </a:xfrm>
              <a:custGeom>
                <a:avLst/>
                <a:gdLst>
                  <a:gd name="T0" fmla="*/ 1020445 w 1624"/>
                  <a:gd name="T1" fmla="*/ 798830 h 1621"/>
                  <a:gd name="T2" fmla="*/ 1031240 w 1624"/>
                  <a:gd name="T3" fmla="*/ 804545 h 1621"/>
                  <a:gd name="T4" fmla="*/ 1016635 w 1624"/>
                  <a:gd name="T5" fmla="*/ 821690 h 1621"/>
                  <a:gd name="T6" fmla="*/ 1000760 w 1624"/>
                  <a:gd name="T7" fmla="*/ 837565 h 1621"/>
                  <a:gd name="T8" fmla="*/ 808990 w 1624"/>
                  <a:gd name="T9" fmla="*/ 1029335 h 1621"/>
                  <a:gd name="T10" fmla="*/ 798830 w 1624"/>
                  <a:gd name="T11" fmla="*/ 1019810 h 1621"/>
                  <a:gd name="T12" fmla="*/ 0 w 1624"/>
                  <a:gd name="T13" fmla="*/ 220345 h 1621"/>
                  <a:gd name="T14" fmla="*/ 193040 w 1624"/>
                  <a:gd name="T15" fmla="*/ 28575 h 1621"/>
                  <a:gd name="T16" fmla="*/ 207010 w 1624"/>
                  <a:gd name="T17" fmla="*/ 13970 h 1621"/>
                  <a:gd name="T18" fmla="*/ 222250 w 1624"/>
                  <a:gd name="T19" fmla="*/ 0 h 1621"/>
                  <a:gd name="T20" fmla="*/ 1020445 w 1624"/>
                  <a:gd name="T21" fmla="*/ 798830 h 16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24" h="1621">
                    <a:moveTo>
                      <a:pt x="1607" y="1258"/>
                    </a:moveTo>
                    <a:lnTo>
                      <a:pt x="1624" y="1267"/>
                    </a:lnTo>
                    <a:lnTo>
                      <a:pt x="1601" y="1294"/>
                    </a:lnTo>
                    <a:lnTo>
                      <a:pt x="1576" y="1319"/>
                    </a:lnTo>
                    <a:lnTo>
                      <a:pt x="1274" y="1621"/>
                    </a:lnTo>
                    <a:lnTo>
                      <a:pt x="1258" y="1606"/>
                    </a:lnTo>
                    <a:lnTo>
                      <a:pt x="0" y="347"/>
                    </a:lnTo>
                    <a:lnTo>
                      <a:pt x="304" y="45"/>
                    </a:lnTo>
                    <a:lnTo>
                      <a:pt x="326" y="22"/>
                    </a:lnTo>
                    <a:lnTo>
                      <a:pt x="350" y="0"/>
                    </a:lnTo>
                    <a:lnTo>
                      <a:pt x="1607" y="125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28" name="Freeform 27">
                <a:extLst>
                  <a:ext uri="{FF2B5EF4-FFF2-40B4-BE49-F238E27FC236}">
                    <a16:creationId xmlns:a16="http://schemas.microsoft.com/office/drawing/2014/main" id="{17E891EE-3DF9-233C-5DE5-4B6F10781508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903" y="1770"/>
                <a:ext cx="1799" cy="1799"/>
              </a:xfrm>
              <a:custGeom>
                <a:avLst/>
                <a:gdLst>
                  <a:gd name="T0" fmla="*/ 995680 w 1799"/>
                  <a:gd name="T1" fmla="*/ 188595 h 1799"/>
                  <a:gd name="T2" fmla="*/ 1064260 w 1799"/>
                  <a:gd name="T3" fmla="*/ 280670 h 1799"/>
                  <a:gd name="T4" fmla="*/ 1110615 w 1799"/>
                  <a:gd name="T5" fmla="*/ 382270 h 1799"/>
                  <a:gd name="T6" fmla="*/ 1137285 w 1799"/>
                  <a:gd name="T7" fmla="*/ 489585 h 1799"/>
                  <a:gd name="T8" fmla="*/ 1142365 w 1799"/>
                  <a:gd name="T9" fmla="*/ 598805 h 1799"/>
                  <a:gd name="T10" fmla="*/ 1126490 w 1799"/>
                  <a:gd name="T11" fmla="*/ 707390 h 1799"/>
                  <a:gd name="T12" fmla="*/ 1089660 w 1799"/>
                  <a:gd name="T13" fmla="*/ 812165 h 1799"/>
                  <a:gd name="T14" fmla="*/ 1031875 w 1799"/>
                  <a:gd name="T15" fmla="*/ 909955 h 1799"/>
                  <a:gd name="T16" fmla="*/ 974725 w 1799"/>
                  <a:gd name="T17" fmla="*/ 975995 h 1799"/>
                  <a:gd name="T18" fmla="*/ 922655 w 1799"/>
                  <a:gd name="T19" fmla="*/ 1022350 h 1799"/>
                  <a:gd name="T20" fmla="*/ 846455 w 1799"/>
                  <a:gd name="T21" fmla="*/ 1072515 h 1799"/>
                  <a:gd name="T22" fmla="*/ 701675 w 1799"/>
                  <a:gd name="T23" fmla="*/ 1128395 h 1799"/>
                  <a:gd name="T24" fmla="*/ 527050 w 1799"/>
                  <a:gd name="T25" fmla="*/ 1142365 h 1799"/>
                  <a:gd name="T26" fmla="*/ 356235 w 1799"/>
                  <a:gd name="T27" fmla="*/ 1102360 h 1799"/>
                  <a:gd name="T28" fmla="*/ 316230 w 1799"/>
                  <a:gd name="T29" fmla="*/ 1083945 h 1799"/>
                  <a:gd name="T30" fmla="*/ 53975 w 1799"/>
                  <a:gd name="T31" fmla="*/ 824230 h 1799"/>
                  <a:gd name="T32" fmla="*/ 58420 w 1799"/>
                  <a:gd name="T33" fmla="*/ 826770 h 1799"/>
                  <a:gd name="T34" fmla="*/ 13335 w 1799"/>
                  <a:gd name="T35" fmla="*/ 701675 h 1799"/>
                  <a:gd name="T36" fmla="*/ 0 w 1799"/>
                  <a:gd name="T37" fmla="*/ 527050 h 1799"/>
                  <a:gd name="T38" fmla="*/ 40005 w 1799"/>
                  <a:gd name="T39" fmla="*/ 355600 h 1799"/>
                  <a:gd name="T40" fmla="*/ 92710 w 1799"/>
                  <a:gd name="T41" fmla="*/ 256540 h 1799"/>
                  <a:gd name="T42" fmla="*/ 149860 w 1799"/>
                  <a:gd name="T43" fmla="*/ 184150 h 1799"/>
                  <a:gd name="T44" fmla="*/ 187325 w 1799"/>
                  <a:gd name="T45" fmla="*/ 146685 h 1799"/>
                  <a:gd name="T46" fmla="*/ 280035 w 1799"/>
                  <a:gd name="T47" fmla="*/ 78740 h 1799"/>
                  <a:gd name="T48" fmla="*/ 381635 w 1799"/>
                  <a:gd name="T49" fmla="*/ 31115 h 1799"/>
                  <a:gd name="T50" fmla="*/ 488315 w 1799"/>
                  <a:gd name="T51" fmla="*/ 5715 h 1799"/>
                  <a:gd name="T52" fmla="*/ 598170 w 1799"/>
                  <a:gd name="T53" fmla="*/ 0 h 1799"/>
                  <a:gd name="T54" fmla="*/ 707390 w 1799"/>
                  <a:gd name="T55" fmla="*/ 15240 h 1799"/>
                  <a:gd name="T56" fmla="*/ 811530 w 1799"/>
                  <a:gd name="T57" fmla="*/ 52070 h 1799"/>
                  <a:gd name="T58" fmla="*/ 909320 w 1799"/>
                  <a:gd name="T59" fmla="*/ 109855 h 1799"/>
                  <a:gd name="T60" fmla="*/ 974725 w 1799"/>
                  <a:gd name="T61" fmla="*/ 167005 h 1799"/>
                  <a:gd name="T62" fmla="*/ 735330 w 1799"/>
                  <a:gd name="T63" fmla="*/ 671195 h 1799"/>
                  <a:gd name="T64" fmla="*/ 769620 w 1799"/>
                  <a:gd name="T65" fmla="*/ 606425 h 1799"/>
                  <a:gd name="T66" fmla="*/ 776605 w 1799"/>
                  <a:gd name="T67" fmla="*/ 534670 h 1799"/>
                  <a:gd name="T68" fmla="*/ 756285 w 1799"/>
                  <a:gd name="T69" fmla="*/ 465455 h 1799"/>
                  <a:gd name="T70" fmla="*/ 721360 w 1799"/>
                  <a:gd name="T71" fmla="*/ 420370 h 1799"/>
                  <a:gd name="T72" fmla="*/ 676910 w 1799"/>
                  <a:gd name="T73" fmla="*/ 386715 h 1799"/>
                  <a:gd name="T74" fmla="*/ 607060 w 1799"/>
                  <a:gd name="T75" fmla="*/ 365760 h 1799"/>
                  <a:gd name="T76" fmla="*/ 536575 w 1799"/>
                  <a:gd name="T77" fmla="*/ 372745 h 1799"/>
                  <a:gd name="T78" fmla="*/ 471805 w 1799"/>
                  <a:gd name="T79" fmla="*/ 407035 h 1799"/>
                  <a:gd name="T80" fmla="*/ 443865 w 1799"/>
                  <a:gd name="T81" fmla="*/ 433705 h 1799"/>
                  <a:gd name="T82" fmla="*/ 409575 w 1799"/>
                  <a:gd name="T83" fmla="*/ 498475 h 1799"/>
                  <a:gd name="T84" fmla="*/ 403225 w 1799"/>
                  <a:gd name="T85" fmla="*/ 570230 h 1799"/>
                  <a:gd name="T86" fmla="*/ 423545 w 1799"/>
                  <a:gd name="T87" fmla="*/ 639445 h 1799"/>
                  <a:gd name="T88" fmla="*/ 457200 w 1799"/>
                  <a:gd name="T89" fmla="*/ 684530 h 1799"/>
                  <a:gd name="T90" fmla="*/ 502285 w 1799"/>
                  <a:gd name="T91" fmla="*/ 718185 h 1799"/>
                  <a:gd name="T92" fmla="*/ 571500 w 1799"/>
                  <a:gd name="T93" fmla="*/ 739140 h 1799"/>
                  <a:gd name="T94" fmla="*/ 643255 w 1799"/>
                  <a:gd name="T95" fmla="*/ 732155 h 1799"/>
                  <a:gd name="T96" fmla="*/ 708025 w 1799"/>
                  <a:gd name="T97" fmla="*/ 697865 h 179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799" h="1799">
                    <a:moveTo>
                      <a:pt x="1535" y="263"/>
                    </a:moveTo>
                    <a:lnTo>
                      <a:pt x="1568" y="297"/>
                    </a:lnTo>
                    <a:lnTo>
                      <a:pt x="1625" y="368"/>
                    </a:lnTo>
                    <a:lnTo>
                      <a:pt x="1676" y="442"/>
                    </a:lnTo>
                    <a:lnTo>
                      <a:pt x="1716" y="520"/>
                    </a:lnTo>
                    <a:lnTo>
                      <a:pt x="1749" y="602"/>
                    </a:lnTo>
                    <a:lnTo>
                      <a:pt x="1774" y="686"/>
                    </a:lnTo>
                    <a:lnTo>
                      <a:pt x="1791" y="771"/>
                    </a:lnTo>
                    <a:lnTo>
                      <a:pt x="1799" y="856"/>
                    </a:lnTo>
                    <a:lnTo>
                      <a:pt x="1799" y="943"/>
                    </a:lnTo>
                    <a:lnTo>
                      <a:pt x="1791" y="1029"/>
                    </a:lnTo>
                    <a:lnTo>
                      <a:pt x="1774" y="1114"/>
                    </a:lnTo>
                    <a:lnTo>
                      <a:pt x="1749" y="1198"/>
                    </a:lnTo>
                    <a:lnTo>
                      <a:pt x="1716" y="1279"/>
                    </a:lnTo>
                    <a:lnTo>
                      <a:pt x="1676" y="1358"/>
                    </a:lnTo>
                    <a:lnTo>
                      <a:pt x="1625" y="1433"/>
                    </a:lnTo>
                    <a:lnTo>
                      <a:pt x="1568" y="1503"/>
                    </a:lnTo>
                    <a:lnTo>
                      <a:pt x="1535" y="1537"/>
                    </a:lnTo>
                    <a:lnTo>
                      <a:pt x="1509" y="1562"/>
                    </a:lnTo>
                    <a:lnTo>
                      <a:pt x="1453" y="1610"/>
                    </a:lnTo>
                    <a:lnTo>
                      <a:pt x="1395" y="1652"/>
                    </a:lnTo>
                    <a:lnTo>
                      <a:pt x="1333" y="1689"/>
                    </a:lnTo>
                    <a:lnTo>
                      <a:pt x="1239" y="1735"/>
                    </a:lnTo>
                    <a:lnTo>
                      <a:pt x="1105" y="1777"/>
                    </a:lnTo>
                    <a:lnTo>
                      <a:pt x="968" y="1799"/>
                    </a:lnTo>
                    <a:lnTo>
                      <a:pt x="830" y="1799"/>
                    </a:lnTo>
                    <a:lnTo>
                      <a:pt x="693" y="1777"/>
                    </a:lnTo>
                    <a:lnTo>
                      <a:pt x="561" y="1736"/>
                    </a:lnTo>
                    <a:lnTo>
                      <a:pt x="497" y="1706"/>
                    </a:lnTo>
                    <a:lnTo>
                      <a:pt x="498" y="1707"/>
                    </a:lnTo>
                    <a:lnTo>
                      <a:pt x="495" y="1709"/>
                    </a:lnTo>
                    <a:lnTo>
                      <a:pt x="85" y="1298"/>
                    </a:lnTo>
                    <a:lnTo>
                      <a:pt x="88" y="1299"/>
                    </a:lnTo>
                    <a:lnTo>
                      <a:pt x="92" y="1302"/>
                    </a:lnTo>
                    <a:lnTo>
                      <a:pt x="63" y="1238"/>
                    </a:lnTo>
                    <a:lnTo>
                      <a:pt x="21" y="1105"/>
                    </a:lnTo>
                    <a:lnTo>
                      <a:pt x="0" y="968"/>
                    </a:lnTo>
                    <a:lnTo>
                      <a:pt x="0" y="830"/>
                    </a:lnTo>
                    <a:lnTo>
                      <a:pt x="21" y="693"/>
                    </a:lnTo>
                    <a:lnTo>
                      <a:pt x="63" y="560"/>
                    </a:lnTo>
                    <a:lnTo>
                      <a:pt x="110" y="465"/>
                    </a:lnTo>
                    <a:lnTo>
                      <a:pt x="146" y="404"/>
                    </a:lnTo>
                    <a:lnTo>
                      <a:pt x="188" y="346"/>
                    </a:lnTo>
                    <a:lnTo>
                      <a:pt x="236" y="290"/>
                    </a:lnTo>
                    <a:lnTo>
                      <a:pt x="261" y="263"/>
                    </a:lnTo>
                    <a:lnTo>
                      <a:pt x="295" y="231"/>
                    </a:lnTo>
                    <a:lnTo>
                      <a:pt x="366" y="173"/>
                    </a:lnTo>
                    <a:lnTo>
                      <a:pt x="441" y="124"/>
                    </a:lnTo>
                    <a:lnTo>
                      <a:pt x="519" y="82"/>
                    </a:lnTo>
                    <a:lnTo>
                      <a:pt x="601" y="49"/>
                    </a:lnTo>
                    <a:lnTo>
                      <a:pt x="684" y="24"/>
                    </a:lnTo>
                    <a:lnTo>
                      <a:pt x="769" y="9"/>
                    </a:lnTo>
                    <a:lnTo>
                      <a:pt x="856" y="0"/>
                    </a:lnTo>
                    <a:lnTo>
                      <a:pt x="942" y="0"/>
                    </a:lnTo>
                    <a:lnTo>
                      <a:pt x="1028" y="9"/>
                    </a:lnTo>
                    <a:lnTo>
                      <a:pt x="1114" y="24"/>
                    </a:lnTo>
                    <a:lnTo>
                      <a:pt x="1197" y="49"/>
                    </a:lnTo>
                    <a:lnTo>
                      <a:pt x="1278" y="82"/>
                    </a:lnTo>
                    <a:lnTo>
                      <a:pt x="1356" y="124"/>
                    </a:lnTo>
                    <a:lnTo>
                      <a:pt x="1432" y="173"/>
                    </a:lnTo>
                    <a:lnTo>
                      <a:pt x="1503" y="231"/>
                    </a:lnTo>
                    <a:lnTo>
                      <a:pt x="1535" y="263"/>
                    </a:lnTo>
                    <a:close/>
                    <a:moveTo>
                      <a:pt x="1136" y="1078"/>
                    </a:moveTo>
                    <a:lnTo>
                      <a:pt x="1158" y="1057"/>
                    </a:lnTo>
                    <a:lnTo>
                      <a:pt x="1191" y="1007"/>
                    </a:lnTo>
                    <a:lnTo>
                      <a:pt x="1212" y="955"/>
                    </a:lnTo>
                    <a:lnTo>
                      <a:pt x="1223" y="898"/>
                    </a:lnTo>
                    <a:lnTo>
                      <a:pt x="1223" y="842"/>
                    </a:lnTo>
                    <a:lnTo>
                      <a:pt x="1212" y="785"/>
                    </a:lnTo>
                    <a:lnTo>
                      <a:pt x="1191" y="733"/>
                    </a:lnTo>
                    <a:lnTo>
                      <a:pt x="1158" y="683"/>
                    </a:lnTo>
                    <a:lnTo>
                      <a:pt x="1136" y="662"/>
                    </a:lnTo>
                    <a:lnTo>
                      <a:pt x="1115" y="641"/>
                    </a:lnTo>
                    <a:lnTo>
                      <a:pt x="1066" y="609"/>
                    </a:lnTo>
                    <a:lnTo>
                      <a:pt x="1013" y="587"/>
                    </a:lnTo>
                    <a:lnTo>
                      <a:pt x="956" y="576"/>
                    </a:lnTo>
                    <a:lnTo>
                      <a:pt x="900" y="576"/>
                    </a:lnTo>
                    <a:lnTo>
                      <a:pt x="845" y="587"/>
                    </a:lnTo>
                    <a:lnTo>
                      <a:pt x="791" y="609"/>
                    </a:lnTo>
                    <a:lnTo>
                      <a:pt x="743" y="641"/>
                    </a:lnTo>
                    <a:lnTo>
                      <a:pt x="720" y="662"/>
                    </a:lnTo>
                    <a:lnTo>
                      <a:pt x="699" y="683"/>
                    </a:lnTo>
                    <a:lnTo>
                      <a:pt x="667" y="733"/>
                    </a:lnTo>
                    <a:lnTo>
                      <a:pt x="645" y="785"/>
                    </a:lnTo>
                    <a:lnTo>
                      <a:pt x="635" y="842"/>
                    </a:lnTo>
                    <a:lnTo>
                      <a:pt x="635" y="898"/>
                    </a:lnTo>
                    <a:lnTo>
                      <a:pt x="645" y="955"/>
                    </a:lnTo>
                    <a:lnTo>
                      <a:pt x="667" y="1007"/>
                    </a:lnTo>
                    <a:lnTo>
                      <a:pt x="699" y="1057"/>
                    </a:lnTo>
                    <a:lnTo>
                      <a:pt x="720" y="1078"/>
                    </a:lnTo>
                    <a:lnTo>
                      <a:pt x="743" y="1099"/>
                    </a:lnTo>
                    <a:lnTo>
                      <a:pt x="791" y="1131"/>
                    </a:lnTo>
                    <a:lnTo>
                      <a:pt x="845" y="1153"/>
                    </a:lnTo>
                    <a:lnTo>
                      <a:pt x="900" y="1164"/>
                    </a:lnTo>
                    <a:lnTo>
                      <a:pt x="956" y="1164"/>
                    </a:lnTo>
                    <a:lnTo>
                      <a:pt x="1013" y="1153"/>
                    </a:lnTo>
                    <a:lnTo>
                      <a:pt x="1066" y="1131"/>
                    </a:lnTo>
                    <a:lnTo>
                      <a:pt x="1115" y="1099"/>
                    </a:lnTo>
                    <a:lnTo>
                      <a:pt x="1136" y="107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29" name="Freeform 28">
                <a:extLst>
                  <a:ext uri="{FF2B5EF4-FFF2-40B4-BE49-F238E27FC236}">
                    <a16:creationId xmlns:a16="http://schemas.microsoft.com/office/drawing/2014/main" id="{9EB3815A-31F0-B1AD-2A64-92000051D77E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464" y="1695"/>
                <a:ext cx="4314" cy="4312"/>
              </a:xfrm>
              <a:custGeom>
                <a:avLst/>
                <a:gdLst>
                  <a:gd name="T0" fmla="*/ 823595 w 4314"/>
                  <a:gd name="T1" fmla="*/ 2723515 h 4312"/>
                  <a:gd name="T2" fmla="*/ 0 w 4314"/>
                  <a:gd name="T3" fmla="*/ 1881505 h 4312"/>
                  <a:gd name="T4" fmla="*/ 914400 w 4314"/>
                  <a:gd name="T5" fmla="*/ 948055 h 4312"/>
                  <a:gd name="T6" fmla="*/ 1042035 w 4314"/>
                  <a:gd name="T7" fmla="*/ 848995 h 4312"/>
                  <a:gd name="T8" fmla="*/ 1334135 w 4314"/>
                  <a:gd name="T9" fmla="*/ 765810 h 4312"/>
                  <a:gd name="T10" fmla="*/ 1513205 w 4314"/>
                  <a:gd name="T11" fmla="*/ 749935 h 4312"/>
                  <a:gd name="T12" fmla="*/ 1530350 w 4314"/>
                  <a:gd name="T13" fmla="*/ 426720 h 4312"/>
                  <a:gd name="T14" fmla="*/ 1680845 w 4314"/>
                  <a:gd name="T15" fmla="*/ 180975 h 4312"/>
                  <a:gd name="T16" fmla="*/ 1854200 w 4314"/>
                  <a:gd name="T17" fmla="*/ 58420 h 4312"/>
                  <a:gd name="T18" fmla="*/ 2088515 w 4314"/>
                  <a:gd name="T19" fmla="*/ 0 h 4312"/>
                  <a:gd name="T20" fmla="*/ 2271395 w 4314"/>
                  <a:gd name="T21" fmla="*/ 17780 h 4312"/>
                  <a:gd name="T22" fmla="*/ 2487930 w 4314"/>
                  <a:gd name="T23" fmla="*/ 120015 h 4312"/>
                  <a:gd name="T24" fmla="*/ 2618105 w 4314"/>
                  <a:gd name="T25" fmla="*/ 250825 h 4312"/>
                  <a:gd name="T26" fmla="*/ 2720975 w 4314"/>
                  <a:gd name="T27" fmla="*/ 467995 h 4312"/>
                  <a:gd name="T28" fmla="*/ 2738755 w 4314"/>
                  <a:gd name="T29" fmla="*/ 650240 h 4312"/>
                  <a:gd name="T30" fmla="*/ 2679700 w 4314"/>
                  <a:gd name="T31" fmla="*/ 883920 h 4312"/>
                  <a:gd name="T32" fmla="*/ 2557780 w 4314"/>
                  <a:gd name="T33" fmla="*/ 1057275 h 4312"/>
                  <a:gd name="T34" fmla="*/ 2381885 w 4314"/>
                  <a:gd name="T35" fmla="*/ 1180465 h 4312"/>
                  <a:gd name="T36" fmla="*/ 2149475 w 4314"/>
                  <a:gd name="T37" fmla="*/ 1238885 h 4312"/>
                  <a:gd name="T38" fmla="*/ 1948180 w 4314"/>
                  <a:gd name="T39" fmla="*/ 1214120 h 4312"/>
                  <a:gd name="T40" fmla="*/ 1965325 w 4314"/>
                  <a:gd name="T41" fmla="*/ 1478915 h 4312"/>
                  <a:gd name="T42" fmla="*/ 1847850 w 4314"/>
                  <a:gd name="T43" fmla="*/ 1758315 h 4312"/>
                  <a:gd name="T44" fmla="*/ 890270 w 4314"/>
                  <a:gd name="T45" fmla="*/ 2723515 h 4312"/>
                  <a:gd name="T46" fmla="*/ 114935 w 4314"/>
                  <a:gd name="T47" fmla="*/ 1881505 h 4312"/>
                  <a:gd name="T48" fmla="*/ 1750695 w 4314"/>
                  <a:gd name="T49" fmla="*/ 1727200 h 4312"/>
                  <a:gd name="T50" fmla="*/ 1866900 w 4314"/>
                  <a:gd name="T51" fmla="*/ 1487805 h 4312"/>
                  <a:gd name="T52" fmla="*/ 1838960 w 4314"/>
                  <a:gd name="T53" fmla="*/ 1188085 h 4312"/>
                  <a:gd name="T54" fmla="*/ 1821180 w 4314"/>
                  <a:gd name="T55" fmla="*/ 1151890 h 4312"/>
                  <a:gd name="T56" fmla="*/ 1826260 w 4314"/>
                  <a:gd name="T57" fmla="*/ 1102995 h 4312"/>
                  <a:gd name="T58" fmla="*/ 1864360 w 4314"/>
                  <a:gd name="T59" fmla="*/ 1083310 h 4312"/>
                  <a:gd name="T60" fmla="*/ 2002790 w 4314"/>
                  <a:gd name="T61" fmla="*/ 1130935 h 4312"/>
                  <a:gd name="T62" fmla="*/ 2320290 w 4314"/>
                  <a:gd name="T63" fmla="*/ 1103630 h 4312"/>
                  <a:gd name="T64" fmla="*/ 2508250 w 4314"/>
                  <a:gd name="T65" fmla="*/ 970915 h 4312"/>
                  <a:gd name="T66" fmla="*/ 2613660 w 4314"/>
                  <a:gd name="T67" fmla="*/ 795655 h 4312"/>
                  <a:gd name="T68" fmla="*/ 2644140 w 4314"/>
                  <a:gd name="T69" fmla="*/ 618490 h 4312"/>
                  <a:gd name="T70" fmla="*/ 2613660 w 4314"/>
                  <a:gd name="T71" fmla="*/ 441960 h 4312"/>
                  <a:gd name="T72" fmla="*/ 2508250 w 4314"/>
                  <a:gd name="T73" fmla="*/ 267335 h 4312"/>
                  <a:gd name="T74" fmla="*/ 2388870 w 4314"/>
                  <a:gd name="T75" fmla="*/ 168910 h 4312"/>
                  <a:gd name="T76" fmla="*/ 2197100 w 4314"/>
                  <a:gd name="T77" fmla="*/ 100330 h 4312"/>
                  <a:gd name="T78" fmla="*/ 2041525 w 4314"/>
                  <a:gd name="T79" fmla="*/ 100330 h 4312"/>
                  <a:gd name="T80" fmla="*/ 1850390 w 4314"/>
                  <a:gd name="T81" fmla="*/ 168910 h 4312"/>
                  <a:gd name="T82" fmla="*/ 1720215 w 4314"/>
                  <a:gd name="T83" fmla="*/ 278765 h 4312"/>
                  <a:gd name="T84" fmla="*/ 1596390 w 4314"/>
                  <a:gd name="T85" fmla="*/ 574675 h 4312"/>
                  <a:gd name="T86" fmla="*/ 1649730 w 4314"/>
                  <a:gd name="T87" fmla="*/ 852805 h 4312"/>
                  <a:gd name="T88" fmla="*/ 1645920 w 4314"/>
                  <a:gd name="T89" fmla="*/ 902335 h 4312"/>
                  <a:gd name="T90" fmla="*/ 1607820 w 4314"/>
                  <a:gd name="T91" fmla="*/ 921385 h 4312"/>
                  <a:gd name="T92" fmla="*/ 1583055 w 4314"/>
                  <a:gd name="T93" fmla="*/ 915035 h 4312"/>
                  <a:gd name="T94" fmla="*/ 1471930 w 4314"/>
                  <a:gd name="T95" fmla="*/ 875030 h 4312"/>
                  <a:gd name="T96" fmla="*/ 1174115 w 4314"/>
                  <a:gd name="T97" fmla="*/ 892175 h 4312"/>
                  <a:gd name="T98" fmla="*/ 995045 w 4314"/>
                  <a:gd name="T99" fmla="*/ 1002030 h 431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314" h="4312">
                    <a:moveTo>
                      <a:pt x="1350" y="4312"/>
                    </a:moveTo>
                    <a:lnTo>
                      <a:pt x="1335" y="4311"/>
                    </a:lnTo>
                    <a:lnTo>
                      <a:pt x="1308" y="4300"/>
                    </a:lnTo>
                    <a:lnTo>
                      <a:pt x="1297" y="4289"/>
                    </a:lnTo>
                    <a:lnTo>
                      <a:pt x="23" y="3015"/>
                    </a:lnTo>
                    <a:lnTo>
                      <a:pt x="13" y="3005"/>
                    </a:lnTo>
                    <a:lnTo>
                      <a:pt x="1" y="2978"/>
                    </a:lnTo>
                    <a:lnTo>
                      <a:pt x="0" y="2963"/>
                    </a:lnTo>
                    <a:lnTo>
                      <a:pt x="1" y="2948"/>
                    </a:lnTo>
                    <a:lnTo>
                      <a:pt x="13" y="2921"/>
                    </a:lnTo>
                    <a:lnTo>
                      <a:pt x="23" y="2910"/>
                    </a:lnTo>
                    <a:lnTo>
                      <a:pt x="1440" y="1493"/>
                    </a:lnTo>
                    <a:lnTo>
                      <a:pt x="1465" y="1469"/>
                    </a:lnTo>
                    <a:lnTo>
                      <a:pt x="1491" y="1445"/>
                    </a:lnTo>
                    <a:lnTo>
                      <a:pt x="1539" y="1404"/>
                    </a:lnTo>
                    <a:lnTo>
                      <a:pt x="1641" y="1337"/>
                    </a:lnTo>
                    <a:lnTo>
                      <a:pt x="1751" y="1283"/>
                    </a:lnTo>
                    <a:lnTo>
                      <a:pt x="1865" y="1242"/>
                    </a:lnTo>
                    <a:lnTo>
                      <a:pt x="1981" y="1217"/>
                    </a:lnTo>
                    <a:lnTo>
                      <a:pt x="2101" y="1206"/>
                    </a:lnTo>
                    <a:lnTo>
                      <a:pt x="2221" y="1210"/>
                    </a:lnTo>
                    <a:lnTo>
                      <a:pt x="2341" y="1229"/>
                    </a:lnTo>
                    <a:lnTo>
                      <a:pt x="2400" y="1245"/>
                    </a:lnTo>
                    <a:lnTo>
                      <a:pt x="2383" y="1181"/>
                    </a:lnTo>
                    <a:lnTo>
                      <a:pt x="2364" y="1052"/>
                    </a:lnTo>
                    <a:lnTo>
                      <a:pt x="2363" y="924"/>
                    </a:lnTo>
                    <a:lnTo>
                      <a:pt x="2377" y="797"/>
                    </a:lnTo>
                    <a:lnTo>
                      <a:pt x="2410" y="672"/>
                    </a:lnTo>
                    <a:lnTo>
                      <a:pt x="2458" y="552"/>
                    </a:lnTo>
                    <a:lnTo>
                      <a:pt x="2521" y="439"/>
                    </a:lnTo>
                    <a:lnTo>
                      <a:pt x="2602" y="333"/>
                    </a:lnTo>
                    <a:lnTo>
                      <a:pt x="2647" y="285"/>
                    </a:lnTo>
                    <a:lnTo>
                      <a:pt x="2682" y="250"/>
                    </a:lnTo>
                    <a:lnTo>
                      <a:pt x="2758" y="189"/>
                    </a:lnTo>
                    <a:lnTo>
                      <a:pt x="2837" y="136"/>
                    </a:lnTo>
                    <a:lnTo>
                      <a:pt x="2920" y="92"/>
                    </a:lnTo>
                    <a:lnTo>
                      <a:pt x="3008" y="56"/>
                    </a:lnTo>
                    <a:lnTo>
                      <a:pt x="3099" y="28"/>
                    </a:lnTo>
                    <a:lnTo>
                      <a:pt x="3192" y="9"/>
                    </a:lnTo>
                    <a:lnTo>
                      <a:pt x="3289" y="0"/>
                    </a:lnTo>
                    <a:lnTo>
                      <a:pt x="3338" y="0"/>
                    </a:lnTo>
                    <a:lnTo>
                      <a:pt x="3387" y="0"/>
                    </a:lnTo>
                    <a:lnTo>
                      <a:pt x="3482" y="9"/>
                    </a:lnTo>
                    <a:lnTo>
                      <a:pt x="3577" y="28"/>
                    </a:lnTo>
                    <a:lnTo>
                      <a:pt x="3667" y="56"/>
                    </a:lnTo>
                    <a:lnTo>
                      <a:pt x="3754" y="92"/>
                    </a:lnTo>
                    <a:lnTo>
                      <a:pt x="3838" y="136"/>
                    </a:lnTo>
                    <a:lnTo>
                      <a:pt x="3918" y="189"/>
                    </a:lnTo>
                    <a:lnTo>
                      <a:pt x="3992" y="250"/>
                    </a:lnTo>
                    <a:lnTo>
                      <a:pt x="4028" y="285"/>
                    </a:lnTo>
                    <a:lnTo>
                      <a:pt x="4062" y="320"/>
                    </a:lnTo>
                    <a:lnTo>
                      <a:pt x="4123" y="395"/>
                    </a:lnTo>
                    <a:lnTo>
                      <a:pt x="4176" y="474"/>
                    </a:lnTo>
                    <a:lnTo>
                      <a:pt x="4220" y="558"/>
                    </a:lnTo>
                    <a:lnTo>
                      <a:pt x="4257" y="645"/>
                    </a:lnTo>
                    <a:lnTo>
                      <a:pt x="4285" y="737"/>
                    </a:lnTo>
                    <a:lnTo>
                      <a:pt x="4303" y="830"/>
                    </a:lnTo>
                    <a:lnTo>
                      <a:pt x="4313" y="926"/>
                    </a:lnTo>
                    <a:lnTo>
                      <a:pt x="4314" y="974"/>
                    </a:lnTo>
                    <a:lnTo>
                      <a:pt x="4313" y="1024"/>
                    </a:lnTo>
                    <a:lnTo>
                      <a:pt x="4303" y="1120"/>
                    </a:lnTo>
                    <a:lnTo>
                      <a:pt x="4285" y="1213"/>
                    </a:lnTo>
                    <a:lnTo>
                      <a:pt x="4257" y="1305"/>
                    </a:lnTo>
                    <a:lnTo>
                      <a:pt x="4220" y="1392"/>
                    </a:lnTo>
                    <a:lnTo>
                      <a:pt x="4176" y="1476"/>
                    </a:lnTo>
                    <a:lnTo>
                      <a:pt x="4123" y="1556"/>
                    </a:lnTo>
                    <a:lnTo>
                      <a:pt x="4062" y="1630"/>
                    </a:lnTo>
                    <a:lnTo>
                      <a:pt x="4028" y="1665"/>
                    </a:lnTo>
                    <a:lnTo>
                      <a:pt x="3992" y="1700"/>
                    </a:lnTo>
                    <a:lnTo>
                      <a:pt x="3916" y="1761"/>
                    </a:lnTo>
                    <a:lnTo>
                      <a:pt x="3836" y="1815"/>
                    </a:lnTo>
                    <a:lnTo>
                      <a:pt x="3751" y="1859"/>
                    </a:lnTo>
                    <a:lnTo>
                      <a:pt x="3663" y="1895"/>
                    </a:lnTo>
                    <a:lnTo>
                      <a:pt x="3572" y="1923"/>
                    </a:lnTo>
                    <a:lnTo>
                      <a:pt x="3479" y="1941"/>
                    </a:lnTo>
                    <a:lnTo>
                      <a:pt x="3385" y="1951"/>
                    </a:lnTo>
                    <a:lnTo>
                      <a:pt x="3338" y="1951"/>
                    </a:lnTo>
                    <a:lnTo>
                      <a:pt x="3269" y="1949"/>
                    </a:lnTo>
                    <a:lnTo>
                      <a:pt x="3135" y="1930"/>
                    </a:lnTo>
                    <a:lnTo>
                      <a:pt x="3068" y="1912"/>
                    </a:lnTo>
                    <a:lnTo>
                      <a:pt x="3083" y="1971"/>
                    </a:lnTo>
                    <a:lnTo>
                      <a:pt x="3102" y="2090"/>
                    </a:lnTo>
                    <a:lnTo>
                      <a:pt x="3106" y="2210"/>
                    </a:lnTo>
                    <a:lnTo>
                      <a:pt x="3095" y="2329"/>
                    </a:lnTo>
                    <a:lnTo>
                      <a:pt x="3071" y="2445"/>
                    </a:lnTo>
                    <a:lnTo>
                      <a:pt x="3032" y="2559"/>
                    </a:lnTo>
                    <a:lnTo>
                      <a:pt x="2978" y="2667"/>
                    </a:lnTo>
                    <a:lnTo>
                      <a:pt x="2910" y="2769"/>
                    </a:lnTo>
                    <a:lnTo>
                      <a:pt x="2871" y="2817"/>
                    </a:lnTo>
                    <a:lnTo>
                      <a:pt x="2847" y="2845"/>
                    </a:lnTo>
                    <a:lnTo>
                      <a:pt x="2820" y="2873"/>
                    </a:lnTo>
                    <a:lnTo>
                      <a:pt x="1402" y="4289"/>
                    </a:lnTo>
                    <a:lnTo>
                      <a:pt x="1392" y="4300"/>
                    </a:lnTo>
                    <a:lnTo>
                      <a:pt x="1364" y="4311"/>
                    </a:lnTo>
                    <a:lnTo>
                      <a:pt x="1350" y="4312"/>
                    </a:lnTo>
                    <a:close/>
                    <a:moveTo>
                      <a:pt x="181" y="2963"/>
                    </a:moveTo>
                    <a:lnTo>
                      <a:pt x="1350" y="4131"/>
                    </a:lnTo>
                    <a:lnTo>
                      <a:pt x="2713" y="2766"/>
                    </a:lnTo>
                    <a:lnTo>
                      <a:pt x="2736" y="2743"/>
                    </a:lnTo>
                    <a:lnTo>
                      <a:pt x="2757" y="2720"/>
                    </a:lnTo>
                    <a:lnTo>
                      <a:pt x="2796" y="2672"/>
                    </a:lnTo>
                    <a:lnTo>
                      <a:pt x="2861" y="2569"/>
                    </a:lnTo>
                    <a:lnTo>
                      <a:pt x="2909" y="2458"/>
                    </a:lnTo>
                    <a:lnTo>
                      <a:pt x="2940" y="2343"/>
                    </a:lnTo>
                    <a:lnTo>
                      <a:pt x="2956" y="2225"/>
                    </a:lnTo>
                    <a:lnTo>
                      <a:pt x="2954" y="2107"/>
                    </a:lnTo>
                    <a:lnTo>
                      <a:pt x="2933" y="1988"/>
                    </a:lnTo>
                    <a:lnTo>
                      <a:pt x="2896" y="1871"/>
                    </a:lnTo>
                    <a:lnTo>
                      <a:pt x="2870" y="1815"/>
                    </a:lnTo>
                    <a:lnTo>
                      <a:pt x="2868" y="1814"/>
                    </a:lnTo>
                    <a:lnTo>
                      <a:pt x="2864" y="1803"/>
                    </a:lnTo>
                    <a:lnTo>
                      <a:pt x="2861" y="1780"/>
                    </a:lnTo>
                    <a:lnTo>
                      <a:pt x="2865" y="1757"/>
                    </a:lnTo>
                    <a:lnTo>
                      <a:pt x="2876" y="1737"/>
                    </a:lnTo>
                    <a:lnTo>
                      <a:pt x="2883" y="1727"/>
                    </a:lnTo>
                    <a:lnTo>
                      <a:pt x="2892" y="1720"/>
                    </a:lnTo>
                    <a:lnTo>
                      <a:pt x="2913" y="1709"/>
                    </a:lnTo>
                    <a:lnTo>
                      <a:pt x="2936" y="1706"/>
                    </a:lnTo>
                    <a:lnTo>
                      <a:pt x="2958" y="1709"/>
                    </a:lnTo>
                    <a:lnTo>
                      <a:pt x="2969" y="1714"/>
                    </a:lnTo>
                    <a:lnTo>
                      <a:pt x="3029" y="1742"/>
                    </a:lnTo>
                    <a:lnTo>
                      <a:pt x="3154" y="1781"/>
                    </a:lnTo>
                    <a:lnTo>
                      <a:pt x="3280" y="1799"/>
                    </a:lnTo>
                    <a:lnTo>
                      <a:pt x="3407" y="1798"/>
                    </a:lnTo>
                    <a:lnTo>
                      <a:pt x="3533" y="1778"/>
                    </a:lnTo>
                    <a:lnTo>
                      <a:pt x="3654" y="1738"/>
                    </a:lnTo>
                    <a:lnTo>
                      <a:pt x="3768" y="1680"/>
                    </a:lnTo>
                    <a:lnTo>
                      <a:pt x="3873" y="1605"/>
                    </a:lnTo>
                    <a:lnTo>
                      <a:pt x="3921" y="1559"/>
                    </a:lnTo>
                    <a:lnTo>
                      <a:pt x="3950" y="1529"/>
                    </a:lnTo>
                    <a:lnTo>
                      <a:pt x="4002" y="1465"/>
                    </a:lnTo>
                    <a:lnTo>
                      <a:pt x="4047" y="1398"/>
                    </a:lnTo>
                    <a:lnTo>
                      <a:pt x="4085" y="1327"/>
                    </a:lnTo>
                    <a:lnTo>
                      <a:pt x="4116" y="1253"/>
                    </a:lnTo>
                    <a:lnTo>
                      <a:pt x="4139" y="1176"/>
                    </a:lnTo>
                    <a:lnTo>
                      <a:pt x="4154" y="1097"/>
                    </a:lnTo>
                    <a:lnTo>
                      <a:pt x="4163" y="1016"/>
                    </a:lnTo>
                    <a:lnTo>
                      <a:pt x="4164" y="974"/>
                    </a:lnTo>
                    <a:lnTo>
                      <a:pt x="4163" y="934"/>
                    </a:lnTo>
                    <a:lnTo>
                      <a:pt x="4154" y="852"/>
                    </a:lnTo>
                    <a:lnTo>
                      <a:pt x="4139" y="773"/>
                    </a:lnTo>
                    <a:lnTo>
                      <a:pt x="4116" y="696"/>
                    </a:lnTo>
                    <a:lnTo>
                      <a:pt x="4085" y="621"/>
                    </a:lnTo>
                    <a:lnTo>
                      <a:pt x="4047" y="551"/>
                    </a:lnTo>
                    <a:lnTo>
                      <a:pt x="4002" y="483"/>
                    </a:lnTo>
                    <a:lnTo>
                      <a:pt x="3950" y="421"/>
                    </a:lnTo>
                    <a:lnTo>
                      <a:pt x="3921" y="391"/>
                    </a:lnTo>
                    <a:lnTo>
                      <a:pt x="3892" y="362"/>
                    </a:lnTo>
                    <a:lnTo>
                      <a:pt x="3829" y="310"/>
                    </a:lnTo>
                    <a:lnTo>
                      <a:pt x="3762" y="266"/>
                    </a:lnTo>
                    <a:lnTo>
                      <a:pt x="3691" y="228"/>
                    </a:lnTo>
                    <a:lnTo>
                      <a:pt x="3616" y="196"/>
                    </a:lnTo>
                    <a:lnTo>
                      <a:pt x="3539" y="174"/>
                    </a:lnTo>
                    <a:lnTo>
                      <a:pt x="3460" y="158"/>
                    </a:lnTo>
                    <a:lnTo>
                      <a:pt x="3379" y="150"/>
                    </a:lnTo>
                    <a:lnTo>
                      <a:pt x="3338" y="150"/>
                    </a:lnTo>
                    <a:lnTo>
                      <a:pt x="3297" y="150"/>
                    </a:lnTo>
                    <a:lnTo>
                      <a:pt x="3215" y="158"/>
                    </a:lnTo>
                    <a:lnTo>
                      <a:pt x="3136" y="174"/>
                    </a:lnTo>
                    <a:lnTo>
                      <a:pt x="3059" y="196"/>
                    </a:lnTo>
                    <a:lnTo>
                      <a:pt x="2985" y="228"/>
                    </a:lnTo>
                    <a:lnTo>
                      <a:pt x="2914" y="266"/>
                    </a:lnTo>
                    <a:lnTo>
                      <a:pt x="2847" y="310"/>
                    </a:lnTo>
                    <a:lnTo>
                      <a:pt x="2783" y="362"/>
                    </a:lnTo>
                    <a:lnTo>
                      <a:pt x="2754" y="391"/>
                    </a:lnTo>
                    <a:lnTo>
                      <a:pt x="2709" y="439"/>
                    </a:lnTo>
                    <a:lnTo>
                      <a:pt x="2632" y="545"/>
                    </a:lnTo>
                    <a:lnTo>
                      <a:pt x="2574" y="659"/>
                    </a:lnTo>
                    <a:lnTo>
                      <a:pt x="2535" y="780"/>
                    </a:lnTo>
                    <a:lnTo>
                      <a:pt x="2514" y="905"/>
                    </a:lnTo>
                    <a:lnTo>
                      <a:pt x="2513" y="1032"/>
                    </a:lnTo>
                    <a:lnTo>
                      <a:pt x="2532" y="1158"/>
                    </a:lnTo>
                    <a:lnTo>
                      <a:pt x="2571" y="1283"/>
                    </a:lnTo>
                    <a:lnTo>
                      <a:pt x="2598" y="1343"/>
                    </a:lnTo>
                    <a:lnTo>
                      <a:pt x="2603" y="1354"/>
                    </a:lnTo>
                    <a:lnTo>
                      <a:pt x="2607" y="1377"/>
                    </a:lnTo>
                    <a:lnTo>
                      <a:pt x="2603" y="1399"/>
                    </a:lnTo>
                    <a:lnTo>
                      <a:pt x="2592" y="1421"/>
                    </a:lnTo>
                    <a:lnTo>
                      <a:pt x="2585" y="1429"/>
                    </a:lnTo>
                    <a:lnTo>
                      <a:pt x="2575" y="1438"/>
                    </a:lnTo>
                    <a:lnTo>
                      <a:pt x="2555" y="1447"/>
                    </a:lnTo>
                    <a:lnTo>
                      <a:pt x="2532" y="1451"/>
                    </a:lnTo>
                    <a:lnTo>
                      <a:pt x="2509" y="1449"/>
                    </a:lnTo>
                    <a:lnTo>
                      <a:pt x="2499" y="1444"/>
                    </a:lnTo>
                    <a:lnTo>
                      <a:pt x="2495" y="1443"/>
                    </a:lnTo>
                    <a:lnTo>
                      <a:pt x="2493" y="1441"/>
                    </a:lnTo>
                    <a:lnTo>
                      <a:pt x="2491" y="1440"/>
                    </a:lnTo>
                    <a:lnTo>
                      <a:pt x="2490" y="1440"/>
                    </a:lnTo>
                    <a:lnTo>
                      <a:pt x="2435" y="1414"/>
                    </a:lnTo>
                    <a:lnTo>
                      <a:pt x="2318" y="1378"/>
                    </a:lnTo>
                    <a:lnTo>
                      <a:pt x="2200" y="1359"/>
                    </a:lnTo>
                    <a:lnTo>
                      <a:pt x="2081" y="1357"/>
                    </a:lnTo>
                    <a:lnTo>
                      <a:pt x="1963" y="1373"/>
                    </a:lnTo>
                    <a:lnTo>
                      <a:pt x="1849" y="1405"/>
                    </a:lnTo>
                    <a:lnTo>
                      <a:pt x="1740" y="1453"/>
                    </a:lnTo>
                    <a:lnTo>
                      <a:pt x="1638" y="1518"/>
                    </a:lnTo>
                    <a:lnTo>
                      <a:pt x="1590" y="1558"/>
                    </a:lnTo>
                    <a:lnTo>
                      <a:pt x="1567" y="1578"/>
                    </a:lnTo>
                    <a:lnTo>
                      <a:pt x="1546" y="1599"/>
                    </a:lnTo>
                    <a:lnTo>
                      <a:pt x="181" y="296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30" name="Freeform 29">
                <a:extLst>
                  <a:ext uri="{FF2B5EF4-FFF2-40B4-BE49-F238E27FC236}">
                    <a16:creationId xmlns:a16="http://schemas.microsoft.com/office/drawing/2014/main" id="{DDA628DA-AC88-E9F3-0185-D4BB0E311AA2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32" y="1919"/>
                <a:ext cx="2220" cy="2150"/>
              </a:xfrm>
              <a:custGeom>
                <a:avLst/>
                <a:gdLst>
                  <a:gd name="T0" fmla="*/ 581025 w 2220"/>
                  <a:gd name="T1" fmla="*/ 1364615 h 2150"/>
                  <a:gd name="T2" fmla="*/ 545465 w 2220"/>
                  <a:gd name="T3" fmla="*/ 1337310 h 2150"/>
                  <a:gd name="T4" fmla="*/ 546735 w 2220"/>
                  <a:gd name="T5" fmla="*/ 1280160 h 2150"/>
                  <a:gd name="T6" fmla="*/ 521335 w 2220"/>
                  <a:gd name="T7" fmla="*/ 1104265 h 2150"/>
                  <a:gd name="T8" fmla="*/ 486410 w 2220"/>
                  <a:gd name="T9" fmla="*/ 1036955 h 2150"/>
                  <a:gd name="T10" fmla="*/ 362585 w 2220"/>
                  <a:gd name="T11" fmla="*/ 916305 h 2150"/>
                  <a:gd name="T12" fmla="*/ 325120 w 2220"/>
                  <a:gd name="T13" fmla="*/ 895985 h 2150"/>
                  <a:gd name="T14" fmla="*/ 307340 w 2220"/>
                  <a:gd name="T15" fmla="*/ 846455 h 2150"/>
                  <a:gd name="T16" fmla="*/ 329565 w 2220"/>
                  <a:gd name="T17" fmla="*/ 816610 h 2150"/>
                  <a:gd name="T18" fmla="*/ 374650 w 2220"/>
                  <a:gd name="T19" fmla="*/ 815340 h 2150"/>
                  <a:gd name="T20" fmla="*/ 470535 w 2220"/>
                  <a:gd name="T21" fmla="*/ 876300 h 2150"/>
                  <a:gd name="T22" fmla="*/ 585470 w 2220"/>
                  <a:gd name="T23" fmla="*/ 1017270 h 2150"/>
                  <a:gd name="T24" fmla="*/ 632460 w 2220"/>
                  <a:gd name="T25" fmla="*/ 1139825 h 2150"/>
                  <a:gd name="T26" fmla="*/ 636270 w 2220"/>
                  <a:gd name="T27" fmla="*/ 1326515 h 2150"/>
                  <a:gd name="T28" fmla="*/ 613410 w 2220"/>
                  <a:gd name="T29" fmla="*/ 1359535 h 2150"/>
                  <a:gd name="T30" fmla="*/ 48260 w 2220"/>
                  <a:gd name="T31" fmla="*/ 878840 h 2150"/>
                  <a:gd name="T32" fmla="*/ 13970 w 2220"/>
                  <a:gd name="T33" fmla="*/ 864870 h 2150"/>
                  <a:gd name="T34" fmla="*/ 0 w 2220"/>
                  <a:gd name="T35" fmla="*/ 835025 h 2150"/>
                  <a:gd name="T36" fmla="*/ 26035 w 2220"/>
                  <a:gd name="T37" fmla="*/ 789305 h 2150"/>
                  <a:gd name="T38" fmla="*/ 132715 w 2220"/>
                  <a:gd name="T39" fmla="*/ 767715 h 2150"/>
                  <a:gd name="T40" fmla="*/ 193040 w 2220"/>
                  <a:gd name="T41" fmla="*/ 775335 h 2150"/>
                  <a:gd name="T42" fmla="*/ 213360 w 2220"/>
                  <a:gd name="T43" fmla="*/ 815340 h 2150"/>
                  <a:gd name="T44" fmla="*/ 193040 w 2220"/>
                  <a:gd name="T45" fmla="*/ 854710 h 2150"/>
                  <a:gd name="T46" fmla="*/ 139700 w 2220"/>
                  <a:gd name="T47" fmla="*/ 862965 h 2150"/>
                  <a:gd name="T48" fmla="*/ 53975 w 2220"/>
                  <a:gd name="T49" fmla="*/ 878840 h 2150"/>
                  <a:gd name="T50" fmla="*/ 1353185 w 2220"/>
                  <a:gd name="T51" fmla="*/ 592455 h 2150"/>
                  <a:gd name="T52" fmla="*/ 1324610 w 2220"/>
                  <a:gd name="T53" fmla="*/ 579755 h 2150"/>
                  <a:gd name="T54" fmla="*/ 1310005 w 2220"/>
                  <a:gd name="T55" fmla="*/ 537210 h 2150"/>
                  <a:gd name="T56" fmla="*/ 1314450 w 2220"/>
                  <a:gd name="T57" fmla="*/ 457200 h 2150"/>
                  <a:gd name="T58" fmla="*/ 1292225 w 2220"/>
                  <a:gd name="T59" fmla="*/ 347980 h 2150"/>
                  <a:gd name="T60" fmla="*/ 1239520 w 2220"/>
                  <a:gd name="T61" fmla="*/ 250190 h 2150"/>
                  <a:gd name="T62" fmla="*/ 1181735 w 2220"/>
                  <a:gd name="T63" fmla="*/ 186690 h 2150"/>
                  <a:gd name="T64" fmla="*/ 1101725 w 2220"/>
                  <a:gd name="T65" fmla="*/ 133350 h 2150"/>
                  <a:gd name="T66" fmla="*/ 1086485 w 2220"/>
                  <a:gd name="T67" fmla="*/ 83185 h 2150"/>
                  <a:gd name="T68" fmla="*/ 1109345 w 2220"/>
                  <a:gd name="T69" fmla="*/ 53975 h 2150"/>
                  <a:gd name="T70" fmla="*/ 1154430 w 2220"/>
                  <a:gd name="T71" fmla="*/ 53975 h 2150"/>
                  <a:gd name="T72" fmla="*/ 1270000 w 2220"/>
                  <a:gd name="T73" fmla="*/ 139700 h 2150"/>
                  <a:gd name="T74" fmla="*/ 1343025 w 2220"/>
                  <a:gd name="T75" fmla="*/ 231775 h 2150"/>
                  <a:gd name="T76" fmla="*/ 1396365 w 2220"/>
                  <a:gd name="T77" fmla="*/ 360045 h 2150"/>
                  <a:gd name="T78" fmla="*/ 1409700 w 2220"/>
                  <a:gd name="T79" fmla="*/ 476250 h 2150"/>
                  <a:gd name="T80" fmla="*/ 1402080 w 2220"/>
                  <a:gd name="T81" fmla="*/ 560070 h 2150"/>
                  <a:gd name="T82" fmla="*/ 1365885 w 2220"/>
                  <a:gd name="T83" fmla="*/ 591820 h 2150"/>
                  <a:gd name="T84" fmla="*/ 986790 w 2220"/>
                  <a:gd name="T85" fmla="*/ 99060 h 2150"/>
                  <a:gd name="T86" fmla="*/ 933450 w 2220"/>
                  <a:gd name="T87" fmla="*/ 95250 h 2150"/>
                  <a:gd name="T88" fmla="*/ 893445 w 2220"/>
                  <a:gd name="T89" fmla="*/ 74930 h 2150"/>
                  <a:gd name="T90" fmla="*/ 885825 w 2220"/>
                  <a:gd name="T91" fmla="*/ 38100 h 2150"/>
                  <a:gd name="T92" fmla="*/ 923290 w 2220"/>
                  <a:gd name="T93" fmla="*/ 635 h 2150"/>
                  <a:gd name="T94" fmla="*/ 996315 w 2220"/>
                  <a:gd name="T95" fmla="*/ 4445 h 2150"/>
                  <a:gd name="T96" fmla="*/ 1033145 w 2220"/>
                  <a:gd name="T97" fmla="*/ 29845 h 2150"/>
                  <a:gd name="T98" fmla="*/ 1035685 w 2220"/>
                  <a:gd name="T99" fmla="*/ 66040 h 2150"/>
                  <a:gd name="T100" fmla="*/ 998855 w 2220"/>
                  <a:gd name="T101" fmla="*/ 98425 h 21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220" h="2150">
                    <a:moveTo>
                      <a:pt x="928" y="2150"/>
                    </a:moveTo>
                    <a:lnTo>
                      <a:pt x="921" y="2150"/>
                    </a:lnTo>
                    <a:lnTo>
                      <a:pt x="915" y="2149"/>
                    </a:lnTo>
                    <a:lnTo>
                      <a:pt x="899" y="2146"/>
                    </a:lnTo>
                    <a:lnTo>
                      <a:pt x="875" y="2130"/>
                    </a:lnTo>
                    <a:lnTo>
                      <a:pt x="859" y="2106"/>
                    </a:lnTo>
                    <a:lnTo>
                      <a:pt x="853" y="2078"/>
                    </a:lnTo>
                    <a:lnTo>
                      <a:pt x="854" y="2063"/>
                    </a:lnTo>
                    <a:lnTo>
                      <a:pt x="861" y="2016"/>
                    </a:lnTo>
                    <a:lnTo>
                      <a:pt x="862" y="1921"/>
                    </a:lnTo>
                    <a:lnTo>
                      <a:pt x="849" y="1829"/>
                    </a:lnTo>
                    <a:lnTo>
                      <a:pt x="821" y="1739"/>
                    </a:lnTo>
                    <a:lnTo>
                      <a:pt x="801" y="1694"/>
                    </a:lnTo>
                    <a:lnTo>
                      <a:pt x="789" y="1672"/>
                    </a:lnTo>
                    <a:lnTo>
                      <a:pt x="766" y="1633"/>
                    </a:lnTo>
                    <a:lnTo>
                      <a:pt x="711" y="1560"/>
                    </a:lnTo>
                    <a:lnTo>
                      <a:pt x="645" y="1496"/>
                    </a:lnTo>
                    <a:lnTo>
                      <a:pt x="571" y="1443"/>
                    </a:lnTo>
                    <a:lnTo>
                      <a:pt x="530" y="1420"/>
                    </a:lnTo>
                    <a:lnTo>
                      <a:pt x="525" y="1419"/>
                    </a:lnTo>
                    <a:lnTo>
                      <a:pt x="512" y="1411"/>
                    </a:lnTo>
                    <a:lnTo>
                      <a:pt x="492" y="1389"/>
                    </a:lnTo>
                    <a:lnTo>
                      <a:pt x="483" y="1362"/>
                    </a:lnTo>
                    <a:lnTo>
                      <a:pt x="484" y="1333"/>
                    </a:lnTo>
                    <a:lnTo>
                      <a:pt x="489" y="1318"/>
                    </a:lnTo>
                    <a:lnTo>
                      <a:pt x="497" y="1305"/>
                    </a:lnTo>
                    <a:lnTo>
                      <a:pt x="519" y="1286"/>
                    </a:lnTo>
                    <a:lnTo>
                      <a:pt x="545" y="1276"/>
                    </a:lnTo>
                    <a:lnTo>
                      <a:pt x="575" y="1277"/>
                    </a:lnTo>
                    <a:lnTo>
                      <a:pt x="590" y="1284"/>
                    </a:lnTo>
                    <a:lnTo>
                      <a:pt x="596" y="1286"/>
                    </a:lnTo>
                    <a:lnTo>
                      <a:pt x="647" y="1314"/>
                    </a:lnTo>
                    <a:lnTo>
                      <a:pt x="741" y="1380"/>
                    </a:lnTo>
                    <a:lnTo>
                      <a:pt x="824" y="1460"/>
                    </a:lnTo>
                    <a:lnTo>
                      <a:pt x="893" y="1551"/>
                    </a:lnTo>
                    <a:lnTo>
                      <a:pt x="922" y="1602"/>
                    </a:lnTo>
                    <a:lnTo>
                      <a:pt x="935" y="1627"/>
                    </a:lnTo>
                    <a:lnTo>
                      <a:pt x="961" y="1682"/>
                    </a:lnTo>
                    <a:lnTo>
                      <a:pt x="996" y="1795"/>
                    </a:lnTo>
                    <a:lnTo>
                      <a:pt x="1012" y="1911"/>
                    </a:lnTo>
                    <a:lnTo>
                      <a:pt x="1010" y="2029"/>
                    </a:lnTo>
                    <a:lnTo>
                      <a:pt x="1002" y="2089"/>
                    </a:lnTo>
                    <a:lnTo>
                      <a:pt x="998" y="2102"/>
                    </a:lnTo>
                    <a:lnTo>
                      <a:pt x="985" y="2124"/>
                    </a:lnTo>
                    <a:lnTo>
                      <a:pt x="966" y="2141"/>
                    </a:lnTo>
                    <a:lnTo>
                      <a:pt x="942" y="2150"/>
                    </a:lnTo>
                    <a:lnTo>
                      <a:pt x="928" y="2150"/>
                    </a:lnTo>
                    <a:close/>
                    <a:moveTo>
                      <a:pt x="76" y="1384"/>
                    </a:moveTo>
                    <a:lnTo>
                      <a:pt x="64" y="1383"/>
                    </a:lnTo>
                    <a:lnTo>
                      <a:pt x="41" y="1376"/>
                    </a:lnTo>
                    <a:lnTo>
                      <a:pt x="22" y="1362"/>
                    </a:lnTo>
                    <a:lnTo>
                      <a:pt x="7" y="1342"/>
                    </a:lnTo>
                    <a:lnTo>
                      <a:pt x="4" y="1330"/>
                    </a:lnTo>
                    <a:lnTo>
                      <a:pt x="0" y="1315"/>
                    </a:lnTo>
                    <a:lnTo>
                      <a:pt x="4" y="1286"/>
                    </a:lnTo>
                    <a:lnTo>
                      <a:pt x="18" y="1261"/>
                    </a:lnTo>
                    <a:lnTo>
                      <a:pt x="41" y="1243"/>
                    </a:lnTo>
                    <a:lnTo>
                      <a:pt x="55" y="1237"/>
                    </a:lnTo>
                    <a:lnTo>
                      <a:pt x="106" y="1223"/>
                    </a:lnTo>
                    <a:lnTo>
                      <a:pt x="209" y="1209"/>
                    </a:lnTo>
                    <a:lnTo>
                      <a:pt x="262" y="1208"/>
                    </a:lnTo>
                    <a:lnTo>
                      <a:pt x="276" y="1209"/>
                    </a:lnTo>
                    <a:lnTo>
                      <a:pt x="304" y="1221"/>
                    </a:lnTo>
                    <a:lnTo>
                      <a:pt x="324" y="1241"/>
                    </a:lnTo>
                    <a:lnTo>
                      <a:pt x="335" y="1268"/>
                    </a:lnTo>
                    <a:lnTo>
                      <a:pt x="336" y="1284"/>
                    </a:lnTo>
                    <a:lnTo>
                      <a:pt x="335" y="1298"/>
                    </a:lnTo>
                    <a:lnTo>
                      <a:pt x="324" y="1326"/>
                    </a:lnTo>
                    <a:lnTo>
                      <a:pt x="304" y="1346"/>
                    </a:lnTo>
                    <a:lnTo>
                      <a:pt x="276" y="1357"/>
                    </a:lnTo>
                    <a:lnTo>
                      <a:pt x="262" y="1358"/>
                    </a:lnTo>
                    <a:lnTo>
                      <a:pt x="220" y="1359"/>
                    </a:lnTo>
                    <a:lnTo>
                      <a:pt x="137" y="1371"/>
                    </a:lnTo>
                    <a:lnTo>
                      <a:pt x="96" y="1381"/>
                    </a:lnTo>
                    <a:lnTo>
                      <a:pt x="85" y="1384"/>
                    </a:lnTo>
                    <a:lnTo>
                      <a:pt x="76" y="1384"/>
                    </a:lnTo>
                    <a:close/>
                    <a:moveTo>
                      <a:pt x="2137" y="933"/>
                    </a:moveTo>
                    <a:lnTo>
                      <a:pt x="2131" y="933"/>
                    </a:lnTo>
                    <a:lnTo>
                      <a:pt x="2125" y="932"/>
                    </a:lnTo>
                    <a:lnTo>
                      <a:pt x="2110" y="928"/>
                    </a:lnTo>
                    <a:lnTo>
                      <a:pt x="2086" y="913"/>
                    </a:lnTo>
                    <a:lnTo>
                      <a:pt x="2069" y="890"/>
                    </a:lnTo>
                    <a:lnTo>
                      <a:pt x="2062" y="861"/>
                    </a:lnTo>
                    <a:lnTo>
                      <a:pt x="2063" y="846"/>
                    </a:lnTo>
                    <a:lnTo>
                      <a:pt x="2069" y="798"/>
                    </a:lnTo>
                    <a:lnTo>
                      <a:pt x="2070" y="750"/>
                    </a:lnTo>
                    <a:lnTo>
                      <a:pt x="2070" y="720"/>
                    </a:lnTo>
                    <a:lnTo>
                      <a:pt x="2064" y="662"/>
                    </a:lnTo>
                    <a:lnTo>
                      <a:pt x="2052" y="604"/>
                    </a:lnTo>
                    <a:lnTo>
                      <a:pt x="2035" y="548"/>
                    </a:lnTo>
                    <a:lnTo>
                      <a:pt x="2014" y="493"/>
                    </a:lnTo>
                    <a:lnTo>
                      <a:pt x="1986" y="443"/>
                    </a:lnTo>
                    <a:lnTo>
                      <a:pt x="1952" y="394"/>
                    </a:lnTo>
                    <a:lnTo>
                      <a:pt x="1915" y="348"/>
                    </a:lnTo>
                    <a:lnTo>
                      <a:pt x="1895" y="327"/>
                    </a:lnTo>
                    <a:lnTo>
                      <a:pt x="1861" y="294"/>
                    </a:lnTo>
                    <a:lnTo>
                      <a:pt x="1788" y="240"/>
                    </a:lnTo>
                    <a:lnTo>
                      <a:pt x="1748" y="219"/>
                    </a:lnTo>
                    <a:lnTo>
                      <a:pt x="1735" y="210"/>
                    </a:lnTo>
                    <a:lnTo>
                      <a:pt x="1717" y="187"/>
                    </a:lnTo>
                    <a:lnTo>
                      <a:pt x="1709" y="161"/>
                    </a:lnTo>
                    <a:lnTo>
                      <a:pt x="1711" y="131"/>
                    </a:lnTo>
                    <a:lnTo>
                      <a:pt x="1717" y="118"/>
                    </a:lnTo>
                    <a:lnTo>
                      <a:pt x="1724" y="104"/>
                    </a:lnTo>
                    <a:lnTo>
                      <a:pt x="1747" y="85"/>
                    </a:lnTo>
                    <a:lnTo>
                      <a:pt x="1775" y="77"/>
                    </a:lnTo>
                    <a:lnTo>
                      <a:pt x="1805" y="79"/>
                    </a:lnTo>
                    <a:lnTo>
                      <a:pt x="1818" y="85"/>
                    </a:lnTo>
                    <a:lnTo>
                      <a:pt x="1867" y="113"/>
                    </a:lnTo>
                    <a:lnTo>
                      <a:pt x="1958" y="180"/>
                    </a:lnTo>
                    <a:lnTo>
                      <a:pt x="2000" y="220"/>
                    </a:lnTo>
                    <a:lnTo>
                      <a:pt x="2027" y="247"/>
                    </a:lnTo>
                    <a:lnTo>
                      <a:pt x="2074" y="304"/>
                    </a:lnTo>
                    <a:lnTo>
                      <a:pt x="2115" y="365"/>
                    </a:lnTo>
                    <a:lnTo>
                      <a:pt x="2149" y="430"/>
                    </a:lnTo>
                    <a:lnTo>
                      <a:pt x="2177" y="497"/>
                    </a:lnTo>
                    <a:lnTo>
                      <a:pt x="2199" y="567"/>
                    </a:lnTo>
                    <a:lnTo>
                      <a:pt x="2213" y="640"/>
                    </a:lnTo>
                    <a:lnTo>
                      <a:pt x="2220" y="713"/>
                    </a:lnTo>
                    <a:lnTo>
                      <a:pt x="2220" y="750"/>
                    </a:lnTo>
                    <a:lnTo>
                      <a:pt x="2219" y="810"/>
                    </a:lnTo>
                    <a:lnTo>
                      <a:pt x="2211" y="869"/>
                    </a:lnTo>
                    <a:lnTo>
                      <a:pt x="2208" y="882"/>
                    </a:lnTo>
                    <a:lnTo>
                      <a:pt x="2195" y="907"/>
                    </a:lnTo>
                    <a:lnTo>
                      <a:pt x="2175" y="923"/>
                    </a:lnTo>
                    <a:lnTo>
                      <a:pt x="2151" y="932"/>
                    </a:lnTo>
                    <a:lnTo>
                      <a:pt x="2137" y="933"/>
                    </a:lnTo>
                    <a:close/>
                    <a:moveTo>
                      <a:pt x="1560" y="156"/>
                    </a:moveTo>
                    <a:lnTo>
                      <a:pt x="1554" y="156"/>
                    </a:lnTo>
                    <a:lnTo>
                      <a:pt x="1549" y="155"/>
                    </a:lnTo>
                    <a:lnTo>
                      <a:pt x="1509" y="151"/>
                    </a:lnTo>
                    <a:lnTo>
                      <a:pt x="1470" y="150"/>
                    </a:lnTo>
                    <a:lnTo>
                      <a:pt x="1454" y="149"/>
                    </a:lnTo>
                    <a:lnTo>
                      <a:pt x="1428" y="138"/>
                    </a:lnTo>
                    <a:lnTo>
                      <a:pt x="1407" y="118"/>
                    </a:lnTo>
                    <a:lnTo>
                      <a:pt x="1395" y="90"/>
                    </a:lnTo>
                    <a:lnTo>
                      <a:pt x="1394" y="76"/>
                    </a:lnTo>
                    <a:lnTo>
                      <a:pt x="1395" y="60"/>
                    </a:lnTo>
                    <a:lnTo>
                      <a:pt x="1407" y="32"/>
                    </a:lnTo>
                    <a:lnTo>
                      <a:pt x="1428" y="12"/>
                    </a:lnTo>
                    <a:lnTo>
                      <a:pt x="1454" y="1"/>
                    </a:lnTo>
                    <a:lnTo>
                      <a:pt x="1470" y="0"/>
                    </a:lnTo>
                    <a:lnTo>
                      <a:pt x="1519" y="1"/>
                    </a:lnTo>
                    <a:lnTo>
                      <a:pt x="1569" y="7"/>
                    </a:lnTo>
                    <a:lnTo>
                      <a:pt x="1584" y="10"/>
                    </a:lnTo>
                    <a:lnTo>
                      <a:pt x="1609" y="24"/>
                    </a:lnTo>
                    <a:lnTo>
                      <a:pt x="1627" y="47"/>
                    </a:lnTo>
                    <a:lnTo>
                      <a:pt x="1634" y="76"/>
                    </a:lnTo>
                    <a:lnTo>
                      <a:pt x="1633" y="91"/>
                    </a:lnTo>
                    <a:lnTo>
                      <a:pt x="1631" y="104"/>
                    </a:lnTo>
                    <a:lnTo>
                      <a:pt x="1617" y="129"/>
                    </a:lnTo>
                    <a:lnTo>
                      <a:pt x="1598" y="145"/>
                    </a:lnTo>
                    <a:lnTo>
                      <a:pt x="1573" y="155"/>
                    </a:lnTo>
                    <a:lnTo>
                      <a:pt x="1560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31" name="Freeform 30">
                <a:extLst>
                  <a:ext uri="{FF2B5EF4-FFF2-40B4-BE49-F238E27FC236}">
                    <a16:creationId xmlns:a16="http://schemas.microsoft.com/office/drawing/2014/main" id="{9D883FBC-906E-2D68-983B-8679A2AB5C0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71" y="2950"/>
                <a:ext cx="601" cy="603"/>
              </a:xfrm>
              <a:custGeom>
                <a:avLst/>
                <a:gdLst>
                  <a:gd name="T0" fmla="*/ 334645 w 601"/>
                  <a:gd name="T1" fmla="*/ 382905 h 603"/>
                  <a:gd name="T2" fmla="*/ 325755 w 601"/>
                  <a:gd name="T3" fmla="*/ 382270 h 603"/>
                  <a:gd name="T4" fmla="*/ 307975 w 601"/>
                  <a:gd name="T5" fmla="*/ 375285 h 603"/>
                  <a:gd name="T6" fmla="*/ 300355 w 601"/>
                  <a:gd name="T7" fmla="*/ 368935 h 603"/>
                  <a:gd name="T8" fmla="*/ 13335 w 601"/>
                  <a:gd name="T9" fmla="*/ 81280 h 603"/>
                  <a:gd name="T10" fmla="*/ 6985 w 601"/>
                  <a:gd name="T11" fmla="*/ 74295 h 603"/>
                  <a:gd name="T12" fmla="*/ 0 w 601"/>
                  <a:gd name="T13" fmla="*/ 56515 h 603"/>
                  <a:gd name="T14" fmla="*/ 0 w 601"/>
                  <a:gd name="T15" fmla="*/ 38100 h 603"/>
                  <a:gd name="T16" fmla="*/ 6985 w 601"/>
                  <a:gd name="T17" fmla="*/ 20955 h 603"/>
                  <a:gd name="T18" fmla="*/ 13335 w 601"/>
                  <a:gd name="T19" fmla="*/ 13970 h 603"/>
                  <a:gd name="T20" fmla="*/ 20955 w 601"/>
                  <a:gd name="T21" fmla="*/ 6985 h 603"/>
                  <a:gd name="T22" fmla="*/ 37465 w 601"/>
                  <a:gd name="T23" fmla="*/ 0 h 603"/>
                  <a:gd name="T24" fmla="*/ 55880 w 601"/>
                  <a:gd name="T25" fmla="*/ 0 h 603"/>
                  <a:gd name="T26" fmla="*/ 73660 w 601"/>
                  <a:gd name="T27" fmla="*/ 6985 h 603"/>
                  <a:gd name="T28" fmla="*/ 80010 w 601"/>
                  <a:gd name="T29" fmla="*/ 13970 h 603"/>
                  <a:gd name="T30" fmla="*/ 368300 w 601"/>
                  <a:gd name="T31" fmla="*/ 301625 h 603"/>
                  <a:gd name="T32" fmla="*/ 374650 w 601"/>
                  <a:gd name="T33" fmla="*/ 309245 h 603"/>
                  <a:gd name="T34" fmla="*/ 381635 w 601"/>
                  <a:gd name="T35" fmla="*/ 326390 h 603"/>
                  <a:gd name="T36" fmla="*/ 381635 w 601"/>
                  <a:gd name="T37" fmla="*/ 344805 h 603"/>
                  <a:gd name="T38" fmla="*/ 374650 w 601"/>
                  <a:gd name="T39" fmla="*/ 361315 h 603"/>
                  <a:gd name="T40" fmla="*/ 368300 w 601"/>
                  <a:gd name="T41" fmla="*/ 368935 h 603"/>
                  <a:gd name="T42" fmla="*/ 360680 w 601"/>
                  <a:gd name="T43" fmla="*/ 375285 h 603"/>
                  <a:gd name="T44" fmla="*/ 344170 w 601"/>
                  <a:gd name="T45" fmla="*/ 382270 h 603"/>
                  <a:gd name="T46" fmla="*/ 334645 w 601"/>
                  <a:gd name="T47" fmla="*/ 382905 h 60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1" h="603">
                    <a:moveTo>
                      <a:pt x="527" y="603"/>
                    </a:moveTo>
                    <a:lnTo>
                      <a:pt x="513" y="602"/>
                    </a:lnTo>
                    <a:lnTo>
                      <a:pt x="485" y="591"/>
                    </a:lnTo>
                    <a:lnTo>
                      <a:pt x="473" y="581"/>
                    </a:lnTo>
                    <a:lnTo>
                      <a:pt x="21" y="128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6" y="11"/>
                    </a:lnTo>
                    <a:lnTo>
                      <a:pt x="126" y="22"/>
                    </a:lnTo>
                    <a:lnTo>
                      <a:pt x="580" y="475"/>
                    </a:lnTo>
                    <a:lnTo>
                      <a:pt x="590" y="487"/>
                    </a:lnTo>
                    <a:lnTo>
                      <a:pt x="601" y="514"/>
                    </a:lnTo>
                    <a:lnTo>
                      <a:pt x="601" y="543"/>
                    </a:lnTo>
                    <a:lnTo>
                      <a:pt x="590" y="569"/>
                    </a:lnTo>
                    <a:lnTo>
                      <a:pt x="580" y="581"/>
                    </a:lnTo>
                    <a:lnTo>
                      <a:pt x="568" y="591"/>
                    </a:lnTo>
                    <a:lnTo>
                      <a:pt x="542" y="602"/>
                    </a:lnTo>
                    <a:lnTo>
                      <a:pt x="527" y="60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32" name="Freeform 31">
                <a:extLst>
                  <a:ext uri="{FF2B5EF4-FFF2-40B4-BE49-F238E27FC236}">
                    <a16:creationId xmlns:a16="http://schemas.microsoft.com/office/drawing/2014/main" id="{F59EDE42-355E-B2AB-72ED-44CBDB5FB66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64" y="4186"/>
                <a:ext cx="1406" cy="1407"/>
              </a:xfrm>
              <a:custGeom>
                <a:avLst/>
                <a:gdLst>
                  <a:gd name="T0" fmla="*/ 846455 w 1406"/>
                  <a:gd name="T1" fmla="*/ 893445 h 1407"/>
                  <a:gd name="T2" fmla="*/ 836930 w 1406"/>
                  <a:gd name="T3" fmla="*/ 893445 h 1407"/>
                  <a:gd name="T4" fmla="*/ 819785 w 1406"/>
                  <a:gd name="T5" fmla="*/ 885825 h 1407"/>
                  <a:gd name="T6" fmla="*/ 812165 w 1406"/>
                  <a:gd name="T7" fmla="*/ 879475 h 1407"/>
                  <a:gd name="T8" fmla="*/ 12700 w 1406"/>
                  <a:gd name="T9" fmla="*/ 80645 h 1407"/>
                  <a:gd name="T10" fmla="*/ 6985 w 1406"/>
                  <a:gd name="T11" fmla="*/ 73025 h 1407"/>
                  <a:gd name="T12" fmla="*/ 0 w 1406"/>
                  <a:gd name="T13" fmla="*/ 56515 h 1407"/>
                  <a:gd name="T14" fmla="*/ 0 w 1406"/>
                  <a:gd name="T15" fmla="*/ 38100 h 1407"/>
                  <a:gd name="T16" fmla="*/ 6985 w 1406"/>
                  <a:gd name="T17" fmla="*/ 20320 h 1407"/>
                  <a:gd name="T18" fmla="*/ 12700 w 1406"/>
                  <a:gd name="T19" fmla="*/ 13335 h 1407"/>
                  <a:gd name="T20" fmla="*/ 20320 w 1406"/>
                  <a:gd name="T21" fmla="*/ 6985 h 1407"/>
                  <a:gd name="T22" fmla="*/ 38100 w 1406"/>
                  <a:gd name="T23" fmla="*/ 0 h 1407"/>
                  <a:gd name="T24" fmla="*/ 56515 w 1406"/>
                  <a:gd name="T25" fmla="*/ 0 h 1407"/>
                  <a:gd name="T26" fmla="*/ 73025 w 1406"/>
                  <a:gd name="T27" fmla="*/ 6985 h 1407"/>
                  <a:gd name="T28" fmla="*/ 80645 w 1406"/>
                  <a:gd name="T29" fmla="*/ 13335 h 1407"/>
                  <a:gd name="T30" fmla="*/ 879475 w 1406"/>
                  <a:gd name="T31" fmla="*/ 812800 h 1407"/>
                  <a:gd name="T32" fmla="*/ 885825 w 1406"/>
                  <a:gd name="T33" fmla="*/ 819150 h 1407"/>
                  <a:gd name="T34" fmla="*/ 892810 w 1406"/>
                  <a:gd name="T35" fmla="*/ 836930 h 1407"/>
                  <a:gd name="T36" fmla="*/ 892810 w 1406"/>
                  <a:gd name="T37" fmla="*/ 855345 h 1407"/>
                  <a:gd name="T38" fmla="*/ 885825 w 1406"/>
                  <a:gd name="T39" fmla="*/ 871855 h 1407"/>
                  <a:gd name="T40" fmla="*/ 879475 w 1406"/>
                  <a:gd name="T41" fmla="*/ 879475 h 1407"/>
                  <a:gd name="T42" fmla="*/ 871855 w 1406"/>
                  <a:gd name="T43" fmla="*/ 885825 h 1407"/>
                  <a:gd name="T44" fmla="*/ 855345 w 1406"/>
                  <a:gd name="T45" fmla="*/ 893445 h 1407"/>
                  <a:gd name="T46" fmla="*/ 846455 w 1406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6" h="1407">
                    <a:moveTo>
                      <a:pt x="1333" y="1407"/>
                    </a:moveTo>
                    <a:lnTo>
                      <a:pt x="1318" y="1407"/>
                    </a:lnTo>
                    <a:lnTo>
                      <a:pt x="1291" y="1395"/>
                    </a:lnTo>
                    <a:lnTo>
                      <a:pt x="1279" y="1385"/>
                    </a:lnTo>
                    <a:lnTo>
                      <a:pt x="20" y="127"/>
                    </a:lnTo>
                    <a:lnTo>
                      <a:pt x="11" y="115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0" y="21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1385" y="1280"/>
                    </a:lnTo>
                    <a:lnTo>
                      <a:pt x="1395" y="1290"/>
                    </a:lnTo>
                    <a:lnTo>
                      <a:pt x="1406" y="1318"/>
                    </a:lnTo>
                    <a:lnTo>
                      <a:pt x="1406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7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33" name="Freeform 32">
                <a:extLst>
                  <a:ext uri="{FF2B5EF4-FFF2-40B4-BE49-F238E27FC236}">
                    <a16:creationId xmlns:a16="http://schemas.microsoft.com/office/drawing/2014/main" id="{30FE211B-1541-751E-3E7E-5817308ED7C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929" y="3121"/>
                <a:ext cx="1407" cy="1407"/>
              </a:xfrm>
              <a:custGeom>
                <a:avLst/>
                <a:gdLst>
                  <a:gd name="T0" fmla="*/ 845820 w 1407"/>
                  <a:gd name="T1" fmla="*/ 893445 h 1407"/>
                  <a:gd name="T2" fmla="*/ 836930 w 1407"/>
                  <a:gd name="T3" fmla="*/ 892810 h 1407"/>
                  <a:gd name="T4" fmla="*/ 819150 w 1407"/>
                  <a:gd name="T5" fmla="*/ 885825 h 1407"/>
                  <a:gd name="T6" fmla="*/ 812800 w 1407"/>
                  <a:gd name="T7" fmla="*/ 879475 h 1407"/>
                  <a:gd name="T8" fmla="*/ 13335 w 1407"/>
                  <a:gd name="T9" fmla="*/ 80645 h 1407"/>
                  <a:gd name="T10" fmla="*/ 6985 w 1407"/>
                  <a:gd name="T11" fmla="*/ 73025 h 1407"/>
                  <a:gd name="T12" fmla="*/ 0 w 1407"/>
                  <a:gd name="T13" fmla="*/ 55880 h 1407"/>
                  <a:gd name="T14" fmla="*/ 0 w 1407"/>
                  <a:gd name="T15" fmla="*/ 38100 h 1407"/>
                  <a:gd name="T16" fmla="*/ 6985 w 1407"/>
                  <a:gd name="T17" fmla="*/ 20320 h 1407"/>
                  <a:gd name="T18" fmla="*/ 13335 w 1407"/>
                  <a:gd name="T19" fmla="*/ 12700 h 1407"/>
                  <a:gd name="T20" fmla="*/ 20320 w 1407"/>
                  <a:gd name="T21" fmla="*/ 6985 h 1407"/>
                  <a:gd name="T22" fmla="*/ 38100 w 1407"/>
                  <a:gd name="T23" fmla="*/ 0 h 1407"/>
                  <a:gd name="T24" fmla="*/ 56515 w 1407"/>
                  <a:gd name="T25" fmla="*/ 0 h 1407"/>
                  <a:gd name="T26" fmla="*/ 73025 w 1407"/>
                  <a:gd name="T27" fmla="*/ 6985 h 1407"/>
                  <a:gd name="T28" fmla="*/ 80645 w 1407"/>
                  <a:gd name="T29" fmla="*/ 12700 h 1407"/>
                  <a:gd name="T30" fmla="*/ 879475 w 1407"/>
                  <a:gd name="T31" fmla="*/ 812165 h 1407"/>
                  <a:gd name="T32" fmla="*/ 885825 w 1407"/>
                  <a:gd name="T33" fmla="*/ 819785 h 1407"/>
                  <a:gd name="T34" fmla="*/ 893445 w 1407"/>
                  <a:gd name="T35" fmla="*/ 836930 h 1407"/>
                  <a:gd name="T36" fmla="*/ 893445 w 1407"/>
                  <a:gd name="T37" fmla="*/ 855345 h 1407"/>
                  <a:gd name="T38" fmla="*/ 885825 w 1407"/>
                  <a:gd name="T39" fmla="*/ 871855 h 1407"/>
                  <a:gd name="T40" fmla="*/ 879475 w 1407"/>
                  <a:gd name="T41" fmla="*/ 879475 h 1407"/>
                  <a:gd name="T42" fmla="*/ 871855 w 1407"/>
                  <a:gd name="T43" fmla="*/ 885825 h 1407"/>
                  <a:gd name="T44" fmla="*/ 855345 w 1407"/>
                  <a:gd name="T45" fmla="*/ 892810 h 1407"/>
                  <a:gd name="T46" fmla="*/ 845820 w 1407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7" h="1407">
                    <a:moveTo>
                      <a:pt x="1332" y="1407"/>
                    </a:moveTo>
                    <a:lnTo>
                      <a:pt x="1318" y="1406"/>
                    </a:lnTo>
                    <a:lnTo>
                      <a:pt x="1290" y="1395"/>
                    </a:lnTo>
                    <a:lnTo>
                      <a:pt x="1280" y="1385"/>
                    </a:lnTo>
                    <a:lnTo>
                      <a:pt x="21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1" y="20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0"/>
                    </a:lnTo>
                    <a:lnTo>
                      <a:pt x="1385" y="1279"/>
                    </a:lnTo>
                    <a:lnTo>
                      <a:pt x="1395" y="1291"/>
                    </a:lnTo>
                    <a:lnTo>
                      <a:pt x="1407" y="1318"/>
                    </a:lnTo>
                    <a:lnTo>
                      <a:pt x="1407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6"/>
                    </a:lnTo>
                    <a:lnTo>
                      <a:pt x="1332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34" name="Freeform 33">
                <a:extLst>
                  <a:ext uri="{FF2B5EF4-FFF2-40B4-BE49-F238E27FC236}">
                    <a16:creationId xmlns:a16="http://schemas.microsoft.com/office/drawing/2014/main" id="{424C3A73-28B8-DC00-05B8-A97D356B22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579" y="3470"/>
                <a:ext cx="1408" cy="1407"/>
              </a:xfrm>
              <a:custGeom>
                <a:avLst/>
                <a:gdLst>
                  <a:gd name="T0" fmla="*/ 846455 w 1408"/>
                  <a:gd name="T1" fmla="*/ 893445 h 1407"/>
                  <a:gd name="T2" fmla="*/ 837565 w 1408"/>
                  <a:gd name="T3" fmla="*/ 892810 h 1407"/>
                  <a:gd name="T4" fmla="*/ 820420 w 1408"/>
                  <a:gd name="T5" fmla="*/ 885825 h 1407"/>
                  <a:gd name="T6" fmla="*/ 812800 w 1408"/>
                  <a:gd name="T7" fmla="*/ 879475 h 1407"/>
                  <a:gd name="T8" fmla="*/ 13970 w 1408"/>
                  <a:gd name="T9" fmla="*/ 80010 h 1407"/>
                  <a:gd name="T10" fmla="*/ 6985 w 1408"/>
                  <a:gd name="T11" fmla="*/ 73025 h 1407"/>
                  <a:gd name="T12" fmla="*/ 0 w 1408"/>
                  <a:gd name="T13" fmla="*/ 55880 h 1407"/>
                  <a:gd name="T14" fmla="*/ 0 w 1408"/>
                  <a:gd name="T15" fmla="*/ 37465 h 1407"/>
                  <a:gd name="T16" fmla="*/ 6985 w 1408"/>
                  <a:gd name="T17" fmla="*/ 20955 h 1407"/>
                  <a:gd name="T18" fmla="*/ 13970 w 1408"/>
                  <a:gd name="T19" fmla="*/ 13335 h 1407"/>
                  <a:gd name="T20" fmla="*/ 20955 w 1408"/>
                  <a:gd name="T21" fmla="*/ 6985 h 1407"/>
                  <a:gd name="T22" fmla="*/ 38100 w 1408"/>
                  <a:gd name="T23" fmla="*/ 0 h 1407"/>
                  <a:gd name="T24" fmla="*/ 56515 w 1408"/>
                  <a:gd name="T25" fmla="*/ 0 h 1407"/>
                  <a:gd name="T26" fmla="*/ 74295 w 1408"/>
                  <a:gd name="T27" fmla="*/ 6985 h 1407"/>
                  <a:gd name="T28" fmla="*/ 81280 w 1408"/>
                  <a:gd name="T29" fmla="*/ 13335 h 1407"/>
                  <a:gd name="T30" fmla="*/ 880110 w 1408"/>
                  <a:gd name="T31" fmla="*/ 812165 h 1407"/>
                  <a:gd name="T32" fmla="*/ 887095 w 1408"/>
                  <a:gd name="T33" fmla="*/ 819785 h 1407"/>
                  <a:gd name="T34" fmla="*/ 894080 w 1408"/>
                  <a:gd name="T35" fmla="*/ 836295 h 1407"/>
                  <a:gd name="T36" fmla="*/ 894080 w 1408"/>
                  <a:gd name="T37" fmla="*/ 854710 h 1407"/>
                  <a:gd name="T38" fmla="*/ 887095 w 1408"/>
                  <a:gd name="T39" fmla="*/ 872490 h 1407"/>
                  <a:gd name="T40" fmla="*/ 880110 w 1408"/>
                  <a:gd name="T41" fmla="*/ 879475 h 1407"/>
                  <a:gd name="T42" fmla="*/ 873125 w 1408"/>
                  <a:gd name="T43" fmla="*/ 885825 h 1407"/>
                  <a:gd name="T44" fmla="*/ 855980 w 1408"/>
                  <a:gd name="T45" fmla="*/ 892810 h 1407"/>
                  <a:gd name="T46" fmla="*/ 846455 w 1408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8" h="1407">
                    <a:moveTo>
                      <a:pt x="1333" y="1407"/>
                    </a:moveTo>
                    <a:lnTo>
                      <a:pt x="1319" y="1406"/>
                    </a:lnTo>
                    <a:lnTo>
                      <a:pt x="1292" y="1395"/>
                    </a:lnTo>
                    <a:lnTo>
                      <a:pt x="1280" y="1385"/>
                    </a:lnTo>
                    <a:lnTo>
                      <a:pt x="22" y="126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7" y="11"/>
                    </a:lnTo>
                    <a:lnTo>
                      <a:pt x="128" y="21"/>
                    </a:lnTo>
                    <a:lnTo>
                      <a:pt x="1386" y="1279"/>
                    </a:lnTo>
                    <a:lnTo>
                      <a:pt x="1397" y="1291"/>
                    </a:lnTo>
                    <a:lnTo>
                      <a:pt x="1408" y="1317"/>
                    </a:lnTo>
                    <a:lnTo>
                      <a:pt x="1408" y="1346"/>
                    </a:lnTo>
                    <a:lnTo>
                      <a:pt x="1397" y="1374"/>
                    </a:lnTo>
                    <a:lnTo>
                      <a:pt x="1386" y="1385"/>
                    </a:lnTo>
                    <a:lnTo>
                      <a:pt x="1375" y="1395"/>
                    </a:lnTo>
                    <a:lnTo>
                      <a:pt x="1348" y="1406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35" name="Freeform 34">
                <a:extLst>
                  <a:ext uri="{FF2B5EF4-FFF2-40B4-BE49-F238E27FC236}">
                    <a16:creationId xmlns:a16="http://schemas.microsoft.com/office/drawing/2014/main" id="{18ABDF95-D1AD-F9FD-6A57-C5A130FD7356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463" y="2272"/>
                <a:ext cx="737" cy="737"/>
              </a:xfrm>
              <a:custGeom>
                <a:avLst/>
                <a:gdLst>
                  <a:gd name="T0" fmla="*/ 211455 w 737"/>
                  <a:gd name="T1" fmla="*/ 467360 h 737"/>
                  <a:gd name="T2" fmla="*/ 124460 w 737"/>
                  <a:gd name="T3" fmla="*/ 441960 h 737"/>
                  <a:gd name="T4" fmla="*/ 67945 w 737"/>
                  <a:gd name="T5" fmla="*/ 399415 h 737"/>
                  <a:gd name="T6" fmla="*/ 26035 w 737"/>
                  <a:gd name="T7" fmla="*/ 342900 h 737"/>
                  <a:gd name="T8" fmla="*/ 0 w 737"/>
                  <a:gd name="T9" fmla="*/ 255905 h 737"/>
                  <a:gd name="T10" fmla="*/ 8255 w 737"/>
                  <a:gd name="T11" fmla="*/ 167005 h 737"/>
                  <a:gd name="T12" fmla="*/ 51435 w 737"/>
                  <a:gd name="T13" fmla="*/ 85090 h 737"/>
                  <a:gd name="T14" fmla="*/ 85725 w 737"/>
                  <a:gd name="T15" fmla="*/ 50800 h 737"/>
                  <a:gd name="T16" fmla="*/ 167005 w 737"/>
                  <a:gd name="T17" fmla="*/ 8255 h 737"/>
                  <a:gd name="T18" fmla="*/ 256540 w 737"/>
                  <a:gd name="T19" fmla="*/ 0 h 737"/>
                  <a:gd name="T20" fmla="*/ 342900 w 737"/>
                  <a:gd name="T21" fmla="*/ 25400 h 737"/>
                  <a:gd name="T22" fmla="*/ 400685 w 737"/>
                  <a:gd name="T23" fmla="*/ 67945 h 737"/>
                  <a:gd name="T24" fmla="*/ 442595 w 737"/>
                  <a:gd name="T25" fmla="*/ 124460 h 737"/>
                  <a:gd name="T26" fmla="*/ 467995 w 737"/>
                  <a:gd name="T27" fmla="*/ 211455 h 737"/>
                  <a:gd name="T28" fmla="*/ 459105 w 737"/>
                  <a:gd name="T29" fmla="*/ 300355 h 737"/>
                  <a:gd name="T30" fmla="*/ 416560 w 737"/>
                  <a:gd name="T31" fmla="*/ 382270 h 737"/>
                  <a:gd name="T32" fmla="*/ 382270 w 737"/>
                  <a:gd name="T33" fmla="*/ 416560 h 737"/>
                  <a:gd name="T34" fmla="*/ 300990 w 737"/>
                  <a:gd name="T35" fmla="*/ 459105 h 737"/>
                  <a:gd name="T36" fmla="*/ 234315 w 737"/>
                  <a:gd name="T37" fmla="*/ 467995 h 737"/>
                  <a:gd name="T38" fmla="*/ 220345 w 737"/>
                  <a:gd name="T39" fmla="*/ 94615 h 737"/>
                  <a:gd name="T40" fmla="*/ 168910 w 737"/>
                  <a:gd name="T41" fmla="*/ 109855 h 737"/>
                  <a:gd name="T42" fmla="*/ 135255 w 737"/>
                  <a:gd name="T43" fmla="*/ 135255 h 737"/>
                  <a:gd name="T44" fmla="*/ 109855 w 737"/>
                  <a:gd name="T45" fmla="*/ 168275 h 737"/>
                  <a:gd name="T46" fmla="*/ 94615 w 737"/>
                  <a:gd name="T47" fmla="*/ 220345 h 737"/>
                  <a:gd name="T48" fmla="*/ 99695 w 737"/>
                  <a:gd name="T49" fmla="*/ 273685 h 737"/>
                  <a:gd name="T50" fmla="*/ 125730 w 737"/>
                  <a:gd name="T51" fmla="*/ 321945 h 737"/>
                  <a:gd name="T52" fmla="*/ 146050 w 737"/>
                  <a:gd name="T53" fmla="*/ 342265 h 737"/>
                  <a:gd name="T54" fmla="*/ 194310 w 737"/>
                  <a:gd name="T55" fmla="*/ 367665 h 737"/>
                  <a:gd name="T56" fmla="*/ 247015 w 737"/>
                  <a:gd name="T57" fmla="*/ 372745 h 737"/>
                  <a:gd name="T58" fmla="*/ 299085 w 737"/>
                  <a:gd name="T59" fmla="*/ 357505 h 737"/>
                  <a:gd name="T60" fmla="*/ 332740 w 737"/>
                  <a:gd name="T61" fmla="*/ 332105 h 737"/>
                  <a:gd name="T62" fmla="*/ 357505 w 737"/>
                  <a:gd name="T63" fmla="*/ 299085 h 737"/>
                  <a:gd name="T64" fmla="*/ 372745 w 737"/>
                  <a:gd name="T65" fmla="*/ 247015 h 737"/>
                  <a:gd name="T66" fmla="*/ 367665 w 737"/>
                  <a:gd name="T67" fmla="*/ 193675 h 737"/>
                  <a:gd name="T68" fmla="*/ 342265 w 737"/>
                  <a:gd name="T69" fmla="*/ 145415 h 737"/>
                  <a:gd name="T70" fmla="*/ 321945 w 737"/>
                  <a:gd name="T71" fmla="*/ 125095 h 737"/>
                  <a:gd name="T72" fmla="*/ 273685 w 737"/>
                  <a:gd name="T73" fmla="*/ 99695 h 737"/>
                  <a:gd name="T74" fmla="*/ 234315 w 737"/>
                  <a:gd name="T75" fmla="*/ 94615 h 73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737" h="737">
                    <a:moveTo>
                      <a:pt x="369" y="737"/>
                    </a:moveTo>
                    <a:lnTo>
                      <a:pt x="333" y="736"/>
                    </a:lnTo>
                    <a:lnTo>
                      <a:pt x="263" y="723"/>
                    </a:lnTo>
                    <a:lnTo>
                      <a:pt x="196" y="696"/>
                    </a:lnTo>
                    <a:lnTo>
                      <a:pt x="135" y="656"/>
                    </a:lnTo>
                    <a:lnTo>
                      <a:pt x="107" y="629"/>
                    </a:lnTo>
                    <a:lnTo>
                      <a:pt x="81" y="602"/>
                    </a:lnTo>
                    <a:lnTo>
                      <a:pt x="41" y="540"/>
                    </a:lnTo>
                    <a:lnTo>
                      <a:pt x="13" y="473"/>
                    </a:lnTo>
                    <a:lnTo>
                      <a:pt x="0" y="403"/>
                    </a:lnTo>
                    <a:lnTo>
                      <a:pt x="0" y="333"/>
                    </a:lnTo>
                    <a:lnTo>
                      <a:pt x="13" y="263"/>
                    </a:lnTo>
                    <a:lnTo>
                      <a:pt x="41" y="196"/>
                    </a:lnTo>
                    <a:lnTo>
                      <a:pt x="81" y="134"/>
                    </a:lnTo>
                    <a:lnTo>
                      <a:pt x="107" y="107"/>
                    </a:lnTo>
                    <a:lnTo>
                      <a:pt x="135" y="80"/>
                    </a:lnTo>
                    <a:lnTo>
                      <a:pt x="196" y="40"/>
                    </a:lnTo>
                    <a:lnTo>
                      <a:pt x="263" y="13"/>
                    </a:lnTo>
                    <a:lnTo>
                      <a:pt x="333" y="0"/>
                    </a:lnTo>
                    <a:lnTo>
                      <a:pt x="404" y="0"/>
                    </a:lnTo>
                    <a:lnTo>
                      <a:pt x="474" y="13"/>
                    </a:lnTo>
                    <a:lnTo>
                      <a:pt x="540" y="40"/>
                    </a:lnTo>
                    <a:lnTo>
                      <a:pt x="602" y="80"/>
                    </a:lnTo>
                    <a:lnTo>
                      <a:pt x="631" y="107"/>
                    </a:lnTo>
                    <a:lnTo>
                      <a:pt x="656" y="134"/>
                    </a:lnTo>
                    <a:lnTo>
                      <a:pt x="697" y="196"/>
                    </a:lnTo>
                    <a:lnTo>
                      <a:pt x="723" y="263"/>
                    </a:lnTo>
                    <a:lnTo>
                      <a:pt x="737" y="333"/>
                    </a:lnTo>
                    <a:lnTo>
                      <a:pt x="737" y="403"/>
                    </a:lnTo>
                    <a:lnTo>
                      <a:pt x="723" y="473"/>
                    </a:lnTo>
                    <a:lnTo>
                      <a:pt x="697" y="540"/>
                    </a:lnTo>
                    <a:lnTo>
                      <a:pt x="656" y="602"/>
                    </a:lnTo>
                    <a:lnTo>
                      <a:pt x="631" y="629"/>
                    </a:lnTo>
                    <a:lnTo>
                      <a:pt x="602" y="656"/>
                    </a:lnTo>
                    <a:lnTo>
                      <a:pt x="540" y="696"/>
                    </a:lnTo>
                    <a:lnTo>
                      <a:pt x="474" y="723"/>
                    </a:lnTo>
                    <a:lnTo>
                      <a:pt x="404" y="736"/>
                    </a:lnTo>
                    <a:lnTo>
                      <a:pt x="369" y="737"/>
                    </a:lnTo>
                    <a:close/>
                    <a:moveTo>
                      <a:pt x="369" y="149"/>
                    </a:moveTo>
                    <a:lnTo>
                      <a:pt x="347" y="149"/>
                    </a:lnTo>
                    <a:lnTo>
                      <a:pt x="306" y="157"/>
                    </a:lnTo>
                    <a:lnTo>
                      <a:pt x="266" y="173"/>
                    </a:lnTo>
                    <a:lnTo>
                      <a:pt x="230" y="197"/>
                    </a:lnTo>
                    <a:lnTo>
                      <a:pt x="213" y="213"/>
                    </a:lnTo>
                    <a:lnTo>
                      <a:pt x="198" y="229"/>
                    </a:lnTo>
                    <a:lnTo>
                      <a:pt x="173" y="265"/>
                    </a:lnTo>
                    <a:lnTo>
                      <a:pt x="157" y="305"/>
                    </a:lnTo>
                    <a:lnTo>
                      <a:pt x="149" y="347"/>
                    </a:lnTo>
                    <a:lnTo>
                      <a:pt x="149" y="389"/>
                    </a:lnTo>
                    <a:lnTo>
                      <a:pt x="157" y="431"/>
                    </a:lnTo>
                    <a:lnTo>
                      <a:pt x="173" y="471"/>
                    </a:lnTo>
                    <a:lnTo>
                      <a:pt x="198" y="507"/>
                    </a:lnTo>
                    <a:lnTo>
                      <a:pt x="213" y="523"/>
                    </a:lnTo>
                    <a:lnTo>
                      <a:pt x="230" y="539"/>
                    </a:lnTo>
                    <a:lnTo>
                      <a:pt x="267" y="563"/>
                    </a:lnTo>
                    <a:lnTo>
                      <a:pt x="306" y="579"/>
                    </a:lnTo>
                    <a:lnTo>
                      <a:pt x="347" y="587"/>
                    </a:lnTo>
                    <a:lnTo>
                      <a:pt x="389" y="587"/>
                    </a:lnTo>
                    <a:lnTo>
                      <a:pt x="431" y="579"/>
                    </a:lnTo>
                    <a:lnTo>
                      <a:pt x="471" y="563"/>
                    </a:lnTo>
                    <a:lnTo>
                      <a:pt x="507" y="539"/>
                    </a:lnTo>
                    <a:lnTo>
                      <a:pt x="524" y="523"/>
                    </a:lnTo>
                    <a:lnTo>
                      <a:pt x="539" y="507"/>
                    </a:lnTo>
                    <a:lnTo>
                      <a:pt x="563" y="471"/>
                    </a:lnTo>
                    <a:lnTo>
                      <a:pt x="579" y="431"/>
                    </a:lnTo>
                    <a:lnTo>
                      <a:pt x="587" y="389"/>
                    </a:lnTo>
                    <a:lnTo>
                      <a:pt x="587" y="347"/>
                    </a:lnTo>
                    <a:lnTo>
                      <a:pt x="579" y="305"/>
                    </a:lnTo>
                    <a:lnTo>
                      <a:pt x="563" y="265"/>
                    </a:lnTo>
                    <a:lnTo>
                      <a:pt x="539" y="229"/>
                    </a:lnTo>
                    <a:lnTo>
                      <a:pt x="524" y="213"/>
                    </a:lnTo>
                    <a:lnTo>
                      <a:pt x="507" y="197"/>
                    </a:lnTo>
                    <a:lnTo>
                      <a:pt x="471" y="173"/>
                    </a:lnTo>
                    <a:lnTo>
                      <a:pt x="431" y="157"/>
                    </a:lnTo>
                    <a:lnTo>
                      <a:pt x="389" y="149"/>
                    </a:lnTo>
                    <a:lnTo>
                      <a:pt x="369" y="14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36" name="Freeform 35">
                <a:extLst>
                  <a:ext uri="{FF2B5EF4-FFF2-40B4-BE49-F238E27FC236}">
                    <a16:creationId xmlns:a16="http://schemas.microsoft.com/office/drawing/2014/main" id="{6E6F15C0-00F8-0B15-2E61-362E90D4DAD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07" y="3676"/>
                <a:ext cx="458" cy="461"/>
              </a:xfrm>
              <a:custGeom>
                <a:avLst/>
                <a:gdLst>
                  <a:gd name="T0" fmla="*/ 244475 w 458"/>
                  <a:gd name="T1" fmla="*/ 292735 h 461"/>
                  <a:gd name="T2" fmla="*/ 235585 w 458"/>
                  <a:gd name="T3" fmla="*/ 291465 h 461"/>
                  <a:gd name="T4" fmla="*/ 217805 w 458"/>
                  <a:gd name="T5" fmla="*/ 285115 h 461"/>
                  <a:gd name="T6" fmla="*/ 210820 w 458"/>
                  <a:gd name="T7" fmla="*/ 278765 h 461"/>
                  <a:gd name="T8" fmla="*/ 12700 w 458"/>
                  <a:gd name="T9" fmla="*/ 80645 h 461"/>
                  <a:gd name="T10" fmla="*/ 6350 w 458"/>
                  <a:gd name="T11" fmla="*/ 73660 h 461"/>
                  <a:gd name="T12" fmla="*/ 0 w 458"/>
                  <a:gd name="T13" fmla="*/ 55880 h 461"/>
                  <a:gd name="T14" fmla="*/ 0 w 458"/>
                  <a:gd name="T15" fmla="*/ 38100 h 461"/>
                  <a:gd name="T16" fmla="*/ 6350 w 458"/>
                  <a:gd name="T17" fmla="*/ 20955 h 461"/>
                  <a:gd name="T18" fmla="*/ 12700 w 458"/>
                  <a:gd name="T19" fmla="*/ 13335 h 461"/>
                  <a:gd name="T20" fmla="*/ 20320 w 458"/>
                  <a:gd name="T21" fmla="*/ 7620 h 461"/>
                  <a:gd name="T22" fmla="*/ 36830 w 458"/>
                  <a:gd name="T23" fmla="*/ 0 h 461"/>
                  <a:gd name="T24" fmla="*/ 55245 w 458"/>
                  <a:gd name="T25" fmla="*/ 0 h 461"/>
                  <a:gd name="T26" fmla="*/ 73025 w 458"/>
                  <a:gd name="T27" fmla="*/ 6350 h 461"/>
                  <a:gd name="T28" fmla="*/ 80645 w 458"/>
                  <a:gd name="T29" fmla="*/ 13335 h 461"/>
                  <a:gd name="T30" fmla="*/ 81280 w 458"/>
                  <a:gd name="T31" fmla="*/ 15240 h 461"/>
                  <a:gd name="T32" fmla="*/ 278130 w 458"/>
                  <a:gd name="T33" fmla="*/ 210820 h 461"/>
                  <a:gd name="T34" fmla="*/ 283845 w 458"/>
                  <a:gd name="T35" fmla="*/ 218440 h 461"/>
                  <a:gd name="T36" fmla="*/ 290830 w 458"/>
                  <a:gd name="T37" fmla="*/ 235585 h 461"/>
                  <a:gd name="T38" fmla="*/ 290830 w 458"/>
                  <a:gd name="T39" fmla="*/ 253365 h 461"/>
                  <a:gd name="T40" fmla="*/ 283845 w 458"/>
                  <a:gd name="T41" fmla="*/ 271145 h 461"/>
                  <a:gd name="T42" fmla="*/ 278130 w 458"/>
                  <a:gd name="T43" fmla="*/ 278765 h 461"/>
                  <a:gd name="T44" fmla="*/ 270510 w 458"/>
                  <a:gd name="T45" fmla="*/ 285115 h 461"/>
                  <a:gd name="T46" fmla="*/ 253365 w 458"/>
                  <a:gd name="T47" fmla="*/ 291465 h 461"/>
                  <a:gd name="T48" fmla="*/ 244475 w 458"/>
                  <a:gd name="T49" fmla="*/ 292735 h 4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8" h="461">
                    <a:moveTo>
                      <a:pt x="385" y="461"/>
                    </a:moveTo>
                    <a:lnTo>
                      <a:pt x="371" y="459"/>
                    </a:lnTo>
                    <a:lnTo>
                      <a:pt x="343" y="449"/>
                    </a:lnTo>
                    <a:lnTo>
                      <a:pt x="332" y="439"/>
                    </a:lnTo>
                    <a:lnTo>
                      <a:pt x="20" y="127"/>
                    </a:lnTo>
                    <a:lnTo>
                      <a:pt x="10" y="116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0" y="33"/>
                    </a:lnTo>
                    <a:lnTo>
                      <a:pt x="20" y="21"/>
                    </a:lnTo>
                    <a:lnTo>
                      <a:pt x="32" y="12"/>
                    </a:lnTo>
                    <a:lnTo>
                      <a:pt x="58" y="0"/>
                    </a:lnTo>
                    <a:lnTo>
                      <a:pt x="87" y="0"/>
                    </a:lnTo>
                    <a:lnTo>
                      <a:pt x="115" y="10"/>
                    </a:lnTo>
                    <a:lnTo>
                      <a:pt x="127" y="21"/>
                    </a:lnTo>
                    <a:lnTo>
                      <a:pt x="128" y="24"/>
                    </a:lnTo>
                    <a:lnTo>
                      <a:pt x="438" y="332"/>
                    </a:lnTo>
                    <a:lnTo>
                      <a:pt x="447" y="344"/>
                    </a:lnTo>
                    <a:lnTo>
                      <a:pt x="458" y="371"/>
                    </a:lnTo>
                    <a:lnTo>
                      <a:pt x="458" y="399"/>
                    </a:lnTo>
                    <a:lnTo>
                      <a:pt x="447" y="427"/>
                    </a:lnTo>
                    <a:lnTo>
                      <a:pt x="438" y="439"/>
                    </a:lnTo>
                    <a:lnTo>
                      <a:pt x="426" y="449"/>
                    </a:lnTo>
                    <a:lnTo>
                      <a:pt x="399" y="459"/>
                    </a:lnTo>
                    <a:lnTo>
                      <a:pt x="385" y="46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37" name="Freeform 36">
                <a:extLst>
                  <a:ext uri="{FF2B5EF4-FFF2-40B4-BE49-F238E27FC236}">
                    <a16:creationId xmlns:a16="http://schemas.microsoft.com/office/drawing/2014/main" id="{C311403E-C334-1486-1129-5CE21E10BC2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06" y="3377"/>
                <a:ext cx="459" cy="459"/>
              </a:xfrm>
              <a:custGeom>
                <a:avLst/>
                <a:gdLst>
                  <a:gd name="T0" fmla="*/ 244475 w 459"/>
                  <a:gd name="T1" fmla="*/ 291465 h 459"/>
                  <a:gd name="T2" fmla="*/ 235585 w 459"/>
                  <a:gd name="T3" fmla="*/ 290830 h 459"/>
                  <a:gd name="T4" fmla="*/ 218440 w 459"/>
                  <a:gd name="T5" fmla="*/ 283845 h 459"/>
                  <a:gd name="T6" fmla="*/ 210820 w 459"/>
                  <a:gd name="T7" fmla="*/ 278130 h 459"/>
                  <a:gd name="T8" fmla="*/ 13335 w 459"/>
                  <a:gd name="T9" fmla="*/ 80645 h 459"/>
                  <a:gd name="T10" fmla="*/ 7620 w 459"/>
                  <a:gd name="T11" fmla="*/ 73025 h 459"/>
                  <a:gd name="T12" fmla="*/ 0 w 459"/>
                  <a:gd name="T13" fmla="*/ 55245 h 459"/>
                  <a:gd name="T14" fmla="*/ 0 w 459"/>
                  <a:gd name="T15" fmla="*/ 36830 h 459"/>
                  <a:gd name="T16" fmla="*/ 7620 w 459"/>
                  <a:gd name="T17" fmla="*/ 20320 h 459"/>
                  <a:gd name="T18" fmla="*/ 13335 w 459"/>
                  <a:gd name="T19" fmla="*/ 12700 h 459"/>
                  <a:gd name="T20" fmla="*/ 20955 w 459"/>
                  <a:gd name="T21" fmla="*/ 6350 h 459"/>
                  <a:gd name="T22" fmla="*/ 38100 w 459"/>
                  <a:gd name="T23" fmla="*/ 0 h 459"/>
                  <a:gd name="T24" fmla="*/ 55880 w 459"/>
                  <a:gd name="T25" fmla="*/ 0 h 459"/>
                  <a:gd name="T26" fmla="*/ 73660 w 459"/>
                  <a:gd name="T27" fmla="*/ 6350 h 459"/>
                  <a:gd name="T28" fmla="*/ 80645 w 459"/>
                  <a:gd name="T29" fmla="*/ 12700 h 459"/>
                  <a:gd name="T30" fmla="*/ 81915 w 459"/>
                  <a:gd name="T31" fmla="*/ 13970 h 459"/>
                  <a:gd name="T32" fmla="*/ 278765 w 459"/>
                  <a:gd name="T33" fmla="*/ 210820 h 459"/>
                  <a:gd name="T34" fmla="*/ 285115 w 459"/>
                  <a:gd name="T35" fmla="*/ 217805 h 459"/>
                  <a:gd name="T36" fmla="*/ 291465 w 459"/>
                  <a:gd name="T37" fmla="*/ 235585 h 459"/>
                  <a:gd name="T38" fmla="*/ 291465 w 459"/>
                  <a:gd name="T39" fmla="*/ 253365 h 459"/>
                  <a:gd name="T40" fmla="*/ 285115 w 459"/>
                  <a:gd name="T41" fmla="*/ 270510 h 459"/>
                  <a:gd name="T42" fmla="*/ 278765 w 459"/>
                  <a:gd name="T43" fmla="*/ 278130 h 459"/>
                  <a:gd name="T44" fmla="*/ 271145 w 459"/>
                  <a:gd name="T45" fmla="*/ 283845 h 459"/>
                  <a:gd name="T46" fmla="*/ 253365 w 459"/>
                  <a:gd name="T47" fmla="*/ 290830 h 459"/>
                  <a:gd name="T48" fmla="*/ 244475 w 459"/>
                  <a:gd name="T49" fmla="*/ 291465 h 4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9" h="459">
                    <a:moveTo>
                      <a:pt x="385" y="459"/>
                    </a:moveTo>
                    <a:lnTo>
                      <a:pt x="371" y="458"/>
                    </a:lnTo>
                    <a:lnTo>
                      <a:pt x="344" y="447"/>
                    </a:lnTo>
                    <a:lnTo>
                      <a:pt x="332" y="438"/>
                    </a:lnTo>
                    <a:lnTo>
                      <a:pt x="21" y="127"/>
                    </a:lnTo>
                    <a:lnTo>
                      <a:pt x="12" y="115"/>
                    </a:lnTo>
                    <a:lnTo>
                      <a:pt x="0" y="87"/>
                    </a:lnTo>
                    <a:lnTo>
                      <a:pt x="0" y="58"/>
                    </a:lnTo>
                    <a:lnTo>
                      <a:pt x="12" y="32"/>
                    </a:lnTo>
                    <a:lnTo>
                      <a:pt x="21" y="20"/>
                    </a:lnTo>
                    <a:lnTo>
                      <a:pt x="33" y="10"/>
                    </a:lnTo>
                    <a:lnTo>
                      <a:pt x="60" y="0"/>
                    </a:lnTo>
                    <a:lnTo>
                      <a:pt x="88" y="0"/>
                    </a:lnTo>
                    <a:lnTo>
                      <a:pt x="116" y="10"/>
                    </a:lnTo>
                    <a:lnTo>
                      <a:pt x="127" y="20"/>
                    </a:lnTo>
                    <a:lnTo>
                      <a:pt x="129" y="22"/>
                    </a:lnTo>
                    <a:lnTo>
                      <a:pt x="439" y="332"/>
                    </a:lnTo>
                    <a:lnTo>
                      <a:pt x="449" y="343"/>
                    </a:lnTo>
                    <a:lnTo>
                      <a:pt x="459" y="371"/>
                    </a:lnTo>
                    <a:lnTo>
                      <a:pt x="459" y="399"/>
                    </a:lnTo>
                    <a:lnTo>
                      <a:pt x="449" y="426"/>
                    </a:lnTo>
                    <a:lnTo>
                      <a:pt x="439" y="438"/>
                    </a:lnTo>
                    <a:lnTo>
                      <a:pt x="427" y="447"/>
                    </a:lnTo>
                    <a:lnTo>
                      <a:pt x="399" y="458"/>
                    </a:lnTo>
                    <a:lnTo>
                      <a:pt x="385" y="45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38" name="Freeform 37">
                <a:extLst>
                  <a:ext uri="{FF2B5EF4-FFF2-40B4-BE49-F238E27FC236}">
                    <a16:creationId xmlns:a16="http://schemas.microsoft.com/office/drawing/2014/main" id="{E31D7F4C-4864-D7FC-20E5-9B4084103DF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32" y="5301"/>
                <a:ext cx="450" cy="452"/>
              </a:xfrm>
              <a:custGeom>
                <a:avLst/>
                <a:gdLst>
                  <a:gd name="T0" fmla="*/ 238760 w 450"/>
                  <a:gd name="T1" fmla="*/ 287020 h 452"/>
                  <a:gd name="T2" fmla="*/ 229870 w 450"/>
                  <a:gd name="T3" fmla="*/ 287020 h 452"/>
                  <a:gd name="T4" fmla="*/ 212725 w 450"/>
                  <a:gd name="T5" fmla="*/ 279400 h 452"/>
                  <a:gd name="T6" fmla="*/ 205105 w 450"/>
                  <a:gd name="T7" fmla="*/ 273050 h 452"/>
                  <a:gd name="T8" fmla="*/ 13335 w 450"/>
                  <a:gd name="T9" fmla="*/ 80645 h 452"/>
                  <a:gd name="T10" fmla="*/ 6985 w 450"/>
                  <a:gd name="T11" fmla="*/ 74295 h 452"/>
                  <a:gd name="T12" fmla="*/ 0 w 450"/>
                  <a:gd name="T13" fmla="*/ 56515 h 452"/>
                  <a:gd name="T14" fmla="*/ 0 w 450"/>
                  <a:gd name="T15" fmla="*/ 38100 h 452"/>
                  <a:gd name="T16" fmla="*/ 6985 w 450"/>
                  <a:gd name="T17" fmla="*/ 20955 h 452"/>
                  <a:gd name="T18" fmla="*/ 13335 w 450"/>
                  <a:gd name="T19" fmla="*/ 13970 h 452"/>
                  <a:gd name="T20" fmla="*/ 20955 w 450"/>
                  <a:gd name="T21" fmla="*/ 6985 h 452"/>
                  <a:gd name="T22" fmla="*/ 37465 w 450"/>
                  <a:gd name="T23" fmla="*/ 0 h 452"/>
                  <a:gd name="T24" fmla="*/ 55880 w 450"/>
                  <a:gd name="T25" fmla="*/ 0 h 452"/>
                  <a:gd name="T26" fmla="*/ 73025 w 450"/>
                  <a:gd name="T27" fmla="*/ 6985 h 452"/>
                  <a:gd name="T28" fmla="*/ 80010 w 450"/>
                  <a:gd name="T29" fmla="*/ 13970 h 452"/>
                  <a:gd name="T30" fmla="*/ 272415 w 450"/>
                  <a:gd name="T31" fmla="*/ 205740 h 452"/>
                  <a:gd name="T32" fmla="*/ 279400 w 450"/>
                  <a:gd name="T33" fmla="*/ 212725 h 452"/>
                  <a:gd name="T34" fmla="*/ 285750 w 450"/>
                  <a:gd name="T35" fmla="*/ 230505 h 452"/>
                  <a:gd name="T36" fmla="*/ 285750 w 450"/>
                  <a:gd name="T37" fmla="*/ 248920 h 452"/>
                  <a:gd name="T38" fmla="*/ 279400 w 450"/>
                  <a:gd name="T39" fmla="*/ 265430 h 452"/>
                  <a:gd name="T40" fmla="*/ 272415 w 450"/>
                  <a:gd name="T41" fmla="*/ 273050 h 452"/>
                  <a:gd name="T42" fmla="*/ 265430 w 450"/>
                  <a:gd name="T43" fmla="*/ 279400 h 452"/>
                  <a:gd name="T44" fmla="*/ 247650 w 450"/>
                  <a:gd name="T45" fmla="*/ 287020 h 452"/>
                  <a:gd name="T46" fmla="*/ 238760 w 450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0" h="452">
                    <a:moveTo>
                      <a:pt x="376" y="452"/>
                    </a:moveTo>
                    <a:lnTo>
                      <a:pt x="362" y="452"/>
                    </a:lnTo>
                    <a:lnTo>
                      <a:pt x="335" y="440"/>
                    </a:lnTo>
                    <a:lnTo>
                      <a:pt x="323" y="430"/>
                    </a:lnTo>
                    <a:lnTo>
                      <a:pt x="21" y="127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5" y="11"/>
                    </a:lnTo>
                    <a:lnTo>
                      <a:pt x="126" y="22"/>
                    </a:lnTo>
                    <a:lnTo>
                      <a:pt x="429" y="324"/>
                    </a:lnTo>
                    <a:lnTo>
                      <a:pt x="440" y="335"/>
                    </a:lnTo>
                    <a:lnTo>
                      <a:pt x="450" y="363"/>
                    </a:lnTo>
                    <a:lnTo>
                      <a:pt x="450" y="392"/>
                    </a:lnTo>
                    <a:lnTo>
                      <a:pt x="440" y="418"/>
                    </a:lnTo>
                    <a:lnTo>
                      <a:pt x="429" y="430"/>
                    </a:lnTo>
                    <a:lnTo>
                      <a:pt x="418" y="440"/>
                    </a:lnTo>
                    <a:lnTo>
                      <a:pt x="390" y="452"/>
                    </a:lnTo>
                    <a:lnTo>
                      <a:pt x="376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39" name="Freeform 38">
                <a:extLst>
                  <a:ext uri="{FF2B5EF4-FFF2-40B4-BE49-F238E27FC236}">
                    <a16:creationId xmlns:a16="http://schemas.microsoft.com/office/drawing/2014/main" id="{B63B437F-A2B2-9DC8-2741-437D225CB0C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631" y="5002"/>
                <a:ext cx="452" cy="452"/>
              </a:xfrm>
              <a:custGeom>
                <a:avLst/>
                <a:gdLst>
                  <a:gd name="T0" fmla="*/ 239395 w 452"/>
                  <a:gd name="T1" fmla="*/ 287020 h 452"/>
                  <a:gd name="T2" fmla="*/ 230505 w 452"/>
                  <a:gd name="T3" fmla="*/ 285750 h 452"/>
                  <a:gd name="T4" fmla="*/ 212725 w 452"/>
                  <a:gd name="T5" fmla="*/ 279400 h 452"/>
                  <a:gd name="T6" fmla="*/ 205740 w 452"/>
                  <a:gd name="T7" fmla="*/ 272415 h 452"/>
                  <a:gd name="T8" fmla="*/ 13970 w 452"/>
                  <a:gd name="T9" fmla="*/ 80645 h 452"/>
                  <a:gd name="T10" fmla="*/ 6985 w 452"/>
                  <a:gd name="T11" fmla="*/ 73025 h 452"/>
                  <a:gd name="T12" fmla="*/ 0 w 452"/>
                  <a:gd name="T13" fmla="*/ 55880 h 452"/>
                  <a:gd name="T14" fmla="*/ 0 w 452"/>
                  <a:gd name="T15" fmla="*/ 37465 h 452"/>
                  <a:gd name="T16" fmla="*/ 6985 w 452"/>
                  <a:gd name="T17" fmla="*/ 20955 h 452"/>
                  <a:gd name="T18" fmla="*/ 13970 w 452"/>
                  <a:gd name="T19" fmla="*/ 13335 h 452"/>
                  <a:gd name="T20" fmla="*/ 20955 w 452"/>
                  <a:gd name="T21" fmla="*/ 6985 h 452"/>
                  <a:gd name="T22" fmla="*/ 38100 w 452"/>
                  <a:gd name="T23" fmla="*/ 0 h 452"/>
                  <a:gd name="T24" fmla="*/ 56515 w 452"/>
                  <a:gd name="T25" fmla="*/ 0 h 452"/>
                  <a:gd name="T26" fmla="*/ 73025 w 452"/>
                  <a:gd name="T27" fmla="*/ 6985 h 452"/>
                  <a:gd name="T28" fmla="*/ 80645 w 452"/>
                  <a:gd name="T29" fmla="*/ 13335 h 452"/>
                  <a:gd name="T30" fmla="*/ 273050 w 452"/>
                  <a:gd name="T31" fmla="*/ 205105 h 452"/>
                  <a:gd name="T32" fmla="*/ 279400 w 452"/>
                  <a:gd name="T33" fmla="*/ 212725 h 452"/>
                  <a:gd name="T34" fmla="*/ 287020 w 452"/>
                  <a:gd name="T35" fmla="*/ 229870 h 452"/>
                  <a:gd name="T36" fmla="*/ 287020 w 452"/>
                  <a:gd name="T37" fmla="*/ 247650 h 452"/>
                  <a:gd name="T38" fmla="*/ 279400 w 452"/>
                  <a:gd name="T39" fmla="*/ 265430 h 452"/>
                  <a:gd name="T40" fmla="*/ 273050 w 452"/>
                  <a:gd name="T41" fmla="*/ 272415 h 452"/>
                  <a:gd name="T42" fmla="*/ 265430 w 452"/>
                  <a:gd name="T43" fmla="*/ 279400 h 452"/>
                  <a:gd name="T44" fmla="*/ 248920 w 452"/>
                  <a:gd name="T45" fmla="*/ 285750 h 452"/>
                  <a:gd name="T46" fmla="*/ 239395 w 452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2" h="452">
                    <a:moveTo>
                      <a:pt x="377" y="452"/>
                    </a:moveTo>
                    <a:lnTo>
                      <a:pt x="363" y="450"/>
                    </a:lnTo>
                    <a:lnTo>
                      <a:pt x="335" y="440"/>
                    </a:lnTo>
                    <a:lnTo>
                      <a:pt x="324" y="429"/>
                    </a:lnTo>
                    <a:lnTo>
                      <a:pt x="22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430" y="323"/>
                    </a:lnTo>
                    <a:lnTo>
                      <a:pt x="440" y="335"/>
                    </a:lnTo>
                    <a:lnTo>
                      <a:pt x="452" y="362"/>
                    </a:lnTo>
                    <a:lnTo>
                      <a:pt x="452" y="390"/>
                    </a:lnTo>
                    <a:lnTo>
                      <a:pt x="440" y="418"/>
                    </a:lnTo>
                    <a:lnTo>
                      <a:pt x="430" y="429"/>
                    </a:lnTo>
                    <a:lnTo>
                      <a:pt x="418" y="440"/>
                    </a:lnTo>
                    <a:lnTo>
                      <a:pt x="392" y="450"/>
                    </a:lnTo>
                    <a:lnTo>
                      <a:pt x="377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40" name="Freeform 39">
                <a:extLst>
                  <a:ext uri="{FF2B5EF4-FFF2-40B4-BE49-F238E27FC236}">
                    <a16:creationId xmlns:a16="http://schemas.microsoft.com/office/drawing/2014/main" id="{E8EF0F02-F71E-E35F-06CD-ED3826AB4641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770" y="1441"/>
                <a:ext cx="2633" cy="2632"/>
              </a:xfrm>
              <a:custGeom>
                <a:avLst/>
                <a:gdLst>
                  <a:gd name="T0" fmla="*/ 1121410 w 2633"/>
                  <a:gd name="T1" fmla="*/ 1671320 h 2632"/>
                  <a:gd name="T2" fmla="*/ 1112520 w 2633"/>
                  <a:gd name="T3" fmla="*/ 1671320 h 2632"/>
                  <a:gd name="T4" fmla="*/ 1095375 w 2633"/>
                  <a:gd name="T5" fmla="*/ 1663700 h 2632"/>
                  <a:gd name="T6" fmla="*/ 1087755 w 2633"/>
                  <a:gd name="T7" fmla="*/ 1657350 h 2632"/>
                  <a:gd name="T8" fmla="*/ 13970 w 2633"/>
                  <a:gd name="T9" fmla="*/ 583565 h 2632"/>
                  <a:gd name="T10" fmla="*/ 7620 w 2633"/>
                  <a:gd name="T11" fmla="*/ 576580 h 2632"/>
                  <a:gd name="T12" fmla="*/ 635 w 2633"/>
                  <a:gd name="T13" fmla="*/ 559435 h 2632"/>
                  <a:gd name="T14" fmla="*/ 0 w 2633"/>
                  <a:gd name="T15" fmla="*/ 549910 h 2632"/>
                  <a:gd name="T16" fmla="*/ 635 w 2633"/>
                  <a:gd name="T17" fmla="*/ 540385 h 2632"/>
                  <a:gd name="T18" fmla="*/ 7620 w 2633"/>
                  <a:gd name="T19" fmla="*/ 523240 h 2632"/>
                  <a:gd name="T20" fmla="*/ 13970 w 2633"/>
                  <a:gd name="T21" fmla="*/ 516255 h 2632"/>
                  <a:gd name="T22" fmla="*/ 516890 w 2633"/>
                  <a:gd name="T23" fmla="*/ 13335 h 2632"/>
                  <a:gd name="T24" fmla="*/ 524510 w 2633"/>
                  <a:gd name="T25" fmla="*/ 6985 h 2632"/>
                  <a:gd name="T26" fmla="*/ 541020 w 2633"/>
                  <a:gd name="T27" fmla="*/ 0 h 2632"/>
                  <a:gd name="T28" fmla="*/ 559435 w 2633"/>
                  <a:gd name="T29" fmla="*/ 0 h 2632"/>
                  <a:gd name="T30" fmla="*/ 577215 w 2633"/>
                  <a:gd name="T31" fmla="*/ 6985 h 2632"/>
                  <a:gd name="T32" fmla="*/ 584200 w 2633"/>
                  <a:gd name="T33" fmla="*/ 13335 h 2632"/>
                  <a:gd name="T34" fmla="*/ 1657985 w 2633"/>
                  <a:gd name="T35" fmla="*/ 1087120 h 2632"/>
                  <a:gd name="T36" fmla="*/ 1664335 w 2633"/>
                  <a:gd name="T37" fmla="*/ 1094740 h 2632"/>
                  <a:gd name="T38" fmla="*/ 1671955 w 2633"/>
                  <a:gd name="T39" fmla="*/ 1111885 h 2632"/>
                  <a:gd name="T40" fmla="*/ 1671955 w 2633"/>
                  <a:gd name="T41" fmla="*/ 1130300 h 2632"/>
                  <a:gd name="T42" fmla="*/ 1664335 w 2633"/>
                  <a:gd name="T43" fmla="*/ 1147445 h 2632"/>
                  <a:gd name="T44" fmla="*/ 1657985 w 2633"/>
                  <a:gd name="T45" fmla="*/ 1154430 h 2632"/>
                  <a:gd name="T46" fmla="*/ 1311275 w 2633"/>
                  <a:gd name="T47" fmla="*/ 1501140 h 2632"/>
                  <a:gd name="T48" fmla="*/ 1311275 w 2633"/>
                  <a:gd name="T49" fmla="*/ 1501140 h 2632"/>
                  <a:gd name="T50" fmla="*/ 1155065 w 2633"/>
                  <a:gd name="T51" fmla="*/ 1657350 h 2632"/>
                  <a:gd name="T52" fmla="*/ 1148080 w 2633"/>
                  <a:gd name="T53" fmla="*/ 1663700 h 2632"/>
                  <a:gd name="T54" fmla="*/ 1130935 w 2633"/>
                  <a:gd name="T55" fmla="*/ 1671320 h 2632"/>
                  <a:gd name="T56" fmla="*/ 1121410 w 2633"/>
                  <a:gd name="T57" fmla="*/ 1671320 h 2632"/>
                  <a:gd name="T58" fmla="*/ 114935 w 2633"/>
                  <a:gd name="T59" fmla="*/ 549910 h 2632"/>
                  <a:gd name="T60" fmla="*/ 1121410 w 2633"/>
                  <a:gd name="T61" fmla="*/ 1557020 h 2632"/>
                  <a:gd name="T62" fmla="*/ 1557655 w 2633"/>
                  <a:gd name="T63" fmla="*/ 1120775 h 2632"/>
                  <a:gd name="T64" fmla="*/ 550545 w 2633"/>
                  <a:gd name="T65" fmla="*/ 114300 h 2632"/>
                  <a:gd name="T66" fmla="*/ 114935 w 2633"/>
                  <a:gd name="T67" fmla="*/ 549910 h 2632"/>
                  <a:gd name="T68" fmla="*/ 1277620 w 2633"/>
                  <a:gd name="T69" fmla="*/ 1467485 h 2632"/>
                  <a:gd name="T70" fmla="*/ 1277620 w 2633"/>
                  <a:gd name="T71" fmla="*/ 1467485 h 2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633" h="2632">
                    <a:moveTo>
                      <a:pt x="1766" y="2632"/>
                    </a:moveTo>
                    <a:lnTo>
                      <a:pt x="1752" y="2632"/>
                    </a:lnTo>
                    <a:lnTo>
                      <a:pt x="1725" y="2620"/>
                    </a:lnTo>
                    <a:lnTo>
                      <a:pt x="1713" y="2610"/>
                    </a:lnTo>
                    <a:lnTo>
                      <a:pt x="22" y="919"/>
                    </a:lnTo>
                    <a:lnTo>
                      <a:pt x="12" y="908"/>
                    </a:lnTo>
                    <a:lnTo>
                      <a:pt x="1" y="881"/>
                    </a:lnTo>
                    <a:lnTo>
                      <a:pt x="0" y="866"/>
                    </a:lnTo>
                    <a:lnTo>
                      <a:pt x="1" y="851"/>
                    </a:lnTo>
                    <a:lnTo>
                      <a:pt x="12" y="824"/>
                    </a:lnTo>
                    <a:lnTo>
                      <a:pt x="22" y="813"/>
                    </a:lnTo>
                    <a:lnTo>
                      <a:pt x="814" y="21"/>
                    </a:lnTo>
                    <a:lnTo>
                      <a:pt x="826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9" y="11"/>
                    </a:lnTo>
                    <a:lnTo>
                      <a:pt x="920" y="21"/>
                    </a:lnTo>
                    <a:lnTo>
                      <a:pt x="2611" y="1712"/>
                    </a:lnTo>
                    <a:lnTo>
                      <a:pt x="2621" y="1724"/>
                    </a:lnTo>
                    <a:lnTo>
                      <a:pt x="2633" y="1751"/>
                    </a:lnTo>
                    <a:lnTo>
                      <a:pt x="2633" y="1780"/>
                    </a:lnTo>
                    <a:lnTo>
                      <a:pt x="2621" y="1807"/>
                    </a:lnTo>
                    <a:lnTo>
                      <a:pt x="2611" y="1818"/>
                    </a:lnTo>
                    <a:lnTo>
                      <a:pt x="2065" y="2364"/>
                    </a:lnTo>
                    <a:lnTo>
                      <a:pt x="1819" y="2610"/>
                    </a:lnTo>
                    <a:lnTo>
                      <a:pt x="1808" y="2620"/>
                    </a:lnTo>
                    <a:lnTo>
                      <a:pt x="1781" y="2632"/>
                    </a:lnTo>
                    <a:lnTo>
                      <a:pt x="1766" y="2632"/>
                    </a:lnTo>
                    <a:close/>
                    <a:moveTo>
                      <a:pt x="181" y="866"/>
                    </a:moveTo>
                    <a:lnTo>
                      <a:pt x="1766" y="2452"/>
                    </a:lnTo>
                    <a:lnTo>
                      <a:pt x="2453" y="1765"/>
                    </a:lnTo>
                    <a:lnTo>
                      <a:pt x="867" y="180"/>
                    </a:lnTo>
                    <a:lnTo>
                      <a:pt x="181" y="866"/>
                    </a:lnTo>
                    <a:close/>
                    <a:moveTo>
                      <a:pt x="2012" y="2311"/>
                    </a:moveTo>
                    <a:lnTo>
                      <a:pt x="2012" y="231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41" name="Freeform 40">
                <a:extLst>
                  <a:ext uri="{FF2B5EF4-FFF2-40B4-BE49-F238E27FC236}">
                    <a16:creationId xmlns:a16="http://schemas.microsoft.com/office/drawing/2014/main" id="{3091BC4B-D85D-7D52-7360-F6543DE83BE8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99" y="5069"/>
                <a:ext cx="2632" cy="2632"/>
              </a:xfrm>
              <a:custGeom>
                <a:avLst/>
                <a:gdLst>
                  <a:gd name="T0" fmla="*/ 1120775 w 2632"/>
                  <a:gd name="T1" fmla="*/ 1671320 h 2632"/>
                  <a:gd name="T2" fmla="*/ 1111885 w 2632"/>
                  <a:gd name="T3" fmla="*/ 1670685 h 2632"/>
                  <a:gd name="T4" fmla="*/ 1094105 w 2632"/>
                  <a:gd name="T5" fmla="*/ 1663700 h 2632"/>
                  <a:gd name="T6" fmla="*/ 1087755 w 2632"/>
                  <a:gd name="T7" fmla="*/ 1657985 h 2632"/>
                  <a:gd name="T8" fmla="*/ 13335 w 2632"/>
                  <a:gd name="T9" fmla="*/ 583565 h 2632"/>
                  <a:gd name="T10" fmla="*/ 6985 w 2632"/>
                  <a:gd name="T11" fmla="*/ 576580 h 2632"/>
                  <a:gd name="T12" fmla="*/ 0 w 2632"/>
                  <a:gd name="T13" fmla="*/ 559435 h 2632"/>
                  <a:gd name="T14" fmla="*/ 0 w 2632"/>
                  <a:gd name="T15" fmla="*/ 541020 h 2632"/>
                  <a:gd name="T16" fmla="*/ 6985 w 2632"/>
                  <a:gd name="T17" fmla="*/ 523875 h 2632"/>
                  <a:gd name="T18" fmla="*/ 13335 w 2632"/>
                  <a:gd name="T19" fmla="*/ 516255 h 2632"/>
                  <a:gd name="T20" fmla="*/ 516255 w 2632"/>
                  <a:gd name="T21" fmla="*/ 13335 h 2632"/>
                  <a:gd name="T22" fmla="*/ 523240 w 2632"/>
                  <a:gd name="T23" fmla="*/ 6985 h 2632"/>
                  <a:gd name="T24" fmla="*/ 541020 w 2632"/>
                  <a:gd name="T25" fmla="*/ 0 h 2632"/>
                  <a:gd name="T26" fmla="*/ 559435 w 2632"/>
                  <a:gd name="T27" fmla="*/ 0 h 2632"/>
                  <a:gd name="T28" fmla="*/ 576580 w 2632"/>
                  <a:gd name="T29" fmla="*/ 6985 h 2632"/>
                  <a:gd name="T30" fmla="*/ 583565 w 2632"/>
                  <a:gd name="T31" fmla="*/ 13335 h 2632"/>
                  <a:gd name="T32" fmla="*/ 1392555 w 2632"/>
                  <a:gd name="T33" fmla="*/ 822325 h 2632"/>
                  <a:gd name="T34" fmla="*/ 1392555 w 2632"/>
                  <a:gd name="T35" fmla="*/ 822325 h 2632"/>
                  <a:gd name="T36" fmla="*/ 1657985 w 2632"/>
                  <a:gd name="T37" fmla="*/ 1087755 h 2632"/>
                  <a:gd name="T38" fmla="*/ 1663700 w 2632"/>
                  <a:gd name="T39" fmla="*/ 1094105 h 2632"/>
                  <a:gd name="T40" fmla="*/ 1670685 w 2632"/>
                  <a:gd name="T41" fmla="*/ 1111885 h 2632"/>
                  <a:gd name="T42" fmla="*/ 1671320 w 2632"/>
                  <a:gd name="T43" fmla="*/ 1120775 h 2632"/>
                  <a:gd name="T44" fmla="*/ 1670685 w 2632"/>
                  <a:gd name="T45" fmla="*/ 1130300 h 2632"/>
                  <a:gd name="T46" fmla="*/ 1663700 w 2632"/>
                  <a:gd name="T47" fmla="*/ 1147445 h 2632"/>
                  <a:gd name="T48" fmla="*/ 1657985 w 2632"/>
                  <a:gd name="T49" fmla="*/ 1154430 h 2632"/>
                  <a:gd name="T50" fmla="*/ 1154430 w 2632"/>
                  <a:gd name="T51" fmla="*/ 1657985 h 2632"/>
                  <a:gd name="T52" fmla="*/ 1146810 w 2632"/>
                  <a:gd name="T53" fmla="*/ 1663700 h 2632"/>
                  <a:gd name="T54" fmla="*/ 1130300 w 2632"/>
                  <a:gd name="T55" fmla="*/ 1670685 h 2632"/>
                  <a:gd name="T56" fmla="*/ 1120775 w 2632"/>
                  <a:gd name="T57" fmla="*/ 1671320 h 2632"/>
                  <a:gd name="T58" fmla="*/ 114935 w 2632"/>
                  <a:gd name="T59" fmla="*/ 549910 h 2632"/>
                  <a:gd name="T60" fmla="*/ 1120775 w 2632"/>
                  <a:gd name="T61" fmla="*/ 1556385 h 2632"/>
                  <a:gd name="T62" fmla="*/ 1556385 w 2632"/>
                  <a:gd name="T63" fmla="*/ 1120775 h 2632"/>
                  <a:gd name="T64" fmla="*/ 549910 w 2632"/>
                  <a:gd name="T65" fmla="*/ 114935 h 2632"/>
                  <a:gd name="T66" fmla="*/ 114935 w 2632"/>
                  <a:gd name="T67" fmla="*/ 549910 h 263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632" h="2632">
                    <a:moveTo>
                      <a:pt x="1765" y="2632"/>
                    </a:moveTo>
                    <a:lnTo>
                      <a:pt x="1751" y="2631"/>
                    </a:lnTo>
                    <a:lnTo>
                      <a:pt x="1723" y="2620"/>
                    </a:lnTo>
                    <a:lnTo>
                      <a:pt x="1713" y="2611"/>
                    </a:lnTo>
                    <a:lnTo>
                      <a:pt x="21" y="919"/>
                    </a:lnTo>
                    <a:lnTo>
                      <a:pt x="11" y="908"/>
                    </a:lnTo>
                    <a:lnTo>
                      <a:pt x="0" y="881"/>
                    </a:lnTo>
                    <a:lnTo>
                      <a:pt x="0" y="852"/>
                    </a:lnTo>
                    <a:lnTo>
                      <a:pt x="11" y="825"/>
                    </a:lnTo>
                    <a:lnTo>
                      <a:pt x="21" y="813"/>
                    </a:lnTo>
                    <a:lnTo>
                      <a:pt x="813" y="21"/>
                    </a:lnTo>
                    <a:lnTo>
                      <a:pt x="824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8" y="11"/>
                    </a:lnTo>
                    <a:lnTo>
                      <a:pt x="919" y="21"/>
                    </a:lnTo>
                    <a:lnTo>
                      <a:pt x="2193" y="1295"/>
                    </a:lnTo>
                    <a:lnTo>
                      <a:pt x="2611" y="1713"/>
                    </a:lnTo>
                    <a:lnTo>
                      <a:pt x="2620" y="1723"/>
                    </a:lnTo>
                    <a:lnTo>
                      <a:pt x="2631" y="1751"/>
                    </a:lnTo>
                    <a:lnTo>
                      <a:pt x="2632" y="1765"/>
                    </a:lnTo>
                    <a:lnTo>
                      <a:pt x="2631" y="1780"/>
                    </a:lnTo>
                    <a:lnTo>
                      <a:pt x="2620" y="1807"/>
                    </a:lnTo>
                    <a:lnTo>
                      <a:pt x="2611" y="1818"/>
                    </a:lnTo>
                    <a:lnTo>
                      <a:pt x="1818" y="2611"/>
                    </a:lnTo>
                    <a:lnTo>
                      <a:pt x="1806" y="2620"/>
                    </a:lnTo>
                    <a:lnTo>
                      <a:pt x="1780" y="2631"/>
                    </a:lnTo>
                    <a:lnTo>
                      <a:pt x="1765" y="2632"/>
                    </a:lnTo>
                    <a:close/>
                    <a:moveTo>
                      <a:pt x="181" y="866"/>
                    </a:moveTo>
                    <a:lnTo>
                      <a:pt x="1765" y="2451"/>
                    </a:lnTo>
                    <a:lnTo>
                      <a:pt x="2451" y="1765"/>
                    </a:lnTo>
                    <a:lnTo>
                      <a:pt x="866" y="181"/>
                    </a:lnTo>
                    <a:lnTo>
                      <a:pt x="181" y="86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42" name="Freeform 41">
                <a:extLst>
                  <a:ext uri="{FF2B5EF4-FFF2-40B4-BE49-F238E27FC236}">
                    <a16:creationId xmlns:a16="http://schemas.microsoft.com/office/drawing/2014/main" id="{36512EEC-B174-5994-5E53-DB1E5326EED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199" y="1869"/>
                <a:ext cx="919" cy="920"/>
              </a:xfrm>
              <a:custGeom>
                <a:avLst/>
                <a:gdLst>
                  <a:gd name="T0" fmla="*/ 46990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230 h 920"/>
                  <a:gd name="T8" fmla="*/ 7620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7620 w 919"/>
                  <a:gd name="T15" fmla="*/ 509905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09905 w 919"/>
                  <a:gd name="T21" fmla="*/ 7620 h 920"/>
                  <a:gd name="T22" fmla="*/ 527050 w 919"/>
                  <a:gd name="T23" fmla="*/ 0 h 920"/>
                  <a:gd name="T24" fmla="*/ 545465 w 919"/>
                  <a:gd name="T25" fmla="*/ 0 h 920"/>
                  <a:gd name="T26" fmla="*/ 563245 w 919"/>
                  <a:gd name="T27" fmla="*/ 7620 h 920"/>
                  <a:gd name="T28" fmla="*/ 570230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5880 h 920"/>
                  <a:gd name="T36" fmla="*/ 576580 w 919"/>
                  <a:gd name="T37" fmla="*/ 73660 h 920"/>
                  <a:gd name="T38" fmla="*/ 570230 w 919"/>
                  <a:gd name="T39" fmla="*/ 80645 h 920"/>
                  <a:gd name="T40" fmla="*/ 80645 w 919"/>
                  <a:gd name="T41" fmla="*/ 570230 h 920"/>
                  <a:gd name="T42" fmla="*/ 73660 w 919"/>
                  <a:gd name="T43" fmla="*/ 576580 h 920"/>
                  <a:gd name="T44" fmla="*/ 55880 w 919"/>
                  <a:gd name="T45" fmla="*/ 583565 h 920"/>
                  <a:gd name="T46" fmla="*/ 46990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4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1" y="898"/>
                    </a:lnTo>
                    <a:lnTo>
                      <a:pt x="12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2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2"/>
                    </a:lnTo>
                    <a:lnTo>
                      <a:pt x="830" y="0"/>
                    </a:lnTo>
                    <a:lnTo>
                      <a:pt x="859" y="0"/>
                    </a:lnTo>
                    <a:lnTo>
                      <a:pt x="887" y="12"/>
                    </a:lnTo>
                    <a:lnTo>
                      <a:pt x="898" y="21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8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8" y="919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43" name="Freeform 42">
                <a:extLst>
                  <a:ext uri="{FF2B5EF4-FFF2-40B4-BE49-F238E27FC236}">
                    <a16:creationId xmlns:a16="http://schemas.microsoft.com/office/drawing/2014/main" id="{FF656DA0-A2D8-4CFA-CD10-23CCB6B0FC9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27" y="2297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970 w 919"/>
                  <a:gd name="T7" fmla="*/ 570230 h 920"/>
                  <a:gd name="T8" fmla="*/ 6985 w 919"/>
                  <a:gd name="T9" fmla="*/ 562610 h 920"/>
                  <a:gd name="T10" fmla="*/ 0 w 919"/>
                  <a:gd name="T11" fmla="*/ 546100 h 920"/>
                  <a:gd name="T12" fmla="*/ 0 w 919"/>
                  <a:gd name="T13" fmla="*/ 527685 h 920"/>
                  <a:gd name="T14" fmla="*/ 6985 w 919"/>
                  <a:gd name="T15" fmla="*/ 509905 h 920"/>
                  <a:gd name="T16" fmla="*/ 13970 w 919"/>
                  <a:gd name="T17" fmla="*/ 502285 h 920"/>
                  <a:gd name="T18" fmla="*/ 502285 w 919"/>
                  <a:gd name="T19" fmla="*/ 13970 h 920"/>
                  <a:gd name="T20" fmla="*/ 509905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2610 w 919"/>
                  <a:gd name="T27" fmla="*/ 6985 h 920"/>
                  <a:gd name="T28" fmla="*/ 570230 w 919"/>
                  <a:gd name="T29" fmla="*/ 13970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6515 h 920"/>
                  <a:gd name="T36" fmla="*/ 576580 w 919"/>
                  <a:gd name="T37" fmla="*/ 73025 h 920"/>
                  <a:gd name="T38" fmla="*/ 570230 w 919"/>
                  <a:gd name="T39" fmla="*/ 81280 h 920"/>
                  <a:gd name="T40" fmla="*/ 81280 w 919"/>
                  <a:gd name="T41" fmla="*/ 570230 h 920"/>
                  <a:gd name="T42" fmla="*/ 73025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2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2" y="791"/>
                    </a:lnTo>
                    <a:lnTo>
                      <a:pt x="791" y="22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2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9"/>
                    </a:lnTo>
                    <a:lnTo>
                      <a:pt x="908" y="115"/>
                    </a:lnTo>
                    <a:lnTo>
                      <a:pt x="898" y="128"/>
                    </a:lnTo>
                    <a:lnTo>
                      <a:pt x="128" y="898"/>
                    </a:lnTo>
                    <a:lnTo>
                      <a:pt x="115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44" name="Freeform 43">
                <a:extLst>
                  <a:ext uri="{FF2B5EF4-FFF2-40B4-BE49-F238E27FC236}">
                    <a16:creationId xmlns:a16="http://schemas.microsoft.com/office/drawing/2014/main" id="{870438CF-883B-C98C-67BB-E74B9AC0D04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056" y="2726"/>
                <a:ext cx="918" cy="920"/>
              </a:xfrm>
              <a:custGeom>
                <a:avLst/>
                <a:gdLst>
                  <a:gd name="T0" fmla="*/ 46355 w 918"/>
                  <a:gd name="T1" fmla="*/ 584200 h 920"/>
                  <a:gd name="T2" fmla="*/ 37465 w 918"/>
                  <a:gd name="T3" fmla="*/ 582930 h 920"/>
                  <a:gd name="T4" fmla="*/ 20320 w 918"/>
                  <a:gd name="T5" fmla="*/ 576580 h 920"/>
                  <a:gd name="T6" fmla="*/ 12700 w 918"/>
                  <a:gd name="T7" fmla="*/ 569595 h 920"/>
                  <a:gd name="T8" fmla="*/ 6985 w 918"/>
                  <a:gd name="T9" fmla="*/ 562610 h 920"/>
                  <a:gd name="T10" fmla="*/ 0 w 918"/>
                  <a:gd name="T11" fmla="*/ 544830 h 920"/>
                  <a:gd name="T12" fmla="*/ 0 w 918"/>
                  <a:gd name="T13" fmla="*/ 526415 h 920"/>
                  <a:gd name="T14" fmla="*/ 6985 w 918"/>
                  <a:gd name="T15" fmla="*/ 509905 h 920"/>
                  <a:gd name="T16" fmla="*/ 12700 w 918"/>
                  <a:gd name="T17" fmla="*/ 502285 h 920"/>
                  <a:gd name="T18" fmla="*/ 502285 w 918"/>
                  <a:gd name="T19" fmla="*/ 12700 h 920"/>
                  <a:gd name="T20" fmla="*/ 509905 w 918"/>
                  <a:gd name="T21" fmla="*/ 6985 h 920"/>
                  <a:gd name="T22" fmla="*/ 526415 w 918"/>
                  <a:gd name="T23" fmla="*/ 0 h 920"/>
                  <a:gd name="T24" fmla="*/ 544830 w 918"/>
                  <a:gd name="T25" fmla="*/ 0 h 920"/>
                  <a:gd name="T26" fmla="*/ 562610 w 918"/>
                  <a:gd name="T27" fmla="*/ 6985 h 920"/>
                  <a:gd name="T28" fmla="*/ 569595 w 918"/>
                  <a:gd name="T29" fmla="*/ 12700 h 920"/>
                  <a:gd name="T30" fmla="*/ 576580 w 918"/>
                  <a:gd name="T31" fmla="*/ 20320 h 920"/>
                  <a:gd name="T32" fmla="*/ 582930 w 918"/>
                  <a:gd name="T33" fmla="*/ 37465 h 920"/>
                  <a:gd name="T34" fmla="*/ 582930 w 918"/>
                  <a:gd name="T35" fmla="*/ 55880 h 920"/>
                  <a:gd name="T36" fmla="*/ 576580 w 918"/>
                  <a:gd name="T37" fmla="*/ 73025 h 920"/>
                  <a:gd name="T38" fmla="*/ 569595 w 918"/>
                  <a:gd name="T39" fmla="*/ 80645 h 920"/>
                  <a:gd name="T40" fmla="*/ 80645 w 918"/>
                  <a:gd name="T41" fmla="*/ 569595 h 920"/>
                  <a:gd name="T42" fmla="*/ 73025 w 918"/>
                  <a:gd name="T43" fmla="*/ 576580 h 920"/>
                  <a:gd name="T44" fmla="*/ 55880 w 918"/>
                  <a:gd name="T45" fmla="*/ 582930 h 920"/>
                  <a:gd name="T46" fmla="*/ 46355 w 918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8" h="920">
                    <a:moveTo>
                      <a:pt x="73" y="920"/>
                    </a:moveTo>
                    <a:lnTo>
                      <a:pt x="59" y="918"/>
                    </a:lnTo>
                    <a:lnTo>
                      <a:pt x="32" y="908"/>
                    </a:lnTo>
                    <a:lnTo>
                      <a:pt x="20" y="897"/>
                    </a:lnTo>
                    <a:lnTo>
                      <a:pt x="11" y="886"/>
                    </a:lnTo>
                    <a:lnTo>
                      <a:pt x="0" y="858"/>
                    </a:lnTo>
                    <a:lnTo>
                      <a:pt x="0" y="829"/>
                    </a:lnTo>
                    <a:lnTo>
                      <a:pt x="11" y="803"/>
                    </a:lnTo>
                    <a:lnTo>
                      <a:pt x="20" y="791"/>
                    </a:lnTo>
                    <a:lnTo>
                      <a:pt x="791" y="20"/>
                    </a:lnTo>
                    <a:lnTo>
                      <a:pt x="803" y="11"/>
                    </a:lnTo>
                    <a:lnTo>
                      <a:pt x="829" y="0"/>
                    </a:lnTo>
                    <a:lnTo>
                      <a:pt x="858" y="0"/>
                    </a:lnTo>
                    <a:lnTo>
                      <a:pt x="886" y="11"/>
                    </a:lnTo>
                    <a:lnTo>
                      <a:pt x="897" y="20"/>
                    </a:lnTo>
                    <a:lnTo>
                      <a:pt x="908" y="32"/>
                    </a:lnTo>
                    <a:lnTo>
                      <a:pt x="918" y="59"/>
                    </a:lnTo>
                    <a:lnTo>
                      <a:pt x="918" y="88"/>
                    </a:lnTo>
                    <a:lnTo>
                      <a:pt x="908" y="115"/>
                    </a:lnTo>
                    <a:lnTo>
                      <a:pt x="897" y="127"/>
                    </a:lnTo>
                    <a:lnTo>
                      <a:pt x="127" y="897"/>
                    </a:lnTo>
                    <a:lnTo>
                      <a:pt x="115" y="908"/>
                    </a:lnTo>
                    <a:lnTo>
                      <a:pt x="88" y="918"/>
                    </a:lnTo>
                    <a:lnTo>
                      <a:pt x="73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45" name="Freeform 44">
                <a:extLst>
                  <a:ext uri="{FF2B5EF4-FFF2-40B4-BE49-F238E27FC236}">
                    <a16:creationId xmlns:a16="http://schemas.microsoft.com/office/drawing/2014/main" id="{8BB0FD85-64B1-AD3E-9B41-E352FA6F8D3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27" y="5497"/>
                <a:ext cx="920" cy="920"/>
              </a:xfrm>
              <a:custGeom>
                <a:avLst/>
                <a:gdLst>
                  <a:gd name="T0" fmla="*/ 46990 w 920"/>
                  <a:gd name="T1" fmla="*/ 584200 h 920"/>
                  <a:gd name="T2" fmla="*/ 38100 w 920"/>
                  <a:gd name="T3" fmla="*/ 584200 h 920"/>
                  <a:gd name="T4" fmla="*/ 20320 w 920"/>
                  <a:gd name="T5" fmla="*/ 576580 h 920"/>
                  <a:gd name="T6" fmla="*/ 13335 w 920"/>
                  <a:gd name="T7" fmla="*/ 570230 h 920"/>
                  <a:gd name="T8" fmla="*/ 6985 w 920"/>
                  <a:gd name="T9" fmla="*/ 562610 h 920"/>
                  <a:gd name="T10" fmla="*/ 0 w 920"/>
                  <a:gd name="T11" fmla="*/ 546100 h 920"/>
                  <a:gd name="T12" fmla="*/ 0 w 920"/>
                  <a:gd name="T13" fmla="*/ 527685 h 920"/>
                  <a:gd name="T14" fmla="*/ 6985 w 920"/>
                  <a:gd name="T15" fmla="*/ 509905 h 920"/>
                  <a:gd name="T16" fmla="*/ 13335 w 920"/>
                  <a:gd name="T17" fmla="*/ 502920 h 920"/>
                  <a:gd name="T18" fmla="*/ 502920 w 920"/>
                  <a:gd name="T19" fmla="*/ 13335 h 920"/>
                  <a:gd name="T20" fmla="*/ 509905 w 920"/>
                  <a:gd name="T21" fmla="*/ 6985 h 920"/>
                  <a:gd name="T22" fmla="*/ 527685 w 920"/>
                  <a:gd name="T23" fmla="*/ 0 h 920"/>
                  <a:gd name="T24" fmla="*/ 546100 w 920"/>
                  <a:gd name="T25" fmla="*/ 0 h 920"/>
                  <a:gd name="T26" fmla="*/ 562610 w 920"/>
                  <a:gd name="T27" fmla="*/ 6985 h 920"/>
                  <a:gd name="T28" fmla="*/ 570230 w 920"/>
                  <a:gd name="T29" fmla="*/ 13335 h 920"/>
                  <a:gd name="T30" fmla="*/ 576580 w 920"/>
                  <a:gd name="T31" fmla="*/ 20320 h 920"/>
                  <a:gd name="T32" fmla="*/ 584200 w 920"/>
                  <a:gd name="T33" fmla="*/ 38100 h 920"/>
                  <a:gd name="T34" fmla="*/ 584200 w 920"/>
                  <a:gd name="T35" fmla="*/ 56515 h 920"/>
                  <a:gd name="T36" fmla="*/ 576580 w 920"/>
                  <a:gd name="T37" fmla="*/ 73660 h 920"/>
                  <a:gd name="T38" fmla="*/ 570230 w 920"/>
                  <a:gd name="T39" fmla="*/ 80645 h 920"/>
                  <a:gd name="T40" fmla="*/ 80645 w 920"/>
                  <a:gd name="T41" fmla="*/ 570230 h 920"/>
                  <a:gd name="T42" fmla="*/ 73660 w 920"/>
                  <a:gd name="T43" fmla="*/ 576580 h 920"/>
                  <a:gd name="T44" fmla="*/ 56515 w 920"/>
                  <a:gd name="T45" fmla="*/ 584200 h 920"/>
                  <a:gd name="T46" fmla="*/ 46990 w 920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0">
                    <a:moveTo>
                      <a:pt x="74" y="920"/>
                    </a:moveTo>
                    <a:lnTo>
                      <a:pt x="60" y="920"/>
                    </a:lnTo>
                    <a:lnTo>
                      <a:pt x="32" y="908"/>
                    </a:lnTo>
                    <a:lnTo>
                      <a:pt x="21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1"/>
                    </a:lnTo>
                    <a:lnTo>
                      <a:pt x="908" y="32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9" y="920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46" name="Freeform 45">
                <a:extLst>
                  <a:ext uri="{FF2B5EF4-FFF2-40B4-BE49-F238E27FC236}">
                    <a16:creationId xmlns:a16="http://schemas.microsoft.com/office/drawing/2014/main" id="{81F3AA80-ADAA-113D-F477-701BACBB209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255" y="5925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735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865 h 920"/>
                  <a:gd name="T8" fmla="*/ 6985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6985 w 919"/>
                  <a:gd name="T15" fmla="*/ 510540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10540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3245 w 919"/>
                  <a:gd name="T27" fmla="*/ 6985 h 920"/>
                  <a:gd name="T28" fmla="*/ 570865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735 h 920"/>
                  <a:gd name="T34" fmla="*/ 583565 w 919"/>
                  <a:gd name="T35" fmla="*/ 56515 h 920"/>
                  <a:gd name="T36" fmla="*/ 576580 w 919"/>
                  <a:gd name="T37" fmla="*/ 73660 h 920"/>
                  <a:gd name="T38" fmla="*/ 570865 w 919"/>
                  <a:gd name="T39" fmla="*/ 81280 h 920"/>
                  <a:gd name="T40" fmla="*/ 81280 w 919"/>
                  <a:gd name="T41" fmla="*/ 570865 h 920"/>
                  <a:gd name="T42" fmla="*/ 73660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1" y="919"/>
                    </a:lnTo>
                    <a:lnTo>
                      <a:pt x="33" y="908"/>
                    </a:lnTo>
                    <a:lnTo>
                      <a:pt x="21" y="899"/>
                    </a:lnTo>
                    <a:lnTo>
                      <a:pt x="11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1" y="804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4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1"/>
                    </a:lnTo>
                    <a:lnTo>
                      <a:pt x="899" y="21"/>
                    </a:lnTo>
                    <a:lnTo>
                      <a:pt x="908" y="33"/>
                    </a:lnTo>
                    <a:lnTo>
                      <a:pt x="919" y="61"/>
                    </a:lnTo>
                    <a:lnTo>
                      <a:pt x="919" y="89"/>
                    </a:lnTo>
                    <a:lnTo>
                      <a:pt x="908" y="116"/>
                    </a:lnTo>
                    <a:lnTo>
                      <a:pt x="899" y="128"/>
                    </a:lnTo>
                    <a:lnTo>
                      <a:pt x="128" y="899"/>
                    </a:lnTo>
                    <a:lnTo>
                      <a:pt x="116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47" name="Freeform 46">
                <a:extLst>
                  <a:ext uri="{FF2B5EF4-FFF2-40B4-BE49-F238E27FC236}">
                    <a16:creationId xmlns:a16="http://schemas.microsoft.com/office/drawing/2014/main" id="{8DEF0543-609C-C12F-810F-E111C1FDF6F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83" y="6353"/>
                <a:ext cx="920" cy="921"/>
              </a:xfrm>
              <a:custGeom>
                <a:avLst/>
                <a:gdLst>
                  <a:gd name="T0" fmla="*/ 46990 w 920"/>
                  <a:gd name="T1" fmla="*/ 584835 h 921"/>
                  <a:gd name="T2" fmla="*/ 38100 w 920"/>
                  <a:gd name="T3" fmla="*/ 584200 h 921"/>
                  <a:gd name="T4" fmla="*/ 21590 w 920"/>
                  <a:gd name="T5" fmla="*/ 577215 h 921"/>
                  <a:gd name="T6" fmla="*/ 13970 w 920"/>
                  <a:gd name="T7" fmla="*/ 570230 h 921"/>
                  <a:gd name="T8" fmla="*/ 7620 w 920"/>
                  <a:gd name="T9" fmla="*/ 563245 h 921"/>
                  <a:gd name="T10" fmla="*/ 0 w 920"/>
                  <a:gd name="T11" fmla="*/ 546100 h 921"/>
                  <a:gd name="T12" fmla="*/ 0 w 920"/>
                  <a:gd name="T13" fmla="*/ 527685 h 921"/>
                  <a:gd name="T14" fmla="*/ 7620 w 920"/>
                  <a:gd name="T15" fmla="*/ 510540 h 921"/>
                  <a:gd name="T16" fmla="*/ 13970 w 920"/>
                  <a:gd name="T17" fmla="*/ 502920 h 921"/>
                  <a:gd name="T18" fmla="*/ 502920 w 920"/>
                  <a:gd name="T19" fmla="*/ 13970 h 921"/>
                  <a:gd name="T20" fmla="*/ 509905 w 920"/>
                  <a:gd name="T21" fmla="*/ 7620 h 921"/>
                  <a:gd name="T22" fmla="*/ 527685 w 920"/>
                  <a:gd name="T23" fmla="*/ 0 h 921"/>
                  <a:gd name="T24" fmla="*/ 546100 w 920"/>
                  <a:gd name="T25" fmla="*/ 0 h 921"/>
                  <a:gd name="T26" fmla="*/ 563245 w 920"/>
                  <a:gd name="T27" fmla="*/ 7620 h 921"/>
                  <a:gd name="T28" fmla="*/ 570230 w 920"/>
                  <a:gd name="T29" fmla="*/ 13970 h 921"/>
                  <a:gd name="T30" fmla="*/ 577215 w 920"/>
                  <a:gd name="T31" fmla="*/ 21590 h 921"/>
                  <a:gd name="T32" fmla="*/ 584200 w 920"/>
                  <a:gd name="T33" fmla="*/ 38100 h 921"/>
                  <a:gd name="T34" fmla="*/ 584200 w 920"/>
                  <a:gd name="T35" fmla="*/ 56515 h 921"/>
                  <a:gd name="T36" fmla="*/ 577215 w 920"/>
                  <a:gd name="T37" fmla="*/ 73660 h 921"/>
                  <a:gd name="T38" fmla="*/ 570230 w 920"/>
                  <a:gd name="T39" fmla="*/ 80645 h 921"/>
                  <a:gd name="T40" fmla="*/ 80645 w 920"/>
                  <a:gd name="T41" fmla="*/ 570230 h 921"/>
                  <a:gd name="T42" fmla="*/ 73660 w 920"/>
                  <a:gd name="T43" fmla="*/ 577215 h 921"/>
                  <a:gd name="T44" fmla="*/ 56515 w 920"/>
                  <a:gd name="T45" fmla="*/ 584200 h 921"/>
                  <a:gd name="T46" fmla="*/ 46990 w 920"/>
                  <a:gd name="T47" fmla="*/ 584835 h 92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1">
                    <a:moveTo>
                      <a:pt x="74" y="921"/>
                    </a:moveTo>
                    <a:lnTo>
                      <a:pt x="60" y="920"/>
                    </a:lnTo>
                    <a:lnTo>
                      <a:pt x="34" y="909"/>
                    </a:lnTo>
                    <a:lnTo>
                      <a:pt x="22" y="898"/>
                    </a:lnTo>
                    <a:lnTo>
                      <a:pt x="12" y="887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2" y="804"/>
                    </a:lnTo>
                    <a:lnTo>
                      <a:pt x="22" y="792"/>
                    </a:lnTo>
                    <a:lnTo>
                      <a:pt x="792" y="22"/>
                    </a:lnTo>
                    <a:lnTo>
                      <a:pt x="803" y="12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2"/>
                    </a:lnTo>
                    <a:lnTo>
                      <a:pt x="898" y="22"/>
                    </a:lnTo>
                    <a:lnTo>
                      <a:pt x="909" y="34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9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9"/>
                    </a:lnTo>
                    <a:lnTo>
                      <a:pt x="89" y="920"/>
                    </a:lnTo>
                    <a:lnTo>
                      <a:pt x="74" y="92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  <p:grpSp>
          <p:nvGrpSpPr>
            <p:cNvPr id="148" name="Group 4">
              <a:extLst>
                <a:ext uri="{FF2B5EF4-FFF2-40B4-BE49-F238E27FC236}">
                  <a16:creationId xmlns:a16="http://schemas.microsoft.com/office/drawing/2014/main" id="{7510852A-EB2B-BB4A-9FC2-C6C21EB5880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5400000">
              <a:off x="1930975" y="3600882"/>
              <a:ext cx="491195" cy="491187"/>
              <a:chOff x="2770" y="1441"/>
              <a:chExt cx="6261" cy="6260"/>
            </a:xfrm>
          </p:grpSpPr>
          <p:sp>
            <p:nvSpPr>
              <p:cNvPr id="149" name="Freeform 5">
                <a:extLst>
                  <a:ext uri="{FF2B5EF4-FFF2-40B4-BE49-F238E27FC236}">
                    <a16:creationId xmlns:a16="http://schemas.microsoft.com/office/drawing/2014/main" id="{48CB4650-B033-527F-0225-6C0A7988BBA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536" y="2345"/>
                <a:ext cx="590" cy="590"/>
              </a:xfrm>
              <a:custGeom>
                <a:avLst/>
                <a:gdLst>
                  <a:gd name="T0" fmla="*/ 374650 w 590"/>
                  <a:gd name="T1" fmla="*/ 186690 h 590"/>
                  <a:gd name="T2" fmla="*/ 374015 w 590"/>
                  <a:gd name="T3" fmla="*/ 207010 h 590"/>
                  <a:gd name="T4" fmla="*/ 367030 w 590"/>
                  <a:gd name="T5" fmla="*/ 243205 h 590"/>
                  <a:gd name="T6" fmla="*/ 352425 w 590"/>
                  <a:gd name="T7" fmla="*/ 276860 h 590"/>
                  <a:gd name="T8" fmla="*/ 332740 w 590"/>
                  <a:gd name="T9" fmla="*/ 306705 h 590"/>
                  <a:gd name="T10" fmla="*/ 306705 w 590"/>
                  <a:gd name="T11" fmla="*/ 332105 h 590"/>
                  <a:gd name="T12" fmla="*/ 276860 w 590"/>
                  <a:gd name="T13" fmla="*/ 352425 h 590"/>
                  <a:gd name="T14" fmla="*/ 243205 w 590"/>
                  <a:gd name="T15" fmla="*/ 366395 h 590"/>
                  <a:gd name="T16" fmla="*/ 207010 w 590"/>
                  <a:gd name="T17" fmla="*/ 374015 h 590"/>
                  <a:gd name="T18" fmla="*/ 187960 w 590"/>
                  <a:gd name="T19" fmla="*/ 374650 h 590"/>
                  <a:gd name="T20" fmla="*/ 168910 w 590"/>
                  <a:gd name="T21" fmla="*/ 374015 h 590"/>
                  <a:gd name="T22" fmla="*/ 132080 w 590"/>
                  <a:gd name="T23" fmla="*/ 366395 h 590"/>
                  <a:gd name="T24" fmla="*/ 98425 w 590"/>
                  <a:gd name="T25" fmla="*/ 352425 h 590"/>
                  <a:gd name="T26" fmla="*/ 67945 w 590"/>
                  <a:gd name="T27" fmla="*/ 332105 h 590"/>
                  <a:gd name="T28" fmla="*/ 43180 w 590"/>
                  <a:gd name="T29" fmla="*/ 306705 h 590"/>
                  <a:gd name="T30" fmla="*/ 22860 w 590"/>
                  <a:gd name="T31" fmla="*/ 276860 h 590"/>
                  <a:gd name="T32" fmla="*/ 8890 w 590"/>
                  <a:gd name="T33" fmla="*/ 243205 h 590"/>
                  <a:gd name="T34" fmla="*/ 1270 w 590"/>
                  <a:gd name="T35" fmla="*/ 207010 h 590"/>
                  <a:gd name="T36" fmla="*/ 0 w 590"/>
                  <a:gd name="T37" fmla="*/ 186690 h 590"/>
                  <a:gd name="T38" fmla="*/ 1270 w 590"/>
                  <a:gd name="T39" fmla="*/ 167640 h 590"/>
                  <a:gd name="T40" fmla="*/ 8890 w 590"/>
                  <a:gd name="T41" fmla="*/ 131445 h 590"/>
                  <a:gd name="T42" fmla="*/ 22860 w 590"/>
                  <a:gd name="T43" fmla="*/ 97790 h 590"/>
                  <a:gd name="T44" fmla="*/ 43180 w 590"/>
                  <a:gd name="T45" fmla="*/ 67945 h 590"/>
                  <a:gd name="T46" fmla="*/ 67945 w 590"/>
                  <a:gd name="T47" fmla="*/ 42545 h 590"/>
                  <a:gd name="T48" fmla="*/ 98425 w 590"/>
                  <a:gd name="T49" fmla="*/ 22225 h 590"/>
                  <a:gd name="T50" fmla="*/ 132080 w 590"/>
                  <a:gd name="T51" fmla="*/ 8255 h 590"/>
                  <a:gd name="T52" fmla="*/ 168910 w 590"/>
                  <a:gd name="T53" fmla="*/ 635 h 590"/>
                  <a:gd name="T54" fmla="*/ 187960 w 590"/>
                  <a:gd name="T55" fmla="*/ 0 h 590"/>
                  <a:gd name="T56" fmla="*/ 207010 w 590"/>
                  <a:gd name="T57" fmla="*/ 635 h 590"/>
                  <a:gd name="T58" fmla="*/ 243205 w 590"/>
                  <a:gd name="T59" fmla="*/ 8255 h 590"/>
                  <a:gd name="T60" fmla="*/ 276860 w 590"/>
                  <a:gd name="T61" fmla="*/ 22225 h 590"/>
                  <a:gd name="T62" fmla="*/ 306705 w 590"/>
                  <a:gd name="T63" fmla="*/ 42545 h 590"/>
                  <a:gd name="T64" fmla="*/ 332740 w 590"/>
                  <a:gd name="T65" fmla="*/ 67945 h 590"/>
                  <a:gd name="T66" fmla="*/ 352425 w 590"/>
                  <a:gd name="T67" fmla="*/ 97790 h 590"/>
                  <a:gd name="T68" fmla="*/ 367030 w 590"/>
                  <a:gd name="T69" fmla="*/ 131445 h 590"/>
                  <a:gd name="T70" fmla="*/ 374015 w 590"/>
                  <a:gd name="T71" fmla="*/ 167640 h 590"/>
                  <a:gd name="T72" fmla="*/ 374650 w 590"/>
                  <a:gd name="T73" fmla="*/ 186690 h 5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90" h="590">
                    <a:moveTo>
                      <a:pt x="590" y="294"/>
                    </a:moveTo>
                    <a:lnTo>
                      <a:pt x="589" y="326"/>
                    </a:lnTo>
                    <a:lnTo>
                      <a:pt x="578" y="383"/>
                    </a:lnTo>
                    <a:lnTo>
                      <a:pt x="555" y="436"/>
                    </a:lnTo>
                    <a:lnTo>
                      <a:pt x="524" y="483"/>
                    </a:lnTo>
                    <a:lnTo>
                      <a:pt x="483" y="523"/>
                    </a:lnTo>
                    <a:lnTo>
                      <a:pt x="436" y="555"/>
                    </a:lnTo>
                    <a:lnTo>
                      <a:pt x="383" y="577"/>
                    </a:lnTo>
                    <a:lnTo>
                      <a:pt x="326" y="589"/>
                    </a:lnTo>
                    <a:lnTo>
                      <a:pt x="296" y="590"/>
                    </a:lnTo>
                    <a:lnTo>
                      <a:pt x="266" y="589"/>
                    </a:lnTo>
                    <a:lnTo>
                      <a:pt x="208" y="577"/>
                    </a:lnTo>
                    <a:lnTo>
                      <a:pt x="155" y="555"/>
                    </a:lnTo>
                    <a:lnTo>
                      <a:pt x="107" y="523"/>
                    </a:lnTo>
                    <a:lnTo>
                      <a:pt x="68" y="483"/>
                    </a:lnTo>
                    <a:lnTo>
                      <a:pt x="36" y="436"/>
                    </a:lnTo>
                    <a:lnTo>
                      <a:pt x="14" y="383"/>
                    </a:lnTo>
                    <a:lnTo>
                      <a:pt x="2" y="326"/>
                    </a:lnTo>
                    <a:lnTo>
                      <a:pt x="0" y="294"/>
                    </a:lnTo>
                    <a:lnTo>
                      <a:pt x="2" y="264"/>
                    </a:lnTo>
                    <a:lnTo>
                      <a:pt x="14" y="207"/>
                    </a:lnTo>
                    <a:lnTo>
                      <a:pt x="36" y="154"/>
                    </a:lnTo>
                    <a:lnTo>
                      <a:pt x="68" y="107"/>
                    </a:lnTo>
                    <a:lnTo>
                      <a:pt x="107" y="67"/>
                    </a:lnTo>
                    <a:lnTo>
                      <a:pt x="155" y="35"/>
                    </a:lnTo>
                    <a:lnTo>
                      <a:pt x="208" y="13"/>
                    </a:lnTo>
                    <a:lnTo>
                      <a:pt x="266" y="1"/>
                    </a:lnTo>
                    <a:lnTo>
                      <a:pt x="296" y="0"/>
                    </a:lnTo>
                    <a:lnTo>
                      <a:pt x="326" y="1"/>
                    </a:lnTo>
                    <a:lnTo>
                      <a:pt x="383" y="13"/>
                    </a:lnTo>
                    <a:lnTo>
                      <a:pt x="436" y="35"/>
                    </a:lnTo>
                    <a:lnTo>
                      <a:pt x="483" y="67"/>
                    </a:lnTo>
                    <a:lnTo>
                      <a:pt x="524" y="107"/>
                    </a:lnTo>
                    <a:lnTo>
                      <a:pt x="555" y="154"/>
                    </a:lnTo>
                    <a:lnTo>
                      <a:pt x="578" y="207"/>
                    </a:lnTo>
                    <a:lnTo>
                      <a:pt x="589" y="264"/>
                    </a:lnTo>
                    <a:lnTo>
                      <a:pt x="590" y="294"/>
                    </a:lnTo>
                    <a:close/>
                  </a:path>
                </a:pathLst>
              </a:custGeom>
              <a:solidFill>
                <a:srgbClr val="61CC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50" name="Freeform 6">
                <a:extLst>
                  <a:ext uri="{FF2B5EF4-FFF2-40B4-BE49-F238E27FC236}">
                    <a16:creationId xmlns:a16="http://schemas.microsoft.com/office/drawing/2014/main" id="{D017E7A1-41FD-5FB4-2729-38CBCFCD72B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23" y="2346"/>
                <a:ext cx="503" cy="502"/>
              </a:xfrm>
              <a:custGeom>
                <a:avLst/>
                <a:gdLst>
                  <a:gd name="T0" fmla="*/ 0 w 503"/>
                  <a:gd name="T1" fmla="*/ 54610 h 502"/>
                  <a:gd name="T2" fmla="*/ 14605 w 503"/>
                  <a:gd name="T3" fmla="*/ 41275 h 502"/>
                  <a:gd name="T4" fmla="*/ 45085 w 503"/>
                  <a:gd name="T5" fmla="*/ 20955 h 502"/>
                  <a:gd name="T6" fmla="*/ 79375 w 503"/>
                  <a:gd name="T7" fmla="*/ 6985 h 502"/>
                  <a:gd name="T8" fmla="*/ 114300 w 503"/>
                  <a:gd name="T9" fmla="*/ 0 h 502"/>
                  <a:gd name="T10" fmla="*/ 149860 w 503"/>
                  <a:gd name="T11" fmla="*/ 0 h 502"/>
                  <a:gd name="T12" fmla="*/ 186055 w 503"/>
                  <a:gd name="T13" fmla="*/ 6985 h 502"/>
                  <a:gd name="T14" fmla="*/ 219710 w 503"/>
                  <a:gd name="T15" fmla="*/ 20955 h 502"/>
                  <a:gd name="T16" fmla="*/ 250825 w 503"/>
                  <a:gd name="T17" fmla="*/ 41275 h 502"/>
                  <a:gd name="T18" fmla="*/ 264160 w 503"/>
                  <a:gd name="T19" fmla="*/ 54610 h 502"/>
                  <a:gd name="T20" fmla="*/ 278130 w 503"/>
                  <a:gd name="T21" fmla="*/ 67945 h 502"/>
                  <a:gd name="T22" fmla="*/ 299085 w 503"/>
                  <a:gd name="T23" fmla="*/ 99695 h 502"/>
                  <a:gd name="T24" fmla="*/ 312420 w 503"/>
                  <a:gd name="T25" fmla="*/ 132715 h 502"/>
                  <a:gd name="T26" fmla="*/ 319405 w 503"/>
                  <a:gd name="T27" fmla="*/ 168910 h 502"/>
                  <a:gd name="T28" fmla="*/ 319405 w 503"/>
                  <a:gd name="T29" fmla="*/ 204470 h 502"/>
                  <a:gd name="T30" fmla="*/ 312420 w 503"/>
                  <a:gd name="T31" fmla="*/ 240665 h 502"/>
                  <a:gd name="T32" fmla="*/ 299085 w 503"/>
                  <a:gd name="T33" fmla="*/ 273685 h 502"/>
                  <a:gd name="T34" fmla="*/ 278130 w 503"/>
                  <a:gd name="T35" fmla="*/ 305435 h 502"/>
                  <a:gd name="T36" fmla="*/ 264160 w 503"/>
                  <a:gd name="T37" fmla="*/ 318770 h 50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03" h="502">
                    <a:moveTo>
                      <a:pt x="0" y="86"/>
                    </a:moveTo>
                    <a:lnTo>
                      <a:pt x="23" y="65"/>
                    </a:lnTo>
                    <a:lnTo>
                      <a:pt x="71" y="33"/>
                    </a:lnTo>
                    <a:lnTo>
                      <a:pt x="125" y="11"/>
                    </a:lnTo>
                    <a:lnTo>
                      <a:pt x="180" y="0"/>
                    </a:lnTo>
                    <a:lnTo>
                      <a:pt x="236" y="0"/>
                    </a:lnTo>
                    <a:lnTo>
                      <a:pt x="293" y="11"/>
                    </a:lnTo>
                    <a:lnTo>
                      <a:pt x="346" y="33"/>
                    </a:lnTo>
                    <a:lnTo>
                      <a:pt x="395" y="65"/>
                    </a:lnTo>
                    <a:lnTo>
                      <a:pt x="416" y="86"/>
                    </a:lnTo>
                    <a:lnTo>
                      <a:pt x="438" y="107"/>
                    </a:lnTo>
                    <a:lnTo>
                      <a:pt x="471" y="157"/>
                    </a:lnTo>
                    <a:lnTo>
                      <a:pt x="492" y="209"/>
                    </a:lnTo>
                    <a:lnTo>
                      <a:pt x="503" y="266"/>
                    </a:lnTo>
                    <a:lnTo>
                      <a:pt x="503" y="322"/>
                    </a:lnTo>
                    <a:lnTo>
                      <a:pt x="492" y="379"/>
                    </a:lnTo>
                    <a:lnTo>
                      <a:pt x="471" y="431"/>
                    </a:lnTo>
                    <a:lnTo>
                      <a:pt x="438" y="481"/>
                    </a:lnTo>
                    <a:lnTo>
                      <a:pt x="416" y="50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51" name="Freeform 7">
                <a:extLst>
                  <a:ext uri="{FF2B5EF4-FFF2-40B4-BE49-F238E27FC236}">
                    <a16:creationId xmlns:a16="http://schemas.microsoft.com/office/drawing/2014/main" id="{CABAA57C-5D3E-0D55-C535-60EF6C962D9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38" y="3543"/>
                <a:ext cx="1990" cy="1991"/>
              </a:xfrm>
              <a:custGeom>
                <a:avLst/>
                <a:gdLst>
                  <a:gd name="T0" fmla="*/ 1263650 w 1990"/>
                  <a:gd name="T1" fmla="*/ 808990 h 1991"/>
                  <a:gd name="T2" fmla="*/ 1111250 w 1990"/>
                  <a:gd name="T3" fmla="*/ 961390 h 1991"/>
                  <a:gd name="T4" fmla="*/ 920115 w 1990"/>
                  <a:gd name="T5" fmla="*/ 1152525 h 1991"/>
                  <a:gd name="T6" fmla="*/ 808355 w 1990"/>
                  <a:gd name="T7" fmla="*/ 1264285 h 1991"/>
                  <a:gd name="T8" fmla="*/ 799465 w 1990"/>
                  <a:gd name="T9" fmla="*/ 1254125 h 1991"/>
                  <a:gd name="T10" fmla="*/ 0 w 1990"/>
                  <a:gd name="T11" fmla="*/ 455295 h 1991"/>
                  <a:gd name="T12" fmla="*/ 111760 w 1990"/>
                  <a:gd name="T13" fmla="*/ 343535 h 1991"/>
                  <a:gd name="T14" fmla="*/ 302260 w 1990"/>
                  <a:gd name="T15" fmla="*/ 153035 h 1991"/>
                  <a:gd name="T16" fmla="*/ 454660 w 1990"/>
                  <a:gd name="T17" fmla="*/ 0 h 1991"/>
                  <a:gd name="T18" fmla="*/ 1253490 w 1990"/>
                  <a:gd name="T19" fmla="*/ 799465 h 1991"/>
                  <a:gd name="T20" fmla="*/ 1263650 w 1990"/>
                  <a:gd name="T21" fmla="*/ 808990 h 199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990" h="1991">
                    <a:moveTo>
                      <a:pt x="1990" y="1274"/>
                    </a:moveTo>
                    <a:lnTo>
                      <a:pt x="1750" y="1514"/>
                    </a:lnTo>
                    <a:lnTo>
                      <a:pt x="1449" y="1815"/>
                    </a:lnTo>
                    <a:lnTo>
                      <a:pt x="1273" y="1991"/>
                    </a:lnTo>
                    <a:lnTo>
                      <a:pt x="1259" y="1975"/>
                    </a:lnTo>
                    <a:lnTo>
                      <a:pt x="0" y="717"/>
                    </a:lnTo>
                    <a:lnTo>
                      <a:pt x="176" y="541"/>
                    </a:lnTo>
                    <a:lnTo>
                      <a:pt x="476" y="241"/>
                    </a:lnTo>
                    <a:lnTo>
                      <a:pt x="716" y="0"/>
                    </a:lnTo>
                    <a:lnTo>
                      <a:pt x="1974" y="1259"/>
                    </a:lnTo>
                    <a:lnTo>
                      <a:pt x="1990" y="1274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52" name="Freeform 8">
                <a:extLst>
                  <a:ext uri="{FF2B5EF4-FFF2-40B4-BE49-F238E27FC236}">
                    <a16:creationId xmlns:a16="http://schemas.microsoft.com/office/drawing/2014/main" id="{41ABE71E-7A5A-DA6A-2F77-F2CA5F49A8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004" y="2978"/>
                <a:ext cx="1490" cy="1485"/>
              </a:xfrm>
              <a:custGeom>
                <a:avLst/>
                <a:gdLst>
                  <a:gd name="T0" fmla="*/ 887095 w 1490"/>
                  <a:gd name="T1" fmla="*/ 316865 h 1485"/>
                  <a:gd name="T2" fmla="*/ 904240 w 1490"/>
                  <a:gd name="T3" fmla="*/ 354965 h 1485"/>
                  <a:gd name="T4" fmla="*/ 930275 w 1490"/>
                  <a:gd name="T5" fmla="*/ 433705 h 1485"/>
                  <a:gd name="T6" fmla="*/ 944245 w 1490"/>
                  <a:gd name="T7" fmla="*/ 515620 h 1485"/>
                  <a:gd name="T8" fmla="*/ 946150 w 1490"/>
                  <a:gd name="T9" fmla="*/ 597535 h 1485"/>
                  <a:gd name="T10" fmla="*/ 936625 w 1490"/>
                  <a:gd name="T11" fmla="*/ 680085 h 1485"/>
                  <a:gd name="T12" fmla="*/ 915035 w 1490"/>
                  <a:gd name="T13" fmla="*/ 760095 h 1485"/>
                  <a:gd name="T14" fmla="*/ 881380 w 1490"/>
                  <a:gd name="T15" fmla="*/ 836930 h 1485"/>
                  <a:gd name="T16" fmla="*/ 836930 w 1490"/>
                  <a:gd name="T17" fmla="*/ 909320 h 1485"/>
                  <a:gd name="T18" fmla="*/ 808990 w 1490"/>
                  <a:gd name="T19" fmla="*/ 942975 h 1485"/>
                  <a:gd name="T20" fmla="*/ 798195 w 1490"/>
                  <a:gd name="T21" fmla="*/ 937260 h 1485"/>
                  <a:gd name="T22" fmla="*/ 0 w 1490"/>
                  <a:gd name="T23" fmla="*/ 138430 h 1485"/>
                  <a:gd name="T24" fmla="*/ 33655 w 1490"/>
                  <a:gd name="T25" fmla="*/ 111125 h 1485"/>
                  <a:gd name="T26" fmla="*/ 105410 w 1490"/>
                  <a:gd name="T27" fmla="*/ 65405 h 1485"/>
                  <a:gd name="T28" fmla="*/ 182245 w 1490"/>
                  <a:gd name="T29" fmla="*/ 31750 h 1485"/>
                  <a:gd name="T30" fmla="*/ 262255 w 1490"/>
                  <a:gd name="T31" fmla="*/ 10160 h 1485"/>
                  <a:gd name="T32" fmla="*/ 344170 w 1490"/>
                  <a:gd name="T33" fmla="*/ 0 h 1485"/>
                  <a:gd name="T34" fmla="*/ 425450 w 1490"/>
                  <a:gd name="T35" fmla="*/ 1270 h 1485"/>
                  <a:gd name="T36" fmla="*/ 507365 w 1490"/>
                  <a:gd name="T37" fmla="*/ 14605 h 1485"/>
                  <a:gd name="T38" fmla="*/ 586740 w 1490"/>
                  <a:gd name="T39" fmla="*/ 39370 h 1485"/>
                  <a:gd name="T40" fmla="*/ 624840 w 1490"/>
                  <a:gd name="T41" fmla="*/ 56515 h 1485"/>
                  <a:gd name="T42" fmla="*/ 885190 w 1490"/>
                  <a:gd name="T43" fmla="*/ 316865 h 1485"/>
                  <a:gd name="T44" fmla="*/ 887095 w 1490"/>
                  <a:gd name="T45" fmla="*/ 316865 h 148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90" h="1485">
                    <a:moveTo>
                      <a:pt x="1397" y="499"/>
                    </a:moveTo>
                    <a:lnTo>
                      <a:pt x="1424" y="559"/>
                    </a:lnTo>
                    <a:lnTo>
                      <a:pt x="1465" y="683"/>
                    </a:lnTo>
                    <a:lnTo>
                      <a:pt x="1487" y="812"/>
                    </a:lnTo>
                    <a:lnTo>
                      <a:pt x="1490" y="941"/>
                    </a:lnTo>
                    <a:lnTo>
                      <a:pt x="1475" y="1071"/>
                    </a:lnTo>
                    <a:lnTo>
                      <a:pt x="1441" y="1197"/>
                    </a:lnTo>
                    <a:lnTo>
                      <a:pt x="1388" y="1318"/>
                    </a:lnTo>
                    <a:lnTo>
                      <a:pt x="1318" y="1432"/>
                    </a:lnTo>
                    <a:lnTo>
                      <a:pt x="1274" y="1485"/>
                    </a:lnTo>
                    <a:lnTo>
                      <a:pt x="1257" y="1476"/>
                    </a:lnTo>
                    <a:lnTo>
                      <a:pt x="0" y="218"/>
                    </a:lnTo>
                    <a:lnTo>
                      <a:pt x="53" y="175"/>
                    </a:lnTo>
                    <a:lnTo>
                      <a:pt x="166" y="103"/>
                    </a:lnTo>
                    <a:lnTo>
                      <a:pt x="287" y="50"/>
                    </a:lnTo>
                    <a:lnTo>
                      <a:pt x="413" y="16"/>
                    </a:lnTo>
                    <a:lnTo>
                      <a:pt x="542" y="0"/>
                    </a:lnTo>
                    <a:lnTo>
                      <a:pt x="670" y="2"/>
                    </a:lnTo>
                    <a:lnTo>
                      <a:pt x="799" y="23"/>
                    </a:lnTo>
                    <a:lnTo>
                      <a:pt x="924" y="62"/>
                    </a:lnTo>
                    <a:lnTo>
                      <a:pt x="984" y="89"/>
                    </a:lnTo>
                    <a:lnTo>
                      <a:pt x="1394" y="499"/>
                    </a:lnTo>
                    <a:lnTo>
                      <a:pt x="1397" y="499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53" name="Freeform 9">
                <a:extLst>
                  <a:ext uri="{FF2B5EF4-FFF2-40B4-BE49-F238E27FC236}">
                    <a16:creationId xmlns:a16="http://schemas.microsoft.com/office/drawing/2014/main" id="{9EAF9DB7-611E-89C0-450A-B142097AB4C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747" y="6417"/>
                <a:ext cx="1210" cy="1210"/>
              </a:xfrm>
              <a:custGeom>
                <a:avLst/>
                <a:gdLst>
                  <a:gd name="T0" fmla="*/ 768350 w 1210"/>
                  <a:gd name="T1" fmla="*/ 264795 h 1210"/>
                  <a:gd name="T2" fmla="*/ 264795 w 1210"/>
                  <a:gd name="T3" fmla="*/ 768350 h 1210"/>
                  <a:gd name="T4" fmla="*/ 0 w 1210"/>
                  <a:gd name="T5" fmla="*/ 502920 h 1210"/>
                  <a:gd name="T6" fmla="*/ 6350 w 1210"/>
                  <a:gd name="T7" fmla="*/ 495935 h 1210"/>
                  <a:gd name="T8" fmla="*/ 495935 w 1210"/>
                  <a:gd name="T9" fmla="*/ 6350 h 1210"/>
                  <a:gd name="T10" fmla="*/ 502920 w 1210"/>
                  <a:gd name="T11" fmla="*/ 0 h 1210"/>
                  <a:gd name="T12" fmla="*/ 768350 w 1210"/>
                  <a:gd name="T13" fmla="*/ 264795 h 12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10" h="1210">
                    <a:moveTo>
                      <a:pt x="1210" y="417"/>
                    </a:move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54" name="Freeform 10">
                <a:extLst>
                  <a:ext uri="{FF2B5EF4-FFF2-40B4-BE49-F238E27FC236}">
                    <a16:creationId xmlns:a16="http://schemas.microsoft.com/office/drawing/2014/main" id="{C11D2FA5-A32A-48E3-4289-AA13402B5BD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319" y="5989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285 h 1220"/>
                  <a:gd name="T10" fmla="*/ 6985 w 1220"/>
                  <a:gd name="T11" fmla="*/ 496570 h 1220"/>
                  <a:gd name="T12" fmla="*/ 496570 w 1220"/>
                  <a:gd name="T13" fmla="*/ 6985 h 1220"/>
                  <a:gd name="T14" fmla="*/ 502285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1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1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55" name="Freeform 11">
                <a:extLst>
                  <a:ext uri="{FF2B5EF4-FFF2-40B4-BE49-F238E27FC236}">
                    <a16:creationId xmlns:a16="http://schemas.microsoft.com/office/drawing/2014/main" id="{F377B7F0-DD37-3C55-106C-0CF2A6587B8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91" y="5561"/>
                <a:ext cx="1219" cy="1219"/>
              </a:xfrm>
              <a:custGeom>
                <a:avLst/>
                <a:gdLst>
                  <a:gd name="T0" fmla="*/ 774065 w 1219"/>
                  <a:gd name="T1" fmla="*/ 271780 h 1219"/>
                  <a:gd name="T2" fmla="*/ 768350 w 1219"/>
                  <a:gd name="T3" fmla="*/ 278765 h 1219"/>
                  <a:gd name="T4" fmla="*/ 278765 w 1219"/>
                  <a:gd name="T5" fmla="*/ 768350 h 1219"/>
                  <a:gd name="T6" fmla="*/ 271780 w 1219"/>
                  <a:gd name="T7" fmla="*/ 774065 h 1219"/>
                  <a:gd name="T8" fmla="*/ 0 w 1219"/>
                  <a:gd name="T9" fmla="*/ 502920 h 1219"/>
                  <a:gd name="T10" fmla="*/ 6350 w 1219"/>
                  <a:gd name="T11" fmla="*/ 495935 h 1219"/>
                  <a:gd name="T12" fmla="*/ 495935 w 1219"/>
                  <a:gd name="T13" fmla="*/ 6350 h 1219"/>
                  <a:gd name="T14" fmla="*/ 502920 w 1219"/>
                  <a:gd name="T15" fmla="*/ 0 h 1219"/>
                  <a:gd name="T16" fmla="*/ 774065 w 1219"/>
                  <a:gd name="T17" fmla="*/ 271780 h 12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9" h="1219">
                    <a:moveTo>
                      <a:pt x="1219" y="428"/>
                    </a:moveTo>
                    <a:lnTo>
                      <a:pt x="1210" y="439"/>
                    </a:lnTo>
                    <a:lnTo>
                      <a:pt x="439" y="1210"/>
                    </a:lnTo>
                    <a:lnTo>
                      <a:pt x="428" y="1219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9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56" name="Freeform 12">
                <a:extLst>
                  <a:ext uri="{FF2B5EF4-FFF2-40B4-BE49-F238E27FC236}">
                    <a16:creationId xmlns:a16="http://schemas.microsoft.com/office/drawing/2014/main" id="{348262D0-A0D2-8AFE-E2CF-BC4066F08BC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73" y="5143"/>
                <a:ext cx="1210" cy="1210"/>
              </a:xfrm>
              <a:custGeom>
                <a:avLst/>
                <a:gdLst>
                  <a:gd name="T0" fmla="*/ 768350 w 1210"/>
                  <a:gd name="T1" fmla="*/ 265430 h 1210"/>
                  <a:gd name="T2" fmla="*/ 761365 w 1210"/>
                  <a:gd name="T3" fmla="*/ 271780 h 1210"/>
                  <a:gd name="T4" fmla="*/ 271780 w 1210"/>
                  <a:gd name="T5" fmla="*/ 761365 h 1210"/>
                  <a:gd name="T6" fmla="*/ 265430 w 1210"/>
                  <a:gd name="T7" fmla="*/ 768350 h 1210"/>
                  <a:gd name="T8" fmla="*/ 0 w 1210"/>
                  <a:gd name="T9" fmla="*/ 502920 h 1210"/>
                  <a:gd name="T10" fmla="*/ 156210 w 1210"/>
                  <a:gd name="T11" fmla="*/ 346710 h 1210"/>
                  <a:gd name="T12" fmla="*/ 346710 w 1210"/>
                  <a:gd name="T13" fmla="*/ 156210 h 1210"/>
                  <a:gd name="T14" fmla="*/ 502920 w 1210"/>
                  <a:gd name="T15" fmla="*/ 0 h 1210"/>
                  <a:gd name="T16" fmla="*/ 768350 w 1210"/>
                  <a:gd name="T17" fmla="*/ 265430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1210" y="418"/>
                    </a:moveTo>
                    <a:lnTo>
                      <a:pt x="1199" y="428"/>
                    </a:lnTo>
                    <a:lnTo>
                      <a:pt x="428" y="1199"/>
                    </a:lnTo>
                    <a:lnTo>
                      <a:pt x="418" y="1210"/>
                    </a:lnTo>
                    <a:lnTo>
                      <a:pt x="0" y="792"/>
                    </a:lnTo>
                    <a:lnTo>
                      <a:pt x="246" y="546"/>
                    </a:lnTo>
                    <a:lnTo>
                      <a:pt x="546" y="246"/>
                    </a:lnTo>
                    <a:lnTo>
                      <a:pt x="792" y="0"/>
                    </a:lnTo>
                    <a:lnTo>
                      <a:pt x="1210" y="41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57" name="Freeform 13">
                <a:extLst>
                  <a:ext uri="{FF2B5EF4-FFF2-40B4-BE49-F238E27FC236}">
                    <a16:creationId xmlns:a16="http://schemas.microsoft.com/office/drawing/2014/main" id="{657248D8-8280-5807-5306-6F79BC70372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119" y="2789"/>
                <a:ext cx="1210" cy="1210"/>
              </a:xfrm>
              <a:custGeom>
                <a:avLst/>
                <a:gdLst>
                  <a:gd name="T0" fmla="*/ 611505 w 1210"/>
                  <a:gd name="T1" fmla="*/ 421005 h 1210"/>
                  <a:gd name="T2" fmla="*/ 421005 w 1210"/>
                  <a:gd name="T3" fmla="*/ 611505 h 1210"/>
                  <a:gd name="T4" fmla="*/ 264795 w 1210"/>
                  <a:gd name="T5" fmla="*/ 768350 h 1210"/>
                  <a:gd name="T6" fmla="*/ 0 w 1210"/>
                  <a:gd name="T7" fmla="*/ 502920 h 1210"/>
                  <a:gd name="T8" fmla="*/ 6350 w 1210"/>
                  <a:gd name="T9" fmla="*/ 495935 h 1210"/>
                  <a:gd name="T10" fmla="*/ 495935 w 1210"/>
                  <a:gd name="T11" fmla="*/ 6350 h 1210"/>
                  <a:gd name="T12" fmla="*/ 502920 w 1210"/>
                  <a:gd name="T13" fmla="*/ 0 h 1210"/>
                  <a:gd name="T14" fmla="*/ 768350 w 1210"/>
                  <a:gd name="T15" fmla="*/ 264795 h 1210"/>
                  <a:gd name="T16" fmla="*/ 611505 w 1210"/>
                  <a:gd name="T17" fmla="*/ 421005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963" y="663"/>
                    </a:moveTo>
                    <a:lnTo>
                      <a:pt x="663" y="963"/>
                    </a:ln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lnTo>
                      <a:pt x="963" y="663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58" name="Freeform 14">
                <a:extLst>
                  <a:ext uri="{FF2B5EF4-FFF2-40B4-BE49-F238E27FC236}">
                    <a16:creationId xmlns:a16="http://schemas.microsoft.com/office/drawing/2014/main" id="{D0169A4A-84F1-D346-C332-F023796FF1B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91" y="2361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920 h 1220"/>
                  <a:gd name="T10" fmla="*/ 6985 w 1220"/>
                  <a:gd name="T11" fmla="*/ 495935 h 1220"/>
                  <a:gd name="T12" fmla="*/ 495935 w 1220"/>
                  <a:gd name="T13" fmla="*/ 6985 h 1220"/>
                  <a:gd name="T14" fmla="*/ 502920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2"/>
                    </a:lnTo>
                    <a:lnTo>
                      <a:pt x="11" y="781"/>
                    </a:lnTo>
                    <a:lnTo>
                      <a:pt x="781" y="11"/>
                    </a:lnTo>
                    <a:lnTo>
                      <a:pt x="792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59" name="Freeform 15">
                <a:extLst>
                  <a:ext uri="{FF2B5EF4-FFF2-40B4-BE49-F238E27FC236}">
                    <a16:creationId xmlns:a16="http://schemas.microsoft.com/office/drawing/2014/main" id="{7AF1E43C-95E0-4E73-7862-2586B60D9CE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262" y="1932"/>
                <a:ext cx="1221" cy="1221"/>
              </a:xfrm>
              <a:custGeom>
                <a:avLst/>
                <a:gdLst>
                  <a:gd name="T0" fmla="*/ 775335 w 1221"/>
                  <a:gd name="T1" fmla="*/ 272415 h 1221"/>
                  <a:gd name="T2" fmla="*/ 768350 w 1221"/>
                  <a:gd name="T3" fmla="*/ 279400 h 1221"/>
                  <a:gd name="T4" fmla="*/ 279400 w 1221"/>
                  <a:gd name="T5" fmla="*/ 768350 h 1221"/>
                  <a:gd name="T6" fmla="*/ 272415 w 1221"/>
                  <a:gd name="T7" fmla="*/ 775335 h 1221"/>
                  <a:gd name="T8" fmla="*/ 0 w 1221"/>
                  <a:gd name="T9" fmla="*/ 503555 h 1221"/>
                  <a:gd name="T10" fmla="*/ 6985 w 1221"/>
                  <a:gd name="T11" fmla="*/ 496570 h 1221"/>
                  <a:gd name="T12" fmla="*/ 496570 w 1221"/>
                  <a:gd name="T13" fmla="*/ 6985 h 1221"/>
                  <a:gd name="T14" fmla="*/ 503555 w 1221"/>
                  <a:gd name="T15" fmla="*/ 0 h 1221"/>
                  <a:gd name="T16" fmla="*/ 775335 w 1221"/>
                  <a:gd name="T17" fmla="*/ 272415 h 12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1" h="1221">
                    <a:moveTo>
                      <a:pt x="1221" y="429"/>
                    </a:moveTo>
                    <a:lnTo>
                      <a:pt x="1210" y="440"/>
                    </a:lnTo>
                    <a:lnTo>
                      <a:pt x="440" y="1210"/>
                    </a:lnTo>
                    <a:lnTo>
                      <a:pt x="429" y="1221"/>
                    </a:lnTo>
                    <a:lnTo>
                      <a:pt x="0" y="793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3" y="0"/>
                    </a:lnTo>
                    <a:lnTo>
                      <a:pt x="1221" y="429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60" name="Freeform 16">
                <a:extLst>
                  <a:ext uri="{FF2B5EF4-FFF2-40B4-BE49-F238E27FC236}">
                    <a16:creationId xmlns:a16="http://schemas.microsoft.com/office/drawing/2014/main" id="{1BF2ECFC-C281-AEAA-C939-72489BE9034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46" y="1516"/>
                <a:ext cx="1209" cy="1209"/>
              </a:xfrm>
              <a:custGeom>
                <a:avLst/>
                <a:gdLst>
                  <a:gd name="T0" fmla="*/ 767715 w 1209"/>
                  <a:gd name="T1" fmla="*/ 264160 h 1209"/>
                  <a:gd name="T2" fmla="*/ 760730 w 1209"/>
                  <a:gd name="T3" fmla="*/ 271145 h 1209"/>
                  <a:gd name="T4" fmla="*/ 271145 w 1209"/>
                  <a:gd name="T5" fmla="*/ 760730 h 1209"/>
                  <a:gd name="T6" fmla="*/ 264160 w 1209"/>
                  <a:gd name="T7" fmla="*/ 767715 h 1209"/>
                  <a:gd name="T8" fmla="*/ 0 w 1209"/>
                  <a:gd name="T9" fmla="*/ 502285 h 1209"/>
                  <a:gd name="T10" fmla="*/ 502285 w 1209"/>
                  <a:gd name="T11" fmla="*/ 0 h 1209"/>
                  <a:gd name="T12" fmla="*/ 767715 w 1209"/>
                  <a:gd name="T13" fmla="*/ 264160 h 1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09" h="1209">
                    <a:moveTo>
                      <a:pt x="1209" y="416"/>
                    </a:moveTo>
                    <a:lnTo>
                      <a:pt x="1198" y="427"/>
                    </a:lnTo>
                    <a:lnTo>
                      <a:pt x="427" y="1198"/>
                    </a:lnTo>
                    <a:lnTo>
                      <a:pt x="416" y="1209"/>
                    </a:lnTo>
                    <a:lnTo>
                      <a:pt x="0" y="791"/>
                    </a:lnTo>
                    <a:lnTo>
                      <a:pt x="791" y="0"/>
                    </a:lnTo>
                    <a:lnTo>
                      <a:pt x="1209" y="416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61" name="Freeform 25">
                <a:extLst>
                  <a:ext uri="{FF2B5EF4-FFF2-40B4-BE49-F238E27FC236}">
                    <a16:creationId xmlns:a16="http://schemas.microsoft.com/office/drawing/2014/main" id="{065ADEF7-AED6-3CFD-6FB8-C3862346ED3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40" y="4260"/>
                <a:ext cx="1671" cy="1671"/>
              </a:xfrm>
              <a:custGeom>
                <a:avLst/>
                <a:gdLst>
                  <a:gd name="T0" fmla="*/ 1061085 w 1671"/>
                  <a:gd name="T1" fmla="*/ 808990 h 1671"/>
                  <a:gd name="T2" fmla="*/ 808990 w 1671"/>
                  <a:gd name="T3" fmla="*/ 1061085 h 1671"/>
                  <a:gd name="T4" fmla="*/ 0 w 1671"/>
                  <a:gd name="T5" fmla="*/ 252730 h 1671"/>
                  <a:gd name="T6" fmla="*/ 252730 w 1671"/>
                  <a:gd name="T7" fmla="*/ 0 h 1671"/>
                  <a:gd name="T8" fmla="*/ 1052195 w 1671"/>
                  <a:gd name="T9" fmla="*/ 798830 h 1671"/>
                  <a:gd name="T10" fmla="*/ 1061085 w 1671"/>
                  <a:gd name="T11" fmla="*/ 808990 h 16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71" h="1671">
                    <a:moveTo>
                      <a:pt x="1671" y="1274"/>
                    </a:moveTo>
                    <a:lnTo>
                      <a:pt x="1274" y="1671"/>
                    </a:lnTo>
                    <a:lnTo>
                      <a:pt x="0" y="398"/>
                    </a:lnTo>
                    <a:lnTo>
                      <a:pt x="398" y="0"/>
                    </a:lnTo>
                    <a:lnTo>
                      <a:pt x="1657" y="1258"/>
                    </a:lnTo>
                    <a:lnTo>
                      <a:pt x="1671" y="1274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62" name="Freeform 26">
                <a:extLst>
                  <a:ext uri="{FF2B5EF4-FFF2-40B4-BE49-F238E27FC236}">
                    <a16:creationId xmlns:a16="http://schemas.microsoft.com/office/drawing/2014/main" id="{D8C73049-5C54-7BF8-3BE0-DD223BF387A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654" y="3196"/>
                <a:ext cx="1624" cy="1621"/>
              </a:xfrm>
              <a:custGeom>
                <a:avLst/>
                <a:gdLst>
                  <a:gd name="T0" fmla="*/ 1020445 w 1624"/>
                  <a:gd name="T1" fmla="*/ 798830 h 1621"/>
                  <a:gd name="T2" fmla="*/ 1031240 w 1624"/>
                  <a:gd name="T3" fmla="*/ 804545 h 1621"/>
                  <a:gd name="T4" fmla="*/ 1016635 w 1624"/>
                  <a:gd name="T5" fmla="*/ 821690 h 1621"/>
                  <a:gd name="T6" fmla="*/ 1000760 w 1624"/>
                  <a:gd name="T7" fmla="*/ 837565 h 1621"/>
                  <a:gd name="T8" fmla="*/ 808990 w 1624"/>
                  <a:gd name="T9" fmla="*/ 1029335 h 1621"/>
                  <a:gd name="T10" fmla="*/ 798830 w 1624"/>
                  <a:gd name="T11" fmla="*/ 1019810 h 1621"/>
                  <a:gd name="T12" fmla="*/ 0 w 1624"/>
                  <a:gd name="T13" fmla="*/ 220345 h 1621"/>
                  <a:gd name="T14" fmla="*/ 193040 w 1624"/>
                  <a:gd name="T15" fmla="*/ 28575 h 1621"/>
                  <a:gd name="T16" fmla="*/ 207010 w 1624"/>
                  <a:gd name="T17" fmla="*/ 13970 h 1621"/>
                  <a:gd name="T18" fmla="*/ 222250 w 1624"/>
                  <a:gd name="T19" fmla="*/ 0 h 1621"/>
                  <a:gd name="T20" fmla="*/ 1020445 w 1624"/>
                  <a:gd name="T21" fmla="*/ 798830 h 16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24" h="1621">
                    <a:moveTo>
                      <a:pt x="1607" y="1258"/>
                    </a:moveTo>
                    <a:lnTo>
                      <a:pt x="1624" y="1267"/>
                    </a:lnTo>
                    <a:lnTo>
                      <a:pt x="1601" y="1294"/>
                    </a:lnTo>
                    <a:lnTo>
                      <a:pt x="1576" y="1319"/>
                    </a:lnTo>
                    <a:lnTo>
                      <a:pt x="1274" y="1621"/>
                    </a:lnTo>
                    <a:lnTo>
                      <a:pt x="1258" y="1606"/>
                    </a:lnTo>
                    <a:lnTo>
                      <a:pt x="0" y="347"/>
                    </a:lnTo>
                    <a:lnTo>
                      <a:pt x="304" y="45"/>
                    </a:lnTo>
                    <a:lnTo>
                      <a:pt x="326" y="22"/>
                    </a:lnTo>
                    <a:lnTo>
                      <a:pt x="350" y="0"/>
                    </a:lnTo>
                    <a:lnTo>
                      <a:pt x="1607" y="125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63" name="Freeform 27">
                <a:extLst>
                  <a:ext uri="{FF2B5EF4-FFF2-40B4-BE49-F238E27FC236}">
                    <a16:creationId xmlns:a16="http://schemas.microsoft.com/office/drawing/2014/main" id="{9619FDE3-57EC-91F3-FB8B-56D46DCCBB26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903" y="1770"/>
                <a:ext cx="1799" cy="1799"/>
              </a:xfrm>
              <a:custGeom>
                <a:avLst/>
                <a:gdLst>
                  <a:gd name="T0" fmla="*/ 995680 w 1799"/>
                  <a:gd name="T1" fmla="*/ 188595 h 1799"/>
                  <a:gd name="T2" fmla="*/ 1064260 w 1799"/>
                  <a:gd name="T3" fmla="*/ 280670 h 1799"/>
                  <a:gd name="T4" fmla="*/ 1110615 w 1799"/>
                  <a:gd name="T5" fmla="*/ 382270 h 1799"/>
                  <a:gd name="T6" fmla="*/ 1137285 w 1799"/>
                  <a:gd name="T7" fmla="*/ 489585 h 1799"/>
                  <a:gd name="T8" fmla="*/ 1142365 w 1799"/>
                  <a:gd name="T9" fmla="*/ 598805 h 1799"/>
                  <a:gd name="T10" fmla="*/ 1126490 w 1799"/>
                  <a:gd name="T11" fmla="*/ 707390 h 1799"/>
                  <a:gd name="T12" fmla="*/ 1089660 w 1799"/>
                  <a:gd name="T13" fmla="*/ 812165 h 1799"/>
                  <a:gd name="T14" fmla="*/ 1031875 w 1799"/>
                  <a:gd name="T15" fmla="*/ 909955 h 1799"/>
                  <a:gd name="T16" fmla="*/ 974725 w 1799"/>
                  <a:gd name="T17" fmla="*/ 975995 h 1799"/>
                  <a:gd name="T18" fmla="*/ 922655 w 1799"/>
                  <a:gd name="T19" fmla="*/ 1022350 h 1799"/>
                  <a:gd name="T20" fmla="*/ 846455 w 1799"/>
                  <a:gd name="T21" fmla="*/ 1072515 h 1799"/>
                  <a:gd name="T22" fmla="*/ 701675 w 1799"/>
                  <a:gd name="T23" fmla="*/ 1128395 h 1799"/>
                  <a:gd name="T24" fmla="*/ 527050 w 1799"/>
                  <a:gd name="T25" fmla="*/ 1142365 h 1799"/>
                  <a:gd name="T26" fmla="*/ 356235 w 1799"/>
                  <a:gd name="T27" fmla="*/ 1102360 h 1799"/>
                  <a:gd name="T28" fmla="*/ 316230 w 1799"/>
                  <a:gd name="T29" fmla="*/ 1083945 h 1799"/>
                  <a:gd name="T30" fmla="*/ 53975 w 1799"/>
                  <a:gd name="T31" fmla="*/ 824230 h 1799"/>
                  <a:gd name="T32" fmla="*/ 58420 w 1799"/>
                  <a:gd name="T33" fmla="*/ 826770 h 1799"/>
                  <a:gd name="T34" fmla="*/ 13335 w 1799"/>
                  <a:gd name="T35" fmla="*/ 701675 h 1799"/>
                  <a:gd name="T36" fmla="*/ 0 w 1799"/>
                  <a:gd name="T37" fmla="*/ 527050 h 1799"/>
                  <a:gd name="T38" fmla="*/ 40005 w 1799"/>
                  <a:gd name="T39" fmla="*/ 355600 h 1799"/>
                  <a:gd name="T40" fmla="*/ 92710 w 1799"/>
                  <a:gd name="T41" fmla="*/ 256540 h 1799"/>
                  <a:gd name="T42" fmla="*/ 149860 w 1799"/>
                  <a:gd name="T43" fmla="*/ 184150 h 1799"/>
                  <a:gd name="T44" fmla="*/ 187325 w 1799"/>
                  <a:gd name="T45" fmla="*/ 146685 h 1799"/>
                  <a:gd name="T46" fmla="*/ 280035 w 1799"/>
                  <a:gd name="T47" fmla="*/ 78740 h 1799"/>
                  <a:gd name="T48" fmla="*/ 381635 w 1799"/>
                  <a:gd name="T49" fmla="*/ 31115 h 1799"/>
                  <a:gd name="T50" fmla="*/ 488315 w 1799"/>
                  <a:gd name="T51" fmla="*/ 5715 h 1799"/>
                  <a:gd name="T52" fmla="*/ 598170 w 1799"/>
                  <a:gd name="T53" fmla="*/ 0 h 1799"/>
                  <a:gd name="T54" fmla="*/ 707390 w 1799"/>
                  <a:gd name="T55" fmla="*/ 15240 h 1799"/>
                  <a:gd name="T56" fmla="*/ 811530 w 1799"/>
                  <a:gd name="T57" fmla="*/ 52070 h 1799"/>
                  <a:gd name="T58" fmla="*/ 909320 w 1799"/>
                  <a:gd name="T59" fmla="*/ 109855 h 1799"/>
                  <a:gd name="T60" fmla="*/ 974725 w 1799"/>
                  <a:gd name="T61" fmla="*/ 167005 h 1799"/>
                  <a:gd name="T62" fmla="*/ 735330 w 1799"/>
                  <a:gd name="T63" fmla="*/ 671195 h 1799"/>
                  <a:gd name="T64" fmla="*/ 769620 w 1799"/>
                  <a:gd name="T65" fmla="*/ 606425 h 1799"/>
                  <a:gd name="T66" fmla="*/ 776605 w 1799"/>
                  <a:gd name="T67" fmla="*/ 534670 h 1799"/>
                  <a:gd name="T68" fmla="*/ 756285 w 1799"/>
                  <a:gd name="T69" fmla="*/ 465455 h 1799"/>
                  <a:gd name="T70" fmla="*/ 721360 w 1799"/>
                  <a:gd name="T71" fmla="*/ 420370 h 1799"/>
                  <a:gd name="T72" fmla="*/ 676910 w 1799"/>
                  <a:gd name="T73" fmla="*/ 386715 h 1799"/>
                  <a:gd name="T74" fmla="*/ 607060 w 1799"/>
                  <a:gd name="T75" fmla="*/ 365760 h 1799"/>
                  <a:gd name="T76" fmla="*/ 536575 w 1799"/>
                  <a:gd name="T77" fmla="*/ 372745 h 1799"/>
                  <a:gd name="T78" fmla="*/ 471805 w 1799"/>
                  <a:gd name="T79" fmla="*/ 407035 h 1799"/>
                  <a:gd name="T80" fmla="*/ 443865 w 1799"/>
                  <a:gd name="T81" fmla="*/ 433705 h 1799"/>
                  <a:gd name="T82" fmla="*/ 409575 w 1799"/>
                  <a:gd name="T83" fmla="*/ 498475 h 1799"/>
                  <a:gd name="T84" fmla="*/ 403225 w 1799"/>
                  <a:gd name="T85" fmla="*/ 570230 h 1799"/>
                  <a:gd name="T86" fmla="*/ 423545 w 1799"/>
                  <a:gd name="T87" fmla="*/ 639445 h 1799"/>
                  <a:gd name="T88" fmla="*/ 457200 w 1799"/>
                  <a:gd name="T89" fmla="*/ 684530 h 1799"/>
                  <a:gd name="T90" fmla="*/ 502285 w 1799"/>
                  <a:gd name="T91" fmla="*/ 718185 h 1799"/>
                  <a:gd name="T92" fmla="*/ 571500 w 1799"/>
                  <a:gd name="T93" fmla="*/ 739140 h 1799"/>
                  <a:gd name="T94" fmla="*/ 643255 w 1799"/>
                  <a:gd name="T95" fmla="*/ 732155 h 1799"/>
                  <a:gd name="T96" fmla="*/ 708025 w 1799"/>
                  <a:gd name="T97" fmla="*/ 697865 h 179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799" h="1799">
                    <a:moveTo>
                      <a:pt x="1535" y="263"/>
                    </a:moveTo>
                    <a:lnTo>
                      <a:pt x="1568" y="297"/>
                    </a:lnTo>
                    <a:lnTo>
                      <a:pt x="1625" y="368"/>
                    </a:lnTo>
                    <a:lnTo>
                      <a:pt x="1676" y="442"/>
                    </a:lnTo>
                    <a:lnTo>
                      <a:pt x="1716" y="520"/>
                    </a:lnTo>
                    <a:lnTo>
                      <a:pt x="1749" y="602"/>
                    </a:lnTo>
                    <a:lnTo>
                      <a:pt x="1774" y="686"/>
                    </a:lnTo>
                    <a:lnTo>
                      <a:pt x="1791" y="771"/>
                    </a:lnTo>
                    <a:lnTo>
                      <a:pt x="1799" y="856"/>
                    </a:lnTo>
                    <a:lnTo>
                      <a:pt x="1799" y="943"/>
                    </a:lnTo>
                    <a:lnTo>
                      <a:pt x="1791" y="1029"/>
                    </a:lnTo>
                    <a:lnTo>
                      <a:pt x="1774" y="1114"/>
                    </a:lnTo>
                    <a:lnTo>
                      <a:pt x="1749" y="1198"/>
                    </a:lnTo>
                    <a:lnTo>
                      <a:pt x="1716" y="1279"/>
                    </a:lnTo>
                    <a:lnTo>
                      <a:pt x="1676" y="1358"/>
                    </a:lnTo>
                    <a:lnTo>
                      <a:pt x="1625" y="1433"/>
                    </a:lnTo>
                    <a:lnTo>
                      <a:pt x="1568" y="1503"/>
                    </a:lnTo>
                    <a:lnTo>
                      <a:pt x="1535" y="1537"/>
                    </a:lnTo>
                    <a:lnTo>
                      <a:pt x="1509" y="1562"/>
                    </a:lnTo>
                    <a:lnTo>
                      <a:pt x="1453" y="1610"/>
                    </a:lnTo>
                    <a:lnTo>
                      <a:pt x="1395" y="1652"/>
                    </a:lnTo>
                    <a:lnTo>
                      <a:pt x="1333" y="1689"/>
                    </a:lnTo>
                    <a:lnTo>
                      <a:pt x="1239" y="1735"/>
                    </a:lnTo>
                    <a:lnTo>
                      <a:pt x="1105" y="1777"/>
                    </a:lnTo>
                    <a:lnTo>
                      <a:pt x="968" y="1799"/>
                    </a:lnTo>
                    <a:lnTo>
                      <a:pt x="830" y="1799"/>
                    </a:lnTo>
                    <a:lnTo>
                      <a:pt x="693" y="1777"/>
                    </a:lnTo>
                    <a:lnTo>
                      <a:pt x="561" y="1736"/>
                    </a:lnTo>
                    <a:lnTo>
                      <a:pt x="497" y="1706"/>
                    </a:lnTo>
                    <a:lnTo>
                      <a:pt x="498" y="1707"/>
                    </a:lnTo>
                    <a:lnTo>
                      <a:pt x="495" y="1709"/>
                    </a:lnTo>
                    <a:lnTo>
                      <a:pt x="85" y="1298"/>
                    </a:lnTo>
                    <a:lnTo>
                      <a:pt x="88" y="1299"/>
                    </a:lnTo>
                    <a:lnTo>
                      <a:pt x="92" y="1302"/>
                    </a:lnTo>
                    <a:lnTo>
                      <a:pt x="63" y="1238"/>
                    </a:lnTo>
                    <a:lnTo>
                      <a:pt x="21" y="1105"/>
                    </a:lnTo>
                    <a:lnTo>
                      <a:pt x="0" y="968"/>
                    </a:lnTo>
                    <a:lnTo>
                      <a:pt x="0" y="830"/>
                    </a:lnTo>
                    <a:lnTo>
                      <a:pt x="21" y="693"/>
                    </a:lnTo>
                    <a:lnTo>
                      <a:pt x="63" y="560"/>
                    </a:lnTo>
                    <a:lnTo>
                      <a:pt x="110" y="465"/>
                    </a:lnTo>
                    <a:lnTo>
                      <a:pt x="146" y="404"/>
                    </a:lnTo>
                    <a:lnTo>
                      <a:pt x="188" y="346"/>
                    </a:lnTo>
                    <a:lnTo>
                      <a:pt x="236" y="290"/>
                    </a:lnTo>
                    <a:lnTo>
                      <a:pt x="261" y="263"/>
                    </a:lnTo>
                    <a:lnTo>
                      <a:pt x="295" y="231"/>
                    </a:lnTo>
                    <a:lnTo>
                      <a:pt x="366" y="173"/>
                    </a:lnTo>
                    <a:lnTo>
                      <a:pt x="441" y="124"/>
                    </a:lnTo>
                    <a:lnTo>
                      <a:pt x="519" y="82"/>
                    </a:lnTo>
                    <a:lnTo>
                      <a:pt x="601" y="49"/>
                    </a:lnTo>
                    <a:lnTo>
                      <a:pt x="684" y="24"/>
                    </a:lnTo>
                    <a:lnTo>
                      <a:pt x="769" y="9"/>
                    </a:lnTo>
                    <a:lnTo>
                      <a:pt x="856" y="0"/>
                    </a:lnTo>
                    <a:lnTo>
                      <a:pt x="942" y="0"/>
                    </a:lnTo>
                    <a:lnTo>
                      <a:pt x="1028" y="9"/>
                    </a:lnTo>
                    <a:lnTo>
                      <a:pt x="1114" y="24"/>
                    </a:lnTo>
                    <a:lnTo>
                      <a:pt x="1197" y="49"/>
                    </a:lnTo>
                    <a:lnTo>
                      <a:pt x="1278" y="82"/>
                    </a:lnTo>
                    <a:lnTo>
                      <a:pt x="1356" y="124"/>
                    </a:lnTo>
                    <a:lnTo>
                      <a:pt x="1432" y="173"/>
                    </a:lnTo>
                    <a:lnTo>
                      <a:pt x="1503" y="231"/>
                    </a:lnTo>
                    <a:lnTo>
                      <a:pt x="1535" y="263"/>
                    </a:lnTo>
                    <a:close/>
                    <a:moveTo>
                      <a:pt x="1136" y="1078"/>
                    </a:moveTo>
                    <a:lnTo>
                      <a:pt x="1158" y="1057"/>
                    </a:lnTo>
                    <a:lnTo>
                      <a:pt x="1191" y="1007"/>
                    </a:lnTo>
                    <a:lnTo>
                      <a:pt x="1212" y="955"/>
                    </a:lnTo>
                    <a:lnTo>
                      <a:pt x="1223" y="898"/>
                    </a:lnTo>
                    <a:lnTo>
                      <a:pt x="1223" y="842"/>
                    </a:lnTo>
                    <a:lnTo>
                      <a:pt x="1212" y="785"/>
                    </a:lnTo>
                    <a:lnTo>
                      <a:pt x="1191" y="733"/>
                    </a:lnTo>
                    <a:lnTo>
                      <a:pt x="1158" y="683"/>
                    </a:lnTo>
                    <a:lnTo>
                      <a:pt x="1136" y="662"/>
                    </a:lnTo>
                    <a:lnTo>
                      <a:pt x="1115" y="641"/>
                    </a:lnTo>
                    <a:lnTo>
                      <a:pt x="1066" y="609"/>
                    </a:lnTo>
                    <a:lnTo>
                      <a:pt x="1013" y="587"/>
                    </a:lnTo>
                    <a:lnTo>
                      <a:pt x="956" y="576"/>
                    </a:lnTo>
                    <a:lnTo>
                      <a:pt x="900" y="576"/>
                    </a:lnTo>
                    <a:lnTo>
                      <a:pt x="845" y="587"/>
                    </a:lnTo>
                    <a:lnTo>
                      <a:pt x="791" y="609"/>
                    </a:lnTo>
                    <a:lnTo>
                      <a:pt x="743" y="641"/>
                    </a:lnTo>
                    <a:lnTo>
                      <a:pt x="720" y="662"/>
                    </a:lnTo>
                    <a:lnTo>
                      <a:pt x="699" y="683"/>
                    </a:lnTo>
                    <a:lnTo>
                      <a:pt x="667" y="733"/>
                    </a:lnTo>
                    <a:lnTo>
                      <a:pt x="645" y="785"/>
                    </a:lnTo>
                    <a:lnTo>
                      <a:pt x="635" y="842"/>
                    </a:lnTo>
                    <a:lnTo>
                      <a:pt x="635" y="898"/>
                    </a:lnTo>
                    <a:lnTo>
                      <a:pt x="645" y="955"/>
                    </a:lnTo>
                    <a:lnTo>
                      <a:pt x="667" y="1007"/>
                    </a:lnTo>
                    <a:lnTo>
                      <a:pt x="699" y="1057"/>
                    </a:lnTo>
                    <a:lnTo>
                      <a:pt x="720" y="1078"/>
                    </a:lnTo>
                    <a:lnTo>
                      <a:pt x="743" y="1099"/>
                    </a:lnTo>
                    <a:lnTo>
                      <a:pt x="791" y="1131"/>
                    </a:lnTo>
                    <a:lnTo>
                      <a:pt x="845" y="1153"/>
                    </a:lnTo>
                    <a:lnTo>
                      <a:pt x="900" y="1164"/>
                    </a:lnTo>
                    <a:lnTo>
                      <a:pt x="956" y="1164"/>
                    </a:lnTo>
                    <a:lnTo>
                      <a:pt x="1013" y="1153"/>
                    </a:lnTo>
                    <a:lnTo>
                      <a:pt x="1066" y="1131"/>
                    </a:lnTo>
                    <a:lnTo>
                      <a:pt x="1115" y="1099"/>
                    </a:lnTo>
                    <a:lnTo>
                      <a:pt x="1136" y="107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64" name="Freeform 28">
                <a:extLst>
                  <a:ext uri="{FF2B5EF4-FFF2-40B4-BE49-F238E27FC236}">
                    <a16:creationId xmlns:a16="http://schemas.microsoft.com/office/drawing/2014/main" id="{4CA845EC-DC42-3612-66E4-D88EDC907774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464" y="1695"/>
                <a:ext cx="4314" cy="4312"/>
              </a:xfrm>
              <a:custGeom>
                <a:avLst/>
                <a:gdLst>
                  <a:gd name="T0" fmla="*/ 823595 w 4314"/>
                  <a:gd name="T1" fmla="*/ 2723515 h 4312"/>
                  <a:gd name="T2" fmla="*/ 0 w 4314"/>
                  <a:gd name="T3" fmla="*/ 1881505 h 4312"/>
                  <a:gd name="T4" fmla="*/ 914400 w 4314"/>
                  <a:gd name="T5" fmla="*/ 948055 h 4312"/>
                  <a:gd name="T6" fmla="*/ 1042035 w 4314"/>
                  <a:gd name="T7" fmla="*/ 848995 h 4312"/>
                  <a:gd name="T8" fmla="*/ 1334135 w 4314"/>
                  <a:gd name="T9" fmla="*/ 765810 h 4312"/>
                  <a:gd name="T10" fmla="*/ 1513205 w 4314"/>
                  <a:gd name="T11" fmla="*/ 749935 h 4312"/>
                  <a:gd name="T12" fmla="*/ 1530350 w 4314"/>
                  <a:gd name="T13" fmla="*/ 426720 h 4312"/>
                  <a:gd name="T14" fmla="*/ 1680845 w 4314"/>
                  <a:gd name="T15" fmla="*/ 180975 h 4312"/>
                  <a:gd name="T16" fmla="*/ 1854200 w 4314"/>
                  <a:gd name="T17" fmla="*/ 58420 h 4312"/>
                  <a:gd name="T18" fmla="*/ 2088515 w 4314"/>
                  <a:gd name="T19" fmla="*/ 0 h 4312"/>
                  <a:gd name="T20" fmla="*/ 2271395 w 4314"/>
                  <a:gd name="T21" fmla="*/ 17780 h 4312"/>
                  <a:gd name="T22" fmla="*/ 2487930 w 4314"/>
                  <a:gd name="T23" fmla="*/ 120015 h 4312"/>
                  <a:gd name="T24" fmla="*/ 2618105 w 4314"/>
                  <a:gd name="T25" fmla="*/ 250825 h 4312"/>
                  <a:gd name="T26" fmla="*/ 2720975 w 4314"/>
                  <a:gd name="T27" fmla="*/ 467995 h 4312"/>
                  <a:gd name="T28" fmla="*/ 2738755 w 4314"/>
                  <a:gd name="T29" fmla="*/ 650240 h 4312"/>
                  <a:gd name="T30" fmla="*/ 2679700 w 4314"/>
                  <a:gd name="T31" fmla="*/ 883920 h 4312"/>
                  <a:gd name="T32" fmla="*/ 2557780 w 4314"/>
                  <a:gd name="T33" fmla="*/ 1057275 h 4312"/>
                  <a:gd name="T34" fmla="*/ 2381885 w 4314"/>
                  <a:gd name="T35" fmla="*/ 1180465 h 4312"/>
                  <a:gd name="T36" fmla="*/ 2149475 w 4314"/>
                  <a:gd name="T37" fmla="*/ 1238885 h 4312"/>
                  <a:gd name="T38" fmla="*/ 1948180 w 4314"/>
                  <a:gd name="T39" fmla="*/ 1214120 h 4312"/>
                  <a:gd name="T40" fmla="*/ 1965325 w 4314"/>
                  <a:gd name="T41" fmla="*/ 1478915 h 4312"/>
                  <a:gd name="T42" fmla="*/ 1847850 w 4314"/>
                  <a:gd name="T43" fmla="*/ 1758315 h 4312"/>
                  <a:gd name="T44" fmla="*/ 890270 w 4314"/>
                  <a:gd name="T45" fmla="*/ 2723515 h 4312"/>
                  <a:gd name="T46" fmla="*/ 114935 w 4314"/>
                  <a:gd name="T47" fmla="*/ 1881505 h 4312"/>
                  <a:gd name="T48" fmla="*/ 1750695 w 4314"/>
                  <a:gd name="T49" fmla="*/ 1727200 h 4312"/>
                  <a:gd name="T50" fmla="*/ 1866900 w 4314"/>
                  <a:gd name="T51" fmla="*/ 1487805 h 4312"/>
                  <a:gd name="T52" fmla="*/ 1838960 w 4314"/>
                  <a:gd name="T53" fmla="*/ 1188085 h 4312"/>
                  <a:gd name="T54" fmla="*/ 1821180 w 4314"/>
                  <a:gd name="T55" fmla="*/ 1151890 h 4312"/>
                  <a:gd name="T56" fmla="*/ 1826260 w 4314"/>
                  <a:gd name="T57" fmla="*/ 1102995 h 4312"/>
                  <a:gd name="T58" fmla="*/ 1864360 w 4314"/>
                  <a:gd name="T59" fmla="*/ 1083310 h 4312"/>
                  <a:gd name="T60" fmla="*/ 2002790 w 4314"/>
                  <a:gd name="T61" fmla="*/ 1130935 h 4312"/>
                  <a:gd name="T62" fmla="*/ 2320290 w 4314"/>
                  <a:gd name="T63" fmla="*/ 1103630 h 4312"/>
                  <a:gd name="T64" fmla="*/ 2508250 w 4314"/>
                  <a:gd name="T65" fmla="*/ 970915 h 4312"/>
                  <a:gd name="T66" fmla="*/ 2613660 w 4314"/>
                  <a:gd name="T67" fmla="*/ 795655 h 4312"/>
                  <a:gd name="T68" fmla="*/ 2644140 w 4314"/>
                  <a:gd name="T69" fmla="*/ 618490 h 4312"/>
                  <a:gd name="T70" fmla="*/ 2613660 w 4314"/>
                  <a:gd name="T71" fmla="*/ 441960 h 4312"/>
                  <a:gd name="T72" fmla="*/ 2508250 w 4314"/>
                  <a:gd name="T73" fmla="*/ 267335 h 4312"/>
                  <a:gd name="T74" fmla="*/ 2388870 w 4314"/>
                  <a:gd name="T75" fmla="*/ 168910 h 4312"/>
                  <a:gd name="T76" fmla="*/ 2197100 w 4314"/>
                  <a:gd name="T77" fmla="*/ 100330 h 4312"/>
                  <a:gd name="T78" fmla="*/ 2041525 w 4314"/>
                  <a:gd name="T79" fmla="*/ 100330 h 4312"/>
                  <a:gd name="T80" fmla="*/ 1850390 w 4314"/>
                  <a:gd name="T81" fmla="*/ 168910 h 4312"/>
                  <a:gd name="T82" fmla="*/ 1720215 w 4314"/>
                  <a:gd name="T83" fmla="*/ 278765 h 4312"/>
                  <a:gd name="T84" fmla="*/ 1596390 w 4314"/>
                  <a:gd name="T85" fmla="*/ 574675 h 4312"/>
                  <a:gd name="T86" fmla="*/ 1649730 w 4314"/>
                  <a:gd name="T87" fmla="*/ 852805 h 4312"/>
                  <a:gd name="T88" fmla="*/ 1645920 w 4314"/>
                  <a:gd name="T89" fmla="*/ 902335 h 4312"/>
                  <a:gd name="T90" fmla="*/ 1607820 w 4314"/>
                  <a:gd name="T91" fmla="*/ 921385 h 4312"/>
                  <a:gd name="T92" fmla="*/ 1583055 w 4314"/>
                  <a:gd name="T93" fmla="*/ 915035 h 4312"/>
                  <a:gd name="T94" fmla="*/ 1471930 w 4314"/>
                  <a:gd name="T95" fmla="*/ 875030 h 4312"/>
                  <a:gd name="T96" fmla="*/ 1174115 w 4314"/>
                  <a:gd name="T97" fmla="*/ 892175 h 4312"/>
                  <a:gd name="T98" fmla="*/ 995045 w 4314"/>
                  <a:gd name="T99" fmla="*/ 1002030 h 431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314" h="4312">
                    <a:moveTo>
                      <a:pt x="1350" y="4312"/>
                    </a:moveTo>
                    <a:lnTo>
                      <a:pt x="1335" y="4311"/>
                    </a:lnTo>
                    <a:lnTo>
                      <a:pt x="1308" y="4300"/>
                    </a:lnTo>
                    <a:lnTo>
                      <a:pt x="1297" y="4289"/>
                    </a:lnTo>
                    <a:lnTo>
                      <a:pt x="23" y="3015"/>
                    </a:lnTo>
                    <a:lnTo>
                      <a:pt x="13" y="3005"/>
                    </a:lnTo>
                    <a:lnTo>
                      <a:pt x="1" y="2978"/>
                    </a:lnTo>
                    <a:lnTo>
                      <a:pt x="0" y="2963"/>
                    </a:lnTo>
                    <a:lnTo>
                      <a:pt x="1" y="2948"/>
                    </a:lnTo>
                    <a:lnTo>
                      <a:pt x="13" y="2921"/>
                    </a:lnTo>
                    <a:lnTo>
                      <a:pt x="23" y="2910"/>
                    </a:lnTo>
                    <a:lnTo>
                      <a:pt x="1440" y="1493"/>
                    </a:lnTo>
                    <a:lnTo>
                      <a:pt x="1465" y="1469"/>
                    </a:lnTo>
                    <a:lnTo>
                      <a:pt x="1491" y="1445"/>
                    </a:lnTo>
                    <a:lnTo>
                      <a:pt x="1539" y="1404"/>
                    </a:lnTo>
                    <a:lnTo>
                      <a:pt x="1641" y="1337"/>
                    </a:lnTo>
                    <a:lnTo>
                      <a:pt x="1751" y="1283"/>
                    </a:lnTo>
                    <a:lnTo>
                      <a:pt x="1865" y="1242"/>
                    </a:lnTo>
                    <a:lnTo>
                      <a:pt x="1981" y="1217"/>
                    </a:lnTo>
                    <a:lnTo>
                      <a:pt x="2101" y="1206"/>
                    </a:lnTo>
                    <a:lnTo>
                      <a:pt x="2221" y="1210"/>
                    </a:lnTo>
                    <a:lnTo>
                      <a:pt x="2341" y="1229"/>
                    </a:lnTo>
                    <a:lnTo>
                      <a:pt x="2400" y="1245"/>
                    </a:lnTo>
                    <a:lnTo>
                      <a:pt x="2383" y="1181"/>
                    </a:lnTo>
                    <a:lnTo>
                      <a:pt x="2364" y="1052"/>
                    </a:lnTo>
                    <a:lnTo>
                      <a:pt x="2363" y="924"/>
                    </a:lnTo>
                    <a:lnTo>
                      <a:pt x="2377" y="797"/>
                    </a:lnTo>
                    <a:lnTo>
                      <a:pt x="2410" y="672"/>
                    </a:lnTo>
                    <a:lnTo>
                      <a:pt x="2458" y="552"/>
                    </a:lnTo>
                    <a:lnTo>
                      <a:pt x="2521" y="439"/>
                    </a:lnTo>
                    <a:lnTo>
                      <a:pt x="2602" y="333"/>
                    </a:lnTo>
                    <a:lnTo>
                      <a:pt x="2647" y="285"/>
                    </a:lnTo>
                    <a:lnTo>
                      <a:pt x="2682" y="250"/>
                    </a:lnTo>
                    <a:lnTo>
                      <a:pt x="2758" y="189"/>
                    </a:lnTo>
                    <a:lnTo>
                      <a:pt x="2837" y="136"/>
                    </a:lnTo>
                    <a:lnTo>
                      <a:pt x="2920" y="92"/>
                    </a:lnTo>
                    <a:lnTo>
                      <a:pt x="3008" y="56"/>
                    </a:lnTo>
                    <a:lnTo>
                      <a:pt x="3099" y="28"/>
                    </a:lnTo>
                    <a:lnTo>
                      <a:pt x="3192" y="9"/>
                    </a:lnTo>
                    <a:lnTo>
                      <a:pt x="3289" y="0"/>
                    </a:lnTo>
                    <a:lnTo>
                      <a:pt x="3338" y="0"/>
                    </a:lnTo>
                    <a:lnTo>
                      <a:pt x="3387" y="0"/>
                    </a:lnTo>
                    <a:lnTo>
                      <a:pt x="3482" y="9"/>
                    </a:lnTo>
                    <a:lnTo>
                      <a:pt x="3577" y="28"/>
                    </a:lnTo>
                    <a:lnTo>
                      <a:pt x="3667" y="56"/>
                    </a:lnTo>
                    <a:lnTo>
                      <a:pt x="3754" y="92"/>
                    </a:lnTo>
                    <a:lnTo>
                      <a:pt x="3838" y="136"/>
                    </a:lnTo>
                    <a:lnTo>
                      <a:pt x="3918" y="189"/>
                    </a:lnTo>
                    <a:lnTo>
                      <a:pt x="3992" y="250"/>
                    </a:lnTo>
                    <a:lnTo>
                      <a:pt x="4028" y="285"/>
                    </a:lnTo>
                    <a:lnTo>
                      <a:pt x="4062" y="320"/>
                    </a:lnTo>
                    <a:lnTo>
                      <a:pt x="4123" y="395"/>
                    </a:lnTo>
                    <a:lnTo>
                      <a:pt x="4176" y="474"/>
                    </a:lnTo>
                    <a:lnTo>
                      <a:pt x="4220" y="558"/>
                    </a:lnTo>
                    <a:lnTo>
                      <a:pt x="4257" y="645"/>
                    </a:lnTo>
                    <a:lnTo>
                      <a:pt x="4285" y="737"/>
                    </a:lnTo>
                    <a:lnTo>
                      <a:pt x="4303" y="830"/>
                    </a:lnTo>
                    <a:lnTo>
                      <a:pt x="4313" y="926"/>
                    </a:lnTo>
                    <a:lnTo>
                      <a:pt x="4314" y="974"/>
                    </a:lnTo>
                    <a:lnTo>
                      <a:pt x="4313" y="1024"/>
                    </a:lnTo>
                    <a:lnTo>
                      <a:pt x="4303" y="1120"/>
                    </a:lnTo>
                    <a:lnTo>
                      <a:pt x="4285" y="1213"/>
                    </a:lnTo>
                    <a:lnTo>
                      <a:pt x="4257" y="1305"/>
                    </a:lnTo>
                    <a:lnTo>
                      <a:pt x="4220" y="1392"/>
                    </a:lnTo>
                    <a:lnTo>
                      <a:pt x="4176" y="1476"/>
                    </a:lnTo>
                    <a:lnTo>
                      <a:pt x="4123" y="1556"/>
                    </a:lnTo>
                    <a:lnTo>
                      <a:pt x="4062" y="1630"/>
                    </a:lnTo>
                    <a:lnTo>
                      <a:pt x="4028" y="1665"/>
                    </a:lnTo>
                    <a:lnTo>
                      <a:pt x="3992" y="1700"/>
                    </a:lnTo>
                    <a:lnTo>
                      <a:pt x="3916" y="1761"/>
                    </a:lnTo>
                    <a:lnTo>
                      <a:pt x="3836" y="1815"/>
                    </a:lnTo>
                    <a:lnTo>
                      <a:pt x="3751" y="1859"/>
                    </a:lnTo>
                    <a:lnTo>
                      <a:pt x="3663" y="1895"/>
                    </a:lnTo>
                    <a:lnTo>
                      <a:pt x="3572" y="1923"/>
                    </a:lnTo>
                    <a:lnTo>
                      <a:pt x="3479" y="1941"/>
                    </a:lnTo>
                    <a:lnTo>
                      <a:pt x="3385" y="1951"/>
                    </a:lnTo>
                    <a:lnTo>
                      <a:pt x="3338" y="1951"/>
                    </a:lnTo>
                    <a:lnTo>
                      <a:pt x="3269" y="1949"/>
                    </a:lnTo>
                    <a:lnTo>
                      <a:pt x="3135" y="1930"/>
                    </a:lnTo>
                    <a:lnTo>
                      <a:pt x="3068" y="1912"/>
                    </a:lnTo>
                    <a:lnTo>
                      <a:pt x="3083" y="1971"/>
                    </a:lnTo>
                    <a:lnTo>
                      <a:pt x="3102" y="2090"/>
                    </a:lnTo>
                    <a:lnTo>
                      <a:pt x="3106" y="2210"/>
                    </a:lnTo>
                    <a:lnTo>
                      <a:pt x="3095" y="2329"/>
                    </a:lnTo>
                    <a:lnTo>
                      <a:pt x="3071" y="2445"/>
                    </a:lnTo>
                    <a:lnTo>
                      <a:pt x="3032" y="2559"/>
                    </a:lnTo>
                    <a:lnTo>
                      <a:pt x="2978" y="2667"/>
                    </a:lnTo>
                    <a:lnTo>
                      <a:pt x="2910" y="2769"/>
                    </a:lnTo>
                    <a:lnTo>
                      <a:pt x="2871" y="2817"/>
                    </a:lnTo>
                    <a:lnTo>
                      <a:pt x="2847" y="2845"/>
                    </a:lnTo>
                    <a:lnTo>
                      <a:pt x="2820" y="2873"/>
                    </a:lnTo>
                    <a:lnTo>
                      <a:pt x="1402" y="4289"/>
                    </a:lnTo>
                    <a:lnTo>
                      <a:pt x="1392" y="4300"/>
                    </a:lnTo>
                    <a:lnTo>
                      <a:pt x="1364" y="4311"/>
                    </a:lnTo>
                    <a:lnTo>
                      <a:pt x="1350" y="4312"/>
                    </a:lnTo>
                    <a:close/>
                    <a:moveTo>
                      <a:pt x="181" y="2963"/>
                    </a:moveTo>
                    <a:lnTo>
                      <a:pt x="1350" y="4131"/>
                    </a:lnTo>
                    <a:lnTo>
                      <a:pt x="2713" y="2766"/>
                    </a:lnTo>
                    <a:lnTo>
                      <a:pt x="2736" y="2743"/>
                    </a:lnTo>
                    <a:lnTo>
                      <a:pt x="2757" y="2720"/>
                    </a:lnTo>
                    <a:lnTo>
                      <a:pt x="2796" y="2672"/>
                    </a:lnTo>
                    <a:lnTo>
                      <a:pt x="2861" y="2569"/>
                    </a:lnTo>
                    <a:lnTo>
                      <a:pt x="2909" y="2458"/>
                    </a:lnTo>
                    <a:lnTo>
                      <a:pt x="2940" y="2343"/>
                    </a:lnTo>
                    <a:lnTo>
                      <a:pt x="2956" y="2225"/>
                    </a:lnTo>
                    <a:lnTo>
                      <a:pt x="2954" y="2107"/>
                    </a:lnTo>
                    <a:lnTo>
                      <a:pt x="2933" y="1988"/>
                    </a:lnTo>
                    <a:lnTo>
                      <a:pt x="2896" y="1871"/>
                    </a:lnTo>
                    <a:lnTo>
                      <a:pt x="2870" y="1815"/>
                    </a:lnTo>
                    <a:lnTo>
                      <a:pt x="2868" y="1814"/>
                    </a:lnTo>
                    <a:lnTo>
                      <a:pt x="2864" y="1803"/>
                    </a:lnTo>
                    <a:lnTo>
                      <a:pt x="2861" y="1780"/>
                    </a:lnTo>
                    <a:lnTo>
                      <a:pt x="2865" y="1757"/>
                    </a:lnTo>
                    <a:lnTo>
                      <a:pt x="2876" y="1737"/>
                    </a:lnTo>
                    <a:lnTo>
                      <a:pt x="2883" y="1727"/>
                    </a:lnTo>
                    <a:lnTo>
                      <a:pt x="2892" y="1720"/>
                    </a:lnTo>
                    <a:lnTo>
                      <a:pt x="2913" y="1709"/>
                    </a:lnTo>
                    <a:lnTo>
                      <a:pt x="2936" y="1706"/>
                    </a:lnTo>
                    <a:lnTo>
                      <a:pt x="2958" y="1709"/>
                    </a:lnTo>
                    <a:lnTo>
                      <a:pt x="2969" y="1714"/>
                    </a:lnTo>
                    <a:lnTo>
                      <a:pt x="3029" y="1742"/>
                    </a:lnTo>
                    <a:lnTo>
                      <a:pt x="3154" y="1781"/>
                    </a:lnTo>
                    <a:lnTo>
                      <a:pt x="3280" y="1799"/>
                    </a:lnTo>
                    <a:lnTo>
                      <a:pt x="3407" y="1798"/>
                    </a:lnTo>
                    <a:lnTo>
                      <a:pt x="3533" y="1778"/>
                    </a:lnTo>
                    <a:lnTo>
                      <a:pt x="3654" y="1738"/>
                    </a:lnTo>
                    <a:lnTo>
                      <a:pt x="3768" y="1680"/>
                    </a:lnTo>
                    <a:lnTo>
                      <a:pt x="3873" y="1605"/>
                    </a:lnTo>
                    <a:lnTo>
                      <a:pt x="3921" y="1559"/>
                    </a:lnTo>
                    <a:lnTo>
                      <a:pt x="3950" y="1529"/>
                    </a:lnTo>
                    <a:lnTo>
                      <a:pt x="4002" y="1465"/>
                    </a:lnTo>
                    <a:lnTo>
                      <a:pt x="4047" y="1398"/>
                    </a:lnTo>
                    <a:lnTo>
                      <a:pt x="4085" y="1327"/>
                    </a:lnTo>
                    <a:lnTo>
                      <a:pt x="4116" y="1253"/>
                    </a:lnTo>
                    <a:lnTo>
                      <a:pt x="4139" y="1176"/>
                    </a:lnTo>
                    <a:lnTo>
                      <a:pt x="4154" y="1097"/>
                    </a:lnTo>
                    <a:lnTo>
                      <a:pt x="4163" y="1016"/>
                    </a:lnTo>
                    <a:lnTo>
                      <a:pt x="4164" y="974"/>
                    </a:lnTo>
                    <a:lnTo>
                      <a:pt x="4163" y="934"/>
                    </a:lnTo>
                    <a:lnTo>
                      <a:pt x="4154" y="852"/>
                    </a:lnTo>
                    <a:lnTo>
                      <a:pt x="4139" y="773"/>
                    </a:lnTo>
                    <a:lnTo>
                      <a:pt x="4116" y="696"/>
                    </a:lnTo>
                    <a:lnTo>
                      <a:pt x="4085" y="621"/>
                    </a:lnTo>
                    <a:lnTo>
                      <a:pt x="4047" y="551"/>
                    </a:lnTo>
                    <a:lnTo>
                      <a:pt x="4002" y="483"/>
                    </a:lnTo>
                    <a:lnTo>
                      <a:pt x="3950" y="421"/>
                    </a:lnTo>
                    <a:lnTo>
                      <a:pt x="3921" y="391"/>
                    </a:lnTo>
                    <a:lnTo>
                      <a:pt x="3892" y="362"/>
                    </a:lnTo>
                    <a:lnTo>
                      <a:pt x="3829" y="310"/>
                    </a:lnTo>
                    <a:lnTo>
                      <a:pt x="3762" y="266"/>
                    </a:lnTo>
                    <a:lnTo>
                      <a:pt x="3691" y="228"/>
                    </a:lnTo>
                    <a:lnTo>
                      <a:pt x="3616" y="196"/>
                    </a:lnTo>
                    <a:lnTo>
                      <a:pt x="3539" y="174"/>
                    </a:lnTo>
                    <a:lnTo>
                      <a:pt x="3460" y="158"/>
                    </a:lnTo>
                    <a:lnTo>
                      <a:pt x="3379" y="150"/>
                    </a:lnTo>
                    <a:lnTo>
                      <a:pt x="3338" y="150"/>
                    </a:lnTo>
                    <a:lnTo>
                      <a:pt x="3297" y="150"/>
                    </a:lnTo>
                    <a:lnTo>
                      <a:pt x="3215" y="158"/>
                    </a:lnTo>
                    <a:lnTo>
                      <a:pt x="3136" y="174"/>
                    </a:lnTo>
                    <a:lnTo>
                      <a:pt x="3059" y="196"/>
                    </a:lnTo>
                    <a:lnTo>
                      <a:pt x="2985" y="228"/>
                    </a:lnTo>
                    <a:lnTo>
                      <a:pt x="2914" y="266"/>
                    </a:lnTo>
                    <a:lnTo>
                      <a:pt x="2847" y="310"/>
                    </a:lnTo>
                    <a:lnTo>
                      <a:pt x="2783" y="362"/>
                    </a:lnTo>
                    <a:lnTo>
                      <a:pt x="2754" y="391"/>
                    </a:lnTo>
                    <a:lnTo>
                      <a:pt x="2709" y="439"/>
                    </a:lnTo>
                    <a:lnTo>
                      <a:pt x="2632" y="545"/>
                    </a:lnTo>
                    <a:lnTo>
                      <a:pt x="2574" y="659"/>
                    </a:lnTo>
                    <a:lnTo>
                      <a:pt x="2535" y="780"/>
                    </a:lnTo>
                    <a:lnTo>
                      <a:pt x="2514" y="905"/>
                    </a:lnTo>
                    <a:lnTo>
                      <a:pt x="2513" y="1032"/>
                    </a:lnTo>
                    <a:lnTo>
                      <a:pt x="2532" y="1158"/>
                    </a:lnTo>
                    <a:lnTo>
                      <a:pt x="2571" y="1283"/>
                    </a:lnTo>
                    <a:lnTo>
                      <a:pt x="2598" y="1343"/>
                    </a:lnTo>
                    <a:lnTo>
                      <a:pt x="2603" y="1354"/>
                    </a:lnTo>
                    <a:lnTo>
                      <a:pt x="2607" y="1377"/>
                    </a:lnTo>
                    <a:lnTo>
                      <a:pt x="2603" y="1399"/>
                    </a:lnTo>
                    <a:lnTo>
                      <a:pt x="2592" y="1421"/>
                    </a:lnTo>
                    <a:lnTo>
                      <a:pt x="2585" y="1429"/>
                    </a:lnTo>
                    <a:lnTo>
                      <a:pt x="2575" y="1438"/>
                    </a:lnTo>
                    <a:lnTo>
                      <a:pt x="2555" y="1447"/>
                    </a:lnTo>
                    <a:lnTo>
                      <a:pt x="2532" y="1451"/>
                    </a:lnTo>
                    <a:lnTo>
                      <a:pt x="2509" y="1449"/>
                    </a:lnTo>
                    <a:lnTo>
                      <a:pt x="2499" y="1444"/>
                    </a:lnTo>
                    <a:lnTo>
                      <a:pt x="2495" y="1443"/>
                    </a:lnTo>
                    <a:lnTo>
                      <a:pt x="2493" y="1441"/>
                    </a:lnTo>
                    <a:lnTo>
                      <a:pt x="2491" y="1440"/>
                    </a:lnTo>
                    <a:lnTo>
                      <a:pt x="2490" y="1440"/>
                    </a:lnTo>
                    <a:lnTo>
                      <a:pt x="2435" y="1414"/>
                    </a:lnTo>
                    <a:lnTo>
                      <a:pt x="2318" y="1378"/>
                    </a:lnTo>
                    <a:lnTo>
                      <a:pt x="2200" y="1359"/>
                    </a:lnTo>
                    <a:lnTo>
                      <a:pt x="2081" y="1357"/>
                    </a:lnTo>
                    <a:lnTo>
                      <a:pt x="1963" y="1373"/>
                    </a:lnTo>
                    <a:lnTo>
                      <a:pt x="1849" y="1405"/>
                    </a:lnTo>
                    <a:lnTo>
                      <a:pt x="1740" y="1453"/>
                    </a:lnTo>
                    <a:lnTo>
                      <a:pt x="1638" y="1518"/>
                    </a:lnTo>
                    <a:lnTo>
                      <a:pt x="1590" y="1558"/>
                    </a:lnTo>
                    <a:lnTo>
                      <a:pt x="1567" y="1578"/>
                    </a:lnTo>
                    <a:lnTo>
                      <a:pt x="1546" y="1599"/>
                    </a:lnTo>
                    <a:lnTo>
                      <a:pt x="181" y="296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65" name="Freeform 29">
                <a:extLst>
                  <a:ext uri="{FF2B5EF4-FFF2-40B4-BE49-F238E27FC236}">
                    <a16:creationId xmlns:a16="http://schemas.microsoft.com/office/drawing/2014/main" id="{18AD47B4-3C8D-E712-A98E-B4EC6C81E721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32" y="1919"/>
                <a:ext cx="2220" cy="2150"/>
              </a:xfrm>
              <a:custGeom>
                <a:avLst/>
                <a:gdLst>
                  <a:gd name="T0" fmla="*/ 581025 w 2220"/>
                  <a:gd name="T1" fmla="*/ 1364615 h 2150"/>
                  <a:gd name="T2" fmla="*/ 545465 w 2220"/>
                  <a:gd name="T3" fmla="*/ 1337310 h 2150"/>
                  <a:gd name="T4" fmla="*/ 546735 w 2220"/>
                  <a:gd name="T5" fmla="*/ 1280160 h 2150"/>
                  <a:gd name="T6" fmla="*/ 521335 w 2220"/>
                  <a:gd name="T7" fmla="*/ 1104265 h 2150"/>
                  <a:gd name="T8" fmla="*/ 486410 w 2220"/>
                  <a:gd name="T9" fmla="*/ 1036955 h 2150"/>
                  <a:gd name="T10" fmla="*/ 362585 w 2220"/>
                  <a:gd name="T11" fmla="*/ 916305 h 2150"/>
                  <a:gd name="T12" fmla="*/ 325120 w 2220"/>
                  <a:gd name="T13" fmla="*/ 895985 h 2150"/>
                  <a:gd name="T14" fmla="*/ 307340 w 2220"/>
                  <a:gd name="T15" fmla="*/ 846455 h 2150"/>
                  <a:gd name="T16" fmla="*/ 329565 w 2220"/>
                  <a:gd name="T17" fmla="*/ 816610 h 2150"/>
                  <a:gd name="T18" fmla="*/ 374650 w 2220"/>
                  <a:gd name="T19" fmla="*/ 815340 h 2150"/>
                  <a:gd name="T20" fmla="*/ 470535 w 2220"/>
                  <a:gd name="T21" fmla="*/ 876300 h 2150"/>
                  <a:gd name="T22" fmla="*/ 585470 w 2220"/>
                  <a:gd name="T23" fmla="*/ 1017270 h 2150"/>
                  <a:gd name="T24" fmla="*/ 632460 w 2220"/>
                  <a:gd name="T25" fmla="*/ 1139825 h 2150"/>
                  <a:gd name="T26" fmla="*/ 636270 w 2220"/>
                  <a:gd name="T27" fmla="*/ 1326515 h 2150"/>
                  <a:gd name="T28" fmla="*/ 613410 w 2220"/>
                  <a:gd name="T29" fmla="*/ 1359535 h 2150"/>
                  <a:gd name="T30" fmla="*/ 48260 w 2220"/>
                  <a:gd name="T31" fmla="*/ 878840 h 2150"/>
                  <a:gd name="T32" fmla="*/ 13970 w 2220"/>
                  <a:gd name="T33" fmla="*/ 864870 h 2150"/>
                  <a:gd name="T34" fmla="*/ 0 w 2220"/>
                  <a:gd name="T35" fmla="*/ 835025 h 2150"/>
                  <a:gd name="T36" fmla="*/ 26035 w 2220"/>
                  <a:gd name="T37" fmla="*/ 789305 h 2150"/>
                  <a:gd name="T38" fmla="*/ 132715 w 2220"/>
                  <a:gd name="T39" fmla="*/ 767715 h 2150"/>
                  <a:gd name="T40" fmla="*/ 193040 w 2220"/>
                  <a:gd name="T41" fmla="*/ 775335 h 2150"/>
                  <a:gd name="T42" fmla="*/ 213360 w 2220"/>
                  <a:gd name="T43" fmla="*/ 815340 h 2150"/>
                  <a:gd name="T44" fmla="*/ 193040 w 2220"/>
                  <a:gd name="T45" fmla="*/ 854710 h 2150"/>
                  <a:gd name="T46" fmla="*/ 139700 w 2220"/>
                  <a:gd name="T47" fmla="*/ 862965 h 2150"/>
                  <a:gd name="T48" fmla="*/ 53975 w 2220"/>
                  <a:gd name="T49" fmla="*/ 878840 h 2150"/>
                  <a:gd name="T50" fmla="*/ 1353185 w 2220"/>
                  <a:gd name="T51" fmla="*/ 592455 h 2150"/>
                  <a:gd name="T52" fmla="*/ 1324610 w 2220"/>
                  <a:gd name="T53" fmla="*/ 579755 h 2150"/>
                  <a:gd name="T54" fmla="*/ 1310005 w 2220"/>
                  <a:gd name="T55" fmla="*/ 537210 h 2150"/>
                  <a:gd name="T56" fmla="*/ 1314450 w 2220"/>
                  <a:gd name="T57" fmla="*/ 457200 h 2150"/>
                  <a:gd name="T58" fmla="*/ 1292225 w 2220"/>
                  <a:gd name="T59" fmla="*/ 347980 h 2150"/>
                  <a:gd name="T60" fmla="*/ 1239520 w 2220"/>
                  <a:gd name="T61" fmla="*/ 250190 h 2150"/>
                  <a:gd name="T62" fmla="*/ 1181735 w 2220"/>
                  <a:gd name="T63" fmla="*/ 186690 h 2150"/>
                  <a:gd name="T64" fmla="*/ 1101725 w 2220"/>
                  <a:gd name="T65" fmla="*/ 133350 h 2150"/>
                  <a:gd name="T66" fmla="*/ 1086485 w 2220"/>
                  <a:gd name="T67" fmla="*/ 83185 h 2150"/>
                  <a:gd name="T68" fmla="*/ 1109345 w 2220"/>
                  <a:gd name="T69" fmla="*/ 53975 h 2150"/>
                  <a:gd name="T70" fmla="*/ 1154430 w 2220"/>
                  <a:gd name="T71" fmla="*/ 53975 h 2150"/>
                  <a:gd name="T72" fmla="*/ 1270000 w 2220"/>
                  <a:gd name="T73" fmla="*/ 139700 h 2150"/>
                  <a:gd name="T74" fmla="*/ 1343025 w 2220"/>
                  <a:gd name="T75" fmla="*/ 231775 h 2150"/>
                  <a:gd name="T76" fmla="*/ 1396365 w 2220"/>
                  <a:gd name="T77" fmla="*/ 360045 h 2150"/>
                  <a:gd name="T78" fmla="*/ 1409700 w 2220"/>
                  <a:gd name="T79" fmla="*/ 476250 h 2150"/>
                  <a:gd name="T80" fmla="*/ 1402080 w 2220"/>
                  <a:gd name="T81" fmla="*/ 560070 h 2150"/>
                  <a:gd name="T82" fmla="*/ 1365885 w 2220"/>
                  <a:gd name="T83" fmla="*/ 591820 h 2150"/>
                  <a:gd name="T84" fmla="*/ 986790 w 2220"/>
                  <a:gd name="T85" fmla="*/ 99060 h 2150"/>
                  <a:gd name="T86" fmla="*/ 933450 w 2220"/>
                  <a:gd name="T87" fmla="*/ 95250 h 2150"/>
                  <a:gd name="T88" fmla="*/ 893445 w 2220"/>
                  <a:gd name="T89" fmla="*/ 74930 h 2150"/>
                  <a:gd name="T90" fmla="*/ 885825 w 2220"/>
                  <a:gd name="T91" fmla="*/ 38100 h 2150"/>
                  <a:gd name="T92" fmla="*/ 923290 w 2220"/>
                  <a:gd name="T93" fmla="*/ 635 h 2150"/>
                  <a:gd name="T94" fmla="*/ 996315 w 2220"/>
                  <a:gd name="T95" fmla="*/ 4445 h 2150"/>
                  <a:gd name="T96" fmla="*/ 1033145 w 2220"/>
                  <a:gd name="T97" fmla="*/ 29845 h 2150"/>
                  <a:gd name="T98" fmla="*/ 1035685 w 2220"/>
                  <a:gd name="T99" fmla="*/ 66040 h 2150"/>
                  <a:gd name="T100" fmla="*/ 998855 w 2220"/>
                  <a:gd name="T101" fmla="*/ 98425 h 21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220" h="2150">
                    <a:moveTo>
                      <a:pt x="928" y="2150"/>
                    </a:moveTo>
                    <a:lnTo>
                      <a:pt x="921" y="2150"/>
                    </a:lnTo>
                    <a:lnTo>
                      <a:pt x="915" y="2149"/>
                    </a:lnTo>
                    <a:lnTo>
                      <a:pt x="899" y="2146"/>
                    </a:lnTo>
                    <a:lnTo>
                      <a:pt x="875" y="2130"/>
                    </a:lnTo>
                    <a:lnTo>
                      <a:pt x="859" y="2106"/>
                    </a:lnTo>
                    <a:lnTo>
                      <a:pt x="853" y="2078"/>
                    </a:lnTo>
                    <a:lnTo>
                      <a:pt x="854" y="2063"/>
                    </a:lnTo>
                    <a:lnTo>
                      <a:pt x="861" y="2016"/>
                    </a:lnTo>
                    <a:lnTo>
                      <a:pt x="862" y="1921"/>
                    </a:lnTo>
                    <a:lnTo>
                      <a:pt x="849" y="1829"/>
                    </a:lnTo>
                    <a:lnTo>
                      <a:pt x="821" y="1739"/>
                    </a:lnTo>
                    <a:lnTo>
                      <a:pt x="801" y="1694"/>
                    </a:lnTo>
                    <a:lnTo>
                      <a:pt x="789" y="1672"/>
                    </a:lnTo>
                    <a:lnTo>
                      <a:pt x="766" y="1633"/>
                    </a:lnTo>
                    <a:lnTo>
                      <a:pt x="711" y="1560"/>
                    </a:lnTo>
                    <a:lnTo>
                      <a:pt x="645" y="1496"/>
                    </a:lnTo>
                    <a:lnTo>
                      <a:pt x="571" y="1443"/>
                    </a:lnTo>
                    <a:lnTo>
                      <a:pt x="530" y="1420"/>
                    </a:lnTo>
                    <a:lnTo>
                      <a:pt x="525" y="1419"/>
                    </a:lnTo>
                    <a:lnTo>
                      <a:pt x="512" y="1411"/>
                    </a:lnTo>
                    <a:lnTo>
                      <a:pt x="492" y="1389"/>
                    </a:lnTo>
                    <a:lnTo>
                      <a:pt x="483" y="1362"/>
                    </a:lnTo>
                    <a:lnTo>
                      <a:pt x="484" y="1333"/>
                    </a:lnTo>
                    <a:lnTo>
                      <a:pt x="489" y="1318"/>
                    </a:lnTo>
                    <a:lnTo>
                      <a:pt x="497" y="1305"/>
                    </a:lnTo>
                    <a:lnTo>
                      <a:pt x="519" y="1286"/>
                    </a:lnTo>
                    <a:lnTo>
                      <a:pt x="545" y="1276"/>
                    </a:lnTo>
                    <a:lnTo>
                      <a:pt x="575" y="1277"/>
                    </a:lnTo>
                    <a:lnTo>
                      <a:pt x="590" y="1284"/>
                    </a:lnTo>
                    <a:lnTo>
                      <a:pt x="596" y="1286"/>
                    </a:lnTo>
                    <a:lnTo>
                      <a:pt x="647" y="1314"/>
                    </a:lnTo>
                    <a:lnTo>
                      <a:pt x="741" y="1380"/>
                    </a:lnTo>
                    <a:lnTo>
                      <a:pt x="824" y="1460"/>
                    </a:lnTo>
                    <a:lnTo>
                      <a:pt x="893" y="1551"/>
                    </a:lnTo>
                    <a:lnTo>
                      <a:pt x="922" y="1602"/>
                    </a:lnTo>
                    <a:lnTo>
                      <a:pt x="935" y="1627"/>
                    </a:lnTo>
                    <a:lnTo>
                      <a:pt x="961" y="1682"/>
                    </a:lnTo>
                    <a:lnTo>
                      <a:pt x="996" y="1795"/>
                    </a:lnTo>
                    <a:lnTo>
                      <a:pt x="1012" y="1911"/>
                    </a:lnTo>
                    <a:lnTo>
                      <a:pt x="1010" y="2029"/>
                    </a:lnTo>
                    <a:lnTo>
                      <a:pt x="1002" y="2089"/>
                    </a:lnTo>
                    <a:lnTo>
                      <a:pt x="998" y="2102"/>
                    </a:lnTo>
                    <a:lnTo>
                      <a:pt x="985" y="2124"/>
                    </a:lnTo>
                    <a:lnTo>
                      <a:pt x="966" y="2141"/>
                    </a:lnTo>
                    <a:lnTo>
                      <a:pt x="942" y="2150"/>
                    </a:lnTo>
                    <a:lnTo>
                      <a:pt x="928" y="2150"/>
                    </a:lnTo>
                    <a:close/>
                    <a:moveTo>
                      <a:pt x="76" y="1384"/>
                    </a:moveTo>
                    <a:lnTo>
                      <a:pt x="64" y="1383"/>
                    </a:lnTo>
                    <a:lnTo>
                      <a:pt x="41" y="1376"/>
                    </a:lnTo>
                    <a:lnTo>
                      <a:pt x="22" y="1362"/>
                    </a:lnTo>
                    <a:lnTo>
                      <a:pt x="7" y="1342"/>
                    </a:lnTo>
                    <a:lnTo>
                      <a:pt x="4" y="1330"/>
                    </a:lnTo>
                    <a:lnTo>
                      <a:pt x="0" y="1315"/>
                    </a:lnTo>
                    <a:lnTo>
                      <a:pt x="4" y="1286"/>
                    </a:lnTo>
                    <a:lnTo>
                      <a:pt x="18" y="1261"/>
                    </a:lnTo>
                    <a:lnTo>
                      <a:pt x="41" y="1243"/>
                    </a:lnTo>
                    <a:lnTo>
                      <a:pt x="55" y="1237"/>
                    </a:lnTo>
                    <a:lnTo>
                      <a:pt x="106" y="1223"/>
                    </a:lnTo>
                    <a:lnTo>
                      <a:pt x="209" y="1209"/>
                    </a:lnTo>
                    <a:lnTo>
                      <a:pt x="262" y="1208"/>
                    </a:lnTo>
                    <a:lnTo>
                      <a:pt x="276" y="1209"/>
                    </a:lnTo>
                    <a:lnTo>
                      <a:pt x="304" y="1221"/>
                    </a:lnTo>
                    <a:lnTo>
                      <a:pt x="324" y="1241"/>
                    </a:lnTo>
                    <a:lnTo>
                      <a:pt x="335" y="1268"/>
                    </a:lnTo>
                    <a:lnTo>
                      <a:pt x="336" y="1284"/>
                    </a:lnTo>
                    <a:lnTo>
                      <a:pt x="335" y="1298"/>
                    </a:lnTo>
                    <a:lnTo>
                      <a:pt x="324" y="1326"/>
                    </a:lnTo>
                    <a:lnTo>
                      <a:pt x="304" y="1346"/>
                    </a:lnTo>
                    <a:lnTo>
                      <a:pt x="276" y="1357"/>
                    </a:lnTo>
                    <a:lnTo>
                      <a:pt x="262" y="1358"/>
                    </a:lnTo>
                    <a:lnTo>
                      <a:pt x="220" y="1359"/>
                    </a:lnTo>
                    <a:lnTo>
                      <a:pt x="137" y="1371"/>
                    </a:lnTo>
                    <a:lnTo>
                      <a:pt x="96" y="1381"/>
                    </a:lnTo>
                    <a:lnTo>
                      <a:pt x="85" y="1384"/>
                    </a:lnTo>
                    <a:lnTo>
                      <a:pt x="76" y="1384"/>
                    </a:lnTo>
                    <a:close/>
                    <a:moveTo>
                      <a:pt x="2137" y="933"/>
                    </a:moveTo>
                    <a:lnTo>
                      <a:pt x="2131" y="933"/>
                    </a:lnTo>
                    <a:lnTo>
                      <a:pt x="2125" y="932"/>
                    </a:lnTo>
                    <a:lnTo>
                      <a:pt x="2110" y="928"/>
                    </a:lnTo>
                    <a:lnTo>
                      <a:pt x="2086" y="913"/>
                    </a:lnTo>
                    <a:lnTo>
                      <a:pt x="2069" y="890"/>
                    </a:lnTo>
                    <a:lnTo>
                      <a:pt x="2062" y="861"/>
                    </a:lnTo>
                    <a:lnTo>
                      <a:pt x="2063" y="846"/>
                    </a:lnTo>
                    <a:lnTo>
                      <a:pt x="2069" y="798"/>
                    </a:lnTo>
                    <a:lnTo>
                      <a:pt x="2070" y="750"/>
                    </a:lnTo>
                    <a:lnTo>
                      <a:pt x="2070" y="720"/>
                    </a:lnTo>
                    <a:lnTo>
                      <a:pt x="2064" y="662"/>
                    </a:lnTo>
                    <a:lnTo>
                      <a:pt x="2052" y="604"/>
                    </a:lnTo>
                    <a:lnTo>
                      <a:pt x="2035" y="548"/>
                    </a:lnTo>
                    <a:lnTo>
                      <a:pt x="2014" y="493"/>
                    </a:lnTo>
                    <a:lnTo>
                      <a:pt x="1986" y="443"/>
                    </a:lnTo>
                    <a:lnTo>
                      <a:pt x="1952" y="394"/>
                    </a:lnTo>
                    <a:lnTo>
                      <a:pt x="1915" y="348"/>
                    </a:lnTo>
                    <a:lnTo>
                      <a:pt x="1895" y="327"/>
                    </a:lnTo>
                    <a:lnTo>
                      <a:pt x="1861" y="294"/>
                    </a:lnTo>
                    <a:lnTo>
                      <a:pt x="1788" y="240"/>
                    </a:lnTo>
                    <a:lnTo>
                      <a:pt x="1748" y="219"/>
                    </a:lnTo>
                    <a:lnTo>
                      <a:pt x="1735" y="210"/>
                    </a:lnTo>
                    <a:lnTo>
                      <a:pt x="1717" y="187"/>
                    </a:lnTo>
                    <a:lnTo>
                      <a:pt x="1709" y="161"/>
                    </a:lnTo>
                    <a:lnTo>
                      <a:pt x="1711" y="131"/>
                    </a:lnTo>
                    <a:lnTo>
                      <a:pt x="1717" y="118"/>
                    </a:lnTo>
                    <a:lnTo>
                      <a:pt x="1724" y="104"/>
                    </a:lnTo>
                    <a:lnTo>
                      <a:pt x="1747" y="85"/>
                    </a:lnTo>
                    <a:lnTo>
                      <a:pt x="1775" y="77"/>
                    </a:lnTo>
                    <a:lnTo>
                      <a:pt x="1805" y="79"/>
                    </a:lnTo>
                    <a:lnTo>
                      <a:pt x="1818" y="85"/>
                    </a:lnTo>
                    <a:lnTo>
                      <a:pt x="1867" y="113"/>
                    </a:lnTo>
                    <a:lnTo>
                      <a:pt x="1958" y="180"/>
                    </a:lnTo>
                    <a:lnTo>
                      <a:pt x="2000" y="220"/>
                    </a:lnTo>
                    <a:lnTo>
                      <a:pt x="2027" y="247"/>
                    </a:lnTo>
                    <a:lnTo>
                      <a:pt x="2074" y="304"/>
                    </a:lnTo>
                    <a:lnTo>
                      <a:pt x="2115" y="365"/>
                    </a:lnTo>
                    <a:lnTo>
                      <a:pt x="2149" y="430"/>
                    </a:lnTo>
                    <a:lnTo>
                      <a:pt x="2177" y="497"/>
                    </a:lnTo>
                    <a:lnTo>
                      <a:pt x="2199" y="567"/>
                    </a:lnTo>
                    <a:lnTo>
                      <a:pt x="2213" y="640"/>
                    </a:lnTo>
                    <a:lnTo>
                      <a:pt x="2220" y="713"/>
                    </a:lnTo>
                    <a:lnTo>
                      <a:pt x="2220" y="750"/>
                    </a:lnTo>
                    <a:lnTo>
                      <a:pt x="2219" y="810"/>
                    </a:lnTo>
                    <a:lnTo>
                      <a:pt x="2211" y="869"/>
                    </a:lnTo>
                    <a:lnTo>
                      <a:pt x="2208" y="882"/>
                    </a:lnTo>
                    <a:lnTo>
                      <a:pt x="2195" y="907"/>
                    </a:lnTo>
                    <a:lnTo>
                      <a:pt x="2175" y="923"/>
                    </a:lnTo>
                    <a:lnTo>
                      <a:pt x="2151" y="932"/>
                    </a:lnTo>
                    <a:lnTo>
                      <a:pt x="2137" y="933"/>
                    </a:lnTo>
                    <a:close/>
                    <a:moveTo>
                      <a:pt x="1560" y="156"/>
                    </a:moveTo>
                    <a:lnTo>
                      <a:pt x="1554" y="156"/>
                    </a:lnTo>
                    <a:lnTo>
                      <a:pt x="1549" y="155"/>
                    </a:lnTo>
                    <a:lnTo>
                      <a:pt x="1509" y="151"/>
                    </a:lnTo>
                    <a:lnTo>
                      <a:pt x="1470" y="150"/>
                    </a:lnTo>
                    <a:lnTo>
                      <a:pt x="1454" y="149"/>
                    </a:lnTo>
                    <a:lnTo>
                      <a:pt x="1428" y="138"/>
                    </a:lnTo>
                    <a:lnTo>
                      <a:pt x="1407" y="118"/>
                    </a:lnTo>
                    <a:lnTo>
                      <a:pt x="1395" y="90"/>
                    </a:lnTo>
                    <a:lnTo>
                      <a:pt x="1394" y="76"/>
                    </a:lnTo>
                    <a:lnTo>
                      <a:pt x="1395" y="60"/>
                    </a:lnTo>
                    <a:lnTo>
                      <a:pt x="1407" y="32"/>
                    </a:lnTo>
                    <a:lnTo>
                      <a:pt x="1428" y="12"/>
                    </a:lnTo>
                    <a:lnTo>
                      <a:pt x="1454" y="1"/>
                    </a:lnTo>
                    <a:lnTo>
                      <a:pt x="1470" y="0"/>
                    </a:lnTo>
                    <a:lnTo>
                      <a:pt x="1519" y="1"/>
                    </a:lnTo>
                    <a:lnTo>
                      <a:pt x="1569" y="7"/>
                    </a:lnTo>
                    <a:lnTo>
                      <a:pt x="1584" y="10"/>
                    </a:lnTo>
                    <a:lnTo>
                      <a:pt x="1609" y="24"/>
                    </a:lnTo>
                    <a:lnTo>
                      <a:pt x="1627" y="47"/>
                    </a:lnTo>
                    <a:lnTo>
                      <a:pt x="1634" y="76"/>
                    </a:lnTo>
                    <a:lnTo>
                      <a:pt x="1633" y="91"/>
                    </a:lnTo>
                    <a:lnTo>
                      <a:pt x="1631" y="104"/>
                    </a:lnTo>
                    <a:lnTo>
                      <a:pt x="1617" y="129"/>
                    </a:lnTo>
                    <a:lnTo>
                      <a:pt x="1598" y="145"/>
                    </a:lnTo>
                    <a:lnTo>
                      <a:pt x="1573" y="155"/>
                    </a:lnTo>
                    <a:lnTo>
                      <a:pt x="1560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66" name="Freeform 30">
                <a:extLst>
                  <a:ext uri="{FF2B5EF4-FFF2-40B4-BE49-F238E27FC236}">
                    <a16:creationId xmlns:a16="http://schemas.microsoft.com/office/drawing/2014/main" id="{AE2D6EA5-9E4B-BAEC-CF62-2DDD624FA17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71" y="2950"/>
                <a:ext cx="601" cy="603"/>
              </a:xfrm>
              <a:custGeom>
                <a:avLst/>
                <a:gdLst>
                  <a:gd name="T0" fmla="*/ 334645 w 601"/>
                  <a:gd name="T1" fmla="*/ 382905 h 603"/>
                  <a:gd name="T2" fmla="*/ 325755 w 601"/>
                  <a:gd name="T3" fmla="*/ 382270 h 603"/>
                  <a:gd name="T4" fmla="*/ 307975 w 601"/>
                  <a:gd name="T5" fmla="*/ 375285 h 603"/>
                  <a:gd name="T6" fmla="*/ 300355 w 601"/>
                  <a:gd name="T7" fmla="*/ 368935 h 603"/>
                  <a:gd name="T8" fmla="*/ 13335 w 601"/>
                  <a:gd name="T9" fmla="*/ 81280 h 603"/>
                  <a:gd name="T10" fmla="*/ 6985 w 601"/>
                  <a:gd name="T11" fmla="*/ 74295 h 603"/>
                  <a:gd name="T12" fmla="*/ 0 w 601"/>
                  <a:gd name="T13" fmla="*/ 56515 h 603"/>
                  <a:gd name="T14" fmla="*/ 0 w 601"/>
                  <a:gd name="T15" fmla="*/ 38100 h 603"/>
                  <a:gd name="T16" fmla="*/ 6985 w 601"/>
                  <a:gd name="T17" fmla="*/ 20955 h 603"/>
                  <a:gd name="T18" fmla="*/ 13335 w 601"/>
                  <a:gd name="T19" fmla="*/ 13970 h 603"/>
                  <a:gd name="T20" fmla="*/ 20955 w 601"/>
                  <a:gd name="T21" fmla="*/ 6985 h 603"/>
                  <a:gd name="T22" fmla="*/ 37465 w 601"/>
                  <a:gd name="T23" fmla="*/ 0 h 603"/>
                  <a:gd name="T24" fmla="*/ 55880 w 601"/>
                  <a:gd name="T25" fmla="*/ 0 h 603"/>
                  <a:gd name="T26" fmla="*/ 73660 w 601"/>
                  <a:gd name="T27" fmla="*/ 6985 h 603"/>
                  <a:gd name="T28" fmla="*/ 80010 w 601"/>
                  <a:gd name="T29" fmla="*/ 13970 h 603"/>
                  <a:gd name="T30" fmla="*/ 368300 w 601"/>
                  <a:gd name="T31" fmla="*/ 301625 h 603"/>
                  <a:gd name="T32" fmla="*/ 374650 w 601"/>
                  <a:gd name="T33" fmla="*/ 309245 h 603"/>
                  <a:gd name="T34" fmla="*/ 381635 w 601"/>
                  <a:gd name="T35" fmla="*/ 326390 h 603"/>
                  <a:gd name="T36" fmla="*/ 381635 w 601"/>
                  <a:gd name="T37" fmla="*/ 344805 h 603"/>
                  <a:gd name="T38" fmla="*/ 374650 w 601"/>
                  <a:gd name="T39" fmla="*/ 361315 h 603"/>
                  <a:gd name="T40" fmla="*/ 368300 w 601"/>
                  <a:gd name="T41" fmla="*/ 368935 h 603"/>
                  <a:gd name="T42" fmla="*/ 360680 w 601"/>
                  <a:gd name="T43" fmla="*/ 375285 h 603"/>
                  <a:gd name="T44" fmla="*/ 344170 w 601"/>
                  <a:gd name="T45" fmla="*/ 382270 h 603"/>
                  <a:gd name="T46" fmla="*/ 334645 w 601"/>
                  <a:gd name="T47" fmla="*/ 382905 h 60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1" h="603">
                    <a:moveTo>
                      <a:pt x="527" y="603"/>
                    </a:moveTo>
                    <a:lnTo>
                      <a:pt x="513" y="602"/>
                    </a:lnTo>
                    <a:lnTo>
                      <a:pt x="485" y="591"/>
                    </a:lnTo>
                    <a:lnTo>
                      <a:pt x="473" y="581"/>
                    </a:lnTo>
                    <a:lnTo>
                      <a:pt x="21" y="128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6" y="11"/>
                    </a:lnTo>
                    <a:lnTo>
                      <a:pt x="126" y="22"/>
                    </a:lnTo>
                    <a:lnTo>
                      <a:pt x="580" y="475"/>
                    </a:lnTo>
                    <a:lnTo>
                      <a:pt x="590" y="487"/>
                    </a:lnTo>
                    <a:lnTo>
                      <a:pt x="601" y="514"/>
                    </a:lnTo>
                    <a:lnTo>
                      <a:pt x="601" y="543"/>
                    </a:lnTo>
                    <a:lnTo>
                      <a:pt x="590" y="569"/>
                    </a:lnTo>
                    <a:lnTo>
                      <a:pt x="580" y="581"/>
                    </a:lnTo>
                    <a:lnTo>
                      <a:pt x="568" y="591"/>
                    </a:lnTo>
                    <a:lnTo>
                      <a:pt x="542" y="602"/>
                    </a:lnTo>
                    <a:lnTo>
                      <a:pt x="527" y="60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67" name="Freeform 31">
                <a:extLst>
                  <a:ext uri="{FF2B5EF4-FFF2-40B4-BE49-F238E27FC236}">
                    <a16:creationId xmlns:a16="http://schemas.microsoft.com/office/drawing/2014/main" id="{ACDE7C3A-B028-6BEE-D77B-2F86BCC83D2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64" y="4186"/>
                <a:ext cx="1406" cy="1407"/>
              </a:xfrm>
              <a:custGeom>
                <a:avLst/>
                <a:gdLst>
                  <a:gd name="T0" fmla="*/ 846455 w 1406"/>
                  <a:gd name="T1" fmla="*/ 893445 h 1407"/>
                  <a:gd name="T2" fmla="*/ 836930 w 1406"/>
                  <a:gd name="T3" fmla="*/ 893445 h 1407"/>
                  <a:gd name="T4" fmla="*/ 819785 w 1406"/>
                  <a:gd name="T5" fmla="*/ 885825 h 1407"/>
                  <a:gd name="T6" fmla="*/ 812165 w 1406"/>
                  <a:gd name="T7" fmla="*/ 879475 h 1407"/>
                  <a:gd name="T8" fmla="*/ 12700 w 1406"/>
                  <a:gd name="T9" fmla="*/ 80645 h 1407"/>
                  <a:gd name="T10" fmla="*/ 6985 w 1406"/>
                  <a:gd name="T11" fmla="*/ 73025 h 1407"/>
                  <a:gd name="T12" fmla="*/ 0 w 1406"/>
                  <a:gd name="T13" fmla="*/ 56515 h 1407"/>
                  <a:gd name="T14" fmla="*/ 0 w 1406"/>
                  <a:gd name="T15" fmla="*/ 38100 h 1407"/>
                  <a:gd name="T16" fmla="*/ 6985 w 1406"/>
                  <a:gd name="T17" fmla="*/ 20320 h 1407"/>
                  <a:gd name="T18" fmla="*/ 12700 w 1406"/>
                  <a:gd name="T19" fmla="*/ 13335 h 1407"/>
                  <a:gd name="T20" fmla="*/ 20320 w 1406"/>
                  <a:gd name="T21" fmla="*/ 6985 h 1407"/>
                  <a:gd name="T22" fmla="*/ 38100 w 1406"/>
                  <a:gd name="T23" fmla="*/ 0 h 1407"/>
                  <a:gd name="T24" fmla="*/ 56515 w 1406"/>
                  <a:gd name="T25" fmla="*/ 0 h 1407"/>
                  <a:gd name="T26" fmla="*/ 73025 w 1406"/>
                  <a:gd name="T27" fmla="*/ 6985 h 1407"/>
                  <a:gd name="T28" fmla="*/ 80645 w 1406"/>
                  <a:gd name="T29" fmla="*/ 13335 h 1407"/>
                  <a:gd name="T30" fmla="*/ 879475 w 1406"/>
                  <a:gd name="T31" fmla="*/ 812800 h 1407"/>
                  <a:gd name="T32" fmla="*/ 885825 w 1406"/>
                  <a:gd name="T33" fmla="*/ 819150 h 1407"/>
                  <a:gd name="T34" fmla="*/ 892810 w 1406"/>
                  <a:gd name="T35" fmla="*/ 836930 h 1407"/>
                  <a:gd name="T36" fmla="*/ 892810 w 1406"/>
                  <a:gd name="T37" fmla="*/ 855345 h 1407"/>
                  <a:gd name="T38" fmla="*/ 885825 w 1406"/>
                  <a:gd name="T39" fmla="*/ 871855 h 1407"/>
                  <a:gd name="T40" fmla="*/ 879475 w 1406"/>
                  <a:gd name="T41" fmla="*/ 879475 h 1407"/>
                  <a:gd name="T42" fmla="*/ 871855 w 1406"/>
                  <a:gd name="T43" fmla="*/ 885825 h 1407"/>
                  <a:gd name="T44" fmla="*/ 855345 w 1406"/>
                  <a:gd name="T45" fmla="*/ 893445 h 1407"/>
                  <a:gd name="T46" fmla="*/ 846455 w 1406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6" h="1407">
                    <a:moveTo>
                      <a:pt x="1333" y="1407"/>
                    </a:moveTo>
                    <a:lnTo>
                      <a:pt x="1318" y="1407"/>
                    </a:lnTo>
                    <a:lnTo>
                      <a:pt x="1291" y="1395"/>
                    </a:lnTo>
                    <a:lnTo>
                      <a:pt x="1279" y="1385"/>
                    </a:lnTo>
                    <a:lnTo>
                      <a:pt x="20" y="127"/>
                    </a:lnTo>
                    <a:lnTo>
                      <a:pt x="11" y="115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0" y="21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1385" y="1280"/>
                    </a:lnTo>
                    <a:lnTo>
                      <a:pt x="1395" y="1290"/>
                    </a:lnTo>
                    <a:lnTo>
                      <a:pt x="1406" y="1318"/>
                    </a:lnTo>
                    <a:lnTo>
                      <a:pt x="1406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7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68" name="Freeform 32">
                <a:extLst>
                  <a:ext uri="{FF2B5EF4-FFF2-40B4-BE49-F238E27FC236}">
                    <a16:creationId xmlns:a16="http://schemas.microsoft.com/office/drawing/2014/main" id="{99ACA4CE-D62A-97C6-EC0D-8A4D00E51C4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929" y="3121"/>
                <a:ext cx="1407" cy="1407"/>
              </a:xfrm>
              <a:custGeom>
                <a:avLst/>
                <a:gdLst>
                  <a:gd name="T0" fmla="*/ 845820 w 1407"/>
                  <a:gd name="T1" fmla="*/ 893445 h 1407"/>
                  <a:gd name="T2" fmla="*/ 836930 w 1407"/>
                  <a:gd name="T3" fmla="*/ 892810 h 1407"/>
                  <a:gd name="T4" fmla="*/ 819150 w 1407"/>
                  <a:gd name="T5" fmla="*/ 885825 h 1407"/>
                  <a:gd name="T6" fmla="*/ 812800 w 1407"/>
                  <a:gd name="T7" fmla="*/ 879475 h 1407"/>
                  <a:gd name="T8" fmla="*/ 13335 w 1407"/>
                  <a:gd name="T9" fmla="*/ 80645 h 1407"/>
                  <a:gd name="T10" fmla="*/ 6985 w 1407"/>
                  <a:gd name="T11" fmla="*/ 73025 h 1407"/>
                  <a:gd name="T12" fmla="*/ 0 w 1407"/>
                  <a:gd name="T13" fmla="*/ 55880 h 1407"/>
                  <a:gd name="T14" fmla="*/ 0 w 1407"/>
                  <a:gd name="T15" fmla="*/ 38100 h 1407"/>
                  <a:gd name="T16" fmla="*/ 6985 w 1407"/>
                  <a:gd name="T17" fmla="*/ 20320 h 1407"/>
                  <a:gd name="T18" fmla="*/ 13335 w 1407"/>
                  <a:gd name="T19" fmla="*/ 12700 h 1407"/>
                  <a:gd name="T20" fmla="*/ 20320 w 1407"/>
                  <a:gd name="T21" fmla="*/ 6985 h 1407"/>
                  <a:gd name="T22" fmla="*/ 38100 w 1407"/>
                  <a:gd name="T23" fmla="*/ 0 h 1407"/>
                  <a:gd name="T24" fmla="*/ 56515 w 1407"/>
                  <a:gd name="T25" fmla="*/ 0 h 1407"/>
                  <a:gd name="T26" fmla="*/ 73025 w 1407"/>
                  <a:gd name="T27" fmla="*/ 6985 h 1407"/>
                  <a:gd name="T28" fmla="*/ 80645 w 1407"/>
                  <a:gd name="T29" fmla="*/ 12700 h 1407"/>
                  <a:gd name="T30" fmla="*/ 879475 w 1407"/>
                  <a:gd name="T31" fmla="*/ 812165 h 1407"/>
                  <a:gd name="T32" fmla="*/ 885825 w 1407"/>
                  <a:gd name="T33" fmla="*/ 819785 h 1407"/>
                  <a:gd name="T34" fmla="*/ 893445 w 1407"/>
                  <a:gd name="T35" fmla="*/ 836930 h 1407"/>
                  <a:gd name="T36" fmla="*/ 893445 w 1407"/>
                  <a:gd name="T37" fmla="*/ 855345 h 1407"/>
                  <a:gd name="T38" fmla="*/ 885825 w 1407"/>
                  <a:gd name="T39" fmla="*/ 871855 h 1407"/>
                  <a:gd name="T40" fmla="*/ 879475 w 1407"/>
                  <a:gd name="T41" fmla="*/ 879475 h 1407"/>
                  <a:gd name="T42" fmla="*/ 871855 w 1407"/>
                  <a:gd name="T43" fmla="*/ 885825 h 1407"/>
                  <a:gd name="T44" fmla="*/ 855345 w 1407"/>
                  <a:gd name="T45" fmla="*/ 892810 h 1407"/>
                  <a:gd name="T46" fmla="*/ 845820 w 1407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7" h="1407">
                    <a:moveTo>
                      <a:pt x="1332" y="1407"/>
                    </a:moveTo>
                    <a:lnTo>
                      <a:pt x="1318" y="1406"/>
                    </a:lnTo>
                    <a:lnTo>
                      <a:pt x="1290" y="1395"/>
                    </a:lnTo>
                    <a:lnTo>
                      <a:pt x="1280" y="1385"/>
                    </a:lnTo>
                    <a:lnTo>
                      <a:pt x="21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1" y="20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0"/>
                    </a:lnTo>
                    <a:lnTo>
                      <a:pt x="1385" y="1279"/>
                    </a:lnTo>
                    <a:lnTo>
                      <a:pt x="1395" y="1291"/>
                    </a:lnTo>
                    <a:lnTo>
                      <a:pt x="1407" y="1318"/>
                    </a:lnTo>
                    <a:lnTo>
                      <a:pt x="1407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6"/>
                    </a:lnTo>
                    <a:lnTo>
                      <a:pt x="1332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69" name="Freeform 33">
                <a:extLst>
                  <a:ext uri="{FF2B5EF4-FFF2-40B4-BE49-F238E27FC236}">
                    <a16:creationId xmlns:a16="http://schemas.microsoft.com/office/drawing/2014/main" id="{AD35D8F5-CE27-EB09-E9E9-040D123980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579" y="3470"/>
                <a:ext cx="1408" cy="1407"/>
              </a:xfrm>
              <a:custGeom>
                <a:avLst/>
                <a:gdLst>
                  <a:gd name="T0" fmla="*/ 846455 w 1408"/>
                  <a:gd name="T1" fmla="*/ 893445 h 1407"/>
                  <a:gd name="T2" fmla="*/ 837565 w 1408"/>
                  <a:gd name="T3" fmla="*/ 892810 h 1407"/>
                  <a:gd name="T4" fmla="*/ 820420 w 1408"/>
                  <a:gd name="T5" fmla="*/ 885825 h 1407"/>
                  <a:gd name="T6" fmla="*/ 812800 w 1408"/>
                  <a:gd name="T7" fmla="*/ 879475 h 1407"/>
                  <a:gd name="T8" fmla="*/ 13970 w 1408"/>
                  <a:gd name="T9" fmla="*/ 80010 h 1407"/>
                  <a:gd name="T10" fmla="*/ 6985 w 1408"/>
                  <a:gd name="T11" fmla="*/ 73025 h 1407"/>
                  <a:gd name="T12" fmla="*/ 0 w 1408"/>
                  <a:gd name="T13" fmla="*/ 55880 h 1407"/>
                  <a:gd name="T14" fmla="*/ 0 w 1408"/>
                  <a:gd name="T15" fmla="*/ 37465 h 1407"/>
                  <a:gd name="T16" fmla="*/ 6985 w 1408"/>
                  <a:gd name="T17" fmla="*/ 20955 h 1407"/>
                  <a:gd name="T18" fmla="*/ 13970 w 1408"/>
                  <a:gd name="T19" fmla="*/ 13335 h 1407"/>
                  <a:gd name="T20" fmla="*/ 20955 w 1408"/>
                  <a:gd name="T21" fmla="*/ 6985 h 1407"/>
                  <a:gd name="T22" fmla="*/ 38100 w 1408"/>
                  <a:gd name="T23" fmla="*/ 0 h 1407"/>
                  <a:gd name="T24" fmla="*/ 56515 w 1408"/>
                  <a:gd name="T25" fmla="*/ 0 h 1407"/>
                  <a:gd name="T26" fmla="*/ 74295 w 1408"/>
                  <a:gd name="T27" fmla="*/ 6985 h 1407"/>
                  <a:gd name="T28" fmla="*/ 81280 w 1408"/>
                  <a:gd name="T29" fmla="*/ 13335 h 1407"/>
                  <a:gd name="T30" fmla="*/ 880110 w 1408"/>
                  <a:gd name="T31" fmla="*/ 812165 h 1407"/>
                  <a:gd name="T32" fmla="*/ 887095 w 1408"/>
                  <a:gd name="T33" fmla="*/ 819785 h 1407"/>
                  <a:gd name="T34" fmla="*/ 894080 w 1408"/>
                  <a:gd name="T35" fmla="*/ 836295 h 1407"/>
                  <a:gd name="T36" fmla="*/ 894080 w 1408"/>
                  <a:gd name="T37" fmla="*/ 854710 h 1407"/>
                  <a:gd name="T38" fmla="*/ 887095 w 1408"/>
                  <a:gd name="T39" fmla="*/ 872490 h 1407"/>
                  <a:gd name="T40" fmla="*/ 880110 w 1408"/>
                  <a:gd name="T41" fmla="*/ 879475 h 1407"/>
                  <a:gd name="T42" fmla="*/ 873125 w 1408"/>
                  <a:gd name="T43" fmla="*/ 885825 h 1407"/>
                  <a:gd name="T44" fmla="*/ 855980 w 1408"/>
                  <a:gd name="T45" fmla="*/ 892810 h 1407"/>
                  <a:gd name="T46" fmla="*/ 846455 w 1408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8" h="1407">
                    <a:moveTo>
                      <a:pt x="1333" y="1407"/>
                    </a:moveTo>
                    <a:lnTo>
                      <a:pt x="1319" y="1406"/>
                    </a:lnTo>
                    <a:lnTo>
                      <a:pt x="1292" y="1395"/>
                    </a:lnTo>
                    <a:lnTo>
                      <a:pt x="1280" y="1385"/>
                    </a:lnTo>
                    <a:lnTo>
                      <a:pt x="22" y="126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7" y="11"/>
                    </a:lnTo>
                    <a:lnTo>
                      <a:pt x="128" y="21"/>
                    </a:lnTo>
                    <a:lnTo>
                      <a:pt x="1386" y="1279"/>
                    </a:lnTo>
                    <a:lnTo>
                      <a:pt x="1397" y="1291"/>
                    </a:lnTo>
                    <a:lnTo>
                      <a:pt x="1408" y="1317"/>
                    </a:lnTo>
                    <a:lnTo>
                      <a:pt x="1408" y="1346"/>
                    </a:lnTo>
                    <a:lnTo>
                      <a:pt x="1397" y="1374"/>
                    </a:lnTo>
                    <a:lnTo>
                      <a:pt x="1386" y="1385"/>
                    </a:lnTo>
                    <a:lnTo>
                      <a:pt x="1375" y="1395"/>
                    </a:lnTo>
                    <a:lnTo>
                      <a:pt x="1348" y="1406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0" name="Freeform 34">
                <a:extLst>
                  <a:ext uri="{FF2B5EF4-FFF2-40B4-BE49-F238E27FC236}">
                    <a16:creationId xmlns:a16="http://schemas.microsoft.com/office/drawing/2014/main" id="{35294888-E491-4953-0722-0C3B13E3E86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463" y="2272"/>
                <a:ext cx="737" cy="737"/>
              </a:xfrm>
              <a:custGeom>
                <a:avLst/>
                <a:gdLst>
                  <a:gd name="T0" fmla="*/ 211455 w 737"/>
                  <a:gd name="T1" fmla="*/ 467360 h 737"/>
                  <a:gd name="T2" fmla="*/ 124460 w 737"/>
                  <a:gd name="T3" fmla="*/ 441960 h 737"/>
                  <a:gd name="T4" fmla="*/ 67945 w 737"/>
                  <a:gd name="T5" fmla="*/ 399415 h 737"/>
                  <a:gd name="T6" fmla="*/ 26035 w 737"/>
                  <a:gd name="T7" fmla="*/ 342900 h 737"/>
                  <a:gd name="T8" fmla="*/ 0 w 737"/>
                  <a:gd name="T9" fmla="*/ 255905 h 737"/>
                  <a:gd name="T10" fmla="*/ 8255 w 737"/>
                  <a:gd name="T11" fmla="*/ 167005 h 737"/>
                  <a:gd name="T12" fmla="*/ 51435 w 737"/>
                  <a:gd name="T13" fmla="*/ 85090 h 737"/>
                  <a:gd name="T14" fmla="*/ 85725 w 737"/>
                  <a:gd name="T15" fmla="*/ 50800 h 737"/>
                  <a:gd name="T16" fmla="*/ 167005 w 737"/>
                  <a:gd name="T17" fmla="*/ 8255 h 737"/>
                  <a:gd name="T18" fmla="*/ 256540 w 737"/>
                  <a:gd name="T19" fmla="*/ 0 h 737"/>
                  <a:gd name="T20" fmla="*/ 342900 w 737"/>
                  <a:gd name="T21" fmla="*/ 25400 h 737"/>
                  <a:gd name="T22" fmla="*/ 400685 w 737"/>
                  <a:gd name="T23" fmla="*/ 67945 h 737"/>
                  <a:gd name="T24" fmla="*/ 442595 w 737"/>
                  <a:gd name="T25" fmla="*/ 124460 h 737"/>
                  <a:gd name="T26" fmla="*/ 467995 w 737"/>
                  <a:gd name="T27" fmla="*/ 211455 h 737"/>
                  <a:gd name="T28" fmla="*/ 459105 w 737"/>
                  <a:gd name="T29" fmla="*/ 300355 h 737"/>
                  <a:gd name="T30" fmla="*/ 416560 w 737"/>
                  <a:gd name="T31" fmla="*/ 382270 h 737"/>
                  <a:gd name="T32" fmla="*/ 382270 w 737"/>
                  <a:gd name="T33" fmla="*/ 416560 h 737"/>
                  <a:gd name="T34" fmla="*/ 300990 w 737"/>
                  <a:gd name="T35" fmla="*/ 459105 h 737"/>
                  <a:gd name="T36" fmla="*/ 234315 w 737"/>
                  <a:gd name="T37" fmla="*/ 467995 h 737"/>
                  <a:gd name="T38" fmla="*/ 220345 w 737"/>
                  <a:gd name="T39" fmla="*/ 94615 h 737"/>
                  <a:gd name="T40" fmla="*/ 168910 w 737"/>
                  <a:gd name="T41" fmla="*/ 109855 h 737"/>
                  <a:gd name="T42" fmla="*/ 135255 w 737"/>
                  <a:gd name="T43" fmla="*/ 135255 h 737"/>
                  <a:gd name="T44" fmla="*/ 109855 w 737"/>
                  <a:gd name="T45" fmla="*/ 168275 h 737"/>
                  <a:gd name="T46" fmla="*/ 94615 w 737"/>
                  <a:gd name="T47" fmla="*/ 220345 h 737"/>
                  <a:gd name="T48" fmla="*/ 99695 w 737"/>
                  <a:gd name="T49" fmla="*/ 273685 h 737"/>
                  <a:gd name="T50" fmla="*/ 125730 w 737"/>
                  <a:gd name="T51" fmla="*/ 321945 h 737"/>
                  <a:gd name="T52" fmla="*/ 146050 w 737"/>
                  <a:gd name="T53" fmla="*/ 342265 h 737"/>
                  <a:gd name="T54" fmla="*/ 194310 w 737"/>
                  <a:gd name="T55" fmla="*/ 367665 h 737"/>
                  <a:gd name="T56" fmla="*/ 247015 w 737"/>
                  <a:gd name="T57" fmla="*/ 372745 h 737"/>
                  <a:gd name="T58" fmla="*/ 299085 w 737"/>
                  <a:gd name="T59" fmla="*/ 357505 h 737"/>
                  <a:gd name="T60" fmla="*/ 332740 w 737"/>
                  <a:gd name="T61" fmla="*/ 332105 h 737"/>
                  <a:gd name="T62" fmla="*/ 357505 w 737"/>
                  <a:gd name="T63" fmla="*/ 299085 h 737"/>
                  <a:gd name="T64" fmla="*/ 372745 w 737"/>
                  <a:gd name="T65" fmla="*/ 247015 h 737"/>
                  <a:gd name="T66" fmla="*/ 367665 w 737"/>
                  <a:gd name="T67" fmla="*/ 193675 h 737"/>
                  <a:gd name="T68" fmla="*/ 342265 w 737"/>
                  <a:gd name="T69" fmla="*/ 145415 h 737"/>
                  <a:gd name="T70" fmla="*/ 321945 w 737"/>
                  <a:gd name="T71" fmla="*/ 125095 h 737"/>
                  <a:gd name="T72" fmla="*/ 273685 w 737"/>
                  <a:gd name="T73" fmla="*/ 99695 h 737"/>
                  <a:gd name="T74" fmla="*/ 234315 w 737"/>
                  <a:gd name="T75" fmla="*/ 94615 h 73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737" h="737">
                    <a:moveTo>
                      <a:pt x="369" y="737"/>
                    </a:moveTo>
                    <a:lnTo>
                      <a:pt x="333" y="736"/>
                    </a:lnTo>
                    <a:lnTo>
                      <a:pt x="263" y="723"/>
                    </a:lnTo>
                    <a:lnTo>
                      <a:pt x="196" y="696"/>
                    </a:lnTo>
                    <a:lnTo>
                      <a:pt x="135" y="656"/>
                    </a:lnTo>
                    <a:lnTo>
                      <a:pt x="107" y="629"/>
                    </a:lnTo>
                    <a:lnTo>
                      <a:pt x="81" y="602"/>
                    </a:lnTo>
                    <a:lnTo>
                      <a:pt x="41" y="540"/>
                    </a:lnTo>
                    <a:lnTo>
                      <a:pt x="13" y="473"/>
                    </a:lnTo>
                    <a:lnTo>
                      <a:pt x="0" y="403"/>
                    </a:lnTo>
                    <a:lnTo>
                      <a:pt x="0" y="333"/>
                    </a:lnTo>
                    <a:lnTo>
                      <a:pt x="13" y="263"/>
                    </a:lnTo>
                    <a:lnTo>
                      <a:pt x="41" y="196"/>
                    </a:lnTo>
                    <a:lnTo>
                      <a:pt x="81" y="134"/>
                    </a:lnTo>
                    <a:lnTo>
                      <a:pt x="107" y="107"/>
                    </a:lnTo>
                    <a:lnTo>
                      <a:pt x="135" y="80"/>
                    </a:lnTo>
                    <a:lnTo>
                      <a:pt x="196" y="40"/>
                    </a:lnTo>
                    <a:lnTo>
                      <a:pt x="263" y="13"/>
                    </a:lnTo>
                    <a:lnTo>
                      <a:pt x="333" y="0"/>
                    </a:lnTo>
                    <a:lnTo>
                      <a:pt x="404" y="0"/>
                    </a:lnTo>
                    <a:lnTo>
                      <a:pt x="474" y="13"/>
                    </a:lnTo>
                    <a:lnTo>
                      <a:pt x="540" y="40"/>
                    </a:lnTo>
                    <a:lnTo>
                      <a:pt x="602" y="80"/>
                    </a:lnTo>
                    <a:lnTo>
                      <a:pt x="631" y="107"/>
                    </a:lnTo>
                    <a:lnTo>
                      <a:pt x="656" y="134"/>
                    </a:lnTo>
                    <a:lnTo>
                      <a:pt x="697" y="196"/>
                    </a:lnTo>
                    <a:lnTo>
                      <a:pt x="723" y="263"/>
                    </a:lnTo>
                    <a:lnTo>
                      <a:pt x="737" y="333"/>
                    </a:lnTo>
                    <a:lnTo>
                      <a:pt x="737" y="403"/>
                    </a:lnTo>
                    <a:lnTo>
                      <a:pt x="723" y="473"/>
                    </a:lnTo>
                    <a:lnTo>
                      <a:pt x="697" y="540"/>
                    </a:lnTo>
                    <a:lnTo>
                      <a:pt x="656" y="602"/>
                    </a:lnTo>
                    <a:lnTo>
                      <a:pt x="631" y="629"/>
                    </a:lnTo>
                    <a:lnTo>
                      <a:pt x="602" y="656"/>
                    </a:lnTo>
                    <a:lnTo>
                      <a:pt x="540" y="696"/>
                    </a:lnTo>
                    <a:lnTo>
                      <a:pt x="474" y="723"/>
                    </a:lnTo>
                    <a:lnTo>
                      <a:pt x="404" y="736"/>
                    </a:lnTo>
                    <a:lnTo>
                      <a:pt x="369" y="737"/>
                    </a:lnTo>
                    <a:close/>
                    <a:moveTo>
                      <a:pt x="369" y="149"/>
                    </a:moveTo>
                    <a:lnTo>
                      <a:pt x="347" y="149"/>
                    </a:lnTo>
                    <a:lnTo>
                      <a:pt x="306" y="157"/>
                    </a:lnTo>
                    <a:lnTo>
                      <a:pt x="266" y="173"/>
                    </a:lnTo>
                    <a:lnTo>
                      <a:pt x="230" y="197"/>
                    </a:lnTo>
                    <a:lnTo>
                      <a:pt x="213" y="213"/>
                    </a:lnTo>
                    <a:lnTo>
                      <a:pt x="198" y="229"/>
                    </a:lnTo>
                    <a:lnTo>
                      <a:pt x="173" y="265"/>
                    </a:lnTo>
                    <a:lnTo>
                      <a:pt x="157" y="305"/>
                    </a:lnTo>
                    <a:lnTo>
                      <a:pt x="149" y="347"/>
                    </a:lnTo>
                    <a:lnTo>
                      <a:pt x="149" y="389"/>
                    </a:lnTo>
                    <a:lnTo>
                      <a:pt x="157" y="431"/>
                    </a:lnTo>
                    <a:lnTo>
                      <a:pt x="173" y="471"/>
                    </a:lnTo>
                    <a:lnTo>
                      <a:pt x="198" y="507"/>
                    </a:lnTo>
                    <a:lnTo>
                      <a:pt x="213" y="523"/>
                    </a:lnTo>
                    <a:lnTo>
                      <a:pt x="230" y="539"/>
                    </a:lnTo>
                    <a:lnTo>
                      <a:pt x="267" y="563"/>
                    </a:lnTo>
                    <a:lnTo>
                      <a:pt x="306" y="579"/>
                    </a:lnTo>
                    <a:lnTo>
                      <a:pt x="347" y="587"/>
                    </a:lnTo>
                    <a:lnTo>
                      <a:pt x="389" y="587"/>
                    </a:lnTo>
                    <a:lnTo>
                      <a:pt x="431" y="579"/>
                    </a:lnTo>
                    <a:lnTo>
                      <a:pt x="471" y="563"/>
                    </a:lnTo>
                    <a:lnTo>
                      <a:pt x="507" y="539"/>
                    </a:lnTo>
                    <a:lnTo>
                      <a:pt x="524" y="523"/>
                    </a:lnTo>
                    <a:lnTo>
                      <a:pt x="539" y="507"/>
                    </a:lnTo>
                    <a:lnTo>
                      <a:pt x="563" y="471"/>
                    </a:lnTo>
                    <a:lnTo>
                      <a:pt x="579" y="431"/>
                    </a:lnTo>
                    <a:lnTo>
                      <a:pt x="587" y="389"/>
                    </a:lnTo>
                    <a:lnTo>
                      <a:pt x="587" y="347"/>
                    </a:lnTo>
                    <a:lnTo>
                      <a:pt x="579" y="305"/>
                    </a:lnTo>
                    <a:lnTo>
                      <a:pt x="563" y="265"/>
                    </a:lnTo>
                    <a:lnTo>
                      <a:pt x="539" y="229"/>
                    </a:lnTo>
                    <a:lnTo>
                      <a:pt x="524" y="213"/>
                    </a:lnTo>
                    <a:lnTo>
                      <a:pt x="507" y="197"/>
                    </a:lnTo>
                    <a:lnTo>
                      <a:pt x="471" y="173"/>
                    </a:lnTo>
                    <a:lnTo>
                      <a:pt x="431" y="157"/>
                    </a:lnTo>
                    <a:lnTo>
                      <a:pt x="389" y="149"/>
                    </a:lnTo>
                    <a:lnTo>
                      <a:pt x="369" y="14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1" name="Freeform 35">
                <a:extLst>
                  <a:ext uri="{FF2B5EF4-FFF2-40B4-BE49-F238E27FC236}">
                    <a16:creationId xmlns:a16="http://schemas.microsoft.com/office/drawing/2014/main" id="{3188DB22-7FF3-BB73-10AD-40ABC7A7745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07" y="3676"/>
                <a:ext cx="458" cy="461"/>
              </a:xfrm>
              <a:custGeom>
                <a:avLst/>
                <a:gdLst>
                  <a:gd name="T0" fmla="*/ 244475 w 458"/>
                  <a:gd name="T1" fmla="*/ 292735 h 461"/>
                  <a:gd name="T2" fmla="*/ 235585 w 458"/>
                  <a:gd name="T3" fmla="*/ 291465 h 461"/>
                  <a:gd name="T4" fmla="*/ 217805 w 458"/>
                  <a:gd name="T5" fmla="*/ 285115 h 461"/>
                  <a:gd name="T6" fmla="*/ 210820 w 458"/>
                  <a:gd name="T7" fmla="*/ 278765 h 461"/>
                  <a:gd name="T8" fmla="*/ 12700 w 458"/>
                  <a:gd name="T9" fmla="*/ 80645 h 461"/>
                  <a:gd name="T10" fmla="*/ 6350 w 458"/>
                  <a:gd name="T11" fmla="*/ 73660 h 461"/>
                  <a:gd name="T12" fmla="*/ 0 w 458"/>
                  <a:gd name="T13" fmla="*/ 55880 h 461"/>
                  <a:gd name="T14" fmla="*/ 0 w 458"/>
                  <a:gd name="T15" fmla="*/ 38100 h 461"/>
                  <a:gd name="T16" fmla="*/ 6350 w 458"/>
                  <a:gd name="T17" fmla="*/ 20955 h 461"/>
                  <a:gd name="T18" fmla="*/ 12700 w 458"/>
                  <a:gd name="T19" fmla="*/ 13335 h 461"/>
                  <a:gd name="T20" fmla="*/ 20320 w 458"/>
                  <a:gd name="T21" fmla="*/ 7620 h 461"/>
                  <a:gd name="T22" fmla="*/ 36830 w 458"/>
                  <a:gd name="T23" fmla="*/ 0 h 461"/>
                  <a:gd name="T24" fmla="*/ 55245 w 458"/>
                  <a:gd name="T25" fmla="*/ 0 h 461"/>
                  <a:gd name="T26" fmla="*/ 73025 w 458"/>
                  <a:gd name="T27" fmla="*/ 6350 h 461"/>
                  <a:gd name="T28" fmla="*/ 80645 w 458"/>
                  <a:gd name="T29" fmla="*/ 13335 h 461"/>
                  <a:gd name="T30" fmla="*/ 81280 w 458"/>
                  <a:gd name="T31" fmla="*/ 15240 h 461"/>
                  <a:gd name="T32" fmla="*/ 278130 w 458"/>
                  <a:gd name="T33" fmla="*/ 210820 h 461"/>
                  <a:gd name="T34" fmla="*/ 283845 w 458"/>
                  <a:gd name="T35" fmla="*/ 218440 h 461"/>
                  <a:gd name="T36" fmla="*/ 290830 w 458"/>
                  <a:gd name="T37" fmla="*/ 235585 h 461"/>
                  <a:gd name="T38" fmla="*/ 290830 w 458"/>
                  <a:gd name="T39" fmla="*/ 253365 h 461"/>
                  <a:gd name="T40" fmla="*/ 283845 w 458"/>
                  <a:gd name="T41" fmla="*/ 271145 h 461"/>
                  <a:gd name="T42" fmla="*/ 278130 w 458"/>
                  <a:gd name="T43" fmla="*/ 278765 h 461"/>
                  <a:gd name="T44" fmla="*/ 270510 w 458"/>
                  <a:gd name="T45" fmla="*/ 285115 h 461"/>
                  <a:gd name="T46" fmla="*/ 253365 w 458"/>
                  <a:gd name="T47" fmla="*/ 291465 h 461"/>
                  <a:gd name="T48" fmla="*/ 244475 w 458"/>
                  <a:gd name="T49" fmla="*/ 292735 h 4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8" h="461">
                    <a:moveTo>
                      <a:pt x="385" y="461"/>
                    </a:moveTo>
                    <a:lnTo>
                      <a:pt x="371" y="459"/>
                    </a:lnTo>
                    <a:lnTo>
                      <a:pt x="343" y="449"/>
                    </a:lnTo>
                    <a:lnTo>
                      <a:pt x="332" y="439"/>
                    </a:lnTo>
                    <a:lnTo>
                      <a:pt x="20" y="127"/>
                    </a:lnTo>
                    <a:lnTo>
                      <a:pt x="10" y="116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0" y="33"/>
                    </a:lnTo>
                    <a:lnTo>
                      <a:pt x="20" y="21"/>
                    </a:lnTo>
                    <a:lnTo>
                      <a:pt x="32" y="12"/>
                    </a:lnTo>
                    <a:lnTo>
                      <a:pt x="58" y="0"/>
                    </a:lnTo>
                    <a:lnTo>
                      <a:pt x="87" y="0"/>
                    </a:lnTo>
                    <a:lnTo>
                      <a:pt x="115" y="10"/>
                    </a:lnTo>
                    <a:lnTo>
                      <a:pt x="127" y="21"/>
                    </a:lnTo>
                    <a:lnTo>
                      <a:pt x="128" y="24"/>
                    </a:lnTo>
                    <a:lnTo>
                      <a:pt x="438" y="332"/>
                    </a:lnTo>
                    <a:lnTo>
                      <a:pt x="447" y="344"/>
                    </a:lnTo>
                    <a:lnTo>
                      <a:pt x="458" y="371"/>
                    </a:lnTo>
                    <a:lnTo>
                      <a:pt x="458" y="399"/>
                    </a:lnTo>
                    <a:lnTo>
                      <a:pt x="447" y="427"/>
                    </a:lnTo>
                    <a:lnTo>
                      <a:pt x="438" y="439"/>
                    </a:lnTo>
                    <a:lnTo>
                      <a:pt x="426" y="449"/>
                    </a:lnTo>
                    <a:lnTo>
                      <a:pt x="399" y="459"/>
                    </a:lnTo>
                    <a:lnTo>
                      <a:pt x="385" y="46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2" name="Freeform 36">
                <a:extLst>
                  <a:ext uri="{FF2B5EF4-FFF2-40B4-BE49-F238E27FC236}">
                    <a16:creationId xmlns:a16="http://schemas.microsoft.com/office/drawing/2014/main" id="{8667C14E-EAB9-179F-A3B6-B30BC9536B9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06" y="3377"/>
                <a:ext cx="459" cy="459"/>
              </a:xfrm>
              <a:custGeom>
                <a:avLst/>
                <a:gdLst>
                  <a:gd name="T0" fmla="*/ 244475 w 459"/>
                  <a:gd name="T1" fmla="*/ 291465 h 459"/>
                  <a:gd name="T2" fmla="*/ 235585 w 459"/>
                  <a:gd name="T3" fmla="*/ 290830 h 459"/>
                  <a:gd name="T4" fmla="*/ 218440 w 459"/>
                  <a:gd name="T5" fmla="*/ 283845 h 459"/>
                  <a:gd name="T6" fmla="*/ 210820 w 459"/>
                  <a:gd name="T7" fmla="*/ 278130 h 459"/>
                  <a:gd name="T8" fmla="*/ 13335 w 459"/>
                  <a:gd name="T9" fmla="*/ 80645 h 459"/>
                  <a:gd name="T10" fmla="*/ 7620 w 459"/>
                  <a:gd name="T11" fmla="*/ 73025 h 459"/>
                  <a:gd name="T12" fmla="*/ 0 w 459"/>
                  <a:gd name="T13" fmla="*/ 55245 h 459"/>
                  <a:gd name="T14" fmla="*/ 0 w 459"/>
                  <a:gd name="T15" fmla="*/ 36830 h 459"/>
                  <a:gd name="T16" fmla="*/ 7620 w 459"/>
                  <a:gd name="T17" fmla="*/ 20320 h 459"/>
                  <a:gd name="T18" fmla="*/ 13335 w 459"/>
                  <a:gd name="T19" fmla="*/ 12700 h 459"/>
                  <a:gd name="T20" fmla="*/ 20955 w 459"/>
                  <a:gd name="T21" fmla="*/ 6350 h 459"/>
                  <a:gd name="T22" fmla="*/ 38100 w 459"/>
                  <a:gd name="T23" fmla="*/ 0 h 459"/>
                  <a:gd name="T24" fmla="*/ 55880 w 459"/>
                  <a:gd name="T25" fmla="*/ 0 h 459"/>
                  <a:gd name="T26" fmla="*/ 73660 w 459"/>
                  <a:gd name="T27" fmla="*/ 6350 h 459"/>
                  <a:gd name="T28" fmla="*/ 80645 w 459"/>
                  <a:gd name="T29" fmla="*/ 12700 h 459"/>
                  <a:gd name="T30" fmla="*/ 81915 w 459"/>
                  <a:gd name="T31" fmla="*/ 13970 h 459"/>
                  <a:gd name="T32" fmla="*/ 278765 w 459"/>
                  <a:gd name="T33" fmla="*/ 210820 h 459"/>
                  <a:gd name="T34" fmla="*/ 285115 w 459"/>
                  <a:gd name="T35" fmla="*/ 217805 h 459"/>
                  <a:gd name="T36" fmla="*/ 291465 w 459"/>
                  <a:gd name="T37" fmla="*/ 235585 h 459"/>
                  <a:gd name="T38" fmla="*/ 291465 w 459"/>
                  <a:gd name="T39" fmla="*/ 253365 h 459"/>
                  <a:gd name="T40" fmla="*/ 285115 w 459"/>
                  <a:gd name="T41" fmla="*/ 270510 h 459"/>
                  <a:gd name="T42" fmla="*/ 278765 w 459"/>
                  <a:gd name="T43" fmla="*/ 278130 h 459"/>
                  <a:gd name="T44" fmla="*/ 271145 w 459"/>
                  <a:gd name="T45" fmla="*/ 283845 h 459"/>
                  <a:gd name="T46" fmla="*/ 253365 w 459"/>
                  <a:gd name="T47" fmla="*/ 290830 h 459"/>
                  <a:gd name="T48" fmla="*/ 244475 w 459"/>
                  <a:gd name="T49" fmla="*/ 291465 h 4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9" h="459">
                    <a:moveTo>
                      <a:pt x="385" y="459"/>
                    </a:moveTo>
                    <a:lnTo>
                      <a:pt x="371" y="458"/>
                    </a:lnTo>
                    <a:lnTo>
                      <a:pt x="344" y="447"/>
                    </a:lnTo>
                    <a:lnTo>
                      <a:pt x="332" y="438"/>
                    </a:lnTo>
                    <a:lnTo>
                      <a:pt x="21" y="127"/>
                    </a:lnTo>
                    <a:lnTo>
                      <a:pt x="12" y="115"/>
                    </a:lnTo>
                    <a:lnTo>
                      <a:pt x="0" y="87"/>
                    </a:lnTo>
                    <a:lnTo>
                      <a:pt x="0" y="58"/>
                    </a:lnTo>
                    <a:lnTo>
                      <a:pt x="12" y="32"/>
                    </a:lnTo>
                    <a:lnTo>
                      <a:pt x="21" y="20"/>
                    </a:lnTo>
                    <a:lnTo>
                      <a:pt x="33" y="10"/>
                    </a:lnTo>
                    <a:lnTo>
                      <a:pt x="60" y="0"/>
                    </a:lnTo>
                    <a:lnTo>
                      <a:pt x="88" y="0"/>
                    </a:lnTo>
                    <a:lnTo>
                      <a:pt x="116" y="10"/>
                    </a:lnTo>
                    <a:lnTo>
                      <a:pt x="127" y="20"/>
                    </a:lnTo>
                    <a:lnTo>
                      <a:pt x="129" y="22"/>
                    </a:lnTo>
                    <a:lnTo>
                      <a:pt x="439" y="332"/>
                    </a:lnTo>
                    <a:lnTo>
                      <a:pt x="449" y="343"/>
                    </a:lnTo>
                    <a:lnTo>
                      <a:pt x="459" y="371"/>
                    </a:lnTo>
                    <a:lnTo>
                      <a:pt x="459" y="399"/>
                    </a:lnTo>
                    <a:lnTo>
                      <a:pt x="449" y="426"/>
                    </a:lnTo>
                    <a:lnTo>
                      <a:pt x="439" y="438"/>
                    </a:lnTo>
                    <a:lnTo>
                      <a:pt x="427" y="447"/>
                    </a:lnTo>
                    <a:lnTo>
                      <a:pt x="399" y="458"/>
                    </a:lnTo>
                    <a:lnTo>
                      <a:pt x="385" y="45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3" name="Freeform 37">
                <a:extLst>
                  <a:ext uri="{FF2B5EF4-FFF2-40B4-BE49-F238E27FC236}">
                    <a16:creationId xmlns:a16="http://schemas.microsoft.com/office/drawing/2014/main" id="{E97C4E68-6AD5-3025-27E6-AEAF54AD510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32" y="5301"/>
                <a:ext cx="450" cy="452"/>
              </a:xfrm>
              <a:custGeom>
                <a:avLst/>
                <a:gdLst>
                  <a:gd name="T0" fmla="*/ 238760 w 450"/>
                  <a:gd name="T1" fmla="*/ 287020 h 452"/>
                  <a:gd name="T2" fmla="*/ 229870 w 450"/>
                  <a:gd name="T3" fmla="*/ 287020 h 452"/>
                  <a:gd name="T4" fmla="*/ 212725 w 450"/>
                  <a:gd name="T5" fmla="*/ 279400 h 452"/>
                  <a:gd name="T6" fmla="*/ 205105 w 450"/>
                  <a:gd name="T7" fmla="*/ 273050 h 452"/>
                  <a:gd name="T8" fmla="*/ 13335 w 450"/>
                  <a:gd name="T9" fmla="*/ 80645 h 452"/>
                  <a:gd name="T10" fmla="*/ 6985 w 450"/>
                  <a:gd name="T11" fmla="*/ 74295 h 452"/>
                  <a:gd name="T12" fmla="*/ 0 w 450"/>
                  <a:gd name="T13" fmla="*/ 56515 h 452"/>
                  <a:gd name="T14" fmla="*/ 0 w 450"/>
                  <a:gd name="T15" fmla="*/ 38100 h 452"/>
                  <a:gd name="T16" fmla="*/ 6985 w 450"/>
                  <a:gd name="T17" fmla="*/ 20955 h 452"/>
                  <a:gd name="T18" fmla="*/ 13335 w 450"/>
                  <a:gd name="T19" fmla="*/ 13970 h 452"/>
                  <a:gd name="T20" fmla="*/ 20955 w 450"/>
                  <a:gd name="T21" fmla="*/ 6985 h 452"/>
                  <a:gd name="T22" fmla="*/ 37465 w 450"/>
                  <a:gd name="T23" fmla="*/ 0 h 452"/>
                  <a:gd name="T24" fmla="*/ 55880 w 450"/>
                  <a:gd name="T25" fmla="*/ 0 h 452"/>
                  <a:gd name="T26" fmla="*/ 73025 w 450"/>
                  <a:gd name="T27" fmla="*/ 6985 h 452"/>
                  <a:gd name="T28" fmla="*/ 80010 w 450"/>
                  <a:gd name="T29" fmla="*/ 13970 h 452"/>
                  <a:gd name="T30" fmla="*/ 272415 w 450"/>
                  <a:gd name="T31" fmla="*/ 205740 h 452"/>
                  <a:gd name="T32" fmla="*/ 279400 w 450"/>
                  <a:gd name="T33" fmla="*/ 212725 h 452"/>
                  <a:gd name="T34" fmla="*/ 285750 w 450"/>
                  <a:gd name="T35" fmla="*/ 230505 h 452"/>
                  <a:gd name="T36" fmla="*/ 285750 w 450"/>
                  <a:gd name="T37" fmla="*/ 248920 h 452"/>
                  <a:gd name="T38" fmla="*/ 279400 w 450"/>
                  <a:gd name="T39" fmla="*/ 265430 h 452"/>
                  <a:gd name="T40" fmla="*/ 272415 w 450"/>
                  <a:gd name="T41" fmla="*/ 273050 h 452"/>
                  <a:gd name="T42" fmla="*/ 265430 w 450"/>
                  <a:gd name="T43" fmla="*/ 279400 h 452"/>
                  <a:gd name="T44" fmla="*/ 247650 w 450"/>
                  <a:gd name="T45" fmla="*/ 287020 h 452"/>
                  <a:gd name="T46" fmla="*/ 238760 w 450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0" h="452">
                    <a:moveTo>
                      <a:pt x="376" y="452"/>
                    </a:moveTo>
                    <a:lnTo>
                      <a:pt x="362" y="452"/>
                    </a:lnTo>
                    <a:lnTo>
                      <a:pt x="335" y="440"/>
                    </a:lnTo>
                    <a:lnTo>
                      <a:pt x="323" y="430"/>
                    </a:lnTo>
                    <a:lnTo>
                      <a:pt x="21" y="127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5" y="11"/>
                    </a:lnTo>
                    <a:lnTo>
                      <a:pt x="126" y="22"/>
                    </a:lnTo>
                    <a:lnTo>
                      <a:pt x="429" y="324"/>
                    </a:lnTo>
                    <a:lnTo>
                      <a:pt x="440" y="335"/>
                    </a:lnTo>
                    <a:lnTo>
                      <a:pt x="450" y="363"/>
                    </a:lnTo>
                    <a:lnTo>
                      <a:pt x="450" y="392"/>
                    </a:lnTo>
                    <a:lnTo>
                      <a:pt x="440" y="418"/>
                    </a:lnTo>
                    <a:lnTo>
                      <a:pt x="429" y="430"/>
                    </a:lnTo>
                    <a:lnTo>
                      <a:pt x="418" y="440"/>
                    </a:lnTo>
                    <a:lnTo>
                      <a:pt x="390" y="452"/>
                    </a:lnTo>
                    <a:lnTo>
                      <a:pt x="376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4" name="Freeform 38">
                <a:extLst>
                  <a:ext uri="{FF2B5EF4-FFF2-40B4-BE49-F238E27FC236}">
                    <a16:creationId xmlns:a16="http://schemas.microsoft.com/office/drawing/2014/main" id="{9775276F-171D-4F47-C791-4B1F42D66C7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631" y="5002"/>
                <a:ext cx="452" cy="452"/>
              </a:xfrm>
              <a:custGeom>
                <a:avLst/>
                <a:gdLst>
                  <a:gd name="T0" fmla="*/ 239395 w 452"/>
                  <a:gd name="T1" fmla="*/ 287020 h 452"/>
                  <a:gd name="T2" fmla="*/ 230505 w 452"/>
                  <a:gd name="T3" fmla="*/ 285750 h 452"/>
                  <a:gd name="T4" fmla="*/ 212725 w 452"/>
                  <a:gd name="T5" fmla="*/ 279400 h 452"/>
                  <a:gd name="T6" fmla="*/ 205740 w 452"/>
                  <a:gd name="T7" fmla="*/ 272415 h 452"/>
                  <a:gd name="T8" fmla="*/ 13970 w 452"/>
                  <a:gd name="T9" fmla="*/ 80645 h 452"/>
                  <a:gd name="T10" fmla="*/ 6985 w 452"/>
                  <a:gd name="T11" fmla="*/ 73025 h 452"/>
                  <a:gd name="T12" fmla="*/ 0 w 452"/>
                  <a:gd name="T13" fmla="*/ 55880 h 452"/>
                  <a:gd name="T14" fmla="*/ 0 w 452"/>
                  <a:gd name="T15" fmla="*/ 37465 h 452"/>
                  <a:gd name="T16" fmla="*/ 6985 w 452"/>
                  <a:gd name="T17" fmla="*/ 20955 h 452"/>
                  <a:gd name="T18" fmla="*/ 13970 w 452"/>
                  <a:gd name="T19" fmla="*/ 13335 h 452"/>
                  <a:gd name="T20" fmla="*/ 20955 w 452"/>
                  <a:gd name="T21" fmla="*/ 6985 h 452"/>
                  <a:gd name="T22" fmla="*/ 38100 w 452"/>
                  <a:gd name="T23" fmla="*/ 0 h 452"/>
                  <a:gd name="T24" fmla="*/ 56515 w 452"/>
                  <a:gd name="T25" fmla="*/ 0 h 452"/>
                  <a:gd name="T26" fmla="*/ 73025 w 452"/>
                  <a:gd name="T27" fmla="*/ 6985 h 452"/>
                  <a:gd name="T28" fmla="*/ 80645 w 452"/>
                  <a:gd name="T29" fmla="*/ 13335 h 452"/>
                  <a:gd name="T30" fmla="*/ 273050 w 452"/>
                  <a:gd name="T31" fmla="*/ 205105 h 452"/>
                  <a:gd name="T32" fmla="*/ 279400 w 452"/>
                  <a:gd name="T33" fmla="*/ 212725 h 452"/>
                  <a:gd name="T34" fmla="*/ 287020 w 452"/>
                  <a:gd name="T35" fmla="*/ 229870 h 452"/>
                  <a:gd name="T36" fmla="*/ 287020 w 452"/>
                  <a:gd name="T37" fmla="*/ 247650 h 452"/>
                  <a:gd name="T38" fmla="*/ 279400 w 452"/>
                  <a:gd name="T39" fmla="*/ 265430 h 452"/>
                  <a:gd name="T40" fmla="*/ 273050 w 452"/>
                  <a:gd name="T41" fmla="*/ 272415 h 452"/>
                  <a:gd name="T42" fmla="*/ 265430 w 452"/>
                  <a:gd name="T43" fmla="*/ 279400 h 452"/>
                  <a:gd name="T44" fmla="*/ 248920 w 452"/>
                  <a:gd name="T45" fmla="*/ 285750 h 452"/>
                  <a:gd name="T46" fmla="*/ 239395 w 452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2" h="452">
                    <a:moveTo>
                      <a:pt x="377" y="452"/>
                    </a:moveTo>
                    <a:lnTo>
                      <a:pt x="363" y="450"/>
                    </a:lnTo>
                    <a:lnTo>
                      <a:pt x="335" y="440"/>
                    </a:lnTo>
                    <a:lnTo>
                      <a:pt x="324" y="429"/>
                    </a:lnTo>
                    <a:lnTo>
                      <a:pt x="22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430" y="323"/>
                    </a:lnTo>
                    <a:lnTo>
                      <a:pt x="440" y="335"/>
                    </a:lnTo>
                    <a:lnTo>
                      <a:pt x="452" y="362"/>
                    </a:lnTo>
                    <a:lnTo>
                      <a:pt x="452" y="390"/>
                    </a:lnTo>
                    <a:lnTo>
                      <a:pt x="440" y="418"/>
                    </a:lnTo>
                    <a:lnTo>
                      <a:pt x="430" y="429"/>
                    </a:lnTo>
                    <a:lnTo>
                      <a:pt x="418" y="440"/>
                    </a:lnTo>
                    <a:lnTo>
                      <a:pt x="392" y="450"/>
                    </a:lnTo>
                    <a:lnTo>
                      <a:pt x="377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5" name="Freeform 39">
                <a:extLst>
                  <a:ext uri="{FF2B5EF4-FFF2-40B4-BE49-F238E27FC236}">
                    <a16:creationId xmlns:a16="http://schemas.microsoft.com/office/drawing/2014/main" id="{C134746A-A089-640C-D602-4ADD48AA1559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770" y="1441"/>
                <a:ext cx="2633" cy="2632"/>
              </a:xfrm>
              <a:custGeom>
                <a:avLst/>
                <a:gdLst>
                  <a:gd name="T0" fmla="*/ 1121410 w 2633"/>
                  <a:gd name="T1" fmla="*/ 1671320 h 2632"/>
                  <a:gd name="T2" fmla="*/ 1112520 w 2633"/>
                  <a:gd name="T3" fmla="*/ 1671320 h 2632"/>
                  <a:gd name="T4" fmla="*/ 1095375 w 2633"/>
                  <a:gd name="T5" fmla="*/ 1663700 h 2632"/>
                  <a:gd name="T6" fmla="*/ 1087755 w 2633"/>
                  <a:gd name="T7" fmla="*/ 1657350 h 2632"/>
                  <a:gd name="T8" fmla="*/ 13970 w 2633"/>
                  <a:gd name="T9" fmla="*/ 583565 h 2632"/>
                  <a:gd name="T10" fmla="*/ 7620 w 2633"/>
                  <a:gd name="T11" fmla="*/ 576580 h 2632"/>
                  <a:gd name="T12" fmla="*/ 635 w 2633"/>
                  <a:gd name="T13" fmla="*/ 559435 h 2632"/>
                  <a:gd name="T14" fmla="*/ 0 w 2633"/>
                  <a:gd name="T15" fmla="*/ 549910 h 2632"/>
                  <a:gd name="T16" fmla="*/ 635 w 2633"/>
                  <a:gd name="T17" fmla="*/ 540385 h 2632"/>
                  <a:gd name="T18" fmla="*/ 7620 w 2633"/>
                  <a:gd name="T19" fmla="*/ 523240 h 2632"/>
                  <a:gd name="T20" fmla="*/ 13970 w 2633"/>
                  <a:gd name="T21" fmla="*/ 516255 h 2632"/>
                  <a:gd name="T22" fmla="*/ 516890 w 2633"/>
                  <a:gd name="T23" fmla="*/ 13335 h 2632"/>
                  <a:gd name="T24" fmla="*/ 524510 w 2633"/>
                  <a:gd name="T25" fmla="*/ 6985 h 2632"/>
                  <a:gd name="T26" fmla="*/ 541020 w 2633"/>
                  <a:gd name="T27" fmla="*/ 0 h 2632"/>
                  <a:gd name="T28" fmla="*/ 559435 w 2633"/>
                  <a:gd name="T29" fmla="*/ 0 h 2632"/>
                  <a:gd name="T30" fmla="*/ 577215 w 2633"/>
                  <a:gd name="T31" fmla="*/ 6985 h 2632"/>
                  <a:gd name="T32" fmla="*/ 584200 w 2633"/>
                  <a:gd name="T33" fmla="*/ 13335 h 2632"/>
                  <a:gd name="T34" fmla="*/ 1657985 w 2633"/>
                  <a:gd name="T35" fmla="*/ 1087120 h 2632"/>
                  <a:gd name="T36" fmla="*/ 1664335 w 2633"/>
                  <a:gd name="T37" fmla="*/ 1094740 h 2632"/>
                  <a:gd name="T38" fmla="*/ 1671955 w 2633"/>
                  <a:gd name="T39" fmla="*/ 1111885 h 2632"/>
                  <a:gd name="T40" fmla="*/ 1671955 w 2633"/>
                  <a:gd name="T41" fmla="*/ 1130300 h 2632"/>
                  <a:gd name="T42" fmla="*/ 1664335 w 2633"/>
                  <a:gd name="T43" fmla="*/ 1147445 h 2632"/>
                  <a:gd name="T44" fmla="*/ 1657985 w 2633"/>
                  <a:gd name="T45" fmla="*/ 1154430 h 2632"/>
                  <a:gd name="T46" fmla="*/ 1311275 w 2633"/>
                  <a:gd name="T47" fmla="*/ 1501140 h 2632"/>
                  <a:gd name="T48" fmla="*/ 1311275 w 2633"/>
                  <a:gd name="T49" fmla="*/ 1501140 h 2632"/>
                  <a:gd name="T50" fmla="*/ 1155065 w 2633"/>
                  <a:gd name="T51" fmla="*/ 1657350 h 2632"/>
                  <a:gd name="T52" fmla="*/ 1148080 w 2633"/>
                  <a:gd name="T53" fmla="*/ 1663700 h 2632"/>
                  <a:gd name="T54" fmla="*/ 1130935 w 2633"/>
                  <a:gd name="T55" fmla="*/ 1671320 h 2632"/>
                  <a:gd name="T56" fmla="*/ 1121410 w 2633"/>
                  <a:gd name="T57" fmla="*/ 1671320 h 2632"/>
                  <a:gd name="T58" fmla="*/ 114935 w 2633"/>
                  <a:gd name="T59" fmla="*/ 549910 h 2632"/>
                  <a:gd name="T60" fmla="*/ 1121410 w 2633"/>
                  <a:gd name="T61" fmla="*/ 1557020 h 2632"/>
                  <a:gd name="T62" fmla="*/ 1557655 w 2633"/>
                  <a:gd name="T63" fmla="*/ 1120775 h 2632"/>
                  <a:gd name="T64" fmla="*/ 550545 w 2633"/>
                  <a:gd name="T65" fmla="*/ 114300 h 2632"/>
                  <a:gd name="T66" fmla="*/ 114935 w 2633"/>
                  <a:gd name="T67" fmla="*/ 549910 h 2632"/>
                  <a:gd name="T68" fmla="*/ 1277620 w 2633"/>
                  <a:gd name="T69" fmla="*/ 1467485 h 2632"/>
                  <a:gd name="T70" fmla="*/ 1277620 w 2633"/>
                  <a:gd name="T71" fmla="*/ 1467485 h 2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633" h="2632">
                    <a:moveTo>
                      <a:pt x="1766" y="2632"/>
                    </a:moveTo>
                    <a:lnTo>
                      <a:pt x="1752" y="2632"/>
                    </a:lnTo>
                    <a:lnTo>
                      <a:pt x="1725" y="2620"/>
                    </a:lnTo>
                    <a:lnTo>
                      <a:pt x="1713" y="2610"/>
                    </a:lnTo>
                    <a:lnTo>
                      <a:pt x="22" y="919"/>
                    </a:lnTo>
                    <a:lnTo>
                      <a:pt x="12" y="908"/>
                    </a:lnTo>
                    <a:lnTo>
                      <a:pt x="1" y="881"/>
                    </a:lnTo>
                    <a:lnTo>
                      <a:pt x="0" y="866"/>
                    </a:lnTo>
                    <a:lnTo>
                      <a:pt x="1" y="851"/>
                    </a:lnTo>
                    <a:lnTo>
                      <a:pt x="12" y="824"/>
                    </a:lnTo>
                    <a:lnTo>
                      <a:pt x="22" y="813"/>
                    </a:lnTo>
                    <a:lnTo>
                      <a:pt x="814" y="21"/>
                    </a:lnTo>
                    <a:lnTo>
                      <a:pt x="826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9" y="11"/>
                    </a:lnTo>
                    <a:lnTo>
                      <a:pt x="920" y="21"/>
                    </a:lnTo>
                    <a:lnTo>
                      <a:pt x="2611" y="1712"/>
                    </a:lnTo>
                    <a:lnTo>
                      <a:pt x="2621" y="1724"/>
                    </a:lnTo>
                    <a:lnTo>
                      <a:pt x="2633" y="1751"/>
                    </a:lnTo>
                    <a:lnTo>
                      <a:pt x="2633" y="1780"/>
                    </a:lnTo>
                    <a:lnTo>
                      <a:pt x="2621" y="1807"/>
                    </a:lnTo>
                    <a:lnTo>
                      <a:pt x="2611" y="1818"/>
                    </a:lnTo>
                    <a:lnTo>
                      <a:pt x="2065" y="2364"/>
                    </a:lnTo>
                    <a:lnTo>
                      <a:pt x="1819" y="2610"/>
                    </a:lnTo>
                    <a:lnTo>
                      <a:pt x="1808" y="2620"/>
                    </a:lnTo>
                    <a:lnTo>
                      <a:pt x="1781" y="2632"/>
                    </a:lnTo>
                    <a:lnTo>
                      <a:pt x="1766" y="2632"/>
                    </a:lnTo>
                    <a:close/>
                    <a:moveTo>
                      <a:pt x="181" y="866"/>
                    </a:moveTo>
                    <a:lnTo>
                      <a:pt x="1766" y="2452"/>
                    </a:lnTo>
                    <a:lnTo>
                      <a:pt x="2453" y="1765"/>
                    </a:lnTo>
                    <a:lnTo>
                      <a:pt x="867" y="180"/>
                    </a:lnTo>
                    <a:lnTo>
                      <a:pt x="181" y="866"/>
                    </a:lnTo>
                    <a:close/>
                    <a:moveTo>
                      <a:pt x="2012" y="2311"/>
                    </a:moveTo>
                    <a:lnTo>
                      <a:pt x="2012" y="231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6" name="Freeform 40">
                <a:extLst>
                  <a:ext uri="{FF2B5EF4-FFF2-40B4-BE49-F238E27FC236}">
                    <a16:creationId xmlns:a16="http://schemas.microsoft.com/office/drawing/2014/main" id="{4A71DBE8-3AF0-9AAC-990E-17570D04F931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99" y="5069"/>
                <a:ext cx="2632" cy="2632"/>
              </a:xfrm>
              <a:custGeom>
                <a:avLst/>
                <a:gdLst>
                  <a:gd name="T0" fmla="*/ 1120775 w 2632"/>
                  <a:gd name="T1" fmla="*/ 1671320 h 2632"/>
                  <a:gd name="T2" fmla="*/ 1111885 w 2632"/>
                  <a:gd name="T3" fmla="*/ 1670685 h 2632"/>
                  <a:gd name="T4" fmla="*/ 1094105 w 2632"/>
                  <a:gd name="T5" fmla="*/ 1663700 h 2632"/>
                  <a:gd name="T6" fmla="*/ 1087755 w 2632"/>
                  <a:gd name="T7" fmla="*/ 1657985 h 2632"/>
                  <a:gd name="T8" fmla="*/ 13335 w 2632"/>
                  <a:gd name="T9" fmla="*/ 583565 h 2632"/>
                  <a:gd name="T10" fmla="*/ 6985 w 2632"/>
                  <a:gd name="T11" fmla="*/ 576580 h 2632"/>
                  <a:gd name="T12" fmla="*/ 0 w 2632"/>
                  <a:gd name="T13" fmla="*/ 559435 h 2632"/>
                  <a:gd name="T14" fmla="*/ 0 w 2632"/>
                  <a:gd name="T15" fmla="*/ 541020 h 2632"/>
                  <a:gd name="T16" fmla="*/ 6985 w 2632"/>
                  <a:gd name="T17" fmla="*/ 523875 h 2632"/>
                  <a:gd name="T18" fmla="*/ 13335 w 2632"/>
                  <a:gd name="T19" fmla="*/ 516255 h 2632"/>
                  <a:gd name="T20" fmla="*/ 516255 w 2632"/>
                  <a:gd name="T21" fmla="*/ 13335 h 2632"/>
                  <a:gd name="T22" fmla="*/ 523240 w 2632"/>
                  <a:gd name="T23" fmla="*/ 6985 h 2632"/>
                  <a:gd name="T24" fmla="*/ 541020 w 2632"/>
                  <a:gd name="T25" fmla="*/ 0 h 2632"/>
                  <a:gd name="T26" fmla="*/ 559435 w 2632"/>
                  <a:gd name="T27" fmla="*/ 0 h 2632"/>
                  <a:gd name="T28" fmla="*/ 576580 w 2632"/>
                  <a:gd name="T29" fmla="*/ 6985 h 2632"/>
                  <a:gd name="T30" fmla="*/ 583565 w 2632"/>
                  <a:gd name="T31" fmla="*/ 13335 h 2632"/>
                  <a:gd name="T32" fmla="*/ 1392555 w 2632"/>
                  <a:gd name="T33" fmla="*/ 822325 h 2632"/>
                  <a:gd name="T34" fmla="*/ 1392555 w 2632"/>
                  <a:gd name="T35" fmla="*/ 822325 h 2632"/>
                  <a:gd name="T36" fmla="*/ 1657985 w 2632"/>
                  <a:gd name="T37" fmla="*/ 1087755 h 2632"/>
                  <a:gd name="T38" fmla="*/ 1663700 w 2632"/>
                  <a:gd name="T39" fmla="*/ 1094105 h 2632"/>
                  <a:gd name="T40" fmla="*/ 1670685 w 2632"/>
                  <a:gd name="T41" fmla="*/ 1111885 h 2632"/>
                  <a:gd name="T42" fmla="*/ 1671320 w 2632"/>
                  <a:gd name="T43" fmla="*/ 1120775 h 2632"/>
                  <a:gd name="T44" fmla="*/ 1670685 w 2632"/>
                  <a:gd name="T45" fmla="*/ 1130300 h 2632"/>
                  <a:gd name="T46" fmla="*/ 1663700 w 2632"/>
                  <a:gd name="T47" fmla="*/ 1147445 h 2632"/>
                  <a:gd name="T48" fmla="*/ 1657985 w 2632"/>
                  <a:gd name="T49" fmla="*/ 1154430 h 2632"/>
                  <a:gd name="T50" fmla="*/ 1154430 w 2632"/>
                  <a:gd name="T51" fmla="*/ 1657985 h 2632"/>
                  <a:gd name="T52" fmla="*/ 1146810 w 2632"/>
                  <a:gd name="T53" fmla="*/ 1663700 h 2632"/>
                  <a:gd name="T54" fmla="*/ 1130300 w 2632"/>
                  <a:gd name="T55" fmla="*/ 1670685 h 2632"/>
                  <a:gd name="T56" fmla="*/ 1120775 w 2632"/>
                  <a:gd name="T57" fmla="*/ 1671320 h 2632"/>
                  <a:gd name="T58" fmla="*/ 114935 w 2632"/>
                  <a:gd name="T59" fmla="*/ 549910 h 2632"/>
                  <a:gd name="T60" fmla="*/ 1120775 w 2632"/>
                  <a:gd name="T61" fmla="*/ 1556385 h 2632"/>
                  <a:gd name="T62" fmla="*/ 1556385 w 2632"/>
                  <a:gd name="T63" fmla="*/ 1120775 h 2632"/>
                  <a:gd name="T64" fmla="*/ 549910 w 2632"/>
                  <a:gd name="T65" fmla="*/ 114935 h 2632"/>
                  <a:gd name="T66" fmla="*/ 114935 w 2632"/>
                  <a:gd name="T67" fmla="*/ 549910 h 263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632" h="2632">
                    <a:moveTo>
                      <a:pt x="1765" y="2632"/>
                    </a:moveTo>
                    <a:lnTo>
                      <a:pt x="1751" y="2631"/>
                    </a:lnTo>
                    <a:lnTo>
                      <a:pt x="1723" y="2620"/>
                    </a:lnTo>
                    <a:lnTo>
                      <a:pt x="1713" y="2611"/>
                    </a:lnTo>
                    <a:lnTo>
                      <a:pt x="21" y="919"/>
                    </a:lnTo>
                    <a:lnTo>
                      <a:pt x="11" y="908"/>
                    </a:lnTo>
                    <a:lnTo>
                      <a:pt x="0" y="881"/>
                    </a:lnTo>
                    <a:lnTo>
                      <a:pt x="0" y="852"/>
                    </a:lnTo>
                    <a:lnTo>
                      <a:pt x="11" y="825"/>
                    </a:lnTo>
                    <a:lnTo>
                      <a:pt x="21" y="813"/>
                    </a:lnTo>
                    <a:lnTo>
                      <a:pt x="813" y="21"/>
                    </a:lnTo>
                    <a:lnTo>
                      <a:pt x="824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8" y="11"/>
                    </a:lnTo>
                    <a:lnTo>
                      <a:pt x="919" y="21"/>
                    </a:lnTo>
                    <a:lnTo>
                      <a:pt x="2193" y="1295"/>
                    </a:lnTo>
                    <a:lnTo>
                      <a:pt x="2611" y="1713"/>
                    </a:lnTo>
                    <a:lnTo>
                      <a:pt x="2620" y="1723"/>
                    </a:lnTo>
                    <a:lnTo>
                      <a:pt x="2631" y="1751"/>
                    </a:lnTo>
                    <a:lnTo>
                      <a:pt x="2632" y="1765"/>
                    </a:lnTo>
                    <a:lnTo>
                      <a:pt x="2631" y="1780"/>
                    </a:lnTo>
                    <a:lnTo>
                      <a:pt x="2620" y="1807"/>
                    </a:lnTo>
                    <a:lnTo>
                      <a:pt x="2611" y="1818"/>
                    </a:lnTo>
                    <a:lnTo>
                      <a:pt x="1818" y="2611"/>
                    </a:lnTo>
                    <a:lnTo>
                      <a:pt x="1806" y="2620"/>
                    </a:lnTo>
                    <a:lnTo>
                      <a:pt x="1780" y="2631"/>
                    </a:lnTo>
                    <a:lnTo>
                      <a:pt x="1765" y="2632"/>
                    </a:lnTo>
                    <a:close/>
                    <a:moveTo>
                      <a:pt x="181" y="866"/>
                    </a:moveTo>
                    <a:lnTo>
                      <a:pt x="1765" y="2451"/>
                    </a:lnTo>
                    <a:lnTo>
                      <a:pt x="2451" y="1765"/>
                    </a:lnTo>
                    <a:lnTo>
                      <a:pt x="866" y="181"/>
                    </a:lnTo>
                    <a:lnTo>
                      <a:pt x="181" y="86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7" name="Freeform 41">
                <a:extLst>
                  <a:ext uri="{FF2B5EF4-FFF2-40B4-BE49-F238E27FC236}">
                    <a16:creationId xmlns:a16="http://schemas.microsoft.com/office/drawing/2014/main" id="{D55C0DFA-ADE9-C23C-9BB1-99229C9A4F0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199" y="1869"/>
                <a:ext cx="919" cy="920"/>
              </a:xfrm>
              <a:custGeom>
                <a:avLst/>
                <a:gdLst>
                  <a:gd name="T0" fmla="*/ 46990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230 h 920"/>
                  <a:gd name="T8" fmla="*/ 7620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7620 w 919"/>
                  <a:gd name="T15" fmla="*/ 509905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09905 w 919"/>
                  <a:gd name="T21" fmla="*/ 7620 h 920"/>
                  <a:gd name="T22" fmla="*/ 527050 w 919"/>
                  <a:gd name="T23" fmla="*/ 0 h 920"/>
                  <a:gd name="T24" fmla="*/ 545465 w 919"/>
                  <a:gd name="T25" fmla="*/ 0 h 920"/>
                  <a:gd name="T26" fmla="*/ 563245 w 919"/>
                  <a:gd name="T27" fmla="*/ 7620 h 920"/>
                  <a:gd name="T28" fmla="*/ 570230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5880 h 920"/>
                  <a:gd name="T36" fmla="*/ 576580 w 919"/>
                  <a:gd name="T37" fmla="*/ 73660 h 920"/>
                  <a:gd name="T38" fmla="*/ 570230 w 919"/>
                  <a:gd name="T39" fmla="*/ 80645 h 920"/>
                  <a:gd name="T40" fmla="*/ 80645 w 919"/>
                  <a:gd name="T41" fmla="*/ 570230 h 920"/>
                  <a:gd name="T42" fmla="*/ 73660 w 919"/>
                  <a:gd name="T43" fmla="*/ 576580 h 920"/>
                  <a:gd name="T44" fmla="*/ 55880 w 919"/>
                  <a:gd name="T45" fmla="*/ 583565 h 920"/>
                  <a:gd name="T46" fmla="*/ 46990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4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1" y="898"/>
                    </a:lnTo>
                    <a:lnTo>
                      <a:pt x="12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2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2"/>
                    </a:lnTo>
                    <a:lnTo>
                      <a:pt x="830" y="0"/>
                    </a:lnTo>
                    <a:lnTo>
                      <a:pt x="859" y="0"/>
                    </a:lnTo>
                    <a:lnTo>
                      <a:pt x="887" y="12"/>
                    </a:lnTo>
                    <a:lnTo>
                      <a:pt x="898" y="21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8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8" y="919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8" name="Freeform 42">
                <a:extLst>
                  <a:ext uri="{FF2B5EF4-FFF2-40B4-BE49-F238E27FC236}">
                    <a16:creationId xmlns:a16="http://schemas.microsoft.com/office/drawing/2014/main" id="{8609F5D3-3FB2-FCFA-281E-CA4F1339271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27" y="2297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970 w 919"/>
                  <a:gd name="T7" fmla="*/ 570230 h 920"/>
                  <a:gd name="T8" fmla="*/ 6985 w 919"/>
                  <a:gd name="T9" fmla="*/ 562610 h 920"/>
                  <a:gd name="T10" fmla="*/ 0 w 919"/>
                  <a:gd name="T11" fmla="*/ 546100 h 920"/>
                  <a:gd name="T12" fmla="*/ 0 w 919"/>
                  <a:gd name="T13" fmla="*/ 527685 h 920"/>
                  <a:gd name="T14" fmla="*/ 6985 w 919"/>
                  <a:gd name="T15" fmla="*/ 509905 h 920"/>
                  <a:gd name="T16" fmla="*/ 13970 w 919"/>
                  <a:gd name="T17" fmla="*/ 502285 h 920"/>
                  <a:gd name="T18" fmla="*/ 502285 w 919"/>
                  <a:gd name="T19" fmla="*/ 13970 h 920"/>
                  <a:gd name="T20" fmla="*/ 509905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2610 w 919"/>
                  <a:gd name="T27" fmla="*/ 6985 h 920"/>
                  <a:gd name="T28" fmla="*/ 570230 w 919"/>
                  <a:gd name="T29" fmla="*/ 13970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6515 h 920"/>
                  <a:gd name="T36" fmla="*/ 576580 w 919"/>
                  <a:gd name="T37" fmla="*/ 73025 h 920"/>
                  <a:gd name="T38" fmla="*/ 570230 w 919"/>
                  <a:gd name="T39" fmla="*/ 81280 h 920"/>
                  <a:gd name="T40" fmla="*/ 81280 w 919"/>
                  <a:gd name="T41" fmla="*/ 570230 h 920"/>
                  <a:gd name="T42" fmla="*/ 73025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2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2" y="791"/>
                    </a:lnTo>
                    <a:lnTo>
                      <a:pt x="791" y="22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2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9"/>
                    </a:lnTo>
                    <a:lnTo>
                      <a:pt x="908" y="115"/>
                    </a:lnTo>
                    <a:lnTo>
                      <a:pt x="898" y="128"/>
                    </a:lnTo>
                    <a:lnTo>
                      <a:pt x="128" y="898"/>
                    </a:lnTo>
                    <a:lnTo>
                      <a:pt x="115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9" name="Freeform 43">
                <a:extLst>
                  <a:ext uri="{FF2B5EF4-FFF2-40B4-BE49-F238E27FC236}">
                    <a16:creationId xmlns:a16="http://schemas.microsoft.com/office/drawing/2014/main" id="{2BDD8103-C795-F3C2-301F-09973267AA9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056" y="2726"/>
                <a:ext cx="918" cy="920"/>
              </a:xfrm>
              <a:custGeom>
                <a:avLst/>
                <a:gdLst>
                  <a:gd name="T0" fmla="*/ 46355 w 918"/>
                  <a:gd name="T1" fmla="*/ 584200 h 920"/>
                  <a:gd name="T2" fmla="*/ 37465 w 918"/>
                  <a:gd name="T3" fmla="*/ 582930 h 920"/>
                  <a:gd name="T4" fmla="*/ 20320 w 918"/>
                  <a:gd name="T5" fmla="*/ 576580 h 920"/>
                  <a:gd name="T6" fmla="*/ 12700 w 918"/>
                  <a:gd name="T7" fmla="*/ 569595 h 920"/>
                  <a:gd name="T8" fmla="*/ 6985 w 918"/>
                  <a:gd name="T9" fmla="*/ 562610 h 920"/>
                  <a:gd name="T10" fmla="*/ 0 w 918"/>
                  <a:gd name="T11" fmla="*/ 544830 h 920"/>
                  <a:gd name="T12" fmla="*/ 0 w 918"/>
                  <a:gd name="T13" fmla="*/ 526415 h 920"/>
                  <a:gd name="T14" fmla="*/ 6985 w 918"/>
                  <a:gd name="T15" fmla="*/ 509905 h 920"/>
                  <a:gd name="T16" fmla="*/ 12700 w 918"/>
                  <a:gd name="T17" fmla="*/ 502285 h 920"/>
                  <a:gd name="T18" fmla="*/ 502285 w 918"/>
                  <a:gd name="T19" fmla="*/ 12700 h 920"/>
                  <a:gd name="T20" fmla="*/ 509905 w 918"/>
                  <a:gd name="T21" fmla="*/ 6985 h 920"/>
                  <a:gd name="T22" fmla="*/ 526415 w 918"/>
                  <a:gd name="T23" fmla="*/ 0 h 920"/>
                  <a:gd name="T24" fmla="*/ 544830 w 918"/>
                  <a:gd name="T25" fmla="*/ 0 h 920"/>
                  <a:gd name="T26" fmla="*/ 562610 w 918"/>
                  <a:gd name="T27" fmla="*/ 6985 h 920"/>
                  <a:gd name="T28" fmla="*/ 569595 w 918"/>
                  <a:gd name="T29" fmla="*/ 12700 h 920"/>
                  <a:gd name="T30" fmla="*/ 576580 w 918"/>
                  <a:gd name="T31" fmla="*/ 20320 h 920"/>
                  <a:gd name="T32" fmla="*/ 582930 w 918"/>
                  <a:gd name="T33" fmla="*/ 37465 h 920"/>
                  <a:gd name="T34" fmla="*/ 582930 w 918"/>
                  <a:gd name="T35" fmla="*/ 55880 h 920"/>
                  <a:gd name="T36" fmla="*/ 576580 w 918"/>
                  <a:gd name="T37" fmla="*/ 73025 h 920"/>
                  <a:gd name="T38" fmla="*/ 569595 w 918"/>
                  <a:gd name="T39" fmla="*/ 80645 h 920"/>
                  <a:gd name="T40" fmla="*/ 80645 w 918"/>
                  <a:gd name="T41" fmla="*/ 569595 h 920"/>
                  <a:gd name="T42" fmla="*/ 73025 w 918"/>
                  <a:gd name="T43" fmla="*/ 576580 h 920"/>
                  <a:gd name="T44" fmla="*/ 55880 w 918"/>
                  <a:gd name="T45" fmla="*/ 582930 h 920"/>
                  <a:gd name="T46" fmla="*/ 46355 w 918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8" h="920">
                    <a:moveTo>
                      <a:pt x="73" y="920"/>
                    </a:moveTo>
                    <a:lnTo>
                      <a:pt x="59" y="918"/>
                    </a:lnTo>
                    <a:lnTo>
                      <a:pt x="32" y="908"/>
                    </a:lnTo>
                    <a:lnTo>
                      <a:pt x="20" y="897"/>
                    </a:lnTo>
                    <a:lnTo>
                      <a:pt x="11" y="886"/>
                    </a:lnTo>
                    <a:lnTo>
                      <a:pt x="0" y="858"/>
                    </a:lnTo>
                    <a:lnTo>
                      <a:pt x="0" y="829"/>
                    </a:lnTo>
                    <a:lnTo>
                      <a:pt x="11" y="803"/>
                    </a:lnTo>
                    <a:lnTo>
                      <a:pt x="20" y="791"/>
                    </a:lnTo>
                    <a:lnTo>
                      <a:pt x="791" y="20"/>
                    </a:lnTo>
                    <a:lnTo>
                      <a:pt x="803" y="11"/>
                    </a:lnTo>
                    <a:lnTo>
                      <a:pt x="829" y="0"/>
                    </a:lnTo>
                    <a:lnTo>
                      <a:pt x="858" y="0"/>
                    </a:lnTo>
                    <a:lnTo>
                      <a:pt x="886" y="11"/>
                    </a:lnTo>
                    <a:lnTo>
                      <a:pt x="897" y="20"/>
                    </a:lnTo>
                    <a:lnTo>
                      <a:pt x="908" y="32"/>
                    </a:lnTo>
                    <a:lnTo>
                      <a:pt x="918" y="59"/>
                    </a:lnTo>
                    <a:lnTo>
                      <a:pt x="918" y="88"/>
                    </a:lnTo>
                    <a:lnTo>
                      <a:pt x="908" y="115"/>
                    </a:lnTo>
                    <a:lnTo>
                      <a:pt x="897" y="127"/>
                    </a:lnTo>
                    <a:lnTo>
                      <a:pt x="127" y="897"/>
                    </a:lnTo>
                    <a:lnTo>
                      <a:pt x="115" y="908"/>
                    </a:lnTo>
                    <a:lnTo>
                      <a:pt x="88" y="918"/>
                    </a:lnTo>
                    <a:lnTo>
                      <a:pt x="73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80" name="Freeform 44">
                <a:extLst>
                  <a:ext uri="{FF2B5EF4-FFF2-40B4-BE49-F238E27FC236}">
                    <a16:creationId xmlns:a16="http://schemas.microsoft.com/office/drawing/2014/main" id="{E9CA6791-2060-827F-EFE1-4E43FE1565A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27" y="5497"/>
                <a:ext cx="920" cy="920"/>
              </a:xfrm>
              <a:custGeom>
                <a:avLst/>
                <a:gdLst>
                  <a:gd name="T0" fmla="*/ 46990 w 920"/>
                  <a:gd name="T1" fmla="*/ 584200 h 920"/>
                  <a:gd name="T2" fmla="*/ 38100 w 920"/>
                  <a:gd name="T3" fmla="*/ 584200 h 920"/>
                  <a:gd name="T4" fmla="*/ 20320 w 920"/>
                  <a:gd name="T5" fmla="*/ 576580 h 920"/>
                  <a:gd name="T6" fmla="*/ 13335 w 920"/>
                  <a:gd name="T7" fmla="*/ 570230 h 920"/>
                  <a:gd name="T8" fmla="*/ 6985 w 920"/>
                  <a:gd name="T9" fmla="*/ 562610 h 920"/>
                  <a:gd name="T10" fmla="*/ 0 w 920"/>
                  <a:gd name="T11" fmla="*/ 546100 h 920"/>
                  <a:gd name="T12" fmla="*/ 0 w 920"/>
                  <a:gd name="T13" fmla="*/ 527685 h 920"/>
                  <a:gd name="T14" fmla="*/ 6985 w 920"/>
                  <a:gd name="T15" fmla="*/ 509905 h 920"/>
                  <a:gd name="T16" fmla="*/ 13335 w 920"/>
                  <a:gd name="T17" fmla="*/ 502920 h 920"/>
                  <a:gd name="T18" fmla="*/ 502920 w 920"/>
                  <a:gd name="T19" fmla="*/ 13335 h 920"/>
                  <a:gd name="T20" fmla="*/ 509905 w 920"/>
                  <a:gd name="T21" fmla="*/ 6985 h 920"/>
                  <a:gd name="T22" fmla="*/ 527685 w 920"/>
                  <a:gd name="T23" fmla="*/ 0 h 920"/>
                  <a:gd name="T24" fmla="*/ 546100 w 920"/>
                  <a:gd name="T25" fmla="*/ 0 h 920"/>
                  <a:gd name="T26" fmla="*/ 562610 w 920"/>
                  <a:gd name="T27" fmla="*/ 6985 h 920"/>
                  <a:gd name="T28" fmla="*/ 570230 w 920"/>
                  <a:gd name="T29" fmla="*/ 13335 h 920"/>
                  <a:gd name="T30" fmla="*/ 576580 w 920"/>
                  <a:gd name="T31" fmla="*/ 20320 h 920"/>
                  <a:gd name="T32" fmla="*/ 584200 w 920"/>
                  <a:gd name="T33" fmla="*/ 38100 h 920"/>
                  <a:gd name="T34" fmla="*/ 584200 w 920"/>
                  <a:gd name="T35" fmla="*/ 56515 h 920"/>
                  <a:gd name="T36" fmla="*/ 576580 w 920"/>
                  <a:gd name="T37" fmla="*/ 73660 h 920"/>
                  <a:gd name="T38" fmla="*/ 570230 w 920"/>
                  <a:gd name="T39" fmla="*/ 80645 h 920"/>
                  <a:gd name="T40" fmla="*/ 80645 w 920"/>
                  <a:gd name="T41" fmla="*/ 570230 h 920"/>
                  <a:gd name="T42" fmla="*/ 73660 w 920"/>
                  <a:gd name="T43" fmla="*/ 576580 h 920"/>
                  <a:gd name="T44" fmla="*/ 56515 w 920"/>
                  <a:gd name="T45" fmla="*/ 584200 h 920"/>
                  <a:gd name="T46" fmla="*/ 46990 w 920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0">
                    <a:moveTo>
                      <a:pt x="74" y="920"/>
                    </a:moveTo>
                    <a:lnTo>
                      <a:pt x="60" y="920"/>
                    </a:lnTo>
                    <a:lnTo>
                      <a:pt x="32" y="908"/>
                    </a:lnTo>
                    <a:lnTo>
                      <a:pt x="21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1"/>
                    </a:lnTo>
                    <a:lnTo>
                      <a:pt x="908" y="32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9" y="920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81" name="Freeform 45">
                <a:extLst>
                  <a:ext uri="{FF2B5EF4-FFF2-40B4-BE49-F238E27FC236}">
                    <a16:creationId xmlns:a16="http://schemas.microsoft.com/office/drawing/2014/main" id="{D3636075-BA79-A8BA-81A9-65D010A2E62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255" y="5925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735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865 h 920"/>
                  <a:gd name="T8" fmla="*/ 6985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6985 w 919"/>
                  <a:gd name="T15" fmla="*/ 510540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10540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3245 w 919"/>
                  <a:gd name="T27" fmla="*/ 6985 h 920"/>
                  <a:gd name="T28" fmla="*/ 570865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735 h 920"/>
                  <a:gd name="T34" fmla="*/ 583565 w 919"/>
                  <a:gd name="T35" fmla="*/ 56515 h 920"/>
                  <a:gd name="T36" fmla="*/ 576580 w 919"/>
                  <a:gd name="T37" fmla="*/ 73660 h 920"/>
                  <a:gd name="T38" fmla="*/ 570865 w 919"/>
                  <a:gd name="T39" fmla="*/ 81280 h 920"/>
                  <a:gd name="T40" fmla="*/ 81280 w 919"/>
                  <a:gd name="T41" fmla="*/ 570865 h 920"/>
                  <a:gd name="T42" fmla="*/ 73660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1" y="919"/>
                    </a:lnTo>
                    <a:lnTo>
                      <a:pt x="33" y="908"/>
                    </a:lnTo>
                    <a:lnTo>
                      <a:pt x="21" y="899"/>
                    </a:lnTo>
                    <a:lnTo>
                      <a:pt x="11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1" y="804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4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1"/>
                    </a:lnTo>
                    <a:lnTo>
                      <a:pt x="899" y="21"/>
                    </a:lnTo>
                    <a:lnTo>
                      <a:pt x="908" y="33"/>
                    </a:lnTo>
                    <a:lnTo>
                      <a:pt x="919" y="61"/>
                    </a:lnTo>
                    <a:lnTo>
                      <a:pt x="919" y="89"/>
                    </a:lnTo>
                    <a:lnTo>
                      <a:pt x="908" y="116"/>
                    </a:lnTo>
                    <a:lnTo>
                      <a:pt x="899" y="128"/>
                    </a:lnTo>
                    <a:lnTo>
                      <a:pt x="128" y="899"/>
                    </a:lnTo>
                    <a:lnTo>
                      <a:pt x="116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82" name="Freeform 46">
                <a:extLst>
                  <a:ext uri="{FF2B5EF4-FFF2-40B4-BE49-F238E27FC236}">
                    <a16:creationId xmlns:a16="http://schemas.microsoft.com/office/drawing/2014/main" id="{F8DD7DEE-F318-88C8-47EB-E809F8053C0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83" y="6353"/>
                <a:ext cx="920" cy="921"/>
              </a:xfrm>
              <a:custGeom>
                <a:avLst/>
                <a:gdLst>
                  <a:gd name="T0" fmla="*/ 46990 w 920"/>
                  <a:gd name="T1" fmla="*/ 584835 h 921"/>
                  <a:gd name="T2" fmla="*/ 38100 w 920"/>
                  <a:gd name="T3" fmla="*/ 584200 h 921"/>
                  <a:gd name="T4" fmla="*/ 21590 w 920"/>
                  <a:gd name="T5" fmla="*/ 577215 h 921"/>
                  <a:gd name="T6" fmla="*/ 13970 w 920"/>
                  <a:gd name="T7" fmla="*/ 570230 h 921"/>
                  <a:gd name="T8" fmla="*/ 7620 w 920"/>
                  <a:gd name="T9" fmla="*/ 563245 h 921"/>
                  <a:gd name="T10" fmla="*/ 0 w 920"/>
                  <a:gd name="T11" fmla="*/ 546100 h 921"/>
                  <a:gd name="T12" fmla="*/ 0 w 920"/>
                  <a:gd name="T13" fmla="*/ 527685 h 921"/>
                  <a:gd name="T14" fmla="*/ 7620 w 920"/>
                  <a:gd name="T15" fmla="*/ 510540 h 921"/>
                  <a:gd name="T16" fmla="*/ 13970 w 920"/>
                  <a:gd name="T17" fmla="*/ 502920 h 921"/>
                  <a:gd name="T18" fmla="*/ 502920 w 920"/>
                  <a:gd name="T19" fmla="*/ 13970 h 921"/>
                  <a:gd name="T20" fmla="*/ 509905 w 920"/>
                  <a:gd name="T21" fmla="*/ 7620 h 921"/>
                  <a:gd name="T22" fmla="*/ 527685 w 920"/>
                  <a:gd name="T23" fmla="*/ 0 h 921"/>
                  <a:gd name="T24" fmla="*/ 546100 w 920"/>
                  <a:gd name="T25" fmla="*/ 0 h 921"/>
                  <a:gd name="T26" fmla="*/ 563245 w 920"/>
                  <a:gd name="T27" fmla="*/ 7620 h 921"/>
                  <a:gd name="T28" fmla="*/ 570230 w 920"/>
                  <a:gd name="T29" fmla="*/ 13970 h 921"/>
                  <a:gd name="T30" fmla="*/ 577215 w 920"/>
                  <a:gd name="T31" fmla="*/ 21590 h 921"/>
                  <a:gd name="T32" fmla="*/ 584200 w 920"/>
                  <a:gd name="T33" fmla="*/ 38100 h 921"/>
                  <a:gd name="T34" fmla="*/ 584200 w 920"/>
                  <a:gd name="T35" fmla="*/ 56515 h 921"/>
                  <a:gd name="T36" fmla="*/ 577215 w 920"/>
                  <a:gd name="T37" fmla="*/ 73660 h 921"/>
                  <a:gd name="T38" fmla="*/ 570230 w 920"/>
                  <a:gd name="T39" fmla="*/ 80645 h 921"/>
                  <a:gd name="T40" fmla="*/ 80645 w 920"/>
                  <a:gd name="T41" fmla="*/ 570230 h 921"/>
                  <a:gd name="T42" fmla="*/ 73660 w 920"/>
                  <a:gd name="T43" fmla="*/ 577215 h 921"/>
                  <a:gd name="T44" fmla="*/ 56515 w 920"/>
                  <a:gd name="T45" fmla="*/ 584200 h 921"/>
                  <a:gd name="T46" fmla="*/ 46990 w 920"/>
                  <a:gd name="T47" fmla="*/ 584835 h 92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1">
                    <a:moveTo>
                      <a:pt x="74" y="921"/>
                    </a:moveTo>
                    <a:lnTo>
                      <a:pt x="60" y="920"/>
                    </a:lnTo>
                    <a:lnTo>
                      <a:pt x="34" y="909"/>
                    </a:lnTo>
                    <a:lnTo>
                      <a:pt x="22" y="898"/>
                    </a:lnTo>
                    <a:lnTo>
                      <a:pt x="12" y="887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2" y="804"/>
                    </a:lnTo>
                    <a:lnTo>
                      <a:pt x="22" y="792"/>
                    </a:lnTo>
                    <a:lnTo>
                      <a:pt x="792" y="22"/>
                    </a:lnTo>
                    <a:lnTo>
                      <a:pt x="803" y="12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2"/>
                    </a:lnTo>
                    <a:lnTo>
                      <a:pt x="898" y="22"/>
                    </a:lnTo>
                    <a:lnTo>
                      <a:pt x="909" y="34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9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9"/>
                    </a:lnTo>
                    <a:lnTo>
                      <a:pt x="89" y="920"/>
                    </a:lnTo>
                    <a:lnTo>
                      <a:pt x="74" y="92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  <p:pic>
          <p:nvPicPr>
            <p:cNvPr id="228" name="Picture 177" descr="shokunin-modern-touch-phone-mobile (1)">
              <a:extLst>
                <a:ext uri="{FF2B5EF4-FFF2-40B4-BE49-F238E27FC236}">
                  <a16:creationId xmlns:a16="http://schemas.microsoft.com/office/drawing/2014/main" id="{8135EED7-53FA-3610-B419-FD1F044C9D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6405" y="5907309"/>
              <a:ext cx="177681" cy="3938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29" name="群組 228">
              <a:extLst>
                <a:ext uri="{FF2B5EF4-FFF2-40B4-BE49-F238E27FC236}">
                  <a16:creationId xmlns:a16="http://schemas.microsoft.com/office/drawing/2014/main" id="{ACDA73BE-88AE-6DF8-1F97-1EC4E6F8B59D}"/>
                </a:ext>
              </a:extLst>
            </p:cNvPr>
            <p:cNvGrpSpPr>
              <a:grpSpLocks noChangeAspect="1"/>
            </p:cNvGrpSpPr>
            <p:nvPr/>
          </p:nvGrpSpPr>
          <p:grpSpPr>
            <a:xfrm rot="3299837">
              <a:off x="2904718" y="5182714"/>
              <a:ext cx="1052422" cy="325534"/>
              <a:chOff x="2530475" y="2595433"/>
              <a:chExt cx="1212850" cy="375157"/>
            </a:xfrm>
          </p:grpSpPr>
          <p:cxnSp>
            <p:nvCxnSpPr>
              <p:cNvPr id="230" name="直線接點 229">
                <a:extLst>
                  <a:ext uri="{FF2B5EF4-FFF2-40B4-BE49-F238E27FC236}">
                    <a16:creationId xmlns:a16="http://schemas.microsoft.com/office/drawing/2014/main" id="{DD4B8F9C-C2BC-D7B5-1F98-56BABD01C1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30475" y="2597150"/>
                <a:ext cx="711410" cy="15335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直線接點 230">
                <a:extLst>
                  <a:ext uri="{FF2B5EF4-FFF2-40B4-BE49-F238E27FC236}">
                    <a16:creationId xmlns:a16="http://schemas.microsoft.com/office/drawing/2014/main" id="{E4EBA66F-529B-21A1-351E-58AA710E8D4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145511" y="2748151"/>
                <a:ext cx="96374" cy="8510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直線接點 231">
                <a:extLst>
                  <a:ext uri="{FF2B5EF4-FFF2-40B4-BE49-F238E27FC236}">
                    <a16:creationId xmlns:a16="http://schemas.microsoft.com/office/drawing/2014/main" id="{BC9B23A3-5711-2C9C-1DA8-95E547BA445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45511" y="2834971"/>
                <a:ext cx="597122" cy="13561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直線接點 232">
                <a:extLst>
                  <a:ext uri="{FF2B5EF4-FFF2-40B4-BE49-F238E27FC236}">
                    <a16:creationId xmlns:a16="http://schemas.microsoft.com/office/drawing/2014/main" id="{26CC7A0B-E651-6283-D51A-365EA5BDAD8B}"/>
                  </a:ext>
                </a:extLst>
              </p:cNvPr>
              <p:cNvCxnSpPr/>
              <p:nvPr/>
            </p:nvCxnSpPr>
            <p:spPr>
              <a:xfrm>
                <a:off x="3040856" y="2842556"/>
                <a:ext cx="702469" cy="12803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直線接點 233">
                <a:extLst>
                  <a:ext uri="{FF2B5EF4-FFF2-40B4-BE49-F238E27FC236}">
                    <a16:creationId xmlns:a16="http://schemas.microsoft.com/office/drawing/2014/main" id="{EDBB0737-F16C-D8FB-90C5-7D7ED07B5CF0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040856" y="2761656"/>
                <a:ext cx="90899" cy="809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直線接點 234">
                <a:extLst>
                  <a:ext uri="{FF2B5EF4-FFF2-40B4-BE49-F238E27FC236}">
                    <a16:creationId xmlns:a16="http://schemas.microsoft.com/office/drawing/2014/main" id="{A330BB68-7250-4C5B-119C-E592EFB329C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30475" y="2595433"/>
                <a:ext cx="601280" cy="16622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群組 228">
              <a:extLst>
                <a:ext uri="{FF2B5EF4-FFF2-40B4-BE49-F238E27FC236}">
                  <a16:creationId xmlns:a16="http://schemas.microsoft.com/office/drawing/2014/main" id="{854173DD-2FA7-FC01-450D-1BFA2355BB10}"/>
                </a:ext>
              </a:extLst>
            </p:cNvPr>
            <p:cNvGrpSpPr>
              <a:grpSpLocks noChangeAspect="1"/>
            </p:cNvGrpSpPr>
            <p:nvPr/>
          </p:nvGrpSpPr>
          <p:grpSpPr>
            <a:xfrm rot="18181900">
              <a:off x="3320094" y="4124413"/>
              <a:ext cx="369272" cy="114223"/>
              <a:chOff x="2530475" y="2595433"/>
              <a:chExt cx="1212850" cy="375157"/>
            </a:xfrm>
          </p:grpSpPr>
          <p:cxnSp>
            <p:nvCxnSpPr>
              <p:cNvPr id="183" name="直線接點 229">
                <a:extLst>
                  <a:ext uri="{FF2B5EF4-FFF2-40B4-BE49-F238E27FC236}">
                    <a16:creationId xmlns:a16="http://schemas.microsoft.com/office/drawing/2014/main" id="{3BF63BAD-902B-745C-ABF2-949EC4B58BD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30475" y="2597150"/>
                <a:ext cx="711410" cy="15335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直線接點 230">
                <a:extLst>
                  <a:ext uri="{FF2B5EF4-FFF2-40B4-BE49-F238E27FC236}">
                    <a16:creationId xmlns:a16="http://schemas.microsoft.com/office/drawing/2014/main" id="{8A562EF3-EE98-77EB-61E4-8E6E91B6095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145511" y="2748151"/>
                <a:ext cx="96374" cy="8510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直線接點 231">
                <a:extLst>
                  <a:ext uri="{FF2B5EF4-FFF2-40B4-BE49-F238E27FC236}">
                    <a16:creationId xmlns:a16="http://schemas.microsoft.com/office/drawing/2014/main" id="{9CA1264D-985D-93AB-6BFA-36326A6E4E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45511" y="2834971"/>
                <a:ext cx="597122" cy="13561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直線接點 232">
                <a:extLst>
                  <a:ext uri="{FF2B5EF4-FFF2-40B4-BE49-F238E27FC236}">
                    <a16:creationId xmlns:a16="http://schemas.microsoft.com/office/drawing/2014/main" id="{EAA6D958-9A03-434A-8B17-8727CD8DFD0F}"/>
                  </a:ext>
                </a:extLst>
              </p:cNvPr>
              <p:cNvCxnSpPr/>
              <p:nvPr/>
            </p:nvCxnSpPr>
            <p:spPr>
              <a:xfrm>
                <a:off x="3040856" y="2842556"/>
                <a:ext cx="702469" cy="12803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直線接點 233">
                <a:extLst>
                  <a:ext uri="{FF2B5EF4-FFF2-40B4-BE49-F238E27FC236}">
                    <a16:creationId xmlns:a16="http://schemas.microsoft.com/office/drawing/2014/main" id="{297E9F45-5423-2B3C-592B-92F049ACC46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040856" y="2761656"/>
                <a:ext cx="90899" cy="809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線接點 234">
                <a:extLst>
                  <a:ext uri="{FF2B5EF4-FFF2-40B4-BE49-F238E27FC236}">
                    <a16:creationId xmlns:a16="http://schemas.microsoft.com/office/drawing/2014/main" id="{495E5C0D-F809-B89E-88F7-3A9DA850203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30475" y="2595433"/>
                <a:ext cx="601280" cy="16622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9" name="群組 228">
              <a:extLst>
                <a:ext uri="{FF2B5EF4-FFF2-40B4-BE49-F238E27FC236}">
                  <a16:creationId xmlns:a16="http://schemas.microsoft.com/office/drawing/2014/main" id="{E9F09771-CFC0-F6CA-5B93-FEF25E82F1C2}"/>
                </a:ext>
              </a:extLst>
            </p:cNvPr>
            <p:cNvGrpSpPr>
              <a:grpSpLocks noChangeAspect="1"/>
            </p:cNvGrpSpPr>
            <p:nvPr/>
          </p:nvGrpSpPr>
          <p:grpSpPr>
            <a:xfrm rot="12212419">
              <a:off x="2358993" y="4179200"/>
              <a:ext cx="677846" cy="209671"/>
              <a:chOff x="2530475" y="2595433"/>
              <a:chExt cx="1212850" cy="375157"/>
            </a:xfrm>
          </p:grpSpPr>
          <p:cxnSp>
            <p:nvCxnSpPr>
              <p:cNvPr id="190" name="直線接點 229">
                <a:extLst>
                  <a:ext uri="{FF2B5EF4-FFF2-40B4-BE49-F238E27FC236}">
                    <a16:creationId xmlns:a16="http://schemas.microsoft.com/office/drawing/2014/main" id="{FDBCF2EC-1361-0F03-3A34-52DD4ED369D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30475" y="2597150"/>
                <a:ext cx="711410" cy="15335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直線接點 230">
                <a:extLst>
                  <a:ext uri="{FF2B5EF4-FFF2-40B4-BE49-F238E27FC236}">
                    <a16:creationId xmlns:a16="http://schemas.microsoft.com/office/drawing/2014/main" id="{D009044C-3FC8-8F9D-808F-7E0A4F63FD6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145511" y="2748151"/>
                <a:ext cx="96374" cy="8510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直線接點 231">
                <a:extLst>
                  <a:ext uri="{FF2B5EF4-FFF2-40B4-BE49-F238E27FC236}">
                    <a16:creationId xmlns:a16="http://schemas.microsoft.com/office/drawing/2014/main" id="{BAC9A653-38F3-FB98-6429-1DC45C109D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45511" y="2834971"/>
                <a:ext cx="597122" cy="13561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直線接點 232">
                <a:extLst>
                  <a:ext uri="{FF2B5EF4-FFF2-40B4-BE49-F238E27FC236}">
                    <a16:creationId xmlns:a16="http://schemas.microsoft.com/office/drawing/2014/main" id="{9BB5BCAE-D56F-ADAD-FD23-7F43F7C7E740}"/>
                  </a:ext>
                </a:extLst>
              </p:cNvPr>
              <p:cNvCxnSpPr/>
              <p:nvPr/>
            </p:nvCxnSpPr>
            <p:spPr>
              <a:xfrm>
                <a:off x="3040856" y="2842556"/>
                <a:ext cx="702469" cy="12803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直線接點 233">
                <a:extLst>
                  <a:ext uri="{FF2B5EF4-FFF2-40B4-BE49-F238E27FC236}">
                    <a16:creationId xmlns:a16="http://schemas.microsoft.com/office/drawing/2014/main" id="{E3AC7CE7-4AD1-CB6C-6464-A151FED4D93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040856" y="2761656"/>
                <a:ext cx="90899" cy="809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直線接點 234">
                <a:extLst>
                  <a:ext uri="{FF2B5EF4-FFF2-40B4-BE49-F238E27FC236}">
                    <a16:creationId xmlns:a16="http://schemas.microsoft.com/office/drawing/2014/main" id="{570925FB-31F0-999F-22DA-83C3BD45042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30475" y="2595433"/>
                <a:ext cx="601280" cy="16622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6" name="群組 228">
              <a:extLst>
                <a:ext uri="{FF2B5EF4-FFF2-40B4-BE49-F238E27FC236}">
                  <a16:creationId xmlns:a16="http://schemas.microsoft.com/office/drawing/2014/main" id="{A37F9A90-3140-E926-8447-6EF3CA3B09DD}"/>
                </a:ext>
              </a:extLst>
            </p:cNvPr>
            <p:cNvGrpSpPr>
              <a:grpSpLocks noChangeAspect="1"/>
            </p:cNvGrpSpPr>
            <p:nvPr/>
          </p:nvGrpSpPr>
          <p:grpSpPr>
            <a:xfrm rot="18181900">
              <a:off x="2545226" y="4885921"/>
              <a:ext cx="369272" cy="114223"/>
              <a:chOff x="2530475" y="2595433"/>
              <a:chExt cx="1212850" cy="375157"/>
            </a:xfrm>
          </p:grpSpPr>
          <p:cxnSp>
            <p:nvCxnSpPr>
              <p:cNvPr id="197" name="直線接點 229">
                <a:extLst>
                  <a:ext uri="{FF2B5EF4-FFF2-40B4-BE49-F238E27FC236}">
                    <a16:creationId xmlns:a16="http://schemas.microsoft.com/office/drawing/2014/main" id="{D3833D3B-7E51-198F-4596-A9CCFFC6053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30475" y="2597150"/>
                <a:ext cx="711410" cy="15335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直線接點 230">
                <a:extLst>
                  <a:ext uri="{FF2B5EF4-FFF2-40B4-BE49-F238E27FC236}">
                    <a16:creationId xmlns:a16="http://schemas.microsoft.com/office/drawing/2014/main" id="{B7CDCC36-B5BB-3FA9-2BB9-03B10AD649C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145511" y="2748151"/>
                <a:ext cx="96374" cy="8510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直線接點 231">
                <a:extLst>
                  <a:ext uri="{FF2B5EF4-FFF2-40B4-BE49-F238E27FC236}">
                    <a16:creationId xmlns:a16="http://schemas.microsoft.com/office/drawing/2014/main" id="{AD498F0D-389E-F32F-F8AB-0B2411AF002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45511" y="2834971"/>
                <a:ext cx="597122" cy="13561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直線接點 232">
                <a:extLst>
                  <a:ext uri="{FF2B5EF4-FFF2-40B4-BE49-F238E27FC236}">
                    <a16:creationId xmlns:a16="http://schemas.microsoft.com/office/drawing/2014/main" id="{40BF5645-A6F6-E635-895C-756E80D1E8FA}"/>
                  </a:ext>
                </a:extLst>
              </p:cNvPr>
              <p:cNvCxnSpPr/>
              <p:nvPr/>
            </p:nvCxnSpPr>
            <p:spPr>
              <a:xfrm>
                <a:off x="3040856" y="2842556"/>
                <a:ext cx="702469" cy="12803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直線接點 233">
                <a:extLst>
                  <a:ext uri="{FF2B5EF4-FFF2-40B4-BE49-F238E27FC236}">
                    <a16:creationId xmlns:a16="http://schemas.microsoft.com/office/drawing/2014/main" id="{1926241A-37F6-287D-B53E-B4769FD6948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040856" y="2761656"/>
                <a:ext cx="90899" cy="809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直線接點 234">
                <a:extLst>
                  <a:ext uri="{FF2B5EF4-FFF2-40B4-BE49-F238E27FC236}">
                    <a16:creationId xmlns:a16="http://schemas.microsoft.com/office/drawing/2014/main" id="{2D8FEFA1-4374-04EE-88E0-CA4FC813D8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30475" y="2595433"/>
                <a:ext cx="601280" cy="16622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3" name="群組 228">
              <a:extLst>
                <a:ext uri="{FF2B5EF4-FFF2-40B4-BE49-F238E27FC236}">
                  <a16:creationId xmlns:a16="http://schemas.microsoft.com/office/drawing/2014/main" id="{084D829B-11D7-A0A0-C42A-6833C0F82F5D}"/>
                </a:ext>
              </a:extLst>
            </p:cNvPr>
            <p:cNvGrpSpPr>
              <a:grpSpLocks noChangeAspect="1"/>
            </p:cNvGrpSpPr>
            <p:nvPr/>
          </p:nvGrpSpPr>
          <p:grpSpPr>
            <a:xfrm rot="12212419">
              <a:off x="3286003" y="4920888"/>
              <a:ext cx="677846" cy="209671"/>
              <a:chOff x="2530475" y="2595433"/>
              <a:chExt cx="1212850" cy="375157"/>
            </a:xfrm>
          </p:grpSpPr>
          <p:cxnSp>
            <p:nvCxnSpPr>
              <p:cNvPr id="204" name="直線接點 229">
                <a:extLst>
                  <a:ext uri="{FF2B5EF4-FFF2-40B4-BE49-F238E27FC236}">
                    <a16:creationId xmlns:a16="http://schemas.microsoft.com/office/drawing/2014/main" id="{BE250AD8-36DA-2969-E974-9A2B33004D3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30475" y="2597150"/>
                <a:ext cx="711410" cy="153356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直線接點 230">
                <a:extLst>
                  <a:ext uri="{FF2B5EF4-FFF2-40B4-BE49-F238E27FC236}">
                    <a16:creationId xmlns:a16="http://schemas.microsoft.com/office/drawing/2014/main" id="{604A49CC-85DA-5E81-0F6E-DBBBB38A008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145511" y="2748151"/>
                <a:ext cx="96374" cy="8510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直線接點 231">
                <a:extLst>
                  <a:ext uri="{FF2B5EF4-FFF2-40B4-BE49-F238E27FC236}">
                    <a16:creationId xmlns:a16="http://schemas.microsoft.com/office/drawing/2014/main" id="{C2B80452-D15C-9CD7-944B-FA7DE35B63C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45511" y="2834971"/>
                <a:ext cx="597122" cy="13561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直線接點 232">
                <a:extLst>
                  <a:ext uri="{FF2B5EF4-FFF2-40B4-BE49-F238E27FC236}">
                    <a16:creationId xmlns:a16="http://schemas.microsoft.com/office/drawing/2014/main" id="{0EC907AC-9CD8-0F25-A644-4FA87E8F20F3}"/>
                  </a:ext>
                </a:extLst>
              </p:cNvPr>
              <p:cNvCxnSpPr/>
              <p:nvPr/>
            </p:nvCxnSpPr>
            <p:spPr>
              <a:xfrm>
                <a:off x="3040856" y="2842556"/>
                <a:ext cx="702469" cy="12803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直線接點 233">
                <a:extLst>
                  <a:ext uri="{FF2B5EF4-FFF2-40B4-BE49-F238E27FC236}">
                    <a16:creationId xmlns:a16="http://schemas.microsoft.com/office/drawing/2014/main" id="{DEAD5D92-D530-A71D-072D-DC6AC39E74A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040856" y="2761656"/>
                <a:ext cx="90899" cy="809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直線接點 234">
                <a:extLst>
                  <a:ext uri="{FF2B5EF4-FFF2-40B4-BE49-F238E27FC236}">
                    <a16:creationId xmlns:a16="http://schemas.microsoft.com/office/drawing/2014/main" id="{61BB7F6D-0787-6361-54F7-08DB9AC7A48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30475" y="2595433"/>
                <a:ext cx="601280" cy="166223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084906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3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B4E5281A-241C-4EBB-B29C-26F55F63DA4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09600" y="121230"/>
            <a:ext cx="9046128" cy="609600"/>
          </a:xfrm>
        </p:spPr>
        <p:txBody>
          <a:bodyPr/>
          <a:lstStyle/>
          <a:p>
            <a:r>
              <a:rPr lang="en-US" altLang="zh-TW" dirty="0">
                <a:effectLst/>
              </a:rPr>
              <a:t>Space-Terrestrial Network Model</a:t>
            </a:r>
            <a:r>
              <a:rPr lang="zh-TW" altLang="en-US" dirty="0">
                <a:effectLst/>
              </a:rPr>
              <a:t> </a:t>
            </a:r>
            <a:r>
              <a:rPr lang="en-US" altLang="zh-TW" dirty="0">
                <a:effectLst/>
              </a:rPr>
              <a:t>-</a:t>
            </a:r>
            <a:r>
              <a:rPr lang="zh-TW" altLang="en-US" dirty="0">
                <a:effectLst/>
              </a:rPr>
              <a:t> </a:t>
            </a:r>
            <a:r>
              <a:rPr lang="en-US" altLang="zh-TW" dirty="0">
                <a:effectLst/>
              </a:rPr>
              <a:t>3</a:t>
            </a:r>
            <a:endParaRPr lang="zh-TW" altLang="en-US" dirty="0">
              <a:effectLst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7C98C21-7EBC-AB77-C5F6-CA4F6CD388FC}"/>
              </a:ext>
            </a:extLst>
          </p:cNvPr>
          <p:cNvGrpSpPr/>
          <p:nvPr/>
        </p:nvGrpSpPr>
        <p:grpSpPr>
          <a:xfrm>
            <a:off x="180736" y="1857877"/>
            <a:ext cx="3995408" cy="3911278"/>
            <a:chOff x="180736" y="1857877"/>
            <a:chExt cx="3995408" cy="3911278"/>
          </a:xfrm>
        </p:grpSpPr>
        <p:grpSp>
          <p:nvGrpSpPr>
            <p:cNvPr id="350" name="群組 349">
              <a:extLst>
                <a:ext uri="{FF2B5EF4-FFF2-40B4-BE49-F238E27FC236}">
                  <a16:creationId xmlns:a16="http://schemas.microsoft.com/office/drawing/2014/main" id="{B602CC42-EFA9-1195-1870-DC01CCE52A1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051653" y="2264530"/>
              <a:ext cx="762864" cy="2273199"/>
              <a:chOff x="10854493" y="4084903"/>
              <a:chExt cx="607396" cy="1809931"/>
            </a:xfrm>
          </p:grpSpPr>
          <p:sp>
            <p:nvSpPr>
              <p:cNvPr id="351" name="橢圓 350">
                <a:extLst>
                  <a:ext uri="{FF2B5EF4-FFF2-40B4-BE49-F238E27FC236}">
                    <a16:creationId xmlns:a16="http://schemas.microsoft.com/office/drawing/2014/main" id="{220F3293-9526-70D5-F796-A22392B6E4B3}"/>
                  </a:ext>
                </a:extLst>
              </p:cNvPr>
              <p:cNvSpPr/>
              <p:nvPr/>
            </p:nvSpPr>
            <p:spPr>
              <a:xfrm>
                <a:off x="10854493" y="5702941"/>
                <a:ext cx="607396" cy="191893"/>
              </a:xfrm>
              <a:prstGeom prst="ellipse">
                <a:avLst/>
              </a:prstGeom>
              <a:solidFill>
                <a:srgbClr val="70AD47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pic>
            <p:nvPicPr>
              <p:cNvPr id="352" name="Picture 177" descr="shokunin-modern-touch-phone-mobile (1)">
                <a:extLst>
                  <a:ext uri="{FF2B5EF4-FFF2-40B4-BE49-F238E27FC236}">
                    <a16:creationId xmlns:a16="http://schemas.microsoft.com/office/drawing/2014/main" id="{4045D18C-C709-674C-5C75-507AFFE60A4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93165" y="5510629"/>
                <a:ext cx="130053" cy="28825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353" name="Group 4">
                <a:extLst>
                  <a:ext uri="{FF2B5EF4-FFF2-40B4-BE49-F238E27FC236}">
                    <a16:creationId xmlns:a16="http://schemas.microsoft.com/office/drawing/2014/main" id="{40277012-2059-0918-E3DB-DF531A29D557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8124672">
                <a:off x="10918127" y="4084903"/>
                <a:ext cx="484926" cy="484918"/>
                <a:chOff x="2770" y="1441"/>
                <a:chExt cx="6261" cy="6260"/>
              </a:xfrm>
            </p:grpSpPr>
            <p:sp>
              <p:nvSpPr>
                <p:cNvPr id="355" name="Freeform 5">
                  <a:extLst>
                    <a:ext uri="{FF2B5EF4-FFF2-40B4-BE49-F238E27FC236}">
                      <a16:creationId xmlns:a16="http://schemas.microsoft.com/office/drawing/2014/main" id="{6A9F50ED-ADEE-7D2D-F779-2ADABA67FFA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536" y="2345"/>
                  <a:ext cx="590" cy="590"/>
                </a:xfrm>
                <a:custGeom>
                  <a:avLst/>
                  <a:gdLst>
                    <a:gd name="T0" fmla="*/ 374650 w 590"/>
                    <a:gd name="T1" fmla="*/ 186690 h 590"/>
                    <a:gd name="T2" fmla="*/ 374015 w 590"/>
                    <a:gd name="T3" fmla="*/ 207010 h 590"/>
                    <a:gd name="T4" fmla="*/ 367030 w 590"/>
                    <a:gd name="T5" fmla="*/ 243205 h 590"/>
                    <a:gd name="T6" fmla="*/ 352425 w 590"/>
                    <a:gd name="T7" fmla="*/ 276860 h 590"/>
                    <a:gd name="T8" fmla="*/ 332740 w 590"/>
                    <a:gd name="T9" fmla="*/ 306705 h 590"/>
                    <a:gd name="T10" fmla="*/ 306705 w 590"/>
                    <a:gd name="T11" fmla="*/ 332105 h 590"/>
                    <a:gd name="T12" fmla="*/ 276860 w 590"/>
                    <a:gd name="T13" fmla="*/ 352425 h 590"/>
                    <a:gd name="T14" fmla="*/ 243205 w 590"/>
                    <a:gd name="T15" fmla="*/ 366395 h 590"/>
                    <a:gd name="T16" fmla="*/ 207010 w 590"/>
                    <a:gd name="T17" fmla="*/ 374015 h 590"/>
                    <a:gd name="T18" fmla="*/ 187960 w 590"/>
                    <a:gd name="T19" fmla="*/ 374650 h 590"/>
                    <a:gd name="T20" fmla="*/ 168910 w 590"/>
                    <a:gd name="T21" fmla="*/ 374015 h 590"/>
                    <a:gd name="T22" fmla="*/ 132080 w 590"/>
                    <a:gd name="T23" fmla="*/ 366395 h 590"/>
                    <a:gd name="T24" fmla="*/ 98425 w 590"/>
                    <a:gd name="T25" fmla="*/ 352425 h 590"/>
                    <a:gd name="T26" fmla="*/ 67945 w 590"/>
                    <a:gd name="T27" fmla="*/ 332105 h 590"/>
                    <a:gd name="T28" fmla="*/ 43180 w 590"/>
                    <a:gd name="T29" fmla="*/ 306705 h 590"/>
                    <a:gd name="T30" fmla="*/ 22860 w 590"/>
                    <a:gd name="T31" fmla="*/ 276860 h 590"/>
                    <a:gd name="T32" fmla="*/ 8890 w 590"/>
                    <a:gd name="T33" fmla="*/ 243205 h 590"/>
                    <a:gd name="T34" fmla="*/ 1270 w 590"/>
                    <a:gd name="T35" fmla="*/ 207010 h 590"/>
                    <a:gd name="T36" fmla="*/ 0 w 590"/>
                    <a:gd name="T37" fmla="*/ 186690 h 590"/>
                    <a:gd name="T38" fmla="*/ 1270 w 590"/>
                    <a:gd name="T39" fmla="*/ 167640 h 590"/>
                    <a:gd name="T40" fmla="*/ 8890 w 590"/>
                    <a:gd name="T41" fmla="*/ 131445 h 590"/>
                    <a:gd name="T42" fmla="*/ 22860 w 590"/>
                    <a:gd name="T43" fmla="*/ 97790 h 590"/>
                    <a:gd name="T44" fmla="*/ 43180 w 590"/>
                    <a:gd name="T45" fmla="*/ 67945 h 590"/>
                    <a:gd name="T46" fmla="*/ 67945 w 590"/>
                    <a:gd name="T47" fmla="*/ 42545 h 590"/>
                    <a:gd name="T48" fmla="*/ 98425 w 590"/>
                    <a:gd name="T49" fmla="*/ 22225 h 590"/>
                    <a:gd name="T50" fmla="*/ 132080 w 590"/>
                    <a:gd name="T51" fmla="*/ 8255 h 590"/>
                    <a:gd name="T52" fmla="*/ 168910 w 590"/>
                    <a:gd name="T53" fmla="*/ 635 h 590"/>
                    <a:gd name="T54" fmla="*/ 187960 w 590"/>
                    <a:gd name="T55" fmla="*/ 0 h 590"/>
                    <a:gd name="T56" fmla="*/ 207010 w 590"/>
                    <a:gd name="T57" fmla="*/ 635 h 590"/>
                    <a:gd name="T58" fmla="*/ 243205 w 590"/>
                    <a:gd name="T59" fmla="*/ 8255 h 590"/>
                    <a:gd name="T60" fmla="*/ 276860 w 590"/>
                    <a:gd name="T61" fmla="*/ 22225 h 590"/>
                    <a:gd name="T62" fmla="*/ 306705 w 590"/>
                    <a:gd name="T63" fmla="*/ 42545 h 590"/>
                    <a:gd name="T64" fmla="*/ 332740 w 590"/>
                    <a:gd name="T65" fmla="*/ 67945 h 590"/>
                    <a:gd name="T66" fmla="*/ 352425 w 590"/>
                    <a:gd name="T67" fmla="*/ 97790 h 590"/>
                    <a:gd name="T68" fmla="*/ 367030 w 590"/>
                    <a:gd name="T69" fmla="*/ 131445 h 590"/>
                    <a:gd name="T70" fmla="*/ 374015 w 590"/>
                    <a:gd name="T71" fmla="*/ 167640 h 590"/>
                    <a:gd name="T72" fmla="*/ 374650 w 590"/>
                    <a:gd name="T73" fmla="*/ 186690 h 590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590" h="590">
                      <a:moveTo>
                        <a:pt x="590" y="294"/>
                      </a:moveTo>
                      <a:lnTo>
                        <a:pt x="589" y="326"/>
                      </a:lnTo>
                      <a:lnTo>
                        <a:pt x="578" y="383"/>
                      </a:lnTo>
                      <a:lnTo>
                        <a:pt x="555" y="436"/>
                      </a:lnTo>
                      <a:lnTo>
                        <a:pt x="524" y="483"/>
                      </a:lnTo>
                      <a:lnTo>
                        <a:pt x="483" y="523"/>
                      </a:lnTo>
                      <a:lnTo>
                        <a:pt x="436" y="555"/>
                      </a:lnTo>
                      <a:lnTo>
                        <a:pt x="383" y="577"/>
                      </a:lnTo>
                      <a:lnTo>
                        <a:pt x="326" y="589"/>
                      </a:lnTo>
                      <a:lnTo>
                        <a:pt x="296" y="590"/>
                      </a:lnTo>
                      <a:lnTo>
                        <a:pt x="266" y="589"/>
                      </a:lnTo>
                      <a:lnTo>
                        <a:pt x="208" y="577"/>
                      </a:lnTo>
                      <a:lnTo>
                        <a:pt x="155" y="555"/>
                      </a:lnTo>
                      <a:lnTo>
                        <a:pt x="107" y="523"/>
                      </a:lnTo>
                      <a:lnTo>
                        <a:pt x="68" y="483"/>
                      </a:lnTo>
                      <a:lnTo>
                        <a:pt x="36" y="436"/>
                      </a:lnTo>
                      <a:lnTo>
                        <a:pt x="14" y="383"/>
                      </a:lnTo>
                      <a:lnTo>
                        <a:pt x="2" y="326"/>
                      </a:lnTo>
                      <a:lnTo>
                        <a:pt x="0" y="294"/>
                      </a:lnTo>
                      <a:lnTo>
                        <a:pt x="2" y="264"/>
                      </a:lnTo>
                      <a:lnTo>
                        <a:pt x="14" y="207"/>
                      </a:lnTo>
                      <a:lnTo>
                        <a:pt x="36" y="154"/>
                      </a:lnTo>
                      <a:lnTo>
                        <a:pt x="68" y="107"/>
                      </a:lnTo>
                      <a:lnTo>
                        <a:pt x="107" y="67"/>
                      </a:lnTo>
                      <a:lnTo>
                        <a:pt x="155" y="35"/>
                      </a:lnTo>
                      <a:lnTo>
                        <a:pt x="208" y="13"/>
                      </a:lnTo>
                      <a:lnTo>
                        <a:pt x="266" y="1"/>
                      </a:lnTo>
                      <a:lnTo>
                        <a:pt x="296" y="0"/>
                      </a:lnTo>
                      <a:lnTo>
                        <a:pt x="326" y="1"/>
                      </a:lnTo>
                      <a:lnTo>
                        <a:pt x="383" y="13"/>
                      </a:lnTo>
                      <a:lnTo>
                        <a:pt x="436" y="35"/>
                      </a:lnTo>
                      <a:lnTo>
                        <a:pt x="483" y="67"/>
                      </a:lnTo>
                      <a:lnTo>
                        <a:pt x="524" y="107"/>
                      </a:lnTo>
                      <a:lnTo>
                        <a:pt x="555" y="154"/>
                      </a:lnTo>
                      <a:lnTo>
                        <a:pt x="578" y="207"/>
                      </a:lnTo>
                      <a:lnTo>
                        <a:pt x="589" y="264"/>
                      </a:lnTo>
                      <a:lnTo>
                        <a:pt x="590" y="294"/>
                      </a:lnTo>
                      <a:close/>
                    </a:path>
                  </a:pathLst>
                </a:custGeom>
                <a:solidFill>
                  <a:srgbClr val="61CC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56" name="Freeform 6">
                  <a:extLst>
                    <a:ext uri="{FF2B5EF4-FFF2-40B4-BE49-F238E27FC236}">
                      <a16:creationId xmlns:a16="http://schemas.microsoft.com/office/drawing/2014/main" id="{38CC818F-C504-2065-668A-296E9515B6C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623" y="2346"/>
                  <a:ext cx="503" cy="502"/>
                </a:xfrm>
                <a:custGeom>
                  <a:avLst/>
                  <a:gdLst>
                    <a:gd name="T0" fmla="*/ 0 w 503"/>
                    <a:gd name="T1" fmla="*/ 54610 h 502"/>
                    <a:gd name="T2" fmla="*/ 14605 w 503"/>
                    <a:gd name="T3" fmla="*/ 41275 h 502"/>
                    <a:gd name="T4" fmla="*/ 45085 w 503"/>
                    <a:gd name="T5" fmla="*/ 20955 h 502"/>
                    <a:gd name="T6" fmla="*/ 79375 w 503"/>
                    <a:gd name="T7" fmla="*/ 6985 h 502"/>
                    <a:gd name="T8" fmla="*/ 114300 w 503"/>
                    <a:gd name="T9" fmla="*/ 0 h 502"/>
                    <a:gd name="T10" fmla="*/ 149860 w 503"/>
                    <a:gd name="T11" fmla="*/ 0 h 502"/>
                    <a:gd name="T12" fmla="*/ 186055 w 503"/>
                    <a:gd name="T13" fmla="*/ 6985 h 502"/>
                    <a:gd name="T14" fmla="*/ 219710 w 503"/>
                    <a:gd name="T15" fmla="*/ 20955 h 502"/>
                    <a:gd name="T16" fmla="*/ 250825 w 503"/>
                    <a:gd name="T17" fmla="*/ 41275 h 502"/>
                    <a:gd name="T18" fmla="*/ 264160 w 503"/>
                    <a:gd name="T19" fmla="*/ 54610 h 502"/>
                    <a:gd name="T20" fmla="*/ 278130 w 503"/>
                    <a:gd name="T21" fmla="*/ 67945 h 502"/>
                    <a:gd name="T22" fmla="*/ 299085 w 503"/>
                    <a:gd name="T23" fmla="*/ 99695 h 502"/>
                    <a:gd name="T24" fmla="*/ 312420 w 503"/>
                    <a:gd name="T25" fmla="*/ 132715 h 502"/>
                    <a:gd name="T26" fmla="*/ 319405 w 503"/>
                    <a:gd name="T27" fmla="*/ 168910 h 502"/>
                    <a:gd name="T28" fmla="*/ 319405 w 503"/>
                    <a:gd name="T29" fmla="*/ 204470 h 502"/>
                    <a:gd name="T30" fmla="*/ 312420 w 503"/>
                    <a:gd name="T31" fmla="*/ 240665 h 502"/>
                    <a:gd name="T32" fmla="*/ 299085 w 503"/>
                    <a:gd name="T33" fmla="*/ 273685 h 502"/>
                    <a:gd name="T34" fmla="*/ 278130 w 503"/>
                    <a:gd name="T35" fmla="*/ 305435 h 502"/>
                    <a:gd name="T36" fmla="*/ 264160 w 503"/>
                    <a:gd name="T37" fmla="*/ 318770 h 50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503" h="502">
                      <a:moveTo>
                        <a:pt x="0" y="86"/>
                      </a:moveTo>
                      <a:lnTo>
                        <a:pt x="23" y="65"/>
                      </a:lnTo>
                      <a:lnTo>
                        <a:pt x="71" y="33"/>
                      </a:lnTo>
                      <a:lnTo>
                        <a:pt x="125" y="11"/>
                      </a:lnTo>
                      <a:lnTo>
                        <a:pt x="180" y="0"/>
                      </a:lnTo>
                      <a:lnTo>
                        <a:pt x="236" y="0"/>
                      </a:lnTo>
                      <a:lnTo>
                        <a:pt x="293" y="11"/>
                      </a:lnTo>
                      <a:lnTo>
                        <a:pt x="346" y="33"/>
                      </a:lnTo>
                      <a:lnTo>
                        <a:pt x="395" y="65"/>
                      </a:lnTo>
                      <a:lnTo>
                        <a:pt x="416" y="86"/>
                      </a:lnTo>
                      <a:lnTo>
                        <a:pt x="438" y="107"/>
                      </a:lnTo>
                      <a:lnTo>
                        <a:pt x="471" y="157"/>
                      </a:lnTo>
                      <a:lnTo>
                        <a:pt x="492" y="209"/>
                      </a:lnTo>
                      <a:lnTo>
                        <a:pt x="503" y="266"/>
                      </a:lnTo>
                      <a:lnTo>
                        <a:pt x="503" y="322"/>
                      </a:lnTo>
                      <a:lnTo>
                        <a:pt x="492" y="379"/>
                      </a:lnTo>
                      <a:lnTo>
                        <a:pt x="471" y="431"/>
                      </a:lnTo>
                      <a:lnTo>
                        <a:pt x="438" y="481"/>
                      </a:lnTo>
                      <a:lnTo>
                        <a:pt x="416" y="502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57" name="Freeform 7">
                  <a:extLst>
                    <a:ext uri="{FF2B5EF4-FFF2-40B4-BE49-F238E27FC236}">
                      <a16:creationId xmlns:a16="http://schemas.microsoft.com/office/drawing/2014/main" id="{0A560DD5-6F2B-5E40-4093-0067580FBF6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938" y="3543"/>
                  <a:ext cx="1990" cy="1991"/>
                </a:xfrm>
                <a:custGeom>
                  <a:avLst/>
                  <a:gdLst>
                    <a:gd name="T0" fmla="*/ 1263650 w 1990"/>
                    <a:gd name="T1" fmla="*/ 808990 h 1991"/>
                    <a:gd name="T2" fmla="*/ 1111250 w 1990"/>
                    <a:gd name="T3" fmla="*/ 961390 h 1991"/>
                    <a:gd name="T4" fmla="*/ 920115 w 1990"/>
                    <a:gd name="T5" fmla="*/ 1152525 h 1991"/>
                    <a:gd name="T6" fmla="*/ 808355 w 1990"/>
                    <a:gd name="T7" fmla="*/ 1264285 h 1991"/>
                    <a:gd name="T8" fmla="*/ 799465 w 1990"/>
                    <a:gd name="T9" fmla="*/ 1254125 h 1991"/>
                    <a:gd name="T10" fmla="*/ 0 w 1990"/>
                    <a:gd name="T11" fmla="*/ 455295 h 1991"/>
                    <a:gd name="T12" fmla="*/ 111760 w 1990"/>
                    <a:gd name="T13" fmla="*/ 343535 h 1991"/>
                    <a:gd name="T14" fmla="*/ 302260 w 1990"/>
                    <a:gd name="T15" fmla="*/ 153035 h 1991"/>
                    <a:gd name="T16" fmla="*/ 454660 w 1990"/>
                    <a:gd name="T17" fmla="*/ 0 h 1991"/>
                    <a:gd name="T18" fmla="*/ 1253490 w 1990"/>
                    <a:gd name="T19" fmla="*/ 799465 h 1991"/>
                    <a:gd name="T20" fmla="*/ 1263650 w 1990"/>
                    <a:gd name="T21" fmla="*/ 808990 h 199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90" h="1991">
                      <a:moveTo>
                        <a:pt x="1990" y="1274"/>
                      </a:moveTo>
                      <a:lnTo>
                        <a:pt x="1750" y="1514"/>
                      </a:lnTo>
                      <a:lnTo>
                        <a:pt x="1449" y="1815"/>
                      </a:lnTo>
                      <a:lnTo>
                        <a:pt x="1273" y="1991"/>
                      </a:lnTo>
                      <a:lnTo>
                        <a:pt x="1259" y="1975"/>
                      </a:lnTo>
                      <a:lnTo>
                        <a:pt x="0" y="717"/>
                      </a:lnTo>
                      <a:lnTo>
                        <a:pt x="176" y="541"/>
                      </a:lnTo>
                      <a:lnTo>
                        <a:pt x="476" y="241"/>
                      </a:lnTo>
                      <a:lnTo>
                        <a:pt x="716" y="0"/>
                      </a:lnTo>
                      <a:lnTo>
                        <a:pt x="1974" y="1259"/>
                      </a:lnTo>
                      <a:lnTo>
                        <a:pt x="1990" y="1274"/>
                      </a:lnTo>
                      <a:close/>
                    </a:path>
                  </a:pathLst>
                </a:custGeom>
                <a:solidFill>
                  <a:srgbClr val="F241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58" name="Freeform 8">
                  <a:extLst>
                    <a:ext uri="{FF2B5EF4-FFF2-40B4-BE49-F238E27FC236}">
                      <a16:creationId xmlns:a16="http://schemas.microsoft.com/office/drawing/2014/main" id="{1F8B101B-4BCB-2262-413F-B6F41BAC6F9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004" y="2978"/>
                  <a:ext cx="1490" cy="1485"/>
                </a:xfrm>
                <a:custGeom>
                  <a:avLst/>
                  <a:gdLst>
                    <a:gd name="T0" fmla="*/ 887095 w 1490"/>
                    <a:gd name="T1" fmla="*/ 316865 h 1485"/>
                    <a:gd name="T2" fmla="*/ 904240 w 1490"/>
                    <a:gd name="T3" fmla="*/ 354965 h 1485"/>
                    <a:gd name="T4" fmla="*/ 930275 w 1490"/>
                    <a:gd name="T5" fmla="*/ 433705 h 1485"/>
                    <a:gd name="T6" fmla="*/ 944245 w 1490"/>
                    <a:gd name="T7" fmla="*/ 515620 h 1485"/>
                    <a:gd name="T8" fmla="*/ 946150 w 1490"/>
                    <a:gd name="T9" fmla="*/ 597535 h 1485"/>
                    <a:gd name="T10" fmla="*/ 936625 w 1490"/>
                    <a:gd name="T11" fmla="*/ 680085 h 1485"/>
                    <a:gd name="T12" fmla="*/ 915035 w 1490"/>
                    <a:gd name="T13" fmla="*/ 760095 h 1485"/>
                    <a:gd name="T14" fmla="*/ 881380 w 1490"/>
                    <a:gd name="T15" fmla="*/ 836930 h 1485"/>
                    <a:gd name="T16" fmla="*/ 836930 w 1490"/>
                    <a:gd name="T17" fmla="*/ 909320 h 1485"/>
                    <a:gd name="T18" fmla="*/ 808990 w 1490"/>
                    <a:gd name="T19" fmla="*/ 942975 h 1485"/>
                    <a:gd name="T20" fmla="*/ 798195 w 1490"/>
                    <a:gd name="T21" fmla="*/ 937260 h 1485"/>
                    <a:gd name="T22" fmla="*/ 0 w 1490"/>
                    <a:gd name="T23" fmla="*/ 138430 h 1485"/>
                    <a:gd name="T24" fmla="*/ 33655 w 1490"/>
                    <a:gd name="T25" fmla="*/ 111125 h 1485"/>
                    <a:gd name="T26" fmla="*/ 105410 w 1490"/>
                    <a:gd name="T27" fmla="*/ 65405 h 1485"/>
                    <a:gd name="T28" fmla="*/ 182245 w 1490"/>
                    <a:gd name="T29" fmla="*/ 31750 h 1485"/>
                    <a:gd name="T30" fmla="*/ 262255 w 1490"/>
                    <a:gd name="T31" fmla="*/ 10160 h 1485"/>
                    <a:gd name="T32" fmla="*/ 344170 w 1490"/>
                    <a:gd name="T33" fmla="*/ 0 h 1485"/>
                    <a:gd name="T34" fmla="*/ 425450 w 1490"/>
                    <a:gd name="T35" fmla="*/ 1270 h 1485"/>
                    <a:gd name="T36" fmla="*/ 507365 w 1490"/>
                    <a:gd name="T37" fmla="*/ 14605 h 1485"/>
                    <a:gd name="T38" fmla="*/ 586740 w 1490"/>
                    <a:gd name="T39" fmla="*/ 39370 h 1485"/>
                    <a:gd name="T40" fmla="*/ 624840 w 1490"/>
                    <a:gd name="T41" fmla="*/ 56515 h 1485"/>
                    <a:gd name="T42" fmla="*/ 885190 w 1490"/>
                    <a:gd name="T43" fmla="*/ 316865 h 1485"/>
                    <a:gd name="T44" fmla="*/ 887095 w 1490"/>
                    <a:gd name="T45" fmla="*/ 316865 h 148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1490" h="1485">
                      <a:moveTo>
                        <a:pt x="1397" y="499"/>
                      </a:moveTo>
                      <a:lnTo>
                        <a:pt x="1424" y="559"/>
                      </a:lnTo>
                      <a:lnTo>
                        <a:pt x="1465" y="683"/>
                      </a:lnTo>
                      <a:lnTo>
                        <a:pt x="1487" y="812"/>
                      </a:lnTo>
                      <a:lnTo>
                        <a:pt x="1490" y="941"/>
                      </a:lnTo>
                      <a:lnTo>
                        <a:pt x="1475" y="1071"/>
                      </a:lnTo>
                      <a:lnTo>
                        <a:pt x="1441" y="1197"/>
                      </a:lnTo>
                      <a:lnTo>
                        <a:pt x="1388" y="1318"/>
                      </a:lnTo>
                      <a:lnTo>
                        <a:pt x="1318" y="1432"/>
                      </a:lnTo>
                      <a:lnTo>
                        <a:pt x="1274" y="1485"/>
                      </a:lnTo>
                      <a:lnTo>
                        <a:pt x="1257" y="1476"/>
                      </a:lnTo>
                      <a:lnTo>
                        <a:pt x="0" y="218"/>
                      </a:lnTo>
                      <a:lnTo>
                        <a:pt x="53" y="175"/>
                      </a:lnTo>
                      <a:lnTo>
                        <a:pt x="166" y="103"/>
                      </a:lnTo>
                      <a:lnTo>
                        <a:pt x="287" y="50"/>
                      </a:lnTo>
                      <a:lnTo>
                        <a:pt x="413" y="16"/>
                      </a:lnTo>
                      <a:lnTo>
                        <a:pt x="542" y="0"/>
                      </a:lnTo>
                      <a:lnTo>
                        <a:pt x="670" y="2"/>
                      </a:lnTo>
                      <a:lnTo>
                        <a:pt x="799" y="23"/>
                      </a:lnTo>
                      <a:lnTo>
                        <a:pt x="924" y="62"/>
                      </a:lnTo>
                      <a:lnTo>
                        <a:pt x="984" y="89"/>
                      </a:lnTo>
                      <a:lnTo>
                        <a:pt x="1394" y="499"/>
                      </a:lnTo>
                      <a:lnTo>
                        <a:pt x="1397" y="499"/>
                      </a:lnTo>
                      <a:close/>
                    </a:path>
                  </a:pathLst>
                </a:custGeom>
                <a:solidFill>
                  <a:srgbClr val="F241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59" name="Freeform 9">
                  <a:extLst>
                    <a:ext uri="{FF2B5EF4-FFF2-40B4-BE49-F238E27FC236}">
                      <a16:creationId xmlns:a16="http://schemas.microsoft.com/office/drawing/2014/main" id="{C1ED77F6-AC19-2E9F-AAD8-62A9511987D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747" y="6417"/>
                  <a:ext cx="1210" cy="1210"/>
                </a:xfrm>
                <a:custGeom>
                  <a:avLst/>
                  <a:gdLst>
                    <a:gd name="T0" fmla="*/ 768350 w 1210"/>
                    <a:gd name="T1" fmla="*/ 264795 h 1210"/>
                    <a:gd name="T2" fmla="*/ 264795 w 1210"/>
                    <a:gd name="T3" fmla="*/ 768350 h 1210"/>
                    <a:gd name="T4" fmla="*/ 0 w 1210"/>
                    <a:gd name="T5" fmla="*/ 502920 h 1210"/>
                    <a:gd name="T6" fmla="*/ 6350 w 1210"/>
                    <a:gd name="T7" fmla="*/ 495935 h 1210"/>
                    <a:gd name="T8" fmla="*/ 495935 w 1210"/>
                    <a:gd name="T9" fmla="*/ 6350 h 1210"/>
                    <a:gd name="T10" fmla="*/ 502920 w 1210"/>
                    <a:gd name="T11" fmla="*/ 0 h 1210"/>
                    <a:gd name="T12" fmla="*/ 768350 w 1210"/>
                    <a:gd name="T13" fmla="*/ 264795 h 121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10" h="1210">
                      <a:moveTo>
                        <a:pt x="1210" y="417"/>
                      </a:moveTo>
                      <a:lnTo>
                        <a:pt x="417" y="1210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0" y="417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60" name="Freeform 10">
                  <a:extLst>
                    <a:ext uri="{FF2B5EF4-FFF2-40B4-BE49-F238E27FC236}">
                      <a16:creationId xmlns:a16="http://schemas.microsoft.com/office/drawing/2014/main" id="{D25AC154-FEFD-6E35-BA0E-EACEDD1259E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19" y="5989"/>
                  <a:ext cx="1220" cy="1220"/>
                </a:xfrm>
                <a:custGeom>
                  <a:avLst/>
                  <a:gdLst>
                    <a:gd name="T0" fmla="*/ 774700 w 1220"/>
                    <a:gd name="T1" fmla="*/ 271780 h 1220"/>
                    <a:gd name="T2" fmla="*/ 767715 w 1220"/>
                    <a:gd name="T3" fmla="*/ 278130 h 1220"/>
                    <a:gd name="T4" fmla="*/ 278130 w 1220"/>
                    <a:gd name="T5" fmla="*/ 767715 h 1220"/>
                    <a:gd name="T6" fmla="*/ 271780 w 1220"/>
                    <a:gd name="T7" fmla="*/ 774700 h 1220"/>
                    <a:gd name="T8" fmla="*/ 0 w 1220"/>
                    <a:gd name="T9" fmla="*/ 502285 h 1220"/>
                    <a:gd name="T10" fmla="*/ 6985 w 1220"/>
                    <a:gd name="T11" fmla="*/ 496570 h 1220"/>
                    <a:gd name="T12" fmla="*/ 496570 w 1220"/>
                    <a:gd name="T13" fmla="*/ 6985 h 1220"/>
                    <a:gd name="T14" fmla="*/ 502285 w 1220"/>
                    <a:gd name="T15" fmla="*/ 0 h 1220"/>
                    <a:gd name="T16" fmla="*/ 774700 w 1220"/>
                    <a:gd name="T17" fmla="*/ 271780 h 12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0" h="1220">
                      <a:moveTo>
                        <a:pt x="1220" y="428"/>
                      </a:moveTo>
                      <a:lnTo>
                        <a:pt x="1209" y="438"/>
                      </a:lnTo>
                      <a:lnTo>
                        <a:pt x="438" y="1209"/>
                      </a:lnTo>
                      <a:lnTo>
                        <a:pt x="428" y="1220"/>
                      </a:lnTo>
                      <a:lnTo>
                        <a:pt x="0" y="791"/>
                      </a:lnTo>
                      <a:lnTo>
                        <a:pt x="11" y="782"/>
                      </a:lnTo>
                      <a:lnTo>
                        <a:pt x="782" y="11"/>
                      </a:lnTo>
                      <a:lnTo>
                        <a:pt x="791" y="0"/>
                      </a:lnTo>
                      <a:lnTo>
                        <a:pt x="1220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61" name="Freeform 11">
                  <a:extLst>
                    <a:ext uri="{FF2B5EF4-FFF2-40B4-BE49-F238E27FC236}">
                      <a16:creationId xmlns:a16="http://schemas.microsoft.com/office/drawing/2014/main" id="{47A56B28-CE15-6748-DC3D-642F34137D7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91" y="5561"/>
                  <a:ext cx="1219" cy="1219"/>
                </a:xfrm>
                <a:custGeom>
                  <a:avLst/>
                  <a:gdLst>
                    <a:gd name="T0" fmla="*/ 774065 w 1219"/>
                    <a:gd name="T1" fmla="*/ 271780 h 1219"/>
                    <a:gd name="T2" fmla="*/ 768350 w 1219"/>
                    <a:gd name="T3" fmla="*/ 278765 h 1219"/>
                    <a:gd name="T4" fmla="*/ 278765 w 1219"/>
                    <a:gd name="T5" fmla="*/ 768350 h 1219"/>
                    <a:gd name="T6" fmla="*/ 271780 w 1219"/>
                    <a:gd name="T7" fmla="*/ 774065 h 1219"/>
                    <a:gd name="T8" fmla="*/ 0 w 1219"/>
                    <a:gd name="T9" fmla="*/ 502920 h 1219"/>
                    <a:gd name="T10" fmla="*/ 6350 w 1219"/>
                    <a:gd name="T11" fmla="*/ 495935 h 1219"/>
                    <a:gd name="T12" fmla="*/ 495935 w 1219"/>
                    <a:gd name="T13" fmla="*/ 6350 h 1219"/>
                    <a:gd name="T14" fmla="*/ 502920 w 1219"/>
                    <a:gd name="T15" fmla="*/ 0 h 1219"/>
                    <a:gd name="T16" fmla="*/ 774065 w 1219"/>
                    <a:gd name="T17" fmla="*/ 271780 h 121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9" h="1219">
                      <a:moveTo>
                        <a:pt x="1219" y="428"/>
                      </a:moveTo>
                      <a:lnTo>
                        <a:pt x="1210" y="439"/>
                      </a:lnTo>
                      <a:lnTo>
                        <a:pt x="439" y="1210"/>
                      </a:lnTo>
                      <a:lnTo>
                        <a:pt x="428" y="1219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9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62" name="Freeform 12">
                  <a:extLst>
                    <a:ext uri="{FF2B5EF4-FFF2-40B4-BE49-F238E27FC236}">
                      <a16:creationId xmlns:a16="http://schemas.microsoft.com/office/drawing/2014/main" id="{9E20C6F4-CFA1-90A3-0235-EDDB48479BE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473" y="5143"/>
                  <a:ext cx="1210" cy="1210"/>
                </a:xfrm>
                <a:custGeom>
                  <a:avLst/>
                  <a:gdLst>
                    <a:gd name="T0" fmla="*/ 768350 w 1210"/>
                    <a:gd name="T1" fmla="*/ 265430 h 1210"/>
                    <a:gd name="T2" fmla="*/ 761365 w 1210"/>
                    <a:gd name="T3" fmla="*/ 271780 h 1210"/>
                    <a:gd name="T4" fmla="*/ 271780 w 1210"/>
                    <a:gd name="T5" fmla="*/ 761365 h 1210"/>
                    <a:gd name="T6" fmla="*/ 265430 w 1210"/>
                    <a:gd name="T7" fmla="*/ 768350 h 1210"/>
                    <a:gd name="T8" fmla="*/ 0 w 1210"/>
                    <a:gd name="T9" fmla="*/ 502920 h 1210"/>
                    <a:gd name="T10" fmla="*/ 156210 w 1210"/>
                    <a:gd name="T11" fmla="*/ 346710 h 1210"/>
                    <a:gd name="T12" fmla="*/ 346710 w 1210"/>
                    <a:gd name="T13" fmla="*/ 156210 h 1210"/>
                    <a:gd name="T14" fmla="*/ 502920 w 1210"/>
                    <a:gd name="T15" fmla="*/ 0 h 1210"/>
                    <a:gd name="T16" fmla="*/ 768350 w 1210"/>
                    <a:gd name="T17" fmla="*/ 265430 h 121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0" h="1210">
                      <a:moveTo>
                        <a:pt x="1210" y="418"/>
                      </a:moveTo>
                      <a:lnTo>
                        <a:pt x="1199" y="428"/>
                      </a:lnTo>
                      <a:lnTo>
                        <a:pt x="428" y="1199"/>
                      </a:lnTo>
                      <a:lnTo>
                        <a:pt x="418" y="1210"/>
                      </a:lnTo>
                      <a:lnTo>
                        <a:pt x="0" y="792"/>
                      </a:lnTo>
                      <a:lnTo>
                        <a:pt x="246" y="546"/>
                      </a:lnTo>
                      <a:lnTo>
                        <a:pt x="546" y="246"/>
                      </a:lnTo>
                      <a:lnTo>
                        <a:pt x="792" y="0"/>
                      </a:lnTo>
                      <a:lnTo>
                        <a:pt x="1210" y="41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63" name="Freeform 13">
                  <a:extLst>
                    <a:ext uri="{FF2B5EF4-FFF2-40B4-BE49-F238E27FC236}">
                      <a16:creationId xmlns:a16="http://schemas.microsoft.com/office/drawing/2014/main" id="{704E5E5F-C115-D4C0-8911-CE251141E7C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119" y="2789"/>
                  <a:ext cx="1210" cy="1210"/>
                </a:xfrm>
                <a:custGeom>
                  <a:avLst/>
                  <a:gdLst>
                    <a:gd name="T0" fmla="*/ 611505 w 1210"/>
                    <a:gd name="T1" fmla="*/ 421005 h 1210"/>
                    <a:gd name="T2" fmla="*/ 421005 w 1210"/>
                    <a:gd name="T3" fmla="*/ 611505 h 1210"/>
                    <a:gd name="T4" fmla="*/ 264795 w 1210"/>
                    <a:gd name="T5" fmla="*/ 768350 h 1210"/>
                    <a:gd name="T6" fmla="*/ 0 w 1210"/>
                    <a:gd name="T7" fmla="*/ 502920 h 1210"/>
                    <a:gd name="T8" fmla="*/ 6350 w 1210"/>
                    <a:gd name="T9" fmla="*/ 495935 h 1210"/>
                    <a:gd name="T10" fmla="*/ 495935 w 1210"/>
                    <a:gd name="T11" fmla="*/ 6350 h 1210"/>
                    <a:gd name="T12" fmla="*/ 502920 w 1210"/>
                    <a:gd name="T13" fmla="*/ 0 h 1210"/>
                    <a:gd name="T14" fmla="*/ 768350 w 1210"/>
                    <a:gd name="T15" fmla="*/ 264795 h 1210"/>
                    <a:gd name="T16" fmla="*/ 611505 w 1210"/>
                    <a:gd name="T17" fmla="*/ 421005 h 121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0" h="1210">
                      <a:moveTo>
                        <a:pt x="963" y="663"/>
                      </a:moveTo>
                      <a:lnTo>
                        <a:pt x="663" y="963"/>
                      </a:lnTo>
                      <a:lnTo>
                        <a:pt x="417" y="1210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0" y="417"/>
                      </a:lnTo>
                      <a:lnTo>
                        <a:pt x="963" y="663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64" name="Freeform 14">
                  <a:extLst>
                    <a:ext uri="{FF2B5EF4-FFF2-40B4-BE49-F238E27FC236}">
                      <a16:creationId xmlns:a16="http://schemas.microsoft.com/office/drawing/2014/main" id="{E66D0C18-4D0B-04E4-81BE-59DB3285980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691" y="2361"/>
                  <a:ext cx="1220" cy="1220"/>
                </a:xfrm>
                <a:custGeom>
                  <a:avLst/>
                  <a:gdLst>
                    <a:gd name="T0" fmla="*/ 774700 w 1220"/>
                    <a:gd name="T1" fmla="*/ 271780 h 1220"/>
                    <a:gd name="T2" fmla="*/ 767715 w 1220"/>
                    <a:gd name="T3" fmla="*/ 278130 h 1220"/>
                    <a:gd name="T4" fmla="*/ 278130 w 1220"/>
                    <a:gd name="T5" fmla="*/ 767715 h 1220"/>
                    <a:gd name="T6" fmla="*/ 271780 w 1220"/>
                    <a:gd name="T7" fmla="*/ 774700 h 1220"/>
                    <a:gd name="T8" fmla="*/ 0 w 1220"/>
                    <a:gd name="T9" fmla="*/ 502920 h 1220"/>
                    <a:gd name="T10" fmla="*/ 6985 w 1220"/>
                    <a:gd name="T11" fmla="*/ 495935 h 1220"/>
                    <a:gd name="T12" fmla="*/ 495935 w 1220"/>
                    <a:gd name="T13" fmla="*/ 6985 h 1220"/>
                    <a:gd name="T14" fmla="*/ 502920 w 1220"/>
                    <a:gd name="T15" fmla="*/ 0 h 1220"/>
                    <a:gd name="T16" fmla="*/ 774700 w 1220"/>
                    <a:gd name="T17" fmla="*/ 271780 h 12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0" h="1220">
                      <a:moveTo>
                        <a:pt x="1220" y="428"/>
                      </a:moveTo>
                      <a:lnTo>
                        <a:pt x="1209" y="438"/>
                      </a:lnTo>
                      <a:lnTo>
                        <a:pt x="438" y="1209"/>
                      </a:lnTo>
                      <a:lnTo>
                        <a:pt x="428" y="1220"/>
                      </a:lnTo>
                      <a:lnTo>
                        <a:pt x="0" y="792"/>
                      </a:lnTo>
                      <a:lnTo>
                        <a:pt x="11" y="781"/>
                      </a:lnTo>
                      <a:lnTo>
                        <a:pt x="781" y="11"/>
                      </a:lnTo>
                      <a:lnTo>
                        <a:pt x="792" y="0"/>
                      </a:lnTo>
                      <a:lnTo>
                        <a:pt x="1220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65" name="Freeform 15">
                  <a:extLst>
                    <a:ext uri="{FF2B5EF4-FFF2-40B4-BE49-F238E27FC236}">
                      <a16:creationId xmlns:a16="http://schemas.microsoft.com/office/drawing/2014/main" id="{6C201492-458D-3FD6-0211-677AE5235C8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262" y="1932"/>
                  <a:ext cx="1221" cy="1221"/>
                </a:xfrm>
                <a:custGeom>
                  <a:avLst/>
                  <a:gdLst>
                    <a:gd name="T0" fmla="*/ 775335 w 1221"/>
                    <a:gd name="T1" fmla="*/ 272415 h 1221"/>
                    <a:gd name="T2" fmla="*/ 768350 w 1221"/>
                    <a:gd name="T3" fmla="*/ 279400 h 1221"/>
                    <a:gd name="T4" fmla="*/ 279400 w 1221"/>
                    <a:gd name="T5" fmla="*/ 768350 h 1221"/>
                    <a:gd name="T6" fmla="*/ 272415 w 1221"/>
                    <a:gd name="T7" fmla="*/ 775335 h 1221"/>
                    <a:gd name="T8" fmla="*/ 0 w 1221"/>
                    <a:gd name="T9" fmla="*/ 503555 h 1221"/>
                    <a:gd name="T10" fmla="*/ 6985 w 1221"/>
                    <a:gd name="T11" fmla="*/ 496570 h 1221"/>
                    <a:gd name="T12" fmla="*/ 496570 w 1221"/>
                    <a:gd name="T13" fmla="*/ 6985 h 1221"/>
                    <a:gd name="T14" fmla="*/ 503555 w 1221"/>
                    <a:gd name="T15" fmla="*/ 0 h 1221"/>
                    <a:gd name="T16" fmla="*/ 775335 w 1221"/>
                    <a:gd name="T17" fmla="*/ 272415 h 122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1" h="1221">
                      <a:moveTo>
                        <a:pt x="1221" y="429"/>
                      </a:moveTo>
                      <a:lnTo>
                        <a:pt x="1210" y="440"/>
                      </a:lnTo>
                      <a:lnTo>
                        <a:pt x="440" y="1210"/>
                      </a:lnTo>
                      <a:lnTo>
                        <a:pt x="429" y="1221"/>
                      </a:lnTo>
                      <a:lnTo>
                        <a:pt x="0" y="793"/>
                      </a:lnTo>
                      <a:lnTo>
                        <a:pt x="11" y="782"/>
                      </a:lnTo>
                      <a:lnTo>
                        <a:pt x="782" y="11"/>
                      </a:lnTo>
                      <a:lnTo>
                        <a:pt x="793" y="0"/>
                      </a:lnTo>
                      <a:lnTo>
                        <a:pt x="1221" y="429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66" name="Freeform 16">
                  <a:extLst>
                    <a:ext uri="{FF2B5EF4-FFF2-40B4-BE49-F238E27FC236}">
                      <a16:creationId xmlns:a16="http://schemas.microsoft.com/office/drawing/2014/main" id="{A763F9DD-F781-F100-0642-3A51DF7A897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846" y="1516"/>
                  <a:ext cx="1209" cy="1209"/>
                </a:xfrm>
                <a:custGeom>
                  <a:avLst/>
                  <a:gdLst>
                    <a:gd name="T0" fmla="*/ 767715 w 1209"/>
                    <a:gd name="T1" fmla="*/ 264160 h 1209"/>
                    <a:gd name="T2" fmla="*/ 760730 w 1209"/>
                    <a:gd name="T3" fmla="*/ 271145 h 1209"/>
                    <a:gd name="T4" fmla="*/ 271145 w 1209"/>
                    <a:gd name="T5" fmla="*/ 760730 h 1209"/>
                    <a:gd name="T6" fmla="*/ 264160 w 1209"/>
                    <a:gd name="T7" fmla="*/ 767715 h 1209"/>
                    <a:gd name="T8" fmla="*/ 0 w 1209"/>
                    <a:gd name="T9" fmla="*/ 502285 h 1209"/>
                    <a:gd name="T10" fmla="*/ 502285 w 1209"/>
                    <a:gd name="T11" fmla="*/ 0 h 1209"/>
                    <a:gd name="T12" fmla="*/ 767715 w 1209"/>
                    <a:gd name="T13" fmla="*/ 264160 h 120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09" h="1209">
                      <a:moveTo>
                        <a:pt x="1209" y="416"/>
                      </a:moveTo>
                      <a:lnTo>
                        <a:pt x="1198" y="427"/>
                      </a:lnTo>
                      <a:lnTo>
                        <a:pt x="427" y="1198"/>
                      </a:lnTo>
                      <a:lnTo>
                        <a:pt x="416" y="1209"/>
                      </a:lnTo>
                      <a:lnTo>
                        <a:pt x="0" y="791"/>
                      </a:lnTo>
                      <a:lnTo>
                        <a:pt x="791" y="0"/>
                      </a:lnTo>
                      <a:lnTo>
                        <a:pt x="1209" y="416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67" name="Freeform 25">
                  <a:extLst>
                    <a:ext uri="{FF2B5EF4-FFF2-40B4-BE49-F238E27FC236}">
                      <a16:creationId xmlns:a16="http://schemas.microsoft.com/office/drawing/2014/main" id="{B7086FE9-BA11-DBFE-3DDF-508AFFACF1F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540" y="4260"/>
                  <a:ext cx="1671" cy="1671"/>
                </a:xfrm>
                <a:custGeom>
                  <a:avLst/>
                  <a:gdLst>
                    <a:gd name="T0" fmla="*/ 1061085 w 1671"/>
                    <a:gd name="T1" fmla="*/ 808990 h 1671"/>
                    <a:gd name="T2" fmla="*/ 808990 w 1671"/>
                    <a:gd name="T3" fmla="*/ 1061085 h 1671"/>
                    <a:gd name="T4" fmla="*/ 0 w 1671"/>
                    <a:gd name="T5" fmla="*/ 252730 h 1671"/>
                    <a:gd name="T6" fmla="*/ 252730 w 1671"/>
                    <a:gd name="T7" fmla="*/ 0 h 1671"/>
                    <a:gd name="T8" fmla="*/ 1052195 w 1671"/>
                    <a:gd name="T9" fmla="*/ 798830 h 1671"/>
                    <a:gd name="T10" fmla="*/ 1061085 w 1671"/>
                    <a:gd name="T11" fmla="*/ 808990 h 167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671" h="1671">
                      <a:moveTo>
                        <a:pt x="1671" y="1274"/>
                      </a:moveTo>
                      <a:lnTo>
                        <a:pt x="1274" y="1671"/>
                      </a:lnTo>
                      <a:lnTo>
                        <a:pt x="0" y="398"/>
                      </a:lnTo>
                      <a:lnTo>
                        <a:pt x="398" y="0"/>
                      </a:lnTo>
                      <a:lnTo>
                        <a:pt x="1657" y="1258"/>
                      </a:lnTo>
                      <a:lnTo>
                        <a:pt x="1671" y="1274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68" name="Freeform 26">
                  <a:extLst>
                    <a:ext uri="{FF2B5EF4-FFF2-40B4-BE49-F238E27FC236}">
                      <a16:creationId xmlns:a16="http://schemas.microsoft.com/office/drawing/2014/main" id="{5DDB2864-E9F2-2F41-DB87-9150E3E1FE9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654" y="3196"/>
                  <a:ext cx="1624" cy="1621"/>
                </a:xfrm>
                <a:custGeom>
                  <a:avLst/>
                  <a:gdLst>
                    <a:gd name="T0" fmla="*/ 1020445 w 1624"/>
                    <a:gd name="T1" fmla="*/ 798830 h 1621"/>
                    <a:gd name="T2" fmla="*/ 1031240 w 1624"/>
                    <a:gd name="T3" fmla="*/ 804545 h 1621"/>
                    <a:gd name="T4" fmla="*/ 1016635 w 1624"/>
                    <a:gd name="T5" fmla="*/ 821690 h 1621"/>
                    <a:gd name="T6" fmla="*/ 1000760 w 1624"/>
                    <a:gd name="T7" fmla="*/ 837565 h 1621"/>
                    <a:gd name="T8" fmla="*/ 808990 w 1624"/>
                    <a:gd name="T9" fmla="*/ 1029335 h 1621"/>
                    <a:gd name="T10" fmla="*/ 798830 w 1624"/>
                    <a:gd name="T11" fmla="*/ 1019810 h 1621"/>
                    <a:gd name="T12" fmla="*/ 0 w 1624"/>
                    <a:gd name="T13" fmla="*/ 220345 h 1621"/>
                    <a:gd name="T14" fmla="*/ 193040 w 1624"/>
                    <a:gd name="T15" fmla="*/ 28575 h 1621"/>
                    <a:gd name="T16" fmla="*/ 207010 w 1624"/>
                    <a:gd name="T17" fmla="*/ 13970 h 1621"/>
                    <a:gd name="T18" fmla="*/ 222250 w 1624"/>
                    <a:gd name="T19" fmla="*/ 0 h 1621"/>
                    <a:gd name="T20" fmla="*/ 1020445 w 1624"/>
                    <a:gd name="T21" fmla="*/ 798830 h 162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624" h="1621">
                      <a:moveTo>
                        <a:pt x="1607" y="1258"/>
                      </a:moveTo>
                      <a:lnTo>
                        <a:pt x="1624" y="1267"/>
                      </a:lnTo>
                      <a:lnTo>
                        <a:pt x="1601" y="1294"/>
                      </a:lnTo>
                      <a:lnTo>
                        <a:pt x="1576" y="1319"/>
                      </a:lnTo>
                      <a:lnTo>
                        <a:pt x="1274" y="1621"/>
                      </a:lnTo>
                      <a:lnTo>
                        <a:pt x="1258" y="1606"/>
                      </a:lnTo>
                      <a:lnTo>
                        <a:pt x="0" y="347"/>
                      </a:lnTo>
                      <a:lnTo>
                        <a:pt x="304" y="45"/>
                      </a:lnTo>
                      <a:lnTo>
                        <a:pt x="326" y="22"/>
                      </a:lnTo>
                      <a:lnTo>
                        <a:pt x="350" y="0"/>
                      </a:lnTo>
                      <a:lnTo>
                        <a:pt x="1607" y="1258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69" name="Freeform 27">
                  <a:extLst>
                    <a:ext uri="{FF2B5EF4-FFF2-40B4-BE49-F238E27FC236}">
                      <a16:creationId xmlns:a16="http://schemas.microsoft.com/office/drawing/2014/main" id="{F8E1E497-DAF6-0448-F6DA-94704347DA5E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903" y="1770"/>
                  <a:ext cx="1799" cy="1799"/>
                </a:xfrm>
                <a:custGeom>
                  <a:avLst/>
                  <a:gdLst>
                    <a:gd name="T0" fmla="*/ 995680 w 1799"/>
                    <a:gd name="T1" fmla="*/ 188595 h 1799"/>
                    <a:gd name="T2" fmla="*/ 1064260 w 1799"/>
                    <a:gd name="T3" fmla="*/ 280670 h 1799"/>
                    <a:gd name="T4" fmla="*/ 1110615 w 1799"/>
                    <a:gd name="T5" fmla="*/ 382270 h 1799"/>
                    <a:gd name="T6" fmla="*/ 1137285 w 1799"/>
                    <a:gd name="T7" fmla="*/ 489585 h 1799"/>
                    <a:gd name="T8" fmla="*/ 1142365 w 1799"/>
                    <a:gd name="T9" fmla="*/ 598805 h 1799"/>
                    <a:gd name="T10" fmla="*/ 1126490 w 1799"/>
                    <a:gd name="T11" fmla="*/ 707390 h 1799"/>
                    <a:gd name="T12" fmla="*/ 1089660 w 1799"/>
                    <a:gd name="T13" fmla="*/ 812165 h 1799"/>
                    <a:gd name="T14" fmla="*/ 1031875 w 1799"/>
                    <a:gd name="T15" fmla="*/ 909955 h 1799"/>
                    <a:gd name="T16" fmla="*/ 974725 w 1799"/>
                    <a:gd name="T17" fmla="*/ 975995 h 1799"/>
                    <a:gd name="T18" fmla="*/ 922655 w 1799"/>
                    <a:gd name="T19" fmla="*/ 1022350 h 1799"/>
                    <a:gd name="T20" fmla="*/ 846455 w 1799"/>
                    <a:gd name="T21" fmla="*/ 1072515 h 1799"/>
                    <a:gd name="T22" fmla="*/ 701675 w 1799"/>
                    <a:gd name="T23" fmla="*/ 1128395 h 1799"/>
                    <a:gd name="T24" fmla="*/ 527050 w 1799"/>
                    <a:gd name="T25" fmla="*/ 1142365 h 1799"/>
                    <a:gd name="T26" fmla="*/ 356235 w 1799"/>
                    <a:gd name="T27" fmla="*/ 1102360 h 1799"/>
                    <a:gd name="T28" fmla="*/ 316230 w 1799"/>
                    <a:gd name="T29" fmla="*/ 1083945 h 1799"/>
                    <a:gd name="T30" fmla="*/ 53975 w 1799"/>
                    <a:gd name="T31" fmla="*/ 824230 h 1799"/>
                    <a:gd name="T32" fmla="*/ 58420 w 1799"/>
                    <a:gd name="T33" fmla="*/ 826770 h 1799"/>
                    <a:gd name="T34" fmla="*/ 13335 w 1799"/>
                    <a:gd name="T35" fmla="*/ 701675 h 1799"/>
                    <a:gd name="T36" fmla="*/ 0 w 1799"/>
                    <a:gd name="T37" fmla="*/ 527050 h 1799"/>
                    <a:gd name="T38" fmla="*/ 40005 w 1799"/>
                    <a:gd name="T39" fmla="*/ 355600 h 1799"/>
                    <a:gd name="T40" fmla="*/ 92710 w 1799"/>
                    <a:gd name="T41" fmla="*/ 256540 h 1799"/>
                    <a:gd name="T42" fmla="*/ 149860 w 1799"/>
                    <a:gd name="T43" fmla="*/ 184150 h 1799"/>
                    <a:gd name="T44" fmla="*/ 187325 w 1799"/>
                    <a:gd name="T45" fmla="*/ 146685 h 1799"/>
                    <a:gd name="T46" fmla="*/ 280035 w 1799"/>
                    <a:gd name="T47" fmla="*/ 78740 h 1799"/>
                    <a:gd name="T48" fmla="*/ 381635 w 1799"/>
                    <a:gd name="T49" fmla="*/ 31115 h 1799"/>
                    <a:gd name="T50" fmla="*/ 488315 w 1799"/>
                    <a:gd name="T51" fmla="*/ 5715 h 1799"/>
                    <a:gd name="T52" fmla="*/ 598170 w 1799"/>
                    <a:gd name="T53" fmla="*/ 0 h 1799"/>
                    <a:gd name="T54" fmla="*/ 707390 w 1799"/>
                    <a:gd name="T55" fmla="*/ 15240 h 1799"/>
                    <a:gd name="T56" fmla="*/ 811530 w 1799"/>
                    <a:gd name="T57" fmla="*/ 52070 h 1799"/>
                    <a:gd name="T58" fmla="*/ 909320 w 1799"/>
                    <a:gd name="T59" fmla="*/ 109855 h 1799"/>
                    <a:gd name="T60" fmla="*/ 974725 w 1799"/>
                    <a:gd name="T61" fmla="*/ 167005 h 1799"/>
                    <a:gd name="T62" fmla="*/ 735330 w 1799"/>
                    <a:gd name="T63" fmla="*/ 671195 h 1799"/>
                    <a:gd name="T64" fmla="*/ 769620 w 1799"/>
                    <a:gd name="T65" fmla="*/ 606425 h 1799"/>
                    <a:gd name="T66" fmla="*/ 776605 w 1799"/>
                    <a:gd name="T67" fmla="*/ 534670 h 1799"/>
                    <a:gd name="T68" fmla="*/ 756285 w 1799"/>
                    <a:gd name="T69" fmla="*/ 465455 h 1799"/>
                    <a:gd name="T70" fmla="*/ 721360 w 1799"/>
                    <a:gd name="T71" fmla="*/ 420370 h 1799"/>
                    <a:gd name="T72" fmla="*/ 676910 w 1799"/>
                    <a:gd name="T73" fmla="*/ 386715 h 1799"/>
                    <a:gd name="T74" fmla="*/ 607060 w 1799"/>
                    <a:gd name="T75" fmla="*/ 365760 h 1799"/>
                    <a:gd name="T76" fmla="*/ 536575 w 1799"/>
                    <a:gd name="T77" fmla="*/ 372745 h 1799"/>
                    <a:gd name="T78" fmla="*/ 471805 w 1799"/>
                    <a:gd name="T79" fmla="*/ 407035 h 1799"/>
                    <a:gd name="T80" fmla="*/ 443865 w 1799"/>
                    <a:gd name="T81" fmla="*/ 433705 h 1799"/>
                    <a:gd name="T82" fmla="*/ 409575 w 1799"/>
                    <a:gd name="T83" fmla="*/ 498475 h 1799"/>
                    <a:gd name="T84" fmla="*/ 403225 w 1799"/>
                    <a:gd name="T85" fmla="*/ 570230 h 1799"/>
                    <a:gd name="T86" fmla="*/ 423545 w 1799"/>
                    <a:gd name="T87" fmla="*/ 639445 h 1799"/>
                    <a:gd name="T88" fmla="*/ 457200 w 1799"/>
                    <a:gd name="T89" fmla="*/ 684530 h 1799"/>
                    <a:gd name="T90" fmla="*/ 502285 w 1799"/>
                    <a:gd name="T91" fmla="*/ 718185 h 1799"/>
                    <a:gd name="T92" fmla="*/ 571500 w 1799"/>
                    <a:gd name="T93" fmla="*/ 739140 h 1799"/>
                    <a:gd name="T94" fmla="*/ 643255 w 1799"/>
                    <a:gd name="T95" fmla="*/ 732155 h 1799"/>
                    <a:gd name="T96" fmla="*/ 708025 w 1799"/>
                    <a:gd name="T97" fmla="*/ 697865 h 1799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0" t="0" r="r" b="b"/>
                  <a:pathLst>
                    <a:path w="1799" h="1799">
                      <a:moveTo>
                        <a:pt x="1535" y="263"/>
                      </a:moveTo>
                      <a:lnTo>
                        <a:pt x="1568" y="297"/>
                      </a:lnTo>
                      <a:lnTo>
                        <a:pt x="1625" y="368"/>
                      </a:lnTo>
                      <a:lnTo>
                        <a:pt x="1676" y="442"/>
                      </a:lnTo>
                      <a:lnTo>
                        <a:pt x="1716" y="520"/>
                      </a:lnTo>
                      <a:lnTo>
                        <a:pt x="1749" y="602"/>
                      </a:lnTo>
                      <a:lnTo>
                        <a:pt x="1774" y="686"/>
                      </a:lnTo>
                      <a:lnTo>
                        <a:pt x="1791" y="771"/>
                      </a:lnTo>
                      <a:lnTo>
                        <a:pt x="1799" y="856"/>
                      </a:lnTo>
                      <a:lnTo>
                        <a:pt x="1799" y="943"/>
                      </a:lnTo>
                      <a:lnTo>
                        <a:pt x="1791" y="1029"/>
                      </a:lnTo>
                      <a:lnTo>
                        <a:pt x="1774" y="1114"/>
                      </a:lnTo>
                      <a:lnTo>
                        <a:pt x="1749" y="1198"/>
                      </a:lnTo>
                      <a:lnTo>
                        <a:pt x="1716" y="1279"/>
                      </a:lnTo>
                      <a:lnTo>
                        <a:pt x="1676" y="1358"/>
                      </a:lnTo>
                      <a:lnTo>
                        <a:pt x="1625" y="1433"/>
                      </a:lnTo>
                      <a:lnTo>
                        <a:pt x="1568" y="1503"/>
                      </a:lnTo>
                      <a:lnTo>
                        <a:pt x="1535" y="1537"/>
                      </a:lnTo>
                      <a:lnTo>
                        <a:pt x="1509" y="1562"/>
                      </a:lnTo>
                      <a:lnTo>
                        <a:pt x="1453" y="1610"/>
                      </a:lnTo>
                      <a:lnTo>
                        <a:pt x="1395" y="1652"/>
                      </a:lnTo>
                      <a:lnTo>
                        <a:pt x="1333" y="1689"/>
                      </a:lnTo>
                      <a:lnTo>
                        <a:pt x="1239" y="1735"/>
                      </a:lnTo>
                      <a:lnTo>
                        <a:pt x="1105" y="1777"/>
                      </a:lnTo>
                      <a:lnTo>
                        <a:pt x="968" y="1799"/>
                      </a:lnTo>
                      <a:lnTo>
                        <a:pt x="830" y="1799"/>
                      </a:lnTo>
                      <a:lnTo>
                        <a:pt x="693" y="1777"/>
                      </a:lnTo>
                      <a:lnTo>
                        <a:pt x="561" y="1736"/>
                      </a:lnTo>
                      <a:lnTo>
                        <a:pt x="497" y="1706"/>
                      </a:lnTo>
                      <a:lnTo>
                        <a:pt x="498" y="1707"/>
                      </a:lnTo>
                      <a:lnTo>
                        <a:pt x="495" y="1709"/>
                      </a:lnTo>
                      <a:lnTo>
                        <a:pt x="85" y="1298"/>
                      </a:lnTo>
                      <a:lnTo>
                        <a:pt x="88" y="1299"/>
                      </a:lnTo>
                      <a:lnTo>
                        <a:pt x="92" y="1302"/>
                      </a:lnTo>
                      <a:lnTo>
                        <a:pt x="63" y="1238"/>
                      </a:lnTo>
                      <a:lnTo>
                        <a:pt x="21" y="1105"/>
                      </a:lnTo>
                      <a:lnTo>
                        <a:pt x="0" y="968"/>
                      </a:lnTo>
                      <a:lnTo>
                        <a:pt x="0" y="830"/>
                      </a:lnTo>
                      <a:lnTo>
                        <a:pt x="21" y="693"/>
                      </a:lnTo>
                      <a:lnTo>
                        <a:pt x="63" y="560"/>
                      </a:lnTo>
                      <a:lnTo>
                        <a:pt x="110" y="465"/>
                      </a:lnTo>
                      <a:lnTo>
                        <a:pt x="146" y="404"/>
                      </a:lnTo>
                      <a:lnTo>
                        <a:pt x="188" y="346"/>
                      </a:lnTo>
                      <a:lnTo>
                        <a:pt x="236" y="290"/>
                      </a:lnTo>
                      <a:lnTo>
                        <a:pt x="261" y="263"/>
                      </a:lnTo>
                      <a:lnTo>
                        <a:pt x="295" y="231"/>
                      </a:lnTo>
                      <a:lnTo>
                        <a:pt x="366" y="173"/>
                      </a:lnTo>
                      <a:lnTo>
                        <a:pt x="441" y="124"/>
                      </a:lnTo>
                      <a:lnTo>
                        <a:pt x="519" y="82"/>
                      </a:lnTo>
                      <a:lnTo>
                        <a:pt x="601" y="49"/>
                      </a:lnTo>
                      <a:lnTo>
                        <a:pt x="684" y="24"/>
                      </a:lnTo>
                      <a:lnTo>
                        <a:pt x="769" y="9"/>
                      </a:lnTo>
                      <a:lnTo>
                        <a:pt x="856" y="0"/>
                      </a:lnTo>
                      <a:lnTo>
                        <a:pt x="942" y="0"/>
                      </a:lnTo>
                      <a:lnTo>
                        <a:pt x="1028" y="9"/>
                      </a:lnTo>
                      <a:lnTo>
                        <a:pt x="1114" y="24"/>
                      </a:lnTo>
                      <a:lnTo>
                        <a:pt x="1197" y="49"/>
                      </a:lnTo>
                      <a:lnTo>
                        <a:pt x="1278" y="82"/>
                      </a:lnTo>
                      <a:lnTo>
                        <a:pt x="1356" y="124"/>
                      </a:lnTo>
                      <a:lnTo>
                        <a:pt x="1432" y="173"/>
                      </a:lnTo>
                      <a:lnTo>
                        <a:pt x="1503" y="231"/>
                      </a:lnTo>
                      <a:lnTo>
                        <a:pt x="1535" y="263"/>
                      </a:lnTo>
                      <a:close/>
                      <a:moveTo>
                        <a:pt x="1136" y="1078"/>
                      </a:moveTo>
                      <a:lnTo>
                        <a:pt x="1158" y="1057"/>
                      </a:lnTo>
                      <a:lnTo>
                        <a:pt x="1191" y="1007"/>
                      </a:lnTo>
                      <a:lnTo>
                        <a:pt x="1212" y="955"/>
                      </a:lnTo>
                      <a:lnTo>
                        <a:pt x="1223" y="898"/>
                      </a:lnTo>
                      <a:lnTo>
                        <a:pt x="1223" y="842"/>
                      </a:lnTo>
                      <a:lnTo>
                        <a:pt x="1212" y="785"/>
                      </a:lnTo>
                      <a:lnTo>
                        <a:pt x="1191" y="733"/>
                      </a:lnTo>
                      <a:lnTo>
                        <a:pt x="1158" y="683"/>
                      </a:lnTo>
                      <a:lnTo>
                        <a:pt x="1136" y="662"/>
                      </a:lnTo>
                      <a:lnTo>
                        <a:pt x="1115" y="641"/>
                      </a:lnTo>
                      <a:lnTo>
                        <a:pt x="1066" y="609"/>
                      </a:lnTo>
                      <a:lnTo>
                        <a:pt x="1013" y="587"/>
                      </a:lnTo>
                      <a:lnTo>
                        <a:pt x="956" y="576"/>
                      </a:lnTo>
                      <a:lnTo>
                        <a:pt x="900" y="576"/>
                      </a:lnTo>
                      <a:lnTo>
                        <a:pt x="845" y="587"/>
                      </a:lnTo>
                      <a:lnTo>
                        <a:pt x="791" y="609"/>
                      </a:lnTo>
                      <a:lnTo>
                        <a:pt x="743" y="641"/>
                      </a:lnTo>
                      <a:lnTo>
                        <a:pt x="720" y="662"/>
                      </a:lnTo>
                      <a:lnTo>
                        <a:pt x="699" y="683"/>
                      </a:lnTo>
                      <a:lnTo>
                        <a:pt x="667" y="733"/>
                      </a:lnTo>
                      <a:lnTo>
                        <a:pt x="645" y="785"/>
                      </a:lnTo>
                      <a:lnTo>
                        <a:pt x="635" y="842"/>
                      </a:lnTo>
                      <a:lnTo>
                        <a:pt x="635" y="898"/>
                      </a:lnTo>
                      <a:lnTo>
                        <a:pt x="645" y="955"/>
                      </a:lnTo>
                      <a:lnTo>
                        <a:pt x="667" y="1007"/>
                      </a:lnTo>
                      <a:lnTo>
                        <a:pt x="699" y="1057"/>
                      </a:lnTo>
                      <a:lnTo>
                        <a:pt x="720" y="1078"/>
                      </a:lnTo>
                      <a:lnTo>
                        <a:pt x="743" y="1099"/>
                      </a:lnTo>
                      <a:lnTo>
                        <a:pt x="791" y="1131"/>
                      </a:lnTo>
                      <a:lnTo>
                        <a:pt x="845" y="1153"/>
                      </a:lnTo>
                      <a:lnTo>
                        <a:pt x="900" y="1164"/>
                      </a:lnTo>
                      <a:lnTo>
                        <a:pt x="956" y="1164"/>
                      </a:lnTo>
                      <a:lnTo>
                        <a:pt x="1013" y="1153"/>
                      </a:lnTo>
                      <a:lnTo>
                        <a:pt x="1066" y="1131"/>
                      </a:lnTo>
                      <a:lnTo>
                        <a:pt x="1115" y="1099"/>
                      </a:lnTo>
                      <a:lnTo>
                        <a:pt x="1136" y="1078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70" name="Freeform 28">
                  <a:extLst>
                    <a:ext uri="{FF2B5EF4-FFF2-40B4-BE49-F238E27FC236}">
                      <a16:creationId xmlns:a16="http://schemas.microsoft.com/office/drawing/2014/main" id="{5B527033-B069-D870-F7F7-FB26CBB5156A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4464" y="1695"/>
                  <a:ext cx="4314" cy="4312"/>
                </a:xfrm>
                <a:custGeom>
                  <a:avLst/>
                  <a:gdLst>
                    <a:gd name="T0" fmla="*/ 823595 w 4314"/>
                    <a:gd name="T1" fmla="*/ 2723515 h 4312"/>
                    <a:gd name="T2" fmla="*/ 0 w 4314"/>
                    <a:gd name="T3" fmla="*/ 1881505 h 4312"/>
                    <a:gd name="T4" fmla="*/ 914400 w 4314"/>
                    <a:gd name="T5" fmla="*/ 948055 h 4312"/>
                    <a:gd name="T6" fmla="*/ 1042035 w 4314"/>
                    <a:gd name="T7" fmla="*/ 848995 h 4312"/>
                    <a:gd name="T8" fmla="*/ 1334135 w 4314"/>
                    <a:gd name="T9" fmla="*/ 765810 h 4312"/>
                    <a:gd name="T10" fmla="*/ 1513205 w 4314"/>
                    <a:gd name="T11" fmla="*/ 749935 h 4312"/>
                    <a:gd name="T12" fmla="*/ 1530350 w 4314"/>
                    <a:gd name="T13" fmla="*/ 426720 h 4312"/>
                    <a:gd name="T14" fmla="*/ 1680845 w 4314"/>
                    <a:gd name="T15" fmla="*/ 180975 h 4312"/>
                    <a:gd name="T16" fmla="*/ 1854200 w 4314"/>
                    <a:gd name="T17" fmla="*/ 58420 h 4312"/>
                    <a:gd name="T18" fmla="*/ 2088515 w 4314"/>
                    <a:gd name="T19" fmla="*/ 0 h 4312"/>
                    <a:gd name="T20" fmla="*/ 2271395 w 4314"/>
                    <a:gd name="T21" fmla="*/ 17780 h 4312"/>
                    <a:gd name="T22" fmla="*/ 2487930 w 4314"/>
                    <a:gd name="T23" fmla="*/ 120015 h 4312"/>
                    <a:gd name="T24" fmla="*/ 2618105 w 4314"/>
                    <a:gd name="T25" fmla="*/ 250825 h 4312"/>
                    <a:gd name="T26" fmla="*/ 2720975 w 4314"/>
                    <a:gd name="T27" fmla="*/ 467995 h 4312"/>
                    <a:gd name="T28" fmla="*/ 2738755 w 4314"/>
                    <a:gd name="T29" fmla="*/ 650240 h 4312"/>
                    <a:gd name="T30" fmla="*/ 2679700 w 4314"/>
                    <a:gd name="T31" fmla="*/ 883920 h 4312"/>
                    <a:gd name="T32" fmla="*/ 2557780 w 4314"/>
                    <a:gd name="T33" fmla="*/ 1057275 h 4312"/>
                    <a:gd name="T34" fmla="*/ 2381885 w 4314"/>
                    <a:gd name="T35" fmla="*/ 1180465 h 4312"/>
                    <a:gd name="T36" fmla="*/ 2149475 w 4314"/>
                    <a:gd name="T37" fmla="*/ 1238885 h 4312"/>
                    <a:gd name="T38" fmla="*/ 1948180 w 4314"/>
                    <a:gd name="T39" fmla="*/ 1214120 h 4312"/>
                    <a:gd name="T40" fmla="*/ 1965325 w 4314"/>
                    <a:gd name="T41" fmla="*/ 1478915 h 4312"/>
                    <a:gd name="T42" fmla="*/ 1847850 w 4314"/>
                    <a:gd name="T43" fmla="*/ 1758315 h 4312"/>
                    <a:gd name="T44" fmla="*/ 890270 w 4314"/>
                    <a:gd name="T45" fmla="*/ 2723515 h 4312"/>
                    <a:gd name="T46" fmla="*/ 114935 w 4314"/>
                    <a:gd name="T47" fmla="*/ 1881505 h 4312"/>
                    <a:gd name="T48" fmla="*/ 1750695 w 4314"/>
                    <a:gd name="T49" fmla="*/ 1727200 h 4312"/>
                    <a:gd name="T50" fmla="*/ 1866900 w 4314"/>
                    <a:gd name="T51" fmla="*/ 1487805 h 4312"/>
                    <a:gd name="T52" fmla="*/ 1838960 w 4314"/>
                    <a:gd name="T53" fmla="*/ 1188085 h 4312"/>
                    <a:gd name="T54" fmla="*/ 1821180 w 4314"/>
                    <a:gd name="T55" fmla="*/ 1151890 h 4312"/>
                    <a:gd name="T56" fmla="*/ 1826260 w 4314"/>
                    <a:gd name="T57" fmla="*/ 1102995 h 4312"/>
                    <a:gd name="T58" fmla="*/ 1864360 w 4314"/>
                    <a:gd name="T59" fmla="*/ 1083310 h 4312"/>
                    <a:gd name="T60" fmla="*/ 2002790 w 4314"/>
                    <a:gd name="T61" fmla="*/ 1130935 h 4312"/>
                    <a:gd name="T62" fmla="*/ 2320290 w 4314"/>
                    <a:gd name="T63" fmla="*/ 1103630 h 4312"/>
                    <a:gd name="T64" fmla="*/ 2508250 w 4314"/>
                    <a:gd name="T65" fmla="*/ 970915 h 4312"/>
                    <a:gd name="T66" fmla="*/ 2613660 w 4314"/>
                    <a:gd name="T67" fmla="*/ 795655 h 4312"/>
                    <a:gd name="T68" fmla="*/ 2644140 w 4314"/>
                    <a:gd name="T69" fmla="*/ 618490 h 4312"/>
                    <a:gd name="T70" fmla="*/ 2613660 w 4314"/>
                    <a:gd name="T71" fmla="*/ 441960 h 4312"/>
                    <a:gd name="T72" fmla="*/ 2508250 w 4314"/>
                    <a:gd name="T73" fmla="*/ 267335 h 4312"/>
                    <a:gd name="T74" fmla="*/ 2388870 w 4314"/>
                    <a:gd name="T75" fmla="*/ 168910 h 4312"/>
                    <a:gd name="T76" fmla="*/ 2197100 w 4314"/>
                    <a:gd name="T77" fmla="*/ 100330 h 4312"/>
                    <a:gd name="T78" fmla="*/ 2041525 w 4314"/>
                    <a:gd name="T79" fmla="*/ 100330 h 4312"/>
                    <a:gd name="T80" fmla="*/ 1850390 w 4314"/>
                    <a:gd name="T81" fmla="*/ 168910 h 4312"/>
                    <a:gd name="T82" fmla="*/ 1720215 w 4314"/>
                    <a:gd name="T83" fmla="*/ 278765 h 4312"/>
                    <a:gd name="T84" fmla="*/ 1596390 w 4314"/>
                    <a:gd name="T85" fmla="*/ 574675 h 4312"/>
                    <a:gd name="T86" fmla="*/ 1649730 w 4314"/>
                    <a:gd name="T87" fmla="*/ 852805 h 4312"/>
                    <a:gd name="T88" fmla="*/ 1645920 w 4314"/>
                    <a:gd name="T89" fmla="*/ 902335 h 4312"/>
                    <a:gd name="T90" fmla="*/ 1607820 w 4314"/>
                    <a:gd name="T91" fmla="*/ 921385 h 4312"/>
                    <a:gd name="T92" fmla="*/ 1583055 w 4314"/>
                    <a:gd name="T93" fmla="*/ 915035 h 4312"/>
                    <a:gd name="T94" fmla="*/ 1471930 w 4314"/>
                    <a:gd name="T95" fmla="*/ 875030 h 4312"/>
                    <a:gd name="T96" fmla="*/ 1174115 w 4314"/>
                    <a:gd name="T97" fmla="*/ 892175 h 4312"/>
                    <a:gd name="T98" fmla="*/ 995045 w 4314"/>
                    <a:gd name="T99" fmla="*/ 1002030 h 4312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4314" h="4312">
                      <a:moveTo>
                        <a:pt x="1350" y="4312"/>
                      </a:moveTo>
                      <a:lnTo>
                        <a:pt x="1335" y="4311"/>
                      </a:lnTo>
                      <a:lnTo>
                        <a:pt x="1308" y="4300"/>
                      </a:lnTo>
                      <a:lnTo>
                        <a:pt x="1297" y="4289"/>
                      </a:lnTo>
                      <a:lnTo>
                        <a:pt x="23" y="3015"/>
                      </a:lnTo>
                      <a:lnTo>
                        <a:pt x="13" y="3005"/>
                      </a:lnTo>
                      <a:lnTo>
                        <a:pt x="1" y="2978"/>
                      </a:lnTo>
                      <a:lnTo>
                        <a:pt x="0" y="2963"/>
                      </a:lnTo>
                      <a:lnTo>
                        <a:pt x="1" y="2948"/>
                      </a:lnTo>
                      <a:lnTo>
                        <a:pt x="13" y="2921"/>
                      </a:lnTo>
                      <a:lnTo>
                        <a:pt x="23" y="2910"/>
                      </a:lnTo>
                      <a:lnTo>
                        <a:pt x="1440" y="1493"/>
                      </a:lnTo>
                      <a:lnTo>
                        <a:pt x="1465" y="1469"/>
                      </a:lnTo>
                      <a:lnTo>
                        <a:pt x="1491" y="1445"/>
                      </a:lnTo>
                      <a:lnTo>
                        <a:pt x="1539" y="1404"/>
                      </a:lnTo>
                      <a:lnTo>
                        <a:pt x="1641" y="1337"/>
                      </a:lnTo>
                      <a:lnTo>
                        <a:pt x="1751" y="1283"/>
                      </a:lnTo>
                      <a:lnTo>
                        <a:pt x="1865" y="1242"/>
                      </a:lnTo>
                      <a:lnTo>
                        <a:pt x="1981" y="1217"/>
                      </a:lnTo>
                      <a:lnTo>
                        <a:pt x="2101" y="1206"/>
                      </a:lnTo>
                      <a:lnTo>
                        <a:pt x="2221" y="1210"/>
                      </a:lnTo>
                      <a:lnTo>
                        <a:pt x="2341" y="1229"/>
                      </a:lnTo>
                      <a:lnTo>
                        <a:pt x="2400" y="1245"/>
                      </a:lnTo>
                      <a:lnTo>
                        <a:pt x="2383" y="1181"/>
                      </a:lnTo>
                      <a:lnTo>
                        <a:pt x="2364" y="1052"/>
                      </a:lnTo>
                      <a:lnTo>
                        <a:pt x="2363" y="924"/>
                      </a:lnTo>
                      <a:lnTo>
                        <a:pt x="2377" y="797"/>
                      </a:lnTo>
                      <a:lnTo>
                        <a:pt x="2410" y="672"/>
                      </a:lnTo>
                      <a:lnTo>
                        <a:pt x="2458" y="552"/>
                      </a:lnTo>
                      <a:lnTo>
                        <a:pt x="2521" y="439"/>
                      </a:lnTo>
                      <a:lnTo>
                        <a:pt x="2602" y="333"/>
                      </a:lnTo>
                      <a:lnTo>
                        <a:pt x="2647" y="285"/>
                      </a:lnTo>
                      <a:lnTo>
                        <a:pt x="2682" y="250"/>
                      </a:lnTo>
                      <a:lnTo>
                        <a:pt x="2758" y="189"/>
                      </a:lnTo>
                      <a:lnTo>
                        <a:pt x="2837" y="136"/>
                      </a:lnTo>
                      <a:lnTo>
                        <a:pt x="2920" y="92"/>
                      </a:lnTo>
                      <a:lnTo>
                        <a:pt x="3008" y="56"/>
                      </a:lnTo>
                      <a:lnTo>
                        <a:pt x="3099" y="28"/>
                      </a:lnTo>
                      <a:lnTo>
                        <a:pt x="3192" y="9"/>
                      </a:lnTo>
                      <a:lnTo>
                        <a:pt x="3289" y="0"/>
                      </a:lnTo>
                      <a:lnTo>
                        <a:pt x="3338" y="0"/>
                      </a:lnTo>
                      <a:lnTo>
                        <a:pt x="3387" y="0"/>
                      </a:lnTo>
                      <a:lnTo>
                        <a:pt x="3482" y="9"/>
                      </a:lnTo>
                      <a:lnTo>
                        <a:pt x="3577" y="28"/>
                      </a:lnTo>
                      <a:lnTo>
                        <a:pt x="3667" y="56"/>
                      </a:lnTo>
                      <a:lnTo>
                        <a:pt x="3754" y="92"/>
                      </a:lnTo>
                      <a:lnTo>
                        <a:pt x="3838" y="136"/>
                      </a:lnTo>
                      <a:lnTo>
                        <a:pt x="3918" y="189"/>
                      </a:lnTo>
                      <a:lnTo>
                        <a:pt x="3992" y="250"/>
                      </a:lnTo>
                      <a:lnTo>
                        <a:pt x="4028" y="285"/>
                      </a:lnTo>
                      <a:lnTo>
                        <a:pt x="4062" y="320"/>
                      </a:lnTo>
                      <a:lnTo>
                        <a:pt x="4123" y="395"/>
                      </a:lnTo>
                      <a:lnTo>
                        <a:pt x="4176" y="474"/>
                      </a:lnTo>
                      <a:lnTo>
                        <a:pt x="4220" y="558"/>
                      </a:lnTo>
                      <a:lnTo>
                        <a:pt x="4257" y="645"/>
                      </a:lnTo>
                      <a:lnTo>
                        <a:pt x="4285" y="737"/>
                      </a:lnTo>
                      <a:lnTo>
                        <a:pt x="4303" y="830"/>
                      </a:lnTo>
                      <a:lnTo>
                        <a:pt x="4313" y="926"/>
                      </a:lnTo>
                      <a:lnTo>
                        <a:pt x="4314" y="974"/>
                      </a:lnTo>
                      <a:lnTo>
                        <a:pt x="4313" y="1024"/>
                      </a:lnTo>
                      <a:lnTo>
                        <a:pt x="4303" y="1120"/>
                      </a:lnTo>
                      <a:lnTo>
                        <a:pt x="4285" y="1213"/>
                      </a:lnTo>
                      <a:lnTo>
                        <a:pt x="4257" y="1305"/>
                      </a:lnTo>
                      <a:lnTo>
                        <a:pt x="4220" y="1392"/>
                      </a:lnTo>
                      <a:lnTo>
                        <a:pt x="4176" y="1476"/>
                      </a:lnTo>
                      <a:lnTo>
                        <a:pt x="4123" y="1556"/>
                      </a:lnTo>
                      <a:lnTo>
                        <a:pt x="4062" y="1630"/>
                      </a:lnTo>
                      <a:lnTo>
                        <a:pt x="4028" y="1665"/>
                      </a:lnTo>
                      <a:lnTo>
                        <a:pt x="3992" y="1700"/>
                      </a:lnTo>
                      <a:lnTo>
                        <a:pt x="3916" y="1761"/>
                      </a:lnTo>
                      <a:lnTo>
                        <a:pt x="3836" y="1815"/>
                      </a:lnTo>
                      <a:lnTo>
                        <a:pt x="3751" y="1859"/>
                      </a:lnTo>
                      <a:lnTo>
                        <a:pt x="3663" y="1895"/>
                      </a:lnTo>
                      <a:lnTo>
                        <a:pt x="3572" y="1923"/>
                      </a:lnTo>
                      <a:lnTo>
                        <a:pt x="3479" y="1941"/>
                      </a:lnTo>
                      <a:lnTo>
                        <a:pt x="3385" y="1951"/>
                      </a:lnTo>
                      <a:lnTo>
                        <a:pt x="3338" y="1951"/>
                      </a:lnTo>
                      <a:lnTo>
                        <a:pt x="3269" y="1949"/>
                      </a:lnTo>
                      <a:lnTo>
                        <a:pt x="3135" y="1930"/>
                      </a:lnTo>
                      <a:lnTo>
                        <a:pt x="3068" y="1912"/>
                      </a:lnTo>
                      <a:lnTo>
                        <a:pt x="3083" y="1971"/>
                      </a:lnTo>
                      <a:lnTo>
                        <a:pt x="3102" y="2090"/>
                      </a:lnTo>
                      <a:lnTo>
                        <a:pt x="3106" y="2210"/>
                      </a:lnTo>
                      <a:lnTo>
                        <a:pt x="3095" y="2329"/>
                      </a:lnTo>
                      <a:lnTo>
                        <a:pt x="3071" y="2445"/>
                      </a:lnTo>
                      <a:lnTo>
                        <a:pt x="3032" y="2559"/>
                      </a:lnTo>
                      <a:lnTo>
                        <a:pt x="2978" y="2667"/>
                      </a:lnTo>
                      <a:lnTo>
                        <a:pt x="2910" y="2769"/>
                      </a:lnTo>
                      <a:lnTo>
                        <a:pt x="2871" y="2817"/>
                      </a:lnTo>
                      <a:lnTo>
                        <a:pt x="2847" y="2845"/>
                      </a:lnTo>
                      <a:lnTo>
                        <a:pt x="2820" y="2873"/>
                      </a:lnTo>
                      <a:lnTo>
                        <a:pt x="1402" y="4289"/>
                      </a:lnTo>
                      <a:lnTo>
                        <a:pt x="1392" y="4300"/>
                      </a:lnTo>
                      <a:lnTo>
                        <a:pt x="1364" y="4311"/>
                      </a:lnTo>
                      <a:lnTo>
                        <a:pt x="1350" y="4312"/>
                      </a:lnTo>
                      <a:close/>
                      <a:moveTo>
                        <a:pt x="181" y="2963"/>
                      </a:moveTo>
                      <a:lnTo>
                        <a:pt x="1350" y="4131"/>
                      </a:lnTo>
                      <a:lnTo>
                        <a:pt x="2713" y="2766"/>
                      </a:lnTo>
                      <a:lnTo>
                        <a:pt x="2736" y="2743"/>
                      </a:lnTo>
                      <a:lnTo>
                        <a:pt x="2757" y="2720"/>
                      </a:lnTo>
                      <a:lnTo>
                        <a:pt x="2796" y="2672"/>
                      </a:lnTo>
                      <a:lnTo>
                        <a:pt x="2861" y="2569"/>
                      </a:lnTo>
                      <a:lnTo>
                        <a:pt x="2909" y="2458"/>
                      </a:lnTo>
                      <a:lnTo>
                        <a:pt x="2940" y="2343"/>
                      </a:lnTo>
                      <a:lnTo>
                        <a:pt x="2956" y="2225"/>
                      </a:lnTo>
                      <a:lnTo>
                        <a:pt x="2954" y="2107"/>
                      </a:lnTo>
                      <a:lnTo>
                        <a:pt x="2933" y="1988"/>
                      </a:lnTo>
                      <a:lnTo>
                        <a:pt x="2896" y="1871"/>
                      </a:lnTo>
                      <a:lnTo>
                        <a:pt x="2870" y="1815"/>
                      </a:lnTo>
                      <a:lnTo>
                        <a:pt x="2868" y="1814"/>
                      </a:lnTo>
                      <a:lnTo>
                        <a:pt x="2864" y="1803"/>
                      </a:lnTo>
                      <a:lnTo>
                        <a:pt x="2861" y="1780"/>
                      </a:lnTo>
                      <a:lnTo>
                        <a:pt x="2865" y="1757"/>
                      </a:lnTo>
                      <a:lnTo>
                        <a:pt x="2876" y="1737"/>
                      </a:lnTo>
                      <a:lnTo>
                        <a:pt x="2883" y="1727"/>
                      </a:lnTo>
                      <a:lnTo>
                        <a:pt x="2892" y="1720"/>
                      </a:lnTo>
                      <a:lnTo>
                        <a:pt x="2913" y="1709"/>
                      </a:lnTo>
                      <a:lnTo>
                        <a:pt x="2936" y="1706"/>
                      </a:lnTo>
                      <a:lnTo>
                        <a:pt x="2958" y="1709"/>
                      </a:lnTo>
                      <a:lnTo>
                        <a:pt x="2969" y="1714"/>
                      </a:lnTo>
                      <a:lnTo>
                        <a:pt x="3029" y="1742"/>
                      </a:lnTo>
                      <a:lnTo>
                        <a:pt x="3154" y="1781"/>
                      </a:lnTo>
                      <a:lnTo>
                        <a:pt x="3280" y="1799"/>
                      </a:lnTo>
                      <a:lnTo>
                        <a:pt x="3407" y="1798"/>
                      </a:lnTo>
                      <a:lnTo>
                        <a:pt x="3533" y="1778"/>
                      </a:lnTo>
                      <a:lnTo>
                        <a:pt x="3654" y="1738"/>
                      </a:lnTo>
                      <a:lnTo>
                        <a:pt x="3768" y="1680"/>
                      </a:lnTo>
                      <a:lnTo>
                        <a:pt x="3873" y="1605"/>
                      </a:lnTo>
                      <a:lnTo>
                        <a:pt x="3921" y="1559"/>
                      </a:lnTo>
                      <a:lnTo>
                        <a:pt x="3950" y="1529"/>
                      </a:lnTo>
                      <a:lnTo>
                        <a:pt x="4002" y="1465"/>
                      </a:lnTo>
                      <a:lnTo>
                        <a:pt x="4047" y="1398"/>
                      </a:lnTo>
                      <a:lnTo>
                        <a:pt x="4085" y="1327"/>
                      </a:lnTo>
                      <a:lnTo>
                        <a:pt x="4116" y="1253"/>
                      </a:lnTo>
                      <a:lnTo>
                        <a:pt x="4139" y="1176"/>
                      </a:lnTo>
                      <a:lnTo>
                        <a:pt x="4154" y="1097"/>
                      </a:lnTo>
                      <a:lnTo>
                        <a:pt x="4163" y="1016"/>
                      </a:lnTo>
                      <a:lnTo>
                        <a:pt x="4164" y="974"/>
                      </a:lnTo>
                      <a:lnTo>
                        <a:pt x="4163" y="934"/>
                      </a:lnTo>
                      <a:lnTo>
                        <a:pt x="4154" y="852"/>
                      </a:lnTo>
                      <a:lnTo>
                        <a:pt x="4139" y="773"/>
                      </a:lnTo>
                      <a:lnTo>
                        <a:pt x="4116" y="696"/>
                      </a:lnTo>
                      <a:lnTo>
                        <a:pt x="4085" y="621"/>
                      </a:lnTo>
                      <a:lnTo>
                        <a:pt x="4047" y="551"/>
                      </a:lnTo>
                      <a:lnTo>
                        <a:pt x="4002" y="483"/>
                      </a:lnTo>
                      <a:lnTo>
                        <a:pt x="3950" y="421"/>
                      </a:lnTo>
                      <a:lnTo>
                        <a:pt x="3921" y="391"/>
                      </a:lnTo>
                      <a:lnTo>
                        <a:pt x="3892" y="362"/>
                      </a:lnTo>
                      <a:lnTo>
                        <a:pt x="3829" y="310"/>
                      </a:lnTo>
                      <a:lnTo>
                        <a:pt x="3762" y="266"/>
                      </a:lnTo>
                      <a:lnTo>
                        <a:pt x="3691" y="228"/>
                      </a:lnTo>
                      <a:lnTo>
                        <a:pt x="3616" y="196"/>
                      </a:lnTo>
                      <a:lnTo>
                        <a:pt x="3539" y="174"/>
                      </a:lnTo>
                      <a:lnTo>
                        <a:pt x="3460" y="158"/>
                      </a:lnTo>
                      <a:lnTo>
                        <a:pt x="3379" y="150"/>
                      </a:lnTo>
                      <a:lnTo>
                        <a:pt x="3338" y="150"/>
                      </a:lnTo>
                      <a:lnTo>
                        <a:pt x="3297" y="150"/>
                      </a:lnTo>
                      <a:lnTo>
                        <a:pt x="3215" y="158"/>
                      </a:lnTo>
                      <a:lnTo>
                        <a:pt x="3136" y="174"/>
                      </a:lnTo>
                      <a:lnTo>
                        <a:pt x="3059" y="196"/>
                      </a:lnTo>
                      <a:lnTo>
                        <a:pt x="2985" y="228"/>
                      </a:lnTo>
                      <a:lnTo>
                        <a:pt x="2914" y="266"/>
                      </a:lnTo>
                      <a:lnTo>
                        <a:pt x="2847" y="310"/>
                      </a:lnTo>
                      <a:lnTo>
                        <a:pt x="2783" y="362"/>
                      </a:lnTo>
                      <a:lnTo>
                        <a:pt x="2754" y="391"/>
                      </a:lnTo>
                      <a:lnTo>
                        <a:pt x="2709" y="439"/>
                      </a:lnTo>
                      <a:lnTo>
                        <a:pt x="2632" y="545"/>
                      </a:lnTo>
                      <a:lnTo>
                        <a:pt x="2574" y="659"/>
                      </a:lnTo>
                      <a:lnTo>
                        <a:pt x="2535" y="780"/>
                      </a:lnTo>
                      <a:lnTo>
                        <a:pt x="2514" y="905"/>
                      </a:lnTo>
                      <a:lnTo>
                        <a:pt x="2513" y="1032"/>
                      </a:lnTo>
                      <a:lnTo>
                        <a:pt x="2532" y="1158"/>
                      </a:lnTo>
                      <a:lnTo>
                        <a:pt x="2571" y="1283"/>
                      </a:lnTo>
                      <a:lnTo>
                        <a:pt x="2598" y="1343"/>
                      </a:lnTo>
                      <a:lnTo>
                        <a:pt x="2603" y="1354"/>
                      </a:lnTo>
                      <a:lnTo>
                        <a:pt x="2607" y="1377"/>
                      </a:lnTo>
                      <a:lnTo>
                        <a:pt x="2603" y="1399"/>
                      </a:lnTo>
                      <a:lnTo>
                        <a:pt x="2592" y="1421"/>
                      </a:lnTo>
                      <a:lnTo>
                        <a:pt x="2585" y="1429"/>
                      </a:lnTo>
                      <a:lnTo>
                        <a:pt x="2575" y="1438"/>
                      </a:lnTo>
                      <a:lnTo>
                        <a:pt x="2555" y="1447"/>
                      </a:lnTo>
                      <a:lnTo>
                        <a:pt x="2532" y="1451"/>
                      </a:lnTo>
                      <a:lnTo>
                        <a:pt x="2509" y="1449"/>
                      </a:lnTo>
                      <a:lnTo>
                        <a:pt x="2499" y="1444"/>
                      </a:lnTo>
                      <a:lnTo>
                        <a:pt x="2495" y="1443"/>
                      </a:lnTo>
                      <a:lnTo>
                        <a:pt x="2493" y="1441"/>
                      </a:lnTo>
                      <a:lnTo>
                        <a:pt x="2491" y="1440"/>
                      </a:lnTo>
                      <a:lnTo>
                        <a:pt x="2490" y="1440"/>
                      </a:lnTo>
                      <a:lnTo>
                        <a:pt x="2435" y="1414"/>
                      </a:lnTo>
                      <a:lnTo>
                        <a:pt x="2318" y="1378"/>
                      </a:lnTo>
                      <a:lnTo>
                        <a:pt x="2200" y="1359"/>
                      </a:lnTo>
                      <a:lnTo>
                        <a:pt x="2081" y="1357"/>
                      </a:lnTo>
                      <a:lnTo>
                        <a:pt x="1963" y="1373"/>
                      </a:lnTo>
                      <a:lnTo>
                        <a:pt x="1849" y="1405"/>
                      </a:lnTo>
                      <a:lnTo>
                        <a:pt x="1740" y="1453"/>
                      </a:lnTo>
                      <a:lnTo>
                        <a:pt x="1638" y="1518"/>
                      </a:lnTo>
                      <a:lnTo>
                        <a:pt x="1590" y="1558"/>
                      </a:lnTo>
                      <a:lnTo>
                        <a:pt x="1567" y="1578"/>
                      </a:lnTo>
                      <a:lnTo>
                        <a:pt x="1546" y="1599"/>
                      </a:lnTo>
                      <a:lnTo>
                        <a:pt x="181" y="2963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71" name="Freeform 29">
                  <a:extLst>
                    <a:ext uri="{FF2B5EF4-FFF2-40B4-BE49-F238E27FC236}">
                      <a16:creationId xmlns:a16="http://schemas.microsoft.com/office/drawing/2014/main" id="{C088303C-22C9-14F8-0EBF-DE62326C1E9D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332" y="1919"/>
                  <a:ext cx="2220" cy="2150"/>
                </a:xfrm>
                <a:custGeom>
                  <a:avLst/>
                  <a:gdLst>
                    <a:gd name="T0" fmla="*/ 581025 w 2220"/>
                    <a:gd name="T1" fmla="*/ 1364615 h 2150"/>
                    <a:gd name="T2" fmla="*/ 545465 w 2220"/>
                    <a:gd name="T3" fmla="*/ 1337310 h 2150"/>
                    <a:gd name="T4" fmla="*/ 546735 w 2220"/>
                    <a:gd name="T5" fmla="*/ 1280160 h 2150"/>
                    <a:gd name="T6" fmla="*/ 521335 w 2220"/>
                    <a:gd name="T7" fmla="*/ 1104265 h 2150"/>
                    <a:gd name="T8" fmla="*/ 486410 w 2220"/>
                    <a:gd name="T9" fmla="*/ 1036955 h 2150"/>
                    <a:gd name="T10" fmla="*/ 362585 w 2220"/>
                    <a:gd name="T11" fmla="*/ 916305 h 2150"/>
                    <a:gd name="T12" fmla="*/ 325120 w 2220"/>
                    <a:gd name="T13" fmla="*/ 895985 h 2150"/>
                    <a:gd name="T14" fmla="*/ 307340 w 2220"/>
                    <a:gd name="T15" fmla="*/ 846455 h 2150"/>
                    <a:gd name="T16" fmla="*/ 329565 w 2220"/>
                    <a:gd name="T17" fmla="*/ 816610 h 2150"/>
                    <a:gd name="T18" fmla="*/ 374650 w 2220"/>
                    <a:gd name="T19" fmla="*/ 815340 h 2150"/>
                    <a:gd name="T20" fmla="*/ 470535 w 2220"/>
                    <a:gd name="T21" fmla="*/ 876300 h 2150"/>
                    <a:gd name="T22" fmla="*/ 585470 w 2220"/>
                    <a:gd name="T23" fmla="*/ 1017270 h 2150"/>
                    <a:gd name="T24" fmla="*/ 632460 w 2220"/>
                    <a:gd name="T25" fmla="*/ 1139825 h 2150"/>
                    <a:gd name="T26" fmla="*/ 636270 w 2220"/>
                    <a:gd name="T27" fmla="*/ 1326515 h 2150"/>
                    <a:gd name="T28" fmla="*/ 613410 w 2220"/>
                    <a:gd name="T29" fmla="*/ 1359535 h 2150"/>
                    <a:gd name="T30" fmla="*/ 48260 w 2220"/>
                    <a:gd name="T31" fmla="*/ 878840 h 2150"/>
                    <a:gd name="T32" fmla="*/ 13970 w 2220"/>
                    <a:gd name="T33" fmla="*/ 864870 h 2150"/>
                    <a:gd name="T34" fmla="*/ 0 w 2220"/>
                    <a:gd name="T35" fmla="*/ 835025 h 2150"/>
                    <a:gd name="T36" fmla="*/ 26035 w 2220"/>
                    <a:gd name="T37" fmla="*/ 789305 h 2150"/>
                    <a:gd name="T38" fmla="*/ 132715 w 2220"/>
                    <a:gd name="T39" fmla="*/ 767715 h 2150"/>
                    <a:gd name="T40" fmla="*/ 193040 w 2220"/>
                    <a:gd name="T41" fmla="*/ 775335 h 2150"/>
                    <a:gd name="T42" fmla="*/ 213360 w 2220"/>
                    <a:gd name="T43" fmla="*/ 815340 h 2150"/>
                    <a:gd name="T44" fmla="*/ 193040 w 2220"/>
                    <a:gd name="T45" fmla="*/ 854710 h 2150"/>
                    <a:gd name="T46" fmla="*/ 139700 w 2220"/>
                    <a:gd name="T47" fmla="*/ 862965 h 2150"/>
                    <a:gd name="T48" fmla="*/ 53975 w 2220"/>
                    <a:gd name="T49" fmla="*/ 878840 h 2150"/>
                    <a:gd name="T50" fmla="*/ 1353185 w 2220"/>
                    <a:gd name="T51" fmla="*/ 592455 h 2150"/>
                    <a:gd name="T52" fmla="*/ 1324610 w 2220"/>
                    <a:gd name="T53" fmla="*/ 579755 h 2150"/>
                    <a:gd name="T54" fmla="*/ 1310005 w 2220"/>
                    <a:gd name="T55" fmla="*/ 537210 h 2150"/>
                    <a:gd name="T56" fmla="*/ 1314450 w 2220"/>
                    <a:gd name="T57" fmla="*/ 457200 h 2150"/>
                    <a:gd name="T58" fmla="*/ 1292225 w 2220"/>
                    <a:gd name="T59" fmla="*/ 347980 h 2150"/>
                    <a:gd name="T60" fmla="*/ 1239520 w 2220"/>
                    <a:gd name="T61" fmla="*/ 250190 h 2150"/>
                    <a:gd name="T62" fmla="*/ 1181735 w 2220"/>
                    <a:gd name="T63" fmla="*/ 186690 h 2150"/>
                    <a:gd name="T64" fmla="*/ 1101725 w 2220"/>
                    <a:gd name="T65" fmla="*/ 133350 h 2150"/>
                    <a:gd name="T66" fmla="*/ 1086485 w 2220"/>
                    <a:gd name="T67" fmla="*/ 83185 h 2150"/>
                    <a:gd name="T68" fmla="*/ 1109345 w 2220"/>
                    <a:gd name="T69" fmla="*/ 53975 h 2150"/>
                    <a:gd name="T70" fmla="*/ 1154430 w 2220"/>
                    <a:gd name="T71" fmla="*/ 53975 h 2150"/>
                    <a:gd name="T72" fmla="*/ 1270000 w 2220"/>
                    <a:gd name="T73" fmla="*/ 139700 h 2150"/>
                    <a:gd name="T74" fmla="*/ 1343025 w 2220"/>
                    <a:gd name="T75" fmla="*/ 231775 h 2150"/>
                    <a:gd name="T76" fmla="*/ 1396365 w 2220"/>
                    <a:gd name="T77" fmla="*/ 360045 h 2150"/>
                    <a:gd name="T78" fmla="*/ 1409700 w 2220"/>
                    <a:gd name="T79" fmla="*/ 476250 h 2150"/>
                    <a:gd name="T80" fmla="*/ 1402080 w 2220"/>
                    <a:gd name="T81" fmla="*/ 560070 h 2150"/>
                    <a:gd name="T82" fmla="*/ 1365885 w 2220"/>
                    <a:gd name="T83" fmla="*/ 591820 h 2150"/>
                    <a:gd name="T84" fmla="*/ 986790 w 2220"/>
                    <a:gd name="T85" fmla="*/ 99060 h 2150"/>
                    <a:gd name="T86" fmla="*/ 933450 w 2220"/>
                    <a:gd name="T87" fmla="*/ 95250 h 2150"/>
                    <a:gd name="T88" fmla="*/ 893445 w 2220"/>
                    <a:gd name="T89" fmla="*/ 74930 h 2150"/>
                    <a:gd name="T90" fmla="*/ 885825 w 2220"/>
                    <a:gd name="T91" fmla="*/ 38100 h 2150"/>
                    <a:gd name="T92" fmla="*/ 923290 w 2220"/>
                    <a:gd name="T93" fmla="*/ 635 h 2150"/>
                    <a:gd name="T94" fmla="*/ 996315 w 2220"/>
                    <a:gd name="T95" fmla="*/ 4445 h 2150"/>
                    <a:gd name="T96" fmla="*/ 1033145 w 2220"/>
                    <a:gd name="T97" fmla="*/ 29845 h 2150"/>
                    <a:gd name="T98" fmla="*/ 1035685 w 2220"/>
                    <a:gd name="T99" fmla="*/ 66040 h 2150"/>
                    <a:gd name="T100" fmla="*/ 998855 w 2220"/>
                    <a:gd name="T101" fmla="*/ 98425 h 215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0" t="0" r="r" b="b"/>
                  <a:pathLst>
                    <a:path w="2220" h="2150">
                      <a:moveTo>
                        <a:pt x="928" y="2150"/>
                      </a:moveTo>
                      <a:lnTo>
                        <a:pt x="921" y="2150"/>
                      </a:lnTo>
                      <a:lnTo>
                        <a:pt x="915" y="2149"/>
                      </a:lnTo>
                      <a:lnTo>
                        <a:pt x="899" y="2146"/>
                      </a:lnTo>
                      <a:lnTo>
                        <a:pt x="875" y="2130"/>
                      </a:lnTo>
                      <a:lnTo>
                        <a:pt x="859" y="2106"/>
                      </a:lnTo>
                      <a:lnTo>
                        <a:pt x="853" y="2078"/>
                      </a:lnTo>
                      <a:lnTo>
                        <a:pt x="854" y="2063"/>
                      </a:lnTo>
                      <a:lnTo>
                        <a:pt x="861" y="2016"/>
                      </a:lnTo>
                      <a:lnTo>
                        <a:pt x="862" y="1921"/>
                      </a:lnTo>
                      <a:lnTo>
                        <a:pt x="849" y="1829"/>
                      </a:lnTo>
                      <a:lnTo>
                        <a:pt x="821" y="1739"/>
                      </a:lnTo>
                      <a:lnTo>
                        <a:pt x="801" y="1694"/>
                      </a:lnTo>
                      <a:lnTo>
                        <a:pt x="789" y="1672"/>
                      </a:lnTo>
                      <a:lnTo>
                        <a:pt x="766" y="1633"/>
                      </a:lnTo>
                      <a:lnTo>
                        <a:pt x="711" y="1560"/>
                      </a:lnTo>
                      <a:lnTo>
                        <a:pt x="645" y="1496"/>
                      </a:lnTo>
                      <a:lnTo>
                        <a:pt x="571" y="1443"/>
                      </a:lnTo>
                      <a:lnTo>
                        <a:pt x="530" y="1420"/>
                      </a:lnTo>
                      <a:lnTo>
                        <a:pt x="525" y="1419"/>
                      </a:lnTo>
                      <a:lnTo>
                        <a:pt x="512" y="1411"/>
                      </a:lnTo>
                      <a:lnTo>
                        <a:pt x="492" y="1389"/>
                      </a:lnTo>
                      <a:lnTo>
                        <a:pt x="483" y="1362"/>
                      </a:lnTo>
                      <a:lnTo>
                        <a:pt x="484" y="1333"/>
                      </a:lnTo>
                      <a:lnTo>
                        <a:pt x="489" y="1318"/>
                      </a:lnTo>
                      <a:lnTo>
                        <a:pt x="497" y="1305"/>
                      </a:lnTo>
                      <a:lnTo>
                        <a:pt x="519" y="1286"/>
                      </a:lnTo>
                      <a:lnTo>
                        <a:pt x="545" y="1276"/>
                      </a:lnTo>
                      <a:lnTo>
                        <a:pt x="575" y="1277"/>
                      </a:lnTo>
                      <a:lnTo>
                        <a:pt x="590" y="1284"/>
                      </a:lnTo>
                      <a:lnTo>
                        <a:pt x="596" y="1286"/>
                      </a:lnTo>
                      <a:lnTo>
                        <a:pt x="647" y="1314"/>
                      </a:lnTo>
                      <a:lnTo>
                        <a:pt x="741" y="1380"/>
                      </a:lnTo>
                      <a:lnTo>
                        <a:pt x="824" y="1460"/>
                      </a:lnTo>
                      <a:lnTo>
                        <a:pt x="893" y="1551"/>
                      </a:lnTo>
                      <a:lnTo>
                        <a:pt x="922" y="1602"/>
                      </a:lnTo>
                      <a:lnTo>
                        <a:pt x="935" y="1627"/>
                      </a:lnTo>
                      <a:lnTo>
                        <a:pt x="961" y="1682"/>
                      </a:lnTo>
                      <a:lnTo>
                        <a:pt x="996" y="1795"/>
                      </a:lnTo>
                      <a:lnTo>
                        <a:pt x="1012" y="1911"/>
                      </a:lnTo>
                      <a:lnTo>
                        <a:pt x="1010" y="2029"/>
                      </a:lnTo>
                      <a:lnTo>
                        <a:pt x="1002" y="2089"/>
                      </a:lnTo>
                      <a:lnTo>
                        <a:pt x="998" y="2102"/>
                      </a:lnTo>
                      <a:lnTo>
                        <a:pt x="985" y="2124"/>
                      </a:lnTo>
                      <a:lnTo>
                        <a:pt x="966" y="2141"/>
                      </a:lnTo>
                      <a:lnTo>
                        <a:pt x="942" y="2150"/>
                      </a:lnTo>
                      <a:lnTo>
                        <a:pt x="928" y="2150"/>
                      </a:lnTo>
                      <a:close/>
                      <a:moveTo>
                        <a:pt x="76" y="1384"/>
                      </a:moveTo>
                      <a:lnTo>
                        <a:pt x="64" y="1383"/>
                      </a:lnTo>
                      <a:lnTo>
                        <a:pt x="41" y="1376"/>
                      </a:lnTo>
                      <a:lnTo>
                        <a:pt x="22" y="1362"/>
                      </a:lnTo>
                      <a:lnTo>
                        <a:pt x="7" y="1342"/>
                      </a:lnTo>
                      <a:lnTo>
                        <a:pt x="4" y="1330"/>
                      </a:lnTo>
                      <a:lnTo>
                        <a:pt x="0" y="1315"/>
                      </a:lnTo>
                      <a:lnTo>
                        <a:pt x="4" y="1286"/>
                      </a:lnTo>
                      <a:lnTo>
                        <a:pt x="18" y="1261"/>
                      </a:lnTo>
                      <a:lnTo>
                        <a:pt x="41" y="1243"/>
                      </a:lnTo>
                      <a:lnTo>
                        <a:pt x="55" y="1237"/>
                      </a:lnTo>
                      <a:lnTo>
                        <a:pt x="106" y="1223"/>
                      </a:lnTo>
                      <a:lnTo>
                        <a:pt x="209" y="1209"/>
                      </a:lnTo>
                      <a:lnTo>
                        <a:pt x="262" y="1208"/>
                      </a:lnTo>
                      <a:lnTo>
                        <a:pt x="276" y="1209"/>
                      </a:lnTo>
                      <a:lnTo>
                        <a:pt x="304" y="1221"/>
                      </a:lnTo>
                      <a:lnTo>
                        <a:pt x="324" y="1241"/>
                      </a:lnTo>
                      <a:lnTo>
                        <a:pt x="335" y="1268"/>
                      </a:lnTo>
                      <a:lnTo>
                        <a:pt x="336" y="1284"/>
                      </a:lnTo>
                      <a:lnTo>
                        <a:pt x="335" y="1298"/>
                      </a:lnTo>
                      <a:lnTo>
                        <a:pt x="324" y="1326"/>
                      </a:lnTo>
                      <a:lnTo>
                        <a:pt x="304" y="1346"/>
                      </a:lnTo>
                      <a:lnTo>
                        <a:pt x="276" y="1357"/>
                      </a:lnTo>
                      <a:lnTo>
                        <a:pt x="262" y="1358"/>
                      </a:lnTo>
                      <a:lnTo>
                        <a:pt x="220" y="1359"/>
                      </a:lnTo>
                      <a:lnTo>
                        <a:pt x="137" y="1371"/>
                      </a:lnTo>
                      <a:lnTo>
                        <a:pt x="96" y="1381"/>
                      </a:lnTo>
                      <a:lnTo>
                        <a:pt x="85" y="1384"/>
                      </a:lnTo>
                      <a:lnTo>
                        <a:pt x="76" y="1384"/>
                      </a:lnTo>
                      <a:close/>
                      <a:moveTo>
                        <a:pt x="2137" y="933"/>
                      </a:moveTo>
                      <a:lnTo>
                        <a:pt x="2131" y="933"/>
                      </a:lnTo>
                      <a:lnTo>
                        <a:pt x="2125" y="932"/>
                      </a:lnTo>
                      <a:lnTo>
                        <a:pt x="2110" y="928"/>
                      </a:lnTo>
                      <a:lnTo>
                        <a:pt x="2086" y="913"/>
                      </a:lnTo>
                      <a:lnTo>
                        <a:pt x="2069" y="890"/>
                      </a:lnTo>
                      <a:lnTo>
                        <a:pt x="2062" y="861"/>
                      </a:lnTo>
                      <a:lnTo>
                        <a:pt x="2063" y="846"/>
                      </a:lnTo>
                      <a:lnTo>
                        <a:pt x="2069" y="798"/>
                      </a:lnTo>
                      <a:lnTo>
                        <a:pt x="2070" y="750"/>
                      </a:lnTo>
                      <a:lnTo>
                        <a:pt x="2070" y="720"/>
                      </a:lnTo>
                      <a:lnTo>
                        <a:pt x="2064" y="662"/>
                      </a:lnTo>
                      <a:lnTo>
                        <a:pt x="2052" y="604"/>
                      </a:lnTo>
                      <a:lnTo>
                        <a:pt x="2035" y="548"/>
                      </a:lnTo>
                      <a:lnTo>
                        <a:pt x="2014" y="493"/>
                      </a:lnTo>
                      <a:lnTo>
                        <a:pt x="1986" y="443"/>
                      </a:lnTo>
                      <a:lnTo>
                        <a:pt x="1952" y="394"/>
                      </a:lnTo>
                      <a:lnTo>
                        <a:pt x="1915" y="348"/>
                      </a:lnTo>
                      <a:lnTo>
                        <a:pt x="1895" y="327"/>
                      </a:lnTo>
                      <a:lnTo>
                        <a:pt x="1861" y="294"/>
                      </a:lnTo>
                      <a:lnTo>
                        <a:pt x="1788" y="240"/>
                      </a:lnTo>
                      <a:lnTo>
                        <a:pt x="1748" y="219"/>
                      </a:lnTo>
                      <a:lnTo>
                        <a:pt x="1735" y="210"/>
                      </a:lnTo>
                      <a:lnTo>
                        <a:pt x="1717" y="187"/>
                      </a:lnTo>
                      <a:lnTo>
                        <a:pt x="1709" y="161"/>
                      </a:lnTo>
                      <a:lnTo>
                        <a:pt x="1711" y="131"/>
                      </a:lnTo>
                      <a:lnTo>
                        <a:pt x="1717" y="118"/>
                      </a:lnTo>
                      <a:lnTo>
                        <a:pt x="1724" y="104"/>
                      </a:lnTo>
                      <a:lnTo>
                        <a:pt x="1747" y="85"/>
                      </a:lnTo>
                      <a:lnTo>
                        <a:pt x="1775" y="77"/>
                      </a:lnTo>
                      <a:lnTo>
                        <a:pt x="1805" y="79"/>
                      </a:lnTo>
                      <a:lnTo>
                        <a:pt x="1818" y="85"/>
                      </a:lnTo>
                      <a:lnTo>
                        <a:pt x="1867" y="113"/>
                      </a:lnTo>
                      <a:lnTo>
                        <a:pt x="1958" y="180"/>
                      </a:lnTo>
                      <a:lnTo>
                        <a:pt x="2000" y="220"/>
                      </a:lnTo>
                      <a:lnTo>
                        <a:pt x="2027" y="247"/>
                      </a:lnTo>
                      <a:lnTo>
                        <a:pt x="2074" y="304"/>
                      </a:lnTo>
                      <a:lnTo>
                        <a:pt x="2115" y="365"/>
                      </a:lnTo>
                      <a:lnTo>
                        <a:pt x="2149" y="430"/>
                      </a:lnTo>
                      <a:lnTo>
                        <a:pt x="2177" y="497"/>
                      </a:lnTo>
                      <a:lnTo>
                        <a:pt x="2199" y="567"/>
                      </a:lnTo>
                      <a:lnTo>
                        <a:pt x="2213" y="640"/>
                      </a:lnTo>
                      <a:lnTo>
                        <a:pt x="2220" y="713"/>
                      </a:lnTo>
                      <a:lnTo>
                        <a:pt x="2220" y="750"/>
                      </a:lnTo>
                      <a:lnTo>
                        <a:pt x="2219" y="810"/>
                      </a:lnTo>
                      <a:lnTo>
                        <a:pt x="2211" y="869"/>
                      </a:lnTo>
                      <a:lnTo>
                        <a:pt x="2208" y="882"/>
                      </a:lnTo>
                      <a:lnTo>
                        <a:pt x="2195" y="907"/>
                      </a:lnTo>
                      <a:lnTo>
                        <a:pt x="2175" y="923"/>
                      </a:lnTo>
                      <a:lnTo>
                        <a:pt x="2151" y="932"/>
                      </a:lnTo>
                      <a:lnTo>
                        <a:pt x="2137" y="933"/>
                      </a:lnTo>
                      <a:close/>
                      <a:moveTo>
                        <a:pt x="1560" y="156"/>
                      </a:moveTo>
                      <a:lnTo>
                        <a:pt x="1554" y="156"/>
                      </a:lnTo>
                      <a:lnTo>
                        <a:pt x="1549" y="155"/>
                      </a:lnTo>
                      <a:lnTo>
                        <a:pt x="1509" y="151"/>
                      </a:lnTo>
                      <a:lnTo>
                        <a:pt x="1470" y="150"/>
                      </a:lnTo>
                      <a:lnTo>
                        <a:pt x="1454" y="149"/>
                      </a:lnTo>
                      <a:lnTo>
                        <a:pt x="1428" y="138"/>
                      </a:lnTo>
                      <a:lnTo>
                        <a:pt x="1407" y="118"/>
                      </a:lnTo>
                      <a:lnTo>
                        <a:pt x="1395" y="90"/>
                      </a:lnTo>
                      <a:lnTo>
                        <a:pt x="1394" y="76"/>
                      </a:lnTo>
                      <a:lnTo>
                        <a:pt x="1395" y="60"/>
                      </a:lnTo>
                      <a:lnTo>
                        <a:pt x="1407" y="32"/>
                      </a:lnTo>
                      <a:lnTo>
                        <a:pt x="1428" y="12"/>
                      </a:lnTo>
                      <a:lnTo>
                        <a:pt x="1454" y="1"/>
                      </a:lnTo>
                      <a:lnTo>
                        <a:pt x="1470" y="0"/>
                      </a:lnTo>
                      <a:lnTo>
                        <a:pt x="1519" y="1"/>
                      </a:lnTo>
                      <a:lnTo>
                        <a:pt x="1569" y="7"/>
                      </a:lnTo>
                      <a:lnTo>
                        <a:pt x="1584" y="10"/>
                      </a:lnTo>
                      <a:lnTo>
                        <a:pt x="1609" y="24"/>
                      </a:lnTo>
                      <a:lnTo>
                        <a:pt x="1627" y="47"/>
                      </a:lnTo>
                      <a:lnTo>
                        <a:pt x="1634" y="76"/>
                      </a:lnTo>
                      <a:lnTo>
                        <a:pt x="1633" y="91"/>
                      </a:lnTo>
                      <a:lnTo>
                        <a:pt x="1631" y="104"/>
                      </a:lnTo>
                      <a:lnTo>
                        <a:pt x="1617" y="129"/>
                      </a:lnTo>
                      <a:lnTo>
                        <a:pt x="1598" y="145"/>
                      </a:lnTo>
                      <a:lnTo>
                        <a:pt x="1573" y="155"/>
                      </a:lnTo>
                      <a:lnTo>
                        <a:pt x="1560" y="1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72" name="Freeform 30">
                  <a:extLst>
                    <a:ext uri="{FF2B5EF4-FFF2-40B4-BE49-F238E27FC236}">
                      <a16:creationId xmlns:a16="http://schemas.microsoft.com/office/drawing/2014/main" id="{CB85AABF-216E-E135-746E-D29A8D05052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71" y="2950"/>
                  <a:ext cx="601" cy="603"/>
                </a:xfrm>
                <a:custGeom>
                  <a:avLst/>
                  <a:gdLst>
                    <a:gd name="T0" fmla="*/ 334645 w 601"/>
                    <a:gd name="T1" fmla="*/ 382905 h 603"/>
                    <a:gd name="T2" fmla="*/ 325755 w 601"/>
                    <a:gd name="T3" fmla="*/ 382270 h 603"/>
                    <a:gd name="T4" fmla="*/ 307975 w 601"/>
                    <a:gd name="T5" fmla="*/ 375285 h 603"/>
                    <a:gd name="T6" fmla="*/ 300355 w 601"/>
                    <a:gd name="T7" fmla="*/ 368935 h 603"/>
                    <a:gd name="T8" fmla="*/ 13335 w 601"/>
                    <a:gd name="T9" fmla="*/ 81280 h 603"/>
                    <a:gd name="T10" fmla="*/ 6985 w 601"/>
                    <a:gd name="T11" fmla="*/ 74295 h 603"/>
                    <a:gd name="T12" fmla="*/ 0 w 601"/>
                    <a:gd name="T13" fmla="*/ 56515 h 603"/>
                    <a:gd name="T14" fmla="*/ 0 w 601"/>
                    <a:gd name="T15" fmla="*/ 38100 h 603"/>
                    <a:gd name="T16" fmla="*/ 6985 w 601"/>
                    <a:gd name="T17" fmla="*/ 20955 h 603"/>
                    <a:gd name="T18" fmla="*/ 13335 w 601"/>
                    <a:gd name="T19" fmla="*/ 13970 h 603"/>
                    <a:gd name="T20" fmla="*/ 20955 w 601"/>
                    <a:gd name="T21" fmla="*/ 6985 h 603"/>
                    <a:gd name="T22" fmla="*/ 37465 w 601"/>
                    <a:gd name="T23" fmla="*/ 0 h 603"/>
                    <a:gd name="T24" fmla="*/ 55880 w 601"/>
                    <a:gd name="T25" fmla="*/ 0 h 603"/>
                    <a:gd name="T26" fmla="*/ 73660 w 601"/>
                    <a:gd name="T27" fmla="*/ 6985 h 603"/>
                    <a:gd name="T28" fmla="*/ 80010 w 601"/>
                    <a:gd name="T29" fmla="*/ 13970 h 603"/>
                    <a:gd name="T30" fmla="*/ 368300 w 601"/>
                    <a:gd name="T31" fmla="*/ 301625 h 603"/>
                    <a:gd name="T32" fmla="*/ 374650 w 601"/>
                    <a:gd name="T33" fmla="*/ 309245 h 603"/>
                    <a:gd name="T34" fmla="*/ 381635 w 601"/>
                    <a:gd name="T35" fmla="*/ 326390 h 603"/>
                    <a:gd name="T36" fmla="*/ 381635 w 601"/>
                    <a:gd name="T37" fmla="*/ 344805 h 603"/>
                    <a:gd name="T38" fmla="*/ 374650 w 601"/>
                    <a:gd name="T39" fmla="*/ 361315 h 603"/>
                    <a:gd name="T40" fmla="*/ 368300 w 601"/>
                    <a:gd name="T41" fmla="*/ 368935 h 603"/>
                    <a:gd name="T42" fmla="*/ 360680 w 601"/>
                    <a:gd name="T43" fmla="*/ 375285 h 603"/>
                    <a:gd name="T44" fmla="*/ 344170 w 601"/>
                    <a:gd name="T45" fmla="*/ 382270 h 603"/>
                    <a:gd name="T46" fmla="*/ 334645 w 601"/>
                    <a:gd name="T47" fmla="*/ 382905 h 60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601" h="603">
                      <a:moveTo>
                        <a:pt x="527" y="603"/>
                      </a:moveTo>
                      <a:lnTo>
                        <a:pt x="513" y="602"/>
                      </a:lnTo>
                      <a:lnTo>
                        <a:pt x="485" y="591"/>
                      </a:lnTo>
                      <a:lnTo>
                        <a:pt x="473" y="581"/>
                      </a:lnTo>
                      <a:lnTo>
                        <a:pt x="21" y="128"/>
                      </a:lnTo>
                      <a:lnTo>
                        <a:pt x="11" y="117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3"/>
                      </a:lnTo>
                      <a:lnTo>
                        <a:pt x="21" y="22"/>
                      </a:lnTo>
                      <a:lnTo>
                        <a:pt x="33" y="11"/>
                      </a:lnTo>
                      <a:lnTo>
                        <a:pt x="59" y="0"/>
                      </a:lnTo>
                      <a:lnTo>
                        <a:pt x="88" y="0"/>
                      </a:lnTo>
                      <a:lnTo>
                        <a:pt x="116" y="11"/>
                      </a:lnTo>
                      <a:lnTo>
                        <a:pt x="126" y="22"/>
                      </a:lnTo>
                      <a:lnTo>
                        <a:pt x="580" y="475"/>
                      </a:lnTo>
                      <a:lnTo>
                        <a:pt x="590" y="487"/>
                      </a:lnTo>
                      <a:lnTo>
                        <a:pt x="601" y="514"/>
                      </a:lnTo>
                      <a:lnTo>
                        <a:pt x="601" y="543"/>
                      </a:lnTo>
                      <a:lnTo>
                        <a:pt x="590" y="569"/>
                      </a:lnTo>
                      <a:lnTo>
                        <a:pt x="580" y="581"/>
                      </a:lnTo>
                      <a:lnTo>
                        <a:pt x="568" y="591"/>
                      </a:lnTo>
                      <a:lnTo>
                        <a:pt x="542" y="602"/>
                      </a:lnTo>
                      <a:lnTo>
                        <a:pt x="527" y="603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73" name="Freeform 31">
                  <a:extLst>
                    <a:ext uri="{FF2B5EF4-FFF2-40B4-BE49-F238E27FC236}">
                      <a16:creationId xmlns:a16="http://schemas.microsoft.com/office/drawing/2014/main" id="{DA0D6D3C-AF59-F74E-7880-D1FB900EFC4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864" y="4186"/>
                  <a:ext cx="1406" cy="1407"/>
                </a:xfrm>
                <a:custGeom>
                  <a:avLst/>
                  <a:gdLst>
                    <a:gd name="T0" fmla="*/ 846455 w 1406"/>
                    <a:gd name="T1" fmla="*/ 893445 h 1407"/>
                    <a:gd name="T2" fmla="*/ 836930 w 1406"/>
                    <a:gd name="T3" fmla="*/ 893445 h 1407"/>
                    <a:gd name="T4" fmla="*/ 819785 w 1406"/>
                    <a:gd name="T5" fmla="*/ 885825 h 1407"/>
                    <a:gd name="T6" fmla="*/ 812165 w 1406"/>
                    <a:gd name="T7" fmla="*/ 879475 h 1407"/>
                    <a:gd name="T8" fmla="*/ 12700 w 1406"/>
                    <a:gd name="T9" fmla="*/ 80645 h 1407"/>
                    <a:gd name="T10" fmla="*/ 6985 w 1406"/>
                    <a:gd name="T11" fmla="*/ 73025 h 1407"/>
                    <a:gd name="T12" fmla="*/ 0 w 1406"/>
                    <a:gd name="T13" fmla="*/ 56515 h 1407"/>
                    <a:gd name="T14" fmla="*/ 0 w 1406"/>
                    <a:gd name="T15" fmla="*/ 38100 h 1407"/>
                    <a:gd name="T16" fmla="*/ 6985 w 1406"/>
                    <a:gd name="T17" fmla="*/ 20320 h 1407"/>
                    <a:gd name="T18" fmla="*/ 12700 w 1406"/>
                    <a:gd name="T19" fmla="*/ 13335 h 1407"/>
                    <a:gd name="T20" fmla="*/ 20320 w 1406"/>
                    <a:gd name="T21" fmla="*/ 6985 h 1407"/>
                    <a:gd name="T22" fmla="*/ 38100 w 1406"/>
                    <a:gd name="T23" fmla="*/ 0 h 1407"/>
                    <a:gd name="T24" fmla="*/ 56515 w 1406"/>
                    <a:gd name="T25" fmla="*/ 0 h 1407"/>
                    <a:gd name="T26" fmla="*/ 73025 w 1406"/>
                    <a:gd name="T27" fmla="*/ 6985 h 1407"/>
                    <a:gd name="T28" fmla="*/ 80645 w 1406"/>
                    <a:gd name="T29" fmla="*/ 13335 h 1407"/>
                    <a:gd name="T30" fmla="*/ 879475 w 1406"/>
                    <a:gd name="T31" fmla="*/ 812800 h 1407"/>
                    <a:gd name="T32" fmla="*/ 885825 w 1406"/>
                    <a:gd name="T33" fmla="*/ 819150 h 1407"/>
                    <a:gd name="T34" fmla="*/ 892810 w 1406"/>
                    <a:gd name="T35" fmla="*/ 836930 h 1407"/>
                    <a:gd name="T36" fmla="*/ 892810 w 1406"/>
                    <a:gd name="T37" fmla="*/ 855345 h 1407"/>
                    <a:gd name="T38" fmla="*/ 885825 w 1406"/>
                    <a:gd name="T39" fmla="*/ 871855 h 1407"/>
                    <a:gd name="T40" fmla="*/ 879475 w 1406"/>
                    <a:gd name="T41" fmla="*/ 879475 h 1407"/>
                    <a:gd name="T42" fmla="*/ 871855 w 1406"/>
                    <a:gd name="T43" fmla="*/ 885825 h 1407"/>
                    <a:gd name="T44" fmla="*/ 855345 w 1406"/>
                    <a:gd name="T45" fmla="*/ 893445 h 1407"/>
                    <a:gd name="T46" fmla="*/ 846455 w 1406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6" h="1407">
                      <a:moveTo>
                        <a:pt x="1333" y="1407"/>
                      </a:moveTo>
                      <a:lnTo>
                        <a:pt x="1318" y="1407"/>
                      </a:lnTo>
                      <a:lnTo>
                        <a:pt x="1291" y="1395"/>
                      </a:lnTo>
                      <a:lnTo>
                        <a:pt x="1279" y="1385"/>
                      </a:lnTo>
                      <a:lnTo>
                        <a:pt x="20" y="127"/>
                      </a:lnTo>
                      <a:lnTo>
                        <a:pt x="11" y="115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2"/>
                      </a:lnTo>
                      <a:lnTo>
                        <a:pt x="20" y="21"/>
                      </a:lnTo>
                      <a:lnTo>
                        <a:pt x="32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1"/>
                      </a:lnTo>
                      <a:lnTo>
                        <a:pt x="1385" y="1280"/>
                      </a:lnTo>
                      <a:lnTo>
                        <a:pt x="1395" y="1290"/>
                      </a:lnTo>
                      <a:lnTo>
                        <a:pt x="1406" y="1318"/>
                      </a:lnTo>
                      <a:lnTo>
                        <a:pt x="1406" y="1347"/>
                      </a:lnTo>
                      <a:lnTo>
                        <a:pt x="1395" y="1373"/>
                      </a:lnTo>
                      <a:lnTo>
                        <a:pt x="1385" y="1385"/>
                      </a:lnTo>
                      <a:lnTo>
                        <a:pt x="1373" y="1395"/>
                      </a:lnTo>
                      <a:lnTo>
                        <a:pt x="1347" y="1407"/>
                      </a:lnTo>
                      <a:lnTo>
                        <a:pt x="1333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74" name="Freeform 32">
                  <a:extLst>
                    <a:ext uri="{FF2B5EF4-FFF2-40B4-BE49-F238E27FC236}">
                      <a16:creationId xmlns:a16="http://schemas.microsoft.com/office/drawing/2014/main" id="{D81A68AB-9EC4-AF93-1EA0-BEF76870576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929" y="3121"/>
                  <a:ext cx="1407" cy="1407"/>
                </a:xfrm>
                <a:custGeom>
                  <a:avLst/>
                  <a:gdLst>
                    <a:gd name="T0" fmla="*/ 845820 w 1407"/>
                    <a:gd name="T1" fmla="*/ 893445 h 1407"/>
                    <a:gd name="T2" fmla="*/ 836930 w 1407"/>
                    <a:gd name="T3" fmla="*/ 892810 h 1407"/>
                    <a:gd name="T4" fmla="*/ 819150 w 1407"/>
                    <a:gd name="T5" fmla="*/ 885825 h 1407"/>
                    <a:gd name="T6" fmla="*/ 812800 w 1407"/>
                    <a:gd name="T7" fmla="*/ 879475 h 1407"/>
                    <a:gd name="T8" fmla="*/ 13335 w 1407"/>
                    <a:gd name="T9" fmla="*/ 80645 h 1407"/>
                    <a:gd name="T10" fmla="*/ 6985 w 1407"/>
                    <a:gd name="T11" fmla="*/ 73025 h 1407"/>
                    <a:gd name="T12" fmla="*/ 0 w 1407"/>
                    <a:gd name="T13" fmla="*/ 55880 h 1407"/>
                    <a:gd name="T14" fmla="*/ 0 w 1407"/>
                    <a:gd name="T15" fmla="*/ 38100 h 1407"/>
                    <a:gd name="T16" fmla="*/ 6985 w 1407"/>
                    <a:gd name="T17" fmla="*/ 20320 h 1407"/>
                    <a:gd name="T18" fmla="*/ 13335 w 1407"/>
                    <a:gd name="T19" fmla="*/ 12700 h 1407"/>
                    <a:gd name="T20" fmla="*/ 20320 w 1407"/>
                    <a:gd name="T21" fmla="*/ 6985 h 1407"/>
                    <a:gd name="T22" fmla="*/ 38100 w 1407"/>
                    <a:gd name="T23" fmla="*/ 0 h 1407"/>
                    <a:gd name="T24" fmla="*/ 56515 w 1407"/>
                    <a:gd name="T25" fmla="*/ 0 h 1407"/>
                    <a:gd name="T26" fmla="*/ 73025 w 1407"/>
                    <a:gd name="T27" fmla="*/ 6985 h 1407"/>
                    <a:gd name="T28" fmla="*/ 80645 w 1407"/>
                    <a:gd name="T29" fmla="*/ 12700 h 1407"/>
                    <a:gd name="T30" fmla="*/ 879475 w 1407"/>
                    <a:gd name="T31" fmla="*/ 812165 h 1407"/>
                    <a:gd name="T32" fmla="*/ 885825 w 1407"/>
                    <a:gd name="T33" fmla="*/ 819785 h 1407"/>
                    <a:gd name="T34" fmla="*/ 893445 w 1407"/>
                    <a:gd name="T35" fmla="*/ 836930 h 1407"/>
                    <a:gd name="T36" fmla="*/ 893445 w 1407"/>
                    <a:gd name="T37" fmla="*/ 855345 h 1407"/>
                    <a:gd name="T38" fmla="*/ 885825 w 1407"/>
                    <a:gd name="T39" fmla="*/ 871855 h 1407"/>
                    <a:gd name="T40" fmla="*/ 879475 w 1407"/>
                    <a:gd name="T41" fmla="*/ 879475 h 1407"/>
                    <a:gd name="T42" fmla="*/ 871855 w 1407"/>
                    <a:gd name="T43" fmla="*/ 885825 h 1407"/>
                    <a:gd name="T44" fmla="*/ 855345 w 1407"/>
                    <a:gd name="T45" fmla="*/ 892810 h 1407"/>
                    <a:gd name="T46" fmla="*/ 845820 w 1407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7" h="1407">
                      <a:moveTo>
                        <a:pt x="1332" y="1407"/>
                      </a:moveTo>
                      <a:lnTo>
                        <a:pt x="1318" y="1406"/>
                      </a:lnTo>
                      <a:lnTo>
                        <a:pt x="1290" y="1395"/>
                      </a:lnTo>
                      <a:lnTo>
                        <a:pt x="1280" y="1385"/>
                      </a:lnTo>
                      <a:lnTo>
                        <a:pt x="21" y="127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60"/>
                      </a:lnTo>
                      <a:lnTo>
                        <a:pt x="11" y="32"/>
                      </a:lnTo>
                      <a:lnTo>
                        <a:pt x="21" y="20"/>
                      </a:lnTo>
                      <a:lnTo>
                        <a:pt x="32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0"/>
                      </a:lnTo>
                      <a:lnTo>
                        <a:pt x="1385" y="1279"/>
                      </a:lnTo>
                      <a:lnTo>
                        <a:pt x="1395" y="1291"/>
                      </a:lnTo>
                      <a:lnTo>
                        <a:pt x="1407" y="1318"/>
                      </a:lnTo>
                      <a:lnTo>
                        <a:pt x="1407" y="1347"/>
                      </a:lnTo>
                      <a:lnTo>
                        <a:pt x="1395" y="1373"/>
                      </a:lnTo>
                      <a:lnTo>
                        <a:pt x="1385" y="1385"/>
                      </a:lnTo>
                      <a:lnTo>
                        <a:pt x="1373" y="1395"/>
                      </a:lnTo>
                      <a:lnTo>
                        <a:pt x="1347" y="1406"/>
                      </a:lnTo>
                      <a:lnTo>
                        <a:pt x="1332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75" name="Freeform 33">
                  <a:extLst>
                    <a:ext uri="{FF2B5EF4-FFF2-40B4-BE49-F238E27FC236}">
                      <a16:creationId xmlns:a16="http://schemas.microsoft.com/office/drawing/2014/main" id="{975F7A03-29AA-90C0-FFE5-BCD0B99FE95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579" y="3470"/>
                  <a:ext cx="1408" cy="1407"/>
                </a:xfrm>
                <a:custGeom>
                  <a:avLst/>
                  <a:gdLst>
                    <a:gd name="T0" fmla="*/ 846455 w 1408"/>
                    <a:gd name="T1" fmla="*/ 893445 h 1407"/>
                    <a:gd name="T2" fmla="*/ 837565 w 1408"/>
                    <a:gd name="T3" fmla="*/ 892810 h 1407"/>
                    <a:gd name="T4" fmla="*/ 820420 w 1408"/>
                    <a:gd name="T5" fmla="*/ 885825 h 1407"/>
                    <a:gd name="T6" fmla="*/ 812800 w 1408"/>
                    <a:gd name="T7" fmla="*/ 879475 h 1407"/>
                    <a:gd name="T8" fmla="*/ 13970 w 1408"/>
                    <a:gd name="T9" fmla="*/ 80010 h 1407"/>
                    <a:gd name="T10" fmla="*/ 6985 w 1408"/>
                    <a:gd name="T11" fmla="*/ 73025 h 1407"/>
                    <a:gd name="T12" fmla="*/ 0 w 1408"/>
                    <a:gd name="T13" fmla="*/ 55880 h 1407"/>
                    <a:gd name="T14" fmla="*/ 0 w 1408"/>
                    <a:gd name="T15" fmla="*/ 37465 h 1407"/>
                    <a:gd name="T16" fmla="*/ 6985 w 1408"/>
                    <a:gd name="T17" fmla="*/ 20955 h 1407"/>
                    <a:gd name="T18" fmla="*/ 13970 w 1408"/>
                    <a:gd name="T19" fmla="*/ 13335 h 1407"/>
                    <a:gd name="T20" fmla="*/ 20955 w 1408"/>
                    <a:gd name="T21" fmla="*/ 6985 h 1407"/>
                    <a:gd name="T22" fmla="*/ 38100 w 1408"/>
                    <a:gd name="T23" fmla="*/ 0 h 1407"/>
                    <a:gd name="T24" fmla="*/ 56515 w 1408"/>
                    <a:gd name="T25" fmla="*/ 0 h 1407"/>
                    <a:gd name="T26" fmla="*/ 74295 w 1408"/>
                    <a:gd name="T27" fmla="*/ 6985 h 1407"/>
                    <a:gd name="T28" fmla="*/ 81280 w 1408"/>
                    <a:gd name="T29" fmla="*/ 13335 h 1407"/>
                    <a:gd name="T30" fmla="*/ 880110 w 1408"/>
                    <a:gd name="T31" fmla="*/ 812165 h 1407"/>
                    <a:gd name="T32" fmla="*/ 887095 w 1408"/>
                    <a:gd name="T33" fmla="*/ 819785 h 1407"/>
                    <a:gd name="T34" fmla="*/ 894080 w 1408"/>
                    <a:gd name="T35" fmla="*/ 836295 h 1407"/>
                    <a:gd name="T36" fmla="*/ 894080 w 1408"/>
                    <a:gd name="T37" fmla="*/ 854710 h 1407"/>
                    <a:gd name="T38" fmla="*/ 887095 w 1408"/>
                    <a:gd name="T39" fmla="*/ 872490 h 1407"/>
                    <a:gd name="T40" fmla="*/ 880110 w 1408"/>
                    <a:gd name="T41" fmla="*/ 879475 h 1407"/>
                    <a:gd name="T42" fmla="*/ 873125 w 1408"/>
                    <a:gd name="T43" fmla="*/ 885825 h 1407"/>
                    <a:gd name="T44" fmla="*/ 855980 w 1408"/>
                    <a:gd name="T45" fmla="*/ 892810 h 1407"/>
                    <a:gd name="T46" fmla="*/ 846455 w 1408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8" h="1407">
                      <a:moveTo>
                        <a:pt x="1333" y="1407"/>
                      </a:moveTo>
                      <a:lnTo>
                        <a:pt x="1319" y="1406"/>
                      </a:lnTo>
                      <a:lnTo>
                        <a:pt x="1292" y="1395"/>
                      </a:lnTo>
                      <a:lnTo>
                        <a:pt x="1280" y="1385"/>
                      </a:lnTo>
                      <a:lnTo>
                        <a:pt x="22" y="126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59"/>
                      </a:lnTo>
                      <a:lnTo>
                        <a:pt x="11" y="33"/>
                      </a:lnTo>
                      <a:lnTo>
                        <a:pt x="22" y="21"/>
                      </a:lnTo>
                      <a:lnTo>
                        <a:pt x="33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7" y="11"/>
                      </a:lnTo>
                      <a:lnTo>
                        <a:pt x="128" y="21"/>
                      </a:lnTo>
                      <a:lnTo>
                        <a:pt x="1386" y="1279"/>
                      </a:lnTo>
                      <a:lnTo>
                        <a:pt x="1397" y="1291"/>
                      </a:lnTo>
                      <a:lnTo>
                        <a:pt x="1408" y="1317"/>
                      </a:lnTo>
                      <a:lnTo>
                        <a:pt x="1408" y="1346"/>
                      </a:lnTo>
                      <a:lnTo>
                        <a:pt x="1397" y="1374"/>
                      </a:lnTo>
                      <a:lnTo>
                        <a:pt x="1386" y="1385"/>
                      </a:lnTo>
                      <a:lnTo>
                        <a:pt x="1375" y="1395"/>
                      </a:lnTo>
                      <a:lnTo>
                        <a:pt x="1348" y="1406"/>
                      </a:lnTo>
                      <a:lnTo>
                        <a:pt x="1333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76" name="Freeform 34">
                  <a:extLst>
                    <a:ext uri="{FF2B5EF4-FFF2-40B4-BE49-F238E27FC236}">
                      <a16:creationId xmlns:a16="http://schemas.microsoft.com/office/drawing/2014/main" id="{7F631FA8-1E68-BB26-D3FD-77E96FA4B22B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7463" y="2272"/>
                  <a:ext cx="737" cy="737"/>
                </a:xfrm>
                <a:custGeom>
                  <a:avLst/>
                  <a:gdLst>
                    <a:gd name="T0" fmla="*/ 211455 w 737"/>
                    <a:gd name="T1" fmla="*/ 467360 h 737"/>
                    <a:gd name="T2" fmla="*/ 124460 w 737"/>
                    <a:gd name="T3" fmla="*/ 441960 h 737"/>
                    <a:gd name="T4" fmla="*/ 67945 w 737"/>
                    <a:gd name="T5" fmla="*/ 399415 h 737"/>
                    <a:gd name="T6" fmla="*/ 26035 w 737"/>
                    <a:gd name="T7" fmla="*/ 342900 h 737"/>
                    <a:gd name="T8" fmla="*/ 0 w 737"/>
                    <a:gd name="T9" fmla="*/ 255905 h 737"/>
                    <a:gd name="T10" fmla="*/ 8255 w 737"/>
                    <a:gd name="T11" fmla="*/ 167005 h 737"/>
                    <a:gd name="T12" fmla="*/ 51435 w 737"/>
                    <a:gd name="T13" fmla="*/ 85090 h 737"/>
                    <a:gd name="T14" fmla="*/ 85725 w 737"/>
                    <a:gd name="T15" fmla="*/ 50800 h 737"/>
                    <a:gd name="T16" fmla="*/ 167005 w 737"/>
                    <a:gd name="T17" fmla="*/ 8255 h 737"/>
                    <a:gd name="T18" fmla="*/ 256540 w 737"/>
                    <a:gd name="T19" fmla="*/ 0 h 737"/>
                    <a:gd name="T20" fmla="*/ 342900 w 737"/>
                    <a:gd name="T21" fmla="*/ 25400 h 737"/>
                    <a:gd name="T22" fmla="*/ 400685 w 737"/>
                    <a:gd name="T23" fmla="*/ 67945 h 737"/>
                    <a:gd name="T24" fmla="*/ 442595 w 737"/>
                    <a:gd name="T25" fmla="*/ 124460 h 737"/>
                    <a:gd name="T26" fmla="*/ 467995 w 737"/>
                    <a:gd name="T27" fmla="*/ 211455 h 737"/>
                    <a:gd name="T28" fmla="*/ 459105 w 737"/>
                    <a:gd name="T29" fmla="*/ 300355 h 737"/>
                    <a:gd name="T30" fmla="*/ 416560 w 737"/>
                    <a:gd name="T31" fmla="*/ 382270 h 737"/>
                    <a:gd name="T32" fmla="*/ 382270 w 737"/>
                    <a:gd name="T33" fmla="*/ 416560 h 737"/>
                    <a:gd name="T34" fmla="*/ 300990 w 737"/>
                    <a:gd name="T35" fmla="*/ 459105 h 737"/>
                    <a:gd name="T36" fmla="*/ 234315 w 737"/>
                    <a:gd name="T37" fmla="*/ 467995 h 737"/>
                    <a:gd name="T38" fmla="*/ 220345 w 737"/>
                    <a:gd name="T39" fmla="*/ 94615 h 737"/>
                    <a:gd name="T40" fmla="*/ 168910 w 737"/>
                    <a:gd name="T41" fmla="*/ 109855 h 737"/>
                    <a:gd name="T42" fmla="*/ 135255 w 737"/>
                    <a:gd name="T43" fmla="*/ 135255 h 737"/>
                    <a:gd name="T44" fmla="*/ 109855 w 737"/>
                    <a:gd name="T45" fmla="*/ 168275 h 737"/>
                    <a:gd name="T46" fmla="*/ 94615 w 737"/>
                    <a:gd name="T47" fmla="*/ 220345 h 737"/>
                    <a:gd name="T48" fmla="*/ 99695 w 737"/>
                    <a:gd name="T49" fmla="*/ 273685 h 737"/>
                    <a:gd name="T50" fmla="*/ 125730 w 737"/>
                    <a:gd name="T51" fmla="*/ 321945 h 737"/>
                    <a:gd name="T52" fmla="*/ 146050 w 737"/>
                    <a:gd name="T53" fmla="*/ 342265 h 737"/>
                    <a:gd name="T54" fmla="*/ 194310 w 737"/>
                    <a:gd name="T55" fmla="*/ 367665 h 737"/>
                    <a:gd name="T56" fmla="*/ 247015 w 737"/>
                    <a:gd name="T57" fmla="*/ 372745 h 737"/>
                    <a:gd name="T58" fmla="*/ 299085 w 737"/>
                    <a:gd name="T59" fmla="*/ 357505 h 737"/>
                    <a:gd name="T60" fmla="*/ 332740 w 737"/>
                    <a:gd name="T61" fmla="*/ 332105 h 737"/>
                    <a:gd name="T62" fmla="*/ 357505 w 737"/>
                    <a:gd name="T63" fmla="*/ 299085 h 737"/>
                    <a:gd name="T64" fmla="*/ 372745 w 737"/>
                    <a:gd name="T65" fmla="*/ 247015 h 737"/>
                    <a:gd name="T66" fmla="*/ 367665 w 737"/>
                    <a:gd name="T67" fmla="*/ 193675 h 737"/>
                    <a:gd name="T68" fmla="*/ 342265 w 737"/>
                    <a:gd name="T69" fmla="*/ 145415 h 737"/>
                    <a:gd name="T70" fmla="*/ 321945 w 737"/>
                    <a:gd name="T71" fmla="*/ 125095 h 737"/>
                    <a:gd name="T72" fmla="*/ 273685 w 737"/>
                    <a:gd name="T73" fmla="*/ 99695 h 737"/>
                    <a:gd name="T74" fmla="*/ 234315 w 737"/>
                    <a:gd name="T75" fmla="*/ 94615 h 737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0" t="0" r="r" b="b"/>
                  <a:pathLst>
                    <a:path w="737" h="737">
                      <a:moveTo>
                        <a:pt x="369" y="737"/>
                      </a:moveTo>
                      <a:lnTo>
                        <a:pt x="333" y="736"/>
                      </a:lnTo>
                      <a:lnTo>
                        <a:pt x="263" y="723"/>
                      </a:lnTo>
                      <a:lnTo>
                        <a:pt x="196" y="696"/>
                      </a:lnTo>
                      <a:lnTo>
                        <a:pt x="135" y="656"/>
                      </a:lnTo>
                      <a:lnTo>
                        <a:pt x="107" y="629"/>
                      </a:lnTo>
                      <a:lnTo>
                        <a:pt x="81" y="602"/>
                      </a:lnTo>
                      <a:lnTo>
                        <a:pt x="41" y="540"/>
                      </a:lnTo>
                      <a:lnTo>
                        <a:pt x="13" y="473"/>
                      </a:lnTo>
                      <a:lnTo>
                        <a:pt x="0" y="403"/>
                      </a:lnTo>
                      <a:lnTo>
                        <a:pt x="0" y="333"/>
                      </a:lnTo>
                      <a:lnTo>
                        <a:pt x="13" y="263"/>
                      </a:lnTo>
                      <a:lnTo>
                        <a:pt x="41" y="196"/>
                      </a:lnTo>
                      <a:lnTo>
                        <a:pt x="81" y="134"/>
                      </a:lnTo>
                      <a:lnTo>
                        <a:pt x="107" y="107"/>
                      </a:lnTo>
                      <a:lnTo>
                        <a:pt x="135" y="80"/>
                      </a:lnTo>
                      <a:lnTo>
                        <a:pt x="196" y="40"/>
                      </a:lnTo>
                      <a:lnTo>
                        <a:pt x="263" y="13"/>
                      </a:lnTo>
                      <a:lnTo>
                        <a:pt x="333" y="0"/>
                      </a:lnTo>
                      <a:lnTo>
                        <a:pt x="404" y="0"/>
                      </a:lnTo>
                      <a:lnTo>
                        <a:pt x="474" y="13"/>
                      </a:lnTo>
                      <a:lnTo>
                        <a:pt x="540" y="40"/>
                      </a:lnTo>
                      <a:lnTo>
                        <a:pt x="602" y="80"/>
                      </a:lnTo>
                      <a:lnTo>
                        <a:pt x="631" y="107"/>
                      </a:lnTo>
                      <a:lnTo>
                        <a:pt x="656" y="134"/>
                      </a:lnTo>
                      <a:lnTo>
                        <a:pt x="697" y="196"/>
                      </a:lnTo>
                      <a:lnTo>
                        <a:pt x="723" y="263"/>
                      </a:lnTo>
                      <a:lnTo>
                        <a:pt x="737" y="333"/>
                      </a:lnTo>
                      <a:lnTo>
                        <a:pt x="737" y="403"/>
                      </a:lnTo>
                      <a:lnTo>
                        <a:pt x="723" y="473"/>
                      </a:lnTo>
                      <a:lnTo>
                        <a:pt x="697" y="540"/>
                      </a:lnTo>
                      <a:lnTo>
                        <a:pt x="656" y="602"/>
                      </a:lnTo>
                      <a:lnTo>
                        <a:pt x="631" y="629"/>
                      </a:lnTo>
                      <a:lnTo>
                        <a:pt x="602" y="656"/>
                      </a:lnTo>
                      <a:lnTo>
                        <a:pt x="540" y="696"/>
                      </a:lnTo>
                      <a:lnTo>
                        <a:pt x="474" y="723"/>
                      </a:lnTo>
                      <a:lnTo>
                        <a:pt x="404" y="736"/>
                      </a:lnTo>
                      <a:lnTo>
                        <a:pt x="369" y="737"/>
                      </a:lnTo>
                      <a:close/>
                      <a:moveTo>
                        <a:pt x="369" y="149"/>
                      </a:moveTo>
                      <a:lnTo>
                        <a:pt x="347" y="149"/>
                      </a:lnTo>
                      <a:lnTo>
                        <a:pt x="306" y="157"/>
                      </a:lnTo>
                      <a:lnTo>
                        <a:pt x="266" y="173"/>
                      </a:lnTo>
                      <a:lnTo>
                        <a:pt x="230" y="197"/>
                      </a:lnTo>
                      <a:lnTo>
                        <a:pt x="213" y="213"/>
                      </a:lnTo>
                      <a:lnTo>
                        <a:pt x="198" y="229"/>
                      </a:lnTo>
                      <a:lnTo>
                        <a:pt x="173" y="265"/>
                      </a:lnTo>
                      <a:lnTo>
                        <a:pt x="157" y="305"/>
                      </a:lnTo>
                      <a:lnTo>
                        <a:pt x="149" y="347"/>
                      </a:lnTo>
                      <a:lnTo>
                        <a:pt x="149" y="389"/>
                      </a:lnTo>
                      <a:lnTo>
                        <a:pt x="157" y="431"/>
                      </a:lnTo>
                      <a:lnTo>
                        <a:pt x="173" y="471"/>
                      </a:lnTo>
                      <a:lnTo>
                        <a:pt x="198" y="507"/>
                      </a:lnTo>
                      <a:lnTo>
                        <a:pt x="213" y="523"/>
                      </a:lnTo>
                      <a:lnTo>
                        <a:pt x="230" y="539"/>
                      </a:lnTo>
                      <a:lnTo>
                        <a:pt x="267" y="563"/>
                      </a:lnTo>
                      <a:lnTo>
                        <a:pt x="306" y="579"/>
                      </a:lnTo>
                      <a:lnTo>
                        <a:pt x="347" y="587"/>
                      </a:lnTo>
                      <a:lnTo>
                        <a:pt x="389" y="587"/>
                      </a:lnTo>
                      <a:lnTo>
                        <a:pt x="431" y="579"/>
                      </a:lnTo>
                      <a:lnTo>
                        <a:pt x="471" y="563"/>
                      </a:lnTo>
                      <a:lnTo>
                        <a:pt x="507" y="539"/>
                      </a:lnTo>
                      <a:lnTo>
                        <a:pt x="524" y="523"/>
                      </a:lnTo>
                      <a:lnTo>
                        <a:pt x="539" y="507"/>
                      </a:lnTo>
                      <a:lnTo>
                        <a:pt x="563" y="471"/>
                      </a:lnTo>
                      <a:lnTo>
                        <a:pt x="579" y="431"/>
                      </a:lnTo>
                      <a:lnTo>
                        <a:pt x="587" y="389"/>
                      </a:lnTo>
                      <a:lnTo>
                        <a:pt x="587" y="347"/>
                      </a:lnTo>
                      <a:lnTo>
                        <a:pt x="579" y="305"/>
                      </a:lnTo>
                      <a:lnTo>
                        <a:pt x="563" y="265"/>
                      </a:lnTo>
                      <a:lnTo>
                        <a:pt x="539" y="229"/>
                      </a:lnTo>
                      <a:lnTo>
                        <a:pt x="524" y="213"/>
                      </a:lnTo>
                      <a:lnTo>
                        <a:pt x="507" y="197"/>
                      </a:lnTo>
                      <a:lnTo>
                        <a:pt x="471" y="173"/>
                      </a:lnTo>
                      <a:lnTo>
                        <a:pt x="431" y="157"/>
                      </a:lnTo>
                      <a:lnTo>
                        <a:pt x="389" y="149"/>
                      </a:lnTo>
                      <a:lnTo>
                        <a:pt x="369" y="14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77" name="Freeform 35">
                  <a:extLst>
                    <a:ext uri="{FF2B5EF4-FFF2-40B4-BE49-F238E27FC236}">
                      <a16:creationId xmlns:a16="http://schemas.microsoft.com/office/drawing/2014/main" id="{51203B20-8B2A-697C-6071-C2E837B1BC7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707" y="3676"/>
                  <a:ext cx="458" cy="461"/>
                </a:xfrm>
                <a:custGeom>
                  <a:avLst/>
                  <a:gdLst>
                    <a:gd name="T0" fmla="*/ 244475 w 458"/>
                    <a:gd name="T1" fmla="*/ 292735 h 461"/>
                    <a:gd name="T2" fmla="*/ 235585 w 458"/>
                    <a:gd name="T3" fmla="*/ 291465 h 461"/>
                    <a:gd name="T4" fmla="*/ 217805 w 458"/>
                    <a:gd name="T5" fmla="*/ 285115 h 461"/>
                    <a:gd name="T6" fmla="*/ 210820 w 458"/>
                    <a:gd name="T7" fmla="*/ 278765 h 461"/>
                    <a:gd name="T8" fmla="*/ 12700 w 458"/>
                    <a:gd name="T9" fmla="*/ 80645 h 461"/>
                    <a:gd name="T10" fmla="*/ 6350 w 458"/>
                    <a:gd name="T11" fmla="*/ 73660 h 461"/>
                    <a:gd name="T12" fmla="*/ 0 w 458"/>
                    <a:gd name="T13" fmla="*/ 55880 h 461"/>
                    <a:gd name="T14" fmla="*/ 0 w 458"/>
                    <a:gd name="T15" fmla="*/ 38100 h 461"/>
                    <a:gd name="T16" fmla="*/ 6350 w 458"/>
                    <a:gd name="T17" fmla="*/ 20955 h 461"/>
                    <a:gd name="T18" fmla="*/ 12700 w 458"/>
                    <a:gd name="T19" fmla="*/ 13335 h 461"/>
                    <a:gd name="T20" fmla="*/ 20320 w 458"/>
                    <a:gd name="T21" fmla="*/ 7620 h 461"/>
                    <a:gd name="T22" fmla="*/ 36830 w 458"/>
                    <a:gd name="T23" fmla="*/ 0 h 461"/>
                    <a:gd name="T24" fmla="*/ 55245 w 458"/>
                    <a:gd name="T25" fmla="*/ 0 h 461"/>
                    <a:gd name="T26" fmla="*/ 73025 w 458"/>
                    <a:gd name="T27" fmla="*/ 6350 h 461"/>
                    <a:gd name="T28" fmla="*/ 80645 w 458"/>
                    <a:gd name="T29" fmla="*/ 13335 h 461"/>
                    <a:gd name="T30" fmla="*/ 81280 w 458"/>
                    <a:gd name="T31" fmla="*/ 15240 h 461"/>
                    <a:gd name="T32" fmla="*/ 278130 w 458"/>
                    <a:gd name="T33" fmla="*/ 210820 h 461"/>
                    <a:gd name="T34" fmla="*/ 283845 w 458"/>
                    <a:gd name="T35" fmla="*/ 218440 h 461"/>
                    <a:gd name="T36" fmla="*/ 290830 w 458"/>
                    <a:gd name="T37" fmla="*/ 235585 h 461"/>
                    <a:gd name="T38" fmla="*/ 290830 w 458"/>
                    <a:gd name="T39" fmla="*/ 253365 h 461"/>
                    <a:gd name="T40" fmla="*/ 283845 w 458"/>
                    <a:gd name="T41" fmla="*/ 271145 h 461"/>
                    <a:gd name="T42" fmla="*/ 278130 w 458"/>
                    <a:gd name="T43" fmla="*/ 278765 h 461"/>
                    <a:gd name="T44" fmla="*/ 270510 w 458"/>
                    <a:gd name="T45" fmla="*/ 285115 h 461"/>
                    <a:gd name="T46" fmla="*/ 253365 w 458"/>
                    <a:gd name="T47" fmla="*/ 291465 h 461"/>
                    <a:gd name="T48" fmla="*/ 244475 w 458"/>
                    <a:gd name="T49" fmla="*/ 292735 h 46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58" h="461">
                      <a:moveTo>
                        <a:pt x="385" y="461"/>
                      </a:moveTo>
                      <a:lnTo>
                        <a:pt x="371" y="459"/>
                      </a:lnTo>
                      <a:lnTo>
                        <a:pt x="343" y="449"/>
                      </a:lnTo>
                      <a:lnTo>
                        <a:pt x="332" y="439"/>
                      </a:lnTo>
                      <a:lnTo>
                        <a:pt x="20" y="127"/>
                      </a:lnTo>
                      <a:lnTo>
                        <a:pt x="10" y="116"/>
                      </a:lnTo>
                      <a:lnTo>
                        <a:pt x="0" y="88"/>
                      </a:lnTo>
                      <a:lnTo>
                        <a:pt x="0" y="60"/>
                      </a:lnTo>
                      <a:lnTo>
                        <a:pt x="10" y="33"/>
                      </a:lnTo>
                      <a:lnTo>
                        <a:pt x="20" y="21"/>
                      </a:lnTo>
                      <a:lnTo>
                        <a:pt x="32" y="12"/>
                      </a:lnTo>
                      <a:lnTo>
                        <a:pt x="58" y="0"/>
                      </a:lnTo>
                      <a:lnTo>
                        <a:pt x="87" y="0"/>
                      </a:lnTo>
                      <a:lnTo>
                        <a:pt x="115" y="10"/>
                      </a:lnTo>
                      <a:lnTo>
                        <a:pt x="127" y="21"/>
                      </a:lnTo>
                      <a:lnTo>
                        <a:pt x="128" y="24"/>
                      </a:lnTo>
                      <a:lnTo>
                        <a:pt x="438" y="332"/>
                      </a:lnTo>
                      <a:lnTo>
                        <a:pt x="447" y="344"/>
                      </a:lnTo>
                      <a:lnTo>
                        <a:pt x="458" y="371"/>
                      </a:lnTo>
                      <a:lnTo>
                        <a:pt x="458" y="399"/>
                      </a:lnTo>
                      <a:lnTo>
                        <a:pt x="447" y="427"/>
                      </a:lnTo>
                      <a:lnTo>
                        <a:pt x="438" y="439"/>
                      </a:lnTo>
                      <a:lnTo>
                        <a:pt x="426" y="449"/>
                      </a:lnTo>
                      <a:lnTo>
                        <a:pt x="399" y="459"/>
                      </a:lnTo>
                      <a:lnTo>
                        <a:pt x="385" y="46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78" name="Freeform 36">
                  <a:extLst>
                    <a:ext uri="{FF2B5EF4-FFF2-40B4-BE49-F238E27FC236}">
                      <a16:creationId xmlns:a16="http://schemas.microsoft.com/office/drawing/2014/main" id="{EFA5F939-AEAF-FB11-BE05-4AF29D7E8E9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006" y="3377"/>
                  <a:ext cx="459" cy="459"/>
                </a:xfrm>
                <a:custGeom>
                  <a:avLst/>
                  <a:gdLst>
                    <a:gd name="T0" fmla="*/ 244475 w 459"/>
                    <a:gd name="T1" fmla="*/ 291465 h 459"/>
                    <a:gd name="T2" fmla="*/ 235585 w 459"/>
                    <a:gd name="T3" fmla="*/ 290830 h 459"/>
                    <a:gd name="T4" fmla="*/ 218440 w 459"/>
                    <a:gd name="T5" fmla="*/ 283845 h 459"/>
                    <a:gd name="T6" fmla="*/ 210820 w 459"/>
                    <a:gd name="T7" fmla="*/ 278130 h 459"/>
                    <a:gd name="T8" fmla="*/ 13335 w 459"/>
                    <a:gd name="T9" fmla="*/ 80645 h 459"/>
                    <a:gd name="T10" fmla="*/ 7620 w 459"/>
                    <a:gd name="T11" fmla="*/ 73025 h 459"/>
                    <a:gd name="T12" fmla="*/ 0 w 459"/>
                    <a:gd name="T13" fmla="*/ 55245 h 459"/>
                    <a:gd name="T14" fmla="*/ 0 w 459"/>
                    <a:gd name="T15" fmla="*/ 36830 h 459"/>
                    <a:gd name="T16" fmla="*/ 7620 w 459"/>
                    <a:gd name="T17" fmla="*/ 20320 h 459"/>
                    <a:gd name="T18" fmla="*/ 13335 w 459"/>
                    <a:gd name="T19" fmla="*/ 12700 h 459"/>
                    <a:gd name="T20" fmla="*/ 20955 w 459"/>
                    <a:gd name="T21" fmla="*/ 6350 h 459"/>
                    <a:gd name="T22" fmla="*/ 38100 w 459"/>
                    <a:gd name="T23" fmla="*/ 0 h 459"/>
                    <a:gd name="T24" fmla="*/ 55880 w 459"/>
                    <a:gd name="T25" fmla="*/ 0 h 459"/>
                    <a:gd name="T26" fmla="*/ 73660 w 459"/>
                    <a:gd name="T27" fmla="*/ 6350 h 459"/>
                    <a:gd name="T28" fmla="*/ 80645 w 459"/>
                    <a:gd name="T29" fmla="*/ 12700 h 459"/>
                    <a:gd name="T30" fmla="*/ 81915 w 459"/>
                    <a:gd name="T31" fmla="*/ 13970 h 459"/>
                    <a:gd name="T32" fmla="*/ 278765 w 459"/>
                    <a:gd name="T33" fmla="*/ 210820 h 459"/>
                    <a:gd name="T34" fmla="*/ 285115 w 459"/>
                    <a:gd name="T35" fmla="*/ 217805 h 459"/>
                    <a:gd name="T36" fmla="*/ 291465 w 459"/>
                    <a:gd name="T37" fmla="*/ 235585 h 459"/>
                    <a:gd name="T38" fmla="*/ 291465 w 459"/>
                    <a:gd name="T39" fmla="*/ 253365 h 459"/>
                    <a:gd name="T40" fmla="*/ 285115 w 459"/>
                    <a:gd name="T41" fmla="*/ 270510 h 459"/>
                    <a:gd name="T42" fmla="*/ 278765 w 459"/>
                    <a:gd name="T43" fmla="*/ 278130 h 459"/>
                    <a:gd name="T44" fmla="*/ 271145 w 459"/>
                    <a:gd name="T45" fmla="*/ 283845 h 459"/>
                    <a:gd name="T46" fmla="*/ 253365 w 459"/>
                    <a:gd name="T47" fmla="*/ 290830 h 459"/>
                    <a:gd name="T48" fmla="*/ 244475 w 459"/>
                    <a:gd name="T49" fmla="*/ 291465 h 459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59" h="459">
                      <a:moveTo>
                        <a:pt x="385" y="459"/>
                      </a:moveTo>
                      <a:lnTo>
                        <a:pt x="371" y="458"/>
                      </a:lnTo>
                      <a:lnTo>
                        <a:pt x="344" y="447"/>
                      </a:lnTo>
                      <a:lnTo>
                        <a:pt x="332" y="438"/>
                      </a:lnTo>
                      <a:lnTo>
                        <a:pt x="21" y="127"/>
                      </a:lnTo>
                      <a:lnTo>
                        <a:pt x="12" y="115"/>
                      </a:lnTo>
                      <a:lnTo>
                        <a:pt x="0" y="87"/>
                      </a:lnTo>
                      <a:lnTo>
                        <a:pt x="0" y="58"/>
                      </a:lnTo>
                      <a:lnTo>
                        <a:pt x="12" y="32"/>
                      </a:lnTo>
                      <a:lnTo>
                        <a:pt x="21" y="20"/>
                      </a:lnTo>
                      <a:lnTo>
                        <a:pt x="33" y="10"/>
                      </a:lnTo>
                      <a:lnTo>
                        <a:pt x="60" y="0"/>
                      </a:lnTo>
                      <a:lnTo>
                        <a:pt x="88" y="0"/>
                      </a:lnTo>
                      <a:lnTo>
                        <a:pt x="116" y="10"/>
                      </a:lnTo>
                      <a:lnTo>
                        <a:pt x="127" y="20"/>
                      </a:lnTo>
                      <a:lnTo>
                        <a:pt x="129" y="22"/>
                      </a:lnTo>
                      <a:lnTo>
                        <a:pt x="439" y="332"/>
                      </a:lnTo>
                      <a:lnTo>
                        <a:pt x="449" y="343"/>
                      </a:lnTo>
                      <a:lnTo>
                        <a:pt x="459" y="371"/>
                      </a:lnTo>
                      <a:lnTo>
                        <a:pt x="459" y="399"/>
                      </a:lnTo>
                      <a:lnTo>
                        <a:pt x="449" y="426"/>
                      </a:lnTo>
                      <a:lnTo>
                        <a:pt x="439" y="438"/>
                      </a:lnTo>
                      <a:lnTo>
                        <a:pt x="427" y="447"/>
                      </a:lnTo>
                      <a:lnTo>
                        <a:pt x="399" y="458"/>
                      </a:lnTo>
                      <a:lnTo>
                        <a:pt x="385" y="45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79" name="Freeform 37">
                  <a:extLst>
                    <a:ext uri="{FF2B5EF4-FFF2-40B4-BE49-F238E27FC236}">
                      <a16:creationId xmlns:a16="http://schemas.microsoft.com/office/drawing/2014/main" id="{723066F2-450B-7883-80DE-FA3CB2639CC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332" y="5301"/>
                  <a:ext cx="450" cy="452"/>
                </a:xfrm>
                <a:custGeom>
                  <a:avLst/>
                  <a:gdLst>
                    <a:gd name="T0" fmla="*/ 238760 w 450"/>
                    <a:gd name="T1" fmla="*/ 287020 h 452"/>
                    <a:gd name="T2" fmla="*/ 229870 w 450"/>
                    <a:gd name="T3" fmla="*/ 287020 h 452"/>
                    <a:gd name="T4" fmla="*/ 212725 w 450"/>
                    <a:gd name="T5" fmla="*/ 279400 h 452"/>
                    <a:gd name="T6" fmla="*/ 205105 w 450"/>
                    <a:gd name="T7" fmla="*/ 273050 h 452"/>
                    <a:gd name="T8" fmla="*/ 13335 w 450"/>
                    <a:gd name="T9" fmla="*/ 80645 h 452"/>
                    <a:gd name="T10" fmla="*/ 6985 w 450"/>
                    <a:gd name="T11" fmla="*/ 74295 h 452"/>
                    <a:gd name="T12" fmla="*/ 0 w 450"/>
                    <a:gd name="T13" fmla="*/ 56515 h 452"/>
                    <a:gd name="T14" fmla="*/ 0 w 450"/>
                    <a:gd name="T15" fmla="*/ 38100 h 452"/>
                    <a:gd name="T16" fmla="*/ 6985 w 450"/>
                    <a:gd name="T17" fmla="*/ 20955 h 452"/>
                    <a:gd name="T18" fmla="*/ 13335 w 450"/>
                    <a:gd name="T19" fmla="*/ 13970 h 452"/>
                    <a:gd name="T20" fmla="*/ 20955 w 450"/>
                    <a:gd name="T21" fmla="*/ 6985 h 452"/>
                    <a:gd name="T22" fmla="*/ 37465 w 450"/>
                    <a:gd name="T23" fmla="*/ 0 h 452"/>
                    <a:gd name="T24" fmla="*/ 55880 w 450"/>
                    <a:gd name="T25" fmla="*/ 0 h 452"/>
                    <a:gd name="T26" fmla="*/ 73025 w 450"/>
                    <a:gd name="T27" fmla="*/ 6985 h 452"/>
                    <a:gd name="T28" fmla="*/ 80010 w 450"/>
                    <a:gd name="T29" fmla="*/ 13970 h 452"/>
                    <a:gd name="T30" fmla="*/ 272415 w 450"/>
                    <a:gd name="T31" fmla="*/ 205740 h 452"/>
                    <a:gd name="T32" fmla="*/ 279400 w 450"/>
                    <a:gd name="T33" fmla="*/ 212725 h 452"/>
                    <a:gd name="T34" fmla="*/ 285750 w 450"/>
                    <a:gd name="T35" fmla="*/ 230505 h 452"/>
                    <a:gd name="T36" fmla="*/ 285750 w 450"/>
                    <a:gd name="T37" fmla="*/ 248920 h 452"/>
                    <a:gd name="T38" fmla="*/ 279400 w 450"/>
                    <a:gd name="T39" fmla="*/ 265430 h 452"/>
                    <a:gd name="T40" fmla="*/ 272415 w 450"/>
                    <a:gd name="T41" fmla="*/ 273050 h 452"/>
                    <a:gd name="T42" fmla="*/ 265430 w 450"/>
                    <a:gd name="T43" fmla="*/ 279400 h 452"/>
                    <a:gd name="T44" fmla="*/ 247650 w 450"/>
                    <a:gd name="T45" fmla="*/ 287020 h 452"/>
                    <a:gd name="T46" fmla="*/ 238760 w 450"/>
                    <a:gd name="T47" fmla="*/ 287020 h 452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450" h="452">
                      <a:moveTo>
                        <a:pt x="376" y="452"/>
                      </a:moveTo>
                      <a:lnTo>
                        <a:pt x="362" y="452"/>
                      </a:lnTo>
                      <a:lnTo>
                        <a:pt x="335" y="440"/>
                      </a:lnTo>
                      <a:lnTo>
                        <a:pt x="323" y="430"/>
                      </a:lnTo>
                      <a:lnTo>
                        <a:pt x="21" y="127"/>
                      </a:lnTo>
                      <a:lnTo>
                        <a:pt x="11" y="117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3"/>
                      </a:lnTo>
                      <a:lnTo>
                        <a:pt x="21" y="22"/>
                      </a:lnTo>
                      <a:lnTo>
                        <a:pt x="33" y="11"/>
                      </a:lnTo>
                      <a:lnTo>
                        <a:pt x="59" y="0"/>
                      </a:lnTo>
                      <a:lnTo>
                        <a:pt x="88" y="0"/>
                      </a:lnTo>
                      <a:lnTo>
                        <a:pt x="115" y="11"/>
                      </a:lnTo>
                      <a:lnTo>
                        <a:pt x="126" y="22"/>
                      </a:lnTo>
                      <a:lnTo>
                        <a:pt x="429" y="324"/>
                      </a:lnTo>
                      <a:lnTo>
                        <a:pt x="440" y="335"/>
                      </a:lnTo>
                      <a:lnTo>
                        <a:pt x="450" y="363"/>
                      </a:lnTo>
                      <a:lnTo>
                        <a:pt x="450" y="392"/>
                      </a:lnTo>
                      <a:lnTo>
                        <a:pt x="440" y="418"/>
                      </a:lnTo>
                      <a:lnTo>
                        <a:pt x="429" y="430"/>
                      </a:lnTo>
                      <a:lnTo>
                        <a:pt x="418" y="440"/>
                      </a:lnTo>
                      <a:lnTo>
                        <a:pt x="390" y="452"/>
                      </a:lnTo>
                      <a:lnTo>
                        <a:pt x="376" y="452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80" name="Freeform 38">
                  <a:extLst>
                    <a:ext uri="{FF2B5EF4-FFF2-40B4-BE49-F238E27FC236}">
                      <a16:creationId xmlns:a16="http://schemas.microsoft.com/office/drawing/2014/main" id="{416C1767-6E30-8CF7-5247-B6CB851A73A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631" y="5002"/>
                  <a:ext cx="452" cy="452"/>
                </a:xfrm>
                <a:custGeom>
                  <a:avLst/>
                  <a:gdLst>
                    <a:gd name="T0" fmla="*/ 239395 w 452"/>
                    <a:gd name="T1" fmla="*/ 287020 h 452"/>
                    <a:gd name="T2" fmla="*/ 230505 w 452"/>
                    <a:gd name="T3" fmla="*/ 285750 h 452"/>
                    <a:gd name="T4" fmla="*/ 212725 w 452"/>
                    <a:gd name="T5" fmla="*/ 279400 h 452"/>
                    <a:gd name="T6" fmla="*/ 205740 w 452"/>
                    <a:gd name="T7" fmla="*/ 272415 h 452"/>
                    <a:gd name="T8" fmla="*/ 13970 w 452"/>
                    <a:gd name="T9" fmla="*/ 80645 h 452"/>
                    <a:gd name="T10" fmla="*/ 6985 w 452"/>
                    <a:gd name="T11" fmla="*/ 73025 h 452"/>
                    <a:gd name="T12" fmla="*/ 0 w 452"/>
                    <a:gd name="T13" fmla="*/ 55880 h 452"/>
                    <a:gd name="T14" fmla="*/ 0 w 452"/>
                    <a:gd name="T15" fmla="*/ 37465 h 452"/>
                    <a:gd name="T16" fmla="*/ 6985 w 452"/>
                    <a:gd name="T17" fmla="*/ 20955 h 452"/>
                    <a:gd name="T18" fmla="*/ 13970 w 452"/>
                    <a:gd name="T19" fmla="*/ 13335 h 452"/>
                    <a:gd name="T20" fmla="*/ 20955 w 452"/>
                    <a:gd name="T21" fmla="*/ 6985 h 452"/>
                    <a:gd name="T22" fmla="*/ 38100 w 452"/>
                    <a:gd name="T23" fmla="*/ 0 h 452"/>
                    <a:gd name="T24" fmla="*/ 56515 w 452"/>
                    <a:gd name="T25" fmla="*/ 0 h 452"/>
                    <a:gd name="T26" fmla="*/ 73025 w 452"/>
                    <a:gd name="T27" fmla="*/ 6985 h 452"/>
                    <a:gd name="T28" fmla="*/ 80645 w 452"/>
                    <a:gd name="T29" fmla="*/ 13335 h 452"/>
                    <a:gd name="T30" fmla="*/ 273050 w 452"/>
                    <a:gd name="T31" fmla="*/ 205105 h 452"/>
                    <a:gd name="T32" fmla="*/ 279400 w 452"/>
                    <a:gd name="T33" fmla="*/ 212725 h 452"/>
                    <a:gd name="T34" fmla="*/ 287020 w 452"/>
                    <a:gd name="T35" fmla="*/ 229870 h 452"/>
                    <a:gd name="T36" fmla="*/ 287020 w 452"/>
                    <a:gd name="T37" fmla="*/ 247650 h 452"/>
                    <a:gd name="T38" fmla="*/ 279400 w 452"/>
                    <a:gd name="T39" fmla="*/ 265430 h 452"/>
                    <a:gd name="T40" fmla="*/ 273050 w 452"/>
                    <a:gd name="T41" fmla="*/ 272415 h 452"/>
                    <a:gd name="T42" fmla="*/ 265430 w 452"/>
                    <a:gd name="T43" fmla="*/ 279400 h 452"/>
                    <a:gd name="T44" fmla="*/ 248920 w 452"/>
                    <a:gd name="T45" fmla="*/ 285750 h 452"/>
                    <a:gd name="T46" fmla="*/ 239395 w 452"/>
                    <a:gd name="T47" fmla="*/ 287020 h 452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452" h="452">
                      <a:moveTo>
                        <a:pt x="377" y="452"/>
                      </a:moveTo>
                      <a:lnTo>
                        <a:pt x="363" y="450"/>
                      </a:lnTo>
                      <a:lnTo>
                        <a:pt x="335" y="440"/>
                      </a:lnTo>
                      <a:lnTo>
                        <a:pt x="324" y="429"/>
                      </a:lnTo>
                      <a:lnTo>
                        <a:pt x="22" y="127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59"/>
                      </a:lnTo>
                      <a:lnTo>
                        <a:pt x="11" y="33"/>
                      </a:lnTo>
                      <a:lnTo>
                        <a:pt x="22" y="21"/>
                      </a:lnTo>
                      <a:lnTo>
                        <a:pt x="33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1"/>
                      </a:lnTo>
                      <a:lnTo>
                        <a:pt x="430" y="323"/>
                      </a:lnTo>
                      <a:lnTo>
                        <a:pt x="440" y="335"/>
                      </a:lnTo>
                      <a:lnTo>
                        <a:pt x="452" y="362"/>
                      </a:lnTo>
                      <a:lnTo>
                        <a:pt x="452" y="390"/>
                      </a:lnTo>
                      <a:lnTo>
                        <a:pt x="440" y="418"/>
                      </a:lnTo>
                      <a:lnTo>
                        <a:pt x="430" y="429"/>
                      </a:lnTo>
                      <a:lnTo>
                        <a:pt x="418" y="440"/>
                      </a:lnTo>
                      <a:lnTo>
                        <a:pt x="392" y="450"/>
                      </a:lnTo>
                      <a:lnTo>
                        <a:pt x="377" y="452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81" name="Freeform 39">
                  <a:extLst>
                    <a:ext uri="{FF2B5EF4-FFF2-40B4-BE49-F238E27FC236}">
                      <a16:creationId xmlns:a16="http://schemas.microsoft.com/office/drawing/2014/main" id="{46F7D604-407E-78AA-1918-7C3F49C54B1C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2770" y="1441"/>
                  <a:ext cx="2633" cy="2632"/>
                </a:xfrm>
                <a:custGeom>
                  <a:avLst/>
                  <a:gdLst>
                    <a:gd name="T0" fmla="*/ 1121410 w 2633"/>
                    <a:gd name="T1" fmla="*/ 1671320 h 2632"/>
                    <a:gd name="T2" fmla="*/ 1112520 w 2633"/>
                    <a:gd name="T3" fmla="*/ 1671320 h 2632"/>
                    <a:gd name="T4" fmla="*/ 1095375 w 2633"/>
                    <a:gd name="T5" fmla="*/ 1663700 h 2632"/>
                    <a:gd name="T6" fmla="*/ 1087755 w 2633"/>
                    <a:gd name="T7" fmla="*/ 1657350 h 2632"/>
                    <a:gd name="T8" fmla="*/ 13970 w 2633"/>
                    <a:gd name="T9" fmla="*/ 583565 h 2632"/>
                    <a:gd name="T10" fmla="*/ 7620 w 2633"/>
                    <a:gd name="T11" fmla="*/ 576580 h 2632"/>
                    <a:gd name="T12" fmla="*/ 635 w 2633"/>
                    <a:gd name="T13" fmla="*/ 559435 h 2632"/>
                    <a:gd name="T14" fmla="*/ 0 w 2633"/>
                    <a:gd name="T15" fmla="*/ 549910 h 2632"/>
                    <a:gd name="T16" fmla="*/ 635 w 2633"/>
                    <a:gd name="T17" fmla="*/ 540385 h 2632"/>
                    <a:gd name="T18" fmla="*/ 7620 w 2633"/>
                    <a:gd name="T19" fmla="*/ 523240 h 2632"/>
                    <a:gd name="T20" fmla="*/ 13970 w 2633"/>
                    <a:gd name="T21" fmla="*/ 516255 h 2632"/>
                    <a:gd name="T22" fmla="*/ 516890 w 2633"/>
                    <a:gd name="T23" fmla="*/ 13335 h 2632"/>
                    <a:gd name="T24" fmla="*/ 524510 w 2633"/>
                    <a:gd name="T25" fmla="*/ 6985 h 2632"/>
                    <a:gd name="T26" fmla="*/ 541020 w 2633"/>
                    <a:gd name="T27" fmla="*/ 0 h 2632"/>
                    <a:gd name="T28" fmla="*/ 559435 w 2633"/>
                    <a:gd name="T29" fmla="*/ 0 h 2632"/>
                    <a:gd name="T30" fmla="*/ 577215 w 2633"/>
                    <a:gd name="T31" fmla="*/ 6985 h 2632"/>
                    <a:gd name="T32" fmla="*/ 584200 w 2633"/>
                    <a:gd name="T33" fmla="*/ 13335 h 2632"/>
                    <a:gd name="T34" fmla="*/ 1657985 w 2633"/>
                    <a:gd name="T35" fmla="*/ 1087120 h 2632"/>
                    <a:gd name="T36" fmla="*/ 1664335 w 2633"/>
                    <a:gd name="T37" fmla="*/ 1094740 h 2632"/>
                    <a:gd name="T38" fmla="*/ 1671955 w 2633"/>
                    <a:gd name="T39" fmla="*/ 1111885 h 2632"/>
                    <a:gd name="T40" fmla="*/ 1671955 w 2633"/>
                    <a:gd name="T41" fmla="*/ 1130300 h 2632"/>
                    <a:gd name="T42" fmla="*/ 1664335 w 2633"/>
                    <a:gd name="T43" fmla="*/ 1147445 h 2632"/>
                    <a:gd name="T44" fmla="*/ 1657985 w 2633"/>
                    <a:gd name="T45" fmla="*/ 1154430 h 2632"/>
                    <a:gd name="T46" fmla="*/ 1311275 w 2633"/>
                    <a:gd name="T47" fmla="*/ 1501140 h 2632"/>
                    <a:gd name="T48" fmla="*/ 1311275 w 2633"/>
                    <a:gd name="T49" fmla="*/ 1501140 h 2632"/>
                    <a:gd name="T50" fmla="*/ 1155065 w 2633"/>
                    <a:gd name="T51" fmla="*/ 1657350 h 2632"/>
                    <a:gd name="T52" fmla="*/ 1148080 w 2633"/>
                    <a:gd name="T53" fmla="*/ 1663700 h 2632"/>
                    <a:gd name="T54" fmla="*/ 1130935 w 2633"/>
                    <a:gd name="T55" fmla="*/ 1671320 h 2632"/>
                    <a:gd name="T56" fmla="*/ 1121410 w 2633"/>
                    <a:gd name="T57" fmla="*/ 1671320 h 2632"/>
                    <a:gd name="T58" fmla="*/ 114935 w 2633"/>
                    <a:gd name="T59" fmla="*/ 549910 h 2632"/>
                    <a:gd name="T60" fmla="*/ 1121410 w 2633"/>
                    <a:gd name="T61" fmla="*/ 1557020 h 2632"/>
                    <a:gd name="T62" fmla="*/ 1557655 w 2633"/>
                    <a:gd name="T63" fmla="*/ 1120775 h 2632"/>
                    <a:gd name="T64" fmla="*/ 550545 w 2633"/>
                    <a:gd name="T65" fmla="*/ 114300 h 2632"/>
                    <a:gd name="T66" fmla="*/ 114935 w 2633"/>
                    <a:gd name="T67" fmla="*/ 549910 h 2632"/>
                    <a:gd name="T68" fmla="*/ 1277620 w 2633"/>
                    <a:gd name="T69" fmla="*/ 1467485 h 2632"/>
                    <a:gd name="T70" fmla="*/ 1277620 w 2633"/>
                    <a:gd name="T71" fmla="*/ 1467485 h 2632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2633" h="2632">
                      <a:moveTo>
                        <a:pt x="1766" y="2632"/>
                      </a:moveTo>
                      <a:lnTo>
                        <a:pt x="1752" y="2632"/>
                      </a:lnTo>
                      <a:lnTo>
                        <a:pt x="1725" y="2620"/>
                      </a:lnTo>
                      <a:lnTo>
                        <a:pt x="1713" y="2610"/>
                      </a:lnTo>
                      <a:lnTo>
                        <a:pt x="22" y="919"/>
                      </a:lnTo>
                      <a:lnTo>
                        <a:pt x="12" y="908"/>
                      </a:lnTo>
                      <a:lnTo>
                        <a:pt x="1" y="881"/>
                      </a:lnTo>
                      <a:lnTo>
                        <a:pt x="0" y="866"/>
                      </a:lnTo>
                      <a:lnTo>
                        <a:pt x="1" y="851"/>
                      </a:lnTo>
                      <a:lnTo>
                        <a:pt x="12" y="824"/>
                      </a:lnTo>
                      <a:lnTo>
                        <a:pt x="22" y="813"/>
                      </a:lnTo>
                      <a:lnTo>
                        <a:pt x="814" y="21"/>
                      </a:lnTo>
                      <a:lnTo>
                        <a:pt x="826" y="11"/>
                      </a:lnTo>
                      <a:lnTo>
                        <a:pt x="852" y="0"/>
                      </a:lnTo>
                      <a:lnTo>
                        <a:pt x="881" y="0"/>
                      </a:lnTo>
                      <a:lnTo>
                        <a:pt x="909" y="11"/>
                      </a:lnTo>
                      <a:lnTo>
                        <a:pt x="920" y="21"/>
                      </a:lnTo>
                      <a:lnTo>
                        <a:pt x="2611" y="1712"/>
                      </a:lnTo>
                      <a:lnTo>
                        <a:pt x="2621" y="1724"/>
                      </a:lnTo>
                      <a:lnTo>
                        <a:pt x="2633" y="1751"/>
                      </a:lnTo>
                      <a:lnTo>
                        <a:pt x="2633" y="1780"/>
                      </a:lnTo>
                      <a:lnTo>
                        <a:pt x="2621" y="1807"/>
                      </a:lnTo>
                      <a:lnTo>
                        <a:pt x="2611" y="1818"/>
                      </a:lnTo>
                      <a:lnTo>
                        <a:pt x="2065" y="2364"/>
                      </a:lnTo>
                      <a:lnTo>
                        <a:pt x="1819" y="2610"/>
                      </a:lnTo>
                      <a:lnTo>
                        <a:pt x="1808" y="2620"/>
                      </a:lnTo>
                      <a:lnTo>
                        <a:pt x="1781" y="2632"/>
                      </a:lnTo>
                      <a:lnTo>
                        <a:pt x="1766" y="2632"/>
                      </a:lnTo>
                      <a:close/>
                      <a:moveTo>
                        <a:pt x="181" y="866"/>
                      </a:moveTo>
                      <a:lnTo>
                        <a:pt x="1766" y="2452"/>
                      </a:lnTo>
                      <a:lnTo>
                        <a:pt x="2453" y="1765"/>
                      </a:lnTo>
                      <a:lnTo>
                        <a:pt x="867" y="180"/>
                      </a:lnTo>
                      <a:lnTo>
                        <a:pt x="181" y="866"/>
                      </a:lnTo>
                      <a:close/>
                      <a:moveTo>
                        <a:pt x="2012" y="2311"/>
                      </a:moveTo>
                      <a:lnTo>
                        <a:pt x="2012" y="231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82" name="Freeform 40">
                  <a:extLst>
                    <a:ext uri="{FF2B5EF4-FFF2-40B4-BE49-F238E27FC236}">
                      <a16:creationId xmlns:a16="http://schemas.microsoft.com/office/drawing/2014/main" id="{B3C13C56-7ACD-1459-54D3-4AE5BBC45699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399" y="5069"/>
                  <a:ext cx="2632" cy="2632"/>
                </a:xfrm>
                <a:custGeom>
                  <a:avLst/>
                  <a:gdLst>
                    <a:gd name="T0" fmla="*/ 1120775 w 2632"/>
                    <a:gd name="T1" fmla="*/ 1671320 h 2632"/>
                    <a:gd name="T2" fmla="*/ 1111885 w 2632"/>
                    <a:gd name="T3" fmla="*/ 1670685 h 2632"/>
                    <a:gd name="T4" fmla="*/ 1094105 w 2632"/>
                    <a:gd name="T5" fmla="*/ 1663700 h 2632"/>
                    <a:gd name="T6" fmla="*/ 1087755 w 2632"/>
                    <a:gd name="T7" fmla="*/ 1657985 h 2632"/>
                    <a:gd name="T8" fmla="*/ 13335 w 2632"/>
                    <a:gd name="T9" fmla="*/ 583565 h 2632"/>
                    <a:gd name="T10" fmla="*/ 6985 w 2632"/>
                    <a:gd name="T11" fmla="*/ 576580 h 2632"/>
                    <a:gd name="T12" fmla="*/ 0 w 2632"/>
                    <a:gd name="T13" fmla="*/ 559435 h 2632"/>
                    <a:gd name="T14" fmla="*/ 0 w 2632"/>
                    <a:gd name="T15" fmla="*/ 541020 h 2632"/>
                    <a:gd name="T16" fmla="*/ 6985 w 2632"/>
                    <a:gd name="T17" fmla="*/ 523875 h 2632"/>
                    <a:gd name="T18" fmla="*/ 13335 w 2632"/>
                    <a:gd name="T19" fmla="*/ 516255 h 2632"/>
                    <a:gd name="T20" fmla="*/ 516255 w 2632"/>
                    <a:gd name="T21" fmla="*/ 13335 h 2632"/>
                    <a:gd name="T22" fmla="*/ 523240 w 2632"/>
                    <a:gd name="T23" fmla="*/ 6985 h 2632"/>
                    <a:gd name="T24" fmla="*/ 541020 w 2632"/>
                    <a:gd name="T25" fmla="*/ 0 h 2632"/>
                    <a:gd name="T26" fmla="*/ 559435 w 2632"/>
                    <a:gd name="T27" fmla="*/ 0 h 2632"/>
                    <a:gd name="T28" fmla="*/ 576580 w 2632"/>
                    <a:gd name="T29" fmla="*/ 6985 h 2632"/>
                    <a:gd name="T30" fmla="*/ 583565 w 2632"/>
                    <a:gd name="T31" fmla="*/ 13335 h 2632"/>
                    <a:gd name="T32" fmla="*/ 1392555 w 2632"/>
                    <a:gd name="T33" fmla="*/ 822325 h 2632"/>
                    <a:gd name="T34" fmla="*/ 1392555 w 2632"/>
                    <a:gd name="T35" fmla="*/ 822325 h 2632"/>
                    <a:gd name="T36" fmla="*/ 1657985 w 2632"/>
                    <a:gd name="T37" fmla="*/ 1087755 h 2632"/>
                    <a:gd name="T38" fmla="*/ 1663700 w 2632"/>
                    <a:gd name="T39" fmla="*/ 1094105 h 2632"/>
                    <a:gd name="T40" fmla="*/ 1670685 w 2632"/>
                    <a:gd name="T41" fmla="*/ 1111885 h 2632"/>
                    <a:gd name="T42" fmla="*/ 1671320 w 2632"/>
                    <a:gd name="T43" fmla="*/ 1120775 h 2632"/>
                    <a:gd name="T44" fmla="*/ 1670685 w 2632"/>
                    <a:gd name="T45" fmla="*/ 1130300 h 2632"/>
                    <a:gd name="T46" fmla="*/ 1663700 w 2632"/>
                    <a:gd name="T47" fmla="*/ 1147445 h 2632"/>
                    <a:gd name="T48" fmla="*/ 1657985 w 2632"/>
                    <a:gd name="T49" fmla="*/ 1154430 h 2632"/>
                    <a:gd name="T50" fmla="*/ 1154430 w 2632"/>
                    <a:gd name="T51" fmla="*/ 1657985 h 2632"/>
                    <a:gd name="T52" fmla="*/ 1146810 w 2632"/>
                    <a:gd name="T53" fmla="*/ 1663700 h 2632"/>
                    <a:gd name="T54" fmla="*/ 1130300 w 2632"/>
                    <a:gd name="T55" fmla="*/ 1670685 h 2632"/>
                    <a:gd name="T56" fmla="*/ 1120775 w 2632"/>
                    <a:gd name="T57" fmla="*/ 1671320 h 2632"/>
                    <a:gd name="T58" fmla="*/ 114935 w 2632"/>
                    <a:gd name="T59" fmla="*/ 549910 h 2632"/>
                    <a:gd name="T60" fmla="*/ 1120775 w 2632"/>
                    <a:gd name="T61" fmla="*/ 1556385 h 2632"/>
                    <a:gd name="T62" fmla="*/ 1556385 w 2632"/>
                    <a:gd name="T63" fmla="*/ 1120775 h 2632"/>
                    <a:gd name="T64" fmla="*/ 549910 w 2632"/>
                    <a:gd name="T65" fmla="*/ 114935 h 2632"/>
                    <a:gd name="T66" fmla="*/ 114935 w 2632"/>
                    <a:gd name="T67" fmla="*/ 549910 h 2632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2632" h="2632">
                      <a:moveTo>
                        <a:pt x="1765" y="2632"/>
                      </a:moveTo>
                      <a:lnTo>
                        <a:pt x="1751" y="2631"/>
                      </a:lnTo>
                      <a:lnTo>
                        <a:pt x="1723" y="2620"/>
                      </a:lnTo>
                      <a:lnTo>
                        <a:pt x="1713" y="2611"/>
                      </a:lnTo>
                      <a:lnTo>
                        <a:pt x="21" y="919"/>
                      </a:lnTo>
                      <a:lnTo>
                        <a:pt x="11" y="908"/>
                      </a:lnTo>
                      <a:lnTo>
                        <a:pt x="0" y="881"/>
                      </a:lnTo>
                      <a:lnTo>
                        <a:pt x="0" y="852"/>
                      </a:lnTo>
                      <a:lnTo>
                        <a:pt x="11" y="825"/>
                      </a:lnTo>
                      <a:lnTo>
                        <a:pt x="21" y="813"/>
                      </a:lnTo>
                      <a:lnTo>
                        <a:pt x="813" y="21"/>
                      </a:lnTo>
                      <a:lnTo>
                        <a:pt x="824" y="11"/>
                      </a:lnTo>
                      <a:lnTo>
                        <a:pt x="852" y="0"/>
                      </a:lnTo>
                      <a:lnTo>
                        <a:pt x="881" y="0"/>
                      </a:lnTo>
                      <a:lnTo>
                        <a:pt x="908" y="11"/>
                      </a:lnTo>
                      <a:lnTo>
                        <a:pt x="919" y="21"/>
                      </a:lnTo>
                      <a:lnTo>
                        <a:pt x="2193" y="1295"/>
                      </a:lnTo>
                      <a:lnTo>
                        <a:pt x="2611" y="1713"/>
                      </a:lnTo>
                      <a:lnTo>
                        <a:pt x="2620" y="1723"/>
                      </a:lnTo>
                      <a:lnTo>
                        <a:pt x="2631" y="1751"/>
                      </a:lnTo>
                      <a:lnTo>
                        <a:pt x="2632" y="1765"/>
                      </a:lnTo>
                      <a:lnTo>
                        <a:pt x="2631" y="1780"/>
                      </a:lnTo>
                      <a:lnTo>
                        <a:pt x="2620" y="1807"/>
                      </a:lnTo>
                      <a:lnTo>
                        <a:pt x="2611" y="1818"/>
                      </a:lnTo>
                      <a:lnTo>
                        <a:pt x="1818" y="2611"/>
                      </a:lnTo>
                      <a:lnTo>
                        <a:pt x="1806" y="2620"/>
                      </a:lnTo>
                      <a:lnTo>
                        <a:pt x="1780" y="2631"/>
                      </a:lnTo>
                      <a:lnTo>
                        <a:pt x="1765" y="2632"/>
                      </a:lnTo>
                      <a:close/>
                      <a:moveTo>
                        <a:pt x="181" y="866"/>
                      </a:moveTo>
                      <a:lnTo>
                        <a:pt x="1765" y="2451"/>
                      </a:lnTo>
                      <a:lnTo>
                        <a:pt x="2451" y="1765"/>
                      </a:lnTo>
                      <a:lnTo>
                        <a:pt x="866" y="181"/>
                      </a:lnTo>
                      <a:lnTo>
                        <a:pt x="181" y="86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83" name="Freeform 41">
                  <a:extLst>
                    <a:ext uri="{FF2B5EF4-FFF2-40B4-BE49-F238E27FC236}">
                      <a16:creationId xmlns:a16="http://schemas.microsoft.com/office/drawing/2014/main" id="{19F6EB8E-8E40-3863-3E0A-8564B6A4AA6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199" y="1869"/>
                  <a:ext cx="919" cy="920"/>
                </a:xfrm>
                <a:custGeom>
                  <a:avLst/>
                  <a:gdLst>
                    <a:gd name="T0" fmla="*/ 46990 w 919"/>
                    <a:gd name="T1" fmla="*/ 584200 h 920"/>
                    <a:gd name="T2" fmla="*/ 38100 w 919"/>
                    <a:gd name="T3" fmla="*/ 583565 h 920"/>
                    <a:gd name="T4" fmla="*/ 20955 w 919"/>
                    <a:gd name="T5" fmla="*/ 576580 h 920"/>
                    <a:gd name="T6" fmla="*/ 13335 w 919"/>
                    <a:gd name="T7" fmla="*/ 570230 h 920"/>
                    <a:gd name="T8" fmla="*/ 7620 w 919"/>
                    <a:gd name="T9" fmla="*/ 563245 h 920"/>
                    <a:gd name="T10" fmla="*/ 0 w 919"/>
                    <a:gd name="T11" fmla="*/ 545465 h 920"/>
                    <a:gd name="T12" fmla="*/ 0 w 919"/>
                    <a:gd name="T13" fmla="*/ 527050 h 920"/>
                    <a:gd name="T14" fmla="*/ 7620 w 919"/>
                    <a:gd name="T15" fmla="*/ 509905 h 920"/>
                    <a:gd name="T16" fmla="*/ 13335 w 919"/>
                    <a:gd name="T17" fmla="*/ 502920 h 920"/>
                    <a:gd name="T18" fmla="*/ 502920 w 919"/>
                    <a:gd name="T19" fmla="*/ 13335 h 920"/>
                    <a:gd name="T20" fmla="*/ 509905 w 919"/>
                    <a:gd name="T21" fmla="*/ 7620 h 920"/>
                    <a:gd name="T22" fmla="*/ 527050 w 919"/>
                    <a:gd name="T23" fmla="*/ 0 h 920"/>
                    <a:gd name="T24" fmla="*/ 545465 w 919"/>
                    <a:gd name="T25" fmla="*/ 0 h 920"/>
                    <a:gd name="T26" fmla="*/ 563245 w 919"/>
                    <a:gd name="T27" fmla="*/ 7620 h 920"/>
                    <a:gd name="T28" fmla="*/ 570230 w 919"/>
                    <a:gd name="T29" fmla="*/ 13335 h 920"/>
                    <a:gd name="T30" fmla="*/ 576580 w 919"/>
                    <a:gd name="T31" fmla="*/ 20955 h 920"/>
                    <a:gd name="T32" fmla="*/ 583565 w 919"/>
                    <a:gd name="T33" fmla="*/ 38100 h 920"/>
                    <a:gd name="T34" fmla="*/ 583565 w 919"/>
                    <a:gd name="T35" fmla="*/ 55880 h 920"/>
                    <a:gd name="T36" fmla="*/ 576580 w 919"/>
                    <a:gd name="T37" fmla="*/ 73660 h 920"/>
                    <a:gd name="T38" fmla="*/ 570230 w 919"/>
                    <a:gd name="T39" fmla="*/ 80645 h 920"/>
                    <a:gd name="T40" fmla="*/ 80645 w 919"/>
                    <a:gd name="T41" fmla="*/ 570230 h 920"/>
                    <a:gd name="T42" fmla="*/ 73660 w 919"/>
                    <a:gd name="T43" fmla="*/ 576580 h 920"/>
                    <a:gd name="T44" fmla="*/ 55880 w 919"/>
                    <a:gd name="T45" fmla="*/ 583565 h 920"/>
                    <a:gd name="T46" fmla="*/ 46990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4" y="920"/>
                      </a:moveTo>
                      <a:lnTo>
                        <a:pt x="60" y="919"/>
                      </a:lnTo>
                      <a:lnTo>
                        <a:pt x="33" y="908"/>
                      </a:lnTo>
                      <a:lnTo>
                        <a:pt x="21" y="898"/>
                      </a:lnTo>
                      <a:lnTo>
                        <a:pt x="12" y="887"/>
                      </a:lnTo>
                      <a:lnTo>
                        <a:pt x="0" y="859"/>
                      </a:lnTo>
                      <a:lnTo>
                        <a:pt x="0" y="830"/>
                      </a:lnTo>
                      <a:lnTo>
                        <a:pt x="12" y="803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3" y="12"/>
                      </a:lnTo>
                      <a:lnTo>
                        <a:pt x="830" y="0"/>
                      </a:lnTo>
                      <a:lnTo>
                        <a:pt x="859" y="0"/>
                      </a:lnTo>
                      <a:lnTo>
                        <a:pt x="887" y="12"/>
                      </a:lnTo>
                      <a:lnTo>
                        <a:pt x="898" y="21"/>
                      </a:lnTo>
                      <a:lnTo>
                        <a:pt x="908" y="33"/>
                      </a:lnTo>
                      <a:lnTo>
                        <a:pt x="919" y="60"/>
                      </a:lnTo>
                      <a:lnTo>
                        <a:pt x="919" y="88"/>
                      </a:lnTo>
                      <a:lnTo>
                        <a:pt x="908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8"/>
                      </a:lnTo>
                      <a:lnTo>
                        <a:pt x="88" y="919"/>
                      </a:lnTo>
                      <a:lnTo>
                        <a:pt x="74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84" name="Freeform 42">
                  <a:extLst>
                    <a:ext uri="{FF2B5EF4-FFF2-40B4-BE49-F238E27FC236}">
                      <a16:creationId xmlns:a16="http://schemas.microsoft.com/office/drawing/2014/main" id="{5237D35A-683A-A72A-DECA-9B471D81701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627" y="2297"/>
                  <a:ext cx="919" cy="920"/>
                </a:xfrm>
                <a:custGeom>
                  <a:avLst/>
                  <a:gdLst>
                    <a:gd name="T0" fmla="*/ 47625 w 919"/>
                    <a:gd name="T1" fmla="*/ 584200 h 920"/>
                    <a:gd name="T2" fmla="*/ 38100 w 919"/>
                    <a:gd name="T3" fmla="*/ 583565 h 920"/>
                    <a:gd name="T4" fmla="*/ 20955 w 919"/>
                    <a:gd name="T5" fmla="*/ 576580 h 920"/>
                    <a:gd name="T6" fmla="*/ 13970 w 919"/>
                    <a:gd name="T7" fmla="*/ 570230 h 920"/>
                    <a:gd name="T8" fmla="*/ 6985 w 919"/>
                    <a:gd name="T9" fmla="*/ 562610 h 920"/>
                    <a:gd name="T10" fmla="*/ 0 w 919"/>
                    <a:gd name="T11" fmla="*/ 546100 h 920"/>
                    <a:gd name="T12" fmla="*/ 0 w 919"/>
                    <a:gd name="T13" fmla="*/ 527685 h 920"/>
                    <a:gd name="T14" fmla="*/ 6985 w 919"/>
                    <a:gd name="T15" fmla="*/ 509905 h 920"/>
                    <a:gd name="T16" fmla="*/ 13970 w 919"/>
                    <a:gd name="T17" fmla="*/ 502285 h 920"/>
                    <a:gd name="T18" fmla="*/ 502285 w 919"/>
                    <a:gd name="T19" fmla="*/ 13970 h 920"/>
                    <a:gd name="T20" fmla="*/ 509905 w 919"/>
                    <a:gd name="T21" fmla="*/ 6985 h 920"/>
                    <a:gd name="T22" fmla="*/ 527685 w 919"/>
                    <a:gd name="T23" fmla="*/ 0 h 920"/>
                    <a:gd name="T24" fmla="*/ 546100 w 919"/>
                    <a:gd name="T25" fmla="*/ 0 h 920"/>
                    <a:gd name="T26" fmla="*/ 562610 w 919"/>
                    <a:gd name="T27" fmla="*/ 6985 h 920"/>
                    <a:gd name="T28" fmla="*/ 570230 w 919"/>
                    <a:gd name="T29" fmla="*/ 13970 h 920"/>
                    <a:gd name="T30" fmla="*/ 576580 w 919"/>
                    <a:gd name="T31" fmla="*/ 20955 h 920"/>
                    <a:gd name="T32" fmla="*/ 583565 w 919"/>
                    <a:gd name="T33" fmla="*/ 38100 h 920"/>
                    <a:gd name="T34" fmla="*/ 583565 w 919"/>
                    <a:gd name="T35" fmla="*/ 56515 h 920"/>
                    <a:gd name="T36" fmla="*/ 576580 w 919"/>
                    <a:gd name="T37" fmla="*/ 73025 h 920"/>
                    <a:gd name="T38" fmla="*/ 570230 w 919"/>
                    <a:gd name="T39" fmla="*/ 81280 h 920"/>
                    <a:gd name="T40" fmla="*/ 81280 w 919"/>
                    <a:gd name="T41" fmla="*/ 570230 h 920"/>
                    <a:gd name="T42" fmla="*/ 73025 w 919"/>
                    <a:gd name="T43" fmla="*/ 576580 h 920"/>
                    <a:gd name="T44" fmla="*/ 56515 w 919"/>
                    <a:gd name="T45" fmla="*/ 583565 h 920"/>
                    <a:gd name="T46" fmla="*/ 47625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5" y="920"/>
                      </a:moveTo>
                      <a:lnTo>
                        <a:pt x="60" y="919"/>
                      </a:lnTo>
                      <a:lnTo>
                        <a:pt x="33" y="908"/>
                      </a:lnTo>
                      <a:lnTo>
                        <a:pt x="22" y="898"/>
                      </a:lnTo>
                      <a:lnTo>
                        <a:pt x="11" y="886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1" y="803"/>
                      </a:lnTo>
                      <a:lnTo>
                        <a:pt x="22" y="791"/>
                      </a:lnTo>
                      <a:lnTo>
                        <a:pt x="791" y="22"/>
                      </a:lnTo>
                      <a:lnTo>
                        <a:pt x="803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6" y="11"/>
                      </a:lnTo>
                      <a:lnTo>
                        <a:pt x="898" y="22"/>
                      </a:lnTo>
                      <a:lnTo>
                        <a:pt x="908" y="33"/>
                      </a:lnTo>
                      <a:lnTo>
                        <a:pt x="919" y="60"/>
                      </a:lnTo>
                      <a:lnTo>
                        <a:pt x="919" y="89"/>
                      </a:lnTo>
                      <a:lnTo>
                        <a:pt x="908" y="115"/>
                      </a:lnTo>
                      <a:lnTo>
                        <a:pt x="898" y="128"/>
                      </a:lnTo>
                      <a:lnTo>
                        <a:pt x="128" y="898"/>
                      </a:lnTo>
                      <a:lnTo>
                        <a:pt x="115" y="908"/>
                      </a:lnTo>
                      <a:lnTo>
                        <a:pt x="89" y="919"/>
                      </a:lnTo>
                      <a:lnTo>
                        <a:pt x="75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85" name="Freeform 43">
                  <a:extLst>
                    <a:ext uri="{FF2B5EF4-FFF2-40B4-BE49-F238E27FC236}">
                      <a16:creationId xmlns:a16="http://schemas.microsoft.com/office/drawing/2014/main" id="{D8A48B42-644F-A383-75F6-B1DAC13A523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056" y="2726"/>
                  <a:ext cx="918" cy="920"/>
                </a:xfrm>
                <a:custGeom>
                  <a:avLst/>
                  <a:gdLst>
                    <a:gd name="T0" fmla="*/ 46355 w 918"/>
                    <a:gd name="T1" fmla="*/ 584200 h 920"/>
                    <a:gd name="T2" fmla="*/ 37465 w 918"/>
                    <a:gd name="T3" fmla="*/ 582930 h 920"/>
                    <a:gd name="T4" fmla="*/ 20320 w 918"/>
                    <a:gd name="T5" fmla="*/ 576580 h 920"/>
                    <a:gd name="T6" fmla="*/ 12700 w 918"/>
                    <a:gd name="T7" fmla="*/ 569595 h 920"/>
                    <a:gd name="T8" fmla="*/ 6985 w 918"/>
                    <a:gd name="T9" fmla="*/ 562610 h 920"/>
                    <a:gd name="T10" fmla="*/ 0 w 918"/>
                    <a:gd name="T11" fmla="*/ 544830 h 920"/>
                    <a:gd name="T12" fmla="*/ 0 w 918"/>
                    <a:gd name="T13" fmla="*/ 526415 h 920"/>
                    <a:gd name="T14" fmla="*/ 6985 w 918"/>
                    <a:gd name="T15" fmla="*/ 509905 h 920"/>
                    <a:gd name="T16" fmla="*/ 12700 w 918"/>
                    <a:gd name="T17" fmla="*/ 502285 h 920"/>
                    <a:gd name="T18" fmla="*/ 502285 w 918"/>
                    <a:gd name="T19" fmla="*/ 12700 h 920"/>
                    <a:gd name="T20" fmla="*/ 509905 w 918"/>
                    <a:gd name="T21" fmla="*/ 6985 h 920"/>
                    <a:gd name="T22" fmla="*/ 526415 w 918"/>
                    <a:gd name="T23" fmla="*/ 0 h 920"/>
                    <a:gd name="T24" fmla="*/ 544830 w 918"/>
                    <a:gd name="T25" fmla="*/ 0 h 920"/>
                    <a:gd name="T26" fmla="*/ 562610 w 918"/>
                    <a:gd name="T27" fmla="*/ 6985 h 920"/>
                    <a:gd name="T28" fmla="*/ 569595 w 918"/>
                    <a:gd name="T29" fmla="*/ 12700 h 920"/>
                    <a:gd name="T30" fmla="*/ 576580 w 918"/>
                    <a:gd name="T31" fmla="*/ 20320 h 920"/>
                    <a:gd name="T32" fmla="*/ 582930 w 918"/>
                    <a:gd name="T33" fmla="*/ 37465 h 920"/>
                    <a:gd name="T34" fmla="*/ 582930 w 918"/>
                    <a:gd name="T35" fmla="*/ 55880 h 920"/>
                    <a:gd name="T36" fmla="*/ 576580 w 918"/>
                    <a:gd name="T37" fmla="*/ 73025 h 920"/>
                    <a:gd name="T38" fmla="*/ 569595 w 918"/>
                    <a:gd name="T39" fmla="*/ 80645 h 920"/>
                    <a:gd name="T40" fmla="*/ 80645 w 918"/>
                    <a:gd name="T41" fmla="*/ 569595 h 920"/>
                    <a:gd name="T42" fmla="*/ 73025 w 918"/>
                    <a:gd name="T43" fmla="*/ 576580 h 920"/>
                    <a:gd name="T44" fmla="*/ 55880 w 918"/>
                    <a:gd name="T45" fmla="*/ 582930 h 920"/>
                    <a:gd name="T46" fmla="*/ 46355 w 918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8" h="920">
                      <a:moveTo>
                        <a:pt x="73" y="920"/>
                      </a:moveTo>
                      <a:lnTo>
                        <a:pt x="59" y="918"/>
                      </a:lnTo>
                      <a:lnTo>
                        <a:pt x="32" y="908"/>
                      </a:lnTo>
                      <a:lnTo>
                        <a:pt x="20" y="897"/>
                      </a:lnTo>
                      <a:lnTo>
                        <a:pt x="11" y="886"/>
                      </a:lnTo>
                      <a:lnTo>
                        <a:pt x="0" y="858"/>
                      </a:lnTo>
                      <a:lnTo>
                        <a:pt x="0" y="829"/>
                      </a:lnTo>
                      <a:lnTo>
                        <a:pt x="11" y="803"/>
                      </a:lnTo>
                      <a:lnTo>
                        <a:pt x="20" y="791"/>
                      </a:lnTo>
                      <a:lnTo>
                        <a:pt x="791" y="20"/>
                      </a:lnTo>
                      <a:lnTo>
                        <a:pt x="803" y="11"/>
                      </a:lnTo>
                      <a:lnTo>
                        <a:pt x="829" y="0"/>
                      </a:lnTo>
                      <a:lnTo>
                        <a:pt x="858" y="0"/>
                      </a:lnTo>
                      <a:lnTo>
                        <a:pt x="886" y="11"/>
                      </a:lnTo>
                      <a:lnTo>
                        <a:pt x="897" y="20"/>
                      </a:lnTo>
                      <a:lnTo>
                        <a:pt x="908" y="32"/>
                      </a:lnTo>
                      <a:lnTo>
                        <a:pt x="918" y="59"/>
                      </a:lnTo>
                      <a:lnTo>
                        <a:pt x="918" y="88"/>
                      </a:lnTo>
                      <a:lnTo>
                        <a:pt x="908" y="115"/>
                      </a:lnTo>
                      <a:lnTo>
                        <a:pt x="897" y="127"/>
                      </a:lnTo>
                      <a:lnTo>
                        <a:pt x="127" y="897"/>
                      </a:lnTo>
                      <a:lnTo>
                        <a:pt x="115" y="908"/>
                      </a:lnTo>
                      <a:lnTo>
                        <a:pt x="88" y="918"/>
                      </a:lnTo>
                      <a:lnTo>
                        <a:pt x="73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86" name="Freeform 44">
                  <a:extLst>
                    <a:ext uri="{FF2B5EF4-FFF2-40B4-BE49-F238E27FC236}">
                      <a16:creationId xmlns:a16="http://schemas.microsoft.com/office/drawing/2014/main" id="{8C6798F3-0231-FB03-A2D1-35448D7388E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27" y="5497"/>
                  <a:ext cx="920" cy="920"/>
                </a:xfrm>
                <a:custGeom>
                  <a:avLst/>
                  <a:gdLst>
                    <a:gd name="T0" fmla="*/ 46990 w 920"/>
                    <a:gd name="T1" fmla="*/ 584200 h 920"/>
                    <a:gd name="T2" fmla="*/ 38100 w 920"/>
                    <a:gd name="T3" fmla="*/ 584200 h 920"/>
                    <a:gd name="T4" fmla="*/ 20320 w 920"/>
                    <a:gd name="T5" fmla="*/ 576580 h 920"/>
                    <a:gd name="T6" fmla="*/ 13335 w 920"/>
                    <a:gd name="T7" fmla="*/ 570230 h 920"/>
                    <a:gd name="T8" fmla="*/ 6985 w 920"/>
                    <a:gd name="T9" fmla="*/ 562610 h 920"/>
                    <a:gd name="T10" fmla="*/ 0 w 920"/>
                    <a:gd name="T11" fmla="*/ 546100 h 920"/>
                    <a:gd name="T12" fmla="*/ 0 w 920"/>
                    <a:gd name="T13" fmla="*/ 527685 h 920"/>
                    <a:gd name="T14" fmla="*/ 6985 w 920"/>
                    <a:gd name="T15" fmla="*/ 509905 h 920"/>
                    <a:gd name="T16" fmla="*/ 13335 w 920"/>
                    <a:gd name="T17" fmla="*/ 502920 h 920"/>
                    <a:gd name="T18" fmla="*/ 502920 w 920"/>
                    <a:gd name="T19" fmla="*/ 13335 h 920"/>
                    <a:gd name="T20" fmla="*/ 509905 w 920"/>
                    <a:gd name="T21" fmla="*/ 6985 h 920"/>
                    <a:gd name="T22" fmla="*/ 527685 w 920"/>
                    <a:gd name="T23" fmla="*/ 0 h 920"/>
                    <a:gd name="T24" fmla="*/ 546100 w 920"/>
                    <a:gd name="T25" fmla="*/ 0 h 920"/>
                    <a:gd name="T26" fmla="*/ 562610 w 920"/>
                    <a:gd name="T27" fmla="*/ 6985 h 920"/>
                    <a:gd name="T28" fmla="*/ 570230 w 920"/>
                    <a:gd name="T29" fmla="*/ 13335 h 920"/>
                    <a:gd name="T30" fmla="*/ 576580 w 920"/>
                    <a:gd name="T31" fmla="*/ 20320 h 920"/>
                    <a:gd name="T32" fmla="*/ 584200 w 920"/>
                    <a:gd name="T33" fmla="*/ 38100 h 920"/>
                    <a:gd name="T34" fmla="*/ 584200 w 920"/>
                    <a:gd name="T35" fmla="*/ 56515 h 920"/>
                    <a:gd name="T36" fmla="*/ 576580 w 920"/>
                    <a:gd name="T37" fmla="*/ 73660 h 920"/>
                    <a:gd name="T38" fmla="*/ 570230 w 920"/>
                    <a:gd name="T39" fmla="*/ 80645 h 920"/>
                    <a:gd name="T40" fmla="*/ 80645 w 920"/>
                    <a:gd name="T41" fmla="*/ 570230 h 920"/>
                    <a:gd name="T42" fmla="*/ 73660 w 920"/>
                    <a:gd name="T43" fmla="*/ 576580 h 920"/>
                    <a:gd name="T44" fmla="*/ 56515 w 920"/>
                    <a:gd name="T45" fmla="*/ 584200 h 920"/>
                    <a:gd name="T46" fmla="*/ 46990 w 920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20" h="920">
                      <a:moveTo>
                        <a:pt x="74" y="920"/>
                      </a:moveTo>
                      <a:lnTo>
                        <a:pt x="60" y="920"/>
                      </a:lnTo>
                      <a:lnTo>
                        <a:pt x="32" y="908"/>
                      </a:lnTo>
                      <a:lnTo>
                        <a:pt x="21" y="898"/>
                      </a:lnTo>
                      <a:lnTo>
                        <a:pt x="11" y="886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1" y="803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3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6" y="11"/>
                      </a:lnTo>
                      <a:lnTo>
                        <a:pt x="898" y="21"/>
                      </a:lnTo>
                      <a:lnTo>
                        <a:pt x="908" y="32"/>
                      </a:lnTo>
                      <a:lnTo>
                        <a:pt x="920" y="60"/>
                      </a:lnTo>
                      <a:lnTo>
                        <a:pt x="920" y="89"/>
                      </a:lnTo>
                      <a:lnTo>
                        <a:pt x="908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8"/>
                      </a:lnTo>
                      <a:lnTo>
                        <a:pt x="89" y="920"/>
                      </a:lnTo>
                      <a:lnTo>
                        <a:pt x="74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87" name="Freeform 45">
                  <a:extLst>
                    <a:ext uri="{FF2B5EF4-FFF2-40B4-BE49-F238E27FC236}">
                      <a16:creationId xmlns:a16="http://schemas.microsoft.com/office/drawing/2014/main" id="{5C3CA2AA-EA8B-6CC1-A844-31D4D0DCFF6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255" y="5925"/>
                  <a:ext cx="919" cy="920"/>
                </a:xfrm>
                <a:custGeom>
                  <a:avLst/>
                  <a:gdLst>
                    <a:gd name="T0" fmla="*/ 47625 w 919"/>
                    <a:gd name="T1" fmla="*/ 584200 h 920"/>
                    <a:gd name="T2" fmla="*/ 38735 w 919"/>
                    <a:gd name="T3" fmla="*/ 583565 h 920"/>
                    <a:gd name="T4" fmla="*/ 20955 w 919"/>
                    <a:gd name="T5" fmla="*/ 576580 h 920"/>
                    <a:gd name="T6" fmla="*/ 13335 w 919"/>
                    <a:gd name="T7" fmla="*/ 570865 h 920"/>
                    <a:gd name="T8" fmla="*/ 6985 w 919"/>
                    <a:gd name="T9" fmla="*/ 563245 h 920"/>
                    <a:gd name="T10" fmla="*/ 0 w 919"/>
                    <a:gd name="T11" fmla="*/ 545465 h 920"/>
                    <a:gd name="T12" fmla="*/ 0 w 919"/>
                    <a:gd name="T13" fmla="*/ 527050 h 920"/>
                    <a:gd name="T14" fmla="*/ 6985 w 919"/>
                    <a:gd name="T15" fmla="*/ 510540 h 920"/>
                    <a:gd name="T16" fmla="*/ 13335 w 919"/>
                    <a:gd name="T17" fmla="*/ 502920 h 920"/>
                    <a:gd name="T18" fmla="*/ 502920 w 919"/>
                    <a:gd name="T19" fmla="*/ 13335 h 920"/>
                    <a:gd name="T20" fmla="*/ 510540 w 919"/>
                    <a:gd name="T21" fmla="*/ 6985 h 920"/>
                    <a:gd name="T22" fmla="*/ 527685 w 919"/>
                    <a:gd name="T23" fmla="*/ 0 h 920"/>
                    <a:gd name="T24" fmla="*/ 546100 w 919"/>
                    <a:gd name="T25" fmla="*/ 0 h 920"/>
                    <a:gd name="T26" fmla="*/ 563245 w 919"/>
                    <a:gd name="T27" fmla="*/ 6985 h 920"/>
                    <a:gd name="T28" fmla="*/ 570865 w 919"/>
                    <a:gd name="T29" fmla="*/ 13335 h 920"/>
                    <a:gd name="T30" fmla="*/ 576580 w 919"/>
                    <a:gd name="T31" fmla="*/ 20955 h 920"/>
                    <a:gd name="T32" fmla="*/ 583565 w 919"/>
                    <a:gd name="T33" fmla="*/ 38735 h 920"/>
                    <a:gd name="T34" fmla="*/ 583565 w 919"/>
                    <a:gd name="T35" fmla="*/ 56515 h 920"/>
                    <a:gd name="T36" fmla="*/ 576580 w 919"/>
                    <a:gd name="T37" fmla="*/ 73660 h 920"/>
                    <a:gd name="T38" fmla="*/ 570865 w 919"/>
                    <a:gd name="T39" fmla="*/ 81280 h 920"/>
                    <a:gd name="T40" fmla="*/ 81280 w 919"/>
                    <a:gd name="T41" fmla="*/ 570865 h 920"/>
                    <a:gd name="T42" fmla="*/ 73660 w 919"/>
                    <a:gd name="T43" fmla="*/ 576580 h 920"/>
                    <a:gd name="T44" fmla="*/ 56515 w 919"/>
                    <a:gd name="T45" fmla="*/ 583565 h 920"/>
                    <a:gd name="T46" fmla="*/ 47625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5" y="920"/>
                      </a:moveTo>
                      <a:lnTo>
                        <a:pt x="61" y="919"/>
                      </a:lnTo>
                      <a:lnTo>
                        <a:pt x="33" y="908"/>
                      </a:lnTo>
                      <a:lnTo>
                        <a:pt x="21" y="899"/>
                      </a:lnTo>
                      <a:lnTo>
                        <a:pt x="11" y="887"/>
                      </a:lnTo>
                      <a:lnTo>
                        <a:pt x="0" y="859"/>
                      </a:lnTo>
                      <a:lnTo>
                        <a:pt x="0" y="830"/>
                      </a:lnTo>
                      <a:lnTo>
                        <a:pt x="11" y="804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4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7" y="11"/>
                      </a:lnTo>
                      <a:lnTo>
                        <a:pt x="899" y="21"/>
                      </a:lnTo>
                      <a:lnTo>
                        <a:pt x="908" y="33"/>
                      </a:lnTo>
                      <a:lnTo>
                        <a:pt x="919" y="61"/>
                      </a:lnTo>
                      <a:lnTo>
                        <a:pt x="919" y="89"/>
                      </a:lnTo>
                      <a:lnTo>
                        <a:pt x="908" y="116"/>
                      </a:lnTo>
                      <a:lnTo>
                        <a:pt x="899" y="128"/>
                      </a:lnTo>
                      <a:lnTo>
                        <a:pt x="128" y="899"/>
                      </a:lnTo>
                      <a:lnTo>
                        <a:pt x="116" y="908"/>
                      </a:lnTo>
                      <a:lnTo>
                        <a:pt x="89" y="919"/>
                      </a:lnTo>
                      <a:lnTo>
                        <a:pt x="75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88" name="Freeform 46">
                  <a:extLst>
                    <a:ext uri="{FF2B5EF4-FFF2-40B4-BE49-F238E27FC236}">
                      <a16:creationId xmlns:a16="http://schemas.microsoft.com/office/drawing/2014/main" id="{26ACD03C-343F-1882-F3A8-3BA5816FDC5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683" y="6353"/>
                  <a:ext cx="920" cy="921"/>
                </a:xfrm>
                <a:custGeom>
                  <a:avLst/>
                  <a:gdLst>
                    <a:gd name="T0" fmla="*/ 46990 w 920"/>
                    <a:gd name="T1" fmla="*/ 584835 h 921"/>
                    <a:gd name="T2" fmla="*/ 38100 w 920"/>
                    <a:gd name="T3" fmla="*/ 584200 h 921"/>
                    <a:gd name="T4" fmla="*/ 21590 w 920"/>
                    <a:gd name="T5" fmla="*/ 577215 h 921"/>
                    <a:gd name="T6" fmla="*/ 13970 w 920"/>
                    <a:gd name="T7" fmla="*/ 570230 h 921"/>
                    <a:gd name="T8" fmla="*/ 7620 w 920"/>
                    <a:gd name="T9" fmla="*/ 563245 h 921"/>
                    <a:gd name="T10" fmla="*/ 0 w 920"/>
                    <a:gd name="T11" fmla="*/ 546100 h 921"/>
                    <a:gd name="T12" fmla="*/ 0 w 920"/>
                    <a:gd name="T13" fmla="*/ 527685 h 921"/>
                    <a:gd name="T14" fmla="*/ 7620 w 920"/>
                    <a:gd name="T15" fmla="*/ 510540 h 921"/>
                    <a:gd name="T16" fmla="*/ 13970 w 920"/>
                    <a:gd name="T17" fmla="*/ 502920 h 921"/>
                    <a:gd name="T18" fmla="*/ 502920 w 920"/>
                    <a:gd name="T19" fmla="*/ 13970 h 921"/>
                    <a:gd name="T20" fmla="*/ 509905 w 920"/>
                    <a:gd name="T21" fmla="*/ 7620 h 921"/>
                    <a:gd name="T22" fmla="*/ 527685 w 920"/>
                    <a:gd name="T23" fmla="*/ 0 h 921"/>
                    <a:gd name="T24" fmla="*/ 546100 w 920"/>
                    <a:gd name="T25" fmla="*/ 0 h 921"/>
                    <a:gd name="T26" fmla="*/ 563245 w 920"/>
                    <a:gd name="T27" fmla="*/ 7620 h 921"/>
                    <a:gd name="T28" fmla="*/ 570230 w 920"/>
                    <a:gd name="T29" fmla="*/ 13970 h 921"/>
                    <a:gd name="T30" fmla="*/ 577215 w 920"/>
                    <a:gd name="T31" fmla="*/ 21590 h 921"/>
                    <a:gd name="T32" fmla="*/ 584200 w 920"/>
                    <a:gd name="T33" fmla="*/ 38100 h 921"/>
                    <a:gd name="T34" fmla="*/ 584200 w 920"/>
                    <a:gd name="T35" fmla="*/ 56515 h 921"/>
                    <a:gd name="T36" fmla="*/ 577215 w 920"/>
                    <a:gd name="T37" fmla="*/ 73660 h 921"/>
                    <a:gd name="T38" fmla="*/ 570230 w 920"/>
                    <a:gd name="T39" fmla="*/ 80645 h 921"/>
                    <a:gd name="T40" fmla="*/ 80645 w 920"/>
                    <a:gd name="T41" fmla="*/ 570230 h 921"/>
                    <a:gd name="T42" fmla="*/ 73660 w 920"/>
                    <a:gd name="T43" fmla="*/ 577215 h 921"/>
                    <a:gd name="T44" fmla="*/ 56515 w 920"/>
                    <a:gd name="T45" fmla="*/ 584200 h 921"/>
                    <a:gd name="T46" fmla="*/ 46990 w 920"/>
                    <a:gd name="T47" fmla="*/ 584835 h 92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20" h="921">
                      <a:moveTo>
                        <a:pt x="74" y="921"/>
                      </a:moveTo>
                      <a:lnTo>
                        <a:pt x="60" y="920"/>
                      </a:lnTo>
                      <a:lnTo>
                        <a:pt x="34" y="909"/>
                      </a:lnTo>
                      <a:lnTo>
                        <a:pt x="22" y="898"/>
                      </a:lnTo>
                      <a:lnTo>
                        <a:pt x="12" y="887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2" y="804"/>
                      </a:lnTo>
                      <a:lnTo>
                        <a:pt x="22" y="792"/>
                      </a:lnTo>
                      <a:lnTo>
                        <a:pt x="792" y="22"/>
                      </a:lnTo>
                      <a:lnTo>
                        <a:pt x="803" y="12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7" y="12"/>
                      </a:lnTo>
                      <a:lnTo>
                        <a:pt x="898" y="22"/>
                      </a:lnTo>
                      <a:lnTo>
                        <a:pt x="909" y="34"/>
                      </a:lnTo>
                      <a:lnTo>
                        <a:pt x="920" y="60"/>
                      </a:lnTo>
                      <a:lnTo>
                        <a:pt x="920" y="89"/>
                      </a:lnTo>
                      <a:lnTo>
                        <a:pt x="909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9"/>
                      </a:lnTo>
                      <a:lnTo>
                        <a:pt x="89" y="920"/>
                      </a:lnTo>
                      <a:lnTo>
                        <a:pt x="74" y="92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cxnSp>
            <p:nvCxnSpPr>
              <p:cNvPr id="354" name="直線單箭頭接點 353">
                <a:extLst>
                  <a:ext uri="{FF2B5EF4-FFF2-40B4-BE49-F238E27FC236}">
                    <a16:creationId xmlns:a16="http://schemas.microsoft.com/office/drawing/2014/main" id="{73AC3CF6-073F-0DCB-49DE-9DE6C3FF1BA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160590" y="4750722"/>
                <a:ext cx="0" cy="639607"/>
              </a:xfrm>
              <a:prstGeom prst="straightConnector1">
                <a:avLst/>
              </a:prstGeom>
              <a:noFill/>
              <a:ln w="76200" cap="flat" cmpd="sng" algn="ctr">
                <a:solidFill>
                  <a:srgbClr val="CC66FF"/>
                </a:solidFill>
                <a:prstDash val="solid"/>
                <a:miter lim="800000"/>
                <a:tailEnd type="triangle"/>
              </a:ln>
              <a:effectLst/>
            </p:spPr>
          </p:cxnSp>
        </p:grp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7EE8E639-8EFE-0DC3-0588-3BE4807BAD4E}"/>
                </a:ext>
              </a:extLst>
            </p:cNvPr>
            <p:cNvGrpSpPr/>
            <p:nvPr/>
          </p:nvGrpSpPr>
          <p:grpSpPr>
            <a:xfrm>
              <a:off x="1112398" y="4909863"/>
              <a:ext cx="2869377" cy="859292"/>
              <a:chOff x="6482362" y="2272553"/>
              <a:chExt cx="2869377" cy="85929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>
                    <a:extLst>
                      <a:ext uri="{FF2B5EF4-FFF2-40B4-BE49-F238E27FC236}">
                        <a16:creationId xmlns:a16="http://schemas.microsoft.com/office/drawing/2014/main" id="{C889EC37-321B-4829-B44A-B3575606E1B2}"/>
                      </a:ext>
                    </a:extLst>
                  </p:cNvPr>
                  <p:cNvSpPr txBox="1"/>
                  <p:nvPr/>
                </p:nvSpPr>
                <p:spPr>
                  <a:xfrm>
                    <a:off x="6482362" y="2272553"/>
                    <a:ext cx="2320082" cy="592535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TW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  <m:d>
                          <m:dPr>
                            <m:ctrlPr>
                              <a:rPr lang="en-US" altLang="zh-TW" sz="1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altLang="zh-TW" sz="1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  <m:r>
                                  <a:rPr lang="en-US" altLang="zh-TW" sz="1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r>
                                  <a:rPr lang="zh-TW" altLang="en-US" sz="1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𝜂</m:t>
                                </m:r>
                              </m:sub>
                            </m:sSub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</m:d>
                        <m:r>
                          <a:rPr lang="en-US" altLang="zh-TW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TW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TW" sz="18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i="1" dirty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en-US" altLang="zh-TW" sz="1800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1800" i="1" dirty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TW" altLang="en-US" sz="1800" i="1" dirty="0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</m:oMath>
                    </a14:m>
                    <a:r>
                      <a:rPr lang="en-US" altLang="zh-TW" sz="1800" dirty="0">
                        <a:ea typeface="Cambria Math" panose="020405030504060302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altLang="zh-TW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TW" sz="1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sz="1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</m:oMath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1" name="TextBox 10">
                    <a:extLst>
                      <a:ext uri="{FF2B5EF4-FFF2-40B4-BE49-F238E27FC236}">
                        <a16:creationId xmlns:a16="http://schemas.microsoft.com/office/drawing/2014/main" id="{C889EC37-321B-4829-B44A-B3575606E1B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82362" y="2272553"/>
                    <a:ext cx="2320082" cy="59253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0" name="矩形: 圓角 239">
                <a:extLst>
                  <a:ext uri="{FF2B5EF4-FFF2-40B4-BE49-F238E27FC236}">
                    <a16:creationId xmlns:a16="http://schemas.microsoft.com/office/drawing/2014/main" id="{CC4F6D9C-8FB3-669F-1AE9-678CA27F7F90}"/>
                  </a:ext>
                </a:extLst>
              </p:cNvPr>
              <p:cNvSpPr/>
              <p:nvPr/>
            </p:nvSpPr>
            <p:spPr>
              <a:xfrm>
                <a:off x="7788125" y="2308242"/>
                <a:ext cx="368185" cy="521424"/>
              </a:xfrm>
              <a:prstGeom prst="roundRect">
                <a:avLst/>
              </a:prstGeom>
              <a:no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1" name="文字方塊 240">
                <a:extLst>
                  <a:ext uri="{FF2B5EF4-FFF2-40B4-BE49-F238E27FC236}">
                    <a16:creationId xmlns:a16="http://schemas.microsoft.com/office/drawing/2014/main" id="{599E81D6-5B43-F63A-6D5B-5C9DCF5401A7}"/>
                  </a:ext>
                </a:extLst>
              </p:cNvPr>
              <p:cNvSpPr txBox="1"/>
              <p:nvPr/>
            </p:nvSpPr>
            <p:spPr>
              <a:xfrm>
                <a:off x="7830070" y="2824068"/>
                <a:ext cx="45300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AD47">
                        <a:lumMod val="75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rPr>
                  <a:t>TX</a:t>
                </a:r>
                <a:endParaRPr kumimoji="0" lang="zh-TW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2" name="矩形: 圓角 241">
                <a:extLst>
                  <a:ext uri="{FF2B5EF4-FFF2-40B4-BE49-F238E27FC236}">
                    <a16:creationId xmlns:a16="http://schemas.microsoft.com/office/drawing/2014/main" id="{362B56B0-3453-018A-1AD0-A44432621586}"/>
                  </a:ext>
                </a:extLst>
              </p:cNvPr>
              <p:cNvSpPr/>
              <p:nvPr/>
            </p:nvSpPr>
            <p:spPr>
              <a:xfrm>
                <a:off x="8334343" y="2299199"/>
                <a:ext cx="368185" cy="521424"/>
              </a:xfrm>
              <a:prstGeom prst="roundRect">
                <a:avLst/>
              </a:prstGeom>
              <a:noFill/>
              <a:ln w="19050">
                <a:solidFill>
                  <a:schemeClr val="accent4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3" name="文字方塊 242">
                <a:extLst>
                  <a:ext uri="{FF2B5EF4-FFF2-40B4-BE49-F238E27FC236}">
                    <a16:creationId xmlns:a16="http://schemas.microsoft.com/office/drawing/2014/main" id="{B1609499-02D2-854C-E065-60C98A87053A}"/>
                  </a:ext>
                </a:extLst>
              </p:cNvPr>
              <p:cNvSpPr txBox="1"/>
              <p:nvPr/>
            </p:nvSpPr>
            <p:spPr>
              <a:xfrm>
                <a:off x="8277948" y="2798314"/>
                <a:ext cx="107379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rPr>
                  <a:t>propagation</a:t>
                </a:r>
                <a:endParaRPr kumimoji="0" lang="zh-TW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9879CDC9-A575-0CCF-1E4B-8B04B69C9F91}"/>
                </a:ext>
              </a:extLst>
            </p:cNvPr>
            <p:cNvSpPr txBox="1"/>
            <p:nvPr/>
          </p:nvSpPr>
          <p:spPr>
            <a:xfrm>
              <a:off x="180736" y="1857877"/>
              <a:ext cx="3995408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zh-TW" sz="2000" dirty="0"/>
                <a:t>User equipment </a:t>
              </a:r>
              <a:r>
                <a:rPr lang="en-US" altLang="zh-TW" sz="2000" dirty="0">
                  <a:sym typeface="Wingdings" panose="05000000000000000000" pitchFamily="2" charset="2"/>
                </a:rPr>
                <a:t> satellite</a:t>
              </a: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0E26399E-90F7-3319-5924-7F40547A65E2}"/>
              </a:ext>
            </a:extLst>
          </p:cNvPr>
          <p:cNvGrpSpPr/>
          <p:nvPr/>
        </p:nvGrpSpPr>
        <p:grpSpPr>
          <a:xfrm>
            <a:off x="7630784" y="1839538"/>
            <a:ext cx="3985310" cy="3940316"/>
            <a:chOff x="8046157" y="1865396"/>
            <a:chExt cx="3985310" cy="3940316"/>
          </a:xfrm>
        </p:grpSpPr>
        <p:grpSp>
          <p:nvGrpSpPr>
            <p:cNvPr id="311" name="群組 310">
              <a:extLst>
                <a:ext uri="{FF2B5EF4-FFF2-40B4-BE49-F238E27FC236}">
                  <a16:creationId xmlns:a16="http://schemas.microsoft.com/office/drawing/2014/main" id="{F09F593D-8F58-CA2E-C4B3-C10D1731FA4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824948" y="2133112"/>
              <a:ext cx="762864" cy="2273199"/>
              <a:chOff x="10854493" y="4084903"/>
              <a:chExt cx="607396" cy="1809931"/>
            </a:xfrm>
          </p:grpSpPr>
          <p:sp>
            <p:nvSpPr>
              <p:cNvPr id="312" name="橢圓 311">
                <a:extLst>
                  <a:ext uri="{FF2B5EF4-FFF2-40B4-BE49-F238E27FC236}">
                    <a16:creationId xmlns:a16="http://schemas.microsoft.com/office/drawing/2014/main" id="{06EE44F7-0824-3D5A-B6CD-C5A569E6D7EF}"/>
                  </a:ext>
                </a:extLst>
              </p:cNvPr>
              <p:cNvSpPr/>
              <p:nvPr/>
            </p:nvSpPr>
            <p:spPr>
              <a:xfrm>
                <a:off x="10854493" y="5702941"/>
                <a:ext cx="607396" cy="191893"/>
              </a:xfrm>
              <a:prstGeom prst="ellipse">
                <a:avLst/>
              </a:prstGeom>
              <a:solidFill>
                <a:srgbClr val="70AD47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pic>
            <p:nvPicPr>
              <p:cNvPr id="313" name="Picture 177" descr="shokunin-modern-touch-phone-mobile (1)">
                <a:extLst>
                  <a:ext uri="{FF2B5EF4-FFF2-40B4-BE49-F238E27FC236}">
                    <a16:creationId xmlns:a16="http://schemas.microsoft.com/office/drawing/2014/main" id="{3BFD6E9B-9E29-C3B7-7BD6-A42718ACAF5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093165" y="5510629"/>
                <a:ext cx="130053" cy="28825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314" name="Group 4">
                <a:extLst>
                  <a:ext uri="{FF2B5EF4-FFF2-40B4-BE49-F238E27FC236}">
                    <a16:creationId xmlns:a16="http://schemas.microsoft.com/office/drawing/2014/main" id="{905A1270-0C2F-DB5E-427D-DECABAFE9F62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8124672">
                <a:off x="10918127" y="4084903"/>
                <a:ext cx="484926" cy="484918"/>
                <a:chOff x="2770" y="1441"/>
                <a:chExt cx="6261" cy="6260"/>
              </a:xfrm>
            </p:grpSpPr>
            <p:sp>
              <p:nvSpPr>
                <p:cNvPr id="316" name="Freeform 5">
                  <a:extLst>
                    <a:ext uri="{FF2B5EF4-FFF2-40B4-BE49-F238E27FC236}">
                      <a16:creationId xmlns:a16="http://schemas.microsoft.com/office/drawing/2014/main" id="{D796FC84-A2D3-1E7E-E4FB-1C5A6AA7AEB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536" y="2345"/>
                  <a:ext cx="590" cy="590"/>
                </a:xfrm>
                <a:custGeom>
                  <a:avLst/>
                  <a:gdLst>
                    <a:gd name="T0" fmla="*/ 374650 w 590"/>
                    <a:gd name="T1" fmla="*/ 186690 h 590"/>
                    <a:gd name="T2" fmla="*/ 374015 w 590"/>
                    <a:gd name="T3" fmla="*/ 207010 h 590"/>
                    <a:gd name="T4" fmla="*/ 367030 w 590"/>
                    <a:gd name="T5" fmla="*/ 243205 h 590"/>
                    <a:gd name="T6" fmla="*/ 352425 w 590"/>
                    <a:gd name="T7" fmla="*/ 276860 h 590"/>
                    <a:gd name="T8" fmla="*/ 332740 w 590"/>
                    <a:gd name="T9" fmla="*/ 306705 h 590"/>
                    <a:gd name="T10" fmla="*/ 306705 w 590"/>
                    <a:gd name="T11" fmla="*/ 332105 h 590"/>
                    <a:gd name="T12" fmla="*/ 276860 w 590"/>
                    <a:gd name="T13" fmla="*/ 352425 h 590"/>
                    <a:gd name="T14" fmla="*/ 243205 w 590"/>
                    <a:gd name="T15" fmla="*/ 366395 h 590"/>
                    <a:gd name="T16" fmla="*/ 207010 w 590"/>
                    <a:gd name="T17" fmla="*/ 374015 h 590"/>
                    <a:gd name="T18" fmla="*/ 187960 w 590"/>
                    <a:gd name="T19" fmla="*/ 374650 h 590"/>
                    <a:gd name="T20" fmla="*/ 168910 w 590"/>
                    <a:gd name="T21" fmla="*/ 374015 h 590"/>
                    <a:gd name="T22" fmla="*/ 132080 w 590"/>
                    <a:gd name="T23" fmla="*/ 366395 h 590"/>
                    <a:gd name="T24" fmla="*/ 98425 w 590"/>
                    <a:gd name="T25" fmla="*/ 352425 h 590"/>
                    <a:gd name="T26" fmla="*/ 67945 w 590"/>
                    <a:gd name="T27" fmla="*/ 332105 h 590"/>
                    <a:gd name="T28" fmla="*/ 43180 w 590"/>
                    <a:gd name="T29" fmla="*/ 306705 h 590"/>
                    <a:gd name="T30" fmla="*/ 22860 w 590"/>
                    <a:gd name="T31" fmla="*/ 276860 h 590"/>
                    <a:gd name="T32" fmla="*/ 8890 w 590"/>
                    <a:gd name="T33" fmla="*/ 243205 h 590"/>
                    <a:gd name="T34" fmla="*/ 1270 w 590"/>
                    <a:gd name="T35" fmla="*/ 207010 h 590"/>
                    <a:gd name="T36" fmla="*/ 0 w 590"/>
                    <a:gd name="T37" fmla="*/ 186690 h 590"/>
                    <a:gd name="T38" fmla="*/ 1270 w 590"/>
                    <a:gd name="T39" fmla="*/ 167640 h 590"/>
                    <a:gd name="T40" fmla="*/ 8890 w 590"/>
                    <a:gd name="T41" fmla="*/ 131445 h 590"/>
                    <a:gd name="T42" fmla="*/ 22860 w 590"/>
                    <a:gd name="T43" fmla="*/ 97790 h 590"/>
                    <a:gd name="T44" fmla="*/ 43180 w 590"/>
                    <a:gd name="T45" fmla="*/ 67945 h 590"/>
                    <a:gd name="T46" fmla="*/ 67945 w 590"/>
                    <a:gd name="T47" fmla="*/ 42545 h 590"/>
                    <a:gd name="T48" fmla="*/ 98425 w 590"/>
                    <a:gd name="T49" fmla="*/ 22225 h 590"/>
                    <a:gd name="T50" fmla="*/ 132080 w 590"/>
                    <a:gd name="T51" fmla="*/ 8255 h 590"/>
                    <a:gd name="T52" fmla="*/ 168910 w 590"/>
                    <a:gd name="T53" fmla="*/ 635 h 590"/>
                    <a:gd name="T54" fmla="*/ 187960 w 590"/>
                    <a:gd name="T55" fmla="*/ 0 h 590"/>
                    <a:gd name="T56" fmla="*/ 207010 w 590"/>
                    <a:gd name="T57" fmla="*/ 635 h 590"/>
                    <a:gd name="T58" fmla="*/ 243205 w 590"/>
                    <a:gd name="T59" fmla="*/ 8255 h 590"/>
                    <a:gd name="T60" fmla="*/ 276860 w 590"/>
                    <a:gd name="T61" fmla="*/ 22225 h 590"/>
                    <a:gd name="T62" fmla="*/ 306705 w 590"/>
                    <a:gd name="T63" fmla="*/ 42545 h 590"/>
                    <a:gd name="T64" fmla="*/ 332740 w 590"/>
                    <a:gd name="T65" fmla="*/ 67945 h 590"/>
                    <a:gd name="T66" fmla="*/ 352425 w 590"/>
                    <a:gd name="T67" fmla="*/ 97790 h 590"/>
                    <a:gd name="T68" fmla="*/ 367030 w 590"/>
                    <a:gd name="T69" fmla="*/ 131445 h 590"/>
                    <a:gd name="T70" fmla="*/ 374015 w 590"/>
                    <a:gd name="T71" fmla="*/ 167640 h 590"/>
                    <a:gd name="T72" fmla="*/ 374650 w 590"/>
                    <a:gd name="T73" fmla="*/ 186690 h 590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590" h="590">
                      <a:moveTo>
                        <a:pt x="590" y="294"/>
                      </a:moveTo>
                      <a:lnTo>
                        <a:pt x="589" y="326"/>
                      </a:lnTo>
                      <a:lnTo>
                        <a:pt x="578" y="383"/>
                      </a:lnTo>
                      <a:lnTo>
                        <a:pt x="555" y="436"/>
                      </a:lnTo>
                      <a:lnTo>
                        <a:pt x="524" y="483"/>
                      </a:lnTo>
                      <a:lnTo>
                        <a:pt x="483" y="523"/>
                      </a:lnTo>
                      <a:lnTo>
                        <a:pt x="436" y="555"/>
                      </a:lnTo>
                      <a:lnTo>
                        <a:pt x="383" y="577"/>
                      </a:lnTo>
                      <a:lnTo>
                        <a:pt x="326" y="589"/>
                      </a:lnTo>
                      <a:lnTo>
                        <a:pt x="296" y="590"/>
                      </a:lnTo>
                      <a:lnTo>
                        <a:pt x="266" y="589"/>
                      </a:lnTo>
                      <a:lnTo>
                        <a:pt x="208" y="577"/>
                      </a:lnTo>
                      <a:lnTo>
                        <a:pt x="155" y="555"/>
                      </a:lnTo>
                      <a:lnTo>
                        <a:pt x="107" y="523"/>
                      </a:lnTo>
                      <a:lnTo>
                        <a:pt x="68" y="483"/>
                      </a:lnTo>
                      <a:lnTo>
                        <a:pt x="36" y="436"/>
                      </a:lnTo>
                      <a:lnTo>
                        <a:pt x="14" y="383"/>
                      </a:lnTo>
                      <a:lnTo>
                        <a:pt x="2" y="326"/>
                      </a:lnTo>
                      <a:lnTo>
                        <a:pt x="0" y="294"/>
                      </a:lnTo>
                      <a:lnTo>
                        <a:pt x="2" y="264"/>
                      </a:lnTo>
                      <a:lnTo>
                        <a:pt x="14" y="207"/>
                      </a:lnTo>
                      <a:lnTo>
                        <a:pt x="36" y="154"/>
                      </a:lnTo>
                      <a:lnTo>
                        <a:pt x="68" y="107"/>
                      </a:lnTo>
                      <a:lnTo>
                        <a:pt x="107" y="67"/>
                      </a:lnTo>
                      <a:lnTo>
                        <a:pt x="155" y="35"/>
                      </a:lnTo>
                      <a:lnTo>
                        <a:pt x="208" y="13"/>
                      </a:lnTo>
                      <a:lnTo>
                        <a:pt x="266" y="1"/>
                      </a:lnTo>
                      <a:lnTo>
                        <a:pt x="296" y="0"/>
                      </a:lnTo>
                      <a:lnTo>
                        <a:pt x="326" y="1"/>
                      </a:lnTo>
                      <a:lnTo>
                        <a:pt x="383" y="13"/>
                      </a:lnTo>
                      <a:lnTo>
                        <a:pt x="436" y="35"/>
                      </a:lnTo>
                      <a:lnTo>
                        <a:pt x="483" y="67"/>
                      </a:lnTo>
                      <a:lnTo>
                        <a:pt x="524" y="107"/>
                      </a:lnTo>
                      <a:lnTo>
                        <a:pt x="555" y="154"/>
                      </a:lnTo>
                      <a:lnTo>
                        <a:pt x="578" y="207"/>
                      </a:lnTo>
                      <a:lnTo>
                        <a:pt x="589" y="264"/>
                      </a:lnTo>
                      <a:lnTo>
                        <a:pt x="590" y="294"/>
                      </a:lnTo>
                      <a:close/>
                    </a:path>
                  </a:pathLst>
                </a:custGeom>
                <a:solidFill>
                  <a:srgbClr val="61CC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17" name="Freeform 6">
                  <a:extLst>
                    <a:ext uri="{FF2B5EF4-FFF2-40B4-BE49-F238E27FC236}">
                      <a16:creationId xmlns:a16="http://schemas.microsoft.com/office/drawing/2014/main" id="{B5A8399A-8372-60B8-1876-BCF3D9A86A5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623" y="2346"/>
                  <a:ext cx="503" cy="502"/>
                </a:xfrm>
                <a:custGeom>
                  <a:avLst/>
                  <a:gdLst>
                    <a:gd name="T0" fmla="*/ 0 w 503"/>
                    <a:gd name="T1" fmla="*/ 54610 h 502"/>
                    <a:gd name="T2" fmla="*/ 14605 w 503"/>
                    <a:gd name="T3" fmla="*/ 41275 h 502"/>
                    <a:gd name="T4" fmla="*/ 45085 w 503"/>
                    <a:gd name="T5" fmla="*/ 20955 h 502"/>
                    <a:gd name="T6" fmla="*/ 79375 w 503"/>
                    <a:gd name="T7" fmla="*/ 6985 h 502"/>
                    <a:gd name="T8" fmla="*/ 114300 w 503"/>
                    <a:gd name="T9" fmla="*/ 0 h 502"/>
                    <a:gd name="T10" fmla="*/ 149860 w 503"/>
                    <a:gd name="T11" fmla="*/ 0 h 502"/>
                    <a:gd name="T12" fmla="*/ 186055 w 503"/>
                    <a:gd name="T13" fmla="*/ 6985 h 502"/>
                    <a:gd name="T14" fmla="*/ 219710 w 503"/>
                    <a:gd name="T15" fmla="*/ 20955 h 502"/>
                    <a:gd name="T16" fmla="*/ 250825 w 503"/>
                    <a:gd name="T17" fmla="*/ 41275 h 502"/>
                    <a:gd name="T18" fmla="*/ 264160 w 503"/>
                    <a:gd name="T19" fmla="*/ 54610 h 502"/>
                    <a:gd name="T20" fmla="*/ 278130 w 503"/>
                    <a:gd name="T21" fmla="*/ 67945 h 502"/>
                    <a:gd name="T22" fmla="*/ 299085 w 503"/>
                    <a:gd name="T23" fmla="*/ 99695 h 502"/>
                    <a:gd name="T24" fmla="*/ 312420 w 503"/>
                    <a:gd name="T25" fmla="*/ 132715 h 502"/>
                    <a:gd name="T26" fmla="*/ 319405 w 503"/>
                    <a:gd name="T27" fmla="*/ 168910 h 502"/>
                    <a:gd name="T28" fmla="*/ 319405 w 503"/>
                    <a:gd name="T29" fmla="*/ 204470 h 502"/>
                    <a:gd name="T30" fmla="*/ 312420 w 503"/>
                    <a:gd name="T31" fmla="*/ 240665 h 502"/>
                    <a:gd name="T32" fmla="*/ 299085 w 503"/>
                    <a:gd name="T33" fmla="*/ 273685 h 502"/>
                    <a:gd name="T34" fmla="*/ 278130 w 503"/>
                    <a:gd name="T35" fmla="*/ 305435 h 502"/>
                    <a:gd name="T36" fmla="*/ 264160 w 503"/>
                    <a:gd name="T37" fmla="*/ 318770 h 50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503" h="502">
                      <a:moveTo>
                        <a:pt x="0" y="86"/>
                      </a:moveTo>
                      <a:lnTo>
                        <a:pt x="23" y="65"/>
                      </a:lnTo>
                      <a:lnTo>
                        <a:pt x="71" y="33"/>
                      </a:lnTo>
                      <a:lnTo>
                        <a:pt x="125" y="11"/>
                      </a:lnTo>
                      <a:lnTo>
                        <a:pt x="180" y="0"/>
                      </a:lnTo>
                      <a:lnTo>
                        <a:pt x="236" y="0"/>
                      </a:lnTo>
                      <a:lnTo>
                        <a:pt x="293" y="11"/>
                      </a:lnTo>
                      <a:lnTo>
                        <a:pt x="346" y="33"/>
                      </a:lnTo>
                      <a:lnTo>
                        <a:pt x="395" y="65"/>
                      </a:lnTo>
                      <a:lnTo>
                        <a:pt x="416" y="86"/>
                      </a:lnTo>
                      <a:lnTo>
                        <a:pt x="438" y="107"/>
                      </a:lnTo>
                      <a:lnTo>
                        <a:pt x="471" y="157"/>
                      </a:lnTo>
                      <a:lnTo>
                        <a:pt x="492" y="209"/>
                      </a:lnTo>
                      <a:lnTo>
                        <a:pt x="503" y="266"/>
                      </a:lnTo>
                      <a:lnTo>
                        <a:pt x="503" y="322"/>
                      </a:lnTo>
                      <a:lnTo>
                        <a:pt x="492" y="379"/>
                      </a:lnTo>
                      <a:lnTo>
                        <a:pt x="471" y="431"/>
                      </a:lnTo>
                      <a:lnTo>
                        <a:pt x="438" y="481"/>
                      </a:lnTo>
                      <a:lnTo>
                        <a:pt x="416" y="502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18" name="Freeform 7">
                  <a:extLst>
                    <a:ext uri="{FF2B5EF4-FFF2-40B4-BE49-F238E27FC236}">
                      <a16:creationId xmlns:a16="http://schemas.microsoft.com/office/drawing/2014/main" id="{B6CFDE28-596C-6B9A-DD78-63871ACB597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938" y="3543"/>
                  <a:ext cx="1990" cy="1991"/>
                </a:xfrm>
                <a:custGeom>
                  <a:avLst/>
                  <a:gdLst>
                    <a:gd name="T0" fmla="*/ 1263650 w 1990"/>
                    <a:gd name="T1" fmla="*/ 808990 h 1991"/>
                    <a:gd name="T2" fmla="*/ 1111250 w 1990"/>
                    <a:gd name="T3" fmla="*/ 961390 h 1991"/>
                    <a:gd name="T4" fmla="*/ 920115 w 1990"/>
                    <a:gd name="T5" fmla="*/ 1152525 h 1991"/>
                    <a:gd name="T6" fmla="*/ 808355 w 1990"/>
                    <a:gd name="T7" fmla="*/ 1264285 h 1991"/>
                    <a:gd name="T8" fmla="*/ 799465 w 1990"/>
                    <a:gd name="T9" fmla="*/ 1254125 h 1991"/>
                    <a:gd name="T10" fmla="*/ 0 w 1990"/>
                    <a:gd name="T11" fmla="*/ 455295 h 1991"/>
                    <a:gd name="T12" fmla="*/ 111760 w 1990"/>
                    <a:gd name="T13" fmla="*/ 343535 h 1991"/>
                    <a:gd name="T14" fmla="*/ 302260 w 1990"/>
                    <a:gd name="T15" fmla="*/ 153035 h 1991"/>
                    <a:gd name="T16" fmla="*/ 454660 w 1990"/>
                    <a:gd name="T17" fmla="*/ 0 h 1991"/>
                    <a:gd name="T18" fmla="*/ 1253490 w 1990"/>
                    <a:gd name="T19" fmla="*/ 799465 h 1991"/>
                    <a:gd name="T20" fmla="*/ 1263650 w 1990"/>
                    <a:gd name="T21" fmla="*/ 808990 h 199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90" h="1991">
                      <a:moveTo>
                        <a:pt x="1990" y="1274"/>
                      </a:moveTo>
                      <a:lnTo>
                        <a:pt x="1750" y="1514"/>
                      </a:lnTo>
                      <a:lnTo>
                        <a:pt x="1449" y="1815"/>
                      </a:lnTo>
                      <a:lnTo>
                        <a:pt x="1273" y="1991"/>
                      </a:lnTo>
                      <a:lnTo>
                        <a:pt x="1259" y="1975"/>
                      </a:lnTo>
                      <a:lnTo>
                        <a:pt x="0" y="717"/>
                      </a:lnTo>
                      <a:lnTo>
                        <a:pt x="176" y="541"/>
                      </a:lnTo>
                      <a:lnTo>
                        <a:pt x="476" y="241"/>
                      </a:lnTo>
                      <a:lnTo>
                        <a:pt x="716" y="0"/>
                      </a:lnTo>
                      <a:lnTo>
                        <a:pt x="1974" y="1259"/>
                      </a:lnTo>
                      <a:lnTo>
                        <a:pt x="1990" y="1274"/>
                      </a:lnTo>
                      <a:close/>
                    </a:path>
                  </a:pathLst>
                </a:custGeom>
                <a:solidFill>
                  <a:srgbClr val="F241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19" name="Freeform 8">
                  <a:extLst>
                    <a:ext uri="{FF2B5EF4-FFF2-40B4-BE49-F238E27FC236}">
                      <a16:creationId xmlns:a16="http://schemas.microsoft.com/office/drawing/2014/main" id="{E0CC22E5-E1C1-008A-1FAB-53AA0BFD358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004" y="2978"/>
                  <a:ext cx="1490" cy="1485"/>
                </a:xfrm>
                <a:custGeom>
                  <a:avLst/>
                  <a:gdLst>
                    <a:gd name="T0" fmla="*/ 887095 w 1490"/>
                    <a:gd name="T1" fmla="*/ 316865 h 1485"/>
                    <a:gd name="T2" fmla="*/ 904240 w 1490"/>
                    <a:gd name="T3" fmla="*/ 354965 h 1485"/>
                    <a:gd name="T4" fmla="*/ 930275 w 1490"/>
                    <a:gd name="T5" fmla="*/ 433705 h 1485"/>
                    <a:gd name="T6" fmla="*/ 944245 w 1490"/>
                    <a:gd name="T7" fmla="*/ 515620 h 1485"/>
                    <a:gd name="T8" fmla="*/ 946150 w 1490"/>
                    <a:gd name="T9" fmla="*/ 597535 h 1485"/>
                    <a:gd name="T10" fmla="*/ 936625 w 1490"/>
                    <a:gd name="T11" fmla="*/ 680085 h 1485"/>
                    <a:gd name="T12" fmla="*/ 915035 w 1490"/>
                    <a:gd name="T13" fmla="*/ 760095 h 1485"/>
                    <a:gd name="T14" fmla="*/ 881380 w 1490"/>
                    <a:gd name="T15" fmla="*/ 836930 h 1485"/>
                    <a:gd name="T16" fmla="*/ 836930 w 1490"/>
                    <a:gd name="T17" fmla="*/ 909320 h 1485"/>
                    <a:gd name="T18" fmla="*/ 808990 w 1490"/>
                    <a:gd name="T19" fmla="*/ 942975 h 1485"/>
                    <a:gd name="T20" fmla="*/ 798195 w 1490"/>
                    <a:gd name="T21" fmla="*/ 937260 h 1485"/>
                    <a:gd name="T22" fmla="*/ 0 w 1490"/>
                    <a:gd name="T23" fmla="*/ 138430 h 1485"/>
                    <a:gd name="T24" fmla="*/ 33655 w 1490"/>
                    <a:gd name="T25" fmla="*/ 111125 h 1485"/>
                    <a:gd name="T26" fmla="*/ 105410 w 1490"/>
                    <a:gd name="T27" fmla="*/ 65405 h 1485"/>
                    <a:gd name="T28" fmla="*/ 182245 w 1490"/>
                    <a:gd name="T29" fmla="*/ 31750 h 1485"/>
                    <a:gd name="T30" fmla="*/ 262255 w 1490"/>
                    <a:gd name="T31" fmla="*/ 10160 h 1485"/>
                    <a:gd name="T32" fmla="*/ 344170 w 1490"/>
                    <a:gd name="T33" fmla="*/ 0 h 1485"/>
                    <a:gd name="T34" fmla="*/ 425450 w 1490"/>
                    <a:gd name="T35" fmla="*/ 1270 h 1485"/>
                    <a:gd name="T36" fmla="*/ 507365 w 1490"/>
                    <a:gd name="T37" fmla="*/ 14605 h 1485"/>
                    <a:gd name="T38" fmla="*/ 586740 w 1490"/>
                    <a:gd name="T39" fmla="*/ 39370 h 1485"/>
                    <a:gd name="T40" fmla="*/ 624840 w 1490"/>
                    <a:gd name="T41" fmla="*/ 56515 h 1485"/>
                    <a:gd name="T42" fmla="*/ 885190 w 1490"/>
                    <a:gd name="T43" fmla="*/ 316865 h 1485"/>
                    <a:gd name="T44" fmla="*/ 887095 w 1490"/>
                    <a:gd name="T45" fmla="*/ 316865 h 148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1490" h="1485">
                      <a:moveTo>
                        <a:pt x="1397" y="499"/>
                      </a:moveTo>
                      <a:lnTo>
                        <a:pt x="1424" y="559"/>
                      </a:lnTo>
                      <a:lnTo>
                        <a:pt x="1465" y="683"/>
                      </a:lnTo>
                      <a:lnTo>
                        <a:pt x="1487" y="812"/>
                      </a:lnTo>
                      <a:lnTo>
                        <a:pt x="1490" y="941"/>
                      </a:lnTo>
                      <a:lnTo>
                        <a:pt x="1475" y="1071"/>
                      </a:lnTo>
                      <a:lnTo>
                        <a:pt x="1441" y="1197"/>
                      </a:lnTo>
                      <a:lnTo>
                        <a:pt x="1388" y="1318"/>
                      </a:lnTo>
                      <a:lnTo>
                        <a:pt x="1318" y="1432"/>
                      </a:lnTo>
                      <a:lnTo>
                        <a:pt x="1274" y="1485"/>
                      </a:lnTo>
                      <a:lnTo>
                        <a:pt x="1257" y="1476"/>
                      </a:lnTo>
                      <a:lnTo>
                        <a:pt x="0" y="218"/>
                      </a:lnTo>
                      <a:lnTo>
                        <a:pt x="53" y="175"/>
                      </a:lnTo>
                      <a:lnTo>
                        <a:pt x="166" y="103"/>
                      </a:lnTo>
                      <a:lnTo>
                        <a:pt x="287" y="50"/>
                      </a:lnTo>
                      <a:lnTo>
                        <a:pt x="413" y="16"/>
                      </a:lnTo>
                      <a:lnTo>
                        <a:pt x="542" y="0"/>
                      </a:lnTo>
                      <a:lnTo>
                        <a:pt x="670" y="2"/>
                      </a:lnTo>
                      <a:lnTo>
                        <a:pt x="799" y="23"/>
                      </a:lnTo>
                      <a:lnTo>
                        <a:pt x="924" y="62"/>
                      </a:lnTo>
                      <a:lnTo>
                        <a:pt x="984" y="89"/>
                      </a:lnTo>
                      <a:lnTo>
                        <a:pt x="1394" y="499"/>
                      </a:lnTo>
                      <a:lnTo>
                        <a:pt x="1397" y="499"/>
                      </a:lnTo>
                      <a:close/>
                    </a:path>
                  </a:pathLst>
                </a:custGeom>
                <a:solidFill>
                  <a:srgbClr val="F241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20" name="Freeform 9">
                  <a:extLst>
                    <a:ext uri="{FF2B5EF4-FFF2-40B4-BE49-F238E27FC236}">
                      <a16:creationId xmlns:a16="http://schemas.microsoft.com/office/drawing/2014/main" id="{B9EE9EA7-6EC2-1838-56DF-1C639505E51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747" y="6417"/>
                  <a:ext cx="1210" cy="1210"/>
                </a:xfrm>
                <a:custGeom>
                  <a:avLst/>
                  <a:gdLst>
                    <a:gd name="T0" fmla="*/ 768350 w 1210"/>
                    <a:gd name="T1" fmla="*/ 264795 h 1210"/>
                    <a:gd name="T2" fmla="*/ 264795 w 1210"/>
                    <a:gd name="T3" fmla="*/ 768350 h 1210"/>
                    <a:gd name="T4" fmla="*/ 0 w 1210"/>
                    <a:gd name="T5" fmla="*/ 502920 h 1210"/>
                    <a:gd name="T6" fmla="*/ 6350 w 1210"/>
                    <a:gd name="T7" fmla="*/ 495935 h 1210"/>
                    <a:gd name="T8" fmla="*/ 495935 w 1210"/>
                    <a:gd name="T9" fmla="*/ 6350 h 1210"/>
                    <a:gd name="T10" fmla="*/ 502920 w 1210"/>
                    <a:gd name="T11" fmla="*/ 0 h 1210"/>
                    <a:gd name="T12" fmla="*/ 768350 w 1210"/>
                    <a:gd name="T13" fmla="*/ 264795 h 121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10" h="1210">
                      <a:moveTo>
                        <a:pt x="1210" y="417"/>
                      </a:moveTo>
                      <a:lnTo>
                        <a:pt x="417" y="1210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0" y="417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21" name="Freeform 10">
                  <a:extLst>
                    <a:ext uri="{FF2B5EF4-FFF2-40B4-BE49-F238E27FC236}">
                      <a16:creationId xmlns:a16="http://schemas.microsoft.com/office/drawing/2014/main" id="{4159394A-B036-F5C1-9C6E-E9FDA07EFFC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19" y="5989"/>
                  <a:ext cx="1220" cy="1220"/>
                </a:xfrm>
                <a:custGeom>
                  <a:avLst/>
                  <a:gdLst>
                    <a:gd name="T0" fmla="*/ 774700 w 1220"/>
                    <a:gd name="T1" fmla="*/ 271780 h 1220"/>
                    <a:gd name="T2" fmla="*/ 767715 w 1220"/>
                    <a:gd name="T3" fmla="*/ 278130 h 1220"/>
                    <a:gd name="T4" fmla="*/ 278130 w 1220"/>
                    <a:gd name="T5" fmla="*/ 767715 h 1220"/>
                    <a:gd name="T6" fmla="*/ 271780 w 1220"/>
                    <a:gd name="T7" fmla="*/ 774700 h 1220"/>
                    <a:gd name="T8" fmla="*/ 0 w 1220"/>
                    <a:gd name="T9" fmla="*/ 502285 h 1220"/>
                    <a:gd name="T10" fmla="*/ 6985 w 1220"/>
                    <a:gd name="T11" fmla="*/ 496570 h 1220"/>
                    <a:gd name="T12" fmla="*/ 496570 w 1220"/>
                    <a:gd name="T13" fmla="*/ 6985 h 1220"/>
                    <a:gd name="T14" fmla="*/ 502285 w 1220"/>
                    <a:gd name="T15" fmla="*/ 0 h 1220"/>
                    <a:gd name="T16" fmla="*/ 774700 w 1220"/>
                    <a:gd name="T17" fmla="*/ 271780 h 12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0" h="1220">
                      <a:moveTo>
                        <a:pt x="1220" y="428"/>
                      </a:moveTo>
                      <a:lnTo>
                        <a:pt x="1209" y="438"/>
                      </a:lnTo>
                      <a:lnTo>
                        <a:pt x="438" y="1209"/>
                      </a:lnTo>
                      <a:lnTo>
                        <a:pt x="428" y="1220"/>
                      </a:lnTo>
                      <a:lnTo>
                        <a:pt x="0" y="791"/>
                      </a:lnTo>
                      <a:lnTo>
                        <a:pt x="11" y="782"/>
                      </a:lnTo>
                      <a:lnTo>
                        <a:pt x="782" y="11"/>
                      </a:lnTo>
                      <a:lnTo>
                        <a:pt x="791" y="0"/>
                      </a:lnTo>
                      <a:lnTo>
                        <a:pt x="1220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22" name="Freeform 11">
                  <a:extLst>
                    <a:ext uri="{FF2B5EF4-FFF2-40B4-BE49-F238E27FC236}">
                      <a16:creationId xmlns:a16="http://schemas.microsoft.com/office/drawing/2014/main" id="{9DC45A3C-5B59-D779-066A-EAD8858E2B6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91" y="5561"/>
                  <a:ext cx="1219" cy="1219"/>
                </a:xfrm>
                <a:custGeom>
                  <a:avLst/>
                  <a:gdLst>
                    <a:gd name="T0" fmla="*/ 774065 w 1219"/>
                    <a:gd name="T1" fmla="*/ 271780 h 1219"/>
                    <a:gd name="T2" fmla="*/ 768350 w 1219"/>
                    <a:gd name="T3" fmla="*/ 278765 h 1219"/>
                    <a:gd name="T4" fmla="*/ 278765 w 1219"/>
                    <a:gd name="T5" fmla="*/ 768350 h 1219"/>
                    <a:gd name="T6" fmla="*/ 271780 w 1219"/>
                    <a:gd name="T7" fmla="*/ 774065 h 1219"/>
                    <a:gd name="T8" fmla="*/ 0 w 1219"/>
                    <a:gd name="T9" fmla="*/ 502920 h 1219"/>
                    <a:gd name="T10" fmla="*/ 6350 w 1219"/>
                    <a:gd name="T11" fmla="*/ 495935 h 1219"/>
                    <a:gd name="T12" fmla="*/ 495935 w 1219"/>
                    <a:gd name="T13" fmla="*/ 6350 h 1219"/>
                    <a:gd name="T14" fmla="*/ 502920 w 1219"/>
                    <a:gd name="T15" fmla="*/ 0 h 1219"/>
                    <a:gd name="T16" fmla="*/ 774065 w 1219"/>
                    <a:gd name="T17" fmla="*/ 271780 h 121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9" h="1219">
                      <a:moveTo>
                        <a:pt x="1219" y="428"/>
                      </a:moveTo>
                      <a:lnTo>
                        <a:pt x="1210" y="439"/>
                      </a:lnTo>
                      <a:lnTo>
                        <a:pt x="439" y="1210"/>
                      </a:lnTo>
                      <a:lnTo>
                        <a:pt x="428" y="1219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9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23" name="Freeform 12">
                  <a:extLst>
                    <a:ext uri="{FF2B5EF4-FFF2-40B4-BE49-F238E27FC236}">
                      <a16:creationId xmlns:a16="http://schemas.microsoft.com/office/drawing/2014/main" id="{297C0735-8A01-C989-4B89-C6B28147707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473" y="5143"/>
                  <a:ext cx="1210" cy="1210"/>
                </a:xfrm>
                <a:custGeom>
                  <a:avLst/>
                  <a:gdLst>
                    <a:gd name="T0" fmla="*/ 768350 w 1210"/>
                    <a:gd name="T1" fmla="*/ 265430 h 1210"/>
                    <a:gd name="T2" fmla="*/ 761365 w 1210"/>
                    <a:gd name="T3" fmla="*/ 271780 h 1210"/>
                    <a:gd name="T4" fmla="*/ 271780 w 1210"/>
                    <a:gd name="T5" fmla="*/ 761365 h 1210"/>
                    <a:gd name="T6" fmla="*/ 265430 w 1210"/>
                    <a:gd name="T7" fmla="*/ 768350 h 1210"/>
                    <a:gd name="T8" fmla="*/ 0 w 1210"/>
                    <a:gd name="T9" fmla="*/ 502920 h 1210"/>
                    <a:gd name="T10" fmla="*/ 156210 w 1210"/>
                    <a:gd name="T11" fmla="*/ 346710 h 1210"/>
                    <a:gd name="T12" fmla="*/ 346710 w 1210"/>
                    <a:gd name="T13" fmla="*/ 156210 h 1210"/>
                    <a:gd name="T14" fmla="*/ 502920 w 1210"/>
                    <a:gd name="T15" fmla="*/ 0 h 1210"/>
                    <a:gd name="T16" fmla="*/ 768350 w 1210"/>
                    <a:gd name="T17" fmla="*/ 265430 h 121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0" h="1210">
                      <a:moveTo>
                        <a:pt x="1210" y="418"/>
                      </a:moveTo>
                      <a:lnTo>
                        <a:pt x="1199" y="428"/>
                      </a:lnTo>
                      <a:lnTo>
                        <a:pt x="428" y="1199"/>
                      </a:lnTo>
                      <a:lnTo>
                        <a:pt x="418" y="1210"/>
                      </a:lnTo>
                      <a:lnTo>
                        <a:pt x="0" y="792"/>
                      </a:lnTo>
                      <a:lnTo>
                        <a:pt x="246" y="546"/>
                      </a:lnTo>
                      <a:lnTo>
                        <a:pt x="546" y="246"/>
                      </a:lnTo>
                      <a:lnTo>
                        <a:pt x="792" y="0"/>
                      </a:lnTo>
                      <a:lnTo>
                        <a:pt x="1210" y="41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24" name="Freeform 13">
                  <a:extLst>
                    <a:ext uri="{FF2B5EF4-FFF2-40B4-BE49-F238E27FC236}">
                      <a16:creationId xmlns:a16="http://schemas.microsoft.com/office/drawing/2014/main" id="{176399B4-7B5A-5ECB-75DD-F11E77F5FA9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119" y="2789"/>
                  <a:ext cx="1210" cy="1210"/>
                </a:xfrm>
                <a:custGeom>
                  <a:avLst/>
                  <a:gdLst>
                    <a:gd name="T0" fmla="*/ 611505 w 1210"/>
                    <a:gd name="T1" fmla="*/ 421005 h 1210"/>
                    <a:gd name="T2" fmla="*/ 421005 w 1210"/>
                    <a:gd name="T3" fmla="*/ 611505 h 1210"/>
                    <a:gd name="T4" fmla="*/ 264795 w 1210"/>
                    <a:gd name="T5" fmla="*/ 768350 h 1210"/>
                    <a:gd name="T6" fmla="*/ 0 w 1210"/>
                    <a:gd name="T7" fmla="*/ 502920 h 1210"/>
                    <a:gd name="T8" fmla="*/ 6350 w 1210"/>
                    <a:gd name="T9" fmla="*/ 495935 h 1210"/>
                    <a:gd name="T10" fmla="*/ 495935 w 1210"/>
                    <a:gd name="T11" fmla="*/ 6350 h 1210"/>
                    <a:gd name="T12" fmla="*/ 502920 w 1210"/>
                    <a:gd name="T13" fmla="*/ 0 h 1210"/>
                    <a:gd name="T14" fmla="*/ 768350 w 1210"/>
                    <a:gd name="T15" fmla="*/ 264795 h 1210"/>
                    <a:gd name="T16" fmla="*/ 611505 w 1210"/>
                    <a:gd name="T17" fmla="*/ 421005 h 121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0" h="1210">
                      <a:moveTo>
                        <a:pt x="963" y="663"/>
                      </a:moveTo>
                      <a:lnTo>
                        <a:pt x="663" y="963"/>
                      </a:lnTo>
                      <a:lnTo>
                        <a:pt x="417" y="1210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0" y="417"/>
                      </a:lnTo>
                      <a:lnTo>
                        <a:pt x="963" y="663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25" name="Freeform 14">
                  <a:extLst>
                    <a:ext uri="{FF2B5EF4-FFF2-40B4-BE49-F238E27FC236}">
                      <a16:creationId xmlns:a16="http://schemas.microsoft.com/office/drawing/2014/main" id="{096C0868-F2AA-A6BD-4B8A-9D6EFE6B574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691" y="2361"/>
                  <a:ext cx="1220" cy="1220"/>
                </a:xfrm>
                <a:custGeom>
                  <a:avLst/>
                  <a:gdLst>
                    <a:gd name="T0" fmla="*/ 774700 w 1220"/>
                    <a:gd name="T1" fmla="*/ 271780 h 1220"/>
                    <a:gd name="T2" fmla="*/ 767715 w 1220"/>
                    <a:gd name="T3" fmla="*/ 278130 h 1220"/>
                    <a:gd name="T4" fmla="*/ 278130 w 1220"/>
                    <a:gd name="T5" fmla="*/ 767715 h 1220"/>
                    <a:gd name="T6" fmla="*/ 271780 w 1220"/>
                    <a:gd name="T7" fmla="*/ 774700 h 1220"/>
                    <a:gd name="T8" fmla="*/ 0 w 1220"/>
                    <a:gd name="T9" fmla="*/ 502920 h 1220"/>
                    <a:gd name="T10" fmla="*/ 6985 w 1220"/>
                    <a:gd name="T11" fmla="*/ 495935 h 1220"/>
                    <a:gd name="T12" fmla="*/ 495935 w 1220"/>
                    <a:gd name="T13" fmla="*/ 6985 h 1220"/>
                    <a:gd name="T14" fmla="*/ 502920 w 1220"/>
                    <a:gd name="T15" fmla="*/ 0 h 1220"/>
                    <a:gd name="T16" fmla="*/ 774700 w 1220"/>
                    <a:gd name="T17" fmla="*/ 271780 h 12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0" h="1220">
                      <a:moveTo>
                        <a:pt x="1220" y="428"/>
                      </a:moveTo>
                      <a:lnTo>
                        <a:pt x="1209" y="438"/>
                      </a:lnTo>
                      <a:lnTo>
                        <a:pt x="438" y="1209"/>
                      </a:lnTo>
                      <a:lnTo>
                        <a:pt x="428" y="1220"/>
                      </a:lnTo>
                      <a:lnTo>
                        <a:pt x="0" y="792"/>
                      </a:lnTo>
                      <a:lnTo>
                        <a:pt x="11" y="781"/>
                      </a:lnTo>
                      <a:lnTo>
                        <a:pt x="781" y="11"/>
                      </a:lnTo>
                      <a:lnTo>
                        <a:pt x="792" y="0"/>
                      </a:lnTo>
                      <a:lnTo>
                        <a:pt x="1220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26" name="Freeform 15">
                  <a:extLst>
                    <a:ext uri="{FF2B5EF4-FFF2-40B4-BE49-F238E27FC236}">
                      <a16:creationId xmlns:a16="http://schemas.microsoft.com/office/drawing/2014/main" id="{B7B79653-A183-2933-499B-F07D27B24EC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262" y="1932"/>
                  <a:ext cx="1221" cy="1221"/>
                </a:xfrm>
                <a:custGeom>
                  <a:avLst/>
                  <a:gdLst>
                    <a:gd name="T0" fmla="*/ 775335 w 1221"/>
                    <a:gd name="T1" fmla="*/ 272415 h 1221"/>
                    <a:gd name="T2" fmla="*/ 768350 w 1221"/>
                    <a:gd name="T3" fmla="*/ 279400 h 1221"/>
                    <a:gd name="T4" fmla="*/ 279400 w 1221"/>
                    <a:gd name="T5" fmla="*/ 768350 h 1221"/>
                    <a:gd name="T6" fmla="*/ 272415 w 1221"/>
                    <a:gd name="T7" fmla="*/ 775335 h 1221"/>
                    <a:gd name="T8" fmla="*/ 0 w 1221"/>
                    <a:gd name="T9" fmla="*/ 503555 h 1221"/>
                    <a:gd name="T10" fmla="*/ 6985 w 1221"/>
                    <a:gd name="T11" fmla="*/ 496570 h 1221"/>
                    <a:gd name="T12" fmla="*/ 496570 w 1221"/>
                    <a:gd name="T13" fmla="*/ 6985 h 1221"/>
                    <a:gd name="T14" fmla="*/ 503555 w 1221"/>
                    <a:gd name="T15" fmla="*/ 0 h 1221"/>
                    <a:gd name="T16" fmla="*/ 775335 w 1221"/>
                    <a:gd name="T17" fmla="*/ 272415 h 122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1" h="1221">
                      <a:moveTo>
                        <a:pt x="1221" y="429"/>
                      </a:moveTo>
                      <a:lnTo>
                        <a:pt x="1210" y="440"/>
                      </a:lnTo>
                      <a:lnTo>
                        <a:pt x="440" y="1210"/>
                      </a:lnTo>
                      <a:lnTo>
                        <a:pt x="429" y="1221"/>
                      </a:lnTo>
                      <a:lnTo>
                        <a:pt x="0" y="793"/>
                      </a:lnTo>
                      <a:lnTo>
                        <a:pt x="11" y="782"/>
                      </a:lnTo>
                      <a:lnTo>
                        <a:pt x="782" y="11"/>
                      </a:lnTo>
                      <a:lnTo>
                        <a:pt x="793" y="0"/>
                      </a:lnTo>
                      <a:lnTo>
                        <a:pt x="1221" y="429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27" name="Freeform 16">
                  <a:extLst>
                    <a:ext uri="{FF2B5EF4-FFF2-40B4-BE49-F238E27FC236}">
                      <a16:creationId xmlns:a16="http://schemas.microsoft.com/office/drawing/2014/main" id="{202E6343-B69B-3018-904A-C84B3789F2C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846" y="1516"/>
                  <a:ext cx="1209" cy="1209"/>
                </a:xfrm>
                <a:custGeom>
                  <a:avLst/>
                  <a:gdLst>
                    <a:gd name="T0" fmla="*/ 767715 w 1209"/>
                    <a:gd name="T1" fmla="*/ 264160 h 1209"/>
                    <a:gd name="T2" fmla="*/ 760730 w 1209"/>
                    <a:gd name="T3" fmla="*/ 271145 h 1209"/>
                    <a:gd name="T4" fmla="*/ 271145 w 1209"/>
                    <a:gd name="T5" fmla="*/ 760730 h 1209"/>
                    <a:gd name="T6" fmla="*/ 264160 w 1209"/>
                    <a:gd name="T7" fmla="*/ 767715 h 1209"/>
                    <a:gd name="T8" fmla="*/ 0 w 1209"/>
                    <a:gd name="T9" fmla="*/ 502285 h 1209"/>
                    <a:gd name="T10" fmla="*/ 502285 w 1209"/>
                    <a:gd name="T11" fmla="*/ 0 h 1209"/>
                    <a:gd name="T12" fmla="*/ 767715 w 1209"/>
                    <a:gd name="T13" fmla="*/ 264160 h 120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09" h="1209">
                      <a:moveTo>
                        <a:pt x="1209" y="416"/>
                      </a:moveTo>
                      <a:lnTo>
                        <a:pt x="1198" y="427"/>
                      </a:lnTo>
                      <a:lnTo>
                        <a:pt x="427" y="1198"/>
                      </a:lnTo>
                      <a:lnTo>
                        <a:pt x="416" y="1209"/>
                      </a:lnTo>
                      <a:lnTo>
                        <a:pt x="0" y="791"/>
                      </a:lnTo>
                      <a:lnTo>
                        <a:pt x="791" y="0"/>
                      </a:lnTo>
                      <a:lnTo>
                        <a:pt x="1209" y="416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28" name="Freeform 25">
                  <a:extLst>
                    <a:ext uri="{FF2B5EF4-FFF2-40B4-BE49-F238E27FC236}">
                      <a16:creationId xmlns:a16="http://schemas.microsoft.com/office/drawing/2014/main" id="{97D20D82-3AF9-D1E9-34F3-B0DCB2BA652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540" y="4260"/>
                  <a:ext cx="1671" cy="1671"/>
                </a:xfrm>
                <a:custGeom>
                  <a:avLst/>
                  <a:gdLst>
                    <a:gd name="T0" fmla="*/ 1061085 w 1671"/>
                    <a:gd name="T1" fmla="*/ 808990 h 1671"/>
                    <a:gd name="T2" fmla="*/ 808990 w 1671"/>
                    <a:gd name="T3" fmla="*/ 1061085 h 1671"/>
                    <a:gd name="T4" fmla="*/ 0 w 1671"/>
                    <a:gd name="T5" fmla="*/ 252730 h 1671"/>
                    <a:gd name="T6" fmla="*/ 252730 w 1671"/>
                    <a:gd name="T7" fmla="*/ 0 h 1671"/>
                    <a:gd name="T8" fmla="*/ 1052195 w 1671"/>
                    <a:gd name="T9" fmla="*/ 798830 h 1671"/>
                    <a:gd name="T10" fmla="*/ 1061085 w 1671"/>
                    <a:gd name="T11" fmla="*/ 808990 h 167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671" h="1671">
                      <a:moveTo>
                        <a:pt x="1671" y="1274"/>
                      </a:moveTo>
                      <a:lnTo>
                        <a:pt x="1274" y="1671"/>
                      </a:lnTo>
                      <a:lnTo>
                        <a:pt x="0" y="398"/>
                      </a:lnTo>
                      <a:lnTo>
                        <a:pt x="398" y="0"/>
                      </a:lnTo>
                      <a:lnTo>
                        <a:pt x="1657" y="1258"/>
                      </a:lnTo>
                      <a:lnTo>
                        <a:pt x="1671" y="1274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29" name="Freeform 26">
                  <a:extLst>
                    <a:ext uri="{FF2B5EF4-FFF2-40B4-BE49-F238E27FC236}">
                      <a16:creationId xmlns:a16="http://schemas.microsoft.com/office/drawing/2014/main" id="{F7A9F53C-5FD0-6359-DF8D-4F0D737AEF6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654" y="3196"/>
                  <a:ext cx="1624" cy="1621"/>
                </a:xfrm>
                <a:custGeom>
                  <a:avLst/>
                  <a:gdLst>
                    <a:gd name="T0" fmla="*/ 1020445 w 1624"/>
                    <a:gd name="T1" fmla="*/ 798830 h 1621"/>
                    <a:gd name="T2" fmla="*/ 1031240 w 1624"/>
                    <a:gd name="T3" fmla="*/ 804545 h 1621"/>
                    <a:gd name="T4" fmla="*/ 1016635 w 1624"/>
                    <a:gd name="T5" fmla="*/ 821690 h 1621"/>
                    <a:gd name="T6" fmla="*/ 1000760 w 1624"/>
                    <a:gd name="T7" fmla="*/ 837565 h 1621"/>
                    <a:gd name="T8" fmla="*/ 808990 w 1624"/>
                    <a:gd name="T9" fmla="*/ 1029335 h 1621"/>
                    <a:gd name="T10" fmla="*/ 798830 w 1624"/>
                    <a:gd name="T11" fmla="*/ 1019810 h 1621"/>
                    <a:gd name="T12" fmla="*/ 0 w 1624"/>
                    <a:gd name="T13" fmla="*/ 220345 h 1621"/>
                    <a:gd name="T14" fmla="*/ 193040 w 1624"/>
                    <a:gd name="T15" fmla="*/ 28575 h 1621"/>
                    <a:gd name="T16" fmla="*/ 207010 w 1624"/>
                    <a:gd name="T17" fmla="*/ 13970 h 1621"/>
                    <a:gd name="T18" fmla="*/ 222250 w 1624"/>
                    <a:gd name="T19" fmla="*/ 0 h 1621"/>
                    <a:gd name="T20" fmla="*/ 1020445 w 1624"/>
                    <a:gd name="T21" fmla="*/ 798830 h 162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624" h="1621">
                      <a:moveTo>
                        <a:pt x="1607" y="1258"/>
                      </a:moveTo>
                      <a:lnTo>
                        <a:pt x="1624" y="1267"/>
                      </a:lnTo>
                      <a:lnTo>
                        <a:pt x="1601" y="1294"/>
                      </a:lnTo>
                      <a:lnTo>
                        <a:pt x="1576" y="1319"/>
                      </a:lnTo>
                      <a:lnTo>
                        <a:pt x="1274" y="1621"/>
                      </a:lnTo>
                      <a:lnTo>
                        <a:pt x="1258" y="1606"/>
                      </a:lnTo>
                      <a:lnTo>
                        <a:pt x="0" y="347"/>
                      </a:lnTo>
                      <a:lnTo>
                        <a:pt x="304" y="45"/>
                      </a:lnTo>
                      <a:lnTo>
                        <a:pt x="326" y="22"/>
                      </a:lnTo>
                      <a:lnTo>
                        <a:pt x="350" y="0"/>
                      </a:lnTo>
                      <a:lnTo>
                        <a:pt x="1607" y="1258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30" name="Freeform 27">
                  <a:extLst>
                    <a:ext uri="{FF2B5EF4-FFF2-40B4-BE49-F238E27FC236}">
                      <a16:creationId xmlns:a16="http://schemas.microsoft.com/office/drawing/2014/main" id="{BADE24EA-16E7-F8D9-81E0-A4B017DE2FF3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903" y="1770"/>
                  <a:ext cx="1799" cy="1799"/>
                </a:xfrm>
                <a:custGeom>
                  <a:avLst/>
                  <a:gdLst>
                    <a:gd name="T0" fmla="*/ 995680 w 1799"/>
                    <a:gd name="T1" fmla="*/ 188595 h 1799"/>
                    <a:gd name="T2" fmla="*/ 1064260 w 1799"/>
                    <a:gd name="T3" fmla="*/ 280670 h 1799"/>
                    <a:gd name="T4" fmla="*/ 1110615 w 1799"/>
                    <a:gd name="T5" fmla="*/ 382270 h 1799"/>
                    <a:gd name="T6" fmla="*/ 1137285 w 1799"/>
                    <a:gd name="T7" fmla="*/ 489585 h 1799"/>
                    <a:gd name="T8" fmla="*/ 1142365 w 1799"/>
                    <a:gd name="T9" fmla="*/ 598805 h 1799"/>
                    <a:gd name="T10" fmla="*/ 1126490 w 1799"/>
                    <a:gd name="T11" fmla="*/ 707390 h 1799"/>
                    <a:gd name="T12" fmla="*/ 1089660 w 1799"/>
                    <a:gd name="T13" fmla="*/ 812165 h 1799"/>
                    <a:gd name="T14" fmla="*/ 1031875 w 1799"/>
                    <a:gd name="T15" fmla="*/ 909955 h 1799"/>
                    <a:gd name="T16" fmla="*/ 974725 w 1799"/>
                    <a:gd name="T17" fmla="*/ 975995 h 1799"/>
                    <a:gd name="T18" fmla="*/ 922655 w 1799"/>
                    <a:gd name="T19" fmla="*/ 1022350 h 1799"/>
                    <a:gd name="T20" fmla="*/ 846455 w 1799"/>
                    <a:gd name="T21" fmla="*/ 1072515 h 1799"/>
                    <a:gd name="T22" fmla="*/ 701675 w 1799"/>
                    <a:gd name="T23" fmla="*/ 1128395 h 1799"/>
                    <a:gd name="T24" fmla="*/ 527050 w 1799"/>
                    <a:gd name="T25" fmla="*/ 1142365 h 1799"/>
                    <a:gd name="T26" fmla="*/ 356235 w 1799"/>
                    <a:gd name="T27" fmla="*/ 1102360 h 1799"/>
                    <a:gd name="T28" fmla="*/ 316230 w 1799"/>
                    <a:gd name="T29" fmla="*/ 1083945 h 1799"/>
                    <a:gd name="T30" fmla="*/ 53975 w 1799"/>
                    <a:gd name="T31" fmla="*/ 824230 h 1799"/>
                    <a:gd name="T32" fmla="*/ 58420 w 1799"/>
                    <a:gd name="T33" fmla="*/ 826770 h 1799"/>
                    <a:gd name="T34" fmla="*/ 13335 w 1799"/>
                    <a:gd name="T35" fmla="*/ 701675 h 1799"/>
                    <a:gd name="T36" fmla="*/ 0 w 1799"/>
                    <a:gd name="T37" fmla="*/ 527050 h 1799"/>
                    <a:gd name="T38" fmla="*/ 40005 w 1799"/>
                    <a:gd name="T39" fmla="*/ 355600 h 1799"/>
                    <a:gd name="T40" fmla="*/ 92710 w 1799"/>
                    <a:gd name="T41" fmla="*/ 256540 h 1799"/>
                    <a:gd name="T42" fmla="*/ 149860 w 1799"/>
                    <a:gd name="T43" fmla="*/ 184150 h 1799"/>
                    <a:gd name="T44" fmla="*/ 187325 w 1799"/>
                    <a:gd name="T45" fmla="*/ 146685 h 1799"/>
                    <a:gd name="T46" fmla="*/ 280035 w 1799"/>
                    <a:gd name="T47" fmla="*/ 78740 h 1799"/>
                    <a:gd name="T48" fmla="*/ 381635 w 1799"/>
                    <a:gd name="T49" fmla="*/ 31115 h 1799"/>
                    <a:gd name="T50" fmla="*/ 488315 w 1799"/>
                    <a:gd name="T51" fmla="*/ 5715 h 1799"/>
                    <a:gd name="T52" fmla="*/ 598170 w 1799"/>
                    <a:gd name="T53" fmla="*/ 0 h 1799"/>
                    <a:gd name="T54" fmla="*/ 707390 w 1799"/>
                    <a:gd name="T55" fmla="*/ 15240 h 1799"/>
                    <a:gd name="T56" fmla="*/ 811530 w 1799"/>
                    <a:gd name="T57" fmla="*/ 52070 h 1799"/>
                    <a:gd name="T58" fmla="*/ 909320 w 1799"/>
                    <a:gd name="T59" fmla="*/ 109855 h 1799"/>
                    <a:gd name="T60" fmla="*/ 974725 w 1799"/>
                    <a:gd name="T61" fmla="*/ 167005 h 1799"/>
                    <a:gd name="T62" fmla="*/ 735330 w 1799"/>
                    <a:gd name="T63" fmla="*/ 671195 h 1799"/>
                    <a:gd name="T64" fmla="*/ 769620 w 1799"/>
                    <a:gd name="T65" fmla="*/ 606425 h 1799"/>
                    <a:gd name="T66" fmla="*/ 776605 w 1799"/>
                    <a:gd name="T67" fmla="*/ 534670 h 1799"/>
                    <a:gd name="T68" fmla="*/ 756285 w 1799"/>
                    <a:gd name="T69" fmla="*/ 465455 h 1799"/>
                    <a:gd name="T70" fmla="*/ 721360 w 1799"/>
                    <a:gd name="T71" fmla="*/ 420370 h 1799"/>
                    <a:gd name="T72" fmla="*/ 676910 w 1799"/>
                    <a:gd name="T73" fmla="*/ 386715 h 1799"/>
                    <a:gd name="T74" fmla="*/ 607060 w 1799"/>
                    <a:gd name="T75" fmla="*/ 365760 h 1799"/>
                    <a:gd name="T76" fmla="*/ 536575 w 1799"/>
                    <a:gd name="T77" fmla="*/ 372745 h 1799"/>
                    <a:gd name="T78" fmla="*/ 471805 w 1799"/>
                    <a:gd name="T79" fmla="*/ 407035 h 1799"/>
                    <a:gd name="T80" fmla="*/ 443865 w 1799"/>
                    <a:gd name="T81" fmla="*/ 433705 h 1799"/>
                    <a:gd name="T82" fmla="*/ 409575 w 1799"/>
                    <a:gd name="T83" fmla="*/ 498475 h 1799"/>
                    <a:gd name="T84" fmla="*/ 403225 w 1799"/>
                    <a:gd name="T85" fmla="*/ 570230 h 1799"/>
                    <a:gd name="T86" fmla="*/ 423545 w 1799"/>
                    <a:gd name="T87" fmla="*/ 639445 h 1799"/>
                    <a:gd name="T88" fmla="*/ 457200 w 1799"/>
                    <a:gd name="T89" fmla="*/ 684530 h 1799"/>
                    <a:gd name="T90" fmla="*/ 502285 w 1799"/>
                    <a:gd name="T91" fmla="*/ 718185 h 1799"/>
                    <a:gd name="T92" fmla="*/ 571500 w 1799"/>
                    <a:gd name="T93" fmla="*/ 739140 h 1799"/>
                    <a:gd name="T94" fmla="*/ 643255 w 1799"/>
                    <a:gd name="T95" fmla="*/ 732155 h 1799"/>
                    <a:gd name="T96" fmla="*/ 708025 w 1799"/>
                    <a:gd name="T97" fmla="*/ 697865 h 1799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0" t="0" r="r" b="b"/>
                  <a:pathLst>
                    <a:path w="1799" h="1799">
                      <a:moveTo>
                        <a:pt x="1535" y="263"/>
                      </a:moveTo>
                      <a:lnTo>
                        <a:pt x="1568" y="297"/>
                      </a:lnTo>
                      <a:lnTo>
                        <a:pt x="1625" y="368"/>
                      </a:lnTo>
                      <a:lnTo>
                        <a:pt x="1676" y="442"/>
                      </a:lnTo>
                      <a:lnTo>
                        <a:pt x="1716" y="520"/>
                      </a:lnTo>
                      <a:lnTo>
                        <a:pt x="1749" y="602"/>
                      </a:lnTo>
                      <a:lnTo>
                        <a:pt x="1774" y="686"/>
                      </a:lnTo>
                      <a:lnTo>
                        <a:pt x="1791" y="771"/>
                      </a:lnTo>
                      <a:lnTo>
                        <a:pt x="1799" y="856"/>
                      </a:lnTo>
                      <a:lnTo>
                        <a:pt x="1799" y="943"/>
                      </a:lnTo>
                      <a:lnTo>
                        <a:pt x="1791" y="1029"/>
                      </a:lnTo>
                      <a:lnTo>
                        <a:pt x="1774" y="1114"/>
                      </a:lnTo>
                      <a:lnTo>
                        <a:pt x="1749" y="1198"/>
                      </a:lnTo>
                      <a:lnTo>
                        <a:pt x="1716" y="1279"/>
                      </a:lnTo>
                      <a:lnTo>
                        <a:pt x="1676" y="1358"/>
                      </a:lnTo>
                      <a:lnTo>
                        <a:pt x="1625" y="1433"/>
                      </a:lnTo>
                      <a:lnTo>
                        <a:pt x="1568" y="1503"/>
                      </a:lnTo>
                      <a:lnTo>
                        <a:pt x="1535" y="1537"/>
                      </a:lnTo>
                      <a:lnTo>
                        <a:pt x="1509" y="1562"/>
                      </a:lnTo>
                      <a:lnTo>
                        <a:pt x="1453" y="1610"/>
                      </a:lnTo>
                      <a:lnTo>
                        <a:pt x="1395" y="1652"/>
                      </a:lnTo>
                      <a:lnTo>
                        <a:pt x="1333" y="1689"/>
                      </a:lnTo>
                      <a:lnTo>
                        <a:pt x="1239" y="1735"/>
                      </a:lnTo>
                      <a:lnTo>
                        <a:pt x="1105" y="1777"/>
                      </a:lnTo>
                      <a:lnTo>
                        <a:pt x="968" y="1799"/>
                      </a:lnTo>
                      <a:lnTo>
                        <a:pt x="830" y="1799"/>
                      </a:lnTo>
                      <a:lnTo>
                        <a:pt x="693" y="1777"/>
                      </a:lnTo>
                      <a:lnTo>
                        <a:pt x="561" y="1736"/>
                      </a:lnTo>
                      <a:lnTo>
                        <a:pt x="497" y="1706"/>
                      </a:lnTo>
                      <a:lnTo>
                        <a:pt x="498" y="1707"/>
                      </a:lnTo>
                      <a:lnTo>
                        <a:pt x="495" y="1709"/>
                      </a:lnTo>
                      <a:lnTo>
                        <a:pt x="85" y="1298"/>
                      </a:lnTo>
                      <a:lnTo>
                        <a:pt x="88" y="1299"/>
                      </a:lnTo>
                      <a:lnTo>
                        <a:pt x="92" y="1302"/>
                      </a:lnTo>
                      <a:lnTo>
                        <a:pt x="63" y="1238"/>
                      </a:lnTo>
                      <a:lnTo>
                        <a:pt x="21" y="1105"/>
                      </a:lnTo>
                      <a:lnTo>
                        <a:pt x="0" y="968"/>
                      </a:lnTo>
                      <a:lnTo>
                        <a:pt x="0" y="830"/>
                      </a:lnTo>
                      <a:lnTo>
                        <a:pt x="21" y="693"/>
                      </a:lnTo>
                      <a:lnTo>
                        <a:pt x="63" y="560"/>
                      </a:lnTo>
                      <a:lnTo>
                        <a:pt x="110" y="465"/>
                      </a:lnTo>
                      <a:lnTo>
                        <a:pt x="146" y="404"/>
                      </a:lnTo>
                      <a:lnTo>
                        <a:pt x="188" y="346"/>
                      </a:lnTo>
                      <a:lnTo>
                        <a:pt x="236" y="290"/>
                      </a:lnTo>
                      <a:lnTo>
                        <a:pt x="261" y="263"/>
                      </a:lnTo>
                      <a:lnTo>
                        <a:pt x="295" y="231"/>
                      </a:lnTo>
                      <a:lnTo>
                        <a:pt x="366" y="173"/>
                      </a:lnTo>
                      <a:lnTo>
                        <a:pt x="441" y="124"/>
                      </a:lnTo>
                      <a:lnTo>
                        <a:pt x="519" y="82"/>
                      </a:lnTo>
                      <a:lnTo>
                        <a:pt x="601" y="49"/>
                      </a:lnTo>
                      <a:lnTo>
                        <a:pt x="684" y="24"/>
                      </a:lnTo>
                      <a:lnTo>
                        <a:pt x="769" y="9"/>
                      </a:lnTo>
                      <a:lnTo>
                        <a:pt x="856" y="0"/>
                      </a:lnTo>
                      <a:lnTo>
                        <a:pt x="942" y="0"/>
                      </a:lnTo>
                      <a:lnTo>
                        <a:pt x="1028" y="9"/>
                      </a:lnTo>
                      <a:lnTo>
                        <a:pt x="1114" y="24"/>
                      </a:lnTo>
                      <a:lnTo>
                        <a:pt x="1197" y="49"/>
                      </a:lnTo>
                      <a:lnTo>
                        <a:pt x="1278" y="82"/>
                      </a:lnTo>
                      <a:lnTo>
                        <a:pt x="1356" y="124"/>
                      </a:lnTo>
                      <a:lnTo>
                        <a:pt x="1432" y="173"/>
                      </a:lnTo>
                      <a:lnTo>
                        <a:pt x="1503" y="231"/>
                      </a:lnTo>
                      <a:lnTo>
                        <a:pt x="1535" y="263"/>
                      </a:lnTo>
                      <a:close/>
                      <a:moveTo>
                        <a:pt x="1136" y="1078"/>
                      </a:moveTo>
                      <a:lnTo>
                        <a:pt x="1158" y="1057"/>
                      </a:lnTo>
                      <a:lnTo>
                        <a:pt x="1191" y="1007"/>
                      </a:lnTo>
                      <a:lnTo>
                        <a:pt x="1212" y="955"/>
                      </a:lnTo>
                      <a:lnTo>
                        <a:pt x="1223" y="898"/>
                      </a:lnTo>
                      <a:lnTo>
                        <a:pt x="1223" y="842"/>
                      </a:lnTo>
                      <a:lnTo>
                        <a:pt x="1212" y="785"/>
                      </a:lnTo>
                      <a:lnTo>
                        <a:pt x="1191" y="733"/>
                      </a:lnTo>
                      <a:lnTo>
                        <a:pt x="1158" y="683"/>
                      </a:lnTo>
                      <a:lnTo>
                        <a:pt x="1136" y="662"/>
                      </a:lnTo>
                      <a:lnTo>
                        <a:pt x="1115" y="641"/>
                      </a:lnTo>
                      <a:lnTo>
                        <a:pt x="1066" y="609"/>
                      </a:lnTo>
                      <a:lnTo>
                        <a:pt x="1013" y="587"/>
                      </a:lnTo>
                      <a:lnTo>
                        <a:pt x="956" y="576"/>
                      </a:lnTo>
                      <a:lnTo>
                        <a:pt x="900" y="576"/>
                      </a:lnTo>
                      <a:lnTo>
                        <a:pt x="845" y="587"/>
                      </a:lnTo>
                      <a:lnTo>
                        <a:pt x="791" y="609"/>
                      </a:lnTo>
                      <a:lnTo>
                        <a:pt x="743" y="641"/>
                      </a:lnTo>
                      <a:lnTo>
                        <a:pt x="720" y="662"/>
                      </a:lnTo>
                      <a:lnTo>
                        <a:pt x="699" y="683"/>
                      </a:lnTo>
                      <a:lnTo>
                        <a:pt x="667" y="733"/>
                      </a:lnTo>
                      <a:lnTo>
                        <a:pt x="645" y="785"/>
                      </a:lnTo>
                      <a:lnTo>
                        <a:pt x="635" y="842"/>
                      </a:lnTo>
                      <a:lnTo>
                        <a:pt x="635" y="898"/>
                      </a:lnTo>
                      <a:lnTo>
                        <a:pt x="645" y="955"/>
                      </a:lnTo>
                      <a:lnTo>
                        <a:pt x="667" y="1007"/>
                      </a:lnTo>
                      <a:lnTo>
                        <a:pt x="699" y="1057"/>
                      </a:lnTo>
                      <a:lnTo>
                        <a:pt x="720" y="1078"/>
                      </a:lnTo>
                      <a:lnTo>
                        <a:pt x="743" y="1099"/>
                      </a:lnTo>
                      <a:lnTo>
                        <a:pt x="791" y="1131"/>
                      </a:lnTo>
                      <a:lnTo>
                        <a:pt x="845" y="1153"/>
                      </a:lnTo>
                      <a:lnTo>
                        <a:pt x="900" y="1164"/>
                      </a:lnTo>
                      <a:lnTo>
                        <a:pt x="956" y="1164"/>
                      </a:lnTo>
                      <a:lnTo>
                        <a:pt x="1013" y="1153"/>
                      </a:lnTo>
                      <a:lnTo>
                        <a:pt x="1066" y="1131"/>
                      </a:lnTo>
                      <a:lnTo>
                        <a:pt x="1115" y="1099"/>
                      </a:lnTo>
                      <a:lnTo>
                        <a:pt x="1136" y="1078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31" name="Freeform 28">
                  <a:extLst>
                    <a:ext uri="{FF2B5EF4-FFF2-40B4-BE49-F238E27FC236}">
                      <a16:creationId xmlns:a16="http://schemas.microsoft.com/office/drawing/2014/main" id="{7CE15757-19A9-C3DF-C91E-FDCE4F07D4DF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4464" y="1695"/>
                  <a:ext cx="4314" cy="4312"/>
                </a:xfrm>
                <a:custGeom>
                  <a:avLst/>
                  <a:gdLst>
                    <a:gd name="T0" fmla="*/ 823595 w 4314"/>
                    <a:gd name="T1" fmla="*/ 2723515 h 4312"/>
                    <a:gd name="T2" fmla="*/ 0 w 4314"/>
                    <a:gd name="T3" fmla="*/ 1881505 h 4312"/>
                    <a:gd name="T4" fmla="*/ 914400 w 4314"/>
                    <a:gd name="T5" fmla="*/ 948055 h 4312"/>
                    <a:gd name="T6" fmla="*/ 1042035 w 4314"/>
                    <a:gd name="T7" fmla="*/ 848995 h 4312"/>
                    <a:gd name="T8" fmla="*/ 1334135 w 4314"/>
                    <a:gd name="T9" fmla="*/ 765810 h 4312"/>
                    <a:gd name="T10" fmla="*/ 1513205 w 4314"/>
                    <a:gd name="T11" fmla="*/ 749935 h 4312"/>
                    <a:gd name="T12" fmla="*/ 1530350 w 4314"/>
                    <a:gd name="T13" fmla="*/ 426720 h 4312"/>
                    <a:gd name="T14" fmla="*/ 1680845 w 4314"/>
                    <a:gd name="T15" fmla="*/ 180975 h 4312"/>
                    <a:gd name="T16" fmla="*/ 1854200 w 4314"/>
                    <a:gd name="T17" fmla="*/ 58420 h 4312"/>
                    <a:gd name="T18" fmla="*/ 2088515 w 4314"/>
                    <a:gd name="T19" fmla="*/ 0 h 4312"/>
                    <a:gd name="T20" fmla="*/ 2271395 w 4314"/>
                    <a:gd name="T21" fmla="*/ 17780 h 4312"/>
                    <a:gd name="T22" fmla="*/ 2487930 w 4314"/>
                    <a:gd name="T23" fmla="*/ 120015 h 4312"/>
                    <a:gd name="T24" fmla="*/ 2618105 w 4314"/>
                    <a:gd name="T25" fmla="*/ 250825 h 4312"/>
                    <a:gd name="T26" fmla="*/ 2720975 w 4314"/>
                    <a:gd name="T27" fmla="*/ 467995 h 4312"/>
                    <a:gd name="T28" fmla="*/ 2738755 w 4314"/>
                    <a:gd name="T29" fmla="*/ 650240 h 4312"/>
                    <a:gd name="T30" fmla="*/ 2679700 w 4314"/>
                    <a:gd name="T31" fmla="*/ 883920 h 4312"/>
                    <a:gd name="T32" fmla="*/ 2557780 w 4314"/>
                    <a:gd name="T33" fmla="*/ 1057275 h 4312"/>
                    <a:gd name="T34" fmla="*/ 2381885 w 4314"/>
                    <a:gd name="T35" fmla="*/ 1180465 h 4312"/>
                    <a:gd name="T36" fmla="*/ 2149475 w 4314"/>
                    <a:gd name="T37" fmla="*/ 1238885 h 4312"/>
                    <a:gd name="T38" fmla="*/ 1948180 w 4314"/>
                    <a:gd name="T39" fmla="*/ 1214120 h 4312"/>
                    <a:gd name="T40" fmla="*/ 1965325 w 4314"/>
                    <a:gd name="T41" fmla="*/ 1478915 h 4312"/>
                    <a:gd name="T42" fmla="*/ 1847850 w 4314"/>
                    <a:gd name="T43" fmla="*/ 1758315 h 4312"/>
                    <a:gd name="T44" fmla="*/ 890270 w 4314"/>
                    <a:gd name="T45" fmla="*/ 2723515 h 4312"/>
                    <a:gd name="T46" fmla="*/ 114935 w 4314"/>
                    <a:gd name="T47" fmla="*/ 1881505 h 4312"/>
                    <a:gd name="T48" fmla="*/ 1750695 w 4314"/>
                    <a:gd name="T49" fmla="*/ 1727200 h 4312"/>
                    <a:gd name="T50" fmla="*/ 1866900 w 4314"/>
                    <a:gd name="T51" fmla="*/ 1487805 h 4312"/>
                    <a:gd name="T52" fmla="*/ 1838960 w 4314"/>
                    <a:gd name="T53" fmla="*/ 1188085 h 4312"/>
                    <a:gd name="T54" fmla="*/ 1821180 w 4314"/>
                    <a:gd name="T55" fmla="*/ 1151890 h 4312"/>
                    <a:gd name="T56" fmla="*/ 1826260 w 4314"/>
                    <a:gd name="T57" fmla="*/ 1102995 h 4312"/>
                    <a:gd name="T58" fmla="*/ 1864360 w 4314"/>
                    <a:gd name="T59" fmla="*/ 1083310 h 4312"/>
                    <a:gd name="T60" fmla="*/ 2002790 w 4314"/>
                    <a:gd name="T61" fmla="*/ 1130935 h 4312"/>
                    <a:gd name="T62" fmla="*/ 2320290 w 4314"/>
                    <a:gd name="T63" fmla="*/ 1103630 h 4312"/>
                    <a:gd name="T64" fmla="*/ 2508250 w 4314"/>
                    <a:gd name="T65" fmla="*/ 970915 h 4312"/>
                    <a:gd name="T66" fmla="*/ 2613660 w 4314"/>
                    <a:gd name="T67" fmla="*/ 795655 h 4312"/>
                    <a:gd name="T68" fmla="*/ 2644140 w 4314"/>
                    <a:gd name="T69" fmla="*/ 618490 h 4312"/>
                    <a:gd name="T70" fmla="*/ 2613660 w 4314"/>
                    <a:gd name="T71" fmla="*/ 441960 h 4312"/>
                    <a:gd name="T72" fmla="*/ 2508250 w 4314"/>
                    <a:gd name="T73" fmla="*/ 267335 h 4312"/>
                    <a:gd name="T74" fmla="*/ 2388870 w 4314"/>
                    <a:gd name="T75" fmla="*/ 168910 h 4312"/>
                    <a:gd name="T76" fmla="*/ 2197100 w 4314"/>
                    <a:gd name="T77" fmla="*/ 100330 h 4312"/>
                    <a:gd name="T78" fmla="*/ 2041525 w 4314"/>
                    <a:gd name="T79" fmla="*/ 100330 h 4312"/>
                    <a:gd name="T80" fmla="*/ 1850390 w 4314"/>
                    <a:gd name="T81" fmla="*/ 168910 h 4312"/>
                    <a:gd name="T82" fmla="*/ 1720215 w 4314"/>
                    <a:gd name="T83" fmla="*/ 278765 h 4312"/>
                    <a:gd name="T84" fmla="*/ 1596390 w 4314"/>
                    <a:gd name="T85" fmla="*/ 574675 h 4312"/>
                    <a:gd name="T86" fmla="*/ 1649730 w 4314"/>
                    <a:gd name="T87" fmla="*/ 852805 h 4312"/>
                    <a:gd name="T88" fmla="*/ 1645920 w 4314"/>
                    <a:gd name="T89" fmla="*/ 902335 h 4312"/>
                    <a:gd name="T90" fmla="*/ 1607820 w 4314"/>
                    <a:gd name="T91" fmla="*/ 921385 h 4312"/>
                    <a:gd name="T92" fmla="*/ 1583055 w 4314"/>
                    <a:gd name="T93" fmla="*/ 915035 h 4312"/>
                    <a:gd name="T94" fmla="*/ 1471930 w 4314"/>
                    <a:gd name="T95" fmla="*/ 875030 h 4312"/>
                    <a:gd name="T96" fmla="*/ 1174115 w 4314"/>
                    <a:gd name="T97" fmla="*/ 892175 h 4312"/>
                    <a:gd name="T98" fmla="*/ 995045 w 4314"/>
                    <a:gd name="T99" fmla="*/ 1002030 h 4312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4314" h="4312">
                      <a:moveTo>
                        <a:pt x="1350" y="4312"/>
                      </a:moveTo>
                      <a:lnTo>
                        <a:pt x="1335" y="4311"/>
                      </a:lnTo>
                      <a:lnTo>
                        <a:pt x="1308" y="4300"/>
                      </a:lnTo>
                      <a:lnTo>
                        <a:pt x="1297" y="4289"/>
                      </a:lnTo>
                      <a:lnTo>
                        <a:pt x="23" y="3015"/>
                      </a:lnTo>
                      <a:lnTo>
                        <a:pt x="13" y="3005"/>
                      </a:lnTo>
                      <a:lnTo>
                        <a:pt x="1" y="2978"/>
                      </a:lnTo>
                      <a:lnTo>
                        <a:pt x="0" y="2963"/>
                      </a:lnTo>
                      <a:lnTo>
                        <a:pt x="1" y="2948"/>
                      </a:lnTo>
                      <a:lnTo>
                        <a:pt x="13" y="2921"/>
                      </a:lnTo>
                      <a:lnTo>
                        <a:pt x="23" y="2910"/>
                      </a:lnTo>
                      <a:lnTo>
                        <a:pt x="1440" y="1493"/>
                      </a:lnTo>
                      <a:lnTo>
                        <a:pt x="1465" y="1469"/>
                      </a:lnTo>
                      <a:lnTo>
                        <a:pt x="1491" y="1445"/>
                      </a:lnTo>
                      <a:lnTo>
                        <a:pt x="1539" y="1404"/>
                      </a:lnTo>
                      <a:lnTo>
                        <a:pt x="1641" y="1337"/>
                      </a:lnTo>
                      <a:lnTo>
                        <a:pt x="1751" y="1283"/>
                      </a:lnTo>
                      <a:lnTo>
                        <a:pt x="1865" y="1242"/>
                      </a:lnTo>
                      <a:lnTo>
                        <a:pt x="1981" y="1217"/>
                      </a:lnTo>
                      <a:lnTo>
                        <a:pt x="2101" y="1206"/>
                      </a:lnTo>
                      <a:lnTo>
                        <a:pt x="2221" y="1210"/>
                      </a:lnTo>
                      <a:lnTo>
                        <a:pt x="2341" y="1229"/>
                      </a:lnTo>
                      <a:lnTo>
                        <a:pt x="2400" y="1245"/>
                      </a:lnTo>
                      <a:lnTo>
                        <a:pt x="2383" y="1181"/>
                      </a:lnTo>
                      <a:lnTo>
                        <a:pt x="2364" y="1052"/>
                      </a:lnTo>
                      <a:lnTo>
                        <a:pt x="2363" y="924"/>
                      </a:lnTo>
                      <a:lnTo>
                        <a:pt x="2377" y="797"/>
                      </a:lnTo>
                      <a:lnTo>
                        <a:pt x="2410" y="672"/>
                      </a:lnTo>
                      <a:lnTo>
                        <a:pt x="2458" y="552"/>
                      </a:lnTo>
                      <a:lnTo>
                        <a:pt x="2521" y="439"/>
                      </a:lnTo>
                      <a:lnTo>
                        <a:pt x="2602" y="333"/>
                      </a:lnTo>
                      <a:lnTo>
                        <a:pt x="2647" y="285"/>
                      </a:lnTo>
                      <a:lnTo>
                        <a:pt x="2682" y="250"/>
                      </a:lnTo>
                      <a:lnTo>
                        <a:pt x="2758" y="189"/>
                      </a:lnTo>
                      <a:lnTo>
                        <a:pt x="2837" y="136"/>
                      </a:lnTo>
                      <a:lnTo>
                        <a:pt x="2920" y="92"/>
                      </a:lnTo>
                      <a:lnTo>
                        <a:pt x="3008" y="56"/>
                      </a:lnTo>
                      <a:lnTo>
                        <a:pt x="3099" y="28"/>
                      </a:lnTo>
                      <a:lnTo>
                        <a:pt x="3192" y="9"/>
                      </a:lnTo>
                      <a:lnTo>
                        <a:pt x="3289" y="0"/>
                      </a:lnTo>
                      <a:lnTo>
                        <a:pt x="3338" y="0"/>
                      </a:lnTo>
                      <a:lnTo>
                        <a:pt x="3387" y="0"/>
                      </a:lnTo>
                      <a:lnTo>
                        <a:pt x="3482" y="9"/>
                      </a:lnTo>
                      <a:lnTo>
                        <a:pt x="3577" y="28"/>
                      </a:lnTo>
                      <a:lnTo>
                        <a:pt x="3667" y="56"/>
                      </a:lnTo>
                      <a:lnTo>
                        <a:pt x="3754" y="92"/>
                      </a:lnTo>
                      <a:lnTo>
                        <a:pt x="3838" y="136"/>
                      </a:lnTo>
                      <a:lnTo>
                        <a:pt x="3918" y="189"/>
                      </a:lnTo>
                      <a:lnTo>
                        <a:pt x="3992" y="250"/>
                      </a:lnTo>
                      <a:lnTo>
                        <a:pt x="4028" y="285"/>
                      </a:lnTo>
                      <a:lnTo>
                        <a:pt x="4062" y="320"/>
                      </a:lnTo>
                      <a:lnTo>
                        <a:pt x="4123" y="395"/>
                      </a:lnTo>
                      <a:lnTo>
                        <a:pt x="4176" y="474"/>
                      </a:lnTo>
                      <a:lnTo>
                        <a:pt x="4220" y="558"/>
                      </a:lnTo>
                      <a:lnTo>
                        <a:pt x="4257" y="645"/>
                      </a:lnTo>
                      <a:lnTo>
                        <a:pt x="4285" y="737"/>
                      </a:lnTo>
                      <a:lnTo>
                        <a:pt x="4303" y="830"/>
                      </a:lnTo>
                      <a:lnTo>
                        <a:pt x="4313" y="926"/>
                      </a:lnTo>
                      <a:lnTo>
                        <a:pt x="4314" y="974"/>
                      </a:lnTo>
                      <a:lnTo>
                        <a:pt x="4313" y="1024"/>
                      </a:lnTo>
                      <a:lnTo>
                        <a:pt x="4303" y="1120"/>
                      </a:lnTo>
                      <a:lnTo>
                        <a:pt x="4285" y="1213"/>
                      </a:lnTo>
                      <a:lnTo>
                        <a:pt x="4257" y="1305"/>
                      </a:lnTo>
                      <a:lnTo>
                        <a:pt x="4220" y="1392"/>
                      </a:lnTo>
                      <a:lnTo>
                        <a:pt x="4176" y="1476"/>
                      </a:lnTo>
                      <a:lnTo>
                        <a:pt x="4123" y="1556"/>
                      </a:lnTo>
                      <a:lnTo>
                        <a:pt x="4062" y="1630"/>
                      </a:lnTo>
                      <a:lnTo>
                        <a:pt x="4028" y="1665"/>
                      </a:lnTo>
                      <a:lnTo>
                        <a:pt x="3992" y="1700"/>
                      </a:lnTo>
                      <a:lnTo>
                        <a:pt x="3916" y="1761"/>
                      </a:lnTo>
                      <a:lnTo>
                        <a:pt x="3836" y="1815"/>
                      </a:lnTo>
                      <a:lnTo>
                        <a:pt x="3751" y="1859"/>
                      </a:lnTo>
                      <a:lnTo>
                        <a:pt x="3663" y="1895"/>
                      </a:lnTo>
                      <a:lnTo>
                        <a:pt x="3572" y="1923"/>
                      </a:lnTo>
                      <a:lnTo>
                        <a:pt x="3479" y="1941"/>
                      </a:lnTo>
                      <a:lnTo>
                        <a:pt x="3385" y="1951"/>
                      </a:lnTo>
                      <a:lnTo>
                        <a:pt x="3338" y="1951"/>
                      </a:lnTo>
                      <a:lnTo>
                        <a:pt x="3269" y="1949"/>
                      </a:lnTo>
                      <a:lnTo>
                        <a:pt x="3135" y="1930"/>
                      </a:lnTo>
                      <a:lnTo>
                        <a:pt x="3068" y="1912"/>
                      </a:lnTo>
                      <a:lnTo>
                        <a:pt x="3083" y="1971"/>
                      </a:lnTo>
                      <a:lnTo>
                        <a:pt x="3102" y="2090"/>
                      </a:lnTo>
                      <a:lnTo>
                        <a:pt x="3106" y="2210"/>
                      </a:lnTo>
                      <a:lnTo>
                        <a:pt x="3095" y="2329"/>
                      </a:lnTo>
                      <a:lnTo>
                        <a:pt x="3071" y="2445"/>
                      </a:lnTo>
                      <a:lnTo>
                        <a:pt x="3032" y="2559"/>
                      </a:lnTo>
                      <a:lnTo>
                        <a:pt x="2978" y="2667"/>
                      </a:lnTo>
                      <a:lnTo>
                        <a:pt x="2910" y="2769"/>
                      </a:lnTo>
                      <a:lnTo>
                        <a:pt x="2871" y="2817"/>
                      </a:lnTo>
                      <a:lnTo>
                        <a:pt x="2847" y="2845"/>
                      </a:lnTo>
                      <a:lnTo>
                        <a:pt x="2820" y="2873"/>
                      </a:lnTo>
                      <a:lnTo>
                        <a:pt x="1402" y="4289"/>
                      </a:lnTo>
                      <a:lnTo>
                        <a:pt x="1392" y="4300"/>
                      </a:lnTo>
                      <a:lnTo>
                        <a:pt x="1364" y="4311"/>
                      </a:lnTo>
                      <a:lnTo>
                        <a:pt x="1350" y="4312"/>
                      </a:lnTo>
                      <a:close/>
                      <a:moveTo>
                        <a:pt x="181" y="2963"/>
                      </a:moveTo>
                      <a:lnTo>
                        <a:pt x="1350" y="4131"/>
                      </a:lnTo>
                      <a:lnTo>
                        <a:pt x="2713" y="2766"/>
                      </a:lnTo>
                      <a:lnTo>
                        <a:pt x="2736" y="2743"/>
                      </a:lnTo>
                      <a:lnTo>
                        <a:pt x="2757" y="2720"/>
                      </a:lnTo>
                      <a:lnTo>
                        <a:pt x="2796" y="2672"/>
                      </a:lnTo>
                      <a:lnTo>
                        <a:pt x="2861" y="2569"/>
                      </a:lnTo>
                      <a:lnTo>
                        <a:pt x="2909" y="2458"/>
                      </a:lnTo>
                      <a:lnTo>
                        <a:pt x="2940" y="2343"/>
                      </a:lnTo>
                      <a:lnTo>
                        <a:pt x="2956" y="2225"/>
                      </a:lnTo>
                      <a:lnTo>
                        <a:pt x="2954" y="2107"/>
                      </a:lnTo>
                      <a:lnTo>
                        <a:pt x="2933" y="1988"/>
                      </a:lnTo>
                      <a:lnTo>
                        <a:pt x="2896" y="1871"/>
                      </a:lnTo>
                      <a:lnTo>
                        <a:pt x="2870" y="1815"/>
                      </a:lnTo>
                      <a:lnTo>
                        <a:pt x="2868" y="1814"/>
                      </a:lnTo>
                      <a:lnTo>
                        <a:pt x="2864" y="1803"/>
                      </a:lnTo>
                      <a:lnTo>
                        <a:pt x="2861" y="1780"/>
                      </a:lnTo>
                      <a:lnTo>
                        <a:pt x="2865" y="1757"/>
                      </a:lnTo>
                      <a:lnTo>
                        <a:pt x="2876" y="1737"/>
                      </a:lnTo>
                      <a:lnTo>
                        <a:pt x="2883" y="1727"/>
                      </a:lnTo>
                      <a:lnTo>
                        <a:pt x="2892" y="1720"/>
                      </a:lnTo>
                      <a:lnTo>
                        <a:pt x="2913" y="1709"/>
                      </a:lnTo>
                      <a:lnTo>
                        <a:pt x="2936" y="1706"/>
                      </a:lnTo>
                      <a:lnTo>
                        <a:pt x="2958" y="1709"/>
                      </a:lnTo>
                      <a:lnTo>
                        <a:pt x="2969" y="1714"/>
                      </a:lnTo>
                      <a:lnTo>
                        <a:pt x="3029" y="1742"/>
                      </a:lnTo>
                      <a:lnTo>
                        <a:pt x="3154" y="1781"/>
                      </a:lnTo>
                      <a:lnTo>
                        <a:pt x="3280" y="1799"/>
                      </a:lnTo>
                      <a:lnTo>
                        <a:pt x="3407" y="1798"/>
                      </a:lnTo>
                      <a:lnTo>
                        <a:pt x="3533" y="1778"/>
                      </a:lnTo>
                      <a:lnTo>
                        <a:pt x="3654" y="1738"/>
                      </a:lnTo>
                      <a:lnTo>
                        <a:pt x="3768" y="1680"/>
                      </a:lnTo>
                      <a:lnTo>
                        <a:pt x="3873" y="1605"/>
                      </a:lnTo>
                      <a:lnTo>
                        <a:pt x="3921" y="1559"/>
                      </a:lnTo>
                      <a:lnTo>
                        <a:pt x="3950" y="1529"/>
                      </a:lnTo>
                      <a:lnTo>
                        <a:pt x="4002" y="1465"/>
                      </a:lnTo>
                      <a:lnTo>
                        <a:pt x="4047" y="1398"/>
                      </a:lnTo>
                      <a:lnTo>
                        <a:pt x="4085" y="1327"/>
                      </a:lnTo>
                      <a:lnTo>
                        <a:pt x="4116" y="1253"/>
                      </a:lnTo>
                      <a:lnTo>
                        <a:pt x="4139" y="1176"/>
                      </a:lnTo>
                      <a:lnTo>
                        <a:pt x="4154" y="1097"/>
                      </a:lnTo>
                      <a:lnTo>
                        <a:pt x="4163" y="1016"/>
                      </a:lnTo>
                      <a:lnTo>
                        <a:pt x="4164" y="974"/>
                      </a:lnTo>
                      <a:lnTo>
                        <a:pt x="4163" y="934"/>
                      </a:lnTo>
                      <a:lnTo>
                        <a:pt x="4154" y="852"/>
                      </a:lnTo>
                      <a:lnTo>
                        <a:pt x="4139" y="773"/>
                      </a:lnTo>
                      <a:lnTo>
                        <a:pt x="4116" y="696"/>
                      </a:lnTo>
                      <a:lnTo>
                        <a:pt x="4085" y="621"/>
                      </a:lnTo>
                      <a:lnTo>
                        <a:pt x="4047" y="551"/>
                      </a:lnTo>
                      <a:lnTo>
                        <a:pt x="4002" y="483"/>
                      </a:lnTo>
                      <a:lnTo>
                        <a:pt x="3950" y="421"/>
                      </a:lnTo>
                      <a:lnTo>
                        <a:pt x="3921" y="391"/>
                      </a:lnTo>
                      <a:lnTo>
                        <a:pt x="3892" y="362"/>
                      </a:lnTo>
                      <a:lnTo>
                        <a:pt x="3829" y="310"/>
                      </a:lnTo>
                      <a:lnTo>
                        <a:pt x="3762" y="266"/>
                      </a:lnTo>
                      <a:lnTo>
                        <a:pt x="3691" y="228"/>
                      </a:lnTo>
                      <a:lnTo>
                        <a:pt x="3616" y="196"/>
                      </a:lnTo>
                      <a:lnTo>
                        <a:pt x="3539" y="174"/>
                      </a:lnTo>
                      <a:lnTo>
                        <a:pt x="3460" y="158"/>
                      </a:lnTo>
                      <a:lnTo>
                        <a:pt x="3379" y="150"/>
                      </a:lnTo>
                      <a:lnTo>
                        <a:pt x="3338" y="150"/>
                      </a:lnTo>
                      <a:lnTo>
                        <a:pt x="3297" y="150"/>
                      </a:lnTo>
                      <a:lnTo>
                        <a:pt x="3215" y="158"/>
                      </a:lnTo>
                      <a:lnTo>
                        <a:pt x="3136" y="174"/>
                      </a:lnTo>
                      <a:lnTo>
                        <a:pt x="3059" y="196"/>
                      </a:lnTo>
                      <a:lnTo>
                        <a:pt x="2985" y="228"/>
                      </a:lnTo>
                      <a:lnTo>
                        <a:pt x="2914" y="266"/>
                      </a:lnTo>
                      <a:lnTo>
                        <a:pt x="2847" y="310"/>
                      </a:lnTo>
                      <a:lnTo>
                        <a:pt x="2783" y="362"/>
                      </a:lnTo>
                      <a:lnTo>
                        <a:pt x="2754" y="391"/>
                      </a:lnTo>
                      <a:lnTo>
                        <a:pt x="2709" y="439"/>
                      </a:lnTo>
                      <a:lnTo>
                        <a:pt x="2632" y="545"/>
                      </a:lnTo>
                      <a:lnTo>
                        <a:pt x="2574" y="659"/>
                      </a:lnTo>
                      <a:lnTo>
                        <a:pt x="2535" y="780"/>
                      </a:lnTo>
                      <a:lnTo>
                        <a:pt x="2514" y="905"/>
                      </a:lnTo>
                      <a:lnTo>
                        <a:pt x="2513" y="1032"/>
                      </a:lnTo>
                      <a:lnTo>
                        <a:pt x="2532" y="1158"/>
                      </a:lnTo>
                      <a:lnTo>
                        <a:pt x="2571" y="1283"/>
                      </a:lnTo>
                      <a:lnTo>
                        <a:pt x="2598" y="1343"/>
                      </a:lnTo>
                      <a:lnTo>
                        <a:pt x="2603" y="1354"/>
                      </a:lnTo>
                      <a:lnTo>
                        <a:pt x="2607" y="1377"/>
                      </a:lnTo>
                      <a:lnTo>
                        <a:pt x="2603" y="1399"/>
                      </a:lnTo>
                      <a:lnTo>
                        <a:pt x="2592" y="1421"/>
                      </a:lnTo>
                      <a:lnTo>
                        <a:pt x="2585" y="1429"/>
                      </a:lnTo>
                      <a:lnTo>
                        <a:pt x="2575" y="1438"/>
                      </a:lnTo>
                      <a:lnTo>
                        <a:pt x="2555" y="1447"/>
                      </a:lnTo>
                      <a:lnTo>
                        <a:pt x="2532" y="1451"/>
                      </a:lnTo>
                      <a:lnTo>
                        <a:pt x="2509" y="1449"/>
                      </a:lnTo>
                      <a:lnTo>
                        <a:pt x="2499" y="1444"/>
                      </a:lnTo>
                      <a:lnTo>
                        <a:pt x="2495" y="1443"/>
                      </a:lnTo>
                      <a:lnTo>
                        <a:pt x="2493" y="1441"/>
                      </a:lnTo>
                      <a:lnTo>
                        <a:pt x="2491" y="1440"/>
                      </a:lnTo>
                      <a:lnTo>
                        <a:pt x="2490" y="1440"/>
                      </a:lnTo>
                      <a:lnTo>
                        <a:pt x="2435" y="1414"/>
                      </a:lnTo>
                      <a:lnTo>
                        <a:pt x="2318" y="1378"/>
                      </a:lnTo>
                      <a:lnTo>
                        <a:pt x="2200" y="1359"/>
                      </a:lnTo>
                      <a:lnTo>
                        <a:pt x="2081" y="1357"/>
                      </a:lnTo>
                      <a:lnTo>
                        <a:pt x="1963" y="1373"/>
                      </a:lnTo>
                      <a:lnTo>
                        <a:pt x="1849" y="1405"/>
                      </a:lnTo>
                      <a:lnTo>
                        <a:pt x="1740" y="1453"/>
                      </a:lnTo>
                      <a:lnTo>
                        <a:pt x="1638" y="1518"/>
                      </a:lnTo>
                      <a:lnTo>
                        <a:pt x="1590" y="1558"/>
                      </a:lnTo>
                      <a:lnTo>
                        <a:pt x="1567" y="1578"/>
                      </a:lnTo>
                      <a:lnTo>
                        <a:pt x="1546" y="1599"/>
                      </a:lnTo>
                      <a:lnTo>
                        <a:pt x="181" y="2963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32" name="Freeform 29">
                  <a:extLst>
                    <a:ext uri="{FF2B5EF4-FFF2-40B4-BE49-F238E27FC236}">
                      <a16:creationId xmlns:a16="http://schemas.microsoft.com/office/drawing/2014/main" id="{E93B0432-F983-5EEC-AC38-46CF0696DFB2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332" y="1919"/>
                  <a:ext cx="2220" cy="2150"/>
                </a:xfrm>
                <a:custGeom>
                  <a:avLst/>
                  <a:gdLst>
                    <a:gd name="T0" fmla="*/ 581025 w 2220"/>
                    <a:gd name="T1" fmla="*/ 1364615 h 2150"/>
                    <a:gd name="T2" fmla="*/ 545465 w 2220"/>
                    <a:gd name="T3" fmla="*/ 1337310 h 2150"/>
                    <a:gd name="T4" fmla="*/ 546735 w 2220"/>
                    <a:gd name="T5" fmla="*/ 1280160 h 2150"/>
                    <a:gd name="T6" fmla="*/ 521335 w 2220"/>
                    <a:gd name="T7" fmla="*/ 1104265 h 2150"/>
                    <a:gd name="T8" fmla="*/ 486410 w 2220"/>
                    <a:gd name="T9" fmla="*/ 1036955 h 2150"/>
                    <a:gd name="T10" fmla="*/ 362585 w 2220"/>
                    <a:gd name="T11" fmla="*/ 916305 h 2150"/>
                    <a:gd name="T12" fmla="*/ 325120 w 2220"/>
                    <a:gd name="T13" fmla="*/ 895985 h 2150"/>
                    <a:gd name="T14" fmla="*/ 307340 w 2220"/>
                    <a:gd name="T15" fmla="*/ 846455 h 2150"/>
                    <a:gd name="T16" fmla="*/ 329565 w 2220"/>
                    <a:gd name="T17" fmla="*/ 816610 h 2150"/>
                    <a:gd name="T18" fmla="*/ 374650 w 2220"/>
                    <a:gd name="T19" fmla="*/ 815340 h 2150"/>
                    <a:gd name="T20" fmla="*/ 470535 w 2220"/>
                    <a:gd name="T21" fmla="*/ 876300 h 2150"/>
                    <a:gd name="T22" fmla="*/ 585470 w 2220"/>
                    <a:gd name="T23" fmla="*/ 1017270 h 2150"/>
                    <a:gd name="T24" fmla="*/ 632460 w 2220"/>
                    <a:gd name="T25" fmla="*/ 1139825 h 2150"/>
                    <a:gd name="T26" fmla="*/ 636270 w 2220"/>
                    <a:gd name="T27" fmla="*/ 1326515 h 2150"/>
                    <a:gd name="T28" fmla="*/ 613410 w 2220"/>
                    <a:gd name="T29" fmla="*/ 1359535 h 2150"/>
                    <a:gd name="T30" fmla="*/ 48260 w 2220"/>
                    <a:gd name="T31" fmla="*/ 878840 h 2150"/>
                    <a:gd name="T32" fmla="*/ 13970 w 2220"/>
                    <a:gd name="T33" fmla="*/ 864870 h 2150"/>
                    <a:gd name="T34" fmla="*/ 0 w 2220"/>
                    <a:gd name="T35" fmla="*/ 835025 h 2150"/>
                    <a:gd name="T36" fmla="*/ 26035 w 2220"/>
                    <a:gd name="T37" fmla="*/ 789305 h 2150"/>
                    <a:gd name="T38" fmla="*/ 132715 w 2220"/>
                    <a:gd name="T39" fmla="*/ 767715 h 2150"/>
                    <a:gd name="T40" fmla="*/ 193040 w 2220"/>
                    <a:gd name="T41" fmla="*/ 775335 h 2150"/>
                    <a:gd name="T42" fmla="*/ 213360 w 2220"/>
                    <a:gd name="T43" fmla="*/ 815340 h 2150"/>
                    <a:gd name="T44" fmla="*/ 193040 w 2220"/>
                    <a:gd name="T45" fmla="*/ 854710 h 2150"/>
                    <a:gd name="T46" fmla="*/ 139700 w 2220"/>
                    <a:gd name="T47" fmla="*/ 862965 h 2150"/>
                    <a:gd name="T48" fmla="*/ 53975 w 2220"/>
                    <a:gd name="T49" fmla="*/ 878840 h 2150"/>
                    <a:gd name="T50" fmla="*/ 1353185 w 2220"/>
                    <a:gd name="T51" fmla="*/ 592455 h 2150"/>
                    <a:gd name="T52" fmla="*/ 1324610 w 2220"/>
                    <a:gd name="T53" fmla="*/ 579755 h 2150"/>
                    <a:gd name="T54" fmla="*/ 1310005 w 2220"/>
                    <a:gd name="T55" fmla="*/ 537210 h 2150"/>
                    <a:gd name="T56" fmla="*/ 1314450 w 2220"/>
                    <a:gd name="T57" fmla="*/ 457200 h 2150"/>
                    <a:gd name="T58" fmla="*/ 1292225 w 2220"/>
                    <a:gd name="T59" fmla="*/ 347980 h 2150"/>
                    <a:gd name="T60" fmla="*/ 1239520 w 2220"/>
                    <a:gd name="T61" fmla="*/ 250190 h 2150"/>
                    <a:gd name="T62" fmla="*/ 1181735 w 2220"/>
                    <a:gd name="T63" fmla="*/ 186690 h 2150"/>
                    <a:gd name="T64" fmla="*/ 1101725 w 2220"/>
                    <a:gd name="T65" fmla="*/ 133350 h 2150"/>
                    <a:gd name="T66" fmla="*/ 1086485 w 2220"/>
                    <a:gd name="T67" fmla="*/ 83185 h 2150"/>
                    <a:gd name="T68" fmla="*/ 1109345 w 2220"/>
                    <a:gd name="T69" fmla="*/ 53975 h 2150"/>
                    <a:gd name="T70" fmla="*/ 1154430 w 2220"/>
                    <a:gd name="T71" fmla="*/ 53975 h 2150"/>
                    <a:gd name="T72" fmla="*/ 1270000 w 2220"/>
                    <a:gd name="T73" fmla="*/ 139700 h 2150"/>
                    <a:gd name="T74" fmla="*/ 1343025 w 2220"/>
                    <a:gd name="T75" fmla="*/ 231775 h 2150"/>
                    <a:gd name="T76" fmla="*/ 1396365 w 2220"/>
                    <a:gd name="T77" fmla="*/ 360045 h 2150"/>
                    <a:gd name="T78" fmla="*/ 1409700 w 2220"/>
                    <a:gd name="T79" fmla="*/ 476250 h 2150"/>
                    <a:gd name="T80" fmla="*/ 1402080 w 2220"/>
                    <a:gd name="T81" fmla="*/ 560070 h 2150"/>
                    <a:gd name="T82" fmla="*/ 1365885 w 2220"/>
                    <a:gd name="T83" fmla="*/ 591820 h 2150"/>
                    <a:gd name="T84" fmla="*/ 986790 w 2220"/>
                    <a:gd name="T85" fmla="*/ 99060 h 2150"/>
                    <a:gd name="T86" fmla="*/ 933450 w 2220"/>
                    <a:gd name="T87" fmla="*/ 95250 h 2150"/>
                    <a:gd name="T88" fmla="*/ 893445 w 2220"/>
                    <a:gd name="T89" fmla="*/ 74930 h 2150"/>
                    <a:gd name="T90" fmla="*/ 885825 w 2220"/>
                    <a:gd name="T91" fmla="*/ 38100 h 2150"/>
                    <a:gd name="T92" fmla="*/ 923290 w 2220"/>
                    <a:gd name="T93" fmla="*/ 635 h 2150"/>
                    <a:gd name="T94" fmla="*/ 996315 w 2220"/>
                    <a:gd name="T95" fmla="*/ 4445 h 2150"/>
                    <a:gd name="T96" fmla="*/ 1033145 w 2220"/>
                    <a:gd name="T97" fmla="*/ 29845 h 2150"/>
                    <a:gd name="T98" fmla="*/ 1035685 w 2220"/>
                    <a:gd name="T99" fmla="*/ 66040 h 2150"/>
                    <a:gd name="T100" fmla="*/ 998855 w 2220"/>
                    <a:gd name="T101" fmla="*/ 98425 h 215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0" t="0" r="r" b="b"/>
                  <a:pathLst>
                    <a:path w="2220" h="2150">
                      <a:moveTo>
                        <a:pt x="928" y="2150"/>
                      </a:moveTo>
                      <a:lnTo>
                        <a:pt x="921" y="2150"/>
                      </a:lnTo>
                      <a:lnTo>
                        <a:pt x="915" y="2149"/>
                      </a:lnTo>
                      <a:lnTo>
                        <a:pt x="899" y="2146"/>
                      </a:lnTo>
                      <a:lnTo>
                        <a:pt x="875" y="2130"/>
                      </a:lnTo>
                      <a:lnTo>
                        <a:pt x="859" y="2106"/>
                      </a:lnTo>
                      <a:lnTo>
                        <a:pt x="853" y="2078"/>
                      </a:lnTo>
                      <a:lnTo>
                        <a:pt x="854" y="2063"/>
                      </a:lnTo>
                      <a:lnTo>
                        <a:pt x="861" y="2016"/>
                      </a:lnTo>
                      <a:lnTo>
                        <a:pt x="862" y="1921"/>
                      </a:lnTo>
                      <a:lnTo>
                        <a:pt x="849" y="1829"/>
                      </a:lnTo>
                      <a:lnTo>
                        <a:pt x="821" y="1739"/>
                      </a:lnTo>
                      <a:lnTo>
                        <a:pt x="801" y="1694"/>
                      </a:lnTo>
                      <a:lnTo>
                        <a:pt x="789" y="1672"/>
                      </a:lnTo>
                      <a:lnTo>
                        <a:pt x="766" y="1633"/>
                      </a:lnTo>
                      <a:lnTo>
                        <a:pt x="711" y="1560"/>
                      </a:lnTo>
                      <a:lnTo>
                        <a:pt x="645" y="1496"/>
                      </a:lnTo>
                      <a:lnTo>
                        <a:pt x="571" y="1443"/>
                      </a:lnTo>
                      <a:lnTo>
                        <a:pt x="530" y="1420"/>
                      </a:lnTo>
                      <a:lnTo>
                        <a:pt x="525" y="1419"/>
                      </a:lnTo>
                      <a:lnTo>
                        <a:pt x="512" y="1411"/>
                      </a:lnTo>
                      <a:lnTo>
                        <a:pt x="492" y="1389"/>
                      </a:lnTo>
                      <a:lnTo>
                        <a:pt x="483" y="1362"/>
                      </a:lnTo>
                      <a:lnTo>
                        <a:pt x="484" y="1333"/>
                      </a:lnTo>
                      <a:lnTo>
                        <a:pt x="489" y="1318"/>
                      </a:lnTo>
                      <a:lnTo>
                        <a:pt x="497" y="1305"/>
                      </a:lnTo>
                      <a:lnTo>
                        <a:pt x="519" y="1286"/>
                      </a:lnTo>
                      <a:lnTo>
                        <a:pt x="545" y="1276"/>
                      </a:lnTo>
                      <a:lnTo>
                        <a:pt x="575" y="1277"/>
                      </a:lnTo>
                      <a:lnTo>
                        <a:pt x="590" y="1284"/>
                      </a:lnTo>
                      <a:lnTo>
                        <a:pt x="596" y="1286"/>
                      </a:lnTo>
                      <a:lnTo>
                        <a:pt x="647" y="1314"/>
                      </a:lnTo>
                      <a:lnTo>
                        <a:pt x="741" y="1380"/>
                      </a:lnTo>
                      <a:lnTo>
                        <a:pt x="824" y="1460"/>
                      </a:lnTo>
                      <a:lnTo>
                        <a:pt x="893" y="1551"/>
                      </a:lnTo>
                      <a:lnTo>
                        <a:pt x="922" y="1602"/>
                      </a:lnTo>
                      <a:lnTo>
                        <a:pt x="935" y="1627"/>
                      </a:lnTo>
                      <a:lnTo>
                        <a:pt x="961" y="1682"/>
                      </a:lnTo>
                      <a:lnTo>
                        <a:pt x="996" y="1795"/>
                      </a:lnTo>
                      <a:lnTo>
                        <a:pt x="1012" y="1911"/>
                      </a:lnTo>
                      <a:lnTo>
                        <a:pt x="1010" y="2029"/>
                      </a:lnTo>
                      <a:lnTo>
                        <a:pt x="1002" y="2089"/>
                      </a:lnTo>
                      <a:lnTo>
                        <a:pt x="998" y="2102"/>
                      </a:lnTo>
                      <a:lnTo>
                        <a:pt x="985" y="2124"/>
                      </a:lnTo>
                      <a:lnTo>
                        <a:pt x="966" y="2141"/>
                      </a:lnTo>
                      <a:lnTo>
                        <a:pt x="942" y="2150"/>
                      </a:lnTo>
                      <a:lnTo>
                        <a:pt x="928" y="2150"/>
                      </a:lnTo>
                      <a:close/>
                      <a:moveTo>
                        <a:pt x="76" y="1384"/>
                      </a:moveTo>
                      <a:lnTo>
                        <a:pt x="64" y="1383"/>
                      </a:lnTo>
                      <a:lnTo>
                        <a:pt x="41" y="1376"/>
                      </a:lnTo>
                      <a:lnTo>
                        <a:pt x="22" y="1362"/>
                      </a:lnTo>
                      <a:lnTo>
                        <a:pt x="7" y="1342"/>
                      </a:lnTo>
                      <a:lnTo>
                        <a:pt x="4" y="1330"/>
                      </a:lnTo>
                      <a:lnTo>
                        <a:pt x="0" y="1315"/>
                      </a:lnTo>
                      <a:lnTo>
                        <a:pt x="4" y="1286"/>
                      </a:lnTo>
                      <a:lnTo>
                        <a:pt x="18" y="1261"/>
                      </a:lnTo>
                      <a:lnTo>
                        <a:pt x="41" y="1243"/>
                      </a:lnTo>
                      <a:lnTo>
                        <a:pt x="55" y="1237"/>
                      </a:lnTo>
                      <a:lnTo>
                        <a:pt x="106" y="1223"/>
                      </a:lnTo>
                      <a:lnTo>
                        <a:pt x="209" y="1209"/>
                      </a:lnTo>
                      <a:lnTo>
                        <a:pt x="262" y="1208"/>
                      </a:lnTo>
                      <a:lnTo>
                        <a:pt x="276" y="1209"/>
                      </a:lnTo>
                      <a:lnTo>
                        <a:pt x="304" y="1221"/>
                      </a:lnTo>
                      <a:lnTo>
                        <a:pt x="324" y="1241"/>
                      </a:lnTo>
                      <a:lnTo>
                        <a:pt x="335" y="1268"/>
                      </a:lnTo>
                      <a:lnTo>
                        <a:pt x="336" y="1284"/>
                      </a:lnTo>
                      <a:lnTo>
                        <a:pt x="335" y="1298"/>
                      </a:lnTo>
                      <a:lnTo>
                        <a:pt x="324" y="1326"/>
                      </a:lnTo>
                      <a:lnTo>
                        <a:pt x="304" y="1346"/>
                      </a:lnTo>
                      <a:lnTo>
                        <a:pt x="276" y="1357"/>
                      </a:lnTo>
                      <a:lnTo>
                        <a:pt x="262" y="1358"/>
                      </a:lnTo>
                      <a:lnTo>
                        <a:pt x="220" y="1359"/>
                      </a:lnTo>
                      <a:lnTo>
                        <a:pt x="137" y="1371"/>
                      </a:lnTo>
                      <a:lnTo>
                        <a:pt x="96" y="1381"/>
                      </a:lnTo>
                      <a:lnTo>
                        <a:pt x="85" y="1384"/>
                      </a:lnTo>
                      <a:lnTo>
                        <a:pt x="76" y="1384"/>
                      </a:lnTo>
                      <a:close/>
                      <a:moveTo>
                        <a:pt x="2137" y="933"/>
                      </a:moveTo>
                      <a:lnTo>
                        <a:pt x="2131" y="933"/>
                      </a:lnTo>
                      <a:lnTo>
                        <a:pt x="2125" y="932"/>
                      </a:lnTo>
                      <a:lnTo>
                        <a:pt x="2110" y="928"/>
                      </a:lnTo>
                      <a:lnTo>
                        <a:pt x="2086" y="913"/>
                      </a:lnTo>
                      <a:lnTo>
                        <a:pt x="2069" y="890"/>
                      </a:lnTo>
                      <a:lnTo>
                        <a:pt x="2062" y="861"/>
                      </a:lnTo>
                      <a:lnTo>
                        <a:pt x="2063" y="846"/>
                      </a:lnTo>
                      <a:lnTo>
                        <a:pt x="2069" y="798"/>
                      </a:lnTo>
                      <a:lnTo>
                        <a:pt x="2070" y="750"/>
                      </a:lnTo>
                      <a:lnTo>
                        <a:pt x="2070" y="720"/>
                      </a:lnTo>
                      <a:lnTo>
                        <a:pt x="2064" y="662"/>
                      </a:lnTo>
                      <a:lnTo>
                        <a:pt x="2052" y="604"/>
                      </a:lnTo>
                      <a:lnTo>
                        <a:pt x="2035" y="548"/>
                      </a:lnTo>
                      <a:lnTo>
                        <a:pt x="2014" y="493"/>
                      </a:lnTo>
                      <a:lnTo>
                        <a:pt x="1986" y="443"/>
                      </a:lnTo>
                      <a:lnTo>
                        <a:pt x="1952" y="394"/>
                      </a:lnTo>
                      <a:lnTo>
                        <a:pt x="1915" y="348"/>
                      </a:lnTo>
                      <a:lnTo>
                        <a:pt x="1895" y="327"/>
                      </a:lnTo>
                      <a:lnTo>
                        <a:pt x="1861" y="294"/>
                      </a:lnTo>
                      <a:lnTo>
                        <a:pt x="1788" y="240"/>
                      </a:lnTo>
                      <a:lnTo>
                        <a:pt x="1748" y="219"/>
                      </a:lnTo>
                      <a:lnTo>
                        <a:pt x="1735" y="210"/>
                      </a:lnTo>
                      <a:lnTo>
                        <a:pt x="1717" y="187"/>
                      </a:lnTo>
                      <a:lnTo>
                        <a:pt x="1709" y="161"/>
                      </a:lnTo>
                      <a:lnTo>
                        <a:pt x="1711" y="131"/>
                      </a:lnTo>
                      <a:lnTo>
                        <a:pt x="1717" y="118"/>
                      </a:lnTo>
                      <a:lnTo>
                        <a:pt x="1724" y="104"/>
                      </a:lnTo>
                      <a:lnTo>
                        <a:pt x="1747" y="85"/>
                      </a:lnTo>
                      <a:lnTo>
                        <a:pt x="1775" y="77"/>
                      </a:lnTo>
                      <a:lnTo>
                        <a:pt x="1805" y="79"/>
                      </a:lnTo>
                      <a:lnTo>
                        <a:pt x="1818" y="85"/>
                      </a:lnTo>
                      <a:lnTo>
                        <a:pt x="1867" y="113"/>
                      </a:lnTo>
                      <a:lnTo>
                        <a:pt x="1958" y="180"/>
                      </a:lnTo>
                      <a:lnTo>
                        <a:pt x="2000" y="220"/>
                      </a:lnTo>
                      <a:lnTo>
                        <a:pt x="2027" y="247"/>
                      </a:lnTo>
                      <a:lnTo>
                        <a:pt x="2074" y="304"/>
                      </a:lnTo>
                      <a:lnTo>
                        <a:pt x="2115" y="365"/>
                      </a:lnTo>
                      <a:lnTo>
                        <a:pt x="2149" y="430"/>
                      </a:lnTo>
                      <a:lnTo>
                        <a:pt x="2177" y="497"/>
                      </a:lnTo>
                      <a:lnTo>
                        <a:pt x="2199" y="567"/>
                      </a:lnTo>
                      <a:lnTo>
                        <a:pt x="2213" y="640"/>
                      </a:lnTo>
                      <a:lnTo>
                        <a:pt x="2220" y="713"/>
                      </a:lnTo>
                      <a:lnTo>
                        <a:pt x="2220" y="750"/>
                      </a:lnTo>
                      <a:lnTo>
                        <a:pt x="2219" y="810"/>
                      </a:lnTo>
                      <a:lnTo>
                        <a:pt x="2211" y="869"/>
                      </a:lnTo>
                      <a:lnTo>
                        <a:pt x="2208" y="882"/>
                      </a:lnTo>
                      <a:lnTo>
                        <a:pt x="2195" y="907"/>
                      </a:lnTo>
                      <a:lnTo>
                        <a:pt x="2175" y="923"/>
                      </a:lnTo>
                      <a:lnTo>
                        <a:pt x="2151" y="932"/>
                      </a:lnTo>
                      <a:lnTo>
                        <a:pt x="2137" y="933"/>
                      </a:lnTo>
                      <a:close/>
                      <a:moveTo>
                        <a:pt x="1560" y="156"/>
                      </a:moveTo>
                      <a:lnTo>
                        <a:pt x="1554" y="156"/>
                      </a:lnTo>
                      <a:lnTo>
                        <a:pt x="1549" y="155"/>
                      </a:lnTo>
                      <a:lnTo>
                        <a:pt x="1509" y="151"/>
                      </a:lnTo>
                      <a:lnTo>
                        <a:pt x="1470" y="150"/>
                      </a:lnTo>
                      <a:lnTo>
                        <a:pt x="1454" y="149"/>
                      </a:lnTo>
                      <a:lnTo>
                        <a:pt x="1428" y="138"/>
                      </a:lnTo>
                      <a:lnTo>
                        <a:pt x="1407" y="118"/>
                      </a:lnTo>
                      <a:lnTo>
                        <a:pt x="1395" y="90"/>
                      </a:lnTo>
                      <a:lnTo>
                        <a:pt x="1394" y="76"/>
                      </a:lnTo>
                      <a:lnTo>
                        <a:pt x="1395" y="60"/>
                      </a:lnTo>
                      <a:lnTo>
                        <a:pt x="1407" y="32"/>
                      </a:lnTo>
                      <a:lnTo>
                        <a:pt x="1428" y="12"/>
                      </a:lnTo>
                      <a:lnTo>
                        <a:pt x="1454" y="1"/>
                      </a:lnTo>
                      <a:lnTo>
                        <a:pt x="1470" y="0"/>
                      </a:lnTo>
                      <a:lnTo>
                        <a:pt x="1519" y="1"/>
                      </a:lnTo>
                      <a:lnTo>
                        <a:pt x="1569" y="7"/>
                      </a:lnTo>
                      <a:lnTo>
                        <a:pt x="1584" y="10"/>
                      </a:lnTo>
                      <a:lnTo>
                        <a:pt x="1609" y="24"/>
                      </a:lnTo>
                      <a:lnTo>
                        <a:pt x="1627" y="47"/>
                      </a:lnTo>
                      <a:lnTo>
                        <a:pt x="1634" y="76"/>
                      </a:lnTo>
                      <a:lnTo>
                        <a:pt x="1633" y="91"/>
                      </a:lnTo>
                      <a:lnTo>
                        <a:pt x="1631" y="104"/>
                      </a:lnTo>
                      <a:lnTo>
                        <a:pt x="1617" y="129"/>
                      </a:lnTo>
                      <a:lnTo>
                        <a:pt x="1598" y="145"/>
                      </a:lnTo>
                      <a:lnTo>
                        <a:pt x="1573" y="155"/>
                      </a:lnTo>
                      <a:lnTo>
                        <a:pt x="1560" y="1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33" name="Freeform 30">
                  <a:extLst>
                    <a:ext uri="{FF2B5EF4-FFF2-40B4-BE49-F238E27FC236}">
                      <a16:creationId xmlns:a16="http://schemas.microsoft.com/office/drawing/2014/main" id="{362D0119-947C-9F2C-935D-879C18F02D2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71" y="2950"/>
                  <a:ext cx="601" cy="603"/>
                </a:xfrm>
                <a:custGeom>
                  <a:avLst/>
                  <a:gdLst>
                    <a:gd name="T0" fmla="*/ 334645 w 601"/>
                    <a:gd name="T1" fmla="*/ 382905 h 603"/>
                    <a:gd name="T2" fmla="*/ 325755 w 601"/>
                    <a:gd name="T3" fmla="*/ 382270 h 603"/>
                    <a:gd name="T4" fmla="*/ 307975 w 601"/>
                    <a:gd name="T5" fmla="*/ 375285 h 603"/>
                    <a:gd name="T6" fmla="*/ 300355 w 601"/>
                    <a:gd name="T7" fmla="*/ 368935 h 603"/>
                    <a:gd name="T8" fmla="*/ 13335 w 601"/>
                    <a:gd name="T9" fmla="*/ 81280 h 603"/>
                    <a:gd name="T10" fmla="*/ 6985 w 601"/>
                    <a:gd name="T11" fmla="*/ 74295 h 603"/>
                    <a:gd name="T12" fmla="*/ 0 w 601"/>
                    <a:gd name="T13" fmla="*/ 56515 h 603"/>
                    <a:gd name="T14" fmla="*/ 0 w 601"/>
                    <a:gd name="T15" fmla="*/ 38100 h 603"/>
                    <a:gd name="T16" fmla="*/ 6985 w 601"/>
                    <a:gd name="T17" fmla="*/ 20955 h 603"/>
                    <a:gd name="T18" fmla="*/ 13335 w 601"/>
                    <a:gd name="T19" fmla="*/ 13970 h 603"/>
                    <a:gd name="T20" fmla="*/ 20955 w 601"/>
                    <a:gd name="T21" fmla="*/ 6985 h 603"/>
                    <a:gd name="T22" fmla="*/ 37465 w 601"/>
                    <a:gd name="T23" fmla="*/ 0 h 603"/>
                    <a:gd name="T24" fmla="*/ 55880 w 601"/>
                    <a:gd name="T25" fmla="*/ 0 h 603"/>
                    <a:gd name="T26" fmla="*/ 73660 w 601"/>
                    <a:gd name="T27" fmla="*/ 6985 h 603"/>
                    <a:gd name="T28" fmla="*/ 80010 w 601"/>
                    <a:gd name="T29" fmla="*/ 13970 h 603"/>
                    <a:gd name="T30" fmla="*/ 368300 w 601"/>
                    <a:gd name="T31" fmla="*/ 301625 h 603"/>
                    <a:gd name="T32" fmla="*/ 374650 w 601"/>
                    <a:gd name="T33" fmla="*/ 309245 h 603"/>
                    <a:gd name="T34" fmla="*/ 381635 w 601"/>
                    <a:gd name="T35" fmla="*/ 326390 h 603"/>
                    <a:gd name="T36" fmla="*/ 381635 w 601"/>
                    <a:gd name="T37" fmla="*/ 344805 h 603"/>
                    <a:gd name="T38" fmla="*/ 374650 w 601"/>
                    <a:gd name="T39" fmla="*/ 361315 h 603"/>
                    <a:gd name="T40" fmla="*/ 368300 w 601"/>
                    <a:gd name="T41" fmla="*/ 368935 h 603"/>
                    <a:gd name="T42" fmla="*/ 360680 w 601"/>
                    <a:gd name="T43" fmla="*/ 375285 h 603"/>
                    <a:gd name="T44" fmla="*/ 344170 w 601"/>
                    <a:gd name="T45" fmla="*/ 382270 h 603"/>
                    <a:gd name="T46" fmla="*/ 334645 w 601"/>
                    <a:gd name="T47" fmla="*/ 382905 h 60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601" h="603">
                      <a:moveTo>
                        <a:pt x="527" y="603"/>
                      </a:moveTo>
                      <a:lnTo>
                        <a:pt x="513" y="602"/>
                      </a:lnTo>
                      <a:lnTo>
                        <a:pt x="485" y="591"/>
                      </a:lnTo>
                      <a:lnTo>
                        <a:pt x="473" y="581"/>
                      </a:lnTo>
                      <a:lnTo>
                        <a:pt x="21" y="128"/>
                      </a:lnTo>
                      <a:lnTo>
                        <a:pt x="11" y="117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3"/>
                      </a:lnTo>
                      <a:lnTo>
                        <a:pt x="21" y="22"/>
                      </a:lnTo>
                      <a:lnTo>
                        <a:pt x="33" y="11"/>
                      </a:lnTo>
                      <a:lnTo>
                        <a:pt x="59" y="0"/>
                      </a:lnTo>
                      <a:lnTo>
                        <a:pt x="88" y="0"/>
                      </a:lnTo>
                      <a:lnTo>
                        <a:pt x="116" y="11"/>
                      </a:lnTo>
                      <a:lnTo>
                        <a:pt x="126" y="22"/>
                      </a:lnTo>
                      <a:lnTo>
                        <a:pt x="580" y="475"/>
                      </a:lnTo>
                      <a:lnTo>
                        <a:pt x="590" y="487"/>
                      </a:lnTo>
                      <a:lnTo>
                        <a:pt x="601" y="514"/>
                      </a:lnTo>
                      <a:lnTo>
                        <a:pt x="601" y="543"/>
                      </a:lnTo>
                      <a:lnTo>
                        <a:pt x="590" y="569"/>
                      </a:lnTo>
                      <a:lnTo>
                        <a:pt x="580" y="581"/>
                      </a:lnTo>
                      <a:lnTo>
                        <a:pt x="568" y="591"/>
                      </a:lnTo>
                      <a:lnTo>
                        <a:pt x="542" y="602"/>
                      </a:lnTo>
                      <a:lnTo>
                        <a:pt x="527" y="603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34" name="Freeform 31">
                  <a:extLst>
                    <a:ext uri="{FF2B5EF4-FFF2-40B4-BE49-F238E27FC236}">
                      <a16:creationId xmlns:a16="http://schemas.microsoft.com/office/drawing/2014/main" id="{16C42367-D4B6-ABEC-A807-1AB7AB06F03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864" y="4186"/>
                  <a:ext cx="1406" cy="1407"/>
                </a:xfrm>
                <a:custGeom>
                  <a:avLst/>
                  <a:gdLst>
                    <a:gd name="T0" fmla="*/ 846455 w 1406"/>
                    <a:gd name="T1" fmla="*/ 893445 h 1407"/>
                    <a:gd name="T2" fmla="*/ 836930 w 1406"/>
                    <a:gd name="T3" fmla="*/ 893445 h 1407"/>
                    <a:gd name="T4" fmla="*/ 819785 w 1406"/>
                    <a:gd name="T5" fmla="*/ 885825 h 1407"/>
                    <a:gd name="T6" fmla="*/ 812165 w 1406"/>
                    <a:gd name="T7" fmla="*/ 879475 h 1407"/>
                    <a:gd name="T8" fmla="*/ 12700 w 1406"/>
                    <a:gd name="T9" fmla="*/ 80645 h 1407"/>
                    <a:gd name="T10" fmla="*/ 6985 w 1406"/>
                    <a:gd name="T11" fmla="*/ 73025 h 1407"/>
                    <a:gd name="T12" fmla="*/ 0 w 1406"/>
                    <a:gd name="T13" fmla="*/ 56515 h 1407"/>
                    <a:gd name="T14" fmla="*/ 0 w 1406"/>
                    <a:gd name="T15" fmla="*/ 38100 h 1407"/>
                    <a:gd name="T16" fmla="*/ 6985 w 1406"/>
                    <a:gd name="T17" fmla="*/ 20320 h 1407"/>
                    <a:gd name="T18" fmla="*/ 12700 w 1406"/>
                    <a:gd name="T19" fmla="*/ 13335 h 1407"/>
                    <a:gd name="T20" fmla="*/ 20320 w 1406"/>
                    <a:gd name="T21" fmla="*/ 6985 h 1407"/>
                    <a:gd name="T22" fmla="*/ 38100 w 1406"/>
                    <a:gd name="T23" fmla="*/ 0 h 1407"/>
                    <a:gd name="T24" fmla="*/ 56515 w 1406"/>
                    <a:gd name="T25" fmla="*/ 0 h 1407"/>
                    <a:gd name="T26" fmla="*/ 73025 w 1406"/>
                    <a:gd name="T27" fmla="*/ 6985 h 1407"/>
                    <a:gd name="T28" fmla="*/ 80645 w 1406"/>
                    <a:gd name="T29" fmla="*/ 13335 h 1407"/>
                    <a:gd name="T30" fmla="*/ 879475 w 1406"/>
                    <a:gd name="T31" fmla="*/ 812800 h 1407"/>
                    <a:gd name="T32" fmla="*/ 885825 w 1406"/>
                    <a:gd name="T33" fmla="*/ 819150 h 1407"/>
                    <a:gd name="T34" fmla="*/ 892810 w 1406"/>
                    <a:gd name="T35" fmla="*/ 836930 h 1407"/>
                    <a:gd name="T36" fmla="*/ 892810 w 1406"/>
                    <a:gd name="T37" fmla="*/ 855345 h 1407"/>
                    <a:gd name="T38" fmla="*/ 885825 w 1406"/>
                    <a:gd name="T39" fmla="*/ 871855 h 1407"/>
                    <a:gd name="T40" fmla="*/ 879475 w 1406"/>
                    <a:gd name="T41" fmla="*/ 879475 h 1407"/>
                    <a:gd name="T42" fmla="*/ 871855 w 1406"/>
                    <a:gd name="T43" fmla="*/ 885825 h 1407"/>
                    <a:gd name="T44" fmla="*/ 855345 w 1406"/>
                    <a:gd name="T45" fmla="*/ 893445 h 1407"/>
                    <a:gd name="T46" fmla="*/ 846455 w 1406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6" h="1407">
                      <a:moveTo>
                        <a:pt x="1333" y="1407"/>
                      </a:moveTo>
                      <a:lnTo>
                        <a:pt x="1318" y="1407"/>
                      </a:lnTo>
                      <a:lnTo>
                        <a:pt x="1291" y="1395"/>
                      </a:lnTo>
                      <a:lnTo>
                        <a:pt x="1279" y="1385"/>
                      </a:lnTo>
                      <a:lnTo>
                        <a:pt x="20" y="127"/>
                      </a:lnTo>
                      <a:lnTo>
                        <a:pt x="11" y="115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2"/>
                      </a:lnTo>
                      <a:lnTo>
                        <a:pt x="20" y="21"/>
                      </a:lnTo>
                      <a:lnTo>
                        <a:pt x="32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1"/>
                      </a:lnTo>
                      <a:lnTo>
                        <a:pt x="1385" y="1280"/>
                      </a:lnTo>
                      <a:lnTo>
                        <a:pt x="1395" y="1290"/>
                      </a:lnTo>
                      <a:lnTo>
                        <a:pt x="1406" y="1318"/>
                      </a:lnTo>
                      <a:lnTo>
                        <a:pt x="1406" y="1347"/>
                      </a:lnTo>
                      <a:lnTo>
                        <a:pt x="1395" y="1373"/>
                      </a:lnTo>
                      <a:lnTo>
                        <a:pt x="1385" y="1385"/>
                      </a:lnTo>
                      <a:lnTo>
                        <a:pt x="1373" y="1395"/>
                      </a:lnTo>
                      <a:lnTo>
                        <a:pt x="1347" y="1407"/>
                      </a:lnTo>
                      <a:lnTo>
                        <a:pt x="1333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35" name="Freeform 32">
                  <a:extLst>
                    <a:ext uri="{FF2B5EF4-FFF2-40B4-BE49-F238E27FC236}">
                      <a16:creationId xmlns:a16="http://schemas.microsoft.com/office/drawing/2014/main" id="{670AF704-A292-E970-B648-6962D9AED14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929" y="3121"/>
                  <a:ext cx="1407" cy="1407"/>
                </a:xfrm>
                <a:custGeom>
                  <a:avLst/>
                  <a:gdLst>
                    <a:gd name="T0" fmla="*/ 845820 w 1407"/>
                    <a:gd name="T1" fmla="*/ 893445 h 1407"/>
                    <a:gd name="T2" fmla="*/ 836930 w 1407"/>
                    <a:gd name="T3" fmla="*/ 892810 h 1407"/>
                    <a:gd name="T4" fmla="*/ 819150 w 1407"/>
                    <a:gd name="T5" fmla="*/ 885825 h 1407"/>
                    <a:gd name="T6" fmla="*/ 812800 w 1407"/>
                    <a:gd name="T7" fmla="*/ 879475 h 1407"/>
                    <a:gd name="T8" fmla="*/ 13335 w 1407"/>
                    <a:gd name="T9" fmla="*/ 80645 h 1407"/>
                    <a:gd name="T10" fmla="*/ 6985 w 1407"/>
                    <a:gd name="T11" fmla="*/ 73025 h 1407"/>
                    <a:gd name="T12" fmla="*/ 0 w 1407"/>
                    <a:gd name="T13" fmla="*/ 55880 h 1407"/>
                    <a:gd name="T14" fmla="*/ 0 w 1407"/>
                    <a:gd name="T15" fmla="*/ 38100 h 1407"/>
                    <a:gd name="T16" fmla="*/ 6985 w 1407"/>
                    <a:gd name="T17" fmla="*/ 20320 h 1407"/>
                    <a:gd name="T18" fmla="*/ 13335 w 1407"/>
                    <a:gd name="T19" fmla="*/ 12700 h 1407"/>
                    <a:gd name="T20" fmla="*/ 20320 w 1407"/>
                    <a:gd name="T21" fmla="*/ 6985 h 1407"/>
                    <a:gd name="T22" fmla="*/ 38100 w 1407"/>
                    <a:gd name="T23" fmla="*/ 0 h 1407"/>
                    <a:gd name="T24" fmla="*/ 56515 w 1407"/>
                    <a:gd name="T25" fmla="*/ 0 h 1407"/>
                    <a:gd name="T26" fmla="*/ 73025 w 1407"/>
                    <a:gd name="T27" fmla="*/ 6985 h 1407"/>
                    <a:gd name="T28" fmla="*/ 80645 w 1407"/>
                    <a:gd name="T29" fmla="*/ 12700 h 1407"/>
                    <a:gd name="T30" fmla="*/ 879475 w 1407"/>
                    <a:gd name="T31" fmla="*/ 812165 h 1407"/>
                    <a:gd name="T32" fmla="*/ 885825 w 1407"/>
                    <a:gd name="T33" fmla="*/ 819785 h 1407"/>
                    <a:gd name="T34" fmla="*/ 893445 w 1407"/>
                    <a:gd name="T35" fmla="*/ 836930 h 1407"/>
                    <a:gd name="T36" fmla="*/ 893445 w 1407"/>
                    <a:gd name="T37" fmla="*/ 855345 h 1407"/>
                    <a:gd name="T38" fmla="*/ 885825 w 1407"/>
                    <a:gd name="T39" fmla="*/ 871855 h 1407"/>
                    <a:gd name="T40" fmla="*/ 879475 w 1407"/>
                    <a:gd name="T41" fmla="*/ 879475 h 1407"/>
                    <a:gd name="T42" fmla="*/ 871855 w 1407"/>
                    <a:gd name="T43" fmla="*/ 885825 h 1407"/>
                    <a:gd name="T44" fmla="*/ 855345 w 1407"/>
                    <a:gd name="T45" fmla="*/ 892810 h 1407"/>
                    <a:gd name="T46" fmla="*/ 845820 w 1407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7" h="1407">
                      <a:moveTo>
                        <a:pt x="1332" y="1407"/>
                      </a:moveTo>
                      <a:lnTo>
                        <a:pt x="1318" y="1406"/>
                      </a:lnTo>
                      <a:lnTo>
                        <a:pt x="1290" y="1395"/>
                      </a:lnTo>
                      <a:lnTo>
                        <a:pt x="1280" y="1385"/>
                      </a:lnTo>
                      <a:lnTo>
                        <a:pt x="21" y="127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60"/>
                      </a:lnTo>
                      <a:lnTo>
                        <a:pt x="11" y="32"/>
                      </a:lnTo>
                      <a:lnTo>
                        <a:pt x="21" y="20"/>
                      </a:lnTo>
                      <a:lnTo>
                        <a:pt x="32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0"/>
                      </a:lnTo>
                      <a:lnTo>
                        <a:pt x="1385" y="1279"/>
                      </a:lnTo>
                      <a:lnTo>
                        <a:pt x="1395" y="1291"/>
                      </a:lnTo>
                      <a:lnTo>
                        <a:pt x="1407" y="1318"/>
                      </a:lnTo>
                      <a:lnTo>
                        <a:pt x="1407" y="1347"/>
                      </a:lnTo>
                      <a:lnTo>
                        <a:pt x="1395" y="1373"/>
                      </a:lnTo>
                      <a:lnTo>
                        <a:pt x="1385" y="1385"/>
                      </a:lnTo>
                      <a:lnTo>
                        <a:pt x="1373" y="1395"/>
                      </a:lnTo>
                      <a:lnTo>
                        <a:pt x="1347" y="1406"/>
                      </a:lnTo>
                      <a:lnTo>
                        <a:pt x="1332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36" name="Freeform 33">
                  <a:extLst>
                    <a:ext uri="{FF2B5EF4-FFF2-40B4-BE49-F238E27FC236}">
                      <a16:creationId xmlns:a16="http://schemas.microsoft.com/office/drawing/2014/main" id="{711EBD63-5E69-0D56-DF2C-B4A5F8503A2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579" y="3470"/>
                  <a:ext cx="1408" cy="1407"/>
                </a:xfrm>
                <a:custGeom>
                  <a:avLst/>
                  <a:gdLst>
                    <a:gd name="T0" fmla="*/ 846455 w 1408"/>
                    <a:gd name="T1" fmla="*/ 893445 h 1407"/>
                    <a:gd name="T2" fmla="*/ 837565 w 1408"/>
                    <a:gd name="T3" fmla="*/ 892810 h 1407"/>
                    <a:gd name="T4" fmla="*/ 820420 w 1408"/>
                    <a:gd name="T5" fmla="*/ 885825 h 1407"/>
                    <a:gd name="T6" fmla="*/ 812800 w 1408"/>
                    <a:gd name="T7" fmla="*/ 879475 h 1407"/>
                    <a:gd name="T8" fmla="*/ 13970 w 1408"/>
                    <a:gd name="T9" fmla="*/ 80010 h 1407"/>
                    <a:gd name="T10" fmla="*/ 6985 w 1408"/>
                    <a:gd name="T11" fmla="*/ 73025 h 1407"/>
                    <a:gd name="T12" fmla="*/ 0 w 1408"/>
                    <a:gd name="T13" fmla="*/ 55880 h 1407"/>
                    <a:gd name="T14" fmla="*/ 0 w 1408"/>
                    <a:gd name="T15" fmla="*/ 37465 h 1407"/>
                    <a:gd name="T16" fmla="*/ 6985 w 1408"/>
                    <a:gd name="T17" fmla="*/ 20955 h 1407"/>
                    <a:gd name="T18" fmla="*/ 13970 w 1408"/>
                    <a:gd name="T19" fmla="*/ 13335 h 1407"/>
                    <a:gd name="T20" fmla="*/ 20955 w 1408"/>
                    <a:gd name="T21" fmla="*/ 6985 h 1407"/>
                    <a:gd name="T22" fmla="*/ 38100 w 1408"/>
                    <a:gd name="T23" fmla="*/ 0 h 1407"/>
                    <a:gd name="T24" fmla="*/ 56515 w 1408"/>
                    <a:gd name="T25" fmla="*/ 0 h 1407"/>
                    <a:gd name="T26" fmla="*/ 74295 w 1408"/>
                    <a:gd name="T27" fmla="*/ 6985 h 1407"/>
                    <a:gd name="T28" fmla="*/ 81280 w 1408"/>
                    <a:gd name="T29" fmla="*/ 13335 h 1407"/>
                    <a:gd name="T30" fmla="*/ 880110 w 1408"/>
                    <a:gd name="T31" fmla="*/ 812165 h 1407"/>
                    <a:gd name="T32" fmla="*/ 887095 w 1408"/>
                    <a:gd name="T33" fmla="*/ 819785 h 1407"/>
                    <a:gd name="T34" fmla="*/ 894080 w 1408"/>
                    <a:gd name="T35" fmla="*/ 836295 h 1407"/>
                    <a:gd name="T36" fmla="*/ 894080 w 1408"/>
                    <a:gd name="T37" fmla="*/ 854710 h 1407"/>
                    <a:gd name="T38" fmla="*/ 887095 w 1408"/>
                    <a:gd name="T39" fmla="*/ 872490 h 1407"/>
                    <a:gd name="T40" fmla="*/ 880110 w 1408"/>
                    <a:gd name="T41" fmla="*/ 879475 h 1407"/>
                    <a:gd name="T42" fmla="*/ 873125 w 1408"/>
                    <a:gd name="T43" fmla="*/ 885825 h 1407"/>
                    <a:gd name="T44" fmla="*/ 855980 w 1408"/>
                    <a:gd name="T45" fmla="*/ 892810 h 1407"/>
                    <a:gd name="T46" fmla="*/ 846455 w 1408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8" h="1407">
                      <a:moveTo>
                        <a:pt x="1333" y="1407"/>
                      </a:moveTo>
                      <a:lnTo>
                        <a:pt x="1319" y="1406"/>
                      </a:lnTo>
                      <a:lnTo>
                        <a:pt x="1292" y="1395"/>
                      </a:lnTo>
                      <a:lnTo>
                        <a:pt x="1280" y="1385"/>
                      </a:lnTo>
                      <a:lnTo>
                        <a:pt x="22" y="126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59"/>
                      </a:lnTo>
                      <a:lnTo>
                        <a:pt x="11" y="33"/>
                      </a:lnTo>
                      <a:lnTo>
                        <a:pt x="22" y="21"/>
                      </a:lnTo>
                      <a:lnTo>
                        <a:pt x="33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7" y="11"/>
                      </a:lnTo>
                      <a:lnTo>
                        <a:pt x="128" y="21"/>
                      </a:lnTo>
                      <a:lnTo>
                        <a:pt x="1386" y="1279"/>
                      </a:lnTo>
                      <a:lnTo>
                        <a:pt x="1397" y="1291"/>
                      </a:lnTo>
                      <a:lnTo>
                        <a:pt x="1408" y="1317"/>
                      </a:lnTo>
                      <a:lnTo>
                        <a:pt x="1408" y="1346"/>
                      </a:lnTo>
                      <a:lnTo>
                        <a:pt x="1397" y="1374"/>
                      </a:lnTo>
                      <a:lnTo>
                        <a:pt x="1386" y="1385"/>
                      </a:lnTo>
                      <a:lnTo>
                        <a:pt x="1375" y="1395"/>
                      </a:lnTo>
                      <a:lnTo>
                        <a:pt x="1348" y="1406"/>
                      </a:lnTo>
                      <a:lnTo>
                        <a:pt x="1333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37" name="Freeform 34">
                  <a:extLst>
                    <a:ext uri="{FF2B5EF4-FFF2-40B4-BE49-F238E27FC236}">
                      <a16:creationId xmlns:a16="http://schemas.microsoft.com/office/drawing/2014/main" id="{672057B6-8F11-8EBE-082B-3F8718F55D05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7463" y="2272"/>
                  <a:ext cx="737" cy="737"/>
                </a:xfrm>
                <a:custGeom>
                  <a:avLst/>
                  <a:gdLst>
                    <a:gd name="T0" fmla="*/ 211455 w 737"/>
                    <a:gd name="T1" fmla="*/ 467360 h 737"/>
                    <a:gd name="T2" fmla="*/ 124460 w 737"/>
                    <a:gd name="T3" fmla="*/ 441960 h 737"/>
                    <a:gd name="T4" fmla="*/ 67945 w 737"/>
                    <a:gd name="T5" fmla="*/ 399415 h 737"/>
                    <a:gd name="T6" fmla="*/ 26035 w 737"/>
                    <a:gd name="T7" fmla="*/ 342900 h 737"/>
                    <a:gd name="T8" fmla="*/ 0 w 737"/>
                    <a:gd name="T9" fmla="*/ 255905 h 737"/>
                    <a:gd name="T10" fmla="*/ 8255 w 737"/>
                    <a:gd name="T11" fmla="*/ 167005 h 737"/>
                    <a:gd name="T12" fmla="*/ 51435 w 737"/>
                    <a:gd name="T13" fmla="*/ 85090 h 737"/>
                    <a:gd name="T14" fmla="*/ 85725 w 737"/>
                    <a:gd name="T15" fmla="*/ 50800 h 737"/>
                    <a:gd name="T16" fmla="*/ 167005 w 737"/>
                    <a:gd name="T17" fmla="*/ 8255 h 737"/>
                    <a:gd name="T18" fmla="*/ 256540 w 737"/>
                    <a:gd name="T19" fmla="*/ 0 h 737"/>
                    <a:gd name="T20" fmla="*/ 342900 w 737"/>
                    <a:gd name="T21" fmla="*/ 25400 h 737"/>
                    <a:gd name="T22" fmla="*/ 400685 w 737"/>
                    <a:gd name="T23" fmla="*/ 67945 h 737"/>
                    <a:gd name="T24" fmla="*/ 442595 w 737"/>
                    <a:gd name="T25" fmla="*/ 124460 h 737"/>
                    <a:gd name="T26" fmla="*/ 467995 w 737"/>
                    <a:gd name="T27" fmla="*/ 211455 h 737"/>
                    <a:gd name="T28" fmla="*/ 459105 w 737"/>
                    <a:gd name="T29" fmla="*/ 300355 h 737"/>
                    <a:gd name="T30" fmla="*/ 416560 w 737"/>
                    <a:gd name="T31" fmla="*/ 382270 h 737"/>
                    <a:gd name="T32" fmla="*/ 382270 w 737"/>
                    <a:gd name="T33" fmla="*/ 416560 h 737"/>
                    <a:gd name="T34" fmla="*/ 300990 w 737"/>
                    <a:gd name="T35" fmla="*/ 459105 h 737"/>
                    <a:gd name="T36" fmla="*/ 234315 w 737"/>
                    <a:gd name="T37" fmla="*/ 467995 h 737"/>
                    <a:gd name="T38" fmla="*/ 220345 w 737"/>
                    <a:gd name="T39" fmla="*/ 94615 h 737"/>
                    <a:gd name="T40" fmla="*/ 168910 w 737"/>
                    <a:gd name="T41" fmla="*/ 109855 h 737"/>
                    <a:gd name="T42" fmla="*/ 135255 w 737"/>
                    <a:gd name="T43" fmla="*/ 135255 h 737"/>
                    <a:gd name="T44" fmla="*/ 109855 w 737"/>
                    <a:gd name="T45" fmla="*/ 168275 h 737"/>
                    <a:gd name="T46" fmla="*/ 94615 w 737"/>
                    <a:gd name="T47" fmla="*/ 220345 h 737"/>
                    <a:gd name="T48" fmla="*/ 99695 w 737"/>
                    <a:gd name="T49" fmla="*/ 273685 h 737"/>
                    <a:gd name="T50" fmla="*/ 125730 w 737"/>
                    <a:gd name="T51" fmla="*/ 321945 h 737"/>
                    <a:gd name="T52" fmla="*/ 146050 w 737"/>
                    <a:gd name="T53" fmla="*/ 342265 h 737"/>
                    <a:gd name="T54" fmla="*/ 194310 w 737"/>
                    <a:gd name="T55" fmla="*/ 367665 h 737"/>
                    <a:gd name="T56" fmla="*/ 247015 w 737"/>
                    <a:gd name="T57" fmla="*/ 372745 h 737"/>
                    <a:gd name="T58" fmla="*/ 299085 w 737"/>
                    <a:gd name="T59" fmla="*/ 357505 h 737"/>
                    <a:gd name="T60" fmla="*/ 332740 w 737"/>
                    <a:gd name="T61" fmla="*/ 332105 h 737"/>
                    <a:gd name="T62" fmla="*/ 357505 w 737"/>
                    <a:gd name="T63" fmla="*/ 299085 h 737"/>
                    <a:gd name="T64" fmla="*/ 372745 w 737"/>
                    <a:gd name="T65" fmla="*/ 247015 h 737"/>
                    <a:gd name="T66" fmla="*/ 367665 w 737"/>
                    <a:gd name="T67" fmla="*/ 193675 h 737"/>
                    <a:gd name="T68" fmla="*/ 342265 w 737"/>
                    <a:gd name="T69" fmla="*/ 145415 h 737"/>
                    <a:gd name="T70" fmla="*/ 321945 w 737"/>
                    <a:gd name="T71" fmla="*/ 125095 h 737"/>
                    <a:gd name="T72" fmla="*/ 273685 w 737"/>
                    <a:gd name="T73" fmla="*/ 99695 h 737"/>
                    <a:gd name="T74" fmla="*/ 234315 w 737"/>
                    <a:gd name="T75" fmla="*/ 94615 h 737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0" t="0" r="r" b="b"/>
                  <a:pathLst>
                    <a:path w="737" h="737">
                      <a:moveTo>
                        <a:pt x="369" y="737"/>
                      </a:moveTo>
                      <a:lnTo>
                        <a:pt x="333" y="736"/>
                      </a:lnTo>
                      <a:lnTo>
                        <a:pt x="263" y="723"/>
                      </a:lnTo>
                      <a:lnTo>
                        <a:pt x="196" y="696"/>
                      </a:lnTo>
                      <a:lnTo>
                        <a:pt x="135" y="656"/>
                      </a:lnTo>
                      <a:lnTo>
                        <a:pt x="107" y="629"/>
                      </a:lnTo>
                      <a:lnTo>
                        <a:pt x="81" y="602"/>
                      </a:lnTo>
                      <a:lnTo>
                        <a:pt x="41" y="540"/>
                      </a:lnTo>
                      <a:lnTo>
                        <a:pt x="13" y="473"/>
                      </a:lnTo>
                      <a:lnTo>
                        <a:pt x="0" y="403"/>
                      </a:lnTo>
                      <a:lnTo>
                        <a:pt x="0" y="333"/>
                      </a:lnTo>
                      <a:lnTo>
                        <a:pt x="13" y="263"/>
                      </a:lnTo>
                      <a:lnTo>
                        <a:pt x="41" y="196"/>
                      </a:lnTo>
                      <a:lnTo>
                        <a:pt x="81" y="134"/>
                      </a:lnTo>
                      <a:lnTo>
                        <a:pt x="107" y="107"/>
                      </a:lnTo>
                      <a:lnTo>
                        <a:pt x="135" y="80"/>
                      </a:lnTo>
                      <a:lnTo>
                        <a:pt x="196" y="40"/>
                      </a:lnTo>
                      <a:lnTo>
                        <a:pt x="263" y="13"/>
                      </a:lnTo>
                      <a:lnTo>
                        <a:pt x="333" y="0"/>
                      </a:lnTo>
                      <a:lnTo>
                        <a:pt x="404" y="0"/>
                      </a:lnTo>
                      <a:lnTo>
                        <a:pt x="474" y="13"/>
                      </a:lnTo>
                      <a:lnTo>
                        <a:pt x="540" y="40"/>
                      </a:lnTo>
                      <a:lnTo>
                        <a:pt x="602" y="80"/>
                      </a:lnTo>
                      <a:lnTo>
                        <a:pt x="631" y="107"/>
                      </a:lnTo>
                      <a:lnTo>
                        <a:pt x="656" y="134"/>
                      </a:lnTo>
                      <a:lnTo>
                        <a:pt x="697" y="196"/>
                      </a:lnTo>
                      <a:lnTo>
                        <a:pt x="723" y="263"/>
                      </a:lnTo>
                      <a:lnTo>
                        <a:pt x="737" y="333"/>
                      </a:lnTo>
                      <a:lnTo>
                        <a:pt x="737" y="403"/>
                      </a:lnTo>
                      <a:lnTo>
                        <a:pt x="723" y="473"/>
                      </a:lnTo>
                      <a:lnTo>
                        <a:pt x="697" y="540"/>
                      </a:lnTo>
                      <a:lnTo>
                        <a:pt x="656" y="602"/>
                      </a:lnTo>
                      <a:lnTo>
                        <a:pt x="631" y="629"/>
                      </a:lnTo>
                      <a:lnTo>
                        <a:pt x="602" y="656"/>
                      </a:lnTo>
                      <a:lnTo>
                        <a:pt x="540" y="696"/>
                      </a:lnTo>
                      <a:lnTo>
                        <a:pt x="474" y="723"/>
                      </a:lnTo>
                      <a:lnTo>
                        <a:pt x="404" y="736"/>
                      </a:lnTo>
                      <a:lnTo>
                        <a:pt x="369" y="737"/>
                      </a:lnTo>
                      <a:close/>
                      <a:moveTo>
                        <a:pt x="369" y="149"/>
                      </a:moveTo>
                      <a:lnTo>
                        <a:pt x="347" y="149"/>
                      </a:lnTo>
                      <a:lnTo>
                        <a:pt x="306" y="157"/>
                      </a:lnTo>
                      <a:lnTo>
                        <a:pt x="266" y="173"/>
                      </a:lnTo>
                      <a:lnTo>
                        <a:pt x="230" y="197"/>
                      </a:lnTo>
                      <a:lnTo>
                        <a:pt x="213" y="213"/>
                      </a:lnTo>
                      <a:lnTo>
                        <a:pt x="198" y="229"/>
                      </a:lnTo>
                      <a:lnTo>
                        <a:pt x="173" y="265"/>
                      </a:lnTo>
                      <a:lnTo>
                        <a:pt x="157" y="305"/>
                      </a:lnTo>
                      <a:lnTo>
                        <a:pt x="149" y="347"/>
                      </a:lnTo>
                      <a:lnTo>
                        <a:pt x="149" y="389"/>
                      </a:lnTo>
                      <a:lnTo>
                        <a:pt x="157" y="431"/>
                      </a:lnTo>
                      <a:lnTo>
                        <a:pt x="173" y="471"/>
                      </a:lnTo>
                      <a:lnTo>
                        <a:pt x="198" y="507"/>
                      </a:lnTo>
                      <a:lnTo>
                        <a:pt x="213" y="523"/>
                      </a:lnTo>
                      <a:lnTo>
                        <a:pt x="230" y="539"/>
                      </a:lnTo>
                      <a:lnTo>
                        <a:pt x="267" y="563"/>
                      </a:lnTo>
                      <a:lnTo>
                        <a:pt x="306" y="579"/>
                      </a:lnTo>
                      <a:lnTo>
                        <a:pt x="347" y="587"/>
                      </a:lnTo>
                      <a:lnTo>
                        <a:pt x="389" y="587"/>
                      </a:lnTo>
                      <a:lnTo>
                        <a:pt x="431" y="579"/>
                      </a:lnTo>
                      <a:lnTo>
                        <a:pt x="471" y="563"/>
                      </a:lnTo>
                      <a:lnTo>
                        <a:pt x="507" y="539"/>
                      </a:lnTo>
                      <a:lnTo>
                        <a:pt x="524" y="523"/>
                      </a:lnTo>
                      <a:lnTo>
                        <a:pt x="539" y="507"/>
                      </a:lnTo>
                      <a:lnTo>
                        <a:pt x="563" y="471"/>
                      </a:lnTo>
                      <a:lnTo>
                        <a:pt x="579" y="431"/>
                      </a:lnTo>
                      <a:lnTo>
                        <a:pt x="587" y="389"/>
                      </a:lnTo>
                      <a:lnTo>
                        <a:pt x="587" y="347"/>
                      </a:lnTo>
                      <a:lnTo>
                        <a:pt x="579" y="305"/>
                      </a:lnTo>
                      <a:lnTo>
                        <a:pt x="563" y="265"/>
                      </a:lnTo>
                      <a:lnTo>
                        <a:pt x="539" y="229"/>
                      </a:lnTo>
                      <a:lnTo>
                        <a:pt x="524" y="213"/>
                      </a:lnTo>
                      <a:lnTo>
                        <a:pt x="507" y="197"/>
                      </a:lnTo>
                      <a:lnTo>
                        <a:pt x="471" y="173"/>
                      </a:lnTo>
                      <a:lnTo>
                        <a:pt x="431" y="157"/>
                      </a:lnTo>
                      <a:lnTo>
                        <a:pt x="389" y="149"/>
                      </a:lnTo>
                      <a:lnTo>
                        <a:pt x="369" y="14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38" name="Freeform 35">
                  <a:extLst>
                    <a:ext uri="{FF2B5EF4-FFF2-40B4-BE49-F238E27FC236}">
                      <a16:creationId xmlns:a16="http://schemas.microsoft.com/office/drawing/2014/main" id="{F42A916C-8DCD-76D8-3D89-BB89C18F5E7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707" y="3676"/>
                  <a:ext cx="458" cy="461"/>
                </a:xfrm>
                <a:custGeom>
                  <a:avLst/>
                  <a:gdLst>
                    <a:gd name="T0" fmla="*/ 244475 w 458"/>
                    <a:gd name="T1" fmla="*/ 292735 h 461"/>
                    <a:gd name="T2" fmla="*/ 235585 w 458"/>
                    <a:gd name="T3" fmla="*/ 291465 h 461"/>
                    <a:gd name="T4" fmla="*/ 217805 w 458"/>
                    <a:gd name="T5" fmla="*/ 285115 h 461"/>
                    <a:gd name="T6" fmla="*/ 210820 w 458"/>
                    <a:gd name="T7" fmla="*/ 278765 h 461"/>
                    <a:gd name="T8" fmla="*/ 12700 w 458"/>
                    <a:gd name="T9" fmla="*/ 80645 h 461"/>
                    <a:gd name="T10" fmla="*/ 6350 w 458"/>
                    <a:gd name="T11" fmla="*/ 73660 h 461"/>
                    <a:gd name="T12" fmla="*/ 0 w 458"/>
                    <a:gd name="T13" fmla="*/ 55880 h 461"/>
                    <a:gd name="T14" fmla="*/ 0 w 458"/>
                    <a:gd name="T15" fmla="*/ 38100 h 461"/>
                    <a:gd name="T16" fmla="*/ 6350 w 458"/>
                    <a:gd name="T17" fmla="*/ 20955 h 461"/>
                    <a:gd name="T18" fmla="*/ 12700 w 458"/>
                    <a:gd name="T19" fmla="*/ 13335 h 461"/>
                    <a:gd name="T20" fmla="*/ 20320 w 458"/>
                    <a:gd name="T21" fmla="*/ 7620 h 461"/>
                    <a:gd name="T22" fmla="*/ 36830 w 458"/>
                    <a:gd name="T23" fmla="*/ 0 h 461"/>
                    <a:gd name="T24" fmla="*/ 55245 w 458"/>
                    <a:gd name="T25" fmla="*/ 0 h 461"/>
                    <a:gd name="T26" fmla="*/ 73025 w 458"/>
                    <a:gd name="T27" fmla="*/ 6350 h 461"/>
                    <a:gd name="T28" fmla="*/ 80645 w 458"/>
                    <a:gd name="T29" fmla="*/ 13335 h 461"/>
                    <a:gd name="T30" fmla="*/ 81280 w 458"/>
                    <a:gd name="T31" fmla="*/ 15240 h 461"/>
                    <a:gd name="T32" fmla="*/ 278130 w 458"/>
                    <a:gd name="T33" fmla="*/ 210820 h 461"/>
                    <a:gd name="T34" fmla="*/ 283845 w 458"/>
                    <a:gd name="T35" fmla="*/ 218440 h 461"/>
                    <a:gd name="T36" fmla="*/ 290830 w 458"/>
                    <a:gd name="T37" fmla="*/ 235585 h 461"/>
                    <a:gd name="T38" fmla="*/ 290830 w 458"/>
                    <a:gd name="T39" fmla="*/ 253365 h 461"/>
                    <a:gd name="T40" fmla="*/ 283845 w 458"/>
                    <a:gd name="T41" fmla="*/ 271145 h 461"/>
                    <a:gd name="T42" fmla="*/ 278130 w 458"/>
                    <a:gd name="T43" fmla="*/ 278765 h 461"/>
                    <a:gd name="T44" fmla="*/ 270510 w 458"/>
                    <a:gd name="T45" fmla="*/ 285115 h 461"/>
                    <a:gd name="T46" fmla="*/ 253365 w 458"/>
                    <a:gd name="T47" fmla="*/ 291465 h 461"/>
                    <a:gd name="T48" fmla="*/ 244475 w 458"/>
                    <a:gd name="T49" fmla="*/ 292735 h 46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58" h="461">
                      <a:moveTo>
                        <a:pt x="385" y="461"/>
                      </a:moveTo>
                      <a:lnTo>
                        <a:pt x="371" y="459"/>
                      </a:lnTo>
                      <a:lnTo>
                        <a:pt x="343" y="449"/>
                      </a:lnTo>
                      <a:lnTo>
                        <a:pt x="332" y="439"/>
                      </a:lnTo>
                      <a:lnTo>
                        <a:pt x="20" y="127"/>
                      </a:lnTo>
                      <a:lnTo>
                        <a:pt x="10" y="116"/>
                      </a:lnTo>
                      <a:lnTo>
                        <a:pt x="0" y="88"/>
                      </a:lnTo>
                      <a:lnTo>
                        <a:pt x="0" y="60"/>
                      </a:lnTo>
                      <a:lnTo>
                        <a:pt x="10" y="33"/>
                      </a:lnTo>
                      <a:lnTo>
                        <a:pt x="20" y="21"/>
                      </a:lnTo>
                      <a:lnTo>
                        <a:pt x="32" y="12"/>
                      </a:lnTo>
                      <a:lnTo>
                        <a:pt x="58" y="0"/>
                      </a:lnTo>
                      <a:lnTo>
                        <a:pt x="87" y="0"/>
                      </a:lnTo>
                      <a:lnTo>
                        <a:pt x="115" y="10"/>
                      </a:lnTo>
                      <a:lnTo>
                        <a:pt x="127" y="21"/>
                      </a:lnTo>
                      <a:lnTo>
                        <a:pt x="128" y="24"/>
                      </a:lnTo>
                      <a:lnTo>
                        <a:pt x="438" y="332"/>
                      </a:lnTo>
                      <a:lnTo>
                        <a:pt x="447" y="344"/>
                      </a:lnTo>
                      <a:lnTo>
                        <a:pt x="458" y="371"/>
                      </a:lnTo>
                      <a:lnTo>
                        <a:pt x="458" y="399"/>
                      </a:lnTo>
                      <a:lnTo>
                        <a:pt x="447" y="427"/>
                      </a:lnTo>
                      <a:lnTo>
                        <a:pt x="438" y="439"/>
                      </a:lnTo>
                      <a:lnTo>
                        <a:pt x="426" y="449"/>
                      </a:lnTo>
                      <a:lnTo>
                        <a:pt x="399" y="459"/>
                      </a:lnTo>
                      <a:lnTo>
                        <a:pt x="385" y="46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39" name="Freeform 36">
                  <a:extLst>
                    <a:ext uri="{FF2B5EF4-FFF2-40B4-BE49-F238E27FC236}">
                      <a16:creationId xmlns:a16="http://schemas.microsoft.com/office/drawing/2014/main" id="{2D6B4FE4-477B-766F-2C18-3DF34981A01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006" y="3377"/>
                  <a:ext cx="459" cy="459"/>
                </a:xfrm>
                <a:custGeom>
                  <a:avLst/>
                  <a:gdLst>
                    <a:gd name="T0" fmla="*/ 244475 w 459"/>
                    <a:gd name="T1" fmla="*/ 291465 h 459"/>
                    <a:gd name="T2" fmla="*/ 235585 w 459"/>
                    <a:gd name="T3" fmla="*/ 290830 h 459"/>
                    <a:gd name="T4" fmla="*/ 218440 w 459"/>
                    <a:gd name="T5" fmla="*/ 283845 h 459"/>
                    <a:gd name="T6" fmla="*/ 210820 w 459"/>
                    <a:gd name="T7" fmla="*/ 278130 h 459"/>
                    <a:gd name="T8" fmla="*/ 13335 w 459"/>
                    <a:gd name="T9" fmla="*/ 80645 h 459"/>
                    <a:gd name="T10" fmla="*/ 7620 w 459"/>
                    <a:gd name="T11" fmla="*/ 73025 h 459"/>
                    <a:gd name="T12" fmla="*/ 0 w 459"/>
                    <a:gd name="T13" fmla="*/ 55245 h 459"/>
                    <a:gd name="T14" fmla="*/ 0 w 459"/>
                    <a:gd name="T15" fmla="*/ 36830 h 459"/>
                    <a:gd name="T16" fmla="*/ 7620 w 459"/>
                    <a:gd name="T17" fmla="*/ 20320 h 459"/>
                    <a:gd name="T18" fmla="*/ 13335 w 459"/>
                    <a:gd name="T19" fmla="*/ 12700 h 459"/>
                    <a:gd name="T20" fmla="*/ 20955 w 459"/>
                    <a:gd name="T21" fmla="*/ 6350 h 459"/>
                    <a:gd name="T22" fmla="*/ 38100 w 459"/>
                    <a:gd name="T23" fmla="*/ 0 h 459"/>
                    <a:gd name="T24" fmla="*/ 55880 w 459"/>
                    <a:gd name="T25" fmla="*/ 0 h 459"/>
                    <a:gd name="T26" fmla="*/ 73660 w 459"/>
                    <a:gd name="T27" fmla="*/ 6350 h 459"/>
                    <a:gd name="T28" fmla="*/ 80645 w 459"/>
                    <a:gd name="T29" fmla="*/ 12700 h 459"/>
                    <a:gd name="T30" fmla="*/ 81915 w 459"/>
                    <a:gd name="T31" fmla="*/ 13970 h 459"/>
                    <a:gd name="T32" fmla="*/ 278765 w 459"/>
                    <a:gd name="T33" fmla="*/ 210820 h 459"/>
                    <a:gd name="T34" fmla="*/ 285115 w 459"/>
                    <a:gd name="T35" fmla="*/ 217805 h 459"/>
                    <a:gd name="T36" fmla="*/ 291465 w 459"/>
                    <a:gd name="T37" fmla="*/ 235585 h 459"/>
                    <a:gd name="T38" fmla="*/ 291465 w 459"/>
                    <a:gd name="T39" fmla="*/ 253365 h 459"/>
                    <a:gd name="T40" fmla="*/ 285115 w 459"/>
                    <a:gd name="T41" fmla="*/ 270510 h 459"/>
                    <a:gd name="T42" fmla="*/ 278765 w 459"/>
                    <a:gd name="T43" fmla="*/ 278130 h 459"/>
                    <a:gd name="T44" fmla="*/ 271145 w 459"/>
                    <a:gd name="T45" fmla="*/ 283845 h 459"/>
                    <a:gd name="T46" fmla="*/ 253365 w 459"/>
                    <a:gd name="T47" fmla="*/ 290830 h 459"/>
                    <a:gd name="T48" fmla="*/ 244475 w 459"/>
                    <a:gd name="T49" fmla="*/ 291465 h 459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59" h="459">
                      <a:moveTo>
                        <a:pt x="385" y="459"/>
                      </a:moveTo>
                      <a:lnTo>
                        <a:pt x="371" y="458"/>
                      </a:lnTo>
                      <a:lnTo>
                        <a:pt x="344" y="447"/>
                      </a:lnTo>
                      <a:lnTo>
                        <a:pt x="332" y="438"/>
                      </a:lnTo>
                      <a:lnTo>
                        <a:pt x="21" y="127"/>
                      </a:lnTo>
                      <a:lnTo>
                        <a:pt x="12" y="115"/>
                      </a:lnTo>
                      <a:lnTo>
                        <a:pt x="0" y="87"/>
                      </a:lnTo>
                      <a:lnTo>
                        <a:pt x="0" y="58"/>
                      </a:lnTo>
                      <a:lnTo>
                        <a:pt x="12" y="32"/>
                      </a:lnTo>
                      <a:lnTo>
                        <a:pt x="21" y="20"/>
                      </a:lnTo>
                      <a:lnTo>
                        <a:pt x="33" y="10"/>
                      </a:lnTo>
                      <a:lnTo>
                        <a:pt x="60" y="0"/>
                      </a:lnTo>
                      <a:lnTo>
                        <a:pt x="88" y="0"/>
                      </a:lnTo>
                      <a:lnTo>
                        <a:pt x="116" y="10"/>
                      </a:lnTo>
                      <a:lnTo>
                        <a:pt x="127" y="20"/>
                      </a:lnTo>
                      <a:lnTo>
                        <a:pt x="129" y="22"/>
                      </a:lnTo>
                      <a:lnTo>
                        <a:pt x="439" y="332"/>
                      </a:lnTo>
                      <a:lnTo>
                        <a:pt x="449" y="343"/>
                      </a:lnTo>
                      <a:lnTo>
                        <a:pt x="459" y="371"/>
                      </a:lnTo>
                      <a:lnTo>
                        <a:pt x="459" y="399"/>
                      </a:lnTo>
                      <a:lnTo>
                        <a:pt x="449" y="426"/>
                      </a:lnTo>
                      <a:lnTo>
                        <a:pt x="439" y="438"/>
                      </a:lnTo>
                      <a:lnTo>
                        <a:pt x="427" y="447"/>
                      </a:lnTo>
                      <a:lnTo>
                        <a:pt x="399" y="458"/>
                      </a:lnTo>
                      <a:lnTo>
                        <a:pt x="385" y="45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0" name="Freeform 37">
                  <a:extLst>
                    <a:ext uri="{FF2B5EF4-FFF2-40B4-BE49-F238E27FC236}">
                      <a16:creationId xmlns:a16="http://schemas.microsoft.com/office/drawing/2014/main" id="{C363A62A-FD4E-8DB2-CAA9-4CE3BC161A7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332" y="5301"/>
                  <a:ext cx="450" cy="452"/>
                </a:xfrm>
                <a:custGeom>
                  <a:avLst/>
                  <a:gdLst>
                    <a:gd name="T0" fmla="*/ 238760 w 450"/>
                    <a:gd name="T1" fmla="*/ 287020 h 452"/>
                    <a:gd name="T2" fmla="*/ 229870 w 450"/>
                    <a:gd name="T3" fmla="*/ 287020 h 452"/>
                    <a:gd name="T4" fmla="*/ 212725 w 450"/>
                    <a:gd name="T5" fmla="*/ 279400 h 452"/>
                    <a:gd name="T6" fmla="*/ 205105 w 450"/>
                    <a:gd name="T7" fmla="*/ 273050 h 452"/>
                    <a:gd name="T8" fmla="*/ 13335 w 450"/>
                    <a:gd name="T9" fmla="*/ 80645 h 452"/>
                    <a:gd name="T10" fmla="*/ 6985 w 450"/>
                    <a:gd name="T11" fmla="*/ 74295 h 452"/>
                    <a:gd name="T12" fmla="*/ 0 w 450"/>
                    <a:gd name="T13" fmla="*/ 56515 h 452"/>
                    <a:gd name="T14" fmla="*/ 0 w 450"/>
                    <a:gd name="T15" fmla="*/ 38100 h 452"/>
                    <a:gd name="T16" fmla="*/ 6985 w 450"/>
                    <a:gd name="T17" fmla="*/ 20955 h 452"/>
                    <a:gd name="T18" fmla="*/ 13335 w 450"/>
                    <a:gd name="T19" fmla="*/ 13970 h 452"/>
                    <a:gd name="T20" fmla="*/ 20955 w 450"/>
                    <a:gd name="T21" fmla="*/ 6985 h 452"/>
                    <a:gd name="T22" fmla="*/ 37465 w 450"/>
                    <a:gd name="T23" fmla="*/ 0 h 452"/>
                    <a:gd name="T24" fmla="*/ 55880 w 450"/>
                    <a:gd name="T25" fmla="*/ 0 h 452"/>
                    <a:gd name="T26" fmla="*/ 73025 w 450"/>
                    <a:gd name="T27" fmla="*/ 6985 h 452"/>
                    <a:gd name="T28" fmla="*/ 80010 w 450"/>
                    <a:gd name="T29" fmla="*/ 13970 h 452"/>
                    <a:gd name="T30" fmla="*/ 272415 w 450"/>
                    <a:gd name="T31" fmla="*/ 205740 h 452"/>
                    <a:gd name="T32" fmla="*/ 279400 w 450"/>
                    <a:gd name="T33" fmla="*/ 212725 h 452"/>
                    <a:gd name="T34" fmla="*/ 285750 w 450"/>
                    <a:gd name="T35" fmla="*/ 230505 h 452"/>
                    <a:gd name="T36" fmla="*/ 285750 w 450"/>
                    <a:gd name="T37" fmla="*/ 248920 h 452"/>
                    <a:gd name="T38" fmla="*/ 279400 w 450"/>
                    <a:gd name="T39" fmla="*/ 265430 h 452"/>
                    <a:gd name="T40" fmla="*/ 272415 w 450"/>
                    <a:gd name="T41" fmla="*/ 273050 h 452"/>
                    <a:gd name="T42" fmla="*/ 265430 w 450"/>
                    <a:gd name="T43" fmla="*/ 279400 h 452"/>
                    <a:gd name="T44" fmla="*/ 247650 w 450"/>
                    <a:gd name="T45" fmla="*/ 287020 h 452"/>
                    <a:gd name="T46" fmla="*/ 238760 w 450"/>
                    <a:gd name="T47" fmla="*/ 287020 h 452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450" h="452">
                      <a:moveTo>
                        <a:pt x="376" y="452"/>
                      </a:moveTo>
                      <a:lnTo>
                        <a:pt x="362" y="452"/>
                      </a:lnTo>
                      <a:lnTo>
                        <a:pt x="335" y="440"/>
                      </a:lnTo>
                      <a:lnTo>
                        <a:pt x="323" y="430"/>
                      </a:lnTo>
                      <a:lnTo>
                        <a:pt x="21" y="127"/>
                      </a:lnTo>
                      <a:lnTo>
                        <a:pt x="11" y="117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3"/>
                      </a:lnTo>
                      <a:lnTo>
                        <a:pt x="21" y="22"/>
                      </a:lnTo>
                      <a:lnTo>
                        <a:pt x="33" y="11"/>
                      </a:lnTo>
                      <a:lnTo>
                        <a:pt x="59" y="0"/>
                      </a:lnTo>
                      <a:lnTo>
                        <a:pt x="88" y="0"/>
                      </a:lnTo>
                      <a:lnTo>
                        <a:pt x="115" y="11"/>
                      </a:lnTo>
                      <a:lnTo>
                        <a:pt x="126" y="22"/>
                      </a:lnTo>
                      <a:lnTo>
                        <a:pt x="429" y="324"/>
                      </a:lnTo>
                      <a:lnTo>
                        <a:pt x="440" y="335"/>
                      </a:lnTo>
                      <a:lnTo>
                        <a:pt x="450" y="363"/>
                      </a:lnTo>
                      <a:lnTo>
                        <a:pt x="450" y="392"/>
                      </a:lnTo>
                      <a:lnTo>
                        <a:pt x="440" y="418"/>
                      </a:lnTo>
                      <a:lnTo>
                        <a:pt x="429" y="430"/>
                      </a:lnTo>
                      <a:lnTo>
                        <a:pt x="418" y="440"/>
                      </a:lnTo>
                      <a:lnTo>
                        <a:pt x="390" y="452"/>
                      </a:lnTo>
                      <a:lnTo>
                        <a:pt x="376" y="452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1" name="Freeform 38">
                  <a:extLst>
                    <a:ext uri="{FF2B5EF4-FFF2-40B4-BE49-F238E27FC236}">
                      <a16:creationId xmlns:a16="http://schemas.microsoft.com/office/drawing/2014/main" id="{A612B319-12A1-7B19-2658-698DD95CC7E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631" y="5002"/>
                  <a:ext cx="452" cy="452"/>
                </a:xfrm>
                <a:custGeom>
                  <a:avLst/>
                  <a:gdLst>
                    <a:gd name="T0" fmla="*/ 239395 w 452"/>
                    <a:gd name="T1" fmla="*/ 287020 h 452"/>
                    <a:gd name="T2" fmla="*/ 230505 w 452"/>
                    <a:gd name="T3" fmla="*/ 285750 h 452"/>
                    <a:gd name="T4" fmla="*/ 212725 w 452"/>
                    <a:gd name="T5" fmla="*/ 279400 h 452"/>
                    <a:gd name="T6" fmla="*/ 205740 w 452"/>
                    <a:gd name="T7" fmla="*/ 272415 h 452"/>
                    <a:gd name="T8" fmla="*/ 13970 w 452"/>
                    <a:gd name="T9" fmla="*/ 80645 h 452"/>
                    <a:gd name="T10" fmla="*/ 6985 w 452"/>
                    <a:gd name="T11" fmla="*/ 73025 h 452"/>
                    <a:gd name="T12" fmla="*/ 0 w 452"/>
                    <a:gd name="T13" fmla="*/ 55880 h 452"/>
                    <a:gd name="T14" fmla="*/ 0 w 452"/>
                    <a:gd name="T15" fmla="*/ 37465 h 452"/>
                    <a:gd name="T16" fmla="*/ 6985 w 452"/>
                    <a:gd name="T17" fmla="*/ 20955 h 452"/>
                    <a:gd name="T18" fmla="*/ 13970 w 452"/>
                    <a:gd name="T19" fmla="*/ 13335 h 452"/>
                    <a:gd name="T20" fmla="*/ 20955 w 452"/>
                    <a:gd name="T21" fmla="*/ 6985 h 452"/>
                    <a:gd name="T22" fmla="*/ 38100 w 452"/>
                    <a:gd name="T23" fmla="*/ 0 h 452"/>
                    <a:gd name="T24" fmla="*/ 56515 w 452"/>
                    <a:gd name="T25" fmla="*/ 0 h 452"/>
                    <a:gd name="T26" fmla="*/ 73025 w 452"/>
                    <a:gd name="T27" fmla="*/ 6985 h 452"/>
                    <a:gd name="T28" fmla="*/ 80645 w 452"/>
                    <a:gd name="T29" fmla="*/ 13335 h 452"/>
                    <a:gd name="T30" fmla="*/ 273050 w 452"/>
                    <a:gd name="T31" fmla="*/ 205105 h 452"/>
                    <a:gd name="T32" fmla="*/ 279400 w 452"/>
                    <a:gd name="T33" fmla="*/ 212725 h 452"/>
                    <a:gd name="T34" fmla="*/ 287020 w 452"/>
                    <a:gd name="T35" fmla="*/ 229870 h 452"/>
                    <a:gd name="T36" fmla="*/ 287020 w 452"/>
                    <a:gd name="T37" fmla="*/ 247650 h 452"/>
                    <a:gd name="T38" fmla="*/ 279400 w 452"/>
                    <a:gd name="T39" fmla="*/ 265430 h 452"/>
                    <a:gd name="T40" fmla="*/ 273050 w 452"/>
                    <a:gd name="T41" fmla="*/ 272415 h 452"/>
                    <a:gd name="T42" fmla="*/ 265430 w 452"/>
                    <a:gd name="T43" fmla="*/ 279400 h 452"/>
                    <a:gd name="T44" fmla="*/ 248920 w 452"/>
                    <a:gd name="T45" fmla="*/ 285750 h 452"/>
                    <a:gd name="T46" fmla="*/ 239395 w 452"/>
                    <a:gd name="T47" fmla="*/ 287020 h 452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452" h="452">
                      <a:moveTo>
                        <a:pt x="377" y="452"/>
                      </a:moveTo>
                      <a:lnTo>
                        <a:pt x="363" y="450"/>
                      </a:lnTo>
                      <a:lnTo>
                        <a:pt x="335" y="440"/>
                      </a:lnTo>
                      <a:lnTo>
                        <a:pt x="324" y="429"/>
                      </a:lnTo>
                      <a:lnTo>
                        <a:pt x="22" y="127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59"/>
                      </a:lnTo>
                      <a:lnTo>
                        <a:pt x="11" y="33"/>
                      </a:lnTo>
                      <a:lnTo>
                        <a:pt x="22" y="21"/>
                      </a:lnTo>
                      <a:lnTo>
                        <a:pt x="33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1"/>
                      </a:lnTo>
                      <a:lnTo>
                        <a:pt x="430" y="323"/>
                      </a:lnTo>
                      <a:lnTo>
                        <a:pt x="440" y="335"/>
                      </a:lnTo>
                      <a:lnTo>
                        <a:pt x="452" y="362"/>
                      </a:lnTo>
                      <a:lnTo>
                        <a:pt x="452" y="390"/>
                      </a:lnTo>
                      <a:lnTo>
                        <a:pt x="440" y="418"/>
                      </a:lnTo>
                      <a:lnTo>
                        <a:pt x="430" y="429"/>
                      </a:lnTo>
                      <a:lnTo>
                        <a:pt x="418" y="440"/>
                      </a:lnTo>
                      <a:lnTo>
                        <a:pt x="392" y="450"/>
                      </a:lnTo>
                      <a:lnTo>
                        <a:pt x="377" y="452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2" name="Freeform 39">
                  <a:extLst>
                    <a:ext uri="{FF2B5EF4-FFF2-40B4-BE49-F238E27FC236}">
                      <a16:creationId xmlns:a16="http://schemas.microsoft.com/office/drawing/2014/main" id="{61A19AEC-08BA-735C-2C29-EC0B4CD139AC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2770" y="1441"/>
                  <a:ext cx="2633" cy="2632"/>
                </a:xfrm>
                <a:custGeom>
                  <a:avLst/>
                  <a:gdLst>
                    <a:gd name="T0" fmla="*/ 1121410 w 2633"/>
                    <a:gd name="T1" fmla="*/ 1671320 h 2632"/>
                    <a:gd name="T2" fmla="*/ 1112520 w 2633"/>
                    <a:gd name="T3" fmla="*/ 1671320 h 2632"/>
                    <a:gd name="T4" fmla="*/ 1095375 w 2633"/>
                    <a:gd name="T5" fmla="*/ 1663700 h 2632"/>
                    <a:gd name="T6" fmla="*/ 1087755 w 2633"/>
                    <a:gd name="T7" fmla="*/ 1657350 h 2632"/>
                    <a:gd name="T8" fmla="*/ 13970 w 2633"/>
                    <a:gd name="T9" fmla="*/ 583565 h 2632"/>
                    <a:gd name="T10" fmla="*/ 7620 w 2633"/>
                    <a:gd name="T11" fmla="*/ 576580 h 2632"/>
                    <a:gd name="T12" fmla="*/ 635 w 2633"/>
                    <a:gd name="T13" fmla="*/ 559435 h 2632"/>
                    <a:gd name="T14" fmla="*/ 0 w 2633"/>
                    <a:gd name="T15" fmla="*/ 549910 h 2632"/>
                    <a:gd name="T16" fmla="*/ 635 w 2633"/>
                    <a:gd name="T17" fmla="*/ 540385 h 2632"/>
                    <a:gd name="T18" fmla="*/ 7620 w 2633"/>
                    <a:gd name="T19" fmla="*/ 523240 h 2632"/>
                    <a:gd name="T20" fmla="*/ 13970 w 2633"/>
                    <a:gd name="T21" fmla="*/ 516255 h 2632"/>
                    <a:gd name="T22" fmla="*/ 516890 w 2633"/>
                    <a:gd name="T23" fmla="*/ 13335 h 2632"/>
                    <a:gd name="T24" fmla="*/ 524510 w 2633"/>
                    <a:gd name="T25" fmla="*/ 6985 h 2632"/>
                    <a:gd name="T26" fmla="*/ 541020 w 2633"/>
                    <a:gd name="T27" fmla="*/ 0 h 2632"/>
                    <a:gd name="T28" fmla="*/ 559435 w 2633"/>
                    <a:gd name="T29" fmla="*/ 0 h 2632"/>
                    <a:gd name="T30" fmla="*/ 577215 w 2633"/>
                    <a:gd name="T31" fmla="*/ 6985 h 2632"/>
                    <a:gd name="T32" fmla="*/ 584200 w 2633"/>
                    <a:gd name="T33" fmla="*/ 13335 h 2632"/>
                    <a:gd name="T34" fmla="*/ 1657985 w 2633"/>
                    <a:gd name="T35" fmla="*/ 1087120 h 2632"/>
                    <a:gd name="T36" fmla="*/ 1664335 w 2633"/>
                    <a:gd name="T37" fmla="*/ 1094740 h 2632"/>
                    <a:gd name="T38" fmla="*/ 1671955 w 2633"/>
                    <a:gd name="T39" fmla="*/ 1111885 h 2632"/>
                    <a:gd name="T40" fmla="*/ 1671955 w 2633"/>
                    <a:gd name="T41" fmla="*/ 1130300 h 2632"/>
                    <a:gd name="T42" fmla="*/ 1664335 w 2633"/>
                    <a:gd name="T43" fmla="*/ 1147445 h 2632"/>
                    <a:gd name="T44" fmla="*/ 1657985 w 2633"/>
                    <a:gd name="T45" fmla="*/ 1154430 h 2632"/>
                    <a:gd name="T46" fmla="*/ 1311275 w 2633"/>
                    <a:gd name="T47" fmla="*/ 1501140 h 2632"/>
                    <a:gd name="T48" fmla="*/ 1311275 w 2633"/>
                    <a:gd name="T49" fmla="*/ 1501140 h 2632"/>
                    <a:gd name="T50" fmla="*/ 1155065 w 2633"/>
                    <a:gd name="T51" fmla="*/ 1657350 h 2632"/>
                    <a:gd name="T52" fmla="*/ 1148080 w 2633"/>
                    <a:gd name="T53" fmla="*/ 1663700 h 2632"/>
                    <a:gd name="T54" fmla="*/ 1130935 w 2633"/>
                    <a:gd name="T55" fmla="*/ 1671320 h 2632"/>
                    <a:gd name="T56" fmla="*/ 1121410 w 2633"/>
                    <a:gd name="T57" fmla="*/ 1671320 h 2632"/>
                    <a:gd name="T58" fmla="*/ 114935 w 2633"/>
                    <a:gd name="T59" fmla="*/ 549910 h 2632"/>
                    <a:gd name="T60" fmla="*/ 1121410 w 2633"/>
                    <a:gd name="T61" fmla="*/ 1557020 h 2632"/>
                    <a:gd name="T62" fmla="*/ 1557655 w 2633"/>
                    <a:gd name="T63" fmla="*/ 1120775 h 2632"/>
                    <a:gd name="T64" fmla="*/ 550545 w 2633"/>
                    <a:gd name="T65" fmla="*/ 114300 h 2632"/>
                    <a:gd name="T66" fmla="*/ 114935 w 2633"/>
                    <a:gd name="T67" fmla="*/ 549910 h 2632"/>
                    <a:gd name="T68" fmla="*/ 1277620 w 2633"/>
                    <a:gd name="T69" fmla="*/ 1467485 h 2632"/>
                    <a:gd name="T70" fmla="*/ 1277620 w 2633"/>
                    <a:gd name="T71" fmla="*/ 1467485 h 2632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2633" h="2632">
                      <a:moveTo>
                        <a:pt x="1766" y="2632"/>
                      </a:moveTo>
                      <a:lnTo>
                        <a:pt x="1752" y="2632"/>
                      </a:lnTo>
                      <a:lnTo>
                        <a:pt x="1725" y="2620"/>
                      </a:lnTo>
                      <a:lnTo>
                        <a:pt x="1713" y="2610"/>
                      </a:lnTo>
                      <a:lnTo>
                        <a:pt x="22" y="919"/>
                      </a:lnTo>
                      <a:lnTo>
                        <a:pt x="12" y="908"/>
                      </a:lnTo>
                      <a:lnTo>
                        <a:pt x="1" y="881"/>
                      </a:lnTo>
                      <a:lnTo>
                        <a:pt x="0" y="866"/>
                      </a:lnTo>
                      <a:lnTo>
                        <a:pt x="1" y="851"/>
                      </a:lnTo>
                      <a:lnTo>
                        <a:pt x="12" y="824"/>
                      </a:lnTo>
                      <a:lnTo>
                        <a:pt x="22" y="813"/>
                      </a:lnTo>
                      <a:lnTo>
                        <a:pt x="814" y="21"/>
                      </a:lnTo>
                      <a:lnTo>
                        <a:pt x="826" y="11"/>
                      </a:lnTo>
                      <a:lnTo>
                        <a:pt x="852" y="0"/>
                      </a:lnTo>
                      <a:lnTo>
                        <a:pt x="881" y="0"/>
                      </a:lnTo>
                      <a:lnTo>
                        <a:pt x="909" y="11"/>
                      </a:lnTo>
                      <a:lnTo>
                        <a:pt x="920" y="21"/>
                      </a:lnTo>
                      <a:lnTo>
                        <a:pt x="2611" y="1712"/>
                      </a:lnTo>
                      <a:lnTo>
                        <a:pt x="2621" y="1724"/>
                      </a:lnTo>
                      <a:lnTo>
                        <a:pt x="2633" y="1751"/>
                      </a:lnTo>
                      <a:lnTo>
                        <a:pt x="2633" y="1780"/>
                      </a:lnTo>
                      <a:lnTo>
                        <a:pt x="2621" y="1807"/>
                      </a:lnTo>
                      <a:lnTo>
                        <a:pt x="2611" y="1818"/>
                      </a:lnTo>
                      <a:lnTo>
                        <a:pt x="2065" y="2364"/>
                      </a:lnTo>
                      <a:lnTo>
                        <a:pt x="1819" y="2610"/>
                      </a:lnTo>
                      <a:lnTo>
                        <a:pt x="1808" y="2620"/>
                      </a:lnTo>
                      <a:lnTo>
                        <a:pt x="1781" y="2632"/>
                      </a:lnTo>
                      <a:lnTo>
                        <a:pt x="1766" y="2632"/>
                      </a:lnTo>
                      <a:close/>
                      <a:moveTo>
                        <a:pt x="181" y="866"/>
                      </a:moveTo>
                      <a:lnTo>
                        <a:pt x="1766" y="2452"/>
                      </a:lnTo>
                      <a:lnTo>
                        <a:pt x="2453" y="1765"/>
                      </a:lnTo>
                      <a:lnTo>
                        <a:pt x="867" y="180"/>
                      </a:lnTo>
                      <a:lnTo>
                        <a:pt x="181" y="866"/>
                      </a:lnTo>
                      <a:close/>
                      <a:moveTo>
                        <a:pt x="2012" y="2311"/>
                      </a:moveTo>
                      <a:lnTo>
                        <a:pt x="2012" y="231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3" name="Freeform 40">
                  <a:extLst>
                    <a:ext uri="{FF2B5EF4-FFF2-40B4-BE49-F238E27FC236}">
                      <a16:creationId xmlns:a16="http://schemas.microsoft.com/office/drawing/2014/main" id="{B5C3ABBA-45FA-CED3-94A1-44BB46AAEC75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399" y="5069"/>
                  <a:ext cx="2632" cy="2632"/>
                </a:xfrm>
                <a:custGeom>
                  <a:avLst/>
                  <a:gdLst>
                    <a:gd name="T0" fmla="*/ 1120775 w 2632"/>
                    <a:gd name="T1" fmla="*/ 1671320 h 2632"/>
                    <a:gd name="T2" fmla="*/ 1111885 w 2632"/>
                    <a:gd name="T3" fmla="*/ 1670685 h 2632"/>
                    <a:gd name="T4" fmla="*/ 1094105 w 2632"/>
                    <a:gd name="T5" fmla="*/ 1663700 h 2632"/>
                    <a:gd name="T6" fmla="*/ 1087755 w 2632"/>
                    <a:gd name="T7" fmla="*/ 1657985 h 2632"/>
                    <a:gd name="T8" fmla="*/ 13335 w 2632"/>
                    <a:gd name="T9" fmla="*/ 583565 h 2632"/>
                    <a:gd name="T10" fmla="*/ 6985 w 2632"/>
                    <a:gd name="T11" fmla="*/ 576580 h 2632"/>
                    <a:gd name="T12" fmla="*/ 0 w 2632"/>
                    <a:gd name="T13" fmla="*/ 559435 h 2632"/>
                    <a:gd name="T14" fmla="*/ 0 w 2632"/>
                    <a:gd name="T15" fmla="*/ 541020 h 2632"/>
                    <a:gd name="T16" fmla="*/ 6985 w 2632"/>
                    <a:gd name="T17" fmla="*/ 523875 h 2632"/>
                    <a:gd name="T18" fmla="*/ 13335 w 2632"/>
                    <a:gd name="T19" fmla="*/ 516255 h 2632"/>
                    <a:gd name="T20" fmla="*/ 516255 w 2632"/>
                    <a:gd name="T21" fmla="*/ 13335 h 2632"/>
                    <a:gd name="T22" fmla="*/ 523240 w 2632"/>
                    <a:gd name="T23" fmla="*/ 6985 h 2632"/>
                    <a:gd name="T24" fmla="*/ 541020 w 2632"/>
                    <a:gd name="T25" fmla="*/ 0 h 2632"/>
                    <a:gd name="T26" fmla="*/ 559435 w 2632"/>
                    <a:gd name="T27" fmla="*/ 0 h 2632"/>
                    <a:gd name="T28" fmla="*/ 576580 w 2632"/>
                    <a:gd name="T29" fmla="*/ 6985 h 2632"/>
                    <a:gd name="T30" fmla="*/ 583565 w 2632"/>
                    <a:gd name="T31" fmla="*/ 13335 h 2632"/>
                    <a:gd name="T32" fmla="*/ 1392555 w 2632"/>
                    <a:gd name="T33" fmla="*/ 822325 h 2632"/>
                    <a:gd name="T34" fmla="*/ 1392555 w 2632"/>
                    <a:gd name="T35" fmla="*/ 822325 h 2632"/>
                    <a:gd name="T36" fmla="*/ 1657985 w 2632"/>
                    <a:gd name="T37" fmla="*/ 1087755 h 2632"/>
                    <a:gd name="T38" fmla="*/ 1663700 w 2632"/>
                    <a:gd name="T39" fmla="*/ 1094105 h 2632"/>
                    <a:gd name="T40" fmla="*/ 1670685 w 2632"/>
                    <a:gd name="T41" fmla="*/ 1111885 h 2632"/>
                    <a:gd name="T42" fmla="*/ 1671320 w 2632"/>
                    <a:gd name="T43" fmla="*/ 1120775 h 2632"/>
                    <a:gd name="T44" fmla="*/ 1670685 w 2632"/>
                    <a:gd name="T45" fmla="*/ 1130300 h 2632"/>
                    <a:gd name="T46" fmla="*/ 1663700 w 2632"/>
                    <a:gd name="T47" fmla="*/ 1147445 h 2632"/>
                    <a:gd name="T48" fmla="*/ 1657985 w 2632"/>
                    <a:gd name="T49" fmla="*/ 1154430 h 2632"/>
                    <a:gd name="T50" fmla="*/ 1154430 w 2632"/>
                    <a:gd name="T51" fmla="*/ 1657985 h 2632"/>
                    <a:gd name="T52" fmla="*/ 1146810 w 2632"/>
                    <a:gd name="T53" fmla="*/ 1663700 h 2632"/>
                    <a:gd name="T54" fmla="*/ 1130300 w 2632"/>
                    <a:gd name="T55" fmla="*/ 1670685 h 2632"/>
                    <a:gd name="T56" fmla="*/ 1120775 w 2632"/>
                    <a:gd name="T57" fmla="*/ 1671320 h 2632"/>
                    <a:gd name="T58" fmla="*/ 114935 w 2632"/>
                    <a:gd name="T59" fmla="*/ 549910 h 2632"/>
                    <a:gd name="T60" fmla="*/ 1120775 w 2632"/>
                    <a:gd name="T61" fmla="*/ 1556385 h 2632"/>
                    <a:gd name="T62" fmla="*/ 1556385 w 2632"/>
                    <a:gd name="T63" fmla="*/ 1120775 h 2632"/>
                    <a:gd name="T64" fmla="*/ 549910 w 2632"/>
                    <a:gd name="T65" fmla="*/ 114935 h 2632"/>
                    <a:gd name="T66" fmla="*/ 114935 w 2632"/>
                    <a:gd name="T67" fmla="*/ 549910 h 2632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2632" h="2632">
                      <a:moveTo>
                        <a:pt x="1765" y="2632"/>
                      </a:moveTo>
                      <a:lnTo>
                        <a:pt x="1751" y="2631"/>
                      </a:lnTo>
                      <a:lnTo>
                        <a:pt x="1723" y="2620"/>
                      </a:lnTo>
                      <a:lnTo>
                        <a:pt x="1713" y="2611"/>
                      </a:lnTo>
                      <a:lnTo>
                        <a:pt x="21" y="919"/>
                      </a:lnTo>
                      <a:lnTo>
                        <a:pt x="11" y="908"/>
                      </a:lnTo>
                      <a:lnTo>
                        <a:pt x="0" y="881"/>
                      </a:lnTo>
                      <a:lnTo>
                        <a:pt x="0" y="852"/>
                      </a:lnTo>
                      <a:lnTo>
                        <a:pt x="11" y="825"/>
                      </a:lnTo>
                      <a:lnTo>
                        <a:pt x="21" y="813"/>
                      </a:lnTo>
                      <a:lnTo>
                        <a:pt x="813" y="21"/>
                      </a:lnTo>
                      <a:lnTo>
                        <a:pt x="824" y="11"/>
                      </a:lnTo>
                      <a:lnTo>
                        <a:pt x="852" y="0"/>
                      </a:lnTo>
                      <a:lnTo>
                        <a:pt x="881" y="0"/>
                      </a:lnTo>
                      <a:lnTo>
                        <a:pt x="908" y="11"/>
                      </a:lnTo>
                      <a:lnTo>
                        <a:pt x="919" y="21"/>
                      </a:lnTo>
                      <a:lnTo>
                        <a:pt x="2193" y="1295"/>
                      </a:lnTo>
                      <a:lnTo>
                        <a:pt x="2611" y="1713"/>
                      </a:lnTo>
                      <a:lnTo>
                        <a:pt x="2620" y="1723"/>
                      </a:lnTo>
                      <a:lnTo>
                        <a:pt x="2631" y="1751"/>
                      </a:lnTo>
                      <a:lnTo>
                        <a:pt x="2632" y="1765"/>
                      </a:lnTo>
                      <a:lnTo>
                        <a:pt x="2631" y="1780"/>
                      </a:lnTo>
                      <a:lnTo>
                        <a:pt x="2620" y="1807"/>
                      </a:lnTo>
                      <a:lnTo>
                        <a:pt x="2611" y="1818"/>
                      </a:lnTo>
                      <a:lnTo>
                        <a:pt x="1818" y="2611"/>
                      </a:lnTo>
                      <a:lnTo>
                        <a:pt x="1806" y="2620"/>
                      </a:lnTo>
                      <a:lnTo>
                        <a:pt x="1780" y="2631"/>
                      </a:lnTo>
                      <a:lnTo>
                        <a:pt x="1765" y="2632"/>
                      </a:lnTo>
                      <a:close/>
                      <a:moveTo>
                        <a:pt x="181" y="866"/>
                      </a:moveTo>
                      <a:lnTo>
                        <a:pt x="1765" y="2451"/>
                      </a:lnTo>
                      <a:lnTo>
                        <a:pt x="2451" y="1765"/>
                      </a:lnTo>
                      <a:lnTo>
                        <a:pt x="866" y="181"/>
                      </a:lnTo>
                      <a:lnTo>
                        <a:pt x="181" y="86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4" name="Freeform 41">
                  <a:extLst>
                    <a:ext uri="{FF2B5EF4-FFF2-40B4-BE49-F238E27FC236}">
                      <a16:creationId xmlns:a16="http://schemas.microsoft.com/office/drawing/2014/main" id="{5DB2BEFE-5C0B-8A0C-68D2-28D22CCFBE5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199" y="1869"/>
                  <a:ext cx="919" cy="920"/>
                </a:xfrm>
                <a:custGeom>
                  <a:avLst/>
                  <a:gdLst>
                    <a:gd name="T0" fmla="*/ 46990 w 919"/>
                    <a:gd name="T1" fmla="*/ 584200 h 920"/>
                    <a:gd name="T2" fmla="*/ 38100 w 919"/>
                    <a:gd name="T3" fmla="*/ 583565 h 920"/>
                    <a:gd name="T4" fmla="*/ 20955 w 919"/>
                    <a:gd name="T5" fmla="*/ 576580 h 920"/>
                    <a:gd name="T6" fmla="*/ 13335 w 919"/>
                    <a:gd name="T7" fmla="*/ 570230 h 920"/>
                    <a:gd name="T8" fmla="*/ 7620 w 919"/>
                    <a:gd name="T9" fmla="*/ 563245 h 920"/>
                    <a:gd name="T10" fmla="*/ 0 w 919"/>
                    <a:gd name="T11" fmla="*/ 545465 h 920"/>
                    <a:gd name="T12" fmla="*/ 0 w 919"/>
                    <a:gd name="T13" fmla="*/ 527050 h 920"/>
                    <a:gd name="T14" fmla="*/ 7620 w 919"/>
                    <a:gd name="T15" fmla="*/ 509905 h 920"/>
                    <a:gd name="T16" fmla="*/ 13335 w 919"/>
                    <a:gd name="T17" fmla="*/ 502920 h 920"/>
                    <a:gd name="T18" fmla="*/ 502920 w 919"/>
                    <a:gd name="T19" fmla="*/ 13335 h 920"/>
                    <a:gd name="T20" fmla="*/ 509905 w 919"/>
                    <a:gd name="T21" fmla="*/ 7620 h 920"/>
                    <a:gd name="T22" fmla="*/ 527050 w 919"/>
                    <a:gd name="T23" fmla="*/ 0 h 920"/>
                    <a:gd name="T24" fmla="*/ 545465 w 919"/>
                    <a:gd name="T25" fmla="*/ 0 h 920"/>
                    <a:gd name="T26" fmla="*/ 563245 w 919"/>
                    <a:gd name="T27" fmla="*/ 7620 h 920"/>
                    <a:gd name="T28" fmla="*/ 570230 w 919"/>
                    <a:gd name="T29" fmla="*/ 13335 h 920"/>
                    <a:gd name="T30" fmla="*/ 576580 w 919"/>
                    <a:gd name="T31" fmla="*/ 20955 h 920"/>
                    <a:gd name="T32" fmla="*/ 583565 w 919"/>
                    <a:gd name="T33" fmla="*/ 38100 h 920"/>
                    <a:gd name="T34" fmla="*/ 583565 w 919"/>
                    <a:gd name="T35" fmla="*/ 55880 h 920"/>
                    <a:gd name="T36" fmla="*/ 576580 w 919"/>
                    <a:gd name="T37" fmla="*/ 73660 h 920"/>
                    <a:gd name="T38" fmla="*/ 570230 w 919"/>
                    <a:gd name="T39" fmla="*/ 80645 h 920"/>
                    <a:gd name="T40" fmla="*/ 80645 w 919"/>
                    <a:gd name="T41" fmla="*/ 570230 h 920"/>
                    <a:gd name="T42" fmla="*/ 73660 w 919"/>
                    <a:gd name="T43" fmla="*/ 576580 h 920"/>
                    <a:gd name="T44" fmla="*/ 55880 w 919"/>
                    <a:gd name="T45" fmla="*/ 583565 h 920"/>
                    <a:gd name="T46" fmla="*/ 46990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4" y="920"/>
                      </a:moveTo>
                      <a:lnTo>
                        <a:pt x="60" y="919"/>
                      </a:lnTo>
                      <a:lnTo>
                        <a:pt x="33" y="908"/>
                      </a:lnTo>
                      <a:lnTo>
                        <a:pt x="21" y="898"/>
                      </a:lnTo>
                      <a:lnTo>
                        <a:pt x="12" y="887"/>
                      </a:lnTo>
                      <a:lnTo>
                        <a:pt x="0" y="859"/>
                      </a:lnTo>
                      <a:lnTo>
                        <a:pt x="0" y="830"/>
                      </a:lnTo>
                      <a:lnTo>
                        <a:pt x="12" y="803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3" y="12"/>
                      </a:lnTo>
                      <a:lnTo>
                        <a:pt x="830" y="0"/>
                      </a:lnTo>
                      <a:lnTo>
                        <a:pt x="859" y="0"/>
                      </a:lnTo>
                      <a:lnTo>
                        <a:pt x="887" y="12"/>
                      </a:lnTo>
                      <a:lnTo>
                        <a:pt x="898" y="21"/>
                      </a:lnTo>
                      <a:lnTo>
                        <a:pt x="908" y="33"/>
                      </a:lnTo>
                      <a:lnTo>
                        <a:pt x="919" y="60"/>
                      </a:lnTo>
                      <a:lnTo>
                        <a:pt x="919" y="88"/>
                      </a:lnTo>
                      <a:lnTo>
                        <a:pt x="908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8"/>
                      </a:lnTo>
                      <a:lnTo>
                        <a:pt x="88" y="919"/>
                      </a:lnTo>
                      <a:lnTo>
                        <a:pt x="74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5" name="Freeform 42">
                  <a:extLst>
                    <a:ext uri="{FF2B5EF4-FFF2-40B4-BE49-F238E27FC236}">
                      <a16:creationId xmlns:a16="http://schemas.microsoft.com/office/drawing/2014/main" id="{3C6F0A2E-43C1-0123-9BD2-AA305D7869F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627" y="2297"/>
                  <a:ext cx="919" cy="920"/>
                </a:xfrm>
                <a:custGeom>
                  <a:avLst/>
                  <a:gdLst>
                    <a:gd name="T0" fmla="*/ 47625 w 919"/>
                    <a:gd name="T1" fmla="*/ 584200 h 920"/>
                    <a:gd name="T2" fmla="*/ 38100 w 919"/>
                    <a:gd name="T3" fmla="*/ 583565 h 920"/>
                    <a:gd name="T4" fmla="*/ 20955 w 919"/>
                    <a:gd name="T5" fmla="*/ 576580 h 920"/>
                    <a:gd name="T6" fmla="*/ 13970 w 919"/>
                    <a:gd name="T7" fmla="*/ 570230 h 920"/>
                    <a:gd name="T8" fmla="*/ 6985 w 919"/>
                    <a:gd name="T9" fmla="*/ 562610 h 920"/>
                    <a:gd name="T10" fmla="*/ 0 w 919"/>
                    <a:gd name="T11" fmla="*/ 546100 h 920"/>
                    <a:gd name="T12" fmla="*/ 0 w 919"/>
                    <a:gd name="T13" fmla="*/ 527685 h 920"/>
                    <a:gd name="T14" fmla="*/ 6985 w 919"/>
                    <a:gd name="T15" fmla="*/ 509905 h 920"/>
                    <a:gd name="T16" fmla="*/ 13970 w 919"/>
                    <a:gd name="T17" fmla="*/ 502285 h 920"/>
                    <a:gd name="T18" fmla="*/ 502285 w 919"/>
                    <a:gd name="T19" fmla="*/ 13970 h 920"/>
                    <a:gd name="T20" fmla="*/ 509905 w 919"/>
                    <a:gd name="T21" fmla="*/ 6985 h 920"/>
                    <a:gd name="T22" fmla="*/ 527685 w 919"/>
                    <a:gd name="T23" fmla="*/ 0 h 920"/>
                    <a:gd name="T24" fmla="*/ 546100 w 919"/>
                    <a:gd name="T25" fmla="*/ 0 h 920"/>
                    <a:gd name="T26" fmla="*/ 562610 w 919"/>
                    <a:gd name="T27" fmla="*/ 6985 h 920"/>
                    <a:gd name="T28" fmla="*/ 570230 w 919"/>
                    <a:gd name="T29" fmla="*/ 13970 h 920"/>
                    <a:gd name="T30" fmla="*/ 576580 w 919"/>
                    <a:gd name="T31" fmla="*/ 20955 h 920"/>
                    <a:gd name="T32" fmla="*/ 583565 w 919"/>
                    <a:gd name="T33" fmla="*/ 38100 h 920"/>
                    <a:gd name="T34" fmla="*/ 583565 w 919"/>
                    <a:gd name="T35" fmla="*/ 56515 h 920"/>
                    <a:gd name="T36" fmla="*/ 576580 w 919"/>
                    <a:gd name="T37" fmla="*/ 73025 h 920"/>
                    <a:gd name="T38" fmla="*/ 570230 w 919"/>
                    <a:gd name="T39" fmla="*/ 81280 h 920"/>
                    <a:gd name="T40" fmla="*/ 81280 w 919"/>
                    <a:gd name="T41" fmla="*/ 570230 h 920"/>
                    <a:gd name="T42" fmla="*/ 73025 w 919"/>
                    <a:gd name="T43" fmla="*/ 576580 h 920"/>
                    <a:gd name="T44" fmla="*/ 56515 w 919"/>
                    <a:gd name="T45" fmla="*/ 583565 h 920"/>
                    <a:gd name="T46" fmla="*/ 47625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5" y="920"/>
                      </a:moveTo>
                      <a:lnTo>
                        <a:pt x="60" y="919"/>
                      </a:lnTo>
                      <a:lnTo>
                        <a:pt x="33" y="908"/>
                      </a:lnTo>
                      <a:lnTo>
                        <a:pt x="22" y="898"/>
                      </a:lnTo>
                      <a:lnTo>
                        <a:pt x="11" y="886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1" y="803"/>
                      </a:lnTo>
                      <a:lnTo>
                        <a:pt x="22" y="791"/>
                      </a:lnTo>
                      <a:lnTo>
                        <a:pt x="791" y="22"/>
                      </a:lnTo>
                      <a:lnTo>
                        <a:pt x="803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6" y="11"/>
                      </a:lnTo>
                      <a:lnTo>
                        <a:pt x="898" y="22"/>
                      </a:lnTo>
                      <a:lnTo>
                        <a:pt x="908" y="33"/>
                      </a:lnTo>
                      <a:lnTo>
                        <a:pt x="919" y="60"/>
                      </a:lnTo>
                      <a:lnTo>
                        <a:pt x="919" y="89"/>
                      </a:lnTo>
                      <a:lnTo>
                        <a:pt x="908" y="115"/>
                      </a:lnTo>
                      <a:lnTo>
                        <a:pt x="898" y="128"/>
                      </a:lnTo>
                      <a:lnTo>
                        <a:pt x="128" y="898"/>
                      </a:lnTo>
                      <a:lnTo>
                        <a:pt x="115" y="908"/>
                      </a:lnTo>
                      <a:lnTo>
                        <a:pt x="89" y="919"/>
                      </a:lnTo>
                      <a:lnTo>
                        <a:pt x="75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6" name="Freeform 43">
                  <a:extLst>
                    <a:ext uri="{FF2B5EF4-FFF2-40B4-BE49-F238E27FC236}">
                      <a16:creationId xmlns:a16="http://schemas.microsoft.com/office/drawing/2014/main" id="{355BE835-7A67-2B84-889E-4ABEA24E718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056" y="2726"/>
                  <a:ext cx="918" cy="920"/>
                </a:xfrm>
                <a:custGeom>
                  <a:avLst/>
                  <a:gdLst>
                    <a:gd name="T0" fmla="*/ 46355 w 918"/>
                    <a:gd name="T1" fmla="*/ 584200 h 920"/>
                    <a:gd name="T2" fmla="*/ 37465 w 918"/>
                    <a:gd name="T3" fmla="*/ 582930 h 920"/>
                    <a:gd name="T4" fmla="*/ 20320 w 918"/>
                    <a:gd name="T5" fmla="*/ 576580 h 920"/>
                    <a:gd name="T6" fmla="*/ 12700 w 918"/>
                    <a:gd name="T7" fmla="*/ 569595 h 920"/>
                    <a:gd name="T8" fmla="*/ 6985 w 918"/>
                    <a:gd name="T9" fmla="*/ 562610 h 920"/>
                    <a:gd name="T10" fmla="*/ 0 w 918"/>
                    <a:gd name="T11" fmla="*/ 544830 h 920"/>
                    <a:gd name="T12" fmla="*/ 0 w 918"/>
                    <a:gd name="T13" fmla="*/ 526415 h 920"/>
                    <a:gd name="T14" fmla="*/ 6985 w 918"/>
                    <a:gd name="T15" fmla="*/ 509905 h 920"/>
                    <a:gd name="T16" fmla="*/ 12700 w 918"/>
                    <a:gd name="T17" fmla="*/ 502285 h 920"/>
                    <a:gd name="T18" fmla="*/ 502285 w 918"/>
                    <a:gd name="T19" fmla="*/ 12700 h 920"/>
                    <a:gd name="T20" fmla="*/ 509905 w 918"/>
                    <a:gd name="T21" fmla="*/ 6985 h 920"/>
                    <a:gd name="T22" fmla="*/ 526415 w 918"/>
                    <a:gd name="T23" fmla="*/ 0 h 920"/>
                    <a:gd name="T24" fmla="*/ 544830 w 918"/>
                    <a:gd name="T25" fmla="*/ 0 h 920"/>
                    <a:gd name="T26" fmla="*/ 562610 w 918"/>
                    <a:gd name="T27" fmla="*/ 6985 h 920"/>
                    <a:gd name="T28" fmla="*/ 569595 w 918"/>
                    <a:gd name="T29" fmla="*/ 12700 h 920"/>
                    <a:gd name="T30" fmla="*/ 576580 w 918"/>
                    <a:gd name="T31" fmla="*/ 20320 h 920"/>
                    <a:gd name="T32" fmla="*/ 582930 w 918"/>
                    <a:gd name="T33" fmla="*/ 37465 h 920"/>
                    <a:gd name="T34" fmla="*/ 582930 w 918"/>
                    <a:gd name="T35" fmla="*/ 55880 h 920"/>
                    <a:gd name="T36" fmla="*/ 576580 w 918"/>
                    <a:gd name="T37" fmla="*/ 73025 h 920"/>
                    <a:gd name="T38" fmla="*/ 569595 w 918"/>
                    <a:gd name="T39" fmla="*/ 80645 h 920"/>
                    <a:gd name="T40" fmla="*/ 80645 w 918"/>
                    <a:gd name="T41" fmla="*/ 569595 h 920"/>
                    <a:gd name="T42" fmla="*/ 73025 w 918"/>
                    <a:gd name="T43" fmla="*/ 576580 h 920"/>
                    <a:gd name="T44" fmla="*/ 55880 w 918"/>
                    <a:gd name="T45" fmla="*/ 582930 h 920"/>
                    <a:gd name="T46" fmla="*/ 46355 w 918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8" h="920">
                      <a:moveTo>
                        <a:pt x="73" y="920"/>
                      </a:moveTo>
                      <a:lnTo>
                        <a:pt x="59" y="918"/>
                      </a:lnTo>
                      <a:lnTo>
                        <a:pt x="32" y="908"/>
                      </a:lnTo>
                      <a:lnTo>
                        <a:pt x="20" y="897"/>
                      </a:lnTo>
                      <a:lnTo>
                        <a:pt x="11" y="886"/>
                      </a:lnTo>
                      <a:lnTo>
                        <a:pt x="0" y="858"/>
                      </a:lnTo>
                      <a:lnTo>
                        <a:pt x="0" y="829"/>
                      </a:lnTo>
                      <a:lnTo>
                        <a:pt x="11" y="803"/>
                      </a:lnTo>
                      <a:lnTo>
                        <a:pt x="20" y="791"/>
                      </a:lnTo>
                      <a:lnTo>
                        <a:pt x="791" y="20"/>
                      </a:lnTo>
                      <a:lnTo>
                        <a:pt x="803" y="11"/>
                      </a:lnTo>
                      <a:lnTo>
                        <a:pt x="829" y="0"/>
                      </a:lnTo>
                      <a:lnTo>
                        <a:pt x="858" y="0"/>
                      </a:lnTo>
                      <a:lnTo>
                        <a:pt x="886" y="11"/>
                      </a:lnTo>
                      <a:lnTo>
                        <a:pt x="897" y="20"/>
                      </a:lnTo>
                      <a:lnTo>
                        <a:pt x="908" y="32"/>
                      </a:lnTo>
                      <a:lnTo>
                        <a:pt x="918" y="59"/>
                      </a:lnTo>
                      <a:lnTo>
                        <a:pt x="918" y="88"/>
                      </a:lnTo>
                      <a:lnTo>
                        <a:pt x="908" y="115"/>
                      </a:lnTo>
                      <a:lnTo>
                        <a:pt x="897" y="127"/>
                      </a:lnTo>
                      <a:lnTo>
                        <a:pt x="127" y="897"/>
                      </a:lnTo>
                      <a:lnTo>
                        <a:pt x="115" y="908"/>
                      </a:lnTo>
                      <a:lnTo>
                        <a:pt x="88" y="918"/>
                      </a:lnTo>
                      <a:lnTo>
                        <a:pt x="73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7" name="Freeform 44">
                  <a:extLst>
                    <a:ext uri="{FF2B5EF4-FFF2-40B4-BE49-F238E27FC236}">
                      <a16:creationId xmlns:a16="http://schemas.microsoft.com/office/drawing/2014/main" id="{103E1112-10E1-5E4F-DCF3-6A650996ED6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27" y="5497"/>
                  <a:ext cx="920" cy="920"/>
                </a:xfrm>
                <a:custGeom>
                  <a:avLst/>
                  <a:gdLst>
                    <a:gd name="T0" fmla="*/ 46990 w 920"/>
                    <a:gd name="T1" fmla="*/ 584200 h 920"/>
                    <a:gd name="T2" fmla="*/ 38100 w 920"/>
                    <a:gd name="T3" fmla="*/ 584200 h 920"/>
                    <a:gd name="T4" fmla="*/ 20320 w 920"/>
                    <a:gd name="T5" fmla="*/ 576580 h 920"/>
                    <a:gd name="T6" fmla="*/ 13335 w 920"/>
                    <a:gd name="T7" fmla="*/ 570230 h 920"/>
                    <a:gd name="T8" fmla="*/ 6985 w 920"/>
                    <a:gd name="T9" fmla="*/ 562610 h 920"/>
                    <a:gd name="T10" fmla="*/ 0 w 920"/>
                    <a:gd name="T11" fmla="*/ 546100 h 920"/>
                    <a:gd name="T12" fmla="*/ 0 w 920"/>
                    <a:gd name="T13" fmla="*/ 527685 h 920"/>
                    <a:gd name="T14" fmla="*/ 6985 w 920"/>
                    <a:gd name="T15" fmla="*/ 509905 h 920"/>
                    <a:gd name="T16" fmla="*/ 13335 w 920"/>
                    <a:gd name="T17" fmla="*/ 502920 h 920"/>
                    <a:gd name="T18" fmla="*/ 502920 w 920"/>
                    <a:gd name="T19" fmla="*/ 13335 h 920"/>
                    <a:gd name="T20" fmla="*/ 509905 w 920"/>
                    <a:gd name="T21" fmla="*/ 6985 h 920"/>
                    <a:gd name="T22" fmla="*/ 527685 w 920"/>
                    <a:gd name="T23" fmla="*/ 0 h 920"/>
                    <a:gd name="T24" fmla="*/ 546100 w 920"/>
                    <a:gd name="T25" fmla="*/ 0 h 920"/>
                    <a:gd name="T26" fmla="*/ 562610 w 920"/>
                    <a:gd name="T27" fmla="*/ 6985 h 920"/>
                    <a:gd name="T28" fmla="*/ 570230 w 920"/>
                    <a:gd name="T29" fmla="*/ 13335 h 920"/>
                    <a:gd name="T30" fmla="*/ 576580 w 920"/>
                    <a:gd name="T31" fmla="*/ 20320 h 920"/>
                    <a:gd name="T32" fmla="*/ 584200 w 920"/>
                    <a:gd name="T33" fmla="*/ 38100 h 920"/>
                    <a:gd name="T34" fmla="*/ 584200 w 920"/>
                    <a:gd name="T35" fmla="*/ 56515 h 920"/>
                    <a:gd name="T36" fmla="*/ 576580 w 920"/>
                    <a:gd name="T37" fmla="*/ 73660 h 920"/>
                    <a:gd name="T38" fmla="*/ 570230 w 920"/>
                    <a:gd name="T39" fmla="*/ 80645 h 920"/>
                    <a:gd name="T40" fmla="*/ 80645 w 920"/>
                    <a:gd name="T41" fmla="*/ 570230 h 920"/>
                    <a:gd name="T42" fmla="*/ 73660 w 920"/>
                    <a:gd name="T43" fmla="*/ 576580 h 920"/>
                    <a:gd name="T44" fmla="*/ 56515 w 920"/>
                    <a:gd name="T45" fmla="*/ 584200 h 920"/>
                    <a:gd name="T46" fmla="*/ 46990 w 920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20" h="920">
                      <a:moveTo>
                        <a:pt x="74" y="920"/>
                      </a:moveTo>
                      <a:lnTo>
                        <a:pt x="60" y="920"/>
                      </a:lnTo>
                      <a:lnTo>
                        <a:pt x="32" y="908"/>
                      </a:lnTo>
                      <a:lnTo>
                        <a:pt x="21" y="898"/>
                      </a:lnTo>
                      <a:lnTo>
                        <a:pt x="11" y="886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1" y="803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3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6" y="11"/>
                      </a:lnTo>
                      <a:lnTo>
                        <a:pt x="898" y="21"/>
                      </a:lnTo>
                      <a:lnTo>
                        <a:pt x="908" y="32"/>
                      </a:lnTo>
                      <a:lnTo>
                        <a:pt x="920" y="60"/>
                      </a:lnTo>
                      <a:lnTo>
                        <a:pt x="920" y="89"/>
                      </a:lnTo>
                      <a:lnTo>
                        <a:pt x="908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8"/>
                      </a:lnTo>
                      <a:lnTo>
                        <a:pt x="89" y="920"/>
                      </a:lnTo>
                      <a:lnTo>
                        <a:pt x="74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8" name="Freeform 45">
                  <a:extLst>
                    <a:ext uri="{FF2B5EF4-FFF2-40B4-BE49-F238E27FC236}">
                      <a16:creationId xmlns:a16="http://schemas.microsoft.com/office/drawing/2014/main" id="{5ACA127C-9B3A-F678-DCDC-283F3F9AFF2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255" y="5925"/>
                  <a:ext cx="919" cy="920"/>
                </a:xfrm>
                <a:custGeom>
                  <a:avLst/>
                  <a:gdLst>
                    <a:gd name="T0" fmla="*/ 47625 w 919"/>
                    <a:gd name="T1" fmla="*/ 584200 h 920"/>
                    <a:gd name="T2" fmla="*/ 38735 w 919"/>
                    <a:gd name="T3" fmla="*/ 583565 h 920"/>
                    <a:gd name="T4" fmla="*/ 20955 w 919"/>
                    <a:gd name="T5" fmla="*/ 576580 h 920"/>
                    <a:gd name="T6" fmla="*/ 13335 w 919"/>
                    <a:gd name="T7" fmla="*/ 570865 h 920"/>
                    <a:gd name="T8" fmla="*/ 6985 w 919"/>
                    <a:gd name="T9" fmla="*/ 563245 h 920"/>
                    <a:gd name="T10" fmla="*/ 0 w 919"/>
                    <a:gd name="T11" fmla="*/ 545465 h 920"/>
                    <a:gd name="T12" fmla="*/ 0 w 919"/>
                    <a:gd name="T13" fmla="*/ 527050 h 920"/>
                    <a:gd name="T14" fmla="*/ 6985 w 919"/>
                    <a:gd name="T15" fmla="*/ 510540 h 920"/>
                    <a:gd name="T16" fmla="*/ 13335 w 919"/>
                    <a:gd name="T17" fmla="*/ 502920 h 920"/>
                    <a:gd name="T18" fmla="*/ 502920 w 919"/>
                    <a:gd name="T19" fmla="*/ 13335 h 920"/>
                    <a:gd name="T20" fmla="*/ 510540 w 919"/>
                    <a:gd name="T21" fmla="*/ 6985 h 920"/>
                    <a:gd name="T22" fmla="*/ 527685 w 919"/>
                    <a:gd name="T23" fmla="*/ 0 h 920"/>
                    <a:gd name="T24" fmla="*/ 546100 w 919"/>
                    <a:gd name="T25" fmla="*/ 0 h 920"/>
                    <a:gd name="T26" fmla="*/ 563245 w 919"/>
                    <a:gd name="T27" fmla="*/ 6985 h 920"/>
                    <a:gd name="T28" fmla="*/ 570865 w 919"/>
                    <a:gd name="T29" fmla="*/ 13335 h 920"/>
                    <a:gd name="T30" fmla="*/ 576580 w 919"/>
                    <a:gd name="T31" fmla="*/ 20955 h 920"/>
                    <a:gd name="T32" fmla="*/ 583565 w 919"/>
                    <a:gd name="T33" fmla="*/ 38735 h 920"/>
                    <a:gd name="T34" fmla="*/ 583565 w 919"/>
                    <a:gd name="T35" fmla="*/ 56515 h 920"/>
                    <a:gd name="T36" fmla="*/ 576580 w 919"/>
                    <a:gd name="T37" fmla="*/ 73660 h 920"/>
                    <a:gd name="T38" fmla="*/ 570865 w 919"/>
                    <a:gd name="T39" fmla="*/ 81280 h 920"/>
                    <a:gd name="T40" fmla="*/ 81280 w 919"/>
                    <a:gd name="T41" fmla="*/ 570865 h 920"/>
                    <a:gd name="T42" fmla="*/ 73660 w 919"/>
                    <a:gd name="T43" fmla="*/ 576580 h 920"/>
                    <a:gd name="T44" fmla="*/ 56515 w 919"/>
                    <a:gd name="T45" fmla="*/ 583565 h 920"/>
                    <a:gd name="T46" fmla="*/ 47625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5" y="920"/>
                      </a:moveTo>
                      <a:lnTo>
                        <a:pt x="61" y="919"/>
                      </a:lnTo>
                      <a:lnTo>
                        <a:pt x="33" y="908"/>
                      </a:lnTo>
                      <a:lnTo>
                        <a:pt x="21" y="899"/>
                      </a:lnTo>
                      <a:lnTo>
                        <a:pt x="11" y="887"/>
                      </a:lnTo>
                      <a:lnTo>
                        <a:pt x="0" y="859"/>
                      </a:lnTo>
                      <a:lnTo>
                        <a:pt x="0" y="830"/>
                      </a:lnTo>
                      <a:lnTo>
                        <a:pt x="11" y="804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4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7" y="11"/>
                      </a:lnTo>
                      <a:lnTo>
                        <a:pt x="899" y="21"/>
                      </a:lnTo>
                      <a:lnTo>
                        <a:pt x="908" y="33"/>
                      </a:lnTo>
                      <a:lnTo>
                        <a:pt x="919" y="61"/>
                      </a:lnTo>
                      <a:lnTo>
                        <a:pt x="919" y="89"/>
                      </a:lnTo>
                      <a:lnTo>
                        <a:pt x="908" y="116"/>
                      </a:lnTo>
                      <a:lnTo>
                        <a:pt x="899" y="128"/>
                      </a:lnTo>
                      <a:lnTo>
                        <a:pt x="128" y="899"/>
                      </a:lnTo>
                      <a:lnTo>
                        <a:pt x="116" y="908"/>
                      </a:lnTo>
                      <a:lnTo>
                        <a:pt x="89" y="919"/>
                      </a:lnTo>
                      <a:lnTo>
                        <a:pt x="75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9" name="Freeform 46">
                  <a:extLst>
                    <a:ext uri="{FF2B5EF4-FFF2-40B4-BE49-F238E27FC236}">
                      <a16:creationId xmlns:a16="http://schemas.microsoft.com/office/drawing/2014/main" id="{61EDDADF-B1F0-928D-101B-844FA8E4BAD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683" y="6353"/>
                  <a:ext cx="920" cy="921"/>
                </a:xfrm>
                <a:custGeom>
                  <a:avLst/>
                  <a:gdLst>
                    <a:gd name="T0" fmla="*/ 46990 w 920"/>
                    <a:gd name="T1" fmla="*/ 584835 h 921"/>
                    <a:gd name="T2" fmla="*/ 38100 w 920"/>
                    <a:gd name="T3" fmla="*/ 584200 h 921"/>
                    <a:gd name="T4" fmla="*/ 21590 w 920"/>
                    <a:gd name="T5" fmla="*/ 577215 h 921"/>
                    <a:gd name="T6" fmla="*/ 13970 w 920"/>
                    <a:gd name="T7" fmla="*/ 570230 h 921"/>
                    <a:gd name="T8" fmla="*/ 7620 w 920"/>
                    <a:gd name="T9" fmla="*/ 563245 h 921"/>
                    <a:gd name="T10" fmla="*/ 0 w 920"/>
                    <a:gd name="T11" fmla="*/ 546100 h 921"/>
                    <a:gd name="T12" fmla="*/ 0 w 920"/>
                    <a:gd name="T13" fmla="*/ 527685 h 921"/>
                    <a:gd name="T14" fmla="*/ 7620 w 920"/>
                    <a:gd name="T15" fmla="*/ 510540 h 921"/>
                    <a:gd name="T16" fmla="*/ 13970 w 920"/>
                    <a:gd name="T17" fmla="*/ 502920 h 921"/>
                    <a:gd name="T18" fmla="*/ 502920 w 920"/>
                    <a:gd name="T19" fmla="*/ 13970 h 921"/>
                    <a:gd name="T20" fmla="*/ 509905 w 920"/>
                    <a:gd name="T21" fmla="*/ 7620 h 921"/>
                    <a:gd name="T22" fmla="*/ 527685 w 920"/>
                    <a:gd name="T23" fmla="*/ 0 h 921"/>
                    <a:gd name="T24" fmla="*/ 546100 w 920"/>
                    <a:gd name="T25" fmla="*/ 0 h 921"/>
                    <a:gd name="T26" fmla="*/ 563245 w 920"/>
                    <a:gd name="T27" fmla="*/ 7620 h 921"/>
                    <a:gd name="T28" fmla="*/ 570230 w 920"/>
                    <a:gd name="T29" fmla="*/ 13970 h 921"/>
                    <a:gd name="T30" fmla="*/ 577215 w 920"/>
                    <a:gd name="T31" fmla="*/ 21590 h 921"/>
                    <a:gd name="T32" fmla="*/ 584200 w 920"/>
                    <a:gd name="T33" fmla="*/ 38100 h 921"/>
                    <a:gd name="T34" fmla="*/ 584200 w 920"/>
                    <a:gd name="T35" fmla="*/ 56515 h 921"/>
                    <a:gd name="T36" fmla="*/ 577215 w 920"/>
                    <a:gd name="T37" fmla="*/ 73660 h 921"/>
                    <a:gd name="T38" fmla="*/ 570230 w 920"/>
                    <a:gd name="T39" fmla="*/ 80645 h 921"/>
                    <a:gd name="T40" fmla="*/ 80645 w 920"/>
                    <a:gd name="T41" fmla="*/ 570230 h 921"/>
                    <a:gd name="T42" fmla="*/ 73660 w 920"/>
                    <a:gd name="T43" fmla="*/ 577215 h 921"/>
                    <a:gd name="T44" fmla="*/ 56515 w 920"/>
                    <a:gd name="T45" fmla="*/ 584200 h 921"/>
                    <a:gd name="T46" fmla="*/ 46990 w 920"/>
                    <a:gd name="T47" fmla="*/ 584835 h 92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20" h="921">
                      <a:moveTo>
                        <a:pt x="74" y="921"/>
                      </a:moveTo>
                      <a:lnTo>
                        <a:pt x="60" y="920"/>
                      </a:lnTo>
                      <a:lnTo>
                        <a:pt x="34" y="909"/>
                      </a:lnTo>
                      <a:lnTo>
                        <a:pt x="22" y="898"/>
                      </a:lnTo>
                      <a:lnTo>
                        <a:pt x="12" y="887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2" y="804"/>
                      </a:lnTo>
                      <a:lnTo>
                        <a:pt x="22" y="792"/>
                      </a:lnTo>
                      <a:lnTo>
                        <a:pt x="792" y="22"/>
                      </a:lnTo>
                      <a:lnTo>
                        <a:pt x="803" y="12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7" y="12"/>
                      </a:lnTo>
                      <a:lnTo>
                        <a:pt x="898" y="22"/>
                      </a:lnTo>
                      <a:lnTo>
                        <a:pt x="909" y="34"/>
                      </a:lnTo>
                      <a:lnTo>
                        <a:pt x="920" y="60"/>
                      </a:lnTo>
                      <a:lnTo>
                        <a:pt x="920" y="89"/>
                      </a:lnTo>
                      <a:lnTo>
                        <a:pt x="909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9"/>
                      </a:lnTo>
                      <a:lnTo>
                        <a:pt x="89" y="920"/>
                      </a:lnTo>
                      <a:lnTo>
                        <a:pt x="74" y="92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cxnSp>
            <p:nvCxnSpPr>
              <p:cNvPr id="315" name="直線單箭頭接點 314">
                <a:extLst>
                  <a:ext uri="{FF2B5EF4-FFF2-40B4-BE49-F238E27FC236}">
                    <a16:creationId xmlns:a16="http://schemas.microsoft.com/office/drawing/2014/main" id="{0E9DD9A4-73B3-AE0A-5967-894A0BEAA3A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160590" y="4750722"/>
                <a:ext cx="0" cy="639607"/>
              </a:xfrm>
              <a:prstGeom prst="straightConnector1">
                <a:avLst/>
              </a:prstGeom>
              <a:noFill/>
              <a:ln w="76200" cap="flat" cmpd="sng" algn="ctr">
                <a:solidFill>
                  <a:srgbClr val="CC66FF"/>
                </a:solidFill>
                <a:prstDash val="solid"/>
                <a:miter lim="800000"/>
                <a:tailEnd type="triangle"/>
              </a:ln>
              <a:effectLst/>
            </p:spPr>
          </p:cxnSp>
        </p:grp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00599554-61BC-4480-1526-514E37DD210A}"/>
                </a:ext>
              </a:extLst>
            </p:cNvPr>
            <p:cNvGrpSpPr/>
            <p:nvPr/>
          </p:nvGrpSpPr>
          <p:grpSpPr>
            <a:xfrm>
              <a:off x="8945394" y="4829188"/>
              <a:ext cx="3086073" cy="976524"/>
              <a:chOff x="8497414" y="4761686"/>
              <a:chExt cx="3086073" cy="976524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E329D7A5-669A-1D1A-7A5D-7B4234B60502}"/>
                  </a:ext>
                </a:extLst>
              </p:cNvPr>
              <p:cNvGrpSpPr/>
              <p:nvPr/>
            </p:nvGrpSpPr>
            <p:grpSpPr>
              <a:xfrm>
                <a:off x="8497414" y="4761686"/>
                <a:ext cx="2915960" cy="976524"/>
                <a:chOff x="8600470" y="3759324"/>
                <a:chExt cx="2915960" cy="976524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" name="TextBox 12">
                      <a:extLst>
                        <a:ext uri="{FF2B5EF4-FFF2-40B4-BE49-F238E27FC236}">
                          <a16:creationId xmlns:a16="http://schemas.microsoft.com/office/drawing/2014/main" id="{05807ADA-682E-2932-6163-C92CA4AE55E4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600470" y="3759324"/>
                      <a:ext cx="2915960" cy="663451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r>
                            <a:rPr lang="en-US" altLang="zh-TW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d>
                            <m:dPr>
                              <m:ctrlPr>
                                <a:rPr lang="en-US" altLang="zh-TW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altLang="zh-TW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TW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D</m:t>
                                  </m:r>
                                </m:e>
                                <m:sub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TW" alt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𝜂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altLang="zh-TW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TW" sz="1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TW" sz="1800" i="1" dirty="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altLang="zh-TW" sz="1800" i="1" dirty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altLang="zh-TW" sz="1800" i="1" dirty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zh-TW" altLang="en-US" sz="1800" i="1" dirty="0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sup>
                              </m:sSup>
                            </m:num>
                            <m:den>
                              <m:sSub>
                                <m:sSub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 sz="18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D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𝜂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</m:oMath>
                      </a14:m>
                      <a:r>
                        <a:rPr lang="en-US" altLang="zh-TW" sz="1800" dirty="0">
                          <a:ea typeface="Cambria Math" panose="02040503050406030204" pitchFamily="18" charset="0"/>
                        </a:rPr>
                        <a:t> </a:t>
                      </a:r>
                      <a14:m>
                        <m:oMath xmlns:m="http://schemas.openxmlformats.org/officeDocument/2006/math">
                          <m:r>
                            <a:rPr lang="en-US" altLang="zh-TW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altLang="zh-TW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TW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TW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 sz="18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D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𝜂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TW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  <m:r>
                                    <a:rPr lang="en-US" altLang="zh-TW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TW" sz="18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altLang="zh-TW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D</m:t>
                                      </m:r>
                                    </m:e>
                                    <m:sub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zh-TW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zh-TW" altLang="en-US" sz="18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𝜂</m:t>
                                      </m:r>
                                    </m:sub>
                                  </m:sSub>
                                </m:sub>
                              </m:sSub>
                            </m:den>
                          </m:f>
                        </m:oMath>
                      </a14:m>
                      <a:endParaRPr lang="zh-TW" altLang="en-US" dirty="0"/>
                    </a:p>
                  </p:txBody>
                </p:sp>
              </mc:Choice>
              <mc:Fallback xmlns="">
                <p:sp>
                  <p:nvSpPr>
                    <p:cNvPr id="13" name="TextBox 12">
                      <a:extLst>
                        <a:ext uri="{FF2B5EF4-FFF2-40B4-BE49-F238E27FC236}">
                          <a16:creationId xmlns:a16="http://schemas.microsoft.com/office/drawing/2014/main" id="{05807ADA-682E-2932-6163-C92CA4AE55E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600470" y="3759324"/>
                      <a:ext cx="2915960" cy="663451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4" name="矩形: 圓角 303">
                  <a:extLst>
                    <a:ext uri="{FF2B5EF4-FFF2-40B4-BE49-F238E27FC236}">
                      <a16:creationId xmlns:a16="http://schemas.microsoft.com/office/drawing/2014/main" id="{AAC471B1-48A0-ACE9-80FE-41023752B558}"/>
                    </a:ext>
                  </a:extLst>
                </p:cNvPr>
                <p:cNvSpPr/>
                <p:nvPr/>
              </p:nvSpPr>
              <p:spPr>
                <a:xfrm>
                  <a:off x="9934057" y="3789547"/>
                  <a:ext cx="598825" cy="633227"/>
                </a:xfrm>
                <a:prstGeom prst="roundRect">
                  <a:avLst/>
                </a:prstGeom>
                <a:noFill/>
                <a:ln w="19050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5" name="文字方塊 304">
                  <a:extLst>
                    <a:ext uri="{FF2B5EF4-FFF2-40B4-BE49-F238E27FC236}">
                      <a16:creationId xmlns:a16="http://schemas.microsoft.com/office/drawing/2014/main" id="{2325C6C5-E8FC-944E-5169-B123B3CE0431}"/>
                    </a:ext>
                  </a:extLst>
                </p:cNvPr>
                <p:cNvSpPr txBox="1"/>
                <p:nvPr/>
              </p:nvSpPr>
              <p:spPr>
                <a:xfrm>
                  <a:off x="10058450" y="4428071"/>
                  <a:ext cx="45300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TW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70AD47">
                          <a:lumMod val="75000"/>
                        </a:srgbClr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rPr>
                    <a:t>TX</a:t>
                  </a:r>
                  <a:endParaRPr kumimoji="0" lang="zh-TW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AD47">
                        <a:lumMod val="75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6" name="矩形: 圓角 305">
                  <a:extLst>
                    <a:ext uri="{FF2B5EF4-FFF2-40B4-BE49-F238E27FC236}">
                      <a16:creationId xmlns:a16="http://schemas.microsoft.com/office/drawing/2014/main" id="{821FA342-6C3D-1822-2495-90017519AC81}"/>
                    </a:ext>
                  </a:extLst>
                </p:cNvPr>
                <p:cNvSpPr/>
                <p:nvPr/>
              </p:nvSpPr>
              <p:spPr>
                <a:xfrm>
                  <a:off x="10725243" y="3764072"/>
                  <a:ext cx="697137" cy="658702"/>
                </a:xfrm>
                <a:prstGeom prst="roundRect">
                  <a:avLst/>
                </a:prstGeom>
                <a:noFill/>
                <a:ln w="19050">
                  <a:solidFill>
                    <a:schemeClr val="accent4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sp>
            <p:nvSpPr>
              <p:cNvPr id="27" name="文字方塊 306">
                <a:extLst>
                  <a:ext uri="{FF2B5EF4-FFF2-40B4-BE49-F238E27FC236}">
                    <a16:creationId xmlns:a16="http://schemas.microsoft.com/office/drawing/2014/main" id="{62A977A3-FA2F-8F08-63C7-3E7D59F65739}"/>
                  </a:ext>
                </a:extLst>
              </p:cNvPr>
              <p:cNvSpPr txBox="1"/>
              <p:nvPr/>
            </p:nvSpPr>
            <p:spPr>
              <a:xfrm>
                <a:off x="10509696" y="5410925"/>
                <a:ext cx="107379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rPr>
                  <a:t>propagation</a:t>
                </a:r>
                <a:endParaRPr kumimoji="0" lang="zh-TW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87B06A46-FEE3-F927-CB6B-6CBA1ACAA1AB}"/>
                </a:ext>
              </a:extLst>
            </p:cNvPr>
            <p:cNvSpPr txBox="1"/>
            <p:nvPr/>
          </p:nvSpPr>
          <p:spPr>
            <a:xfrm>
              <a:off x="8046157" y="1865396"/>
              <a:ext cx="3863595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zh-TW" sz="2000" dirty="0">
                  <a:sym typeface="Wingdings" panose="05000000000000000000" pitchFamily="2" charset="2"/>
                </a:rPr>
                <a:t>Satellite  </a:t>
              </a:r>
              <a:r>
                <a:rPr lang="en-US" altLang="zh-TW" sz="2000" dirty="0"/>
                <a:t>User equipment </a:t>
              </a:r>
              <a:endParaRPr lang="en-US" altLang="zh-TW" sz="2000" dirty="0">
                <a:sym typeface="Wingdings" panose="05000000000000000000" pitchFamily="2" charset="2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4808469B-B922-B3CE-1929-EA324479D9FC}"/>
              </a:ext>
            </a:extLst>
          </p:cNvPr>
          <p:cNvGrpSpPr/>
          <p:nvPr/>
        </p:nvGrpSpPr>
        <p:grpSpPr>
          <a:xfrm>
            <a:off x="4254585" y="1852439"/>
            <a:ext cx="3414663" cy="3906854"/>
            <a:chOff x="4312302" y="1862749"/>
            <a:chExt cx="3414663" cy="3906854"/>
          </a:xfrm>
        </p:grpSpPr>
        <p:grpSp>
          <p:nvGrpSpPr>
            <p:cNvPr id="465" name="群組 464">
              <a:extLst>
                <a:ext uri="{FF2B5EF4-FFF2-40B4-BE49-F238E27FC236}">
                  <a16:creationId xmlns:a16="http://schemas.microsoft.com/office/drawing/2014/main" id="{21A19C30-4D1A-6DE4-C1E7-B988976DB40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492230" y="2758387"/>
              <a:ext cx="1800455" cy="1416528"/>
              <a:chOff x="10936112" y="1579492"/>
              <a:chExt cx="1068084" cy="840327"/>
            </a:xfrm>
          </p:grpSpPr>
          <p:grpSp>
            <p:nvGrpSpPr>
              <p:cNvPr id="392" name="Group 4">
                <a:extLst>
                  <a:ext uri="{FF2B5EF4-FFF2-40B4-BE49-F238E27FC236}">
                    <a16:creationId xmlns:a16="http://schemas.microsoft.com/office/drawing/2014/main" id="{26495FE7-4D56-DCB4-B2BF-F6E9F265A8A7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8124672">
                <a:off x="10936112" y="2013794"/>
                <a:ext cx="406031" cy="406025"/>
                <a:chOff x="2770" y="1441"/>
                <a:chExt cx="6261" cy="6260"/>
              </a:xfrm>
            </p:grpSpPr>
            <p:sp>
              <p:nvSpPr>
                <p:cNvPr id="394" name="Freeform 5">
                  <a:extLst>
                    <a:ext uri="{FF2B5EF4-FFF2-40B4-BE49-F238E27FC236}">
                      <a16:creationId xmlns:a16="http://schemas.microsoft.com/office/drawing/2014/main" id="{BEDF8725-735D-66AB-42CD-5C94C344AD7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536" y="2345"/>
                  <a:ext cx="590" cy="590"/>
                </a:xfrm>
                <a:custGeom>
                  <a:avLst/>
                  <a:gdLst>
                    <a:gd name="T0" fmla="*/ 374650 w 590"/>
                    <a:gd name="T1" fmla="*/ 186690 h 590"/>
                    <a:gd name="T2" fmla="*/ 374015 w 590"/>
                    <a:gd name="T3" fmla="*/ 207010 h 590"/>
                    <a:gd name="T4" fmla="*/ 367030 w 590"/>
                    <a:gd name="T5" fmla="*/ 243205 h 590"/>
                    <a:gd name="T6" fmla="*/ 352425 w 590"/>
                    <a:gd name="T7" fmla="*/ 276860 h 590"/>
                    <a:gd name="T8" fmla="*/ 332740 w 590"/>
                    <a:gd name="T9" fmla="*/ 306705 h 590"/>
                    <a:gd name="T10" fmla="*/ 306705 w 590"/>
                    <a:gd name="T11" fmla="*/ 332105 h 590"/>
                    <a:gd name="T12" fmla="*/ 276860 w 590"/>
                    <a:gd name="T13" fmla="*/ 352425 h 590"/>
                    <a:gd name="T14" fmla="*/ 243205 w 590"/>
                    <a:gd name="T15" fmla="*/ 366395 h 590"/>
                    <a:gd name="T16" fmla="*/ 207010 w 590"/>
                    <a:gd name="T17" fmla="*/ 374015 h 590"/>
                    <a:gd name="T18" fmla="*/ 187960 w 590"/>
                    <a:gd name="T19" fmla="*/ 374650 h 590"/>
                    <a:gd name="T20" fmla="*/ 168910 w 590"/>
                    <a:gd name="T21" fmla="*/ 374015 h 590"/>
                    <a:gd name="T22" fmla="*/ 132080 w 590"/>
                    <a:gd name="T23" fmla="*/ 366395 h 590"/>
                    <a:gd name="T24" fmla="*/ 98425 w 590"/>
                    <a:gd name="T25" fmla="*/ 352425 h 590"/>
                    <a:gd name="T26" fmla="*/ 67945 w 590"/>
                    <a:gd name="T27" fmla="*/ 332105 h 590"/>
                    <a:gd name="T28" fmla="*/ 43180 w 590"/>
                    <a:gd name="T29" fmla="*/ 306705 h 590"/>
                    <a:gd name="T30" fmla="*/ 22860 w 590"/>
                    <a:gd name="T31" fmla="*/ 276860 h 590"/>
                    <a:gd name="T32" fmla="*/ 8890 w 590"/>
                    <a:gd name="T33" fmla="*/ 243205 h 590"/>
                    <a:gd name="T34" fmla="*/ 1270 w 590"/>
                    <a:gd name="T35" fmla="*/ 207010 h 590"/>
                    <a:gd name="T36" fmla="*/ 0 w 590"/>
                    <a:gd name="T37" fmla="*/ 186690 h 590"/>
                    <a:gd name="T38" fmla="*/ 1270 w 590"/>
                    <a:gd name="T39" fmla="*/ 167640 h 590"/>
                    <a:gd name="T40" fmla="*/ 8890 w 590"/>
                    <a:gd name="T41" fmla="*/ 131445 h 590"/>
                    <a:gd name="T42" fmla="*/ 22860 w 590"/>
                    <a:gd name="T43" fmla="*/ 97790 h 590"/>
                    <a:gd name="T44" fmla="*/ 43180 w 590"/>
                    <a:gd name="T45" fmla="*/ 67945 h 590"/>
                    <a:gd name="T46" fmla="*/ 67945 w 590"/>
                    <a:gd name="T47" fmla="*/ 42545 h 590"/>
                    <a:gd name="T48" fmla="*/ 98425 w 590"/>
                    <a:gd name="T49" fmla="*/ 22225 h 590"/>
                    <a:gd name="T50" fmla="*/ 132080 w 590"/>
                    <a:gd name="T51" fmla="*/ 8255 h 590"/>
                    <a:gd name="T52" fmla="*/ 168910 w 590"/>
                    <a:gd name="T53" fmla="*/ 635 h 590"/>
                    <a:gd name="T54" fmla="*/ 187960 w 590"/>
                    <a:gd name="T55" fmla="*/ 0 h 590"/>
                    <a:gd name="T56" fmla="*/ 207010 w 590"/>
                    <a:gd name="T57" fmla="*/ 635 h 590"/>
                    <a:gd name="T58" fmla="*/ 243205 w 590"/>
                    <a:gd name="T59" fmla="*/ 8255 h 590"/>
                    <a:gd name="T60" fmla="*/ 276860 w 590"/>
                    <a:gd name="T61" fmla="*/ 22225 h 590"/>
                    <a:gd name="T62" fmla="*/ 306705 w 590"/>
                    <a:gd name="T63" fmla="*/ 42545 h 590"/>
                    <a:gd name="T64" fmla="*/ 332740 w 590"/>
                    <a:gd name="T65" fmla="*/ 67945 h 590"/>
                    <a:gd name="T66" fmla="*/ 352425 w 590"/>
                    <a:gd name="T67" fmla="*/ 97790 h 590"/>
                    <a:gd name="T68" fmla="*/ 367030 w 590"/>
                    <a:gd name="T69" fmla="*/ 131445 h 590"/>
                    <a:gd name="T70" fmla="*/ 374015 w 590"/>
                    <a:gd name="T71" fmla="*/ 167640 h 590"/>
                    <a:gd name="T72" fmla="*/ 374650 w 590"/>
                    <a:gd name="T73" fmla="*/ 186690 h 590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590" h="590">
                      <a:moveTo>
                        <a:pt x="590" y="294"/>
                      </a:moveTo>
                      <a:lnTo>
                        <a:pt x="589" y="326"/>
                      </a:lnTo>
                      <a:lnTo>
                        <a:pt x="578" y="383"/>
                      </a:lnTo>
                      <a:lnTo>
                        <a:pt x="555" y="436"/>
                      </a:lnTo>
                      <a:lnTo>
                        <a:pt x="524" y="483"/>
                      </a:lnTo>
                      <a:lnTo>
                        <a:pt x="483" y="523"/>
                      </a:lnTo>
                      <a:lnTo>
                        <a:pt x="436" y="555"/>
                      </a:lnTo>
                      <a:lnTo>
                        <a:pt x="383" y="577"/>
                      </a:lnTo>
                      <a:lnTo>
                        <a:pt x="326" y="589"/>
                      </a:lnTo>
                      <a:lnTo>
                        <a:pt x="296" y="590"/>
                      </a:lnTo>
                      <a:lnTo>
                        <a:pt x="266" y="589"/>
                      </a:lnTo>
                      <a:lnTo>
                        <a:pt x="208" y="577"/>
                      </a:lnTo>
                      <a:lnTo>
                        <a:pt x="155" y="555"/>
                      </a:lnTo>
                      <a:lnTo>
                        <a:pt x="107" y="523"/>
                      </a:lnTo>
                      <a:lnTo>
                        <a:pt x="68" y="483"/>
                      </a:lnTo>
                      <a:lnTo>
                        <a:pt x="36" y="436"/>
                      </a:lnTo>
                      <a:lnTo>
                        <a:pt x="14" y="383"/>
                      </a:lnTo>
                      <a:lnTo>
                        <a:pt x="2" y="326"/>
                      </a:lnTo>
                      <a:lnTo>
                        <a:pt x="0" y="294"/>
                      </a:lnTo>
                      <a:lnTo>
                        <a:pt x="2" y="264"/>
                      </a:lnTo>
                      <a:lnTo>
                        <a:pt x="14" y="207"/>
                      </a:lnTo>
                      <a:lnTo>
                        <a:pt x="36" y="154"/>
                      </a:lnTo>
                      <a:lnTo>
                        <a:pt x="68" y="107"/>
                      </a:lnTo>
                      <a:lnTo>
                        <a:pt x="107" y="67"/>
                      </a:lnTo>
                      <a:lnTo>
                        <a:pt x="155" y="35"/>
                      </a:lnTo>
                      <a:lnTo>
                        <a:pt x="208" y="13"/>
                      </a:lnTo>
                      <a:lnTo>
                        <a:pt x="266" y="1"/>
                      </a:lnTo>
                      <a:lnTo>
                        <a:pt x="296" y="0"/>
                      </a:lnTo>
                      <a:lnTo>
                        <a:pt x="326" y="1"/>
                      </a:lnTo>
                      <a:lnTo>
                        <a:pt x="383" y="13"/>
                      </a:lnTo>
                      <a:lnTo>
                        <a:pt x="436" y="35"/>
                      </a:lnTo>
                      <a:lnTo>
                        <a:pt x="483" y="67"/>
                      </a:lnTo>
                      <a:lnTo>
                        <a:pt x="524" y="107"/>
                      </a:lnTo>
                      <a:lnTo>
                        <a:pt x="555" y="154"/>
                      </a:lnTo>
                      <a:lnTo>
                        <a:pt x="578" y="207"/>
                      </a:lnTo>
                      <a:lnTo>
                        <a:pt x="589" y="264"/>
                      </a:lnTo>
                      <a:lnTo>
                        <a:pt x="590" y="294"/>
                      </a:lnTo>
                      <a:close/>
                    </a:path>
                  </a:pathLst>
                </a:custGeom>
                <a:solidFill>
                  <a:srgbClr val="61CC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95" name="Freeform 6">
                  <a:extLst>
                    <a:ext uri="{FF2B5EF4-FFF2-40B4-BE49-F238E27FC236}">
                      <a16:creationId xmlns:a16="http://schemas.microsoft.com/office/drawing/2014/main" id="{535779CF-9C1A-AE49-4132-B56242F9BA3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623" y="2346"/>
                  <a:ext cx="503" cy="502"/>
                </a:xfrm>
                <a:custGeom>
                  <a:avLst/>
                  <a:gdLst>
                    <a:gd name="T0" fmla="*/ 0 w 503"/>
                    <a:gd name="T1" fmla="*/ 54610 h 502"/>
                    <a:gd name="T2" fmla="*/ 14605 w 503"/>
                    <a:gd name="T3" fmla="*/ 41275 h 502"/>
                    <a:gd name="T4" fmla="*/ 45085 w 503"/>
                    <a:gd name="T5" fmla="*/ 20955 h 502"/>
                    <a:gd name="T6" fmla="*/ 79375 w 503"/>
                    <a:gd name="T7" fmla="*/ 6985 h 502"/>
                    <a:gd name="T8" fmla="*/ 114300 w 503"/>
                    <a:gd name="T9" fmla="*/ 0 h 502"/>
                    <a:gd name="T10" fmla="*/ 149860 w 503"/>
                    <a:gd name="T11" fmla="*/ 0 h 502"/>
                    <a:gd name="T12" fmla="*/ 186055 w 503"/>
                    <a:gd name="T13" fmla="*/ 6985 h 502"/>
                    <a:gd name="T14" fmla="*/ 219710 w 503"/>
                    <a:gd name="T15" fmla="*/ 20955 h 502"/>
                    <a:gd name="T16" fmla="*/ 250825 w 503"/>
                    <a:gd name="T17" fmla="*/ 41275 h 502"/>
                    <a:gd name="T18" fmla="*/ 264160 w 503"/>
                    <a:gd name="T19" fmla="*/ 54610 h 502"/>
                    <a:gd name="T20" fmla="*/ 278130 w 503"/>
                    <a:gd name="T21" fmla="*/ 67945 h 502"/>
                    <a:gd name="T22" fmla="*/ 299085 w 503"/>
                    <a:gd name="T23" fmla="*/ 99695 h 502"/>
                    <a:gd name="T24" fmla="*/ 312420 w 503"/>
                    <a:gd name="T25" fmla="*/ 132715 h 502"/>
                    <a:gd name="T26" fmla="*/ 319405 w 503"/>
                    <a:gd name="T27" fmla="*/ 168910 h 502"/>
                    <a:gd name="T28" fmla="*/ 319405 w 503"/>
                    <a:gd name="T29" fmla="*/ 204470 h 502"/>
                    <a:gd name="T30" fmla="*/ 312420 w 503"/>
                    <a:gd name="T31" fmla="*/ 240665 h 502"/>
                    <a:gd name="T32" fmla="*/ 299085 w 503"/>
                    <a:gd name="T33" fmla="*/ 273685 h 502"/>
                    <a:gd name="T34" fmla="*/ 278130 w 503"/>
                    <a:gd name="T35" fmla="*/ 305435 h 502"/>
                    <a:gd name="T36" fmla="*/ 264160 w 503"/>
                    <a:gd name="T37" fmla="*/ 318770 h 50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503" h="502">
                      <a:moveTo>
                        <a:pt x="0" y="86"/>
                      </a:moveTo>
                      <a:lnTo>
                        <a:pt x="23" y="65"/>
                      </a:lnTo>
                      <a:lnTo>
                        <a:pt x="71" y="33"/>
                      </a:lnTo>
                      <a:lnTo>
                        <a:pt x="125" y="11"/>
                      </a:lnTo>
                      <a:lnTo>
                        <a:pt x="180" y="0"/>
                      </a:lnTo>
                      <a:lnTo>
                        <a:pt x="236" y="0"/>
                      </a:lnTo>
                      <a:lnTo>
                        <a:pt x="293" y="11"/>
                      </a:lnTo>
                      <a:lnTo>
                        <a:pt x="346" y="33"/>
                      </a:lnTo>
                      <a:lnTo>
                        <a:pt x="395" y="65"/>
                      </a:lnTo>
                      <a:lnTo>
                        <a:pt x="416" y="86"/>
                      </a:lnTo>
                      <a:lnTo>
                        <a:pt x="438" y="107"/>
                      </a:lnTo>
                      <a:lnTo>
                        <a:pt x="471" y="157"/>
                      </a:lnTo>
                      <a:lnTo>
                        <a:pt x="492" y="209"/>
                      </a:lnTo>
                      <a:lnTo>
                        <a:pt x="503" y="266"/>
                      </a:lnTo>
                      <a:lnTo>
                        <a:pt x="503" y="322"/>
                      </a:lnTo>
                      <a:lnTo>
                        <a:pt x="492" y="379"/>
                      </a:lnTo>
                      <a:lnTo>
                        <a:pt x="471" y="431"/>
                      </a:lnTo>
                      <a:lnTo>
                        <a:pt x="438" y="481"/>
                      </a:lnTo>
                      <a:lnTo>
                        <a:pt x="416" y="502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96" name="Freeform 7">
                  <a:extLst>
                    <a:ext uri="{FF2B5EF4-FFF2-40B4-BE49-F238E27FC236}">
                      <a16:creationId xmlns:a16="http://schemas.microsoft.com/office/drawing/2014/main" id="{537EE803-6E12-F6BE-F6AF-03AA5F26434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938" y="3543"/>
                  <a:ext cx="1990" cy="1991"/>
                </a:xfrm>
                <a:custGeom>
                  <a:avLst/>
                  <a:gdLst>
                    <a:gd name="T0" fmla="*/ 1263650 w 1990"/>
                    <a:gd name="T1" fmla="*/ 808990 h 1991"/>
                    <a:gd name="T2" fmla="*/ 1111250 w 1990"/>
                    <a:gd name="T3" fmla="*/ 961390 h 1991"/>
                    <a:gd name="T4" fmla="*/ 920115 w 1990"/>
                    <a:gd name="T5" fmla="*/ 1152525 h 1991"/>
                    <a:gd name="T6" fmla="*/ 808355 w 1990"/>
                    <a:gd name="T7" fmla="*/ 1264285 h 1991"/>
                    <a:gd name="T8" fmla="*/ 799465 w 1990"/>
                    <a:gd name="T9" fmla="*/ 1254125 h 1991"/>
                    <a:gd name="T10" fmla="*/ 0 w 1990"/>
                    <a:gd name="T11" fmla="*/ 455295 h 1991"/>
                    <a:gd name="T12" fmla="*/ 111760 w 1990"/>
                    <a:gd name="T13" fmla="*/ 343535 h 1991"/>
                    <a:gd name="T14" fmla="*/ 302260 w 1990"/>
                    <a:gd name="T15" fmla="*/ 153035 h 1991"/>
                    <a:gd name="T16" fmla="*/ 454660 w 1990"/>
                    <a:gd name="T17" fmla="*/ 0 h 1991"/>
                    <a:gd name="T18" fmla="*/ 1253490 w 1990"/>
                    <a:gd name="T19" fmla="*/ 799465 h 1991"/>
                    <a:gd name="T20" fmla="*/ 1263650 w 1990"/>
                    <a:gd name="T21" fmla="*/ 808990 h 199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90" h="1991">
                      <a:moveTo>
                        <a:pt x="1990" y="1274"/>
                      </a:moveTo>
                      <a:lnTo>
                        <a:pt x="1750" y="1514"/>
                      </a:lnTo>
                      <a:lnTo>
                        <a:pt x="1449" y="1815"/>
                      </a:lnTo>
                      <a:lnTo>
                        <a:pt x="1273" y="1991"/>
                      </a:lnTo>
                      <a:lnTo>
                        <a:pt x="1259" y="1975"/>
                      </a:lnTo>
                      <a:lnTo>
                        <a:pt x="0" y="717"/>
                      </a:lnTo>
                      <a:lnTo>
                        <a:pt x="176" y="541"/>
                      </a:lnTo>
                      <a:lnTo>
                        <a:pt x="476" y="241"/>
                      </a:lnTo>
                      <a:lnTo>
                        <a:pt x="716" y="0"/>
                      </a:lnTo>
                      <a:lnTo>
                        <a:pt x="1974" y="1259"/>
                      </a:lnTo>
                      <a:lnTo>
                        <a:pt x="1990" y="1274"/>
                      </a:lnTo>
                      <a:close/>
                    </a:path>
                  </a:pathLst>
                </a:custGeom>
                <a:solidFill>
                  <a:srgbClr val="F241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97" name="Freeform 8">
                  <a:extLst>
                    <a:ext uri="{FF2B5EF4-FFF2-40B4-BE49-F238E27FC236}">
                      <a16:creationId xmlns:a16="http://schemas.microsoft.com/office/drawing/2014/main" id="{2A21B9B9-2A96-5CD3-59EC-4A8B6BFAAEF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004" y="2978"/>
                  <a:ext cx="1490" cy="1485"/>
                </a:xfrm>
                <a:custGeom>
                  <a:avLst/>
                  <a:gdLst>
                    <a:gd name="T0" fmla="*/ 887095 w 1490"/>
                    <a:gd name="T1" fmla="*/ 316865 h 1485"/>
                    <a:gd name="T2" fmla="*/ 904240 w 1490"/>
                    <a:gd name="T3" fmla="*/ 354965 h 1485"/>
                    <a:gd name="T4" fmla="*/ 930275 w 1490"/>
                    <a:gd name="T5" fmla="*/ 433705 h 1485"/>
                    <a:gd name="T6" fmla="*/ 944245 w 1490"/>
                    <a:gd name="T7" fmla="*/ 515620 h 1485"/>
                    <a:gd name="T8" fmla="*/ 946150 w 1490"/>
                    <a:gd name="T9" fmla="*/ 597535 h 1485"/>
                    <a:gd name="T10" fmla="*/ 936625 w 1490"/>
                    <a:gd name="T11" fmla="*/ 680085 h 1485"/>
                    <a:gd name="T12" fmla="*/ 915035 w 1490"/>
                    <a:gd name="T13" fmla="*/ 760095 h 1485"/>
                    <a:gd name="T14" fmla="*/ 881380 w 1490"/>
                    <a:gd name="T15" fmla="*/ 836930 h 1485"/>
                    <a:gd name="T16" fmla="*/ 836930 w 1490"/>
                    <a:gd name="T17" fmla="*/ 909320 h 1485"/>
                    <a:gd name="T18" fmla="*/ 808990 w 1490"/>
                    <a:gd name="T19" fmla="*/ 942975 h 1485"/>
                    <a:gd name="T20" fmla="*/ 798195 w 1490"/>
                    <a:gd name="T21" fmla="*/ 937260 h 1485"/>
                    <a:gd name="T22" fmla="*/ 0 w 1490"/>
                    <a:gd name="T23" fmla="*/ 138430 h 1485"/>
                    <a:gd name="T24" fmla="*/ 33655 w 1490"/>
                    <a:gd name="T25" fmla="*/ 111125 h 1485"/>
                    <a:gd name="T26" fmla="*/ 105410 w 1490"/>
                    <a:gd name="T27" fmla="*/ 65405 h 1485"/>
                    <a:gd name="T28" fmla="*/ 182245 w 1490"/>
                    <a:gd name="T29" fmla="*/ 31750 h 1485"/>
                    <a:gd name="T30" fmla="*/ 262255 w 1490"/>
                    <a:gd name="T31" fmla="*/ 10160 h 1485"/>
                    <a:gd name="T32" fmla="*/ 344170 w 1490"/>
                    <a:gd name="T33" fmla="*/ 0 h 1485"/>
                    <a:gd name="T34" fmla="*/ 425450 w 1490"/>
                    <a:gd name="T35" fmla="*/ 1270 h 1485"/>
                    <a:gd name="T36" fmla="*/ 507365 w 1490"/>
                    <a:gd name="T37" fmla="*/ 14605 h 1485"/>
                    <a:gd name="T38" fmla="*/ 586740 w 1490"/>
                    <a:gd name="T39" fmla="*/ 39370 h 1485"/>
                    <a:gd name="T40" fmla="*/ 624840 w 1490"/>
                    <a:gd name="T41" fmla="*/ 56515 h 1485"/>
                    <a:gd name="T42" fmla="*/ 885190 w 1490"/>
                    <a:gd name="T43" fmla="*/ 316865 h 1485"/>
                    <a:gd name="T44" fmla="*/ 887095 w 1490"/>
                    <a:gd name="T45" fmla="*/ 316865 h 148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1490" h="1485">
                      <a:moveTo>
                        <a:pt x="1397" y="499"/>
                      </a:moveTo>
                      <a:lnTo>
                        <a:pt x="1424" y="559"/>
                      </a:lnTo>
                      <a:lnTo>
                        <a:pt x="1465" y="683"/>
                      </a:lnTo>
                      <a:lnTo>
                        <a:pt x="1487" y="812"/>
                      </a:lnTo>
                      <a:lnTo>
                        <a:pt x="1490" y="941"/>
                      </a:lnTo>
                      <a:lnTo>
                        <a:pt x="1475" y="1071"/>
                      </a:lnTo>
                      <a:lnTo>
                        <a:pt x="1441" y="1197"/>
                      </a:lnTo>
                      <a:lnTo>
                        <a:pt x="1388" y="1318"/>
                      </a:lnTo>
                      <a:lnTo>
                        <a:pt x="1318" y="1432"/>
                      </a:lnTo>
                      <a:lnTo>
                        <a:pt x="1274" y="1485"/>
                      </a:lnTo>
                      <a:lnTo>
                        <a:pt x="1257" y="1476"/>
                      </a:lnTo>
                      <a:lnTo>
                        <a:pt x="0" y="218"/>
                      </a:lnTo>
                      <a:lnTo>
                        <a:pt x="53" y="175"/>
                      </a:lnTo>
                      <a:lnTo>
                        <a:pt x="166" y="103"/>
                      </a:lnTo>
                      <a:lnTo>
                        <a:pt x="287" y="50"/>
                      </a:lnTo>
                      <a:lnTo>
                        <a:pt x="413" y="16"/>
                      </a:lnTo>
                      <a:lnTo>
                        <a:pt x="542" y="0"/>
                      </a:lnTo>
                      <a:lnTo>
                        <a:pt x="670" y="2"/>
                      </a:lnTo>
                      <a:lnTo>
                        <a:pt x="799" y="23"/>
                      </a:lnTo>
                      <a:lnTo>
                        <a:pt x="924" y="62"/>
                      </a:lnTo>
                      <a:lnTo>
                        <a:pt x="984" y="89"/>
                      </a:lnTo>
                      <a:lnTo>
                        <a:pt x="1394" y="499"/>
                      </a:lnTo>
                      <a:lnTo>
                        <a:pt x="1397" y="499"/>
                      </a:lnTo>
                      <a:close/>
                    </a:path>
                  </a:pathLst>
                </a:custGeom>
                <a:solidFill>
                  <a:srgbClr val="F241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98" name="Freeform 9">
                  <a:extLst>
                    <a:ext uri="{FF2B5EF4-FFF2-40B4-BE49-F238E27FC236}">
                      <a16:creationId xmlns:a16="http://schemas.microsoft.com/office/drawing/2014/main" id="{37BA819C-A6F2-6F6F-4075-100F778B88D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747" y="6417"/>
                  <a:ext cx="1210" cy="1210"/>
                </a:xfrm>
                <a:custGeom>
                  <a:avLst/>
                  <a:gdLst>
                    <a:gd name="T0" fmla="*/ 768350 w 1210"/>
                    <a:gd name="T1" fmla="*/ 264795 h 1210"/>
                    <a:gd name="T2" fmla="*/ 264795 w 1210"/>
                    <a:gd name="T3" fmla="*/ 768350 h 1210"/>
                    <a:gd name="T4" fmla="*/ 0 w 1210"/>
                    <a:gd name="T5" fmla="*/ 502920 h 1210"/>
                    <a:gd name="T6" fmla="*/ 6350 w 1210"/>
                    <a:gd name="T7" fmla="*/ 495935 h 1210"/>
                    <a:gd name="T8" fmla="*/ 495935 w 1210"/>
                    <a:gd name="T9" fmla="*/ 6350 h 1210"/>
                    <a:gd name="T10" fmla="*/ 502920 w 1210"/>
                    <a:gd name="T11" fmla="*/ 0 h 1210"/>
                    <a:gd name="T12" fmla="*/ 768350 w 1210"/>
                    <a:gd name="T13" fmla="*/ 264795 h 121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10" h="1210">
                      <a:moveTo>
                        <a:pt x="1210" y="417"/>
                      </a:moveTo>
                      <a:lnTo>
                        <a:pt x="417" y="1210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0" y="417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99" name="Freeform 10">
                  <a:extLst>
                    <a:ext uri="{FF2B5EF4-FFF2-40B4-BE49-F238E27FC236}">
                      <a16:creationId xmlns:a16="http://schemas.microsoft.com/office/drawing/2014/main" id="{D0BC9A42-2C21-FE9A-13FC-1C16A1C3AAD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19" y="5989"/>
                  <a:ext cx="1220" cy="1220"/>
                </a:xfrm>
                <a:custGeom>
                  <a:avLst/>
                  <a:gdLst>
                    <a:gd name="T0" fmla="*/ 774700 w 1220"/>
                    <a:gd name="T1" fmla="*/ 271780 h 1220"/>
                    <a:gd name="T2" fmla="*/ 767715 w 1220"/>
                    <a:gd name="T3" fmla="*/ 278130 h 1220"/>
                    <a:gd name="T4" fmla="*/ 278130 w 1220"/>
                    <a:gd name="T5" fmla="*/ 767715 h 1220"/>
                    <a:gd name="T6" fmla="*/ 271780 w 1220"/>
                    <a:gd name="T7" fmla="*/ 774700 h 1220"/>
                    <a:gd name="T8" fmla="*/ 0 w 1220"/>
                    <a:gd name="T9" fmla="*/ 502285 h 1220"/>
                    <a:gd name="T10" fmla="*/ 6985 w 1220"/>
                    <a:gd name="T11" fmla="*/ 496570 h 1220"/>
                    <a:gd name="T12" fmla="*/ 496570 w 1220"/>
                    <a:gd name="T13" fmla="*/ 6985 h 1220"/>
                    <a:gd name="T14" fmla="*/ 502285 w 1220"/>
                    <a:gd name="T15" fmla="*/ 0 h 1220"/>
                    <a:gd name="T16" fmla="*/ 774700 w 1220"/>
                    <a:gd name="T17" fmla="*/ 271780 h 12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0" h="1220">
                      <a:moveTo>
                        <a:pt x="1220" y="428"/>
                      </a:moveTo>
                      <a:lnTo>
                        <a:pt x="1209" y="438"/>
                      </a:lnTo>
                      <a:lnTo>
                        <a:pt x="438" y="1209"/>
                      </a:lnTo>
                      <a:lnTo>
                        <a:pt x="428" y="1220"/>
                      </a:lnTo>
                      <a:lnTo>
                        <a:pt x="0" y="791"/>
                      </a:lnTo>
                      <a:lnTo>
                        <a:pt x="11" y="782"/>
                      </a:lnTo>
                      <a:lnTo>
                        <a:pt x="782" y="11"/>
                      </a:lnTo>
                      <a:lnTo>
                        <a:pt x="791" y="0"/>
                      </a:lnTo>
                      <a:lnTo>
                        <a:pt x="1220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00" name="Freeform 11">
                  <a:extLst>
                    <a:ext uri="{FF2B5EF4-FFF2-40B4-BE49-F238E27FC236}">
                      <a16:creationId xmlns:a16="http://schemas.microsoft.com/office/drawing/2014/main" id="{B9802448-9CD9-6081-37B5-296B8061B0D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91" y="5561"/>
                  <a:ext cx="1219" cy="1219"/>
                </a:xfrm>
                <a:custGeom>
                  <a:avLst/>
                  <a:gdLst>
                    <a:gd name="T0" fmla="*/ 774065 w 1219"/>
                    <a:gd name="T1" fmla="*/ 271780 h 1219"/>
                    <a:gd name="T2" fmla="*/ 768350 w 1219"/>
                    <a:gd name="T3" fmla="*/ 278765 h 1219"/>
                    <a:gd name="T4" fmla="*/ 278765 w 1219"/>
                    <a:gd name="T5" fmla="*/ 768350 h 1219"/>
                    <a:gd name="T6" fmla="*/ 271780 w 1219"/>
                    <a:gd name="T7" fmla="*/ 774065 h 1219"/>
                    <a:gd name="T8" fmla="*/ 0 w 1219"/>
                    <a:gd name="T9" fmla="*/ 502920 h 1219"/>
                    <a:gd name="T10" fmla="*/ 6350 w 1219"/>
                    <a:gd name="T11" fmla="*/ 495935 h 1219"/>
                    <a:gd name="T12" fmla="*/ 495935 w 1219"/>
                    <a:gd name="T13" fmla="*/ 6350 h 1219"/>
                    <a:gd name="T14" fmla="*/ 502920 w 1219"/>
                    <a:gd name="T15" fmla="*/ 0 h 1219"/>
                    <a:gd name="T16" fmla="*/ 774065 w 1219"/>
                    <a:gd name="T17" fmla="*/ 271780 h 121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9" h="1219">
                      <a:moveTo>
                        <a:pt x="1219" y="428"/>
                      </a:moveTo>
                      <a:lnTo>
                        <a:pt x="1210" y="439"/>
                      </a:lnTo>
                      <a:lnTo>
                        <a:pt x="439" y="1210"/>
                      </a:lnTo>
                      <a:lnTo>
                        <a:pt x="428" y="1219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9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01" name="Freeform 12">
                  <a:extLst>
                    <a:ext uri="{FF2B5EF4-FFF2-40B4-BE49-F238E27FC236}">
                      <a16:creationId xmlns:a16="http://schemas.microsoft.com/office/drawing/2014/main" id="{F2803320-E572-96EF-3FE9-3AADC4A025C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473" y="5143"/>
                  <a:ext cx="1210" cy="1210"/>
                </a:xfrm>
                <a:custGeom>
                  <a:avLst/>
                  <a:gdLst>
                    <a:gd name="T0" fmla="*/ 768350 w 1210"/>
                    <a:gd name="T1" fmla="*/ 265430 h 1210"/>
                    <a:gd name="T2" fmla="*/ 761365 w 1210"/>
                    <a:gd name="T3" fmla="*/ 271780 h 1210"/>
                    <a:gd name="T4" fmla="*/ 271780 w 1210"/>
                    <a:gd name="T5" fmla="*/ 761365 h 1210"/>
                    <a:gd name="T6" fmla="*/ 265430 w 1210"/>
                    <a:gd name="T7" fmla="*/ 768350 h 1210"/>
                    <a:gd name="T8" fmla="*/ 0 w 1210"/>
                    <a:gd name="T9" fmla="*/ 502920 h 1210"/>
                    <a:gd name="T10" fmla="*/ 156210 w 1210"/>
                    <a:gd name="T11" fmla="*/ 346710 h 1210"/>
                    <a:gd name="T12" fmla="*/ 346710 w 1210"/>
                    <a:gd name="T13" fmla="*/ 156210 h 1210"/>
                    <a:gd name="T14" fmla="*/ 502920 w 1210"/>
                    <a:gd name="T15" fmla="*/ 0 h 1210"/>
                    <a:gd name="T16" fmla="*/ 768350 w 1210"/>
                    <a:gd name="T17" fmla="*/ 265430 h 121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0" h="1210">
                      <a:moveTo>
                        <a:pt x="1210" y="418"/>
                      </a:moveTo>
                      <a:lnTo>
                        <a:pt x="1199" y="428"/>
                      </a:lnTo>
                      <a:lnTo>
                        <a:pt x="428" y="1199"/>
                      </a:lnTo>
                      <a:lnTo>
                        <a:pt x="418" y="1210"/>
                      </a:lnTo>
                      <a:lnTo>
                        <a:pt x="0" y="792"/>
                      </a:lnTo>
                      <a:lnTo>
                        <a:pt x="246" y="546"/>
                      </a:lnTo>
                      <a:lnTo>
                        <a:pt x="546" y="246"/>
                      </a:lnTo>
                      <a:lnTo>
                        <a:pt x="792" y="0"/>
                      </a:lnTo>
                      <a:lnTo>
                        <a:pt x="1210" y="41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02" name="Freeform 13">
                  <a:extLst>
                    <a:ext uri="{FF2B5EF4-FFF2-40B4-BE49-F238E27FC236}">
                      <a16:creationId xmlns:a16="http://schemas.microsoft.com/office/drawing/2014/main" id="{73D6608C-0DB5-FECE-47E7-CCAA7BB90D2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119" y="2789"/>
                  <a:ext cx="1210" cy="1210"/>
                </a:xfrm>
                <a:custGeom>
                  <a:avLst/>
                  <a:gdLst>
                    <a:gd name="T0" fmla="*/ 611505 w 1210"/>
                    <a:gd name="T1" fmla="*/ 421005 h 1210"/>
                    <a:gd name="T2" fmla="*/ 421005 w 1210"/>
                    <a:gd name="T3" fmla="*/ 611505 h 1210"/>
                    <a:gd name="T4" fmla="*/ 264795 w 1210"/>
                    <a:gd name="T5" fmla="*/ 768350 h 1210"/>
                    <a:gd name="T6" fmla="*/ 0 w 1210"/>
                    <a:gd name="T7" fmla="*/ 502920 h 1210"/>
                    <a:gd name="T8" fmla="*/ 6350 w 1210"/>
                    <a:gd name="T9" fmla="*/ 495935 h 1210"/>
                    <a:gd name="T10" fmla="*/ 495935 w 1210"/>
                    <a:gd name="T11" fmla="*/ 6350 h 1210"/>
                    <a:gd name="T12" fmla="*/ 502920 w 1210"/>
                    <a:gd name="T13" fmla="*/ 0 h 1210"/>
                    <a:gd name="T14" fmla="*/ 768350 w 1210"/>
                    <a:gd name="T15" fmla="*/ 264795 h 1210"/>
                    <a:gd name="T16" fmla="*/ 611505 w 1210"/>
                    <a:gd name="T17" fmla="*/ 421005 h 121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0" h="1210">
                      <a:moveTo>
                        <a:pt x="963" y="663"/>
                      </a:moveTo>
                      <a:lnTo>
                        <a:pt x="663" y="963"/>
                      </a:lnTo>
                      <a:lnTo>
                        <a:pt x="417" y="1210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0" y="417"/>
                      </a:lnTo>
                      <a:lnTo>
                        <a:pt x="963" y="663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03" name="Freeform 14">
                  <a:extLst>
                    <a:ext uri="{FF2B5EF4-FFF2-40B4-BE49-F238E27FC236}">
                      <a16:creationId xmlns:a16="http://schemas.microsoft.com/office/drawing/2014/main" id="{76CBB705-7DBF-4EC6-BC6C-04C70497FAD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691" y="2361"/>
                  <a:ext cx="1220" cy="1220"/>
                </a:xfrm>
                <a:custGeom>
                  <a:avLst/>
                  <a:gdLst>
                    <a:gd name="T0" fmla="*/ 774700 w 1220"/>
                    <a:gd name="T1" fmla="*/ 271780 h 1220"/>
                    <a:gd name="T2" fmla="*/ 767715 w 1220"/>
                    <a:gd name="T3" fmla="*/ 278130 h 1220"/>
                    <a:gd name="T4" fmla="*/ 278130 w 1220"/>
                    <a:gd name="T5" fmla="*/ 767715 h 1220"/>
                    <a:gd name="T6" fmla="*/ 271780 w 1220"/>
                    <a:gd name="T7" fmla="*/ 774700 h 1220"/>
                    <a:gd name="T8" fmla="*/ 0 w 1220"/>
                    <a:gd name="T9" fmla="*/ 502920 h 1220"/>
                    <a:gd name="T10" fmla="*/ 6985 w 1220"/>
                    <a:gd name="T11" fmla="*/ 495935 h 1220"/>
                    <a:gd name="T12" fmla="*/ 495935 w 1220"/>
                    <a:gd name="T13" fmla="*/ 6985 h 1220"/>
                    <a:gd name="T14" fmla="*/ 502920 w 1220"/>
                    <a:gd name="T15" fmla="*/ 0 h 1220"/>
                    <a:gd name="T16" fmla="*/ 774700 w 1220"/>
                    <a:gd name="T17" fmla="*/ 271780 h 12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0" h="1220">
                      <a:moveTo>
                        <a:pt x="1220" y="428"/>
                      </a:moveTo>
                      <a:lnTo>
                        <a:pt x="1209" y="438"/>
                      </a:lnTo>
                      <a:lnTo>
                        <a:pt x="438" y="1209"/>
                      </a:lnTo>
                      <a:lnTo>
                        <a:pt x="428" y="1220"/>
                      </a:lnTo>
                      <a:lnTo>
                        <a:pt x="0" y="792"/>
                      </a:lnTo>
                      <a:lnTo>
                        <a:pt x="11" y="781"/>
                      </a:lnTo>
                      <a:lnTo>
                        <a:pt x="781" y="11"/>
                      </a:lnTo>
                      <a:lnTo>
                        <a:pt x="792" y="0"/>
                      </a:lnTo>
                      <a:lnTo>
                        <a:pt x="1220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04" name="Freeform 15">
                  <a:extLst>
                    <a:ext uri="{FF2B5EF4-FFF2-40B4-BE49-F238E27FC236}">
                      <a16:creationId xmlns:a16="http://schemas.microsoft.com/office/drawing/2014/main" id="{E2DACF3F-52B8-76DC-B099-AA8FC49A4ED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262" y="1932"/>
                  <a:ext cx="1221" cy="1221"/>
                </a:xfrm>
                <a:custGeom>
                  <a:avLst/>
                  <a:gdLst>
                    <a:gd name="T0" fmla="*/ 775335 w 1221"/>
                    <a:gd name="T1" fmla="*/ 272415 h 1221"/>
                    <a:gd name="T2" fmla="*/ 768350 w 1221"/>
                    <a:gd name="T3" fmla="*/ 279400 h 1221"/>
                    <a:gd name="T4" fmla="*/ 279400 w 1221"/>
                    <a:gd name="T5" fmla="*/ 768350 h 1221"/>
                    <a:gd name="T6" fmla="*/ 272415 w 1221"/>
                    <a:gd name="T7" fmla="*/ 775335 h 1221"/>
                    <a:gd name="T8" fmla="*/ 0 w 1221"/>
                    <a:gd name="T9" fmla="*/ 503555 h 1221"/>
                    <a:gd name="T10" fmla="*/ 6985 w 1221"/>
                    <a:gd name="T11" fmla="*/ 496570 h 1221"/>
                    <a:gd name="T12" fmla="*/ 496570 w 1221"/>
                    <a:gd name="T13" fmla="*/ 6985 h 1221"/>
                    <a:gd name="T14" fmla="*/ 503555 w 1221"/>
                    <a:gd name="T15" fmla="*/ 0 h 1221"/>
                    <a:gd name="T16" fmla="*/ 775335 w 1221"/>
                    <a:gd name="T17" fmla="*/ 272415 h 122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1" h="1221">
                      <a:moveTo>
                        <a:pt x="1221" y="429"/>
                      </a:moveTo>
                      <a:lnTo>
                        <a:pt x="1210" y="440"/>
                      </a:lnTo>
                      <a:lnTo>
                        <a:pt x="440" y="1210"/>
                      </a:lnTo>
                      <a:lnTo>
                        <a:pt x="429" y="1221"/>
                      </a:lnTo>
                      <a:lnTo>
                        <a:pt x="0" y="793"/>
                      </a:lnTo>
                      <a:lnTo>
                        <a:pt x="11" y="782"/>
                      </a:lnTo>
                      <a:lnTo>
                        <a:pt x="782" y="11"/>
                      </a:lnTo>
                      <a:lnTo>
                        <a:pt x="793" y="0"/>
                      </a:lnTo>
                      <a:lnTo>
                        <a:pt x="1221" y="429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05" name="Freeform 16">
                  <a:extLst>
                    <a:ext uri="{FF2B5EF4-FFF2-40B4-BE49-F238E27FC236}">
                      <a16:creationId xmlns:a16="http://schemas.microsoft.com/office/drawing/2014/main" id="{893442CA-7C5B-96AB-D6BD-E2B187C8D88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846" y="1516"/>
                  <a:ext cx="1209" cy="1209"/>
                </a:xfrm>
                <a:custGeom>
                  <a:avLst/>
                  <a:gdLst>
                    <a:gd name="T0" fmla="*/ 767715 w 1209"/>
                    <a:gd name="T1" fmla="*/ 264160 h 1209"/>
                    <a:gd name="T2" fmla="*/ 760730 w 1209"/>
                    <a:gd name="T3" fmla="*/ 271145 h 1209"/>
                    <a:gd name="T4" fmla="*/ 271145 w 1209"/>
                    <a:gd name="T5" fmla="*/ 760730 h 1209"/>
                    <a:gd name="T6" fmla="*/ 264160 w 1209"/>
                    <a:gd name="T7" fmla="*/ 767715 h 1209"/>
                    <a:gd name="T8" fmla="*/ 0 w 1209"/>
                    <a:gd name="T9" fmla="*/ 502285 h 1209"/>
                    <a:gd name="T10" fmla="*/ 502285 w 1209"/>
                    <a:gd name="T11" fmla="*/ 0 h 1209"/>
                    <a:gd name="T12" fmla="*/ 767715 w 1209"/>
                    <a:gd name="T13" fmla="*/ 264160 h 120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09" h="1209">
                      <a:moveTo>
                        <a:pt x="1209" y="416"/>
                      </a:moveTo>
                      <a:lnTo>
                        <a:pt x="1198" y="427"/>
                      </a:lnTo>
                      <a:lnTo>
                        <a:pt x="427" y="1198"/>
                      </a:lnTo>
                      <a:lnTo>
                        <a:pt x="416" y="1209"/>
                      </a:lnTo>
                      <a:lnTo>
                        <a:pt x="0" y="791"/>
                      </a:lnTo>
                      <a:lnTo>
                        <a:pt x="791" y="0"/>
                      </a:lnTo>
                      <a:lnTo>
                        <a:pt x="1209" y="416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06" name="Freeform 25">
                  <a:extLst>
                    <a:ext uri="{FF2B5EF4-FFF2-40B4-BE49-F238E27FC236}">
                      <a16:creationId xmlns:a16="http://schemas.microsoft.com/office/drawing/2014/main" id="{084AEA64-0EFA-96F7-1BC6-18C28642B6B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540" y="4260"/>
                  <a:ext cx="1671" cy="1671"/>
                </a:xfrm>
                <a:custGeom>
                  <a:avLst/>
                  <a:gdLst>
                    <a:gd name="T0" fmla="*/ 1061085 w 1671"/>
                    <a:gd name="T1" fmla="*/ 808990 h 1671"/>
                    <a:gd name="T2" fmla="*/ 808990 w 1671"/>
                    <a:gd name="T3" fmla="*/ 1061085 h 1671"/>
                    <a:gd name="T4" fmla="*/ 0 w 1671"/>
                    <a:gd name="T5" fmla="*/ 252730 h 1671"/>
                    <a:gd name="T6" fmla="*/ 252730 w 1671"/>
                    <a:gd name="T7" fmla="*/ 0 h 1671"/>
                    <a:gd name="T8" fmla="*/ 1052195 w 1671"/>
                    <a:gd name="T9" fmla="*/ 798830 h 1671"/>
                    <a:gd name="T10" fmla="*/ 1061085 w 1671"/>
                    <a:gd name="T11" fmla="*/ 808990 h 167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671" h="1671">
                      <a:moveTo>
                        <a:pt x="1671" y="1274"/>
                      </a:moveTo>
                      <a:lnTo>
                        <a:pt x="1274" y="1671"/>
                      </a:lnTo>
                      <a:lnTo>
                        <a:pt x="0" y="398"/>
                      </a:lnTo>
                      <a:lnTo>
                        <a:pt x="398" y="0"/>
                      </a:lnTo>
                      <a:lnTo>
                        <a:pt x="1657" y="1258"/>
                      </a:lnTo>
                      <a:lnTo>
                        <a:pt x="1671" y="1274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07" name="Freeform 26">
                  <a:extLst>
                    <a:ext uri="{FF2B5EF4-FFF2-40B4-BE49-F238E27FC236}">
                      <a16:creationId xmlns:a16="http://schemas.microsoft.com/office/drawing/2014/main" id="{5E65FF5F-F590-805D-1F10-4A01359F410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654" y="3196"/>
                  <a:ext cx="1624" cy="1621"/>
                </a:xfrm>
                <a:custGeom>
                  <a:avLst/>
                  <a:gdLst>
                    <a:gd name="T0" fmla="*/ 1020445 w 1624"/>
                    <a:gd name="T1" fmla="*/ 798830 h 1621"/>
                    <a:gd name="T2" fmla="*/ 1031240 w 1624"/>
                    <a:gd name="T3" fmla="*/ 804545 h 1621"/>
                    <a:gd name="T4" fmla="*/ 1016635 w 1624"/>
                    <a:gd name="T5" fmla="*/ 821690 h 1621"/>
                    <a:gd name="T6" fmla="*/ 1000760 w 1624"/>
                    <a:gd name="T7" fmla="*/ 837565 h 1621"/>
                    <a:gd name="T8" fmla="*/ 808990 w 1624"/>
                    <a:gd name="T9" fmla="*/ 1029335 h 1621"/>
                    <a:gd name="T10" fmla="*/ 798830 w 1624"/>
                    <a:gd name="T11" fmla="*/ 1019810 h 1621"/>
                    <a:gd name="T12" fmla="*/ 0 w 1624"/>
                    <a:gd name="T13" fmla="*/ 220345 h 1621"/>
                    <a:gd name="T14" fmla="*/ 193040 w 1624"/>
                    <a:gd name="T15" fmla="*/ 28575 h 1621"/>
                    <a:gd name="T16" fmla="*/ 207010 w 1624"/>
                    <a:gd name="T17" fmla="*/ 13970 h 1621"/>
                    <a:gd name="T18" fmla="*/ 222250 w 1624"/>
                    <a:gd name="T19" fmla="*/ 0 h 1621"/>
                    <a:gd name="T20" fmla="*/ 1020445 w 1624"/>
                    <a:gd name="T21" fmla="*/ 798830 h 162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624" h="1621">
                      <a:moveTo>
                        <a:pt x="1607" y="1258"/>
                      </a:moveTo>
                      <a:lnTo>
                        <a:pt x="1624" y="1267"/>
                      </a:lnTo>
                      <a:lnTo>
                        <a:pt x="1601" y="1294"/>
                      </a:lnTo>
                      <a:lnTo>
                        <a:pt x="1576" y="1319"/>
                      </a:lnTo>
                      <a:lnTo>
                        <a:pt x="1274" y="1621"/>
                      </a:lnTo>
                      <a:lnTo>
                        <a:pt x="1258" y="1606"/>
                      </a:lnTo>
                      <a:lnTo>
                        <a:pt x="0" y="347"/>
                      </a:lnTo>
                      <a:lnTo>
                        <a:pt x="304" y="45"/>
                      </a:lnTo>
                      <a:lnTo>
                        <a:pt x="326" y="22"/>
                      </a:lnTo>
                      <a:lnTo>
                        <a:pt x="350" y="0"/>
                      </a:lnTo>
                      <a:lnTo>
                        <a:pt x="1607" y="1258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08" name="Freeform 27">
                  <a:extLst>
                    <a:ext uri="{FF2B5EF4-FFF2-40B4-BE49-F238E27FC236}">
                      <a16:creationId xmlns:a16="http://schemas.microsoft.com/office/drawing/2014/main" id="{F83F79B3-B3E8-CDAC-07A2-9EBA55B0121D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903" y="1770"/>
                  <a:ext cx="1799" cy="1799"/>
                </a:xfrm>
                <a:custGeom>
                  <a:avLst/>
                  <a:gdLst>
                    <a:gd name="T0" fmla="*/ 995680 w 1799"/>
                    <a:gd name="T1" fmla="*/ 188595 h 1799"/>
                    <a:gd name="T2" fmla="*/ 1064260 w 1799"/>
                    <a:gd name="T3" fmla="*/ 280670 h 1799"/>
                    <a:gd name="T4" fmla="*/ 1110615 w 1799"/>
                    <a:gd name="T5" fmla="*/ 382270 h 1799"/>
                    <a:gd name="T6" fmla="*/ 1137285 w 1799"/>
                    <a:gd name="T7" fmla="*/ 489585 h 1799"/>
                    <a:gd name="T8" fmla="*/ 1142365 w 1799"/>
                    <a:gd name="T9" fmla="*/ 598805 h 1799"/>
                    <a:gd name="T10" fmla="*/ 1126490 w 1799"/>
                    <a:gd name="T11" fmla="*/ 707390 h 1799"/>
                    <a:gd name="T12" fmla="*/ 1089660 w 1799"/>
                    <a:gd name="T13" fmla="*/ 812165 h 1799"/>
                    <a:gd name="T14" fmla="*/ 1031875 w 1799"/>
                    <a:gd name="T15" fmla="*/ 909955 h 1799"/>
                    <a:gd name="T16" fmla="*/ 974725 w 1799"/>
                    <a:gd name="T17" fmla="*/ 975995 h 1799"/>
                    <a:gd name="T18" fmla="*/ 922655 w 1799"/>
                    <a:gd name="T19" fmla="*/ 1022350 h 1799"/>
                    <a:gd name="T20" fmla="*/ 846455 w 1799"/>
                    <a:gd name="T21" fmla="*/ 1072515 h 1799"/>
                    <a:gd name="T22" fmla="*/ 701675 w 1799"/>
                    <a:gd name="T23" fmla="*/ 1128395 h 1799"/>
                    <a:gd name="T24" fmla="*/ 527050 w 1799"/>
                    <a:gd name="T25" fmla="*/ 1142365 h 1799"/>
                    <a:gd name="T26" fmla="*/ 356235 w 1799"/>
                    <a:gd name="T27" fmla="*/ 1102360 h 1799"/>
                    <a:gd name="T28" fmla="*/ 316230 w 1799"/>
                    <a:gd name="T29" fmla="*/ 1083945 h 1799"/>
                    <a:gd name="T30" fmla="*/ 53975 w 1799"/>
                    <a:gd name="T31" fmla="*/ 824230 h 1799"/>
                    <a:gd name="T32" fmla="*/ 58420 w 1799"/>
                    <a:gd name="T33" fmla="*/ 826770 h 1799"/>
                    <a:gd name="T34" fmla="*/ 13335 w 1799"/>
                    <a:gd name="T35" fmla="*/ 701675 h 1799"/>
                    <a:gd name="T36" fmla="*/ 0 w 1799"/>
                    <a:gd name="T37" fmla="*/ 527050 h 1799"/>
                    <a:gd name="T38" fmla="*/ 40005 w 1799"/>
                    <a:gd name="T39" fmla="*/ 355600 h 1799"/>
                    <a:gd name="T40" fmla="*/ 92710 w 1799"/>
                    <a:gd name="T41" fmla="*/ 256540 h 1799"/>
                    <a:gd name="T42" fmla="*/ 149860 w 1799"/>
                    <a:gd name="T43" fmla="*/ 184150 h 1799"/>
                    <a:gd name="T44" fmla="*/ 187325 w 1799"/>
                    <a:gd name="T45" fmla="*/ 146685 h 1799"/>
                    <a:gd name="T46" fmla="*/ 280035 w 1799"/>
                    <a:gd name="T47" fmla="*/ 78740 h 1799"/>
                    <a:gd name="T48" fmla="*/ 381635 w 1799"/>
                    <a:gd name="T49" fmla="*/ 31115 h 1799"/>
                    <a:gd name="T50" fmla="*/ 488315 w 1799"/>
                    <a:gd name="T51" fmla="*/ 5715 h 1799"/>
                    <a:gd name="T52" fmla="*/ 598170 w 1799"/>
                    <a:gd name="T53" fmla="*/ 0 h 1799"/>
                    <a:gd name="T54" fmla="*/ 707390 w 1799"/>
                    <a:gd name="T55" fmla="*/ 15240 h 1799"/>
                    <a:gd name="T56" fmla="*/ 811530 w 1799"/>
                    <a:gd name="T57" fmla="*/ 52070 h 1799"/>
                    <a:gd name="T58" fmla="*/ 909320 w 1799"/>
                    <a:gd name="T59" fmla="*/ 109855 h 1799"/>
                    <a:gd name="T60" fmla="*/ 974725 w 1799"/>
                    <a:gd name="T61" fmla="*/ 167005 h 1799"/>
                    <a:gd name="T62" fmla="*/ 735330 w 1799"/>
                    <a:gd name="T63" fmla="*/ 671195 h 1799"/>
                    <a:gd name="T64" fmla="*/ 769620 w 1799"/>
                    <a:gd name="T65" fmla="*/ 606425 h 1799"/>
                    <a:gd name="T66" fmla="*/ 776605 w 1799"/>
                    <a:gd name="T67" fmla="*/ 534670 h 1799"/>
                    <a:gd name="T68" fmla="*/ 756285 w 1799"/>
                    <a:gd name="T69" fmla="*/ 465455 h 1799"/>
                    <a:gd name="T70" fmla="*/ 721360 w 1799"/>
                    <a:gd name="T71" fmla="*/ 420370 h 1799"/>
                    <a:gd name="T72" fmla="*/ 676910 w 1799"/>
                    <a:gd name="T73" fmla="*/ 386715 h 1799"/>
                    <a:gd name="T74" fmla="*/ 607060 w 1799"/>
                    <a:gd name="T75" fmla="*/ 365760 h 1799"/>
                    <a:gd name="T76" fmla="*/ 536575 w 1799"/>
                    <a:gd name="T77" fmla="*/ 372745 h 1799"/>
                    <a:gd name="T78" fmla="*/ 471805 w 1799"/>
                    <a:gd name="T79" fmla="*/ 407035 h 1799"/>
                    <a:gd name="T80" fmla="*/ 443865 w 1799"/>
                    <a:gd name="T81" fmla="*/ 433705 h 1799"/>
                    <a:gd name="T82" fmla="*/ 409575 w 1799"/>
                    <a:gd name="T83" fmla="*/ 498475 h 1799"/>
                    <a:gd name="T84" fmla="*/ 403225 w 1799"/>
                    <a:gd name="T85" fmla="*/ 570230 h 1799"/>
                    <a:gd name="T86" fmla="*/ 423545 w 1799"/>
                    <a:gd name="T87" fmla="*/ 639445 h 1799"/>
                    <a:gd name="T88" fmla="*/ 457200 w 1799"/>
                    <a:gd name="T89" fmla="*/ 684530 h 1799"/>
                    <a:gd name="T90" fmla="*/ 502285 w 1799"/>
                    <a:gd name="T91" fmla="*/ 718185 h 1799"/>
                    <a:gd name="T92" fmla="*/ 571500 w 1799"/>
                    <a:gd name="T93" fmla="*/ 739140 h 1799"/>
                    <a:gd name="T94" fmla="*/ 643255 w 1799"/>
                    <a:gd name="T95" fmla="*/ 732155 h 1799"/>
                    <a:gd name="T96" fmla="*/ 708025 w 1799"/>
                    <a:gd name="T97" fmla="*/ 697865 h 1799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0" t="0" r="r" b="b"/>
                  <a:pathLst>
                    <a:path w="1799" h="1799">
                      <a:moveTo>
                        <a:pt x="1535" y="263"/>
                      </a:moveTo>
                      <a:lnTo>
                        <a:pt x="1568" y="297"/>
                      </a:lnTo>
                      <a:lnTo>
                        <a:pt x="1625" y="368"/>
                      </a:lnTo>
                      <a:lnTo>
                        <a:pt x="1676" y="442"/>
                      </a:lnTo>
                      <a:lnTo>
                        <a:pt x="1716" y="520"/>
                      </a:lnTo>
                      <a:lnTo>
                        <a:pt x="1749" y="602"/>
                      </a:lnTo>
                      <a:lnTo>
                        <a:pt x="1774" y="686"/>
                      </a:lnTo>
                      <a:lnTo>
                        <a:pt x="1791" y="771"/>
                      </a:lnTo>
                      <a:lnTo>
                        <a:pt x="1799" y="856"/>
                      </a:lnTo>
                      <a:lnTo>
                        <a:pt x="1799" y="943"/>
                      </a:lnTo>
                      <a:lnTo>
                        <a:pt x="1791" y="1029"/>
                      </a:lnTo>
                      <a:lnTo>
                        <a:pt x="1774" y="1114"/>
                      </a:lnTo>
                      <a:lnTo>
                        <a:pt x="1749" y="1198"/>
                      </a:lnTo>
                      <a:lnTo>
                        <a:pt x="1716" y="1279"/>
                      </a:lnTo>
                      <a:lnTo>
                        <a:pt x="1676" y="1358"/>
                      </a:lnTo>
                      <a:lnTo>
                        <a:pt x="1625" y="1433"/>
                      </a:lnTo>
                      <a:lnTo>
                        <a:pt x="1568" y="1503"/>
                      </a:lnTo>
                      <a:lnTo>
                        <a:pt x="1535" y="1537"/>
                      </a:lnTo>
                      <a:lnTo>
                        <a:pt x="1509" y="1562"/>
                      </a:lnTo>
                      <a:lnTo>
                        <a:pt x="1453" y="1610"/>
                      </a:lnTo>
                      <a:lnTo>
                        <a:pt x="1395" y="1652"/>
                      </a:lnTo>
                      <a:lnTo>
                        <a:pt x="1333" y="1689"/>
                      </a:lnTo>
                      <a:lnTo>
                        <a:pt x="1239" y="1735"/>
                      </a:lnTo>
                      <a:lnTo>
                        <a:pt x="1105" y="1777"/>
                      </a:lnTo>
                      <a:lnTo>
                        <a:pt x="968" y="1799"/>
                      </a:lnTo>
                      <a:lnTo>
                        <a:pt x="830" y="1799"/>
                      </a:lnTo>
                      <a:lnTo>
                        <a:pt x="693" y="1777"/>
                      </a:lnTo>
                      <a:lnTo>
                        <a:pt x="561" y="1736"/>
                      </a:lnTo>
                      <a:lnTo>
                        <a:pt x="497" y="1706"/>
                      </a:lnTo>
                      <a:lnTo>
                        <a:pt x="498" y="1707"/>
                      </a:lnTo>
                      <a:lnTo>
                        <a:pt x="495" y="1709"/>
                      </a:lnTo>
                      <a:lnTo>
                        <a:pt x="85" y="1298"/>
                      </a:lnTo>
                      <a:lnTo>
                        <a:pt x="88" y="1299"/>
                      </a:lnTo>
                      <a:lnTo>
                        <a:pt x="92" y="1302"/>
                      </a:lnTo>
                      <a:lnTo>
                        <a:pt x="63" y="1238"/>
                      </a:lnTo>
                      <a:lnTo>
                        <a:pt x="21" y="1105"/>
                      </a:lnTo>
                      <a:lnTo>
                        <a:pt x="0" y="968"/>
                      </a:lnTo>
                      <a:lnTo>
                        <a:pt x="0" y="830"/>
                      </a:lnTo>
                      <a:lnTo>
                        <a:pt x="21" y="693"/>
                      </a:lnTo>
                      <a:lnTo>
                        <a:pt x="63" y="560"/>
                      </a:lnTo>
                      <a:lnTo>
                        <a:pt x="110" y="465"/>
                      </a:lnTo>
                      <a:lnTo>
                        <a:pt x="146" y="404"/>
                      </a:lnTo>
                      <a:lnTo>
                        <a:pt x="188" y="346"/>
                      </a:lnTo>
                      <a:lnTo>
                        <a:pt x="236" y="290"/>
                      </a:lnTo>
                      <a:lnTo>
                        <a:pt x="261" y="263"/>
                      </a:lnTo>
                      <a:lnTo>
                        <a:pt x="295" y="231"/>
                      </a:lnTo>
                      <a:lnTo>
                        <a:pt x="366" y="173"/>
                      </a:lnTo>
                      <a:lnTo>
                        <a:pt x="441" y="124"/>
                      </a:lnTo>
                      <a:lnTo>
                        <a:pt x="519" y="82"/>
                      </a:lnTo>
                      <a:lnTo>
                        <a:pt x="601" y="49"/>
                      </a:lnTo>
                      <a:lnTo>
                        <a:pt x="684" y="24"/>
                      </a:lnTo>
                      <a:lnTo>
                        <a:pt x="769" y="9"/>
                      </a:lnTo>
                      <a:lnTo>
                        <a:pt x="856" y="0"/>
                      </a:lnTo>
                      <a:lnTo>
                        <a:pt x="942" y="0"/>
                      </a:lnTo>
                      <a:lnTo>
                        <a:pt x="1028" y="9"/>
                      </a:lnTo>
                      <a:lnTo>
                        <a:pt x="1114" y="24"/>
                      </a:lnTo>
                      <a:lnTo>
                        <a:pt x="1197" y="49"/>
                      </a:lnTo>
                      <a:lnTo>
                        <a:pt x="1278" y="82"/>
                      </a:lnTo>
                      <a:lnTo>
                        <a:pt x="1356" y="124"/>
                      </a:lnTo>
                      <a:lnTo>
                        <a:pt x="1432" y="173"/>
                      </a:lnTo>
                      <a:lnTo>
                        <a:pt x="1503" y="231"/>
                      </a:lnTo>
                      <a:lnTo>
                        <a:pt x="1535" y="263"/>
                      </a:lnTo>
                      <a:close/>
                      <a:moveTo>
                        <a:pt x="1136" y="1078"/>
                      </a:moveTo>
                      <a:lnTo>
                        <a:pt x="1158" y="1057"/>
                      </a:lnTo>
                      <a:lnTo>
                        <a:pt x="1191" y="1007"/>
                      </a:lnTo>
                      <a:lnTo>
                        <a:pt x="1212" y="955"/>
                      </a:lnTo>
                      <a:lnTo>
                        <a:pt x="1223" y="898"/>
                      </a:lnTo>
                      <a:lnTo>
                        <a:pt x="1223" y="842"/>
                      </a:lnTo>
                      <a:lnTo>
                        <a:pt x="1212" y="785"/>
                      </a:lnTo>
                      <a:lnTo>
                        <a:pt x="1191" y="733"/>
                      </a:lnTo>
                      <a:lnTo>
                        <a:pt x="1158" y="683"/>
                      </a:lnTo>
                      <a:lnTo>
                        <a:pt x="1136" y="662"/>
                      </a:lnTo>
                      <a:lnTo>
                        <a:pt x="1115" y="641"/>
                      </a:lnTo>
                      <a:lnTo>
                        <a:pt x="1066" y="609"/>
                      </a:lnTo>
                      <a:lnTo>
                        <a:pt x="1013" y="587"/>
                      </a:lnTo>
                      <a:lnTo>
                        <a:pt x="956" y="576"/>
                      </a:lnTo>
                      <a:lnTo>
                        <a:pt x="900" y="576"/>
                      </a:lnTo>
                      <a:lnTo>
                        <a:pt x="845" y="587"/>
                      </a:lnTo>
                      <a:lnTo>
                        <a:pt x="791" y="609"/>
                      </a:lnTo>
                      <a:lnTo>
                        <a:pt x="743" y="641"/>
                      </a:lnTo>
                      <a:lnTo>
                        <a:pt x="720" y="662"/>
                      </a:lnTo>
                      <a:lnTo>
                        <a:pt x="699" y="683"/>
                      </a:lnTo>
                      <a:lnTo>
                        <a:pt x="667" y="733"/>
                      </a:lnTo>
                      <a:lnTo>
                        <a:pt x="645" y="785"/>
                      </a:lnTo>
                      <a:lnTo>
                        <a:pt x="635" y="842"/>
                      </a:lnTo>
                      <a:lnTo>
                        <a:pt x="635" y="898"/>
                      </a:lnTo>
                      <a:lnTo>
                        <a:pt x="645" y="955"/>
                      </a:lnTo>
                      <a:lnTo>
                        <a:pt x="667" y="1007"/>
                      </a:lnTo>
                      <a:lnTo>
                        <a:pt x="699" y="1057"/>
                      </a:lnTo>
                      <a:lnTo>
                        <a:pt x="720" y="1078"/>
                      </a:lnTo>
                      <a:lnTo>
                        <a:pt x="743" y="1099"/>
                      </a:lnTo>
                      <a:lnTo>
                        <a:pt x="791" y="1131"/>
                      </a:lnTo>
                      <a:lnTo>
                        <a:pt x="845" y="1153"/>
                      </a:lnTo>
                      <a:lnTo>
                        <a:pt x="900" y="1164"/>
                      </a:lnTo>
                      <a:lnTo>
                        <a:pt x="956" y="1164"/>
                      </a:lnTo>
                      <a:lnTo>
                        <a:pt x="1013" y="1153"/>
                      </a:lnTo>
                      <a:lnTo>
                        <a:pt x="1066" y="1131"/>
                      </a:lnTo>
                      <a:lnTo>
                        <a:pt x="1115" y="1099"/>
                      </a:lnTo>
                      <a:lnTo>
                        <a:pt x="1136" y="1078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09" name="Freeform 28">
                  <a:extLst>
                    <a:ext uri="{FF2B5EF4-FFF2-40B4-BE49-F238E27FC236}">
                      <a16:creationId xmlns:a16="http://schemas.microsoft.com/office/drawing/2014/main" id="{794426C6-8A2E-63D9-606D-203FF0FB2EC3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4464" y="1695"/>
                  <a:ext cx="4314" cy="4312"/>
                </a:xfrm>
                <a:custGeom>
                  <a:avLst/>
                  <a:gdLst>
                    <a:gd name="T0" fmla="*/ 823595 w 4314"/>
                    <a:gd name="T1" fmla="*/ 2723515 h 4312"/>
                    <a:gd name="T2" fmla="*/ 0 w 4314"/>
                    <a:gd name="T3" fmla="*/ 1881505 h 4312"/>
                    <a:gd name="T4" fmla="*/ 914400 w 4314"/>
                    <a:gd name="T5" fmla="*/ 948055 h 4312"/>
                    <a:gd name="T6" fmla="*/ 1042035 w 4314"/>
                    <a:gd name="T7" fmla="*/ 848995 h 4312"/>
                    <a:gd name="T8" fmla="*/ 1334135 w 4314"/>
                    <a:gd name="T9" fmla="*/ 765810 h 4312"/>
                    <a:gd name="T10" fmla="*/ 1513205 w 4314"/>
                    <a:gd name="T11" fmla="*/ 749935 h 4312"/>
                    <a:gd name="T12" fmla="*/ 1530350 w 4314"/>
                    <a:gd name="T13" fmla="*/ 426720 h 4312"/>
                    <a:gd name="T14" fmla="*/ 1680845 w 4314"/>
                    <a:gd name="T15" fmla="*/ 180975 h 4312"/>
                    <a:gd name="T16" fmla="*/ 1854200 w 4314"/>
                    <a:gd name="T17" fmla="*/ 58420 h 4312"/>
                    <a:gd name="T18" fmla="*/ 2088515 w 4314"/>
                    <a:gd name="T19" fmla="*/ 0 h 4312"/>
                    <a:gd name="T20" fmla="*/ 2271395 w 4314"/>
                    <a:gd name="T21" fmla="*/ 17780 h 4312"/>
                    <a:gd name="T22" fmla="*/ 2487930 w 4314"/>
                    <a:gd name="T23" fmla="*/ 120015 h 4312"/>
                    <a:gd name="T24" fmla="*/ 2618105 w 4314"/>
                    <a:gd name="T25" fmla="*/ 250825 h 4312"/>
                    <a:gd name="T26" fmla="*/ 2720975 w 4314"/>
                    <a:gd name="T27" fmla="*/ 467995 h 4312"/>
                    <a:gd name="T28" fmla="*/ 2738755 w 4314"/>
                    <a:gd name="T29" fmla="*/ 650240 h 4312"/>
                    <a:gd name="T30" fmla="*/ 2679700 w 4314"/>
                    <a:gd name="T31" fmla="*/ 883920 h 4312"/>
                    <a:gd name="T32" fmla="*/ 2557780 w 4314"/>
                    <a:gd name="T33" fmla="*/ 1057275 h 4312"/>
                    <a:gd name="T34" fmla="*/ 2381885 w 4314"/>
                    <a:gd name="T35" fmla="*/ 1180465 h 4312"/>
                    <a:gd name="T36" fmla="*/ 2149475 w 4314"/>
                    <a:gd name="T37" fmla="*/ 1238885 h 4312"/>
                    <a:gd name="T38" fmla="*/ 1948180 w 4314"/>
                    <a:gd name="T39" fmla="*/ 1214120 h 4312"/>
                    <a:gd name="T40" fmla="*/ 1965325 w 4314"/>
                    <a:gd name="T41" fmla="*/ 1478915 h 4312"/>
                    <a:gd name="T42" fmla="*/ 1847850 w 4314"/>
                    <a:gd name="T43" fmla="*/ 1758315 h 4312"/>
                    <a:gd name="T44" fmla="*/ 890270 w 4314"/>
                    <a:gd name="T45" fmla="*/ 2723515 h 4312"/>
                    <a:gd name="T46" fmla="*/ 114935 w 4314"/>
                    <a:gd name="T47" fmla="*/ 1881505 h 4312"/>
                    <a:gd name="T48" fmla="*/ 1750695 w 4314"/>
                    <a:gd name="T49" fmla="*/ 1727200 h 4312"/>
                    <a:gd name="T50" fmla="*/ 1866900 w 4314"/>
                    <a:gd name="T51" fmla="*/ 1487805 h 4312"/>
                    <a:gd name="T52" fmla="*/ 1838960 w 4314"/>
                    <a:gd name="T53" fmla="*/ 1188085 h 4312"/>
                    <a:gd name="T54" fmla="*/ 1821180 w 4314"/>
                    <a:gd name="T55" fmla="*/ 1151890 h 4312"/>
                    <a:gd name="T56" fmla="*/ 1826260 w 4314"/>
                    <a:gd name="T57" fmla="*/ 1102995 h 4312"/>
                    <a:gd name="T58" fmla="*/ 1864360 w 4314"/>
                    <a:gd name="T59" fmla="*/ 1083310 h 4312"/>
                    <a:gd name="T60" fmla="*/ 2002790 w 4314"/>
                    <a:gd name="T61" fmla="*/ 1130935 h 4312"/>
                    <a:gd name="T62" fmla="*/ 2320290 w 4314"/>
                    <a:gd name="T63" fmla="*/ 1103630 h 4312"/>
                    <a:gd name="T64" fmla="*/ 2508250 w 4314"/>
                    <a:gd name="T65" fmla="*/ 970915 h 4312"/>
                    <a:gd name="T66" fmla="*/ 2613660 w 4314"/>
                    <a:gd name="T67" fmla="*/ 795655 h 4312"/>
                    <a:gd name="T68" fmla="*/ 2644140 w 4314"/>
                    <a:gd name="T69" fmla="*/ 618490 h 4312"/>
                    <a:gd name="T70" fmla="*/ 2613660 w 4314"/>
                    <a:gd name="T71" fmla="*/ 441960 h 4312"/>
                    <a:gd name="T72" fmla="*/ 2508250 w 4314"/>
                    <a:gd name="T73" fmla="*/ 267335 h 4312"/>
                    <a:gd name="T74" fmla="*/ 2388870 w 4314"/>
                    <a:gd name="T75" fmla="*/ 168910 h 4312"/>
                    <a:gd name="T76" fmla="*/ 2197100 w 4314"/>
                    <a:gd name="T77" fmla="*/ 100330 h 4312"/>
                    <a:gd name="T78" fmla="*/ 2041525 w 4314"/>
                    <a:gd name="T79" fmla="*/ 100330 h 4312"/>
                    <a:gd name="T80" fmla="*/ 1850390 w 4314"/>
                    <a:gd name="T81" fmla="*/ 168910 h 4312"/>
                    <a:gd name="T82" fmla="*/ 1720215 w 4314"/>
                    <a:gd name="T83" fmla="*/ 278765 h 4312"/>
                    <a:gd name="T84" fmla="*/ 1596390 w 4314"/>
                    <a:gd name="T85" fmla="*/ 574675 h 4312"/>
                    <a:gd name="T86" fmla="*/ 1649730 w 4314"/>
                    <a:gd name="T87" fmla="*/ 852805 h 4312"/>
                    <a:gd name="T88" fmla="*/ 1645920 w 4314"/>
                    <a:gd name="T89" fmla="*/ 902335 h 4312"/>
                    <a:gd name="T90" fmla="*/ 1607820 w 4314"/>
                    <a:gd name="T91" fmla="*/ 921385 h 4312"/>
                    <a:gd name="T92" fmla="*/ 1583055 w 4314"/>
                    <a:gd name="T93" fmla="*/ 915035 h 4312"/>
                    <a:gd name="T94" fmla="*/ 1471930 w 4314"/>
                    <a:gd name="T95" fmla="*/ 875030 h 4312"/>
                    <a:gd name="T96" fmla="*/ 1174115 w 4314"/>
                    <a:gd name="T97" fmla="*/ 892175 h 4312"/>
                    <a:gd name="T98" fmla="*/ 995045 w 4314"/>
                    <a:gd name="T99" fmla="*/ 1002030 h 4312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4314" h="4312">
                      <a:moveTo>
                        <a:pt x="1350" y="4312"/>
                      </a:moveTo>
                      <a:lnTo>
                        <a:pt x="1335" y="4311"/>
                      </a:lnTo>
                      <a:lnTo>
                        <a:pt x="1308" y="4300"/>
                      </a:lnTo>
                      <a:lnTo>
                        <a:pt x="1297" y="4289"/>
                      </a:lnTo>
                      <a:lnTo>
                        <a:pt x="23" y="3015"/>
                      </a:lnTo>
                      <a:lnTo>
                        <a:pt x="13" y="3005"/>
                      </a:lnTo>
                      <a:lnTo>
                        <a:pt x="1" y="2978"/>
                      </a:lnTo>
                      <a:lnTo>
                        <a:pt x="0" y="2963"/>
                      </a:lnTo>
                      <a:lnTo>
                        <a:pt x="1" y="2948"/>
                      </a:lnTo>
                      <a:lnTo>
                        <a:pt x="13" y="2921"/>
                      </a:lnTo>
                      <a:lnTo>
                        <a:pt x="23" y="2910"/>
                      </a:lnTo>
                      <a:lnTo>
                        <a:pt x="1440" y="1493"/>
                      </a:lnTo>
                      <a:lnTo>
                        <a:pt x="1465" y="1469"/>
                      </a:lnTo>
                      <a:lnTo>
                        <a:pt x="1491" y="1445"/>
                      </a:lnTo>
                      <a:lnTo>
                        <a:pt x="1539" y="1404"/>
                      </a:lnTo>
                      <a:lnTo>
                        <a:pt x="1641" y="1337"/>
                      </a:lnTo>
                      <a:lnTo>
                        <a:pt x="1751" y="1283"/>
                      </a:lnTo>
                      <a:lnTo>
                        <a:pt x="1865" y="1242"/>
                      </a:lnTo>
                      <a:lnTo>
                        <a:pt x="1981" y="1217"/>
                      </a:lnTo>
                      <a:lnTo>
                        <a:pt x="2101" y="1206"/>
                      </a:lnTo>
                      <a:lnTo>
                        <a:pt x="2221" y="1210"/>
                      </a:lnTo>
                      <a:lnTo>
                        <a:pt x="2341" y="1229"/>
                      </a:lnTo>
                      <a:lnTo>
                        <a:pt x="2400" y="1245"/>
                      </a:lnTo>
                      <a:lnTo>
                        <a:pt x="2383" y="1181"/>
                      </a:lnTo>
                      <a:lnTo>
                        <a:pt x="2364" y="1052"/>
                      </a:lnTo>
                      <a:lnTo>
                        <a:pt x="2363" y="924"/>
                      </a:lnTo>
                      <a:lnTo>
                        <a:pt x="2377" y="797"/>
                      </a:lnTo>
                      <a:lnTo>
                        <a:pt x="2410" y="672"/>
                      </a:lnTo>
                      <a:lnTo>
                        <a:pt x="2458" y="552"/>
                      </a:lnTo>
                      <a:lnTo>
                        <a:pt x="2521" y="439"/>
                      </a:lnTo>
                      <a:lnTo>
                        <a:pt x="2602" y="333"/>
                      </a:lnTo>
                      <a:lnTo>
                        <a:pt x="2647" y="285"/>
                      </a:lnTo>
                      <a:lnTo>
                        <a:pt x="2682" y="250"/>
                      </a:lnTo>
                      <a:lnTo>
                        <a:pt x="2758" y="189"/>
                      </a:lnTo>
                      <a:lnTo>
                        <a:pt x="2837" y="136"/>
                      </a:lnTo>
                      <a:lnTo>
                        <a:pt x="2920" y="92"/>
                      </a:lnTo>
                      <a:lnTo>
                        <a:pt x="3008" y="56"/>
                      </a:lnTo>
                      <a:lnTo>
                        <a:pt x="3099" y="28"/>
                      </a:lnTo>
                      <a:lnTo>
                        <a:pt x="3192" y="9"/>
                      </a:lnTo>
                      <a:lnTo>
                        <a:pt x="3289" y="0"/>
                      </a:lnTo>
                      <a:lnTo>
                        <a:pt x="3338" y="0"/>
                      </a:lnTo>
                      <a:lnTo>
                        <a:pt x="3387" y="0"/>
                      </a:lnTo>
                      <a:lnTo>
                        <a:pt x="3482" y="9"/>
                      </a:lnTo>
                      <a:lnTo>
                        <a:pt x="3577" y="28"/>
                      </a:lnTo>
                      <a:lnTo>
                        <a:pt x="3667" y="56"/>
                      </a:lnTo>
                      <a:lnTo>
                        <a:pt x="3754" y="92"/>
                      </a:lnTo>
                      <a:lnTo>
                        <a:pt x="3838" y="136"/>
                      </a:lnTo>
                      <a:lnTo>
                        <a:pt x="3918" y="189"/>
                      </a:lnTo>
                      <a:lnTo>
                        <a:pt x="3992" y="250"/>
                      </a:lnTo>
                      <a:lnTo>
                        <a:pt x="4028" y="285"/>
                      </a:lnTo>
                      <a:lnTo>
                        <a:pt x="4062" y="320"/>
                      </a:lnTo>
                      <a:lnTo>
                        <a:pt x="4123" y="395"/>
                      </a:lnTo>
                      <a:lnTo>
                        <a:pt x="4176" y="474"/>
                      </a:lnTo>
                      <a:lnTo>
                        <a:pt x="4220" y="558"/>
                      </a:lnTo>
                      <a:lnTo>
                        <a:pt x="4257" y="645"/>
                      </a:lnTo>
                      <a:lnTo>
                        <a:pt x="4285" y="737"/>
                      </a:lnTo>
                      <a:lnTo>
                        <a:pt x="4303" y="830"/>
                      </a:lnTo>
                      <a:lnTo>
                        <a:pt x="4313" y="926"/>
                      </a:lnTo>
                      <a:lnTo>
                        <a:pt x="4314" y="974"/>
                      </a:lnTo>
                      <a:lnTo>
                        <a:pt x="4313" y="1024"/>
                      </a:lnTo>
                      <a:lnTo>
                        <a:pt x="4303" y="1120"/>
                      </a:lnTo>
                      <a:lnTo>
                        <a:pt x="4285" y="1213"/>
                      </a:lnTo>
                      <a:lnTo>
                        <a:pt x="4257" y="1305"/>
                      </a:lnTo>
                      <a:lnTo>
                        <a:pt x="4220" y="1392"/>
                      </a:lnTo>
                      <a:lnTo>
                        <a:pt x="4176" y="1476"/>
                      </a:lnTo>
                      <a:lnTo>
                        <a:pt x="4123" y="1556"/>
                      </a:lnTo>
                      <a:lnTo>
                        <a:pt x="4062" y="1630"/>
                      </a:lnTo>
                      <a:lnTo>
                        <a:pt x="4028" y="1665"/>
                      </a:lnTo>
                      <a:lnTo>
                        <a:pt x="3992" y="1700"/>
                      </a:lnTo>
                      <a:lnTo>
                        <a:pt x="3916" y="1761"/>
                      </a:lnTo>
                      <a:lnTo>
                        <a:pt x="3836" y="1815"/>
                      </a:lnTo>
                      <a:lnTo>
                        <a:pt x="3751" y="1859"/>
                      </a:lnTo>
                      <a:lnTo>
                        <a:pt x="3663" y="1895"/>
                      </a:lnTo>
                      <a:lnTo>
                        <a:pt x="3572" y="1923"/>
                      </a:lnTo>
                      <a:lnTo>
                        <a:pt x="3479" y="1941"/>
                      </a:lnTo>
                      <a:lnTo>
                        <a:pt x="3385" y="1951"/>
                      </a:lnTo>
                      <a:lnTo>
                        <a:pt x="3338" y="1951"/>
                      </a:lnTo>
                      <a:lnTo>
                        <a:pt x="3269" y="1949"/>
                      </a:lnTo>
                      <a:lnTo>
                        <a:pt x="3135" y="1930"/>
                      </a:lnTo>
                      <a:lnTo>
                        <a:pt x="3068" y="1912"/>
                      </a:lnTo>
                      <a:lnTo>
                        <a:pt x="3083" y="1971"/>
                      </a:lnTo>
                      <a:lnTo>
                        <a:pt x="3102" y="2090"/>
                      </a:lnTo>
                      <a:lnTo>
                        <a:pt x="3106" y="2210"/>
                      </a:lnTo>
                      <a:lnTo>
                        <a:pt x="3095" y="2329"/>
                      </a:lnTo>
                      <a:lnTo>
                        <a:pt x="3071" y="2445"/>
                      </a:lnTo>
                      <a:lnTo>
                        <a:pt x="3032" y="2559"/>
                      </a:lnTo>
                      <a:lnTo>
                        <a:pt x="2978" y="2667"/>
                      </a:lnTo>
                      <a:lnTo>
                        <a:pt x="2910" y="2769"/>
                      </a:lnTo>
                      <a:lnTo>
                        <a:pt x="2871" y="2817"/>
                      </a:lnTo>
                      <a:lnTo>
                        <a:pt x="2847" y="2845"/>
                      </a:lnTo>
                      <a:lnTo>
                        <a:pt x="2820" y="2873"/>
                      </a:lnTo>
                      <a:lnTo>
                        <a:pt x="1402" y="4289"/>
                      </a:lnTo>
                      <a:lnTo>
                        <a:pt x="1392" y="4300"/>
                      </a:lnTo>
                      <a:lnTo>
                        <a:pt x="1364" y="4311"/>
                      </a:lnTo>
                      <a:lnTo>
                        <a:pt x="1350" y="4312"/>
                      </a:lnTo>
                      <a:close/>
                      <a:moveTo>
                        <a:pt x="181" y="2963"/>
                      </a:moveTo>
                      <a:lnTo>
                        <a:pt x="1350" y="4131"/>
                      </a:lnTo>
                      <a:lnTo>
                        <a:pt x="2713" y="2766"/>
                      </a:lnTo>
                      <a:lnTo>
                        <a:pt x="2736" y="2743"/>
                      </a:lnTo>
                      <a:lnTo>
                        <a:pt x="2757" y="2720"/>
                      </a:lnTo>
                      <a:lnTo>
                        <a:pt x="2796" y="2672"/>
                      </a:lnTo>
                      <a:lnTo>
                        <a:pt x="2861" y="2569"/>
                      </a:lnTo>
                      <a:lnTo>
                        <a:pt x="2909" y="2458"/>
                      </a:lnTo>
                      <a:lnTo>
                        <a:pt x="2940" y="2343"/>
                      </a:lnTo>
                      <a:lnTo>
                        <a:pt x="2956" y="2225"/>
                      </a:lnTo>
                      <a:lnTo>
                        <a:pt x="2954" y="2107"/>
                      </a:lnTo>
                      <a:lnTo>
                        <a:pt x="2933" y="1988"/>
                      </a:lnTo>
                      <a:lnTo>
                        <a:pt x="2896" y="1871"/>
                      </a:lnTo>
                      <a:lnTo>
                        <a:pt x="2870" y="1815"/>
                      </a:lnTo>
                      <a:lnTo>
                        <a:pt x="2868" y="1814"/>
                      </a:lnTo>
                      <a:lnTo>
                        <a:pt x="2864" y="1803"/>
                      </a:lnTo>
                      <a:lnTo>
                        <a:pt x="2861" y="1780"/>
                      </a:lnTo>
                      <a:lnTo>
                        <a:pt x="2865" y="1757"/>
                      </a:lnTo>
                      <a:lnTo>
                        <a:pt x="2876" y="1737"/>
                      </a:lnTo>
                      <a:lnTo>
                        <a:pt x="2883" y="1727"/>
                      </a:lnTo>
                      <a:lnTo>
                        <a:pt x="2892" y="1720"/>
                      </a:lnTo>
                      <a:lnTo>
                        <a:pt x="2913" y="1709"/>
                      </a:lnTo>
                      <a:lnTo>
                        <a:pt x="2936" y="1706"/>
                      </a:lnTo>
                      <a:lnTo>
                        <a:pt x="2958" y="1709"/>
                      </a:lnTo>
                      <a:lnTo>
                        <a:pt x="2969" y="1714"/>
                      </a:lnTo>
                      <a:lnTo>
                        <a:pt x="3029" y="1742"/>
                      </a:lnTo>
                      <a:lnTo>
                        <a:pt x="3154" y="1781"/>
                      </a:lnTo>
                      <a:lnTo>
                        <a:pt x="3280" y="1799"/>
                      </a:lnTo>
                      <a:lnTo>
                        <a:pt x="3407" y="1798"/>
                      </a:lnTo>
                      <a:lnTo>
                        <a:pt x="3533" y="1778"/>
                      </a:lnTo>
                      <a:lnTo>
                        <a:pt x="3654" y="1738"/>
                      </a:lnTo>
                      <a:lnTo>
                        <a:pt x="3768" y="1680"/>
                      </a:lnTo>
                      <a:lnTo>
                        <a:pt x="3873" y="1605"/>
                      </a:lnTo>
                      <a:lnTo>
                        <a:pt x="3921" y="1559"/>
                      </a:lnTo>
                      <a:lnTo>
                        <a:pt x="3950" y="1529"/>
                      </a:lnTo>
                      <a:lnTo>
                        <a:pt x="4002" y="1465"/>
                      </a:lnTo>
                      <a:lnTo>
                        <a:pt x="4047" y="1398"/>
                      </a:lnTo>
                      <a:lnTo>
                        <a:pt x="4085" y="1327"/>
                      </a:lnTo>
                      <a:lnTo>
                        <a:pt x="4116" y="1253"/>
                      </a:lnTo>
                      <a:lnTo>
                        <a:pt x="4139" y="1176"/>
                      </a:lnTo>
                      <a:lnTo>
                        <a:pt x="4154" y="1097"/>
                      </a:lnTo>
                      <a:lnTo>
                        <a:pt x="4163" y="1016"/>
                      </a:lnTo>
                      <a:lnTo>
                        <a:pt x="4164" y="974"/>
                      </a:lnTo>
                      <a:lnTo>
                        <a:pt x="4163" y="934"/>
                      </a:lnTo>
                      <a:lnTo>
                        <a:pt x="4154" y="852"/>
                      </a:lnTo>
                      <a:lnTo>
                        <a:pt x="4139" y="773"/>
                      </a:lnTo>
                      <a:lnTo>
                        <a:pt x="4116" y="696"/>
                      </a:lnTo>
                      <a:lnTo>
                        <a:pt x="4085" y="621"/>
                      </a:lnTo>
                      <a:lnTo>
                        <a:pt x="4047" y="551"/>
                      </a:lnTo>
                      <a:lnTo>
                        <a:pt x="4002" y="483"/>
                      </a:lnTo>
                      <a:lnTo>
                        <a:pt x="3950" y="421"/>
                      </a:lnTo>
                      <a:lnTo>
                        <a:pt x="3921" y="391"/>
                      </a:lnTo>
                      <a:lnTo>
                        <a:pt x="3892" y="362"/>
                      </a:lnTo>
                      <a:lnTo>
                        <a:pt x="3829" y="310"/>
                      </a:lnTo>
                      <a:lnTo>
                        <a:pt x="3762" y="266"/>
                      </a:lnTo>
                      <a:lnTo>
                        <a:pt x="3691" y="228"/>
                      </a:lnTo>
                      <a:lnTo>
                        <a:pt x="3616" y="196"/>
                      </a:lnTo>
                      <a:lnTo>
                        <a:pt x="3539" y="174"/>
                      </a:lnTo>
                      <a:lnTo>
                        <a:pt x="3460" y="158"/>
                      </a:lnTo>
                      <a:lnTo>
                        <a:pt x="3379" y="150"/>
                      </a:lnTo>
                      <a:lnTo>
                        <a:pt x="3338" y="150"/>
                      </a:lnTo>
                      <a:lnTo>
                        <a:pt x="3297" y="150"/>
                      </a:lnTo>
                      <a:lnTo>
                        <a:pt x="3215" y="158"/>
                      </a:lnTo>
                      <a:lnTo>
                        <a:pt x="3136" y="174"/>
                      </a:lnTo>
                      <a:lnTo>
                        <a:pt x="3059" y="196"/>
                      </a:lnTo>
                      <a:lnTo>
                        <a:pt x="2985" y="228"/>
                      </a:lnTo>
                      <a:lnTo>
                        <a:pt x="2914" y="266"/>
                      </a:lnTo>
                      <a:lnTo>
                        <a:pt x="2847" y="310"/>
                      </a:lnTo>
                      <a:lnTo>
                        <a:pt x="2783" y="362"/>
                      </a:lnTo>
                      <a:lnTo>
                        <a:pt x="2754" y="391"/>
                      </a:lnTo>
                      <a:lnTo>
                        <a:pt x="2709" y="439"/>
                      </a:lnTo>
                      <a:lnTo>
                        <a:pt x="2632" y="545"/>
                      </a:lnTo>
                      <a:lnTo>
                        <a:pt x="2574" y="659"/>
                      </a:lnTo>
                      <a:lnTo>
                        <a:pt x="2535" y="780"/>
                      </a:lnTo>
                      <a:lnTo>
                        <a:pt x="2514" y="905"/>
                      </a:lnTo>
                      <a:lnTo>
                        <a:pt x="2513" y="1032"/>
                      </a:lnTo>
                      <a:lnTo>
                        <a:pt x="2532" y="1158"/>
                      </a:lnTo>
                      <a:lnTo>
                        <a:pt x="2571" y="1283"/>
                      </a:lnTo>
                      <a:lnTo>
                        <a:pt x="2598" y="1343"/>
                      </a:lnTo>
                      <a:lnTo>
                        <a:pt x="2603" y="1354"/>
                      </a:lnTo>
                      <a:lnTo>
                        <a:pt x="2607" y="1377"/>
                      </a:lnTo>
                      <a:lnTo>
                        <a:pt x="2603" y="1399"/>
                      </a:lnTo>
                      <a:lnTo>
                        <a:pt x="2592" y="1421"/>
                      </a:lnTo>
                      <a:lnTo>
                        <a:pt x="2585" y="1429"/>
                      </a:lnTo>
                      <a:lnTo>
                        <a:pt x="2575" y="1438"/>
                      </a:lnTo>
                      <a:lnTo>
                        <a:pt x="2555" y="1447"/>
                      </a:lnTo>
                      <a:lnTo>
                        <a:pt x="2532" y="1451"/>
                      </a:lnTo>
                      <a:lnTo>
                        <a:pt x="2509" y="1449"/>
                      </a:lnTo>
                      <a:lnTo>
                        <a:pt x="2499" y="1444"/>
                      </a:lnTo>
                      <a:lnTo>
                        <a:pt x="2495" y="1443"/>
                      </a:lnTo>
                      <a:lnTo>
                        <a:pt x="2493" y="1441"/>
                      </a:lnTo>
                      <a:lnTo>
                        <a:pt x="2491" y="1440"/>
                      </a:lnTo>
                      <a:lnTo>
                        <a:pt x="2490" y="1440"/>
                      </a:lnTo>
                      <a:lnTo>
                        <a:pt x="2435" y="1414"/>
                      </a:lnTo>
                      <a:lnTo>
                        <a:pt x="2318" y="1378"/>
                      </a:lnTo>
                      <a:lnTo>
                        <a:pt x="2200" y="1359"/>
                      </a:lnTo>
                      <a:lnTo>
                        <a:pt x="2081" y="1357"/>
                      </a:lnTo>
                      <a:lnTo>
                        <a:pt x="1963" y="1373"/>
                      </a:lnTo>
                      <a:lnTo>
                        <a:pt x="1849" y="1405"/>
                      </a:lnTo>
                      <a:lnTo>
                        <a:pt x="1740" y="1453"/>
                      </a:lnTo>
                      <a:lnTo>
                        <a:pt x="1638" y="1518"/>
                      </a:lnTo>
                      <a:lnTo>
                        <a:pt x="1590" y="1558"/>
                      </a:lnTo>
                      <a:lnTo>
                        <a:pt x="1567" y="1578"/>
                      </a:lnTo>
                      <a:lnTo>
                        <a:pt x="1546" y="1599"/>
                      </a:lnTo>
                      <a:lnTo>
                        <a:pt x="181" y="2963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10" name="Freeform 29">
                  <a:extLst>
                    <a:ext uri="{FF2B5EF4-FFF2-40B4-BE49-F238E27FC236}">
                      <a16:creationId xmlns:a16="http://schemas.microsoft.com/office/drawing/2014/main" id="{F3BA19F2-9841-9F35-7CF8-B50AE0F7598C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332" y="1919"/>
                  <a:ext cx="2220" cy="2150"/>
                </a:xfrm>
                <a:custGeom>
                  <a:avLst/>
                  <a:gdLst>
                    <a:gd name="T0" fmla="*/ 581025 w 2220"/>
                    <a:gd name="T1" fmla="*/ 1364615 h 2150"/>
                    <a:gd name="T2" fmla="*/ 545465 w 2220"/>
                    <a:gd name="T3" fmla="*/ 1337310 h 2150"/>
                    <a:gd name="T4" fmla="*/ 546735 w 2220"/>
                    <a:gd name="T5" fmla="*/ 1280160 h 2150"/>
                    <a:gd name="T6" fmla="*/ 521335 w 2220"/>
                    <a:gd name="T7" fmla="*/ 1104265 h 2150"/>
                    <a:gd name="T8" fmla="*/ 486410 w 2220"/>
                    <a:gd name="T9" fmla="*/ 1036955 h 2150"/>
                    <a:gd name="T10" fmla="*/ 362585 w 2220"/>
                    <a:gd name="T11" fmla="*/ 916305 h 2150"/>
                    <a:gd name="T12" fmla="*/ 325120 w 2220"/>
                    <a:gd name="T13" fmla="*/ 895985 h 2150"/>
                    <a:gd name="T14" fmla="*/ 307340 w 2220"/>
                    <a:gd name="T15" fmla="*/ 846455 h 2150"/>
                    <a:gd name="T16" fmla="*/ 329565 w 2220"/>
                    <a:gd name="T17" fmla="*/ 816610 h 2150"/>
                    <a:gd name="T18" fmla="*/ 374650 w 2220"/>
                    <a:gd name="T19" fmla="*/ 815340 h 2150"/>
                    <a:gd name="T20" fmla="*/ 470535 w 2220"/>
                    <a:gd name="T21" fmla="*/ 876300 h 2150"/>
                    <a:gd name="T22" fmla="*/ 585470 w 2220"/>
                    <a:gd name="T23" fmla="*/ 1017270 h 2150"/>
                    <a:gd name="T24" fmla="*/ 632460 w 2220"/>
                    <a:gd name="T25" fmla="*/ 1139825 h 2150"/>
                    <a:gd name="T26" fmla="*/ 636270 w 2220"/>
                    <a:gd name="T27" fmla="*/ 1326515 h 2150"/>
                    <a:gd name="T28" fmla="*/ 613410 w 2220"/>
                    <a:gd name="T29" fmla="*/ 1359535 h 2150"/>
                    <a:gd name="T30" fmla="*/ 48260 w 2220"/>
                    <a:gd name="T31" fmla="*/ 878840 h 2150"/>
                    <a:gd name="T32" fmla="*/ 13970 w 2220"/>
                    <a:gd name="T33" fmla="*/ 864870 h 2150"/>
                    <a:gd name="T34" fmla="*/ 0 w 2220"/>
                    <a:gd name="T35" fmla="*/ 835025 h 2150"/>
                    <a:gd name="T36" fmla="*/ 26035 w 2220"/>
                    <a:gd name="T37" fmla="*/ 789305 h 2150"/>
                    <a:gd name="T38" fmla="*/ 132715 w 2220"/>
                    <a:gd name="T39" fmla="*/ 767715 h 2150"/>
                    <a:gd name="T40" fmla="*/ 193040 w 2220"/>
                    <a:gd name="T41" fmla="*/ 775335 h 2150"/>
                    <a:gd name="T42" fmla="*/ 213360 w 2220"/>
                    <a:gd name="T43" fmla="*/ 815340 h 2150"/>
                    <a:gd name="T44" fmla="*/ 193040 w 2220"/>
                    <a:gd name="T45" fmla="*/ 854710 h 2150"/>
                    <a:gd name="T46" fmla="*/ 139700 w 2220"/>
                    <a:gd name="T47" fmla="*/ 862965 h 2150"/>
                    <a:gd name="T48" fmla="*/ 53975 w 2220"/>
                    <a:gd name="T49" fmla="*/ 878840 h 2150"/>
                    <a:gd name="T50" fmla="*/ 1353185 w 2220"/>
                    <a:gd name="T51" fmla="*/ 592455 h 2150"/>
                    <a:gd name="T52" fmla="*/ 1324610 w 2220"/>
                    <a:gd name="T53" fmla="*/ 579755 h 2150"/>
                    <a:gd name="T54" fmla="*/ 1310005 w 2220"/>
                    <a:gd name="T55" fmla="*/ 537210 h 2150"/>
                    <a:gd name="T56" fmla="*/ 1314450 w 2220"/>
                    <a:gd name="T57" fmla="*/ 457200 h 2150"/>
                    <a:gd name="T58" fmla="*/ 1292225 w 2220"/>
                    <a:gd name="T59" fmla="*/ 347980 h 2150"/>
                    <a:gd name="T60" fmla="*/ 1239520 w 2220"/>
                    <a:gd name="T61" fmla="*/ 250190 h 2150"/>
                    <a:gd name="T62" fmla="*/ 1181735 w 2220"/>
                    <a:gd name="T63" fmla="*/ 186690 h 2150"/>
                    <a:gd name="T64" fmla="*/ 1101725 w 2220"/>
                    <a:gd name="T65" fmla="*/ 133350 h 2150"/>
                    <a:gd name="T66" fmla="*/ 1086485 w 2220"/>
                    <a:gd name="T67" fmla="*/ 83185 h 2150"/>
                    <a:gd name="T68" fmla="*/ 1109345 w 2220"/>
                    <a:gd name="T69" fmla="*/ 53975 h 2150"/>
                    <a:gd name="T70" fmla="*/ 1154430 w 2220"/>
                    <a:gd name="T71" fmla="*/ 53975 h 2150"/>
                    <a:gd name="T72" fmla="*/ 1270000 w 2220"/>
                    <a:gd name="T73" fmla="*/ 139700 h 2150"/>
                    <a:gd name="T74" fmla="*/ 1343025 w 2220"/>
                    <a:gd name="T75" fmla="*/ 231775 h 2150"/>
                    <a:gd name="T76" fmla="*/ 1396365 w 2220"/>
                    <a:gd name="T77" fmla="*/ 360045 h 2150"/>
                    <a:gd name="T78" fmla="*/ 1409700 w 2220"/>
                    <a:gd name="T79" fmla="*/ 476250 h 2150"/>
                    <a:gd name="T80" fmla="*/ 1402080 w 2220"/>
                    <a:gd name="T81" fmla="*/ 560070 h 2150"/>
                    <a:gd name="T82" fmla="*/ 1365885 w 2220"/>
                    <a:gd name="T83" fmla="*/ 591820 h 2150"/>
                    <a:gd name="T84" fmla="*/ 986790 w 2220"/>
                    <a:gd name="T85" fmla="*/ 99060 h 2150"/>
                    <a:gd name="T86" fmla="*/ 933450 w 2220"/>
                    <a:gd name="T87" fmla="*/ 95250 h 2150"/>
                    <a:gd name="T88" fmla="*/ 893445 w 2220"/>
                    <a:gd name="T89" fmla="*/ 74930 h 2150"/>
                    <a:gd name="T90" fmla="*/ 885825 w 2220"/>
                    <a:gd name="T91" fmla="*/ 38100 h 2150"/>
                    <a:gd name="T92" fmla="*/ 923290 w 2220"/>
                    <a:gd name="T93" fmla="*/ 635 h 2150"/>
                    <a:gd name="T94" fmla="*/ 996315 w 2220"/>
                    <a:gd name="T95" fmla="*/ 4445 h 2150"/>
                    <a:gd name="T96" fmla="*/ 1033145 w 2220"/>
                    <a:gd name="T97" fmla="*/ 29845 h 2150"/>
                    <a:gd name="T98" fmla="*/ 1035685 w 2220"/>
                    <a:gd name="T99" fmla="*/ 66040 h 2150"/>
                    <a:gd name="T100" fmla="*/ 998855 w 2220"/>
                    <a:gd name="T101" fmla="*/ 98425 h 215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0" t="0" r="r" b="b"/>
                  <a:pathLst>
                    <a:path w="2220" h="2150">
                      <a:moveTo>
                        <a:pt x="928" y="2150"/>
                      </a:moveTo>
                      <a:lnTo>
                        <a:pt x="921" y="2150"/>
                      </a:lnTo>
                      <a:lnTo>
                        <a:pt x="915" y="2149"/>
                      </a:lnTo>
                      <a:lnTo>
                        <a:pt x="899" y="2146"/>
                      </a:lnTo>
                      <a:lnTo>
                        <a:pt x="875" y="2130"/>
                      </a:lnTo>
                      <a:lnTo>
                        <a:pt x="859" y="2106"/>
                      </a:lnTo>
                      <a:lnTo>
                        <a:pt x="853" y="2078"/>
                      </a:lnTo>
                      <a:lnTo>
                        <a:pt x="854" y="2063"/>
                      </a:lnTo>
                      <a:lnTo>
                        <a:pt x="861" y="2016"/>
                      </a:lnTo>
                      <a:lnTo>
                        <a:pt x="862" y="1921"/>
                      </a:lnTo>
                      <a:lnTo>
                        <a:pt x="849" y="1829"/>
                      </a:lnTo>
                      <a:lnTo>
                        <a:pt x="821" y="1739"/>
                      </a:lnTo>
                      <a:lnTo>
                        <a:pt x="801" y="1694"/>
                      </a:lnTo>
                      <a:lnTo>
                        <a:pt x="789" y="1672"/>
                      </a:lnTo>
                      <a:lnTo>
                        <a:pt x="766" y="1633"/>
                      </a:lnTo>
                      <a:lnTo>
                        <a:pt x="711" y="1560"/>
                      </a:lnTo>
                      <a:lnTo>
                        <a:pt x="645" y="1496"/>
                      </a:lnTo>
                      <a:lnTo>
                        <a:pt x="571" y="1443"/>
                      </a:lnTo>
                      <a:lnTo>
                        <a:pt x="530" y="1420"/>
                      </a:lnTo>
                      <a:lnTo>
                        <a:pt x="525" y="1419"/>
                      </a:lnTo>
                      <a:lnTo>
                        <a:pt x="512" y="1411"/>
                      </a:lnTo>
                      <a:lnTo>
                        <a:pt x="492" y="1389"/>
                      </a:lnTo>
                      <a:lnTo>
                        <a:pt x="483" y="1362"/>
                      </a:lnTo>
                      <a:lnTo>
                        <a:pt x="484" y="1333"/>
                      </a:lnTo>
                      <a:lnTo>
                        <a:pt x="489" y="1318"/>
                      </a:lnTo>
                      <a:lnTo>
                        <a:pt x="497" y="1305"/>
                      </a:lnTo>
                      <a:lnTo>
                        <a:pt x="519" y="1286"/>
                      </a:lnTo>
                      <a:lnTo>
                        <a:pt x="545" y="1276"/>
                      </a:lnTo>
                      <a:lnTo>
                        <a:pt x="575" y="1277"/>
                      </a:lnTo>
                      <a:lnTo>
                        <a:pt x="590" y="1284"/>
                      </a:lnTo>
                      <a:lnTo>
                        <a:pt x="596" y="1286"/>
                      </a:lnTo>
                      <a:lnTo>
                        <a:pt x="647" y="1314"/>
                      </a:lnTo>
                      <a:lnTo>
                        <a:pt x="741" y="1380"/>
                      </a:lnTo>
                      <a:lnTo>
                        <a:pt x="824" y="1460"/>
                      </a:lnTo>
                      <a:lnTo>
                        <a:pt x="893" y="1551"/>
                      </a:lnTo>
                      <a:lnTo>
                        <a:pt x="922" y="1602"/>
                      </a:lnTo>
                      <a:lnTo>
                        <a:pt x="935" y="1627"/>
                      </a:lnTo>
                      <a:lnTo>
                        <a:pt x="961" y="1682"/>
                      </a:lnTo>
                      <a:lnTo>
                        <a:pt x="996" y="1795"/>
                      </a:lnTo>
                      <a:lnTo>
                        <a:pt x="1012" y="1911"/>
                      </a:lnTo>
                      <a:lnTo>
                        <a:pt x="1010" y="2029"/>
                      </a:lnTo>
                      <a:lnTo>
                        <a:pt x="1002" y="2089"/>
                      </a:lnTo>
                      <a:lnTo>
                        <a:pt x="998" y="2102"/>
                      </a:lnTo>
                      <a:lnTo>
                        <a:pt x="985" y="2124"/>
                      </a:lnTo>
                      <a:lnTo>
                        <a:pt x="966" y="2141"/>
                      </a:lnTo>
                      <a:lnTo>
                        <a:pt x="942" y="2150"/>
                      </a:lnTo>
                      <a:lnTo>
                        <a:pt x="928" y="2150"/>
                      </a:lnTo>
                      <a:close/>
                      <a:moveTo>
                        <a:pt x="76" y="1384"/>
                      </a:moveTo>
                      <a:lnTo>
                        <a:pt x="64" y="1383"/>
                      </a:lnTo>
                      <a:lnTo>
                        <a:pt x="41" y="1376"/>
                      </a:lnTo>
                      <a:lnTo>
                        <a:pt x="22" y="1362"/>
                      </a:lnTo>
                      <a:lnTo>
                        <a:pt x="7" y="1342"/>
                      </a:lnTo>
                      <a:lnTo>
                        <a:pt x="4" y="1330"/>
                      </a:lnTo>
                      <a:lnTo>
                        <a:pt x="0" y="1315"/>
                      </a:lnTo>
                      <a:lnTo>
                        <a:pt x="4" y="1286"/>
                      </a:lnTo>
                      <a:lnTo>
                        <a:pt x="18" y="1261"/>
                      </a:lnTo>
                      <a:lnTo>
                        <a:pt x="41" y="1243"/>
                      </a:lnTo>
                      <a:lnTo>
                        <a:pt x="55" y="1237"/>
                      </a:lnTo>
                      <a:lnTo>
                        <a:pt x="106" y="1223"/>
                      </a:lnTo>
                      <a:lnTo>
                        <a:pt x="209" y="1209"/>
                      </a:lnTo>
                      <a:lnTo>
                        <a:pt x="262" y="1208"/>
                      </a:lnTo>
                      <a:lnTo>
                        <a:pt x="276" y="1209"/>
                      </a:lnTo>
                      <a:lnTo>
                        <a:pt x="304" y="1221"/>
                      </a:lnTo>
                      <a:lnTo>
                        <a:pt x="324" y="1241"/>
                      </a:lnTo>
                      <a:lnTo>
                        <a:pt x="335" y="1268"/>
                      </a:lnTo>
                      <a:lnTo>
                        <a:pt x="336" y="1284"/>
                      </a:lnTo>
                      <a:lnTo>
                        <a:pt x="335" y="1298"/>
                      </a:lnTo>
                      <a:lnTo>
                        <a:pt x="324" y="1326"/>
                      </a:lnTo>
                      <a:lnTo>
                        <a:pt x="304" y="1346"/>
                      </a:lnTo>
                      <a:lnTo>
                        <a:pt x="276" y="1357"/>
                      </a:lnTo>
                      <a:lnTo>
                        <a:pt x="262" y="1358"/>
                      </a:lnTo>
                      <a:lnTo>
                        <a:pt x="220" y="1359"/>
                      </a:lnTo>
                      <a:lnTo>
                        <a:pt x="137" y="1371"/>
                      </a:lnTo>
                      <a:lnTo>
                        <a:pt x="96" y="1381"/>
                      </a:lnTo>
                      <a:lnTo>
                        <a:pt x="85" y="1384"/>
                      </a:lnTo>
                      <a:lnTo>
                        <a:pt x="76" y="1384"/>
                      </a:lnTo>
                      <a:close/>
                      <a:moveTo>
                        <a:pt x="2137" y="933"/>
                      </a:moveTo>
                      <a:lnTo>
                        <a:pt x="2131" y="933"/>
                      </a:lnTo>
                      <a:lnTo>
                        <a:pt x="2125" y="932"/>
                      </a:lnTo>
                      <a:lnTo>
                        <a:pt x="2110" y="928"/>
                      </a:lnTo>
                      <a:lnTo>
                        <a:pt x="2086" y="913"/>
                      </a:lnTo>
                      <a:lnTo>
                        <a:pt x="2069" y="890"/>
                      </a:lnTo>
                      <a:lnTo>
                        <a:pt x="2062" y="861"/>
                      </a:lnTo>
                      <a:lnTo>
                        <a:pt x="2063" y="846"/>
                      </a:lnTo>
                      <a:lnTo>
                        <a:pt x="2069" y="798"/>
                      </a:lnTo>
                      <a:lnTo>
                        <a:pt x="2070" y="750"/>
                      </a:lnTo>
                      <a:lnTo>
                        <a:pt x="2070" y="720"/>
                      </a:lnTo>
                      <a:lnTo>
                        <a:pt x="2064" y="662"/>
                      </a:lnTo>
                      <a:lnTo>
                        <a:pt x="2052" y="604"/>
                      </a:lnTo>
                      <a:lnTo>
                        <a:pt x="2035" y="548"/>
                      </a:lnTo>
                      <a:lnTo>
                        <a:pt x="2014" y="493"/>
                      </a:lnTo>
                      <a:lnTo>
                        <a:pt x="1986" y="443"/>
                      </a:lnTo>
                      <a:lnTo>
                        <a:pt x="1952" y="394"/>
                      </a:lnTo>
                      <a:lnTo>
                        <a:pt x="1915" y="348"/>
                      </a:lnTo>
                      <a:lnTo>
                        <a:pt x="1895" y="327"/>
                      </a:lnTo>
                      <a:lnTo>
                        <a:pt x="1861" y="294"/>
                      </a:lnTo>
                      <a:lnTo>
                        <a:pt x="1788" y="240"/>
                      </a:lnTo>
                      <a:lnTo>
                        <a:pt x="1748" y="219"/>
                      </a:lnTo>
                      <a:lnTo>
                        <a:pt x="1735" y="210"/>
                      </a:lnTo>
                      <a:lnTo>
                        <a:pt x="1717" y="187"/>
                      </a:lnTo>
                      <a:lnTo>
                        <a:pt x="1709" y="161"/>
                      </a:lnTo>
                      <a:lnTo>
                        <a:pt x="1711" y="131"/>
                      </a:lnTo>
                      <a:lnTo>
                        <a:pt x="1717" y="118"/>
                      </a:lnTo>
                      <a:lnTo>
                        <a:pt x="1724" y="104"/>
                      </a:lnTo>
                      <a:lnTo>
                        <a:pt x="1747" y="85"/>
                      </a:lnTo>
                      <a:lnTo>
                        <a:pt x="1775" y="77"/>
                      </a:lnTo>
                      <a:lnTo>
                        <a:pt x="1805" y="79"/>
                      </a:lnTo>
                      <a:lnTo>
                        <a:pt x="1818" y="85"/>
                      </a:lnTo>
                      <a:lnTo>
                        <a:pt x="1867" y="113"/>
                      </a:lnTo>
                      <a:lnTo>
                        <a:pt x="1958" y="180"/>
                      </a:lnTo>
                      <a:lnTo>
                        <a:pt x="2000" y="220"/>
                      </a:lnTo>
                      <a:lnTo>
                        <a:pt x="2027" y="247"/>
                      </a:lnTo>
                      <a:lnTo>
                        <a:pt x="2074" y="304"/>
                      </a:lnTo>
                      <a:lnTo>
                        <a:pt x="2115" y="365"/>
                      </a:lnTo>
                      <a:lnTo>
                        <a:pt x="2149" y="430"/>
                      </a:lnTo>
                      <a:lnTo>
                        <a:pt x="2177" y="497"/>
                      </a:lnTo>
                      <a:lnTo>
                        <a:pt x="2199" y="567"/>
                      </a:lnTo>
                      <a:lnTo>
                        <a:pt x="2213" y="640"/>
                      </a:lnTo>
                      <a:lnTo>
                        <a:pt x="2220" y="713"/>
                      </a:lnTo>
                      <a:lnTo>
                        <a:pt x="2220" y="750"/>
                      </a:lnTo>
                      <a:lnTo>
                        <a:pt x="2219" y="810"/>
                      </a:lnTo>
                      <a:lnTo>
                        <a:pt x="2211" y="869"/>
                      </a:lnTo>
                      <a:lnTo>
                        <a:pt x="2208" y="882"/>
                      </a:lnTo>
                      <a:lnTo>
                        <a:pt x="2195" y="907"/>
                      </a:lnTo>
                      <a:lnTo>
                        <a:pt x="2175" y="923"/>
                      </a:lnTo>
                      <a:lnTo>
                        <a:pt x="2151" y="932"/>
                      </a:lnTo>
                      <a:lnTo>
                        <a:pt x="2137" y="933"/>
                      </a:lnTo>
                      <a:close/>
                      <a:moveTo>
                        <a:pt x="1560" y="156"/>
                      </a:moveTo>
                      <a:lnTo>
                        <a:pt x="1554" y="156"/>
                      </a:lnTo>
                      <a:lnTo>
                        <a:pt x="1549" y="155"/>
                      </a:lnTo>
                      <a:lnTo>
                        <a:pt x="1509" y="151"/>
                      </a:lnTo>
                      <a:lnTo>
                        <a:pt x="1470" y="150"/>
                      </a:lnTo>
                      <a:lnTo>
                        <a:pt x="1454" y="149"/>
                      </a:lnTo>
                      <a:lnTo>
                        <a:pt x="1428" y="138"/>
                      </a:lnTo>
                      <a:lnTo>
                        <a:pt x="1407" y="118"/>
                      </a:lnTo>
                      <a:lnTo>
                        <a:pt x="1395" y="90"/>
                      </a:lnTo>
                      <a:lnTo>
                        <a:pt x="1394" y="76"/>
                      </a:lnTo>
                      <a:lnTo>
                        <a:pt x="1395" y="60"/>
                      </a:lnTo>
                      <a:lnTo>
                        <a:pt x="1407" y="32"/>
                      </a:lnTo>
                      <a:lnTo>
                        <a:pt x="1428" y="12"/>
                      </a:lnTo>
                      <a:lnTo>
                        <a:pt x="1454" y="1"/>
                      </a:lnTo>
                      <a:lnTo>
                        <a:pt x="1470" y="0"/>
                      </a:lnTo>
                      <a:lnTo>
                        <a:pt x="1519" y="1"/>
                      </a:lnTo>
                      <a:lnTo>
                        <a:pt x="1569" y="7"/>
                      </a:lnTo>
                      <a:lnTo>
                        <a:pt x="1584" y="10"/>
                      </a:lnTo>
                      <a:lnTo>
                        <a:pt x="1609" y="24"/>
                      </a:lnTo>
                      <a:lnTo>
                        <a:pt x="1627" y="47"/>
                      </a:lnTo>
                      <a:lnTo>
                        <a:pt x="1634" y="76"/>
                      </a:lnTo>
                      <a:lnTo>
                        <a:pt x="1633" y="91"/>
                      </a:lnTo>
                      <a:lnTo>
                        <a:pt x="1631" y="104"/>
                      </a:lnTo>
                      <a:lnTo>
                        <a:pt x="1617" y="129"/>
                      </a:lnTo>
                      <a:lnTo>
                        <a:pt x="1598" y="145"/>
                      </a:lnTo>
                      <a:lnTo>
                        <a:pt x="1573" y="155"/>
                      </a:lnTo>
                      <a:lnTo>
                        <a:pt x="1560" y="1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11" name="Freeform 30">
                  <a:extLst>
                    <a:ext uri="{FF2B5EF4-FFF2-40B4-BE49-F238E27FC236}">
                      <a16:creationId xmlns:a16="http://schemas.microsoft.com/office/drawing/2014/main" id="{8F90D7F5-9C02-8244-A7C8-BC493F99AB6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71" y="2950"/>
                  <a:ext cx="601" cy="603"/>
                </a:xfrm>
                <a:custGeom>
                  <a:avLst/>
                  <a:gdLst>
                    <a:gd name="T0" fmla="*/ 334645 w 601"/>
                    <a:gd name="T1" fmla="*/ 382905 h 603"/>
                    <a:gd name="T2" fmla="*/ 325755 w 601"/>
                    <a:gd name="T3" fmla="*/ 382270 h 603"/>
                    <a:gd name="T4" fmla="*/ 307975 w 601"/>
                    <a:gd name="T5" fmla="*/ 375285 h 603"/>
                    <a:gd name="T6" fmla="*/ 300355 w 601"/>
                    <a:gd name="T7" fmla="*/ 368935 h 603"/>
                    <a:gd name="T8" fmla="*/ 13335 w 601"/>
                    <a:gd name="T9" fmla="*/ 81280 h 603"/>
                    <a:gd name="T10" fmla="*/ 6985 w 601"/>
                    <a:gd name="T11" fmla="*/ 74295 h 603"/>
                    <a:gd name="T12" fmla="*/ 0 w 601"/>
                    <a:gd name="T13" fmla="*/ 56515 h 603"/>
                    <a:gd name="T14" fmla="*/ 0 w 601"/>
                    <a:gd name="T15" fmla="*/ 38100 h 603"/>
                    <a:gd name="T16" fmla="*/ 6985 w 601"/>
                    <a:gd name="T17" fmla="*/ 20955 h 603"/>
                    <a:gd name="T18" fmla="*/ 13335 w 601"/>
                    <a:gd name="T19" fmla="*/ 13970 h 603"/>
                    <a:gd name="T20" fmla="*/ 20955 w 601"/>
                    <a:gd name="T21" fmla="*/ 6985 h 603"/>
                    <a:gd name="T22" fmla="*/ 37465 w 601"/>
                    <a:gd name="T23" fmla="*/ 0 h 603"/>
                    <a:gd name="T24" fmla="*/ 55880 w 601"/>
                    <a:gd name="T25" fmla="*/ 0 h 603"/>
                    <a:gd name="T26" fmla="*/ 73660 w 601"/>
                    <a:gd name="T27" fmla="*/ 6985 h 603"/>
                    <a:gd name="T28" fmla="*/ 80010 w 601"/>
                    <a:gd name="T29" fmla="*/ 13970 h 603"/>
                    <a:gd name="T30" fmla="*/ 368300 w 601"/>
                    <a:gd name="T31" fmla="*/ 301625 h 603"/>
                    <a:gd name="T32" fmla="*/ 374650 w 601"/>
                    <a:gd name="T33" fmla="*/ 309245 h 603"/>
                    <a:gd name="T34" fmla="*/ 381635 w 601"/>
                    <a:gd name="T35" fmla="*/ 326390 h 603"/>
                    <a:gd name="T36" fmla="*/ 381635 w 601"/>
                    <a:gd name="T37" fmla="*/ 344805 h 603"/>
                    <a:gd name="T38" fmla="*/ 374650 w 601"/>
                    <a:gd name="T39" fmla="*/ 361315 h 603"/>
                    <a:gd name="T40" fmla="*/ 368300 w 601"/>
                    <a:gd name="T41" fmla="*/ 368935 h 603"/>
                    <a:gd name="T42" fmla="*/ 360680 w 601"/>
                    <a:gd name="T43" fmla="*/ 375285 h 603"/>
                    <a:gd name="T44" fmla="*/ 344170 w 601"/>
                    <a:gd name="T45" fmla="*/ 382270 h 603"/>
                    <a:gd name="T46" fmla="*/ 334645 w 601"/>
                    <a:gd name="T47" fmla="*/ 382905 h 60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601" h="603">
                      <a:moveTo>
                        <a:pt x="527" y="603"/>
                      </a:moveTo>
                      <a:lnTo>
                        <a:pt x="513" y="602"/>
                      </a:lnTo>
                      <a:lnTo>
                        <a:pt x="485" y="591"/>
                      </a:lnTo>
                      <a:lnTo>
                        <a:pt x="473" y="581"/>
                      </a:lnTo>
                      <a:lnTo>
                        <a:pt x="21" y="128"/>
                      </a:lnTo>
                      <a:lnTo>
                        <a:pt x="11" y="117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3"/>
                      </a:lnTo>
                      <a:lnTo>
                        <a:pt x="21" y="22"/>
                      </a:lnTo>
                      <a:lnTo>
                        <a:pt x="33" y="11"/>
                      </a:lnTo>
                      <a:lnTo>
                        <a:pt x="59" y="0"/>
                      </a:lnTo>
                      <a:lnTo>
                        <a:pt x="88" y="0"/>
                      </a:lnTo>
                      <a:lnTo>
                        <a:pt x="116" y="11"/>
                      </a:lnTo>
                      <a:lnTo>
                        <a:pt x="126" y="22"/>
                      </a:lnTo>
                      <a:lnTo>
                        <a:pt x="580" y="475"/>
                      </a:lnTo>
                      <a:lnTo>
                        <a:pt x="590" y="487"/>
                      </a:lnTo>
                      <a:lnTo>
                        <a:pt x="601" y="514"/>
                      </a:lnTo>
                      <a:lnTo>
                        <a:pt x="601" y="543"/>
                      </a:lnTo>
                      <a:lnTo>
                        <a:pt x="590" y="569"/>
                      </a:lnTo>
                      <a:lnTo>
                        <a:pt x="580" y="581"/>
                      </a:lnTo>
                      <a:lnTo>
                        <a:pt x="568" y="591"/>
                      </a:lnTo>
                      <a:lnTo>
                        <a:pt x="542" y="602"/>
                      </a:lnTo>
                      <a:lnTo>
                        <a:pt x="527" y="603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12" name="Freeform 31">
                  <a:extLst>
                    <a:ext uri="{FF2B5EF4-FFF2-40B4-BE49-F238E27FC236}">
                      <a16:creationId xmlns:a16="http://schemas.microsoft.com/office/drawing/2014/main" id="{3B16FBAB-64F6-3083-0AA0-150CE4BA334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864" y="4186"/>
                  <a:ext cx="1406" cy="1407"/>
                </a:xfrm>
                <a:custGeom>
                  <a:avLst/>
                  <a:gdLst>
                    <a:gd name="T0" fmla="*/ 846455 w 1406"/>
                    <a:gd name="T1" fmla="*/ 893445 h 1407"/>
                    <a:gd name="T2" fmla="*/ 836930 w 1406"/>
                    <a:gd name="T3" fmla="*/ 893445 h 1407"/>
                    <a:gd name="T4" fmla="*/ 819785 w 1406"/>
                    <a:gd name="T5" fmla="*/ 885825 h 1407"/>
                    <a:gd name="T6" fmla="*/ 812165 w 1406"/>
                    <a:gd name="T7" fmla="*/ 879475 h 1407"/>
                    <a:gd name="T8" fmla="*/ 12700 w 1406"/>
                    <a:gd name="T9" fmla="*/ 80645 h 1407"/>
                    <a:gd name="T10" fmla="*/ 6985 w 1406"/>
                    <a:gd name="T11" fmla="*/ 73025 h 1407"/>
                    <a:gd name="T12" fmla="*/ 0 w 1406"/>
                    <a:gd name="T13" fmla="*/ 56515 h 1407"/>
                    <a:gd name="T14" fmla="*/ 0 w 1406"/>
                    <a:gd name="T15" fmla="*/ 38100 h 1407"/>
                    <a:gd name="T16" fmla="*/ 6985 w 1406"/>
                    <a:gd name="T17" fmla="*/ 20320 h 1407"/>
                    <a:gd name="T18" fmla="*/ 12700 w 1406"/>
                    <a:gd name="T19" fmla="*/ 13335 h 1407"/>
                    <a:gd name="T20" fmla="*/ 20320 w 1406"/>
                    <a:gd name="T21" fmla="*/ 6985 h 1407"/>
                    <a:gd name="T22" fmla="*/ 38100 w 1406"/>
                    <a:gd name="T23" fmla="*/ 0 h 1407"/>
                    <a:gd name="T24" fmla="*/ 56515 w 1406"/>
                    <a:gd name="T25" fmla="*/ 0 h 1407"/>
                    <a:gd name="T26" fmla="*/ 73025 w 1406"/>
                    <a:gd name="T27" fmla="*/ 6985 h 1407"/>
                    <a:gd name="T28" fmla="*/ 80645 w 1406"/>
                    <a:gd name="T29" fmla="*/ 13335 h 1407"/>
                    <a:gd name="T30" fmla="*/ 879475 w 1406"/>
                    <a:gd name="T31" fmla="*/ 812800 h 1407"/>
                    <a:gd name="T32" fmla="*/ 885825 w 1406"/>
                    <a:gd name="T33" fmla="*/ 819150 h 1407"/>
                    <a:gd name="T34" fmla="*/ 892810 w 1406"/>
                    <a:gd name="T35" fmla="*/ 836930 h 1407"/>
                    <a:gd name="T36" fmla="*/ 892810 w 1406"/>
                    <a:gd name="T37" fmla="*/ 855345 h 1407"/>
                    <a:gd name="T38" fmla="*/ 885825 w 1406"/>
                    <a:gd name="T39" fmla="*/ 871855 h 1407"/>
                    <a:gd name="T40" fmla="*/ 879475 w 1406"/>
                    <a:gd name="T41" fmla="*/ 879475 h 1407"/>
                    <a:gd name="T42" fmla="*/ 871855 w 1406"/>
                    <a:gd name="T43" fmla="*/ 885825 h 1407"/>
                    <a:gd name="T44" fmla="*/ 855345 w 1406"/>
                    <a:gd name="T45" fmla="*/ 893445 h 1407"/>
                    <a:gd name="T46" fmla="*/ 846455 w 1406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6" h="1407">
                      <a:moveTo>
                        <a:pt x="1333" y="1407"/>
                      </a:moveTo>
                      <a:lnTo>
                        <a:pt x="1318" y="1407"/>
                      </a:lnTo>
                      <a:lnTo>
                        <a:pt x="1291" y="1395"/>
                      </a:lnTo>
                      <a:lnTo>
                        <a:pt x="1279" y="1385"/>
                      </a:lnTo>
                      <a:lnTo>
                        <a:pt x="20" y="127"/>
                      </a:lnTo>
                      <a:lnTo>
                        <a:pt x="11" y="115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2"/>
                      </a:lnTo>
                      <a:lnTo>
                        <a:pt x="20" y="21"/>
                      </a:lnTo>
                      <a:lnTo>
                        <a:pt x="32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1"/>
                      </a:lnTo>
                      <a:lnTo>
                        <a:pt x="1385" y="1280"/>
                      </a:lnTo>
                      <a:lnTo>
                        <a:pt x="1395" y="1290"/>
                      </a:lnTo>
                      <a:lnTo>
                        <a:pt x="1406" y="1318"/>
                      </a:lnTo>
                      <a:lnTo>
                        <a:pt x="1406" y="1347"/>
                      </a:lnTo>
                      <a:lnTo>
                        <a:pt x="1395" y="1373"/>
                      </a:lnTo>
                      <a:lnTo>
                        <a:pt x="1385" y="1385"/>
                      </a:lnTo>
                      <a:lnTo>
                        <a:pt x="1373" y="1395"/>
                      </a:lnTo>
                      <a:lnTo>
                        <a:pt x="1347" y="1407"/>
                      </a:lnTo>
                      <a:lnTo>
                        <a:pt x="1333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13" name="Freeform 32">
                  <a:extLst>
                    <a:ext uri="{FF2B5EF4-FFF2-40B4-BE49-F238E27FC236}">
                      <a16:creationId xmlns:a16="http://schemas.microsoft.com/office/drawing/2014/main" id="{6B216AF0-11F4-7EF5-F778-4727F960C6F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929" y="3121"/>
                  <a:ext cx="1407" cy="1407"/>
                </a:xfrm>
                <a:custGeom>
                  <a:avLst/>
                  <a:gdLst>
                    <a:gd name="T0" fmla="*/ 845820 w 1407"/>
                    <a:gd name="T1" fmla="*/ 893445 h 1407"/>
                    <a:gd name="T2" fmla="*/ 836930 w 1407"/>
                    <a:gd name="T3" fmla="*/ 892810 h 1407"/>
                    <a:gd name="T4" fmla="*/ 819150 w 1407"/>
                    <a:gd name="T5" fmla="*/ 885825 h 1407"/>
                    <a:gd name="T6" fmla="*/ 812800 w 1407"/>
                    <a:gd name="T7" fmla="*/ 879475 h 1407"/>
                    <a:gd name="T8" fmla="*/ 13335 w 1407"/>
                    <a:gd name="T9" fmla="*/ 80645 h 1407"/>
                    <a:gd name="T10" fmla="*/ 6985 w 1407"/>
                    <a:gd name="T11" fmla="*/ 73025 h 1407"/>
                    <a:gd name="T12" fmla="*/ 0 w 1407"/>
                    <a:gd name="T13" fmla="*/ 55880 h 1407"/>
                    <a:gd name="T14" fmla="*/ 0 w 1407"/>
                    <a:gd name="T15" fmla="*/ 38100 h 1407"/>
                    <a:gd name="T16" fmla="*/ 6985 w 1407"/>
                    <a:gd name="T17" fmla="*/ 20320 h 1407"/>
                    <a:gd name="T18" fmla="*/ 13335 w 1407"/>
                    <a:gd name="T19" fmla="*/ 12700 h 1407"/>
                    <a:gd name="T20" fmla="*/ 20320 w 1407"/>
                    <a:gd name="T21" fmla="*/ 6985 h 1407"/>
                    <a:gd name="T22" fmla="*/ 38100 w 1407"/>
                    <a:gd name="T23" fmla="*/ 0 h 1407"/>
                    <a:gd name="T24" fmla="*/ 56515 w 1407"/>
                    <a:gd name="T25" fmla="*/ 0 h 1407"/>
                    <a:gd name="T26" fmla="*/ 73025 w 1407"/>
                    <a:gd name="T27" fmla="*/ 6985 h 1407"/>
                    <a:gd name="T28" fmla="*/ 80645 w 1407"/>
                    <a:gd name="T29" fmla="*/ 12700 h 1407"/>
                    <a:gd name="T30" fmla="*/ 879475 w 1407"/>
                    <a:gd name="T31" fmla="*/ 812165 h 1407"/>
                    <a:gd name="T32" fmla="*/ 885825 w 1407"/>
                    <a:gd name="T33" fmla="*/ 819785 h 1407"/>
                    <a:gd name="T34" fmla="*/ 893445 w 1407"/>
                    <a:gd name="T35" fmla="*/ 836930 h 1407"/>
                    <a:gd name="T36" fmla="*/ 893445 w 1407"/>
                    <a:gd name="T37" fmla="*/ 855345 h 1407"/>
                    <a:gd name="T38" fmla="*/ 885825 w 1407"/>
                    <a:gd name="T39" fmla="*/ 871855 h 1407"/>
                    <a:gd name="T40" fmla="*/ 879475 w 1407"/>
                    <a:gd name="T41" fmla="*/ 879475 h 1407"/>
                    <a:gd name="T42" fmla="*/ 871855 w 1407"/>
                    <a:gd name="T43" fmla="*/ 885825 h 1407"/>
                    <a:gd name="T44" fmla="*/ 855345 w 1407"/>
                    <a:gd name="T45" fmla="*/ 892810 h 1407"/>
                    <a:gd name="T46" fmla="*/ 845820 w 1407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7" h="1407">
                      <a:moveTo>
                        <a:pt x="1332" y="1407"/>
                      </a:moveTo>
                      <a:lnTo>
                        <a:pt x="1318" y="1406"/>
                      </a:lnTo>
                      <a:lnTo>
                        <a:pt x="1290" y="1395"/>
                      </a:lnTo>
                      <a:lnTo>
                        <a:pt x="1280" y="1385"/>
                      </a:lnTo>
                      <a:lnTo>
                        <a:pt x="21" y="127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60"/>
                      </a:lnTo>
                      <a:lnTo>
                        <a:pt x="11" y="32"/>
                      </a:lnTo>
                      <a:lnTo>
                        <a:pt x="21" y="20"/>
                      </a:lnTo>
                      <a:lnTo>
                        <a:pt x="32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0"/>
                      </a:lnTo>
                      <a:lnTo>
                        <a:pt x="1385" y="1279"/>
                      </a:lnTo>
                      <a:lnTo>
                        <a:pt x="1395" y="1291"/>
                      </a:lnTo>
                      <a:lnTo>
                        <a:pt x="1407" y="1318"/>
                      </a:lnTo>
                      <a:lnTo>
                        <a:pt x="1407" y="1347"/>
                      </a:lnTo>
                      <a:lnTo>
                        <a:pt x="1395" y="1373"/>
                      </a:lnTo>
                      <a:lnTo>
                        <a:pt x="1385" y="1385"/>
                      </a:lnTo>
                      <a:lnTo>
                        <a:pt x="1373" y="1395"/>
                      </a:lnTo>
                      <a:lnTo>
                        <a:pt x="1347" y="1406"/>
                      </a:lnTo>
                      <a:lnTo>
                        <a:pt x="1332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14" name="Freeform 33">
                  <a:extLst>
                    <a:ext uri="{FF2B5EF4-FFF2-40B4-BE49-F238E27FC236}">
                      <a16:creationId xmlns:a16="http://schemas.microsoft.com/office/drawing/2014/main" id="{F03A0C33-B987-C26D-0606-60042C5A292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579" y="3470"/>
                  <a:ext cx="1408" cy="1407"/>
                </a:xfrm>
                <a:custGeom>
                  <a:avLst/>
                  <a:gdLst>
                    <a:gd name="T0" fmla="*/ 846455 w 1408"/>
                    <a:gd name="T1" fmla="*/ 893445 h 1407"/>
                    <a:gd name="T2" fmla="*/ 837565 w 1408"/>
                    <a:gd name="T3" fmla="*/ 892810 h 1407"/>
                    <a:gd name="T4" fmla="*/ 820420 w 1408"/>
                    <a:gd name="T5" fmla="*/ 885825 h 1407"/>
                    <a:gd name="T6" fmla="*/ 812800 w 1408"/>
                    <a:gd name="T7" fmla="*/ 879475 h 1407"/>
                    <a:gd name="T8" fmla="*/ 13970 w 1408"/>
                    <a:gd name="T9" fmla="*/ 80010 h 1407"/>
                    <a:gd name="T10" fmla="*/ 6985 w 1408"/>
                    <a:gd name="T11" fmla="*/ 73025 h 1407"/>
                    <a:gd name="T12" fmla="*/ 0 w 1408"/>
                    <a:gd name="T13" fmla="*/ 55880 h 1407"/>
                    <a:gd name="T14" fmla="*/ 0 w 1408"/>
                    <a:gd name="T15" fmla="*/ 37465 h 1407"/>
                    <a:gd name="T16" fmla="*/ 6985 w 1408"/>
                    <a:gd name="T17" fmla="*/ 20955 h 1407"/>
                    <a:gd name="T18" fmla="*/ 13970 w 1408"/>
                    <a:gd name="T19" fmla="*/ 13335 h 1407"/>
                    <a:gd name="T20" fmla="*/ 20955 w 1408"/>
                    <a:gd name="T21" fmla="*/ 6985 h 1407"/>
                    <a:gd name="T22" fmla="*/ 38100 w 1408"/>
                    <a:gd name="T23" fmla="*/ 0 h 1407"/>
                    <a:gd name="T24" fmla="*/ 56515 w 1408"/>
                    <a:gd name="T25" fmla="*/ 0 h 1407"/>
                    <a:gd name="T26" fmla="*/ 74295 w 1408"/>
                    <a:gd name="T27" fmla="*/ 6985 h 1407"/>
                    <a:gd name="T28" fmla="*/ 81280 w 1408"/>
                    <a:gd name="T29" fmla="*/ 13335 h 1407"/>
                    <a:gd name="T30" fmla="*/ 880110 w 1408"/>
                    <a:gd name="T31" fmla="*/ 812165 h 1407"/>
                    <a:gd name="T32" fmla="*/ 887095 w 1408"/>
                    <a:gd name="T33" fmla="*/ 819785 h 1407"/>
                    <a:gd name="T34" fmla="*/ 894080 w 1408"/>
                    <a:gd name="T35" fmla="*/ 836295 h 1407"/>
                    <a:gd name="T36" fmla="*/ 894080 w 1408"/>
                    <a:gd name="T37" fmla="*/ 854710 h 1407"/>
                    <a:gd name="T38" fmla="*/ 887095 w 1408"/>
                    <a:gd name="T39" fmla="*/ 872490 h 1407"/>
                    <a:gd name="T40" fmla="*/ 880110 w 1408"/>
                    <a:gd name="T41" fmla="*/ 879475 h 1407"/>
                    <a:gd name="T42" fmla="*/ 873125 w 1408"/>
                    <a:gd name="T43" fmla="*/ 885825 h 1407"/>
                    <a:gd name="T44" fmla="*/ 855980 w 1408"/>
                    <a:gd name="T45" fmla="*/ 892810 h 1407"/>
                    <a:gd name="T46" fmla="*/ 846455 w 1408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8" h="1407">
                      <a:moveTo>
                        <a:pt x="1333" y="1407"/>
                      </a:moveTo>
                      <a:lnTo>
                        <a:pt x="1319" y="1406"/>
                      </a:lnTo>
                      <a:lnTo>
                        <a:pt x="1292" y="1395"/>
                      </a:lnTo>
                      <a:lnTo>
                        <a:pt x="1280" y="1385"/>
                      </a:lnTo>
                      <a:lnTo>
                        <a:pt x="22" y="126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59"/>
                      </a:lnTo>
                      <a:lnTo>
                        <a:pt x="11" y="33"/>
                      </a:lnTo>
                      <a:lnTo>
                        <a:pt x="22" y="21"/>
                      </a:lnTo>
                      <a:lnTo>
                        <a:pt x="33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7" y="11"/>
                      </a:lnTo>
                      <a:lnTo>
                        <a:pt x="128" y="21"/>
                      </a:lnTo>
                      <a:lnTo>
                        <a:pt x="1386" y="1279"/>
                      </a:lnTo>
                      <a:lnTo>
                        <a:pt x="1397" y="1291"/>
                      </a:lnTo>
                      <a:lnTo>
                        <a:pt x="1408" y="1317"/>
                      </a:lnTo>
                      <a:lnTo>
                        <a:pt x="1408" y="1346"/>
                      </a:lnTo>
                      <a:lnTo>
                        <a:pt x="1397" y="1374"/>
                      </a:lnTo>
                      <a:lnTo>
                        <a:pt x="1386" y="1385"/>
                      </a:lnTo>
                      <a:lnTo>
                        <a:pt x="1375" y="1395"/>
                      </a:lnTo>
                      <a:lnTo>
                        <a:pt x="1348" y="1406"/>
                      </a:lnTo>
                      <a:lnTo>
                        <a:pt x="1333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15" name="Freeform 34">
                  <a:extLst>
                    <a:ext uri="{FF2B5EF4-FFF2-40B4-BE49-F238E27FC236}">
                      <a16:creationId xmlns:a16="http://schemas.microsoft.com/office/drawing/2014/main" id="{A99B0C28-BE72-B492-B297-AB1772EB3CEC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7463" y="2272"/>
                  <a:ext cx="737" cy="737"/>
                </a:xfrm>
                <a:custGeom>
                  <a:avLst/>
                  <a:gdLst>
                    <a:gd name="T0" fmla="*/ 211455 w 737"/>
                    <a:gd name="T1" fmla="*/ 467360 h 737"/>
                    <a:gd name="T2" fmla="*/ 124460 w 737"/>
                    <a:gd name="T3" fmla="*/ 441960 h 737"/>
                    <a:gd name="T4" fmla="*/ 67945 w 737"/>
                    <a:gd name="T5" fmla="*/ 399415 h 737"/>
                    <a:gd name="T6" fmla="*/ 26035 w 737"/>
                    <a:gd name="T7" fmla="*/ 342900 h 737"/>
                    <a:gd name="T8" fmla="*/ 0 w 737"/>
                    <a:gd name="T9" fmla="*/ 255905 h 737"/>
                    <a:gd name="T10" fmla="*/ 8255 w 737"/>
                    <a:gd name="T11" fmla="*/ 167005 h 737"/>
                    <a:gd name="T12" fmla="*/ 51435 w 737"/>
                    <a:gd name="T13" fmla="*/ 85090 h 737"/>
                    <a:gd name="T14" fmla="*/ 85725 w 737"/>
                    <a:gd name="T15" fmla="*/ 50800 h 737"/>
                    <a:gd name="T16" fmla="*/ 167005 w 737"/>
                    <a:gd name="T17" fmla="*/ 8255 h 737"/>
                    <a:gd name="T18" fmla="*/ 256540 w 737"/>
                    <a:gd name="T19" fmla="*/ 0 h 737"/>
                    <a:gd name="T20" fmla="*/ 342900 w 737"/>
                    <a:gd name="T21" fmla="*/ 25400 h 737"/>
                    <a:gd name="T22" fmla="*/ 400685 w 737"/>
                    <a:gd name="T23" fmla="*/ 67945 h 737"/>
                    <a:gd name="T24" fmla="*/ 442595 w 737"/>
                    <a:gd name="T25" fmla="*/ 124460 h 737"/>
                    <a:gd name="T26" fmla="*/ 467995 w 737"/>
                    <a:gd name="T27" fmla="*/ 211455 h 737"/>
                    <a:gd name="T28" fmla="*/ 459105 w 737"/>
                    <a:gd name="T29" fmla="*/ 300355 h 737"/>
                    <a:gd name="T30" fmla="*/ 416560 w 737"/>
                    <a:gd name="T31" fmla="*/ 382270 h 737"/>
                    <a:gd name="T32" fmla="*/ 382270 w 737"/>
                    <a:gd name="T33" fmla="*/ 416560 h 737"/>
                    <a:gd name="T34" fmla="*/ 300990 w 737"/>
                    <a:gd name="T35" fmla="*/ 459105 h 737"/>
                    <a:gd name="T36" fmla="*/ 234315 w 737"/>
                    <a:gd name="T37" fmla="*/ 467995 h 737"/>
                    <a:gd name="T38" fmla="*/ 220345 w 737"/>
                    <a:gd name="T39" fmla="*/ 94615 h 737"/>
                    <a:gd name="T40" fmla="*/ 168910 w 737"/>
                    <a:gd name="T41" fmla="*/ 109855 h 737"/>
                    <a:gd name="T42" fmla="*/ 135255 w 737"/>
                    <a:gd name="T43" fmla="*/ 135255 h 737"/>
                    <a:gd name="T44" fmla="*/ 109855 w 737"/>
                    <a:gd name="T45" fmla="*/ 168275 h 737"/>
                    <a:gd name="T46" fmla="*/ 94615 w 737"/>
                    <a:gd name="T47" fmla="*/ 220345 h 737"/>
                    <a:gd name="T48" fmla="*/ 99695 w 737"/>
                    <a:gd name="T49" fmla="*/ 273685 h 737"/>
                    <a:gd name="T50" fmla="*/ 125730 w 737"/>
                    <a:gd name="T51" fmla="*/ 321945 h 737"/>
                    <a:gd name="T52" fmla="*/ 146050 w 737"/>
                    <a:gd name="T53" fmla="*/ 342265 h 737"/>
                    <a:gd name="T54" fmla="*/ 194310 w 737"/>
                    <a:gd name="T55" fmla="*/ 367665 h 737"/>
                    <a:gd name="T56" fmla="*/ 247015 w 737"/>
                    <a:gd name="T57" fmla="*/ 372745 h 737"/>
                    <a:gd name="T58" fmla="*/ 299085 w 737"/>
                    <a:gd name="T59" fmla="*/ 357505 h 737"/>
                    <a:gd name="T60" fmla="*/ 332740 w 737"/>
                    <a:gd name="T61" fmla="*/ 332105 h 737"/>
                    <a:gd name="T62" fmla="*/ 357505 w 737"/>
                    <a:gd name="T63" fmla="*/ 299085 h 737"/>
                    <a:gd name="T64" fmla="*/ 372745 w 737"/>
                    <a:gd name="T65" fmla="*/ 247015 h 737"/>
                    <a:gd name="T66" fmla="*/ 367665 w 737"/>
                    <a:gd name="T67" fmla="*/ 193675 h 737"/>
                    <a:gd name="T68" fmla="*/ 342265 w 737"/>
                    <a:gd name="T69" fmla="*/ 145415 h 737"/>
                    <a:gd name="T70" fmla="*/ 321945 w 737"/>
                    <a:gd name="T71" fmla="*/ 125095 h 737"/>
                    <a:gd name="T72" fmla="*/ 273685 w 737"/>
                    <a:gd name="T73" fmla="*/ 99695 h 737"/>
                    <a:gd name="T74" fmla="*/ 234315 w 737"/>
                    <a:gd name="T75" fmla="*/ 94615 h 737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0" t="0" r="r" b="b"/>
                  <a:pathLst>
                    <a:path w="737" h="737">
                      <a:moveTo>
                        <a:pt x="369" y="737"/>
                      </a:moveTo>
                      <a:lnTo>
                        <a:pt x="333" y="736"/>
                      </a:lnTo>
                      <a:lnTo>
                        <a:pt x="263" y="723"/>
                      </a:lnTo>
                      <a:lnTo>
                        <a:pt x="196" y="696"/>
                      </a:lnTo>
                      <a:lnTo>
                        <a:pt x="135" y="656"/>
                      </a:lnTo>
                      <a:lnTo>
                        <a:pt x="107" y="629"/>
                      </a:lnTo>
                      <a:lnTo>
                        <a:pt x="81" y="602"/>
                      </a:lnTo>
                      <a:lnTo>
                        <a:pt x="41" y="540"/>
                      </a:lnTo>
                      <a:lnTo>
                        <a:pt x="13" y="473"/>
                      </a:lnTo>
                      <a:lnTo>
                        <a:pt x="0" y="403"/>
                      </a:lnTo>
                      <a:lnTo>
                        <a:pt x="0" y="333"/>
                      </a:lnTo>
                      <a:lnTo>
                        <a:pt x="13" y="263"/>
                      </a:lnTo>
                      <a:lnTo>
                        <a:pt x="41" y="196"/>
                      </a:lnTo>
                      <a:lnTo>
                        <a:pt x="81" y="134"/>
                      </a:lnTo>
                      <a:lnTo>
                        <a:pt x="107" y="107"/>
                      </a:lnTo>
                      <a:lnTo>
                        <a:pt x="135" y="80"/>
                      </a:lnTo>
                      <a:lnTo>
                        <a:pt x="196" y="40"/>
                      </a:lnTo>
                      <a:lnTo>
                        <a:pt x="263" y="13"/>
                      </a:lnTo>
                      <a:lnTo>
                        <a:pt x="333" y="0"/>
                      </a:lnTo>
                      <a:lnTo>
                        <a:pt x="404" y="0"/>
                      </a:lnTo>
                      <a:lnTo>
                        <a:pt x="474" y="13"/>
                      </a:lnTo>
                      <a:lnTo>
                        <a:pt x="540" y="40"/>
                      </a:lnTo>
                      <a:lnTo>
                        <a:pt x="602" y="80"/>
                      </a:lnTo>
                      <a:lnTo>
                        <a:pt x="631" y="107"/>
                      </a:lnTo>
                      <a:lnTo>
                        <a:pt x="656" y="134"/>
                      </a:lnTo>
                      <a:lnTo>
                        <a:pt x="697" y="196"/>
                      </a:lnTo>
                      <a:lnTo>
                        <a:pt x="723" y="263"/>
                      </a:lnTo>
                      <a:lnTo>
                        <a:pt x="737" y="333"/>
                      </a:lnTo>
                      <a:lnTo>
                        <a:pt x="737" y="403"/>
                      </a:lnTo>
                      <a:lnTo>
                        <a:pt x="723" y="473"/>
                      </a:lnTo>
                      <a:lnTo>
                        <a:pt x="697" y="540"/>
                      </a:lnTo>
                      <a:lnTo>
                        <a:pt x="656" y="602"/>
                      </a:lnTo>
                      <a:lnTo>
                        <a:pt x="631" y="629"/>
                      </a:lnTo>
                      <a:lnTo>
                        <a:pt x="602" y="656"/>
                      </a:lnTo>
                      <a:lnTo>
                        <a:pt x="540" y="696"/>
                      </a:lnTo>
                      <a:lnTo>
                        <a:pt x="474" y="723"/>
                      </a:lnTo>
                      <a:lnTo>
                        <a:pt x="404" y="736"/>
                      </a:lnTo>
                      <a:lnTo>
                        <a:pt x="369" y="737"/>
                      </a:lnTo>
                      <a:close/>
                      <a:moveTo>
                        <a:pt x="369" y="149"/>
                      </a:moveTo>
                      <a:lnTo>
                        <a:pt x="347" y="149"/>
                      </a:lnTo>
                      <a:lnTo>
                        <a:pt x="306" y="157"/>
                      </a:lnTo>
                      <a:lnTo>
                        <a:pt x="266" y="173"/>
                      </a:lnTo>
                      <a:lnTo>
                        <a:pt x="230" y="197"/>
                      </a:lnTo>
                      <a:lnTo>
                        <a:pt x="213" y="213"/>
                      </a:lnTo>
                      <a:lnTo>
                        <a:pt x="198" y="229"/>
                      </a:lnTo>
                      <a:lnTo>
                        <a:pt x="173" y="265"/>
                      </a:lnTo>
                      <a:lnTo>
                        <a:pt x="157" y="305"/>
                      </a:lnTo>
                      <a:lnTo>
                        <a:pt x="149" y="347"/>
                      </a:lnTo>
                      <a:lnTo>
                        <a:pt x="149" y="389"/>
                      </a:lnTo>
                      <a:lnTo>
                        <a:pt x="157" y="431"/>
                      </a:lnTo>
                      <a:lnTo>
                        <a:pt x="173" y="471"/>
                      </a:lnTo>
                      <a:lnTo>
                        <a:pt x="198" y="507"/>
                      </a:lnTo>
                      <a:lnTo>
                        <a:pt x="213" y="523"/>
                      </a:lnTo>
                      <a:lnTo>
                        <a:pt x="230" y="539"/>
                      </a:lnTo>
                      <a:lnTo>
                        <a:pt x="267" y="563"/>
                      </a:lnTo>
                      <a:lnTo>
                        <a:pt x="306" y="579"/>
                      </a:lnTo>
                      <a:lnTo>
                        <a:pt x="347" y="587"/>
                      </a:lnTo>
                      <a:lnTo>
                        <a:pt x="389" y="587"/>
                      </a:lnTo>
                      <a:lnTo>
                        <a:pt x="431" y="579"/>
                      </a:lnTo>
                      <a:lnTo>
                        <a:pt x="471" y="563"/>
                      </a:lnTo>
                      <a:lnTo>
                        <a:pt x="507" y="539"/>
                      </a:lnTo>
                      <a:lnTo>
                        <a:pt x="524" y="523"/>
                      </a:lnTo>
                      <a:lnTo>
                        <a:pt x="539" y="507"/>
                      </a:lnTo>
                      <a:lnTo>
                        <a:pt x="563" y="471"/>
                      </a:lnTo>
                      <a:lnTo>
                        <a:pt x="579" y="431"/>
                      </a:lnTo>
                      <a:lnTo>
                        <a:pt x="587" y="389"/>
                      </a:lnTo>
                      <a:lnTo>
                        <a:pt x="587" y="347"/>
                      </a:lnTo>
                      <a:lnTo>
                        <a:pt x="579" y="305"/>
                      </a:lnTo>
                      <a:lnTo>
                        <a:pt x="563" y="265"/>
                      </a:lnTo>
                      <a:lnTo>
                        <a:pt x="539" y="229"/>
                      </a:lnTo>
                      <a:lnTo>
                        <a:pt x="524" y="213"/>
                      </a:lnTo>
                      <a:lnTo>
                        <a:pt x="507" y="197"/>
                      </a:lnTo>
                      <a:lnTo>
                        <a:pt x="471" y="173"/>
                      </a:lnTo>
                      <a:lnTo>
                        <a:pt x="431" y="157"/>
                      </a:lnTo>
                      <a:lnTo>
                        <a:pt x="389" y="149"/>
                      </a:lnTo>
                      <a:lnTo>
                        <a:pt x="369" y="14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16" name="Freeform 35">
                  <a:extLst>
                    <a:ext uri="{FF2B5EF4-FFF2-40B4-BE49-F238E27FC236}">
                      <a16:creationId xmlns:a16="http://schemas.microsoft.com/office/drawing/2014/main" id="{F8AB1C03-A0A4-5394-8A19-08BF62E7A39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707" y="3676"/>
                  <a:ext cx="458" cy="461"/>
                </a:xfrm>
                <a:custGeom>
                  <a:avLst/>
                  <a:gdLst>
                    <a:gd name="T0" fmla="*/ 244475 w 458"/>
                    <a:gd name="T1" fmla="*/ 292735 h 461"/>
                    <a:gd name="T2" fmla="*/ 235585 w 458"/>
                    <a:gd name="T3" fmla="*/ 291465 h 461"/>
                    <a:gd name="T4" fmla="*/ 217805 w 458"/>
                    <a:gd name="T5" fmla="*/ 285115 h 461"/>
                    <a:gd name="T6" fmla="*/ 210820 w 458"/>
                    <a:gd name="T7" fmla="*/ 278765 h 461"/>
                    <a:gd name="T8" fmla="*/ 12700 w 458"/>
                    <a:gd name="T9" fmla="*/ 80645 h 461"/>
                    <a:gd name="T10" fmla="*/ 6350 w 458"/>
                    <a:gd name="T11" fmla="*/ 73660 h 461"/>
                    <a:gd name="T12" fmla="*/ 0 w 458"/>
                    <a:gd name="T13" fmla="*/ 55880 h 461"/>
                    <a:gd name="T14" fmla="*/ 0 w 458"/>
                    <a:gd name="T15" fmla="*/ 38100 h 461"/>
                    <a:gd name="T16" fmla="*/ 6350 w 458"/>
                    <a:gd name="T17" fmla="*/ 20955 h 461"/>
                    <a:gd name="T18" fmla="*/ 12700 w 458"/>
                    <a:gd name="T19" fmla="*/ 13335 h 461"/>
                    <a:gd name="T20" fmla="*/ 20320 w 458"/>
                    <a:gd name="T21" fmla="*/ 7620 h 461"/>
                    <a:gd name="T22" fmla="*/ 36830 w 458"/>
                    <a:gd name="T23" fmla="*/ 0 h 461"/>
                    <a:gd name="T24" fmla="*/ 55245 w 458"/>
                    <a:gd name="T25" fmla="*/ 0 h 461"/>
                    <a:gd name="T26" fmla="*/ 73025 w 458"/>
                    <a:gd name="T27" fmla="*/ 6350 h 461"/>
                    <a:gd name="T28" fmla="*/ 80645 w 458"/>
                    <a:gd name="T29" fmla="*/ 13335 h 461"/>
                    <a:gd name="T30" fmla="*/ 81280 w 458"/>
                    <a:gd name="T31" fmla="*/ 15240 h 461"/>
                    <a:gd name="T32" fmla="*/ 278130 w 458"/>
                    <a:gd name="T33" fmla="*/ 210820 h 461"/>
                    <a:gd name="T34" fmla="*/ 283845 w 458"/>
                    <a:gd name="T35" fmla="*/ 218440 h 461"/>
                    <a:gd name="T36" fmla="*/ 290830 w 458"/>
                    <a:gd name="T37" fmla="*/ 235585 h 461"/>
                    <a:gd name="T38" fmla="*/ 290830 w 458"/>
                    <a:gd name="T39" fmla="*/ 253365 h 461"/>
                    <a:gd name="T40" fmla="*/ 283845 w 458"/>
                    <a:gd name="T41" fmla="*/ 271145 h 461"/>
                    <a:gd name="T42" fmla="*/ 278130 w 458"/>
                    <a:gd name="T43" fmla="*/ 278765 h 461"/>
                    <a:gd name="T44" fmla="*/ 270510 w 458"/>
                    <a:gd name="T45" fmla="*/ 285115 h 461"/>
                    <a:gd name="T46" fmla="*/ 253365 w 458"/>
                    <a:gd name="T47" fmla="*/ 291465 h 461"/>
                    <a:gd name="T48" fmla="*/ 244475 w 458"/>
                    <a:gd name="T49" fmla="*/ 292735 h 46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58" h="461">
                      <a:moveTo>
                        <a:pt x="385" y="461"/>
                      </a:moveTo>
                      <a:lnTo>
                        <a:pt x="371" y="459"/>
                      </a:lnTo>
                      <a:lnTo>
                        <a:pt x="343" y="449"/>
                      </a:lnTo>
                      <a:lnTo>
                        <a:pt x="332" y="439"/>
                      </a:lnTo>
                      <a:lnTo>
                        <a:pt x="20" y="127"/>
                      </a:lnTo>
                      <a:lnTo>
                        <a:pt x="10" y="116"/>
                      </a:lnTo>
                      <a:lnTo>
                        <a:pt x="0" y="88"/>
                      </a:lnTo>
                      <a:lnTo>
                        <a:pt x="0" y="60"/>
                      </a:lnTo>
                      <a:lnTo>
                        <a:pt x="10" y="33"/>
                      </a:lnTo>
                      <a:lnTo>
                        <a:pt x="20" y="21"/>
                      </a:lnTo>
                      <a:lnTo>
                        <a:pt x="32" y="12"/>
                      </a:lnTo>
                      <a:lnTo>
                        <a:pt x="58" y="0"/>
                      </a:lnTo>
                      <a:lnTo>
                        <a:pt x="87" y="0"/>
                      </a:lnTo>
                      <a:lnTo>
                        <a:pt x="115" y="10"/>
                      </a:lnTo>
                      <a:lnTo>
                        <a:pt x="127" y="21"/>
                      </a:lnTo>
                      <a:lnTo>
                        <a:pt x="128" y="24"/>
                      </a:lnTo>
                      <a:lnTo>
                        <a:pt x="438" y="332"/>
                      </a:lnTo>
                      <a:lnTo>
                        <a:pt x="447" y="344"/>
                      </a:lnTo>
                      <a:lnTo>
                        <a:pt x="458" y="371"/>
                      </a:lnTo>
                      <a:lnTo>
                        <a:pt x="458" y="399"/>
                      </a:lnTo>
                      <a:lnTo>
                        <a:pt x="447" y="427"/>
                      </a:lnTo>
                      <a:lnTo>
                        <a:pt x="438" y="439"/>
                      </a:lnTo>
                      <a:lnTo>
                        <a:pt x="426" y="449"/>
                      </a:lnTo>
                      <a:lnTo>
                        <a:pt x="399" y="459"/>
                      </a:lnTo>
                      <a:lnTo>
                        <a:pt x="385" y="46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17" name="Freeform 36">
                  <a:extLst>
                    <a:ext uri="{FF2B5EF4-FFF2-40B4-BE49-F238E27FC236}">
                      <a16:creationId xmlns:a16="http://schemas.microsoft.com/office/drawing/2014/main" id="{A1D212F7-C217-9253-3D2E-C8BC280A874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006" y="3377"/>
                  <a:ext cx="459" cy="459"/>
                </a:xfrm>
                <a:custGeom>
                  <a:avLst/>
                  <a:gdLst>
                    <a:gd name="T0" fmla="*/ 244475 w 459"/>
                    <a:gd name="T1" fmla="*/ 291465 h 459"/>
                    <a:gd name="T2" fmla="*/ 235585 w 459"/>
                    <a:gd name="T3" fmla="*/ 290830 h 459"/>
                    <a:gd name="T4" fmla="*/ 218440 w 459"/>
                    <a:gd name="T5" fmla="*/ 283845 h 459"/>
                    <a:gd name="T6" fmla="*/ 210820 w 459"/>
                    <a:gd name="T7" fmla="*/ 278130 h 459"/>
                    <a:gd name="T8" fmla="*/ 13335 w 459"/>
                    <a:gd name="T9" fmla="*/ 80645 h 459"/>
                    <a:gd name="T10" fmla="*/ 7620 w 459"/>
                    <a:gd name="T11" fmla="*/ 73025 h 459"/>
                    <a:gd name="T12" fmla="*/ 0 w 459"/>
                    <a:gd name="T13" fmla="*/ 55245 h 459"/>
                    <a:gd name="T14" fmla="*/ 0 w 459"/>
                    <a:gd name="T15" fmla="*/ 36830 h 459"/>
                    <a:gd name="T16" fmla="*/ 7620 w 459"/>
                    <a:gd name="T17" fmla="*/ 20320 h 459"/>
                    <a:gd name="T18" fmla="*/ 13335 w 459"/>
                    <a:gd name="T19" fmla="*/ 12700 h 459"/>
                    <a:gd name="T20" fmla="*/ 20955 w 459"/>
                    <a:gd name="T21" fmla="*/ 6350 h 459"/>
                    <a:gd name="T22" fmla="*/ 38100 w 459"/>
                    <a:gd name="T23" fmla="*/ 0 h 459"/>
                    <a:gd name="T24" fmla="*/ 55880 w 459"/>
                    <a:gd name="T25" fmla="*/ 0 h 459"/>
                    <a:gd name="T26" fmla="*/ 73660 w 459"/>
                    <a:gd name="T27" fmla="*/ 6350 h 459"/>
                    <a:gd name="T28" fmla="*/ 80645 w 459"/>
                    <a:gd name="T29" fmla="*/ 12700 h 459"/>
                    <a:gd name="T30" fmla="*/ 81915 w 459"/>
                    <a:gd name="T31" fmla="*/ 13970 h 459"/>
                    <a:gd name="T32" fmla="*/ 278765 w 459"/>
                    <a:gd name="T33" fmla="*/ 210820 h 459"/>
                    <a:gd name="T34" fmla="*/ 285115 w 459"/>
                    <a:gd name="T35" fmla="*/ 217805 h 459"/>
                    <a:gd name="T36" fmla="*/ 291465 w 459"/>
                    <a:gd name="T37" fmla="*/ 235585 h 459"/>
                    <a:gd name="T38" fmla="*/ 291465 w 459"/>
                    <a:gd name="T39" fmla="*/ 253365 h 459"/>
                    <a:gd name="T40" fmla="*/ 285115 w 459"/>
                    <a:gd name="T41" fmla="*/ 270510 h 459"/>
                    <a:gd name="T42" fmla="*/ 278765 w 459"/>
                    <a:gd name="T43" fmla="*/ 278130 h 459"/>
                    <a:gd name="T44" fmla="*/ 271145 w 459"/>
                    <a:gd name="T45" fmla="*/ 283845 h 459"/>
                    <a:gd name="T46" fmla="*/ 253365 w 459"/>
                    <a:gd name="T47" fmla="*/ 290830 h 459"/>
                    <a:gd name="T48" fmla="*/ 244475 w 459"/>
                    <a:gd name="T49" fmla="*/ 291465 h 459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59" h="459">
                      <a:moveTo>
                        <a:pt x="385" y="459"/>
                      </a:moveTo>
                      <a:lnTo>
                        <a:pt x="371" y="458"/>
                      </a:lnTo>
                      <a:lnTo>
                        <a:pt x="344" y="447"/>
                      </a:lnTo>
                      <a:lnTo>
                        <a:pt x="332" y="438"/>
                      </a:lnTo>
                      <a:lnTo>
                        <a:pt x="21" y="127"/>
                      </a:lnTo>
                      <a:lnTo>
                        <a:pt x="12" y="115"/>
                      </a:lnTo>
                      <a:lnTo>
                        <a:pt x="0" y="87"/>
                      </a:lnTo>
                      <a:lnTo>
                        <a:pt x="0" y="58"/>
                      </a:lnTo>
                      <a:lnTo>
                        <a:pt x="12" y="32"/>
                      </a:lnTo>
                      <a:lnTo>
                        <a:pt x="21" y="20"/>
                      </a:lnTo>
                      <a:lnTo>
                        <a:pt x="33" y="10"/>
                      </a:lnTo>
                      <a:lnTo>
                        <a:pt x="60" y="0"/>
                      </a:lnTo>
                      <a:lnTo>
                        <a:pt x="88" y="0"/>
                      </a:lnTo>
                      <a:lnTo>
                        <a:pt x="116" y="10"/>
                      </a:lnTo>
                      <a:lnTo>
                        <a:pt x="127" y="20"/>
                      </a:lnTo>
                      <a:lnTo>
                        <a:pt x="129" y="22"/>
                      </a:lnTo>
                      <a:lnTo>
                        <a:pt x="439" y="332"/>
                      </a:lnTo>
                      <a:lnTo>
                        <a:pt x="449" y="343"/>
                      </a:lnTo>
                      <a:lnTo>
                        <a:pt x="459" y="371"/>
                      </a:lnTo>
                      <a:lnTo>
                        <a:pt x="459" y="399"/>
                      </a:lnTo>
                      <a:lnTo>
                        <a:pt x="449" y="426"/>
                      </a:lnTo>
                      <a:lnTo>
                        <a:pt x="439" y="438"/>
                      </a:lnTo>
                      <a:lnTo>
                        <a:pt x="427" y="447"/>
                      </a:lnTo>
                      <a:lnTo>
                        <a:pt x="399" y="458"/>
                      </a:lnTo>
                      <a:lnTo>
                        <a:pt x="385" y="45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18" name="Freeform 37">
                  <a:extLst>
                    <a:ext uri="{FF2B5EF4-FFF2-40B4-BE49-F238E27FC236}">
                      <a16:creationId xmlns:a16="http://schemas.microsoft.com/office/drawing/2014/main" id="{C880C4C1-AD44-4745-7F56-58A676DEF35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332" y="5301"/>
                  <a:ext cx="450" cy="452"/>
                </a:xfrm>
                <a:custGeom>
                  <a:avLst/>
                  <a:gdLst>
                    <a:gd name="T0" fmla="*/ 238760 w 450"/>
                    <a:gd name="T1" fmla="*/ 287020 h 452"/>
                    <a:gd name="T2" fmla="*/ 229870 w 450"/>
                    <a:gd name="T3" fmla="*/ 287020 h 452"/>
                    <a:gd name="T4" fmla="*/ 212725 w 450"/>
                    <a:gd name="T5" fmla="*/ 279400 h 452"/>
                    <a:gd name="T6" fmla="*/ 205105 w 450"/>
                    <a:gd name="T7" fmla="*/ 273050 h 452"/>
                    <a:gd name="T8" fmla="*/ 13335 w 450"/>
                    <a:gd name="T9" fmla="*/ 80645 h 452"/>
                    <a:gd name="T10" fmla="*/ 6985 w 450"/>
                    <a:gd name="T11" fmla="*/ 74295 h 452"/>
                    <a:gd name="T12" fmla="*/ 0 w 450"/>
                    <a:gd name="T13" fmla="*/ 56515 h 452"/>
                    <a:gd name="T14" fmla="*/ 0 w 450"/>
                    <a:gd name="T15" fmla="*/ 38100 h 452"/>
                    <a:gd name="T16" fmla="*/ 6985 w 450"/>
                    <a:gd name="T17" fmla="*/ 20955 h 452"/>
                    <a:gd name="T18" fmla="*/ 13335 w 450"/>
                    <a:gd name="T19" fmla="*/ 13970 h 452"/>
                    <a:gd name="T20" fmla="*/ 20955 w 450"/>
                    <a:gd name="T21" fmla="*/ 6985 h 452"/>
                    <a:gd name="T22" fmla="*/ 37465 w 450"/>
                    <a:gd name="T23" fmla="*/ 0 h 452"/>
                    <a:gd name="T24" fmla="*/ 55880 w 450"/>
                    <a:gd name="T25" fmla="*/ 0 h 452"/>
                    <a:gd name="T26" fmla="*/ 73025 w 450"/>
                    <a:gd name="T27" fmla="*/ 6985 h 452"/>
                    <a:gd name="T28" fmla="*/ 80010 w 450"/>
                    <a:gd name="T29" fmla="*/ 13970 h 452"/>
                    <a:gd name="T30" fmla="*/ 272415 w 450"/>
                    <a:gd name="T31" fmla="*/ 205740 h 452"/>
                    <a:gd name="T32" fmla="*/ 279400 w 450"/>
                    <a:gd name="T33" fmla="*/ 212725 h 452"/>
                    <a:gd name="T34" fmla="*/ 285750 w 450"/>
                    <a:gd name="T35" fmla="*/ 230505 h 452"/>
                    <a:gd name="T36" fmla="*/ 285750 w 450"/>
                    <a:gd name="T37" fmla="*/ 248920 h 452"/>
                    <a:gd name="T38" fmla="*/ 279400 w 450"/>
                    <a:gd name="T39" fmla="*/ 265430 h 452"/>
                    <a:gd name="T40" fmla="*/ 272415 w 450"/>
                    <a:gd name="T41" fmla="*/ 273050 h 452"/>
                    <a:gd name="T42" fmla="*/ 265430 w 450"/>
                    <a:gd name="T43" fmla="*/ 279400 h 452"/>
                    <a:gd name="T44" fmla="*/ 247650 w 450"/>
                    <a:gd name="T45" fmla="*/ 287020 h 452"/>
                    <a:gd name="T46" fmla="*/ 238760 w 450"/>
                    <a:gd name="T47" fmla="*/ 287020 h 452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450" h="452">
                      <a:moveTo>
                        <a:pt x="376" y="452"/>
                      </a:moveTo>
                      <a:lnTo>
                        <a:pt x="362" y="452"/>
                      </a:lnTo>
                      <a:lnTo>
                        <a:pt x="335" y="440"/>
                      </a:lnTo>
                      <a:lnTo>
                        <a:pt x="323" y="430"/>
                      </a:lnTo>
                      <a:lnTo>
                        <a:pt x="21" y="127"/>
                      </a:lnTo>
                      <a:lnTo>
                        <a:pt x="11" y="117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3"/>
                      </a:lnTo>
                      <a:lnTo>
                        <a:pt x="21" y="22"/>
                      </a:lnTo>
                      <a:lnTo>
                        <a:pt x="33" y="11"/>
                      </a:lnTo>
                      <a:lnTo>
                        <a:pt x="59" y="0"/>
                      </a:lnTo>
                      <a:lnTo>
                        <a:pt x="88" y="0"/>
                      </a:lnTo>
                      <a:lnTo>
                        <a:pt x="115" y="11"/>
                      </a:lnTo>
                      <a:lnTo>
                        <a:pt x="126" y="22"/>
                      </a:lnTo>
                      <a:lnTo>
                        <a:pt x="429" y="324"/>
                      </a:lnTo>
                      <a:lnTo>
                        <a:pt x="440" y="335"/>
                      </a:lnTo>
                      <a:lnTo>
                        <a:pt x="450" y="363"/>
                      </a:lnTo>
                      <a:lnTo>
                        <a:pt x="450" y="392"/>
                      </a:lnTo>
                      <a:lnTo>
                        <a:pt x="440" y="418"/>
                      </a:lnTo>
                      <a:lnTo>
                        <a:pt x="429" y="430"/>
                      </a:lnTo>
                      <a:lnTo>
                        <a:pt x="418" y="440"/>
                      </a:lnTo>
                      <a:lnTo>
                        <a:pt x="390" y="452"/>
                      </a:lnTo>
                      <a:lnTo>
                        <a:pt x="376" y="452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19" name="Freeform 38">
                  <a:extLst>
                    <a:ext uri="{FF2B5EF4-FFF2-40B4-BE49-F238E27FC236}">
                      <a16:creationId xmlns:a16="http://schemas.microsoft.com/office/drawing/2014/main" id="{177F236F-261A-3404-6E7E-BB4C11DA50B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631" y="5002"/>
                  <a:ext cx="452" cy="452"/>
                </a:xfrm>
                <a:custGeom>
                  <a:avLst/>
                  <a:gdLst>
                    <a:gd name="T0" fmla="*/ 239395 w 452"/>
                    <a:gd name="T1" fmla="*/ 287020 h 452"/>
                    <a:gd name="T2" fmla="*/ 230505 w 452"/>
                    <a:gd name="T3" fmla="*/ 285750 h 452"/>
                    <a:gd name="T4" fmla="*/ 212725 w 452"/>
                    <a:gd name="T5" fmla="*/ 279400 h 452"/>
                    <a:gd name="T6" fmla="*/ 205740 w 452"/>
                    <a:gd name="T7" fmla="*/ 272415 h 452"/>
                    <a:gd name="T8" fmla="*/ 13970 w 452"/>
                    <a:gd name="T9" fmla="*/ 80645 h 452"/>
                    <a:gd name="T10" fmla="*/ 6985 w 452"/>
                    <a:gd name="T11" fmla="*/ 73025 h 452"/>
                    <a:gd name="T12" fmla="*/ 0 w 452"/>
                    <a:gd name="T13" fmla="*/ 55880 h 452"/>
                    <a:gd name="T14" fmla="*/ 0 w 452"/>
                    <a:gd name="T15" fmla="*/ 37465 h 452"/>
                    <a:gd name="T16" fmla="*/ 6985 w 452"/>
                    <a:gd name="T17" fmla="*/ 20955 h 452"/>
                    <a:gd name="T18" fmla="*/ 13970 w 452"/>
                    <a:gd name="T19" fmla="*/ 13335 h 452"/>
                    <a:gd name="T20" fmla="*/ 20955 w 452"/>
                    <a:gd name="T21" fmla="*/ 6985 h 452"/>
                    <a:gd name="T22" fmla="*/ 38100 w 452"/>
                    <a:gd name="T23" fmla="*/ 0 h 452"/>
                    <a:gd name="T24" fmla="*/ 56515 w 452"/>
                    <a:gd name="T25" fmla="*/ 0 h 452"/>
                    <a:gd name="T26" fmla="*/ 73025 w 452"/>
                    <a:gd name="T27" fmla="*/ 6985 h 452"/>
                    <a:gd name="T28" fmla="*/ 80645 w 452"/>
                    <a:gd name="T29" fmla="*/ 13335 h 452"/>
                    <a:gd name="T30" fmla="*/ 273050 w 452"/>
                    <a:gd name="T31" fmla="*/ 205105 h 452"/>
                    <a:gd name="T32" fmla="*/ 279400 w 452"/>
                    <a:gd name="T33" fmla="*/ 212725 h 452"/>
                    <a:gd name="T34" fmla="*/ 287020 w 452"/>
                    <a:gd name="T35" fmla="*/ 229870 h 452"/>
                    <a:gd name="T36" fmla="*/ 287020 w 452"/>
                    <a:gd name="T37" fmla="*/ 247650 h 452"/>
                    <a:gd name="T38" fmla="*/ 279400 w 452"/>
                    <a:gd name="T39" fmla="*/ 265430 h 452"/>
                    <a:gd name="T40" fmla="*/ 273050 w 452"/>
                    <a:gd name="T41" fmla="*/ 272415 h 452"/>
                    <a:gd name="T42" fmla="*/ 265430 w 452"/>
                    <a:gd name="T43" fmla="*/ 279400 h 452"/>
                    <a:gd name="T44" fmla="*/ 248920 w 452"/>
                    <a:gd name="T45" fmla="*/ 285750 h 452"/>
                    <a:gd name="T46" fmla="*/ 239395 w 452"/>
                    <a:gd name="T47" fmla="*/ 287020 h 452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452" h="452">
                      <a:moveTo>
                        <a:pt x="377" y="452"/>
                      </a:moveTo>
                      <a:lnTo>
                        <a:pt x="363" y="450"/>
                      </a:lnTo>
                      <a:lnTo>
                        <a:pt x="335" y="440"/>
                      </a:lnTo>
                      <a:lnTo>
                        <a:pt x="324" y="429"/>
                      </a:lnTo>
                      <a:lnTo>
                        <a:pt x="22" y="127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59"/>
                      </a:lnTo>
                      <a:lnTo>
                        <a:pt x="11" y="33"/>
                      </a:lnTo>
                      <a:lnTo>
                        <a:pt x="22" y="21"/>
                      </a:lnTo>
                      <a:lnTo>
                        <a:pt x="33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1"/>
                      </a:lnTo>
                      <a:lnTo>
                        <a:pt x="430" y="323"/>
                      </a:lnTo>
                      <a:lnTo>
                        <a:pt x="440" y="335"/>
                      </a:lnTo>
                      <a:lnTo>
                        <a:pt x="452" y="362"/>
                      </a:lnTo>
                      <a:lnTo>
                        <a:pt x="452" y="390"/>
                      </a:lnTo>
                      <a:lnTo>
                        <a:pt x="440" y="418"/>
                      </a:lnTo>
                      <a:lnTo>
                        <a:pt x="430" y="429"/>
                      </a:lnTo>
                      <a:lnTo>
                        <a:pt x="418" y="440"/>
                      </a:lnTo>
                      <a:lnTo>
                        <a:pt x="392" y="450"/>
                      </a:lnTo>
                      <a:lnTo>
                        <a:pt x="377" y="452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20" name="Freeform 39">
                  <a:extLst>
                    <a:ext uri="{FF2B5EF4-FFF2-40B4-BE49-F238E27FC236}">
                      <a16:creationId xmlns:a16="http://schemas.microsoft.com/office/drawing/2014/main" id="{6156B2C8-F93C-98CB-3302-B29A60298C2B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2770" y="1441"/>
                  <a:ext cx="2633" cy="2632"/>
                </a:xfrm>
                <a:custGeom>
                  <a:avLst/>
                  <a:gdLst>
                    <a:gd name="T0" fmla="*/ 1121410 w 2633"/>
                    <a:gd name="T1" fmla="*/ 1671320 h 2632"/>
                    <a:gd name="T2" fmla="*/ 1112520 w 2633"/>
                    <a:gd name="T3" fmla="*/ 1671320 h 2632"/>
                    <a:gd name="T4" fmla="*/ 1095375 w 2633"/>
                    <a:gd name="T5" fmla="*/ 1663700 h 2632"/>
                    <a:gd name="T6" fmla="*/ 1087755 w 2633"/>
                    <a:gd name="T7" fmla="*/ 1657350 h 2632"/>
                    <a:gd name="T8" fmla="*/ 13970 w 2633"/>
                    <a:gd name="T9" fmla="*/ 583565 h 2632"/>
                    <a:gd name="T10" fmla="*/ 7620 w 2633"/>
                    <a:gd name="T11" fmla="*/ 576580 h 2632"/>
                    <a:gd name="T12" fmla="*/ 635 w 2633"/>
                    <a:gd name="T13" fmla="*/ 559435 h 2632"/>
                    <a:gd name="T14" fmla="*/ 0 w 2633"/>
                    <a:gd name="T15" fmla="*/ 549910 h 2632"/>
                    <a:gd name="T16" fmla="*/ 635 w 2633"/>
                    <a:gd name="T17" fmla="*/ 540385 h 2632"/>
                    <a:gd name="T18" fmla="*/ 7620 w 2633"/>
                    <a:gd name="T19" fmla="*/ 523240 h 2632"/>
                    <a:gd name="T20" fmla="*/ 13970 w 2633"/>
                    <a:gd name="T21" fmla="*/ 516255 h 2632"/>
                    <a:gd name="T22" fmla="*/ 516890 w 2633"/>
                    <a:gd name="T23" fmla="*/ 13335 h 2632"/>
                    <a:gd name="T24" fmla="*/ 524510 w 2633"/>
                    <a:gd name="T25" fmla="*/ 6985 h 2632"/>
                    <a:gd name="T26" fmla="*/ 541020 w 2633"/>
                    <a:gd name="T27" fmla="*/ 0 h 2632"/>
                    <a:gd name="T28" fmla="*/ 559435 w 2633"/>
                    <a:gd name="T29" fmla="*/ 0 h 2632"/>
                    <a:gd name="T30" fmla="*/ 577215 w 2633"/>
                    <a:gd name="T31" fmla="*/ 6985 h 2632"/>
                    <a:gd name="T32" fmla="*/ 584200 w 2633"/>
                    <a:gd name="T33" fmla="*/ 13335 h 2632"/>
                    <a:gd name="T34" fmla="*/ 1657985 w 2633"/>
                    <a:gd name="T35" fmla="*/ 1087120 h 2632"/>
                    <a:gd name="T36" fmla="*/ 1664335 w 2633"/>
                    <a:gd name="T37" fmla="*/ 1094740 h 2632"/>
                    <a:gd name="T38" fmla="*/ 1671955 w 2633"/>
                    <a:gd name="T39" fmla="*/ 1111885 h 2632"/>
                    <a:gd name="T40" fmla="*/ 1671955 w 2633"/>
                    <a:gd name="T41" fmla="*/ 1130300 h 2632"/>
                    <a:gd name="T42" fmla="*/ 1664335 w 2633"/>
                    <a:gd name="T43" fmla="*/ 1147445 h 2632"/>
                    <a:gd name="T44" fmla="*/ 1657985 w 2633"/>
                    <a:gd name="T45" fmla="*/ 1154430 h 2632"/>
                    <a:gd name="T46" fmla="*/ 1311275 w 2633"/>
                    <a:gd name="T47" fmla="*/ 1501140 h 2632"/>
                    <a:gd name="T48" fmla="*/ 1311275 w 2633"/>
                    <a:gd name="T49" fmla="*/ 1501140 h 2632"/>
                    <a:gd name="T50" fmla="*/ 1155065 w 2633"/>
                    <a:gd name="T51" fmla="*/ 1657350 h 2632"/>
                    <a:gd name="T52" fmla="*/ 1148080 w 2633"/>
                    <a:gd name="T53" fmla="*/ 1663700 h 2632"/>
                    <a:gd name="T54" fmla="*/ 1130935 w 2633"/>
                    <a:gd name="T55" fmla="*/ 1671320 h 2632"/>
                    <a:gd name="T56" fmla="*/ 1121410 w 2633"/>
                    <a:gd name="T57" fmla="*/ 1671320 h 2632"/>
                    <a:gd name="T58" fmla="*/ 114935 w 2633"/>
                    <a:gd name="T59" fmla="*/ 549910 h 2632"/>
                    <a:gd name="T60" fmla="*/ 1121410 w 2633"/>
                    <a:gd name="T61" fmla="*/ 1557020 h 2632"/>
                    <a:gd name="T62" fmla="*/ 1557655 w 2633"/>
                    <a:gd name="T63" fmla="*/ 1120775 h 2632"/>
                    <a:gd name="T64" fmla="*/ 550545 w 2633"/>
                    <a:gd name="T65" fmla="*/ 114300 h 2632"/>
                    <a:gd name="T66" fmla="*/ 114935 w 2633"/>
                    <a:gd name="T67" fmla="*/ 549910 h 2632"/>
                    <a:gd name="T68" fmla="*/ 1277620 w 2633"/>
                    <a:gd name="T69" fmla="*/ 1467485 h 2632"/>
                    <a:gd name="T70" fmla="*/ 1277620 w 2633"/>
                    <a:gd name="T71" fmla="*/ 1467485 h 2632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2633" h="2632">
                      <a:moveTo>
                        <a:pt x="1766" y="2632"/>
                      </a:moveTo>
                      <a:lnTo>
                        <a:pt x="1752" y="2632"/>
                      </a:lnTo>
                      <a:lnTo>
                        <a:pt x="1725" y="2620"/>
                      </a:lnTo>
                      <a:lnTo>
                        <a:pt x="1713" y="2610"/>
                      </a:lnTo>
                      <a:lnTo>
                        <a:pt x="22" y="919"/>
                      </a:lnTo>
                      <a:lnTo>
                        <a:pt x="12" y="908"/>
                      </a:lnTo>
                      <a:lnTo>
                        <a:pt x="1" y="881"/>
                      </a:lnTo>
                      <a:lnTo>
                        <a:pt x="0" y="866"/>
                      </a:lnTo>
                      <a:lnTo>
                        <a:pt x="1" y="851"/>
                      </a:lnTo>
                      <a:lnTo>
                        <a:pt x="12" y="824"/>
                      </a:lnTo>
                      <a:lnTo>
                        <a:pt x="22" y="813"/>
                      </a:lnTo>
                      <a:lnTo>
                        <a:pt x="814" y="21"/>
                      </a:lnTo>
                      <a:lnTo>
                        <a:pt x="826" y="11"/>
                      </a:lnTo>
                      <a:lnTo>
                        <a:pt x="852" y="0"/>
                      </a:lnTo>
                      <a:lnTo>
                        <a:pt x="881" y="0"/>
                      </a:lnTo>
                      <a:lnTo>
                        <a:pt x="909" y="11"/>
                      </a:lnTo>
                      <a:lnTo>
                        <a:pt x="920" y="21"/>
                      </a:lnTo>
                      <a:lnTo>
                        <a:pt x="2611" y="1712"/>
                      </a:lnTo>
                      <a:lnTo>
                        <a:pt x="2621" y="1724"/>
                      </a:lnTo>
                      <a:lnTo>
                        <a:pt x="2633" y="1751"/>
                      </a:lnTo>
                      <a:lnTo>
                        <a:pt x="2633" y="1780"/>
                      </a:lnTo>
                      <a:lnTo>
                        <a:pt x="2621" y="1807"/>
                      </a:lnTo>
                      <a:lnTo>
                        <a:pt x="2611" y="1818"/>
                      </a:lnTo>
                      <a:lnTo>
                        <a:pt x="2065" y="2364"/>
                      </a:lnTo>
                      <a:lnTo>
                        <a:pt x="1819" y="2610"/>
                      </a:lnTo>
                      <a:lnTo>
                        <a:pt x="1808" y="2620"/>
                      </a:lnTo>
                      <a:lnTo>
                        <a:pt x="1781" y="2632"/>
                      </a:lnTo>
                      <a:lnTo>
                        <a:pt x="1766" y="2632"/>
                      </a:lnTo>
                      <a:close/>
                      <a:moveTo>
                        <a:pt x="181" y="866"/>
                      </a:moveTo>
                      <a:lnTo>
                        <a:pt x="1766" y="2452"/>
                      </a:lnTo>
                      <a:lnTo>
                        <a:pt x="2453" y="1765"/>
                      </a:lnTo>
                      <a:lnTo>
                        <a:pt x="867" y="180"/>
                      </a:lnTo>
                      <a:lnTo>
                        <a:pt x="181" y="866"/>
                      </a:lnTo>
                      <a:close/>
                      <a:moveTo>
                        <a:pt x="2012" y="2311"/>
                      </a:moveTo>
                      <a:lnTo>
                        <a:pt x="2012" y="231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21" name="Freeform 40">
                  <a:extLst>
                    <a:ext uri="{FF2B5EF4-FFF2-40B4-BE49-F238E27FC236}">
                      <a16:creationId xmlns:a16="http://schemas.microsoft.com/office/drawing/2014/main" id="{162ACFFF-10D6-B17B-51DF-5E995CE28892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399" y="5069"/>
                  <a:ext cx="2632" cy="2632"/>
                </a:xfrm>
                <a:custGeom>
                  <a:avLst/>
                  <a:gdLst>
                    <a:gd name="T0" fmla="*/ 1120775 w 2632"/>
                    <a:gd name="T1" fmla="*/ 1671320 h 2632"/>
                    <a:gd name="T2" fmla="*/ 1111885 w 2632"/>
                    <a:gd name="T3" fmla="*/ 1670685 h 2632"/>
                    <a:gd name="T4" fmla="*/ 1094105 w 2632"/>
                    <a:gd name="T5" fmla="*/ 1663700 h 2632"/>
                    <a:gd name="T6" fmla="*/ 1087755 w 2632"/>
                    <a:gd name="T7" fmla="*/ 1657985 h 2632"/>
                    <a:gd name="T8" fmla="*/ 13335 w 2632"/>
                    <a:gd name="T9" fmla="*/ 583565 h 2632"/>
                    <a:gd name="T10" fmla="*/ 6985 w 2632"/>
                    <a:gd name="T11" fmla="*/ 576580 h 2632"/>
                    <a:gd name="T12" fmla="*/ 0 w 2632"/>
                    <a:gd name="T13" fmla="*/ 559435 h 2632"/>
                    <a:gd name="T14" fmla="*/ 0 w 2632"/>
                    <a:gd name="T15" fmla="*/ 541020 h 2632"/>
                    <a:gd name="T16" fmla="*/ 6985 w 2632"/>
                    <a:gd name="T17" fmla="*/ 523875 h 2632"/>
                    <a:gd name="T18" fmla="*/ 13335 w 2632"/>
                    <a:gd name="T19" fmla="*/ 516255 h 2632"/>
                    <a:gd name="T20" fmla="*/ 516255 w 2632"/>
                    <a:gd name="T21" fmla="*/ 13335 h 2632"/>
                    <a:gd name="T22" fmla="*/ 523240 w 2632"/>
                    <a:gd name="T23" fmla="*/ 6985 h 2632"/>
                    <a:gd name="T24" fmla="*/ 541020 w 2632"/>
                    <a:gd name="T25" fmla="*/ 0 h 2632"/>
                    <a:gd name="T26" fmla="*/ 559435 w 2632"/>
                    <a:gd name="T27" fmla="*/ 0 h 2632"/>
                    <a:gd name="T28" fmla="*/ 576580 w 2632"/>
                    <a:gd name="T29" fmla="*/ 6985 h 2632"/>
                    <a:gd name="T30" fmla="*/ 583565 w 2632"/>
                    <a:gd name="T31" fmla="*/ 13335 h 2632"/>
                    <a:gd name="T32" fmla="*/ 1392555 w 2632"/>
                    <a:gd name="T33" fmla="*/ 822325 h 2632"/>
                    <a:gd name="T34" fmla="*/ 1392555 w 2632"/>
                    <a:gd name="T35" fmla="*/ 822325 h 2632"/>
                    <a:gd name="T36" fmla="*/ 1657985 w 2632"/>
                    <a:gd name="T37" fmla="*/ 1087755 h 2632"/>
                    <a:gd name="T38" fmla="*/ 1663700 w 2632"/>
                    <a:gd name="T39" fmla="*/ 1094105 h 2632"/>
                    <a:gd name="T40" fmla="*/ 1670685 w 2632"/>
                    <a:gd name="T41" fmla="*/ 1111885 h 2632"/>
                    <a:gd name="T42" fmla="*/ 1671320 w 2632"/>
                    <a:gd name="T43" fmla="*/ 1120775 h 2632"/>
                    <a:gd name="T44" fmla="*/ 1670685 w 2632"/>
                    <a:gd name="T45" fmla="*/ 1130300 h 2632"/>
                    <a:gd name="T46" fmla="*/ 1663700 w 2632"/>
                    <a:gd name="T47" fmla="*/ 1147445 h 2632"/>
                    <a:gd name="T48" fmla="*/ 1657985 w 2632"/>
                    <a:gd name="T49" fmla="*/ 1154430 h 2632"/>
                    <a:gd name="T50" fmla="*/ 1154430 w 2632"/>
                    <a:gd name="T51" fmla="*/ 1657985 h 2632"/>
                    <a:gd name="T52" fmla="*/ 1146810 w 2632"/>
                    <a:gd name="T53" fmla="*/ 1663700 h 2632"/>
                    <a:gd name="T54" fmla="*/ 1130300 w 2632"/>
                    <a:gd name="T55" fmla="*/ 1670685 h 2632"/>
                    <a:gd name="T56" fmla="*/ 1120775 w 2632"/>
                    <a:gd name="T57" fmla="*/ 1671320 h 2632"/>
                    <a:gd name="T58" fmla="*/ 114935 w 2632"/>
                    <a:gd name="T59" fmla="*/ 549910 h 2632"/>
                    <a:gd name="T60" fmla="*/ 1120775 w 2632"/>
                    <a:gd name="T61" fmla="*/ 1556385 h 2632"/>
                    <a:gd name="T62" fmla="*/ 1556385 w 2632"/>
                    <a:gd name="T63" fmla="*/ 1120775 h 2632"/>
                    <a:gd name="T64" fmla="*/ 549910 w 2632"/>
                    <a:gd name="T65" fmla="*/ 114935 h 2632"/>
                    <a:gd name="T66" fmla="*/ 114935 w 2632"/>
                    <a:gd name="T67" fmla="*/ 549910 h 2632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2632" h="2632">
                      <a:moveTo>
                        <a:pt x="1765" y="2632"/>
                      </a:moveTo>
                      <a:lnTo>
                        <a:pt x="1751" y="2631"/>
                      </a:lnTo>
                      <a:lnTo>
                        <a:pt x="1723" y="2620"/>
                      </a:lnTo>
                      <a:lnTo>
                        <a:pt x="1713" y="2611"/>
                      </a:lnTo>
                      <a:lnTo>
                        <a:pt x="21" y="919"/>
                      </a:lnTo>
                      <a:lnTo>
                        <a:pt x="11" y="908"/>
                      </a:lnTo>
                      <a:lnTo>
                        <a:pt x="0" y="881"/>
                      </a:lnTo>
                      <a:lnTo>
                        <a:pt x="0" y="852"/>
                      </a:lnTo>
                      <a:lnTo>
                        <a:pt x="11" y="825"/>
                      </a:lnTo>
                      <a:lnTo>
                        <a:pt x="21" y="813"/>
                      </a:lnTo>
                      <a:lnTo>
                        <a:pt x="813" y="21"/>
                      </a:lnTo>
                      <a:lnTo>
                        <a:pt x="824" y="11"/>
                      </a:lnTo>
                      <a:lnTo>
                        <a:pt x="852" y="0"/>
                      </a:lnTo>
                      <a:lnTo>
                        <a:pt x="881" y="0"/>
                      </a:lnTo>
                      <a:lnTo>
                        <a:pt x="908" y="11"/>
                      </a:lnTo>
                      <a:lnTo>
                        <a:pt x="919" y="21"/>
                      </a:lnTo>
                      <a:lnTo>
                        <a:pt x="2193" y="1295"/>
                      </a:lnTo>
                      <a:lnTo>
                        <a:pt x="2611" y="1713"/>
                      </a:lnTo>
                      <a:lnTo>
                        <a:pt x="2620" y="1723"/>
                      </a:lnTo>
                      <a:lnTo>
                        <a:pt x="2631" y="1751"/>
                      </a:lnTo>
                      <a:lnTo>
                        <a:pt x="2632" y="1765"/>
                      </a:lnTo>
                      <a:lnTo>
                        <a:pt x="2631" y="1780"/>
                      </a:lnTo>
                      <a:lnTo>
                        <a:pt x="2620" y="1807"/>
                      </a:lnTo>
                      <a:lnTo>
                        <a:pt x="2611" y="1818"/>
                      </a:lnTo>
                      <a:lnTo>
                        <a:pt x="1818" y="2611"/>
                      </a:lnTo>
                      <a:lnTo>
                        <a:pt x="1806" y="2620"/>
                      </a:lnTo>
                      <a:lnTo>
                        <a:pt x="1780" y="2631"/>
                      </a:lnTo>
                      <a:lnTo>
                        <a:pt x="1765" y="2632"/>
                      </a:lnTo>
                      <a:close/>
                      <a:moveTo>
                        <a:pt x="181" y="866"/>
                      </a:moveTo>
                      <a:lnTo>
                        <a:pt x="1765" y="2451"/>
                      </a:lnTo>
                      <a:lnTo>
                        <a:pt x="2451" y="1765"/>
                      </a:lnTo>
                      <a:lnTo>
                        <a:pt x="866" y="181"/>
                      </a:lnTo>
                      <a:lnTo>
                        <a:pt x="181" y="86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22" name="Freeform 41">
                  <a:extLst>
                    <a:ext uri="{FF2B5EF4-FFF2-40B4-BE49-F238E27FC236}">
                      <a16:creationId xmlns:a16="http://schemas.microsoft.com/office/drawing/2014/main" id="{E8A2FEA7-4123-B5C9-E8C1-2D016324153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199" y="1869"/>
                  <a:ext cx="919" cy="920"/>
                </a:xfrm>
                <a:custGeom>
                  <a:avLst/>
                  <a:gdLst>
                    <a:gd name="T0" fmla="*/ 46990 w 919"/>
                    <a:gd name="T1" fmla="*/ 584200 h 920"/>
                    <a:gd name="T2" fmla="*/ 38100 w 919"/>
                    <a:gd name="T3" fmla="*/ 583565 h 920"/>
                    <a:gd name="T4" fmla="*/ 20955 w 919"/>
                    <a:gd name="T5" fmla="*/ 576580 h 920"/>
                    <a:gd name="T6" fmla="*/ 13335 w 919"/>
                    <a:gd name="T7" fmla="*/ 570230 h 920"/>
                    <a:gd name="T8" fmla="*/ 7620 w 919"/>
                    <a:gd name="T9" fmla="*/ 563245 h 920"/>
                    <a:gd name="T10" fmla="*/ 0 w 919"/>
                    <a:gd name="T11" fmla="*/ 545465 h 920"/>
                    <a:gd name="T12" fmla="*/ 0 w 919"/>
                    <a:gd name="T13" fmla="*/ 527050 h 920"/>
                    <a:gd name="T14" fmla="*/ 7620 w 919"/>
                    <a:gd name="T15" fmla="*/ 509905 h 920"/>
                    <a:gd name="T16" fmla="*/ 13335 w 919"/>
                    <a:gd name="T17" fmla="*/ 502920 h 920"/>
                    <a:gd name="T18" fmla="*/ 502920 w 919"/>
                    <a:gd name="T19" fmla="*/ 13335 h 920"/>
                    <a:gd name="T20" fmla="*/ 509905 w 919"/>
                    <a:gd name="T21" fmla="*/ 7620 h 920"/>
                    <a:gd name="T22" fmla="*/ 527050 w 919"/>
                    <a:gd name="T23" fmla="*/ 0 h 920"/>
                    <a:gd name="T24" fmla="*/ 545465 w 919"/>
                    <a:gd name="T25" fmla="*/ 0 h 920"/>
                    <a:gd name="T26" fmla="*/ 563245 w 919"/>
                    <a:gd name="T27" fmla="*/ 7620 h 920"/>
                    <a:gd name="T28" fmla="*/ 570230 w 919"/>
                    <a:gd name="T29" fmla="*/ 13335 h 920"/>
                    <a:gd name="T30" fmla="*/ 576580 w 919"/>
                    <a:gd name="T31" fmla="*/ 20955 h 920"/>
                    <a:gd name="T32" fmla="*/ 583565 w 919"/>
                    <a:gd name="T33" fmla="*/ 38100 h 920"/>
                    <a:gd name="T34" fmla="*/ 583565 w 919"/>
                    <a:gd name="T35" fmla="*/ 55880 h 920"/>
                    <a:gd name="T36" fmla="*/ 576580 w 919"/>
                    <a:gd name="T37" fmla="*/ 73660 h 920"/>
                    <a:gd name="T38" fmla="*/ 570230 w 919"/>
                    <a:gd name="T39" fmla="*/ 80645 h 920"/>
                    <a:gd name="T40" fmla="*/ 80645 w 919"/>
                    <a:gd name="T41" fmla="*/ 570230 h 920"/>
                    <a:gd name="T42" fmla="*/ 73660 w 919"/>
                    <a:gd name="T43" fmla="*/ 576580 h 920"/>
                    <a:gd name="T44" fmla="*/ 55880 w 919"/>
                    <a:gd name="T45" fmla="*/ 583565 h 920"/>
                    <a:gd name="T46" fmla="*/ 46990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4" y="920"/>
                      </a:moveTo>
                      <a:lnTo>
                        <a:pt x="60" y="919"/>
                      </a:lnTo>
                      <a:lnTo>
                        <a:pt x="33" y="908"/>
                      </a:lnTo>
                      <a:lnTo>
                        <a:pt x="21" y="898"/>
                      </a:lnTo>
                      <a:lnTo>
                        <a:pt x="12" y="887"/>
                      </a:lnTo>
                      <a:lnTo>
                        <a:pt x="0" y="859"/>
                      </a:lnTo>
                      <a:lnTo>
                        <a:pt x="0" y="830"/>
                      </a:lnTo>
                      <a:lnTo>
                        <a:pt x="12" y="803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3" y="12"/>
                      </a:lnTo>
                      <a:lnTo>
                        <a:pt x="830" y="0"/>
                      </a:lnTo>
                      <a:lnTo>
                        <a:pt x="859" y="0"/>
                      </a:lnTo>
                      <a:lnTo>
                        <a:pt x="887" y="12"/>
                      </a:lnTo>
                      <a:lnTo>
                        <a:pt x="898" y="21"/>
                      </a:lnTo>
                      <a:lnTo>
                        <a:pt x="908" y="33"/>
                      </a:lnTo>
                      <a:lnTo>
                        <a:pt x="919" y="60"/>
                      </a:lnTo>
                      <a:lnTo>
                        <a:pt x="919" y="88"/>
                      </a:lnTo>
                      <a:lnTo>
                        <a:pt x="908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8"/>
                      </a:lnTo>
                      <a:lnTo>
                        <a:pt x="88" y="919"/>
                      </a:lnTo>
                      <a:lnTo>
                        <a:pt x="74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23" name="Freeform 42">
                  <a:extLst>
                    <a:ext uri="{FF2B5EF4-FFF2-40B4-BE49-F238E27FC236}">
                      <a16:creationId xmlns:a16="http://schemas.microsoft.com/office/drawing/2014/main" id="{C44E7CC7-0C3B-91DD-E715-DA8D6C2BDCF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627" y="2297"/>
                  <a:ext cx="919" cy="920"/>
                </a:xfrm>
                <a:custGeom>
                  <a:avLst/>
                  <a:gdLst>
                    <a:gd name="T0" fmla="*/ 47625 w 919"/>
                    <a:gd name="T1" fmla="*/ 584200 h 920"/>
                    <a:gd name="T2" fmla="*/ 38100 w 919"/>
                    <a:gd name="T3" fmla="*/ 583565 h 920"/>
                    <a:gd name="T4" fmla="*/ 20955 w 919"/>
                    <a:gd name="T5" fmla="*/ 576580 h 920"/>
                    <a:gd name="T6" fmla="*/ 13970 w 919"/>
                    <a:gd name="T7" fmla="*/ 570230 h 920"/>
                    <a:gd name="T8" fmla="*/ 6985 w 919"/>
                    <a:gd name="T9" fmla="*/ 562610 h 920"/>
                    <a:gd name="T10" fmla="*/ 0 w 919"/>
                    <a:gd name="T11" fmla="*/ 546100 h 920"/>
                    <a:gd name="T12" fmla="*/ 0 w 919"/>
                    <a:gd name="T13" fmla="*/ 527685 h 920"/>
                    <a:gd name="T14" fmla="*/ 6985 w 919"/>
                    <a:gd name="T15" fmla="*/ 509905 h 920"/>
                    <a:gd name="T16" fmla="*/ 13970 w 919"/>
                    <a:gd name="T17" fmla="*/ 502285 h 920"/>
                    <a:gd name="T18" fmla="*/ 502285 w 919"/>
                    <a:gd name="T19" fmla="*/ 13970 h 920"/>
                    <a:gd name="T20" fmla="*/ 509905 w 919"/>
                    <a:gd name="T21" fmla="*/ 6985 h 920"/>
                    <a:gd name="T22" fmla="*/ 527685 w 919"/>
                    <a:gd name="T23" fmla="*/ 0 h 920"/>
                    <a:gd name="T24" fmla="*/ 546100 w 919"/>
                    <a:gd name="T25" fmla="*/ 0 h 920"/>
                    <a:gd name="T26" fmla="*/ 562610 w 919"/>
                    <a:gd name="T27" fmla="*/ 6985 h 920"/>
                    <a:gd name="T28" fmla="*/ 570230 w 919"/>
                    <a:gd name="T29" fmla="*/ 13970 h 920"/>
                    <a:gd name="T30" fmla="*/ 576580 w 919"/>
                    <a:gd name="T31" fmla="*/ 20955 h 920"/>
                    <a:gd name="T32" fmla="*/ 583565 w 919"/>
                    <a:gd name="T33" fmla="*/ 38100 h 920"/>
                    <a:gd name="T34" fmla="*/ 583565 w 919"/>
                    <a:gd name="T35" fmla="*/ 56515 h 920"/>
                    <a:gd name="T36" fmla="*/ 576580 w 919"/>
                    <a:gd name="T37" fmla="*/ 73025 h 920"/>
                    <a:gd name="T38" fmla="*/ 570230 w 919"/>
                    <a:gd name="T39" fmla="*/ 81280 h 920"/>
                    <a:gd name="T40" fmla="*/ 81280 w 919"/>
                    <a:gd name="T41" fmla="*/ 570230 h 920"/>
                    <a:gd name="T42" fmla="*/ 73025 w 919"/>
                    <a:gd name="T43" fmla="*/ 576580 h 920"/>
                    <a:gd name="T44" fmla="*/ 56515 w 919"/>
                    <a:gd name="T45" fmla="*/ 583565 h 920"/>
                    <a:gd name="T46" fmla="*/ 47625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5" y="920"/>
                      </a:moveTo>
                      <a:lnTo>
                        <a:pt x="60" y="919"/>
                      </a:lnTo>
                      <a:lnTo>
                        <a:pt x="33" y="908"/>
                      </a:lnTo>
                      <a:lnTo>
                        <a:pt x="22" y="898"/>
                      </a:lnTo>
                      <a:lnTo>
                        <a:pt x="11" y="886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1" y="803"/>
                      </a:lnTo>
                      <a:lnTo>
                        <a:pt x="22" y="791"/>
                      </a:lnTo>
                      <a:lnTo>
                        <a:pt x="791" y="22"/>
                      </a:lnTo>
                      <a:lnTo>
                        <a:pt x="803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6" y="11"/>
                      </a:lnTo>
                      <a:lnTo>
                        <a:pt x="898" y="22"/>
                      </a:lnTo>
                      <a:lnTo>
                        <a:pt x="908" y="33"/>
                      </a:lnTo>
                      <a:lnTo>
                        <a:pt x="919" y="60"/>
                      </a:lnTo>
                      <a:lnTo>
                        <a:pt x="919" y="89"/>
                      </a:lnTo>
                      <a:lnTo>
                        <a:pt x="908" y="115"/>
                      </a:lnTo>
                      <a:lnTo>
                        <a:pt x="898" y="128"/>
                      </a:lnTo>
                      <a:lnTo>
                        <a:pt x="128" y="898"/>
                      </a:lnTo>
                      <a:lnTo>
                        <a:pt x="115" y="908"/>
                      </a:lnTo>
                      <a:lnTo>
                        <a:pt x="89" y="919"/>
                      </a:lnTo>
                      <a:lnTo>
                        <a:pt x="75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24" name="Freeform 43">
                  <a:extLst>
                    <a:ext uri="{FF2B5EF4-FFF2-40B4-BE49-F238E27FC236}">
                      <a16:creationId xmlns:a16="http://schemas.microsoft.com/office/drawing/2014/main" id="{01DB7FD2-C146-FF7E-1E85-5C97106C639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056" y="2726"/>
                  <a:ext cx="918" cy="920"/>
                </a:xfrm>
                <a:custGeom>
                  <a:avLst/>
                  <a:gdLst>
                    <a:gd name="T0" fmla="*/ 46355 w 918"/>
                    <a:gd name="T1" fmla="*/ 584200 h 920"/>
                    <a:gd name="T2" fmla="*/ 37465 w 918"/>
                    <a:gd name="T3" fmla="*/ 582930 h 920"/>
                    <a:gd name="T4" fmla="*/ 20320 w 918"/>
                    <a:gd name="T5" fmla="*/ 576580 h 920"/>
                    <a:gd name="T6" fmla="*/ 12700 w 918"/>
                    <a:gd name="T7" fmla="*/ 569595 h 920"/>
                    <a:gd name="T8" fmla="*/ 6985 w 918"/>
                    <a:gd name="T9" fmla="*/ 562610 h 920"/>
                    <a:gd name="T10" fmla="*/ 0 w 918"/>
                    <a:gd name="T11" fmla="*/ 544830 h 920"/>
                    <a:gd name="T12" fmla="*/ 0 w 918"/>
                    <a:gd name="T13" fmla="*/ 526415 h 920"/>
                    <a:gd name="T14" fmla="*/ 6985 w 918"/>
                    <a:gd name="T15" fmla="*/ 509905 h 920"/>
                    <a:gd name="T16" fmla="*/ 12700 w 918"/>
                    <a:gd name="T17" fmla="*/ 502285 h 920"/>
                    <a:gd name="T18" fmla="*/ 502285 w 918"/>
                    <a:gd name="T19" fmla="*/ 12700 h 920"/>
                    <a:gd name="T20" fmla="*/ 509905 w 918"/>
                    <a:gd name="T21" fmla="*/ 6985 h 920"/>
                    <a:gd name="T22" fmla="*/ 526415 w 918"/>
                    <a:gd name="T23" fmla="*/ 0 h 920"/>
                    <a:gd name="T24" fmla="*/ 544830 w 918"/>
                    <a:gd name="T25" fmla="*/ 0 h 920"/>
                    <a:gd name="T26" fmla="*/ 562610 w 918"/>
                    <a:gd name="T27" fmla="*/ 6985 h 920"/>
                    <a:gd name="T28" fmla="*/ 569595 w 918"/>
                    <a:gd name="T29" fmla="*/ 12700 h 920"/>
                    <a:gd name="T30" fmla="*/ 576580 w 918"/>
                    <a:gd name="T31" fmla="*/ 20320 h 920"/>
                    <a:gd name="T32" fmla="*/ 582930 w 918"/>
                    <a:gd name="T33" fmla="*/ 37465 h 920"/>
                    <a:gd name="T34" fmla="*/ 582930 w 918"/>
                    <a:gd name="T35" fmla="*/ 55880 h 920"/>
                    <a:gd name="T36" fmla="*/ 576580 w 918"/>
                    <a:gd name="T37" fmla="*/ 73025 h 920"/>
                    <a:gd name="T38" fmla="*/ 569595 w 918"/>
                    <a:gd name="T39" fmla="*/ 80645 h 920"/>
                    <a:gd name="T40" fmla="*/ 80645 w 918"/>
                    <a:gd name="T41" fmla="*/ 569595 h 920"/>
                    <a:gd name="T42" fmla="*/ 73025 w 918"/>
                    <a:gd name="T43" fmla="*/ 576580 h 920"/>
                    <a:gd name="T44" fmla="*/ 55880 w 918"/>
                    <a:gd name="T45" fmla="*/ 582930 h 920"/>
                    <a:gd name="T46" fmla="*/ 46355 w 918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8" h="920">
                      <a:moveTo>
                        <a:pt x="73" y="920"/>
                      </a:moveTo>
                      <a:lnTo>
                        <a:pt x="59" y="918"/>
                      </a:lnTo>
                      <a:lnTo>
                        <a:pt x="32" y="908"/>
                      </a:lnTo>
                      <a:lnTo>
                        <a:pt x="20" y="897"/>
                      </a:lnTo>
                      <a:lnTo>
                        <a:pt x="11" y="886"/>
                      </a:lnTo>
                      <a:lnTo>
                        <a:pt x="0" y="858"/>
                      </a:lnTo>
                      <a:lnTo>
                        <a:pt x="0" y="829"/>
                      </a:lnTo>
                      <a:lnTo>
                        <a:pt x="11" y="803"/>
                      </a:lnTo>
                      <a:lnTo>
                        <a:pt x="20" y="791"/>
                      </a:lnTo>
                      <a:lnTo>
                        <a:pt x="791" y="20"/>
                      </a:lnTo>
                      <a:lnTo>
                        <a:pt x="803" y="11"/>
                      </a:lnTo>
                      <a:lnTo>
                        <a:pt x="829" y="0"/>
                      </a:lnTo>
                      <a:lnTo>
                        <a:pt x="858" y="0"/>
                      </a:lnTo>
                      <a:lnTo>
                        <a:pt x="886" y="11"/>
                      </a:lnTo>
                      <a:lnTo>
                        <a:pt x="897" y="20"/>
                      </a:lnTo>
                      <a:lnTo>
                        <a:pt x="908" y="32"/>
                      </a:lnTo>
                      <a:lnTo>
                        <a:pt x="918" y="59"/>
                      </a:lnTo>
                      <a:lnTo>
                        <a:pt x="918" y="88"/>
                      </a:lnTo>
                      <a:lnTo>
                        <a:pt x="908" y="115"/>
                      </a:lnTo>
                      <a:lnTo>
                        <a:pt x="897" y="127"/>
                      </a:lnTo>
                      <a:lnTo>
                        <a:pt x="127" y="897"/>
                      </a:lnTo>
                      <a:lnTo>
                        <a:pt x="115" y="908"/>
                      </a:lnTo>
                      <a:lnTo>
                        <a:pt x="88" y="918"/>
                      </a:lnTo>
                      <a:lnTo>
                        <a:pt x="73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25" name="Freeform 44">
                  <a:extLst>
                    <a:ext uri="{FF2B5EF4-FFF2-40B4-BE49-F238E27FC236}">
                      <a16:creationId xmlns:a16="http://schemas.microsoft.com/office/drawing/2014/main" id="{7E3C5C64-8DCE-6803-4B08-EF0AC3CFA4F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27" y="5497"/>
                  <a:ext cx="920" cy="920"/>
                </a:xfrm>
                <a:custGeom>
                  <a:avLst/>
                  <a:gdLst>
                    <a:gd name="T0" fmla="*/ 46990 w 920"/>
                    <a:gd name="T1" fmla="*/ 584200 h 920"/>
                    <a:gd name="T2" fmla="*/ 38100 w 920"/>
                    <a:gd name="T3" fmla="*/ 584200 h 920"/>
                    <a:gd name="T4" fmla="*/ 20320 w 920"/>
                    <a:gd name="T5" fmla="*/ 576580 h 920"/>
                    <a:gd name="T6" fmla="*/ 13335 w 920"/>
                    <a:gd name="T7" fmla="*/ 570230 h 920"/>
                    <a:gd name="T8" fmla="*/ 6985 w 920"/>
                    <a:gd name="T9" fmla="*/ 562610 h 920"/>
                    <a:gd name="T10" fmla="*/ 0 w 920"/>
                    <a:gd name="T11" fmla="*/ 546100 h 920"/>
                    <a:gd name="T12" fmla="*/ 0 w 920"/>
                    <a:gd name="T13" fmla="*/ 527685 h 920"/>
                    <a:gd name="T14" fmla="*/ 6985 w 920"/>
                    <a:gd name="T15" fmla="*/ 509905 h 920"/>
                    <a:gd name="T16" fmla="*/ 13335 w 920"/>
                    <a:gd name="T17" fmla="*/ 502920 h 920"/>
                    <a:gd name="T18" fmla="*/ 502920 w 920"/>
                    <a:gd name="T19" fmla="*/ 13335 h 920"/>
                    <a:gd name="T20" fmla="*/ 509905 w 920"/>
                    <a:gd name="T21" fmla="*/ 6985 h 920"/>
                    <a:gd name="T22" fmla="*/ 527685 w 920"/>
                    <a:gd name="T23" fmla="*/ 0 h 920"/>
                    <a:gd name="T24" fmla="*/ 546100 w 920"/>
                    <a:gd name="T25" fmla="*/ 0 h 920"/>
                    <a:gd name="T26" fmla="*/ 562610 w 920"/>
                    <a:gd name="T27" fmla="*/ 6985 h 920"/>
                    <a:gd name="T28" fmla="*/ 570230 w 920"/>
                    <a:gd name="T29" fmla="*/ 13335 h 920"/>
                    <a:gd name="T30" fmla="*/ 576580 w 920"/>
                    <a:gd name="T31" fmla="*/ 20320 h 920"/>
                    <a:gd name="T32" fmla="*/ 584200 w 920"/>
                    <a:gd name="T33" fmla="*/ 38100 h 920"/>
                    <a:gd name="T34" fmla="*/ 584200 w 920"/>
                    <a:gd name="T35" fmla="*/ 56515 h 920"/>
                    <a:gd name="T36" fmla="*/ 576580 w 920"/>
                    <a:gd name="T37" fmla="*/ 73660 h 920"/>
                    <a:gd name="T38" fmla="*/ 570230 w 920"/>
                    <a:gd name="T39" fmla="*/ 80645 h 920"/>
                    <a:gd name="T40" fmla="*/ 80645 w 920"/>
                    <a:gd name="T41" fmla="*/ 570230 h 920"/>
                    <a:gd name="T42" fmla="*/ 73660 w 920"/>
                    <a:gd name="T43" fmla="*/ 576580 h 920"/>
                    <a:gd name="T44" fmla="*/ 56515 w 920"/>
                    <a:gd name="T45" fmla="*/ 584200 h 920"/>
                    <a:gd name="T46" fmla="*/ 46990 w 920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20" h="920">
                      <a:moveTo>
                        <a:pt x="74" y="920"/>
                      </a:moveTo>
                      <a:lnTo>
                        <a:pt x="60" y="920"/>
                      </a:lnTo>
                      <a:lnTo>
                        <a:pt x="32" y="908"/>
                      </a:lnTo>
                      <a:lnTo>
                        <a:pt x="21" y="898"/>
                      </a:lnTo>
                      <a:lnTo>
                        <a:pt x="11" y="886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1" y="803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3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6" y="11"/>
                      </a:lnTo>
                      <a:lnTo>
                        <a:pt x="898" y="21"/>
                      </a:lnTo>
                      <a:lnTo>
                        <a:pt x="908" y="32"/>
                      </a:lnTo>
                      <a:lnTo>
                        <a:pt x="920" y="60"/>
                      </a:lnTo>
                      <a:lnTo>
                        <a:pt x="920" y="89"/>
                      </a:lnTo>
                      <a:lnTo>
                        <a:pt x="908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8"/>
                      </a:lnTo>
                      <a:lnTo>
                        <a:pt x="89" y="920"/>
                      </a:lnTo>
                      <a:lnTo>
                        <a:pt x="74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26" name="Freeform 45">
                  <a:extLst>
                    <a:ext uri="{FF2B5EF4-FFF2-40B4-BE49-F238E27FC236}">
                      <a16:creationId xmlns:a16="http://schemas.microsoft.com/office/drawing/2014/main" id="{F91EE37D-8169-55B3-F8B7-8124FD4C8F3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255" y="5925"/>
                  <a:ext cx="919" cy="920"/>
                </a:xfrm>
                <a:custGeom>
                  <a:avLst/>
                  <a:gdLst>
                    <a:gd name="T0" fmla="*/ 47625 w 919"/>
                    <a:gd name="T1" fmla="*/ 584200 h 920"/>
                    <a:gd name="T2" fmla="*/ 38735 w 919"/>
                    <a:gd name="T3" fmla="*/ 583565 h 920"/>
                    <a:gd name="T4" fmla="*/ 20955 w 919"/>
                    <a:gd name="T5" fmla="*/ 576580 h 920"/>
                    <a:gd name="T6" fmla="*/ 13335 w 919"/>
                    <a:gd name="T7" fmla="*/ 570865 h 920"/>
                    <a:gd name="T8" fmla="*/ 6985 w 919"/>
                    <a:gd name="T9" fmla="*/ 563245 h 920"/>
                    <a:gd name="T10" fmla="*/ 0 w 919"/>
                    <a:gd name="T11" fmla="*/ 545465 h 920"/>
                    <a:gd name="T12" fmla="*/ 0 w 919"/>
                    <a:gd name="T13" fmla="*/ 527050 h 920"/>
                    <a:gd name="T14" fmla="*/ 6985 w 919"/>
                    <a:gd name="T15" fmla="*/ 510540 h 920"/>
                    <a:gd name="T16" fmla="*/ 13335 w 919"/>
                    <a:gd name="T17" fmla="*/ 502920 h 920"/>
                    <a:gd name="T18" fmla="*/ 502920 w 919"/>
                    <a:gd name="T19" fmla="*/ 13335 h 920"/>
                    <a:gd name="T20" fmla="*/ 510540 w 919"/>
                    <a:gd name="T21" fmla="*/ 6985 h 920"/>
                    <a:gd name="T22" fmla="*/ 527685 w 919"/>
                    <a:gd name="T23" fmla="*/ 0 h 920"/>
                    <a:gd name="T24" fmla="*/ 546100 w 919"/>
                    <a:gd name="T25" fmla="*/ 0 h 920"/>
                    <a:gd name="T26" fmla="*/ 563245 w 919"/>
                    <a:gd name="T27" fmla="*/ 6985 h 920"/>
                    <a:gd name="T28" fmla="*/ 570865 w 919"/>
                    <a:gd name="T29" fmla="*/ 13335 h 920"/>
                    <a:gd name="T30" fmla="*/ 576580 w 919"/>
                    <a:gd name="T31" fmla="*/ 20955 h 920"/>
                    <a:gd name="T32" fmla="*/ 583565 w 919"/>
                    <a:gd name="T33" fmla="*/ 38735 h 920"/>
                    <a:gd name="T34" fmla="*/ 583565 w 919"/>
                    <a:gd name="T35" fmla="*/ 56515 h 920"/>
                    <a:gd name="T36" fmla="*/ 576580 w 919"/>
                    <a:gd name="T37" fmla="*/ 73660 h 920"/>
                    <a:gd name="T38" fmla="*/ 570865 w 919"/>
                    <a:gd name="T39" fmla="*/ 81280 h 920"/>
                    <a:gd name="T40" fmla="*/ 81280 w 919"/>
                    <a:gd name="T41" fmla="*/ 570865 h 920"/>
                    <a:gd name="T42" fmla="*/ 73660 w 919"/>
                    <a:gd name="T43" fmla="*/ 576580 h 920"/>
                    <a:gd name="T44" fmla="*/ 56515 w 919"/>
                    <a:gd name="T45" fmla="*/ 583565 h 920"/>
                    <a:gd name="T46" fmla="*/ 47625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5" y="920"/>
                      </a:moveTo>
                      <a:lnTo>
                        <a:pt x="61" y="919"/>
                      </a:lnTo>
                      <a:lnTo>
                        <a:pt x="33" y="908"/>
                      </a:lnTo>
                      <a:lnTo>
                        <a:pt x="21" y="899"/>
                      </a:lnTo>
                      <a:lnTo>
                        <a:pt x="11" y="887"/>
                      </a:lnTo>
                      <a:lnTo>
                        <a:pt x="0" y="859"/>
                      </a:lnTo>
                      <a:lnTo>
                        <a:pt x="0" y="830"/>
                      </a:lnTo>
                      <a:lnTo>
                        <a:pt x="11" y="804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4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7" y="11"/>
                      </a:lnTo>
                      <a:lnTo>
                        <a:pt x="899" y="21"/>
                      </a:lnTo>
                      <a:lnTo>
                        <a:pt x="908" y="33"/>
                      </a:lnTo>
                      <a:lnTo>
                        <a:pt x="919" y="61"/>
                      </a:lnTo>
                      <a:lnTo>
                        <a:pt x="919" y="89"/>
                      </a:lnTo>
                      <a:lnTo>
                        <a:pt x="908" y="116"/>
                      </a:lnTo>
                      <a:lnTo>
                        <a:pt x="899" y="128"/>
                      </a:lnTo>
                      <a:lnTo>
                        <a:pt x="128" y="899"/>
                      </a:lnTo>
                      <a:lnTo>
                        <a:pt x="116" y="908"/>
                      </a:lnTo>
                      <a:lnTo>
                        <a:pt x="89" y="919"/>
                      </a:lnTo>
                      <a:lnTo>
                        <a:pt x="75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27" name="Freeform 46">
                  <a:extLst>
                    <a:ext uri="{FF2B5EF4-FFF2-40B4-BE49-F238E27FC236}">
                      <a16:creationId xmlns:a16="http://schemas.microsoft.com/office/drawing/2014/main" id="{AFA261D2-208C-A7B2-9871-3BF2957D1BB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683" y="6353"/>
                  <a:ext cx="920" cy="921"/>
                </a:xfrm>
                <a:custGeom>
                  <a:avLst/>
                  <a:gdLst>
                    <a:gd name="T0" fmla="*/ 46990 w 920"/>
                    <a:gd name="T1" fmla="*/ 584835 h 921"/>
                    <a:gd name="T2" fmla="*/ 38100 w 920"/>
                    <a:gd name="T3" fmla="*/ 584200 h 921"/>
                    <a:gd name="T4" fmla="*/ 21590 w 920"/>
                    <a:gd name="T5" fmla="*/ 577215 h 921"/>
                    <a:gd name="T6" fmla="*/ 13970 w 920"/>
                    <a:gd name="T7" fmla="*/ 570230 h 921"/>
                    <a:gd name="T8" fmla="*/ 7620 w 920"/>
                    <a:gd name="T9" fmla="*/ 563245 h 921"/>
                    <a:gd name="T10" fmla="*/ 0 w 920"/>
                    <a:gd name="T11" fmla="*/ 546100 h 921"/>
                    <a:gd name="T12" fmla="*/ 0 w 920"/>
                    <a:gd name="T13" fmla="*/ 527685 h 921"/>
                    <a:gd name="T14" fmla="*/ 7620 w 920"/>
                    <a:gd name="T15" fmla="*/ 510540 h 921"/>
                    <a:gd name="T16" fmla="*/ 13970 w 920"/>
                    <a:gd name="T17" fmla="*/ 502920 h 921"/>
                    <a:gd name="T18" fmla="*/ 502920 w 920"/>
                    <a:gd name="T19" fmla="*/ 13970 h 921"/>
                    <a:gd name="T20" fmla="*/ 509905 w 920"/>
                    <a:gd name="T21" fmla="*/ 7620 h 921"/>
                    <a:gd name="T22" fmla="*/ 527685 w 920"/>
                    <a:gd name="T23" fmla="*/ 0 h 921"/>
                    <a:gd name="T24" fmla="*/ 546100 w 920"/>
                    <a:gd name="T25" fmla="*/ 0 h 921"/>
                    <a:gd name="T26" fmla="*/ 563245 w 920"/>
                    <a:gd name="T27" fmla="*/ 7620 h 921"/>
                    <a:gd name="T28" fmla="*/ 570230 w 920"/>
                    <a:gd name="T29" fmla="*/ 13970 h 921"/>
                    <a:gd name="T30" fmla="*/ 577215 w 920"/>
                    <a:gd name="T31" fmla="*/ 21590 h 921"/>
                    <a:gd name="T32" fmla="*/ 584200 w 920"/>
                    <a:gd name="T33" fmla="*/ 38100 h 921"/>
                    <a:gd name="T34" fmla="*/ 584200 w 920"/>
                    <a:gd name="T35" fmla="*/ 56515 h 921"/>
                    <a:gd name="T36" fmla="*/ 577215 w 920"/>
                    <a:gd name="T37" fmla="*/ 73660 h 921"/>
                    <a:gd name="T38" fmla="*/ 570230 w 920"/>
                    <a:gd name="T39" fmla="*/ 80645 h 921"/>
                    <a:gd name="T40" fmla="*/ 80645 w 920"/>
                    <a:gd name="T41" fmla="*/ 570230 h 921"/>
                    <a:gd name="T42" fmla="*/ 73660 w 920"/>
                    <a:gd name="T43" fmla="*/ 577215 h 921"/>
                    <a:gd name="T44" fmla="*/ 56515 w 920"/>
                    <a:gd name="T45" fmla="*/ 584200 h 921"/>
                    <a:gd name="T46" fmla="*/ 46990 w 920"/>
                    <a:gd name="T47" fmla="*/ 584835 h 92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20" h="921">
                      <a:moveTo>
                        <a:pt x="74" y="921"/>
                      </a:moveTo>
                      <a:lnTo>
                        <a:pt x="60" y="920"/>
                      </a:lnTo>
                      <a:lnTo>
                        <a:pt x="34" y="909"/>
                      </a:lnTo>
                      <a:lnTo>
                        <a:pt x="22" y="898"/>
                      </a:lnTo>
                      <a:lnTo>
                        <a:pt x="12" y="887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2" y="804"/>
                      </a:lnTo>
                      <a:lnTo>
                        <a:pt x="22" y="792"/>
                      </a:lnTo>
                      <a:lnTo>
                        <a:pt x="792" y="22"/>
                      </a:lnTo>
                      <a:lnTo>
                        <a:pt x="803" y="12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7" y="12"/>
                      </a:lnTo>
                      <a:lnTo>
                        <a:pt x="898" y="22"/>
                      </a:lnTo>
                      <a:lnTo>
                        <a:pt x="909" y="34"/>
                      </a:lnTo>
                      <a:lnTo>
                        <a:pt x="920" y="60"/>
                      </a:lnTo>
                      <a:lnTo>
                        <a:pt x="920" y="89"/>
                      </a:lnTo>
                      <a:lnTo>
                        <a:pt x="909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9"/>
                      </a:lnTo>
                      <a:lnTo>
                        <a:pt x="89" y="920"/>
                      </a:lnTo>
                      <a:lnTo>
                        <a:pt x="74" y="92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428" name="Group 4">
                <a:extLst>
                  <a:ext uri="{FF2B5EF4-FFF2-40B4-BE49-F238E27FC236}">
                    <a16:creationId xmlns:a16="http://schemas.microsoft.com/office/drawing/2014/main" id="{EDDA72BE-EC80-6D76-BEA5-BDC7FF53CAE1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8124672">
                <a:off x="11598165" y="1579492"/>
                <a:ext cx="406031" cy="406025"/>
                <a:chOff x="2770" y="1441"/>
                <a:chExt cx="6261" cy="6260"/>
              </a:xfrm>
            </p:grpSpPr>
            <p:sp>
              <p:nvSpPr>
                <p:cNvPr id="429" name="Freeform 5">
                  <a:extLst>
                    <a:ext uri="{FF2B5EF4-FFF2-40B4-BE49-F238E27FC236}">
                      <a16:creationId xmlns:a16="http://schemas.microsoft.com/office/drawing/2014/main" id="{1CC194E3-B833-4FD6-220F-5E6485F59F8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536" y="2345"/>
                  <a:ext cx="590" cy="590"/>
                </a:xfrm>
                <a:custGeom>
                  <a:avLst/>
                  <a:gdLst>
                    <a:gd name="T0" fmla="*/ 374650 w 590"/>
                    <a:gd name="T1" fmla="*/ 186690 h 590"/>
                    <a:gd name="T2" fmla="*/ 374015 w 590"/>
                    <a:gd name="T3" fmla="*/ 207010 h 590"/>
                    <a:gd name="T4" fmla="*/ 367030 w 590"/>
                    <a:gd name="T5" fmla="*/ 243205 h 590"/>
                    <a:gd name="T6" fmla="*/ 352425 w 590"/>
                    <a:gd name="T7" fmla="*/ 276860 h 590"/>
                    <a:gd name="T8" fmla="*/ 332740 w 590"/>
                    <a:gd name="T9" fmla="*/ 306705 h 590"/>
                    <a:gd name="T10" fmla="*/ 306705 w 590"/>
                    <a:gd name="T11" fmla="*/ 332105 h 590"/>
                    <a:gd name="T12" fmla="*/ 276860 w 590"/>
                    <a:gd name="T13" fmla="*/ 352425 h 590"/>
                    <a:gd name="T14" fmla="*/ 243205 w 590"/>
                    <a:gd name="T15" fmla="*/ 366395 h 590"/>
                    <a:gd name="T16" fmla="*/ 207010 w 590"/>
                    <a:gd name="T17" fmla="*/ 374015 h 590"/>
                    <a:gd name="T18" fmla="*/ 187960 w 590"/>
                    <a:gd name="T19" fmla="*/ 374650 h 590"/>
                    <a:gd name="T20" fmla="*/ 168910 w 590"/>
                    <a:gd name="T21" fmla="*/ 374015 h 590"/>
                    <a:gd name="T22" fmla="*/ 132080 w 590"/>
                    <a:gd name="T23" fmla="*/ 366395 h 590"/>
                    <a:gd name="T24" fmla="*/ 98425 w 590"/>
                    <a:gd name="T25" fmla="*/ 352425 h 590"/>
                    <a:gd name="T26" fmla="*/ 67945 w 590"/>
                    <a:gd name="T27" fmla="*/ 332105 h 590"/>
                    <a:gd name="T28" fmla="*/ 43180 w 590"/>
                    <a:gd name="T29" fmla="*/ 306705 h 590"/>
                    <a:gd name="T30" fmla="*/ 22860 w 590"/>
                    <a:gd name="T31" fmla="*/ 276860 h 590"/>
                    <a:gd name="T32" fmla="*/ 8890 w 590"/>
                    <a:gd name="T33" fmla="*/ 243205 h 590"/>
                    <a:gd name="T34" fmla="*/ 1270 w 590"/>
                    <a:gd name="T35" fmla="*/ 207010 h 590"/>
                    <a:gd name="T36" fmla="*/ 0 w 590"/>
                    <a:gd name="T37" fmla="*/ 186690 h 590"/>
                    <a:gd name="T38" fmla="*/ 1270 w 590"/>
                    <a:gd name="T39" fmla="*/ 167640 h 590"/>
                    <a:gd name="T40" fmla="*/ 8890 w 590"/>
                    <a:gd name="T41" fmla="*/ 131445 h 590"/>
                    <a:gd name="T42" fmla="*/ 22860 w 590"/>
                    <a:gd name="T43" fmla="*/ 97790 h 590"/>
                    <a:gd name="T44" fmla="*/ 43180 w 590"/>
                    <a:gd name="T45" fmla="*/ 67945 h 590"/>
                    <a:gd name="T46" fmla="*/ 67945 w 590"/>
                    <a:gd name="T47" fmla="*/ 42545 h 590"/>
                    <a:gd name="T48" fmla="*/ 98425 w 590"/>
                    <a:gd name="T49" fmla="*/ 22225 h 590"/>
                    <a:gd name="T50" fmla="*/ 132080 w 590"/>
                    <a:gd name="T51" fmla="*/ 8255 h 590"/>
                    <a:gd name="T52" fmla="*/ 168910 w 590"/>
                    <a:gd name="T53" fmla="*/ 635 h 590"/>
                    <a:gd name="T54" fmla="*/ 187960 w 590"/>
                    <a:gd name="T55" fmla="*/ 0 h 590"/>
                    <a:gd name="T56" fmla="*/ 207010 w 590"/>
                    <a:gd name="T57" fmla="*/ 635 h 590"/>
                    <a:gd name="T58" fmla="*/ 243205 w 590"/>
                    <a:gd name="T59" fmla="*/ 8255 h 590"/>
                    <a:gd name="T60" fmla="*/ 276860 w 590"/>
                    <a:gd name="T61" fmla="*/ 22225 h 590"/>
                    <a:gd name="T62" fmla="*/ 306705 w 590"/>
                    <a:gd name="T63" fmla="*/ 42545 h 590"/>
                    <a:gd name="T64" fmla="*/ 332740 w 590"/>
                    <a:gd name="T65" fmla="*/ 67945 h 590"/>
                    <a:gd name="T66" fmla="*/ 352425 w 590"/>
                    <a:gd name="T67" fmla="*/ 97790 h 590"/>
                    <a:gd name="T68" fmla="*/ 367030 w 590"/>
                    <a:gd name="T69" fmla="*/ 131445 h 590"/>
                    <a:gd name="T70" fmla="*/ 374015 w 590"/>
                    <a:gd name="T71" fmla="*/ 167640 h 590"/>
                    <a:gd name="T72" fmla="*/ 374650 w 590"/>
                    <a:gd name="T73" fmla="*/ 186690 h 590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590" h="590">
                      <a:moveTo>
                        <a:pt x="590" y="294"/>
                      </a:moveTo>
                      <a:lnTo>
                        <a:pt x="589" y="326"/>
                      </a:lnTo>
                      <a:lnTo>
                        <a:pt x="578" y="383"/>
                      </a:lnTo>
                      <a:lnTo>
                        <a:pt x="555" y="436"/>
                      </a:lnTo>
                      <a:lnTo>
                        <a:pt x="524" y="483"/>
                      </a:lnTo>
                      <a:lnTo>
                        <a:pt x="483" y="523"/>
                      </a:lnTo>
                      <a:lnTo>
                        <a:pt x="436" y="555"/>
                      </a:lnTo>
                      <a:lnTo>
                        <a:pt x="383" y="577"/>
                      </a:lnTo>
                      <a:lnTo>
                        <a:pt x="326" y="589"/>
                      </a:lnTo>
                      <a:lnTo>
                        <a:pt x="296" y="590"/>
                      </a:lnTo>
                      <a:lnTo>
                        <a:pt x="266" y="589"/>
                      </a:lnTo>
                      <a:lnTo>
                        <a:pt x="208" y="577"/>
                      </a:lnTo>
                      <a:lnTo>
                        <a:pt x="155" y="555"/>
                      </a:lnTo>
                      <a:lnTo>
                        <a:pt x="107" y="523"/>
                      </a:lnTo>
                      <a:lnTo>
                        <a:pt x="68" y="483"/>
                      </a:lnTo>
                      <a:lnTo>
                        <a:pt x="36" y="436"/>
                      </a:lnTo>
                      <a:lnTo>
                        <a:pt x="14" y="383"/>
                      </a:lnTo>
                      <a:lnTo>
                        <a:pt x="2" y="326"/>
                      </a:lnTo>
                      <a:lnTo>
                        <a:pt x="0" y="294"/>
                      </a:lnTo>
                      <a:lnTo>
                        <a:pt x="2" y="264"/>
                      </a:lnTo>
                      <a:lnTo>
                        <a:pt x="14" y="207"/>
                      </a:lnTo>
                      <a:lnTo>
                        <a:pt x="36" y="154"/>
                      </a:lnTo>
                      <a:lnTo>
                        <a:pt x="68" y="107"/>
                      </a:lnTo>
                      <a:lnTo>
                        <a:pt x="107" y="67"/>
                      </a:lnTo>
                      <a:lnTo>
                        <a:pt x="155" y="35"/>
                      </a:lnTo>
                      <a:lnTo>
                        <a:pt x="208" y="13"/>
                      </a:lnTo>
                      <a:lnTo>
                        <a:pt x="266" y="1"/>
                      </a:lnTo>
                      <a:lnTo>
                        <a:pt x="296" y="0"/>
                      </a:lnTo>
                      <a:lnTo>
                        <a:pt x="326" y="1"/>
                      </a:lnTo>
                      <a:lnTo>
                        <a:pt x="383" y="13"/>
                      </a:lnTo>
                      <a:lnTo>
                        <a:pt x="436" y="35"/>
                      </a:lnTo>
                      <a:lnTo>
                        <a:pt x="483" y="67"/>
                      </a:lnTo>
                      <a:lnTo>
                        <a:pt x="524" y="107"/>
                      </a:lnTo>
                      <a:lnTo>
                        <a:pt x="555" y="154"/>
                      </a:lnTo>
                      <a:lnTo>
                        <a:pt x="578" y="207"/>
                      </a:lnTo>
                      <a:lnTo>
                        <a:pt x="589" y="264"/>
                      </a:lnTo>
                      <a:lnTo>
                        <a:pt x="590" y="294"/>
                      </a:lnTo>
                      <a:close/>
                    </a:path>
                  </a:pathLst>
                </a:custGeom>
                <a:solidFill>
                  <a:srgbClr val="61CC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30" name="Freeform 6">
                  <a:extLst>
                    <a:ext uri="{FF2B5EF4-FFF2-40B4-BE49-F238E27FC236}">
                      <a16:creationId xmlns:a16="http://schemas.microsoft.com/office/drawing/2014/main" id="{CF6125BE-5B7D-4096-2A83-FBCCAC81D55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623" y="2346"/>
                  <a:ext cx="503" cy="502"/>
                </a:xfrm>
                <a:custGeom>
                  <a:avLst/>
                  <a:gdLst>
                    <a:gd name="T0" fmla="*/ 0 w 503"/>
                    <a:gd name="T1" fmla="*/ 54610 h 502"/>
                    <a:gd name="T2" fmla="*/ 14605 w 503"/>
                    <a:gd name="T3" fmla="*/ 41275 h 502"/>
                    <a:gd name="T4" fmla="*/ 45085 w 503"/>
                    <a:gd name="T5" fmla="*/ 20955 h 502"/>
                    <a:gd name="T6" fmla="*/ 79375 w 503"/>
                    <a:gd name="T7" fmla="*/ 6985 h 502"/>
                    <a:gd name="T8" fmla="*/ 114300 w 503"/>
                    <a:gd name="T9" fmla="*/ 0 h 502"/>
                    <a:gd name="T10" fmla="*/ 149860 w 503"/>
                    <a:gd name="T11" fmla="*/ 0 h 502"/>
                    <a:gd name="T12" fmla="*/ 186055 w 503"/>
                    <a:gd name="T13" fmla="*/ 6985 h 502"/>
                    <a:gd name="T14" fmla="*/ 219710 w 503"/>
                    <a:gd name="T15" fmla="*/ 20955 h 502"/>
                    <a:gd name="T16" fmla="*/ 250825 w 503"/>
                    <a:gd name="T17" fmla="*/ 41275 h 502"/>
                    <a:gd name="T18" fmla="*/ 264160 w 503"/>
                    <a:gd name="T19" fmla="*/ 54610 h 502"/>
                    <a:gd name="T20" fmla="*/ 278130 w 503"/>
                    <a:gd name="T21" fmla="*/ 67945 h 502"/>
                    <a:gd name="T22" fmla="*/ 299085 w 503"/>
                    <a:gd name="T23" fmla="*/ 99695 h 502"/>
                    <a:gd name="T24" fmla="*/ 312420 w 503"/>
                    <a:gd name="T25" fmla="*/ 132715 h 502"/>
                    <a:gd name="T26" fmla="*/ 319405 w 503"/>
                    <a:gd name="T27" fmla="*/ 168910 h 502"/>
                    <a:gd name="T28" fmla="*/ 319405 w 503"/>
                    <a:gd name="T29" fmla="*/ 204470 h 502"/>
                    <a:gd name="T30" fmla="*/ 312420 w 503"/>
                    <a:gd name="T31" fmla="*/ 240665 h 502"/>
                    <a:gd name="T32" fmla="*/ 299085 w 503"/>
                    <a:gd name="T33" fmla="*/ 273685 h 502"/>
                    <a:gd name="T34" fmla="*/ 278130 w 503"/>
                    <a:gd name="T35" fmla="*/ 305435 h 502"/>
                    <a:gd name="T36" fmla="*/ 264160 w 503"/>
                    <a:gd name="T37" fmla="*/ 318770 h 50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503" h="502">
                      <a:moveTo>
                        <a:pt x="0" y="86"/>
                      </a:moveTo>
                      <a:lnTo>
                        <a:pt x="23" y="65"/>
                      </a:lnTo>
                      <a:lnTo>
                        <a:pt x="71" y="33"/>
                      </a:lnTo>
                      <a:lnTo>
                        <a:pt x="125" y="11"/>
                      </a:lnTo>
                      <a:lnTo>
                        <a:pt x="180" y="0"/>
                      </a:lnTo>
                      <a:lnTo>
                        <a:pt x="236" y="0"/>
                      </a:lnTo>
                      <a:lnTo>
                        <a:pt x="293" y="11"/>
                      </a:lnTo>
                      <a:lnTo>
                        <a:pt x="346" y="33"/>
                      </a:lnTo>
                      <a:lnTo>
                        <a:pt x="395" y="65"/>
                      </a:lnTo>
                      <a:lnTo>
                        <a:pt x="416" y="86"/>
                      </a:lnTo>
                      <a:lnTo>
                        <a:pt x="438" y="107"/>
                      </a:lnTo>
                      <a:lnTo>
                        <a:pt x="471" y="157"/>
                      </a:lnTo>
                      <a:lnTo>
                        <a:pt x="492" y="209"/>
                      </a:lnTo>
                      <a:lnTo>
                        <a:pt x="503" y="266"/>
                      </a:lnTo>
                      <a:lnTo>
                        <a:pt x="503" y="322"/>
                      </a:lnTo>
                      <a:lnTo>
                        <a:pt x="492" y="379"/>
                      </a:lnTo>
                      <a:lnTo>
                        <a:pt x="471" y="431"/>
                      </a:lnTo>
                      <a:lnTo>
                        <a:pt x="438" y="481"/>
                      </a:lnTo>
                      <a:lnTo>
                        <a:pt x="416" y="502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31" name="Freeform 7">
                  <a:extLst>
                    <a:ext uri="{FF2B5EF4-FFF2-40B4-BE49-F238E27FC236}">
                      <a16:creationId xmlns:a16="http://schemas.microsoft.com/office/drawing/2014/main" id="{B2DEE895-0D52-BBB5-BC20-BCBDAC3C9FB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938" y="3543"/>
                  <a:ext cx="1990" cy="1991"/>
                </a:xfrm>
                <a:custGeom>
                  <a:avLst/>
                  <a:gdLst>
                    <a:gd name="T0" fmla="*/ 1263650 w 1990"/>
                    <a:gd name="T1" fmla="*/ 808990 h 1991"/>
                    <a:gd name="T2" fmla="*/ 1111250 w 1990"/>
                    <a:gd name="T3" fmla="*/ 961390 h 1991"/>
                    <a:gd name="T4" fmla="*/ 920115 w 1990"/>
                    <a:gd name="T5" fmla="*/ 1152525 h 1991"/>
                    <a:gd name="T6" fmla="*/ 808355 w 1990"/>
                    <a:gd name="T7" fmla="*/ 1264285 h 1991"/>
                    <a:gd name="T8" fmla="*/ 799465 w 1990"/>
                    <a:gd name="T9" fmla="*/ 1254125 h 1991"/>
                    <a:gd name="T10" fmla="*/ 0 w 1990"/>
                    <a:gd name="T11" fmla="*/ 455295 h 1991"/>
                    <a:gd name="T12" fmla="*/ 111760 w 1990"/>
                    <a:gd name="T13" fmla="*/ 343535 h 1991"/>
                    <a:gd name="T14" fmla="*/ 302260 w 1990"/>
                    <a:gd name="T15" fmla="*/ 153035 h 1991"/>
                    <a:gd name="T16" fmla="*/ 454660 w 1990"/>
                    <a:gd name="T17" fmla="*/ 0 h 1991"/>
                    <a:gd name="T18" fmla="*/ 1253490 w 1990"/>
                    <a:gd name="T19" fmla="*/ 799465 h 1991"/>
                    <a:gd name="T20" fmla="*/ 1263650 w 1990"/>
                    <a:gd name="T21" fmla="*/ 808990 h 199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90" h="1991">
                      <a:moveTo>
                        <a:pt x="1990" y="1274"/>
                      </a:moveTo>
                      <a:lnTo>
                        <a:pt x="1750" y="1514"/>
                      </a:lnTo>
                      <a:lnTo>
                        <a:pt x="1449" y="1815"/>
                      </a:lnTo>
                      <a:lnTo>
                        <a:pt x="1273" y="1991"/>
                      </a:lnTo>
                      <a:lnTo>
                        <a:pt x="1259" y="1975"/>
                      </a:lnTo>
                      <a:lnTo>
                        <a:pt x="0" y="717"/>
                      </a:lnTo>
                      <a:lnTo>
                        <a:pt x="176" y="541"/>
                      </a:lnTo>
                      <a:lnTo>
                        <a:pt x="476" y="241"/>
                      </a:lnTo>
                      <a:lnTo>
                        <a:pt x="716" y="0"/>
                      </a:lnTo>
                      <a:lnTo>
                        <a:pt x="1974" y="1259"/>
                      </a:lnTo>
                      <a:lnTo>
                        <a:pt x="1990" y="1274"/>
                      </a:lnTo>
                      <a:close/>
                    </a:path>
                  </a:pathLst>
                </a:custGeom>
                <a:solidFill>
                  <a:srgbClr val="F241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32" name="Freeform 8">
                  <a:extLst>
                    <a:ext uri="{FF2B5EF4-FFF2-40B4-BE49-F238E27FC236}">
                      <a16:creationId xmlns:a16="http://schemas.microsoft.com/office/drawing/2014/main" id="{4163C557-0DB2-B710-26A5-B29E67F8E03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004" y="2978"/>
                  <a:ext cx="1490" cy="1485"/>
                </a:xfrm>
                <a:custGeom>
                  <a:avLst/>
                  <a:gdLst>
                    <a:gd name="T0" fmla="*/ 887095 w 1490"/>
                    <a:gd name="T1" fmla="*/ 316865 h 1485"/>
                    <a:gd name="T2" fmla="*/ 904240 w 1490"/>
                    <a:gd name="T3" fmla="*/ 354965 h 1485"/>
                    <a:gd name="T4" fmla="*/ 930275 w 1490"/>
                    <a:gd name="T5" fmla="*/ 433705 h 1485"/>
                    <a:gd name="T6" fmla="*/ 944245 w 1490"/>
                    <a:gd name="T7" fmla="*/ 515620 h 1485"/>
                    <a:gd name="T8" fmla="*/ 946150 w 1490"/>
                    <a:gd name="T9" fmla="*/ 597535 h 1485"/>
                    <a:gd name="T10" fmla="*/ 936625 w 1490"/>
                    <a:gd name="T11" fmla="*/ 680085 h 1485"/>
                    <a:gd name="T12" fmla="*/ 915035 w 1490"/>
                    <a:gd name="T13" fmla="*/ 760095 h 1485"/>
                    <a:gd name="T14" fmla="*/ 881380 w 1490"/>
                    <a:gd name="T15" fmla="*/ 836930 h 1485"/>
                    <a:gd name="T16" fmla="*/ 836930 w 1490"/>
                    <a:gd name="T17" fmla="*/ 909320 h 1485"/>
                    <a:gd name="T18" fmla="*/ 808990 w 1490"/>
                    <a:gd name="T19" fmla="*/ 942975 h 1485"/>
                    <a:gd name="T20" fmla="*/ 798195 w 1490"/>
                    <a:gd name="T21" fmla="*/ 937260 h 1485"/>
                    <a:gd name="T22" fmla="*/ 0 w 1490"/>
                    <a:gd name="T23" fmla="*/ 138430 h 1485"/>
                    <a:gd name="T24" fmla="*/ 33655 w 1490"/>
                    <a:gd name="T25" fmla="*/ 111125 h 1485"/>
                    <a:gd name="T26" fmla="*/ 105410 w 1490"/>
                    <a:gd name="T27" fmla="*/ 65405 h 1485"/>
                    <a:gd name="T28" fmla="*/ 182245 w 1490"/>
                    <a:gd name="T29" fmla="*/ 31750 h 1485"/>
                    <a:gd name="T30" fmla="*/ 262255 w 1490"/>
                    <a:gd name="T31" fmla="*/ 10160 h 1485"/>
                    <a:gd name="T32" fmla="*/ 344170 w 1490"/>
                    <a:gd name="T33" fmla="*/ 0 h 1485"/>
                    <a:gd name="T34" fmla="*/ 425450 w 1490"/>
                    <a:gd name="T35" fmla="*/ 1270 h 1485"/>
                    <a:gd name="T36" fmla="*/ 507365 w 1490"/>
                    <a:gd name="T37" fmla="*/ 14605 h 1485"/>
                    <a:gd name="T38" fmla="*/ 586740 w 1490"/>
                    <a:gd name="T39" fmla="*/ 39370 h 1485"/>
                    <a:gd name="T40" fmla="*/ 624840 w 1490"/>
                    <a:gd name="T41" fmla="*/ 56515 h 1485"/>
                    <a:gd name="T42" fmla="*/ 885190 w 1490"/>
                    <a:gd name="T43" fmla="*/ 316865 h 1485"/>
                    <a:gd name="T44" fmla="*/ 887095 w 1490"/>
                    <a:gd name="T45" fmla="*/ 316865 h 148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1490" h="1485">
                      <a:moveTo>
                        <a:pt x="1397" y="499"/>
                      </a:moveTo>
                      <a:lnTo>
                        <a:pt x="1424" y="559"/>
                      </a:lnTo>
                      <a:lnTo>
                        <a:pt x="1465" y="683"/>
                      </a:lnTo>
                      <a:lnTo>
                        <a:pt x="1487" y="812"/>
                      </a:lnTo>
                      <a:lnTo>
                        <a:pt x="1490" y="941"/>
                      </a:lnTo>
                      <a:lnTo>
                        <a:pt x="1475" y="1071"/>
                      </a:lnTo>
                      <a:lnTo>
                        <a:pt x="1441" y="1197"/>
                      </a:lnTo>
                      <a:lnTo>
                        <a:pt x="1388" y="1318"/>
                      </a:lnTo>
                      <a:lnTo>
                        <a:pt x="1318" y="1432"/>
                      </a:lnTo>
                      <a:lnTo>
                        <a:pt x="1274" y="1485"/>
                      </a:lnTo>
                      <a:lnTo>
                        <a:pt x="1257" y="1476"/>
                      </a:lnTo>
                      <a:lnTo>
                        <a:pt x="0" y="218"/>
                      </a:lnTo>
                      <a:lnTo>
                        <a:pt x="53" y="175"/>
                      </a:lnTo>
                      <a:lnTo>
                        <a:pt x="166" y="103"/>
                      </a:lnTo>
                      <a:lnTo>
                        <a:pt x="287" y="50"/>
                      </a:lnTo>
                      <a:lnTo>
                        <a:pt x="413" y="16"/>
                      </a:lnTo>
                      <a:lnTo>
                        <a:pt x="542" y="0"/>
                      </a:lnTo>
                      <a:lnTo>
                        <a:pt x="670" y="2"/>
                      </a:lnTo>
                      <a:lnTo>
                        <a:pt x="799" y="23"/>
                      </a:lnTo>
                      <a:lnTo>
                        <a:pt x="924" y="62"/>
                      </a:lnTo>
                      <a:lnTo>
                        <a:pt x="984" y="89"/>
                      </a:lnTo>
                      <a:lnTo>
                        <a:pt x="1394" y="499"/>
                      </a:lnTo>
                      <a:lnTo>
                        <a:pt x="1397" y="499"/>
                      </a:lnTo>
                      <a:close/>
                    </a:path>
                  </a:pathLst>
                </a:custGeom>
                <a:solidFill>
                  <a:srgbClr val="F241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33" name="Freeform 9">
                  <a:extLst>
                    <a:ext uri="{FF2B5EF4-FFF2-40B4-BE49-F238E27FC236}">
                      <a16:creationId xmlns:a16="http://schemas.microsoft.com/office/drawing/2014/main" id="{9341BE5E-AB24-3768-C0CA-B26B973EBB1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747" y="6417"/>
                  <a:ext cx="1210" cy="1210"/>
                </a:xfrm>
                <a:custGeom>
                  <a:avLst/>
                  <a:gdLst>
                    <a:gd name="T0" fmla="*/ 768350 w 1210"/>
                    <a:gd name="T1" fmla="*/ 264795 h 1210"/>
                    <a:gd name="T2" fmla="*/ 264795 w 1210"/>
                    <a:gd name="T3" fmla="*/ 768350 h 1210"/>
                    <a:gd name="T4" fmla="*/ 0 w 1210"/>
                    <a:gd name="T5" fmla="*/ 502920 h 1210"/>
                    <a:gd name="T6" fmla="*/ 6350 w 1210"/>
                    <a:gd name="T7" fmla="*/ 495935 h 1210"/>
                    <a:gd name="T8" fmla="*/ 495935 w 1210"/>
                    <a:gd name="T9" fmla="*/ 6350 h 1210"/>
                    <a:gd name="T10" fmla="*/ 502920 w 1210"/>
                    <a:gd name="T11" fmla="*/ 0 h 1210"/>
                    <a:gd name="T12" fmla="*/ 768350 w 1210"/>
                    <a:gd name="T13" fmla="*/ 264795 h 121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10" h="1210">
                      <a:moveTo>
                        <a:pt x="1210" y="417"/>
                      </a:moveTo>
                      <a:lnTo>
                        <a:pt x="417" y="1210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0" y="417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34" name="Freeform 10">
                  <a:extLst>
                    <a:ext uri="{FF2B5EF4-FFF2-40B4-BE49-F238E27FC236}">
                      <a16:creationId xmlns:a16="http://schemas.microsoft.com/office/drawing/2014/main" id="{7E99F5B4-5336-BF85-2604-26F99E134A3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19" y="5989"/>
                  <a:ext cx="1220" cy="1220"/>
                </a:xfrm>
                <a:custGeom>
                  <a:avLst/>
                  <a:gdLst>
                    <a:gd name="T0" fmla="*/ 774700 w 1220"/>
                    <a:gd name="T1" fmla="*/ 271780 h 1220"/>
                    <a:gd name="T2" fmla="*/ 767715 w 1220"/>
                    <a:gd name="T3" fmla="*/ 278130 h 1220"/>
                    <a:gd name="T4" fmla="*/ 278130 w 1220"/>
                    <a:gd name="T5" fmla="*/ 767715 h 1220"/>
                    <a:gd name="T6" fmla="*/ 271780 w 1220"/>
                    <a:gd name="T7" fmla="*/ 774700 h 1220"/>
                    <a:gd name="T8" fmla="*/ 0 w 1220"/>
                    <a:gd name="T9" fmla="*/ 502285 h 1220"/>
                    <a:gd name="T10" fmla="*/ 6985 w 1220"/>
                    <a:gd name="T11" fmla="*/ 496570 h 1220"/>
                    <a:gd name="T12" fmla="*/ 496570 w 1220"/>
                    <a:gd name="T13" fmla="*/ 6985 h 1220"/>
                    <a:gd name="T14" fmla="*/ 502285 w 1220"/>
                    <a:gd name="T15" fmla="*/ 0 h 1220"/>
                    <a:gd name="T16" fmla="*/ 774700 w 1220"/>
                    <a:gd name="T17" fmla="*/ 271780 h 12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0" h="1220">
                      <a:moveTo>
                        <a:pt x="1220" y="428"/>
                      </a:moveTo>
                      <a:lnTo>
                        <a:pt x="1209" y="438"/>
                      </a:lnTo>
                      <a:lnTo>
                        <a:pt x="438" y="1209"/>
                      </a:lnTo>
                      <a:lnTo>
                        <a:pt x="428" y="1220"/>
                      </a:lnTo>
                      <a:lnTo>
                        <a:pt x="0" y="791"/>
                      </a:lnTo>
                      <a:lnTo>
                        <a:pt x="11" y="782"/>
                      </a:lnTo>
                      <a:lnTo>
                        <a:pt x="782" y="11"/>
                      </a:lnTo>
                      <a:lnTo>
                        <a:pt x="791" y="0"/>
                      </a:lnTo>
                      <a:lnTo>
                        <a:pt x="1220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35" name="Freeform 11">
                  <a:extLst>
                    <a:ext uri="{FF2B5EF4-FFF2-40B4-BE49-F238E27FC236}">
                      <a16:creationId xmlns:a16="http://schemas.microsoft.com/office/drawing/2014/main" id="{53AECD7D-B166-D634-5C0A-5C34A29FBEC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91" y="5561"/>
                  <a:ext cx="1219" cy="1219"/>
                </a:xfrm>
                <a:custGeom>
                  <a:avLst/>
                  <a:gdLst>
                    <a:gd name="T0" fmla="*/ 774065 w 1219"/>
                    <a:gd name="T1" fmla="*/ 271780 h 1219"/>
                    <a:gd name="T2" fmla="*/ 768350 w 1219"/>
                    <a:gd name="T3" fmla="*/ 278765 h 1219"/>
                    <a:gd name="T4" fmla="*/ 278765 w 1219"/>
                    <a:gd name="T5" fmla="*/ 768350 h 1219"/>
                    <a:gd name="T6" fmla="*/ 271780 w 1219"/>
                    <a:gd name="T7" fmla="*/ 774065 h 1219"/>
                    <a:gd name="T8" fmla="*/ 0 w 1219"/>
                    <a:gd name="T9" fmla="*/ 502920 h 1219"/>
                    <a:gd name="T10" fmla="*/ 6350 w 1219"/>
                    <a:gd name="T11" fmla="*/ 495935 h 1219"/>
                    <a:gd name="T12" fmla="*/ 495935 w 1219"/>
                    <a:gd name="T13" fmla="*/ 6350 h 1219"/>
                    <a:gd name="T14" fmla="*/ 502920 w 1219"/>
                    <a:gd name="T15" fmla="*/ 0 h 1219"/>
                    <a:gd name="T16" fmla="*/ 774065 w 1219"/>
                    <a:gd name="T17" fmla="*/ 271780 h 121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9" h="1219">
                      <a:moveTo>
                        <a:pt x="1219" y="428"/>
                      </a:moveTo>
                      <a:lnTo>
                        <a:pt x="1210" y="439"/>
                      </a:lnTo>
                      <a:lnTo>
                        <a:pt x="439" y="1210"/>
                      </a:lnTo>
                      <a:lnTo>
                        <a:pt x="428" y="1219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9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36" name="Freeform 12">
                  <a:extLst>
                    <a:ext uri="{FF2B5EF4-FFF2-40B4-BE49-F238E27FC236}">
                      <a16:creationId xmlns:a16="http://schemas.microsoft.com/office/drawing/2014/main" id="{EB7BDD37-C0BD-D656-205D-886DAB731A3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473" y="5143"/>
                  <a:ext cx="1210" cy="1210"/>
                </a:xfrm>
                <a:custGeom>
                  <a:avLst/>
                  <a:gdLst>
                    <a:gd name="T0" fmla="*/ 768350 w 1210"/>
                    <a:gd name="T1" fmla="*/ 265430 h 1210"/>
                    <a:gd name="T2" fmla="*/ 761365 w 1210"/>
                    <a:gd name="T3" fmla="*/ 271780 h 1210"/>
                    <a:gd name="T4" fmla="*/ 271780 w 1210"/>
                    <a:gd name="T5" fmla="*/ 761365 h 1210"/>
                    <a:gd name="T6" fmla="*/ 265430 w 1210"/>
                    <a:gd name="T7" fmla="*/ 768350 h 1210"/>
                    <a:gd name="T8" fmla="*/ 0 w 1210"/>
                    <a:gd name="T9" fmla="*/ 502920 h 1210"/>
                    <a:gd name="T10" fmla="*/ 156210 w 1210"/>
                    <a:gd name="T11" fmla="*/ 346710 h 1210"/>
                    <a:gd name="T12" fmla="*/ 346710 w 1210"/>
                    <a:gd name="T13" fmla="*/ 156210 h 1210"/>
                    <a:gd name="T14" fmla="*/ 502920 w 1210"/>
                    <a:gd name="T15" fmla="*/ 0 h 1210"/>
                    <a:gd name="T16" fmla="*/ 768350 w 1210"/>
                    <a:gd name="T17" fmla="*/ 265430 h 121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0" h="1210">
                      <a:moveTo>
                        <a:pt x="1210" y="418"/>
                      </a:moveTo>
                      <a:lnTo>
                        <a:pt x="1199" y="428"/>
                      </a:lnTo>
                      <a:lnTo>
                        <a:pt x="428" y="1199"/>
                      </a:lnTo>
                      <a:lnTo>
                        <a:pt x="418" y="1210"/>
                      </a:lnTo>
                      <a:lnTo>
                        <a:pt x="0" y="792"/>
                      </a:lnTo>
                      <a:lnTo>
                        <a:pt x="246" y="546"/>
                      </a:lnTo>
                      <a:lnTo>
                        <a:pt x="546" y="246"/>
                      </a:lnTo>
                      <a:lnTo>
                        <a:pt x="792" y="0"/>
                      </a:lnTo>
                      <a:lnTo>
                        <a:pt x="1210" y="41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37" name="Freeform 13">
                  <a:extLst>
                    <a:ext uri="{FF2B5EF4-FFF2-40B4-BE49-F238E27FC236}">
                      <a16:creationId xmlns:a16="http://schemas.microsoft.com/office/drawing/2014/main" id="{E5E12DE3-64F7-C2BA-D854-692A7AE2848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119" y="2789"/>
                  <a:ext cx="1210" cy="1210"/>
                </a:xfrm>
                <a:custGeom>
                  <a:avLst/>
                  <a:gdLst>
                    <a:gd name="T0" fmla="*/ 611505 w 1210"/>
                    <a:gd name="T1" fmla="*/ 421005 h 1210"/>
                    <a:gd name="T2" fmla="*/ 421005 w 1210"/>
                    <a:gd name="T3" fmla="*/ 611505 h 1210"/>
                    <a:gd name="T4" fmla="*/ 264795 w 1210"/>
                    <a:gd name="T5" fmla="*/ 768350 h 1210"/>
                    <a:gd name="T6" fmla="*/ 0 w 1210"/>
                    <a:gd name="T7" fmla="*/ 502920 h 1210"/>
                    <a:gd name="T8" fmla="*/ 6350 w 1210"/>
                    <a:gd name="T9" fmla="*/ 495935 h 1210"/>
                    <a:gd name="T10" fmla="*/ 495935 w 1210"/>
                    <a:gd name="T11" fmla="*/ 6350 h 1210"/>
                    <a:gd name="T12" fmla="*/ 502920 w 1210"/>
                    <a:gd name="T13" fmla="*/ 0 h 1210"/>
                    <a:gd name="T14" fmla="*/ 768350 w 1210"/>
                    <a:gd name="T15" fmla="*/ 264795 h 1210"/>
                    <a:gd name="T16" fmla="*/ 611505 w 1210"/>
                    <a:gd name="T17" fmla="*/ 421005 h 121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0" h="1210">
                      <a:moveTo>
                        <a:pt x="963" y="663"/>
                      </a:moveTo>
                      <a:lnTo>
                        <a:pt x="663" y="963"/>
                      </a:lnTo>
                      <a:lnTo>
                        <a:pt x="417" y="1210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0" y="417"/>
                      </a:lnTo>
                      <a:lnTo>
                        <a:pt x="963" y="663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38" name="Freeform 14">
                  <a:extLst>
                    <a:ext uri="{FF2B5EF4-FFF2-40B4-BE49-F238E27FC236}">
                      <a16:creationId xmlns:a16="http://schemas.microsoft.com/office/drawing/2014/main" id="{BA1E2233-6AE0-7990-70EC-2D08F9231D4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691" y="2361"/>
                  <a:ext cx="1220" cy="1220"/>
                </a:xfrm>
                <a:custGeom>
                  <a:avLst/>
                  <a:gdLst>
                    <a:gd name="T0" fmla="*/ 774700 w 1220"/>
                    <a:gd name="T1" fmla="*/ 271780 h 1220"/>
                    <a:gd name="T2" fmla="*/ 767715 w 1220"/>
                    <a:gd name="T3" fmla="*/ 278130 h 1220"/>
                    <a:gd name="T4" fmla="*/ 278130 w 1220"/>
                    <a:gd name="T5" fmla="*/ 767715 h 1220"/>
                    <a:gd name="T6" fmla="*/ 271780 w 1220"/>
                    <a:gd name="T7" fmla="*/ 774700 h 1220"/>
                    <a:gd name="T8" fmla="*/ 0 w 1220"/>
                    <a:gd name="T9" fmla="*/ 502920 h 1220"/>
                    <a:gd name="T10" fmla="*/ 6985 w 1220"/>
                    <a:gd name="T11" fmla="*/ 495935 h 1220"/>
                    <a:gd name="T12" fmla="*/ 495935 w 1220"/>
                    <a:gd name="T13" fmla="*/ 6985 h 1220"/>
                    <a:gd name="T14" fmla="*/ 502920 w 1220"/>
                    <a:gd name="T15" fmla="*/ 0 h 1220"/>
                    <a:gd name="T16" fmla="*/ 774700 w 1220"/>
                    <a:gd name="T17" fmla="*/ 271780 h 12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0" h="1220">
                      <a:moveTo>
                        <a:pt x="1220" y="428"/>
                      </a:moveTo>
                      <a:lnTo>
                        <a:pt x="1209" y="438"/>
                      </a:lnTo>
                      <a:lnTo>
                        <a:pt x="438" y="1209"/>
                      </a:lnTo>
                      <a:lnTo>
                        <a:pt x="428" y="1220"/>
                      </a:lnTo>
                      <a:lnTo>
                        <a:pt x="0" y="792"/>
                      </a:lnTo>
                      <a:lnTo>
                        <a:pt x="11" y="781"/>
                      </a:lnTo>
                      <a:lnTo>
                        <a:pt x="781" y="11"/>
                      </a:lnTo>
                      <a:lnTo>
                        <a:pt x="792" y="0"/>
                      </a:lnTo>
                      <a:lnTo>
                        <a:pt x="1220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39" name="Freeform 15">
                  <a:extLst>
                    <a:ext uri="{FF2B5EF4-FFF2-40B4-BE49-F238E27FC236}">
                      <a16:creationId xmlns:a16="http://schemas.microsoft.com/office/drawing/2014/main" id="{725C8EAC-7A0F-A8F0-6A43-F26DD03C91E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262" y="1932"/>
                  <a:ext cx="1221" cy="1221"/>
                </a:xfrm>
                <a:custGeom>
                  <a:avLst/>
                  <a:gdLst>
                    <a:gd name="T0" fmla="*/ 775335 w 1221"/>
                    <a:gd name="T1" fmla="*/ 272415 h 1221"/>
                    <a:gd name="T2" fmla="*/ 768350 w 1221"/>
                    <a:gd name="T3" fmla="*/ 279400 h 1221"/>
                    <a:gd name="T4" fmla="*/ 279400 w 1221"/>
                    <a:gd name="T5" fmla="*/ 768350 h 1221"/>
                    <a:gd name="T6" fmla="*/ 272415 w 1221"/>
                    <a:gd name="T7" fmla="*/ 775335 h 1221"/>
                    <a:gd name="T8" fmla="*/ 0 w 1221"/>
                    <a:gd name="T9" fmla="*/ 503555 h 1221"/>
                    <a:gd name="T10" fmla="*/ 6985 w 1221"/>
                    <a:gd name="T11" fmla="*/ 496570 h 1221"/>
                    <a:gd name="T12" fmla="*/ 496570 w 1221"/>
                    <a:gd name="T13" fmla="*/ 6985 h 1221"/>
                    <a:gd name="T14" fmla="*/ 503555 w 1221"/>
                    <a:gd name="T15" fmla="*/ 0 h 1221"/>
                    <a:gd name="T16" fmla="*/ 775335 w 1221"/>
                    <a:gd name="T17" fmla="*/ 272415 h 122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1" h="1221">
                      <a:moveTo>
                        <a:pt x="1221" y="429"/>
                      </a:moveTo>
                      <a:lnTo>
                        <a:pt x="1210" y="440"/>
                      </a:lnTo>
                      <a:lnTo>
                        <a:pt x="440" y="1210"/>
                      </a:lnTo>
                      <a:lnTo>
                        <a:pt x="429" y="1221"/>
                      </a:lnTo>
                      <a:lnTo>
                        <a:pt x="0" y="793"/>
                      </a:lnTo>
                      <a:lnTo>
                        <a:pt x="11" y="782"/>
                      </a:lnTo>
                      <a:lnTo>
                        <a:pt x="782" y="11"/>
                      </a:lnTo>
                      <a:lnTo>
                        <a:pt x="793" y="0"/>
                      </a:lnTo>
                      <a:lnTo>
                        <a:pt x="1221" y="429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40" name="Freeform 16">
                  <a:extLst>
                    <a:ext uri="{FF2B5EF4-FFF2-40B4-BE49-F238E27FC236}">
                      <a16:creationId xmlns:a16="http://schemas.microsoft.com/office/drawing/2014/main" id="{89C92D7B-C2E6-5505-B1AD-8B58A35DA4D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846" y="1516"/>
                  <a:ext cx="1209" cy="1209"/>
                </a:xfrm>
                <a:custGeom>
                  <a:avLst/>
                  <a:gdLst>
                    <a:gd name="T0" fmla="*/ 767715 w 1209"/>
                    <a:gd name="T1" fmla="*/ 264160 h 1209"/>
                    <a:gd name="T2" fmla="*/ 760730 w 1209"/>
                    <a:gd name="T3" fmla="*/ 271145 h 1209"/>
                    <a:gd name="T4" fmla="*/ 271145 w 1209"/>
                    <a:gd name="T5" fmla="*/ 760730 h 1209"/>
                    <a:gd name="T6" fmla="*/ 264160 w 1209"/>
                    <a:gd name="T7" fmla="*/ 767715 h 1209"/>
                    <a:gd name="T8" fmla="*/ 0 w 1209"/>
                    <a:gd name="T9" fmla="*/ 502285 h 1209"/>
                    <a:gd name="T10" fmla="*/ 502285 w 1209"/>
                    <a:gd name="T11" fmla="*/ 0 h 1209"/>
                    <a:gd name="T12" fmla="*/ 767715 w 1209"/>
                    <a:gd name="T13" fmla="*/ 264160 h 120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09" h="1209">
                      <a:moveTo>
                        <a:pt x="1209" y="416"/>
                      </a:moveTo>
                      <a:lnTo>
                        <a:pt x="1198" y="427"/>
                      </a:lnTo>
                      <a:lnTo>
                        <a:pt x="427" y="1198"/>
                      </a:lnTo>
                      <a:lnTo>
                        <a:pt x="416" y="1209"/>
                      </a:lnTo>
                      <a:lnTo>
                        <a:pt x="0" y="791"/>
                      </a:lnTo>
                      <a:lnTo>
                        <a:pt x="791" y="0"/>
                      </a:lnTo>
                      <a:lnTo>
                        <a:pt x="1209" y="416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41" name="Freeform 25">
                  <a:extLst>
                    <a:ext uri="{FF2B5EF4-FFF2-40B4-BE49-F238E27FC236}">
                      <a16:creationId xmlns:a16="http://schemas.microsoft.com/office/drawing/2014/main" id="{3D7C37E3-D9CA-E7C4-1E80-FA109EA6B14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540" y="4260"/>
                  <a:ext cx="1671" cy="1671"/>
                </a:xfrm>
                <a:custGeom>
                  <a:avLst/>
                  <a:gdLst>
                    <a:gd name="T0" fmla="*/ 1061085 w 1671"/>
                    <a:gd name="T1" fmla="*/ 808990 h 1671"/>
                    <a:gd name="T2" fmla="*/ 808990 w 1671"/>
                    <a:gd name="T3" fmla="*/ 1061085 h 1671"/>
                    <a:gd name="T4" fmla="*/ 0 w 1671"/>
                    <a:gd name="T5" fmla="*/ 252730 h 1671"/>
                    <a:gd name="T6" fmla="*/ 252730 w 1671"/>
                    <a:gd name="T7" fmla="*/ 0 h 1671"/>
                    <a:gd name="T8" fmla="*/ 1052195 w 1671"/>
                    <a:gd name="T9" fmla="*/ 798830 h 1671"/>
                    <a:gd name="T10" fmla="*/ 1061085 w 1671"/>
                    <a:gd name="T11" fmla="*/ 808990 h 167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671" h="1671">
                      <a:moveTo>
                        <a:pt x="1671" y="1274"/>
                      </a:moveTo>
                      <a:lnTo>
                        <a:pt x="1274" y="1671"/>
                      </a:lnTo>
                      <a:lnTo>
                        <a:pt x="0" y="398"/>
                      </a:lnTo>
                      <a:lnTo>
                        <a:pt x="398" y="0"/>
                      </a:lnTo>
                      <a:lnTo>
                        <a:pt x="1657" y="1258"/>
                      </a:lnTo>
                      <a:lnTo>
                        <a:pt x="1671" y="1274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42" name="Freeform 26">
                  <a:extLst>
                    <a:ext uri="{FF2B5EF4-FFF2-40B4-BE49-F238E27FC236}">
                      <a16:creationId xmlns:a16="http://schemas.microsoft.com/office/drawing/2014/main" id="{D7686268-3D5C-9272-426A-420AF4874F2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654" y="3196"/>
                  <a:ext cx="1624" cy="1621"/>
                </a:xfrm>
                <a:custGeom>
                  <a:avLst/>
                  <a:gdLst>
                    <a:gd name="T0" fmla="*/ 1020445 w 1624"/>
                    <a:gd name="T1" fmla="*/ 798830 h 1621"/>
                    <a:gd name="T2" fmla="*/ 1031240 w 1624"/>
                    <a:gd name="T3" fmla="*/ 804545 h 1621"/>
                    <a:gd name="T4" fmla="*/ 1016635 w 1624"/>
                    <a:gd name="T5" fmla="*/ 821690 h 1621"/>
                    <a:gd name="T6" fmla="*/ 1000760 w 1624"/>
                    <a:gd name="T7" fmla="*/ 837565 h 1621"/>
                    <a:gd name="T8" fmla="*/ 808990 w 1624"/>
                    <a:gd name="T9" fmla="*/ 1029335 h 1621"/>
                    <a:gd name="T10" fmla="*/ 798830 w 1624"/>
                    <a:gd name="T11" fmla="*/ 1019810 h 1621"/>
                    <a:gd name="T12" fmla="*/ 0 w 1624"/>
                    <a:gd name="T13" fmla="*/ 220345 h 1621"/>
                    <a:gd name="T14" fmla="*/ 193040 w 1624"/>
                    <a:gd name="T15" fmla="*/ 28575 h 1621"/>
                    <a:gd name="T16" fmla="*/ 207010 w 1624"/>
                    <a:gd name="T17" fmla="*/ 13970 h 1621"/>
                    <a:gd name="T18" fmla="*/ 222250 w 1624"/>
                    <a:gd name="T19" fmla="*/ 0 h 1621"/>
                    <a:gd name="T20" fmla="*/ 1020445 w 1624"/>
                    <a:gd name="T21" fmla="*/ 798830 h 162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624" h="1621">
                      <a:moveTo>
                        <a:pt x="1607" y="1258"/>
                      </a:moveTo>
                      <a:lnTo>
                        <a:pt x="1624" y="1267"/>
                      </a:lnTo>
                      <a:lnTo>
                        <a:pt x="1601" y="1294"/>
                      </a:lnTo>
                      <a:lnTo>
                        <a:pt x="1576" y="1319"/>
                      </a:lnTo>
                      <a:lnTo>
                        <a:pt x="1274" y="1621"/>
                      </a:lnTo>
                      <a:lnTo>
                        <a:pt x="1258" y="1606"/>
                      </a:lnTo>
                      <a:lnTo>
                        <a:pt x="0" y="347"/>
                      </a:lnTo>
                      <a:lnTo>
                        <a:pt x="304" y="45"/>
                      </a:lnTo>
                      <a:lnTo>
                        <a:pt x="326" y="22"/>
                      </a:lnTo>
                      <a:lnTo>
                        <a:pt x="350" y="0"/>
                      </a:lnTo>
                      <a:lnTo>
                        <a:pt x="1607" y="1258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43" name="Freeform 27">
                  <a:extLst>
                    <a:ext uri="{FF2B5EF4-FFF2-40B4-BE49-F238E27FC236}">
                      <a16:creationId xmlns:a16="http://schemas.microsoft.com/office/drawing/2014/main" id="{BDAF01AA-8B13-84AB-A3F5-A7C508213A1C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903" y="1770"/>
                  <a:ext cx="1799" cy="1799"/>
                </a:xfrm>
                <a:custGeom>
                  <a:avLst/>
                  <a:gdLst>
                    <a:gd name="T0" fmla="*/ 995680 w 1799"/>
                    <a:gd name="T1" fmla="*/ 188595 h 1799"/>
                    <a:gd name="T2" fmla="*/ 1064260 w 1799"/>
                    <a:gd name="T3" fmla="*/ 280670 h 1799"/>
                    <a:gd name="T4" fmla="*/ 1110615 w 1799"/>
                    <a:gd name="T5" fmla="*/ 382270 h 1799"/>
                    <a:gd name="T6" fmla="*/ 1137285 w 1799"/>
                    <a:gd name="T7" fmla="*/ 489585 h 1799"/>
                    <a:gd name="T8" fmla="*/ 1142365 w 1799"/>
                    <a:gd name="T9" fmla="*/ 598805 h 1799"/>
                    <a:gd name="T10" fmla="*/ 1126490 w 1799"/>
                    <a:gd name="T11" fmla="*/ 707390 h 1799"/>
                    <a:gd name="T12" fmla="*/ 1089660 w 1799"/>
                    <a:gd name="T13" fmla="*/ 812165 h 1799"/>
                    <a:gd name="T14" fmla="*/ 1031875 w 1799"/>
                    <a:gd name="T15" fmla="*/ 909955 h 1799"/>
                    <a:gd name="T16" fmla="*/ 974725 w 1799"/>
                    <a:gd name="T17" fmla="*/ 975995 h 1799"/>
                    <a:gd name="T18" fmla="*/ 922655 w 1799"/>
                    <a:gd name="T19" fmla="*/ 1022350 h 1799"/>
                    <a:gd name="T20" fmla="*/ 846455 w 1799"/>
                    <a:gd name="T21" fmla="*/ 1072515 h 1799"/>
                    <a:gd name="T22" fmla="*/ 701675 w 1799"/>
                    <a:gd name="T23" fmla="*/ 1128395 h 1799"/>
                    <a:gd name="T24" fmla="*/ 527050 w 1799"/>
                    <a:gd name="T25" fmla="*/ 1142365 h 1799"/>
                    <a:gd name="T26" fmla="*/ 356235 w 1799"/>
                    <a:gd name="T27" fmla="*/ 1102360 h 1799"/>
                    <a:gd name="T28" fmla="*/ 316230 w 1799"/>
                    <a:gd name="T29" fmla="*/ 1083945 h 1799"/>
                    <a:gd name="T30" fmla="*/ 53975 w 1799"/>
                    <a:gd name="T31" fmla="*/ 824230 h 1799"/>
                    <a:gd name="T32" fmla="*/ 58420 w 1799"/>
                    <a:gd name="T33" fmla="*/ 826770 h 1799"/>
                    <a:gd name="T34" fmla="*/ 13335 w 1799"/>
                    <a:gd name="T35" fmla="*/ 701675 h 1799"/>
                    <a:gd name="T36" fmla="*/ 0 w 1799"/>
                    <a:gd name="T37" fmla="*/ 527050 h 1799"/>
                    <a:gd name="T38" fmla="*/ 40005 w 1799"/>
                    <a:gd name="T39" fmla="*/ 355600 h 1799"/>
                    <a:gd name="T40" fmla="*/ 92710 w 1799"/>
                    <a:gd name="T41" fmla="*/ 256540 h 1799"/>
                    <a:gd name="T42" fmla="*/ 149860 w 1799"/>
                    <a:gd name="T43" fmla="*/ 184150 h 1799"/>
                    <a:gd name="T44" fmla="*/ 187325 w 1799"/>
                    <a:gd name="T45" fmla="*/ 146685 h 1799"/>
                    <a:gd name="T46" fmla="*/ 280035 w 1799"/>
                    <a:gd name="T47" fmla="*/ 78740 h 1799"/>
                    <a:gd name="T48" fmla="*/ 381635 w 1799"/>
                    <a:gd name="T49" fmla="*/ 31115 h 1799"/>
                    <a:gd name="T50" fmla="*/ 488315 w 1799"/>
                    <a:gd name="T51" fmla="*/ 5715 h 1799"/>
                    <a:gd name="T52" fmla="*/ 598170 w 1799"/>
                    <a:gd name="T53" fmla="*/ 0 h 1799"/>
                    <a:gd name="T54" fmla="*/ 707390 w 1799"/>
                    <a:gd name="T55" fmla="*/ 15240 h 1799"/>
                    <a:gd name="T56" fmla="*/ 811530 w 1799"/>
                    <a:gd name="T57" fmla="*/ 52070 h 1799"/>
                    <a:gd name="T58" fmla="*/ 909320 w 1799"/>
                    <a:gd name="T59" fmla="*/ 109855 h 1799"/>
                    <a:gd name="T60" fmla="*/ 974725 w 1799"/>
                    <a:gd name="T61" fmla="*/ 167005 h 1799"/>
                    <a:gd name="T62" fmla="*/ 735330 w 1799"/>
                    <a:gd name="T63" fmla="*/ 671195 h 1799"/>
                    <a:gd name="T64" fmla="*/ 769620 w 1799"/>
                    <a:gd name="T65" fmla="*/ 606425 h 1799"/>
                    <a:gd name="T66" fmla="*/ 776605 w 1799"/>
                    <a:gd name="T67" fmla="*/ 534670 h 1799"/>
                    <a:gd name="T68" fmla="*/ 756285 w 1799"/>
                    <a:gd name="T69" fmla="*/ 465455 h 1799"/>
                    <a:gd name="T70" fmla="*/ 721360 w 1799"/>
                    <a:gd name="T71" fmla="*/ 420370 h 1799"/>
                    <a:gd name="T72" fmla="*/ 676910 w 1799"/>
                    <a:gd name="T73" fmla="*/ 386715 h 1799"/>
                    <a:gd name="T74" fmla="*/ 607060 w 1799"/>
                    <a:gd name="T75" fmla="*/ 365760 h 1799"/>
                    <a:gd name="T76" fmla="*/ 536575 w 1799"/>
                    <a:gd name="T77" fmla="*/ 372745 h 1799"/>
                    <a:gd name="T78" fmla="*/ 471805 w 1799"/>
                    <a:gd name="T79" fmla="*/ 407035 h 1799"/>
                    <a:gd name="T80" fmla="*/ 443865 w 1799"/>
                    <a:gd name="T81" fmla="*/ 433705 h 1799"/>
                    <a:gd name="T82" fmla="*/ 409575 w 1799"/>
                    <a:gd name="T83" fmla="*/ 498475 h 1799"/>
                    <a:gd name="T84" fmla="*/ 403225 w 1799"/>
                    <a:gd name="T85" fmla="*/ 570230 h 1799"/>
                    <a:gd name="T86" fmla="*/ 423545 w 1799"/>
                    <a:gd name="T87" fmla="*/ 639445 h 1799"/>
                    <a:gd name="T88" fmla="*/ 457200 w 1799"/>
                    <a:gd name="T89" fmla="*/ 684530 h 1799"/>
                    <a:gd name="T90" fmla="*/ 502285 w 1799"/>
                    <a:gd name="T91" fmla="*/ 718185 h 1799"/>
                    <a:gd name="T92" fmla="*/ 571500 w 1799"/>
                    <a:gd name="T93" fmla="*/ 739140 h 1799"/>
                    <a:gd name="T94" fmla="*/ 643255 w 1799"/>
                    <a:gd name="T95" fmla="*/ 732155 h 1799"/>
                    <a:gd name="T96" fmla="*/ 708025 w 1799"/>
                    <a:gd name="T97" fmla="*/ 697865 h 1799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0" t="0" r="r" b="b"/>
                  <a:pathLst>
                    <a:path w="1799" h="1799">
                      <a:moveTo>
                        <a:pt x="1535" y="263"/>
                      </a:moveTo>
                      <a:lnTo>
                        <a:pt x="1568" y="297"/>
                      </a:lnTo>
                      <a:lnTo>
                        <a:pt x="1625" y="368"/>
                      </a:lnTo>
                      <a:lnTo>
                        <a:pt x="1676" y="442"/>
                      </a:lnTo>
                      <a:lnTo>
                        <a:pt x="1716" y="520"/>
                      </a:lnTo>
                      <a:lnTo>
                        <a:pt x="1749" y="602"/>
                      </a:lnTo>
                      <a:lnTo>
                        <a:pt x="1774" y="686"/>
                      </a:lnTo>
                      <a:lnTo>
                        <a:pt x="1791" y="771"/>
                      </a:lnTo>
                      <a:lnTo>
                        <a:pt x="1799" y="856"/>
                      </a:lnTo>
                      <a:lnTo>
                        <a:pt x="1799" y="943"/>
                      </a:lnTo>
                      <a:lnTo>
                        <a:pt x="1791" y="1029"/>
                      </a:lnTo>
                      <a:lnTo>
                        <a:pt x="1774" y="1114"/>
                      </a:lnTo>
                      <a:lnTo>
                        <a:pt x="1749" y="1198"/>
                      </a:lnTo>
                      <a:lnTo>
                        <a:pt x="1716" y="1279"/>
                      </a:lnTo>
                      <a:lnTo>
                        <a:pt x="1676" y="1358"/>
                      </a:lnTo>
                      <a:lnTo>
                        <a:pt x="1625" y="1433"/>
                      </a:lnTo>
                      <a:lnTo>
                        <a:pt x="1568" y="1503"/>
                      </a:lnTo>
                      <a:lnTo>
                        <a:pt x="1535" y="1537"/>
                      </a:lnTo>
                      <a:lnTo>
                        <a:pt x="1509" y="1562"/>
                      </a:lnTo>
                      <a:lnTo>
                        <a:pt x="1453" y="1610"/>
                      </a:lnTo>
                      <a:lnTo>
                        <a:pt x="1395" y="1652"/>
                      </a:lnTo>
                      <a:lnTo>
                        <a:pt x="1333" y="1689"/>
                      </a:lnTo>
                      <a:lnTo>
                        <a:pt x="1239" y="1735"/>
                      </a:lnTo>
                      <a:lnTo>
                        <a:pt x="1105" y="1777"/>
                      </a:lnTo>
                      <a:lnTo>
                        <a:pt x="968" y="1799"/>
                      </a:lnTo>
                      <a:lnTo>
                        <a:pt x="830" y="1799"/>
                      </a:lnTo>
                      <a:lnTo>
                        <a:pt x="693" y="1777"/>
                      </a:lnTo>
                      <a:lnTo>
                        <a:pt x="561" y="1736"/>
                      </a:lnTo>
                      <a:lnTo>
                        <a:pt x="497" y="1706"/>
                      </a:lnTo>
                      <a:lnTo>
                        <a:pt x="498" y="1707"/>
                      </a:lnTo>
                      <a:lnTo>
                        <a:pt x="495" y="1709"/>
                      </a:lnTo>
                      <a:lnTo>
                        <a:pt x="85" y="1298"/>
                      </a:lnTo>
                      <a:lnTo>
                        <a:pt x="88" y="1299"/>
                      </a:lnTo>
                      <a:lnTo>
                        <a:pt x="92" y="1302"/>
                      </a:lnTo>
                      <a:lnTo>
                        <a:pt x="63" y="1238"/>
                      </a:lnTo>
                      <a:lnTo>
                        <a:pt x="21" y="1105"/>
                      </a:lnTo>
                      <a:lnTo>
                        <a:pt x="0" y="968"/>
                      </a:lnTo>
                      <a:lnTo>
                        <a:pt x="0" y="830"/>
                      </a:lnTo>
                      <a:lnTo>
                        <a:pt x="21" y="693"/>
                      </a:lnTo>
                      <a:lnTo>
                        <a:pt x="63" y="560"/>
                      </a:lnTo>
                      <a:lnTo>
                        <a:pt x="110" y="465"/>
                      </a:lnTo>
                      <a:lnTo>
                        <a:pt x="146" y="404"/>
                      </a:lnTo>
                      <a:lnTo>
                        <a:pt x="188" y="346"/>
                      </a:lnTo>
                      <a:lnTo>
                        <a:pt x="236" y="290"/>
                      </a:lnTo>
                      <a:lnTo>
                        <a:pt x="261" y="263"/>
                      </a:lnTo>
                      <a:lnTo>
                        <a:pt x="295" y="231"/>
                      </a:lnTo>
                      <a:lnTo>
                        <a:pt x="366" y="173"/>
                      </a:lnTo>
                      <a:lnTo>
                        <a:pt x="441" y="124"/>
                      </a:lnTo>
                      <a:lnTo>
                        <a:pt x="519" y="82"/>
                      </a:lnTo>
                      <a:lnTo>
                        <a:pt x="601" y="49"/>
                      </a:lnTo>
                      <a:lnTo>
                        <a:pt x="684" y="24"/>
                      </a:lnTo>
                      <a:lnTo>
                        <a:pt x="769" y="9"/>
                      </a:lnTo>
                      <a:lnTo>
                        <a:pt x="856" y="0"/>
                      </a:lnTo>
                      <a:lnTo>
                        <a:pt x="942" y="0"/>
                      </a:lnTo>
                      <a:lnTo>
                        <a:pt x="1028" y="9"/>
                      </a:lnTo>
                      <a:lnTo>
                        <a:pt x="1114" y="24"/>
                      </a:lnTo>
                      <a:lnTo>
                        <a:pt x="1197" y="49"/>
                      </a:lnTo>
                      <a:lnTo>
                        <a:pt x="1278" y="82"/>
                      </a:lnTo>
                      <a:lnTo>
                        <a:pt x="1356" y="124"/>
                      </a:lnTo>
                      <a:lnTo>
                        <a:pt x="1432" y="173"/>
                      </a:lnTo>
                      <a:lnTo>
                        <a:pt x="1503" y="231"/>
                      </a:lnTo>
                      <a:lnTo>
                        <a:pt x="1535" y="263"/>
                      </a:lnTo>
                      <a:close/>
                      <a:moveTo>
                        <a:pt x="1136" y="1078"/>
                      </a:moveTo>
                      <a:lnTo>
                        <a:pt x="1158" y="1057"/>
                      </a:lnTo>
                      <a:lnTo>
                        <a:pt x="1191" y="1007"/>
                      </a:lnTo>
                      <a:lnTo>
                        <a:pt x="1212" y="955"/>
                      </a:lnTo>
                      <a:lnTo>
                        <a:pt x="1223" y="898"/>
                      </a:lnTo>
                      <a:lnTo>
                        <a:pt x="1223" y="842"/>
                      </a:lnTo>
                      <a:lnTo>
                        <a:pt x="1212" y="785"/>
                      </a:lnTo>
                      <a:lnTo>
                        <a:pt x="1191" y="733"/>
                      </a:lnTo>
                      <a:lnTo>
                        <a:pt x="1158" y="683"/>
                      </a:lnTo>
                      <a:lnTo>
                        <a:pt x="1136" y="662"/>
                      </a:lnTo>
                      <a:lnTo>
                        <a:pt x="1115" y="641"/>
                      </a:lnTo>
                      <a:lnTo>
                        <a:pt x="1066" y="609"/>
                      </a:lnTo>
                      <a:lnTo>
                        <a:pt x="1013" y="587"/>
                      </a:lnTo>
                      <a:lnTo>
                        <a:pt x="956" y="576"/>
                      </a:lnTo>
                      <a:lnTo>
                        <a:pt x="900" y="576"/>
                      </a:lnTo>
                      <a:lnTo>
                        <a:pt x="845" y="587"/>
                      </a:lnTo>
                      <a:lnTo>
                        <a:pt x="791" y="609"/>
                      </a:lnTo>
                      <a:lnTo>
                        <a:pt x="743" y="641"/>
                      </a:lnTo>
                      <a:lnTo>
                        <a:pt x="720" y="662"/>
                      </a:lnTo>
                      <a:lnTo>
                        <a:pt x="699" y="683"/>
                      </a:lnTo>
                      <a:lnTo>
                        <a:pt x="667" y="733"/>
                      </a:lnTo>
                      <a:lnTo>
                        <a:pt x="645" y="785"/>
                      </a:lnTo>
                      <a:lnTo>
                        <a:pt x="635" y="842"/>
                      </a:lnTo>
                      <a:lnTo>
                        <a:pt x="635" y="898"/>
                      </a:lnTo>
                      <a:lnTo>
                        <a:pt x="645" y="955"/>
                      </a:lnTo>
                      <a:lnTo>
                        <a:pt x="667" y="1007"/>
                      </a:lnTo>
                      <a:lnTo>
                        <a:pt x="699" y="1057"/>
                      </a:lnTo>
                      <a:lnTo>
                        <a:pt x="720" y="1078"/>
                      </a:lnTo>
                      <a:lnTo>
                        <a:pt x="743" y="1099"/>
                      </a:lnTo>
                      <a:lnTo>
                        <a:pt x="791" y="1131"/>
                      </a:lnTo>
                      <a:lnTo>
                        <a:pt x="845" y="1153"/>
                      </a:lnTo>
                      <a:lnTo>
                        <a:pt x="900" y="1164"/>
                      </a:lnTo>
                      <a:lnTo>
                        <a:pt x="956" y="1164"/>
                      </a:lnTo>
                      <a:lnTo>
                        <a:pt x="1013" y="1153"/>
                      </a:lnTo>
                      <a:lnTo>
                        <a:pt x="1066" y="1131"/>
                      </a:lnTo>
                      <a:lnTo>
                        <a:pt x="1115" y="1099"/>
                      </a:lnTo>
                      <a:lnTo>
                        <a:pt x="1136" y="1078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44" name="Freeform 28">
                  <a:extLst>
                    <a:ext uri="{FF2B5EF4-FFF2-40B4-BE49-F238E27FC236}">
                      <a16:creationId xmlns:a16="http://schemas.microsoft.com/office/drawing/2014/main" id="{804AEADA-8F09-6F96-BCEB-5CAA107B17FD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4464" y="1695"/>
                  <a:ext cx="4314" cy="4312"/>
                </a:xfrm>
                <a:custGeom>
                  <a:avLst/>
                  <a:gdLst>
                    <a:gd name="T0" fmla="*/ 823595 w 4314"/>
                    <a:gd name="T1" fmla="*/ 2723515 h 4312"/>
                    <a:gd name="T2" fmla="*/ 0 w 4314"/>
                    <a:gd name="T3" fmla="*/ 1881505 h 4312"/>
                    <a:gd name="T4" fmla="*/ 914400 w 4314"/>
                    <a:gd name="T5" fmla="*/ 948055 h 4312"/>
                    <a:gd name="T6" fmla="*/ 1042035 w 4314"/>
                    <a:gd name="T7" fmla="*/ 848995 h 4312"/>
                    <a:gd name="T8" fmla="*/ 1334135 w 4314"/>
                    <a:gd name="T9" fmla="*/ 765810 h 4312"/>
                    <a:gd name="T10" fmla="*/ 1513205 w 4314"/>
                    <a:gd name="T11" fmla="*/ 749935 h 4312"/>
                    <a:gd name="T12" fmla="*/ 1530350 w 4314"/>
                    <a:gd name="T13" fmla="*/ 426720 h 4312"/>
                    <a:gd name="T14" fmla="*/ 1680845 w 4314"/>
                    <a:gd name="T15" fmla="*/ 180975 h 4312"/>
                    <a:gd name="T16" fmla="*/ 1854200 w 4314"/>
                    <a:gd name="T17" fmla="*/ 58420 h 4312"/>
                    <a:gd name="T18" fmla="*/ 2088515 w 4314"/>
                    <a:gd name="T19" fmla="*/ 0 h 4312"/>
                    <a:gd name="T20" fmla="*/ 2271395 w 4314"/>
                    <a:gd name="T21" fmla="*/ 17780 h 4312"/>
                    <a:gd name="T22" fmla="*/ 2487930 w 4314"/>
                    <a:gd name="T23" fmla="*/ 120015 h 4312"/>
                    <a:gd name="T24" fmla="*/ 2618105 w 4314"/>
                    <a:gd name="T25" fmla="*/ 250825 h 4312"/>
                    <a:gd name="T26" fmla="*/ 2720975 w 4314"/>
                    <a:gd name="T27" fmla="*/ 467995 h 4312"/>
                    <a:gd name="T28" fmla="*/ 2738755 w 4314"/>
                    <a:gd name="T29" fmla="*/ 650240 h 4312"/>
                    <a:gd name="T30" fmla="*/ 2679700 w 4314"/>
                    <a:gd name="T31" fmla="*/ 883920 h 4312"/>
                    <a:gd name="T32" fmla="*/ 2557780 w 4314"/>
                    <a:gd name="T33" fmla="*/ 1057275 h 4312"/>
                    <a:gd name="T34" fmla="*/ 2381885 w 4314"/>
                    <a:gd name="T35" fmla="*/ 1180465 h 4312"/>
                    <a:gd name="T36" fmla="*/ 2149475 w 4314"/>
                    <a:gd name="T37" fmla="*/ 1238885 h 4312"/>
                    <a:gd name="T38" fmla="*/ 1948180 w 4314"/>
                    <a:gd name="T39" fmla="*/ 1214120 h 4312"/>
                    <a:gd name="T40" fmla="*/ 1965325 w 4314"/>
                    <a:gd name="T41" fmla="*/ 1478915 h 4312"/>
                    <a:gd name="T42" fmla="*/ 1847850 w 4314"/>
                    <a:gd name="T43" fmla="*/ 1758315 h 4312"/>
                    <a:gd name="T44" fmla="*/ 890270 w 4314"/>
                    <a:gd name="T45" fmla="*/ 2723515 h 4312"/>
                    <a:gd name="T46" fmla="*/ 114935 w 4314"/>
                    <a:gd name="T47" fmla="*/ 1881505 h 4312"/>
                    <a:gd name="T48" fmla="*/ 1750695 w 4314"/>
                    <a:gd name="T49" fmla="*/ 1727200 h 4312"/>
                    <a:gd name="T50" fmla="*/ 1866900 w 4314"/>
                    <a:gd name="T51" fmla="*/ 1487805 h 4312"/>
                    <a:gd name="T52" fmla="*/ 1838960 w 4314"/>
                    <a:gd name="T53" fmla="*/ 1188085 h 4312"/>
                    <a:gd name="T54" fmla="*/ 1821180 w 4314"/>
                    <a:gd name="T55" fmla="*/ 1151890 h 4312"/>
                    <a:gd name="T56" fmla="*/ 1826260 w 4314"/>
                    <a:gd name="T57" fmla="*/ 1102995 h 4312"/>
                    <a:gd name="T58" fmla="*/ 1864360 w 4314"/>
                    <a:gd name="T59" fmla="*/ 1083310 h 4312"/>
                    <a:gd name="T60" fmla="*/ 2002790 w 4314"/>
                    <a:gd name="T61" fmla="*/ 1130935 h 4312"/>
                    <a:gd name="T62" fmla="*/ 2320290 w 4314"/>
                    <a:gd name="T63" fmla="*/ 1103630 h 4312"/>
                    <a:gd name="T64" fmla="*/ 2508250 w 4314"/>
                    <a:gd name="T65" fmla="*/ 970915 h 4312"/>
                    <a:gd name="T66" fmla="*/ 2613660 w 4314"/>
                    <a:gd name="T67" fmla="*/ 795655 h 4312"/>
                    <a:gd name="T68" fmla="*/ 2644140 w 4314"/>
                    <a:gd name="T69" fmla="*/ 618490 h 4312"/>
                    <a:gd name="T70" fmla="*/ 2613660 w 4314"/>
                    <a:gd name="T71" fmla="*/ 441960 h 4312"/>
                    <a:gd name="T72" fmla="*/ 2508250 w 4314"/>
                    <a:gd name="T73" fmla="*/ 267335 h 4312"/>
                    <a:gd name="T74" fmla="*/ 2388870 w 4314"/>
                    <a:gd name="T75" fmla="*/ 168910 h 4312"/>
                    <a:gd name="T76" fmla="*/ 2197100 w 4314"/>
                    <a:gd name="T77" fmla="*/ 100330 h 4312"/>
                    <a:gd name="T78" fmla="*/ 2041525 w 4314"/>
                    <a:gd name="T79" fmla="*/ 100330 h 4312"/>
                    <a:gd name="T80" fmla="*/ 1850390 w 4314"/>
                    <a:gd name="T81" fmla="*/ 168910 h 4312"/>
                    <a:gd name="T82" fmla="*/ 1720215 w 4314"/>
                    <a:gd name="T83" fmla="*/ 278765 h 4312"/>
                    <a:gd name="T84" fmla="*/ 1596390 w 4314"/>
                    <a:gd name="T85" fmla="*/ 574675 h 4312"/>
                    <a:gd name="T86" fmla="*/ 1649730 w 4314"/>
                    <a:gd name="T87" fmla="*/ 852805 h 4312"/>
                    <a:gd name="T88" fmla="*/ 1645920 w 4314"/>
                    <a:gd name="T89" fmla="*/ 902335 h 4312"/>
                    <a:gd name="T90" fmla="*/ 1607820 w 4314"/>
                    <a:gd name="T91" fmla="*/ 921385 h 4312"/>
                    <a:gd name="T92" fmla="*/ 1583055 w 4314"/>
                    <a:gd name="T93" fmla="*/ 915035 h 4312"/>
                    <a:gd name="T94" fmla="*/ 1471930 w 4314"/>
                    <a:gd name="T95" fmla="*/ 875030 h 4312"/>
                    <a:gd name="T96" fmla="*/ 1174115 w 4314"/>
                    <a:gd name="T97" fmla="*/ 892175 h 4312"/>
                    <a:gd name="T98" fmla="*/ 995045 w 4314"/>
                    <a:gd name="T99" fmla="*/ 1002030 h 4312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4314" h="4312">
                      <a:moveTo>
                        <a:pt x="1350" y="4312"/>
                      </a:moveTo>
                      <a:lnTo>
                        <a:pt x="1335" y="4311"/>
                      </a:lnTo>
                      <a:lnTo>
                        <a:pt x="1308" y="4300"/>
                      </a:lnTo>
                      <a:lnTo>
                        <a:pt x="1297" y="4289"/>
                      </a:lnTo>
                      <a:lnTo>
                        <a:pt x="23" y="3015"/>
                      </a:lnTo>
                      <a:lnTo>
                        <a:pt x="13" y="3005"/>
                      </a:lnTo>
                      <a:lnTo>
                        <a:pt x="1" y="2978"/>
                      </a:lnTo>
                      <a:lnTo>
                        <a:pt x="0" y="2963"/>
                      </a:lnTo>
                      <a:lnTo>
                        <a:pt x="1" y="2948"/>
                      </a:lnTo>
                      <a:lnTo>
                        <a:pt x="13" y="2921"/>
                      </a:lnTo>
                      <a:lnTo>
                        <a:pt x="23" y="2910"/>
                      </a:lnTo>
                      <a:lnTo>
                        <a:pt x="1440" y="1493"/>
                      </a:lnTo>
                      <a:lnTo>
                        <a:pt x="1465" y="1469"/>
                      </a:lnTo>
                      <a:lnTo>
                        <a:pt x="1491" y="1445"/>
                      </a:lnTo>
                      <a:lnTo>
                        <a:pt x="1539" y="1404"/>
                      </a:lnTo>
                      <a:lnTo>
                        <a:pt x="1641" y="1337"/>
                      </a:lnTo>
                      <a:lnTo>
                        <a:pt x="1751" y="1283"/>
                      </a:lnTo>
                      <a:lnTo>
                        <a:pt x="1865" y="1242"/>
                      </a:lnTo>
                      <a:lnTo>
                        <a:pt x="1981" y="1217"/>
                      </a:lnTo>
                      <a:lnTo>
                        <a:pt x="2101" y="1206"/>
                      </a:lnTo>
                      <a:lnTo>
                        <a:pt x="2221" y="1210"/>
                      </a:lnTo>
                      <a:lnTo>
                        <a:pt x="2341" y="1229"/>
                      </a:lnTo>
                      <a:lnTo>
                        <a:pt x="2400" y="1245"/>
                      </a:lnTo>
                      <a:lnTo>
                        <a:pt x="2383" y="1181"/>
                      </a:lnTo>
                      <a:lnTo>
                        <a:pt x="2364" y="1052"/>
                      </a:lnTo>
                      <a:lnTo>
                        <a:pt x="2363" y="924"/>
                      </a:lnTo>
                      <a:lnTo>
                        <a:pt x="2377" y="797"/>
                      </a:lnTo>
                      <a:lnTo>
                        <a:pt x="2410" y="672"/>
                      </a:lnTo>
                      <a:lnTo>
                        <a:pt x="2458" y="552"/>
                      </a:lnTo>
                      <a:lnTo>
                        <a:pt x="2521" y="439"/>
                      </a:lnTo>
                      <a:lnTo>
                        <a:pt x="2602" y="333"/>
                      </a:lnTo>
                      <a:lnTo>
                        <a:pt x="2647" y="285"/>
                      </a:lnTo>
                      <a:lnTo>
                        <a:pt x="2682" y="250"/>
                      </a:lnTo>
                      <a:lnTo>
                        <a:pt x="2758" y="189"/>
                      </a:lnTo>
                      <a:lnTo>
                        <a:pt x="2837" y="136"/>
                      </a:lnTo>
                      <a:lnTo>
                        <a:pt x="2920" y="92"/>
                      </a:lnTo>
                      <a:lnTo>
                        <a:pt x="3008" y="56"/>
                      </a:lnTo>
                      <a:lnTo>
                        <a:pt x="3099" y="28"/>
                      </a:lnTo>
                      <a:lnTo>
                        <a:pt x="3192" y="9"/>
                      </a:lnTo>
                      <a:lnTo>
                        <a:pt x="3289" y="0"/>
                      </a:lnTo>
                      <a:lnTo>
                        <a:pt x="3338" y="0"/>
                      </a:lnTo>
                      <a:lnTo>
                        <a:pt x="3387" y="0"/>
                      </a:lnTo>
                      <a:lnTo>
                        <a:pt x="3482" y="9"/>
                      </a:lnTo>
                      <a:lnTo>
                        <a:pt x="3577" y="28"/>
                      </a:lnTo>
                      <a:lnTo>
                        <a:pt x="3667" y="56"/>
                      </a:lnTo>
                      <a:lnTo>
                        <a:pt x="3754" y="92"/>
                      </a:lnTo>
                      <a:lnTo>
                        <a:pt x="3838" y="136"/>
                      </a:lnTo>
                      <a:lnTo>
                        <a:pt x="3918" y="189"/>
                      </a:lnTo>
                      <a:lnTo>
                        <a:pt x="3992" y="250"/>
                      </a:lnTo>
                      <a:lnTo>
                        <a:pt x="4028" y="285"/>
                      </a:lnTo>
                      <a:lnTo>
                        <a:pt x="4062" y="320"/>
                      </a:lnTo>
                      <a:lnTo>
                        <a:pt x="4123" y="395"/>
                      </a:lnTo>
                      <a:lnTo>
                        <a:pt x="4176" y="474"/>
                      </a:lnTo>
                      <a:lnTo>
                        <a:pt x="4220" y="558"/>
                      </a:lnTo>
                      <a:lnTo>
                        <a:pt x="4257" y="645"/>
                      </a:lnTo>
                      <a:lnTo>
                        <a:pt x="4285" y="737"/>
                      </a:lnTo>
                      <a:lnTo>
                        <a:pt x="4303" y="830"/>
                      </a:lnTo>
                      <a:lnTo>
                        <a:pt x="4313" y="926"/>
                      </a:lnTo>
                      <a:lnTo>
                        <a:pt x="4314" y="974"/>
                      </a:lnTo>
                      <a:lnTo>
                        <a:pt x="4313" y="1024"/>
                      </a:lnTo>
                      <a:lnTo>
                        <a:pt x="4303" y="1120"/>
                      </a:lnTo>
                      <a:lnTo>
                        <a:pt x="4285" y="1213"/>
                      </a:lnTo>
                      <a:lnTo>
                        <a:pt x="4257" y="1305"/>
                      </a:lnTo>
                      <a:lnTo>
                        <a:pt x="4220" y="1392"/>
                      </a:lnTo>
                      <a:lnTo>
                        <a:pt x="4176" y="1476"/>
                      </a:lnTo>
                      <a:lnTo>
                        <a:pt x="4123" y="1556"/>
                      </a:lnTo>
                      <a:lnTo>
                        <a:pt x="4062" y="1630"/>
                      </a:lnTo>
                      <a:lnTo>
                        <a:pt x="4028" y="1665"/>
                      </a:lnTo>
                      <a:lnTo>
                        <a:pt x="3992" y="1700"/>
                      </a:lnTo>
                      <a:lnTo>
                        <a:pt x="3916" y="1761"/>
                      </a:lnTo>
                      <a:lnTo>
                        <a:pt x="3836" y="1815"/>
                      </a:lnTo>
                      <a:lnTo>
                        <a:pt x="3751" y="1859"/>
                      </a:lnTo>
                      <a:lnTo>
                        <a:pt x="3663" y="1895"/>
                      </a:lnTo>
                      <a:lnTo>
                        <a:pt x="3572" y="1923"/>
                      </a:lnTo>
                      <a:lnTo>
                        <a:pt x="3479" y="1941"/>
                      </a:lnTo>
                      <a:lnTo>
                        <a:pt x="3385" y="1951"/>
                      </a:lnTo>
                      <a:lnTo>
                        <a:pt x="3338" y="1951"/>
                      </a:lnTo>
                      <a:lnTo>
                        <a:pt x="3269" y="1949"/>
                      </a:lnTo>
                      <a:lnTo>
                        <a:pt x="3135" y="1930"/>
                      </a:lnTo>
                      <a:lnTo>
                        <a:pt x="3068" y="1912"/>
                      </a:lnTo>
                      <a:lnTo>
                        <a:pt x="3083" y="1971"/>
                      </a:lnTo>
                      <a:lnTo>
                        <a:pt x="3102" y="2090"/>
                      </a:lnTo>
                      <a:lnTo>
                        <a:pt x="3106" y="2210"/>
                      </a:lnTo>
                      <a:lnTo>
                        <a:pt x="3095" y="2329"/>
                      </a:lnTo>
                      <a:lnTo>
                        <a:pt x="3071" y="2445"/>
                      </a:lnTo>
                      <a:lnTo>
                        <a:pt x="3032" y="2559"/>
                      </a:lnTo>
                      <a:lnTo>
                        <a:pt x="2978" y="2667"/>
                      </a:lnTo>
                      <a:lnTo>
                        <a:pt x="2910" y="2769"/>
                      </a:lnTo>
                      <a:lnTo>
                        <a:pt x="2871" y="2817"/>
                      </a:lnTo>
                      <a:lnTo>
                        <a:pt x="2847" y="2845"/>
                      </a:lnTo>
                      <a:lnTo>
                        <a:pt x="2820" y="2873"/>
                      </a:lnTo>
                      <a:lnTo>
                        <a:pt x="1402" y="4289"/>
                      </a:lnTo>
                      <a:lnTo>
                        <a:pt x="1392" y="4300"/>
                      </a:lnTo>
                      <a:lnTo>
                        <a:pt x="1364" y="4311"/>
                      </a:lnTo>
                      <a:lnTo>
                        <a:pt x="1350" y="4312"/>
                      </a:lnTo>
                      <a:close/>
                      <a:moveTo>
                        <a:pt x="181" y="2963"/>
                      </a:moveTo>
                      <a:lnTo>
                        <a:pt x="1350" y="4131"/>
                      </a:lnTo>
                      <a:lnTo>
                        <a:pt x="2713" y="2766"/>
                      </a:lnTo>
                      <a:lnTo>
                        <a:pt x="2736" y="2743"/>
                      </a:lnTo>
                      <a:lnTo>
                        <a:pt x="2757" y="2720"/>
                      </a:lnTo>
                      <a:lnTo>
                        <a:pt x="2796" y="2672"/>
                      </a:lnTo>
                      <a:lnTo>
                        <a:pt x="2861" y="2569"/>
                      </a:lnTo>
                      <a:lnTo>
                        <a:pt x="2909" y="2458"/>
                      </a:lnTo>
                      <a:lnTo>
                        <a:pt x="2940" y="2343"/>
                      </a:lnTo>
                      <a:lnTo>
                        <a:pt x="2956" y="2225"/>
                      </a:lnTo>
                      <a:lnTo>
                        <a:pt x="2954" y="2107"/>
                      </a:lnTo>
                      <a:lnTo>
                        <a:pt x="2933" y="1988"/>
                      </a:lnTo>
                      <a:lnTo>
                        <a:pt x="2896" y="1871"/>
                      </a:lnTo>
                      <a:lnTo>
                        <a:pt x="2870" y="1815"/>
                      </a:lnTo>
                      <a:lnTo>
                        <a:pt x="2868" y="1814"/>
                      </a:lnTo>
                      <a:lnTo>
                        <a:pt x="2864" y="1803"/>
                      </a:lnTo>
                      <a:lnTo>
                        <a:pt x="2861" y="1780"/>
                      </a:lnTo>
                      <a:lnTo>
                        <a:pt x="2865" y="1757"/>
                      </a:lnTo>
                      <a:lnTo>
                        <a:pt x="2876" y="1737"/>
                      </a:lnTo>
                      <a:lnTo>
                        <a:pt x="2883" y="1727"/>
                      </a:lnTo>
                      <a:lnTo>
                        <a:pt x="2892" y="1720"/>
                      </a:lnTo>
                      <a:lnTo>
                        <a:pt x="2913" y="1709"/>
                      </a:lnTo>
                      <a:lnTo>
                        <a:pt x="2936" y="1706"/>
                      </a:lnTo>
                      <a:lnTo>
                        <a:pt x="2958" y="1709"/>
                      </a:lnTo>
                      <a:lnTo>
                        <a:pt x="2969" y="1714"/>
                      </a:lnTo>
                      <a:lnTo>
                        <a:pt x="3029" y="1742"/>
                      </a:lnTo>
                      <a:lnTo>
                        <a:pt x="3154" y="1781"/>
                      </a:lnTo>
                      <a:lnTo>
                        <a:pt x="3280" y="1799"/>
                      </a:lnTo>
                      <a:lnTo>
                        <a:pt x="3407" y="1798"/>
                      </a:lnTo>
                      <a:lnTo>
                        <a:pt x="3533" y="1778"/>
                      </a:lnTo>
                      <a:lnTo>
                        <a:pt x="3654" y="1738"/>
                      </a:lnTo>
                      <a:lnTo>
                        <a:pt x="3768" y="1680"/>
                      </a:lnTo>
                      <a:lnTo>
                        <a:pt x="3873" y="1605"/>
                      </a:lnTo>
                      <a:lnTo>
                        <a:pt x="3921" y="1559"/>
                      </a:lnTo>
                      <a:lnTo>
                        <a:pt x="3950" y="1529"/>
                      </a:lnTo>
                      <a:lnTo>
                        <a:pt x="4002" y="1465"/>
                      </a:lnTo>
                      <a:lnTo>
                        <a:pt x="4047" y="1398"/>
                      </a:lnTo>
                      <a:lnTo>
                        <a:pt x="4085" y="1327"/>
                      </a:lnTo>
                      <a:lnTo>
                        <a:pt x="4116" y="1253"/>
                      </a:lnTo>
                      <a:lnTo>
                        <a:pt x="4139" y="1176"/>
                      </a:lnTo>
                      <a:lnTo>
                        <a:pt x="4154" y="1097"/>
                      </a:lnTo>
                      <a:lnTo>
                        <a:pt x="4163" y="1016"/>
                      </a:lnTo>
                      <a:lnTo>
                        <a:pt x="4164" y="974"/>
                      </a:lnTo>
                      <a:lnTo>
                        <a:pt x="4163" y="934"/>
                      </a:lnTo>
                      <a:lnTo>
                        <a:pt x="4154" y="852"/>
                      </a:lnTo>
                      <a:lnTo>
                        <a:pt x="4139" y="773"/>
                      </a:lnTo>
                      <a:lnTo>
                        <a:pt x="4116" y="696"/>
                      </a:lnTo>
                      <a:lnTo>
                        <a:pt x="4085" y="621"/>
                      </a:lnTo>
                      <a:lnTo>
                        <a:pt x="4047" y="551"/>
                      </a:lnTo>
                      <a:lnTo>
                        <a:pt x="4002" y="483"/>
                      </a:lnTo>
                      <a:lnTo>
                        <a:pt x="3950" y="421"/>
                      </a:lnTo>
                      <a:lnTo>
                        <a:pt x="3921" y="391"/>
                      </a:lnTo>
                      <a:lnTo>
                        <a:pt x="3892" y="362"/>
                      </a:lnTo>
                      <a:lnTo>
                        <a:pt x="3829" y="310"/>
                      </a:lnTo>
                      <a:lnTo>
                        <a:pt x="3762" y="266"/>
                      </a:lnTo>
                      <a:lnTo>
                        <a:pt x="3691" y="228"/>
                      </a:lnTo>
                      <a:lnTo>
                        <a:pt x="3616" y="196"/>
                      </a:lnTo>
                      <a:lnTo>
                        <a:pt x="3539" y="174"/>
                      </a:lnTo>
                      <a:lnTo>
                        <a:pt x="3460" y="158"/>
                      </a:lnTo>
                      <a:lnTo>
                        <a:pt x="3379" y="150"/>
                      </a:lnTo>
                      <a:lnTo>
                        <a:pt x="3338" y="150"/>
                      </a:lnTo>
                      <a:lnTo>
                        <a:pt x="3297" y="150"/>
                      </a:lnTo>
                      <a:lnTo>
                        <a:pt x="3215" y="158"/>
                      </a:lnTo>
                      <a:lnTo>
                        <a:pt x="3136" y="174"/>
                      </a:lnTo>
                      <a:lnTo>
                        <a:pt x="3059" y="196"/>
                      </a:lnTo>
                      <a:lnTo>
                        <a:pt x="2985" y="228"/>
                      </a:lnTo>
                      <a:lnTo>
                        <a:pt x="2914" y="266"/>
                      </a:lnTo>
                      <a:lnTo>
                        <a:pt x="2847" y="310"/>
                      </a:lnTo>
                      <a:lnTo>
                        <a:pt x="2783" y="362"/>
                      </a:lnTo>
                      <a:lnTo>
                        <a:pt x="2754" y="391"/>
                      </a:lnTo>
                      <a:lnTo>
                        <a:pt x="2709" y="439"/>
                      </a:lnTo>
                      <a:lnTo>
                        <a:pt x="2632" y="545"/>
                      </a:lnTo>
                      <a:lnTo>
                        <a:pt x="2574" y="659"/>
                      </a:lnTo>
                      <a:lnTo>
                        <a:pt x="2535" y="780"/>
                      </a:lnTo>
                      <a:lnTo>
                        <a:pt x="2514" y="905"/>
                      </a:lnTo>
                      <a:lnTo>
                        <a:pt x="2513" y="1032"/>
                      </a:lnTo>
                      <a:lnTo>
                        <a:pt x="2532" y="1158"/>
                      </a:lnTo>
                      <a:lnTo>
                        <a:pt x="2571" y="1283"/>
                      </a:lnTo>
                      <a:lnTo>
                        <a:pt x="2598" y="1343"/>
                      </a:lnTo>
                      <a:lnTo>
                        <a:pt x="2603" y="1354"/>
                      </a:lnTo>
                      <a:lnTo>
                        <a:pt x="2607" y="1377"/>
                      </a:lnTo>
                      <a:lnTo>
                        <a:pt x="2603" y="1399"/>
                      </a:lnTo>
                      <a:lnTo>
                        <a:pt x="2592" y="1421"/>
                      </a:lnTo>
                      <a:lnTo>
                        <a:pt x="2585" y="1429"/>
                      </a:lnTo>
                      <a:lnTo>
                        <a:pt x="2575" y="1438"/>
                      </a:lnTo>
                      <a:lnTo>
                        <a:pt x="2555" y="1447"/>
                      </a:lnTo>
                      <a:lnTo>
                        <a:pt x="2532" y="1451"/>
                      </a:lnTo>
                      <a:lnTo>
                        <a:pt x="2509" y="1449"/>
                      </a:lnTo>
                      <a:lnTo>
                        <a:pt x="2499" y="1444"/>
                      </a:lnTo>
                      <a:lnTo>
                        <a:pt x="2495" y="1443"/>
                      </a:lnTo>
                      <a:lnTo>
                        <a:pt x="2493" y="1441"/>
                      </a:lnTo>
                      <a:lnTo>
                        <a:pt x="2491" y="1440"/>
                      </a:lnTo>
                      <a:lnTo>
                        <a:pt x="2490" y="1440"/>
                      </a:lnTo>
                      <a:lnTo>
                        <a:pt x="2435" y="1414"/>
                      </a:lnTo>
                      <a:lnTo>
                        <a:pt x="2318" y="1378"/>
                      </a:lnTo>
                      <a:lnTo>
                        <a:pt x="2200" y="1359"/>
                      </a:lnTo>
                      <a:lnTo>
                        <a:pt x="2081" y="1357"/>
                      </a:lnTo>
                      <a:lnTo>
                        <a:pt x="1963" y="1373"/>
                      </a:lnTo>
                      <a:lnTo>
                        <a:pt x="1849" y="1405"/>
                      </a:lnTo>
                      <a:lnTo>
                        <a:pt x="1740" y="1453"/>
                      </a:lnTo>
                      <a:lnTo>
                        <a:pt x="1638" y="1518"/>
                      </a:lnTo>
                      <a:lnTo>
                        <a:pt x="1590" y="1558"/>
                      </a:lnTo>
                      <a:lnTo>
                        <a:pt x="1567" y="1578"/>
                      </a:lnTo>
                      <a:lnTo>
                        <a:pt x="1546" y="1599"/>
                      </a:lnTo>
                      <a:lnTo>
                        <a:pt x="181" y="2963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45" name="Freeform 29">
                  <a:extLst>
                    <a:ext uri="{FF2B5EF4-FFF2-40B4-BE49-F238E27FC236}">
                      <a16:creationId xmlns:a16="http://schemas.microsoft.com/office/drawing/2014/main" id="{E2AC81E6-ED8D-EE35-A383-79DFFF0DA99F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332" y="1919"/>
                  <a:ext cx="2220" cy="2150"/>
                </a:xfrm>
                <a:custGeom>
                  <a:avLst/>
                  <a:gdLst>
                    <a:gd name="T0" fmla="*/ 581025 w 2220"/>
                    <a:gd name="T1" fmla="*/ 1364615 h 2150"/>
                    <a:gd name="T2" fmla="*/ 545465 w 2220"/>
                    <a:gd name="T3" fmla="*/ 1337310 h 2150"/>
                    <a:gd name="T4" fmla="*/ 546735 w 2220"/>
                    <a:gd name="T5" fmla="*/ 1280160 h 2150"/>
                    <a:gd name="T6" fmla="*/ 521335 w 2220"/>
                    <a:gd name="T7" fmla="*/ 1104265 h 2150"/>
                    <a:gd name="T8" fmla="*/ 486410 w 2220"/>
                    <a:gd name="T9" fmla="*/ 1036955 h 2150"/>
                    <a:gd name="T10" fmla="*/ 362585 w 2220"/>
                    <a:gd name="T11" fmla="*/ 916305 h 2150"/>
                    <a:gd name="T12" fmla="*/ 325120 w 2220"/>
                    <a:gd name="T13" fmla="*/ 895985 h 2150"/>
                    <a:gd name="T14" fmla="*/ 307340 w 2220"/>
                    <a:gd name="T15" fmla="*/ 846455 h 2150"/>
                    <a:gd name="T16" fmla="*/ 329565 w 2220"/>
                    <a:gd name="T17" fmla="*/ 816610 h 2150"/>
                    <a:gd name="T18" fmla="*/ 374650 w 2220"/>
                    <a:gd name="T19" fmla="*/ 815340 h 2150"/>
                    <a:gd name="T20" fmla="*/ 470535 w 2220"/>
                    <a:gd name="T21" fmla="*/ 876300 h 2150"/>
                    <a:gd name="T22" fmla="*/ 585470 w 2220"/>
                    <a:gd name="T23" fmla="*/ 1017270 h 2150"/>
                    <a:gd name="T24" fmla="*/ 632460 w 2220"/>
                    <a:gd name="T25" fmla="*/ 1139825 h 2150"/>
                    <a:gd name="T26" fmla="*/ 636270 w 2220"/>
                    <a:gd name="T27" fmla="*/ 1326515 h 2150"/>
                    <a:gd name="T28" fmla="*/ 613410 w 2220"/>
                    <a:gd name="T29" fmla="*/ 1359535 h 2150"/>
                    <a:gd name="T30" fmla="*/ 48260 w 2220"/>
                    <a:gd name="T31" fmla="*/ 878840 h 2150"/>
                    <a:gd name="T32" fmla="*/ 13970 w 2220"/>
                    <a:gd name="T33" fmla="*/ 864870 h 2150"/>
                    <a:gd name="T34" fmla="*/ 0 w 2220"/>
                    <a:gd name="T35" fmla="*/ 835025 h 2150"/>
                    <a:gd name="T36" fmla="*/ 26035 w 2220"/>
                    <a:gd name="T37" fmla="*/ 789305 h 2150"/>
                    <a:gd name="T38" fmla="*/ 132715 w 2220"/>
                    <a:gd name="T39" fmla="*/ 767715 h 2150"/>
                    <a:gd name="T40" fmla="*/ 193040 w 2220"/>
                    <a:gd name="T41" fmla="*/ 775335 h 2150"/>
                    <a:gd name="T42" fmla="*/ 213360 w 2220"/>
                    <a:gd name="T43" fmla="*/ 815340 h 2150"/>
                    <a:gd name="T44" fmla="*/ 193040 w 2220"/>
                    <a:gd name="T45" fmla="*/ 854710 h 2150"/>
                    <a:gd name="T46" fmla="*/ 139700 w 2220"/>
                    <a:gd name="T47" fmla="*/ 862965 h 2150"/>
                    <a:gd name="T48" fmla="*/ 53975 w 2220"/>
                    <a:gd name="T49" fmla="*/ 878840 h 2150"/>
                    <a:gd name="T50" fmla="*/ 1353185 w 2220"/>
                    <a:gd name="T51" fmla="*/ 592455 h 2150"/>
                    <a:gd name="T52" fmla="*/ 1324610 w 2220"/>
                    <a:gd name="T53" fmla="*/ 579755 h 2150"/>
                    <a:gd name="T54" fmla="*/ 1310005 w 2220"/>
                    <a:gd name="T55" fmla="*/ 537210 h 2150"/>
                    <a:gd name="T56" fmla="*/ 1314450 w 2220"/>
                    <a:gd name="T57" fmla="*/ 457200 h 2150"/>
                    <a:gd name="T58" fmla="*/ 1292225 w 2220"/>
                    <a:gd name="T59" fmla="*/ 347980 h 2150"/>
                    <a:gd name="T60" fmla="*/ 1239520 w 2220"/>
                    <a:gd name="T61" fmla="*/ 250190 h 2150"/>
                    <a:gd name="T62" fmla="*/ 1181735 w 2220"/>
                    <a:gd name="T63" fmla="*/ 186690 h 2150"/>
                    <a:gd name="T64" fmla="*/ 1101725 w 2220"/>
                    <a:gd name="T65" fmla="*/ 133350 h 2150"/>
                    <a:gd name="T66" fmla="*/ 1086485 w 2220"/>
                    <a:gd name="T67" fmla="*/ 83185 h 2150"/>
                    <a:gd name="T68" fmla="*/ 1109345 w 2220"/>
                    <a:gd name="T69" fmla="*/ 53975 h 2150"/>
                    <a:gd name="T70" fmla="*/ 1154430 w 2220"/>
                    <a:gd name="T71" fmla="*/ 53975 h 2150"/>
                    <a:gd name="T72" fmla="*/ 1270000 w 2220"/>
                    <a:gd name="T73" fmla="*/ 139700 h 2150"/>
                    <a:gd name="T74" fmla="*/ 1343025 w 2220"/>
                    <a:gd name="T75" fmla="*/ 231775 h 2150"/>
                    <a:gd name="T76" fmla="*/ 1396365 w 2220"/>
                    <a:gd name="T77" fmla="*/ 360045 h 2150"/>
                    <a:gd name="T78" fmla="*/ 1409700 w 2220"/>
                    <a:gd name="T79" fmla="*/ 476250 h 2150"/>
                    <a:gd name="T80" fmla="*/ 1402080 w 2220"/>
                    <a:gd name="T81" fmla="*/ 560070 h 2150"/>
                    <a:gd name="T82" fmla="*/ 1365885 w 2220"/>
                    <a:gd name="T83" fmla="*/ 591820 h 2150"/>
                    <a:gd name="T84" fmla="*/ 986790 w 2220"/>
                    <a:gd name="T85" fmla="*/ 99060 h 2150"/>
                    <a:gd name="T86" fmla="*/ 933450 w 2220"/>
                    <a:gd name="T87" fmla="*/ 95250 h 2150"/>
                    <a:gd name="T88" fmla="*/ 893445 w 2220"/>
                    <a:gd name="T89" fmla="*/ 74930 h 2150"/>
                    <a:gd name="T90" fmla="*/ 885825 w 2220"/>
                    <a:gd name="T91" fmla="*/ 38100 h 2150"/>
                    <a:gd name="T92" fmla="*/ 923290 w 2220"/>
                    <a:gd name="T93" fmla="*/ 635 h 2150"/>
                    <a:gd name="T94" fmla="*/ 996315 w 2220"/>
                    <a:gd name="T95" fmla="*/ 4445 h 2150"/>
                    <a:gd name="T96" fmla="*/ 1033145 w 2220"/>
                    <a:gd name="T97" fmla="*/ 29845 h 2150"/>
                    <a:gd name="T98" fmla="*/ 1035685 w 2220"/>
                    <a:gd name="T99" fmla="*/ 66040 h 2150"/>
                    <a:gd name="T100" fmla="*/ 998855 w 2220"/>
                    <a:gd name="T101" fmla="*/ 98425 h 215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0" t="0" r="r" b="b"/>
                  <a:pathLst>
                    <a:path w="2220" h="2150">
                      <a:moveTo>
                        <a:pt x="928" y="2150"/>
                      </a:moveTo>
                      <a:lnTo>
                        <a:pt x="921" y="2150"/>
                      </a:lnTo>
                      <a:lnTo>
                        <a:pt x="915" y="2149"/>
                      </a:lnTo>
                      <a:lnTo>
                        <a:pt x="899" y="2146"/>
                      </a:lnTo>
                      <a:lnTo>
                        <a:pt x="875" y="2130"/>
                      </a:lnTo>
                      <a:lnTo>
                        <a:pt x="859" y="2106"/>
                      </a:lnTo>
                      <a:lnTo>
                        <a:pt x="853" y="2078"/>
                      </a:lnTo>
                      <a:lnTo>
                        <a:pt x="854" y="2063"/>
                      </a:lnTo>
                      <a:lnTo>
                        <a:pt x="861" y="2016"/>
                      </a:lnTo>
                      <a:lnTo>
                        <a:pt x="862" y="1921"/>
                      </a:lnTo>
                      <a:lnTo>
                        <a:pt x="849" y="1829"/>
                      </a:lnTo>
                      <a:lnTo>
                        <a:pt x="821" y="1739"/>
                      </a:lnTo>
                      <a:lnTo>
                        <a:pt x="801" y="1694"/>
                      </a:lnTo>
                      <a:lnTo>
                        <a:pt x="789" y="1672"/>
                      </a:lnTo>
                      <a:lnTo>
                        <a:pt x="766" y="1633"/>
                      </a:lnTo>
                      <a:lnTo>
                        <a:pt x="711" y="1560"/>
                      </a:lnTo>
                      <a:lnTo>
                        <a:pt x="645" y="1496"/>
                      </a:lnTo>
                      <a:lnTo>
                        <a:pt x="571" y="1443"/>
                      </a:lnTo>
                      <a:lnTo>
                        <a:pt x="530" y="1420"/>
                      </a:lnTo>
                      <a:lnTo>
                        <a:pt x="525" y="1419"/>
                      </a:lnTo>
                      <a:lnTo>
                        <a:pt x="512" y="1411"/>
                      </a:lnTo>
                      <a:lnTo>
                        <a:pt x="492" y="1389"/>
                      </a:lnTo>
                      <a:lnTo>
                        <a:pt x="483" y="1362"/>
                      </a:lnTo>
                      <a:lnTo>
                        <a:pt x="484" y="1333"/>
                      </a:lnTo>
                      <a:lnTo>
                        <a:pt x="489" y="1318"/>
                      </a:lnTo>
                      <a:lnTo>
                        <a:pt x="497" y="1305"/>
                      </a:lnTo>
                      <a:lnTo>
                        <a:pt x="519" y="1286"/>
                      </a:lnTo>
                      <a:lnTo>
                        <a:pt x="545" y="1276"/>
                      </a:lnTo>
                      <a:lnTo>
                        <a:pt x="575" y="1277"/>
                      </a:lnTo>
                      <a:lnTo>
                        <a:pt x="590" y="1284"/>
                      </a:lnTo>
                      <a:lnTo>
                        <a:pt x="596" y="1286"/>
                      </a:lnTo>
                      <a:lnTo>
                        <a:pt x="647" y="1314"/>
                      </a:lnTo>
                      <a:lnTo>
                        <a:pt x="741" y="1380"/>
                      </a:lnTo>
                      <a:lnTo>
                        <a:pt x="824" y="1460"/>
                      </a:lnTo>
                      <a:lnTo>
                        <a:pt x="893" y="1551"/>
                      </a:lnTo>
                      <a:lnTo>
                        <a:pt x="922" y="1602"/>
                      </a:lnTo>
                      <a:lnTo>
                        <a:pt x="935" y="1627"/>
                      </a:lnTo>
                      <a:lnTo>
                        <a:pt x="961" y="1682"/>
                      </a:lnTo>
                      <a:lnTo>
                        <a:pt x="996" y="1795"/>
                      </a:lnTo>
                      <a:lnTo>
                        <a:pt x="1012" y="1911"/>
                      </a:lnTo>
                      <a:lnTo>
                        <a:pt x="1010" y="2029"/>
                      </a:lnTo>
                      <a:lnTo>
                        <a:pt x="1002" y="2089"/>
                      </a:lnTo>
                      <a:lnTo>
                        <a:pt x="998" y="2102"/>
                      </a:lnTo>
                      <a:lnTo>
                        <a:pt x="985" y="2124"/>
                      </a:lnTo>
                      <a:lnTo>
                        <a:pt x="966" y="2141"/>
                      </a:lnTo>
                      <a:lnTo>
                        <a:pt x="942" y="2150"/>
                      </a:lnTo>
                      <a:lnTo>
                        <a:pt x="928" y="2150"/>
                      </a:lnTo>
                      <a:close/>
                      <a:moveTo>
                        <a:pt x="76" y="1384"/>
                      </a:moveTo>
                      <a:lnTo>
                        <a:pt x="64" y="1383"/>
                      </a:lnTo>
                      <a:lnTo>
                        <a:pt x="41" y="1376"/>
                      </a:lnTo>
                      <a:lnTo>
                        <a:pt x="22" y="1362"/>
                      </a:lnTo>
                      <a:lnTo>
                        <a:pt x="7" y="1342"/>
                      </a:lnTo>
                      <a:lnTo>
                        <a:pt x="4" y="1330"/>
                      </a:lnTo>
                      <a:lnTo>
                        <a:pt x="0" y="1315"/>
                      </a:lnTo>
                      <a:lnTo>
                        <a:pt x="4" y="1286"/>
                      </a:lnTo>
                      <a:lnTo>
                        <a:pt x="18" y="1261"/>
                      </a:lnTo>
                      <a:lnTo>
                        <a:pt x="41" y="1243"/>
                      </a:lnTo>
                      <a:lnTo>
                        <a:pt x="55" y="1237"/>
                      </a:lnTo>
                      <a:lnTo>
                        <a:pt x="106" y="1223"/>
                      </a:lnTo>
                      <a:lnTo>
                        <a:pt x="209" y="1209"/>
                      </a:lnTo>
                      <a:lnTo>
                        <a:pt x="262" y="1208"/>
                      </a:lnTo>
                      <a:lnTo>
                        <a:pt x="276" y="1209"/>
                      </a:lnTo>
                      <a:lnTo>
                        <a:pt x="304" y="1221"/>
                      </a:lnTo>
                      <a:lnTo>
                        <a:pt x="324" y="1241"/>
                      </a:lnTo>
                      <a:lnTo>
                        <a:pt x="335" y="1268"/>
                      </a:lnTo>
                      <a:lnTo>
                        <a:pt x="336" y="1284"/>
                      </a:lnTo>
                      <a:lnTo>
                        <a:pt x="335" y="1298"/>
                      </a:lnTo>
                      <a:lnTo>
                        <a:pt x="324" y="1326"/>
                      </a:lnTo>
                      <a:lnTo>
                        <a:pt x="304" y="1346"/>
                      </a:lnTo>
                      <a:lnTo>
                        <a:pt x="276" y="1357"/>
                      </a:lnTo>
                      <a:lnTo>
                        <a:pt x="262" y="1358"/>
                      </a:lnTo>
                      <a:lnTo>
                        <a:pt x="220" y="1359"/>
                      </a:lnTo>
                      <a:lnTo>
                        <a:pt x="137" y="1371"/>
                      </a:lnTo>
                      <a:lnTo>
                        <a:pt x="96" y="1381"/>
                      </a:lnTo>
                      <a:lnTo>
                        <a:pt x="85" y="1384"/>
                      </a:lnTo>
                      <a:lnTo>
                        <a:pt x="76" y="1384"/>
                      </a:lnTo>
                      <a:close/>
                      <a:moveTo>
                        <a:pt x="2137" y="933"/>
                      </a:moveTo>
                      <a:lnTo>
                        <a:pt x="2131" y="933"/>
                      </a:lnTo>
                      <a:lnTo>
                        <a:pt x="2125" y="932"/>
                      </a:lnTo>
                      <a:lnTo>
                        <a:pt x="2110" y="928"/>
                      </a:lnTo>
                      <a:lnTo>
                        <a:pt x="2086" y="913"/>
                      </a:lnTo>
                      <a:lnTo>
                        <a:pt x="2069" y="890"/>
                      </a:lnTo>
                      <a:lnTo>
                        <a:pt x="2062" y="861"/>
                      </a:lnTo>
                      <a:lnTo>
                        <a:pt x="2063" y="846"/>
                      </a:lnTo>
                      <a:lnTo>
                        <a:pt x="2069" y="798"/>
                      </a:lnTo>
                      <a:lnTo>
                        <a:pt x="2070" y="750"/>
                      </a:lnTo>
                      <a:lnTo>
                        <a:pt x="2070" y="720"/>
                      </a:lnTo>
                      <a:lnTo>
                        <a:pt x="2064" y="662"/>
                      </a:lnTo>
                      <a:lnTo>
                        <a:pt x="2052" y="604"/>
                      </a:lnTo>
                      <a:lnTo>
                        <a:pt x="2035" y="548"/>
                      </a:lnTo>
                      <a:lnTo>
                        <a:pt x="2014" y="493"/>
                      </a:lnTo>
                      <a:lnTo>
                        <a:pt x="1986" y="443"/>
                      </a:lnTo>
                      <a:lnTo>
                        <a:pt x="1952" y="394"/>
                      </a:lnTo>
                      <a:lnTo>
                        <a:pt x="1915" y="348"/>
                      </a:lnTo>
                      <a:lnTo>
                        <a:pt x="1895" y="327"/>
                      </a:lnTo>
                      <a:lnTo>
                        <a:pt x="1861" y="294"/>
                      </a:lnTo>
                      <a:lnTo>
                        <a:pt x="1788" y="240"/>
                      </a:lnTo>
                      <a:lnTo>
                        <a:pt x="1748" y="219"/>
                      </a:lnTo>
                      <a:lnTo>
                        <a:pt x="1735" y="210"/>
                      </a:lnTo>
                      <a:lnTo>
                        <a:pt x="1717" y="187"/>
                      </a:lnTo>
                      <a:lnTo>
                        <a:pt x="1709" y="161"/>
                      </a:lnTo>
                      <a:lnTo>
                        <a:pt x="1711" y="131"/>
                      </a:lnTo>
                      <a:lnTo>
                        <a:pt x="1717" y="118"/>
                      </a:lnTo>
                      <a:lnTo>
                        <a:pt x="1724" y="104"/>
                      </a:lnTo>
                      <a:lnTo>
                        <a:pt x="1747" y="85"/>
                      </a:lnTo>
                      <a:lnTo>
                        <a:pt x="1775" y="77"/>
                      </a:lnTo>
                      <a:lnTo>
                        <a:pt x="1805" y="79"/>
                      </a:lnTo>
                      <a:lnTo>
                        <a:pt x="1818" y="85"/>
                      </a:lnTo>
                      <a:lnTo>
                        <a:pt x="1867" y="113"/>
                      </a:lnTo>
                      <a:lnTo>
                        <a:pt x="1958" y="180"/>
                      </a:lnTo>
                      <a:lnTo>
                        <a:pt x="2000" y="220"/>
                      </a:lnTo>
                      <a:lnTo>
                        <a:pt x="2027" y="247"/>
                      </a:lnTo>
                      <a:lnTo>
                        <a:pt x="2074" y="304"/>
                      </a:lnTo>
                      <a:lnTo>
                        <a:pt x="2115" y="365"/>
                      </a:lnTo>
                      <a:lnTo>
                        <a:pt x="2149" y="430"/>
                      </a:lnTo>
                      <a:lnTo>
                        <a:pt x="2177" y="497"/>
                      </a:lnTo>
                      <a:lnTo>
                        <a:pt x="2199" y="567"/>
                      </a:lnTo>
                      <a:lnTo>
                        <a:pt x="2213" y="640"/>
                      </a:lnTo>
                      <a:lnTo>
                        <a:pt x="2220" y="713"/>
                      </a:lnTo>
                      <a:lnTo>
                        <a:pt x="2220" y="750"/>
                      </a:lnTo>
                      <a:lnTo>
                        <a:pt x="2219" y="810"/>
                      </a:lnTo>
                      <a:lnTo>
                        <a:pt x="2211" y="869"/>
                      </a:lnTo>
                      <a:lnTo>
                        <a:pt x="2208" y="882"/>
                      </a:lnTo>
                      <a:lnTo>
                        <a:pt x="2195" y="907"/>
                      </a:lnTo>
                      <a:lnTo>
                        <a:pt x="2175" y="923"/>
                      </a:lnTo>
                      <a:lnTo>
                        <a:pt x="2151" y="932"/>
                      </a:lnTo>
                      <a:lnTo>
                        <a:pt x="2137" y="933"/>
                      </a:lnTo>
                      <a:close/>
                      <a:moveTo>
                        <a:pt x="1560" y="156"/>
                      </a:moveTo>
                      <a:lnTo>
                        <a:pt x="1554" y="156"/>
                      </a:lnTo>
                      <a:lnTo>
                        <a:pt x="1549" y="155"/>
                      </a:lnTo>
                      <a:lnTo>
                        <a:pt x="1509" y="151"/>
                      </a:lnTo>
                      <a:lnTo>
                        <a:pt x="1470" y="150"/>
                      </a:lnTo>
                      <a:lnTo>
                        <a:pt x="1454" y="149"/>
                      </a:lnTo>
                      <a:lnTo>
                        <a:pt x="1428" y="138"/>
                      </a:lnTo>
                      <a:lnTo>
                        <a:pt x="1407" y="118"/>
                      </a:lnTo>
                      <a:lnTo>
                        <a:pt x="1395" y="90"/>
                      </a:lnTo>
                      <a:lnTo>
                        <a:pt x="1394" y="76"/>
                      </a:lnTo>
                      <a:lnTo>
                        <a:pt x="1395" y="60"/>
                      </a:lnTo>
                      <a:lnTo>
                        <a:pt x="1407" y="32"/>
                      </a:lnTo>
                      <a:lnTo>
                        <a:pt x="1428" y="12"/>
                      </a:lnTo>
                      <a:lnTo>
                        <a:pt x="1454" y="1"/>
                      </a:lnTo>
                      <a:lnTo>
                        <a:pt x="1470" y="0"/>
                      </a:lnTo>
                      <a:lnTo>
                        <a:pt x="1519" y="1"/>
                      </a:lnTo>
                      <a:lnTo>
                        <a:pt x="1569" y="7"/>
                      </a:lnTo>
                      <a:lnTo>
                        <a:pt x="1584" y="10"/>
                      </a:lnTo>
                      <a:lnTo>
                        <a:pt x="1609" y="24"/>
                      </a:lnTo>
                      <a:lnTo>
                        <a:pt x="1627" y="47"/>
                      </a:lnTo>
                      <a:lnTo>
                        <a:pt x="1634" y="76"/>
                      </a:lnTo>
                      <a:lnTo>
                        <a:pt x="1633" y="91"/>
                      </a:lnTo>
                      <a:lnTo>
                        <a:pt x="1631" y="104"/>
                      </a:lnTo>
                      <a:lnTo>
                        <a:pt x="1617" y="129"/>
                      </a:lnTo>
                      <a:lnTo>
                        <a:pt x="1598" y="145"/>
                      </a:lnTo>
                      <a:lnTo>
                        <a:pt x="1573" y="155"/>
                      </a:lnTo>
                      <a:lnTo>
                        <a:pt x="1560" y="1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46" name="Freeform 30">
                  <a:extLst>
                    <a:ext uri="{FF2B5EF4-FFF2-40B4-BE49-F238E27FC236}">
                      <a16:creationId xmlns:a16="http://schemas.microsoft.com/office/drawing/2014/main" id="{753E70ED-F9D8-0F68-4E68-F6086CC5ABC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71" y="2950"/>
                  <a:ext cx="601" cy="603"/>
                </a:xfrm>
                <a:custGeom>
                  <a:avLst/>
                  <a:gdLst>
                    <a:gd name="T0" fmla="*/ 334645 w 601"/>
                    <a:gd name="T1" fmla="*/ 382905 h 603"/>
                    <a:gd name="T2" fmla="*/ 325755 w 601"/>
                    <a:gd name="T3" fmla="*/ 382270 h 603"/>
                    <a:gd name="T4" fmla="*/ 307975 w 601"/>
                    <a:gd name="T5" fmla="*/ 375285 h 603"/>
                    <a:gd name="T6" fmla="*/ 300355 w 601"/>
                    <a:gd name="T7" fmla="*/ 368935 h 603"/>
                    <a:gd name="T8" fmla="*/ 13335 w 601"/>
                    <a:gd name="T9" fmla="*/ 81280 h 603"/>
                    <a:gd name="T10" fmla="*/ 6985 w 601"/>
                    <a:gd name="T11" fmla="*/ 74295 h 603"/>
                    <a:gd name="T12" fmla="*/ 0 w 601"/>
                    <a:gd name="T13" fmla="*/ 56515 h 603"/>
                    <a:gd name="T14" fmla="*/ 0 w 601"/>
                    <a:gd name="T15" fmla="*/ 38100 h 603"/>
                    <a:gd name="T16" fmla="*/ 6985 w 601"/>
                    <a:gd name="T17" fmla="*/ 20955 h 603"/>
                    <a:gd name="T18" fmla="*/ 13335 w 601"/>
                    <a:gd name="T19" fmla="*/ 13970 h 603"/>
                    <a:gd name="T20" fmla="*/ 20955 w 601"/>
                    <a:gd name="T21" fmla="*/ 6985 h 603"/>
                    <a:gd name="T22" fmla="*/ 37465 w 601"/>
                    <a:gd name="T23" fmla="*/ 0 h 603"/>
                    <a:gd name="T24" fmla="*/ 55880 w 601"/>
                    <a:gd name="T25" fmla="*/ 0 h 603"/>
                    <a:gd name="T26" fmla="*/ 73660 w 601"/>
                    <a:gd name="T27" fmla="*/ 6985 h 603"/>
                    <a:gd name="T28" fmla="*/ 80010 w 601"/>
                    <a:gd name="T29" fmla="*/ 13970 h 603"/>
                    <a:gd name="T30" fmla="*/ 368300 w 601"/>
                    <a:gd name="T31" fmla="*/ 301625 h 603"/>
                    <a:gd name="T32" fmla="*/ 374650 w 601"/>
                    <a:gd name="T33" fmla="*/ 309245 h 603"/>
                    <a:gd name="T34" fmla="*/ 381635 w 601"/>
                    <a:gd name="T35" fmla="*/ 326390 h 603"/>
                    <a:gd name="T36" fmla="*/ 381635 w 601"/>
                    <a:gd name="T37" fmla="*/ 344805 h 603"/>
                    <a:gd name="T38" fmla="*/ 374650 w 601"/>
                    <a:gd name="T39" fmla="*/ 361315 h 603"/>
                    <a:gd name="T40" fmla="*/ 368300 w 601"/>
                    <a:gd name="T41" fmla="*/ 368935 h 603"/>
                    <a:gd name="T42" fmla="*/ 360680 w 601"/>
                    <a:gd name="T43" fmla="*/ 375285 h 603"/>
                    <a:gd name="T44" fmla="*/ 344170 w 601"/>
                    <a:gd name="T45" fmla="*/ 382270 h 603"/>
                    <a:gd name="T46" fmla="*/ 334645 w 601"/>
                    <a:gd name="T47" fmla="*/ 382905 h 60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601" h="603">
                      <a:moveTo>
                        <a:pt x="527" y="603"/>
                      </a:moveTo>
                      <a:lnTo>
                        <a:pt x="513" y="602"/>
                      </a:lnTo>
                      <a:lnTo>
                        <a:pt x="485" y="591"/>
                      </a:lnTo>
                      <a:lnTo>
                        <a:pt x="473" y="581"/>
                      </a:lnTo>
                      <a:lnTo>
                        <a:pt x="21" y="128"/>
                      </a:lnTo>
                      <a:lnTo>
                        <a:pt x="11" y="117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3"/>
                      </a:lnTo>
                      <a:lnTo>
                        <a:pt x="21" y="22"/>
                      </a:lnTo>
                      <a:lnTo>
                        <a:pt x="33" y="11"/>
                      </a:lnTo>
                      <a:lnTo>
                        <a:pt x="59" y="0"/>
                      </a:lnTo>
                      <a:lnTo>
                        <a:pt x="88" y="0"/>
                      </a:lnTo>
                      <a:lnTo>
                        <a:pt x="116" y="11"/>
                      </a:lnTo>
                      <a:lnTo>
                        <a:pt x="126" y="22"/>
                      </a:lnTo>
                      <a:lnTo>
                        <a:pt x="580" y="475"/>
                      </a:lnTo>
                      <a:lnTo>
                        <a:pt x="590" y="487"/>
                      </a:lnTo>
                      <a:lnTo>
                        <a:pt x="601" y="514"/>
                      </a:lnTo>
                      <a:lnTo>
                        <a:pt x="601" y="543"/>
                      </a:lnTo>
                      <a:lnTo>
                        <a:pt x="590" y="569"/>
                      </a:lnTo>
                      <a:lnTo>
                        <a:pt x="580" y="581"/>
                      </a:lnTo>
                      <a:lnTo>
                        <a:pt x="568" y="591"/>
                      </a:lnTo>
                      <a:lnTo>
                        <a:pt x="542" y="602"/>
                      </a:lnTo>
                      <a:lnTo>
                        <a:pt x="527" y="603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47" name="Freeform 31">
                  <a:extLst>
                    <a:ext uri="{FF2B5EF4-FFF2-40B4-BE49-F238E27FC236}">
                      <a16:creationId xmlns:a16="http://schemas.microsoft.com/office/drawing/2014/main" id="{665CBC08-9325-8CA0-8CBF-7EC873287B8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864" y="4186"/>
                  <a:ext cx="1406" cy="1407"/>
                </a:xfrm>
                <a:custGeom>
                  <a:avLst/>
                  <a:gdLst>
                    <a:gd name="T0" fmla="*/ 846455 w 1406"/>
                    <a:gd name="T1" fmla="*/ 893445 h 1407"/>
                    <a:gd name="T2" fmla="*/ 836930 w 1406"/>
                    <a:gd name="T3" fmla="*/ 893445 h 1407"/>
                    <a:gd name="T4" fmla="*/ 819785 w 1406"/>
                    <a:gd name="T5" fmla="*/ 885825 h 1407"/>
                    <a:gd name="T6" fmla="*/ 812165 w 1406"/>
                    <a:gd name="T7" fmla="*/ 879475 h 1407"/>
                    <a:gd name="T8" fmla="*/ 12700 w 1406"/>
                    <a:gd name="T9" fmla="*/ 80645 h 1407"/>
                    <a:gd name="T10" fmla="*/ 6985 w 1406"/>
                    <a:gd name="T11" fmla="*/ 73025 h 1407"/>
                    <a:gd name="T12" fmla="*/ 0 w 1406"/>
                    <a:gd name="T13" fmla="*/ 56515 h 1407"/>
                    <a:gd name="T14" fmla="*/ 0 w 1406"/>
                    <a:gd name="T15" fmla="*/ 38100 h 1407"/>
                    <a:gd name="T16" fmla="*/ 6985 w 1406"/>
                    <a:gd name="T17" fmla="*/ 20320 h 1407"/>
                    <a:gd name="T18" fmla="*/ 12700 w 1406"/>
                    <a:gd name="T19" fmla="*/ 13335 h 1407"/>
                    <a:gd name="T20" fmla="*/ 20320 w 1406"/>
                    <a:gd name="T21" fmla="*/ 6985 h 1407"/>
                    <a:gd name="T22" fmla="*/ 38100 w 1406"/>
                    <a:gd name="T23" fmla="*/ 0 h 1407"/>
                    <a:gd name="T24" fmla="*/ 56515 w 1406"/>
                    <a:gd name="T25" fmla="*/ 0 h 1407"/>
                    <a:gd name="T26" fmla="*/ 73025 w 1406"/>
                    <a:gd name="T27" fmla="*/ 6985 h 1407"/>
                    <a:gd name="T28" fmla="*/ 80645 w 1406"/>
                    <a:gd name="T29" fmla="*/ 13335 h 1407"/>
                    <a:gd name="T30" fmla="*/ 879475 w 1406"/>
                    <a:gd name="T31" fmla="*/ 812800 h 1407"/>
                    <a:gd name="T32" fmla="*/ 885825 w 1406"/>
                    <a:gd name="T33" fmla="*/ 819150 h 1407"/>
                    <a:gd name="T34" fmla="*/ 892810 w 1406"/>
                    <a:gd name="T35" fmla="*/ 836930 h 1407"/>
                    <a:gd name="T36" fmla="*/ 892810 w 1406"/>
                    <a:gd name="T37" fmla="*/ 855345 h 1407"/>
                    <a:gd name="T38" fmla="*/ 885825 w 1406"/>
                    <a:gd name="T39" fmla="*/ 871855 h 1407"/>
                    <a:gd name="T40" fmla="*/ 879475 w 1406"/>
                    <a:gd name="T41" fmla="*/ 879475 h 1407"/>
                    <a:gd name="T42" fmla="*/ 871855 w 1406"/>
                    <a:gd name="T43" fmla="*/ 885825 h 1407"/>
                    <a:gd name="T44" fmla="*/ 855345 w 1406"/>
                    <a:gd name="T45" fmla="*/ 893445 h 1407"/>
                    <a:gd name="T46" fmla="*/ 846455 w 1406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6" h="1407">
                      <a:moveTo>
                        <a:pt x="1333" y="1407"/>
                      </a:moveTo>
                      <a:lnTo>
                        <a:pt x="1318" y="1407"/>
                      </a:lnTo>
                      <a:lnTo>
                        <a:pt x="1291" y="1395"/>
                      </a:lnTo>
                      <a:lnTo>
                        <a:pt x="1279" y="1385"/>
                      </a:lnTo>
                      <a:lnTo>
                        <a:pt x="20" y="127"/>
                      </a:lnTo>
                      <a:lnTo>
                        <a:pt x="11" y="115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2"/>
                      </a:lnTo>
                      <a:lnTo>
                        <a:pt x="20" y="21"/>
                      </a:lnTo>
                      <a:lnTo>
                        <a:pt x="32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1"/>
                      </a:lnTo>
                      <a:lnTo>
                        <a:pt x="1385" y="1280"/>
                      </a:lnTo>
                      <a:lnTo>
                        <a:pt x="1395" y="1290"/>
                      </a:lnTo>
                      <a:lnTo>
                        <a:pt x="1406" y="1318"/>
                      </a:lnTo>
                      <a:lnTo>
                        <a:pt x="1406" y="1347"/>
                      </a:lnTo>
                      <a:lnTo>
                        <a:pt x="1395" y="1373"/>
                      </a:lnTo>
                      <a:lnTo>
                        <a:pt x="1385" y="1385"/>
                      </a:lnTo>
                      <a:lnTo>
                        <a:pt x="1373" y="1395"/>
                      </a:lnTo>
                      <a:lnTo>
                        <a:pt x="1347" y="1407"/>
                      </a:lnTo>
                      <a:lnTo>
                        <a:pt x="1333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48" name="Freeform 32">
                  <a:extLst>
                    <a:ext uri="{FF2B5EF4-FFF2-40B4-BE49-F238E27FC236}">
                      <a16:creationId xmlns:a16="http://schemas.microsoft.com/office/drawing/2014/main" id="{78B5FDBE-7A48-B212-6CC7-91BC77DD969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929" y="3121"/>
                  <a:ext cx="1407" cy="1407"/>
                </a:xfrm>
                <a:custGeom>
                  <a:avLst/>
                  <a:gdLst>
                    <a:gd name="T0" fmla="*/ 845820 w 1407"/>
                    <a:gd name="T1" fmla="*/ 893445 h 1407"/>
                    <a:gd name="T2" fmla="*/ 836930 w 1407"/>
                    <a:gd name="T3" fmla="*/ 892810 h 1407"/>
                    <a:gd name="T4" fmla="*/ 819150 w 1407"/>
                    <a:gd name="T5" fmla="*/ 885825 h 1407"/>
                    <a:gd name="T6" fmla="*/ 812800 w 1407"/>
                    <a:gd name="T7" fmla="*/ 879475 h 1407"/>
                    <a:gd name="T8" fmla="*/ 13335 w 1407"/>
                    <a:gd name="T9" fmla="*/ 80645 h 1407"/>
                    <a:gd name="T10" fmla="*/ 6985 w 1407"/>
                    <a:gd name="T11" fmla="*/ 73025 h 1407"/>
                    <a:gd name="T12" fmla="*/ 0 w 1407"/>
                    <a:gd name="T13" fmla="*/ 55880 h 1407"/>
                    <a:gd name="T14" fmla="*/ 0 w 1407"/>
                    <a:gd name="T15" fmla="*/ 38100 h 1407"/>
                    <a:gd name="T16" fmla="*/ 6985 w 1407"/>
                    <a:gd name="T17" fmla="*/ 20320 h 1407"/>
                    <a:gd name="T18" fmla="*/ 13335 w 1407"/>
                    <a:gd name="T19" fmla="*/ 12700 h 1407"/>
                    <a:gd name="T20" fmla="*/ 20320 w 1407"/>
                    <a:gd name="T21" fmla="*/ 6985 h 1407"/>
                    <a:gd name="T22" fmla="*/ 38100 w 1407"/>
                    <a:gd name="T23" fmla="*/ 0 h 1407"/>
                    <a:gd name="T24" fmla="*/ 56515 w 1407"/>
                    <a:gd name="T25" fmla="*/ 0 h 1407"/>
                    <a:gd name="T26" fmla="*/ 73025 w 1407"/>
                    <a:gd name="T27" fmla="*/ 6985 h 1407"/>
                    <a:gd name="T28" fmla="*/ 80645 w 1407"/>
                    <a:gd name="T29" fmla="*/ 12700 h 1407"/>
                    <a:gd name="T30" fmla="*/ 879475 w 1407"/>
                    <a:gd name="T31" fmla="*/ 812165 h 1407"/>
                    <a:gd name="T32" fmla="*/ 885825 w 1407"/>
                    <a:gd name="T33" fmla="*/ 819785 h 1407"/>
                    <a:gd name="T34" fmla="*/ 893445 w 1407"/>
                    <a:gd name="T35" fmla="*/ 836930 h 1407"/>
                    <a:gd name="T36" fmla="*/ 893445 w 1407"/>
                    <a:gd name="T37" fmla="*/ 855345 h 1407"/>
                    <a:gd name="T38" fmla="*/ 885825 w 1407"/>
                    <a:gd name="T39" fmla="*/ 871855 h 1407"/>
                    <a:gd name="T40" fmla="*/ 879475 w 1407"/>
                    <a:gd name="T41" fmla="*/ 879475 h 1407"/>
                    <a:gd name="T42" fmla="*/ 871855 w 1407"/>
                    <a:gd name="T43" fmla="*/ 885825 h 1407"/>
                    <a:gd name="T44" fmla="*/ 855345 w 1407"/>
                    <a:gd name="T45" fmla="*/ 892810 h 1407"/>
                    <a:gd name="T46" fmla="*/ 845820 w 1407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7" h="1407">
                      <a:moveTo>
                        <a:pt x="1332" y="1407"/>
                      </a:moveTo>
                      <a:lnTo>
                        <a:pt x="1318" y="1406"/>
                      </a:lnTo>
                      <a:lnTo>
                        <a:pt x="1290" y="1395"/>
                      </a:lnTo>
                      <a:lnTo>
                        <a:pt x="1280" y="1385"/>
                      </a:lnTo>
                      <a:lnTo>
                        <a:pt x="21" y="127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60"/>
                      </a:lnTo>
                      <a:lnTo>
                        <a:pt x="11" y="32"/>
                      </a:lnTo>
                      <a:lnTo>
                        <a:pt x="21" y="20"/>
                      </a:lnTo>
                      <a:lnTo>
                        <a:pt x="32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0"/>
                      </a:lnTo>
                      <a:lnTo>
                        <a:pt x="1385" y="1279"/>
                      </a:lnTo>
                      <a:lnTo>
                        <a:pt x="1395" y="1291"/>
                      </a:lnTo>
                      <a:lnTo>
                        <a:pt x="1407" y="1318"/>
                      </a:lnTo>
                      <a:lnTo>
                        <a:pt x="1407" y="1347"/>
                      </a:lnTo>
                      <a:lnTo>
                        <a:pt x="1395" y="1373"/>
                      </a:lnTo>
                      <a:lnTo>
                        <a:pt x="1385" y="1385"/>
                      </a:lnTo>
                      <a:lnTo>
                        <a:pt x="1373" y="1395"/>
                      </a:lnTo>
                      <a:lnTo>
                        <a:pt x="1347" y="1406"/>
                      </a:lnTo>
                      <a:lnTo>
                        <a:pt x="1332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49" name="Freeform 33">
                  <a:extLst>
                    <a:ext uri="{FF2B5EF4-FFF2-40B4-BE49-F238E27FC236}">
                      <a16:creationId xmlns:a16="http://schemas.microsoft.com/office/drawing/2014/main" id="{857FCB45-49DE-E1B3-BE4D-26219FF052B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579" y="3470"/>
                  <a:ext cx="1408" cy="1407"/>
                </a:xfrm>
                <a:custGeom>
                  <a:avLst/>
                  <a:gdLst>
                    <a:gd name="T0" fmla="*/ 846455 w 1408"/>
                    <a:gd name="T1" fmla="*/ 893445 h 1407"/>
                    <a:gd name="T2" fmla="*/ 837565 w 1408"/>
                    <a:gd name="T3" fmla="*/ 892810 h 1407"/>
                    <a:gd name="T4" fmla="*/ 820420 w 1408"/>
                    <a:gd name="T5" fmla="*/ 885825 h 1407"/>
                    <a:gd name="T6" fmla="*/ 812800 w 1408"/>
                    <a:gd name="T7" fmla="*/ 879475 h 1407"/>
                    <a:gd name="T8" fmla="*/ 13970 w 1408"/>
                    <a:gd name="T9" fmla="*/ 80010 h 1407"/>
                    <a:gd name="T10" fmla="*/ 6985 w 1408"/>
                    <a:gd name="T11" fmla="*/ 73025 h 1407"/>
                    <a:gd name="T12" fmla="*/ 0 w 1408"/>
                    <a:gd name="T13" fmla="*/ 55880 h 1407"/>
                    <a:gd name="T14" fmla="*/ 0 w 1408"/>
                    <a:gd name="T15" fmla="*/ 37465 h 1407"/>
                    <a:gd name="T16" fmla="*/ 6985 w 1408"/>
                    <a:gd name="T17" fmla="*/ 20955 h 1407"/>
                    <a:gd name="T18" fmla="*/ 13970 w 1408"/>
                    <a:gd name="T19" fmla="*/ 13335 h 1407"/>
                    <a:gd name="T20" fmla="*/ 20955 w 1408"/>
                    <a:gd name="T21" fmla="*/ 6985 h 1407"/>
                    <a:gd name="T22" fmla="*/ 38100 w 1408"/>
                    <a:gd name="T23" fmla="*/ 0 h 1407"/>
                    <a:gd name="T24" fmla="*/ 56515 w 1408"/>
                    <a:gd name="T25" fmla="*/ 0 h 1407"/>
                    <a:gd name="T26" fmla="*/ 74295 w 1408"/>
                    <a:gd name="T27" fmla="*/ 6985 h 1407"/>
                    <a:gd name="T28" fmla="*/ 81280 w 1408"/>
                    <a:gd name="T29" fmla="*/ 13335 h 1407"/>
                    <a:gd name="T30" fmla="*/ 880110 w 1408"/>
                    <a:gd name="T31" fmla="*/ 812165 h 1407"/>
                    <a:gd name="T32" fmla="*/ 887095 w 1408"/>
                    <a:gd name="T33" fmla="*/ 819785 h 1407"/>
                    <a:gd name="T34" fmla="*/ 894080 w 1408"/>
                    <a:gd name="T35" fmla="*/ 836295 h 1407"/>
                    <a:gd name="T36" fmla="*/ 894080 w 1408"/>
                    <a:gd name="T37" fmla="*/ 854710 h 1407"/>
                    <a:gd name="T38" fmla="*/ 887095 w 1408"/>
                    <a:gd name="T39" fmla="*/ 872490 h 1407"/>
                    <a:gd name="T40" fmla="*/ 880110 w 1408"/>
                    <a:gd name="T41" fmla="*/ 879475 h 1407"/>
                    <a:gd name="T42" fmla="*/ 873125 w 1408"/>
                    <a:gd name="T43" fmla="*/ 885825 h 1407"/>
                    <a:gd name="T44" fmla="*/ 855980 w 1408"/>
                    <a:gd name="T45" fmla="*/ 892810 h 1407"/>
                    <a:gd name="T46" fmla="*/ 846455 w 1408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8" h="1407">
                      <a:moveTo>
                        <a:pt x="1333" y="1407"/>
                      </a:moveTo>
                      <a:lnTo>
                        <a:pt x="1319" y="1406"/>
                      </a:lnTo>
                      <a:lnTo>
                        <a:pt x="1292" y="1395"/>
                      </a:lnTo>
                      <a:lnTo>
                        <a:pt x="1280" y="1385"/>
                      </a:lnTo>
                      <a:lnTo>
                        <a:pt x="22" y="126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59"/>
                      </a:lnTo>
                      <a:lnTo>
                        <a:pt x="11" y="33"/>
                      </a:lnTo>
                      <a:lnTo>
                        <a:pt x="22" y="21"/>
                      </a:lnTo>
                      <a:lnTo>
                        <a:pt x="33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7" y="11"/>
                      </a:lnTo>
                      <a:lnTo>
                        <a:pt x="128" y="21"/>
                      </a:lnTo>
                      <a:lnTo>
                        <a:pt x="1386" y="1279"/>
                      </a:lnTo>
                      <a:lnTo>
                        <a:pt x="1397" y="1291"/>
                      </a:lnTo>
                      <a:lnTo>
                        <a:pt x="1408" y="1317"/>
                      </a:lnTo>
                      <a:lnTo>
                        <a:pt x="1408" y="1346"/>
                      </a:lnTo>
                      <a:lnTo>
                        <a:pt x="1397" y="1374"/>
                      </a:lnTo>
                      <a:lnTo>
                        <a:pt x="1386" y="1385"/>
                      </a:lnTo>
                      <a:lnTo>
                        <a:pt x="1375" y="1395"/>
                      </a:lnTo>
                      <a:lnTo>
                        <a:pt x="1348" y="1406"/>
                      </a:lnTo>
                      <a:lnTo>
                        <a:pt x="1333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50" name="Freeform 34">
                  <a:extLst>
                    <a:ext uri="{FF2B5EF4-FFF2-40B4-BE49-F238E27FC236}">
                      <a16:creationId xmlns:a16="http://schemas.microsoft.com/office/drawing/2014/main" id="{70AF8BB3-1D40-D2F3-A62F-D8D699A8EE48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7463" y="2272"/>
                  <a:ext cx="737" cy="737"/>
                </a:xfrm>
                <a:custGeom>
                  <a:avLst/>
                  <a:gdLst>
                    <a:gd name="T0" fmla="*/ 211455 w 737"/>
                    <a:gd name="T1" fmla="*/ 467360 h 737"/>
                    <a:gd name="T2" fmla="*/ 124460 w 737"/>
                    <a:gd name="T3" fmla="*/ 441960 h 737"/>
                    <a:gd name="T4" fmla="*/ 67945 w 737"/>
                    <a:gd name="T5" fmla="*/ 399415 h 737"/>
                    <a:gd name="T6" fmla="*/ 26035 w 737"/>
                    <a:gd name="T7" fmla="*/ 342900 h 737"/>
                    <a:gd name="T8" fmla="*/ 0 w 737"/>
                    <a:gd name="T9" fmla="*/ 255905 h 737"/>
                    <a:gd name="T10" fmla="*/ 8255 w 737"/>
                    <a:gd name="T11" fmla="*/ 167005 h 737"/>
                    <a:gd name="T12" fmla="*/ 51435 w 737"/>
                    <a:gd name="T13" fmla="*/ 85090 h 737"/>
                    <a:gd name="T14" fmla="*/ 85725 w 737"/>
                    <a:gd name="T15" fmla="*/ 50800 h 737"/>
                    <a:gd name="T16" fmla="*/ 167005 w 737"/>
                    <a:gd name="T17" fmla="*/ 8255 h 737"/>
                    <a:gd name="T18" fmla="*/ 256540 w 737"/>
                    <a:gd name="T19" fmla="*/ 0 h 737"/>
                    <a:gd name="T20" fmla="*/ 342900 w 737"/>
                    <a:gd name="T21" fmla="*/ 25400 h 737"/>
                    <a:gd name="T22" fmla="*/ 400685 w 737"/>
                    <a:gd name="T23" fmla="*/ 67945 h 737"/>
                    <a:gd name="T24" fmla="*/ 442595 w 737"/>
                    <a:gd name="T25" fmla="*/ 124460 h 737"/>
                    <a:gd name="T26" fmla="*/ 467995 w 737"/>
                    <a:gd name="T27" fmla="*/ 211455 h 737"/>
                    <a:gd name="T28" fmla="*/ 459105 w 737"/>
                    <a:gd name="T29" fmla="*/ 300355 h 737"/>
                    <a:gd name="T30" fmla="*/ 416560 w 737"/>
                    <a:gd name="T31" fmla="*/ 382270 h 737"/>
                    <a:gd name="T32" fmla="*/ 382270 w 737"/>
                    <a:gd name="T33" fmla="*/ 416560 h 737"/>
                    <a:gd name="T34" fmla="*/ 300990 w 737"/>
                    <a:gd name="T35" fmla="*/ 459105 h 737"/>
                    <a:gd name="T36" fmla="*/ 234315 w 737"/>
                    <a:gd name="T37" fmla="*/ 467995 h 737"/>
                    <a:gd name="T38" fmla="*/ 220345 w 737"/>
                    <a:gd name="T39" fmla="*/ 94615 h 737"/>
                    <a:gd name="T40" fmla="*/ 168910 w 737"/>
                    <a:gd name="T41" fmla="*/ 109855 h 737"/>
                    <a:gd name="T42" fmla="*/ 135255 w 737"/>
                    <a:gd name="T43" fmla="*/ 135255 h 737"/>
                    <a:gd name="T44" fmla="*/ 109855 w 737"/>
                    <a:gd name="T45" fmla="*/ 168275 h 737"/>
                    <a:gd name="T46" fmla="*/ 94615 w 737"/>
                    <a:gd name="T47" fmla="*/ 220345 h 737"/>
                    <a:gd name="T48" fmla="*/ 99695 w 737"/>
                    <a:gd name="T49" fmla="*/ 273685 h 737"/>
                    <a:gd name="T50" fmla="*/ 125730 w 737"/>
                    <a:gd name="T51" fmla="*/ 321945 h 737"/>
                    <a:gd name="T52" fmla="*/ 146050 w 737"/>
                    <a:gd name="T53" fmla="*/ 342265 h 737"/>
                    <a:gd name="T54" fmla="*/ 194310 w 737"/>
                    <a:gd name="T55" fmla="*/ 367665 h 737"/>
                    <a:gd name="T56" fmla="*/ 247015 w 737"/>
                    <a:gd name="T57" fmla="*/ 372745 h 737"/>
                    <a:gd name="T58" fmla="*/ 299085 w 737"/>
                    <a:gd name="T59" fmla="*/ 357505 h 737"/>
                    <a:gd name="T60" fmla="*/ 332740 w 737"/>
                    <a:gd name="T61" fmla="*/ 332105 h 737"/>
                    <a:gd name="T62" fmla="*/ 357505 w 737"/>
                    <a:gd name="T63" fmla="*/ 299085 h 737"/>
                    <a:gd name="T64" fmla="*/ 372745 w 737"/>
                    <a:gd name="T65" fmla="*/ 247015 h 737"/>
                    <a:gd name="T66" fmla="*/ 367665 w 737"/>
                    <a:gd name="T67" fmla="*/ 193675 h 737"/>
                    <a:gd name="T68" fmla="*/ 342265 w 737"/>
                    <a:gd name="T69" fmla="*/ 145415 h 737"/>
                    <a:gd name="T70" fmla="*/ 321945 w 737"/>
                    <a:gd name="T71" fmla="*/ 125095 h 737"/>
                    <a:gd name="T72" fmla="*/ 273685 w 737"/>
                    <a:gd name="T73" fmla="*/ 99695 h 737"/>
                    <a:gd name="T74" fmla="*/ 234315 w 737"/>
                    <a:gd name="T75" fmla="*/ 94615 h 737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0" t="0" r="r" b="b"/>
                  <a:pathLst>
                    <a:path w="737" h="737">
                      <a:moveTo>
                        <a:pt x="369" y="737"/>
                      </a:moveTo>
                      <a:lnTo>
                        <a:pt x="333" y="736"/>
                      </a:lnTo>
                      <a:lnTo>
                        <a:pt x="263" y="723"/>
                      </a:lnTo>
                      <a:lnTo>
                        <a:pt x="196" y="696"/>
                      </a:lnTo>
                      <a:lnTo>
                        <a:pt x="135" y="656"/>
                      </a:lnTo>
                      <a:lnTo>
                        <a:pt x="107" y="629"/>
                      </a:lnTo>
                      <a:lnTo>
                        <a:pt x="81" y="602"/>
                      </a:lnTo>
                      <a:lnTo>
                        <a:pt x="41" y="540"/>
                      </a:lnTo>
                      <a:lnTo>
                        <a:pt x="13" y="473"/>
                      </a:lnTo>
                      <a:lnTo>
                        <a:pt x="0" y="403"/>
                      </a:lnTo>
                      <a:lnTo>
                        <a:pt x="0" y="333"/>
                      </a:lnTo>
                      <a:lnTo>
                        <a:pt x="13" y="263"/>
                      </a:lnTo>
                      <a:lnTo>
                        <a:pt x="41" y="196"/>
                      </a:lnTo>
                      <a:lnTo>
                        <a:pt x="81" y="134"/>
                      </a:lnTo>
                      <a:lnTo>
                        <a:pt x="107" y="107"/>
                      </a:lnTo>
                      <a:lnTo>
                        <a:pt x="135" y="80"/>
                      </a:lnTo>
                      <a:lnTo>
                        <a:pt x="196" y="40"/>
                      </a:lnTo>
                      <a:lnTo>
                        <a:pt x="263" y="13"/>
                      </a:lnTo>
                      <a:lnTo>
                        <a:pt x="333" y="0"/>
                      </a:lnTo>
                      <a:lnTo>
                        <a:pt x="404" y="0"/>
                      </a:lnTo>
                      <a:lnTo>
                        <a:pt x="474" y="13"/>
                      </a:lnTo>
                      <a:lnTo>
                        <a:pt x="540" y="40"/>
                      </a:lnTo>
                      <a:lnTo>
                        <a:pt x="602" y="80"/>
                      </a:lnTo>
                      <a:lnTo>
                        <a:pt x="631" y="107"/>
                      </a:lnTo>
                      <a:lnTo>
                        <a:pt x="656" y="134"/>
                      </a:lnTo>
                      <a:lnTo>
                        <a:pt x="697" y="196"/>
                      </a:lnTo>
                      <a:lnTo>
                        <a:pt x="723" y="263"/>
                      </a:lnTo>
                      <a:lnTo>
                        <a:pt x="737" y="333"/>
                      </a:lnTo>
                      <a:lnTo>
                        <a:pt x="737" y="403"/>
                      </a:lnTo>
                      <a:lnTo>
                        <a:pt x="723" y="473"/>
                      </a:lnTo>
                      <a:lnTo>
                        <a:pt x="697" y="540"/>
                      </a:lnTo>
                      <a:lnTo>
                        <a:pt x="656" y="602"/>
                      </a:lnTo>
                      <a:lnTo>
                        <a:pt x="631" y="629"/>
                      </a:lnTo>
                      <a:lnTo>
                        <a:pt x="602" y="656"/>
                      </a:lnTo>
                      <a:lnTo>
                        <a:pt x="540" y="696"/>
                      </a:lnTo>
                      <a:lnTo>
                        <a:pt x="474" y="723"/>
                      </a:lnTo>
                      <a:lnTo>
                        <a:pt x="404" y="736"/>
                      </a:lnTo>
                      <a:lnTo>
                        <a:pt x="369" y="737"/>
                      </a:lnTo>
                      <a:close/>
                      <a:moveTo>
                        <a:pt x="369" y="149"/>
                      </a:moveTo>
                      <a:lnTo>
                        <a:pt x="347" y="149"/>
                      </a:lnTo>
                      <a:lnTo>
                        <a:pt x="306" y="157"/>
                      </a:lnTo>
                      <a:lnTo>
                        <a:pt x="266" y="173"/>
                      </a:lnTo>
                      <a:lnTo>
                        <a:pt x="230" y="197"/>
                      </a:lnTo>
                      <a:lnTo>
                        <a:pt x="213" y="213"/>
                      </a:lnTo>
                      <a:lnTo>
                        <a:pt x="198" y="229"/>
                      </a:lnTo>
                      <a:lnTo>
                        <a:pt x="173" y="265"/>
                      </a:lnTo>
                      <a:lnTo>
                        <a:pt x="157" y="305"/>
                      </a:lnTo>
                      <a:lnTo>
                        <a:pt x="149" y="347"/>
                      </a:lnTo>
                      <a:lnTo>
                        <a:pt x="149" y="389"/>
                      </a:lnTo>
                      <a:lnTo>
                        <a:pt x="157" y="431"/>
                      </a:lnTo>
                      <a:lnTo>
                        <a:pt x="173" y="471"/>
                      </a:lnTo>
                      <a:lnTo>
                        <a:pt x="198" y="507"/>
                      </a:lnTo>
                      <a:lnTo>
                        <a:pt x="213" y="523"/>
                      </a:lnTo>
                      <a:lnTo>
                        <a:pt x="230" y="539"/>
                      </a:lnTo>
                      <a:lnTo>
                        <a:pt x="267" y="563"/>
                      </a:lnTo>
                      <a:lnTo>
                        <a:pt x="306" y="579"/>
                      </a:lnTo>
                      <a:lnTo>
                        <a:pt x="347" y="587"/>
                      </a:lnTo>
                      <a:lnTo>
                        <a:pt x="389" y="587"/>
                      </a:lnTo>
                      <a:lnTo>
                        <a:pt x="431" y="579"/>
                      </a:lnTo>
                      <a:lnTo>
                        <a:pt x="471" y="563"/>
                      </a:lnTo>
                      <a:lnTo>
                        <a:pt x="507" y="539"/>
                      </a:lnTo>
                      <a:lnTo>
                        <a:pt x="524" y="523"/>
                      </a:lnTo>
                      <a:lnTo>
                        <a:pt x="539" y="507"/>
                      </a:lnTo>
                      <a:lnTo>
                        <a:pt x="563" y="471"/>
                      </a:lnTo>
                      <a:lnTo>
                        <a:pt x="579" y="431"/>
                      </a:lnTo>
                      <a:lnTo>
                        <a:pt x="587" y="389"/>
                      </a:lnTo>
                      <a:lnTo>
                        <a:pt x="587" y="347"/>
                      </a:lnTo>
                      <a:lnTo>
                        <a:pt x="579" y="305"/>
                      </a:lnTo>
                      <a:lnTo>
                        <a:pt x="563" y="265"/>
                      </a:lnTo>
                      <a:lnTo>
                        <a:pt x="539" y="229"/>
                      </a:lnTo>
                      <a:lnTo>
                        <a:pt x="524" y="213"/>
                      </a:lnTo>
                      <a:lnTo>
                        <a:pt x="507" y="197"/>
                      </a:lnTo>
                      <a:lnTo>
                        <a:pt x="471" y="173"/>
                      </a:lnTo>
                      <a:lnTo>
                        <a:pt x="431" y="157"/>
                      </a:lnTo>
                      <a:lnTo>
                        <a:pt x="389" y="149"/>
                      </a:lnTo>
                      <a:lnTo>
                        <a:pt x="369" y="14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51" name="Freeform 35">
                  <a:extLst>
                    <a:ext uri="{FF2B5EF4-FFF2-40B4-BE49-F238E27FC236}">
                      <a16:creationId xmlns:a16="http://schemas.microsoft.com/office/drawing/2014/main" id="{AEC7BF37-3E9D-7FF4-89D2-076FF86EB19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707" y="3676"/>
                  <a:ext cx="458" cy="461"/>
                </a:xfrm>
                <a:custGeom>
                  <a:avLst/>
                  <a:gdLst>
                    <a:gd name="T0" fmla="*/ 244475 w 458"/>
                    <a:gd name="T1" fmla="*/ 292735 h 461"/>
                    <a:gd name="T2" fmla="*/ 235585 w 458"/>
                    <a:gd name="T3" fmla="*/ 291465 h 461"/>
                    <a:gd name="T4" fmla="*/ 217805 w 458"/>
                    <a:gd name="T5" fmla="*/ 285115 h 461"/>
                    <a:gd name="T6" fmla="*/ 210820 w 458"/>
                    <a:gd name="T7" fmla="*/ 278765 h 461"/>
                    <a:gd name="T8" fmla="*/ 12700 w 458"/>
                    <a:gd name="T9" fmla="*/ 80645 h 461"/>
                    <a:gd name="T10" fmla="*/ 6350 w 458"/>
                    <a:gd name="T11" fmla="*/ 73660 h 461"/>
                    <a:gd name="T12" fmla="*/ 0 w 458"/>
                    <a:gd name="T13" fmla="*/ 55880 h 461"/>
                    <a:gd name="T14" fmla="*/ 0 w 458"/>
                    <a:gd name="T15" fmla="*/ 38100 h 461"/>
                    <a:gd name="T16" fmla="*/ 6350 w 458"/>
                    <a:gd name="T17" fmla="*/ 20955 h 461"/>
                    <a:gd name="T18" fmla="*/ 12700 w 458"/>
                    <a:gd name="T19" fmla="*/ 13335 h 461"/>
                    <a:gd name="T20" fmla="*/ 20320 w 458"/>
                    <a:gd name="T21" fmla="*/ 7620 h 461"/>
                    <a:gd name="T22" fmla="*/ 36830 w 458"/>
                    <a:gd name="T23" fmla="*/ 0 h 461"/>
                    <a:gd name="T24" fmla="*/ 55245 w 458"/>
                    <a:gd name="T25" fmla="*/ 0 h 461"/>
                    <a:gd name="T26" fmla="*/ 73025 w 458"/>
                    <a:gd name="T27" fmla="*/ 6350 h 461"/>
                    <a:gd name="T28" fmla="*/ 80645 w 458"/>
                    <a:gd name="T29" fmla="*/ 13335 h 461"/>
                    <a:gd name="T30" fmla="*/ 81280 w 458"/>
                    <a:gd name="T31" fmla="*/ 15240 h 461"/>
                    <a:gd name="T32" fmla="*/ 278130 w 458"/>
                    <a:gd name="T33" fmla="*/ 210820 h 461"/>
                    <a:gd name="T34" fmla="*/ 283845 w 458"/>
                    <a:gd name="T35" fmla="*/ 218440 h 461"/>
                    <a:gd name="T36" fmla="*/ 290830 w 458"/>
                    <a:gd name="T37" fmla="*/ 235585 h 461"/>
                    <a:gd name="T38" fmla="*/ 290830 w 458"/>
                    <a:gd name="T39" fmla="*/ 253365 h 461"/>
                    <a:gd name="T40" fmla="*/ 283845 w 458"/>
                    <a:gd name="T41" fmla="*/ 271145 h 461"/>
                    <a:gd name="T42" fmla="*/ 278130 w 458"/>
                    <a:gd name="T43" fmla="*/ 278765 h 461"/>
                    <a:gd name="T44" fmla="*/ 270510 w 458"/>
                    <a:gd name="T45" fmla="*/ 285115 h 461"/>
                    <a:gd name="T46" fmla="*/ 253365 w 458"/>
                    <a:gd name="T47" fmla="*/ 291465 h 461"/>
                    <a:gd name="T48" fmla="*/ 244475 w 458"/>
                    <a:gd name="T49" fmla="*/ 292735 h 46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58" h="461">
                      <a:moveTo>
                        <a:pt x="385" y="461"/>
                      </a:moveTo>
                      <a:lnTo>
                        <a:pt x="371" y="459"/>
                      </a:lnTo>
                      <a:lnTo>
                        <a:pt x="343" y="449"/>
                      </a:lnTo>
                      <a:lnTo>
                        <a:pt x="332" y="439"/>
                      </a:lnTo>
                      <a:lnTo>
                        <a:pt x="20" y="127"/>
                      </a:lnTo>
                      <a:lnTo>
                        <a:pt x="10" y="116"/>
                      </a:lnTo>
                      <a:lnTo>
                        <a:pt x="0" y="88"/>
                      </a:lnTo>
                      <a:lnTo>
                        <a:pt x="0" y="60"/>
                      </a:lnTo>
                      <a:lnTo>
                        <a:pt x="10" y="33"/>
                      </a:lnTo>
                      <a:lnTo>
                        <a:pt x="20" y="21"/>
                      </a:lnTo>
                      <a:lnTo>
                        <a:pt x="32" y="12"/>
                      </a:lnTo>
                      <a:lnTo>
                        <a:pt x="58" y="0"/>
                      </a:lnTo>
                      <a:lnTo>
                        <a:pt x="87" y="0"/>
                      </a:lnTo>
                      <a:lnTo>
                        <a:pt x="115" y="10"/>
                      </a:lnTo>
                      <a:lnTo>
                        <a:pt x="127" y="21"/>
                      </a:lnTo>
                      <a:lnTo>
                        <a:pt x="128" y="24"/>
                      </a:lnTo>
                      <a:lnTo>
                        <a:pt x="438" y="332"/>
                      </a:lnTo>
                      <a:lnTo>
                        <a:pt x="447" y="344"/>
                      </a:lnTo>
                      <a:lnTo>
                        <a:pt x="458" y="371"/>
                      </a:lnTo>
                      <a:lnTo>
                        <a:pt x="458" y="399"/>
                      </a:lnTo>
                      <a:lnTo>
                        <a:pt x="447" y="427"/>
                      </a:lnTo>
                      <a:lnTo>
                        <a:pt x="438" y="439"/>
                      </a:lnTo>
                      <a:lnTo>
                        <a:pt x="426" y="449"/>
                      </a:lnTo>
                      <a:lnTo>
                        <a:pt x="399" y="459"/>
                      </a:lnTo>
                      <a:lnTo>
                        <a:pt x="385" y="46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52" name="Freeform 36">
                  <a:extLst>
                    <a:ext uri="{FF2B5EF4-FFF2-40B4-BE49-F238E27FC236}">
                      <a16:creationId xmlns:a16="http://schemas.microsoft.com/office/drawing/2014/main" id="{42F9B7B0-EB5C-12F7-00F8-89513ED6FB4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006" y="3377"/>
                  <a:ext cx="459" cy="459"/>
                </a:xfrm>
                <a:custGeom>
                  <a:avLst/>
                  <a:gdLst>
                    <a:gd name="T0" fmla="*/ 244475 w 459"/>
                    <a:gd name="T1" fmla="*/ 291465 h 459"/>
                    <a:gd name="T2" fmla="*/ 235585 w 459"/>
                    <a:gd name="T3" fmla="*/ 290830 h 459"/>
                    <a:gd name="T4" fmla="*/ 218440 w 459"/>
                    <a:gd name="T5" fmla="*/ 283845 h 459"/>
                    <a:gd name="T6" fmla="*/ 210820 w 459"/>
                    <a:gd name="T7" fmla="*/ 278130 h 459"/>
                    <a:gd name="T8" fmla="*/ 13335 w 459"/>
                    <a:gd name="T9" fmla="*/ 80645 h 459"/>
                    <a:gd name="T10" fmla="*/ 7620 w 459"/>
                    <a:gd name="T11" fmla="*/ 73025 h 459"/>
                    <a:gd name="T12" fmla="*/ 0 w 459"/>
                    <a:gd name="T13" fmla="*/ 55245 h 459"/>
                    <a:gd name="T14" fmla="*/ 0 w 459"/>
                    <a:gd name="T15" fmla="*/ 36830 h 459"/>
                    <a:gd name="T16" fmla="*/ 7620 w 459"/>
                    <a:gd name="T17" fmla="*/ 20320 h 459"/>
                    <a:gd name="T18" fmla="*/ 13335 w 459"/>
                    <a:gd name="T19" fmla="*/ 12700 h 459"/>
                    <a:gd name="T20" fmla="*/ 20955 w 459"/>
                    <a:gd name="T21" fmla="*/ 6350 h 459"/>
                    <a:gd name="T22" fmla="*/ 38100 w 459"/>
                    <a:gd name="T23" fmla="*/ 0 h 459"/>
                    <a:gd name="T24" fmla="*/ 55880 w 459"/>
                    <a:gd name="T25" fmla="*/ 0 h 459"/>
                    <a:gd name="T26" fmla="*/ 73660 w 459"/>
                    <a:gd name="T27" fmla="*/ 6350 h 459"/>
                    <a:gd name="T28" fmla="*/ 80645 w 459"/>
                    <a:gd name="T29" fmla="*/ 12700 h 459"/>
                    <a:gd name="T30" fmla="*/ 81915 w 459"/>
                    <a:gd name="T31" fmla="*/ 13970 h 459"/>
                    <a:gd name="T32" fmla="*/ 278765 w 459"/>
                    <a:gd name="T33" fmla="*/ 210820 h 459"/>
                    <a:gd name="T34" fmla="*/ 285115 w 459"/>
                    <a:gd name="T35" fmla="*/ 217805 h 459"/>
                    <a:gd name="T36" fmla="*/ 291465 w 459"/>
                    <a:gd name="T37" fmla="*/ 235585 h 459"/>
                    <a:gd name="T38" fmla="*/ 291465 w 459"/>
                    <a:gd name="T39" fmla="*/ 253365 h 459"/>
                    <a:gd name="T40" fmla="*/ 285115 w 459"/>
                    <a:gd name="T41" fmla="*/ 270510 h 459"/>
                    <a:gd name="T42" fmla="*/ 278765 w 459"/>
                    <a:gd name="T43" fmla="*/ 278130 h 459"/>
                    <a:gd name="T44" fmla="*/ 271145 w 459"/>
                    <a:gd name="T45" fmla="*/ 283845 h 459"/>
                    <a:gd name="T46" fmla="*/ 253365 w 459"/>
                    <a:gd name="T47" fmla="*/ 290830 h 459"/>
                    <a:gd name="T48" fmla="*/ 244475 w 459"/>
                    <a:gd name="T49" fmla="*/ 291465 h 459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59" h="459">
                      <a:moveTo>
                        <a:pt x="385" y="459"/>
                      </a:moveTo>
                      <a:lnTo>
                        <a:pt x="371" y="458"/>
                      </a:lnTo>
                      <a:lnTo>
                        <a:pt x="344" y="447"/>
                      </a:lnTo>
                      <a:lnTo>
                        <a:pt x="332" y="438"/>
                      </a:lnTo>
                      <a:lnTo>
                        <a:pt x="21" y="127"/>
                      </a:lnTo>
                      <a:lnTo>
                        <a:pt x="12" y="115"/>
                      </a:lnTo>
                      <a:lnTo>
                        <a:pt x="0" y="87"/>
                      </a:lnTo>
                      <a:lnTo>
                        <a:pt x="0" y="58"/>
                      </a:lnTo>
                      <a:lnTo>
                        <a:pt x="12" y="32"/>
                      </a:lnTo>
                      <a:lnTo>
                        <a:pt x="21" y="20"/>
                      </a:lnTo>
                      <a:lnTo>
                        <a:pt x="33" y="10"/>
                      </a:lnTo>
                      <a:lnTo>
                        <a:pt x="60" y="0"/>
                      </a:lnTo>
                      <a:lnTo>
                        <a:pt x="88" y="0"/>
                      </a:lnTo>
                      <a:lnTo>
                        <a:pt x="116" y="10"/>
                      </a:lnTo>
                      <a:lnTo>
                        <a:pt x="127" y="20"/>
                      </a:lnTo>
                      <a:lnTo>
                        <a:pt x="129" y="22"/>
                      </a:lnTo>
                      <a:lnTo>
                        <a:pt x="439" y="332"/>
                      </a:lnTo>
                      <a:lnTo>
                        <a:pt x="449" y="343"/>
                      </a:lnTo>
                      <a:lnTo>
                        <a:pt x="459" y="371"/>
                      </a:lnTo>
                      <a:lnTo>
                        <a:pt x="459" y="399"/>
                      </a:lnTo>
                      <a:lnTo>
                        <a:pt x="449" y="426"/>
                      </a:lnTo>
                      <a:lnTo>
                        <a:pt x="439" y="438"/>
                      </a:lnTo>
                      <a:lnTo>
                        <a:pt x="427" y="447"/>
                      </a:lnTo>
                      <a:lnTo>
                        <a:pt x="399" y="458"/>
                      </a:lnTo>
                      <a:lnTo>
                        <a:pt x="385" y="45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53" name="Freeform 37">
                  <a:extLst>
                    <a:ext uri="{FF2B5EF4-FFF2-40B4-BE49-F238E27FC236}">
                      <a16:creationId xmlns:a16="http://schemas.microsoft.com/office/drawing/2014/main" id="{A0747E73-575B-A613-C9D1-EFA58E982A1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332" y="5301"/>
                  <a:ext cx="450" cy="452"/>
                </a:xfrm>
                <a:custGeom>
                  <a:avLst/>
                  <a:gdLst>
                    <a:gd name="T0" fmla="*/ 238760 w 450"/>
                    <a:gd name="T1" fmla="*/ 287020 h 452"/>
                    <a:gd name="T2" fmla="*/ 229870 w 450"/>
                    <a:gd name="T3" fmla="*/ 287020 h 452"/>
                    <a:gd name="T4" fmla="*/ 212725 w 450"/>
                    <a:gd name="T5" fmla="*/ 279400 h 452"/>
                    <a:gd name="T6" fmla="*/ 205105 w 450"/>
                    <a:gd name="T7" fmla="*/ 273050 h 452"/>
                    <a:gd name="T8" fmla="*/ 13335 w 450"/>
                    <a:gd name="T9" fmla="*/ 80645 h 452"/>
                    <a:gd name="T10" fmla="*/ 6985 w 450"/>
                    <a:gd name="T11" fmla="*/ 74295 h 452"/>
                    <a:gd name="T12" fmla="*/ 0 w 450"/>
                    <a:gd name="T13" fmla="*/ 56515 h 452"/>
                    <a:gd name="T14" fmla="*/ 0 w 450"/>
                    <a:gd name="T15" fmla="*/ 38100 h 452"/>
                    <a:gd name="T16" fmla="*/ 6985 w 450"/>
                    <a:gd name="T17" fmla="*/ 20955 h 452"/>
                    <a:gd name="T18" fmla="*/ 13335 w 450"/>
                    <a:gd name="T19" fmla="*/ 13970 h 452"/>
                    <a:gd name="T20" fmla="*/ 20955 w 450"/>
                    <a:gd name="T21" fmla="*/ 6985 h 452"/>
                    <a:gd name="T22" fmla="*/ 37465 w 450"/>
                    <a:gd name="T23" fmla="*/ 0 h 452"/>
                    <a:gd name="T24" fmla="*/ 55880 w 450"/>
                    <a:gd name="T25" fmla="*/ 0 h 452"/>
                    <a:gd name="T26" fmla="*/ 73025 w 450"/>
                    <a:gd name="T27" fmla="*/ 6985 h 452"/>
                    <a:gd name="T28" fmla="*/ 80010 w 450"/>
                    <a:gd name="T29" fmla="*/ 13970 h 452"/>
                    <a:gd name="T30" fmla="*/ 272415 w 450"/>
                    <a:gd name="T31" fmla="*/ 205740 h 452"/>
                    <a:gd name="T32" fmla="*/ 279400 w 450"/>
                    <a:gd name="T33" fmla="*/ 212725 h 452"/>
                    <a:gd name="T34" fmla="*/ 285750 w 450"/>
                    <a:gd name="T35" fmla="*/ 230505 h 452"/>
                    <a:gd name="T36" fmla="*/ 285750 w 450"/>
                    <a:gd name="T37" fmla="*/ 248920 h 452"/>
                    <a:gd name="T38" fmla="*/ 279400 w 450"/>
                    <a:gd name="T39" fmla="*/ 265430 h 452"/>
                    <a:gd name="T40" fmla="*/ 272415 w 450"/>
                    <a:gd name="T41" fmla="*/ 273050 h 452"/>
                    <a:gd name="T42" fmla="*/ 265430 w 450"/>
                    <a:gd name="T43" fmla="*/ 279400 h 452"/>
                    <a:gd name="T44" fmla="*/ 247650 w 450"/>
                    <a:gd name="T45" fmla="*/ 287020 h 452"/>
                    <a:gd name="T46" fmla="*/ 238760 w 450"/>
                    <a:gd name="T47" fmla="*/ 287020 h 452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450" h="452">
                      <a:moveTo>
                        <a:pt x="376" y="452"/>
                      </a:moveTo>
                      <a:lnTo>
                        <a:pt x="362" y="452"/>
                      </a:lnTo>
                      <a:lnTo>
                        <a:pt x="335" y="440"/>
                      </a:lnTo>
                      <a:lnTo>
                        <a:pt x="323" y="430"/>
                      </a:lnTo>
                      <a:lnTo>
                        <a:pt x="21" y="127"/>
                      </a:lnTo>
                      <a:lnTo>
                        <a:pt x="11" y="117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3"/>
                      </a:lnTo>
                      <a:lnTo>
                        <a:pt x="21" y="22"/>
                      </a:lnTo>
                      <a:lnTo>
                        <a:pt x="33" y="11"/>
                      </a:lnTo>
                      <a:lnTo>
                        <a:pt x="59" y="0"/>
                      </a:lnTo>
                      <a:lnTo>
                        <a:pt x="88" y="0"/>
                      </a:lnTo>
                      <a:lnTo>
                        <a:pt x="115" y="11"/>
                      </a:lnTo>
                      <a:lnTo>
                        <a:pt x="126" y="22"/>
                      </a:lnTo>
                      <a:lnTo>
                        <a:pt x="429" y="324"/>
                      </a:lnTo>
                      <a:lnTo>
                        <a:pt x="440" y="335"/>
                      </a:lnTo>
                      <a:lnTo>
                        <a:pt x="450" y="363"/>
                      </a:lnTo>
                      <a:lnTo>
                        <a:pt x="450" y="392"/>
                      </a:lnTo>
                      <a:lnTo>
                        <a:pt x="440" y="418"/>
                      </a:lnTo>
                      <a:lnTo>
                        <a:pt x="429" y="430"/>
                      </a:lnTo>
                      <a:lnTo>
                        <a:pt x="418" y="440"/>
                      </a:lnTo>
                      <a:lnTo>
                        <a:pt x="390" y="452"/>
                      </a:lnTo>
                      <a:lnTo>
                        <a:pt x="376" y="452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54" name="Freeform 38">
                  <a:extLst>
                    <a:ext uri="{FF2B5EF4-FFF2-40B4-BE49-F238E27FC236}">
                      <a16:creationId xmlns:a16="http://schemas.microsoft.com/office/drawing/2014/main" id="{D0AE0DEC-D064-D58F-DBCB-632B47B7EBA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631" y="5002"/>
                  <a:ext cx="452" cy="452"/>
                </a:xfrm>
                <a:custGeom>
                  <a:avLst/>
                  <a:gdLst>
                    <a:gd name="T0" fmla="*/ 239395 w 452"/>
                    <a:gd name="T1" fmla="*/ 287020 h 452"/>
                    <a:gd name="T2" fmla="*/ 230505 w 452"/>
                    <a:gd name="T3" fmla="*/ 285750 h 452"/>
                    <a:gd name="T4" fmla="*/ 212725 w 452"/>
                    <a:gd name="T5" fmla="*/ 279400 h 452"/>
                    <a:gd name="T6" fmla="*/ 205740 w 452"/>
                    <a:gd name="T7" fmla="*/ 272415 h 452"/>
                    <a:gd name="T8" fmla="*/ 13970 w 452"/>
                    <a:gd name="T9" fmla="*/ 80645 h 452"/>
                    <a:gd name="T10" fmla="*/ 6985 w 452"/>
                    <a:gd name="T11" fmla="*/ 73025 h 452"/>
                    <a:gd name="T12" fmla="*/ 0 w 452"/>
                    <a:gd name="T13" fmla="*/ 55880 h 452"/>
                    <a:gd name="T14" fmla="*/ 0 w 452"/>
                    <a:gd name="T15" fmla="*/ 37465 h 452"/>
                    <a:gd name="T16" fmla="*/ 6985 w 452"/>
                    <a:gd name="T17" fmla="*/ 20955 h 452"/>
                    <a:gd name="T18" fmla="*/ 13970 w 452"/>
                    <a:gd name="T19" fmla="*/ 13335 h 452"/>
                    <a:gd name="T20" fmla="*/ 20955 w 452"/>
                    <a:gd name="T21" fmla="*/ 6985 h 452"/>
                    <a:gd name="T22" fmla="*/ 38100 w 452"/>
                    <a:gd name="T23" fmla="*/ 0 h 452"/>
                    <a:gd name="T24" fmla="*/ 56515 w 452"/>
                    <a:gd name="T25" fmla="*/ 0 h 452"/>
                    <a:gd name="T26" fmla="*/ 73025 w 452"/>
                    <a:gd name="T27" fmla="*/ 6985 h 452"/>
                    <a:gd name="T28" fmla="*/ 80645 w 452"/>
                    <a:gd name="T29" fmla="*/ 13335 h 452"/>
                    <a:gd name="T30" fmla="*/ 273050 w 452"/>
                    <a:gd name="T31" fmla="*/ 205105 h 452"/>
                    <a:gd name="T32" fmla="*/ 279400 w 452"/>
                    <a:gd name="T33" fmla="*/ 212725 h 452"/>
                    <a:gd name="T34" fmla="*/ 287020 w 452"/>
                    <a:gd name="T35" fmla="*/ 229870 h 452"/>
                    <a:gd name="T36" fmla="*/ 287020 w 452"/>
                    <a:gd name="T37" fmla="*/ 247650 h 452"/>
                    <a:gd name="T38" fmla="*/ 279400 w 452"/>
                    <a:gd name="T39" fmla="*/ 265430 h 452"/>
                    <a:gd name="T40" fmla="*/ 273050 w 452"/>
                    <a:gd name="T41" fmla="*/ 272415 h 452"/>
                    <a:gd name="T42" fmla="*/ 265430 w 452"/>
                    <a:gd name="T43" fmla="*/ 279400 h 452"/>
                    <a:gd name="T44" fmla="*/ 248920 w 452"/>
                    <a:gd name="T45" fmla="*/ 285750 h 452"/>
                    <a:gd name="T46" fmla="*/ 239395 w 452"/>
                    <a:gd name="T47" fmla="*/ 287020 h 452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452" h="452">
                      <a:moveTo>
                        <a:pt x="377" y="452"/>
                      </a:moveTo>
                      <a:lnTo>
                        <a:pt x="363" y="450"/>
                      </a:lnTo>
                      <a:lnTo>
                        <a:pt x="335" y="440"/>
                      </a:lnTo>
                      <a:lnTo>
                        <a:pt x="324" y="429"/>
                      </a:lnTo>
                      <a:lnTo>
                        <a:pt x="22" y="127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59"/>
                      </a:lnTo>
                      <a:lnTo>
                        <a:pt x="11" y="33"/>
                      </a:lnTo>
                      <a:lnTo>
                        <a:pt x="22" y="21"/>
                      </a:lnTo>
                      <a:lnTo>
                        <a:pt x="33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1"/>
                      </a:lnTo>
                      <a:lnTo>
                        <a:pt x="430" y="323"/>
                      </a:lnTo>
                      <a:lnTo>
                        <a:pt x="440" y="335"/>
                      </a:lnTo>
                      <a:lnTo>
                        <a:pt x="452" y="362"/>
                      </a:lnTo>
                      <a:lnTo>
                        <a:pt x="452" y="390"/>
                      </a:lnTo>
                      <a:lnTo>
                        <a:pt x="440" y="418"/>
                      </a:lnTo>
                      <a:lnTo>
                        <a:pt x="430" y="429"/>
                      </a:lnTo>
                      <a:lnTo>
                        <a:pt x="418" y="440"/>
                      </a:lnTo>
                      <a:lnTo>
                        <a:pt x="392" y="450"/>
                      </a:lnTo>
                      <a:lnTo>
                        <a:pt x="377" y="452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55" name="Freeform 39">
                  <a:extLst>
                    <a:ext uri="{FF2B5EF4-FFF2-40B4-BE49-F238E27FC236}">
                      <a16:creationId xmlns:a16="http://schemas.microsoft.com/office/drawing/2014/main" id="{2B8DDA31-7835-2AF4-575F-61DD903D1B2B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2770" y="1441"/>
                  <a:ext cx="2633" cy="2632"/>
                </a:xfrm>
                <a:custGeom>
                  <a:avLst/>
                  <a:gdLst>
                    <a:gd name="T0" fmla="*/ 1121410 w 2633"/>
                    <a:gd name="T1" fmla="*/ 1671320 h 2632"/>
                    <a:gd name="T2" fmla="*/ 1112520 w 2633"/>
                    <a:gd name="T3" fmla="*/ 1671320 h 2632"/>
                    <a:gd name="T4" fmla="*/ 1095375 w 2633"/>
                    <a:gd name="T5" fmla="*/ 1663700 h 2632"/>
                    <a:gd name="T6" fmla="*/ 1087755 w 2633"/>
                    <a:gd name="T7" fmla="*/ 1657350 h 2632"/>
                    <a:gd name="T8" fmla="*/ 13970 w 2633"/>
                    <a:gd name="T9" fmla="*/ 583565 h 2632"/>
                    <a:gd name="T10" fmla="*/ 7620 w 2633"/>
                    <a:gd name="T11" fmla="*/ 576580 h 2632"/>
                    <a:gd name="T12" fmla="*/ 635 w 2633"/>
                    <a:gd name="T13" fmla="*/ 559435 h 2632"/>
                    <a:gd name="T14" fmla="*/ 0 w 2633"/>
                    <a:gd name="T15" fmla="*/ 549910 h 2632"/>
                    <a:gd name="T16" fmla="*/ 635 w 2633"/>
                    <a:gd name="T17" fmla="*/ 540385 h 2632"/>
                    <a:gd name="T18" fmla="*/ 7620 w 2633"/>
                    <a:gd name="T19" fmla="*/ 523240 h 2632"/>
                    <a:gd name="T20" fmla="*/ 13970 w 2633"/>
                    <a:gd name="T21" fmla="*/ 516255 h 2632"/>
                    <a:gd name="T22" fmla="*/ 516890 w 2633"/>
                    <a:gd name="T23" fmla="*/ 13335 h 2632"/>
                    <a:gd name="T24" fmla="*/ 524510 w 2633"/>
                    <a:gd name="T25" fmla="*/ 6985 h 2632"/>
                    <a:gd name="T26" fmla="*/ 541020 w 2633"/>
                    <a:gd name="T27" fmla="*/ 0 h 2632"/>
                    <a:gd name="T28" fmla="*/ 559435 w 2633"/>
                    <a:gd name="T29" fmla="*/ 0 h 2632"/>
                    <a:gd name="T30" fmla="*/ 577215 w 2633"/>
                    <a:gd name="T31" fmla="*/ 6985 h 2632"/>
                    <a:gd name="T32" fmla="*/ 584200 w 2633"/>
                    <a:gd name="T33" fmla="*/ 13335 h 2632"/>
                    <a:gd name="T34" fmla="*/ 1657985 w 2633"/>
                    <a:gd name="T35" fmla="*/ 1087120 h 2632"/>
                    <a:gd name="T36" fmla="*/ 1664335 w 2633"/>
                    <a:gd name="T37" fmla="*/ 1094740 h 2632"/>
                    <a:gd name="T38" fmla="*/ 1671955 w 2633"/>
                    <a:gd name="T39" fmla="*/ 1111885 h 2632"/>
                    <a:gd name="T40" fmla="*/ 1671955 w 2633"/>
                    <a:gd name="T41" fmla="*/ 1130300 h 2632"/>
                    <a:gd name="T42" fmla="*/ 1664335 w 2633"/>
                    <a:gd name="T43" fmla="*/ 1147445 h 2632"/>
                    <a:gd name="T44" fmla="*/ 1657985 w 2633"/>
                    <a:gd name="T45" fmla="*/ 1154430 h 2632"/>
                    <a:gd name="T46" fmla="*/ 1311275 w 2633"/>
                    <a:gd name="T47" fmla="*/ 1501140 h 2632"/>
                    <a:gd name="T48" fmla="*/ 1311275 w 2633"/>
                    <a:gd name="T49" fmla="*/ 1501140 h 2632"/>
                    <a:gd name="T50" fmla="*/ 1155065 w 2633"/>
                    <a:gd name="T51" fmla="*/ 1657350 h 2632"/>
                    <a:gd name="T52" fmla="*/ 1148080 w 2633"/>
                    <a:gd name="T53" fmla="*/ 1663700 h 2632"/>
                    <a:gd name="T54" fmla="*/ 1130935 w 2633"/>
                    <a:gd name="T55" fmla="*/ 1671320 h 2632"/>
                    <a:gd name="T56" fmla="*/ 1121410 w 2633"/>
                    <a:gd name="T57" fmla="*/ 1671320 h 2632"/>
                    <a:gd name="T58" fmla="*/ 114935 w 2633"/>
                    <a:gd name="T59" fmla="*/ 549910 h 2632"/>
                    <a:gd name="T60" fmla="*/ 1121410 w 2633"/>
                    <a:gd name="T61" fmla="*/ 1557020 h 2632"/>
                    <a:gd name="T62" fmla="*/ 1557655 w 2633"/>
                    <a:gd name="T63" fmla="*/ 1120775 h 2632"/>
                    <a:gd name="T64" fmla="*/ 550545 w 2633"/>
                    <a:gd name="T65" fmla="*/ 114300 h 2632"/>
                    <a:gd name="T66" fmla="*/ 114935 w 2633"/>
                    <a:gd name="T67" fmla="*/ 549910 h 2632"/>
                    <a:gd name="T68" fmla="*/ 1277620 w 2633"/>
                    <a:gd name="T69" fmla="*/ 1467485 h 2632"/>
                    <a:gd name="T70" fmla="*/ 1277620 w 2633"/>
                    <a:gd name="T71" fmla="*/ 1467485 h 2632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2633" h="2632">
                      <a:moveTo>
                        <a:pt x="1766" y="2632"/>
                      </a:moveTo>
                      <a:lnTo>
                        <a:pt x="1752" y="2632"/>
                      </a:lnTo>
                      <a:lnTo>
                        <a:pt x="1725" y="2620"/>
                      </a:lnTo>
                      <a:lnTo>
                        <a:pt x="1713" y="2610"/>
                      </a:lnTo>
                      <a:lnTo>
                        <a:pt x="22" y="919"/>
                      </a:lnTo>
                      <a:lnTo>
                        <a:pt x="12" y="908"/>
                      </a:lnTo>
                      <a:lnTo>
                        <a:pt x="1" y="881"/>
                      </a:lnTo>
                      <a:lnTo>
                        <a:pt x="0" y="866"/>
                      </a:lnTo>
                      <a:lnTo>
                        <a:pt x="1" y="851"/>
                      </a:lnTo>
                      <a:lnTo>
                        <a:pt x="12" y="824"/>
                      </a:lnTo>
                      <a:lnTo>
                        <a:pt x="22" y="813"/>
                      </a:lnTo>
                      <a:lnTo>
                        <a:pt x="814" y="21"/>
                      </a:lnTo>
                      <a:lnTo>
                        <a:pt x="826" y="11"/>
                      </a:lnTo>
                      <a:lnTo>
                        <a:pt x="852" y="0"/>
                      </a:lnTo>
                      <a:lnTo>
                        <a:pt x="881" y="0"/>
                      </a:lnTo>
                      <a:lnTo>
                        <a:pt x="909" y="11"/>
                      </a:lnTo>
                      <a:lnTo>
                        <a:pt x="920" y="21"/>
                      </a:lnTo>
                      <a:lnTo>
                        <a:pt x="2611" y="1712"/>
                      </a:lnTo>
                      <a:lnTo>
                        <a:pt x="2621" y="1724"/>
                      </a:lnTo>
                      <a:lnTo>
                        <a:pt x="2633" y="1751"/>
                      </a:lnTo>
                      <a:lnTo>
                        <a:pt x="2633" y="1780"/>
                      </a:lnTo>
                      <a:lnTo>
                        <a:pt x="2621" y="1807"/>
                      </a:lnTo>
                      <a:lnTo>
                        <a:pt x="2611" y="1818"/>
                      </a:lnTo>
                      <a:lnTo>
                        <a:pt x="2065" y="2364"/>
                      </a:lnTo>
                      <a:lnTo>
                        <a:pt x="1819" y="2610"/>
                      </a:lnTo>
                      <a:lnTo>
                        <a:pt x="1808" y="2620"/>
                      </a:lnTo>
                      <a:lnTo>
                        <a:pt x="1781" y="2632"/>
                      </a:lnTo>
                      <a:lnTo>
                        <a:pt x="1766" y="2632"/>
                      </a:lnTo>
                      <a:close/>
                      <a:moveTo>
                        <a:pt x="181" y="866"/>
                      </a:moveTo>
                      <a:lnTo>
                        <a:pt x="1766" y="2452"/>
                      </a:lnTo>
                      <a:lnTo>
                        <a:pt x="2453" y="1765"/>
                      </a:lnTo>
                      <a:lnTo>
                        <a:pt x="867" y="180"/>
                      </a:lnTo>
                      <a:lnTo>
                        <a:pt x="181" y="866"/>
                      </a:lnTo>
                      <a:close/>
                      <a:moveTo>
                        <a:pt x="2012" y="2311"/>
                      </a:moveTo>
                      <a:lnTo>
                        <a:pt x="2012" y="231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56" name="Freeform 40">
                  <a:extLst>
                    <a:ext uri="{FF2B5EF4-FFF2-40B4-BE49-F238E27FC236}">
                      <a16:creationId xmlns:a16="http://schemas.microsoft.com/office/drawing/2014/main" id="{10022108-6240-2A47-58ED-3B01238A4573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399" y="5069"/>
                  <a:ext cx="2632" cy="2632"/>
                </a:xfrm>
                <a:custGeom>
                  <a:avLst/>
                  <a:gdLst>
                    <a:gd name="T0" fmla="*/ 1120775 w 2632"/>
                    <a:gd name="T1" fmla="*/ 1671320 h 2632"/>
                    <a:gd name="T2" fmla="*/ 1111885 w 2632"/>
                    <a:gd name="T3" fmla="*/ 1670685 h 2632"/>
                    <a:gd name="T4" fmla="*/ 1094105 w 2632"/>
                    <a:gd name="T5" fmla="*/ 1663700 h 2632"/>
                    <a:gd name="T6" fmla="*/ 1087755 w 2632"/>
                    <a:gd name="T7" fmla="*/ 1657985 h 2632"/>
                    <a:gd name="T8" fmla="*/ 13335 w 2632"/>
                    <a:gd name="T9" fmla="*/ 583565 h 2632"/>
                    <a:gd name="T10" fmla="*/ 6985 w 2632"/>
                    <a:gd name="T11" fmla="*/ 576580 h 2632"/>
                    <a:gd name="T12" fmla="*/ 0 w 2632"/>
                    <a:gd name="T13" fmla="*/ 559435 h 2632"/>
                    <a:gd name="T14" fmla="*/ 0 w 2632"/>
                    <a:gd name="T15" fmla="*/ 541020 h 2632"/>
                    <a:gd name="T16" fmla="*/ 6985 w 2632"/>
                    <a:gd name="T17" fmla="*/ 523875 h 2632"/>
                    <a:gd name="T18" fmla="*/ 13335 w 2632"/>
                    <a:gd name="T19" fmla="*/ 516255 h 2632"/>
                    <a:gd name="T20" fmla="*/ 516255 w 2632"/>
                    <a:gd name="T21" fmla="*/ 13335 h 2632"/>
                    <a:gd name="T22" fmla="*/ 523240 w 2632"/>
                    <a:gd name="T23" fmla="*/ 6985 h 2632"/>
                    <a:gd name="T24" fmla="*/ 541020 w 2632"/>
                    <a:gd name="T25" fmla="*/ 0 h 2632"/>
                    <a:gd name="T26" fmla="*/ 559435 w 2632"/>
                    <a:gd name="T27" fmla="*/ 0 h 2632"/>
                    <a:gd name="T28" fmla="*/ 576580 w 2632"/>
                    <a:gd name="T29" fmla="*/ 6985 h 2632"/>
                    <a:gd name="T30" fmla="*/ 583565 w 2632"/>
                    <a:gd name="T31" fmla="*/ 13335 h 2632"/>
                    <a:gd name="T32" fmla="*/ 1392555 w 2632"/>
                    <a:gd name="T33" fmla="*/ 822325 h 2632"/>
                    <a:gd name="T34" fmla="*/ 1392555 w 2632"/>
                    <a:gd name="T35" fmla="*/ 822325 h 2632"/>
                    <a:gd name="T36" fmla="*/ 1657985 w 2632"/>
                    <a:gd name="T37" fmla="*/ 1087755 h 2632"/>
                    <a:gd name="T38" fmla="*/ 1663700 w 2632"/>
                    <a:gd name="T39" fmla="*/ 1094105 h 2632"/>
                    <a:gd name="T40" fmla="*/ 1670685 w 2632"/>
                    <a:gd name="T41" fmla="*/ 1111885 h 2632"/>
                    <a:gd name="T42" fmla="*/ 1671320 w 2632"/>
                    <a:gd name="T43" fmla="*/ 1120775 h 2632"/>
                    <a:gd name="T44" fmla="*/ 1670685 w 2632"/>
                    <a:gd name="T45" fmla="*/ 1130300 h 2632"/>
                    <a:gd name="T46" fmla="*/ 1663700 w 2632"/>
                    <a:gd name="T47" fmla="*/ 1147445 h 2632"/>
                    <a:gd name="T48" fmla="*/ 1657985 w 2632"/>
                    <a:gd name="T49" fmla="*/ 1154430 h 2632"/>
                    <a:gd name="T50" fmla="*/ 1154430 w 2632"/>
                    <a:gd name="T51" fmla="*/ 1657985 h 2632"/>
                    <a:gd name="T52" fmla="*/ 1146810 w 2632"/>
                    <a:gd name="T53" fmla="*/ 1663700 h 2632"/>
                    <a:gd name="T54" fmla="*/ 1130300 w 2632"/>
                    <a:gd name="T55" fmla="*/ 1670685 h 2632"/>
                    <a:gd name="T56" fmla="*/ 1120775 w 2632"/>
                    <a:gd name="T57" fmla="*/ 1671320 h 2632"/>
                    <a:gd name="T58" fmla="*/ 114935 w 2632"/>
                    <a:gd name="T59" fmla="*/ 549910 h 2632"/>
                    <a:gd name="T60" fmla="*/ 1120775 w 2632"/>
                    <a:gd name="T61" fmla="*/ 1556385 h 2632"/>
                    <a:gd name="T62" fmla="*/ 1556385 w 2632"/>
                    <a:gd name="T63" fmla="*/ 1120775 h 2632"/>
                    <a:gd name="T64" fmla="*/ 549910 w 2632"/>
                    <a:gd name="T65" fmla="*/ 114935 h 2632"/>
                    <a:gd name="T66" fmla="*/ 114935 w 2632"/>
                    <a:gd name="T67" fmla="*/ 549910 h 2632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2632" h="2632">
                      <a:moveTo>
                        <a:pt x="1765" y="2632"/>
                      </a:moveTo>
                      <a:lnTo>
                        <a:pt x="1751" y="2631"/>
                      </a:lnTo>
                      <a:lnTo>
                        <a:pt x="1723" y="2620"/>
                      </a:lnTo>
                      <a:lnTo>
                        <a:pt x="1713" y="2611"/>
                      </a:lnTo>
                      <a:lnTo>
                        <a:pt x="21" y="919"/>
                      </a:lnTo>
                      <a:lnTo>
                        <a:pt x="11" y="908"/>
                      </a:lnTo>
                      <a:lnTo>
                        <a:pt x="0" y="881"/>
                      </a:lnTo>
                      <a:lnTo>
                        <a:pt x="0" y="852"/>
                      </a:lnTo>
                      <a:lnTo>
                        <a:pt x="11" y="825"/>
                      </a:lnTo>
                      <a:lnTo>
                        <a:pt x="21" y="813"/>
                      </a:lnTo>
                      <a:lnTo>
                        <a:pt x="813" y="21"/>
                      </a:lnTo>
                      <a:lnTo>
                        <a:pt x="824" y="11"/>
                      </a:lnTo>
                      <a:lnTo>
                        <a:pt x="852" y="0"/>
                      </a:lnTo>
                      <a:lnTo>
                        <a:pt x="881" y="0"/>
                      </a:lnTo>
                      <a:lnTo>
                        <a:pt x="908" y="11"/>
                      </a:lnTo>
                      <a:lnTo>
                        <a:pt x="919" y="21"/>
                      </a:lnTo>
                      <a:lnTo>
                        <a:pt x="2193" y="1295"/>
                      </a:lnTo>
                      <a:lnTo>
                        <a:pt x="2611" y="1713"/>
                      </a:lnTo>
                      <a:lnTo>
                        <a:pt x="2620" y="1723"/>
                      </a:lnTo>
                      <a:lnTo>
                        <a:pt x="2631" y="1751"/>
                      </a:lnTo>
                      <a:lnTo>
                        <a:pt x="2632" y="1765"/>
                      </a:lnTo>
                      <a:lnTo>
                        <a:pt x="2631" y="1780"/>
                      </a:lnTo>
                      <a:lnTo>
                        <a:pt x="2620" y="1807"/>
                      </a:lnTo>
                      <a:lnTo>
                        <a:pt x="2611" y="1818"/>
                      </a:lnTo>
                      <a:lnTo>
                        <a:pt x="1818" y="2611"/>
                      </a:lnTo>
                      <a:lnTo>
                        <a:pt x="1806" y="2620"/>
                      </a:lnTo>
                      <a:lnTo>
                        <a:pt x="1780" y="2631"/>
                      </a:lnTo>
                      <a:lnTo>
                        <a:pt x="1765" y="2632"/>
                      </a:lnTo>
                      <a:close/>
                      <a:moveTo>
                        <a:pt x="181" y="866"/>
                      </a:moveTo>
                      <a:lnTo>
                        <a:pt x="1765" y="2451"/>
                      </a:lnTo>
                      <a:lnTo>
                        <a:pt x="2451" y="1765"/>
                      </a:lnTo>
                      <a:lnTo>
                        <a:pt x="866" y="181"/>
                      </a:lnTo>
                      <a:lnTo>
                        <a:pt x="181" y="86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57" name="Freeform 41">
                  <a:extLst>
                    <a:ext uri="{FF2B5EF4-FFF2-40B4-BE49-F238E27FC236}">
                      <a16:creationId xmlns:a16="http://schemas.microsoft.com/office/drawing/2014/main" id="{43D2D039-3639-6BC0-88B3-2735F4EBE92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199" y="1869"/>
                  <a:ext cx="919" cy="920"/>
                </a:xfrm>
                <a:custGeom>
                  <a:avLst/>
                  <a:gdLst>
                    <a:gd name="T0" fmla="*/ 46990 w 919"/>
                    <a:gd name="T1" fmla="*/ 584200 h 920"/>
                    <a:gd name="T2" fmla="*/ 38100 w 919"/>
                    <a:gd name="T3" fmla="*/ 583565 h 920"/>
                    <a:gd name="T4" fmla="*/ 20955 w 919"/>
                    <a:gd name="T5" fmla="*/ 576580 h 920"/>
                    <a:gd name="T6" fmla="*/ 13335 w 919"/>
                    <a:gd name="T7" fmla="*/ 570230 h 920"/>
                    <a:gd name="T8" fmla="*/ 7620 w 919"/>
                    <a:gd name="T9" fmla="*/ 563245 h 920"/>
                    <a:gd name="T10" fmla="*/ 0 w 919"/>
                    <a:gd name="T11" fmla="*/ 545465 h 920"/>
                    <a:gd name="T12" fmla="*/ 0 w 919"/>
                    <a:gd name="T13" fmla="*/ 527050 h 920"/>
                    <a:gd name="T14" fmla="*/ 7620 w 919"/>
                    <a:gd name="T15" fmla="*/ 509905 h 920"/>
                    <a:gd name="T16" fmla="*/ 13335 w 919"/>
                    <a:gd name="T17" fmla="*/ 502920 h 920"/>
                    <a:gd name="T18" fmla="*/ 502920 w 919"/>
                    <a:gd name="T19" fmla="*/ 13335 h 920"/>
                    <a:gd name="T20" fmla="*/ 509905 w 919"/>
                    <a:gd name="T21" fmla="*/ 7620 h 920"/>
                    <a:gd name="T22" fmla="*/ 527050 w 919"/>
                    <a:gd name="T23" fmla="*/ 0 h 920"/>
                    <a:gd name="T24" fmla="*/ 545465 w 919"/>
                    <a:gd name="T25" fmla="*/ 0 h 920"/>
                    <a:gd name="T26" fmla="*/ 563245 w 919"/>
                    <a:gd name="T27" fmla="*/ 7620 h 920"/>
                    <a:gd name="T28" fmla="*/ 570230 w 919"/>
                    <a:gd name="T29" fmla="*/ 13335 h 920"/>
                    <a:gd name="T30" fmla="*/ 576580 w 919"/>
                    <a:gd name="T31" fmla="*/ 20955 h 920"/>
                    <a:gd name="T32" fmla="*/ 583565 w 919"/>
                    <a:gd name="T33" fmla="*/ 38100 h 920"/>
                    <a:gd name="T34" fmla="*/ 583565 w 919"/>
                    <a:gd name="T35" fmla="*/ 55880 h 920"/>
                    <a:gd name="T36" fmla="*/ 576580 w 919"/>
                    <a:gd name="T37" fmla="*/ 73660 h 920"/>
                    <a:gd name="T38" fmla="*/ 570230 w 919"/>
                    <a:gd name="T39" fmla="*/ 80645 h 920"/>
                    <a:gd name="T40" fmla="*/ 80645 w 919"/>
                    <a:gd name="T41" fmla="*/ 570230 h 920"/>
                    <a:gd name="T42" fmla="*/ 73660 w 919"/>
                    <a:gd name="T43" fmla="*/ 576580 h 920"/>
                    <a:gd name="T44" fmla="*/ 55880 w 919"/>
                    <a:gd name="T45" fmla="*/ 583565 h 920"/>
                    <a:gd name="T46" fmla="*/ 46990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4" y="920"/>
                      </a:moveTo>
                      <a:lnTo>
                        <a:pt x="60" y="919"/>
                      </a:lnTo>
                      <a:lnTo>
                        <a:pt x="33" y="908"/>
                      </a:lnTo>
                      <a:lnTo>
                        <a:pt x="21" y="898"/>
                      </a:lnTo>
                      <a:lnTo>
                        <a:pt x="12" y="887"/>
                      </a:lnTo>
                      <a:lnTo>
                        <a:pt x="0" y="859"/>
                      </a:lnTo>
                      <a:lnTo>
                        <a:pt x="0" y="830"/>
                      </a:lnTo>
                      <a:lnTo>
                        <a:pt x="12" y="803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3" y="12"/>
                      </a:lnTo>
                      <a:lnTo>
                        <a:pt x="830" y="0"/>
                      </a:lnTo>
                      <a:lnTo>
                        <a:pt x="859" y="0"/>
                      </a:lnTo>
                      <a:lnTo>
                        <a:pt x="887" y="12"/>
                      </a:lnTo>
                      <a:lnTo>
                        <a:pt x="898" y="21"/>
                      </a:lnTo>
                      <a:lnTo>
                        <a:pt x="908" y="33"/>
                      </a:lnTo>
                      <a:lnTo>
                        <a:pt x="919" y="60"/>
                      </a:lnTo>
                      <a:lnTo>
                        <a:pt x="919" y="88"/>
                      </a:lnTo>
                      <a:lnTo>
                        <a:pt x="908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8"/>
                      </a:lnTo>
                      <a:lnTo>
                        <a:pt x="88" y="919"/>
                      </a:lnTo>
                      <a:lnTo>
                        <a:pt x="74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58" name="Freeform 42">
                  <a:extLst>
                    <a:ext uri="{FF2B5EF4-FFF2-40B4-BE49-F238E27FC236}">
                      <a16:creationId xmlns:a16="http://schemas.microsoft.com/office/drawing/2014/main" id="{ADF70C69-AE18-74E2-5659-A8F1D367F3F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627" y="2297"/>
                  <a:ext cx="919" cy="920"/>
                </a:xfrm>
                <a:custGeom>
                  <a:avLst/>
                  <a:gdLst>
                    <a:gd name="T0" fmla="*/ 47625 w 919"/>
                    <a:gd name="T1" fmla="*/ 584200 h 920"/>
                    <a:gd name="T2" fmla="*/ 38100 w 919"/>
                    <a:gd name="T3" fmla="*/ 583565 h 920"/>
                    <a:gd name="T4" fmla="*/ 20955 w 919"/>
                    <a:gd name="T5" fmla="*/ 576580 h 920"/>
                    <a:gd name="T6" fmla="*/ 13970 w 919"/>
                    <a:gd name="T7" fmla="*/ 570230 h 920"/>
                    <a:gd name="T8" fmla="*/ 6985 w 919"/>
                    <a:gd name="T9" fmla="*/ 562610 h 920"/>
                    <a:gd name="T10" fmla="*/ 0 w 919"/>
                    <a:gd name="T11" fmla="*/ 546100 h 920"/>
                    <a:gd name="T12" fmla="*/ 0 w 919"/>
                    <a:gd name="T13" fmla="*/ 527685 h 920"/>
                    <a:gd name="T14" fmla="*/ 6985 w 919"/>
                    <a:gd name="T15" fmla="*/ 509905 h 920"/>
                    <a:gd name="T16" fmla="*/ 13970 w 919"/>
                    <a:gd name="T17" fmla="*/ 502285 h 920"/>
                    <a:gd name="T18" fmla="*/ 502285 w 919"/>
                    <a:gd name="T19" fmla="*/ 13970 h 920"/>
                    <a:gd name="T20" fmla="*/ 509905 w 919"/>
                    <a:gd name="T21" fmla="*/ 6985 h 920"/>
                    <a:gd name="T22" fmla="*/ 527685 w 919"/>
                    <a:gd name="T23" fmla="*/ 0 h 920"/>
                    <a:gd name="T24" fmla="*/ 546100 w 919"/>
                    <a:gd name="T25" fmla="*/ 0 h 920"/>
                    <a:gd name="T26" fmla="*/ 562610 w 919"/>
                    <a:gd name="T27" fmla="*/ 6985 h 920"/>
                    <a:gd name="T28" fmla="*/ 570230 w 919"/>
                    <a:gd name="T29" fmla="*/ 13970 h 920"/>
                    <a:gd name="T30" fmla="*/ 576580 w 919"/>
                    <a:gd name="T31" fmla="*/ 20955 h 920"/>
                    <a:gd name="T32" fmla="*/ 583565 w 919"/>
                    <a:gd name="T33" fmla="*/ 38100 h 920"/>
                    <a:gd name="T34" fmla="*/ 583565 w 919"/>
                    <a:gd name="T35" fmla="*/ 56515 h 920"/>
                    <a:gd name="T36" fmla="*/ 576580 w 919"/>
                    <a:gd name="T37" fmla="*/ 73025 h 920"/>
                    <a:gd name="T38" fmla="*/ 570230 w 919"/>
                    <a:gd name="T39" fmla="*/ 81280 h 920"/>
                    <a:gd name="T40" fmla="*/ 81280 w 919"/>
                    <a:gd name="T41" fmla="*/ 570230 h 920"/>
                    <a:gd name="T42" fmla="*/ 73025 w 919"/>
                    <a:gd name="T43" fmla="*/ 576580 h 920"/>
                    <a:gd name="T44" fmla="*/ 56515 w 919"/>
                    <a:gd name="T45" fmla="*/ 583565 h 920"/>
                    <a:gd name="T46" fmla="*/ 47625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5" y="920"/>
                      </a:moveTo>
                      <a:lnTo>
                        <a:pt x="60" y="919"/>
                      </a:lnTo>
                      <a:lnTo>
                        <a:pt x="33" y="908"/>
                      </a:lnTo>
                      <a:lnTo>
                        <a:pt x="22" y="898"/>
                      </a:lnTo>
                      <a:lnTo>
                        <a:pt x="11" y="886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1" y="803"/>
                      </a:lnTo>
                      <a:lnTo>
                        <a:pt x="22" y="791"/>
                      </a:lnTo>
                      <a:lnTo>
                        <a:pt x="791" y="22"/>
                      </a:lnTo>
                      <a:lnTo>
                        <a:pt x="803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6" y="11"/>
                      </a:lnTo>
                      <a:lnTo>
                        <a:pt x="898" y="22"/>
                      </a:lnTo>
                      <a:lnTo>
                        <a:pt x="908" y="33"/>
                      </a:lnTo>
                      <a:lnTo>
                        <a:pt x="919" y="60"/>
                      </a:lnTo>
                      <a:lnTo>
                        <a:pt x="919" y="89"/>
                      </a:lnTo>
                      <a:lnTo>
                        <a:pt x="908" y="115"/>
                      </a:lnTo>
                      <a:lnTo>
                        <a:pt x="898" y="128"/>
                      </a:lnTo>
                      <a:lnTo>
                        <a:pt x="128" y="898"/>
                      </a:lnTo>
                      <a:lnTo>
                        <a:pt x="115" y="908"/>
                      </a:lnTo>
                      <a:lnTo>
                        <a:pt x="89" y="919"/>
                      </a:lnTo>
                      <a:lnTo>
                        <a:pt x="75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59" name="Freeform 43">
                  <a:extLst>
                    <a:ext uri="{FF2B5EF4-FFF2-40B4-BE49-F238E27FC236}">
                      <a16:creationId xmlns:a16="http://schemas.microsoft.com/office/drawing/2014/main" id="{67D27507-38B4-96C2-DC43-B8F0A5D2CE1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056" y="2726"/>
                  <a:ext cx="918" cy="920"/>
                </a:xfrm>
                <a:custGeom>
                  <a:avLst/>
                  <a:gdLst>
                    <a:gd name="T0" fmla="*/ 46355 w 918"/>
                    <a:gd name="T1" fmla="*/ 584200 h 920"/>
                    <a:gd name="T2" fmla="*/ 37465 w 918"/>
                    <a:gd name="T3" fmla="*/ 582930 h 920"/>
                    <a:gd name="T4" fmla="*/ 20320 w 918"/>
                    <a:gd name="T5" fmla="*/ 576580 h 920"/>
                    <a:gd name="T6" fmla="*/ 12700 w 918"/>
                    <a:gd name="T7" fmla="*/ 569595 h 920"/>
                    <a:gd name="T8" fmla="*/ 6985 w 918"/>
                    <a:gd name="T9" fmla="*/ 562610 h 920"/>
                    <a:gd name="T10" fmla="*/ 0 w 918"/>
                    <a:gd name="T11" fmla="*/ 544830 h 920"/>
                    <a:gd name="T12" fmla="*/ 0 w 918"/>
                    <a:gd name="T13" fmla="*/ 526415 h 920"/>
                    <a:gd name="T14" fmla="*/ 6985 w 918"/>
                    <a:gd name="T15" fmla="*/ 509905 h 920"/>
                    <a:gd name="T16" fmla="*/ 12700 w 918"/>
                    <a:gd name="T17" fmla="*/ 502285 h 920"/>
                    <a:gd name="T18" fmla="*/ 502285 w 918"/>
                    <a:gd name="T19" fmla="*/ 12700 h 920"/>
                    <a:gd name="T20" fmla="*/ 509905 w 918"/>
                    <a:gd name="T21" fmla="*/ 6985 h 920"/>
                    <a:gd name="T22" fmla="*/ 526415 w 918"/>
                    <a:gd name="T23" fmla="*/ 0 h 920"/>
                    <a:gd name="T24" fmla="*/ 544830 w 918"/>
                    <a:gd name="T25" fmla="*/ 0 h 920"/>
                    <a:gd name="T26" fmla="*/ 562610 w 918"/>
                    <a:gd name="T27" fmla="*/ 6985 h 920"/>
                    <a:gd name="T28" fmla="*/ 569595 w 918"/>
                    <a:gd name="T29" fmla="*/ 12700 h 920"/>
                    <a:gd name="T30" fmla="*/ 576580 w 918"/>
                    <a:gd name="T31" fmla="*/ 20320 h 920"/>
                    <a:gd name="T32" fmla="*/ 582930 w 918"/>
                    <a:gd name="T33" fmla="*/ 37465 h 920"/>
                    <a:gd name="T34" fmla="*/ 582930 w 918"/>
                    <a:gd name="T35" fmla="*/ 55880 h 920"/>
                    <a:gd name="T36" fmla="*/ 576580 w 918"/>
                    <a:gd name="T37" fmla="*/ 73025 h 920"/>
                    <a:gd name="T38" fmla="*/ 569595 w 918"/>
                    <a:gd name="T39" fmla="*/ 80645 h 920"/>
                    <a:gd name="T40" fmla="*/ 80645 w 918"/>
                    <a:gd name="T41" fmla="*/ 569595 h 920"/>
                    <a:gd name="T42" fmla="*/ 73025 w 918"/>
                    <a:gd name="T43" fmla="*/ 576580 h 920"/>
                    <a:gd name="T44" fmla="*/ 55880 w 918"/>
                    <a:gd name="T45" fmla="*/ 582930 h 920"/>
                    <a:gd name="T46" fmla="*/ 46355 w 918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8" h="920">
                      <a:moveTo>
                        <a:pt x="73" y="920"/>
                      </a:moveTo>
                      <a:lnTo>
                        <a:pt x="59" y="918"/>
                      </a:lnTo>
                      <a:lnTo>
                        <a:pt x="32" y="908"/>
                      </a:lnTo>
                      <a:lnTo>
                        <a:pt x="20" y="897"/>
                      </a:lnTo>
                      <a:lnTo>
                        <a:pt x="11" y="886"/>
                      </a:lnTo>
                      <a:lnTo>
                        <a:pt x="0" y="858"/>
                      </a:lnTo>
                      <a:lnTo>
                        <a:pt x="0" y="829"/>
                      </a:lnTo>
                      <a:lnTo>
                        <a:pt x="11" y="803"/>
                      </a:lnTo>
                      <a:lnTo>
                        <a:pt x="20" y="791"/>
                      </a:lnTo>
                      <a:lnTo>
                        <a:pt x="791" y="20"/>
                      </a:lnTo>
                      <a:lnTo>
                        <a:pt x="803" y="11"/>
                      </a:lnTo>
                      <a:lnTo>
                        <a:pt x="829" y="0"/>
                      </a:lnTo>
                      <a:lnTo>
                        <a:pt x="858" y="0"/>
                      </a:lnTo>
                      <a:lnTo>
                        <a:pt x="886" y="11"/>
                      </a:lnTo>
                      <a:lnTo>
                        <a:pt x="897" y="20"/>
                      </a:lnTo>
                      <a:lnTo>
                        <a:pt x="908" y="32"/>
                      </a:lnTo>
                      <a:lnTo>
                        <a:pt x="918" y="59"/>
                      </a:lnTo>
                      <a:lnTo>
                        <a:pt x="918" y="88"/>
                      </a:lnTo>
                      <a:lnTo>
                        <a:pt x="908" y="115"/>
                      </a:lnTo>
                      <a:lnTo>
                        <a:pt x="897" y="127"/>
                      </a:lnTo>
                      <a:lnTo>
                        <a:pt x="127" y="897"/>
                      </a:lnTo>
                      <a:lnTo>
                        <a:pt x="115" y="908"/>
                      </a:lnTo>
                      <a:lnTo>
                        <a:pt x="88" y="918"/>
                      </a:lnTo>
                      <a:lnTo>
                        <a:pt x="73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60" name="Freeform 44">
                  <a:extLst>
                    <a:ext uri="{FF2B5EF4-FFF2-40B4-BE49-F238E27FC236}">
                      <a16:creationId xmlns:a16="http://schemas.microsoft.com/office/drawing/2014/main" id="{6F8A0900-2F2A-B356-ED11-053E88E75E1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27" y="5497"/>
                  <a:ext cx="920" cy="920"/>
                </a:xfrm>
                <a:custGeom>
                  <a:avLst/>
                  <a:gdLst>
                    <a:gd name="T0" fmla="*/ 46990 w 920"/>
                    <a:gd name="T1" fmla="*/ 584200 h 920"/>
                    <a:gd name="T2" fmla="*/ 38100 w 920"/>
                    <a:gd name="T3" fmla="*/ 584200 h 920"/>
                    <a:gd name="T4" fmla="*/ 20320 w 920"/>
                    <a:gd name="T5" fmla="*/ 576580 h 920"/>
                    <a:gd name="T6" fmla="*/ 13335 w 920"/>
                    <a:gd name="T7" fmla="*/ 570230 h 920"/>
                    <a:gd name="T8" fmla="*/ 6985 w 920"/>
                    <a:gd name="T9" fmla="*/ 562610 h 920"/>
                    <a:gd name="T10" fmla="*/ 0 w 920"/>
                    <a:gd name="T11" fmla="*/ 546100 h 920"/>
                    <a:gd name="T12" fmla="*/ 0 w 920"/>
                    <a:gd name="T13" fmla="*/ 527685 h 920"/>
                    <a:gd name="T14" fmla="*/ 6985 w 920"/>
                    <a:gd name="T15" fmla="*/ 509905 h 920"/>
                    <a:gd name="T16" fmla="*/ 13335 w 920"/>
                    <a:gd name="T17" fmla="*/ 502920 h 920"/>
                    <a:gd name="T18" fmla="*/ 502920 w 920"/>
                    <a:gd name="T19" fmla="*/ 13335 h 920"/>
                    <a:gd name="T20" fmla="*/ 509905 w 920"/>
                    <a:gd name="T21" fmla="*/ 6985 h 920"/>
                    <a:gd name="T22" fmla="*/ 527685 w 920"/>
                    <a:gd name="T23" fmla="*/ 0 h 920"/>
                    <a:gd name="T24" fmla="*/ 546100 w 920"/>
                    <a:gd name="T25" fmla="*/ 0 h 920"/>
                    <a:gd name="T26" fmla="*/ 562610 w 920"/>
                    <a:gd name="T27" fmla="*/ 6985 h 920"/>
                    <a:gd name="T28" fmla="*/ 570230 w 920"/>
                    <a:gd name="T29" fmla="*/ 13335 h 920"/>
                    <a:gd name="T30" fmla="*/ 576580 w 920"/>
                    <a:gd name="T31" fmla="*/ 20320 h 920"/>
                    <a:gd name="T32" fmla="*/ 584200 w 920"/>
                    <a:gd name="T33" fmla="*/ 38100 h 920"/>
                    <a:gd name="T34" fmla="*/ 584200 w 920"/>
                    <a:gd name="T35" fmla="*/ 56515 h 920"/>
                    <a:gd name="T36" fmla="*/ 576580 w 920"/>
                    <a:gd name="T37" fmla="*/ 73660 h 920"/>
                    <a:gd name="T38" fmla="*/ 570230 w 920"/>
                    <a:gd name="T39" fmla="*/ 80645 h 920"/>
                    <a:gd name="T40" fmla="*/ 80645 w 920"/>
                    <a:gd name="T41" fmla="*/ 570230 h 920"/>
                    <a:gd name="T42" fmla="*/ 73660 w 920"/>
                    <a:gd name="T43" fmla="*/ 576580 h 920"/>
                    <a:gd name="T44" fmla="*/ 56515 w 920"/>
                    <a:gd name="T45" fmla="*/ 584200 h 920"/>
                    <a:gd name="T46" fmla="*/ 46990 w 920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20" h="920">
                      <a:moveTo>
                        <a:pt x="74" y="920"/>
                      </a:moveTo>
                      <a:lnTo>
                        <a:pt x="60" y="920"/>
                      </a:lnTo>
                      <a:lnTo>
                        <a:pt x="32" y="908"/>
                      </a:lnTo>
                      <a:lnTo>
                        <a:pt x="21" y="898"/>
                      </a:lnTo>
                      <a:lnTo>
                        <a:pt x="11" y="886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1" y="803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3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6" y="11"/>
                      </a:lnTo>
                      <a:lnTo>
                        <a:pt x="898" y="21"/>
                      </a:lnTo>
                      <a:lnTo>
                        <a:pt x="908" y="32"/>
                      </a:lnTo>
                      <a:lnTo>
                        <a:pt x="920" y="60"/>
                      </a:lnTo>
                      <a:lnTo>
                        <a:pt x="920" y="89"/>
                      </a:lnTo>
                      <a:lnTo>
                        <a:pt x="908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8"/>
                      </a:lnTo>
                      <a:lnTo>
                        <a:pt x="89" y="920"/>
                      </a:lnTo>
                      <a:lnTo>
                        <a:pt x="74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61" name="Freeform 45">
                  <a:extLst>
                    <a:ext uri="{FF2B5EF4-FFF2-40B4-BE49-F238E27FC236}">
                      <a16:creationId xmlns:a16="http://schemas.microsoft.com/office/drawing/2014/main" id="{3A2D2CCA-AD58-AB62-A6DF-0318B10187D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255" y="5925"/>
                  <a:ext cx="919" cy="920"/>
                </a:xfrm>
                <a:custGeom>
                  <a:avLst/>
                  <a:gdLst>
                    <a:gd name="T0" fmla="*/ 47625 w 919"/>
                    <a:gd name="T1" fmla="*/ 584200 h 920"/>
                    <a:gd name="T2" fmla="*/ 38735 w 919"/>
                    <a:gd name="T3" fmla="*/ 583565 h 920"/>
                    <a:gd name="T4" fmla="*/ 20955 w 919"/>
                    <a:gd name="T5" fmla="*/ 576580 h 920"/>
                    <a:gd name="T6" fmla="*/ 13335 w 919"/>
                    <a:gd name="T7" fmla="*/ 570865 h 920"/>
                    <a:gd name="T8" fmla="*/ 6985 w 919"/>
                    <a:gd name="T9" fmla="*/ 563245 h 920"/>
                    <a:gd name="T10" fmla="*/ 0 w 919"/>
                    <a:gd name="T11" fmla="*/ 545465 h 920"/>
                    <a:gd name="T12" fmla="*/ 0 w 919"/>
                    <a:gd name="T13" fmla="*/ 527050 h 920"/>
                    <a:gd name="T14" fmla="*/ 6985 w 919"/>
                    <a:gd name="T15" fmla="*/ 510540 h 920"/>
                    <a:gd name="T16" fmla="*/ 13335 w 919"/>
                    <a:gd name="T17" fmla="*/ 502920 h 920"/>
                    <a:gd name="T18" fmla="*/ 502920 w 919"/>
                    <a:gd name="T19" fmla="*/ 13335 h 920"/>
                    <a:gd name="T20" fmla="*/ 510540 w 919"/>
                    <a:gd name="T21" fmla="*/ 6985 h 920"/>
                    <a:gd name="T22" fmla="*/ 527685 w 919"/>
                    <a:gd name="T23" fmla="*/ 0 h 920"/>
                    <a:gd name="T24" fmla="*/ 546100 w 919"/>
                    <a:gd name="T25" fmla="*/ 0 h 920"/>
                    <a:gd name="T26" fmla="*/ 563245 w 919"/>
                    <a:gd name="T27" fmla="*/ 6985 h 920"/>
                    <a:gd name="T28" fmla="*/ 570865 w 919"/>
                    <a:gd name="T29" fmla="*/ 13335 h 920"/>
                    <a:gd name="T30" fmla="*/ 576580 w 919"/>
                    <a:gd name="T31" fmla="*/ 20955 h 920"/>
                    <a:gd name="T32" fmla="*/ 583565 w 919"/>
                    <a:gd name="T33" fmla="*/ 38735 h 920"/>
                    <a:gd name="T34" fmla="*/ 583565 w 919"/>
                    <a:gd name="T35" fmla="*/ 56515 h 920"/>
                    <a:gd name="T36" fmla="*/ 576580 w 919"/>
                    <a:gd name="T37" fmla="*/ 73660 h 920"/>
                    <a:gd name="T38" fmla="*/ 570865 w 919"/>
                    <a:gd name="T39" fmla="*/ 81280 h 920"/>
                    <a:gd name="T40" fmla="*/ 81280 w 919"/>
                    <a:gd name="T41" fmla="*/ 570865 h 920"/>
                    <a:gd name="T42" fmla="*/ 73660 w 919"/>
                    <a:gd name="T43" fmla="*/ 576580 h 920"/>
                    <a:gd name="T44" fmla="*/ 56515 w 919"/>
                    <a:gd name="T45" fmla="*/ 583565 h 920"/>
                    <a:gd name="T46" fmla="*/ 47625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5" y="920"/>
                      </a:moveTo>
                      <a:lnTo>
                        <a:pt x="61" y="919"/>
                      </a:lnTo>
                      <a:lnTo>
                        <a:pt x="33" y="908"/>
                      </a:lnTo>
                      <a:lnTo>
                        <a:pt x="21" y="899"/>
                      </a:lnTo>
                      <a:lnTo>
                        <a:pt x="11" y="887"/>
                      </a:lnTo>
                      <a:lnTo>
                        <a:pt x="0" y="859"/>
                      </a:lnTo>
                      <a:lnTo>
                        <a:pt x="0" y="830"/>
                      </a:lnTo>
                      <a:lnTo>
                        <a:pt x="11" y="804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4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7" y="11"/>
                      </a:lnTo>
                      <a:lnTo>
                        <a:pt x="899" y="21"/>
                      </a:lnTo>
                      <a:lnTo>
                        <a:pt x="908" y="33"/>
                      </a:lnTo>
                      <a:lnTo>
                        <a:pt x="919" y="61"/>
                      </a:lnTo>
                      <a:lnTo>
                        <a:pt x="919" y="89"/>
                      </a:lnTo>
                      <a:lnTo>
                        <a:pt x="908" y="116"/>
                      </a:lnTo>
                      <a:lnTo>
                        <a:pt x="899" y="128"/>
                      </a:lnTo>
                      <a:lnTo>
                        <a:pt x="128" y="899"/>
                      </a:lnTo>
                      <a:lnTo>
                        <a:pt x="116" y="908"/>
                      </a:lnTo>
                      <a:lnTo>
                        <a:pt x="89" y="919"/>
                      </a:lnTo>
                      <a:lnTo>
                        <a:pt x="75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62" name="Freeform 46">
                  <a:extLst>
                    <a:ext uri="{FF2B5EF4-FFF2-40B4-BE49-F238E27FC236}">
                      <a16:creationId xmlns:a16="http://schemas.microsoft.com/office/drawing/2014/main" id="{413509A5-3A49-0F0D-0AF8-DD23D43B30E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683" y="6353"/>
                  <a:ext cx="920" cy="921"/>
                </a:xfrm>
                <a:custGeom>
                  <a:avLst/>
                  <a:gdLst>
                    <a:gd name="T0" fmla="*/ 46990 w 920"/>
                    <a:gd name="T1" fmla="*/ 584835 h 921"/>
                    <a:gd name="T2" fmla="*/ 38100 w 920"/>
                    <a:gd name="T3" fmla="*/ 584200 h 921"/>
                    <a:gd name="T4" fmla="*/ 21590 w 920"/>
                    <a:gd name="T5" fmla="*/ 577215 h 921"/>
                    <a:gd name="T6" fmla="*/ 13970 w 920"/>
                    <a:gd name="T7" fmla="*/ 570230 h 921"/>
                    <a:gd name="T8" fmla="*/ 7620 w 920"/>
                    <a:gd name="T9" fmla="*/ 563245 h 921"/>
                    <a:gd name="T10" fmla="*/ 0 w 920"/>
                    <a:gd name="T11" fmla="*/ 546100 h 921"/>
                    <a:gd name="T12" fmla="*/ 0 w 920"/>
                    <a:gd name="T13" fmla="*/ 527685 h 921"/>
                    <a:gd name="T14" fmla="*/ 7620 w 920"/>
                    <a:gd name="T15" fmla="*/ 510540 h 921"/>
                    <a:gd name="T16" fmla="*/ 13970 w 920"/>
                    <a:gd name="T17" fmla="*/ 502920 h 921"/>
                    <a:gd name="T18" fmla="*/ 502920 w 920"/>
                    <a:gd name="T19" fmla="*/ 13970 h 921"/>
                    <a:gd name="T20" fmla="*/ 509905 w 920"/>
                    <a:gd name="T21" fmla="*/ 7620 h 921"/>
                    <a:gd name="T22" fmla="*/ 527685 w 920"/>
                    <a:gd name="T23" fmla="*/ 0 h 921"/>
                    <a:gd name="T24" fmla="*/ 546100 w 920"/>
                    <a:gd name="T25" fmla="*/ 0 h 921"/>
                    <a:gd name="T26" fmla="*/ 563245 w 920"/>
                    <a:gd name="T27" fmla="*/ 7620 h 921"/>
                    <a:gd name="T28" fmla="*/ 570230 w 920"/>
                    <a:gd name="T29" fmla="*/ 13970 h 921"/>
                    <a:gd name="T30" fmla="*/ 577215 w 920"/>
                    <a:gd name="T31" fmla="*/ 21590 h 921"/>
                    <a:gd name="T32" fmla="*/ 584200 w 920"/>
                    <a:gd name="T33" fmla="*/ 38100 h 921"/>
                    <a:gd name="T34" fmla="*/ 584200 w 920"/>
                    <a:gd name="T35" fmla="*/ 56515 h 921"/>
                    <a:gd name="T36" fmla="*/ 577215 w 920"/>
                    <a:gd name="T37" fmla="*/ 73660 h 921"/>
                    <a:gd name="T38" fmla="*/ 570230 w 920"/>
                    <a:gd name="T39" fmla="*/ 80645 h 921"/>
                    <a:gd name="T40" fmla="*/ 80645 w 920"/>
                    <a:gd name="T41" fmla="*/ 570230 h 921"/>
                    <a:gd name="T42" fmla="*/ 73660 w 920"/>
                    <a:gd name="T43" fmla="*/ 577215 h 921"/>
                    <a:gd name="T44" fmla="*/ 56515 w 920"/>
                    <a:gd name="T45" fmla="*/ 584200 h 921"/>
                    <a:gd name="T46" fmla="*/ 46990 w 920"/>
                    <a:gd name="T47" fmla="*/ 584835 h 92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20" h="921">
                      <a:moveTo>
                        <a:pt x="74" y="921"/>
                      </a:moveTo>
                      <a:lnTo>
                        <a:pt x="60" y="920"/>
                      </a:lnTo>
                      <a:lnTo>
                        <a:pt x="34" y="909"/>
                      </a:lnTo>
                      <a:lnTo>
                        <a:pt x="22" y="898"/>
                      </a:lnTo>
                      <a:lnTo>
                        <a:pt x="12" y="887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2" y="804"/>
                      </a:lnTo>
                      <a:lnTo>
                        <a:pt x="22" y="792"/>
                      </a:lnTo>
                      <a:lnTo>
                        <a:pt x="792" y="22"/>
                      </a:lnTo>
                      <a:lnTo>
                        <a:pt x="803" y="12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7" y="12"/>
                      </a:lnTo>
                      <a:lnTo>
                        <a:pt x="898" y="22"/>
                      </a:lnTo>
                      <a:lnTo>
                        <a:pt x="909" y="34"/>
                      </a:lnTo>
                      <a:lnTo>
                        <a:pt x="920" y="60"/>
                      </a:lnTo>
                      <a:lnTo>
                        <a:pt x="920" y="89"/>
                      </a:lnTo>
                      <a:lnTo>
                        <a:pt x="909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9"/>
                      </a:lnTo>
                      <a:lnTo>
                        <a:pt x="89" y="920"/>
                      </a:lnTo>
                      <a:lnTo>
                        <a:pt x="74" y="92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cxnSp>
            <p:nvCxnSpPr>
              <p:cNvPr id="463" name="直線單箭頭接點 462">
                <a:extLst>
                  <a:ext uri="{FF2B5EF4-FFF2-40B4-BE49-F238E27FC236}">
                    <a16:creationId xmlns:a16="http://schemas.microsoft.com/office/drawing/2014/main" id="{6D10D97D-69F4-E8C4-F340-54B21067CA3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1206882" y="1956928"/>
                <a:ext cx="464221" cy="138816"/>
              </a:xfrm>
              <a:prstGeom prst="straightConnector1">
                <a:avLst/>
              </a:prstGeom>
              <a:noFill/>
              <a:ln w="76200" cap="flat" cmpd="sng" algn="ctr">
                <a:solidFill>
                  <a:srgbClr val="CC66FF"/>
                </a:solidFill>
                <a:prstDash val="solid"/>
                <a:miter lim="800000"/>
                <a:tailEnd type="triangle"/>
              </a:ln>
              <a:effectLst/>
            </p:spPr>
          </p:cxn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9DFFC27-9ADF-69A1-C5F9-020908DDF89B}"/>
                </a:ext>
              </a:extLst>
            </p:cNvPr>
            <p:cNvGrpSpPr/>
            <p:nvPr/>
          </p:nvGrpSpPr>
          <p:grpSpPr>
            <a:xfrm>
              <a:off x="5089379" y="4914384"/>
              <a:ext cx="2637586" cy="855219"/>
              <a:chOff x="6482362" y="1156578"/>
              <a:chExt cx="2637586" cy="85521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>
                    <a:extLst>
                      <a:ext uri="{FF2B5EF4-FFF2-40B4-BE49-F238E27FC236}">
                        <a16:creationId xmlns:a16="http://schemas.microsoft.com/office/drawing/2014/main" id="{E0684D20-48E4-3173-78ED-E4D1FCAB3455}"/>
                      </a:ext>
                    </a:extLst>
                  </p:cNvPr>
                  <p:cNvSpPr txBox="1"/>
                  <p:nvPr/>
                </p:nvSpPr>
                <p:spPr>
                  <a:xfrm>
                    <a:off x="6482362" y="1156578"/>
                    <a:ext cx="2189198" cy="590546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altLang="zh-TW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  <m:d>
                          <m:dPr>
                            <m:ctrlPr>
                              <a:rPr lang="en-US" altLang="zh-TW" sz="1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  <m:r>
                          <a:rPr lang="en-US" altLang="zh-TW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TW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TW" sz="18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TW" sz="1800" i="1" dirty="0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en-US" altLang="zh-TW" sz="1800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1800" i="1" dirty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zh-TW" altLang="en-US" sz="1800" i="1" dirty="0">
                                    <a:latin typeface="Cambria Math" panose="02040503050406030204" pitchFamily="18" charset="0"/>
                                  </a:rPr>
                                  <m:t>𝜂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</m:den>
                        </m:f>
                      </m:oMath>
                    </a14:m>
                    <a:r>
                      <a:rPr lang="en-US" altLang="zh-TW" sz="1800" dirty="0">
                        <a:ea typeface="Cambria Math" panose="020405030504060302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altLang="zh-TW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TW" sz="1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TW" sz="1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sub>
                            </m:sSub>
                          </m:num>
                          <m:den>
                            <m:r>
                              <a:rPr lang="en-US" altLang="zh-TW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</m:oMath>
                    </a14:m>
                    <a:endParaRPr lang="zh-TW" altLang="en-US" dirty="0"/>
                  </a:p>
                </p:txBody>
              </p:sp>
            </mc:Choice>
            <mc:Fallback xmlns="">
              <p:sp>
                <p:nvSpPr>
                  <p:cNvPr id="15" name="TextBox 14">
                    <a:extLst>
                      <a:ext uri="{FF2B5EF4-FFF2-40B4-BE49-F238E27FC236}">
                        <a16:creationId xmlns:a16="http://schemas.microsoft.com/office/drawing/2014/main" id="{E0684D20-48E4-3173-78ED-E4D1FCAB345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82362" y="1156578"/>
                    <a:ext cx="2189198" cy="590546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6" name="矩形: 圓角 6">
                <a:extLst>
                  <a:ext uri="{FF2B5EF4-FFF2-40B4-BE49-F238E27FC236}">
                    <a16:creationId xmlns:a16="http://schemas.microsoft.com/office/drawing/2014/main" id="{BB0527D5-274D-F8BF-50B4-5256EEE18DBA}"/>
                  </a:ext>
                </a:extLst>
              </p:cNvPr>
              <p:cNvSpPr/>
              <p:nvPr/>
            </p:nvSpPr>
            <p:spPr>
              <a:xfrm>
                <a:off x="7532705" y="1187830"/>
                <a:ext cx="453005" cy="521424"/>
              </a:xfrm>
              <a:prstGeom prst="roundRect">
                <a:avLst/>
              </a:prstGeom>
              <a:noFill/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" name="文字方塊 236">
                <a:extLst>
                  <a:ext uri="{FF2B5EF4-FFF2-40B4-BE49-F238E27FC236}">
                    <a16:creationId xmlns:a16="http://schemas.microsoft.com/office/drawing/2014/main" id="{9AB70A10-133C-4799-7C06-B4FFAC5F6020}"/>
                  </a:ext>
                </a:extLst>
              </p:cNvPr>
              <p:cNvSpPr txBox="1"/>
              <p:nvPr/>
            </p:nvSpPr>
            <p:spPr>
              <a:xfrm>
                <a:off x="7534499" y="1704020"/>
                <a:ext cx="45300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70AD47">
                        <a:lumMod val="75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rPr>
                  <a:t>TX</a:t>
                </a:r>
                <a:endParaRPr kumimoji="0" lang="zh-TW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8" name="矩形: 圓角 237">
                <a:extLst>
                  <a:ext uri="{FF2B5EF4-FFF2-40B4-BE49-F238E27FC236}">
                    <a16:creationId xmlns:a16="http://schemas.microsoft.com/office/drawing/2014/main" id="{5B01D790-3BB2-609D-4517-696E012B6345}"/>
                  </a:ext>
                </a:extLst>
              </p:cNvPr>
              <p:cNvSpPr/>
              <p:nvPr/>
            </p:nvSpPr>
            <p:spPr>
              <a:xfrm>
                <a:off x="8134570" y="1178787"/>
                <a:ext cx="430168" cy="521424"/>
              </a:xfrm>
              <a:prstGeom prst="roundRect">
                <a:avLst/>
              </a:prstGeom>
              <a:noFill/>
              <a:ln w="19050">
                <a:solidFill>
                  <a:schemeClr val="accent4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9" name="文字方塊 238">
                <a:extLst>
                  <a:ext uri="{FF2B5EF4-FFF2-40B4-BE49-F238E27FC236}">
                    <a16:creationId xmlns:a16="http://schemas.microsoft.com/office/drawing/2014/main" id="{57E9A37E-BBF0-0CD2-AD0E-ECF46DC74036}"/>
                  </a:ext>
                </a:extLst>
              </p:cNvPr>
              <p:cNvSpPr txBox="1"/>
              <p:nvPr/>
            </p:nvSpPr>
            <p:spPr>
              <a:xfrm>
                <a:off x="8046157" y="1677902"/>
                <a:ext cx="107379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rPr>
                  <a:t>propagation</a:t>
                </a:r>
                <a:endParaRPr kumimoji="0" lang="zh-TW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AF02084-8361-2146-23EC-82E0C6F93028}"/>
                </a:ext>
              </a:extLst>
            </p:cNvPr>
            <p:cNvSpPr txBox="1"/>
            <p:nvPr/>
          </p:nvSpPr>
          <p:spPr>
            <a:xfrm>
              <a:off x="4312302" y="1862749"/>
              <a:ext cx="3354534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742950" lvl="1" indent="-285750">
                <a:buFont typeface="Arial" panose="020B0604020202020204" pitchFamily="34" charset="0"/>
                <a:buChar char="•"/>
              </a:pPr>
              <a:r>
                <a:rPr lang="en-US" altLang="zh-TW" sz="2000" dirty="0"/>
                <a:t>Satellite constellation</a:t>
              </a:r>
              <a:endParaRPr lang="en-US" altLang="zh-TW" sz="16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BEC686D-78C8-13DB-A74F-A5F685DFD3AB}"/>
                  </a:ext>
                </a:extLst>
              </p:cNvPr>
              <p:cNvSpPr txBox="1"/>
              <p:nvPr/>
            </p:nvSpPr>
            <p:spPr>
              <a:xfrm>
                <a:off x="706204" y="1123665"/>
                <a:ext cx="5389542" cy="473591"/>
              </a:xfrm>
              <a:prstGeom prst="rect">
                <a:avLst/>
              </a:prstGeom>
              <a:solidFill>
                <a:schemeClr val="accent6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Montserrat" panose="00000500000000000000" pitchFamily="2" charset="0"/>
                    <a:ea typeface="Calibri" panose="020F0502020204030204" pitchFamily="34" charset="0"/>
                    <a:cs typeface="Calibri" panose="020F0502020204030204" pitchFamily="34" charset="0"/>
                    <a:sym typeface="Arial"/>
                  </a:rPr>
                  <a:t> </a:t>
                </a:r>
                <a:r>
                  <a: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One-hop latency: transmi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24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altLang="zh-TW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TW" alt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</m:sup>
                    </m:sSup>
                    <m:r>
                      <a:rPr lang="zh-TW" alt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1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Arial"/>
                  </a:rPr>
                  <a:t>-MB file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BEC686D-78C8-13DB-A74F-A5F685DFD3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204" y="1123665"/>
                <a:ext cx="5389542" cy="473591"/>
              </a:xfrm>
              <a:prstGeom prst="rect">
                <a:avLst/>
              </a:prstGeom>
              <a:blipFill>
                <a:blip r:embed="rId8"/>
                <a:stretch>
                  <a:fillRect l="-792" t="-6410" r="-1584" b="-2948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1010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27B8CA57-2EE6-165E-F8D1-7C61EE29963C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atellite Networks</a:t>
            </a:r>
            <a:endParaRPr lang="zh-TW" altLang="en-US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7DD149-B819-C1CA-2678-5A82C2295E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27490" y="1686205"/>
            <a:ext cx="6055360" cy="4067925"/>
          </a:xfrm>
        </p:spPr>
        <p:txBody>
          <a:bodyPr/>
          <a:lstStyle/>
          <a:p>
            <a:pPr marL="0" indent="0">
              <a:buNone/>
            </a:pPr>
            <a:endParaRPr lang="en-US" altLang="zh-TW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Providing global coverage</a:t>
            </a:r>
          </a:p>
          <a:p>
            <a:pPr lvl="1"/>
            <a:endParaRPr lang="en-US" altLang="zh-TW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Seamless communication</a:t>
            </a:r>
          </a:p>
          <a:p>
            <a:pPr lvl="1"/>
            <a:endParaRPr lang="en-US" altLang="zh-TW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Enhancing disaster and emergency communication resilience</a:t>
            </a:r>
          </a:p>
          <a:p>
            <a:pPr lvl="1"/>
            <a:endParaRPr lang="en-US" altLang="zh-TW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Rapid deployment and flexibility</a:t>
            </a:r>
          </a:p>
          <a:p>
            <a:pPr lvl="1"/>
            <a:endParaRPr lang="en-US" altLang="zh-TW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gh-speed data transmission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4ADC7EF-FE41-DC25-B0FD-0EED1D69DD3E}"/>
              </a:ext>
            </a:extLst>
          </p:cNvPr>
          <p:cNvGrpSpPr/>
          <p:nvPr/>
        </p:nvGrpSpPr>
        <p:grpSpPr>
          <a:xfrm>
            <a:off x="749222" y="2078283"/>
            <a:ext cx="4287838" cy="3822991"/>
            <a:chOff x="763970" y="2089507"/>
            <a:chExt cx="4287838" cy="3822991"/>
          </a:xfrm>
        </p:grpSpPr>
        <p:pic>
          <p:nvPicPr>
            <p:cNvPr id="1028" name="Picture 4" descr="A Brief History of Sputnik 1">
              <a:extLst>
                <a:ext uri="{FF2B5EF4-FFF2-40B4-BE49-F238E27FC236}">
                  <a16:creationId xmlns:a16="http://schemas.microsoft.com/office/drawing/2014/main" id="{BD0ABDDF-2426-597B-4F5F-501730E776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3970" y="2089507"/>
              <a:ext cx="4287838" cy="3453659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BEF7C08-A624-A9AE-38FC-19F2F4F5EBB2}"/>
                </a:ext>
              </a:extLst>
            </p:cNvPr>
            <p:cNvSpPr txBox="1"/>
            <p:nvPr/>
          </p:nvSpPr>
          <p:spPr>
            <a:xfrm>
              <a:off x="763970" y="5543166"/>
              <a:ext cx="42878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>
                  <a:latin typeface="Arial" panose="020B0604020202020204" pitchFamily="34" charset="0"/>
                  <a:cs typeface="Arial" panose="020B0604020202020204" pitchFamily="34" charset="0"/>
                </a:rPr>
                <a:t>first artificial satellite, Sputnik 1, in 1957</a:t>
              </a:r>
              <a:endParaRPr lang="zh-TW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12EE8C27-9BDE-7978-DCF3-D82B0DF52CF2}"/>
              </a:ext>
            </a:extLst>
          </p:cNvPr>
          <p:cNvSpPr txBox="1"/>
          <p:nvPr/>
        </p:nvSpPr>
        <p:spPr>
          <a:xfrm>
            <a:off x="5969575" y="1378759"/>
            <a:ext cx="5834598" cy="578882"/>
          </a:xfrm>
          <a:prstGeom prst="roundRect">
            <a:avLst/>
          </a:prstGeom>
          <a:solidFill>
            <a:srgbClr val="4D99CA"/>
          </a:solidFill>
          <a:ln>
            <a:noFill/>
          </a:ln>
        </p:spPr>
        <p:txBody>
          <a:bodyPr wrap="square" rtlCol="0">
            <a:spAutoFit/>
          </a:bodyPr>
          <a:lstStyle/>
          <a:p>
            <a:pPr defTabSz="914377">
              <a:defRPr/>
            </a:pPr>
            <a:r>
              <a:rPr kumimoji="1" lang="en-US" sz="2800" b="1" kern="0" dirty="0">
                <a:solidFill>
                  <a:schemeClr val="bg1"/>
                </a:solidFill>
                <a:latin typeface="Arial" panose="020B0604020202020204" pitchFamily="34" charset="0"/>
                <a:ea typeface="Meiryo UI"/>
                <a:cs typeface="Arial" panose="020B0604020202020204" pitchFamily="34" charset="0"/>
              </a:rPr>
              <a:t>Importance of satellite networks</a:t>
            </a:r>
          </a:p>
        </p:txBody>
      </p:sp>
    </p:spTree>
    <p:extLst>
      <p:ext uri="{BB962C8B-B14F-4D97-AF65-F5344CB8AC3E}">
        <p14:creationId xmlns:p14="http://schemas.microsoft.com/office/powerpoint/2010/main" val="33985769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Problem Formulation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3" name="Content Placeholder 1"/>
              <p:cNvSpPr txBox="1">
                <a:spLocks/>
              </p:cNvSpPr>
              <p:nvPr/>
            </p:nvSpPr>
            <p:spPr>
              <a:xfrm>
                <a:off x="508001" y="1507584"/>
                <a:ext cx="10723418" cy="452513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Objective Function</a:t>
                </a:r>
                <a:r>
                  <a:rPr kumimoji="0" lang="en-US" altLang="zh-TW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:</a:t>
                </a: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457200" marR="0" lvl="1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457200" marR="0" lvl="1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457200" marR="0" lvl="1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457200" marR="0" lvl="1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457200" marR="0" lvl="1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457200" marR="0" lvl="1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742950" marR="0" lvl="1" indent="-28575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altLang="zh-TW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Decision Variables</a:t>
                </a: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1143000" marR="0" lvl="2" indent="-2286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𝑡</m:t>
                        </m:r>
                        <m: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,</m:t>
                        </m:r>
                        <m:sSub>
                          <m:sSubPr>
                            <m:ctrlPr>
                              <a:rPr kumimoji="0" lang="pt-BR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zh-TW" altLang="en-US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𝜂</m:t>
                            </m:r>
                          </m:sub>
                        </m:sSub>
                        <m: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,</m:t>
                        </m:r>
                        <m: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</m:sub>
                      <m:sup>
                        <m:sSub>
                          <m:sSubPr>
                            <m:ctrlPr>
                              <a:rPr kumimoji="0" lang="pt-BR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zh-TW" altLang="en-US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𝜂</m:t>
                            </m:r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</m:sub>
                        </m:sSub>
                        <m:sSub>
                          <m:sSubPr>
                            <m:ctrlPr>
                              <a:rPr kumimoji="0" lang="pt-BR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zh-TW" altLang="en-US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𝜂</m:t>
                            </m:r>
                          </m:sub>
                        </m:sSub>
                      </m:sup>
                    </m:sSubSup>
                  </m:oMath>
                </a14:m>
                <a:r>
                  <a:rPr kumimoji="0" lang="en-US" sz="17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 binary decision for </a:t>
                </a:r>
                <a:r>
                  <a:rPr kumimoji="0" lang="en-US" altLang="zh-TW" sz="17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whether to forward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pt-BR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0" lang="zh-TW" altLang="en-US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𝜂</m:t>
                        </m:r>
                      </m:sub>
                    </m:sSub>
                    <m:r>
                      <a:rPr kumimoji="0" lang="en-US" altLang="zh-TW" sz="17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kumimoji="0" lang="pt-BR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0" lang="zh-TW" altLang="en-US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𝜂</m:t>
                        </m:r>
                      </m:sub>
                    </m:sSub>
                  </m:oMath>
                </a14:m>
                <a:r>
                  <a:rPr kumimoji="0" lang="en-US" altLang="zh-TW" sz="17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 pair flow through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pt-BR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zh-TW" altLang="en-US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𝜂</m:t>
                            </m:r>
                          </m:sub>
                        </m:sSub>
                        <m: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kumimoji="0" lang="en-US" altLang="zh-TW" sz="17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 link</a:t>
                </a:r>
              </a:p>
              <a:p>
                <a:pPr marL="1143000" marR="0" lvl="2" indent="-2286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𝑡</m:t>
                        </m:r>
                        <m: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,</m:t>
                        </m:r>
                        <m: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  <m: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,</m:t>
                        </m:r>
                        <m: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𝑣</m:t>
                        </m:r>
                      </m:sub>
                      <m:sup>
                        <m:sSub>
                          <m:sSubPr>
                            <m:ctrlPr>
                              <a:rPr kumimoji="0" lang="pt-BR" altLang="zh-TW" sz="17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7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kumimoji="0" lang="en-US" altLang="zh-TW" sz="17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zh-TW" altLang="en-US" sz="17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𝜂</m:t>
                            </m:r>
                            <m:r>
                              <a:rPr kumimoji="0" lang="en-US" altLang="zh-TW" sz="17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</m:sub>
                        </m:sSub>
                        <m:sSub>
                          <m:sSubPr>
                            <m:ctrlPr>
                              <a:rPr kumimoji="0" lang="pt-BR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7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zh-TW" altLang="en-US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𝜂</m:t>
                            </m:r>
                          </m:sub>
                        </m:sSub>
                      </m:sup>
                    </m:sSubSup>
                  </m:oMath>
                </a14:m>
                <a:r>
                  <a:rPr kumimoji="0" lang="en-US" altLang="zh-TW" sz="17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 : binary decision for whether to use the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</m:d>
                    <m:r>
                      <a:rPr kumimoji="0" lang="en-US" altLang="zh-TW" sz="1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kumimoji="0" lang="en-US" altLang="zh-TW" sz="17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link to route the</a:t>
                </a:r>
                <a:r>
                  <a:rPr kumimoji="0" lang="en-US" altLang="zh-TW" sz="17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pt-BR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0" lang="zh-TW" altLang="en-US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𝜂</m:t>
                        </m:r>
                      </m:sub>
                    </m:sSub>
                    <m:r>
                      <a:rPr kumimoji="0" lang="en-US" altLang="zh-TW" sz="1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kumimoji="0" lang="pt-BR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0" lang="zh-TW" altLang="en-US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𝜂</m:t>
                        </m:r>
                      </m:sub>
                    </m:sSub>
                  </m:oMath>
                </a14:m>
                <a:r>
                  <a:rPr kumimoji="0" lang="en-US" altLang="zh-TW" sz="17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 pair flow </a:t>
                </a:r>
              </a:p>
              <a:p>
                <a:pPr marL="1143000" marR="0" lvl="2" indent="-2286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𝑡</m:t>
                        </m:r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,</m:t>
                        </m:r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𝑚</m:t>
                        </m:r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,</m:t>
                        </m:r>
                        <m:sSub>
                          <m:sSubPr>
                            <m:ctrlPr>
                              <a:rPr kumimoji="0" lang="pt-BR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zh-TW" altLang="en-US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𝜂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kumimoji="0" lang="pt-BR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zh-TW" altLang="en-US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𝜂</m:t>
                            </m:r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</m:sub>
                        </m:sSub>
                        <m:sSub>
                          <m:sSubPr>
                            <m:ctrlPr>
                              <a:rPr kumimoji="0" lang="pt-BR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zh-TW" altLang="en-US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𝜂</m:t>
                            </m:r>
                          </m:sub>
                        </m:sSub>
                      </m:sup>
                    </m:sSubSup>
                  </m:oMath>
                </a14:m>
                <a:r>
                  <a:rPr kumimoji="0" lang="en-US" altLang="zh-TW" sz="17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: </a:t>
                </a:r>
                <a:r>
                  <a:rPr kumimoji="0" lang="en-US" altLang="zh-TW" sz="17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binary decision for whether to forward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pt-BR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0" lang="zh-TW" altLang="en-US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𝜂</m:t>
                        </m:r>
                      </m:sub>
                    </m:sSub>
                    <m:r>
                      <a:rPr kumimoji="0" lang="en-US" altLang="zh-TW" sz="1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kumimoji="0" lang="pt-BR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0" lang="zh-TW" altLang="en-US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𝜂</m:t>
                        </m:r>
                      </m:sub>
                    </m:sSub>
                  </m:oMath>
                </a14:m>
                <a:r>
                  <a:rPr kumimoji="0" lang="en-US" altLang="zh-TW" sz="17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 pair flow through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kumimoji="0" lang="pt-BR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zh-TW" altLang="en-US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𝜂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en-US" altLang="zh-TW" sz="17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 link</a:t>
                </a:r>
              </a:p>
              <a:p>
                <a:pPr marL="1143000" marR="0" lvl="2" indent="-2286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altLang="zh-TW" sz="17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𝑡</m:t>
                        </m:r>
                      </m:sub>
                      <m:sup>
                        <m:sSub>
                          <m:sSubPr>
                            <m:ctrlPr>
                              <a:rPr kumimoji="0" lang="pt-BR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zh-TW" altLang="en-US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𝜂</m:t>
                            </m:r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</m:sub>
                        </m:sSub>
                        <m:sSub>
                          <m:sSubPr>
                            <m:ctrlPr>
                              <a:rPr kumimoji="0" lang="pt-BR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kumimoji="0" lang="en-US" altLang="zh-TW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kumimoji="0" lang="zh-TW" altLang="en-US" sz="17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𝜂</m:t>
                            </m:r>
                          </m:sub>
                        </m:sSub>
                      </m:sup>
                    </m:sSubSup>
                  </m:oMath>
                </a14:m>
                <a:r>
                  <a:rPr kumimoji="0" lang="en-US" altLang="zh-TW" sz="17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: </a:t>
                </a:r>
                <a:r>
                  <a:rPr kumimoji="0" lang="en-US" altLang="zh-TW" sz="17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binary decision for whether to let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pt-BR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0" lang="zh-TW" altLang="en-US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𝜂</m:t>
                        </m:r>
                      </m:sub>
                    </m:sSub>
                    <m:r>
                      <a:rPr kumimoji="0" lang="en-US" altLang="zh-TW" sz="17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kumimoji="0" lang="pt-BR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b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kumimoji="0" lang="en-US" altLang="zh-TW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kumimoji="0" lang="zh-TW" altLang="en-US" sz="17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𝜂</m:t>
                        </m:r>
                      </m:sub>
                    </m:sSub>
                  </m:oMath>
                </a14:m>
                <a:r>
                  <a:rPr kumimoji="0" lang="en-US" altLang="zh-TW" sz="17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 pair flow stary at the destination user     </a:t>
                </a:r>
              </a:p>
              <a:p>
                <a:pPr marL="914400" marR="0" lvl="2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:r>
                  <a:rPr kumimoji="0" lang="en-US" altLang="zh-TW" sz="17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                  equipment</a:t>
                </a:r>
                <a:r>
                  <a:rPr kumimoji="0" lang="en-US" altLang="zh-TW" sz="17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 </a:t>
                </a:r>
                <a:r>
                  <a:rPr kumimoji="0" lang="en-US" altLang="zh-TW" sz="17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forever</a:t>
                </a:r>
              </a:p>
              <a:p>
                <a:pPr marL="1143000" marR="0" lvl="2" indent="-2286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1143000" marR="0" lvl="2" indent="-22860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3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01" y="1507584"/>
                <a:ext cx="10723418" cy="4525138"/>
              </a:xfrm>
              <a:prstGeom prst="rect">
                <a:avLst/>
              </a:prstGeom>
              <a:blipFill>
                <a:blip r:embed="rId3"/>
                <a:stretch>
                  <a:fillRect t="-538" b="-67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8" name="群組 67">
            <a:extLst>
              <a:ext uri="{FF2B5EF4-FFF2-40B4-BE49-F238E27FC236}">
                <a16:creationId xmlns:a16="http://schemas.microsoft.com/office/drawing/2014/main" id="{CDF4C274-8F57-8FF5-E888-642EF3BB54D1}"/>
              </a:ext>
            </a:extLst>
          </p:cNvPr>
          <p:cNvGrpSpPr/>
          <p:nvPr/>
        </p:nvGrpSpPr>
        <p:grpSpPr>
          <a:xfrm>
            <a:off x="1246094" y="1731426"/>
            <a:ext cx="9095760" cy="1896918"/>
            <a:chOff x="1246094" y="1731426"/>
            <a:chExt cx="9095760" cy="1896918"/>
          </a:xfrm>
        </p:grpSpPr>
        <p:sp>
          <p:nvSpPr>
            <p:cNvPr id="20" name="矩形: 圓角 19">
              <a:extLst>
                <a:ext uri="{FF2B5EF4-FFF2-40B4-BE49-F238E27FC236}">
                  <a16:creationId xmlns:a16="http://schemas.microsoft.com/office/drawing/2014/main" id="{2193B9F9-E72C-F5F4-689C-259C2C32F763}"/>
                </a:ext>
              </a:extLst>
            </p:cNvPr>
            <p:cNvSpPr/>
            <p:nvPr/>
          </p:nvSpPr>
          <p:spPr>
            <a:xfrm>
              <a:off x="3297153" y="2094806"/>
              <a:ext cx="3283516" cy="571586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文字方塊 28">
                  <a:extLst>
                    <a:ext uri="{FF2B5EF4-FFF2-40B4-BE49-F238E27FC236}">
                      <a16:creationId xmlns:a16="http://schemas.microsoft.com/office/drawing/2014/main" id="{F7372491-D1E9-6030-077E-BBE81CACBCC9}"/>
                    </a:ext>
                  </a:extLst>
                </p:cNvPr>
                <p:cNvSpPr txBox="1"/>
                <p:nvPr/>
              </p:nvSpPr>
              <p:spPr>
                <a:xfrm>
                  <a:off x="1246094" y="2118706"/>
                  <a:ext cx="9095760" cy="109959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l-GR" altLang="zh-TW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Θ</m:t>
                      </m:r>
                    </m:oMath>
                  </a14:m>
                  <a:r>
                    <a:rPr kumimoji="0" lang="en-US" altLang="zh-TW" sz="2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rPr>
                    <a:t>=</a:t>
                  </a:r>
                  <a14:m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kumimoji="0" lang="en-US" altLang="zh-TW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kumimoji="0" lang="en-US" altLang="zh-TW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𝑡</m:t>
                          </m:r>
                          <m:r>
                            <a:rPr kumimoji="0" lang="en-US" altLang="zh-TW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=1</m:t>
                          </m:r>
                        </m:sub>
                        <m:sup>
                          <m:r>
                            <a:rPr kumimoji="0" lang="en-US" altLang="zh-TW" sz="20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𝑇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kumimoji="0" lang="en-US" altLang="zh-TW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kumimoji="0" lang="en-US" altLang="zh-TW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𝑖</m:t>
                              </m:r>
                              <m:r>
                                <a:rPr kumimoji="0" lang="en-US" altLang="zh-TW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=1</m:t>
                              </m:r>
                            </m:sub>
                            <m:sup>
                              <m:r>
                                <a:rPr kumimoji="0" lang="en-US" altLang="zh-TW" sz="2000" b="0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𝐼</m:t>
                              </m:r>
                            </m:sup>
                            <m:e>
                              <m:nary>
                                <m:naryPr>
                                  <m:chr m:val="∑"/>
                                  <m:ctrlPr>
                                    <a:rPr kumimoji="0" lang="en-US" altLang="zh-TW" sz="20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kumimoji="0" lang="zh-TW" altLang="en-US" sz="20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𝛿</m:t>
                                  </m:r>
                                  <m:r>
                                    <a:rPr kumimoji="0" lang="en-US" altLang="zh-TW" sz="20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kumimoji="0" lang="en-US" altLang="zh-TW" sz="2000" b="0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cs typeface="+mn-cs"/>
                                    </a:rPr>
                                    <m:t>𝑡</m:t>
                                  </m:r>
                                </m:sup>
                                <m:e>
                                  <m:eqArr>
                                    <m:eqArrPr>
                                      <m:ctrlPr>
                                        <a:rPr kumimoji="0" lang="en-US" altLang="zh-TW" sz="2000" b="0" i="1" u="none" strike="noStrike" kern="1200" cap="none" spc="0" normalizeH="0" baseline="0" noProof="0" dirty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kumimoji="0" lang="en-US" altLang="zh-TW" sz="2000" b="0" i="1" u="none" strike="noStrike" kern="1200" cap="none" spc="0" normalizeH="0" baseline="0" noProof="0" dirty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{</m:t>
                                      </m:r>
                                      <m:nary>
                                        <m:naryPr>
                                          <m:chr m:val="∑"/>
                                          <m:ctrlPr>
                                            <a:rPr kumimoji="0" lang="en-US" altLang="zh-TW" sz="2000" b="0" i="1" u="none" strike="noStrike" kern="1200" cap="none" spc="0" normalizeH="0" baseline="0" noProof="0" dirty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</m:ctrlPr>
                                        </m:naryPr>
                                        <m:sub>
                                          <m:d>
                                            <m:dPr>
                                              <m:ctrlPr>
                                                <a:rPr kumimoji="0" lang="en-US" altLang="zh-TW" sz="2000" b="0" i="1" u="none" strike="noStrike" kern="1200" cap="none" spc="0" normalizeH="0" baseline="0" noProof="0" dirty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0" lang="pt-BR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𝑆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𝑖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kumimoji="0" lang="zh-TW" altLang="en-US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𝜂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kumimoji="0" lang="en-US" altLang="zh-TW" sz="2000" b="0" i="1" u="none" strike="noStrike" kern="1200" cap="none" spc="0" normalizeH="0" baseline="0" noProof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  <m:t>,</m:t>
                                              </m:r>
                                              <m:r>
                                                <m:rPr>
                                                  <m:brk m:alnAt="23"/>
                                                </m:rPr>
                                                <a:rPr kumimoji="0" lang="en-US" altLang="zh-TW" sz="2000" b="0" i="1" u="none" strike="noStrike" kern="1200" cap="none" spc="0" normalizeH="0" baseline="0" noProof="0" dirty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cs typeface="+mn-cs"/>
                                                </a:rPr>
                                                <m:t>𝑚</m:t>
                                              </m:r>
                                            </m:e>
                                          </m:d>
                                          <m:r>
                                            <m:rPr>
                                              <m:brk m:alnAt="23"/>
                                            </m:rPr>
                                            <a:rPr kumimoji="0" lang="en-US" altLang="zh-TW" sz="2000" b="0" i="1" u="none" strike="noStrike" kern="1200" cap="none" spc="0" normalizeH="0" baseline="0" noProof="0" dirty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∈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kumimoji="0" lang="en-US" altLang="zh-TW" sz="2000" b="0" i="1" u="none" strike="noStrike" kern="1200" cap="none" spc="0" normalizeH="0" baseline="0" noProof="0" dirty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+mn-cs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kumimoji="0" lang="en-US" altLang="zh-TW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+mn-cs"/>
                                                </a:rPr>
                                                <m:t>ℇ</m:t>
                                              </m:r>
                                            </m:e>
                                            <m:sub>
                                              <m:sSub>
                                                <m:sSubPr>
                                                  <m:ctrlPr>
                                                    <a:rPr kumimoji="0" lang="pt-BR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𝑆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𝑖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kumimoji="0" lang="zh-TW" altLang="en-US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𝜂</m:t>
                                                  </m:r>
                                                </m:sub>
                                              </m:sSub>
                                            </m:sub>
                                            <m:sup>
                                              <m:r>
                                                <a:rPr kumimoji="0" lang="en-US" altLang="zh-TW" sz="2000" b="0" i="1" u="none" strike="noStrike" kern="1200" cap="none" spc="0" normalizeH="0" baseline="0" noProof="0" dirty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+mn-cs"/>
                                                </a:rPr>
                                                <m:t>𝑡</m:t>
                                              </m:r>
                                            </m:sup>
                                          </m:sSubSup>
                                        </m:sub>
                                        <m:sup/>
                                        <m:e>
                                          <m:sSubSup>
                                            <m:sSubSupPr>
                                              <m:ctrlPr>
                                                <a:rPr kumimoji="0" lang="en-US" altLang="zh-TW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cs typeface="+mn-cs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kumimoji="0" lang="en-US" altLang="zh-TW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cs typeface="+mn-cs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kumimoji="0" lang="en-US" altLang="zh-TW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cs typeface="+mn-cs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kumimoji="0" lang="en-US" altLang="zh-TW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cs typeface="+mn-cs"/>
                                                </a:rPr>
                                                <m:t>,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kumimoji="0" lang="pt-BR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𝑆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𝑖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kumimoji="0" lang="zh-TW" altLang="en-US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𝜂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kumimoji="0" lang="en-US" altLang="zh-TW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cs typeface="+mn-cs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kumimoji="0" lang="en-US" altLang="zh-TW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cs typeface="+mn-cs"/>
                                                </a:rPr>
                                                <m:t>𝑚</m:t>
                                              </m:r>
                                            </m:sub>
                                            <m:sup>
                                              <m:sSub>
                                                <m:sSubPr>
                                                  <m:ctrlPr>
                                                    <a:rPr kumimoji="0" lang="pt-BR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𝑆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𝑖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kumimoji="0" lang="zh-TW" altLang="en-US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𝜂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,</m:t>
                                                  </m:r>
                                                </m:sub>
                                              </m:sSub>
                                              <m:sSub>
                                                <m:sSubPr>
                                                  <m:ctrlPr>
                                                    <a:rPr kumimoji="0" lang="pt-BR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𝐷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𝑖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kumimoji="0" lang="zh-TW" altLang="en-US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𝜂</m:t>
                                                  </m:r>
                                                </m:sub>
                                              </m:sSub>
                                            </m:sup>
                                          </m:sSubSup>
                                          <m:r>
                                            <a:rPr kumimoji="0" lang="en-US" altLang="zh-TW" sz="2000" b="0" i="1" u="none" strike="noStrike" kern="1200" cap="none" spc="0" normalizeH="0" baseline="0" noProof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+mn-cs"/>
                                            </a:rPr>
                                            <m:t>ℓ</m:t>
                                          </m:r>
                                          <m:d>
                                            <m:dPr>
                                              <m:ctrlPr>
                                                <a:rPr kumimoji="0" lang="en-US" altLang="zh-TW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+mn-cs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kumimoji="0" lang="pt-BR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𝑆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𝑖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kumimoji="0" lang="zh-TW" altLang="en-US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Times New Roman" panose="02020603050405020304" pitchFamily="18" charset="0"/>
                                                    </a:rPr>
                                                    <m:t>𝜂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kumimoji="0" lang="en-US" altLang="zh-TW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+mn-cs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kumimoji="0" lang="en-US" altLang="zh-TW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+mn-cs"/>
                                                </a:rPr>
                                                <m:t>𝑚</m:t>
                                              </m:r>
                                            </m:e>
                                          </m:d>
                                        </m:e>
                                      </m:nary>
                                      <m:r>
                                        <a:rPr kumimoji="0" lang="en-US" altLang="zh-TW" sz="2000" b="0" i="1" u="none" strike="noStrike" kern="1200" cap="none" spc="0" normalizeH="0" baseline="0" noProof="0" dirty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+</m:t>
                                      </m:r>
                                      <m:nary>
                                        <m:naryPr>
                                          <m:chr m:val="∑"/>
                                          <m:ctrlPr>
                                            <a:rPr kumimoji="0" lang="en-US" altLang="zh-TW" sz="2000" b="0" i="1" u="none" strike="noStrike" kern="1200" cap="none" spc="0" normalizeH="0" baseline="0" noProof="0" dirty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3"/>
                                            </m:rPr>
                                            <a:rPr kumimoji="0" lang="en-US" altLang="zh-TW" sz="2000" b="0" i="1" u="none" strike="noStrike" kern="1200" cap="none" spc="0" normalizeH="0" baseline="0" noProof="0" dirty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𝑚</m:t>
                                          </m:r>
                                          <m:r>
                                            <a:rPr kumimoji="0" lang="en-US" altLang="zh-TW" sz="2000" b="0" i="1" u="none" strike="noStrike" kern="1200" cap="none" spc="0" normalizeH="0" baseline="0" noProof="0" dirty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kumimoji="0" lang="en-US" altLang="zh-TW" sz="2000" b="0" i="1" u="none" strike="noStrike" kern="1200" cap="none" spc="0" normalizeH="0" baseline="0" noProof="0" dirty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𝑀</m:t>
                                          </m:r>
                                        </m:sup>
                                        <m:e>
                                          <m:nary>
                                            <m:naryPr>
                                              <m:chr m:val="∑"/>
                                              <m:ctrlPr>
                                                <a:rPr kumimoji="0" lang="en-US" altLang="zh-TW" sz="2000" b="0" i="1" u="none" strike="noStrike" kern="1200" cap="none" spc="0" normalizeH="0" baseline="0" noProof="0" dirty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cs typeface="+mn-cs"/>
                                                </a:rPr>
                                              </m:ctrlPr>
                                            </m:naryPr>
                                            <m:sub>
                                              <m:d>
                                                <m:dPr>
                                                  <m:ctrlPr>
                                                    <a:rPr kumimoji="0" lang="en-US" altLang="zh-TW" sz="2000" b="0" i="1" u="none" strike="noStrike" kern="1200" cap="none" spc="0" normalizeH="0" baseline="0" noProof="0" dirty="0" smtClean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+mn-cs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m:rPr>
                                                      <m:brk m:alnAt="23"/>
                                                    </m:rPr>
                                                    <a:rPr kumimoji="0" lang="en-US" altLang="zh-TW" sz="2000" b="0" i="1" u="none" strike="noStrike" kern="1200" cap="none" spc="0" normalizeH="0" baseline="0" noProof="0" dirty="0" smtClean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𝑚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 dirty="0" smtClean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 dirty="0" smtClean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𝑣</m:t>
                                                  </m:r>
                                                </m:e>
                                              </m:d>
                                              <m:r>
                                                <m:rPr>
                                                  <m:brk m:alnAt="23"/>
                                                </m:rPr>
                                                <a:rPr kumimoji="0" lang="en-US" altLang="zh-TW" sz="2000" b="0" i="1" u="none" strike="noStrike" kern="1200" cap="none" spc="0" normalizeH="0" baseline="0" noProof="0" dirty="0" smtClean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+mn-cs"/>
                                                </a:rPr>
                                                <m:t>∈</m:t>
                                              </m:r>
                                              <m:sSubSup>
                                                <m:sSubSupPr>
                                                  <m:ctrlPr>
                                                    <a:rPr kumimoji="0" lang="en-US" altLang="zh-TW" sz="2000" b="0" i="1" u="none" strike="noStrike" kern="1200" cap="none" spc="0" normalizeH="0" baseline="0" noProof="0" dirty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  <a:cs typeface="+mn-cs"/>
                                                    </a:rPr>
                                                  </m:ctrlPr>
                                                </m:sSubSupPr>
                                                <m:e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ℇ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0" lang="en-US" altLang="zh-TW" sz="2000" b="0" i="1" u="none" strike="noStrike" kern="1200" cap="none" spc="0" normalizeH="0" baseline="0" noProof="0" smtClean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𝑚</m:t>
                                                  </m:r>
                                                </m:sub>
                                                <m:sup/>
                                              </m:sSubSup>
                                            </m:sub>
                                            <m:sup/>
                                            <m:e>
                                              <m:sSubSup>
                                                <m:sSubSupPr>
                                                  <m:ctrlP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+mn-cs"/>
                                                    </a:rPr>
                                                  </m:ctrlPr>
                                                </m:sSubSupPr>
                                                <m:e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𝑡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𝑚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 smtClean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𝑣</m:t>
                                                  </m:r>
                                                </m:sub>
                                                <m:sup>
                                                  <m:sSub>
                                                    <m:sSubPr>
                                                      <m:ctrlPr>
                                                        <a:rPr kumimoji="0" lang="pt-BR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𝑆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𝑖</m:t>
                                                      </m:r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,</m:t>
                                                      </m:r>
                                                      <m:r>
                                                        <a:rPr kumimoji="0" lang="zh-TW" altLang="en-US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𝜂</m:t>
                                                      </m:r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,</m:t>
                                                      </m:r>
                                                    </m:sub>
                                                  </m:sSub>
                                                  <m:sSub>
                                                    <m:sSubPr>
                                                      <m:ctrlPr>
                                                        <a:rPr kumimoji="0" lang="pt-BR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𝐷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𝑖</m:t>
                                                      </m:r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,</m:t>
                                                      </m:r>
                                                      <m:r>
                                                        <a:rPr kumimoji="0" lang="zh-TW" altLang="en-US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𝜂</m:t>
                                                      </m:r>
                                                    </m:sub>
                                                  </m:sSub>
                                                </m:sup>
                                              </m:sSubSup>
                                              <m:r>
                                                <a:rPr kumimoji="0" lang="en-US" altLang="zh-TW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+mn-cs"/>
                                                </a:rPr>
                                                <m:t>ℓ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  <a:cs typeface="+mn-cs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𝑚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𝑣</m:t>
                                                  </m:r>
                                                </m:e>
                                              </m:d>
                                            </m:e>
                                          </m:nary>
                                        </m:e>
                                      </m:nary>
                                    </m:e>
                                    <m:e>
                                      <m:r>
                                        <a:rPr kumimoji="0" lang="en-US" altLang="zh-TW" sz="2000" b="0" i="1" u="none" strike="noStrike" kern="1200" cap="none" spc="0" normalizeH="0" baseline="0" noProof="0" dirty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+</m:t>
                                      </m:r>
                                      <m:nary>
                                        <m:naryPr>
                                          <m:chr m:val="∑"/>
                                          <m:ctrlPr>
                                            <a:rPr kumimoji="0" lang="en-US" altLang="zh-TW" sz="2000" b="0" i="1" u="none" strike="noStrike" kern="1200" cap="none" spc="0" normalizeH="0" baseline="0" noProof="0" dirty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23"/>
                                            </m:rPr>
                                            <a:rPr kumimoji="0" lang="en-US" altLang="zh-TW" sz="2000" b="0" i="1" u="none" strike="noStrike" kern="1200" cap="none" spc="0" normalizeH="0" baseline="0" noProof="0" dirty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𝑚</m:t>
                                          </m:r>
                                          <m:r>
                                            <a:rPr kumimoji="0" lang="en-US" altLang="zh-TW" sz="2000" b="0" i="1" u="none" strike="noStrike" kern="1200" cap="none" spc="0" normalizeH="0" baseline="0" noProof="0" dirty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=1</m:t>
                                          </m:r>
                                        </m:sub>
                                        <m:sup>
                                          <m:r>
                                            <a:rPr kumimoji="0" lang="en-US" altLang="zh-TW" sz="2000" b="0" i="1" u="none" strike="noStrike" kern="1200" cap="none" spc="0" normalizeH="0" baseline="0" noProof="0" dirty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cs typeface="+mn-cs"/>
                                            </a:rPr>
                                            <m:t>𝑀</m:t>
                                          </m:r>
                                        </m:sup>
                                        <m:e>
                                          <m:nary>
                                            <m:naryPr>
                                              <m:chr m:val="∑"/>
                                              <m:ctrlPr>
                                                <a:rPr kumimoji="0" lang="en-US" altLang="zh-TW" sz="2000" b="0" i="1" u="none" strike="noStrike" kern="1200" cap="none" spc="0" normalizeH="0" baseline="0" noProof="0" dirty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cs typeface="+mn-cs"/>
                                                </a:rPr>
                                              </m:ctrlPr>
                                            </m:naryPr>
                                            <m:sub>
                                              <m:d>
                                                <m:dPr>
                                                  <m:ctrlP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Arial" panose="020B0604020202020204" pitchFamily="34" charset="0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Arial" panose="020B0604020202020204" pitchFamily="34" charset="0"/>
                                                    </a:rPr>
                                                    <m:t>𝑚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Arial" panose="020B0604020202020204" pitchFamily="34" charset="0"/>
                                                    </a:rPr>
                                                    <m:t>,</m:t>
                                                  </m:r>
                                                  <m:sSub>
                                                    <m:sSubPr>
                                                      <m:ctrlPr>
                                                        <a:rPr kumimoji="0" lang="pt-BR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𝐷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𝑖</m:t>
                                                      </m:r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,</m:t>
                                                      </m:r>
                                                      <m:r>
                                                        <a:rPr kumimoji="0" lang="zh-TW" altLang="en-US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𝜂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d>
                                              <m:r>
                                                <a:rPr kumimoji="0" lang="en-US" altLang="zh-TW" sz="2000" b="0" i="1" u="none" strike="noStrike" kern="1200" cap="none" spc="0" normalizeH="0" baseline="0" noProof="0" dirty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+mn-cs"/>
                                                </a:rPr>
                                                <m:t>∈</m:t>
                                              </m:r>
                                              <m:sSubSup>
                                                <m:sSubSupPr>
                                                  <m:ctrlPr>
                                                    <a:rPr kumimoji="0" lang="en-US" altLang="zh-TW" sz="2000" b="0" i="1" u="none" strike="noStrike" kern="1200" cap="none" spc="0" normalizeH="0" baseline="0" noProof="0" dirty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  <a:cs typeface="+mn-cs"/>
                                                    </a:rPr>
                                                  </m:ctrlPr>
                                                </m:sSubSupPr>
                                                <m:e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ℇ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0" lang="en-US" altLang="zh-TW" sz="2000" b="0" i="1" u="none" strike="noStrike" kern="1200" cap="none" spc="0" normalizeH="0" baseline="0" noProof="0" smtClean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𝑚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a:rPr kumimoji="0" lang="en-US" altLang="zh-TW" sz="2000" b="0" i="1" u="none" strike="noStrike" kern="1200" cap="none" spc="0" normalizeH="0" baseline="0" noProof="0" dirty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𝑡</m:t>
                                                  </m:r>
                                                </m:sup>
                                              </m:sSubSup>
                                            </m:sub>
                                            <m:sup/>
                                            <m:e>
                                              <m:sSubSup>
                                                <m:sSubSupPr>
                                                  <m:ctrlP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+mn-cs"/>
                                                    </a:rPr>
                                                  </m:ctrlPr>
                                                </m:sSubSupPr>
                                                <m:e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𝑡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,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𝑚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,</m:t>
                                                  </m:r>
                                                  <m:sSub>
                                                    <m:sSubPr>
                                                      <m:ctrlPr>
                                                        <a:rPr kumimoji="0" lang="pt-BR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𝐷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𝑖</m:t>
                                                      </m:r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,</m:t>
                                                      </m:r>
                                                      <m:r>
                                                        <a:rPr kumimoji="0" lang="zh-TW" altLang="en-US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𝜂</m:t>
                                                      </m:r>
                                                    </m:sub>
                                                  </m:sSub>
                                                </m:sub>
                                                <m:sup>
                                                  <m:sSub>
                                                    <m:sSubPr>
                                                      <m:ctrlPr>
                                                        <a:rPr kumimoji="0" lang="pt-BR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𝑆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𝑖</m:t>
                                                      </m:r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,</m:t>
                                                      </m:r>
                                                      <m:r>
                                                        <a:rPr kumimoji="0" lang="zh-TW" altLang="en-US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𝜂</m:t>
                                                      </m:r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,</m:t>
                                                      </m:r>
                                                    </m:sub>
                                                  </m:sSub>
                                                  <m:sSub>
                                                    <m:sSubPr>
                                                      <m:ctrlPr>
                                                        <a:rPr kumimoji="0" lang="pt-BR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𝐷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𝑖</m:t>
                                                      </m:r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,</m:t>
                                                      </m:r>
                                                      <m:r>
                                                        <a:rPr kumimoji="0" lang="zh-TW" altLang="en-US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𝜂</m:t>
                                                      </m:r>
                                                    </m:sub>
                                                  </m:sSub>
                                                </m:sup>
                                              </m:sSubSup>
                                              <m:r>
                                                <a:rPr kumimoji="0" lang="en-US" altLang="zh-TW" sz="2000" b="0" i="1" u="none" strike="noStrike" kern="1200" cap="none" spc="0" normalizeH="0" baseline="0" noProof="0">
                                                  <a:ln>
                                                    <a:noFill/>
                                                  </a:ln>
                                                  <a:solidFill>
                                                    <a:prstClr val="black"/>
                                                  </a:solidFill>
                                                  <a:effectLst/>
                                                  <a:uLnTx/>
                                                  <a:uFillTx/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+mn-cs"/>
                                                </a:rPr>
                                                <m:t>ℓ</m:t>
                                              </m:r>
                                              <m:d>
                                                <m:dPr>
                                                  <m:ctrlP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  <a:cs typeface="+mn-cs"/>
                                                    </a:rPr>
                                                  </m:ctrlPr>
                                                </m:dPr>
                                                <m:e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𝑚</m:t>
                                                  </m:r>
                                                  <m:r>
                                                    <a:rPr kumimoji="0" lang="en-US" altLang="zh-TW" sz="2000" b="0" i="1" u="none" strike="noStrike" kern="1200" cap="none" spc="0" normalizeH="0" baseline="0" noProof="0">
                                                      <a:ln>
                                                        <a:noFill/>
                                                      </a:ln>
                                                      <a:solidFill>
                                                        <a:prstClr val="black"/>
                                                      </a:solidFill>
                                                      <a:effectLst/>
                                                      <a:uLnTx/>
                                                      <a:uFillTx/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  <a:cs typeface="+mn-cs"/>
                                                    </a:rPr>
                                                    <m:t>,</m:t>
                                                  </m:r>
                                                  <m:sSub>
                                                    <m:sSubPr>
                                                      <m:ctrlPr>
                                                        <a:rPr kumimoji="0" lang="pt-BR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</m:ctrlPr>
                                                    </m:sSubPr>
                                                    <m:e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𝐷</m:t>
                                                      </m:r>
                                                    </m:e>
                                                    <m:sub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𝑖</m:t>
                                                      </m:r>
                                                      <m:r>
                                                        <a:rPr kumimoji="0" lang="en-US" altLang="zh-TW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,</m:t>
                                                      </m:r>
                                                      <m:r>
                                                        <a:rPr kumimoji="0" lang="zh-TW" altLang="en-US" sz="2000" b="0" i="1" u="none" strike="noStrike" kern="1200" cap="none" spc="0" normalizeH="0" baseline="0" noProof="0">
                                                          <a:ln>
                                                            <a:noFill/>
                                                          </a:ln>
                                                          <a:solidFill>
                                                            <a:prstClr val="black"/>
                                                          </a:solidFill>
                                                          <a:effectLst/>
                                                          <a:uLnTx/>
                                                          <a:uFillTx/>
                                                          <a:latin typeface="Cambria Math" panose="02040503050406030204" pitchFamily="18" charset="0"/>
                                                          <a:cs typeface="Times New Roman" panose="02020603050405020304" pitchFamily="18" charset="0"/>
                                                        </a:rPr>
                                                        <m:t>𝜂</m:t>
                                                      </m:r>
                                                    </m:sub>
                                                  </m:sSub>
                                                </m:e>
                                              </m:d>
                                            </m:e>
                                          </m:nary>
                                        </m:e>
                                      </m:nary>
                                      <m:r>
                                        <a:rPr kumimoji="0" lang="en-US" altLang="zh-TW" sz="2000" b="0" i="1" u="none" strike="noStrike" kern="1200" cap="none" spc="0" normalizeH="0" baseline="0" noProof="0" dirty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cs typeface="+mn-cs"/>
                                        </a:rPr>
                                        <m:t>}</m:t>
                                      </m:r>
                                    </m:e>
                                  </m:eqArr>
                                </m:e>
                              </m:nary>
                            </m:e>
                          </m:nary>
                        </m:e>
                      </m:nary>
                    </m:oMath>
                  </a14:m>
                  <a:endParaRPr kumimoji="0" lang="zh-TW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9" name="文字方塊 28">
                  <a:extLst>
                    <a:ext uri="{FF2B5EF4-FFF2-40B4-BE49-F238E27FC236}">
                      <a16:creationId xmlns:a16="http://schemas.microsoft.com/office/drawing/2014/main" id="{F7372491-D1E9-6030-077E-BBE81CACBC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6094" y="2118706"/>
                  <a:ext cx="9095760" cy="109959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矩形: 圓角 29">
              <a:extLst>
                <a:ext uri="{FF2B5EF4-FFF2-40B4-BE49-F238E27FC236}">
                  <a16:creationId xmlns:a16="http://schemas.microsoft.com/office/drawing/2014/main" id="{71F42711-33AF-D195-1065-810D04007FE7}"/>
                </a:ext>
              </a:extLst>
            </p:cNvPr>
            <p:cNvSpPr/>
            <p:nvPr/>
          </p:nvSpPr>
          <p:spPr>
            <a:xfrm>
              <a:off x="6880777" y="2094806"/>
              <a:ext cx="3423941" cy="571586"/>
            </a:xfrm>
            <a:prstGeom prst="roundRect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31" name="矩形: 圓角 30">
              <a:extLst>
                <a:ext uri="{FF2B5EF4-FFF2-40B4-BE49-F238E27FC236}">
                  <a16:creationId xmlns:a16="http://schemas.microsoft.com/office/drawing/2014/main" id="{9AE66BFE-92B5-FF0A-0AE8-5ACCF9A815AC}"/>
                </a:ext>
              </a:extLst>
            </p:cNvPr>
            <p:cNvSpPr/>
            <p:nvPr/>
          </p:nvSpPr>
          <p:spPr>
            <a:xfrm>
              <a:off x="4830583" y="2716164"/>
              <a:ext cx="3892075" cy="551910"/>
            </a:xfrm>
            <a:prstGeom prst="roundRect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5" name="文字方塊 64">
              <a:extLst>
                <a:ext uri="{FF2B5EF4-FFF2-40B4-BE49-F238E27FC236}">
                  <a16:creationId xmlns:a16="http://schemas.microsoft.com/office/drawing/2014/main" id="{2A5F5AEA-0370-7269-F8E2-D0A94BA66661}"/>
                </a:ext>
              </a:extLst>
            </p:cNvPr>
            <p:cNvSpPr txBox="1"/>
            <p:nvPr/>
          </p:nvSpPr>
          <p:spPr>
            <a:xfrm>
              <a:off x="4445042" y="1787029"/>
              <a:ext cx="98773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5B9BD5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Offloading </a:t>
              </a:r>
              <a:endParaRPr kumimoji="0" lang="zh-TW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6" name="文字方塊 65">
              <a:extLst>
                <a:ext uri="{FF2B5EF4-FFF2-40B4-BE49-F238E27FC236}">
                  <a16:creationId xmlns:a16="http://schemas.microsoft.com/office/drawing/2014/main" id="{F491E31B-4E0A-2E8F-1B84-D0C32B21A3C1}"/>
                </a:ext>
              </a:extLst>
            </p:cNvPr>
            <p:cNvSpPr txBox="1"/>
            <p:nvPr/>
          </p:nvSpPr>
          <p:spPr>
            <a:xfrm>
              <a:off x="7354654" y="1731426"/>
              <a:ext cx="247618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Within satellite constellation </a:t>
              </a:r>
              <a:endParaRPr kumimoji="0" lang="zh-TW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7" name="文字方塊 66">
              <a:extLst>
                <a:ext uri="{FF2B5EF4-FFF2-40B4-BE49-F238E27FC236}">
                  <a16:creationId xmlns:a16="http://schemas.microsoft.com/office/drawing/2014/main" id="{23A2D8E9-9E5D-7D19-E8EF-075CA3ACAD08}"/>
                </a:ext>
              </a:extLst>
            </p:cNvPr>
            <p:cNvSpPr txBox="1"/>
            <p:nvPr/>
          </p:nvSpPr>
          <p:spPr>
            <a:xfrm>
              <a:off x="6174232" y="3320567"/>
              <a:ext cx="123809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>
                      <a:lumMod val="75000"/>
                    </a:srgbClr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downloading</a:t>
              </a:r>
              <a:endParaRPr kumimoji="0" lang="zh-TW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C000">
                    <a:lumMod val="75000"/>
                  </a:srgbClr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089E4137-36F7-A853-3D9B-FBBE1FFFE9A4}"/>
              </a:ext>
            </a:extLst>
          </p:cNvPr>
          <p:cNvSpPr txBox="1">
            <a:spLocks/>
          </p:cNvSpPr>
          <p:nvPr/>
        </p:nvSpPr>
        <p:spPr>
          <a:xfrm>
            <a:off x="429082" y="857213"/>
            <a:ext cx="11476591" cy="437971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altLang="zh-TW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Goal: </a:t>
            </a:r>
            <a:r>
              <a:rPr kumimoji="0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minimize all the latency for forwarding all the tasks from source to</a:t>
            </a:r>
            <a:r>
              <a:rPr kumimoji="0" lang="zh-TW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 </a:t>
            </a:r>
            <a:r>
              <a:rPr kumimoji="0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destination user equipment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97824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effectLst/>
              </a:rPr>
              <a:t>Problem </a:t>
            </a:r>
            <a:r>
              <a:rPr lang="en-US" altLang="zh-TW" dirty="0">
                <a:effectLst/>
              </a:rPr>
              <a:t>Formulation-2</a:t>
            </a:r>
            <a:endParaRPr lang="en-US" dirty="0">
              <a:effectLst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2" name="筆跡 11">
                <a:extLst>
                  <a:ext uri="{FF2B5EF4-FFF2-40B4-BE49-F238E27FC236}">
                    <a16:creationId xmlns:a16="http://schemas.microsoft.com/office/drawing/2014/main" id="{CA6C2544-D33F-56CD-FF3B-427A502064F5}"/>
                  </a:ext>
                </a:extLst>
              </p14:cNvPr>
              <p14:cNvContentPartPr/>
              <p14:nvPr/>
            </p14:nvContentPartPr>
            <p14:xfrm>
              <a:off x="9511960" y="-304960"/>
              <a:ext cx="360" cy="360"/>
            </p14:xfrm>
          </p:contentPart>
        </mc:Choice>
        <mc:Fallback xmlns="">
          <p:pic>
            <p:nvPicPr>
              <p:cNvPr id="12" name="筆跡 11">
                <a:extLst>
                  <a:ext uri="{FF2B5EF4-FFF2-40B4-BE49-F238E27FC236}">
                    <a16:creationId xmlns:a16="http://schemas.microsoft.com/office/drawing/2014/main" id="{CA6C2544-D33F-56CD-FF3B-427A502064F5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503320" y="-31396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8" name="筆跡 7">
                <a:extLst>
                  <a:ext uri="{FF2B5EF4-FFF2-40B4-BE49-F238E27FC236}">
                    <a16:creationId xmlns:a16="http://schemas.microsoft.com/office/drawing/2014/main" id="{87A384F9-6098-1A79-8F59-524573368EAB}"/>
                  </a:ext>
                </a:extLst>
              </p14:cNvPr>
              <p14:cNvContentPartPr/>
              <p14:nvPr/>
            </p14:nvContentPartPr>
            <p14:xfrm>
              <a:off x="-1052673" y="3050774"/>
              <a:ext cx="360" cy="360"/>
            </p14:xfrm>
          </p:contentPart>
        </mc:Choice>
        <mc:Fallback xmlns="">
          <p:pic>
            <p:nvPicPr>
              <p:cNvPr id="8" name="筆跡 7">
                <a:extLst>
                  <a:ext uri="{FF2B5EF4-FFF2-40B4-BE49-F238E27FC236}">
                    <a16:creationId xmlns:a16="http://schemas.microsoft.com/office/drawing/2014/main" id="{87A384F9-6098-1A79-8F59-524573368EAB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-1061673" y="3042134"/>
                <a:ext cx="18000" cy="18000"/>
              </a:xfrm>
              <a:prstGeom prst="rect">
                <a:avLst/>
              </a:prstGeom>
            </p:spPr>
          </p:pic>
        </mc:Fallback>
      </mc:AlternateContent>
      <p:pic>
        <p:nvPicPr>
          <p:cNvPr id="30" name="圖片 29">
            <a:extLst>
              <a:ext uri="{FF2B5EF4-FFF2-40B4-BE49-F238E27FC236}">
                <a16:creationId xmlns:a16="http://schemas.microsoft.com/office/drawing/2014/main" id="{338F4658-8CEA-9E2E-C360-9EF17022F07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53281" y="8544926"/>
            <a:ext cx="9685438" cy="4049321"/>
          </a:xfrm>
          <a:prstGeom prst="rect">
            <a:avLst/>
          </a:prstGeom>
        </p:spPr>
      </p:pic>
      <p:grpSp>
        <p:nvGrpSpPr>
          <p:cNvPr id="238" name="群組 237">
            <a:extLst>
              <a:ext uri="{FF2B5EF4-FFF2-40B4-BE49-F238E27FC236}">
                <a16:creationId xmlns:a16="http://schemas.microsoft.com/office/drawing/2014/main" id="{DC71B326-339F-AD84-B220-5DF05C75BCE0}"/>
              </a:ext>
            </a:extLst>
          </p:cNvPr>
          <p:cNvGrpSpPr/>
          <p:nvPr/>
        </p:nvGrpSpPr>
        <p:grpSpPr>
          <a:xfrm>
            <a:off x="32453" y="983452"/>
            <a:ext cx="12397590" cy="5674284"/>
            <a:chOff x="141352" y="1020429"/>
            <a:chExt cx="12397590" cy="5674284"/>
          </a:xfrm>
        </p:grpSpPr>
        <p:pic>
          <p:nvPicPr>
            <p:cNvPr id="26" name="圖片 25">
              <a:extLst>
                <a:ext uri="{FF2B5EF4-FFF2-40B4-BE49-F238E27FC236}">
                  <a16:creationId xmlns:a16="http://schemas.microsoft.com/office/drawing/2014/main" id="{C794B066-AAC4-8BFE-59CF-7AE4F9F4BD5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/>
            <a:srcRect l="199" t="-838" r="63598" b="68342"/>
            <a:stretch/>
          </p:blipFill>
          <p:spPr>
            <a:xfrm>
              <a:off x="1509623" y="1550575"/>
              <a:ext cx="3506340" cy="1315847"/>
            </a:xfrm>
            <a:prstGeom prst="rect">
              <a:avLst/>
            </a:prstGeom>
          </p:spPr>
        </p:pic>
        <p:sp>
          <p:nvSpPr>
            <p:cNvPr id="216" name="Content Placeholder 1"/>
            <p:cNvSpPr txBox="1">
              <a:spLocks/>
            </p:cNvSpPr>
            <p:nvPr/>
          </p:nvSpPr>
          <p:spPr>
            <a:xfrm>
              <a:off x="141352" y="1155650"/>
              <a:ext cx="11379200" cy="5386664"/>
            </a:xfrm>
            <a:prstGeom prst="rect">
              <a:avLst/>
            </a:prstGeom>
          </p:spPr>
          <p:txBody>
            <a:bodyPr/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24" name="TextBox 223"/>
            <p:cNvSpPr txBox="1"/>
            <p:nvPr/>
          </p:nvSpPr>
          <p:spPr>
            <a:xfrm>
              <a:off x="434583" y="3618149"/>
              <a:ext cx="7041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.t.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5471360" y="1044100"/>
              <a:ext cx="162216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44546A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otal latency</a:t>
              </a:r>
            </a:p>
          </p:txBody>
        </p:sp>
        <p:sp>
          <p:nvSpPr>
            <p:cNvPr id="223" name="Left Brace 222"/>
            <p:cNvSpPr/>
            <p:nvPr/>
          </p:nvSpPr>
          <p:spPr>
            <a:xfrm>
              <a:off x="1056872" y="1547087"/>
              <a:ext cx="378356" cy="4718041"/>
            </a:xfrm>
            <a:prstGeom prst="leftBrace">
              <a:avLst>
                <a:gd name="adj1" fmla="val 56428"/>
                <a:gd name="adj2" fmla="val 50000"/>
              </a:avLst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5" name="Content Placeholder 1">
              <a:extLst>
                <a:ext uri="{FF2B5EF4-FFF2-40B4-BE49-F238E27FC236}">
                  <a16:creationId xmlns:a16="http://schemas.microsoft.com/office/drawing/2014/main" id="{D228E8A5-4437-4338-8CD9-3A0989B5131A}"/>
                </a:ext>
              </a:extLst>
            </p:cNvPr>
            <p:cNvSpPr txBox="1">
              <a:spLocks/>
            </p:cNvSpPr>
            <p:nvPr/>
          </p:nvSpPr>
          <p:spPr>
            <a:xfrm>
              <a:off x="380265" y="1308049"/>
              <a:ext cx="11379200" cy="5386664"/>
            </a:xfrm>
            <a:prstGeom prst="rect">
              <a:avLst/>
            </a:prstGeom>
          </p:spPr>
          <p:txBody>
            <a:bodyPr/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Wingdings" panose="05000000000000000000" pitchFamily="2" charset="2"/>
                <a:buChar char="Ø"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30F549FA-D4FB-C407-EE8E-1BC42D97D824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3077296" y="1020429"/>
              <a:ext cx="809625" cy="447675"/>
            </a:xfrm>
            <a:prstGeom prst="rect">
              <a:avLst/>
            </a:prstGeom>
          </p:spPr>
        </p:pic>
        <p:sp>
          <p:nvSpPr>
            <p:cNvPr id="34" name="TextBox 230">
              <a:extLst>
                <a:ext uri="{FF2B5EF4-FFF2-40B4-BE49-F238E27FC236}">
                  <a16:creationId xmlns:a16="http://schemas.microsoft.com/office/drawing/2014/main" id="{44480E5D-F0EE-449F-ABF8-382FB9B175DF}"/>
                </a:ext>
              </a:extLst>
            </p:cNvPr>
            <p:cNvSpPr txBox="1"/>
            <p:nvPr/>
          </p:nvSpPr>
          <p:spPr>
            <a:xfrm>
              <a:off x="11094147" y="3050774"/>
              <a:ext cx="78149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5B9BD5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Action 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5B9BD5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imit</a:t>
              </a:r>
            </a:p>
          </p:txBody>
        </p:sp>
        <p:sp>
          <p:nvSpPr>
            <p:cNvPr id="18" name="TextBox 236">
              <a:extLst>
                <a:ext uri="{FF2B5EF4-FFF2-40B4-BE49-F238E27FC236}">
                  <a16:creationId xmlns:a16="http://schemas.microsoft.com/office/drawing/2014/main" id="{0F7EE34E-1E6A-1F12-9C0D-32D3110488EF}"/>
                </a:ext>
              </a:extLst>
            </p:cNvPr>
            <p:cNvSpPr txBox="1"/>
            <p:nvPr/>
          </p:nvSpPr>
          <p:spPr>
            <a:xfrm>
              <a:off x="5706757" y="3857461"/>
              <a:ext cx="19165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utflow imbalance</a:t>
              </a:r>
            </a:p>
          </p:txBody>
        </p:sp>
        <p:sp>
          <p:nvSpPr>
            <p:cNvPr id="20" name="TextBox 236">
              <a:extLst>
                <a:ext uri="{FF2B5EF4-FFF2-40B4-BE49-F238E27FC236}">
                  <a16:creationId xmlns:a16="http://schemas.microsoft.com/office/drawing/2014/main" id="{F6A3304D-A6A8-F550-C3FF-45615A87C108}"/>
                </a:ext>
              </a:extLst>
            </p:cNvPr>
            <p:cNvSpPr txBox="1"/>
            <p:nvPr/>
          </p:nvSpPr>
          <p:spPr>
            <a:xfrm>
              <a:off x="5761198" y="4296104"/>
              <a:ext cx="191653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44546A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Inflow imbalance</a:t>
              </a:r>
            </a:p>
          </p:txBody>
        </p:sp>
        <p:sp>
          <p:nvSpPr>
            <p:cNvPr id="21" name="TextBox 230">
              <a:extLst>
                <a:ext uri="{FF2B5EF4-FFF2-40B4-BE49-F238E27FC236}">
                  <a16:creationId xmlns:a16="http://schemas.microsoft.com/office/drawing/2014/main" id="{ADCAE673-9390-032E-E507-FCD6906B1095}"/>
                </a:ext>
              </a:extLst>
            </p:cNvPr>
            <p:cNvSpPr txBox="1"/>
            <p:nvPr/>
          </p:nvSpPr>
          <p:spPr>
            <a:xfrm>
              <a:off x="11134246" y="4636307"/>
              <a:ext cx="1134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ED7D31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ontinuous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ED7D31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routing </a:t>
              </a:r>
            </a:p>
          </p:txBody>
        </p:sp>
        <p:sp>
          <p:nvSpPr>
            <p:cNvPr id="22" name="TextBox 230">
              <a:extLst>
                <a:ext uri="{FF2B5EF4-FFF2-40B4-BE49-F238E27FC236}">
                  <a16:creationId xmlns:a16="http://schemas.microsoft.com/office/drawing/2014/main" id="{67D7D5D1-E4DD-F343-7DD0-834C28654647}"/>
                </a:ext>
              </a:extLst>
            </p:cNvPr>
            <p:cNvSpPr txBox="1"/>
            <p:nvPr/>
          </p:nvSpPr>
          <p:spPr>
            <a:xfrm>
              <a:off x="8390367" y="5220503"/>
              <a:ext cx="41485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Remain at the</a:t>
              </a:r>
              <a:r>
                <a:rPr kumimoji="0" lang="zh-TW" alt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altLang="zh-TW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arget UE 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permanently</a:t>
              </a:r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3113CA6D-62DE-AE9E-D5EA-9C70D437DB24}"/>
                </a:ext>
              </a:extLst>
            </p:cNvPr>
            <p:cNvSpPr/>
            <p:nvPr/>
          </p:nvSpPr>
          <p:spPr>
            <a:xfrm>
              <a:off x="1509623" y="1573532"/>
              <a:ext cx="3430860" cy="1340131"/>
            </a:xfrm>
            <a:prstGeom prst="rect">
              <a:avLst/>
            </a:prstGeom>
            <a:noFill/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pic>
          <p:nvPicPr>
            <p:cNvPr id="28" name="圖片 27">
              <a:extLst>
                <a:ext uri="{FF2B5EF4-FFF2-40B4-BE49-F238E27FC236}">
                  <a16:creationId xmlns:a16="http://schemas.microsoft.com/office/drawing/2014/main" id="{1E6E9900-698C-C69C-63F4-ACF4909B654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/>
            <a:srcRect t="31860" b="49949"/>
            <a:stretch/>
          </p:blipFill>
          <p:spPr>
            <a:xfrm>
              <a:off x="1492445" y="2980140"/>
              <a:ext cx="9685438" cy="736636"/>
            </a:xfrm>
            <a:prstGeom prst="rect">
              <a:avLst/>
            </a:prstGeom>
          </p:spPr>
        </p:pic>
        <p:sp>
          <p:nvSpPr>
            <p:cNvPr id="29" name="TextBox 230">
              <a:extLst>
                <a:ext uri="{FF2B5EF4-FFF2-40B4-BE49-F238E27FC236}">
                  <a16:creationId xmlns:a16="http://schemas.microsoft.com/office/drawing/2014/main" id="{4BA9CE37-320C-14ED-0D7E-CAFBCBAAB16F}"/>
                </a:ext>
              </a:extLst>
            </p:cNvPr>
            <p:cNvSpPr txBox="1"/>
            <p:nvPr/>
          </p:nvSpPr>
          <p:spPr>
            <a:xfrm>
              <a:off x="5009897" y="2056769"/>
              <a:ext cx="206287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Decision variables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227" name="矩形 226">
              <a:extLst>
                <a:ext uri="{FF2B5EF4-FFF2-40B4-BE49-F238E27FC236}">
                  <a16:creationId xmlns:a16="http://schemas.microsoft.com/office/drawing/2014/main" id="{FE33C9F9-250D-6010-0DC2-03887F5F9D0C}"/>
                </a:ext>
              </a:extLst>
            </p:cNvPr>
            <p:cNvSpPr/>
            <p:nvPr/>
          </p:nvSpPr>
          <p:spPr>
            <a:xfrm>
              <a:off x="1509623" y="2983976"/>
              <a:ext cx="9584524" cy="790651"/>
            </a:xfrm>
            <a:prstGeom prst="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pic>
          <p:nvPicPr>
            <p:cNvPr id="228" name="圖片 227">
              <a:extLst>
                <a:ext uri="{FF2B5EF4-FFF2-40B4-BE49-F238E27FC236}">
                  <a16:creationId xmlns:a16="http://schemas.microsoft.com/office/drawing/2014/main" id="{9B6A3D52-F027-66D5-E365-5ECEA6F239E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/>
            <a:srcRect t="50671" r="62569" b="41281"/>
            <a:stretch/>
          </p:blipFill>
          <p:spPr>
            <a:xfrm>
              <a:off x="1509623" y="3870132"/>
              <a:ext cx="3625329" cy="325883"/>
            </a:xfrm>
            <a:prstGeom prst="rect">
              <a:avLst/>
            </a:prstGeom>
          </p:spPr>
        </p:pic>
        <p:pic>
          <p:nvPicPr>
            <p:cNvPr id="229" name="圖片 228">
              <a:extLst>
                <a:ext uri="{FF2B5EF4-FFF2-40B4-BE49-F238E27FC236}">
                  <a16:creationId xmlns:a16="http://schemas.microsoft.com/office/drawing/2014/main" id="{11D463F7-0817-B1D2-0BCB-CDAE1BDABB8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/>
            <a:srcRect t="58256" r="60788" b="33696"/>
            <a:stretch/>
          </p:blipFill>
          <p:spPr>
            <a:xfrm>
              <a:off x="1528051" y="4282934"/>
              <a:ext cx="3797877" cy="325883"/>
            </a:xfrm>
            <a:prstGeom prst="rect">
              <a:avLst/>
            </a:prstGeom>
          </p:spPr>
        </p:pic>
        <p:pic>
          <p:nvPicPr>
            <p:cNvPr id="230" name="圖片 229">
              <a:extLst>
                <a:ext uri="{FF2B5EF4-FFF2-40B4-BE49-F238E27FC236}">
                  <a16:creationId xmlns:a16="http://schemas.microsoft.com/office/drawing/2014/main" id="{3381B8C7-964A-4B6F-9100-6D31FCEC2C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/>
            <a:srcRect t="66710" b="24487"/>
            <a:stretch/>
          </p:blipFill>
          <p:spPr>
            <a:xfrm>
              <a:off x="1509623" y="4758390"/>
              <a:ext cx="9685438" cy="356440"/>
            </a:xfrm>
            <a:prstGeom prst="rect">
              <a:avLst/>
            </a:prstGeom>
          </p:spPr>
        </p:pic>
        <p:sp>
          <p:nvSpPr>
            <p:cNvPr id="231" name="矩形 230">
              <a:extLst>
                <a:ext uri="{FF2B5EF4-FFF2-40B4-BE49-F238E27FC236}">
                  <a16:creationId xmlns:a16="http://schemas.microsoft.com/office/drawing/2014/main" id="{1FAE39BF-FA01-0852-DC42-24C90B2D613E}"/>
                </a:ext>
              </a:extLst>
            </p:cNvPr>
            <p:cNvSpPr/>
            <p:nvPr/>
          </p:nvSpPr>
          <p:spPr>
            <a:xfrm>
              <a:off x="1509623" y="3851392"/>
              <a:ext cx="3961737" cy="356439"/>
            </a:xfrm>
            <a:prstGeom prst="rect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232" name="矩形 231">
              <a:extLst>
                <a:ext uri="{FF2B5EF4-FFF2-40B4-BE49-F238E27FC236}">
                  <a16:creationId xmlns:a16="http://schemas.microsoft.com/office/drawing/2014/main" id="{5E0F180E-1795-5B17-7061-96B502F079D4}"/>
                </a:ext>
              </a:extLst>
            </p:cNvPr>
            <p:cNvSpPr/>
            <p:nvPr/>
          </p:nvSpPr>
          <p:spPr>
            <a:xfrm>
              <a:off x="1510799" y="4279868"/>
              <a:ext cx="3961737" cy="356439"/>
            </a:xfrm>
            <a:prstGeom prst="rect">
              <a:avLst/>
            </a:prstGeom>
            <a:noFill/>
            <a:ln w="38100"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pic>
          <p:nvPicPr>
            <p:cNvPr id="233" name="圖片 232">
              <a:extLst>
                <a:ext uri="{FF2B5EF4-FFF2-40B4-BE49-F238E27FC236}">
                  <a16:creationId xmlns:a16="http://schemas.microsoft.com/office/drawing/2014/main" id="{7587C099-68FF-3ABE-CBC8-08542D63FB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/>
            <a:srcRect t="74156" r="24557" b="16416"/>
            <a:stretch/>
          </p:blipFill>
          <p:spPr>
            <a:xfrm>
              <a:off x="1476980" y="5182923"/>
              <a:ext cx="6975572" cy="364436"/>
            </a:xfrm>
            <a:prstGeom prst="rect">
              <a:avLst/>
            </a:prstGeom>
          </p:spPr>
        </p:pic>
        <p:sp>
          <p:nvSpPr>
            <p:cNvPr id="234" name="矩形 233">
              <a:extLst>
                <a:ext uri="{FF2B5EF4-FFF2-40B4-BE49-F238E27FC236}">
                  <a16:creationId xmlns:a16="http://schemas.microsoft.com/office/drawing/2014/main" id="{04BEBC6C-C328-7B6A-7A6E-812C3559AD6B}"/>
                </a:ext>
              </a:extLst>
            </p:cNvPr>
            <p:cNvSpPr/>
            <p:nvPr/>
          </p:nvSpPr>
          <p:spPr>
            <a:xfrm>
              <a:off x="1509623" y="4739204"/>
              <a:ext cx="9626144" cy="362827"/>
            </a:xfrm>
            <a:prstGeom prst="rect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pic>
          <p:nvPicPr>
            <p:cNvPr id="235" name="圖片 234">
              <a:extLst>
                <a:ext uri="{FF2B5EF4-FFF2-40B4-BE49-F238E27FC236}">
                  <a16:creationId xmlns:a16="http://schemas.microsoft.com/office/drawing/2014/main" id="{708C905A-E5B1-2E1C-66D6-FCEFC0FA06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7"/>
            <a:srcRect t="82946" b="-1"/>
            <a:stretch/>
          </p:blipFill>
          <p:spPr>
            <a:xfrm>
              <a:off x="1509623" y="5600441"/>
              <a:ext cx="9685438" cy="690566"/>
            </a:xfrm>
            <a:prstGeom prst="rect">
              <a:avLst/>
            </a:prstGeom>
          </p:spPr>
        </p:pic>
        <p:sp>
          <p:nvSpPr>
            <p:cNvPr id="236" name="矩形 235">
              <a:extLst>
                <a:ext uri="{FF2B5EF4-FFF2-40B4-BE49-F238E27FC236}">
                  <a16:creationId xmlns:a16="http://schemas.microsoft.com/office/drawing/2014/main" id="{94CB324F-9C8F-15A1-FD7C-213710C09971}"/>
                </a:ext>
              </a:extLst>
            </p:cNvPr>
            <p:cNvSpPr/>
            <p:nvPr/>
          </p:nvSpPr>
          <p:spPr>
            <a:xfrm>
              <a:off x="1516728" y="5196842"/>
              <a:ext cx="6935824" cy="350517"/>
            </a:xfrm>
            <a:prstGeom prst="rect">
              <a:avLst/>
            </a:prstGeom>
            <a:noFill/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237" name="矩形 236">
              <a:extLst>
                <a:ext uri="{FF2B5EF4-FFF2-40B4-BE49-F238E27FC236}">
                  <a16:creationId xmlns:a16="http://schemas.microsoft.com/office/drawing/2014/main" id="{EC382E62-94F4-1D7B-9BCF-EF742CE6557D}"/>
                </a:ext>
              </a:extLst>
            </p:cNvPr>
            <p:cNvSpPr/>
            <p:nvPr/>
          </p:nvSpPr>
          <p:spPr>
            <a:xfrm>
              <a:off x="1516727" y="5608003"/>
              <a:ext cx="9318049" cy="690566"/>
            </a:xfrm>
            <a:prstGeom prst="rect">
              <a:avLst/>
            </a:prstGeom>
            <a:noFill/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23" name="TextBox 230">
              <a:extLst>
                <a:ext uri="{FF2B5EF4-FFF2-40B4-BE49-F238E27FC236}">
                  <a16:creationId xmlns:a16="http://schemas.microsoft.com/office/drawing/2014/main" id="{F14F5C3A-D92C-7455-9030-CA0B57AFD241}"/>
                </a:ext>
              </a:extLst>
            </p:cNvPr>
            <p:cNvSpPr txBox="1"/>
            <p:nvPr/>
          </p:nvSpPr>
          <p:spPr>
            <a:xfrm>
              <a:off x="10932728" y="5653116"/>
              <a:ext cx="11898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44546A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Flow convers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353367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Multi-step DRL:</a:t>
            </a:r>
            <a:r>
              <a:rPr lang="zh-TW" altLang="en-US" dirty="0">
                <a:effectLst/>
              </a:rPr>
              <a:t> </a:t>
            </a:r>
            <a:r>
              <a:rPr lang="en-US" altLang="zh-TW" dirty="0">
                <a:effectLst/>
              </a:rPr>
              <a:t>State</a:t>
            </a:r>
            <a:endParaRPr lang="zh-TW" altLang="en-US" dirty="0">
              <a:effectLst/>
            </a:endParaRPr>
          </a:p>
        </p:txBody>
      </p:sp>
      <p:sp>
        <p:nvSpPr>
          <p:cNvPr id="216" name="Content Placeholder 1"/>
          <p:cNvSpPr txBox="1">
            <a:spLocks/>
          </p:cNvSpPr>
          <p:nvPr/>
        </p:nvSpPr>
        <p:spPr>
          <a:xfrm>
            <a:off x="5013853" y="901533"/>
            <a:ext cx="7178147" cy="550878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ate</a:t>
            </a:r>
            <a:r>
              <a:rPr lang="zh-TW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</a:t>
            </a:r>
            <a:endParaRPr lang="en-US" altLang="zh-TW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ormation of the integrated space-terrestrial network</a:t>
            </a:r>
            <a:endParaRPr lang="en-US" sz="2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atellites:</a:t>
            </a:r>
          </a:p>
          <a:p>
            <a:pPr lvl="2"/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ser equipment: </a:t>
            </a:r>
          </a:p>
          <a:p>
            <a:pPr marL="914400" lvl="2" indent="0">
              <a:buNone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2" indent="0">
              <a:buNone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asks: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 marL="857250" lvl="2" indent="0">
              <a:buNone/>
            </a:pP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57250" lvl="2" indent="0">
              <a:buNone/>
            </a:pP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57250" lvl="2" indent="0">
              <a:buNone/>
            </a:pPr>
            <a:endParaRPr lang="en-US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57250" lvl="2" indent="0">
              <a:buNone/>
            </a:pPr>
            <a:endParaRPr lang="en-US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5" name="Straight Connector 224"/>
          <p:cNvCxnSpPr>
            <a:cxnSpLocks/>
          </p:cNvCxnSpPr>
          <p:nvPr/>
        </p:nvCxnSpPr>
        <p:spPr>
          <a:xfrm flipV="1">
            <a:off x="4851685" y="2324989"/>
            <a:ext cx="0" cy="313920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7" name="TextBox 63"/>
          <p:cNvSpPr txBox="1">
            <a:spLocks noChangeArrowheads="1"/>
          </p:cNvSpPr>
          <p:nvPr/>
        </p:nvSpPr>
        <p:spPr bwMode="auto">
          <a:xfrm>
            <a:off x="1672339" y="1095785"/>
            <a:ext cx="2089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dirty="0">
                <a:solidFill>
                  <a:schemeClr val="accent6"/>
                </a:solidFill>
              </a:rPr>
              <a:t>Environment </a:t>
            </a:r>
            <a:r>
              <a:rPr lang="en-US" altLang="en-US" sz="2400" dirty="0"/>
              <a:t> </a:t>
            </a:r>
          </a:p>
        </p:txBody>
      </p:sp>
      <p:sp>
        <p:nvSpPr>
          <p:cNvPr id="228" name="TextBox 62"/>
          <p:cNvSpPr txBox="1">
            <a:spLocks noChangeArrowheads="1"/>
          </p:cNvSpPr>
          <p:nvPr/>
        </p:nvSpPr>
        <p:spPr bwMode="auto">
          <a:xfrm>
            <a:off x="152564" y="5852901"/>
            <a:ext cx="56974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dirty="0">
                <a:solidFill>
                  <a:schemeClr val="accent6"/>
                </a:solidFill>
              </a:rPr>
              <a:t>Agent (Satellite operation center) </a:t>
            </a:r>
          </a:p>
        </p:txBody>
      </p:sp>
      <p:sp>
        <p:nvSpPr>
          <p:cNvPr id="232" name="TextBox 62"/>
          <p:cNvSpPr txBox="1">
            <a:spLocks noChangeArrowheads="1"/>
          </p:cNvSpPr>
          <p:nvPr/>
        </p:nvSpPr>
        <p:spPr bwMode="auto">
          <a:xfrm>
            <a:off x="112412" y="3475498"/>
            <a:ext cx="11828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dirty="0">
                <a:solidFill>
                  <a:srgbClr val="0099CC"/>
                </a:solidFill>
              </a:rPr>
              <a:t>action </a:t>
            </a:r>
          </a:p>
        </p:txBody>
      </p:sp>
      <p:graphicFrame>
        <p:nvGraphicFramePr>
          <p:cNvPr id="233" name="Object 232"/>
          <p:cNvGraphicFramePr>
            <a:graphicFrameLocks noChangeAspect="1"/>
          </p:cNvGraphicFramePr>
          <p:nvPr/>
        </p:nvGraphicFramePr>
        <p:xfrm>
          <a:off x="3890794" y="1817667"/>
          <a:ext cx="267972" cy="42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330120" progId="Equation.DSMT4">
                  <p:embed/>
                </p:oleObj>
              </mc:Choice>
              <mc:Fallback>
                <p:oleObj name="Equation" r:id="rId3" imgW="203040" imgH="330120" progId="Equation.DSMT4">
                  <p:embed/>
                  <p:pic>
                    <p:nvPicPr>
                      <p:cNvPr id="233" name="Object 23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0794" y="1817667"/>
                        <a:ext cx="267972" cy="42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4" name="Straight Arrow Connector 233"/>
          <p:cNvCxnSpPr>
            <a:cxnSpLocks/>
          </p:cNvCxnSpPr>
          <p:nvPr/>
        </p:nvCxnSpPr>
        <p:spPr bwMode="auto">
          <a:xfrm>
            <a:off x="2549891" y="3343691"/>
            <a:ext cx="26545" cy="912899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" name="Object 234"/>
          <p:cNvGraphicFramePr>
            <a:graphicFrameLocks noChangeAspect="1"/>
          </p:cNvGraphicFramePr>
          <p:nvPr/>
        </p:nvGraphicFramePr>
        <p:xfrm>
          <a:off x="548243" y="3869976"/>
          <a:ext cx="301468" cy="42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30120" progId="Equation.DSMT4">
                  <p:embed/>
                </p:oleObj>
              </mc:Choice>
              <mc:Fallback>
                <p:oleObj name="Equation" r:id="rId5" imgW="228600" imgH="330120" progId="Equation.DSMT4">
                  <p:embed/>
                  <p:pic>
                    <p:nvPicPr>
                      <p:cNvPr id="235" name="Object 2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243" y="3869976"/>
                        <a:ext cx="301468" cy="42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" name="TextBox 62"/>
          <p:cNvSpPr txBox="1">
            <a:spLocks noChangeArrowheads="1"/>
          </p:cNvSpPr>
          <p:nvPr/>
        </p:nvSpPr>
        <p:spPr bwMode="auto">
          <a:xfrm>
            <a:off x="2568889" y="3394811"/>
            <a:ext cx="11828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dirty="0">
                <a:solidFill>
                  <a:srgbClr val="0099CC"/>
                </a:solidFill>
              </a:rPr>
              <a:t>reward </a:t>
            </a:r>
          </a:p>
        </p:txBody>
      </p:sp>
      <p:graphicFrame>
        <p:nvGraphicFramePr>
          <p:cNvPr id="237" name="Object 236"/>
          <p:cNvGraphicFramePr>
            <a:graphicFrameLocks noChangeAspect="1"/>
          </p:cNvGraphicFramePr>
          <p:nvPr/>
        </p:nvGraphicFramePr>
        <p:xfrm>
          <a:off x="3046743" y="3762894"/>
          <a:ext cx="217727" cy="42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330120" progId="Equation.DSMT4">
                  <p:embed/>
                </p:oleObj>
              </mc:Choice>
              <mc:Fallback>
                <p:oleObj name="Equation" r:id="rId7" imgW="164880" imgH="330120" progId="Equation.DSMT4">
                  <p:embed/>
                  <p:pic>
                    <p:nvPicPr>
                      <p:cNvPr id="237" name="Object 2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6743" y="3762894"/>
                        <a:ext cx="217727" cy="427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1" name="TextBox 62"/>
          <p:cNvSpPr txBox="1">
            <a:spLocks noChangeArrowheads="1"/>
          </p:cNvSpPr>
          <p:nvPr/>
        </p:nvSpPr>
        <p:spPr bwMode="auto">
          <a:xfrm>
            <a:off x="3437862" y="1560645"/>
            <a:ext cx="11828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000" dirty="0">
                <a:solidFill>
                  <a:srgbClr val="0099CC"/>
                </a:solidFill>
              </a:rPr>
              <a:t>state </a:t>
            </a:r>
          </a:p>
        </p:txBody>
      </p:sp>
      <p:pic>
        <p:nvPicPr>
          <p:cNvPr id="1026" name="Picture 2" descr="Preparations nearly complete at the German Space Operations Center - DLR  Portal">
            <a:extLst>
              <a:ext uri="{FF2B5EF4-FFF2-40B4-BE49-F238E27FC236}">
                <a16:creationId xmlns:a16="http://schemas.microsoft.com/office/drawing/2014/main" id="{4985141A-0BFE-4D4E-A056-519C16EEE0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506" y="4374190"/>
            <a:ext cx="2568015" cy="14445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29" name="Straight Connector 228"/>
          <p:cNvCxnSpPr>
            <a:cxnSpLocks/>
          </p:cNvCxnSpPr>
          <p:nvPr/>
        </p:nvCxnSpPr>
        <p:spPr>
          <a:xfrm flipH="1">
            <a:off x="3951489" y="5426112"/>
            <a:ext cx="884389" cy="0"/>
          </a:xfrm>
          <a:prstGeom prst="line">
            <a:avLst/>
          </a:prstGeom>
          <a:ln w="762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4" name="Group 45"/>
          <p:cNvGrpSpPr>
            <a:grpSpLocks/>
          </p:cNvGrpSpPr>
          <p:nvPr/>
        </p:nvGrpSpPr>
        <p:grpSpPr bwMode="auto">
          <a:xfrm>
            <a:off x="225239" y="2314816"/>
            <a:ext cx="1197380" cy="3170002"/>
            <a:chOff x="267448" y="2788280"/>
            <a:chExt cx="907274" cy="2084502"/>
          </a:xfrm>
        </p:grpSpPr>
        <p:grpSp>
          <p:nvGrpSpPr>
            <p:cNvPr id="386" name="Group 42"/>
            <p:cNvGrpSpPr>
              <a:grpSpLocks/>
            </p:cNvGrpSpPr>
            <p:nvPr/>
          </p:nvGrpSpPr>
          <p:grpSpPr bwMode="auto">
            <a:xfrm>
              <a:off x="267448" y="2788280"/>
              <a:ext cx="907274" cy="2084502"/>
              <a:chOff x="331182" y="2822420"/>
              <a:chExt cx="907274" cy="2084502"/>
            </a:xfrm>
          </p:grpSpPr>
          <p:cxnSp>
            <p:nvCxnSpPr>
              <p:cNvPr id="387" name="Straight Connector 386"/>
              <p:cNvCxnSpPr/>
              <p:nvPr/>
            </p:nvCxnSpPr>
            <p:spPr>
              <a:xfrm flipH="1" flipV="1">
                <a:off x="353325" y="2822420"/>
                <a:ext cx="0" cy="2084502"/>
              </a:xfrm>
              <a:prstGeom prst="line">
                <a:avLst/>
              </a:prstGeom>
              <a:ln w="762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8" name="Straight Arrow Connector 387"/>
              <p:cNvCxnSpPr>
                <a:cxnSpLocks/>
              </p:cNvCxnSpPr>
              <p:nvPr/>
            </p:nvCxnSpPr>
            <p:spPr>
              <a:xfrm>
                <a:off x="331182" y="2835121"/>
                <a:ext cx="907274" cy="0"/>
              </a:xfrm>
              <a:prstGeom prst="straightConnector1">
                <a:avLst/>
              </a:prstGeom>
              <a:ln w="76200">
                <a:solidFill>
                  <a:srgbClr val="C0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85" name="Straight Connector 384"/>
            <p:cNvCxnSpPr>
              <a:cxnSpLocks/>
            </p:cNvCxnSpPr>
            <p:nvPr/>
          </p:nvCxnSpPr>
          <p:spPr>
            <a:xfrm flipH="1">
              <a:off x="273729" y="4855318"/>
              <a:ext cx="733828" cy="0"/>
            </a:xfrm>
            <a:prstGeom prst="line">
              <a:avLst/>
            </a:prstGeom>
            <a:ln w="762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群組 3">
            <a:extLst>
              <a:ext uri="{FF2B5EF4-FFF2-40B4-BE49-F238E27FC236}">
                <a16:creationId xmlns:a16="http://schemas.microsoft.com/office/drawing/2014/main" id="{8348047A-E5B2-48B2-B9A4-0894BF1EA33B}"/>
              </a:ext>
            </a:extLst>
          </p:cNvPr>
          <p:cNvGrpSpPr/>
          <p:nvPr/>
        </p:nvGrpSpPr>
        <p:grpSpPr>
          <a:xfrm>
            <a:off x="7724136" y="2951093"/>
            <a:ext cx="2224140" cy="460500"/>
            <a:chOff x="7986721" y="2909285"/>
            <a:chExt cx="2224140" cy="489320"/>
          </a:xfrm>
        </p:grpSpPr>
        <p:sp>
          <p:nvSpPr>
            <p:cNvPr id="239" name="TextBox 238"/>
            <p:cNvSpPr txBox="1">
              <a:spLocks noChangeArrowheads="1"/>
            </p:cNvSpPr>
            <p:nvPr/>
          </p:nvSpPr>
          <p:spPr bwMode="auto">
            <a:xfrm>
              <a:off x="7986721" y="3038862"/>
              <a:ext cx="1035697" cy="35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600" dirty="0">
                  <a:solidFill>
                    <a:schemeClr val="tx2"/>
                  </a:solidFill>
                </a:rPr>
                <a:t>longitude</a:t>
              </a:r>
              <a:r>
                <a:rPr lang="zh-TW" altLang="en-US" sz="1600" dirty="0">
                  <a:solidFill>
                    <a:schemeClr val="tx2"/>
                  </a:solidFill>
                </a:rPr>
                <a:t> </a:t>
              </a:r>
              <a:endParaRPr lang="en-US" altLang="en-US" sz="1600" dirty="0">
                <a:solidFill>
                  <a:schemeClr val="tx2"/>
                </a:solidFill>
              </a:endParaRPr>
            </a:p>
          </p:txBody>
        </p:sp>
        <p:cxnSp>
          <p:nvCxnSpPr>
            <p:cNvPr id="74" name="Straight Arrow Connector 239">
              <a:extLst>
                <a:ext uri="{FF2B5EF4-FFF2-40B4-BE49-F238E27FC236}">
                  <a16:creationId xmlns:a16="http://schemas.microsoft.com/office/drawing/2014/main" id="{1F6CF5CD-243C-4473-8E29-FBB47736093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396420" y="2919034"/>
              <a:ext cx="0" cy="211345"/>
            </a:xfrm>
            <a:prstGeom prst="straightConnector1">
              <a:avLst/>
            </a:prstGeom>
            <a:ln w="38100">
              <a:solidFill>
                <a:srgbClr val="FF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240">
              <a:extLst>
                <a:ext uri="{FF2B5EF4-FFF2-40B4-BE49-F238E27FC236}">
                  <a16:creationId xmlns:a16="http://schemas.microsoft.com/office/drawing/2014/main" id="{9F535072-FBC1-4319-A080-54E74D2FA039}"/>
                </a:ext>
              </a:extLst>
            </p:cNvPr>
            <p:cNvCxnSpPr>
              <a:cxnSpLocks/>
            </p:cNvCxnSpPr>
            <p:nvPr/>
          </p:nvCxnSpPr>
          <p:spPr>
            <a:xfrm>
              <a:off x="8222916" y="2909285"/>
              <a:ext cx="392144" cy="0"/>
            </a:xfrm>
            <a:prstGeom prst="line">
              <a:avLst/>
            </a:prstGeom>
            <a:ln w="38100">
              <a:solidFill>
                <a:srgbClr val="FF0066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77" name="Straight Arrow Connector 248">
              <a:extLst>
                <a:ext uri="{FF2B5EF4-FFF2-40B4-BE49-F238E27FC236}">
                  <a16:creationId xmlns:a16="http://schemas.microsoft.com/office/drawing/2014/main" id="{A2E68B26-8C0F-45CF-A0E7-D3D06CED3B9F}"/>
                </a:ext>
              </a:extLst>
            </p:cNvPr>
            <p:cNvCxnSpPr>
              <a:cxnSpLocks/>
            </p:cNvCxnSpPr>
            <p:nvPr/>
          </p:nvCxnSpPr>
          <p:spPr>
            <a:xfrm>
              <a:off x="8992660" y="2909285"/>
              <a:ext cx="437280" cy="236755"/>
            </a:xfrm>
            <a:prstGeom prst="straightConnector1">
              <a:avLst/>
            </a:prstGeom>
            <a:ln w="38100">
              <a:solidFill>
                <a:srgbClr val="AD79E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249">
              <a:extLst>
                <a:ext uri="{FF2B5EF4-FFF2-40B4-BE49-F238E27FC236}">
                  <a16:creationId xmlns:a16="http://schemas.microsoft.com/office/drawing/2014/main" id="{E0658FC5-6646-4684-945A-E8545A74FD88}"/>
                </a:ext>
              </a:extLst>
            </p:cNvPr>
            <p:cNvCxnSpPr>
              <a:cxnSpLocks/>
            </p:cNvCxnSpPr>
            <p:nvPr/>
          </p:nvCxnSpPr>
          <p:spPr>
            <a:xfrm>
              <a:off x="8782116" y="2910521"/>
              <a:ext cx="344521" cy="0"/>
            </a:xfrm>
            <a:prstGeom prst="line">
              <a:avLst/>
            </a:prstGeom>
            <a:ln w="38100">
              <a:solidFill>
                <a:srgbClr val="AD79E7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79" name="TextBox 256">
              <a:extLst>
                <a:ext uri="{FF2B5EF4-FFF2-40B4-BE49-F238E27FC236}">
                  <a16:creationId xmlns:a16="http://schemas.microsoft.com/office/drawing/2014/main" id="{CD19E543-892E-44A7-AAC9-364AE1E24A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58394" y="3012946"/>
              <a:ext cx="852467" cy="3597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600" dirty="0">
                  <a:solidFill>
                    <a:schemeClr val="tx2"/>
                  </a:solidFill>
                </a:rPr>
                <a:t>latitude</a:t>
              </a:r>
              <a:endParaRPr lang="en-US" altLang="en-US" sz="1600" dirty="0">
                <a:solidFill>
                  <a:schemeClr val="tx2"/>
                </a:solidFill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315A4E5D-910D-65FE-B4D2-AF55429A454D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2547" t="7531" b="2716"/>
          <a:stretch/>
        </p:blipFill>
        <p:spPr>
          <a:xfrm>
            <a:off x="1425176" y="1701945"/>
            <a:ext cx="2249429" cy="1549207"/>
          </a:xfrm>
          <a:prstGeom prst="rect">
            <a:avLst/>
          </a:prstGeom>
        </p:spPr>
      </p:pic>
      <p:cxnSp>
        <p:nvCxnSpPr>
          <p:cNvPr id="226" name="Straight Connector 225"/>
          <p:cNvCxnSpPr>
            <a:cxnSpLocks/>
          </p:cNvCxnSpPr>
          <p:nvPr/>
        </p:nvCxnSpPr>
        <p:spPr>
          <a:xfrm flipH="1">
            <a:off x="3621108" y="2308895"/>
            <a:ext cx="1262311" cy="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2C1AB5CB-E096-5254-42B2-FE57BAD0C93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11256" y="2503500"/>
            <a:ext cx="4511431" cy="38865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B0182D9-5E15-C9C7-6B15-257C00F7B505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t="2863" r="32891"/>
          <a:stretch/>
        </p:blipFill>
        <p:spPr>
          <a:xfrm>
            <a:off x="6830966" y="3841061"/>
            <a:ext cx="4025528" cy="34973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1643172-B986-9057-1FF9-AB579E29BCC6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67574" t="2864" b="1544"/>
          <a:stretch/>
        </p:blipFill>
        <p:spPr>
          <a:xfrm>
            <a:off x="7828814" y="4194644"/>
            <a:ext cx="1880839" cy="332810"/>
          </a:xfrm>
          <a:prstGeom prst="rect">
            <a:avLst/>
          </a:prstGeom>
        </p:spPr>
      </p:pic>
      <p:grpSp>
        <p:nvGrpSpPr>
          <p:cNvPr id="14" name="群組 13">
            <a:extLst>
              <a:ext uri="{FF2B5EF4-FFF2-40B4-BE49-F238E27FC236}">
                <a16:creationId xmlns:a16="http://schemas.microsoft.com/office/drawing/2014/main" id="{0B749E4B-B940-4355-8BCB-1784591EA87A}"/>
              </a:ext>
            </a:extLst>
          </p:cNvPr>
          <p:cNvGrpSpPr/>
          <p:nvPr/>
        </p:nvGrpSpPr>
        <p:grpSpPr>
          <a:xfrm>
            <a:off x="7966999" y="4211985"/>
            <a:ext cx="2739906" cy="521016"/>
            <a:chOff x="8026287" y="3787956"/>
            <a:chExt cx="2739906" cy="521016"/>
          </a:xfrm>
        </p:grpSpPr>
        <p:sp>
          <p:nvSpPr>
            <p:cNvPr id="87" name="TextBox 238">
              <a:extLst>
                <a:ext uri="{FF2B5EF4-FFF2-40B4-BE49-F238E27FC236}">
                  <a16:creationId xmlns:a16="http://schemas.microsoft.com/office/drawing/2014/main" id="{13D1309D-9BE5-438C-A325-FA3AA24B4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06144" y="3970418"/>
              <a:ext cx="120435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600" dirty="0">
                  <a:solidFill>
                    <a:schemeClr val="tx2"/>
                  </a:solidFill>
                </a:rPr>
                <a:t>source</a:t>
              </a:r>
              <a:endParaRPr lang="en-US" altLang="en-US" sz="1600" dirty="0">
                <a:solidFill>
                  <a:schemeClr val="tx2"/>
                </a:solidFill>
              </a:endParaRPr>
            </a:p>
          </p:txBody>
        </p:sp>
        <p:cxnSp>
          <p:nvCxnSpPr>
            <p:cNvPr id="88" name="Straight Arrow Connector 239">
              <a:extLst>
                <a:ext uri="{FF2B5EF4-FFF2-40B4-BE49-F238E27FC236}">
                  <a16:creationId xmlns:a16="http://schemas.microsoft.com/office/drawing/2014/main" id="{DC8B7BC7-CD61-478A-8125-7C5F48C2DCE4}"/>
                </a:ext>
              </a:extLst>
            </p:cNvPr>
            <p:cNvCxnSpPr>
              <a:cxnSpLocks/>
            </p:cNvCxnSpPr>
            <p:nvPr/>
          </p:nvCxnSpPr>
          <p:spPr>
            <a:xfrm>
              <a:off x="8460796" y="3787956"/>
              <a:ext cx="2804" cy="229570"/>
            </a:xfrm>
            <a:prstGeom prst="straightConnector1">
              <a:avLst/>
            </a:prstGeom>
            <a:ln w="38100">
              <a:solidFill>
                <a:srgbClr val="FF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240">
              <a:extLst>
                <a:ext uri="{FF2B5EF4-FFF2-40B4-BE49-F238E27FC236}">
                  <a16:creationId xmlns:a16="http://schemas.microsoft.com/office/drawing/2014/main" id="{32B9157F-6088-4DAE-AAA8-33A0E7EAD746}"/>
                </a:ext>
              </a:extLst>
            </p:cNvPr>
            <p:cNvCxnSpPr>
              <a:cxnSpLocks/>
            </p:cNvCxnSpPr>
            <p:nvPr/>
          </p:nvCxnSpPr>
          <p:spPr>
            <a:xfrm>
              <a:off x="8026287" y="3799420"/>
              <a:ext cx="1329935" cy="0"/>
            </a:xfrm>
            <a:prstGeom prst="line">
              <a:avLst/>
            </a:prstGeom>
            <a:ln w="38100">
              <a:solidFill>
                <a:srgbClr val="FF0066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91" name="Straight Arrow Connector 248">
              <a:extLst>
                <a:ext uri="{FF2B5EF4-FFF2-40B4-BE49-F238E27FC236}">
                  <a16:creationId xmlns:a16="http://schemas.microsoft.com/office/drawing/2014/main" id="{B6B1F80D-106D-4EA4-B6D2-35067BC82902}"/>
                </a:ext>
              </a:extLst>
            </p:cNvPr>
            <p:cNvCxnSpPr>
              <a:cxnSpLocks/>
            </p:cNvCxnSpPr>
            <p:nvPr/>
          </p:nvCxnSpPr>
          <p:spPr>
            <a:xfrm>
              <a:off x="10060262" y="3798021"/>
              <a:ext cx="0" cy="246243"/>
            </a:xfrm>
            <a:prstGeom prst="straightConnector1">
              <a:avLst/>
            </a:prstGeom>
            <a:ln w="38100">
              <a:solidFill>
                <a:srgbClr val="AD79E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249">
              <a:extLst>
                <a:ext uri="{FF2B5EF4-FFF2-40B4-BE49-F238E27FC236}">
                  <a16:creationId xmlns:a16="http://schemas.microsoft.com/office/drawing/2014/main" id="{4B564D14-67B0-421C-BADA-E70DFDD4164A}"/>
                </a:ext>
              </a:extLst>
            </p:cNvPr>
            <p:cNvCxnSpPr>
              <a:cxnSpLocks/>
            </p:cNvCxnSpPr>
            <p:nvPr/>
          </p:nvCxnSpPr>
          <p:spPr>
            <a:xfrm>
              <a:off x="9450990" y="3800922"/>
              <a:ext cx="1315203" cy="8658"/>
            </a:xfrm>
            <a:prstGeom prst="line">
              <a:avLst/>
            </a:prstGeom>
            <a:ln w="38100">
              <a:solidFill>
                <a:srgbClr val="AD79E7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93" name="TextBox 256">
              <a:extLst>
                <a:ext uri="{FF2B5EF4-FFF2-40B4-BE49-F238E27FC236}">
                  <a16:creationId xmlns:a16="http://schemas.microsoft.com/office/drawing/2014/main" id="{38332837-FAC4-4F3E-8494-C3DDB6C19A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68941" y="3945514"/>
              <a:ext cx="59269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600" dirty="0" err="1">
                  <a:solidFill>
                    <a:schemeClr val="tx2"/>
                  </a:solidFill>
                </a:rPr>
                <a:t>dest</a:t>
              </a:r>
              <a:r>
                <a:rPr lang="en-US" altLang="zh-TW" sz="1600" dirty="0">
                  <a:solidFill>
                    <a:schemeClr val="tx2"/>
                  </a:solidFill>
                </a:rPr>
                <a:t>.</a:t>
              </a:r>
              <a:endParaRPr lang="en-US" altLang="en-US" sz="1600" dirty="0">
                <a:solidFill>
                  <a:schemeClr val="tx2"/>
                </a:solidFill>
              </a:endParaRPr>
            </a:p>
          </p:txBody>
        </p: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E6F3657E-8929-40A8-8844-669FFC6AB6F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30966" y="4967345"/>
            <a:ext cx="731583" cy="41151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5CFCD3B1-677B-99FC-04E3-445AAA48F5C8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r="33940" b="188"/>
          <a:stretch/>
        </p:blipFill>
        <p:spPr>
          <a:xfrm>
            <a:off x="7491890" y="4974671"/>
            <a:ext cx="4329407" cy="39553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F37A3137-97B8-965B-5AB0-258EC47CDE94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l="65973" t="1" b="1"/>
          <a:stretch/>
        </p:blipFill>
        <p:spPr>
          <a:xfrm>
            <a:off x="9860692" y="5307607"/>
            <a:ext cx="2230076" cy="396274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FA25058F-3CC5-A7BC-D106-92CC9007876A}"/>
              </a:ext>
            </a:extLst>
          </p:cNvPr>
          <p:cNvGrpSpPr/>
          <p:nvPr/>
        </p:nvGrpSpPr>
        <p:grpSpPr>
          <a:xfrm>
            <a:off x="7459783" y="5386571"/>
            <a:ext cx="2274406" cy="994063"/>
            <a:chOff x="7459783" y="5386571"/>
            <a:chExt cx="2274406" cy="994063"/>
          </a:xfrm>
        </p:grpSpPr>
        <p:grpSp>
          <p:nvGrpSpPr>
            <p:cNvPr id="28" name="群組 3">
              <a:extLst>
                <a:ext uri="{FF2B5EF4-FFF2-40B4-BE49-F238E27FC236}">
                  <a16:creationId xmlns:a16="http://schemas.microsoft.com/office/drawing/2014/main" id="{1624F026-EA61-17F6-643D-2D14E3F5F817}"/>
                </a:ext>
              </a:extLst>
            </p:cNvPr>
            <p:cNvGrpSpPr/>
            <p:nvPr/>
          </p:nvGrpSpPr>
          <p:grpSpPr>
            <a:xfrm>
              <a:off x="7459783" y="5393040"/>
              <a:ext cx="2152823" cy="987594"/>
              <a:chOff x="7960991" y="2909285"/>
              <a:chExt cx="2152823" cy="1049403"/>
            </a:xfrm>
          </p:grpSpPr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3EAEF518-69BE-DB73-96D4-49CE0C68D1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960991" y="3087238"/>
                <a:ext cx="915993" cy="6213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600" dirty="0">
                    <a:solidFill>
                      <a:schemeClr val="tx2"/>
                    </a:solidFill>
                  </a:rPr>
                  <a:t>current </a:t>
                </a:r>
              </a:p>
              <a:p>
                <a:r>
                  <a:rPr lang="en-US" altLang="zh-TW" sz="1600" dirty="0">
                    <a:solidFill>
                      <a:schemeClr val="tx2"/>
                    </a:solidFill>
                  </a:rPr>
                  <a:t>location</a:t>
                </a:r>
                <a:r>
                  <a:rPr lang="zh-TW" altLang="en-US" sz="1600" dirty="0">
                    <a:solidFill>
                      <a:schemeClr val="tx2"/>
                    </a:solidFill>
                  </a:rPr>
                  <a:t> </a:t>
                </a:r>
                <a:endParaRPr lang="en-US" altLang="en-US" sz="1600" dirty="0">
                  <a:solidFill>
                    <a:schemeClr val="tx2"/>
                  </a:solidFill>
                </a:endParaRPr>
              </a:p>
            </p:txBody>
          </p:sp>
          <p:cxnSp>
            <p:nvCxnSpPr>
              <p:cNvPr id="32" name="Straight Arrow Connector 239">
                <a:extLst>
                  <a:ext uri="{FF2B5EF4-FFF2-40B4-BE49-F238E27FC236}">
                    <a16:creationId xmlns:a16="http://schemas.microsoft.com/office/drawing/2014/main" id="{EA2A5E3F-F1E8-D512-E853-68FF2857DE4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396420" y="2919034"/>
                <a:ext cx="0" cy="211345"/>
              </a:xfrm>
              <a:prstGeom prst="straightConnector1">
                <a:avLst/>
              </a:prstGeom>
              <a:ln w="38100">
                <a:solidFill>
                  <a:srgbClr val="FF006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240">
                <a:extLst>
                  <a:ext uri="{FF2B5EF4-FFF2-40B4-BE49-F238E27FC236}">
                    <a16:creationId xmlns:a16="http://schemas.microsoft.com/office/drawing/2014/main" id="{690A4F43-4985-DD11-CD75-4D54738D9A4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222916" y="2909285"/>
                <a:ext cx="392144" cy="0"/>
              </a:xfrm>
              <a:prstGeom prst="line">
                <a:avLst/>
              </a:prstGeom>
              <a:ln w="38100">
                <a:solidFill>
                  <a:srgbClr val="FF0066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248">
                <a:extLst>
                  <a:ext uri="{FF2B5EF4-FFF2-40B4-BE49-F238E27FC236}">
                    <a16:creationId xmlns:a16="http://schemas.microsoft.com/office/drawing/2014/main" id="{3C067300-7373-2C00-5ED4-5D139FD0F97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25064" y="2909285"/>
                <a:ext cx="0" cy="232526"/>
              </a:xfrm>
              <a:prstGeom prst="straightConnector1">
                <a:avLst/>
              </a:prstGeom>
              <a:ln w="38100">
                <a:solidFill>
                  <a:srgbClr val="AD79E7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249">
                <a:extLst>
                  <a:ext uri="{FF2B5EF4-FFF2-40B4-BE49-F238E27FC236}">
                    <a16:creationId xmlns:a16="http://schemas.microsoft.com/office/drawing/2014/main" id="{1468F723-5875-C7EF-2CAB-A310CADD085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952804" y="2910521"/>
                <a:ext cx="344521" cy="0"/>
              </a:xfrm>
              <a:prstGeom prst="line">
                <a:avLst/>
              </a:prstGeom>
              <a:ln w="38100">
                <a:solidFill>
                  <a:srgbClr val="AD79E7"/>
                </a:solidFill>
              </a:ln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36" name="TextBox 256">
                <a:extLst>
                  <a:ext uri="{FF2B5EF4-FFF2-40B4-BE49-F238E27FC236}">
                    <a16:creationId xmlns:a16="http://schemas.microsoft.com/office/drawing/2014/main" id="{AA75AC0C-C3CE-C82C-83FD-2DFD5970FA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25275" y="3075683"/>
                <a:ext cx="1288539" cy="8830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zh-TW" sz="1600" dirty="0" err="1">
                    <a:solidFill>
                      <a:schemeClr val="tx2"/>
                    </a:solidFill>
                  </a:rPr>
                  <a:t>dest</a:t>
                </a:r>
                <a:r>
                  <a:rPr lang="en-US" altLang="zh-TW" sz="1600" dirty="0">
                    <a:solidFill>
                      <a:schemeClr val="tx2"/>
                    </a:solidFill>
                  </a:rPr>
                  <a:t>.</a:t>
                </a:r>
              </a:p>
              <a:p>
                <a:r>
                  <a:rPr lang="en-US" altLang="en-US" sz="1600" dirty="0">
                    <a:solidFill>
                      <a:schemeClr val="tx2"/>
                    </a:solidFill>
                  </a:rPr>
                  <a:t>user</a:t>
                </a:r>
              </a:p>
              <a:p>
                <a:r>
                  <a:rPr lang="en-US" altLang="en-US" sz="1600" dirty="0">
                    <a:solidFill>
                      <a:schemeClr val="tx2"/>
                    </a:solidFill>
                  </a:rPr>
                  <a:t>equipment</a:t>
                </a:r>
              </a:p>
            </p:txBody>
          </p:sp>
        </p:grpSp>
        <p:cxnSp>
          <p:nvCxnSpPr>
            <p:cNvPr id="38" name="Straight Arrow Connector 248">
              <a:extLst>
                <a:ext uri="{FF2B5EF4-FFF2-40B4-BE49-F238E27FC236}">
                  <a16:creationId xmlns:a16="http://schemas.microsoft.com/office/drawing/2014/main" id="{7010D3A6-53C4-1D7C-8CBC-2DD2D3A86DE8}"/>
                </a:ext>
              </a:extLst>
            </p:cNvPr>
            <p:cNvCxnSpPr>
              <a:cxnSpLocks/>
            </p:cNvCxnSpPr>
            <p:nvPr/>
          </p:nvCxnSpPr>
          <p:spPr>
            <a:xfrm>
              <a:off x="9400575" y="5386571"/>
              <a:ext cx="0" cy="218830"/>
            </a:xfrm>
            <a:prstGeom prst="straightConnector1">
              <a:avLst/>
            </a:prstGeom>
            <a:ln w="38100">
              <a:solidFill>
                <a:schemeClr val="accent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249">
              <a:extLst>
                <a:ext uri="{FF2B5EF4-FFF2-40B4-BE49-F238E27FC236}">
                  <a16:creationId xmlns:a16="http://schemas.microsoft.com/office/drawing/2014/main" id="{E32C4812-F062-44EE-4A38-B51826D9425A}"/>
                </a:ext>
              </a:extLst>
            </p:cNvPr>
            <p:cNvCxnSpPr>
              <a:cxnSpLocks/>
            </p:cNvCxnSpPr>
            <p:nvPr/>
          </p:nvCxnSpPr>
          <p:spPr>
            <a:xfrm>
              <a:off x="9167355" y="5387734"/>
              <a:ext cx="459051" cy="0"/>
            </a:xfrm>
            <a:prstGeom prst="line">
              <a:avLst/>
            </a:prstGeom>
            <a:ln w="38100">
              <a:solidFill>
                <a:schemeClr val="accent5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1FFF7BB1-F418-6808-ECC6-D5C5A496A0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7385" y="5550972"/>
              <a:ext cx="58680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1600" dirty="0">
                  <a:solidFill>
                    <a:schemeClr val="tx2"/>
                  </a:solidFill>
                </a:rPr>
                <a:t>size</a:t>
              </a:r>
            </a:p>
          </p:txBody>
        </p:sp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AD71A7D2-B34A-195C-6254-18753195910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312057" y="1303735"/>
            <a:ext cx="4279077" cy="493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8328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4" name="Content Placeholder 1">
            <a:extLst>
              <a:ext uri="{FF2B5EF4-FFF2-40B4-BE49-F238E27FC236}">
                <a16:creationId xmlns:a16="http://schemas.microsoft.com/office/drawing/2014/main" id="{195FC50A-6048-3307-81C0-353E69765683}"/>
              </a:ext>
            </a:extLst>
          </p:cNvPr>
          <p:cNvSpPr txBox="1">
            <a:spLocks/>
          </p:cNvSpPr>
          <p:nvPr/>
        </p:nvSpPr>
        <p:spPr>
          <a:xfrm>
            <a:off x="6227620" y="521280"/>
            <a:ext cx="5989110" cy="286934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Reward</a:t>
            </a:r>
            <a:r>
              <a:rPr lang="zh-TW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</a:t>
            </a:r>
            <a:endParaRPr lang="en-US" altLang="zh-TW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TW" sz="2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ward for the task in the integrated</a:t>
            </a:r>
            <a:r>
              <a:rPr lang="zh-TW" altLang="en-US" sz="2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TW" sz="2000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spcBef>
                <a:spcPts val="0"/>
              </a:spcBef>
              <a:buNone/>
            </a:pPr>
            <a:r>
              <a:rPr lang="zh-TW" altLang="en-US" sz="2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zh-TW" sz="2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-terrestrial network</a:t>
            </a:r>
            <a:r>
              <a:rPr lang="zh-TW" altLang="en-US" sz="2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timeslot </a:t>
            </a:r>
            <a:r>
              <a:rPr lang="zh-TW" altLang="en-US" sz="2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𝑡</a:t>
            </a:r>
          </a:p>
          <a:p>
            <a:pPr lvl="2">
              <a:buFont typeface="Wingdings" panose="05000000000000000000" pitchFamily="2" charset="2"/>
              <a:buChar char="ü"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2" indent="0">
              <a:buNone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endParaRPr lang="en-US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71600" lvl="3" indent="0">
              <a:buNone/>
            </a:pPr>
            <a:endParaRPr lang="en-US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71600" lvl="3" indent="0">
              <a:buNone/>
            </a:pPr>
            <a:endParaRPr lang="en-US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14450" lvl="3" indent="0">
              <a:buNone/>
            </a:pP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14450" lvl="3" indent="0">
              <a:buNone/>
            </a:pP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14450" lvl="3" indent="0">
              <a:buNone/>
            </a:pPr>
            <a:endParaRPr lang="en-US" altLang="en-US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14450" lvl="3" indent="0">
              <a:buNone/>
            </a:pPr>
            <a:endParaRPr lang="en-US" altLang="en-US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30FB9CD-0CDE-BFF0-91B0-F604F58E91BD}"/>
              </a:ext>
            </a:extLst>
          </p:cNvPr>
          <p:cNvGrpSpPr/>
          <p:nvPr/>
        </p:nvGrpSpPr>
        <p:grpSpPr>
          <a:xfrm>
            <a:off x="7664201" y="1982084"/>
            <a:ext cx="2788227" cy="598001"/>
            <a:chOff x="7663532" y="2234480"/>
            <a:chExt cx="2788227" cy="598001"/>
          </a:xfrm>
        </p:grpSpPr>
        <p:pic>
          <p:nvPicPr>
            <p:cNvPr id="1196" name="Picture 1195">
              <a:extLst>
                <a:ext uri="{FF2B5EF4-FFF2-40B4-BE49-F238E27FC236}">
                  <a16:creationId xmlns:a16="http://schemas.microsoft.com/office/drawing/2014/main" id="{0406A27A-76E7-BA23-4322-2D67004D328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63532" y="2234480"/>
              <a:ext cx="2788227" cy="598001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39D46ACC-EED2-FD67-C949-14E0D1C56925}"/>
                </a:ext>
              </a:extLst>
            </p:cNvPr>
            <p:cNvSpPr/>
            <p:nvPr/>
          </p:nvSpPr>
          <p:spPr>
            <a:xfrm>
              <a:off x="8508380" y="2234480"/>
              <a:ext cx="234176" cy="5909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216" name="Content Placeholder 1"/>
          <p:cNvSpPr txBox="1">
            <a:spLocks/>
          </p:cNvSpPr>
          <p:nvPr/>
        </p:nvSpPr>
        <p:spPr>
          <a:xfrm>
            <a:off x="1" y="520745"/>
            <a:ext cx="6209972" cy="550878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l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ction</a:t>
            </a:r>
            <a:r>
              <a:rPr lang="zh-TW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</a:t>
            </a:r>
            <a:endParaRPr lang="en-US" altLang="zh-TW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000" b="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xt-hop of the task</a:t>
            </a:r>
            <a:r>
              <a:rPr lang="en-US" altLang="en-US" sz="2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e integrated </a:t>
            </a:r>
            <a:r>
              <a:rPr lang="en-US" altLang="en-US" sz="20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-terrestrial </a:t>
            </a:r>
            <a:r>
              <a:rPr lang="en-US" altLang="en-US" sz="2000" b="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work </a:t>
            </a:r>
          </a:p>
          <a:p>
            <a:pPr lvl="2">
              <a:buFont typeface="Wingdings" panose="05000000000000000000" pitchFamily="2" charset="2"/>
              <a:buChar char="ü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urrent location of the task </a:t>
            </a:r>
          </a:p>
          <a:p>
            <a:pPr marL="914400" lvl="2" indent="0">
              <a:buNone/>
            </a:pPr>
            <a:endParaRPr lang="en-US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2" indent="0">
              <a:buNone/>
            </a:pPr>
            <a:endParaRPr lang="en-US" altLang="en-US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Font typeface="Wingdings" panose="05000000000000000000" pitchFamily="2" charset="2"/>
              <a:buChar char="ü"/>
            </a:pP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914400" lvl="2" indent="0">
              <a:buNone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2" indent="0">
              <a:buNone/>
            </a:pPr>
            <a:endParaRPr lang="en-US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57250" lvl="2" indent="0">
              <a:buNone/>
            </a:pP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57250" lvl="2" indent="0">
              <a:buNone/>
            </a:pP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57250" lvl="2" indent="0">
              <a:buNone/>
            </a:pPr>
            <a:endParaRPr lang="en-US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57250" lvl="2" indent="0">
              <a:buNone/>
            </a:pPr>
            <a:endParaRPr lang="en-US" alt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0414CAE1-73F0-8415-732C-D397FD39D7F2}"/>
              </a:ext>
            </a:extLst>
          </p:cNvPr>
          <p:cNvGrpSpPr>
            <a:grpSpLocks noChangeAspect="1"/>
          </p:cNvGrpSpPr>
          <p:nvPr/>
        </p:nvGrpSpPr>
        <p:grpSpPr>
          <a:xfrm>
            <a:off x="1270658" y="2757467"/>
            <a:ext cx="3508061" cy="1417483"/>
            <a:chOff x="1287990" y="3464978"/>
            <a:chExt cx="3905914" cy="1578241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4EDD158C-3C27-8F52-62FC-B42408A6166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44638" b="57365"/>
            <a:stretch/>
          </p:blipFill>
          <p:spPr>
            <a:xfrm>
              <a:off x="1287990" y="3464978"/>
              <a:ext cx="3905914" cy="392574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EAD083B9-2DDF-B6CF-726E-65D3E0723F3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55234" t="4234" r="1585" b="52810"/>
            <a:stretch/>
          </p:blipFill>
          <p:spPr>
            <a:xfrm>
              <a:off x="2147369" y="3864878"/>
              <a:ext cx="3046534" cy="395532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4BE158D2-B1EB-55DA-CB82-78556D3101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10487" t="54638" r="60784" b="-1417"/>
            <a:stretch/>
          </p:blipFill>
          <p:spPr>
            <a:xfrm>
              <a:off x="2147369" y="4249309"/>
              <a:ext cx="2026906" cy="430738"/>
            </a:xfrm>
            <a:prstGeom prst="rect">
              <a:avLst/>
            </a:prstGeom>
          </p:spPr>
        </p:pic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9EC96B8E-E5BA-027E-C3F3-02F4650554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9643" t="56211" r="31383"/>
            <a:stretch/>
          </p:blipFill>
          <p:spPr>
            <a:xfrm>
              <a:off x="2130063" y="4640010"/>
              <a:ext cx="2044212" cy="403209"/>
            </a:xfrm>
            <a:prstGeom prst="rect">
              <a:avLst/>
            </a:prstGeom>
          </p:spPr>
        </p:pic>
      </p:grpSp>
      <p:sp>
        <p:nvSpPr>
          <p:cNvPr id="2" name="Text Placeholder 1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Multi-step DRL: Action &amp; Reward</a:t>
            </a:r>
            <a:endParaRPr lang="zh-TW" altLang="en-US" dirty="0">
              <a:effectLst/>
            </a:endParaRPr>
          </a:p>
        </p:txBody>
      </p:sp>
      <p:grpSp>
        <p:nvGrpSpPr>
          <p:cNvPr id="1202" name="Group 1201">
            <a:extLst>
              <a:ext uri="{FF2B5EF4-FFF2-40B4-BE49-F238E27FC236}">
                <a16:creationId xmlns:a16="http://schemas.microsoft.com/office/drawing/2014/main" id="{846388F6-4B59-6156-CA0F-B001DC5A4C45}"/>
              </a:ext>
            </a:extLst>
          </p:cNvPr>
          <p:cNvGrpSpPr>
            <a:grpSpLocks noChangeAspect="1"/>
          </p:cNvGrpSpPr>
          <p:nvPr/>
        </p:nvGrpSpPr>
        <p:grpSpPr>
          <a:xfrm>
            <a:off x="1341833" y="978310"/>
            <a:ext cx="4841345" cy="399017"/>
            <a:chOff x="1379213" y="1099689"/>
            <a:chExt cx="5289822" cy="435980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915B6BBF-99AD-E4FB-E665-A6D2058B32B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290661" y="1149537"/>
              <a:ext cx="3378374" cy="361969"/>
            </a:xfrm>
            <a:prstGeom prst="rect">
              <a:avLst/>
            </a:prstGeom>
          </p:spPr>
        </p:pic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252990D6-45F7-BE5B-4D83-4B4F1146D7BC}"/>
                </a:ext>
              </a:extLst>
            </p:cNvPr>
            <p:cNvGrpSpPr/>
            <p:nvPr/>
          </p:nvGrpSpPr>
          <p:grpSpPr>
            <a:xfrm>
              <a:off x="1379213" y="1099689"/>
              <a:ext cx="1911448" cy="435980"/>
              <a:chOff x="6393066" y="1326617"/>
              <a:chExt cx="1911448" cy="435980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5E03EB89-3FD6-F79D-85CB-1A2ED1E204F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393066" y="1362526"/>
                <a:ext cx="1911448" cy="400071"/>
              </a:xfrm>
              <a:prstGeom prst="rect">
                <a:avLst/>
              </a:prstGeom>
            </p:spPr>
          </p:pic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1E3FD84B-F67C-5A97-0FC6-E8DDD8CFBCBB}"/>
                  </a:ext>
                </a:extLst>
              </p:cNvPr>
              <p:cNvSpPr/>
              <p:nvPr/>
            </p:nvSpPr>
            <p:spPr>
              <a:xfrm>
                <a:off x="7721708" y="1326617"/>
                <a:ext cx="107106" cy="4984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95E6FBF-16E9-B9EC-D8E2-283BDF453D60}"/>
              </a:ext>
            </a:extLst>
          </p:cNvPr>
          <p:cNvGrpSpPr>
            <a:grpSpLocks noChangeAspect="1"/>
          </p:cNvGrpSpPr>
          <p:nvPr/>
        </p:nvGrpSpPr>
        <p:grpSpPr>
          <a:xfrm>
            <a:off x="4318606" y="2038484"/>
            <a:ext cx="1035697" cy="351684"/>
            <a:chOff x="8078984" y="2441779"/>
            <a:chExt cx="1225613" cy="416173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0170A5E3-8310-3D25-8781-9C4BFD2031E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078984" y="2441779"/>
              <a:ext cx="1225613" cy="387370"/>
            </a:xfrm>
            <a:prstGeom prst="rect">
              <a:avLst/>
            </a:prstGeom>
          </p:spPr>
        </p:pic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9CA9FA00-69AC-6E05-07E3-39297844288E}"/>
                </a:ext>
              </a:extLst>
            </p:cNvPr>
            <p:cNvSpPr/>
            <p:nvPr/>
          </p:nvSpPr>
          <p:spPr>
            <a:xfrm>
              <a:off x="8194431" y="2795954"/>
              <a:ext cx="77396" cy="619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D56151C7-CF08-B395-D940-071D4673385C}"/>
                </a:ext>
              </a:extLst>
            </p:cNvPr>
            <p:cNvSpPr/>
            <p:nvPr/>
          </p:nvSpPr>
          <p:spPr>
            <a:xfrm>
              <a:off x="8785514" y="2794687"/>
              <a:ext cx="77396" cy="619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grpSp>
        <p:nvGrpSpPr>
          <p:cNvPr id="4" name="群組 3">
            <a:extLst>
              <a:ext uri="{FF2B5EF4-FFF2-40B4-BE49-F238E27FC236}">
                <a16:creationId xmlns:a16="http://schemas.microsoft.com/office/drawing/2014/main" id="{8348047A-E5B2-48B2-B9A4-0894BF1EA33B}"/>
              </a:ext>
            </a:extLst>
          </p:cNvPr>
          <p:cNvGrpSpPr/>
          <p:nvPr/>
        </p:nvGrpSpPr>
        <p:grpSpPr>
          <a:xfrm>
            <a:off x="4241787" y="2387900"/>
            <a:ext cx="1776342" cy="484135"/>
            <a:chOff x="8309441" y="2798423"/>
            <a:chExt cx="1776342" cy="514435"/>
          </a:xfrm>
        </p:grpSpPr>
        <p:cxnSp>
          <p:nvCxnSpPr>
            <p:cNvPr id="77" name="Straight Arrow Connector 248">
              <a:extLst>
                <a:ext uri="{FF2B5EF4-FFF2-40B4-BE49-F238E27FC236}">
                  <a16:creationId xmlns:a16="http://schemas.microsoft.com/office/drawing/2014/main" id="{A2E68B26-8C0F-45CF-A0E7-D3D06CED3B9F}"/>
                </a:ext>
              </a:extLst>
            </p:cNvPr>
            <p:cNvCxnSpPr>
              <a:cxnSpLocks/>
            </p:cNvCxnSpPr>
            <p:nvPr/>
          </p:nvCxnSpPr>
          <p:spPr>
            <a:xfrm>
              <a:off x="9141305" y="2798423"/>
              <a:ext cx="98478" cy="221153"/>
            </a:xfrm>
            <a:prstGeom prst="straightConnector1">
              <a:avLst/>
            </a:prstGeom>
            <a:ln w="38100">
              <a:solidFill>
                <a:srgbClr val="AD79E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249">
              <a:extLst>
                <a:ext uri="{FF2B5EF4-FFF2-40B4-BE49-F238E27FC236}">
                  <a16:creationId xmlns:a16="http://schemas.microsoft.com/office/drawing/2014/main" id="{E0658FC5-6646-4684-945A-E8545A74FD88}"/>
                </a:ext>
              </a:extLst>
            </p:cNvPr>
            <p:cNvCxnSpPr>
              <a:cxnSpLocks/>
            </p:cNvCxnSpPr>
            <p:nvPr/>
          </p:nvCxnSpPr>
          <p:spPr>
            <a:xfrm>
              <a:off x="8930761" y="2799659"/>
              <a:ext cx="344521" cy="0"/>
            </a:xfrm>
            <a:prstGeom prst="line">
              <a:avLst/>
            </a:prstGeom>
            <a:ln w="38100">
              <a:solidFill>
                <a:srgbClr val="AD79E7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79" name="TextBox 256">
              <a:extLst>
                <a:ext uri="{FF2B5EF4-FFF2-40B4-BE49-F238E27FC236}">
                  <a16:creationId xmlns:a16="http://schemas.microsoft.com/office/drawing/2014/main" id="{CD19E543-892E-44A7-AAC9-364AE1E24A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59150" y="2930208"/>
              <a:ext cx="926633" cy="35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600" dirty="0">
                  <a:solidFill>
                    <a:schemeClr val="tx2"/>
                  </a:solidFill>
                </a:rPr>
                <a:t>satellite</a:t>
              </a:r>
              <a:endParaRPr lang="en-US" altLang="en-US" sz="1600" dirty="0">
                <a:solidFill>
                  <a:schemeClr val="tx2"/>
                </a:solidFill>
              </a:endParaRPr>
            </a:p>
          </p:txBody>
        </p:sp>
        <p:cxnSp>
          <p:nvCxnSpPr>
            <p:cNvPr id="74" name="Straight Arrow Connector 239">
              <a:extLst>
                <a:ext uri="{FF2B5EF4-FFF2-40B4-BE49-F238E27FC236}">
                  <a16:creationId xmlns:a16="http://schemas.microsoft.com/office/drawing/2014/main" id="{1F6CF5CD-243C-4473-8E29-FBB47736093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15793" y="2813724"/>
              <a:ext cx="0" cy="211345"/>
            </a:xfrm>
            <a:prstGeom prst="straightConnector1">
              <a:avLst/>
            </a:prstGeom>
            <a:ln w="38100">
              <a:solidFill>
                <a:srgbClr val="FF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240">
              <a:extLst>
                <a:ext uri="{FF2B5EF4-FFF2-40B4-BE49-F238E27FC236}">
                  <a16:creationId xmlns:a16="http://schemas.microsoft.com/office/drawing/2014/main" id="{9F535072-FBC1-4319-A080-54E74D2FA039}"/>
                </a:ext>
              </a:extLst>
            </p:cNvPr>
            <p:cNvCxnSpPr>
              <a:cxnSpLocks/>
            </p:cNvCxnSpPr>
            <p:nvPr/>
          </p:nvCxnSpPr>
          <p:spPr>
            <a:xfrm>
              <a:off x="8442289" y="2803975"/>
              <a:ext cx="392144" cy="0"/>
            </a:xfrm>
            <a:prstGeom prst="line">
              <a:avLst/>
            </a:prstGeom>
            <a:ln w="38100">
              <a:solidFill>
                <a:srgbClr val="FF0066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239" name="TextBox 238"/>
            <p:cNvSpPr txBox="1">
              <a:spLocks noChangeArrowheads="1"/>
            </p:cNvSpPr>
            <p:nvPr/>
          </p:nvSpPr>
          <p:spPr bwMode="auto">
            <a:xfrm>
              <a:off x="8309441" y="2953115"/>
              <a:ext cx="1035697" cy="359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zh-TW" sz="1600" dirty="0">
                  <a:solidFill>
                    <a:schemeClr val="tx2"/>
                  </a:solidFill>
                </a:rPr>
                <a:t>orbit</a:t>
              </a:r>
              <a:r>
                <a:rPr lang="zh-TW" altLang="en-US" sz="1600" dirty="0">
                  <a:solidFill>
                    <a:schemeClr val="tx2"/>
                  </a:solidFill>
                </a:rPr>
                <a:t> </a:t>
              </a:r>
              <a:endParaRPr lang="en-US" altLang="en-US" sz="1600" dirty="0">
                <a:solidFill>
                  <a:schemeClr val="tx2"/>
                </a:solidFill>
              </a:endParaRPr>
            </a:p>
          </p:txBody>
        </p:sp>
      </p:grpSp>
      <p:sp>
        <p:nvSpPr>
          <p:cNvPr id="47" name="手繪多邊形: 圖案 270">
            <a:extLst>
              <a:ext uri="{FF2B5EF4-FFF2-40B4-BE49-F238E27FC236}">
                <a16:creationId xmlns:a16="http://schemas.microsoft.com/office/drawing/2014/main" id="{DB2211DD-0BC9-9AFD-EE15-C80426EC14A0}"/>
              </a:ext>
            </a:extLst>
          </p:cNvPr>
          <p:cNvSpPr/>
          <p:nvPr/>
        </p:nvSpPr>
        <p:spPr>
          <a:xfrm>
            <a:off x="1431248" y="4479874"/>
            <a:ext cx="1992562" cy="1651628"/>
          </a:xfrm>
          <a:custGeom>
            <a:avLst/>
            <a:gdLst>
              <a:gd name="connsiteX0" fmla="*/ 0 w 2162491"/>
              <a:gd name="connsiteY0" fmla="*/ 1751613 h 1751613"/>
              <a:gd name="connsiteX1" fmla="*/ 56337 w 2162491"/>
              <a:gd name="connsiteY1" fmla="*/ 1582600 h 1751613"/>
              <a:gd name="connsiteX2" fmla="*/ 160345 w 2162491"/>
              <a:gd name="connsiteY2" fmla="*/ 1339916 h 1751613"/>
              <a:gd name="connsiteX3" fmla="*/ 294688 w 2162491"/>
              <a:gd name="connsiteY3" fmla="*/ 1114566 h 1751613"/>
              <a:gd name="connsiteX4" fmla="*/ 420364 w 2162491"/>
              <a:gd name="connsiteY4" fmla="*/ 932553 h 1751613"/>
              <a:gd name="connsiteX5" fmla="*/ 615378 w 2162491"/>
              <a:gd name="connsiteY5" fmla="*/ 720204 h 1751613"/>
              <a:gd name="connsiteX6" fmla="*/ 719386 w 2162491"/>
              <a:gd name="connsiteY6" fmla="*/ 585861 h 1751613"/>
              <a:gd name="connsiteX7" fmla="*/ 918733 w 2162491"/>
              <a:gd name="connsiteY7" fmla="*/ 429850 h 1751613"/>
              <a:gd name="connsiteX8" fmla="*/ 1165751 w 2162491"/>
              <a:gd name="connsiteY8" fmla="*/ 295506 h 1751613"/>
              <a:gd name="connsiteX9" fmla="*/ 1373767 w 2162491"/>
              <a:gd name="connsiteY9" fmla="*/ 178498 h 1751613"/>
              <a:gd name="connsiteX10" fmla="*/ 1581782 w 2162491"/>
              <a:gd name="connsiteY10" fmla="*/ 104826 h 1751613"/>
              <a:gd name="connsiteX11" fmla="*/ 1807132 w 2162491"/>
              <a:gd name="connsiteY11" fmla="*/ 39821 h 1751613"/>
              <a:gd name="connsiteX12" fmla="*/ 2006479 w 2162491"/>
              <a:gd name="connsiteY12" fmla="*/ 5152 h 1751613"/>
              <a:gd name="connsiteX13" fmla="*/ 2162491 w 2162491"/>
              <a:gd name="connsiteY13" fmla="*/ 818 h 1751613"/>
              <a:gd name="connsiteX0" fmla="*/ 0 w 2162491"/>
              <a:gd name="connsiteY0" fmla="*/ 1751613 h 1751613"/>
              <a:gd name="connsiteX1" fmla="*/ 56337 w 2162491"/>
              <a:gd name="connsiteY1" fmla="*/ 1582600 h 1751613"/>
              <a:gd name="connsiteX2" fmla="*/ 160345 w 2162491"/>
              <a:gd name="connsiteY2" fmla="*/ 1339916 h 1751613"/>
              <a:gd name="connsiteX3" fmla="*/ 294688 w 2162491"/>
              <a:gd name="connsiteY3" fmla="*/ 1114566 h 1751613"/>
              <a:gd name="connsiteX4" fmla="*/ 420364 w 2162491"/>
              <a:gd name="connsiteY4" fmla="*/ 932553 h 1751613"/>
              <a:gd name="connsiteX5" fmla="*/ 615378 w 2162491"/>
              <a:gd name="connsiteY5" fmla="*/ 720204 h 1751613"/>
              <a:gd name="connsiteX6" fmla="*/ 719386 w 2162491"/>
              <a:gd name="connsiteY6" fmla="*/ 585861 h 1751613"/>
              <a:gd name="connsiteX7" fmla="*/ 918733 w 2162491"/>
              <a:gd name="connsiteY7" fmla="*/ 429850 h 1751613"/>
              <a:gd name="connsiteX8" fmla="*/ 1174418 w 2162491"/>
              <a:gd name="connsiteY8" fmla="*/ 278172 h 1751613"/>
              <a:gd name="connsiteX9" fmla="*/ 1373767 w 2162491"/>
              <a:gd name="connsiteY9" fmla="*/ 178498 h 1751613"/>
              <a:gd name="connsiteX10" fmla="*/ 1581782 w 2162491"/>
              <a:gd name="connsiteY10" fmla="*/ 104826 h 1751613"/>
              <a:gd name="connsiteX11" fmla="*/ 1807132 w 2162491"/>
              <a:gd name="connsiteY11" fmla="*/ 39821 h 1751613"/>
              <a:gd name="connsiteX12" fmla="*/ 2006479 w 2162491"/>
              <a:gd name="connsiteY12" fmla="*/ 5152 h 1751613"/>
              <a:gd name="connsiteX13" fmla="*/ 2162491 w 2162491"/>
              <a:gd name="connsiteY13" fmla="*/ 818 h 1751613"/>
              <a:gd name="connsiteX0" fmla="*/ 0 w 2162491"/>
              <a:gd name="connsiteY0" fmla="*/ 1751613 h 1751613"/>
              <a:gd name="connsiteX1" fmla="*/ 56337 w 2162491"/>
              <a:gd name="connsiteY1" fmla="*/ 1582600 h 1751613"/>
              <a:gd name="connsiteX2" fmla="*/ 160345 w 2162491"/>
              <a:gd name="connsiteY2" fmla="*/ 1339916 h 1751613"/>
              <a:gd name="connsiteX3" fmla="*/ 294688 w 2162491"/>
              <a:gd name="connsiteY3" fmla="*/ 1114566 h 1751613"/>
              <a:gd name="connsiteX4" fmla="*/ 420364 w 2162491"/>
              <a:gd name="connsiteY4" fmla="*/ 932553 h 1751613"/>
              <a:gd name="connsiteX5" fmla="*/ 589376 w 2162491"/>
              <a:gd name="connsiteY5" fmla="*/ 724538 h 1751613"/>
              <a:gd name="connsiteX6" fmla="*/ 719386 w 2162491"/>
              <a:gd name="connsiteY6" fmla="*/ 585861 h 1751613"/>
              <a:gd name="connsiteX7" fmla="*/ 918733 w 2162491"/>
              <a:gd name="connsiteY7" fmla="*/ 429850 h 1751613"/>
              <a:gd name="connsiteX8" fmla="*/ 1174418 w 2162491"/>
              <a:gd name="connsiteY8" fmla="*/ 278172 h 1751613"/>
              <a:gd name="connsiteX9" fmla="*/ 1373767 w 2162491"/>
              <a:gd name="connsiteY9" fmla="*/ 178498 h 1751613"/>
              <a:gd name="connsiteX10" fmla="*/ 1581782 w 2162491"/>
              <a:gd name="connsiteY10" fmla="*/ 104826 h 1751613"/>
              <a:gd name="connsiteX11" fmla="*/ 1807132 w 2162491"/>
              <a:gd name="connsiteY11" fmla="*/ 39821 h 1751613"/>
              <a:gd name="connsiteX12" fmla="*/ 2006479 w 2162491"/>
              <a:gd name="connsiteY12" fmla="*/ 5152 h 1751613"/>
              <a:gd name="connsiteX13" fmla="*/ 2162491 w 2162491"/>
              <a:gd name="connsiteY13" fmla="*/ 818 h 1751613"/>
              <a:gd name="connsiteX0" fmla="*/ 0 w 2186303"/>
              <a:gd name="connsiteY0" fmla="*/ 1751613 h 1751613"/>
              <a:gd name="connsiteX1" fmla="*/ 80149 w 2186303"/>
              <a:gd name="connsiteY1" fmla="*/ 1582600 h 1751613"/>
              <a:gd name="connsiteX2" fmla="*/ 184157 w 2186303"/>
              <a:gd name="connsiteY2" fmla="*/ 1339916 h 1751613"/>
              <a:gd name="connsiteX3" fmla="*/ 318500 w 2186303"/>
              <a:gd name="connsiteY3" fmla="*/ 1114566 h 1751613"/>
              <a:gd name="connsiteX4" fmla="*/ 444176 w 2186303"/>
              <a:gd name="connsiteY4" fmla="*/ 932553 h 1751613"/>
              <a:gd name="connsiteX5" fmla="*/ 613188 w 2186303"/>
              <a:gd name="connsiteY5" fmla="*/ 724538 h 1751613"/>
              <a:gd name="connsiteX6" fmla="*/ 743198 w 2186303"/>
              <a:gd name="connsiteY6" fmla="*/ 585861 h 1751613"/>
              <a:gd name="connsiteX7" fmla="*/ 942545 w 2186303"/>
              <a:gd name="connsiteY7" fmla="*/ 429850 h 1751613"/>
              <a:gd name="connsiteX8" fmla="*/ 1198230 w 2186303"/>
              <a:gd name="connsiteY8" fmla="*/ 278172 h 1751613"/>
              <a:gd name="connsiteX9" fmla="*/ 1397579 w 2186303"/>
              <a:gd name="connsiteY9" fmla="*/ 178498 h 1751613"/>
              <a:gd name="connsiteX10" fmla="*/ 1605594 w 2186303"/>
              <a:gd name="connsiteY10" fmla="*/ 104826 h 1751613"/>
              <a:gd name="connsiteX11" fmla="*/ 1830944 w 2186303"/>
              <a:gd name="connsiteY11" fmla="*/ 39821 h 1751613"/>
              <a:gd name="connsiteX12" fmla="*/ 2030291 w 2186303"/>
              <a:gd name="connsiteY12" fmla="*/ 5152 h 1751613"/>
              <a:gd name="connsiteX13" fmla="*/ 2186303 w 2186303"/>
              <a:gd name="connsiteY13" fmla="*/ 818 h 1751613"/>
              <a:gd name="connsiteX0" fmla="*/ 0 w 2186303"/>
              <a:gd name="connsiteY0" fmla="*/ 1751613 h 1751613"/>
              <a:gd name="connsiteX1" fmla="*/ 65861 w 2186303"/>
              <a:gd name="connsiteY1" fmla="*/ 1582600 h 1751613"/>
              <a:gd name="connsiteX2" fmla="*/ 184157 w 2186303"/>
              <a:gd name="connsiteY2" fmla="*/ 1339916 h 1751613"/>
              <a:gd name="connsiteX3" fmla="*/ 318500 w 2186303"/>
              <a:gd name="connsiteY3" fmla="*/ 1114566 h 1751613"/>
              <a:gd name="connsiteX4" fmla="*/ 444176 w 2186303"/>
              <a:gd name="connsiteY4" fmla="*/ 932553 h 1751613"/>
              <a:gd name="connsiteX5" fmla="*/ 613188 w 2186303"/>
              <a:gd name="connsiteY5" fmla="*/ 724538 h 1751613"/>
              <a:gd name="connsiteX6" fmla="*/ 743198 w 2186303"/>
              <a:gd name="connsiteY6" fmla="*/ 585861 h 1751613"/>
              <a:gd name="connsiteX7" fmla="*/ 942545 w 2186303"/>
              <a:gd name="connsiteY7" fmla="*/ 429850 h 1751613"/>
              <a:gd name="connsiteX8" fmla="*/ 1198230 w 2186303"/>
              <a:gd name="connsiteY8" fmla="*/ 278172 h 1751613"/>
              <a:gd name="connsiteX9" fmla="*/ 1397579 w 2186303"/>
              <a:gd name="connsiteY9" fmla="*/ 178498 h 1751613"/>
              <a:gd name="connsiteX10" fmla="*/ 1605594 w 2186303"/>
              <a:gd name="connsiteY10" fmla="*/ 104826 h 1751613"/>
              <a:gd name="connsiteX11" fmla="*/ 1830944 w 2186303"/>
              <a:gd name="connsiteY11" fmla="*/ 39821 h 1751613"/>
              <a:gd name="connsiteX12" fmla="*/ 2030291 w 2186303"/>
              <a:gd name="connsiteY12" fmla="*/ 5152 h 1751613"/>
              <a:gd name="connsiteX13" fmla="*/ 2186303 w 2186303"/>
              <a:gd name="connsiteY13" fmla="*/ 818 h 17516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186303" h="1751613">
                <a:moveTo>
                  <a:pt x="0" y="1751613"/>
                </a:moveTo>
                <a:cubicBezTo>
                  <a:pt x="14806" y="1701414"/>
                  <a:pt x="35168" y="1651216"/>
                  <a:pt x="65861" y="1582600"/>
                </a:cubicBezTo>
                <a:cubicBezTo>
                  <a:pt x="96554" y="1513984"/>
                  <a:pt x="142051" y="1417922"/>
                  <a:pt x="184157" y="1339916"/>
                </a:cubicBezTo>
                <a:cubicBezTo>
                  <a:pt x="226263" y="1261910"/>
                  <a:pt x="275164" y="1182460"/>
                  <a:pt x="318500" y="1114566"/>
                </a:cubicBezTo>
                <a:cubicBezTo>
                  <a:pt x="361837" y="1046672"/>
                  <a:pt x="395061" y="997558"/>
                  <a:pt x="444176" y="932553"/>
                </a:cubicBezTo>
                <a:cubicBezTo>
                  <a:pt x="493291" y="867548"/>
                  <a:pt x="563351" y="782320"/>
                  <a:pt x="613188" y="724538"/>
                </a:cubicBezTo>
                <a:cubicBezTo>
                  <a:pt x="663025" y="666756"/>
                  <a:pt x="688305" y="634976"/>
                  <a:pt x="743198" y="585861"/>
                </a:cubicBezTo>
                <a:cubicBezTo>
                  <a:pt x="798091" y="536746"/>
                  <a:pt x="866706" y="481131"/>
                  <a:pt x="942545" y="429850"/>
                </a:cubicBezTo>
                <a:cubicBezTo>
                  <a:pt x="1018384" y="378569"/>
                  <a:pt x="1122391" y="320064"/>
                  <a:pt x="1198230" y="278172"/>
                </a:cubicBezTo>
                <a:cubicBezTo>
                  <a:pt x="1274069" y="236280"/>
                  <a:pt x="1329685" y="207389"/>
                  <a:pt x="1397579" y="178498"/>
                </a:cubicBezTo>
                <a:cubicBezTo>
                  <a:pt x="1465473" y="149607"/>
                  <a:pt x="1533367" y="127939"/>
                  <a:pt x="1605594" y="104826"/>
                </a:cubicBezTo>
                <a:cubicBezTo>
                  <a:pt x="1677821" y="81713"/>
                  <a:pt x="1760161" y="56433"/>
                  <a:pt x="1830944" y="39821"/>
                </a:cubicBezTo>
                <a:cubicBezTo>
                  <a:pt x="1901727" y="23209"/>
                  <a:pt x="1971065" y="11652"/>
                  <a:pt x="2030291" y="5152"/>
                </a:cubicBezTo>
                <a:cubicBezTo>
                  <a:pt x="2089517" y="-1348"/>
                  <a:pt x="2137910" y="-265"/>
                  <a:pt x="2186303" y="818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grpSp>
        <p:nvGrpSpPr>
          <p:cNvPr id="48" name="Group 4">
            <a:extLst>
              <a:ext uri="{FF2B5EF4-FFF2-40B4-BE49-F238E27FC236}">
                <a16:creationId xmlns:a16="http://schemas.microsoft.com/office/drawing/2014/main" id="{0551FADD-8E52-4B6D-13F9-F676B133AD03}"/>
              </a:ext>
            </a:extLst>
          </p:cNvPr>
          <p:cNvGrpSpPr>
            <a:grpSpLocks noChangeAspect="1"/>
          </p:cNvGrpSpPr>
          <p:nvPr/>
        </p:nvGrpSpPr>
        <p:grpSpPr bwMode="auto">
          <a:xfrm rot="5400000">
            <a:off x="1928647" y="4857798"/>
            <a:ext cx="369427" cy="369420"/>
            <a:chOff x="2770" y="1441"/>
            <a:chExt cx="6261" cy="6260"/>
          </a:xfrm>
        </p:grpSpPr>
        <p:sp>
          <p:nvSpPr>
            <p:cNvPr id="49" name="Freeform 5">
              <a:extLst>
                <a:ext uri="{FF2B5EF4-FFF2-40B4-BE49-F238E27FC236}">
                  <a16:creationId xmlns:a16="http://schemas.microsoft.com/office/drawing/2014/main" id="{040B4467-AF1F-F279-44CB-623E712F034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536" y="2345"/>
              <a:ext cx="590" cy="590"/>
            </a:xfrm>
            <a:custGeom>
              <a:avLst/>
              <a:gdLst>
                <a:gd name="T0" fmla="*/ 374650 w 590"/>
                <a:gd name="T1" fmla="*/ 186690 h 590"/>
                <a:gd name="T2" fmla="*/ 374015 w 590"/>
                <a:gd name="T3" fmla="*/ 207010 h 590"/>
                <a:gd name="T4" fmla="*/ 367030 w 590"/>
                <a:gd name="T5" fmla="*/ 243205 h 590"/>
                <a:gd name="T6" fmla="*/ 352425 w 590"/>
                <a:gd name="T7" fmla="*/ 276860 h 590"/>
                <a:gd name="T8" fmla="*/ 332740 w 590"/>
                <a:gd name="T9" fmla="*/ 306705 h 590"/>
                <a:gd name="T10" fmla="*/ 306705 w 590"/>
                <a:gd name="T11" fmla="*/ 332105 h 590"/>
                <a:gd name="T12" fmla="*/ 276860 w 590"/>
                <a:gd name="T13" fmla="*/ 352425 h 590"/>
                <a:gd name="T14" fmla="*/ 243205 w 590"/>
                <a:gd name="T15" fmla="*/ 366395 h 590"/>
                <a:gd name="T16" fmla="*/ 207010 w 590"/>
                <a:gd name="T17" fmla="*/ 374015 h 590"/>
                <a:gd name="T18" fmla="*/ 187960 w 590"/>
                <a:gd name="T19" fmla="*/ 374650 h 590"/>
                <a:gd name="T20" fmla="*/ 168910 w 590"/>
                <a:gd name="T21" fmla="*/ 374015 h 590"/>
                <a:gd name="T22" fmla="*/ 132080 w 590"/>
                <a:gd name="T23" fmla="*/ 366395 h 590"/>
                <a:gd name="T24" fmla="*/ 98425 w 590"/>
                <a:gd name="T25" fmla="*/ 352425 h 590"/>
                <a:gd name="T26" fmla="*/ 67945 w 590"/>
                <a:gd name="T27" fmla="*/ 332105 h 590"/>
                <a:gd name="T28" fmla="*/ 43180 w 590"/>
                <a:gd name="T29" fmla="*/ 306705 h 590"/>
                <a:gd name="T30" fmla="*/ 22860 w 590"/>
                <a:gd name="T31" fmla="*/ 276860 h 590"/>
                <a:gd name="T32" fmla="*/ 8890 w 590"/>
                <a:gd name="T33" fmla="*/ 243205 h 590"/>
                <a:gd name="T34" fmla="*/ 1270 w 590"/>
                <a:gd name="T35" fmla="*/ 207010 h 590"/>
                <a:gd name="T36" fmla="*/ 0 w 590"/>
                <a:gd name="T37" fmla="*/ 186690 h 590"/>
                <a:gd name="T38" fmla="*/ 1270 w 590"/>
                <a:gd name="T39" fmla="*/ 167640 h 590"/>
                <a:gd name="T40" fmla="*/ 8890 w 590"/>
                <a:gd name="T41" fmla="*/ 131445 h 590"/>
                <a:gd name="T42" fmla="*/ 22860 w 590"/>
                <a:gd name="T43" fmla="*/ 97790 h 590"/>
                <a:gd name="T44" fmla="*/ 43180 w 590"/>
                <a:gd name="T45" fmla="*/ 67945 h 590"/>
                <a:gd name="T46" fmla="*/ 67945 w 590"/>
                <a:gd name="T47" fmla="*/ 42545 h 590"/>
                <a:gd name="T48" fmla="*/ 98425 w 590"/>
                <a:gd name="T49" fmla="*/ 22225 h 590"/>
                <a:gd name="T50" fmla="*/ 132080 w 590"/>
                <a:gd name="T51" fmla="*/ 8255 h 590"/>
                <a:gd name="T52" fmla="*/ 168910 w 590"/>
                <a:gd name="T53" fmla="*/ 635 h 590"/>
                <a:gd name="T54" fmla="*/ 187960 w 590"/>
                <a:gd name="T55" fmla="*/ 0 h 590"/>
                <a:gd name="T56" fmla="*/ 207010 w 590"/>
                <a:gd name="T57" fmla="*/ 635 h 590"/>
                <a:gd name="T58" fmla="*/ 243205 w 590"/>
                <a:gd name="T59" fmla="*/ 8255 h 590"/>
                <a:gd name="T60" fmla="*/ 276860 w 590"/>
                <a:gd name="T61" fmla="*/ 22225 h 590"/>
                <a:gd name="T62" fmla="*/ 306705 w 590"/>
                <a:gd name="T63" fmla="*/ 42545 h 590"/>
                <a:gd name="T64" fmla="*/ 332740 w 590"/>
                <a:gd name="T65" fmla="*/ 67945 h 590"/>
                <a:gd name="T66" fmla="*/ 352425 w 590"/>
                <a:gd name="T67" fmla="*/ 97790 h 590"/>
                <a:gd name="T68" fmla="*/ 367030 w 590"/>
                <a:gd name="T69" fmla="*/ 131445 h 590"/>
                <a:gd name="T70" fmla="*/ 374015 w 590"/>
                <a:gd name="T71" fmla="*/ 167640 h 590"/>
                <a:gd name="T72" fmla="*/ 374650 w 590"/>
                <a:gd name="T73" fmla="*/ 186690 h 59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90" h="590">
                  <a:moveTo>
                    <a:pt x="590" y="294"/>
                  </a:moveTo>
                  <a:lnTo>
                    <a:pt x="589" y="326"/>
                  </a:lnTo>
                  <a:lnTo>
                    <a:pt x="578" y="383"/>
                  </a:lnTo>
                  <a:lnTo>
                    <a:pt x="555" y="436"/>
                  </a:lnTo>
                  <a:lnTo>
                    <a:pt x="524" y="483"/>
                  </a:lnTo>
                  <a:lnTo>
                    <a:pt x="483" y="523"/>
                  </a:lnTo>
                  <a:lnTo>
                    <a:pt x="436" y="555"/>
                  </a:lnTo>
                  <a:lnTo>
                    <a:pt x="383" y="577"/>
                  </a:lnTo>
                  <a:lnTo>
                    <a:pt x="326" y="589"/>
                  </a:lnTo>
                  <a:lnTo>
                    <a:pt x="296" y="590"/>
                  </a:lnTo>
                  <a:lnTo>
                    <a:pt x="266" y="589"/>
                  </a:lnTo>
                  <a:lnTo>
                    <a:pt x="208" y="577"/>
                  </a:lnTo>
                  <a:lnTo>
                    <a:pt x="155" y="555"/>
                  </a:lnTo>
                  <a:lnTo>
                    <a:pt x="107" y="523"/>
                  </a:lnTo>
                  <a:lnTo>
                    <a:pt x="68" y="483"/>
                  </a:lnTo>
                  <a:lnTo>
                    <a:pt x="36" y="436"/>
                  </a:lnTo>
                  <a:lnTo>
                    <a:pt x="14" y="383"/>
                  </a:lnTo>
                  <a:lnTo>
                    <a:pt x="2" y="326"/>
                  </a:lnTo>
                  <a:lnTo>
                    <a:pt x="0" y="294"/>
                  </a:lnTo>
                  <a:lnTo>
                    <a:pt x="2" y="264"/>
                  </a:lnTo>
                  <a:lnTo>
                    <a:pt x="14" y="207"/>
                  </a:lnTo>
                  <a:lnTo>
                    <a:pt x="36" y="154"/>
                  </a:lnTo>
                  <a:lnTo>
                    <a:pt x="68" y="107"/>
                  </a:lnTo>
                  <a:lnTo>
                    <a:pt x="107" y="67"/>
                  </a:lnTo>
                  <a:lnTo>
                    <a:pt x="155" y="35"/>
                  </a:lnTo>
                  <a:lnTo>
                    <a:pt x="208" y="13"/>
                  </a:lnTo>
                  <a:lnTo>
                    <a:pt x="266" y="1"/>
                  </a:lnTo>
                  <a:lnTo>
                    <a:pt x="296" y="0"/>
                  </a:lnTo>
                  <a:lnTo>
                    <a:pt x="326" y="1"/>
                  </a:lnTo>
                  <a:lnTo>
                    <a:pt x="383" y="13"/>
                  </a:lnTo>
                  <a:lnTo>
                    <a:pt x="436" y="35"/>
                  </a:lnTo>
                  <a:lnTo>
                    <a:pt x="483" y="67"/>
                  </a:lnTo>
                  <a:lnTo>
                    <a:pt x="524" y="107"/>
                  </a:lnTo>
                  <a:lnTo>
                    <a:pt x="555" y="154"/>
                  </a:lnTo>
                  <a:lnTo>
                    <a:pt x="578" y="207"/>
                  </a:lnTo>
                  <a:lnTo>
                    <a:pt x="589" y="264"/>
                  </a:lnTo>
                  <a:lnTo>
                    <a:pt x="590" y="294"/>
                  </a:lnTo>
                  <a:close/>
                </a:path>
              </a:pathLst>
            </a:custGeom>
            <a:solidFill>
              <a:srgbClr val="61CC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50" name="Freeform 6">
              <a:extLst>
                <a:ext uri="{FF2B5EF4-FFF2-40B4-BE49-F238E27FC236}">
                  <a16:creationId xmlns:a16="http://schemas.microsoft.com/office/drawing/2014/main" id="{CE1CA479-1E08-3BB1-6C1B-69A3200E277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623" y="2346"/>
              <a:ext cx="503" cy="502"/>
            </a:xfrm>
            <a:custGeom>
              <a:avLst/>
              <a:gdLst>
                <a:gd name="T0" fmla="*/ 0 w 503"/>
                <a:gd name="T1" fmla="*/ 54610 h 502"/>
                <a:gd name="T2" fmla="*/ 14605 w 503"/>
                <a:gd name="T3" fmla="*/ 41275 h 502"/>
                <a:gd name="T4" fmla="*/ 45085 w 503"/>
                <a:gd name="T5" fmla="*/ 20955 h 502"/>
                <a:gd name="T6" fmla="*/ 79375 w 503"/>
                <a:gd name="T7" fmla="*/ 6985 h 502"/>
                <a:gd name="T8" fmla="*/ 114300 w 503"/>
                <a:gd name="T9" fmla="*/ 0 h 502"/>
                <a:gd name="T10" fmla="*/ 149860 w 503"/>
                <a:gd name="T11" fmla="*/ 0 h 502"/>
                <a:gd name="T12" fmla="*/ 186055 w 503"/>
                <a:gd name="T13" fmla="*/ 6985 h 502"/>
                <a:gd name="T14" fmla="*/ 219710 w 503"/>
                <a:gd name="T15" fmla="*/ 20955 h 502"/>
                <a:gd name="T16" fmla="*/ 250825 w 503"/>
                <a:gd name="T17" fmla="*/ 41275 h 502"/>
                <a:gd name="T18" fmla="*/ 264160 w 503"/>
                <a:gd name="T19" fmla="*/ 54610 h 502"/>
                <a:gd name="T20" fmla="*/ 278130 w 503"/>
                <a:gd name="T21" fmla="*/ 67945 h 502"/>
                <a:gd name="T22" fmla="*/ 299085 w 503"/>
                <a:gd name="T23" fmla="*/ 99695 h 502"/>
                <a:gd name="T24" fmla="*/ 312420 w 503"/>
                <a:gd name="T25" fmla="*/ 132715 h 502"/>
                <a:gd name="T26" fmla="*/ 319405 w 503"/>
                <a:gd name="T27" fmla="*/ 168910 h 502"/>
                <a:gd name="T28" fmla="*/ 319405 w 503"/>
                <a:gd name="T29" fmla="*/ 204470 h 502"/>
                <a:gd name="T30" fmla="*/ 312420 w 503"/>
                <a:gd name="T31" fmla="*/ 240665 h 502"/>
                <a:gd name="T32" fmla="*/ 299085 w 503"/>
                <a:gd name="T33" fmla="*/ 273685 h 502"/>
                <a:gd name="T34" fmla="*/ 278130 w 503"/>
                <a:gd name="T35" fmla="*/ 305435 h 502"/>
                <a:gd name="T36" fmla="*/ 264160 w 503"/>
                <a:gd name="T37" fmla="*/ 318770 h 50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03" h="502">
                  <a:moveTo>
                    <a:pt x="0" y="86"/>
                  </a:moveTo>
                  <a:lnTo>
                    <a:pt x="23" y="65"/>
                  </a:lnTo>
                  <a:lnTo>
                    <a:pt x="71" y="33"/>
                  </a:lnTo>
                  <a:lnTo>
                    <a:pt x="125" y="11"/>
                  </a:lnTo>
                  <a:lnTo>
                    <a:pt x="180" y="0"/>
                  </a:lnTo>
                  <a:lnTo>
                    <a:pt x="236" y="0"/>
                  </a:lnTo>
                  <a:lnTo>
                    <a:pt x="293" y="11"/>
                  </a:lnTo>
                  <a:lnTo>
                    <a:pt x="346" y="33"/>
                  </a:lnTo>
                  <a:lnTo>
                    <a:pt x="395" y="65"/>
                  </a:lnTo>
                  <a:lnTo>
                    <a:pt x="416" y="86"/>
                  </a:lnTo>
                  <a:lnTo>
                    <a:pt x="438" y="107"/>
                  </a:lnTo>
                  <a:lnTo>
                    <a:pt x="471" y="157"/>
                  </a:lnTo>
                  <a:lnTo>
                    <a:pt x="492" y="209"/>
                  </a:lnTo>
                  <a:lnTo>
                    <a:pt x="503" y="266"/>
                  </a:lnTo>
                  <a:lnTo>
                    <a:pt x="503" y="322"/>
                  </a:lnTo>
                  <a:lnTo>
                    <a:pt x="492" y="379"/>
                  </a:lnTo>
                  <a:lnTo>
                    <a:pt x="471" y="431"/>
                  </a:lnTo>
                  <a:lnTo>
                    <a:pt x="438" y="481"/>
                  </a:lnTo>
                  <a:lnTo>
                    <a:pt x="416" y="50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51" name="Freeform 7">
              <a:extLst>
                <a:ext uri="{FF2B5EF4-FFF2-40B4-BE49-F238E27FC236}">
                  <a16:creationId xmlns:a16="http://schemas.microsoft.com/office/drawing/2014/main" id="{0279E8EC-2B66-6137-965B-213ECF51109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938" y="3543"/>
              <a:ext cx="1990" cy="1991"/>
            </a:xfrm>
            <a:custGeom>
              <a:avLst/>
              <a:gdLst>
                <a:gd name="T0" fmla="*/ 1263650 w 1990"/>
                <a:gd name="T1" fmla="*/ 808990 h 1991"/>
                <a:gd name="T2" fmla="*/ 1111250 w 1990"/>
                <a:gd name="T3" fmla="*/ 961390 h 1991"/>
                <a:gd name="T4" fmla="*/ 920115 w 1990"/>
                <a:gd name="T5" fmla="*/ 1152525 h 1991"/>
                <a:gd name="T6" fmla="*/ 808355 w 1990"/>
                <a:gd name="T7" fmla="*/ 1264285 h 1991"/>
                <a:gd name="T8" fmla="*/ 799465 w 1990"/>
                <a:gd name="T9" fmla="*/ 1254125 h 1991"/>
                <a:gd name="T10" fmla="*/ 0 w 1990"/>
                <a:gd name="T11" fmla="*/ 455295 h 1991"/>
                <a:gd name="T12" fmla="*/ 111760 w 1990"/>
                <a:gd name="T13" fmla="*/ 343535 h 1991"/>
                <a:gd name="T14" fmla="*/ 302260 w 1990"/>
                <a:gd name="T15" fmla="*/ 153035 h 1991"/>
                <a:gd name="T16" fmla="*/ 454660 w 1990"/>
                <a:gd name="T17" fmla="*/ 0 h 1991"/>
                <a:gd name="T18" fmla="*/ 1253490 w 1990"/>
                <a:gd name="T19" fmla="*/ 799465 h 1991"/>
                <a:gd name="T20" fmla="*/ 1263650 w 1990"/>
                <a:gd name="T21" fmla="*/ 808990 h 199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990" h="1991">
                  <a:moveTo>
                    <a:pt x="1990" y="1274"/>
                  </a:moveTo>
                  <a:lnTo>
                    <a:pt x="1750" y="1514"/>
                  </a:lnTo>
                  <a:lnTo>
                    <a:pt x="1449" y="1815"/>
                  </a:lnTo>
                  <a:lnTo>
                    <a:pt x="1273" y="1991"/>
                  </a:lnTo>
                  <a:lnTo>
                    <a:pt x="1259" y="1975"/>
                  </a:lnTo>
                  <a:lnTo>
                    <a:pt x="0" y="717"/>
                  </a:lnTo>
                  <a:lnTo>
                    <a:pt x="176" y="541"/>
                  </a:lnTo>
                  <a:lnTo>
                    <a:pt x="476" y="241"/>
                  </a:lnTo>
                  <a:lnTo>
                    <a:pt x="716" y="0"/>
                  </a:lnTo>
                  <a:lnTo>
                    <a:pt x="1974" y="1259"/>
                  </a:lnTo>
                  <a:lnTo>
                    <a:pt x="1990" y="1274"/>
                  </a:lnTo>
                  <a:close/>
                </a:path>
              </a:pathLst>
            </a:custGeom>
            <a:solidFill>
              <a:srgbClr val="F241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52" name="Freeform 8">
              <a:extLst>
                <a:ext uri="{FF2B5EF4-FFF2-40B4-BE49-F238E27FC236}">
                  <a16:creationId xmlns:a16="http://schemas.microsoft.com/office/drawing/2014/main" id="{D90B17DB-9C13-F273-FC2D-2735B59B6A7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004" y="2978"/>
              <a:ext cx="1490" cy="1485"/>
            </a:xfrm>
            <a:custGeom>
              <a:avLst/>
              <a:gdLst>
                <a:gd name="T0" fmla="*/ 887095 w 1490"/>
                <a:gd name="T1" fmla="*/ 316865 h 1485"/>
                <a:gd name="T2" fmla="*/ 904240 w 1490"/>
                <a:gd name="T3" fmla="*/ 354965 h 1485"/>
                <a:gd name="T4" fmla="*/ 930275 w 1490"/>
                <a:gd name="T5" fmla="*/ 433705 h 1485"/>
                <a:gd name="T6" fmla="*/ 944245 w 1490"/>
                <a:gd name="T7" fmla="*/ 515620 h 1485"/>
                <a:gd name="T8" fmla="*/ 946150 w 1490"/>
                <a:gd name="T9" fmla="*/ 597535 h 1485"/>
                <a:gd name="T10" fmla="*/ 936625 w 1490"/>
                <a:gd name="T11" fmla="*/ 680085 h 1485"/>
                <a:gd name="T12" fmla="*/ 915035 w 1490"/>
                <a:gd name="T13" fmla="*/ 760095 h 1485"/>
                <a:gd name="T14" fmla="*/ 881380 w 1490"/>
                <a:gd name="T15" fmla="*/ 836930 h 1485"/>
                <a:gd name="T16" fmla="*/ 836930 w 1490"/>
                <a:gd name="T17" fmla="*/ 909320 h 1485"/>
                <a:gd name="T18" fmla="*/ 808990 w 1490"/>
                <a:gd name="T19" fmla="*/ 942975 h 1485"/>
                <a:gd name="T20" fmla="*/ 798195 w 1490"/>
                <a:gd name="T21" fmla="*/ 937260 h 1485"/>
                <a:gd name="T22" fmla="*/ 0 w 1490"/>
                <a:gd name="T23" fmla="*/ 138430 h 1485"/>
                <a:gd name="T24" fmla="*/ 33655 w 1490"/>
                <a:gd name="T25" fmla="*/ 111125 h 1485"/>
                <a:gd name="T26" fmla="*/ 105410 w 1490"/>
                <a:gd name="T27" fmla="*/ 65405 h 1485"/>
                <a:gd name="T28" fmla="*/ 182245 w 1490"/>
                <a:gd name="T29" fmla="*/ 31750 h 1485"/>
                <a:gd name="T30" fmla="*/ 262255 w 1490"/>
                <a:gd name="T31" fmla="*/ 10160 h 1485"/>
                <a:gd name="T32" fmla="*/ 344170 w 1490"/>
                <a:gd name="T33" fmla="*/ 0 h 1485"/>
                <a:gd name="T34" fmla="*/ 425450 w 1490"/>
                <a:gd name="T35" fmla="*/ 1270 h 1485"/>
                <a:gd name="T36" fmla="*/ 507365 w 1490"/>
                <a:gd name="T37" fmla="*/ 14605 h 1485"/>
                <a:gd name="T38" fmla="*/ 586740 w 1490"/>
                <a:gd name="T39" fmla="*/ 39370 h 1485"/>
                <a:gd name="T40" fmla="*/ 624840 w 1490"/>
                <a:gd name="T41" fmla="*/ 56515 h 1485"/>
                <a:gd name="T42" fmla="*/ 885190 w 1490"/>
                <a:gd name="T43" fmla="*/ 316865 h 1485"/>
                <a:gd name="T44" fmla="*/ 887095 w 1490"/>
                <a:gd name="T45" fmla="*/ 316865 h 148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490" h="1485">
                  <a:moveTo>
                    <a:pt x="1397" y="499"/>
                  </a:moveTo>
                  <a:lnTo>
                    <a:pt x="1424" y="559"/>
                  </a:lnTo>
                  <a:lnTo>
                    <a:pt x="1465" y="683"/>
                  </a:lnTo>
                  <a:lnTo>
                    <a:pt x="1487" y="812"/>
                  </a:lnTo>
                  <a:lnTo>
                    <a:pt x="1490" y="941"/>
                  </a:lnTo>
                  <a:lnTo>
                    <a:pt x="1475" y="1071"/>
                  </a:lnTo>
                  <a:lnTo>
                    <a:pt x="1441" y="1197"/>
                  </a:lnTo>
                  <a:lnTo>
                    <a:pt x="1388" y="1318"/>
                  </a:lnTo>
                  <a:lnTo>
                    <a:pt x="1318" y="1432"/>
                  </a:lnTo>
                  <a:lnTo>
                    <a:pt x="1274" y="1485"/>
                  </a:lnTo>
                  <a:lnTo>
                    <a:pt x="1257" y="1476"/>
                  </a:lnTo>
                  <a:lnTo>
                    <a:pt x="0" y="218"/>
                  </a:lnTo>
                  <a:lnTo>
                    <a:pt x="53" y="175"/>
                  </a:lnTo>
                  <a:lnTo>
                    <a:pt x="166" y="103"/>
                  </a:lnTo>
                  <a:lnTo>
                    <a:pt x="287" y="50"/>
                  </a:lnTo>
                  <a:lnTo>
                    <a:pt x="413" y="16"/>
                  </a:lnTo>
                  <a:lnTo>
                    <a:pt x="542" y="0"/>
                  </a:lnTo>
                  <a:lnTo>
                    <a:pt x="670" y="2"/>
                  </a:lnTo>
                  <a:lnTo>
                    <a:pt x="799" y="23"/>
                  </a:lnTo>
                  <a:lnTo>
                    <a:pt x="924" y="62"/>
                  </a:lnTo>
                  <a:lnTo>
                    <a:pt x="984" y="89"/>
                  </a:lnTo>
                  <a:lnTo>
                    <a:pt x="1394" y="499"/>
                  </a:lnTo>
                  <a:lnTo>
                    <a:pt x="1397" y="499"/>
                  </a:lnTo>
                  <a:close/>
                </a:path>
              </a:pathLst>
            </a:custGeom>
            <a:solidFill>
              <a:srgbClr val="F241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53" name="Freeform 9">
              <a:extLst>
                <a:ext uri="{FF2B5EF4-FFF2-40B4-BE49-F238E27FC236}">
                  <a16:creationId xmlns:a16="http://schemas.microsoft.com/office/drawing/2014/main" id="{E0E8D516-AF90-C52B-FA33-670694A5BBD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747" y="6417"/>
              <a:ext cx="1210" cy="1210"/>
            </a:xfrm>
            <a:custGeom>
              <a:avLst/>
              <a:gdLst>
                <a:gd name="T0" fmla="*/ 768350 w 1210"/>
                <a:gd name="T1" fmla="*/ 264795 h 1210"/>
                <a:gd name="T2" fmla="*/ 264795 w 1210"/>
                <a:gd name="T3" fmla="*/ 768350 h 1210"/>
                <a:gd name="T4" fmla="*/ 0 w 1210"/>
                <a:gd name="T5" fmla="*/ 502920 h 1210"/>
                <a:gd name="T6" fmla="*/ 6350 w 1210"/>
                <a:gd name="T7" fmla="*/ 495935 h 1210"/>
                <a:gd name="T8" fmla="*/ 495935 w 1210"/>
                <a:gd name="T9" fmla="*/ 6350 h 1210"/>
                <a:gd name="T10" fmla="*/ 502920 w 1210"/>
                <a:gd name="T11" fmla="*/ 0 h 1210"/>
                <a:gd name="T12" fmla="*/ 768350 w 1210"/>
                <a:gd name="T13" fmla="*/ 264795 h 12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10" h="1210">
                  <a:moveTo>
                    <a:pt x="1210" y="417"/>
                  </a:moveTo>
                  <a:lnTo>
                    <a:pt x="417" y="1210"/>
                  </a:lnTo>
                  <a:lnTo>
                    <a:pt x="0" y="792"/>
                  </a:lnTo>
                  <a:lnTo>
                    <a:pt x="10" y="781"/>
                  </a:lnTo>
                  <a:lnTo>
                    <a:pt x="781" y="10"/>
                  </a:lnTo>
                  <a:lnTo>
                    <a:pt x="792" y="0"/>
                  </a:lnTo>
                  <a:lnTo>
                    <a:pt x="1210" y="417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54" name="Freeform 10">
              <a:extLst>
                <a:ext uri="{FF2B5EF4-FFF2-40B4-BE49-F238E27FC236}">
                  <a16:creationId xmlns:a16="http://schemas.microsoft.com/office/drawing/2014/main" id="{319A9606-3CA2-B6CB-B707-2670E2730DB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319" y="5989"/>
              <a:ext cx="1220" cy="1220"/>
            </a:xfrm>
            <a:custGeom>
              <a:avLst/>
              <a:gdLst>
                <a:gd name="T0" fmla="*/ 774700 w 1220"/>
                <a:gd name="T1" fmla="*/ 271780 h 1220"/>
                <a:gd name="T2" fmla="*/ 767715 w 1220"/>
                <a:gd name="T3" fmla="*/ 278130 h 1220"/>
                <a:gd name="T4" fmla="*/ 278130 w 1220"/>
                <a:gd name="T5" fmla="*/ 767715 h 1220"/>
                <a:gd name="T6" fmla="*/ 271780 w 1220"/>
                <a:gd name="T7" fmla="*/ 774700 h 1220"/>
                <a:gd name="T8" fmla="*/ 0 w 1220"/>
                <a:gd name="T9" fmla="*/ 502285 h 1220"/>
                <a:gd name="T10" fmla="*/ 6985 w 1220"/>
                <a:gd name="T11" fmla="*/ 496570 h 1220"/>
                <a:gd name="T12" fmla="*/ 496570 w 1220"/>
                <a:gd name="T13" fmla="*/ 6985 h 1220"/>
                <a:gd name="T14" fmla="*/ 502285 w 1220"/>
                <a:gd name="T15" fmla="*/ 0 h 1220"/>
                <a:gd name="T16" fmla="*/ 774700 w 1220"/>
                <a:gd name="T17" fmla="*/ 271780 h 12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20" h="1220">
                  <a:moveTo>
                    <a:pt x="1220" y="428"/>
                  </a:moveTo>
                  <a:lnTo>
                    <a:pt x="1209" y="438"/>
                  </a:lnTo>
                  <a:lnTo>
                    <a:pt x="438" y="1209"/>
                  </a:lnTo>
                  <a:lnTo>
                    <a:pt x="428" y="1220"/>
                  </a:lnTo>
                  <a:lnTo>
                    <a:pt x="0" y="791"/>
                  </a:lnTo>
                  <a:lnTo>
                    <a:pt x="11" y="782"/>
                  </a:lnTo>
                  <a:lnTo>
                    <a:pt x="782" y="11"/>
                  </a:lnTo>
                  <a:lnTo>
                    <a:pt x="791" y="0"/>
                  </a:lnTo>
                  <a:lnTo>
                    <a:pt x="1220" y="42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55" name="Freeform 11">
              <a:extLst>
                <a:ext uri="{FF2B5EF4-FFF2-40B4-BE49-F238E27FC236}">
                  <a16:creationId xmlns:a16="http://schemas.microsoft.com/office/drawing/2014/main" id="{7123FC8D-F738-9B10-CADD-2AD559E0C8F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891" y="5561"/>
              <a:ext cx="1219" cy="1219"/>
            </a:xfrm>
            <a:custGeom>
              <a:avLst/>
              <a:gdLst>
                <a:gd name="T0" fmla="*/ 774065 w 1219"/>
                <a:gd name="T1" fmla="*/ 271780 h 1219"/>
                <a:gd name="T2" fmla="*/ 768350 w 1219"/>
                <a:gd name="T3" fmla="*/ 278765 h 1219"/>
                <a:gd name="T4" fmla="*/ 278765 w 1219"/>
                <a:gd name="T5" fmla="*/ 768350 h 1219"/>
                <a:gd name="T6" fmla="*/ 271780 w 1219"/>
                <a:gd name="T7" fmla="*/ 774065 h 1219"/>
                <a:gd name="T8" fmla="*/ 0 w 1219"/>
                <a:gd name="T9" fmla="*/ 502920 h 1219"/>
                <a:gd name="T10" fmla="*/ 6350 w 1219"/>
                <a:gd name="T11" fmla="*/ 495935 h 1219"/>
                <a:gd name="T12" fmla="*/ 495935 w 1219"/>
                <a:gd name="T13" fmla="*/ 6350 h 1219"/>
                <a:gd name="T14" fmla="*/ 502920 w 1219"/>
                <a:gd name="T15" fmla="*/ 0 h 1219"/>
                <a:gd name="T16" fmla="*/ 774065 w 1219"/>
                <a:gd name="T17" fmla="*/ 271780 h 12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19" h="1219">
                  <a:moveTo>
                    <a:pt x="1219" y="428"/>
                  </a:moveTo>
                  <a:lnTo>
                    <a:pt x="1210" y="439"/>
                  </a:lnTo>
                  <a:lnTo>
                    <a:pt x="439" y="1210"/>
                  </a:lnTo>
                  <a:lnTo>
                    <a:pt x="428" y="1219"/>
                  </a:lnTo>
                  <a:lnTo>
                    <a:pt x="0" y="792"/>
                  </a:lnTo>
                  <a:lnTo>
                    <a:pt x="10" y="781"/>
                  </a:lnTo>
                  <a:lnTo>
                    <a:pt x="781" y="10"/>
                  </a:lnTo>
                  <a:lnTo>
                    <a:pt x="792" y="0"/>
                  </a:lnTo>
                  <a:lnTo>
                    <a:pt x="1219" y="42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56" name="Freeform 12">
              <a:extLst>
                <a:ext uri="{FF2B5EF4-FFF2-40B4-BE49-F238E27FC236}">
                  <a16:creationId xmlns:a16="http://schemas.microsoft.com/office/drawing/2014/main" id="{B6687E75-A3B4-2070-95FF-638E21F91D6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473" y="5143"/>
              <a:ext cx="1210" cy="1210"/>
            </a:xfrm>
            <a:custGeom>
              <a:avLst/>
              <a:gdLst>
                <a:gd name="T0" fmla="*/ 768350 w 1210"/>
                <a:gd name="T1" fmla="*/ 265430 h 1210"/>
                <a:gd name="T2" fmla="*/ 761365 w 1210"/>
                <a:gd name="T3" fmla="*/ 271780 h 1210"/>
                <a:gd name="T4" fmla="*/ 271780 w 1210"/>
                <a:gd name="T5" fmla="*/ 761365 h 1210"/>
                <a:gd name="T6" fmla="*/ 265430 w 1210"/>
                <a:gd name="T7" fmla="*/ 768350 h 1210"/>
                <a:gd name="T8" fmla="*/ 0 w 1210"/>
                <a:gd name="T9" fmla="*/ 502920 h 1210"/>
                <a:gd name="T10" fmla="*/ 156210 w 1210"/>
                <a:gd name="T11" fmla="*/ 346710 h 1210"/>
                <a:gd name="T12" fmla="*/ 346710 w 1210"/>
                <a:gd name="T13" fmla="*/ 156210 h 1210"/>
                <a:gd name="T14" fmla="*/ 502920 w 1210"/>
                <a:gd name="T15" fmla="*/ 0 h 1210"/>
                <a:gd name="T16" fmla="*/ 768350 w 1210"/>
                <a:gd name="T17" fmla="*/ 265430 h 1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10" h="1210">
                  <a:moveTo>
                    <a:pt x="1210" y="418"/>
                  </a:moveTo>
                  <a:lnTo>
                    <a:pt x="1199" y="428"/>
                  </a:lnTo>
                  <a:lnTo>
                    <a:pt x="428" y="1199"/>
                  </a:lnTo>
                  <a:lnTo>
                    <a:pt x="418" y="1210"/>
                  </a:lnTo>
                  <a:lnTo>
                    <a:pt x="0" y="792"/>
                  </a:lnTo>
                  <a:lnTo>
                    <a:pt x="246" y="546"/>
                  </a:lnTo>
                  <a:lnTo>
                    <a:pt x="546" y="246"/>
                  </a:lnTo>
                  <a:lnTo>
                    <a:pt x="792" y="0"/>
                  </a:lnTo>
                  <a:lnTo>
                    <a:pt x="1210" y="41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57" name="Freeform 13">
              <a:extLst>
                <a:ext uri="{FF2B5EF4-FFF2-40B4-BE49-F238E27FC236}">
                  <a16:creationId xmlns:a16="http://schemas.microsoft.com/office/drawing/2014/main" id="{90529E0C-3CDF-DA22-80CC-01CF1343C56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119" y="2789"/>
              <a:ext cx="1210" cy="1210"/>
            </a:xfrm>
            <a:custGeom>
              <a:avLst/>
              <a:gdLst>
                <a:gd name="T0" fmla="*/ 611505 w 1210"/>
                <a:gd name="T1" fmla="*/ 421005 h 1210"/>
                <a:gd name="T2" fmla="*/ 421005 w 1210"/>
                <a:gd name="T3" fmla="*/ 611505 h 1210"/>
                <a:gd name="T4" fmla="*/ 264795 w 1210"/>
                <a:gd name="T5" fmla="*/ 768350 h 1210"/>
                <a:gd name="T6" fmla="*/ 0 w 1210"/>
                <a:gd name="T7" fmla="*/ 502920 h 1210"/>
                <a:gd name="T8" fmla="*/ 6350 w 1210"/>
                <a:gd name="T9" fmla="*/ 495935 h 1210"/>
                <a:gd name="T10" fmla="*/ 495935 w 1210"/>
                <a:gd name="T11" fmla="*/ 6350 h 1210"/>
                <a:gd name="T12" fmla="*/ 502920 w 1210"/>
                <a:gd name="T13" fmla="*/ 0 h 1210"/>
                <a:gd name="T14" fmla="*/ 768350 w 1210"/>
                <a:gd name="T15" fmla="*/ 264795 h 1210"/>
                <a:gd name="T16" fmla="*/ 611505 w 1210"/>
                <a:gd name="T17" fmla="*/ 421005 h 1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10" h="1210">
                  <a:moveTo>
                    <a:pt x="963" y="663"/>
                  </a:moveTo>
                  <a:lnTo>
                    <a:pt x="663" y="963"/>
                  </a:lnTo>
                  <a:lnTo>
                    <a:pt x="417" y="1210"/>
                  </a:lnTo>
                  <a:lnTo>
                    <a:pt x="0" y="792"/>
                  </a:lnTo>
                  <a:lnTo>
                    <a:pt x="10" y="781"/>
                  </a:lnTo>
                  <a:lnTo>
                    <a:pt x="781" y="10"/>
                  </a:lnTo>
                  <a:lnTo>
                    <a:pt x="792" y="0"/>
                  </a:lnTo>
                  <a:lnTo>
                    <a:pt x="1210" y="417"/>
                  </a:lnTo>
                  <a:lnTo>
                    <a:pt x="963" y="663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58" name="Freeform 14">
              <a:extLst>
                <a:ext uri="{FF2B5EF4-FFF2-40B4-BE49-F238E27FC236}">
                  <a16:creationId xmlns:a16="http://schemas.microsoft.com/office/drawing/2014/main" id="{6E673C80-9C11-C5BC-E494-6DB9604BF6D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91" y="2361"/>
              <a:ext cx="1220" cy="1220"/>
            </a:xfrm>
            <a:custGeom>
              <a:avLst/>
              <a:gdLst>
                <a:gd name="T0" fmla="*/ 774700 w 1220"/>
                <a:gd name="T1" fmla="*/ 271780 h 1220"/>
                <a:gd name="T2" fmla="*/ 767715 w 1220"/>
                <a:gd name="T3" fmla="*/ 278130 h 1220"/>
                <a:gd name="T4" fmla="*/ 278130 w 1220"/>
                <a:gd name="T5" fmla="*/ 767715 h 1220"/>
                <a:gd name="T6" fmla="*/ 271780 w 1220"/>
                <a:gd name="T7" fmla="*/ 774700 h 1220"/>
                <a:gd name="T8" fmla="*/ 0 w 1220"/>
                <a:gd name="T9" fmla="*/ 502920 h 1220"/>
                <a:gd name="T10" fmla="*/ 6985 w 1220"/>
                <a:gd name="T11" fmla="*/ 495935 h 1220"/>
                <a:gd name="T12" fmla="*/ 495935 w 1220"/>
                <a:gd name="T13" fmla="*/ 6985 h 1220"/>
                <a:gd name="T14" fmla="*/ 502920 w 1220"/>
                <a:gd name="T15" fmla="*/ 0 h 1220"/>
                <a:gd name="T16" fmla="*/ 774700 w 1220"/>
                <a:gd name="T17" fmla="*/ 271780 h 12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20" h="1220">
                  <a:moveTo>
                    <a:pt x="1220" y="428"/>
                  </a:moveTo>
                  <a:lnTo>
                    <a:pt x="1209" y="438"/>
                  </a:lnTo>
                  <a:lnTo>
                    <a:pt x="438" y="1209"/>
                  </a:lnTo>
                  <a:lnTo>
                    <a:pt x="428" y="1220"/>
                  </a:lnTo>
                  <a:lnTo>
                    <a:pt x="0" y="792"/>
                  </a:lnTo>
                  <a:lnTo>
                    <a:pt x="11" y="781"/>
                  </a:lnTo>
                  <a:lnTo>
                    <a:pt x="781" y="11"/>
                  </a:lnTo>
                  <a:lnTo>
                    <a:pt x="792" y="0"/>
                  </a:lnTo>
                  <a:lnTo>
                    <a:pt x="1220" y="42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59" name="Freeform 15">
              <a:extLst>
                <a:ext uri="{FF2B5EF4-FFF2-40B4-BE49-F238E27FC236}">
                  <a16:creationId xmlns:a16="http://schemas.microsoft.com/office/drawing/2014/main" id="{482DFBF0-183C-87E4-2F22-A68AC2BF921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262" y="1932"/>
              <a:ext cx="1221" cy="1221"/>
            </a:xfrm>
            <a:custGeom>
              <a:avLst/>
              <a:gdLst>
                <a:gd name="T0" fmla="*/ 775335 w 1221"/>
                <a:gd name="T1" fmla="*/ 272415 h 1221"/>
                <a:gd name="T2" fmla="*/ 768350 w 1221"/>
                <a:gd name="T3" fmla="*/ 279400 h 1221"/>
                <a:gd name="T4" fmla="*/ 279400 w 1221"/>
                <a:gd name="T5" fmla="*/ 768350 h 1221"/>
                <a:gd name="T6" fmla="*/ 272415 w 1221"/>
                <a:gd name="T7" fmla="*/ 775335 h 1221"/>
                <a:gd name="T8" fmla="*/ 0 w 1221"/>
                <a:gd name="T9" fmla="*/ 503555 h 1221"/>
                <a:gd name="T10" fmla="*/ 6985 w 1221"/>
                <a:gd name="T11" fmla="*/ 496570 h 1221"/>
                <a:gd name="T12" fmla="*/ 496570 w 1221"/>
                <a:gd name="T13" fmla="*/ 6985 h 1221"/>
                <a:gd name="T14" fmla="*/ 503555 w 1221"/>
                <a:gd name="T15" fmla="*/ 0 h 1221"/>
                <a:gd name="T16" fmla="*/ 775335 w 1221"/>
                <a:gd name="T17" fmla="*/ 272415 h 12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21" h="1221">
                  <a:moveTo>
                    <a:pt x="1221" y="429"/>
                  </a:moveTo>
                  <a:lnTo>
                    <a:pt x="1210" y="440"/>
                  </a:lnTo>
                  <a:lnTo>
                    <a:pt x="440" y="1210"/>
                  </a:lnTo>
                  <a:lnTo>
                    <a:pt x="429" y="1221"/>
                  </a:lnTo>
                  <a:lnTo>
                    <a:pt x="0" y="793"/>
                  </a:lnTo>
                  <a:lnTo>
                    <a:pt x="11" y="782"/>
                  </a:lnTo>
                  <a:lnTo>
                    <a:pt x="782" y="11"/>
                  </a:lnTo>
                  <a:lnTo>
                    <a:pt x="793" y="0"/>
                  </a:lnTo>
                  <a:lnTo>
                    <a:pt x="1221" y="429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0" name="Freeform 16">
              <a:extLst>
                <a:ext uri="{FF2B5EF4-FFF2-40B4-BE49-F238E27FC236}">
                  <a16:creationId xmlns:a16="http://schemas.microsoft.com/office/drawing/2014/main" id="{2E797EB4-2DDD-3E4C-A984-AE0FFE9EB25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846" y="1516"/>
              <a:ext cx="1209" cy="1209"/>
            </a:xfrm>
            <a:custGeom>
              <a:avLst/>
              <a:gdLst>
                <a:gd name="T0" fmla="*/ 767715 w 1209"/>
                <a:gd name="T1" fmla="*/ 264160 h 1209"/>
                <a:gd name="T2" fmla="*/ 760730 w 1209"/>
                <a:gd name="T3" fmla="*/ 271145 h 1209"/>
                <a:gd name="T4" fmla="*/ 271145 w 1209"/>
                <a:gd name="T5" fmla="*/ 760730 h 1209"/>
                <a:gd name="T6" fmla="*/ 264160 w 1209"/>
                <a:gd name="T7" fmla="*/ 767715 h 1209"/>
                <a:gd name="T8" fmla="*/ 0 w 1209"/>
                <a:gd name="T9" fmla="*/ 502285 h 1209"/>
                <a:gd name="T10" fmla="*/ 502285 w 1209"/>
                <a:gd name="T11" fmla="*/ 0 h 1209"/>
                <a:gd name="T12" fmla="*/ 767715 w 1209"/>
                <a:gd name="T13" fmla="*/ 264160 h 120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09" h="1209">
                  <a:moveTo>
                    <a:pt x="1209" y="416"/>
                  </a:moveTo>
                  <a:lnTo>
                    <a:pt x="1198" y="427"/>
                  </a:lnTo>
                  <a:lnTo>
                    <a:pt x="427" y="1198"/>
                  </a:lnTo>
                  <a:lnTo>
                    <a:pt x="416" y="1209"/>
                  </a:lnTo>
                  <a:lnTo>
                    <a:pt x="0" y="791"/>
                  </a:lnTo>
                  <a:lnTo>
                    <a:pt x="791" y="0"/>
                  </a:lnTo>
                  <a:lnTo>
                    <a:pt x="1209" y="416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1" name="Freeform 25">
              <a:extLst>
                <a:ext uri="{FF2B5EF4-FFF2-40B4-BE49-F238E27FC236}">
                  <a16:creationId xmlns:a16="http://schemas.microsoft.com/office/drawing/2014/main" id="{876F0ECB-11C2-4D9A-C6A8-5677398C338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40" y="4260"/>
              <a:ext cx="1671" cy="1671"/>
            </a:xfrm>
            <a:custGeom>
              <a:avLst/>
              <a:gdLst>
                <a:gd name="T0" fmla="*/ 1061085 w 1671"/>
                <a:gd name="T1" fmla="*/ 808990 h 1671"/>
                <a:gd name="T2" fmla="*/ 808990 w 1671"/>
                <a:gd name="T3" fmla="*/ 1061085 h 1671"/>
                <a:gd name="T4" fmla="*/ 0 w 1671"/>
                <a:gd name="T5" fmla="*/ 252730 h 1671"/>
                <a:gd name="T6" fmla="*/ 252730 w 1671"/>
                <a:gd name="T7" fmla="*/ 0 h 1671"/>
                <a:gd name="T8" fmla="*/ 1052195 w 1671"/>
                <a:gd name="T9" fmla="*/ 798830 h 1671"/>
                <a:gd name="T10" fmla="*/ 1061085 w 1671"/>
                <a:gd name="T11" fmla="*/ 808990 h 16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71" h="1671">
                  <a:moveTo>
                    <a:pt x="1671" y="1274"/>
                  </a:moveTo>
                  <a:lnTo>
                    <a:pt x="1274" y="1671"/>
                  </a:lnTo>
                  <a:lnTo>
                    <a:pt x="0" y="398"/>
                  </a:lnTo>
                  <a:lnTo>
                    <a:pt x="398" y="0"/>
                  </a:lnTo>
                  <a:lnTo>
                    <a:pt x="1657" y="1258"/>
                  </a:lnTo>
                  <a:lnTo>
                    <a:pt x="1671" y="1274"/>
                  </a:lnTo>
                  <a:close/>
                </a:path>
              </a:pathLst>
            </a:custGeom>
            <a:solidFill>
              <a:srgbClr val="4A79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2" name="Freeform 26">
              <a:extLst>
                <a:ext uri="{FF2B5EF4-FFF2-40B4-BE49-F238E27FC236}">
                  <a16:creationId xmlns:a16="http://schemas.microsoft.com/office/drawing/2014/main" id="{252131E9-AE9C-DDD1-FAD4-89C855FC9A1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654" y="3196"/>
              <a:ext cx="1624" cy="1621"/>
            </a:xfrm>
            <a:custGeom>
              <a:avLst/>
              <a:gdLst>
                <a:gd name="T0" fmla="*/ 1020445 w 1624"/>
                <a:gd name="T1" fmla="*/ 798830 h 1621"/>
                <a:gd name="T2" fmla="*/ 1031240 w 1624"/>
                <a:gd name="T3" fmla="*/ 804545 h 1621"/>
                <a:gd name="T4" fmla="*/ 1016635 w 1624"/>
                <a:gd name="T5" fmla="*/ 821690 h 1621"/>
                <a:gd name="T6" fmla="*/ 1000760 w 1624"/>
                <a:gd name="T7" fmla="*/ 837565 h 1621"/>
                <a:gd name="T8" fmla="*/ 808990 w 1624"/>
                <a:gd name="T9" fmla="*/ 1029335 h 1621"/>
                <a:gd name="T10" fmla="*/ 798830 w 1624"/>
                <a:gd name="T11" fmla="*/ 1019810 h 1621"/>
                <a:gd name="T12" fmla="*/ 0 w 1624"/>
                <a:gd name="T13" fmla="*/ 220345 h 1621"/>
                <a:gd name="T14" fmla="*/ 193040 w 1624"/>
                <a:gd name="T15" fmla="*/ 28575 h 1621"/>
                <a:gd name="T16" fmla="*/ 207010 w 1624"/>
                <a:gd name="T17" fmla="*/ 13970 h 1621"/>
                <a:gd name="T18" fmla="*/ 222250 w 1624"/>
                <a:gd name="T19" fmla="*/ 0 h 1621"/>
                <a:gd name="T20" fmla="*/ 1020445 w 1624"/>
                <a:gd name="T21" fmla="*/ 798830 h 162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624" h="1621">
                  <a:moveTo>
                    <a:pt x="1607" y="1258"/>
                  </a:moveTo>
                  <a:lnTo>
                    <a:pt x="1624" y="1267"/>
                  </a:lnTo>
                  <a:lnTo>
                    <a:pt x="1601" y="1294"/>
                  </a:lnTo>
                  <a:lnTo>
                    <a:pt x="1576" y="1319"/>
                  </a:lnTo>
                  <a:lnTo>
                    <a:pt x="1274" y="1621"/>
                  </a:lnTo>
                  <a:lnTo>
                    <a:pt x="1258" y="1606"/>
                  </a:lnTo>
                  <a:lnTo>
                    <a:pt x="0" y="347"/>
                  </a:lnTo>
                  <a:lnTo>
                    <a:pt x="304" y="45"/>
                  </a:lnTo>
                  <a:lnTo>
                    <a:pt x="326" y="22"/>
                  </a:lnTo>
                  <a:lnTo>
                    <a:pt x="350" y="0"/>
                  </a:lnTo>
                  <a:lnTo>
                    <a:pt x="1607" y="1258"/>
                  </a:lnTo>
                  <a:close/>
                </a:path>
              </a:pathLst>
            </a:custGeom>
            <a:solidFill>
              <a:srgbClr val="4A79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3" name="Freeform 27">
              <a:extLst>
                <a:ext uri="{FF2B5EF4-FFF2-40B4-BE49-F238E27FC236}">
                  <a16:creationId xmlns:a16="http://schemas.microsoft.com/office/drawing/2014/main" id="{9B5BDC06-8998-F77C-3D9C-D8B3DE3A0AD8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6903" y="1770"/>
              <a:ext cx="1799" cy="1799"/>
            </a:xfrm>
            <a:custGeom>
              <a:avLst/>
              <a:gdLst>
                <a:gd name="T0" fmla="*/ 995680 w 1799"/>
                <a:gd name="T1" fmla="*/ 188595 h 1799"/>
                <a:gd name="T2" fmla="*/ 1064260 w 1799"/>
                <a:gd name="T3" fmla="*/ 280670 h 1799"/>
                <a:gd name="T4" fmla="*/ 1110615 w 1799"/>
                <a:gd name="T5" fmla="*/ 382270 h 1799"/>
                <a:gd name="T6" fmla="*/ 1137285 w 1799"/>
                <a:gd name="T7" fmla="*/ 489585 h 1799"/>
                <a:gd name="T8" fmla="*/ 1142365 w 1799"/>
                <a:gd name="T9" fmla="*/ 598805 h 1799"/>
                <a:gd name="T10" fmla="*/ 1126490 w 1799"/>
                <a:gd name="T11" fmla="*/ 707390 h 1799"/>
                <a:gd name="T12" fmla="*/ 1089660 w 1799"/>
                <a:gd name="T13" fmla="*/ 812165 h 1799"/>
                <a:gd name="T14" fmla="*/ 1031875 w 1799"/>
                <a:gd name="T15" fmla="*/ 909955 h 1799"/>
                <a:gd name="T16" fmla="*/ 974725 w 1799"/>
                <a:gd name="T17" fmla="*/ 975995 h 1799"/>
                <a:gd name="T18" fmla="*/ 922655 w 1799"/>
                <a:gd name="T19" fmla="*/ 1022350 h 1799"/>
                <a:gd name="T20" fmla="*/ 846455 w 1799"/>
                <a:gd name="T21" fmla="*/ 1072515 h 1799"/>
                <a:gd name="T22" fmla="*/ 701675 w 1799"/>
                <a:gd name="T23" fmla="*/ 1128395 h 1799"/>
                <a:gd name="T24" fmla="*/ 527050 w 1799"/>
                <a:gd name="T25" fmla="*/ 1142365 h 1799"/>
                <a:gd name="T26" fmla="*/ 356235 w 1799"/>
                <a:gd name="T27" fmla="*/ 1102360 h 1799"/>
                <a:gd name="T28" fmla="*/ 316230 w 1799"/>
                <a:gd name="T29" fmla="*/ 1083945 h 1799"/>
                <a:gd name="T30" fmla="*/ 53975 w 1799"/>
                <a:gd name="T31" fmla="*/ 824230 h 1799"/>
                <a:gd name="T32" fmla="*/ 58420 w 1799"/>
                <a:gd name="T33" fmla="*/ 826770 h 1799"/>
                <a:gd name="T34" fmla="*/ 13335 w 1799"/>
                <a:gd name="T35" fmla="*/ 701675 h 1799"/>
                <a:gd name="T36" fmla="*/ 0 w 1799"/>
                <a:gd name="T37" fmla="*/ 527050 h 1799"/>
                <a:gd name="T38" fmla="*/ 40005 w 1799"/>
                <a:gd name="T39" fmla="*/ 355600 h 1799"/>
                <a:gd name="T40" fmla="*/ 92710 w 1799"/>
                <a:gd name="T41" fmla="*/ 256540 h 1799"/>
                <a:gd name="T42" fmla="*/ 149860 w 1799"/>
                <a:gd name="T43" fmla="*/ 184150 h 1799"/>
                <a:gd name="T44" fmla="*/ 187325 w 1799"/>
                <a:gd name="T45" fmla="*/ 146685 h 1799"/>
                <a:gd name="T46" fmla="*/ 280035 w 1799"/>
                <a:gd name="T47" fmla="*/ 78740 h 1799"/>
                <a:gd name="T48" fmla="*/ 381635 w 1799"/>
                <a:gd name="T49" fmla="*/ 31115 h 1799"/>
                <a:gd name="T50" fmla="*/ 488315 w 1799"/>
                <a:gd name="T51" fmla="*/ 5715 h 1799"/>
                <a:gd name="T52" fmla="*/ 598170 w 1799"/>
                <a:gd name="T53" fmla="*/ 0 h 1799"/>
                <a:gd name="T54" fmla="*/ 707390 w 1799"/>
                <a:gd name="T55" fmla="*/ 15240 h 1799"/>
                <a:gd name="T56" fmla="*/ 811530 w 1799"/>
                <a:gd name="T57" fmla="*/ 52070 h 1799"/>
                <a:gd name="T58" fmla="*/ 909320 w 1799"/>
                <a:gd name="T59" fmla="*/ 109855 h 1799"/>
                <a:gd name="T60" fmla="*/ 974725 w 1799"/>
                <a:gd name="T61" fmla="*/ 167005 h 1799"/>
                <a:gd name="T62" fmla="*/ 735330 w 1799"/>
                <a:gd name="T63" fmla="*/ 671195 h 1799"/>
                <a:gd name="T64" fmla="*/ 769620 w 1799"/>
                <a:gd name="T65" fmla="*/ 606425 h 1799"/>
                <a:gd name="T66" fmla="*/ 776605 w 1799"/>
                <a:gd name="T67" fmla="*/ 534670 h 1799"/>
                <a:gd name="T68" fmla="*/ 756285 w 1799"/>
                <a:gd name="T69" fmla="*/ 465455 h 1799"/>
                <a:gd name="T70" fmla="*/ 721360 w 1799"/>
                <a:gd name="T71" fmla="*/ 420370 h 1799"/>
                <a:gd name="T72" fmla="*/ 676910 w 1799"/>
                <a:gd name="T73" fmla="*/ 386715 h 1799"/>
                <a:gd name="T74" fmla="*/ 607060 w 1799"/>
                <a:gd name="T75" fmla="*/ 365760 h 1799"/>
                <a:gd name="T76" fmla="*/ 536575 w 1799"/>
                <a:gd name="T77" fmla="*/ 372745 h 1799"/>
                <a:gd name="T78" fmla="*/ 471805 w 1799"/>
                <a:gd name="T79" fmla="*/ 407035 h 1799"/>
                <a:gd name="T80" fmla="*/ 443865 w 1799"/>
                <a:gd name="T81" fmla="*/ 433705 h 1799"/>
                <a:gd name="T82" fmla="*/ 409575 w 1799"/>
                <a:gd name="T83" fmla="*/ 498475 h 1799"/>
                <a:gd name="T84" fmla="*/ 403225 w 1799"/>
                <a:gd name="T85" fmla="*/ 570230 h 1799"/>
                <a:gd name="T86" fmla="*/ 423545 w 1799"/>
                <a:gd name="T87" fmla="*/ 639445 h 1799"/>
                <a:gd name="T88" fmla="*/ 457200 w 1799"/>
                <a:gd name="T89" fmla="*/ 684530 h 1799"/>
                <a:gd name="T90" fmla="*/ 502285 w 1799"/>
                <a:gd name="T91" fmla="*/ 718185 h 1799"/>
                <a:gd name="T92" fmla="*/ 571500 w 1799"/>
                <a:gd name="T93" fmla="*/ 739140 h 1799"/>
                <a:gd name="T94" fmla="*/ 643255 w 1799"/>
                <a:gd name="T95" fmla="*/ 732155 h 1799"/>
                <a:gd name="T96" fmla="*/ 708025 w 1799"/>
                <a:gd name="T97" fmla="*/ 697865 h 179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1799" h="1799">
                  <a:moveTo>
                    <a:pt x="1535" y="263"/>
                  </a:moveTo>
                  <a:lnTo>
                    <a:pt x="1568" y="297"/>
                  </a:lnTo>
                  <a:lnTo>
                    <a:pt x="1625" y="368"/>
                  </a:lnTo>
                  <a:lnTo>
                    <a:pt x="1676" y="442"/>
                  </a:lnTo>
                  <a:lnTo>
                    <a:pt x="1716" y="520"/>
                  </a:lnTo>
                  <a:lnTo>
                    <a:pt x="1749" y="602"/>
                  </a:lnTo>
                  <a:lnTo>
                    <a:pt x="1774" y="686"/>
                  </a:lnTo>
                  <a:lnTo>
                    <a:pt x="1791" y="771"/>
                  </a:lnTo>
                  <a:lnTo>
                    <a:pt x="1799" y="856"/>
                  </a:lnTo>
                  <a:lnTo>
                    <a:pt x="1799" y="943"/>
                  </a:lnTo>
                  <a:lnTo>
                    <a:pt x="1791" y="1029"/>
                  </a:lnTo>
                  <a:lnTo>
                    <a:pt x="1774" y="1114"/>
                  </a:lnTo>
                  <a:lnTo>
                    <a:pt x="1749" y="1198"/>
                  </a:lnTo>
                  <a:lnTo>
                    <a:pt x="1716" y="1279"/>
                  </a:lnTo>
                  <a:lnTo>
                    <a:pt x="1676" y="1358"/>
                  </a:lnTo>
                  <a:lnTo>
                    <a:pt x="1625" y="1433"/>
                  </a:lnTo>
                  <a:lnTo>
                    <a:pt x="1568" y="1503"/>
                  </a:lnTo>
                  <a:lnTo>
                    <a:pt x="1535" y="1537"/>
                  </a:lnTo>
                  <a:lnTo>
                    <a:pt x="1509" y="1562"/>
                  </a:lnTo>
                  <a:lnTo>
                    <a:pt x="1453" y="1610"/>
                  </a:lnTo>
                  <a:lnTo>
                    <a:pt x="1395" y="1652"/>
                  </a:lnTo>
                  <a:lnTo>
                    <a:pt x="1333" y="1689"/>
                  </a:lnTo>
                  <a:lnTo>
                    <a:pt x="1239" y="1735"/>
                  </a:lnTo>
                  <a:lnTo>
                    <a:pt x="1105" y="1777"/>
                  </a:lnTo>
                  <a:lnTo>
                    <a:pt x="968" y="1799"/>
                  </a:lnTo>
                  <a:lnTo>
                    <a:pt x="830" y="1799"/>
                  </a:lnTo>
                  <a:lnTo>
                    <a:pt x="693" y="1777"/>
                  </a:lnTo>
                  <a:lnTo>
                    <a:pt x="561" y="1736"/>
                  </a:lnTo>
                  <a:lnTo>
                    <a:pt x="497" y="1706"/>
                  </a:lnTo>
                  <a:lnTo>
                    <a:pt x="498" y="1707"/>
                  </a:lnTo>
                  <a:lnTo>
                    <a:pt x="495" y="1709"/>
                  </a:lnTo>
                  <a:lnTo>
                    <a:pt x="85" y="1298"/>
                  </a:lnTo>
                  <a:lnTo>
                    <a:pt x="88" y="1299"/>
                  </a:lnTo>
                  <a:lnTo>
                    <a:pt x="92" y="1302"/>
                  </a:lnTo>
                  <a:lnTo>
                    <a:pt x="63" y="1238"/>
                  </a:lnTo>
                  <a:lnTo>
                    <a:pt x="21" y="1105"/>
                  </a:lnTo>
                  <a:lnTo>
                    <a:pt x="0" y="968"/>
                  </a:lnTo>
                  <a:lnTo>
                    <a:pt x="0" y="830"/>
                  </a:lnTo>
                  <a:lnTo>
                    <a:pt x="21" y="693"/>
                  </a:lnTo>
                  <a:lnTo>
                    <a:pt x="63" y="560"/>
                  </a:lnTo>
                  <a:lnTo>
                    <a:pt x="110" y="465"/>
                  </a:lnTo>
                  <a:lnTo>
                    <a:pt x="146" y="404"/>
                  </a:lnTo>
                  <a:lnTo>
                    <a:pt x="188" y="346"/>
                  </a:lnTo>
                  <a:lnTo>
                    <a:pt x="236" y="290"/>
                  </a:lnTo>
                  <a:lnTo>
                    <a:pt x="261" y="263"/>
                  </a:lnTo>
                  <a:lnTo>
                    <a:pt x="295" y="231"/>
                  </a:lnTo>
                  <a:lnTo>
                    <a:pt x="366" y="173"/>
                  </a:lnTo>
                  <a:lnTo>
                    <a:pt x="441" y="124"/>
                  </a:lnTo>
                  <a:lnTo>
                    <a:pt x="519" y="82"/>
                  </a:lnTo>
                  <a:lnTo>
                    <a:pt x="601" y="49"/>
                  </a:lnTo>
                  <a:lnTo>
                    <a:pt x="684" y="24"/>
                  </a:lnTo>
                  <a:lnTo>
                    <a:pt x="769" y="9"/>
                  </a:lnTo>
                  <a:lnTo>
                    <a:pt x="856" y="0"/>
                  </a:lnTo>
                  <a:lnTo>
                    <a:pt x="942" y="0"/>
                  </a:lnTo>
                  <a:lnTo>
                    <a:pt x="1028" y="9"/>
                  </a:lnTo>
                  <a:lnTo>
                    <a:pt x="1114" y="24"/>
                  </a:lnTo>
                  <a:lnTo>
                    <a:pt x="1197" y="49"/>
                  </a:lnTo>
                  <a:lnTo>
                    <a:pt x="1278" y="82"/>
                  </a:lnTo>
                  <a:lnTo>
                    <a:pt x="1356" y="124"/>
                  </a:lnTo>
                  <a:lnTo>
                    <a:pt x="1432" y="173"/>
                  </a:lnTo>
                  <a:lnTo>
                    <a:pt x="1503" y="231"/>
                  </a:lnTo>
                  <a:lnTo>
                    <a:pt x="1535" y="263"/>
                  </a:lnTo>
                  <a:close/>
                  <a:moveTo>
                    <a:pt x="1136" y="1078"/>
                  </a:moveTo>
                  <a:lnTo>
                    <a:pt x="1158" y="1057"/>
                  </a:lnTo>
                  <a:lnTo>
                    <a:pt x="1191" y="1007"/>
                  </a:lnTo>
                  <a:lnTo>
                    <a:pt x="1212" y="955"/>
                  </a:lnTo>
                  <a:lnTo>
                    <a:pt x="1223" y="898"/>
                  </a:lnTo>
                  <a:lnTo>
                    <a:pt x="1223" y="842"/>
                  </a:lnTo>
                  <a:lnTo>
                    <a:pt x="1212" y="785"/>
                  </a:lnTo>
                  <a:lnTo>
                    <a:pt x="1191" y="733"/>
                  </a:lnTo>
                  <a:lnTo>
                    <a:pt x="1158" y="683"/>
                  </a:lnTo>
                  <a:lnTo>
                    <a:pt x="1136" y="662"/>
                  </a:lnTo>
                  <a:lnTo>
                    <a:pt x="1115" y="641"/>
                  </a:lnTo>
                  <a:lnTo>
                    <a:pt x="1066" y="609"/>
                  </a:lnTo>
                  <a:lnTo>
                    <a:pt x="1013" y="587"/>
                  </a:lnTo>
                  <a:lnTo>
                    <a:pt x="956" y="576"/>
                  </a:lnTo>
                  <a:lnTo>
                    <a:pt x="900" y="576"/>
                  </a:lnTo>
                  <a:lnTo>
                    <a:pt x="845" y="587"/>
                  </a:lnTo>
                  <a:lnTo>
                    <a:pt x="791" y="609"/>
                  </a:lnTo>
                  <a:lnTo>
                    <a:pt x="743" y="641"/>
                  </a:lnTo>
                  <a:lnTo>
                    <a:pt x="720" y="662"/>
                  </a:lnTo>
                  <a:lnTo>
                    <a:pt x="699" y="683"/>
                  </a:lnTo>
                  <a:lnTo>
                    <a:pt x="667" y="733"/>
                  </a:lnTo>
                  <a:lnTo>
                    <a:pt x="645" y="785"/>
                  </a:lnTo>
                  <a:lnTo>
                    <a:pt x="635" y="842"/>
                  </a:lnTo>
                  <a:lnTo>
                    <a:pt x="635" y="898"/>
                  </a:lnTo>
                  <a:lnTo>
                    <a:pt x="645" y="955"/>
                  </a:lnTo>
                  <a:lnTo>
                    <a:pt x="667" y="1007"/>
                  </a:lnTo>
                  <a:lnTo>
                    <a:pt x="699" y="1057"/>
                  </a:lnTo>
                  <a:lnTo>
                    <a:pt x="720" y="1078"/>
                  </a:lnTo>
                  <a:lnTo>
                    <a:pt x="743" y="1099"/>
                  </a:lnTo>
                  <a:lnTo>
                    <a:pt x="791" y="1131"/>
                  </a:lnTo>
                  <a:lnTo>
                    <a:pt x="845" y="1153"/>
                  </a:lnTo>
                  <a:lnTo>
                    <a:pt x="900" y="1164"/>
                  </a:lnTo>
                  <a:lnTo>
                    <a:pt x="956" y="1164"/>
                  </a:lnTo>
                  <a:lnTo>
                    <a:pt x="1013" y="1153"/>
                  </a:lnTo>
                  <a:lnTo>
                    <a:pt x="1066" y="1131"/>
                  </a:lnTo>
                  <a:lnTo>
                    <a:pt x="1115" y="1099"/>
                  </a:lnTo>
                  <a:lnTo>
                    <a:pt x="1136" y="1078"/>
                  </a:lnTo>
                  <a:close/>
                </a:path>
              </a:pathLst>
            </a:custGeom>
            <a:solidFill>
              <a:srgbClr val="4A79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4" name="Freeform 28">
              <a:extLst>
                <a:ext uri="{FF2B5EF4-FFF2-40B4-BE49-F238E27FC236}">
                  <a16:creationId xmlns:a16="http://schemas.microsoft.com/office/drawing/2014/main" id="{39A3485E-7DB7-4BCB-9613-CC26807B9808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4464" y="1695"/>
              <a:ext cx="4314" cy="4312"/>
            </a:xfrm>
            <a:custGeom>
              <a:avLst/>
              <a:gdLst>
                <a:gd name="T0" fmla="*/ 823595 w 4314"/>
                <a:gd name="T1" fmla="*/ 2723515 h 4312"/>
                <a:gd name="T2" fmla="*/ 0 w 4314"/>
                <a:gd name="T3" fmla="*/ 1881505 h 4312"/>
                <a:gd name="T4" fmla="*/ 914400 w 4314"/>
                <a:gd name="T5" fmla="*/ 948055 h 4312"/>
                <a:gd name="T6" fmla="*/ 1042035 w 4314"/>
                <a:gd name="T7" fmla="*/ 848995 h 4312"/>
                <a:gd name="T8" fmla="*/ 1334135 w 4314"/>
                <a:gd name="T9" fmla="*/ 765810 h 4312"/>
                <a:gd name="T10" fmla="*/ 1513205 w 4314"/>
                <a:gd name="T11" fmla="*/ 749935 h 4312"/>
                <a:gd name="T12" fmla="*/ 1530350 w 4314"/>
                <a:gd name="T13" fmla="*/ 426720 h 4312"/>
                <a:gd name="T14" fmla="*/ 1680845 w 4314"/>
                <a:gd name="T15" fmla="*/ 180975 h 4312"/>
                <a:gd name="T16" fmla="*/ 1854200 w 4314"/>
                <a:gd name="T17" fmla="*/ 58420 h 4312"/>
                <a:gd name="T18" fmla="*/ 2088515 w 4314"/>
                <a:gd name="T19" fmla="*/ 0 h 4312"/>
                <a:gd name="T20" fmla="*/ 2271395 w 4314"/>
                <a:gd name="T21" fmla="*/ 17780 h 4312"/>
                <a:gd name="T22" fmla="*/ 2487930 w 4314"/>
                <a:gd name="T23" fmla="*/ 120015 h 4312"/>
                <a:gd name="T24" fmla="*/ 2618105 w 4314"/>
                <a:gd name="T25" fmla="*/ 250825 h 4312"/>
                <a:gd name="T26" fmla="*/ 2720975 w 4314"/>
                <a:gd name="T27" fmla="*/ 467995 h 4312"/>
                <a:gd name="T28" fmla="*/ 2738755 w 4314"/>
                <a:gd name="T29" fmla="*/ 650240 h 4312"/>
                <a:gd name="T30" fmla="*/ 2679700 w 4314"/>
                <a:gd name="T31" fmla="*/ 883920 h 4312"/>
                <a:gd name="T32" fmla="*/ 2557780 w 4314"/>
                <a:gd name="T33" fmla="*/ 1057275 h 4312"/>
                <a:gd name="T34" fmla="*/ 2381885 w 4314"/>
                <a:gd name="T35" fmla="*/ 1180465 h 4312"/>
                <a:gd name="T36" fmla="*/ 2149475 w 4314"/>
                <a:gd name="T37" fmla="*/ 1238885 h 4312"/>
                <a:gd name="T38" fmla="*/ 1948180 w 4314"/>
                <a:gd name="T39" fmla="*/ 1214120 h 4312"/>
                <a:gd name="T40" fmla="*/ 1965325 w 4314"/>
                <a:gd name="T41" fmla="*/ 1478915 h 4312"/>
                <a:gd name="T42" fmla="*/ 1847850 w 4314"/>
                <a:gd name="T43" fmla="*/ 1758315 h 4312"/>
                <a:gd name="T44" fmla="*/ 890270 w 4314"/>
                <a:gd name="T45" fmla="*/ 2723515 h 4312"/>
                <a:gd name="T46" fmla="*/ 114935 w 4314"/>
                <a:gd name="T47" fmla="*/ 1881505 h 4312"/>
                <a:gd name="T48" fmla="*/ 1750695 w 4314"/>
                <a:gd name="T49" fmla="*/ 1727200 h 4312"/>
                <a:gd name="T50" fmla="*/ 1866900 w 4314"/>
                <a:gd name="T51" fmla="*/ 1487805 h 4312"/>
                <a:gd name="T52" fmla="*/ 1838960 w 4314"/>
                <a:gd name="T53" fmla="*/ 1188085 h 4312"/>
                <a:gd name="T54" fmla="*/ 1821180 w 4314"/>
                <a:gd name="T55" fmla="*/ 1151890 h 4312"/>
                <a:gd name="T56" fmla="*/ 1826260 w 4314"/>
                <a:gd name="T57" fmla="*/ 1102995 h 4312"/>
                <a:gd name="T58" fmla="*/ 1864360 w 4314"/>
                <a:gd name="T59" fmla="*/ 1083310 h 4312"/>
                <a:gd name="T60" fmla="*/ 2002790 w 4314"/>
                <a:gd name="T61" fmla="*/ 1130935 h 4312"/>
                <a:gd name="T62" fmla="*/ 2320290 w 4314"/>
                <a:gd name="T63" fmla="*/ 1103630 h 4312"/>
                <a:gd name="T64" fmla="*/ 2508250 w 4314"/>
                <a:gd name="T65" fmla="*/ 970915 h 4312"/>
                <a:gd name="T66" fmla="*/ 2613660 w 4314"/>
                <a:gd name="T67" fmla="*/ 795655 h 4312"/>
                <a:gd name="T68" fmla="*/ 2644140 w 4314"/>
                <a:gd name="T69" fmla="*/ 618490 h 4312"/>
                <a:gd name="T70" fmla="*/ 2613660 w 4314"/>
                <a:gd name="T71" fmla="*/ 441960 h 4312"/>
                <a:gd name="T72" fmla="*/ 2508250 w 4314"/>
                <a:gd name="T73" fmla="*/ 267335 h 4312"/>
                <a:gd name="T74" fmla="*/ 2388870 w 4314"/>
                <a:gd name="T75" fmla="*/ 168910 h 4312"/>
                <a:gd name="T76" fmla="*/ 2197100 w 4314"/>
                <a:gd name="T77" fmla="*/ 100330 h 4312"/>
                <a:gd name="T78" fmla="*/ 2041525 w 4314"/>
                <a:gd name="T79" fmla="*/ 100330 h 4312"/>
                <a:gd name="T80" fmla="*/ 1850390 w 4314"/>
                <a:gd name="T81" fmla="*/ 168910 h 4312"/>
                <a:gd name="T82" fmla="*/ 1720215 w 4314"/>
                <a:gd name="T83" fmla="*/ 278765 h 4312"/>
                <a:gd name="T84" fmla="*/ 1596390 w 4314"/>
                <a:gd name="T85" fmla="*/ 574675 h 4312"/>
                <a:gd name="T86" fmla="*/ 1649730 w 4314"/>
                <a:gd name="T87" fmla="*/ 852805 h 4312"/>
                <a:gd name="T88" fmla="*/ 1645920 w 4314"/>
                <a:gd name="T89" fmla="*/ 902335 h 4312"/>
                <a:gd name="T90" fmla="*/ 1607820 w 4314"/>
                <a:gd name="T91" fmla="*/ 921385 h 4312"/>
                <a:gd name="T92" fmla="*/ 1583055 w 4314"/>
                <a:gd name="T93" fmla="*/ 915035 h 4312"/>
                <a:gd name="T94" fmla="*/ 1471930 w 4314"/>
                <a:gd name="T95" fmla="*/ 875030 h 4312"/>
                <a:gd name="T96" fmla="*/ 1174115 w 4314"/>
                <a:gd name="T97" fmla="*/ 892175 h 4312"/>
                <a:gd name="T98" fmla="*/ 995045 w 4314"/>
                <a:gd name="T99" fmla="*/ 1002030 h 431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4314" h="4312">
                  <a:moveTo>
                    <a:pt x="1350" y="4312"/>
                  </a:moveTo>
                  <a:lnTo>
                    <a:pt x="1335" y="4311"/>
                  </a:lnTo>
                  <a:lnTo>
                    <a:pt x="1308" y="4300"/>
                  </a:lnTo>
                  <a:lnTo>
                    <a:pt x="1297" y="4289"/>
                  </a:lnTo>
                  <a:lnTo>
                    <a:pt x="23" y="3015"/>
                  </a:lnTo>
                  <a:lnTo>
                    <a:pt x="13" y="3005"/>
                  </a:lnTo>
                  <a:lnTo>
                    <a:pt x="1" y="2978"/>
                  </a:lnTo>
                  <a:lnTo>
                    <a:pt x="0" y="2963"/>
                  </a:lnTo>
                  <a:lnTo>
                    <a:pt x="1" y="2948"/>
                  </a:lnTo>
                  <a:lnTo>
                    <a:pt x="13" y="2921"/>
                  </a:lnTo>
                  <a:lnTo>
                    <a:pt x="23" y="2910"/>
                  </a:lnTo>
                  <a:lnTo>
                    <a:pt x="1440" y="1493"/>
                  </a:lnTo>
                  <a:lnTo>
                    <a:pt x="1465" y="1469"/>
                  </a:lnTo>
                  <a:lnTo>
                    <a:pt x="1491" y="1445"/>
                  </a:lnTo>
                  <a:lnTo>
                    <a:pt x="1539" y="1404"/>
                  </a:lnTo>
                  <a:lnTo>
                    <a:pt x="1641" y="1337"/>
                  </a:lnTo>
                  <a:lnTo>
                    <a:pt x="1751" y="1283"/>
                  </a:lnTo>
                  <a:lnTo>
                    <a:pt x="1865" y="1242"/>
                  </a:lnTo>
                  <a:lnTo>
                    <a:pt x="1981" y="1217"/>
                  </a:lnTo>
                  <a:lnTo>
                    <a:pt x="2101" y="1206"/>
                  </a:lnTo>
                  <a:lnTo>
                    <a:pt x="2221" y="1210"/>
                  </a:lnTo>
                  <a:lnTo>
                    <a:pt x="2341" y="1229"/>
                  </a:lnTo>
                  <a:lnTo>
                    <a:pt x="2400" y="1245"/>
                  </a:lnTo>
                  <a:lnTo>
                    <a:pt x="2383" y="1181"/>
                  </a:lnTo>
                  <a:lnTo>
                    <a:pt x="2364" y="1052"/>
                  </a:lnTo>
                  <a:lnTo>
                    <a:pt x="2363" y="924"/>
                  </a:lnTo>
                  <a:lnTo>
                    <a:pt x="2377" y="797"/>
                  </a:lnTo>
                  <a:lnTo>
                    <a:pt x="2410" y="672"/>
                  </a:lnTo>
                  <a:lnTo>
                    <a:pt x="2458" y="552"/>
                  </a:lnTo>
                  <a:lnTo>
                    <a:pt x="2521" y="439"/>
                  </a:lnTo>
                  <a:lnTo>
                    <a:pt x="2602" y="333"/>
                  </a:lnTo>
                  <a:lnTo>
                    <a:pt x="2647" y="285"/>
                  </a:lnTo>
                  <a:lnTo>
                    <a:pt x="2682" y="250"/>
                  </a:lnTo>
                  <a:lnTo>
                    <a:pt x="2758" y="189"/>
                  </a:lnTo>
                  <a:lnTo>
                    <a:pt x="2837" y="136"/>
                  </a:lnTo>
                  <a:lnTo>
                    <a:pt x="2920" y="92"/>
                  </a:lnTo>
                  <a:lnTo>
                    <a:pt x="3008" y="56"/>
                  </a:lnTo>
                  <a:lnTo>
                    <a:pt x="3099" y="28"/>
                  </a:lnTo>
                  <a:lnTo>
                    <a:pt x="3192" y="9"/>
                  </a:lnTo>
                  <a:lnTo>
                    <a:pt x="3289" y="0"/>
                  </a:lnTo>
                  <a:lnTo>
                    <a:pt x="3338" y="0"/>
                  </a:lnTo>
                  <a:lnTo>
                    <a:pt x="3387" y="0"/>
                  </a:lnTo>
                  <a:lnTo>
                    <a:pt x="3482" y="9"/>
                  </a:lnTo>
                  <a:lnTo>
                    <a:pt x="3577" y="28"/>
                  </a:lnTo>
                  <a:lnTo>
                    <a:pt x="3667" y="56"/>
                  </a:lnTo>
                  <a:lnTo>
                    <a:pt x="3754" y="92"/>
                  </a:lnTo>
                  <a:lnTo>
                    <a:pt x="3838" y="136"/>
                  </a:lnTo>
                  <a:lnTo>
                    <a:pt x="3918" y="189"/>
                  </a:lnTo>
                  <a:lnTo>
                    <a:pt x="3992" y="250"/>
                  </a:lnTo>
                  <a:lnTo>
                    <a:pt x="4028" y="285"/>
                  </a:lnTo>
                  <a:lnTo>
                    <a:pt x="4062" y="320"/>
                  </a:lnTo>
                  <a:lnTo>
                    <a:pt x="4123" y="395"/>
                  </a:lnTo>
                  <a:lnTo>
                    <a:pt x="4176" y="474"/>
                  </a:lnTo>
                  <a:lnTo>
                    <a:pt x="4220" y="558"/>
                  </a:lnTo>
                  <a:lnTo>
                    <a:pt x="4257" y="645"/>
                  </a:lnTo>
                  <a:lnTo>
                    <a:pt x="4285" y="737"/>
                  </a:lnTo>
                  <a:lnTo>
                    <a:pt x="4303" y="830"/>
                  </a:lnTo>
                  <a:lnTo>
                    <a:pt x="4313" y="926"/>
                  </a:lnTo>
                  <a:lnTo>
                    <a:pt x="4314" y="974"/>
                  </a:lnTo>
                  <a:lnTo>
                    <a:pt x="4313" y="1024"/>
                  </a:lnTo>
                  <a:lnTo>
                    <a:pt x="4303" y="1120"/>
                  </a:lnTo>
                  <a:lnTo>
                    <a:pt x="4285" y="1213"/>
                  </a:lnTo>
                  <a:lnTo>
                    <a:pt x="4257" y="1305"/>
                  </a:lnTo>
                  <a:lnTo>
                    <a:pt x="4220" y="1392"/>
                  </a:lnTo>
                  <a:lnTo>
                    <a:pt x="4176" y="1476"/>
                  </a:lnTo>
                  <a:lnTo>
                    <a:pt x="4123" y="1556"/>
                  </a:lnTo>
                  <a:lnTo>
                    <a:pt x="4062" y="1630"/>
                  </a:lnTo>
                  <a:lnTo>
                    <a:pt x="4028" y="1665"/>
                  </a:lnTo>
                  <a:lnTo>
                    <a:pt x="3992" y="1700"/>
                  </a:lnTo>
                  <a:lnTo>
                    <a:pt x="3916" y="1761"/>
                  </a:lnTo>
                  <a:lnTo>
                    <a:pt x="3836" y="1815"/>
                  </a:lnTo>
                  <a:lnTo>
                    <a:pt x="3751" y="1859"/>
                  </a:lnTo>
                  <a:lnTo>
                    <a:pt x="3663" y="1895"/>
                  </a:lnTo>
                  <a:lnTo>
                    <a:pt x="3572" y="1923"/>
                  </a:lnTo>
                  <a:lnTo>
                    <a:pt x="3479" y="1941"/>
                  </a:lnTo>
                  <a:lnTo>
                    <a:pt x="3385" y="1951"/>
                  </a:lnTo>
                  <a:lnTo>
                    <a:pt x="3338" y="1951"/>
                  </a:lnTo>
                  <a:lnTo>
                    <a:pt x="3269" y="1949"/>
                  </a:lnTo>
                  <a:lnTo>
                    <a:pt x="3135" y="1930"/>
                  </a:lnTo>
                  <a:lnTo>
                    <a:pt x="3068" y="1912"/>
                  </a:lnTo>
                  <a:lnTo>
                    <a:pt x="3083" y="1971"/>
                  </a:lnTo>
                  <a:lnTo>
                    <a:pt x="3102" y="2090"/>
                  </a:lnTo>
                  <a:lnTo>
                    <a:pt x="3106" y="2210"/>
                  </a:lnTo>
                  <a:lnTo>
                    <a:pt x="3095" y="2329"/>
                  </a:lnTo>
                  <a:lnTo>
                    <a:pt x="3071" y="2445"/>
                  </a:lnTo>
                  <a:lnTo>
                    <a:pt x="3032" y="2559"/>
                  </a:lnTo>
                  <a:lnTo>
                    <a:pt x="2978" y="2667"/>
                  </a:lnTo>
                  <a:lnTo>
                    <a:pt x="2910" y="2769"/>
                  </a:lnTo>
                  <a:lnTo>
                    <a:pt x="2871" y="2817"/>
                  </a:lnTo>
                  <a:lnTo>
                    <a:pt x="2847" y="2845"/>
                  </a:lnTo>
                  <a:lnTo>
                    <a:pt x="2820" y="2873"/>
                  </a:lnTo>
                  <a:lnTo>
                    <a:pt x="1402" y="4289"/>
                  </a:lnTo>
                  <a:lnTo>
                    <a:pt x="1392" y="4300"/>
                  </a:lnTo>
                  <a:lnTo>
                    <a:pt x="1364" y="4311"/>
                  </a:lnTo>
                  <a:lnTo>
                    <a:pt x="1350" y="4312"/>
                  </a:lnTo>
                  <a:close/>
                  <a:moveTo>
                    <a:pt x="181" y="2963"/>
                  </a:moveTo>
                  <a:lnTo>
                    <a:pt x="1350" y="4131"/>
                  </a:lnTo>
                  <a:lnTo>
                    <a:pt x="2713" y="2766"/>
                  </a:lnTo>
                  <a:lnTo>
                    <a:pt x="2736" y="2743"/>
                  </a:lnTo>
                  <a:lnTo>
                    <a:pt x="2757" y="2720"/>
                  </a:lnTo>
                  <a:lnTo>
                    <a:pt x="2796" y="2672"/>
                  </a:lnTo>
                  <a:lnTo>
                    <a:pt x="2861" y="2569"/>
                  </a:lnTo>
                  <a:lnTo>
                    <a:pt x="2909" y="2458"/>
                  </a:lnTo>
                  <a:lnTo>
                    <a:pt x="2940" y="2343"/>
                  </a:lnTo>
                  <a:lnTo>
                    <a:pt x="2956" y="2225"/>
                  </a:lnTo>
                  <a:lnTo>
                    <a:pt x="2954" y="2107"/>
                  </a:lnTo>
                  <a:lnTo>
                    <a:pt x="2933" y="1988"/>
                  </a:lnTo>
                  <a:lnTo>
                    <a:pt x="2896" y="1871"/>
                  </a:lnTo>
                  <a:lnTo>
                    <a:pt x="2870" y="1815"/>
                  </a:lnTo>
                  <a:lnTo>
                    <a:pt x="2868" y="1814"/>
                  </a:lnTo>
                  <a:lnTo>
                    <a:pt x="2864" y="1803"/>
                  </a:lnTo>
                  <a:lnTo>
                    <a:pt x="2861" y="1780"/>
                  </a:lnTo>
                  <a:lnTo>
                    <a:pt x="2865" y="1757"/>
                  </a:lnTo>
                  <a:lnTo>
                    <a:pt x="2876" y="1737"/>
                  </a:lnTo>
                  <a:lnTo>
                    <a:pt x="2883" y="1727"/>
                  </a:lnTo>
                  <a:lnTo>
                    <a:pt x="2892" y="1720"/>
                  </a:lnTo>
                  <a:lnTo>
                    <a:pt x="2913" y="1709"/>
                  </a:lnTo>
                  <a:lnTo>
                    <a:pt x="2936" y="1706"/>
                  </a:lnTo>
                  <a:lnTo>
                    <a:pt x="2958" y="1709"/>
                  </a:lnTo>
                  <a:lnTo>
                    <a:pt x="2969" y="1714"/>
                  </a:lnTo>
                  <a:lnTo>
                    <a:pt x="3029" y="1742"/>
                  </a:lnTo>
                  <a:lnTo>
                    <a:pt x="3154" y="1781"/>
                  </a:lnTo>
                  <a:lnTo>
                    <a:pt x="3280" y="1799"/>
                  </a:lnTo>
                  <a:lnTo>
                    <a:pt x="3407" y="1798"/>
                  </a:lnTo>
                  <a:lnTo>
                    <a:pt x="3533" y="1778"/>
                  </a:lnTo>
                  <a:lnTo>
                    <a:pt x="3654" y="1738"/>
                  </a:lnTo>
                  <a:lnTo>
                    <a:pt x="3768" y="1680"/>
                  </a:lnTo>
                  <a:lnTo>
                    <a:pt x="3873" y="1605"/>
                  </a:lnTo>
                  <a:lnTo>
                    <a:pt x="3921" y="1559"/>
                  </a:lnTo>
                  <a:lnTo>
                    <a:pt x="3950" y="1529"/>
                  </a:lnTo>
                  <a:lnTo>
                    <a:pt x="4002" y="1465"/>
                  </a:lnTo>
                  <a:lnTo>
                    <a:pt x="4047" y="1398"/>
                  </a:lnTo>
                  <a:lnTo>
                    <a:pt x="4085" y="1327"/>
                  </a:lnTo>
                  <a:lnTo>
                    <a:pt x="4116" y="1253"/>
                  </a:lnTo>
                  <a:lnTo>
                    <a:pt x="4139" y="1176"/>
                  </a:lnTo>
                  <a:lnTo>
                    <a:pt x="4154" y="1097"/>
                  </a:lnTo>
                  <a:lnTo>
                    <a:pt x="4163" y="1016"/>
                  </a:lnTo>
                  <a:lnTo>
                    <a:pt x="4164" y="974"/>
                  </a:lnTo>
                  <a:lnTo>
                    <a:pt x="4163" y="934"/>
                  </a:lnTo>
                  <a:lnTo>
                    <a:pt x="4154" y="852"/>
                  </a:lnTo>
                  <a:lnTo>
                    <a:pt x="4139" y="773"/>
                  </a:lnTo>
                  <a:lnTo>
                    <a:pt x="4116" y="696"/>
                  </a:lnTo>
                  <a:lnTo>
                    <a:pt x="4085" y="621"/>
                  </a:lnTo>
                  <a:lnTo>
                    <a:pt x="4047" y="551"/>
                  </a:lnTo>
                  <a:lnTo>
                    <a:pt x="4002" y="483"/>
                  </a:lnTo>
                  <a:lnTo>
                    <a:pt x="3950" y="421"/>
                  </a:lnTo>
                  <a:lnTo>
                    <a:pt x="3921" y="391"/>
                  </a:lnTo>
                  <a:lnTo>
                    <a:pt x="3892" y="362"/>
                  </a:lnTo>
                  <a:lnTo>
                    <a:pt x="3829" y="310"/>
                  </a:lnTo>
                  <a:lnTo>
                    <a:pt x="3762" y="266"/>
                  </a:lnTo>
                  <a:lnTo>
                    <a:pt x="3691" y="228"/>
                  </a:lnTo>
                  <a:lnTo>
                    <a:pt x="3616" y="196"/>
                  </a:lnTo>
                  <a:lnTo>
                    <a:pt x="3539" y="174"/>
                  </a:lnTo>
                  <a:lnTo>
                    <a:pt x="3460" y="158"/>
                  </a:lnTo>
                  <a:lnTo>
                    <a:pt x="3379" y="150"/>
                  </a:lnTo>
                  <a:lnTo>
                    <a:pt x="3338" y="150"/>
                  </a:lnTo>
                  <a:lnTo>
                    <a:pt x="3297" y="150"/>
                  </a:lnTo>
                  <a:lnTo>
                    <a:pt x="3215" y="158"/>
                  </a:lnTo>
                  <a:lnTo>
                    <a:pt x="3136" y="174"/>
                  </a:lnTo>
                  <a:lnTo>
                    <a:pt x="3059" y="196"/>
                  </a:lnTo>
                  <a:lnTo>
                    <a:pt x="2985" y="228"/>
                  </a:lnTo>
                  <a:lnTo>
                    <a:pt x="2914" y="266"/>
                  </a:lnTo>
                  <a:lnTo>
                    <a:pt x="2847" y="310"/>
                  </a:lnTo>
                  <a:lnTo>
                    <a:pt x="2783" y="362"/>
                  </a:lnTo>
                  <a:lnTo>
                    <a:pt x="2754" y="391"/>
                  </a:lnTo>
                  <a:lnTo>
                    <a:pt x="2709" y="439"/>
                  </a:lnTo>
                  <a:lnTo>
                    <a:pt x="2632" y="545"/>
                  </a:lnTo>
                  <a:lnTo>
                    <a:pt x="2574" y="659"/>
                  </a:lnTo>
                  <a:lnTo>
                    <a:pt x="2535" y="780"/>
                  </a:lnTo>
                  <a:lnTo>
                    <a:pt x="2514" y="905"/>
                  </a:lnTo>
                  <a:lnTo>
                    <a:pt x="2513" y="1032"/>
                  </a:lnTo>
                  <a:lnTo>
                    <a:pt x="2532" y="1158"/>
                  </a:lnTo>
                  <a:lnTo>
                    <a:pt x="2571" y="1283"/>
                  </a:lnTo>
                  <a:lnTo>
                    <a:pt x="2598" y="1343"/>
                  </a:lnTo>
                  <a:lnTo>
                    <a:pt x="2603" y="1354"/>
                  </a:lnTo>
                  <a:lnTo>
                    <a:pt x="2607" y="1377"/>
                  </a:lnTo>
                  <a:lnTo>
                    <a:pt x="2603" y="1399"/>
                  </a:lnTo>
                  <a:lnTo>
                    <a:pt x="2592" y="1421"/>
                  </a:lnTo>
                  <a:lnTo>
                    <a:pt x="2585" y="1429"/>
                  </a:lnTo>
                  <a:lnTo>
                    <a:pt x="2575" y="1438"/>
                  </a:lnTo>
                  <a:lnTo>
                    <a:pt x="2555" y="1447"/>
                  </a:lnTo>
                  <a:lnTo>
                    <a:pt x="2532" y="1451"/>
                  </a:lnTo>
                  <a:lnTo>
                    <a:pt x="2509" y="1449"/>
                  </a:lnTo>
                  <a:lnTo>
                    <a:pt x="2499" y="1444"/>
                  </a:lnTo>
                  <a:lnTo>
                    <a:pt x="2495" y="1443"/>
                  </a:lnTo>
                  <a:lnTo>
                    <a:pt x="2493" y="1441"/>
                  </a:lnTo>
                  <a:lnTo>
                    <a:pt x="2491" y="1440"/>
                  </a:lnTo>
                  <a:lnTo>
                    <a:pt x="2490" y="1440"/>
                  </a:lnTo>
                  <a:lnTo>
                    <a:pt x="2435" y="1414"/>
                  </a:lnTo>
                  <a:lnTo>
                    <a:pt x="2318" y="1378"/>
                  </a:lnTo>
                  <a:lnTo>
                    <a:pt x="2200" y="1359"/>
                  </a:lnTo>
                  <a:lnTo>
                    <a:pt x="2081" y="1357"/>
                  </a:lnTo>
                  <a:lnTo>
                    <a:pt x="1963" y="1373"/>
                  </a:lnTo>
                  <a:lnTo>
                    <a:pt x="1849" y="1405"/>
                  </a:lnTo>
                  <a:lnTo>
                    <a:pt x="1740" y="1453"/>
                  </a:lnTo>
                  <a:lnTo>
                    <a:pt x="1638" y="1518"/>
                  </a:lnTo>
                  <a:lnTo>
                    <a:pt x="1590" y="1558"/>
                  </a:lnTo>
                  <a:lnTo>
                    <a:pt x="1567" y="1578"/>
                  </a:lnTo>
                  <a:lnTo>
                    <a:pt x="1546" y="1599"/>
                  </a:lnTo>
                  <a:lnTo>
                    <a:pt x="181" y="2963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5" name="Freeform 29">
              <a:extLst>
                <a:ext uri="{FF2B5EF4-FFF2-40B4-BE49-F238E27FC236}">
                  <a16:creationId xmlns:a16="http://schemas.microsoft.com/office/drawing/2014/main" id="{D6EF11F8-3A7E-B263-D474-A9C87DF18FBA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6332" y="1919"/>
              <a:ext cx="2220" cy="2150"/>
            </a:xfrm>
            <a:custGeom>
              <a:avLst/>
              <a:gdLst>
                <a:gd name="T0" fmla="*/ 581025 w 2220"/>
                <a:gd name="T1" fmla="*/ 1364615 h 2150"/>
                <a:gd name="T2" fmla="*/ 545465 w 2220"/>
                <a:gd name="T3" fmla="*/ 1337310 h 2150"/>
                <a:gd name="T4" fmla="*/ 546735 w 2220"/>
                <a:gd name="T5" fmla="*/ 1280160 h 2150"/>
                <a:gd name="T6" fmla="*/ 521335 w 2220"/>
                <a:gd name="T7" fmla="*/ 1104265 h 2150"/>
                <a:gd name="T8" fmla="*/ 486410 w 2220"/>
                <a:gd name="T9" fmla="*/ 1036955 h 2150"/>
                <a:gd name="T10" fmla="*/ 362585 w 2220"/>
                <a:gd name="T11" fmla="*/ 916305 h 2150"/>
                <a:gd name="T12" fmla="*/ 325120 w 2220"/>
                <a:gd name="T13" fmla="*/ 895985 h 2150"/>
                <a:gd name="T14" fmla="*/ 307340 w 2220"/>
                <a:gd name="T15" fmla="*/ 846455 h 2150"/>
                <a:gd name="T16" fmla="*/ 329565 w 2220"/>
                <a:gd name="T17" fmla="*/ 816610 h 2150"/>
                <a:gd name="T18" fmla="*/ 374650 w 2220"/>
                <a:gd name="T19" fmla="*/ 815340 h 2150"/>
                <a:gd name="T20" fmla="*/ 470535 w 2220"/>
                <a:gd name="T21" fmla="*/ 876300 h 2150"/>
                <a:gd name="T22" fmla="*/ 585470 w 2220"/>
                <a:gd name="T23" fmla="*/ 1017270 h 2150"/>
                <a:gd name="T24" fmla="*/ 632460 w 2220"/>
                <a:gd name="T25" fmla="*/ 1139825 h 2150"/>
                <a:gd name="T26" fmla="*/ 636270 w 2220"/>
                <a:gd name="T27" fmla="*/ 1326515 h 2150"/>
                <a:gd name="T28" fmla="*/ 613410 w 2220"/>
                <a:gd name="T29" fmla="*/ 1359535 h 2150"/>
                <a:gd name="T30" fmla="*/ 48260 w 2220"/>
                <a:gd name="T31" fmla="*/ 878840 h 2150"/>
                <a:gd name="T32" fmla="*/ 13970 w 2220"/>
                <a:gd name="T33" fmla="*/ 864870 h 2150"/>
                <a:gd name="T34" fmla="*/ 0 w 2220"/>
                <a:gd name="T35" fmla="*/ 835025 h 2150"/>
                <a:gd name="T36" fmla="*/ 26035 w 2220"/>
                <a:gd name="T37" fmla="*/ 789305 h 2150"/>
                <a:gd name="T38" fmla="*/ 132715 w 2220"/>
                <a:gd name="T39" fmla="*/ 767715 h 2150"/>
                <a:gd name="T40" fmla="*/ 193040 w 2220"/>
                <a:gd name="T41" fmla="*/ 775335 h 2150"/>
                <a:gd name="T42" fmla="*/ 213360 w 2220"/>
                <a:gd name="T43" fmla="*/ 815340 h 2150"/>
                <a:gd name="T44" fmla="*/ 193040 w 2220"/>
                <a:gd name="T45" fmla="*/ 854710 h 2150"/>
                <a:gd name="T46" fmla="*/ 139700 w 2220"/>
                <a:gd name="T47" fmla="*/ 862965 h 2150"/>
                <a:gd name="T48" fmla="*/ 53975 w 2220"/>
                <a:gd name="T49" fmla="*/ 878840 h 2150"/>
                <a:gd name="T50" fmla="*/ 1353185 w 2220"/>
                <a:gd name="T51" fmla="*/ 592455 h 2150"/>
                <a:gd name="T52" fmla="*/ 1324610 w 2220"/>
                <a:gd name="T53" fmla="*/ 579755 h 2150"/>
                <a:gd name="T54" fmla="*/ 1310005 w 2220"/>
                <a:gd name="T55" fmla="*/ 537210 h 2150"/>
                <a:gd name="T56" fmla="*/ 1314450 w 2220"/>
                <a:gd name="T57" fmla="*/ 457200 h 2150"/>
                <a:gd name="T58" fmla="*/ 1292225 w 2220"/>
                <a:gd name="T59" fmla="*/ 347980 h 2150"/>
                <a:gd name="T60" fmla="*/ 1239520 w 2220"/>
                <a:gd name="T61" fmla="*/ 250190 h 2150"/>
                <a:gd name="T62" fmla="*/ 1181735 w 2220"/>
                <a:gd name="T63" fmla="*/ 186690 h 2150"/>
                <a:gd name="T64" fmla="*/ 1101725 w 2220"/>
                <a:gd name="T65" fmla="*/ 133350 h 2150"/>
                <a:gd name="T66" fmla="*/ 1086485 w 2220"/>
                <a:gd name="T67" fmla="*/ 83185 h 2150"/>
                <a:gd name="T68" fmla="*/ 1109345 w 2220"/>
                <a:gd name="T69" fmla="*/ 53975 h 2150"/>
                <a:gd name="T70" fmla="*/ 1154430 w 2220"/>
                <a:gd name="T71" fmla="*/ 53975 h 2150"/>
                <a:gd name="T72" fmla="*/ 1270000 w 2220"/>
                <a:gd name="T73" fmla="*/ 139700 h 2150"/>
                <a:gd name="T74" fmla="*/ 1343025 w 2220"/>
                <a:gd name="T75" fmla="*/ 231775 h 2150"/>
                <a:gd name="T76" fmla="*/ 1396365 w 2220"/>
                <a:gd name="T77" fmla="*/ 360045 h 2150"/>
                <a:gd name="T78" fmla="*/ 1409700 w 2220"/>
                <a:gd name="T79" fmla="*/ 476250 h 2150"/>
                <a:gd name="T80" fmla="*/ 1402080 w 2220"/>
                <a:gd name="T81" fmla="*/ 560070 h 2150"/>
                <a:gd name="T82" fmla="*/ 1365885 w 2220"/>
                <a:gd name="T83" fmla="*/ 591820 h 2150"/>
                <a:gd name="T84" fmla="*/ 986790 w 2220"/>
                <a:gd name="T85" fmla="*/ 99060 h 2150"/>
                <a:gd name="T86" fmla="*/ 933450 w 2220"/>
                <a:gd name="T87" fmla="*/ 95250 h 2150"/>
                <a:gd name="T88" fmla="*/ 893445 w 2220"/>
                <a:gd name="T89" fmla="*/ 74930 h 2150"/>
                <a:gd name="T90" fmla="*/ 885825 w 2220"/>
                <a:gd name="T91" fmla="*/ 38100 h 2150"/>
                <a:gd name="T92" fmla="*/ 923290 w 2220"/>
                <a:gd name="T93" fmla="*/ 635 h 2150"/>
                <a:gd name="T94" fmla="*/ 996315 w 2220"/>
                <a:gd name="T95" fmla="*/ 4445 h 2150"/>
                <a:gd name="T96" fmla="*/ 1033145 w 2220"/>
                <a:gd name="T97" fmla="*/ 29845 h 2150"/>
                <a:gd name="T98" fmla="*/ 1035685 w 2220"/>
                <a:gd name="T99" fmla="*/ 66040 h 2150"/>
                <a:gd name="T100" fmla="*/ 998855 w 2220"/>
                <a:gd name="T101" fmla="*/ 98425 h 215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220" h="2150">
                  <a:moveTo>
                    <a:pt x="928" y="2150"/>
                  </a:moveTo>
                  <a:lnTo>
                    <a:pt x="921" y="2150"/>
                  </a:lnTo>
                  <a:lnTo>
                    <a:pt x="915" y="2149"/>
                  </a:lnTo>
                  <a:lnTo>
                    <a:pt x="899" y="2146"/>
                  </a:lnTo>
                  <a:lnTo>
                    <a:pt x="875" y="2130"/>
                  </a:lnTo>
                  <a:lnTo>
                    <a:pt x="859" y="2106"/>
                  </a:lnTo>
                  <a:lnTo>
                    <a:pt x="853" y="2078"/>
                  </a:lnTo>
                  <a:lnTo>
                    <a:pt x="854" y="2063"/>
                  </a:lnTo>
                  <a:lnTo>
                    <a:pt x="861" y="2016"/>
                  </a:lnTo>
                  <a:lnTo>
                    <a:pt x="862" y="1921"/>
                  </a:lnTo>
                  <a:lnTo>
                    <a:pt x="849" y="1829"/>
                  </a:lnTo>
                  <a:lnTo>
                    <a:pt x="821" y="1739"/>
                  </a:lnTo>
                  <a:lnTo>
                    <a:pt x="801" y="1694"/>
                  </a:lnTo>
                  <a:lnTo>
                    <a:pt x="789" y="1672"/>
                  </a:lnTo>
                  <a:lnTo>
                    <a:pt x="766" y="1633"/>
                  </a:lnTo>
                  <a:lnTo>
                    <a:pt x="711" y="1560"/>
                  </a:lnTo>
                  <a:lnTo>
                    <a:pt x="645" y="1496"/>
                  </a:lnTo>
                  <a:lnTo>
                    <a:pt x="571" y="1443"/>
                  </a:lnTo>
                  <a:lnTo>
                    <a:pt x="530" y="1420"/>
                  </a:lnTo>
                  <a:lnTo>
                    <a:pt x="525" y="1419"/>
                  </a:lnTo>
                  <a:lnTo>
                    <a:pt x="512" y="1411"/>
                  </a:lnTo>
                  <a:lnTo>
                    <a:pt x="492" y="1389"/>
                  </a:lnTo>
                  <a:lnTo>
                    <a:pt x="483" y="1362"/>
                  </a:lnTo>
                  <a:lnTo>
                    <a:pt x="484" y="1333"/>
                  </a:lnTo>
                  <a:lnTo>
                    <a:pt x="489" y="1318"/>
                  </a:lnTo>
                  <a:lnTo>
                    <a:pt x="497" y="1305"/>
                  </a:lnTo>
                  <a:lnTo>
                    <a:pt x="519" y="1286"/>
                  </a:lnTo>
                  <a:lnTo>
                    <a:pt x="545" y="1276"/>
                  </a:lnTo>
                  <a:lnTo>
                    <a:pt x="575" y="1277"/>
                  </a:lnTo>
                  <a:lnTo>
                    <a:pt x="590" y="1284"/>
                  </a:lnTo>
                  <a:lnTo>
                    <a:pt x="596" y="1286"/>
                  </a:lnTo>
                  <a:lnTo>
                    <a:pt x="647" y="1314"/>
                  </a:lnTo>
                  <a:lnTo>
                    <a:pt x="741" y="1380"/>
                  </a:lnTo>
                  <a:lnTo>
                    <a:pt x="824" y="1460"/>
                  </a:lnTo>
                  <a:lnTo>
                    <a:pt x="893" y="1551"/>
                  </a:lnTo>
                  <a:lnTo>
                    <a:pt x="922" y="1602"/>
                  </a:lnTo>
                  <a:lnTo>
                    <a:pt x="935" y="1627"/>
                  </a:lnTo>
                  <a:lnTo>
                    <a:pt x="961" y="1682"/>
                  </a:lnTo>
                  <a:lnTo>
                    <a:pt x="996" y="1795"/>
                  </a:lnTo>
                  <a:lnTo>
                    <a:pt x="1012" y="1911"/>
                  </a:lnTo>
                  <a:lnTo>
                    <a:pt x="1010" y="2029"/>
                  </a:lnTo>
                  <a:lnTo>
                    <a:pt x="1002" y="2089"/>
                  </a:lnTo>
                  <a:lnTo>
                    <a:pt x="998" y="2102"/>
                  </a:lnTo>
                  <a:lnTo>
                    <a:pt x="985" y="2124"/>
                  </a:lnTo>
                  <a:lnTo>
                    <a:pt x="966" y="2141"/>
                  </a:lnTo>
                  <a:lnTo>
                    <a:pt x="942" y="2150"/>
                  </a:lnTo>
                  <a:lnTo>
                    <a:pt x="928" y="2150"/>
                  </a:lnTo>
                  <a:close/>
                  <a:moveTo>
                    <a:pt x="76" y="1384"/>
                  </a:moveTo>
                  <a:lnTo>
                    <a:pt x="64" y="1383"/>
                  </a:lnTo>
                  <a:lnTo>
                    <a:pt x="41" y="1376"/>
                  </a:lnTo>
                  <a:lnTo>
                    <a:pt x="22" y="1362"/>
                  </a:lnTo>
                  <a:lnTo>
                    <a:pt x="7" y="1342"/>
                  </a:lnTo>
                  <a:lnTo>
                    <a:pt x="4" y="1330"/>
                  </a:lnTo>
                  <a:lnTo>
                    <a:pt x="0" y="1315"/>
                  </a:lnTo>
                  <a:lnTo>
                    <a:pt x="4" y="1286"/>
                  </a:lnTo>
                  <a:lnTo>
                    <a:pt x="18" y="1261"/>
                  </a:lnTo>
                  <a:lnTo>
                    <a:pt x="41" y="1243"/>
                  </a:lnTo>
                  <a:lnTo>
                    <a:pt x="55" y="1237"/>
                  </a:lnTo>
                  <a:lnTo>
                    <a:pt x="106" y="1223"/>
                  </a:lnTo>
                  <a:lnTo>
                    <a:pt x="209" y="1209"/>
                  </a:lnTo>
                  <a:lnTo>
                    <a:pt x="262" y="1208"/>
                  </a:lnTo>
                  <a:lnTo>
                    <a:pt x="276" y="1209"/>
                  </a:lnTo>
                  <a:lnTo>
                    <a:pt x="304" y="1221"/>
                  </a:lnTo>
                  <a:lnTo>
                    <a:pt x="324" y="1241"/>
                  </a:lnTo>
                  <a:lnTo>
                    <a:pt x="335" y="1268"/>
                  </a:lnTo>
                  <a:lnTo>
                    <a:pt x="336" y="1284"/>
                  </a:lnTo>
                  <a:lnTo>
                    <a:pt x="335" y="1298"/>
                  </a:lnTo>
                  <a:lnTo>
                    <a:pt x="324" y="1326"/>
                  </a:lnTo>
                  <a:lnTo>
                    <a:pt x="304" y="1346"/>
                  </a:lnTo>
                  <a:lnTo>
                    <a:pt x="276" y="1357"/>
                  </a:lnTo>
                  <a:lnTo>
                    <a:pt x="262" y="1358"/>
                  </a:lnTo>
                  <a:lnTo>
                    <a:pt x="220" y="1359"/>
                  </a:lnTo>
                  <a:lnTo>
                    <a:pt x="137" y="1371"/>
                  </a:lnTo>
                  <a:lnTo>
                    <a:pt x="96" y="1381"/>
                  </a:lnTo>
                  <a:lnTo>
                    <a:pt x="85" y="1384"/>
                  </a:lnTo>
                  <a:lnTo>
                    <a:pt x="76" y="1384"/>
                  </a:lnTo>
                  <a:close/>
                  <a:moveTo>
                    <a:pt x="2137" y="933"/>
                  </a:moveTo>
                  <a:lnTo>
                    <a:pt x="2131" y="933"/>
                  </a:lnTo>
                  <a:lnTo>
                    <a:pt x="2125" y="932"/>
                  </a:lnTo>
                  <a:lnTo>
                    <a:pt x="2110" y="928"/>
                  </a:lnTo>
                  <a:lnTo>
                    <a:pt x="2086" y="913"/>
                  </a:lnTo>
                  <a:lnTo>
                    <a:pt x="2069" y="890"/>
                  </a:lnTo>
                  <a:lnTo>
                    <a:pt x="2062" y="861"/>
                  </a:lnTo>
                  <a:lnTo>
                    <a:pt x="2063" y="846"/>
                  </a:lnTo>
                  <a:lnTo>
                    <a:pt x="2069" y="798"/>
                  </a:lnTo>
                  <a:lnTo>
                    <a:pt x="2070" y="750"/>
                  </a:lnTo>
                  <a:lnTo>
                    <a:pt x="2070" y="720"/>
                  </a:lnTo>
                  <a:lnTo>
                    <a:pt x="2064" y="662"/>
                  </a:lnTo>
                  <a:lnTo>
                    <a:pt x="2052" y="604"/>
                  </a:lnTo>
                  <a:lnTo>
                    <a:pt x="2035" y="548"/>
                  </a:lnTo>
                  <a:lnTo>
                    <a:pt x="2014" y="493"/>
                  </a:lnTo>
                  <a:lnTo>
                    <a:pt x="1986" y="443"/>
                  </a:lnTo>
                  <a:lnTo>
                    <a:pt x="1952" y="394"/>
                  </a:lnTo>
                  <a:lnTo>
                    <a:pt x="1915" y="348"/>
                  </a:lnTo>
                  <a:lnTo>
                    <a:pt x="1895" y="327"/>
                  </a:lnTo>
                  <a:lnTo>
                    <a:pt x="1861" y="294"/>
                  </a:lnTo>
                  <a:lnTo>
                    <a:pt x="1788" y="240"/>
                  </a:lnTo>
                  <a:lnTo>
                    <a:pt x="1748" y="219"/>
                  </a:lnTo>
                  <a:lnTo>
                    <a:pt x="1735" y="210"/>
                  </a:lnTo>
                  <a:lnTo>
                    <a:pt x="1717" y="187"/>
                  </a:lnTo>
                  <a:lnTo>
                    <a:pt x="1709" y="161"/>
                  </a:lnTo>
                  <a:lnTo>
                    <a:pt x="1711" y="131"/>
                  </a:lnTo>
                  <a:lnTo>
                    <a:pt x="1717" y="118"/>
                  </a:lnTo>
                  <a:lnTo>
                    <a:pt x="1724" y="104"/>
                  </a:lnTo>
                  <a:lnTo>
                    <a:pt x="1747" y="85"/>
                  </a:lnTo>
                  <a:lnTo>
                    <a:pt x="1775" y="77"/>
                  </a:lnTo>
                  <a:lnTo>
                    <a:pt x="1805" y="79"/>
                  </a:lnTo>
                  <a:lnTo>
                    <a:pt x="1818" y="85"/>
                  </a:lnTo>
                  <a:lnTo>
                    <a:pt x="1867" y="113"/>
                  </a:lnTo>
                  <a:lnTo>
                    <a:pt x="1958" y="180"/>
                  </a:lnTo>
                  <a:lnTo>
                    <a:pt x="2000" y="220"/>
                  </a:lnTo>
                  <a:lnTo>
                    <a:pt x="2027" y="247"/>
                  </a:lnTo>
                  <a:lnTo>
                    <a:pt x="2074" y="304"/>
                  </a:lnTo>
                  <a:lnTo>
                    <a:pt x="2115" y="365"/>
                  </a:lnTo>
                  <a:lnTo>
                    <a:pt x="2149" y="430"/>
                  </a:lnTo>
                  <a:lnTo>
                    <a:pt x="2177" y="497"/>
                  </a:lnTo>
                  <a:lnTo>
                    <a:pt x="2199" y="567"/>
                  </a:lnTo>
                  <a:lnTo>
                    <a:pt x="2213" y="640"/>
                  </a:lnTo>
                  <a:lnTo>
                    <a:pt x="2220" y="713"/>
                  </a:lnTo>
                  <a:lnTo>
                    <a:pt x="2220" y="750"/>
                  </a:lnTo>
                  <a:lnTo>
                    <a:pt x="2219" y="810"/>
                  </a:lnTo>
                  <a:lnTo>
                    <a:pt x="2211" y="869"/>
                  </a:lnTo>
                  <a:lnTo>
                    <a:pt x="2208" y="882"/>
                  </a:lnTo>
                  <a:lnTo>
                    <a:pt x="2195" y="907"/>
                  </a:lnTo>
                  <a:lnTo>
                    <a:pt x="2175" y="923"/>
                  </a:lnTo>
                  <a:lnTo>
                    <a:pt x="2151" y="932"/>
                  </a:lnTo>
                  <a:lnTo>
                    <a:pt x="2137" y="933"/>
                  </a:lnTo>
                  <a:close/>
                  <a:moveTo>
                    <a:pt x="1560" y="156"/>
                  </a:moveTo>
                  <a:lnTo>
                    <a:pt x="1554" y="156"/>
                  </a:lnTo>
                  <a:lnTo>
                    <a:pt x="1549" y="155"/>
                  </a:lnTo>
                  <a:lnTo>
                    <a:pt x="1509" y="151"/>
                  </a:lnTo>
                  <a:lnTo>
                    <a:pt x="1470" y="150"/>
                  </a:lnTo>
                  <a:lnTo>
                    <a:pt x="1454" y="149"/>
                  </a:lnTo>
                  <a:lnTo>
                    <a:pt x="1428" y="138"/>
                  </a:lnTo>
                  <a:lnTo>
                    <a:pt x="1407" y="118"/>
                  </a:lnTo>
                  <a:lnTo>
                    <a:pt x="1395" y="90"/>
                  </a:lnTo>
                  <a:lnTo>
                    <a:pt x="1394" y="76"/>
                  </a:lnTo>
                  <a:lnTo>
                    <a:pt x="1395" y="60"/>
                  </a:lnTo>
                  <a:lnTo>
                    <a:pt x="1407" y="32"/>
                  </a:lnTo>
                  <a:lnTo>
                    <a:pt x="1428" y="12"/>
                  </a:lnTo>
                  <a:lnTo>
                    <a:pt x="1454" y="1"/>
                  </a:lnTo>
                  <a:lnTo>
                    <a:pt x="1470" y="0"/>
                  </a:lnTo>
                  <a:lnTo>
                    <a:pt x="1519" y="1"/>
                  </a:lnTo>
                  <a:lnTo>
                    <a:pt x="1569" y="7"/>
                  </a:lnTo>
                  <a:lnTo>
                    <a:pt x="1584" y="10"/>
                  </a:lnTo>
                  <a:lnTo>
                    <a:pt x="1609" y="24"/>
                  </a:lnTo>
                  <a:lnTo>
                    <a:pt x="1627" y="47"/>
                  </a:lnTo>
                  <a:lnTo>
                    <a:pt x="1634" y="76"/>
                  </a:lnTo>
                  <a:lnTo>
                    <a:pt x="1633" y="91"/>
                  </a:lnTo>
                  <a:lnTo>
                    <a:pt x="1631" y="104"/>
                  </a:lnTo>
                  <a:lnTo>
                    <a:pt x="1617" y="129"/>
                  </a:lnTo>
                  <a:lnTo>
                    <a:pt x="1598" y="145"/>
                  </a:lnTo>
                  <a:lnTo>
                    <a:pt x="1573" y="155"/>
                  </a:lnTo>
                  <a:lnTo>
                    <a:pt x="1560" y="15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6" name="Freeform 30">
              <a:extLst>
                <a:ext uri="{FF2B5EF4-FFF2-40B4-BE49-F238E27FC236}">
                  <a16:creationId xmlns:a16="http://schemas.microsoft.com/office/drawing/2014/main" id="{EEFCE678-EBA7-1945-0D00-4BF915D90F5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871" y="2950"/>
              <a:ext cx="601" cy="603"/>
            </a:xfrm>
            <a:custGeom>
              <a:avLst/>
              <a:gdLst>
                <a:gd name="T0" fmla="*/ 334645 w 601"/>
                <a:gd name="T1" fmla="*/ 382905 h 603"/>
                <a:gd name="T2" fmla="*/ 325755 w 601"/>
                <a:gd name="T3" fmla="*/ 382270 h 603"/>
                <a:gd name="T4" fmla="*/ 307975 w 601"/>
                <a:gd name="T5" fmla="*/ 375285 h 603"/>
                <a:gd name="T6" fmla="*/ 300355 w 601"/>
                <a:gd name="T7" fmla="*/ 368935 h 603"/>
                <a:gd name="T8" fmla="*/ 13335 w 601"/>
                <a:gd name="T9" fmla="*/ 81280 h 603"/>
                <a:gd name="T10" fmla="*/ 6985 w 601"/>
                <a:gd name="T11" fmla="*/ 74295 h 603"/>
                <a:gd name="T12" fmla="*/ 0 w 601"/>
                <a:gd name="T13" fmla="*/ 56515 h 603"/>
                <a:gd name="T14" fmla="*/ 0 w 601"/>
                <a:gd name="T15" fmla="*/ 38100 h 603"/>
                <a:gd name="T16" fmla="*/ 6985 w 601"/>
                <a:gd name="T17" fmla="*/ 20955 h 603"/>
                <a:gd name="T18" fmla="*/ 13335 w 601"/>
                <a:gd name="T19" fmla="*/ 13970 h 603"/>
                <a:gd name="T20" fmla="*/ 20955 w 601"/>
                <a:gd name="T21" fmla="*/ 6985 h 603"/>
                <a:gd name="T22" fmla="*/ 37465 w 601"/>
                <a:gd name="T23" fmla="*/ 0 h 603"/>
                <a:gd name="T24" fmla="*/ 55880 w 601"/>
                <a:gd name="T25" fmla="*/ 0 h 603"/>
                <a:gd name="T26" fmla="*/ 73660 w 601"/>
                <a:gd name="T27" fmla="*/ 6985 h 603"/>
                <a:gd name="T28" fmla="*/ 80010 w 601"/>
                <a:gd name="T29" fmla="*/ 13970 h 603"/>
                <a:gd name="T30" fmla="*/ 368300 w 601"/>
                <a:gd name="T31" fmla="*/ 301625 h 603"/>
                <a:gd name="T32" fmla="*/ 374650 w 601"/>
                <a:gd name="T33" fmla="*/ 309245 h 603"/>
                <a:gd name="T34" fmla="*/ 381635 w 601"/>
                <a:gd name="T35" fmla="*/ 326390 h 603"/>
                <a:gd name="T36" fmla="*/ 381635 w 601"/>
                <a:gd name="T37" fmla="*/ 344805 h 603"/>
                <a:gd name="T38" fmla="*/ 374650 w 601"/>
                <a:gd name="T39" fmla="*/ 361315 h 603"/>
                <a:gd name="T40" fmla="*/ 368300 w 601"/>
                <a:gd name="T41" fmla="*/ 368935 h 603"/>
                <a:gd name="T42" fmla="*/ 360680 w 601"/>
                <a:gd name="T43" fmla="*/ 375285 h 603"/>
                <a:gd name="T44" fmla="*/ 344170 w 601"/>
                <a:gd name="T45" fmla="*/ 382270 h 603"/>
                <a:gd name="T46" fmla="*/ 334645 w 601"/>
                <a:gd name="T47" fmla="*/ 382905 h 60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601" h="603">
                  <a:moveTo>
                    <a:pt x="527" y="603"/>
                  </a:moveTo>
                  <a:lnTo>
                    <a:pt x="513" y="602"/>
                  </a:lnTo>
                  <a:lnTo>
                    <a:pt x="485" y="591"/>
                  </a:lnTo>
                  <a:lnTo>
                    <a:pt x="473" y="581"/>
                  </a:lnTo>
                  <a:lnTo>
                    <a:pt x="21" y="128"/>
                  </a:lnTo>
                  <a:lnTo>
                    <a:pt x="11" y="117"/>
                  </a:lnTo>
                  <a:lnTo>
                    <a:pt x="0" y="89"/>
                  </a:lnTo>
                  <a:lnTo>
                    <a:pt x="0" y="60"/>
                  </a:lnTo>
                  <a:lnTo>
                    <a:pt x="11" y="33"/>
                  </a:lnTo>
                  <a:lnTo>
                    <a:pt x="21" y="22"/>
                  </a:lnTo>
                  <a:lnTo>
                    <a:pt x="33" y="11"/>
                  </a:lnTo>
                  <a:lnTo>
                    <a:pt x="59" y="0"/>
                  </a:lnTo>
                  <a:lnTo>
                    <a:pt x="88" y="0"/>
                  </a:lnTo>
                  <a:lnTo>
                    <a:pt x="116" y="11"/>
                  </a:lnTo>
                  <a:lnTo>
                    <a:pt x="126" y="22"/>
                  </a:lnTo>
                  <a:lnTo>
                    <a:pt x="580" y="475"/>
                  </a:lnTo>
                  <a:lnTo>
                    <a:pt x="590" y="487"/>
                  </a:lnTo>
                  <a:lnTo>
                    <a:pt x="601" y="514"/>
                  </a:lnTo>
                  <a:lnTo>
                    <a:pt x="601" y="543"/>
                  </a:lnTo>
                  <a:lnTo>
                    <a:pt x="590" y="569"/>
                  </a:lnTo>
                  <a:lnTo>
                    <a:pt x="580" y="581"/>
                  </a:lnTo>
                  <a:lnTo>
                    <a:pt x="568" y="591"/>
                  </a:lnTo>
                  <a:lnTo>
                    <a:pt x="542" y="602"/>
                  </a:lnTo>
                  <a:lnTo>
                    <a:pt x="527" y="603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7" name="Freeform 31">
              <a:extLst>
                <a:ext uri="{FF2B5EF4-FFF2-40B4-BE49-F238E27FC236}">
                  <a16:creationId xmlns:a16="http://schemas.microsoft.com/office/drawing/2014/main" id="{22087089-623C-8440-5529-1C7DE0DE406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864" y="4186"/>
              <a:ext cx="1406" cy="1407"/>
            </a:xfrm>
            <a:custGeom>
              <a:avLst/>
              <a:gdLst>
                <a:gd name="T0" fmla="*/ 846455 w 1406"/>
                <a:gd name="T1" fmla="*/ 893445 h 1407"/>
                <a:gd name="T2" fmla="*/ 836930 w 1406"/>
                <a:gd name="T3" fmla="*/ 893445 h 1407"/>
                <a:gd name="T4" fmla="*/ 819785 w 1406"/>
                <a:gd name="T5" fmla="*/ 885825 h 1407"/>
                <a:gd name="T6" fmla="*/ 812165 w 1406"/>
                <a:gd name="T7" fmla="*/ 879475 h 1407"/>
                <a:gd name="T8" fmla="*/ 12700 w 1406"/>
                <a:gd name="T9" fmla="*/ 80645 h 1407"/>
                <a:gd name="T10" fmla="*/ 6985 w 1406"/>
                <a:gd name="T11" fmla="*/ 73025 h 1407"/>
                <a:gd name="T12" fmla="*/ 0 w 1406"/>
                <a:gd name="T13" fmla="*/ 56515 h 1407"/>
                <a:gd name="T14" fmla="*/ 0 w 1406"/>
                <a:gd name="T15" fmla="*/ 38100 h 1407"/>
                <a:gd name="T16" fmla="*/ 6985 w 1406"/>
                <a:gd name="T17" fmla="*/ 20320 h 1407"/>
                <a:gd name="T18" fmla="*/ 12700 w 1406"/>
                <a:gd name="T19" fmla="*/ 13335 h 1407"/>
                <a:gd name="T20" fmla="*/ 20320 w 1406"/>
                <a:gd name="T21" fmla="*/ 6985 h 1407"/>
                <a:gd name="T22" fmla="*/ 38100 w 1406"/>
                <a:gd name="T23" fmla="*/ 0 h 1407"/>
                <a:gd name="T24" fmla="*/ 56515 w 1406"/>
                <a:gd name="T25" fmla="*/ 0 h 1407"/>
                <a:gd name="T26" fmla="*/ 73025 w 1406"/>
                <a:gd name="T27" fmla="*/ 6985 h 1407"/>
                <a:gd name="T28" fmla="*/ 80645 w 1406"/>
                <a:gd name="T29" fmla="*/ 13335 h 1407"/>
                <a:gd name="T30" fmla="*/ 879475 w 1406"/>
                <a:gd name="T31" fmla="*/ 812800 h 1407"/>
                <a:gd name="T32" fmla="*/ 885825 w 1406"/>
                <a:gd name="T33" fmla="*/ 819150 h 1407"/>
                <a:gd name="T34" fmla="*/ 892810 w 1406"/>
                <a:gd name="T35" fmla="*/ 836930 h 1407"/>
                <a:gd name="T36" fmla="*/ 892810 w 1406"/>
                <a:gd name="T37" fmla="*/ 855345 h 1407"/>
                <a:gd name="T38" fmla="*/ 885825 w 1406"/>
                <a:gd name="T39" fmla="*/ 871855 h 1407"/>
                <a:gd name="T40" fmla="*/ 879475 w 1406"/>
                <a:gd name="T41" fmla="*/ 879475 h 1407"/>
                <a:gd name="T42" fmla="*/ 871855 w 1406"/>
                <a:gd name="T43" fmla="*/ 885825 h 1407"/>
                <a:gd name="T44" fmla="*/ 855345 w 1406"/>
                <a:gd name="T45" fmla="*/ 893445 h 1407"/>
                <a:gd name="T46" fmla="*/ 846455 w 1406"/>
                <a:gd name="T47" fmla="*/ 893445 h 140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6" h="1407">
                  <a:moveTo>
                    <a:pt x="1333" y="1407"/>
                  </a:moveTo>
                  <a:lnTo>
                    <a:pt x="1318" y="1407"/>
                  </a:lnTo>
                  <a:lnTo>
                    <a:pt x="1291" y="1395"/>
                  </a:lnTo>
                  <a:lnTo>
                    <a:pt x="1279" y="1385"/>
                  </a:lnTo>
                  <a:lnTo>
                    <a:pt x="20" y="127"/>
                  </a:lnTo>
                  <a:lnTo>
                    <a:pt x="11" y="115"/>
                  </a:lnTo>
                  <a:lnTo>
                    <a:pt x="0" y="89"/>
                  </a:lnTo>
                  <a:lnTo>
                    <a:pt x="0" y="60"/>
                  </a:lnTo>
                  <a:lnTo>
                    <a:pt x="11" y="32"/>
                  </a:lnTo>
                  <a:lnTo>
                    <a:pt x="20" y="21"/>
                  </a:lnTo>
                  <a:lnTo>
                    <a:pt x="32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5" y="11"/>
                  </a:lnTo>
                  <a:lnTo>
                    <a:pt x="127" y="21"/>
                  </a:lnTo>
                  <a:lnTo>
                    <a:pt x="1385" y="1280"/>
                  </a:lnTo>
                  <a:lnTo>
                    <a:pt x="1395" y="1290"/>
                  </a:lnTo>
                  <a:lnTo>
                    <a:pt x="1406" y="1318"/>
                  </a:lnTo>
                  <a:lnTo>
                    <a:pt x="1406" y="1347"/>
                  </a:lnTo>
                  <a:lnTo>
                    <a:pt x="1395" y="1373"/>
                  </a:lnTo>
                  <a:lnTo>
                    <a:pt x="1385" y="1385"/>
                  </a:lnTo>
                  <a:lnTo>
                    <a:pt x="1373" y="1395"/>
                  </a:lnTo>
                  <a:lnTo>
                    <a:pt x="1347" y="1407"/>
                  </a:lnTo>
                  <a:lnTo>
                    <a:pt x="1333" y="1407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8" name="Freeform 32">
              <a:extLst>
                <a:ext uri="{FF2B5EF4-FFF2-40B4-BE49-F238E27FC236}">
                  <a16:creationId xmlns:a16="http://schemas.microsoft.com/office/drawing/2014/main" id="{A0A0745F-2FCF-F9E5-683A-65B86C374C6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929" y="3121"/>
              <a:ext cx="1407" cy="1407"/>
            </a:xfrm>
            <a:custGeom>
              <a:avLst/>
              <a:gdLst>
                <a:gd name="T0" fmla="*/ 845820 w 1407"/>
                <a:gd name="T1" fmla="*/ 893445 h 1407"/>
                <a:gd name="T2" fmla="*/ 836930 w 1407"/>
                <a:gd name="T3" fmla="*/ 892810 h 1407"/>
                <a:gd name="T4" fmla="*/ 819150 w 1407"/>
                <a:gd name="T5" fmla="*/ 885825 h 1407"/>
                <a:gd name="T6" fmla="*/ 812800 w 1407"/>
                <a:gd name="T7" fmla="*/ 879475 h 1407"/>
                <a:gd name="T8" fmla="*/ 13335 w 1407"/>
                <a:gd name="T9" fmla="*/ 80645 h 1407"/>
                <a:gd name="T10" fmla="*/ 6985 w 1407"/>
                <a:gd name="T11" fmla="*/ 73025 h 1407"/>
                <a:gd name="T12" fmla="*/ 0 w 1407"/>
                <a:gd name="T13" fmla="*/ 55880 h 1407"/>
                <a:gd name="T14" fmla="*/ 0 w 1407"/>
                <a:gd name="T15" fmla="*/ 38100 h 1407"/>
                <a:gd name="T16" fmla="*/ 6985 w 1407"/>
                <a:gd name="T17" fmla="*/ 20320 h 1407"/>
                <a:gd name="T18" fmla="*/ 13335 w 1407"/>
                <a:gd name="T19" fmla="*/ 12700 h 1407"/>
                <a:gd name="T20" fmla="*/ 20320 w 1407"/>
                <a:gd name="T21" fmla="*/ 6985 h 1407"/>
                <a:gd name="T22" fmla="*/ 38100 w 1407"/>
                <a:gd name="T23" fmla="*/ 0 h 1407"/>
                <a:gd name="T24" fmla="*/ 56515 w 1407"/>
                <a:gd name="T25" fmla="*/ 0 h 1407"/>
                <a:gd name="T26" fmla="*/ 73025 w 1407"/>
                <a:gd name="T27" fmla="*/ 6985 h 1407"/>
                <a:gd name="T28" fmla="*/ 80645 w 1407"/>
                <a:gd name="T29" fmla="*/ 12700 h 1407"/>
                <a:gd name="T30" fmla="*/ 879475 w 1407"/>
                <a:gd name="T31" fmla="*/ 812165 h 1407"/>
                <a:gd name="T32" fmla="*/ 885825 w 1407"/>
                <a:gd name="T33" fmla="*/ 819785 h 1407"/>
                <a:gd name="T34" fmla="*/ 893445 w 1407"/>
                <a:gd name="T35" fmla="*/ 836930 h 1407"/>
                <a:gd name="T36" fmla="*/ 893445 w 1407"/>
                <a:gd name="T37" fmla="*/ 855345 h 1407"/>
                <a:gd name="T38" fmla="*/ 885825 w 1407"/>
                <a:gd name="T39" fmla="*/ 871855 h 1407"/>
                <a:gd name="T40" fmla="*/ 879475 w 1407"/>
                <a:gd name="T41" fmla="*/ 879475 h 1407"/>
                <a:gd name="T42" fmla="*/ 871855 w 1407"/>
                <a:gd name="T43" fmla="*/ 885825 h 1407"/>
                <a:gd name="T44" fmla="*/ 855345 w 1407"/>
                <a:gd name="T45" fmla="*/ 892810 h 1407"/>
                <a:gd name="T46" fmla="*/ 845820 w 1407"/>
                <a:gd name="T47" fmla="*/ 893445 h 140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7" h="1407">
                  <a:moveTo>
                    <a:pt x="1332" y="1407"/>
                  </a:moveTo>
                  <a:lnTo>
                    <a:pt x="1318" y="1406"/>
                  </a:lnTo>
                  <a:lnTo>
                    <a:pt x="1290" y="1395"/>
                  </a:lnTo>
                  <a:lnTo>
                    <a:pt x="1280" y="1385"/>
                  </a:lnTo>
                  <a:lnTo>
                    <a:pt x="21" y="127"/>
                  </a:lnTo>
                  <a:lnTo>
                    <a:pt x="11" y="115"/>
                  </a:lnTo>
                  <a:lnTo>
                    <a:pt x="0" y="88"/>
                  </a:lnTo>
                  <a:lnTo>
                    <a:pt x="0" y="60"/>
                  </a:lnTo>
                  <a:lnTo>
                    <a:pt x="11" y="32"/>
                  </a:lnTo>
                  <a:lnTo>
                    <a:pt x="21" y="20"/>
                  </a:lnTo>
                  <a:lnTo>
                    <a:pt x="32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5" y="11"/>
                  </a:lnTo>
                  <a:lnTo>
                    <a:pt x="127" y="20"/>
                  </a:lnTo>
                  <a:lnTo>
                    <a:pt x="1385" y="1279"/>
                  </a:lnTo>
                  <a:lnTo>
                    <a:pt x="1395" y="1291"/>
                  </a:lnTo>
                  <a:lnTo>
                    <a:pt x="1407" y="1318"/>
                  </a:lnTo>
                  <a:lnTo>
                    <a:pt x="1407" y="1347"/>
                  </a:lnTo>
                  <a:lnTo>
                    <a:pt x="1395" y="1373"/>
                  </a:lnTo>
                  <a:lnTo>
                    <a:pt x="1385" y="1385"/>
                  </a:lnTo>
                  <a:lnTo>
                    <a:pt x="1373" y="1395"/>
                  </a:lnTo>
                  <a:lnTo>
                    <a:pt x="1347" y="1406"/>
                  </a:lnTo>
                  <a:lnTo>
                    <a:pt x="1332" y="1407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9" name="Freeform 33">
              <a:extLst>
                <a:ext uri="{FF2B5EF4-FFF2-40B4-BE49-F238E27FC236}">
                  <a16:creationId xmlns:a16="http://schemas.microsoft.com/office/drawing/2014/main" id="{C8DBE0DD-375A-8DA7-B4EC-ABA81118DA5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579" y="3470"/>
              <a:ext cx="1408" cy="1407"/>
            </a:xfrm>
            <a:custGeom>
              <a:avLst/>
              <a:gdLst>
                <a:gd name="T0" fmla="*/ 846455 w 1408"/>
                <a:gd name="T1" fmla="*/ 893445 h 1407"/>
                <a:gd name="T2" fmla="*/ 837565 w 1408"/>
                <a:gd name="T3" fmla="*/ 892810 h 1407"/>
                <a:gd name="T4" fmla="*/ 820420 w 1408"/>
                <a:gd name="T5" fmla="*/ 885825 h 1407"/>
                <a:gd name="T6" fmla="*/ 812800 w 1408"/>
                <a:gd name="T7" fmla="*/ 879475 h 1407"/>
                <a:gd name="T8" fmla="*/ 13970 w 1408"/>
                <a:gd name="T9" fmla="*/ 80010 h 1407"/>
                <a:gd name="T10" fmla="*/ 6985 w 1408"/>
                <a:gd name="T11" fmla="*/ 73025 h 1407"/>
                <a:gd name="T12" fmla="*/ 0 w 1408"/>
                <a:gd name="T13" fmla="*/ 55880 h 1407"/>
                <a:gd name="T14" fmla="*/ 0 w 1408"/>
                <a:gd name="T15" fmla="*/ 37465 h 1407"/>
                <a:gd name="T16" fmla="*/ 6985 w 1408"/>
                <a:gd name="T17" fmla="*/ 20955 h 1407"/>
                <a:gd name="T18" fmla="*/ 13970 w 1408"/>
                <a:gd name="T19" fmla="*/ 13335 h 1407"/>
                <a:gd name="T20" fmla="*/ 20955 w 1408"/>
                <a:gd name="T21" fmla="*/ 6985 h 1407"/>
                <a:gd name="T22" fmla="*/ 38100 w 1408"/>
                <a:gd name="T23" fmla="*/ 0 h 1407"/>
                <a:gd name="T24" fmla="*/ 56515 w 1408"/>
                <a:gd name="T25" fmla="*/ 0 h 1407"/>
                <a:gd name="T26" fmla="*/ 74295 w 1408"/>
                <a:gd name="T27" fmla="*/ 6985 h 1407"/>
                <a:gd name="T28" fmla="*/ 81280 w 1408"/>
                <a:gd name="T29" fmla="*/ 13335 h 1407"/>
                <a:gd name="T30" fmla="*/ 880110 w 1408"/>
                <a:gd name="T31" fmla="*/ 812165 h 1407"/>
                <a:gd name="T32" fmla="*/ 887095 w 1408"/>
                <a:gd name="T33" fmla="*/ 819785 h 1407"/>
                <a:gd name="T34" fmla="*/ 894080 w 1408"/>
                <a:gd name="T35" fmla="*/ 836295 h 1407"/>
                <a:gd name="T36" fmla="*/ 894080 w 1408"/>
                <a:gd name="T37" fmla="*/ 854710 h 1407"/>
                <a:gd name="T38" fmla="*/ 887095 w 1408"/>
                <a:gd name="T39" fmla="*/ 872490 h 1407"/>
                <a:gd name="T40" fmla="*/ 880110 w 1408"/>
                <a:gd name="T41" fmla="*/ 879475 h 1407"/>
                <a:gd name="T42" fmla="*/ 873125 w 1408"/>
                <a:gd name="T43" fmla="*/ 885825 h 1407"/>
                <a:gd name="T44" fmla="*/ 855980 w 1408"/>
                <a:gd name="T45" fmla="*/ 892810 h 1407"/>
                <a:gd name="T46" fmla="*/ 846455 w 1408"/>
                <a:gd name="T47" fmla="*/ 893445 h 140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8" h="1407">
                  <a:moveTo>
                    <a:pt x="1333" y="1407"/>
                  </a:moveTo>
                  <a:lnTo>
                    <a:pt x="1319" y="1406"/>
                  </a:lnTo>
                  <a:lnTo>
                    <a:pt x="1292" y="1395"/>
                  </a:lnTo>
                  <a:lnTo>
                    <a:pt x="1280" y="1385"/>
                  </a:lnTo>
                  <a:lnTo>
                    <a:pt x="22" y="126"/>
                  </a:lnTo>
                  <a:lnTo>
                    <a:pt x="11" y="115"/>
                  </a:lnTo>
                  <a:lnTo>
                    <a:pt x="0" y="88"/>
                  </a:lnTo>
                  <a:lnTo>
                    <a:pt x="0" y="59"/>
                  </a:lnTo>
                  <a:lnTo>
                    <a:pt x="11" y="33"/>
                  </a:lnTo>
                  <a:lnTo>
                    <a:pt x="22" y="21"/>
                  </a:lnTo>
                  <a:lnTo>
                    <a:pt x="33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7" y="11"/>
                  </a:lnTo>
                  <a:lnTo>
                    <a:pt x="128" y="21"/>
                  </a:lnTo>
                  <a:lnTo>
                    <a:pt x="1386" y="1279"/>
                  </a:lnTo>
                  <a:lnTo>
                    <a:pt x="1397" y="1291"/>
                  </a:lnTo>
                  <a:lnTo>
                    <a:pt x="1408" y="1317"/>
                  </a:lnTo>
                  <a:lnTo>
                    <a:pt x="1408" y="1346"/>
                  </a:lnTo>
                  <a:lnTo>
                    <a:pt x="1397" y="1374"/>
                  </a:lnTo>
                  <a:lnTo>
                    <a:pt x="1386" y="1385"/>
                  </a:lnTo>
                  <a:lnTo>
                    <a:pt x="1375" y="1395"/>
                  </a:lnTo>
                  <a:lnTo>
                    <a:pt x="1348" y="1406"/>
                  </a:lnTo>
                  <a:lnTo>
                    <a:pt x="1333" y="1407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70" name="Freeform 34">
              <a:extLst>
                <a:ext uri="{FF2B5EF4-FFF2-40B4-BE49-F238E27FC236}">
                  <a16:creationId xmlns:a16="http://schemas.microsoft.com/office/drawing/2014/main" id="{79CCFF38-967A-43B6-9939-47786B17512A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7463" y="2272"/>
              <a:ext cx="737" cy="737"/>
            </a:xfrm>
            <a:custGeom>
              <a:avLst/>
              <a:gdLst>
                <a:gd name="T0" fmla="*/ 211455 w 737"/>
                <a:gd name="T1" fmla="*/ 467360 h 737"/>
                <a:gd name="T2" fmla="*/ 124460 w 737"/>
                <a:gd name="T3" fmla="*/ 441960 h 737"/>
                <a:gd name="T4" fmla="*/ 67945 w 737"/>
                <a:gd name="T5" fmla="*/ 399415 h 737"/>
                <a:gd name="T6" fmla="*/ 26035 w 737"/>
                <a:gd name="T7" fmla="*/ 342900 h 737"/>
                <a:gd name="T8" fmla="*/ 0 w 737"/>
                <a:gd name="T9" fmla="*/ 255905 h 737"/>
                <a:gd name="T10" fmla="*/ 8255 w 737"/>
                <a:gd name="T11" fmla="*/ 167005 h 737"/>
                <a:gd name="T12" fmla="*/ 51435 w 737"/>
                <a:gd name="T13" fmla="*/ 85090 h 737"/>
                <a:gd name="T14" fmla="*/ 85725 w 737"/>
                <a:gd name="T15" fmla="*/ 50800 h 737"/>
                <a:gd name="T16" fmla="*/ 167005 w 737"/>
                <a:gd name="T17" fmla="*/ 8255 h 737"/>
                <a:gd name="T18" fmla="*/ 256540 w 737"/>
                <a:gd name="T19" fmla="*/ 0 h 737"/>
                <a:gd name="T20" fmla="*/ 342900 w 737"/>
                <a:gd name="T21" fmla="*/ 25400 h 737"/>
                <a:gd name="T22" fmla="*/ 400685 w 737"/>
                <a:gd name="T23" fmla="*/ 67945 h 737"/>
                <a:gd name="T24" fmla="*/ 442595 w 737"/>
                <a:gd name="T25" fmla="*/ 124460 h 737"/>
                <a:gd name="T26" fmla="*/ 467995 w 737"/>
                <a:gd name="T27" fmla="*/ 211455 h 737"/>
                <a:gd name="T28" fmla="*/ 459105 w 737"/>
                <a:gd name="T29" fmla="*/ 300355 h 737"/>
                <a:gd name="T30" fmla="*/ 416560 w 737"/>
                <a:gd name="T31" fmla="*/ 382270 h 737"/>
                <a:gd name="T32" fmla="*/ 382270 w 737"/>
                <a:gd name="T33" fmla="*/ 416560 h 737"/>
                <a:gd name="T34" fmla="*/ 300990 w 737"/>
                <a:gd name="T35" fmla="*/ 459105 h 737"/>
                <a:gd name="T36" fmla="*/ 234315 w 737"/>
                <a:gd name="T37" fmla="*/ 467995 h 737"/>
                <a:gd name="T38" fmla="*/ 220345 w 737"/>
                <a:gd name="T39" fmla="*/ 94615 h 737"/>
                <a:gd name="T40" fmla="*/ 168910 w 737"/>
                <a:gd name="T41" fmla="*/ 109855 h 737"/>
                <a:gd name="T42" fmla="*/ 135255 w 737"/>
                <a:gd name="T43" fmla="*/ 135255 h 737"/>
                <a:gd name="T44" fmla="*/ 109855 w 737"/>
                <a:gd name="T45" fmla="*/ 168275 h 737"/>
                <a:gd name="T46" fmla="*/ 94615 w 737"/>
                <a:gd name="T47" fmla="*/ 220345 h 737"/>
                <a:gd name="T48" fmla="*/ 99695 w 737"/>
                <a:gd name="T49" fmla="*/ 273685 h 737"/>
                <a:gd name="T50" fmla="*/ 125730 w 737"/>
                <a:gd name="T51" fmla="*/ 321945 h 737"/>
                <a:gd name="T52" fmla="*/ 146050 w 737"/>
                <a:gd name="T53" fmla="*/ 342265 h 737"/>
                <a:gd name="T54" fmla="*/ 194310 w 737"/>
                <a:gd name="T55" fmla="*/ 367665 h 737"/>
                <a:gd name="T56" fmla="*/ 247015 w 737"/>
                <a:gd name="T57" fmla="*/ 372745 h 737"/>
                <a:gd name="T58" fmla="*/ 299085 w 737"/>
                <a:gd name="T59" fmla="*/ 357505 h 737"/>
                <a:gd name="T60" fmla="*/ 332740 w 737"/>
                <a:gd name="T61" fmla="*/ 332105 h 737"/>
                <a:gd name="T62" fmla="*/ 357505 w 737"/>
                <a:gd name="T63" fmla="*/ 299085 h 737"/>
                <a:gd name="T64" fmla="*/ 372745 w 737"/>
                <a:gd name="T65" fmla="*/ 247015 h 737"/>
                <a:gd name="T66" fmla="*/ 367665 w 737"/>
                <a:gd name="T67" fmla="*/ 193675 h 737"/>
                <a:gd name="T68" fmla="*/ 342265 w 737"/>
                <a:gd name="T69" fmla="*/ 145415 h 737"/>
                <a:gd name="T70" fmla="*/ 321945 w 737"/>
                <a:gd name="T71" fmla="*/ 125095 h 737"/>
                <a:gd name="T72" fmla="*/ 273685 w 737"/>
                <a:gd name="T73" fmla="*/ 99695 h 737"/>
                <a:gd name="T74" fmla="*/ 234315 w 737"/>
                <a:gd name="T75" fmla="*/ 94615 h 73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737" h="737">
                  <a:moveTo>
                    <a:pt x="369" y="737"/>
                  </a:moveTo>
                  <a:lnTo>
                    <a:pt x="333" y="736"/>
                  </a:lnTo>
                  <a:lnTo>
                    <a:pt x="263" y="723"/>
                  </a:lnTo>
                  <a:lnTo>
                    <a:pt x="196" y="696"/>
                  </a:lnTo>
                  <a:lnTo>
                    <a:pt x="135" y="656"/>
                  </a:lnTo>
                  <a:lnTo>
                    <a:pt x="107" y="629"/>
                  </a:lnTo>
                  <a:lnTo>
                    <a:pt x="81" y="602"/>
                  </a:lnTo>
                  <a:lnTo>
                    <a:pt x="41" y="540"/>
                  </a:lnTo>
                  <a:lnTo>
                    <a:pt x="13" y="473"/>
                  </a:lnTo>
                  <a:lnTo>
                    <a:pt x="0" y="403"/>
                  </a:lnTo>
                  <a:lnTo>
                    <a:pt x="0" y="333"/>
                  </a:lnTo>
                  <a:lnTo>
                    <a:pt x="13" y="263"/>
                  </a:lnTo>
                  <a:lnTo>
                    <a:pt x="41" y="196"/>
                  </a:lnTo>
                  <a:lnTo>
                    <a:pt x="81" y="134"/>
                  </a:lnTo>
                  <a:lnTo>
                    <a:pt x="107" y="107"/>
                  </a:lnTo>
                  <a:lnTo>
                    <a:pt x="135" y="80"/>
                  </a:lnTo>
                  <a:lnTo>
                    <a:pt x="196" y="40"/>
                  </a:lnTo>
                  <a:lnTo>
                    <a:pt x="263" y="13"/>
                  </a:lnTo>
                  <a:lnTo>
                    <a:pt x="333" y="0"/>
                  </a:lnTo>
                  <a:lnTo>
                    <a:pt x="404" y="0"/>
                  </a:lnTo>
                  <a:lnTo>
                    <a:pt x="474" y="13"/>
                  </a:lnTo>
                  <a:lnTo>
                    <a:pt x="540" y="40"/>
                  </a:lnTo>
                  <a:lnTo>
                    <a:pt x="602" y="80"/>
                  </a:lnTo>
                  <a:lnTo>
                    <a:pt x="631" y="107"/>
                  </a:lnTo>
                  <a:lnTo>
                    <a:pt x="656" y="134"/>
                  </a:lnTo>
                  <a:lnTo>
                    <a:pt x="697" y="196"/>
                  </a:lnTo>
                  <a:lnTo>
                    <a:pt x="723" y="263"/>
                  </a:lnTo>
                  <a:lnTo>
                    <a:pt x="737" y="333"/>
                  </a:lnTo>
                  <a:lnTo>
                    <a:pt x="737" y="403"/>
                  </a:lnTo>
                  <a:lnTo>
                    <a:pt x="723" y="473"/>
                  </a:lnTo>
                  <a:lnTo>
                    <a:pt x="697" y="540"/>
                  </a:lnTo>
                  <a:lnTo>
                    <a:pt x="656" y="602"/>
                  </a:lnTo>
                  <a:lnTo>
                    <a:pt x="631" y="629"/>
                  </a:lnTo>
                  <a:lnTo>
                    <a:pt x="602" y="656"/>
                  </a:lnTo>
                  <a:lnTo>
                    <a:pt x="540" y="696"/>
                  </a:lnTo>
                  <a:lnTo>
                    <a:pt x="474" y="723"/>
                  </a:lnTo>
                  <a:lnTo>
                    <a:pt x="404" y="736"/>
                  </a:lnTo>
                  <a:lnTo>
                    <a:pt x="369" y="737"/>
                  </a:lnTo>
                  <a:close/>
                  <a:moveTo>
                    <a:pt x="369" y="149"/>
                  </a:moveTo>
                  <a:lnTo>
                    <a:pt x="347" y="149"/>
                  </a:lnTo>
                  <a:lnTo>
                    <a:pt x="306" y="157"/>
                  </a:lnTo>
                  <a:lnTo>
                    <a:pt x="266" y="173"/>
                  </a:lnTo>
                  <a:lnTo>
                    <a:pt x="230" y="197"/>
                  </a:lnTo>
                  <a:lnTo>
                    <a:pt x="213" y="213"/>
                  </a:lnTo>
                  <a:lnTo>
                    <a:pt x="198" y="229"/>
                  </a:lnTo>
                  <a:lnTo>
                    <a:pt x="173" y="265"/>
                  </a:lnTo>
                  <a:lnTo>
                    <a:pt x="157" y="305"/>
                  </a:lnTo>
                  <a:lnTo>
                    <a:pt x="149" y="347"/>
                  </a:lnTo>
                  <a:lnTo>
                    <a:pt x="149" y="389"/>
                  </a:lnTo>
                  <a:lnTo>
                    <a:pt x="157" y="431"/>
                  </a:lnTo>
                  <a:lnTo>
                    <a:pt x="173" y="471"/>
                  </a:lnTo>
                  <a:lnTo>
                    <a:pt x="198" y="507"/>
                  </a:lnTo>
                  <a:lnTo>
                    <a:pt x="213" y="523"/>
                  </a:lnTo>
                  <a:lnTo>
                    <a:pt x="230" y="539"/>
                  </a:lnTo>
                  <a:lnTo>
                    <a:pt x="267" y="563"/>
                  </a:lnTo>
                  <a:lnTo>
                    <a:pt x="306" y="579"/>
                  </a:lnTo>
                  <a:lnTo>
                    <a:pt x="347" y="587"/>
                  </a:lnTo>
                  <a:lnTo>
                    <a:pt x="389" y="587"/>
                  </a:lnTo>
                  <a:lnTo>
                    <a:pt x="431" y="579"/>
                  </a:lnTo>
                  <a:lnTo>
                    <a:pt x="471" y="563"/>
                  </a:lnTo>
                  <a:lnTo>
                    <a:pt x="507" y="539"/>
                  </a:lnTo>
                  <a:lnTo>
                    <a:pt x="524" y="523"/>
                  </a:lnTo>
                  <a:lnTo>
                    <a:pt x="539" y="507"/>
                  </a:lnTo>
                  <a:lnTo>
                    <a:pt x="563" y="471"/>
                  </a:lnTo>
                  <a:lnTo>
                    <a:pt x="579" y="431"/>
                  </a:lnTo>
                  <a:lnTo>
                    <a:pt x="587" y="389"/>
                  </a:lnTo>
                  <a:lnTo>
                    <a:pt x="587" y="347"/>
                  </a:lnTo>
                  <a:lnTo>
                    <a:pt x="579" y="305"/>
                  </a:lnTo>
                  <a:lnTo>
                    <a:pt x="563" y="265"/>
                  </a:lnTo>
                  <a:lnTo>
                    <a:pt x="539" y="229"/>
                  </a:lnTo>
                  <a:lnTo>
                    <a:pt x="524" y="213"/>
                  </a:lnTo>
                  <a:lnTo>
                    <a:pt x="507" y="197"/>
                  </a:lnTo>
                  <a:lnTo>
                    <a:pt x="471" y="173"/>
                  </a:lnTo>
                  <a:lnTo>
                    <a:pt x="431" y="157"/>
                  </a:lnTo>
                  <a:lnTo>
                    <a:pt x="389" y="149"/>
                  </a:lnTo>
                  <a:lnTo>
                    <a:pt x="369" y="149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71" name="Freeform 35">
              <a:extLst>
                <a:ext uri="{FF2B5EF4-FFF2-40B4-BE49-F238E27FC236}">
                  <a16:creationId xmlns:a16="http://schemas.microsoft.com/office/drawing/2014/main" id="{D5122138-F8F4-CE9A-B6FE-D587904E4E4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707" y="3676"/>
              <a:ext cx="458" cy="461"/>
            </a:xfrm>
            <a:custGeom>
              <a:avLst/>
              <a:gdLst>
                <a:gd name="T0" fmla="*/ 244475 w 458"/>
                <a:gd name="T1" fmla="*/ 292735 h 461"/>
                <a:gd name="T2" fmla="*/ 235585 w 458"/>
                <a:gd name="T3" fmla="*/ 291465 h 461"/>
                <a:gd name="T4" fmla="*/ 217805 w 458"/>
                <a:gd name="T5" fmla="*/ 285115 h 461"/>
                <a:gd name="T6" fmla="*/ 210820 w 458"/>
                <a:gd name="T7" fmla="*/ 278765 h 461"/>
                <a:gd name="T8" fmla="*/ 12700 w 458"/>
                <a:gd name="T9" fmla="*/ 80645 h 461"/>
                <a:gd name="T10" fmla="*/ 6350 w 458"/>
                <a:gd name="T11" fmla="*/ 73660 h 461"/>
                <a:gd name="T12" fmla="*/ 0 w 458"/>
                <a:gd name="T13" fmla="*/ 55880 h 461"/>
                <a:gd name="T14" fmla="*/ 0 w 458"/>
                <a:gd name="T15" fmla="*/ 38100 h 461"/>
                <a:gd name="T16" fmla="*/ 6350 w 458"/>
                <a:gd name="T17" fmla="*/ 20955 h 461"/>
                <a:gd name="T18" fmla="*/ 12700 w 458"/>
                <a:gd name="T19" fmla="*/ 13335 h 461"/>
                <a:gd name="T20" fmla="*/ 20320 w 458"/>
                <a:gd name="T21" fmla="*/ 7620 h 461"/>
                <a:gd name="T22" fmla="*/ 36830 w 458"/>
                <a:gd name="T23" fmla="*/ 0 h 461"/>
                <a:gd name="T24" fmla="*/ 55245 w 458"/>
                <a:gd name="T25" fmla="*/ 0 h 461"/>
                <a:gd name="T26" fmla="*/ 73025 w 458"/>
                <a:gd name="T27" fmla="*/ 6350 h 461"/>
                <a:gd name="T28" fmla="*/ 80645 w 458"/>
                <a:gd name="T29" fmla="*/ 13335 h 461"/>
                <a:gd name="T30" fmla="*/ 81280 w 458"/>
                <a:gd name="T31" fmla="*/ 15240 h 461"/>
                <a:gd name="T32" fmla="*/ 278130 w 458"/>
                <a:gd name="T33" fmla="*/ 210820 h 461"/>
                <a:gd name="T34" fmla="*/ 283845 w 458"/>
                <a:gd name="T35" fmla="*/ 218440 h 461"/>
                <a:gd name="T36" fmla="*/ 290830 w 458"/>
                <a:gd name="T37" fmla="*/ 235585 h 461"/>
                <a:gd name="T38" fmla="*/ 290830 w 458"/>
                <a:gd name="T39" fmla="*/ 253365 h 461"/>
                <a:gd name="T40" fmla="*/ 283845 w 458"/>
                <a:gd name="T41" fmla="*/ 271145 h 461"/>
                <a:gd name="T42" fmla="*/ 278130 w 458"/>
                <a:gd name="T43" fmla="*/ 278765 h 461"/>
                <a:gd name="T44" fmla="*/ 270510 w 458"/>
                <a:gd name="T45" fmla="*/ 285115 h 461"/>
                <a:gd name="T46" fmla="*/ 253365 w 458"/>
                <a:gd name="T47" fmla="*/ 291465 h 461"/>
                <a:gd name="T48" fmla="*/ 244475 w 458"/>
                <a:gd name="T49" fmla="*/ 292735 h 46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58" h="461">
                  <a:moveTo>
                    <a:pt x="385" y="461"/>
                  </a:moveTo>
                  <a:lnTo>
                    <a:pt x="371" y="459"/>
                  </a:lnTo>
                  <a:lnTo>
                    <a:pt x="343" y="449"/>
                  </a:lnTo>
                  <a:lnTo>
                    <a:pt x="332" y="439"/>
                  </a:lnTo>
                  <a:lnTo>
                    <a:pt x="20" y="127"/>
                  </a:lnTo>
                  <a:lnTo>
                    <a:pt x="10" y="116"/>
                  </a:lnTo>
                  <a:lnTo>
                    <a:pt x="0" y="88"/>
                  </a:lnTo>
                  <a:lnTo>
                    <a:pt x="0" y="60"/>
                  </a:lnTo>
                  <a:lnTo>
                    <a:pt x="10" y="33"/>
                  </a:lnTo>
                  <a:lnTo>
                    <a:pt x="20" y="21"/>
                  </a:lnTo>
                  <a:lnTo>
                    <a:pt x="32" y="12"/>
                  </a:lnTo>
                  <a:lnTo>
                    <a:pt x="58" y="0"/>
                  </a:lnTo>
                  <a:lnTo>
                    <a:pt x="87" y="0"/>
                  </a:lnTo>
                  <a:lnTo>
                    <a:pt x="115" y="10"/>
                  </a:lnTo>
                  <a:lnTo>
                    <a:pt x="127" y="21"/>
                  </a:lnTo>
                  <a:lnTo>
                    <a:pt x="128" y="24"/>
                  </a:lnTo>
                  <a:lnTo>
                    <a:pt x="438" y="332"/>
                  </a:lnTo>
                  <a:lnTo>
                    <a:pt x="447" y="344"/>
                  </a:lnTo>
                  <a:lnTo>
                    <a:pt x="458" y="371"/>
                  </a:lnTo>
                  <a:lnTo>
                    <a:pt x="458" y="399"/>
                  </a:lnTo>
                  <a:lnTo>
                    <a:pt x="447" y="427"/>
                  </a:lnTo>
                  <a:lnTo>
                    <a:pt x="438" y="439"/>
                  </a:lnTo>
                  <a:lnTo>
                    <a:pt x="426" y="449"/>
                  </a:lnTo>
                  <a:lnTo>
                    <a:pt x="399" y="459"/>
                  </a:lnTo>
                  <a:lnTo>
                    <a:pt x="385" y="461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72" name="Freeform 36">
              <a:extLst>
                <a:ext uri="{FF2B5EF4-FFF2-40B4-BE49-F238E27FC236}">
                  <a16:creationId xmlns:a16="http://schemas.microsoft.com/office/drawing/2014/main" id="{DB3DD21B-03AD-ADCB-CAE7-B0F15F6FE6E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06" y="3377"/>
              <a:ext cx="459" cy="459"/>
            </a:xfrm>
            <a:custGeom>
              <a:avLst/>
              <a:gdLst>
                <a:gd name="T0" fmla="*/ 244475 w 459"/>
                <a:gd name="T1" fmla="*/ 291465 h 459"/>
                <a:gd name="T2" fmla="*/ 235585 w 459"/>
                <a:gd name="T3" fmla="*/ 290830 h 459"/>
                <a:gd name="T4" fmla="*/ 218440 w 459"/>
                <a:gd name="T5" fmla="*/ 283845 h 459"/>
                <a:gd name="T6" fmla="*/ 210820 w 459"/>
                <a:gd name="T7" fmla="*/ 278130 h 459"/>
                <a:gd name="T8" fmla="*/ 13335 w 459"/>
                <a:gd name="T9" fmla="*/ 80645 h 459"/>
                <a:gd name="T10" fmla="*/ 7620 w 459"/>
                <a:gd name="T11" fmla="*/ 73025 h 459"/>
                <a:gd name="T12" fmla="*/ 0 w 459"/>
                <a:gd name="T13" fmla="*/ 55245 h 459"/>
                <a:gd name="T14" fmla="*/ 0 w 459"/>
                <a:gd name="T15" fmla="*/ 36830 h 459"/>
                <a:gd name="T16" fmla="*/ 7620 w 459"/>
                <a:gd name="T17" fmla="*/ 20320 h 459"/>
                <a:gd name="T18" fmla="*/ 13335 w 459"/>
                <a:gd name="T19" fmla="*/ 12700 h 459"/>
                <a:gd name="T20" fmla="*/ 20955 w 459"/>
                <a:gd name="T21" fmla="*/ 6350 h 459"/>
                <a:gd name="T22" fmla="*/ 38100 w 459"/>
                <a:gd name="T23" fmla="*/ 0 h 459"/>
                <a:gd name="T24" fmla="*/ 55880 w 459"/>
                <a:gd name="T25" fmla="*/ 0 h 459"/>
                <a:gd name="T26" fmla="*/ 73660 w 459"/>
                <a:gd name="T27" fmla="*/ 6350 h 459"/>
                <a:gd name="T28" fmla="*/ 80645 w 459"/>
                <a:gd name="T29" fmla="*/ 12700 h 459"/>
                <a:gd name="T30" fmla="*/ 81915 w 459"/>
                <a:gd name="T31" fmla="*/ 13970 h 459"/>
                <a:gd name="T32" fmla="*/ 278765 w 459"/>
                <a:gd name="T33" fmla="*/ 210820 h 459"/>
                <a:gd name="T34" fmla="*/ 285115 w 459"/>
                <a:gd name="T35" fmla="*/ 217805 h 459"/>
                <a:gd name="T36" fmla="*/ 291465 w 459"/>
                <a:gd name="T37" fmla="*/ 235585 h 459"/>
                <a:gd name="T38" fmla="*/ 291465 w 459"/>
                <a:gd name="T39" fmla="*/ 253365 h 459"/>
                <a:gd name="T40" fmla="*/ 285115 w 459"/>
                <a:gd name="T41" fmla="*/ 270510 h 459"/>
                <a:gd name="T42" fmla="*/ 278765 w 459"/>
                <a:gd name="T43" fmla="*/ 278130 h 459"/>
                <a:gd name="T44" fmla="*/ 271145 w 459"/>
                <a:gd name="T45" fmla="*/ 283845 h 459"/>
                <a:gd name="T46" fmla="*/ 253365 w 459"/>
                <a:gd name="T47" fmla="*/ 290830 h 459"/>
                <a:gd name="T48" fmla="*/ 244475 w 459"/>
                <a:gd name="T49" fmla="*/ 291465 h 45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59" h="459">
                  <a:moveTo>
                    <a:pt x="385" y="459"/>
                  </a:moveTo>
                  <a:lnTo>
                    <a:pt x="371" y="458"/>
                  </a:lnTo>
                  <a:lnTo>
                    <a:pt x="344" y="447"/>
                  </a:lnTo>
                  <a:lnTo>
                    <a:pt x="332" y="438"/>
                  </a:lnTo>
                  <a:lnTo>
                    <a:pt x="21" y="127"/>
                  </a:lnTo>
                  <a:lnTo>
                    <a:pt x="12" y="115"/>
                  </a:lnTo>
                  <a:lnTo>
                    <a:pt x="0" y="87"/>
                  </a:lnTo>
                  <a:lnTo>
                    <a:pt x="0" y="58"/>
                  </a:lnTo>
                  <a:lnTo>
                    <a:pt x="12" y="32"/>
                  </a:lnTo>
                  <a:lnTo>
                    <a:pt x="21" y="20"/>
                  </a:lnTo>
                  <a:lnTo>
                    <a:pt x="33" y="10"/>
                  </a:lnTo>
                  <a:lnTo>
                    <a:pt x="60" y="0"/>
                  </a:lnTo>
                  <a:lnTo>
                    <a:pt x="88" y="0"/>
                  </a:lnTo>
                  <a:lnTo>
                    <a:pt x="116" y="10"/>
                  </a:lnTo>
                  <a:lnTo>
                    <a:pt x="127" y="20"/>
                  </a:lnTo>
                  <a:lnTo>
                    <a:pt x="129" y="22"/>
                  </a:lnTo>
                  <a:lnTo>
                    <a:pt x="439" y="332"/>
                  </a:lnTo>
                  <a:lnTo>
                    <a:pt x="449" y="343"/>
                  </a:lnTo>
                  <a:lnTo>
                    <a:pt x="459" y="371"/>
                  </a:lnTo>
                  <a:lnTo>
                    <a:pt x="459" y="399"/>
                  </a:lnTo>
                  <a:lnTo>
                    <a:pt x="449" y="426"/>
                  </a:lnTo>
                  <a:lnTo>
                    <a:pt x="439" y="438"/>
                  </a:lnTo>
                  <a:lnTo>
                    <a:pt x="427" y="447"/>
                  </a:lnTo>
                  <a:lnTo>
                    <a:pt x="399" y="458"/>
                  </a:lnTo>
                  <a:lnTo>
                    <a:pt x="385" y="459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73" name="Freeform 37">
              <a:extLst>
                <a:ext uri="{FF2B5EF4-FFF2-40B4-BE49-F238E27FC236}">
                  <a16:creationId xmlns:a16="http://schemas.microsoft.com/office/drawing/2014/main" id="{6CF76947-DA28-0709-3AE6-744E5E4F553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332" y="5301"/>
              <a:ext cx="450" cy="452"/>
            </a:xfrm>
            <a:custGeom>
              <a:avLst/>
              <a:gdLst>
                <a:gd name="T0" fmla="*/ 238760 w 450"/>
                <a:gd name="T1" fmla="*/ 287020 h 452"/>
                <a:gd name="T2" fmla="*/ 229870 w 450"/>
                <a:gd name="T3" fmla="*/ 287020 h 452"/>
                <a:gd name="T4" fmla="*/ 212725 w 450"/>
                <a:gd name="T5" fmla="*/ 279400 h 452"/>
                <a:gd name="T6" fmla="*/ 205105 w 450"/>
                <a:gd name="T7" fmla="*/ 273050 h 452"/>
                <a:gd name="T8" fmla="*/ 13335 w 450"/>
                <a:gd name="T9" fmla="*/ 80645 h 452"/>
                <a:gd name="T10" fmla="*/ 6985 w 450"/>
                <a:gd name="T11" fmla="*/ 74295 h 452"/>
                <a:gd name="T12" fmla="*/ 0 w 450"/>
                <a:gd name="T13" fmla="*/ 56515 h 452"/>
                <a:gd name="T14" fmla="*/ 0 w 450"/>
                <a:gd name="T15" fmla="*/ 38100 h 452"/>
                <a:gd name="T16" fmla="*/ 6985 w 450"/>
                <a:gd name="T17" fmla="*/ 20955 h 452"/>
                <a:gd name="T18" fmla="*/ 13335 w 450"/>
                <a:gd name="T19" fmla="*/ 13970 h 452"/>
                <a:gd name="T20" fmla="*/ 20955 w 450"/>
                <a:gd name="T21" fmla="*/ 6985 h 452"/>
                <a:gd name="T22" fmla="*/ 37465 w 450"/>
                <a:gd name="T23" fmla="*/ 0 h 452"/>
                <a:gd name="T24" fmla="*/ 55880 w 450"/>
                <a:gd name="T25" fmla="*/ 0 h 452"/>
                <a:gd name="T26" fmla="*/ 73025 w 450"/>
                <a:gd name="T27" fmla="*/ 6985 h 452"/>
                <a:gd name="T28" fmla="*/ 80010 w 450"/>
                <a:gd name="T29" fmla="*/ 13970 h 452"/>
                <a:gd name="T30" fmla="*/ 272415 w 450"/>
                <a:gd name="T31" fmla="*/ 205740 h 452"/>
                <a:gd name="T32" fmla="*/ 279400 w 450"/>
                <a:gd name="T33" fmla="*/ 212725 h 452"/>
                <a:gd name="T34" fmla="*/ 285750 w 450"/>
                <a:gd name="T35" fmla="*/ 230505 h 452"/>
                <a:gd name="T36" fmla="*/ 285750 w 450"/>
                <a:gd name="T37" fmla="*/ 248920 h 452"/>
                <a:gd name="T38" fmla="*/ 279400 w 450"/>
                <a:gd name="T39" fmla="*/ 265430 h 452"/>
                <a:gd name="T40" fmla="*/ 272415 w 450"/>
                <a:gd name="T41" fmla="*/ 273050 h 452"/>
                <a:gd name="T42" fmla="*/ 265430 w 450"/>
                <a:gd name="T43" fmla="*/ 279400 h 452"/>
                <a:gd name="T44" fmla="*/ 247650 w 450"/>
                <a:gd name="T45" fmla="*/ 287020 h 452"/>
                <a:gd name="T46" fmla="*/ 238760 w 450"/>
                <a:gd name="T47" fmla="*/ 287020 h 45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450" h="452">
                  <a:moveTo>
                    <a:pt x="376" y="452"/>
                  </a:moveTo>
                  <a:lnTo>
                    <a:pt x="362" y="452"/>
                  </a:lnTo>
                  <a:lnTo>
                    <a:pt x="335" y="440"/>
                  </a:lnTo>
                  <a:lnTo>
                    <a:pt x="323" y="430"/>
                  </a:lnTo>
                  <a:lnTo>
                    <a:pt x="21" y="127"/>
                  </a:lnTo>
                  <a:lnTo>
                    <a:pt x="11" y="117"/>
                  </a:lnTo>
                  <a:lnTo>
                    <a:pt x="0" y="89"/>
                  </a:lnTo>
                  <a:lnTo>
                    <a:pt x="0" y="60"/>
                  </a:lnTo>
                  <a:lnTo>
                    <a:pt x="11" y="33"/>
                  </a:lnTo>
                  <a:lnTo>
                    <a:pt x="21" y="22"/>
                  </a:lnTo>
                  <a:lnTo>
                    <a:pt x="33" y="11"/>
                  </a:lnTo>
                  <a:lnTo>
                    <a:pt x="59" y="0"/>
                  </a:lnTo>
                  <a:lnTo>
                    <a:pt x="88" y="0"/>
                  </a:lnTo>
                  <a:lnTo>
                    <a:pt x="115" y="11"/>
                  </a:lnTo>
                  <a:lnTo>
                    <a:pt x="126" y="22"/>
                  </a:lnTo>
                  <a:lnTo>
                    <a:pt x="429" y="324"/>
                  </a:lnTo>
                  <a:lnTo>
                    <a:pt x="440" y="335"/>
                  </a:lnTo>
                  <a:lnTo>
                    <a:pt x="450" y="363"/>
                  </a:lnTo>
                  <a:lnTo>
                    <a:pt x="450" y="392"/>
                  </a:lnTo>
                  <a:lnTo>
                    <a:pt x="440" y="418"/>
                  </a:lnTo>
                  <a:lnTo>
                    <a:pt x="429" y="430"/>
                  </a:lnTo>
                  <a:lnTo>
                    <a:pt x="418" y="440"/>
                  </a:lnTo>
                  <a:lnTo>
                    <a:pt x="390" y="452"/>
                  </a:lnTo>
                  <a:lnTo>
                    <a:pt x="376" y="452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76" name="Freeform 38">
              <a:extLst>
                <a:ext uri="{FF2B5EF4-FFF2-40B4-BE49-F238E27FC236}">
                  <a16:creationId xmlns:a16="http://schemas.microsoft.com/office/drawing/2014/main" id="{6D700535-3EE7-2E06-3258-FA93C6D89EF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631" y="5002"/>
              <a:ext cx="452" cy="452"/>
            </a:xfrm>
            <a:custGeom>
              <a:avLst/>
              <a:gdLst>
                <a:gd name="T0" fmla="*/ 239395 w 452"/>
                <a:gd name="T1" fmla="*/ 287020 h 452"/>
                <a:gd name="T2" fmla="*/ 230505 w 452"/>
                <a:gd name="T3" fmla="*/ 285750 h 452"/>
                <a:gd name="T4" fmla="*/ 212725 w 452"/>
                <a:gd name="T5" fmla="*/ 279400 h 452"/>
                <a:gd name="T6" fmla="*/ 205740 w 452"/>
                <a:gd name="T7" fmla="*/ 272415 h 452"/>
                <a:gd name="T8" fmla="*/ 13970 w 452"/>
                <a:gd name="T9" fmla="*/ 80645 h 452"/>
                <a:gd name="T10" fmla="*/ 6985 w 452"/>
                <a:gd name="T11" fmla="*/ 73025 h 452"/>
                <a:gd name="T12" fmla="*/ 0 w 452"/>
                <a:gd name="T13" fmla="*/ 55880 h 452"/>
                <a:gd name="T14" fmla="*/ 0 w 452"/>
                <a:gd name="T15" fmla="*/ 37465 h 452"/>
                <a:gd name="T16" fmla="*/ 6985 w 452"/>
                <a:gd name="T17" fmla="*/ 20955 h 452"/>
                <a:gd name="T18" fmla="*/ 13970 w 452"/>
                <a:gd name="T19" fmla="*/ 13335 h 452"/>
                <a:gd name="T20" fmla="*/ 20955 w 452"/>
                <a:gd name="T21" fmla="*/ 6985 h 452"/>
                <a:gd name="T22" fmla="*/ 38100 w 452"/>
                <a:gd name="T23" fmla="*/ 0 h 452"/>
                <a:gd name="T24" fmla="*/ 56515 w 452"/>
                <a:gd name="T25" fmla="*/ 0 h 452"/>
                <a:gd name="T26" fmla="*/ 73025 w 452"/>
                <a:gd name="T27" fmla="*/ 6985 h 452"/>
                <a:gd name="T28" fmla="*/ 80645 w 452"/>
                <a:gd name="T29" fmla="*/ 13335 h 452"/>
                <a:gd name="T30" fmla="*/ 273050 w 452"/>
                <a:gd name="T31" fmla="*/ 205105 h 452"/>
                <a:gd name="T32" fmla="*/ 279400 w 452"/>
                <a:gd name="T33" fmla="*/ 212725 h 452"/>
                <a:gd name="T34" fmla="*/ 287020 w 452"/>
                <a:gd name="T35" fmla="*/ 229870 h 452"/>
                <a:gd name="T36" fmla="*/ 287020 w 452"/>
                <a:gd name="T37" fmla="*/ 247650 h 452"/>
                <a:gd name="T38" fmla="*/ 279400 w 452"/>
                <a:gd name="T39" fmla="*/ 265430 h 452"/>
                <a:gd name="T40" fmla="*/ 273050 w 452"/>
                <a:gd name="T41" fmla="*/ 272415 h 452"/>
                <a:gd name="T42" fmla="*/ 265430 w 452"/>
                <a:gd name="T43" fmla="*/ 279400 h 452"/>
                <a:gd name="T44" fmla="*/ 248920 w 452"/>
                <a:gd name="T45" fmla="*/ 285750 h 452"/>
                <a:gd name="T46" fmla="*/ 239395 w 452"/>
                <a:gd name="T47" fmla="*/ 287020 h 45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452" h="452">
                  <a:moveTo>
                    <a:pt x="377" y="452"/>
                  </a:moveTo>
                  <a:lnTo>
                    <a:pt x="363" y="450"/>
                  </a:lnTo>
                  <a:lnTo>
                    <a:pt x="335" y="440"/>
                  </a:lnTo>
                  <a:lnTo>
                    <a:pt x="324" y="429"/>
                  </a:lnTo>
                  <a:lnTo>
                    <a:pt x="22" y="127"/>
                  </a:lnTo>
                  <a:lnTo>
                    <a:pt x="11" y="115"/>
                  </a:lnTo>
                  <a:lnTo>
                    <a:pt x="0" y="88"/>
                  </a:lnTo>
                  <a:lnTo>
                    <a:pt x="0" y="59"/>
                  </a:lnTo>
                  <a:lnTo>
                    <a:pt x="11" y="33"/>
                  </a:lnTo>
                  <a:lnTo>
                    <a:pt x="22" y="21"/>
                  </a:lnTo>
                  <a:lnTo>
                    <a:pt x="33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5" y="11"/>
                  </a:lnTo>
                  <a:lnTo>
                    <a:pt x="127" y="21"/>
                  </a:lnTo>
                  <a:lnTo>
                    <a:pt x="430" y="323"/>
                  </a:lnTo>
                  <a:lnTo>
                    <a:pt x="440" y="335"/>
                  </a:lnTo>
                  <a:lnTo>
                    <a:pt x="452" y="362"/>
                  </a:lnTo>
                  <a:lnTo>
                    <a:pt x="452" y="390"/>
                  </a:lnTo>
                  <a:lnTo>
                    <a:pt x="440" y="418"/>
                  </a:lnTo>
                  <a:lnTo>
                    <a:pt x="430" y="429"/>
                  </a:lnTo>
                  <a:lnTo>
                    <a:pt x="418" y="440"/>
                  </a:lnTo>
                  <a:lnTo>
                    <a:pt x="392" y="450"/>
                  </a:lnTo>
                  <a:lnTo>
                    <a:pt x="377" y="452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80" name="Freeform 39">
              <a:extLst>
                <a:ext uri="{FF2B5EF4-FFF2-40B4-BE49-F238E27FC236}">
                  <a16:creationId xmlns:a16="http://schemas.microsoft.com/office/drawing/2014/main" id="{84420D54-B92C-D90E-9E34-EDB1D65B721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770" y="1441"/>
              <a:ext cx="2633" cy="2632"/>
            </a:xfrm>
            <a:custGeom>
              <a:avLst/>
              <a:gdLst>
                <a:gd name="T0" fmla="*/ 1121410 w 2633"/>
                <a:gd name="T1" fmla="*/ 1671320 h 2632"/>
                <a:gd name="T2" fmla="*/ 1112520 w 2633"/>
                <a:gd name="T3" fmla="*/ 1671320 h 2632"/>
                <a:gd name="T4" fmla="*/ 1095375 w 2633"/>
                <a:gd name="T5" fmla="*/ 1663700 h 2632"/>
                <a:gd name="T6" fmla="*/ 1087755 w 2633"/>
                <a:gd name="T7" fmla="*/ 1657350 h 2632"/>
                <a:gd name="T8" fmla="*/ 13970 w 2633"/>
                <a:gd name="T9" fmla="*/ 583565 h 2632"/>
                <a:gd name="T10" fmla="*/ 7620 w 2633"/>
                <a:gd name="T11" fmla="*/ 576580 h 2632"/>
                <a:gd name="T12" fmla="*/ 635 w 2633"/>
                <a:gd name="T13" fmla="*/ 559435 h 2632"/>
                <a:gd name="T14" fmla="*/ 0 w 2633"/>
                <a:gd name="T15" fmla="*/ 549910 h 2632"/>
                <a:gd name="T16" fmla="*/ 635 w 2633"/>
                <a:gd name="T17" fmla="*/ 540385 h 2632"/>
                <a:gd name="T18" fmla="*/ 7620 w 2633"/>
                <a:gd name="T19" fmla="*/ 523240 h 2632"/>
                <a:gd name="T20" fmla="*/ 13970 w 2633"/>
                <a:gd name="T21" fmla="*/ 516255 h 2632"/>
                <a:gd name="T22" fmla="*/ 516890 w 2633"/>
                <a:gd name="T23" fmla="*/ 13335 h 2632"/>
                <a:gd name="T24" fmla="*/ 524510 w 2633"/>
                <a:gd name="T25" fmla="*/ 6985 h 2632"/>
                <a:gd name="T26" fmla="*/ 541020 w 2633"/>
                <a:gd name="T27" fmla="*/ 0 h 2632"/>
                <a:gd name="T28" fmla="*/ 559435 w 2633"/>
                <a:gd name="T29" fmla="*/ 0 h 2632"/>
                <a:gd name="T30" fmla="*/ 577215 w 2633"/>
                <a:gd name="T31" fmla="*/ 6985 h 2632"/>
                <a:gd name="T32" fmla="*/ 584200 w 2633"/>
                <a:gd name="T33" fmla="*/ 13335 h 2632"/>
                <a:gd name="T34" fmla="*/ 1657985 w 2633"/>
                <a:gd name="T35" fmla="*/ 1087120 h 2632"/>
                <a:gd name="T36" fmla="*/ 1664335 w 2633"/>
                <a:gd name="T37" fmla="*/ 1094740 h 2632"/>
                <a:gd name="T38" fmla="*/ 1671955 w 2633"/>
                <a:gd name="T39" fmla="*/ 1111885 h 2632"/>
                <a:gd name="T40" fmla="*/ 1671955 w 2633"/>
                <a:gd name="T41" fmla="*/ 1130300 h 2632"/>
                <a:gd name="T42" fmla="*/ 1664335 w 2633"/>
                <a:gd name="T43" fmla="*/ 1147445 h 2632"/>
                <a:gd name="T44" fmla="*/ 1657985 w 2633"/>
                <a:gd name="T45" fmla="*/ 1154430 h 2632"/>
                <a:gd name="T46" fmla="*/ 1311275 w 2633"/>
                <a:gd name="T47" fmla="*/ 1501140 h 2632"/>
                <a:gd name="T48" fmla="*/ 1311275 w 2633"/>
                <a:gd name="T49" fmla="*/ 1501140 h 2632"/>
                <a:gd name="T50" fmla="*/ 1155065 w 2633"/>
                <a:gd name="T51" fmla="*/ 1657350 h 2632"/>
                <a:gd name="T52" fmla="*/ 1148080 w 2633"/>
                <a:gd name="T53" fmla="*/ 1663700 h 2632"/>
                <a:gd name="T54" fmla="*/ 1130935 w 2633"/>
                <a:gd name="T55" fmla="*/ 1671320 h 2632"/>
                <a:gd name="T56" fmla="*/ 1121410 w 2633"/>
                <a:gd name="T57" fmla="*/ 1671320 h 2632"/>
                <a:gd name="T58" fmla="*/ 114935 w 2633"/>
                <a:gd name="T59" fmla="*/ 549910 h 2632"/>
                <a:gd name="T60" fmla="*/ 1121410 w 2633"/>
                <a:gd name="T61" fmla="*/ 1557020 h 2632"/>
                <a:gd name="T62" fmla="*/ 1557655 w 2633"/>
                <a:gd name="T63" fmla="*/ 1120775 h 2632"/>
                <a:gd name="T64" fmla="*/ 550545 w 2633"/>
                <a:gd name="T65" fmla="*/ 114300 h 2632"/>
                <a:gd name="T66" fmla="*/ 114935 w 2633"/>
                <a:gd name="T67" fmla="*/ 549910 h 2632"/>
                <a:gd name="T68" fmla="*/ 1277620 w 2633"/>
                <a:gd name="T69" fmla="*/ 1467485 h 2632"/>
                <a:gd name="T70" fmla="*/ 1277620 w 2633"/>
                <a:gd name="T71" fmla="*/ 1467485 h 2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2633" h="2632">
                  <a:moveTo>
                    <a:pt x="1766" y="2632"/>
                  </a:moveTo>
                  <a:lnTo>
                    <a:pt x="1752" y="2632"/>
                  </a:lnTo>
                  <a:lnTo>
                    <a:pt x="1725" y="2620"/>
                  </a:lnTo>
                  <a:lnTo>
                    <a:pt x="1713" y="2610"/>
                  </a:lnTo>
                  <a:lnTo>
                    <a:pt x="22" y="919"/>
                  </a:lnTo>
                  <a:lnTo>
                    <a:pt x="12" y="908"/>
                  </a:lnTo>
                  <a:lnTo>
                    <a:pt x="1" y="881"/>
                  </a:lnTo>
                  <a:lnTo>
                    <a:pt x="0" y="866"/>
                  </a:lnTo>
                  <a:lnTo>
                    <a:pt x="1" y="851"/>
                  </a:lnTo>
                  <a:lnTo>
                    <a:pt x="12" y="824"/>
                  </a:lnTo>
                  <a:lnTo>
                    <a:pt x="22" y="813"/>
                  </a:lnTo>
                  <a:lnTo>
                    <a:pt x="814" y="21"/>
                  </a:lnTo>
                  <a:lnTo>
                    <a:pt x="826" y="11"/>
                  </a:lnTo>
                  <a:lnTo>
                    <a:pt x="852" y="0"/>
                  </a:lnTo>
                  <a:lnTo>
                    <a:pt x="881" y="0"/>
                  </a:lnTo>
                  <a:lnTo>
                    <a:pt x="909" y="11"/>
                  </a:lnTo>
                  <a:lnTo>
                    <a:pt x="920" y="21"/>
                  </a:lnTo>
                  <a:lnTo>
                    <a:pt x="2611" y="1712"/>
                  </a:lnTo>
                  <a:lnTo>
                    <a:pt x="2621" y="1724"/>
                  </a:lnTo>
                  <a:lnTo>
                    <a:pt x="2633" y="1751"/>
                  </a:lnTo>
                  <a:lnTo>
                    <a:pt x="2633" y="1780"/>
                  </a:lnTo>
                  <a:lnTo>
                    <a:pt x="2621" y="1807"/>
                  </a:lnTo>
                  <a:lnTo>
                    <a:pt x="2611" y="1818"/>
                  </a:lnTo>
                  <a:lnTo>
                    <a:pt x="2065" y="2364"/>
                  </a:lnTo>
                  <a:lnTo>
                    <a:pt x="1819" y="2610"/>
                  </a:lnTo>
                  <a:lnTo>
                    <a:pt x="1808" y="2620"/>
                  </a:lnTo>
                  <a:lnTo>
                    <a:pt x="1781" y="2632"/>
                  </a:lnTo>
                  <a:lnTo>
                    <a:pt x="1766" y="2632"/>
                  </a:lnTo>
                  <a:close/>
                  <a:moveTo>
                    <a:pt x="181" y="866"/>
                  </a:moveTo>
                  <a:lnTo>
                    <a:pt x="1766" y="2452"/>
                  </a:lnTo>
                  <a:lnTo>
                    <a:pt x="2453" y="1765"/>
                  </a:lnTo>
                  <a:lnTo>
                    <a:pt x="867" y="180"/>
                  </a:lnTo>
                  <a:lnTo>
                    <a:pt x="181" y="866"/>
                  </a:lnTo>
                  <a:close/>
                  <a:moveTo>
                    <a:pt x="2012" y="2311"/>
                  </a:moveTo>
                  <a:lnTo>
                    <a:pt x="2012" y="2311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81" name="Freeform 40">
              <a:extLst>
                <a:ext uri="{FF2B5EF4-FFF2-40B4-BE49-F238E27FC236}">
                  <a16:creationId xmlns:a16="http://schemas.microsoft.com/office/drawing/2014/main" id="{7242C9BF-804F-A0EA-23A2-504625455126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6399" y="5069"/>
              <a:ext cx="2632" cy="2632"/>
            </a:xfrm>
            <a:custGeom>
              <a:avLst/>
              <a:gdLst>
                <a:gd name="T0" fmla="*/ 1120775 w 2632"/>
                <a:gd name="T1" fmla="*/ 1671320 h 2632"/>
                <a:gd name="T2" fmla="*/ 1111885 w 2632"/>
                <a:gd name="T3" fmla="*/ 1670685 h 2632"/>
                <a:gd name="T4" fmla="*/ 1094105 w 2632"/>
                <a:gd name="T5" fmla="*/ 1663700 h 2632"/>
                <a:gd name="T6" fmla="*/ 1087755 w 2632"/>
                <a:gd name="T7" fmla="*/ 1657985 h 2632"/>
                <a:gd name="T8" fmla="*/ 13335 w 2632"/>
                <a:gd name="T9" fmla="*/ 583565 h 2632"/>
                <a:gd name="T10" fmla="*/ 6985 w 2632"/>
                <a:gd name="T11" fmla="*/ 576580 h 2632"/>
                <a:gd name="T12" fmla="*/ 0 w 2632"/>
                <a:gd name="T13" fmla="*/ 559435 h 2632"/>
                <a:gd name="T14" fmla="*/ 0 w 2632"/>
                <a:gd name="T15" fmla="*/ 541020 h 2632"/>
                <a:gd name="T16" fmla="*/ 6985 w 2632"/>
                <a:gd name="T17" fmla="*/ 523875 h 2632"/>
                <a:gd name="T18" fmla="*/ 13335 w 2632"/>
                <a:gd name="T19" fmla="*/ 516255 h 2632"/>
                <a:gd name="T20" fmla="*/ 516255 w 2632"/>
                <a:gd name="T21" fmla="*/ 13335 h 2632"/>
                <a:gd name="T22" fmla="*/ 523240 w 2632"/>
                <a:gd name="T23" fmla="*/ 6985 h 2632"/>
                <a:gd name="T24" fmla="*/ 541020 w 2632"/>
                <a:gd name="T25" fmla="*/ 0 h 2632"/>
                <a:gd name="T26" fmla="*/ 559435 w 2632"/>
                <a:gd name="T27" fmla="*/ 0 h 2632"/>
                <a:gd name="T28" fmla="*/ 576580 w 2632"/>
                <a:gd name="T29" fmla="*/ 6985 h 2632"/>
                <a:gd name="T30" fmla="*/ 583565 w 2632"/>
                <a:gd name="T31" fmla="*/ 13335 h 2632"/>
                <a:gd name="T32" fmla="*/ 1392555 w 2632"/>
                <a:gd name="T33" fmla="*/ 822325 h 2632"/>
                <a:gd name="T34" fmla="*/ 1392555 w 2632"/>
                <a:gd name="T35" fmla="*/ 822325 h 2632"/>
                <a:gd name="T36" fmla="*/ 1657985 w 2632"/>
                <a:gd name="T37" fmla="*/ 1087755 h 2632"/>
                <a:gd name="T38" fmla="*/ 1663700 w 2632"/>
                <a:gd name="T39" fmla="*/ 1094105 h 2632"/>
                <a:gd name="T40" fmla="*/ 1670685 w 2632"/>
                <a:gd name="T41" fmla="*/ 1111885 h 2632"/>
                <a:gd name="T42" fmla="*/ 1671320 w 2632"/>
                <a:gd name="T43" fmla="*/ 1120775 h 2632"/>
                <a:gd name="T44" fmla="*/ 1670685 w 2632"/>
                <a:gd name="T45" fmla="*/ 1130300 h 2632"/>
                <a:gd name="T46" fmla="*/ 1663700 w 2632"/>
                <a:gd name="T47" fmla="*/ 1147445 h 2632"/>
                <a:gd name="T48" fmla="*/ 1657985 w 2632"/>
                <a:gd name="T49" fmla="*/ 1154430 h 2632"/>
                <a:gd name="T50" fmla="*/ 1154430 w 2632"/>
                <a:gd name="T51" fmla="*/ 1657985 h 2632"/>
                <a:gd name="T52" fmla="*/ 1146810 w 2632"/>
                <a:gd name="T53" fmla="*/ 1663700 h 2632"/>
                <a:gd name="T54" fmla="*/ 1130300 w 2632"/>
                <a:gd name="T55" fmla="*/ 1670685 h 2632"/>
                <a:gd name="T56" fmla="*/ 1120775 w 2632"/>
                <a:gd name="T57" fmla="*/ 1671320 h 2632"/>
                <a:gd name="T58" fmla="*/ 114935 w 2632"/>
                <a:gd name="T59" fmla="*/ 549910 h 2632"/>
                <a:gd name="T60" fmla="*/ 1120775 w 2632"/>
                <a:gd name="T61" fmla="*/ 1556385 h 2632"/>
                <a:gd name="T62" fmla="*/ 1556385 w 2632"/>
                <a:gd name="T63" fmla="*/ 1120775 h 2632"/>
                <a:gd name="T64" fmla="*/ 549910 w 2632"/>
                <a:gd name="T65" fmla="*/ 114935 h 2632"/>
                <a:gd name="T66" fmla="*/ 114935 w 2632"/>
                <a:gd name="T67" fmla="*/ 549910 h 263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632" h="2632">
                  <a:moveTo>
                    <a:pt x="1765" y="2632"/>
                  </a:moveTo>
                  <a:lnTo>
                    <a:pt x="1751" y="2631"/>
                  </a:lnTo>
                  <a:lnTo>
                    <a:pt x="1723" y="2620"/>
                  </a:lnTo>
                  <a:lnTo>
                    <a:pt x="1713" y="2611"/>
                  </a:lnTo>
                  <a:lnTo>
                    <a:pt x="21" y="919"/>
                  </a:lnTo>
                  <a:lnTo>
                    <a:pt x="11" y="908"/>
                  </a:lnTo>
                  <a:lnTo>
                    <a:pt x="0" y="881"/>
                  </a:lnTo>
                  <a:lnTo>
                    <a:pt x="0" y="852"/>
                  </a:lnTo>
                  <a:lnTo>
                    <a:pt x="11" y="825"/>
                  </a:lnTo>
                  <a:lnTo>
                    <a:pt x="21" y="813"/>
                  </a:lnTo>
                  <a:lnTo>
                    <a:pt x="813" y="21"/>
                  </a:lnTo>
                  <a:lnTo>
                    <a:pt x="824" y="11"/>
                  </a:lnTo>
                  <a:lnTo>
                    <a:pt x="852" y="0"/>
                  </a:lnTo>
                  <a:lnTo>
                    <a:pt x="881" y="0"/>
                  </a:lnTo>
                  <a:lnTo>
                    <a:pt x="908" y="11"/>
                  </a:lnTo>
                  <a:lnTo>
                    <a:pt x="919" y="21"/>
                  </a:lnTo>
                  <a:lnTo>
                    <a:pt x="2193" y="1295"/>
                  </a:lnTo>
                  <a:lnTo>
                    <a:pt x="2611" y="1713"/>
                  </a:lnTo>
                  <a:lnTo>
                    <a:pt x="2620" y="1723"/>
                  </a:lnTo>
                  <a:lnTo>
                    <a:pt x="2631" y="1751"/>
                  </a:lnTo>
                  <a:lnTo>
                    <a:pt x="2632" y="1765"/>
                  </a:lnTo>
                  <a:lnTo>
                    <a:pt x="2631" y="1780"/>
                  </a:lnTo>
                  <a:lnTo>
                    <a:pt x="2620" y="1807"/>
                  </a:lnTo>
                  <a:lnTo>
                    <a:pt x="2611" y="1818"/>
                  </a:lnTo>
                  <a:lnTo>
                    <a:pt x="1818" y="2611"/>
                  </a:lnTo>
                  <a:lnTo>
                    <a:pt x="1806" y="2620"/>
                  </a:lnTo>
                  <a:lnTo>
                    <a:pt x="1780" y="2631"/>
                  </a:lnTo>
                  <a:lnTo>
                    <a:pt x="1765" y="2632"/>
                  </a:lnTo>
                  <a:close/>
                  <a:moveTo>
                    <a:pt x="181" y="866"/>
                  </a:moveTo>
                  <a:lnTo>
                    <a:pt x="1765" y="2451"/>
                  </a:lnTo>
                  <a:lnTo>
                    <a:pt x="2451" y="1765"/>
                  </a:lnTo>
                  <a:lnTo>
                    <a:pt x="866" y="181"/>
                  </a:lnTo>
                  <a:lnTo>
                    <a:pt x="181" y="86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82" name="Freeform 41">
              <a:extLst>
                <a:ext uri="{FF2B5EF4-FFF2-40B4-BE49-F238E27FC236}">
                  <a16:creationId xmlns:a16="http://schemas.microsoft.com/office/drawing/2014/main" id="{76C244FC-82A7-82D2-39D1-F1D3CF08782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199" y="1869"/>
              <a:ext cx="919" cy="920"/>
            </a:xfrm>
            <a:custGeom>
              <a:avLst/>
              <a:gdLst>
                <a:gd name="T0" fmla="*/ 46990 w 919"/>
                <a:gd name="T1" fmla="*/ 584200 h 920"/>
                <a:gd name="T2" fmla="*/ 38100 w 919"/>
                <a:gd name="T3" fmla="*/ 583565 h 920"/>
                <a:gd name="T4" fmla="*/ 20955 w 919"/>
                <a:gd name="T5" fmla="*/ 576580 h 920"/>
                <a:gd name="T6" fmla="*/ 13335 w 919"/>
                <a:gd name="T7" fmla="*/ 570230 h 920"/>
                <a:gd name="T8" fmla="*/ 7620 w 919"/>
                <a:gd name="T9" fmla="*/ 563245 h 920"/>
                <a:gd name="T10" fmla="*/ 0 w 919"/>
                <a:gd name="T11" fmla="*/ 545465 h 920"/>
                <a:gd name="T12" fmla="*/ 0 w 919"/>
                <a:gd name="T13" fmla="*/ 527050 h 920"/>
                <a:gd name="T14" fmla="*/ 7620 w 919"/>
                <a:gd name="T15" fmla="*/ 509905 h 920"/>
                <a:gd name="T16" fmla="*/ 13335 w 919"/>
                <a:gd name="T17" fmla="*/ 502920 h 920"/>
                <a:gd name="T18" fmla="*/ 502920 w 919"/>
                <a:gd name="T19" fmla="*/ 13335 h 920"/>
                <a:gd name="T20" fmla="*/ 509905 w 919"/>
                <a:gd name="T21" fmla="*/ 7620 h 920"/>
                <a:gd name="T22" fmla="*/ 527050 w 919"/>
                <a:gd name="T23" fmla="*/ 0 h 920"/>
                <a:gd name="T24" fmla="*/ 545465 w 919"/>
                <a:gd name="T25" fmla="*/ 0 h 920"/>
                <a:gd name="T26" fmla="*/ 563245 w 919"/>
                <a:gd name="T27" fmla="*/ 7620 h 920"/>
                <a:gd name="T28" fmla="*/ 570230 w 919"/>
                <a:gd name="T29" fmla="*/ 13335 h 920"/>
                <a:gd name="T30" fmla="*/ 576580 w 919"/>
                <a:gd name="T31" fmla="*/ 20955 h 920"/>
                <a:gd name="T32" fmla="*/ 583565 w 919"/>
                <a:gd name="T33" fmla="*/ 38100 h 920"/>
                <a:gd name="T34" fmla="*/ 583565 w 919"/>
                <a:gd name="T35" fmla="*/ 55880 h 920"/>
                <a:gd name="T36" fmla="*/ 576580 w 919"/>
                <a:gd name="T37" fmla="*/ 73660 h 920"/>
                <a:gd name="T38" fmla="*/ 570230 w 919"/>
                <a:gd name="T39" fmla="*/ 80645 h 920"/>
                <a:gd name="T40" fmla="*/ 80645 w 919"/>
                <a:gd name="T41" fmla="*/ 570230 h 920"/>
                <a:gd name="T42" fmla="*/ 73660 w 919"/>
                <a:gd name="T43" fmla="*/ 576580 h 920"/>
                <a:gd name="T44" fmla="*/ 55880 w 919"/>
                <a:gd name="T45" fmla="*/ 583565 h 920"/>
                <a:gd name="T46" fmla="*/ 46990 w 919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9" h="920">
                  <a:moveTo>
                    <a:pt x="74" y="920"/>
                  </a:moveTo>
                  <a:lnTo>
                    <a:pt x="60" y="919"/>
                  </a:lnTo>
                  <a:lnTo>
                    <a:pt x="33" y="908"/>
                  </a:lnTo>
                  <a:lnTo>
                    <a:pt x="21" y="898"/>
                  </a:lnTo>
                  <a:lnTo>
                    <a:pt x="12" y="887"/>
                  </a:lnTo>
                  <a:lnTo>
                    <a:pt x="0" y="859"/>
                  </a:lnTo>
                  <a:lnTo>
                    <a:pt x="0" y="830"/>
                  </a:lnTo>
                  <a:lnTo>
                    <a:pt x="12" y="803"/>
                  </a:lnTo>
                  <a:lnTo>
                    <a:pt x="21" y="792"/>
                  </a:lnTo>
                  <a:lnTo>
                    <a:pt x="792" y="21"/>
                  </a:lnTo>
                  <a:lnTo>
                    <a:pt x="803" y="12"/>
                  </a:lnTo>
                  <a:lnTo>
                    <a:pt x="830" y="0"/>
                  </a:lnTo>
                  <a:lnTo>
                    <a:pt x="859" y="0"/>
                  </a:lnTo>
                  <a:lnTo>
                    <a:pt x="887" y="12"/>
                  </a:lnTo>
                  <a:lnTo>
                    <a:pt x="898" y="21"/>
                  </a:lnTo>
                  <a:lnTo>
                    <a:pt x="908" y="33"/>
                  </a:lnTo>
                  <a:lnTo>
                    <a:pt x="919" y="60"/>
                  </a:lnTo>
                  <a:lnTo>
                    <a:pt x="919" y="88"/>
                  </a:lnTo>
                  <a:lnTo>
                    <a:pt x="908" y="116"/>
                  </a:lnTo>
                  <a:lnTo>
                    <a:pt x="898" y="127"/>
                  </a:lnTo>
                  <a:lnTo>
                    <a:pt x="127" y="898"/>
                  </a:lnTo>
                  <a:lnTo>
                    <a:pt x="116" y="908"/>
                  </a:lnTo>
                  <a:lnTo>
                    <a:pt x="88" y="919"/>
                  </a:lnTo>
                  <a:lnTo>
                    <a:pt x="74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83" name="Freeform 42">
              <a:extLst>
                <a:ext uri="{FF2B5EF4-FFF2-40B4-BE49-F238E27FC236}">
                  <a16:creationId xmlns:a16="http://schemas.microsoft.com/office/drawing/2014/main" id="{5C84A7AE-2A8D-E6CA-74BB-CB548C0BBF6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27" y="2297"/>
              <a:ext cx="919" cy="920"/>
            </a:xfrm>
            <a:custGeom>
              <a:avLst/>
              <a:gdLst>
                <a:gd name="T0" fmla="*/ 47625 w 919"/>
                <a:gd name="T1" fmla="*/ 584200 h 920"/>
                <a:gd name="T2" fmla="*/ 38100 w 919"/>
                <a:gd name="T3" fmla="*/ 583565 h 920"/>
                <a:gd name="T4" fmla="*/ 20955 w 919"/>
                <a:gd name="T5" fmla="*/ 576580 h 920"/>
                <a:gd name="T6" fmla="*/ 13970 w 919"/>
                <a:gd name="T7" fmla="*/ 570230 h 920"/>
                <a:gd name="T8" fmla="*/ 6985 w 919"/>
                <a:gd name="T9" fmla="*/ 562610 h 920"/>
                <a:gd name="T10" fmla="*/ 0 w 919"/>
                <a:gd name="T11" fmla="*/ 546100 h 920"/>
                <a:gd name="T12" fmla="*/ 0 w 919"/>
                <a:gd name="T13" fmla="*/ 527685 h 920"/>
                <a:gd name="T14" fmla="*/ 6985 w 919"/>
                <a:gd name="T15" fmla="*/ 509905 h 920"/>
                <a:gd name="T16" fmla="*/ 13970 w 919"/>
                <a:gd name="T17" fmla="*/ 502285 h 920"/>
                <a:gd name="T18" fmla="*/ 502285 w 919"/>
                <a:gd name="T19" fmla="*/ 13970 h 920"/>
                <a:gd name="T20" fmla="*/ 509905 w 919"/>
                <a:gd name="T21" fmla="*/ 6985 h 920"/>
                <a:gd name="T22" fmla="*/ 527685 w 919"/>
                <a:gd name="T23" fmla="*/ 0 h 920"/>
                <a:gd name="T24" fmla="*/ 546100 w 919"/>
                <a:gd name="T25" fmla="*/ 0 h 920"/>
                <a:gd name="T26" fmla="*/ 562610 w 919"/>
                <a:gd name="T27" fmla="*/ 6985 h 920"/>
                <a:gd name="T28" fmla="*/ 570230 w 919"/>
                <a:gd name="T29" fmla="*/ 13970 h 920"/>
                <a:gd name="T30" fmla="*/ 576580 w 919"/>
                <a:gd name="T31" fmla="*/ 20955 h 920"/>
                <a:gd name="T32" fmla="*/ 583565 w 919"/>
                <a:gd name="T33" fmla="*/ 38100 h 920"/>
                <a:gd name="T34" fmla="*/ 583565 w 919"/>
                <a:gd name="T35" fmla="*/ 56515 h 920"/>
                <a:gd name="T36" fmla="*/ 576580 w 919"/>
                <a:gd name="T37" fmla="*/ 73025 h 920"/>
                <a:gd name="T38" fmla="*/ 570230 w 919"/>
                <a:gd name="T39" fmla="*/ 81280 h 920"/>
                <a:gd name="T40" fmla="*/ 81280 w 919"/>
                <a:gd name="T41" fmla="*/ 570230 h 920"/>
                <a:gd name="T42" fmla="*/ 73025 w 919"/>
                <a:gd name="T43" fmla="*/ 576580 h 920"/>
                <a:gd name="T44" fmla="*/ 56515 w 919"/>
                <a:gd name="T45" fmla="*/ 583565 h 920"/>
                <a:gd name="T46" fmla="*/ 47625 w 919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9" h="920">
                  <a:moveTo>
                    <a:pt x="75" y="920"/>
                  </a:moveTo>
                  <a:lnTo>
                    <a:pt x="60" y="919"/>
                  </a:lnTo>
                  <a:lnTo>
                    <a:pt x="33" y="908"/>
                  </a:lnTo>
                  <a:lnTo>
                    <a:pt x="22" y="898"/>
                  </a:lnTo>
                  <a:lnTo>
                    <a:pt x="11" y="886"/>
                  </a:lnTo>
                  <a:lnTo>
                    <a:pt x="0" y="860"/>
                  </a:lnTo>
                  <a:lnTo>
                    <a:pt x="0" y="831"/>
                  </a:lnTo>
                  <a:lnTo>
                    <a:pt x="11" y="803"/>
                  </a:lnTo>
                  <a:lnTo>
                    <a:pt x="22" y="791"/>
                  </a:lnTo>
                  <a:lnTo>
                    <a:pt x="791" y="22"/>
                  </a:lnTo>
                  <a:lnTo>
                    <a:pt x="803" y="11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6" y="11"/>
                  </a:lnTo>
                  <a:lnTo>
                    <a:pt x="898" y="22"/>
                  </a:lnTo>
                  <a:lnTo>
                    <a:pt x="908" y="33"/>
                  </a:lnTo>
                  <a:lnTo>
                    <a:pt x="919" y="60"/>
                  </a:lnTo>
                  <a:lnTo>
                    <a:pt x="919" y="89"/>
                  </a:lnTo>
                  <a:lnTo>
                    <a:pt x="908" y="115"/>
                  </a:lnTo>
                  <a:lnTo>
                    <a:pt x="898" y="128"/>
                  </a:lnTo>
                  <a:lnTo>
                    <a:pt x="128" y="898"/>
                  </a:lnTo>
                  <a:lnTo>
                    <a:pt x="115" y="908"/>
                  </a:lnTo>
                  <a:lnTo>
                    <a:pt x="89" y="919"/>
                  </a:lnTo>
                  <a:lnTo>
                    <a:pt x="75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84" name="Freeform 43">
              <a:extLst>
                <a:ext uri="{FF2B5EF4-FFF2-40B4-BE49-F238E27FC236}">
                  <a16:creationId xmlns:a16="http://schemas.microsoft.com/office/drawing/2014/main" id="{6C8A9FD6-279A-2472-F386-0AEB60F47DE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056" y="2726"/>
              <a:ext cx="918" cy="920"/>
            </a:xfrm>
            <a:custGeom>
              <a:avLst/>
              <a:gdLst>
                <a:gd name="T0" fmla="*/ 46355 w 918"/>
                <a:gd name="T1" fmla="*/ 584200 h 920"/>
                <a:gd name="T2" fmla="*/ 37465 w 918"/>
                <a:gd name="T3" fmla="*/ 582930 h 920"/>
                <a:gd name="T4" fmla="*/ 20320 w 918"/>
                <a:gd name="T5" fmla="*/ 576580 h 920"/>
                <a:gd name="T6" fmla="*/ 12700 w 918"/>
                <a:gd name="T7" fmla="*/ 569595 h 920"/>
                <a:gd name="T8" fmla="*/ 6985 w 918"/>
                <a:gd name="T9" fmla="*/ 562610 h 920"/>
                <a:gd name="T10" fmla="*/ 0 w 918"/>
                <a:gd name="T11" fmla="*/ 544830 h 920"/>
                <a:gd name="T12" fmla="*/ 0 w 918"/>
                <a:gd name="T13" fmla="*/ 526415 h 920"/>
                <a:gd name="T14" fmla="*/ 6985 w 918"/>
                <a:gd name="T15" fmla="*/ 509905 h 920"/>
                <a:gd name="T16" fmla="*/ 12700 w 918"/>
                <a:gd name="T17" fmla="*/ 502285 h 920"/>
                <a:gd name="T18" fmla="*/ 502285 w 918"/>
                <a:gd name="T19" fmla="*/ 12700 h 920"/>
                <a:gd name="T20" fmla="*/ 509905 w 918"/>
                <a:gd name="T21" fmla="*/ 6985 h 920"/>
                <a:gd name="T22" fmla="*/ 526415 w 918"/>
                <a:gd name="T23" fmla="*/ 0 h 920"/>
                <a:gd name="T24" fmla="*/ 544830 w 918"/>
                <a:gd name="T25" fmla="*/ 0 h 920"/>
                <a:gd name="T26" fmla="*/ 562610 w 918"/>
                <a:gd name="T27" fmla="*/ 6985 h 920"/>
                <a:gd name="T28" fmla="*/ 569595 w 918"/>
                <a:gd name="T29" fmla="*/ 12700 h 920"/>
                <a:gd name="T30" fmla="*/ 576580 w 918"/>
                <a:gd name="T31" fmla="*/ 20320 h 920"/>
                <a:gd name="T32" fmla="*/ 582930 w 918"/>
                <a:gd name="T33" fmla="*/ 37465 h 920"/>
                <a:gd name="T34" fmla="*/ 582930 w 918"/>
                <a:gd name="T35" fmla="*/ 55880 h 920"/>
                <a:gd name="T36" fmla="*/ 576580 w 918"/>
                <a:gd name="T37" fmla="*/ 73025 h 920"/>
                <a:gd name="T38" fmla="*/ 569595 w 918"/>
                <a:gd name="T39" fmla="*/ 80645 h 920"/>
                <a:gd name="T40" fmla="*/ 80645 w 918"/>
                <a:gd name="T41" fmla="*/ 569595 h 920"/>
                <a:gd name="T42" fmla="*/ 73025 w 918"/>
                <a:gd name="T43" fmla="*/ 576580 h 920"/>
                <a:gd name="T44" fmla="*/ 55880 w 918"/>
                <a:gd name="T45" fmla="*/ 582930 h 920"/>
                <a:gd name="T46" fmla="*/ 46355 w 918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8" h="920">
                  <a:moveTo>
                    <a:pt x="73" y="920"/>
                  </a:moveTo>
                  <a:lnTo>
                    <a:pt x="59" y="918"/>
                  </a:lnTo>
                  <a:lnTo>
                    <a:pt x="32" y="908"/>
                  </a:lnTo>
                  <a:lnTo>
                    <a:pt x="20" y="897"/>
                  </a:lnTo>
                  <a:lnTo>
                    <a:pt x="11" y="886"/>
                  </a:lnTo>
                  <a:lnTo>
                    <a:pt x="0" y="858"/>
                  </a:lnTo>
                  <a:lnTo>
                    <a:pt x="0" y="829"/>
                  </a:lnTo>
                  <a:lnTo>
                    <a:pt x="11" y="803"/>
                  </a:lnTo>
                  <a:lnTo>
                    <a:pt x="20" y="791"/>
                  </a:lnTo>
                  <a:lnTo>
                    <a:pt x="791" y="20"/>
                  </a:lnTo>
                  <a:lnTo>
                    <a:pt x="803" y="11"/>
                  </a:lnTo>
                  <a:lnTo>
                    <a:pt x="829" y="0"/>
                  </a:lnTo>
                  <a:lnTo>
                    <a:pt x="858" y="0"/>
                  </a:lnTo>
                  <a:lnTo>
                    <a:pt x="886" y="11"/>
                  </a:lnTo>
                  <a:lnTo>
                    <a:pt x="897" y="20"/>
                  </a:lnTo>
                  <a:lnTo>
                    <a:pt x="908" y="32"/>
                  </a:lnTo>
                  <a:lnTo>
                    <a:pt x="918" y="59"/>
                  </a:lnTo>
                  <a:lnTo>
                    <a:pt x="918" y="88"/>
                  </a:lnTo>
                  <a:lnTo>
                    <a:pt x="908" y="115"/>
                  </a:lnTo>
                  <a:lnTo>
                    <a:pt x="897" y="127"/>
                  </a:lnTo>
                  <a:lnTo>
                    <a:pt x="127" y="897"/>
                  </a:lnTo>
                  <a:lnTo>
                    <a:pt x="115" y="908"/>
                  </a:lnTo>
                  <a:lnTo>
                    <a:pt x="88" y="918"/>
                  </a:lnTo>
                  <a:lnTo>
                    <a:pt x="73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85" name="Freeform 44">
              <a:extLst>
                <a:ext uri="{FF2B5EF4-FFF2-40B4-BE49-F238E27FC236}">
                  <a16:creationId xmlns:a16="http://schemas.microsoft.com/office/drawing/2014/main" id="{05F51BF0-8ED7-5EDE-8AA3-EB9B2827180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827" y="5497"/>
              <a:ext cx="920" cy="920"/>
            </a:xfrm>
            <a:custGeom>
              <a:avLst/>
              <a:gdLst>
                <a:gd name="T0" fmla="*/ 46990 w 920"/>
                <a:gd name="T1" fmla="*/ 584200 h 920"/>
                <a:gd name="T2" fmla="*/ 38100 w 920"/>
                <a:gd name="T3" fmla="*/ 584200 h 920"/>
                <a:gd name="T4" fmla="*/ 20320 w 920"/>
                <a:gd name="T5" fmla="*/ 576580 h 920"/>
                <a:gd name="T6" fmla="*/ 13335 w 920"/>
                <a:gd name="T7" fmla="*/ 570230 h 920"/>
                <a:gd name="T8" fmla="*/ 6985 w 920"/>
                <a:gd name="T9" fmla="*/ 562610 h 920"/>
                <a:gd name="T10" fmla="*/ 0 w 920"/>
                <a:gd name="T11" fmla="*/ 546100 h 920"/>
                <a:gd name="T12" fmla="*/ 0 w 920"/>
                <a:gd name="T13" fmla="*/ 527685 h 920"/>
                <a:gd name="T14" fmla="*/ 6985 w 920"/>
                <a:gd name="T15" fmla="*/ 509905 h 920"/>
                <a:gd name="T16" fmla="*/ 13335 w 920"/>
                <a:gd name="T17" fmla="*/ 502920 h 920"/>
                <a:gd name="T18" fmla="*/ 502920 w 920"/>
                <a:gd name="T19" fmla="*/ 13335 h 920"/>
                <a:gd name="T20" fmla="*/ 509905 w 920"/>
                <a:gd name="T21" fmla="*/ 6985 h 920"/>
                <a:gd name="T22" fmla="*/ 527685 w 920"/>
                <a:gd name="T23" fmla="*/ 0 h 920"/>
                <a:gd name="T24" fmla="*/ 546100 w 920"/>
                <a:gd name="T25" fmla="*/ 0 h 920"/>
                <a:gd name="T26" fmla="*/ 562610 w 920"/>
                <a:gd name="T27" fmla="*/ 6985 h 920"/>
                <a:gd name="T28" fmla="*/ 570230 w 920"/>
                <a:gd name="T29" fmla="*/ 13335 h 920"/>
                <a:gd name="T30" fmla="*/ 576580 w 920"/>
                <a:gd name="T31" fmla="*/ 20320 h 920"/>
                <a:gd name="T32" fmla="*/ 584200 w 920"/>
                <a:gd name="T33" fmla="*/ 38100 h 920"/>
                <a:gd name="T34" fmla="*/ 584200 w 920"/>
                <a:gd name="T35" fmla="*/ 56515 h 920"/>
                <a:gd name="T36" fmla="*/ 576580 w 920"/>
                <a:gd name="T37" fmla="*/ 73660 h 920"/>
                <a:gd name="T38" fmla="*/ 570230 w 920"/>
                <a:gd name="T39" fmla="*/ 80645 h 920"/>
                <a:gd name="T40" fmla="*/ 80645 w 920"/>
                <a:gd name="T41" fmla="*/ 570230 h 920"/>
                <a:gd name="T42" fmla="*/ 73660 w 920"/>
                <a:gd name="T43" fmla="*/ 576580 h 920"/>
                <a:gd name="T44" fmla="*/ 56515 w 920"/>
                <a:gd name="T45" fmla="*/ 584200 h 920"/>
                <a:gd name="T46" fmla="*/ 46990 w 920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20" h="920">
                  <a:moveTo>
                    <a:pt x="74" y="920"/>
                  </a:moveTo>
                  <a:lnTo>
                    <a:pt x="60" y="920"/>
                  </a:lnTo>
                  <a:lnTo>
                    <a:pt x="32" y="908"/>
                  </a:lnTo>
                  <a:lnTo>
                    <a:pt x="21" y="898"/>
                  </a:lnTo>
                  <a:lnTo>
                    <a:pt x="11" y="886"/>
                  </a:lnTo>
                  <a:lnTo>
                    <a:pt x="0" y="860"/>
                  </a:lnTo>
                  <a:lnTo>
                    <a:pt x="0" y="831"/>
                  </a:lnTo>
                  <a:lnTo>
                    <a:pt x="11" y="803"/>
                  </a:lnTo>
                  <a:lnTo>
                    <a:pt x="21" y="792"/>
                  </a:lnTo>
                  <a:lnTo>
                    <a:pt x="792" y="21"/>
                  </a:lnTo>
                  <a:lnTo>
                    <a:pt x="803" y="11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6" y="11"/>
                  </a:lnTo>
                  <a:lnTo>
                    <a:pt x="898" y="21"/>
                  </a:lnTo>
                  <a:lnTo>
                    <a:pt x="908" y="32"/>
                  </a:lnTo>
                  <a:lnTo>
                    <a:pt x="920" y="60"/>
                  </a:lnTo>
                  <a:lnTo>
                    <a:pt x="920" y="89"/>
                  </a:lnTo>
                  <a:lnTo>
                    <a:pt x="908" y="116"/>
                  </a:lnTo>
                  <a:lnTo>
                    <a:pt x="898" y="127"/>
                  </a:lnTo>
                  <a:lnTo>
                    <a:pt x="127" y="898"/>
                  </a:lnTo>
                  <a:lnTo>
                    <a:pt x="116" y="908"/>
                  </a:lnTo>
                  <a:lnTo>
                    <a:pt x="89" y="920"/>
                  </a:lnTo>
                  <a:lnTo>
                    <a:pt x="74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86" name="Freeform 45">
              <a:extLst>
                <a:ext uri="{FF2B5EF4-FFF2-40B4-BE49-F238E27FC236}">
                  <a16:creationId xmlns:a16="http://schemas.microsoft.com/office/drawing/2014/main" id="{B74C974C-6CA4-3F91-D6B5-F7C1EC208F3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255" y="5925"/>
              <a:ext cx="919" cy="920"/>
            </a:xfrm>
            <a:custGeom>
              <a:avLst/>
              <a:gdLst>
                <a:gd name="T0" fmla="*/ 47625 w 919"/>
                <a:gd name="T1" fmla="*/ 584200 h 920"/>
                <a:gd name="T2" fmla="*/ 38735 w 919"/>
                <a:gd name="T3" fmla="*/ 583565 h 920"/>
                <a:gd name="T4" fmla="*/ 20955 w 919"/>
                <a:gd name="T5" fmla="*/ 576580 h 920"/>
                <a:gd name="T6" fmla="*/ 13335 w 919"/>
                <a:gd name="T7" fmla="*/ 570865 h 920"/>
                <a:gd name="T8" fmla="*/ 6985 w 919"/>
                <a:gd name="T9" fmla="*/ 563245 h 920"/>
                <a:gd name="T10" fmla="*/ 0 w 919"/>
                <a:gd name="T11" fmla="*/ 545465 h 920"/>
                <a:gd name="T12" fmla="*/ 0 w 919"/>
                <a:gd name="T13" fmla="*/ 527050 h 920"/>
                <a:gd name="T14" fmla="*/ 6985 w 919"/>
                <a:gd name="T15" fmla="*/ 510540 h 920"/>
                <a:gd name="T16" fmla="*/ 13335 w 919"/>
                <a:gd name="T17" fmla="*/ 502920 h 920"/>
                <a:gd name="T18" fmla="*/ 502920 w 919"/>
                <a:gd name="T19" fmla="*/ 13335 h 920"/>
                <a:gd name="T20" fmla="*/ 510540 w 919"/>
                <a:gd name="T21" fmla="*/ 6985 h 920"/>
                <a:gd name="T22" fmla="*/ 527685 w 919"/>
                <a:gd name="T23" fmla="*/ 0 h 920"/>
                <a:gd name="T24" fmla="*/ 546100 w 919"/>
                <a:gd name="T25" fmla="*/ 0 h 920"/>
                <a:gd name="T26" fmla="*/ 563245 w 919"/>
                <a:gd name="T27" fmla="*/ 6985 h 920"/>
                <a:gd name="T28" fmla="*/ 570865 w 919"/>
                <a:gd name="T29" fmla="*/ 13335 h 920"/>
                <a:gd name="T30" fmla="*/ 576580 w 919"/>
                <a:gd name="T31" fmla="*/ 20955 h 920"/>
                <a:gd name="T32" fmla="*/ 583565 w 919"/>
                <a:gd name="T33" fmla="*/ 38735 h 920"/>
                <a:gd name="T34" fmla="*/ 583565 w 919"/>
                <a:gd name="T35" fmla="*/ 56515 h 920"/>
                <a:gd name="T36" fmla="*/ 576580 w 919"/>
                <a:gd name="T37" fmla="*/ 73660 h 920"/>
                <a:gd name="T38" fmla="*/ 570865 w 919"/>
                <a:gd name="T39" fmla="*/ 81280 h 920"/>
                <a:gd name="T40" fmla="*/ 81280 w 919"/>
                <a:gd name="T41" fmla="*/ 570865 h 920"/>
                <a:gd name="T42" fmla="*/ 73660 w 919"/>
                <a:gd name="T43" fmla="*/ 576580 h 920"/>
                <a:gd name="T44" fmla="*/ 56515 w 919"/>
                <a:gd name="T45" fmla="*/ 583565 h 920"/>
                <a:gd name="T46" fmla="*/ 47625 w 919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9" h="920">
                  <a:moveTo>
                    <a:pt x="75" y="920"/>
                  </a:moveTo>
                  <a:lnTo>
                    <a:pt x="61" y="919"/>
                  </a:lnTo>
                  <a:lnTo>
                    <a:pt x="33" y="908"/>
                  </a:lnTo>
                  <a:lnTo>
                    <a:pt x="21" y="899"/>
                  </a:lnTo>
                  <a:lnTo>
                    <a:pt x="11" y="887"/>
                  </a:lnTo>
                  <a:lnTo>
                    <a:pt x="0" y="859"/>
                  </a:lnTo>
                  <a:lnTo>
                    <a:pt x="0" y="830"/>
                  </a:lnTo>
                  <a:lnTo>
                    <a:pt x="11" y="804"/>
                  </a:lnTo>
                  <a:lnTo>
                    <a:pt x="21" y="792"/>
                  </a:lnTo>
                  <a:lnTo>
                    <a:pt x="792" y="21"/>
                  </a:lnTo>
                  <a:lnTo>
                    <a:pt x="804" y="11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7" y="11"/>
                  </a:lnTo>
                  <a:lnTo>
                    <a:pt x="899" y="21"/>
                  </a:lnTo>
                  <a:lnTo>
                    <a:pt x="908" y="33"/>
                  </a:lnTo>
                  <a:lnTo>
                    <a:pt x="919" y="61"/>
                  </a:lnTo>
                  <a:lnTo>
                    <a:pt x="919" y="89"/>
                  </a:lnTo>
                  <a:lnTo>
                    <a:pt x="908" y="116"/>
                  </a:lnTo>
                  <a:lnTo>
                    <a:pt x="899" y="128"/>
                  </a:lnTo>
                  <a:lnTo>
                    <a:pt x="128" y="899"/>
                  </a:lnTo>
                  <a:lnTo>
                    <a:pt x="116" y="908"/>
                  </a:lnTo>
                  <a:lnTo>
                    <a:pt x="89" y="919"/>
                  </a:lnTo>
                  <a:lnTo>
                    <a:pt x="75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90" name="Freeform 46">
              <a:extLst>
                <a:ext uri="{FF2B5EF4-FFF2-40B4-BE49-F238E27FC236}">
                  <a16:creationId xmlns:a16="http://schemas.microsoft.com/office/drawing/2014/main" id="{EB5EF276-A77E-E581-85A7-5971EC19E73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683" y="6353"/>
              <a:ext cx="920" cy="921"/>
            </a:xfrm>
            <a:custGeom>
              <a:avLst/>
              <a:gdLst>
                <a:gd name="T0" fmla="*/ 46990 w 920"/>
                <a:gd name="T1" fmla="*/ 584835 h 921"/>
                <a:gd name="T2" fmla="*/ 38100 w 920"/>
                <a:gd name="T3" fmla="*/ 584200 h 921"/>
                <a:gd name="T4" fmla="*/ 21590 w 920"/>
                <a:gd name="T5" fmla="*/ 577215 h 921"/>
                <a:gd name="T6" fmla="*/ 13970 w 920"/>
                <a:gd name="T7" fmla="*/ 570230 h 921"/>
                <a:gd name="T8" fmla="*/ 7620 w 920"/>
                <a:gd name="T9" fmla="*/ 563245 h 921"/>
                <a:gd name="T10" fmla="*/ 0 w 920"/>
                <a:gd name="T11" fmla="*/ 546100 h 921"/>
                <a:gd name="T12" fmla="*/ 0 w 920"/>
                <a:gd name="T13" fmla="*/ 527685 h 921"/>
                <a:gd name="T14" fmla="*/ 7620 w 920"/>
                <a:gd name="T15" fmla="*/ 510540 h 921"/>
                <a:gd name="T16" fmla="*/ 13970 w 920"/>
                <a:gd name="T17" fmla="*/ 502920 h 921"/>
                <a:gd name="T18" fmla="*/ 502920 w 920"/>
                <a:gd name="T19" fmla="*/ 13970 h 921"/>
                <a:gd name="T20" fmla="*/ 509905 w 920"/>
                <a:gd name="T21" fmla="*/ 7620 h 921"/>
                <a:gd name="T22" fmla="*/ 527685 w 920"/>
                <a:gd name="T23" fmla="*/ 0 h 921"/>
                <a:gd name="T24" fmla="*/ 546100 w 920"/>
                <a:gd name="T25" fmla="*/ 0 h 921"/>
                <a:gd name="T26" fmla="*/ 563245 w 920"/>
                <a:gd name="T27" fmla="*/ 7620 h 921"/>
                <a:gd name="T28" fmla="*/ 570230 w 920"/>
                <a:gd name="T29" fmla="*/ 13970 h 921"/>
                <a:gd name="T30" fmla="*/ 577215 w 920"/>
                <a:gd name="T31" fmla="*/ 21590 h 921"/>
                <a:gd name="T32" fmla="*/ 584200 w 920"/>
                <a:gd name="T33" fmla="*/ 38100 h 921"/>
                <a:gd name="T34" fmla="*/ 584200 w 920"/>
                <a:gd name="T35" fmla="*/ 56515 h 921"/>
                <a:gd name="T36" fmla="*/ 577215 w 920"/>
                <a:gd name="T37" fmla="*/ 73660 h 921"/>
                <a:gd name="T38" fmla="*/ 570230 w 920"/>
                <a:gd name="T39" fmla="*/ 80645 h 921"/>
                <a:gd name="T40" fmla="*/ 80645 w 920"/>
                <a:gd name="T41" fmla="*/ 570230 h 921"/>
                <a:gd name="T42" fmla="*/ 73660 w 920"/>
                <a:gd name="T43" fmla="*/ 577215 h 921"/>
                <a:gd name="T44" fmla="*/ 56515 w 920"/>
                <a:gd name="T45" fmla="*/ 584200 h 921"/>
                <a:gd name="T46" fmla="*/ 46990 w 920"/>
                <a:gd name="T47" fmla="*/ 584835 h 92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20" h="921">
                  <a:moveTo>
                    <a:pt x="74" y="921"/>
                  </a:moveTo>
                  <a:lnTo>
                    <a:pt x="60" y="920"/>
                  </a:lnTo>
                  <a:lnTo>
                    <a:pt x="34" y="909"/>
                  </a:lnTo>
                  <a:lnTo>
                    <a:pt x="22" y="898"/>
                  </a:lnTo>
                  <a:lnTo>
                    <a:pt x="12" y="887"/>
                  </a:lnTo>
                  <a:lnTo>
                    <a:pt x="0" y="860"/>
                  </a:lnTo>
                  <a:lnTo>
                    <a:pt x="0" y="831"/>
                  </a:lnTo>
                  <a:lnTo>
                    <a:pt x="12" y="804"/>
                  </a:lnTo>
                  <a:lnTo>
                    <a:pt x="22" y="792"/>
                  </a:lnTo>
                  <a:lnTo>
                    <a:pt x="792" y="22"/>
                  </a:lnTo>
                  <a:lnTo>
                    <a:pt x="803" y="12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7" y="12"/>
                  </a:lnTo>
                  <a:lnTo>
                    <a:pt x="898" y="22"/>
                  </a:lnTo>
                  <a:lnTo>
                    <a:pt x="909" y="34"/>
                  </a:lnTo>
                  <a:lnTo>
                    <a:pt x="920" y="60"/>
                  </a:lnTo>
                  <a:lnTo>
                    <a:pt x="920" y="89"/>
                  </a:lnTo>
                  <a:lnTo>
                    <a:pt x="909" y="116"/>
                  </a:lnTo>
                  <a:lnTo>
                    <a:pt x="898" y="127"/>
                  </a:lnTo>
                  <a:lnTo>
                    <a:pt x="127" y="898"/>
                  </a:lnTo>
                  <a:lnTo>
                    <a:pt x="116" y="909"/>
                  </a:lnTo>
                  <a:lnTo>
                    <a:pt x="89" y="920"/>
                  </a:lnTo>
                  <a:lnTo>
                    <a:pt x="74" y="921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sp>
        <p:nvSpPr>
          <p:cNvPr id="612" name="手繪多邊形: 圖案 274">
            <a:extLst>
              <a:ext uri="{FF2B5EF4-FFF2-40B4-BE49-F238E27FC236}">
                <a16:creationId xmlns:a16="http://schemas.microsoft.com/office/drawing/2014/main" id="{3E21A901-F654-B996-DA4E-2DEF28388978}"/>
              </a:ext>
            </a:extLst>
          </p:cNvPr>
          <p:cNvSpPr/>
          <p:nvPr/>
        </p:nvSpPr>
        <p:spPr>
          <a:xfrm>
            <a:off x="2447671" y="4516480"/>
            <a:ext cx="2433931" cy="1495385"/>
          </a:xfrm>
          <a:custGeom>
            <a:avLst/>
            <a:gdLst>
              <a:gd name="connsiteX0" fmla="*/ 0 w 2362200"/>
              <a:gd name="connsiteY0" fmla="*/ 1581150 h 1581150"/>
              <a:gd name="connsiteX1" fmla="*/ 109538 w 2362200"/>
              <a:gd name="connsiteY1" fmla="*/ 1333500 h 1581150"/>
              <a:gd name="connsiteX2" fmla="*/ 300038 w 2362200"/>
              <a:gd name="connsiteY2" fmla="*/ 1014412 h 1581150"/>
              <a:gd name="connsiteX3" fmla="*/ 581025 w 2362200"/>
              <a:gd name="connsiteY3" fmla="*/ 742950 h 1581150"/>
              <a:gd name="connsiteX4" fmla="*/ 857250 w 2362200"/>
              <a:gd name="connsiteY4" fmla="*/ 514350 h 1581150"/>
              <a:gd name="connsiteX5" fmla="*/ 1119188 w 2362200"/>
              <a:gd name="connsiteY5" fmla="*/ 347662 h 1581150"/>
              <a:gd name="connsiteX6" fmla="*/ 1371600 w 2362200"/>
              <a:gd name="connsiteY6" fmla="*/ 209550 h 1581150"/>
              <a:gd name="connsiteX7" fmla="*/ 1795463 w 2362200"/>
              <a:gd name="connsiteY7" fmla="*/ 80962 h 1581150"/>
              <a:gd name="connsiteX8" fmla="*/ 2100263 w 2362200"/>
              <a:gd name="connsiteY8" fmla="*/ 14287 h 1581150"/>
              <a:gd name="connsiteX9" fmla="*/ 2362200 w 2362200"/>
              <a:gd name="connsiteY9" fmla="*/ 0 h 1581150"/>
              <a:gd name="connsiteX0" fmla="*/ 0 w 2362200"/>
              <a:gd name="connsiteY0" fmla="*/ 1581150 h 1581150"/>
              <a:gd name="connsiteX1" fmla="*/ 109538 w 2362200"/>
              <a:gd name="connsiteY1" fmla="*/ 1333500 h 1581150"/>
              <a:gd name="connsiteX2" fmla="*/ 328613 w 2362200"/>
              <a:gd name="connsiteY2" fmla="*/ 1014412 h 1581150"/>
              <a:gd name="connsiteX3" fmla="*/ 581025 w 2362200"/>
              <a:gd name="connsiteY3" fmla="*/ 742950 h 1581150"/>
              <a:gd name="connsiteX4" fmla="*/ 857250 w 2362200"/>
              <a:gd name="connsiteY4" fmla="*/ 514350 h 1581150"/>
              <a:gd name="connsiteX5" fmla="*/ 1119188 w 2362200"/>
              <a:gd name="connsiteY5" fmla="*/ 347662 h 1581150"/>
              <a:gd name="connsiteX6" fmla="*/ 1371600 w 2362200"/>
              <a:gd name="connsiteY6" fmla="*/ 209550 h 1581150"/>
              <a:gd name="connsiteX7" fmla="*/ 1795463 w 2362200"/>
              <a:gd name="connsiteY7" fmla="*/ 80962 h 1581150"/>
              <a:gd name="connsiteX8" fmla="*/ 2100263 w 2362200"/>
              <a:gd name="connsiteY8" fmla="*/ 14287 h 1581150"/>
              <a:gd name="connsiteX9" fmla="*/ 2362200 w 2362200"/>
              <a:gd name="connsiteY9" fmla="*/ 0 h 1581150"/>
              <a:gd name="connsiteX0" fmla="*/ 0 w 2581275"/>
              <a:gd name="connsiteY0" fmla="*/ 1585912 h 1585912"/>
              <a:gd name="connsiteX1" fmla="*/ 109538 w 2581275"/>
              <a:gd name="connsiteY1" fmla="*/ 1338262 h 1585912"/>
              <a:gd name="connsiteX2" fmla="*/ 328613 w 2581275"/>
              <a:gd name="connsiteY2" fmla="*/ 1019174 h 1585912"/>
              <a:gd name="connsiteX3" fmla="*/ 581025 w 2581275"/>
              <a:gd name="connsiteY3" fmla="*/ 747712 h 1585912"/>
              <a:gd name="connsiteX4" fmla="*/ 857250 w 2581275"/>
              <a:gd name="connsiteY4" fmla="*/ 519112 h 1585912"/>
              <a:gd name="connsiteX5" fmla="*/ 1119188 w 2581275"/>
              <a:gd name="connsiteY5" fmla="*/ 352424 h 1585912"/>
              <a:gd name="connsiteX6" fmla="*/ 1371600 w 2581275"/>
              <a:gd name="connsiteY6" fmla="*/ 214312 h 1585912"/>
              <a:gd name="connsiteX7" fmla="*/ 1795463 w 2581275"/>
              <a:gd name="connsiteY7" fmla="*/ 85724 h 1585912"/>
              <a:gd name="connsiteX8" fmla="*/ 2100263 w 2581275"/>
              <a:gd name="connsiteY8" fmla="*/ 19049 h 1585912"/>
              <a:gd name="connsiteX9" fmla="*/ 2581275 w 2581275"/>
              <a:gd name="connsiteY9" fmla="*/ 0 h 1585912"/>
              <a:gd name="connsiteX0" fmla="*/ 0 w 2581275"/>
              <a:gd name="connsiteY0" fmla="*/ 1585912 h 1585912"/>
              <a:gd name="connsiteX1" fmla="*/ 109538 w 2581275"/>
              <a:gd name="connsiteY1" fmla="*/ 1338262 h 1585912"/>
              <a:gd name="connsiteX2" fmla="*/ 328613 w 2581275"/>
              <a:gd name="connsiteY2" fmla="*/ 1019174 h 1585912"/>
              <a:gd name="connsiteX3" fmla="*/ 581025 w 2581275"/>
              <a:gd name="connsiteY3" fmla="*/ 747712 h 1585912"/>
              <a:gd name="connsiteX4" fmla="*/ 857250 w 2581275"/>
              <a:gd name="connsiteY4" fmla="*/ 519112 h 1585912"/>
              <a:gd name="connsiteX5" fmla="*/ 1119188 w 2581275"/>
              <a:gd name="connsiteY5" fmla="*/ 352424 h 1585912"/>
              <a:gd name="connsiteX6" fmla="*/ 1371600 w 2581275"/>
              <a:gd name="connsiteY6" fmla="*/ 214312 h 1585912"/>
              <a:gd name="connsiteX7" fmla="*/ 1795463 w 2581275"/>
              <a:gd name="connsiteY7" fmla="*/ 85724 h 1585912"/>
              <a:gd name="connsiteX8" fmla="*/ 2105026 w 2581275"/>
              <a:gd name="connsiteY8" fmla="*/ 23812 h 1585912"/>
              <a:gd name="connsiteX9" fmla="*/ 2581275 w 2581275"/>
              <a:gd name="connsiteY9" fmla="*/ 0 h 1585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581275" h="1585912">
                <a:moveTo>
                  <a:pt x="0" y="1585912"/>
                </a:moveTo>
                <a:cubicBezTo>
                  <a:pt x="29766" y="1509315"/>
                  <a:pt x="54769" y="1432718"/>
                  <a:pt x="109538" y="1338262"/>
                </a:cubicBezTo>
                <a:cubicBezTo>
                  <a:pt x="164307" y="1243806"/>
                  <a:pt x="250032" y="1117599"/>
                  <a:pt x="328613" y="1019174"/>
                </a:cubicBezTo>
                <a:cubicBezTo>
                  <a:pt x="407194" y="920749"/>
                  <a:pt x="492919" y="831056"/>
                  <a:pt x="581025" y="747712"/>
                </a:cubicBezTo>
                <a:cubicBezTo>
                  <a:pt x="669131" y="664368"/>
                  <a:pt x="767556" y="584993"/>
                  <a:pt x="857250" y="519112"/>
                </a:cubicBezTo>
                <a:cubicBezTo>
                  <a:pt x="946944" y="453231"/>
                  <a:pt x="1033463" y="403224"/>
                  <a:pt x="1119188" y="352424"/>
                </a:cubicBezTo>
                <a:cubicBezTo>
                  <a:pt x="1204913" y="301624"/>
                  <a:pt x="1258888" y="258762"/>
                  <a:pt x="1371600" y="214312"/>
                </a:cubicBezTo>
                <a:cubicBezTo>
                  <a:pt x="1484312" y="169862"/>
                  <a:pt x="1673225" y="117474"/>
                  <a:pt x="1795463" y="85724"/>
                </a:cubicBezTo>
                <a:cubicBezTo>
                  <a:pt x="1917701" y="53974"/>
                  <a:pt x="2010570" y="37306"/>
                  <a:pt x="2105026" y="23812"/>
                </a:cubicBezTo>
                <a:cubicBezTo>
                  <a:pt x="2199482" y="10318"/>
                  <a:pt x="2497534" y="396"/>
                  <a:pt x="2581275" y="0"/>
                </a:cubicBezTo>
              </a:path>
            </a:pathLst>
          </a:cu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grpSp>
        <p:nvGrpSpPr>
          <p:cNvPr id="613" name="Group 4">
            <a:extLst>
              <a:ext uri="{FF2B5EF4-FFF2-40B4-BE49-F238E27FC236}">
                <a16:creationId xmlns:a16="http://schemas.microsoft.com/office/drawing/2014/main" id="{E4A4E2E7-7EC0-75CE-A741-796F1295E706}"/>
              </a:ext>
            </a:extLst>
          </p:cNvPr>
          <p:cNvGrpSpPr>
            <a:grpSpLocks noChangeAspect="1"/>
          </p:cNvGrpSpPr>
          <p:nvPr/>
        </p:nvGrpSpPr>
        <p:grpSpPr bwMode="auto">
          <a:xfrm rot="5400000">
            <a:off x="2390945" y="5488016"/>
            <a:ext cx="369427" cy="369420"/>
            <a:chOff x="2770" y="1441"/>
            <a:chExt cx="6261" cy="6260"/>
          </a:xfrm>
        </p:grpSpPr>
        <p:sp>
          <p:nvSpPr>
            <p:cNvPr id="614" name="Freeform 5">
              <a:extLst>
                <a:ext uri="{FF2B5EF4-FFF2-40B4-BE49-F238E27FC236}">
                  <a16:creationId xmlns:a16="http://schemas.microsoft.com/office/drawing/2014/main" id="{6C06812E-AA18-E9A9-D8CC-873528C83DF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536" y="2345"/>
              <a:ext cx="590" cy="590"/>
            </a:xfrm>
            <a:custGeom>
              <a:avLst/>
              <a:gdLst>
                <a:gd name="T0" fmla="*/ 374650 w 590"/>
                <a:gd name="T1" fmla="*/ 186690 h 590"/>
                <a:gd name="T2" fmla="*/ 374015 w 590"/>
                <a:gd name="T3" fmla="*/ 207010 h 590"/>
                <a:gd name="T4" fmla="*/ 367030 w 590"/>
                <a:gd name="T5" fmla="*/ 243205 h 590"/>
                <a:gd name="T6" fmla="*/ 352425 w 590"/>
                <a:gd name="T7" fmla="*/ 276860 h 590"/>
                <a:gd name="T8" fmla="*/ 332740 w 590"/>
                <a:gd name="T9" fmla="*/ 306705 h 590"/>
                <a:gd name="T10" fmla="*/ 306705 w 590"/>
                <a:gd name="T11" fmla="*/ 332105 h 590"/>
                <a:gd name="T12" fmla="*/ 276860 w 590"/>
                <a:gd name="T13" fmla="*/ 352425 h 590"/>
                <a:gd name="T14" fmla="*/ 243205 w 590"/>
                <a:gd name="T15" fmla="*/ 366395 h 590"/>
                <a:gd name="T16" fmla="*/ 207010 w 590"/>
                <a:gd name="T17" fmla="*/ 374015 h 590"/>
                <a:gd name="T18" fmla="*/ 187960 w 590"/>
                <a:gd name="T19" fmla="*/ 374650 h 590"/>
                <a:gd name="T20" fmla="*/ 168910 w 590"/>
                <a:gd name="T21" fmla="*/ 374015 h 590"/>
                <a:gd name="T22" fmla="*/ 132080 w 590"/>
                <a:gd name="T23" fmla="*/ 366395 h 590"/>
                <a:gd name="T24" fmla="*/ 98425 w 590"/>
                <a:gd name="T25" fmla="*/ 352425 h 590"/>
                <a:gd name="T26" fmla="*/ 67945 w 590"/>
                <a:gd name="T27" fmla="*/ 332105 h 590"/>
                <a:gd name="T28" fmla="*/ 43180 w 590"/>
                <a:gd name="T29" fmla="*/ 306705 h 590"/>
                <a:gd name="T30" fmla="*/ 22860 w 590"/>
                <a:gd name="T31" fmla="*/ 276860 h 590"/>
                <a:gd name="T32" fmla="*/ 8890 w 590"/>
                <a:gd name="T33" fmla="*/ 243205 h 590"/>
                <a:gd name="T34" fmla="*/ 1270 w 590"/>
                <a:gd name="T35" fmla="*/ 207010 h 590"/>
                <a:gd name="T36" fmla="*/ 0 w 590"/>
                <a:gd name="T37" fmla="*/ 186690 h 590"/>
                <a:gd name="T38" fmla="*/ 1270 w 590"/>
                <a:gd name="T39" fmla="*/ 167640 h 590"/>
                <a:gd name="T40" fmla="*/ 8890 w 590"/>
                <a:gd name="T41" fmla="*/ 131445 h 590"/>
                <a:gd name="T42" fmla="*/ 22860 w 590"/>
                <a:gd name="T43" fmla="*/ 97790 h 590"/>
                <a:gd name="T44" fmla="*/ 43180 w 590"/>
                <a:gd name="T45" fmla="*/ 67945 h 590"/>
                <a:gd name="T46" fmla="*/ 67945 w 590"/>
                <a:gd name="T47" fmla="*/ 42545 h 590"/>
                <a:gd name="T48" fmla="*/ 98425 w 590"/>
                <a:gd name="T49" fmla="*/ 22225 h 590"/>
                <a:gd name="T50" fmla="*/ 132080 w 590"/>
                <a:gd name="T51" fmla="*/ 8255 h 590"/>
                <a:gd name="T52" fmla="*/ 168910 w 590"/>
                <a:gd name="T53" fmla="*/ 635 h 590"/>
                <a:gd name="T54" fmla="*/ 187960 w 590"/>
                <a:gd name="T55" fmla="*/ 0 h 590"/>
                <a:gd name="T56" fmla="*/ 207010 w 590"/>
                <a:gd name="T57" fmla="*/ 635 h 590"/>
                <a:gd name="T58" fmla="*/ 243205 w 590"/>
                <a:gd name="T59" fmla="*/ 8255 h 590"/>
                <a:gd name="T60" fmla="*/ 276860 w 590"/>
                <a:gd name="T61" fmla="*/ 22225 h 590"/>
                <a:gd name="T62" fmla="*/ 306705 w 590"/>
                <a:gd name="T63" fmla="*/ 42545 h 590"/>
                <a:gd name="T64" fmla="*/ 332740 w 590"/>
                <a:gd name="T65" fmla="*/ 67945 h 590"/>
                <a:gd name="T66" fmla="*/ 352425 w 590"/>
                <a:gd name="T67" fmla="*/ 97790 h 590"/>
                <a:gd name="T68" fmla="*/ 367030 w 590"/>
                <a:gd name="T69" fmla="*/ 131445 h 590"/>
                <a:gd name="T70" fmla="*/ 374015 w 590"/>
                <a:gd name="T71" fmla="*/ 167640 h 590"/>
                <a:gd name="T72" fmla="*/ 374650 w 590"/>
                <a:gd name="T73" fmla="*/ 186690 h 59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90" h="590">
                  <a:moveTo>
                    <a:pt x="590" y="294"/>
                  </a:moveTo>
                  <a:lnTo>
                    <a:pt x="589" y="326"/>
                  </a:lnTo>
                  <a:lnTo>
                    <a:pt x="578" y="383"/>
                  </a:lnTo>
                  <a:lnTo>
                    <a:pt x="555" y="436"/>
                  </a:lnTo>
                  <a:lnTo>
                    <a:pt x="524" y="483"/>
                  </a:lnTo>
                  <a:lnTo>
                    <a:pt x="483" y="523"/>
                  </a:lnTo>
                  <a:lnTo>
                    <a:pt x="436" y="555"/>
                  </a:lnTo>
                  <a:lnTo>
                    <a:pt x="383" y="577"/>
                  </a:lnTo>
                  <a:lnTo>
                    <a:pt x="326" y="589"/>
                  </a:lnTo>
                  <a:lnTo>
                    <a:pt x="296" y="590"/>
                  </a:lnTo>
                  <a:lnTo>
                    <a:pt x="266" y="589"/>
                  </a:lnTo>
                  <a:lnTo>
                    <a:pt x="208" y="577"/>
                  </a:lnTo>
                  <a:lnTo>
                    <a:pt x="155" y="555"/>
                  </a:lnTo>
                  <a:lnTo>
                    <a:pt x="107" y="523"/>
                  </a:lnTo>
                  <a:lnTo>
                    <a:pt x="68" y="483"/>
                  </a:lnTo>
                  <a:lnTo>
                    <a:pt x="36" y="436"/>
                  </a:lnTo>
                  <a:lnTo>
                    <a:pt x="14" y="383"/>
                  </a:lnTo>
                  <a:lnTo>
                    <a:pt x="2" y="326"/>
                  </a:lnTo>
                  <a:lnTo>
                    <a:pt x="0" y="294"/>
                  </a:lnTo>
                  <a:lnTo>
                    <a:pt x="2" y="264"/>
                  </a:lnTo>
                  <a:lnTo>
                    <a:pt x="14" y="207"/>
                  </a:lnTo>
                  <a:lnTo>
                    <a:pt x="36" y="154"/>
                  </a:lnTo>
                  <a:lnTo>
                    <a:pt x="68" y="107"/>
                  </a:lnTo>
                  <a:lnTo>
                    <a:pt x="107" y="67"/>
                  </a:lnTo>
                  <a:lnTo>
                    <a:pt x="155" y="35"/>
                  </a:lnTo>
                  <a:lnTo>
                    <a:pt x="208" y="13"/>
                  </a:lnTo>
                  <a:lnTo>
                    <a:pt x="266" y="1"/>
                  </a:lnTo>
                  <a:lnTo>
                    <a:pt x="296" y="0"/>
                  </a:lnTo>
                  <a:lnTo>
                    <a:pt x="326" y="1"/>
                  </a:lnTo>
                  <a:lnTo>
                    <a:pt x="383" y="13"/>
                  </a:lnTo>
                  <a:lnTo>
                    <a:pt x="436" y="35"/>
                  </a:lnTo>
                  <a:lnTo>
                    <a:pt x="483" y="67"/>
                  </a:lnTo>
                  <a:lnTo>
                    <a:pt x="524" y="107"/>
                  </a:lnTo>
                  <a:lnTo>
                    <a:pt x="555" y="154"/>
                  </a:lnTo>
                  <a:lnTo>
                    <a:pt x="578" y="207"/>
                  </a:lnTo>
                  <a:lnTo>
                    <a:pt x="589" y="264"/>
                  </a:lnTo>
                  <a:lnTo>
                    <a:pt x="590" y="294"/>
                  </a:lnTo>
                  <a:close/>
                </a:path>
              </a:pathLst>
            </a:custGeom>
            <a:solidFill>
              <a:srgbClr val="61CC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15" name="Freeform 6">
              <a:extLst>
                <a:ext uri="{FF2B5EF4-FFF2-40B4-BE49-F238E27FC236}">
                  <a16:creationId xmlns:a16="http://schemas.microsoft.com/office/drawing/2014/main" id="{2CA0A36D-49B6-1978-A863-655593EFF67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623" y="2346"/>
              <a:ext cx="503" cy="502"/>
            </a:xfrm>
            <a:custGeom>
              <a:avLst/>
              <a:gdLst>
                <a:gd name="T0" fmla="*/ 0 w 503"/>
                <a:gd name="T1" fmla="*/ 54610 h 502"/>
                <a:gd name="T2" fmla="*/ 14605 w 503"/>
                <a:gd name="T3" fmla="*/ 41275 h 502"/>
                <a:gd name="T4" fmla="*/ 45085 w 503"/>
                <a:gd name="T5" fmla="*/ 20955 h 502"/>
                <a:gd name="T6" fmla="*/ 79375 w 503"/>
                <a:gd name="T7" fmla="*/ 6985 h 502"/>
                <a:gd name="T8" fmla="*/ 114300 w 503"/>
                <a:gd name="T9" fmla="*/ 0 h 502"/>
                <a:gd name="T10" fmla="*/ 149860 w 503"/>
                <a:gd name="T11" fmla="*/ 0 h 502"/>
                <a:gd name="T12" fmla="*/ 186055 w 503"/>
                <a:gd name="T13" fmla="*/ 6985 h 502"/>
                <a:gd name="T14" fmla="*/ 219710 w 503"/>
                <a:gd name="T15" fmla="*/ 20955 h 502"/>
                <a:gd name="T16" fmla="*/ 250825 w 503"/>
                <a:gd name="T17" fmla="*/ 41275 h 502"/>
                <a:gd name="T18" fmla="*/ 264160 w 503"/>
                <a:gd name="T19" fmla="*/ 54610 h 502"/>
                <a:gd name="T20" fmla="*/ 278130 w 503"/>
                <a:gd name="T21" fmla="*/ 67945 h 502"/>
                <a:gd name="T22" fmla="*/ 299085 w 503"/>
                <a:gd name="T23" fmla="*/ 99695 h 502"/>
                <a:gd name="T24" fmla="*/ 312420 w 503"/>
                <a:gd name="T25" fmla="*/ 132715 h 502"/>
                <a:gd name="T26" fmla="*/ 319405 w 503"/>
                <a:gd name="T27" fmla="*/ 168910 h 502"/>
                <a:gd name="T28" fmla="*/ 319405 w 503"/>
                <a:gd name="T29" fmla="*/ 204470 h 502"/>
                <a:gd name="T30" fmla="*/ 312420 w 503"/>
                <a:gd name="T31" fmla="*/ 240665 h 502"/>
                <a:gd name="T32" fmla="*/ 299085 w 503"/>
                <a:gd name="T33" fmla="*/ 273685 h 502"/>
                <a:gd name="T34" fmla="*/ 278130 w 503"/>
                <a:gd name="T35" fmla="*/ 305435 h 502"/>
                <a:gd name="T36" fmla="*/ 264160 w 503"/>
                <a:gd name="T37" fmla="*/ 318770 h 50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03" h="502">
                  <a:moveTo>
                    <a:pt x="0" y="86"/>
                  </a:moveTo>
                  <a:lnTo>
                    <a:pt x="23" y="65"/>
                  </a:lnTo>
                  <a:lnTo>
                    <a:pt x="71" y="33"/>
                  </a:lnTo>
                  <a:lnTo>
                    <a:pt x="125" y="11"/>
                  </a:lnTo>
                  <a:lnTo>
                    <a:pt x="180" y="0"/>
                  </a:lnTo>
                  <a:lnTo>
                    <a:pt x="236" y="0"/>
                  </a:lnTo>
                  <a:lnTo>
                    <a:pt x="293" y="11"/>
                  </a:lnTo>
                  <a:lnTo>
                    <a:pt x="346" y="33"/>
                  </a:lnTo>
                  <a:lnTo>
                    <a:pt x="395" y="65"/>
                  </a:lnTo>
                  <a:lnTo>
                    <a:pt x="416" y="86"/>
                  </a:lnTo>
                  <a:lnTo>
                    <a:pt x="438" y="107"/>
                  </a:lnTo>
                  <a:lnTo>
                    <a:pt x="471" y="157"/>
                  </a:lnTo>
                  <a:lnTo>
                    <a:pt x="492" y="209"/>
                  </a:lnTo>
                  <a:lnTo>
                    <a:pt x="503" y="266"/>
                  </a:lnTo>
                  <a:lnTo>
                    <a:pt x="503" y="322"/>
                  </a:lnTo>
                  <a:lnTo>
                    <a:pt x="492" y="379"/>
                  </a:lnTo>
                  <a:lnTo>
                    <a:pt x="471" y="431"/>
                  </a:lnTo>
                  <a:lnTo>
                    <a:pt x="438" y="481"/>
                  </a:lnTo>
                  <a:lnTo>
                    <a:pt x="416" y="50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16" name="Freeform 7">
              <a:extLst>
                <a:ext uri="{FF2B5EF4-FFF2-40B4-BE49-F238E27FC236}">
                  <a16:creationId xmlns:a16="http://schemas.microsoft.com/office/drawing/2014/main" id="{0E913437-0911-182F-E27A-9B913AD7F6C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938" y="3543"/>
              <a:ext cx="1990" cy="1991"/>
            </a:xfrm>
            <a:custGeom>
              <a:avLst/>
              <a:gdLst>
                <a:gd name="T0" fmla="*/ 1263650 w 1990"/>
                <a:gd name="T1" fmla="*/ 808990 h 1991"/>
                <a:gd name="T2" fmla="*/ 1111250 w 1990"/>
                <a:gd name="T3" fmla="*/ 961390 h 1991"/>
                <a:gd name="T4" fmla="*/ 920115 w 1990"/>
                <a:gd name="T5" fmla="*/ 1152525 h 1991"/>
                <a:gd name="T6" fmla="*/ 808355 w 1990"/>
                <a:gd name="T7" fmla="*/ 1264285 h 1991"/>
                <a:gd name="T8" fmla="*/ 799465 w 1990"/>
                <a:gd name="T9" fmla="*/ 1254125 h 1991"/>
                <a:gd name="T10" fmla="*/ 0 w 1990"/>
                <a:gd name="T11" fmla="*/ 455295 h 1991"/>
                <a:gd name="T12" fmla="*/ 111760 w 1990"/>
                <a:gd name="T13" fmla="*/ 343535 h 1991"/>
                <a:gd name="T14" fmla="*/ 302260 w 1990"/>
                <a:gd name="T15" fmla="*/ 153035 h 1991"/>
                <a:gd name="T16" fmla="*/ 454660 w 1990"/>
                <a:gd name="T17" fmla="*/ 0 h 1991"/>
                <a:gd name="T18" fmla="*/ 1253490 w 1990"/>
                <a:gd name="T19" fmla="*/ 799465 h 1991"/>
                <a:gd name="T20" fmla="*/ 1263650 w 1990"/>
                <a:gd name="T21" fmla="*/ 808990 h 199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990" h="1991">
                  <a:moveTo>
                    <a:pt x="1990" y="1274"/>
                  </a:moveTo>
                  <a:lnTo>
                    <a:pt x="1750" y="1514"/>
                  </a:lnTo>
                  <a:lnTo>
                    <a:pt x="1449" y="1815"/>
                  </a:lnTo>
                  <a:lnTo>
                    <a:pt x="1273" y="1991"/>
                  </a:lnTo>
                  <a:lnTo>
                    <a:pt x="1259" y="1975"/>
                  </a:lnTo>
                  <a:lnTo>
                    <a:pt x="0" y="717"/>
                  </a:lnTo>
                  <a:lnTo>
                    <a:pt x="176" y="541"/>
                  </a:lnTo>
                  <a:lnTo>
                    <a:pt x="476" y="241"/>
                  </a:lnTo>
                  <a:lnTo>
                    <a:pt x="716" y="0"/>
                  </a:lnTo>
                  <a:lnTo>
                    <a:pt x="1974" y="1259"/>
                  </a:lnTo>
                  <a:lnTo>
                    <a:pt x="1990" y="1274"/>
                  </a:lnTo>
                  <a:close/>
                </a:path>
              </a:pathLst>
            </a:custGeom>
            <a:solidFill>
              <a:srgbClr val="F241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17" name="Freeform 8">
              <a:extLst>
                <a:ext uri="{FF2B5EF4-FFF2-40B4-BE49-F238E27FC236}">
                  <a16:creationId xmlns:a16="http://schemas.microsoft.com/office/drawing/2014/main" id="{5F701B3F-D292-CF6F-9BD6-89A20FFB515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004" y="2978"/>
              <a:ext cx="1490" cy="1485"/>
            </a:xfrm>
            <a:custGeom>
              <a:avLst/>
              <a:gdLst>
                <a:gd name="T0" fmla="*/ 887095 w 1490"/>
                <a:gd name="T1" fmla="*/ 316865 h 1485"/>
                <a:gd name="T2" fmla="*/ 904240 w 1490"/>
                <a:gd name="T3" fmla="*/ 354965 h 1485"/>
                <a:gd name="T4" fmla="*/ 930275 w 1490"/>
                <a:gd name="T5" fmla="*/ 433705 h 1485"/>
                <a:gd name="T6" fmla="*/ 944245 w 1490"/>
                <a:gd name="T7" fmla="*/ 515620 h 1485"/>
                <a:gd name="T8" fmla="*/ 946150 w 1490"/>
                <a:gd name="T9" fmla="*/ 597535 h 1485"/>
                <a:gd name="T10" fmla="*/ 936625 w 1490"/>
                <a:gd name="T11" fmla="*/ 680085 h 1485"/>
                <a:gd name="T12" fmla="*/ 915035 w 1490"/>
                <a:gd name="T13" fmla="*/ 760095 h 1485"/>
                <a:gd name="T14" fmla="*/ 881380 w 1490"/>
                <a:gd name="T15" fmla="*/ 836930 h 1485"/>
                <a:gd name="T16" fmla="*/ 836930 w 1490"/>
                <a:gd name="T17" fmla="*/ 909320 h 1485"/>
                <a:gd name="T18" fmla="*/ 808990 w 1490"/>
                <a:gd name="T19" fmla="*/ 942975 h 1485"/>
                <a:gd name="T20" fmla="*/ 798195 w 1490"/>
                <a:gd name="T21" fmla="*/ 937260 h 1485"/>
                <a:gd name="T22" fmla="*/ 0 w 1490"/>
                <a:gd name="T23" fmla="*/ 138430 h 1485"/>
                <a:gd name="T24" fmla="*/ 33655 w 1490"/>
                <a:gd name="T25" fmla="*/ 111125 h 1485"/>
                <a:gd name="T26" fmla="*/ 105410 w 1490"/>
                <a:gd name="T27" fmla="*/ 65405 h 1485"/>
                <a:gd name="T28" fmla="*/ 182245 w 1490"/>
                <a:gd name="T29" fmla="*/ 31750 h 1485"/>
                <a:gd name="T30" fmla="*/ 262255 w 1490"/>
                <a:gd name="T31" fmla="*/ 10160 h 1485"/>
                <a:gd name="T32" fmla="*/ 344170 w 1490"/>
                <a:gd name="T33" fmla="*/ 0 h 1485"/>
                <a:gd name="T34" fmla="*/ 425450 w 1490"/>
                <a:gd name="T35" fmla="*/ 1270 h 1485"/>
                <a:gd name="T36" fmla="*/ 507365 w 1490"/>
                <a:gd name="T37" fmla="*/ 14605 h 1485"/>
                <a:gd name="T38" fmla="*/ 586740 w 1490"/>
                <a:gd name="T39" fmla="*/ 39370 h 1485"/>
                <a:gd name="T40" fmla="*/ 624840 w 1490"/>
                <a:gd name="T41" fmla="*/ 56515 h 1485"/>
                <a:gd name="T42" fmla="*/ 885190 w 1490"/>
                <a:gd name="T43" fmla="*/ 316865 h 1485"/>
                <a:gd name="T44" fmla="*/ 887095 w 1490"/>
                <a:gd name="T45" fmla="*/ 316865 h 148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490" h="1485">
                  <a:moveTo>
                    <a:pt x="1397" y="499"/>
                  </a:moveTo>
                  <a:lnTo>
                    <a:pt x="1424" y="559"/>
                  </a:lnTo>
                  <a:lnTo>
                    <a:pt x="1465" y="683"/>
                  </a:lnTo>
                  <a:lnTo>
                    <a:pt x="1487" y="812"/>
                  </a:lnTo>
                  <a:lnTo>
                    <a:pt x="1490" y="941"/>
                  </a:lnTo>
                  <a:lnTo>
                    <a:pt x="1475" y="1071"/>
                  </a:lnTo>
                  <a:lnTo>
                    <a:pt x="1441" y="1197"/>
                  </a:lnTo>
                  <a:lnTo>
                    <a:pt x="1388" y="1318"/>
                  </a:lnTo>
                  <a:lnTo>
                    <a:pt x="1318" y="1432"/>
                  </a:lnTo>
                  <a:lnTo>
                    <a:pt x="1274" y="1485"/>
                  </a:lnTo>
                  <a:lnTo>
                    <a:pt x="1257" y="1476"/>
                  </a:lnTo>
                  <a:lnTo>
                    <a:pt x="0" y="218"/>
                  </a:lnTo>
                  <a:lnTo>
                    <a:pt x="53" y="175"/>
                  </a:lnTo>
                  <a:lnTo>
                    <a:pt x="166" y="103"/>
                  </a:lnTo>
                  <a:lnTo>
                    <a:pt x="287" y="50"/>
                  </a:lnTo>
                  <a:lnTo>
                    <a:pt x="413" y="16"/>
                  </a:lnTo>
                  <a:lnTo>
                    <a:pt x="542" y="0"/>
                  </a:lnTo>
                  <a:lnTo>
                    <a:pt x="670" y="2"/>
                  </a:lnTo>
                  <a:lnTo>
                    <a:pt x="799" y="23"/>
                  </a:lnTo>
                  <a:lnTo>
                    <a:pt x="924" y="62"/>
                  </a:lnTo>
                  <a:lnTo>
                    <a:pt x="984" y="89"/>
                  </a:lnTo>
                  <a:lnTo>
                    <a:pt x="1394" y="499"/>
                  </a:lnTo>
                  <a:lnTo>
                    <a:pt x="1397" y="499"/>
                  </a:lnTo>
                  <a:close/>
                </a:path>
              </a:pathLst>
            </a:custGeom>
            <a:solidFill>
              <a:srgbClr val="F241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18" name="Freeform 9">
              <a:extLst>
                <a:ext uri="{FF2B5EF4-FFF2-40B4-BE49-F238E27FC236}">
                  <a16:creationId xmlns:a16="http://schemas.microsoft.com/office/drawing/2014/main" id="{4C7B3A03-3141-49B0-4E2D-DDECAD74FE7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747" y="6417"/>
              <a:ext cx="1210" cy="1210"/>
            </a:xfrm>
            <a:custGeom>
              <a:avLst/>
              <a:gdLst>
                <a:gd name="T0" fmla="*/ 768350 w 1210"/>
                <a:gd name="T1" fmla="*/ 264795 h 1210"/>
                <a:gd name="T2" fmla="*/ 264795 w 1210"/>
                <a:gd name="T3" fmla="*/ 768350 h 1210"/>
                <a:gd name="T4" fmla="*/ 0 w 1210"/>
                <a:gd name="T5" fmla="*/ 502920 h 1210"/>
                <a:gd name="T6" fmla="*/ 6350 w 1210"/>
                <a:gd name="T7" fmla="*/ 495935 h 1210"/>
                <a:gd name="T8" fmla="*/ 495935 w 1210"/>
                <a:gd name="T9" fmla="*/ 6350 h 1210"/>
                <a:gd name="T10" fmla="*/ 502920 w 1210"/>
                <a:gd name="T11" fmla="*/ 0 h 1210"/>
                <a:gd name="T12" fmla="*/ 768350 w 1210"/>
                <a:gd name="T13" fmla="*/ 264795 h 12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10" h="1210">
                  <a:moveTo>
                    <a:pt x="1210" y="417"/>
                  </a:moveTo>
                  <a:lnTo>
                    <a:pt x="417" y="1210"/>
                  </a:lnTo>
                  <a:lnTo>
                    <a:pt x="0" y="792"/>
                  </a:lnTo>
                  <a:lnTo>
                    <a:pt x="10" y="781"/>
                  </a:lnTo>
                  <a:lnTo>
                    <a:pt x="781" y="10"/>
                  </a:lnTo>
                  <a:lnTo>
                    <a:pt x="792" y="0"/>
                  </a:lnTo>
                  <a:lnTo>
                    <a:pt x="1210" y="417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19" name="Freeform 10">
              <a:extLst>
                <a:ext uri="{FF2B5EF4-FFF2-40B4-BE49-F238E27FC236}">
                  <a16:creationId xmlns:a16="http://schemas.microsoft.com/office/drawing/2014/main" id="{CF60B587-FBA6-C039-8527-D50CC57904B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319" y="5989"/>
              <a:ext cx="1220" cy="1220"/>
            </a:xfrm>
            <a:custGeom>
              <a:avLst/>
              <a:gdLst>
                <a:gd name="T0" fmla="*/ 774700 w 1220"/>
                <a:gd name="T1" fmla="*/ 271780 h 1220"/>
                <a:gd name="T2" fmla="*/ 767715 w 1220"/>
                <a:gd name="T3" fmla="*/ 278130 h 1220"/>
                <a:gd name="T4" fmla="*/ 278130 w 1220"/>
                <a:gd name="T5" fmla="*/ 767715 h 1220"/>
                <a:gd name="T6" fmla="*/ 271780 w 1220"/>
                <a:gd name="T7" fmla="*/ 774700 h 1220"/>
                <a:gd name="T8" fmla="*/ 0 w 1220"/>
                <a:gd name="T9" fmla="*/ 502285 h 1220"/>
                <a:gd name="T10" fmla="*/ 6985 w 1220"/>
                <a:gd name="T11" fmla="*/ 496570 h 1220"/>
                <a:gd name="T12" fmla="*/ 496570 w 1220"/>
                <a:gd name="T13" fmla="*/ 6985 h 1220"/>
                <a:gd name="T14" fmla="*/ 502285 w 1220"/>
                <a:gd name="T15" fmla="*/ 0 h 1220"/>
                <a:gd name="T16" fmla="*/ 774700 w 1220"/>
                <a:gd name="T17" fmla="*/ 271780 h 12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20" h="1220">
                  <a:moveTo>
                    <a:pt x="1220" y="428"/>
                  </a:moveTo>
                  <a:lnTo>
                    <a:pt x="1209" y="438"/>
                  </a:lnTo>
                  <a:lnTo>
                    <a:pt x="438" y="1209"/>
                  </a:lnTo>
                  <a:lnTo>
                    <a:pt x="428" y="1220"/>
                  </a:lnTo>
                  <a:lnTo>
                    <a:pt x="0" y="791"/>
                  </a:lnTo>
                  <a:lnTo>
                    <a:pt x="11" y="782"/>
                  </a:lnTo>
                  <a:lnTo>
                    <a:pt x="782" y="11"/>
                  </a:lnTo>
                  <a:lnTo>
                    <a:pt x="791" y="0"/>
                  </a:lnTo>
                  <a:lnTo>
                    <a:pt x="1220" y="42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20" name="Freeform 11">
              <a:extLst>
                <a:ext uri="{FF2B5EF4-FFF2-40B4-BE49-F238E27FC236}">
                  <a16:creationId xmlns:a16="http://schemas.microsoft.com/office/drawing/2014/main" id="{2525D64E-E78C-3364-D855-2EFBB831E87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891" y="5561"/>
              <a:ext cx="1219" cy="1219"/>
            </a:xfrm>
            <a:custGeom>
              <a:avLst/>
              <a:gdLst>
                <a:gd name="T0" fmla="*/ 774065 w 1219"/>
                <a:gd name="T1" fmla="*/ 271780 h 1219"/>
                <a:gd name="T2" fmla="*/ 768350 w 1219"/>
                <a:gd name="T3" fmla="*/ 278765 h 1219"/>
                <a:gd name="T4" fmla="*/ 278765 w 1219"/>
                <a:gd name="T5" fmla="*/ 768350 h 1219"/>
                <a:gd name="T6" fmla="*/ 271780 w 1219"/>
                <a:gd name="T7" fmla="*/ 774065 h 1219"/>
                <a:gd name="T8" fmla="*/ 0 w 1219"/>
                <a:gd name="T9" fmla="*/ 502920 h 1219"/>
                <a:gd name="T10" fmla="*/ 6350 w 1219"/>
                <a:gd name="T11" fmla="*/ 495935 h 1219"/>
                <a:gd name="T12" fmla="*/ 495935 w 1219"/>
                <a:gd name="T13" fmla="*/ 6350 h 1219"/>
                <a:gd name="T14" fmla="*/ 502920 w 1219"/>
                <a:gd name="T15" fmla="*/ 0 h 1219"/>
                <a:gd name="T16" fmla="*/ 774065 w 1219"/>
                <a:gd name="T17" fmla="*/ 271780 h 12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19" h="1219">
                  <a:moveTo>
                    <a:pt x="1219" y="428"/>
                  </a:moveTo>
                  <a:lnTo>
                    <a:pt x="1210" y="439"/>
                  </a:lnTo>
                  <a:lnTo>
                    <a:pt x="439" y="1210"/>
                  </a:lnTo>
                  <a:lnTo>
                    <a:pt x="428" y="1219"/>
                  </a:lnTo>
                  <a:lnTo>
                    <a:pt x="0" y="792"/>
                  </a:lnTo>
                  <a:lnTo>
                    <a:pt x="10" y="781"/>
                  </a:lnTo>
                  <a:lnTo>
                    <a:pt x="781" y="10"/>
                  </a:lnTo>
                  <a:lnTo>
                    <a:pt x="792" y="0"/>
                  </a:lnTo>
                  <a:lnTo>
                    <a:pt x="1219" y="42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21" name="Freeform 12">
              <a:extLst>
                <a:ext uri="{FF2B5EF4-FFF2-40B4-BE49-F238E27FC236}">
                  <a16:creationId xmlns:a16="http://schemas.microsoft.com/office/drawing/2014/main" id="{DDF788BB-69E6-F57B-7FB9-F61DF060CE3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473" y="5143"/>
              <a:ext cx="1210" cy="1210"/>
            </a:xfrm>
            <a:custGeom>
              <a:avLst/>
              <a:gdLst>
                <a:gd name="T0" fmla="*/ 768350 w 1210"/>
                <a:gd name="T1" fmla="*/ 265430 h 1210"/>
                <a:gd name="T2" fmla="*/ 761365 w 1210"/>
                <a:gd name="T3" fmla="*/ 271780 h 1210"/>
                <a:gd name="T4" fmla="*/ 271780 w 1210"/>
                <a:gd name="T5" fmla="*/ 761365 h 1210"/>
                <a:gd name="T6" fmla="*/ 265430 w 1210"/>
                <a:gd name="T7" fmla="*/ 768350 h 1210"/>
                <a:gd name="T8" fmla="*/ 0 w 1210"/>
                <a:gd name="T9" fmla="*/ 502920 h 1210"/>
                <a:gd name="T10" fmla="*/ 156210 w 1210"/>
                <a:gd name="T11" fmla="*/ 346710 h 1210"/>
                <a:gd name="T12" fmla="*/ 346710 w 1210"/>
                <a:gd name="T13" fmla="*/ 156210 h 1210"/>
                <a:gd name="T14" fmla="*/ 502920 w 1210"/>
                <a:gd name="T15" fmla="*/ 0 h 1210"/>
                <a:gd name="T16" fmla="*/ 768350 w 1210"/>
                <a:gd name="T17" fmla="*/ 265430 h 1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10" h="1210">
                  <a:moveTo>
                    <a:pt x="1210" y="418"/>
                  </a:moveTo>
                  <a:lnTo>
                    <a:pt x="1199" y="428"/>
                  </a:lnTo>
                  <a:lnTo>
                    <a:pt x="428" y="1199"/>
                  </a:lnTo>
                  <a:lnTo>
                    <a:pt x="418" y="1210"/>
                  </a:lnTo>
                  <a:lnTo>
                    <a:pt x="0" y="792"/>
                  </a:lnTo>
                  <a:lnTo>
                    <a:pt x="246" y="546"/>
                  </a:lnTo>
                  <a:lnTo>
                    <a:pt x="546" y="246"/>
                  </a:lnTo>
                  <a:lnTo>
                    <a:pt x="792" y="0"/>
                  </a:lnTo>
                  <a:lnTo>
                    <a:pt x="1210" y="41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22" name="Freeform 13">
              <a:extLst>
                <a:ext uri="{FF2B5EF4-FFF2-40B4-BE49-F238E27FC236}">
                  <a16:creationId xmlns:a16="http://schemas.microsoft.com/office/drawing/2014/main" id="{1C34FDF9-6BDD-64A2-B60B-C8F581A1AD5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119" y="2789"/>
              <a:ext cx="1210" cy="1210"/>
            </a:xfrm>
            <a:custGeom>
              <a:avLst/>
              <a:gdLst>
                <a:gd name="T0" fmla="*/ 611505 w 1210"/>
                <a:gd name="T1" fmla="*/ 421005 h 1210"/>
                <a:gd name="T2" fmla="*/ 421005 w 1210"/>
                <a:gd name="T3" fmla="*/ 611505 h 1210"/>
                <a:gd name="T4" fmla="*/ 264795 w 1210"/>
                <a:gd name="T5" fmla="*/ 768350 h 1210"/>
                <a:gd name="T6" fmla="*/ 0 w 1210"/>
                <a:gd name="T7" fmla="*/ 502920 h 1210"/>
                <a:gd name="T8" fmla="*/ 6350 w 1210"/>
                <a:gd name="T9" fmla="*/ 495935 h 1210"/>
                <a:gd name="T10" fmla="*/ 495935 w 1210"/>
                <a:gd name="T11" fmla="*/ 6350 h 1210"/>
                <a:gd name="T12" fmla="*/ 502920 w 1210"/>
                <a:gd name="T13" fmla="*/ 0 h 1210"/>
                <a:gd name="T14" fmla="*/ 768350 w 1210"/>
                <a:gd name="T15" fmla="*/ 264795 h 1210"/>
                <a:gd name="T16" fmla="*/ 611505 w 1210"/>
                <a:gd name="T17" fmla="*/ 421005 h 1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10" h="1210">
                  <a:moveTo>
                    <a:pt x="963" y="663"/>
                  </a:moveTo>
                  <a:lnTo>
                    <a:pt x="663" y="963"/>
                  </a:lnTo>
                  <a:lnTo>
                    <a:pt x="417" y="1210"/>
                  </a:lnTo>
                  <a:lnTo>
                    <a:pt x="0" y="792"/>
                  </a:lnTo>
                  <a:lnTo>
                    <a:pt x="10" y="781"/>
                  </a:lnTo>
                  <a:lnTo>
                    <a:pt x="781" y="10"/>
                  </a:lnTo>
                  <a:lnTo>
                    <a:pt x="792" y="0"/>
                  </a:lnTo>
                  <a:lnTo>
                    <a:pt x="1210" y="417"/>
                  </a:lnTo>
                  <a:lnTo>
                    <a:pt x="963" y="663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23" name="Freeform 14">
              <a:extLst>
                <a:ext uri="{FF2B5EF4-FFF2-40B4-BE49-F238E27FC236}">
                  <a16:creationId xmlns:a16="http://schemas.microsoft.com/office/drawing/2014/main" id="{05F74FE1-241C-045C-4CF4-2FC6E79630F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91" y="2361"/>
              <a:ext cx="1220" cy="1220"/>
            </a:xfrm>
            <a:custGeom>
              <a:avLst/>
              <a:gdLst>
                <a:gd name="T0" fmla="*/ 774700 w 1220"/>
                <a:gd name="T1" fmla="*/ 271780 h 1220"/>
                <a:gd name="T2" fmla="*/ 767715 w 1220"/>
                <a:gd name="T3" fmla="*/ 278130 h 1220"/>
                <a:gd name="T4" fmla="*/ 278130 w 1220"/>
                <a:gd name="T5" fmla="*/ 767715 h 1220"/>
                <a:gd name="T6" fmla="*/ 271780 w 1220"/>
                <a:gd name="T7" fmla="*/ 774700 h 1220"/>
                <a:gd name="T8" fmla="*/ 0 w 1220"/>
                <a:gd name="T9" fmla="*/ 502920 h 1220"/>
                <a:gd name="T10" fmla="*/ 6985 w 1220"/>
                <a:gd name="T11" fmla="*/ 495935 h 1220"/>
                <a:gd name="T12" fmla="*/ 495935 w 1220"/>
                <a:gd name="T13" fmla="*/ 6985 h 1220"/>
                <a:gd name="T14" fmla="*/ 502920 w 1220"/>
                <a:gd name="T15" fmla="*/ 0 h 1220"/>
                <a:gd name="T16" fmla="*/ 774700 w 1220"/>
                <a:gd name="T17" fmla="*/ 271780 h 12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20" h="1220">
                  <a:moveTo>
                    <a:pt x="1220" y="428"/>
                  </a:moveTo>
                  <a:lnTo>
                    <a:pt x="1209" y="438"/>
                  </a:lnTo>
                  <a:lnTo>
                    <a:pt x="438" y="1209"/>
                  </a:lnTo>
                  <a:lnTo>
                    <a:pt x="428" y="1220"/>
                  </a:lnTo>
                  <a:lnTo>
                    <a:pt x="0" y="792"/>
                  </a:lnTo>
                  <a:lnTo>
                    <a:pt x="11" y="781"/>
                  </a:lnTo>
                  <a:lnTo>
                    <a:pt x="781" y="11"/>
                  </a:lnTo>
                  <a:lnTo>
                    <a:pt x="792" y="0"/>
                  </a:lnTo>
                  <a:lnTo>
                    <a:pt x="1220" y="42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24" name="Freeform 15">
              <a:extLst>
                <a:ext uri="{FF2B5EF4-FFF2-40B4-BE49-F238E27FC236}">
                  <a16:creationId xmlns:a16="http://schemas.microsoft.com/office/drawing/2014/main" id="{EAD87E55-0BB8-5922-BC9F-F6D4D5CBBDD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262" y="1932"/>
              <a:ext cx="1221" cy="1221"/>
            </a:xfrm>
            <a:custGeom>
              <a:avLst/>
              <a:gdLst>
                <a:gd name="T0" fmla="*/ 775335 w 1221"/>
                <a:gd name="T1" fmla="*/ 272415 h 1221"/>
                <a:gd name="T2" fmla="*/ 768350 w 1221"/>
                <a:gd name="T3" fmla="*/ 279400 h 1221"/>
                <a:gd name="T4" fmla="*/ 279400 w 1221"/>
                <a:gd name="T5" fmla="*/ 768350 h 1221"/>
                <a:gd name="T6" fmla="*/ 272415 w 1221"/>
                <a:gd name="T7" fmla="*/ 775335 h 1221"/>
                <a:gd name="T8" fmla="*/ 0 w 1221"/>
                <a:gd name="T9" fmla="*/ 503555 h 1221"/>
                <a:gd name="T10" fmla="*/ 6985 w 1221"/>
                <a:gd name="T11" fmla="*/ 496570 h 1221"/>
                <a:gd name="T12" fmla="*/ 496570 w 1221"/>
                <a:gd name="T13" fmla="*/ 6985 h 1221"/>
                <a:gd name="T14" fmla="*/ 503555 w 1221"/>
                <a:gd name="T15" fmla="*/ 0 h 1221"/>
                <a:gd name="T16" fmla="*/ 775335 w 1221"/>
                <a:gd name="T17" fmla="*/ 272415 h 12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21" h="1221">
                  <a:moveTo>
                    <a:pt x="1221" y="429"/>
                  </a:moveTo>
                  <a:lnTo>
                    <a:pt x="1210" y="440"/>
                  </a:lnTo>
                  <a:lnTo>
                    <a:pt x="440" y="1210"/>
                  </a:lnTo>
                  <a:lnTo>
                    <a:pt x="429" y="1221"/>
                  </a:lnTo>
                  <a:lnTo>
                    <a:pt x="0" y="793"/>
                  </a:lnTo>
                  <a:lnTo>
                    <a:pt x="11" y="782"/>
                  </a:lnTo>
                  <a:lnTo>
                    <a:pt x="782" y="11"/>
                  </a:lnTo>
                  <a:lnTo>
                    <a:pt x="793" y="0"/>
                  </a:lnTo>
                  <a:lnTo>
                    <a:pt x="1221" y="429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25" name="Freeform 16">
              <a:extLst>
                <a:ext uri="{FF2B5EF4-FFF2-40B4-BE49-F238E27FC236}">
                  <a16:creationId xmlns:a16="http://schemas.microsoft.com/office/drawing/2014/main" id="{AB0F3FCF-210C-D49C-4DE2-BF31DFB7F71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846" y="1516"/>
              <a:ext cx="1209" cy="1209"/>
            </a:xfrm>
            <a:custGeom>
              <a:avLst/>
              <a:gdLst>
                <a:gd name="T0" fmla="*/ 767715 w 1209"/>
                <a:gd name="T1" fmla="*/ 264160 h 1209"/>
                <a:gd name="T2" fmla="*/ 760730 w 1209"/>
                <a:gd name="T3" fmla="*/ 271145 h 1209"/>
                <a:gd name="T4" fmla="*/ 271145 w 1209"/>
                <a:gd name="T5" fmla="*/ 760730 h 1209"/>
                <a:gd name="T6" fmla="*/ 264160 w 1209"/>
                <a:gd name="T7" fmla="*/ 767715 h 1209"/>
                <a:gd name="T8" fmla="*/ 0 w 1209"/>
                <a:gd name="T9" fmla="*/ 502285 h 1209"/>
                <a:gd name="T10" fmla="*/ 502285 w 1209"/>
                <a:gd name="T11" fmla="*/ 0 h 1209"/>
                <a:gd name="T12" fmla="*/ 767715 w 1209"/>
                <a:gd name="T13" fmla="*/ 264160 h 120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09" h="1209">
                  <a:moveTo>
                    <a:pt x="1209" y="416"/>
                  </a:moveTo>
                  <a:lnTo>
                    <a:pt x="1198" y="427"/>
                  </a:lnTo>
                  <a:lnTo>
                    <a:pt x="427" y="1198"/>
                  </a:lnTo>
                  <a:lnTo>
                    <a:pt x="416" y="1209"/>
                  </a:lnTo>
                  <a:lnTo>
                    <a:pt x="0" y="791"/>
                  </a:lnTo>
                  <a:lnTo>
                    <a:pt x="791" y="0"/>
                  </a:lnTo>
                  <a:lnTo>
                    <a:pt x="1209" y="416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26" name="Freeform 25">
              <a:extLst>
                <a:ext uri="{FF2B5EF4-FFF2-40B4-BE49-F238E27FC236}">
                  <a16:creationId xmlns:a16="http://schemas.microsoft.com/office/drawing/2014/main" id="{9DC9BA36-D861-0D9D-6E22-9F35841EF12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40" y="4260"/>
              <a:ext cx="1671" cy="1671"/>
            </a:xfrm>
            <a:custGeom>
              <a:avLst/>
              <a:gdLst>
                <a:gd name="T0" fmla="*/ 1061085 w 1671"/>
                <a:gd name="T1" fmla="*/ 808990 h 1671"/>
                <a:gd name="T2" fmla="*/ 808990 w 1671"/>
                <a:gd name="T3" fmla="*/ 1061085 h 1671"/>
                <a:gd name="T4" fmla="*/ 0 w 1671"/>
                <a:gd name="T5" fmla="*/ 252730 h 1671"/>
                <a:gd name="T6" fmla="*/ 252730 w 1671"/>
                <a:gd name="T7" fmla="*/ 0 h 1671"/>
                <a:gd name="T8" fmla="*/ 1052195 w 1671"/>
                <a:gd name="T9" fmla="*/ 798830 h 1671"/>
                <a:gd name="T10" fmla="*/ 1061085 w 1671"/>
                <a:gd name="T11" fmla="*/ 808990 h 16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71" h="1671">
                  <a:moveTo>
                    <a:pt x="1671" y="1274"/>
                  </a:moveTo>
                  <a:lnTo>
                    <a:pt x="1274" y="1671"/>
                  </a:lnTo>
                  <a:lnTo>
                    <a:pt x="0" y="398"/>
                  </a:lnTo>
                  <a:lnTo>
                    <a:pt x="398" y="0"/>
                  </a:lnTo>
                  <a:lnTo>
                    <a:pt x="1657" y="1258"/>
                  </a:lnTo>
                  <a:lnTo>
                    <a:pt x="1671" y="1274"/>
                  </a:lnTo>
                  <a:close/>
                </a:path>
              </a:pathLst>
            </a:custGeom>
            <a:solidFill>
              <a:srgbClr val="4A79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27" name="Freeform 26">
              <a:extLst>
                <a:ext uri="{FF2B5EF4-FFF2-40B4-BE49-F238E27FC236}">
                  <a16:creationId xmlns:a16="http://schemas.microsoft.com/office/drawing/2014/main" id="{4EB6B896-8ABB-56C1-BCE0-EE61DA3FCC5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654" y="3196"/>
              <a:ext cx="1624" cy="1621"/>
            </a:xfrm>
            <a:custGeom>
              <a:avLst/>
              <a:gdLst>
                <a:gd name="T0" fmla="*/ 1020445 w 1624"/>
                <a:gd name="T1" fmla="*/ 798830 h 1621"/>
                <a:gd name="T2" fmla="*/ 1031240 w 1624"/>
                <a:gd name="T3" fmla="*/ 804545 h 1621"/>
                <a:gd name="T4" fmla="*/ 1016635 w 1624"/>
                <a:gd name="T5" fmla="*/ 821690 h 1621"/>
                <a:gd name="T6" fmla="*/ 1000760 w 1624"/>
                <a:gd name="T7" fmla="*/ 837565 h 1621"/>
                <a:gd name="T8" fmla="*/ 808990 w 1624"/>
                <a:gd name="T9" fmla="*/ 1029335 h 1621"/>
                <a:gd name="T10" fmla="*/ 798830 w 1624"/>
                <a:gd name="T11" fmla="*/ 1019810 h 1621"/>
                <a:gd name="T12" fmla="*/ 0 w 1624"/>
                <a:gd name="T13" fmla="*/ 220345 h 1621"/>
                <a:gd name="T14" fmla="*/ 193040 w 1624"/>
                <a:gd name="T15" fmla="*/ 28575 h 1621"/>
                <a:gd name="T16" fmla="*/ 207010 w 1624"/>
                <a:gd name="T17" fmla="*/ 13970 h 1621"/>
                <a:gd name="T18" fmla="*/ 222250 w 1624"/>
                <a:gd name="T19" fmla="*/ 0 h 1621"/>
                <a:gd name="T20" fmla="*/ 1020445 w 1624"/>
                <a:gd name="T21" fmla="*/ 798830 h 162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624" h="1621">
                  <a:moveTo>
                    <a:pt x="1607" y="1258"/>
                  </a:moveTo>
                  <a:lnTo>
                    <a:pt x="1624" y="1267"/>
                  </a:lnTo>
                  <a:lnTo>
                    <a:pt x="1601" y="1294"/>
                  </a:lnTo>
                  <a:lnTo>
                    <a:pt x="1576" y="1319"/>
                  </a:lnTo>
                  <a:lnTo>
                    <a:pt x="1274" y="1621"/>
                  </a:lnTo>
                  <a:lnTo>
                    <a:pt x="1258" y="1606"/>
                  </a:lnTo>
                  <a:lnTo>
                    <a:pt x="0" y="347"/>
                  </a:lnTo>
                  <a:lnTo>
                    <a:pt x="304" y="45"/>
                  </a:lnTo>
                  <a:lnTo>
                    <a:pt x="326" y="22"/>
                  </a:lnTo>
                  <a:lnTo>
                    <a:pt x="350" y="0"/>
                  </a:lnTo>
                  <a:lnTo>
                    <a:pt x="1607" y="1258"/>
                  </a:lnTo>
                  <a:close/>
                </a:path>
              </a:pathLst>
            </a:custGeom>
            <a:solidFill>
              <a:srgbClr val="4A79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28" name="Freeform 27">
              <a:extLst>
                <a:ext uri="{FF2B5EF4-FFF2-40B4-BE49-F238E27FC236}">
                  <a16:creationId xmlns:a16="http://schemas.microsoft.com/office/drawing/2014/main" id="{C0307B5C-B21C-B783-4E1F-B0A2D6FC9056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6903" y="1770"/>
              <a:ext cx="1799" cy="1799"/>
            </a:xfrm>
            <a:custGeom>
              <a:avLst/>
              <a:gdLst>
                <a:gd name="T0" fmla="*/ 995680 w 1799"/>
                <a:gd name="T1" fmla="*/ 188595 h 1799"/>
                <a:gd name="T2" fmla="*/ 1064260 w 1799"/>
                <a:gd name="T3" fmla="*/ 280670 h 1799"/>
                <a:gd name="T4" fmla="*/ 1110615 w 1799"/>
                <a:gd name="T5" fmla="*/ 382270 h 1799"/>
                <a:gd name="T6" fmla="*/ 1137285 w 1799"/>
                <a:gd name="T7" fmla="*/ 489585 h 1799"/>
                <a:gd name="T8" fmla="*/ 1142365 w 1799"/>
                <a:gd name="T9" fmla="*/ 598805 h 1799"/>
                <a:gd name="T10" fmla="*/ 1126490 w 1799"/>
                <a:gd name="T11" fmla="*/ 707390 h 1799"/>
                <a:gd name="T12" fmla="*/ 1089660 w 1799"/>
                <a:gd name="T13" fmla="*/ 812165 h 1799"/>
                <a:gd name="T14" fmla="*/ 1031875 w 1799"/>
                <a:gd name="T15" fmla="*/ 909955 h 1799"/>
                <a:gd name="T16" fmla="*/ 974725 w 1799"/>
                <a:gd name="T17" fmla="*/ 975995 h 1799"/>
                <a:gd name="T18" fmla="*/ 922655 w 1799"/>
                <a:gd name="T19" fmla="*/ 1022350 h 1799"/>
                <a:gd name="T20" fmla="*/ 846455 w 1799"/>
                <a:gd name="T21" fmla="*/ 1072515 h 1799"/>
                <a:gd name="T22" fmla="*/ 701675 w 1799"/>
                <a:gd name="T23" fmla="*/ 1128395 h 1799"/>
                <a:gd name="T24" fmla="*/ 527050 w 1799"/>
                <a:gd name="T25" fmla="*/ 1142365 h 1799"/>
                <a:gd name="T26" fmla="*/ 356235 w 1799"/>
                <a:gd name="T27" fmla="*/ 1102360 h 1799"/>
                <a:gd name="T28" fmla="*/ 316230 w 1799"/>
                <a:gd name="T29" fmla="*/ 1083945 h 1799"/>
                <a:gd name="T30" fmla="*/ 53975 w 1799"/>
                <a:gd name="T31" fmla="*/ 824230 h 1799"/>
                <a:gd name="T32" fmla="*/ 58420 w 1799"/>
                <a:gd name="T33" fmla="*/ 826770 h 1799"/>
                <a:gd name="T34" fmla="*/ 13335 w 1799"/>
                <a:gd name="T35" fmla="*/ 701675 h 1799"/>
                <a:gd name="T36" fmla="*/ 0 w 1799"/>
                <a:gd name="T37" fmla="*/ 527050 h 1799"/>
                <a:gd name="T38" fmla="*/ 40005 w 1799"/>
                <a:gd name="T39" fmla="*/ 355600 h 1799"/>
                <a:gd name="T40" fmla="*/ 92710 w 1799"/>
                <a:gd name="T41" fmla="*/ 256540 h 1799"/>
                <a:gd name="T42" fmla="*/ 149860 w 1799"/>
                <a:gd name="T43" fmla="*/ 184150 h 1799"/>
                <a:gd name="T44" fmla="*/ 187325 w 1799"/>
                <a:gd name="T45" fmla="*/ 146685 h 1799"/>
                <a:gd name="T46" fmla="*/ 280035 w 1799"/>
                <a:gd name="T47" fmla="*/ 78740 h 1799"/>
                <a:gd name="T48" fmla="*/ 381635 w 1799"/>
                <a:gd name="T49" fmla="*/ 31115 h 1799"/>
                <a:gd name="T50" fmla="*/ 488315 w 1799"/>
                <a:gd name="T51" fmla="*/ 5715 h 1799"/>
                <a:gd name="T52" fmla="*/ 598170 w 1799"/>
                <a:gd name="T53" fmla="*/ 0 h 1799"/>
                <a:gd name="T54" fmla="*/ 707390 w 1799"/>
                <a:gd name="T55" fmla="*/ 15240 h 1799"/>
                <a:gd name="T56" fmla="*/ 811530 w 1799"/>
                <a:gd name="T57" fmla="*/ 52070 h 1799"/>
                <a:gd name="T58" fmla="*/ 909320 w 1799"/>
                <a:gd name="T59" fmla="*/ 109855 h 1799"/>
                <a:gd name="T60" fmla="*/ 974725 w 1799"/>
                <a:gd name="T61" fmla="*/ 167005 h 1799"/>
                <a:gd name="T62" fmla="*/ 735330 w 1799"/>
                <a:gd name="T63" fmla="*/ 671195 h 1799"/>
                <a:gd name="T64" fmla="*/ 769620 w 1799"/>
                <a:gd name="T65" fmla="*/ 606425 h 1799"/>
                <a:gd name="T66" fmla="*/ 776605 w 1799"/>
                <a:gd name="T67" fmla="*/ 534670 h 1799"/>
                <a:gd name="T68" fmla="*/ 756285 w 1799"/>
                <a:gd name="T69" fmla="*/ 465455 h 1799"/>
                <a:gd name="T70" fmla="*/ 721360 w 1799"/>
                <a:gd name="T71" fmla="*/ 420370 h 1799"/>
                <a:gd name="T72" fmla="*/ 676910 w 1799"/>
                <a:gd name="T73" fmla="*/ 386715 h 1799"/>
                <a:gd name="T74" fmla="*/ 607060 w 1799"/>
                <a:gd name="T75" fmla="*/ 365760 h 1799"/>
                <a:gd name="T76" fmla="*/ 536575 w 1799"/>
                <a:gd name="T77" fmla="*/ 372745 h 1799"/>
                <a:gd name="T78" fmla="*/ 471805 w 1799"/>
                <a:gd name="T79" fmla="*/ 407035 h 1799"/>
                <a:gd name="T80" fmla="*/ 443865 w 1799"/>
                <a:gd name="T81" fmla="*/ 433705 h 1799"/>
                <a:gd name="T82" fmla="*/ 409575 w 1799"/>
                <a:gd name="T83" fmla="*/ 498475 h 1799"/>
                <a:gd name="T84" fmla="*/ 403225 w 1799"/>
                <a:gd name="T85" fmla="*/ 570230 h 1799"/>
                <a:gd name="T86" fmla="*/ 423545 w 1799"/>
                <a:gd name="T87" fmla="*/ 639445 h 1799"/>
                <a:gd name="T88" fmla="*/ 457200 w 1799"/>
                <a:gd name="T89" fmla="*/ 684530 h 1799"/>
                <a:gd name="T90" fmla="*/ 502285 w 1799"/>
                <a:gd name="T91" fmla="*/ 718185 h 1799"/>
                <a:gd name="T92" fmla="*/ 571500 w 1799"/>
                <a:gd name="T93" fmla="*/ 739140 h 1799"/>
                <a:gd name="T94" fmla="*/ 643255 w 1799"/>
                <a:gd name="T95" fmla="*/ 732155 h 1799"/>
                <a:gd name="T96" fmla="*/ 708025 w 1799"/>
                <a:gd name="T97" fmla="*/ 697865 h 179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1799" h="1799">
                  <a:moveTo>
                    <a:pt x="1535" y="263"/>
                  </a:moveTo>
                  <a:lnTo>
                    <a:pt x="1568" y="297"/>
                  </a:lnTo>
                  <a:lnTo>
                    <a:pt x="1625" y="368"/>
                  </a:lnTo>
                  <a:lnTo>
                    <a:pt x="1676" y="442"/>
                  </a:lnTo>
                  <a:lnTo>
                    <a:pt x="1716" y="520"/>
                  </a:lnTo>
                  <a:lnTo>
                    <a:pt x="1749" y="602"/>
                  </a:lnTo>
                  <a:lnTo>
                    <a:pt x="1774" y="686"/>
                  </a:lnTo>
                  <a:lnTo>
                    <a:pt x="1791" y="771"/>
                  </a:lnTo>
                  <a:lnTo>
                    <a:pt x="1799" y="856"/>
                  </a:lnTo>
                  <a:lnTo>
                    <a:pt x="1799" y="943"/>
                  </a:lnTo>
                  <a:lnTo>
                    <a:pt x="1791" y="1029"/>
                  </a:lnTo>
                  <a:lnTo>
                    <a:pt x="1774" y="1114"/>
                  </a:lnTo>
                  <a:lnTo>
                    <a:pt x="1749" y="1198"/>
                  </a:lnTo>
                  <a:lnTo>
                    <a:pt x="1716" y="1279"/>
                  </a:lnTo>
                  <a:lnTo>
                    <a:pt x="1676" y="1358"/>
                  </a:lnTo>
                  <a:lnTo>
                    <a:pt x="1625" y="1433"/>
                  </a:lnTo>
                  <a:lnTo>
                    <a:pt x="1568" y="1503"/>
                  </a:lnTo>
                  <a:lnTo>
                    <a:pt x="1535" y="1537"/>
                  </a:lnTo>
                  <a:lnTo>
                    <a:pt x="1509" y="1562"/>
                  </a:lnTo>
                  <a:lnTo>
                    <a:pt x="1453" y="1610"/>
                  </a:lnTo>
                  <a:lnTo>
                    <a:pt x="1395" y="1652"/>
                  </a:lnTo>
                  <a:lnTo>
                    <a:pt x="1333" y="1689"/>
                  </a:lnTo>
                  <a:lnTo>
                    <a:pt x="1239" y="1735"/>
                  </a:lnTo>
                  <a:lnTo>
                    <a:pt x="1105" y="1777"/>
                  </a:lnTo>
                  <a:lnTo>
                    <a:pt x="968" y="1799"/>
                  </a:lnTo>
                  <a:lnTo>
                    <a:pt x="830" y="1799"/>
                  </a:lnTo>
                  <a:lnTo>
                    <a:pt x="693" y="1777"/>
                  </a:lnTo>
                  <a:lnTo>
                    <a:pt x="561" y="1736"/>
                  </a:lnTo>
                  <a:lnTo>
                    <a:pt x="497" y="1706"/>
                  </a:lnTo>
                  <a:lnTo>
                    <a:pt x="498" y="1707"/>
                  </a:lnTo>
                  <a:lnTo>
                    <a:pt x="495" y="1709"/>
                  </a:lnTo>
                  <a:lnTo>
                    <a:pt x="85" y="1298"/>
                  </a:lnTo>
                  <a:lnTo>
                    <a:pt x="88" y="1299"/>
                  </a:lnTo>
                  <a:lnTo>
                    <a:pt x="92" y="1302"/>
                  </a:lnTo>
                  <a:lnTo>
                    <a:pt x="63" y="1238"/>
                  </a:lnTo>
                  <a:lnTo>
                    <a:pt x="21" y="1105"/>
                  </a:lnTo>
                  <a:lnTo>
                    <a:pt x="0" y="968"/>
                  </a:lnTo>
                  <a:lnTo>
                    <a:pt x="0" y="830"/>
                  </a:lnTo>
                  <a:lnTo>
                    <a:pt x="21" y="693"/>
                  </a:lnTo>
                  <a:lnTo>
                    <a:pt x="63" y="560"/>
                  </a:lnTo>
                  <a:lnTo>
                    <a:pt x="110" y="465"/>
                  </a:lnTo>
                  <a:lnTo>
                    <a:pt x="146" y="404"/>
                  </a:lnTo>
                  <a:lnTo>
                    <a:pt x="188" y="346"/>
                  </a:lnTo>
                  <a:lnTo>
                    <a:pt x="236" y="290"/>
                  </a:lnTo>
                  <a:lnTo>
                    <a:pt x="261" y="263"/>
                  </a:lnTo>
                  <a:lnTo>
                    <a:pt x="295" y="231"/>
                  </a:lnTo>
                  <a:lnTo>
                    <a:pt x="366" y="173"/>
                  </a:lnTo>
                  <a:lnTo>
                    <a:pt x="441" y="124"/>
                  </a:lnTo>
                  <a:lnTo>
                    <a:pt x="519" y="82"/>
                  </a:lnTo>
                  <a:lnTo>
                    <a:pt x="601" y="49"/>
                  </a:lnTo>
                  <a:lnTo>
                    <a:pt x="684" y="24"/>
                  </a:lnTo>
                  <a:lnTo>
                    <a:pt x="769" y="9"/>
                  </a:lnTo>
                  <a:lnTo>
                    <a:pt x="856" y="0"/>
                  </a:lnTo>
                  <a:lnTo>
                    <a:pt x="942" y="0"/>
                  </a:lnTo>
                  <a:lnTo>
                    <a:pt x="1028" y="9"/>
                  </a:lnTo>
                  <a:lnTo>
                    <a:pt x="1114" y="24"/>
                  </a:lnTo>
                  <a:lnTo>
                    <a:pt x="1197" y="49"/>
                  </a:lnTo>
                  <a:lnTo>
                    <a:pt x="1278" y="82"/>
                  </a:lnTo>
                  <a:lnTo>
                    <a:pt x="1356" y="124"/>
                  </a:lnTo>
                  <a:lnTo>
                    <a:pt x="1432" y="173"/>
                  </a:lnTo>
                  <a:lnTo>
                    <a:pt x="1503" y="231"/>
                  </a:lnTo>
                  <a:lnTo>
                    <a:pt x="1535" y="263"/>
                  </a:lnTo>
                  <a:close/>
                  <a:moveTo>
                    <a:pt x="1136" y="1078"/>
                  </a:moveTo>
                  <a:lnTo>
                    <a:pt x="1158" y="1057"/>
                  </a:lnTo>
                  <a:lnTo>
                    <a:pt x="1191" y="1007"/>
                  </a:lnTo>
                  <a:lnTo>
                    <a:pt x="1212" y="955"/>
                  </a:lnTo>
                  <a:lnTo>
                    <a:pt x="1223" y="898"/>
                  </a:lnTo>
                  <a:lnTo>
                    <a:pt x="1223" y="842"/>
                  </a:lnTo>
                  <a:lnTo>
                    <a:pt x="1212" y="785"/>
                  </a:lnTo>
                  <a:lnTo>
                    <a:pt x="1191" y="733"/>
                  </a:lnTo>
                  <a:lnTo>
                    <a:pt x="1158" y="683"/>
                  </a:lnTo>
                  <a:lnTo>
                    <a:pt x="1136" y="662"/>
                  </a:lnTo>
                  <a:lnTo>
                    <a:pt x="1115" y="641"/>
                  </a:lnTo>
                  <a:lnTo>
                    <a:pt x="1066" y="609"/>
                  </a:lnTo>
                  <a:lnTo>
                    <a:pt x="1013" y="587"/>
                  </a:lnTo>
                  <a:lnTo>
                    <a:pt x="956" y="576"/>
                  </a:lnTo>
                  <a:lnTo>
                    <a:pt x="900" y="576"/>
                  </a:lnTo>
                  <a:lnTo>
                    <a:pt x="845" y="587"/>
                  </a:lnTo>
                  <a:lnTo>
                    <a:pt x="791" y="609"/>
                  </a:lnTo>
                  <a:lnTo>
                    <a:pt x="743" y="641"/>
                  </a:lnTo>
                  <a:lnTo>
                    <a:pt x="720" y="662"/>
                  </a:lnTo>
                  <a:lnTo>
                    <a:pt x="699" y="683"/>
                  </a:lnTo>
                  <a:lnTo>
                    <a:pt x="667" y="733"/>
                  </a:lnTo>
                  <a:lnTo>
                    <a:pt x="645" y="785"/>
                  </a:lnTo>
                  <a:lnTo>
                    <a:pt x="635" y="842"/>
                  </a:lnTo>
                  <a:lnTo>
                    <a:pt x="635" y="898"/>
                  </a:lnTo>
                  <a:lnTo>
                    <a:pt x="645" y="955"/>
                  </a:lnTo>
                  <a:lnTo>
                    <a:pt x="667" y="1007"/>
                  </a:lnTo>
                  <a:lnTo>
                    <a:pt x="699" y="1057"/>
                  </a:lnTo>
                  <a:lnTo>
                    <a:pt x="720" y="1078"/>
                  </a:lnTo>
                  <a:lnTo>
                    <a:pt x="743" y="1099"/>
                  </a:lnTo>
                  <a:lnTo>
                    <a:pt x="791" y="1131"/>
                  </a:lnTo>
                  <a:lnTo>
                    <a:pt x="845" y="1153"/>
                  </a:lnTo>
                  <a:lnTo>
                    <a:pt x="900" y="1164"/>
                  </a:lnTo>
                  <a:lnTo>
                    <a:pt x="956" y="1164"/>
                  </a:lnTo>
                  <a:lnTo>
                    <a:pt x="1013" y="1153"/>
                  </a:lnTo>
                  <a:lnTo>
                    <a:pt x="1066" y="1131"/>
                  </a:lnTo>
                  <a:lnTo>
                    <a:pt x="1115" y="1099"/>
                  </a:lnTo>
                  <a:lnTo>
                    <a:pt x="1136" y="1078"/>
                  </a:lnTo>
                  <a:close/>
                </a:path>
              </a:pathLst>
            </a:custGeom>
            <a:solidFill>
              <a:srgbClr val="4A79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29" name="Freeform 28">
              <a:extLst>
                <a:ext uri="{FF2B5EF4-FFF2-40B4-BE49-F238E27FC236}">
                  <a16:creationId xmlns:a16="http://schemas.microsoft.com/office/drawing/2014/main" id="{FCF69C2F-9B8B-331F-76A8-9EF3D7E87B43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4464" y="1695"/>
              <a:ext cx="4314" cy="4312"/>
            </a:xfrm>
            <a:custGeom>
              <a:avLst/>
              <a:gdLst>
                <a:gd name="T0" fmla="*/ 823595 w 4314"/>
                <a:gd name="T1" fmla="*/ 2723515 h 4312"/>
                <a:gd name="T2" fmla="*/ 0 w 4314"/>
                <a:gd name="T3" fmla="*/ 1881505 h 4312"/>
                <a:gd name="T4" fmla="*/ 914400 w 4314"/>
                <a:gd name="T5" fmla="*/ 948055 h 4312"/>
                <a:gd name="T6" fmla="*/ 1042035 w 4314"/>
                <a:gd name="T7" fmla="*/ 848995 h 4312"/>
                <a:gd name="T8" fmla="*/ 1334135 w 4314"/>
                <a:gd name="T9" fmla="*/ 765810 h 4312"/>
                <a:gd name="T10" fmla="*/ 1513205 w 4314"/>
                <a:gd name="T11" fmla="*/ 749935 h 4312"/>
                <a:gd name="T12" fmla="*/ 1530350 w 4314"/>
                <a:gd name="T13" fmla="*/ 426720 h 4312"/>
                <a:gd name="T14" fmla="*/ 1680845 w 4314"/>
                <a:gd name="T15" fmla="*/ 180975 h 4312"/>
                <a:gd name="T16" fmla="*/ 1854200 w 4314"/>
                <a:gd name="T17" fmla="*/ 58420 h 4312"/>
                <a:gd name="T18" fmla="*/ 2088515 w 4314"/>
                <a:gd name="T19" fmla="*/ 0 h 4312"/>
                <a:gd name="T20" fmla="*/ 2271395 w 4314"/>
                <a:gd name="T21" fmla="*/ 17780 h 4312"/>
                <a:gd name="T22" fmla="*/ 2487930 w 4314"/>
                <a:gd name="T23" fmla="*/ 120015 h 4312"/>
                <a:gd name="T24" fmla="*/ 2618105 w 4314"/>
                <a:gd name="T25" fmla="*/ 250825 h 4312"/>
                <a:gd name="T26" fmla="*/ 2720975 w 4314"/>
                <a:gd name="T27" fmla="*/ 467995 h 4312"/>
                <a:gd name="T28" fmla="*/ 2738755 w 4314"/>
                <a:gd name="T29" fmla="*/ 650240 h 4312"/>
                <a:gd name="T30" fmla="*/ 2679700 w 4314"/>
                <a:gd name="T31" fmla="*/ 883920 h 4312"/>
                <a:gd name="T32" fmla="*/ 2557780 w 4314"/>
                <a:gd name="T33" fmla="*/ 1057275 h 4312"/>
                <a:gd name="T34" fmla="*/ 2381885 w 4314"/>
                <a:gd name="T35" fmla="*/ 1180465 h 4312"/>
                <a:gd name="T36" fmla="*/ 2149475 w 4314"/>
                <a:gd name="T37" fmla="*/ 1238885 h 4312"/>
                <a:gd name="T38" fmla="*/ 1948180 w 4314"/>
                <a:gd name="T39" fmla="*/ 1214120 h 4312"/>
                <a:gd name="T40" fmla="*/ 1965325 w 4314"/>
                <a:gd name="T41" fmla="*/ 1478915 h 4312"/>
                <a:gd name="T42" fmla="*/ 1847850 w 4314"/>
                <a:gd name="T43" fmla="*/ 1758315 h 4312"/>
                <a:gd name="T44" fmla="*/ 890270 w 4314"/>
                <a:gd name="T45" fmla="*/ 2723515 h 4312"/>
                <a:gd name="T46" fmla="*/ 114935 w 4314"/>
                <a:gd name="T47" fmla="*/ 1881505 h 4312"/>
                <a:gd name="T48" fmla="*/ 1750695 w 4314"/>
                <a:gd name="T49" fmla="*/ 1727200 h 4312"/>
                <a:gd name="T50" fmla="*/ 1866900 w 4314"/>
                <a:gd name="T51" fmla="*/ 1487805 h 4312"/>
                <a:gd name="T52" fmla="*/ 1838960 w 4314"/>
                <a:gd name="T53" fmla="*/ 1188085 h 4312"/>
                <a:gd name="T54" fmla="*/ 1821180 w 4314"/>
                <a:gd name="T55" fmla="*/ 1151890 h 4312"/>
                <a:gd name="T56" fmla="*/ 1826260 w 4314"/>
                <a:gd name="T57" fmla="*/ 1102995 h 4312"/>
                <a:gd name="T58" fmla="*/ 1864360 w 4314"/>
                <a:gd name="T59" fmla="*/ 1083310 h 4312"/>
                <a:gd name="T60" fmla="*/ 2002790 w 4314"/>
                <a:gd name="T61" fmla="*/ 1130935 h 4312"/>
                <a:gd name="T62" fmla="*/ 2320290 w 4314"/>
                <a:gd name="T63" fmla="*/ 1103630 h 4312"/>
                <a:gd name="T64" fmla="*/ 2508250 w 4314"/>
                <a:gd name="T65" fmla="*/ 970915 h 4312"/>
                <a:gd name="T66" fmla="*/ 2613660 w 4314"/>
                <a:gd name="T67" fmla="*/ 795655 h 4312"/>
                <a:gd name="T68" fmla="*/ 2644140 w 4314"/>
                <a:gd name="T69" fmla="*/ 618490 h 4312"/>
                <a:gd name="T70" fmla="*/ 2613660 w 4314"/>
                <a:gd name="T71" fmla="*/ 441960 h 4312"/>
                <a:gd name="T72" fmla="*/ 2508250 w 4314"/>
                <a:gd name="T73" fmla="*/ 267335 h 4312"/>
                <a:gd name="T74" fmla="*/ 2388870 w 4314"/>
                <a:gd name="T75" fmla="*/ 168910 h 4312"/>
                <a:gd name="T76" fmla="*/ 2197100 w 4314"/>
                <a:gd name="T77" fmla="*/ 100330 h 4312"/>
                <a:gd name="T78" fmla="*/ 2041525 w 4314"/>
                <a:gd name="T79" fmla="*/ 100330 h 4312"/>
                <a:gd name="T80" fmla="*/ 1850390 w 4314"/>
                <a:gd name="T81" fmla="*/ 168910 h 4312"/>
                <a:gd name="T82" fmla="*/ 1720215 w 4314"/>
                <a:gd name="T83" fmla="*/ 278765 h 4312"/>
                <a:gd name="T84" fmla="*/ 1596390 w 4314"/>
                <a:gd name="T85" fmla="*/ 574675 h 4312"/>
                <a:gd name="T86" fmla="*/ 1649730 w 4314"/>
                <a:gd name="T87" fmla="*/ 852805 h 4312"/>
                <a:gd name="T88" fmla="*/ 1645920 w 4314"/>
                <a:gd name="T89" fmla="*/ 902335 h 4312"/>
                <a:gd name="T90" fmla="*/ 1607820 w 4314"/>
                <a:gd name="T91" fmla="*/ 921385 h 4312"/>
                <a:gd name="T92" fmla="*/ 1583055 w 4314"/>
                <a:gd name="T93" fmla="*/ 915035 h 4312"/>
                <a:gd name="T94" fmla="*/ 1471930 w 4314"/>
                <a:gd name="T95" fmla="*/ 875030 h 4312"/>
                <a:gd name="T96" fmla="*/ 1174115 w 4314"/>
                <a:gd name="T97" fmla="*/ 892175 h 4312"/>
                <a:gd name="T98" fmla="*/ 995045 w 4314"/>
                <a:gd name="T99" fmla="*/ 1002030 h 431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4314" h="4312">
                  <a:moveTo>
                    <a:pt x="1350" y="4312"/>
                  </a:moveTo>
                  <a:lnTo>
                    <a:pt x="1335" y="4311"/>
                  </a:lnTo>
                  <a:lnTo>
                    <a:pt x="1308" y="4300"/>
                  </a:lnTo>
                  <a:lnTo>
                    <a:pt x="1297" y="4289"/>
                  </a:lnTo>
                  <a:lnTo>
                    <a:pt x="23" y="3015"/>
                  </a:lnTo>
                  <a:lnTo>
                    <a:pt x="13" y="3005"/>
                  </a:lnTo>
                  <a:lnTo>
                    <a:pt x="1" y="2978"/>
                  </a:lnTo>
                  <a:lnTo>
                    <a:pt x="0" y="2963"/>
                  </a:lnTo>
                  <a:lnTo>
                    <a:pt x="1" y="2948"/>
                  </a:lnTo>
                  <a:lnTo>
                    <a:pt x="13" y="2921"/>
                  </a:lnTo>
                  <a:lnTo>
                    <a:pt x="23" y="2910"/>
                  </a:lnTo>
                  <a:lnTo>
                    <a:pt x="1440" y="1493"/>
                  </a:lnTo>
                  <a:lnTo>
                    <a:pt x="1465" y="1469"/>
                  </a:lnTo>
                  <a:lnTo>
                    <a:pt x="1491" y="1445"/>
                  </a:lnTo>
                  <a:lnTo>
                    <a:pt x="1539" y="1404"/>
                  </a:lnTo>
                  <a:lnTo>
                    <a:pt x="1641" y="1337"/>
                  </a:lnTo>
                  <a:lnTo>
                    <a:pt x="1751" y="1283"/>
                  </a:lnTo>
                  <a:lnTo>
                    <a:pt x="1865" y="1242"/>
                  </a:lnTo>
                  <a:lnTo>
                    <a:pt x="1981" y="1217"/>
                  </a:lnTo>
                  <a:lnTo>
                    <a:pt x="2101" y="1206"/>
                  </a:lnTo>
                  <a:lnTo>
                    <a:pt x="2221" y="1210"/>
                  </a:lnTo>
                  <a:lnTo>
                    <a:pt x="2341" y="1229"/>
                  </a:lnTo>
                  <a:lnTo>
                    <a:pt x="2400" y="1245"/>
                  </a:lnTo>
                  <a:lnTo>
                    <a:pt x="2383" y="1181"/>
                  </a:lnTo>
                  <a:lnTo>
                    <a:pt x="2364" y="1052"/>
                  </a:lnTo>
                  <a:lnTo>
                    <a:pt x="2363" y="924"/>
                  </a:lnTo>
                  <a:lnTo>
                    <a:pt x="2377" y="797"/>
                  </a:lnTo>
                  <a:lnTo>
                    <a:pt x="2410" y="672"/>
                  </a:lnTo>
                  <a:lnTo>
                    <a:pt x="2458" y="552"/>
                  </a:lnTo>
                  <a:lnTo>
                    <a:pt x="2521" y="439"/>
                  </a:lnTo>
                  <a:lnTo>
                    <a:pt x="2602" y="333"/>
                  </a:lnTo>
                  <a:lnTo>
                    <a:pt x="2647" y="285"/>
                  </a:lnTo>
                  <a:lnTo>
                    <a:pt x="2682" y="250"/>
                  </a:lnTo>
                  <a:lnTo>
                    <a:pt x="2758" y="189"/>
                  </a:lnTo>
                  <a:lnTo>
                    <a:pt x="2837" y="136"/>
                  </a:lnTo>
                  <a:lnTo>
                    <a:pt x="2920" y="92"/>
                  </a:lnTo>
                  <a:lnTo>
                    <a:pt x="3008" y="56"/>
                  </a:lnTo>
                  <a:lnTo>
                    <a:pt x="3099" y="28"/>
                  </a:lnTo>
                  <a:lnTo>
                    <a:pt x="3192" y="9"/>
                  </a:lnTo>
                  <a:lnTo>
                    <a:pt x="3289" y="0"/>
                  </a:lnTo>
                  <a:lnTo>
                    <a:pt x="3338" y="0"/>
                  </a:lnTo>
                  <a:lnTo>
                    <a:pt x="3387" y="0"/>
                  </a:lnTo>
                  <a:lnTo>
                    <a:pt x="3482" y="9"/>
                  </a:lnTo>
                  <a:lnTo>
                    <a:pt x="3577" y="28"/>
                  </a:lnTo>
                  <a:lnTo>
                    <a:pt x="3667" y="56"/>
                  </a:lnTo>
                  <a:lnTo>
                    <a:pt x="3754" y="92"/>
                  </a:lnTo>
                  <a:lnTo>
                    <a:pt x="3838" y="136"/>
                  </a:lnTo>
                  <a:lnTo>
                    <a:pt x="3918" y="189"/>
                  </a:lnTo>
                  <a:lnTo>
                    <a:pt x="3992" y="250"/>
                  </a:lnTo>
                  <a:lnTo>
                    <a:pt x="4028" y="285"/>
                  </a:lnTo>
                  <a:lnTo>
                    <a:pt x="4062" y="320"/>
                  </a:lnTo>
                  <a:lnTo>
                    <a:pt x="4123" y="395"/>
                  </a:lnTo>
                  <a:lnTo>
                    <a:pt x="4176" y="474"/>
                  </a:lnTo>
                  <a:lnTo>
                    <a:pt x="4220" y="558"/>
                  </a:lnTo>
                  <a:lnTo>
                    <a:pt x="4257" y="645"/>
                  </a:lnTo>
                  <a:lnTo>
                    <a:pt x="4285" y="737"/>
                  </a:lnTo>
                  <a:lnTo>
                    <a:pt x="4303" y="830"/>
                  </a:lnTo>
                  <a:lnTo>
                    <a:pt x="4313" y="926"/>
                  </a:lnTo>
                  <a:lnTo>
                    <a:pt x="4314" y="974"/>
                  </a:lnTo>
                  <a:lnTo>
                    <a:pt x="4313" y="1024"/>
                  </a:lnTo>
                  <a:lnTo>
                    <a:pt x="4303" y="1120"/>
                  </a:lnTo>
                  <a:lnTo>
                    <a:pt x="4285" y="1213"/>
                  </a:lnTo>
                  <a:lnTo>
                    <a:pt x="4257" y="1305"/>
                  </a:lnTo>
                  <a:lnTo>
                    <a:pt x="4220" y="1392"/>
                  </a:lnTo>
                  <a:lnTo>
                    <a:pt x="4176" y="1476"/>
                  </a:lnTo>
                  <a:lnTo>
                    <a:pt x="4123" y="1556"/>
                  </a:lnTo>
                  <a:lnTo>
                    <a:pt x="4062" y="1630"/>
                  </a:lnTo>
                  <a:lnTo>
                    <a:pt x="4028" y="1665"/>
                  </a:lnTo>
                  <a:lnTo>
                    <a:pt x="3992" y="1700"/>
                  </a:lnTo>
                  <a:lnTo>
                    <a:pt x="3916" y="1761"/>
                  </a:lnTo>
                  <a:lnTo>
                    <a:pt x="3836" y="1815"/>
                  </a:lnTo>
                  <a:lnTo>
                    <a:pt x="3751" y="1859"/>
                  </a:lnTo>
                  <a:lnTo>
                    <a:pt x="3663" y="1895"/>
                  </a:lnTo>
                  <a:lnTo>
                    <a:pt x="3572" y="1923"/>
                  </a:lnTo>
                  <a:lnTo>
                    <a:pt x="3479" y="1941"/>
                  </a:lnTo>
                  <a:lnTo>
                    <a:pt x="3385" y="1951"/>
                  </a:lnTo>
                  <a:lnTo>
                    <a:pt x="3338" y="1951"/>
                  </a:lnTo>
                  <a:lnTo>
                    <a:pt x="3269" y="1949"/>
                  </a:lnTo>
                  <a:lnTo>
                    <a:pt x="3135" y="1930"/>
                  </a:lnTo>
                  <a:lnTo>
                    <a:pt x="3068" y="1912"/>
                  </a:lnTo>
                  <a:lnTo>
                    <a:pt x="3083" y="1971"/>
                  </a:lnTo>
                  <a:lnTo>
                    <a:pt x="3102" y="2090"/>
                  </a:lnTo>
                  <a:lnTo>
                    <a:pt x="3106" y="2210"/>
                  </a:lnTo>
                  <a:lnTo>
                    <a:pt x="3095" y="2329"/>
                  </a:lnTo>
                  <a:lnTo>
                    <a:pt x="3071" y="2445"/>
                  </a:lnTo>
                  <a:lnTo>
                    <a:pt x="3032" y="2559"/>
                  </a:lnTo>
                  <a:lnTo>
                    <a:pt x="2978" y="2667"/>
                  </a:lnTo>
                  <a:lnTo>
                    <a:pt x="2910" y="2769"/>
                  </a:lnTo>
                  <a:lnTo>
                    <a:pt x="2871" y="2817"/>
                  </a:lnTo>
                  <a:lnTo>
                    <a:pt x="2847" y="2845"/>
                  </a:lnTo>
                  <a:lnTo>
                    <a:pt x="2820" y="2873"/>
                  </a:lnTo>
                  <a:lnTo>
                    <a:pt x="1402" y="4289"/>
                  </a:lnTo>
                  <a:lnTo>
                    <a:pt x="1392" y="4300"/>
                  </a:lnTo>
                  <a:lnTo>
                    <a:pt x="1364" y="4311"/>
                  </a:lnTo>
                  <a:lnTo>
                    <a:pt x="1350" y="4312"/>
                  </a:lnTo>
                  <a:close/>
                  <a:moveTo>
                    <a:pt x="181" y="2963"/>
                  </a:moveTo>
                  <a:lnTo>
                    <a:pt x="1350" y="4131"/>
                  </a:lnTo>
                  <a:lnTo>
                    <a:pt x="2713" y="2766"/>
                  </a:lnTo>
                  <a:lnTo>
                    <a:pt x="2736" y="2743"/>
                  </a:lnTo>
                  <a:lnTo>
                    <a:pt x="2757" y="2720"/>
                  </a:lnTo>
                  <a:lnTo>
                    <a:pt x="2796" y="2672"/>
                  </a:lnTo>
                  <a:lnTo>
                    <a:pt x="2861" y="2569"/>
                  </a:lnTo>
                  <a:lnTo>
                    <a:pt x="2909" y="2458"/>
                  </a:lnTo>
                  <a:lnTo>
                    <a:pt x="2940" y="2343"/>
                  </a:lnTo>
                  <a:lnTo>
                    <a:pt x="2956" y="2225"/>
                  </a:lnTo>
                  <a:lnTo>
                    <a:pt x="2954" y="2107"/>
                  </a:lnTo>
                  <a:lnTo>
                    <a:pt x="2933" y="1988"/>
                  </a:lnTo>
                  <a:lnTo>
                    <a:pt x="2896" y="1871"/>
                  </a:lnTo>
                  <a:lnTo>
                    <a:pt x="2870" y="1815"/>
                  </a:lnTo>
                  <a:lnTo>
                    <a:pt x="2868" y="1814"/>
                  </a:lnTo>
                  <a:lnTo>
                    <a:pt x="2864" y="1803"/>
                  </a:lnTo>
                  <a:lnTo>
                    <a:pt x="2861" y="1780"/>
                  </a:lnTo>
                  <a:lnTo>
                    <a:pt x="2865" y="1757"/>
                  </a:lnTo>
                  <a:lnTo>
                    <a:pt x="2876" y="1737"/>
                  </a:lnTo>
                  <a:lnTo>
                    <a:pt x="2883" y="1727"/>
                  </a:lnTo>
                  <a:lnTo>
                    <a:pt x="2892" y="1720"/>
                  </a:lnTo>
                  <a:lnTo>
                    <a:pt x="2913" y="1709"/>
                  </a:lnTo>
                  <a:lnTo>
                    <a:pt x="2936" y="1706"/>
                  </a:lnTo>
                  <a:lnTo>
                    <a:pt x="2958" y="1709"/>
                  </a:lnTo>
                  <a:lnTo>
                    <a:pt x="2969" y="1714"/>
                  </a:lnTo>
                  <a:lnTo>
                    <a:pt x="3029" y="1742"/>
                  </a:lnTo>
                  <a:lnTo>
                    <a:pt x="3154" y="1781"/>
                  </a:lnTo>
                  <a:lnTo>
                    <a:pt x="3280" y="1799"/>
                  </a:lnTo>
                  <a:lnTo>
                    <a:pt x="3407" y="1798"/>
                  </a:lnTo>
                  <a:lnTo>
                    <a:pt x="3533" y="1778"/>
                  </a:lnTo>
                  <a:lnTo>
                    <a:pt x="3654" y="1738"/>
                  </a:lnTo>
                  <a:lnTo>
                    <a:pt x="3768" y="1680"/>
                  </a:lnTo>
                  <a:lnTo>
                    <a:pt x="3873" y="1605"/>
                  </a:lnTo>
                  <a:lnTo>
                    <a:pt x="3921" y="1559"/>
                  </a:lnTo>
                  <a:lnTo>
                    <a:pt x="3950" y="1529"/>
                  </a:lnTo>
                  <a:lnTo>
                    <a:pt x="4002" y="1465"/>
                  </a:lnTo>
                  <a:lnTo>
                    <a:pt x="4047" y="1398"/>
                  </a:lnTo>
                  <a:lnTo>
                    <a:pt x="4085" y="1327"/>
                  </a:lnTo>
                  <a:lnTo>
                    <a:pt x="4116" y="1253"/>
                  </a:lnTo>
                  <a:lnTo>
                    <a:pt x="4139" y="1176"/>
                  </a:lnTo>
                  <a:lnTo>
                    <a:pt x="4154" y="1097"/>
                  </a:lnTo>
                  <a:lnTo>
                    <a:pt x="4163" y="1016"/>
                  </a:lnTo>
                  <a:lnTo>
                    <a:pt x="4164" y="974"/>
                  </a:lnTo>
                  <a:lnTo>
                    <a:pt x="4163" y="934"/>
                  </a:lnTo>
                  <a:lnTo>
                    <a:pt x="4154" y="852"/>
                  </a:lnTo>
                  <a:lnTo>
                    <a:pt x="4139" y="773"/>
                  </a:lnTo>
                  <a:lnTo>
                    <a:pt x="4116" y="696"/>
                  </a:lnTo>
                  <a:lnTo>
                    <a:pt x="4085" y="621"/>
                  </a:lnTo>
                  <a:lnTo>
                    <a:pt x="4047" y="551"/>
                  </a:lnTo>
                  <a:lnTo>
                    <a:pt x="4002" y="483"/>
                  </a:lnTo>
                  <a:lnTo>
                    <a:pt x="3950" y="421"/>
                  </a:lnTo>
                  <a:lnTo>
                    <a:pt x="3921" y="391"/>
                  </a:lnTo>
                  <a:lnTo>
                    <a:pt x="3892" y="362"/>
                  </a:lnTo>
                  <a:lnTo>
                    <a:pt x="3829" y="310"/>
                  </a:lnTo>
                  <a:lnTo>
                    <a:pt x="3762" y="266"/>
                  </a:lnTo>
                  <a:lnTo>
                    <a:pt x="3691" y="228"/>
                  </a:lnTo>
                  <a:lnTo>
                    <a:pt x="3616" y="196"/>
                  </a:lnTo>
                  <a:lnTo>
                    <a:pt x="3539" y="174"/>
                  </a:lnTo>
                  <a:lnTo>
                    <a:pt x="3460" y="158"/>
                  </a:lnTo>
                  <a:lnTo>
                    <a:pt x="3379" y="150"/>
                  </a:lnTo>
                  <a:lnTo>
                    <a:pt x="3338" y="150"/>
                  </a:lnTo>
                  <a:lnTo>
                    <a:pt x="3297" y="150"/>
                  </a:lnTo>
                  <a:lnTo>
                    <a:pt x="3215" y="158"/>
                  </a:lnTo>
                  <a:lnTo>
                    <a:pt x="3136" y="174"/>
                  </a:lnTo>
                  <a:lnTo>
                    <a:pt x="3059" y="196"/>
                  </a:lnTo>
                  <a:lnTo>
                    <a:pt x="2985" y="228"/>
                  </a:lnTo>
                  <a:lnTo>
                    <a:pt x="2914" y="266"/>
                  </a:lnTo>
                  <a:lnTo>
                    <a:pt x="2847" y="310"/>
                  </a:lnTo>
                  <a:lnTo>
                    <a:pt x="2783" y="362"/>
                  </a:lnTo>
                  <a:lnTo>
                    <a:pt x="2754" y="391"/>
                  </a:lnTo>
                  <a:lnTo>
                    <a:pt x="2709" y="439"/>
                  </a:lnTo>
                  <a:lnTo>
                    <a:pt x="2632" y="545"/>
                  </a:lnTo>
                  <a:lnTo>
                    <a:pt x="2574" y="659"/>
                  </a:lnTo>
                  <a:lnTo>
                    <a:pt x="2535" y="780"/>
                  </a:lnTo>
                  <a:lnTo>
                    <a:pt x="2514" y="905"/>
                  </a:lnTo>
                  <a:lnTo>
                    <a:pt x="2513" y="1032"/>
                  </a:lnTo>
                  <a:lnTo>
                    <a:pt x="2532" y="1158"/>
                  </a:lnTo>
                  <a:lnTo>
                    <a:pt x="2571" y="1283"/>
                  </a:lnTo>
                  <a:lnTo>
                    <a:pt x="2598" y="1343"/>
                  </a:lnTo>
                  <a:lnTo>
                    <a:pt x="2603" y="1354"/>
                  </a:lnTo>
                  <a:lnTo>
                    <a:pt x="2607" y="1377"/>
                  </a:lnTo>
                  <a:lnTo>
                    <a:pt x="2603" y="1399"/>
                  </a:lnTo>
                  <a:lnTo>
                    <a:pt x="2592" y="1421"/>
                  </a:lnTo>
                  <a:lnTo>
                    <a:pt x="2585" y="1429"/>
                  </a:lnTo>
                  <a:lnTo>
                    <a:pt x="2575" y="1438"/>
                  </a:lnTo>
                  <a:lnTo>
                    <a:pt x="2555" y="1447"/>
                  </a:lnTo>
                  <a:lnTo>
                    <a:pt x="2532" y="1451"/>
                  </a:lnTo>
                  <a:lnTo>
                    <a:pt x="2509" y="1449"/>
                  </a:lnTo>
                  <a:lnTo>
                    <a:pt x="2499" y="1444"/>
                  </a:lnTo>
                  <a:lnTo>
                    <a:pt x="2495" y="1443"/>
                  </a:lnTo>
                  <a:lnTo>
                    <a:pt x="2493" y="1441"/>
                  </a:lnTo>
                  <a:lnTo>
                    <a:pt x="2491" y="1440"/>
                  </a:lnTo>
                  <a:lnTo>
                    <a:pt x="2490" y="1440"/>
                  </a:lnTo>
                  <a:lnTo>
                    <a:pt x="2435" y="1414"/>
                  </a:lnTo>
                  <a:lnTo>
                    <a:pt x="2318" y="1378"/>
                  </a:lnTo>
                  <a:lnTo>
                    <a:pt x="2200" y="1359"/>
                  </a:lnTo>
                  <a:lnTo>
                    <a:pt x="2081" y="1357"/>
                  </a:lnTo>
                  <a:lnTo>
                    <a:pt x="1963" y="1373"/>
                  </a:lnTo>
                  <a:lnTo>
                    <a:pt x="1849" y="1405"/>
                  </a:lnTo>
                  <a:lnTo>
                    <a:pt x="1740" y="1453"/>
                  </a:lnTo>
                  <a:lnTo>
                    <a:pt x="1638" y="1518"/>
                  </a:lnTo>
                  <a:lnTo>
                    <a:pt x="1590" y="1558"/>
                  </a:lnTo>
                  <a:lnTo>
                    <a:pt x="1567" y="1578"/>
                  </a:lnTo>
                  <a:lnTo>
                    <a:pt x="1546" y="1599"/>
                  </a:lnTo>
                  <a:lnTo>
                    <a:pt x="181" y="2963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30" name="Freeform 29">
              <a:extLst>
                <a:ext uri="{FF2B5EF4-FFF2-40B4-BE49-F238E27FC236}">
                  <a16:creationId xmlns:a16="http://schemas.microsoft.com/office/drawing/2014/main" id="{AC941BA7-38F3-1AE1-D549-9FB022E782C5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6332" y="1919"/>
              <a:ext cx="2220" cy="2150"/>
            </a:xfrm>
            <a:custGeom>
              <a:avLst/>
              <a:gdLst>
                <a:gd name="T0" fmla="*/ 581025 w 2220"/>
                <a:gd name="T1" fmla="*/ 1364615 h 2150"/>
                <a:gd name="T2" fmla="*/ 545465 w 2220"/>
                <a:gd name="T3" fmla="*/ 1337310 h 2150"/>
                <a:gd name="T4" fmla="*/ 546735 w 2220"/>
                <a:gd name="T5" fmla="*/ 1280160 h 2150"/>
                <a:gd name="T6" fmla="*/ 521335 w 2220"/>
                <a:gd name="T7" fmla="*/ 1104265 h 2150"/>
                <a:gd name="T8" fmla="*/ 486410 w 2220"/>
                <a:gd name="T9" fmla="*/ 1036955 h 2150"/>
                <a:gd name="T10" fmla="*/ 362585 w 2220"/>
                <a:gd name="T11" fmla="*/ 916305 h 2150"/>
                <a:gd name="T12" fmla="*/ 325120 w 2220"/>
                <a:gd name="T13" fmla="*/ 895985 h 2150"/>
                <a:gd name="T14" fmla="*/ 307340 w 2220"/>
                <a:gd name="T15" fmla="*/ 846455 h 2150"/>
                <a:gd name="T16" fmla="*/ 329565 w 2220"/>
                <a:gd name="T17" fmla="*/ 816610 h 2150"/>
                <a:gd name="T18" fmla="*/ 374650 w 2220"/>
                <a:gd name="T19" fmla="*/ 815340 h 2150"/>
                <a:gd name="T20" fmla="*/ 470535 w 2220"/>
                <a:gd name="T21" fmla="*/ 876300 h 2150"/>
                <a:gd name="T22" fmla="*/ 585470 w 2220"/>
                <a:gd name="T23" fmla="*/ 1017270 h 2150"/>
                <a:gd name="T24" fmla="*/ 632460 w 2220"/>
                <a:gd name="T25" fmla="*/ 1139825 h 2150"/>
                <a:gd name="T26" fmla="*/ 636270 w 2220"/>
                <a:gd name="T27" fmla="*/ 1326515 h 2150"/>
                <a:gd name="T28" fmla="*/ 613410 w 2220"/>
                <a:gd name="T29" fmla="*/ 1359535 h 2150"/>
                <a:gd name="T30" fmla="*/ 48260 w 2220"/>
                <a:gd name="T31" fmla="*/ 878840 h 2150"/>
                <a:gd name="T32" fmla="*/ 13970 w 2220"/>
                <a:gd name="T33" fmla="*/ 864870 h 2150"/>
                <a:gd name="T34" fmla="*/ 0 w 2220"/>
                <a:gd name="T35" fmla="*/ 835025 h 2150"/>
                <a:gd name="T36" fmla="*/ 26035 w 2220"/>
                <a:gd name="T37" fmla="*/ 789305 h 2150"/>
                <a:gd name="T38" fmla="*/ 132715 w 2220"/>
                <a:gd name="T39" fmla="*/ 767715 h 2150"/>
                <a:gd name="T40" fmla="*/ 193040 w 2220"/>
                <a:gd name="T41" fmla="*/ 775335 h 2150"/>
                <a:gd name="T42" fmla="*/ 213360 w 2220"/>
                <a:gd name="T43" fmla="*/ 815340 h 2150"/>
                <a:gd name="T44" fmla="*/ 193040 w 2220"/>
                <a:gd name="T45" fmla="*/ 854710 h 2150"/>
                <a:gd name="T46" fmla="*/ 139700 w 2220"/>
                <a:gd name="T47" fmla="*/ 862965 h 2150"/>
                <a:gd name="T48" fmla="*/ 53975 w 2220"/>
                <a:gd name="T49" fmla="*/ 878840 h 2150"/>
                <a:gd name="T50" fmla="*/ 1353185 w 2220"/>
                <a:gd name="T51" fmla="*/ 592455 h 2150"/>
                <a:gd name="T52" fmla="*/ 1324610 w 2220"/>
                <a:gd name="T53" fmla="*/ 579755 h 2150"/>
                <a:gd name="T54" fmla="*/ 1310005 w 2220"/>
                <a:gd name="T55" fmla="*/ 537210 h 2150"/>
                <a:gd name="T56" fmla="*/ 1314450 w 2220"/>
                <a:gd name="T57" fmla="*/ 457200 h 2150"/>
                <a:gd name="T58" fmla="*/ 1292225 w 2220"/>
                <a:gd name="T59" fmla="*/ 347980 h 2150"/>
                <a:gd name="T60" fmla="*/ 1239520 w 2220"/>
                <a:gd name="T61" fmla="*/ 250190 h 2150"/>
                <a:gd name="T62" fmla="*/ 1181735 w 2220"/>
                <a:gd name="T63" fmla="*/ 186690 h 2150"/>
                <a:gd name="T64" fmla="*/ 1101725 w 2220"/>
                <a:gd name="T65" fmla="*/ 133350 h 2150"/>
                <a:gd name="T66" fmla="*/ 1086485 w 2220"/>
                <a:gd name="T67" fmla="*/ 83185 h 2150"/>
                <a:gd name="T68" fmla="*/ 1109345 w 2220"/>
                <a:gd name="T69" fmla="*/ 53975 h 2150"/>
                <a:gd name="T70" fmla="*/ 1154430 w 2220"/>
                <a:gd name="T71" fmla="*/ 53975 h 2150"/>
                <a:gd name="T72" fmla="*/ 1270000 w 2220"/>
                <a:gd name="T73" fmla="*/ 139700 h 2150"/>
                <a:gd name="T74" fmla="*/ 1343025 w 2220"/>
                <a:gd name="T75" fmla="*/ 231775 h 2150"/>
                <a:gd name="T76" fmla="*/ 1396365 w 2220"/>
                <a:gd name="T77" fmla="*/ 360045 h 2150"/>
                <a:gd name="T78" fmla="*/ 1409700 w 2220"/>
                <a:gd name="T79" fmla="*/ 476250 h 2150"/>
                <a:gd name="T80" fmla="*/ 1402080 w 2220"/>
                <a:gd name="T81" fmla="*/ 560070 h 2150"/>
                <a:gd name="T82" fmla="*/ 1365885 w 2220"/>
                <a:gd name="T83" fmla="*/ 591820 h 2150"/>
                <a:gd name="T84" fmla="*/ 986790 w 2220"/>
                <a:gd name="T85" fmla="*/ 99060 h 2150"/>
                <a:gd name="T86" fmla="*/ 933450 w 2220"/>
                <a:gd name="T87" fmla="*/ 95250 h 2150"/>
                <a:gd name="T88" fmla="*/ 893445 w 2220"/>
                <a:gd name="T89" fmla="*/ 74930 h 2150"/>
                <a:gd name="T90" fmla="*/ 885825 w 2220"/>
                <a:gd name="T91" fmla="*/ 38100 h 2150"/>
                <a:gd name="T92" fmla="*/ 923290 w 2220"/>
                <a:gd name="T93" fmla="*/ 635 h 2150"/>
                <a:gd name="T94" fmla="*/ 996315 w 2220"/>
                <a:gd name="T95" fmla="*/ 4445 h 2150"/>
                <a:gd name="T96" fmla="*/ 1033145 w 2220"/>
                <a:gd name="T97" fmla="*/ 29845 h 2150"/>
                <a:gd name="T98" fmla="*/ 1035685 w 2220"/>
                <a:gd name="T99" fmla="*/ 66040 h 2150"/>
                <a:gd name="T100" fmla="*/ 998855 w 2220"/>
                <a:gd name="T101" fmla="*/ 98425 h 215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220" h="2150">
                  <a:moveTo>
                    <a:pt x="928" y="2150"/>
                  </a:moveTo>
                  <a:lnTo>
                    <a:pt x="921" y="2150"/>
                  </a:lnTo>
                  <a:lnTo>
                    <a:pt x="915" y="2149"/>
                  </a:lnTo>
                  <a:lnTo>
                    <a:pt x="899" y="2146"/>
                  </a:lnTo>
                  <a:lnTo>
                    <a:pt x="875" y="2130"/>
                  </a:lnTo>
                  <a:lnTo>
                    <a:pt x="859" y="2106"/>
                  </a:lnTo>
                  <a:lnTo>
                    <a:pt x="853" y="2078"/>
                  </a:lnTo>
                  <a:lnTo>
                    <a:pt x="854" y="2063"/>
                  </a:lnTo>
                  <a:lnTo>
                    <a:pt x="861" y="2016"/>
                  </a:lnTo>
                  <a:lnTo>
                    <a:pt x="862" y="1921"/>
                  </a:lnTo>
                  <a:lnTo>
                    <a:pt x="849" y="1829"/>
                  </a:lnTo>
                  <a:lnTo>
                    <a:pt x="821" y="1739"/>
                  </a:lnTo>
                  <a:lnTo>
                    <a:pt x="801" y="1694"/>
                  </a:lnTo>
                  <a:lnTo>
                    <a:pt x="789" y="1672"/>
                  </a:lnTo>
                  <a:lnTo>
                    <a:pt x="766" y="1633"/>
                  </a:lnTo>
                  <a:lnTo>
                    <a:pt x="711" y="1560"/>
                  </a:lnTo>
                  <a:lnTo>
                    <a:pt x="645" y="1496"/>
                  </a:lnTo>
                  <a:lnTo>
                    <a:pt x="571" y="1443"/>
                  </a:lnTo>
                  <a:lnTo>
                    <a:pt x="530" y="1420"/>
                  </a:lnTo>
                  <a:lnTo>
                    <a:pt x="525" y="1419"/>
                  </a:lnTo>
                  <a:lnTo>
                    <a:pt x="512" y="1411"/>
                  </a:lnTo>
                  <a:lnTo>
                    <a:pt x="492" y="1389"/>
                  </a:lnTo>
                  <a:lnTo>
                    <a:pt x="483" y="1362"/>
                  </a:lnTo>
                  <a:lnTo>
                    <a:pt x="484" y="1333"/>
                  </a:lnTo>
                  <a:lnTo>
                    <a:pt x="489" y="1318"/>
                  </a:lnTo>
                  <a:lnTo>
                    <a:pt x="497" y="1305"/>
                  </a:lnTo>
                  <a:lnTo>
                    <a:pt x="519" y="1286"/>
                  </a:lnTo>
                  <a:lnTo>
                    <a:pt x="545" y="1276"/>
                  </a:lnTo>
                  <a:lnTo>
                    <a:pt x="575" y="1277"/>
                  </a:lnTo>
                  <a:lnTo>
                    <a:pt x="590" y="1284"/>
                  </a:lnTo>
                  <a:lnTo>
                    <a:pt x="596" y="1286"/>
                  </a:lnTo>
                  <a:lnTo>
                    <a:pt x="647" y="1314"/>
                  </a:lnTo>
                  <a:lnTo>
                    <a:pt x="741" y="1380"/>
                  </a:lnTo>
                  <a:lnTo>
                    <a:pt x="824" y="1460"/>
                  </a:lnTo>
                  <a:lnTo>
                    <a:pt x="893" y="1551"/>
                  </a:lnTo>
                  <a:lnTo>
                    <a:pt x="922" y="1602"/>
                  </a:lnTo>
                  <a:lnTo>
                    <a:pt x="935" y="1627"/>
                  </a:lnTo>
                  <a:lnTo>
                    <a:pt x="961" y="1682"/>
                  </a:lnTo>
                  <a:lnTo>
                    <a:pt x="996" y="1795"/>
                  </a:lnTo>
                  <a:lnTo>
                    <a:pt x="1012" y="1911"/>
                  </a:lnTo>
                  <a:lnTo>
                    <a:pt x="1010" y="2029"/>
                  </a:lnTo>
                  <a:lnTo>
                    <a:pt x="1002" y="2089"/>
                  </a:lnTo>
                  <a:lnTo>
                    <a:pt x="998" y="2102"/>
                  </a:lnTo>
                  <a:lnTo>
                    <a:pt x="985" y="2124"/>
                  </a:lnTo>
                  <a:lnTo>
                    <a:pt x="966" y="2141"/>
                  </a:lnTo>
                  <a:lnTo>
                    <a:pt x="942" y="2150"/>
                  </a:lnTo>
                  <a:lnTo>
                    <a:pt x="928" y="2150"/>
                  </a:lnTo>
                  <a:close/>
                  <a:moveTo>
                    <a:pt x="76" y="1384"/>
                  </a:moveTo>
                  <a:lnTo>
                    <a:pt x="64" y="1383"/>
                  </a:lnTo>
                  <a:lnTo>
                    <a:pt x="41" y="1376"/>
                  </a:lnTo>
                  <a:lnTo>
                    <a:pt x="22" y="1362"/>
                  </a:lnTo>
                  <a:lnTo>
                    <a:pt x="7" y="1342"/>
                  </a:lnTo>
                  <a:lnTo>
                    <a:pt x="4" y="1330"/>
                  </a:lnTo>
                  <a:lnTo>
                    <a:pt x="0" y="1315"/>
                  </a:lnTo>
                  <a:lnTo>
                    <a:pt x="4" y="1286"/>
                  </a:lnTo>
                  <a:lnTo>
                    <a:pt x="18" y="1261"/>
                  </a:lnTo>
                  <a:lnTo>
                    <a:pt x="41" y="1243"/>
                  </a:lnTo>
                  <a:lnTo>
                    <a:pt x="55" y="1237"/>
                  </a:lnTo>
                  <a:lnTo>
                    <a:pt x="106" y="1223"/>
                  </a:lnTo>
                  <a:lnTo>
                    <a:pt x="209" y="1209"/>
                  </a:lnTo>
                  <a:lnTo>
                    <a:pt x="262" y="1208"/>
                  </a:lnTo>
                  <a:lnTo>
                    <a:pt x="276" y="1209"/>
                  </a:lnTo>
                  <a:lnTo>
                    <a:pt x="304" y="1221"/>
                  </a:lnTo>
                  <a:lnTo>
                    <a:pt x="324" y="1241"/>
                  </a:lnTo>
                  <a:lnTo>
                    <a:pt x="335" y="1268"/>
                  </a:lnTo>
                  <a:lnTo>
                    <a:pt x="336" y="1284"/>
                  </a:lnTo>
                  <a:lnTo>
                    <a:pt x="335" y="1298"/>
                  </a:lnTo>
                  <a:lnTo>
                    <a:pt x="324" y="1326"/>
                  </a:lnTo>
                  <a:lnTo>
                    <a:pt x="304" y="1346"/>
                  </a:lnTo>
                  <a:lnTo>
                    <a:pt x="276" y="1357"/>
                  </a:lnTo>
                  <a:lnTo>
                    <a:pt x="262" y="1358"/>
                  </a:lnTo>
                  <a:lnTo>
                    <a:pt x="220" y="1359"/>
                  </a:lnTo>
                  <a:lnTo>
                    <a:pt x="137" y="1371"/>
                  </a:lnTo>
                  <a:lnTo>
                    <a:pt x="96" y="1381"/>
                  </a:lnTo>
                  <a:lnTo>
                    <a:pt x="85" y="1384"/>
                  </a:lnTo>
                  <a:lnTo>
                    <a:pt x="76" y="1384"/>
                  </a:lnTo>
                  <a:close/>
                  <a:moveTo>
                    <a:pt x="2137" y="933"/>
                  </a:moveTo>
                  <a:lnTo>
                    <a:pt x="2131" y="933"/>
                  </a:lnTo>
                  <a:lnTo>
                    <a:pt x="2125" y="932"/>
                  </a:lnTo>
                  <a:lnTo>
                    <a:pt x="2110" y="928"/>
                  </a:lnTo>
                  <a:lnTo>
                    <a:pt x="2086" y="913"/>
                  </a:lnTo>
                  <a:lnTo>
                    <a:pt x="2069" y="890"/>
                  </a:lnTo>
                  <a:lnTo>
                    <a:pt x="2062" y="861"/>
                  </a:lnTo>
                  <a:lnTo>
                    <a:pt x="2063" y="846"/>
                  </a:lnTo>
                  <a:lnTo>
                    <a:pt x="2069" y="798"/>
                  </a:lnTo>
                  <a:lnTo>
                    <a:pt x="2070" y="750"/>
                  </a:lnTo>
                  <a:lnTo>
                    <a:pt x="2070" y="720"/>
                  </a:lnTo>
                  <a:lnTo>
                    <a:pt x="2064" y="662"/>
                  </a:lnTo>
                  <a:lnTo>
                    <a:pt x="2052" y="604"/>
                  </a:lnTo>
                  <a:lnTo>
                    <a:pt x="2035" y="548"/>
                  </a:lnTo>
                  <a:lnTo>
                    <a:pt x="2014" y="493"/>
                  </a:lnTo>
                  <a:lnTo>
                    <a:pt x="1986" y="443"/>
                  </a:lnTo>
                  <a:lnTo>
                    <a:pt x="1952" y="394"/>
                  </a:lnTo>
                  <a:lnTo>
                    <a:pt x="1915" y="348"/>
                  </a:lnTo>
                  <a:lnTo>
                    <a:pt x="1895" y="327"/>
                  </a:lnTo>
                  <a:lnTo>
                    <a:pt x="1861" y="294"/>
                  </a:lnTo>
                  <a:lnTo>
                    <a:pt x="1788" y="240"/>
                  </a:lnTo>
                  <a:lnTo>
                    <a:pt x="1748" y="219"/>
                  </a:lnTo>
                  <a:lnTo>
                    <a:pt x="1735" y="210"/>
                  </a:lnTo>
                  <a:lnTo>
                    <a:pt x="1717" y="187"/>
                  </a:lnTo>
                  <a:lnTo>
                    <a:pt x="1709" y="161"/>
                  </a:lnTo>
                  <a:lnTo>
                    <a:pt x="1711" y="131"/>
                  </a:lnTo>
                  <a:lnTo>
                    <a:pt x="1717" y="118"/>
                  </a:lnTo>
                  <a:lnTo>
                    <a:pt x="1724" y="104"/>
                  </a:lnTo>
                  <a:lnTo>
                    <a:pt x="1747" y="85"/>
                  </a:lnTo>
                  <a:lnTo>
                    <a:pt x="1775" y="77"/>
                  </a:lnTo>
                  <a:lnTo>
                    <a:pt x="1805" y="79"/>
                  </a:lnTo>
                  <a:lnTo>
                    <a:pt x="1818" y="85"/>
                  </a:lnTo>
                  <a:lnTo>
                    <a:pt x="1867" y="113"/>
                  </a:lnTo>
                  <a:lnTo>
                    <a:pt x="1958" y="180"/>
                  </a:lnTo>
                  <a:lnTo>
                    <a:pt x="2000" y="220"/>
                  </a:lnTo>
                  <a:lnTo>
                    <a:pt x="2027" y="247"/>
                  </a:lnTo>
                  <a:lnTo>
                    <a:pt x="2074" y="304"/>
                  </a:lnTo>
                  <a:lnTo>
                    <a:pt x="2115" y="365"/>
                  </a:lnTo>
                  <a:lnTo>
                    <a:pt x="2149" y="430"/>
                  </a:lnTo>
                  <a:lnTo>
                    <a:pt x="2177" y="497"/>
                  </a:lnTo>
                  <a:lnTo>
                    <a:pt x="2199" y="567"/>
                  </a:lnTo>
                  <a:lnTo>
                    <a:pt x="2213" y="640"/>
                  </a:lnTo>
                  <a:lnTo>
                    <a:pt x="2220" y="713"/>
                  </a:lnTo>
                  <a:lnTo>
                    <a:pt x="2220" y="750"/>
                  </a:lnTo>
                  <a:lnTo>
                    <a:pt x="2219" y="810"/>
                  </a:lnTo>
                  <a:lnTo>
                    <a:pt x="2211" y="869"/>
                  </a:lnTo>
                  <a:lnTo>
                    <a:pt x="2208" y="882"/>
                  </a:lnTo>
                  <a:lnTo>
                    <a:pt x="2195" y="907"/>
                  </a:lnTo>
                  <a:lnTo>
                    <a:pt x="2175" y="923"/>
                  </a:lnTo>
                  <a:lnTo>
                    <a:pt x="2151" y="932"/>
                  </a:lnTo>
                  <a:lnTo>
                    <a:pt x="2137" y="933"/>
                  </a:lnTo>
                  <a:close/>
                  <a:moveTo>
                    <a:pt x="1560" y="156"/>
                  </a:moveTo>
                  <a:lnTo>
                    <a:pt x="1554" y="156"/>
                  </a:lnTo>
                  <a:lnTo>
                    <a:pt x="1549" y="155"/>
                  </a:lnTo>
                  <a:lnTo>
                    <a:pt x="1509" y="151"/>
                  </a:lnTo>
                  <a:lnTo>
                    <a:pt x="1470" y="150"/>
                  </a:lnTo>
                  <a:lnTo>
                    <a:pt x="1454" y="149"/>
                  </a:lnTo>
                  <a:lnTo>
                    <a:pt x="1428" y="138"/>
                  </a:lnTo>
                  <a:lnTo>
                    <a:pt x="1407" y="118"/>
                  </a:lnTo>
                  <a:lnTo>
                    <a:pt x="1395" y="90"/>
                  </a:lnTo>
                  <a:lnTo>
                    <a:pt x="1394" y="76"/>
                  </a:lnTo>
                  <a:lnTo>
                    <a:pt x="1395" y="60"/>
                  </a:lnTo>
                  <a:lnTo>
                    <a:pt x="1407" y="32"/>
                  </a:lnTo>
                  <a:lnTo>
                    <a:pt x="1428" y="12"/>
                  </a:lnTo>
                  <a:lnTo>
                    <a:pt x="1454" y="1"/>
                  </a:lnTo>
                  <a:lnTo>
                    <a:pt x="1470" y="0"/>
                  </a:lnTo>
                  <a:lnTo>
                    <a:pt x="1519" y="1"/>
                  </a:lnTo>
                  <a:lnTo>
                    <a:pt x="1569" y="7"/>
                  </a:lnTo>
                  <a:lnTo>
                    <a:pt x="1584" y="10"/>
                  </a:lnTo>
                  <a:lnTo>
                    <a:pt x="1609" y="24"/>
                  </a:lnTo>
                  <a:lnTo>
                    <a:pt x="1627" y="47"/>
                  </a:lnTo>
                  <a:lnTo>
                    <a:pt x="1634" y="76"/>
                  </a:lnTo>
                  <a:lnTo>
                    <a:pt x="1633" y="91"/>
                  </a:lnTo>
                  <a:lnTo>
                    <a:pt x="1631" y="104"/>
                  </a:lnTo>
                  <a:lnTo>
                    <a:pt x="1617" y="129"/>
                  </a:lnTo>
                  <a:lnTo>
                    <a:pt x="1598" y="145"/>
                  </a:lnTo>
                  <a:lnTo>
                    <a:pt x="1573" y="155"/>
                  </a:lnTo>
                  <a:lnTo>
                    <a:pt x="1560" y="15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32" name="Freeform 30">
              <a:extLst>
                <a:ext uri="{FF2B5EF4-FFF2-40B4-BE49-F238E27FC236}">
                  <a16:creationId xmlns:a16="http://schemas.microsoft.com/office/drawing/2014/main" id="{E1F96721-D78E-318A-9220-FAE36A99D76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871" y="2950"/>
              <a:ext cx="601" cy="603"/>
            </a:xfrm>
            <a:custGeom>
              <a:avLst/>
              <a:gdLst>
                <a:gd name="T0" fmla="*/ 334645 w 601"/>
                <a:gd name="T1" fmla="*/ 382905 h 603"/>
                <a:gd name="T2" fmla="*/ 325755 w 601"/>
                <a:gd name="T3" fmla="*/ 382270 h 603"/>
                <a:gd name="T4" fmla="*/ 307975 w 601"/>
                <a:gd name="T5" fmla="*/ 375285 h 603"/>
                <a:gd name="T6" fmla="*/ 300355 w 601"/>
                <a:gd name="T7" fmla="*/ 368935 h 603"/>
                <a:gd name="T8" fmla="*/ 13335 w 601"/>
                <a:gd name="T9" fmla="*/ 81280 h 603"/>
                <a:gd name="T10" fmla="*/ 6985 w 601"/>
                <a:gd name="T11" fmla="*/ 74295 h 603"/>
                <a:gd name="T12" fmla="*/ 0 w 601"/>
                <a:gd name="T13" fmla="*/ 56515 h 603"/>
                <a:gd name="T14" fmla="*/ 0 w 601"/>
                <a:gd name="T15" fmla="*/ 38100 h 603"/>
                <a:gd name="T16" fmla="*/ 6985 w 601"/>
                <a:gd name="T17" fmla="*/ 20955 h 603"/>
                <a:gd name="T18" fmla="*/ 13335 w 601"/>
                <a:gd name="T19" fmla="*/ 13970 h 603"/>
                <a:gd name="T20" fmla="*/ 20955 w 601"/>
                <a:gd name="T21" fmla="*/ 6985 h 603"/>
                <a:gd name="T22" fmla="*/ 37465 w 601"/>
                <a:gd name="T23" fmla="*/ 0 h 603"/>
                <a:gd name="T24" fmla="*/ 55880 w 601"/>
                <a:gd name="T25" fmla="*/ 0 h 603"/>
                <a:gd name="T26" fmla="*/ 73660 w 601"/>
                <a:gd name="T27" fmla="*/ 6985 h 603"/>
                <a:gd name="T28" fmla="*/ 80010 w 601"/>
                <a:gd name="T29" fmla="*/ 13970 h 603"/>
                <a:gd name="T30" fmla="*/ 368300 w 601"/>
                <a:gd name="T31" fmla="*/ 301625 h 603"/>
                <a:gd name="T32" fmla="*/ 374650 w 601"/>
                <a:gd name="T33" fmla="*/ 309245 h 603"/>
                <a:gd name="T34" fmla="*/ 381635 w 601"/>
                <a:gd name="T35" fmla="*/ 326390 h 603"/>
                <a:gd name="T36" fmla="*/ 381635 w 601"/>
                <a:gd name="T37" fmla="*/ 344805 h 603"/>
                <a:gd name="T38" fmla="*/ 374650 w 601"/>
                <a:gd name="T39" fmla="*/ 361315 h 603"/>
                <a:gd name="T40" fmla="*/ 368300 w 601"/>
                <a:gd name="T41" fmla="*/ 368935 h 603"/>
                <a:gd name="T42" fmla="*/ 360680 w 601"/>
                <a:gd name="T43" fmla="*/ 375285 h 603"/>
                <a:gd name="T44" fmla="*/ 344170 w 601"/>
                <a:gd name="T45" fmla="*/ 382270 h 603"/>
                <a:gd name="T46" fmla="*/ 334645 w 601"/>
                <a:gd name="T47" fmla="*/ 382905 h 60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601" h="603">
                  <a:moveTo>
                    <a:pt x="527" y="603"/>
                  </a:moveTo>
                  <a:lnTo>
                    <a:pt x="513" y="602"/>
                  </a:lnTo>
                  <a:lnTo>
                    <a:pt x="485" y="591"/>
                  </a:lnTo>
                  <a:lnTo>
                    <a:pt x="473" y="581"/>
                  </a:lnTo>
                  <a:lnTo>
                    <a:pt x="21" y="128"/>
                  </a:lnTo>
                  <a:lnTo>
                    <a:pt x="11" y="117"/>
                  </a:lnTo>
                  <a:lnTo>
                    <a:pt x="0" y="89"/>
                  </a:lnTo>
                  <a:lnTo>
                    <a:pt x="0" y="60"/>
                  </a:lnTo>
                  <a:lnTo>
                    <a:pt x="11" y="33"/>
                  </a:lnTo>
                  <a:lnTo>
                    <a:pt x="21" y="22"/>
                  </a:lnTo>
                  <a:lnTo>
                    <a:pt x="33" y="11"/>
                  </a:lnTo>
                  <a:lnTo>
                    <a:pt x="59" y="0"/>
                  </a:lnTo>
                  <a:lnTo>
                    <a:pt x="88" y="0"/>
                  </a:lnTo>
                  <a:lnTo>
                    <a:pt x="116" y="11"/>
                  </a:lnTo>
                  <a:lnTo>
                    <a:pt x="126" y="22"/>
                  </a:lnTo>
                  <a:lnTo>
                    <a:pt x="580" y="475"/>
                  </a:lnTo>
                  <a:lnTo>
                    <a:pt x="590" y="487"/>
                  </a:lnTo>
                  <a:lnTo>
                    <a:pt x="601" y="514"/>
                  </a:lnTo>
                  <a:lnTo>
                    <a:pt x="601" y="543"/>
                  </a:lnTo>
                  <a:lnTo>
                    <a:pt x="590" y="569"/>
                  </a:lnTo>
                  <a:lnTo>
                    <a:pt x="580" y="581"/>
                  </a:lnTo>
                  <a:lnTo>
                    <a:pt x="568" y="591"/>
                  </a:lnTo>
                  <a:lnTo>
                    <a:pt x="542" y="602"/>
                  </a:lnTo>
                  <a:lnTo>
                    <a:pt x="527" y="603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33" name="Freeform 31">
              <a:extLst>
                <a:ext uri="{FF2B5EF4-FFF2-40B4-BE49-F238E27FC236}">
                  <a16:creationId xmlns:a16="http://schemas.microsoft.com/office/drawing/2014/main" id="{C9E41824-E727-37E3-2492-DCD2C854B9C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864" y="4186"/>
              <a:ext cx="1406" cy="1407"/>
            </a:xfrm>
            <a:custGeom>
              <a:avLst/>
              <a:gdLst>
                <a:gd name="T0" fmla="*/ 846455 w 1406"/>
                <a:gd name="T1" fmla="*/ 893445 h 1407"/>
                <a:gd name="T2" fmla="*/ 836930 w 1406"/>
                <a:gd name="T3" fmla="*/ 893445 h 1407"/>
                <a:gd name="T4" fmla="*/ 819785 w 1406"/>
                <a:gd name="T5" fmla="*/ 885825 h 1407"/>
                <a:gd name="T6" fmla="*/ 812165 w 1406"/>
                <a:gd name="T7" fmla="*/ 879475 h 1407"/>
                <a:gd name="T8" fmla="*/ 12700 w 1406"/>
                <a:gd name="T9" fmla="*/ 80645 h 1407"/>
                <a:gd name="T10" fmla="*/ 6985 w 1406"/>
                <a:gd name="T11" fmla="*/ 73025 h 1407"/>
                <a:gd name="T12" fmla="*/ 0 w 1406"/>
                <a:gd name="T13" fmla="*/ 56515 h 1407"/>
                <a:gd name="T14" fmla="*/ 0 w 1406"/>
                <a:gd name="T15" fmla="*/ 38100 h 1407"/>
                <a:gd name="T16" fmla="*/ 6985 w 1406"/>
                <a:gd name="T17" fmla="*/ 20320 h 1407"/>
                <a:gd name="T18" fmla="*/ 12700 w 1406"/>
                <a:gd name="T19" fmla="*/ 13335 h 1407"/>
                <a:gd name="T20" fmla="*/ 20320 w 1406"/>
                <a:gd name="T21" fmla="*/ 6985 h 1407"/>
                <a:gd name="T22" fmla="*/ 38100 w 1406"/>
                <a:gd name="T23" fmla="*/ 0 h 1407"/>
                <a:gd name="T24" fmla="*/ 56515 w 1406"/>
                <a:gd name="T25" fmla="*/ 0 h 1407"/>
                <a:gd name="T26" fmla="*/ 73025 w 1406"/>
                <a:gd name="T27" fmla="*/ 6985 h 1407"/>
                <a:gd name="T28" fmla="*/ 80645 w 1406"/>
                <a:gd name="T29" fmla="*/ 13335 h 1407"/>
                <a:gd name="T30" fmla="*/ 879475 w 1406"/>
                <a:gd name="T31" fmla="*/ 812800 h 1407"/>
                <a:gd name="T32" fmla="*/ 885825 w 1406"/>
                <a:gd name="T33" fmla="*/ 819150 h 1407"/>
                <a:gd name="T34" fmla="*/ 892810 w 1406"/>
                <a:gd name="T35" fmla="*/ 836930 h 1407"/>
                <a:gd name="T36" fmla="*/ 892810 w 1406"/>
                <a:gd name="T37" fmla="*/ 855345 h 1407"/>
                <a:gd name="T38" fmla="*/ 885825 w 1406"/>
                <a:gd name="T39" fmla="*/ 871855 h 1407"/>
                <a:gd name="T40" fmla="*/ 879475 w 1406"/>
                <a:gd name="T41" fmla="*/ 879475 h 1407"/>
                <a:gd name="T42" fmla="*/ 871855 w 1406"/>
                <a:gd name="T43" fmla="*/ 885825 h 1407"/>
                <a:gd name="T44" fmla="*/ 855345 w 1406"/>
                <a:gd name="T45" fmla="*/ 893445 h 1407"/>
                <a:gd name="T46" fmla="*/ 846455 w 1406"/>
                <a:gd name="T47" fmla="*/ 893445 h 140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6" h="1407">
                  <a:moveTo>
                    <a:pt x="1333" y="1407"/>
                  </a:moveTo>
                  <a:lnTo>
                    <a:pt x="1318" y="1407"/>
                  </a:lnTo>
                  <a:lnTo>
                    <a:pt x="1291" y="1395"/>
                  </a:lnTo>
                  <a:lnTo>
                    <a:pt x="1279" y="1385"/>
                  </a:lnTo>
                  <a:lnTo>
                    <a:pt x="20" y="127"/>
                  </a:lnTo>
                  <a:lnTo>
                    <a:pt x="11" y="115"/>
                  </a:lnTo>
                  <a:lnTo>
                    <a:pt x="0" y="89"/>
                  </a:lnTo>
                  <a:lnTo>
                    <a:pt x="0" y="60"/>
                  </a:lnTo>
                  <a:lnTo>
                    <a:pt x="11" y="32"/>
                  </a:lnTo>
                  <a:lnTo>
                    <a:pt x="20" y="21"/>
                  </a:lnTo>
                  <a:lnTo>
                    <a:pt x="32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5" y="11"/>
                  </a:lnTo>
                  <a:lnTo>
                    <a:pt x="127" y="21"/>
                  </a:lnTo>
                  <a:lnTo>
                    <a:pt x="1385" y="1280"/>
                  </a:lnTo>
                  <a:lnTo>
                    <a:pt x="1395" y="1290"/>
                  </a:lnTo>
                  <a:lnTo>
                    <a:pt x="1406" y="1318"/>
                  </a:lnTo>
                  <a:lnTo>
                    <a:pt x="1406" y="1347"/>
                  </a:lnTo>
                  <a:lnTo>
                    <a:pt x="1395" y="1373"/>
                  </a:lnTo>
                  <a:lnTo>
                    <a:pt x="1385" y="1385"/>
                  </a:lnTo>
                  <a:lnTo>
                    <a:pt x="1373" y="1395"/>
                  </a:lnTo>
                  <a:lnTo>
                    <a:pt x="1347" y="1407"/>
                  </a:lnTo>
                  <a:lnTo>
                    <a:pt x="1333" y="1407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34" name="Freeform 32">
              <a:extLst>
                <a:ext uri="{FF2B5EF4-FFF2-40B4-BE49-F238E27FC236}">
                  <a16:creationId xmlns:a16="http://schemas.microsoft.com/office/drawing/2014/main" id="{14F99CF0-7F2A-C74B-A662-012601F385B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929" y="3121"/>
              <a:ext cx="1407" cy="1407"/>
            </a:xfrm>
            <a:custGeom>
              <a:avLst/>
              <a:gdLst>
                <a:gd name="T0" fmla="*/ 845820 w 1407"/>
                <a:gd name="T1" fmla="*/ 893445 h 1407"/>
                <a:gd name="T2" fmla="*/ 836930 w 1407"/>
                <a:gd name="T3" fmla="*/ 892810 h 1407"/>
                <a:gd name="T4" fmla="*/ 819150 w 1407"/>
                <a:gd name="T5" fmla="*/ 885825 h 1407"/>
                <a:gd name="T6" fmla="*/ 812800 w 1407"/>
                <a:gd name="T7" fmla="*/ 879475 h 1407"/>
                <a:gd name="T8" fmla="*/ 13335 w 1407"/>
                <a:gd name="T9" fmla="*/ 80645 h 1407"/>
                <a:gd name="T10" fmla="*/ 6985 w 1407"/>
                <a:gd name="T11" fmla="*/ 73025 h 1407"/>
                <a:gd name="T12" fmla="*/ 0 w 1407"/>
                <a:gd name="T13" fmla="*/ 55880 h 1407"/>
                <a:gd name="T14" fmla="*/ 0 w 1407"/>
                <a:gd name="T15" fmla="*/ 38100 h 1407"/>
                <a:gd name="T16" fmla="*/ 6985 w 1407"/>
                <a:gd name="T17" fmla="*/ 20320 h 1407"/>
                <a:gd name="T18" fmla="*/ 13335 w 1407"/>
                <a:gd name="T19" fmla="*/ 12700 h 1407"/>
                <a:gd name="T20" fmla="*/ 20320 w 1407"/>
                <a:gd name="T21" fmla="*/ 6985 h 1407"/>
                <a:gd name="T22" fmla="*/ 38100 w 1407"/>
                <a:gd name="T23" fmla="*/ 0 h 1407"/>
                <a:gd name="T24" fmla="*/ 56515 w 1407"/>
                <a:gd name="T25" fmla="*/ 0 h 1407"/>
                <a:gd name="T26" fmla="*/ 73025 w 1407"/>
                <a:gd name="T27" fmla="*/ 6985 h 1407"/>
                <a:gd name="T28" fmla="*/ 80645 w 1407"/>
                <a:gd name="T29" fmla="*/ 12700 h 1407"/>
                <a:gd name="T30" fmla="*/ 879475 w 1407"/>
                <a:gd name="T31" fmla="*/ 812165 h 1407"/>
                <a:gd name="T32" fmla="*/ 885825 w 1407"/>
                <a:gd name="T33" fmla="*/ 819785 h 1407"/>
                <a:gd name="T34" fmla="*/ 893445 w 1407"/>
                <a:gd name="T35" fmla="*/ 836930 h 1407"/>
                <a:gd name="T36" fmla="*/ 893445 w 1407"/>
                <a:gd name="T37" fmla="*/ 855345 h 1407"/>
                <a:gd name="T38" fmla="*/ 885825 w 1407"/>
                <a:gd name="T39" fmla="*/ 871855 h 1407"/>
                <a:gd name="T40" fmla="*/ 879475 w 1407"/>
                <a:gd name="T41" fmla="*/ 879475 h 1407"/>
                <a:gd name="T42" fmla="*/ 871855 w 1407"/>
                <a:gd name="T43" fmla="*/ 885825 h 1407"/>
                <a:gd name="T44" fmla="*/ 855345 w 1407"/>
                <a:gd name="T45" fmla="*/ 892810 h 1407"/>
                <a:gd name="T46" fmla="*/ 845820 w 1407"/>
                <a:gd name="T47" fmla="*/ 893445 h 140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7" h="1407">
                  <a:moveTo>
                    <a:pt x="1332" y="1407"/>
                  </a:moveTo>
                  <a:lnTo>
                    <a:pt x="1318" y="1406"/>
                  </a:lnTo>
                  <a:lnTo>
                    <a:pt x="1290" y="1395"/>
                  </a:lnTo>
                  <a:lnTo>
                    <a:pt x="1280" y="1385"/>
                  </a:lnTo>
                  <a:lnTo>
                    <a:pt x="21" y="127"/>
                  </a:lnTo>
                  <a:lnTo>
                    <a:pt x="11" y="115"/>
                  </a:lnTo>
                  <a:lnTo>
                    <a:pt x="0" y="88"/>
                  </a:lnTo>
                  <a:lnTo>
                    <a:pt x="0" y="60"/>
                  </a:lnTo>
                  <a:lnTo>
                    <a:pt x="11" y="32"/>
                  </a:lnTo>
                  <a:lnTo>
                    <a:pt x="21" y="20"/>
                  </a:lnTo>
                  <a:lnTo>
                    <a:pt x="32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5" y="11"/>
                  </a:lnTo>
                  <a:lnTo>
                    <a:pt x="127" y="20"/>
                  </a:lnTo>
                  <a:lnTo>
                    <a:pt x="1385" y="1279"/>
                  </a:lnTo>
                  <a:lnTo>
                    <a:pt x="1395" y="1291"/>
                  </a:lnTo>
                  <a:lnTo>
                    <a:pt x="1407" y="1318"/>
                  </a:lnTo>
                  <a:lnTo>
                    <a:pt x="1407" y="1347"/>
                  </a:lnTo>
                  <a:lnTo>
                    <a:pt x="1395" y="1373"/>
                  </a:lnTo>
                  <a:lnTo>
                    <a:pt x="1385" y="1385"/>
                  </a:lnTo>
                  <a:lnTo>
                    <a:pt x="1373" y="1395"/>
                  </a:lnTo>
                  <a:lnTo>
                    <a:pt x="1347" y="1406"/>
                  </a:lnTo>
                  <a:lnTo>
                    <a:pt x="1332" y="1407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35" name="Freeform 33">
              <a:extLst>
                <a:ext uri="{FF2B5EF4-FFF2-40B4-BE49-F238E27FC236}">
                  <a16:creationId xmlns:a16="http://schemas.microsoft.com/office/drawing/2014/main" id="{F47FB459-B7DD-66B8-FF13-78774F7576E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579" y="3470"/>
              <a:ext cx="1408" cy="1407"/>
            </a:xfrm>
            <a:custGeom>
              <a:avLst/>
              <a:gdLst>
                <a:gd name="T0" fmla="*/ 846455 w 1408"/>
                <a:gd name="T1" fmla="*/ 893445 h 1407"/>
                <a:gd name="T2" fmla="*/ 837565 w 1408"/>
                <a:gd name="T3" fmla="*/ 892810 h 1407"/>
                <a:gd name="T4" fmla="*/ 820420 w 1408"/>
                <a:gd name="T5" fmla="*/ 885825 h 1407"/>
                <a:gd name="T6" fmla="*/ 812800 w 1408"/>
                <a:gd name="T7" fmla="*/ 879475 h 1407"/>
                <a:gd name="T8" fmla="*/ 13970 w 1408"/>
                <a:gd name="T9" fmla="*/ 80010 h 1407"/>
                <a:gd name="T10" fmla="*/ 6985 w 1408"/>
                <a:gd name="T11" fmla="*/ 73025 h 1407"/>
                <a:gd name="T12" fmla="*/ 0 w 1408"/>
                <a:gd name="T13" fmla="*/ 55880 h 1407"/>
                <a:gd name="T14" fmla="*/ 0 w 1408"/>
                <a:gd name="T15" fmla="*/ 37465 h 1407"/>
                <a:gd name="T16" fmla="*/ 6985 w 1408"/>
                <a:gd name="T17" fmla="*/ 20955 h 1407"/>
                <a:gd name="T18" fmla="*/ 13970 w 1408"/>
                <a:gd name="T19" fmla="*/ 13335 h 1407"/>
                <a:gd name="T20" fmla="*/ 20955 w 1408"/>
                <a:gd name="T21" fmla="*/ 6985 h 1407"/>
                <a:gd name="T22" fmla="*/ 38100 w 1408"/>
                <a:gd name="T23" fmla="*/ 0 h 1407"/>
                <a:gd name="T24" fmla="*/ 56515 w 1408"/>
                <a:gd name="T25" fmla="*/ 0 h 1407"/>
                <a:gd name="T26" fmla="*/ 74295 w 1408"/>
                <a:gd name="T27" fmla="*/ 6985 h 1407"/>
                <a:gd name="T28" fmla="*/ 81280 w 1408"/>
                <a:gd name="T29" fmla="*/ 13335 h 1407"/>
                <a:gd name="T30" fmla="*/ 880110 w 1408"/>
                <a:gd name="T31" fmla="*/ 812165 h 1407"/>
                <a:gd name="T32" fmla="*/ 887095 w 1408"/>
                <a:gd name="T33" fmla="*/ 819785 h 1407"/>
                <a:gd name="T34" fmla="*/ 894080 w 1408"/>
                <a:gd name="T35" fmla="*/ 836295 h 1407"/>
                <a:gd name="T36" fmla="*/ 894080 w 1408"/>
                <a:gd name="T37" fmla="*/ 854710 h 1407"/>
                <a:gd name="T38" fmla="*/ 887095 w 1408"/>
                <a:gd name="T39" fmla="*/ 872490 h 1407"/>
                <a:gd name="T40" fmla="*/ 880110 w 1408"/>
                <a:gd name="T41" fmla="*/ 879475 h 1407"/>
                <a:gd name="T42" fmla="*/ 873125 w 1408"/>
                <a:gd name="T43" fmla="*/ 885825 h 1407"/>
                <a:gd name="T44" fmla="*/ 855980 w 1408"/>
                <a:gd name="T45" fmla="*/ 892810 h 1407"/>
                <a:gd name="T46" fmla="*/ 846455 w 1408"/>
                <a:gd name="T47" fmla="*/ 893445 h 140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8" h="1407">
                  <a:moveTo>
                    <a:pt x="1333" y="1407"/>
                  </a:moveTo>
                  <a:lnTo>
                    <a:pt x="1319" y="1406"/>
                  </a:lnTo>
                  <a:lnTo>
                    <a:pt x="1292" y="1395"/>
                  </a:lnTo>
                  <a:lnTo>
                    <a:pt x="1280" y="1385"/>
                  </a:lnTo>
                  <a:lnTo>
                    <a:pt x="22" y="126"/>
                  </a:lnTo>
                  <a:lnTo>
                    <a:pt x="11" y="115"/>
                  </a:lnTo>
                  <a:lnTo>
                    <a:pt x="0" y="88"/>
                  </a:lnTo>
                  <a:lnTo>
                    <a:pt x="0" y="59"/>
                  </a:lnTo>
                  <a:lnTo>
                    <a:pt x="11" y="33"/>
                  </a:lnTo>
                  <a:lnTo>
                    <a:pt x="22" y="21"/>
                  </a:lnTo>
                  <a:lnTo>
                    <a:pt x="33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7" y="11"/>
                  </a:lnTo>
                  <a:lnTo>
                    <a:pt x="128" y="21"/>
                  </a:lnTo>
                  <a:lnTo>
                    <a:pt x="1386" y="1279"/>
                  </a:lnTo>
                  <a:lnTo>
                    <a:pt x="1397" y="1291"/>
                  </a:lnTo>
                  <a:lnTo>
                    <a:pt x="1408" y="1317"/>
                  </a:lnTo>
                  <a:lnTo>
                    <a:pt x="1408" y="1346"/>
                  </a:lnTo>
                  <a:lnTo>
                    <a:pt x="1397" y="1374"/>
                  </a:lnTo>
                  <a:lnTo>
                    <a:pt x="1386" y="1385"/>
                  </a:lnTo>
                  <a:lnTo>
                    <a:pt x="1375" y="1395"/>
                  </a:lnTo>
                  <a:lnTo>
                    <a:pt x="1348" y="1406"/>
                  </a:lnTo>
                  <a:lnTo>
                    <a:pt x="1333" y="1407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36" name="Freeform 34">
              <a:extLst>
                <a:ext uri="{FF2B5EF4-FFF2-40B4-BE49-F238E27FC236}">
                  <a16:creationId xmlns:a16="http://schemas.microsoft.com/office/drawing/2014/main" id="{D5647EA2-99B1-A81A-A589-4FD65C6EB544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7463" y="2272"/>
              <a:ext cx="737" cy="737"/>
            </a:xfrm>
            <a:custGeom>
              <a:avLst/>
              <a:gdLst>
                <a:gd name="T0" fmla="*/ 211455 w 737"/>
                <a:gd name="T1" fmla="*/ 467360 h 737"/>
                <a:gd name="T2" fmla="*/ 124460 w 737"/>
                <a:gd name="T3" fmla="*/ 441960 h 737"/>
                <a:gd name="T4" fmla="*/ 67945 w 737"/>
                <a:gd name="T5" fmla="*/ 399415 h 737"/>
                <a:gd name="T6" fmla="*/ 26035 w 737"/>
                <a:gd name="T7" fmla="*/ 342900 h 737"/>
                <a:gd name="T8" fmla="*/ 0 w 737"/>
                <a:gd name="T9" fmla="*/ 255905 h 737"/>
                <a:gd name="T10" fmla="*/ 8255 w 737"/>
                <a:gd name="T11" fmla="*/ 167005 h 737"/>
                <a:gd name="T12" fmla="*/ 51435 w 737"/>
                <a:gd name="T13" fmla="*/ 85090 h 737"/>
                <a:gd name="T14" fmla="*/ 85725 w 737"/>
                <a:gd name="T15" fmla="*/ 50800 h 737"/>
                <a:gd name="T16" fmla="*/ 167005 w 737"/>
                <a:gd name="T17" fmla="*/ 8255 h 737"/>
                <a:gd name="T18" fmla="*/ 256540 w 737"/>
                <a:gd name="T19" fmla="*/ 0 h 737"/>
                <a:gd name="T20" fmla="*/ 342900 w 737"/>
                <a:gd name="T21" fmla="*/ 25400 h 737"/>
                <a:gd name="T22" fmla="*/ 400685 w 737"/>
                <a:gd name="T23" fmla="*/ 67945 h 737"/>
                <a:gd name="T24" fmla="*/ 442595 w 737"/>
                <a:gd name="T25" fmla="*/ 124460 h 737"/>
                <a:gd name="T26" fmla="*/ 467995 w 737"/>
                <a:gd name="T27" fmla="*/ 211455 h 737"/>
                <a:gd name="T28" fmla="*/ 459105 w 737"/>
                <a:gd name="T29" fmla="*/ 300355 h 737"/>
                <a:gd name="T30" fmla="*/ 416560 w 737"/>
                <a:gd name="T31" fmla="*/ 382270 h 737"/>
                <a:gd name="T32" fmla="*/ 382270 w 737"/>
                <a:gd name="T33" fmla="*/ 416560 h 737"/>
                <a:gd name="T34" fmla="*/ 300990 w 737"/>
                <a:gd name="T35" fmla="*/ 459105 h 737"/>
                <a:gd name="T36" fmla="*/ 234315 w 737"/>
                <a:gd name="T37" fmla="*/ 467995 h 737"/>
                <a:gd name="T38" fmla="*/ 220345 w 737"/>
                <a:gd name="T39" fmla="*/ 94615 h 737"/>
                <a:gd name="T40" fmla="*/ 168910 w 737"/>
                <a:gd name="T41" fmla="*/ 109855 h 737"/>
                <a:gd name="T42" fmla="*/ 135255 w 737"/>
                <a:gd name="T43" fmla="*/ 135255 h 737"/>
                <a:gd name="T44" fmla="*/ 109855 w 737"/>
                <a:gd name="T45" fmla="*/ 168275 h 737"/>
                <a:gd name="T46" fmla="*/ 94615 w 737"/>
                <a:gd name="T47" fmla="*/ 220345 h 737"/>
                <a:gd name="T48" fmla="*/ 99695 w 737"/>
                <a:gd name="T49" fmla="*/ 273685 h 737"/>
                <a:gd name="T50" fmla="*/ 125730 w 737"/>
                <a:gd name="T51" fmla="*/ 321945 h 737"/>
                <a:gd name="T52" fmla="*/ 146050 w 737"/>
                <a:gd name="T53" fmla="*/ 342265 h 737"/>
                <a:gd name="T54" fmla="*/ 194310 w 737"/>
                <a:gd name="T55" fmla="*/ 367665 h 737"/>
                <a:gd name="T56" fmla="*/ 247015 w 737"/>
                <a:gd name="T57" fmla="*/ 372745 h 737"/>
                <a:gd name="T58" fmla="*/ 299085 w 737"/>
                <a:gd name="T59" fmla="*/ 357505 h 737"/>
                <a:gd name="T60" fmla="*/ 332740 w 737"/>
                <a:gd name="T61" fmla="*/ 332105 h 737"/>
                <a:gd name="T62" fmla="*/ 357505 w 737"/>
                <a:gd name="T63" fmla="*/ 299085 h 737"/>
                <a:gd name="T64" fmla="*/ 372745 w 737"/>
                <a:gd name="T65" fmla="*/ 247015 h 737"/>
                <a:gd name="T66" fmla="*/ 367665 w 737"/>
                <a:gd name="T67" fmla="*/ 193675 h 737"/>
                <a:gd name="T68" fmla="*/ 342265 w 737"/>
                <a:gd name="T69" fmla="*/ 145415 h 737"/>
                <a:gd name="T70" fmla="*/ 321945 w 737"/>
                <a:gd name="T71" fmla="*/ 125095 h 737"/>
                <a:gd name="T72" fmla="*/ 273685 w 737"/>
                <a:gd name="T73" fmla="*/ 99695 h 737"/>
                <a:gd name="T74" fmla="*/ 234315 w 737"/>
                <a:gd name="T75" fmla="*/ 94615 h 73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737" h="737">
                  <a:moveTo>
                    <a:pt x="369" y="737"/>
                  </a:moveTo>
                  <a:lnTo>
                    <a:pt x="333" y="736"/>
                  </a:lnTo>
                  <a:lnTo>
                    <a:pt x="263" y="723"/>
                  </a:lnTo>
                  <a:lnTo>
                    <a:pt x="196" y="696"/>
                  </a:lnTo>
                  <a:lnTo>
                    <a:pt x="135" y="656"/>
                  </a:lnTo>
                  <a:lnTo>
                    <a:pt x="107" y="629"/>
                  </a:lnTo>
                  <a:lnTo>
                    <a:pt x="81" y="602"/>
                  </a:lnTo>
                  <a:lnTo>
                    <a:pt x="41" y="540"/>
                  </a:lnTo>
                  <a:lnTo>
                    <a:pt x="13" y="473"/>
                  </a:lnTo>
                  <a:lnTo>
                    <a:pt x="0" y="403"/>
                  </a:lnTo>
                  <a:lnTo>
                    <a:pt x="0" y="333"/>
                  </a:lnTo>
                  <a:lnTo>
                    <a:pt x="13" y="263"/>
                  </a:lnTo>
                  <a:lnTo>
                    <a:pt x="41" y="196"/>
                  </a:lnTo>
                  <a:lnTo>
                    <a:pt x="81" y="134"/>
                  </a:lnTo>
                  <a:lnTo>
                    <a:pt x="107" y="107"/>
                  </a:lnTo>
                  <a:lnTo>
                    <a:pt x="135" y="80"/>
                  </a:lnTo>
                  <a:lnTo>
                    <a:pt x="196" y="40"/>
                  </a:lnTo>
                  <a:lnTo>
                    <a:pt x="263" y="13"/>
                  </a:lnTo>
                  <a:lnTo>
                    <a:pt x="333" y="0"/>
                  </a:lnTo>
                  <a:lnTo>
                    <a:pt x="404" y="0"/>
                  </a:lnTo>
                  <a:lnTo>
                    <a:pt x="474" y="13"/>
                  </a:lnTo>
                  <a:lnTo>
                    <a:pt x="540" y="40"/>
                  </a:lnTo>
                  <a:lnTo>
                    <a:pt x="602" y="80"/>
                  </a:lnTo>
                  <a:lnTo>
                    <a:pt x="631" y="107"/>
                  </a:lnTo>
                  <a:lnTo>
                    <a:pt x="656" y="134"/>
                  </a:lnTo>
                  <a:lnTo>
                    <a:pt x="697" y="196"/>
                  </a:lnTo>
                  <a:lnTo>
                    <a:pt x="723" y="263"/>
                  </a:lnTo>
                  <a:lnTo>
                    <a:pt x="737" y="333"/>
                  </a:lnTo>
                  <a:lnTo>
                    <a:pt x="737" y="403"/>
                  </a:lnTo>
                  <a:lnTo>
                    <a:pt x="723" y="473"/>
                  </a:lnTo>
                  <a:lnTo>
                    <a:pt x="697" y="540"/>
                  </a:lnTo>
                  <a:lnTo>
                    <a:pt x="656" y="602"/>
                  </a:lnTo>
                  <a:lnTo>
                    <a:pt x="631" y="629"/>
                  </a:lnTo>
                  <a:lnTo>
                    <a:pt x="602" y="656"/>
                  </a:lnTo>
                  <a:lnTo>
                    <a:pt x="540" y="696"/>
                  </a:lnTo>
                  <a:lnTo>
                    <a:pt x="474" y="723"/>
                  </a:lnTo>
                  <a:lnTo>
                    <a:pt x="404" y="736"/>
                  </a:lnTo>
                  <a:lnTo>
                    <a:pt x="369" y="737"/>
                  </a:lnTo>
                  <a:close/>
                  <a:moveTo>
                    <a:pt x="369" y="149"/>
                  </a:moveTo>
                  <a:lnTo>
                    <a:pt x="347" y="149"/>
                  </a:lnTo>
                  <a:lnTo>
                    <a:pt x="306" y="157"/>
                  </a:lnTo>
                  <a:lnTo>
                    <a:pt x="266" y="173"/>
                  </a:lnTo>
                  <a:lnTo>
                    <a:pt x="230" y="197"/>
                  </a:lnTo>
                  <a:lnTo>
                    <a:pt x="213" y="213"/>
                  </a:lnTo>
                  <a:lnTo>
                    <a:pt x="198" y="229"/>
                  </a:lnTo>
                  <a:lnTo>
                    <a:pt x="173" y="265"/>
                  </a:lnTo>
                  <a:lnTo>
                    <a:pt x="157" y="305"/>
                  </a:lnTo>
                  <a:lnTo>
                    <a:pt x="149" y="347"/>
                  </a:lnTo>
                  <a:lnTo>
                    <a:pt x="149" y="389"/>
                  </a:lnTo>
                  <a:lnTo>
                    <a:pt x="157" y="431"/>
                  </a:lnTo>
                  <a:lnTo>
                    <a:pt x="173" y="471"/>
                  </a:lnTo>
                  <a:lnTo>
                    <a:pt x="198" y="507"/>
                  </a:lnTo>
                  <a:lnTo>
                    <a:pt x="213" y="523"/>
                  </a:lnTo>
                  <a:lnTo>
                    <a:pt x="230" y="539"/>
                  </a:lnTo>
                  <a:lnTo>
                    <a:pt x="267" y="563"/>
                  </a:lnTo>
                  <a:lnTo>
                    <a:pt x="306" y="579"/>
                  </a:lnTo>
                  <a:lnTo>
                    <a:pt x="347" y="587"/>
                  </a:lnTo>
                  <a:lnTo>
                    <a:pt x="389" y="587"/>
                  </a:lnTo>
                  <a:lnTo>
                    <a:pt x="431" y="579"/>
                  </a:lnTo>
                  <a:lnTo>
                    <a:pt x="471" y="563"/>
                  </a:lnTo>
                  <a:lnTo>
                    <a:pt x="507" y="539"/>
                  </a:lnTo>
                  <a:lnTo>
                    <a:pt x="524" y="523"/>
                  </a:lnTo>
                  <a:lnTo>
                    <a:pt x="539" y="507"/>
                  </a:lnTo>
                  <a:lnTo>
                    <a:pt x="563" y="471"/>
                  </a:lnTo>
                  <a:lnTo>
                    <a:pt x="579" y="431"/>
                  </a:lnTo>
                  <a:lnTo>
                    <a:pt x="587" y="389"/>
                  </a:lnTo>
                  <a:lnTo>
                    <a:pt x="587" y="347"/>
                  </a:lnTo>
                  <a:lnTo>
                    <a:pt x="579" y="305"/>
                  </a:lnTo>
                  <a:lnTo>
                    <a:pt x="563" y="265"/>
                  </a:lnTo>
                  <a:lnTo>
                    <a:pt x="539" y="229"/>
                  </a:lnTo>
                  <a:lnTo>
                    <a:pt x="524" y="213"/>
                  </a:lnTo>
                  <a:lnTo>
                    <a:pt x="507" y="197"/>
                  </a:lnTo>
                  <a:lnTo>
                    <a:pt x="471" y="173"/>
                  </a:lnTo>
                  <a:lnTo>
                    <a:pt x="431" y="157"/>
                  </a:lnTo>
                  <a:lnTo>
                    <a:pt x="389" y="149"/>
                  </a:lnTo>
                  <a:lnTo>
                    <a:pt x="369" y="149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37" name="Freeform 35">
              <a:extLst>
                <a:ext uri="{FF2B5EF4-FFF2-40B4-BE49-F238E27FC236}">
                  <a16:creationId xmlns:a16="http://schemas.microsoft.com/office/drawing/2014/main" id="{DF93FAE5-62B2-A752-10D8-231C47CD402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707" y="3676"/>
              <a:ext cx="458" cy="461"/>
            </a:xfrm>
            <a:custGeom>
              <a:avLst/>
              <a:gdLst>
                <a:gd name="T0" fmla="*/ 244475 w 458"/>
                <a:gd name="T1" fmla="*/ 292735 h 461"/>
                <a:gd name="T2" fmla="*/ 235585 w 458"/>
                <a:gd name="T3" fmla="*/ 291465 h 461"/>
                <a:gd name="T4" fmla="*/ 217805 w 458"/>
                <a:gd name="T5" fmla="*/ 285115 h 461"/>
                <a:gd name="T6" fmla="*/ 210820 w 458"/>
                <a:gd name="T7" fmla="*/ 278765 h 461"/>
                <a:gd name="T8" fmla="*/ 12700 w 458"/>
                <a:gd name="T9" fmla="*/ 80645 h 461"/>
                <a:gd name="T10" fmla="*/ 6350 w 458"/>
                <a:gd name="T11" fmla="*/ 73660 h 461"/>
                <a:gd name="T12" fmla="*/ 0 w 458"/>
                <a:gd name="T13" fmla="*/ 55880 h 461"/>
                <a:gd name="T14" fmla="*/ 0 w 458"/>
                <a:gd name="T15" fmla="*/ 38100 h 461"/>
                <a:gd name="T16" fmla="*/ 6350 w 458"/>
                <a:gd name="T17" fmla="*/ 20955 h 461"/>
                <a:gd name="T18" fmla="*/ 12700 w 458"/>
                <a:gd name="T19" fmla="*/ 13335 h 461"/>
                <a:gd name="T20" fmla="*/ 20320 w 458"/>
                <a:gd name="T21" fmla="*/ 7620 h 461"/>
                <a:gd name="T22" fmla="*/ 36830 w 458"/>
                <a:gd name="T23" fmla="*/ 0 h 461"/>
                <a:gd name="T24" fmla="*/ 55245 w 458"/>
                <a:gd name="T25" fmla="*/ 0 h 461"/>
                <a:gd name="T26" fmla="*/ 73025 w 458"/>
                <a:gd name="T27" fmla="*/ 6350 h 461"/>
                <a:gd name="T28" fmla="*/ 80645 w 458"/>
                <a:gd name="T29" fmla="*/ 13335 h 461"/>
                <a:gd name="T30" fmla="*/ 81280 w 458"/>
                <a:gd name="T31" fmla="*/ 15240 h 461"/>
                <a:gd name="T32" fmla="*/ 278130 w 458"/>
                <a:gd name="T33" fmla="*/ 210820 h 461"/>
                <a:gd name="T34" fmla="*/ 283845 w 458"/>
                <a:gd name="T35" fmla="*/ 218440 h 461"/>
                <a:gd name="T36" fmla="*/ 290830 w 458"/>
                <a:gd name="T37" fmla="*/ 235585 h 461"/>
                <a:gd name="T38" fmla="*/ 290830 w 458"/>
                <a:gd name="T39" fmla="*/ 253365 h 461"/>
                <a:gd name="T40" fmla="*/ 283845 w 458"/>
                <a:gd name="T41" fmla="*/ 271145 h 461"/>
                <a:gd name="T42" fmla="*/ 278130 w 458"/>
                <a:gd name="T43" fmla="*/ 278765 h 461"/>
                <a:gd name="T44" fmla="*/ 270510 w 458"/>
                <a:gd name="T45" fmla="*/ 285115 h 461"/>
                <a:gd name="T46" fmla="*/ 253365 w 458"/>
                <a:gd name="T47" fmla="*/ 291465 h 461"/>
                <a:gd name="T48" fmla="*/ 244475 w 458"/>
                <a:gd name="T49" fmla="*/ 292735 h 46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58" h="461">
                  <a:moveTo>
                    <a:pt x="385" y="461"/>
                  </a:moveTo>
                  <a:lnTo>
                    <a:pt x="371" y="459"/>
                  </a:lnTo>
                  <a:lnTo>
                    <a:pt x="343" y="449"/>
                  </a:lnTo>
                  <a:lnTo>
                    <a:pt x="332" y="439"/>
                  </a:lnTo>
                  <a:lnTo>
                    <a:pt x="20" y="127"/>
                  </a:lnTo>
                  <a:lnTo>
                    <a:pt x="10" y="116"/>
                  </a:lnTo>
                  <a:lnTo>
                    <a:pt x="0" y="88"/>
                  </a:lnTo>
                  <a:lnTo>
                    <a:pt x="0" y="60"/>
                  </a:lnTo>
                  <a:lnTo>
                    <a:pt x="10" y="33"/>
                  </a:lnTo>
                  <a:lnTo>
                    <a:pt x="20" y="21"/>
                  </a:lnTo>
                  <a:lnTo>
                    <a:pt x="32" y="12"/>
                  </a:lnTo>
                  <a:lnTo>
                    <a:pt x="58" y="0"/>
                  </a:lnTo>
                  <a:lnTo>
                    <a:pt x="87" y="0"/>
                  </a:lnTo>
                  <a:lnTo>
                    <a:pt x="115" y="10"/>
                  </a:lnTo>
                  <a:lnTo>
                    <a:pt x="127" y="21"/>
                  </a:lnTo>
                  <a:lnTo>
                    <a:pt x="128" y="24"/>
                  </a:lnTo>
                  <a:lnTo>
                    <a:pt x="438" y="332"/>
                  </a:lnTo>
                  <a:lnTo>
                    <a:pt x="447" y="344"/>
                  </a:lnTo>
                  <a:lnTo>
                    <a:pt x="458" y="371"/>
                  </a:lnTo>
                  <a:lnTo>
                    <a:pt x="458" y="399"/>
                  </a:lnTo>
                  <a:lnTo>
                    <a:pt x="447" y="427"/>
                  </a:lnTo>
                  <a:lnTo>
                    <a:pt x="438" y="439"/>
                  </a:lnTo>
                  <a:lnTo>
                    <a:pt x="426" y="449"/>
                  </a:lnTo>
                  <a:lnTo>
                    <a:pt x="399" y="459"/>
                  </a:lnTo>
                  <a:lnTo>
                    <a:pt x="385" y="461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38" name="Freeform 36">
              <a:extLst>
                <a:ext uri="{FF2B5EF4-FFF2-40B4-BE49-F238E27FC236}">
                  <a16:creationId xmlns:a16="http://schemas.microsoft.com/office/drawing/2014/main" id="{E6BF45E9-98A5-4F5C-96C2-52812C4A04B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06" y="3377"/>
              <a:ext cx="459" cy="459"/>
            </a:xfrm>
            <a:custGeom>
              <a:avLst/>
              <a:gdLst>
                <a:gd name="T0" fmla="*/ 244475 w 459"/>
                <a:gd name="T1" fmla="*/ 291465 h 459"/>
                <a:gd name="T2" fmla="*/ 235585 w 459"/>
                <a:gd name="T3" fmla="*/ 290830 h 459"/>
                <a:gd name="T4" fmla="*/ 218440 w 459"/>
                <a:gd name="T5" fmla="*/ 283845 h 459"/>
                <a:gd name="T6" fmla="*/ 210820 w 459"/>
                <a:gd name="T7" fmla="*/ 278130 h 459"/>
                <a:gd name="T8" fmla="*/ 13335 w 459"/>
                <a:gd name="T9" fmla="*/ 80645 h 459"/>
                <a:gd name="T10" fmla="*/ 7620 w 459"/>
                <a:gd name="T11" fmla="*/ 73025 h 459"/>
                <a:gd name="T12" fmla="*/ 0 w 459"/>
                <a:gd name="T13" fmla="*/ 55245 h 459"/>
                <a:gd name="T14" fmla="*/ 0 w 459"/>
                <a:gd name="T15" fmla="*/ 36830 h 459"/>
                <a:gd name="T16" fmla="*/ 7620 w 459"/>
                <a:gd name="T17" fmla="*/ 20320 h 459"/>
                <a:gd name="T18" fmla="*/ 13335 w 459"/>
                <a:gd name="T19" fmla="*/ 12700 h 459"/>
                <a:gd name="T20" fmla="*/ 20955 w 459"/>
                <a:gd name="T21" fmla="*/ 6350 h 459"/>
                <a:gd name="T22" fmla="*/ 38100 w 459"/>
                <a:gd name="T23" fmla="*/ 0 h 459"/>
                <a:gd name="T24" fmla="*/ 55880 w 459"/>
                <a:gd name="T25" fmla="*/ 0 h 459"/>
                <a:gd name="T26" fmla="*/ 73660 w 459"/>
                <a:gd name="T27" fmla="*/ 6350 h 459"/>
                <a:gd name="T28" fmla="*/ 80645 w 459"/>
                <a:gd name="T29" fmla="*/ 12700 h 459"/>
                <a:gd name="T30" fmla="*/ 81915 w 459"/>
                <a:gd name="T31" fmla="*/ 13970 h 459"/>
                <a:gd name="T32" fmla="*/ 278765 w 459"/>
                <a:gd name="T33" fmla="*/ 210820 h 459"/>
                <a:gd name="T34" fmla="*/ 285115 w 459"/>
                <a:gd name="T35" fmla="*/ 217805 h 459"/>
                <a:gd name="T36" fmla="*/ 291465 w 459"/>
                <a:gd name="T37" fmla="*/ 235585 h 459"/>
                <a:gd name="T38" fmla="*/ 291465 w 459"/>
                <a:gd name="T39" fmla="*/ 253365 h 459"/>
                <a:gd name="T40" fmla="*/ 285115 w 459"/>
                <a:gd name="T41" fmla="*/ 270510 h 459"/>
                <a:gd name="T42" fmla="*/ 278765 w 459"/>
                <a:gd name="T43" fmla="*/ 278130 h 459"/>
                <a:gd name="T44" fmla="*/ 271145 w 459"/>
                <a:gd name="T45" fmla="*/ 283845 h 459"/>
                <a:gd name="T46" fmla="*/ 253365 w 459"/>
                <a:gd name="T47" fmla="*/ 290830 h 459"/>
                <a:gd name="T48" fmla="*/ 244475 w 459"/>
                <a:gd name="T49" fmla="*/ 291465 h 45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59" h="459">
                  <a:moveTo>
                    <a:pt x="385" y="459"/>
                  </a:moveTo>
                  <a:lnTo>
                    <a:pt x="371" y="458"/>
                  </a:lnTo>
                  <a:lnTo>
                    <a:pt x="344" y="447"/>
                  </a:lnTo>
                  <a:lnTo>
                    <a:pt x="332" y="438"/>
                  </a:lnTo>
                  <a:lnTo>
                    <a:pt x="21" y="127"/>
                  </a:lnTo>
                  <a:lnTo>
                    <a:pt x="12" y="115"/>
                  </a:lnTo>
                  <a:lnTo>
                    <a:pt x="0" y="87"/>
                  </a:lnTo>
                  <a:lnTo>
                    <a:pt x="0" y="58"/>
                  </a:lnTo>
                  <a:lnTo>
                    <a:pt x="12" y="32"/>
                  </a:lnTo>
                  <a:lnTo>
                    <a:pt x="21" y="20"/>
                  </a:lnTo>
                  <a:lnTo>
                    <a:pt x="33" y="10"/>
                  </a:lnTo>
                  <a:lnTo>
                    <a:pt x="60" y="0"/>
                  </a:lnTo>
                  <a:lnTo>
                    <a:pt x="88" y="0"/>
                  </a:lnTo>
                  <a:lnTo>
                    <a:pt x="116" y="10"/>
                  </a:lnTo>
                  <a:lnTo>
                    <a:pt x="127" y="20"/>
                  </a:lnTo>
                  <a:lnTo>
                    <a:pt x="129" y="22"/>
                  </a:lnTo>
                  <a:lnTo>
                    <a:pt x="439" y="332"/>
                  </a:lnTo>
                  <a:lnTo>
                    <a:pt x="449" y="343"/>
                  </a:lnTo>
                  <a:lnTo>
                    <a:pt x="459" y="371"/>
                  </a:lnTo>
                  <a:lnTo>
                    <a:pt x="459" y="399"/>
                  </a:lnTo>
                  <a:lnTo>
                    <a:pt x="449" y="426"/>
                  </a:lnTo>
                  <a:lnTo>
                    <a:pt x="439" y="438"/>
                  </a:lnTo>
                  <a:lnTo>
                    <a:pt x="427" y="447"/>
                  </a:lnTo>
                  <a:lnTo>
                    <a:pt x="399" y="458"/>
                  </a:lnTo>
                  <a:lnTo>
                    <a:pt x="385" y="459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639" name="Freeform 37">
              <a:extLst>
                <a:ext uri="{FF2B5EF4-FFF2-40B4-BE49-F238E27FC236}">
                  <a16:creationId xmlns:a16="http://schemas.microsoft.com/office/drawing/2014/main" id="{45C1AD3E-0DBC-4210-B97F-2BAF6AA34FC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332" y="5301"/>
              <a:ext cx="450" cy="452"/>
            </a:xfrm>
            <a:custGeom>
              <a:avLst/>
              <a:gdLst>
                <a:gd name="T0" fmla="*/ 238760 w 450"/>
                <a:gd name="T1" fmla="*/ 287020 h 452"/>
                <a:gd name="T2" fmla="*/ 229870 w 450"/>
                <a:gd name="T3" fmla="*/ 287020 h 452"/>
                <a:gd name="T4" fmla="*/ 212725 w 450"/>
                <a:gd name="T5" fmla="*/ 279400 h 452"/>
                <a:gd name="T6" fmla="*/ 205105 w 450"/>
                <a:gd name="T7" fmla="*/ 273050 h 452"/>
                <a:gd name="T8" fmla="*/ 13335 w 450"/>
                <a:gd name="T9" fmla="*/ 80645 h 452"/>
                <a:gd name="T10" fmla="*/ 6985 w 450"/>
                <a:gd name="T11" fmla="*/ 74295 h 452"/>
                <a:gd name="T12" fmla="*/ 0 w 450"/>
                <a:gd name="T13" fmla="*/ 56515 h 452"/>
                <a:gd name="T14" fmla="*/ 0 w 450"/>
                <a:gd name="T15" fmla="*/ 38100 h 452"/>
                <a:gd name="T16" fmla="*/ 6985 w 450"/>
                <a:gd name="T17" fmla="*/ 20955 h 452"/>
                <a:gd name="T18" fmla="*/ 13335 w 450"/>
                <a:gd name="T19" fmla="*/ 13970 h 452"/>
                <a:gd name="T20" fmla="*/ 20955 w 450"/>
                <a:gd name="T21" fmla="*/ 6985 h 452"/>
                <a:gd name="T22" fmla="*/ 37465 w 450"/>
                <a:gd name="T23" fmla="*/ 0 h 452"/>
                <a:gd name="T24" fmla="*/ 55880 w 450"/>
                <a:gd name="T25" fmla="*/ 0 h 452"/>
                <a:gd name="T26" fmla="*/ 73025 w 450"/>
                <a:gd name="T27" fmla="*/ 6985 h 452"/>
                <a:gd name="T28" fmla="*/ 80010 w 450"/>
                <a:gd name="T29" fmla="*/ 13970 h 452"/>
                <a:gd name="T30" fmla="*/ 272415 w 450"/>
                <a:gd name="T31" fmla="*/ 205740 h 452"/>
                <a:gd name="T32" fmla="*/ 279400 w 450"/>
                <a:gd name="T33" fmla="*/ 212725 h 452"/>
                <a:gd name="T34" fmla="*/ 285750 w 450"/>
                <a:gd name="T35" fmla="*/ 230505 h 452"/>
                <a:gd name="T36" fmla="*/ 285750 w 450"/>
                <a:gd name="T37" fmla="*/ 248920 h 452"/>
                <a:gd name="T38" fmla="*/ 279400 w 450"/>
                <a:gd name="T39" fmla="*/ 265430 h 452"/>
                <a:gd name="T40" fmla="*/ 272415 w 450"/>
                <a:gd name="T41" fmla="*/ 273050 h 452"/>
                <a:gd name="T42" fmla="*/ 265430 w 450"/>
                <a:gd name="T43" fmla="*/ 279400 h 452"/>
                <a:gd name="T44" fmla="*/ 247650 w 450"/>
                <a:gd name="T45" fmla="*/ 287020 h 452"/>
                <a:gd name="T46" fmla="*/ 238760 w 450"/>
                <a:gd name="T47" fmla="*/ 287020 h 45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450" h="452">
                  <a:moveTo>
                    <a:pt x="376" y="452"/>
                  </a:moveTo>
                  <a:lnTo>
                    <a:pt x="362" y="452"/>
                  </a:lnTo>
                  <a:lnTo>
                    <a:pt x="335" y="440"/>
                  </a:lnTo>
                  <a:lnTo>
                    <a:pt x="323" y="430"/>
                  </a:lnTo>
                  <a:lnTo>
                    <a:pt x="21" y="127"/>
                  </a:lnTo>
                  <a:lnTo>
                    <a:pt x="11" y="117"/>
                  </a:lnTo>
                  <a:lnTo>
                    <a:pt x="0" y="89"/>
                  </a:lnTo>
                  <a:lnTo>
                    <a:pt x="0" y="60"/>
                  </a:lnTo>
                  <a:lnTo>
                    <a:pt x="11" y="33"/>
                  </a:lnTo>
                  <a:lnTo>
                    <a:pt x="21" y="22"/>
                  </a:lnTo>
                  <a:lnTo>
                    <a:pt x="33" y="11"/>
                  </a:lnTo>
                  <a:lnTo>
                    <a:pt x="59" y="0"/>
                  </a:lnTo>
                  <a:lnTo>
                    <a:pt x="88" y="0"/>
                  </a:lnTo>
                  <a:lnTo>
                    <a:pt x="115" y="11"/>
                  </a:lnTo>
                  <a:lnTo>
                    <a:pt x="126" y="22"/>
                  </a:lnTo>
                  <a:lnTo>
                    <a:pt x="429" y="324"/>
                  </a:lnTo>
                  <a:lnTo>
                    <a:pt x="440" y="335"/>
                  </a:lnTo>
                  <a:lnTo>
                    <a:pt x="450" y="363"/>
                  </a:lnTo>
                  <a:lnTo>
                    <a:pt x="450" y="392"/>
                  </a:lnTo>
                  <a:lnTo>
                    <a:pt x="440" y="418"/>
                  </a:lnTo>
                  <a:lnTo>
                    <a:pt x="429" y="430"/>
                  </a:lnTo>
                  <a:lnTo>
                    <a:pt x="418" y="440"/>
                  </a:lnTo>
                  <a:lnTo>
                    <a:pt x="390" y="452"/>
                  </a:lnTo>
                  <a:lnTo>
                    <a:pt x="376" y="452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24" name="Freeform 38">
              <a:extLst>
                <a:ext uri="{FF2B5EF4-FFF2-40B4-BE49-F238E27FC236}">
                  <a16:creationId xmlns:a16="http://schemas.microsoft.com/office/drawing/2014/main" id="{21CC7163-3A33-BA78-8FB8-8819215E20F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631" y="5002"/>
              <a:ext cx="452" cy="452"/>
            </a:xfrm>
            <a:custGeom>
              <a:avLst/>
              <a:gdLst>
                <a:gd name="T0" fmla="*/ 239395 w 452"/>
                <a:gd name="T1" fmla="*/ 287020 h 452"/>
                <a:gd name="T2" fmla="*/ 230505 w 452"/>
                <a:gd name="T3" fmla="*/ 285750 h 452"/>
                <a:gd name="T4" fmla="*/ 212725 w 452"/>
                <a:gd name="T5" fmla="*/ 279400 h 452"/>
                <a:gd name="T6" fmla="*/ 205740 w 452"/>
                <a:gd name="T7" fmla="*/ 272415 h 452"/>
                <a:gd name="T8" fmla="*/ 13970 w 452"/>
                <a:gd name="T9" fmla="*/ 80645 h 452"/>
                <a:gd name="T10" fmla="*/ 6985 w 452"/>
                <a:gd name="T11" fmla="*/ 73025 h 452"/>
                <a:gd name="T12" fmla="*/ 0 w 452"/>
                <a:gd name="T13" fmla="*/ 55880 h 452"/>
                <a:gd name="T14" fmla="*/ 0 w 452"/>
                <a:gd name="T15" fmla="*/ 37465 h 452"/>
                <a:gd name="T16" fmla="*/ 6985 w 452"/>
                <a:gd name="T17" fmla="*/ 20955 h 452"/>
                <a:gd name="T18" fmla="*/ 13970 w 452"/>
                <a:gd name="T19" fmla="*/ 13335 h 452"/>
                <a:gd name="T20" fmla="*/ 20955 w 452"/>
                <a:gd name="T21" fmla="*/ 6985 h 452"/>
                <a:gd name="T22" fmla="*/ 38100 w 452"/>
                <a:gd name="T23" fmla="*/ 0 h 452"/>
                <a:gd name="T24" fmla="*/ 56515 w 452"/>
                <a:gd name="T25" fmla="*/ 0 h 452"/>
                <a:gd name="T26" fmla="*/ 73025 w 452"/>
                <a:gd name="T27" fmla="*/ 6985 h 452"/>
                <a:gd name="T28" fmla="*/ 80645 w 452"/>
                <a:gd name="T29" fmla="*/ 13335 h 452"/>
                <a:gd name="T30" fmla="*/ 273050 w 452"/>
                <a:gd name="T31" fmla="*/ 205105 h 452"/>
                <a:gd name="T32" fmla="*/ 279400 w 452"/>
                <a:gd name="T33" fmla="*/ 212725 h 452"/>
                <a:gd name="T34" fmla="*/ 287020 w 452"/>
                <a:gd name="T35" fmla="*/ 229870 h 452"/>
                <a:gd name="T36" fmla="*/ 287020 w 452"/>
                <a:gd name="T37" fmla="*/ 247650 h 452"/>
                <a:gd name="T38" fmla="*/ 279400 w 452"/>
                <a:gd name="T39" fmla="*/ 265430 h 452"/>
                <a:gd name="T40" fmla="*/ 273050 w 452"/>
                <a:gd name="T41" fmla="*/ 272415 h 452"/>
                <a:gd name="T42" fmla="*/ 265430 w 452"/>
                <a:gd name="T43" fmla="*/ 279400 h 452"/>
                <a:gd name="T44" fmla="*/ 248920 w 452"/>
                <a:gd name="T45" fmla="*/ 285750 h 452"/>
                <a:gd name="T46" fmla="*/ 239395 w 452"/>
                <a:gd name="T47" fmla="*/ 287020 h 45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452" h="452">
                  <a:moveTo>
                    <a:pt x="377" y="452"/>
                  </a:moveTo>
                  <a:lnTo>
                    <a:pt x="363" y="450"/>
                  </a:lnTo>
                  <a:lnTo>
                    <a:pt x="335" y="440"/>
                  </a:lnTo>
                  <a:lnTo>
                    <a:pt x="324" y="429"/>
                  </a:lnTo>
                  <a:lnTo>
                    <a:pt x="22" y="127"/>
                  </a:lnTo>
                  <a:lnTo>
                    <a:pt x="11" y="115"/>
                  </a:lnTo>
                  <a:lnTo>
                    <a:pt x="0" y="88"/>
                  </a:lnTo>
                  <a:lnTo>
                    <a:pt x="0" y="59"/>
                  </a:lnTo>
                  <a:lnTo>
                    <a:pt x="11" y="33"/>
                  </a:lnTo>
                  <a:lnTo>
                    <a:pt x="22" y="21"/>
                  </a:lnTo>
                  <a:lnTo>
                    <a:pt x="33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5" y="11"/>
                  </a:lnTo>
                  <a:lnTo>
                    <a:pt x="127" y="21"/>
                  </a:lnTo>
                  <a:lnTo>
                    <a:pt x="430" y="323"/>
                  </a:lnTo>
                  <a:lnTo>
                    <a:pt x="440" y="335"/>
                  </a:lnTo>
                  <a:lnTo>
                    <a:pt x="452" y="362"/>
                  </a:lnTo>
                  <a:lnTo>
                    <a:pt x="452" y="390"/>
                  </a:lnTo>
                  <a:lnTo>
                    <a:pt x="440" y="418"/>
                  </a:lnTo>
                  <a:lnTo>
                    <a:pt x="430" y="429"/>
                  </a:lnTo>
                  <a:lnTo>
                    <a:pt x="418" y="440"/>
                  </a:lnTo>
                  <a:lnTo>
                    <a:pt x="392" y="450"/>
                  </a:lnTo>
                  <a:lnTo>
                    <a:pt x="377" y="452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25" name="Freeform 39">
              <a:extLst>
                <a:ext uri="{FF2B5EF4-FFF2-40B4-BE49-F238E27FC236}">
                  <a16:creationId xmlns:a16="http://schemas.microsoft.com/office/drawing/2014/main" id="{ACB3BF2D-E495-7761-343F-8E3790CF2A40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770" y="1441"/>
              <a:ext cx="2633" cy="2632"/>
            </a:xfrm>
            <a:custGeom>
              <a:avLst/>
              <a:gdLst>
                <a:gd name="T0" fmla="*/ 1121410 w 2633"/>
                <a:gd name="T1" fmla="*/ 1671320 h 2632"/>
                <a:gd name="T2" fmla="*/ 1112520 w 2633"/>
                <a:gd name="T3" fmla="*/ 1671320 h 2632"/>
                <a:gd name="T4" fmla="*/ 1095375 w 2633"/>
                <a:gd name="T5" fmla="*/ 1663700 h 2632"/>
                <a:gd name="T6" fmla="*/ 1087755 w 2633"/>
                <a:gd name="T7" fmla="*/ 1657350 h 2632"/>
                <a:gd name="T8" fmla="*/ 13970 w 2633"/>
                <a:gd name="T9" fmla="*/ 583565 h 2632"/>
                <a:gd name="T10" fmla="*/ 7620 w 2633"/>
                <a:gd name="T11" fmla="*/ 576580 h 2632"/>
                <a:gd name="T12" fmla="*/ 635 w 2633"/>
                <a:gd name="T13" fmla="*/ 559435 h 2632"/>
                <a:gd name="T14" fmla="*/ 0 w 2633"/>
                <a:gd name="T15" fmla="*/ 549910 h 2632"/>
                <a:gd name="T16" fmla="*/ 635 w 2633"/>
                <a:gd name="T17" fmla="*/ 540385 h 2632"/>
                <a:gd name="T18" fmla="*/ 7620 w 2633"/>
                <a:gd name="T19" fmla="*/ 523240 h 2632"/>
                <a:gd name="T20" fmla="*/ 13970 w 2633"/>
                <a:gd name="T21" fmla="*/ 516255 h 2632"/>
                <a:gd name="T22" fmla="*/ 516890 w 2633"/>
                <a:gd name="T23" fmla="*/ 13335 h 2632"/>
                <a:gd name="T24" fmla="*/ 524510 w 2633"/>
                <a:gd name="T25" fmla="*/ 6985 h 2632"/>
                <a:gd name="T26" fmla="*/ 541020 w 2633"/>
                <a:gd name="T27" fmla="*/ 0 h 2632"/>
                <a:gd name="T28" fmla="*/ 559435 w 2633"/>
                <a:gd name="T29" fmla="*/ 0 h 2632"/>
                <a:gd name="T30" fmla="*/ 577215 w 2633"/>
                <a:gd name="T31" fmla="*/ 6985 h 2632"/>
                <a:gd name="T32" fmla="*/ 584200 w 2633"/>
                <a:gd name="T33" fmla="*/ 13335 h 2632"/>
                <a:gd name="T34" fmla="*/ 1657985 w 2633"/>
                <a:gd name="T35" fmla="*/ 1087120 h 2632"/>
                <a:gd name="T36" fmla="*/ 1664335 w 2633"/>
                <a:gd name="T37" fmla="*/ 1094740 h 2632"/>
                <a:gd name="T38" fmla="*/ 1671955 w 2633"/>
                <a:gd name="T39" fmla="*/ 1111885 h 2632"/>
                <a:gd name="T40" fmla="*/ 1671955 w 2633"/>
                <a:gd name="T41" fmla="*/ 1130300 h 2632"/>
                <a:gd name="T42" fmla="*/ 1664335 w 2633"/>
                <a:gd name="T43" fmla="*/ 1147445 h 2632"/>
                <a:gd name="T44" fmla="*/ 1657985 w 2633"/>
                <a:gd name="T45" fmla="*/ 1154430 h 2632"/>
                <a:gd name="T46" fmla="*/ 1311275 w 2633"/>
                <a:gd name="T47" fmla="*/ 1501140 h 2632"/>
                <a:gd name="T48" fmla="*/ 1311275 w 2633"/>
                <a:gd name="T49" fmla="*/ 1501140 h 2632"/>
                <a:gd name="T50" fmla="*/ 1155065 w 2633"/>
                <a:gd name="T51" fmla="*/ 1657350 h 2632"/>
                <a:gd name="T52" fmla="*/ 1148080 w 2633"/>
                <a:gd name="T53" fmla="*/ 1663700 h 2632"/>
                <a:gd name="T54" fmla="*/ 1130935 w 2633"/>
                <a:gd name="T55" fmla="*/ 1671320 h 2632"/>
                <a:gd name="T56" fmla="*/ 1121410 w 2633"/>
                <a:gd name="T57" fmla="*/ 1671320 h 2632"/>
                <a:gd name="T58" fmla="*/ 114935 w 2633"/>
                <a:gd name="T59" fmla="*/ 549910 h 2632"/>
                <a:gd name="T60" fmla="*/ 1121410 w 2633"/>
                <a:gd name="T61" fmla="*/ 1557020 h 2632"/>
                <a:gd name="T62" fmla="*/ 1557655 w 2633"/>
                <a:gd name="T63" fmla="*/ 1120775 h 2632"/>
                <a:gd name="T64" fmla="*/ 550545 w 2633"/>
                <a:gd name="T65" fmla="*/ 114300 h 2632"/>
                <a:gd name="T66" fmla="*/ 114935 w 2633"/>
                <a:gd name="T67" fmla="*/ 549910 h 2632"/>
                <a:gd name="T68" fmla="*/ 1277620 w 2633"/>
                <a:gd name="T69" fmla="*/ 1467485 h 2632"/>
                <a:gd name="T70" fmla="*/ 1277620 w 2633"/>
                <a:gd name="T71" fmla="*/ 1467485 h 2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2633" h="2632">
                  <a:moveTo>
                    <a:pt x="1766" y="2632"/>
                  </a:moveTo>
                  <a:lnTo>
                    <a:pt x="1752" y="2632"/>
                  </a:lnTo>
                  <a:lnTo>
                    <a:pt x="1725" y="2620"/>
                  </a:lnTo>
                  <a:lnTo>
                    <a:pt x="1713" y="2610"/>
                  </a:lnTo>
                  <a:lnTo>
                    <a:pt x="22" y="919"/>
                  </a:lnTo>
                  <a:lnTo>
                    <a:pt x="12" y="908"/>
                  </a:lnTo>
                  <a:lnTo>
                    <a:pt x="1" y="881"/>
                  </a:lnTo>
                  <a:lnTo>
                    <a:pt x="0" y="866"/>
                  </a:lnTo>
                  <a:lnTo>
                    <a:pt x="1" y="851"/>
                  </a:lnTo>
                  <a:lnTo>
                    <a:pt x="12" y="824"/>
                  </a:lnTo>
                  <a:lnTo>
                    <a:pt x="22" y="813"/>
                  </a:lnTo>
                  <a:lnTo>
                    <a:pt x="814" y="21"/>
                  </a:lnTo>
                  <a:lnTo>
                    <a:pt x="826" y="11"/>
                  </a:lnTo>
                  <a:lnTo>
                    <a:pt x="852" y="0"/>
                  </a:lnTo>
                  <a:lnTo>
                    <a:pt x="881" y="0"/>
                  </a:lnTo>
                  <a:lnTo>
                    <a:pt x="909" y="11"/>
                  </a:lnTo>
                  <a:lnTo>
                    <a:pt x="920" y="21"/>
                  </a:lnTo>
                  <a:lnTo>
                    <a:pt x="2611" y="1712"/>
                  </a:lnTo>
                  <a:lnTo>
                    <a:pt x="2621" y="1724"/>
                  </a:lnTo>
                  <a:lnTo>
                    <a:pt x="2633" y="1751"/>
                  </a:lnTo>
                  <a:lnTo>
                    <a:pt x="2633" y="1780"/>
                  </a:lnTo>
                  <a:lnTo>
                    <a:pt x="2621" y="1807"/>
                  </a:lnTo>
                  <a:lnTo>
                    <a:pt x="2611" y="1818"/>
                  </a:lnTo>
                  <a:lnTo>
                    <a:pt x="2065" y="2364"/>
                  </a:lnTo>
                  <a:lnTo>
                    <a:pt x="1819" y="2610"/>
                  </a:lnTo>
                  <a:lnTo>
                    <a:pt x="1808" y="2620"/>
                  </a:lnTo>
                  <a:lnTo>
                    <a:pt x="1781" y="2632"/>
                  </a:lnTo>
                  <a:lnTo>
                    <a:pt x="1766" y="2632"/>
                  </a:lnTo>
                  <a:close/>
                  <a:moveTo>
                    <a:pt x="181" y="866"/>
                  </a:moveTo>
                  <a:lnTo>
                    <a:pt x="1766" y="2452"/>
                  </a:lnTo>
                  <a:lnTo>
                    <a:pt x="2453" y="1765"/>
                  </a:lnTo>
                  <a:lnTo>
                    <a:pt x="867" y="180"/>
                  </a:lnTo>
                  <a:lnTo>
                    <a:pt x="181" y="866"/>
                  </a:lnTo>
                  <a:close/>
                  <a:moveTo>
                    <a:pt x="2012" y="2311"/>
                  </a:moveTo>
                  <a:lnTo>
                    <a:pt x="2012" y="2311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27" name="Freeform 40">
              <a:extLst>
                <a:ext uri="{FF2B5EF4-FFF2-40B4-BE49-F238E27FC236}">
                  <a16:creationId xmlns:a16="http://schemas.microsoft.com/office/drawing/2014/main" id="{B4FC0F64-9E41-73AF-A79E-597F80B748F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6399" y="5069"/>
              <a:ext cx="2632" cy="2632"/>
            </a:xfrm>
            <a:custGeom>
              <a:avLst/>
              <a:gdLst>
                <a:gd name="T0" fmla="*/ 1120775 w 2632"/>
                <a:gd name="T1" fmla="*/ 1671320 h 2632"/>
                <a:gd name="T2" fmla="*/ 1111885 w 2632"/>
                <a:gd name="T3" fmla="*/ 1670685 h 2632"/>
                <a:gd name="T4" fmla="*/ 1094105 w 2632"/>
                <a:gd name="T5" fmla="*/ 1663700 h 2632"/>
                <a:gd name="T6" fmla="*/ 1087755 w 2632"/>
                <a:gd name="T7" fmla="*/ 1657985 h 2632"/>
                <a:gd name="T8" fmla="*/ 13335 w 2632"/>
                <a:gd name="T9" fmla="*/ 583565 h 2632"/>
                <a:gd name="T10" fmla="*/ 6985 w 2632"/>
                <a:gd name="T11" fmla="*/ 576580 h 2632"/>
                <a:gd name="T12" fmla="*/ 0 w 2632"/>
                <a:gd name="T13" fmla="*/ 559435 h 2632"/>
                <a:gd name="T14" fmla="*/ 0 w 2632"/>
                <a:gd name="T15" fmla="*/ 541020 h 2632"/>
                <a:gd name="T16" fmla="*/ 6985 w 2632"/>
                <a:gd name="T17" fmla="*/ 523875 h 2632"/>
                <a:gd name="T18" fmla="*/ 13335 w 2632"/>
                <a:gd name="T19" fmla="*/ 516255 h 2632"/>
                <a:gd name="T20" fmla="*/ 516255 w 2632"/>
                <a:gd name="T21" fmla="*/ 13335 h 2632"/>
                <a:gd name="T22" fmla="*/ 523240 w 2632"/>
                <a:gd name="T23" fmla="*/ 6985 h 2632"/>
                <a:gd name="T24" fmla="*/ 541020 w 2632"/>
                <a:gd name="T25" fmla="*/ 0 h 2632"/>
                <a:gd name="T26" fmla="*/ 559435 w 2632"/>
                <a:gd name="T27" fmla="*/ 0 h 2632"/>
                <a:gd name="T28" fmla="*/ 576580 w 2632"/>
                <a:gd name="T29" fmla="*/ 6985 h 2632"/>
                <a:gd name="T30" fmla="*/ 583565 w 2632"/>
                <a:gd name="T31" fmla="*/ 13335 h 2632"/>
                <a:gd name="T32" fmla="*/ 1392555 w 2632"/>
                <a:gd name="T33" fmla="*/ 822325 h 2632"/>
                <a:gd name="T34" fmla="*/ 1392555 w 2632"/>
                <a:gd name="T35" fmla="*/ 822325 h 2632"/>
                <a:gd name="T36" fmla="*/ 1657985 w 2632"/>
                <a:gd name="T37" fmla="*/ 1087755 h 2632"/>
                <a:gd name="T38" fmla="*/ 1663700 w 2632"/>
                <a:gd name="T39" fmla="*/ 1094105 h 2632"/>
                <a:gd name="T40" fmla="*/ 1670685 w 2632"/>
                <a:gd name="T41" fmla="*/ 1111885 h 2632"/>
                <a:gd name="T42" fmla="*/ 1671320 w 2632"/>
                <a:gd name="T43" fmla="*/ 1120775 h 2632"/>
                <a:gd name="T44" fmla="*/ 1670685 w 2632"/>
                <a:gd name="T45" fmla="*/ 1130300 h 2632"/>
                <a:gd name="T46" fmla="*/ 1663700 w 2632"/>
                <a:gd name="T47" fmla="*/ 1147445 h 2632"/>
                <a:gd name="T48" fmla="*/ 1657985 w 2632"/>
                <a:gd name="T49" fmla="*/ 1154430 h 2632"/>
                <a:gd name="T50" fmla="*/ 1154430 w 2632"/>
                <a:gd name="T51" fmla="*/ 1657985 h 2632"/>
                <a:gd name="T52" fmla="*/ 1146810 w 2632"/>
                <a:gd name="T53" fmla="*/ 1663700 h 2632"/>
                <a:gd name="T54" fmla="*/ 1130300 w 2632"/>
                <a:gd name="T55" fmla="*/ 1670685 h 2632"/>
                <a:gd name="T56" fmla="*/ 1120775 w 2632"/>
                <a:gd name="T57" fmla="*/ 1671320 h 2632"/>
                <a:gd name="T58" fmla="*/ 114935 w 2632"/>
                <a:gd name="T59" fmla="*/ 549910 h 2632"/>
                <a:gd name="T60" fmla="*/ 1120775 w 2632"/>
                <a:gd name="T61" fmla="*/ 1556385 h 2632"/>
                <a:gd name="T62" fmla="*/ 1556385 w 2632"/>
                <a:gd name="T63" fmla="*/ 1120775 h 2632"/>
                <a:gd name="T64" fmla="*/ 549910 w 2632"/>
                <a:gd name="T65" fmla="*/ 114935 h 2632"/>
                <a:gd name="T66" fmla="*/ 114935 w 2632"/>
                <a:gd name="T67" fmla="*/ 549910 h 263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632" h="2632">
                  <a:moveTo>
                    <a:pt x="1765" y="2632"/>
                  </a:moveTo>
                  <a:lnTo>
                    <a:pt x="1751" y="2631"/>
                  </a:lnTo>
                  <a:lnTo>
                    <a:pt x="1723" y="2620"/>
                  </a:lnTo>
                  <a:lnTo>
                    <a:pt x="1713" y="2611"/>
                  </a:lnTo>
                  <a:lnTo>
                    <a:pt x="21" y="919"/>
                  </a:lnTo>
                  <a:lnTo>
                    <a:pt x="11" y="908"/>
                  </a:lnTo>
                  <a:lnTo>
                    <a:pt x="0" y="881"/>
                  </a:lnTo>
                  <a:lnTo>
                    <a:pt x="0" y="852"/>
                  </a:lnTo>
                  <a:lnTo>
                    <a:pt x="11" y="825"/>
                  </a:lnTo>
                  <a:lnTo>
                    <a:pt x="21" y="813"/>
                  </a:lnTo>
                  <a:lnTo>
                    <a:pt x="813" y="21"/>
                  </a:lnTo>
                  <a:lnTo>
                    <a:pt x="824" y="11"/>
                  </a:lnTo>
                  <a:lnTo>
                    <a:pt x="852" y="0"/>
                  </a:lnTo>
                  <a:lnTo>
                    <a:pt x="881" y="0"/>
                  </a:lnTo>
                  <a:lnTo>
                    <a:pt x="908" y="11"/>
                  </a:lnTo>
                  <a:lnTo>
                    <a:pt x="919" y="21"/>
                  </a:lnTo>
                  <a:lnTo>
                    <a:pt x="2193" y="1295"/>
                  </a:lnTo>
                  <a:lnTo>
                    <a:pt x="2611" y="1713"/>
                  </a:lnTo>
                  <a:lnTo>
                    <a:pt x="2620" y="1723"/>
                  </a:lnTo>
                  <a:lnTo>
                    <a:pt x="2631" y="1751"/>
                  </a:lnTo>
                  <a:lnTo>
                    <a:pt x="2632" y="1765"/>
                  </a:lnTo>
                  <a:lnTo>
                    <a:pt x="2631" y="1780"/>
                  </a:lnTo>
                  <a:lnTo>
                    <a:pt x="2620" y="1807"/>
                  </a:lnTo>
                  <a:lnTo>
                    <a:pt x="2611" y="1818"/>
                  </a:lnTo>
                  <a:lnTo>
                    <a:pt x="1818" y="2611"/>
                  </a:lnTo>
                  <a:lnTo>
                    <a:pt x="1806" y="2620"/>
                  </a:lnTo>
                  <a:lnTo>
                    <a:pt x="1780" y="2631"/>
                  </a:lnTo>
                  <a:lnTo>
                    <a:pt x="1765" y="2632"/>
                  </a:lnTo>
                  <a:close/>
                  <a:moveTo>
                    <a:pt x="181" y="866"/>
                  </a:moveTo>
                  <a:lnTo>
                    <a:pt x="1765" y="2451"/>
                  </a:lnTo>
                  <a:lnTo>
                    <a:pt x="2451" y="1765"/>
                  </a:lnTo>
                  <a:lnTo>
                    <a:pt x="866" y="181"/>
                  </a:lnTo>
                  <a:lnTo>
                    <a:pt x="181" y="86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28" name="Freeform 41">
              <a:extLst>
                <a:ext uri="{FF2B5EF4-FFF2-40B4-BE49-F238E27FC236}">
                  <a16:creationId xmlns:a16="http://schemas.microsoft.com/office/drawing/2014/main" id="{52E065DC-A8EF-040B-B5AA-762BC0ED19F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199" y="1869"/>
              <a:ext cx="919" cy="920"/>
            </a:xfrm>
            <a:custGeom>
              <a:avLst/>
              <a:gdLst>
                <a:gd name="T0" fmla="*/ 46990 w 919"/>
                <a:gd name="T1" fmla="*/ 584200 h 920"/>
                <a:gd name="T2" fmla="*/ 38100 w 919"/>
                <a:gd name="T3" fmla="*/ 583565 h 920"/>
                <a:gd name="T4" fmla="*/ 20955 w 919"/>
                <a:gd name="T5" fmla="*/ 576580 h 920"/>
                <a:gd name="T6" fmla="*/ 13335 w 919"/>
                <a:gd name="T7" fmla="*/ 570230 h 920"/>
                <a:gd name="T8" fmla="*/ 7620 w 919"/>
                <a:gd name="T9" fmla="*/ 563245 h 920"/>
                <a:gd name="T10" fmla="*/ 0 w 919"/>
                <a:gd name="T11" fmla="*/ 545465 h 920"/>
                <a:gd name="T12" fmla="*/ 0 w 919"/>
                <a:gd name="T13" fmla="*/ 527050 h 920"/>
                <a:gd name="T14" fmla="*/ 7620 w 919"/>
                <a:gd name="T15" fmla="*/ 509905 h 920"/>
                <a:gd name="T16" fmla="*/ 13335 w 919"/>
                <a:gd name="T17" fmla="*/ 502920 h 920"/>
                <a:gd name="T18" fmla="*/ 502920 w 919"/>
                <a:gd name="T19" fmla="*/ 13335 h 920"/>
                <a:gd name="T20" fmla="*/ 509905 w 919"/>
                <a:gd name="T21" fmla="*/ 7620 h 920"/>
                <a:gd name="T22" fmla="*/ 527050 w 919"/>
                <a:gd name="T23" fmla="*/ 0 h 920"/>
                <a:gd name="T24" fmla="*/ 545465 w 919"/>
                <a:gd name="T25" fmla="*/ 0 h 920"/>
                <a:gd name="T26" fmla="*/ 563245 w 919"/>
                <a:gd name="T27" fmla="*/ 7620 h 920"/>
                <a:gd name="T28" fmla="*/ 570230 w 919"/>
                <a:gd name="T29" fmla="*/ 13335 h 920"/>
                <a:gd name="T30" fmla="*/ 576580 w 919"/>
                <a:gd name="T31" fmla="*/ 20955 h 920"/>
                <a:gd name="T32" fmla="*/ 583565 w 919"/>
                <a:gd name="T33" fmla="*/ 38100 h 920"/>
                <a:gd name="T34" fmla="*/ 583565 w 919"/>
                <a:gd name="T35" fmla="*/ 55880 h 920"/>
                <a:gd name="T36" fmla="*/ 576580 w 919"/>
                <a:gd name="T37" fmla="*/ 73660 h 920"/>
                <a:gd name="T38" fmla="*/ 570230 w 919"/>
                <a:gd name="T39" fmla="*/ 80645 h 920"/>
                <a:gd name="T40" fmla="*/ 80645 w 919"/>
                <a:gd name="T41" fmla="*/ 570230 h 920"/>
                <a:gd name="T42" fmla="*/ 73660 w 919"/>
                <a:gd name="T43" fmla="*/ 576580 h 920"/>
                <a:gd name="T44" fmla="*/ 55880 w 919"/>
                <a:gd name="T45" fmla="*/ 583565 h 920"/>
                <a:gd name="T46" fmla="*/ 46990 w 919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9" h="920">
                  <a:moveTo>
                    <a:pt x="74" y="920"/>
                  </a:moveTo>
                  <a:lnTo>
                    <a:pt x="60" y="919"/>
                  </a:lnTo>
                  <a:lnTo>
                    <a:pt x="33" y="908"/>
                  </a:lnTo>
                  <a:lnTo>
                    <a:pt x="21" y="898"/>
                  </a:lnTo>
                  <a:lnTo>
                    <a:pt x="12" y="887"/>
                  </a:lnTo>
                  <a:lnTo>
                    <a:pt x="0" y="859"/>
                  </a:lnTo>
                  <a:lnTo>
                    <a:pt x="0" y="830"/>
                  </a:lnTo>
                  <a:lnTo>
                    <a:pt x="12" y="803"/>
                  </a:lnTo>
                  <a:lnTo>
                    <a:pt x="21" y="792"/>
                  </a:lnTo>
                  <a:lnTo>
                    <a:pt x="792" y="21"/>
                  </a:lnTo>
                  <a:lnTo>
                    <a:pt x="803" y="12"/>
                  </a:lnTo>
                  <a:lnTo>
                    <a:pt x="830" y="0"/>
                  </a:lnTo>
                  <a:lnTo>
                    <a:pt x="859" y="0"/>
                  </a:lnTo>
                  <a:lnTo>
                    <a:pt x="887" y="12"/>
                  </a:lnTo>
                  <a:lnTo>
                    <a:pt x="898" y="21"/>
                  </a:lnTo>
                  <a:lnTo>
                    <a:pt x="908" y="33"/>
                  </a:lnTo>
                  <a:lnTo>
                    <a:pt x="919" y="60"/>
                  </a:lnTo>
                  <a:lnTo>
                    <a:pt x="919" y="88"/>
                  </a:lnTo>
                  <a:lnTo>
                    <a:pt x="908" y="116"/>
                  </a:lnTo>
                  <a:lnTo>
                    <a:pt x="898" y="127"/>
                  </a:lnTo>
                  <a:lnTo>
                    <a:pt x="127" y="898"/>
                  </a:lnTo>
                  <a:lnTo>
                    <a:pt x="116" y="908"/>
                  </a:lnTo>
                  <a:lnTo>
                    <a:pt x="88" y="919"/>
                  </a:lnTo>
                  <a:lnTo>
                    <a:pt x="74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29" name="Freeform 42">
              <a:extLst>
                <a:ext uri="{FF2B5EF4-FFF2-40B4-BE49-F238E27FC236}">
                  <a16:creationId xmlns:a16="http://schemas.microsoft.com/office/drawing/2014/main" id="{2611F423-ADAB-1ABA-A5E7-92487145264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27" y="2297"/>
              <a:ext cx="919" cy="920"/>
            </a:xfrm>
            <a:custGeom>
              <a:avLst/>
              <a:gdLst>
                <a:gd name="T0" fmla="*/ 47625 w 919"/>
                <a:gd name="T1" fmla="*/ 584200 h 920"/>
                <a:gd name="T2" fmla="*/ 38100 w 919"/>
                <a:gd name="T3" fmla="*/ 583565 h 920"/>
                <a:gd name="T4" fmla="*/ 20955 w 919"/>
                <a:gd name="T5" fmla="*/ 576580 h 920"/>
                <a:gd name="T6" fmla="*/ 13970 w 919"/>
                <a:gd name="T7" fmla="*/ 570230 h 920"/>
                <a:gd name="T8" fmla="*/ 6985 w 919"/>
                <a:gd name="T9" fmla="*/ 562610 h 920"/>
                <a:gd name="T10" fmla="*/ 0 w 919"/>
                <a:gd name="T11" fmla="*/ 546100 h 920"/>
                <a:gd name="T12" fmla="*/ 0 w 919"/>
                <a:gd name="T13" fmla="*/ 527685 h 920"/>
                <a:gd name="T14" fmla="*/ 6985 w 919"/>
                <a:gd name="T15" fmla="*/ 509905 h 920"/>
                <a:gd name="T16" fmla="*/ 13970 w 919"/>
                <a:gd name="T17" fmla="*/ 502285 h 920"/>
                <a:gd name="T18" fmla="*/ 502285 w 919"/>
                <a:gd name="T19" fmla="*/ 13970 h 920"/>
                <a:gd name="T20" fmla="*/ 509905 w 919"/>
                <a:gd name="T21" fmla="*/ 6985 h 920"/>
                <a:gd name="T22" fmla="*/ 527685 w 919"/>
                <a:gd name="T23" fmla="*/ 0 h 920"/>
                <a:gd name="T24" fmla="*/ 546100 w 919"/>
                <a:gd name="T25" fmla="*/ 0 h 920"/>
                <a:gd name="T26" fmla="*/ 562610 w 919"/>
                <a:gd name="T27" fmla="*/ 6985 h 920"/>
                <a:gd name="T28" fmla="*/ 570230 w 919"/>
                <a:gd name="T29" fmla="*/ 13970 h 920"/>
                <a:gd name="T30" fmla="*/ 576580 w 919"/>
                <a:gd name="T31" fmla="*/ 20955 h 920"/>
                <a:gd name="T32" fmla="*/ 583565 w 919"/>
                <a:gd name="T33" fmla="*/ 38100 h 920"/>
                <a:gd name="T34" fmla="*/ 583565 w 919"/>
                <a:gd name="T35" fmla="*/ 56515 h 920"/>
                <a:gd name="T36" fmla="*/ 576580 w 919"/>
                <a:gd name="T37" fmla="*/ 73025 h 920"/>
                <a:gd name="T38" fmla="*/ 570230 w 919"/>
                <a:gd name="T39" fmla="*/ 81280 h 920"/>
                <a:gd name="T40" fmla="*/ 81280 w 919"/>
                <a:gd name="T41" fmla="*/ 570230 h 920"/>
                <a:gd name="T42" fmla="*/ 73025 w 919"/>
                <a:gd name="T43" fmla="*/ 576580 h 920"/>
                <a:gd name="T44" fmla="*/ 56515 w 919"/>
                <a:gd name="T45" fmla="*/ 583565 h 920"/>
                <a:gd name="T46" fmla="*/ 47625 w 919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9" h="920">
                  <a:moveTo>
                    <a:pt x="75" y="920"/>
                  </a:moveTo>
                  <a:lnTo>
                    <a:pt x="60" y="919"/>
                  </a:lnTo>
                  <a:lnTo>
                    <a:pt x="33" y="908"/>
                  </a:lnTo>
                  <a:lnTo>
                    <a:pt x="22" y="898"/>
                  </a:lnTo>
                  <a:lnTo>
                    <a:pt x="11" y="886"/>
                  </a:lnTo>
                  <a:lnTo>
                    <a:pt x="0" y="860"/>
                  </a:lnTo>
                  <a:lnTo>
                    <a:pt x="0" y="831"/>
                  </a:lnTo>
                  <a:lnTo>
                    <a:pt x="11" y="803"/>
                  </a:lnTo>
                  <a:lnTo>
                    <a:pt x="22" y="791"/>
                  </a:lnTo>
                  <a:lnTo>
                    <a:pt x="791" y="22"/>
                  </a:lnTo>
                  <a:lnTo>
                    <a:pt x="803" y="11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6" y="11"/>
                  </a:lnTo>
                  <a:lnTo>
                    <a:pt x="898" y="22"/>
                  </a:lnTo>
                  <a:lnTo>
                    <a:pt x="908" y="33"/>
                  </a:lnTo>
                  <a:lnTo>
                    <a:pt x="919" y="60"/>
                  </a:lnTo>
                  <a:lnTo>
                    <a:pt x="919" y="89"/>
                  </a:lnTo>
                  <a:lnTo>
                    <a:pt x="908" y="115"/>
                  </a:lnTo>
                  <a:lnTo>
                    <a:pt x="898" y="128"/>
                  </a:lnTo>
                  <a:lnTo>
                    <a:pt x="128" y="898"/>
                  </a:lnTo>
                  <a:lnTo>
                    <a:pt x="115" y="908"/>
                  </a:lnTo>
                  <a:lnTo>
                    <a:pt x="89" y="919"/>
                  </a:lnTo>
                  <a:lnTo>
                    <a:pt x="75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30" name="Freeform 43">
              <a:extLst>
                <a:ext uri="{FF2B5EF4-FFF2-40B4-BE49-F238E27FC236}">
                  <a16:creationId xmlns:a16="http://schemas.microsoft.com/office/drawing/2014/main" id="{62191C10-8616-B14E-C789-7A2F98AEA93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056" y="2726"/>
              <a:ext cx="918" cy="920"/>
            </a:xfrm>
            <a:custGeom>
              <a:avLst/>
              <a:gdLst>
                <a:gd name="T0" fmla="*/ 46355 w 918"/>
                <a:gd name="T1" fmla="*/ 584200 h 920"/>
                <a:gd name="T2" fmla="*/ 37465 w 918"/>
                <a:gd name="T3" fmla="*/ 582930 h 920"/>
                <a:gd name="T4" fmla="*/ 20320 w 918"/>
                <a:gd name="T5" fmla="*/ 576580 h 920"/>
                <a:gd name="T6" fmla="*/ 12700 w 918"/>
                <a:gd name="T7" fmla="*/ 569595 h 920"/>
                <a:gd name="T8" fmla="*/ 6985 w 918"/>
                <a:gd name="T9" fmla="*/ 562610 h 920"/>
                <a:gd name="T10" fmla="*/ 0 w 918"/>
                <a:gd name="T11" fmla="*/ 544830 h 920"/>
                <a:gd name="T12" fmla="*/ 0 w 918"/>
                <a:gd name="T13" fmla="*/ 526415 h 920"/>
                <a:gd name="T14" fmla="*/ 6985 w 918"/>
                <a:gd name="T15" fmla="*/ 509905 h 920"/>
                <a:gd name="T16" fmla="*/ 12700 w 918"/>
                <a:gd name="T17" fmla="*/ 502285 h 920"/>
                <a:gd name="T18" fmla="*/ 502285 w 918"/>
                <a:gd name="T19" fmla="*/ 12700 h 920"/>
                <a:gd name="T20" fmla="*/ 509905 w 918"/>
                <a:gd name="T21" fmla="*/ 6985 h 920"/>
                <a:gd name="T22" fmla="*/ 526415 w 918"/>
                <a:gd name="T23" fmla="*/ 0 h 920"/>
                <a:gd name="T24" fmla="*/ 544830 w 918"/>
                <a:gd name="T25" fmla="*/ 0 h 920"/>
                <a:gd name="T26" fmla="*/ 562610 w 918"/>
                <a:gd name="T27" fmla="*/ 6985 h 920"/>
                <a:gd name="T28" fmla="*/ 569595 w 918"/>
                <a:gd name="T29" fmla="*/ 12700 h 920"/>
                <a:gd name="T30" fmla="*/ 576580 w 918"/>
                <a:gd name="T31" fmla="*/ 20320 h 920"/>
                <a:gd name="T32" fmla="*/ 582930 w 918"/>
                <a:gd name="T33" fmla="*/ 37465 h 920"/>
                <a:gd name="T34" fmla="*/ 582930 w 918"/>
                <a:gd name="T35" fmla="*/ 55880 h 920"/>
                <a:gd name="T36" fmla="*/ 576580 w 918"/>
                <a:gd name="T37" fmla="*/ 73025 h 920"/>
                <a:gd name="T38" fmla="*/ 569595 w 918"/>
                <a:gd name="T39" fmla="*/ 80645 h 920"/>
                <a:gd name="T40" fmla="*/ 80645 w 918"/>
                <a:gd name="T41" fmla="*/ 569595 h 920"/>
                <a:gd name="T42" fmla="*/ 73025 w 918"/>
                <a:gd name="T43" fmla="*/ 576580 h 920"/>
                <a:gd name="T44" fmla="*/ 55880 w 918"/>
                <a:gd name="T45" fmla="*/ 582930 h 920"/>
                <a:gd name="T46" fmla="*/ 46355 w 918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8" h="920">
                  <a:moveTo>
                    <a:pt x="73" y="920"/>
                  </a:moveTo>
                  <a:lnTo>
                    <a:pt x="59" y="918"/>
                  </a:lnTo>
                  <a:lnTo>
                    <a:pt x="32" y="908"/>
                  </a:lnTo>
                  <a:lnTo>
                    <a:pt x="20" y="897"/>
                  </a:lnTo>
                  <a:lnTo>
                    <a:pt x="11" y="886"/>
                  </a:lnTo>
                  <a:lnTo>
                    <a:pt x="0" y="858"/>
                  </a:lnTo>
                  <a:lnTo>
                    <a:pt x="0" y="829"/>
                  </a:lnTo>
                  <a:lnTo>
                    <a:pt x="11" y="803"/>
                  </a:lnTo>
                  <a:lnTo>
                    <a:pt x="20" y="791"/>
                  </a:lnTo>
                  <a:lnTo>
                    <a:pt x="791" y="20"/>
                  </a:lnTo>
                  <a:lnTo>
                    <a:pt x="803" y="11"/>
                  </a:lnTo>
                  <a:lnTo>
                    <a:pt x="829" y="0"/>
                  </a:lnTo>
                  <a:lnTo>
                    <a:pt x="858" y="0"/>
                  </a:lnTo>
                  <a:lnTo>
                    <a:pt x="886" y="11"/>
                  </a:lnTo>
                  <a:lnTo>
                    <a:pt x="897" y="20"/>
                  </a:lnTo>
                  <a:lnTo>
                    <a:pt x="908" y="32"/>
                  </a:lnTo>
                  <a:lnTo>
                    <a:pt x="918" y="59"/>
                  </a:lnTo>
                  <a:lnTo>
                    <a:pt x="918" y="88"/>
                  </a:lnTo>
                  <a:lnTo>
                    <a:pt x="908" y="115"/>
                  </a:lnTo>
                  <a:lnTo>
                    <a:pt x="897" y="127"/>
                  </a:lnTo>
                  <a:lnTo>
                    <a:pt x="127" y="897"/>
                  </a:lnTo>
                  <a:lnTo>
                    <a:pt x="115" y="908"/>
                  </a:lnTo>
                  <a:lnTo>
                    <a:pt x="88" y="918"/>
                  </a:lnTo>
                  <a:lnTo>
                    <a:pt x="73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31" name="Freeform 44">
              <a:extLst>
                <a:ext uri="{FF2B5EF4-FFF2-40B4-BE49-F238E27FC236}">
                  <a16:creationId xmlns:a16="http://schemas.microsoft.com/office/drawing/2014/main" id="{061360C2-5EEB-2519-45CA-0854ED9806F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827" y="5497"/>
              <a:ext cx="920" cy="920"/>
            </a:xfrm>
            <a:custGeom>
              <a:avLst/>
              <a:gdLst>
                <a:gd name="T0" fmla="*/ 46990 w 920"/>
                <a:gd name="T1" fmla="*/ 584200 h 920"/>
                <a:gd name="T2" fmla="*/ 38100 w 920"/>
                <a:gd name="T3" fmla="*/ 584200 h 920"/>
                <a:gd name="T4" fmla="*/ 20320 w 920"/>
                <a:gd name="T5" fmla="*/ 576580 h 920"/>
                <a:gd name="T6" fmla="*/ 13335 w 920"/>
                <a:gd name="T7" fmla="*/ 570230 h 920"/>
                <a:gd name="T8" fmla="*/ 6985 w 920"/>
                <a:gd name="T9" fmla="*/ 562610 h 920"/>
                <a:gd name="T10" fmla="*/ 0 w 920"/>
                <a:gd name="T11" fmla="*/ 546100 h 920"/>
                <a:gd name="T12" fmla="*/ 0 w 920"/>
                <a:gd name="T13" fmla="*/ 527685 h 920"/>
                <a:gd name="T14" fmla="*/ 6985 w 920"/>
                <a:gd name="T15" fmla="*/ 509905 h 920"/>
                <a:gd name="T16" fmla="*/ 13335 w 920"/>
                <a:gd name="T17" fmla="*/ 502920 h 920"/>
                <a:gd name="T18" fmla="*/ 502920 w 920"/>
                <a:gd name="T19" fmla="*/ 13335 h 920"/>
                <a:gd name="T20" fmla="*/ 509905 w 920"/>
                <a:gd name="T21" fmla="*/ 6985 h 920"/>
                <a:gd name="T22" fmla="*/ 527685 w 920"/>
                <a:gd name="T23" fmla="*/ 0 h 920"/>
                <a:gd name="T24" fmla="*/ 546100 w 920"/>
                <a:gd name="T25" fmla="*/ 0 h 920"/>
                <a:gd name="T26" fmla="*/ 562610 w 920"/>
                <a:gd name="T27" fmla="*/ 6985 h 920"/>
                <a:gd name="T28" fmla="*/ 570230 w 920"/>
                <a:gd name="T29" fmla="*/ 13335 h 920"/>
                <a:gd name="T30" fmla="*/ 576580 w 920"/>
                <a:gd name="T31" fmla="*/ 20320 h 920"/>
                <a:gd name="T32" fmla="*/ 584200 w 920"/>
                <a:gd name="T33" fmla="*/ 38100 h 920"/>
                <a:gd name="T34" fmla="*/ 584200 w 920"/>
                <a:gd name="T35" fmla="*/ 56515 h 920"/>
                <a:gd name="T36" fmla="*/ 576580 w 920"/>
                <a:gd name="T37" fmla="*/ 73660 h 920"/>
                <a:gd name="T38" fmla="*/ 570230 w 920"/>
                <a:gd name="T39" fmla="*/ 80645 h 920"/>
                <a:gd name="T40" fmla="*/ 80645 w 920"/>
                <a:gd name="T41" fmla="*/ 570230 h 920"/>
                <a:gd name="T42" fmla="*/ 73660 w 920"/>
                <a:gd name="T43" fmla="*/ 576580 h 920"/>
                <a:gd name="T44" fmla="*/ 56515 w 920"/>
                <a:gd name="T45" fmla="*/ 584200 h 920"/>
                <a:gd name="T46" fmla="*/ 46990 w 920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20" h="920">
                  <a:moveTo>
                    <a:pt x="74" y="920"/>
                  </a:moveTo>
                  <a:lnTo>
                    <a:pt x="60" y="920"/>
                  </a:lnTo>
                  <a:lnTo>
                    <a:pt x="32" y="908"/>
                  </a:lnTo>
                  <a:lnTo>
                    <a:pt x="21" y="898"/>
                  </a:lnTo>
                  <a:lnTo>
                    <a:pt x="11" y="886"/>
                  </a:lnTo>
                  <a:lnTo>
                    <a:pt x="0" y="860"/>
                  </a:lnTo>
                  <a:lnTo>
                    <a:pt x="0" y="831"/>
                  </a:lnTo>
                  <a:lnTo>
                    <a:pt x="11" y="803"/>
                  </a:lnTo>
                  <a:lnTo>
                    <a:pt x="21" y="792"/>
                  </a:lnTo>
                  <a:lnTo>
                    <a:pt x="792" y="21"/>
                  </a:lnTo>
                  <a:lnTo>
                    <a:pt x="803" y="11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6" y="11"/>
                  </a:lnTo>
                  <a:lnTo>
                    <a:pt x="898" y="21"/>
                  </a:lnTo>
                  <a:lnTo>
                    <a:pt x="908" y="32"/>
                  </a:lnTo>
                  <a:lnTo>
                    <a:pt x="920" y="60"/>
                  </a:lnTo>
                  <a:lnTo>
                    <a:pt x="920" y="89"/>
                  </a:lnTo>
                  <a:lnTo>
                    <a:pt x="908" y="116"/>
                  </a:lnTo>
                  <a:lnTo>
                    <a:pt x="898" y="127"/>
                  </a:lnTo>
                  <a:lnTo>
                    <a:pt x="127" y="898"/>
                  </a:lnTo>
                  <a:lnTo>
                    <a:pt x="116" y="908"/>
                  </a:lnTo>
                  <a:lnTo>
                    <a:pt x="89" y="920"/>
                  </a:lnTo>
                  <a:lnTo>
                    <a:pt x="74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32" name="Freeform 45">
              <a:extLst>
                <a:ext uri="{FF2B5EF4-FFF2-40B4-BE49-F238E27FC236}">
                  <a16:creationId xmlns:a16="http://schemas.microsoft.com/office/drawing/2014/main" id="{6917665C-2475-B7EE-1F51-83421A870A2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255" y="5925"/>
              <a:ext cx="919" cy="920"/>
            </a:xfrm>
            <a:custGeom>
              <a:avLst/>
              <a:gdLst>
                <a:gd name="T0" fmla="*/ 47625 w 919"/>
                <a:gd name="T1" fmla="*/ 584200 h 920"/>
                <a:gd name="T2" fmla="*/ 38735 w 919"/>
                <a:gd name="T3" fmla="*/ 583565 h 920"/>
                <a:gd name="T4" fmla="*/ 20955 w 919"/>
                <a:gd name="T5" fmla="*/ 576580 h 920"/>
                <a:gd name="T6" fmla="*/ 13335 w 919"/>
                <a:gd name="T7" fmla="*/ 570865 h 920"/>
                <a:gd name="T8" fmla="*/ 6985 w 919"/>
                <a:gd name="T9" fmla="*/ 563245 h 920"/>
                <a:gd name="T10" fmla="*/ 0 w 919"/>
                <a:gd name="T11" fmla="*/ 545465 h 920"/>
                <a:gd name="T12" fmla="*/ 0 w 919"/>
                <a:gd name="T13" fmla="*/ 527050 h 920"/>
                <a:gd name="T14" fmla="*/ 6985 w 919"/>
                <a:gd name="T15" fmla="*/ 510540 h 920"/>
                <a:gd name="T16" fmla="*/ 13335 w 919"/>
                <a:gd name="T17" fmla="*/ 502920 h 920"/>
                <a:gd name="T18" fmla="*/ 502920 w 919"/>
                <a:gd name="T19" fmla="*/ 13335 h 920"/>
                <a:gd name="T20" fmla="*/ 510540 w 919"/>
                <a:gd name="T21" fmla="*/ 6985 h 920"/>
                <a:gd name="T22" fmla="*/ 527685 w 919"/>
                <a:gd name="T23" fmla="*/ 0 h 920"/>
                <a:gd name="T24" fmla="*/ 546100 w 919"/>
                <a:gd name="T25" fmla="*/ 0 h 920"/>
                <a:gd name="T26" fmla="*/ 563245 w 919"/>
                <a:gd name="T27" fmla="*/ 6985 h 920"/>
                <a:gd name="T28" fmla="*/ 570865 w 919"/>
                <a:gd name="T29" fmla="*/ 13335 h 920"/>
                <a:gd name="T30" fmla="*/ 576580 w 919"/>
                <a:gd name="T31" fmla="*/ 20955 h 920"/>
                <a:gd name="T32" fmla="*/ 583565 w 919"/>
                <a:gd name="T33" fmla="*/ 38735 h 920"/>
                <a:gd name="T34" fmla="*/ 583565 w 919"/>
                <a:gd name="T35" fmla="*/ 56515 h 920"/>
                <a:gd name="T36" fmla="*/ 576580 w 919"/>
                <a:gd name="T37" fmla="*/ 73660 h 920"/>
                <a:gd name="T38" fmla="*/ 570865 w 919"/>
                <a:gd name="T39" fmla="*/ 81280 h 920"/>
                <a:gd name="T40" fmla="*/ 81280 w 919"/>
                <a:gd name="T41" fmla="*/ 570865 h 920"/>
                <a:gd name="T42" fmla="*/ 73660 w 919"/>
                <a:gd name="T43" fmla="*/ 576580 h 920"/>
                <a:gd name="T44" fmla="*/ 56515 w 919"/>
                <a:gd name="T45" fmla="*/ 583565 h 920"/>
                <a:gd name="T46" fmla="*/ 47625 w 919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9" h="920">
                  <a:moveTo>
                    <a:pt x="75" y="920"/>
                  </a:moveTo>
                  <a:lnTo>
                    <a:pt x="61" y="919"/>
                  </a:lnTo>
                  <a:lnTo>
                    <a:pt x="33" y="908"/>
                  </a:lnTo>
                  <a:lnTo>
                    <a:pt x="21" y="899"/>
                  </a:lnTo>
                  <a:lnTo>
                    <a:pt x="11" y="887"/>
                  </a:lnTo>
                  <a:lnTo>
                    <a:pt x="0" y="859"/>
                  </a:lnTo>
                  <a:lnTo>
                    <a:pt x="0" y="830"/>
                  </a:lnTo>
                  <a:lnTo>
                    <a:pt x="11" y="804"/>
                  </a:lnTo>
                  <a:lnTo>
                    <a:pt x="21" y="792"/>
                  </a:lnTo>
                  <a:lnTo>
                    <a:pt x="792" y="21"/>
                  </a:lnTo>
                  <a:lnTo>
                    <a:pt x="804" y="11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7" y="11"/>
                  </a:lnTo>
                  <a:lnTo>
                    <a:pt x="899" y="21"/>
                  </a:lnTo>
                  <a:lnTo>
                    <a:pt x="908" y="33"/>
                  </a:lnTo>
                  <a:lnTo>
                    <a:pt x="919" y="61"/>
                  </a:lnTo>
                  <a:lnTo>
                    <a:pt x="919" y="89"/>
                  </a:lnTo>
                  <a:lnTo>
                    <a:pt x="908" y="116"/>
                  </a:lnTo>
                  <a:lnTo>
                    <a:pt x="899" y="128"/>
                  </a:lnTo>
                  <a:lnTo>
                    <a:pt x="128" y="899"/>
                  </a:lnTo>
                  <a:lnTo>
                    <a:pt x="116" y="908"/>
                  </a:lnTo>
                  <a:lnTo>
                    <a:pt x="89" y="919"/>
                  </a:lnTo>
                  <a:lnTo>
                    <a:pt x="75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33" name="Freeform 46">
              <a:extLst>
                <a:ext uri="{FF2B5EF4-FFF2-40B4-BE49-F238E27FC236}">
                  <a16:creationId xmlns:a16="http://schemas.microsoft.com/office/drawing/2014/main" id="{2EB2F521-107F-F317-8862-0B8640EFA73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683" y="6353"/>
              <a:ext cx="920" cy="921"/>
            </a:xfrm>
            <a:custGeom>
              <a:avLst/>
              <a:gdLst>
                <a:gd name="T0" fmla="*/ 46990 w 920"/>
                <a:gd name="T1" fmla="*/ 584835 h 921"/>
                <a:gd name="T2" fmla="*/ 38100 w 920"/>
                <a:gd name="T3" fmla="*/ 584200 h 921"/>
                <a:gd name="T4" fmla="*/ 21590 w 920"/>
                <a:gd name="T5" fmla="*/ 577215 h 921"/>
                <a:gd name="T6" fmla="*/ 13970 w 920"/>
                <a:gd name="T7" fmla="*/ 570230 h 921"/>
                <a:gd name="T8" fmla="*/ 7620 w 920"/>
                <a:gd name="T9" fmla="*/ 563245 h 921"/>
                <a:gd name="T10" fmla="*/ 0 w 920"/>
                <a:gd name="T11" fmla="*/ 546100 h 921"/>
                <a:gd name="T12" fmla="*/ 0 w 920"/>
                <a:gd name="T13" fmla="*/ 527685 h 921"/>
                <a:gd name="T14" fmla="*/ 7620 w 920"/>
                <a:gd name="T15" fmla="*/ 510540 h 921"/>
                <a:gd name="T16" fmla="*/ 13970 w 920"/>
                <a:gd name="T17" fmla="*/ 502920 h 921"/>
                <a:gd name="T18" fmla="*/ 502920 w 920"/>
                <a:gd name="T19" fmla="*/ 13970 h 921"/>
                <a:gd name="T20" fmla="*/ 509905 w 920"/>
                <a:gd name="T21" fmla="*/ 7620 h 921"/>
                <a:gd name="T22" fmla="*/ 527685 w 920"/>
                <a:gd name="T23" fmla="*/ 0 h 921"/>
                <a:gd name="T24" fmla="*/ 546100 w 920"/>
                <a:gd name="T25" fmla="*/ 0 h 921"/>
                <a:gd name="T26" fmla="*/ 563245 w 920"/>
                <a:gd name="T27" fmla="*/ 7620 h 921"/>
                <a:gd name="T28" fmla="*/ 570230 w 920"/>
                <a:gd name="T29" fmla="*/ 13970 h 921"/>
                <a:gd name="T30" fmla="*/ 577215 w 920"/>
                <a:gd name="T31" fmla="*/ 21590 h 921"/>
                <a:gd name="T32" fmla="*/ 584200 w 920"/>
                <a:gd name="T33" fmla="*/ 38100 h 921"/>
                <a:gd name="T34" fmla="*/ 584200 w 920"/>
                <a:gd name="T35" fmla="*/ 56515 h 921"/>
                <a:gd name="T36" fmla="*/ 577215 w 920"/>
                <a:gd name="T37" fmla="*/ 73660 h 921"/>
                <a:gd name="T38" fmla="*/ 570230 w 920"/>
                <a:gd name="T39" fmla="*/ 80645 h 921"/>
                <a:gd name="T40" fmla="*/ 80645 w 920"/>
                <a:gd name="T41" fmla="*/ 570230 h 921"/>
                <a:gd name="T42" fmla="*/ 73660 w 920"/>
                <a:gd name="T43" fmla="*/ 577215 h 921"/>
                <a:gd name="T44" fmla="*/ 56515 w 920"/>
                <a:gd name="T45" fmla="*/ 584200 h 921"/>
                <a:gd name="T46" fmla="*/ 46990 w 920"/>
                <a:gd name="T47" fmla="*/ 584835 h 92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20" h="921">
                  <a:moveTo>
                    <a:pt x="74" y="921"/>
                  </a:moveTo>
                  <a:lnTo>
                    <a:pt x="60" y="920"/>
                  </a:lnTo>
                  <a:lnTo>
                    <a:pt x="34" y="909"/>
                  </a:lnTo>
                  <a:lnTo>
                    <a:pt x="22" y="898"/>
                  </a:lnTo>
                  <a:lnTo>
                    <a:pt x="12" y="887"/>
                  </a:lnTo>
                  <a:lnTo>
                    <a:pt x="0" y="860"/>
                  </a:lnTo>
                  <a:lnTo>
                    <a:pt x="0" y="831"/>
                  </a:lnTo>
                  <a:lnTo>
                    <a:pt x="12" y="804"/>
                  </a:lnTo>
                  <a:lnTo>
                    <a:pt x="22" y="792"/>
                  </a:lnTo>
                  <a:lnTo>
                    <a:pt x="792" y="22"/>
                  </a:lnTo>
                  <a:lnTo>
                    <a:pt x="803" y="12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7" y="12"/>
                  </a:lnTo>
                  <a:lnTo>
                    <a:pt x="898" y="22"/>
                  </a:lnTo>
                  <a:lnTo>
                    <a:pt x="909" y="34"/>
                  </a:lnTo>
                  <a:lnTo>
                    <a:pt x="920" y="60"/>
                  </a:lnTo>
                  <a:lnTo>
                    <a:pt x="920" y="89"/>
                  </a:lnTo>
                  <a:lnTo>
                    <a:pt x="909" y="116"/>
                  </a:lnTo>
                  <a:lnTo>
                    <a:pt x="898" y="127"/>
                  </a:lnTo>
                  <a:lnTo>
                    <a:pt x="127" y="898"/>
                  </a:lnTo>
                  <a:lnTo>
                    <a:pt x="116" y="909"/>
                  </a:lnTo>
                  <a:lnTo>
                    <a:pt x="89" y="920"/>
                  </a:lnTo>
                  <a:lnTo>
                    <a:pt x="74" y="921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grpSp>
        <p:nvGrpSpPr>
          <p:cNvPr id="1034" name="Group 4">
            <a:extLst>
              <a:ext uri="{FF2B5EF4-FFF2-40B4-BE49-F238E27FC236}">
                <a16:creationId xmlns:a16="http://schemas.microsoft.com/office/drawing/2014/main" id="{448ED7F4-3756-CE36-0035-C0E694648764}"/>
              </a:ext>
            </a:extLst>
          </p:cNvPr>
          <p:cNvGrpSpPr>
            <a:grpSpLocks noChangeAspect="1"/>
          </p:cNvGrpSpPr>
          <p:nvPr/>
        </p:nvGrpSpPr>
        <p:grpSpPr bwMode="auto">
          <a:xfrm rot="5400000">
            <a:off x="2990066" y="4858215"/>
            <a:ext cx="369427" cy="369420"/>
            <a:chOff x="2770" y="1441"/>
            <a:chExt cx="6261" cy="6260"/>
          </a:xfrm>
        </p:grpSpPr>
        <p:sp>
          <p:nvSpPr>
            <p:cNvPr id="1035" name="Freeform 5">
              <a:extLst>
                <a:ext uri="{FF2B5EF4-FFF2-40B4-BE49-F238E27FC236}">
                  <a16:creationId xmlns:a16="http://schemas.microsoft.com/office/drawing/2014/main" id="{E64A1C1E-FEA5-5B54-C7AD-FCD6F3C2B29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536" y="2345"/>
              <a:ext cx="590" cy="590"/>
            </a:xfrm>
            <a:custGeom>
              <a:avLst/>
              <a:gdLst>
                <a:gd name="T0" fmla="*/ 374650 w 590"/>
                <a:gd name="T1" fmla="*/ 186690 h 590"/>
                <a:gd name="T2" fmla="*/ 374015 w 590"/>
                <a:gd name="T3" fmla="*/ 207010 h 590"/>
                <a:gd name="T4" fmla="*/ 367030 w 590"/>
                <a:gd name="T5" fmla="*/ 243205 h 590"/>
                <a:gd name="T6" fmla="*/ 352425 w 590"/>
                <a:gd name="T7" fmla="*/ 276860 h 590"/>
                <a:gd name="T8" fmla="*/ 332740 w 590"/>
                <a:gd name="T9" fmla="*/ 306705 h 590"/>
                <a:gd name="T10" fmla="*/ 306705 w 590"/>
                <a:gd name="T11" fmla="*/ 332105 h 590"/>
                <a:gd name="T12" fmla="*/ 276860 w 590"/>
                <a:gd name="T13" fmla="*/ 352425 h 590"/>
                <a:gd name="T14" fmla="*/ 243205 w 590"/>
                <a:gd name="T15" fmla="*/ 366395 h 590"/>
                <a:gd name="T16" fmla="*/ 207010 w 590"/>
                <a:gd name="T17" fmla="*/ 374015 h 590"/>
                <a:gd name="T18" fmla="*/ 187960 w 590"/>
                <a:gd name="T19" fmla="*/ 374650 h 590"/>
                <a:gd name="T20" fmla="*/ 168910 w 590"/>
                <a:gd name="T21" fmla="*/ 374015 h 590"/>
                <a:gd name="T22" fmla="*/ 132080 w 590"/>
                <a:gd name="T23" fmla="*/ 366395 h 590"/>
                <a:gd name="T24" fmla="*/ 98425 w 590"/>
                <a:gd name="T25" fmla="*/ 352425 h 590"/>
                <a:gd name="T26" fmla="*/ 67945 w 590"/>
                <a:gd name="T27" fmla="*/ 332105 h 590"/>
                <a:gd name="T28" fmla="*/ 43180 w 590"/>
                <a:gd name="T29" fmla="*/ 306705 h 590"/>
                <a:gd name="T30" fmla="*/ 22860 w 590"/>
                <a:gd name="T31" fmla="*/ 276860 h 590"/>
                <a:gd name="T32" fmla="*/ 8890 w 590"/>
                <a:gd name="T33" fmla="*/ 243205 h 590"/>
                <a:gd name="T34" fmla="*/ 1270 w 590"/>
                <a:gd name="T35" fmla="*/ 207010 h 590"/>
                <a:gd name="T36" fmla="*/ 0 w 590"/>
                <a:gd name="T37" fmla="*/ 186690 h 590"/>
                <a:gd name="T38" fmla="*/ 1270 w 590"/>
                <a:gd name="T39" fmla="*/ 167640 h 590"/>
                <a:gd name="T40" fmla="*/ 8890 w 590"/>
                <a:gd name="T41" fmla="*/ 131445 h 590"/>
                <a:gd name="T42" fmla="*/ 22860 w 590"/>
                <a:gd name="T43" fmla="*/ 97790 h 590"/>
                <a:gd name="T44" fmla="*/ 43180 w 590"/>
                <a:gd name="T45" fmla="*/ 67945 h 590"/>
                <a:gd name="T46" fmla="*/ 67945 w 590"/>
                <a:gd name="T47" fmla="*/ 42545 h 590"/>
                <a:gd name="T48" fmla="*/ 98425 w 590"/>
                <a:gd name="T49" fmla="*/ 22225 h 590"/>
                <a:gd name="T50" fmla="*/ 132080 w 590"/>
                <a:gd name="T51" fmla="*/ 8255 h 590"/>
                <a:gd name="T52" fmla="*/ 168910 w 590"/>
                <a:gd name="T53" fmla="*/ 635 h 590"/>
                <a:gd name="T54" fmla="*/ 187960 w 590"/>
                <a:gd name="T55" fmla="*/ 0 h 590"/>
                <a:gd name="T56" fmla="*/ 207010 w 590"/>
                <a:gd name="T57" fmla="*/ 635 h 590"/>
                <a:gd name="T58" fmla="*/ 243205 w 590"/>
                <a:gd name="T59" fmla="*/ 8255 h 590"/>
                <a:gd name="T60" fmla="*/ 276860 w 590"/>
                <a:gd name="T61" fmla="*/ 22225 h 590"/>
                <a:gd name="T62" fmla="*/ 306705 w 590"/>
                <a:gd name="T63" fmla="*/ 42545 h 590"/>
                <a:gd name="T64" fmla="*/ 332740 w 590"/>
                <a:gd name="T65" fmla="*/ 67945 h 590"/>
                <a:gd name="T66" fmla="*/ 352425 w 590"/>
                <a:gd name="T67" fmla="*/ 97790 h 590"/>
                <a:gd name="T68" fmla="*/ 367030 w 590"/>
                <a:gd name="T69" fmla="*/ 131445 h 590"/>
                <a:gd name="T70" fmla="*/ 374015 w 590"/>
                <a:gd name="T71" fmla="*/ 167640 h 590"/>
                <a:gd name="T72" fmla="*/ 374650 w 590"/>
                <a:gd name="T73" fmla="*/ 186690 h 59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90" h="590">
                  <a:moveTo>
                    <a:pt x="590" y="294"/>
                  </a:moveTo>
                  <a:lnTo>
                    <a:pt x="589" y="326"/>
                  </a:lnTo>
                  <a:lnTo>
                    <a:pt x="578" y="383"/>
                  </a:lnTo>
                  <a:lnTo>
                    <a:pt x="555" y="436"/>
                  </a:lnTo>
                  <a:lnTo>
                    <a:pt x="524" y="483"/>
                  </a:lnTo>
                  <a:lnTo>
                    <a:pt x="483" y="523"/>
                  </a:lnTo>
                  <a:lnTo>
                    <a:pt x="436" y="555"/>
                  </a:lnTo>
                  <a:lnTo>
                    <a:pt x="383" y="577"/>
                  </a:lnTo>
                  <a:lnTo>
                    <a:pt x="326" y="589"/>
                  </a:lnTo>
                  <a:lnTo>
                    <a:pt x="296" y="590"/>
                  </a:lnTo>
                  <a:lnTo>
                    <a:pt x="266" y="589"/>
                  </a:lnTo>
                  <a:lnTo>
                    <a:pt x="208" y="577"/>
                  </a:lnTo>
                  <a:lnTo>
                    <a:pt x="155" y="555"/>
                  </a:lnTo>
                  <a:lnTo>
                    <a:pt x="107" y="523"/>
                  </a:lnTo>
                  <a:lnTo>
                    <a:pt x="68" y="483"/>
                  </a:lnTo>
                  <a:lnTo>
                    <a:pt x="36" y="436"/>
                  </a:lnTo>
                  <a:lnTo>
                    <a:pt x="14" y="383"/>
                  </a:lnTo>
                  <a:lnTo>
                    <a:pt x="2" y="326"/>
                  </a:lnTo>
                  <a:lnTo>
                    <a:pt x="0" y="294"/>
                  </a:lnTo>
                  <a:lnTo>
                    <a:pt x="2" y="264"/>
                  </a:lnTo>
                  <a:lnTo>
                    <a:pt x="14" y="207"/>
                  </a:lnTo>
                  <a:lnTo>
                    <a:pt x="36" y="154"/>
                  </a:lnTo>
                  <a:lnTo>
                    <a:pt x="68" y="107"/>
                  </a:lnTo>
                  <a:lnTo>
                    <a:pt x="107" y="67"/>
                  </a:lnTo>
                  <a:lnTo>
                    <a:pt x="155" y="35"/>
                  </a:lnTo>
                  <a:lnTo>
                    <a:pt x="208" y="13"/>
                  </a:lnTo>
                  <a:lnTo>
                    <a:pt x="266" y="1"/>
                  </a:lnTo>
                  <a:lnTo>
                    <a:pt x="296" y="0"/>
                  </a:lnTo>
                  <a:lnTo>
                    <a:pt x="326" y="1"/>
                  </a:lnTo>
                  <a:lnTo>
                    <a:pt x="383" y="13"/>
                  </a:lnTo>
                  <a:lnTo>
                    <a:pt x="436" y="35"/>
                  </a:lnTo>
                  <a:lnTo>
                    <a:pt x="483" y="67"/>
                  </a:lnTo>
                  <a:lnTo>
                    <a:pt x="524" y="107"/>
                  </a:lnTo>
                  <a:lnTo>
                    <a:pt x="555" y="154"/>
                  </a:lnTo>
                  <a:lnTo>
                    <a:pt x="578" y="207"/>
                  </a:lnTo>
                  <a:lnTo>
                    <a:pt x="589" y="264"/>
                  </a:lnTo>
                  <a:lnTo>
                    <a:pt x="590" y="294"/>
                  </a:lnTo>
                  <a:close/>
                </a:path>
              </a:pathLst>
            </a:custGeom>
            <a:solidFill>
              <a:srgbClr val="61CC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36" name="Freeform 6">
              <a:extLst>
                <a:ext uri="{FF2B5EF4-FFF2-40B4-BE49-F238E27FC236}">
                  <a16:creationId xmlns:a16="http://schemas.microsoft.com/office/drawing/2014/main" id="{56562CF4-BC2F-899C-719F-5DF42DB724F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623" y="2346"/>
              <a:ext cx="503" cy="502"/>
            </a:xfrm>
            <a:custGeom>
              <a:avLst/>
              <a:gdLst>
                <a:gd name="T0" fmla="*/ 0 w 503"/>
                <a:gd name="T1" fmla="*/ 54610 h 502"/>
                <a:gd name="T2" fmla="*/ 14605 w 503"/>
                <a:gd name="T3" fmla="*/ 41275 h 502"/>
                <a:gd name="T4" fmla="*/ 45085 w 503"/>
                <a:gd name="T5" fmla="*/ 20955 h 502"/>
                <a:gd name="T6" fmla="*/ 79375 w 503"/>
                <a:gd name="T7" fmla="*/ 6985 h 502"/>
                <a:gd name="T8" fmla="*/ 114300 w 503"/>
                <a:gd name="T9" fmla="*/ 0 h 502"/>
                <a:gd name="T10" fmla="*/ 149860 w 503"/>
                <a:gd name="T11" fmla="*/ 0 h 502"/>
                <a:gd name="T12" fmla="*/ 186055 w 503"/>
                <a:gd name="T13" fmla="*/ 6985 h 502"/>
                <a:gd name="T14" fmla="*/ 219710 w 503"/>
                <a:gd name="T15" fmla="*/ 20955 h 502"/>
                <a:gd name="T16" fmla="*/ 250825 w 503"/>
                <a:gd name="T17" fmla="*/ 41275 h 502"/>
                <a:gd name="T18" fmla="*/ 264160 w 503"/>
                <a:gd name="T19" fmla="*/ 54610 h 502"/>
                <a:gd name="T20" fmla="*/ 278130 w 503"/>
                <a:gd name="T21" fmla="*/ 67945 h 502"/>
                <a:gd name="T22" fmla="*/ 299085 w 503"/>
                <a:gd name="T23" fmla="*/ 99695 h 502"/>
                <a:gd name="T24" fmla="*/ 312420 w 503"/>
                <a:gd name="T25" fmla="*/ 132715 h 502"/>
                <a:gd name="T26" fmla="*/ 319405 w 503"/>
                <a:gd name="T27" fmla="*/ 168910 h 502"/>
                <a:gd name="T28" fmla="*/ 319405 w 503"/>
                <a:gd name="T29" fmla="*/ 204470 h 502"/>
                <a:gd name="T30" fmla="*/ 312420 w 503"/>
                <a:gd name="T31" fmla="*/ 240665 h 502"/>
                <a:gd name="T32" fmla="*/ 299085 w 503"/>
                <a:gd name="T33" fmla="*/ 273685 h 502"/>
                <a:gd name="T34" fmla="*/ 278130 w 503"/>
                <a:gd name="T35" fmla="*/ 305435 h 502"/>
                <a:gd name="T36" fmla="*/ 264160 w 503"/>
                <a:gd name="T37" fmla="*/ 318770 h 50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03" h="502">
                  <a:moveTo>
                    <a:pt x="0" y="86"/>
                  </a:moveTo>
                  <a:lnTo>
                    <a:pt x="23" y="65"/>
                  </a:lnTo>
                  <a:lnTo>
                    <a:pt x="71" y="33"/>
                  </a:lnTo>
                  <a:lnTo>
                    <a:pt x="125" y="11"/>
                  </a:lnTo>
                  <a:lnTo>
                    <a:pt x="180" y="0"/>
                  </a:lnTo>
                  <a:lnTo>
                    <a:pt x="236" y="0"/>
                  </a:lnTo>
                  <a:lnTo>
                    <a:pt x="293" y="11"/>
                  </a:lnTo>
                  <a:lnTo>
                    <a:pt x="346" y="33"/>
                  </a:lnTo>
                  <a:lnTo>
                    <a:pt x="395" y="65"/>
                  </a:lnTo>
                  <a:lnTo>
                    <a:pt x="416" y="86"/>
                  </a:lnTo>
                  <a:lnTo>
                    <a:pt x="438" y="107"/>
                  </a:lnTo>
                  <a:lnTo>
                    <a:pt x="471" y="157"/>
                  </a:lnTo>
                  <a:lnTo>
                    <a:pt x="492" y="209"/>
                  </a:lnTo>
                  <a:lnTo>
                    <a:pt x="503" y="266"/>
                  </a:lnTo>
                  <a:lnTo>
                    <a:pt x="503" y="322"/>
                  </a:lnTo>
                  <a:lnTo>
                    <a:pt x="492" y="379"/>
                  </a:lnTo>
                  <a:lnTo>
                    <a:pt x="471" y="431"/>
                  </a:lnTo>
                  <a:lnTo>
                    <a:pt x="438" y="481"/>
                  </a:lnTo>
                  <a:lnTo>
                    <a:pt x="416" y="50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37" name="Freeform 7">
              <a:extLst>
                <a:ext uri="{FF2B5EF4-FFF2-40B4-BE49-F238E27FC236}">
                  <a16:creationId xmlns:a16="http://schemas.microsoft.com/office/drawing/2014/main" id="{83F15CC1-E4AF-9A15-28BF-1410ACBA7AD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938" y="3543"/>
              <a:ext cx="1990" cy="1991"/>
            </a:xfrm>
            <a:custGeom>
              <a:avLst/>
              <a:gdLst>
                <a:gd name="T0" fmla="*/ 1263650 w 1990"/>
                <a:gd name="T1" fmla="*/ 808990 h 1991"/>
                <a:gd name="T2" fmla="*/ 1111250 w 1990"/>
                <a:gd name="T3" fmla="*/ 961390 h 1991"/>
                <a:gd name="T4" fmla="*/ 920115 w 1990"/>
                <a:gd name="T5" fmla="*/ 1152525 h 1991"/>
                <a:gd name="T6" fmla="*/ 808355 w 1990"/>
                <a:gd name="T7" fmla="*/ 1264285 h 1991"/>
                <a:gd name="T8" fmla="*/ 799465 w 1990"/>
                <a:gd name="T9" fmla="*/ 1254125 h 1991"/>
                <a:gd name="T10" fmla="*/ 0 w 1990"/>
                <a:gd name="T11" fmla="*/ 455295 h 1991"/>
                <a:gd name="T12" fmla="*/ 111760 w 1990"/>
                <a:gd name="T13" fmla="*/ 343535 h 1991"/>
                <a:gd name="T14" fmla="*/ 302260 w 1990"/>
                <a:gd name="T15" fmla="*/ 153035 h 1991"/>
                <a:gd name="T16" fmla="*/ 454660 w 1990"/>
                <a:gd name="T17" fmla="*/ 0 h 1991"/>
                <a:gd name="T18" fmla="*/ 1253490 w 1990"/>
                <a:gd name="T19" fmla="*/ 799465 h 1991"/>
                <a:gd name="T20" fmla="*/ 1263650 w 1990"/>
                <a:gd name="T21" fmla="*/ 808990 h 199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990" h="1991">
                  <a:moveTo>
                    <a:pt x="1990" y="1274"/>
                  </a:moveTo>
                  <a:lnTo>
                    <a:pt x="1750" y="1514"/>
                  </a:lnTo>
                  <a:lnTo>
                    <a:pt x="1449" y="1815"/>
                  </a:lnTo>
                  <a:lnTo>
                    <a:pt x="1273" y="1991"/>
                  </a:lnTo>
                  <a:lnTo>
                    <a:pt x="1259" y="1975"/>
                  </a:lnTo>
                  <a:lnTo>
                    <a:pt x="0" y="717"/>
                  </a:lnTo>
                  <a:lnTo>
                    <a:pt x="176" y="541"/>
                  </a:lnTo>
                  <a:lnTo>
                    <a:pt x="476" y="241"/>
                  </a:lnTo>
                  <a:lnTo>
                    <a:pt x="716" y="0"/>
                  </a:lnTo>
                  <a:lnTo>
                    <a:pt x="1974" y="1259"/>
                  </a:lnTo>
                  <a:lnTo>
                    <a:pt x="1990" y="1274"/>
                  </a:lnTo>
                  <a:close/>
                </a:path>
              </a:pathLst>
            </a:custGeom>
            <a:solidFill>
              <a:srgbClr val="F241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38" name="Freeform 8">
              <a:extLst>
                <a:ext uri="{FF2B5EF4-FFF2-40B4-BE49-F238E27FC236}">
                  <a16:creationId xmlns:a16="http://schemas.microsoft.com/office/drawing/2014/main" id="{E1367A2D-4943-29DE-A249-1599E0BBD16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004" y="2978"/>
              <a:ext cx="1490" cy="1485"/>
            </a:xfrm>
            <a:custGeom>
              <a:avLst/>
              <a:gdLst>
                <a:gd name="T0" fmla="*/ 887095 w 1490"/>
                <a:gd name="T1" fmla="*/ 316865 h 1485"/>
                <a:gd name="T2" fmla="*/ 904240 w 1490"/>
                <a:gd name="T3" fmla="*/ 354965 h 1485"/>
                <a:gd name="T4" fmla="*/ 930275 w 1490"/>
                <a:gd name="T5" fmla="*/ 433705 h 1485"/>
                <a:gd name="T6" fmla="*/ 944245 w 1490"/>
                <a:gd name="T7" fmla="*/ 515620 h 1485"/>
                <a:gd name="T8" fmla="*/ 946150 w 1490"/>
                <a:gd name="T9" fmla="*/ 597535 h 1485"/>
                <a:gd name="T10" fmla="*/ 936625 w 1490"/>
                <a:gd name="T11" fmla="*/ 680085 h 1485"/>
                <a:gd name="T12" fmla="*/ 915035 w 1490"/>
                <a:gd name="T13" fmla="*/ 760095 h 1485"/>
                <a:gd name="T14" fmla="*/ 881380 w 1490"/>
                <a:gd name="T15" fmla="*/ 836930 h 1485"/>
                <a:gd name="T16" fmla="*/ 836930 w 1490"/>
                <a:gd name="T17" fmla="*/ 909320 h 1485"/>
                <a:gd name="T18" fmla="*/ 808990 w 1490"/>
                <a:gd name="T19" fmla="*/ 942975 h 1485"/>
                <a:gd name="T20" fmla="*/ 798195 w 1490"/>
                <a:gd name="T21" fmla="*/ 937260 h 1485"/>
                <a:gd name="T22" fmla="*/ 0 w 1490"/>
                <a:gd name="T23" fmla="*/ 138430 h 1485"/>
                <a:gd name="T24" fmla="*/ 33655 w 1490"/>
                <a:gd name="T25" fmla="*/ 111125 h 1485"/>
                <a:gd name="T26" fmla="*/ 105410 w 1490"/>
                <a:gd name="T27" fmla="*/ 65405 h 1485"/>
                <a:gd name="T28" fmla="*/ 182245 w 1490"/>
                <a:gd name="T29" fmla="*/ 31750 h 1485"/>
                <a:gd name="T30" fmla="*/ 262255 w 1490"/>
                <a:gd name="T31" fmla="*/ 10160 h 1485"/>
                <a:gd name="T32" fmla="*/ 344170 w 1490"/>
                <a:gd name="T33" fmla="*/ 0 h 1485"/>
                <a:gd name="T34" fmla="*/ 425450 w 1490"/>
                <a:gd name="T35" fmla="*/ 1270 h 1485"/>
                <a:gd name="T36" fmla="*/ 507365 w 1490"/>
                <a:gd name="T37" fmla="*/ 14605 h 1485"/>
                <a:gd name="T38" fmla="*/ 586740 w 1490"/>
                <a:gd name="T39" fmla="*/ 39370 h 1485"/>
                <a:gd name="T40" fmla="*/ 624840 w 1490"/>
                <a:gd name="T41" fmla="*/ 56515 h 1485"/>
                <a:gd name="T42" fmla="*/ 885190 w 1490"/>
                <a:gd name="T43" fmla="*/ 316865 h 1485"/>
                <a:gd name="T44" fmla="*/ 887095 w 1490"/>
                <a:gd name="T45" fmla="*/ 316865 h 148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490" h="1485">
                  <a:moveTo>
                    <a:pt x="1397" y="499"/>
                  </a:moveTo>
                  <a:lnTo>
                    <a:pt x="1424" y="559"/>
                  </a:lnTo>
                  <a:lnTo>
                    <a:pt x="1465" y="683"/>
                  </a:lnTo>
                  <a:lnTo>
                    <a:pt x="1487" y="812"/>
                  </a:lnTo>
                  <a:lnTo>
                    <a:pt x="1490" y="941"/>
                  </a:lnTo>
                  <a:lnTo>
                    <a:pt x="1475" y="1071"/>
                  </a:lnTo>
                  <a:lnTo>
                    <a:pt x="1441" y="1197"/>
                  </a:lnTo>
                  <a:lnTo>
                    <a:pt x="1388" y="1318"/>
                  </a:lnTo>
                  <a:lnTo>
                    <a:pt x="1318" y="1432"/>
                  </a:lnTo>
                  <a:lnTo>
                    <a:pt x="1274" y="1485"/>
                  </a:lnTo>
                  <a:lnTo>
                    <a:pt x="1257" y="1476"/>
                  </a:lnTo>
                  <a:lnTo>
                    <a:pt x="0" y="218"/>
                  </a:lnTo>
                  <a:lnTo>
                    <a:pt x="53" y="175"/>
                  </a:lnTo>
                  <a:lnTo>
                    <a:pt x="166" y="103"/>
                  </a:lnTo>
                  <a:lnTo>
                    <a:pt x="287" y="50"/>
                  </a:lnTo>
                  <a:lnTo>
                    <a:pt x="413" y="16"/>
                  </a:lnTo>
                  <a:lnTo>
                    <a:pt x="542" y="0"/>
                  </a:lnTo>
                  <a:lnTo>
                    <a:pt x="670" y="2"/>
                  </a:lnTo>
                  <a:lnTo>
                    <a:pt x="799" y="23"/>
                  </a:lnTo>
                  <a:lnTo>
                    <a:pt x="924" y="62"/>
                  </a:lnTo>
                  <a:lnTo>
                    <a:pt x="984" y="89"/>
                  </a:lnTo>
                  <a:lnTo>
                    <a:pt x="1394" y="499"/>
                  </a:lnTo>
                  <a:lnTo>
                    <a:pt x="1397" y="499"/>
                  </a:lnTo>
                  <a:close/>
                </a:path>
              </a:pathLst>
            </a:custGeom>
            <a:solidFill>
              <a:srgbClr val="F241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39" name="Freeform 9">
              <a:extLst>
                <a:ext uri="{FF2B5EF4-FFF2-40B4-BE49-F238E27FC236}">
                  <a16:creationId xmlns:a16="http://schemas.microsoft.com/office/drawing/2014/main" id="{A2DD093B-0C37-2319-B7E2-FE197D451EC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747" y="6417"/>
              <a:ext cx="1210" cy="1210"/>
            </a:xfrm>
            <a:custGeom>
              <a:avLst/>
              <a:gdLst>
                <a:gd name="T0" fmla="*/ 768350 w 1210"/>
                <a:gd name="T1" fmla="*/ 264795 h 1210"/>
                <a:gd name="T2" fmla="*/ 264795 w 1210"/>
                <a:gd name="T3" fmla="*/ 768350 h 1210"/>
                <a:gd name="T4" fmla="*/ 0 w 1210"/>
                <a:gd name="T5" fmla="*/ 502920 h 1210"/>
                <a:gd name="T6" fmla="*/ 6350 w 1210"/>
                <a:gd name="T7" fmla="*/ 495935 h 1210"/>
                <a:gd name="T8" fmla="*/ 495935 w 1210"/>
                <a:gd name="T9" fmla="*/ 6350 h 1210"/>
                <a:gd name="T10" fmla="*/ 502920 w 1210"/>
                <a:gd name="T11" fmla="*/ 0 h 1210"/>
                <a:gd name="T12" fmla="*/ 768350 w 1210"/>
                <a:gd name="T13" fmla="*/ 264795 h 12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10" h="1210">
                  <a:moveTo>
                    <a:pt x="1210" y="417"/>
                  </a:moveTo>
                  <a:lnTo>
                    <a:pt x="417" y="1210"/>
                  </a:lnTo>
                  <a:lnTo>
                    <a:pt x="0" y="792"/>
                  </a:lnTo>
                  <a:lnTo>
                    <a:pt x="10" y="781"/>
                  </a:lnTo>
                  <a:lnTo>
                    <a:pt x="781" y="10"/>
                  </a:lnTo>
                  <a:lnTo>
                    <a:pt x="792" y="0"/>
                  </a:lnTo>
                  <a:lnTo>
                    <a:pt x="1210" y="417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40" name="Freeform 10">
              <a:extLst>
                <a:ext uri="{FF2B5EF4-FFF2-40B4-BE49-F238E27FC236}">
                  <a16:creationId xmlns:a16="http://schemas.microsoft.com/office/drawing/2014/main" id="{5F26204A-56D0-80AE-757A-29A406DD79C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319" y="5989"/>
              <a:ext cx="1220" cy="1220"/>
            </a:xfrm>
            <a:custGeom>
              <a:avLst/>
              <a:gdLst>
                <a:gd name="T0" fmla="*/ 774700 w 1220"/>
                <a:gd name="T1" fmla="*/ 271780 h 1220"/>
                <a:gd name="T2" fmla="*/ 767715 w 1220"/>
                <a:gd name="T3" fmla="*/ 278130 h 1220"/>
                <a:gd name="T4" fmla="*/ 278130 w 1220"/>
                <a:gd name="T5" fmla="*/ 767715 h 1220"/>
                <a:gd name="T6" fmla="*/ 271780 w 1220"/>
                <a:gd name="T7" fmla="*/ 774700 h 1220"/>
                <a:gd name="T8" fmla="*/ 0 w 1220"/>
                <a:gd name="T9" fmla="*/ 502285 h 1220"/>
                <a:gd name="T10" fmla="*/ 6985 w 1220"/>
                <a:gd name="T11" fmla="*/ 496570 h 1220"/>
                <a:gd name="T12" fmla="*/ 496570 w 1220"/>
                <a:gd name="T13" fmla="*/ 6985 h 1220"/>
                <a:gd name="T14" fmla="*/ 502285 w 1220"/>
                <a:gd name="T15" fmla="*/ 0 h 1220"/>
                <a:gd name="T16" fmla="*/ 774700 w 1220"/>
                <a:gd name="T17" fmla="*/ 271780 h 12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20" h="1220">
                  <a:moveTo>
                    <a:pt x="1220" y="428"/>
                  </a:moveTo>
                  <a:lnTo>
                    <a:pt x="1209" y="438"/>
                  </a:lnTo>
                  <a:lnTo>
                    <a:pt x="438" y="1209"/>
                  </a:lnTo>
                  <a:lnTo>
                    <a:pt x="428" y="1220"/>
                  </a:lnTo>
                  <a:lnTo>
                    <a:pt x="0" y="791"/>
                  </a:lnTo>
                  <a:lnTo>
                    <a:pt x="11" y="782"/>
                  </a:lnTo>
                  <a:lnTo>
                    <a:pt x="782" y="11"/>
                  </a:lnTo>
                  <a:lnTo>
                    <a:pt x="791" y="0"/>
                  </a:lnTo>
                  <a:lnTo>
                    <a:pt x="1220" y="42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41" name="Freeform 11">
              <a:extLst>
                <a:ext uri="{FF2B5EF4-FFF2-40B4-BE49-F238E27FC236}">
                  <a16:creationId xmlns:a16="http://schemas.microsoft.com/office/drawing/2014/main" id="{9406CC59-796C-9268-D5A6-9AF47CBC5B5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891" y="5561"/>
              <a:ext cx="1219" cy="1219"/>
            </a:xfrm>
            <a:custGeom>
              <a:avLst/>
              <a:gdLst>
                <a:gd name="T0" fmla="*/ 774065 w 1219"/>
                <a:gd name="T1" fmla="*/ 271780 h 1219"/>
                <a:gd name="T2" fmla="*/ 768350 w 1219"/>
                <a:gd name="T3" fmla="*/ 278765 h 1219"/>
                <a:gd name="T4" fmla="*/ 278765 w 1219"/>
                <a:gd name="T5" fmla="*/ 768350 h 1219"/>
                <a:gd name="T6" fmla="*/ 271780 w 1219"/>
                <a:gd name="T7" fmla="*/ 774065 h 1219"/>
                <a:gd name="T8" fmla="*/ 0 w 1219"/>
                <a:gd name="T9" fmla="*/ 502920 h 1219"/>
                <a:gd name="T10" fmla="*/ 6350 w 1219"/>
                <a:gd name="T11" fmla="*/ 495935 h 1219"/>
                <a:gd name="T12" fmla="*/ 495935 w 1219"/>
                <a:gd name="T13" fmla="*/ 6350 h 1219"/>
                <a:gd name="T14" fmla="*/ 502920 w 1219"/>
                <a:gd name="T15" fmla="*/ 0 h 1219"/>
                <a:gd name="T16" fmla="*/ 774065 w 1219"/>
                <a:gd name="T17" fmla="*/ 271780 h 12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19" h="1219">
                  <a:moveTo>
                    <a:pt x="1219" y="428"/>
                  </a:moveTo>
                  <a:lnTo>
                    <a:pt x="1210" y="439"/>
                  </a:lnTo>
                  <a:lnTo>
                    <a:pt x="439" y="1210"/>
                  </a:lnTo>
                  <a:lnTo>
                    <a:pt x="428" y="1219"/>
                  </a:lnTo>
                  <a:lnTo>
                    <a:pt x="0" y="792"/>
                  </a:lnTo>
                  <a:lnTo>
                    <a:pt x="10" y="781"/>
                  </a:lnTo>
                  <a:lnTo>
                    <a:pt x="781" y="10"/>
                  </a:lnTo>
                  <a:lnTo>
                    <a:pt x="792" y="0"/>
                  </a:lnTo>
                  <a:lnTo>
                    <a:pt x="1219" y="42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42" name="Freeform 12">
              <a:extLst>
                <a:ext uri="{FF2B5EF4-FFF2-40B4-BE49-F238E27FC236}">
                  <a16:creationId xmlns:a16="http://schemas.microsoft.com/office/drawing/2014/main" id="{F7E0E723-85F4-5796-28E3-D2D22481B49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473" y="5143"/>
              <a:ext cx="1210" cy="1210"/>
            </a:xfrm>
            <a:custGeom>
              <a:avLst/>
              <a:gdLst>
                <a:gd name="T0" fmla="*/ 768350 w 1210"/>
                <a:gd name="T1" fmla="*/ 265430 h 1210"/>
                <a:gd name="T2" fmla="*/ 761365 w 1210"/>
                <a:gd name="T3" fmla="*/ 271780 h 1210"/>
                <a:gd name="T4" fmla="*/ 271780 w 1210"/>
                <a:gd name="T5" fmla="*/ 761365 h 1210"/>
                <a:gd name="T6" fmla="*/ 265430 w 1210"/>
                <a:gd name="T7" fmla="*/ 768350 h 1210"/>
                <a:gd name="T8" fmla="*/ 0 w 1210"/>
                <a:gd name="T9" fmla="*/ 502920 h 1210"/>
                <a:gd name="T10" fmla="*/ 156210 w 1210"/>
                <a:gd name="T11" fmla="*/ 346710 h 1210"/>
                <a:gd name="T12" fmla="*/ 346710 w 1210"/>
                <a:gd name="T13" fmla="*/ 156210 h 1210"/>
                <a:gd name="T14" fmla="*/ 502920 w 1210"/>
                <a:gd name="T15" fmla="*/ 0 h 1210"/>
                <a:gd name="T16" fmla="*/ 768350 w 1210"/>
                <a:gd name="T17" fmla="*/ 265430 h 1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10" h="1210">
                  <a:moveTo>
                    <a:pt x="1210" y="418"/>
                  </a:moveTo>
                  <a:lnTo>
                    <a:pt x="1199" y="428"/>
                  </a:lnTo>
                  <a:lnTo>
                    <a:pt x="428" y="1199"/>
                  </a:lnTo>
                  <a:lnTo>
                    <a:pt x="418" y="1210"/>
                  </a:lnTo>
                  <a:lnTo>
                    <a:pt x="0" y="792"/>
                  </a:lnTo>
                  <a:lnTo>
                    <a:pt x="246" y="546"/>
                  </a:lnTo>
                  <a:lnTo>
                    <a:pt x="546" y="246"/>
                  </a:lnTo>
                  <a:lnTo>
                    <a:pt x="792" y="0"/>
                  </a:lnTo>
                  <a:lnTo>
                    <a:pt x="1210" y="41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43" name="Freeform 13">
              <a:extLst>
                <a:ext uri="{FF2B5EF4-FFF2-40B4-BE49-F238E27FC236}">
                  <a16:creationId xmlns:a16="http://schemas.microsoft.com/office/drawing/2014/main" id="{D599A995-6488-297A-E13C-3CD203B5322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119" y="2789"/>
              <a:ext cx="1210" cy="1210"/>
            </a:xfrm>
            <a:custGeom>
              <a:avLst/>
              <a:gdLst>
                <a:gd name="T0" fmla="*/ 611505 w 1210"/>
                <a:gd name="T1" fmla="*/ 421005 h 1210"/>
                <a:gd name="T2" fmla="*/ 421005 w 1210"/>
                <a:gd name="T3" fmla="*/ 611505 h 1210"/>
                <a:gd name="T4" fmla="*/ 264795 w 1210"/>
                <a:gd name="T5" fmla="*/ 768350 h 1210"/>
                <a:gd name="T6" fmla="*/ 0 w 1210"/>
                <a:gd name="T7" fmla="*/ 502920 h 1210"/>
                <a:gd name="T8" fmla="*/ 6350 w 1210"/>
                <a:gd name="T9" fmla="*/ 495935 h 1210"/>
                <a:gd name="T10" fmla="*/ 495935 w 1210"/>
                <a:gd name="T11" fmla="*/ 6350 h 1210"/>
                <a:gd name="T12" fmla="*/ 502920 w 1210"/>
                <a:gd name="T13" fmla="*/ 0 h 1210"/>
                <a:gd name="T14" fmla="*/ 768350 w 1210"/>
                <a:gd name="T15" fmla="*/ 264795 h 1210"/>
                <a:gd name="T16" fmla="*/ 611505 w 1210"/>
                <a:gd name="T17" fmla="*/ 421005 h 1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10" h="1210">
                  <a:moveTo>
                    <a:pt x="963" y="663"/>
                  </a:moveTo>
                  <a:lnTo>
                    <a:pt x="663" y="963"/>
                  </a:lnTo>
                  <a:lnTo>
                    <a:pt x="417" y="1210"/>
                  </a:lnTo>
                  <a:lnTo>
                    <a:pt x="0" y="792"/>
                  </a:lnTo>
                  <a:lnTo>
                    <a:pt x="10" y="781"/>
                  </a:lnTo>
                  <a:lnTo>
                    <a:pt x="781" y="10"/>
                  </a:lnTo>
                  <a:lnTo>
                    <a:pt x="792" y="0"/>
                  </a:lnTo>
                  <a:lnTo>
                    <a:pt x="1210" y="417"/>
                  </a:lnTo>
                  <a:lnTo>
                    <a:pt x="963" y="663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44" name="Freeform 14">
              <a:extLst>
                <a:ext uri="{FF2B5EF4-FFF2-40B4-BE49-F238E27FC236}">
                  <a16:creationId xmlns:a16="http://schemas.microsoft.com/office/drawing/2014/main" id="{E85EA2D8-D8F6-A62B-1ABE-3F10A77783D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91" y="2361"/>
              <a:ext cx="1220" cy="1220"/>
            </a:xfrm>
            <a:custGeom>
              <a:avLst/>
              <a:gdLst>
                <a:gd name="T0" fmla="*/ 774700 w 1220"/>
                <a:gd name="T1" fmla="*/ 271780 h 1220"/>
                <a:gd name="T2" fmla="*/ 767715 w 1220"/>
                <a:gd name="T3" fmla="*/ 278130 h 1220"/>
                <a:gd name="T4" fmla="*/ 278130 w 1220"/>
                <a:gd name="T5" fmla="*/ 767715 h 1220"/>
                <a:gd name="T6" fmla="*/ 271780 w 1220"/>
                <a:gd name="T7" fmla="*/ 774700 h 1220"/>
                <a:gd name="T8" fmla="*/ 0 w 1220"/>
                <a:gd name="T9" fmla="*/ 502920 h 1220"/>
                <a:gd name="T10" fmla="*/ 6985 w 1220"/>
                <a:gd name="T11" fmla="*/ 495935 h 1220"/>
                <a:gd name="T12" fmla="*/ 495935 w 1220"/>
                <a:gd name="T13" fmla="*/ 6985 h 1220"/>
                <a:gd name="T14" fmla="*/ 502920 w 1220"/>
                <a:gd name="T15" fmla="*/ 0 h 1220"/>
                <a:gd name="T16" fmla="*/ 774700 w 1220"/>
                <a:gd name="T17" fmla="*/ 271780 h 12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20" h="1220">
                  <a:moveTo>
                    <a:pt x="1220" y="428"/>
                  </a:moveTo>
                  <a:lnTo>
                    <a:pt x="1209" y="438"/>
                  </a:lnTo>
                  <a:lnTo>
                    <a:pt x="438" y="1209"/>
                  </a:lnTo>
                  <a:lnTo>
                    <a:pt x="428" y="1220"/>
                  </a:lnTo>
                  <a:lnTo>
                    <a:pt x="0" y="792"/>
                  </a:lnTo>
                  <a:lnTo>
                    <a:pt x="11" y="781"/>
                  </a:lnTo>
                  <a:lnTo>
                    <a:pt x="781" y="11"/>
                  </a:lnTo>
                  <a:lnTo>
                    <a:pt x="792" y="0"/>
                  </a:lnTo>
                  <a:lnTo>
                    <a:pt x="1220" y="42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45" name="Freeform 15">
              <a:extLst>
                <a:ext uri="{FF2B5EF4-FFF2-40B4-BE49-F238E27FC236}">
                  <a16:creationId xmlns:a16="http://schemas.microsoft.com/office/drawing/2014/main" id="{17FC2339-EE20-5621-DEC8-64C48DE854C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262" y="1932"/>
              <a:ext cx="1221" cy="1221"/>
            </a:xfrm>
            <a:custGeom>
              <a:avLst/>
              <a:gdLst>
                <a:gd name="T0" fmla="*/ 775335 w 1221"/>
                <a:gd name="T1" fmla="*/ 272415 h 1221"/>
                <a:gd name="T2" fmla="*/ 768350 w 1221"/>
                <a:gd name="T3" fmla="*/ 279400 h 1221"/>
                <a:gd name="T4" fmla="*/ 279400 w 1221"/>
                <a:gd name="T5" fmla="*/ 768350 h 1221"/>
                <a:gd name="T6" fmla="*/ 272415 w 1221"/>
                <a:gd name="T7" fmla="*/ 775335 h 1221"/>
                <a:gd name="T8" fmla="*/ 0 w 1221"/>
                <a:gd name="T9" fmla="*/ 503555 h 1221"/>
                <a:gd name="T10" fmla="*/ 6985 w 1221"/>
                <a:gd name="T11" fmla="*/ 496570 h 1221"/>
                <a:gd name="T12" fmla="*/ 496570 w 1221"/>
                <a:gd name="T13" fmla="*/ 6985 h 1221"/>
                <a:gd name="T14" fmla="*/ 503555 w 1221"/>
                <a:gd name="T15" fmla="*/ 0 h 1221"/>
                <a:gd name="T16" fmla="*/ 775335 w 1221"/>
                <a:gd name="T17" fmla="*/ 272415 h 12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21" h="1221">
                  <a:moveTo>
                    <a:pt x="1221" y="429"/>
                  </a:moveTo>
                  <a:lnTo>
                    <a:pt x="1210" y="440"/>
                  </a:lnTo>
                  <a:lnTo>
                    <a:pt x="440" y="1210"/>
                  </a:lnTo>
                  <a:lnTo>
                    <a:pt x="429" y="1221"/>
                  </a:lnTo>
                  <a:lnTo>
                    <a:pt x="0" y="793"/>
                  </a:lnTo>
                  <a:lnTo>
                    <a:pt x="11" y="782"/>
                  </a:lnTo>
                  <a:lnTo>
                    <a:pt x="782" y="11"/>
                  </a:lnTo>
                  <a:lnTo>
                    <a:pt x="793" y="0"/>
                  </a:lnTo>
                  <a:lnTo>
                    <a:pt x="1221" y="429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46" name="Freeform 16">
              <a:extLst>
                <a:ext uri="{FF2B5EF4-FFF2-40B4-BE49-F238E27FC236}">
                  <a16:creationId xmlns:a16="http://schemas.microsoft.com/office/drawing/2014/main" id="{4955FFBA-57D2-826F-C1C9-1E22CB23054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846" y="1516"/>
              <a:ext cx="1209" cy="1209"/>
            </a:xfrm>
            <a:custGeom>
              <a:avLst/>
              <a:gdLst>
                <a:gd name="T0" fmla="*/ 767715 w 1209"/>
                <a:gd name="T1" fmla="*/ 264160 h 1209"/>
                <a:gd name="T2" fmla="*/ 760730 w 1209"/>
                <a:gd name="T3" fmla="*/ 271145 h 1209"/>
                <a:gd name="T4" fmla="*/ 271145 w 1209"/>
                <a:gd name="T5" fmla="*/ 760730 h 1209"/>
                <a:gd name="T6" fmla="*/ 264160 w 1209"/>
                <a:gd name="T7" fmla="*/ 767715 h 1209"/>
                <a:gd name="T8" fmla="*/ 0 w 1209"/>
                <a:gd name="T9" fmla="*/ 502285 h 1209"/>
                <a:gd name="T10" fmla="*/ 502285 w 1209"/>
                <a:gd name="T11" fmla="*/ 0 h 1209"/>
                <a:gd name="T12" fmla="*/ 767715 w 1209"/>
                <a:gd name="T13" fmla="*/ 264160 h 120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09" h="1209">
                  <a:moveTo>
                    <a:pt x="1209" y="416"/>
                  </a:moveTo>
                  <a:lnTo>
                    <a:pt x="1198" y="427"/>
                  </a:lnTo>
                  <a:lnTo>
                    <a:pt x="427" y="1198"/>
                  </a:lnTo>
                  <a:lnTo>
                    <a:pt x="416" y="1209"/>
                  </a:lnTo>
                  <a:lnTo>
                    <a:pt x="0" y="791"/>
                  </a:lnTo>
                  <a:lnTo>
                    <a:pt x="791" y="0"/>
                  </a:lnTo>
                  <a:lnTo>
                    <a:pt x="1209" y="416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47" name="Freeform 25">
              <a:extLst>
                <a:ext uri="{FF2B5EF4-FFF2-40B4-BE49-F238E27FC236}">
                  <a16:creationId xmlns:a16="http://schemas.microsoft.com/office/drawing/2014/main" id="{0B0AD9B1-5652-F7E3-1C0D-0F0A83F1E78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40" y="4260"/>
              <a:ext cx="1671" cy="1671"/>
            </a:xfrm>
            <a:custGeom>
              <a:avLst/>
              <a:gdLst>
                <a:gd name="T0" fmla="*/ 1061085 w 1671"/>
                <a:gd name="T1" fmla="*/ 808990 h 1671"/>
                <a:gd name="T2" fmla="*/ 808990 w 1671"/>
                <a:gd name="T3" fmla="*/ 1061085 h 1671"/>
                <a:gd name="T4" fmla="*/ 0 w 1671"/>
                <a:gd name="T5" fmla="*/ 252730 h 1671"/>
                <a:gd name="T6" fmla="*/ 252730 w 1671"/>
                <a:gd name="T7" fmla="*/ 0 h 1671"/>
                <a:gd name="T8" fmla="*/ 1052195 w 1671"/>
                <a:gd name="T9" fmla="*/ 798830 h 1671"/>
                <a:gd name="T10" fmla="*/ 1061085 w 1671"/>
                <a:gd name="T11" fmla="*/ 808990 h 16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71" h="1671">
                  <a:moveTo>
                    <a:pt x="1671" y="1274"/>
                  </a:moveTo>
                  <a:lnTo>
                    <a:pt x="1274" y="1671"/>
                  </a:lnTo>
                  <a:lnTo>
                    <a:pt x="0" y="398"/>
                  </a:lnTo>
                  <a:lnTo>
                    <a:pt x="398" y="0"/>
                  </a:lnTo>
                  <a:lnTo>
                    <a:pt x="1657" y="1258"/>
                  </a:lnTo>
                  <a:lnTo>
                    <a:pt x="1671" y="1274"/>
                  </a:lnTo>
                  <a:close/>
                </a:path>
              </a:pathLst>
            </a:custGeom>
            <a:solidFill>
              <a:srgbClr val="4A79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48" name="Freeform 26">
              <a:extLst>
                <a:ext uri="{FF2B5EF4-FFF2-40B4-BE49-F238E27FC236}">
                  <a16:creationId xmlns:a16="http://schemas.microsoft.com/office/drawing/2014/main" id="{306AE40B-A37F-1510-6EE7-0DA8E1236E6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654" y="3196"/>
              <a:ext cx="1624" cy="1621"/>
            </a:xfrm>
            <a:custGeom>
              <a:avLst/>
              <a:gdLst>
                <a:gd name="T0" fmla="*/ 1020445 w 1624"/>
                <a:gd name="T1" fmla="*/ 798830 h 1621"/>
                <a:gd name="T2" fmla="*/ 1031240 w 1624"/>
                <a:gd name="T3" fmla="*/ 804545 h 1621"/>
                <a:gd name="T4" fmla="*/ 1016635 w 1624"/>
                <a:gd name="T5" fmla="*/ 821690 h 1621"/>
                <a:gd name="T6" fmla="*/ 1000760 w 1624"/>
                <a:gd name="T7" fmla="*/ 837565 h 1621"/>
                <a:gd name="T8" fmla="*/ 808990 w 1624"/>
                <a:gd name="T9" fmla="*/ 1029335 h 1621"/>
                <a:gd name="T10" fmla="*/ 798830 w 1624"/>
                <a:gd name="T11" fmla="*/ 1019810 h 1621"/>
                <a:gd name="T12" fmla="*/ 0 w 1624"/>
                <a:gd name="T13" fmla="*/ 220345 h 1621"/>
                <a:gd name="T14" fmla="*/ 193040 w 1624"/>
                <a:gd name="T15" fmla="*/ 28575 h 1621"/>
                <a:gd name="T16" fmla="*/ 207010 w 1624"/>
                <a:gd name="T17" fmla="*/ 13970 h 1621"/>
                <a:gd name="T18" fmla="*/ 222250 w 1624"/>
                <a:gd name="T19" fmla="*/ 0 h 1621"/>
                <a:gd name="T20" fmla="*/ 1020445 w 1624"/>
                <a:gd name="T21" fmla="*/ 798830 h 162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624" h="1621">
                  <a:moveTo>
                    <a:pt x="1607" y="1258"/>
                  </a:moveTo>
                  <a:lnTo>
                    <a:pt x="1624" y="1267"/>
                  </a:lnTo>
                  <a:lnTo>
                    <a:pt x="1601" y="1294"/>
                  </a:lnTo>
                  <a:lnTo>
                    <a:pt x="1576" y="1319"/>
                  </a:lnTo>
                  <a:lnTo>
                    <a:pt x="1274" y="1621"/>
                  </a:lnTo>
                  <a:lnTo>
                    <a:pt x="1258" y="1606"/>
                  </a:lnTo>
                  <a:lnTo>
                    <a:pt x="0" y="347"/>
                  </a:lnTo>
                  <a:lnTo>
                    <a:pt x="304" y="45"/>
                  </a:lnTo>
                  <a:lnTo>
                    <a:pt x="326" y="22"/>
                  </a:lnTo>
                  <a:lnTo>
                    <a:pt x="350" y="0"/>
                  </a:lnTo>
                  <a:lnTo>
                    <a:pt x="1607" y="1258"/>
                  </a:lnTo>
                  <a:close/>
                </a:path>
              </a:pathLst>
            </a:custGeom>
            <a:solidFill>
              <a:srgbClr val="4A79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49" name="Freeform 27">
              <a:extLst>
                <a:ext uri="{FF2B5EF4-FFF2-40B4-BE49-F238E27FC236}">
                  <a16:creationId xmlns:a16="http://schemas.microsoft.com/office/drawing/2014/main" id="{BF9FD917-9CBB-951E-A233-2A4841557D9E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6903" y="1770"/>
              <a:ext cx="1799" cy="1799"/>
            </a:xfrm>
            <a:custGeom>
              <a:avLst/>
              <a:gdLst>
                <a:gd name="T0" fmla="*/ 995680 w 1799"/>
                <a:gd name="T1" fmla="*/ 188595 h 1799"/>
                <a:gd name="T2" fmla="*/ 1064260 w 1799"/>
                <a:gd name="T3" fmla="*/ 280670 h 1799"/>
                <a:gd name="T4" fmla="*/ 1110615 w 1799"/>
                <a:gd name="T5" fmla="*/ 382270 h 1799"/>
                <a:gd name="T6" fmla="*/ 1137285 w 1799"/>
                <a:gd name="T7" fmla="*/ 489585 h 1799"/>
                <a:gd name="T8" fmla="*/ 1142365 w 1799"/>
                <a:gd name="T9" fmla="*/ 598805 h 1799"/>
                <a:gd name="T10" fmla="*/ 1126490 w 1799"/>
                <a:gd name="T11" fmla="*/ 707390 h 1799"/>
                <a:gd name="T12" fmla="*/ 1089660 w 1799"/>
                <a:gd name="T13" fmla="*/ 812165 h 1799"/>
                <a:gd name="T14" fmla="*/ 1031875 w 1799"/>
                <a:gd name="T15" fmla="*/ 909955 h 1799"/>
                <a:gd name="T16" fmla="*/ 974725 w 1799"/>
                <a:gd name="T17" fmla="*/ 975995 h 1799"/>
                <a:gd name="T18" fmla="*/ 922655 w 1799"/>
                <a:gd name="T19" fmla="*/ 1022350 h 1799"/>
                <a:gd name="T20" fmla="*/ 846455 w 1799"/>
                <a:gd name="T21" fmla="*/ 1072515 h 1799"/>
                <a:gd name="T22" fmla="*/ 701675 w 1799"/>
                <a:gd name="T23" fmla="*/ 1128395 h 1799"/>
                <a:gd name="T24" fmla="*/ 527050 w 1799"/>
                <a:gd name="T25" fmla="*/ 1142365 h 1799"/>
                <a:gd name="T26" fmla="*/ 356235 w 1799"/>
                <a:gd name="T27" fmla="*/ 1102360 h 1799"/>
                <a:gd name="T28" fmla="*/ 316230 w 1799"/>
                <a:gd name="T29" fmla="*/ 1083945 h 1799"/>
                <a:gd name="T30" fmla="*/ 53975 w 1799"/>
                <a:gd name="T31" fmla="*/ 824230 h 1799"/>
                <a:gd name="T32" fmla="*/ 58420 w 1799"/>
                <a:gd name="T33" fmla="*/ 826770 h 1799"/>
                <a:gd name="T34" fmla="*/ 13335 w 1799"/>
                <a:gd name="T35" fmla="*/ 701675 h 1799"/>
                <a:gd name="T36" fmla="*/ 0 w 1799"/>
                <a:gd name="T37" fmla="*/ 527050 h 1799"/>
                <a:gd name="T38" fmla="*/ 40005 w 1799"/>
                <a:gd name="T39" fmla="*/ 355600 h 1799"/>
                <a:gd name="T40" fmla="*/ 92710 w 1799"/>
                <a:gd name="T41" fmla="*/ 256540 h 1799"/>
                <a:gd name="T42" fmla="*/ 149860 w 1799"/>
                <a:gd name="T43" fmla="*/ 184150 h 1799"/>
                <a:gd name="T44" fmla="*/ 187325 w 1799"/>
                <a:gd name="T45" fmla="*/ 146685 h 1799"/>
                <a:gd name="T46" fmla="*/ 280035 w 1799"/>
                <a:gd name="T47" fmla="*/ 78740 h 1799"/>
                <a:gd name="T48" fmla="*/ 381635 w 1799"/>
                <a:gd name="T49" fmla="*/ 31115 h 1799"/>
                <a:gd name="T50" fmla="*/ 488315 w 1799"/>
                <a:gd name="T51" fmla="*/ 5715 h 1799"/>
                <a:gd name="T52" fmla="*/ 598170 w 1799"/>
                <a:gd name="T53" fmla="*/ 0 h 1799"/>
                <a:gd name="T54" fmla="*/ 707390 w 1799"/>
                <a:gd name="T55" fmla="*/ 15240 h 1799"/>
                <a:gd name="T56" fmla="*/ 811530 w 1799"/>
                <a:gd name="T57" fmla="*/ 52070 h 1799"/>
                <a:gd name="T58" fmla="*/ 909320 w 1799"/>
                <a:gd name="T59" fmla="*/ 109855 h 1799"/>
                <a:gd name="T60" fmla="*/ 974725 w 1799"/>
                <a:gd name="T61" fmla="*/ 167005 h 1799"/>
                <a:gd name="T62" fmla="*/ 735330 w 1799"/>
                <a:gd name="T63" fmla="*/ 671195 h 1799"/>
                <a:gd name="T64" fmla="*/ 769620 w 1799"/>
                <a:gd name="T65" fmla="*/ 606425 h 1799"/>
                <a:gd name="T66" fmla="*/ 776605 w 1799"/>
                <a:gd name="T67" fmla="*/ 534670 h 1799"/>
                <a:gd name="T68" fmla="*/ 756285 w 1799"/>
                <a:gd name="T69" fmla="*/ 465455 h 1799"/>
                <a:gd name="T70" fmla="*/ 721360 w 1799"/>
                <a:gd name="T71" fmla="*/ 420370 h 1799"/>
                <a:gd name="T72" fmla="*/ 676910 w 1799"/>
                <a:gd name="T73" fmla="*/ 386715 h 1799"/>
                <a:gd name="T74" fmla="*/ 607060 w 1799"/>
                <a:gd name="T75" fmla="*/ 365760 h 1799"/>
                <a:gd name="T76" fmla="*/ 536575 w 1799"/>
                <a:gd name="T77" fmla="*/ 372745 h 1799"/>
                <a:gd name="T78" fmla="*/ 471805 w 1799"/>
                <a:gd name="T79" fmla="*/ 407035 h 1799"/>
                <a:gd name="T80" fmla="*/ 443865 w 1799"/>
                <a:gd name="T81" fmla="*/ 433705 h 1799"/>
                <a:gd name="T82" fmla="*/ 409575 w 1799"/>
                <a:gd name="T83" fmla="*/ 498475 h 1799"/>
                <a:gd name="T84" fmla="*/ 403225 w 1799"/>
                <a:gd name="T85" fmla="*/ 570230 h 1799"/>
                <a:gd name="T86" fmla="*/ 423545 w 1799"/>
                <a:gd name="T87" fmla="*/ 639445 h 1799"/>
                <a:gd name="T88" fmla="*/ 457200 w 1799"/>
                <a:gd name="T89" fmla="*/ 684530 h 1799"/>
                <a:gd name="T90" fmla="*/ 502285 w 1799"/>
                <a:gd name="T91" fmla="*/ 718185 h 1799"/>
                <a:gd name="T92" fmla="*/ 571500 w 1799"/>
                <a:gd name="T93" fmla="*/ 739140 h 1799"/>
                <a:gd name="T94" fmla="*/ 643255 w 1799"/>
                <a:gd name="T95" fmla="*/ 732155 h 1799"/>
                <a:gd name="T96" fmla="*/ 708025 w 1799"/>
                <a:gd name="T97" fmla="*/ 697865 h 179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1799" h="1799">
                  <a:moveTo>
                    <a:pt x="1535" y="263"/>
                  </a:moveTo>
                  <a:lnTo>
                    <a:pt x="1568" y="297"/>
                  </a:lnTo>
                  <a:lnTo>
                    <a:pt x="1625" y="368"/>
                  </a:lnTo>
                  <a:lnTo>
                    <a:pt x="1676" y="442"/>
                  </a:lnTo>
                  <a:lnTo>
                    <a:pt x="1716" y="520"/>
                  </a:lnTo>
                  <a:lnTo>
                    <a:pt x="1749" y="602"/>
                  </a:lnTo>
                  <a:lnTo>
                    <a:pt x="1774" y="686"/>
                  </a:lnTo>
                  <a:lnTo>
                    <a:pt x="1791" y="771"/>
                  </a:lnTo>
                  <a:lnTo>
                    <a:pt x="1799" y="856"/>
                  </a:lnTo>
                  <a:lnTo>
                    <a:pt x="1799" y="943"/>
                  </a:lnTo>
                  <a:lnTo>
                    <a:pt x="1791" y="1029"/>
                  </a:lnTo>
                  <a:lnTo>
                    <a:pt x="1774" y="1114"/>
                  </a:lnTo>
                  <a:lnTo>
                    <a:pt x="1749" y="1198"/>
                  </a:lnTo>
                  <a:lnTo>
                    <a:pt x="1716" y="1279"/>
                  </a:lnTo>
                  <a:lnTo>
                    <a:pt x="1676" y="1358"/>
                  </a:lnTo>
                  <a:lnTo>
                    <a:pt x="1625" y="1433"/>
                  </a:lnTo>
                  <a:lnTo>
                    <a:pt x="1568" y="1503"/>
                  </a:lnTo>
                  <a:lnTo>
                    <a:pt x="1535" y="1537"/>
                  </a:lnTo>
                  <a:lnTo>
                    <a:pt x="1509" y="1562"/>
                  </a:lnTo>
                  <a:lnTo>
                    <a:pt x="1453" y="1610"/>
                  </a:lnTo>
                  <a:lnTo>
                    <a:pt x="1395" y="1652"/>
                  </a:lnTo>
                  <a:lnTo>
                    <a:pt x="1333" y="1689"/>
                  </a:lnTo>
                  <a:lnTo>
                    <a:pt x="1239" y="1735"/>
                  </a:lnTo>
                  <a:lnTo>
                    <a:pt x="1105" y="1777"/>
                  </a:lnTo>
                  <a:lnTo>
                    <a:pt x="968" y="1799"/>
                  </a:lnTo>
                  <a:lnTo>
                    <a:pt x="830" y="1799"/>
                  </a:lnTo>
                  <a:lnTo>
                    <a:pt x="693" y="1777"/>
                  </a:lnTo>
                  <a:lnTo>
                    <a:pt x="561" y="1736"/>
                  </a:lnTo>
                  <a:lnTo>
                    <a:pt x="497" y="1706"/>
                  </a:lnTo>
                  <a:lnTo>
                    <a:pt x="498" y="1707"/>
                  </a:lnTo>
                  <a:lnTo>
                    <a:pt x="495" y="1709"/>
                  </a:lnTo>
                  <a:lnTo>
                    <a:pt x="85" y="1298"/>
                  </a:lnTo>
                  <a:lnTo>
                    <a:pt x="88" y="1299"/>
                  </a:lnTo>
                  <a:lnTo>
                    <a:pt x="92" y="1302"/>
                  </a:lnTo>
                  <a:lnTo>
                    <a:pt x="63" y="1238"/>
                  </a:lnTo>
                  <a:lnTo>
                    <a:pt x="21" y="1105"/>
                  </a:lnTo>
                  <a:lnTo>
                    <a:pt x="0" y="968"/>
                  </a:lnTo>
                  <a:lnTo>
                    <a:pt x="0" y="830"/>
                  </a:lnTo>
                  <a:lnTo>
                    <a:pt x="21" y="693"/>
                  </a:lnTo>
                  <a:lnTo>
                    <a:pt x="63" y="560"/>
                  </a:lnTo>
                  <a:lnTo>
                    <a:pt x="110" y="465"/>
                  </a:lnTo>
                  <a:lnTo>
                    <a:pt x="146" y="404"/>
                  </a:lnTo>
                  <a:lnTo>
                    <a:pt x="188" y="346"/>
                  </a:lnTo>
                  <a:lnTo>
                    <a:pt x="236" y="290"/>
                  </a:lnTo>
                  <a:lnTo>
                    <a:pt x="261" y="263"/>
                  </a:lnTo>
                  <a:lnTo>
                    <a:pt x="295" y="231"/>
                  </a:lnTo>
                  <a:lnTo>
                    <a:pt x="366" y="173"/>
                  </a:lnTo>
                  <a:lnTo>
                    <a:pt x="441" y="124"/>
                  </a:lnTo>
                  <a:lnTo>
                    <a:pt x="519" y="82"/>
                  </a:lnTo>
                  <a:lnTo>
                    <a:pt x="601" y="49"/>
                  </a:lnTo>
                  <a:lnTo>
                    <a:pt x="684" y="24"/>
                  </a:lnTo>
                  <a:lnTo>
                    <a:pt x="769" y="9"/>
                  </a:lnTo>
                  <a:lnTo>
                    <a:pt x="856" y="0"/>
                  </a:lnTo>
                  <a:lnTo>
                    <a:pt x="942" y="0"/>
                  </a:lnTo>
                  <a:lnTo>
                    <a:pt x="1028" y="9"/>
                  </a:lnTo>
                  <a:lnTo>
                    <a:pt x="1114" y="24"/>
                  </a:lnTo>
                  <a:lnTo>
                    <a:pt x="1197" y="49"/>
                  </a:lnTo>
                  <a:lnTo>
                    <a:pt x="1278" y="82"/>
                  </a:lnTo>
                  <a:lnTo>
                    <a:pt x="1356" y="124"/>
                  </a:lnTo>
                  <a:lnTo>
                    <a:pt x="1432" y="173"/>
                  </a:lnTo>
                  <a:lnTo>
                    <a:pt x="1503" y="231"/>
                  </a:lnTo>
                  <a:lnTo>
                    <a:pt x="1535" y="263"/>
                  </a:lnTo>
                  <a:close/>
                  <a:moveTo>
                    <a:pt x="1136" y="1078"/>
                  </a:moveTo>
                  <a:lnTo>
                    <a:pt x="1158" y="1057"/>
                  </a:lnTo>
                  <a:lnTo>
                    <a:pt x="1191" y="1007"/>
                  </a:lnTo>
                  <a:lnTo>
                    <a:pt x="1212" y="955"/>
                  </a:lnTo>
                  <a:lnTo>
                    <a:pt x="1223" y="898"/>
                  </a:lnTo>
                  <a:lnTo>
                    <a:pt x="1223" y="842"/>
                  </a:lnTo>
                  <a:lnTo>
                    <a:pt x="1212" y="785"/>
                  </a:lnTo>
                  <a:lnTo>
                    <a:pt x="1191" y="733"/>
                  </a:lnTo>
                  <a:lnTo>
                    <a:pt x="1158" y="683"/>
                  </a:lnTo>
                  <a:lnTo>
                    <a:pt x="1136" y="662"/>
                  </a:lnTo>
                  <a:lnTo>
                    <a:pt x="1115" y="641"/>
                  </a:lnTo>
                  <a:lnTo>
                    <a:pt x="1066" y="609"/>
                  </a:lnTo>
                  <a:lnTo>
                    <a:pt x="1013" y="587"/>
                  </a:lnTo>
                  <a:lnTo>
                    <a:pt x="956" y="576"/>
                  </a:lnTo>
                  <a:lnTo>
                    <a:pt x="900" y="576"/>
                  </a:lnTo>
                  <a:lnTo>
                    <a:pt x="845" y="587"/>
                  </a:lnTo>
                  <a:lnTo>
                    <a:pt x="791" y="609"/>
                  </a:lnTo>
                  <a:lnTo>
                    <a:pt x="743" y="641"/>
                  </a:lnTo>
                  <a:lnTo>
                    <a:pt x="720" y="662"/>
                  </a:lnTo>
                  <a:lnTo>
                    <a:pt x="699" y="683"/>
                  </a:lnTo>
                  <a:lnTo>
                    <a:pt x="667" y="733"/>
                  </a:lnTo>
                  <a:lnTo>
                    <a:pt x="645" y="785"/>
                  </a:lnTo>
                  <a:lnTo>
                    <a:pt x="635" y="842"/>
                  </a:lnTo>
                  <a:lnTo>
                    <a:pt x="635" y="898"/>
                  </a:lnTo>
                  <a:lnTo>
                    <a:pt x="645" y="955"/>
                  </a:lnTo>
                  <a:lnTo>
                    <a:pt x="667" y="1007"/>
                  </a:lnTo>
                  <a:lnTo>
                    <a:pt x="699" y="1057"/>
                  </a:lnTo>
                  <a:lnTo>
                    <a:pt x="720" y="1078"/>
                  </a:lnTo>
                  <a:lnTo>
                    <a:pt x="743" y="1099"/>
                  </a:lnTo>
                  <a:lnTo>
                    <a:pt x="791" y="1131"/>
                  </a:lnTo>
                  <a:lnTo>
                    <a:pt x="845" y="1153"/>
                  </a:lnTo>
                  <a:lnTo>
                    <a:pt x="900" y="1164"/>
                  </a:lnTo>
                  <a:lnTo>
                    <a:pt x="956" y="1164"/>
                  </a:lnTo>
                  <a:lnTo>
                    <a:pt x="1013" y="1153"/>
                  </a:lnTo>
                  <a:lnTo>
                    <a:pt x="1066" y="1131"/>
                  </a:lnTo>
                  <a:lnTo>
                    <a:pt x="1115" y="1099"/>
                  </a:lnTo>
                  <a:lnTo>
                    <a:pt x="1136" y="1078"/>
                  </a:lnTo>
                  <a:close/>
                </a:path>
              </a:pathLst>
            </a:custGeom>
            <a:solidFill>
              <a:srgbClr val="4A79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50" name="Freeform 28">
              <a:extLst>
                <a:ext uri="{FF2B5EF4-FFF2-40B4-BE49-F238E27FC236}">
                  <a16:creationId xmlns:a16="http://schemas.microsoft.com/office/drawing/2014/main" id="{B3682EDB-5FD2-0BB3-2289-B7C1265FC279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4464" y="1695"/>
              <a:ext cx="4314" cy="4312"/>
            </a:xfrm>
            <a:custGeom>
              <a:avLst/>
              <a:gdLst>
                <a:gd name="T0" fmla="*/ 823595 w 4314"/>
                <a:gd name="T1" fmla="*/ 2723515 h 4312"/>
                <a:gd name="T2" fmla="*/ 0 w 4314"/>
                <a:gd name="T3" fmla="*/ 1881505 h 4312"/>
                <a:gd name="T4" fmla="*/ 914400 w 4314"/>
                <a:gd name="T5" fmla="*/ 948055 h 4312"/>
                <a:gd name="T6" fmla="*/ 1042035 w 4314"/>
                <a:gd name="T7" fmla="*/ 848995 h 4312"/>
                <a:gd name="T8" fmla="*/ 1334135 w 4314"/>
                <a:gd name="T9" fmla="*/ 765810 h 4312"/>
                <a:gd name="T10" fmla="*/ 1513205 w 4314"/>
                <a:gd name="T11" fmla="*/ 749935 h 4312"/>
                <a:gd name="T12" fmla="*/ 1530350 w 4314"/>
                <a:gd name="T13" fmla="*/ 426720 h 4312"/>
                <a:gd name="T14" fmla="*/ 1680845 w 4314"/>
                <a:gd name="T15" fmla="*/ 180975 h 4312"/>
                <a:gd name="T16" fmla="*/ 1854200 w 4314"/>
                <a:gd name="T17" fmla="*/ 58420 h 4312"/>
                <a:gd name="T18" fmla="*/ 2088515 w 4314"/>
                <a:gd name="T19" fmla="*/ 0 h 4312"/>
                <a:gd name="T20" fmla="*/ 2271395 w 4314"/>
                <a:gd name="T21" fmla="*/ 17780 h 4312"/>
                <a:gd name="T22" fmla="*/ 2487930 w 4314"/>
                <a:gd name="T23" fmla="*/ 120015 h 4312"/>
                <a:gd name="T24" fmla="*/ 2618105 w 4314"/>
                <a:gd name="T25" fmla="*/ 250825 h 4312"/>
                <a:gd name="T26" fmla="*/ 2720975 w 4314"/>
                <a:gd name="T27" fmla="*/ 467995 h 4312"/>
                <a:gd name="T28" fmla="*/ 2738755 w 4314"/>
                <a:gd name="T29" fmla="*/ 650240 h 4312"/>
                <a:gd name="T30" fmla="*/ 2679700 w 4314"/>
                <a:gd name="T31" fmla="*/ 883920 h 4312"/>
                <a:gd name="T32" fmla="*/ 2557780 w 4314"/>
                <a:gd name="T33" fmla="*/ 1057275 h 4312"/>
                <a:gd name="T34" fmla="*/ 2381885 w 4314"/>
                <a:gd name="T35" fmla="*/ 1180465 h 4312"/>
                <a:gd name="T36" fmla="*/ 2149475 w 4314"/>
                <a:gd name="T37" fmla="*/ 1238885 h 4312"/>
                <a:gd name="T38" fmla="*/ 1948180 w 4314"/>
                <a:gd name="T39" fmla="*/ 1214120 h 4312"/>
                <a:gd name="T40" fmla="*/ 1965325 w 4314"/>
                <a:gd name="T41" fmla="*/ 1478915 h 4312"/>
                <a:gd name="T42" fmla="*/ 1847850 w 4314"/>
                <a:gd name="T43" fmla="*/ 1758315 h 4312"/>
                <a:gd name="T44" fmla="*/ 890270 w 4314"/>
                <a:gd name="T45" fmla="*/ 2723515 h 4312"/>
                <a:gd name="T46" fmla="*/ 114935 w 4314"/>
                <a:gd name="T47" fmla="*/ 1881505 h 4312"/>
                <a:gd name="T48" fmla="*/ 1750695 w 4314"/>
                <a:gd name="T49" fmla="*/ 1727200 h 4312"/>
                <a:gd name="T50" fmla="*/ 1866900 w 4314"/>
                <a:gd name="T51" fmla="*/ 1487805 h 4312"/>
                <a:gd name="T52" fmla="*/ 1838960 w 4314"/>
                <a:gd name="T53" fmla="*/ 1188085 h 4312"/>
                <a:gd name="T54" fmla="*/ 1821180 w 4314"/>
                <a:gd name="T55" fmla="*/ 1151890 h 4312"/>
                <a:gd name="T56" fmla="*/ 1826260 w 4314"/>
                <a:gd name="T57" fmla="*/ 1102995 h 4312"/>
                <a:gd name="T58" fmla="*/ 1864360 w 4314"/>
                <a:gd name="T59" fmla="*/ 1083310 h 4312"/>
                <a:gd name="T60" fmla="*/ 2002790 w 4314"/>
                <a:gd name="T61" fmla="*/ 1130935 h 4312"/>
                <a:gd name="T62" fmla="*/ 2320290 w 4314"/>
                <a:gd name="T63" fmla="*/ 1103630 h 4312"/>
                <a:gd name="T64" fmla="*/ 2508250 w 4314"/>
                <a:gd name="T65" fmla="*/ 970915 h 4312"/>
                <a:gd name="T66" fmla="*/ 2613660 w 4314"/>
                <a:gd name="T67" fmla="*/ 795655 h 4312"/>
                <a:gd name="T68" fmla="*/ 2644140 w 4314"/>
                <a:gd name="T69" fmla="*/ 618490 h 4312"/>
                <a:gd name="T70" fmla="*/ 2613660 w 4314"/>
                <a:gd name="T71" fmla="*/ 441960 h 4312"/>
                <a:gd name="T72" fmla="*/ 2508250 w 4314"/>
                <a:gd name="T73" fmla="*/ 267335 h 4312"/>
                <a:gd name="T74" fmla="*/ 2388870 w 4314"/>
                <a:gd name="T75" fmla="*/ 168910 h 4312"/>
                <a:gd name="T76" fmla="*/ 2197100 w 4314"/>
                <a:gd name="T77" fmla="*/ 100330 h 4312"/>
                <a:gd name="T78" fmla="*/ 2041525 w 4314"/>
                <a:gd name="T79" fmla="*/ 100330 h 4312"/>
                <a:gd name="T80" fmla="*/ 1850390 w 4314"/>
                <a:gd name="T81" fmla="*/ 168910 h 4312"/>
                <a:gd name="T82" fmla="*/ 1720215 w 4314"/>
                <a:gd name="T83" fmla="*/ 278765 h 4312"/>
                <a:gd name="T84" fmla="*/ 1596390 w 4314"/>
                <a:gd name="T85" fmla="*/ 574675 h 4312"/>
                <a:gd name="T86" fmla="*/ 1649730 w 4314"/>
                <a:gd name="T87" fmla="*/ 852805 h 4312"/>
                <a:gd name="T88" fmla="*/ 1645920 w 4314"/>
                <a:gd name="T89" fmla="*/ 902335 h 4312"/>
                <a:gd name="T90" fmla="*/ 1607820 w 4314"/>
                <a:gd name="T91" fmla="*/ 921385 h 4312"/>
                <a:gd name="T92" fmla="*/ 1583055 w 4314"/>
                <a:gd name="T93" fmla="*/ 915035 h 4312"/>
                <a:gd name="T94" fmla="*/ 1471930 w 4314"/>
                <a:gd name="T95" fmla="*/ 875030 h 4312"/>
                <a:gd name="T96" fmla="*/ 1174115 w 4314"/>
                <a:gd name="T97" fmla="*/ 892175 h 4312"/>
                <a:gd name="T98" fmla="*/ 995045 w 4314"/>
                <a:gd name="T99" fmla="*/ 1002030 h 431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4314" h="4312">
                  <a:moveTo>
                    <a:pt x="1350" y="4312"/>
                  </a:moveTo>
                  <a:lnTo>
                    <a:pt x="1335" y="4311"/>
                  </a:lnTo>
                  <a:lnTo>
                    <a:pt x="1308" y="4300"/>
                  </a:lnTo>
                  <a:lnTo>
                    <a:pt x="1297" y="4289"/>
                  </a:lnTo>
                  <a:lnTo>
                    <a:pt x="23" y="3015"/>
                  </a:lnTo>
                  <a:lnTo>
                    <a:pt x="13" y="3005"/>
                  </a:lnTo>
                  <a:lnTo>
                    <a:pt x="1" y="2978"/>
                  </a:lnTo>
                  <a:lnTo>
                    <a:pt x="0" y="2963"/>
                  </a:lnTo>
                  <a:lnTo>
                    <a:pt x="1" y="2948"/>
                  </a:lnTo>
                  <a:lnTo>
                    <a:pt x="13" y="2921"/>
                  </a:lnTo>
                  <a:lnTo>
                    <a:pt x="23" y="2910"/>
                  </a:lnTo>
                  <a:lnTo>
                    <a:pt x="1440" y="1493"/>
                  </a:lnTo>
                  <a:lnTo>
                    <a:pt x="1465" y="1469"/>
                  </a:lnTo>
                  <a:lnTo>
                    <a:pt x="1491" y="1445"/>
                  </a:lnTo>
                  <a:lnTo>
                    <a:pt x="1539" y="1404"/>
                  </a:lnTo>
                  <a:lnTo>
                    <a:pt x="1641" y="1337"/>
                  </a:lnTo>
                  <a:lnTo>
                    <a:pt x="1751" y="1283"/>
                  </a:lnTo>
                  <a:lnTo>
                    <a:pt x="1865" y="1242"/>
                  </a:lnTo>
                  <a:lnTo>
                    <a:pt x="1981" y="1217"/>
                  </a:lnTo>
                  <a:lnTo>
                    <a:pt x="2101" y="1206"/>
                  </a:lnTo>
                  <a:lnTo>
                    <a:pt x="2221" y="1210"/>
                  </a:lnTo>
                  <a:lnTo>
                    <a:pt x="2341" y="1229"/>
                  </a:lnTo>
                  <a:lnTo>
                    <a:pt x="2400" y="1245"/>
                  </a:lnTo>
                  <a:lnTo>
                    <a:pt x="2383" y="1181"/>
                  </a:lnTo>
                  <a:lnTo>
                    <a:pt x="2364" y="1052"/>
                  </a:lnTo>
                  <a:lnTo>
                    <a:pt x="2363" y="924"/>
                  </a:lnTo>
                  <a:lnTo>
                    <a:pt x="2377" y="797"/>
                  </a:lnTo>
                  <a:lnTo>
                    <a:pt x="2410" y="672"/>
                  </a:lnTo>
                  <a:lnTo>
                    <a:pt x="2458" y="552"/>
                  </a:lnTo>
                  <a:lnTo>
                    <a:pt x="2521" y="439"/>
                  </a:lnTo>
                  <a:lnTo>
                    <a:pt x="2602" y="333"/>
                  </a:lnTo>
                  <a:lnTo>
                    <a:pt x="2647" y="285"/>
                  </a:lnTo>
                  <a:lnTo>
                    <a:pt x="2682" y="250"/>
                  </a:lnTo>
                  <a:lnTo>
                    <a:pt x="2758" y="189"/>
                  </a:lnTo>
                  <a:lnTo>
                    <a:pt x="2837" y="136"/>
                  </a:lnTo>
                  <a:lnTo>
                    <a:pt x="2920" y="92"/>
                  </a:lnTo>
                  <a:lnTo>
                    <a:pt x="3008" y="56"/>
                  </a:lnTo>
                  <a:lnTo>
                    <a:pt x="3099" y="28"/>
                  </a:lnTo>
                  <a:lnTo>
                    <a:pt x="3192" y="9"/>
                  </a:lnTo>
                  <a:lnTo>
                    <a:pt x="3289" y="0"/>
                  </a:lnTo>
                  <a:lnTo>
                    <a:pt x="3338" y="0"/>
                  </a:lnTo>
                  <a:lnTo>
                    <a:pt x="3387" y="0"/>
                  </a:lnTo>
                  <a:lnTo>
                    <a:pt x="3482" y="9"/>
                  </a:lnTo>
                  <a:lnTo>
                    <a:pt x="3577" y="28"/>
                  </a:lnTo>
                  <a:lnTo>
                    <a:pt x="3667" y="56"/>
                  </a:lnTo>
                  <a:lnTo>
                    <a:pt x="3754" y="92"/>
                  </a:lnTo>
                  <a:lnTo>
                    <a:pt x="3838" y="136"/>
                  </a:lnTo>
                  <a:lnTo>
                    <a:pt x="3918" y="189"/>
                  </a:lnTo>
                  <a:lnTo>
                    <a:pt x="3992" y="250"/>
                  </a:lnTo>
                  <a:lnTo>
                    <a:pt x="4028" y="285"/>
                  </a:lnTo>
                  <a:lnTo>
                    <a:pt x="4062" y="320"/>
                  </a:lnTo>
                  <a:lnTo>
                    <a:pt x="4123" y="395"/>
                  </a:lnTo>
                  <a:lnTo>
                    <a:pt x="4176" y="474"/>
                  </a:lnTo>
                  <a:lnTo>
                    <a:pt x="4220" y="558"/>
                  </a:lnTo>
                  <a:lnTo>
                    <a:pt x="4257" y="645"/>
                  </a:lnTo>
                  <a:lnTo>
                    <a:pt x="4285" y="737"/>
                  </a:lnTo>
                  <a:lnTo>
                    <a:pt x="4303" y="830"/>
                  </a:lnTo>
                  <a:lnTo>
                    <a:pt x="4313" y="926"/>
                  </a:lnTo>
                  <a:lnTo>
                    <a:pt x="4314" y="974"/>
                  </a:lnTo>
                  <a:lnTo>
                    <a:pt x="4313" y="1024"/>
                  </a:lnTo>
                  <a:lnTo>
                    <a:pt x="4303" y="1120"/>
                  </a:lnTo>
                  <a:lnTo>
                    <a:pt x="4285" y="1213"/>
                  </a:lnTo>
                  <a:lnTo>
                    <a:pt x="4257" y="1305"/>
                  </a:lnTo>
                  <a:lnTo>
                    <a:pt x="4220" y="1392"/>
                  </a:lnTo>
                  <a:lnTo>
                    <a:pt x="4176" y="1476"/>
                  </a:lnTo>
                  <a:lnTo>
                    <a:pt x="4123" y="1556"/>
                  </a:lnTo>
                  <a:lnTo>
                    <a:pt x="4062" y="1630"/>
                  </a:lnTo>
                  <a:lnTo>
                    <a:pt x="4028" y="1665"/>
                  </a:lnTo>
                  <a:lnTo>
                    <a:pt x="3992" y="1700"/>
                  </a:lnTo>
                  <a:lnTo>
                    <a:pt x="3916" y="1761"/>
                  </a:lnTo>
                  <a:lnTo>
                    <a:pt x="3836" y="1815"/>
                  </a:lnTo>
                  <a:lnTo>
                    <a:pt x="3751" y="1859"/>
                  </a:lnTo>
                  <a:lnTo>
                    <a:pt x="3663" y="1895"/>
                  </a:lnTo>
                  <a:lnTo>
                    <a:pt x="3572" y="1923"/>
                  </a:lnTo>
                  <a:lnTo>
                    <a:pt x="3479" y="1941"/>
                  </a:lnTo>
                  <a:lnTo>
                    <a:pt x="3385" y="1951"/>
                  </a:lnTo>
                  <a:lnTo>
                    <a:pt x="3338" y="1951"/>
                  </a:lnTo>
                  <a:lnTo>
                    <a:pt x="3269" y="1949"/>
                  </a:lnTo>
                  <a:lnTo>
                    <a:pt x="3135" y="1930"/>
                  </a:lnTo>
                  <a:lnTo>
                    <a:pt x="3068" y="1912"/>
                  </a:lnTo>
                  <a:lnTo>
                    <a:pt x="3083" y="1971"/>
                  </a:lnTo>
                  <a:lnTo>
                    <a:pt x="3102" y="2090"/>
                  </a:lnTo>
                  <a:lnTo>
                    <a:pt x="3106" y="2210"/>
                  </a:lnTo>
                  <a:lnTo>
                    <a:pt x="3095" y="2329"/>
                  </a:lnTo>
                  <a:lnTo>
                    <a:pt x="3071" y="2445"/>
                  </a:lnTo>
                  <a:lnTo>
                    <a:pt x="3032" y="2559"/>
                  </a:lnTo>
                  <a:lnTo>
                    <a:pt x="2978" y="2667"/>
                  </a:lnTo>
                  <a:lnTo>
                    <a:pt x="2910" y="2769"/>
                  </a:lnTo>
                  <a:lnTo>
                    <a:pt x="2871" y="2817"/>
                  </a:lnTo>
                  <a:lnTo>
                    <a:pt x="2847" y="2845"/>
                  </a:lnTo>
                  <a:lnTo>
                    <a:pt x="2820" y="2873"/>
                  </a:lnTo>
                  <a:lnTo>
                    <a:pt x="1402" y="4289"/>
                  </a:lnTo>
                  <a:lnTo>
                    <a:pt x="1392" y="4300"/>
                  </a:lnTo>
                  <a:lnTo>
                    <a:pt x="1364" y="4311"/>
                  </a:lnTo>
                  <a:lnTo>
                    <a:pt x="1350" y="4312"/>
                  </a:lnTo>
                  <a:close/>
                  <a:moveTo>
                    <a:pt x="181" y="2963"/>
                  </a:moveTo>
                  <a:lnTo>
                    <a:pt x="1350" y="4131"/>
                  </a:lnTo>
                  <a:lnTo>
                    <a:pt x="2713" y="2766"/>
                  </a:lnTo>
                  <a:lnTo>
                    <a:pt x="2736" y="2743"/>
                  </a:lnTo>
                  <a:lnTo>
                    <a:pt x="2757" y="2720"/>
                  </a:lnTo>
                  <a:lnTo>
                    <a:pt x="2796" y="2672"/>
                  </a:lnTo>
                  <a:lnTo>
                    <a:pt x="2861" y="2569"/>
                  </a:lnTo>
                  <a:lnTo>
                    <a:pt x="2909" y="2458"/>
                  </a:lnTo>
                  <a:lnTo>
                    <a:pt x="2940" y="2343"/>
                  </a:lnTo>
                  <a:lnTo>
                    <a:pt x="2956" y="2225"/>
                  </a:lnTo>
                  <a:lnTo>
                    <a:pt x="2954" y="2107"/>
                  </a:lnTo>
                  <a:lnTo>
                    <a:pt x="2933" y="1988"/>
                  </a:lnTo>
                  <a:lnTo>
                    <a:pt x="2896" y="1871"/>
                  </a:lnTo>
                  <a:lnTo>
                    <a:pt x="2870" y="1815"/>
                  </a:lnTo>
                  <a:lnTo>
                    <a:pt x="2868" y="1814"/>
                  </a:lnTo>
                  <a:lnTo>
                    <a:pt x="2864" y="1803"/>
                  </a:lnTo>
                  <a:lnTo>
                    <a:pt x="2861" y="1780"/>
                  </a:lnTo>
                  <a:lnTo>
                    <a:pt x="2865" y="1757"/>
                  </a:lnTo>
                  <a:lnTo>
                    <a:pt x="2876" y="1737"/>
                  </a:lnTo>
                  <a:lnTo>
                    <a:pt x="2883" y="1727"/>
                  </a:lnTo>
                  <a:lnTo>
                    <a:pt x="2892" y="1720"/>
                  </a:lnTo>
                  <a:lnTo>
                    <a:pt x="2913" y="1709"/>
                  </a:lnTo>
                  <a:lnTo>
                    <a:pt x="2936" y="1706"/>
                  </a:lnTo>
                  <a:lnTo>
                    <a:pt x="2958" y="1709"/>
                  </a:lnTo>
                  <a:lnTo>
                    <a:pt x="2969" y="1714"/>
                  </a:lnTo>
                  <a:lnTo>
                    <a:pt x="3029" y="1742"/>
                  </a:lnTo>
                  <a:lnTo>
                    <a:pt x="3154" y="1781"/>
                  </a:lnTo>
                  <a:lnTo>
                    <a:pt x="3280" y="1799"/>
                  </a:lnTo>
                  <a:lnTo>
                    <a:pt x="3407" y="1798"/>
                  </a:lnTo>
                  <a:lnTo>
                    <a:pt x="3533" y="1778"/>
                  </a:lnTo>
                  <a:lnTo>
                    <a:pt x="3654" y="1738"/>
                  </a:lnTo>
                  <a:lnTo>
                    <a:pt x="3768" y="1680"/>
                  </a:lnTo>
                  <a:lnTo>
                    <a:pt x="3873" y="1605"/>
                  </a:lnTo>
                  <a:lnTo>
                    <a:pt x="3921" y="1559"/>
                  </a:lnTo>
                  <a:lnTo>
                    <a:pt x="3950" y="1529"/>
                  </a:lnTo>
                  <a:lnTo>
                    <a:pt x="4002" y="1465"/>
                  </a:lnTo>
                  <a:lnTo>
                    <a:pt x="4047" y="1398"/>
                  </a:lnTo>
                  <a:lnTo>
                    <a:pt x="4085" y="1327"/>
                  </a:lnTo>
                  <a:lnTo>
                    <a:pt x="4116" y="1253"/>
                  </a:lnTo>
                  <a:lnTo>
                    <a:pt x="4139" y="1176"/>
                  </a:lnTo>
                  <a:lnTo>
                    <a:pt x="4154" y="1097"/>
                  </a:lnTo>
                  <a:lnTo>
                    <a:pt x="4163" y="1016"/>
                  </a:lnTo>
                  <a:lnTo>
                    <a:pt x="4164" y="974"/>
                  </a:lnTo>
                  <a:lnTo>
                    <a:pt x="4163" y="934"/>
                  </a:lnTo>
                  <a:lnTo>
                    <a:pt x="4154" y="852"/>
                  </a:lnTo>
                  <a:lnTo>
                    <a:pt x="4139" y="773"/>
                  </a:lnTo>
                  <a:lnTo>
                    <a:pt x="4116" y="696"/>
                  </a:lnTo>
                  <a:lnTo>
                    <a:pt x="4085" y="621"/>
                  </a:lnTo>
                  <a:lnTo>
                    <a:pt x="4047" y="551"/>
                  </a:lnTo>
                  <a:lnTo>
                    <a:pt x="4002" y="483"/>
                  </a:lnTo>
                  <a:lnTo>
                    <a:pt x="3950" y="421"/>
                  </a:lnTo>
                  <a:lnTo>
                    <a:pt x="3921" y="391"/>
                  </a:lnTo>
                  <a:lnTo>
                    <a:pt x="3892" y="362"/>
                  </a:lnTo>
                  <a:lnTo>
                    <a:pt x="3829" y="310"/>
                  </a:lnTo>
                  <a:lnTo>
                    <a:pt x="3762" y="266"/>
                  </a:lnTo>
                  <a:lnTo>
                    <a:pt x="3691" y="228"/>
                  </a:lnTo>
                  <a:lnTo>
                    <a:pt x="3616" y="196"/>
                  </a:lnTo>
                  <a:lnTo>
                    <a:pt x="3539" y="174"/>
                  </a:lnTo>
                  <a:lnTo>
                    <a:pt x="3460" y="158"/>
                  </a:lnTo>
                  <a:lnTo>
                    <a:pt x="3379" y="150"/>
                  </a:lnTo>
                  <a:lnTo>
                    <a:pt x="3338" y="150"/>
                  </a:lnTo>
                  <a:lnTo>
                    <a:pt x="3297" y="150"/>
                  </a:lnTo>
                  <a:lnTo>
                    <a:pt x="3215" y="158"/>
                  </a:lnTo>
                  <a:lnTo>
                    <a:pt x="3136" y="174"/>
                  </a:lnTo>
                  <a:lnTo>
                    <a:pt x="3059" y="196"/>
                  </a:lnTo>
                  <a:lnTo>
                    <a:pt x="2985" y="228"/>
                  </a:lnTo>
                  <a:lnTo>
                    <a:pt x="2914" y="266"/>
                  </a:lnTo>
                  <a:lnTo>
                    <a:pt x="2847" y="310"/>
                  </a:lnTo>
                  <a:lnTo>
                    <a:pt x="2783" y="362"/>
                  </a:lnTo>
                  <a:lnTo>
                    <a:pt x="2754" y="391"/>
                  </a:lnTo>
                  <a:lnTo>
                    <a:pt x="2709" y="439"/>
                  </a:lnTo>
                  <a:lnTo>
                    <a:pt x="2632" y="545"/>
                  </a:lnTo>
                  <a:lnTo>
                    <a:pt x="2574" y="659"/>
                  </a:lnTo>
                  <a:lnTo>
                    <a:pt x="2535" y="780"/>
                  </a:lnTo>
                  <a:lnTo>
                    <a:pt x="2514" y="905"/>
                  </a:lnTo>
                  <a:lnTo>
                    <a:pt x="2513" y="1032"/>
                  </a:lnTo>
                  <a:lnTo>
                    <a:pt x="2532" y="1158"/>
                  </a:lnTo>
                  <a:lnTo>
                    <a:pt x="2571" y="1283"/>
                  </a:lnTo>
                  <a:lnTo>
                    <a:pt x="2598" y="1343"/>
                  </a:lnTo>
                  <a:lnTo>
                    <a:pt x="2603" y="1354"/>
                  </a:lnTo>
                  <a:lnTo>
                    <a:pt x="2607" y="1377"/>
                  </a:lnTo>
                  <a:lnTo>
                    <a:pt x="2603" y="1399"/>
                  </a:lnTo>
                  <a:lnTo>
                    <a:pt x="2592" y="1421"/>
                  </a:lnTo>
                  <a:lnTo>
                    <a:pt x="2585" y="1429"/>
                  </a:lnTo>
                  <a:lnTo>
                    <a:pt x="2575" y="1438"/>
                  </a:lnTo>
                  <a:lnTo>
                    <a:pt x="2555" y="1447"/>
                  </a:lnTo>
                  <a:lnTo>
                    <a:pt x="2532" y="1451"/>
                  </a:lnTo>
                  <a:lnTo>
                    <a:pt x="2509" y="1449"/>
                  </a:lnTo>
                  <a:lnTo>
                    <a:pt x="2499" y="1444"/>
                  </a:lnTo>
                  <a:lnTo>
                    <a:pt x="2495" y="1443"/>
                  </a:lnTo>
                  <a:lnTo>
                    <a:pt x="2493" y="1441"/>
                  </a:lnTo>
                  <a:lnTo>
                    <a:pt x="2491" y="1440"/>
                  </a:lnTo>
                  <a:lnTo>
                    <a:pt x="2490" y="1440"/>
                  </a:lnTo>
                  <a:lnTo>
                    <a:pt x="2435" y="1414"/>
                  </a:lnTo>
                  <a:lnTo>
                    <a:pt x="2318" y="1378"/>
                  </a:lnTo>
                  <a:lnTo>
                    <a:pt x="2200" y="1359"/>
                  </a:lnTo>
                  <a:lnTo>
                    <a:pt x="2081" y="1357"/>
                  </a:lnTo>
                  <a:lnTo>
                    <a:pt x="1963" y="1373"/>
                  </a:lnTo>
                  <a:lnTo>
                    <a:pt x="1849" y="1405"/>
                  </a:lnTo>
                  <a:lnTo>
                    <a:pt x="1740" y="1453"/>
                  </a:lnTo>
                  <a:lnTo>
                    <a:pt x="1638" y="1518"/>
                  </a:lnTo>
                  <a:lnTo>
                    <a:pt x="1590" y="1558"/>
                  </a:lnTo>
                  <a:lnTo>
                    <a:pt x="1567" y="1578"/>
                  </a:lnTo>
                  <a:lnTo>
                    <a:pt x="1546" y="1599"/>
                  </a:lnTo>
                  <a:lnTo>
                    <a:pt x="181" y="2963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51" name="Freeform 29">
              <a:extLst>
                <a:ext uri="{FF2B5EF4-FFF2-40B4-BE49-F238E27FC236}">
                  <a16:creationId xmlns:a16="http://schemas.microsoft.com/office/drawing/2014/main" id="{E32763AC-395A-A9C7-2801-583E3BEEA53D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6332" y="1919"/>
              <a:ext cx="2220" cy="2150"/>
            </a:xfrm>
            <a:custGeom>
              <a:avLst/>
              <a:gdLst>
                <a:gd name="T0" fmla="*/ 581025 w 2220"/>
                <a:gd name="T1" fmla="*/ 1364615 h 2150"/>
                <a:gd name="T2" fmla="*/ 545465 w 2220"/>
                <a:gd name="T3" fmla="*/ 1337310 h 2150"/>
                <a:gd name="T4" fmla="*/ 546735 w 2220"/>
                <a:gd name="T5" fmla="*/ 1280160 h 2150"/>
                <a:gd name="T6" fmla="*/ 521335 w 2220"/>
                <a:gd name="T7" fmla="*/ 1104265 h 2150"/>
                <a:gd name="T8" fmla="*/ 486410 w 2220"/>
                <a:gd name="T9" fmla="*/ 1036955 h 2150"/>
                <a:gd name="T10" fmla="*/ 362585 w 2220"/>
                <a:gd name="T11" fmla="*/ 916305 h 2150"/>
                <a:gd name="T12" fmla="*/ 325120 w 2220"/>
                <a:gd name="T13" fmla="*/ 895985 h 2150"/>
                <a:gd name="T14" fmla="*/ 307340 w 2220"/>
                <a:gd name="T15" fmla="*/ 846455 h 2150"/>
                <a:gd name="T16" fmla="*/ 329565 w 2220"/>
                <a:gd name="T17" fmla="*/ 816610 h 2150"/>
                <a:gd name="T18" fmla="*/ 374650 w 2220"/>
                <a:gd name="T19" fmla="*/ 815340 h 2150"/>
                <a:gd name="T20" fmla="*/ 470535 w 2220"/>
                <a:gd name="T21" fmla="*/ 876300 h 2150"/>
                <a:gd name="T22" fmla="*/ 585470 w 2220"/>
                <a:gd name="T23" fmla="*/ 1017270 h 2150"/>
                <a:gd name="T24" fmla="*/ 632460 w 2220"/>
                <a:gd name="T25" fmla="*/ 1139825 h 2150"/>
                <a:gd name="T26" fmla="*/ 636270 w 2220"/>
                <a:gd name="T27" fmla="*/ 1326515 h 2150"/>
                <a:gd name="T28" fmla="*/ 613410 w 2220"/>
                <a:gd name="T29" fmla="*/ 1359535 h 2150"/>
                <a:gd name="T30" fmla="*/ 48260 w 2220"/>
                <a:gd name="T31" fmla="*/ 878840 h 2150"/>
                <a:gd name="T32" fmla="*/ 13970 w 2220"/>
                <a:gd name="T33" fmla="*/ 864870 h 2150"/>
                <a:gd name="T34" fmla="*/ 0 w 2220"/>
                <a:gd name="T35" fmla="*/ 835025 h 2150"/>
                <a:gd name="T36" fmla="*/ 26035 w 2220"/>
                <a:gd name="T37" fmla="*/ 789305 h 2150"/>
                <a:gd name="T38" fmla="*/ 132715 w 2220"/>
                <a:gd name="T39" fmla="*/ 767715 h 2150"/>
                <a:gd name="T40" fmla="*/ 193040 w 2220"/>
                <a:gd name="T41" fmla="*/ 775335 h 2150"/>
                <a:gd name="T42" fmla="*/ 213360 w 2220"/>
                <a:gd name="T43" fmla="*/ 815340 h 2150"/>
                <a:gd name="T44" fmla="*/ 193040 w 2220"/>
                <a:gd name="T45" fmla="*/ 854710 h 2150"/>
                <a:gd name="T46" fmla="*/ 139700 w 2220"/>
                <a:gd name="T47" fmla="*/ 862965 h 2150"/>
                <a:gd name="T48" fmla="*/ 53975 w 2220"/>
                <a:gd name="T49" fmla="*/ 878840 h 2150"/>
                <a:gd name="T50" fmla="*/ 1353185 w 2220"/>
                <a:gd name="T51" fmla="*/ 592455 h 2150"/>
                <a:gd name="T52" fmla="*/ 1324610 w 2220"/>
                <a:gd name="T53" fmla="*/ 579755 h 2150"/>
                <a:gd name="T54" fmla="*/ 1310005 w 2220"/>
                <a:gd name="T55" fmla="*/ 537210 h 2150"/>
                <a:gd name="T56" fmla="*/ 1314450 w 2220"/>
                <a:gd name="T57" fmla="*/ 457200 h 2150"/>
                <a:gd name="T58" fmla="*/ 1292225 w 2220"/>
                <a:gd name="T59" fmla="*/ 347980 h 2150"/>
                <a:gd name="T60" fmla="*/ 1239520 w 2220"/>
                <a:gd name="T61" fmla="*/ 250190 h 2150"/>
                <a:gd name="T62" fmla="*/ 1181735 w 2220"/>
                <a:gd name="T63" fmla="*/ 186690 h 2150"/>
                <a:gd name="T64" fmla="*/ 1101725 w 2220"/>
                <a:gd name="T65" fmla="*/ 133350 h 2150"/>
                <a:gd name="T66" fmla="*/ 1086485 w 2220"/>
                <a:gd name="T67" fmla="*/ 83185 h 2150"/>
                <a:gd name="T68" fmla="*/ 1109345 w 2220"/>
                <a:gd name="T69" fmla="*/ 53975 h 2150"/>
                <a:gd name="T70" fmla="*/ 1154430 w 2220"/>
                <a:gd name="T71" fmla="*/ 53975 h 2150"/>
                <a:gd name="T72" fmla="*/ 1270000 w 2220"/>
                <a:gd name="T73" fmla="*/ 139700 h 2150"/>
                <a:gd name="T74" fmla="*/ 1343025 w 2220"/>
                <a:gd name="T75" fmla="*/ 231775 h 2150"/>
                <a:gd name="T76" fmla="*/ 1396365 w 2220"/>
                <a:gd name="T77" fmla="*/ 360045 h 2150"/>
                <a:gd name="T78" fmla="*/ 1409700 w 2220"/>
                <a:gd name="T79" fmla="*/ 476250 h 2150"/>
                <a:gd name="T80" fmla="*/ 1402080 w 2220"/>
                <a:gd name="T81" fmla="*/ 560070 h 2150"/>
                <a:gd name="T82" fmla="*/ 1365885 w 2220"/>
                <a:gd name="T83" fmla="*/ 591820 h 2150"/>
                <a:gd name="T84" fmla="*/ 986790 w 2220"/>
                <a:gd name="T85" fmla="*/ 99060 h 2150"/>
                <a:gd name="T86" fmla="*/ 933450 w 2220"/>
                <a:gd name="T87" fmla="*/ 95250 h 2150"/>
                <a:gd name="T88" fmla="*/ 893445 w 2220"/>
                <a:gd name="T89" fmla="*/ 74930 h 2150"/>
                <a:gd name="T90" fmla="*/ 885825 w 2220"/>
                <a:gd name="T91" fmla="*/ 38100 h 2150"/>
                <a:gd name="T92" fmla="*/ 923290 w 2220"/>
                <a:gd name="T93" fmla="*/ 635 h 2150"/>
                <a:gd name="T94" fmla="*/ 996315 w 2220"/>
                <a:gd name="T95" fmla="*/ 4445 h 2150"/>
                <a:gd name="T96" fmla="*/ 1033145 w 2220"/>
                <a:gd name="T97" fmla="*/ 29845 h 2150"/>
                <a:gd name="T98" fmla="*/ 1035685 w 2220"/>
                <a:gd name="T99" fmla="*/ 66040 h 2150"/>
                <a:gd name="T100" fmla="*/ 998855 w 2220"/>
                <a:gd name="T101" fmla="*/ 98425 h 215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220" h="2150">
                  <a:moveTo>
                    <a:pt x="928" y="2150"/>
                  </a:moveTo>
                  <a:lnTo>
                    <a:pt x="921" y="2150"/>
                  </a:lnTo>
                  <a:lnTo>
                    <a:pt x="915" y="2149"/>
                  </a:lnTo>
                  <a:lnTo>
                    <a:pt x="899" y="2146"/>
                  </a:lnTo>
                  <a:lnTo>
                    <a:pt x="875" y="2130"/>
                  </a:lnTo>
                  <a:lnTo>
                    <a:pt x="859" y="2106"/>
                  </a:lnTo>
                  <a:lnTo>
                    <a:pt x="853" y="2078"/>
                  </a:lnTo>
                  <a:lnTo>
                    <a:pt x="854" y="2063"/>
                  </a:lnTo>
                  <a:lnTo>
                    <a:pt x="861" y="2016"/>
                  </a:lnTo>
                  <a:lnTo>
                    <a:pt x="862" y="1921"/>
                  </a:lnTo>
                  <a:lnTo>
                    <a:pt x="849" y="1829"/>
                  </a:lnTo>
                  <a:lnTo>
                    <a:pt x="821" y="1739"/>
                  </a:lnTo>
                  <a:lnTo>
                    <a:pt x="801" y="1694"/>
                  </a:lnTo>
                  <a:lnTo>
                    <a:pt x="789" y="1672"/>
                  </a:lnTo>
                  <a:lnTo>
                    <a:pt x="766" y="1633"/>
                  </a:lnTo>
                  <a:lnTo>
                    <a:pt x="711" y="1560"/>
                  </a:lnTo>
                  <a:lnTo>
                    <a:pt x="645" y="1496"/>
                  </a:lnTo>
                  <a:lnTo>
                    <a:pt x="571" y="1443"/>
                  </a:lnTo>
                  <a:lnTo>
                    <a:pt x="530" y="1420"/>
                  </a:lnTo>
                  <a:lnTo>
                    <a:pt x="525" y="1419"/>
                  </a:lnTo>
                  <a:lnTo>
                    <a:pt x="512" y="1411"/>
                  </a:lnTo>
                  <a:lnTo>
                    <a:pt x="492" y="1389"/>
                  </a:lnTo>
                  <a:lnTo>
                    <a:pt x="483" y="1362"/>
                  </a:lnTo>
                  <a:lnTo>
                    <a:pt x="484" y="1333"/>
                  </a:lnTo>
                  <a:lnTo>
                    <a:pt x="489" y="1318"/>
                  </a:lnTo>
                  <a:lnTo>
                    <a:pt x="497" y="1305"/>
                  </a:lnTo>
                  <a:lnTo>
                    <a:pt x="519" y="1286"/>
                  </a:lnTo>
                  <a:lnTo>
                    <a:pt x="545" y="1276"/>
                  </a:lnTo>
                  <a:lnTo>
                    <a:pt x="575" y="1277"/>
                  </a:lnTo>
                  <a:lnTo>
                    <a:pt x="590" y="1284"/>
                  </a:lnTo>
                  <a:lnTo>
                    <a:pt x="596" y="1286"/>
                  </a:lnTo>
                  <a:lnTo>
                    <a:pt x="647" y="1314"/>
                  </a:lnTo>
                  <a:lnTo>
                    <a:pt x="741" y="1380"/>
                  </a:lnTo>
                  <a:lnTo>
                    <a:pt x="824" y="1460"/>
                  </a:lnTo>
                  <a:lnTo>
                    <a:pt x="893" y="1551"/>
                  </a:lnTo>
                  <a:lnTo>
                    <a:pt x="922" y="1602"/>
                  </a:lnTo>
                  <a:lnTo>
                    <a:pt x="935" y="1627"/>
                  </a:lnTo>
                  <a:lnTo>
                    <a:pt x="961" y="1682"/>
                  </a:lnTo>
                  <a:lnTo>
                    <a:pt x="996" y="1795"/>
                  </a:lnTo>
                  <a:lnTo>
                    <a:pt x="1012" y="1911"/>
                  </a:lnTo>
                  <a:lnTo>
                    <a:pt x="1010" y="2029"/>
                  </a:lnTo>
                  <a:lnTo>
                    <a:pt x="1002" y="2089"/>
                  </a:lnTo>
                  <a:lnTo>
                    <a:pt x="998" y="2102"/>
                  </a:lnTo>
                  <a:lnTo>
                    <a:pt x="985" y="2124"/>
                  </a:lnTo>
                  <a:lnTo>
                    <a:pt x="966" y="2141"/>
                  </a:lnTo>
                  <a:lnTo>
                    <a:pt x="942" y="2150"/>
                  </a:lnTo>
                  <a:lnTo>
                    <a:pt x="928" y="2150"/>
                  </a:lnTo>
                  <a:close/>
                  <a:moveTo>
                    <a:pt x="76" y="1384"/>
                  </a:moveTo>
                  <a:lnTo>
                    <a:pt x="64" y="1383"/>
                  </a:lnTo>
                  <a:lnTo>
                    <a:pt x="41" y="1376"/>
                  </a:lnTo>
                  <a:lnTo>
                    <a:pt x="22" y="1362"/>
                  </a:lnTo>
                  <a:lnTo>
                    <a:pt x="7" y="1342"/>
                  </a:lnTo>
                  <a:lnTo>
                    <a:pt x="4" y="1330"/>
                  </a:lnTo>
                  <a:lnTo>
                    <a:pt x="0" y="1315"/>
                  </a:lnTo>
                  <a:lnTo>
                    <a:pt x="4" y="1286"/>
                  </a:lnTo>
                  <a:lnTo>
                    <a:pt x="18" y="1261"/>
                  </a:lnTo>
                  <a:lnTo>
                    <a:pt x="41" y="1243"/>
                  </a:lnTo>
                  <a:lnTo>
                    <a:pt x="55" y="1237"/>
                  </a:lnTo>
                  <a:lnTo>
                    <a:pt x="106" y="1223"/>
                  </a:lnTo>
                  <a:lnTo>
                    <a:pt x="209" y="1209"/>
                  </a:lnTo>
                  <a:lnTo>
                    <a:pt x="262" y="1208"/>
                  </a:lnTo>
                  <a:lnTo>
                    <a:pt x="276" y="1209"/>
                  </a:lnTo>
                  <a:lnTo>
                    <a:pt x="304" y="1221"/>
                  </a:lnTo>
                  <a:lnTo>
                    <a:pt x="324" y="1241"/>
                  </a:lnTo>
                  <a:lnTo>
                    <a:pt x="335" y="1268"/>
                  </a:lnTo>
                  <a:lnTo>
                    <a:pt x="336" y="1284"/>
                  </a:lnTo>
                  <a:lnTo>
                    <a:pt x="335" y="1298"/>
                  </a:lnTo>
                  <a:lnTo>
                    <a:pt x="324" y="1326"/>
                  </a:lnTo>
                  <a:lnTo>
                    <a:pt x="304" y="1346"/>
                  </a:lnTo>
                  <a:lnTo>
                    <a:pt x="276" y="1357"/>
                  </a:lnTo>
                  <a:lnTo>
                    <a:pt x="262" y="1358"/>
                  </a:lnTo>
                  <a:lnTo>
                    <a:pt x="220" y="1359"/>
                  </a:lnTo>
                  <a:lnTo>
                    <a:pt x="137" y="1371"/>
                  </a:lnTo>
                  <a:lnTo>
                    <a:pt x="96" y="1381"/>
                  </a:lnTo>
                  <a:lnTo>
                    <a:pt x="85" y="1384"/>
                  </a:lnTo>
                  <a:lnTo>
                    <a:pt x="76" y="1384"/>
                  </a:lnTo>
                  <a:close/>
                  <a:moveTo>
                    <a:pt x="2137" y="933"/>
                  </a:moveTo>
                  <a:lnTo>
                    <a:pt x="2131" y="933"/>
                  </a:lnTo>
                  <a:lnTo>
                    <a:pt x="2125" y="932"/>
                  </a:lnTo>
                  <a:lnTo>
                    <a:pt x="2110" y="928"/>
                  </a:lnTo>
                  <a:lnTo>
                    <a:pt x="2086" y="913"/>
                  </a:lnTo>
                  <a:lnTo>
                    <a:pt x="2069" y="890"/>
                  </a:lnTo>
                  <a:lnTo>
                    <a:pt x="2062" y="861"/>
                  </a:lnTo>
                  <a:lnTo>
                    <a:pt x="2063" y="846"/>
                  </a:lnTo>
                  <a:lnTo>
                    <a:pt x="2069" y="798"/>
                  </a:lnTo>
                  <a:lnTo>
                    <a:pt x="2070" y="750"/>
                  </a:lnTo>
                  <a:lnTo>
                    <a:pt x="2070" y="720"/>
                  </a:lnTo>
                  <a:lnTo>
                    <a:pt x="2064" y="662"/>
                  </a:lnTo>
                  <a:lnTo>
                    <a:pt x="2052" y="604"/>
                  </a:lnTo>
                  <a:lnTo>
                    <a:pt x="2035" y="548"/>
                  </a:lnTo>
                  <a:lnTo>
                    <a:pt x="2014" y="493"/>
                  </a:lnTo>
                  <a:lnTo>
                    <a:pt x="1986" y="443"/>
                  </a:lnTo>
                  <a:lnTo>
                    <a:pt x="1952" y="394"/>
                  </a:lnTo>
                  <a:lnTo>
                    <a:pt x="1915" y="348"/>
                  </a:lnTo>
                  <a:lnTo>
                    <a:pt x="1895" y="327"/>
                  </a:lnTo>
                  <a:lnTo>
                    <a:pt x="1861" y="294"/>
                  </a:lnTo>
                  <a:lnTo>
                    <a:pt x="1788" y="240"/>
                  </a:lnTo>
                  <a:lnTo>
                    <a:pt x="1748" y="219"/>
                  </a:lnTo>
                  <a:lnTo>
                    <a:pt x="1735" y="210"/>
                  </a:lnTo>
                  <a:lnTo>
                    <a:pt x="1717" y="187"/>
                  </a:lnTo>
                  <a:lnTo>
                    <a:pt x="1709" y="161"/>
                  </a:lnTo>
                  <a:lnTo>
                    <a:pt x="1711" y="131"/>
                  </a:lnTo>
                  <a:lnTo>
                    <a:pt x="1717" y="118"/>
                  </a:lnTo>
                  <a:lnTo>
                    <a:pt x="1724" y="104"/>
                  </a:lnTo>
                  <a:lnTo>
                    <a:pt x="1747" y="85"/>
                  </a:lnTo>
                  <a:lnTo>
                    <a:pt x="1775" y="77"/>
                  </a:lnTo>
                  <a:lnTo>
                    <a:pt x="1805" y="79"/>
                  </a:lnTo>
                  <a:lnTo>
                    <a:pt x="1818" y="85"/>
                  </a:lnTo>
                  <a:lnTo>
                    <a:pt x="1867" y="113"/>
                  </a:lnTo>
                  <a:lnTo>
                    <a:pt x="1958" y="180"/>
                  </a:lnTo>
                  <a:lnTo>
                    <a:pt x="2000" y="220"/>
                  </a:lnTo>
                  <a:lnTo>
                    <a:pt x="2027" y="247"/>
                  </a:lnTo>
                  <a:lnTo>
                    <a:pt x="2074" y="304"/>
                  </a:lnTo>
                  <a:lnTo>
                    <a:pt x="2115" y="365"/>
                  </a:lnTo>
                  <a:lnTo>
                    <a:pt x="2149" y="430"/>
                  </a:lnTo>
                  <a:lnTo>
                    <a:pt x="2177" y="497"/>
                  </a:lnTo>
                  <a:lnTo>
                    <a:pt x="2199" y="567"/>
                  </a:lnTo>
                  <a:lnTo>
                    <a:pt x="2213" y="640"/>
                  </a:lnTo>
                  <a:lnTo>
                    <a:pt x="2220" y="713"/>
                  </a:lnTo>
                  <a:lnTo>
                    <a:pt x="2220" y="750"/>
                  </a:lnTo>
                  <a:lnTo>
                    <a:pt x="2219" y="810"/>
                  </a:lnTo>
                  <a:lnTo>
                    <a:pt x="2211" y="869"/>
                  </a:lnTo>
                  <a:lnTo>
                    <a:pt x="2208" y="882"/>
                  </a:lnTo>
                  <a:lnTo>
                    <a:pt x="2195" y="907"/>
                  </a:lnTo>
                  <a:lnTo>
                    <a:pt x="2175" y="923"/>
                  </a:lnTo>
                  <a:lnTo>
                    <a:pt x="2151" y="932"/>
                  </a:lnTo>
                  <a:lnTo>
                    <a:pt x="2137" y="933"/>
                  </a:lnTo>
                  <a:close/>
                  <a:moveTo>
                    <a:pt x="1560" y="156"/>
                  </a:moveTo>
                  <a:lnTo>
                    <a:pt x="1554" y="156"/>
                  </a:lnTo>
                  <a:lnTo>
                    <a:pt x="1549" y="155"/>
                  </a:lnTo>
                  <a:lnTo>
                    <a:pt x="1509" y="151"/>
                  </a:lnTo>
                  <a:lnTo>
                    <a:pt x="1470" y="150"/>
                  </a:lnTo>
                  <a:lnTo>
                    <a:pt x="1454" y="149"/>
                  </a:lnTo>
                  <a:lnTo>
                    <a:pt x="1428" y="138"/>
                  </a:lnTo>
                  <a:lnTo>
                    <a:pt x="1407" y="118"/>
                  </a:lnTo>
                  <a:lnTo>
                    <a:pt x="1395" y="90"/>
                  </a:lnTo>
                  <a:lnTo>
                    <a:pt x="1394" y="76"/>
                  </a:lnTo>
                  <a:lnTo>
                    <a:pt x="1395" y="60"/>
                  </a:lnTo>
                  <a:lnTo>
                    <a:pt x="1407" y="32"/>
                  </a:lnTo>
                  <a:lnTo>
                    <a:pt x="1428" y="12"/>
                  </a:lnTo>
                  <a:lnTo>
                    <a:pt x="1454" y="1"/>
                  </a:lnTo>
                  <a:lnTo>
                    <a:pt x="1470" y="0"/>
                  </a:lnTo>
                  <a:lnTo>
                    <a:pt x="1519" y="1"/>
                  </a:lnTo>
                  <a:lnTo>
                    <a:pt x="1569" y="7"/>
                  </a:lnTo>
                  <a:lnTo>
                    <a:pt x="1584" y="10"/>
                  </a:lnTo>
                  <a:lnTo>
                    <a:pt x="1609" y="24"/>
                  </a:lnTo>
                  <a:lnTo>
                    <a:pt x="1627" y="47"/>
                  </a:lnTo>
                  <a:lnTo>
                    <a:pt x="1634" y="76"/>
                  </a:lnTo>
                  <a:lnTo>
                    <a:pt x="1633" y="91"/>
                  </a:lnTo>
                  <a:lnTo>
                    <a:pt x="1631" y="104"/>
                  </a:lnTo>
                  <a:lnTo>
                    <a:pt x="1617" y="129"/>
                  </a:lnTo>
                  <a:lnTo>
                    <a:pt x="1598" y="145"/>
                  </a:lnTo>
                  <a:lnTo>
                    <a:pt x="1573" y="155"/>
                  </a:lnTo>
                  <a:lnTo>
                    <a:pt x="1560" y="15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52" name="Freeform 30">
              <a:extLst>
                <a:ext uri="{FF2B5EF4-FFF2-40B4-BE49-F238E27FC236}">
                  <a16:creationId xmlns:a16="http://schemas.microsoft.com/office/drawing/2014/main" id="{FA709E61-A212-5ACC-F74C-C6B0232211B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871" y="2950"/>
              <a:ext cx="601" cy="603"/>
            </a:xfrm>
            <a:custGeom>
              <a:avLst/>
              <a:gdLst>
                <a:gd name="T0" fmla="*/ 334645 w 601"/>
                <a:gd name="T1" fmla="*/ 382905 h 603"/>
                <a:gd name="T2" fmla="*/ 325755 w 601"/>
                <a:gd name="T3" fmla="*/ 382270 h 603"/>
                <a:gd name="T4" fmla="*/ 307975 w 601"/>
                <a:gd name="T5" fmla="*/ 375285 h 603"/>
                <a:gd name="T6" fmla="*/ 300355 w 601"/>
                <a:gd name="T7" fmla="*/ 368935 h 603"/>
                <a:gd name="T8" fmla="*/ 13335 w 601"/>
                <a:gd name="T9" fmla="*/ 81280 h 603"/>
                <a:gd name="T10" fmla="*/ 6985 w 601"/>
                <a:gd name="T11" fmla="*/ 74295 h 603"/>
                <a:gd name="T12" fmla="*/ 0 w 601"/>
                <a:gd name="T13" fmla="*/ 56515 h 603"/>
                <a:gd name="T14" fmla="*/ 0 w 601"/>
                <a:gd name="T15" fmla="*/ 38100 h 603"/>
                <a:gd name="T16" fmla="*/ 6985 w 601"/>
                <a:gd name="T17" fmla="*/ 20955 h 603"/>
                <a:gd name="T18" fmla="*/ 13335 w 601"/>
                <a:gd name="T19" fmla="*/ 13970 h 603"/>
                <a:gd name="T20" fmla="*/ 20955 w 601"/>
                <a:gd name="T21" fmla="*/ 6985 h 603"/>
                <a:gd name="T22" fmla="*/ 37465 w 601"/>
                <a:gd name="T23" fmla="*/ 0 h 603"/>
                <a:gd name="T24" fmla="*/ 55880 w 601"/>
                <a:gd name="T25" fmla="*/ 0 h 603"/>
                <a:gd name="T26" fmla="*/ 73660 w 601"/>
                <a:gd name="T27" fmla="*/ 6985 h 603"/>
                <a:gd name="T28" fmla="*/ 80010 w 601"/>
                <a:gd name="T29" fmla="*/ 13970 h 603"/>
                <a:gd name="T30" fmla="*/ 368300 w 601"/>
                <a:gd name="T31" fmla="*/ 301625 h 603"/>
                <a:gd name="T32" fmla="*/ 374650 w 601"/>
                <a:gd name="T33" fmla="*/ 309245 h 603"/>
                <a:gd name="T34" fmla="*/ 381635 w 601"/>
                <a:gd name="T35" fmla="*/ 326390 h 603"/>
                <a:gd name="T36" fmla="*/ 381635 w 601"/>
                <a:gd name="T37" fmla="*/ 344805 h 603"/>
                <a:gd name="T38" fmla="*/ 374650 w 601"/>
                <a:gd name="T39" fmla="*/ 361315 h 603"/>
                <a:gd name="T40" fmla="*/ 368300 w 601"/>
                <a:gd name="T41" fmla="*/ 368935 h 603"/>
                <a:gd name="T42" fmla="*/ 360680 w 601"/>
                <a:gd name="T43" fmla="*/ 375285 h 603"/>
                <a:gd name="T44" fmla="*/ 344170 w 601"/>
                <a:gd name="T45" fmla="*/ 382270 h 603"/>
                <a:gd name="T46" fmla="*/ 334645 w 601"/>
                <a:gd name="T47" fmla="*/ 382905 h 60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601" h="603">
                  <a:moveTo>
                    <a:pt x="527" y="603"/>
                  </a:moveTo>
                  <a:lnTo>
                    <a:pt x="513" y="602"/>
                  </a:lnTo>
                  <a:lnTo>
                    <a:pt x="485" y="591"/>
                  </a:lnTo>
                  <a:lnTo>
                    <a:pt x="473" y="581"/>
                  </a:lnTo>
                  <a:lnTo>
                    <a:pt x="21" y="128"/>
                  </a:lnTo>
                  <a:lnTo>
                    <a:pt x="11" y="117"/>
                  </a:lnTo>
                  <a:lnTo>
                    <a:pt x="0" y="89"/>
                  </a:lnTo>
                  <a:lnTo>
                    <a:pt x="0" y="60"/>
                  </a:lnTo>
                  <a:lnTo>
                    <a:pt x="11" y="33"/>
                  </a:lnTo>
                  <a:lnTo>
                    <a:pt x="21" y="22"/>
                  </a:lnTo>
                  <a:lnTo>
                    <a:pt x="33" y="11"/>
                  </a:lnTo>
                  <a:lnTo>
                    <a:pt x="59" y="0"/>
                  </a:lnTo>
                  <a:lnTo>
                    <a:pt x="88" y="0"/>
                  </a:lnTo>
                  <a:lnTo>
                    <a:pt x="116" y="11"/>
                  </a:lnTo>
                  <a:lnTo>
                    <a:pt x="126" y="22"/>
                  </a:lnTo>
                  <a:lnTo>
                    <a:pt x="580" y="475"/>
                  </a:lnTo>
                  <a:lnTo>
                    <a:pt x="590" y="487"/>
                  </a:lnTo>
                  <a:lnTo>
                    <a:pt x="601" y="514"/>
                  </a:lnTo>
                  <a:lnTo>
                    <a:pt x="601" y="543"/>
                  </a:lnTo>
                  <a:lnTo>
                    <a:pt x="590" y="569"/>
                  </a:lnTo>
                  <a:lnTo>
                    <a:pt x="580" y="581"/>
                  </a:lnTo>
                  <a:lnTo>
                    <a:pt x="568" y="591"/>
                  </a:lnTo>
                  <a:lnTo>
                    <a:pt x="542" y="602"/>
                  </a:lnTo>
                  <a:lnTo>
                    <a:pt x="527" y="603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53" name="Freeform 31">
              <a:extLst>
                <a:ext uri="{FF2B5EF4-FFF2-40B4-BE49-F238E27FC236}">
                  <a16:creationId xmlns:a16="http://schemas.microsoft.com/office/drawing/2014/main" id="{269594EF-4F8B-324C-649F-CCAB678AF1A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864" y="4186"/>
              <a:ext cx="1406" cy="1407"/>
            </a:xfrm>
            <a:custGeom>
              <a:avLst/>
              <a:gdLst>
                <a:gd name="T0" fmla="*/ 846455 w 1406"/>
                <a:gd name="T1" fmla="*/ 893445 h 1407"/>
                <a:gd name="T2" fmla="*/ 836930 w 1406"/>
                <a:gd name="T3" fmla="*/ 893445 h 1407"/>
                <a:gd name="T4" fmla="*/ 819785 w 1406"/>
                <a:gd name="T5" fmla="*/ 885825 h 1407"/>
                <a:gd name="T6" fmla="*/ 812165 w 1406"/>
                <a:gd name="T7" fmla="*/ 879475 h 1407"/>
                <a:gd name="T8" fmla="*/ 12700 w 1406"/>
                <a:gd name="T9" fmla="*/ 80645 h 1407"/>
                <a:gd name="T10" fmla="*/ 6985 w 1406"/>
                <a:gd name="T11" fmla="*/ 73025 h 1407"/>
                <a:gd name="T12" fmla="*/ 0 w 1406"/>
                <a:gd name="T13" fmla="*/ 56515 h 1407"/>
                <a:gd name="T14" fmla="*/ 0 w 1406"/>
                <a:gd name="T15" fmla="*/ 38100 h 1407"/>
                <a:gd name="T16" fmla="*/ 6985 w 1406"/>
                <a:gd name="T17" fmla="*/ 20320 h 1407"/>
                <a:gd name="T18" fmla="*/ 12700 w 1406"/>
                <a:gd name="T19" fmla="*/ 13335 h 1407"/>
                <a:gd name="T20" fmla="*/ 20320 w 1406"/>
                <a:gd name="T21" fmla="*/ 6985 h 1407"/>
                <a:gd name="T22" fmla="*/ 38100 w 1406"/>
                <a:gd name="T23" fmla="*/ 0 h 1407"/>
                <a:gd name="T24" fmla="*/ 56515 w 1406"/>
                <a:gd name="T25" fmla="*/ 0 h 1407"/>
                <a:gd name="T26" fmla="*/ 73025 w 1406"/>
                <a:gd name="T27" fmla="*/ 6985 h 1407"/>
                <a:gd name="T28" fmla="*/ 80645 w 1406"/>
                <a:gd name="T29" fmla="*/ 13335 h 1407"/>
                <a:gd name="T30" fmla="*/ 879475 w 1406"/>
                <a:gd name="T31" fmla="*/ 812800 h 1407"/>
                <a:gd name="T32" fmla="*/ 885825 w 1406"/>
                <a:gd name="T33" fmla="*/ 819150 h 1407"/>
                <a:gd name="T34" fmla="*/ 892810 w 1406"/>
                <a:gd name="T35" fmla="*/ 836930 h 1407"/>
                <a:gd name="T36" fmla="*/ 892810 w 1406"/>
                <a:gd name="T37" fmla="*/ 855345 h 1407"/>
                <a:gd name="T38" fmla="*/ 885825 w 1406"/>
                <a:gd name="T39" fmla="*/ 871855 h 1407"/>
                <a:gd name="T40" fmla="*/ 879475 w 1406"/>
                <a:gd name="T41" fmla="*/ 879475 h 1407"/>
                <a:gd name="T42" fmla="*/ 871855 w 1406"/>
                <a:gd name="T43" fmla="*/ 885825 h 1407"/>
                <a:gd name="T44" fmla="*/ 855345 w 1406"/>
                <a:gd name="T45" fmla="*/ 893445 h 1407"/>
                <a:gd name="T46" fmla="*/ 846455 w 1406"/>
                <a:gd name="T47" fmla="*/ 893445 h 140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6" h="1407">
                  <a:moveTo>
                    <a:pt x="1333" y="1407"/>
                  </a:moveTo>
                  <a:lnTo>
                    <a:pt x="1318" y="1407"/>
                  </a:lnTo>
                  <a:lnTo>
                    <a:pt x="1291" y="1395"/>
                  </a:lnTo>
                  <a:lnTo>
                    <a:pt x="1279" y="1385"/>
                  </a:lnTo>
                  <a:lnTo>
                    <a:pt x="20" y="127"/>
                  </a:lnTo>
                  <a:lnTo>
                    <a:pt x="11" y="115"/>
                  </a:lnTo>
                  <a:lnTo>
                    <a:pt x="0" y="89"/>
                  </a:lnTo>
                  <a:lnTo>
                    <a:pt x="0" y="60"/>
                  </a:lnTo>
                  <a:lnTo>
                    <a:pt x="11" y="32"/>
                  </a:lnTo>
                  <a:lnTo>
                    <a:pt x="20" y="21"/>
                  </a:lnTo>
                  <a:lnTo>
                    <a:pt x="32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5" y="11"/>
                  </a:lnTo>
                  <a:lnTo>
                    <a:pt x="127" y="21"/>
                  </a:lnTo>
                  <a:lnTo>
                    <a:pt x="1385" y="1280"/>
                  </a:lnTo>
                  <a:lnTo>
                    <a:pt x="1395" y="1290"/>
                  </a:lnTo>
                  <a:lnTo>
                    <a:pt x="1406" y="1318"/>
                  </a:lnTo>
                  <a:lnTo>
                    <a:pt x="1406" y="1347"/>
                  </a:lnTo>
                  <a:lnTo>
                    <a:pt x="1395" y="1373"/>
                  </a:lnTo>
                  <a:lnTo>
                    <a:pt x="1385" y="1385"/>
                  </a:lnTo>
                  <a:lnTo>
                    <a:pt x="1373" y="1395"/>
                  </a:lnTo>
                  <a:lnTo>
                    <a:pt x="1347" y="1407"/>
                  </a:lnTo>
                  <a:lnTo>
                    <a:pt x="1333" y="1407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54" name="Freeform 32">
              <a:extLst>
                <a:ext uri="{FF2B5EF4-FFF2-40B4-BE49-F238E27FC236}">
                  <a16:creationId xmlns:a16="http://schemas.microsoft.com/office/drawing/2014/main" id="{26894B6C-A750-94C8-44E6-DF38F39F1EE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929" y="3121"/>
              <a:ext cx="1407" cy="1407"/>
            </a:xfrm>
            <a:custGeom>
              <a:avLst/>
              <a:gdLst>
                <a:gd name="T0" fmla="*/ 845820 w 1407"/>
                <a:gd name="T1" fmla="*/ 893445 h 1407"/>
                <a:gd name="T2" fmla="*/ 836930 w 1407"/>
                <a:gd name="T3" fmla="*/ 892810 h 1407"/>
                <a:gd name="T4" fmla="*/ 819150 w 1407"/>
                <a:gd name="T5" fmla="*/ 885825 h 1407"/>
                <a:gd name="T6" fmla="*/ 812800 w 1407"/>
                <a:gd name="T7" fmla="*/ 879475 h 1407"/>
                <a:gd name="T8" fmla="*/ 13335 w 1407"/>
                <a:gd name="T9" fmla="*/ 80645 h 1407"/>
                <a:gd name="T10" fmla="*/ 6985 w 1407"/>
                <a:gd name="T11" fmla="*/ 73025 h 1407"/>
                <a:gd name="T12" fmla="*/ 0 w 1407"/>
                <a:gd name="T13" fmla="*/ 55880 h 1407"/>
                <a:gd name="T14" fmla="*/ 0 w 1407"/>
                <a:gd name="T15" fmla="*/ 38100 h 1407"/>
                <a:gd name="T16" fmla="*/ 6985 w 1407"/>
                <a:gd name="T17" fmla="*/ 20320 h 1407"/>
                <a:gd name="T18" fmla="*/ 13335 w 1407"/>
                <a:gd name="T19" fmla="*/ 12700 h 1407"/>
                <a:gd name="T20" fmla="*/ 20320 w 1407"/>
                <a:gd name="T21" fmla="*/ 6985 h 1407"/>
                <a:gd name="T22" fmla="*/ 38100 w 1407"/>
                <a:gd name="T23" fmla="*/ 0 h 1407"/>
                <a:gd name="T24" fmla="*/ 56515 w 1407"/>
                <a:gd name="T25" fmla="*/ 0 h 1407"/>
                <a:gd name="T26" fmla="*/ 73025 w 1407"/>
                <a:gd name="T27" fmla="*/ 6985 h 1407"/>
                <a:gd name="T28" fmla="*/ 80645 w 1407"/>
                <a:gd name="T29" fmla="*/ 12700 h 1407"/>
                <a:gd name="T30" fmla="*/ 879475 w 1407"/>
                <a:gd name="T31" fmla="*/ 812165 h 1407"/>
                <a:gd name="T32" fmla="*/ 885825 w 1407"/>
                <a:gd name="T33" fmla="*/ 819785 h 1407"/>
                <a:gd name="T34" fmla="*/ 893445 w 1407"/>
                <a:gd name="T35" fmla="*/ 836930 h 1407"/>
                <a:gd name="T36" fmla="*/ 893445 w 1407"/>
                <a:gd name="T37" fmla="*/ 855345 h 1407"/>
                <a:gd name="T38" fmla="*/ 885825 w 1407"/>
                <a:gd name="T39" fmla="*/ 871855 h 1407"/>
                <a:gd name="T40" fmla="*/ 879475 w 1407"/>
                <a:gd name="T41" fmla="*/ 879475 h 1407"/>
                <a:gd name="T42" fmla="*/ 871855 w 1407"/>
                <a:gd name="T43" fmla="*/ 885825 h 1407"/>
                <a:gd name="T44" fmla="*/ 855345 w 1407"/>
                <a:gd name="T45" fmla="*/ 892810 h 1407"/>
                <a:gd name="T46" fmla="*/ 845820 w 1407"/>
                <a:gd name="T47" fmla="*/ 893445 h 140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7" h="1407">
                  <a:moveTo>
                    <a:pt x="1332" y="1407"/>
                  </a:moveTo>
                  <a:lnTo>
                    <a:pt x="1318" y="1406"/>
                  </a:lnTo>
                  <a:lnTo>
                    <a:pt x="1290" y="1395"/>
                  </a:lnTo>
                  <a:lnTo>
                    <a:pt x="1280" y="1385"/>
                  </a:lnTo>
                  <a:lnTo>
                    <a:pt x="21" y="127"/>
                  </a:lnTo>
                  <a:lnTo>
                    <a:pt x="11" y="115"/>
                  </a:lnTo>
                  <a:lnTo>
                    <a:pt x="0" y="88"/>
                  </a:lnTo>
                  <a:lnTo>
                    <a:pt x="0" y="60"/>
                  </a:lnTo>
                  <a:lnTo>
                    <a:pt x="11" y="32"/>
                  </a:lnTo>
                  <a:lnTo>
                    <a:pt x="21" y="20"/>
                  </a:lnTo>
                  <a:lnTo>
                    <a:pt x="32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5" y="11"/>
                  </a:lnTo>
                  <a:lnTo>
                    <a:pt x="127" y="20"/>
                  </a:lnTo>
                  <a:lnTo>
                    <a:pt x="1385" y="1279"/>
                  </a:lnTo>
                  <a:lnTo>
                    <a:pt x="1395" y="1291"/>
                  </a:lnTo>
                  <a:lnTo>
                    <a:pt x="1407" y="1318"/>
                  </a:lnTo>
                  <a:lnTo>
                    <a:pt x="1407" y="1347"/>
                  </a:lnTo>
                  <a:lnTo>
                    <a:pt x="1395" y="1373"/>
                  </a:lnTo>
                  <a:lnTo>
                    <a:pt x="1385" y="1385"/>
                  </a:lnTo>
                  <a:lnTo>
                    <a:pt x="1373" y="1395"/>
                  </a:lnTo>
                  <a:lnTo>
                    <a:pt x="1347" y="1406"/>
                  </a:lnTo>
                  <a:lnTo>
                    <a:pt x="1332" y="1407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55" name="Freeform 33">
              <a:extLst>
                <a:ext uri="{FF2B5EF4-FFF2-40B4-BE49-F238E27FC236}">
                  <a16:creationId xmlns:a16="http://schemas.microsoft.com/office/drawing/2014/main" id="{38228011-9CD8-13E4-2053-3883FFC4F63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579" y="3470"/>
              <a:ext cx="1408" cy="1407"/>
            </a:xfrm>
            <a:custGeom>
              <a:avLst/>
              <a:gdLst>
                <a:gd name="T0" fmla="*/ 846455 w 1408"/>
                <a:gd name="T1" fmla="*/ 893445 h 1407"/>
                <a:gd name="T2" fmla="*/ 837565 w 1408"/>
                <a:gd name="T3" fmla="*/ 892810 h 1407"/>
                <a:gd name="T4" fmla="*/ 820420 w 1408"/>
                <a:gd name="T5" fmla="*/ 885825 h 1407"/>
                <a:gd name="T6" fmla="*/ 812800 w 1408"/>
                <a:gd name="T7" fmla="*/ 879475 h 1407"/>
                <a:gd name="T8" fmla="*/ 13970 w 1408"/>
                <a:gd name="T9" fmla="*/ 80010 h 1407"/>
                <a:gd name="T10" fmla="*/ 6985 w 1408"/>
                <a:gd name="T11" fmla="*/ 73025 h 1407"/>
                <a:gd name="T12" fmla="*/ 0 w 1408"/>
                <a:gd name="T13" fmla="*/ 55880 h 1407"/>
                <a:gd name="T14" fmla="*/ 0 w 1408"/>
                <a:gd name="T15" fmla="*/ 37465 h 1407"/>
                <a:gd name="T16" fmla="*/ 6985 w 1408"/>
                <a:gd name="T17" fmla="*/ 20955 h 1407"/>
                <a:gd name="T18" fmla="*/ 13970 w 1408"/>
                <a:gd name="T19" fmla="*/ 13335 h 1407"/>
                <a:gd name="T20" fmla="*/ 20955 w 1408"/>
                <a:gd name="T21" fmla="*/ 6985 h 1407"/>
                <a:gd name="T22" fmla="*/ 38100 w 1408"/>
                <a:gd name="T23" fmla="*/ 0 h 1407"/>
                <a:gd name="T24" fmla="*/ 56515 w 1408"/>
                <a:gd name="T25" fmla="*/ 0 h 1407"/>
                <a:gd name="T26" fmla="*/ 74295 w 1408"/>
                <a:gd name="T27" fmla="*/ 6985 h 1407"/>
                <a:gd name="T28" fmla="*/ 81280 w 1408"/>
                <a:gd name="T29" fmla="*/ 13335 h 1407"/>
                <a:gd name="T30" fmla="*/ 880110 w 1408"/>
                <a:gd name="T31" fmla="*/ 812165 h 1407"/>
                <a:gd name="T32" fmla="*/ 887095 w 1408"/>
                <a:gd name="T33" fmla="*/ 819785 h 1407"/>
                <a:gd name="T34" fmla="*/ 894080 w 1408"/>
                <a:gd name="T35" fmla="*/ 836295 h 1407"/>
                <a:gd name="T36" fmla="*/ 894080 w 1408"/>
                <a:gd name="T37" fmla="*/ 854710 h 1407"/>
                <a:gd name="T38" fmla="*/ 887095 w 1408"/>
                <a:gd name="T39" fmla="*/ 872490 h 1407"/>
                <a:gd name="T40" fmla="*/ 880110 w 1408"/>
                <a:gd name="T41" fmla="*/ 879475 h 1407"/>
                <a:gd name="T42" fmla="*/ 873125 w 1408"/>
                <a:gd name="T43" fmla="*/ 885825 h 1407"/>
                <a:gd name="T44" fmla="*/ 855980 w 1408"/>
                <a:gd name="T45" fmla="*/ 892810 h 1407"/>
                <a:gd name="T46" fmla="*/ 846455 w 1408"/>
                <a:gd name="T47" fmla="*/ 893445 h 140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8" h="1407">
                  <a:moveTo>
                    <a:pt x="1333" y="1407"/>
                  </a:moveTo>
                  <a:lnTo>
                    <a:pt x="1319" y="1406"/>
                  </a:lnTo>
                  <a:lnTo>
                    <a:pt x="1292" y="1395"/>
                  </a:lnTo>
                  <a:lnTo>
                    <a:pt x="1280" y="1385"/>
                  </a:lnTo>
                  <a:lnTo>
                    <a:pt x="22" y="126"/>
                  </a:lnTo>
                  <a:lnTo>
                    <a:pt x="11" y="115"/>
                  </a:lnTo>
                  <a:lnTo>
                    <a:pt x="0" y="88"/>
                  </a:lnTo>
                  <a:lnTo>
                    <a:pt x="0" y="59"/>
                  </a:lnTo>
                  <a:lnTo>
                    <a:pt x="11" y="33"/>
                  </a:lnTo>
                  <a:lnTo>
                    <a:pt x="22" y="21"/>
                  </a:lnTo>
                  <a:lnTo>
                    <a:pt x="33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7" y="11"/>
                  </a:lnTo>
                  <a:lnTo>
                    <a:pt x="128" y="21"/>
                  </a:lnTo>
                  <a:lnTo>
                    <a:pt x="1386" y="1279"/>
                  </a:lnTo>
                  <a:lnTo>
                    <a:pt x="1397" y="1291"/>
                  </a:lnTo>
                  <a:lnTo>
                    <a:pt x="1408" y="1317"/>
                  </a:lnTo>
                  <a:lnTo>
                    <a:pt x="1408" y="1346"/>
                  </a:lnTo>
                  <a:lnTo>
                    <a:pt x="1397" y="1374"/>
                  </a:lnTo>
                  <a:lnTo>
                    <a:pt x="1386" y="1385"/>
                  </a:lnTo>
                  <a:lnTo>
                    <a:pt x="1375" y="1395"/>
                  </a:lnTo>
                  <a:lnTo>
                    <a:pt x="1348" y="1406"/>
                  </a:lnTo>
                  <a:lnTo>
                    <a:pt x="1333" y="1407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56" name="Freeform 34">
              <a:extLst>
                <a:ext uri="{FF2B5EF4-FFF2-40B4-BE49-F238E27FC236}">
                  <a16:creationId xmlns:a16="http://schemas.microsoft.com/office/drawing/2014/main" id="{8D223C20-0A32-9066-7B7A-49B173791160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7463" y="2272"/>
              <a:ext cx="737" cy="737"/>
            </a:xfrm>
            <a:custGeom>
              <a:avLst/>
              <a:gdLst>
                <a:gd name="T0" fmla="*/ 211455 w 737"/>
                <a:gd name="T1" fmla="*/ 467360 h 737"/>
                <a:gd name="T2" fmla="*/ 124460 w 737"/>
                <a:gd name="T3" fmla="*/ 441960 h 737"/>
                <a:gd name="T4" fmla="*/ 67945 w 737"/>
                <a:gd name="T5" fmla="*/ 399415 h 737"/>
                <a:gd name="T6" fmla="*/ 26035 w 737"/>
                <a:gd name="T7" fmla="*/ 342900 h 737"/>
                <a:gd name="T8" fmla="*/ 0 w 737"/>
                <a:gd name="T9" fmla="*/ 255905 h 737"/>
                <a:gd name="T10" fmla="*/ 8255 w 737"/>
                <a:gd name="T11" fmla="*/ 167005 h 737"/>
                <a:gd name="T12" fmla="*/ 51435 w 737"/>
                <a:gd name="T13" fmla="*/ 85090 h 737"/>
                <a:gd name="T14" fmla="*/ 85725 w 737"/>
                <a:gd name="T15" fmla="*/ 50800 h 737"/>
                <a:gd name="T16" fmla="*/ 167005 w 737"/>
                <a:gd name="T17" fmla="*/ 8255 h 737"/>
                <a:gd name="T18" fmla="*/ 256540 w 737"/>
                <a:gd name="T19" fmla="*/ 0 h 737"/>
                <a:gd name="T20" fmla="*/ 342900 w 737"/>
                <a:gd name="T21" fmla="*/ 25400 h 737"/>
                <a:gd name="T22" fmla="*/ 400685 w 737"/>
                <a:gd name="T23" fmla="*/ 67945 h 737"/>
                <a:gd name="T24" fmla="*/ 442595 w 737"/>
                <a:gd name="T25" fmla="*/ 124460 h 737"/>
                <a:gd name="T26" fmla="*/ 467995 w 737"/>
                <a:gd name="T27" fmla="*/ 211455 h 737"/>
                <a:gd name="T28" fmla="*/ 459105 w 737"/>
                <a:gd name="T29" fmla="*/ 300355 h 737"/>
                <a:gd name="T30" fmla="*/ 416560 w 737"/>
                <a:gd name="T31" fmla="*/ 382270 h 737"/>
                <a:gd name="T32" fmla="*/ 382270 w 737"/>
                <a:gd name="T33" fmla="*/ 416560 h 737"/>
                <a:gd name="T34" fmla="*/ 300990 w 737"/>
                <a:gd name="T35" fmla="*/ 459105 h 737"/>
                <a:gd name="T36" fmla="*/ 234315 w 737"/>
                <a:gd name="T37" fmla="*/ 467995 h 737"/>
                <a:gd name="T38" fmla="*/ 220345 w 737"/>
                <a:gd name="T39" fmla="*/ 94615 h 737"/>
                <a:gd name="T40" fmla="*/ 168910 w 737"/>
                <a:gd name="T41" fmla="*/ 109855 h 737"/>
                <a:gd name="T42" fmla="*/ 135255 w 737"/>
                <a:gd name="T43" fmla="*/ 135255 h 737"/>
                <a:gd name="T44" fmla="*/ 109855 w 737"/>
                <a:gd name="T45" fmla="*/ 168275 h 737"/>
                <a:gd name="T46" fmla="*/ 94615 w 737"/>
                <a:gd name="T47" fmla="*/ 220345 h 737"/>
                <a:gd name="T48" fmla="*/ 99695 w 737"/>
                <a:gd name="T49" fmla="*/ 273685 h 737"/>
                <a:gd name="T50" fmla="*/ 125730 w 737"/>
                <a:gd name="T51" fmla="*/ 321945 h 737"/>
                <a:gd name="T52" fmla="*/ 146050 w 737"/>
                <a:gd name="T53" fmla="*/ 342265 h 737"/>
                <a:gd name="T54" fmla="*/ 194310 w 737"/>
                <a:gd name="T55" fmla="*/ 367665 h 737"/>
                <a:gd name="T56" fmla="*/ 247015 w 737"/>
                <a:gd name="T57" fmla="*/ 372745 h 737"/>
                <a:gd name="T58" fmla="*/ 299085 w 737"/>
                <a:gd name="T59" fmla="*/ 357505 h 737"/>
                <a:gd name="T60" fmla="*/ 332740 w 737"/>
                <a:gd name="T61" fmla="*/ 332105 h 737"/>
                <a:gd name="T62" fmla="*/ 357505 w 737"/>
                <a:gd name="T63" fmla="*/ 299085 h 737"/>
                <a:gd name="T64" fmla="*/ 372745 w 737"/>
                <a:gd name="T65" fmla="*/ 247015 h 737"/>
                <a:gd name="T66" fmla="*/ 367665 w 737"/>
                <a:gd name="T67" fmla="*/ 193675 h 737"/>
                <a:gd name="T68" fmla="*/ 342265 w 737"/>
                <a:gd name="T69" fmla="*/ 145415 h 737"/>
                <a:gd name="T70" fmla="*/ 321945 w 737"/>
                <a:gd name="T71" fmla="*/ 125095 h 737"/>
                <a:gd name="T72" fmla="*/ 273685 w 737"/>
                <a:gd name="T73" fmla="*/ 99695 h 737"/>
                <a:gd name="T74" fmla="*/ 234315 w 737"/>
                <a:gd name="T75" fmla="*/ 94615 h 73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737" h="737">
                  <a:moveTo>
                    <a:pt x="369" y="737"/>
                  </a:moveTo>
                  <a:lnTo>
                    <a:pt x="333" y="736"/>
                  </a:lnTo>
                  <a:lnTo>
                    <a:pt x="263" y="723"/>
                  </a:lnTo>
                  <a:lnTo>
                    <a:pt x="196" y="696"/>
                  </a:lnTo>
                  <a:lnTo>
                    <a:pt x="135" y="656"/>
                  </a:lnTo>
                  <a:lnTo>
                    <a:pt x="107" y="629"/>
                  </a:lnTo>
                  <a:lnTo>
                    <a:pt x="81" y="602"/>
                  </a:lnTo>
                  <a:lnTo>
                    <a:pt x="41" y="540"/>
                  </a:lnTo>
                  <a:lnTo>
                    <a:pt x="13" y="473"/>
                  </a:lnTo>
                  <a:lnTo>
                    <a:pt x="0" y="403"/>
                  </a:lnTo>
                  <a:lnTo>
                    <a:pt x="0" y="333"/>
                  </a:lnTo>
                  <a:lnTo>
                    <a:pt x="13" y="263"/>
                  </a:lnTo>
                  <a:lnTo>
                    <a:pt x="41" y="196"/>
                  </a:lnTo>
                  <a:lnTo>
                    <a:pt x="81" y="134"/>
                  </a:lnTo>
                  <a:lnTo>
                    <a:pt x="107" y="107"/>
                  </a:lnTo>
                  <a:lnTo>
                    <a:pt x="135" y="80"/>
                  </a:lnTo>
                  <a:lnTo>
                    <a:pt x="196" y="40"/>
                  </a:lnTo>
                  <a:lnTo>
                    <a:pt x="263" y="13"/>
                  </a:lnTo>
                  <a:lnTo>
                    <a:pt x="333" y="0"/>
                  </a:lnTo>
                  <a:lnTo>
                    <a:pt x="404" y="0"/>
                  </a:lnTo>
                  <a:lnTo>
                    <a:pt x="474" y="13"/>
                  </a:lnTo>
                  <a:lnTo>
                    <a:pt x="540" y="40"/>
                  </a:lnTo>
                  <a:lnTo>
                    <a:pt x="602" y="80"/>
                  </a:lnTo>
                  <a:lnTo>
                    <a:pt x="631" y="107"/>
                  </a:lnTo>
                  <a:lnTo>
                    <a:pt x="656" y="134"/>
                  </a:lnTo>
                  <a:lnTo>
                    <a:pt x="697" y="196"/>
                  </a:lnTo>
                  <a:lnTo>
                    <a:pt x="723" y="263"/>
                  </a:lnTo>
                  <a:lnTo>
                    <a:pt x="737" y="333"/>
                  </a:lnTo>
                  <a:lnTo>
                    <a:pt x="737" y="403"/>
                  </a:lnTo>
                  <a:lnTo>
                    <a:pt x="723" y="473"/>
                  </a:lnTo>
                  <a:lnTo>
                    <a:pt x="697" y="540"/>
                  </a:lnTo>
                  <a:lnTo>
                    <a:pt x="656" y="602"/>
                  </a:lnTo>
                  <a:lnTo>
                    <a:pt x="631" y="629"/>
                  </a:lnTo>
                  <a:lnTo>
                    <a:pt x="602" y="656"/>
                  </a:lnTo>
                  <a:lnTo>
                    <a:pt x="540" y="696"/>
                  </a:lnTo>
                  <a:lnTo>
                    <a:pt x="474" y="723"/>
                  </a:lnTo>
                  <a:lnTo>
                    <a:pt x="404" y="736"/>
                  </a:lnTo>
                  <a:lnTo>
                    <a:pt x="369" y="737"/>
                  </a:lnTo>
                  <a:close/>
                  <a:moveTo>
                    <a:pt x="369" y="149"/>
                  </a:moveTo>
                  <a:lnTo>
                    <a:pt x="347" y="149"/>
                  </a:lnTo>
                  <a:lnTo>
                    <a:pt x="306" y="157"/>
                  </a:lnTo>
                  <a:lnTo>
                    <a:pt x="266" y="173"/>
                  </a:lnTo>
                  <a:lnTo>
                    <a:pt x="230" y="197"/>
                  </a:lnTo>
                  <a:lnTo>
                    <a:pt x="213" y="213"/>
                  </a:lnTo>
                  <a:lnTo>
                    <a:pt x="198" y="229"/>
                  </a:lnTo>
                  <a:lnTo>
                    <a:pt x="173" y="265"/>
                  </a:lnTo>
                  <a:lnTo>
                    <a:pt x="157" y="305"/>
                  </a:lnTo>
                  <a:lnTo>
                    <a:pt x="149" y="347"/>
                  </a:lnTo>
                  <a:lnTo>
                    <a:pt x="149" y="389"/>
                  </a:lnTo>
                  <a:lnTo>
                    <a:pt x="157" y="431"/>
                  </a:lnTo>
                  <a:lnTo>
                    <a:pt x="173" y="471"/>
                  </a:lnTo>
                  <a:lnTo>
                    <a:pt x="198" y="507"/>
                  </a:lnTo>
                  <a:lnTo>
                    <a:pt x="213" y="523"/>
                  </a:lnTo>
                  <a:lnTo>
                    <a:pt x="230" y="539"/>
                  </a:lnTo>
                  <a:lnTo>
                    <a:pt x="267" y="563"/>
                  </a:lnTo>
                  <a:lnTo>
                    <a:pt x="306" y="579"/>
                  </a:lnTo>
                  <a:lnTo>
                    <a:pt x="347" y="587"/>
                  </a:lnTo>
                  <a:lnTo>
                    <a:pt x="389" y="587"/>
                  </a:lnTo>
                  <a:lnTo>
                    <a:pt x="431" y="579"/>
                  </a:lnTo>
                  <a:lnTo>
                    <a:pt x="471" y="563"/>
                  </a:lnTo>
                  <a:lnTo>
                    <a:pt x="507" y="539"/>
                  </a:lnTo>
                  <a:lnTo>
                    <a:pt x="524" y="523"/>
                  </a:lnTo>
                  <a:lnTo>
                    <a:pt x="539" y="507"/>
                  </a:lnTo>
                  <a:lnTo>
                    <a:pt x="563" y="471"/>
                  </a:lnTo>
                  <a:lnTo>
                    <a:pt x="579" y="431"/>
                  </a:lnTo>
                  <a:lnTo>
                    <a:pt x="587" y="389"/>
                  </a:lnTo>
                  <a:lnTo>
                    <a:pt x="587" y="347"/>
                  </a:lnTo>
                  <a:lnTo>
                    <a:pt x="579" y="305"/>
                  </a:lnTo>
                  <a:lnTo>
                    <a:pt x="563" y="265"/>
                  </a:lnTo>
                  <a:lnTo>
                    <a:pt x="539" y="229"/>
                  </a:lnTo>
                  <a:lnTo>
                    <a:pt x="524" y="213"/>
                  </a:lnTo>
                  <a:lnTo>
                    <a:pt x="507" y="197"/>
                  </a:lnTo>
                  <a:lnTo>
                    <a:pt x="471" y="173"/>
                  </a:lnTo>
                  <a:lnTo>
                    <a:pt x="431" y="157"/>
                  </a:lnTo>
                  <a:lnTo>
                    <a:pt x="389" y="149"/>
                  </a:lnTo>
                  <a:lnTo>
                    <a:pt x="369" y="149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57" name="Freeform 35">
              <a:extLst>
                <a:ext uri="{FF2B5EF4-FFF2-40B4-BE49-F238E27FC236}">
                  <a16:creationId xmlns:a16="http://schemas.microsoft.com/office/drawing/2014/main" id="{6C5473CB-754D-78A6-2BE7-808116D48A3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707" y="3676"/>
              <a:ext cx="458" cy="461"/>
            </a:xfrm>
            <a:custGeom>
              <a:avLst/>
              <a:gdLst>
                <a:gd name="T0" fmla="*/ 244475 w 458"/>
                <a:gd name="T1" fmla="*/ 292735 h 461"/>
                <a:gd name="T2" fmla="*/ 235585 w 458"/>
                <a:gd name="T3" fmla="*/ 291465 h 461"/>
                <a:gd name="T4" fmla="*/ 217805 w 458"/>
                <a:gd name="T5" fmla="*/ 285115 h 461"/>
                <a:gd name="T6" fmla="*/ 210820 w 458"/>
                <a:gd name="T7" fmla="*/ 278765 h 461"/>
                <a:gd name="T8" fmla="*/ 12700 w 458"/>
                <a:gd name="T9" fmla="*/ 80645 h 461"/>
                <a:gd name="T10" fmla="*/ 6350 w 458"/>
                <a:gd name="T11" fmla="*/ 73660 h 461"/>
                <a:gd name="T12" fmla="*/ 0 w 458"/>
                <a:gd name="T13" fmla="*/ 55880 h 461"/>
                <a:gd name="T14" fmla="*/ 0 w 458"/>
                <a:gd name="T15" fmla="*/ 38100 h 461"/>
                <a:gd name="T16" fmla="*/ 6350 w 458"/>
                <a:gd name="T17" fmla="*/ 20955 h 461"/>
                <a:gd name="T18" fmla="*/ 12700 w 458"/>
                <a:gd name="T19" fmla="*/ 13335 h 461"/>
                <a:gd name="T20" fmla="*/ 20320 w 458"/>
                <a:gd name="T21" fmla="*/ 7620 h 461"/>
                <a:gd name="T22" fmla="*/ 36830 w 458"/>
                <a:gd name="T23" fmla="*/ 0 h 461"/>
                <a:gd name="T24" fmla="*/ 55245 w 458"/>
                <a:gd name="T25" fmla="*/ 0 h 461"/>
                <a:gd name="T26" fmla="*/ 73025 w 458"/>
                <a:gd name="T27" fmla="*/ 6350 h 461"/>
                <a:gd name="T28" fmla="*/ 80645 w 458"/>
                <a:gd name="T29" fmla="*/ 13335 h 461"/>
                <a:gd name="T30" fmla="*/ 81280 w 458"/>
                <a:gd name="T31" fmla="*/ 15240 h 461"/>
                <a:gd name="T32" fmla="*/ 278130 w 458"/>
                <a:gd name="T33" fmla="*/ 210820 h 461"/>
                <a:gd name="T34" fmla="*/ 283845 w 458"/>
                <a:gd name="T35" fmla="*/ 218440 h 461"/>
                <a:gd name="T36" fmla="*/ 290830 w 458"/>
                <a:gd name="T37" fmla="*/ 235585 h 461"/>
                <a:gd name="T38" fmla="*/ 290830 w 458"/>
                <a:gd name="T39" fmla="*/ 253365 h 461"/>
                <a:gd name="T40" fmla="*/ 283845 w 458"/>
                <a:gd name="T41" fmla="*/ 271145 h 461"/>
                <a:gd name="T42" fmla="*/ 278130 w 458"/>
                <a:gd name="T43" fmla="*/ 278765 h 461"/>
                <a:gd name="T44" fmla="*/ 270510 w 458"/>
                <a:gd name="T45" fmla="*/ 285115 h 461"/>
                <a:gd name="T46" fmla="*/ 253365 w 458"/>
                <a:gd name="T47" fmla="*/ 291465 h 461"/>
                <a:gd name="T48" fmla="*/ 244475 w 458"/>
                <a:gd name="T49" fmla="*/ 292735 h 46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58" h="461">
                  <a:moveTo>
                    <a:pt x="385" y="461"/>
                  </a:moveTo>
                  <a:lnTo>
                    <a:pt x="371" y="459"/>
                  </a:lnTo>
                  <a:lnTo>
                    <a:pt x="343" y="449"/>
                  </a:lnTo>
                  <a:lnTo>
                    <a:pt x="332" y="439"/>
                  </a:lnTo>
                  <a:lnTo>
                    <a:pt x="20" y="127"/>
                  </a:lnTo>
                  <a:lnTo>
                    <a:pt x="10" y="116"/>
                  </a:lnTo>
                  <a:lnTo>
                    <a:pt x="0" y="88"/>
                  </a:lnTo>
                  <a:lnTo>
                    <a:pt x="0" y="60"/>
                  </a:lnTo>
                  <a:lnTo>
                    <a:pt x="10" y="33"/>
                  </a:lnTo>
                  <a:lnTo>
                    <a:pt x="20" y="21"/>
                  </a:lnTo>
                  <a:lnTo>
                    <a:pt x="32" y="12"/>
                  </a:lnTo>
                  <a:lnTo>
                    <a:pt x="58" y="0"/>
                  </a:lnTo>
                  <a:lnTo>
                    <a:pt x="87" y="0"/>
                  </a:lnTo>
                  <a:lnTo>
                    <a:pt x="115" y="10"/>
                  </a:lnTo>
                  <a:lnTo>
                    <a:pt x="127" y="21"/>
                  </a:lnTo>
                  <a:lnTo>
                    <a:pt x="128" y="24"/>
                  </a:lnTo>
                  <a:lnTo>
                    <a:pt x="438" y="332"/>
                  </a:lnTo>
                  <a:lnTo>
                    <a:pt x="447" y="344"/>
                  </a:lnTo>
                  <a:lnTo>
                    <a:pt x="458" y="371"/>
                  </a:lnTo>
                  <a:lnTo>
                    <a:pt x="458" y="399"/>
                  </a:lnTo>
                  <a:lnTo>
                    <a:pt x="447" y="427"/>
                  </a:lnTo>
                  <a:lnTo>
                    <a:pt x="438" y="439"/>
                  </a:lnTo>
                  <a:lnTo>
                    <a:pt x="426" y="449"/>
                  </a:lnTo>
                  <a:lnTo>
                    <a:pt x="399" y="459"/>
                  </a:lnTo>
                  <a:lnTo>
                    <a:pt x="385" y="461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58" name="Freeform 36">
              <a:extLst>
                <a:ext uri="{FF2B5EF4-FFF2-40B4-BE49-F238E27FC236}">
                  <a16:creationId xmlns:a16="http://schemas.microsoft.com/office/drawing/2014/main" id="{4F3A442A-B9EC-BFAA-F2BD-6925A805B3A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06" y="3377"/>
              <a:ext cx="459" cy="459"/>
            </a:xfrm>
            <a:custGeom>
              <a:avLst/>
              <a:gdLst>
                <a:gd name="T0" fmla="*/ 244475 w 459"/>
                <a:gd name="T1" fmla="*/ 291465 h 459"/>
                <a:gd name="T2" fmla="*/ 235585 w 459"/>
                <a:gd name="T3" fmla="*/ 290830 h 459"/>
                <a:gd name="T4" fmla="*/ 218440 w 459"/>
                <a:gd name="T5" fmla="*/ 283845 h 459"/>
                <a:gd name="T6" fmla="*/ 210820 w 459"/>
                <a:gd name="T7" fmla="*/ 278130 h 459"/>
                <a:gd name="T8" fmla="*/ 13335 w 459"/>
                <a:gd name="T9" fmla="*/ 80645 h 459"/>
                <a:gd name="T10" fmla="*/ 7620 w 459"/>
                <a:gd name="T11" fmla="*/ 73025 h 459"/>
                <a:gd name="T12" fmla="*/ 0 w 459"/>
                <a:gd name="T13" fmla="*/ 55245 h 459"/>
                <a:gd name="T14" fmla="*/ 0 w 459"/>
                <a:gd name="T15" fmla="*/ 36830 h 459"/>
                <a:gd name="T16" fmla="*/ 7620 w 459"/>
                <a:gd name="T17" fmla="*/ 20320 h 459"/>
                <a:gd name="T18" fmla="*/ 13335 w 459"/>
                <a:gd name="T19" fmla="*/ 12700 h 459"/>
                <a:gd name="T20" fmla="*/ 20955 w 459"/>
                <a:gd name="T21" fmla="*/ 6350 h 459"/>
                <a:gd name="T22" fmla="*/ 38100 w 459"/>
                <a:gd name="T23" fmla="*/ 0 h 459"/>
                <a:gd name="T24" fmla="*/ 55880 w 459"/>
                <a:gd name="T25" fmla="*/ 0 h 459"/>
                <a:gd name="T26" fmla="*/ 73660 w 459"/>
                <a:gd name="T27" fmla="*/ 6350 h 459"/>
                <a:gd name="T28" fmla="*/ 80645 w 459"/>
                <a:gd name="T29" fmla="*/ 12700 h 459"/>
                <a:gd name="T30" fmla="*/ 81915 w 459"/>
                <a:gd name="T31" fmla="*/ 13970 h 459"/>
                <a:gd name="T32" fmla="*/ 278765 w 459"/>
                <a:gd name="T33" fmla="*/ 210820 h 459"/>
                <a:gd name="T34" fmla="*/ 285115 w 459"/>
                <a:gd name="T35" fmla="*/ 217805 h 459"/>
                <a:gd name="T36" fmla="*/ 291465 w 459"/>
                <a:gd name="T37" fmla="*/ 235585 h 459"/>
                <a:gd name="T38" fmla="*/ 291465 w 459"/>
                <a:gd name="T39" fmla="*/ 253365 h 459"/>
                <a:gd name="T40" fmla="*/ 285115 w 459"/>
                <a:gd name="T41" fmla="*/ 270510 h 459"/>
                <a:gd name="T42" fmla="*/ 278765 w 459"/>
                <a:gd name="T43" fmla="*/ 278130 h 459"/>
                <a:gd name="T44" fmla="*/ 271145 w 459"/>
                <a:gd name="T45" fmla="*/ 283845 h 459"/>
                <a:gd name="T46" fmla="*/ 253365 w 459"/>
                <a:gd name="T47" fmla="*/ 290830 h 459"/>
                <a:gd name="T48" fmla="*/ 244475 w 459"/>
                <a:gd name="T49" fmla="*/ 291465 h 45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59" h="459">
                  <a:moveTo>
                    <a:pt x="385" y="459"/>
                  </a:moveTo>
                  <a:lnTo>
                    <a:pt x="371" y="458"/>
                  </a:lnTo>
                  <a:lnTo>
                    <a:pt x="344" y="447"/>
                  </a:lnTo>
                  <a:lnTo>
                    <a:pt x="332" y="438"/>
                  </a:lnTo>
                  <a:lnTo>
                    <a:pt x="21" y="127"/>
                  </a:lnTo>
                  <a:lnTo>
                    <a:pt x="12" y="115"/>
                  </a:lnTo>
                  <a:lnTo>
                    <a:pt x="0" y="87"/>
                  </a:lnTo>
                  <a:lnTo>
                    <a:pt x="0" y="58"/>
                  </a:lnTo>
                  <a:lnTo>
                    <a:pt x="12" y="32"/>
                  </a:lnTo>
                  <a:lnTo>
                    <a:pt x="21" y="20"/>
                  </a:lnTo>
                  <a:lnTo>
                    <a:pt x="33" y="10"/>
                  </a:lnTo>
                  <a:lnTo>
                    <a:pt x="60" y="0"/>
                  </a:lnTo>
                  <a:lnTo>
                    <a:pt x="88" y="0"/>
                  </a:lnTo>
                  <a:lnTo>
                    <a:pt x="116" y="10"/>
                  </a:lnTo>
                  <a:lnTo>
                    <a:pt x="127" y="20"/>
                  </a:lnTo>
                  <a:lnTo>
                    <a:pt x="129" y="22"/>
                  </a:lnTo>
                  <a:lnTo>
                    <a:pt x="439" y="332"/>
                  </a:lnTo>
                  <a:lnTo>
                    <a:pt x="449" y="343"/>
                  </a:lnTo>
                  <a:lnTo>
                    <a:pt x="459" y="371"/>
                  </a:lnTo>
                  <a:lnTo>
                    <a:pt x="459" y="399"/>
                  </a:lnTo>
                  <a:lnTo>
                    <a:pt x="449" y="426"/>
                  </a:lnTo>
                  <a:lnTo>
                    <a:pt x="439" y="438"/>
                  </a:lnTo>
                  <a:lnTo>
                    <a:pt x="427" y="447"/>
                  </a:lnTo>
                  <a:lnTo>
                    <a:pt x="399" y="458"/>
                  </a:lnTo>
                  <a:lnTo>
                    <a:pt x="385" y="459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59" name="Freeform 37">
              <a:extLst>
                <a:ext uri="{FF2B5EF4-FFF2-40B4-BE49-F238E27FC236}">
                  <a16:creationId xmlns:a16="http://schemas.microsoft.com/office/drawing/2014/main" id="{0C579A78-C9E2-A9B0-179A-08A547CB87C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332" y="5301"/>
              <a:ext cx="450" cy="452"/>
            </a:xfrm>
            <a:custGeom>
              <a:avLst/>
              <a:gdLst>
                <a:gd name="T0" fmla="*/ 238760 w 450"/>
                <a:gd name="T1" fmla="*/ 287020 h 452"/>
                <a:gd name="T2" fmla="*/ 229870 w 450"/>
                <a:gd name="T3" fmla="*/ 287020 h 452"/>
                <a:gd name="T4" fmla="*/ 212725 w 450"/>
                <a:gd name="T5" fmla="*/ 279400 h 452"/>
                <a:gd name="T6" fmla="*/ 205105 w 450"/>
                <a:gd name="T7" fmla="*/ 273050 h 452"/>
                <a:gd name="T8" fmla="*/ 13335 w 450"/>
                <a:gd name="T9" fmla="*/ 80645 h 452"/>
                <a:gd name="T10" fmla="*/ 6985 w 450"/>
                <a:gd name="T11" fmla="*/ 74295 h 452"/>
                <a:gd name="T12" fmla="*/ 0 w 450"/>
                <a:gd name="T13" fmla="*/ 56515 h 452"/>
                <a:gd name="T14" fmla="*/ 0 w 450"/>
                <a:gd name="T15" fmla="*/ 38100 h 452"/>
                <a:gd name="T16" fmla="*/ 6985 w 450"/>
                <a:gd name="T17" fmla="*/ 20955 h 452"/>
                <a:gd name="T18" fmla="*/ 13335 w 450"/>
                <a:gd name="T19" fmla="*/ 13970 h 452"/>
                <a:gd name="T20" fmla="*/ 20955 w 450"/>
                <a:gd name="T21" fmla="*/ 6985 h 452"/>
                <a:gd name="T22" fmla="*/ 37465 w 450"/>
                <a:gd name="T23" fmla="*/ 0 h 452"/>
                <a:gd name="T24" fmla="*/ 55880 w 450"/>
                <a:gd name="T25" fmla="*/ 0 h 452"/>
                <a:gd name="T26" fmla="*/ 73025 w 450"/>
                <a:gd name="T27" fmla="*/ 6985 h 452"/>
                <a:gd name="T28" fmla="*/ 80010 w 450"/>
                <a:gd name="T29" fmla="*/ 13970 h 452"/>
                <a:gd name="T30" fmla="*/ 272415 w 450"/>
                <a:gd name="T31" fmla="*/ 205740 h 452"/>
                <a:gd name="T32" fmla="*/ 279400 w 450"/>
                <a:gd name="T33" fmla="*/ 212725 h 452"/>
                <a:gd name="T34" fmla="*/ 285750 w 450"/>
                <a:gd name="T35" fmla="*/ 230505 h 452"/>
                <a:gd name="T36" fmla="*/ 285750 w 450"/>
                <a:gd name="T37" fmla="*/ 248920 h 452"/>
                <a:gd name="T38" fmla="*/ 279400 w 450"/>
                <a:gd name="T39" fmla="*/ 265430 h 452"/>
                <a:gd name="T40" fmla="*/ 272415 w 450"/>
                <a:gd name="T41" fmla="*/ 273050 h 452"/>
                <a:gd name="T42" fmla="*/ 265430 w 450"/>
                <a:gd name="T43" fmla="*/ 279400 h 452"/>
                <a:gd name="T44" fmla="*/ 247650 w 450"/>
                <a:gd name="T45" fmla="*/ 287020 h 452"/>
                <a:gd name="T46" fmla="*/ 238760 w 450"/>
                <a:gd name="T47" fmla="*/ 287020 h 45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450" h="452">
                  <a:moveTo>
                    <a:pt x="376" y="452"/>
                  </a:moveTo>
                  <a:lnTo>
                    <a:pt x="362" y="452"/>
                  </a:lnTo>
                  <a:lnTo>
                    <a:pt x="335" y="440"/>
                  </a:lnTo>
                  <a:lnTo>
                    <a:pt x="323" y="430"/>
                  </a:lnTo>
                  <a:lnTo>
                    <a:pt x="21" y="127"/>
                  </a:lnTo>
                  <a:lnTo>
                    <a:pt x="11" y="117"/>
                  </a:lnTo>
                  <a:lnTo>
                    <a:pt x="0" y="89"/>
                  </a:lnTo>
                  <a:lnTo>
                    <a:pt x="0" y="60"/>
                  </a:lnTo>
                  <a:lnTo>
                    <a:pt x="11" y="33"/>
                  </a:lnTo>
                  <a:lnTo>
                    <a:pt x="21" y="22"/>
                  </a:lnTo>
                  <a:lnTo>
                    <a:pt x="33" y="11"/>
                  </a:lnTo>
                  <a:lnTo>
                    <a:pt x="59" y="0"/>
                  </a:lnTo>
                  <a:lnTo>
                    <a:pt x="88" y="0"/>
                  </a:lnTo>
                  <a:lnTo>
                    <a:pt x="115" y="11"/>
                  </a:lnTo>
                  <a:lnTo>
                    <a:pt x="126" y="22"/>
                  </a:lnTo>
                  <a:lnTo>
                    <a:pt x="429" y="324"/>
                  </a:lnTo>
                  <a:lnTo>
                    <a:pt x="440" y="335"/>
                  </a:lnTo>
                  <a:lnTo>
                    <a:pt x="450" y="363"/>
                  </a:lnTo>
                  <a:lnTo>
                    <a:pt x="450" y="392"/>
                  </a:lnTo>
                  <a:lnTo>
                    <a:pt x="440" y="418"/>
                  </a:lnTo>
                  <a:lnTo>
                    <a:pt x="429" y="430"/>
                  </a:lnTo>
                  <a:lnTo>
                    <a:pt x="418" y="440"/>
                  </a:lnTo>
                  <a:lnTo>
                    <a:pt x="390" y="452"/>
                  </a:lnTo>
                  <a:lnTo>
                    <a:pt x="376" y="452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60" name="Freeform 38">
              <a:extLst>
                <a:ext uri="{FF2B5EF4-FFF2-40B4-BE49-F238E27FC236}">
                  <a16:creationId xmlns:a16="http://schemas.microsoft.com/office/drawing/2014/main" id="{8E933EEC-1A14-829B-86AE-68909B333C5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631" y="5002"/>
              <a:ext cx="452" cy="452"/>
            </a:xfrm>
            <a:custGeom>
              <a:avLst/>
              <a:gdLst>
                <a:gd name="T0" fmla="*/ 239395 w 452"/>
                <a:gd name="T1" fmla="*/ 287020 h 452"/>
                <a:gd name="T2" fmla="*/ 230505 w 452"/>
                <a:gd name="T3" fmla="*/ 285750 h 452"/>
                <a:gd name="T4" fmla="*/ 212725 w 452"/>
                <a:gd name="T5" fmla="*/ 279400 h 452"/>
                <a:gd name="T6" fmla="*/ 205740 w 452"/>
                <a:gd name="T7" fmla="*/ 272415 h 452"/>
                <a:gd name="T8" fmla="*/ 13970 w 452"/>
                <a:gd name="T9" fmla="*/ 80645 h 452"/>
                <a:gd name="T10" fmla="*/ 6985 w 452"/>
                <a:gd name="T11" fmla="*/ 73025 h 452"/>
                <a:gd name="T12" fmla="*/ 0 w 452"/>
                <a:gd name="T13" fmla="*/ 55880 h 452"/>
                <a:gd name="T14" fmla="*/ 0 w 452"/>
                <a:gd name="T15" fmla="*/ 37465 h 452"/>
                <a:gd name="T16" fmla="*/ 6985 w 452"/>
                <a:gd name="T17" fmla="*/ 20955 h 452"/>
                <a:gd name="T18" fmla="*/ 13970 w 452"/>
                <a:gd name="T19" fmla="*/ 13335 h 452"/>
                <a:gd name="T20" fmla="*/ 20955 w 452"/>
                <a:gd name="T21" fmla="*/ 6985 h 452"/>
                <a:gd name="T22" fmla="*/ 38100 w 452"/>
                <a:gd name="T23" fmla="*/ 0 h 452"/>
                <a:gd name="T24" fmla="*/ 56515 w 452"/>
                <a:gd name="T25" fmla="*/ 0 h 452"/>
                <a:gd name="T26" fmla="*/ 73025 w 452"/>
                <a:gd name="T27" fmla="*/ 6985 h 452"/>
                <a:gd name="T28" fmla="*/ 80645 w 452"/>
                <a:gd name="T29" fmla="*/ 13335 h 452"/>
                <a:gd name="T30" fmla="*/ 273050 w 452"/>
                <a:gd name="T31" fmla="*/ 205105 h 452"/>
                <a:gd name="T32" fmla="*/ 279400 w 452"/>
                <a:gd name="T33" fmla="*/ 212725 h 452"/>
                <a:gd name="T34" fmla="*/ 287020 w 452"/>
                <a:gd name="T35" fmla="*/ 229870 h 452"/>
                <a:gd name="T36" fmla="*/ 287020 w 452"/>
                <a:gd name="T37" fmla="*/ 247650 h 452"/>
                <a:gd name="T38" fmla="*/ 279400 w 452"/>
                <a:gd name="T39" fmla="*/ 265430 h 452"/>
                <a:gd name="T40" fmla="*/ 273050 w 452"/>
                <a:gd name="T41" fmla="*/ 272415 h 452"/>
                <a:gd name="T42" fmla="*/ 265430 w 452"/>
                <a:gd name="T43" fmla="*/ 279400 h 452"/>
                <a:gd name="T44" fmla="*/ 248920 w 452"/>
                <a:gd name="T45" fmla="*/ 285750 h 452"/>
                <a:gd name="T46" fmla="*/ 239395 w 452"/>
                <a:gd name="T47" fmla="*/ 287020 h 45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452" h="452">
                  <a:moveTo>
                    <a:pt x="377" y="452"/>
                  </a:moveTo>
                  <a:lnTo>
                    <a:pt x="363" y="450"/>
                  </a:lnTo>
                  <a:lnTo>
                    <a:pt x="335" y="440"/>
                  </a:lnTo>
                  <a:lnTo>
                    <a:pt x="324" y="429"/>
                  </a:lnTo>
                  <a:lnTo>
                    <a:pt x="22" y="127"/>
                  </a:lnTo>
                  <a:lnTo>
                    <a:pt x="11" y="115"/>
                  </a:lnTo>
                  <a:lnTo>
                    <a:pt x="0" y="88"/>
                  </a:lnTo>
                  <a:lnTo>
                    <a:pt x="0" y="59"/>
                  </a:lnTo>
                  <a:lnTo>
                    <a:pt x="11" y="33"/>
                  </a:lnTo>
                  <a:lnTo>
                    <a:pt x="22" y="21"/>
                  </a:lnTo>
                  <a:lnTo>
                    <a:pt x="33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5" y="11"/>
                  </a:lnTo>
                  <a:lnTo>
                    <a:pt x="127" y="21"/>
                  </a:lnTo>
                  <a:lnTo>
                    <a:pt x="430" y="323"/>
                  </a:lnTo>
                  <a:lnTo>
                    <a:pt x="440" y="335"/>
                  </a:lnTo>
                  <a:lnTo>
                    <a:pt x="452" y="362"/>
                  </a:lnTo>
                  <a:lnTo>
                    <a:pt x="452" y="390"/>
                  </a:lnTo>
                  <a:lnTo>
                    <a:pt x="440" y="418"/>
                  </a:lnTo>
                  <a:lnTo>
                    <a:pt x="430" y="429"/>
                  </a:lnTo>
                  <a:lnTo>
                    <a:pt x="418" y="440"/>
                  </a:lnTo>
                  <a:lnTo>
                    <a:pt x="392" y="450"/>
                  </a:lnTo>
                  <a:lnTo>
                    <a:pt x="377" y="452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61" name="Freeform 39">
              <a:extLst>
                <a:ext uri="{FF2B5EF4-FFF2-40B4-BE49-F238E27FC236}">
                  <a16:creationId xmlns:a16="http://schemas.microsoft.com/office/drawing/2014/main" id="{ABABA578-F8D8-FBAE-CCD8-E0E34902434E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770" y="1441"/>
              <a:ext cx="2633" cy="2632"/>
            </a:xfrm>
            <a:custGeom>
              <a:avLst/>
              <a:gdLst>
                <a:gd name="T0" fmla="*/ 1121410 w 2633"/>
                <a:gd name="T1" fmla="*/ 1671320 h 2632"/>
                <a:gd name="T2" fmla="*/ 1112520 w 2633"/>
                <a:gd name="T3" fmla="*/ 1671320 h 2632"/>
                <a:gd name="T4" fmla="*/ 1095375 w 2633"/>
                <a:gd name="T5" fmla="*/ 1663700 h 2632"/>
                <a:gd name="T6" fmla="*/ 1087755 w 2633"/>
                <a:gd name="T7" fmla="*/ 1657350 h 2632"/>
                <a:gd name="T8" fmla="*/ 13970 w 2633"/>
                <a:gd name="T9" fmla="*/ 583565 h 2632"/>
                <a:gd name="T10" fmla="*/ 7620 w 2633"/>
                <a:gd name="T11" fmla="*/ 576580 h 2632"/>
                <a:gd name="T12" fmla="*/ 635 w 2633"/>
                <a:gd name="T13" fmla="*/ 559435 h 2632"/>
                <a:gd name="T14" fmla="*/ 0 w 2633"/>
                <a:gd name="T15" fmla="*/ 549910 h 2632"/>
                <a:gd name="T16" fmla="*/ 635 w 2633"/>
                <a:gd name="T17" fmla="*/ 540385 h 2632"/>
                <a:gd name="T18" fmla="*/ 7620 w 2633"/>
                <a:gd name="T19" fmla="*/ 523240 h 2632"/>
                <a:gd name="T20" fmla="*/ 13970 w 2633"/>
                <a:gd name="T21" fmla="*/ 516255 h 2632"/>
                <a:gd name="T22" fmla="*/ 516890 w 2633"/>
                <a:gd name="T23" fmla="*/ 13335 h 2632"/>
                <a:gd name="T24" fmla="*/ 524510 w 2633"/>
                <a:gd name="T25" fmla="*/ 6985 h 2632"/>
                <a:gd name="T26" fmla="*/ 541020 w 2633"/>
                <a:gd name="T27" fmla="*/ 0 h 2632"/>
                <a:gd name="T28" fmla="*/ 559435 w 2633"/>
                <a:gd name="T29" fmla="*/ 0 h 2632"/>
                <a:gd name="T30" fmla="*/ 577215 w 2633"/>
                <a:gd name="T31" fmla="*/ 6985 h 2632"/>
                <a:gd name="T32" fmla="*/ 584200 w 2633"/>
                <a:gd name="T33" fmla="*/ 13335 h 2632"/>
                <a:gd name="T34" fmla="*/ 1657985 w 2633"/>
                <a:gd name="T35" fmla="*/ 1087120 h 2632"/>
                <a:gd name="T36" fmla="*/ 1664335 w 2633"/>
                <a:gd name="T37" fmla="*/ 1094740 h 2632"/>
                <a:gd name="T38" fmla="*/ 1671955 w 2633"/>
                <a:gd name="T39" fmla="*/ 1111885 h 2632"/>
                <a:gd name="T40" fmla="*/ 1671955 w 2633"/>
                <a:gd name="T41" fmla="*/ 1130300 h 2632"/>
                <a:gd name="T42" fmla="*/ 1664335 w 2633"/>
                <a:gd name="T43" fmla="*/ 1147445 h 2632"/>
                <a:gd name="T44" fmla="*/ 1657985 w 2633"/>
                <a:gd name="T45" fmla="*/ 1154430 h 2632"/>
                <a:gd name="T46" fmla="*/ 1311275 w 2633"/>
                <a:gd name="T47" fmla="*/ 1501140 h 2632"/>
                <a:gd name="T48" fmla="*/ 1311275 w 2633"/>
                <a:gd name="T49" fmla="*/ 1501140 h 2632"/>
                <a:gd name="T50" fmla="*/ 1155065 w 2633"/>
                <a:gd name="T51" fmla="*/ 1657350 h 2632"/>
                <a:gd name="T52" fmla="*/ 1148080 w 2633"/>
                <a:gd name="T53" fmla="*/ 1663700 h 2632"/>
                <a:gd name="T54" fmla="*/ 1130935 w 2633"/>
                <a:gd name="T55" fmla="*/ 1671320 h 2632"/>
                <a:gd name="T56" fmla="*/ 1121410 w 2633"/>
                <a:gd name="T57" fmla="*/ 1671320 h 2632"/>
                <a:gd name="T58" fmla="*/ 114935 w 2633"/>
                <a:gd name="T59" fmla="*/ 549910 h 2632"/>
                <a:gd name="T60" fmla="*/ 1121410 w 2633"/>
                <a:gd name="T61" fmla="*/ 1557020 h 2632"/>
                <a:gd name="T62" fmla="*/ 1557655 w 2633"/>
                <a:gd name="T63" fmla="*/ 1120775 h 2632"/>
                <a:gd name="T64" fmla="*/ 550545 w 2633"/>
                <a:gd name="T65" fmla="*/ 114300 h 2632"/>
                <a:gd name="T66" fmla="*/ 114935 w 2633"/>
                <a:gd name="T67" fmla="*/ 549910 h 2632"/>
                <a:gd name="T68" fmla="*/ 1277620 w 2633"/>
                <a:gd name="T69" fmla="*/ 1467485 h 2632"/>
                <a:gd name="T70" fmla="*/ 1277620 w 2633"/>
                <a:gd name="T71" fmla="*/ 1467485 h 2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2633" h="2632">
                  <a:moveTo>
                    <a:pt x="1766" y="2632"/>
                  </a:moveTo>
                  <a:lnTo>
                    <a:pt x="1752" y="2632"/>
                  </a:lnTo>
                  <a:lnTo>
                    <a:pt x="1725" y="2620"/>
                  </a:lnTo>
                  <a:lnTo>
                    <a:pt x="1713" y="2610"/>
                  </a:lnTo>
                  <a:lnTo>
                    <a:pt x="22" y="919"/>
                  </a:lnTo>
                  <a:lnTo>
                    <a:pt x="12" y="908"/>
                  </a:lnTo>
                  <a:lnTo>
                    <a:pt x="1" y="881"/>
                  </a:lnTo>
                  <a:lnTo>
                    <a:pt x="0" y="866"/>
                  </a:lnTo>
                  <a:lnTo>
                    <a:pt x="1" y="851"/>
                  </a:lnTo>
                  <a:lnTo>
                    <a:pt x="12" y="824"/>
                  </a:lnTo>
                  <a:lnTo>
                    <a:pt x="22" y="813"/>
                  </a:lnTo>
                  <a:lnTo>
                    <a:pt x="814" y="21"/>
                  </a:lnTo>
                  <a:lnTo>
                    <a:pt x="826" y="11"/>
                  </a:lnTo>
                  <a:lnTo>
                    <a:pt x="852" y="0"/>
                  </a:lnTo>
                  <a:lnTo>
                    <a:pt x="881" y="0"/>
                  </a:lnTo>
                  <a:lnTo>
                    <a:pt x="909" y="11"/>
                  </a:lnTo>
                  <a:lnTo>
                    <a:pt x="920" y="21"/>
                  </a:lnTo>
                  <a:lnTo>
                    <a:pt x="2611" y="1712"/>
                  </a:lnTo>
                  <a:lnTo>
                    <a:pt x="2621" y="1724"/>
                  </a:lnTo>
                  <a:lnTo>
                    <a:pt x="2633" y="1751"/>
                  </a:lnTo>
                  <a:lnTo>
                    <a:pt x="2633" y="1780"/>
                  </a:lnTo>
                  <a:lnTo>
                    <a:pt x="2621" y="1807"/>
                  </a:lnTo>
                  <a:lnTo>
                    <a:pt x="2611" y="1818"/>
                  </a:lnTo>
                  <a:lnTo>
                    <a:pt x="2065" y="2364"/>
                  </a:lnTo>
                  <a:lnTo>
                    <a:pt x="1819" y="2610"/>
                  </a:lnTo>
                  <a:lnTo>
                    <a:pt x="1808" y="2620"/>
                  </a:lnTo>
                  <a:lnTo>
                    <a:pt x="1781" y="2632"/>
                  </a:lnTo>
                  <a:lnTo>
                    <a:pt x="1766" y="2632"/>
                  </a:lnTo>
                  <a:close/>
                  <a:moveTo>
                    <a:pt x="181" y="866"/>
                  </a:moveTo>
                  <a:lnTo>
                    <a:pt x="1766" y="2452"/>
                  </a:lnTo>
                  <a:lnTo>
                    <a:pt x="2453" y="1765"/>
                  </a:lnTo>
                  <a:lnTo>
                    <a:pt x="867" y="180"/>
                  </a:lnTo>
                  <a:lnTo>
                    <a:pt x="181" y="866"/>
                  </a:lnTo>
                  <a:close/>
                  <a:moveTo>
                    <a:pt x="2012" y="2311"/>
                  </a:moveTo>
                  <a:lnTo>
                    <a:pt x="2012" y="2311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62" name="Freeform 40">
              <a:extLst>
                <a:ext uri="{FF2B5EF4-FFF2-40B4-BE49-F238E27FC236}">
                  <a16:creationId xmlns:a16="http://schemas.microsoft.com/office/drawing/2014/main" id="{2F1FCBE1-19E2-CAD3-0B3F-F93A828DE755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6399" y="5069"/>
              <a:ext cx="2632" cy="2632"/>
            </a:xfrm>
            <a:custGeom>
              <a:avLst/>
              <a:gdLst>
                <a:gd name="T0" fmla="*/ 1120775 w 2632"/>
                <a:gd name="T1" fmla="*/ 1671320 h 2632"/>
                <a:gd name="T2" fmla="*/ 1111885 w 2632"/>
                <a:gd name="T3" fmla="*/ 1670685 h 2632"/>
                <a:gd name="T4" fmla="*/ 1094105 w 2632"/>
                <a:gd name="T5" fmla="*/ 1663700 h 2632"/>
                <a:gd name="T6" fmla="*/ 1087755 w 2632"/>
                <a:gd name="T7" fmla="*/ 1657985 h 2632"/>
                <a:gd name="T8" fmla="*/ 13335 w 2632"/>
                <a:gd name="T9" fmla="*/ 583565 h 2632"/>
                <a:gd name="T10" fmla="*/ 6985 w 2632"/>
                <a:gd name="T11" fmla="*/ 576580 h 2632"/>
                <a:gd name="T12" fmla="*/ 0 w 2632"/>
                <a:gd name="T13" fmla="*/ 559435 h 2632"/>
                <a:gd name="T14" fmla="*/ 0 w 2632"/>
                <a:gd name="T15" fmla="*/ 541020 h 2632"/>
                <a:gd name="T16" fmla="*/ 6985 w 2632"/>
                <a:gd name="T17" fmla="*/ 523875 h 2632"/>
                <a:gd name="T18" fmla="*/ 13335 w 2632"/>
                <a:gd name="T19" fmla="*/ 516255 h 2632"/>
                <a:gd name="T20" fmla="*/ 516255 w 2632"/>
                <a:gd name="T21" fmla="*/ 13335 h 2632"/>
                <a:gd name="T22" fmla="*/ 523240 w 2632"/>
                <a:gd name="T23" fmla="*/ 6985 h 2632"/>
                <a:gd name="T24" fmla="*/ 541020 w 2632"/>
                <a:gd name="T25" fmla="*/ 0 h 2632"/>
                <a:gd name="T26" fmla="*/ 559435 w 2632"/>
                <a:gd name="T27" fmla="*/ 0 h 2632"/>
                <a:gd name="T28" fmla="*/ 576580 w 2632"/>
                <a:gd name="T29" fmla="*/ 6985 h 2632"/>
                <a:gd name="T30" fmla="*/ 583565 w 2632"/>
                <a:gd name="T31" fmla="*/ 13335 h 2632"/>
                <a:gd name="T32" fmla="*/ 1392555 w 2632"/>
                <a:gd name="T33" fmla="*/ 822325 h 2632"/>
                <a:gd name="T34" fmla="*/ 1392555 w 2632"/>
                <a:gd name="T35" fmla="*/ 822325 h 2632"/>
                <a:gd name="T36" fmla="*/ 1657985 w 2632"/>
                <a:gd name="T37" fmla="*/ 1087755 h 2632"/>
                <a:gd name="T38" fmla="*/ 1663700 w 2632"/>
                <a:gd name="T39" fmla="*/ 1094105 h 2632"/>
                <a:gd name="T40" fmla="*/ 1670685 w 2632"/>
                <a:gd name="T41" fmla="*/ 1111885 h 2632"/>
                <a:gd name="T42" fmla="*/ 1671320 w 2632"/>
                <a:gd name="T43" fmla="*/ 1120775 h 2632"/>
                <a:gd name="T44" fmla="*/ 1670685 w 2632"/>
                <a:gd name="T45" fmla="*/ 1130300 h 2632"/>
                <a:gd name="T46" fmla="*/ 1663700 w 2632"/>
                <a:gd name="T47" fmla="*/ 1147445 h 2632"/>
                <a:gd name="T48" fmla="*/ 1657985 w 2632"/>
                <a:gd name="T49" fmla="*/ 1154430 h 2632"/>
                <a:gd name="T50" fmla="*/ 1154430 w 2632"/>
                <a:gd name="T51" fmla="*/ 1657985 h 2632"/>
                <a:gd name="T52" fmla="*/ 1146810 w 2632"/>
                <a:gd name="T53" fmla="*/ 1663700 h 2632"/>
                <a:gd name="T54" fmla="*/ 1130300 w 2632"/>
                <a:gd name="T55" fmla="*/ 1670685 h 2632"/>
                <a:gd name="T56" fmla="*/ 1120775 w 2632"/>
                <a:gd name="T57" fmla="*/ 1671320 h 2632"/>
                <a:gd name="T58" fmla="*/ 114935 w 2632"/>
                <a:gd name="T59" fmla="*/ 549910 h 2632"/>
                <a:gd name="T60" fmla="*/ 1120775 w 2632"/>
                <a:gd name="T61" fmla="*/ 1556385 h 2632"/>
                <a:gd name="T62" fmla="*/ 1556385 w 2632"/>
                <a:gd name="T63" fmla="*/ 1120775 h 2632"/>
                <a:gd name="T64" fmla="*/ 549910 w 2632"/>
                <a:gd name="T65" fmla="*/ 114935 h 2632"/>
                <a:gd name="T66" fmla="*/ 114935 w 2632"/>
                <a:gd name="T67" fmla="*/ 549910 h 263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632" h="2632">
                  <a:moveTo>
                    <a:pt x="1765" y="2632"/>
                  </a:moveTo>
                  <a:lnTo>
                    <a:pt x="1751" y="2631"/>
                  </a:lnTo>
                  <a:lnTo>
                    <a:pt x="1723" y="2620"/>
                  </a:lnTo>
                  <a:lnTo>
                    <a:pt x="1713" y="2611"/>
                  </a:lnTo>
                  <a:lnTo>
                    <a:pt x="21" y="919"/>
                  </a:lnTo>
                  <a:lnTo>
                    <a:pt x="11" y="908"/>
                  </a:lnTo>
                  <a:lnTo>
                    <a:pt x="0" y="881"/>
                  </a:lnTo>
                  <a:lnTo>
                    <a:pt x="0" y="852"/>
                  </a:lnTo>
                  <a:lnTo>
                    <a:pt x="11" y="825"/>
                  </a:lnTo>
                  <a:lnTo>
                    <a:pt x="21" y="813"/>
                  </a:lnTo>
                  <a:lnTo>
                    <a:pt x="813" y="21"/>
                  </a:lnTo>
                  <a:lnTo>
                    <a:pt x="824" y="11"/>
                  </a:lnTo>
                  <a:lnTo>
                    <a:pt x="852" y="0"/>
                  </a:lnTo>
                  <a:lnTo>
                    <a:pt x="881" y="0"/>
                  </a:lnTo>
                  <a:lnTo>
                    <a:pt x="908" y="11"/>
                  </a:lnTo>
                  <a:lnTo>
                    <a:pt x="919" y="21"/>
                  </a:lnTo>
                  <a:lnTo>
                    <a:pt x="2193" y="1295"/>
                  </a:lnTo>
                  <a:lnTo>
                    <a:pt x="2611" y="1713"/>
                  </a:lnTo>
                  <a:lnTo>
                    <a:pt x="2620" y="1723"/>
                  </a:lnTo>
                  <a:lnTo>
                    <a:pt x="2631" y="1751"/>
                  </a:lnTo>
                  <a:lnTo>
                    <a:pt x="2632" y="1765"/>
                  </a:lnTo>
                  <a:lnTo>
                    <a:pt x="2631" y="1780"/>
                  </a:lnTo>
                  <a:lnTo>
                    <a:pt x="2620" y="1807"/>
                  </a:lnTo>
                  <a:lnTo>
                    <a:pt x="2611" y="1818"/>
                  </a:lnTo>
                  <a:lnTo>
                    <a:pt x="1818" y="2611"/>
                  </a:lnTo>
                  <a:lnTo>
                    <a:pt x="1806" y="2620"/>
                  </a:lnTo>
                  <a:lnTo>
                    <a:pt x="1780" y="2631"/>
                  </a:lnTo>
                  <a:lnTo>
                    <a:pt x="1765" y="2632"/>
                  </a:lnTo>
                  <a:close/>
                  <a:moveTo>
                    <a:pt x="181" y="866"/>
                  </a:moveTo>
                  <a:lnTo>
                    <a:pt x="1765" y="2451"/>
                  </a:lnTo>
                  <a:lnTo>
                    <a:pt x="2451" y="1765"/>
                  </a:lnTo>
                  <a:lnTo>
                    <a:pt x="866" y="181"/>
                  </a:lnTo>
                  <a:lnTo>
                    <a:pt x="181" y="86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63" name="Freeform 41">
              <a:extLst>
                <a:ext uri="{FF2B5EF4-FFF2-40B4-BE49-F238E27FC236}">
                  <a16:creationId xmlns:a16="http://schemas.microsoft.com/office/drawing/2014/main" id="{D6263DEF-E207-C158-8F3A-2BABA125C23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199" y="1869"/>
              <a:ext cx="919" cy="920"/>
            </a:xfrm>
            <a:custGeom>
              <a:avLst/>
              <a:gdLst>
                <a:gd name="T0" fmla="*/ 46990 w 919"/>
                <a:gd name="T1" fmla="*/ 584200 h 920"/>
                <a:gd name="T2" fmla="*/ 38100 w 919"/>
                <a:gd name="T3" fmla="*/ 583565 h 920"/>
                <a:gd name="T4" fmla="*/ 20955 w 919"/>
                <a:gd name="T5" fmla="*/ 576580 h 920"/>
                <a:gd name="T6" fmla="*/ 13335 w 919"/>
                <a:gd name="T7" fmla="*/ 570230 h 920"/>
                <a:gd name="T8" fmla="*/ 7620 w 919"/>
                <a:gd name="T9" fmla="*/ 563245 h 920"/>
                <a:gd name="T10" fmla="*/ 0 w 919"/>
                <a:gd name="T11" fmla="*/ 545465 h 920"/>
                <a:gd name="T12" fmla="*/ 0 w 919"/>
                <a:gd name="T13" fmla="*/ 527050 h 920"/>
                <a:gd name="T14" fmla="*/ 7620 w 919"/>
                <a:gd name="T15" fmla="*/ 509905 h 920"/>
                <a:gd name="T16" fmla="*/ 13335 w 919"/>
                <a:gd name="T17" fmla="*/ 502920 h 920"/>
                <a:gd name="T18" fmla="*/ 502920 w 919"/>
                <a:gd name="T19" fmla="*/ 13335 h 920"/>
                <a:gd name="T20" fmla="*/ 509905 w 919"/>
                <a:gd name="T21" fmla="*/ 7620 h 920"/>
                <a:gd name="T22" fmla="*/ 527050 w 919"/>
                <a:gd name="T23" fmla="*/ 0 h 920"/>
                <a:gd name="T24" fmla="*/ 545465 w 919"/>
                <a:gd name="T25" fmla="*/ 0 h 920"/>
                <a:gd name="T26" fmla="*/ 563245 w 919"/>
                <a:gd name="T27" fmla="*/ 7620 h 920"/>
                <a:gd name="T28" fmla="*/ 570230 w 919"/>
                <a:gd name="T29" fmla="*/ 13335 h 920"/>
                <a:gd name="T30" fmla="*/ 576580 w 919"/>
                <a:gd name="T31" fmla="*/ 20955 h 920"/>
                <a:gd name="T32" fmla="*/ 583565 w 919"/>
                <a:gd name="T33" fmla="*/ 38100 h 920"/>
                <a:gd name="T34" fmla="*/ 583565 w 919"/>
                <a:gd name="T35" fmla="*/ 55880 h 920"/>
                <a:gd name="T36" fmla="*/ 576580 w 919"/>
                <a:gd name="T37" fmla="*/ 73660 h 920"/>
                <a:gd name="T38" fmla="*/ 570230 w 919"/>
                <a:gd name="T39" fmla="*/ 80645 h 920"/>
                <a:gd name="T40" fmla="*/ 80645 w 919"/>
                <a:gd name="T41" fmla="*/ 570230 h 920"/>
                <a:gd name="T42" fmla="*/ 73660 w 919"/>
                <a:gd name="T43" fmla="*/ 576580 h 920"/>
                <a:gd name="T44" fmla="*/ 55880 w 919"/>
                <a:gd name="T45" fmla="*/ 583565 h 920"/>
                <a:gd name="T46" fmla="*/ 46990 w 919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9" h="920">
                  <a:moveTo>
                    <a:pt x="74" y="920"/>
                  </a:moveTo>
                  <a:lnTo>
                    <a:pt x="60" y="919"/>
                  </a:lnTo>
                  <a:lnTo>
                    <a:pt x="33" y="908"/>
                  </a:lnTo>
                  <a:lnTo>
                    <a:pt x="21" y="898"/>
                  </a:lnTo>
                  <a:lnTo>
                    <a:pt x="12" y="887"/>
                  </a:lnTo>
                  <a:lnTo>
                    <a:pt x="0" y="859"/>
                  </a:lnTo>
                  <a:lnTo>
                    <a:pt x="0" y="830"/>
                  </a:lnTo>
                  <a:lnTo>
                    <a:pt x="12" y="803"/>
                  </a:lnTo>
                  <a:lnTo>
                    <a:pt x="21" y="792"/>
                  </a:lnTo>
                  <a:lnTo>
                    <a:pt x="792" y="21"/>
                  </a:lnTo>
                  <a:lnTo>
                    <a:pt x="803" y="12"/>
                  </a:lnTo>
                  <a:lnTo>
                    <a:pt x="830" y="0"/>
                  </a:lnTo>
                  <a:lnTo>
                    <a:pt x="859" y="0"/>
                  </a:lnTo>
                  <a:lnTo>
                    <a:pt x="887" y="12"/>
                  </a:lnTo>
                  <a:lnTo>
                    <a:pt x="898" y="21"/>
                  </a:lnTo>
                  <a:lnTo>
                    <a:pt x="908" y="33"/>
                  </a:lnTo>
                  <a:lnTo>
                    <a:pt x="919" y="60"/>
                  </a:lnTo>
                  <a:lnTo>
                    <a:pt x="919" y="88"/>
                  </a:lnTo>
                  <a:lnTo>
                    <a:pt x="908" y="116"/>
                  </a:lnTo>
                  <a:lnTo>
                    <a:pt x="898" y="127"/>
                  </a:lnTo>
                  <a:lnTo>
                    <a:pt x="127" y="898"/>
                  </a:lnTo>
                  <a:lnTo>
                    <a:pt x="116" y="908"/>
                  </a:lnTo>
                  <a:lnTo>
                    <a:pt x="88" y="919"/>
                  </a:lnTo>
                  <a:lnTo>
                    <a:pt x="74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64" name="Freeform 42">
              <a:extLst>
                <a:ext uri="{FF2B5EF4-FFF2-40B4-BE49-F238E27FC236}">
                  <a16:creationId xmlns:a16="http://schemas.microsoft.com/office/drawing/2014/main" id="{5419BE36-BE19-66F1-416D-6E3DE33923A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27" y="2297"/>
              <a:ext cx="919" cy="920"/>
            </a:xfrm>
            <a:custGeom>
              <a:avLst/>
              <a:gdLst>
                <a:gd name="T0" fmla="*/ 47625 w 919"/>
                <a:gd name="T1" fmla="*/ 584200 h 920"/>
                <a:gd name="T2" fmla="*/ 38100 w 919"/>
                <a:gd name="T3" fmla="*/ 583565 h 920"/>
                <a:gd name="T4" fmla="*/ 20955 w 919"/>
                <a:gd name="T5" fmla="*/ 576580 h 920"/>
                <a:gd name="T6" fmla="*/ 13970 w 919"/>
                <a:gd name="T7" fmla="*/ 570230 h 920"/>
                <a:gd name="T8" fmla="*/ 6985 w 919"/>
                <a:gd name="T9" fmla="*/ 562610 h 920"/>
                <a:gd name="T10" fmla="*/ 0 w 919"/>
                <a:gd name="T11" fmla="*/ 546100 h 920"/>
                <a:gd name="T12" fmla="*/ 0 w 919"/>
                <a:gd name="T13" fmla="*/ 527685 h 920"/>
                <a:gd name="T14" fmla="*/ 6985 w 919"/>
                <a:gd name="T15" fmla="*/ 509905 h 920"/>
                <a:gd name="T16" fmla="*/ 13970 w 919"/>
                <a:gd name="T17" fmla="*/ 502285 h 920"/>
                <a:gd name="T18" fmla="*/ 502285 w 919"/>
                <a:gd name="T19" fmla="*/ 13970 h 920"/>
                <a:gd name="T20" fmla="*/ 509905 w 919"/>
                <a:gd name="T21" fmla="*/ 6985 h 920"/>
                <a:gd name="T22" fmla="*/ 527685 w 919"/>
                <a:gd name="T23" fmla="*/ 0 h 920"/>
                <a:gd name="T24" fmla="*/ 546100 w 919"/>
                <a:gd name="T25" fmla="*/ 0 h 920"/>
                <a:gd name="T26" fmla="*/ 562610 w 919"/>
                <a:gd name="T27" fmla="*/ 6985 h 920"/>
                <a:gd name="T28" fmla="*/ 570230 w 919"/>
                <a:gd name="T29" fmla="*/ 13970 h 920"/>
                <a:gd name="T30" fmla="*/ 576580 w 919"/>
                <a:gd name="T31" fmla="*/ 20955 h 920"/>
                <a:gd name="T32" fmla="*/ 583565 w 919"/>
                <a:gd name="T33" fmla="*/ 38100 h 920"/>
                <a:gd name="T34" fmla="*/ 583565 w 919"/>
                <a:gd name="T35" fmla="*/ 56515 h 920"/>
                <a:gd name="T36" fmla="*/ 576580 w 919"/>
                <a:gd name="T37" fmla="*/ 73025 h 920"/>
                <a:gd name="T38" fmla="*/ 570230 w 919"/>
                <a:gd name="T39" fmla="*/ 81280 h 920"/>
                <a:gd name="T40" fmla="*/ 81280 w 919"/>
                <a:gd name="T41" fmla="*/ 570230 h 920"/>
                <a:gd name="T42" fmla="*/ 73025 w 919"/>
                <a:gd name="T43" fmla="*/ 576580 h 920"/>
                <a:gd name="T44" fmla="*/ 56515 w 919"/>
                <a:gd name="T45" fmla="*/ 583565 h 920"/>
                <a:gd name="T46" fmla="*/ 47625 w 919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9" h="920">
                  <a:moveTo>
                    <a:pt x="75" y="920"/>
                  </a:moveTo>
                  <a:lnTo>
                    <a:pt x="60" y="919"/>
                  </a:lnTo>
                  <a:lnTo>
                    <a:pt x="33" y="908"/>
                  </a:lnTo>
                  <a:lnTo>
                    <a:pt x="22" y="898"/>
                  </a:lnTo>
                  <a:lnTo>
                    <a:pt x="11" y="886"/>
                  </a:lnTo>
                  <a:lnTo>
                    <a:pt x="0" y="860"/>
                  </a:lnTo>
                  <a:lnTo>
                    <a:pt x="0" y="831"/>
                  </a:lnTo>
                  <a:lnTo>
                    <a:pt x="11" y="803"/>
                  </a:lnTo>
                  <a:lnTo>
                    <a:pt x="22" y="791"/>
                  </a:lnTo>
                  <a:lnTo>
                    <a:pt x="791" y="22"/>
                  </a:lnTo>
                  <a:lnTo>
                    <a:pt x="803" y="11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6" y="11"/>
                  </a:lnTo>
                  <a:lnTo>
                    <a:pt x="898" y="22"/>
                  </a:lnTo>
                  <a:lnTo>
                    <a:pt x="908" y="33"/>
                  </a:lnTo>
                  <a:lnTo>
                    <a:pt x="919" y="60"/>
                  </a:lnTo>
                  <a:lnTo>
                    <a:pt x="919" y="89"/>
                  </a:lnTo>
                  <a:lnTo>
                    <a:pt x="908" y="115"/>
                  </a:lnTo>
                  <a:lnTo>
                    <a:pt x="898" y="128"/>
                  </a:lnTo>
                  <a:lnTo>
                    <a:pt x="128" y="898"/>
                  </a:lnTo>
                  <a:lnTo>
                    <a:pt x="115" y="908"/>
                  </a:lnTo>
                  <a:lnTo>
                    <a:pt x="89" y="919"/>
                  </a:lnTo>
                  <a:lnTo>
                    <a:pt x="75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65" name="Freeform 43">
              <a:extLst>
                <a:ext uri="{FF2B5EF4-FFF2-40B4-BE49-F238E27FC236}">
                  <a16:creationId xmlns:a16="http://schemas.microsoft.com/office/drawing/2014/main" id="{4B0F2A05-CF99-9EDF-B86C-D0CE003B224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056" y="2726"/>
              <a:ext cx="918" cy="920"/>
            </a:xfrm>
            <a:custGeom>
              <a:avLst/>
              <a:gdLst>
                <a:gd name="T0" fmla="*/ 46355 w 918"/>
                <a:gd name="T1" fmla="*/ 584200 h 920"/>
                <a:gd name="T2" fmla="*/ 37465 w 918"/>
                <a:gd name="T3" fmla="*/ 582930 h 920"/>
                <a:gd name="T4" fmla="*/ 20320 w 918"/>
                <a:gd name="T5" fmla="*/ 576580 h 920"/>
                <a:gd name="T6" fmla="*/ 12700 w 918"/>
                <a:gd name="T7" fmla="*/ 569595 h 920"/>
                <a:gd name="T8" fmla="*/ 6985 w 918"/>
                <a:gd name="T9" fmla="*/ 562610 h 920"/>
                <a:gd name="T10" fmla="*/ 0 w 918"/>
                <a:gd name="T11" fmla="*/ 544830 h 920"/>
                <a:gd name="T12" fmla="*/ 0 w 918"/>
                <a:gd name="T13" fmla="*/ 526415 h 920"/>
                <a:gd name="T14" fmla="*/ 6985 w 918"/>
                <a:gd name="T15" fmla="*/ 509905 h 920"/>
                <a:gd name="T16" fmla="*/ 12700 w 918"/>
                <a:gd name="T17" fmla="*/ 502285 h 920"/>
                <a:gd name="T18" fmla="*/ 502285 w 918"/>
                <a:gd name="T19" fmla="*/ 12700 h 920"/>
                <a:gd name="T20" fmla="*/ 509905 w 918"/>
                <a:gd name="T21" fmla="*/ 6985 h 920"/>
                <a:gd name="T22" fmla="*/ 526415 w 918"/>
                <a:gd name="T23" fmla="*/ 0 h 920"/>
                <a:gd name="T24" fmla="*/ 544830 w 918"/>
                <a:gd name="T25" fmla="*/ 0 h 920"/>
                <a:gd name="T26" fmla="*/ 562610 w 918"/>
                <a:gd name="T27" fmla="*/ 6985 h 920"/>
                <a:gd name="T28" fmla="*/ 569595 w 918"/>
                <a:gd name="T29" fmla="*/ 12700 h 920"/>
                <a:gd name="T30" fmla="*/ 576580 w 918"/>
                <a:gd name="T31" fmla="*/ 20320 h 920"/>
                <a:gd name="T32" fmla="*/ 582930 w 918"/>
                <a:gd name="T33" fmla="*/ 37465 h 920"/>
                <a:gd name="T34" fmla="*/ 582930 w 918"/>
                <a:gd name="T35" fmla="*/ 55880 h 920"/>
                <a:gd name="T36" fmla="*/ 576580 w 918"/>
                <a:gd name="T37" fmla="*/ 73025 h 920"/>
                <a:gd name="T38" fmla="*/ 569595 w 918"/>
                <a:gd name="T39" fmla="*/ 80645 h 920"/>
                <a:gd name="T40" fmla="*/ 80645 w 918"/>
                <a:gd name="T41" fmla="*/ 569595 h 920"/>
                <a:gd name="T42" fmla="*/ 73025 w 918"/>
                <a:gd name="T43" fmla="*/ 576580 h 920"/>
                <a:gd name="T44" fmla="*/ 55880 w 918"/>
                <a:gd name="T45" fmla="*/ 582930 h 920"/>
                <a:gd name="T46" fmla="*/ 46355 w 918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8" h="920">
                  <a:moveTo>
                    <a:pt x="73" y="920"/>
                  </a:moveTo>
                  <a:lnTo>
                    <a:pt x="59" y="918"/>
                  </a:lnTo>
                  <a:lnTo>
                    <a:pt x="32" y="908"/>
                  </a:lnTo>
                  <a:lnTo>
                    <a:pt x="20" y="897"/>
                  </a:lnTo>
                  <a:lnTo>
                    <a:pt x="11" y="886"/>
                  </a:lnTo>
                  <a:lnTo>
                    <a:pt x="0" y="858"/>
                  </a:lnTo>
                  <a:lnTo>
                    <a:pt x="0" y="829"/>
                  </a:lnTo>
                  <a:lnTo>
                    <a:pt x="11" y="803"/>
                  </a:lnTo>
                  <a:lnTo>
                    <a:pt x="20" y="791"/>
                  </a:lnTo>
                  <a:lnTo>
                    <a:pt x="791" y="20"/>
                  </a:lnTo>
                  <a:lnTo>
                    <a:pt x="803" y="11"/>
                  </a:lnTo>
                  <a:lnTo>
                    <a:pt x="829" y="0"/>
                  </a:lnTo>
                  <a:lnTo>
                    <a:pt x="858" y="0"/>
                  </a:lnTo>
                  <a:lnTo>
                    <a:pt x="886" y="11"/>
                  </a:lnTo>
                  <a:lnTo>
                    <a:pt x="897" y="20"/>
                  </a:lnTo>
                  <a:lnTo>
                    <a:pt x="908" y="32"/>
                  </a:lnTo>
                  <a:lnTo>
                    <a:pt x="918" y="59"/>
                  </a:lnTo>
                  <a:lnTo>
                    <a:pt x="918" y="88"/>
                  </a:lnTo>
                  <a:lnTo>
                    <a:pt x="908" y="115"/>
                  </a:lnTo>
                  <a:lnTo>
                    <a:pt x="897" y="127"/>
                  </a:lnTo>
                  <a:lnTo>
                    <a:pt x="127" y="897"/>
                  </a:lnTo>
                  <a:lnTo>
                    <a:pt x="115" y="908"/>
                  </a:lnTo>
                  <a:lnTo>
                    <a:pt x="88" y="918"/>
                  </a:lnTo>
                  <a:lnTo>
                    <a:pt x="73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66" name="Freeform 44">
              <a:extLst>
                <a:ext uri="{FF2B5EF4-FFF2-40B4-BE49-F238E27FC236}">
                  <a16:creationId xmlns:a16="http://schemas.microsoft.com/office/drawing/2014/main" id="{FD7298DF-3E4B-BB0A-3707-D0D4079CF33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827" y="5497"/>
              <a:ext cx="920" cy="920"/>
            </a:xfrm>
            <a:custGeom>
              <a:avLst/>
              <a:gdLst>
                <a:gd name="T0" fmla="*/ 46990 w 920"/>
                <a:gd name="T1" fmla="*/ 584200 h 920"/>
                <a:gd name="T2" fmla="*/ 38100 w 920"/>
                <a:gd name="T3" fmla="*/ 584200 h 920"/>
                <a:gd name="T4" fmla="*/ 20320 w 920"/>
                <a:gd name="T5" fmla="*/ 576580 h 920"/>
                <a:gd name="T6" fmla="*/ 13335 w 920"/>
                <a:gd name="T7" fmla="*/ 570230 h 920"/>
                <a:gd name="T8" fmla="*/ 6985 w 920"/>
                <a:gd name="T9" fmla="*/ 562610 h 920"/>
                <a:gd name="T10" fmla="*/ 0 w 920"/>
                <a:gd name="T11" fmla="*/ 546100 h 920"/>
                <a:gd name="T12" fmla="*/ 0 w 920"/>
                <a:gd name="T13" fmla="*/ 527685 h 920"/>
                <a:gd name="T14" fmla="*/ 6985 w 920"/>
                <a:gd name="T15" fmla="*/ 509905 h 920"/>
                <a:gd name="T16" fmla="*/ 13335 w 920"/>
                <a:gd name="T17" fmla="*/ 502920 h 920"/>
                <a:gd name="T18" fmla="*/ 502920 w 920"/>
                <a:gd name="T19" fmla="*/ 13335 h 920"/>
                <a:gd name="T20" fmla="*/ 509905 w 920"/>
                <a:gd name="T21" fmla="*/ 6985 h 920"/>
                <a:gd name="T22" fmla="*/ 527685 w 920"/>
                <a:gd name="T23" fmla="*/ 0 h 920"/>
                <a:gd name="T24" fmla="*/ 546100 w 920"/>
                <a:gd name="T25" fmla="*/ 0 h 920"/>
                <a:gd name="T26" fmla="*/ 562610 w 920"/>
                <a:gd name="T27" fmla="*/ 6985 h 920"/>
                <a:gd name="T28" fmla="*/ 570230 w 920"/>
                <a:gd name="T29" fmla="*/ 13335 h 920"/>
                <a:gd name="T30" fmla="*/ 576580 w 920"/>
                <a:gd name="T31" fmla="*/ 20320 h 920"/>
                <a:gd name="T32" fmla="*/ 584200 w 920"/>
                <a:gd name="T33" fmla="*/ 38100 h 920"/>
                <a:gd name="T34" fmla="*/ 584200 w 920"/>
                <a:gd name="T35" fmla="*/ 56515 h 920"/>
                <a:gd name="T36" fmla="*/ 576580 w 920"/>
                <a:gd name="T37" fmla="*/ 73660 h 920"/>
                <a:gd name="T38" fmla="*/ 570230 w 920"/>
                <a:gd name="T39" fmla="*/ 80645 h 920"/>
                <a:gd name="T40" fmla="*/ 80645 w 920"/>
                <a:gd name="T41" fmla="*/ 570230 h 920"/>
                <a:gd name="T42" fmla="*/ 73660 w 920"/>
                <a:gd name="T43" fmla="*/ 576580 h 920"/>
                <a:gd name="T44" fmla="*/ 56515 w 920"/>
                <a:gd name="T45" fmla="*/ 584200 h 920"/>
                <a:gd name="T46" fmla="*/ 46990 w 920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20" h="920">
                  <a:moveTo>
                    <a:pt x="74" y="920"/>
                  </a:moveTo>
                  <a:lnTo>
                    <a:pt x="60" y="920"/>
                  </a:lnTo>
                  <a:lnTo>
                    <a:pt x="32" y="908"/>
                  </a:lnTo>
                  <a:lnTo>
                    <a:pt x="21" y="898"/>
                  </a:lnTo>
                  <a:lnTo>
                    <a:pt x="11" y="886"/>
                  </a:lnTo>
                  <a:lnTo>
                    <a:pt x="0" y="860"/>
                  </a:lnTo>
                  <a:lnTo>
                    <a:pt x="0" y="831"/>
                  </a:lnTo>
                  <a:lnTo>
                    <a:pt x="11" y="803"/>
                  </a:lnTo>
                  <a:lnTo>
                    <a:pt x="21" y="792"/>
                  </a:lnTo>
                  <a:lnTo>
                    <a:pt x="792" y="21"/>
                  </a:lnTo>
                  <a:lnTo>
                    <a:pt x="803" y="11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6" y="11"/>
                  </a:lnTo>
                  <a:lnTo>
                    <a:pt x="898" y="21"/>
                  </a:lnTo>
                  <a:lnTo>
                    <a:pt x="908" y="32"/>
                  </a:lnTo>
                  <a:lnTo>
                    <a:pt x="920" y="60"/>
                  </a:lnTo>
                  <a:lnTo>
                    <a:pt x="920" y="89"/>
                  </a:lnTo>
                  <a:lnTo>
                    <a:pt x="908" y="116"/>
                  </a:lnTo>
                  <a:lnTo>
                    <a:pt x="898" y="127"/>
                  </a:lnTo>
                  <a:lnTo>
                    <a:pt x="127" y="898"/>
                  </a:lnTo>
                  <a:lnTo>
                    <a:pt x="116" y="908"/>
                  </a:lnTo>
                  <a:lnTo>
                    <a:pt x="89" y="920"/>
                  </a:lnTo>
                  <a:lnTo>
                    <a:pt x="74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67" name="Freeform 45">
              <a:extLst>
                <a:ext uri="{FF2B5EF4-FFF2-40B4-BE49-F238E27FC236}">
                  <a16:creationId xmlns:a16="http://schemas.microsoft.com/office/drawing/2014/main" id="{97F653FA-E96F-C03A-1AEC-86B644DC78F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255" y="5925"/>
              <a:ext cx="919" cy="920"/>
            </a:xfrm>
            <a:custGeom>
              <a:avLst/>
              <a:gdLst>
                <a:gd name="T0" fmla="*/ 47625 w 919"/>
                <a:gd name="T1" fmla="*/ 584200 h 920"/>
                <a:gd name="T2" fmla="*/ 38735 w 919"/>
                <a:gd name="T3" fmla="*/ 583565 h 920"/>
                <a:gd name="T4" fmla="*/ 20955 w 919"/>
                <a:gd name="T5" fmla="*/ 576580 h 920"/>
                <a:gd name="T6" fmla="*/ 13335 w 919"/>
                <a:gd name="T7" fmla="*/ 570865 h 920"/>
                <a:gd name="T8" fmla="*/ 6985 w 919"/>
                <a:gd name="T9" fmla="*/ 563245 h 920"/>
                <a:gd name="T10" fmla="*/ 0 w 919"/>
                <a:gd name="T11" fmla="*/ 545465 h 920"/>
                <a:gd name="T12" fmla="*/ 0 w 919"/>
                <a:gd name="T13" fmla="*/ 527050 h 920"/>
                <a:gd name="T14" fmla="*/ 6985 w 919"/>
                <a:gd name="T15" fmla="*/ 510540 h 920"/>
                <a:gd name="T16" fmla="*/ 13335 w 919"/>
                <a:gd name="T17" fmla="*/ 502920 h 920"/>
                <a:gd name="T18" fmla="*/ 502920 w 919"/>
                <a:gd name="T19" fmla="*/ 13335 h 920"/>
                <a:gd name="T20" fmla="*/ 510540 w 919"/>
                <a:gd name="T21" fmla="*/ 6985 h 920"/>
                <a:gd name="T22" fmla="*/ 527685 w 919"/>
                <a:gd name="T23" fmla="*/ 0 h 920"/>
                <a:gd name="T24" fmla="*/ 546100 w 919"/>
                <a:gd name="T25" fmla="*/ 0 h 920"/>
                <a:gd name="T26" fmla="*/ 563245 w 919"/>
                <a:gd name="T27" fmla="*/ 6985 h 920"/>
                <a:gd name="T28" fmla="*/ 570865 w 919"/>
                <a:gd name="T29" fmla="*/ 13335 h 920"/>
                <a:gd name="T30" fmla="*/ 576580 w 919"/>
                <a:gd name="T31" fmla="*/ 20955 h 920"/>
                <a:gd name="T32" fmla="*/ 583565 w 919"/>
                <a:gd name="T33" fmla="*/ 38735 h 920"/>
                <a:gd name="T34" fmla="*/ 583565 w 919"/>
                <a:gd name="T35" fmla="*/ 56515 h 920"/>
                <a:gd name="T36" fmla="*/ 576580 w 919"/>
                <a:gd name="T37" fmla="*/ 73660 h 920"/>
                <a:gd name="T38" fmla="*/ 570865 w 919"/>
                <a:gd name="T39" fmla="*/ 81280 h 920"/>
                <a:gd name="T40" fmla="*/ 81280 w 919"/>
                <a:gd name="T41" fmla="*/ 570865 h 920"/>
                <a:gd name="T42" fmla="*/ 73660 w 919"/>
                <a:gd name="T43" fmla="*/ 576580 h 920"/>
                <a:gd name="T44" fmla="*/ 56515 w 919"/>
                <a:gd name="T45" fmla="*/ 583565 h 920"/>
                <a:gd name="T46" fmla="*/ 47625 w 919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9" h="920">
                  <a:moveTo>
                    <a:pt x="75" y="920"/>
                  </a:moveTo>
                  <a:lnTo>
                    <a:pt x="61" y="919"/>
                  </a:lnTo>
                  <a:lnTo>
                    <a:pt x="33" y="908"/>
                  </a:lnTo>
                  <a:lnTo>
                    <a:pt x="21" y="899"/>
                  </a:lnTo>
                  <a:lnTo>
                    <a:pt x="11" y="887"/>
                  </a:lnTo>
                  <a:lnTo>
                    <a:pt x="0" y="859"/>
                  </a:lnTo>
                  <a:lnTo>
                    <a:pt x="0" y="830"/>
                  </a:lnTo>
                  <a:lnTo>
                    <a:pt x="11" y="804"/>
                  </a:lnTo>
                  <a:lnTo>
                    <a:pt x="21" y="792"/>
                  </a:lnTo>
                  <a:lnTo>
                    <a:pt x="792" y="21"/>
                  </a:lnTo>
                  <a:lnTo>
                    <a:pt x="804" y="11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7" y="11"/>
                  </a:lnTo>
                  <a:lnTo>
                    <a:pt x="899" y="21"/>
                  </a:lnTo>
                  <a:lnTo>
                    <a:pt x="908" y="33"/>
                  </a:lnTo>
                  <a:lnTo>
                    <a:pt x="919" y="61"/>
                  </a:lnTo>
                  <a:lnTo>
                    <a:pt x="919" y="89"/>
                  </a:lnTo>
                  <a:lnTo>
                    <a:pt x="908" y="116"/>
                  </a:lnTo>
                  <a:lnTo>
                    <a:pt x="899" y="128"/>
                  </a:lnTo>
                  <a:lnTo>
                    <a:pt x="128" y="899"/>
                  </a:lnTo>
                  <a:lnTo>
                    <a:pt x="116" y="908"/>
                  </a:lnTo>
                  <a:lnTo>
                    <a:pt x="89" y="919"/>
                  </a:lnTo>
                  <a:lnTo>
                    <a:pt x="75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68" name="Freeform 46">
              <a:extLst>
                <a:ext uri="{FF2B5EF4-FFF2-40B4-BE49-F238E27FC236}">
                  <a16:creationId xmlns:a16="http://schemas.microsoft.com/office/drawing/2014/main" id="{5B555C68-868E-486F-1ED6-06A4B0EBB2A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683" y="6353"/>
              <a:ext cx="920" cy="921"/>
            </a:xfrm>
            <a:custGeom>
              <a:avLst/>
              <a:gdLst>
                <a:gd name="T0" fmla="*/ 46990 w 920"/>
                <a:gd name="T1" fmla="*/ 584835 h 921"/>
                <a:gd name="T2" fmla="*/ 38100 w 920"/>
                <a:gd name="T3" fmla="*/ 584200 h 921"/>
                <a:gd name="T4" fmla="*/ 21590 w 920"/>
                <a:gd name="T5" fmla="*/ 577215 h 921"/>
                <a:gd name="T6" fmla="*/ 13970 w 920"/>
                <a:gd name="T7" fmla="*/ 570230 h 921"/>
                <a:gd name="T8" fmla="*/ 7620 w 920"/>
                <a:gd name="T9" fmla="*/ 563245 h 921"/>
                <a:gd name="T10" fmla="*/ 0 w 920"/>
                <a:gd name="T11" fmla="*/ 546100 h 921"/>
                <a:gd name="T12" fmla="*/ 0 w 920"/>
                <a:gd name="T13" fmla="*/ 527685 h 921"/>
                <a:gd name="T14" fmla="*/ 7620 w 920"/>
                <a:gd name="T15" fmla="*/ 510540 h 921"/>
                <a:gd name="T16" fmla="*/ 13970 w 920"/>
                <a:gd name="T17" fmla="*/ 502920 h 921"/>
                <a:gd name="T18" fmla="*/ 502920 w 920"/>
                <a:gd name="T19" fmla="*/ 13970 h 921"/>
                <a:gd name="T20" fmla="*/ 509905 w 920"/>
                <a:gd name="T21" fmla="*/ 7620 h 921"/>
                <a:gd name="T22" fmla="*/ 527685 w 920"/>
                <a:gd name="T23" fmla="*/ 0 h 921"/>
                <a:gd name="T24" fmla="*/ 546100 w 920"/>
                <a:gd name="T25" fmla="*/ 0 h 921"/>
                <a:gd name="T26" fmla="*/ 563245 w 920"/>
                <a:gd name="T27" fmla="*/ 7620 h 921"/>
                <a:gd name="T28" fmla="*/ 570230 w 920"/>
                <a:gd name="T29" fmla="*/ 13970 h 921"/>
                <a:gd name="T30" fmla="*/ 577215 w 920"/>
                <a:gd name="T31" fmla="*/ 21590 h 921"/>
                <a:gd name="T32" fmla="*/ 584200 w 920"/>
                <a:gd name="T33" fmla="*/ 38100 h 921"/>
                <a:gd name="T34" fmla="*/ 584200 w 920"/>
                <a:gd name="T35" fmla="*/ 56515 h 921"/>
                <a:gd name="T36" fmla="*/ 577215 w 920"/>
                <a:gd name="T37" fmla="*/ 73660 h 921"/>
                <a:gd name="T38" fmla="*/ 570230 w 920"/>
                <a:gd name="T39" fmla="*/ 80645 h 921"/>
                <a:gd name="T40" fmla="*/ 80645 w 920"/>
                <a:gd name="T41" fmla="*/ 570230 h 921"/>
                <a:gd name="T42" fmla="*/ 73660 w 920"/>
                <a:gd name="T43" fmla="*/ 577215 h 921"/>
                <a:gd name="T44" fmla="*/ 56515 w 920"/>
                <a:gd name="T45" fmla="*/ 584200 h 921"/>
                <a:gd name="T46" fmla="*/ 46990 w 920"/>
                <a:gd name="T47" fmla="*/ 584835 h 92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20" h="921">
                  <a:moveTo>
                    <a:pt x="74" y="921"/>
                  </a:moveTo>
                  <a:lnTo>
                    <a:pt x="60" y="920"/>
                  </a:lnTo>
                  <a:lnTo>
                    <a:pt x="34" y="909"/>
                  </a:lnTo>
                  <a:lnTo>
                    <a:pt x="22" y="898"/>
                  </a:lnTo>
                  <a:lnTo>
                    <a:pt x="12" y="887"/>
                  </a:lnTo>
                  <a:lnTo>
                    <a:pt x="0" y="860"/>
                  </a:lnTo>
                  <a:lnTo>
                    <a:pt x="0" y="831"/>
                  </a:lnTo>
                  <a:lnTo>
                    <a:pt x="12" y="804"/>
                  </a:lnTo>
                  <a:lnTo>
                    <a:pt x="22" y="792"/>
                  </a:lnTo>
                  <a:lnTo>
                    <a:pt x="792" y="22"/>
                  </a:lnTo>
                  <a:lnTo>
                    <a:pt x="803" y="12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7" y="12"/>
                  </a:lnTo>
                  <a:lnTo>
                    <a:pt x="898" y="22"/>
                  </a:lnTo>
                  <a:lnTo>
                    <a:pt x="909" y="34"/>
                  </a:lnTo>
                  <a:lnTo>
                    <a:pt x="920" y="60"/>
                  </a:lnTo>
                  <a:lnTo>
                    <a:pt x="920" y="89"/>
                  </a:lnTo>
                  <a:lnTo>
                    <a:pt x="909" y="116"/>
                  </a:lnTo>
                  <a:lnTo>
                    <a:pt x="898" y="127"/>
                  </a:lnTo>
                  <a:lnTo>
                    <a:pt x="127" y="898"/>
                  </a:lnTo>
                  <a:lnTo>
                    <a:pt x="116" y="909"/>
                  </a:lnTo>
                  <a:lnTo>
                    <a:pt x="89" y="920"/>
                  </a:lnTo>
                  <a:lnTo>
                    <a:pt x="74" y="921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grpSp>
        <p:nvGrpSpPr>
          <p:cNvPr id="1069" name="Group 4">
            <a:extLst>
              <a:ext uri="{FF2B5EF4-FFF2-40B4-BE49-F238E27FC236}">
                <a16:creationId xmlns:a16="http://schemas.microsoft.com/office/drawing/2014/main" id="{25E98FAC-0902-020C-7039-C840AE6FE48A}"/>
              </a:ext>
            </a:extLst>
          </p:cNvPr>
          <p:cNvGrpSpPr>
            <a:grpSpLocks noChangeAspect="1"/>
          </p:cNvGrpSpPr>
          <p:nvPr/>
        </p:nvGrpSpPr>
        <p:grpSpPr bwMode="auto">
          <a:xfrm rot="5400000">
            <a:off x="3747526" y="4430776"/>
            <a:ext cx="369427" cy="369420"/>
            <a:chOff x="2770" y="1441"/>
            <a:chExt cx="6261" cy="6260"/>
          </a:xfrm>
        </p:grpSpPr>
        <p:sp>
          <p:nvSpPr>
            <p:cNvPr id="1070" name="Freeform 5">
              <a:extLst>
                <a:ext uri="{FF2B5EF4-FFF2-40B4-BE49-F238E27FC236}">
                  <a16:creationId xmlns:a16="http://schemas.microsoft.com/office/drawing/2014/main" id="{32010E5F-95CC-0CA5-A93B-0B54536C003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536" y="2345"/>
              <a:ext cx="590" cy="590"/>
            </a:xfrm>
            <a:custGeom>
              <a:avLst/>
              <a:gdLst>
                <a:gd name="T0" fmla="*/ 374650 w 590"/>
                <a:gd name="T1" fmla="*/ 186690 h 590"/>
                <a:gd name="T2" fmla="*/ 374015 w 590"/>
                <a:gd name="T3" fmla="*/ 207010 h 590"/>
                <a:gd name="T4" fmla="*/ 367030 w 590"/>
                <a:gd name="T5" fmla="*/ 243205 h 590"/>
                <a:gd name="T6" fmla="*/ 352425 w 590"/>
                <a:gd name="T7" fmla="*/ 276860 h 590"/>
                <a:gd name="T8" fmla="*/ 332740 w 590"/>
                <a:gd name="T9" fmla="*/ 306705 h 590"/>
                <a:gd name="T10" fmla="*/ 306705 w 590"/>
                <a:gd name="T11" fmla="*/ 332105 h 590"/>
                <a:gd name="T12" fmla="*/ 276860 w 590"/>
                <a:gd name="T13" fmla="*/ 352425 h 590"/>
                <a:gd name="T14" fmla="*/ 243205 w 590"/>
                <a:gd name="T15" fmla="*/ 366395 h 590"/>
                <a:gd name="T16" fmla="*/ 207010 w 590"/>
                <a:gd name="T17" fmla="*/ 374015 h 590"/>
                <a:gd name="T18" fmla="*/ 187960 w 590"/>
                <a:gd name="T19" fmla="*/ 374650 h 590"/>
                <a:gd name="T20" fmla="*/ 168910 w 590"/>
                <a:gd name="T21" fmla="*/ 374015 h 590"/>
                <a:gd name="T22" fmla="*/ 132080 w 590"/>
                <a:gd name="T23" fmla="*/ 366395 h 590"/>
                <a:gd name="T24" fmla="*/ 98425 w 590"/>
                <a:gd name="T25" fmla="*/ 352425 h 590"/>
                <a:gd name="T26" fmla="*/ 67945 w 590"/>
                <a:gd name="T27" fmla="*/ 332105 h 590"/>
                <a:gd name="T28" fmla="*/ 43180 w 590"/>
                <a:gd name="T29" fmla="*/ 306705 h 590"/>
                <a:gd name="T30" fmla="*/ 22860 w 590"/>
                <a:gd name="T31" fmla="*/ 276860 h 590"/>
                <a:gd name="T32" fmla="*/ 8890 w 590"/>
                <a:gd name="T33" fmla="*/ 243205 h 590"/>
                <a:gd name="T34" fmla="*/ 1270 w 590"/>
                <a:gd name="T35" fmla="*/ 207010 h 590"/>
                <a:gd name="T36" fmla="*/ 0 w 590"/>
                <a:gd name="T37" fmla="*/ 186690 h 590"/>
                <a:gd name="T38" fmla="*/ 1270 w 590"/>
                <a:gd name="T39" fmla="*/ 167640 h 590"/>
                <a:gd name="T40" fmla="*/ 8890 w 590"/>
                <a:gd name="T41" fmla="*/ 131445 h 590"/>
                <a:gd name="T42" fmla="*/ 22860 w 590"/>
                <a:gd name="T43" fmla="*/ 97790 h 590"/>
                <a:gd name="T44" fmla="*/ 43180 w 590"/>
                <a:gd name="T45" fmla="*/ 67945 h 590"/>
                <a:gd name="T46" fmla="*/ 67945 w 590"/>
                <a:gd name="T47" fmla="*/ 42545 h 590"/>
                <a:gd name="T48" fmla="*/ 98425 w 590"/>
                <a:gd name="T49" fmla="*/ 22225 h 590"/>
                <a:gd name="T50" fmla="*/ 132080 w 590"/>
                <a:gd name="T51" fmla="*/ 8255 h 590"/>
                <a:gd name="T52" fmla="*/ 168910 w 590"/>
                <a:gd name="T53" fmla="*/ 635 h 590"/>
                <a:gd name="T54" fmla="*/ 187960 w 590"/>
                <a:gd name="T55" fmla="*/ 0 h 590"/>
                <a:gd name="T56" fmla="*/ 207010 w 590"/>
                <a:gd name="T57" fmla="*/ 635 h 590"/>
                <a:gd name="T58" fmla="*/ 243205 w 590"/>
                <a:gd name="T59" fmla="*/ 8255 h 590"/>
                <a:gd name="T60" fmla="*/ 276860 w 590"/>
                <a:gd name="T61" fmla="*/ 22225 h 590"/>
                <a:gd name="T62" fmla="*/ 306705 w 590"/>
                <a:gd name="T63" fmla="*/ 42545 h 590"/>
                <a:gd name="T64" fmla="*/ 332740 w 590"/>
                <a:gd name="T65" fmla="*/ 67945 h 590"/>
                <a:gd name="T66" fmla="*/ 352425 w 590"/>
                <a:gd name="T67" fmla="*/ 97790 h 590"/>
                <a:gd name="T68" fmla="*/ 367030 w 590"/>
                <a:gd name="T69" fmla="*/ 131445 h 590"/>
                <a:gd name="T70" fmla="*/ 374015 w 590"/>
                <a:gd name="T71" fmla="*/ 167640 h 590"/>
                <a:gd name="T72" fmla="*/ 374650 w 590"/>
                <a:gd name="T73" fmla="*/ 186690 h 59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90" h="590">
                  <a:moveTo>
                    <a:pt x="590" y="294"/>
                  </a:moveTo>
                  <a:lnTo>
                    <a:pt x="589" y="326"/>
                  </a:lnTo>
                  <a:lnTo>
                    <a:pt x="578" y="383"/>
                  </a:lnTo>
                  <a:lnTo>
                    <a:pt x="555" y="436"/>
                  </a:lnTo>
                  <a:lnTo>
                    <a:pt x="524" y="483"/>
                  </a:lnTo>
                  <a:lnTo>
                    <a:pt x="483" y="523"/>
                  </a:lnTo>
                  <a:lnTo>
                    <a:pt x="436" y="555"/>
                  </a:lnTo>
                  <a:lnTo>
                    <a:pt x="383" y="577"/>
                  </a:lnTo>
                  <a:lnTo>
                    <a:pt x="326" y="589"/>
                  </a:lnTo>
                  <a:lnTo>
                    <a:pt x="296" y="590"/>
                  </a:lnTo>
                  <a:lnTo>
                    <a:pt x="266" y="589"/>
                  </a:lnTo>
                  <a:lnTo>
                    <a:pt x="208" y="577"/>
                  </a:lnTo>
                  <a:lnTo>
                    <a:pt x="155" y="555"/>
                  </a:lnTo>
                  <a:lnTo>
                    <a:pt x="107" y="523"/>
                  </a:lnTo>
                  <a:lnTo>
                    <a:pt x="68" y="483"/>
                  </a:lnTo>
                  <a:lnTo>
                    <a:pt x="36" y="436"/>
                  </a:lnTo>
                  <a:lnTo>
                    <a:pt x="14" y="383"/>
                  </a:lnTo>
                  <a:lnTo>
                    <a:pt x="2" y="326"/>
                  </a:lnTo>
                  <a:lnTo>
                    <a:pt x="0" y="294"/>
                  </a:lnTo>
                  <a:lnTo>
                    <a:pt x="2" y="264"/>
                  </a:lnTo>
                  <a:lnTo>
                    <a:pt x="14" y="207"/>
                  </a:lnTo>
                  <a:lnTo>
                    <a:pt x="36" y="154"/>
                  </a:lnTo>
                  <a:lnTo>
                    <a:pt x="68" y="107"/>
                  </a:lnTo>
                  <a:lnTo>
                    <a:pt x="107" y="67"/>
                  </a:lnTo>
                  <a:lnTo>
                    <a:pt x="155" y="35"/>
                  </a:lnTo>
                  <a:lnTo>
                    <a:pt x="208" y="13"/>
                  </a:lnTo>
                  <a:lnTo>
                    <a:pt x="266" y="1"/>
                  </a:lnTo>
                  <a:lnTo>
                    <a:pt x="296" y="0"/>
                  </a:lnTo>
                  <a:lnTo>
                    <a:pt x="326" y="1"/>
                  </a:lnTo>
                  <a:lnTo>
                    <a:pt x="383" y="13"/>
                  </a:lnTo>
                  <a:lnTo>
                    <a:pt x="436" y="35"/>
                  </a:lnTo>
                  <a:lnTo>
                    <a:pt x="483" y="67"/>
                  </a:lnTo>
                  <a:lnTo>
                    <a:pt x="524" y="107"/>
                  </a:lnTo>
                  <a:lnTo>
                    <a:pt x="555" y="154"/>
                  </a:lnTo>
                  <a:lnTo>
                    <a:pt x="578" y="207"/>
                  </a:lnTo>
                  <a:lnTo>
                    <a:pt x="589" y="264"/>
                  </a:lnTo>
                  <a:lnTo>
                    <a:pt x="590" y="294"/>
                  </a:lnTo>
                  <a:close/>
                </a:path>
              </a:pathLst>
            </a:custGeom>
            <a:solidFill>
              <a:srgbClr val="61CC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71" name="Freeform 6">
              <a:extLst>
                <a:ext uri="{FF2B5EF4-FFF2-40B4-BE49-F238E27FC236}">
                  <a16:creationId xmlns:a16="http://schemas.microsoft.com/office/drawing/2014/main" id="{9A398F95-D542-4167-93B7-E0F09DE0A3E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623" y="2346"/>
              <a:ext cx="503" cy="502"/>
            </a:xfrm>
            <a:custGeom>
              <a:avLst/>
              <a:gdLst>
                <a:gd name="T0" fmla="*/ 0 w 503"/>
                <a:gd name="T1" fmla="*/ 54610 h 502"/>
                <a:gd name="T2" fmla="*/ 14605 w 503"/>
                <a:gd name="T3" fmla="*/ 41275 h 502"/>
                <a:gd name="T4" fmla="*/ 45085 w 503"/>
                <a:gd name="T5" fmla="*/ 20955 h 502"/>
                <a:gd name="T6" fmla="*/ 79375 w 503"/>
                <a:gd name="T7" fmla="*/ 6985 h 502"/>
                <a:gd name="T8" fmla="*/ 114300 w 503"/>
                <a:gd name="T9" fmla="*/ 0 h 502"/>
                <a:gd name="T10" fmla="*/ 149860 w 503"/>
                <a:gd name="T11" fmla="*/ 0 h 502"/>
                <a:gd name="T12" fmla="*/ 186055 w 503"/>
                <a:gd name="T13" fmla="*/ 6985 h 502"/>
                <a:gd name="T14" fmla="*/ 219710 w 503"/>
                <a:gd name="T15" fmla="*/ 20955 h 502"/>
                <a:gd name="T16" fmla="*/ 250825 w 503"/>
                <a:gd name="T17" fmla="*/ 41275 h 502"/>
                <a:gd name="T18" fmla="*/ 264160 w 503"/>
                <a:gd name="T19" fmla="*/ 54610 h 502"/>
                <a:gd name="T20" fmla="*/ 278130 w 503"/>
                <a:gd name="T21" fmla="*/ 67945 h 502"/>
                <a:gd name="T22" fmla="*/ 299085 w 503"/>
                <a:gd name="T23" fmla="*/ 99695 h 502"/>
                <a:gd name="T24" fmla="*/ 312420 w 503"/>
                <a:gd name="T25" fmla="*/ 132715 h 502"/>
                <a:gd name="T26" fmla="*/ 319405 w 503"/>
                <a:gd name="T27" fmla="*/ 168910 h 502"/>
                <a:gd name="T28" fmla="*/ 319405 w 503"/>
                <a:gd name="T29" fmla="*/ 204470 h 502"/>
                <a:gd name="T30" fmla="*/ 312420 w 503"/>
                <a:gd name="T31" fmla="*/ 240665 h 502"/>
                <a:gd name="T32" fmla="*/ 299085 w 503"/>
                <a:gd name="T33" fmla="*/ 273685 h 502"/>
                <a:gd name="T34" fmla="*/ 278130 w 503"/>
                <a:gd name="T35" fmla="*/ 305435 h 502"/>
                <a:gd name="T36" fmla="*/ 264160 w 503"/>
                <a:gd name="T37" fmla="*/ 318770 h 50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03" h="502">
                  <a:moveTo>
                    <a:pt x="0" y="86"/>
                  </a:moveTo>
                  <a:lnTo>
                    <a:pt x="23" y="65"/>
                  </a:lnTo>
                  <a:lnTo>
                    <a:pt x="71" y="33"/>
                  </a:lnTo>
                  <a:lnTo>
                    <a:pt x="125" y="11"/>
                  </a:lnTo>
                  <a:lnTo>
                    <a:pt x="180" y="0"/>
                  </a:lnTo>
                  <a:lnTo>
                    <a:pt x="236" y="0"/>
                  </a:lnTo>
                  <a:lnTo>
                    <a:pt x="293" y="11"/>
                  </a:lnTo>
                  <a:lnTo>
                    <a:pt x="346" y="33"/>
                  </a:lnTo>
                  <a:lnTo>
                    <a:pt x="395" y="65"/>
                  </a:lnTo>
                  <a:lnTo>
                    <a:pt x="416" y="86"/>
                  </a:lnTo>
                  <a:lnTo>
                    <a:pt x="438" y="107"/>
                  </a:lnTo>
                  <a:lnTo>
                    <a:pt x="471" y="157"/>
                  </a:lnTo>
                  <a:lnTo>
                    <a:pt x="492" y="209"/>
                  </a:lnTo>
                  <a:lnTo>
                    <a:pt x="503" y="266"/>
                  </a:lnTo>
                  <a:lnTo>
                    <a:pt x="503" y="322"/>
                  </a:lnTo>
                  <a:lnTo>
                    <a:pt x="492" y="379"/>
                  </a:lnTo>
                  <a:lnTo>
                    <a:pt x="471" y="431"/>
                  </a:lnTo>
                  <a:lnTo>
                    <a:pt x="438" y="481"/>
                  </a:lnTo>
                  <a:lnTo>
                    <a:pt x="416" y="50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72" name="Freeform 7">
              <a:extLst>
                <a:ext uri="{FF2B5EF4-FFF2-40B4-BE49-F238E27FC236}">
                  <a16:creationId xmlns:a16="http://schemas.microsoft.com/office/drawing/2014/main" id="{24219F97-F006-FCB4-8580-56C5838D7DA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938" y="3543"/>
              <a:ext cx="1990" cy="1991"/>
            </a:xfrm>
            <a:custGeom>
              <a:avLst/>
              <a:gdLst>
                <a:gd name="T0" fmla="*/ 1263650 w 1990"/>
                <a:gd name="T1" fmla="*/ 808990 h 1991"/>
                <a:gd name="T2" fmla="*/ 1111250 w 1990"/>
                <a:gd name="T3" fmla="*/ 961390 h 1991"/>
                <a:gd name="T4" fmla="*/ 920115 w 1990"/>
                <a:gd name="T5" fmla="*/ 1152525 h 1991"/>
                <a:gd name="T6" fmla="*/ 808355 w 1990"/>
                <a:gd name="T7" fmla="*/ 1264285 h 1991"/>
                <a:gd name="T8" fmla="*/ 799465 w 1990"/>
                <a:gd name="T9" fmla="*/ 1254125 h 1991"/>
                <a:gd name="T10" fmla="*/ 0 w 1990"/>
                <a:gd name="T11" fmla="*/ 455295 h 1991"/>
                <a:gd name="T12" fmla="*/ 111760 w 1990"/>
                <a:gd name="T13" fmla="*/ 343535 h 1991"/>
                <a:gd name="T14" fmla="*/ 302260 w 1990"/>
                <a:gd name="T15" fmla="*/ 153035 h 1991"/>
                <a:gd name="T16" fmla="*/ 454660 w 1990"/>
                <a:gd name="T17" fmla="*/ 0 h 1991"/>
                <a:gd name="T18" fmla="*/ 1253490 w 1990"/>
                <a:gd name="T19" fmla="*/ 799465 h 1991"/>
                <a:gd name="T20" fmla="*/ 1263650 w 1990"/>
                <a:gd name="T21" fmla="*/ 808990 h 199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990" h="1991">
                  <a:moveTo>
                    <a:pt x="1990" y="1274"/>
                  </a:moveTo>
                  <a:lnTo>
                    <a:pt x="1750" y="1514"/>
                  </a:lnTo>
                  <a:lnTo>
                    <a:pt x="1449" y="1815"/>
                  </a:lnTo>
                  <a:lnTo>
                    <a:pt x="1273" y="1991"/>
                  </a:lnTo>
                  <a:lnTo>
                    <a:pt x="1259" y="1975"/>
                  </a:lnTo>
                  <a:lnTo>
                    <a:pt x="0" y="717"/>
                  </a:lnTo>
                  <a:lnTo>
                    <a:pt x="176" y="541"/>
                  </a:lnTo>
                  <a:lnTo>
                    <a:pt x="476" y="241"/>
                  </a:lnTo>
                  <a:lnTo>
                    <a:pt x="716" y="0"/>
                  </a:lnTo>
                  <a:lnTo>
                    <a:pt x="1974" y="1259"/>
                  </a:lnTo>
                  <a:lnTo>
                    <a:pt x="1990" y="1274"/>
                  </a:lnTo>
                  <a:close/>
                </a:path>
              </a:pathLst>
            </a:custGeom>
            <a:solidFill>
              <a:srgbClr val="F241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73" name="Freeform 8">
              <a:extLst>
                <a:ext uri="{FF2B5EF4-FFF2-40B4-BE49-F238E27FC236}">
                  <a16:creationId xmlns:a16="http://schemas.microsoft.com/office/drawing/2014/main" id="{E2A4D97A-EA64-0157-2966-36E3CC2B95A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004" y="2978"/>
              <a:ext cx="1490" cy="1485"/>
            </a:xfrm>
            <a:custGeom>
              <a:avLst/>
              <a:gdLst>
                <a:gd name="T0" fmla="*/ 887095 w 1490"/>
                <a:gd name="T1" fmla="*/ 316865 h 1485"/>
                <a:gd name="T2" fmla="*/ 904240 w 1490"/>
                <a:gd name="T3" fmla="*/ 354965 h 1485"/>
                <a:gd name="T4" fmla="*/ 930275 w 1490"/>
                <a:gd name="T5" fmla="*/ 433705 h 1485"/>
                <a:gd name="T6" fmla="*/ 944245 w 1490"/>
                <a:gd name="T7" fmla="*/ 515620 h 1485"/>
                <a:gd name="T8" fmla="*/ 946150 w 1490"/>
                <a:gd name="T9" fmla="*/ 597535 h 1485"/>
                <a:gd name="T10" fmla="*/ 936625 w 1490"/>
                <a:gd name="T11" fmla="*/ 680085 h 1485"/>
                <a:gd name="T12" fmla="*/ 915035 w 1490"/>
                <a:gd name="T13" fmla="*/ 760095 h 1485"/>
                <a:gd name="T14" fmla="*/ 881380 w 1490"/>
                <a:gd name="T15" fmla="*/ 836930 h 1485"/>
                <a:gd name="T16" fmla="*/ 836930 w 1490"/>
                <a:gd name="T17" fmla="*/ 909320 h 1485"/>
                <a:gd name="T18" fmla="*/ 808990 w 1490"/>
                <a:gd name="T19" fmla="*/ 942975 h 1485"/>
                <a:gd name="T20" fmla="*/ 798195 w 1490"/>
                <a:gd name="T21" fmla="*/ 937260 h 1485"/>
                <a:gd name="T22" fmla="*/ 0 w 1490"/>
                <a:gd name="T23" fmla="*/ 138430 h 1485"/>
                <a:gd name="T24" fmla="*/ 33655 w 1490"/>
                <a:gd name="T25" fmla="*/ 111125 h 1485"/>
                <a:gd name="T26" fmla="*/ 105410 w 1490"/>
                <a:gd name="T27" fmla="*/ 65405 h 1485"/>
                <a:gd name="T28" fmla="*/ 182245 w 1490"/>
                <a:gd name="T29" fmla="*/ 31750 h 1485"/>
                <a:gd name="T30" fmla="*/ 262255 w 1490"/>
                <a:gd name="T31" fmla="*/ 10160 h 1485"/>
                <a:gd name="T32" fmla="*/ 344170 w 1490"/>
                <a:gd name="T33" fmla="*/ 0 h 1485"/>
                <a:gd name="T34" fmla="*/ 425450 w 1490"/>
                <a:gd name="T35" fmla="*/ 1270 h 1485"/>
                <a:gd name="T36" fmla="*/ 507365 w 1490"/>
                <a:gd name="T37" fmla="*/ 14605 h 1485"/>
                <a:gd name="T38" fmla="*/ 586740 w 1490"/>
                <a:gd name="T39" fmla="*/ 39370 h 1485"/>
                <a:gd name="T40" fmla="*/ 624840 w 1490"/>
                <a:gd name="T41" fmla="*/ 56515 h 1485"/>
                <a:gd name="T42" fmla="*/ 885190 w 1490"/>
                <a:gd name="T43" fmla="*/ 316865 h 1485"/>
                <a:gd name="T44" fmla="*/ 887095 w 1490"/>
                <a:gd name="T45" fmla="*/ 316865 h 148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490" h="1485">
                  <a:moveTo>
                    <a:pt x="1397" y="499"/>
                  </a:moveTo>
                  <a:lnTo>
                    <a:pt x="1424" y="559"/>
                  </a:lnTo>
                  <a:lnTo>
                    <a:pt x="1465" y="683"/>
                  </a:lnTo>
                  <a:lnTo>
                    <a:pt x="1487" y="812"/>
                  </a:lnTo>
                  <a:lnTo>
                    <a:pt x="1490" y="941"/>
                  </a:lnTo>
                  <a:lnTo>
                    <a:pt x="1475" y="1071"/>
                  </a:lnTo>
                  <a:lnTo>
                    <a:pt x="1441" y="1197"/>
                  </a:lnTo>
                  <a:lnTo>
                    <a:pt x="1388" y="1318"/>
                  </a:lnTo>
                  <a:lnTo>
                    <a:pt x="1318" y="1432"/>
                  </a:lnTo>
                  <a:lnTo>
                    <a:pt x="1274" y="1485"/>
                  </a:lnTo>
                  <a:lnTo>
                    <a:pt x="1257" y="1476"/>
                  </a:lnTo>
                  <a:lnTo>
                    <a:pt x="0" y="218"/>
                  </a:lnTo>
                  <a:lnTo>
                    <a:pt x="53" y="175"/>
                  </a:lnTo>
                  <a:lnTo>
                    <a:pt x="166" y="103"/>
                  </a:lnTo>
                  <a:lnTo>
                    <a:pt x="287" y="50"/>
                  </a:lnTo>
                  <a:lnTo>
                    <a:pt x="413" y="16"/>
                  </a:lnTo>
                  <a:lnTo>
                    <a:pt x="542" y="0"/>
                  </a:lnTo>
                  <a:lnTo>
                    <a:pt x="670" y="2"/>
                  </a:lnTo>
                  <a:lnTo>
                    <a:pt x="799" y="23"/>
                  </a:lnTo>
                  <a:lnTo>
                    <a:pt x="924" y="62"/>
                  </a:lnTo>
                  <a:lnTo>
                    <a:pt x="984" y="89"/>
                  </a:lnTo>
                  <a:lnTo>
                    <a:pt x="1394" y="499"/>
                  </a:lnTo>
                  <a:lnTo>
                    <a:pt x="1397" y="499"/>
                  </a:lnTo>
                  <a:close/>
                </a:path>
              </a:pathLst>
            </a:custGeom>
            <a:solidFill>
              <a:srgbClr val="F241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74" name="Freeform 9">
              <a:extLst>
                <a:ext uri="{FF2B5EF4-FFF2-40B4-BE49-F238E27FC236}">
                  <a16:creationId xmlns:a16="http://schemas.microsoft.com/office/drawing/2014/main" id="{D7F3C172-7F26-08C9-C122-B65D5199DED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747" y="6417"/>
              <a:ext cx="1210" cy="1210"/>
            </a:xfrm>
            <a:custGeom>
              <a:avLst/>
              <a:gdLst>
                <a:gd name="T0" fmla="*/ 768350 w 1210"/>
                <a:gd name="T1" fmla="*/ 264795 h 1210"/>
                <a:gd name="T2" fmla="*/ 264795 w 1210"/>
                <a:gd name="T3" fmla="*/ 768350 h 1210"/>
                <a:gd name="T4" fmla="*/ 0 w 1210"/>
                <a:gd name="T5" fmla="*/ 502920 h 1210"/>
                <a:gd name="T6" fmla="*/ 6350 w 1210"/>
                <a:gd name="T7" fmla="*/ 495935 h 1210"/>
                <a:gd name="T8" fmla="*/ 495935 w 1210"/>
                <a:gd name="T9" fmla="*/ 6350 h 1210"/>
                <a:gd name="T10" fmla="*/ 502920 w 1210"/>
                <a:gd name="T11" fmla="*/ 0 h 1210"/>
                <a:gd name="T12" fmla="*/ 768350 w 1210"/>
                <a:gd name="T13" fmla="*/ 264795 h 12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10" h="1210">
                  <a:moveTo>
                    <a:pt x="1210" y="417"/>
                  </a:moveTo>
                  <a:lnTo>
                    <a:pt x="417" y="1210"/>
                  </a:lnTo>
                  <a:lnTo>
                    <a:pt x="0" y="792"/>
                  </a:lnTo>
                  <a:lnTo>
                    <a:pt x="10" y="781"/>
                  </a:lnTo>
                  <a:lnTo>
                    <a:pt x="781" y="10"/>
                  </a:lnTo>
                  <a:lnTo>
                    <a:pt x="792" y="0"/>
                  </a:lnTo>
                  <a:lnTo>
                    <a:pt x="1210" y="417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75" name="Freeform 10">
              <a:extLst>
                <a:ext uri="{FF2B5EF4-FFF2-40B4-BE49-F238E27FC236}">
                  <a16:creationId xmlns:a16="http://schemas.microsoft.com/office/drawing/2014/main" id="{8D53B1F0-8B07-84B4-B0F7-7695E6A2BED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319" y="5989"/>
              <a:ext cx="1220" cy="1220"/>
            </a:xfrm>
            <a:custGeom>
              <a:avLst/>
              <a:gdLst>
                <a:gd name="T0" fmla="*/ 774700 w 1220"/>
                <a:gd name="T1" fmla="*/ 271780 h 1220"/>
                <a:gd name="T2" fmla="*/ 767715 w 1220"/>
                <a:gd name="T3" fmla="*/ 278130 h 1220"/>
                <a:gd name="T4" fmla="*/ 278130 w 1220"/>
                <a:gd name="T5" fmla="*/ 767715 h 1220"/>
                <a:gd name="T6" fmla="*/ 271780 w 1220"/>
                <a:gd name="T7" fmla="*/ 774700 h 1220"/>
                <a:gd name="T8" fmla="*/ 0 w 1220"/>
                <a:gd name="T9" fmla="*/ 502285 h 1220"/>
                <a:gd name="T10" fmla="*/ 6985 w 1220"/>
                <a:gd name="T11" fmla="*/ 496570 h 1220"/>
                <a:gd name="T12" fmla="*/ 496570 w 1220"/>
                <a:gd name="T13" fmla="*/ 6985 h 1220"/>
                <a:gd name="T14" fmla="*/ 502285 w 1220"/>
                <a:gd name="T15" fmla="*/ 0 h 1220"/>
                <a:gd name="T16" fmla="*/ 774700 w 1220"/>
                <a:gd name="T17" fmla="*/ 271780 h 12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20" h="1220">
                  <a:moveTo>
                    <a:pt x="1220" y="428"/>
                  </a:moveTo>
                  <a:lnTo>
                    <a:pt x="1209" y="438"/>
                  </a:lnTo>
                  <a:lnTo>
                    <a:pt x="438" y="1209"/>
                  </a:lnTo>
                  <a:lnTo>
                    <a:pt x="428" y="1220"/>
                  </a:lnTo>
                  <a:lnTo>
                    <a:pt x="0" y="791"/>
                  </a:lnTo>
                  <a:lnTo>
                    <a:pt x="11" y="782"/>
                  </a:lnTo>
                  <a:lnTo>
                    <a:pt x="782" y="11"/>
                  </a:lnTo>
                  <a:lnTo>
                    <a:pt x="791" y="0"/>
                  </a:lnTo>
                  <a:lnTo>
                    <a:pt x="1220" y="42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76" name="Freeform 11">
              <a:extLst>
                <a:ext uri="{FF2B5EF4-FFF2-40B4-BE49-F238E27FC236}">
                  <a16:creationId xmlns:a16="http://schemas.microsoft.com/office/drawing/2014/main" id="{C68294DA-CF0B-4147-0B09-D8E56A2C596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891" y="5561"/>
              <a:ext cx="1219" cy="1219"/>
            </a:xfrm>
            <a:custGeom>
              <a:avLst/>
              <a:gdLst>
                <a:gd name="T0" fmla="*/ 774065 w 1219"/>
                <a:gd name="T1" fmla="*/ 271780 h 1219"/>
                <a:gd name="T2" fmla="*/ 768350 w 1219"/>
                <a:gd name="T3" fmla="*/ 278765 h 1219"/>
                <a:gd name="T4" fmla="*/ 278765 w 1219"/>
                <a:gd name="T5" fmla="*/ 768350 h 1219"/>
                <a:gd name="T6" fmla="*/ 271780 w 1219"/>
                <a:gd name="T7" fmla="*/ 774065 h 1219"/>
                <a:gd name="T8" fmla="*/ 0 w 1219"/>
                <a:gd name="T9" fmla="*/ 502920 h 1219"/>
                <a:gd name="T10" fmla="*/ 6350 w 1219"/>
                <a:gd name="T11" fmla="*/ 495935 h 1219"/>
                <a:gd name="T12" fmla="*/ 495935 w 1219"/>
                <a:gd name="T13" fmla="*/ 6350 h 1219"/>
                <a:gd name="T14" fmla="*/ 502920 w 1219"/>
                <a:gd name="T15" fmla="*/ 0 h 1219"/>
                <a:gd name="T16" fmla="*/ 774065 w 1219"/>
                <a:gd name="T17" fmla="*/ 271780 h 12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19" h="1219">
                  <a:moveTo>
                    <a:pt x="1219" y="428"/>
                  </a:moveTo>
                  <a:lnTo>
                    <a:pt x="1210" y="439"/>
                  </a:lnTo>
                  <a:lnTo>
                    <a:pt x="439" y="1210"/>
                  </a:lnTo>
                  <a:lnTo>
                    <a:pt x="428" y="1219"/>
                  </a:lnTo>
                  <a:lnTo>
                    <a:pt x="0" y="792"/>
                  </a:lnTo>
                  <a:lnTo>
                    <a:pt x="10" y="781"/>
                  </a:lnTo>
                  <a:lnTo>
                    <a:pt x="781" y="10"/>
                  </a:lnTo>
                  <a:lnTo>
                    <a:pt x="792" y="0"/>
                  </a:lnTo>
                  <a:lnTo>
                    <a:pt x="1219" y="42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77" name="Freeform 12">
              <a:extLst>
                <a:ext uri="{FF2B5EF4-FFF2-40B4-BE49-F238E27FC236}">
                  <a16:creationId xmlns:a16="http://schemas.microsoft.com/office/drawing/2014/main" id="{338CDC8A-359E-DB13-18DA-8AEDFA42E52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473" y="5143"/>
              <a:ext cx="1210" cy="1210"/>
            </a:xfrm>
            <a:custGeom>
              <a:avLst/>
              <a:gdLst>
                <a:gd name="T0" fmla="*/ 768350 w 1210"/>
                <a:gd name="T1" fmla="*/ 265430 h 1210"/>
                <a:gd name="T2" fmla="*/ 761365 w 1210"/>
                <a:gd name="T3" fmla="*/ 271780 h 1210"/>
                <a:gd name="T4" fmla="*/ 271780 w 1210"/>
                <a:gd name="T5" fmla="*/ 761365 h 1210"/>
                <a:gd name="T6" fmla="*/ 265430 w 1210"/>
                <a:gd name="T7" fmla="*/ 768350 h 1210"/>
                <a:gd name="T8" fmla="*/ 0 w 1210"/>
                <a:gd name="T9" fmla="*/ 502920 h 1210"/>
                <a:gd name="T10" fmla="*/ 156210 w 1210"/>
                <a:gd name="T11" fmla="*/ 346710 h 1210"/>
                <a:gd name="T12" fmla="*/ 346710 w 1210"/>
                <a:gd name="T13" fmla="*/ 156210 h 1210"/>
                <a:gd name="T14" fmla="*/ 502920 w 1210"/>
                <a:gd name="T15" fmla="*/ 0 h 1210"/>
                <a:gd name="T16" fmla="*/ 768350 w 1210"/>
                <a:gd name="T17" fmla="*/ 265430 h 1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10" h="1210">
                  <a:moveTo>
                    <a:pt x="1210" y="418"/>
                  </a:moveTo>
                  <a:lnTo>
                    <a:pt x="1199" y="428"/>
                  </a:lnTo>
                  <a:lnTo>
                    <a:pt x="428" y="1199"/>
                  </a:lnTo>
                  <a:lnTo>
                    <a:pt x="418" y="1210"/>
                  </a:lnTo>
                  <a:lnTo>
                    <a:pt x="0" y="792"/>
                  </a:lnTo>
                  <a:lnTo>
                    <a:pt x="246" y="546"/>
                  </a:lnTo>
                  <a:lnTo>
                    <a:pt x="546" y="246"/>
                  </a:lnTo>
                  <a:lnTo>
                    <a:pt x="792" y="0"/>
                  </a:lnTo>
                  <a:lnTo>
                    <a:pt x="1210" y="41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78" name="Freeform 13">
              <a:extLst>
                <a:ext uri="{FF2B5EF4-FFF2-40B4-BE49-F238E27FC236}">
                  <a16:creationId xmlns:a16="http://schemas.microsoft.com/office/drawing/2014/main" id="{D78695B2-9745-6836-68AE-0A51E4AD324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119" y="2789"/>
              <a:ext cx="1210" cy="1210"/>
            </a:xfrm>
            <a:custGeom>
              <a:avLst/>
              <a:gdLst>
                <a:gd name="T0" fmla="*/ 611505 w 1210"/>
                <a:gd name="T1" fmla="*/ 421005 h 1210"/>
                <a:gd name="T2" fmla="*/ 421005 w 1210"/>
                <a:gd name="T3" fmla="*/ 611505 h 1210"/>
                <a:gd name="T4" fmla="*/ 264795 w 1210"/>
                <a:gd name="T5" fmla="*/ 768350 h 1210"/>
                <a:gd name="T6" fmla="*/ 0 w 1210"/>
                <a:gd name="T7" fmla="*/ 502920 h 1210"/>
                <a:gd name="T8" fmla="*/ 6350 w 1210"/>
                <a:gd name="T9" fmla="*/ 495935 h 1210"/>
                <a:gd name="T10" fmla="*/ 495935 w 1210"/>
                <a:gd name="T11" fmla="*/ 6350 h 1210"/>
                <a:gd name="T12" fmla="*/ 502920 w 1210"/>
                <a:gd name="T13" fmla="*/ 0 h 1210"/>
                <a:gd name="T14" fmla="*/ 768350 w 1210"/>
                <a:gd name="T15" fmla="*/ 264795 h 1210"/>
                <a:gd name="T16" fmla="*/ 611505 w 1210"/>
                <a:gd name="T17" fmla="*/ 421005 h 1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10" h="1210">
                  <a:moveTo>
                    <a:pt x="963" y="663"/>
                  </a:moveTo>
                  <a:lnTo>
                    <a:pt x="663" y="963"/>
                  </a:lnTo>
                  <a:lnTo>
                    <a:pt x="417" y="1210"/>
                  </a:lnTo>
                  <a:lnTo>
                    <a:pt x="0" y="792"/>
                  </a:lnTo>
                  <a:lnTo>
                    <a:pt x="10" y="781"/>
                  </a:lnTo>
                  <a:lnTo>
                    <a:pt x="781" y="10"/>
                  </a:lnTo>
                  <a:lnTo>
                    <a:pt x="792" y="0"/>
                  </a:lnTo>
                  <a:lnTo>
                    <a:pt x="1210" y="417"/>
                  </a:lnTo>
                  <a:lnTo>
                    <a:pt x="963" y="663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79" name="Freeform 14">
              <a:extLst>
                <a:ext uri="{FF2B5EF4-FFF2-40B4-BE49-F238E27FC236}">
                  <a16:creationId xmlns:a16="http://schemas.microsoft.com/office/drawing/2014/main" id="{FD657894-F1F0-2540-3314-23AD3D7C974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91" y="2361"/>
              <a:ext cx="1220" cy="1220"/>
            </a:xfrm>
            <a:custGeom>
              <a:avLst/>
              <a:gdLst>
                <a:gd name="T0" fmla="*/ 774700 w 1220"/>
                <a:gd name="T1" fmla="*/ 271780 h 1220"/>
                <a:gd name="T2" fmla="*/ 767715 w 1220"/>
                <a:gd name="T3" fmla="*/ 278130 h 1220"/>
                <a:gd name="T4" fmla="*/ 278130 w 1220"/>
                <a:gd name="T5" fmla="*/ 767715 h 1220"/>
                <a:gd name="T6" fmla="*/ 271780 w 1220"/>
                <a:gd name="T7" fmla="*/ 774700 h 1220"/>
                <a:gd name="T8" fmla="*/ 0 w 1220"/>
                <a:gd name="T9" fmla="*/ 502920 h 1220"/>
                <a:gd name="T10" fmla="*/ 6985 w 1220"/>
                <a:gd name="T11" fmla="*/ 495935 h 1220"/>
                <a:gd name="T12" fmla="*/ 495935 w 1220"/>
                <a:gd name="T13" fmla="*/ 6985 h 1220"/>
                <a:gd name="T14" fmla="*/ 502920 w 1220"/>
                <a:gd name="T15" fmla="*/ 0 h 1220"/>
                <a:gd name="T16" fmla="*/ 774700 w 1220"/>
                <a:gd name="T17" fmla="*/ 271780 h 12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20" h="1220">
                  <a:moveTo>
                    <a:pt x="1220" y="428"/>
                  </a:moveTo>
                  <a:lnTo>
                    <a:pt x="1209" y="438"/>
                  </a:lnTo>
                  <a:lnTo>
                    <a:pt x="438" y="1209"/>
                  </a:lnTo>
                  <a:lnTo>
                    <a:pt x="428" y="1220"/>
                  </a:lnTo>
                  <a:lnTo>
                    <a:pt x="0" y="792"/>
                  </a:lnTo>
                  <a:lnTo>
                    <a:pt x="11" y="781"/>
                  </a:lnTo>
                  <a:lnTo>
                    <a:pt x="781" y="11"/>
                  </a:lnTo>
                  <a:lnTo>
                    <a:pt x="792" y="0"/>
                  </a:lnTo>
                  <a:lnTo>
                    <a:pt x="1220" y="42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80" name="Freeform 15">
              <a:extLst>
                <a:ext uri="{FF2B5EF4-FFF2-40B4-BE49-F238E27FC236}">
                  <a16:creationId xmlns:a16="http://schemas.microsoft.com/office/drawing/2014/main" id="{F5B1A4A7-39BA-3D14-8721-C45836DA6B5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262" y="1932"/>
              <a:ext cx="1221" cy="1221"/>
            </a:xfrm>
            <a:custGeom>
              <a:avLst/>
              <a:gdLst>
                <a:gd name="T0" fmla="*/ 775335 w 1221"/>
                <a:gd name="T1" fmla="*/ 272415 h 1221"/>
                <a:gd name="T2" fmla="*/ 768350 w 1221"/>
                <a:gd name="T3" fmla="*/ 279400 h 1221"/>
                <a:gd name="T4" fmla="*/ 279400 w 1221"/>
                <a:gd name="T5" fmla="*/ 768350 h 1221"/>
                <a:gd name="T6" fmla="*/ 272415 w 1221"/>
                <a:gd name="T7" fmla="*/ 775335 h 1221"/>
                <a:gd name="T8" fmla="*/ 0 w 1221"/>
                <a:gd name="T9" fmla="*/ 503555 h 1221"/>
                <a:gd name="T10" fmla="*/ 6985 w 1221"/>
                <a:gd name="T11" fmla="*/ 496570 h 1221"/>
                <a:gd name="T12" fmla="*/ 496570 w 1221"/>
                <a:gd name="T13" fmla="*/ 6985 h 1221"/>
                <a:gd name="T14" fmla="*/ 503555 w 1221"/>
                <a:gd name="T15" fmla="*/ 0 h 1221"/>
                <a:gd name="T16" fmla="*/ 775335 w 1221"/>
                <a:gd name="T17" fmla="*/ 272415 h 12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21" h="1221">
                  <a:moveTo>
                    <a:pt x="1221" y="429"/>
                  </a:moveTo>
                  <a:lnTo>
                    <a:pt x="1210" y="440"/>
                  </a:lnTo>
                  <a:lnTo>
                    <a:pt x="440" y="1210"/>
                  </a:lnTo>
                  <a:lnTo>
                    <a:pt x="429" y="1221"/>
                  </a:lnTo>
                  <a:lnTo>
                    <a:pt x="0" y="793"/>
                  </a:lnTo>
                  <a:lnTo>
                    <a:pt x="11" y="782"/>
                  </a:lnTo>
                  <a:lnTo>
                    <a:pt x="782" y="11"/>
                  </a:lnTo>
                  <a:lnTo>
                    <a:pt x="793" y="0"/>
                  </a:lnTo>
                  <a:lnTo>
                    <a:pt x="1221" y="429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81" name="Freeform 16">
              <a:extLst>
                <a:ext uri="{FF2B5EF4-FFF2-40B4-BE49-F238E27FC236}">
                  <a16:creationId xmlns:a16="http://schemas.microsoft.com/office/drawing/2014/main" id="{763DD755-9A7C-F4A5-F6AB-F1E07C285DF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846" y="1516"/>
              <a:ext cx="1209" cy="1209"/>
            </a:xfrm>
            <a:custGeom>
              <a:avLst/>
              <a:gdLst>
                <a:gd name="T0" fmla="*/ 767715 w 1209"/>
                <a:gd name="T1" fmla="*/ 264160 h 1209"/>
                <a:gd name="T2" fmla="*/ 760730 w 1209"/>
                <a:gd name="T3" fmla="*/ 271145 h 1209"/>
                <a:gd name="T4" fmla="*/ 271145 w 1209"/>
                <a:gd name="T5" fmla="*/ 760730 h 1209"/>
                <a:gd name="T6" fmla="*/ 264160 w 1209"/>
                <a:gd name="T7" fmla="*/ 767715 h 1209"/>
                <a:gd name="T8" fmla="*/ 0 w 1209"/>
                <a:gd name="T9" fmla="*/ 502285 h 1209"/>
                <a:gd name="T10" fmla="*/ 502285 w 1209"/>
                <a:gd name="T11" fmla="*/ 0 h 1209"/>
                <a:gd name="T12" fmla="*/ 767715 w 1209"/>
                <a:gd name="T13" fmla="*/ 264160 h 120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09" h="1209">
                  <a:moveTo>
                    <a:pt x="1209" y="416"/>
                  </a:moveTo>
                  <a:lnTo>
                    <a:pt x="1198" y="427"/>
                  </a:lnTo>
                  <a:lnTo>
                    <a:pt x="427" y="1198"/>
                  </a:lnTo>
                  <a:lnTo>
                    <a:pt x="416" y="1209"/>
                  </a:lnTo>
                  <a:lnTo>
                    <a:pt x="0" y="791"/>
                  </a:lnTo>
                  <a:lnTo>
                    <a:pt x="791" y="0"/>
                  </a:lnTo>
                  <a:lnTo>
                    <a:pt x="1209" y="416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82" name="Freeform 25">
              <a:extLst>
                <a:ext uri="{FF2B5EF4-FFF2-40B4-BE49-F238E27FC236}">
                  <a16:creationId xmlns:a16="http://schemas.microsoft.com/office/drawing/2014/main" id="{B3F7B17B-DE8A-0C3B-45C5-9D7DE306F4B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40" y="4260"/>
              <a:ext cx="1671" cy="1671"/>
            </a:xfrm>
            <a:custGeom>
              <a:avLst/>
              <a:gdLst>
                <a:gd name="T0" fmla="*/ 1061085 w 1671"/>
                <a:gd name="T1" fmla="*/ 808990 h 1671"/>
                <a:gd name="T2" fmla="*/ 808990 w 1671"/>
                <a:gd name="T3" fmla="*/ 1061085 h 1671"/>
                <a:gd name="T4" fmla="*/ 0 w 1671"/>
                <a:gd name="T5" fmla="*/ 252730 h 1671"/>
                <a:gd name="T6" fmla="*/ 252730 w 1671"/>
                <a:gd name="T7" fmla="*/ 0 h 1671"/>
                <a:gd name="T8" fmla="*/ 1052195 w 1671"/>
                <a:gd name="T9" fmla="*/ 798830 h 1671"/>
                <a:gd name="T10" fmla="*/ 1061085 w 1671"/>
                <a:gd name="T11" fmla="*/ 808990 h 16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71" h="1671">
                  <a:moveTo>
                    <a:pt x="1671" y="1274"/>
                  </a:moveTo>
                  <a:lnTo>
                    <a:pt x="1274" y="1671"/>
                  </a:lnTo>
                  <a:lnTo>
                    <a:pt x="0" y="398"/>
                  </a:lnTo>
                  <a:lnTo>
                    <a:pt x="398" y="0"/>
                  </a:lnTo>
                  <a:lnTo>
                    <a:pt x="1657" y="1258"/>
                  </a:lnTo>
                  <a:lnTo>
                    <a:pt x="1671" y="1274"/>
                  </a:lnTo>
                  <a:close/>
                </a:path>
              </a:pathLst>
            </a:custGeom>
            <a:solidFill>
              <a:srgbClr val="4A79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83" name="Freeform 26">
              <a:extLst>
                <a:ext uri="{FF2B5EF4-FFF2-40B4-BE49-F238E27FC236}">
                  <a16:creationId xmlns:a16="http://schemas.microsoft.com/office/drawing/2014/main" id="{101BFACD-5351-FCBB-067E-34553B935AE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654" y="3196"/>
              <a:ext cx="1624" cy="1621"/>
            </a:xfrm>
            <a:custGeom>
              <a:avLst/>
              <a:gdLst>
                <a:gd name="T0" fmla="*/ 1020445 w 1624"/>
                <a:gd name="T1" fmla="*/ 798830 h 1621"/>
                <a:gd name="T2" fmla="*/ 1031240 w 1624"/>
                <a:gd name="T3" fmla="*/ 804545 h 1621"/>
                <a:gd name="T4" fmla="*/ 1016635 w 1624"/>
                <a:gd name="T5" fmla="*/ 821690 h 1621"/>
                <a:gd name="T6" fmla="*/ 1000760 w 1624"/>
                <a:gd name="T7" fmla="*/ 837565 h 1621"/>
                <a:gd name="T8" fmla="*/ 808990 w 1624"/>
                <a:gd name="T9" fmla="*/ 1029335 h 1621"/>
                <a:gd name="T10" fmla="*/ 798830 w 1624"/>
                <a:gd name="T11" fmla="*/ 1019810 h 1621"/>
                <a:gd name="T12" fmla="*/ 0 w 1624"/>
                <a:gd name="T13" fmla="*/ 220345 h 1621"/>
                <a:gd name="T14" fmla="*/ 193040 w 1624"/>
                <a:gd name="T15" fmla="*/ 28575 h 1621"/>
                <a:gd name="T16" fmla="*/ 207010 w 1624"/>
                <a:gd name="T17" fmla="*/ 13970 h 1621"/>
                <a:gd name="T18" fmla="*/ 222250 w 1624"/>
                <a:gd name="T19" fmla="*/ 0 h 1621"/>
                <a:gd name="T20" fmla="*/ 1020445 w 1624"/>
                <a:gd name="T21" fmla="*/ 798830 h 162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624" h="1621">
                  <a:moveTo>
                    <a:pt x="1607" y="1258"/>
                  </a:moveTo>
                  <a:lnTo>
                    <a:pt x="1624" y="1267"/>
                  </a:lnTo>
                  <a:lnTo>
                    <a:pt x="1601" y="1294"/>
                  </a:lnTo>
                  <a:lnTo>
                    <a:pt x="1576" y="1319"/>
                  </a:lnTo>
                  <a:lnTo>
                    <a:pt x="1274" y="1621"/>
                  </a:lnTo>
                  <a:lnTo>
                    <a:pt x="1258" y="1606"/>
                  </a:lnTo>
                  <a:lnTo>
                    <a:pt x="0" y="347"/>
                  </a:lnTo>
                  <a:lnTo>
                    <a:pt x="304" y="45"/>
                  </a:lnTo>
                  <a:lnTo>
                    <a:pt x="326" y="22"/>
                  </a:lnTo>
                  <a:lnTo>
                    <a:pt x="350" y="0"/>
                  </a:lnTo>
                  <a:lnTo>
                    <a:pt x="1607" y="1258"/>
                  </a:lnTo>
                  <a:close/>
                </a:path>
              </a:pathLst>
            </a:custGeom>
            <a:solidFill>
              <a:srgbClr val="4A79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84" name="Freeform 27">
              <a:extLst>
                <a:ext uri="{FF2B5EF4-FFF2-40B4-BE49-F238E27FC236}">
                  <a16:creationId xmlns:a16="http://schemas.microsoft.com/office/drawing/2014/main" id="{DB76924A-BCB9-F37D-A868-841E48986CF3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6903" y="1770"/>
              <a:ext cx="1799" cy="1799"/>
            </a:xfrm>
            <a:custGeom>
              <a:avLst/>
              <a:gdLst>
                <a:gd name="T0" fmla="*/ 995680 w 1799"/>
                <a:gd name="T1" fmla="*/ 188595 h 1799"/>
                <a:gd name="T2" fmla="*/ 1064260 w 1799"/>
                <a:gd name="T3" fmla="*/ 280670 h 1799"/>
                <a:gd name="T4" fmla="*/ 1110615 w 1799"/>
                <a:gd name="T5" fmla="*/ 382270 h 1799"/>
                <a:gd name="T6" fmla="*/ 1137285 w 1799"/>
                <a:gd name="T7" fmla="*/ 489585 h 1799"/>
                <a:gd name="T8" fmla="*/ 1142365 w 1799"/>
                <a:gd name="T9" fmla="*/ 598805 h 1799"/>
                <a:gd name="T10" fmla="*/ 1126490 w 1799"/>
                <a:gd name="T11" fmla="*/ 707390 h 1799"/>
                <a:gd name="T12" fmla="*/ 1089660 w 1799"/>
                <a:gd name="T13" fmla="*/ 812165 h 1799"/>
                <a:gd name="T14" fmla="*/ 1031875 w 1799"/>
                <a:gd name="T15" fmla="*/ 909955 h 1799"/>
                <a:gd name="T16" fmla="*/ 974725 w 1799"/>
                <a:gd name="T17" fmla="*/ 975995 h 1799"/>
                <a:gd name="T18" fmla="*/ 922655 w 1799"/>
                <a:gd name="T19" fmla="*/ 1022350 h 1799"/>
                <a:gd name="T20" fmla="*/ 846455 w 1799"/>
                <a:gd name="T21" fmla="*/ 1072515 h 1799"/>
                <a:gd name="T22" fmla="*/ 701675 w 1799"/>
                <a:gd name="T23" fmla="*/ 1128395 h 1799"/>
                <a:gd name="T24" fmla="*/ 527050 w 1799"/>
                <a:gd name="T25" fmla="*/ 1142365 h 1799"/>
                <a:gd name="T26" fmla="*/ 356235 w 1799"/>
                <a:gd name="T27" fmla="*/ 1102360 h 1799"/>
                <a:gd name="T28" fmla="*/ 316230 w 1799"/>
                <a:gd name="T29" fmla="*/ 1083945 h 1799"/>
                <a:gd name="T30" fmla="*/ 53975 w 1799"/>
                <a:gd name="T31" fmla="*/ 824230 h 1799"/>
                <a:gd name="T32" fmla="*/ 58420 w 1799"/>
                <a:gd name="T33" fmla="*/ 826770 h 1799"/>
                <a:gd name="T34" fmla="*/ 13335 w 1799"/>
                <a:gd name="T35" fmla="*/ 701675 h 1799"/>
                <a:gd name="T36" fmla="*/ 0 w 1799"/>
                <a:gd name="T37" fmla="*/ 527050 h 1799"/>
                <a:gd name="T38" fmla="*/ 40005 w 1799"/>
                <a:gd name="T39" fmla="*/ 355600 h 1799"/>
                <a:gd name="T40" fmla="*/ 92710 w 1799"/>
                <a:gd name="T41" fmla="*/ 256540 h 1799"/>
                <a:gd name="T42" fmla="*/ 149860 w 1799"/>
                <a:gd name="T43" fmla="*/ 184150 h 1799"/>
                <a:gd name="T44" fmla="*/ 187325 w 1799"/>
                <a:gd name="T45" fmla="*/ 146685 h 1799"/>
                <a:gd name="T46" fmla="*/ 280035 w 1799"/>
                <a:gd name="T47" fmla="*/ 78740 h 1799"/>
                <a:gd name="T48" fmla="*/ 381635 w 1799"/>
                <a:gd name="T49" fmla="*/ 31115 h 1799"/>
                <a:gd name="T50" fmla="*/ 488315 w 1799"/>
                <a:gd name="T51" fmla="*/ 5715 h 1799"/>
                <a:gd name="T52" fmla="*/ 598170 w 1799"/>
                <a:gd name="T53" fmla="*/ 0 h 1799"/>
                <a:gd name="T54" fmla="*/ 707390 w 1799"/>
                <a:gd name="T55" fmla="*/ 15240 h 1799"/>
                <a:gd name="T56" fmla="*/ 811530 w 1799"/>
                <a:gd name="T57" fmla="*/ 52070 h 1799"/>
                <a:gd name="T58" fmla="*/ 909320 w 1799"/>
                <a:gd name="T59" fmla="*/ 109855 h 1799"/>
                <a:gd name="T60" fmla="*/ 974725 w 1799"/>
                <a:gd name="T61" fmla="*/ 167005 h 1799"/>
                <a:gd name="T62" fmla="*/ 735330 w 1799"/>
                <a:gd name="T63" fmla="*/ 671195 h 1799"/>
                <a:gd name="T64" fmla="*/ 769620 w 1799"/>
                <a:gd name="T65" fmla="*/ 606425 h 1799"/>
                <a:gd name="T66" fmla="*/ 776605 w 1799"/>
                <a:gd name="T67" fmla="*/ 534670 h 1799"/>
                <a:gd name="T68" fmla="*/ 756285 w 1799"/>
                <a:gd name="T69" fmla="*/ 465455 h 1799"/>
                <a:gd name="T70" fmla="*/ 721360 w 1799"/>
                <a:gd name="T71" fmla="*/ 420370 h 1799"/>
                <a:gd name="T72" fmla="*/ 676910 w 1799"/>
                <a:gd name="T73" fmla="*/ 386715 h 1799"/>
                <a:gd name="T74" fmla="*/ 607060 w 1799"/>
                <a:gd name="T75" fmla="*/ 365760 h 1799"/>
                <a:gd name="T76" fmla="*/ 536575 w 1799"/>
                <a:gd name="T77" fmla="*/ 372745 h 1799"/>
                <a:gd name="T78" fmla="*/ 471805 w 1799"/>
                <a:gd name="T79" fmla="*/ 407035 h 1799"/>
                <a:gd name="T80" fmla="*/ 443865 w 1799"/>
                <a:gd name="T81" fmla="*/ 433705 h 1799"/>
                <a:gd name="T82" fmla="*/ 409575 w 1799"/>
                <a:gd name="T83" fmla="*/ 498475 h 1799"/>
                <a:gd name="T84" fmla="*/ 403225 w 1799"/>
                <a:gd name="T85" fmla="*/ 570230 h 1799"/>
                <a:gd name="T86" fmla="*/ 423545 w 1799"/>
                <a:gd name="T87" fmla="*/ 639445 h 1799"/>
                <a:gd name="T88" fmla="*/ 457200 w 1799"/>
                <a:gd name="T89" fmla="*/ 684530 h 1799"/>
                <a:gd name="T90" fmla="*/ 502285 w 1799"/>
                <a:gd name="T91" fmla="*/ 718185 h 1799"/>
                <a:gd name="T92" fmla="*/ 571500 w 1799"/>
                <a:gd name="T93" fmla="*/ 739140 h 1799"/>
                <a:gd name="T94" fmla="*/ 643255 w 1799"/>
                <a:gd name="T95" fmla="*/ 732155 h 1799"/>
                <a:gd name="T96" fmla="*/ 708025 w 1799"/>
                <a:gd name="T97" fmla="*/ 697865 h 179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1799" h="1799">
                  <a:moveTo>
                    <a:pt x="1535" y="263"/>
                  </a:moveTo>
                  <a:lnTo>
                    <a:pt x="1568" y="297"/>
                  </a:lnTo>
                  <a:lnTo>
                    <a:pt x="1625" y="368"/>
                  </a:lnTo>
                  <a:lnTo>
                    <a:pt x="1676" y="442"/>
                  </a:lnTo>
                  <a:lnTo>
                    <a:pt x="1716" y="520"/>
                  </a:lnTo>
                  <a:lnTo>
                    <a:pt x="1749" y="602"/>
                  </a:lnTo>
                  <a:lnTo>
                    <a:pt x="1774" y="686"/>
                  </a:lnTo>
                  <a:lnTo>
                    <a:pt x="1791" y="771"/>
                  </a:lnTo>
                  <a:lnTo>
                    <a:pt x="1799" y="856"/>
                  </a:lnTo>
                  <a:lnTo>
                    <a:pt x="1799" y="943"/>
                  </a:lnTo>
                  <a:lnTo>
                    <a:pt x="1791" y="1029"/>
                  </a:lnTo>
                  <a:lnTo>
                    <a:pt x="1774" y="1114"/>
                  </a:lnTo>
                  <a:lnTo>
                    <a:pt x="1749" y="1198"/>
                  </a:lnTo>
                  <a:lnTo>
                    <a:pt x="1716" y="1279"/>
                  </a:lnTo>
                  <a:lnTo>
                    <a:pt x="1676" y="1358"/>
                  </a:lnTo>
                  <a:lnTo>
                    <a:pt x="1625" y="1433"/>
                  </a:lnTo>
                  <a:lnTo>
                    <a:pt x="1568" y="1503"/>
                  </a:lnTo>
                  <a:lnTo>
                    <a:pt x="1535" y="1537"/>
                  </a:lnTo>
                  <a:lnTo>
                    <a:pt x="1509" y="1562"/>
                  </a:lnTo>
                  <a:lnTo>
                    <a:pt x="1453" y="1610"/>
                  </a:lnTo>
                  <a:lnTo>
                    <a:pt x="1395" y="1652"/>
                  </a:lnTo>
                  <a:lnTo>
                    <a:pt x="1333" y="1689"/>
                  </a:lnTo>
                  <a:lnTo>
                    <a:pt x="1239" y="1735"/>
                  </a:lnTo>
                  <a:lnTo>
                    <a:pt x="1105" y="1777"/>
                  </a:lnTo>
                  <a:lnTo>
                    <a:pt x="968" y="1799"/>
                  </a:lnTo>
                  <a:lnTo>
                    <a:pt x="830" y="1799"/>
                  </a:lnTo>
                  <a:lnTo>
                    <a:pt x="693" y="1777"/>
                  </a:lnTo>
                  <a:lnTo>
                    <a:pt x="561" y="1736"/>
                  </a:lnTo>
                  <a:lnTo>
                    <a:pt x="497" y="1706"/>
                  </a:lnTo>
                  <a:lnTo>
                    <a:pt x="498" y="1707"/>
                  </a:lnTo>
                  <a:lnTo>
                    <a:pt x="495" y="1709"/>
                  </a:lnTo>
                  <a:lnTo>
                    <a:pt x="85" y="1298"/>
                  </a:lnTo>
                  <a:lnTo>
                    <a:pt x="88" y="1299"/>
                  </a:lnTo>
                  <a:lnTo>
                    <a:pt x="92" y="1302"/>
                  </a:lnTo>
                  <a:lnTo>
                    <a:pt x="63" y="1238"/>
                  </a:lnTo>
                  <a:lnTo>
                    <a:pt x="21" y="1105"/>
                  </a:lnTo>
                  <a:lnTo>
                    <a:pt x="0" y="968"/>
                  </a:lnTo>
                  <a:lnTo>
                    <a:pt x="0" y="830"/>
                  </a:lnTo>
                  <a:lnTo>
                    <a:pt x="21" y="693"/>
                  </a:lnTo>
                  <a:lnTo>
                    <a:pt x="63" y="560"/>
                  </a:lnTo>
                  <a:lnTo>
                    <a:pt x="110" y="465"/>
                  </a:lnTo>
                  <a:lnTo>
                    <a:pt x="146" y="404"/>
                  </a:lnTo>
                  <a:lnTo>
                    <a:pt x="188" y="346"/>
                  </a:lnTo>
                  <a:lnTo>
                    <a:pt x="236" y="290"/>
                  </a:lnTo>
                  <a:lnTo>
                    <a:pt x="261" y="263"/>
                  </a:lnTo>
                  <a:lnTo>
                    <a:pt x="295" y="231"/>
                  </a:lnTo>
                  <a:lnTo>
                    <a:pt x="366" y="173"/>
                  </a:lnTo>
                  <a:lnTo>
                    <a:pt x="441" y="124"/>
                  </a:lnTo>
                  <a:lnTo>
                    <a:pt x="519" y="82"/>
                  </a:lnTo>
                  <a:lnTo>
                    <a:pt x="601" y="49"/>
                  </a:lnTo>
                  <a:lnTo>
                    <a:pt x="684" y="24"/>
                  </a:lnTo>
                  <a:lnTo>
                    <a:pt x="769" y="9"/>
                  </a:lnTo>
                  <a:lnTo>
                    <a:pt x="856" y="0"/>
                  </a:lnTo>
                  <a:lnTo>
                    <a:pt x="942" y="0"/>
                  </a:lnTo>
                  <a:lnTo>
                    <a:pt x="1028" y="9"/>
                  </a:lnTo>
                  <a:lnTo>
                    <a:pt x="1114" y="24"/>
                  </a:lnTo>
                  <a:lnTo>
                    <a:pt x="1197" y="49"/>
                  </a:lnTo>
                  <a:lnTo>
                    <a:pt x="1278" y="82"/>
                  </a:lnTo>
                  <a:lnTo>
                    <a:pt x="1356" y="124"/>
                  </a:lnTo>
                  <a:lnTo>
                    <a:pt x="1432" y="173"/>
                  </a:lnTo>
                  <a:lnTo>
                    <a:pt x="1503" y="231"/>
                  </a:lnTo>
                  <a:lnTo>
                    <a:pt x="1535" y="263"/>
                  </a:lnTo>
                  <a:close/>
                  <a:moveTo>
                    <a:pt x="1136" y="1078"/>
                  </a:moveTo>
                  <a:lnTo>
                    <a:pt x="1158" y="1057"/>
                  </a:lnTo>
                  <a:lnTo>
                    <a:pt x="1191" y="1007"/>
                  </a:lnTo>
                  <a:lnTo>
                    <a:pt x="1212" y="955"/>
                  </a:lnTo>
                  <a:lnTo>
                    <a:pt x="1223" y="898"/>
                  </a:lnTo>
                  <a:lnTo>
                    <a:pt x="1223" y="842"/>
                  </a:lnTo>
                  <a:lnTo>
                    <a:pt x="1212" y="785"/>
                  </a:lnTo>
                  <a:lnTo>
                    <a:pt x="1191" y="733"/>
                  </a:lnTo>
                  <a:lnTo>
                    <a:pt x="1158" y="683"/>
                  </a:lnTo>
                  <a:lnTo>
                    <a:pt x="1136" y="662"/>
                  </a:lnTo>
                  <a:lnTo>
                    <a:pt x="1115" y="641"/>
                  </a:lnTo>
                  <a:lnTo>
                    <a:pt x="1066" y="609"/>
                  </a:lnTo>
                  <a:lnTo>
                    <a:pt x="1013" y="587"/>
                  </a:lnTo>
                  <a:lnTo>
                    <a:pt x="956" y="576"/>
                  </a:lnTo>
                  <a:lnTo>
                    <a:pt x="900" y="576"/>
                  </a:lnTo>
                  <a:lnTo>
                    <a:pt x="845" y="587"/>
                  </a:lnTo>
                  <a:lnTo>
                    <a:pt x="791" y="609"/>
                  </a:lnTo>
                  <a:lnTo>
                    <a:pt x="743" y="641"/>
                  </a:lnTo>
                  <a:lnTo>
                    <a:pt x="720" y="662"/>
                  </a:lnTo>
                  <a:lnTo>
                    <a:pt x="699" y="683"/>
                  </a:lnTo>
                  <a:lnTo>
                    <a:pt x="667" y="733"/>
                  </a:lnTo>
                  <a:lnTo>
                    <a:pt x="645" y="785"/>
                  </a:lnTo>
                  <a:lnTo>
                    <a:pt x="635" y="842"/>
                  </a:lnTo>
                  <a:lnTo>
                    <a:pt x="635" y="898"/>
                  </a:lnTo>
                  <a:lnTo>
                    <a:pt x="645" y="955"/>
                  </a:lnTo>
                  <a:lnTo>
                    <a:pt x="667" y="1007"/>
                  </a:lnTo>
                  <a:lnTo>
                    <a:pt x="699" y="1057"/>
                  </a:lnTo>
                  <a:lnTo>
                    <a:pt x="720" y="1078"/>
                  </a:lnTo>
                  <a:lnTo>
                    <a:pt x="743" y="1099"/>
                  </a:lnTo>
                  <a:lnTo>
                    <a:pt x="791" y="1131"/>
                  </a:lnTo>
                  <a:lnTo>
                    <a:pt x="845" y="1153"/>
                  </a:lnTo>
                  <a:lnTo>
                    <a:pt x="900" y="1164"/>
                  </a:lnTo>
                  <a:lnTo>
                    <a:pt x="956" y="1164"/>
                  </a:lnTo>
                  <a:lnTo>
                    <a:pt x="1013" y="1153"/>
                  </a:lnTo>
                  <a:lnTo>
                    <a:pt x="1066" y="1131"/>
                  </a:lnTo>
                  <a:lnTo>
                    <a:pt x="1115" y="1099"/>
                  </a:lnTo>
                  <a:lnTo>
                    <a:pt x="1136" y="1078"/>
                  </a:lnTo>
                  <a:close/>
                </a:path>
              </a:pathLst>
            </a:custGeom>
            <a:solidFill>
              <a:srgbClr val="4A79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85" name="Freeform 28">
              <a:extLst>
                <a:ext uri="{FF2B5EF4-FFF2-40B4-BE49-F238E27FC236}">
                  <a16:creationId xmlns:a16="http://schemas.microsoft.com/office/drawing/2014/main" id="{05690C35-E5E0-41EF-A93F-17D3F1C0C98E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4464" y="1695"/>
              <a:ext cx="4314" cy="4312"/>
            </a:xfrm>
            <a:custGeom>
              <a:avLst/>
              <a:gdLst>
                <a:gd name="T0" fmla="*/ 823595 w 4314"/>
                <a:gd name="T1" fmla="*/ 2723515 h 4312"/>
                <a:gd name="T2" fmla="*/ 0 w 4314"/>
                <a:gd name="T3" fmla="*/ 1881505 h 4312"/>
                <a:gd name="T4" fmla="*/ 914400 w 4314"/>
                <a:gd name="T5" fmla="*/ 948055 h 4312"/>
                <a:gd name="T6" fmla="*/ 1042035 w 4314"/>
                <a:gd name="T7" fmla="*/ 848995 h 4312"/>
                <a:gd name="T8" fmla="*/ 1334135 w 4314"/>
                <a:gd name="T9" fmla="*/ 765810 h 4312"/>
                <a:gd name="T10" fmla="*/ 1513205 w 4314"/>
                <a:gd name="T11" fmla="*/ 749935 h 4312"/>
                <a:gd name="T12" fmla="*/ 1530350 w 4314"/>
                <a:gd name="T13" fmla="*/ 426720 h 4312"/>
                <a:gd name="T14" fmla="*/ 1680845 w 4314"/>
                <a:gd name="T15" fmla="*/ 180975 h 4312"/>
                <a:gd name="T16" fmla="*/ 1854200 w 4314"/>
                <a:gd name="T17" fmla="*/ 58420 h 4312"/>
                <a:gd name="T18" fmla="*/ 2088515 w 4314"/>
                <a:gd name="T19" fmla="*/ 0 h 4312"/>
                <a:gd name="T20" fmla="*/ 2271395 w 4314"/>
                <a:gd name="T21" fmla="*/ 17780 h 4312"/>
                <a:gd name="T22" fmla="*/ 2487930 w 4314"/>
                <a:gd name="T23" fmla="*/ 120015 h 4312"/>
                <a:gd name="T24" fmla="*/ 2618105 w 4314"/>
                <a:gd name="T25" fmla="*/ 250825 h 4312"/>
                <a:gd name="T26" fmla="*/ 2720975 w 4314"/>
                <a:gd name="T27" fmla="*/ 467995 h 4312"/>
                <a:gd name="T28" fmla="*/ 2738755 w 4314"/>
                <a:gd name="T29" fmla="*/ 650240 h 4312"/>
                <a:gd name="T30" fmla="*/ 2679700 w 4314"/>
                <a:gd name="T31" fmla="*/ 883920 h 4312"/>
                <a:gd name="T32" fmla="*/ 2557780 w 4314"/>
                <a:gd name="T33" fmla="*/ 1057275 h 4312"/>
                <a:gd name="T34" fmla="*/ 2381885 w 4314"/>
                <a:gd name="T35" fmla="*/ 1180465 h 4312"/>
                <a:gd name="T36" fmla="*/ 2149475 w 4314"/>
                <a:gd name="T37" fmla="*/ 1238885 h 4312"/>
                <a:gd name="T38" fmla="*/ 1948180 w 4314"/>
                <a:gd name="T39" fmla="*/ 1214120 h 4312"/>
                <a:gd name="T40" fmla="*/ 1965325 w 4314"/>
                <a:gd name="T41" fmla="*/ 1478915 h 4312"/>
                <a:gd name="T42" fmla="*/ 1847850 w 4314"/>
                <a:gd name="T43" fmla="*/ 1758315 h 4312"/>
                <a:gd name="T44" fmla="*/ 890270 w 4314"/>
                <a:gd name="T45" fmla="*/ 2723515 h 4312"/>
                <a:gd name="T46" fmla="*/ 114935 w 4314"/>
                <a:gd name="T47" fmla="*/ 1881505 h 4312"/>
                <a:gd name="T48" fmla="*/ 1750695 w 4314"/>
                <a:gd name="T49" fmla="*/ 1727200 h 4312"/>
                <a:gd name="T50" fmla="*/ 1866900 w 4314"/>
                <a:gd name="T51" fmla="*/ 1487805 h 4312"/>
                <a:gd name="T52" fmla="*/ 1838960 w 4314"/>
                <a:gd name="T53" fmla="*/ 1188085 h 4312"/>
                <a:gd name="T54" fmla="*/ 1821180 w 4314"/>
                <a:gd name="T55" fmla="*/ 1151890 h 4312"/>
                <a:gd name="T56" fmla="*/ 1826260 w 4314"/>
                <a:gd name="T57" fmla="*/ 1102995 h 4312"/>
                <a:gd name="T58" fmla="*/ 1864360 w 4314"/>
                <a:gd name="T59" fmla="*/ 1083310 h 4312"/>
                <a:gd name="T60" fmla="*/ 2002790 w 4314"/>
                <a:gd name="T61" fmla="*/ 1130935 h 4312"/>
                <a:gd name="T62" fmla="*/ 2320290 w 4314"/>
                <a:gd name="T63" fmla="*/ 1103630 h 4312"/>
                <a:gd name="T64" fmla="*/ 2508250 w 4314"/>
                <a:gd name="T65" fmla="*/ 970915 h 4312"/>
                <a:gd name="T66" fmla="*/ 2613660 w 4314"/>
                <a:gd name="T67" fmla="*/ 795655 h 4312"/>
                <a:gd name="T68" fmla="*/ 2644140 w 4314"/>
                <a:gd name="T69" fmla="*/ 618490 h 4312"/>
                <a:gd name="T70" fmla="*/ 2613660 w 4314"/>
                <a:gd name="T71" fmla="*/ 441960 h 4312"/>
                <a:gd name="T72" fmla="*/ 2508250 w 4314"/>
                <a:gd name="T73" fmla="*/ 267335 h 4312"/>
                <a:gd name="T74" fmla="*/ 2388870 w 4314"/>
                <a:gd name="T75" fmla="*/ 168910 h 4312"/>
                <a:gd name="T76" fmla="*/ 2197100 w 4314"/>
                <a:gd name="T77" fmla="*/ 100330 h 4312"/>
                <a:gd name="T78" fmla="*/ 2041525 w 4314"/>
                <a:gd name="T79" fmla="*/ 100330 h 4312"/>
                <a:gd name="T80" fmla="*/ 1850390 w 4314"/>
                <a:gd name="T81" fmla="*/ 168910 h 4312"/>
                <a:gd name="T82" fmla="*/ 1720215 w 4314"/>
                <a:gd name="T83" fmla="*/ 278765 h 4312"/>
                <a:gd name="T84" fmla="*/ 1596390 w 4314"/>
                <a:gd name="T85" fmla="*/ 574675 h 4312"/>
                <a:gd name="T86" fmla="*/ 1649730 w 4314"/>
                <a:gd name="T87" fmla="*/ 852805 h 4312"/>
                <a:gd name="T88" fmla="*/ 1645920 w 4314"/>
                <a:gd name="T89" fmla="*/ 902335 h 4312"/>
                <a:gd name="T90" fmla="*/ 1607820 w 4314"/>
                <a:gd name="T91" fmla="*/ 921385 h 4312"/>
                <a:gd name="T92" fmla="*/ 1583055 w 4314"/>
                <a:gd name="T93" fmla="*/ 915035 h 4312"/>
                <a:gd name="T94" fmla="*/ 1471930 w 4314"/>
                <a:gd name="T95" fmla="*/ 875030 h 4312"/>
                <a:gd name="T96" fmla="*/ 1174115 w 4314"/>
                <a:gd name="T97" fmla="*/ 892175 h 4312"/>
                <a:gd name="T98" fmla="*/ 995045 w 4314"/>
                <a:gd name="T99" fmla="*/ 1002030 h 431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4314" h="4312">
                  <a:moveTo>
                    <a:pt x="1350" y="4312"/>
                  </a:moveTo>
                  <a:lnTo>
                    <a:pt x="1335" y="4311"/>
                  </a:lnTo>
                  <a:lnTo>
                    <a:pt x="1308" y="4300"/>
                  </a:lnTo>
                  <a:lnTo>
                    <a:pt x="1297" y="4289"/>
                  </a:lnTo>
                  <a:lnTo>
                    <a:pt x="23" y="3015"/>
                  </a:lnTo>
                  <a:lnTo>
                    <a:pt x="13" y="3005"/>
                  </a:lnTo>
                  <a:lnTo>
                    <a:pt x="1" y="2978"/>
                  </a:lnTo>
                  <a:lnTo>
                    <a:pt x="0" y="2963"/>
                  </a:lnTo>
                  <a:lnTo>
                    <a:pt x="1" y="2948"/>
                  </a:lnTo>
                  <a:lnTo>
                    <a:pt x="13" y="2921"/>
                  </a:lnTo>
                  <a:lnTo>
                    <a:pt x="23" y="2910"/>
                  </a:lnTo>
                  <a:lnTo>
                    <a:pt x="1440" y="1493"/>
                  </a:lnTo>
                  <a:lnTo>
                    <a:pt x="1465" y="1469"/>
                  </a:lnTo>
                  <a:lnTo>
                    <a:pt x="1491" y="1445"/>
                  </a:lnTo>
                  <a:lnTo>
                    <a:pt x="1539" y="1404"/>
                  </a:lnTo>
                  <a:lnTo>
                    <a:pt x="1641" y="1337"/>
                  </a:lnTo>
                  <a:lnTo>
                    <a:pt x="1751" y="1283"/>
                  </a:lnTo>
                  <a:lnTo>
                    <a:pt x="1865" y="1242"/>
                  </a:lnTo>
                  <a:lnTo>
                    <a:pt x="1981" y="1217"/>
                  </a:lnTo>
                  <a:lnTo>
                    <a:pt x="2101" y="1206"/>
                  </a:lnTo>
                  <a:lnTo>
                    <a:pt x="2221" y="1210"/>
                  </a:lnTo>
                  <a:lnTo>
                    <a:pt x="2341" y="1229"/>
                  </a:lnTo>
                  <a:lnTo>
                    <a:pt x="2400" y="1245"/>
                  </a:lnTo>
                  <a:lnTo>
                    <a:pt x="2383" y="1181"/>
                  </a:lnTo>
                  <a:lnTo>
                    <a:pt x="2364" y="1052"/>
                  </a:lnTo>
                  <a:lnTo>
                    <a:pt x="2363" y="924"/>
                  </a:lnTo>
                  <a:lnTo>
                    <a:pt x="2377" y="797"/>
                  </a:lnTo>
                  <a:lnTo>
                    <a:pt x="2410" y="672"/>
                  </a:lnTo>
                  <a:lnTo>
                    <a:pt x="2458" y="552"/>
                  </a:lnTo>
                  <a:lnTo>
                    <a:pt x="2521" y="439"/>
                  </a:lnTo>
                  <a:lnTo>
                    <a:pt x="2602" y="333"/>
                  </a:lnTo>
                  <a:lnTo>
                    <a:pt x="2647" y="285"/>
                  </a:lnTo>
                  <a:lnTo>
                    <a:pt x="2682" y="250"/>
                  </a:lnTo>
                  <a:lnTo>
                    <a:pt x="2758" y="189"/>
                  </a:lnTo>
                  <a:lnTo>
                    <a:pt x="2837" y="136"/>
                  </a:lnTo>
                  <a:lnTo>
                    <a:pt x="2920" y="92"/>
                  </a:lnTo>
                  <a:lnTo>
                    <a:pt x="3008" y="56"/>
                  </a:lnTo>
                  <a:lnTo>
                    <a:pt x="3099" y="28"/>
                  </a:lnTo>
                  <a:lnTo>
                    <a:pt x="3192" y="9"/>
                  </a:lnTo>
                  <a:lnTo>
                    <a:pt x="3289" y="0"/>
                  </a:lnTo>
                  <a:lnTo>
                    <a:pt x="3338" y="0"/>
                  </a:lnTo>
                  <a:lnTo>
                    <a:pt x="3387" y="0"/>
                  </a:lnTo>
                  <a:lnTo>
                    <a:pt x="3482" y="9"/>
                  </a:lnTo>
                  <a:lnTo>
                    <a:pt x="3577" y="28"/>
                  </a:lnTo>
                  <a:lnTo>
                    <a:pt x="3667" y="56"/>
                  </a:lnTo>
                  <a:lnTo>
                    <a:pt x="3754" y="92"/>
                  </a:lnTo>
                  <a:lnTo>
                    <a:pt x="3838" y="136"/>
                  </a:lnTo>
                  <a:lnTo>
                    <a:pt x="3918" y="189"/>
                  </a:lnTo>
                  <a:lnTo>
                    <a:pt x="3992" y="250"/>
                  </a:lnTo>
                  <a:lnTo>
                    <a:pt x="4028" y="285"/>
                  </a:lnTo>
                  <a:lnTo>
                    <a:pt x="4062" y="320"/>
                  </a:lnTo>
                  <a:lnTo>
                    <a:pt x="4123" y="395"/>
                  </a:lnTo>
                  <a:lnTo>
                    <a:pt x="4176" y="474"/>
                  </a:lnTo>
                  <a:lnTo>
                    <a:pt x="4220" y="558"/>
                  </a:lnTo>
                  <a:lnTo>
                    <a:pt x="4257" y="645"/>
                  </a:lnTo>
                  <a:lnTo>
                    <a:pt x="4285" y="737"/>
                  </a:lnTo>
                  <a:lnTo>
                    <a:pt x="4303" y="830"/>
                  </a:lnTo>
                  <a:lnTo>
                    <a:pt x="4313" y="926"/>
                  </a:lnTo>
                  <a:lnTo>
                    <a:pt x="4314" y="974"/>
                  </a:lnTo>
                  <a:lnTo>
                    <a:pt x="4313" y="1024"/>
                  </a:lnTo>
                  <a:lnTo>
                    <a:pt x="4303" y="1120"/>
                  </a:lnTo>
                  <a:lnTo>
                    <a:pt x="4285" y="1213"/>
                  </a:lnTo>
                  <a:lnTo>
                    <a:pt x="4257" y="1305"/>
                  </a:lnTo>
                  <a:lnTo>
                    <a:pt x="4220" y="1392"/>
                  </a:lnTo>
                  <a:lnTo>
                    <a:pt x="4176" y="1476"/>
                  </a:lnTo>
                  <a:lnTo>
                    <a:pt x="4123" y="1556"/>
                  </a:lnTo>
                  <a:lnTo>
                    <a:pt x="4062" y="1630"/>
                  </a:lnTo>
                  <a:lnTo>
                    <a:pt x="4028" y="1665"/>
                  </a:lnTo>
                  <a:lnTo>
                    <a:pt x="3992" y="1700"/>
                  </a:lnTo>
                  <a:lnTo>
                    <a:pt x="3916" y="1761"/>
                  </a:lnTo>
                  <a:lnTo>
                    <a:pt x="3836" y="1815"/>
                  </a:lnTo>
                  <a:lnTo>
                    <a:pt x="3751" y="1859"/>
                  </a:lnTo>
                  <a:lnTo>
                    <a:pt x="3663" y="1895"/>
                  </a:lnTo>
                  <a:lnTo>
                    <a:pt x="3572" y="1923"/>
                  </a:lnTo>
                  <a:lnTo>
                    <a:pt x="3479" y="1941"/>
                  </a:lnTo>
                  <a:lnTo>
                    <a:pt x="3385" y="1951"/>
                  </a:lnTo>
                  <a:lnTo>
                    <a:pt x="3338" y="1951"/>
                  </a:lnTo>
                  <a:lnTo>
                    <a:pt x="3269" y="1949"/>
                  </a:lnTo>
                  <a:lnTo>
                    <a:pt x="3135" y="1930"/>
                  </a:lnTo>
                  <a:lnTo>
                    <a:pt x="3068" y="1912"/>
                  </a:lnTo>
                  <a:lnTo>
                    <a:pt x="3083" y="1971"/>
                  </a:lnTo>
                  <a:lnTo>
                    <a:pt x="3102" y="2090"/>
                  </a:lnTo>
                  <a:lnTo>
                    <a:pt x="3106" y="2210"/>
                  </a:lnTo>
                  <a:lnTo>
                    <a:pt x="3095" y="2329"/>
                  </a:lnTo>
                  <a:lnTo>
                    <a:pt x="3071" y="2445"/>
                  </a:lnTo>
                  <a:lnTo>
                    <a:pt x="3032" y="2559"/>
                  </a:lnTo>
                  <a:lnTo>
                    <a:pt x="2978" y="2667"/>
                  </a:lnTo>
                  <a:lnTo>
                    <a:pt x="2910" y="2769"/>
                  </a:lnTo>
                  <a:lnTo>
                    <a:pt x="2871" y="2817"/>
                  </a:lnTo>
                  <a:lnTo>
                    <a:pt x="2847" y="2845"/>
                  </a:lnTo>
                  <a:lnTo>
                    <a:pt x="2820" y="2873"/>
                  </a:lnTo>
                  <a:lnTo>
                    <a:pt x="1402" y="4289"/>
                  </a:lnTo>
                  <a:lnTo>
                    <a:pt x="1392" y="4300"/>
                  </a:lnTo>
                  <a:lnTo>
                    <a:pt x="1364" y="4311"/>
                  </a:lnTo>
                  <a:lnTo>
                    <a:pt x="1350" y="4312"/>
                  </a:lnTo>
                  <a:close/>
                  <a:moveTo>
                    <a:pt x="181" y="2963"/>
                  </a:moveTo>
                  <a:lnTo>
                    <a:pt x="1350" y="4131"/>
                  </a:lnTo>
                  <a:lnTo>
                    <a:pt x="2713" y="2766"/>
                  </a:lnTo>
                  <a:lnTo>
                    <a:pt x="2736" y="2743"/>
                  </a:lnTo>
                  <a:lnTo>
                    <a:pt x="2757" y="2720"/>
                  </a:lnTo>
                  <a:lnTo>
                    <a:pt x="2796" y="2672"/>
                  </a:lnTo>
                  <a:lnTo>
                    <a:pt x="2861" y="2569"/>
                  </a:lnTo>
                  <a:lnTo>
                    <a:pt x="2909" y="2458"/>
                  </a:lnTo>
                  <a:lnTo>
                    <a:pt x="2940" y="2343"/>
                  </a:lnTo>
                  <a:lnTo>
                    <a:pt x="2956" y="2225"/>
                  </a:lnTo>
                  <a:lnTo>
                    <a:pt x="2954" y="2107"/>
                  </a:lnTo>
                  <a:lnTo>
                    <a:pt x="2933" y="1988"/>
                  </a:lnTo>
                  <a:lnTo>
                    <a:pt x="2896" y="1871"/>
                  </a:lnTo>
                  <a:lnTo>
                    <a:pt x="2870" y="1815"/>
                  </a:lnTo>
                  <a:lnTo>
                    <a:pt x="2868" y="1814"/>
                  </a:lnTo>
                  <a:lnTo>
                    <a:pt x="2864" y="1803"/>
                  </a:lnTo>
                  <a:lnTo>
                    <a:pt x="2861" y="1780"/>
                  </a:lnTo>
                  <a:lnTo>
                    <a:pt x="2865" y="1757"/>
                  </a:lnTo>
                  <a:lnTo>
                    <a:pt x="2876" y="1737"/>
                  </a:lnTo>
                  <a:lnTo>
                    <a:pt x="2883" y="1727"/>
                  </a:lnTo>
                  <a:lnTo>
                    <a:pt x="2892" y="1720"/>
                  </a:lnTo>
                  <a:lnTo>
                    <a:pt x="2913" y="1709"/>
                  </a:lnTo>
                  <a:lnTo>
                    <a:pt x="2936" y="1706"/>
                  </a:lnTo>
                  <a:lnTo>
                    <a:pt x="2958" y="1709"/>
                  </a:lnTo>
                  <a:lnTo>
                    <a:pt x="2969" y="1714"/>
                  </a:lnTo>
                  <a:lnTo>
                    <a:pt x="3029" y="1742"/>
                  </a:lnTo>
                  <a:lnTo>
                    <a:pt x="3154" y="1781"/>
                  </a:lnTo>
                  <a:lnTo>
                    <a:pt x="3280" y="1799"/>
                  </a:lnTo>
                  <a:lnTo>
                    <a:pt x="3407" y="1798"/>
                  </a:lnTo>
                  <a:lnTo>
                    <a:pt x="3533" y="1778"/>
                  </a:lnTo>
                  <a:lnTo>
                    <a:pt x="3654" y="1738"/>
                  </a:lnTo>
                  <a:lnTo>
                    <a:pt x="3768" y="1680"/>
                  </a:lnTo>
                  <a:lnTo>
                    <a:pt x="3873" y="1605"/>
                  </a:lnTo>
                  <a:lnTo>
                    <a:pt x="3921" y="1559"/>
                  </a:lnTo>
                  <a:lnTo>
                    <a:pt x="3950" y="1529"/>
                  </a:lnTo>
                  <a:lnTo>
                    <a:pt x="4002" y="1465"/>
                  </a:lnTo>
                  <a:lnTo>
                    <a:pt x="4047" y="1398"/>
                  </a:lnTo>
                  <a:lnTo>
                    <a:pt x="4085" y="1327"/>
                  </a:lnTo>
                  <a:lnTo>
                    <a:pt x="4116" y="1253"/>
                  </a:lnTo>
                  <a:lnTo>
                    <a:pt x="4139" y="1176"/>
                  </a:lnTo>
                  <a:lnTo>
                    <a:pt x="4154" y="1097"/>
                  </a:lnTo>
                  <a:lnTo>
                    <a:pt x="4163" y="1016"/>
                  </a:lnTo>
                  <a:lnTo>
                    <a:pt x="4164" y="974"/>
                  </a:lnTo>
                  <a:lnTo>
                    <a:pt x="4163" y="934"/>
                  </a:lnTo>
                  <a:lnTo>
                    <a:pt x="4154" y="852"/>
                  </a:lnTo>
                  <a:lnTo>
                    <a:pt x="4139" y="773"/>
                  </a:lnTo>
                  <a:lnTo>
                    <a:pt x="4116" y="696"/>
                  </a:lnTo>
                  <a:lnTo>
                    <a:pt x="4085" y="621"/>
                  </a:lnTo>
                  <a:lnTo>
                    <a:pt x="4047" y="551"/>
                  </a:lnTo>
                  <a:lnTo>
                    <a:pt x="4002" y="483"/>
                  </a:lnTo>
                  <a:lnTo>
                    <a:pt x="3950" y="421"/>
                  </a:lnTo>
                  <a:lnTo>
                    <a:pt x="3921" y="391"/>
                  </a:lnTo>
                  <a:lnTo>
                    <a:pt x="3892" y="362"/>
                  </a:lnTo>
                  <a:lnTo>
                    <a:pt x="3829" y="310"/>
                  </a:lnTo>
                  <a:lnTo>
                    <a:pt x="3762" y="266"/>
                  </a:lnTo>
                  <a:lnTo>
                    <a:pt x="3691" y="228"/>
                  </a:lnTo>
                  <a:lnTo>
                    <a:pt x="3616" y="196"/>
                  </a:lnTo>
                  <a:lnTo>
                    <a:pt x="3539" y="174"/>
                  </a:lnTo>
                  <a:lnTo>
                    <a:pt x="3460" y="158"/>
                  </a:lnTo>
                  <a:lnTo>
                    <a:pt x="3379" y="150"/>
                  </a:lnTo>
                  <a:lnTo>
                    <a:pt x="3338" y="150"/>
                  </a:lnTo>
                  <a:lnTo>
                    <a:pt x="3297" y="150"/>
                  </a:lnTo>
                  <a:lnTo>
                    <a:pt x="3215" y="158"/>
                  </a:lnTo>
                  <a:lnTo>
                    <a:pt x="3136" y="174"/>
                  </a:lnTo>
                  <a:lnTo>
                    <a:pt x="3059" y="196"/>
                  </a:lnTo>
                  <a:lnTo>
                    <a:pt x="2985" y="228"/>
                  </a:lnTo>
                  <a:lnTo>
                    <a:pt x="2914" y="266"/>
                  </a:lnTo>
                  <a:lnTo>
                    <a:pt x="2847" y="310"/>
                  </a:lnTo>
                  <a:lnTo>
                    <a:pt x="2783" y="362"/>
                  </a:lnTo>
                  <a:lnTo>
                    <a:pt x="2754" y="391"/>
                  </a:lnTo>
                  <a:lnTo>
                    <a:pt x="2709" y="439"/>
                  </a:lnTo>
                  <a:lnTo>
                    <a:pt x="2632" y="545"/>
                  </a:lnTo>
                  <a:lnTo>
                    <a:pt x="2574" y="659"/>
                  </a:lnTo>
                  <a:lnTo>
                    <a:pt x="2535" y="780"/>
                  </a:lnTo>
                  <a:lnTo>
                    <a:pt x="2514" y="905"/>
                  </a:lnTo>
                  <a:lnTo>
                    <a:pt x="2513" y="1032"/>
                  </a:lnTo>
                  <a:lnTo>
                    <a:pt x="2532" y="1158"/>
                  </a:lnTo>
                  <a:lnTo>
                    <a:pt x="2571" y="1283"/>
                  </a:lnTo>
                  <a:lnTo>
                    <a:pt x="2598" y="1343"/>
                  </a:lnTo>
                  <a:lnTo>
                    <a:pt x="2603" y="1354"/>
                  </a:lnTo>
                  <a:lnTo>
                    <a:pt x="2607" y="1377"/>
                  </a:lnTo>
                  <a:lnTo>
                    <a:pt x="2603" y="1399"/>
                  </a:lnTo>
                  <a:lnTo>
                    <a:pt x="2592" y="1421"/>
                  </a:lnTo>
                  <a:lnTo>
                    <a:pt x="2585" y="1429"/>
                  </a:lnTo>
                  <a:lnTo>
                    <a:pt x="2575" y="1438"/>
                  </a:lnTo>
                  <a:lnTo>
                    <a:pt x="2555" y="1447"/>
                  </a:lnTo>
                  <a:lnTo>
                    <a:pt x="2532" y="1451"/>
                  </a:lnTo>
                  <a:lnTo>
                    <a:pt x="2509" y="1449"/>
                  </a:lnTo>
                  <a:lnTo>
                    <a:pt x="2499" y="1444"/>
                  </a:lnTo>
                  <a:lnTo>
                    <a:pt x="2495" y="1443"/>
                  </a:lnTo>
                  <a:lnTo>
                    <a:pt x="2493" y="1441"/>
                  </a:lnTo>
                  <a:lnTo>
                    <a:pt x="2491" y="1440"/>
                  </a:lnTo>
                  <a:lnTo>
                    <a:pt x="2490" y="1440"/>
                  </a:lnTo>
                  <a:lnTo>
                    <a:pt x="2435" y="1414"/>
                  </a:lnTo>
                  <a:lnTo>
                    <a:pt x="2318" y="1378"/>
                  </a:lnTo>
                  <a:lnTo>
                    <a:pt x="2200" y="1359"/>
                  </a:lnTo>
                  <a:lnTo>
                    <a:pt x="2081" y="1357"/>
                  </a:lnTo>
                  <a:lnTo>
                    <a:pt x="1963" y="1373"/>
                  </a:lnTo>
                  <a:lnTo>
                    <a:pt x="1849" y="1405"/>
                  </a:lnTo>
                  <a:lnTo>
                    <a:pt x="1740" y="1453"/>
                  </a:lnTo>
                  <a:lnTo>
                    <a:pt x="1638" y="1518"/>
                  </a:lnTo>
                  <a:lnTo>
                    <a:pt x="1590" y="1558"/>
                  </a:lnTo>
                  <a:lnTo>
                    <a:pt x="1567" y="1578"/>
                  </a:lnTo>
                  <a:lnTo>
                    <a:pt x="1546" y="1599"/>
                  </a:lnTo>
                  <a:lnTo>
                    <a:pt x="181" y="2963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86" name="Freeform 29">
              <a:extLst>
                <a:ext uri="{FF2B5EF4-FFF2-40B4-BE49-F238E27FC236}">
                  <a16:creationId xmlns:a16="http://schemas.microsoft.com/office/drawing/2014/main" id="{C5C73EA9-18B6-9661-B1A0-0AFF9EBCE4A7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6332" y="1919"/>
              <a:ext cx="2220" cy="2150"/>
            </a:xfrm>
            <a:custGeom>
              <a:avLst/>
              <a:gdLst>
                <a:gd name="T0" fmla="*/ 581025 w 2220"/>
                <a:gd name="T1" fmla="*/ 1364615 h 2150"/>
                <a:gd name="T2" fmla="*/ 545465 w 2220"/>
                <a:gd name="T3" fmla="*/ 1337310 h 2150"/>
                <a:gd name="T4" fmla="*/ 546735 w 2220"/>
                <a:gd name="T5" fmla="*/ 1280160 h 2150"/>
                <a:gd name="T6" fmla="*/ 521335 w 2220"/>
                <a:gd name="T7" fmla="*/ 1104265 h 2150"/>
                <a:gd name="T8" fmla="*/ 486410 w 2220"/>
                <a:gd name="T9" fmla="*/ 1036955 h 2150"/>
                <a:gd name="T10" fmla="*/ 362585 w 2220"/>
                <a:gd name="T11" fmla="*/ 916305 h 2150"/>
                <a:gd name="T12" fmla="*/ 325120 w 2220"/>
                <a:gd name="T13" fmla="*/ 895985 h 2150"/>
                <a:gd name="T14" fmla="*/ 307340 w 2220"/>
                <a:gd name="T15" fmla="*/ 846455 h 2150"/>
                <a:gd name="T16" fmla="*/ 329565 w 2220"/>
                <a:gd name="T17" fmla="*/ 816610 h 2150"/>
                <a:gd name="T18" fmla="*/ 374650 w 2220"/>
                <a:gd name="T19" fmla="*/ 815340 h 2150"/>
                <a:gd name="T20" fmla="*/ 470535 w 2220"/>
                <a:gd name="T21" fmla="*/ 876300 h 2150"/>
                <a:gd name="T22" fmla="*/ 585470 w 2220"/>
                <a:gd name="T23" fmla="*/ 1017270 h 2150"/>
                <a:gd name="T24" fmla="*/ 632460 w 2220"/>
                <a:gd name="T25" fmla="*/ 1139825 h 2150"/>
                <a:gd name="T26" fmla="*/ 636270 w 2220"/>
                <a:gd name="T27" fmla="*/ 1326515 h 2150"/>
                <a:gd name="T28" fmla="*/ 613410 w 2220"/>
                <a:gd name="T29" fmla="*/ 1359535 h 2150"/>
                <a:gd name="T30" fmla="*/ 48260 w 2220"/>
                <a:gd name="T31" fmla="*/ 878840 h 2150"/>
                <a:gd name="T32" fmla="*/ 13970 w 2220"/>
                <a:gd name="T33" fmla="*/ 864870 h 2150"/>
                <a:gd name="T34" fmla="*/ 0 w 2220"/>
                <a:gd name="T35" fmla="*/ 835025 h 2150"/>
                <a:gd name="T36" fmla="*/ 26035 w 2220"/>
                <a:gd name="T37" fmla="*/ 789305 h 2150"/>
                <a:gd name="T38" fmla="*/ 132715 w 2220"/>
                <a:gd name="T39" fmla="*/ 767715 h 2150"/>
                <a:gd name="T40" fmla="*/ 193040 w 2220"/>
                <a:gd name="T41" fmla="*/ 775335 h 2150"/>
                <a:gd name="T42" fmla="*/ 213360 w 2220"/>
                <a:gd name="T43" fmla="*/ 815340 h 2150"/>
                <a:gd name="T44" fmla="*/ 193040 w 2220"/>
                <a:gd name="T45" fmla="*/ 854710 h 2150"/>
                <a:gd name="T46" fmla="*/ 139700 w 2220"/>
                <a:gd name="T47" fmla="*/ 862965 h 2150"/>
                <a:gd name="T48" fmla="*/ 53975 w 2220"/>
                <a:gd name="T49" fmla="*/ 878840 h 2150"/>
                <a:gd name="T50" fmla="*/ 1353185 w 2220"/>
                <a:gd name="T51" fmla="*/ 592455 h 2150"/>
                <a:gd name="T52" fmla="*/ 1324610 w 2220"/>
                <a:gd name="T53" fmla="*/ 579755 h 2150"/>
                <a:gd name="T54" fmla="*/ 1310005 w 2220"/>
                <a:gd name="T55" fmla="*/ 537210 h 2150"/>
                <a:gd name="T56" fmla="*/ 1314450 w 2220"/>
                <a:gd name="T57" fmla="*/ 457200 h 2150"/>
                <a:gd name="T58" fmla="*/ 1292225 w 2220"/>
                <a:gd name="T59" fmla="*/ 347980 h 2150"/>
                <a:gd name="T60" fmla="*/ 1239520 w 2220"/>
                <a:gd name="T61" fmla="*/ 250190 h 2150"/>
                <a:gd name="T62" fmla="*/ 1181735 w 2220"/>
                <a:gd name="T63" fmla="*/ 186690 h 2150"/>
                <a:gd name="T64" fmla="*/ 1101725 w 2220"/>
                <a:gd name="T65" fmla="*/ 133350 h 2150"/>
                <a:gd name="T66" fmla="*/ 1086485 w 2220"/>
                <a:gd name="T67" fmla="*/ 83185 h 2150"/>
                <a:gd name="T68" fmla="*/ 1109345 w 2220"/>
                <a:gd name="T69" fmla="*/ 53975 h 2150"/>
                <a:gd name="T70" fmla="*/ 1154430 w 2220"/>
                <a:gd name="T71" fmla="*/ 53975 h 2150"/>
                <a:gd name="T72" fmla="*/ 1270000 w 2220"/>
                <a:gd name="T73" fmla="*/ 139700 h 2150"/>
                <a:gd name="T74" fmla="*/ 1343025 w 2220"/>
                <a:gd name="T75" fmla="*/ 231775 h 2150"/>
                <a:gd name="T76" fmla="*/ 1396365 w 2220"/>
                <a:gd name="T77" fmla="*/ 360045 h 2150"/>
                <a:gd name="T78" fmla="*/ 1409700 w 2220"/>
                <a:gd name="T79" fmla="*/ 476250 h 2150"/>
                <a:gd name="T80" fmla="*/ 1402080 w 2220"/>
                <a:gd name="T81" fmla="*/ 560070 h 2150"/>
                <a:gd name="T82" fmla="*/ 1365885 w 2220"/>
                <a:gd name="T83" fmla="*/ 591820 h 2150"/>
                <a:gd name="T84" fmla="*/ 986790 w 2220"/>
                <a:gd name="T85" fmla="*/ 99060 h 2150"/>
                <a:gd name="T86" fmla="*/ 933450 w 2220"/>
                <a:gd name="T87" fmla="*/ 95250 h 2150"/>
                <a:gd name="T88" fmla="*/ 893445 w 2220"/>
                <a:gd name="T89" fmla="*/ 74930 h 2150"/>
                <a:gd name="T90" fmla="*/ 885825 w 2220"/>
                <a:gd name="T91" fmla="*/ 38100 h 2150"/>
                <a:gd name="T92" fmla="*/ 923290 w 2220"/>
                <a:gd name="T93" fmla="*/ 635 h 2150"/>
                <a:gd name="T94" fmla="*/ 996315 w 2220"/>
                <a:gd name="T95" fmla="*/ 4445 h 2150"/>
                <a:gd name="T96" fmla="*/ 1033145 w 2220"/>
                <a:gd name="T97" fmla="*/ 29845 h 2150"/>
                <a:gd name="T98" fmla="*/ 1035685 w 2220"/>
                <a:gd name="T99" fmla="*/ 66040 h 2150"/>
                <a:gd name="T100" fmla="*/ 998855 w 2220"/>
                <a:gd name="T101" fmla="*/ 98425 h 215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220" h="2150">
                  <a:moveTo>
                    <a:pt x="928" y="2150"/>
                  </a:moveTo>
                  <a:lnTo>
                    <a:pt x="921" y="2150"/>
                  </a:lnTo>
                  <a:lnTo>
                    <a:pt x="915" y="2149"/>
                  </a:lnTo>
                  <a:lnTo>
                    <a:pt x="899" y="2146"/>
                  </a:lnTo>
                  <a:lnTo>
                    <a:pt x="875" y="2130"/>
                  </a:lnTo>
                  <a:lnTo>
                    <a:pt x="859" y="2106"/>
                  </a:lnTo>
                  <a:lnTo>
                    <a:pt x="853" y="2078"/>
                  </a:lnTo>
                  <a:lnTo>
                    <a:pt x="854" y="2063"/>
                  </a:lnTo>
                  <a:lnTo>
                    <a:pt x="861" y="2016"/>
                  </a:lnTo>
                  <a:lnTo>
                    <a:pt x="862" y="1921"/>
                  </a:lnTo>
                  <a:lnTo>
                    <a:pt x="849" y="1829"/>
                  </a:lnTo>
                  <a:lnTo>
                    <a:pt x="821" y="1739"/>
                  </a:lnTo>
                  <a:lnTo>
                    <a:pt x="801" y="1694"/>
                  </a:lnTo>
                  <a:lnTo>
                    <a:pt x="789" y="1672"/>
                  </a:lnTo>
                  <a:lnTo>
                    <a:pt x="766" y="1633"/>
                  </a:lnTo>
                  <a:lnTo>
                    <a:pt x="711" y="1560"/>
                  </a:lnTo>
                  <a:lnTo>
                    <a:pt x="645" y="1496"/>
                  </a:lnTo>
                  <a:lnTo>
                    <a:pt x="571" y="1443"/>
                  </a:lnTo>
                  <a:lnTo>
                    <a:pt x="530" y="1420"/>
                  </a:lnTo>
                  <a:lnTo>
                    <a:pt x="525" y="1419"/>
                  </a:lnTo>
                  <a:lnTo>
                    <a:pt x="512" y="1411"/>
                  </a:lnTo>
                  <a:lnTo>
                    <a:pt x="492" y="1389"/>
                  </a:lnTo>
                  <a:lnTo>
                    <a:pt x="483" y="1362"/>
                  </a:lnTo>
                  <a:lnTo>
                    <a:pt x="484" y="1333"/>
                  </a:lnTo>
                  <a:lnTo>
                    <a:pt x="489" y="1318"/>
                  </a:lnTo>
                  <a:lnTo>
                    <a:pt x="497" y="1305"/>
                  </a:lnTo>
                  <a:lnTo>
                    <a:pt x="519" y="1286"/>
                  </a:lnTo>
                  <a:lnTo>
                    <a:pt x="545" y="1276"/>
                  </a:lnTo>
                  <a:lnTo>
                    <a:pt x="575" y="1277"/>
                  </a:lnTo>
                  <a:lnTo>
                    <a:pt x="590" y="1284"/>
                  </a:lnTo>
                  <a:lnTo>
                    <a:pt x="596" y="1286"/>
                  </a:lnTo>
                  <a:lnTo>
                    <a:pt x="647" y="1314"/>
                  </a:lnTo>
                  <a:lnTo>
                    <a:pt x="741" y="1380"/>
                  </a:lnTo>
                  <a:lnTo>
                    <a:pt x="824" y="1460"/>
                  </a:lnTo>
                  <a:lnTo>
                    <a:pt x="893" y="1551"/>
                  </a:lnTo>
                  <a:lnTo>
                    <a:pt x="922" y="1602"/>
                  </a:lnTo>
                  <a:lnTo>
                    <a:pt x="935" y="1627"/>
                  </a:lnTo>
                  <a:lnTo>
                    <a:pt x="961" y="1682"/>
                  </a:lnTo>
                  <a:lnTo>
                    <a:pt x="996" y="1795"/>
                  </a:lnTo>
                  <a:lnTo>
                    <a:pt x="1012" y="1911"/>
                  </a:lnTo>
                  <a:lnTo>
                    <a:pt x="1010" y="2029"/>
                  </a:lnTo>
                  <a:lnTo>
                    <a:pt x="1002" y="2089"/>
                  </a:lnTo>
                  <a:lnTo>
                    <a:pt x="998" y="2102"/>
                  </a:lnTo>
                  <a:lnTo>
                    <a:pt x="985" y="2124"/>
                  </a:lnTo>
                  <a:lnTo>
                    <a:pt x="966" y="2141"/>
                  </a:lnTo>
                  <a:lnTo>
                    <a:pt x="942" y="2150"/>
                  </a:lnTo>
                  <a:lnTo>
                    <a:pt x="928" y="2150"/>
                  </a:lnTo>
                  <a:close/>
                  <a:moveTo>
                    <a:pt x="76" y="1384"/>
                  </a:moveTo>
                  <a:lnTo>
                    <a:pt x="64" y="1383"/>
                  </a:lnTo>
                  <a:lnTo>
                    <a:pt x="41" y="1376"/>
                  </a:lnTo>
                  <a:lnTo>
                    <a:pt x="22" y="1362"/>
                  </a:lnTo>
                  <a:lnTo>
                    <a:pt x="7" y="1342"/>
                  </a:lnTo>
                  <a:lnTo>
                    <a:pt x="4" y="1330"/>
                  </a:lnTo>
                  <a:lnTo>
                    <a:pt x="0" y="1315"/>
                  </a:lnTo>
                  <a:lnTo>
                    <a:pt x="4" y="1286"/>
                  </a:lnTo>
                  <a:lnTo>
                    <a:pt x="18" y="1261"/>
                  </a:lnTo>
                  <a:lnTo>
                    <a:pt x="41" y="1243"/>
                  </a:lnTo>
                  <a:lnTo>
                    <a:pt x="55" y="1237"/>
                  </a:lnTo>
                  <a:lnTo>
                    <a:pt x="106" y="1223"/>
                  </a:lnTo>
                  <a:lnTo>
                    <a:pt x="209" y="1209"/>
                  </a:lnTo>
                  <a:lnTo>
                    <a:pt x="262" y="1208"/>
                  </a:lnTo>
                  <a:lnTo>
                    <a:pt x="276" y="1209"/>
                  </a:lnTo>
                  <a:lnTo>
                    <a:pt x="304" y="1221"/>
                  </a:lnTo>
                  <a:lnTo>
                    <a:pt x="324" y="1241"/>
                  </a:lnTo>
                  <a:lnTo>
                    <a:pt x="335" y="1268"/>
                  </a:lnTo>
                  <a:lnTo>
                    <a:pt x="336" y="1284"/>
                  </a:lnTo>
                  <a:lnTo>
                    <a:pt x="335" y="1298"/>
                  </a:lnTo>
                  <a:lnTo>
                    <a:pt x="324" y="1326"/>
                  </a:lnTo>
                  <a:lnTo>
                    <a:pt x="304" y="1346"/>
                  </a:lnTo>
                  <a:lnTo>
                    <a:pt x="276" y="1357"/>
                  </a:lnTo>
                  <a:lnTo>
                    <a:pt x="262" y="1358"/>
                  </a:lnTo>
                  <a:lnTo>
                    <a:pt x="220" y="1359"/>
                  </a:lnTo>
                  <a:lnTo>
                    <a:pt x="137" y="1371"/>
                  </a:lnTo>
                  <a:lnTo>
                    <a:pt x="96" y="1381"/>
                  </a:lnTo>
                  <a:lnTo>
                    <a:pt x="85" y="1384"/>
                  </a:lnTo>
                  <a:lnTo>
                    <a:pt x="76" y="1384"/>
                  </a:lnTo>
                  <a:close/>
                  <a:moveTo>
                    <a:pt x="2137" y="933"/>
                  </a:moveTo>
                  <a:lnTo>
                    <a:pt x="2131" y="933"/>
                  </a:lnTo>
                  <a:lnTo>
                    <a:pt x="2125" y="932"/>
                  </a:lnTo>
                  <a:lnTo>
                    <a:pt x="2110" y="928"/>
                  </a:lnTo>
                  <a:lnTo>
                    <a:pt x="2086" y="913"/>
                  </a:lnTo>
                  <a:lnTo>
                    <a:pt x="2069" y="890"/>
                  </a:lnTo>
                  <a:lnTo>
                    <a:pt x="2062" y="861"/>
                  </a:lnTo>
                  <a:lnTo>
                    <a:pt x="2063" y="846"/>
                  </a:lnTo>
                  <a:lnTo>
                    <a:pt x="2069" y="798"/>
                  </a:lnTo>
                  <a:lnTo>
                    <a:pt x="2070" y="750"/>
                  </a:lnTo>
                  <a:lnTo>
                    <a:pt x="2070" y="720"/>
                  </a:lnTo>
                  <a:lnTo>
                    <a:pt x="2064" y="662"/>
                  </a:lnTo>
                  <a:lnTo>
                    <a:pt x="2052" y="604"/>
                  </a:lnTo>
                  <a:lnTo>
                    <a:pt x="2035" y="548"/>
                  </a:lnTo>
                  <a:lnTo>
                    <a:pt x="2014" y="493"/>
                  </a:lnTo>
                  <a:lnTo>
                    <a:pt x="1986" y="443"/>
                  </a:lnTo>
                  <a:lnTo>
                    <a:pt x="1952" y="394"/>
                  </a:lnTo>
                  <a:lnTo>
                    <a:pt x="1915" y="348"/>
                  </a:lnTo>
                  <a:lnTo>
                    <a:pt x="1895" y="327"/>
                  </a:lnTo>
                  <a:lnTo>
                    <a:pt x="1861" y="294"/>
                  </a:lnTo>
                  <a:lnTo>
                    <a:pt x="1788" y="240"/>
                  </a:lnTo>
                  <a:lnTo>
                    <a:pt x="1748" y="219"/>
                  </a:lnTo>
                  <a:lnTo>
                    <a:pt x="1735" y="210"/>
                  </a:lnTo>
                  <a:lnTo>
                    <a:pt x="1717" y="187"/>
                  </a:lnTo>
                  <a:lnTo>
                    <a:pt x="1709" y="161"/>
                  </a:lnTo>
                  <a:lnTo>
                    <a:pt x="1711" y="131"/>
                  </a:lnTo>
                  <a:lnTo>
                    <a:pt x="1717" y="118"/>
                  </a:lnTo>
                  <a:lnTo>
                    <a:pt x="1724" y="104"/>
                  </a:lnTo>
                  <a:lnTo>
                    <a:pt x="1747" y="85"/>
                  </a:lnTo>
                  <a:lnTo>
                    <a:pt x="1775" y="77"/>
                  </a:lnTo>
                  <a:lnTo>
                    <a:pt x="1805" y="79"/>
                  </a:lnTo>
                  <a:lnTo>
                    <a:pt x="1818" y="85"/>
                  </a:lnTo>
                  <a:lnTo>
                    <a:pt x="1867" y="113"/>
                  </a:lnTo>
                  <a:lnTo>
                    <a:pt x="1958" y="180"/>
                  </a:lnTo>
                  <a:lnTo>
                    <a:pt x="2000" y="220"/>
                  </a:lnTo>
                  <a:lnTo>
                    <a:pt x="2027" y="247"/>
                  </a:lnTo>
                  <a:lnTo>
                    <a:pt x="2074" y="304"/>
                  </a:lnTo>
                  <a:lnTo>
                    <a:pt x="2115" y="365"/>
                  </a:lnTo>
                  <a:lnTo>
                    <a:pt x="2149" y="430"/>
                  </a:lnTo>
                  <a:lnTo>
                    <a:pt x="2177" y="497"/>
                  </a:lnTo>
                  <a:lnTo>
                    <a:pt x="2199" y="567"/>
                  </a:lnTo>
                  <a:lnTo>
                    <a:pt x="2213" y="640"/>
                  </a:lnTo>
                  <a:lnTo>
                    <a:pt x="2220" y="713"/>
                  </a:lnTo>
                  <a:lnTo>
                    <a:pt x="2220" y="750"/>
                  </a:lnTo>
                  <a:lnTo>
                    <a:pt x="2219" y="810"/>
                  </a:lnTo>
                  <a:lnTo>
                    <a:pt x="2211" y="869"/>
                  </a:lnTo>
                  <a:lnTo>
                    <a:pt x="2208" y="882"/>
                  </a:lnTo>
                  <a:lnTo>
                    <a:pt x="2195" y="907"/>
                  </a:lnTo>
                  <a:lnTo>
                    <a:pt x="2175" y="923"/>
                  </a:lnTo>
                  <a:lnTo>
                    <a:pt x="2151" y="932"/>
                  </a:lnTo>
                  <a:lnTo>
                    <a:pt x="2137" y="933"/>
                  </a:lnTo>
                  <a:close/>
                  <a:moveTo>
                    <a:pt x="1560" y="156"/>
                  </a:moveTo>
                  <a:lnTo>
                    <a:pt x="1554" y="156"/>
                  </a:lnTo>
                  <a:lnTo>
                    <a:pt x="1549" y="155"/>
                  </a:lnTo>
                  <a:lnTo>
                    <a:pt x="1509" y="151"/>
                  </a:lnTo>
                  <a:lnTo>
                    <a:pt x="1470" y="150"/>
                  </a:lnTo>
                  <a:lnTo>
                    <a:pt x="1454" y="149"/>
                  </a:lnTo>
                  <a:lnTo>
                    <a:pt x="1428" y="138"/>
                  </a:lnTo>
                  <a:lnTo>
                    <a:pt x="1407" y="118"/>
                  </a:lnTo>
                  <a:lnTo>
                    <a:pt x="1395" y="90"/>
                  </a:lnTo>
                  <a:lnTo>
                    <a:pt x="1394" y="76"/>
                  </a:lnTo>
                  <a:lnTo>
                    <a:pt x="1395" y="60"/>
                  </a:lnTo>
                  <a:lnTo>
                    <a:pt x="1407" y="32"/>
                  </a:lnTo>
                  <a:lnTo>
                    <a:pt x="1428" y="12"/>
                  </a:lnTo>
                  <a:lnTo>
                    <a:pt x="1454" y="1"/>
                  </a:lnTo>
                  <a:lnTo>
                    <a:pt x="1470" y="0"/>
                  </a:lnTo>
                  <a:lnTo>
                    <a:pt x="1519" y="1"/>
                  </a:lnTo>
                  <a:lnTo>
                    <a:pt x="1569" y="7"/>
                  </a:lnTo>
                  <a:lnTo>
                    <a:pt x="1584" y="10"/>
                  </a:lnTo>
                  <a:lnTo>
                    <a:pt x="1609" y="24"/>
                  </a:lnTo>
                  <a:lnTo>
                    <a:pt x="1627" y="47"/>
                  </a:lnTo>
                  <a:lnTo>
                    <a:pt x="1634" y="76"/>
                  </a:lnTo>
                  <a:lnTo>
                    <a:pt x="1633" y="91"/>
                  </a:lnTo>
                  <a:lnTo>
                    <a:pt x="1631" y="104"/>
                  </a:lnTo>
                  <a:lnTo>
                    <a:pt x="1617" y="129"/>
                  </a:lnTo>
                  <a:lnTo>
                    <a:pt x="1598" y="145"/>
                  </a:lnTo>
                  <a:lnTo>
                    <a:pt x="1573" y="155"/>
                  </a:lnTo>
                  <a:lnTo>
                    <a:pt x="1560" y="15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87" name="Freeform 30">
              <a:extLst>
                <a:ext uri="{FF2B5EF4-FFF2-40B4-BE49-F238E27FC236}">
                  <a16:creationId xmlns:a16="http://schemas.microsoft.com/office/drawing/2014/main" id="{6D92B1F8-3FF9-C3C4-B8CB-2684C49CFFE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871" y="2950"/>
              <a:ext cx="601" cy="603"/>
            </a:xfrm>
            <a:custGeom>
              <a:avLst/>
              <a:gdLst>
                <a:gd name="T0" fmla="*/ 334645 w 601"/>
                <a:gd name="T1" fmla="*/ 382905 h 603"/>
                <a:gd name="T2" fmla="*/ 325755 w 601"/>
                <a:gd name="T3" fmla="*/ 382270 h 603"/>
                <a:gd name="T4" fmla="*/ 307975 w 601"/>
                <a:gd name="T5" fmla="*/ 375285 h 603"/>
                <a:gd name="T6" fmla="*/ 300355 w 601"/>
                <a:gd name="T7" fmla="*/ 368935 h 603"/>
                <a:gd name="T8" fmla="*/ 13335 w 601"/>
                <a:gd name="T9" fmla="*/ 81280 h 603"/>
                <a:gd name="T10" fmla="*/ 6985 w 601"/>
                <a:gd name="T11" fmla="*/ 74295 h 603"/>
                <a:gd name="T12" fmla="*/ 0 w 601"/>
                <a:gd name="T13" fmla="*/ 56515 h 603"/>
                <a:gd name="T14" fmla="*/ 0 w 601"/>
                <a:gd name="T15" fmla="*/ 38100 h 603"/>
                <a:gd name="T16" fmla="*/ 6985 w 601"/>
                <a:gd name="T17" fmla="*/ 20955 h 603"/>
                <a:gd name="T18" fmla="*/ 13335 w 601"/>
                <a:gd name="T19" fmla="*/ 13970 h 603"/>
                <a:gd name="T20" fmla="*/ 20955 w 601"/>
                <a:gd name="T21" fmla="*/ 6985 h 603"/>
                <a:gd name="T22" fmla="*/ 37465 w 601"/>
                <a:gd name="T23" fmla="*/ 0 h 603"/>
                <a:gd name="T24" fmla="*/ 55880 w 601"/>
                <a:gd name="T25" fmla="*/ 0 h 603"/>
                <a:gd name="T26" fmla="*/ 73660 w 601"/>
                <a:gd name="T27" fmla="*/ 6985 h 603"/>
                <a:gd name="T28" fmla="*/ 80010 w 601"/>
                <a:gd name="T29" fmla="*/ 13970 h 603"/>
                <a:gd name="T30" fmla="*/ 368300 w 601"/>
                <a:gd name="T31" fmla="*/ 301625 h 603"/>
                <a:gd name="T32" fmla="*/ 374650 w 601"/>
                <a:gd name="T33" fmla="*/ 309245 h 603"/>
                <a:gd name="T34" fmla="*/ 381635 w 601"/>
                <a:gd name="T35" fmla="*/ 326390 h 603"/>
                <a:gd name="T36" fmla="*/ 381635 w 601"/>
                <a:gd name="T37" fmla="*/ 344805 h 603"/>
                <a:gd name="T38" fmla="*/ 374650 w 601"/>
                <a:gd name="T39" fmla="*/ 361315 h 603"/>
                <a:gd name="T40" fmla="*/ 368300 w 601"/>
                <a:gd name="T41" fmla="*/ 368935 h 603"/>
                <a:gd name="T42" fmla="*/ 360680 w 601"/>
                <a:gd name="T43" fmla="*/ 375285 h 603"/>
                <a:gd name="T44" fmla="*/ 344170 w 601"/>
                <a:gd name="T45" fmla="*/ 382270 h 603"/>
                <a:gd name="T46" fmla="*/ 334645 w 601"/>
                <a:gd name="T47" fmla="*/ 382905 h 60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601" h="603">
                  <a:moveTo>
                    <a:pt x="527" y="603"/>
                  </a:moveTo>
                  <a:lnTo>
                    <a:pt x="513" y="602"/>
                  </a:lnTo>
                  <a:lnTo>
                    <a:pt x="485" y="591"/>
                  </a:lnTo>
                  <a:lnTo>
                    <a:pt x="473" y="581"/>
                  </a:lnTo>
                  <a:lnTo>
                    <a:pt x="21" y="128"/>
                  </a:lnTo>
                  <a:lnTo>
                    <a:pt x="11" y="117"/>
                  </a:lnTo>
                  <a:lnTo>
                    <a:pt x="0" y="89"/>
                  </a:lnTo>
                  <a:lnTo>
                    <a:pt x="0" y="60"/>
                  </a:lnTo>
                  <a:lnTo>
                    <a:pt x="11" y="33"/>
                  </a:lnTo>
                  <a:lnTo>
                    <a:pt x="21" y="22"/>
                  </a:lnTo>
                  <a:lnTo>
                    <a:pt x="33" y="11"/>
                  </a:lnTo>
                  <a:lnTo>
                    <a:pt x="59" y="0"/>
                  </a:lnTo>
                  <a:lnTo>
                    <a:pt x="88" y="0"/>
                  </a:lnTo>
                  <a:lnTo>
                    <a:pt x="116" y="11"/>
                  </a:lnTo>
                  <a:lnTo>
                    <a:pt x="126" y="22"/>
                  </a:lnTo>
                  <a:lnTo>
                    <a:pt x="580" y="475"/>
                  </a:lnTo>
                  <a:lnTo>
                    <a:pt x="590" y="487"/>
                  </a:lnTo>
                  <a:lnTo>
                    <a:pt x="601" y="514"/>
                  </a:lnTo>
                  <a:lnTo>
                    <a:pt x="601" y="543"/>
                  </a:lnTo>
                  <a:lnTo>
                    <a:pt x="590" y="569"/>
                  </a:lnTo>
                  <a:lnTo>
                    <a:pt x="580" y="581"/>
                  </a:lnTo>
                  <a:lnTo>
                    <a:pt x="568" y="591"/>
                  </a:lnTo>
                  <a:lnTo>
                    <a:pt x="542" y="602"/>
                  </a:lnTo>
                  <a:lnTo>
                    <a:pt x="527" y="603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92" name="Freeform 31">
              <a:extLst>
                <a:ext uri="{FF2B5EF4-FFF2-40B4-BE49-F238E27FC236}">
                  <a16:creationId xmlns:a16="http://schemas.microsoft.com/office/drawing/2014/main" id="{B6C0555A-2DA0-5BA2-E657-66ABE256AB5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864" y="4186"/>
              <a:ext cx="1406" cy="1407"/>
            </a:xfrm>
            <a:custGeom>
              <a:avLst/>
              <a:gdLst>
                <a:gd name="T0" fmla="*/ 846455 w 1406"/>
                <a:gd name="T1" fmla="*/ 893445 h 1407"/>
                <a:gd name="T2" fmla="*/ 836930 w 1406"/>
                <a:gd name="T3" fmla="*/ 893445 h 1407"/>
                <a:gd name="T4" fmla="*/ 819785 w 1406"/>
                <a:gd name="T5" fmla="*/ 885825 h 1407"/>
                <a:gd name="T6" fmla="*/ 812165 w 1406"/>
                <a:gd name="T7" fmla="*/ 879475 h 1407"/>
                <a:gd name="T8" fmla="*/ 12700 w 1406"/>
                <a:gd name="T9" fmla="*/ 80645 h 1407"/>
                <a:gd name="T10" fmla="*/ 6985 w 1406"/>
                <a:gd name="T11" fmla="*/ 73025 h 1407"/>
                <a:gd name="T12" fmla="*/ 0 w 1406"/>
                <a:gd name="T13" fmla="*/ 56515 h 1407"/>
                <a:gd name="T14" fmla="*/ 0 w 1406"/>
                <a:gd name="T15" fmla="*/ 38100 h 1407"/>
                <a:gd name="T16" fmla="*/ 6985 w 1406"/>
                <a:gd name="T17" fmla="*/ 20320 h 1407"/>
                <a:gd name="T18" fmla="*/ 12700 w 1406"/>
                <a:gd name="T19" fmla="*/ 13335 h 1407"/>
                <a:gd name="T20" fmla="*/ 20320 w 1406"/>
                <a:gd name="T21" fmla="*/ 6985 h 1407"/>
                <a:gd name="T22" fmla="*/ 38100 w 1406"/>
                <a:gd name="T23" fmla="*/ 0 h 1407"/>
                <a:gd name="T24" fmla="*/ 56515 w 1406"/>
                <a:gd name="T25" fmla="*/ 0 h 1407"/>
                <a:gd name="T26" fmla="*/ 73025 w 1406"/>
                <a:gd name="T27" fmla="*/ 6985 h 1407"/>
                <a:gd name="T28" fmla="*/ 80645 w 1406"/>
                <a:gd name="T29" fmla="*/ 13335 h 1407"/>
                <a:gd name="T30" fmla="*/ 879475 w 1406"/>
                <a:gd name="T31" fmla="*/ 812800 h 1407"/>
                <a:gd name="T32" fmla="*/ 885825 w 1406"/>
                <a:gd name="T33" fmla="*/ 819150 h 1407"/>
                <a:gd name="T34" fmla="*/ 892810 w 1406"/>
                <a:gd name="T35" fmla="*/ 836930 h 1407"/>
                <a:gd name="T36" fmla="*/ 892810 w 1406"/>
                <a:gd name="T37" fmla="*/ 855345 h 1407"/>
                <a:gd name="T38" fmla="*/ 885825 w 1406"/>
                <a:gd name="T39" fmla="*/ 871855 h 1407"/>
                <a:gd name="T40" fmla="*/ 879475 w 1406"/>
                <a:gd name="T41" fmla="*/ 879475 h 1407"/>
                <a:gd name="T42" fmla="*/ 871855 w 1406"/>
                <a:gd name="T43" fmla="*/ 885825 h 1407"/>
                <a:gd name="T44" fmla="*/ 855345 w 1406"/>
                <a:gd name="T45" fmla="*/ 893445 h 1407"/>
                <a:gd name="T46" fmla="*/ 846455 w 1406"/>
                <a:gd name="T47" fmla="*/ 893445 h 140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6" h="1407">
                  <a:moveTo>
                    <a:pt x="1333" y="1407"/>
                  </a:moveTo>
                  <a:lnTo>
                    <a:pt x="1318" y="1407"/>
                  </a:lnTo>
                  <a:lnTo>
                    <a:pt x="1291" y="1395"/>
                  </a:lnTo>
                  <a:lnTo>
                    <a:pt x="1279" y="1385"/>
                  </a:lnTo>
                  <a:lnTo>
                    <a:pt x="20" y="127"/>
                  </a:lnTo>
                  <a:lnTo>
                    <a:pt x="11" y="115"/>
                  </a:lnTo>
                  <a:lnTo>
                    <a:pt x="0" y="89"/>
                  </a:lnTo>
                  <a:lnTo>
                    <a:pt x="0" y="60"/>
                  </a:lnTo>
                  <a:lnTo>
                    <a:pt x="11" y="32"/>
                  </a:lnTo>
                  <a:lnTo>
                    <a:pt x="20" y="21"/>
                  </a:lnTo>
                  <a:lnTo>
                    <a:pt x="32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5" y="11"/>
                  </a:lnTo>
                  <a:lnTo>
                    <a:pt x="127" y="21"/>
                  </a:lnTo>
                  <a:lnTo>
                    <a:pt x="1385" y="1280"/>
                  </a:lnTo>
                  <a:lnTo>
                    <a:pt x="1395" y="1290"/>
                  </a:lnTo>
                  <a:lnTo>
                    <a:pt x="1406" y="1318"/>
                  </a:lnTo>
                  <a:lnTo>
                    <a:pt x="1406" y="1347"/>
                  </a:lnTo>
                  <a:lnTo>
                    <a:pt x="1395" y="1373"/>
                  </a:lnTo>
                  <a:lnTo>
                    <a:pt x="1385" y="1385"/>
                  </a:lnTo>
                  <a:lnTo>
                    <a:pt x="1373" y="1395"/>
                  </a:lnTo>
                  <a:lnTo>
                    <a:pt x="1347" y="1407"/>
                  </a:lnTo>
                  <a:lnTo>
                    <a:pt x="1333" y="1407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93" name="Freeform 32">
              <a:extLst>
                <a:ext uri="{FF2B5EF4-FFF2-40B4-BE49-F238E27FC236}">
                  <a16:creationId xmlns:a16="http://schemas.microsoft.com/office/drawing/2014/main" id="{57727EA1-521C-0337-AA1F-EB57E993DBC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929" y="3121"/>
              <a:ext cx="1407" cy="1407"/>
            </a:xfrm>
            <a:custGeom>
              <a:avLst/>
              <a:gdLst>
                <a:gd name="T0" fmla="*/ 845820 w 1407"/>
                <a:gd name="T1" fmla="*/ 893445 h 1407"/>
                <a:gd name="T2" fmla="*/ 836930 w 1407"/>
                <a:gd name="T3" fmla="*/ 892810 h 1407"/>
                <a:gd name="T4" fmla="*/ 819150 w 1407"/>
                <a:gd name="T5" fmla="*/ 885825 h 1407"/>
                <a:gd name="T6" fmla="*/ 812800 w 1407"/>
                <a:gd name="T7" fmla="*/ 879475 h 1407"/>
                <a:gd name="T8" fmla="*/ 13335 w 1407"/>
                <a:gd name="T9" fmla="*/ 80645 h 1407"/>
                <a:gd name="T10" fmla="*/ 6985 w 1407"/>
                <a:gd name="T11" fmla="*/ 73025 h 1407"/>
                <a:gd name="T12" fmla="*/ 0 w 1407"/>
                <a:gd name="T13" fmla="*/ 55880 h 1407"/>
                <a:gd name="T14" fmla="*/ 0 w 1407"/>
                <a:gd name="T15" fmla="*/ 38100 h 1407"/>
                <a:gd name="T16" fmla="*/ 6985 w 1407"/>
                <a:gd name="T17" fmla="*/ 20320 h 1407"/>
                <a:gd name="T18" fmla="*/ 13335 w 1407"/>
                <a:gd name="T19" fmla="*/ 12700 h 1407"/>
                <a:gd name="T20" fmla="*/ 20320 w 1407"/>
                <a:gd name="T21" fmla="*/ 6985 h 1407"/>
                <a:gd name="T22" fmla="*/ 38100 w 1407"/>
                <a:gd name="T23" fmla="*/ 0 h 1407"/>
                <a:gd name="T24" fmla="*/ 56515 w 1407"/>
                <a:gd name="T25" fmla="*/ 0 h 1407"/>
                <a:gd name="T26" fmla="*/ 73025 w 1407"/>
                <a:gd name="T27" fmla="*/ 6985 h 1407"/>
                <a:gd name="T28" fmla="*/ 80645 w 1407"/>
                <a:gd name="T29" fmla="*/ 12700 h 1407"/>
                <a:gd name="T30" fmla="*/ 879475 w 1407"/>
                <a:gd name="T31" fmla="*/ 812165 h 1407"/>
                <a:gd name="T32" fmla="*/ 885825 w 1407"/>
                <a:gd name="T33" fmla="*/ 819785 h 1407"/>
                <a:gd name="T34" fmla="*/ 893445 w 1407"/>
                <a:gd name="T35" fmla="*/ 836930 h 1407"/>
                <a:gd name="T36" fmla="*/ 893445 w 1407"/>
                <a:gd name="T37" fmla="*/ 855345 h 1407"/>
                <a:gd name="T38" fmla="*/ 885825 w 1407"/>
                <a:gd name="T39" fmla="*/ 871855 h 1407"/>
                <a:gd name="T40" fmla="*/ 879475 w 1407"/>
                <a:gd name="T41" fmla="*/ 879475 h 1407"/>
                <a:gd name="T42" fmla="*/ 871855 w 1407"/>
                <a:gd name="T43" fmla="*/ 885825 h 1407"/>
                <a:gd name="T44" fmla="*/ 855345 w 1407"/>
                <a:gd name="T45" fmla="*/ 892810 h 1407"/>
                <a:gd name="T46" fmla="*/ 845820 w 1407"/>
                <a:gd name="T47" fmla="*/ 893445 h 140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7" h="1407">
                  <a:moveTo>
                    <a:pt x="1332" y="1407"/>
                  </a:moveTo>
                  <a:lnTo>
                    <a:pt x="1318" y="1406"/>
                  </a:lnTo>
                  <a:lnTo>
                    <a:pt x="1290" y="1395"/>
                  </a:lnTo>
                  <a:lnTo>
                    <a:pt x="1280" y="1385"/>
                  </a:lnTo>
                  <a:lnTo>
                    <a:pt x="21" y="127"/>
                  </a:lnTo>
                  <a:lnTo>
                    <a:pt x="11" y="115"/>
                  </a:lnTo>
                  <a:lnTo>
                    <a:pt x="0" y="88"/>
                  </a:lnTo>
                  <a:lnTo>
                    <a:pt x="0" y="60"/>
                  </a:lnTo>
                  <a:lnTo>
                    <a:pt x="11" y="32"/>
                  </a:lnTo>
                  <a:lnTo>
                    <a:pt x="21" y="20"/>
                  </a:lnTo>
                  <a:lnTo>
                    <a:pt x="32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5" y="11"/>
                  </a:lnTo>
                  <a:lnTo>
                    <a:pt x="127" y="20"/>
                  </a:lnTo>
                  <a:lnTo>
                    <a:pt x="1385" y="1279"/>
                  </a:lnTo>
                  <a:lnTo>
                    <a:pt x="1395" y="1291"/>
                  </a:lnTo>
                  <a:lnTo>
                    <a:pt x="1407" y="1318"/>
                  </a:lnTo>
                  <a:lnTo>
                    <a:pt x="1407" y="1347"/>
                  </a:lnTo>
                  <a:lnTo>
                    <a:pt x="1395" y="1373"/>
                  </a:lnTo>
                  <a:lnTo>
                    <a:pt x="1385" y="1385"/>
                  </a:lnTo>
                  <a:lnTo>
                    <a:pt x="1373" y="1395"/>
                  </a:lnTo>
                  <a:lnTo>
                    <a:pt x="1347" y="1406"/>
                  </a:lnTo>
                  <a:lnTo>
                    <a:pt x="1332" y="1407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94" name="Freeform 33">
              <a:extLst>
                <a:ext uri="{FF2B5EF4-FFF2-40B4-BE49-F238E27FC236}">
                  <a16:creationId xmlns:a16="http://schemas.microsoft.com/office/drawing/2014/main" id="{52D3C4C3-CFC1-C5D8-AB8C-42037BEEBE8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579" y="3470"/>
              <a:ext cx="1408" cy="1407"/>
            </a:xfrm>
            <a:custGeom>
              <a:avLst/>
              <a:gdLst>
                <a:gd name="T0" fmla="*/ 846455 w 1408"/>
                <a:gd name="T1" fmla="*/ 893445 h 1407"/>
                <a:gd name="T2" fmla="*/ 837565 w 1408"/>
                <a:gd name="T3" fmla="*/ 892810 h 1407"/>
                <a:gd name="T4" fmla="*/ 820420 w 1408"/>
                <a:gd name="T5" fmla="*/ 885825 h 1407"/>
                <a:gd name="T6" fmla="*/ 812800 w 1408"/>
                <a:gd name="T7" fmla="*/ 879475 h 1407"/>
                <a:gd name="T8" fmla="*/ 13970 w 1408"/>
                <a:gd name="T9" fmla="*/ 80010 h 1407"/>
                <a:gd name="T10" fmla="*/ 6985 w 1408"/>
                <a:gd name="T11" fmla="*/ 73025 h 1407"/>
                <a:gd name="T12" fmla="*/ 0 w 1408"/>
                <a:gd name="T13" fmla="*/ 55880 h 1407"/>
                <a:gd name="T14" fmla="*/ 0 w 1408"/>
                <a:gd name="T15" fmla="*/ 37465 h 1407"/>
                <a:gd name="T16" fmla="*/ 6985 w 1408"/>
                <a:gd name="T17" fmla="*/ 20955 h 1407"/>
                <a:gd name="T18" fmla="*/ 13970 w 1408"/>
                <a:gd name="T19" fmla="*/ 13335 h 1407"/>
                <a:gd name="T20" fmla="*/ 20955 w 1408"/>
                <a:gd name="T21" fmla="*/ 6985 h 1407"/>
                <a:gd name="T22" fmla="*/ 38100 w 1408"/>
                <a:gd name="T23" fmla="*/ 0 h 1407"/>
                <a:gd name="T24" fmla="*/ 56515 w 1408"/>
                <a:gd name="T25" fmla="*/ 0 h 1407"/>
                <a:gd name="T26" fmla="*/ 74295 w 1408"/>
                <a:gd name="T27" fmla="*/ 6985 h 1407"/>
                <a:gd name="T28" fmla="*/ 81280 w 1408"/>
                <a:gd name="T29" fmla="*/ 13335 h 1407"/>
                <a:gd name="T30" fmla="*/ 880110 w 1408"/>
                <a:gd name="T31" fmla="*/ 812165 h 1407"/>
                <a:gd name="T32" fmla="*/ 887095 w 1408"/>
                <a:gd name="T33" fmla="*/ 819785 h 1407"/>
                <a:gd name="T34" fmla="*/ 894080 w 1408"/>
                <a:gd name="T35" fmla="*/ 836295 h 1407"/>
                <a:gd name="T36" fmla="*/ 894080 w 1408"/>
                <a:gd name="T37" fmla="*/ 854710 h 1407"/>
                <a:gd name="T38" fmla="*/ 887095 w 1408"/>
                <a:gd name="T39" fmla="*/ 872490 h 1407"/>
                <a:gd name="T40" fmla="*/ 880110 w 1408"/>
                <a:gd name="T41" fmla="*/ 879475 h 1407"/>
                <a:gd name="T42" fmla="*/ 873125 w 1408"/>
                <a:gd name="T43" fmla="*/ 885825 h 1407"/>
                <a:gd name="T44" fmla="*/ 855980 w 1408"/>
                <a:gd name="T45" fmla="*/ 892810 h 1407"/>
                <a:gd name="T46" fmla="*/ 846455 w 1408"/>
                <a:gd name="T47" fmla="*/ 893445 h 140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8" h="1407">
                  <a:moveTo>
                    <a:pt x="1333" y="1407"/>
                  </a:moveTo>
                  <a:lnTo>
                    <a:pt x="1319" y="1406"/>
                  </a:lnTo>
                  <a:lnTo>
                    <a:pt x="1292" y="1395"/>
                  </a:lnTo>
                  <a:lnTo>
                    <a:pt x="1280" y="1385"/>
                  </a:lnTo>
                  <a:lnTo>
                    <a:pt x="22" y="126"/>
                  </a:lnTo>
                  <a:lnTo>
                    <a:pt x="11" y="115"/>
                  </a:lnTo>
                  <a:lnTo>
                    <a:pt x="0" y="88"/>
                  </a:lnTo>
                  <a:lnTo>
                    <a:pt x="0" y="59"/>
                  </a:lnTo>
                  <a:lnTo>
                    <a:pt x="11" y="33"/>
                  </a:lnTo>
                  <a:lnTo>
                    <a:pt x="22" y="21"/>
                  </a:lnTo>
                  <a:lnTo>
                    <a:pt x="33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7" y="11"/>
                  </a:lnTo>
                  <a:lnTo>
                    <a:pt x="128" y="21"/>
                  </a:lnTo>
                  <a:lnTo>
                    <a:pt x="1386" y="1279"/>
                  </a:lnTo>
                  <a:lnTo>
                    <a:pt x="1397" y="1291"/>
                  </a:lnTo>
                  <a:lnTo>
                    <a:pt x="1408" y="1317"/>
                  </a:lnTo>
                  <a:lnTo>
                    <a:pt x="1408" y="1346"/>
                  </a:lnTo>
                  <a:lnTo>
                    <a:pt x="1397" y="1374"/>
                  </a:lnTo>
                  <a:lnTo>
                    <a:pt x="1386" y="1385"/>
                  </a:lnTo>
                  <a:lnTo>
                    <a:pt x="1375" y="1395"/>
                  </a:lnTo>
                  <a:lnTo>
                    <a:pt x="1348" y="1406"/>
                  </a:lnTo>
                  <a:lnTo>
                    <a:pt x="1333" y="1407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95" name="Freeform 34">
              <a:extLst>
                <a:ext uri="{FF2B5EF4-FFF2-40B4-BE49-F238E27FC236}">
                  <a16:creationId xmlns:a16="http://schemas.microsoft.com/office/drawing/2014/main" id="{C696CF9B-36E3-8CBE-97E9-850256DA425A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7463" y="2272"/>
              <a:ext cx="737" cy="737"/>
            </a:xfrm>
            <a:custGeom>
              <a:avLst/>
              <a:gdLst>
                <a:gd name="T0" fmla="*/ 211455 w 737"/>
                <a:gd name="T1" fmla="*/ 467360 h 737"/>
                <a:gd name="T2" fmla="*/ 124460 w 737"/>
                <a:gd name="T3" fmla="*/ 441960 h 737"/>
                <a:gd name="T4" fmla="*/ 67945 w 737"/>
                <a:gd name="T5" fmla="*/ 399415 h 737"/>
                <a:gd name="T6" fmla="*/ 26035 w 737"/>
                <a:gd name="T7" fmla="*/ 342900 h 737"/>
                <a:gd name="T8" fmla="*/ 0 w 737"/>
                <a:gd name="T9" fmla="*/ 255905 h 737"/>
                <a:gd name="T10" fmla="*/ 8255 w 737"/>
                <a:gd name="T11" fmla="*/ 167005 h 737"/>
                <a:gd name="T12" fmla="*/ 51435 w 737"/>
                <a:gd name="T13" fmla="*/ 85090 h 737"/>
                <a:gd name="T14" fmla="*/ 85725 w 737"/>
                <a:gd name="T15" fmla="*/ 50800 h 737"/>
                <a:gd name="T16" fmla="*/ 167005 w 737"/>
                <a:gd name="T17" fmla="*/ 8255 h 737"/>
                <a:gd name="T18" fmla="*/ 256540 w 737"/>
                <a:gd name="T19" fmla="*/ 0 h 737"/>
                <a:gd name="T20" fmla="*/ 342900 w 737"/>
                <a:gd name="T21" fmla="*/ 25400 h 737"/>
                <a:gd name="T22" fmla="*/ 400685 w 737"/>
                <a:gd name="T23" fmla="*/ 67945 h 737"/>
                <a:gd name="T24" fmla="*/ 442595 w 737"/>
                <a:gd name="T25" fmla="*/ 124460 h 737"/>
                <a:gd name="T26" fmla="*/ 467995 w 737"/>
                <a:gd name="T27" fmla="*/ 211455 h 737"/>
                <a:gd name="T28" fmla="*/ 459105 w 737"/>
                <a:gd name="T29" fmla="*/ 300355 h 737"/>
                <a:gd name="T30" fmla="*/ 416560 w 737"/>
                <a:gd name="T31" fmla="*/ 382270 h 737"/>
                <a:gd name="T32" fmla="*/ 382270 w 737"/>
                <a:gd name="T33" fmla="*/ 416560 h 737"/>
                <a:gd name="T34" fmla="*/ 300990 w 737"/>
                <a:gd name="T35" fmla="*/ 459105 h 737"/>
                <a:gd name="T36" fmla="*/ 234315 w 737"/>
                <a:gd name="T37" fmla="*/ 467995 h 737"/>
                <a:gd name="T38" fmla="*/ 220345 w 737"/>
                <a:gd name="T39" fmla="*/ 94615 h 737"/>
                <a:gd name="T40" fmla="*/ 168910 w 737"/>
                <a:gd name="T41" fmla="*/ 109855 h 737"/>
                <a:gd name="T42" fmla="*/ 135255 w 737"/>
                <a:gd name="T43" fmla="*/ 135255 h 737"/>
                <a:gd name="T44" fmla="*/ 109855 w 737"/>
                <a:gd name="T45" fmla="*/ 168275 h 737"/>
                <a:gd name="T46" fmla="*/ 94615 w 737"/>
                <a:gd name="T47" fmla="*/ 220345 h 737"/>
                <a:gd name="T48" fmla="*/ 99695 w 737"/>
                <a:gd name="T49" fmla="*/ 273685 h 737"/>
                <a:gd name="T50" fmla="*/ 125730 w 737"/>
                <a:gd name="T51" fmla="*/ 321945 h 737"/>
                <a:gd name="T52" fmla="*/ 146050 w 737"/>
                <a:gd name="T53" fmla="*/ 342265 h 737"/>
                <a:gd name="T54" fmla="*/ 194310 w 737"/>
                <a:gd name="T55" fmla="*/ 367665 h 737"/>
                <a:gd name="T56" fmla="*/ 247015 w 737"/>
                <a:gd name="T57" fmla="*/ 372745 h 737"/>
                <a:gd name="T58" fmla="*/ 299085 w 737"/>
                <a:gd name="T59" fmla="*/ 357505 h 737"/>
                <a:gd name="T60" fmla="*/ 332740 w 737"/>
                <a:gd name="T61" fmla="*/ 332105 h 737"/>
                <a:gd name="T62" fmla="*/ 357505 w 737"/>
                <a:gd name="T63" fmla="*/ 299085 h 737"/>
                <a:gd name="T64" fmla="*/ 372745 w 737"/>
                <a:gd name="T65" fmla="*/ 247015 h 737"/>
                <a:gd name="T66" fmla="*/ 367665 w 737"/>
                <a:gd name="T67" fmla="*/ 193675 h 737"/>
                <a:gd name="T68" fmla="*/ 342265 w 737"/>
                <a:gd name="T69" fmla="*/ 145415 h 737"/>
                <a:gd name="T70" fmla="*/ 321945 w 737"/>
                <a:gd name="T71" fmla="*/ 125095 h 737"/>
                <a:gd name="T72" fmla="*/ 273685 w 737"/>
                <a:gd name="T73" fmla="*/ 99695 h 737"/>
                <a:gd name="T74" fmla="*/ 234315 w 737"/>
                <a:gd name="T75" fmla="*/ 94615 h 73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737" h="737">
                  <a:moveTo>
                    <a:pt x="369" y="737"/>
                  </a:moveTo>
                  <a:lnTo>
                    <a:pt x="333" y="736"/>
                  </a:lnTo>
                  <a:lnTo>
                    <a:pt x="263" y="723"/>
                  </a:lnTo>
                  <a:lnTo>
                    <a:pt x="196" y="696"/>
                  </a:lnTo>
                  <a:lnTo>
                    <a:pt x="135" y="656"/>
                  </a:lnTo>
                  <a:lnTo>
                    <a:pt x="107" y="629"/>
                  </a:lnTo>
                  <a:lnTo>
                    <a:pt x="81" y="602"/>
                  </a:lnTo>
                  <a:lnTo>
                    <a:pt x="41" y="540"/>
                  </a:lnTo>
                  <a:lnTo>
                    <a:pt x="13" y="473"/>
                  </a:lnTo>
                  <a:lnTo>
                    <a:pt x="0" y="403"/>
                  </a:lnTo>
                  <a:lnTo>
                    <a:pt x="0" y="333"/>
                  </a:lnTo>
                  <a:lnTo>
                    <a:pt x="13" y="263"/>
                  </a:lnTo>
                  <a:lnTo>
                    <a:pt x="41" y="196"/>
                  </a:lnTo>
                  <a:lnTo>
                    <a:pt x="81" y="134"/>
                  </a:lnTo>
                  <a:lnTo>
                    <a:pt x="107" y="107"/>
                  </a:lnTo>
                  <a:lnTo>
                    <a:pt x="135" y="80"/>
                  </a:lnTo>
                  <a:lnTo>
                    <a:pt x="196" y="40"/>
                  </a:lnTo>
                  <a:lnTo>
                    <a:pt x="263" y="13"/>
                  </a:lnTo>
                  <a:lnTo>
                    <a:pt x="333" y="0"/>
                  </a:lnTo>
                  <a:lnTo>
                    <a:pt x="404" y="0"/>
                  </a:lnTo>
                  <a:lnTo>
                    <a:pt x="474" y="13"/>
                  </a:lnTo>
                  <a:lnTo>
                    <a:pt x="540" y="40"/>
                  </a:lnTo>
                  <a:lnTo>
                    <a:pt x="602" y="80"/>
                  </a:lnTo>
                  <a:lnTo>
                    <a:pt x="631" y="107"/>
                  </a:lnTo>
                  <a:lnTo>
                    <a:pt x="656" y="134"/>
                  </a:lnTo>
                  <a:lnTo>
                    <a:pt x="697" y="196"/>
                  </a:lnTo>
                  <a:lnTo>
                    <a:pt x="723" y="263"/>
                  </a:lnTo>
                  <a:lnTo>
                    <a:pt x="737" y="333"/>
                  </a:lnTo>
                  <a:lnTo>
                    <a:pt x="737" y="403"/>
                  </a:lnTo>
                  <a:lnTo>
                    <a:pt x="723" y="473"/>
                  </a:lnTo>
                  <a:lnTo>
                    <a:pt x="697" y="540"/>
                  </a:lnTo>
                  <a:lnTo>
                    <a:pt x="656" y="602"/>
                  </a:lnTo>
                  <a:lnTo>
                    <a:pt x="631" y="629"/>
                  </a:lnTo>
                  <a:lnTo>
                    <a:pt x="602" y="656"/>
                  </a:lnTo>
                  <a:lnTo>
                    <a:pt x="540" y="696"/>
                  </a:lnTo>
                  <a:lnTo>
                    <a:pt x="474" y="723"/>
                  </a:lnTo>
                  <a:lnTo>
                    <a:pt x="404" y="736"/>
                  </a:lnTo>
                  <a:lnTo>
                    <a:pt x="369" y="737"/>
                  </a:lnTo>
                  <a:close/>
                  <a:moveTo>
                    <a:pt x="369" y="149"/>
                  </a:moveTo>
                  <a:lnTo>
                    <a:pt x="347" y="149"/>
                  </a:lnTo>
                  <a:lnTo>
                    <a:pt x="306" y="157"/>
                  </a:lnTo>
                  <a:lnTo>
                    <a:pt x="266" y="173"/>
                  </a:lnTo>
                  <a:lnTo>
                    <a:pt x="230" y="197"/>
                  </a:lnTo>
                  <a:lnTo>
                    <a:pt x="213" y="213"/>
                  </a:lnTo>
                  <a:lnTo>
                    <a:pt x="198" y="229"/>
                  </a:lnTo>
                  <a:lnTo>
                    <a:pt x="173" y="265"/>
                  </a:lnTo>
                  <a:lnTo>
                    <a:pt x="157" y="305"/>
                  </a:lnTo>
                  <a:lnTo>
                    <a:pt x="149" y="347"/>
                  </a:lnTo>
                  <a:lnTo>
                    <a:pt x="149" y="389"/>
                  </a:lnTo>
                  <a:lnTo>
                    <a:pt x="157" y="431"/>
                  </a:lnTo>
                  <a:lnTo>
                    <a:pt x="173" y="471"/>
                  </a:lnTo>
                  <a:lnTo>
                    <a:pt x="198" y="507"/>
                  </a:lnTo>
                  <a:lnTo>
                    <a:pt x="213" y="523"/>
                  </a:lnTo>
                  <a:lnTo>
                    <a:pt x="230" y="539"/>
                  </a:lnTo>
                  <a:lnTo>
                    <a:pt x="267" y="563"/>
                  </a:lnTo>
                  <a:lnTo>
                    <a:pt x="306" y="579"/>
                  </a:lnTo>
                  <a:lnTo>
                    <a:pt x="347" y="587"/>
                  </a:lnTo>
                  <a:lnTo>
                    <a:pt x="389" y="587"/>
                  </a:lnTo>
                  <a:lnTo>
                    <a:pt x="431" y="579"/>
                  </a:lnTo>
                  <a:lnTo>
                    <a:pt x="471" y="563"/>
                  </a:lnTo>
                  <a:lnTo>
                    <a:pt x="507" y="539"/>
                  </a:lnTo>
                  <a:lnTo>
                    <a:pt x="524" y="523"/>
                  </a:lnTo>
                  <a:lnTo>
                    <a:pt x="539" y="507"/>
                  </a:lnTo>
                  <a:lnTo>
                    <a:pt x="563" y="471"/>
                  </a:lnTo>
                  <a:lnTo>
                    <a:pt x="579" y="431"/>
                  </a:lnTo>
                  <a:lnTo>
                    <a:pt x="587" y="389"/>
                  </a:lnTo>
                  <a:lnTo>
                    <a:pt x="587" y="347"/>
                  </a:lnTo>
                  <a:lnTo>
                    <a:pt x="579" y="305"/>
                  </a:lnTo>
                  <a:lnTo>
                    <a:pt x="563" y="265"/>
                  </a:lnTo>
                  <a:lnTo>
                    <a:pt x="539" y="229"/>
                  </a:lnTo>
                  <a:lnTo>
                    <a:pt x="524" y="213"/>
                  </a:lnTo>
                  <a:lnTo>
                    <a:pt x="507" y="197"/>
                  </a:lnTo>
                  <a:lnTo>
                    <a:pt x="471" y="173"/>
                  </a:lnTo>
                  <a:lnTo>
                    <a:pt x="431" y="157"/>
                  </a:lnTo>
                  <a:lnTo>
                    <a:pt x="389" y="149"/>
                  </a:lnTo>
                  <a:lnTo>
                    <a:pt x="369" y="149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96" name="Freeform 35">
              <a:extLst>
                <a:ext uri="{FF2B5EF4-FFF2-40B4-BE49-F238E27FC236}">
                  <a16:creationId xmlns:a16="http://schemas.microsoft.com/office/drawing/2014/main" id="{7C030424-6638-9CC6-05F2-1753060749D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707" y="3676"/>
              <a:ext cx="458" cy="461"/>
            </a:xfrm>
            <a:custGeom>
              <a:avLst/>
              <a:gdLst>
                <a:gd name="T0" fmla="*/ 244475 w 458"/>
                <a:gd name="T1" fmla="*/ 292735 h 461"/>
                <a:gd name="T2" fmla="*/ 235585 w 458"/>
                <a:gd name="T3" fmla="*/ 291465 h 461"/>
                <a:gd name="T4" fmla="*/ 217805 w 458"/>
                <a:gd name="T5" fmla="*/ 285115 h 461"/>
                <a:gd name="T6" fmla="*/ 210820 w 458"/>
                <a:gd name="T7" fmla="*/ 278765 h 461"/>
                <a:gd name="T8" fmla="*/ 12700 w 458"/>
                <a:gd name="T9" fmla="*/ 80645 h 461"/>
                <a:gd name="T10" fmla="*/ 6350 w 458"/>
                <a:gd name="T11" fmla="*/ 73660 h 461"/>
                <a:gd name="T12" fmla="*/ 0 w 458"/>
                <a:gd name="T13" fmla="*/ 55880 h 461"/>
                <a:gd name="T14" fmla="*/ 0 w 458"/>
                <a:gd name="T15" fmla="*/ 38100 h 461"/>
                <a:gd name="T16" fmla="*/ 6350 w 458"/>
                <a:gd name="T17" fmla="*/ 20955 h 461"/>
                <a:gd name="T18" fmla="*/ 12700 w 458"/>
                <a:gd name="T19" fmla="*/ 13335 h 461"/>
                <a:gd name="T20" fmla="*/ 20320 w 458"/>
                <a:gd name="T21" fmla="*/ 7620 h 461"/>
                <a:gd name="T22" fmla="*/ 36830 w 458"/>
                <a:gd name="T23" fmla="*/ 0 h 461"/>
                <a:gd name="T24" fmla="*/ 55245 w 458"/>
                <a:gd name="T25" fmla="*/ 0 h 461"/>
                <a:gd name="T26" fmla="*/ 73025 w 458"/>
                <a:gd name="T27" fmla="*/ 6350 h 461"/>
                <a:gd name="T28" fmla="*/ 80645 w 458"/>
                <a:gd name="T29" fmla="*/ 13335 h 461"/>
                <a:gd name="T30" fmla="*/ 81280 w 458"/>
                <a:gd name="T31" fmla="*/ 15240 h 461"/>
                <a:gd name="T32" fmla="*/ 278130 w 458"/>
                <a:gd name="T33" fmla="*/ 210820 h 461"/>
                <a:gd name="T34" fmla="*/ 283845 w 458"/>
                <a:gd name="T35" fmla="*/ 218440 h 461"/>
                <a:gd name="T36" fmla="*/ 290830 w 458"/>
                <a:gd name="T37" fmla="*/ 235585 h 461"/>
                <a:gd name="T38" fmla="*/ 290830 w 458"/>
                <a:gd name="T39" fmla="*/ 253365 h 461"/>
                <a:gd name="T40" fmla="*/ 283845 w 458"/>
                <a:gd name="T41" fmla="*/ 271145 h 461"/>
                <a:gd name="T42" fmla="*/ 278130 w 458"/>
                <a:gd name="T43" fmla="*/ 278765 h 461"/>
                <a:gd name="T44" fmla="*/ 270510 w 458"/>
                <a:gd name="T45" fmla="*/ 285115 h 461"/>
                <a:gd name="T46" fmla="*/ 253365 w 458"/>
                <a:gd name="T47" fmla="*/ 291465 h 461"/>
                <a:gd name="T48" fmla="*/ 244475 w 458"/>
                <a:gd name="T49" fmla="*/ 292735 h 46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58" h="461">
                  <a:moveTo>
                    <a:pt x="385" y="461"/>
                  </a:moveTo>
                  <a:lnTo>
                    <a:pt x="371" y="459"/>
                  </a:lnTo>
                  <a:lnTo>
                    <a:pt x="343" y="449"/>
                  </a:lnTo>
                  <a:lnTo>
                    <a:pt x="332" y="439"/>
                  </a:lnTo>
                  <a:lnTo>
                    <a:pt x="20" y="127"/>
                  </a:lnTo>
                  <a:lnTo>
                    <a:pt x="10" y="116"/>
                  </a:lnTo>
                  <a:lnTo>
                    <a:pt x="0" y="88"/>
                  </a:lnTo>
                  <a:lnTo>
                    <a:pt x="0" y="60"/>
                  </a:lnTo>
                  <a:lnTo>
                    <a:pt x="10" y="33"/>
                  </a:lnTo>
                  <a:lnTo>
                    <a:pt x="20" y="21"/>
                  </a:lnTo>
                  <a:lnTo>
                    <a:pt x="32" y="12"/>
                  </a:lnTo>
                  <a:lnTo>
                    <a:pt x="58" y="0"/>
                  </a:lnTo>
                  <a:lnTo>
                    <a:pt x="87" y="0"/>
                  </a:lnTo>
                  <a:lnTo>
                    <a:pt x="115" y="10"/>
                  </a:lnTo>
                  <a:lnTo>
                    <a:pt x="127" y="21"/>
                  </a:lnTo>
                  <a:lnTo>
                    <a:pt x="128" y="24"/>
                  </a:lnTo>
                  <a:lnTo>
                    <a:pt x="438" y="332"/>
                  </a:lnTo>
                  <a:lnTo>
                    <a:pt x="447" y="344"/>
                  </a:lnTo>
                  <a:lnTo>
                    <a:pt x="458" y="371"/>
                  </a:lnTo>
                  <a:lnTo>
                    <a:pt x="458" y="399"/>
                  </a:lnTo>
                  <a:lnTo>
                    <a:pt x="447" y="427"/>
                  </a:lnTo>
                  <a:lnTo>
                    <a:pt x="438" y="439"/>
                  </a:lnTo>
                  <a:lnTo>
                    <a:pt x="426" y="449"/>
                  </a:lnTo>
                  <a:lnTo>
                    <a:pt x="399" y="459"/>
                  </a:lnTo>
                  <a:lnTo>
                    <a:pt x="385" y="461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97" name="Freeform 36">
              <a:extLst>
                <a:ext uri="{FF2B5EF4-FFF2-40B4-BE49-F238E27FC236}">
                  <a16:creationId xmlns:a16="http://schemas.microsoft.com/office/drawing/2014/main" id="{228BF5CA-E5C9-2769-7323-A32705FF826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06" y="3377"/>
              <a:ext cx="459" cy="459"/>
            </a:xfrm>
            <a:custGeom>
              <a:avLst/>
              <a:gdLst>
                <a:gd name="T0" fmla="*/ 244475 w 459"/>
                <a:gd name="T1" fmla="*/ 291465 h 459"/>
                <a:gd name="T2" fmla="*/ 235585 w 459"/>
                <a:gd name="T3" fmla="*/ 290830 h 459"/>
                <a:gd name="T4" fmla="*/ 218440 w 459"/>
                <a:gd name="T5" fmla="*/ 283845 h 459"/>
                <a:gd name="T6" fmla="*/ 210820 w 459"/>
                <a:gd name="T7" fmla="*/ 278130 h 459"/>
                <a:gd name="T8" fmla="*/ 13335 w 459"/>
                <a:gd name="T9" fmla="*/ 80645 h 459"/>
                <a:gd name="T10" fmla="*/ 7620 w 459"/>
                <a:gd name="T11" fmla="*/ 73025 h 459"/>
                <a:gd name="T12" fmla="*/ 0 w 459"/>
                <a:gd name="T13" fmla="*/ 55245 h 459"/>
                <a:gd name="T14" fmla="*/ 0 w 459"/>
                <a:gd name="T15" fmla="*/ 36830 h 459"/>
                <a:gd name="T16" fmla="*/ 7620 w 459"/>
                <a:gd name="T17" fmla="*/ 20320 h 459"/>
                <a:gd name="T18" fmla="*/ 13335 w 459"/>
                <a:gd name="T19" fmla="*/ 12700 h 459"/>
                <a:gd name="T20" fmla="*/ 20955 w 459"/>
                <a:gd name="T21" fmla="*/ 6350 h 459"/>
                <a:gd name="T22" fmla="*/ 38100 w 459"/>
                <a:gd name="T23" fmla="*/ 0 h 459"/>
                <a:gd name="T24" fmla="*/ 55880 w 459"/>
                <a:gd name="T25" fmla="*/ 0 h 459"/>
                <a:gd name="T26" fmla="*/ 73660 w 459"/>
                <a:gd name="T27" fmla="*/ 6350 h 459"/>
                <a:gd name="T28" fmla="*/ 80645 w 459"/>
                <a:gd name="T29" fmla="*/ 12700 h 459"/>
                <a:gd name="T30" fmla="*/ 81915 w 459"/>
                <a:gd name="T31" fmla="*/ 13970 h 459"/>
                <a:gd name="T32" fmla="*/ 278765 w 459"/>
                <a:gd name="T33" fmla="*/ 210820 h 459"/>
                <a:gd name="T34" fmla="*/ 285115 w 459"/>
                <a:gd name="T35" fmla="*/ 217805 h 459"/>
                <a:gd name="T36" fmla="*/ 291465 w 459"/>
                <a:gd name="T37" fmla="*/ 235585 h 459"/>
                <a:gd name="T38" fmla="*/ 291465 w 459"/>
                <a:gd name="T39" fmla="*/ 253365 h 459"/>
                <a:gd name="T40" fmla="*/ 285115 w 459"/>
                <a:gd name="T41" fmla="*/ 270510 h 459"/>
                <a:gd name="T42" fmla="*/ 278765 w 459"/>
                <a:gd name="T43" fmla="*/ 278130 h 459"/>
                <a:gd name="T44" fmla="*/ 271145 w 459"/>
                <a:gd name="T45" fmla="*/ 283845 h 459"/>
                <a:gd name="T46" fmla="*/ 253365 w 459"/>
                <a:gd name="T47" fmla="*/ 290830 h 459"/>
                <a:gd name="T48" fmla="*/ 244475 w 459"/>
                <a:gd name="T49" fmla="*/ 291465 h 45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59" h="459">
                  <a:moveTo>
                    <a:pt x="385" y="459"/>
                  </a:moveTo>
                  <a:lnTo>
                    <a:pt x="371" y="458"/>
                  </a:lnTo>
                  <a:lnTo>
                    <a:pt x="344" y="447"/>
                  </a:lnTo>
                  <a:lnTo>
                    <a:pt x="332" y="438"/>
                  </a:lnTo>
                  <a:lnTo>
                    <a:pt x="21" y="127"/>
                  </a:lnTo>
                  <a:lnTo>
                    <a:pt x="12" y="115"/>
                  </a:lnTo>
                  <a:lnTo>
                    <a:pt x="0" y="87"/>
                  </a:lnTo>
                  <a:lnTo>
                    <a:pt x="0" y="58"/>
                  </a:lnTo>
                  <a:lnTo>
                    <a:pt x="12" y="32"/>
                  </a:lnTo>
                  <a:lnTo>
                    <a:pt x="21" y="20"/>
                  </a:lnTo>
                  <a:lnTo>
                    <a:pt x="33" y="10"/>
                  </a:lnTo>
                  <a:lnTo>
                    <a:pt x="60" y="0"/>
                  </a:lnTo>
                  <a:lnTo>
                    <a:pt x="88" y="0"/>
                  </a:lnTo>
                  <a:lnTo>
                    <a:pt x="116" y="10"/>
                  </a:lnTo>
                  <a:lnTo>
                    <a:pt x="127" y="20"/>
                  </a:lnTo>
                  <a:lnTo>
                    <a:pt x="129" y="22"/>
                  </a:lnTo>
                  <a:lnTo>
                    <a:pt x="439" y="332"/>
                  </a:lnTo>
                  <a:lnTo>
                    <a:pt x="449" y="343"/>
                  </a:lnTo>
                  <a:lnTo>
                    <a:pt x="459" y="371"/>
                  </a:lnTo>
                  <a:lnTo>
                    <a:pt x="459" y="399"/>
                  </a:lnTo>
                  <a:lnTo>
                    <a:pt x="449" y="426"/>
                  </a:lnTo>
                  <a:lnTo>
                    <a:pt x="439" y="438"/>
                  </a:lnTo>
                  <a:lnTo>
                    <a:pt x="427" y="447"/>
                  </a:lnTo>
                  <a:lnTo>
                    <a:pt x="399" y="458"/>
                  </a:lnTo>
                  <a:lnTo>
                    <a:pt x="385" y="459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98" name="Freeform 37">
              <a:extLst>
                <a:ext uri="{FF2B5EF4-FFF2-40B4-BE49-F238E27FC236}">
                  <a16:creationId xmlns:a16="http://schemas.microsoft.com/office/drawing/2014/main" id="{EEB4E320-8719-EC09-70FE-24889453547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332" y="5301"/>
              <a:ext cx="450" cy="452"/>
            </a:xfrm>
            <a:custGeom>
              <a:avLst/>
              <a:gdLst>
                <a:gd name="T0" fmla="*/ 238760 w 450"/>
                <a:gd name="T1" fmla="*/ 287020 h 452"/>
                <a:gd name="T2" fmla="*/ 229870 w 450"/>
                <a:gd name="T3" fmla="*/ 287020 h 452"/>
                <a:gd name="T4" fmla="*/ 212725 w 450"/>
                <a:gd name="T5" fmla="*/ 279400 h 452"/>
                <a:gd name="T6" fmla="*/ 205105 w 450"/>
                <a:gd name="T7" fmla="*/ 273050 h 452"/>
                <a:gd name="T8" fmla="*/ 13335 w 450"/>
                <a:gd name="T9" fmla="*/ 80645 h 452"/>
                <a:gd name="T10" fmla="*/ 6985 w 450"/>
                <a:gd name="T11" fmla="*/ 74295 h 452"/>
                <a:gd name="T12" fmla="*/ 0 w 450"/>
                <a:gd name="T13" fmla="*/ 56515 h 452"/>
                <a:gd name="T14" fmla="*/ 0 w 450"/>
                <a:gd name="T15" fmla="*/ 38100 h 452"/>
                <a:gd name="T16" fmla="*/ 6985 w 450"/>
                <a:gd name="T17" fmla="*/ 20955 h 452"/>
                <a:gd name="T18" fmla="*/ 13335 w 450"/>
                <a:gd name="T19" fmla="*/ 13970 h 452"/>
                <a:gd name="T20" fmla="*/ 20955 w 450"/>
                <a:gd name="T21" fmla="*/ 6985 h 452"/>
                <a:gd name="T22" fmla="*/ 37465 w 450"/>
                <a:gd name="T23" fmla="*/ 0 h 452"/>
                <a:gd name="T24" fmla="*/ 55880 w 450"/>
                <a:gd name="T25" fmla="*/ 0 h 452"/>
                <a:gd name="T26" fmla="*/ 73025 w 450"/>
                <a:gd name="T27" fmla="*/ 6985 h 452"/>
                <a:gd name="T28" fmla="*/ 80010 w 450"/>
                <a:gd name="T29" fmla="*/ 13970 h 452"/>
                <a:gd name="T30" fmla="*/ 272415 w 450"/>
                <a:gd name="T31" fmla="*/ 205740 h 452"/>
                <a:gd name="T32" fmla="*/ 279400 w 450"/>
                <a:gd name="T33" fmla="*/ 212725 h 452"/>
                <a:gd name="T34" fmla="*/ 285750 w 450"/>
                <a:gd name="T35" fmla="*/ 230505 h 452"/>
                <a:gd name="T36" fmla="*/ 285750 w 450"/>
                <a:gd name="T37" fmla="*/ 248920 h 452"/>
                <a:gd name="T38" fmla="*/ 279400 w 450"/>
                <a:gd name="T39" fmla="*/ 265430 h 452"/>
                <a:gd name="T40" fmla="*/ 272415 w 450"/>
                <a:gd name="T41" fmla="*/ 273050 h 452"/>
                <a:gd name="T42" fmla="*/ 265430 w 450"/>
                <a:gd name="T43" fmla="*/ 279400 h 452"/>
                <a:gd name="T44" fmla="*/ 247650 w 450"/>
                <a:gd name="T45" fmla="*/ 287020 h 452"/>
                <a:gd name="T46" fmla="*/ 238760 w 450"/>
                <a:gd name="T47" fmla="*/ 287020 h 45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450" h="452">
                  <a:moveTo>
                    <a:pt x="376" y="452"/>
                  </a:moveTo>
                  <a:lnTo>
                    <a:pt x="362" y="452"/>
                  </a:lnTo>
                  <a:lnTo>
                    <a:pt x="335" y="440"/>
                  </a:lnTo>
                  <a:lnTo>
                    <a:pt x="323" y="430"/>
                  </a:lnTo>
                  <a:lnTo>
                    <a:pt x="21" y="127"/>
                  </a:lnTo>
                  <a:lnTo>
                    <a:pt x="11" y="117"/>
                  </a:lnTo>
                  <a:lnTo>
                    <a:pt x="0" y="89"/>
                  </a:lnTo>
                  <a:lnTo>
                    <a:pt x="0" y="60"/>
                  </a:lnTo>
                  <a:lnTo>
                    <a:pt x="11" y="33"/>
                  </a:lnTo>
                  <a:lnTo>
                    <a:pt x="21" y="22"/>
                  </a:lnTo>
                  <a:lnTo>
                    <a:pt x="33" y="11"/>
                  </a:lnTo>
                  <a:lnTo>
                    <a:pt x="59" y="0"/>
                  </a:lnTo>
                  <a:lnTo>
                    <a:pt x="88" y="0"/>
                  </a:lnTo>
                  <a:lnTo>
                    <a:pt x="115" y="11"/>
                  </a:lnTo>
                  <a:lnTo>
                    <a:pt x="126" y="22"/>
                  </a:lnTo>
                  <a:lnTo>
                    <a:pt x="429" y="324"/>
                  </a:lnTo>
                  <a:lnTo>
                    <a:pt x="440" y="335"/>
                  </a:lnTo>
                  <a:lnTo>
                    <a:pt x="450" y="363"/>
                  </a:lnTo>
                  <a:lnTo>
                    <a:pt x="450" y="392"/>
                  </a:lnTo>
                  <a:lnTo>
                    <a:pt x="440" y="418"/>
                  </a:lnTo>
                  <a:lnTo>
                    <a:pt x="429" y="430"/>
                  </a:lnTo>
                  <a:lnTo>
                    <a:pt x="418" y="440"/>
                  </a:lnTo>
                  <a:lnTo>
                    <a:pt x="390" y="452"/>
                  </a:lnTo>
                  <a:lnTo>
                    <a:pt x="376" y="452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99" name="Freeform 38">
              <a:extLst>
                <a:ext uri="{FF2B5EF4-FFF2-40B4-BE49-F238E27FC236}">
                  <a16:creationId xmlns:a16="http://schemas.microsoft.com/office/drawing/2014/main" id="{CD12AA96-E221-9717-E993-7D74FEE775F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631" y="5002"/>
              <a:ext cx="452" cy="452"/>
            </a:xfrm>
            <a:custGeom>
              <a:avLst/>
              <a:gdLst>
                <a:gd name="T0" fmla="*/ 239395 w 452"/>
                <a:gd name="T1" fmla="*/ 287020 h 452"/>
                <a:gd name="T2" fmla="*/ 230505 w 452"/>
                <a:gd name="T3" fmla="*/ 285750 h 452"/>
                <a:gd name="T4" fmla="*/ 212725 w 452"/>
                <a:gd name="T5" fmla="*/ 279400 h 452"/>
                <a:gd name="T6" fmla="*/ 205740 w 452"/>
                <a:gd name="T7" fmla="*/ 272415 h 452"/>
                <a:gd name="T8" fmla="*/ 13970 w 452"/>
                <a:gd name="T9" fmla="*/ 80645 h 452"/>
                <a:gd name="T10" fmla="*/ 6985 w 452"/>
                <a:gd name="T11" fmla="*/ 73025 h 452"/>
                <a:gd name="T12" fmla="*/ 0 w 452"/>
                <a:gd name="T13" fmla="*/ 55880 h 452"/>
                <a:gd name="T14" fmla="*/ 0 w 452"/>
                <a:gd name="T15" fmla="*/ 37465 h 452"/>
                <a:gd name="T16" fmla="*/ 6985 w 452"/>
                <a:gd name="T17" fmla="*/ 20955 h 452"/>
                <a:gd name="T18" fmla="*/ 13970 w 452"/>
                <a:gd name="T19" fmla="*/ 13335 h 452"/>
                <a:gd name="T20" fmla="*/ 20955 w 452"/>
                <a:gd name="T21" fmla="*/ 6985 h 452"/>
                <a:gd name="T22" fmla="*/ 38100 w 452"/>
                <a:gd name="T23" fmla="*/ 0 h 452"/>
                <a:gd name="T24" fmla="*/ 56515 w 452"/>
                <a:gd name="T25" fmla="*/ 0 h 452"/>
                <a:gd name="T26" fmla="*/ 73025 w 452"/>
                <a:gd name="T27" fmla="*/ 6985 h 452"/>
                <a:gd name="T28" fmla="*/ 80645 w 452"/>
                <a:gd name="T29" fmla="*/ 13335 h 452"/>
                <a:gd name="T30" fmla="*/ 273050 w 452"/>
                <a:gd name="T31" fmla="*/ 205105 h 452"/>
                <a:gd name="T32" fmla="*/ 279400 w 452"/>
                <a:gd name="T33" fmla="*/ 212725 h 452"/>
                <a:gd name="T34" fmla="*/ 287020 w 452"/>
                <a:gd name="T35" fmla="*/ 229870 h 452"/>
                <a:gd name="T36" fmla="*/ 287020 w 452"/>
                <a:gd name="T37" fmla="*/ 247650 h 452"/>
                <a:gd name="T38" fmla="*/ 279400 w 452"/>
                <a:gd name="T39" fmla="*/ 265430 h 452"/>
                <a:gd name="T40" fmla="*/ 273050 w 452"/>
                <a:gd name="T41" fmla="*/ 272415 h 452"/>
                <a:gd name="T42" fmla="*/ 265430 w 452"/>
                <a:gd name="T43" fmla="*/ 279400 h 452"/>
                <a:gd name="T44" fmla="*/ 248920 w 452"/>
                <a:gd name="T45" fmla="*/ 285750 h 452"/>
                <a:gd name="T46" fmla="*/ 239395 w 452"/>
                <a:gd name="T47" fmla="*/ 287020 h 45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452" h="452">
                  <a:moveTo>
                    <a:pt x="377" y="452"/>
                  </a:moveTo>
                  <a:lnTo>
                    <a:pt x="363" y="450"/>
                  </a:lnTo>
                  <a:lnTo>
                    <a:pt x="335" y="440"/>
                  </a:lnTo>
                  <a:lnTo>
                    <a:pt x="324" y="429"/>
                  </a:lnTo>
                  <a:lnTo>
                    <a:pt x="22" y="127"/>
                  </a:lnTo>
                  <a:lnTo>
                    <a:pt x="11" y="115"/>
                  </a:lnTo>
                  <a:lnTo>
                    <a:pt x="0" y="88"/>
                  </a:lnTo>
                  <a:lnTo>
                    <a:pt x="0" y="59"/>
                  </a:lnTo>
                  <a:lnTo>
                    <a:pt x="11" y="33"/>
                  </a:lnTo>
                  <a:lnTo>
                    <a:pt x="22" y="21"/>
                  </a:lnTo>
                  <a:lnTo>
                    <a:pt x="33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5" y="11"/>
                  </a:lnTo>
                  <a:lnTo>
                    <a:pt x="127" y="21"/>
                  </a:lnTo>
                  <a:lnTo>
                    <a:pt x="430" y="323"/>
                  </a:lnTo>
                  <a:lnTo>
                    <a:pt x="440" y="335"/>
                  </a:lnTo>
                  <a:lnTo>
                    <a:pt x="452" y="362"/>
                  </a:lnTo>
                  <a:lnTo>
                    <a:pt x="452" y="390"/>
                  </a:lnTo>
                  <a:lnTo>
                    <a:pt x="440" y="418"/>
                  </a:lnTo>
                  <a:lnTo>
                    <a:pt x="430" y="429"/>
                  </a:lnTo>
                  <a:lnTo>
                    <a:pt x="418" y="440"/>
                  </a:lnTo>
                  <a:lnTo>
                    <a:pt x="392" y="450"/>
                  </a:lnTo>
                  <a:lnTo>
                    <a:pt x="377" y="452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200" name="Freeform 39">
              <a:extLst>
                <a:ext uri="{FF2B5EF4-FFF2-40B4-BE49-F238E27FC236}">
                  <a16:creationId xmlns:a16="http://schemas.microsoft.com/office/drawing/2014/main" id="{10B4C988-9067-8A69-EABA-F989687A1A5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770" y="1441"/>
              <a:ext cx="2633" cy="2632"/>
            </a:xfrm>
            <a:custGeom>
              <a:avLst/>
              <a:gdLst>
                <a:gd name="T0" fmla="*/ 1121410 w 2633"/>
                <a:gd name="T1" fmla="*/ 1671320 h 2632"/>
                <a:gd name="T2" fmla="*/ 1112520 w 2633"/>
                <a:gd name="T3" fmla="*/ 1671320 h 2632"/>
                <a:gd name="T4" fmla="*/ 1095375 w 2633"/>
                <a:gd name="T5" fmla="*/ 1663700 h 2632"/>
                <a:gd name="T6" fmla="*/ 1087755 w 2633"/>
                <a:gd name="T7" fmla="*/ 1657350 h 2632"/>
                <a:gd name="T8" fmla="*/ 13970 w 2633"/>
                <a:gd name="T9" fmla="*/ 583565 h 2632"/>
                <a:gd name="T10" fmla="*/ 7620 w 2633"/>
                <a:gd name="T11" fmla="*/ 576580 h 2632"/>
                <a:gd name="T12" fmla="*/ 635 w 2633"/>
                <a:gd name="T13" fmla="*/ 559435 h 2632"/>
                <a:gd name="T14" fmla="*/ 0 w 2633"/>
                <a:gd name="T15" fmla="*/ 549910 h 2632"/>
                <a:gd name="T16" fmla="*/ 635 w 2633"/>
                <a:gd name="T17" fmla="*/ 540385 h 2632"/>
                <a:gd name="T18" fmla="*/ 7620 w 2633"/>
                <a:gd name="T19" fmla="*/ 523240 h 2632"/>
                <a:gd name="T20" fmla="*/ 13970 w 2633"/>
                <a:gd name="T21" fmla="*/ 516255 h 2632"/>
                <a:gd name="T22" fmla="*/ 516890 w 2633"/>
                <a:gd name="T23" fmla="*/ 13335 h 2632"/>
                <a:gd name="T24" fmla="*/ 524510 w 2633"/>
                <a:gd name="T25" fmla="*/ 6985 h 2632"/>
                <a:gd name="T26" fmla="*/ 541020 w 2633"/>
                <a:gd name="T27" fmla="*/ 0 h 2632"/>
                <a:gd name="T28" fmla="*/ 559435 w 2633"/>
                <a:gd name="T29" fmla="*/ 0 h 2632"/>
                <a:gd name="T30" fmla="*/ 577215 w 2633"/>
                <a:gd name="T31" fmla="*/ 6985 h 2632"/>
                <a:gd name="T32" fmla="*/ 584200 w 2633"/>
                <a:gd name="T33" fmla="*/ 13335 h 2632"/>
                <a:gd name="T34" fmla="*/ 1657985 w 2633"/>
                <a:gd name="T35" fmla="*/ 1087120 h 2632"/>
                <a:gd name="T36" fmla="*/ 1664335 w 2633"/>
                <a:gd name="T37" fmla="*/ 1094740 h 2632"/>
                <a:gd name="T38" fmla="*/ 1671955 w 2633"/>
                <a:gd name="T39" fmla="*/ 1111885 h 2632"/>
                <a:gd name="T40" fmla="*/ 1671955 w 2633"/>
                <a:gd name="T41" fmla="*/ 1130300 h 2632"/>
                <a:gd name="T42" fmla="*/ 1664335 w 2633"/>
                <a:gd name="T43" fmla="*/ 1147445 h 2632"/>
                <a:gd name="T44" fmla="*/ 1657985 w 2633"/>
                <a:gd name="T45" fmla="*/ 1154430 h 2632"/>
                <a:gd name="T46" fmla="*/ 1311275 w 2633"/>
                <a:gd name="T47" fmla="*/ 1501140 h 2632"/>
                <a:gd name="T48" fmla="*/ 1311275 w 2633"/>
                <a:gd name="T49" fmla="*/ 1501140 h 2632"/>
                <a:gd name="T50" fmla="*/ 1155065 w 2633"/>
                <a:gd name="T51" fmla="*/ 1657350 h 2632"/>
                <a:gd name="T52" fmla="*/ 1148080 w 2633"/>
                <a:gd name="T53" fmla="*/ 1663700 h 2632"/>
                <a:gd name="T54" fmla="*/ 1130935 w 2633"/>
                <a:gd name="T55" fmla="*/ 1671320 h 2632"/>
                <a:gd name="T56" fmla="*/ 1121410 w 2633"/>
                <a:gd name="T57" fmla="*/ 1671320 h 2632"/>
                <a:gd name="T58" fmla="*/ 114935 w 2633"/>
                <a:gd name="T59" fmla="*/ 549910 h 2632"/>
                <a:gd name="T60" fmla="*/ 1121410 w 2633"/>
                <a:gd name="T61" fmla="*/ 1557020 h 2632"/>
                <a:gd name="T62" fmla="*/ 1557655 w 2633"/>
                <a:gd name="T63" fmla="*/ 1120775 h 2632"/>
                <a:gd name="T64" fmla="*/ 550545 w 2633"/>
                <a:gd name="T65" fmla="*/ 114300 h 2632"/>
                <a:gd name="T66" fmla="*/ 114935 w 2633"/>
                <a:gd name="T67" fmla="*/ 549910 h 2632"/>
                <a:gd name="T68" fmla="*/ 1277620 w 2633"/>
                <a:gd name="T69" fmla="*/ 1467485 h 2632"/>
                <a:gd name="T70" fmla="*/ 1277620 w 2633"/>
                <a:gd name="T71" fmla="*/ 1467485 h 2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2633" h="2632">
                  <a:moveTo>
                    <a:pt x="1766" y="2632"/>
                  </a:moveTo>
                  <a:lnTo>
                    <a:pt x="1752" y="2632"/>
                  </a:lnTo>
                  <a:lnTo>
                    <a:pt x="1725" y="2620"/>
                  </a:lnTo>
                  <a:lnTo>
                    <a:pt x="1713" y="2610"/>
                  </a:lnTo>
                  <a:lnTo>
                    <a:pt x="22" y="919"/>
                  </a:lnTo>
                  <a:lnTo>
                    <a:pt x="12" y="908"/>
                  </a:lnTo>
                  <a:lnTo>
                    <a:pt x="1" y="881"/>
                  </a:lnTo>
                  <a:lnTo>
                    <a:pt x="0" y="866"/>
                  </a:lnTo>
                  <a:lnTo>
                    <a:pt x="1" y="851"/>
                  </a:lnTo>
                  <a:lnTo>
                    <a:pt x="12" y="824"/>
                  </a:lnTo>
                  <a:lnTo>
                    <a:pt x="22" y="813"/>
                  </a:lnTo>
                  <a:lnTo>
                    <a:pt x="814" y="21"/>
                  </a:lnTo>
                  <a:lnTo>
                    <a:pt x="826" y="11"/>
                  </a:lnTo>
                  <a:lnTo>
                    <a:pt x="852" y="0"/>
                  </a:lnTo>
                  <a:lnTo>
                    <a:pt x="881" y="0"/>
                  </a:lnTo>
                  <a:lnTo>
                    <a:pt x="909" y="11"/>
                  </a:lnTo>
                  <a:lnTo>
                    <a:pt x="920" y="21"/>
                  </a:lnTo>
                  <a:lnTo>
                    <a:pt x="2611" y="1712"/>
                  </a:lnTo>
                  <a:lnTo>
                    <a:pt x="2621" y="1724"/>
                  </a:lnTo>
                  <a:lnTo>
                    <a:pt x="2633" y="1751"/>
                  </a:lnTo>
                  <a:lnTo>
                    <a:pt x="2633" y="1780"/>
                  </a:lnTo>
                  <a:lnTo>
                    <a:pt x="2621" y="1807"/>
                  </a:lnTo>
                  <a:lnTo>
                    <a:pt x="2611" y="1818"/>
                  </a:lnTo>
                  <a:lnTo>
                    <a:pt x="2065" y="2364"/>
                  </a:lnTo>
                  <a:lnTo>
                    <a:pt x="1819" y="2610"/>
                  </a:lnTo>
                  <a:lnTo>
                    <a:pt x="1808" y="2620"/>
                  </a:lnTo>
                  <a:lnTo>
                    <a:pt x="1781" y="2632"/>
                  </a:lnTo>
                  <a:lnTo>
                    <a:pt x="1766" y="2632"/>
                  </a:lnTo>
                  <a:close/>
                  <a:moveTo>
                    <a:pt x="181" y="866"/>
                  </a:moveTo>
                  <a:lnTo>
                    <a:pt x="1766" y="2452"/>
                  </a:lnTo>
                  <a:lnTo>
                    <a:pt x="2453" y="1765"/>
                  </a:lnTo>
                  <a:lnTo>
                    <a:pt x="867" y="180"/>
                  </a:lnTo>
                  <a:lnTo>
                    <a:pt x="181" y="866"/>
                  </a:lnTo>
                  <a:close/>
                  <a:moveTo>
                    <a:pt x="2012" y="2311"/>
                  </a:moveTo>
                  <a:lnTo>
                    <a:pt x="2012" y="2311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201" name="Freeform 40">
              <a:extLst>
                <a:ext uri="{FF2B5EF4-FFF2-40B4-BE49-F238E27FC236}">
                  <a16:creationId xmlns:a16="http://schemas.microsoft.com/office/drawing/2014/main" id="{52F45C4D-BBB7-EF12-C0A1-6C1018540835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6399" y="5069"/>
              <a:ext cx="2632" cy="2632"/>
            </a:xfrm>
            <a:custGeom>
              <a:avLst/>
              <a:gdLst>
                <a:gd name="T0" fmla="*/ 1120775 w 2632"/>
                <a:gd name="T1" fmla="*/ 1671320 h 2632"/>
                <a:gd name="T2" fmla="*/ 1111885 w 2632"/>
                <a:gd name="T3" fmla="*/ 1670685 h 2632"/>
                <a:gd name="T4" fmla="*/ 1094105 w 2632"/>
                <a:gd name="T5" fmla="*/ 1663700 h 2632"/>
                <a:gd name="T6" fmla="*/ 1087755 w 2632"/>
                <a:gd name="T7" fmla="*/ 1657985 h 2632"/>
                <a:gd name="T8" fmla="*/ 13335 w 2632"/>
                <a:gd name="T9" fmla="*/ 583565 h 2632"/>
                <a:gd name="T10" fmla="*/ 6985 w 2632"/>
                <a:gd name="T11" fmla="*/ 576580 h 2632"/>
                <a:gd name="T12" fmla="*/ 0 w 2632"/>
                <a:gd name="T13" fmla="*/ 559435 h 2632"/>
                <a:gd name="T14" fmla="*/ 0 w 2632"/>
                <a:gd name="T15" fmla="*/ 541020 h 2632"/>
                <a:gd name="T16" fmla="*/ 6985 w 2632"/>
                <a:gd name="T17" fmla="*/ 523875 h 2632"/>
                <a:gd name="T18" fmla="*/ 13335 w 2632"/>
                <a:gd name="T19" fmla="*/ 516255 h 2632"/>
                <a:gd name="T20" fmla="*/ 516255 w 2632"/>
                <a:gd name="T21" fmla="*/ 13335 h 2632"/>
                <a:gd name="T22" fmla="*/ 523240 w 2632"/>
                <a:gd name="T23" fmla="*/ 6985 h 2632"/>
                <a:gd name="T24" fmla="*/ 541020 w 2632"/>
                <a:gd name="T25" fmla="*/ 0 h 2632"/>
                <a:gd name="T26" fmla="*/ 559435 w 2632"/>
                <a:gd name="T27" fmla="*/ 0 h 2632"/>
                <a:gd name="T28" fmla="*/ 576580 w 2632"/>
                <a:gd name="T29" fmla="*/ 6985 h 2632"/>
                <a:gd name="T30" fmla="*/ 583565 w 2632"/>
                <a:gd name="T31" fmla="*/ 13335 h 2632"/>
                <a:gd name="T32" fmla="*/ 1392555 w 2632"/>
                <a:gd name="T33" fmla="*/ 822325 h 2632"/>
                <a:gd name="T34" fmla="*/ 1392555 w 2632"/>
                <a:gd name="T35" fmla="*/ 822325 h 2632"/>
                <a:gd name="T36" fmla="*/ 1657985 w 2632"/>
                <a:gd name="T37" fmla="*/ 1087755 h 2632"/>
                <a:gd name="T38" fmla="*/ 1663700 w 2632"/>
                <a:gd name="T39" fmla="*/ 1094105 h 2632"/>
                <a:gd name="T40" fmla="*/ 1670685 w 2632"/>
                <a:gd name="T41" fmla="*/ 1111885 h 2632"/>
                <a:gd name="T42" fmla="*/ 1671320 w 2632"/>
                <a:gd name="T43" fmla="*/ 1120775 h 2632"/>
                <a:gd name="T44" fmla="*/ 1670685 w 2632"/>
                <a:gd name="T45" fmla="*/ 1130300 h 2632"/>
                <a:gd name="T46" fmla="*/ 1663700 w 2632"/>
                <a:gd name="T47" fmla="*/ 1147445 h 2632"/>
                <a:gd name="T48" fmla="*/ 1657985 w 2632"/>
                <a:gd name="T49" fmla="*/ 1154430 h 2632"/>
                <a:gd name="T50" fmla="*/ 1154430 w 2632"/>
                <a:gd name="T51" fmla="*/ 1657985 h 2632"/>
                <a:gd name="T52" fmla="*/ 1146810 w 2632"/>
                <a:gd name="T53" fmla="*/ 1663700 h 2632"/>
                <a:gd name="T54" fmla="*/ 1130300 w 2632"/>
                <a:gd name="T55" fmla="*/ 1670685 h 2632"/>
                <a:gd name="T56" fmla="*/ 1120775 w 2632"/>
                <a:gd name="T57" fmla="*/ 1671320 h 2632"/>
                <a:gd name="T58" fmla="*/ 114935 w 2632"/>
                <a:gd name="T59" fmla="*/ 549910 h 2632"/>
                <a:gd name="T60" fmla="*/ 1120775 w 2632"/>
                <a:gd name="T61" fmla="*/ 1556385 h 2632"/>
                <a:gd name="T62" fmla="*/ 1556385 w 2632"/>
                <a:gd name="T63" fmla="*/ 1120775 h 2632"/>
                <a:gd name="T64" fmla="*/ 549910 w 2632"/>
                <a:gd name="T65" fmla="*/ 114935 h 2632"/>
                <a:gd name="T66" fmla="*/ 114935 w 2632"/>
                <a:gd name="T67" fmla="*/ 549910 h 263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632" h="2632">
                  <a:moveTo>
                    <a:pt x="1765" y="2632"/>
                  </a:moveTo>
                  <a:lnTo>
                    <a:pt x="1751" y="2631"/>
                  </a:lnTo>
                  <a:lnTo>
                    <a:pt x="1723" y="2620"/>
                  </a:lnTo>
                  <a:lnTo>
                    <a:pt x="1713" y="2611"/>
                  </a:lnTo>
                  <a:lnTo>
                    <a:pt x="21" y="919"/>
                  </a:lnTo>
                  <a:lnTo>
                    <a:pt x="11" y="908"/>
                  </a:lnTo>
                  <a:lnTo>
                    <a:pt x="0" y="881"/>
                  </a:lnTo>
                  <a:lnTo>
                    <a:pt x="0" y="852"/>
                  </a:lnTo>
                  <a:lnTo>
                    <a:pt x="11" y="825"/>
                  </a:lnTo>
                  <a:lnTo>
                    <a:pt x="21" y="813"/>
                  </a:lnTo>
                  <a:lnTo>
                    <a:pt x="813" y="21"/>
                  </a:lnTo>
                  <a:lnTo>
                    <a:pt x="824" y="11"/>
                  </a:lnTo>
                  <a:lnTo>
                    <a:pt x="852" y="0"/>
                  </a:lnTo>
                  <a:lnTo>
                    <a:pt x="881" y="0"/>
                  </a:lnTo>
                  <a:lnTo>
                    <a:pt x="908" y="11"/>
                  </a:lnTo>
                  <a:lnTo>
                    <a:pt x="919" y="21"/>
                  </a:lnTo>
                  <a:lnTo>
                    <a:pt x="2193" y="1295"/>
                  </a:lnTo>
                  <a:lnTo>
                    <a:pt x="2611" y="1713"/>
                  </a:lnTo>
                  <a:lnTo>
                    <a:pt x="2620" y="1723"/>
                  </a:lnTo>
                  <a:lnTo>
                    <a:pt x="2631" y="1751"/>
                  </a:lnTo>
                  <a:lnTo>
                    <a:pt x="2632" y="1765"/>
                  </a:lnTo>
                  <a:lnTo>
                    <a:pt x="2631" y="1780"/>
                  </a:lnTo>
                  <a:lnTo>
                    <a:pt x="2620" y="1807"/>
                  </a:lnTo>
                  <a:lnTo>
                    <a:pt x="2611" y="1818"/>
                  </a:lnTo>
                  <a:lnTo>
                    <a:pt x="1818" y="2611"/>
                  </a:lnTo>
                  <a:lnTo>
                    <a:pt x="1806" y="2620"/>
                  </a:lnTo>
                  <a:lnTo>
                    <a:pt x="1780" y="2631"/>
                  </a:lnTo>
                  <a:lnTo>
                    <a:pt x="1765" y="2632"/>
                  </a:lnTo>
                  <a:close/>
                  <a:moveTo>
                    <a:pt x="181" y="866"/>
                  </a:moveTo>
                  <a:lnTo>
                    <a:pt x="1765" y="2451"/>
                  </a:lnTo>
                  <a:lnTo>
                    <a:pt x="2451" y="1765"/>
                  </a:lnTo>
                  <a:lnTo>
                    <a:pt x="866" y="181"/>
                  </a:lnTo>
                  <a:lnTo>
                    <a:pt x="181" y="86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202" name="Freeform 41">
              <a:extLst>
                <a:ext uri="{FF2B5EF4-FFF2-40B4-BE49-F238E27FC236}">
                  <a16:creationId xmlns:a16="http://schemas.microsoft.com/office/drawing/2014/main" id="{B2441A9E-E7C8-A8D5-431F-B2B542ACBCC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199" y="1869"/>
              <a:ext cx="919" cy="920"/>
            </a:xfrm>
            <a:custGeom>
              <a:avLst/>
              <a:gdLst>
                <a:gd name="T0" fmla="*/ 46990 w 919"/>
                <a:gd name="T1" fmla="*/ 584200 h 920"/>
                <a:gd name="T2" fmla="*/ 38100 w 919"/>
                <a:gd name="T3" fmla="*/ 583565 h 920"/>
                <a:gd name="T4" fmla="*/ 20955 w 919"/>
                <a:gd name="T5" fmla="*/ 576580 h 920"/>
                <a:gd name="T6" fmla="*/ 13335 w 919"/>
                <a:gd name="T7" fmla="*/ 570230 h 920"/>
                <a:gd name="T8" fmla="*/ 7620 w 919"/>
                <a:gd name="T9" fmla="*/ 563245 h 920"/>
                <a:gd name="T10" fmla="*/ 0 w 919"/>
                <a:gd name="T11" fmla="*/ 545465 h 920"/>
                <a:gd name="T12" fmla="*/ 0 w 919"/>
                <a:gd name="T13" fmla="*/ 527050 h 920"/>
                <a:gd name="T14" fmla="*/ 7620 w 919"/>
                <a:gd name="T15" fmla="*/ 509905 h 920"/>
                <a:gd name="T16" fmla="*/ 13335 w 919"/>
                <a:gd name="T17" fmla="*/ 502920 h 920"/>
                <a:gd name="T18" fmla="*/ 502920 w 919"/>
                <a:gd name="T19" fmla="*/ 13335 h 920"/>
                <a:gd name="T20" fmla="*/ 509905 w 919"/>
                <a:gd name="T21" fmla="*/ 7620 h 920"/>
                <a:gd name="T22" fmla="*/ 527050 w 919"/>
                <a:gd name="T23" fmla="*/ 0 h 920"/>
                <a:gd name="T24" fmla="*/ 545465 w 919"/>
                <a:gd name="T25" fmla="*/ 0 h 920"/>
                <a:gd name="T26" fmla="*/ 563245 w 919"/>
                <a:gd name="T27" fmla="*/ 7620 h 920"/>
                <a:gd name="T28" fmla="*/ 570230 w 919"/>
                <a:gd name="T29" fmla="*/ 13335 h 920"/>
                <a:gd name="T30" fmla="*/ 576580 w 919"/>
                <a:gd name="T31" fmla="*/ 20955 h 920"/>
                <a:gd name="T32" fmla="*/ 583565 w 919"/>
                <a:gd name="T33" fmla="*/ 38100 h 920"/>
                <a:gd name="T34" fmla="*/ 583565 w 919"/>
                <a:gd name="T35" fmla="*/ 55880 h 920"/>
                <a:gd name="T36" fmla="*/ 576580 w 919"/>
                <a:gd name="T37" fmla="*/ 73660 h 920"/>
                <a:gd name="T38" fmla="*/ 570230 w 919"/>
                <a:gd name="T39" fmla="*/ 80645 h 920"/>
                <a:gd name="T40" fmla="*/ 80645 w 919"/>
                <a:gd name="T41" fmla="*/ 570230 h 920"/>
                <a:gd name="T42" fmla="*/ 73660 w 919"/>
                <a:gd name="T43" fmla="*/ 576580 h 920"/>
                <a:gd name="T44" fmla="*/ 55880 w 919"/>
                <a:gd name="T45" fmla="*/ 583565 h 920"/>
                <a:gd name="T46" fmla="*/ 46990 w 919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9" h="920">
                  <a:moveTo>
                    <a:pt x="74" y="920"/>
                  </a:moveTo>
                  <a:lnTo>
                    <a:pt x="60" y="919"/>
                  </a:lnTo>
                  <a:lnTo>
                    <a:pt x="33" y="908"/>
                  </a:lnTo>
                  <a:lnTo>
                    <a:pt x="21" y="898"/>
                  </a:lnTo>
                  <a:lnTo>
                    <a:pt x="12" y="887"/>
                  </a:lnTo>
                  <a:lnTo>
                    <a:pt x="0" y="859"/>
                  </a:lnTo>
                  <a:lnTo>
                    <a:pt x="0" y="830"/>
                  </a:lnTo>
                  <a:lnTo>
                    <a:pt x="12" y="803"/>
                  </a:lnTo>
                  <a:lnTo>
                    <a:pt x="21" y="792"/>
                  </a:lnTo>
                  <a:lnTo>
                    <a:pt x="792" y="21"/>
                  </a:lnTo>
                  <a:lnTo>
                    <a:pt x="803" y="12"/>
                  </a:lnTo>
                  <a:lnTo>
                    <a:pt x="830" y="0"/>
                  </a:lnTo>
                  <a:lnTo>
                    <a:pt x="859" y="0"/>
                  </a:lnTo>
                  <a:lnTo>
                    <a:pt x="887" y="12"/>
                  </a:lnTo>
                  <a:lnTo>
                    <a:pt x="898" y="21"/>
                  </a:lnTo>
                  <a:lnTo>
                    <a:pt x="908" y="33"/>
                  </a:lnTo>
                  <a:lnTo>
                    <a:pt x="919" y="60"/>
                  </a:lnTo>
                  <a:lnTo>
                    <a:pt x="919" y="88"/>
                  </a:lnTo>
                  <a:lnTo>
                    <a:pt x="908" y="116"/>
                  </a:lnTo>
                  <a:lnTo>
                    <a:pt x="898" y="127"/>
                  </a:lnTo>
                  <a:lnTo>
                    <a:pt x="127" y="898"/>
                  </a:lnTo>
                  <a:lnTo>
                    <a:pt x="116" y="908"/>
                  </a:lnTo>
                  <a:lnTo>
                    <a:pt x="88" y="919"/>
                  </a:lnTo>
                  <a:lnTo>
                    <a:pt x="74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203" name="Freeform 42">
              <a:extLst>
                <a:ext uri="{FF2B5EF4-FFF2-40B4-BE49-F238E27FC236}">
                  <a16:creationId xmlns:a16="http://schemas.microsoft.com/office/drawing/2014/main" id="{DDC38E2E-E28D-272C-F301-36E2328EFD0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27" y="2297"/>
              <a:ext cx="919" cy="920"/>
            </a:xfrm>
            <a:custGeom>
              <a:avLst/>
              <a:gdLst>
                <a:gd name="T0" fmla="*/ 47625 w 919"/>
                <a:gd name="T1" fmla="*/ 584200 h 920"/>
                <a:gd name="T2" fmla="*/ 38100 w 919"/>
                <a:gd name="T3" fmla="*/ 583565 h 920"/>
                <a:gd name="T4" fmla="*/ 20955 w 919"/>
                <a:gd name="T5" fmla="*/ 576580 h 920"/>
                <a:gd name="T6" fmla="*/ 13970 w 919"/>
                <a:gd name="T7" fmla="*/ 570230 h 920"/>
                <a:gd name="T8" fmla="*/ 6985 w 919"/>
                <a:gd name="T9" fmla="*/ 562610 h 920"/>
                <a:gd name="T10" fmla="*/ 0 w 919"/>
                <a:gd name="T11" fmla="*/ 546100 h 920"/>
                <a:gd name="T12" fmla="*/ 0 w 919"/>
                <a:gd name="T13" fmla="*/ 527685 h 920"/>
                <a:gd name="T14" fmla="*/ 6985 w 919"/>
                <a:gd name="T15" fmla="*/ 509905 h 920"/>
                <a:gd name="T16" fmla="*/ 13970 w 919"/>
                <a:gd name="T17" fmla="*/ 502285 h 920"/>
                <a:gd name="T18" fmla="*/ 502285 w 919"/>
                <a:gd name="T19" fmla="*/ 13970 h 920"/>
                <a:gd name="T20" fmla="*/ 509905 w 919"/>
                <a:gd name="T21" fmla="*/ 6985 h 920"/>
                <a:gd name="T22" fmla="*/ 527685 w 919"/>
                <a:gd name="T23" fmla="*/ 0 h 920"/>
                <a:gd name="T24" fmla="*/ 546100 w 919"/>
                <a:gd name="T25" fmla="*/ 0 h 920"/>
                <a:gd name="T26" fmla="*/ 562610 w 919"/>
                <a:gd name="T27" fmla="*/ 6985 h 920"/>
                <a:gd name="T28" fmla="*/ 570230 w 919"/>
                <a:gd name="T29" fmla="*/ 13970 h 920"/>
                <a:gd name="T30" fmla="*/ 576580 w 919"/>
                <a:gd name="T31" fmla="*/ 20955 h 920"/>
                <a:gd name="T32" fmla="*/ 583565 w 919"/>
                <a:gd name="T33" fmla="*/ 38100 h 920"/>
                <a:gd name="T34" fmla="*/ 583565 w 919"/>
                <a:gd name="T35" fmla="*/ 56515 h 920"/>
                <a:gd name="T36" fmla="*/ 576580 w 919"/>
                <a:gd name="T37" fmla="*/ 73025 h 920"/>
                <a:gd name="T38" fmla="*/ 570230 w 919"/>
                <a:gd name="T39" fmla="*/ 81280 h 920"/>
                <a:gd name="T40" fmla="*/ 81280 w 919"/>
                <a:gd name="T41" fmla="*/ 570230 h 920"/>
                <a:gd name="T42" fmla="*/ 73025 w 919"/>
                <a:gd name="T43" fmla="*/ 576580 h 920"/>
                <a:gd name="T44" fmla="*/ 56515 w 919"/>
                <a:gd name="T45" fmla="*/ 583565 h 920"/>
                <a:gd name="T46" fmla="*/ 47625 w 919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9" h="920">
                  <a:moveTo>
                    <a:pt x="75" y="920"/>
                  </a:moveTo>
                  <a:lnTo>
                    <a:pt x="60" y="919"/>
                  </a:lnTo>
                  <a:lnTo>
                    <a:pt x="33" y="908"/>
                  </a:lnTo>
                  <a:lnTo>
                    <a:pt x="22" y="898"/>
                  </a:lnTo>
                  <a:lnTo>
                    <a:pt x="11" y="886"/>
                  </a:lnTo>
                  <a:lnTo>
                    <a:pt x="0" y="860"/>
                  </a:lnTo>
                  <a:lnTo>
                    <a:pt x="0" y="831"/>
                  </a:lnTo>
                  <a:lnTo>
                    <a:pt x="11" y="803"/>
                  </a:lnTo>
                  <a:lnTo>
                    <a:pt x="22" y="791"/>
                  </a:lnTo>
                  <a:lnTo>
                    <a:pt x="791" y="22"/>
                  </a:lnTo>
                  <a:lnTo>
                    <a:pt x="803" y="11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6" y="11"/>
                  </a:lnTo>
                  <a:lnTo>
                    <a:pt x="898" y="22"/>
                  </a:lnTo>
                  <a:lnTo>
                    <a:pt x="908" y="33"/>
                  </a:lnTo>
                  <a:lnTo>
                    <a:pt x="919" y="60"/>
                  </a:lnTo>
                  <a:lnTo>
                    <a:pt x="919" y="89"/>
                  </a:lnTo>
                  <a:lnTo>
                    <a:pt x="908" y="115"/>
                  </a:lnTo>
                  <a:lnTo>
                    <a:pt x="898" y="128"/>
                  </a:lnTo>
                  <a:lnTo>
                    <a:pt x="128" y="898"/>
                  </a:lnTo>
                  <a:lnTo>
                    <a:pt x="115" y="908"/>
                  </a:lnTo>
                  <a:lnTo>
                    <a:pt x="89" y="919"/>
                  </a:lnTo>
                  <a:lnTo>
                    <a:pt x="75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204" name="Freeform 43">
              <a:extLst>
                <a:ext uri="{FF2B5EF4-FFF2-40B4-BE49-F238E27FC236}">
                  <a16:creationId xmlns:a16="http://schemas.microsoft.com/office/drawing/2014/main" id="{28619812-FE1C-31FD-E446-9B98705D169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056" y="2726"/>
              <a:ext cx="918" cy="920"/>
            </a:xfrm>
            <a:custGeom>
              <a:avLst/>
              <a:gdLst>
                <a:gd name="T0" fmla="*/ 46355 w 918"/>
                <a:gd name="T1" fmla="*/ 584200 h 920"/>
                <a:gd name="T2" fmla="*/ 37465 w 918"/>
                <a:gd name="T3" fmla="*/ 582930 h 920"/>
                <a:gd name="T4" fmla="*/ 20320 w 918"/>
                <a:gd name="T5" fmla="*/ 576580 h 920"/>
                <a:gd name="T6" fmla="*/ 12700 w 918"/>
                <a:gd name="T7" fmla="*/ 569595 h 920"/>
                <a:gd name="T8" fmla="*/ 6985 w 918"/>
                <a:gd name="T9" fmla="*/ 562610 h 920"/>
                <a:gd name="T10" fmla="*/ 0 w 918"/>
                <a:gd name="T11" fmla="*/ 544830 h 920"/>
                <a:gd name="T12" fmla="*/ 0 w 918"/>
                <a:gd name="T13" fmla="*/ 526415 h 920"/>
                <a:gd name="T14" fmla="*/ 6985 w 918"/>
                <a:gd name="T15" fmla="*/ 509905 h 920"/>
                <a:gd name="T16" fmla="*/ 12700 w 918"/>
                <a:gd name="T17" fmla="*/ 502285 h 920"/>
                <a:gd name="T18" fmla="*/ 502285 w 918"/>
                <a:gd name="T19" fmla="*/ 12700 h 920"/>
                <a:gd name="T20" fmla="*/ 509905 w 918"/>
                <a:gd name="T21" fmla="*/ 6985 h 920"/>
                <a:gd name="T22" fmla="*/ 526415 w 918"/>
                <a:gd name="T23" fmla="*/ 0 h 920"/>
                <a:gd name="T24" fmla="*/ 544830 w 918"/>
                <a:gd name="T25" fmla="*/ 0 h 920"/>
                <a:gd name="T26" fmla="*/ 562610 w 918"/>
                <a:gd name="T27" fmla="*/ 6985 h 920"/>
                <a:gd name="T28" fmla="*/ 569595 w 918"/>
                <a:gd name="T29" fmla="*/ 12700 h 920"/>
                <a:gd name="T30" fmla="*/ 576580 w 918"/>
                <a:gd name="T31" fmla="*/ 20320 h 920"/>
                <a:gd name="T32" fmla="*/ 582930 w 918"/>
                <a:gd name="T33" fmla="*/ 37465 h 920"/>
                <a:gd name="T34" fmla="*/ 582930 w 918"/>
                <a:gd name="T35" fmla="*/ 55880 h 920"/>
                <a:gd name="T36" fmla="*/ 576580 w 918"/>
                <a:gd name="T37" fmla="*/ 73025 h 920"/>
                <a:gd name="T38" fmla="*/ 569595 w 918"/>
                <a:gd name="T39" fmla="*/ 80645 h 920"/>
                <a:gd name="T40" fmla="*/ 80645 w 918"/>
                <a:gd name="T41" fmla="*/ 569595 h 920"/>
                <a:gd name="T42" fmla="*/ 73025 w 918"/>
                <a:gd name="T43" fmla="*/ 576580 h 920"/>
                <a:gd name="T44" fmla="*/ 55880 w 918"/>
                <a:gd name="T45" fmla="*/ 582930 h 920"/>
                <a:gd name="T46" fmla="*/ 46355 w 918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8" h="920">
                  <a:moveTo>
                    <a:pt x="73" y="920"/>
                  </a:moveTo>
                  <a:lnTo>
                    <a:pt x="59" y="918"/>
                  </a:lnTo>
                  <a:lnTo>
                    <a:pt x="32" y="908"/>
                  </a:lnTo>
                  <a:lnTo>
                    <a:pt x="20" y="897"/>
                  </a:lnTo>
                  <a:lnTo>
                    <a:pt x="11" y="886"/>
                  </a:lnTo>
                  <a:lnTo>
                    <a:pt x="0" y="858"/>
                  </a:lnTo>
                  <a:lnTo>
                    <a:pt x="0" y="829"/>
                  </a:lnTo>
                  <a:lnTo>
                    <a:pt x="11" y="803"/>
                  </a:lnTo>
                  <a:lnTo>
                    <a:pt x="20" y="791"/>
                  </a:lnTo>
                  <a:lnTo>
                    <a:pt x="791" y="20"/>
                  </a:lnTo>
                  <a:lnTo>
                    <a:pt x="803" y="11"/>
                  </a:lnTo>
                  <a:lnTo>
                    <a:pt x="829" y="0"/>
                  </a:lnTo>
                  <a:lnTo>
                    <a:pt x="858" y="0"/>
                  </a:lnTo>
                  <a:lnTo>
                    <a:pt x="886" y="11"/>
                  </a:lnTo>
                  <a:lnTo>
                    <a:pt x="897" y="20"/>
                  </a:lnTo>
                  <a:lnTo>
                    <a:pt x="908" y="32"/>
                  </a:lnTo>
                  <a:lnTo>
                    <a:pt x="918" y="59"/>
                  </a:lnTo>
                  <a:lnTo>
                    <a:pt x="918" y="88"/>
                  </a:lnTo>
                  <a:lnTo>
                    <a:pt x="908" y="115"/>
                  </a:lnTo>
                  <a:lnTo>
                    <a:pt x="897" y="127"/>
                  </a:lnTo>
                  <a:lnTo>
                    <a:pt x="127" y="897"/>
                  </a:lnTo>
                  <a:lnTo>
                    <a:pt x="115" y="908"/>
                  </a:lnTo>
                  <a:lnTo>
                    <a:pt x="88" y="918"/>
                  </a:lnTo>
                  <a:lnTo>
                    <a:pt x="73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205" name="Freeform 44">
              <a:extLst>
                <a:ext uri="{FF2B5EF4-FFF2-40B4-BE49-F238E27FC236}">
                  <a16:creationId xmlns:a16="http://schemas.microsoft.com/office/drawing/2014/main" id="{C3382305-D4DA-62EC-9862-9A47B590508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827" y="5497"/>
              <a:ext cx="920" cy="920"/>
            </a:xfrm>
            <a:custGeom>
              <a:avLst/>
              <a:gdLst>
                <a:gd name="T0" fmla="*/ 46990 w 920"/>
                <a:gd name="T1" fmla="*/ 584200 h 920"/>
                <a:gd name="T2" fmla="*/ 38100 w 920"/>
                <a:gd name="T3" fmla="*/ 584200 h 920"/>
                <a:gd name="T4" fmla="*/ 20320 w 920"/>
                <a:gd name="T5" fmla="*/ 576580 h 920"/>
                <a:gd name="T6" fmla="*/ 13335 w 920"/>
                <a:gd name="T7" fmla="*/ 570230 h 920"/>
                <a:gd name="T8" fmla="*/ 6985 w 920"/>
                <a:gd name="T9" fmla="*/ 562610 h 920"/>
                <a:gd name="T10" fmla="*/ 0 w 920"/>
                <a:gd name="T11" fmla="*/ 546100 h 920"/>
                <a:gd name="T12" fmla="*/ 0 w 920"/>
                <a:gd name="T13" fmla="*/ 527685 h 920"/>
                <a:gd name="T14" fmla="*/ 6985 w 920"/>
                <a:gd name="T15" fmla="*/ 509905 h 920"/>
                <a:gd name="T16" fmla="*/ 13335 w 920"/>
                <a:gd name="T17" fmla="*/ 502920 h 920"/>
                <a:gd name="T18" fmla="*/ 502920 w 920"/>
                <a:gd name="T19" fmla="*/ 13335 h 920"/>
                <a:gd name="T20" fmla="*/ 509905 w 920"/>
                <a:gd name="T21" fmla="*/ 6985 h 920"/>
                <a:gd name="T22" fmla="*/ 527685 w 920"/>
                <a:gd name="T23" fmla="*/ 0 h 920"/>
                <a:gd name="T24" fmla="*/ 546100 w 920"/>
                <a:gd name="T25" fmla="*/ 0 h 920"/>
                <a:gd name="T26" fmla="*/ 562610 w 920"/>
                <a:gd name="T27" fmla="*/ 6985 h 920"/>
                <a:gd name="T28" fmla="*/ 570230 w 920"/>
                <a:gd name="T29" fmla="*/ 13335 h 920"/>
                <a:gd name="T30" fmla="*/ 576580 w 920"/>
                <a:gd name="T31" fmla="*/ 20320 h 920"/>
                <a:gd name="T32" fmla="*/ 584200 w 920"/>
                <a:gd name="T33" fmla="*/ 38100 h 920"/>
                <a:gd name="T34" fmla="*/ 584200 w 920"/>
                <a:gd name="T35" fmla="*/ 56515 h 920"/>
                <a:gd name="T36" fmla="*/ 576580 w 920"/>
                <a:gd name="T37" fmla="*/ 73660 h 920"/>
                <a:gd name="T38" fmla="*/ 570230 w 920"/>
                <a:gd name="T39" fmla="*/ 80645 h 920"/>
                <a:gd name="T40" fmla="*/ 80645 w 920"/>
                <a:gd name="T41" fmla="*/ 570230 h 920"/>
                <a:gd name="T42" fmla="*/ 73660 w 920"/>
                <a:gd name="T43" fmla="*/ 576580 h 920"/>
                <a:gd name="T44" fmla="*/ 56515 w 920"/>
                <a:gd name="T45" fmla="*/ 584200 h 920"/>
                <a:gd name="T46" fmla="*/ 46990 w 920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20" h="920">
                  <a:moveTo>
                    <a:pt x="74" y="920"/>
                  </a:moveTo>
                  <a:lnTo>
                    <a:pt x="60" y="920"/>
                  </a:lnTo>
                  <a:lnTo>
                    <a:pt x="32" y="908"/>
                  </a:lnTo>
                  <a:lnTo>
                    <a:pt x="21" y="898"/>
                  </a:lnTo>
                  <a:lnTo>
                    <a:pt x="11" y="886"/>
                  </a:lnTo>
                  <a:lnTo>
                    <a:pt x="0" y="860"/>
                  </a:lnTo>
                  <a:lnTo>
                    <a:pt x="0" y="831"/>
                  </a:lnTo>
                  <a:lnTo>
                    <a:pt x="11" y="803"/>
                  </a:lnTo>
                  <a:lnTo>
                    <a:pt x="21" y="792"/>
                  </a:lnTo>
                  <a:lnTo>
                    <a:pt x="792" y="21"/>
                  </a:lnTo>
                  <a:lnTo>
                    <a:pt x="803" y="11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6" y="11"/>
                  </a:lnTo>
                  <a:lnTo>
                    <a:pt x="898" y="21"/>
                  </a:lnTo>
                  <a:lnTo>
                    <a:pt x="908" y="32"/>
                  </a:lnTo>
                  <a:lnTo>
                    <a:pt x="920" y="60"/>
                  </a:lnTo>
                  <a:lnTo>
                    <a:pt x="920" y="89"/>
                  </a:lnTo>
                  <a:lnTo>
                    <a:pt x="908" y="116"/>
                  </a:lnTo>
                  <a:lnTo>
                    <a:pt x="898" y="127"/>
                  </a:lnTo>
                  <a:lnTo>
                    <a:pt x="127" y="898"/>
                  </a:lnTo>
                  <a:lnTo>
                    <a:pt x="116" y="908"/>
                  </a:lnTo>
                  <a:lnTo>
                    <a:pt x="89" y="920"/>
                  </a:lnTo>
                  <a:lnTo>
                    <a:pt x="74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206" name="Freeform 45">
              <a:extLst>
                <a:ext uri="{FF2B5EF4-FFF2-40B4-BE49-F238E27FC236}">
                  <a16:creationId xmlns:a16="http://schemas.microsoft.com/office/drawing/2014/main" id="{70D3844D-1A8D-24B2-4B75-900456F840B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255" y="5925"/>
              <a:ext cx="919" cy="920"/>
            </a:xfrm>
            <a:custGeom>
              <a:avLst/>
              <a:gdLst>
                <a:gd name="T0" fmla="*/ 47625 w 919"/>
                <a:gd name="T1" fmla="*/ 584200 h 920"/>
                <a:gd name="T2" fmla="*/ 38735 w 919"/>
                <a:gd name="T3" fmla="*/ 583565 h 920"/>
                <a:gd name="T4" fmla="*/ 20955 w 919"/>
                <a:gd name="T5" fmla="*/ 576580 h 920"/>
                <a:gd name="T6" fmla="*/ 13335 w 919"/>
                <a:gd name="T7" fmla="*/ 570865 h 920"/>
                <a:gd name="T8" fmla="*/ 6985 w 919"/>
                <a:gd name="T9" fmla="*/ 563245 h 920"/>
                <a:gd name="T10" fmla="*/ 0 w 919"/>
                <a:gd name="T11" fmla="*/ 545465 h 920"/>
                <a:gd name="T12" fmla="*/ 0 w 919"/>
                <a:gd name="T13" fmla="*/ 527050 h 920"/>
                <a:gd name="T14" fmla="*/ 6985 w 919"/>
                <a:gd name="T15" fmla="*/ 510540 h 920"/>
                <a:gd name="T16" fmla="*/ 13335 w 919"/>
                <a:gd name="T17" fmla="*/ 502920 h 920"/>
                <a:gd name="T18" fmla="*/ 502920 w 919"/>
                <a:gd name="T19" fmla="*/ 13335 h 920"/>
                <a:gd name="T20" fmla="*/ 510540 w 919"/>
                <a:gd name="T21" fmla="*/ 6985 h 920"/>
                <a:gd name="T22" fmla="*/ 527685 w 919"/>
                <a:gd name="T23" fmla="*/ 0 h 920"/>
                <a:gd name="T24" fmla="*/ 546100 w 919"/>
                <a:gd name="T25" fmla="*/ 0 h 920"/>
                <a:gd name="T26" fmla="*/ 563245 w 919"/>
                <a:gd name="T27" fmla="*/ 6985 h 920"/>
                <a:gd name="T28" fmla="*/ 570865 w 919"/>
                <a:gd name="T29" fmla="*/ 13335 h 920"/>
                <a:gd name="T30" fmla="*/ 576580 w 919"/>
                <a:gd name="T31" fmla="*/ 20955 h 920"/>
                <a:gd name="T32" fmla="*/ 583565 w 919"/>
                <a:gd name="T33" fmla="*/ 38735 h 920"/>
                <a:gd name="T34" fmla="*/ 583565 w 919"/>
                <a:gd name="T35" fmla="*/ 56515 h 920"/>
                <a:gd name="T36" fmla="*/ 576580 w 919"/>
                <a:gd name="T37" fmla="*/ 73660 h 920"/>
                <a:gd name="T38" fmla="*/ 570865 w 919"/>
                <a:gd name="T39" fmla="*/ 81280 h 920"/>
                <a:gd name="T40" fmla="*/ 81280 w 919"/>
                <a:gd name="T41" fmla="*/ 570865 h 920"/>
                <a:gd name="T42" fmla="*/ 73660 w 919"/>
                <a:gd name="T43" fmla="*/ 576580 h 920"/>
                <a:gd name="T44" fmla="*/ 56515 w 919"/>
                <a:gd name="T45" fmla="*/ 583565 h 920"/>
                <a:gd name="T46" fmla="*/ 47625 w 919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9" h="920">
                  <a:moveTo>
                    <a:pt x="75" y="920"/>
                  </a:moveTo>
                  <a:lnTo>
                    <a:pt x="61" y="919"/>
                  </a:lnTo>
                  <a:lnTo>
                    <a:pt x="33" y="908"/>
                  </a:lnTo>
                  <a:lnTo>
                    <a:pt x="21" y="899"/>
                  </a:lnTo>
                  <a:lnTo>
                    <a:pt x="11" y="887"/>
                  </a:lnTo>
                  <a:lnTo>
                    <a:pt x="0" y="859"/>
                  </a:lnTo>
                  <a:lnTo>
                    <a:pt x="0" y="830"/>
                  </a:lnTo>
                  <a:lnTo>
                    <a:pt x="11" y="804"/>
                  </a:lnTo>
                  <a:lnTo>
                    <a:pt x="21" y="792"/>
                  </a:lnTo>
                  <a:lnTo>
                    <a:pt x="792" y="21"/>
                  </a:lnTo>
                  <a:lnTo>
                    <a:pt x="804" y="11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7" y="11"/>
                  </a:lnTo>
                  <a:lnTo>
                    <a:pt x="899" y="21"/>
                  </a:lnTo>
                  <a:lnTo>
                    <a:pt x="908" y="33"/>
                  </a:lnTo>
                  <a:lnTo>
                    <a:pt x="919" y="61"/>
                  </a:lnTo>
                  <a:lnTo>
                    <a:pt x="919" y="89"/>
                  </a:lnTo>
                  <a:lnTo>
                    <a:pt x="908" y="116"/>
                  </a:lnTo>
                  <a:lnTo>
                    <a:pt x="899" y="128"/>
                  </a:lnTo>
                  <a:lnTo>
                    <a:pt x="128" y="899"/>
                  </a:lnTo>
                  <a:lnTo>
                    <a:pt x="116" y="908"/>
                  </a:lnTo>
                  <a:lnTo>
                    <a:pt x="89" y="919"/>
                  </a:lnTo>
                  <a:lnTo>
                    <a:pt x="75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207" name="Freeform 46">
              <a:extLst>
                <a:ext uri="{FF2B5EF4-FFF2-40B4-BE49-F238E27FC236}">
                  <a16:creationId xmlns:a16="http://schemas.microsoft.com/office/drawing/2014/main" id="{AB4B139D-1801-7ABB-B65D-3E4C4FD9DCD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683" y="6353"/>
              <a:ext cx="920" cy="921"/>
            </a:xfrm>
            <a:custGeom>
              <a:avLst/>
              <a:gdLst>
                <a:gd name="T0" fmla="*/ 46990 w 920"/>
                <a:gd name="T1" fmla="*/ 584835 h 921"/>
                <a:gd name="T2" fmla="*/ 38100 w 920"/>
                <a:gd name="T3" fmla="*/ 584200 h 921"/>
                <a:gd name="T4" fmla="*/ 21590 w 920"/>
                <a:gd name="T5" fmla="*/ 577215 h 921"/>
                <a:gd name="T6" fmla="*/ 13970 w 920"/>
                <a:gd name="T7" fmla="*/ 570230 h 921"/>
                <a:gd name="T8" fmla="*/ 7620 w 920"/>
                <a:gd name="T9" fmla="*/ 563245 h 921"/>
                <a:gd name="T10" fmla="*/ 0 w 920"/>
                <a:gd name="T11" fmla="*/ 546100 h 921"/>
                <a:gd name="T12" fmla="*/ 0 w 920"/>
                <a:gd name="T13" fmla="*/ 527685 h 921"/>
                <a:gd name="T14" fmla="*/ 7620 w 920"/>
                <a:gd name="T15" fmla="*/ 510540 h 921"/>
                <a:gd name="T16" fmla="*/ 13970 w 920"/>
                <a:gd name="T17" fmla="*/ 502920 h 921"/>
                <a:gd name="T18" fmla="*/ 502920 w 920"/>
                <a:gd name="T19" fmla="*/ 13970 h 921"/>
                <a:gd name="T20" fmla="*/ 509905 w 920"/>
                <a:gd name="T21" fmla="*/ 7620 h 921"/>
                <a:gd name="T22" fmla="*/ 527685 w 920"/>
                <a:gd name="T23" fmla="*/ 0 h 921"/>
                <a:gd name="T24" fmla="*/ 546100 w 920"/>
                <a:gd name="T25" fmla="*/ 0 h 921"/>
                <a:gd name="T26" fmla="*/ 563245 w 920"/>
                <a:gd name="T27" fmla="*/ 7620 h 921"/>
                <a:gd name="T28" fmla="*/ 570230 w 920"/>
                <a:gd name="T29" fmla="*/ 13970 h 921"/>
                <a:gd name="T30" fmla="*/ 577215 w 920"/>
                <a:gd name="T31" fmla="*/ 21590 h 921"/>
                <a:gd name="T32" fmla="*/ 584200 w 920"/>
                <a:gd name="T33" fmla="*/ 38100 h 921"/>
                <a:gd name="T34" fmla="*/ 584200 w 920"/>
                <a:gd name="T35" fmla="*/ 56515 h 921"/>
                <a:gd name="T36" fmla="*/ 577215 w 920"/>
                <a:gd name="T37" fmla="*/ 73660 h 921"/>
                <a:gd name="T38" fmla="*/ 570230 w 920"/>
                <a:gd name="T39" fmla="*/ 80645 h 921"/>
                <a:gd name="T40" fmla="*/ 80645 w 920"/>
                <a:gd name="T41" fmla="*/ 570230 h 921"/>
                <a:gd name="T42" fmla="*/ 73660 w 920"/>
                <a:gd name="T43" fmla="*/ 577215 h 921"/>
                <a:gd name="T44" fmla="*/ 56515 w 920"/>
                <a:gd name="T45" fmla="*/ 584200 h 921"/>
                <a:gd name="T46" fmla="*/ 46990 w 920"/>
                <a:gd name="T47" fmla="*/ 584835 h 92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20" h="921">
                  <a:moveTo>
                    <a:pt x="74" y="921"/>
                  </a:moveTo>
                  <a:lnTo>
                    <a:pt x="60" y="920"/>
                  </a:lnTo>
                  <a:lnTo>
                    <a:pt x="34" y="909"/>
                  </a:lnTo>
                  <a:lnTo>
                    <a:pt x="22" y="898"/>
                  </a:lnTo>
                  <a:lnTo>
                    <a:pt x="12" y="887"/>
                  </a:lnTo>
                  <a:lnTo>
                    <a:pt x="0" y="860"/>
                  </a:lnTo>
                  <a:lnTo>
                    <a:pt x="0" y="831"/>
                  </a:lnTo>
                  <a:lnTo>
                    <a:pt x="12" y="804"/>
                  </a:lnTo>
                  <a:lnTo>
                    <a:pt x="22" y="792"/>
                  </a:lnTo>
                  <a:lnTo>
                    <a:pt x="792" y="22"/>
                  </a:lnTo>
                  <a:lnTo>
                    <a:pt x="803" y="12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7" y="12"/>
                  </a:lnTo>
                  <a:lnTo>
                    <a:pt x="898" y="22"/>
                  </a:lnTo>
                  <a:lnTo>
                    <a:pt x="909" y="34"/>
                  </a:lnTo>
                  <a:lnTo>
                    <a:pt x="920" y="60"/>
                  </a:lnTo>
                  <a:lnTo>
                    <a:pt x="920" y="89"/>
                  </a:lnTo>
                  <a:lnTo>
                    <a:pt x="909" y="116"/>
                  </a:lnTo>
                  <a:lnTo>
                    <a:pt x="898" y="127"/>
                  </a:lnTo>
                  <a:lnTo>
                    <a:pt x="127" y="898"/>
                  </a:lnTo>
                  <a:lnTo>
                    <a:pt x="116" y="909"/>
                  </a:lnTo>
                  <a:lnTo>
                    <a:pt x="89" y="920"/>
                  </a:lnTo>
                  <a:lnTo>
                    <a:pt x="74" y="921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sp>
        <p:nvSpPr>
          <p:cNvPr id="389" name="手繪多邊形: 圖案 279">
            <a:extLst>
              <a:ext uri="{FF2B5EF4-FFF2-40B4-BE49-F238E27FC236}">
                <a16:creationId xmlns:a16="http://schemas.microsoft.com/office/drawing/2014/main" id="{0F3FEA53-2CD0-B9CA-0884-1CBEB6845FAE}"/>
              </a:ext>
            </a:extLst>
          </p:cNvPr>
          <p:cNvSpPr/>
          <p:nvPr/>
        </p:nvSpPr>
        <p:spPr>
          <a:xfrm>
            <a:off x="3402756" y="4609909"/>
            <a:ext cx="1392101" cy="1495385"/>
          </a:xfrm>
          <a:custGeom>
            <a:avLst/>
            <a:gdLst>
              <a:gd name="connsiteX0" fmla="*/ 0 w 1476375"/>
              <a:gd name="connsiteY0" fmla="*/ 1643063 h 1643063"/>
              <a:gd name="connsiteX1" fmla="*/ 123825 w 1476375"/>
              <a:gd name="connsiteY1" fmla="*/ 1328738 h 1643063"/>
              <a:gd name="connsiteX2" fmla="*/ 295275 w 1476375"/>
              <a:gd name="connsiteY2" fmla="*/ 1052513 h 1643063"/>
              <a:gd name="connsiteX3" fmla="*/ 504825 w 1476375"/>
              <a:gd name="connsiteY3" fmla="*/ 766763 h 1643063"/>
              <a:gd name="connsiteX4" fmla="*/ 781050 w 1476375"/>
              <a:gd name="connsiteY4" fmla="*/ 476250 h 1643063"/>
              <a:gd name="connsiteX5" fmla="*/ 1143000 w 1476375"/>
              <a:gd name="connsiteY5" fmla="*/ 204788 h 1643063"/>
              <a:gd name="connsiteX6" fmla="*/ 1328738 w 1476375"/>
              <a:gd name="connsiteY6" fmla="*/ 61913 h 1643063"/>
              <a:gd name="connsiteX7" fmla="*/ 1476375 w 1476375"/>
              <a:gd name="connsiteY7" fmla="*/ 0 h 1643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76375" h="1643063">
                <a:moveTo>
                  <a:pt x="0" y="1643063"/>
                </a:moveTo>
                <a:cubicBezTo>
                  <a:pt x="37306" y="1535113"/>
                  <a:pt x="74613" y="1427163"/>
                  <a:pt x="123825" y="1328738"/>
                </a:cubicBezTo>
                <a:cubicBezTo>
                  <a:pt x="173037" y="1230313"/>
                  <a:pt x="231775" y="1146176"/>
                  <a:pt x="295275" y="1052513"/>
                </a:cubicBezTo>
                <a:cubicBezTo>
                  <a:pt x="358775" y="958850"/>
                  <a:pt x="423862" y="862807"/>
                  <a:pt x="504825" y="766763"/>
                </a:cubicBezTo>
                <a:cubicBezTo>
                  <a:pt x="585788" y="670719"/>
                  <a:pt x="674687" y="569913"/>
                  <a:pt x="781050" y="476250"/>
                </a:cubicBezTo>
                <a:cubicBezTo>
                  <a:pt x="887413" y="382587"/>
                  <a:pt x="1051719" y="273844"/>
                  <a:pt x="1143000" y="204788"/>
                </a:cubicBezTo>
                <a:cubicBezTo>
                  <a:pt x="1234281" y="135732"/>
                  <a:pt x="1273176" y="96044"/>
                  <a:pt x="1328738" y="61913"/>
                </a:cubicBezTo>
                <a:cubicBezTo>
                  <a:pt x="1384300" y="27782"/>
                  <a:pt x="1430337" y="13891"/>
                  <a:pt x="1476375" y="0"/>
                </a:cubicBezTo>
              </a:path>
            </a:pathLst>
          </a:custGeom>
          <a:noFill/>
          <a:ln w="1905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425" name="Group 4">
            <a:extLst>
              <a:ext uri="{FF2B5EF4-FFF2-40B4-BE49-F238E27FC236}">
                <a16:creationId xmlns:a16="http://schemas.microsoft.com/office/drawing/2014/main" id="{022242C4-953C-0710-5931-B1763C8D7713}"/>
              </a:ext>
            </a:extLst>
          </p:cNvPr>
          <p:cNvGrpSpPr>
            <a:grpSpLocks noChangeAspect="1"/>
          </p:cNvGrpSpPr>
          <p:nvPr/>
        </p:nvGrpSpPr>
        <p:grpSpPr bwMode="auto">
          <a:xfrm rot="5400000">
            <a:off x="4068919" y="4767569"/>
            <a:ext cx="369427" cy="369420"/>
            <a:chOff x="2770" y="1441"/>
            <a:chExt cx="6261" cy="6260"/>
          </a:xfrm>
        </p:grpSpPr>
        <p:sp>
          <p:nvSpPr>
            <p:cNvPr id="426" name="Freeform 5">
              <a:extLst>
                <a:ext uri="{FF2B5EF4-FFF2-40B4-BE49-F238E27FC236}">
                  <a16:creationId xmlns:a16="http://schemas.microsoft.com/office/drawing/2014/main" id="{F5968634-7C9A-DCC6-1E50-AE7CEDBD93C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536" y="2345"/>
              <a:ext cx="590" cy="590"/>
            </a:xfrm>
            <a:custGeom>
              <a:avLst/>
              <a:gdLst>
                <a:gd name="T0" fmla="*/ 374650 w 590"/>
                <a:gd name="T1" fmla="*/ 186690 h 590"/>
                <a:gd name="T2" fmla="*/ 374015 w 590"/>
                <a:gd name="T3" fmla="*/ 207010 h 590"/>
                <a:gd name="T4" fmla="*/ 367030 w 590"/>
                <a:gd name="T5" fmla="*/ 243205 h 590"/>
                <a:gd name="T6" fmla="*/ 352425 w 590"/>
                <a:gd name="T7" fmla="*/ 276860 h 590"/>
                <a:gd name="T8" fmla="*/ 332740 w 590"/>
                <a:gd name="T9" fmla="*/ 306705 h 590"/>
                <a:gd name="T10" fmla="*/ 306705 w 590"/>
                <a:gd name="T11" fmla="*/ 332105 h 590"/>
                <a:gd name="T12" fmla="*/ 276860 w 590"/>
                <a:gd name="T13" fmla="*/ 352425 h 590"/>
                <a:gd name="T14" fmla="*/ 243205 w 590"/>
                <a:gd name="T15" fmla="*/ 366395 h 590"/>
                <a:gd name="T16" fmla="*/ 207010 w 590"/>
                <a:gd name="T17" fmla="*/ 374015 h 590"/>
                <a:gd name="T18" fmla="*/ 187960 w 590"/>
                <a:gd name="T19" fmla="*/ 374650 h 590"/>
                <a:gd name="T20" fmla="*/ 168910 w 590"/>
                <a:gd name="T21" fmla="*/ 374015 h 590"/>
                <a:gd name="T22" fmla="*/ 132080 w 590"/>
                <a:gd name="T23" fmla="*/ 366395 h 590"/>
                <a:gd name="T24" fmla="*/ 98425 w 590"/>
                <a:gd name="T25" fmla="*/ 352425 h 590"/>
                <a:gd name="T26" fmla="*/ 67945 w 590"/>
                <a:gd name="T27" fmla="*/ 332105 h 590"/>
                <a:gd name="T28" fmla="*/ 43180 w 590"/>
                <a:gd name="T29" fmla="*/ 306705 h 590"/>
                <a:gd name="T30" fmla="*/ 22860 w 590"/>
                <a:gd name="T31" fmla="*/ 276860 h 590"/>
                <a:gd name="T32" fmla="*/ 8890 w 590"/>
                <a:gd name="T33" fmla="*/ 243205 h 590"/>
                <a:gd name="T34" fmla="*/ 1270 w 590"/>
                <a:gd name="T35" fmla="*/ 207010 h 590"/>
                <a:gd name="T36" fmla="*/ 0 w 590"/>
                <a:gd name="T37" fmla="*/ 186690 h 590"/>
                <a:gd name="T38" fmla="*/ 1270 w 590"/>
                <a:gd name="T39" fmla="*/ 167640 h 590"/>
                <a:gd name="T40" fmla="*/ 8890 w 590"/>
                <a:gd name="T41" fmla="*/ 131445 h 590"/>
                <a:gd name="T42" fmla="*/ 22860 w 590"/>
                <a:gd name="T43" fmla="*/ 97790 h 590"/>
                <a:gd name="T44" fmla="*/ 43180 w 590"/>
                <a:gd name="T45" fmla="*/ 67945 h 590"/>
                <a:gd name="T46" fmla="*/ 67945 w 590"/>
                <a:gd name="T47" fmla="*/ 42545 h 590"/>
                <a:gd name="T48" fmla="*/ 98425 w 590"/>
                <a:gd name="T49" fmla="*/ 22225 h 590"/>
                <a:gd name="T50" fmla="*/ 132080 w 590"/>
                <a:gd name="T51" fmla="*/ 8255 h 590"/>
                <a:gd name="T52" fmla="*/ 168910 w 590"/>
                <a:gd name="T53" fmla="*/ 635 h 590"/>
                <a:gd name="T54" fmla="*/ 187960 w 590"/>
                <a:gd name="T55" fmla="*/ 0 h 590"/>
                <a:gd name="T56" fmla="*/ 207010 w 590"/>
                <a:gd name="T57" fmla="*/ 635 h 590"/>
                <a:gd name="T58" fmla="*/ 243205 w 590"/>
                <a:gd name="T59" fmla="*/ 8255 h 590"/>
                <a:gd name="T60" fmla="*/ 276860 w 590"/>
                <a:gd name="T61" fmla="*/ 22225 h 590"/>
                <a:gd name="T62" fmla="*/ 306705 w 590"/>
                <a:gd name="T63" fmla="*/ 42545 h 590"/>
                <a:gd name="T64" fmla="*/ 332740 w 590"/>
                <a:gd name="T65" fmla="*/ 67945 h 590"/>
                <a:gd name="T66" fmla="*/ 352425 w 590"/>
                <a:gd name="T67" fmla="*/ 97790 h 590"/>
                <a:gd name="T68" fmla="*/ 367030 w 590"/>
                <a:gd name="T69" fmla="*/ 131445 h 590"/>
                <a:gd name="T70" fmla="*/ 374015 w 590"/>
                <a:gd name="T71" fmla="*/ 167640 h 590"/>
                <a:gd name="T72" fmla="*/ 374650 w 590"/>
                <a:gd name="T73" fmla="*/ 186690 h 59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590" h="590">
                  <a:moveTo>
                    <a:pt x="590" y="294"/>
                  </a:moveTo>
                  <a:lnTo>
                    <a:pt x="589" y="326"/>
                  </a:lnTo>
                  <a:lnTo>
                    <a:pt x="578" y="383"/>
                  </a:lnTo>
                  <a:lnTo>
                    <a:pt x="555" y="436"/>
                  </a:lnTo>
                  <a:lnTo>
                    <a:pt x="524" y="483"/>
                  </a:lnTo>
                  <a:lnTo>
                    <a:pt x="483" y="523"/>
                  </a:lnTo>
                  <a:lnTo>
                    <a:pt x="436" y="555"/>
                  </a:lnTo>
                  <a:lnTo>
                    <a:pt x="383" y="577"/>
                  </a:lnTo>
                  <a:lnTo>
                    <a:pt x="326" y="589"/>
                  </a:lnTo>
                  <a:lnTo>
                    <a:pt x="296" y="590"/>
                  </a:lnTo>
                  <a:lnTo>
                    <a:pt x="266" y="589"/>
                  </a:lnTo>
                  <a:lnTo>
                    <a:pt x="208" y="577"/>
                  </a:lnTo>
                  <a:lnTo>
                    <a:pt x="155" y="555"/>
                  </a:lnTo>
                  <a:lnTo>
                    <a:pt x="107" y="523"/>
                  </a:lnTo>
                  <a:lnTo>
                    <a:pt x="68" y="483"/>
                  </a:lnTo>
                  <a:lnTo>
                    <a:pt x="36" y="436"/>
                  </a:lnTo>
                  <a:lnTo>
                    <a:pt x="14" y="383"/>
                  </a:lnTo>
                  <a:lnTo>
                    <a:pt x="2" y="326"/>
                  </a:lnTo>
                  <a:lnTo>
                    <a:pt x="0" y="294"/>
                  </a:lnTo>
                  <a:lnTo>
                    <a:pt x="2" y="264"/>
                  </a:lnTo>
                  <a:lnTo>
                    <a:pt x="14" y="207"/>
                  </a:lnTo>
                  <a:lnTo>
                    <a:pt x="36" y="154"/>
                  </a:lnTo>
                  <a:lnTo>
                    <a:pt x="68" y="107"/>
                  </a:lnTo>
                  <a:lnTo>
                    <a:pt x="107" y="67"/>
                  </a:lnTo>
                  <a:lnTo>
                    <a:pt x="155" y="35"/>
                  </a:lnTo>
                  <a:lnTo>
                    <a:pt x="208" y="13"/>
                  </a:lnTo>
                  <a:lnTo>
                    <a:pt x="266" y="1"/>
                  </a:lnTo>
                  <a:lnTo>
                    <a:pt x="296" y="0"/>
                  </a:lnTo>
                  <a:lnTo>
                    <a:pt x="326" y="1"/>
                  </a:lnTo>
                  <a:lnTo>
                    <a:pt x="383" y="13"/>
                  </a:lnTo>
                  <a:lnTo>
                    <a:pt x="436" y="35"/>
                  </a:lnTo>
                  <a:lnTo>
                    <a:pt x="483" y="67"/>
                  </a:lnTo>
                  <a:lnTo>
                    <a:pt x="524" y="107"/>
                  </a:lnTo>
                  <a:lnTo>
                    <a:pt x="555" y="154"/>
                  </a:lnTo>
                  <a:lnTo>
                    <a:pt x="578" y="207"/>
                  </a:lnTo>
                  <a:lnTo>
                    <a:pt x="589" y="264"/>
                  </a:lnTo>
                  <a:lnTo>
                    <a:pt x="590" y="294"/>
                  </a:lnTo>
                  <a:close/>
                </a:path>
              </a:pathLst>
            </a:custGeom>
            <a:solidFill>
              <a:srgbClr val="61CCF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27" name="Freeform 6">
              <a:extLst>
                <a:ext uri="{FF2B5EF4-FFF2-40B4-BE49-F238E27FC236}">
                  <a16:creationId xmlns:a16="http://schemas.microsoft.com/office/drawing/2014/main" id="{BD12E062-1A8A-49E5-BB7A-F90DDFF06D9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623" y="2346"/>
              <a:ext cx="503" cy="502"/>
            </a:xfrm>
            <a:custGeom>
              <a:avLst/>
              <a:gdLst>
                <a:gd name="T0" fmla="*/ 0 w 503"/>
                <a:gd name="T1" fmla="*/ 54610 h 502"/>
                <a:gd name="T2" fmla="*/ 14605 w 503"/>
                <a:gd name="T3" fmla="*/ 41275 h 502"/>
                <a:gd name="T4" fmla="*/ 45085 w 503"/>
                <a:gd name="T5" fmla="*/ 20955 h 502"/>
                <a:gd name="T6" fmla="*/ 79375 w 503"/>
                <a:gd name="T7" fmla="*/ 6985 h 502"/>
                <a:gd name="T8" fmla="*/ 114300 w 503"/>
                <a:gd name="T9" fmla="*/ 0 h 502"/>
                <a:gd name="T10" fmla="*/ 149860 w 503"/>
                <a:gd name="T11" fmla="*/ 0 h 502"/>
                <a:gd name="T12" fmla="*/ 186055 w 503"/>
                <a:gd name="T13" fmla="*/ 6985 h 502"/>
                <a:gd name="T14" fmla="*/ 219710 w 503"/>
                <a:gd name="T15" fmla="*/ 20955 h 502"/>
                <a:gd name="T16" fmla="*/ 250825 w 503"/>
                <a:gd name="T17" fmla="*/ 41275 h 502"/>
                <a:gd name="T18" fmla="*/ 264160 w 503"/>
                <a:gd name="T19" fmla="*/ 54610 h 502"/>
                <a:gd name="T20" fmla="*/ 278130 w 503"/>
                <a:gd name="T21" fmla="*/ 67945 h 502"/>
                <a:gd name="T22" fmla="*/ 299085 w 503"/>
                <a:gd name="T23" fmla="*/ 99695 h 502"/>
                <a:gd name="T24" fmla="*/ 312420 w 503"/>
                <a:gd name="T25" fmla="*/ 132715 h 502"/>
                <a:gd name="T26" fmla="*/ 319405 w 503"/>
                <a:gd name="T27" fmla="*/ 168910 h 502"/>
                <a:gd name="T28" fmla="*/ 319405 w 503"/>
                <a:gd name="T29" fmla="*/ 204470 h 502"/>
                <a:gd name="T30" fmla="*/ 312420 w 503"/>
                <a:gd name="T31" fmla="*/ 240665 h 502"/>
                <a:gd name="T32" fmla="*/ 299085 w 503"/>
                <a:gd name="T33" fmla="*/ 273685 h 502"/>
                <a:gd name="T34" fmla="*/ 278130 w 503"/>
                <a:gd name="T35" fmla="*/ 305435 h 502"/>
                <a:gd name="T36" fmla="*/ 264160 w 503"/>
                <a:gd name="T37" fmla="*/ 318770 h 50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503" h="502">
                  <a:moveTo>
                    <a:pt x="0" y="86"/>
                  </a:moveTo>
                  <a:lnTo>
                    <a:pt x="23" y="65"/>
                  </a:lnTo>
                  <a:lnTo>
                    <a:pt x="71" y="33"/>
                  </a:lnTo>
                  <a:lnTo>
                    <a:pt x="125" y="11"/>
                  </a:lnTo>
                  <a:lnTo>
                    <a:pt x="180" y="0"/>
                  </a:lnTo>
                  <a:lnTo>
                    <a:pt x="236" y="0"/>
                  </a:lnTo>
                  <a:lnTo>
                    <a:pt x="293" y="11"/>
                  </a:lnTo>
                  <a:lnTo>
                    <a:pt x="346" y="33"/>
                  </a:lnTo>
                  <a:lnTo>
                    <a:pt x="395" y="65"/>
                  </a:lnTo>
                  <a:lnTo>
                    <a:pt x="416" y="86"/>
                  </a:lnTo>
                  <a:lnTo>
                    <a:pt x="438" y="107"/>
                  </a:lnTo>
                  <a:lnTo>
                    <a:pt x="471" y="157"/>
                  </a:lnTo>
                  <a:lnTo>
                    <a:pt x="492" y="209"/>
                  </a:lnTo>
                  <a:lnTo>
                    <a:pt x="503" y="266"/>
                  </a:lnTo>
                  <a:lnTo>
                    <a:pt x="503" y="322"/>
                  </a:lnTo>
                  <a:lnTo>
                    <a:pt x="492" y="379"/>
                  </a:lnTo>
                  <a:lnTo>
                    <a:pt x="471" y="431"/>
                  </a:lnTo>
                  <a:lnTo>
                    <a:pt x="438" y="481"/>
                  </a:lnTo>
                  <a:lnTo>
                    <a:pt x="416" y="50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28" name="Freeform 7">
              <a:extLst>
                <a:ext uri="{FF2B5EF4-FFF2-40B4-BE49-F238E27FC236}">
                  <a16:creationId xmlns:a16="http://schemas.microsoft.com/office/drawing/2014/main" id="{92110021-7AC5-6FED-7651-64EA2651D8A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938" y="3543"/>
              <a:ext cx="1990" cy="1991"/>
            </a:xfrm>
            <a:custGeom>
              <a:avLst/>
              <a:gdLst>
                <a:gd name="T0" fmla="*/ 1263650 w 1990"/>
                <a:gd name="T1" fmla="*/ 808990 h 1991"/>
                <a:gd name="T2" fmla="*/ 1111250 w 1990"/>
                <a:gd name="T3" fmla="*/ 961390 h 1991"/>
                <a:gd name="T4" fmla="*/ 920115 w 1990"/>
                <a:gd name="T5" fmla="*/ 1152525 h 1991"/>
                <a:gd name="T6" fmla="*/ 808355 w 1990"/>
                <a:gd name="T7" fmla="*/ 1264285 h 1991"/>
                <a:gd name="T8" fmla="*/ 799465 w 1990"/>
                <a:gd name="T9" fmla="*/ 1254125 h 1991"/>
                <a:gd name="T10" fmla="*/ 0 w 1990"/>
                <a:gd name="T11" fmla="*/ 455295 h 1991"/>
                <a:gd name="T12" fmla="*/ 111760 w 1990"/>
                <a:gd name="T13" fmla="*/ 343535 h 1991"/>
                <a:gd name="T14" fmla="*/ 302260 w 1990"/>
                <a:gd name="T15" fmla="*/ 153035 h 1991"/>
                <a:gd name="T16" fmla="*/ 454660 w 1990"/>
                <a:gd name="T17" fmla="*/ 0 h 1991"/>
                <a:gd name="T18" fmla="*/ 1253490 w 1990"/>
                <a:gd name="T19" fmla="*/ 799465 h 1991"/>
                <a:gd name="T20" fmla="*/ 1263650 w 1990"/>
                <a:gd name="T21" fmla="*/ 808990 h 199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990" h="1991">
                  <a:moveTo>
                    <a:pt x="1990" y="1274"/>
                  </a:moveTo>
                  <a:lnTo>
                    <a:pt x="1750" y="1514"/>
                  </a:lnTo>
                  <a:lnTo>
                    <a:pt x="1449" y="1815"/>
                  </a:lnTo>
                  <a:lnTo>
                    <a:pt x="1273" y="1991"/>
                  </a:lnTo>
                  <a:lnTo>
                    <a:pt x="1259" y="1975"/>
                  </a:lnTo>
                  <a:lnTo>
                    <a:pt x="0" y="717"/>
                  </a:lnTo>
                  <a:lnTo>
                    <a:pt x="176" y="541"/>
                  </a:lnTo>
                  <a:lnTo>
                    <a:pt x="476" y="241"/>
                  </a:lnTo>
                  <a:lnTo>
                    <a:pt x="716" y="0"/>
                  </a:lnTo>
                  <a:lnTo>
                    <a:pt x="1974" y="1259"/>
                  </a:lnTo>
                  <a:lnTo>
                    <a:pt x="1990" y="1274"/>
                  </a:lnTo>
                  <a:close/>
                </a:path>
              </a:pathLst>
            </a:custGeom>
            <a:solidFill>
              <a:srgbClr val="F241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29" name="Freeform 8">
              <a:extLst>
                <a:ext uri="{FF2B5EF4-FFF2-40B4-BE49-F238E27FC236}">
                  <a16:creationId xmlns:a16="http://schemas.microsoft.com/office/drawing/2014/main" id="{3D63D20A-AC02-58EA-A711-23255143803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004" y="2978"/>
              <a:ext cx="1490" cy="1485"/>
            </a:xfrm>
            <a:custGeom>
              <a:avLst/>
              <a:gdLst>
                <a:gd name="T0" fmla="*/ 887095 w 1490"/>
                <a:gd name="T1" fmla="*/ 316865 h 1485"/>
                <a:gd name="T2" fmla="*/ 904240 w 1490"/>
                <a:gd name="T3" fmla="*/ 354965 h 1485"/>
                <a:gd name="T4" fmla="*/ 930275 w 1490"/>
                <a:gd name="T5" fmla="*/ 433705 h 1485"/>
                <a:gd name="T6" fmla="*/ 944245 w 1490"/>
                <a:gd name="T7" fmla="*/ 515620 h 1485"/>
                <a:gd name="T8" fmla="*/ 946150 w 1490"/>
                <a:gd name="T9" fmla="*/ 597535 h 1485"/>
                <a:gd name="T10" fmla="*/ 936625 w 1490"/>
                <a:gd name="T11" fmla="*/ 680085 h 1485"/>
                <a:gd name="T12" fmla="*/ 915035 w 1490"/>
                <a:gd name="T13" fmla="*/ 760095 h 1485"/>
                <a:gd name="T14" fmla="*/ 881380 w 1490"/>
                <a:gd name="T15" fmla="*/ 836930 h 1485"/>
                <a:gd name="T16" fmla="*/ 836930 w 1490"/>
                <a:gd name="T17" fmla="*/ 909320 h 1485"/>
                <a:gd name="T18" fmla="*/ 808990 w 1490"/>
                <a:gd name="T19" fmla="*/ 942975 h 1485"/>
                <a:gd name="T20" fmla="*/ 798195 w 1490"/>
                <a:gd name="T21" fmla="*/ 937260 h 1485"/>
                <a:gd name="T22" fmla="*/ 0 w 1490"/>
                <a:gd name="T23" fmla="*/ 138430 h 1485"/>
                <a:gd name="T24" fmla="*/ 33655 w 1490"/>
                <a:gd name="T25" fmla="*/ 111125 h 1485"/>
                <a:gd name="T26" fmla="*/ 105410 w 1490"/>
                <a:gd name="T27" fmla="*/ 65405 h 1485"/>
                <a:gd name="T28" fmla="*/ 182245 w 1490"/>
                <a:gd name="T29" fmla="*/ 31750 h 1485"/>
                <a:gd name="T30" fmla="*/ 262255 w 1490"/>
                <a:gd name="T31" fmla="*/ 10160 h 1485"/>
                <a:gd name="T32" fmla="*/ 344170 w 1490"/>
                <a:gd name="T33" fmla="*/ 0 h 1485"/>
                <a:gd name="T34" fmla="*/ 425450 w 1490"/>
                <a:gd name="T35" fmla="*/ 1270 h 1485"/>
                <a:gd name="T36" fmla="*/ 507365 w 1490"/>
                <a:gd name="T37" fmla="*/ 14605 h 1485"/>
                <a:gd name="T38" fmla="*/ 586740 w 1490"/>
                <a:gd name="T39" fmla="*/ 39370 h 1485"/>
                <a:gd name="T40" fmla="*/ 624840 w 1490"/>
                <a:gd name="T41" fmla="*/ 56515 h 1485"/>
                <a:gd name="T42" fmla="*/ 885190 w 1490"/>
                <a:gd name="T43" fmla="*/ 316865 h 1485"/>
                <a:gd name="T44" fmla="*/ 887095 w 1490"/>
                <a:gd name="T45" fmla="*/ 316865 h 1485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1490" h="1485">
                  <a:moveTo>
                    <a:pt x="1397" y="499"/>
                  </a:moveTo>
                  <a:lnTo>
                    <a:pt x="1424" y="559"/>
                  </a:lnTo>
                  <a:lnTo>
                    <a:pt x="1465" y="683"/>
                  </a:lnTo>
                  <a:lnTo>
                    <a:pt x="1487" y="812"/>
                  </a:lnTo>
                  <a:lnTo>
                    <a:pt x="1490" y="941"/>
                  </a:lnTo>
                  <a:lnTo>
                    <a:pt x="1475" y="1071"/>
                  </a:lnTo>
                  <a:lnTo>
                    <a:pt x="1441" y="1197"/>
                  </a:lnTo>
                  <a:lnTo>
                    <a:pt x="1388" y="1318"/>
                  </a:lnTo>
                  <a:lnTo>
                    <a:pt x="1318" y="1432"/>
                  </a:lnTo>
                  <a:lnTo>
                    <a:pt x="1274" y="1485"/>
                  </a:lnTo>
                  <a:lnTo>
                    <a:pt x="1257" y="1476"/>
                  </a:lnTo>
                  <a:lnTo>
                    <a:pt x="0" y="218"/>
                  </a:lnTo>
                  <a:lnTo>
                    <a:pt x="53" y="175"/>
                  </a:lnTo>
                  <a:lnTo>
                    <a:pt x="166" y="103"/>
                  </a:lnTo>
                  <a:lnTo>
                    <a:pt x="287" y="50"/>
                  </a:lnTo>
                  <a:lnTo>
                    <a:pt x="413" y="16"/>
                  </a:lnTo>
                  <a:lnTo>
                    <a:pt x="542" y="0"/>
                  </a:lnTo>
                  <a:lnTo>
                    <a:pt x="670" y="2"/>
                  </a:lnTo>
                  <a:lnTo>
                    <a:pt x="799" y="23"/>
                  </a:lnTo>
                  <a:lnTo>
                    <a:pt x="924" y="62"/>
                  </a:lnTo>
                  <a:lnTo>
                    <a:pt x="984" y="89"/>
                  </a:lnTo>
                  <a:lnTo>
                    <a:pt x="1394" y="499"/>
                  </a:lnTo>
                  <a:lnTo>
                    <a:pt x="1397" y="499"/>
                  </a:lnTo>
                  <a:close/>
                </a:path>
              </a:pathLst>
            </a:custGeom>
            <a:solidFill>
              <a:srgbClr val="F2412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30" name="Freeform 9">
              <a:extLst>
                <a:ext uri="{FF2B5EF4-FFF2-40B4-BE49-F238E27FC236}">
                  <a16:creationId xmlns:a16="http://schemas.microsoft.com/office/drawing/2014/main" id="{4194292B-999F-F142-7F01-877C0187069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747" y="6417"/>
              <a:ext cx="1210" cy="1210"/>
            </a:xfrm>
            <a:custGeom>
              <a:avLst/>
              <a:gdLst>
                <a:gd name="T0" fmla="*/ 768350 w 1210"/>
                <a:gd name="T1" fmla="*/ 264795 h 1210"/>
                <a:gd name="T2" fmla="*/ 264795 w 1210"/>
                <a:gd name="T3" fmla="*/ 768350 h 1210"/>
                <a:gd name="T4" fmla="*/ 0 w 1210"/>
                <a:gd name="T5" fmla="*/ 502920 h 1210"/>
                <a:gd name="T6" fmla="*/ 6350 w 1210"/>
                <a:gd name="T7" fmla="*/ 495935 h 1210"/>
                <a:gd name="T8" fmla="*/ 495935 w 1210"/>
                <a:gd name="T9" fmla="*/ 6350 h 1210"/>
                <a:gd name="T10" fmla="*/ 502920 w 1210"/>
                <a:gd name="T11" fmla="*/ 0 h 1210"/>
                <a:gd name="T12" fmla="*/ 768350 w 1210"/>
                <a:gd name="T13" fmla="*/ 264795 h 12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10" h="1210">
                  <a:moveTo>
                    <a:pt x="1210" y="417"/>
                  </a:moveTo>
                  <a:lnTo>
                    <a:pt x="417" y="1210"/>
                  </a:lnTo>
                  <a:lnTo>
                    <a:pt x="0" y="792"/>
                  </a:lnTo>
                  <a:lnTo>
                    <a:pt x="10" y="781"/>
                  </a:lnTo>
                  <a:lnTo>
                    <a:pt x="781" y="10"/>
                  </a:lnTo>
                  <a:lnTo>
                    <a:pt x="792" y="0"/>
                  </a:lnTo>
                  <a:lnTo>
                    <a:pt x="1210" y="417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31" name="Freeform 10">
              <a:extLst>
                <a:ext uri="{FF2B5EF4-FFF2-40B4-BE49-F238E27FC236}">
                  <a16:creationId xmlns:a16="http://schemas.microsoft.com/office/drawing/2014/main" id="{2A261E3F-AE5E-C417-ADFB-16B0F1C44F8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319" y="5989"/>
              <a:ext cx="1220" cy="1220"/>
            </a:xfrm>
            <a:custGeom>
              <a:avLst/>
              <a:gdLst>
                <a:gd name="T0" fmla="*/ 774700 w 1220"/>
                <a:gd name="T1" fmla="*/ 271780 h 1220"/>
                <a:gd name="T2" fmla="*/ 767715 w 1220"/>
                <a:gd name="T3" fmla="*/ 278130 h 1220"/>
                <a:gd name="T4" fmla="*/ 278130 w 1220"/>
                <a:gd name="T5" fmla="*/ 767715 h 1220"/>
                <a:gd name="T6" fmla="*/ 271780 w 1220"/>
                <a:gd name="T7" fmla="*/ 774700 h 1220"/>
                <a:gd name="T8" fmla="*/ 0 w 1220"/>
                <a:gd name="T9" fmla="*/ 502285 h 1220"/>
                <a:gd name="T10" fmla="*/ 6985 w 1220"/>
                <a:gd name="T11" fmla="*/ 496570 h 1220"/>
                <a:gd name="T12" fmla="*/ 496570 w 1220"/>
                <a:gd name="T13" fmla="*/ 6985 h 1220"/>
                <a:gd name="T14" fmla="*/ 502285 w 1220"/>
                <a:gd name="T15" fmla="*/ 0 h 1220"/>
                <a:gd name="T16" fmla="*/ 774700 w 1220"/>
                <a:gd name="T17" fmla="*/ 271780 h 12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20" h="1220">
                  <a:moveTo>
                    <a:pt x="1220" y="428"/>
                  </a:moveTo>
                  <a:lnTo>
                    <a:pt x="1209" y="438"/>
                  </a:lnTo>
                  <a:lnTo>
                    <a:pt x="438" y="1209"/>
                  </a:lnTo>
                  <a:lnTo>
                    <a:pt x="428" y="1220"/>
                  </a:lnTo>
                  <a:lnTo>
                    <a:pt x="0" y="791"/>
                  </a:lnTo>
                  <a:lnTo>
                    <a:pt x="11" y="782"/>
                  </a:lnTo>
                  <a:lnTo>
                    <a:pt x="782" y="11"/>
                  </a:lnTo>
                  <a:lnTo>
                    <a:pt x="791" y="0"/>
                  </a:lnTo>
                  <a:lnTo>
                    <a:pt x="1220" y="42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32" name="Freeform 11">
              <a:extLst>
                <a:ext uri="{FF2B5EF4-FFF2-40B4-BE49-F238E27FC236}">
                  <a16:creationId xmlns:a16="http://schemas.microsoft.com/office/drawing/2014/main" id="{A29A3DF3-F5A9-22B9-9460-C5DCE9813CD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891" y="5561"/>
              <a:ext cx="1219" cy="1219"/>
            </a:xfrm>
            <a:custGeom>
              <a:avLst/>
              <a:gdLst>
                <a:gd name="T0" fmla="*/ 774065 w 1219"/>
                <a:gd name="T1" fmla="*/ 271780 h 1219"/>
                <a:gd name="T2" fmla="*/ 768350 w 1219"/>
                <a:gd name="T3" fmla="*/ 278765 h 1219"/>
                <a:gd name="T4" fmla="*/ 278765 w 1219"/>
                <a:gd name="T5" fmla="*/ 768350 h 1219"/>
                <a:gd name="T6" fmla="*/ 271780 w 1219"/>
                <a:gd name="T7" fmla="*/ 774065 h 1219"/>
                <a:gd name="T8" fmla="*/ 0 w 1219"/>
                <a:gd name="T9" fmla="*/ 502920 h 1219"/>
                <a:gd name="T10" fmla="*/ 6350 w 1219"/>
                <a:gd name="T11" fmla="*/ 495935 h 1219"/>
                <a:gd name="T12" fmla="*/ 495935 w 1219"/>
                <a:gd name="T13" fmla="*/ 6350 h 1219"/>
                <a:gd name="T14" fmla="*/ 502920 w 1219"/>
                <a:gd name="T15" fmla="*/ 0 h 1219"/>
                <a:gd name="T16" fmla="*/ 774065 w 1219"/>
                <a:gd name="T17" fmla="*/ 271780 h 121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19" h="1219">
                  <a:moveTo>
                    <a:pt x="1219" y="428"/>
                  </a:moveTo>
                  <a:lnTo>
                    <a:pt x="1210" y="439"/>
                  </a:lnTo>
                  <a:lnTo>
                    <a:pt x="439" y="1210"/>
                  </a:lnTo>
                  <a:lnTo>
                    <a:pt x="428" y="1219"/>
                  </a:lnTo>
                  <a:lnTo>
                    <a:pt x="0" y="792"/>
                  </a:lnTo>
                  <a:lnTo>
                    <a:pt x="10" y="781"/>
                  </a:lnTo>
                  <a:lnTo>
                    <a:pt x="781" y="10"/>
                  </a:lnTo>
                  <a:lnTo>
                    <a:pt x="792" y="0"/>
                  </a:lnTo>
                  <a:lnTo>
                    <a:pt x="1219" y="42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33" name="Freeform 12">
              <a:extLst>
                <a:ext uri="{FF2B5EF4-FFF2-40B4-BE49-F238E27FC236}">
                  <a16:creationId xmlns:a16="http://schemas.microsoft.com/office/drawing/2014/main" id="{5ABC4F32-1A0C-F51C-8C86-DE8A65FC7EF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473" y="5143"/>
              <a:ext cx="1210" cy="1210"/>
            </a:xfrm>
            <a:custGeom>
              <a:avLst/>
              <a:gdLst>
                <a:gd name="T0" fmla="*/ 768350 w 1210"/>
                <a:gd name="T1" fmla="*/ 265430 h 1210"/>
                <a:gd name="T2" fmla="*/ 761365 w 1210"/>
                <a:gd name="T3" fmla="*/ 271780 h 1210"/>
                <a:gd name="T4" fmla="*/ 271780 w 1210"/>
                <a:gd name="T5" fmla="*/ 761365 h 1210"/>
                <a:gd name="T6" fmla="*/ 265430 w 1210"/>
                <a:gd name="T7" fmla="*/ 768350 h 1210"/>
                <a:gd name="T8" fmla="*/ 0 w 1210"/>
                <a:gd name="T9" fmla="*/ 502920 h 1210"/>
                <a:gd name="T10" fmla="*/ 156210 w 1210"/>
                <a:gd name="T11" fmla="*/ 346710 h 1210"/>
                <a:gd name="T12" fmla="*/ 346710 w 1210"/>
                <a:gd name="T13" fmla="*/ 156210 h 1210"/>
                <a:gd name="T14" fmla="*/ 502920 w 1210"/>
                <a:gd name="T15" fmla="*/ 0 h 1210"/>
                <a:gd name="T16" fmla="*/ 768350 w 1210"/>
                <a:gd name="T17" fmla="*/ 265430 h 1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10" h="1210">
                  <a:moveTo>
                    <a:pt x="1210" y="418"/>
                  </a:moveTo>
                  <a:lnTo>
                    <a:pt x="1199" y="428"/>
                  </a:lnTo>
                  <a:lnTo>
                    <a:pt x="428" y="1199"/>
                  </a:lnTo>
                  <a:lnTo>
                    <a:pt x="418" y="1210"/>
                  </a:lnTo>
                  <a:lnTo>
                    <a:pt x="0" y="792"/>
                  </a:lnTo>
                  <a:lnTo>
                    <a:pt x="246" y="546"/>
                  </a:lnTo>
                  <a:lnTo>
                    <a:pt x="546" y="246"/>
                  </a:lnTo>
                  <a:lnTo>
                    <a:pt x="792" y="0"/>
                  </a:lnTo>
                  <a:lnTo>
                    <a:pt x="1210" y="41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34" name="Freeform 13">
              <a:extLst>
                <a:ext uri="{FF2B5EF4-FFF2-40B4-BE49-F238E27FC236}">
                  <a16:creationId xmlns:a16="http://schemas.microsoft.com/office/drawing/2014/main" id="{DACA3A34-1841-A654-A46A-8965C342333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119" y="2789"/>
              <a:ext cx="1210" cy="1210"/>
            </a:xfrm>
            <a:custGeom>
              <a:avLst/>
              <a:gdLst>
                <a:gd name="T0" fmla="*/ 611505 w 1210"/>
                <a:gd name="T1" fmla="*/ 421005 h 1210"/>
                <a:gd name="T2" fmla="*/ 421005 w 1210"/>
                <a:gd name="T3" fmla="*/ 611505 h 1210"/>
                <a:gd name="T4" fmla="*/ 264795 w 1210"/>
                <a:gd name="T5" fmla="*/ 768350 h 1210"/>
                <a:gd name="T6" fmla="*/ 0 w 1210"/>
                <a:gd name="T7" fmla="*/ 502920 h 1210"/>
                <a:gd name="T8" fmla="*/ 6350 w 1210"/>
                <a:gd name="T9" fmla="*/ 495935 h 1210"/>
                <a:gd name="T10" fmla="*/ 495935 w 1210"/>
                <a:gd name="T11" fmla="*/ 6350 h 1210"/>
                <a:gd name="T12" fmla="*/ 502920 w 1210"/>
                <a:gd name="T13" fmla="*/ 0 h 1210"/>
                <a:gd name="T14" fmla="*/ 768350 w 1210"/>
                <a:gd name="T15" fmla="*/ 264795 h 1210"/>
                <a:gd name="T16" fmla="*/ 611505 w 1210"/>
                <a:gd name="T17" fmla="*/ 421005 h 12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10" h="1210">
                  <a:moveTo>
                    <a:pt x="963" y="663"/>
                  </a:moveTo>
                  <a:lnTo>
                    <a:pt x="663" y="963"/>
                  </a:lnTo>
                  <a:lnTo>
                    <a:pt x="417" y="1210"/>
                  </a:lnTo>
                  <a:lnTo>
                    <a:pt x="0" y="792"/>
                  </a:lnTo>
                  <a:lnTo>
                    <a:pt x="10" y="781"/>
                  </a:lnTo>
                  <a:lnTo>
                    <a:pt x="781" y="10"/>
                  </a:lnTo>
                  <a:lnTo>
                    <a:pt x="792" y="0"/>
                  </a:lnTo>
                  <a:lnTo>
                    <a:pt x="1210" y="417"/>
                  </a:lnTo>
                  <a:lnTo>
                    <a:pt x="963" y="663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35" name="Freeform 14">
              <a:extLst>
                <a:ext uri="{FF2B5EF4-FFF2-40B4-BE49-F238E27FC236}">
                  <a16:creationId xmlns:a16="http://schemas.microsoft.com/office/drawing/2014/main" id="{6CBB0438-916D-2E38-DF56-960BE6BEBFE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91" y="2361"/>
              <a:ext cx="1220" cy="1220"/>
            </a:xfrm>
            <a:custGeom>
              <a:avLst/>
              <a:gdLst>
                <a:gd name="T0" fmla="*/ 774700 w 1220"/>
                <a:gd name="T1" fmla="*/ 271780 h 1220"/>
                <a:gd name="T2" fmla="*/ 767715 w 1220"/>
                <a:gd name="T3" fmla="*/ 278130 h 1220"/>
                <a:gd name="T4" fmla="*/ 278130 w 1220"/>
                <a:gd name="T5" fmla="*/ 767715 h 1220"/>
                <a:gd name="T6" fmla="*/ 271780 w 1220"/>
                <a:gd name="T7" fmla="*/ 774700 h 1220"/>
                <a:gd name="T8" fmla="*/ 0 w 1220"/>
                <a:gd name="T9" fmla="*/ 502920 h 1220"/>
                <a:gd name="T10" fmla="*/ 6985 w 1220"/>
                <a:gd name="T11" fmla="*/ 495935 h 1220"/>
                <a:gd name="T12" fmla="*/ 495935 w 1220"/>
                <a:gd name="T13" fmla="*/ 6985 h 1220"/>
                <a:gd name="T14" fmla="*/ 502920 w 1220"/>
                <a:gd name="T15" fmla="*/ 0 h 1220"/>
                <a:gd name="T16" fmla="*/ 774700 w 1220"/>
                <a:gd name="T17" fmla="*/ 271780 h 122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20" h="1220">
                  <a:moveTo>
                    <a:pt x="1220" y="428"/>
                  </a:moveTo>
                  <a:lnTo>
                    <a:pt x="1209" y="438"/>
                  </a:lnTo>
                  <a:lnTo>
                    <a:pt x="438" y="1209"/>
                  </a:lnTo>
                  <a:lnTo>
                    <a:pt x="428" y="1220"/>
                  </a:lnTo>
                  <a:lnTo>
                    <a:pt x="0" y="792"/>
                  </a:lnTo>
                  <a:lnTo>
                    <a:pt x="11" y="781"/>
                  </a:lnTo>
                  <a:lnTo>
                    <a:pt x="781" y="11"/>
                  </a:lnTo>
                  <a:lnTo>
                    <a:pt x="792" y="0"/>
                  </a:lnTo>
                  <a:lnTo>
                    <a:pt x="1220" y="428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36" name="Freeform 15">
              <a:extLst>
                <a:ext uri="{FF2B5EF4-FFF2-40B4-BE49-F238E27FC236}">
                  <a16:creationId xmlns:a16="http://schemas.microsoft.com/office/drawing/2014/main" id="{E40E6D65-2A70-9F05-F677-06026D5853C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262" y="1932"/>
              <a:ext cx="1221" cy="1221"/>
            </a:xfrm>
            <a:custGeom>
              <a:avLst/>
              <a:gdLst>
                <a:gd name="T0" fmla="*/ 775335 w 1221"/>
                <a:gd name="T1" fmla="*/ 272415 h 1221"/>
                <a:gd name="T2" fmla="*/ 768350 w 1221"/>
                <a:gd name="T3" fmla="*/ 279400 h 1221"/>
                <a:gd name="T4" fmla="*/ 279400 w 1221"/>
                <a:gd name="T5" fmla="*/ 768350 h 1221"/>
                <a:gd name="T6" fmla="*/ 272415 w 1221"/>
                <a:gd name="T7" fmla="*/ 775335 h 1221"/>
                <a:gd name="T8" fmla="*/ 0 w 1221"/>
                <a:gd name="T9" fmla="*/ 503555 h 1221"/>
                <a:gd name="T10" fmla="*/ 6985 w 1221"/>
                <a:gd name="T11" fmla="*/ 496570 h 1221"/>
                <a:gd name="T12" fmla="*/ 496570 w 1221"/>
                <a:gd name="T13" fmla="*/ 6985 h 1221"/>
                <a:gd name="T14" fmla="*/ 503555 w 1221"/>
                <a:gd name="T15" fmla="*/ 0 h 1221"/>
                <a:gd name="T16" fmla="*/ 775335 w 1221"/>
                <a:gd name="T17" fmla="*/ 272415 h 122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1221" h="1221">
                  <a:moveTo>
                    <a:pt x="1221" y="429"/>
                  </a:moveTo>
                  <a:lnTo>
                    <a:pt x="1210" y="440"/>
                  </a:lnTo>
                  <a:lnTo>
                    <a:pt x="440" y="1210"/>
                  </a:lnTo>
                  <a:lnTo>
                    <a:pt x="429" y="1221"/>
                  </a:lnTo>
                  <a:lnTo>
                    <a:pt x="0" y="793"/>
                  </a:lnTo>
                  <a:lnTo>
                    <a:pt x="11" y="782"/>
                  </a:lnTo>
                  <a:lnTo>
                    <a:pt x="782" y="11"/>
                  </a:lnTo>
                  <a:lnTo>
                    <a:pt x="793" y="0"/>
                  </a:lnTo>
                  <a:lnTo>
                    <a:pt x="1221" y="429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37" name="Freeform 16">
              <a:extLst>
                <a:ext uri="{FF2B5EF4-FFF2-40B4-BE49-F238E27FC236}">
                  <a16:creationId xmlns:a16="http://schemas.microsoft.com/office/drawing/2014/main" id="{21C776E8-531D-ACEE-988A-594B74E1E6E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846" y="1516"/>
              <a:ext cx="1209" cy="1209"/>
            </a:xfrm>
            <a:custGeom>
              <a:avLst/>
              <a:gdLst>
                <a:gd name="T0" fmla="*/ 767715 w 1209"/>
                <a:gd name="T1" fmla="*/ 264160 h 1209"/>
                <a:gd name="T2" fmla="*/ 760730 w 1209"/>
                <a:gd name="T3" fmla="*/ 271145 h 1209"/>
                <a:gd name="T4" fmla="*/ 271145 w 1209"/>
                <a:gd name="T5" fmla="*/ 760730 h 1209"/>
                <a:gd name="T6" fmla="*/ 264160 w 1209"/>
                <a:gd name="T7" fmla="*/ 767715 h 1209"/>
                <a:gd name="T8" fmla="*/ 0 w 1209"/>
                <a:gd name="T9" fmla="*/ 502285 h 1209"/>
                <a:gd name="T10" fmla="*/ 502285 w 1209"/>
                <a:gd name="T11" fmla="*/ 0 h 1209"/>
                <a:gd name="T12" fmla="*/ 767715 w 1209"/>
                <a:gd name="T13" fmla="*/ 264160 h 120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1209" h="1209">
                  <a:moveTo>
                    <a:pt x="1209" y="416"/>
                  </a:moveTo>
                  <a:lnTo>
                    <a:pt x="1198" y="427"/>
                  </a:lnTo>
                  <a:lnTo>
                    <a:pt x="427" y="1198"/>
                  </a:lnTo>
                  <a:lnTo>
                    <a:pt x="416" y="1209"/>
                  </a:lnTo>
                  <a:lnTo>
                    <a:pt x="0" y="791"/>
                  </a:lnTo>
                  <a:lnTo>
                    <a:pt x="791" y="0"/>
                  </a:lnTo>
                  <a:lnTo>
                    <a:pt x="1209" y="416"/>
                  </a:lnTo>
                  <a:close/>
                </a:path>
              </a:pathLst>
            </a:custGeom>
            <a:solidFill>
              <a:srgbClr val="FCBC1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38" name="Freeform 25">
              <a:extLst>
                <a:ext uri="{FF2B5EF4-FFF2-40B4-BE49-F238E27FC236}">
                  <a16:creationId xmlns:a16="http://schemas.microsoft.com/office/drawing/2014/main" id="{5742BCF5-C335-7CB0-9FBA-3D59925C398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40" y="4260"/>
              <a:ext cx="1671" cy="1671"/>
            </a:xfrm>
            <a:custGeom>
              <a:avLst/>
              <a:gdLst>
                <a:gd name="T0" fmla="*/ 1061085 w 1671"/>
                <a:gd name="T1" fmla="*/ 808990 h 1671"/>
                <a:gd name="T2" fmla="*/ 808990 w 1671"/>
                <a:gd name="T3" fmla="*/ 1061085 h 1671"/>
                <a:gd name="T4" fmla="*/ 0 w 1671"/>
                <a:gd name="T5" fmla="*/ 252730 h 1671"/>
                <a:gd name="T6" fmla="*/ 252730 w 1671"/>
                <a:gd name="T7" fmla="*/ 0 h 1671"/>
                <a:gd name="T8" fmla="*/ 1052195 w 1671"/>
                <a:gd name="T9" fmla="*/ 798830 h 1671"/>
                <a:gd name="T10" fmla="*/ 1061085 w 1671"/>
                <a:gd name="T11" fmla="*/ 808990 h 16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71" h="1671">
                  <a:moveTo>
                    <a:pt x="1671" y="1274"/>
                  </a:moveTo>
                  <a:lnTo>
                    <a:pt x="1274" y="1671"/>
                  </a:lnTo>
                  <a:lnTo>
                    <a:pt x="0" y="398"/>
                  </a:lnTo>
                  <a:lnTo>
                    <a:pt x="398" y="0"/>
                  </a:lnTo>
                  <a:lnTo>
                    <a:pt x="1657" y="1258"/>
                  </a:lnTo>
                  <a:lnTo>
                    <a:pt x="1671" y="1274"/>
                  </a:lnTo>
                  <a:close/>
                </a:path>
              </a:pathLst>
            </a:custGeom>
            <a:solidFill>
              <a:srgbClr val="4A79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39" name="Freeform 26">
              <a:extLst>
                <a:ext uri="{FF2B5EF4-FFF2-40B4-BE49-F238E27FC236}">
                  <a16:creationId xmlns:a16="http://schemas.microsoft.com/office/drawing/2014/main" id="{698D3663-0C18-532A-FAD9-C3B715AC1CA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654" y="3196"/>
              <a:ext cx="1624" cy="1621"/>
            </a:xfrm>
            <a:custGeom>
              <a:avLst/>
              <a:gdLst>
                <a:gd name="T0" fmla="*/ 1020445 w 1624"/>
                <a:gd name="T1" fmla="*/ 798830 h 1621"/>
                <a:gd name="T2" fmla="*/ 1031240 w 1624"/>
                <a:gd name="T3" fmla="*/ 804545 h 1621"/>
                <a:gd name="T4" fmla="*/ 1016635 w 1624"/>
                <a:gd name="T5" fmla="*/ 821690 h 1621"/>
                <a:gd name="T6" fmla="*/ 1000760 w 1624"/>
                <a:gd name="T7" fmla="*/ 837565 h 1621"/>
                <a:gd name="T8" fmla="*/ 808990 w 1624"/>
                <a:gd name="T9" fmla="*/ 1029335 h 1621"/>
                <a:gd name="T10" fmla="*/ 798830 w 1624"/>
                <a:gd name="T11" fmla="*/ 1019810 h 1621"/>
                <a:gd name="T12" fmla="*/ 0 w 1624"/>
                <a:gd name="T13" fmla="*/ 220345 h 1621"/>
                <a:gd name="T14" fmla="*/ 193040 w 1624"/>
                <a:gd name="T15" fmla="*/ 28575 h 1621"/>
                <a:gd name="T16" fmla="*/ 207010 w 1624"/>
                <a:gd name="T17" fmla="*/ 13970 h 1621"/>
                <a:gd name="T18" fmla="*/ 222250 w 1624"/>
                <a:gd name="T19" fmla="*/ 0 h 1621"/>
                <a:gd name="T20" fmla="*/ 1020445 w 1624"/>
                <a:gd name="T21" fmla="*/ 798830 h 162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624" h="1621">
                  <a:moveTo>
                    <a:pt x="1607" y="1258"/>
                  </a:moveTo>
                  <a:lnTo>
                    <a:pt x="1624" y="1267"/>
                  </a:lnTo>
                  <a:lnTo>
                    <a:pt x="1601" y="1294"/>
                  </a:lnTo>
                  <a:lnTo>
                    <a:pt x="1576" y="1319"/>
                  </a:lnTo>
                  <a:lnTo>
                    <a:pt x="1274" y="1621"/>
                  </a:lnTo>
                  <a:lnTo>
                    <a:pt x="1258" y="1606"/>
                  </a:lnTo>
                  <a:lnTo>
                    <a:pt x="0" y="347"/>
                  </a:lnTo>
                  <a:lnTo>
                    <a:pt x="304" y="45"/>
                  </a:lnTo>
                  <a:lnTo>
                    <a:pt x="326" y="22"/>
                  </a:lnTo>
                  <a:lnTo>
                    <a:pt x="350" y="0"/>
                  </a:lnTo>
                  <a:lnTo>
                    <a:pt x="1607" y="1258"/>
                  </a:lnTo>
                  <a:close/>
                </a:path>
              </a:pathLst>
            </a:custGeom>
            <a:solidFill>
              <a:srgbClr val="4A79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40" name="Freeform 27">
              <a:extLst>
                <a:ext uri="{FF2B5EF4-FFF2-40B4-BE49-F238E27FC236}">
                  <a16:creationId xmlns:a16="http://schemas.microsoft.com/office/drawing/2014/main" id="{0DDD235F-1B6F-A244-90AA-C79464D7E45E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6903" y="1770"/>
              <a:ext cx="1799" cy="1799"/>
            </a:xfrm>
            <a:custGeom>
              <a:avLst/>
              <a:gdLst>
                <a:gd name="T0" fmla="*/ 995680 w 1799"/>
                <a:gd name="T1" fmla="*/ 188595 h 1799"/>
                <a:gd name="T2" fmla="*/ 1064260 w 1799"/>
                <a:gd name="T3" fmla="*/ 280670 h 1799"/>
                <a:gd name="T4" fmla="*/ 1110615 w 1799"/>
                <a:gd name="T5" fmla="*/ 382270 h 1799"/>
                <a:gd name="T6" fmla="*/ 1137285 w 1799"/>
                <a:gd name="T7" fmla="*/ 489585 h 1799"/>
                <a:gd name="T8" fmla="*/ 1142365 w 1799"/>
                <a:gd name="T9" fmla="*/ 598805 h 1799"/>
                <a:gd name="T10" fmla="*/ 1126490 w 1799"/>
                <a:gd name="T11" fmla="*/ 707390 h 1799"/>
                <a:gd name="T12" fmla="*/ 1089660 w 1799"/>
                <a:gd name="T13" fmla="*/ 812165 h 1799"/>
                <a:gd name="T14" fmla="*/ 1031875 w 1799"/>
                <a:gd name="T15" fmla="*/ 909955 h 1799"/>
                <a:gd name="T16" fmla="*/ 974725 w 1799"/>
                <a:gd name="T17" fmla="*/ 975995 h 1799"/>
                <a:gd name="T18" fmla="*/ 922655 w 1799"/>
                <a:gd name="T19" fmla="*/ 1022350 h 1799"/>
                <a:gd name="T20" fmla="*/ 846455 w 1799"/>
                <a:gd name="T21" fmla="*/ 1072515 h 1799"/>
                <a:gd name="T22" fmla="*/ 701675 w 1799"/>
                <a:gd name="T23" fmla="*/ 1128395 h 1799"/>
                <a:gd name="T24" fmla="*/ 527050 w 1799"/>
                <a:gd name="T25" fmla="*/ 1142365 h 1799"/>
                <a:gd name="T26" fmla="*/ 356235 w 1799"/>
                <a:gd name="T27" fmla="*/ 1102360 h 1799"/>
                <a:gd name="T28" fmla="*/ 316230 w 1799"/>
                <a:gd name="T29" fmla="*/ 1083945 h 1799"/>
                <a:gd name="T30" fmla="*/ 53975 w 1799"/>
                <a:gd name="T31" fmla="*/ 824230 h 1799"/>
                <a:gd name="T32" fmla="*/ 58420 w 1799"/>
                <a:gd name="T33" fmla="*/ 826770 h 1799"/>
                <a:gd name="T34" fmla="*/ 13335 w 1799"/>
                <a:gd name="T35" fmla="*/ 701675 h 1799"/>
                <a:gd name="T36" fmla="*/ 0 w 1799"/>
                <a:gd name="T37" fmla="*/ 527050 h 1799"/>
                <a:gd name="T38" fmla="*/ 40005 w 1799"/>
                <a:gd name="T39" fmla="*/ 355600 h 1799"/>
                <a:gd name="T40" fmla="*/ 92710 w 1799"/>
                <a:gd name="T41" fmla="*/ 256540 h 1799"/>
                <a:gd name="T42" fmla="*/ 149860 w 1799"/>
                <a:gd name="T43" fmla="*/ 184150 h 1799"/>
                <a:gd name="T44" fmla="*/ 187325 w 1799"/>
                <a:gd name="T45" fmla="*/ 146685 h 1799"/>
                <a:gd name="T46" fmla="*/ 280035 w 1799"/>
                <a:gd name="T47" fmla="*/ 78740 h 1799"/>
                <a:gd name="T48" fmla="*/ 381635 w 1799"/>
                <a:gd name="T49" fmla="*/ 31115 h 1799"/>
                <a:gd name="T50" fmla="*/ 488315 w 1799"/>
                <a:gd name="T51" fmla="*/ 5715 h 1799"/>
                <a:gd name="T52" fmla="*/ 598170 w 1799"/>
                <a:gd name="T53" fmla="*/ 0 h 1799"/>
                <a:gd name="T54" fmla="*/ 707390 w 1799"/>
                <a:gd name="T55" fmla="*/ 15240 h 1799"/>
                <a:gd name="T56" fmla="*/ 811530 w 1799"/>
                <a:gd name="T57" fmla="*/ 52070 h 1799"/>
                <a:gd name="T58" fmla="*/ 909320 w 1799"/>
                <a:gd name="T59" fmla="*/ 109855 h 1799"/>
                <a:gd name="T60" fmla="*/ 974725 w 1799"/>
                <a:gd name="T61" fmla="*/ 167005 h 1799"/>
                <a:gd name="T62" fmla="*/ 735330 w 1799"/>
                <a:gd name="T63" fmla="*/ 671195 h 1799"/>
                <a:gd name="T64" fmla="*/ 769620 w 1799"/>
                <a:gd name="T65" fmla="*/ 606425 h 1799"/>
                <a:gd name="T66" fmla="*/ 776605 w 1799"/>
                <a:gd name="T67" fmla="*/ 534670 h 1799"/>
                <a:gd name="T68" fmla="*/ 756285 w 1799"/>
                <a:gd name="T69" fmla="*/ 465455 h 1799"/>
                <a:gd name="T70" fmla="*/ 721360 w 1799"/>
                <a:gd name="T71" fmla="*/ 420370 h 1799"/>
                <a:gd name="T72" fmla="*/ 676910 w 1799"/>
                <a:gd name="T73" fmla="*/ 386715 h 1799"/>
                <a:gd name="T74" fmla="*/ 607060 w 1799"/>
                <a:gd name="T75" fmla="*/ 365760 h 1799"/>
                <a:gd name="T76" fmla="*/ 536575 w 1799"/>
                <a:gd name="T77" fmla="*/ 372745 h 1799"/>
                <a:gd name="T78" fmla="*/ 471805 w 1799"/>
                <a:gd name="T79" fmla="*/ 407035 h 1799"/>
                <a:gd name="T80" fmla="*/ 443865 w 1799"/>
                <a:gd name="T81" fmla="*/ 433705 h 1799"/>
                <a:gd name="T82" fmla="*/ 409575 w 1799"/>
                <a:gd name="T83" fmla="*/ 498475 h 1799"/>
                <a:gd name="T84" fmla="*/ 403225 w 1799"/>
                <a:gd name="T85" fmla="*/ 570230 h 1799"/>
                <a:gd name="T86" fmla="*/ 423545 w 1799"/>
                <a:gd name="T87" fmla="*/ 639445 h 1799"/>
                <a:gd name="T88" fmla="*/ 457200 w 1799"/>
                <a:gd name="T89" fmla="*/ 684530 h 1799"/>
                <a:gd name="T90" fmla="*/ 502285 w 1799"/>
                <a:gd name="T91" fmla="*/ 718185 h 1799"/>
                <a:gd name="T92" fmla="*/ 571500 w 1799"/>
                <a:gd name="T93" fmla="*/ 739140 h 1799"/>
                <a:gd name="T94" fmla="*/ 643255 w 1799"/>
                <a:gd name="T95" fmla="*/ 732155 h 1799"/>
                <a:gd name="T96" fmla="*/ 708025 w 1799"/>
                <a:gd name="T97" fmla="*/ 697865 h 179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0" t="0" r="r" b="b"/>
              <a:pathLst>
                <a:path w="1799" h="1799">
                  <a:moveTo>
                    <a:pt x="1535" y="263"/>
                  </a:moveTo>
                  <a:lnTo>
                    <a:pt x="1568" y="297"/>
                  </a:lnTo>
                  <a:lnTo>
                    <a:pt x="1625" y="368"/>
                  </a:lnTo>
                  <a:lnTo>
                    <a:pt x="1676" y="442"/>
                  </a:lnTo>
                  <a:lnTo>
                    <a:pt x="1716" y="520"/>
                  </a:lnTo>
                  <a:lnTo>
                    <a:pt x="1749" y="602"/>
                  </a:lnTo>
                  <a:lnTo>
                    <a:pt x="1774" y="686"/>
                  </a:lnTo>
                  <a:lnTo>
                    <a:pt x="1791" y="771"/>
                  </a:lnTo>
                  <a:lnTo>
                    <a:pt x="1799" y="856"/>
                  </a:lnTo>
                  <a:lnTo>
                    <a:pt x="1799" y="943"/>
                  </a:lnTo>
                  <a:lnTo>
                    <a:pt x="1791" y="1029"/>
                  </a:lnTo>
                  <a:lnTo>
                    <a:pt x="1774" y="1114"/>
                  </a:lnTo>
                  <a:lnTo>
                    <a:pt x="1749" y="1198"/>
                  </a:lnTo>
                  <a:lnTo>
                    <a:pt x="1716" y="1279"/>
                  </a:lnTo>
                  <a:lnTo>
                    <a:pt x="1676" y="1358"/>
                  </a:lnTo>
                  <a:lnTo>
                    <a:pt x="1625" y="1433"/>
                  </a:lnTo>
                  <a:lnTo>
                    <a:pt x="1568" y="1503"/>
                  </a:lnTo>
                  <a:lnTo>
                    <a:pt x="1535" y="1537"/>
                  </a:lnTo>
                  <a:lnTo>
                    <a:pt x="1509" y="1562"/>
                  </a:lnTo>
                  <a:lnTo>
                    <a:pt x="1453" y="1610"/>
                  </a:lnTo>
                  <a:lnTo>
                    <a:pt x="1395" y="1652"/>
                  </a:lnTo>
                  <a:lnTo>
                    <a:pt x="1333" y="1689"/>
                  </a:lnTo>
                  <a:lnTo>
                    <a:pt x="1239" y="1735"/>
                  </a:lnTo>
                  <a:lnTo>
                    <a:pt x="1105" y="1777"/>
                  </a:lnTo>
                  <a:lnTo>
                    <a:pt x="968" y="1799"/>
                  </a:lnTo>
                  <a:lnTo>
                    <a:pt x="830" y="1799"/>
                  </a:lnTo>
                  <a:lnTo>
                    <a:pt x="693" y="1777"/>
                  </a:lnTo>
                  <a:lnTo>
                    <a:pt x="561" y="1736"/>
                  </a:lnTo>
                  <a:lnTo>
                    <a:pt x="497" y="1706"/>
                  </a:lnTo>
                  <a:lnTo>
                    <a:pt x="498" y="1707"/>
                  </a:lnTo>
                  <a:lnTo>
                    <a:pt x="495" y="1709"/>
                  </a:lnTo>
                  <a:lnTo>
                    <a:pt x="85" y="1298"/>
                  </a:lnTo>
                  <a:lnTo>
                    <a:pt x="88" y="1299"/>
                  </a:lnTo>
                  <a:lnTo>
                    <a:pt x="92" y="1302"/>
                  </a:lnTo>
                  <a:lnTo>
                    <a:pt x="63" y="1238"/>
                  </a:lnTo>
                  <a:lnTo>
                    <a:pt x="21" y="1105"/>
                  </a:lnTo>
                  <a:lnTo>
                    <a:pt x="0" y="968"/>
                  </a:lnTo>
                  <a:lnTo>
                    <a:pt x="0" y="830"/>
                  </a:lnTo>
                  <a:lnTo>
                    <a:pt x="21" y="693"/>
                  </a:lnTo>
                  <a:lnTo>
                    <a:pt x="63" y="560"/>
                  </a:lnTo>
                  <a:lnTo>
                    <a:pt x="110" y="465"/>
                  </a:lnTo>
                  <a:lnTo>
                    <a:pt x="146" y="404"/>
                  </a:lnTo>
                  <a:lnTo>
                    <a:pt x="188" y="346"/>
                  </a:lnTo>
                  <a:lnTo>
                    <a:pt x="236" y="290"/>
                  </a:lnTo>
                  <a:lnTo>
                    <a:pt x="261" y="263"/>
                  </a:lnTo>
                  <a:lnTo>
                    <a:pt x="295" y="231"/>
                  </a:lnTo>
                  <a:lnTo>
                    <a:pt x="366" y="173"/>
                  </a:lnTo>
                  <a:lnTo>
                    <a:pt x="441" y="124"/>
                  </a:lnTo>
                  <a:lnTo>
                    <a:pt x="519" y="82"/>
                  </a:lnTo>
                  <a:lnTo>
                    <a:pt x="601" y="49"/>
                  </a:lnTo>
                  <a:lnTo>
                    <a:pt x="684" y="24"/>
                  </a:lnTo>
                  <a:lnTo>
                    <a:pt x="769" y="9"/>
                  </a:lnTo>
                  <a:lnTo>
                    <a:pt x="856" y="0"/>
                  </a:lnTo>
                  <a:lnTo>
                    <a:pt x="942" y="0"/>
                  </a:lnTo>
                  <a:lnTo>
                    <a:pt x="1028" y="9"/>
                  </a:lnTo>
                  <a:lnTo>
                    <a:pt x="1114" y="24"/>
                  </a:lnTo>
                  <a:lnTo>
                    <a:pt x="1197" y="49"/>
                  </a:lnTo>
                  <a:lnTo>
                    <a:pt x="1278" y="82"/>
                  </a:lnTo>
                  <a:lnTo>
                    <a:pt x="1356" y="124"/>
                  </a:lnTo>
                  <a:lnTo>
                    <a:pt x="1432" y="173"/>
                  </a:lnTo>
                  <a:lnTo>
                    <a:pt x="1503" y="231"/>
                  </a:lnTo>
                  <a:lnTo>
                    <a:pt x="1535" y="263"/>
                  </a:lnTo>
                  <a:close/>
                  <a:moveTo>
                    <a:pt x="1136" y="1078"/>
                  </a:moveTo>
                  <a:lnTo>
                    <a:pt x="1158" y="1057"/>
                  </a:lnTo>
                  <a:lnTo>
                    <a:pt x="1191" y="1007"/>
                  </a:lnTo>
                  <a:lnTo>
                    <a:pt x="1212" y="955"/>
                  </a:lnTo>
                  <a:lnTo>
                    <a:pt x="1223" y="898"/>
                  </a:lnTo>
                  <a:lnTo>
                    <a:pt x="1223" y="842"/>
                  </a:lnTo>
                  <a:lnTo>
                    <a:pt x="1212" y="785"/>
                  </a:lnTo>
                  <a:lnTo>
                    <a:pt x="1191" y="733"/>
                  </a:lnTo>
                  <a:lnTo>
                    <a:pt x="1158" y="683"/>
                  </a:lnTo>
                  <a:lnTo>
                    <a:pt x="1136" y="662"/>
                  </a:lnTo>
                  <a:lnTo>
                    <a:pt x="1115" y="641"/>
                  </a:lnTo>
                  <a:lnTo>
                    <a:pt x="1066" y="609"/>
                  </a:lnTo>
                  <a:lnTo>
                    <a:pt x="1013" y="587"/>
                  </a:lnTo>
                  <a:lnTo>
                    <a:pt x="956" y="576"/>
                  </a:lnTo>
                  <a:lnTo>
                    <a:pt x="900" y="576"/>
                  </a:lnTo>
                  <a:lnTo>
                    <a:pt x="845" y="587"/>
                  </a:lnTo>
                  <a:lnTo>
                    <a:pt x="791" y="609"/>
                  </a:lnTo>
                  <a:lnTo>
                    <a:pt x="743" y="641"/>
                  </a:lnTo>
                  <a:lnTo>
                    <a:pt x="720" y="662"/>
                  </a:lnTo>
                  <a:lnTo>
                    <a:pt x="699" y="683"/>
                  </a:lnTo>
                  <a:lnTo>
                    <a:pt x="667" y="733"/>
                  </a:lnTo>
                  <a:lnTo>
                    <a:pt x="645" y="785"/>
                  </a:lnTo>
                  <a:lnTo>
                    <a:pt x="635" y="842"/>
                  </a:lnTo>
                  <a:lnTo>
                    <a:pt x="635" y="898"/>
                  </a:lnTo>
                  <a:lnTo>
                    <a:pt x="645" y="955"/>
                  </a:lnTo>
                  <a:lnTo>
                    <a:pt x="667" y="1007"/>
                  </a:lnTo>
                  <a:lnTo>
                    <a:pt x="699" y="1057"/>
                  </a:lnTo>
                  <a:lnTo>
                    <a:pt x="720" y="1078"/>
                  </a:lnTo>
                  <a:lnTo>
                    <a:pt x="743" y="1099"/>
                  </a:lnTo>
                  <a:lnTo>
                    <a:pt x="791" y="1131"/>
                  </a:lnTo>
                  <a:lnTo>
                    <a:pt x="845" y="1153"/>
                  </a:lnTo>
                  <a:lnTo>
                    <a:pt x="900" y="1164"/>
                  </a:lnTo>
                  <a:lnTo>
                    <a:pt x="956" y="1164"/>
                  </a:lnTo>
                  <a:lnTo>
                    <a:pt x="1013" y="1153"/>
                  </a:lnTo>
                  <a:lnTo>
                    <a:pt x="1066" y="1131"/>
                  </a:lnTo>
                  <a:lnTo>
                    <a:pt x="1115" y="1099"/>
                  </a:lnTo>
                  <a:lnTo>
                    <a:pt x="1136" y="1078"/>
                  </a:lnTo>
                  <a:close/>
                </a:path>
              </a:pathLst>
            </a:custGeom>
            <a:solidFill>
              <a:srgbClr val="4A798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41" name="Freeform 28">
              <a:extLst>
                <a:ext uri="{FF2B5EF4-FFF2-40B4-BE49-F238E27FC236}">
                  <a16:creationId xmlns:a16="http://schemas.microsoft.com/office/drawing/2014/main" id="{DA3F3D8A-59C1-27F1-6676-6B709A28AC4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4464" y="1695"/>
              <a:ext cx="4314" cy="4312"/>
            </a:xfrm>
            <a:custGeom>
              <a:avLst/>
              <a:gdLst>
                <a:gd name="T0" fmla="*/ 823595 w 4314"/>
                <a:gd name="T1" fmla="*/ 2723515 h 4312"/>
                <a:gd name="T2" fmla="*/ 0 w 4314"/>
                <a:gd name="T3" fmla="*/ 1881505 h 4312"/>
                <a:gd name="T4" fmla="*/ 914400 w 4314"/>
                <a:gd name="T5" fmla="*/ 948055 h 4312"/>
                <a:gd name="T6" fmla="*/ 1042035 w 4314"/>
                <a:gd name="T7" fmla="*/ 848995 h 4312"/>
                <a:gd name="T8" fmla="*/ 1334135 w 4314"/>
                <a:gd name="T9" fmla="*/ 765810 h 4312"/>
                <a:gd name="T10" fmla="*/ 1513205 w 4314"/>
                <a:gd name="T11" fmla="*/ 749935 h 4312"/>
                <a:gd name="T12" fmla="*/ 1530350 w 4314"/>
                <a:gd name="T13" fmla="*/ 426720 h 4312"/>
                <a:gd name="T14" fmla="*/ 1680845 w 4314"/>
                <a:gd name="T15" fmla="*/ 180975 h 4312"/>
                <a:gd name="T16" fmla="*/ 1854200 w 4314"/>
                <a:gd name="T17" fmla="*/ 58420 h 4312"/>
                <a:gd name="T18" fmla="*/ 2088515 w 4314"/>
                <a:gd name="T19" fmla="*/ 0 h 4312"/>
                <a:gd name="T20" fmla="*/ 2271395 w 4314"/>
                <a:gd name="T21" fmla="*/ 17780 h 4312"/>
                <a:gd name="T22" fmla="*/ 2487930 w 4314"/>
                <a:gd name="T23" fmla="*/ 120015 h 4312"/>
                <a:gd name="T24" fmla="*/ 2618105 w 4314"/>
                <a:gd name="T25" fmla="*/ 250825 h 4312"/>
                <a:gd name="T26" fmla="*/ 2720975 w 4314"/>
                <a:gd name="T27" fmla="*/ 467995 h 4312"/>
                <a:gd name="T28" fmla="*/ 2738755 w 4314"/>
                <a:gd name="T29" fmla="*/ 650240 h 4312"/>
                <a:gd name="T30" fmla="*/ 2679700 w 4314"/>
                <a:gd name="T31" fmla="*/ 883920 h 4312"/>
                <a:gd name="T32" fmla="*/ 2557780 w 4314"/>
                <a:gd name="T33" fmla="*/ 1057275 h 4312"/>
                <a:gd name="T34" fmla="*/ 2381885 w 4314"/>
                <a:gd name="T35" fmla="*/ 1180465 h 4312"/>
                <a:gd name="T36" fmla="*/ 2149475 w 4314"/>
                <a:gd name="T37" fmla="*/ 1238885 h 4312"/>
                <a:gd name="T38" fmla="*/ 1948180 w 4314"/>
                <a:gd name="T39" fmla="*/ 1214120 h 4312"/>
                <a:gd name="T40" fmla="*/ 1965325 w 4314"/>
                <a:gd name="T41" fmla="*/ 1478915 h 4312"/>
                <a:gd name="T42" fmla="*/ 1847850 w 4314"/>
                <a:gd name="T43" fmla="*/ 1758315 h 4312"/>
                <a:gd name="T44" fmla="*/ 890270 w 4314"/>
                <a:gd name="T45" fmla="*/ 2723515 h 4312"/>
                <a:gd name="T46" fmla="*/ 114935 w 4314"/>
                <a:gd name="T47" fmla="*/ 1881505 h 4312"/>
                <a:gd name="T48" fmla="*/ 1750695 w 4314"/>
                <a:gd name="T49" fmla="*/ 1727200 h 4312"/>
                <a:gd name="T50" fmla="*/ 1866900 w 4314"/>
                <a:gd name="T51" fmla="*/ 1487805 h 4312"/>
                <a:gd name="T52" fmla="*/ 1838960 w 4314"/>
                <a:gd name="T53" fmla="*/ 1188085 h 4312"/>
                <a:gd name="T54" fmla="*/ 1821180 w 4314"/>
                <a:gd name="T55" fmla="*/ 1151890 h 4312"/>
                <a:gd name="T56" fmla="*/ 1826260 w 4314"/>
                <a:gd name="T57" fmla="*/ 1102995 h 4312"/>
                <a:gd name="T58" fmla="*/ 1864360 w 4314"/>
                <a:gd name="T59" fmla="*/ 1083310 h 4312"/>
                <a:gd name="T60" fmla="*/ 2002790 w 4314"/>
                <a:gd name="T61" fmla="*/ 1130935 h 4312"/>
                <a:gd name="T62" fmla="*/ 2320290 w 4314"/>
                <a:gd name="T63" fmla="*/ 1103630 h 4312"/>
                <a:gd name="T64" fmla="*/ 2508250 w 4314"/>
                <a:gd name="T65" fmla="*/ 970915 h 4312"/>
                <a:gd name="T66" fmla="*/ 2613660 w 4314"/>
                <a:gd name="T67" fmla="*/ 795655 h 4312"/>
                <a:gd name="T68" fmla="*/ 2644140 w 4314"/>
                <a:gd name="T69" fmla="*/ 618490 h 4312"/>
                <a:gd name="T70" fmla="*/ 2613660 w 4314"/>
                <a:gd name="T71" fmla="*/ 441960 h 4312"/>
                <a:gd name="T72" fmla="*/ 2508250 w 4314"/>
                <a:gd name="T73" fmla="*/ 267335 h 4312"/>
                <a:gd name="T74" fmla="*/ 2388870 w 4314"/>
                <a:gd name="T75" fmla="*/ 168910 h 4312"/>
                <a:gd name="T76" fmla="*/ 2197100 w 4314"/>
                <a:gd name="T77" fmla="*/ 100330 h 4312"/>
                <a:gd name="T78" fmla="*/ 2041525 w 4314"/>
                <a:gd name="T79" fmla="*/ 100330 h 4312"/>
                <a:gd name="T80" fmla="*/ 1850390 w 4314"/>
                <a:gd name="T81" fmla="*/ 168910 h 4312"/>
                <a:gd name="T82" fmla="*/ 1720215 w 4314"/>
                <a:gd name="T83" fmla="*/ 278765 h 4312"/>
                <a:gd name="T84" fmla="*/ 1596390 w 4314"/>
                <a:gd name="T85" fmla="*/ 574675 h 4312"/>
                <a:gd name="T86" fmla="*/ 1649730 w 4314"/>
                <a:gd name="T87" fmla="*/ 852805 h 4312"/>
                <a:gd name="T88" fmla="*/ 1645920 w 4314"/>
                <a:gd name="T89" fmla="*/ 902335 h 4312"/>
                <a:gd name="T90" fmla="*/ 1607820 w 4314"/>
                <a:gd name="T91" fmla="*/ 921385 h 4312"/>
                <a:gd name="T92" fmla="*/ 1583055 w 4314"/>
                <a:gd name="T93" fmla="*/ 915035 h 4312"/>
                <a:gd name="T94" fmla="*/ 1471930 w 4314"/>
                <a:gd name="T95" fmla="*/ 875030 h 4312"/>
                <a:gd name="T96" fmla="*/ 1174115 w 4314"/>
                <a:gd name="T97" fmla="*/ 892175 h 4312"/>
                <a:gd name="T98" fmla="*/ 995045 w 4314"/>
                <a:gd name="T99" fmla="*/ 1002030 h 431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4314" h="4312">
                  <a:moveTo>
                    <a:pt x="1350" y="4312"/>
                  </a:moveTo>
                  <a:lnTo>
                    <a:pt x="1335" y="4311"/>
                  </a:lnTo>
                  <a:lnTo>
                    <a:pt x="1308" y="4300"/>
                  </a:lnTo>
                  <a:lnTo>
                    <a:pt x="1297" y="4289"/>
                  </a:lnTo>
                  <a:lnTo>
                    <a:pt x="23" y="3015"/>
                  </a:lnTo>
                  <a:lnTo>
                    <a:pt x="13" y="3005"/>
                  </a:lnTo>
                  <a:lnTo>
                    <a:pt x="1" y="2978"/>
                  </a:lnTo>
                  <a:lnTo>
                    <a:pt x="0" y="2963"/>
                  </a:lnTo>
                  <a:lnTo>
                    <a:pt x="1" y="2948"/>
                  </a:lnTo>
                  <a:lnTo>
                    <a:pt x="13" y="2921"/>
                  </a:lnTo>
                  <a:lnTo>
                    <a:pt x="23" y="2910"/>
                  </a:lnTo>
                  <a:lnTo>
                    <a:pt x="1440" y="1493"/>
                  </a:lnTo>
                  <a:lnTo>
                    <a:pt x="1465" y="1469"/>
                  </a:lnTo>
                  <a:lnTo>
                    <a:pt x="1491" y="1445"/>
                  </a:lnTo>
                  <a:lnTo>
                    <a:pt x="1539" y="1404"/>
                  </a:lnTo>
                  <a:lnTo>
                    <a:pt x="1641" y="1337"/>
                  </a:lnTo>
                  <a:lnTo>
                    <a:pt x="1751" y="1283"/>
                  </a:lnTo>
                  <a:lnTo>
                    <a:pt x="1865" y="1242"/>
                  </a:lnTo>
                  <a:lnTo>
                    <a:pt x="1981" y="1217"/>
                  </a:lnTo>
                  <a:lnTo>
                    <a:pt x="2101" y="1206"/>
                  </a:lnTo>
                  <a:lnTo>
                    <a:pt x="2221" y="1210"/>
                  </a:lnTo>
                  <a:lnTo>
                    <a:pt x="2341" y="1229"/>
                  </a:lnTo>
                  <a:lnTo>
                    <a:pt x="2400" y="1245"/>
                  </a:lnTo>
                  <a:lnTo>
                    <a:pt x="2383" y="1181"/>
                  </a:lnTo>
                  <a:lnTo>
                    <a:pt x="2364" y="1052"/>
                  </a:lnTo>
                  <a:lnTo>
                    <a:pt x="2363" y="924"/>
                  </a:lnTo>
                  <a:lnTo>
                    <a:pt x="2377" y="797"/>
                  </a:lnTo>
                  <a:lnTo>
                    <a:pt x="2410" y="672"/>
                  </a:lnTo>
                  <a:lnTo>
                    <a:pt x="2458" y="552"/>
                  </a:lnTo>
                  <a:lnTo>
                    <a:pt x="2521" y="439"/>
                  </a:lnTo>
                  <a:lnTo>
                    <a:pt x="2602" y="333"/>
                  </a:lnTo>
                  <a:lnTo>
                    <a:pt x="2647" y="285"/>
                  </a:lnTo>
                  <a:lnTo>
                    <a:pt x="2682" y="250"/>
                  </a:lnTo>
                  <a:lnTo>
                    <a:pt x="2758" y="189"/>
                  </a:lnTo>
                  <a:lnTo>
                    <a:pt x="2837" y="136"/>
                  </a:lnTo>
                  <a:lnTo>
                    <a:pt x="2920" y="92"/>
                  </a:lnTo>
                  <a:lnTo>
                    <a:pt x="3008" y="56"/>
                  </a:lnTo>
                  <a:lnTo>
                    <a:pt x="3099" y="28"/>
                  </a:lnTo>
                  <a:lnTo>
                    <a:pt x="3192" y="9"/>
                  </a:lnTo>
                  <a:lnTo>
                    <a:pt x="3289" y="0"/>
                  </a:lnTo>
                  <a:lnTo>
                    <a:pt x="3338" y="0"/>
                  </a:lnTo>
                  <a:lnTo>
                    <a:pt x="3387" y="0"/>
                  </a:lnTo>
                  <a:lnTo>
                    <a:pt x="3482" y="9"/>
                  </a:lnTo>
                  <a:lnTo>
                    <a:pt x="3577" y="28"/>
                  </a:lnTo>
                  <a:lnTo>
                    <a:pt x="3667" y="56"/>
                  </a:lnTo>
                  <a:lnTo>
                    <a:pt x="3754" y="92"/>
                  </a:lnTo>
                  <a:lnTo>
                    <a:pt x="3838" y="136"/>
                  </a:lnTo>
                  <a:lnTo>
                    <a:pt x="3918" y="189"/>
                  </a:lnTo>
                  <a:lnTo>
                    <a:pt x="3992" y="250"/>
                  </a:lnTo>
                  <a:lnTo>
                    <a:pt x="4028" y="285"/>
                  </a:lnTo>
                  <a:lnTo>
                    <a:pt x="4062" y="320"/>
                  </a:lnTo>
                  <a:lnTo>
                    <a:pt x="4123" y="395"/>
                  </a:lnTo>
                  <a:lnTo>
                    <a:pt x="4176" y="474"/>
                  </a:lnTo>
                  <a:lnTo>
                    <a:pt x="4220" y="558"/>
                  </a:lnTo>
                  <a:lnTo>
                    <a:pt x="4257" y="645"/>
                  </a:lnTo>
                  <a:lnTo>
                    <a:pt x="4285" y="737"/>
                  </a:lnTo>
                  <a:lnTo>
                    <a:pt x="4303" y="830"/>
                  </a:lnTo>
                  <a:lnTo>
                    <a:pt x="4313" y="926"/>
                  </a:lnTo>
                  <a:lnTo>
                    <a:pt x="4314" y="974"/>
                  </a:lnTo>
                  <a:lnTo>
                    <a:pt x="4313" y="1024"/>
                  </a:lnTo>
                  <a:lnTo>
                    <a:pt x="4303" y="1120"/>
                  </a:lnTo>
                  <a:lnTo>
                    <a:pt x="4285" y="1213"/>
                  </a:lnTo>
                  <a:lnTo>
                    <a:pt x="4257" y="1305"/>
                  </a:lnTo>
                  <a:lnTo>
                    <a:pt x="4220" y="1392"/>
                  </a:lnTo>
                  <a:lnTo>
                    <a:pt x="4176" y="1476"/>
                  </a:lnTo>
                  <a:lnTo>
                    <a:pt x="4123" y="1556"/>
                  </a:lnTo>
                  <a:lnTo>
                    <a:pt x="4062" y="1630"/>
                  </a:lnTo>
                  <a:lnTo>
                    <a:pt x="4028" y="1665"/>
                  </a:lnTo>
                  <a:lnTo>
                    <a:pt x="3992" y="1700"/>
                  </a:lnTo>
                  <a:lnTo>
                    <a:pt x="3916" y="1761"/>
                  </a:lnTo>
                  <a:lnTo>
                    <a:pt x="3836" y="1815"/>
                  </a:lnTo>
                  <a:lnTo>
                    <a:pt x="3751" y="1859"/>
                  </a:lnTo>
                  <a:lnTo>
                    <a:pt x="3663" y="1895"/>
                  </a:lnTo>
                  <a:lnTo>
                    <a:pt x="3572" y="1923"/>
                  </a:lnTo>
                  <a:lnTo>
                    <a:pt x="3479" y="1941"/>
                  </a:lnTo>
                  <a:lnTo>
                    <a:pt x="3385" y="1951"/>
                  </a:lnTo>
                  <a:lnTo>
                    <a:pt x="3338" y="1951"/>
                  </a:lnTo>
                  <a:lnTo>
                    <a:pt x="3269" y="1949"/>
                  </a:lnTo>
                  <a:lnTo>
                    <a:pt x="3135" y="1930"/>
                  </a:lnTo>
                  <a:lnTo>
                    <a:pt x="3068" y="1912"/>
                  </a:lnTo>
                  <a:lnTo>
                    <a:pt x="3083" y="1971"/>
                  </a:lnTo>
                  <a:lnTo>
                    <a:pt x="3102" y="2090"/>
                  </a:lnTo>
                  <a:lnTo>
                    <a:pt x="3106" y="2210"/>
                  </a:lnTo>
                  <a:lnTo>
                    <a:pt x="3095" y="2329"/>
                  </a:lnTo>
                  <a:lnTo>
                    <a:pt x="3071" y="2445"/>
                  </a:lnTo>
                  <a:lnTo>
                    <a:pt x="3032" y="2559"/>
                  </a:lnTo>
                  <a:lnTo>
                    <a:pt x="2978" y="2667"/>
                  </a:lnTo>
                  <a:lnTo>
                    <a:pt x="2910" y="2769"/>
                  </a:lnTo>
                  <a:lnTo>
                    <a:pt x="2871" y="2817"/>
                  </a:lnTo>
                  <a:lnTo>
                    <a:pt x="2847" y="2845"/>
                  </a:lnTo>
                  <a:lnTo>
                    <a:pt x="2820" y="2873"/>
                  </a:lnTo>
                  <a:lnTo>
                    <a:pt x="1402" y="4289"/>
                  </a:lnTo>
                  <a:lnTo>
                    <a:pt x="1392" y="4300"/>
                  </a:lnTo>
                  <a:lnTo>
                    <a:pt x="1364" y="4311"/>
                  </a:lnTo>
                  <a:lnTo>
                    <a:pt x="1350" y="4312"/>
                  </a:lnTo>
                  <a:close/>
                  <a:moveTo>
                    <a:pt x="181" y="2963"/>
                  </a:moveTo>
                  <a:lnTo>
                    <a:pt x="1350" y="4131"/>
                  </a:lnTo>
                  <a:lnTo>
                    <a:pt x="2713" y="2766"/>
                  </a:lnTo>
                  <a:lnTo>
                    <a:pt x="2736" y="2743"/>
                  </a:lnTo>
                  <a:lnTo>
                    <a:pt x="2757" y="2720"/>
                  </a:lnTo>
                  <a:lnTo>
                    <a:pt x="2796" y="2672"/>
                  </a:lnTo>
                  <a:lnTo>
                    <a:pt x="2861" y="2569"/>
                  </a:lnTo>
                  <a:lnTo>
                    <a:pt x="2909" y="2458"/>
                  </a:lnTo>
                  <a:lnTo>
                    <a:pt x="2940" y="2343"/>
                  </a:lnTo>
                  <a:lnTo>
                    <a:pt x="2956" y="2225"/>
                  </a:lnTo>
                  <a:lnTo>
                    <a:pt x="2954" y="2107"/>
                  </a:lnTo>
                  <a:lnTo>
                    <a:pt x="2933" y="1988"/>
                  </a:lnTo>
                  <a:lnTo>
                    <a:pt x="2896" y="1871"/>
                  </a:lnTo>
                  <a:lnTo>
                    <a:pt x="2870" y="1815"/>
                  </a:lnTo>
                  <a:lnTo>
                    <a:pt x="2868" y="1814"/>
                  </a:lnTo>
                  <a:lnTo>
                    <a:pt x="2864" y="1803"/>
                  </a:lnTo>
                  <a:lnTo>
                    <a:pt x="2861" y="1780"/>
                  </a:lnTo>
                  <a:lnTo>
                    <a:pt x="2865" y="1757"/>
                  </a:lnTo>
                  <a:lnTo>
                    <a:pt x="2876" y="1737"/>
                  </a:lnTo>
                  <a:lnTo>
                    <a:pt x="2883" y="1727"/>
                  </a:lnTo>
                  <a:lnTo>
                    <a:pt x="2892" y="1720"/>
                  </a:lnTo>
                  <a:lnTo>
                    <a:pt x="2913" y="1709"/>
                  </a:lnTo>
                  <a:lnTo>
                    <a:pt x="2936" y="1706"/>
                  </a:lnTo>
                  <a:lnTo>
                    <a:pt x="2958" y="1709"/>
                  </a:lnTo>
                  <a:lnTo>
                    <a:pt x="2969" y="1714"/>
                  </a:lnTo>
                  <a:lnTo>
                    <a:pt x="3029" y="1742"/>
                  </a:lnTo>
                  <a:lnTo>
                    <a:pt x="3154" y="1781"/>
                  </a:lnTo>
                  <a:lnTo>
                    <a:pt x="3280" y="1799"/>
                  </a:lnTo>
                  <a:lnTo>
                    <a:pt x="3407" y="1798"/>
                  </a:lnTo>
                  <a:lnTo>
                    <a:pt x="3533" y="1778"/>
                  </a:lnTo>
                  <a:lnTo>
                    <a:pt x="3654" y="1738"/>
                  </a:lnTo>
                  <a:lnTo>
                    <a:pt x="3768" y="1680"/>
                  </a:lnTo>
                  <a:lnTo>
                    <a:pt x="3873" y="1605"/>
                  </a:lnTo>
                  <a:lnTo>
                    <a:pt x="3921" y="1559"/>
                  </a:lnTo>
                  <a:lnTo>
                    <a:pt x="3950" y="1529"/>
                  </a:lnTo>
                  <a:lnTo>
                    <a:pt x="4002" y="1465"/>
                  </a:lnTo>
                  <a:lnTo>
                    <a:pt x="4047" y="1398"/>
                  </a:lnTo>
                  <a:lnTo>
                    <a:pt x="4085" y="1327"/>
                  </a:lnTo>
                  <a:lnTo>
                    <a:pt x="4116" y="1253"/>
                  </a:lnTo>
                  <a:lnTo>
                    <a:pt x="4139" y="1176"/>
                  </a:lnTo>
                  <a:lnTo>
                    <a:pt x="4154" y="1097"/>
                  </a:lnTo>
                  <a:lnTo>
                    <a:pt x="4163" y="1016"/>
                  </a:lnTo>
                  <a:lnTo>
                    <a:pt x="4164" y="974"/>
                  </a:lnTo>
                  <a:lnTo>
                    <a:pt x="4163" y="934"/>
                  </a:lnTo>
                  <a:lnTo>
                    <a:pt x="4154" y="852"/>
                  </a:lnTo>
                  <a:lnTo>
                    <a:pt x="4139" y="773"/>
                  </a:lnTo>
                  <a:lnTo>
                    <a:pt x="4116" y="696"/>
                  </a:lnTo>
                  <a:lnTo>
                    <a:pt x="4085" y="621"/>
                  </a:lnTo>
                  <a:lnTo>
                    <a:pt x="4047" y="551"/>
                  </a:lnTo>
                  <a:lnTo>
                    <a:pt x="4002" y="483"/>
                  </a:lnTo>
                  <a:lnTo>
                    <a:pt x="3950" y="421"/>
                  </a:lnTo>
                  <a:lnTo>
                    <a:pt x="3921" y="391"/>
                  </a:lnTo>
                  <a:lnTo>
                    <a:pt x="3892" y="362"/>
                  </a:lnTo>
                  <a:lnTo>
                    <a:pt x="3829" y="310"/>
                  </a:lnTo>
                  <a:lnTo>
                    <a:pt x="3762" y="266"/>
                  </a:lnTo>
                  <a:lnTo>
                    <a:pt x="3691" y="228"/>
                  </a:lnTo>
                  <a:lnTo>
                    <a:pt x="3616" y="196"/>
                  </a:lnTo>
                  <a:lnTo>
                    <a:pt x="3539" y="174"/>
                  </a:lnTo>
                  <a:lnTo>
                    <a:pt x="3460" y="158"/>
                  </a:lnTo>
                  <a:lnTo>
                    <a:pt x="3379" y="150"/>
                  </a:lnTo>
                  <a:lnTo>
                    <a:pt x="3338" y="150"/>
                  </a:lnTo>
                  <a:lnTo>
                    <a:pt x="3297" y="150"/>
                  </a:lnTo>
                  <a:lnTo>
                    <a:pt x="3215" y="158"/>
                  </a:lnTo>
                  <a:lnTo>
                    <a:pt x="3136" y="174"/>
                  </a:lnTo>
                  <a:lnTo>
                    <a:pt x="3059" y="196"/>
                  </a:lnTo>
                  <a:lnTo>
                    <a:pt x="2985" y="228"/>
                  </a:lnTo>
                  <a:lnTo>
                    <a:pt x="2914" y="266"/>
                  </a:lnTo>
                  <a:lnTo>
                    <a:pt x="2847" y="310"/>
                  </a:lnTo>
                  <a:lnTo>
                    <a:pt x="2783" y="362"/>
                  </a:lnTo>
                  <a:lnTo>
                    <a:pt x="2754" y="391"/>
                  </a:lnTo>
                  <a:lnTo>
                    <a:pt x="2709" y="439"/>
                  </a:lnTo>
                  <a:lnTo>
                    <a:pt x="2632" y="545"/>
                  </a:lnTo>
                  <a:lnTo>
                    <a:pt x="2574" y="659"/>
                  </a:lnTo>
                  <a:lnTo>
                    <a:pt x="2535" y="780"/>
                  </a:lnTo>
                  <a:lnTo>
                    <a:pt x="2514" y="905"/>
                  </a:lnTo>
                  <a:lnTo>
                    <a:pt x="2513" y="1032"/>
                  </a:lnTo>
                  <a:lnTo>
                    <a:pt x="2532" y="1158"/>
                  </a:lnTo>
                  <a:lnTo>
                    <a:pt x="2571" y="1283"/>
                  </a:lnTo>
                  <a:lnTo>
                    <a:pt x="2598" y="1343"/>
                  </a:lnTo>
                  <a:lnTo>
                    <a:pt x="2603" y="1354"/>
                  </a:lnTo>
                  <a:lnTo>
                    <a:pt x="2607" y="1377"/>
                  </a:lnTo>
                  <a:lnTo>
                    <a:pt x="2603" y="1399"/>
                  </a:lnTo>
                  <a:lnTo>
                    <a:pt x="2592" y="1421"/>
                  </a:lnTo>
                  <a:lnTo>
                    <a:pt x="2585" y="1429"/>
                  </a:lnTo>
                  <a:lnTo>
                    <a:pt x="2575" y="1438"/>
                  </a:lnTo>
                  <a:lnTo>
                    <a:pt x="2555" y="1447"/>
                  </a:lnTo>
                  <a:lnTo>
                    <a:pt x="2532" y="1451"/>
                  </a:lnTo>
                  <a:lnTo>
                    <a:pt x="2509" y="1449"/>
                  </a:lnTo>
                  <a:lnTo>
                    <a:pt x="2499" y="1444"/>
                  </a:lnTo>
                  <a:lnTo>
                    <a:pt x="2495" y="1443"/>
                  </a:lnTo>
                  <a:lnTo>
                    <a:pt x="2493" y="1441"/>
                  </a:lnTo>
                  <a:lnTo>
                    <a:pt x="2491" y="1440"/>
                  </a:lnTo>
                  <a:lnTo>
                    <a:pt x="2490" y="1440"/>
                  </a:lnTo>
                  <a:lnTo>
                    <a:pt x="2435" y="1414"/>
                  </a:lnTo>
                  <a:lnTo>
                    <a:pt x="2318" y="1378"/>
                  </a:lnTo>
                  <a:lnTo>
                    <a:pt x="2200" y="1359"/>
                  </a:lnTo>
                  <a:lnTo>
                    <a:pt x="2081" y="1357"/>
                  </a:lnTo>
                  <a:lnTo>
                    <a:pt x="1963" y="1373"/>
                  </a:lnTo>
                  <a:lnTo>
                    <a:pt x="1849" y="1405"/>
                  </a:lnTo>
                  <a:lnTo>
                    <a:pt x="1740" y="1453"/>
                  </a:lnTo>
                  <a:lnTo>
                    <a:pt x="1638" y="1518"/>
                  </a:lnTo>
                  <a:lnTo>
                    <a:pt x="1590" y="1558"/>
                  </a:lnTo>
                  <a:lnTo>
                    <a:pt x="1567" y="1578"/>
                  </a:lnTo>
                  <a:lnTo>
                    <a:pt x="1546" y="1599"/>
                  </a:lnTo>
                  <a:lnTo>
                    <a:pt x="181" y="2963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42" name="Freeform 29">
              <a:extLst>
                <a:ext uri="{FF2B5EF4-FFF2-40B4-BE49-F238E27FC236}">
                  <a16:creationId xmlns:a16="http://schemas.microsoft.com/office/drawing/2014/main" id="{2BFBF082-639B-98AA-BE09-F7CA209F2442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6332" y="1919"/>
              <a:ext cx="2220" cy="2150"/>
            </a:xfrm>
            <a:custGeom>
              <a:avLst/>
              <a:gdLst>
                <a:gd name="T0" fmla="*/ 581025 w 2220"/>
                <a:gd name="T1" fmla="*/ 1364615 h 2150"/>
                <a:gd name="T2" fmla="*/ 545465 w 2220"/>
                <a:gd name="T3" fmla="*/ 1337310 h 2150"/>
                <a:gd name="T4" fmla="*/ 546735 w 2220"/>
                <a:gd name="T5" fmla="*/ 1280160 h 2150"/>
                <a:gd name="T6" fmla="*/ 521335 w 2220"/>
                <a:gd name="T7" fmla="*/ 1104265 h 2150"/>
                <a:gd name="T8" fmla="*/ 486410 w 2220"/>
                <a:gd name="T9" fmla="*/ 1036955 h 2150"/>
                <a:gd name="T10" fmla="*/ 362585 w 2220"/>
                <a:gd name="T11" fmla="*/ 916305 h 2150"/>
                <a:gd name="T12" fmla="*/ 325120 w 2220"/>
                <a:gd name="T13" fmla="*/ 895985 h 2150"/>
                <a:gd name="T14" fmla="*/ 307340 w 2220"/>
                <a:gd name="T15" fmla="*/ 846455 h 2150"/>
                <a:gd name="T16" fmla="*/ 329565 w 2220"/>
                <a:gd name="T17" fmla="*/ 816610 h 2150"/>
                <a:gd name="T18" fmla="*/ 374650 w 2220"/>
                <a:gd name="T19" fmla="*/ 815340 h 2150"/>
                <a:gd name="T20" fmla="*/ 470535 w 2220"/>
                <a:gd name="T21" fmla="*/ 876300 h 2150"/>
                <a:gd name="T22" fmla="*/ 585470 w 2220"/>
                <a:gd name="T23" fmla="*/ 1017270 h 2150"/>
                <a:gd name="T24" fmla="*/ 632460 w 2220"/>
                <a:gd name="T25" fmla="*/ 1139825 h 2150"/>
                <a:gd name="T26" fmla="*/ 636270 w 2220"/>
                <a:gd name="T27" fmla="*/ 1326515 h 2150"/>
                <a:gd name="T28" fmla="*/ 613410 w 2220"/>
                <a:gd name="T29" fmla="*/ 1359535 h 2150"/>
                <a:gd name="T30" fmla="*/ 48260 w 2220"/>
                <a:gd name="T31" fmla="*/ 878840 h 2150"/>
                <a:gd name="T32" fmla="*/ 13970 w 2220"/>
                <a:gd name="T33" fmla="*/ 864870 h 2150"/>
                <a:gd name="T34" fmla="*/ 0 w 2220"/>
                <a:gd name="T35" fmla="*/ 835025 h 2150"/>
                <a:gd name="T36" fmla="*/ 26035 w 2220"/>
                <a:gd name="T37" fmla="*/ 789305 h 2150"/>
                <a:gd name="T38" fmla="*/ 132715 w 2220"/>
                <a:gd name="T39" fmla="*/ 767715 h 2150"/>
                <a:gd name="T40" fmla="*/ 193040 w 2220"/>
                <a:gd name="T41" fmla="*/ 775335 h 2150"/>
                <a:gd name="T42" fmla="*/ 213360 w 2220"/>
                <a:gd name="T43" fmla="*/ 815340 h 2150"/>
                <a:gd name="T44" fmla="*/ 193040 w 2220"/>
                <a:gd name="T45" fmla="*/ 854710 h 2150"/>
                <a:gd name="T46" fmla="*/ 139700 w 2220"/>
                <a:gd name="T47" fmla="*/ 862965 h 2150"/>
                <a:gd name="T48" fmla="*/ 53975 w 2220"/>
                <a:gd name="T49" fmla="*/ 878840 h 2150"/>
                <a:gd name="T50" fmla="*/ 1353185 w 2220"/>
                <a:gd name="T51" fmla="*/ 592455 h 2150"/>
                <a:gd name="T52" fmla="*/ 1324610 w 2220"/>
                <a:gd name="T53" fmla="*/ 579755 h 2150"/>
                <a:gd name="T54" fmla="*/ 1310005 w 2220"/>
                <a:gd name="T55" fmla="*/ 537210 h 2150"/>
                <a:gd name="T56" fmla="*/ 1314450 w 2220"/>
                <a:gd name="T57" fmla="*/ 457200 h 2150"/>
                <a:gd name="T58" fmla="*/ 1292225 w 2220"/>
                <a:gd name="T59" fmla="*/ 347980 h 2150"/>
                <a:gd name="T60" fmla="*/ 1239520 w 2220"/>
                <a:gd name="T61" fmla="*/ 250190 h 2150"/>
                <a:gd name="T62" fmla="*/ 1181735 w 2220"/>
                <a:gd name="T63" fmla="*/ 186690 h 2150"/>
                <a:gd name="T64" fmla="*/ 1101725 w 2220"/>
                <a:gd name="T65" fmla="*/ 133350 h 2150"/>
                <a:gd name="T66" fmla="*/ 1086485 w 2220"/>
                <a:gd name="T67" fmla="*/ 83185 h 2150"/>
                <a:gd name="T68" fmla="*/ 1109345 w 2220"/>
                <a:gd name="T69" fmla="*/ 53975 h 2150"/>
                <a:gd name="T70" fmla="*/ 1154430 w 2220"/>
                <a:gd name="T71" fmla="*/ 53975 h 2150"/>
                <a:gd name="T72" fmla="*/ 1270000 w 2220"/>
                <a:gd name="T73" fmla="*/ 139700 h 2150"/>
                <a:gd name="T74" fmla="*/ 1343025 w 2220"/>
                <a:gd name="T75" fmla="*/ 231775 h 2150"/>
                <a:gd name="T76" fmla="*/ 1396365 w 2220"/>
                <a:gd name="T77" fmla="*/ 360045 h 2150"/>
                <a:gd name="T78" fmla="*/ 1409700 w 2220"/>
                <a:gd name="T79" fmla="*/ 476250 h 2150"/>
                <a:gd name="T80" fmla="*/ 1402080 w 2220"/>
                <a:gd name="T81" fmla="*/ 560070 h 2150"/>
                <a:gd name="T82" fmla="*/ 1365885 w 2220"/>
                <a:gd name="T83" fmla="*/ 591820 h 2150"/>
                <a:gd name="T84" fmla="*/ 986790 w 2220"/>
                <a:gd name="T85" fmla="*/ 99060 h 2150"/>
                <a:gd name="T86" fmla="*/ 933450 w 2220"/>
                <a:gd name="T87" fmla="*/ 95250 h 2150"/>
                <a:gd name="T88" fmla="*/ 893445 w 2220"/>
                <a:gd name="T89" fmla="*/ 74930 h 2150"/>
                <a:gd name="T90" fmla="*/ 885825 w 2220"/>
                <a:gd name="T91" fmla="*/ 38100 h 2150"/>
                <a:gd name="T92" fmla="*/ 923290 w 2220"/>
                <a:gd name="T93" fmla="*/ 635 h 2150"/>
                <a:gd name="T94" fmla="*/ 996315 w 2220"/>
                <a:gd name="T95" fmla="*/ 4445 h 2150"/>
                <a:gd name="T96" fmla="*/ 1033145 w 2220"/>
                <a:gd name="T97" fmla="*/ 29845 h 2150"/>
                <a:gd name="T98" fmla="*/ 1035685 w 2220"/>
                <a:gd name="T99" fmla="*/ 66040 h 2150"/>
                <a:gd name="T100" fmla="*/ 998855 w 2220"/>
                <a:gd name="T101" fmla="*/ 98425 h 215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220" h="2150">
                  <a:moveTo>
                    <a:pt x="928" y="2150"/>
                  </a:moveTo>
                  <a:lnTo>
                    <a:pt x="921" y="2150"/>
                  </a:lnTo>
                  <a:lnTo>
                    <a:pt x="915" y="2149"/>
                  </a:lnTo>
                  <a:lnTo>
                    <a:pt x="899" y="2146"/>
                  </a:lnTo>
                  <a:lnTo>
                    <a:pt x="875" y="2130"/>
                  </a:lnTo>
                  <a:lnTo>
                    <a:pt x="859" y="2106"/>
                  </a:lnTo>
                  <a:lnTo>
                    <a:pt x="853" y="2078"/>
                  </a:lnTo>
                  <a:lnTo>
                    <a:pt x="854" y="2063"/>
                  </a:lnTo>
                  <a:lnTo>
                    <a:pt x="861" y="2016"/>
                  </a:lnTo>
                  <a:lnTo>
                    <a:pt x="862" y="1921"/>
                  </a:lnTo>
                  <a:lnTo>
                    <a:pt x="849" y="1829"/>
                  </a:lnTo>
                  <a:lnTo>
                    <a:pt x="821" y="1739"/>
                  </a:lnTo>
                  <a:lnTo>
                    <a:pt x="801" y="1694"/>
                  </a:lnTo>
                  <a:lnTo>
                    <a:pt x="789" y="1672"/>
                  </a:lnTo>
                  <a:lnTo>
                    <a:pt x="766" y="1633"/>
                  </a:lnTo>
                  <a:lnTo>
                    <a:pt x="711" y="1560"/>
                  </a:lnTo>
                  <a:lnTo>
                    <a:pt x="645" y="1496"/>
                  </a:lnTo>
                  <a:lnTo>
                    <a:pt x="571" y="1443"/>
                  </a:lnTo>
                  <a:lnTo>
                    <a:pt x="530" y="1420"/>
                  </a:lnTo>
                  <a:lnTo>
                    <a:pt x="525" y="1419"/>
                  </a:lnTo>
                  <a:lnTo>
                    <a:pt x="512" y="1411"/>
                  </a:lnTo>
                  <a:lnTo>
                    <a:pt x="492" y="1389"/>
                  </a:lnTo>
                  <a:lnTo>
                    <a:pt x="483" y="1362"/>
                  </a:lnTo>
                  <a:lnTo>
                    <a:pt x="484" y="1333"/>
                  </a:lnTo>
                  <a:lnTo>
                    <a:pt x="489" y="1318"/>
                  </a:lnTo>
                  <a:lnTo>
                    <a:pt x="497" y="1305"/>
                  </a:lnTo>
                  <a:lnTo>
                    <a:pt x="519" y="1286"/>
                  </a:lnTo>
                  <a:lnTo>
                    <a:pt x="545" y="1276"/>
                  </a:lnTo>
                  <a:lnTo>
                    <a:pt x="575" y="1277"/>
                  </a:lnTo>
                  <a:lnTo>
                    <a:pt x="590" y="1284"/>
                  </a:lnTo>
                  <a:lnTo>
                    <a:pt x="596" y="1286"/>
                  </a:lnTo>
                  <a:lnTo>
                    <a:pt x="647" y="1314"/>
                  </a:lnTo>
                  <a:lnTo>
                    <a:pt x="741" y="1380"/>
                  </a:lnTo>
                  <a:lnTo>
                    <a:pt x="824" y="1460"/>
                  </a:lnTo>
                  <a:lnTo>
                    <a:pt x="893" y="1551"/>
                  </a:lnTo>
                  <a:lnTo>
                    <a:pt x="922" y="1602"/>
                  </a:lnTo>
                  <a:lnTo>
                    <a:pt x="935" y="1627"/>
                  </a:lnTo>
                  <a:lnTo>
                    <a:pt x="961" y="1682"/>
                  </a:lnTo>
                  <a:lnTo>
                    <a:pt x="996" y="1795"/>
                  </a:lnTo>
                  <a:lnTo>
                    <a:pt x="1012" y="1911"/>
                  </a:lnTo>
                  <a:lnTo>
                    <a:pt x="1010" y="2029"/>
                  </a:lnTo>
                  <a:lnTo>
                    <a:pt x="1002" y="2089"/>
                  </a:lnTo>
                  <a:lnTo>
                    <a:pt x="998" y="2102"/>
                  </a:lnTo>
                  <a:lnTo>
                    <a:pt x="985" y="2124"/>
                  </a:lnTo>
                  <a:lnTo>
                    <a:pt x="966" y="2141"/>
                  </a:lnTo>
                  <a:lnTo>
                    <a:pt x="942" y="2150"/>
                  </a:lnTo>
                  <a:lnTo>
                    <a:pt x="928" y="2150"/>
                  </a:lnTo>
                  <a:close/>
                  <a:moveTo>
                    <a:pt x="76" y="1384"/>
                  </a:moveTo>
                  <a:lnTo>
                    <a:pt x="64" y="1383"/>
                  </a:lnTo>
                  <a:lnTo>
                    <a:pt x="41" y="1376"/>
                  </a:lnTo>
                  <a:lnTo>
                    <a:pt x="22" y="1362"/>
                  </a:lnTo>
                  <a:lnTo>
                    <a:pt x="7" y="1342"/>
                  </a:lnTo>
                  <a:lnTo>
                    <a:pt x="4" y="1330"/>
                  </a:lnTo>
                  <a:lnTo>
                    <a:pt x="0" y="1315"/>
                  </a:lnTo>
                  <a:lnTo>
                    <a:pt x="4" y="1286"/>
                  </a:lnTo>
                  <a:lnTo>
                    <a:pt x="18" y="1261"/>
                  </a:lnTo>
                  <a:lnTo>
                    <a:pt x="41" y="1243"/>
                  </a:lnTo>
                  <a:lnTo>
                    <a:pt x="55" y="1237"/>
                  </a:lnTo>
                  <a:lnTo>
                    <a:pt x="106" y="1223"/>
                  </a:lnTo>
                  <a:lnTo>
                    <a:pt x="209" y="1209"/>
                  </a:lnTo>
                  <a:lnTo>
                    <a:pt x="262" y="1208"/>
                  </a:lnTo>
                  <a:lnTo>
                    <a:pt x="276" y="1209"/>
                  </a:lnTo>
                  <a:lnTo>
                    <a:pt x="304" y="1221"/>
                  </a:lnTo>
                  <a:lnTo>
                    <a:pt x="324" y="1241"/>
                  </a:lnTo>
                  <a:lnTo>
                    <a:pt x="335" y="1268"/>
                  </a:lnTo>
                  <a:lnTo>
                    <a:pt x="336" y="1284"/>
                  </a:lnTo>
                  <a:lnTo>
                    <a:pt x="335" y="1298"/>
                  </a:lnTo>
                  <a:lnTo>
                    <a:pt x="324" y="1326"/>
                  </a:lnTo>
                  <a:lnTo>
                    <a:pt x="304" y="1346"/>
                  </a:lnTo>
                  <a:lnTo>
                    <a:pt x="276" y="1357"/>
                  </a:lnTo>
                  <a:lnTo>
                    <a:pt x="262" y="1358"/>
                  </a:lnTo>
                  <a:lnTo>
                    <a:pt x="220" y="1359"/>
                  </a:lnTo>
                  <a:lnTo>
                    <a:pt x="137" y="1371"/>
                  </a:lnTo>
                  <a:lnTo>
                    <a:pt x="96" y="1381"/>
                  </a:lnTo>
                  <a:lnTo>
                    <a:pt x="85" y="1384"/>
                  </a:lnTo>
                  <a:lnTo>
                    <a:pt x="76" y="1384"/>
                  </a:lnTo>
                  <a:close/>
                  <a:moveTo>
                    <a:pt x="2137" y="933"/>
                  </a:moveTo>
                  <a:lnTo>
                    <a:pt x="2131" y="933"/>
                  </a:lnTo>
                  <a:lnTo>
                    <a:pt x="2125" y="932"/>
                  </a:lnTo>
                  <a:lnTo>
                    <a:pt x="2110" y="928"/>
                  </a:lnTo>
                  <a:lnTo>
                    <a:pt x="2086" y="913"/>
                  </a:lnTo>
                  <a:lnTo>
                    <a:pt x="2069" y="890"/>
                  </a:lnTo>
                  <a:lnTo>
                    <a:pt x="2062" y="861"/>
                  </a:lnTo>
                  <a:lnTo>
                    <a:pt x="2063" y="846"/>
                  </a:lnTo>
                  <a:lnTo>
                    <a:pt x="2069" y="798"/>
                  </a:lnTo>
                  <a:lnTo>
                    <a:pt x="2070" y="750"/>
                  </a:lnTo>
                  <a:lnTo>
                    <a:pt x="2070" y="720"/>
                  </a:lnTo>
                  <a:lnTo>
                    <a:pt x="2064" y="662"/>
                  </a:lnTo>
                  <a:lnTo>
                    <a:pt x="2052" y="604"/>
                  </a:lnTo>
                  <a:lnTo>
                    <a:pt x="2035" y="548"/>
                  </a:lnTo>
                  <a:lnTo>
                    <a:pt x="2014" y="493"/>
                  </a:lnTo>
                  <a:lnTo>
                    <a:pt x="1986" y="443"/>
                  </a:lnTo>
                  <a:lnTo>
                    <a:pt x="1952" y="394"/>
                  </a:lnTo>
                  <a:lnTo>
                    <a:pt x="1915" y="348"/>
                  </a:lnTo>
                  <a:lnTo>
                    <a:pt x="1895" y="327"/>
                  </a:lnTo>
                  <a:lnTo>
                    <a:pt x="1861" y="294"/>
                  </a:lnTo>
                  <a:lnTo>
                    <a:pt x="1788" y="240"/>
                  </a:lnTo>
                  <a:lnTo>
                    <a:pt x="1748" y="219"/>
                  </a:lnTo>
                  <a:lnTo>
                    <a:pt x="1735" y="210"/>
                  </a:lnTo>
                  <a:lnTo>
                    <a:pt x="1717" y="187"/>
                  </a:lnTo>
                  <a:lnTo>
                    <a:pt x="1709" y="161"/>
                  </a:lnTo>
                  <a:lnTo>
                    <a:pt x="1711" y="131"/>
                  </a:lnTo>
                  <a:lnTo>
                    <a:pt x="1717" y="118"/>
                  </a:lnTo>
                  <a:lnTo>
                    <a:pt x="1724" y="104"/>
                  </a:lnTo>
                  <a:lnTo>
                    <a:pt x="1747" y="85"/>
                  </a:lnTo>
                  <a:lnTo>
                    <a:pt x="1775" y="77"/>
                  </a:lnTo>
                  <a:lnTo>
                    <a:pt x="1805" y="79"/>
                  </a:lnTo>
                  <a:lnTo>
                    <a:pt x="1818" y="85"/>
                  </a:lnTo>
                  <a:lnTo>
                    <a:pt x="1867" y="113"/>
                  </a:lnTo>
                  <a:lnTo>
                    <a:pt x="1958" y="180"/>
                  </a:lnTo>
                  <a:lnTo>
                    <a:pt x="2000" y="220"/>
                  </a:lnTo>
                  <a:lnTo>
                    <a:pt x="2027" y="247"/>
                  </a:lnTo>
                  <a:lnTo>
                    <a:pt x="2074" y="304"/>
                  </a:lnTo>
                  <a:lnTo>
                    <a:pt x="2115" y="365"/>
                  </a:lnTo>
                  <a:lnTo>
                    <a:pt x="2149" y="430"/>
                  </a:lnTo>
                  <a:lnTo>
                    <a:pt x="2177" y="497"/>
                  </a:lnTo>
                  <a:lnTo>
                    <a:pt x="2199" y="567"/>
                  </a:lnTo>
                  <a:lnTo>
                    <a:pt x="2213" y="640"/>
                  </a:lnTo>
                  <a:lnTo>
                    <a:pt x="2220" y="713"/>
                  </a:lnTo>
                  <a:lnTo>
                    <a:pt x="2220" y="750"/>
                  </a:lnTo>
                  <a:lnTo>
                    <a:pt x="2219" y="810"/>
                  </a:lnTo>
                  <a:lnTo>
                    <a:pt x="2211" y="869"/>
                  </a:lnTo>
                  <a:lnTo>
                    <a:pt x="2208" y="882"/>
                  </a:lnTo>
                  <a:lnTo>
                    <a:pt x="2195" y="907"/>
                  </a:lnTo>
                  <a:lnTo>
                    <a:pt x="2175" y="923"/>
                  </a:lnTo>
                  <a:lnTo>
                    <a:pt x="2151" y="932"/>
                  </a:lnTo>
                  <a:lnTo>
                    <a:pt x="2137" y="933"/>
                  </a:lnTo>
                  <a:close/>
                  <a:moveTo>
                    <a:pt x="1560" y="156"/>
                  </a:moveTo>
                  <a:lnTo>
                    <a:pt x="1554" y="156"/>
                  </a:lnTo>
                  <a:lnTo>
                    <a:pt x="1549" y="155"/>
                  </a:lnTo>
                  <a:lnTo>
                    <a:pt x="1509" y="151"/>
                  </a:lnTo>
                  <a:lnTo>
                    <a:pt x="1470" y="150"/>
                  </a:lnTo>
                  <a:lnTo>
                    <a:pt x="1454" y="149"/>
                  </a:lnTo>
                  <a:lnTo>
                    <a:pt x="1428" y="138"/>
                  </a:lnTo>
                  <a:lnTo>
                    <a:pt x="1407" y="118"/>
                  </a:lnTo>
                  <a:lnTo>
                    <a:pt x="1395" y="90"/>
                  </a:lnTo>
                  <a:lnTo>
                    <a:pt x="1394" y="76"/>
                  </a:lnTo>
                  <a:lnTo>
                    <a:pt x="1395" y="60"/>
                  </a:lnTo>
                  <a:lnTo>
                    <a:pt x="1407" y="32"/>
                  </a:lnTo>
                  <a:lnTo>
                    <a:pt x="1428" y="12"/>
                  </a:lnTo>
                  <a:lnTo>
                    <a:pt x="1454" y="1"/>
                  </a:lnTo>
                  <a:lnTo>
                    <a:pt x="1470" y="0"/>
                  </a:lnTo>
                  <a:lnTo>
                    <a:pt x="1519" y="1"/>
                  </a:lnTo>
                  <a:lnTo>
                    <a:pt x="1569" y="7"/>
                  </a:lnTo>
                  <a:lnTo>
                    <a:pt x="1584" y="10"/>
                  </a:lnTo>
                  <a:lnTo>
                    <a:pt x="1609" y="24"/>
                  </a:lnTo>
                  <a:lnTo>
                    <a:pt x="1627" y="47"/>
                  </a:lnTo>
                  <a:lnTo>
                    <a:pt x="1634" y="76"/>
                  </a:lnTo>
                  <a:lnTo>
                    <a:pt x="1633" y="91"/>
                  </a:lnTo>
                  <a:lnTo>
                    <a:pt x="1631" y="104"/>
                  </a:lnTo>
                  <a:lnTo>
                    <a:pt x="1617" y="129"/>
                  </a:lnTo>
                  <a:lnTo>
                    <a:pt x="1598" y="145"/>
                  </a:lnTo>
                  <a:lnTo>
                    <a:pt x="1573" y="155"/>
                  </a:lnTo>
                  <a:lnTo>
                    <a:pt x="1560" y="15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43" name="Freeform 30">
              <a:extLst>
                <a:ext uri="{FF2B5EF4-FFF2-40B4-BE49-F238E27FC236}">
                  <a16:creationId xmlns:a16="http://schemas.microsoft.com/office/drawing/2014/main" id="{252882CC-BCA2-93EB-5622-07D1AA279E8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871" y="2950"/>
              <a:ext cx="601" cy="603"/>
            </a:xfrm>
            <a:custGeom>
              <a:avLst/>
              <a:gdLst>
                <a:gd name="T0" fmla="*/ 334645 w 601"/>
                <a:gd name="T1" fmla="*/ 382905 h 603"/>
                <a:gd name="T2" fmla="*/ 325755 w 601"/>
                <a:gd name="T3" fmla="*/ 382270 h 603"/>
                <a:gd name="T4" fmla="*/ 307975 w 601"/>
                <a:gd name="T5" fmla="*/ 375285 h 603"/>
                <a:gd name="T6" fmla="*/ 300355 w 601"/>
                <a:gd name="T7" fmla="*/ 368935 h 603"/>
                <a:gd name="T8" fmla="*/ 13335 w 601"/>
                <a:gd name="T9" fmla="*/ 81280 h 603"/>
                <a:gd name="T10" fmla="*/ 6985 w 601"/>
                <a:gd name="T11" fmla="*/ 74295 h 603"/>
                <a:gd name="T12" fmla="*/ 0 w 601"/>
                <a:gd name="T13" fmla="*/ 56515 h 603"/>
                <a:gd name="T14" fmla="*/ 0 w 601"/>
                <a:gd name="T15" fmla="*/ 38100 h 603"/>
                <a:gd name="T16" fmla="*/ 6985 w 601"/>
                <a:gd name="T17" fmla="*/ 20955 h 603"/>
                <a:gd name="T18" fmla="*/ 13335 w 601"/>
                <a:gd name="T19" fmla="*/ 13970 h 603"/>
                <a:gd name="T20" fmla="*/ 20955 w 601"/>
                <a:gd name="T21" fmla="*/ 6985 h 603"/>
                <a:gd name="T22" fmla="*/ 37465 w 601"/>
                <a:gd name="T23" fmla="*/ 0 h 603"/>
                <a:gd name="T24" fmla="*/ 55880 w 601"/>
                <a:gd name="T25" fmla="*/ 0 h 603"/>
                <a:gd name="T26" fmla="*/ 73660 w 601"/>
                <a:gd name="T27" fmla="*/ 6985 h 603"/>
                <a:gd name="T28" fmla="*/ 80010 w 601"/>
                <a:gd name="T29" fmla="*/ 13970 h 603"/>
                <a:gd name="T30" fmla="*/ 368300 w 601"/>
                <a:gd name="T31" fmla="*/ 301625 h 603"/>
                <a:gd name="T32" fmla="*/ 374650 w 601"/>
                <a:gd name="T33" fmla="*/ 309245 h 603"/>
                <a:gd name="T34" fmla="*/ 381635 w 601"/>
                <a:gd name="T35" fmla="*/ 326390 h 603"/>
                <a:gd name="T36" fmla="*/ 381635 w 601"/>
                <a:gd name="T37" fmla="*/ 344805 h 603"/>
                <a:gd name="T38" fmla="*/ 374650 w 601"/>
                <a:gd name="T39" fmla="*/ 361315 h 603"/>
                <a:gd name="T40" fmla="*/ 368300 w 601"/>
                <a:gd name="T41" fmla="*/ 368935 h 603"/>
                <a:gd name="T42" fmla="*/ 360680 w 601"/>
                <a:gd name="T43" fmla="*/ 375285 h 603"/>
                <a:gd name="T44" fmla="*/ 344170 w 601"/>
                <a:gd name="T45" fmla="*/ 382270 h 603"/>
                <a:gd name="T46" fmla="*/ 334645 w 601"/>
                <a:gd name="T47" fmla="*/ 382905 h 603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601" h="603">
                  <a:moveTo>
                    <a:pt x="527" y="603"/>
                  </a:moveTo>
                  <a:lnTo>
                    <a:pt x="513" y="602"/>
                  </a:lnTo>
                  <a:lnTo>
                    <a:pt x="485" y="591"/>
                  </a:lnTo>
                  <a:lnTo>
                    <a:pt x="473" y="581"/>
                  </a:lnTo>
                  <a:lnTo>
                    <a:pt x="21" y="128"/>
                  </a:lnTo>
                  <a:lnTo>
                    <a:pt x="11" y="117"/>
                  </a:lnTo>
                  <a:lnTo>
                    <a:pt x="0" y="89"/>
                  </a:lnTo>
                  <a:lnTo>
                    <a:pt x="0" y="60"/>
                  </a:lnTo>
                  <a:lnTo>
                    <a:pt x="11" y="33"/>
                  </a:lnTo>
                  <a:lnTo>
                    <a:pt x="21" y="22"/>
                  </a:lnTo>
                  <a:lnTo>
                    <a:pt x="33" y="11"/>
                  </a:lnTo>
                  <a:lnTo>
                    <a:pt x="59" y="0"/>
                  </a:lnTo>
                  <a:lnTo>
                    <a:pt x="88" y="0"/>
                  </a:lnTo>
                  <a:lnTo>
                    <a:pt x="116" y="11"/>
                  </a:lnTo>
                  <a:lnTo>
                    <a:pt x="126" y="22"/>
                  </a:lnTo>
                  <a:lnTo>
                    <a:pt x="580" y="475"/>
                  </a:lnTo>
                  <a:lnTo>
                    <a:pt x="590" y="487"/>
                  </a:lnTo>
                  <a:lnTo>
                    <a:pt x="601" y="514"/>
                  </a:lnTo>
                  <a:lnTo>
                    <a:pt x="601" y="543"/>
                  </a:lnTo>
                  <a:lnTo>
                    <a:pt x="590" y="569"/>
                  </a:lnTo>
                  <a:lnTo>
                    <a:pt x="580" y="581"/>
                  </a:lnTo>
                  <a:lnTo>
                    <a:pt x="568" y="591"/>
                  </a:lnTo>
                  <a:lnTo>
                    <a:pt x="542" y="602"/>
                  </a:lnTo>
                  <a:lnTo>
                    <a:pt x="527" y="603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44" name="Freeform 31">
              <a:extLst>
                <a:ext uri="{FF2B5EF4-FFF2-40B4-BE49-F238E27FC236}">
                  <a16:creationId xmlns:a16="http://schemas.microsoft.com/office/drawing/2014/main" id="{60FE00FB-F612-0E96-3042-CAE1DF5BD83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864" y="4186"/>
              <a:ext cx="1406" cy="1407"/>
            </a:xfrm>
            <a:custGeom>
              <a:avLst/>
              <a:gdLst>
                <a:gd name="T0" fmla="*/ 846455 w 1406"/>
                <a:gd name="T1" fmla="*/ 893445 h 1407"/>
                <a:gd name="T2" fmla="*/ 836930 w 1406"/>
                <a:gd name="T3" fmla="*/ 893445 h 1407"/>
                <a:gd name="T4" fmla="*/ 819785 w 1406"/>
                <a:gd name="T5" fmla="*/ 885825 h 1407"/>
                <a:gd name="T6" fmla="*/ 812165 w 1406"/>
                <a:gd name="T7" fmla="*/ 879475 h 1407"/>
                <a:gd name="T8" fmla="*/ 12700 w 1406"/>
                <a:gd name="T9" fmla="*/ 80645 h 1407"/>
                <a:gd name="T10" fmla="*/ 6985 w 1406"/>
                <a:gd name="T11" fmla="*/ 73025 h 1407"/>
                <a:gd name="T12" fmla="*/ 0 w 1406"/>
                <a:gd name="T13" fmla="*/ 56515 h 1407"/>
                <a:gd name="T14" fmla="*/ 0 w 1406"/>
                <a:gd name="T15" fmla="*/ 38100 h 1407"/>
                <a:gd name="T16" fmla="*/ 6985 w 1406"/>
                <a:gd name="T17" fmla="*/ 20320 h 1407"/>
                <a:gd name="T18" fmla="*/ 12700 w 1406"/>
                <a:gd name="T19" fmla="*/ 13335 h 1407"/>
                <a:gd name="T20" fmla="*/ 20320 w 1406"/>
                <a:gd name="T21" fmla="*/ 6985 h 1407"/>
                <a:gd name="T22" fmla="*/ 38100 w 1406"/>
                <a:gd name="T23" fmla="*/ 0 h 1407"/>
                <a:gd name="T24" fmla="*/ 56515 w 1406"/>
                <a:gd name="T25" fmla="*/ 0 h 1407"/>
                <a:gd name="T26" fmla="*/ 73025 w 1406"/>
                <a:gd name="T27" fmla="*/ 6985 h 1407"/>
                <a:gd name="T28" fmla="*/ 80645 w 1406"/>
                <a:gd name="T29" fmla="*/ 13335 h 1407"/>
                <a:gd name="T30" fmla="*/ 879475 w 1406"/>
                <a:gd name="T31" fmla="*/ 812800 h 1407"/>
                <a:gd name="T32" fmla="*/ 885825 w 1406"/>
                <a:gd name="T33" fmla="*/ 819150 h 1407"/>
                <a:gd name="T34" fmla="*/ 892810 w 1406"/>
                <a:gd name="T35" fmla="*/ 836930 h 1407"/>
                <a:gd name="T36" fmla="*/ 892810 w 1406"/>
                <a:gd name="T37" fmla="*/ 855345 h 1407"/>
                <a:gd name="T38" fmla="*/ 885825 w 1406"/>
                <a:gd name="T39" fmla="*/ 871855 h 1407"/>
                <a:gd name="T40" fmla="*/ 879475 w 1406"/>
                <a:gd name="T41" fmla="*/ 879475 h 1407"/>
                <a:gd name="T42" fmla="*/ 871855 w 1406"/>
                <a:gd name="T43" fmla="*/ 885825 h 1407"/>
                <a:gd name="T44" fmla="*/ 855345 w 1406"/>
                <a:gd name="T45" fmla="*/ 893445 h 1407"/>
                <a:gd name="T46" fmla="*/ 846455 w 1406"/>
                <a:gd name="T47" fmla="*/ 893445 h 140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6" h="1407">
                  <a:moveTo>
                    <a:pt x="1333" y="1407"/>
                  </a:moveTo>
                  <a:lnTo>
                    <a:pt x="1318" y="1407"/>
                  </a:lnTo>
                  <a:lnTo>
                    <a:pt x="1291" y="1395"/>
                  </a:lnTo>
                  <a:lnTo>
                    <a:pt x="1279" y="1385"/>
                  </a:lnTo>
                  <a:lnTo>
                    <a:pt x="20" y="127"/>
                  </a:lnTo>
                  <a:lnTo>
                    <a:pt x="11" y="115"/>
                  </a:lnTo>
                  <a:lnTo>
                    <a:pt x="0" y="89"/>
                  </a:lnTo>
                  <a:lnTo>
                    <a:pt x="0" y="60"/>
                  </a:lnTo>
                  <a:lnTo>
                    <a:pt x="11" y="32"/>
                  </a:lnTo>
                  <a:lnTo>
                    <a:pt x="20" y="21"/>
                  </a:lnTo>
                  <a:lnTo>
                    <a:pt x="32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5" y="11"/>
                  </a:lnTo>
                  <a:lnTo>
                    <a:pt x="127" y="21"/>
                  </a:lnTo>
                  <a:lnTo>
                    <a:pt x="1385" y="1280"/>
                  </a:lnTo>
                  <a:lnTo>
                    <a:pt x="1395" y="1290"/>
                  </a:lnTo>
                  <a:lnTo>
                    <a:pt x="1406" y="1318"/>
                  </a:lnTo>
                  <a:lnTo>
                    <a:pt x="1406" y="1347"/>
                  </a:lnTo>
                  <a:lnTo>
                    <a:pt x="1395" y="1373"/>
                  </a:lnTo>
                  <a:lnTo>
                    <a:pt x="1385" y="1385"/>
                  </a:lnTo>
                  <a:lnTo>
                    <a:pt x="1373" y="1395"/>
                  </a:lnTo>
                  <a:lnTo>
                    <a:pt x="1347" y="1407"/>
                  </a:lnTo>
                  <a:lnTo>
                    <a:pt x="1333" y="1407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45" name="Freeform 32">
              <a:extLst>
                <a:ext uri="{FF2B5EF4-FFF2-40B4-BE49-F238E27FC236}">
                  <a16:creationId xmlns:a16="http://schemas.microsoft.com/office/drawing/2014/main" id="{8E596309-4B84-D88A-0B08-7115A1A947F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929" y="3121"/>
              <a:ext cx="1407" cy="1407"/>
            </a:xfrm>
            <a:custGeom>
              <a:avLst/>
              <a:gdLst>
                <a:gd name="T0" fmla="*/ 845820 w 1407"/>
                <a:gd name="T1" fmla="*/ 893445 h 1407"/>
                <a:gd name="T2" fmla="*/ 836930 w 1407"/>
                <a:gd name="T3" fmla="*/ 892810 h 1407"/>
                <a:gd name="T4" fmla="*/ 819150 w 1407"/>
                <a:gd name="T5" fmla="*/ 885825 h 1407"/>
                <a:gd name="T6" fmla="*/ 812800 w 1407"/>
                <a:gd name="T7" fmla="*/ 879475 h 1407"/>
                <a:gd name="T8" fmla="*/ 13335 w 1407"/>
                <a:gd name="T9" fmla="*/ 80645 h 1407"/>
                <a:gd name="T10" fmla="*/ 6985 w 1407"/>
                <a:gd name="T11" fmla="*/ 73025 h 1407"/>
                <a:gd name="T12" fmla="*/ 0 w 1407"/>
                <a:gd name="T13" fmla="*/ 55880 h 1407"/>
                <a:gd name="T14" fmla="*/ 0 w 1407"/>
                <a:gd name="T15" fmla="*/ 38100 h 1407"/>
                <a:gd name="T16" fmla="*/ 6985 w 1407"/>
                <a:gd name="T17" fmla="*/ 20320 h 1407"/>
                <a:gd name="T18" fmla="*/ 13335 w 1407"/>
                <a:gd name="T19" fmla="*/ 12700 h 1407"/>
                <a:gd name="T20" fmla="*/ 20320 w 1407"/>
                <a:gd name="T21" fmla="*/ 6985 h 1407"/>
                <a:gd name="T22" fmla="*/ 38100 w 1407"/>
                <a:gd name="T23" fmla="*/ 0 h 1407"/>
                <a:gd name="T24" fmla="*/ 56515 w 1407"/>
                <a:gd name="T25" fmla="*/ 0 h 1407"/>
                <a:gd name="T26" fmla="*/ 73025 w 1407"/>
                <a:gd name="T27" fmla="*/ 6985 h 1407"/>
                <a:gd name="T28" fmla="*/ 80645 w 1407"/>
                <a:gd name="T29" fmla="*/ 12700 h 1407"/>
                <a:gd name="T30" fmla="*/ 879475 w 1407"/>
                <a:gd name="T31" fmla="*/ 812165 h 1407"/>
                <a:gd name="T32" fmla="*/ 885825 w 1407"/>
                <a:gd name="T33" fmla="*/ 819785 h 1407"/>
                <a:gd name="T34" fmla="*/ 893445 w 1407"/>
                <a:gd name="T35" fmla="*/ 836930 h 1407"/>
                <a:gd name="T36" fmla="*/ 893445 w 1407"/>
                <a:gd name="T37" fmla="*/ 855345 h 1407"/>
                <a:gd name="T38" fmla="*/ 885825 w 1407"/>
                <a:gd name="T39" fmla="*/ 871855 h 1407"/>
                <a:gd name="T40" fmla="*/ 879475 w 1407"/>
                <a:gd name="T41" fmla="*/ 879475 h 1407"/>
                <a:gd name="T42" fmla="*/ 871855 w 1407"/>
                <a:gd name="T43" fmla="*/ 885825 h 1407"/>
                <a:gd name="T44" fmla="*/ 855345 w 1407"/>
                <a:gd name="T45" fmla="*/ 892810 h 1407"/>
                <a:gd name="T46" fmla="*/ 845820 w 1407"/>
                <a:gd name="T47" fmla="*/ 893445 h 140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7" h="1407">
                  <a:moveTo>
                    <a:pt x="1332" y="1407"/>
                  </a:moveTo>
                  <a:lnTo>
                    <a:pt x="1318" y="1406"/>
                  </a:lnTo>
                  <a:lnTo>
                    <a:pt x="1290" y="1395"/>
                  </a:lnTo>
                  <a:lnTo>
                    <a:pt x="1280" y="1385"/>
                  </a:lnTo>
                  <a:lnTo>
                    <a:pt x="21" y="127"/>
                  </a:lnTo>
                  <a:lnTo>
                    <a:pt x="11" y="115"/>
                  </a:lnTo>
                  <a:lnTo>
                    <a:pt x="0" y="88"/>
                  </a:lnTo>
                  <a:lnTo>
                    <a:pt x="0" y="60"/>
                  </a:lnTo>
                  <a:lnTo>
                    <a:pt x="11" y="32"/>
                  </a:lnTo>
                  <a:lnTo>
                    <a:pt x="21" y="20"/>
                  </a:lnTo>
                  <a:lnTo>
                    <a:pt x="32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5" y="11"/>
                  </a:lnTo>
                  <a:lnTo>
                    <a:pt x="127" y="20"/>
                  </a:lnTo>
                  <a:lnTo>
                    <a:pt x="1385" y="1279"/>
                  </a:lnTo>
                  <a:lnTo>
                    <a:pt x="1395" y="1291"/>
                  </a:lnTo>
                  <a:lnTo>
                    <a:pt x="1407" y="1318"/>
                  </a:lnTo>
                  <a:lnTo>
                    <a:pt x="1407" y="1347"/>
                  </a:lnTo>
                  <a:lnTo>
                    <a:pt x="1395" y="1373"/>
                  </a:lnTo>
                  <a:lnTo>
                    <a:pt x="1385" y="1385"/>
                  </a:lnTo>
                  <a:lnTo>
                    <a:pt x="1373" y="1395"/>
                  </a:lnTo>
                  <a:lnTo>
                    <a:pt x="1347" y="1406"/>
                  </a:lnTo>
                  <a:lnTo>
                    <a:pt x="1332" y="1407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46" name="Freeform 33">
              <a:extLst>
                <a:ext uri="{FF2B5EF4-FFF2-40B4-BE49-F238E27FC236}">
                  <a16:creationId xmlns:a16="http://schemas.microsoft.com/office/drawing/2014/main" id="{A669E3F5-15DA-B813-E0D9-3FD0B597A42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579" y="3470"/>
              <a:ext cx="1408" cy="1407"/>
            </a:xfrm>
            <a:custGeom>
              <a:avLst/>
              <a:gdLst>
                <a:gd name="T0" fmla="*/ 846455 w 1408"/>
                <a:gd name="T1" fmla="*/ 893445 h 1407"/>
                <a:gd name="T2" fmla="*/ 837565 w 1408"/>
                <a:gd name="T3" fmla="*/ 892810 h 1407"/>
                <a:gd name="T4" fmla="*/ 820420 w 1408"/>
                <a:gd name="T5" fmla="*/ 885825 h 1407"/>
                <a:gd name="T6" fmla="*/ 812800 w 1408"/>
                <a:gd name="T7" fmla="*/ 879475 h 1407"/>
                <a:gd name="T8" fmla="*/ 13970 w 1408"/>
                <a:gd name="T9" fmla="*/ 80010 h 1407"/>
                <a:gd name="T10" fmla="*/ 6985 w 1408"/>
                <a:gd name="T11" fmla="*/ 73025 h 1407"/>
                <a:gd name="T12" fmla="*/ 0 w 1408"/>
                <a:gd name="T13" fmla="*/ 55880 h 1407"/>
                <a:gd name="T14" fmla="*/ 0 w 1408"/>
                <a:gd name="T15" fmla="*/ 37465 h 1407"/>
                <a:gd name="T16" fmla="*/ 6985 w 1408"/>
                <a:gd name="T17" fmla="*/ 20955 h 1407"/>
                <a:gd name="T18" fmla="*/ 13970 w 1408"/>
                <a:gd name="T19" fmla="*/ 13335 h 1407"/>
                <a:gd name="T20" fmla="*/ 20955 w 1408"/>
                <a:gd name="T21" fmla="*/ 6985 h 1407"/>
                <a:gd name="T22" fmla="*/ 38100 w 1408"/>
                <a:gd name="T23" fmla="*/ 0 h 1407"/>
                <a:gd name="T24" fmla="*/ 56515 w 1408"/>
                <a:gd name="T25" fmla="*/ 0 h 1407"/>
                <a:gd name="T26" fmla="*/ 74295 w 1408"/>
                <a:gd name="T27" fmla="*/ 6985 h 1407"/>
                <a:gd name="T28" fmla="*/ 81280 w 1408"/>
                <a:gd name="T29" fmla="*/ 13335 h 1407"/>
                <a:gd name="T30" fmla="*/ 880110 w 1408"/>
                <a:gd name="T31" fmla="*/ 812165 h 1407"/>
                <a:gd name="T32" fmla="*/ 887095 w 1408"/>
                <a:gd name="T33" fmla="*/ 819785 h 1407"/>
                <a:gd name="T34" fmla="*/ 894080 w 1408"/>
                <a:gd name="T35" fmla="*/ 836295 h 1407"/>
                <a:gd name="T36" fmla="*/ 894080 w 1408"/>
                <a:gd name="T37" fmla="*/ 854710 h 1407"/>
                <a:gd name="T38" fmla="*/ 887095 w 1408"/>
                <a:gd name="T39" fmla="*/ 872490 h 1407"/>
                <a:gd name="T40" fmla="*/ 880110 w 1408"/>
                <a:gd name="T41" fmla="*/ 879475 h 1407"/>
                <a:gd name="T42" fmla="*/ 873125 w 1408"/>
                <a:gd name="T43" fmla="*/ 885825 h 1407"/>
                <a:gd name="T44" fmla="*/ 855980 w 1408"/>
                <a:gd name="T45" fmla="*/ 892810 h 1407"/>
                <a:gd name="T46" fmla="*/ 846455 w 1408"/>
                <a:gd name="T47" fmla="*/ 893445 h 140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408" h="1407">
                  <a:moveTo>
                    <a:pt x="1333" y="1407"/>
                  </a:moveTo>
                  <a:lnTo>
                    <a:pt x="1319" y="1406"/>
                  </a:lnTo>
                  <a:lnTo>
                    <a:pt x="1292" y="1395"/>
                  </a:lnTo>
                  <a:lnTo>
                    <a:pt x="1280" y="1385"/>
                  </a:lnTo>
                  <a:lnTo>
                    <a:pt x="22" y="126"/>
                  </a:lnTo>
                  <a:lnTo>
                    <a:pt x="11" y="115"/>
                  </a:lnTo>
                  <a:lnTo>
                    <a:pt x="0" y="88"/>
                  </a:lnTo>
                  <a:lnTo>
                    <a:pt x="0" y="59"/>
                  </a:lnTo>
                  <a:lnTo>
                    <a:pt x="11" y="33"/>
                  </a:lnTo>
                  <a:lnTo>
                    <a:pt x="22" y="21"/>
                  </a:lnTo>
                  <a:lnTo>
                    <a:pt x="33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7" y="11"/>
                  </a:lnTo>
                  <a:lnTo>
                    <a:pt x="128" y="21"/>
                  </a:lnTo>
                  <a:lnTo>
                    <a:pt x="1386" y="1279"/>
                  </a:lnTo>
                  <a:lnTo>
                    <a:pt x="1397" y="1291"/>
                  </a:lnTo>
                  <a:lnTo>
                    <a:pt x="1408" y="1317"/>
                  </a:lnTo>
                  <a:lnTo>
                    <a:pt x="1408" y="1346"/>
                  </a:lnTo>
                  <a:lnTo>
                    <a:pt x="1397" y="1374"/>
                  </a:lnTo>
                  <a:lnTo>
                    <a:pt x="1386" y="1385"/>
                  </a:lnTo>
                  <a:lnTo>
                    <a:pt x="1375" y="1395"/>
                  </a:lnTo>
                  <a:lnTo>
                    <a:pt x="1348" y="1406"/>
                  </a:lnTo>
                  <a:lnTo>
                    <a:pt x="1333" y="1407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447" name="Freeform 34">
              <a:extLst>
                <a:ext uri="{FF2B5EF4-FFF2-40B4-BE49-F238E27FC236}">
                  <a16:creationId xmlns:a16="http://schemas.microsoft.com/office/drawing/2014/main" id="{C3F8ED90-7CC0-4D37-97E3-927F56DF6F1D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7463" y="2272"/>
              <a:ext cx="737" cy="737"/>
            </a:xfrm>
            <a:custGeom>
              <a:avLst/>
              <a:gdLst>
                <a:gd name="T0" fmla="*/ 211455 w 737"/>
                <a:gd name="T1" fmla="*/ 467360 h 737"/>
                <a:gd name="T2" fmla="*/ 124460 w 737"/>
                <a:gd name="T3" fmla="*/ 441960 h 737"/>
                <a:gd name="T4" fmla="*/ 67945 w 737"/>
                <a:gd name="T5" fmla="*/ 399415 h 737"/>
                <a:gd name="T6" fmla="*/ 26035 w 737"/>
                <a:gd name="T7" fmla="*/ 342900 h 737"/>
                <a:gd name="T8" fmla="*/ 0 w 737"/>
                <a:gd name="T9" fmla="*/ 255905 h 737"/>
                <a:gd name="T10" fmla="*/ 8255 w 737"/>
                <a:gd name="T11" fmla="*/ 167005 h 737"/>
                <a:gd name="T12" fmla="*/ 51435 w 737"/>
                <a:gd name="T13" fmla="*/ 85090 h 737"/>
                <a:gd name="T14" fmla="*/ 85725 w 737"/>
                <a:gd name="T15" fmla="*/ 50800 h 737"/>
                <a:gd name="T16" fmla="*/ 167005 w 737"/>
                <a:gd name="T17" fmla="*/ 8255 h 737"/>
                <a:gd name="T18" fmla="*/ 256540 w 737"/>
                <a:gd name="T19" fmla="*/ 0 h 737"/>
                <a:gd name="T20" fmla="*/ 342900 w 737"/>
                <a:gd name="T21" fmla="*/ 25400 h 737"/>
                <a:gd name="T22" fmla="*/ 400685 w 737"/>
                <a:gd name="T23" fmla="*/ 67945 h 737"/>
                <a:gd name="T24" fmla="*/ 442595 w 737"/>
                <a:gd name="T25" fmla="*/ 124460 h 737"/>
                <a:gd name="T26" fmla="*/ 467995 w 737"/>
                <a:gd name="T27" fmla="*/ 211455 h 737"/>
                <a:gd name="T28" fmla="*/ 459105 w 737"/>
                <a:gd name="T29" fmla="*/ 300355 h 737"/>
                <a:gd name="T30" fmla="*/ 416560 w 737"/>
                <a:gd name="T31" fmla="*/ 382270 h 737"/>
                <a:gd name="T32" fmla="*/ 382270 w 737"/>
                <a:gd name="T33" fmla="*/ 416560 h 737"/>
                <a:gd name="T34" fmla="*/ 300990 w 737"/>
                <a:gd name="T35" fmla="*/ 459105 h 737"/>
                <a:gd name="T36" fmla="*/ 234315 w 737"/>
                <a:gd name="T37" fmla="*/ 467995 h 737"/>
                <a:gd name="T38" fmla="*/ 220345 w 737"/>
                <a:gd name="T39" fmla="*/ 94615 h 737"/>
                <a:gd name="T40" fmla="*/ 168910 w 737"/>
                <a:gd name="T41" fmla="*/ 109855 h 737"/>
                <a:gd name="T42" fmla="*/ 135255 w 737"/>
                <a:gd name="T43" fmla="*/ 135255 h 737"/>
                <a:gd name="T44" fmla="*/ 109855 w 737"/>
                <a:gd name="T45" fmla="*/ 168275 h 737"/>
                <a:gd name="T46" fmla="*/ 94615 w 737"/>
                <a:gd name="T47" fmla="*/ 220345 h 737"/>
                <a:gd name="T48" fmla="*/ 99695 w 737"/>
                <a:gd name="T49" fmla="*/ 273685 h 737"/>
                <a:gd name="T50" fmla="*/ 125730 w 737"/>
                <a:gd name="T51" fmla="*/ 321945 h 737"/>
                <a:gd name="T52" fmla="*/ 146050 w 737"/>
                <a:gd name="T53" fmla="*/ 342265 h 737"/>
                <a:gd name="T54" fmla="*/ 194310 w 737"/>
                <a:gd name="T55" fmla="*/ 367665 h 737"/>
                <a:gd name="T56" fmla="*/ 247015 w 737"/>
                <a:gd name="T57" fmla="*/ 372745 h 737"/>
                <a:gd name="T58" fmla="*/ 299085 w 737"/>
                <a:gd name="T59" fmla="*/ 357505 h 737"/>
                <a:gd name="T60" fmla="*/ 332740 w 737"/>
                <a:gd name="T61" fmla="*/ 332105 h 737"/>
                <a:gd name="T62" fmla="*/ 357505 w 737"/>
                <a:gd name="T63" fmla="*/ 299085 h 737"/>
                <a:gd name="T64" fmla="*/ 372745 w 737"/>
                <a:gd name="T65" fmla="*/ 247015 h 737"/>
                <a:gd name="T66" fmla="*/ 367665 w 737"/>
                <a:gd name="T67" fmla="*/ 193675 h 737"/>
                <a:gd name="T68" fmla="*/ 342265 w 737"/>
                <a:gd name="T69" fmla="*/ 145415 h 737"/>
                <a:gd name="T70" fmla="*/ 321945 w 737"/>
                <a:gd name="T71" fmla="*/ 125095 h 737"/>
                <a:gd name="T72" fmla="*/ 273685 w 737"/>
                <a:gd name="T73" fmla="*/ 99695 h 737"/>
                <a:gd name="T74" fmla="*/ 234315 w 737"/>
                <a:gd name="T75" fmla="*/ 94615 h 73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737" h="737">
                  <a:moveTo>
                    <a:pt x="369" y="737"/>
                  </a:moveTo>
                  <a:lnTo>
                    <a:pt x="333" y="736"/>
                  </a:lnTo>
                  <a:lnTo>
                    <a:pt x="263" y="723"/>
                  </a:lnTo>
                  <a:lnTo>
                    <a:pt x="196" y="696"/>
                  </a:lnTo>
                  <a:lnTo>
                    <a:pt x="135" y="656"/>
                  </a:lnTo>
                  <a:lnTo>
                    <a:pt x="107" y="629"/>
                  </a:lnTo>
                  <a:lnTo>
                    <a:pt x="81" y="602"/>
                  </a:lnTo>
                  <a:lnTo>
                    <a:pt x="41" y="540"/>
                  </a:lnTo>
                  <a:lnTo>
                    <a:pt x="13" y="473"/>
                  </a:lnTo>
                  <a:lnTo>
                    <a:pt x="0" y="403"/>
                  </a:lnTo>
                  <a:lnTo>
                    <a:pt x="0" y="333"/>
                  </a:lnTo>
                  <a:lnTo>
                    <a:pt x="13" y="263"/>
                  </a:lnTo>
                  <a:lnTo>
                    <a:pt x="41" y="196"/>
                  </a:lnTo>
                  <a:lnTo>
                    <a:pt x="81" y="134"/>
                  </a:lnTo>
                  <a:lnTo>
                    <a:pt x="107" y="107"/>
                  </a:lnTo>
                  <a:lnTo>
                    <a:pt x="135" y="80"/>
                  </a:lnTo>
                  <a:lnTo>
                    <a:pt x="196" y="40"/>
                  </a:lnTo>
                  <a:lnTo>
                    <a:pt x="263" y="13"/>
                  </a:lnTo>
                  <a:lnTo>
                    <a:pt x="333" y="0"/>
                  </a:lnTo>
                  <a:lnTo>
                    <a:pt x="404" y="0"/>
                  </a:lnTo>
                  <a:lnTo>
                    <a:pt x="474" y="13"/>
                  </a:lnTo>
                  <a:lnTo>
                    <a:pt x="540" y="40"/>
                  </a:lnTo>
                  <a:lnTo>
                    <a:pt x="602" y="80"/>
                  </a:lnTo>
                  <a:lnTo>
                    <a:pt x="631" y="107"/>
                  </a:lnTo>
                  <a:lnTo>
                    <a:pt x="656" y="134"/>
                  </a:lnTo>
                  <a:lnTo>
                    <a:pt x="697" y="196"/>
                  </a:lnTo>
                  <a:lnTo>
                    <a:pt x="723" y="263"/>
                  </a:lnTo>
                  <a:lnTo>
                    <a:pt x="737" y="333"/>
                  </a:lnTo>
                  <a:lnTo>
                    <a:pt x="737" y="403"/>
                  </a:lnTo>
                  <a:lnTo>
                    <a:pt x="723" y="473"/>
                  </a:lnTo>
                  <a:lnTo>
                    <a:pt x="697" y="540"/>
                  </a:lnTo>
                  <a:lnTo>
                    <a:pt x="656" y="602"/>
                  </a:lnTo>
                  <a:lnTo>
                    <a:pt x="631" y="629"/>
                  </a:lnTo>
                  <a:lnTo>
                    <a:pt x="602" y="656"/>
                  </a:lnTo>
                  <a:lnTo>
                    <a:pt x="540" y="696"/>
                  </a:lnTo>
                  <a:lnTo>
                    <a:pt x="474" y="723"/>
                  </a:lnTo>
                  <a:lnTo>
                    <a:pt x="404" y="736"/>
                  </a:lnTo>
                  <a:lnTo>
                    <a:pt x="369" y="737"/>
                  </a:lnTo>
                  <a:close/>
                  <a:moveTo>
                    <a:pt x="369" y="149"/>
                  </a:moveTo>
                  <a:lnTo>
                    <a:pt x="347" y="149"/>
                  </a:lnTo>
                  <a:lnTo>
                    <a:pt x="306" y="157"/>
                  </a:lnTo>
                  <a:lnTo>
                    <a:pt x="266" y="173"/>
                  </a:lnTo>
                  <a:lnTo>
                    <a:pt x="230" y="197"/>
                  </a:lnTo>
                  <a:lnTo>
                    <a:pt x="213" y="213"/>
                  </a:lnTo>
                  <a:lnTo>
                    <a:pt x="198" y="229"/>
                  </a:lnTo>
                  <a:lnTo>
                    <a:pt x="173" y="265"/>
                  </a:lnTo>
                  <a:lnTo>
                    <a:pt x="157" y="305"/>
                  </a:lnTo>
                  <a:lnTo>
                    <a:pt x="149" y="347"/>
                  </a:lnTo>
                  <a:lnTo>
                    <a:pt x="149" y="389"/>
                  </a:lnTo>
                  <a:lnTo>
                    <a:pt x="157" y="431"/>
                  </a:lnTo>
                  <a:lnTo>
                    <a:pt x="173" y="471"/>
                  </a:lnTo>
                  <a:lnTo>
                    <a:pt x="198" y="507"/>
                  </a:lnTo>
                  <a:lnTo>
                    <a:pt x="213" y="523"/>
                  </a:lnTo>
                  <a:lnTo>
                    <a:pt x="230" y="539"/>
                  </a:lnTo>
                  <a:lnTo>
                    <a:pt x="267" y="563"/>
                  </a:lnTo>
                  <a:lnTo>
                    <a:pt x="306" y="579"/>
                  </a:lnTo>
                  <a:lnTo>
                    <a:pt x="347" y="587"/>
                  </a:lnTo>
                  <a:lnTo>
                    <a:pt x="389" y="587"/>
                  </a:lnTo>
                  <a:lnTo>
                    <a:pt x="431" y="579"/>
                  </a:lnTo>
                  <a:lnTo>
                    <a:pt x="471" y="563"/>
                  </a:lnTo>
                  <a:lnTo>
                    <a:pt x="507" y="539"/>
                  </a:lnTo>
                  <a:lnTo>
                    <a:pt x="524" y="523"/>
                  </a:lnTo>
                  <a:lnTo>
                    <a:pt x="539" y="507"/>
                  </a:lnTo>
                  <a:lnTo>
                    <a:pt x="563" y="471"/>
                  </a:lnTo>
                  <a:lnTo>
                    <a:pt x="579" y="431"/>
                  </a:lnTo>
                  <a:lnTo>
                    <a:pt x="587" y="389"/>
                  </a:lnTo>
                  <a:lnTo>
                    <a:pt x="587" y="347"/>
                  </a:lnTo>
                  <a:lnTo>
                    <a:pt x="579" y="305"/>
                  </a:lnTo>
                  <a:lnTo>
                    <a:pt x="563" y="265"/>
                  </a:lnTo>
                  <a:lnTo>
                    <a:pt x="539" y="229"/>
                  </a:lnTo>
                  <a:lnTo>
                    <a:pt x="524" y="213"/>
                  </a:lnTo>
                  <a:lnTo>
                    <a:pt x="507" y="197"/>
                  </a:lnTo>
                  <a:lnTo>
                    <a:pt x="471" y="173"/>
                  </a:lnTo>
                  <a:lnTo>
                    <a:pt x="431" y="157"/>
                  </a:lnTo>
                  <a:lnTo>
                    <a:pt x="389" y="149"/>
                  </a:lnTo>
                  <a:lnTo>
                    <a:pt x="369" y="149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88" name="Freeform 35">
              <a:extLst>
                <a:ext uri="{FF2B5EF4-FFF2-40B4-BE49-F238E27FC236}">
                  <a16:creationId xmlns:a16="http://schemas.microsoft.com/office/drawing/2014/main" id="{7227F27A-81AA-E4D1-CFF2-16FB905E253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707" y="3676"/>
              <a:ext cx="458" cy="461"/>
            </a:xfrm>
            <a:custGeom>
              <a:avLst/>
              <a:gdLst>
                <a:gd name="T0" fmla="*/ 244475 w 458"/>
                <a:gd name="T1" fmla="*/ 292735 h 461"/>
                <a:gd name="T2" fmla="*/ 235585 w 458"/>
                <a:gd name="T3" fmla="*/ 291465 h 461"/>
                <a:gd name="T4" fmla="*/ 217805 w 458"/>
                <a:gd name="T5" fmla="*/ 285115 h 461"/>
                <a:gd name="T6" fmla="*/ 210820 w 458"/>
                <a:gd name="T7" fmla="*/ 278765 h 461"/>
                <a:gd name="T8" fmla="*/ 12700 w 458"/>
                <a:gd name="T9" fmla="*/ 80645 h 461"/>
                <a:gd name="T10" fmla="*/ 6350 w 458"/>
                <a:gd name="T11" fmla="*/ 73660 h 461"/>
                <a:gd name="T12" fmla="*/ 0 w 458"/>
                <a:gd name="T13" fmla="*/ 55880 h 461"/>
                <a:gd name="T14" fmla="*/ 0 w 458"/>
                <a:gd name="T15" fmla="*/ 38100 h 461"/>
                <a:gd name="T16" fmla="*/ 6350 w 458"/>
                <a:gd name="T17" fmla="*/ 20955 h 461"/>
                <a:gd name="T18" fmla="*/ 12700 w 458"/>
                <a:gd name="T19" fmla="*/ 13335 h 461"/>
                <a:gd name="T20" fmla="*/ 20320 w 458"/>
                <a:gd name="T21" fmla="*/ 7620 h 461"/>
                <a:gd name="T22" fmla="*/ 36830 w 458"/>
                <a:gd name="T23" fmla="*/ 0 h 461"/>
                <a:gd name="T24" fmla="*/ 55245 w 458"/>
                <a:gd name="T25" fmla="*/ 0 h 461"/>
                <a:gd name="T26" fmla="*/ 73025 w 458"/>
                <a:gd name="T27" fmla="*/ 6350 h 461"/>
                <a:gd name="T28" fmla="*/ 80645 w 458"/>
                <a:gd name="T29" fmla="*/ 13335 h 461"/>
                <a:gd name="T30" fmla="*/ 81280 w 458"/>
                <a:gd name="T31" fmla="*/ 15240 h 461"/>
                <a:gd name="T32" fmla="*/ 278130 w 458"/>
                <a:gd name="T33" fmla="*/ 210820 h 461"/>
                <a:gd name="T34" fmla="*/ 283845 w 458"/>
                <a:gd name="T35" fmla="*/ 218440 h 461"/>
                <a:gd name="T36" fmla="*/ 290830 w 458"/>
                <a:gd name="T37" fmla="*/ 235585 h 461"/>
                <a:gd name="T38" fmla="*/ 290830 w 458"/>
                <a:gd name="T39" fmla="*/ 253365 h 461"/>
                <a:gd name="T40" fmla="*/ 283845 w 458"/>
                <a:gd name="T41" fmla="*/ 271145 h 461"/>
                <a:gd name="T42" fmla="*/ 278130 w 458"/>
                <a:gd name="T43" fmla="*/ 278765 h 461"/>
                <a:gd name="T44" fmla="*/ 270510 w 458"/>
                <a:gd name="T45" fmla="*/ 285115 h 461"/>
                <a:gd name="T46" fmla="*/ 253365 w 458"/>
                <a:gd name="T47" fmla="*/ 291465 h 461"/>
                <a:gd name="T48" fmla="*/ 244475 w 458"/>
                <a:gd name="T49" fmla="*/ 292735 h 46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58" h="461">
                  <a:moveTo>
                    <a:pt x="385" y="461"/>
                  </a:moveTo>
                  <a:lnTo>
                    <a:pt x="371" y="459"/>
                  </a:lnTo>
                  <a:lnTo>
                    <a:pt x="343" y="449"/>
                  </a:lnTo>
                  <a:lnTo>
                    <a:pt x="332" y="439"/>
                  </a:lnTo>
                  <a:lnTo>
                    <a:pt x="20" y="127"/>
                  </a:lnTo>
                  <a:lnTo>
                    <a:pt x="10" y="116"/>
                  </a:lnTo>
                  <a:lnTo>
                    <a:pt x="0" y="88"/>
                  </a:lnTo>
                  <a:lnTo>
                    <a:pt x="0" y="60"/>
                  </a:lnTo>
                  <a:lnTo>
                    <a:pt x="10" y="33"/>
                  </a:lnTo>
                  <a:lnTo>
                    <a:pt x="20" y="21"/>
                  </a:lnTo>
                  <a:lnTo>
                    <a:pt x="32" y="12"/>
                  </a:lnTo>
                  <a:lnTo>
                    <a:pt x="58" y="0"/>
                  </a:lnTo>
                  <a:lnTo>
                    <a:pt x="87" y="0"/>
                  </a:lnTo>
                  <a:lnTo>
                    <a:pt x="115" y="10"/>
                  </a:lnTo>
                  <a:lnTo>
                    <a:pt x="127" y="21"/>
                  </a:lnTo>
                  <a:lnTo>
                    <a:pt x="128" y="24"/>
                  </a:lnTo>
                  <a:lnTo>
                    <a:pt x="438" y="332"/>
                  </a:lnTo>
                  <a:lnTo>
                    <a:pt x="447" y="344"/>
                  </a:lnTo>
                  <a:lnTo>
                    <a:pt x="458" y="371"/>
                  </a:lnTo>
                  <a:lnTo>
                    <a:pt x="458" y="399"/>
                  </a:lnTo>
                  <a:lnTo>
                    <a:pt x="447" y="427"/>
                  </a:lnTo>
                  <a:lnTo>
                    <a:pt x="438" y="439"/>
                  </a:lnTo>
                  <a:lnTo>
                    <a:pt x="426" y="449"/>
                  </a:lnTo>
                  <a:lnTo>
                    <a:pt x="399" y="459"/>
                  </a:lnTo>
                  <a:lnTo>
                    <a:pt x="385" y="461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89" name="Freeform 36">
              <a:extLst>
                <a:ext uri="{FF2B5EF4-FFF2-40B4-BE49-F238E27FC236}">
                  <a16:creationId xmlns:a16="http://schemas.microsoft.com/office/drawing/2014/main" id="{DE943043-56DD-30B3-3526-9896CBDD100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06" y="3377"/>
              <a:ext cx="459" cy="459"/>
            </a:xfrm>
            <a:custGeom>
              <a:avLst/>
              <a:gdLst>
                <a:gd name="T0" fmla="*/ 244475 w 459"/>
                <a:gd name="T1" fmla="*/ 291465 h 459"/>
                <a:gd name="T2" fmla="*/ 235585 w 459"/>
                <a:gd name="T3" fmla="*/ 290830 h 459"/>
                <a:gd name="T4" fmla="*/ 218440 w 459"/>
                <a:gd name="T5" fmla="*/ 283845 h 459"/>
                <a:gd name="T6" fmla="*/ 210820 w 459"/>
                <a:gd name="T7" fmla="*/ 278130 h 459"/>
                <a:gd name="T8" fmla="*/ 13335 w 459"/>
                <a:gd name="T9" fmla="*/ 80645 h 459"/>
                <a:gd name="T10" fmla="*/ 7620 w 459"/>
                <a:gd name="T11" fmla="*/ 73025 h 459"/>
                <a:gd name="T12" fmla="*/ 0 w 459"/>
                <a:gd name="T13" fmla="*/ 55245 h 459"/>
                <a:gd name="T14" fmla="*/ 0 w 459"/>
                <a:gd name="T15" fmla="*/ 36830 h 459"/>
                <a:gd name="T16" fmla="*/ 7620 w 459"/>
                <a:gd name="T17" fmla="*/ 20320 h 459"/>
                <a:gd name="T18" fmla="*/ 13335 w 459"/>
                <a:gd name="T19" fmla="*/ 12700 h 459"/>
                <a:gd name="T20" fmla="*/ 20955 w 459"/>
                <a:gd name="T21" fmla="*/ 6350 h 459"/>
                <a:gd name="T22" fmla="*/ 38100 w 459"/>
                <a:gd name="T23" fmla="*/ 0 h 459"/>
                <a:gd name="T24" fmla="*/ 55880 w 459"/>
                <a:gd name="T25" fmla="*/ 0 h 459"/>
                <a:gd name="T26" fmla="*/ 73660 w 459"/>
                <a:gd name="T27" fmla="*/ 6350 h 459"/>
                <a:gd name="T28" fmla="*/ 80645 w 459"/>
                <a:gd name="T29" fmla="*/ 12700 h 459"/>
                <a:gd name="T30" fmla="*/ 81915 w 459"/>
                <a:gd name="T31" fmla="*/ 13970 h 459"/>
                <a:gd name="T32" fmla="*/ 278765 w 459"/>
                <a:gd name="T33" fmla="*/ 210820 h 459"/>
                <a:gd name="T34" fmla="*/ 285115 w 459"/>
                <a:gd name="T35" fmla="*/ 217805 h 459"/>
                <a:gd name="T36" fmla="*/ 291465 w 459"/>
                <a:gd name="T37" fmla="*/ 235585 h 459"/>
                <a:gd name="T38" fmla="*/ 291465 w 459"/>
                <a:gd name="T39" fmla="*/ 253365 h 459"/>
                <a:gd name="T40" fmla="*/ 285115 w 459"/>
                <a:gd name="T41" fmla="*/ 270510 h 459"/>
                <a:gd name="T42" fmla="*/ 278765 w 459"/>
                <a:gd name="T43" fmla="*/ 278130 h 459"/>
                <a:gd name="T44" fmla="*/ 271145 w 459"/>
                <a:gd name="T45" fmla="*/ 283845 h 459"/>
                <a:gd name="T46" fmla="*/ 253365 w 459"/>
                <a:gd name="T47" fmla="*/ 290830 h 459"/>
                <a:gd name="T48" fmla="*/ 244475 w 459"/>
                <a:gd name="T49" fmla="*/ 291465 h 459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459" h="459">
                  <a:moveTo>
                    <a:pt x="385" y="459"/>
                  </a:moveTo>
                  <a:lnTo>
                    <a:pt x="371" y="458"/>
                  </a:lnTo>
                  <a:lnTo>
                    <a:pt x="344" y="447"/>
                  </a:lnTo>
                  <a:lnTo>
                    <a:pt x="332" y="438"/>
                  </a:lnTo>
                  <a:lnTo>
                    <a:pt x="21" y="127"/>
                  </a:lnTo>
                  <a:lnTo>
                    <a:pt x="12" y="115"/>
                  </a:lnTo>
                  <a:lnTo>
                    <a:pt x="0" y="87"/>
                  </a:lnTo>
                  <a:lnTo>
                    <a:pt x="0" y="58"/>
                  </a:lnTo>
                  <a:lnTo>
                    <a:pt x="12" y="32"/>
                  </a:lnTo>
                  <a:lnTo>
                    <a:pt x="21" y="20"/>
                  </a:lnTo>
                  <a:lnTo>
                    <a:pt x="33" y="10"/>
                  </a:lnTo>
                  <a:lnTo>
                    <a:pt x="60" y="0"/>
                  </a:lnTo>
                  <a:lnTo>
                    <a:pt x="88" y="0"/>
                  </a:lnTo>
                  <a:lnTo>
                    <a:pt x="116" y="10"/>
                  </a:lnTo>
                  <a:lnTo>
                    <a:pt x="127" y="20"/>
                  </a:lnTo>
                  <a:lnTo>
                    <a:pt x="129" y="22"/>
                  </a:lnTo>
                  <a:lnTo>
                    <a:pt x="439" y="332"/>
                  </a:lnTo>
                  <a:lnTo>
                    <a:pt x="449" y="343"/>
                  </a:lnTo>
                  <a:lnTo>
                    <a:pt x="459" y="371"/>
                  </a:lnTo>
                  <a:lnTo>
                    <a:pt x="459" y="399"/>
                  </a:lnTo>
                  <a:lnTo>
                    <a:pt x="449" y="426"/>
                  </a:lnTo>
                  <a:lnTo>
                    <a:pt x="439" y="438"/>
                  </a:lnTo>
                  <a:lnTo>
                    <a:pt x="427" y="447"/>
                  </a:lnTo>
                  <a:lnTo>
                    <a:pt x="399" y="458"/>
                  </a:lnTo>
                  <a:lnTo>
                    <a:pt x="385" y="459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90" name="Freeform 37">
              <a:extLst>
                <a:ext uri="{FF2B5EF4-FFF2-40B4-BE49-F238E27FC236}">
                  <a16:creationId xmlns:a16="http://schemas.microsoft.com/office/drawing/2014/main" id="{043D67FD-43BA-FA7B-5F4F-B2C8F247A32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332" y="5301"/>
              <a:ext cx="450" cy="452"/>
            </a:xfrm>
            <a:custGeom>
              <a:avLst/>
              <a:gdLst>
                <a:gd name="T0" fmla="*/ 238760 w 450"/>
                <a:gd name="T1" fmla="*/ 287020 h 452"/>
                <a:gd name="T2" fmla="*/ 229870 w 450"/>
                <a:gd name="T3" fmla="*/ 287020 h 452"/>
                <a:gd name="T4" fmla="*/ 212725 w 450"/>
                <a:gd name="T5" fmla="*/ 279400 h 452"/>
                <a:gd name="T6" fmla="*/ 205105 w 450"/>
                <a:gd name="T7" fmla="*/ 273050 h 452"/>
                <a:gd name="T8" fmla="*/ 13335 w 450"/>
                <a:gd name="T9" fmla="*/ 80645 h 452"/>
                <a:gd name="T10" fmla="*/ 6985 w 450"/>
                <a:gd name="T11" fmla="*/ 74295 h 452"/>
                <a:gd name="T12" fmla="*/ 0 w 450"/>
                <a:gd name="T13" fmla="*/ 56515 h 452"/>
                <a:gd name="T14" fmla="*/ 0 w 450"/>
                <a:gd name="T15" fmla="*/ 38100 h 452"/>
                <a:gd name="T16" fmla="*/ 6985 w 450"/>
                <a:gd name="T17" fmla="*/ 20955 h 452"/>
                <a:gd name="T18" fmla="*/ 13335 w 450"/>
                <a:gd name="T19" fmla="*/ 13970 h 452"/>
                <a:gd name="T20" fmla="*/ 20955 w 450"/>
                <a:gd name="T21" fmla="*/ 6985 h 452"/>
                <a:gd name="T22" fmla="*/ 37465 w 450"/>
                <a:gd name="T23" fmla="*/ 0 h 452"/>
                <a:gd name="T24" fmla="*/ 55880 w 450"/>
                <a:gd name="T25" fmla="*/ 0 h 452"/>
                <a:gd name="T26" fmla="*/ 73025 w 450"/>
                <a:gd name="T27" fmla="*/ 6985 h 452"/>
                <a:gd name="T28" fmla="*/ 80010 w 450"/>
                <a:gd name="T29" fmla="*/ 13970 h 452"/>
                <a:gd name="T30" fmla="*/ 272415 w 450"/>
                <a:gd name="T31" fmla="*/ 205740 h 452"/>
                <a:gd name="T32" fmla="*/ 279400 w 450"/>
                <a:gd name="T33" fmla="*/ 212725 h 452"/>
                <a:gd name="T34" fmla="*/ 285750 w 450"/>
                <a:gd name="T35" fmla="*/ 230505 h 452"/>
                <a:gd name="T36" fmla="*/ 285750 w 450"/>
                <a:gd name="T37" fmla="*/ 248920 h 452"/>
                <a:gd name="T38" fmla="*/ 279400 w 450"/>
                <a:gd name="T39" fmla="*/ 265430 h 452"/>
                <a:gd name="T40" fmla="*/ 272415 w 450"/>
                <a:gd name="T41" fmla="*/ 273050 h 452"/>
                <a:gd name="T42" fmla="*/ 265430 w 450"/>
                <a:gd name="T43" fmla="*/ 279400 h 452"/>
                <a:gd name="T44" fmla="*/ 247650 w 450"/>
                <a:gd name="T45" fmla="*/ 287020 h 452"/>
                <a:gd name="T46" fmla="*/ 238760 w 450"/>
                <a:gd name="T47" fmla="*/ 287020 h 45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450" h="452">
                  <a:moveTo>
                    <a:pt x="376" y="452"/>
                  </a:moveTo>
                  <a:lnTo>
                    <a:pt x="362" y="452"/>
                  </a:lnTo>
                  <a:lnTo>
                    <a:pt x="335" y="440"/>
                  </a:lnTo>
                  <a:lnTo>
                    <a:pt x="323" y="430"/>
                  </a:lnTo>
                  <a:lnTo>
                    <a:pt x="21" y="127"/>
                  </a:lnTo>
                  <a:lnTo>
                    <a:pt x="11" y="117"/>
                  </a:lnTo>
                  <a:lnTo>
                    <a:pt x="0" y="89"/>
                  </a:lnTo>
                  <a:lnTo>
                    <a:pt x="0" y="60"/>
                  </a:lnTo>
                  <a:lnTo>
                    <a:pt x="11" y="33"/>
                  </a:lnTo>
                  <a:lnTo>
                    <a:pt x="21" y="22"/>
                  </a:lnTo>
                  <a:lnTo>
                    <a:pt x="33" y="11"/>
                  </a:lnTo>
                  <a:lnTo>
                    <a:pt x="59" y="0"/>
                  </a:lnTo>
                  <a:lnTo>
                    <a:pt x="88" y="0"/>
                  </a:lnTo>
                  <a:lnTo>
                    <a:pt x="115" y="11"/>
                  </a:lnTo>
                  <a:lnTo>
                    <a:pt x="126" y="22"/>
                  </a:lnTo>
                  <a:lnTo>
                    <a:pt x="429" y="324"/>
                  </a:lnTo>
                  <a:lnTo>
                    <a:pt x="440" y="335"/>
                  </a:lnTo>
                  <a:lnTo>
                    <a:pt x="450" y="363"/>
                  </a:lnTo>
                  <a:lnTo>
                    <a:pt x="450" y="392"/>
                  </a:lnTo>
                  <a:lnTo>
                    <a:pt x="440" y="418"/>
                  </a:lnTo>
                  <a:lnTo>
                    <a:pt x="429" y="430"/>
                  </a:lnTo>
                  <a:lnTo>
                    <a:pt x="418" y="440"/>
                  </a:lnTo>
                  <a:lnTo>
                    <a:pt x="390" y="452"/>
                  </a:lnTo>
                  <a:lnTo>
                    <a:pt x="376" y="452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91" name="Freeform 38">
              <a:extLst>
                <a:ext uri="{FF2B5EF4-FFF2-40B4-BE49-F238E27FC236}">
                  <a16:creationId xmlns:a16="http://schemas.microsoft.com/office/drawing/2014/main" id="{D34D804F-749A-F4F9-AA12-4143BC89D20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631" y="5002"/>
              <a:ext cx="452" cy="452"/>
            </a:xfrm>
            <a:custGeom>
              <a:avLst/>
              <a:gdLst>
                <a:gd name="T0" fmla="*/ 239395 w 452"/>
                <a:gd name="T1" fmla="*/ 287020 h 452"/>
                <a:gd name="T2" fmla="*/ 230505 w 452"/>
                <a:gd name="T3" fmla="*/ 285750 h 452"/>
                <a:gd name="T4" fmla="*/ 212725 w 452"/>
                <a:gd name="T5" fmla="*/ 279400 h 452"/>
                <a:gd name="T6" fmla="*/ 205740 w 452"/>
                <a:gd name="T7" fmla="*/ 272415 h 452"/>
                <a:gd name="T8" fmla="*/ 13970 w 452"/>
                <a:gd name="T9" fmla="*/ 80645 h 452"/>
                <a:gd name="T10" fmla="*/ 6985 w 452"/>
                <a:gd name="T11" fmla="*/ 73025 h 452"/>
                <a:gd name="T12" fmla="*/ 0 w 452"/>
                <a:gd name="T13" fmla="*/ 55880 h 452"/>
                <a:gd name="T14" fmla="*/ 0 w 452"/>
                <a:gd name="T15" fmla="*/ 37465 h 452"/>
                <a:gd name="T16" fmla="*/ 6985 w 452"/>
                <a:gd name="T17" fmla="*/ 20955 h 452"/>
                <a:gd name="T18" fmla="*/ 13970 w 452"/>
                <a:gd name="T19" fmla="*/ 13335 h 452"/>
                <a:gd name="T20" fmla="*/ 20955 w 452"/>
                <a:gd name="T21" fmla="*/ 6985 h 452"/>
                <a:gd name="T22" fmla="*/ 38100 w 452"/>
                <a:gd name="T23" fmla="*/ 0 h 452"/>
                <a:gd name="T24" fmla="*/ 56515 w 452"/>
                <a:gd name="T25" fmla="*/ 0 h 452"/>
                <a:gd name="T26" fmla="*/ 73025 w 452"/>
                <a:gd name="T27" fmla="*/ 6985 h 452"/>
                <a:gd name="T28" fmla="*/ 80645 w 452"/>
                <a:gd name="T29" fmla="*/ 13335 h 452"/>
                <a:gd name="T30" fmla="*/ 273050 w 452"/>
                <a:gd name="T31" fmla="*/ 205105 h 452"/>
                <a:gd name="T32" fmla="*/ 279400 w 452"/>
                <a:gd name="T33" fmla="*/ 212725 h 452"/>
                <a:gd name="T34" fmla="*/ 287020 w 452"/>
                <a:gd name="T35" fmla="*/ 229870 h 452"/>
                <a:gd name="T36" fmla="*/ 287020 w 452"/>
                <a:gd name="T37" fmla="*/ 247650 h 452"/>
                <a:gd name="T38" fmla="*/ 279400 w 452"/>
                <a:gd name="T39" fmla="*/ 265430 h 452"/>
                <a:gd name="T40" fmla="*/ 273050 w 452"/>
                <a:gd name="T41" fmla="*/ 272415 h 452"/>
                <a:gd name="T42" fmla="*/ 265430 w 452"/>
                <a:gd name="T43" fmla="*/ 279400 h 452"/>
                <a:gd name="T44" fmla="*/ 248920 w 452"/>
                <a:gd name="T45" fmla="*/ 285750 h 452"/>
                <a:gd name="T46" fmla="*/ 239395 w 452"/>
                <a:gd name="T47" fmla="*/ 287020 h 45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452" h="452">
                  <a:moveTo>
                    <a:pt x="377" y="452"/>
                  </a:moveTo>
                  <a:lnTo>
                    <a:pt x="363" y="450"/>
                  </a:lnTo>
                  <a:lnTo>
                    <a:pt x="335" y="440"/>
                  </a:lnTo>
                  <a:lnTo>
                    <a:pt x="324" y="429"/>
                  </a:lnTo>
                  <a:lnTo>
                    <a:pt x="22" y="127"/>
                  </a:lnTo>
                  <a:lnTo>
                    <a:pt x="11" y="115"/>
                  </a:lnTo>
                  <a:lnTo>
                    <a:pt x="0" y="88"/>
                  </a:lnTo>
                  <a:lnTo>
                    <a:pt x="0" y="59"/>
                  </a:lnTo>
                  <a:lnTo>
                    <a:pt x="11" y="33"/>
                  </a:lnTo>
                  <a:lnTo>
                    <a:pt x="22" y="21"/>
                  </a:lnTo>
                  <a:lnTo>
                    <a:pt x="33" y="11"/>
                  </a:lnTo>
                  <a:lnTo>
                    <a:pt x="60" y="0"/>
                  </a:lnTo>
                  <a:lnTo>
                    <a:pt x="89" y="0"/>
                  </a:lnTo>
                  <a:lnTo>
                    <a:pt x="115" y="11"/>
                  </a:lnTo>
                  <a:lnTo>
                    <a:pt x="127" y="21"/>
                  </a:lnTo>
                  <a:lnTo>
                    <a:pt x="430" y="323"/>
                  </a:lnTo>
                  <a:lnTo>
                    <a:pt x="440" y="335"/>
                  </a:lnTo>
                  <a:lnTo>
                    <a:pt x="452" y="362"/>
                  </a:lnTo>
                  <a:lnTo>
                    <a:pt x="452" y="390"/>
                  </a:lnTo>
                  <a:lnTo>
                    <a:pt x="440" y="418"/>
                  </a:lnTo>
                  <a:lnTo>
                    <a:pt x="430" y="429"/>
                  </a:lnTo>
                  <a:lnTo>
                    <a:pt x="418" y="440"/>
                  </a:lnTo>
                  <a:lnTo>
                    <a:pt x="392" y="450"/>
                  </a:lnTo>
                  <a:lnTo>
                    <a:pt x="377" y="452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92" name="Freeform 39">
              <a:extLst>
                <a:ext uri="{FF2B5EF4-FFF2-40B4-BE49-F238E27FC236}">
                  <a16:creationId xmlns:a16="http://schemas.microsoft.com/office/drawing/2014/main" id="{2FB08BDD-6A74-2D66-CE23-4AB48A2EFCD3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2770" y="1441"/>
              <a:ext cx="2633" cy="2632"/>
            </a:xfrm>
            <a:custGeom>
              <a:avLst/>
              <a:gdLst>
                <a:gd name="T0" fmla="*/ 1121410 w 2633"/>
                <a:gd name="T1" fmla="*/ 1671320 h 2632"/>
                <a:gd name="T2" fmla="*/ 1112520 w 2633"/>
                <a:gd name="T3" fmla="*/ 1671320 h 2632"/>
                <a:gd name="T4" fmla="*/ 1095375 w 2633"/>
                <a:gd name="T5" fmla="*/ 1663700 h 2632"/>
                <a:gd name="T6" fmla="*/ 1087755 w 2633"/>
                <a:gd name="T7" fmla="*/ 1657350 h 2632"/>
                <a:gd name="T8" fmla="*/ 13970 w 2633"/>
                <a:gd name="T9" fmla="*/ 583565 h 2632"/>
                <a:gd name="T10" fmla="*/ 7620 w 2633"/>
                <a:gd name="T11" fmla="*/ 576580 h 2632"/>
                <a:gd name="T12" fmla="*/ 635 w 2633"/>
                <a:gd name="T13" fmla="*/ 559435 h 2632"/>
                <a:gd name="T14" fmla="*/ 0 w 2633"/>
                <a:gd name="T15" fmla="*/ 549910 h 2632"/>
                <a:gd name="T16" fmla="*/ 635 w 2633"/>
                <a:gd name="T17" fmla="*/ 540385 h 2632"/>
                <a:gd name="T18" fmla="*/ 7620 w 2633"/>
                <a:gd name="T19" fmla="*/ 523240 h 2632"/>
                <a:gd name="T20" fmla="*/ 13970 w 2633"/>
                <a:gd name="T21" fmla="*/ 516255 h 2632"/>
                <a:gd name="T22" fmla="*/ 516890 w 2633"/>
                <a:gd name="T23" fmla="*/ 13335 h 2632"/>
                <a:gd name="T24" fmla="*/ 524510 w 2633"/>
                <a:gd name="T25" fmla="*/ 6985 h 2632"/>
                <a:gd name="T26" fmla="*/ 541020 w 2633"/>
                <a:gd name="T27" fmla="*/ 0 h 2632"/>
                <a:gd name="T28" fmla="*/ 559435 w 2633"/>
                <a:gd name="T29" fmla="*/ 0 h 2632"/>
                <a:gd name="T30" fmla="*/ 577215 w 2633"/>
                <a:gd name="T31" fmla="*/ 6985 h 2632"/>
                <a:gd name="T32" fmla="*/ 584200 w 2633"/>
                <a:gd name="T33" fmla="*/ 13335 h 2632"/>
                <a:gd name="T34" fmla="*/ 1657985 w 2633"/>
                <a:gd name="T35" fmla="*/ 1087120 h 2632"/>
                <a:gd name="T36" fmla="*/ 1664335 w 2633"/>
                <a:gd name="T37" fmla="*/ 1094740 h 2632"/>
                <a:gd name="T38" fmla="*/ 1671955 w 2633"/>
                <a:gd name="T39" fmla="*/ 1111885 h 2632"/>
                <a:gd name="T40" fmla="*/ 1671955 w 2633"/>
                <a:gd name="T41" fmla="*/ 1130300 h 2632"/>
                <a:gd name="T42" fmla="*/ 1664335 w 2633"/>
                <a:gd name="T43" fmla="*/ 1147445 h 2632"/>
                <a:gd name="T44" fmla="*/ 1657985 w 2633"/>
                <a:gd name="T45" fmla="*/ 1154430 h 2632"/>
                <a:gd name="T46" fmla="*/ 1311275 w 2633"/>
                <a:gd name="T47" fmla="*/ 1501140 h 2632"/>
                <a:gd name="T48" fmla="*/ 1311275 w 2633"/>
                <a:gd name="T49" fmla="*/ 1501140 h 2632"/>
                <a:gd name="T50" fmla="*/ 1155065 w 2633"/>
                <a:gd name="T51" fmla="*/ 1657350 h 2632"/>
                <a:gd name="T52" fmla="*/ 1148080 w 2633"/>
                <a:gd name="T53" fmla="*/ 1663700 h 2632"/>
                <a:gd name="T54" fmla="*/ 1130935 w 2633"/>
                <a:gd name="T55" fmla="*/ 1671320 h 2632"/>
                <a:gd name="T56" fmla="*/ 1121410 w 2633"/>
                <a:gd name="T57" fmla="*/ 1671320 h 2632"/>
                <a:gd name="T58" fmla="*/ 114935 w 2633"/>
                <a:gd name="T59" fmla="*/ 549910 h 2632"/>
                <a:gd name="T60" fmla="*/ 1121410 w 2633"/>
                <a:gd name="T61" fmla="*/ 1557020 h 2632"/>
                <a:gd name="T62" fmla="*/ 1557655 w 2633"/>
                <a:gd name="T63" fmla="*/ 1120775 h 2632"/>
                <a:gd name="T64" fmla="*/ 550545 w 2633"/>
                <a:gd name="T65" fmla="*/ 114300 h 2632"/>
                <a:gd name="T66" fmla="*/ 114935 w 2633"/>
                <a:gd name="T67" fmla="*/ 549910 h 2632"/>
                <a:gd name="T68" fmla="*/ 1277620 w 2633"/>
                <a:gd name="T69" fmla="*/ 1467485 h 2632"/>
                <a:gd name="T70" fmla="*/ 1277620 w 2633"/>
                <a:gd name="T71" fmla="*/ 1467485 h 2632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2633" h="2632">
                  <a:moveTo>
                    <a:pt x="1766" y="2632"/>
                  </a:moveTo>
                  <a:lnTo>
                    <a:pt x="1752" y="2632"/>
                  </a:lnTo>
                  <a:lnTo>
                    <a:pt x="1725" y="2620"/>
                  </a:lnTo>
                  <a:lnTo>
                    <a:pt x="1713" y="2610"/>
                  </a:lnTo>
                  <a:lnTo>
                    <a:pt x="22" y="919"/>
                  </a:lnTo>
                  <a:lnTo>
                    <a:pt x="12" y="908"/>
                  </a:lnTo>
                  <a:lnTo>
                    <a:pt x="1" y="881"/>
                  </a:lnTo>
                  <a:lnTo>
                    <a:pt x="0" y="866"/>
                  </a:lnTo>
                  <a:lnTo>
                    <a:pt x="1" y="851"/>
                  </a:lnTo>
                  <a:lnTo>
                    <a:pt x="12" y="824"/>
                  </a:lnTo>
                  <a:lnTo>
                    <a:pt x="22" y="813"/>
                  </a:lnTo>
                  <a:lnTo>
                    <a:pt x="814" y="21"/>
                  </a:lnTo>
                  <a:lnTo>
                    <a:pt x="826" y="11"/>
                  </a:lnTo>
                  <a:lnTo>
                    <a:pt x="852" y="0"/>
                  </a:lnTo>
                  <a:lnTo>
                    <a:pt x="881" y="0"/>
                  </a:lnTo>
                  <a:lnTo>
                    <a:pt x="909" y="11"/>
                  </a:lnTo>
                  <a:lnTo>
                    <a:pt x="920" y="21"/>
                  </a:lnTo>
                  <a:lnTo>
                    <a:pt x="2611" y="1712"/>
                  </a:lnTo>
                  <a:lnTo>
                    <a:pt x="2621" y="1724"/>
                  </a:lnTo>
                  <a:lnTo>
                    <a:pt x="2633" y="1751"/>
                  </a:lnTo>
                  <a:lnTo>
                    <a:pt x="2633" y="1780"/>
                  </a:lnTo>
                  <a:lnTo>
                    <a:pt x="2621" y="1807"/>
                  </a:lnTo>
                  <a:lnTo>
                    <a:pt x="2611" y="1818"/>
                  </a:lnTo>
                  <a:lnTo>
                    <a:pt x="2065" y="2364"/>
                  </a:lnTo>
                  <a:lnTo>
                    <a:pt x="1819" y="2610"/>
                  </a:lnTo>
                  <a:lnTo>
                    <a:pt x="1808" y="2620"/>
                  </a:lnTo>
                  <a:lnTo>
                    <a:pt x="1781" y="2632"/>
                  </a:lnTo>
                  <a:lnTo>
                    <a:pt x="1766" y="2632"/>
                  </a:lnTo>
                  <a:close/>
                  <a:moveTo>
                    <a:pt x="181" y="866"/>
                  </a:moveTo>
                  <a:lnTo>
                    <a:pt x="1766" y="2452"/>
                  </a:lnTo>
                  <a:lnTo>
                    <a:pt x="2453" y="1765"/>
                  </a:lnTo>
                  <a:lnTo>
                    <a:pt x="867" y="180"/>
                  </a:lnTo>
                  <a:lnTo>
                    <a:pt x="181" y="866"/>
                  </a:lnTo>
                  <a:close/>
                  <a:moveTo>
                    <a:pt x="2012" y="2311"/>
                  </a:moveTo>
                  <a:lnTo>
                    <a:pt x="2012" y="2311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93" name="Freeform 40">
              <a:extLst>
                <a:ext uri="{FF2B5EF4-FFF2-40B4-BE49-F238E27FC236}">
                  <a16:creationId xmlns:a16="http://schemas.microsoft.com/office/drawing/2014/main" id="{4962B383-8A84-5E8E-7E87-F2AC50DA4083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6399" y="5069"/>
              <a:ext cx="2632" cy="2632"/>
            </a:xfrm>
            <a:custGeom>
              <a:avLst/>
              <a:gdLst>
                <a:gd name="T0" fmla="*/ 1120775 w 2632"/>
                <a:gd name="T1" fmla="*/ 1671320 h 2632"/>
                <a:gd name="T2" fmla="*/ 1111885 w 2632"/>
                <a:gd name="T3" fmla="*/ 1670685 h 2632"/>
                <a:gd name="T4" fmla="*/ 1094105 w 2632"/>
                <a:gd name="T5" fmla="*/ 1663700 h 2632"/>
                <a:gd name="T6" fmla="*/ 1087755 w 2632"/>
                <a:gd name="T7" fmla="*/ 1657985 h 2632"/>
                <a:gd name="T8" fmla="*/ 13335 w 2632"/>
                <a:gd name="T9" fmla="*/ 583565 h 2632"/>
                <a:gd name="T10" fmla="*/ 6985 w 2632"/>
                <a:gd name="T11" fmla="*/ 576580 h 2632"/>
                <a:gd name="T12" fmla="*/ 0 w 2632"/>
                <a:gd name="T13" fmla="*/ 559435 h 2632"/>
                <a:gd name="T14" fmla="*/ 0 w 2632"/>
                <a:gd name="T15" fmla="*/ 541020 h 2632"/>
                <a:gd name="T16" fmla="*/ 6985 w 2632"/>
                <a:gd name="T17" fmla="*/ 523875 h 2632"/>
                <a:gd name="T18" fmla="*/ 13335 w 2632"/>
                <a:gd name="T19" fmla="*/ 516255 h 2632"/>
                <a:gd name="T20" fmla="*/ 516255 w 2632"/>
                <a:gd name="T21" fmla="*/ 13335 h 2632"/>
                <a:gd name="T22" fmla="*/ 523240 w 2632"/>
                <a:gd name="T23" fmla="*/ 6985 h 2632"/>
                <a:gd name="T24" fmla="*/ 541020 w 2632"/>
                <a:gd name="T25" fmla="*/ 0 h 2632"/>
                <a:gd name="T26" fmla="*/ 559435 w 2632"/>
                <a:gd name="T27" fmla="*/ 0 h 2632"/>
                <a:gd name="T28" fmla="*/ 576580 w 2632"/>
                <a:gd name="T29" fmla="*/ 6985 h 2632"/>
                <a:gd name="T30" fmla="*/ 583565 w 2632"/>
                <a:gd name="T31" fmla="*/ 13335 h 2632"/>
                <a:gd name="T32" fmla="*/ 1392555 w 2632"/>
                <a:gd name="T33" fmla="*/ 822325 h 2632"/>
                <a:gd name="T34" fmla="*/ 1392555 w 2632"/>
                <a:gd name="T35" fmla="*/ 822325 h 2632"/>
                <a:gd name="T36" fmla="*/ 1657985 w 2632"/>
                <a:gd name="T37" fmla="*/ 1087755 h 2632"/>
                <a:gd name="T38" fmla="*/ 1663700 w 2632"/>
                <a:gd name="T39" fmla="*/ 1094105 h 2632"/>
                <a:gd name="T40" fmla="*/ 1670685 w 2632"/>
                <a:gd name="T41" fmla="*/ 1111885 h 2632"/>
                <a:gd name="T42" fmla="*/ 1671320 w 2632"/>
                <a:gd name="T43" fmla="*/ 1120775 h 2632"/>
                <a:gd name="T44" fmla="*/ 1670685 w 2632"/>
                <a:gd name="T45" fmla="*/ 1130300 h 2632"/>
                <a:gd name="T46" fmla="*/ 1663700 w 2632"/>
                <a:gd name="T47" fmla="*/ 1147445 h 2632"/>
                <a:gd name="T48" fmla="*/ 1657985 w 2632"/>
                <a:gd name="T49" fmla="*/ 1154430 h 2632"/>
                <a:gd name="T50" fmla="*/ 1154430 w 2632"/>
                <a:gd name="T51" fmla="*/ 1657985 h 2632"/>
                <a:gd name="T52" fmla="*/ 1146810 w 2632"/>
                <a:gd name="T53" fmla="*/ 1663700 h 2632"/>
                <a:gd name="T54" fmla="*/ 1130300 w 2632"/>
                <a:gd name="T55" fmla="*/ 1670685 h 2632"/>
                <a:gd name="T56" fmla="*/ 1120775 w 2632"/>
                <a:gd name="T57" fmla="*/ 1671320 h 2632"/>
                <a:gd name="T58" fmla="*/ 114935 w 2632"/>
                <a:gd name="T59" fmla="*/ 549910 h 2632"/>
                <a:gd name="T60" fmla="*/ 1120775 w 2632"/>
                <a:gd name="T61" fmla="*/ 1556385 h 2632"/>
                <a:gd name="T62" fmla="*/ 1556385 w 2632"/>
                <a:gd name="T63" fmla="*/ 1120775 h 2632"/>
                <a:gd name="T64" fmla="*/ 549910 w 2632"/>
                <a:gd name="T65" fmla="*/ 114935 h 2632"/>
                <a:gd name="T66" fmla="*/ 114935 w 2632"/>
                <a:gd name="T67" fmla="*/ 549910 h 263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632" h="2632">
                  <a:moveTo>
                    <a:pt x="1765" y="2632"/>
                  </a:moveTo>
                  <a:lnTo>
                    <a:pt x="1751" y="2631"/>
                  </a:lnTo>
                  <a:lnTo>
                    <a:pt x="1723" y="2620"/>
                  </a:lnTo>
                  <a:lnTo>
                    <a:pt x="1713" y="2611"/>
                  </a:lnTo>
                  <a:lnTo>
                    <a:pt x="21" y="919"/>
                  </a:lnTo>
                  <a:lnTo>
                    <a:pt x="11" y="908"/>
                  </a:lnTo>
                  <a:lnTo>
                    <a:pt x="0" y="881"/>
                  </a:lnTo>
                  <a:lnTo>
                    <a:pt x="0" y="852"/>
                  </a:lnTo>
                  <a:lnTo>
                    <a:pt x="11" y="825"/>
                  </a:lnTo>
                  <a:lnTo>
                    <a:pt x="21" y="813"/>
                  </a:lnTo>
                  <a:lnTo>
                    <a:pt x="813" y="21"/>
                  </a:lnTo>
                  <a:lnTo>
                    <a:pt x="824" y="11"/>
                  </a:lnTo>
                  <a:lnTo>
                    <a:pt x="852" y="0"/>
                  </a:lnTo>
                  <a:lnTo>
                    <a:pt x="881" y="0"/>
                  </a:lnTo>
                  <a:lnTo>
                    <a:pt x="908" y="11"/>
                  </a:lnTo>
                  <a:lnTo>
                    <a:pt x="919" y="21"/>
                  </a:lnTo>
                  <a:lnTo>
                    <a:pt x="2193" y="1295"/>
                  </a:lnTo>
                  <a:lnTo>
                    <a:pt x="2611" y="1713"/>
                  </a:lnTo>
                  <a:lnTo>
                    <a:pt x="2620" y="1723"/>
                  </a:lnTo>
                  <a:lnTo>
                    <a:pt x="2631" y="1751"/>
                  </a:lnTo>
                  <a:lnTo>
                    <a:pt x="2632" y="1765"/>
                  </a:lnTo>
                  <a:lnTo>
                    <a:pt x="2631" y="1780"/>
                  </a:lnTo>
                  <a:lnTo>
                    <a:pt x="2620" y="1807"/>
                  </a:lnTo>
                  <a:lnTo>
                    <a:pt x="2611" y="1818"/>
                  </a:lnTo>
                  <a:lnTo>
                    <a:pt x="1818" y="2611"/>
                  </a:lnTo>
                  <a:lnTo>
                    <a:pt x="1806" y="2620"/>
                  </a:lnTo>
                  <a:lnTo>
                    <a:pt x="1780" y="2631"/>
                  </a:lnTo>
                  <a:lnTo>
                    <a:pt x="1765" y="2632"/>
                  </a:lnTo>
                  <a:close/>
                  <a:moveTo>
                    <a:pt x="181" y="866"/>
                  </a:moveTo>
                  <a:lnTo>
                    <a:pt x="1765" y="2451"/>
                  </a:lnTo>
                  <a:lnTo>
                    <a:pt x="2451" y="1765"/>
                  </a:lnTo>
                  <a:lnTo>
                    <a:pt x="866" y="181"/>
                  </a:lnTo>
                  <a:lnTo>
                    <a:pt x="181" y="86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94" name="Freeform 41">
              <a:extLst>
                <a:ext uri="{FF2B5EF4-FFF2-40B4-BE49-F238E27FC236}">
                  <a16:creationId xmlns:a16="http://schemas.microsoft.com/office/drawing/2014/main" id="{9EC2B317-E887-B48C-EB21-77E2DD84806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199" y="1869"/>
              <a:ext cx="919" cy="920"/>
            </a:xfrm>
            <a:custGeom>
              <a:avLst/>
              <a:gdLst>
                <a:gd name="T0" fmla="*/ 46990 w 919"/>
                <a:gd name="T1" fmla="*/ 584200 h 920"/>
                <a:gd name="T2" fmla="*/ 38100 w 919"/>
                <a:gd name="T3" fmla="*/ 583565 h 920"/>
                <a:gd name="T4" fmla="*/ 20955 w 919"/>
                <a:gd name="T5" fmla="*/ 576580 h 920"/>
                <a:gd name="T6" fmla="*/ 13335 w 919"/>
                <a:gd name="T7" fmla="*/ 570230 h 920"/>
                <a:gd name="T8" fmla="*/ 7620 w 919"/>
                <a:gd name="T9" fmla="*/ 563245 h 920"/>
                <a:gd name="T10" fmla="*/ 0 w 919"/>
                <a:gd name="T11" fmla="*/ 545465 h 920"/>
                <a:gd name="T12" fmla="*/ 0 w 919"/>
                <a:gd name="T13" fmla="*/ 527050 h 920"/>
                <a:gd name="T14" fmla="*/ 7620 w 919"/>
                <a:gd name="T15" fmla="*/ 509905 h 920"/>
                <a:gd name="T16" fmla="*/ 13335 w 919"/>
                <a:gd name="T17" fmla="*/ 502920 h 920"/>
                <a:gd name="T18" fmla="*/ 502920 w 919"/>
                <a:gd name="T19" fmla="*/ 13335 h 920"/>
                <a:gd name="T20" fmla="*/ 509905 w 919"/>
                <a:gd name="T21" fmla="*/ 7620 h 920"/>
                <a:gd name="T22" fmla="*/ 527050 w 919"/>
                <a:gd name="T23" fmla="*/ 0 h 920"/>
                <a:gd name="T24" fmla="*/ 545465 w 919"/>
                <a:gd name="T25" fmla="*/ 0 h 920"/>
                <a:gd name="T26" fmla="*/ 563245 w 919"/>
                <a:gd name="T27" fmla="*/ 7620 h 920"/>
                <a:gd name="T28" fmla="*/ 570230 w 919"/>
                <a:gd name="T29" fmla="*/ 13335 h 920"/>
                <a:gd name="T30" fmla="*/ 576580 w 919"/>
                <a:gd name="T31" fmla="*/ 20955 h 920"/>
                <a:gd name="T32" fmla="*/ 583565 w 919"/>
                <a:gd name="T33" fmla="*/ 38100 h 920"/>
                <a:gd name="T34" fmla="*/ 583565 w 919"/>
                <a:gd name="T35" fmla="*/ 55880 h 920"/>
                <a:gd name="T36" fmla="*/ 576580 w 919"/>
                <a:gd name="T37" fmla="*/ 73660 h 920"/>
                <a:gd name="T38" fmla="*/ 570230 w 919"/>
                <a:gd name="T39" fmla="*/ 80645 h 920"/>
                <a:gd name="T40" fmla="*/ 80645 w 919"/>
                <a:gd name="T41" fmla="*/ 570230 h 920"/>
                <a:gd name="T42" fmla="*/ 73660 w 919"/>
                <a:gd name="T43" fmla="*/ 576580 h 920"/>
                <a:gd name="T44" fmla="*/ 55880 w 919"/>
                <a:gd name="T45" fmla="*/ 583565 h 920"/>
                <a:gd name="T46" fmla="*/ 46990 w 919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9" h="920">
                  <a:moveTo>
                    <a:pt x="74" y="920"/>
                  </a:moveTo>
                  <a:lnTo>
                    <a:pt x="60" y="919"/>
                  </a:lnTo>
                  <a:lnTo>
                    <a:pt x="33" y="908"/>
                  </a:lnTo>
                  <a:lnTo>
                    <a:pt x="21" y="898"/>
                  </a:lnTo>
                  <a:lnTo>
                    <a:pt x="12" y="887"/>
                  </a:lnTo>
                  <a:lnTo>
                    <a:pt x="0" y="859"/>
                  </a:lnTo>
                  <a:lnTo>
                    <a:pt x="0" y="830"/>
                  </a:lnTo>
                  <a:lnTo>
                    <a:pt x="12" y="803"/>
                  </a:lnTo>
                  <a:lnTo>
                    <a:pt x="21" y="792"/>
                  </a:lnTo>
                  <a:lnTo>
                    <a:pt x="792" y="21"/>
                  </a:lnTo>
                  <a:lnTo>
                    <a:pt x="803" y="12"/>
                  </a:lnTo>
                  <a:lnTo>
                    <a:pt x="830" y="0"/>
                  </a:lnTo>
                  <a:lnTo>
                    <a:pt x="859" y="0"/>
                  </a:lnTo>
                  <a:lnTo>
                    <a:pt x="887" y="12"/>
                  </a:lnTo>
                  <a:lnTo>
                    <a:pt x="898" y="21"/>
                  </a:lnTo>
                  <a:lnTo>
                    <a:pt x="908" y="33"/>
                  </a:lnTo>
                  <a:lnTo>
                    <a:pt x="919" y="60"/>
                  </a:lnTo>
                  <a:lnTo>
                    <a:pt x="919" y="88"/>
                  </a:lnTo>
                  <a:lnTo>
                    <a:pt x="908" y="116"/>
                  </a:lnTo>
                  <a:lnTo>
                    <a:pt x="898" y="127"/>
                  </a:lnTo>
                  <a:lnTo>
                    <a:pt x="127" y="898"/>
                  </a:lnTo>
                  <a:lnTo>
                    <a:pt x="116" y="908"/>
                  </a:lnTo>
                  <a:lnTo>
                    <a:pt x="88" y="919"/>
                  </a:lnTo>
                  <a:lnTo>
                    <a:pt x="74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95" name="Freeform 42">
              <a:extLst>
                <a:ext uri="{FF2B5EF4-FFF2-40B4-BE49-F238E27FC236}">
                  <a16:creationId xmlns:a16="http://schemas.microsoft.com/office/drawing/2014/main" id="{CF25E802-9B18-8E03-B6A2-6F1595F963A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627" y="2297"/>
              <a:ext cx="919" cy="920"/>
            </a:xfrm>
            <a:custGeom>
              <a:avLst/>
              <a:gdLst>
                <a:gd name="T0" fmla="*/ 47625 w 919"/>
                <a:gd name="T1" fmla="*/ 584200 h 920"/>
                <a:gd name="T2" fmla="*/ 38100 w 919"/>
                <a:gd name="T3" fmla="*/ 583565 h 920"/>
                <a:gd name="T4" fmla="*/ 20955 w 919"/>
                <a:gd name="T5" fmla="*/ 576580 h 920"/>
                <a:gd name="T6" fmla="*/ 13970 w 919"/>
                <a:gd name="T7" fmla="*/ 570230 h 920"/>
                <a:gd name="T8" fmla="*/ 6985 w 919"/>
                <a:gd name="T9" fmla="*/ 562610 h 920"/>
                <a:gd name="T10" fmla="*/ 0 w 919"/>
                <a:gd name="T11" fmla="*/ 546100 h 920"/>
                <a:gd name="T12" fmla="*/ 0 w 919"/>
                <a:gd name="T13" fmla="*/ 527685 h 920"/>
                <a:gd name="T14" fmla="*/ 6985 w 919"/>
                <a:gd name="T15" fmla="*/ 509905 h 920"/>
                <a:gd name="T16" fmla="*/ 13970 w 919"/>
                <a:gd name="T17" fmla="*/ 502285 h 920"/>
                <a:gd name="T18" fmla="*/ 502285 w 919"/>
                <a:gd name="T19" fmla="*/ 13970 h 920"/>
                <a:gd name="T20" fmla="*/ 509905 w 919"/>
                <a:gd name="T21" fmla="*/ 6985 h 920"/>
                <a:gd name="T22" fmla="*/ 527685 w 919"/>
                <a:gd name="T23" fmla="*/ 0 h 920"/>
                <a:gd name="T24" fmla="*/ 546100 w 919"/>
                <a:gd name="T25" fmla="*/ 0 h 920"/>
                <a:gd name="T26" fmla="*/ 562610 w 919"/>
                <a:gd name="T27" fmla="*/ 6985 h 920"/>
                <a:gd name="T28" fmla="*/ 570230 w 919"/>
                <a:gd name="T29" fmla="*/ 13970 h 920"/>
                <a:gd name="T30" fmla="*/ 576580 w 919"/>
                <a:gd name="T31" fmla="*/ 20955 h 920"/>
                <a:gd name="T32" fmla="*/ 583565 w 919"/>
                <a:gd name="T33" fmla="*/ 38100 h 920"/>
                <a:gd name="T34" fmla="*/ 583565 w 919"/>
                <a:gd name="T35" fmla="*/ 56515 h 920"/>
                <a:gd name="T36" fmla="*/ 576580 w 919"/>
                <a:gd name="T37" fmla="*/ 73025 h 920"/>
                <a:gd name="T38" fmla="*/ 570230 w 919"/>
                <a:gd name="T39" fmla="*/ 81280 h 920"/>
                <a:gd name="T40" fmla="*/ 81280 w 919"/>
                <a:gd name="T41" fmla="*/ 570230 h 920"/>
                <a:gd name="T42" fmla="*/ 73025 w 919"/>
                <a:gd name="T43" fmla="*/ 576580 h 920"/>
                <a:gd name="T44" fmla="*/ 56515 w 919"/>
                <a:gd name="T45" fmla="*/ 583565 h 920"/>
                <a:gd name="T46" fmla="*/ 47625 w 919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9" h="920">
                  <a:moveTo>
                    <a:pt x="75" y="920"/>
                  </a:moveTo>
                  <a:lnTo>
                    <a:pt x="60" y="919"/>
                  </a:lnTo>
                  <a:lnTo>
                    <a:pt x="33" y="908"/>
                  </a:lnTo>
                  <a:lnTo>
                    <a:pt x="22" y="898"/>
                  </a:lnTo>
                  <a:lnTo>
                    <a:pt x="11" y="886"/>
                  </a:lnTo>
                  <a:lnTo>
                    <a:pt x="0" y="860"/>
                  </a:lnTo>
                  <a:lnTo>
                    <a:pt x="0" y="831"/>
                  </a:lnTo>
                  <a:lnTo>
                    <a:pt x="11" y="803"/>
                  </a:lnTo>
                  <a:lnTo>
                    <a:pt x="22" y="791"/>
                  </a:lnTo>
                  <a:lnTo>
                    <a:pt x="791" y="22"/>
                  </a:lnTo>
                  <a:lnTo>
                    <a:pt x="803" y="11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6" y="11"/>
                  </a:lnTo>
                  <a:lnTo>
                    <a:pt x="898" y="22"/>
                  </a:lnTo>
                  <a:lnTo>
                    <a:pt x="908" y="33"/>
                  </a:lnTo>
                  <a:lnTo>
                    <a:pt x="919" y="60"/>
                  </a:lnTo>
                  <a:lnTo>
                    <a:pt x="919" y="89"/>
                  </a:lnTo>
                  <a:lnTo>
                    <a:pt x="908" y="115"/>
                  </a:lnTo>
                  <a:lnTo>
                    <a:pt x="898" y="128"/>
                  </a:lnTo>
                  <a:lnTo>
                    <a:pt x="128" y="898"/>
                  </a:lnTo>
                  <a:lnTo>
                    <a:pt x="115" y="908"/>
                  </a:lnTo>
                  <a:lnTo>
                    <a:pt x="89" y="919"/>
                  </a:lnTo>
                  <a:lnTo>
                    <a:pt x="75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96" name="Freeform 43">
              <a:extLst>
                <a:ext uri="{FF2B5EF4-FFF2-40B4-BE49-F238E27FC236}">
                  <a16:creationId xmlns:a16="http://schemas.microsoft.com/office/drawing/2014/main" id="{CC4488BC-E5B5-85F7-BFF8-5A7261FF27D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056" y="2726"/>
              <a:ext cx="918" cy="920"/>
            </a:xfrm>
            <a:custGeom>
              <a:avLst/>
              <a:gdLst>
                <a:gd name="T0" fmla="*/ 46355 w 918"/>
                <a:gd name="T1" fmla="*/ 584200 h 920"/>
                <a:gd name="T2" fmla="*/ 37465 w 918"/>
                <a:gd name="T3" fmla="*/ 582930 h 920"/>
                <a:gd name="T4" fmla="*/ 20320 w 918"/>
                <a:gd name="T5" fmla="*/ 576580 h 920"/>
                <a:gd name="T6" fmla="*/ 12700 w 918"/>
                <a:gd name="T7" fmla="*/ 569595 h 920"/>
                <a:gd name="T8" fmla="*/ 6985 w 918"/>
                <a:gd name="T9" fmla="*/ 562610 h 920"/>
                <a:gd name="T10" fmla="*/ 0 w 918"/>
                <a:gd name="T11" fmla="*/ 544830 h 920"/>
                <a:gd name="T12" fmla="*/ 0 w 918"/>
                <a:gd name="T13" fmla="*/ 526415 h 920"/>
                <a:gd name="T14" fmla="*/ 6985 w 918"/>
                <a:gd name="T15" fmla="*/ 509905 h 920"/>
                <a:gd name="T16" fmla="*/ 12700 w 918"/>
                <a:gd name="T17" fmla="*/ 502285 h 920"/>
                <a:gd name="T18" fmla="*/ 502285 w 918"/>
                <a:gd name="T19" fmla="*/ 12700 h 920"/>
                <a:gd name="T20" fmla="*/ 509905 w 918"/>
                <a:gd name="T21" fmla="*/ 6985 h 920"/>
                <a:gd name="T22" fmla="*/ 526415 w 918"/>
                <a:gd name="T23" fmla="*/ 0 h 920"/>
                <a:gd name="T24" fmla="*/ 544830 w 918"/>
                <a:gd name="T25" fmla="*/ 0 h 920"/>
                <a:gd name="T26" fmla="*/ 562610 w 918"/>
                <a:gd name="T27" fmla="*/ 6985 h 920"/>
                <a:gd name="T28" fmla="*/ 569595 w 918"/>
                <a:gd name="T29" fmla="*/ 12700 h 920"/>
                <a:gd name="T30" fmla="*/ 576580 w 918"/>
                <a:gd name="T31" fmla="*/ 20320 h 920"/>
                <a:gd name="T32" fmla="*/ 582930 w 918"/>
                <a:gd name="T33" fmla="*/ 37465 h 920"/>
                <a:gd name="T34" fmla="*/ 582930 w 918"/>
                <a:gd name="T35" fmla="*/ 55880 h 920"/>
                <a:gd name="T36" fmla="*/ 576580 w 918"/>
                <a:gd name="T37" fmla="*/ 73025 h 920"/>
                <a:gd name="T38" fmla="*/ 569595 w 918"/>
                <a:gd name="T39" fmla="*/ 80645 h 920"/>
                <a:gd name="T40" fmla="*/ 80645 w 918"/>
                <a:gd name="T41" fmla="*/ 569595 h 920"/>
                <a:gd name="T42" fmla="*/ 73025 w 918"/>
                <a:gd name="T43" fmla="*/ 576580 h 920"/>
                <a:gd name="T44" fmla="*/ 55880 w 918"/>
                <a:gd name="T45" fmla="*/ 582930 h 920"/>
                <a:gd name="T46" fmla="*/ 46355 w 918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8" h="920">
                  <a:moveTo>
                    <a:pt x="73" y="920"/>
                  </a:moveTo>
                  <a:lnTo>
                    <a:pt x="59" y="918"/>
                  </a:lnTo>
                  <a:lnTo>
                    <a:pt x="32" y="908"/>
                  </a:lnTo>
                  <a:lnTo>
                    <a:pt x="20" y="897"/>
                  </a:lnTo>
                  <a:lnTo>
                    <a:pt x="11" y="886"/>
                  </a:lnTo>
                  <a:lnTo>
                    <a:pt x="0" y="858"/>
                  </a:lnTo>
                  <a:lnTo>
                    <a:pt x="0" y="829"/>
                  </a:lnTo>
                  <a:lnTo>
                    <a:pt x="11" y="803"/>
                  </a:lnTo>
                  <a:lnTo>
                    <a:pt x="20" y="791"/>
                  </a:lnTo>
                  <a:lnTo>
                    <a:pt x="791" y="20"/>
                  </a:lnTo>
                  <a:lnTo>
                    <a:pt x="803" y="11"/>
                  </a:lnTo>
                  <a:lnTo>
                    <a:pt x="829" y="0"/>
                  </a:lnTo>
                  <a:lnTo>
                    <a:pt x="858" y="0"/>
                  </a:lnTo>
                  <a:lnTo>
                    <a:pt x="886" y="11"/>
                  </a:lnTo>
                  <a:lnTo>
                    <a:pt x="897" y="20"/>
                  </a:lnTo>
                  <a:lnTo>
                    <a:pt x="908" y="32"/>
                  </a:lnTo>
                  <a:lnTo>
                    <a:pt x="918" y="59"/>
                  </a:lnTo>
                  <a:lnTo>
                    <a:pt x="918" y="88"/>
                  </a:lnTo>
                  <a:lnTo>
                    <a:pt x="908" y="115"/>
                  </a:lnTo>
                  <a:lnTo>
                    <a:pt x="897" y="127"/>
                  </a:lnTo>
                  <a:lnTo>
                    <a:pt x="127" y="897"/>
                  </a:lnTo>
                  <a:lnTo>
                    <a:pt x="115" y="908"/>
                  </a:lnTo>
                  <a:lnTo>
                    <a:pt x="88" y="918"/>
                  </a:lnTo>
                  <a:lnTo>
                    <a:pt x="73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97" name="Freeform 44">
              <a:extLst>
                <a:ext uri="{FF2B5EF4-FFF2-40B4-BE49-F238E27FC236}">
                  <a16:creationId xmlns:a16="http://schemas.microsoft.com/office/drawing/2014/main" id="{59747679-7171-2D6E-5901-02A97E53876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827" y="5497"/>
              <a:ext cx="920" cy="920"/>
            </a:xfrm>
            <a:custGeom>
              <a:avLst/>
              <a:gdLst>
                <a:gd name="T0" fmla="*/ 46990 w 920"/>
                <a:gd name="T1" fmla="*/ 584200 h 920"/>
                <a:gd name="T2" fmla="*/ 38100 w 920"/>
                <a:gd name="T3" fmla="*/ 584200 h 920"/>
                <a:gd name="T4" fmla="*/ 20320 w 920"/>
                <a:gd name="T5" fmla="*/ 576580 h 920"/>
                <a:gd name="T6" fmla="*/ 13335 w 920"/>
                <a:gd name="T7" fmla="*/ 570230 h 920"/>
                <a:gd name="T8" fmla="*/ 6985 w 920"/>
                <a:gd name="T9" fmla="*/ 562610 h 920"/>
                <a:gd name="T10" fmla="*/ 0 w 920"/>
                <a:gd name="T11" fmla="*/ 546100 h 920"/>
                <a:gd name="T12" fmla="*/ 0 w 920"/>
                <a:gd name="T13" fmla="*/ 527685 h 920"/>
                <a:gd name="T14" fmla="*/ 6985 w 920"/>
                <a:gd name="T15" fmla="*/ 509905 h 920"/>
                <a:gd name="T16" fmla="*/ 13335 w 920"/>
                <a:gd name="T17" fmla="*/ 502920 h 920"/>
                <a:gd name="T18" fmla="*/ 502920 w 920"/>
                <a:gd name="T19" fmla="*/ 13335 h 920"/>
                <a:gd name="T20" fmla="*/ 509905 w 920"/>
                <a:gd name="T21" fmla="*/ 6985 h 920"/>
                <a:gd name="T22" fmla="*/ 527685 w 920"/>
                <a:gd name="T23" fmla="*/ 0 h 920"/>
                <a:gd name="T24" fmla="*/ 546100 w 920"/>
                <a:gd name="T25" fmla="*/ 0 h 920"/>
                <a:gd name="T26" fmla="*/ 562610 w 920"/>
                <a:gd name="T27" fmla="*/ 6985 h 920"/>
                <a:gd name="T28" fmla="*/ 570230 w 920"/>
                <a:gd name="T29" fmla="*/ 13335 h 920"/>
                <a:gd name="T30" fmla="*/ 576580 w 920"/>
                <a:gd name="T31" fmla="*/ 20320 h 920"/>
                <a:gd name="T32" fmla="*/ 584200 w 920"/>
                <a:gd name="T33" fmla="*/ 38100 h 920"/>
                <a:gd name="T34" fmla="*/ 584200 w 920"/>
                <a:gd name="T35" fmla="*/ 56515 h 920"/>
                <a:gd name="T36" fmla="*/ 576580 w 920"/>
                <a:gd name="T37" fmla="*/ 73660 h 920"/>
                <a:gd name="T38" fmla="*/ 570230 w 920"/>
                <a:gd name="T39" fmla="*/ 80645 h 920"/>
                <a:gd name="T40" fmla="*/ 80645 w 920"/>
                <a:gd name="T41" fmla="*/ 570230 h 920"/>
                <a:gd name="T42" fmla="*/ 73660 w 920"/>
                <a:gd name="T43" fmla="*/ 576580 h 920"/>
                <a:gd name="T44" fmla="*/ 56515 w 920"/>
                <a:gd name="T45" fmla="*/ 584200 h 920"/>
                <a:gd name="T46" fmla="*/ 46990 w 920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20" h="920">
                  <a:moveTo>
                    <a:pt x="74" y="920"/>
                  </a:moveTo>
                  <a:lnTo>
                    <a:pt x="60" y="920"/>
                  </a:lnTo>
                  <a:lnTo>
                    <a:pt x="32" y="908"/>
                  </a:lnTo>
                  <a:lnTo>
                    <a:pt x="21" y="898"/>
                  </a:lnTo>
                  <a:lnTo>
                    <a:pt x="11" y="886"/>
                  </a:lnTo>
                  <a:lnTo>
                    <a:pt x="0" y="860"/>
                  </a:lnTo>
                  <a:lnTo>
                    <a:pt x="0" y="831"/>
                  </a:lnTo>
                  <a:lnTo>
                    <a:pt x="11" y="803"/>
                  </a:lnTo>
                  <a:lnTo>
                    <a:pt x="21" y="792"/>
                  </a:lnTo>
                  <a:lnTo>
                    <a:pt x="792" y="21"/>
                  </a:lnTo>
                  <a:lnTo>
                    <a:pt x="803" y="11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6" y="11"/>
                  </a:lnTo>
                  <a:lnTo>
                    <a:pt x="898" y="21"/>
                  </a:lnTo>
                  <a:lnTo>
                    <a:pt x="908" y="32"/>
                  </a:lnTo>
                  <a:lnTo>
                    <a:pt x="920" y="60"/>
                  </a:lnTo>
                  <a:lnTo>
                    <a:pt x="920" y="89"/>
                  </a:lnTo>
                  <a:lnTo>
                    <a:pt x="908" y="116"/>
                  </a:lnTo>
                  <a:lnTo>
                    <a:pt x="898" y="127"/>
                  </a:lnTo>
                  <a:lnTo>
                    <a:pt x="127" y="898"/>
                  </a:lnTo>
                  <a:lnTo>
                    <a:pt x="116" y="908"/>
                  </a:lnTo>
                  <a:lnTo>
                    <a:pt x="89" y="920"/>
                  </a:lnTo>
                  <a:lnTo>
                    <a:pt x="74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98" name="Freeform 45">
              <a:extLst>
                <a:ext uri="{FF2B5EF4-FFF2-40B4-BE49-F238E27FC236}">
                  <a16:creationId xmlns:a16="http://schemas.microsoft.com/office/drawing/2014/main" id="{80B8FE90-9191-938E-300F-DF0EF6B298A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255" y="5925"/>
              <a:ext cx="919" cy="920"/>
            </a:xfrm>
            <a:custGeom>
              <a:avLst/>
              <a:gdLst>
                <a:gd name="T0" fmla="*/ 47625 w 919"/>
                <a:gd name="T1" fmla="*/ 584200 h 920"/>
                <a:gd name="T2" fmla="*/ 38735 w 919"/>
                <a:gd name="T3" fmla="*/ 583565 h 920"/>
                <a:gd name="T4" fmla="*/ 20955 w 919"/>
                <a:gd name="T5" fmla="*/ 576580 h 920"/>
                <a:gd name="T6" fmla="*/ 13335 w 919"/>
                <a:gd name="T7" fmla="*/ 570865 h 920"/>
                <a:gd name="T8" fmla="*/ 6985 w 919"/>
                <a:gd name="T9" fmla="*/ 563245 h 920"/>
                <a:gd name="T10" fmla="*/ 0 w 919"/>
                <a:gd name="T11" fmla="*/ 545465 h 920"/>
                <a:gd name="T12" fmla="*/ 0 w 919"/>
                <a:gd name="T13" fmla="*/ 527050 h 920"/>
                <a:gd name="T14" fmla="*/ 6985 w 919"/>
                <a:gd name="T15" fmla="*/ 510540 h 920"/>
                <a:gd name="T16" fmla="*/ 13335 w 919"/>
                <a:gd name="T17" fmla="*/ 502920 h 920"/>
                <a:gd name="T18" fmla="*/ 502920 w 919"/>
                <a:gd name="T19" fmla="*/ 13335 h 920"/>
                <a:gd name="T20" fmla="*/ 510540 w 919"/>
                <a:gd name="T21" fmla="*/ 6985 h 920"/>
                <a:gd name="T22" fmla="*/ 527685 w 919"/>
                <a:gd name="T23" fmla="*/ 0 h 920"/>
                <a:gd name="T24" fmla="*/ 546100 w 919"/>
                <a:gd name="T25" fmla="*/ 0 h 920"/>
                <a:gd name="T26" fmla="*/ 563245 w 919"/>
                <a:gd name="T27" fmla="*/ 6985 h 920"/>
                <a:gd name="T28" fmla="*/ 570865 w 919"/>
                <a:gd name="T29" fmla="*/ 13335 h 920"/>
                <a:gd name="T30" fmla="*/ 576580 w 919"/>
                <a:gd name="T31" fmla="*/ 20955 h 920"/>
                <a:gd name="T32" fmla="*/ 583565 w 919"/>
                <a:gd name="T33" fmla="*/ 38735 h 920"/>
                <a:gd name="T34" fmla="*/ 583565 w 919"/>
                <a:gd name="T35" fmla="*/ 56515 h 920"/>
                <a:gd name="T36" fmla="*/ 576580 w 919"/>
                <a:gd name="T37" fmla="*/ 73660 h 920"/>
                <a:gd name="T38" fmla="*/ 570865 w 919"/>
                <a:gd name="T39" fmla="*/ 81280 h 920"/>
                <a:gd name="T40" fmla="*/ 81280 w 919"/>
                <a:gd name="T41" fmla="*/ 570865 h 920"/>
                <a:gd name="T42" fmla="*/ 73660 w 919"/>
                <a:gd name="T43" fmla="*/ 576580 h 920"/>
                <a:gd name="T44" fmla="*/ 56515 w 919"/>
                <a:gd name="T45" fmla="*/ 583565 h 920"/>
                <a:gd name="T46" fmla="*/ 47625 w 919"/>
                <a:gd name="T47" fmla="*/ 584200 h 92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19" h="920">
                  <a:moveTo>
                    <a:pt x="75" y="920"/>
                  </a:moveTo>
                  <a:lnTo>
                    <a:pt x="61" y="919"/>
                  </a:lnTo>
                  <a:lnTo>
                    <a:pt x="33" y="908"/>
                  </a:lnTo>
                  <a:lnTo>
                    <a:pt x="21" y="899"/>
                  </a:lnTo>
                  <a:lnTo>
                    <a:pt x="11" y="887"/>
                  </a:lnTo>
                  <a:lnTo>
                    <a:pt x="0" y="859"/>
                  </a:lnTo>
                  <a:lnTo>
                    <a:pt x="0" y="830"/>
                  </a:lnTo>
                  <a:lnTo>
                    <a:pt x="11" y="804"/>
                  </a:lnTo>
                  <a:lnTo>
                    <a:pt x="21" y="792"/>
                  </a:lnTo>
                  <a:lnTo>
                    <a:pt x="792" y="21"/>
                  </a:lnTo>
                  <a:lnTo>
                    <a:pt x="804" y="11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7" y="11"/>
                  </a:lnTo>
                  <a:lnTo>
                    <a:pt x="899" y="21"/>
                  </a:lnTo>
                  <a:lnTo>
                    <a:pt x="908" y="33"/>
                  </a:lnTo>
                  <a:lnTo>
                    <a:pt x="919" y="61"/>
                  </a:lnTo>
                  <a:lnTo>
                    <a:pt x="919" y="89"/>
                  </a:lnTo>
                  <a:lnTo>
                    <a:pt x="908" y="116"/>
                  </a:lnTo>
                  <a:lnTo>
                    <a:pt x="899" y="128"/>
                  </a:lnTo>
                  <a:lnTo>
                    <a:pt x="128" y="899"/>
                  </a:lnTo>
                  <a:lnTo>
                    <a:pt x="116" y="908"/>
                  </a:lnTo>
                  <a:lnTo>
                    <a:pt x="89" y="919"/>
                  </a:lnTo>
                  <a:lnTo>
                    <a:pt x="75" y="920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099" name="Freeform 46">
              <a:extLst>
                <a:ext uri="{FF2B5EF4-FFF2-40B4-BE49-F238E27FC236}">
                  <a16:creationId xmlns:a16="http://schemas.microsoft.com/office/drawing/2014/main" id="{31384634-5A6F-8606-2D77-F63F09225C4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683" y="6353"/>
              <a:ext cx="920" cy="921"/>
            </a:xfrm>
            <a:custGeom>
              <a:avLst/>
              <a:gdLst>
                <a:gd name="T0" fmla="*/ 46990 w 920"/>
                <a:gd name="T1" fmla="*/ 584835 h 921"/>
                <a:gd name="T2" fmla="*/ 38100 w 920"/>
                <a:gd name="T3" fmla="*/ 584200 h 921"/>
                <a:gd name="T4" fmla="*/ 21590 w 920"/>
                <a:gd name="T5" fmla="*/ 577215 h 921"/>
                <a:gd name="T6" fmla="*/ 13970 w 920"/>
                <a:gd name="T7" fmla="*/ 570230 h 921"/>
                <a:gd name="T8" fmla="*/ 7620 w 920"/>
                <a:gd name="T9" fmla="*/ 563245 h 921"/>
                <a:gd name="T10" fmla="*/ 0 w 920"/>
                <a:gd name="T11" fmla="*/ 546100 h 921"/>
                <a:gd name="T12" fmla="*/ 0 w 920"/>
                <a:gd name="T13" fmla="*/ 527685 h 921"/>
                <a:gd name="T14" fmla="*/ 7620 w 920"/>
                <a:gd name="T15" fmla="*/ 510540 h 921"/>
                <a:gd name="T16" fmla="*/ 13970 w 920"/>
                <a:gd name="T17" fmla="*/ 502920 h 921"/>
                <a:gd name="T18" fmla="*/ 502920 w 920"/>
                <a:gd name="T19" fmla="*/ 13970 h 921"/>
                <a:gd name="T20" fmla="*/ 509905 w 920"/>
                <a:gd name="T21" fmla="*/ 7620 h 921"/>
                <a:gd name="T22" fmla="*/ 527685 w 920"/>
                <a:gd name="T23" fmla="*/ 0 h 921"/>
                <a:gd name="T24" fmla="*/ 546100 w 920"/>
                <a:gd name="T25" fmla="*/ 0 h 921"/>
                <a:gd name="T26" fmla="*/ 563245 w 920"/>
                <a:gd name="T27" fmla="*/ 7620 h 921"/>
                <a:gd name="T28" fmla="*/ 570230 w 920"/>
                <a:gd name="T29" fmla="*/ 13970 h 921"/>
                <a:gd name="T30" fmla="*/ 577215 w 920"/>
                <a:gd name="T31" fmla="*/ 21590 h 921"/>
                <a:gd name="T32" fmla="*/ 584200 w 920"/>
                <a:gd name="T33" fmla="*/ 38100 h 921"/>
                <a:gd name="T34" fmla="*/ 584200 w 920"/>
                <a:gd name="T35" fmla="*/ 56515 h 921"/>
                <a:gd name="T36" fmla="*/ 577215 w 920"/>
                <a:gd name="T37" fmla="*/ 73660 h 921"/>
                <a:gd name="T38" fmla="*/ 570230 w 920"/>
                <a:gd name="T39" fmla="*/ 80645 h 921"/>
                <a:gd name="T40" fmla="*/ 80645 w 920"/>
                <a:gd name="T41" fmla="*/ 570230 h 921"/>
                <a:gd name="T42" fmla="*/ 73660 w 920"/>
                <a:gd name="T43" fmla="*/ 577215 h 921"/>
                <a:gd name="T44" fmla="*/ 56515 w 920"/>
                <a:gd name="T45" fmla="*/ 584200 h 921"/>
                <a:gd name="T46" fmla="*/ 46990 w 920"/>
                <a:gd name="T47" fmla="*/ 584835 h 92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920" h="921">
                  <a:moveTo>
                    <a:pt x="74" y="921"/>
                  </a:moveTo>
                  <a:lnTo>
                    <a:pt x="60" y="920"/>
                  </a:lnTo>
                  <a:lnTo>
                    <a:pt x="34" y="909"/>
                  </a:lnTo>
                  <a:lnTo>
                    <a:pt x="22" y="898"/>
                  </a:lnTo>
                  <a:lnTo>
                    <a:pt x="12" y="887"/>
                  </a:lnTo>
                  <a:lnTo>
                    <a:pt x="0" y="860"/>
                  </a:lnTo>
                  <a:lnTo>
                    <a:pt x="0" y="831"/>
                  </a:lnTo>
                  <a:lnTo>
                    <a:pt x="12" y="804"/>
                  </a:lnTo>
                  <a:lnTo>
                    <a:pt x="22" y="792"/>
                  </a:lnTo>
                  <a:lnTo>
                    <a:pt x="792" y="22"/>
                  </a:lnTo>
                  <a:lnTo>
                    <a:pt x="803" y="12"/>
                  </a:lnTo>
                  <a:lnTo>
                    <a:pt x="831" y="0"/>
                  </a:lnTo>
                  <a:lnTo>
                    <a:pt x="860" y="0"/>
                  </a:lnTo>
                  <a:lnTo>
                    <a:pt x="887" y="12"/>
                  </a:lnTo>
                  <a:lnTo>
                    <a:pt x="898" y="22"/>
                  </a:lnTo>
                  <a:lnTo>
                    <a:pt x="909" y="34"/>
                  </a:lnTo>
                  <a:lnTo>
                    <a:pt x="920" y="60"/>
                  </a:lnTo>
                  <a:lnTo>
                    <a:pt x="920" y="89"/>
                  </a:lnTo>
                  <a:lnTo>
                    <a:pt x="909" y="116"/>
                  </a:lnTo>
                  <a:lnTo>
                    <a:pt x="898" y="127"/>
                  </a:lnTo>
                  <a:lnTo>
                    <a:pt x="127" y="898"/>
                  </a:lnTo>
                  <a:lnTo>
                    <a:pt x="116" y="909"/>
                  </a:lnTo>
                  <a:lnTo>
                    <a:pt x="89" y="920"/>
                  </a:lnTo>
                  <a:lnTo>
                    <a:pt x="74" y="921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grpSp>
        <p:nvGrpSpPr>
          <p:cNvPr id="1114" name="群組 286">
            <a:extLst>
              <a:ext uri="{FF2B5EF4-FFF2-40B4-BE49-F238E27FC236}">
                <a16:creationId xmlns:a16="http://schemas.microsoft.com/office/drawing/2014/main" id="{35B2266D-4C94-5F6C-D258-B5AE0A952098}"/>
              </a:ext>
            </a:extLst>
          </p:cNvPr>
          <p:cNvGrpSpPr>
            <a:grpSpLocks noChangeAspect="1"/>
          </p:cNvGrpSpPr>
          <p:nvPr/>
        </p:nvGrpSpPr>
        <p:grpSpPr>
          <a:xfrm rot="20578564">
            <a:off x="2301429" y="4927932"/>
            <a:ext cx="721075" cy="223042"/>
            <a:chOff x="2530475" y="2595433"/>
            <a:chExt cx="1212850" cy="375157"/>
          </a:xfrm>
        </p:grpSpPr>
        <p:cxnSp>
          <p:nvCxnSpPr>
            <p:cNvPr id="1115" name="直線接點 315">
              <a:extLst>
                <a:ext uri="{FF2B5EF4-FFF2-40B4-BE49-F238E27FC236}">
                  <a16:creationId xmlns:a16="http://schemas.microsoft.com/office/drawing/2014/main" id="{B88F1928-96B1-98E2-007B-95F4588F6005}"/>
                </a:ext>
              </a:extLst>
            </p:cNvPr>
            <p:cNvCxnSpPr>
              <a:cxnSpLocks/>
            </p:cNvCxnSpPr>
            <p:nvPr/>
          </p:nvCxnSpPr>
          <p:spPr>
            <a:xfrm>
              <a:off x="2530475" y="2597150"/>
              <a:ext cx="711410" cy="1533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6" name="直線接點 316">
              <a:extLst>
                <a:ext uri="{FF2B5EF4-FFF2-40B4-BE49-F238E27FC236}">
                  <a16:creationId xmlns:a16="http://schemas.microsoft.com/office/drawing/2014/main" id="{6CF798BA-92E2-C608-40CE-B2770BFB828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45511" y="2748151"/>
              <a:ext cx="96374" cy="851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7" name="直線接點 317">
              <a:extLst>
                <a:ext uri="{FF2B5EF4-FFF2-40B4-BE49-F238E27FC236}">
                  <a16:creationId xmlns:a16="http://schemas.microsoft.com/office/drawing/2014/main" id="{639CC7D1-58CD-B8FD-DD82-B66FCE9152B3}"/>
                </a:ext>
              </a:extLst>
            </p:cNvPr>
            <p:cNvCxnSpPr>
              <a:cxnSpLocks/>
            </p:cNvCxnSpPr>
            <p:nvPr/>
          </p:nvCxnSpPr>
          <p:spPr>
            <a:xfrm>
              <a:off x="3145511" y="2834971"/>
              <a:ext cx="597122" cy="1356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8" name="直線接點 318">
              <a:extLst>
                <a:ext uri="{FF2B5EF4-FFF2-40B4-BE49-F238E27FC236}">
                  <a16:creationId xmlns:a16="http://schemas.microsoft.com/office/drawing/2014/main" id="{8D5DCAA9-D9A4-6D87-9813-60CD654F815C}"/>
                </a:ext>
              </a:extLst>
            </p:cNvPr>
            <p:cNvCxnSpPr/>
            <p:nvPr/>
          </p:nvCxnSpPr>
          <p:spPr>
            <a:xfrm>
              <a:off x="3040856" y="2842556"/>
              <a:ext cx="702469" cy="1280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9" name="直線接點 319">
              <a:extLst>
                <a:ext uri="{FF2B5EF4-FFF2-40B4-BE49-F238E27FC236}">
                  <a16:creationId xmlns:a16="http://schemas.microsoft.com/office/drawing/2014/main" id="{11A19FBA-0DDC-91FF-D490-66124892740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40856" y="2761656"/>
              <a:ext cx="90899" cy="809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0" name="直線接點 320">
              <a:extLst>
                <a:ext uri="{FF2B5EF4-FFF2-40B4-BE49-F238E27FC236}">
                  <a16:creationId xmlns:a16="http://schemas.microsoft.com/office/drawing/2014/main" id="{86878947-1C64-47FC-636E-72B11482CE2F}"/>
                </a:ext>
              </a:extLst>
            </p:cNvPr>
            <p:cNvCxnSpPr>
              <a:cxnSpLocks/>
            </p:cNvCxnSpPr>
            <p:nvPr/>
          </p:nvCxnSpPr>
          <p:spPr>
            <a:xfrm>
              <a:off x="2530475" y="2595433"/>
              <a:ext cx="601280" cy="16622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1" name="群組 287">
            <a:extLst>
              <a:ext uri="{FF2B5EF4-FFF2-40B4-BE49-F238E27FC236}">
                <a16:creationId xmlns:a16="http://schemas.microsoft.com/office/drawing/2014/main" id="{1A87F837-E453-4393-31B1-DFF49C4AA10B}"/>
              </a:ext>
            </a:extLst>
          </p:cNvPr>
          <p:cNvGrpSpPr>
            <a:grpSpLocks noChangeAspect="1"/>
          </p:cNvGrpSpPr>
          <p:nvPr/>
        </p:nvGrpSpPr>
        <p:grpSpPr>
          <a:xfrm rot="20310664">
            <a:off x="3351648" y="4895416"/>
            <a:ext cx="924731" cy="286036"/>
            <a:chOff x="2530475" y="2595433"/>
            <a:chExt cx="1212850" cy="375157"/>
          </a:xfrm>
        </p:grpSpPr>
        <p:cxnSp>
          <p:nvCxnSpPr>
            <p:cNvPr id="1122" name="直線接點 309">
              <a:extLst>
                <a:ext uri="{FF2B5EF4-FFF2-40B4-BE49-F238E27FC236}">
                  <a16:creationId xmlns:a16="http://schemas.microsoft.com/office/drawing/2014/main" id="{9CE8C74A-C8E4-1480-611C-CEFF0C0AE9A8}"/>
                </a:ext>
              </a:extLst>
            </p:cNvPr>
            <p:cNvCxnSpPr>
              <a:cxnSpLocks/>
            </p:cNvCxnSpPr>
            <p:nvPr/>
          </p:nvCxnSpPr>
          <p:spPr>
            <a:xfrm>
              <a:off x="2530475" y="2597150"/>
              <a:ext cx="711410" cy="1533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3" name="直線接點 310">
              <a:extLst>
                <a:ext uri="{FF2B5EF4-FFF2-40B4-BE49-F238E27FC236}">
                  <a16:creationId xmlns:a16="http://schemas.microsoft.com/office/drawing/2014/main" id="{4BEE68E6-924D-FD4B-C84D-6B44A8567E2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45511" y="2748151"/>
              <a:ext cx="96374" cy="851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4" name="直線接點 311">
              <a:extLst>
                <a:ext uri="{FF2B5EF4-FFF2-40B4-BE49-F238E27FC236}">
                  <a16:creationId xmlns:a16="http://schemas.microsoft.com/office/drawing/2014/main" id="{E21C7559-73FD-6ADF-667C-348B323999E4}"/>
                </a:ext>
              </a:extLst>
            </p:cNvPr>
            <p:cNvCxnSpPr>
              <a:cxnSpLocks/>
            </p:cNvCxnSpPr>
            <p:nvPr/>
          </p:nvCxnSpPr>
          <p:spPr>
            <a:xfrm>
              <a:off x="3145511" y="2834971"/>
              <a:ext cx="597122" cy="1356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5" name="直線接點 312">
              <a:extLst>
                <a:ext uri="{FF2B5EF4-FFF2-40B4-BE49-F238E27FC236}">
                  <a16:creationId xmlns:a16="http://schemas.microsoft.com/office/drawing/2014/main" id="{36FC63B6-BEE3-FA4A-7FAB-A1705CFB84F3}"/>
                </a:ext>
              </a:extLst>
            </p:cNvPr>
            <p:cNvCxnSpPr/>
            <p:nvPr/>
          </p:nvCxnSpPr>
          <p:spPr>
            <a:xfrm>
              <a:off x="3040856" y="2842556"/>
              <a:ext cx="702469" cy="1280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6" name="直線接點 313">
              <a:extLst>
                <a:ext uri="{FF2B5EF4-FFF2-40B4-BE49-F238E27FC236}">
                  <a16:creationId xmlns:a16="http://schemas.microsoft.com/office/drawing/2014/main" id="{3767806D-2276-15D5-8D60-D7185047B68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40856" y="2761656"/>
              <a:ext cx="90899" cy="809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7" name="直線接點 314">
              <a:extLst>
                <a:ext uri="{FF2B5EF4-FFF2-40B4-BE49-F238E27FC236}">
                  <a16:creationId xmlns:a16="http://schemas.microsoft.com/office/drawing/2014/main" id="{1CE1E9CD-1E51-BD3D-8971-8B1CB009DD73}"/>
                </a:ext>
              </a:extLst>
            </p:cNvPr>
            <p:cNvCxnSpPr>
              <a:cxnSpLocks/>
            </p:cNvCxnSpPr>
            <p:nvPr/>
          </p:nvCxnSpPr>
          <p:spPr>
            <a:xfrm>
              <a:off x="2530475" y="2595433"/>
              <a:ext cx="601280" cy="16622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70" name="群組 286">
            <a:extLst>
              <a:ext uri="{FF2B5EF4-FFF2-40B4-BE49-F238E27FC236}">
                <a16:creationId xmlns:a16="http://schemas.microsoft.com/office/drawing/2014/main" id="{B06B2F13-9E0A-E401-EA45-BD43F305258E}"/>
              </a:ext>
            </a:extLst>
          </p:cNvPr>
          <p:cNvGrpSpPr>
            <a:grpSpLocks noChangeAspect="1"/>
          </p:cNvGrpSpPr>
          <p:nvPr/>
        </p:nvGrpSpPr>
        <p:grpSpPr>
          <a:xfrm rot="18813861">
            <a:off x="2615157" y="5193846"/>
            <a:ext cx="586704" cy="228958"/>
            <a:chOff x="2530475" y="2595433"/>
            <a:chExt cx="1212850" cy="375157"/>
          </a:xfrm>
        </p:grpSpPr>
        <p:cxnSp>
          <p:nvCxnSpPr>
            <p:cNvPr id="1171" name="直線接點 315">
              <a:extLst>
                <a:ext uri="{FF2B5EF4-FFF2-40B4-BE49-F238E27FC236}">
                  <a16:creationId xmlns:a16="http://schemas.microsoft.com/office/drawing/2014/main" id="{A4C07F33-1B10-7E98-9E26-9F27B8FD89E1}"/>
                </a:ext>
              </a:extLst>
            </p:cNvPr>
            <p:cNvCxnSpPr>
              <a:cxnSpLocks/>
            </p:cNvCxnSpPr>
            <p:nvPr/>
          </p:nvCxnSpPr>
          <p:spPr>
            <a:xfrm>
              <a:off x="2530475" y="2597150"/>
              <a:ext cx="711410" cy="1533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2" name="直線接點 316">
              <a:extLst>
                <a:ext uri="{FF2B5EF4-FFF2-40B4-BE49-F238E27FC236}">
                  <a16:creationId xmlns:a16="http://schemas.microsoft.com/office/drawing/2014/main" id="{35A7071D-1985-4157-5C3C-A319C9152A7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45511" y="2748151"/>
              <a:ext cx="96374" cy="851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3" name="直線接點 317">
              <a:extLst>
                <a:ext uri="{FF2B5EF4-FFF2-40B4-BE49-F238E27FC236}">
                  <a16:creationId xmlns:a16="http://schemas.microsoft.com/office/drawing/2014/main" id="{7B63B024-09DB-F983-C07C-B15D251B32C8}"/>
                </a:ext>
              </a:extLst>
            </p:cNvPr>
            <p:cNvCxnSpPr>
              <a:cxnSpLocks/>
            </p:cNvCxnSpPr>
            <p:nvPr/>
          </p:nvCxnSpPr>
          <p:spPr>
            <a:xfrm>
              <a:off x="3145511" y="2834971"/>
              <a:ext cx="597122" cy="1356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4" name="直線接點 318">
              <a:extLst>
                <a:ext uri="{FF2B5EF4-FFF2-40B4-BE49-F238E27FC236}">
                  <a16:creationId xmlns:a16="http://schemas.microsoft.com/office/drawing/2014/main" id="{D991C842-8DE4-DEB7-B325-C1D09A28DA82}"/>
                </a:ext>
              </a:extLst>
            </p:cNvPr>
            <p:cNvCxnSpPr/>
            <p:nvPr/>
          </p:nvCxnSpPr>
          <p:spPr>
            <a:xfrm>
              <a:off x="3040856" y="2842556"/>
              <a:ext cx="702469" cy="1280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5" name="直線接點 319">
              <a:extLst>
                <a:ext uri="{FF2B5EF4-FFF2-40B4-BE49-F238E27FC236}">
                  <a16:creationId xmlns:a16="http://schemas.microsoft.com/office/drawing/2014/main" id="{D2828CF4-84AF-5997-9EDC-61F1079F2A3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40856" y="2761656"/>
              <a:ext cx="90899" cy="809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6" name="直線接點 320">
              <a:extLst>
                <a:ext uri="{FF2B5EF4-FFF2-40B4-BE49-F238E27FC236}">
                  <a16:creationId xmlns:a16="http://schemas.microsoft.com/office/drawing/2014/main" id="{C8EE4D67-1347-D64A-043E-9D377F7477CB}"/>
                </a:ext>
              </a:extLst>
            </p:cNvPr>
            <p:cNvCxnSpPr>
              <a:cxnSpLocks/>
            </p:cNvCxnSpPr>
            <p:nvPr/>
          </p:nvCxnSpPr>
          <p:spPr>
            <a:xfrm>
              <a:off x="2530475" y="2595433"/>
              <a:ext cx="601280" cy="16622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77" name="群組 286">
            <a:extLst>
              <a:ext uri="{FF2B5EF4-FFF2-40B4-BE49-F238E27FC236}">
                <a16:creationId xmlns:a16="http://schemas.microsoft.com/office/drawing/2014/main" id="{8E48DD91-9911-0304-BD41-19129BCB68B1}"/>
              </a:ext>
            </a:extLst>
          </p:cNvPr>
          <p:cNvGrpSpPr>
            <a:grpSpLocks noChangeAspect="1"/>
          </p:cNvGrpSpPr>
          <p:nvPr/>
        </p:nvGrpSpPr>
        <p:grpSpPr>
          <a:xfrm rot="19321974">
            <a:off x="3347166" y="4758264"/>
            <a:ext cx="660466" cy="204295"/>
            <a:chOff x="2530475" y="2595433"/>
            <a:chExt cx="1212850" cy="375157"/>
          </a:xfrm>
        </p:grpSpPr>
        <p:cxnSp>
          <p:nvCxnSpPr>
            <p:cNvPr id="1178" name="直線接點 315">
              <a:extLst>
                <a:ext uri="{FF2B5EF4-FFF2-40B4-BE49-F238E27FC236}">
                  <a16:creationId xmlns:a16="http://schemas.microsoft.com/office/drawing/2014/main" id="{235A9440-99C4-B38A-09D3-D63D024418DD}"/>
                </a:ext>
              </a:extLst>
            </p:cNvPr>
            <p:cNvCxnSpPr>
              <a:cxnSpLocks/>
            </p:cNvCxnSpPr>
            <p:nvPr/>
          </p:nvCxnSpPr>
          <p:spPr>
            <a:xfrm>
              <a:off x="2530475" y="2597150"/>
              <a:ext cx="711410" cy="15335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9" name="直線接點 316">
              <a:extLst>
                <a:ext uri="{FF2B5EF4-FFF2-40B4-BE49-F238E27FC236}">
                  <a16:creationId xmlns:a16="http://schemas.microsoft.com/office/drawing/2014/main" id="{72A3F3FB-7C33-90FD-5B98-A1FEB6693C1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145511" y="2748151"/>
              <a:ext cx="96374" cy="851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0" name="直線接點 317">
              <a:extLst>
                <a:ext uri="{FF2B5EF4-FFF2-40B4-BE49-F238E27FC236}">
                  <a16:creationId xmlns:a16="http://schemas.microsoft.com/office/drawing/2014/main" id="{47412E9B-B66D-EE2E-180D-22B2780BAA8B}"/>
                </a:ext>
              </a:extLst>
            </p:cNvPr>
            <p:cNvCxnSpPr>
              <a:cxnSpLocks/>
            </p:cNvCxnSpPr>
            <p:nvPr/>
          </p:nvCxnSpPr>
          <p:spPr>
            <a:xfrm>
              <a:off x="3145511" y="2834971"/>
              <a:ext cx="597122" cy="1356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1" name="直線接點 318">
              <a:extLst>
                <a:ext uri="{FF2B5EF4-FFF2-40B4-BE49-F238E27FC236}">
                  <a16:creationId xmlns:a16="http://schemas.microsoft.com/office/drawing/2014/main" id="{E43CC3B5-B3C6-673C-296A-F511B7DA133F}"/>
                </a:ext>
              </a:extLst>
            </p:cNvPr>
            <p:cNvCxnSpPr/>
            <p:nvPr/>
          </p:nvCxnSpPr>
          <p:spPr>
            <a:xfrm>
              <a:off x="3040856" y="2842556"/>
              <a:ext cx="702469" cy="1280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2" name="直線接點 319">
              <a:extLst>
                <a:ext uri="{FF2B5EF4-FFF2-40B4-BE49-F238E27FC236}">
                  <a16:creationId xmlns:a16="http://schemas.microsoft.com/office/drawing/2014/main" id="{93886C59-CAE9-3357-136D-715578DC6FC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40856" y="2761656"/>
              <a:ext cx="90899" cy="809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3" name="直線接點 320">
              <a:extLst>
                <a:ext uri="{FF2B5EF4-FFF2-40B4-BE49-F238E27FC236}">
                  <a16:creationId xmlns:a16="http://schemas.microsoft.com/office/drawing/2014/main" id="{DFDFF6CA-9CCD-5323-655D-151BAD64447C}"/>
                </a:ext>
              </a:extLst>
            </p:cNvPr>
            <p:cNvCxnSpPr>
              <a:cxnSpLocks/>
            </p:cNvCxnSpPr>
            <p:nvPr/>
          </p:nvCxnSpPr>
          <p:spPr>
            <a:xfrm>
              <a:off x="2530475" y="2595433"/>
              <a:ext cx="601280" cy="16622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86" name="Arrow: Down 1185">
            <a:extLst>
              <a:ext uri="{FF2B5EF4-FFF2-40B4-BE49-F238E27FC236}">
                <a16:creationId xmlns:a16="http://schemas.microsoft.com/office/drawing/2014/main" id="{2E374CFC-F93F-8B8A-9C20-85E0BE0E6745}"/>
              </a:ext>
            </a:extLst>
          </p:cNvPr>
          <p:cNvSpPr/>
          <p:nvPr/>
        </p:nvSpPr>
        <p:spPr>
          <a:xfrm>
            <a:off x="4929343" y="3205527"/>
            <a:ext cx="169200" cy="273378"/>
          </a:xfrm>
          <a:prstGeom prst="downArrow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87" name="Arrow: Down 1186">
            <a:extLst>
              <a:ext uri="{FF2B5EF4-FFF2-40B4-BE49-F238E27FC236}">
                <a16:creationId xmlns:a16="http://schemas.microsoft.com/office/drawing/2014/main" id="{35C3E49B-3D5C-5402-8CAC-BBFE0F535267}"/>
              </a:ext>
            </a:extLst>
          </p:cNvPr>
          <p:cNvSpPr/>
          <p:nvPr/>
        </p:nvSpPr>
        <p:spPr>
          <a:xfrm rot="2352083">
            <a:off x="2802131" y="5209392"/>
            <a:ext cx="121464" cy="317991"/>
          </a:xfrm>
          <a:prstGeom prst="downArrow">
            <a:avLst/>
          </a:prstGeom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1188" name="Arrow: Down 1187">
            <a:extLst>
              <a:ext uri="{FF2B5EF4-FFF2-40B4-BE49-F238E27FC236}">
                <a16:creationId xmlns:a16="http://schemas.microsoft.com/office/drawing/2014/main" id="{ECF0C05F-9C65-31F1-6E91-316E7AA68DFC}"/>
              </a:ext>
            </a:extLst>
          </p:cNvPr>
          <p:cNvSpPr/>
          <p:nvPr/>
        </p:nvSpPr>
        <p:spPr>
          <a:xfrm rot="5400000">
            <a:off x="4939757" y="3555723"/>
            <a:ext cx="169200" cy="273378"/>
          </a:xfrm>
          <a:prstGeom prst="downArrow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89" name="Arrow: Down 1188">
            <a:extLst>
              <a:ext uri="{FF2B5EF4-FFF2-40B4-BE49-F238E27FC236}">
                <a16:creationId xmlns:a16="http://schemas.microsoft.com/office/drawing/2014/main" id="{55AD5C1E-9451-81DF-D772-6ECC57BE2AA7}"/>
              </a:ext>
            </a:extLst>
          </p:cNvPr>
          <p:cNvSpPr/>
          <p:nvPr/>
        </p:nvSpPr>
        <p:spPr>
          <a:xfrm rot="5400000">
            <a:off x="2615536" y="4727871"/>
            <a:ext cx="152516" cy="650956"/>
          </a:xfrm>
          <a:prstGeom prst="downArrow">
            <a:avLst/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90" name="Arrow: Down 1189">
            <a:extLst>
              <a:ext uri="{FF2B5EF4-FFF2-40B4-BE49-F238E27FC236}">
                <a16:creationId xmlns:a16="http://schemas.microsoft.com/office/drawing/2014/main" id="{0CA74B65-3BBB-89B9-8825-94BB478645D5}"/>
              </a:ext>
            </a:extLst>
          </p:cNvPr>
          <p:cNvSpPr/>
          <p:nvPr/>
        </p:nvSpPr>
        <p:spPr>
          <a:xfrm rot="16200000">
            <a:off x="4966588" y="3913614"/>
            <a:ext cx="169200" cy="273378"/>
          </a:xfrm>
          <a:prstGeom prst="downArrow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91" name="Arrow: Down 1190">
            <a:extLst>
              <a:ext uri="{FF2B5EF4-FFF2-40B4-BE49-F238E27FC236}">
                <a16:creationId xmlns:a16="http://schemas.microsoft.com/office/drawing/2014/main" id="{00D8E129-EF7E-BBC1-1FDB-1CDDF3106999}"/>
              </a:ext>
            </a:extLst>
          </p:cNvPr>
          <p:cNvSpPr/>
          <p:nvPr/>
        </p:nvSpPr>
        <p:spPr>
          <a:xfrm rot="16200000">
            <a:off x="3641623" y="4755786"/>
            <a:ext cx="147628" cy="616052"/>
          </a:xfrm>
          <a:prstGeom prst="downArrow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92" name="Arrow: Down 1191">
            <a:extLst>
              <a:ext uri="{FF2B5EF4-FFF2-40B4-BE49-F238E27FC236}">
                <a16:creationId xmlns:a16="http://schemas.microsoft.com/office/drawing/2014/main" id="{8148C243-CD6F-1EDD-FDB6-215D58255F28}"/>
              </a:ext>
            </a:extLst>
          </p:cNvPr>
          <p:cNvSpPr/>
          <p:nvPr/>
        </p:nvSpPr>
        <p:spPr>
          <a:xfrm rot="10800000">
            <a:off x="4928412" y="2834615"/>
            <a:ext cx="169200" cy="273378"/>
          </a:xfrm>
          <a:prstGeom prst="downArrow">
            <a:avLst/>
          </a:prstGeom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93" name="Arrow: Down 1192">
            <a:extLst>
              <a:ext uri="{FF2B5EF4-FFF2-40B4-BE49-F238E27FC236}">
                <a16:creationId xmlns:a16="http://schemas.microsoft.com/office/drawing/2014/main" id="{F78B5F08-CB21-FC53-D0D6-781D36596D37}"/>
              </a:ext>
            </a:extLst>
          </p:cNvPr>
          <p:cNvSpPr/>
          <p:nvPr/>
        </p:nvSpPr>
        <p:spPr>
          <a:xfrm rot="14400450">
            <a:off x="3510187" y="4511659"/>
            <a:ext cx="141221" cy="399970"/>
          </a:xfrm>
          <a:prstGeom prst="downArrow">
            <a:avLst/>
          </a:prstGeom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00" name="矩形 26">
            <a:extLst>
              <a:ext uri="{FF2B5EF4-FFF2-40B4-BE49-F238E27FC236}">
                <a16:creationId xmlns:a16="http://schemas.microsoft.com/office/drawing/2014/main" id="{C89FF23A-0A98-7291-7148-47A124F72A43}"/>
              </a:ext>
            </a:extLst>
          </p:cNvPr>
          <p:cNvSpPr/>
          <p:nvPr/>
        </p:nvSpPr>
        <p:spPr>
          <a:xfrm>
            <a:off x="9536016" y="2068688"/>
            <a:ext cx="961944" cy="348356"/>
          </a:xfrm>
          <a:prstGeom prst="rect">
            <a:avLst/>
          </a:prstGeom>
          <a:noFill/>
          <a:ln w="38100" cap="flat" cmpd="sng" algn="ctr">
            <a:solidFill>
              <a:srgbClr val="70AD47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201" name="Arrow: Down 1200">
            <a:extLst>
              <a:ext uri="{FF2B5EF4-FFF2-40B4-BE49-F238E27FC236}">
                <a16:creationId xmlns:a16="http://schemas.microsoft.com/office/drawing/2014/main" id="{52D053E6-4B65-5D0E-D5A2-5F89BE93FA43}"/>
              </a:ext>
            </a:extLst>
          </p:cNvPr>
          <p:cNvSpPr/>
          <p:nvPr/>
        </p:nvSpPr>
        <p:spPr>
          <a:xfrm>
            <a:off x="9838357" y="2497543"/>
            <a:ext cx="310996" cy="411254"/>
          </a:xfrm>
          <a:prstGeom prst="downArrow">
            <a:avLst/>
          </a:prstGeom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232" name="Group 1231">
            <a:extLst>
              <a:ext uri="{FF2B5EF4-FFF2-40B4-BE49-F238E27FC236}">
                <a16:creationId xmlns:a16="http://schemas.microsoft.com/office/drawing/2014/main" id="{0523EDF1-6B0E-19E7-3DFE-EC75C9ED9311}"/>
              </a:ext>
            </a:extLst>
          </p:cNvPr>
          <p:cNvGrpSpPr/>
          <p:nvPr/>
        </p:nvGrpSpPr>
        <p:grpSpPr>
          <a:xfrm>
            <a:off x="6934964" y="2915983"/>
            <a:ext cx="4303028" cy="739520"/>
            <a:chOff x="7063733" y="3391479"/>
            <a:chExt cx="4303028" cy="739520"/>
          </a:xfrm>
        </p:grpSpPr>
        <p:sp>
          <p:nvSpPr>
            <p:cNvPr id="1204" name="TextBox 230">
              <a:extLst>
                <a:ext uri="{FF2B5EF4-FFF2-40B4-BE49-F238E27FC236}">
                  <a16:creationId xmlns:a16="http://schemas.microsoft.com/office/drawing/2014/main" id="{D570CA04-4332-D9D2-9D86-9654D2C2954A}"/>
                </a:ext>
              </a:extLst>
            </p:cNvPr>
            <p:cNvSpPr txBox="1"/>
            <p:nvPr/>
          </p:nvSpPr>
          <p:spPr>
            <a:xfrm>
              <a:off x="7063733" y="3391479"/>
              <a:ext cx="42423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○"/>
              </a:pPr>
              <a:r>
                <a:rPr lang="en-US" altLang="zh-TW" dirty="0">
                  <a:latin typeface="Arial" panose="020B0604020202020204" pitchFamily="34" charset="0"/>
                  <a:cs typeface="Arial" panose="020B0604020202020204" pitchFamily="34" charset="0"/>
                </a:rPr>
                <a:t>Offload</a:t>
              </a:r>
              <a:r>
                <a:rPr lang="zh-TW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TW" dirty="0">
                  <a:latin typeface="Arial" panose="020B0604020202020204" pitchFamily="34" charset="0"/>
                  <a:cs typeface="Arial" panose="020B0604020202020204" pitchFamily="34" charset="0"/>
                </a:rPr>
                <a:t>the</a:t>
              </a:r>
              <a:r>
                <a:rPr lang="zh-TW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TW" dirty="0">
                  <a:latin typeface="Arial" panose="020B0604020202020204" pitchFamily="34" charset="0"/>
                  <a:cs typeface="Arial" panose="020B0604020202020204" pitchFamily="34" charset="0"/>
                </a:rPr>
                <a:t>task</a:t>
              </a:r>
              <a:r>
                <a:rPr lang="zh-TW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TW" dirty="0">
                  <a:latin typeface="Arial" panose="020B0604020202020204" pitchFamily="34" charset="0"/>
                  <a:cs typeface="Arial" panose="020B0604020202020204" pitchFamily="34" charset="0"/>
                </a:rPr>
                <a:t>when</a:t>
              </a:r>
              <a:r>
                <a:rPr lang="zh-TW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206" name="Picture 1205">
              <a:extLst>
                <a:ext uri="{FF2B5EF4-FFF2-40B4-BE49-F238E27FC236}">
                  <a16:creationId xmlns:a16="http://schemas.microsoft.com/office/drawing/2014/main" id="{249D63D0-713F-9F34-0178-7CBFC7B2BC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50698" t="31228" r="14104" b="48709"/>
            <a:stretch/>
          </p:blipFill>
          <p:spPr>
            <a:xfrm>
              <a:off x="9678638" y="3454615"/>
              <a:ext cx="1688123" cy="271065"/>
            </a:xfrm>
            <a:prstGeom prst="rect">
              <a:avLst/>
            </a:prstGeom>
          </p:spPr>
        </p:pic>
        <p:grpSp>
          <p:nvGrpSpPr>
            <p:cNvPr id="1210" name="Group 1209">
              <a:extLst>
                <a:ext uri="{FF2B5EF4-FFF2-40B4-BE49-F238E27FC236}">
                  <a16:creationId xmlns:a16="http://schemas.microsoft.com/office/drawing/2014/main" id="{76B93D88-180D-C0BB-9C05-79DF6FA51242}"/>
                </a:ext>
              </a:extLst>
            </p:cNvPr>
            <p:cNvGrpSpPr/>
            <p:nvPr/>
          </p:nvGrpSpPr>
          <p:grpSpPr>
            <a:xfrm>
              <a:off x="7821218" y="3782604"/>
              <a:ext cx="2567420" cy="316321"/>
              <a:chOff x="7754815" y="3877411"/>
              <a:chExt cx="2567420" cy="316321"/>
            </a:xfrm>
          </p:grpSpPr>
          <p:pic>
            <p:nvPicPr>
              <p:cNvPr id="1198" name="Picture 1197">
                <a:extLst>
                  <a:ext uri="{FF2B5EF4-FFF2-40B4-BE49-F238E27FC236}">
                    <a16:creationId xmlns:a16="http://schemas.microsoft.com/office/drawing/2014/main" id="{C2F3CAFE-DE6A-8357-53ED-B417293283B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/>
              <a:srcRect l="4080" t="31228" r="73544" b="48296"/>
              <a:stretch/>
            </p:blipFill>
            <p:spPr>
              <a:xfrm>
                <a:off x="9249080" y="3910640"/>
                <a:ext cx="1073155" cy="276644"/>
              </a:xfrm>
              <a:prstGeom prst="rect">
                <a:avLst/>
              </a:prstGeom>
            </p:spPr>
          </p:pic>
          <p:pic>
            <p:nvPicPr>
              <p:cNvPr id="1209" name="Picture 1208">
                <a:extLst>
                  <a:ext uri="{FF2B5EF4-FFF2-40B4-BE49-F238E27FC236}">
                    <a16:creationId xmlns:a16="http://schemas.microsoft.com/office/drawing/2014/main" id="{8C8205BC-FE5D-06CF-1107-1117D83FC56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754815" y="3877411"/>
                <a:ext cx="1442942" cy="316321"/>
              </a:xfrm>
              <a:prstGeom prst="rect">
                <a:avLst/>
              </a:prstGeom>
            </p:spPr>
          </p:pic>
        </p:grpSp>
        <p:sp>
          <p:nvSpPr>
            <p:cNvPr id="1211" name="TextBox 230">
              <a:extLst>
                <a:ext uri="{FF2B5EF4-FFF2-40B4-BE49-F238E27FC236}">
                  <a16:creationId xmlns:a16="http://schemas.microsoft.com/office/drawing/2014/main" id="{11B0824D-8805-9093-7730-181E98909186}"/>
                </a:ext>
              </a:extLst>
            </p:cNvPr>
            <p:cNvSpPr txBox="1"/>
            <p:nvPr/>
          </p:nvSpPr>
          <p:spPr>
            <a:xfrm>
              <a:off x="7436741" y="3761667"/>
              <a:ext cx="4980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p"/>
              </a:pPr>
              <a:r>
                <a:rPr lang="zh-TW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28" name="Group 1227">
            <a:extLst>
              <a:ext uri="{FF2B5EF4-FFF2-40B4-BE49-F238E27FC236}">
                <a16:creationId xmlns:a16="http://schemas.microsoft.com/office/drawing/2014/main" id="{3323709A-2000-4EC3-438B-F193B350C366}"/>
              </a:ext>
            </a:extLst>
          </p:cNvPr>
          <p:cNvGrpSpPr/>
          <p:nvPr/>
        </p:nvGrpSpPr>
        <p:grpSpPr>
          <a:xfrm>
            <a:off x="6934964" y="5556282"/>
            <a:ext cx="4242309" cy="983811"/>
            <a:chOff x="7076852" y="4906035"/>
            <a:chExt cx="4242309" cy="983811"/>
          </a:xfrm>
        </p:grpSpPr>
        <p:pic>
          <p:nvPicPr>
            <p:cNvPr id="1224" name="Picture 1223">
              <a:extLst>
                <a:ext uri="{FF2B5EF4-FFF2-40B4-BE49-F238E27FC236}">
                  <a16:creationId xmlns:a16="http://schemas.microsoft.com/office/drawing/2014/main" id="{BF15E9A8-8A00-2667-AF3E-DD58DE1043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080" t="79164" r="54532" b="908"/>
            <a:stretch/>
          </p:blipFill>
          <p:spPr>
            <a:xfrm>
              <a:off x="9264160" y="5581385"/>
              <a:ext cx="1984963" cy="269233"/>
            </a:xfrm>
            <a:prstGeom prst="rect">
              <a:avLst/>
            </a:prstGeom>
          </p:spPr>
        </p:pic>
        <p:sp>
          <p:nvSpPr>
            <p:cNvPr id="1225" name="TextBox 230">
              <a:extLst>
                <a:ext uri="{FF2B5EF4-FFF2-40B4-BE49-F238E27FC236}">
                  <a16:creationId xmlns:a16="http://schemas.microsoft.com/office/drawing/2014/main" id="{E16F2B7D-4EE7-9997-A9DB-C58975BCEDDC}"/>
                </a:ext>
              </a:extLst>
            </p:cNvPr>
            <p:cNvSpPr txBox="1"/>
            <p:nvPr/>
          </p:nvSpPr>
          <p:spPr>
            <a:xfrm>
              <a:off x="7076852" y="4906035"/>
              <a:ext cx="424230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○"/>
              </a:pPr>
              <a:r>
                <a:rPr lang="en-US" altLang="zh-TW" dirty="0">
                  <a:latin typeface="Arial" panose="020B0604020202020204" pitchFamily="34" charset="0"/>
                  <a:cs typeface="Arial" panose="020B0604020202020204" pitchFamily="34" charset="0"/>
                </a:rPr>
                <a:t>Route</a:t>
              </a:r>
              <a:r>
                <a:rPr lang="zh-TW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TW" dirty="0">
                  <a:latin typeface="Arial" panose="020B0604020202020204" pitchFamily="34" charset="0"/>
                  <a:cs typeface="Arial" panose="020B0604020202020204" pitchFamily="34" charset="0"/>
                </a:rPr>
                <a:t>and</a:t>
              </a:r>
              <a:r>
                <a:rPr lang="zh-TW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TW" dirty="0">
                  <a:latin typeface="Arial" panose="020B0604020202020204" pitchFamily="34" charset="0"/>
                  <a:cs typeface="Arial" panose="020B0604020202020204" pitchFamily="34" charset="0"/>
                </a:rPr>
                <a:t>download</a:t>
              </a:r>
              <a:r>
                <a:rPr lang="zh-TW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TW" dirty="0">
                  <a:latin typeface="Arial" panose="020B0604020202020204" pitchFamily="34" charset="0"/>
                  <a:cs typeface="Arial" panose="020B0604020202020204" pitchFamily="34" charset="0"/>
                </a:rPr>
                <a:t>the</a:t>
              </a:r>
              <a:r>
                <a:rPr lang="zh-TW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TW" dirty="0">
                  <a:latin typeface="Arial" panose="020B0604020202020204" pitchFamily="34" charset="0"/>
                  <a:cs typeface="Arial" panose="020B0604020202020204" pitchFamily="34" charset="0"/>
                </a:rPr>
                <a:t>task</a:t>
              </a:r>
              <a:r>
                <a:rPr lang="zh-TW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altLang="zh-TW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altLang="zh-TW" dirty="0">
                  <a:latin typeface="Arial" panose="020B0604020202020204" pitchFamily="34" charset="0"/>
                  <a:cs typeface="Arial" panose="020B0604020202020204" pitchFamily="34" charset="0"/>
                </a:rPr>
                <a:t>     when </a:t>
              </a:r>
              <a:r>
                <a:rPr lang="zh-TW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226" name="Picture 1225">
              <a:extLst>
                <a:ext uri="{FF2B5EF4-FFF2-40B4-BE49-F238E27FC236}">
                  <a16:creationId xmlns:a16="http://schemas.microsoft.com/office/drawing/2014/main" id="{62480DD7-69DD-5F28-D67B-9845BC8032F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821218" y="5519635"/>
              <a:ext cx="1442942" cy="316321"/>
            </a:xfrm>
            <a:prstGeom prst="rect">
              <a:avLst/>
            </a:prstGeom>
          </p:spPr>
        </p:pic>
        <p:sp>
          <p:nvSpPr>
            <p:cNvPr id="1227" name="TextBox 230">
              <a:extLst>
                <a:ext uri="{FF2B5EF4-FFF2-40B4-BE49-F238E27FC236}">
                  <a16:creationId xmlns:a16="http://schemas.microsoft.com/office/drawing/2014/main" id="{6C35C502-C204-A790-F1E8-43E2CA924D9C}"/>
                </a:ext>
              </a:extLst>
            </p:cNvPr>
            <p:cNvSpPr txBox="1"/>
            <p:nvPr/>
          </p:nvSpPr>
          <p:spPr>
            <a:xfrm>
              <a:off x="7463048" y="5520514"/>
              <a:ext cx="4980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p"/>
              </a:pPr>
              <a:r>
                <a:rPr lang="zh-TW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218" name="Picture 1217">
              <a:extLst>
                <a:ext uri="{FF2B5EF4-FFF2-40B4-BE49-F238E27FC236}">
                  <a16:creationId xmlns:a16="http://schemas.microsoft.com/office/drawing/2014/main" id="{FFE68045-670D-C724-AF75-CB4AEEF1A7B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50588" t="79164" r="-1" b="1480"/>
            <a:stretch/>
          </p:blipFill>
          <p:spPr>
            <a:xfrm>
              <a:off x="8092342" y="5251030"/>
              <a:ext cx="2369873" cy="261507"/>
            </a:xfrm>
            <a:prstGeom prst="rect">
              <a:avLst/>
            </a:prstGeom>
          </p:spPr>
        </p:pic>
      </p:grpSp>
      <p:grpSp>
        <p:nvGrpSpPr>
          <p:cNvPr id="1234" name="Group 1233">
            <a:extLst>
              <a:ext uri="{FF2B5EF4-FFF2-40B4-BE49-F238E27FC236}">
                <a16:creationId xmlns:a16="http://schemas.microsoft.com/office/drawing/2014/main" id="{B21B88DB-CF5F-1701-DE61-972CD0242C8B}"/>
              </a:ext>
            </a:extLst>
          </p:cNvPr>
          <p:cNvGrpSpPr/>
          <p:nvPr/>
        </p:nvGrpSpPr>
        <p:grpSpPr>
          <a:xfrm>
            <a:off x="6926942" y="3670323"/>
            <a:ext cx="6859573" cy="1994883"/>
            <a:chOff x="7076852" y="3799336"/>
            <a:chExt cx="6859573" cy="1994883"/>
          </a:xfrm>
        </p:grpSpPr>
        <p:pic>
          <p:nvPicPr>
            <p:cNvPr id="1205" name="Picture 1204">
              <a:extLst>
                <a:ext uri="{FF2B5EF4-FFF2-40B4-BE49-F238E27FC236}">
                  <a16:creationId xmlns:a16="http://schemas.microsoft.com/office/drawing/2014/main" id="{78F52C6B-B9C1-EA82-8495-0B09BF74E68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50454" t="53484" b="23635"/>
            <a:stretch/>
          </p:blipFill>
          <p:spPr>
            <a:xfrm>
              <a:off x="9543209" y="3826175"/>
              <a:ext cx="2376231" cy="309147"/>
            </a:xfrm>
            <a:prstGeom prst="rect">
              <a:avLst/>
            </a:prstGeom>
          </p:spPr>
        </p:pic>
        <p:pic>
          <p:nvPicPr>
            <p:cNvPr id="1212" name="Picture 1211">
              <a:extLst>
                <a:ext uri="{FF2B5EF4-FFF2-40B4-BE49-F238E27FC236}">
                  <a16:creationId xmlns:a16="http://schemas.microsoft.com/office/drawing/2014/main" id="{35885AAB-A998-77F3-50DD-BD1B153D39E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4080" t="53483" r="65595" b="26731"/>
            <a:stretch/>
          </p:blipFill>
          <p:spPr>
            <a:xfrm>
              <a:off x="9322583" y="4220746"/>
              <a:ext cx="1454383" cy="267331"/>
            </a:xfrm>
            <a:prstGeom prst="rect">
              <a:avLst/>
            </a:prstGeom>
          </p:spPr>
        </p:pic>
        <p:sp>
          <p:nvSpPr>
            <p:cNvPr id="1213" name="TextBox 230">
              <a:extLst>
                <a:ext uri="{FF2B5EF4-FFF2-40B4-BE49-F238E27FC236}">
                  <a16:creationId xmlns:a16="http://schemas.microsoft.com/office/drawing/2014/main" id="{0B45B9E4-9FF5-7817-6512-AE302C983756}"/>
                </a:ext>
              </a:extLst>
            </p:cNvPr>
            <p:cNvSpPr txBox="1"/>
            <p:nvPr/>
          </p:nvSpPr>
          <p:spPr>
            <a:xfrm>
              <a:off x="7076852" y="3799336"/>
              <a:ext cx="42423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○"/>
              </a:pPr>
              <a:r>
                <a:rPr lang="en-US" altLang="zh-TW" dirty="0">
                  <a:latin typeface="Arial" panose="020B0604020202020204" pitchFamily="34" charset="0"/>
                  <a:cs typeface="Arial" panose="020B0604020202020204" pitchFamily="34" charset="0"/>
                </a:rPr>
                <a:t>Route</a:t>
              </a:r>
              <a:r>
                <a:rPr lang="zh-TW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TW" dirty="0">
                  <a:latin typeface="Arial" panose="020B0604020202020204" pitchFamily="34" charset="0"/>
                  <a:cs typeface="Arial" panose="020B0604020202020204" pitchFamily="34" charset="0"/>
                </a:rPr>
                <a:t>the</a:t>
              </a:r>
              <a:r>
                <a:rPr lang="zh-TW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TW" dirty="0">
                  <a:latin typeface="Arial" panose="020B0604020202020204" pitchFamily="34" charset="0"/>
                  <a:cs typeface="Arial" panose="020B0604020202020204" pitchFamily="34" charset="0"/>
                </a:rPr>
                <a:t>task</a:t>
              </a:r>
              <a:r>
                <a:rPr lang="zh-TW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TW" dirty="0">
                  <a:latin typeface="Arial" panose="020B0604020202020204" pitchFamily="34" charset="0"/>
                  <a:cs typeface="Arial" panose="020B0604020202020204" pitchFamily="34" charset="0"/>
                </a:rPr>
                <a:t>when</a:t>
              </a:r>
              <a:r>
                <a:rPr lang="zh-TW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216" name="Picture 1215">
              <a:extLst>
                <a:ext uri="{FF2B5EF4-FFF2-40B4-BE49-F238E27FC236}">
                  <a16:creationId xmlns:a16="http://schemas.microsoft.com/office/drawing/2014/main" id="{E764C2FE-D54B-978E-766D-EA268AB25B8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834337" y="4190461"/>
              <a:ext cx="1442942" cy="316321"/>
            </a:xfrm>
            <a:prstGeom prst="rect">
              <a:avLst/>
            </a:prstGeom>
          </p:spPr>
        </p:pic>
        <p:sp>
          <p:nvSpPr>
            <p:cNvPr id="1217" name="TextBox 230">
              <a:extLst>
                <a:ext uri="{FF2B5EF4-FFF2-40B4-BE49-F238E27FC236}">
                  <a16:creationId xmlns:a16="http://schemas.microsoft.com/office/drawing/2014/main" id="{5C0E789F-9B1A-108B-D439-1019718AA91B}"/>
                </a:ext>
              </a:extLst>
            </p:cNvPr>
            <p:cNvSpPr txBox="1"/>
            <p:nvPr/>
          </p:nvSpPr>
          <p:spPr>
            <a:xfrm>
              <a:off x="7449860" y="4169524"/>
              <a:ext cx="4980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p"/>
              </a:pPr>
              <a:r>
                <a:rPr lang="zh-TW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9" name="矩形 26">
              <a:extLst>
                <a:ext uri="{FF2B5EF4-FFF2-40B4-BE49-F238E27FC236}">
                  <a16:creationId xmlns:a16="http://schemas.microsoft.com/office/drawing/2014/main" id="{1804D171-D315-B36D-D988-08EE060277C5}"/>
                </a:ext>
              </a:extLst>
            </p:cNvPr>
            <p:cNvSpPr/>
            <p:nvPr/>
          </p:nvSpPr>
          <p:spPr>
            <a:xfrm>
              <a:off x="10313852" y="4188942"/>
              <a:ext cx="490834" cy="293438"/>
            </a:xfrm>
            <a:prstGeom prst="rect">
              <a:avLst/>
            </a:prstGeom>
            <a:noFill/>
            <a:ln w="38100" cap="flat" cmpd="sng" algn="ctr">
              <a:solidFill>
                <a:schemeClr val="accent4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cxnSp>
          <p:nvCxnSpPr>
            <p:cNvPr id="1231" name="Straight Arrow Connector 1230">
              <a:extLst>
                <a:ext uri="{FF2B5EF4-FFF2-40B4-BE49-F238E27FC236}">
                  <a16:creationId xmlns:a16="http://schemas.microsoft.com/office/drawing/2014/main" id="{1D1DFAF8-6EC1-6ACB-8804-40DF8EEFFDF0}"/>
                </a:ext>
              </a:extLst>
            </p:cNvPr>
            <p:cNvCxnSpPr>
              <a:stCxn id="1229" idx="2"/>
            </p:cNvCxnSpPr>
            <p:nvPr/>
          </p:nvCxnSpPr>
          <p:spPr>
            <a:xfrm flipH="1">
              <a:off x="10550769" y="4482380"/>
              <a:ext cx="0" cy="174977"/>
            </a:xfrm>
            <a:prstGeom prst="straightConnector1">
              <a:avLst/>
            </a:prstGeom>
            <a:ln w="38100">
              <a:solidFill>
                <a:schemeClr val="accent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3" name="TextBox 230">
              <a:extLst>
                <a:ext uri="{FF2B5EF4-FFF2-40B4-BE49-F238E27FC236}">
                  <a16:creationId xmlns:a16="http://schemas.microsoft.com/office/drawing/2014/main" id="{069C6E0A-89EE-E0DC-95E3-8E2DBC0279F9}"/>
                </a:ext>
              </a:extLst>
            </p:cNvPr>
            <p:cNvSpPr txBox="1"/>
            <p:nvPr/>
          </p:nvSpPr>
          <p:spPr>
            <a:xfrm>
              <a:off x="7449860" y="4563113"/>
              <a:ext cx="6486565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n"/>
              </a:pPr>
              <a:r>
                <a:rPr lang="en-US" altLang="zh-TW" sz="2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xponential-decay reward</a:t>
              </a:r>
            </a:p>
            <a:p>
              <a:pPr marL="742950" lvl="1" indent="-285750">
                <a:buFont typeface="Wingdings" panose="05000000000000000000" pitchFamily="2" charset="2"/>
                <a:buChar char="l"/>
              </a:pPr>
              <a:r>
                <a:rPr lang="en-US" altLang="zh-TW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fferentiate the reward across </a:t>
              </a:r>
            </a:p>
            <a:p>
              <a:pPr lvl="1"/>
              <a:r>
                <a:rPr lang="zh-TW" alt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altLang="zh-TW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ifferent time slots</a:t>
              </a:r>
            </a:p>
            <a:p>
              <a:pPr marL="742950" lvl="1" indent="-285750">
                <a:buFont typeface="Wingdings" panose="05000000000000000000" pitchFamily="2" charset="2"/>
                <a:buChar char="l"/>
              </a:pPr>
              <a:r>
                <a:rPr lang="en-US" altLang="zh-TW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ansmit the tasks in fewer time steps </a:t>
              </a:r>
              <a:r>
                <a:rPr lang="zh-TW" alt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11677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4" grpId="0"/>
      <p:bldP spid="1186" grpId="0" animBg="1"/>
      <p:bldP spid="1187" grpId="0" animBg="1"/>
      <p:bldP spid="1188" grpId="0" animBg="1"/>
      <p:bldP spid="1189" grpId="0" animBg="1"/>
      <p:bldP spid="1190" grpId="0" animBg="1"/>
      <p:bldP spid="1191" grpId="0" animBg="1"/>
      <p:bldP spid="1192" grpId="0" animBg="1"/>
      <p:bldP spid="1193" grpId="0" animBg="1"/>
      <p:bldP spid="1200" grpId="0" animBg="1"/>
      <p:bldP spid="120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BDE6EB8B-AF47-4D0B-BE26-FB014111DC9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imulation Results-1</a:t>
            </a:r>
            <a:endParaRPr lang="zh-TW" altLang="en-US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內容版面配置區 1">
            <a:extLst>
              <a:ext uri="{FF2B5EF4-FFF2-40B4-BE49-F238E27FC236}">
                <a16:creationId xmlns:a16="http://schemas.microsoft.com/office/drawing/2014/main" id="{2AAB9477-C6B0-47B5-8585-87519D14F322}"/>
              </a:ext>
            </a:extLst>
          </p:cNvPr>
          <p:cNvSpPr txBox="1">
            <a:spLocks/>
          </p:cNvSpPr>
          <p:nvPr/>
        </p:nvSpPr>
        <p:spPr>
          <a:xfrm>
            <a:off x="5748760" y="1040322"/>
            <a:ext cx="5994400" cy="4953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endParaRPr lang="en-US" altLang="zh-TW" sz="800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TW" sz="800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TW" sz="800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TW" sz="8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400" dirty="0"/>
              <a:t>Random</a:t>
            </a: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zh-TW" sz="2000" dirty="0"/>
              <a:t>Unpredictable manner</a:t>
            </a: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zh-TW" sz="2000" dirty="0"/>
              <a:t>Increase randomness as the number of user equipment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400" dirty="0"/>
              <a:t>Multi-step DRL</a:t>
            </a: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zh-TW" sz="2000" dirty="0"/>
              <a:t>Influenced by proximity to the target user equipment, next-hop latency</a:t>
            </a:r>
          </a:p>
          <a:p>
            <a:pPr lvl="1">
              <a:spcBef>
                <a:spcPts val="100"/>
              </a:spcBef>
              <a:buFont typeface="Arial" panose="020B0604020202020204" pitchFamily="34" charset="0"/>
              <a:buChar char="•"/>
            </a:pPr>
            <a:r>
              <a:rPr lang="en-US" altLang="zh-TW" sz="2400" dirty="0"/>
              <a:t>More user equipment in the integrated network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zh-TW" altLang="en-US" sz="2400" b="1" dirty="0">
                <a:solidFill>
                  <a:srgbClr val="00B050"/>
                </a:solidFill>
              </a:rPr>
              <a:t>→ </a:t>
            </a:r>
            <a:r>
              <a:rPr lang="en-US" altLang="zh-TW" sz="2400" dirty="0"/>
              <a:t>More latency to deliver the   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en-US" altLang="zh-TW" sz="2400" dirty="0"/>
              <a:t>     task to the matching target user 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en-US" altLang="zh-TW" sz="2400" dirty="0"/>
              <a:t>     equipment </a:t>
            </a:r>
            <a:endParaRPr lang="zh-TW" altLang="en-US" sz="2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E9B222-E9E9-4D5B-19D2-08389120D2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462" y="1701800"/>
            <a:ext cx="5636904" cy="382867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F38ED42-242E-1558-D837-34252D46BEB8}"/>
              </a:ext>
            </a:extLst>
          </p:cNvPr>
          <p:cNvSpPr txBox="1"/>
          <p:nvPr/>
        </p:nvSpPr>
        <p:spPr>
          <a:xfrm>
            <a:off x="6201672" y="1147537"/>
            <a:ext cx="5541488" cy="461665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Latency vs. number of user equipment</a:t>
            </a:r>
          </a:p>
        </p:txBody>
      </p:sp>
    </p:spTree>
    <p:extLst>
      <p:ext uri="{BB962C8B-B14F-4D97-AF65-F5344CB8AC3E}">
        <p14:creationId xmlns:p14="http://schemas.microsoft.com/office/powerpoint/2010/main" val="235646005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BDE6EB8B-AF47-4D0B-BE26-FB014111DC9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imulation Results-2</a:t>
            </a:r>
            <a:endParaRPr lang="zh-TW" altLang="en-US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內容版面配置區 1">
            <a:extLst>
              <a:ext uri="{FF2B5EF4-FFF2-40B4-BE49-F238E27FC236}">
                <a16:creationId xmlns:a16="http://schemas.microsoft.com/office/drawing/2014/main" id="{2AAB9477-C6B0-47B5-8585-87519D14F322}"/>
              </a:ext>
            </a:extLst>
          </p:cNvPr>
          <p:cNvSpPr txBox="1">
            <a:spLocks/>
          </p:cNvSpPr>
          <p:nvPr/>
        </p:nvSpPr>
        <p:spPr>
          <a:xfrm>
            <a:off x="6154895" y="1521012"/>
            <a:ext cx="5771536" cy="4953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TW" sz="800" dirty="0"/>
          </a:p>
          <a:p>
            <a:pPr marL="0" indent="0">
              <a:buNone/>
            </a:pPr>
            <a:endParaRPr lang="en-US" altLang="zh-TW" sz="800" dirty="0"/>
          </a:p>
          <a:p>
            <a:pPr marL="0" indent="0">
              <a:buNone/>
            </a:pPr>
            <a:endParaRPr lang="en-US" altLang="zh-TW" sz="800" dirty="0"/>
          </a:p>
          <a:p>
            <a:pPr lvl="1">
              <a:spcBef>
                <a:spcPts val="100"/>
              </a:spcBef>
              <a:buFont typeface="Arial" panose="020B0604020202020204" pitchFamily="34" charset="0"/>
              <a:buChar char="•"/>
            </a:pPr>
            <a:r>
              <a:rPr lang="en-US" altLang="zh-TW" sz="2400" dirty="0"/>
              <a:t>Larger data size in the network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zh-TW" altLang="en-US" sz="2400" b="1" dirty="0">
                <a:solidFill>
                  <a:srgbClr val="00B050"/>
                </a:solidFill>
              </a:rPr>
              <a:t>→ </a:t>
            </a:r>
            <a:r>
              <a:rPr lang="en-US" altLang="zh-TW" sz="2400" dirty="0"/>
              <a:t>increase the total latency</a:t>
            </a:r>
          </a:p>
          <a:p>
            <a:pPr marL="457200" lvl="1" indent="0">
              <a:spcBef>
                <a:spcPts val="0"/>
              </a:spcBef>
              <a:buNone/>
            </a:pPr>
            <a:endParaRPr lang="en-US" altLang="zh-TW" sz="24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400" dirty="0"/>
              <a:t>Random</a:t>
            </a: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zh-TW" sz="2000" dirty="0"/>
              <a:t>Affected heavily by the traffic load</a:t>
            </a:r>
          </a:p>
          <a:p>
            <a:pPr lvl="2">
              <a:buFont typeface="Wingdings" panose="05000000000000000000" pitchFamily="2" charset="2"/>
              <a:buChar char="ü"/>
            </a:pPr>
            <a:endParaRPr lang="en-US" altLang="zh-TW" sz="24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400" dirty="0"/>
              <a:t>Multi-step DRL</a:t>
            </a: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zh-TW" sz="2000" dirty="0"/>
              <a:t>Well-trained model</a:t>
            </a: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zh-TW" sz="2000" dirty="0"/>
              <a:t>Less affected by the traffic load</a:t>
            </a:r>
          </a:p>
          <a:p>
            <a:pPr lvl="2">
              <a:buFont typeface="Wingdings" panose="05000000000000000000" pitchFamily="2" charset="2"/>
              <a:buChar char="ü"/>
            </a:pPr>
            <a:endParaRPr lang="en-US" altLang="zh-TW" sz="2000" dirty="0"/>
          </a:p>
          <a:p>
            <a:pPr lvl="3">
              <a:buFont typeface="Wingdings" panose="05000000000000000000" pitchFamily="2" charset="2"/>
              <a:buChar char="ü"/>
            </a:pPr>
            <a:endParaRPr lang="en-US" altLang="zh-TW" sz="1600" dirty="0"/>
          </a:p>
          <a:p>
            <a:pPr lvl="4">
              <a:buFont typeface="Wingdings" panose="05000000000000000000" pitchFamily="2" charset="2"/>
              <a:buChar char="ü"/>
            </a:pPr>
            <a:endParaRPr lang="en-US" altLang="zh-TW" sz="1600" dirty="0"/>
          </a:p>
          <a:p>
            <a:pPr lvl="1">
              <a:spcBef>
                <a:spcPts val="0"/>
              </a:spcBef>
              <a:buFont typeface="Wingdings" panose="05000000000000000000" pitchFamily="2" charset="2"/>
              <a:buChar char="l"/>
            </a:pPr>
            <a:endParaRPr lang="zh-TW" altLang="en-US" sz="24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32EA89-1D45-1DE7-1C59-65C2BDB2CA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0267" y="1477905"/>
            <a:ext cx="5655733" cy="390218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0EEFCD8-7DE8-795A-A569-73452EE4408D}"/>
              </a:ext>
            </a:extLst>
          </p:cNvPr>
          <p:cNvSpPr txBox="1"/>
          <p:nvPr/>
        </p:nvSpPr>
        <p:spPr>
          <a:xfrm>
            <a:off x="265569" y="5459281"/>
            <a:ext cx="6880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Data size</a:t>
            </a:r>
            <a:endParaRPr lang="zh-TW" alt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93953FA-D5C9-2592-0848-38183B70C62A}"/>
              </a:ext>
            </a:extLst>
          </p:cNvPr>
          <p:cNvSpPr txBox="1"/>
          <p:nvPr/>
        </p:nvSpPr>
        <p:spPr>
          <a:xfrm>
            <a:off x="6641031" y="1371864"/>
            <a:ext cx="3425568" cy="461665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377"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lang="en-US" altLang="zh-TW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ency vs. Traffic load</a:t>
            </a:r>
          </a:p>
        </p:txBody>
      </p:sp>
      <p:sp>
        <p:nvSpPr>
          <p:cNvPr id="3" name="Speech Bubble: Rectangle with Corners Rounded 2">
            <a:extLst>
              <a:ext uri="{FF2B5EF4-FFF2-40B4-BE49-F238E27FC236}">
                <a16:creationId xmlns:a16="http://schemas.microsoft.com/office/drawing/2014/main" id="{EBEC04E4-A5A0-EB85-2E4C-2131095A332F}"/>
              </a:ext>
            </a:extLst>
          </p:cNvPr>
          <p:cNvSpPr/>
          <p:nvPr/>
        </p:nvSpPr>
        <p:spPr>
          <a:xfrm>
            <a:off x="1369827" y="5565066"/>
            <a:ext cx="1068508" cy="434763"/>
          </a:xfrm>
          <a:prstGeom prst="wedgeRoundRectCallout">
            <a:avLst>
              <a:gd name="adj1" fmla="val -4043"/>
              <a:gd name="adj2" fmla="val -111681"/>
              <a:gd name="adj3" fmla="val 16667"/>
            </a:avLst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/>
              <a:t>1~5 MB</a:t>
            </a:r>
            <a:endParaRPr lang="zh-TW" altLang="en-US" dirty="0"/>
          </a:p>
        </p:txBody>
      </p:sp>
      <p:sp>
        <p:nvSpPr>
          <p:cNvPr id="11" name="Speech Bubble: Rectangle with Corners Rounded 10">
            <a:extLst>
              <a:ext uri="{FF2B5EF4-FFF2-40B4-BE49-F238E27FC236}">
                <a16:creationId xmlns:a16="http://schemas.microsoft.com/office/drawing/2014/main" id="{9D5E76BA-FBFE-19E9-BF75-B9BBED099722}"/>
              </a:ext>
            </a:extLst>
          </p:cNvPr>
          <p:cNvSpPr/>
          <p:nvPr/>
        </p:nvSpPr>
        <p:spPr>
          <a:xfrm>
            <a:off x="2970122" y="5565066"/>
            <a:ext cx="1057048" cy="438456"/>
          </a:xfrm>
          <a:prstGeom prst="wedgeRoundRectCallout">
            <a:avLst>
              <a:gd name="adj1" fmla="val 1769"/>
              <a:gd name="adj2" fmla="val -82777"/>
              <a:gd name="adj3" fmla="val 16667"/>
            </a:avLst>
          </a:prstGeom>
          <a:solidFill>
            <a:srgbClr val="7030A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2~6 MB</a:t>
            </a:r>
          </a:p>
        </p:txBody>
      </p:sp>
      <p:sp>
        <p:nvSpPr>
          <p:cNvPr id="12" name="Speech Bubble: Rectangle with Corners Rounded 11">
            <a:extLst>
              <a:ext uri="{FF2B5EF4-FFF2-40B4-BE49-F238E27FC236}">
                <a16:creationId xmlns:a16="http://schemas.microsoft.com/office/drawing/2014/main" id="{4D88E552-3C30-CB1E-2AC3-15648E39779E}"/>
              </a:ext>
            </a:extLst>
          </p:cNvPr>
          <p:cNvSpPr/>
          <p:nvPr/>
        </p:nvSpPr>
        <p:spPr>
          <a:xfrm>
            <a:off x="4815589" y="5565066"/>
            <a:ext cx="1068508" cy="434764"/>
          </a:xfrm>
          <a:prstGeom prst="wedgeRoundRectCallout">
            <a:avLst>
              <a:gd name="adj1" fmla="val -7667"/>
              <a:gd name="adj2" fmla="val -109681"/>
              <a:gd name="adj3" fmla="val 16667"/>
            </a:avLst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3~7 MB</a:t>
            </a:r>
          </a:p>
        </p:txBody>
      </p:sp>
    </p:spTree>
    <p:extLst>
      <p:ext uri="{BB962C8B-B14F-4D97-AF65-F5344CB8AC3E}">
        <p14:creationId xmlns:p14="http://schemas.microsoft.com/office/powerpoint/2010/main" val="38437661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BC831A0A-3C90-4F29-AECF-F22DAF38A69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Summary of Work II</a:t>
            </a:r>
            <a:endParaRPr lang="zh-TW" altLang="en-US" dirty="0">
              <a:effectLst/>
            </a:endParaRP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6B020AF2-C1E1-4690-B501-C0C510131D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8000" y="1019724"/>
            <a:ext cx="11379200" cy="5029200"/>
          </a:xfrm>
        </p:spPr>
        <p:txBody>
          <a:bodyPr/>
          <a:lstStyle/>
          <a:p>
            <a:pPr marL="34380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We have studied delivering the tasks from the source to the target user equipment with the minimum overall latency in </a:t>
            </a:r>
            <a:r>
              <a:rPr lang="en-US" altLang="zh-TW" sz="24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ntegrated space-terrestrial networks </a:t>
            </a: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and formulated it as the pure binary integer programming optimization problem.</a:t>
            </a:r>
          </a:p>
          <a:p>
            <a:pPr indent="-342000">
              <a:lnSpc>
                <a:spcPct val="120000"/>
              </a:lnSpc>
              <a:spcBef>
                <a:spcPts val="0"/>
              </a:spcBef>
              <a:buNone/>
            </a:pPr>
            <a:endParaRPr lang="en-US" altLang="zh-TW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380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To tackle the NP-hard problem, we have proposed </a:t>
            </a:r>
            <a:r>
              <a:rPr lang="en-US" altLang="zh-TW" sz="24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step DRL method</a:t>
            </a: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, which is a varied of conventional Deep Q-networks approach.</a:t>
            </a:r>
          </a:p>
          <a:p>
            <a:pPr indent="-342000">
              <a:lnSpc>
                <a:spcPct val="120000"/>
              </a:lnSpc>
              <a:spcBef>
                <a:spcPts val="0"/>
              </a:spcBef>
            </a:pPr>
            <a:endParaRPr lang="en-US" altLang="zh-TW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380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Simulation results have shown that the proposed algorithm</a:t>
            </a:r>
          </a:p>
          <a:p>
            <a:pPr lvl="1" indent="-342000">
              <a:lnSpc>
                <a:spcPct val="120000"/>
              </a:lnSpc>
              <a:spcBef>
                <a:spcPts val="0"/>
              </a:spcBef>
            </a:pPr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Transmit tasks more efficiently than the random selection algorithm</a:t>
            </a:r>
          </a:p>
          <a:p>
            <a:pPr lvl="1" indent="-342000">
              <a:lnSpc>
                <a:spcPct val="120000"/>
              </a:lnSpc>
              <a:spcBef>
                <a:spcPts val="0"/>
              </a:spcBef>
            </a:pPr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Demand a </a:t>
            </a:r>
            <a:r>
              <a:rPr lang="en-US" altLang="zh-TW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orter latency</a:t>
            </a:r>
            <a:r>
              <a:rPr lang="zh-TW" altLang="en-US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to execute the equivalent mission</a:t>
            </a:r>
          </a:p>
        </p:txBody>
      </p:sp>
    </p:spTree>
    <p:extLst>
      <p:ext uri="{BB962C8B-B14F-4D97-AF65-F5344CB8AC3E}">
        <p14:creationId xmlns:p14="http://schemas.microsoft.com/office/powerpoint/2010/main" val="25396500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4" name="文本框 7"/>
          <p:cNvSpPr txBox="1">
            <a:spLocks noChangeArrowheads="1"/>
          </p:cNvSpPr>
          <p:nvPr/>
        </p:nvSpPr>
        <p:spPr bwMode="auto">
          <a:xfrm rot="10800000" flipH="1" flipV="1">
            <a:off x="638992" y="981706"/>
            <a:ext cx="11138338" cy="5163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140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dirty="0"/>
              <a:t>Introduction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dirty="0">
                <a:solidFill>
                  <a:schemeClr val="tx1"/>
                </a:solidFill>
              </a:rPr>
              <a:t>Work I:  Multi-Commodity Flow Routing for Large-Scale LEO Satellite Networks Using Deep Reinforcement Learning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dirty="0">
                <a:solidFill>
                  <a:schemeClr val="tx1"/>
                </a:solidFill>
              </a:rPr>
              <a:t>Work II: Integrated Satellite-Terrestrial Network Routing Using Deep Reinforcement Learning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b="1" dirty="0">
                <a:solidFill>
                  <a:srgbClr val="C00000"/>
                </a:solidFill>
              </a:rPr>
              <a:t>Work III: Distributionally Robust Optimization for the Integrated Satellite-Terrestrial Routing 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TW" sz="2400" dirty="0">
                <a:solidFill>
                  <a:schemeClr val="tx1"/>
                </a:solidFill>
              </a:rPr>
              <a:t>Conclusions and Future Works</a:t>
            </a:r>
          </a:p>
        </p:txBody>
      </p:sp>
    </p:spTree>
    <p:extLst>
      <p:ext uri="{BB962C8B-B14F-4D97-AF65-F5344CB8AC3E}">
        <p14:creationId xmlns:p14="http://schemas.microsoft.com/office/powerpoint/2010/main" val="28522847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602D7A50-DD48-A8FF-1DB8-6F840B865AA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Motivation of Work III</a:t>
            </a:r>
            <a:endParaRPr lang="zh-TW" altLang="en-US" dirty="0">
              <a:effectLst/>
            </a:endParaRP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CCB636E-FBDA-24E2-C3E5-D1386A284A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1" y="1378932"/>
            <a:ext cx="7794875" cy="2008521"/>
          </a:xfrm>
        </p:spPr>
        <p:txBody>
          <a:bodyPr/>
          <a:lstStyle/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Terrestrial-Satellite Hybrid Routing (TSHR) algorithm [5]</a:t>
            </a:r>
          </a:p>
          <a:p>
            <a:pPr lvl="2"/>
            <a:r>
              <a:rPr lang="en-US" altLang="zh-TW" sz="1800" dirty="0">
                <a:latin typeface="Arial" panose="020B0604020202020204" pitchFamily="34" charset="0"/>
                <a:cs typeface="Arial" panose="020B0604020202020204" pitchFamily="34" charset="0"/>
              </a:rPr>
              <a:t>Find the minimum end-to-end delay by selecting the transmission path among ISL, terrestrial-satellite routing equipment-Satellite Link (TSL) and Inter Terrestrial Link (ITL)</a:t>
            </a:r>
            <a:endParaRPr lang="en-US" altLang="zh-TW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Joint satellite gateway and routing strategy [6]</a:t>
            </a:r>
          </a:p>
          <a:p>
            <a:pPr lvl="2"/>
            <a:r>
              <a:rPr lang="en-US" altLang="zh-TW" sz="1800" dirty="0">
                <a:latin typeface="Arial" panose="020B0604020202020204" pitchFamily="34" charset="0"/>
                <a:cs typeface="Arial" panose="020B0604020202020204" pitchFamily="34" charset="0"/>
              </a:rPr>
              <a:t>Minimize the overall cost of gateway deployment and traffic routing while satisfying average delay requirement for traffic demands</a:t>
            </a:r>
          </a:p>
        </p:txBody>
      </p:sp>
      <p:sp>
        <p:nvSpPr>
          <p:cNvPr id="4" name="页脚占位符 7">
            <a:extLst>
              <a:ext uri="{FF2B5EF4-FFF2-40B4-BE49-F238E27FC236}">
                <a16:creationId xmlns:a16="http://schemas.microsoft.com/office/drawing/2014/main" id="{E421D8D4-F7CC-B7A3-3098-A9BF8312AB66}"/>
              </a:ext>
            </a:extLst>
          </p:cNvPr>
          <p:cNvSpPr txBox="1">
            <a:spLocks/>
          </p:cNvSpPr>
          <p:nvPr/>
        </p:nvSpPr>
        <p:spPr>
          <a:xfrm>
            <a:off x="508000" y="5585418"/>
            <a:ext cx="11642988" cy="4937760"/>
          </a:xfr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1200" dirty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5] H. Xu, D. Li, M. Liu, G. Han, W. Huang and C. Xu, "A Hybrid Routing Algorithm in Terrestrial-Satellite Integrated Network," 2020 IEEE/CIC International Conference on Communications in China (ICCC), Chongqing, China, 2020, pp. 90-95 </a:t>
            </a:r>
          </a:p>
          <a:p>
            <a:pPr>
              <a:defRPr/>
            </a:pPr>
            <a:r>
              <a:rPr lang="en-US" altLang="zh-CN" sz="1200" dirty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[6] N. </a:t>
            </a:r>
            <a:r>
              <a:rPr lang="en-US" altLang="zh-CN" sz="1200" dirty="0" err="1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rkzaban</a:t>
            </a:r>
            <a:r>
              <a:rPr lang="en-US" altLang="zh-CN" sz="1200" dirty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. </a:t>
            </a:r>
            <a:r>
              <a:rPr lang="en-US" altLang="zh-CN" sz="1200" dirty="0" err="1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olami</a:t>
            </a:r>
            <a:r>
              <a:rPr lang="en-US" altLang="zh-CN" sz="1200" dirty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J. S. </a:t>
            </a:r>
            <a:r>
              <a:rPr lang="en-US" altLang="zh-CN" sz="1200" dirty="0" err="1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ras</a:t>
            </a:r>
            <a:r>
              <a:rPr lang="en-US" altLang="zh-CN" sz="1200" dirty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C. </a:t>
            </a:r>
            <a:r>
              <a:rPr lang="en-US" altLang="zh-CN" sz="1200" dirty="0" err="1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pagianni</a:t>
            </a:r>
            <a:r>
              <a:rPr lang="en-US" altLang="zh-CN" sz="1200" dirty="0">
                <a:solidFill>
                  <a:prstClr val="black">
                    <a:tint val="7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"Joint Satellite Gateway Placement and Routing for Integrated Satellite-Terrestrial Networks," ICC 2020 - 2020 IEEE International Conference on Communications (ICC), Dublin, Ireland, 2020, pp. 1-6</a:t>
            </a:r>
            <a:endParaRPr lang="zh-CN" altLang="en-US" sz="1200" dirty="0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AB28204-948F-CF5E-58E3-D1DD955648B6}"/>
              </a:ext>
            </a:extLst>
          </p:cNvPr>
          <p:cNvSpPr txBox="1"/>
          <p:nvPr/>
        </p:nvSpPr>
        <p:spPr>
          <a:xfrm>
            <a:off x="508000" y="926266"/>
            <a:ext cx="4044341" cy="461665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Current ISTN routing design </a:t>
            </a:r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293E80-5ACD-0E45-FAB8-DA07A3CDB9D9}"/>
              </a:ext>
            </a:extLst>
          </p:cNvPr>
          <p:cNvSpPr txBox="1"/>
          <p:nvPr/>
        </p:nvSpPr>
        <p:spPr>
          <a:xfrm>
            <a:off x="2782017" y="3956982"/>
            <a:ext cx="1580837" cy="461665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Problems</a:t>
            </a:r>
            <a:endParaRPr kumimoji="1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7" name="內容版面配置區 2">
            <a:extLst>
              <a:ext uri="{FF2B5EF4-FFF2-40B4-BE49-F238E27FC236}">
                <a16:creationId xmlns:a16="http://schemas.microsoft.com/office/drawing/2014/main" id="{6B1171FE-1576-F373-AC78-93AC31EC0E3F}"/>
              </a:ext>
            </a:extLst>
          </p:cNvPr>
          <p:cNvSpPr txBox="1">
            <a:spLocks/>
          </p:cNvSpPr>
          <p:nvPr/>
        </p:nvSpPr>
        <p:spPr>
          <a:xfrm>
            <a:off x="2274018" y="4448766"/>
            <a:ext cx="9512510" cy="106865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Merely</a:t>
            </a:r>
            <a:r>
              <a:rPr lang="en-US" altLang="zh-TW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en-US" altLang="zh-TW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restrial-satellite terminals (TSTs),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i.e. terrestrial-satellite gateway and base stations, to connect terrestrial and satellite network</a:t>
            </a:r>
          </a:p>
          <a:p>
            <a:pPr lvl="1"/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ss coverage area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due to fixed terrestrial-satellite terminals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(TSTs)</a:t>
            </a:r>
          </a:p>
        </p:txBody>
      </p:sp>
      <p:grpSp>
        <p:nvGrpSpPr>
          <p:cNvPr id="438" name="Group 437">
            <a:extLst>
              <a:ext uri="{FF2B5EF4-FFF2-40B4-BE49-F238E27FC236}">
                <a16:creationId xmlns:a16="http://schemas.microsoft.com/office/drawing/2014/main" id="{159ECEC1-1025-E395-7D03-C595452A538D}"/>
              </a:ext>
            </a:extLst>
          </p:cNvPr>
          <p:cNvGrpSpPr/>
          <p:nvPr/>
        </p:nvGrpSpPr>
        <p:grpSpPr>
          <a:xfrm>
            <a:off x="7550421" y="1593603"/>
            <a:ext cx="4278721" cy="1914996"/>
            <a:chOff x="5660480" y="1470636"/>
            <a:chExt cx="4129262" cy="1549614"/>
          </a:xfrm>
        </p:grpSpPr>
        <p:sp>
          <p:nvSpPr>
            <p:cNvPr id="439" name="Freeform: Shape 438">
              <a:extLst>
                <a:ext uri="{FF2B5EF4-FFF2-40B4-BE49-F238E27FC236}">
                  <a16:creationId xmlns:a16="http://schemas.microsoft.com/office/drawing/2014/main" id="{E1F5BBF1-26DB-F471-9E04-E95788743666}"/>
                </a:ext>
              </a:extLst>
            </p:cNvPr>
            <p:cNvSpPr/>
            <p:nvPr/>
          </p:nvSpPr>
          <p:spPr>
            <a:xfrm flipV="1">
              <a:off x="6113835" y="1547314"/>
              <a:ext cx="1046631" cy="1472936"/>
            </a:xfrm>
            <a:custGeom>
              <a:avLst/>
              <a:gdLst>
                <a:gd name="connsiteX0" fmla="*/ 1037599 w 1046631"/>
                <a:gd name="connsiteY0" fmla="*/ 585385 h 1472936"/>
                <a:gd name="connsiteX1" fmla="*/ 1034665 w 1046631"/>
                <a:gd name="connsiteY1" fmla="*/ 586223 h 1472936"/>
                <a:gd name="connsiteX2" fmla="*/ 1034665 w 1046631"/>
                <a:gd name="connsiteY2" fmla="*/ 586223 h 1472936"/>
                <a:gd name="connsiteX3" fmla="*/ 1034665 w 1046631"/>
                <a:gd name="connsiteY3" fmla="*/ 586223 h 1472936"/>
                <a:gd name="connsiteX4" fmla="*/ 1031732 w 1046631"/>
                <a:gd name="connsiteY4" fmla="*/ 585944 h 1472936"/>
                <a:gd name="connsiteX5" fmla="*/ 1031732 w 1046631"/>
                <a:gd name="connsiteY5" fmla="*/ 585944 h 1472936"/>
                <a:gd name="connsiteX6" fmla="*/ 1031732 w 1046631"/>
                <a:gd name="connsiteY6" fmla="*/ 585944 h 1472936"/>
                <a:gd name="connsiteX7" fmla="*/ 1028468 w 1046631"/>
                <a:gd name="connsiteY7" fmla="*/ 585664 h 1472936"/>
                <a:gd name="connsiteX8" fmla="*/ 1028468 w 1046631"/>
                <a:gd name="connsiteY8" fmla="*/ 585664 h 1472936"/>
                <a:gd name="connsiteX9" fmla="*/ 1028468 w 1046631"/>
                <a:gd name="connsiteY9" fmla="*/ 585664 h 1472936"/>
                <a:gd name="connsiteX10" fmla="*/ 1024391 w 1046631"/>
                <a:gd name="connsiteY10" fmla="*/ 587023 h 1472936"/>
                <a:gd name="connsiteX11" fmla="*/ 1024391 w 1046631"/>
                <a:gd name="connsiteY11" fmla="*/ 587023 h 1472936"/>
                <a:gd name="connsiteX12" fmla="*/ 1024112 w 1046631"/>
                <a:gd name="connsiteY12" fmla="*/ 587252 h 1472936"/>
                <a:gd name="connsiteX13" fmla="*/ 1024112 w 1046631"/>
                <a:gd name="connsiteY13" fmla="*/ 587252 h 1472936"/>
                <a:gd name="connsiteX14" fmla="*/ 1023769 w 1046631"/>
                <a:gd name="connsiteY14" fmla="*/ 587086 h 1472936"/>
                <a:gd name="connsiteX15" fmla="*/ 1023769 w 1046631"/>
                <a:gd name="connsiteY15" fmla="*/ 587086 h 1472936"/>
                <a:gd name="connsiteX16" fmla="*/ 1023769 w 1046631"/>
                <a:gd name="connsiteY16" fmla="*/ 587086 h 1472936"/>
                <a:gd name="connsiteX17" fmla="*/ 1022423 w 1046631"/>
                <a:gd name="connsiteY17" fmla="*/ 586756 h 1472936"/>
                <a:gd name="connsiteX18" fmla="*/ 1022423 w 1046631"/>
                <a:gd name="connsiteY18" fmla="*/ 586756 h 1472936"/>
                <a:gd name="connsiteX19" fmla="*/ 1022423 w 1046631"/>
                <a:gd name="connsiteY19" fmla="*/ 586756 h 1472936"/>
                <a:gd name="connsiteX20" fmla="*/ 1021305 w 1046631"/>
                <a:gd name="connsiteY20" fmla="*/ 587061 h 1472936"/>
                <a:gd name="connsiteX21" fmla="*/ 1021305 w 1046631"/>
                <a:gd name="connsiteY21" fmla="*/ 587061 h 1472936"/>
                <a:gd name="connsiteX22" fmla="*/ 1021305 w 1046631"/>
                <a:gd name="connsiteY22" fmla="*/ 587061 h 1472936"/>
                <a:gd name="connsiteX23" fmla="*/ 1020328 w 1046631"/>
                <a:gd name="connsiteY23" fmla="*/ 588560 h 1472936"/>
                <a:gd name="connsiteX24" fmla="*/ 1020328 w 1046631"/>
                <a:gd name="connsiteY24" fmla="*/ 588560 h 1472936"/>
                <a:gd name="connsiteX25" fmla="*/ 1020328 w 1046631"/>
                <a:gd name="connsiteY25" fmla="*/ 588560 h 1472936"/>
                <a:gd name="connsiteX26" fmla="*/ 1019108 w 1046631"/>
                <a:gd name="connsiteY26" fmla="*/ 590350 h 1472936"/>
                <a:gd name="connsiteX27" fmla="*/ 1019108 w 1046631"/>
                <a:gd name="connsiteY27" fmla="*/ 590350 h 1472936"/>
                <a:gd name="connsiteX28" fmla="*/ 1019108 w 1046631"/>
                <a:gd name="connsiteY28" fmla="*/ 590350 h 1472936"/>
                <a:gd name="connsiteX29" fmla="*/ 1018092 w 1046631"/>
                <a:gd name="connsiteY29" fmla="*/ 590744 h 1472936"/>
                <a:gd name="connsiteX30" fmla="*/ 1018092 w 1046631"/>
                <a:gd name="connsiteY30" fmla="*/ 590744 h 1472936"/>
                <a:gd name="connsiteX31" fmla="*/ 1018092 w 1046631"/>
                <a:gd name="connsiteY31" fmla="*/ 590744 h 1472936"/>
                <a:gd name="connsiteX32" fmla="*/ 1014397 w 1046631"/>
                <a:gd name="connsiteY32" fmla="*/ 593893 h 1472936"/>
                <a:gd name="connsiteX33" fmla="*/ 1014397 w 1046631"/>
                <a:gd name="connsiteY33" fmla="*/ 593893 h 1472936"/>
                <a:gd name="connsiteX34" fmla="*/ 1014397 w 1046631"/>
                <a:gd name="connsiteY34" fmla="*/ 593893 h 1472936"/>
                <a:gd name="connsiteX35" fmla="*/ 990598 w 1046631"/>
                <a:gd name="connsiteY35" fmla="*/ 612283 h 1472936"/>
                <a:gd name="connsiteX36" fmla="*/ 990598 w 1046631"/>
                <a:gd name="connsiteY36" fmla="*/ 612283 h 1472936"/>
                <a:gd name="connsiteX37" fmla="*/ 990598 w 1046631"/>
                <a:gd name="connsiteY37" fmla="*/ 612283 h 1472936"/>
                <a:gd name="connsiteX38" fmla="*/ 988134 w 1046631"/>
                <a:gd name="connsiteY38" fmla="*/ 612600 h 1472936"/>
                <a:gd name="connsiteX39" fmla="*/ 988134 w 1046631"/>
                <a:gd name="connsiteY39" fmla="*/ 612600 h 1472936"/>
                <a:gd name="connsiteX40" fmla="*/ 988134 w 1046631"/>
                <a:gd name="connsiteY40" fmla="*/ 612600 h 1472936"/>
                <a:gd name="connsiteX41" fmla="*/ 982368 w 1046631"/>
                <a:gd name="connsiteY41" fmla="*/ 611660 h 1472936"/>
                <a:gd name="connsiteX42" fmla="*/ 982368 w 1046631"/>
                <a:gd name="connsiteY42" fmla="*/ 611660 h 1472936"/>
                <a:gd name="connsiteX43" fmla="*/ 982368 w 1046631"/>
                <a:gd name="connsiteY43" fmla="*/ 611660 h 1472936"/>
                <a:gd name="connsiteX44" fmla="*/ 976818 w 1046631"/>
                <a:gd name="connsiteY44" fmla="*/ 610835 h 1472936"/>
                <a:gd name="connsiteX45" fmla="*/ 976818 w 1046631"/>
                <a:gd name="connsiteY45" fmla="*/ 610835 h 1472936"/>
                <a:gd name="connsiteX46" fmla="*/ 976666 w 1046631"/>
                <a:gd name="connsiteY46" fmla="*/ 610835 h 1472936"/>
                <a:gd name="connsiteX47" fmla="*/ 976666 w 1046631"/>
                <a:gd name="connsiteY47" fmla="*/ 610835 h 1472936"/>
                <a:gd name="connsiteX48" fmla="*/ 976666 w 1046631"/>
                <a:gd name="connsiteY48" fmla="*/ 610835 h 1472936"/>
                <a:gd name="connsiteX49" fmla="*/ 969529 w 1046631"/>
                <a:gd name="connsiteY49" fmla="*/ 612727 h 1472936"/>
                <a:gd name="connsiteX50" fmla="*/ 969529 w 1046631"/>
                <a:gd name="connsiteY50" fmla="*/ 612727 h 1472936"/>
                <a:gd name="connsiteX51" fmla="*/ 969529 w 1046631"/>
                <a:gd name="connsiteY51" fmla="*/ 612727 h 1472936"/>
                <a:gd name="connsiteX52" fmla="*/ 968005 w 1046631"/>
                <a:gd name="connsiteY52" fmla="*/ 612587 h 1472936"/>
                <a:gd name="connsiteX53" fmla="*/ 968005 w 1046631"/>
                <a:gd name="connsiteY53" fmla="*/ 612587 h 1472936"/>
                <a:gd name="connsiteX54" fmla="*/ 968005 w 1046631"/>
                <a:gd name="connsiteY54" fmla="*/ 612587 h 1472936"/>
                <a:gd name="connsiteX55" fmla="*/ 963954 w 1046631"/>
                <a:gd name="connsiteY55" fmla="*/ 614340 h 1472936"/>
                <a:gd name="connsiteX56" fmla="*/ 963954 w 1046631"/>
                <a:gd name="connsiteY56" fmla="*/ 614340 h 1472936"/>
                <a:gd name="connsiteX57" fmla="*/ 963954 w 1046631"/>
                <a:gd name="connsiteY57" fmla="*/ 614340 h 1472936"/>
                <a:gd name="connsiteX58" fmla="*/ 956905 w 1046631"/>
                <a:gd name="connsiteY58" fmla="*/ 616943 h 1472936"/>
                <a:gd name="connsiteX59" fmla="*/ 956905 w 1046631"/>
                <a:gd name="connsiteY59" fmla="*/ 616943 h 1472936"/>
                <a:gd name="connsiteX60" fmla="*/ 956905 w 1046631"/>
                <a:gd name="connsiteY60" fmla="*/ 616943 h 1472936"/>
                <a:gd name="connsiteX61" fmla="*/ 952283 w 1046631"/>
                <a:gd name="connsiteY61" fmla="*/ 615737 h 1472936"/>
                <a:gd name="connsiteX62" fmla="*/ 952283 w 1046631"/>
                <a:gd name="connsiteY62" fmla="*/ 615737 h 1472936"/>
                <a:gd name="connsiteX63" fmla="*/ 952283 w 1046631"/>
                <a:gd name="connsiteY63" fmla="*/ 615737 h 1472936"/>
                <a:gd name="connsiteX64" fmla="*/ 951749 w 1046631"/>
                <a:gd name="connsiteY64" fmla="*/ 615407 h 1472936"/>
                <a:gd name="connsiteX65" fmla="*/ 951749 w 1046631"/>
                <a:gd name="connsiteY65" fmla="*/ 615407 h 1472936"/>
                <a:gd name="connsiteX66" fmla="*/ 951749 w 1046631"/>
                <a:gd name="connsiteY66" fmla="*/ 615407 h 1472936"/>
                <a:gd name="connsiteX67" fmla="*/ 951559 w 1046631"/>
                <a:gd name="connsiteY67" fmla="*/ 615356 h 1472936"/>
                <a:gd name="connsiteX68" fmla="*/ 951559 w 1046631"/>
                <a:gd name="connsiteY68" fmla="*/ 615356 h 1472936"/>
                <a:gd name="connsiteX69" fmla="*/ 951559 w 1046631"/>
                <a:gd name="connsiteY69" fmla="*/ 615356 h 1472936"/>
                <a:gd name="connsiteX70" fmla="*/ 951330 w 1046631"/>
                <a:gd name="connsiteY70" fmla="*/ 615788 h 1472936"/>
                <a:gd name="connsiteX71" fmla="*/ 951330 w 1046631"/>
                <a:gd name="connsiteY71" fmla="*/ 615788 h 1472936"/>
                <a:gd name="connsiteX72" fmla="*/ 951330 w 1046631"/>
                <a:gd name="connsiteY72" fmla="*/ 615788 h 1472936"/>
                <a:gd name="connsiteX73" fmla="*/ 949628 w 1046631"/>
                <a:gd name="connsiteY73" fmla="*/ 617020 h 1472936"/>
                <a:gd name="connsiteX74" fmla="*/ 949628 w 1046631"/>
                <a:gd name="connsiteY74" fmla="*/ 617020 h 1472936"/>
                <a:gd name="connsiteX75" fmla="*/ 949616 w 1046631"/>
                <a:gd name="connsiteY75" fmla="*/ 617020 h 1472936"/>
                <a:gd name="connsiteX76" fmla="*/ 949616 w 1046631"/>
                <a:gd name="connsiteY76" fmla="*/ 617020 h 1472936"/>
                <a:gd name="connsiteX77" fmla="*/ 949616 w 1046631"/>
                <a:gd name="connsiteY77" fmla="*/ 617020 h 1472936"/>
                <a:gd name="connsiteX78" fmla="*/ 947063 w 1046631"/>
                <a:gd name="connsiteY78" fmla="*/ 614899 h 1472936"/>
                <a:gd name="connsiteX79" fmla="*/ 947063 w 1046631"/>
                <a:gd name="connsiteY79" fmla="*/ 614899 h 1472936"/>
                <a:gd name="connsiteX80" fmla="*/ 947063 w 1046631"/>
                <a:gd name="connsiteY80" fmla="*/ 614899 h 1472936"/>
                <a:gd name="connsiteX81" fmla="*/ 945349 w 1046631"/>
                <a:gd name="connsiteY81" fmla="*/ 613222 h 1472936"/>
                <a:gd name="connsiteX82" fmla="*/ 945349 w 1046631"/>
                <a:gd name="connsiteY82" fmla="*/ 613222 h 1472936"/>
                <a:gd name="connsiteX83" fmla="*/ 945349 w 1046631"/>
                <a:gd name="connsiteY83" fmla="*/ 613222 h 1472936"/>
                <a:gd name="connsiteX84" fmla="*/ 945234 w 1046631"/>
                <a:gd name="connsiteY84" fmla="*/ 613248 h 1472936"/>
                <a:gd name="connsiteX85" fmla="*/ 945234 w 1046631"/>
                <a:gd name="connsiteY85" fmla="*/ 613248 h 1472936"/>
                <a:gd name="connsiteX86" fmla="*/ 945234 w 1046631"/>
                <a:gd name="connsiteY86" fmla="*/ 613248 h 1472936"/>
                <a:gd name="connsiteX87" fmla="*/ 946225 w 1046631"/>
                <a:gd name="connsiteY87" fmla="*/ 615635 h 1472936"/>
                <a:gd name="connsiteX88" fmla="*/ 946225 w 1046631"/>
                <a:gd name="connsiteY88" fmla="*/ 615635 h 1472936"/>
                <a:gd name="connsiteX89" fmla="*/ 946225 w 1046631"/>
                <a:gd name="connsiteY89" fmla="*/ 615635 h 1472936"/>
                <a:gd name="connsiteX90" fmla="*/ 947304 w 1046631"/>
                <a:gd name="connsiteY90" fmla="*/ 618632 h 1472936"/>
                <a:gd name="connsiteX91" fmla="*/ 947304 w 1046631"/>
                <a:gd name="connsiteY91" fmla="*/ 618632 h 1472936"/>
                <a:gd name="connsiteX92" fmla="*/ 947304 w 1046631"/>
                <a:gd name="connsiteY92" fmla="*/ 618632 h 1472936"/>
                <a:gd name="connsiteX93" fmla="*/ 945514 w 1046631"/>
                <a:gd name="connsiteY93" fmla="*/ 619750 h 1472936"/>
                <a:gd name="connsiteX94" fmla="*/ 945514 w 1046631"/>
                <a:gd name="connsiteY94" fmla="*/ 619750 h 1472936"/>
                <a:gd name="connsiteX95" fmla="*/ 945514 w 1046631"/>
                <a:gd name="connsiteY95" fmla="*/ 619750 h 1472936"/>
                <a:gd name="connsiteX96" fmla="*/ 944790 w 1046631"/>
                <a:gd name="connsiteY96" fmla="*/ 619953 h 1472936"/>
                <a:gd name="connsiteX97" fmla="*/ 944790 w 1046631"/>
                <a:gd name="connsiteY97" fmla="*/ 619953 h 1472936"/>
                <a:gd name="connsiteX98" fmla="*/ 944790 w 1046631"/>
                <a:gd name="connsiteY98" fmla="*/ 619953 h 1472936"/>
                <a:gd name="connsiteX99" fmla="*/ 945298 w 1046631"/>
                <a:gd name="connsiteY99" fmla="*/ 620804 h 1472936"/>
                <a:gd name="connsiteX100" fmla="*/ 945298 w 1046631"/>
                <a:gd name="connsiteY100" fmla="*/ 620804 h 1472936"/>
                <a:gd name="connsiteX101" fmla="*/ 945298 w 1046631"/>
                <a:gd name="connsiteY101" fmla="*/ 620804 h 1472936"/>
                <a:gd name="connsiteX102" fmla="*/ 945679 w 1046631"/>
                <a:gd name="connsiteY102" fmla="*/ 623433 h 1472936"/>
                <a:gd name="connsiteX103" fmla="*/ 945679 w 1046631"/>
                <a:gd name="connsiteY103" fmla="*/ 623433 h 1472936"/>
                <a:gd name="connsiteX104" fmla="*/ 945679 w 1046631"/>
                <a:gd name="connsiteY104" fmla="*/ 623433 h 1472936"/>
                <a:gd name="connsiteX105" fmla="*/ 944180 w 1046631"/>
                <a:gd name="connsiteY105" fmla="*/ 624284 h 1472936"/>
                <a:gd name="connsiteX106" fmla="*/ 944180 w 1046631"/>
                <a:gd name="connsiteY106" fmla="*/ 624284 h 1472936"/>
                <a:gd name="connsiteX107" fmla="*/ 944180 w 1046631"/>
                <a:gd name="connsiteY107" fmla="*/ 624284 h 1472936"/>
                <a:gd name="connsiteX108" fmla="*/ 943063 w 1046631"/>
                <a:gd name="connsiteY108" fmla="*/ 624982 h 1472936"/>
                <a:gd name="connsiteX109" fmla="*/ 943063 w 1046631"/>
                <a:gd name="connsiteY109" fmla="*/ 624982 h 1472936"/>
                <a:gd name="connsiteX110" fmla="*/ 943063 w 1046631"/>
                <a:gd name="connsiteY110" fmla="*/ 624982 h 1472936"/>
                <a:gd name="connsiteX111" fmla="*/ 941932 w 1046631"/>
                <a:gd name="connsiteY111" fmla="*/ 628640 h 1472936"/>
                <a:gd name="connsiteX112" fmla="*/ 941932 w 1046631"/>
                <a:gd name="connsiteY112" fmla="*/ 628640 h 1472936"/>
                <a:gd name="connsiteX113" fmla="*/ 941932 w 1046631"/>
                <a:gd name="connsiteY113" fmla="*/ 628640 h 1472936"/>
                <a:gd name="connsiteX114" fmla="*/ 941856 w 1046631"/>
                <a:gd name="connsiteY114" fmla="*/ 629224 h 1472936"/>
                <a:gd name="connsiteX115" fmla="*/ 941856 w 1046631"/>
                <a:gd name="connsiteY115" fmla="*/ 629224 h 1472936"/>
                <a:gd name="connsiteX116" fmla="*/ 941856 w 1046631"/>
                <a:gd name="connsiteY116" fmla="*/ 629224 h 1472936"/>
                <a:gd name="connsiteX117" fmla="*/ 941170 w 1046631"/>
                <a:gd name="connsiteY117" fmla="*/ 629897 h 1472936"/>
                <a:gd name="connsiteX118" fmla="*/ 941170 w 1046631"/>
                <a:gd name="connsiteY118" fmla="*/ 629897 h 1472936"/>
                <a:gd name="connsiteX119" fmla="*/ 941170 w 1046631"/>
                <a:gd name="connsiteY119" fmla="*/ 629897 h 1472936"/>
                <a:gd name="connsiteX120" fmla="*/ 939138 w 1046631"/>
                <a:gd name="connsiteY120" fmla="*/ 627941 h 1472936"/>
                <a:gd name="connsiteX121" fmla="*/ 939138 w 1046631"/>
                <a:gd name="connsiteY121" fmla="*/ 627941 h 1472936"/>
                <a:gd name="connsiteX122" fmla="*/ 939138 w 1046631"/>
                <a:gd name="connsiteY122" fmla="*/ 627941 h 1472936"/>
                <a:gd name="connsiteX123" fmla="*/ 937234 w 1046631"/>
                <a:gd name="connsiteY123" fmla="*/ 625732 h 1472936"/>
                <a:gd name="connsiteX124" fmla="*/ 937234 w 1046631"/>
                <a:gd name="connsiteY124" fmla="*/ 625732 h 1472936"/>
                <a:gd name="connsiteX125" fmla="*/ 937234 w 1046631"/>
                <a:gd name="connsiteY125" fmla="*/ 625732 h 1472936"/>
                <a:gd name="connsiteX126" fmla="*/ 937234 w 1046631"/>
                <a:gd name="connsiteY126" fmla="*/ 625859 h 1472936"/>
                <a:gd name="connsiteX127" fmla="*/ 937234 w 1046631"/>
                <a:gd name="connsiteY127" fmla="*/ 625859 h 1472936"/>
                <a:gd name="connsiteX128" fmla="*/ 937234 w 1046631"/>
                <a:gd name="connsiteY128" fmla="*/ 625859 h 1472936"/>
                <a:gd name="connsiteX129" fmla="*/ 936560 w 1046631"/>
                <a:gd name="connsiteY129" fmla="*/ 627967 h 1472936"/>
                <a:gd name="connsiteX130" fmla="*/ 936560 w 1046631"/>
                <a:gd name="connsiteY130" fmla="*/ 627967 h 1472936"/>
                <a:gd name="connsiteX131" fmla="*/ 936560 w 1046631"/>
                <a:gd name="connsiteY131" fmla="*/ 627967 h 1472936"/>
                <a:gd name="connsiteX132" fmla="*/ 916343 w 1046631"/>
                <a:gd name="connsiteY132" fmla="*/ 637491 h 1472936"/>
                <a:gd name="connsiteX133" fmla="*/ 916343 w 1046631"/>
                <a:gd name="connsiteY133" fmla="*/ 637491 h 1472936"/>
                <a:gd name="connsiteX134" fmla="*/ 916343 w 1046631"/>
                <a:gd name="connsiteY134" fmla="*/ 637491 h 1472936"/>
                <a:gd name="connsiteX135" fmla="*/ 914996 w 1046631"/>
                <a:gd name="connsiteY135" fmla="*/ 637530 h 1472936"/>
                <a:gd name="connsiteX136" fmla="*/ 914996 w 1046631"/>
                <a:gd name="connsiteY136" fmla="*/ 637530 h 1472936"/>
                <a:gd name="connsiteX137" fmla="*/ 914996 w 1046631"/>
                <a:gd name="connsiteY137" fmla="*/ 637530 h 1472936"/>
                <a:gd name="connsiteX138" fmla="*/ 909180 w 1046631"/>
                <a:gd name="connsiteY138" fmla="*/ 636437 h 1472936"/>
                <a:gd name="connsiteX139" fmla="*/ 909180 w 1046631"/>
                <a:gd name="connsiteY139" fmla="*/ 636437 h 1472936"/>
                <a:gd name="connsiteX140" fmla="*/ 909180 w 1046631"/>
                <a:gd name="connsiteY140" fmla="*/ 636437 h 1472936"/>
                <a:gd name="connsiteX141" fmla="*/ 904189 w 1046631"/>
                <a:gd name="connsiteY141" fmla="*/ 630278 h 1472936"/>
                <a:gd name="connsiteX142" fmla="*/ 904189 w 1046631"/>
                <a:gd name="connsiteY142" fmla="*/ 630278 h 1472936"/>
                <a:gd name="connsiteX143" fmla="*/ 904189 w 1046631"/>
                <a:gd name="connsiteY143" fmla="*/ 630278 h 1472936"/>
                <a:gd name="connsiteX144" fmla="*/ 901979 w 1046631"/>
                <a:gd name="connsiteY144" fmla="*/ 627332 h 1472936"/>
                <a:gd name="connsiteX145" fmla="*/ 901979 w 1046631"/>
                <a:gd name="connsiteY145" fmla="*/ 627332 h 1472936"/>
                <a:gd name="connsiteX146" fmla="*/ 901979 w 1046631"/>
                <a:gd name="connsiteY146" fmla="*/ 627332 h 1472936"/>
                <a:gd name="connsiteX147" fmla="*/ 898284 w 1046631"/>
                <a:gd name="connsiteY147" fmla="*/ 623471 h 1472936"/>
                <a:gd name="connsiteX148" fmla="*/ 898284 w 1046631"/>
                <a:gd name="connsiteY148" fmla="*/ 623471 h 1472936"/>
                <a:gd name="connsiteX149" fmla="*/ 898284 w 1046631"/>
                <a:gd name="connsiteY149" fmla="*/ 623471 h 1472936"/>
                <a:gd name="connsiteX150" fmla="*/ 897572 w 1046631"/>
                <a:gd name="connsiteY150" fmla="*/ 622607 h 1472936"/>
                <a:gd name="connsiteX151" fmla="*/ 897572 w 1046631"/>
                <a:gd name="connsiteY151" fmla="*/ 622607 h 1472936"/>
                <a:gd name="connsiteX152" fmla="*/ 897572 w 1046631"/>
                <a:gd name="connsiteY152" fmla="*/ 622607 h 1472936"/>
                <a:gd name="connsiteX153" fmla="*/ 894842 w 1046631"/>
                <a:gd name="connsiteY153" fmla="*/ 617896 h 1472936"/>
                <a:gd name="connsiteX154" fmla="*/ 894842 w 1046631"/>
                <a:gd name="connsiteY154" fmla="*/ 617896 h 1472936"/>
                <a:gd name="connsiteX155" fmla="*/ 894842 w 1046631"/>
                <a:gd name="connsiteY155" fmla="*/ 617896 h 1472936"/>
                <a:gd name="connsiteX156" fmla="*/ 896099 w 1046631"/>
                <a:gd name="connsiteY156" fmla="*/ 623966 h 1472936"/>
                <a:gd name="connsiteX157" fmla="*/ 896099 w 1046631"/>
                <a:gd name="connsiteY157" fmla="*/ 623966 h 1472936"/>
                <a:gd name="connsiteX158" fmla="*/ 896099 w 1046631"/>
                <a:gd name="connsiteY158" fmla="*/ 623966 h 1472936"/>
                <a:gd name="connsiteX159" fmla="*/ 897826 w 1046631"/>
                <a:gd name="connsiteY159" fmla="*/ 625186 h 1472936"/>
                <a:gd name="connsiteX160" fmla="*/ 897826 w 1046631"/>
                <a:gd name="connsiteY160" fmla="*/ 625186 h 1472936"/>
                <a:gd name="connsiteX161" fmla="*/ 897826 w 1046631"/>
                <a:gd name="connsiteY161" fmla="*/ 625186 h 1472936"/>
                <a:gd name="connsiteX162" fmla="*/ 898919 w 1046631"/>
                <a:gd name="connsiteY162" fmla="*/ 625897 h 1472936"/>
                <a:gd name="connsiteX163" fmla="*/ 898919 w 1046631"/>
                <a:gd name="connsiteY163" fmla="*/ 625897 h 1472936"/>
                <a:gd name="connsiteX164" fmla="*/ 899300 w 1046631"/>
                <a:gd name="connsiteY164" fmla="*/ 626176 h 1472936"/>
                <a:gd name="connsiteX165" fmla="*/ 899300 w 1046631"/>
                <a:gd name="connsiteY165" fmla="*/ 626176 h 1472936"/>
                <a:gd name="connsiteX166" fmla="*/ 899300 w 1046631"/>
                <a:gd name="connsiteY166" fmla="*/ 626176 h 1472936"/>
                <a:gd name="connsiteX167" fmla="*/ 902119 w 1046631"/>
                <a:gd name="connsiteY167" fmla="*/ 629516 h 1472936"/>
                <a:gd name="connsiteX168" fmla="*/ 902119 w 1046631"/>
                <a:gd name="connsiteY168" fmla="*/ 629516 h 1472936"/>
                <a:gd name="connsiteX169" fmla="*/ 902119 w 1046631"/>
                <a:gd name="connsiteY169" fmla="*/ 629516 h 1472936"/>
                <a:gd name="connsiteX170" fmla="*/ 903071 w 1046631"/>
                <a:gd name="connsiteY170" fmla="*/ 631738 h 1472936"/>
                <a:gd name="connsiteX171" fmla="*/ 903071 w 1046631"/>
                <a:gd name="connsiteY171" fmla="*/ 631738 h 1472936"/>
                <a:gd name="connsiteX172" fmla="*/ 903071 w 1046631"/>
                <a:gd name="connsiteY172" fmla="*/ 631738 h 1472936"/>
                <a:gd name="connsiteX173" fmla="*/ 904341 w 1046631"/>
                <a:gd name="connsiteY173" fmla="*/ 634964 h 1472936"/>
                <a:gd name="connsiteX174" fmla="*/ 904341 w 1046631"/>
                <a:gd name="connsiteY174" fmla="*/ 634964 h 1472936"/>
                <a:gd name="connsiteX175" fmla="*/ 904341 w 1046631"/>
                <a:gd name="connsiteY175" fmla="*/ 634964 h 1472936"/>
                <a:gd name="connsiteX176" fmla="*/ 904976 w 1046631"/>
                <a:gd name="connsiteY176" fmla="*/ 636768 h 1472936"/>
                <a:gd name="connsiteX177" fmla="*/ 904976 w 1046631"/>
                <a:gd name="connsiteY177" fmla="*/ 636768 h 1472936"/>
                <a:gd name="connsiteX178" fmla="*/ 904976 w 1046631"/>
                <a:gd name="connsiteY178" fmla="*/ 636768 h 1472936"/>
                <a:gd name="connsiteX179" fmla="*/ 905332 w 1046631"/>
                <a:gd name="connsiteY179" fmla="*/ 641733 h 1472936"/>
                <a:gd name="connsiteX180" fmla="*/ 905332 w 1046631"/>
                <a:gd name="connsiteY180" fmla="*/ 641733 h 1472936"/>
                <a:gd name="connsiteX181" fmla="*/ 905332 w 1046631"/>
                <a:gd name="connsiteY181" fmla="*/ 641733 h 1472936"/>
                <a:gd name="connsiteX182" fmla="*/ 895274 w 1046631"/>
                <a:gd name="connsiteY182" fmla="*/ 643130 h 1472936"/>
                <a:gd name="connsiteX183" fmla="*/ 895274 w 1046631"/>
                <a:gd name="connsiteY183" fmla="*/ 643130 h 1472936"/>
                <a:gd name="connsiteX184" fmla="*/ 895274 w 1046631"/>
                <a:gd name="connsiteY184" fmla="*/ 643130 h 1472936"/>
                <a:gd name="connsiteX185" fmla="*/ 894651 w 1046631"/>
                <a:gd name="connsiteY185" fmla="*/ 644337 h 1472936"/>
                <a:gd name="connsiteX186" fmla="*/ 894651 w 1046631"/>
                <a:gd name="connsiteY186" fmla="*/ 644337 h 1472936"/>
                <a:gd name="connsiteX187" fmla="*/ 894651 w 1046631"/>
                <a:gd name="connsiteY187" fmla="*/ 644337 h 1472936"/>
                <a:gd name="connsiteX188" fmla="*/ 894499 w 1046631"/>
                <a:gd name="connsiteY188" fmla="*/ 645543 h 1472936"/>
                <a:gd name="connsiteX189" fmla="*/ 894499 w 1046631"/>
                <a:gd name="connsiteY189" fmla="*/ 645543 h 1472936"/>
                <a:gd name="connsiteX190" fmla="*/ 894499 w 1046631"/>
                <a:gd name="connsiteY190" fmla="*/ 645543 h 1472936"/>
                <a:gd name="connsiteX191" fmla="*/ 891654 w 1046631"/>
                <a:gd name="connsiteY191" fmla="*/ 648375 h 1472936"/>
                <a:gd name="connsiteX192" fmla="*/ 891654 w 1046631"/>
                <a:gd name="connsiteY192" fmla="*/ 648375 h 1472936"/>
                <a:gd name="connsiteX193" fmla="*/ 891654 w 1046631"/>
                <a:gd name="connsiteY193" fmla="*/ 648375 h 1472936"/>
                <a:gd name="connsiteX194" fmla="*/ 890041 w 1046631"/>
                <a:gd name="connsiteY194" fmla="*/ 648147 h 1472936"/>
                <a:gd name="connsiteX195" fmla="*/ 890041 w 1046631"/>
                <a:gd name="connsiteY195" fmla="*/ 648147 h 1472936"/>
                <a:gd name="connsiteX196" fmla="*/ 890041 w 1046631"/>
                <a:gd name="connsiteY196" fmla="*/ 648147 h 1472936"/>
                <a:gd name="connsiteX197" fmla="*/ 887921 w 1046631"/>
                <a:gd name="connsiteY197" fmla="*/ 648223 h 1472936"/>
                <a:gd name="connsiteX198" fmla="*/ 887921 w 1046631"/>
                <a:gd name="connsiteY198" fmla="*/ 648223 h 1472936"/>
                <a:gd name="connsiteX199" fmla="*/ 887921 w 1046631"/>
                <a:gd name="connsiteY199" fmla="*/ 648223 h 1472936"/>
                <a:gd name="connsiteX200" fmla="*/ 887933 w 1046631"/>
                <a:gd name="connsiteY200" fmla="*/ 649607 h 1472936"/>
                <a:gd name="connsiteX201" fmla="*/ 887933 w 1046631"/>
                <a:gd name="connsiteY201" fmla="*/ 649607 h 1472936"/>
                <a:gd name="connsiteX202" fmla="*/ 887933 w 1046631"/>
                <a:gd name="connsiteY202" fmla="*/ 649607 h 1472936"/>
                <a:gd name="connsiteX203" fmla="*/ 888340 w 1046631"/>
                <a:gd name="connsiteY203" fmla="*/ 651360 h 1472936"/>
                <a:gd name="connsiteX204" fmla="*/ 888340 w 1046631"/>
                <a:gd name="connsiteY204" fmla="*/ 651360 h 1472936"/>
                <a:gd name="connsiteX205" fmla="*/ 888340 w 1046631"/>
                <a:gd name="connsiteY205" fmla="*/ 651360 h 1472936"/>
                <a:gd name="connsiteX206" fmla="*/ 889025 w 1046631"/>
                <a:gd name="connsiteY206" fmla="*/ 655944 h 1472936"/>
                <a:gd name="connsiteX207" fmla="*/ 889025 w 1046631"/>
                <a:gd name="connsiteY207" fmla="*/ 655944 h 1472936"/>
                <a:gd name="connsiteX208" fmla="*/ 889025 w 1046631"/>
                <a:gd name="connsiteY208" fmla="*/ 655944 h 1472936"/>
                <a:gd name="connsiteX209" fmla="*/ 890638 w 1046631"/>
                <a:gd name="connsiteY209" fmla="*/ 661786 h 1472936"/>
                <a:gd name="connsiteX210" fmla="*/ 890638 w 1046631"/>
                <a:gd name="connsiteY210" fmla="*/ 661786 h 1472936"/>
                <a:gd name="connsiteX211" fmla="*/ 890638 w 1046631"/>
                <a:gd name="connsiteY211" fmla="*/ 661786 h 1472936"/>
                <a:gd name="connsiteX212" fmla="*/ 886587 w 1046631"/>
                <a:gd name="connsiteY212" fmla="*/ 667082 h 1472936"/>
                <a:gd name="connsiteX213" fmla="*/ 886587 w 1046631"/>
                <a:gd name="connsiteY213" fmla="*/ 667082 h 1472936"/>
                <a:gd name="connsiteX214" fmla="*/ 886587 w 1046631"/>
                <a:gd name="connsiteY214" fmla="*/ 667082 h 1472936"/>
                <a:gd name="connsiteX215" fmla="*/ 881533 w 1046631"/>
                <a:gd name="connsiteY215" fmla="*/ 672784 h 1472936"/>
                <a:gd name="connsiteX216" fmla="*/ 881533 w 1046631"/>
                <a:gd name="connsiteY216" fmla="*/ 672784 h 1472936"/>
                <a:gd name="connsiteX217" fmla="*/ 881533 w 1046631"/>
                <a:gd name="connsiteY217" fmla="*/ 672784 h 1472936"/>
                <a:gd name="connsiteX218" fmla="*/ 880441 w 1046631"/>
                <a:gd name="connsiteY218" fmla="*/ 677813 h 1472936"/>
                <a:gd name="connsiteX219" fmla="*/ 880441 w 1046631"/>
                <a:gd name="connsiteY219" fmla="*/ 677813 h 1472936"/>
                <a:gd name="connsiteX220" fmla="*/ 880441 w 1046631"/>
                <a:gd name="connsiteY220" fmla="*/ 677813 h 1472936"/>
                <a:gd name="connsiteX221" fmla="*/ 879920 w 1046631"/>
                <a:gd name="connsiteY221" fmla="*/ 679451 h 1472936"/>
                <a:gd name="connsiteX222" fmla="*/ 879920 w 1046631"/>
                <a:gd name="connsiteY222" fmla="*/ 679451 h 1472936"/>
                <a:gd name="connsiteX223" fmla="*/ 879920 w 1046631"/>
                <a:gd name="connsiteY223" fmla="*/ 679451 h 1472936"/>
                <a:gd name="connsiteX224" fmla="*/ 879450 w 1046631"/>
                <a:gd name="connsiteY224" fmla="*/ 682677 h 1472936"/>
                <a:gd name="connsiteX225" fmla="*/ 879450 w 1046631"/>
                <a:gd name="connsiteY225" fmla="*/ 682677 h 1472936"/>
                <a:gd name="connsiteX226" fmla="*/ 879450 w 1046631"/>
                <a:gd name="connsiteY226" fmla="*/ 682677 h 1472936"/>
                <a:gd name="connsiteX227" fmla="*/ 878218 w 1046631"/>
                <a:gd name="connsiteY227" fmla="*/ 689268 h 1472936"/>
                <a:gd name="connsiteX228" fmla="*/ 878218 w 1046631"/>
                <a:gd name="connsiteY228" fmla="*/ 689268 h 1472936"/>
                <a:gd name="connsiteX229" fmla="*/ 878218 w 1046631"/>
                <a:gd name="connsiteY229" fmla="*/ 689268 h 1472936"/>
                <a:gd name="connsiteX230" fmla="*/ 877799 w 1046631"/>
                <a:gd name="connsiteY230" fmla="*/ 690271 h 1472936"/>
                <a:gd name="connsiteX231" fmla="*/ 877799 w 1046631"/>
                <a:gd name="connsiteY231" fmla="*/ 690271 h 1472936"/>
                <a:gd name="connsiteX232" fmla="*/ 877799 w 1046631"/>
                <a:gd name="connsiteY232" fmla="*/ 690271 h 1472936"/>
                <a:gd name="connsiteX233" fmla="*/ 873430 w 1046631"/>
                <a:gd name="connsiteY233" fmla="*/ 694094 h 1472936"/>
                <a:gd name="connsiteX234" fmla="*/ 873430 w 1046631"/>
                <a:gd name="connsiteY234" fmla="*/ 694094 h 1472936"/>
                <a:gd name="connsiteX235" fmla="*/ 873430 w 1046631"/>
                <a:gd name="connsiteY235" fmla="*/ 694094 h 1472936"/>
                <a:gd name="connsiteX236" fmla="*/ 872770 w 1046631"/>
                <a:gd name="connsiteY236" fmla="*/ 694043 h 1472936"/>
                <a:gd name="connsiteX237" fmla="*/ 872770 w 1046631"/>
                <a:gd name="connsiteY237" fmla="*/ 694043 h 1472936"/>
                <a:gd name="connsiteX238" fmla="*/ 872770 w 1046631"/>
                <a:gd name="connsiteY238" fmla="*/ 694043 h 1472936"/>
                <a:gd name="connsiteX239" fmla="*/ 871411 w 1046631"/>
                <a:gd name="connsiteY239" fmla="*/ 694958 h 1472936"/>
                <a:gd name="connsiteX240" fmla="*/ 871411 w 1046631"/>
                <a:gd name="connsiteY240" fmla="*/ 694958 h 1472936"/>
                <a:gd name="connsiteX241" fmla="*/ 871411 w 1046631"/>
                <a:gd name="connsiteY241" fmla="*/ 694958 h 1472936"/>
                <a:gd name="connsiteX242" fmla="*/ 870357 w 1046631"/>
                <a:gd name="connsiteY242" fmla="*/ 696647 h 1472936"/>
                <a:gd name="connsiteX243" fmla="*/ 870357 w 1046631"/>
                <a:gd name="connsiteY243" fmla="*/ 696647 h 1472936"/>
                <a:gd name="connsiteX244" fmla="*/ 870357 w 1046631"/>
                <a:gd name="connsiteY244" fmla="*/ 696647 h 1472936"/>
                <a:gd name="connsiteX245" fmla="*/ 859905 w 1046631"/>
                <a:gd name="connsiteY245" fmla="*/ 707886 h 1472936"/>
                <a:gd name="connsiteX246" fmla="*/ 859905 w 1046631"/>
                <a:gd name="connsiteY246" fmla="*/ 707886 h 1472936"/>
                <a:gd name="connsiteX247" fmla="*/ 859905 w 1046631"/>
                <a:gd name="connsiteY247" fmla="*/ 707886 h 1472936"/>
                <a:gd name="connsiteX248" fmla="*/ 857873 w 1046631"/>
                <a:gd name="connsiteY248" fmla="*/ 708953 h 1472936"/>
                <a:gd name="connsiteX249" fmla="*/ 857873 w 1046631"/>
                <a:gd name="connsiteY249" fmla="*/ 708953 h 1472936"/>
                <a:gd name="connsiteX250" fmla="*/ 857873 w 1046631"/>
                <a:gd name="connsiteY250" fmla="*/ 708953 h 1472936"/>
                <a:gd name="connsiteX251" fmla="*/ 856933 w 1046631"/>
                <a:gd name="connsiteY251" fmla="*/ 708800 h 1472936"/>
                <a:gd name="connsiteX252" fmla="*/ 856933 w 1046631"/>
                <a:gd name="connsiteY252" fmla="*/ 708800 h 1472936"/>
                <a:gd name="connsiteX253" fmla="*/ 856933 w 1046631"/>
                <a:gd name="connsiteY253" fmla="*/ 708800 h 1472936"/>
                <a:gd name="connsiteX254" fmla="*/ 856044 w 1046631"/>
                <a:gd name="connsiteY254" fmla="*/ 708673 h 1472936"/>
                <a:gd name="connsiteX255" fmla="*/ 856044 w 1046631"/>
                <a:gd name="connsiteY255" fmla="*/ 708673 h 1472936"/>
                <a:gd name="connsiteX256" fmla="*/ 856044 w 1046631"/>
                <a:gd name="connsiteY256" fmla="*/ 708673 h 1472936"/>
                <a:gd name="connsiteX257" fmla="*/ 853542 w 1046631"/>
                <a:gd name="connsiteY257" fmla="*/ 710007 h 1472936"/>
                <a:gd name="connsiteX258" fmla="*/ 853542 w 1046631"/>
                <a:gd name="connsiteY258" fmla="*/ 710007 h 1472936"/>
                <a:gd name="connsiteX259" fmla="*/ 853542 w 1046631"/>
                <a:gd name="connsiteY259" fmla="*/ 710007 h 1472936"/>
                <a:gd name="connsiteX260" fmla="*/ 849301 w 1046631"/>
                <a:gd name="connsiteY260" fmla="*/ 712204 h 1472936"/>
                <a:gd name="connsiteX261" fmla="*/ 849301 w 1046631"/>
                <a:gd name="connsiteY261" fmla="*/ 712204 h 1472936"/>
                <a:gd name="connsiteX262" fmla="*/ 849301 w 1046631"/>
                <a:gd name="connsiteY262" fmla="*/ 712204 h 1472936"/>
                <a:gd name="connsiteX263" fmla="*/ 848285 w 1046631"/>
                <a:gd name="connsiteY263" fmla="*/ 712496 h 1472936"/>
                <a:gd name="connsiteX264" fmla="*/ 848285 w 1046631"/>
                <a:gd name="connsiteY264" fmla="*/ 712496 h 1472936"/>
                <a:gd name="connsiteX265" fmla="*/ 848285 w 1046631"/>
                <a:gd name="connsiteY265" fmla="*/ 712496 h 1472936"/>
                <a:gd name="connsiteX266" fmla="*/ 840144 w 1046631"/>
                <a:gd name="connsiteY266" fmla="*/ 714033 h 1472936"/>
                <a:gd name="connsiteX267" fmla="*/ 840144 w 1046631"/>
                <a:gd name="connsiteY267" fmla="*/ 714033 h 1472936"/>
                <a:gd name="connsiteX268" fmla="*/ 840144 w 1046631"/>
                <a:gd name="connsiteY268" fmla="*/ 714033 h 1472936"/>
                <a:gd name="connsiteX269" fmla="*/ 837681 w 1046631"/>
                <a:gd name="connsiteY269" fmla="*/ 713702 h 1472936"/>
                <a:gd name="connsiteX270" fmla="*/ 837681 w 1046631"/>
                <a:gd name="connsiteY270" fmla="*/ 713702 h 1472936"/>
                <a:gd name="connsiteX271" fmla="*/ 837681 w 1046631"/>
                <a:gd name="connsiteY271" fmla="*/ 713702 h 1472936"/>
                <a:gd name="connsiteX272" fmla="*/ 835446 w 1046631"/>
                <a:gd name="connsiteY272" fmla="*/ 713309 h 1472936"/>
                <a:gd name="connsiteX273" fmla="*/ 835446 w 1046631"/>
                <a:gd name="connsiteY273" fmla="*/ 713309 h 1472936"/>
                <a:gd name="connsiteX274" fmla="*/ 835446 w 1046631"/>
                <a:gd name="connsiteY274" fmla="*/ 713309 h 1472936"/>
                <a:gd name="connsiteX275" fmla="*/ 833172 w 1046631"/>
                <a:gd name="connsiteY275" fmla="*/ 713740 h 1472936"/>
                <a:gd name="connsiteX276" fmla="*/ 833172 w 1046631"/>
                <a:gd name="connsiteY276" fmla="*/ 713740 h 1472936"/>
                <a:gd name="connsiteX277" fmla="*/ 833172 w 1046631"/>
                <a:gd name="connsiteY277" fmla="*/ 713740 h 1472936"/>
                <a:gd name="connsiteX278" fmla="*/ 831737 w 1046631"/>
                <a:gd name="connsiteY278" fmla="*/ 714033 h 1472936"/>
                <a:gd name="connsiteX279" fmla="*/ 831737 w 1046631"/>
                <a:gd name="connsiteY279" fmla="*/ 714033 h 1472936"/>
                <a:gd name="connsiteX280" fmla="*/ 831737 w 1046631"/>
                <a:gd name="connsiteY280" fmla="*/ 714033 h 1472936"/>
                <a:gd name="connsiteX281" fmla="*/ 828156 w 1046631"/>
                <a:gd name="connsiteY281" fmla="*/ 712369 h 1472936"/>
                <a:gd name="connsiteX282" fmla="*/ 828156 w 1046631"/>
                <a:gd name="connsiteY282" fmla="*/ 712369 h 1472936"/>
                <a:gd name="connsiteX283" fmla="*/ 828156 w 1046631"/>
                <a:gd name="connsiteY283" fmla="*/ 712369 h 1472936"/>
                <a:gd name="connsiteX284" fmla="*/ 827902 w 1046631"/>
                <a:gd name="connsiteY284" fmla="*/ 712343 h 1472936"/>
                <a:gd name="connsiteX285" fmla="*/ 827902 w 1046631"/>
                <a:gd name="connsiteY285" fmla="*/ 712343 h 1472936"/>
                <a:gd name="connsiteX286" fmla="*/ 827902 w 1046631"/>
                <a:gd name="connsiteY286" fmla="*/ 712343 h 1472936"/>
                <a:gd name="connsiteX287" fmla="*/ 823546 w 1046631"/>
                <a:gd name="connsiteY287" fmla="*/ 713296 h 1472936"/>
                <a:gd name="connsiteX288" fmla="*/ 823546 w 1046631"/>
                <a:gd name="connsiteY288" fmla="*/ 713296 h 1472936"/>
                <a:gd name="connsiteX289" fmla="*/ 823546 w 1046631"/>
                <a:gd name="connsiteY289" fmla="*/ 713296 h 1472936"/>
                <a:gd name="connsiteX290" fmla="*/ 821031 w 1046631"/>
                <a:gd name="connsiteY290" fmla="*/ 713931 h 1472936"/>
                <a:gd name="connsiteX291" fmla="*/ 821031 w 1046631"/>
                <a:gd name="connsiteY291" fmla="*/ 713931 h 1472936"/>
                <a:gd name="connsiteX292" fmla="*/ 821031 w 1046631"/>
                <a:gd name="connsiteY292" fmla="*/ 713931 h 1472936"/>
                <a:gd name="connsiteX293" fmla="*/ 817107 w 1046631"/>
                <a:gd name="connsiteY293" fmla="*/ 713524 h 1472936"/>
                <a:gd name="connsiteX294" fmla="*/ 817107 w 1046631"/>
                <a:gd name="connsiteY294" fmla="*/ 713524 h 1472936"/>
                <a:gd name="connsiteX295" fmla="*/ 817107 w 1046631"/>
                <a:gd name="connsiteY295" fmla="*/ 713524 h 1472936"/>
                <a:gd name="connsiteX296" fmla="*/ 816459 w 1046631"/>
                <a:gd name="connsiteY296" fmla="*/ 716217 h 1472936"/>
                <a:gd name="connsiteX297" fmla="*/ 816459 w 1046631"/>
                <a:gd name="connsiteY297" fmla="*/ 716217 h 1472936"/>
                <a:gd name="connsiteX298" fmla="*/ 816459 w 1046631"/>
                <a:gd name="connsiteY298" fmla="*/ 716217 h 1472936"/>
                <a:gd name="connsiteX299" fmla="*/ 814529 w 1046631"/>
                <a:gd name="connsiteY299" fmla="*/ 717258 h 1472936"/>
                <a:gd name="connsiteX300" fmla="*/ 814529 w 1046631"/>
                <a:gd name="connsiteY300" fmla="*/ 717258 h 1472936"/>
                <a:gd name="connsiteX301" fmla="*/ 814529 w 1046631"/>
                <a:gd name="connsiteY301" fmla="*/ 717258 h 1472936"/>
                <a:gd name="connsiteX302" fmla="*/ 813170 w 1046631"/>
                <a:gd name="connsiteY302" fmla="*/ 717969 h 1472936"/>
                <a:gd name="connsiteX303" fmla="*/ 813170 w 1046631"/>
                <a:gd name="connsiteY303" fmla="*/ 717969 h 1472936"/>
                <a:gd name="connsiteX304" fmla="*/ 813170 w 1046631"/>
                <a:gd name="connsiteY304" fmla="*/ 717969 h 1472936"/>
                <a:gd name="connsiteX305" fmla="*/ 812612 w 1046631"/>
                <a:gd name="connsiteY305" fmla="*/ 719138 h 1472936"/>
                <a:gd name="connsiteX306" fmla="*/ 812612 w 1046631"/>
                <a:gd name="connsiteY306" fmla="*/ 719138 h 1472936"/>
                <a:gd name="connsiteX307" fmla="*/ 812612 w 1046631"/>
                <a:gd name="connsiteY307" fmla="*/ 719138 h 1472936"/>
                <a:gd name="connsiteX308" fmla="*/ 809538 w 1046631"/>
                <a:gd name="connsiteY308" fmla="*/ 722922 h 1472936"/>
                <a:gd name="connsiteX309" fmla="*/ 809538 w 1046631"/>
                <a:gd name="connsiteY309" fmla="*/ 722922 h 1472936"/>
                <a:gd name="connsiteX310" fmla="*/ 809386 w 1046631"/>
                <a:gd name="connsiteY310" fmla="*/ 722897 h 1472936"/>
                <a:gd name="connsiteX311" fmla="*/ 809386 w 1046631"/>
                <a:gd name="connsiteY311" fmla="*/ 722897 h 1472936"/>
                <a:gd name="connsiteX312" fmla="*/ 809386 w 1046631"/>
                <a:gd name="connsiteY312" fmla="*/ 722897 h 1472936"/>
                <a:gd name="connsiteX313" fmla="*/ 807824 w 1046631"/>
                <a:gd name="connsiteY313" fmla="*/ 723532 h 1472936"/>
                <a:gd name="connsiteX314" fmla="*/ 807824 w 1046631"/>
                <a:gd name="connsiteY314" fmla="*/ 723532 h 1472936"/>
                <a:gd name="connsiteX315" fmla="*/ 807824 w 1046631"/>
                <a:gd name="connsiteY315" fmla="*/ 723532 h 1472936"/>
                <a:gd name="connsiteX316" fmla="*/ 806135 w 1046631"/>
                <a:gd name="connsiteY316" fmla="*/ 724218 h 1472936"/>
                <a:gd name="connsiteX317" fmla="*/ 806135 w 1046631"/>
                <a:gd name="connsiteY317" fmla="*/ 724218 h 1472936"/>
                <a:gd name="connsiteX318" fmla="*/ 806135 w 1046631"/>
                <a:gd name="connsiteY318" fmla="*/ 724218 h 1472936"/>
                <a:gd name="connsiteX319" fmla="*/ 805347 w 1046631"/>
                <a:gd name="connsiteY319" fmla="*/ 723976 h 1472936"/>
                <a:gd name="connsiteX320" fmla="*/ 805347 w 1046631"/>
                <a:gd name="connsiteY320" fmla="*/ 723976 h 1472936"/>
                <a:gd name="connsiteX321" fmla="*/ 805347 w 1046631"/>
                <a:gd name="connsiteY321" fmla="*/ 723976 h 1472936"/>
                <a:gd name="connsiteX322" fmla="*/ 802655 w 1046631"/>
                <a:gd name="connsiteY322" fmla="*/ 720700 h 1472936"/>
                <a:gd name="connsiteX323" fmla="*/ 802655 w 1046631"/>
                <a:gd name="connsiteY323" fmla="*/ 720700 h 1472936"/>
                <a:gd name="connsiteX324" fmla="*/ 802655 w 1046631"/>
                <a:gd name="connsiteY324" fmla="*/ 720700 h 1472936"/>
                <a:gd name="connsiteX325" fmla="*/ 803963 w 1046631"/>
                <a:gd name="connsiteY325" fmla="*/ 727583 h 1472936"/>
                <a:gd name="connsiteX326" fmla="*/ 803963 w 1046631"/>
                <a:gd name="connsiteY326" fmla="*/ 727583 h 1472936"/>
                <a:gd name="connsiteX327" fmla="*/ 803963 w 1046631"/>
                <a:gd name="connsiteY327" fmla="*/ 727583 h 1472936"/>
                <a:gd name="connsiteX328" fmla="*/ 799988 w 1046631"/>
                <a:gd name="connsiteY328" fmla="*/ 735165 h 1472936"/>
                <a:gd name="connsiteX329" fmla="*/ 799988 w 1046631"/>
                <a:gd name="connsiteY329" fmla="*/ 735165 h 1472936"/>
                <a:gd name="connsiteX330" fmla="*/ 799988 w 1046631"/>
                <a:gd name="connsiteY330" fmla="*/ 735165 h 1472936"/>
                <a:gd name="connsiteX331" fmla="*/ 799010 w 1046631"/>
                <a:gd name="connsiteY331" fmla="*/ 736320 h 1472936"/>
                <a:gd name="connsiteX332" fmla="*/ 799010 w 1046631"/>
                <a:gd name="connsiteY332" fmla="*/ 736320 h 1472936"/>
                <a:gd name="connsiteX333" fmla="*/ 799010 w 1046631"/>
                <a:gd name="connsiteY333" fmla="*/ 736320 h 1472936"/>
                <a:gd name="connsiteX334" fmla="*/ 795276 w 1046631"/>
                <a:gd name="connsiteY334" fmla="*/ 739699 h 1472936"/>
                <a:gd name="connsiteX335" fmla="*/ 795276 w 1046631"/>
                <a:gd name="connsiteY335" fmla="*/ 739699 h 1472936"/>
                <a:gd name="connsiteX336" fmla="*/ 795276 w 1046631"/>
                <a:gd name="connsiteY336" fmla="*/ 739699 h 1472936"/>
                <a:gd name="connsiteX337" fmla="*/ 792876 w 1046631"/>
                <a:gd name="connsiteY337" fmla="*/ 740346 h 1472936"/>
                <a:gd name="connsiteX338" fmla="*/ 792876 w 1046631"/>
                <a:gd name="connsiteY338" fmla="*/ 740346 h 1472936"/>
                <a:gd name="connsiteX339" fmla="*/ 792876 w 1046631"/>
                <a:gd name="connsiteY339" fmla="*/ 740346 h 1472936"/>
                <a:gd name="connsiteX340" fmla="*/ 791733 w 1046631"/>
                <a:gd name="connsiteY340" fmla="*/ 740676 h 1472936"/>
                <a:gd name="connsiteX341" fmla="*/ 791733 w 1046631"/>
                <a:gd name="connsiteY341" fmla="*/ 740676 h 1472936"/>
                <a:gd name="connsiteX342" fmla="*/ 791733 w 1046631"/>
                <a:gd name="connsiteY342" fmla="*/ 740676 h 1472936"/>
                <a:gd name="connsiteX343" fmla="*/ 790387 w 1046631"/>
                <a:gd name="connsiteY343" fmla="*/ 742581 h 1472936"/>
                <a:gd name="connsiteX344" fmla="*/ 790387 w 1046631"/>
                <a:gd name="connsiteY344" fmla="*/ 742581 h 1472936"/>
                <a:gd name="connsiteX345" fmla="*/ 790387 w 1046631"/>
                <a:gd name="connsiteY345" fmla="*/ 742581 h 1472936"/>
                <a:gd name="connsiteX346" fmla="*/ 787326 w 1046631"/>
                <a:gd name="connsiteY346" fmla="*/ 744855 h 1472936"/>
                <a:gd name="connsiteX347" fmla="*/ 787326 w 1046631"/>
                <a:gd name="connsiteY347" fmla="*/ 744855 h 1472936"/>
                <a:gd name="connsiteX348" fmla="*/ 787326 w 1046631"/>
                <a:gd name="connsiteY348" fmla="*/ 744855 h 1472936"/>
                <a:gd name="connsiteX349" fmla="*/ 785955 w 1046631"/>
                <a:gd name="connsiteY349" fmla="*/ 744613 h 1472936"/>
                <a:gd name="connsiteX350" fmla="*/ 785955 w 1046631"/>
                <a:gd name="connsiteY350" fmla="*/ 744613 h 1472936"/>
                <a:gd name="connsiteX351" fmla="*/ 785955 w 1046631"/>
                <a:gd name="connsiteY351" fmla="*/ 744613 h 1472936"/>
                <a:gd name="connsiteX352" fmla="*/ 783478 w 1046631"/>
                <a:gd name="connsiteY352" fmla="*/ 744118 h 1472936"/>
                <a:gd name="connsiteX353" fmla="*/ 783478 w 1046631"/>
                <a:gd name="connsiteY353" fmla="*/ 744118 h 1472936"/>
                <a:gd name="connsiteX354" fmla="*/ 783478 w 1046631"/>
                <a:gd name="connsiteY354" fmla="*/ 744118 h 1472936"/>
                <a:gd name="connsiteX355" fmla="*/ 781840 w 1046631"/>
                <a:gd name="connsiteY355" fmla="*/ 744486 h 1472936"/>
                <a:gd name="connsiteX356" fmla="*/ 781840 w 1046631"/>
                <a:gd name="connsiteY356" fmla="*/ 744486 h 1472936"/>
                <a:gd name="connsiteX357" fmla="*/ 781840 w 1046631"/>
                <a:gd name="connsiteY357" fmla="*/ 744486 h 1472936"/>
                <a:gd name="connsiteX358" fmla="*/ 779046 w 1046631"/>
                <a:gd name="connsiteY358" fmla="*/ 744867 h 1472936"/>
                <a:gd name="connsiteX359" fmla="*/ 779046 w 1046631"/>
                <a:gd name="connsiteY359" fmla="*/ 744867 h 1472936"/>
                <a:gd name="connsiteX360" fmla="*/ 779046 w 1046631"/>
                <a:gd name="connsiteY360" fmla="*/ 744867 h 1472936"/>
                <a:gd name="connsiteX361" fmla="*/ 778437 w 1046631"/>
                <a:gd name="connsiteY361" fmla="*/ 744918 h 1472936"/>
                <a:gd name="connsiteX362" fmla="*/ 778437 w 1046631"/>
                <a:gd name="connsiteY362" fmla="*/ 744918 h 1472936"/>
                <a:gd name="connsiteX363" fmla="*/ 778437 w 1046631"/>
                <a:gd name="connsiteY363" fmla="*/ 744918 h 1472936"/>
                <a:gd name="connsiteX364" fmla="*/ 778386 w 1046631"/>
                <a:gd name="connsiteY364" fmla="*/ 746696 h 1472936"/>
                <a:gd name="connsiteX365" fmla="*/ 778386 w 1046631"/>
                <a:gd name="connsiteY365" fmla="*/ 746696 h 1472936"/>
                <a:gd name="connsiteX366" fmla="*/ 778386 w 1046631"/>
                <a:gd name="connsiteY366" fmla="*/ 746696 h 1472936"/>
                <a:gd name="connsiteX367" fmla="*/ 779008 w 1046631"/>
                <a:gd name="connsiteY367" fmla="*/ 747344 h 1472936"/>
                <a:gd name="connsiteX368" fmla="*/ 779008 w 1046631"/>
                <a:gd name="connsiteY368" fmla="*/ 747344 h 1472936"/>
                <a:gd name="connsiteX369" fmla="*/ 779008 w 1046631"/>
                <a:gd name="connsiteY369" fmla="*/ 747344 h 1472936"/>
                <a:gd name="connsiteX370" fmla="*/ 780088 w 1046631"/>
                <a:gd name="connsiteY370" fmla="*/ 748182 h 1472936"/>
                <a:gd name="connsiteX371" fmla="*/ 780088 w 1046631"/>
                <a:gd name="connsiteY371" fmla="*/ 748182 h 1472936"/>
                <a:gd name="connsiteX372" fmla="*/ 780088 w 1046631"/>
                <a:gd name="connsiteY372" fmla="*/ 748182 h 1472936"/>
                <a:gd name="connsiteX373" fmla="*/ 781434 w 1046631"/>
                <a:gd name="connsiteY373" fmla="*/ 751217 h 1472936"/>
                <a:gd name="connsiteX374" fmla="*/ 781434 w 1046631"/>
                <a:gd name="connsiteY374" fmla="*/ 751217 h 1472936"/>
                <a:gd name="connsiteX375" fmla="*/ 781637 w 1046631"/>
                <a:gd name="connsiteY375" fmla="*/ 751751 h 1472936"/>
                <a:gd name="connsiteX376" fmla="*/ 781637 w 1046631"/>
                <a:gd name="connsiteY376" fmla="*/ 751751 h 1472936"/>
                <a:gd name="connsiteX377" fmla="*/ 781637 w 1046631"/>
                <a:gd name="connsiteY377" fmla="*/ 751751 h 1472936"/>
                <a:gd name="connsiteX378" fmla="*/ 781218 w 1046631"/>
                <a:gd name="connsiteY378" fmla="*/ 753694 h 1472936"/>
                <a:gd name="connsiteX379" fmla="*/ 781218 w 1046631"/>
                <a:gd name="connsiteY379" fmla="*/ 753694 h 1472936"/>
                <a:gd name="connsiteX380" fmla="*/ 781218 w 1046631"/>
                <a:gd name="connsiteY380" fmla="*/ 753694 h 1472936"/>
                <a:gd name="connsiteX381" fmla="*/ 780735 w 1046631"/>
                <a:gd name="connsiteY381" fmla="*/ 754481 h 1472936"/>
                <a:gd name="connsiteX382" fmla="*/ 780735 w 1046631"/>
                <a:gd name="connsiteY382" fmla="*/ 754481 h 1472936"/>
                <a:gd name="connsiteX383" fmla="*/ 780735 w 1046631"/>
                <a:gd name="connsiteY383" fmla="*/ 754481 h 1472936"/>
                <a:gd name="connsiteX384" fmla="*/ 780507 w 1046631"/>
                <a:gd name="connsiteY384" fmla="*/ 755040 h 1472936"/>
                <a:gd name="connsiteX385" fmla="*/ 780507 w 1046631"/>
                <a:gd name="connsiteY385" fmla="*/ 755040 h 1472936"/>
                <a:gd name="connsiteX386" fmla="*/ 780507 w 1046631"/>
                <a:gd name="connsiteY386" fmla="*/ 755040 h 1472936"/>
                <a:gd name="connsiteX387" fmla="*/ 778754 w 1046631"/>
                <a:gd name="connsiteY387" fmla="*/ 755916 h 1472936"/>
                <a:gd name="connsiteX388" fmla="*/ 778754 w 1046631"/>
                <a:gd name="connsiteY388" fmla="*/ 755916 h 1472936"/>
                <a:gd name="connsiteX389" fmla="*/ 778754 w 1046631"/>
                <a:gd name="connsiteY389" fmla="*/ 755916 h 1472936"/>
                <a:gd name="connsiteX390" fmla="*/ 777294 w 1046631"/>
                <a:gd name="connsiteY390" fmla="*/ 756297 h 1472936"/>
                <a:gd name="connsiteX391" fmla="*/ 777294 w 1046631"/>
                <a:gd name="connsiteY391" fmla="*/ 756297 h 1472936"/>
                <a:gd name="connsiteX392" fmla="*/ 777294 w 1046631"/>
                <a:gd name="connsiteY392" fmla="*/ 756297 h 1472936"/>
                <a:gd name="connsiteX393" fmla="*/ 775884 w 1046631"/>
                <a:gd name="connsiteY393" fmla="*/ 756869 h 1472936"/>
                <a:gd name="connsiteX394" fmla="*/ 775884 w 1046631"/>
                <a:gd name="connsiteY394" fmla="*/ 756869 h 1472936"/>
                <a:gd name="connsiteX395" fmla="*/ 775884 w 1046631"/>
                <a:gd name="connsiteY395" fmla="*/ 756869 h 1472936"/>
                <a:gd name="connsiteX396" fmla="*/ 775109 w 1046631"/>
                <a:gd name="connsiteY396" fmla="*/ 757757 h 1472936"/>
                <a:gd name="connsiteX397" fmla="*/ 775109 w 1046631"/>
                <a:gd name="connsiteY397" fmla="*/ 757757 h 1472936"/>
                <a:gd name="connsiteX398" fmla="*/ 775109 w 1046631"/>
                <a:gd name="connsiteY398" fmla="*/ 757757 h 1472936"/>
                <a:gd name="connsiteX399" fmla="*/ 773446 w 1046631"/>
                <a:gd name="connsiteY399" fmla="*/ 759104 h 1472936"/>
                <a:gd name="connsiteX400" fmla="*/ 773446 w 1046631"/>
                <a:gd name="connsiteY400" fmla="*/ 759104 h 1472936"/>
                <a:gd name="connsiteX401" fmla="*/ 773446 w 1046631"/>
                <a:gd name="connsiteY401" fmla="*/ 759104 h 1472936"/>
                <a:gd name="connsiteX402" fmla="*/ 771731 w 1046631"/>
                <a:gd name="connsiteY402" fmla="*/ 758481 h 1472936"/>
                <a:gd name="connsiteX403" fmla="*/ 771731 w 1046631"/>
                <a:gd name="connsiteY403" fmla="*/ 758481 h 1472936"/>
                <a:gd name="connsiteX404" fmla="*/ 771731 w 1046631"/>
                <a:gd name="connsiteY404" fmla="*/ 758481 h 1472936"/>
                <a:gd name="connsiteX405" fmla="*/ 770601 w 1046631"/>
                <a:gd name="connsiteY405" fmla="*/ 757821 h 1472936"/>
                <a:gd name="connsiteX406" fmla="*/ 770601 w 1046631"/>
                <a:gd name="connsiteY406" fmla="*/ 757821 h 1472936"/>
                <a:gd name="connsiteX407" fmla="*/ 770601 w 1046631"/>
                <a:gd name="connsiteY407" fmla="*/ 757821 h 1472936"/>
                <a:gd name="connsiteX408" fmla="*/ 770461 w 1046631"/>
                <a:gd name="connsiteY408" fmla="*/ 757783 h 1472936"/>
                <a:gd name="connsiteX409" fmla="*/ 770461 w 1046631"/>
                <a:gd name="connsiteY409" fmla="*/ 757783 h 1472936"/>
                <a:gd name="connsiteX410" fmla="*/ 770461 w 1046631"/>
                <a:gd name="connsiteY410" fmla="*/ 757783 h 1472936"/>
                <a:gd name="connsiteX411" fmla="*/ 769915 w 1046631"/>
                <a:gd name="connsiteY411" fmla="*/ 758761 h 1472936"/>
                <a:gd name="connsiteX412" fmla="*/ 769915 w 1046631"/>
                <a:gd name="connsiteY412" fmla="*/ 758761 h 1472936"/>
                <a:gd name="connsiteX413" fmla="*/ 769915 w 1046631"/>
                <a:gd name="connsiteY413" fmla="*/ 758761 h 1472936"/>
                <a:gd name="connsiteX414" fmla="*/ 768378 w 1046631"/>
                <a:gd name="connsiteY414" fmla="*/ 760450 h 1472936"/>
                <a:gd name="connsiteX415" fmla="*/ 768378 w 1046631"/>
                <a:gd name="connsiteY415" fmla="*/ 760450 h 1472936"/>
                <a:gd name="connsiteX416" fmla="*/ 768378 w 1046631"/>
                <a:gd name="connsiteY416" fmla="*/ 760450 h 1472936"/>
                <a:gd name="connsiteX417" fmla="*/ 767896 w 1046631"/>
                <a:gd name="connsiteY417" fmla="*/ 760348 h 1472936"/>
                <a:gd name="connsiteX418" fmla="*/ 767896 w 1046631"/>
                <a:gd name="connsiteY418" fmla="*/ 760348 h 1472936"/>
                <a:gd name="connsiteX419" fmla="*/ 767896 w 1046631"/>
                <a:gd name="connsiteY419" fmla="*/ 760348 h 1472936"/>
                <a:gd name="connsiteX420" fmla="*/ 765826 w 1046631"/>
                <a:gd name="connsiteY420" fmla="*/ 758532 h 1472936"/>
                <a:gd name="connsiteX421" fmla="*/ 765826 w 1046631"/>
                <a:gd name="connsiteY421" fmla="*/ 758532 h 1472936"/>
                <a:gd name="connsiteX422" fmla="*/ 765826 w 1046631"/>
                <a:gd name="connsiteY422" fmla="*/ 758532 h 1472936"/>
                <a:gd name="connsiteX423" fmla="*/ 765559 w 1046631"/>
                <a:gd name="connsiteY423" fmla="*/ 759243 h 1472936"/>
                <a:gd name="connsiteX424" fmla="*/ 765559 w 1046631"/>
                <a:gd name="connsiteY424" fmla="*/ 759243 h 1472936"/>
                <a:gd name="connsiteX425" fmla="*/ 765559 w 1046631"/>
                <a:gd name="connsiteY425" fmla="*/ 759243 h 1472936"/>
                <a:gd name="connsiteX426" fmla="*/ 765483 w 1046631"/>
                <a:gd name="connsiteY426" fmla="*/ 760336 h 1472936"/>
                <a:gd name="connsiteX427" fmla="*/ 765483 w 1046631"/>
                <a:gd name="connsiteY427" fmla="*/ 760336 h 1472936"/>
                <a:gd name="connsiteX428" fmla="*/ 765483 w 1046631"/>
                <a:gd name="connsiteY428" fmla="*/ 760336 h 1472936"/>
                <a:gd name="connsiteX429" fmla="*/ 765115 w 1046631"/>
                <a:gd name="connsiteY429" fmla="*/ 761999 h 1472936"/>
                <a:gd name="connsiteX430" fmla="*/ 765115 w 1046631"/>
                <a:gd name="connsiteY430" fmla="*/ 761999 h 1472936"/>
                <a:gd name="connsiteX431" fmla="*/ 765115 w 1046631"/>
                <a:gd name="connsiteY431" fmla="*/ 761999 h 1472936"/>
                <a:gd name="connsiteX432" fmla="*/ 764264 w 1046631"/>
                <a:gd name="connsiteY432" fmla="*/ 762774 h 1472936"/>
                <a:gd name="connsiteX433" fmla="*/ 764264 w 1046631"/>
                <a:gd name="connsiteY433" fmla="*/ 762774 h 1472936"/>
                <a:gd name="connsiteX434" fmla="*/ 764264 w 1046631"/>
                <a:gd name="connsiteY434" fmla="*/ 762774 h 1472936"/>
                <a:gd name="connsiteX435" fmla="*/ 763375 w 1046631"/>
                <a:gd name="connsiteY435" fmla="*/ 763714 h 1472936"/>
                <a:gd name="connsiteX436" fmla="*/ 763375 w 1046631"/>
                <a:gd name="connsiteY436" fmla="*/ 763714 h 1472936"/>
                <a:gd name="connsiteX437" fmla="*/ 763375 w 1046631"/>
                <a:gd name="connsiteY437" fmla="*/ 763714 h 1472936"/>
                <a:gd name="connsiteX438" fmla="*/ 761952 w 1046631"/>
                <a:gd name="connsiteY438" fmla="*/ 764628 h 1472936"/>
                <a:gd name="connsiteX439" fmla="*/ 761952 w 1046631"/>
                <a:gd name="connsiteY439" fmla="*/ 764628 h 1472936"/>
                <a:gd name="connsiteX440" fmla="*/ 761952 w 1046631"/>
                <a:gd name="connsiteY440" fmla="*/ 764628 h 1472936"/>
                <a:gd name="connsiteX441" fmla="*/ 761584 w 1046631"/>
                <a:gd name="connsiteY441" fmla="*/ 764984 h 1472936"/>
                <a:gd name="connsiteX442" fmla="*/ 761584 w 1046631"/>
                <a:gd name="connsiteY442" fmla="*/ 764984 h 1472936"/>
                <a:gd name="connsiteX443" fmla="*/ 761584 w 1046631"/>
                <a:gd name="connsiteY443" fmla="*/ 764984 h 1472936"/>
                <a:gd name="connsiteX444" fmla="*/ 761368 w 1046631"/>
                <a:gd name="connsiteY444" fmla="*/ 765568 h 1472936"/>
                <a:gd name="connsiteX445" fmla="*/ 761368 w 1046631"/>
                <a:gd name="connsiteY445" fmla="*/ 765568 h 1472936"/>
                <a:gd name="connsiteX446" fmla="*/ 761368 w 1046631"/>
                <a:gd name="connsiteY446" fmla="*/ 765568 h 1472936"/>
                <a:gd name="connsiteX447" fmla="*/ 761419 w 1046631"/>
                <a:gd name="connsiteY447" fmla="*/ 765593 h 1472936"/>
                <a:gd name="connsiteX448" fmla="*/ 761419 w 1046631"/>
                <a:gd name="connsiteY448" fmla="*/ 765593 h 1472936"/>
                <a:gd name="connsiteX449" fmla="*/ 762003 w 1046631"/>
                <a:gd name="connsiteY449" fmla="*/ 765796 h 1472936"/>
                <a:gd name="connsiteX450" fmla="*/ 762003 w 1046631"/>
                <a:gd name="connsiteY450" fmla="*/ 765796 h 1472936"/>
                <a:gd name="connsiteX451" fmla="*/ 762003 w 1046631"/>
                <a:gd name="connsiteY451" fmla="*/ 765796 h 1472936"/>
                <a:gd name="connsiteX452" fmla="*/ 763349 w 1046631"/>
                <a:gd name="connsiteY452" fmla="*/ 766190 h 1472936"/>
                <a:gd name="connsiteX453" fmla="*/ 763349 w 1046631"/>
                <a:gd name="connsiteY453" fmla="*/ 766190 h 1472936"/>
                <a:gd name="connsiteX454" fmla="*/ 763349 w 1046631"/>
                <a:gd name="connsiteY454" fmla="*/ 766190 h 1472936"/>
                <a:gd name="connsiteX455" fmla="*/ 764365 w 1046631"/>
                <a:gd name="connsiteY455" fmla="*/ 765822 h 1472936"/>
                <a:gd name="connsiteX456" fmla="*/ 764365 w 1046631"/>
                <a:gd name="connsiteY456" fmla="*/ 765822 h 1472936"/>
                <a:gd name="connsiteX457" fmla="*/ 764467 w 1046631"/>
                <a:gd name="connsiteY457" fmla="*/ 765784 h 1472936"/>
                <a:gd name="connsiteX458" fmla="*/ 764467 w 1046631"/>
                <a:gd name="connsiteY458" fmla="*/ 765784 h 1472936"/>
                <a:gd name="connsiteX459" fmla="*/ 764467 w 1046631"/>
                <a:gd name="connsiteY459" fmla="*/ 765784 h 1472936"/>
                <a:gd name="connsiteX460" fmla="*/ 765826 w 1046631"/>
                <a:gd name="connsiteY460" fmla="*/ 765415 h 1472936"/>
                <a:gd name="connsiteX461" fmla="*/ 765826 w 1046631"/>
                <a:gd name="connsiteY461" fmla="*/ 765415 h 1472936"/>
                <a:gd name="connsiteX462" fmla="*/ 765826 w 1046631"/>
                <a:gd name="connsiteY462" fmla="*/ 765415 h 1472936"/>
                <a:gd name="connsiteX463" fmla="*/ 767566 w 1046631"/>
                <a:gd name="connsiteY463" fmla="*/ 766368 h 1472936"/>
                <a:gd name="connsiteX464" fmla="*/ 767566 w 1046631"/>
                <a:gd name="connsiteY464" fmla="*/ 766368 h 1472936"/>
                <a:gd name="connsiteX465" fmla="*/ 767566 w 1046631"/>
                <a:gd name="connsiteY465" fmla="*/ 766368 h 1472936"/>
                <a:gd name="connsiteX466" fmla="*/ 768544 w 1046631"/>
                <a:gd name="connsiteY466" fmla="*/ 766889 h 1472936"/>
                <a:gd name="connsiteX467" fmla="*/ 768544 w 1046631"/>
                <a:gd name="connsiteY467" fmla="*/ 766889 h 1472936"/>
                <a:gd name="connsiteX468" fmla="*/ 768544 w 1046631"/>
                <a:gd name="connsiteY468" fmla="*/ 766889 h 1472936"/>
                <a:gd name="connsiteX469" fmla="*/ 769140 w 1046631"/>
                <a:gd name="connsiteY469" fmla="*/ 766838 h 1472936"/>
                <a:gd name="connsiteX470" fmla="*/ 769140 w 1046631"/>
                <a:gd name="connsiteY470" fmla="*/ 766838 h 1472936"/>
                <a:gd name="connsiteX471" fmla="*/ 769140 w 1046631"/>
                <a:gd name="connsiteY471" fmla="*/ 766838 h 1472936"/>
                <a:gd name="connsiteX472" fmla="*/ 771642 w 1046631"/>
                <a:gd name="connsiteY472" fmla="*/ 767663 h 1472936"/>
                <a:gd name="connsiteX473" fmla="*/ 771642 w 1046631"/>
                <a:gd name="connsiteY473" fmla="*/ 767663 h 1472936"/>
                <a:gd name="connsiteX474" fmla="*/ 771642 w 1046631"/>
                <a:gd name="connsiteY474" fmla="*/ 767663 h 1472936"/>
                <a:gd name="connsiteX475" fmla="*/ 771845 w 1046631"/>
                <a:gd name="connsiteY475" fmla="*/ 768501 h 1472936"/>
                <a:gd name="connsiteX476" fmla="*/ 771845 w 1046631"/>
                <a:gd name="connsiteY476" fmla="*/ 768501 h 1472936"/>
                <a:gd name="connsiteX477" fmla="*/ 771845 w 1046631"/>
                <a:gd name="connsiteY477" fmla="*/ 768501 h 1472936"/>
                <a:gd name="connsiteX478" fmla="*/ 770245 w 1046631"/>
                <a:gd name="connsiteY478" fmla="*/ 769886 h 1472936"/>
                <a:gd name="connsiteX479" fmla="*/ 770245 w 1046631"/>
                <a:gd name="connsiteY479" fmla="*/ 769886 h 1472936"/>
                <a:gd name="connsiteX480" fmla="*/ 770245 w 1046631"/>
                <a:gd name="connsiteY480" fmla="*/ 769886 h 1472936"/>
                <a:gd name="connsiteX481" fmla="*/ 769293 w 1046631"/>
                <a:gd name="connsiteY481" fmla="*/ 769784 h 1472936"/>
                <a:gd name="connsiteX482" fmla="*/ 769293 w 1046631"/>
                <a:gd name="connsiteY482" fmla="*/ 769784 h 1472936"/>
                <a:gd name="connsiteX483" fmla="*/ 769293 w 1046631"/>
                <a:gd name="connsiteY483" fmla="*/ 769784 h 1472936"/>
                <a:gd name="connsiteX484" fmla="*/ 764061 w 1046631"/>
                <a:gd name="connsiteY484" fmla="*/ 768654 h 1472936"/>
                <a:gd name="connsiteX485" fmla="*/ 764061 w 1046631"/>
                <a:gd name="connsiteY485" fmla="*/ 768654 h 1472936"/>
                <a:gd name="connsiteX486" fmla="*/ 764061 w 1046631"/>
                <a:gd name="connsiteY486" fmla="*/ 768654 h 1472936"/>
                <a:gd name="connsiteX487" fmla="*/ 761292 w 1046631"/>
                <a:gd name="connsiteY487" fmla="*/ 769086 h 1472936"/>
                <a:gd name="connsiteX488" fmla="*/ 761292 w 1046631"/>
                <a:gd name="connsiteY488" fmla="*/ 769086 h 1472936"/>
                <a:gd name="connsiteX489" fmla="*/ 761292 w 1046631"/>
                <a:gd name="connsiteY489" fmla="*/ 769086 h 1472936"/>
                <a:gd name="connsiteX490" fmla="*/ 759806 w 1046631"/>
                <a:gd name="connsiteY490" fmla="*/ 769149 h 1472936"/>
                <a:gd name="connsiteX491" fmla="*/ 759806 w 1046631"/>
                <a:gd name="connsiteY491" fmla="*/ 769149 h 1472936"/>
                <a:gd name="connsiteX492" fmla="*/ 759806 w 1046631"/>
                <a:gd name="connsiteY492" fmla="*/ 769149 h 1472936"/>
                <a:gd name="connsiteX493" fmla="*/ 756212 w 1046631"/>
                <a:gd name="connsiteY493" fmla="*/ 768895 h 1472936"/>
                <a:gd name="connsiteX494" fmla="*/ 756212 w 1046631"/>
                <a:gd name="connsiteY494" fmla="*/ 768895 h 1472936"/>
                <a:gd name="connsiteX495" fmla="*/ 756212 w 1046631"/>
                <a:gd name="connsiteY495" fmla="*/ 768895 h 1472936"/>
                <a:gd name="connsiteX496" fmla="*/ 753761 w 1046631"/>
                <a:gd name="connsiteY496" fmla="*/ 768844 h 1472936"/>
                <a:gd name="connsiteX497" fmla="*/ 753761 w 1046631"/>
                <a:gd name="connsiteY497" fmla="*/ 768844 h 1472936"/>
                <a:gd name="connsiteX498" fmla="*/ 753761 w 1046631"/>
                <a:gd name="connsiteY498" fmla="*/ 768844 h 1472936"/>
                <a:gd name="connsiteX499" fmla="*/ 752809 w 1046631"/>
                <a:gd name="connsiteY499" fmla="*/ 768857 h 1472936"/>
                <a:gd name="connsiteX500" fmla="*/ 752809 w 1046631"/>
                <a:gd name="connsiteY500" fmla="*/ 768857 h 1472936"/>
                <a:gd name="connsiteX501" fmla="*/ 752809 w 1046631"/>
                <a:gd name="connsiteY501" fmla="*/ 768857 h 1472936"/>
                <a:gd name="connsiteX502" fmla="*/ 750751 w 1046631"/>
                <a:gd name="connsiteY502" fmla="*/ 768616 h 1472936"/>
                <a:gd name="connsiteX503" fmla="*/ 750751 w 1046631"/>
                <a:gd name="connsiteY503" fmla="*/ 768616 h 1472936"/>
                <a:gd name="connsiteX504" fmla="*/ 750751 w 1046631"/>
                <a:gd name="connsiteY504" fmla="*/ 768616 h 1472936"/>
                <a:gd name="connsiteX505" fmla="*/ 747868 w 1046631"/>
                <a:gd name="connsiteY505" fmla="*/ 768247 h 1472936"/>
                <a:gd name="connsiteX506" fmla="*/ 747868 w 1046631"/>
                <a:gd name="connsiteY506" fmla="*/ 768247 h 1472936"/>
                <a:gd name="connsiteX507" fmla="*/ 747868 w 1046631"/>
                <a:gd name="connsiteY507" fmla="*/ 768247 h 1472936"/>
                <a:gd name="connsiteX508" fmla="*/ 746954 w 1046631"/>
                <a:gd name="connsiteY508" fmla="*/ 768197 h 1472936"/>
                <a:gd name="connsiteX509" fmla="*/ 746954 w 1046631"/>
                <a:gd name="connsiteY509" fmla="*/ 768197 h 1472936"/>
                <a:gd name="connsiteX510" fmla="*/ 746954 w 1046631"/>
                <a:gd name="connsiteY510" fmla="*/ 768197 h 1472936"/>
                <a:gd name="connsiteX511" fmla="*/ 746154 w 1046631"/>
                <a:gd name="connsiteY511" fmla="*/ 767778 h 1472936"/>
                <a:gd name="connsiteX512" fmla="*/ 746154 w 1046631"/>
                <a:gd name="connsiteY512" fmla="*/ 767778 h 1472936"/>
                <a:gd name="connsiteX513" fmla="*/ 746154 w 1046631"/>
                <a:gd name="connsiteY513" fmla="*/ 767778 h 1472936"/>
                <a:gd name="connsiteX514" fmla="*/ 746306 w 1046631"/>
                <a:gd name="connsiteY514" fmla="*/ 766571 h 1472936"/>
                <a:gd name="connsiteX515" fmla="*/ 746306 w 1046631"/>
                <a:gd name="connsiteY515" fmla="*/ 766571 h 1472936"/>
                <a:gd name="connsiteX516" fmla="*/ 746306 w 1046631"/>
                <a:gd name="connsiteY516" fmla="*/ 766571 h 1472936"/>
                <a:gd name="connsiteX517" fmla="*/ 746522 w 1046631"/>
                <a:gd name="connsiteY517" fmla="*/ 765669 h 1472936"/>
                <a:gd name="connsiteX518" fmla="*/ 746522 w 1046631"/>
                <a:gd name="connsiteY518" fmla="*/ 765669 h 1472936"/>
                <a:gd name="connsiteX519" fmla="*/ 746522 w 1046631"/>
                <a:gd name="connsiteY519" fmla="*/ 765669 h 1472936"/>
                <a:gd name="connsiteX520" fmla="*/ 745544 w 1046631"/>
                <a:gd name="connsiteY520" fmla="*/ 765098 h 1472936"/>
                <a:gd name="connsiteX521" fmla="*/ 745544 w 1046631"/>
                <a:gd name="connsiteY521" fmla="*/ 765098 h 1472936"/>
                <a:gd name="connsiteX522" fmla="*/ 745544 w 1046631"/>
                <a:gd name="connsiteY522" fmla="*/ 765098 h 1472936"/>
                <a:gd name="connsiteX523" fmla="*/ 743627 w 1046631"/>
                <a:gd name="connsiteY523" fmla="*/ 764336 h 1472936"/>
                <a:gd name="connsiteX524" fmla="*/ 743627 w 1046631"/>
                <a:gd name="connsiteY524" fmla="*/ 764336 h 1472936"/>
                <a:gd name="connsiteX525" fmla="*/ 743627 w 1046631"/>
                <a:gd name="connsiteY525" fmla="*/ 764336 h 1472936"/>
                <a:gd name="connsiteX526" fmla="*/ 740922 w 1046631"/>
                <a:gd name="connsiteY526" fmla="*/ 762075 h 1472936"/>
                <a:gd name="connsiteX527" fmla="*/ 740922 w 1046631"/>
                <a:gd name="connsiteY527" fmla="*/ 762075 h 1472936"/>
                <a:gd name="connsiteX528" fmla="*/ 740922 w 1046631"/>
                <a:gd name="connsiteY528" fmla="*/ 762075 h 1472936"/>
                <a:gd name="connsiteX529" fmla="*/ 740096 w 1046631"/>
                <a:gd name="connsiteY529" fmla="*/ 761580 h 1472936"/>
                <a:gd name="connsiteX530" fmla="*/ 740096 w 1046631"/>
                <a:gd name="connsiteY530" fmla="*/ 761580 h 1472936"/>
                <a:gd name="connsiteX531" fmla="*/ 739207 w 1046631"/>
                <a:gd name="connsiteY531" fmla="*/ 761580 h 1472936"/>
                <a:gd name="connsiteX532" fmla="*/ 739207 w 1046631"/>
                <a:gd name="connsiteY532" fmla="*/ 761580 h 1472936"/>
                <a:gd name="connsiteX533" fmla="*/ 739207 w 1046631"/>
                <a:gd name="connsiteY533" fmla="*/ 761580 h 1472936"/>
                <a:gd name="connsiteX534" fmla="*/ 736629 w 1046631"/>
                <a:gd name="connsiteY534" fmla="*/ 761809 h 1472936"/>
                <a:gd name="connsiteX535" fmla="*/ 736629 w 1046631"/>
                <a:gd name="connsiteY535" fmla="*/ 761809 h 1472936"/>
                <a:gd name="connsiteX536" fmla="*/ 736629 w 1046631"/>
                <a:gd name="connsiteY536" fmla="*/ 761809 h 1472936"/>
                <a:gd name="connsiteX537" fmla="*/ 735728 w 1046631"/>
                <a:gd name="connsiteY537" fmla="*/ 762025 h 1472936"/>
                <a:gd name="connsiteX538" fmla="*/ 735728 w 1046631"/>
                <a:gd name="connsiteY538" fmla="*/ 762025 h 1472936"/>
                <a:gd name="connsiteX539" fmla="*/ 735728 w 1046631"/>
                <a:gd name="connsiteY539" fmla="*/ 762025 h 1472936"/>
                <a:gd name="connsiteX540" fmla="*/ 733950 w 1046631"/>
                <a:gd name="connsiteY540" fmla="*/ 762812 h 1472936"/>
                <a:gd name="connsiteX541" fmla="*/ 733950 w 1046631"/>
                <a:gd name="connsiteY541" fmla="*/ 762812 h 1472936"/>
                <a:gd name="connsiteX542" fmla="*/ 733950 w 1046631"/>
                <a:gd name="connsiteY542" fmla="*/ 762812 h 1472936"/>
                <a:gd name="connsiteX543" fmla="*/ 732235 w 1046631"/>
                <a:gd name="connsiteY543" fmla="*/ 763371 h 1472936"/>
                <a:gd name="connsiteX544" fmla="*/ 732235 w 1046631"/>
                <a:gd name="connsiteY544" fmla="*/ 763371 h 1472936"/>
                <a:gd name="connsiteX545" fmla="*/ 732235 w 1046631"/>
                <a:gd name="connsiteY545" fmla="*/ 763371 h 1472936"/>
                <a:gd name="connsiteX546" fmla="*/ 731333 w 1046631"/>
                <a:gd name="connsiteY546" fmla="*/ 763485 h 1472936"/>
                <a:gd name="connsiteX547" fmla="*/ 731333 w 1046631"/>
                <a:gd name="connsiteY547" fmla="*/ 763485 h 1472936"/>
                <a:gd name="connsiteX548" fmla="*/ 731333 w 1046631"/>
                <a:gd name="connsiteY548" fmla="*/ 763485 h 1472936"/>
                <a:gd name="connsiteX549" fmla="*/ 730190 w 1046631"/>
                <a:gd name="connsiteY549" fmla="*/ 764311 h 1472936"/>
                <a:gd name="connsiteX550" fmla="*/ 730190 w 1046631"/>
                <a:gd name="connsiteY550" fmla="*/ 764311 h 1472936"/>
                <a:gd name="connsiteX551" fmla="*/ 730190 w 1046631"/>
                <a:gd name="connsiteY551" fmla="*/ 764311 h 1472936"/>
                <a:gd name="connsiteX552" fmla="*/ 729441 w 1046631"/>
                <a:gd name="connsiteY552" fmla="*/ 765238 h 1472936"/>
                <a:gd name="connsiteX553" fmla="*/ 729441 w 1046631"/>
                <a:gd name="connsiteY553" fmla="*/ 765238 h 1472936"/>
                <a:gd name="connsiteX554" fmla="*/ 729441 w 1046631"/>
                <a:gd name="connsiteY554" fmla="*/ 765238 h 1472936"/>
                <a:gd name="connsiteX555" fmla="*/ 728705 w 1046631"/>
                <a:gd name="connsiteY555" fmla="*/ 766203 h 1472936"/>
                <a:gd name="connsiteX556" fmla="*/ 728705 w 1046631"/>
                <a:gd name="connsiteY556" fmla="*/ 766203 h 1472936"/>
                <a:gd name="connsiteX557" fmla="*/ 728705 w 1046631"/>
                <a:gd name="connsiteY557" fmla="*/ 766203 h 1472936"/>
                <a:gd name="connsiteX558" fmla="*/ 727193 w 1046631"/>
                <a:gd name="connsiteY558" fmla="*/ 767460 h 1472936"/>
                <a:gd name="connsiteX559" fmla="*/ 727193 w 1046631"/>
                <a:gd name="connsiteY559" fmla="*/ 767460 h 1472936"/>
                <a:gd name="connsiteX560" fmla="*/ 726787 w 1046631"/>
                <a:gd name="connsiteY560" fmla="*/ 767612 h 1472936"/>
                <a:gd name="connsiteX561" fmla="*/ 726787 w 1046631"/>
                <a:gd name="connsiteY561" fmla="*/ 767612 h 1472936"/>
                <a:gd name="connsiteX562" fmla="*/ 726787 w 1046631"/>
                <a:gd name="connsiteY562" fmla="*/ 767612 h 1472936"/>
                <a:gd name="connsiteX563" fmla="*/ 723447 w 1046631"/>
                <a:gd name="connsiteY563" fmla="*/ 768311 h 1472936"/>
                <a:gd name="connsiteX564" fmla="*/ 723447 w 1046631"/>
                <a:gd name="connsiteY564" fmla="*/ 768311 h 1472936"/>
                <a:gd name="connsiteX565" fmla="*/ 723447 w 1046631"/>
                <a:gd name="connsiteY565" fmla="*/ 768311 h 1472936"/>
                <a:gd name="connsiteX566" fmla="*/ 721987 w 1046631"/>
                <a:gd name="connsiteY566" fmla="*/ 768197 h 1472936"/>
                <a:gd name="connsiteX567" fmla="*/ 721987 w 1046631"/>
                <a:gd name="connsiteY567" fmla="*/ 768197 h 1472936"/>
                <a:gd name="connsiteX568" fmla="*/ 721987 w 1046631"/>
                <a:gd name="connsiteY568" fmla="*/ 768197 h 1472936"/>
                <a:gd name="connsiteX569" fmla="*/ 719536 w 1046631"/>
                <a:gd name="connsiteY569" fmla="*/ 767752 h 1472936"/>
                <a:gd name="connsiteX570" fmla="*/ 719536 w 1046631"/>
                <a:gd name="connsiteY570" fmla="*/ 767752 h 1472936"/>
                <a:gd name="connsiteX571" fmla="*/ 719536 w 1046631"/>
                <a:gd name="connsiteY571" fmla="*/ 767752 h 1472936"/>
                <a:gd name="connsiteX572" fmla="*/ 716348 w 1046631"/>
                <a:gd name="connsiteY572" fmla="*/ 767219 h 1472936"/>
                <a:gd name="connsiteX573" fmla="*/ 716348 w 1046631"/>
                <a:gd name="connsiteY573" fmla="*/ 767219 h 1472936"/>
                <a:gd name="connsiteX574" fmla="*/ 716348 w 1046631"/>
                <a:gd name="connsiteY574" fmla="*/ 767219 h 1472936"/>
                <a:gd name="connsiteX575" fmla="*/ 714405 w 1046631"/>
                <a:gd name="connsiteY575" fmla="*/ 767003 h 1472936"/>
                <a:gd name="connsiteX576" fmla="*/ 714405 w 1046631"/>
                <a:gd name="connsiteY576" fmla="*/ 767003 h 1472936"/>
                <a:gd name="connsiteX577" fmla="*/ 714405 w 1046631"/>
                <a:gd name="connsiteY577" fmla="*/ 767003 h 1472936"/>
                <a:gd name="connsiteX578" fmla="*/ 709033 w 1046631"/>
                <a:gd name="connsiteY578" fmla="*/ 766939 h 1472936"/>
                <a:gd name="connsiteX579" fmla="*/ 709033 w 1046631"/>
                <a:gd name="connsiteY579" fmla="*/ 766939 h 1472936"/>
                <a:gd name="connsiteX580" fmla="*/ 709033 w 1046631"/>
                <a:gd name="connsiteY580" fmla="*/ 766939 h 1472936"/>
                <a:gd name="connsiteX581" fmla="*/ 707217 w 1046631"/>
                <a:gd name="connsiteY581" fmla="*/ 767282 h 1472936"/>
                <a:gd name="connsiteX582" fmla="*/ 707217 w 1046631"/>
                <a:gd name="connsiteY582" fmla="*/ 767282 h 1472936"/>
                <a:gd name="connsiteX583" fmla="*/ 707217 w 1046631"/>
                <a:gd name="connsiteY583" fmla="*/ 767282 h 1472936"/>
                <a:gd name="connsiteX584" fmla="*/ 705566 w 1046631"/>
                <a:gd name="connsiteY584" fmla="*/ 768285 h 1472936"/>
                <a:gd name="connsiteX585" fmla="*/ 705566 w 1046631"/>
                <a:gd name="connsiteY585" fmla="*/ 768285 h 1472936"/>
                <a:gd name="connsiteX586" fmla="*/ 705566 w 1046631"/>
                <a:gd name="connsiteY586" fmla="*/ 768285 h 1472936"/>
                <a:gd name="connsiteX587" fmla="*/ 705007 w 1046631"/>
                <a:gd name="connsiteY587" fmla="*/ 769454 h 1472936"/>
                <a:gd name="connsiteX588" fmla="*/ 705007 w 1046631"/>
                <a:gd name="connsiteY588" fmla="*/ 769454 h 1472936"/>
                <a:gd name="connsiteX589" fmla="*/ 705007 w 1046631"/>
                <a:gd name="connsiteY589" fmla="*/ 769454 h 1472936"/>
                <a:gd name="connsiteX590" fmla="*/ 705337 w 1046631"/>
                <a:gd name="connsiteY590" fmla="*/ 769619 h 1472936"/>
                <a:gd name="connsiteX591" fmla="*/ 705337 w 1046631"/>
                <a:gd name="connsiteY591" fmla="*/ 769619 h 1472936"/>
                <a:gd name="connsiteX592" fmla="*/ 705337 w 1046631"/>
                <a:gd name="connsiteY592" fmla="*/ 769619 h 1472936"/>
                <a:gd name="connsiteX593" fmla="*/ 706074 w 1046631"/>
                <a:gd name="connsiteY593" fmla="*/ 769987 h 1472936"/>
                <a:gd name="connsiteX594" fmla="*/ 706074 w 1046631"/>
                <a:gd name="connsiteY594" fmla="*/ 769987 h 1472936"/>
                <a:gd name="connsiteX595" fmla="*/ 706074 w 1046631"/>
                <a:gd name="connsiteY595" fmla="*/ 769987 h 1472936"/>
                <a:gd name="connsiteX596" fmla="*/ 707369 w 1046631"/>
                <a:gd name="connsiteY596" fmla="*/ 771575 h 1472936"/>
                <a:gd name="connsiteX597" fmla="*/ 707369 w 1046631"/>
                <a:gd name="connsiteY597" fmla="*/ 771575 h 1472936"/>
                <a:gd name="connsiteX598" fmla="*/ 707369 w 1046631"/>
                <a:gd name="connsiteY598" fmla="*/ 771575 h 1472936"/>
                <a:gd name="connsiteX599" fmla="*/ 707623 w 1046631"/>
                <a:gd name="connsiteY599" fmla="*/ 772184 h 1472936"/>
                <a:gd name="connsiteX600" fmla="*/ 707623 w 1046631"/>
                <a:gd name="connsiteY600" fmla="*/ 772184 h 1472936"/>
                <a:gd name="connsiteX601" fmla="*/ 707623 w 1046631"/>
                <a:gd name="connsiteY601" fmla="*/ 772184 h 1472936"/>
                <a:gd name="connsiteX602" fmla="*/ 707877 w 1046631"/>
                <a:gd name="connsiteY602" fmla="*/ 773162 h 1472936"/>
                <a:gd name="connsiteX603" fmla="*/ 707877 w 1046631"/>
                <a:gd name="connsiteY603" fmla="*/ 773162 h 1472936"/>
                <a:gd name="connsiteX604" fmla="*/ 707877 w 1046631"/>
                <a:gd name="connsiteY604" fmla="*/ 773162 h 1472936"/>
                <a:gd name="connsiteX605" fmla="*/ 706849 w 1046631"/>
                <a:gd name="connsiteY605" fmla="*/ 774229 h 1472936"/>
                <a:gd name="connsiteX606" fmla="*/ 706849 w 1046631"/>
                <a:gd name="connsiteY606" fmla="*/ 774229 h 1472936"/>
                <a:gd name="connsiteX607" fmla="*/ 706849 w 1046631"/>
                <a:gd name="connsiteY607" fmla="*/ 774229 h 1472936"/>
                <a:gd name="connsiteX608" fmla="*/ 705007 w 1046631"/>
                <a:gd name="connsiteY608" fmla="*/ 774419 h 1472936"/>
                <a:gd name="connsiteX609" fmla="*/ 705007 w 1046631"/>
                <a:gd name="connsiteY609" fmla="*/ 774419 h 1472936"/>
                <a:gd name="connsiteX610" fmla="*/ 705007 w 1046631"/>
                <a:gd name="connsiteY610" fmla="*/ 774419 h 1472936"/>
                <a:gd name="connsiteX611" fmla="*/ 704779 w 1046631"/>
                <a:gd name="connsiteY611" fmla="*/ 774623 h 1472936"/>
                <a:gd name="connsiteX612" fmla="*/ 704779 w 1046631"/>
                <a:gd name="connsiteY612" fmla="*/ 774623 h 1472936"/>
                <a:gd name="connsiteX613" fmla="*/ 704779 w 1046631"/>
                <a:gd name="connsiteY613" fmla="*/ 774623 h 1472936"/>
                <a:gd name="connsiteX614" fmla="*/ 703077 w 1046631"/>
                <a:gd name="connsiteY614" fmla="*/ 776070 h 1472936"/>
                <a:gd name="connsiteX615" fmla="*/ 703077 w 1046631"/>
                <a:gd name="connsiteY615" fmla="*/ 776070 h 1472936"/>
                <a:gd name="connsiteX616" fmla="*/ 703077 w 1046631"/>
                <a:gd name="connsiteY616" fmla="*/ 776070 h 1472936"/>
                <a:gd name="connsiteX617" fmla="*/ 702366 w 1046631"/>
                <a:gd name="connsiteY617" fmla="*/ 776528 h 1472936"/>
                <a:gd name="connsiteX618" fmla="*/ 702366 w 1046631"/>
                <a:gd name="connsiteY618" fmla="*/ 776528 h 1472936"/>
                <a:gd name="connsiteX619" fmla="*/ 702366 w 1046631"/>
                <a:gd name="connsiteY619" fmla="*/ 776528 h 1472936"/>
                <a:gd name="connsiteX620" fmla="*/ 701845 w 1046631"/>
                <a:gd name="connsiteY620" fmla="*/ 776959 h 1472936"/>
                <a:gd name="connsiteX621" fmla="*/ 701845 w 1046631"/>
                <a:gd name="connsiteY621" fmla="*/ 776959 h 1472936"/>
                <a:gd name="connsiteX622" fmla="*/ 701845 w 1046631"/>
                <a:gd name="connsiteY622" fmla="*/ 776959 h 1472936"/>
                <a:gd name="connsiteX623" fmla="*/ 700207 w 1046631"/>
                <a:gd name="connsiteY623" fmla="*/ 777582 h 1472936"/>
                <a:gd name="connsiteX624" fmla="*/ 700207 w 1046631"/>
                <a:gd name="connsiteY624" fmla="*/ 777582 h 1472936"/>
                <a:gd name="connsiteX625" fmla="*/ 700207 w 1046631"/>
                <a:gd name="connsiteY625" fmla="*/ 777582 h 1472936"/>
                <a:gd name="connsiteX626" fmla="*/ 698848 w 1046631"/>
                <a:gd name="connsiteY626" fmla="*/ 777899 h 1472936"/>
                <a:gd name="connsiteX627" fmla="*/ 698848 w 1046631"/>
                <a:gd name="connsiteY627" fmla="*/ 777899 h 1472936"/>
                <a:gd name="connsiteX628" fmla="*/ 698848 w 1046631"/>
                <a:gd name="connsiteY628" fmla="*/ 777899 h 1472936"/>
                <a:gd name="connsiteX629" fmla="*/ 696409 w 1046631"/>
                <a:gd name="connsiteY629" fmla="*/ 778102 h 1472936"/>
                <a:gd name="connsiteX630" fmla="*/ 696409 w 1046631"/>
                <a:gd name="connsiteY630" fmla="*/ 778102 h 1472936"/>
                <a:gd name="connsiteX631" fmla="*/ 696409 w 1046631"/>
                <a:gd name="connsiteY631" fmla="*/ 778102 h 1472936"/>
                <a:gd name="connsiteX632" fmla="*/ 695190 w 1046631"/>
                <a:gd name="connsiteY632" fmla="*/ 778179 h 1472936"/>
                <a:gd name="connsiteX633" fmla="*/ 695190 w 1046631"/>
                <a:gd name="connsiteY633" fmla="*/ 778179 h 1472936"/>
                <a:gd name="connsiteX634" fmla="*/ 695190 w 1046631"/>
                <a:gd name="connsiteY634" fmla="*/ 778179 h 1472936"/>
                <a:gd name="connsiteX635" fmla="*/ 693234 w 1046631"/>
                <a:gd name="connsiteY635" fmla="*/ 778166 h 1472936"/>
                <a:gd name="connsiteX636" fmla="*/ 693234 w 1046631"/>
                <a:gd name="connsiteY636" fmla="*/ 778166 h 1472936"/>
                <a:gd name="connsiteX637" fmla="*/ 693234 w 1046631"/>
                <a:gd name="connsiteY637" fmla="*/ 778166 h 1472936"/>
                <a:gd name="connsiteX638" fmla="*/ 692307 w 1046631"/>
                <a:gd name="connsiteY638" fmla="*/ 777836 h 1472936"/>
                <a:gd name="connsiteX639" fmla="*/ 692307 w 1046631"/>
                <a:gd name="connsiteY639" fmla="*/ 777836 h 1472936"/>
                <a:gd name="connsiteX640" fmla="*/ 692307 w 1046631"/>
                <a:gd name="connsiteY640" fmla="*/ 777836 h 1472936"/>
                <a:gd name="connsiteX641" fmla="*/ 692117 w 1046631"/>
                <a:gd name="connsiteY641" fmla="*/ 778394 h 1472936"/>
                <a:gd name="connsiteX642" fmla="*/ 692117 w 1046631"/>
                <a:gd name="connsiteY642" fmla="*/ 778394 h 1472936"/>
                <a:gd name="connsiteX643" fmla="*/ 692053 w 1046631"/>
                <a:gd name="connsiteY643" fmla="*/ 778610 h 1472936"/>
                <a:gd name="connsiteX644" fmla="*/ 692053 w 1046631"/>
                <a:gd name="connsiteY644" fmla="*/ 778610 h 1472936"/>
                <a:gd name="connsiteX645" fmla="*/ 692053 w 1046631"/>
                <a:gd name="connsiteY645" fmla="*/ 778610 h 1472936"/>
                <a:gd name="connsiteX646" fmla="*/ 691660 w 1046631"/>
                <a:gd name="connsiteY646" fmla="*/ 779626 h 1472936"/>
                <a:gd name="connsiteX647" fmla="*/ 691660 w 1046631"/>
                <a:gd name="connsiteY647" fmla="*/ 779626 h 1472936"/>
                <a:gd name="connsiteX648" fmla="*/ 691660 w 1046631"/>
                <a:gd name="connsiteY648" fmla="*/ 779626 h 1472936"/>
                <a:gd name="connsiteX649" fmla="*/ 691368 w 1046631"/>
                <a:gd name="connsiteY649" fmla="*/ 781925 h 1472936"/>
                <a:gd name="connsiteX650" fmla="*/ 691368 w 1046631"/>
                <a:gd name="connsiteY650" fmla="*/ 781925 h 1472936"/>
                <a:gd name="connsiteX651" fmla="*/ 691368 w 1046631"/>
                <a:gd name="connsiteY651" fmla="*/ 781925 h 1472936"/>
                <a:gd name="connsiteX652" fmla="*/ 691761 w 1046631"/>
                <a:gd name="connsiteY652" fmla="*/ 783131 h 1472936"/>
                <a:gd name="connsiteX653" fmla="*/ 691761 w 1046631"/>
                <a:gd name="connsiteY653" fmla="*/ 783131 h 1472936"/>
                <a:gd name="connsiteX654" fmla="*/ 691761 w 1046631"/>
                <a:gd name="connsiteY654" fmla="*/ 783131 h 1472936"/>
                <a:gd name="connsiteX655" fmla="*/ 691965 w 1046631"/>
                <a:gd name="connsiteY655" fmla="*/ 784681 h 1472936"/>
                <a:gd name="connsiteX656" fmla="*/ 691965 w 1046631"/>
                <a:gd name="connsiteY656" fmla="*/ 784681 h 1472936"/>
                <a:gd name="connsiteX657" fmla="*/ 691965 w 1046631"/>
                <a:gd name="connsiteY657" fmla="*/ 784681 h 1472936"/>
                <a:gd name="connsiteX658" fmla="*/ 690390 w 1046631"/>
                <a:gd name="connsiteY658" fmla="*/ 785786 h 1472936"/>
                <a:gd name="connsiteX659" fmla="*/ 690390 w 1046631"/>
                <a:gd name="connsiteY659" fmla="*/ 785786 h 1472936"/>
                <a:gd name="connsiteX660" fmla="*/ 690390 w 1046631"/>
                <a:gd name="connsiteY660" fmla="*/ 785786 h 1472936"/>
                <a:gd name="connsiteX661" fmla="*/ 688739 w 1046631"/>
                <a:gd name="connsiteY661" fmla="*/ 786141 h 1472936"/>
                <a:gd name="connsiteX662" fmla="*/ 688739 w 1046631"/>
                <a:gd name="connsiteY662" fmla="*/ 786141 h 1472936"/>
                <a:gd name="connsiteX663" fmla="*/ 688739 w 1046631"/>
                <a:gd name="connsiteY663" fmla="*/ 786141 h 1472936"/>
                <a:gd name="connsiteX664" fmla="*/ 687329 w 1046631"/>
                <a:gd name="connsiteY664" fmla="*/ 785417 h 1472936"/>
                <a:gd name="connsiteX665" fmla="*/ 687329 w 1046631"/>
                <a:gd name="connsiteY665" fmla="*/ 785417 h 1472936"/>
                <a:gd name="connsiteX666" fmla="*/ 687329 w 1046631"/>
                <a:gd name="connsiteY666" fmla="*/ 785417 h 1472936"/>
                <a:gd name="connsiteX667" fmla="*/ 687024 w 1046631"/>
                <a:gd name="connsiteY667" fmla="*/ 785138 h 1472936"/>
                <a:gd name="connsiteX668" fmla="*/ 687024 w 1046631"/>
                <a:gd name="connsiteY668" fmla="*/ 785138 h 1472936"/>
                <a:gd name="connsiteX669" fmla="*/ 687024 w 1046631"/>
                <a:gd name="connsiteY669" fmla="*/ 785138 h 1472936"/>
                <a:gd name="connsiteX670" fmla="*/ 685564 w 1046631"/>
                <a:gd name="connsiteY670" fmla="*/ 781709 h 1472936"/>
                <a:gd name="connsiteX671" fmla="*/ 685564 w 1046631"/>
                <a:gd name="connsiteY671" fmla="*/ 781709 h 1472936"/>
                <a:gd name="connsiteX672" fmla="*/ 685564 w 1046631"/>
                <a:gd name="connsiteY672" fmla="*/ 781709 h 1472936"/>
                <a:gd name="connsiteX673" fmla="*/ 686021 w 1046631"/>
                <a:gd name="connsiteY673" fmla="*/ 780312 h 1472936"/>
                <a:gd name="connsiteX674" fmla="*/ 686021 w 1046631"/>
                <a:gd name="connsiteY674" fmla="*/ 780312 h 1472936"/>
                <a:gd name="connsiteX675" fmla="*/ 686021 w 1046631"/>
                <a:gd name="connsiteY675" fmla="*/ 780312 h 1472936"/>
                <a:gd name="connsiteX676" fmla="*/ 687037 w 1046631"/>
                <a:gd name="connsiteY676" fmla="*/ 778318 h 1472936"/>
                <a:gd name="connsiteX677" fmla="*/ 687037 w 1046631"/>
                <a:gd name="connsiteY677" fmla="*/ 778318 h 1472936"/>
                <a:gd name="connsiteX678" fmla="*/ 687037 w 1046631"/>
                <a:gd name="connsiteY678" fmla="*/ 778318 h 1472936"/>
                <a:gd name="connsiteX679" fmla="*/ 687570 w 1046631"/>
                <a:gd name="connsiteY679" fmla="*/ 777531 h 1472936"/>
                <a:gd name="connsiteX680" fmla="*/ 687570 w 1046631"/>
                <a:gd name="connsiteY680" fmla="*/ 777531 h 1472936"/>
                <a:gd name="connsiteX681" fmla="*/ 687570 w 1046631"/>
                <a:gd name="connsiteY681" fmla="*/ 777531 h 1472936"/>
                <a:gd name="connsiteX682" fmla="*/ 687875 w 1046631"/>
                <a:gd name="connsiteY682" fmla="*/ 777010 h 1472936"/>
                <a:gd name="connsiteX683" fmla="*/ 687875 w 1046631"/>
                <a:gd name="connsiteY683" fmla="*/ 777010 h 1472936"/>
                <a:gd name="connsiteX684" fmla="*/ 687875 w 1046631"/>
                <a:gd name="connsiteY684" fmla="*/ 777010 h 1472936"/>
                <a:gd name="connsiteX685" fmla="*/ 687253 w 1046631"/>
                <a:gd name="connsiteY685" fmla="*/ 776731 h 1472936"/>
                <a:gd name="connsiteX686" fmla="*/ 687253 w 1046631"/>
                <a:gd name="connsiteY686" fmla="*/ 776731 h 1472936"/>
                <a:gd name="connsiteX687" fmla="*/ 687253 w 1046631"/>
                <a:gd name="connsiteY687" fmla="*/ 776731 h 1472936"/>
                <a:gd name="connsiteX688" fmla="*/ 686555 w 1046631"/>
                <a:gd name="connsiteY688" fmla="*/ 776401 h 1472936"/>
                <a:gd name="connsiteX689" fmla="*/ 686555 w 1046631"/>
                <a:gd name="connsiteY689" fmla="*/ 776401 h 1472936"/>
                <a:gd name="connsiteX690" fmla="*/ 686555 w 1046631"/>
                <a:gd name="connsiteY690" fmla="*/ 776401 h 1472936"/>
                <a:gd name="connsiteX691" fmla="*/ 684649 w 1046631"/>
                <a:gd name="connsiteY691" fmla="*/ 775918 h 1472936"/>
                <a:gd name="connsiteX692" fmla="*/ 684649 w 1046631"/>
                <a:gd name="connsiteY692" fmla="*/ 775918 h 1472936"/>
                <a:gd name="connsiteX693" fmla="*/ 684649 w 1046631"/>
                <a:gd name="connsiteY693" fmla="*/ 775918 h 1472936"/>
                <a:gd name="connsiteX694" fmla="*/ 682668 w 1046631"/>
                <a:gd name="connsiteY694" fmla="*/ 775689 h 1472936"/>
                <a:gd name="connsiteX695" fmla="*/ 682668 w 1046631"/>
                <a:gd name="connsiteY695" fmla="*/ 775689 h 1472936"/>
                <a:gd name="connsiteX696" fmla="*/ 682668 w 1046631"/>
                <a:gd name="connsiteY696" fmla="*/ 775689 h 1472936"/>
                <a:gd name="connsiteX697" fmla="*/ 681970 w 1046631"/>
                <a:gd name="connsiteY697" fmla="*/ 775524 h 1472936"/>
                <a:gd name="connsiteX698" fmla="*/ 681970 w 1046631"/>
                <a:gd name="connsiteY698" fmla="*/ 775524 h 1472936"/>
                <a:gd name="connsiteX699" fmla="*/ 681970 w 1046631"/>
                <a:gd name="connsiteY699" fmla="*/ 775524 h 1472936"/>
                <a:gd name="connsiteX700" fmla="*/ 681030 w 1046631"/>
                <a:gd name="connsiteY700" fmla="*/ 775499 h 1472936"/>
                <a:gd name="connsiteX701" fmla="*/ 681030 w 1046631"/>
                <a:gd name="connsiteY701" fmla="*/ 775499 h 1472936"/>
                <a:gd name="connsiteX702" fmla="*/ 681030 w 1046631"/>
                <a:gd name="connsiteY702" fmla="*/ 775499 h 1472936"/>
                <a:gd name="connsiteX703" fmla="*/ 679379 w 1046631"/>
                <a:gd name="connsiteY703" fmla="*/ 774521 h 1472936"/>
                <a:gd name="connsiteX704" fmla="*/ 679379 w 1046631"/>
                <a:gd name="connsiteY704" fmla="*/ 774521 h 1472936"/>
                <a:gd name="connsiteX705" fmla="*/ 679379 w 1046631"/>
                <a:gd name="connsiteY705" fmla="*/ 774521 h 1472936"/>
                <a:gd name="connsiteX706" fmla="*/ 678173 w 1046631"/>
                <a:gd name="connsiteY706" fmla="*/ 773150 h 1472936"/>
                <a:gd name="connsiteX707" fmla="*/ 678173 w 1046631"/>
                <a:gd name="connsiteY707" fmla="*/ 773150 h 1472936"/>
                <a:gd name="connsiteX708" fmla="*/ 677893 w 1046631"/>
                <a:gd name="connsiteY708" fmla="*/ 772972 h 1472936"/>
                <a:gd name="connsiteX709" fmla="*/ 677893 w 1046631"/>
                <a:gd name="connsiteY709" fmla="*/ 772972 h 1472936"/>
                <a:gd name="connsiteX710" fmla="*/ 677893 w 1046631"/>
                <a:gd name="connsiteY710" fmla="*/ 772972 h 1472936"/>
                <a:gd name="connsiteX711" fmla="*/ 676941 w 1046631"/>
                <a:gd name="connsiteY711" fmla="*/ 772527 h 1472936"/>
                <a:gd name="connsiteX712" fmla="*/ 676941 w 1046631"/>
                <a:gd name="connsiteY712" fmla="*/ 772527 h 1472936"/>
                <a:gd name="connsiteX713" fmla="*/ 676941 w 1046631"/>
                <a:gd name="connsiteY713" fmla="*/ 772527 h 1472936"/>
                <a:gd name="connsiteX714" fmla="*/ 676763 w 1046631"/>
                <a:gd name="connsiteY714" fmla="*/ 772832 h 1472936"/>
                <a:gd name="connsiteX715" fmla="*/ 676763 w 1046631"/>
                <a:gd name="connsiteY715" fmla="*/ 772832 h 1472936"/>
                <a:gd name="connsiteX716" fmla="*/ 676763 w 1046631"/>
                <a:gd name="connsiteY716" fmla="*/ 772832 h 1472936"/>
                <a:gd name="connsiteX717" fmla="*/ 676661 w 1046631"/>
                <a:gd name="connsiteY717" fmla="*/ 774178 h 1472936"/>
                <a:gd name="connsiteX718" fmla="*/ 676661 w 1046631"/>
                <a:gd name="connsiteY718" fmla="*/ 774178 h 1472936"/>
                <a:gd name="connsiteX719" fmla="*/ 676661 w 1046631"/>
                <a:gd name="connsiteY719" fmla="*/ 774178 h 1472936"/>
                <a:gd name="connsiteX720" fmla="*/ 675912 w 1046631"/>
                <a:gd name="connsiteY720" fmla="*/ 775981 h 1472936"/>
                <a:gd name="connsiteX721" fmla="*/ 675912 w 1046631"/>
                <a:gd name="connsiteY721" fmla="*/ 775981 h 1472936"/>
                <a:gd name="connsiteX722" fmla="*/ 675912 w 1046631"/>
                <a:gd name="connsiteY722" fmla="*/ 775981 h 1472936"/>
                <a:gd name="connsiteX723" fmla="*/ 675099 w 1046631"/>
                <a:gd name="connsiteY723" fmla="*/ 775410 h 1472936"/>
                <a:gd name="connsiteX724" fmla="*/ 675099 w 1046631"/>
                <a:gd name="connsiteY724" fmla="*/ 775410 h 1472936"/>
                <a:gd name="connsiteX725" fmla="*/ 675099 w 1046631"/>
                <a:gd name="connsiteY725" fmla="*/ 775410 h 1472936"/>
                <a:gd name="connsiteX726" fmla="*/ 673855 w 1046631"/>
                <a:gd name="connsiteY726" fmla="*/ 771651 h 1472936"/>
                <a:gd name="connsiteX727" fmla="*/ 673855 w 1046631"/>
                <a:gd name="connsiteY727" fmla="*/ 771651 h 1472936"/>
                <a:gd name="connsiteX728" fmla="*/ 673855 w 1046631"/>
                <a:gd name="connsiteY728" fmla="*/ 771651 h 1472936"/>
                <a:gd name="connsiteX729" fmla="*/ 673182 w 1046631"/>
                <a:gd name="connsiteY729" fmla="*/ 770419 h 1472936"/>
                <a:gd name="connsiteX730" fmla="*/ 673182 w 1046631"/>
                <a:gd name="connsiteY730" fmla="*/ 770419 h 1472936"/>
                <a:gd name="connsiteX731" fmla="*/ 673182 w 1046631"/>
                <a:gd name="connsiteY731" fmla="*/ 770419 h 1472936"/>
                <a:gd name="connsiteX732" fmla="*/ 672953 w 1046631"/>
                <a:gd name="connsiteY732" fmla="*/ 770292 h 1472936"/>
                <a:gd name="connsiteX733" fmla="*/ 672953 w 1046631"/>
                <a:gd name="connsiteY733" fmla="*/ 770292 h 1472936"/>
                <a:gd name="connsiteX734" fmla="*/ 672953 w 1046631"/>
                <a:gd name="connsiteY734" fmla="*/ 770292 h 1472936"/>
                <a:gd name="connsiteX735" fmla="*/ 672178 w 1046631"/>
                <a:gd name="connsiteY735" fmla="*/ 769390 h 1472936"/>
                <a:gd name="connsiteX736" fmla="*/ 672178 w 1046631"/>
                <a:gd name="connsiteY736" fmla="*/ 769390 h 1472936"/>
                <a:gd name="connsiteX737" fmla="*/ 672178 w 1046631"/>
                <a:gd name="connsiteY737" fmla="*/ 769390 h 1472936"/>
                <a:gd name="connsiteX738" fmla="*/ 671734 w 1046631"/>
                <a:gd name="connsiteY738" fmla="*/ 772045 h 1472936"/>
                <a:gd name="connsiteX739" fmla="*/ 671734 w 1046631"/>
                <a:gd name="connsiteY739" fmla="*/ 772045 h 1472936"/>
                <a:gd name="connsiteX740" fmla="*/ 671518 w 1046631"/>
                <a:gd name="connsiteY740" fmla="*/ 772565 h 1472936"/>
                <a:gd name="connsiteX741" fmla="*/ 671518 w 1046631"/>
                <a:gd name="connsiteY741" fmla="*/ 772565 h 1472936"/>
                <a:gd name="connsiteX742" fmla="*/ 671518 w 1046631"/>
                <a:gd name="connsiteY742" fmla="*/ 772565 h 1472936"/>
                <a:gd name="connsiteX743" fmla="*/ 670769 w 1046631"/>
                <a:gd name="connsiteY743" fmla="*/ 773886 h 1472936"/>
                <a:gd name="connsiteX744" fmla="*/ 670769 w 1046631"/>
                <a:gd name="connsiteY744" fmla="*/ 773886 h 1472936"/>
                <a:gd name="connsiteX745" fmla="*/ 670769 w 1046631"/>
                <a:gd name="connsiteY745" fmla="*/ 773886 h 1472936"/>
                <a:gd name="connsiteX746" fmla="*/ 670312 w 1046631"/>
                <a:gd name="connsiteY746" fmla="*/ 775029 h 1472936"/>
                <a:gd name="connsiteX747" fmla="*/ 670312 w 1046631"/>
                <a:gd name="connsiteY747" fmla="*/ 775029 h 1472936"/>
                <a:gd name="connsiteX748" fmla="*/ 670312 w 1046631"/>
                <a:gd name="connsiteY748" fmla="*/ 775029 h 1472936"/>
                <a:gd name="connsiteX749" fmla="*/ 669931 w 1046631"/>
                <a:gd name="connsiteY749" fmla="*/ 776121 h 1472936"/>
                <a:gd name="connsiteX750" fmla="*/ 669931 w 1046631"/>
                <a:gd name="connsiteY750" fmla="*/ 776121 h 1472936"/>
                <a:gd name="connsiteX751" fmla="*/ 669931 w 1046631"/>
                <a:gd name="connsiteY751" fmla="*/ 776121 h 1472936"/>
                <a:gd name="connsiteX752" fmla="*/ 669842 w 1046631"/>
                <a:gd name="connsiteY752" fmla="*/ 776312 h 1472936"/>
                <a:gd name="connsiteX753" fmla="*/ 669842 w 1046631"/>
                <a:gd name="connsiteY753" fmla="*/ 776312 h 1472936"/>
                <a:gd name="connsiteX754" fmla="*/ 669842 w 1046631"/>
                <a:gd name="connsiteY754" fmla="*/ 776312 h 1472936"/>
                <a:gd name="connsiteX755" fmla="*/ 670426 w 1046631"/>
                <a:gd name="connsiteY755" fmla="*/ 777036 h 1472936"/>
                <a:gd name="connsiteX756" fmla="*/ 670426 w 1046631"/>
                <a:gd name="connsiteY756" fmla="*/ 777036 h 1472936"/>
                <a:gd name="connsiteX757" fmla="*/ 670426 w 1046631"/>
                <a:gd name="connsiteY757" fmla="*/ 777036 h 1472936"/>
                <a:gd name="connsiteX758" fmla="*/ 670870 w 1046631"/>
                <a:gd name="connsiteY758" fmla="*/ 777417 h 1472936"/>
                <a:gd name="connsiteX759" fmla="*/ 670870 w 1046631"/>
                <a:gd name="connsiteY759" fmla="*/ 777417 h 1472936"/>
                <a:gd name="connsiteX760" fmla="*/ 670870 w 1046631"/>
                <a:gd name="connsiteY760" fmla="*/ 777417 h 1472936"/>
                <a:gd name="connsiteX761" fmla="*/ 672521 w 1046631"/>
                <a:gd name="connsiteY761" fmla="*/ 777632 h 1472936"/>
                <a:gd name="connsiteX762" fmla="*/ 672521 w 1046631"/>
                <a:gd name="connsiteY762" fmla="*/ 777632 h 1472936"/>
                <a:gd name="connsiteX763" fmla="*/ 672521 w 1046631"/>
                <a:gd name="connsiteY763" fmla="*/ 777632 h 1472936"/>
                <a:gd name="connsiteX764" fmla="*/ 674185 w 1046631"/>
                <a:gd name="connsiteY764" fmla="*/ 778204 h 1472936"/>
                <a:gd name="connsiteX765" fmla="*/ 674185 w 1046631"/>
                <a:gd name="connsiteY765" fmla="*/ 778204 h 1472936"/>
                <a:gd name="connsiteX766" fmla="*/ 674185 w 1046631"/>
                <a:gd name="connsiteY766" fmla="*/ 778204 h 1472936"/>
                <a:gd name="connsiteX767" fmla="*/ 676661 w 1046631"/>
                <a:gd name="connsiteY767" fmla="*/ 779360 h 1472936"/>
                <a:gd name="connsiteX768" fmla="*/ 676661 w 1046631"/>
                <a:gd name="connsiteY768" fmla="*/ 779360 h 1472936"/>
                <a:gd name="connsiteX769" fmla="*/ 676661 w 1046631"/>
                <a:gd name="connsiteY769" fmla="*/ 779360 h 1472936"/>
                <a:gd name="connsiteX770" fmla="*/ 678198 w 1046631"/>
                <a:gd name="connsiteY770" fmla="*/ 781811 h 1472936"/>
                <a:gd name="connsiteX771" fmla="*/ 678198 w 1046631"/>
                <a:gd name="connsiteY771" fmla="*/ 781811 h 1472936"/>
                <a:gd name="connsiteX772" fmla="*/ 678262 w 1046631"/>
                <a:gd name="connsiteY772" fmla="*/ 782268 h 1472936"/>
                <a:gd name="connsiteX773" fmla="*/ 678262 w 1046631"/>
                <a:gd name="connsiteY773" fmla="*/ 782268 h 1472936"/>
                <a:gd name="connsiteX774" fmla="*/ 678262 w 1046631"/>
                <a:gd name="connsiteY774" fmla="*/ 782268 h 1472936"/>
                <a:gd name="connsiteX775" fmla="*/ 678693 w 1046631"/>
                <a:gd name="connsiteY775" fmla="*/ 783411 h 1472936"/>
                <a:gd name="connsiteX776" fmla="*/ 678693 w 1046631"/>
                <a:gd name="connsiteY776" fmla="*/ 783411 h 1472936"/>
                <a:gd name="connsiteX777" fmla="*/ 678693 w 1046631"/>
                <a:gd name="connsiteY777" fmla="*/ 783411 h 1472936"/>
                <a:gd name="connsiteX778" fmla="*/ 678528 w 1046631"/>
                <a:gd name="connsiteY778" fmla="*/ 785900 h 1472936"/>
                <a:gd name="connsiteX779" fmla="*/ 678528 w 1046631"/>
                <a:gd name="connsiteY779" fmla="*/ 785900 h 1472936"/>
                <a:gd name="connsiteX780" fmla="*/ 678528 w 1046631"/>
                <a:gd name="connsiteY780" fmla="*/ 785900 h 1472936"/>
                <a:gd name="connsiteX781" fmla="*/ 674540 w 1046631"/>
                <a:gd name="connsiteY781" fmla="*/ 788897 h 1472936"/>
                <a:gd name="connsiteX782" fmla="*/ 674540 w 1046631"/>
                <a:gd name="connsiteY782" fmla="*/ 788897 h 1472936"/>
                <a:gd name="connsiteX783" fmla="*/ 674540 w 1046631"/>
                <a:gd name="connsiteY783" fmla="*/ 788897 h 1472936"/>
                <a:gd name="connsiteX784" fmla="*/ 671086 w 1046631"/>
                <a:gd name="connsiteY784" fmla="*/ 788021 h 1472936"/>
                <a:gd name="connsiteX785" fmla="*/ 671086 w 1046631"/>
                <a:gd name="connsiteY785" fmla="*/ 788021 h 1472936"/>
                <a:gd name="connsiteX786" fmla="*/ 670616 w 1046631"/>
                <a:gd name="connsiteY786" fmla="*/ 787779 h 1472936"/>
                <a:gd name="connsiteX787" fmla="*/ 670616 w 1046631"/>
                <a:gd name="connsiteY787" fmla="*/ 787779 h 1472936"/>
                <a:gd name="connsiteX788" fmla="*/ 670616 w 1046631"/>
                <a:gd name="connsiteY788" fmla="*/ 787779 h 1472936"/>
                <a:gd name="connsiteX789" fmla="*/ 666692 w 1046631"/>
                <a:gd name="connsiteY789" fmla="*/ 784871 h 1472936"/>
                <a:gd name="connsiteX790" fmla="*/ 666692 w 1046631"/>
                <a:gd name="connsiteY790" fmla="*/ 784871 h 1472936"/>
                <a:gd name="connsiteX791" fmla="*/ 666692 w 1046631"/>
                <a:gd name="connsiteY791" fmla="*/ 784871 h 1472936"/>
                <a:gd name="connsiteX792" fmla="*/ 666413 w 1046631"/>
                <a:gd name="connsiteY792" fmla="*/ 783385 h 1472936"/>
                <a:gd name="connsiteX793" fmla="*/ 666413 w 1046631"/>
                <a:gd name="connsiteY793" fmla="*/ 783385 h 1472936"/>
                <a:gd name="connsiteX794" fmla="*/ 666413 w 1046631"/>
                <a:gd name="connsiteY794" fmla="*/ 783385 h 1472936"/>
                <a:gd name="connsiteX795" fmla="*/ 666311 w 1046631"/>
                <a:gd name="connsiteY795" fmla="*/ 782712 h 1472936"/>
                <a:gd name="connsiteX796" fmla="*/ 666311 w 1046631"/>
                <a:gd name="connsiteY796" fmla="*/ 782712 h 1472936"/>
                <a:gd name="connsiteX797" fmla="*/ 666311 w 1046631"/>
                <a:gd name="connsiteY797" fmla="*/ 782712 h 1472936"/>
                <a:gd name="connsiteX798" fmla="*/ 665232 w 1046631"/>
                <a:gd name="connsiteY798" fmla="*/ 782382 h 1472936"/>
                <a:gd name="connsiteX799" fmla="*/ 665232 w 1046631"/>
                <a:gd name="connsiteY799" fmla="*/ 782382 h 1472936"/>
                <a:gd name="connsiteX800" fmla="*/ 665232 w 1046631"/>
                <a:gd name="connsiteY800" fmla="*/ 782382 h 1472936"/>
                <a:gd name="connsiteX801" fmla="*/ 663073 w 1046631"/>
                <a:gd name="connsiteY801" fmla="*/ 781671 h 1472936"/>
                <a:gd name="connsiteX802" fmla="*/ 663073 w 1046631"/>
                <a:gd name="connsiteY802" fmla="*/ 781671 h 1472936"/>
                <a:gd name="connsiteX803" fmla="*/ 663073 w 1046631"/>
                <a:gd name="connsiteY803" fmla="*/ 781671 h 1472936"/>
                <a:gd name="connsiteX804" fmla="*/ 659618 w 1046631"/>
                <a:gd name="connsiteY804" fmla="*/ 779487 h 1472936"/>
                <a:gd name="connsiteX805" fmla="*/ 659618 w 1046631"/>
                <a:gd name="connsiteY805" fmla="*/ 779487 h 1472936"/>
                <a:gd name="connsiteX806" fmla="*/ 659618 w 1046631"/>
                <a:gd name="connsiteY806" fmla="*/ 779487 h 1472936"/>
                <a:gd name="connsiteX807" fmla="*/ 655935 w 1046631"/>
                <a:gd name="connsiteY807" fmla="*/ 777188 h 1472936"/>
                <a:gd name="connsiteX808" fmla="*/ 655935 w 1046631"/>
                <a:gd name="connsiteY808" fmla="*/ 777188 h 1472936"/>
                <a:gd name="connsiteX809" fmla="*/ 655935 w 1046631"/>
                <a:gd name="connsiteY809" fmla="*/ 777188 h 1472936"/>
                <a:gd name="connsiteX810" fmla="*/ 654983 w 1046631"/>
                <a:gd name="connsiteY810" fmla="*/ 776337 h 1472936"/>
                <a:gd name="connsiteX811" fmla="*/ 654983 w 1046631"/>
                <a:gd name="connsiteY811" fmla="*/ 776337 h 1472936"/>
                <a:gd name="connsiteX812" fmla="*/ 654983 w 1046631"/>
                <a:gd name="connsiteY812" fmla="*/ 776337 h 1472936"/>
                <a:gd name="connsiteX813" fmla="*/ 653840 w 1046631"/>
                <a:gd name="connsiteY813" fmla="*/ 775816 h 1472936"/>
                <a:gd name="connsiteX814" fmla="*/ 653840 w 1046631"/>
                <a:gd name="connsiteY814" fmla="*/ 775816 h 1472936"/>
                <a:gd name="connsiteX815" fmla="*/ 653624 w 1046631"/>
                <a:gd name="connsiteY815" fmla="*/ 775816 h 1472936"/>
                <a:gd name="connsiteX816" fmla="*/ 653624 w 1046631"/>
                <a:gd name="connsiteY816" fmla="*/ 775816 h 1472936"/>
                <a:gd name="connsiteX817" fmla="*/ 653624 w 1046631"/>
                <a:gd name="connsiteY817" fmla="*/ 775816 h 1472936"/>
                <a:gd name="connsiteX818" fmla="*/ 651237 w 1046631"/>
                <a:gd name="connsiteY818" fmla="*/ 775550 h 1472936"/>
                <a:gd name="connsiteX819" fmla="*/ 651237 w 1046631"/>
                <a:gd name="connsiteY819" fmla="*/ 775550 h 1472936"/>
                <a:gd name="connsiteX820" fmla="*/ 651237 w 1046631"/>
                <a:gd name="connsiteY820" fmla="*/ 775550 h 1472936"/>
                <a:gd name="connsiteX821" fmla="*/ 649205 w 1046631"/>
                <a:gd name="connsiteY821" fmla="*/ 775550 h 1472936"/>
                <a:gd name="connsiteX822" fmla="*/ 649205 w 1046631"/>
                <a:gd name="connsiteY822" fmla="*/ 775550 h 1472936"/>
                <a:gd name="connsiteX823" fmla="*/ 649205 w 1046631"/>
                <a:gd name="connsiteY823" fmla="*/ 775550 h 1472936"/>
                <a:gd name="connsiteX824" fmla="*/ 648519 w 1046631"/>
                <a:gd name="connsiteY824" fmla="*/ 776134 h 1472936"/>
                <a:gd name="connsiteX825" fmla="*/ 648519 w 1046631"/>
                <a:gd name="connsiteY825" fmla="*/ 776134 h 1472936"/>
                <a:gd name="connsiteX826" fmla="*/ 648519 w 1046631"/>
                <a:gd name="connsiteY826" fmla="*/ 776134 h 1472936"/>
                <a:gd name="connsiteX827" fmla="*/ 647236 w 1046631"/>
                <a:gd name="connsiteY827" fmla="*/ 776845 h 1472936"/>
                <a:gd name="connsiteX828" fmla="*/ 647236 w 1046631"/>
                <a:gd name="connsiteY828" fmla="*/ 776845 h 1472936"/>
                <a:gd name="connsiteX829" fmla="*/ 647236 w 1046631"/>
                <a:gd name="connsiteY829" fmla="*/ 776845 h 1472936"/>
                <a:gd name="connsiteX830" fmla="*/ 646182 w 1046631"/>
                <a:gd name="connsiteY830" fmla="*/ 776401 h 1472936"/>
                <a:gd name="connsiteX831" fmla="*/ 646182 w 1046631"/>
                <a:gd name="connsiteY831" fmla="*/ 776401 h 1472936"/>
                <a:gd name="connsiteX832" fmla="*/ 646182 w 1046631"/>
                <a:gd name="connsiteY832" fmla="*/ 776401 h 1472936"/>
                <a:gd name="connsiteX833" fmla="*/ 645662 w 1046631"/>
                <a:gd name="connsiteY833" fmla="*/ 776147 h 1472936"/>
                <a:gd name="connsiteX834" fmla="*/ 645662 w 1046631"/>
                <a:gd name="connsiteY834" fmla="*/ 776147 h 1472936"/>
                <a:gd name="connsiteX835" fmla="*/ 645662 w 1046631"/>
                <a:gd name="connsiteY835" fmla="*/ 776147 h 1472936"/>
                <a:gd name="connsiteX836" fmla="*/ 644582 w 1046631"/>
                <a:gd name="connsiteY836" fmla="*/ 774292 h 1472936"/>
                <a:gd name="connsiteX837" fmla="*/ 644582 w 1046631"/>
                <a:gd name="connsiteY837" fmla="*/ 774292 h 1472936"/>
                <a:gd name="connsiteX838" fmla="*/ 644582 w 1046631"/>
                <a:gd name="connsiteY838" fmla="*/ 774292 h 1472936"/>
                <a:gd name="connsiteX839" fmla="*/ 644518 w 1046631"/>
                <a:gd name="connsiteY839" fmla="*/ 772616 h 1472936"/>
                <a:gd name="connsiteX840" fmla="*/ 644518 w 1046631"/>
                <a:gd name="connsiteY840" fmla="*/ 772616 h 1472936"/>
                <a:gd name="connsiteX841" fmla="*/ 644518 w 1046631"/>
                <a:gd name="connsiteY841" fmla="*/ 772616 h 1472936"/>
                <a:gd name="connsiteX842" fmla="*/ 644531 w 1046631"/>
                <a:gd name="connsiteY842" fmla="*/ 772489 h 1472936"/>
                <a:gd name="connsiteX843" fmla="*/ 644531 w 1046631"/>
                <a:gd name="connsiteY843" fmla="*/ 772489 h 1472936"/>
                <a:gd name="connsiteX844" fmla="*/ 644531 w 1046631"/>
                <a:gd name="connsiteY844" fmla="*/ 772489 h 1472936"/>
                <a:gd name="connsiteX845" fmla="*/ 643998 w 1046631"/>
                <a:gd name="connsiteY845" fmla="*/ 771829 h 1472936"/>
                <a:gd name="connsiteX846" fmla="*/ 643998 w 1046631"/>
                <a:gd name="connsiteY846" fmla="*/ 771829 h 1472936"/>
                <a:gd name="connsiteX847" fmla="*/ 643718 w 1046631"/>
                <a:gd name="connsiteY847" fmla="*/ 771499 h 1472936"/>
                <a:gd name="connsiteX848" fmla="*/ 643718 w 1046631"/>
                <a:gd name="connsiteY848" fmla="*/ 771499 h 1472936"/>
                <a:gd name="connsiteX849" fmla="*/ 643718 w 1046631"/>
                <a:gd name="connsiteY849" fmla="*/ 771499 h 1472936"/>
                <a:gd name="connsiteX850" fmla="*/ 643642 w 1046631"/>
                <a:gd name="connsiteY850" fmla="*/ 771397 h 1472936"/>
                <a:gd name="connsiteX851" fmla="*/ 643642 w 1046631"/>
                <a:gd name="connsiteY851" fmla="*/ 771397 h 1472936"/>
                <a:gd name="connsiteX852" fmla="*/ 643642 w 1046631"/>
                <a:gd name="connsiteY852" fmla="*/ 771397 h 1472936"/>
                <a:gd name="connsiteX853" fmla="*/ 642677 w 1046631"/>
                <a:gd name="connsiteY853" fmla="*/ 772273 h 1472936"/>
                <a:gd name="connsiteX854" fmla="*/ 642677 w 1046631"/>
                <a:gd name="connsiteY854" fmla="*/ 772273 h 1472936"/>
                <a:gd name="connsiteX855" fmla="*/ 642677 w 1046631"/>
                <a:gd name="connsiteY855" fmla="*/ 772273 h 1472936"/>
                <a:gd name="connsiteX856" fmla="*/ 641788 w 1046631"/>
                <a:gd name="connsiteY856" fmla="*/ 773073 h 1472936"/>
                <a:gd name="connsiteX857" fmla="*/ 641788 w 1046631"/>
                <a:gd name="connsiteY857" fmla="*/ 773073 h 1472936"/>
                <a:gd name="connsiteX858" fmla="*/ 641788 w 1046631"/>
                <a:gd name="connsiteY858" fmla="*/ 773073 h 1472936"/>
                <a:gd name="connsiteX859" fmla="*/ 640785 w 1046631"/>
                <a:gd name="connsiteY859" fmla="*/ 773543 h 1472936"/>
                <a:gd name="connsiteX860" fmla="*/ 640785 w 1046631"/>
                <a:gd name="connsiteY860" fmla="*/ 773543 h 1472936"/>
                <a:gd name="connsiteX861" fmla="*/ 640785 w 1046631"/>
                <a:gd name="connsiteY861" fmla="*/ 773543 h 1472936"/>
                <a:gd name="connsiteX862" fmla="*/ 640124 w 1046631"/>
                <a:gd name="connsiteY862" fmla="*/ 773505 h 1472936"/>
                <a:gd name="connsiteX863" fmla="*/ 640124 w 1046631"/>
                <a:gd name="connsiteY863" fmla="*/ 773505 h 1472936"/>
                <a:gd name="connsiteX864" fmla="*/ 640124 w 1046631"/>
                <a:gd name="connsiteY864" fmla="*/ 773505 h 1472936"/>
                <a:gd name="connsiteX865" fmla="*/ 639413 w 1046631"/>
                <a:gd name="connsiteY865" fmla="*/ 773556 h 1472936"/>
                <a:gd name="connsiteX866" fmla="*/ 639413 w 1046631"/>
                <a:gd name="connsiteY866" fmla="*/ 773556 h 1472936"/>
                <a:gd name="connsiteX867" fmla="*/ 639413 w 1046631"/>
                <a:gd name="connsiteY867" fmla="*/ 773556 h 1472936"/>
                <a:gd name="connsiteX868" fmla="*/ 639108 w 1046631"/>
                <a:gd name="connsiteY868" fmla="*/ 773607 h 1472936"/>
                <a:gd name="connsiteX869" fmla="*/ 639108 w 1046631"/>
                <a:gd name="connsiteY869" fmla="*/ 773607 h 1472936"/>
                <a:gd name="connsiteX870" fmla="*/ 639108 w 1046631"/>
                <a:gd name="connsiteY870" fmla="*/ 773607 h 1472936"/>
                <a:gd name="connsiteX871" fmla="*/ 637661 w 1046631"/>
                <a:gd name="connsiteY871" fmla="*/ 772565 h 1472936"/>
                <a:gd name="connsiteX872" fmla="*/ 637661 w 1046631"/>
                <a:gd name="connsiteY872" fmla="*/ 772565 h 1472936"/>
                <a:gd name="connsiteX873" fmla="*/ 637038 w 1046631"/>
                <a:gd name="connsiteY873" fmla="*/ 771930 h 1472936"/>
                <a:gd name="connsiteX874" fmla="*/ 637038 w 1046631"/>
                <a:gd name="connsiteY874" fmla="*/ 771930 h 1472936"/>
                <a:gd name="connsiteX875" fmla="*/ 637038 w 1046631"/>
                <a:gd name="connsiteY875" fmla="*/ 771930 h 1472936"/>
                <a:gd name="connsiteX876" fmla="*/ 634257 w 1046631"/>
                <a:gd name="connsiteY876" fmla="*/ 769822 h 1472936"/>
                <a:gd name="connsiteX877" fmla="*/ 634257 w 1046631"/>
                <a:gd name="connsiteY877" fmla="*/ 769822 h 1472936"/>
                <a:gd name="connsiteX878" fmla="*/ 634257 w 1046631"/>
                <a:gd name="connsiteY878" fmla="*/ 769822 h 1472936"/>
                <a:gd name="connsiteX879" fmla="*/ 631349 w 1046631"/>
                <a:gd name="connsiteY879" fmla="*/ 767105 h 1472936"/>
                <a:gd name="connsiteX880" fmla="*/ 631349 w 1046631"/>
                <a:gd name="connsiteY880" fmla="*/ 767105 h 1472936"/>
                <a:gd name="connsiteX881" fmla="*/ 631349 w 1046631"/>
                <a:gd name="connsiteY881" fmla="*/ 767105 h 1472936"/>
                <a:gd name="connsiteX882" fmla="*/ 629800 w 1046631"/>
                <a:gd name="connsiteY882" fmla="*/ 759624 h 1472936"/>
                <a:gd name="connsiteX883" fmla="*/ 629800 w 1046631"/>
                <a:gd name="connsiteY883" fmla="*/ 759624 h 1472936"/>
                <a:gd name="connsiteX884" fmla="*/ 629800 w 1046631"/>
                <a:gd name="connsiteY884" fmla="*/ 756068 h 1472936"/>
                <a:gd name="connsiteX885" fmla="*/ 629800 w 1046631"/>
                <a:gd name="connsiteY885" fmla="*/ 756068 h 1472936"/>
                <a:gd name="connsiteX886" fmla="*/ 629800 w 1046631"/>
                <a:gd name="connsiteY886" fmla="*/ 756068 h 1472936"/>
                <a:gd name="connsiteX887" fmla="*/ 630104 w 1046631"/>
                <a:gd name="connsiteY887" fmla="*/ 754214 h 1472936"/>
                <a:gd name="connsiteX888" fmla="*/ 630104 w 1046631"/>
                <a:gd name="connsiteY888" fmla="*/ 754214 h 1472936"/>
                <a:gd name="connsiteX889" fmla="*/ 630104 w 1046631"/>
                <a:gd name="connsiteY889" fmla="*/ 754214 h 1472936"/>
                <a:gd name="connsiteX890" fmla="*/ 630168 w 1046631"/>
                <a:gd name="connsiteY890" fmla="*/ 753960 h 1472936"/>
                <a:gd name="connsiteX891" fmla="*/ 630168 w 1046631"/>
                <a:gd name="connsiteY891" fmla="*/ 753960 h 1472936"/>
                <a:gd name="connsiteX892" fmla="*/ 630168 w 1046631"/>
                <a:gd name="connsiteY892" fmla="*/ 753960 h 1472936"/>
                <a:gd name="connsiteX893" fmla="*/ 629723 w 1046631"/>
                <a:gd name="connsiteY893" fmla="*/ 753871 h 1472936"/>
                <a:gd name="connsiteX894" fmla="*/ 629723 w 1046631"/>
                <a:gd name="connsiteY894" fmla="*/ 753871 h 1472936"/>
                <a:gd name="connsiteX895" fmla="*/ 629723 w 1046631"/>
                <a:gd name="connsiteY895" fmla="*/ 753871 h 1472936"/>
                <a:gd name="connsiteX896" fmla="*/ 628123 w 1046631"/>
                <a:gd name="connsiteY896" fmla="*/ 753935 h 1472936"/>
                <a:gd name="connsiteX897" fmla="*/ 628123 w 1046631"/>
                <a:gd name="connsiteY897" fmla="*/ 753935 h 1472936"/>
                <a:gd name="connsiteX898" fmla="*/ 628123 w 1046631"/>
                <a:gd name="connsiteY898" fmla="*/ 753935 h 1472936"/>
                <a:gd name="connsiteX899" fmla="*/ 627158 w 1046631"/>
                <a:gd name="connsiteY899" fmla="*/ 754036 h 1472936"/>
                <a:gd name="connsiteX900" fmla="*/ 627158 w 1046631"/>
                <a:gd name="connsiteY900" fmla="*/ 754036 h 1472936"/>
                <a:gd name="connsiteX901" fmla="*/ 627158 w 1046631"/>
                <a:gd name="connsiteY901" fmla="*/ 754036 h 1472936"/>
                <a:gd name="connsiteX902" fmla="*/ 625558 w 1046631"/>
                <a:gd name="connsiteY902" fmla="*/ 753198 h 1472936"/>
                <a:gd name="connsiteX903" fmla="*/ 625558 w 1046631"/>
                <a:gd name="connsiteY903" fmla="*/ 753198 h 1472936"/>
                <a:gd name="connsiteX904" fmla="*/ 625558 w 1046631"/>
                <a:gd name="connsiteY904" fmla="*/ 753198 h 1472936"/>
                <a:gd name="connsiteX905" fmla="*/ 624732 w 1046631"/>
                <a:gd name="connsiteY905" fmla="*/ 751763 h 1472936"/>
                <a:gd name="connsiteX906" fmla="*/ 624732 w 1046631"/>
                <a:gd name="connsiteY906" fmla="*/ 751763 h 1472936"/>
                <a:gd name="connsiteX907" fmla="*/ 624732 w 1046631"/>
                <a:gd name="connsiteY907" fmla="*/ 751763 h 1472936"/>
                <a:gd name="connsiteX908" fmla="*/ 621380 w 1046631"/>
                <a:gd name="connsiteY908" fmla="*/ 746899 h 1472936"/>
                <a:gd name="connsiteX909" fmla="*/ 621380 w 1046631"/>
                <a:gd name="connsiteY909" fmla="*/ 746899 h 1472936"/>
                <a:gd name="connsiteX910" fmla="*/ 621380 w 1046631"/>
                <a:gd name="connsiteY910" fmla="*/ 746899 h 1472936"/>
                <a:gd name="connsiteX911" fmla="*/ 619335 w 1046631"/>
                <a:gd name="connsiteY911" fmla="*/ 746048 h 1472936"/>
                <a:gd name="connsiteX912" fmla="*/ 619335 w 1046631"/>
                <a:gd name="connsiteY912" fmla="*/ 746048 h 1472936"/>
                <a:gd name="connsiteX913" fmla="*/ 619335 w 1046631"/>
                <a:gd name="connsiteY913" fmla="*/ 746048 h 1472936"/>
                <a:gd name="connsiteX914" fmla="*/ 616503 w 1046631"/>
                <a:gd name="connsiteY914" fmla="*/ 744613 h 1472936"/>
                <a:gd name="connsiteX915" fmla="*/ 616503 w 1046631"/>
                <a:gd name="connsiteY915" fmla="*/ 744613 h 1472936"/>
                <a:gd name="connsiteX916" fmla="*/ 616503 w 1046631"/>
                <a:gd name="connsiteY916" fmla="*/ 744613 h 1472936"/>
                <a:gd name="connsiteX917" fmla="*/ 617570 w 1046631"/>
                <a:gd name="connsiteY917" fmla="*/ 740638 h 1472936"/>
                <a:gd name="connsiteX918" fmla="*/ 617570 w 1046631"/>
                <a:gd name="connsiteY918" fmla="*/ 740638 h 1472936"/>
                <a:gd name="connsiteX919" fmla="*/ 617570 w 1046631"/>
                <a:gd name="connsiteY919" fmla="*/ 740638 h 1472936"/>
                <a:gd name="connsiteX920" fmla="*/ 617709 w 1046631"/>
                <a:gd name="connsiteY920" fmla="*/ 740473 h 1472936"/>
                <a:gd name="connsiteX921" fmla="*/ 617709 w 1046631"/>
                <a:gd name="connsiteY921" fmla="*/ 740473 h 1472936"/>
                <a:gd name="connsiteX922" fmla="*/ 617709 w 1046631"/>
                <a:gd name="connsiteY922" fmla="*/ 740473 h 1472936"/>
                <a:gd name="connsiteX923" fmla="*/ 617951 w 1046631"/>
                <a:gd name="connsiteY923" fmla="*/ 738187 h 1472936"/>
                <a:gd name="connsiteX924" fmla="*/ 617951 w 1046631"/>
                <a:gd name="connsiteY924" fmla="*/ 738187 h 1472936"/>
                <a:gd name="connsiteX925" fmla="*/ 617951 w 1046631"/>
                <a:gd name="connsiteY925" fmla="*/ 738187 h 1472936"/>
                <a:gd name="connsiteX926" fmla="*/ 617036 w 1046631"/>
                <a:gd name="connsiteY926" fmla="*/ 736308 h 1472936"/>
                <a:gd name="connsiteX927" fmla="*/ 617036 w 1046631"/>
                <a:gd name="connsiteY927" fmla="*/ 736308 h 1472936"/>
                <a:gd name="connsiteX928" fmla="*/ 617036 w 1046631"/>
                <a:gd name="connsiteY928" fmla="*/ 736308 h 1472936"/>
                <a:gd name="connsiteX929" fmla="*/ 616782 w 1046631"/>
                <a:gd name="connsiteY929" fmla="*/ 736346 h 1472936"/>
                <a:gd name="connsiteX930" fmla="*/ 616782 w 1046631"/>
                <a:gd name="connsiteY930" fmla="*/ 736346 h 1472936"/>
                <a:gd name="connsiteX931" fmla="*/ 616782 w 1046631"/>
                <a:gd name="connsiteY931" fmla="*/ 736346 h 1472936"/>
                <a:gd name="connsiteX932" fmla="*/ 616452 w 1046631"/>
                <a:gd name="connsiteY932" fmla="*/ 737819 h 1472936"/>
                <a:gd name="connsiteX933" fmla="*/ 616452 w 1046631"/>
                <a:gd name="connsiteY933" fmla="*/ 737819 h 1472936"/>
                <a:gd name="connsiteX934" fmla="*/ 616452 w 1046631"/>
                <a:gd name="connsiteY934" fmla="*/ 737819 h 1472936"/>
                <a:gd name="connsiteX935" fmla="*/ 616249 w 1046631"/>
                <a:gd name="connsiteY935" fmla="*/ 739699 h 1472936"/>
                <a:gd name="connsiteX936" fmla="*/ 616249 w 1046631"/>
                <a:gd name="connsiteY936" fmla="*/ 739699 h 1472936"/>
                <a:gd name="connsiteX937" fmla="*/ 616249 w 1046631"/>
                <a:gd name="connsiteY937" fmla="*/ 739699 h 1472936"/>
                <a:gd name="connsiteX938" fmla="*/ 613722 w 1046631"/>
                <a:gd name="connsiteY938" fmla="*/ 743254 h 1472936"/>
                <a:gd name="connsiteX939" fmla="*/ 613722 w 1046631"/>
                <a:gd name="connsiteY939" fmla="*/ 743254 h 1472936"/>
                <a:gd name="connsiteX940" fmla="*/ 613722 w 1046631"/>
                <a:gd name="connsiteY940" fmla="*/ 743254 h 1472936"/>
                <a:gd name="connsiteX941" fmla="*/ 612261 w 1046631"/>
                <a:gd name="connsiteY941" fmla="*/ 744931 h 1472936"/>
                <a:gd name="connsiteX942" fmla="*/ 612261 w 1046631"/>
                <a:gd name="connsiteY942" fmla="*/ 744931 h 1472936"/>
                <a:gd name="connsiteX943" fmla="*/ 612261 w 1046631"/>
                <a:gd name="connsiteY943" fmla="*/ 744931 h 1472936"/>
                <a:gd name="connsiteX944" fmla="*/ 609798 w 1046631"/>
                <a:gd name="connsiteY944" fmla="*/ 747445 h 1472936"/>
                <a:gd name="connsiteX945" fmla="*/ 609798 w 1046631"/>
                <a:gd name="connsiteY945" fmla="*/ 747445 h 1472936"/>
                <a:gd name="connsiteX946" fmla="*/ 609798 w 1046631"/>
                <a:gd name="connsiteY946" fmla="*/ 747445 h 1472936"/>
                <a:gd name="connsiteX947" fmla="*/ 607816 w 1046631"/>
                <a:gd name="connsiteY947" fmla="*/ 749376 h 1472936"/>
                <a:gd name="connsiteX948" fmla="*/ 607816 w 1046631"/>
                <a:gd name="connsiteY948" fmla="*/ 749376 h 1472936"/>
                <a:gd name="connsiteX949" fmla="*/ 607816 w 1046631"/>
                <a:gd name="connsiteY949" fmla="*/ 749376 h 1472936"/>
                <a:gd name="connsiteX950" fmla="*/ 606712 w 1046631"/>
                <a:gd name="connsiteY950" fmla="*/ 750709 h 1472936"/>
                <a:gd name="connsiteX951" fmla="*/ 606712 w 1046631"/>
                <a:gd name="connsiteY951" fmla="*/ 750709 h 1472936"/>
                <a:gd name="connsiteX952" fmla="*/ 606712 w 1046631"/>
                <a:gd name="connsiteY952" fmla="*/ 750709 h 1472936"/>
                <a:gd name="connsiteX953" fmla="*/ 603854 w 1046631"/>
                <a:gd name="connsiteY953" fmla="*/ 752716 h 1472936"/>
                <a:gd name="connsiteX954" fmla="*/ 603854 w 1046631"/>
                <a:gd name="connsiteY954" fmla="*/ 752716 h 1472936"/>
                <a:gd name="connsiteX955" fmla="*/ 603854 w 1046631"/>
                <a:gd name="connsiteY955" fmla="*/ 752716 h 1472936"/>
                <a:gd name="connsiteX956" fmla="*/ 602051 w 1046631"/>
                <a:gd name="connsiteY956" fmla="*/ 753440 h 1472936"/>
                <a:gd name="connsiteX957" fmla="*/ 602051 w 1046631"/>
                <a:gd name="connsiteY957" fmla="*/ 753440 h 1472936"/>
                <a:gd name="connsiteX958" fmla="*/ 602051 w 1046631"/>
                <a:gd name="connsiteY958" fmla="*/ 753440 h 1472936"/>
                <a:gd name="connsiteX959" fmla="*/ 598635 w 1046631"/>
                <a:gd name="connsiteY959" fmla="*/ 754240 h 1472936"/>
                <a:gd name="connsiteX960" fmla="*/ 598635 w 1046631"/>
                <a:gd name="connsiteY960" fmla="*/ 754240 h 1472936"/>
                <a:gd name="connsiteX961" fmla="*/ 598635 w 1046631"/>
                <a:gd name="connsiteY961" fmla="*/ 754240 h 1472936"/>
                <a:gd name="connsiteX962" fmla="*/ 596717 w 1046631"/>
                <a:gd name="connsiteY962" fmla="*/ 753846 h 1472936"/>
                <a:gd name="connsiteX963" fmla="*/ 596717 w 1046631"/>
                <a:gd name="connsiteY963" fmla="*/ 753846 h 1472936"/>
                <a:gd name="connsiteX964" fmla="*/ 596717 w 1046631"/>
                <a:gd name="connsiteY964" fmla="*/ 753846 h 1472936"/>
                <a:gd name="connsiteX965" fmla="*/ 596488 w 1046631"/>
                <a:gd name="connsiteY965" fmla="*/ 753782 h 1472936"/>
                <a:gd name="connsiteX966" fmla="*/ 596488 w 1046631"/>
                <a:gd name="connsiteY966" fmla="*/ 753782 h 1472936"/>
                <a:gd name="connsiteX967" fmla="*/ 596488 w 1046631"/>
                <a:gd name="connsiteY967" fmla="*/ 753782 h 1472936"/>
                <a:gd name="connsiteX968" fmla="*/ 596006 w 1046631"/>
                <a:gd name="connsiteY968" fmla="*/ 753986 h 1472936"/>
                <a:gd name="connsiteX969" fmla="*/ 596006 w 1046631"/>
                <a:gd name="connsiteY969" fmla="*/ 753986 h 1472936"/>
                <a:gd name="connsiteX970" fmla="*/ 596006 w 1046631"/>
                <a:gd name="connsiteY970" fmla="*/ 753986 h 1472936"/>
                <a:gd name="connsiteX971" fmla="*/ 595904 w 1046631"/>
                <a:gd name="connsiteY971" fmla="*/ 754036 h 1472936"/>
                <a:gd name="connsiteX972" fmla="*/ 595904 w 1046631"/>
                <a:gd name="connsiteY972" fmla="*/ 754036 h 1472936"/>
                <a:gd name="connsiteX973" fmla="*/ 595904 w 1046631"/>
                <a:gd name="connsiteY973" fmla="*/ 754036 h 1472936"/>
                <a:gd name="connsiteX974" fmla="*/ 596044 w 1046631"/>
                <a:gd name="connsiteY974" fmla="*/ 754354 h 1472936"/>
                <a:gd name="connsiteX975" fmla="*/ 596044 w 1046631"/>
                <a:gd name="connsiteY975" fmla="*/ 754354 h 1472936"/>
                <a:gd name="connsiteX976" fmla="*/ 596044 w 1046631"/>
                <a:gd name="connsiteY976" fmla="*/ 754354 h 1472936"/>
                <a:gd name="connsiteX977" fmla="*/ 596145 w 1046631"/>
                <a:gd name="connsiteY977" fmla="*/ 755408 h 1472936"/>
                <a:gd name="connsiteX978" fmla="*/ 596145 w 1046631"/>
                <a:gd name="connsiteY978" fmla="*/ 755408 h 1472936"/>
                <a:gd name="connsiteX979" fmla="*/ 596145 w 1046631"/>
                <a:gd name="connsiteY979" fmla="*/ 755408 h 1472936"/>
                <a:gd name="connsiteX980" fmla="*/ 595193 w 1046631"/>
                <a:gd name="connsiteY980" fmla="*/ 755916 h 1472936"/>
                <a:gd name="connsiteX981" fmla="*/ 595193 w 1046631"/>
                <a:gd name="connsiteY981" fmla="*/ 755916 h 1472936"/>
                <a:gd name="connsiteX982" fmla="*/ 595193 w 1046631"/>
                <a:gd name="connsiteY982" fmla="*/ 755916 h 1472936"/>
                <a:gd name="connsiteX983" fmla="*/ 593910 w 1046631"/>
                <a:gd name="connsiteY983" fmla="*/ 756119 h 1472936"/>
                <a:gd name="connsiteX984" fmla="*/ 593910 w 1046631"/>
                <a:gd name="connsiteY984" fmla="*/ 756119 h 1472936"/>
                <a:gd name="connsiteX985" fmla="*/ 593910 w 1046631"/>
                <a:gd name="connsiteY985" fmla="*/ 756119 h 1472936"/>
                <a:gd name="connsiteX986" fmla="*/ 589275 w 1046631"/>
                <a:gd name="connsiteY986" fmla="*/ 756221 h 1472936"/>
                <a:gd name="connsiteX987" fmla="*/ 589275 w 1046631"/>
                <a:gd name="connsiteY987" fmla="*/ 756221 h 1472936"/>
                <a:gd name="connsiteX988" fmla="*/ 589275 w 1046631"/>
                <a:gd name="connsiteY988" fmla="*/ 756221 h 1472936"/>
                <a:gd name="connsiteX989" fmla="*/ 586786 w 1046631"/>
                <a:gd name="connsiteY989" fmla="*/ 753986 h 1472936"/>
                <a:gd name="connsiteX990" fmla="*/ 586786 w 1046631"/>
                <a:gd name="connsiteY990" fmla="*/ 753986 h 1472936"/>
                <a:gd name="connsiteX991" fmla="*/ 586786 w 1046631"/>
                <a:gd name="connsiteY991" fmla="*/ 753986 h 1472936"/>
                <a:gd name="connsiteX992" fmla="*/ 584957 w 1046631"/>
                <a:gd name="connsiteY992" fmla="*/ 752246 h 1472936"/>
                <a:gd name="connsiteX993" fmla="*/ 584957 w 1046631"/>
                <a:gd name="connsiteY993" fmla="*/ 752246 h 1472936"/>
                <a:gd name="connsiteX994" fmla="*/ 584957 w 1046631"/>
                <a:gd name="connsiteY994" fmla="*/ 752246 h 1472936"/>
                <a:gd name="connsiteX995" fmla="*/ 583382 w 1046631"/>
                <a:gd name="connsiteY995" fmla="*/ 751725 h 1472936"/>
                <a:gd name="connsiteX996" fmla="*/ 583382 w 1046631"/>
                <a:gd name="connsiteY996" fmla="*/ 751725 h 1472936"/>
                <a:gd name="connsiteX997" fmla="*/ 583382 w 1046631"/>
                <a:gd name="connsiteY997" fmla="*/ 751725 h 1472936"/>
                <a:gd name="connsiteX998" fmla="*/ 580233 w 1046631"/>
                <a:gd name="connsiteY998" fmla="*/ 750570 h 1472936"/>
                <a:gd name="connsiteX999" fmla="*/ 580233 w 1046631"/>
                <a:gd name="connsiteY999" fmla="*/ 750570 h 1472936"/>
                <a:gd name="connsiteX1000" fmla="*/ 580233 w 1046631"/>
                <a:gd name="connsiteY1000" fmla="*/ 750570 h 1472936"/>
                <a:gd name="connsiteX1001" fmla="*/ 577998 w 1046631"/>
                <a:gd name="connsiteY1001" fmla="*/ 749134 h 1472936"/>
                <a:gd name="connsiteX1002" fmla="*/ 577998 w 1046631"/>
                <a:gd name="connsiteY1002" fmla="*/ 749134 h 1472936"/>
                <a:gd name="connsiteX1003" fmla="*/ 577998 w 1046631"/>
                <a:gd name="connsiteY1003" fmla="*/ 749134 h 1472936"/>
                <a:gd name="connsiteX1004" fmla="*/ 572854 w 1046631"/>
                <a:gd name="connsiteY1004" fmla="*/ 746620 h 1472936"/>
                <a:gd name="connsiteX1005" fmla="*/ 572854 w 1046631"/>
                <a:gd name="connsiteY1005" fmla="*/ 746620 h 1472936"/>
                <a:gd name="connsiteX1006" fmla="*/ 572854 w 1046631"/>
                <a:gd name="connsiteY1006" fmla="*/ 746620 h 1472936"/>
                <a:gd name="connsiteX1007" fmla="*/ 570162 w 1046631"/>
                <a:gd name="connsiteY1007" fmla="*/ 747623 h 1472936"/>
                <a:gd name="connsiteX1008" fmla="*/ 570162 w 1046631"/>
                <a:gd name="connsiteY1008" fmla="*/ 747623 h 1472936"/>
                <a:gd name="connsiteX1009" fmla="*/ 570162 w 1046631"/>
                <a:gd name="connsiteY1009" fmla="*/ 747623 h 1472936"/>
                <a:gd name="connsiteX1010" fmla="*/ 568651 w 1046631"/>
                <a:gd name="connsiteY1010" fmla="*/ 748690 h 1472936"/>
                <a:gd name="connsiteX1011" fmla="*/ 568651 w 1046631"/>
                <a:gd name="connsiteY1011" fmla="*/ 748690 h 1472936"/>
                <a:gd name="connsiteX1012" fmla="*/ 568651 w 1046631"/>
                <a:gd name="connsiteY1012" fmla="*/ 748690 h 1472936"/>
                <a:gd name="connsiteX1013" fmla="*/ 565691 w 1046631"/>
                <a:gd name="connsiteY1013" fmla="*/ 749350 h 1472936"/>
                <a:gd name="connsiteX1014" fmla="*/ 565691 w 1046631"/>
                <a:gd name="connsiteY1014" fmla="*/ 749350 h 1472936"/>
                <a:gd name="connsiteX1015" fmla="*/ 565691 w 1046631"/>
                <a:gd name="connsiteY1015" fmla="*/ 749350 h 1472936"/>
                <a:gd name="connsiteX1016" fmla="*/ 564637 w 1046631"/>
                <a:gd name="connsiteY1016" fmla="*/ 749299 h 1472936"/>
                <a:gd name="connsiteX1017" fmla="*/ 564637 w 1046631"/>
                <a:gd name="connsiteY1017" fmla="*/ 749299 h 1472936"/>
                <a:gd name="connsiteX1018" fmla="*/ 564637 w 1046631"/>
                <a:gd name="connsiteY1018" fmla="*/ 749299 h 1472936"/>
                <a:gd name="connsiteX1019" fmla="*/ 563558 w 1046631"/>
                <a:gd name="connsiteY1019" fmla="*/ 749261 h 1472936"/>
                <a:gd name="connsiteX1020" fmla="*/ 563558 w 1046631"/>
                <a:gd name="connsiteY1020" fmla="*/ 749261 h 1472936"/>
                <a:gd name="connsiteX1021" fmla="*/ 563558 w 1046631"/>
                <a:gd name="connsiteY1021" fmla="*/ 749261 h 1472936"/>
                <a:gd name="connsiteX1022" fmla="*/ 562783 w 1046631"/>
                <a:gd name="connsiteY1022" fmla="*/ 749325 h 1472936"/>
                <a:gd name="connsiteX1023" fmla="*/ 562783 w 1046631"/>
                <a:gd name="connsiteY1023" fmla="*/ 749325 h 1472936"/>
                <a:gd name="connsiteX1024" fmla="*/ 562783 w 1046631"/>
                <a:gd name="connsiteY1024" fmla="*/ 749325 h 1472936"/>
                <a:gd name="connsiteX1025" fmla="*/ 562694 w 1046631"/>
                <a:gd name="connsiteY1025" fmla="*/ 749693 h 1472936"/>
                <a:gd name="connsiteX1026" fmla="*/ 562694 w 1046631"/>
                <a:gd name="connsiteY1026" fmla="*/ 749693 h 1472936"/>
                <a:gd name="connsiteX1027" fmla="*/ 562694 w 1046631"/>
                <a:gd name="connsiteY1027" fmla="*/ 749693 h 1472936"/>
                <a:gd name="connsiteX1028" fmla="*/ 562479 w 1046631"/>
                <a:gd name="connsiteY1028" fmla="*/ 750671 h 1472936"/>
                <a:gd name="connsiteX1029" fmla="*/ 562479 w 1046631"/>
                <a:gd name="connsiteY1029" fmla="*/ 750671 h 1472936"/>
                <a:gd name="connsiteX1030" fmla="*/ 562479 w 1046631"/>
                <a:gd name="connsiteY1030" fmla="*/ 750671 h 1472936"/>
                <a:gd name="connsiteX1031" fmla="*/ 561577 w 1046631"/>
                <a:gd name="connsiteY1031" fmla="*/ 752068 h 1472936"/>
                <a:gd name="connsiteX1032" fmla="*/ 561577 w 1046631"/>
                <a:gd name="connsiteY1032" fmla="*/ 752068 h 1472936"/>
                <a:gd name="connsiteX1033" fmla="*/ 561577 w 1046631"/>
                <a:gd name="connsiteY1033" fmla="*/ 752068 h 1472936"/>
                <a:gd name="connsiteX1034" fmla="*/ 560612 w 1046631"/>
                <a:gd name="connsiteY1034" fmla="*/ 753605 h 1472936"/>
                <a:gd name="connsiteX1035" fmla="*/ 560612 w 1046631"/>
                <a:gd name="connsiteY1035" fmla="*/ 753605 h 1472936"/>
                <a:gd name="connsiteX1036" fmla="*/ 560612 w 1046631"/>
                <a:gd name="connsiteY1036" fmla="*/ 753605 h 1472936"/>
                <a:gd name="connsiteX1037" fmla="*/ 560269 w 1046631"/>
                <a:gd name="connsiteY1037" fmla="*/ 754926 h 1472936"/>
                <a:gd name="connsiteX1038" fmla="*/ 560269 w 1046631"/>
                <a:gd name="connsiteY1038" fmla="*/ 754926 h 1472936"/>
                <a:gd name="connsiteX1039" fmla="*/ 560269 w 1046631"/>
                <a:gd name="connsiteY1039" fmla="*/ 754926 h 1472936"/>
                <a:gd name="connsiteX1040" fmla="*/ 558516 w 1046631"/>
                <a:gd name="connsiteY1040" fmla="*/ 757554 h 1472936"/>
                <a:gd name="connsiteX1041" fmla="*/ 558516 w 1046631"/>
                <a:gd name="connsiteY1041" fmla="*/ 757554 h 1472936"/>
                <a:gd name="connsiteX1042" fmla="*/ 558516 w 1046631"/>
                <a:gd name="connsiteY1042" fmla="*/ 757554 h 1472936"/>
                <a:gd name="connsiteX1043" fmla="*/ 556853 w 1046631"/>
                <a:gd name="connsiteY1043" fmla="*/ 758596 h 1472936"/>
                <a:gd name="connsiteX1044" fmla="*/ 556853 w 1046631"/>
                <a:gd name="connsiteY1044" fmla="*/ 758596 h 1472936"/>
                <a:gd name="connsiteX1045" fmla="*/ 556853 w 1046631"/>
                <a:gd name="connsiteY1045" fmla="*/ 758596 h 1472936"/>
                <a:gd name="connsiteX1046" fmla="*/ 555329 w 1046631"/>
                <a:gd name="connsiteY1046" fmla="*/ 760259 h 1472936"/>
                <a:gd name="connsiteX1047" fmla="*/ 555329 w 1046631"/>
                <a:gd name="connsiteY1047" fmla="*/ 760259 h 1472936"/>
                <a:gd name="connsiteX1048" fmla="*/ 555329 w 1046631"/>
                <a:gd name="connsiteY1048" fmla="*/ 760259 h 1472936"/>
                <a:gd name="connsiteX1049" fmla="*/ 554046 w 1046631"/>
                <a:gd name="connsiteY1049" fmla="*/ 762723 h 1472936"/>
                <a:gd name="connsiteX1050" fmla="*/ 554046 w 1046631"/>
                <a:gd name="connsiteY1050" fmla="*/ 762723 h 1472936"/>
                <a:gd name="connsiteX1051" fmla="*/ 554046 w 1046631"/>
                <a:gd name="connsiteY1051" fmla="*/ 762723 h 1472936"/>
                <a:gd name="connsiteX1052" fmla="*/ 552776 w 1046631"/>
                <a:gd name="connsiteY1052" fmla="*/ 765301 h 1472936"/>
                <a:gd name="connsiteX1053" fmla="*/ 552776 w 1046631"/>
                <a:gd name="connsiteY1053" fmla="*/ 765301 h 1472936"/>
                <a:gd name="connsiteX1054" fmla="*/ 552776 w 1046631"/>
                <a:gd name="connsiteY1054" fmla="*/ 765301 h 1472936"/>
                <a:gd name="connsiteX1055" fmla="*/ 551595 w 1046631"/>
                <a:gd name="connsiteY1055" fmla="*/ 767066 h 1472936"/>
                <a:gd name="connsiteX1056" fmla="*/ 551595 w 1046631"/>
                <a:gd name="connsiteY1056" fmla="*/ 767066 h 1472936"/>
                <a:gd name="connsiteX1057" fmla="*/ 551595 w 1046631"/>
                <a:gd name="connsiteY1057" fmla="*/ 767066 h 1472936"/>
                <a:gd name="connsiteX1058" fmla="*/ 550579 w 1046631"/>
                <a:gd name="connsiteY1058" fmla="*/ 768794 h 1472936"/>
                <a:gd name="connsiteX1059" fmla="*/ 550579 w 1046631"/>
                <a:gd name="connsiteY1059" fmla="*/ 768794 h 1472936"/>
                <a:gd name="connsiteX1060" fmla="*/ 550579 w 1046631"/>
                <a:gd name="connsiteY1060" fmla="*/ 768794 h 1472936"/>
                <a:gd name="connsiteX1061" fmla="*/ 549017 w 1046631"/>
                <a:gd name="connsiteY1061" fmla="*/ 771194 h 1472936"/>
                <a:gd name="connsiteX1062" fmla="*/ 549017 w 1046631"/>
                <a:gd name="connsiteY1062" fmla="*/ 771194 h 1472936"/>
                <a:gd name="connsiteX1063" fmla="*/ 549017 w 1046631"/>
                <a:gd name="connsiteY1063" fmla="*/ 771194 h 1472936"/>
                <a:gd name="connsiteX1064" fmla="*/ 548255 w 1046631"/>
                <a:gd name="connsiteY1064" fmla="*/ 773619 h 1472936"/>
                <a:gd name="connsiteX1065" fmla="*/ 548255 w 1046631"/>
                <a:gd name="connsiteY1065" fmla="*/ 773619 h 1472936"/>
                <a:gd name="connsiteX1066" fmla="*/ 548255 w 1046631"/>
                <a:gd name="connsiteY1066" fmla="*/ 773619 h 1472936"/>
                <a:gd name="connsiteX1067" fmla="*/ 548331 w 1046631"/>
                <a:gd name="connsiteY1067" fmla="*/ 775169 h 1472936"/>
                <a:gd name="connsiteX1068" fmla="*/ 548331 w 1046631"/>
                <a:gd name="connsiteY1068" fmla="*/ 775169 h 1472936"/>
                <a:gd name="connsiteX1069" fmla="*/ 548331 w 1046631"/>
                <a:gd name="connsiteY1069" fmla="*/ 775169 h 1472936"/>
                <a:gd name="connsiteX1070" fmla="*/ 549245 w 1046631"/>
                <a:gd name="connsiteY1070" fmla="*/ 777302 h 1472936"/>
                <a:gd name="connsiteX1071" fmla="*/ 549245 w 1046631"/>
                <a:gd name="connsiteY1071" fmla="*/ 777302 h 1472936"/>
                <a:gd name="connsiteX1072" fmla="*/ 549245 w 1046631"/>
                <a:gd name="connsiteY1072" fmla="*/ 777302 h 1472936"/>
                <a:gd name="connsiteX1073" fmla="*/ 550414 w 1046631"/>
                <a:gd name="connsiteY1073" fmla="*/ 778737 h 1472936"/>
                <a:gd name="connsiteX1074" fmla="*/ 550414 w 1046631"/>
                <a:gd name="connsiteY1074" fmla="*/ 778737 h 1472936"/>
                <a:gd name="connsiteX1075" fmla="*/ 550414 w 1046631"/>
                <a:gd name="connsiteY1075" fmla="*/ 778737 h 1472936"/>
                <a:gd name="connsiteX1076" fmla="*/ 551163 w 1046631"/>
                <a:gd name="connsiteY1076" fmla="*/ 781823 h 1472936"/>
                <a:gd name="connsiteX1077" fmla="*/ 551163 w 1046631"/>
                <a:gd name="connsiteY1077" fmla="*/ 781823 h 1472936"/>
                <a:gd name="connsiteX1078" fmla="*/ 551163 w 1046631"/>
                <a:gd name="connsiteY1078" fmla="*/ 781823 h 1472936"/>
                <a:gd name="connsiteX1079" fmla="*/ 550515 w 1046631"/>
                <a:gd name="connsiteY1079" fmla="*/ 783957 h 1472936"/>
                <a:gd name="connsiteX1080" fmla="*/ 550515 w 1046631"/>
                <a:gd name="connsiteY1080" fmla="*/ 783957 h 1472936"/>
                <a:gd name="connsiteX1081" fmla="*/ 550515 w 1046631"/>
                <a:gd name="connsiteY1081" fmla="*/ 783957 h 1472936"/>
                <a:gd name="connsiteX1082" fmla="*/ 551125 w 1046631"/>
                <a:gd name="connsiteY1082" fmla="*/ 786154 h 1472936"/>
                <a:gd name="connsiteX1083" fmla="*/ 551125 w 1046631"/>
                <a:gd name="connsiteY1083" fmla="*/ 786154 h 1472936"/>
                <a:gd name="connsiteX1084" fmla="*/ 551125 w 1046631"/>
                <a:gd name="connsiteY1084" fmla="*/ 786154 h 1472936"/>
                <a:gd name="connsiteX1085" fmla="*/ 552674 w 1046631"/>
                <a:gd name="connsiteY1085" fmla="*/ 787424 h 1472936"/>
                <a:gd name="connsiteX1086" fmla="*/ 552674 w 1046631"/>
                <a:gd name="connsiteY1086" fmla="*/ 787424 h 1472936"/>
                <a:gd name="connsiteX1087" fmla="*/ 552674 w 1046631"/>
                <a:gd name="connsiteY1087" fmla="*/ 787424 h 1472936"/>
                <a:gd name="connsiteX1088" fmla="*/ 553906 w 1046631"/>
                <a:gd name="connsiteY1088" fmla="*/ 789405 h 1472936"/>
                <a:gd name="connsiteX1089" fmla="*/ 553906 w 1046631"/>
                <a:gd name="connsiteY1089" fmla="*/ 789405 h 1472936"/>
                <a:gd name="connsiteX1090" fmla="*/ 553906 w 1046631"/>
                <a:gd name="connsiteY1090" fmla="*/ 789405 h 1472936"/>
                <a:gd name="connsiteX1091" fmla="*/ 554173 w 1046631"/>
                <a:gd name="connsiteY1091" fmla="*/ 790408 h 1472936"/>
                <a:gd name="connsiteX1092" fmla="*/ 554173 w 1046631"/>
                <a:gd name="connsiteY1092" fmla="*/ 790408 h 1472936"/>
                <a:gd name="connsiteX1093" fmla="*/ 554173 w 1046631"/>
                <a:gd name="connsiteY1093" fmla="*/ 790408 h 1472936"/>
                <a:gd name="connsiteX1094" fmla="*/ 554236 w 1046631"/>
                <a:gd name="connsiteY1094" fmla="*/ 791577 h 1472936"/>
                <a:gd name="connsiteX1095" fmla="*/ 554236 w 1046631"/>
                <a:gd name="connsiteY1095" fmla="*/ 791577 h 1472936"/>
                <a:gd name="connsiteX1096" fmla="*/ 554236 w 1046631"/>
                <a:gd name="connsiteY1096" fmla="*/ 791577 h 1472936"/>
                <a:gd name="connsiteX1097" fmla="*/ 554008 w 1046631"/>
                <a:gd name="connsiteY1097" fmla="*/ 793304 h 1472936"/>
                <a:gd name="connsiteX1098" fmla="*/ 554008 w 1046631"/>
                <a:gd name="connsiteY1098" fmla="*/ 793304 h 1472936"/>
                <a:gd name="connsiteX1099" fmla="*/ 554008 w 1046631"/>
                <a:gd name="connsiteY1099" fmla="*/ 793304 h 1472936"/>
                <a:gd name="connsiteX1100" fmla="*/ 553360 w 1046631"/>
                <a:gd name="connsiteY1100" fmla="*/ 796060 h 1472936"/>
                <a:gd name="connsiteX1101" fmla="*/ 553360 w 1046631"/>
                <a:gd name="connsiteY1101" fmla="*/ 796060 h 1472936"/>
                <a:gd name="connsiteX1102" fmla="*/ 553360 w 1046631"/>
                <a:gd name="connsiteY1102" fmla="*/ 796060 h 1472936"/>
                <a:gd name="connsiteX1103" fmla="*/ 553512 w 1046631"/>
                <a:gd name="connsiteY1103" fmla="*/ 799285 h 1472936"/>
                <a:gd name="connsiteX1104" fmla="*/ 553512 w 1046631"/>
                <a:gd name="connsiteY1104" fmla="*/ 799285 h 1472936"/>
                <a:gd name="connsiteX1105" fmla="*/ 553512 w 1046631"/>
                <a:gd name="connsiteY1105" fmla="*/ 799285 h 1472936"/>
                <a:gd name="connsiteX1106" fmla="*/ 554630 w 1046631"/>
                <a:gd name="connsiteY1106" fmla="*/ 803438 h 1472936"/>
                <a:gd name="connsiteX1107" fmla="*/ 554630 w 1046631"/>
                <a:gd name="connsiteY1107" fmla="*/ 803438 h 1472936"/>
                <a:gd name="connsiteX1108" fmla="*/ 554630 w 1046631"/>
                <a:gd name="connsiteY1108" fmla="*/ 803438 h 1472936"/>
                <a:gd name="connsiteX1109" fmla="*/ 554630 w 1046631"/>
                <a:gd name="connsiteY1109" fmla="*/ 804391 h 1472936"/>
                <a:gd name="connsiteX1110" fmla="*/ 554630 w 1046631"/>
                <a:gd name="connsiteY1110" fmla="*/ 804391 h 1472936"/>
                <a:gd name="connsiteX1111" fmla="*/ 554630 w 1046631"/>
                <a:gd name="connsiteY1111" fmla="*/ 804391 h 1472936"/>
                <a:gd name="connsiteX1112" fmla="*/ 554605 w 1046631"/>
                <a:gd name="connsiteY1112" fmla="*/ 805229 h 1472936"/>
                <a:gd name="connsiteX1113" fmla="*/ 554605 w 1046631"/>
                <a:gd name="connsiteY1113" fmla="*/ 805229 h 1472936"/>
                <a:gd name="connsiteX1114" fmla="*/ 554605 w 1046631"/>
                <a:gd name="connsiteY1114" fmla="*/ 805229 h 1472936"/>
                <a:gd name="connsiteX1115" fmla="*/ 554605 w 1046631"/>
                <a:gd name="connsiteY1115" fmla="*/ 805305 h 1472936"/>
                <a:gd name="connsiteX1116" fmla="*/ 554605 w 1046631"/>
                <a:gd name="connsiteY1116" fmla="*/ 805305 h 1472936"/>
                <a:gd name="connsiteX1117" fmla="*/ 554605 w 1046631"/>
                <a:gd name="connsiteY1117" fmla="*/ 805305 h 1472936"/>
                <a:gd name="connsiteX1118" fmla="*/ 555837 w 1046631"/>
                <a:gd name="connsiteY1118" fmla="*/ 806423 h 1472936"/>
                <a:gd name="connsiteX1119" fmla="*/ 555837 w 1046631"/>
                <a:gd name="connsiteY1119" fmla="*/ 806423 h 1472936"/>
                <a:gd name="connsiteX1120" fmla="*/ 555837 w 1046631"/>
                <a:gd name="connsiteY1120" fmla="*/ 806423 h 1472936"/>
                <a:gd name="connsiteX1121" fmla="*/ 557272 w 1046631"/>
                <a:gd name="connsiteY1121" fmla="*/ 807820 h 1472936"/>
                <a:gd name="connsiteX1122" fmla="*/ 557272 w 1046631"/>
                <a:gd name="connsiteY1122" fmla="*/ 807820 h 1472936"/>
                <a:gd name="connsiteX1123" fmla="*/ 557272 w 1046631"/>
                <a:gd name="connsiteY1123" fmla="*/ 807820 h 1472936"/>
                <a:gd name="connsiteX1124" fmla="*/ 558681 w 1046631"/>
                <a:gd name="connsiteY1124" fmla="*/ 811134 h 1472936"/>
                <a:gd name="connsiteX1125" fmla="*/ 558681 w 1046631"/>
                <a:gd name="connsiteY1125" fmla="*/ 811134 h 1472936"/>
                <a:gd name="connsiteX1126" fmla="*/ 558681 w 1046631"/>
                <a:gd name="connsiteY1126" fmla="*/ 811134 h 1472936"/>
                <a:gd name="connsiteX1127" fmla="*/ 558199 w 1046631"/>
                <a:gd name="connsiteY1127" fmla="*/ 812747 h 1472936"/>
                <a:gd name="connsiteX1128" fmla="*/ 558199 w 1046631"/>
                <a:gd name="connsiteY1128" fmla="*/ 812747 h 1472936"/>
                <a:gd name="connsiteX1129" fmla="*/ 558199 w 1046631"/>
                <a:gd name="connsiteY1129" fmla="*/ 812747 h 1472936"/>
                <a:gd name="connsiteX1130" fmla="*/ 557805 w 1046631"/>
                <a:gd name="connsiteY1130" fmla="*/ 816125 h 1472936"/>
                <a:gd name="connsiteX1131" fmla="*/ 557805 w 1046631"/>
                <a:gd name="connsiteY1131" fmla="*/ 816125 h 1472936"/>
                <a:gd name="connsiteX1132" fmla="*/ 557805 w 1046631"/>
                <a:gd name="connsiteY1132" fmla="*/ 816125 h 1472936"/>
                <a:gd name="connsiteX1133" fmla="*/ 558351 w 1046631"/>
                <a:gd name="connsiteY1133" fmla="*/ 818106 h 1472936"/>
                <a:gd name="connsiteX1134" fmla="*/ 558351 w 1046631"/>
                <a:gd name="connsiteY1134" fmla="*/ 818106 h 1472936"/>
                <a:gd name="connsiteX1135" fmla="*/ 558351 w 1046631"/>
                <a:gd name="connsiteY1135" fmla="*/ 818106 h 1472936"/>
                <a:gd name="connsiteX1136" fmla="*/ 557754 w 1046631"/>
                <a:gd name="connsiteY1136" fmla="*/ 820837 h 1472936"/>
                <a:gd name="connsiteX1137" fmla="*/ 557754 w 1046631"/>
                <a:gd name="connsiteY1137" fmla="*/ 820837 h 1472936"/>
                <a:gd name="connsiteX1138" fmla="*/ 557754 w 1046631"/>
                <a:gd name="connsiteY1138" fmla="*/ 820837 h 1472936"/>
                <a:gd name="connsiteX1139" fmla="*/ 557246 w 1046631"/>
                <a:gd name="connsiteY1139" fmla="*/ 821383 h 1472936"/>
                <a:gd name="connsiteX1140" fmla="*/ 557246 w 1046631"/>
                <a:gd name="connsiteY1140" fmla="*/ 821383 h 1472936"/>
                <a:gd name="connsiteX1141" fmla="*/ 557246 w 1046631"/>
                <a:gd name="connsiteY1141" fmla="*/ 821383 h 1472936"/>
                <a:gd name="connsiteX1142" fmla="*/ 555646 w 1046631"/>
                <a:gd name="connsiteY1142" fmla="*/ 822424 h 1472936"/>
                <a:gd name="connsiteX1143" fmla="*/ 555646 w 1046631"/>
                <a:gd name="connsiteY1143" fmla="*/ 822424 h 1472936"/>
                <a:gd name="connsiteX1144" fmla="*/ 555646 w 1046631"/>
                <a:gd name="connsiteY1144" fmla="*/ 822424 h 1472936"/>
                <a:gd name="connsiteX1145" fmla="*/ 554732 w 1046631"/>
                <a:gd name="connsiteY1145" fmla="*/ 822297 h 1472936"/>
                <a:gd name="connsiteX1146" fmla="*/ 554732 w 1046631"/>
                <a:gd name="connsiteY1146" fmla="*/ 822297 h 1472936"/>
                <a:gd name="connsiteX1147" fmla="*/ 554732 w 1046631"/>
                <a:gd name="connsiteY1147" fmla="*/ 822297 h 1472936"/>
                <a:gd name="connsiteX1148" fmla="*/ 553843 w 1046631"/>
                <a:gd name="connsiteY1148" fmla="*/ 822158 h 1472936"/>
                <a:gd name="connsiteX1149" fmla="*/ 553843 w 1046631"/>
                <a:gd name="connsiteY1149" fmla="*/ 822158 h 1472936"/>
                <a:gd name="connsiteX1150" fmla="*/ 553843 w 1046631"/>
                <a:gd name="connsiteY1150" fmla="*/ 822158 h 1472936"/>
                <a:gd name="connsiteX1151" fmla="*/ 551887 w 1046631"/>
                <a:gd name="connsiteY1151" fmla="*/ 821688 h 1472936"/>
                <a:gd name="connsiteX1152" fmla="*/ 551887 w 1046631"/>
                <a:gd name="connsiteY1152" fmla="*/ 821688 h 1472936"/>
                <a:gd name="connsiteX1153" fmla="*/ 551887 w 1046631"/>
                <a:gd name="connsiteY1153" fmla="*/ 821688 h 1472936"/>
                <a:gd name="connsiteX1154" fmla="*/ 551062 w 1046631"/>
                <a:gd name="connsiteY1154" fmla="*/ 821485 h 1472936"/>
                <a:gd name="connsiteX1155" fmla="*/ 551062 w 1046631"/>
                <a:gd name="connsiteY1155" fmla="*/ 821485 h 1472936"/>
                <a:gd name="connsiteX1156" fmla="*/ 551062 w 1046631"/>
                <a:gd name="connsiteY1156" fmla="*/ 821485 h 1472936"/>
                <a:gd name="connsiteX1157" fmla="*/ 550223 w 1046631"/>
                <a:gd name="connsiteY1157" fmla="*/ 821802 h 1472936"/>
                <a:gd name="connsiteX1158" fmla="*/ 550223 w 1046631"/>
                <a:gd name="connsiteY1158" fmla="*/ 821802 h 1472936"/>
                <a:gd name="connsiteX1159" fmla="*/ 550223 w 1046631"/>
                <a:gd name="connsiteY1159" fmla="*/ 821802 h 1472936"/>
                <a:gd name="connsiteX1160" fmla="*/ 548522 w 1046631"/>
                <a:gd name="connsiteY1160" fmla="*/ 822335 h 1472936"/>
                <a:gd name="connsiteX1161" fmla="*/ 548522 w 1046631"/>
                <a:gd name="connsiteY1161" fmla="*/ 822335 h 1472936"/>
                <a:gd name="connsiteX1162" fmla="*/ 548522 w 1046631"/>
                <a:gd name="connsiteY1162" fmla="*/ 822335 h 1472936"/>
                <a:gd name="connsiteX1163" fmla="*/ 548179 w 1046631"/>
                <a:gd name="connsiteY1163" fmla="*/ 822348 h 1472936"/>
                <a:gd name="connsiteX1164" fmla="*/ 548179 w 1046631"/>
                <a:gd name="connsiteY1164" fmla="*/ 822348 h 1472936"/>
                <a:gd name="connsiteX1165" fmla="*/ 548179 w 1046631"/>
                <a:gd name="connsiteY1165" fmla="*/ 822348 h 1472936"/>
                <a:gd name="connsiteX1166" fmla="*/ 548204 w 1046631"/>
                <a:gd name="connsiteY1166" fmla="*/ 822869 h 1472936"/>
                <a:gd name="connsiteX1167" fmla="*/ 548204 w 1046631"/>
                <a:gd name="connsiteY1167" fmla="*/ 822869 h 1472936"/>
                <a:gd name="connsiteX1168" fmla="*/ 548204 w 1046631"/>
                <a:gd name="connsiteY1168" fmla="*/ 822869 h 1472936"/>
                <a:gd name="connsiteX1169" fmla="*/ 548331 w 1046631"/>
                <a:gd name="connsiteY1169" fmla="*/ 823466 h 1472936"/>
                <a:gd name="connsiteX1170" fmla="*/ 548331 w 1046631"/>
                <a:gd name="connsiteY1170" fmla="*/ 823466 h 1472936"/>
                <a:gd name="connsiteX1171" fmla="*/ 548331 w 1046631"/>
                <a:gd name="connsiteY1171" fmla="*/ 823466 h 1472936"/>
                <a:gd name="connsiteX1172" fmla="*/ 546299 w 1046631"/>
                <a:gd name="connsiteY1172" fmla="*/ 828241 h 1472936"/>
                <a:gd name="connsiteX1173" fmla="*/ 546299 w 1046631"/>
                <a:gd name="connsiteY1173" fmla="*/ 828241 h 1472936"/>
                <a:gd name="connsiteX1174" fmla="*/ 546299 w 1046631"/>
                <a:gd name="connsiteY1174" fmla="*/ 828241 h 1472936"/>
                <a:gd name="connsiteX1175" fmla="*/ 544331 w 1046631"/>
                <a:gd name="connsiteY1175" fmla="*/ 829028 h 1472936"/>
                <a:gd name="connsiteX1176" fmla="*/ 544331 w 1046631"/>
                <a:gd name="connsiteY1176" fmla="*/ 829028 h 1472936"/>
                <a:gd name="connsiteX1177" fmla="*/ 544331 w 1046631"/>
                <a:gd name="connsiteY1177" fmla="*/ 829028 h 1472936"/>
                <a:gd name="connsiteX1178" fmla="*/ 540064 w 1046631"/>
                <a:gd name="connsiteY1178" fmla="*/ 829765 h 1472936"/>
                <a:gd name="connsiteX1179" fmla="*/ 540064 w 1046631"/>
                <a:gd name="connsiteY1179" fmla="*/ 829765 h 1472936"/>
                <a:gd name="connsiteX1180" fmla="*/ 540064 w 1046631"/>
                <a:gd name="connsiteY1180" fmla="*/ 829765 h 1472936"/>
                <a:gd name="connsiteX1181" fmla="*/ 537447 w 1046631"/>
                <a:gd name="connsiteY1181" fmla="*/ 829181 h 1472936"/>
                <a:gd name="connsiteX1182" fmla="*/ 537447 w 1046631"/>
                <a:gd name="connsiteY1182" fmla="*/ 829181 h 1472936"/>
                <a:gd name="connsiteX1183" fmla="*/ 537447 w 1046631"/>
                <a:gd name="connsiteY1183" fmla="*/ 829181 h 1472936"/>
                <a:gd name="connsiteX1184" fmla="*/ 534958 w 1046631"/>
                <a:gd name="connsiteY1184" fmla="*/ 829193 h 1472936"/>
                <a:gd name="connsiteX1185" fmla="*/ 534958 w 1046631"/>
                <a:gd name="connsiteY1185" fmla="*/ 829193 h 1472936"/>
                <a:gd name="connsiteX1186" fmla="*/ 534958 w 1046631"/>
                <a:gd name="connsiteY1186" fmla="*/ 829193 h 1472936"/>
                <a:gd name="connsiteX1187" fmla="*/ 534044 w 1046631"/>
                <a:gd name="connsiteY1187" fmla="*/ 829498 h 1472936"/>
                <a:gd name="connsiteX1188" fmla="*/ 534044 w 1046631"/>
                <a:gd name="connsiteY1188" fmla="*/ 829498 h 1472936"/>
                <a:gd name="connsiteX1189" fmla="*/ 534044 w 1046631"/>
                <a:gd name="connsiteY1189" fmla="*/ 829498 h 1472936"/>
                <a:gd name="connsiteX1190" fmla="*/ 532380 w 1046631"/>
                <a:gd name="connsiteY1190" fmla="*/ 829904 h 1472936"/>
                <a:gd name="connsiteX1191" fmla="*/ 532380 w 1046631"/>
                <a:gd name="connsiteY1191" fmla="*/ 829904 h 1472936"/>
                <a:gd name="connsiteX1192" fmla="*/ 532380 w 1046631"/>
                <a:gd name="connsiteY1192" fmla="*/ 829904 h 1472936"/>
                <a:gd name="connsiteX1193" fmla="*/ 530679 w 1046631"/>
                <a:gd name="connsiteY1193" fmla="*/ 829028 h 1472936"/>
                <a:gd name="connsiteX1194" fmla="*/ 530679 w 1046631"/>
                <a:gd name="connsiteY1194" fmla="*/ 829028 h 1472936"/>
                <a:gd name="connsiteX1195" fmla="*/ 530679 w 1046631"/>
                <a:gd name="connsiteY1195" fmla="*/ 829028 h 1472936"/>
                <a:gd name="connsiteX1196" fmla="*/ 527440 w 1046631"/>
                <a:gd name="connsiteY1196" fmla="*/ 826983 h 1472936"/>
                <a:gd name="connsiteX1197" fmla="*/ 527440 w 1046631"/>
                <a:gd name="connsiteY1197" fmla="*/ 826983 h 1472936"/>
                <a:gd name="connsiteX1198" fmla="*/ 527440 w 1046631"/>
                <a:gd name="connsiteY1198" fmla="*/ 826983 h 1472936"/>
                <a:gd name="connsiteX1199" fmla="*/ 524418 w 1046631"/>
                <a:gd name="connsiteY1199" fmla="*/ 826818 h 1472936"/>
                <a:gd name="connsiteX1200" fmla="*/ 524418 w 1046631"/>
                <a:gd name="connsiteY1200" fmla="*/ 826818 h 1472936"/>
                <a:gd name="connsiteX1201" fmla="*/ 524418 w 1046631"/>
                <a:gd name="connsiteY1201" fmla="*/ 826818 h 1472936"/>
                <a:gd name="connsiteX1202" fmla="*/ 522652 w 1046631"/>
                <a:gd name="connsiteY1202" fmla="*/ 827021 h 1472936"/>
                <a:gd name="connsiteX1203" fmla="*/ 522652 w 1046631"/>
                <a:gd name="connsiteY1203" fmla="*/ 827021 h 1472936"/>
                <a:gd name="connsiteX1204" fmla="*/ 522652 w 1046631"/>
                <a:gd name="connsiteY1204" fmla="*/ 827021 h 1472936"/>
                <a:gd name="connsiteX1205" fmla="*/ 520468 w 1046631"/>
                <a:gd name="connsiteY1205" fmla="*/ 827110 h 1472936"/>
                <a:gd name="connsiteX1206" fmla="*/ 520468 w 1046631"/>
                <a:gd name="connsiteY1206" fmla="*/ 827110 h 1472936"/>
                <a:gd name="connsiteX1207" fmla="*/ 520468 w 1046631"/>
                <a:gd name="connsiteY1207" fmla="*/ 827110 h 1472936"/>
                <a:gd name="connsiteX1208" fmla="*/ 517826 w 1046631"/>
                <a:gd name="connsiteY1208" fmla="*/ 827606 h 1472936"/>
                <a:gd name="connsiteX1209" fmla="*/ 517826 w 1046631"/>
                <a:gd name="connsiteY1209" fmla="*/ 827606 h 1472936"/>
                <a:gd name="connsiteX1210" fmla="*/ 517826 w 1046631"/>
                <a:gd name="connsiteY1210" fmla="*/ 827606 h 1472936"/>
                <a:gd name="connsiteX1211" fmla="*/ 516341 w 1046631"/>
                <a:gd name="connsiteY1211" fmla="*/ 828355 h 1472936"/>
                <a:gd name="connsiteX1212" fmla="*/ 516341 w 1046631"/>
                <a:gd name="connsiteY1212" fmla="*/ 828355 h 1472936"/>
                <a:gd name="connsiteX1213" fmla="*/ 516341 w 1046631"/>
                <a:gd name="connsiteY1213" fmla="*/ 828355 h 1472936"/>
                <a:gd name="connsiteX1214" fmla="*/ 513597 w 1046631"/>
                <a:gd name="connsiteY1214" fmla="*/ 828774 h 1472936"/>
                <a:gd name="connsiteX1215" fmla="*/ 513597 w 1046631"/>
                <a:gd name="connsiteY1215" fmla="*/ 828774 h 1472936"/>
                <a:gd name="connsiteX1216" fmla="*/ 513597 w 1046631"/>
                <a:gd name="connsiteY1216" fmla="*/ 828774 h 1472936"/>
                <a:gd name="connsiteX1217" fmla="*/ 511718 w 1046631"/>
                <a:gd name="connsiteY1217" fmla="*/ 827631 h 1472936"/>
                <a:gd name="connsiteX1218" fmla="*/ 511718 w 1046631"/>
                <a:gd name="connsiteY1218" fmla="*/ 827631 h 1472936"/>
                <a:gd name="connsiteX1219" fmla="*/ 511718 w 1046631"/>
                <a:gd name="connsiteY1219" fmla="*/ 827631 h 1472936"/>
                <a:gd name="connsiteX1220" fmla="*/ 510372 w 1046631"/>
                <a:gd name="connsiteY1220" fmla="*/ 827212 h 1472936"/>
                <a:gd name="connsiteX1221" fmla="*/ 510372 w 1046631"/>
                <a:gd name="connsiteY1221" fmla="*/ 827212 h 1472936"/>
                <a:gd name="connsiteX1222" fmla="*/ 510372 w 1046631"/>
                <a:gd name="connsiteY1222" fmla="*/ 827212 h 1472936"/>
                <a:gd name="connsiteX1223" fmla="*/ 508898 w 1046631"/>
                <a:gd name="connsiteY1223" fmla="*/ 827136 h 1472936"/>
                <a:gd name="connsiteX1224" fmla="*/ 508898 w 1046631"/>
                <a:gd name="connsiteY1224" fmla="*/ 827136 h 1472936"/>
                <a:gd name="connsiteX1225" fmla="*/ 508898 w 1046631"/>
                <a:gd name="connsiteY1225" fmla="*/ 827136 h 1472936"/>
                <a:gd name="connsiteX1226" fmla="*/ 507133 w 1046631"/>
                <a:gd name="connsiteY1226" fmla="*/ 827733 h 1472936"/>
                <a:gd name="connsiteX1227" fmla="*/ 507133 w 1046631"/>
                <a:gd name="connsiteY1227" fmla="*/ 827733 h 1472936"/>
                <a:gd name="connsiteX1228" fmla="*/ 507133 w 1046631"/>
                <a:gd name="connsiteY1228" fmla="*/ 827733 h 1472936"/>
                <a:gd name="connsiteX1229" fmla="*/ 506359 w 1046631"/>
                <a:gd name="connsiteY1229" fmla="*/ 828253 h 1472936"/>
                <a:gd name="connsiteX1230" fmla="*/ 506359 w 1046631"/>
                <a:gd name="connsiteY1230" fmla="*/ 828253 h 1472936"/>
                <a:gd name="connsiteX1231" fmla="*/ 506359 w 1046631"/>
                <a:gd name="connsiteY1231" fmla="*/ 828253 h 1472936"/>
                <a:gd name="connsiteX1232" fmla="*/ 504111 w 1046631"/>
                <a:gd name="connsiteY1232" fmla="*/ 828952 h 1472936"/>
                <a:gd name="connsiteX1233" fmla="*/ 504111 w 1046631"/>
                <a:gd name="connsiteY1233" fmla="*/ 828952 h 1472936"/>
                <a:gd name="connsiteX1234" fmla="*/ 504111 w 1046631"/>
                <a:gd name="connsiteY1234" fmla="*/ 828952 h 1472936"/>
                <a:gd name="connsiteX1235" fmla="*/ 503793 w 1046631"/>
                <a:gd name="connsiteY1235" fmla="*/ 829003 h 1472936"/>
                <a:gd name="connsiteX1236" fmla="*/ 503793 w 1046631"/>
                <a:gd name="connsiteY1236" fmla="*/ 829003 h 1472936"/>
                <a:gd name="connsiteX1237" fmla="*/ 503793 w 1046631"/>
                <a:gd name="connsiteY1237" fmla="*/ 829003 h 1472936"/>
                <a:gd name="connsiteX1238" fmla="*/ 504187 w 1046631"/>
                <a:gd name="connsiteY1238" fmla="*/ 829523 h 1472936"/>
                <a:gd name="connsiteX1239" fmla="*/ 504187 w 1046631"/>
                <a:gd name="connsiteY1239" fmla="*/ 829523 h 1472936"/>
                <a:gd name="connsiteX1240" fmla="*/ 504187 w 1046631"/>
                <a:gd name="connsiteY1240" fmla="*/ 829523 h 1472936"/>
                <a:gd name="connsiteX1241" fmla="*/ 506003 w 1046631"/>
                <a:gd name="connsiteY1241" fmla="*/ 831657 h 1472936"/>
                <a:gd name="connsiteX1242" fmla="*/ 506003 w 1046631"/>
                <a:gd name="connsiteY1242" fmla="*/ 831657 h 1472936"/>
                <a:gd name="connsiteX1243" fmla="*/ 506003 w 1046631"/>
                <a:gd name="connsiteY1243" fmla="*/ 831657 h 1472936"/>
                <a:gd name="connsiteX1244" fmla="*/ 507070 w 1046631"/>
                <a:gd name="connsiteY1244" fmla="*/ 832749 h 1472936"/>
                <a:gd name="connsiteX1245" fmla="*/ 507070 w 1046631"/>
                <a:gd name="connsiteY1245" fmla="*/ 832749 h 1472936"/>
                <a:gd name="connsiteX1246" fmla="*/ 507070 w 1046631"/>
                <a:gd name="connsiteY1246" fmla="*/ 832749 h 1472936"/>
                <a:gd name="connsiteX1247" fmla="*/ 507933 w 1046631"/>
                <a:gd name="connsiteY1247" fmla="*/ 833613 h 1472936"/>
                <a:gd name="connsiteX1248" fmla="*/ 507933 w 1046631"/>
                <a:gd name="connsiteY1248" fmla="*/ 833613 h 1472936"/>
                <a:gd name="connsiteX1249" fmla="*/ 507933 w 1046631"/>
                <a:gd name="connsiteY1249" fmla="*/ 833613 h 1472936"/>
                <a:gd name="connsiteX1250" fmla="*/ 509953 w 1046631"/>
                <a:gd name="connsiteY1250" fmla="*/ 838896 h 1472936"/>
                <a:gd name="connsiteX1251" fmla="*/ 509953 w 1046631"/>
                <a:gd name="connsiteY1251" fmla="*/ 838896 h 1472936"/>
                <a:gd name="connsiteX1252" fmla="*/ 509953 w 1046631"/>
                <a:gd name="connsiteY1252" fmla="*/ 838896 h 1472936"/>
                <a:gd name="connsiteX1253" fmla="*/ 510270 w 1046631"/>
                <a:gd name="connsiteY1253" fmla="*/ 841728 h 1472936"/>
                <a:gd name="connsiteX1254" fmla="*/ 510270 w 1046631"/>
                <a:gd name="connsiteY1254" fmla="*/ 841728 h 1472936"/>
                <a:gd name="connsiteX1255" fmla="*/ 510270 w 1046631"/>
                <a:gd name="connsiteY1255" fmla="*/ 841728 h 1472936"/>
                <a:gd name="connsiteX1256" fmla="*/ 510753 w 1046631"/>
                <a:gd name="connsiteY1256" fmla="*/ 843264 h 1472936"/>
                <a:gd name="connsiteX1257" fmla="*/ 510753 w 1046631"/>
                <a:gd name="connsiteY1257" fmla="*/ 843264 h 1472936"/>
                <a:gd name="connsiteX1258" fmla="*/ 510753 w 1046631"/>
                <a:gd name="connsiteY1258" fmla="*/ 843264 h 1472936"/>
                <a:gd name="connsiteX1259" fmla="*/ 512594 w 1046631"/>
                <a:gd name="connsiteY1259" fmla="*/ 847227 h 1472936"/>
                <a:gd name="connsiteX1260" fmla="*/ 512594 w 1046631"/>
                <a:gd name="connsiteY1260" fmla="*/ 847227 h 1472936"/>
                <a:gd name="connsiteX1261" fmla="*/ 513242 w 1046631"/>
                <a:gd name="connsiteY1261" fmla="*/ 848078 h 1472936"/>
                <a:gd name="connsiteX1262" fmla="*/ 513242 w 1046631"/>
                <a:gd name="connsiteY1262" fmla="*/ 848078 h 1472936"/>
                <a:gd name="connsiteX1263" fmla="*/ 513242 w 1046631"/>
                <a:gd name="connsiteY1263" fmla="*/ 848078 h 1472936"/>
                <a:gd name="connsiteX1264" fmla="*/ 514842 w 1046631"/>
                <a:gd name="connsiteY1264" fmla="*/ 850821 h 1472936"/>
                <a:gd name="connsiteX1265" fmla="*/ 514842 w 1046631"/>
                <a:gd name="connsiteY1265" fmla="*/ 850821 h 1472936"/>
                <a:gd name="connsiteX1266" fmla="*/ 515210 w 1046631"/>
                <a:gd name="connsiteY1266" fmla="*/ 851672 h 1472936"/>
                <a:gd name="connsiteX1267" fmla="*/ 515210 w 1046631"/>
                <a:gd name="connsiteY1267" fmla="*/ 851672 h 1472936"/>
                <a:gd name="connsiteX1268" fmla="*/ 515210 w 1046631"/>
                <a:gd name="connsiteY1268" fmla="*/ 851672 h 1472936"/>
                <a:gd name="connsiteX1269" fmla="*/ 516239 w 1046631"/>
                <a:gd name="connsiteY1269" fmla="*/ 853691 h 1472936"/>
                <a:gd name="connsiteX1270" fmla="*/ 516239 w 1046631"/>
                <a:gd name="connsiteY1270" fmla="*/ 853691 h 1472936"/>
                <a:gd name="connsiteX1271" fmla="*/ 516239 w 1046631"/>
                <a:gd name="connsiteY1271" fmla="*/ 853691 h 1472936"/>
                <a:gd name="connsiteX1272" fmla="*/ 517458 w 1046631"/>
                <a:gd name="connsiteY1272" fmla="*/ 856980 h 1472936"/>
                <a:gd name="connsiteX1273" fmla="*/ 517458 w 1046631"/>
                <a:gd name="connsiteY1273" fmla="*/ 856980 h 1472936"/>
                <a:gd name="connsiteX1274" fmla="*/ 517458 w 1046631"/>
                <a:gd name="connsiteY1274" fmla="*/ 856980 h 1472936"/>
                <a:gd name="connsiteX1275" fmla="*/ 517776 w 1046631"/>
                <a:gd name="connsiteY1275" fmla="*/ 858199 h 1472936"/>
                <a:gd name="connsiteX1276" fmla="*/ 517776 w 1046631"/>
                <a:gd name="connsiteY1276" fmla="*/ 858199 h 1472936"/>
                <a:gd name="connsiteX1277" fmla="*/ 517776 w 1046631"/>
                <a:gd name="connsiteY1277" fmla="*/ 858199 h 1472936"/>
                <a:gd name="connsiteX1278" fmla="*/ 519300 w 1046631"/>
                <a:gd name="connsiteY1278" fmla="*/ 861234 h 1472936"/>
                <a:gd name="connsiteX1279" fmla="*/ 519300 w 1046631"/>
                <a:gd name="connsiteY1279" fmla="*/ 861234 h 1472936"/>
                <a:gd name="connsiteX1280" fmla="*/ 519477 w 1046631"/>
                <a:gd name="connsiteY1280" fmla="*/ 861438 h 1472936"/>
                <a:gd name="connsiteX1281" fmla="*/ 519477 w 1046631"/>
                <a:gd name="connsiteY1281" fmla="*/ 861438 h 1472936"/>
                <a:gd name="connsiteX1282" fmla="*/ 519477 w 1046631"/>
                <a:gd name="connsiteY1282" fmla="*/ 861438 h 1472936"/>
                <a:gd name="connsiteX1283" fmla="*/ 520278 w 1046631"/>
                <a:gd name="connsiteY1283" fmla="*/ 862428 h 1472936"/>
                <a:gd name="connsiteX1284" fmla="*/ 520278 w 1046631"/>
                <a:gd name="connsiteY1284" fmla="*/ 862428 h 1472936"/>
                <a:gd name="connsiteX1285" fmla="*/ 520278 w 1046631"/>
                <a:gd name="connsiteY1285" fmla="*/ 862428 h 1472936"/>
                <a:gd name="connsiteX1286" fmla="*/ 521636 w 1046631"/>
                <a:gd name="connsiteY1286" fmla="*/ 866124 h 1472936"/>
                <a:gd name="connsiteX1287" fmla="*/ 521636 w 1046631"/>
                <a:gd name="connsiteY1287" fmla="*/ 866124 h 1472936"/>
                <a:gd name="connsiteX1288" fmla="*/ 521636 w 1046631"/>
                <a:gd name="connsiteY1288" fmla="*/ 866124 h 1472936"/>
                <a:gd name="connsiteX1289" fmla="*/ 521776 w 1046631"/>
                <a:gd name="connsiteY1289" fmla="*/ 868207 h 1472936"/>
                <a:gd name="connsiteX1290" fmla="*/ 521776 w 1046631"/>
                <a:gd name="connsiteY1290" fmla="*/ 868207 h 1472936"/>
                <a:gd name="connsiteX1291" fmla="*/ 521776 w 1046631"/>
                <a:gd name="connsiteY1291" fmla="*/ 868207 h 1472936"/>
                <a:gd name="connsiteX1292" fmla="*/ 522157 w 1046631"/>
                <a:gd name="connsiteY1292" fmla="*/ 870569 h 1472936"/>
                <a:gd name="connsiteX1293" fmla="*/ 522157 w 1046631"/>
                <a:gd name="connsiteY1293" fmla="*/ 870569 h 1472936"/>
                <a:gd name="connsiteX1294" fmla="*/ 522157 w 1046631"/>
                <a:gd name="connsiteY1294" fmla="*/ 870569 h 1472936"/>
                <a:gd name="connsiteX1295" fmla="*/ 522284 w 1046631"/>
                <a:gd name="connsiteY1295" fmla="*/ 871610 h 1472936"/>
                <a:gd name="connsiteX1296" fmla="*/ 522284 w 1046631"/>
                <a:gd name="connsiteY1296" fmla="*/ 871610 h 1472936"/>
                <a:gd name="connsiteX1297" fmla="*/ 522284 w 1046631"/>
                <a:gd name="connsiteY1297" fmla="*/ 871610 h 1472936"/>
                <a:gd name="connsiteX1298" fmla="*/ 522779 w 1046631"/>
                <a:gd name="connsiteY1298" fmla="*/ 873363 h 1472936"/>
                <a:gd name="connsiteX1299" fmla="*/ 522779 w 1046631"/>
                <a:gd name="connsiteY1299" fmla="*/ 873363 h 1472936"/>
                <a:gd name="connsiteX1300" fmla="*/ 522779 w 1046631"/>
                <a:gd name="connsiteY1300" fmla="*/ 873363 h 1472936"/>
                <a:gd name="connsiteX1301" fmla="*/ 523605 w 1046631"/>
                <a:gd name="connsiteY1301" fmla="*/ 874899 h 1472936"/>
                <a:gd name="connsiteX1302" fmla="*/ 523605 w 1046631"/>
                <a:gd name="connsiteY1302" fmla="*/ 874899 h 1472936"/>
                <a:gd name="connsiteX1303" fmla="*/ 523605 w 1046631"/>
                <a:gd name="connsiteY1303" fmla="*/ 874899 h 1472936"/>
                <a:gd name="connsiteX1304" fmla="*/ 524392 w 1046631"/>
                <a:gd name="connsiteY1304" fmla="*/ 877516 h 1472936"/>
                <a:gd name="connsiteX1305" fmla="*/ 524392 w 1046631"/>
                <a:gd name="connsiteY1305" fmla="*/ 877516 h 1472936"/>
                <a:gd name="connsiteX1306" fmla="*/ 524392 w 1046631"/>
                <a:gd name="connsiteY1306" fmla="*/ 877516 h 1472936"/>
                <a:gd name="connsiteX1307" fmla="*/ 525459 w 1046631"/>
                <a:gd name="connsiteY1307" fmla="*/ 879281 h 1472936"/>
                <a:gd name="connsiteX1308" fmla="*/ 525459 w 1046631"/>
                <a:gd name="connsiteY1308" fmla="*/ 879281 h 1472936"/>
                <a:gd name="connsiteX1309" fmla="*/ 525459 w 1046631"/>
                <a:gd name="connsiteY1309" fmla="*/ 879281 h 1472936"/>
                <a:gd name="connsiteX1310" fmla="*/ 529917 w 1046631"/>
                <a:gd name="connsiteY1310" fmla="*/ 884081 h 1472936"/>
                <a:gd name="connsiteX1311" fmla="*/ 529917 w 1046631"/>
                <a:gd name="connsiteY1311" fmla="*/ 884081 h 1472936"/>
                <a:gd name="connsiteX1312" fmla="*/ 529917 w 1046631"/>
                <a:gd name="connsiteY1312" fmla="*/ 884081 h 1472936"/>
                <a:gd name="connsiteX1313" fmla="*/ 530679 w 1046631"/>
                <a:gd name="connsiteY1313" fmla="*/ 884996 h 1472936"/>
                <a:gd name="connsiteX1314" fmla="*/ 530679 w 1046631"/>
                <a:gd name="connsiteY1314" fmla="*/ 884996 h 1472936"/>
                <a:gd name="connsiteX1315" fmla="*/ 530679 w 1046631"/>
                <a:gd name="connsiteY1315" fmla="*/ 884996 h 1472936"/>
                <a:gd name="connsiteX1316" fmla="*/ 531974 w 1046631"/>
                <a:gd name="connsiteY1316" fmla="*/ 887472 h 1472936"/>
                <a:gd name="connsiteX1317" fmla="*/ 531974 w 1046631"/>
                <a:gd name="connsiteY1317" fmla="*/ 887472 h 1472936"/>
                <a:gd name="connsiteX1318" fmla="*/ 531974 w 1046631"/>
                <a:gd name="connsiteY1318" fmla="*/ 887472 h 1472936"/>
                <a:gd name="connsiteX1319" fmla="*/ 532279 w 1046631"/>
                <a:gd name="connsiteY1319" fmla="*/ 888704 h 1472936"/>
                <a:gd name="connsiteX1320" fmla="*/ 532279 w 1046631"/>
                <a:gd name="connsiteY1320" fmla="*/ 888704 h 1472936"/>
                <a:gd name="connsiteX1321" fmla="*/ 532279 w 1046631"/>
                <a:gd name="connsiteY1321" fmla="*/ 888704 h 1472936"/>
                <a:gd name="connsiteX1322" fmla="*/ 532380 w 1046631"/>
                <a:gd name="connsiteY1322" fmla="*/ 892907 h 1472936"/>
                <a:gd name="connsiteX1323" fmla="*/ 532380 w 1046631"/>
                <a:gd name="connsiteY1323" fmla="*/ 892907 h 1472936"/>
                <a:gd name="connsiteX1324" fmla="*/ 532380 w 1046631"/>
                <a:gd name="connsiteY1324" fmla="*/ 892907 h 1472936"/>
                <a:gd name="connsiteX1325" fmla="*/ 531885 w 1046631"/>
                <a:gd name="connsiteY1325" fmla="*/ 893708 h 1472936"/>
                <a:gd name="connsiteX1326" fmla="*/ 531885 w 1046631"/>
                <a:gd name="connsiteY1326" fmla="*/ 893708 h 1472936"/>
                <a:gd name="connsiteX1327" fmla="*/ 531885 w 1046631"/>
                <a:gd name="connsiteY1327" fmla="*/ 893708 h 1472936"/>
                <a:gd name="connsiteX1328" fmla="*/ 529078 w 1046631"/>
                <a:gd name="connsiteY1328" fmla="*/ 895194 h 1472936"/>
                <a:gd name="connsiteX1329" fmla="*/ 529078 w 1046631"/>
                <a:gd name="connsiteY1329" fmla="*/ 895194 h 1472936"/>
                <a:gd name="connsiteX1330" fmla="*/ 529078 w 1046631"/>
                <a:gd name="connsiteY1330" fmla="*/ 895194 h 1472936"/>
                <a:gd name="connsiteX1331" fmla="*/ 526412 w 1046631"/>
                <a:gd name="connsiteY1331" fmla="*/ 894089 h 1472936"/>
                <a:gd name="connsiteX1332" fmla="*/ 526412 w 1046631"/>
                <a:gd name="connsiteY1332" fmla="*/ 894089 h 1472936"/>
                <a:gd name="connsiteX1333" fmla="*/ 526412 w 1046631"/>
                <a:gd name="connsiteY1333" fmla="*/ 894089 h 1472936"/>
                <a:gd name="connsiteX1334" fmla="*/ 525154 w 1046631"/>
                <a:gd name="connsiteY1334" fmla="*/ 893530 h 1472936"/>
                <a:gd name="connsiteX1335" fmla="*/ 525154 w 1046631"/>
                <a:gd name="connsiteY1335" fmla="*/ 893530 h 1472936"/>
                <a:gd name="connsiteX1336" fmla="*/ 525154 w 1046631"/>
                <a:gd name="connsiteY1336" fmla="*/ 893530 h 1472936"/>
                <a:gd name="connsiteX1337" fmla="*/ 523618 w 1046631"/>
                <a:gd name="connsiteY1337" fmla="*/ 893911 h 1472936"/>
                <a:gd name="connsiteX1338" fmla="*/ 523618 w 1046631"/>
                <a:gd name="connsiteY1338" fmla="*/ 893911 h 1472936"/>
                <a:gd name="connsiteX1339" fmla="*/ 523618 w 1046631"/>
                <a:gd name="connsiteY1339" fmla="*/ 893911 h 1472936"/>
                <a:gd name="connsiteX1340" fmla="*/ 517382 w 1046631"/>
                <a:gd name="connsiteY1340" fmla="*/ 895092 h 1472936"/>
                <a:gd name="connsiteX1341" fmla="*/ 517382 w 1046631"/>
                <a:gd name="connsiteY1341" fmla="*/ 895092 h 1472936"/>
                <a:gd name="connsiteX1342" fmla="*/ 517382 w 1046631"/>
                <a:gd name="connsiteY1342" fmla="*/ 895092 h 1472936"/>
                <a:gd name="connsiteX1343" fmla="*/ 515693 w 1046631"/>
                <a:gd name="connsiteY1343" fmla="*/ 894825 h 1472936"/>
                <a:gd name="connsiteX1344" fmla="*/ 515693 w 1046631"/>
                <a:gd name="connsiteY1344" fmla="*/ 894825 h 1472936"/>
                <a:gd name="connsiteX1345" fmla="*/ 515693 w 1046631"/>
                <a:gd name="connsiteY1345" fmla="*/ 894825 h 1472936"/>
                <a:gd name="connsiteX1346" fmla="*/ 513343 w 1046631"/>
                <a:gd name="connsiteY1346" fmla="*/ 893568 h 1472936"/>
                <a:gd name="connsiteX1347" fmla="*/ 513343 w 1046631"/>
                <a:gd name="connsiteY1347" fmla="*/ 893568 h 1472936"/>
                <a:gd name="connsiteX1348" fmla="*/ 513343 w 1046631"/>
                <a:gd name="connsiteY1348" fmla="*/ 893568 h 1472936"/>
                <a:gd name="connsiteX1349" fmla="*/ 510537 w 1046631"/>
                <a:gd name="connsiteY1349" fmla="*/ 892298 h 1472936"/>
                <a:gd name="connsiteX1350" fmla="*/ 510537 w 1046631"/>
                <a:gd name="connsiteY1350" fmla="*/ 892298 h 1472936"/>
                <a:gd name="connsiteX1351" fmla="*/ 510537 w 1046631"/>
                <a:gd name="connsiteY1351" fmla="*/ 892298 h 1472936"/>
                <a:gd name="connsiteX1352" fmla="*/ 507451 w 1046631"/>
                <a:gd name="connsiteY1352" fmla="*/ 892044 h 1472936"/>
                <a:gd name="connsiteX1353" fmla="*/ 507451 w 1046631"/>
                <a:gd name="connsiteY1353" fmla="*/ 892044 h 1472936"/>
                <a:gd name="connsiteX1354" fmla="*/ 507451 w 1046631"/>
                <a:gd name="connsiteY1354" fmla="*/ 892044 h 1472936"/>
                <a:gd name="connsiteX1355" fmla="*/ 498790 w 1046631"/>
                <a:gd name="connsiteY1355" fmla="*/ 890190 h 1472936"/>
                <a:gd name="connsiteX1356" fmla="*/ 498790 w 1046631"/>
                <a:gd name="connsiteY1356" fmla="*/ 890190 h 1472936"/>
                <a:gd name="connsiteX1357" fmla="*/ 498790 w 1046631"/>
                <a:gd name="connsiteY1357" fmla="*/ 890190 h 1472936"/>
                <a:gd name="connsiteX1358" fmla="*/ 493265 w 1046631"/>
                <a:gd name="connsiteY1358" fmla="*/ 882811 h 1472936"/>
                <a:gd name="connsiteX1359" fmla="*/ 493265 w 1046631"/>
                <a:gd name="connsiteY1359" fmla="*/ 882811 h 1472936"/>
                <a:gd name="connsiteX1360" fmla="*/ 493265 w 1046631"/>
                <a:gd name="connsiteY1360" fmla="*/ 882811 h 1472936"/>
                <a:gd name="connsiteX1361" fmla="*/ 492643 w 1046631"/>
                <a:gd name="connsiteY1361" fmla="*/ 878595 h 1472936"/>
                <a:gd name="connsiteX1362" fmla="*/ 492643 w 1046631"/>
                <a:gd name="connsiteY1362" fmla="*/ 878595 h 1472936"/>
                <a:gd name="connsiteX1363" fmla="*/ 492643 w 1046631"/>
                <a:gd name="connsiteY1363" fmla="*/ 878595 h 1472936"/>
                <a:gd name="connsiteX1364" fmla="*/ 492224 w 1046631"/>
                <a:gd name="connsiteY1364" fmla="*/ 875877 h 1472936"/>
                <a:gd name="connsiteX1365" fmla="*/ 492224 w 1046631"/>
                <a:gd name="connsiteY1365" fmla="*/ 875877 h 1472936"/>
                <a:gd name="connsiteX1366" fmla="*/ 492224 w 1046631"/>
                <a:gd name="connsiteY1366" fmla="*/ 875877 h 1472936"/>
                <a:gd name="connsiteX1367" fmla="*/ 490713 w 1046631"/>
                <a:gd name="connsiteY1367" fmla="*/ 874366 h 1472936"/>
                <a:gd name="connsiteX1368" fmla="*/ 490713 w 1046631"/>
                <a:gd name="connsiteY1368" fmla="*/ 874366 h 1472936"/>
                <a:gd name="connsiteX1369" fmla="*/ 490713 w 1046631"/>
                <a:gd name="connsiteY1369" fmla="*/ 874366 h 1472936"/>
                <a:gd name="connsiteX1370" fmla="*/ 489036 w 1046631"/>
                <a:gd name="connsiteY1370" fmla="*/ 872702 h 1472936"/>
                <a:gd name="connsiteX1371" fmla="*/ 489036 w 1046631"/>
                <a:gd name="connsiteY1371" fmla="*/ 872702 h 1472936"/>
                <a:gd name="connsiteX1372" fmla="*/ 489036 w 1046631"/>
                <a:gd name="connsiteY1372" fmla="*/ 872702 h 1472936"/>
                <a:gd name="connsiteX1373" fmla="*/ 489036 w 1046631"/>
                <a:gd name="connsiteY1373" fmla="*/ 870543 h 1472936"/>
                <a:gd name="connsiteX1374" fmla="*/ 489036 w 1046631"/>
                <a:gd name="connsiteY1374" fmla="*/ 870543 h 1472936"/>
                <a:gd name="connsiteX1375" fmla="*/ 489036 w 1046631"/>
                <a:gd name="connsiteY1375" fmla="*/ 870543 h 1472936"/>
                <a:gd name="connsiteX1376" fmla="*/ 489049 w 1046631"/>
                <a:gd name="connsiteY1376" fmla="*/ 869096 h 1472936"/>
                <a:gd name="connsiteX1377" fmla="*/ 489049 w 1046631"/>
                <a:gd name="connsiteY1377" fmla="*/ 869096 h 1472936"/>
                <a:gd name="connsiteX1378" fmla="*/ 489049 w 1046631"/>
                <a:gd name="connsiteY1378" fmla="*/ 869096 h 1472936"/>
                <a:gd name="connsiteX1379" fmla="*/ 485696 w 1046631"/>
                <a:gd name="connsiteY1379" fmla="*/ 866429 h 1472936"/>
                <a:gd name="connsiteX1380" fmla="*/ 485696 w 1046631"/>
                <a:gd name="connsiteY1380" fmla="*/ 866429 h 1472936"/>
                <a:gd name="connsiteX1381" fmla="*/ 485696 w 1046631"/>
                <a:gd name="connsiteY1381" fmla="*/ 866429 h 1472936"/>
                <a:gd name="connsiteX1382" fmla="*/ 481912 w 1046631"/>
                <a:gd name="connsiteY1382" fmla="*/ 863419 h 1472936"/>
                <a:gd name="connsiteX1383" fmla="*/ 481912 w 1046631"/>
                <a:gd name="connsiteY1383" fmla="*/ 863419 h 1472936"/>
                <a:gd name="connsiteX1384" fmla="*/ 481912 w 1046631"/>
                <a:gd name="connsiteY1384" fmla="*/ 863419 h 1472936"/>
                <a:gd name="connsiteX1385" fmla="*/ 481442 w 1046631"/>
                <a:gd name="connsiteY1385" fmla="*/ 860752 h 1472936"/>
                <a:gd name="connsiteX1386" fmla="*/ 481442 w 1046631"/>
                <a:gd name="connsiteY1386" fmla="*/ 860752 h 1472936"/>
                <a:gd name="connsiteX1387" fmla="*/ 481442 w 1046631"/>
                <a:gd name="connsiteY1387" fmla="*/ 860752 h 1472936"/>
                <a:gd name="connsiteX1388" fmla="*/ 480731 w 1046631"/>
                <a:gd name="connsiteY1388" fmla="*/ 858644 h 1472936"/>
                <a:gd name="connsiteX1389" fmla="*/ 480731 w 1046631"/>
                <a:gd name="connsiteY1389" fmla="*/ 858644 h 1472936"/>
                <a:gd name="connsiteX1390" fmla="*/ 480731 w 1046631"/>
                <a:gd name="connsiteY1390" fmla="*/ 858644 h 1472936"/>
                <a:gd name="connsiteX1391" fmla="*/ 479130 w 1046631"/>
                <a:gd name="connsiteY1391" fmla="*/ 858339 h 1472936"/>
                <a:gd name="connsiteX1392" fmla="*/ 479130 w 1046631"/>
                <a:gd name="connsiteY1392" fmla="*/ 858339 h 1472936"/>
                <a:gd name="connsiteX1393" fmla="*/ 479130 w 1046631"/>
                <a:gd name="connsiteY1393" fmla="*/ 858339 h 1472936"/>
                <a:gd name="connsiteX1394" fmla="*/ 476045 w 1046631"/>
                <a:gd name="connsiteY1394" fmla="*/ 859825 h 1472936"/>
                <a:gd name="connsiteX1395" fmla="*/ 476045 w 1046631"/>
                <a:gd name="connsiteY1395" fmla="*/ 859825 h 1472936"/>
                <a:gd name="connsiteX1396" fmla="*/ 476045 w 1046631"/>
                <a:gd name="connsiteY1396" fmla="*/ 859825 h 1472936"/>
                <a:gd name="connsiteX1397" fmla="*/ 473340 w 1046631"/>
                <a:gd name="connsiteY1397" fmla="*/ 861692 h 1472936"/>
                <a:gd name="connsiteX1398" fmla="*/ 473340 w 1046631"/>
                <a:gd name="connsiteY1398" fmla="*/ 861692 h 1472936"/>
                <a:gd name="connsiteX1399" fmla="*/ 473340 w 1046631"/>
                <a:gd name="connsiteY1399" fmla="*/ 861692 h 1472936"/>
                <a:gd name="connsiteX1400" fmla="*/ 470634 w 1046631"/>
                <a:gd name="connsiteY1400" fmla="*/ 861234 h 1472936"/>
                <a:gd name="connsiteX1401" fmla="*/ 470634 w 1046631"/>
                <a:gd name="connsiteY1401" fmla="*/ 861234 h 1472936"/>
                <a:gd name="connsiteX1402" fmla="*/ 470634 w 1046631"/>
                <a:gd name="connsiteY1402" fmla="*/ 861234 h 1472936"/>
                <a:gd name="connsiteX1403" fmla="*/ 467777 w 1046631"/>
                <a:gd name="connsiteY1403" fmla="*/ 859152 h 1472936"/>
                <a:gd name="connsiteX1404" fmla="*/ 467777 w 1046631"/>
                <a:gd name="connsiteY1404" fmla="*/ 859152 h 1472936"/>
                <a:gd name="connsiteX1405" fmla="*/ 467777 w 1046631"/>
                <a:gd name="connsiteY1405" fmla="*/ 859152 h 1472936"/>
                <a:gd name="connsiteX1406" fmla="*/ 467091 w 1046631"/>
                <a:gd name="connsiteY1406" fmla="*/ 858364 h 1472936"/>
                <a:gd name="connsiteX1407" fmla="*/ 467091 w 1046631"/>
                <a:gd name="connsiteY1407" fmla="*/ 858364 h 1472936"/>
                <a:gd name="connsiteX1408" fmla="*/ 467091 w 1046631"/>
                <a:gd name="connsiteY1408" fmla="*/ 858364 h 1472936"/>
                <a:gd name="connsiteX1409" fmla="*/ 465707 w 1046631"/>
                <a:gd name="connsiteY1409" fmla="*/ 858187 h 1472936"/>
                <a:gd name="connsiteX1410" fmla="*/ 465707 w 1046631"/>
                <a:gd name="connsiteY1410" fmla="*/ 858187 h 1472936"/>
                <a:gd name="connsiteX1411" fmla="*/ 465707 w 1046631"/>
                <a:gd name="connsiteY1411" fmla="*/ 858187 h 1472936"/>
                <a:gd name="connsiteX1412" fmla="*/ 463485 w 1046631"/>
                <a:gd name="connsiteY1412" fmla="*/ 858314 h 1472936"/>
                <a:gd name="connsiteX1413" fmla="*/ 463485 w 1046631"/>
                <a:gd name="connsiteY1413" fmla="*/ 858314 h 1472936"/>
                <a:gd name="connsiteX1414" fmla="*/ 463485 w 1046631"/>
                <a:gd name="connsiteY1414" fmla="*/ 858314 h 1472936"/>
                <a:gd name="connsiteX1415" fmla="*/ 460221 w 1046631"/>
                <a:gd name="connsiteY1415" fmla="*/ 858339 h 1472936"/>
                <a:gd name="connsiteX1416" fmla="*/ 460221 w 1046631"/>
                <a:gd name="connsiteY1416" fmla="*/ 858339 h 1472936"/>
                <a:gd name="connsiteX1417" fmla="*/ 460221 w 1046631"/>
                <a:gd name="connsiteY1417" fmla="*/ 858339 h 1472936"/>
                <a:gd name="connsiteX1418" fmla="*/ 456690 w 1046631"/>
                <a:gd name="connsiteY1418" fmla="*/ 856853 h 1472936"/>
                <a:gd name="connsiteX1419" fmla="*/ 456690 w 1046631"/>
                <a:gd name="connsiteY1419" fmla="*/ 856853 h 1472936"/>
                <a:gd name="connsiteX1420" fmla="*/ 456195 w 1046631"/>
                <a:gd name="connsiteY1420" fmla="*/ 856574 h 1472936"/>
                <a:gd name="connsiteX1421" fmla="*/ 456195 w 1046631"/>
                <a:gd name="connsiteY1421" fmla="*/ 856574 h 1472936"/>
                <a:gd name="connsiteX1422" fmla="*/ 456195 w 1046631"/>
                <a:gd name="connsiteY1422" fmla="*/ 856574 h 1472936"/>
                <a:gd name="connsiteX1423" fmla="*/ 453719 w 1046631"/>
                <a:gd name="connsiteY1423" fmla="*/ 855926 h 1472936"/>
                <a:gd name="connsiteX1424" fmla="*/ 453719 w 1046631"/>
                <a:gd name="connsiteY1424" fmla="*/ 855926 h 1472936"/>
                <a:gd name="connsiteX1425" fmla="*/ 453719 w 1046631"/>
                <a:gd name="connsiteY1425" fmla="*/ 855926 h 1472936"/>
                <a:gd name="connsiteX1426" fmla="*/ 451725 w 1046631"/>
                <a:gd name="connsiteY1426" fmla="*/ 855456 h 1472936"/>
                <a:gd name="connsiteX1427" fmla="*/ 451725 w 1046631"/>
                <a:gd name="connsiteY1427" fmla="*/ 855456 h 1472936"/>
                <a:gd name="connsiteX1428" fmla="*/ 451725 w 1046631"/>
                <a:gd name="connsiteY1428" fmla="*/ 855456 h 1472936"/>
                <a:gd name="connsiteX1429" fmla="*/ 450836 w 1046631"/>
                <a:gd name="connsiteY1429" fmla="*/ 855012 h 1472936"/>
                <a:gd name="connsiteX1430" fmla="*/ 450836 w 1046631"/>
                <a:gd name="connsiteY1430" fmla="*/ 855012 h 1472936"/>
                <a:gd name="connsiteX1431" fmla="*/ 450836 w 1046631"/>
                <a:gd name="connsiteY1431" fmla="*/ 855012 h 1472936"/>
                <a:gd name="connsiteX1432" fmla="*/ 448258 w 1046631"/>
                <a:gd name="connsiteY1432" fmla="*/ 854567 h 1472936"/>
                <a:gd name="connsiteX1433" fmla="*/ 448258 w 1046631"/>
                <a:gd name="connsiteY1433" fmla="*/ 854567 h 1472936"/>
                <a:gd name="connsiteX1434" fmla="*/ 448258 w 1046631"/>
                <a:gd name="connsiteY1434" fmla="*/ 854567 h 1472936"/>
                <a:gd name="connsiteX1435" fmla="*/ 447889 w 1046631"/>
                <a:gd name="connsiteY1435" fmla="*/ 854783 h 1472936"/>
                <a:gd name="connsiteX1436" fmla="*/ 447889 w 1046631"/>
                <a:gd name="connsiteY1436" fmla="*/ 854783 h 1472936"/>
                <a:gd name="connsiteX1437" fmla="*/ 447889 w 1046631"/>
                <a:gd name="connsiteY1437" fmla="*/ 854783 h 1472936"/>
                <a:gd name="connsiteX1438" fmla="*/ 448004 w 1046631"/>
                <a:gd name="connsiteY1438" fmla="*/ 855139 h 1472936"/>
                <a:gd name="connsiteX1439" fmla="*/ 448004 w 1046631"/>
                <a:gd name="connsiteY1439" fmla="*/ 855139 h 1472936"/>
                <a:gd name="connsiteX1440" fmla="*/ 448004 w 1046631"/>
                <a:gd name="connsiteY1440" fmla="*/ 855139 h 1472936"/>
                <a:gd name="connsiteX1441" fmla="*/ 448080 w 1046631"/>
                <a:gd name="connsiteY1441" fmla="*/ 857056 h 1472936"/>
                <a:gd name="connsiteX1442" fmla="*/ 448080 w 1046631"/>
                <a:gd name="connsiteY1442" fmla="*/ 857056 h 1472936"/>
                <a:gd name="connsiteX1443" fmla="*/ 448080 w 1046631"/>
                <a:gd name="connsiteY1443" fmla="*/ 857056 h 1472936"/>
                <a:gd name="connsiteX1444" fmla="*/ 447813 w 1046631"/>
                <a:gd name="connsiteY1444" fmla="*/ 857983 h 1472936"/>
                <a:gd name="connsiteX1445" fmla="*/ 447813 w 1046631"/>
                <a:gd name="connsiteY1445" fmla="*/ 857983 h 1472936"/>
                <a:gd name="connsiteX1446" fmla="*/ 447813 w 1046631"/>
                <a:gd name="connsiteY1446" fmla="*/ 857983 h 1472936"/>
                <a:gd name="connsiteX1447" fmla="*/ 446530 w 1046631"/>
                <a:gd name="connsiteY1447" fmla="*/ 859507 h 1472936"/>
                <a:gd name="connsiteX1448" fmla="*/ 446530 w 1046631"/>
                <a:gd name="connsiteY1448" fmla="*/ 859507 h 1472936"/>
                <a:gd name="connsiteX1449" fmla="*/ 446530 w 1046631"/>
                <a:gd name="connsiteY1449" fmla="*/ 859507 h 1472936"/>
                <a:gd name="connsiteX1450" fmla="*/ 445845 w 1046631"/>
                <a:gd name="connsiteY1450" fmla="*/ 860091 h 1472936"/>
                <a:gd name="connsiteX1451" fmla="*/ 445845 w 1046631"/>
                <a:gd name="connsiteY1451" fmla="*/ 860091 h 1472936"/>
                <a:gd name="connsiteX1452" fmla="*/ 445845 w 1046631"/>
                <a:gd name="connsiteY1452" fmla="*/ 860091 h 1472936"/>
                <a:gd name="connsiteX1453" fmla="*/ 444257 w 1046631"/>
                <a:gd name="connsiteY1453" fmla="*/ 860866 h 1472936"/>
                <a:gd name="connsiteX1454" fmla="*/ 444257 w 1046631"/>
                <a:gd name="connsiteY1454" fmla="*/ 860866 h 1472936"/>
                <a:gd name="connsiteX1455" fmla="*/ 444257 w 1046631"/>
                <a:gd name="connsiteY1455" fmla="*/ 860866 h 1472936"/>
                <a:gd name="connsiteX1456" fmla="*/ 442632 w 1046631"/>
                <a:gd name="connsiteY1456" fmla="*/ 861146 h 1472936"/>
                <a:gd name="connsiteX1457" fmla="*/ 442632 w 1046631"/>
                <a:gd name="connsiteY1457" fmla="*/ 861146 h 1472936"/>
                <a:gd name="connsiteX1458" fmla="*/ 442632 w 1046631"/>
                <a:gd name="connsiteY1458" fmla="*/ 861146 h 1472936"/>
                <a:gd name="connsiteX1459" fmla="*/ 436841 w 1046631"/>
                <a:gd name="connsiteY1459" fmla="*/ 862771 h 1472936"/>
                <a:gd name="connsiteX1460" fmla="*/ 436841 w 1046631"/>
                <a:gd name="connsiteY1460" fmla="*/ 862771 h 1472936"/>
                <a:gd name="connsiteX1461" fmla="*/ 436841 w 1046631"/>
                <a:gd name="connsiteY1461" fmla="*/ 862771 h 1472936"/>
                <a:gd name="connsiteX1462" fmla="*/ 435710 w 1046631"/>
                <a:gd name="connsiteY1462" fmla="*/ 865133 h 1472936"/>
                <a:gd name="connsiteX1463" fmla="*/ 435710 w 1046631"/>
                <a:gd name="connsiteY1463" fmla="*/ 865133 h 1472936"/>
                <a:gd name="connsiteX1464" fmla="*/ 435659 w 1046631"/>
                <a:gd name="connsiteY1464" fmla="*/ 865806 h 1472936"/>
                <a:gd name="connsiteX1465" fmla="*/ 435659 w 1046631"/>
                <a:gd name="connsiteY1465" fmla="*/ 865806 h 1472936"/>
                <a:gd name="connsiteX1466" fmla="*/ 435659 w 1046631"/>
                <a:gd name="connsiteY1466" fmla="*/ 865806 h 1472936"/>
                <a:gd name="connsiteX1467" fmla="*/ 434440 w 1046631"/>
                <a:gd name="connsiteY1467" fmla="*/ 868905 h 1472936"/>
                <a:gd name="connsiteX1468" fmla="*/ 434440 w 1046631"/>
                <a:gd name="connsiteY1468" fmla="*/ 868905 h 1472936"/>
                <a:gd name="connsiteX1469" fmla="*/ 434440 w 1046631"/>
                <a:gd name="connsiteY1469" fmla="*/ 868905 h 1472936"/>
                <a:gd name="connsiteX1470" fmla="*/ 433881 w 1046631"/>
                <a:gd name="connsiteY1470" fmla="*/ 869616 h 1472936"/>
                <a:gd name="connsiteX1471" fmla="*/ 433881 w 1046631"/>
                <a:gd name="connsiteY1471" fmla="*/ 869616 h 1472936"/>
                <a:gd name="connsiteX1472" fmla="*/ 433881 w 1046631"/>
                <a:gd name="connsiteY1472" fmla="*/ 869616 h 1472936"/>
                <a:gd name="connsiteX1473" fmla="*/ 433005 w 1046631"/>
                <a:gd name="connsiteY1473" fmla="*/ 870493 h 1472936"/>
                <a:gd name="connsiteX1474" fmla="*/ 433005 w 1046631"/>
                <a:gd name="connsiteY1474" fmla="*/ 870493 h 1472936"/>
                <a:gd name="connsiteX1475" fmla="*/ 433005 w 1046631"/>
                <a:gd name="connsiteY1475" fmla="*/ 870493 h 1472936"/>
                <a:gd name="connsiteX1476" fmla="*/ 432993 w 1046631"/>
                <a:gd name="connsiteY1476" fmla="*/ 872207 h 1472936"/>
                <a:gd name="connsiteX1477" fmla="*/ 432993 w 1046631"/>
                <a:gd name="connsiteY1477" fmla="*/ 872207 h 1472936"/>
                <a:gd name="connsiteX1478" fmla="*/ 432993 w 1046631"/>
                <a:gd name="connsiteY1478" fmla="*/ 872207 h 1472936"/>
                <a:gd name="connsiteX1479" fmla="*/ 433374 w 1046631"/>
                <a:gd name="connsiteY1479" fmla="*/ 873706 h 1472936"/>
                <a:gd name="connsiteX1480" fmla="*/ 433374 w 1046631"/>
                <a:gd name="connsiteY1480" fmla="*/ 873706 h 1472936"/>
                <a:gd name="connsiteX1481" fmla="*/ 433374 w 1046631"/>
                <a:gd name="connsiteY1481" fmla="*/ 873706 h 1472936"/>
                <a:gd name="connsiteX1482" fmla="*/ 432726 w 1046631"/>
                <a:gd name="connsiteY1482" fmla="*/ 876487 h 1472936"/>
                <a:gd name="connsiteX1483" fmla="*/ 432726 w 1046631"/>
                <a:gd name="connsiteY1483" fmla="*/ 876487 h 1472936"/>
                <a:gd name="connsiteX1484" fmla="*/ 432726 w 1046631"/>
                <a:gd name="connsiteY1484" fmla="*/ 876487 h 1472936"/>
                <a:gd name="connsiteX1485" fmla="*/ 430783 w 1046631"/>
                <a:gd name="connsiteY1485" fmla="*/ 879154 h 1472936"/>
                <a:gd name="connsiteX1486" fmla="*/ 430783 w 1046631"/>
                <a:gd name="connsiteY1486" fmla="*/ 879154 h 1472936"/>
                <a:gd name="connsiteX1487" fmla="*/ 430783 w 1046631"/>
                <a:gd name="connsiteY1487" fmla="*/ 879154 h 1472936"/>
                <a:gd name="connsiteX1488" fmla="*/ 429703 w 1046631"/>
                <a:gd name="connsiteY1488" fmla="*/ 880411 h 1472936"/>
                <a:gd name="connsiteX1489" fmla="*/ 429703 w 1046631"/>
                <a:gd name="connsiteY1489" fmla="*/ 880411 h 1472936"/>
                <a:gd name="connsiteX1490" fmla="*/ 429703 w 1046631"/>
                <a:gd name="connsiteY1490" fmla="*/ 880411 h 1472936"/>
                <a:gd name="connsiteX1491" fmla="*/ 428573 w 1046631"/>
                <a:gd name="connsiteY1491" fmla="*/ 881567 h 1472936"/>
                <a:gd name="connsiteX1492" fmla="*/ 428573 w 1046631"/>
                <a:gd name="connsiteY1492" fmla="*/ 881567 h 1472936"/>
                <a:gd name="connsiteX1493" fmla="*/ 428573 w 1046631"/>
                <a:gd name="connsiteY1493" fmla="*/ 881567 h 1472936"/>
                <a:gd name="connsiteX1494" fmla="*/ 427786 w 1046631"/>
                <a:gd name="connsiteY1494" fmla="*/ 883802 h 1472936"/>
                <a:gd name="connsiteX1495" fmla="*/ 427786 w 1046631"/>
                <a:gd name="connsiteY1495" fmla="*/ 883802 h 1472936"/>
                <a:gd name="connsiteX1496" fmla="*/ 427786 w 1046631"/>
                <a:gd name="connsiteY1496" fmla="*/ 883802 h 1472936"/>
                <a:gd name="connsiteX1497" fmla="*/ 427798 w 1046631"/>
                <a:gd name="connsiteY1497" fmla="*/ 884780 h 1472936"/>
                <a:gd name="connsiteX1498" fmla="*/ 427798 w 1046631"/>
                <a:gd name="connsiteY1498" fmla="*/ 884780 h 1472936"/>
                <a:gd name="connsiteX1499" fmla="*/ 427798 w 1046631"/>
                <a:gd name="connsiteY1499" fmla="*/ 884780 h 1472936"/>
                <a:gd name="connsiteX1500" fmla="*/ 426808 w 1046631"/>
                <a:gd name="connsiteY1500" fmla="*/ 888183 h 1472936"/>
                <a:gd name="connsiteX1501" fmla="*/ 426808 w 1046631"/>
                <a:gd name="connsiteY1501" fmla="*/ 888183 h 1472936"/>
                <a:gd name="connsiteX1502" fmla="*/ 426808 w 1046631"/>
                <a:gd name="connsiteY1502" fmla="*/ 888183 h 1472936"/>
                <a:gd name="connsiteX1503" fmla="*/ 425703 w 1046631"/>
                <a:gd name="connsiteY1503" fmla="*/ 889275 h 1472936"/>
                <a:gd name="connsiteX1504" fmla="*/ 425703 w 1046631"/>
                <a:gd name="connsiteY1504" fmla="*/ 889275 h 1472936"/>
                <a:gd name="connsiteX1505" fmla="*/ 425703 w 1046631"/>
                <a:gd name="connsiteY1505" fmla="*/ 889275 h 1472936"/>
                <a:gd name="connsiteX1506" fmla="*/ 425512 w 1046631"/>
                <a:gd name="connsiteY1506" fmla="*/ 889377 h 1472936"/>
                <a:gd name="connsiteX1507" fmla="*/ 425512 w 1046631"/>
                <a:gd name="connsiteY1507" fmla="*/ 889377 h 1472936"/>
                <a:gd name="connsiteX1508" fmla="*/ 425512 w 1046631"/>
                <a:gd name="connsiteY1508" fmla="*/ 889377 h 1472936"/>
                <a:gd name="connsiteX1509" fmla="*/ 426351 w 1046631"/>
                <a:gd name="connsiteY1509" fmla="*/ 890647 h 1472936"/>
                <a:gd name="connsiteX1510" fmla="*/ 426351 w 1046631"/>
                <a:gd name="connsiteY1510" fmla="*/ 890647 h 1472936"/>
                <a:gd name="connsiteX1511" fmla="*/ 426655 w 1046631"/>
                <a:gd name="connsiteY1511" fmla="*/ 891053 h 1472936"/>
                <a:gd name="connsiteX1512" fmla="*/ 426655 w 1046631"/>
                <a:gd name="connsiteY1512" fmla="*/ 891053 h 1472936"/>
                <a:gd name="connsiteX1513" fmla="*/ 426655 w 1046631"/>
                <a:gd name="connsiteY1513" fmla="*/ 891053 h 1472936"/>
                <a:gd name="connsiteX1514" fmla="*/ 427875 w 1046631"/>
                <a:gd name="connsiteY1514" fmla="*/ 895028 h 1472936"/>
                <a:gd name="connsiteX1515" fmla="*/ 427875 w 1046631"/>
                <a:gd name="connsiteY1515" fmla="*/ 895028 h 1472936"/>
                <a:gd name="connsiteX1516" fmla="*/ 427875 w 1046631"/>
                <a:gd name="connsiteY1516" fmla="*/ 895028 h 1472936"/>
                <a:gd name="connsiteX1517" fmla="*/ 426414 w 1046631"/>
                <a:gd name="connsiteY1517" fmla="*/ 895943 h 1472936"/>
                <a:gd name="connsiteX1518" fmla="*/ 426414 w 1046631"/>
                <a:gd name="connsiteY1518" fmla="*/ 895943 h 1472936"/>
                <a:gd name="connsiteX1519" fmla="*/ 426414 w 1046631"/>
                <a:gd name="connsiteY1519" fmla="*/ 895943 h 1472936"/>
                <a:gd name="connsiteX1520" fmla="*/ 424865 w 1046631"/>
                <a:gd name="connsiteY1520" fmla="*/ 897924 h 1472936"/>
                <a:gd name="connsiteX1521" fmla="*/ 424865 w 1046631"/>
                <a:gd name="connsiteY1521" fmla="*/ 897924 h 1472936"/>
                <a:gd name="connsiteX1522" fmla="*/ 424865 w 1046631"/>
                <a:gd name="connsiteY1522" fmla="*/ 897924 h 1472936"/>
                <a:gd name="connsiteX1523" fmla="*/ 424700 w 1046631"/>
                <a:gd name="connsiteY1523" fmla="*/ 900832 h 1472936"/>
                <a:gd name="connsiteX1524" fmla="*/ 424700 w 1046631"/>
                <a:gd name="connsiteY1524" fmla="*/ 900832 h 1472936"/>
                <a:gd name="connsiteX1525" fmla="*/ 424700 w 1046631"/>
                <a:gd name="connsiteY1525" fmla="*/ 900832 h 1472936"/>
                <a:gd name="connsiteX1526" fmla="*/ 424827 w 1046631"/>
                <a:gd name="connsiteY1526" fmla="*/ 904058 h 1472936"/>
                <a:gd name="connsiteX1527" fmla="*/ 424827 w 1046631"/>
                <a:gd name="connsiteY1527" fmla="*/ 904058 h 1472936"/>
                <a:gd name="connsiteX1528" fmla="*/ 424827 w 1046631"/>
                <a:gd name="connsiteY1528" fmla="*/ 904058 h 1472936"/>
                <a:gd name="connsiteX1529" fmla="*/ 424928 w 1046631"/>
                <a:gd name="connsiteY1529" fmla="*/ 906356 h 1472936"/>
                <a:gd name="connsiteX1530" fmla="*/ 424928 w 1046631"/>
                <a:gd name="connsiteY1530" fmla="*/ 906356 h 1472936"/>
                <a:gd name="connsiteX1531" fmla="*/ 424928 w 1046631"/>
                <a:gd name="connsiteY1531" fmla="*/ 906356 h 1472936"/>
                <a:gd name="connsiteX1532" fmla="*/ 425525 w 1046631"/>
                <a:gd name="connsiteY1532" fmla="*/ 908033 h 1472936"/>
                <a:gd name="connsiteX1533" fmla="*/ 425525 w 1046631"/>
                <a:gd name="connsiteY1533" fmla="*/ 908033 h 1472936"/>
                <a:gd name="connsiteX1534" fmla="*/ 425525 w 1046631"/>
                <a:gd name="connsiteY1534" fmla="*/ 908033 h 1472936"/>
                <a:gd name="connsiteX1535" fmla="*/ 427468 w 1046631"/>
                <a:gd name="connsiteY1535" fmla="*/ 914776 h 1472936"/>
                <a:gd name="connsiteX1536" fmla="*/ 427468 w 1046631"/>
                <a:gd name="connsiteY1536" fmla="*/ 914776 h 1472936"/>
                <a:gd name="connsiteX1537" fmla="*/ 427468 w 1046631"/>
                <a:gd name="connsiteY1537" fmla="*/ 914776 h 1472936"/>
                <a:gd name="connsiteX1538" fmla="*/ 427519 w 1046631"/>
                <a:gd name="connsiteY1538" fmla="*/ 915780 h 1472936"/>
                <a:gd name="connsiteX1539" fmla="*/ 427519 w 1046631"/>
                <a:gd name="connsiteY1539" fmla="*/ 915780 h 1472936"/>
                <a:gd name="connsiteX1540" fmla="*/ 427519 w 1046631"/>
                <a:gd name="connsiteY1540" fmla="*/ 915780 h 1472936"/>
                <a:gd name="connsiteX1541" fmla="*/ 427608 w 1046631"/>
                <a:gd name="connsiteY1541" fmla="*/ 917380 h 1472936"/>
                <a:gd name="connsiteX1542" fmla="*/ 427608 w 1046631"/>
                <a:gd name="connsiteY1542" fmla="*/ 917380 h 1472936"/>
                <a:gd name="connsiteX1543" fmla="*/ 427608 w 1046631"/>
                <a:gd name="connsiteY1543" fmla="*/ 917380 h 1472936"/>
                <a:gd name="connsiteX1544" fmla="*/ 428764 w 1046631"/>
                <a:gd name="connsiteY1544" fmla="*/ 924047 h 1472936"/>
                <a:gd name="connsiteX1545" fmla="*/ 428764 w 1046631"/>
                <a:gd name="connsiteY1545" fmla="*/ 924047 h 1472936"/>
                <a:gd name="connsiteX1546" fmla="*/ 428764 w 1046631"/>
                <a:gd name="connsiteY1546" fmla="*/ 924047 h 1472936"/>
                <a:gd name="connsiteX1547" fmla="*/ 429767 w 1046631"/>
                <a:gd name="connsiteY1547" fmla="*/ 927476 h 1472936"/>
                <a:gd name="connsiteX1548" fmla="*/ 429767 w 1046631"/>
                <a:gd name="connsiteY1548" fmla="*/ 927476 h 1472936"/>
                <a:gd name="connsiteX1549" fmla="*/ 429767 w 1046631"/>
                <a:gd name="connsiteY1549" fmla="*/ 927476 h 1472936"/>
                <a:gd name="connsiteX1550" fmla="*/ 430935 w 1046631"/>
                <a:gd name="connsiteY1550" fmla="*/ 930956 h 1472936"/>
                <a:gd name="connsiteX1551" fmla="*/ 430935 w 1046631"/>
                <a:gd name="connsiteY1551" fmla="*/ 930956 h 1472936"/>
                <a:gd name="connsiteX1552" fmla="*/ 430935 w 1046631"/>
                <a:gd name="connsiteY1552" fmla="*/ 930956 h 1472936"/>
                <a:gd name="connsiteX1553" fmla="*/ 434682 w 1046631"/>
                <a:gd name="connsiteY1553" fmla="*/ 936048 h 1472936"/>
                <a:gd name="connsiteX1554" fmla="*/ 434682 w 1046631"/>
                <a:gd name="connsiteY1554" fmla="*/ 936048 h 1472936"/>
                <a:gd name="connsiteX1555" fmla="*/ 434682 w 1046631"/>
                <a:gd name="connsiteY1555" fmla="*/ 936048 h 1472936"/>
                <a:gd name="connsiteX1556" fmla="*/ 435647 w 1046631"/>
                <a:gd name="connsiteY1556" fmla="*/ 937420 h 1472936"/>
                <a:gd name="connsiteX1557" fmla="*/ 435647 w 1046631"/>
                <a:gd name="connsiteY1557" fmla="*/ 937420 h 1472936"/>
                <a:gd name="connsiteX1558" fmla="*/ 435647 w 1046631"/>
                <a:gd name="connsiteY1558" fmla="*/ 937420 h 1472936"/>
                <a:gd name="connsiteX1559" fmla="*/ 438022 w 1046631"/>
                <a:gd name="connsiteY1559" fmla="*/ 942030 h 1472936"/>
                <a:gd name="connsiteX1560" fmla="*/ 438022 w 1046631"/>
                <a:gd name="connsiteY1560" fmla="*/ 942030 h 1472936"/>
                <a:gd name="connsiteX1561" fmla="*/ 438022 w 1046631"/>
                <a:gd name="connsiteY1561" fmla="*/ 942030 h 1472936"/>
                <a:gd name="connsiteX1562" fmla="*/ 438860 w 1046631"/>
                <a:gd name="connsiteY1562" fmla="*/ 959860 h 1472936"/>
                <a:gd name="connsiteX1563" fmla="*/ 438860 w 1046631"/>
                <a:gd name="connsiteY1563" fmla="*/ 959860 h 1472936"/>
                <a:gd name="connsiteX1564" fmla="*/ 438860 w 1046631"/>
                <a:gd name="connsiteY1564" fmla="*/ 959860 h 1472936"/>
                <a:gd name="connsiteX1565" fmla="*/ 438720 w 1046631"/>
                <a:gd name="connsiteY1565" fmla="*/ 960114 h 1472936"/>
                <a:gd name="connsiteX1566" fmla="*/ 438720 w 1046631"/>
                <a:gd name="connsiteY1566" fmla="*/ 960114 h 1472936"/>
                <a:gd name="connsiteX1567" fmla="*/ 438720 w 1046631"/>
                <a:gd name="connsiteY1567" fmla="*/ 960114 h 1472936"/>
                <a:gd name="connsiteX1568" fmla="*/ 440066 w 1046631"/>
                <a:gd name="connsiteY1568" fmla="*/ 961333 h 1472936"/>
                <a:gd name="connsiteX1569" fmla="*/ 440066 w 1046631"/>
                <a:gd name="connsiteY1569" fmla="*/ 961333 h 1472936"/>
                <a:gd name="connsiteX1570" fmla="*/ 440066 w 1046631"/>
                <a:gd name="connsiteY1570" fmla="*/ 961333 h 1472936"/>
                <a:gd name="connsiteX1571" fmla="*/ 441628 w 1046631"/>
                <a:gd name="connsiteY1571" fmla="*/ 963175 h 1472936"/>
                <a:gd name="connsiteX1572" fmla="*/ 441628 w 1046631"/>
                <a:gd name="connsiteY1572" fmla="*/ 963175 h 1472936"/>
                <a:gd name="connsiteX1573" fmla="*/ 441628 w 1046631"/>
                <a:gd name="connsiteY1573" fmla="*/ 963175 h 1472936"/>
                <a:gd name="connsiteX1574" fmla="*/ 442886 w 1046631"/>
                <a:gd name="connsiteY1574" fmla="*/ 965258 h 1472936"/>
                <a:gd name="connsiteX1575" fmla="*/ 442886 w 1046631"/>
                <a:gd name="connsiteY1575" fmla="*/ 965258 h 1472936"/>
                <a:gd name="connsiteX1576" fmla="*/ 442886 w 1046631"/>
                <a:gd name="connsiteY1576" fmla="*/ 965258 h 1472936"/>
                <a:gd name="connsiteX1577" fmla="*/ 442682 w 1046631"/>
                <a:gd name="connsiteY1577" fmla="*/ 965905 h 1472936"/>
                <a:gd name="connsiteX1578" fmla="*/ 442682 w 1046631"/>
                <a:gd name="connsiteY1578" fmla="*/ 965905 h 1472936"/>
                <a:gd name="connsiteX1579" fmla="*/ 442682 w 1046631"/>
                <a:gd name="connsiteY1579" fmla="*/ 965905 h 1472936"/>
                <a:gd name="connsiteX1580" fmla="*/ 444156 w 1046631"/>
                <a:gd name="connsiteY1580" fmla="*/ 966832 h 1472936"/>
                <a:gd name="connsiteX1581" fmla="*/ 444156 w 1046631"/>
                <a:gd name="connsiteY1581" fmla="*/ 966832 h 1472936"/>
                <a:gd name="connsiteX1582" fmla="*/ 444156 w 1046631"/>
                <a:gd name="connsiteY1582" fmla="*/ 966832 h 1472936"/>
                <a:gd name="connsiteX1583" fmla="*/ 444600 w 1046631"/>
                <a:gd name="connsiteY1583" fmla="*/ 967493 h 1472936"/>
                <a:gd name="connsiteX1584" fmla="*/ 444600 w 1046631"/>
                <a:gd name="connsiteY1584" fmla="*/ 967493 h 1472936"/>
                <a:gd name="connsiteX1585" fmla="*/ 444600 w 1046631"/>
                <a:gd name="connsiteY1585" fmla="*/ 967493 h 1472936"/>
                <a:gd name="connsiteX1586" fmla="*/ 445413 w 1046631"/>
                <a:gd name="connsiteY1586" fmla="*/ 969385 h 1472936"/>
                <a:gd name="connsiteX1587" fmla="*/ 445413 w 1046631"/>
                <a:gd name="connsiteY1587" fmla="*/ 969385 h 1472936"/>
                <a:gd name="connsiteX1588" fmla="*/ 445413 w 1046631"/>
                <a:gd name="connsiteY1588" fmla="*/ 969385 h 1472936"/>
                <a:gd name="connsiteX1589" fmla="*/ 447966 w 1046631"/>
                <a:gd name="connsiteY1589" fmla="*/ 969156 h 1472936"/>
                <a:gd name="connsiteX1590" fmla="*/ 447966 w 1046631"/>
                <a:gd name="connsiteY1590" fmla="*/ 969156 h 1472936"/>
                <a:gd name="connsiteX1591" fmla="*/ 448169 w 1046631"/>
                <a:gd name="connsiteY1591" fmla="*/ 969271 h 1472936"/>
                <a:gd name="connsiteX1592" fmla="*/ 448169 w 1046631"/>
                <a:gd name="connsiteY1592" fmla="*/ 969271 h 1472936"/>
                <a:gd name="connsiteX1593" fmla="*/ 448169 w 1046631"/>
                <a:gd name="connsiteY1593" fmla="*/ 969271 h 1472936"/>
                <a:gd name="connsiteX1594" fmla="*/ 452105 w 1046631"/>
                <a:gd name="connsiteY1594" fmla="*/ 972928 h 1472936"/>
                <a:gd name="connsiteX1595" fmla="*/ 452105 w 1046631"/>
                <a:gd name="connsiteY1595" fmla="*/ 972928 h 1472936"/>
                <a:gd name="connsiteX1596" fmla="*/ 452080 w 1046631"/>
                <a:gd name="connsiteY1596" fmla="*/ 973208 h 1472936"/>
                <a:gd name="connsiteX1597" fmla="*/ 452080 w 1046631"/>
                <a:gd name="connsiteY1597" fmla="*/ 973208 h 1472936"/>
                <a:gd name="connsiteX1598" fmla="*/ 452080 w 1046631"/>
                <a:gd name="connsiteY1598" fmla="*/ 973208 h 1472936"/>
                <a:gd name="connsiteX1599" fmla="*/ 452360 w 1046631"/>
                <a:gd name="connsiteY1599" fmla="*/ 975290 h 1472936"/>
                <a:gd name="connsiteX1600" fmla="*/ 452360 w 1046631"/>
                <a:gd name="connsiteY1600" fmla="*/ 975290 h 1472936"/>
                <a:gd name="connsiteX1601" fmla="*/ 452360 w 1046631"/>
                <a:gd name="connsiteY1601" fmla="*/ 975290 h 1472936"/>
                <a:gd name="connsiteX1602" fmla="*/ 452652 w 1046631"/>
                <a:gd name="connsiteY1602" fmla="*/ 975989 h 1472936"/>
                <a:gd name="connsiteX1603" fmla="*/ 452652 w 1046631"/>
                <a:gd name="connsiteY1603" fmla="*/ 975989 h 1472936"/>
                <a:gd name="connsiteX1604" fmla="*/ 452652 w 1046631"/>
                <a:gd name="connsiteY1604" fmla="*/ 975989 h 1472936"/>
                <a:gd name="connsiteX1605" fmla="*/ 453172 w 1046631"/>
                <a:gd name="connsiteY1605" fmla="*/ 975900 h 1472936"/>
                <a:gd name="connsiteX1606" fmla="*/ 453172 w 1046631"/>
                <a:gd name="connsiteY1606" fmla="*/ 975900 h 1472936"/>
                <a:gd name="connsiteX1607" fmla="*/ 453172 w 1046631"/>
                <a:gd name="connsiteY1607" fmla="*/ 975900 h 1472936"/>
                <a:gd name="connsiteX1608" fmla="*/ 454353 w 1046631"/>
                <a:gd name="connsiteY1608" fmla="*/ 975709 h 1472936"/>
                <a:gd name="connsiteX1609" fmla="*/ 454353 w 1046631"/>
                <a:gd name="connsiteY1609" fmla="*/ 975709 h 1472936"/>
                <a:gd name="connsiteX1610" fmla="*/ 454353 w 1046631"/>
                <a:gd name="connsiteY1610" fmla="*/ 975709 h 1472936"/>
                <a:gd name="connsiteX1611" fmla="*/ 455763 w 1046631"/>
                <a:gd name="connsiteY1611" fmla="*/ 975392 h 1472936"/>
                <a:gd name="connsiteX1612" fmla="*/ 455763 w 1046631"/>
                <a:gd name="connsiteY1612" fmla="*/ 975392 h 1472936"/>
                <a:gd name="connsiteX1613" fmla="*/ 455763 w 1046631"/>
                <a:gd name="connsiteY1613" fmla="*/ 975392 h 1472936"/>
                <a:gd name="connsiteX1614" fmla="*/ 458544 w 1046631"/>
                <a:gd name="connsiteY1614" fmla="*/ 975367 h 1472936"/>
                <a:gd name="connsiteX1615" fmla="*/ 458544 w 1046631"/>
                <a:gd name="connsiteY1615" fmla="*/ 975367 h 1472936"/>
                <a:gd name="connsiteX1616" fmla="*/ 458544 w 1046631"/>
                <a:gd name="connsiteY1616" fmla="*/ 975367 h 1472936"/>
                <a:gd name="connsiteX1617" fmla="*/ 459725 w 1046631"/>
                <a:gd name="connsiteY1617" fmla="*/ 975659 h 1472936"/>
                <a:gd name="connsiteX1618" fmla="*/ 459725 w 1046631"/>
                <a:gd name="connsiteY1618" fmla="*/ 975659 h 1472936"/>
                <a:gd name="connsiteX1619" fmla="*/ 459725 w 1046631"/>
                <a:gd name="connsiteY1619" fmla="*/ 975659 h 1472936"/>
                <a:gd name="connsiteX1620" fmla="*/ 462291 w 1046631"/>
                <a:gd name="connsiteY1620" fmla="*/ 976929 h 1472936"/>
                <a:gd name="connsiteX1621" fmla="*/ 462291 w 1046631"/>
                <a:gd name="connsiteY1621" fmla="*/ 976929 h 1472936"/>
                <a:gd name="connsiteX1622" fmla="*/ 462291 w 1046631"/>
                <a:gd name="connsiteY1622" fmla="*/ 976929 h 1472936"/>
                <a:gd name="connsiteX1623" fmla="*/ 465491 w 1046631"/>
                <a:gd name="connsiteY1623" fmla="*/ 979138 h 1472936"/>
                <a:gd name="connsiteX1624" fmla="*/ 465491 w 1046631"/>
                <a:gd name="connsiteY1624" fmla="*/ 979138 h 1472936"/>
                <a:gd name="connsiteX1625" fmla="*/ 465491 w 1046631"/>
                <a:gd name="connsiteY1625" fmla="*/ 979138 h 1472936"/>
                <a:gd name="connsiteX1626" fmla="*/ 467612 w 1046631"/>
                <a:gd name="connsiteY1626" fmla="*/ 980662 h 1472936"/>
                <a:gd name="connsiteX1627" fmla="*/ 467612 w 1046631"/>
                <a:gd name="connsiteY1627" fmla="*/ 980662 h 1472936"/>
                <a:gd name="connsiteX1628" fmla="*/ 467612 w 1046631"/>
                <a:gd name="connsiteY1628" fmla="*/ 980662 h 1472936"/>
                <a:gd name="connsiteX1629" fmla="*/ 469174 w 1046631"/>
                <a:gd name="connsiteY1629" fmla="*/ 981488 h 1472936"/>
                <a:gd name="connsiteX1630" fmla="*/ 469174 w 1046631"/>
                <a:gd name="connsiteY1630" fmla="*/ 981488 h 1472936"/>
                <a:gd name="connsiteX1631" fmla="*/ 469174 w 1046631"/>
                <a:gd name="connsiteY1631" fmla="*/ 981488 h 1472936"/>
                <a:gd name="connsiteX1632" fmla="*/ 470952 w 1046631"/>
                <a:gd name="connsiteY1632" fmla="*/ 983926 h 1472936"/>
                <a:gd name="connsiteX1633" fmla="*/ 470952 w 1046631"/>
                <a:gd name="connsiteY1633" fmla="*/ 983926 h 1472936"/>
                <a:gd name="connsiteX1634" fmla="*/ 470952 w 1046631"/>
                <a:gd name="connsiteY1634" fmla="*/ 983926 h 1472936"/>
                <a:gd name="connsiteX1635" fmla="*/ 470850 w 1046631"/>
                <a:gd name="connsiteY1635" fmla="*/ 986110 h 1472936"/>
                <a:gd name="connsiteX1636" fmla="*/ 470850 w 1046631"/>
                <a:gd name="connsiteY1636" fmla="*/ 986110 h 1472936"/>
                <a:gd name="connsiteX1637" fmla="*/ 470850 w 1046631"/>
                <a:gd name="connsiteY1637" fmla="*/ 986110 h 1472936"/>
                <a:gd name="connsiteX1638" fmla="*/ 471485 w 1046631"/>
                <a:gd name="connsiteY1638" fmla="*/ 987558 h 1472936"/>
                <a:gd name="connsiteX1639" fmla="*/ 471485 w 1046631"/>
                <a:gd name="connsiteY1639" fmla="*/ 987558 h 1472936"/>
                <a:gd name="connsiteX1640" fmla="*/ 471485 w 1046631"/>
                <a:gd name="connsiteY1640" fmla="*/ 987558 h 1472936"/>
                <a:gd name="connsiteX1641" fmla="*/ 472463 w 1046631"/>
                <a:gd name="connsiteY1641" fmla="*/ 988041 h 1472936"/>
                <a:gd name="connsiteX1642" fmla="*/ 472463 w 1046631"/>
                <a:gd name="connsiteY1642" fmla="*/ 988041 h 1472936"/>
                <a:gd name="connsiteX1643" fmla="*/ 472463 w 1046631"/>
                <a:gd name="connsiteY1643" fmla="*/ 988041 h 1472936"/>
                <a:gd name="connsiteX1644" fmla="*/ 472552 w 1046631"/>
                <a:gd name="connsiteY1644" fmla="*/ 987812 h 1472936"/>
                <a:gd name="connsiteX1645" fmla="*/ 472552 w 1046631"/>
                <a:gd name="connsiteY1645" fmla="*/ 987812 h 1472936"/>
                <a:gd name="connsiteX1646" fmla="*/ 472552 w 1046631"/>
                <a:gd name="connsiteY1646" fmla="*/ 987812 h 1472936"/>
                <a:gd name="connsiteX1647" fmla="*/ 472755 w 1046631"/>
                <a:gd name="connsiteY1647" fmla="*/ 987203 h 1472936"/>
                <a:gd name="connsiteX1648" fmla="*/ 472755 w 1046631"/>
                <a:gd name="connsiteY1648" fmla="*/ 987203 h 1472936"/>
                <a:gd name="connsiteX1649" fmla="*/ 472755 w 1046631"/>
                <a:gd name="connsiteY1649" fmla="*/ 987203 h 1472936"/>
                <a:gd name="connsiteX1650" fmla="*/ 475956 w 1046631"/>
                <a:gd name="connsiteY1650" fmla="*/ 985285 h 1472936"/>
                <a:gd name="connsiteX1651" fmla="*/ 475956 w 1046631"/>
                <a:gd name="connsiteY1651" fmla="*/ 985285 h 1472936"/>
                <a:gd name="connsiteX1652" fmla="*/ 475956 w 1046631"/>
                <a:gd name="connsiteY1652" fmla="*/ 985285 h 1472936"/>
                <a:gd name="connsiteX1653" fmla="*/ 478876 w 1046631"/>
                <a:gd name="connsiteY1653" fmla="*/ 986733 h 1472936"/>
                <a:gd name="connsiteX1654" fmla="*/ 478876 w 1046631"/>
                <a:gd name="connsiteY1654" fmla="*/ 986733 h 1472936"/>
                <a:gd name="connsiteX1655" fmla="*/ 479321 w 1046631"/>
                <a:gd name="connsiteY1655" fmla="*/ 987050 h 1472936"/>
                <a:gd name="connsiteX1656" fmla="*/ 479321 w 1046631"/>
                <a:gd name="connsiteY1656" fmla="*/ 987050 h 1472936"/>
                <a:gd name="connsiteX1657" fmla="*/ 479321 w 1046631"/>
                <a:gd name="connsiteY1657" fmla="*/ 987050 h 1472936"/>
                <a:gd name="connsiteX1658" fmla="*/ 480375 w 1046631"/>
                <a:gd name="connsiteY1658" fmla="*/ 988879 h 1472936"/>
                <a:gd name="connsiteX1659" fmla="*/ 480375 w 1046631"/>
                <a:gd name="connsiteY1659" fmla="*/ 988879 h 1472936"/>
                <a:gd name="connsiteX1660" fmla="*/ 480375 w 1046631"/>
                <a:gd name="connsiteY1660" fmla="*/ 988879 h 1472936"/>
                <a:gd name="connsiteX1661" fmla="*/ 480654 w 1046631"/>
                <a:gd name="connsiteY1661" fmla="*/ 989387 h 1472936"/>
                <a:gd name="connsiteX1662" fmla="*/ 480654 w 1046631"/>
                <a:gd name="connsiteY1662" fmla="*/ 989387 h 1472936"/>
                <a:gd name="connsiteX1663" fmla="*/ 480654 w 1046631"/>
                <a:gd name="connsiteY1663" fmla="*/ 989387 h 1472936"/>
                <a:gd name="connsiteX1664" fmla="*/ 480705 w 1046631"/>
                <a:gd name="connsiteY1664" fmla="*/ 989387 h 1472936"/>
                <a:gd name="connsiteX1665" fmla="*/ 480705 w 1046631"/>
                <a:gd name="connsiteY1665" fmla="*/ 989387 h 1472936"/>
                <a:gd name="connsiteX1666" fmla="*/ 480705 w 1046631"/>
                <a:gd name="connsiteY1666" fmla="*/ 989387 h 1472936"/>
                <a:gd name="connsiteX1667" fmla="*/ 480769 w 1046631"/>
                <a:gd name="connsiteY1667" fmla="*/ 989336 h 1472936"/>
                <a:gd name="connsiteX1668" fmla="*/ 480769 w 1046631"/>
                <a:gd name="connsiteY1668" fmla="*/ 989336 h 1472936"/>
                <a:gd name="connsiteX1669" fmla="*/ 480769 w 1046631"/>
                <a:gd name="connsiteY1669" fmla="*/ 989336 h 1472936"/>
                <a:gd name="connsiteX1670" fmla="*/ 483994 w 1046631"/>
                <a:gd name="connsiteY1670" fmla="*/ 988358 h 1472936"/>
                <a:gd name="connsiteX1671" fmla="*/ 483994 w 1046631"/>
                <a:gd name="connsiteY1671" fmla="*/ 988358 h 1472936"/>
                <a:gd name="connsiteX1672" fmla="*/ 485087 w 1046631"/>
                <a:gd name="connsiteY1672" fmla="*/ 988447 h 1472936"/>
                <a:gd name="connsiteX1673" fmla="*/ 485087 w 1046631"/>
                <a:gd name="connsiteY1673" fmla="*/ 988447 h 1472936"/>
                <a:gd name="connsiteX1674" fmla="*/ 485087 w 1046631"/>
                <a:gd name="connsiteY1674" fmla="*/ 988447 h 1472936"/>
                <a:gd name="connsiteX1675" fmla="*/ 486128 w 1046631"/>
                <a:gd name="connsiteY1675" fmla="*/ 988523 h 1472936"/>
                <a:gd name="connsiteX1676" fmla="*/ 486128 w 1046631"/>
                <a:gd name="connsiteY1676" fmla="*/ 988523 h 1472936"/>
                <a:gd name="connsiteX1677" fmla="*/ 486128 w 1046631"/>
                <a:gd name="connsiteY1677" fmla="*/ 988523 h 1472936"/>
                <a:gd name="connsiteX1678" fmla="*/ 486560 w 1046631"/>
                <a:gd name="connsiteY1678" fmla="*/ 988409 h 1472936"/>
                <a:gd name="connsiteX1679" fmla="*/ 486560 w 1046631"/>
                <a:gd name="connsiteY1679" fmla="*/ 988409 h 1472936"/>
                <a:gd name="connsiteX1680" fmla="*/ 486560 w 1046631"/>
                <a:gd name="connsiteY1680" fmla="*/ 988409 h 1472936"/>
                <a:gd name="connsiteX1681" fmla="*/ 487601 w 1046631"/>
                <a:gd name="connsiteY1681" fmla="*/ 988015 h 1472936"/>
                <a:gd name="connsiteX1682" fmla="*/ 487601 w 1046631"/>
                <a:gd name="connsiteY1682" fmla="*/ 988015 h 1472936"/>
                <a:gd name="connsiteX1683" fmla="*/ 487601 w 1046631"/>
                <a:gd name="connsiteY1683" fmla="*/ 988015 h 1472936"/>
                <a:gd name="connsiteX1684" fmla="*/ 488795 w 1046631"/>
                <a:gd name="connsiteY1684" fmla="*/ 987698 h 1472936"/>
                <a:gd name="connsiteX1685" fmla="*/ 488795 w 1046631"/>
                <a:gd name="connsiteY1685" fmla="*/ 987698 h 1472936"/>
                <a:gd name="connsiteX1686" fmla="*/ 488795 w 1046631"/>
                <a:gd name="connsiteY1686" fmla="*/ 987698 h 1472936"/>
                <a:gd name="connsiteX1687" fmla="*/ 490878 w 1046631"/>
                <a:gd name="connsiteY1687" fmla="*/ 986530 h 1472936"/>
                <a:gd name="connsiteX1688" fmla="*/ 490878 w 1046631"/>
                <a:gd name="connsiteY1688" fmla="*/ 986530 h 1472936"/>
                <a:gd name="connsiteX1689" fmla="*/ 490878 w 1046631"/>
                <a:gd name="connsiteY1689" fmla="*/ 986530 h 1472936"/>
                <a:gd name="connsiteX1690" fmla="*/ 493684 w 1046631"/>
                <a:gd name="connsiteY1690" fmla="*/ 985539 h 1472936"/>
                <a:gd name="connsiteX1691" fmla="*/ 493684 w 1046631"/>
                <a:gd name="connsiteY1691" fmla="*/ 985539 h 1472936"/>
                <a:gd name="connsiteX1692" fmla="*/ 493684 w 1046631"/>
                <a:gd name="connsiteY1692" fmla="*/ 985539 h 1472936"/>
                <a:gd name="connsiteX1693" fmla="*/ 495183 w 1046631"/>
                <a:gd name="connsiteY1693" fmla="*/ 985641 h 1472936"/>
                <a:gd name="connsiteX1694" fmla="*/ 495183 w 1046631"/>
                <a:gd name="connsiteY1694" fmla="*/ 985641 h 1472936"/>
                <a:gd name="connsiteX1695" fmla="*/ 495183 w 1046631"/>
                <a:gd name="connsiteY1695" fmla="*/ 985641 h 1472936"/>
                <a:gd name="connsiteX1696" fmla="*/ 496719 w 1046631"/>
                <a:gd name="connsiteY1696" fmla="*/ 985234 h 1472936"/>
                <a:gd name="connsiteX1697" fmla="*/ 496719 w 1046631"/>
                <a:gd name="connsiteY1697" fmla="*/ 985234 h 1472936"/>
                <a:gd name="connsiteX1698" fmla="*/ 496719 w 1046631"/>
                <a:gd name="connsiteY1698" fmla="*/ 985234 h 1472936"/>
                <a:gd name="connsiteX1699" fmla="*/ 497367 w 1046631"/>
                <a:gd name="connsiteY1699" fmla="*/ 985018 h 1472936"/>
                <a:gd name="connsiteX1700" fmla="*/ 497367 w 1046631"/>
                <a:gd name="connsiteY1700" fmla="*/ 985018 h 1472936"/>
                <a:gd name="connsiteX1701" fmla="*/ 497367 w 1046631"/>
                <a:gd name="connsiteY1701" fmla="*/ 985018 h 1472936"/>
                <a:gd name="connsiteX1702" fmla="*/ 498739 w 1046631"/>
                <a:gd name="connsiteY1702" fmla="*/ 985856 h 1472936"/>
                <a:gd name="connsiteX1703" fmla="*/ 498739 w 1046631"/>
                <a:gd name="connsiteY1703" fmla="*/ 985856 h 1472936"/>
                <a:gd name="connsiteX1704" fmla="*/ 498739 w 1046631"/>
                <a:gd name="connsiteY1704" fmla="*/ 985856 h 1472936"/>
                <a:gd name="connsiteX1705" fmla="*/ 499920 w 1046631"/>
                <a:gd name="connsiteY1705" fmla="*/ 987419 h 1472936"/>
                <a:gd name="connsiteX1706" fmla="*/ 499920 w 1046631"/>
                <a:gd name="connsiteY1706" fmla="*/ 987419 h 1472936"/>
                <a:gd name="connsiteX1707" fmla="*/ 499920 w 1046631"/>
                <a:gd name="connsiteY1707" fmla="*/ 987419 h 1472936"/>
                <a:gd name="connsiteX1708" fmla="*/ 500847 w 1046631"/>
                <a:gd name="connsiteY1708" fmla="*/ 988244 h 1472936"/>
                <a:gd name="connsiteX1709" fmla="*/ 500847 w 1046631"/>
                <a:gd name="connsiteY1709" fmla="*/ 988244 h 1472936"/>
                <a:gd name="connsiteX1710" fmla="*/ 500847 w 1046631"/>
                <a:gd name="connsiteY1710" fmla="*/ 988244 h 1472936"/>
                <a:gd name="connsiteX1711" fmla="*/ 501393 w 1046631"/>
                <a:gd name="connsiteY1711" fmla="*/ 988587 h 1472936"/>
                <a:gd name="connsiteX1712" fmla="*/ 501393 w 1046631"/>
                <a:gd name="connsiteY1712" fmla="*/ 988587 h 1472936"/>
                <a:gd name="connsiteX1713" fmla="*/ 501393 w 1046631"/>
                <a:gd name="connsiteY1713" fmla="*/ 988587 h 1472936"/>
                <a:gd name="connsiteX1714" fmla="*/ 502003 w 1046631"/>
                <a:gd name="connsiteY1714" fmla="*/ 987596 h 1472936"/>
                <a:gd name="connsiteX1715" fmla="*/ 502003 w 1046631"/>
                <a:gd name="connsiteY1715" fmla="*/ 987596 h 1472936"/>
                <a:gd name="connsiteX1716" fmla="*/ 502003 w 1046631"/>
                <a:gd name="connsiteY1716" fmla="*/ 987596 h 1472936"/>
                <a:gd name="connsiteX1717" fmla="*/ 502498 w 1046631"/>
                <a:gd name="connsiteY1717" fmla="*/ 985780 h 1472936"/>
                <a:gd name="connsiteX1718" fmla="*/ 502498 w 1046631"/>
                <a:gd name="connsiteY1718" fmla="*/ 985780 h 1472936"/>
                <a:gd name="connsiteX1719" fmla="*/ 502498 w 1046631"/>
                <a:gd name="connsiteY1719" fmla="*/ 985780 h 1472936"/>
                <a:gd name="connsiteX1720" fmla="*/ 503577 w 1046631"/>
                <a:gd name="connsiteY1720" fmla="*/ 984294 h 1472936"/>
                <a:gd name="connsiteX1721" fmla="*/ 503577 w 1046631"/>
                <a:gd name="connsiteY1721" fmla="*/ 984294 h 1472936"/>
                <a:gd name="connsiteX1722" fmla="*/ 503577 w 1046631"/>
                <a:gd name="connsiteY1722" fmla="*/ 984294 h 1472936"/>
                <a:gd name="connsiteX1723" fmla="*/ 505038 w 1046631"/>
                <a:gd name="connsiteY1723" fmla="*/ 984193 h 1472936"/>
                <a:gd name="connsiteX1724" fmla="*/ 505038 w 1046631"/>
                <a:gd name="connsiteY1724" fmla="*/ 984193 h 1472936"/>
                <a:gd name="connsiteX1725" fmla="*/ 505038 w 1046631"/>
                <a:gd name="connsiteY1725" fmla="*/ 984193 h 1472936"/>
                <a:gd name="connsiteX1726" fmla="*/ 505597 w 1046631"/>
                <a:gd name="connsiteY1726" fmla="*/ 982161 h 1472936"/>
                <a:gd name="connsiteX1727" fmla="*/ 505597 w 1046631"/>
                <a:gd name="connsiteY1727" fmla="*/ 982161 h 1472936"/>
                <a:gd name="connsiteX1728" fmla="*/ 505597 w 1046631"/>
                <a:gd name="connsiteY1728" fmla="*/ 982161 h 1472936"/>
                <a:gd name="connsiteX1729" fmla="*/ 506473 w 1046631"/>
                <a:gd name="connsiteY1729" fmla="*/ 980942 h 1472936"/>
                <a:gd name="connsiteX1730" fmla="*/ 506473 w 1046631"/>
                <a:gd name="connsiteY1730" fmla="*/ 980942 h 1472936"/>
                <a:gd name="connsiteX1731" fmla="*/ 506473 w 1046631"/>
                <a:gd name="connsiteY1731" fmla="*/ 980942 h 1472936"/>
                <a:gd name="connsiteX1732" fmla="*/ 507603 w 1046631"/>
                <a:gd name="connsiteY1732" fmla="*/ 980116 h 1472936"/>
                <a:gd name="connsiteX1733" fmla="*/ 507603 w 1046631"/>
                <a:gd name="connsiteY1733" fmla="*/ 980116 h 1472936"/>
                <a:gd name="connsiteX1734" fmla="*/ 507603 w 1046631"/>
                <a:gd name="connsiteY1734" fmla="*/ 980116 h 1472936"/>
                <a:gd name="connsiteX1735" fmla="*/ 508606 w 1046631"/>
                <a:gd name="connsiteY1735" fmla="*/ 980332 h 1472936"/>
                <a:gd name="connsiteX1736" fmla="*/ 508606 w 1046631"/>
                <a:gd name="connsiteY1736" fmla="*/ 980332 h 1472936"/>
                <a:gd name="connsiteX1737" fmla="*/ 508606 w 1046631"/>
                <a:gd name="connsiteY1737" fmla="*/ 980332 h 1472936"/>
                <a:gd name="connsiteX1738" fmla="*/ 509940 w 1046631"/>
                <a:gd name="connsiteY1738" fmla="*/ 980446 h 1472936"/>
                <a:gd name="connsiteX1739" fmla="*/ 509940 w 1046631"/>
                <a:gd name="connsiteY1739" fmla="*/ 980446 h 1472936"/>
                <a:gd name="connsiteX1740" fmla="*/ 509940 w 1046631"/>
                <a:gd name="connsiteY1740" fmla="*/ 980446 h 1472936"/>
                <a:gd name="connsiteX1741" fmla="*/ 511832 w 1046631"/>
                <a:gd name="connsiteY1741" fmla="*/ 981551 h 1472936"/>
                <a:gd name="connsiteX1742" fmla="*/ 511832 w 1046631"/>
                <a:gd name="connsiteY1742" fmla="*/ 981551 h 1472936"/>
                <a:gd name="connsiteX1743" fmla="*/ 511832 w 1046631"/>
                <a:gd name="connsiteY1743" fmla="*/ 981551 h 1472936"/>
                <a:gd name="connsiteX1744" fmla="*/ 512277 w 1046631"/>
                <a:gd name="connsiteY1744" fmla="*/ 982656 h 1472936"/>
                <a:gd name="connsiteX1745" fmla="*/ 512277 w 1046631"/>
                <a:gd name="connsiteY1745" fmla="*/ 982656 h 1472936"/>
                <a:gd name="connsiteX1746" fmla="*/ 512277 w 1046631"/>
                <a:gd name="connsiteY1746" fmla="*/ 982656 h 1472936"/>
                <a:gd name="connsiteX1747" fmla="*/ 512277 w 1046631"/>
                <a:gd name="connsiteY1747" fmla="*/ 982732 h 1472936"/>
                <a:gd name="connsiteX1748" fmla="*/ 512277 w 1046631"/>
                <a:gd name="connsiteY1748" fmla="*/ 982732 h 1472936"/>
                <a:gd name="connsiteX1749" fmla="*/ 512277 w 1046631"/>
                <a:gd name="connsiteY1749" fmla="*/ 982732 h 1472936"/>
                <a:gd name="connsiteX1750" fmla="*/ 513217 w 1046631"/>
                <a:gd name="connsiteY1750" fmla="*/ 982872 h 1472936"/>
                <a:gd name="connsiteX1751" fmla="*/ 513217 w 1046631"/>
                <a:gd name="connsiteY1751" fmla="*/ 982872 h 1472936"/>
                <a:gd name="connsiteX1752" fmla="*/ 513217 w 1046631"/>
                <a:gd name="connsiteY1752" fmla="*/ 982872 h 1472936"/>
                <a:gd name="connsiteX1753" fmla="*/ 513559 w 1046631"/>
                <a:gd name="connsiteY1753" fmla="*/ 982910 h 1472936"/>
                <a:gd name="connsiteX1754" fmla="*/ 513559 w 1046631"/>
                <a:gd name="connsiteY1754" fmla="*/ 982910 h 1472936"/>
                <a:gd name="connsiteX1755" fmla="*/ 513559 w 1046631"/>
                <a:gd name="connsiteY1755" fmla="*/ 982910 h 1472936"/>
                <a:gd name="connsiteX1756" fmla="*/ 514169 w 1046631"/>
                <a:gd name="connsiteY1756" fmla="*/ 982440 h 1472936"/>
                <a:gd name="connsiteX1757" fmla="*/ 514169 w 1046631"/>
                <a:gd name="connsiteY1757" fmla="*/ 982440 h 1472936"/>
                <a:gd name="connsiteX1758" fmla="*/ 514169 w 1046631"/>
                <a:gd name="connsiteY1758" fmla="*/ 982440 h 1472936"/>
                <a:gd name="connsiteX1759" fmla="*/ 515477 w 1046631"/>
                <a:gd name="connsiteY1759" fmla="*/ 981069 h 1472936"/>
                <a:gd name="connsiteX1760" fmla="*/ 515477 w 1046631"/>
                <a:gd name="connsiteY1760" fmla="*/ 981069 h 1472936"/>
                <a:gd name="connsiteX1761" fmla="*/ 515909 w 1046631"/>
                <a:gd name="connsiteY1761" fmla="*/ 980878 h 1472936"/>
                <a:gd name="connsiteX1762" fmla="*/ 515909 w 1046631"/>
                <a:gd name="connsiteY1762" fmla="*/ 980878 h 1472936"/>
                <a:gd name="connsiteX1763" fmla="*/ 515909 w 1046631"/>
                <a:gd name="connsiteY1763" fmla="*/ 980878 h 1472936"/>
                <a:gd name="connsiteX1764" fmla="*/ 517141 w 1046631"/>
                <a:gd name="connsiteY1764" fmla="*/ 980421 h 1472936"/>
                <a:gd name="connsiteX1765" fmla="*/ 517141 w 1046631"/>
                <a:gd name="connsiteY1765" fmla="*/ 980421 h 1472936"/>
                <a:gd name="connsiteX1766" fmla="*/ 517141 w 1046631"/>
                <a:gd name="connsiteY1766" fmla="*/ 980421 h 1472936"/>
                <a:gd name="connsiteX1767" fmla="*/ 518334 w 1046631"/>
                <a:gd name="connsiteY1767" fmla="*/ 981742 h 1472936"/>
                <a:gd name="connsiteX1768" fmla="*/ 518334 w 1046631"/>
                <a:gd name="connsiteY1768" fmla="*/ 981742 h 1472936"/>
                <a:gd name="connsiteX1769" fmla="*/ 518334 w 1046631"/>
                <a:gd name="connsiteY1769" fmla="*/ 981742 h 1472936"/>
                <a:gd name="connsiteX1770" fmla="*/ 518449 w 1046631"/>
                <a:gd name="connsiteY1770" fmla="*/ 982009 h 1472936"/>
                <a:gd name="connsiteX1771" fmla="*/ 518449 w 1046631"/>
                <a:gd name="connsiteY1771" fmla="*/ 982009 h 1472936"/>
                <a:gd name="connsiteX1772" fmla="*/ 518449 w 1046631"/>
                <a:gd name="connsiteY1772" fmla="*/ 982009 h 1472936"/>
                <a:gd name="connsiteX1773" fmla="*/ 518144 w 1046631"/>
                <a:gd name="connsiteY1773" fmla="*/ 981881 h 1472936"/>
                <a:gd name="connsiteX1774" fmla="*/ 518144 w 1046631"/>
                <a:gd name="connsiteY1774" fmla="*/ 981881 h 1472936"/>
                <a:gd name="connsiteX1775" fmla="*/ 518182 w 1046631"/>
                <a:gd name="connsiteY1775" fmla="*/ 982326 h 1472936"/>
                <a:gd name="connsiteX1776" fmla="*/ 518182 w 1046631"/>
                <a:gd name="connsiteY1776" fmla="*/ 982326 h 1472936"/>
                <a:gd name="connsiteX1777" fmla="*/ 518652 w 1046631"/>
                <a:gd name="connsiteY1777" fmla="*/ 982656 h 1472936"/>
                <a:gd name="connsiteX1778" fmla="*/ 518652 w 1046631"/>
                <a:gd name="connsiteY1778" fmla="*/ 982656 h 1472936"/>
                <a:gd name="connsiteX1779" fmla="*/ 518652 w 1046631"/>
                <a:gd name="connsiteY1779" fmla="*/ 982656 h 1472936"/>
                <a:gd name="connsiteX1780" fmla="*/ 518347 w 1046631"/>
                <a:gd name="connsiteY1780" fmla="*/ 983774 h 1472936"/>
                <a:gd name="connsiteX1781" fmla="*/ 518347 w 1046631"/>
                <a:gd name="connsiteY1781" fmla="*/ 983774 h 1472936"/>
                <a:gd name="connsiteX1782" fmla="*/ 518347 w 1046631"/>
                <a:gd name="connsiteY1782" fmla="*/ 983774 h 1472936"/>
                <a:gd name="connsiteX1783" fmla="*/ 517560 w 1046631"/>
                <a:gd name="connsiteY1783" fmla="*/ 985552 h 1472936"/>
                <a:gd name="connsiteX1784" fmla="*/ 517560 w 1046631"/>
                <a:gd name="connsiteY1784" fmla="*/ 985552 h 1472936"/>
                <a:gd name="connsiteX1785" fmla="*/ 517560 w 1046631"/>
                <a:gd name="connsiteY1785" fmla="*/ 985552 h 1472936"/>
                <a:gd name="connsiteX1786" fmla="*/ 519630 w 1046631"/>
                <a:gd name="connsiteY1786" fmla="*/ 984663 h 1472936"/>
                <a:gd name="connsiteX1787" fmla="*/ 519630 w 1046631"/>
                <a:gd name="connsiteY1787" fmla="*/ 984663 h 1472936"/>
                <a:gd name="connsiteX1788" fmla="*/ 519630 w 1046631"/>
                <a:gd name="connsiteY1788" fmla="*/ 984663 h 1472936"/>
                <a:gd name="connsiteX1789" fmla="*/ 520303 w 1046631"/>
                <a:gd name="connsiteY1789" fmla="*/ 984078 h 1472936"/>
                <a:gd name="connsiteX1790" fmla="*/ 520303 w 1046631"/>
                <a:gd name="connsiteY1790" fmla="*/ 984078 h 1472936"/>
                <a:gd name="connsiteX1791" fmla="*/ 520303 w 1046631"/>
                <a:gd name="connsiteY1791" fmla="*/ 984078 h 1472936"/>
                <a:gd name="connsiteX1792" fmla="*/ 522119 w 1046631"/>
                <a:gd name="connsiteY1792" fmla="*/ 982910 h 1472936"/>
                <a:gd name="connsiteX1793" fmla="*/ 522119 w 1046631"/>
                <a:gd name="connsiteY1793" fmla="*/ 982910 h 1472936"/>
                <a:gd name="connsiteX1794" fmla="*/ 522119 w 1046631"/>
                <a:gd name="connsiteY1794" fmla="*/ 982910 h 1472936"/>
                <a:gd name="connsiteX1795" fmla="*/ 523402 w 1046631"/>
                <a:gd name="connsiteY1795" fmla="*/ 981488 h 1472936"/>
                <a:gd name="connsiteX1796" fmla="*/ 523402 w 1046631"/>
                <a:gd name="connsiteY1796" fmla="*/ 981488 h 1472936"/>
                <a:gd name="connsiteX1797" fmla="*/ 523402 w 1046631"/>
                <a:gd name="connsiteY1797" fmla="*/ 981488 h 1472936"/>
                <a:gd name="connsiteX1798" fmla="*/ 523198 w 1046631"/>
                <a:gd name="connsiteY1798" fmla="*/ 980243 h 1472936"/>
                <a:gd name="connsiteX1799" fmla="*/ 523198 w 1046631"/>
                <a:gd name="connsiteY1799" fmla="*/ 980243 h 1472936"/>
                <a:gd name="connsiteX1800" fmla="*/ 523198 w 1046631"/>
                <a:gd name="connsiteY1800" fmla="*/ 980243 h 1472936"/>
                <a:gd name="connsiteX1801" fmla="*/ 523122 w 1046631"/>
                <a:gd name="connsiteY1801" fmla="*/ 979316 h 1472936"/>
                <a:gd name="connsiteX1802" fmla="*/ 523122 w 1046631"/>
                <a:gd name="connsiteY1802" fmla="*/ 979316 h 1472936"/>
                <a:gd name="connsiteX1803" fmla="*/ 523122 w 1046631"/>
                <a:gd name="connsiteY1803" fmla="*/ 979316 h 1472936"/>
                <a:gd name="connsiteX1804" fmla="*/ 524227 w 1046631"/>
                <a:gd name="connsiteY1804" fmla="*/ 978643 h 1472936"/>
                <a:gd name="connsiteX1805" fmla="*/ 524227 w 1046631"/>
                <a:gd name="connsiteY1805" fmla="*/ 978643 h 1472936"/>
                <a:gd name="connsiteX1806" fmla="*/ 524227 w 1046631"/>
                <a:gd name="connsiteY1806" fmla="*/ 978643 h 1472936"/>
                <a:gd name="connsiteX1807" fmla="*/ 527974 w 1046631"/>
                <a:gd name="connsiteY1807" fmla="*/ 980586 h 1472936"/>
                <a:gd name="connsiteX1808" fmla="*/ 527974 w 1046631"/>
                <a:gd name="connsiteY1808" fmla="*/ 980586 h 1472936"/>
                <a:gd name="connsiteX1809" fmla="*/ 527974 w 1046631"/>
                <a:gd name="connsiteY1809" fmla="*/ 980586 h 1472936"/>
                <a:gd name="connsiteX1810" fmla="*/ 527288 w 1046631"/>
                <a:gd name="connsiteY1810" fmla="*/ 983901 h 1472936"/>
                <a:gd name="connsiteX1811" fmla="*/ 527288 w 1046631"/>
                <a:gd name="connsiteY1811" fmla="*/ 983901 h 1472936"/>
                <a:gd name="connsiteX1812" fmla="*/ 527288 w 1046631"/>
                <a:gd name="connsiteY1812" fmla="*/ 983901 h 1472936"/>
                <a:gd name="connsiteX1813" fmla="*/ 524951 w 1046631"/>
                <a:gd name="connsiteY1813" fmla="*/ 985615 h 1472936"/>
                <a:gd name="connsiteX1814" fmla="*/ 524951 w 1046631"/>
                <a:gd name="connsiteY1814" fmla="*/ 985615 h 1472936"/>
                <a:gd name="connsiteX1815" fmla="*/ 524951 w 1046631"/>
                <a:gd name="connsiteY1815" fmla="*/ 985615 h 1472936"/>
                <a:gd name="connsiteX1816" fmla="*/ 523744 w 1046631"/>
                <a:gd name="connsiteY1816" fmla="*/ 986377 h 1472936"/>
                <a:gd name="connsiteX1817" fmla="*/ 523744 w 1046631"/>
                <a:gd name="connsiteY1817" fmla="*/ 986377 h 1472936"/>
                <a:gd name="connsiteX1818" fmla="*/ 523744 w 1046631"/>
                <a:gd name="connsiteY1818" fmla="*/ 986377 h 1472936"/>
                <a:gd name="connsiteX1819" fmla="*/ 522983 w 1046631"/>
                <a:gd name="connsiteY1819" fmla="*/ 987126 h 1472936"/>
                <a:gd name="connsiteX1820" fmla="*/ 522983 w 1046631"/>
                <a:gd name="connsiteY1820" fmla="*/ 987126 h 1472936"/>
                <a:gd name="connsiteX1821" fmla="*/ 522983 w 1046631"/>
                <a:gd name="connsiteY1821" fmla="*/ 987126 h 1472936"/>
                <a:gd name="connsiteX1822" fmla="*/ 522805 w 1046631"/>
                <a:gd name="connsiteY1822" fmla="*/ 987266 h 1472936"/>
                <a:gd name="connsiteX1823" fmla="*/ 522805 w 1046631"/>
                <a:gd name="connsiteY1823" fmla="*/ 987266 h 1472936"/>
                <a:gd name="connsiteX1824" fmla="*/ 522805 w 1046631"/>
                <a:gd name="connsiteY1824" fmla="*/ 987266 h 1472936"/>
                <a:gd name="connsiteX1825" fmla="*/ 523325 w 1046631"/>
                <a:gd name="connsiteY1825" fmla="*/ 987647 h 1472936"/>
                <a:gd name="connsiteX1826" fmla="*/ 523325 w 1046631"/>
                <a:gd name="connsiteY1826" fmla="*/ 987647 h 1472936"/>
                <a:gd name="connsiteX1827" fmla="*/ 523325 w 1046631"/>
                <a:gd name="connsiteY1827" fmla="*/ 987647 h 1472936"/>
                <a:gd name="connsiteX1828" fmla="*/ 524900 w 1046631"/>
                <a:gd name="connsiteY1828" fmla="*/ 988269 h 1472936"/>
                <a:gd name="connsiteX1829" fmla="*/ 524900 w 1046631"/>
                <a:gd name="connsiteY1829" fmla="*/ 988269 h 1472936"/>
                <a:gd name="connsiteX1830" fmla="*/ 524900 w 1046631"/>
                <a:gd name="connsiteY1830" fmla="*/ 988269 h 1472936"/>
                <a:gd name="connsiteX1831" fmla="*/ 526221 w 1046631"/>
                <a:gd name="connsiteY1831" fmla="*/ 989387 h 1472936"/>
                <a:gd name="connsiteX1832" fmla="*/ 526221 w 1046631"/>
                <a:gd name="connsiteY1832" fmla="*/ 989387 h 1472936"/>
                <a:gd name="connsiteX1833" fmla="*/ 526221 w 1046631"/>
                <a:gd name="connsiteY1833" fmla="*/ 989387 h 1472936"/>
                <a:gd name="connsiteX1834" fmla="*/ 526475 w 1046631"/>
                <a:gd name="connsiteY1834" fmla="*/ 989882 h 1472936"/>
                <a:gd name="connsiteX1835" fmla="*/ 526475 w 1046631"/>
                <a:gd name="connsiteY1835" fmla="*/ 989882 h 1472936"/>
                <a:gd name="connsiteX1836" fmla="*/ 526475 w 1046631"/>
                <a:gd name="connsiteY1836" fmla="*/ 989882 h 1472936"/>
                <a:gd name="connsiteX1837" fmla="*/ 526704 w 1046631"/>
                <a:gd name="connsiteY1837" fmla="*/ 990644 h 1472936"/>
                <a:gd name="connsiteX1838" fmla="*/ 526704 w 1046631"/>
                <a:gd name="connsiteY1838" fmla="*/ 990644 h 1472936"/>
                <a:gd name="connsiteX1839" fmla="*/ 526704 w 1046631"/>
                <a:gd name="connsiteY1839" fmla="*/ 990644 h 1472936"/>
                <a:gd name="connsiteX1840" fmla="*/ 525065 w 1046631"/>
                <a:gd name="connsiteY1840" fmla="*/ 991609 h 1472936"/>
                <a:gd name="connsiteX1841" fmla="*/ 525065 w 1046631"/>
                <a:gd name="connsiteY1841" fmla="*/ 991609 h 1472936"/>
                <a:gd name="connsiteX1842" fmla="*/ 525065 w 1046631"/>
                <a:gd name="connsiteY1842" fmla="*/ 991609 h 1472936"/>
                <a:gd name="connsiteX1843" fmla="*/ 524964 w 1046631"/>
                <a:gd name="connsiteY1843" fmla="*/ 991635 h 1472936"/>
                <a:gd name="connsiteX1844" fmla="*/ 524964 w 1046631"/>
                <a:gd name="connsiteY1844" fmla="*/ 991635 h 1472936"/>
                <a:gd name="connsiteX1845" fmla="*/ 524964 w 1046631"/>
                <a:gd name="connsiteY1845" fmla="*/ 991635 h 1472936"/>
                <a:gd name="connsiteX1846" fmla="*/ 526412 w 1046631"/>
                <a:gd name="connsiteY1846" fmla="*/ 992829 h 1472936"/>
                <a:gd name="connsiteX1847" fmla="*/ 526412 w 1046631"/>
                <a:gd name="connsiteY1847" fmla="*/ 992829 h 1472936"/>
                <a:gd name="connsiteX1848" fmla="*/ 526412 w 1046631"/>
                <a:gd name="connsiteY1848" fmla="*/ 992829 h 1472936"/>
                <a:gd name="connsiteX1849" fmla="*/ 527034 w 1046631"/>
                <a:gd name="connsiteY1849" fmla="*/ 993819 h 1472936"/>
                <a:gd name="connsiteX1850" fmla="*/ 527034 w 1046631"/>
                <a:gd name="connsiteY1850" fmla="*/ 993819 h 1472936"/>
                <a:gd name="connsiteX1851" fmla="*/ 527034 w 1046631"/>
                <a:gd name="connsiteY1851" fmla="*/ 993819 h 1472936"/>
                <a:gd name="connsiteX1852" fmla="*/ 527885 w 1046631"/>
                <a:gd name="connsiteY1852" fmla="*/ 994467 h 1472936"/>
                <a:gd name="connsiteX1853" fmla="*/ 527885 w 1046631"/>
                <a:gd name="connsiteY1853" fmla="*/ 994467 h 1472936"/>
                <a:gd name="connsiteX1854" fmla="*/ 528697 w 1046631"/>
                <a:gd name="connsiteY1854" fmla="*/ 994810 h 1472936"/>
                <a:gd name="connsiteX1855" fmla="*/ 528697 w 1046631"/>
                <a:gd name="connsiteY1855" fmla="*/ 994810 h 1472936"/>
                <a:gd name="connsiteX1856" fmla="*/ 528697 w 1046631"/>
                <a:gd name="connsiteY1856" fmla="*/ 994810 h 1472936"/>
                <a:gd name="connsiteX1857" fmla="*/ 529878 w 1046631"/>
                <a:gd name="connsiteY1857" fmla="*/ 995204 h 1472936"/>
                <a:gd name="connsiteX1858" fmla="*/ 529878 w 1046631"/>
                <a:gd name="connsiteY1858" fmla="*/ 995204 h 1472936"/>
                <a:gd name="connsiteX1859" fmla="*/ 529878 w 1046631"/>
                <a:gd name="connsiteY1859" fmla="*/ 995204 h 1472936"/>
                <a:gd name="connsiteX1860" fmla="*/ 530386 w 1046631"/>
                <a:gd name="connsiteY1860" fmla="*/ 994784 h 1472936"/>
                <a:gd name="connsiteX1861" fmla="*/ 530386 w 1046631"/>
                <a:gd name="connsiteY1861" fmla="*/ 994784 h 1472936"/>
                <a:gd name="connsiteX1862" fmla="*/ 530386 w 1046631"/>
                <a:gd name="connsiteY1862" fmla="*/ 994784 h 1472936"/>
                <a:gd name="connsiteX1863" fmla="*/ 531339 w 1046631"/>
                <a:gd name="connsiteY1863" fmla="*/ 994175 h 1472936"/>
                <a:gd name="connsiteX1864" fmla="*/ 531339 w 1046631"/>
                <a:gd name="connsiteY1864" fmla="*/ 994175 h 1472936"/>
                <a:gd name="connsiteX1865" fmla="*/ 531339 w 1046631"/>
                <a:gd name="connsiteY1865" fmla="*/ 994175 h 1472936"/>
                <a:gd name="connsiteX1866" fmla="*/ 532329 w 1046631"/>
                <a:gd name="connsiteY1866" fmla="*/ 994568 h 1472936"/>
                <a:gd name="connsiteX1867" fmla="*/ 532329 w 1046631"/>
                <a:gd name="connsiteY1867" fmla="*/ 994568 h 1472936"/>
                <a:gd name="connsiteX1868" fmla="*/ 532329 w 1046631"/>
                <a:gd name="connsiteY1868" fmla="*/ 994568 h 1472936"/>
                <a:gd name="connsiteX1869" fmla="*/ 534298 w 1046631"/>
                <a:gd name="connsiteY1869" fmla="*/ 995204 h 1472936"/>
                <a:gd name="connsiteX1870" fmla="*/ 534298 w 1046631"/>
                <a:gd name="connsiteY1870" fmla="*/ 995204 h 1472936"/>
                <a:gd name="connsiteX1871" fmla="*/ 534552 w 1046631"/>
                <a:gd name="connsiteY1871" fmla="*/ 995204 h 1472936"/>
                <a:gd name="connsiteX1872" fmla="*/ 534552 w 1046631"/>
                <a:gd name="connsiteY1872" fmla="*/ 995204 h 1472936"/>
                <a:gd name="connsiteX1873" fmla="*/ 534552 w 1046631"/>
                <a:gd name="connsiteY1873" fmla="*/ 995204 h 1472936"/>
                <a:gd name="connsiteX1874" fmla="*/ 535923 w 1046631"/>
                <a:gd name="connsiteY1874" fmla="*/ 995089 h 1472936"/>
                <a:gd name="connsiteX1875" fmla="*/ 535923 w 1046631"/>
                <a:gd name="connsiteY1875" fmla="*/ 995089 h 1472936"/>
                <a:gd name="connsiteX1876" fmla="*/ 535923 w 1046631"/>
                <a:gd name="connsiteY1876" fmla="*/ 995089 h 1472936"/>
                <a:gd name="connsiteX1877" fmla="*/ 538654 w 1046631"/>
                <a:gd name="connsiteY1877" fmla="*/ 995940 h 1472936"/>
                <a:gd name="connsiteX1878" fmla="*/ 538654 w 1046631"/>
                <a:gd name="connsiteY1878" fmla="*/ 995940 h 1472936"/>
                <a:gd name="connsiteX1879" fmla="*/ 538654 w 1046631"/>
                <a:gd name="connsiteY1879" fmla="*/ 995940 h 1472936"/>
                <a:gd name="connsiteX1880" fmla="*/ 539479 w 1046631"/>
                <a:gd name="connsiteY1880" fmla="*/ 996575 h 1472936"/>
                <a:gd name="connsiteX1881" fmla="*/ 539479 w 1046631"/>
                <a:gd name="connsiteY1881" fmla="*/ 996575 h 1472936"/>
                <a:gd name="connsiteX1882" fmla="*/ 539479 w 1046631"/>
                <a:gd name="connsiteY1882" fmla="*/ 996575 h 1472936"/>
                <a:gd name="connsiteX1883" fmla="*/ 540864 w 1046631"/>
                <a:gd name="connsiteY1883" fmla="*/ 998213 h 1472936"/>
                <a:gd name="connsiteX1884" fmla="*/ 540864 w 1046631"/>
                <a:gd name="connsiteY1884" fmla="*/ 998213 h 1472936"/>
                <a:gd name="connsiteX1885" fmla="*/ 540864 w 1046631"/>
                <a:gd name="connsiteY1885" fmla="*/ 998213 h 1472936"/>
                <a:gd name="connsiteX1886" fmla="*/ 542032 w 1046631"/>
                <a:gd name="connsiteY1886" fmla="*/ 1000067 h 1472936"/>
                <a:gd name="connsiteX1887" fmla="*/ 542032 w 1046631"/>
                <a:gd name="connsiteY1887" fmla="*/ 1000067 h 1472936"/>
                <a:gd name="connsiteX1888" fmla="*/ 542032 w 1046631"/>
                <a:gd name="connsiteY1888" fmla="*/ 1000067 h 1472936"/>
                <a:gd name="connsiteX1889" fmla="*/ 541981 w 1046631"/>
                <a:gd name="connsiteY1889" fmla="*/ 999674 h 1472936"/>
                <a:gd name="connsiteX1890" fmla="*/ 541981 w 1046631"/>
                <a:gd name="connsiteY1890" fmla="*/ 999674 h 1472936"/>
                <a:gd name="connsiteX1891" fmla="*/ 541981 w 1046631"/>
                <a:gd name="connsiteY1891" fmla="*/ 999674 h 1472936"/>
                <a:gd name="connsiteX1892" fmla="*/ 541816 w 1046631"/>
                <a:gd name="connsiteY1892" fmla="*/ 997223 h 1472936"/>
                <a:gd name="connsiteX1893" fmla="*/ 541816 w 1046631"/>
                <a:gd name="connsiteY1893" fmla="*/ 997223 h 1472936"/>
                <a:gd name="connsiteX1894" fmla="*/ 541816 w 1046631"/>
                <a:gd name="connsiteY1894" fmla="*/ 997223 h 1472936"/>
                <a:gd name="connsiteX1895" fmla="*/ 541575 w 1046631"/>
                <a:gd name="connsiteY1895" fmla="*/ 995635 h 1472936"/>
                <a:gd name="connsiteX1896" fmla="*/ 541575 w 1046631"/>
                <a:gd name="connsiteY1896" fmla="*/ 995635 h 1472936"/>
                <a:gd name="connsiteX1897" fmla="*/ 541575 w 1046631"/>
                <a:gd name="connsiteY1897" fmla="*/ 995635 h 1472936"/>
                <a:gd name="connsiteX1898" fmla="*/ 540673 w 1046631"/>
                <a:gd name="connsiteY1898" fmla="*/ 994962 h 1472936"/>
                <a:gd name="connsiteX1899" fmla="*/ 540673 w 1046631"/>
                <a:gd name="connsiteY1899" fmla="*/ 994962 h 1472936"/>
                <a:gd name="connsiteX1900" fmla="*/ 540673 w 1046631"/>
                <a:gd name="connsiteY1900" fmla="*/ 994962 h 1472936"/>
                <a:gd name="connsiteX1901" fmla="*/ 540153 w 1046631"/>
                <a:gd name="connsiteY1901" fmla="*/ 994276 h 1472936"/>
                <a:gd name="connsiteX1902" fmla="*/ 540153 w 1046631"/>
                <a:gd name="connsiteY1902" fmla="*/ 994276 h 1472936"/>
                <a:gd name="connsiteX1903" fmla="*/ 540153 w 1046631"/>
                <a:gd name="connsiteY1903" fmla="*/ 994276 h 1472936"/>
                <a:gd name="connsiteX1904" fmla="*/ 541461 w 1046631"/>
                <a:gd name="connsiteY1904" fmla="*/ 993667 h 1472936"/>
                <a:gd name="connsiteX1905" fmla="*/ 541461 w 1046631"/>
                <a:gd name="connsiteY1905" fmla="*/ 993667 h 1472936"/>
                <a:gd name="connsiteX1906" fmla="*/ 541461 w 1046631"/>
                <a:gd name="connsiteY1906" fmla="*/ 993667 h 1472936"/>
                <a:gd name="connsiteX1907" fmla="*/ 547379 w 1046631"/>
                <a:gd name="connsiteY1907" fmla="*/ 994937 h 1472936"/>
                <a:gd name="connsiteX1908" fmla="*/ 547379 w 1046631"/>
                <a:gd name="connsiteY1908" fmla="*/ 994937 h 1472936"/>
                <a:gd name="connsiteX1909" fmla="*/ 547379 w 1046631"/>
                <a:gd name="connsiteY1909" fmla="*/ 994937 h 1472936"/>
                <a:gd name="connsiteX1910" fmla="*/ 548687 w 1046631"/>
                <a:gd name="connsiteY1910" fmla="*/ 995381 h 1472936"/>
                <a:gd name="connsiteX1911" fmla="*/ 548687 w 1046631"/>
                <a:gd name="connsiteY1911" fmla="*/ 995381 h 1472936"/>
                <a:gd name="connsiteX1912" fmla="*/ 548687 w 1046631"/>
                <a:gd name="connsiteY1912" fmla="*/ 995381 h 1472936"/>
                <a:gd name="connsiteX1913" fmla="*/ 550033 w 1046631"/>
                <a:gd name="connsiteY1913" fmla="*/ 995940 h 1472936"/>
                <a:gd name="connsiteX1914" fmla="*/ 550033 w 1046631"/>
                <a:gd name="connsiteY1914" fmla="*/ 995940 h 1472936"/>
                <a:gd name="connsiteX1915" fmla="*/ 550033 w 1046631"/>
                <a:gd name="connsiteY1915" fmla="*/ 995940 h 1472936"/>
                <a:gd name="connsiteX1916" fmla="*/ 551100 w 1046631"/>
                <a:gd name="connsiteY1916" fmla="*/ 996232 h 1472936"/>
                <a:gd name="connsiteX1917" fmla="*/ 551100 w 1046631"/>
                <a:gd name="connsiteY1917" fmla="*/ 996232 h 1472936"/>
                <a:gd name="connsiteX1918" fmla="*/ 551100 w 1046631"/>
                <a:gd name="connsiteY1918" fmla="*/ 996232 h 1472936"/>
                <a:gd name="connsiteX1919" fmla="*/ 552357 w 1046631"/>
                <a:gd name="connsiteY1919" fmla="*/ 996156 h 1472936"/>
                <a:gd name="connsiteX1920" fmla="*/ 552357 w 1046631"/>
                <a:gd name="connsiteY1920" fmla="*/ 996156 h 1472936"/>
                <a:gd name="connsiteX1921" fmla="*/ 552357 w 1046631"/>
                <a:gd name="connsiteY1921" fmla="*/ 996156 h 1472936"/>
                <a:gd name="connsiteX1922" fmla="*/ 554770 w 1046631"/>
                <a:gd name="connsiteY1922" fmla="*/ 996181 h 1472936"/>
                <a:gd name="connsiteX1923" fmla="*/ 554770 w 1046631"/>
                <a:gd name="connsiteY1923" fmla="*/ 996181 h 1472936"/>
                <a:gd name="connsiteX1924" fmla="*/ 554770 w 1046631"/>
                <a:gd name="connsiteY1924" fmla="*/ 996181 h 1472936"/>
                <a:gd name="connsiteX1925" fmla="*/ 557526 w 1046631"/>
                <a:gd name="connsiteY1925" fmla="*/ 995521 h 1472936"/>
                <a:gd name="connsiteX1926" fmla="*/ 557526 w 1046631"/>
                <a:gd name="connsiteY1926" fmla="*/ 995521 h 1472936"/>
                <a:gd name="connsiteX1927" fmla="*/ 558440 w 1046631"/>
                <a:gd name="connsiteY1927" fmla="*/ 994962 h 1472936"/>
                <a:gd name="connsiteX1928" fmla="*/ 558440 w 1046631"/>
                <a:gd name="connsiteY1928" fmla="*/ 994962 h 1472936"/>
                <a:gd name="connsiteX1929" fmla="*/ 558440 w 1046631"/>
                <a:gd name="connsiteY1929" fmla="*/ 994962 h 1472936"/>
                <a:gd name="connsiteX1930" fmla="*/ 562720 w 1046631"/>
                <a:gd name="connsiteY1930" fmla="*/ 993451 h 1472936"/>
                <a:gd name="connsiteX1931" fmla="*/ 562720 w 1046631"/>
                <a:gd name="connsiteY1931" fmla="*/ 993451 h 1472936"/>
                <a:gd name="connsiteX1932" fmla="*/ 562720 w 1046631"/>
                <a:gd name="connsiteY1932" fmla="*/ 993451 h 1472936"/>
                <a:gd name="connsiteX1933" fmla="*/ 563063 w 1046631"/>
                <a:gd name="connsiteY1933" fmla="*/ 993616 h 1472936"/>
                <a:gd name="connsiteX1934" fmla="*/ 563063 w 1046631"/>
                <a:gd name="connsiteY1934" fmla="*/ 993616 h 1472936"/>
                <a:gd name="connsiteX1935" fmla="*/ 563063 w 1046631"/>
                <a:gd name="connsiteY1935" fmla="*/ 993616 h 1472936"/>
                <a:gd name="connsiteX1936" fmla="*/ 563202 w 1046631"/>
                <a:gd name="connsiteY1936" fmla="*/ 991648 h 1472936"/>
                <a:gd name="connsiteX1937" fmla="*/ 563202 w 1046631"/>
                <a:gd name="connsiteY1937" fmla="*/ 991648 h 1472936"/>
                <a:gd name="connsiteX1938" fmla="*/ 563164 w 1046631"/>
                <a:gd name="connsiteY1938" fmla="*/ 990873 h 1472936"/>
                <a:gd name="connsiteX1939" fmla="*/ 563164 w 1046631"/>
                <a:gd name="connsiteY1939" fmla="*/ 990873 h 1472936"/>
                <a:gd name="connsiteX1940" fmla="*/ 563164 w 1046631"/>
                <a:gd name="connsiteY1940" fmla="*/ 990873 h 1472936"/>
                <a:gd name="connsiteX1941" fmla="*/ 565476 w 1046631"/>
                <a:gd name="connsiteY1941" fmla="*/ 986339 h 1472936"/>
                <a:gd name="connsiteX1942" fmla="*/ 565476 w 1046631"/>
                <a:gd name="connsiteY1942" fmla="*/ 986339 h 1472936"/>
                <a:gd name="connsiteX1943" fmla="*/ 565476 w 1046631"/>
                <a:gd name="connsiteY1943" fmla="*/ 986339 h 1472936"/>
                <a:gd name="connsiteX1944" fmla="*/ 571330 w 1046631"/>
                <a:gd name="connsiteY1944" fmla="*/ 987774 h 1472936"/>
                <a:gd name="connsiteX1945" fmla="*/ 571330 w 1046631"/>
                <a:gd name="connsiteY1945" fmla="*/ 987774 h 1472936"/>
                <a:gd name="connsiteX1946" fmla="*/ 571330 w 1046631"/>
                <a:gd name="connsiteY1946" fmla="*/ 987774 h 1472936"/>
                <a:gd name="connsiteX1947" fmla="*/ 573210 w 1046631"/>
                <a:gd name="connsiteY1947" fmla="*/ 989666 h 1472936"/>
                <a:gd name="connsiteX1948" fmla="*/ 573210 w 1046631"/>
                <a:gd name="connsiteY1948" fmla="*/ 989666 h 1472936"/>
                <a:gd name="connsiteX1949" fmla="*/ 573210 w 1046631"/>
                <a:gd name="connsiteY1949" fmla="*/ 989666 h 1472936"/>
                <a:gd name="connsiteX1950" fmla="*/ 574035 w 1046631"/>
                <a:gd name="connsiteY1950" fmla="*/ 990200 h 1472936"/>
                <a:gd name="connsiteX1951" fmla="*/ 574035 w 1046631"/>
                <a:gd name="connsiteY1951" fmla="*/ 990200 h 1472936"/>
                <a:gd name="connsiteX1952" fmla="*/ 574035 w 1046631"/>
                <a:gd name="connsiteY1952" fmla="*/ 990200 h 1472936"/>
                <a:gd name="connsiteX1953" fmla="*/ 574759 w 1046631"/>
                <a:gd name="connsiteY1953" fmla="*/ 990746 h 1472936"/>
                <a:gd name="connsiteX1954" fmla="*/ 574759 w 1046631"/>
                <a:gd name="connsiteY1954" fmla="*/ 990746 h 1472936"/>
                <a:gd name="connsiteX1955" fmla="*/ 574759 w 1046631"/>
                <a:gd name="connsiteY1955" fmla="*/ 990746 h 1472936"/>
                <a:gd name="connsiteX1956" fmla="*/ 577566 w 1046631"/>
                <a:gd name="connsiteY1956" fmla="*/ 991533 h 1472936"/>
                <a:gd name="connsiteX1957" fmla="*/ 577566 w 1046631"/>
                <a:gd name="connsiteY1957" fmla="*/ 991533 h 1472936"/>
                <a:gd name="connsiteX1958" fmla="*/ 577566 w 1046631"/>
                <a:gd name="connsiteY1958" fmla="*/ 991533 h 1472936"/>
                <a:gd name="connsiteX1959" fmla="*/ 581185 w 1046631"/>
                <a:gd name="connsiteY1959" fmla="*/ 989324 h 1472936"/>
                <a:gd name="connsiteX1960" fmla="*/ 581185 w 1046631"/>
                <a:gd name="connsiteY1960" fmla="*/ 989324 h 1472936"/>
                <a:gd name="connsiteX1961" fmla="*/ 581427 w 1046631"/>
                <a:gd name="connsiteY1961" fmla="*/ 988930 h 1472936"/>
                <a:gd name="connsiteX1962" fmla="*/ 581427 w 1046631"/>
                <a:gd name="connsiteY1962" fmla="*/ 988930 h 1472936"/>
                <a:gd name="connsiteX1963" fmla="*/ 581427 w 1046631"/>
                <a:gd name="connsiteY1963" fmla="*/ 988930 h 1472936"/>
                <a:gd name="connsiteX1964" fmla="*/ 582493 w 1046631"/>
                <a:gd name="connsiteY1964" fmla="*/ 986847 h 1472936"/>
                <a:gd name="connsiteX1965" fmla="*/ 582493 w 1046631"/>
                <a:gd name="connsiteY1965" fmla="*/ 986847 h 1472936"/>
                <a:gd name="connsiteX1966" fmla="*/ 582493 w 1046631"/>
                <a:gd name="connsiteY1966" fmla="*/ 986847 h 1472936"/>
                <a:gd name="connsiteX1967" fmla="*/ 583839 w 1046631"/>
                <a:gd name="connsiteY1967" fmla="*/ 984498 h 1472936"/>
                <a:gd name="connsiteX1968" fmla="*/ 583839 w 1046631"/>
                <a:gd name="connsiteY1968" fmla="*/ 984498 h 1472936"/>
                <a:gd name="connsiteX1969" fmla="*/ 583839 w 1046631"/>
                <a:gd name="connsiteY1969" fmla="*/ 984498 h 1472936"/>
                <a:gd name="connsiteX1970" fmla="*/ 584538 w 1046631"/>
                <a:gd name="connsiteY1970" fmla="*/ 983596 h 1472936"/>
                <a:gd name="connsiteX1971" fmla="*/ 584538 w 1046631"/>
                <a:gd name="connsiteY1971" fmla="*/ 983596 h 1472936"/>
                <a:gd name="connsiteX1972" fmla="*/ 584538 w 1046631"/>
                <a:gd name="connsiteY1972" fmla="*/ 983596 h 1472936"/>
                <a:gd name="connsiteX1973" fmla="*/ 587472 w 1046631"/>
                <a:gd name="connsiteY1973" fmla="*/ 981272 h 1472936"/>
                <a:gd name="connsiteX1974" fmla="*/ 587472 w 1046631"/>
                <a:gd name="connsiteY1974" fmla="*/ 981272 h 1472936"/>
                <a:gd name="connsiteX1975" fmla="*/ 587472 w 1046631"/>
                <a:gd name="connsiteY1975" fmla="*/ 981272 h 1472936"/>
                <a:gd name="connsiteX1976" fmla="*/ 587687 w 1046631"/>
                <a:gd name="connsiteY1976" fmla="*/ 981297 h 1472936"/>
                <a:gd name="connsiteX1977" fmla="*/ 587687 w 1046631"/>
                <a:gd name="connsiteY1977" fmla="*/ 981297 h 1472936"/>
                <a:gd name="connsiteX1978" fmla="*/ 587687 w 1046631"/>
                <a:gd name="connsiteY1978" fmla="*/ 981297 h 1472936"/>
                <a:gd name="connsiteX1979" fmla="*/ 587853 w 1046631"/>
                <a:gd name="connsiteY1979" fmla="*/ 981234 h 1472936"/>
                <a:gd name="connsiteX1980" fmla="*/ 587853 w 1046631"/>
                <a:gd name="connsiteY1980" fmla="*/ 981234 h 1472936"/>
                <a:gd name="connsiteX1981" fmla="*/ 587853 w 1046631"/>
                <a:gd name="connsiteY1981" fmla="*/ 981234 h 1472936"/>
                <a:gd name="connsiteX1982" fmla="*/ 588056 w 1046631"/>
                <a:gd name="connsiteY1982" fmla="*/ 980103 h 1472936"/>
                <a:gd name="connsiteX1983" fmla="*/ 588056 w 1046631"/>
                <a:gd name="connsiteY1983" fmla="*/ 980103 h 1472936"/>
                <a:gd name="connsiteX1984" fmla="*/ 588056 w 1046631"/>
                <a:gd name="connsiteY1984" fmla="*/ 980015 h 1472936"/>
                <a:gd name="connsiteX1985" fmla="*/ 588056 w 1046631"/>
                <a:gd name="connsiteY1985" fmla="*/ 980015 h 1472936"/>
                <a:gd name="connsiteX1986" fmla="*/ 588068 w 1046631"/>
                <a:gd name="connsiteY1986" fmla="*/ 979951 h 1472936"/>
                <a:gd name="connsiteX1987" fmla="*/ 588068 w 1046631"/>
                <a:gd name="connsiteY1987" fmla="*/ 979951 h 1472936"/>
                <a:gd name="connsiteX1988" fmla="*/ 588068 w 1046631"/>
                <a:gd name="connsiteY1988" fmla="*/ 979951 h 1472936"/>
                <a:gd name="connsiteX1989" fmla="*/ 587738 w 1046631"/>
                <a:gd name="connsiteY1989" fmla="*/ 976243 h 1472936"/>
                <a:gd name="connsiteX1990" fmla="*/ 587738 w 1046631"/>
                <a:gd name="connsiteY1990" fmla="*/ 976243 h 1472936"/>
                <a:gd name="connsiteX1991" fmla="*/ 587738 w 1046631"/>
                <a:gd name="connsiteY1991" fmla="*/ 976243 h 1472936"/>
                <a:gd name="connsiteX1992" fmla="*/ 585846 w 1046631"/>
                <a:gd name="connsiteY1992" fmla="*/ 971696 h 1472936"/>
                <a:gd name="connsiteX1993" fmla="*/ 585846 w 1046631"/>
                <a:gd name="connsiteY1993" fmla="*/ 971696 h 1472936"/>
                <a:gd name="connsiteX1994" fmla="*/ 585846 w 1046631"/>
                <a:gd name="connsiteY1994" fmla="*/ 971696 h 1472936"/>
                <a:gd name="connsiteX1995" fmla="*/ 583738 w 1046631"/>
                <a:gd name="connsiteY1995" fmla="*/ 966566 h 1472936"/>
                <a:gd name="connsiteX1996" fmla="*/ 583738 w 1046631"/>
                <a:gd name="connsiteY1996" fmla="*/ 966566 h 1472936"/>
                <a:gd name="connsiteX1997" fmla="*/ 583738 w 1046631"/>
                <a:gd name="connsiteY1997" fmla="*/ 966566 h 1472936"/>
                <a:gd name="connsiteX1998" fmla="*/ 584017 w 1046631"/>
                <a:gd name="connsiteY1998" fmla="*/ 964826 h 1472936"/>
                <a:gd name="connsiteX1999" fmla="*/ 584017 w 1046631"/>
                <a:gd name="connsiteY1999" fmla="*/ 964826 h 1472936"/>
                <a:gd name="connsiteX2000" fmla="*/ 584017 w 1046631"/>
                <a:gd name="connsiteY2000" fmla="*/ 964826 h 1472936"/>
                <a:gd name="connsiteX2001" fmla="*/ 586151 w 1046631"/>
                <a:gd name="connsiteY2001" fmla="*/ 964508 h 1472936"/>
                <a:gd name="connsiteX2002" fmla="*/ 586151 w 1046631"/>
                <a:gd name="connsiteY2002" fmla="*/ 964508 h 1472936"/>
                <a:gd name="connsiteX2003" fmla="*/ 586151 w 1046631"/>
                <a:gd name="connsiteY2003" fmla="*/ 964508 h 1472936"/>
                <a:gd name="connsiteX2004" fmla="*/ 587205 w 1046631"/>
                <a:gd name="connsiteY2004" fmla="*/ 965626 h 1472936"/>
                <a:gd name="connsiteX2005" fmla="*/ 587205 w 1046631"/>
                <a:gd name="connsiteY2005" fmla="*/ 965626 h 1472936"/>
                <a:gd name="connsiteX2006" fmla="*/ 587205 w 1046631"/>
                <a:gd name="connsiteY2006" fmla="*/ 965626 h 1472936"/>
                <a:gd name="connsiteX2007" fmla="*/ 588132 w 1046631"/>
                <a:gd name="connsiteY2007" fmla="*/ 966705 h 1472936"/>
                <a:gd name="connsiteX2008" fmla="*/ 588132 w 1046631"/>
                <a:gd name="connsiteY2008" fmla="*/ 966705 h 1472936"/>
                <a:gd name="connsiteX2009" fmla="*/ 588132 w 1046631"/>
                <a:gd name="connsiteY2009" fmla="*/ 966705 h 1472936"/>
                <a:gd name="connsiteX2010" fmla="*/ 588208 w 1046631"/>
                <a:gd name="connsiteY2010" fmla="*/ 966616 h 1472936"/>
                <a:gd name="connsiteX2011" fmla="*/ 588208 w 1046631"/>
                <a:gd name="connsiteY2011" fmla="*/ 966616 h 1472936"/>
                <a:gd name="connsiteX2012" fmla="*/ 588208 w 1046631"/>
                <a:gd name="connsiteY2012" fmla="*/ 966616 h 1472936"/>
                <a:gd name="connsiteX2013" fmla="*/ 587027 w 1046631"/>
                <a:gd name="connsiteY2013" fmla="*/ 964508 h 1472936"/>
                <a:gd name="connsiteX2014" fmla="*/ 587027 w 1046631"/>
                <a:gd name="connsiteY2014" fmla="*/ 964508 h 1472936"/>
                <a:gd name="connsiteX2015" fmla="*/ 587027 w 1046631"/>
                <a:gd name="connsiteY2015" fmla="*/ 964508 h 1472936"/>
                <a:gd name="connsiteX2016" fmla="*/ 585490 w 1046631"/>
                <a:gd name="connsiteY2016" fmla="*/ 961740 h 1472936"/>
                <a:gd name="connsiteX2017" fmla="*/ 585490 w 1046631"/>
                <a:gd name="connsiteY2017" fmla="*/ 961740 h 1472936"/>
                <a:gd name="connsiteX2018" fmla="*/ 585490 w 1046631"/>
                <a:gd name="connsiteY2018" fmla="*/ 961740 h 1472936"/>
                <a:gd name="connsiteX2019" fmla="*/ 587662 w 1046631"/>
                <a:gd name="connsiteY2019" fmla="*/ 953650 h 1472936"/>
                <a:gd name="connsiteX2020" fmla="*/ 587662 w 1046631"/>
                <a:gd name="connsiteY2020" fmla="*/ 953650 h 1472936"/>
                <a:gd name="connsiteX2021" fmla="*/ 587662 w 1046631"/>
                <a:gd name="connsiteY2021" fmla="*/ 953650 h 1472936"/>
                <a:gd name="connsiteX2022" fmla="*/ 588360 w 1046631"/>
                <a:gd name="connsiteY2022" fmla="*/ 953472 h 1472936"/>
                <a:gd name="connsiteX2023" fmla="*/ 588360 w 1046631"/>
                <a:gd name="connsiteY2023" fmla="*/ 953472 h 1472936"/>
                <a:gd name="connsiteX2024" fmla="*/ 588360 w 1046631"/>
                <a:gd name="connsiteY2024" fmla="*/ 953472 h 1472936"/>
                <a:gd name="connsiteX2025" fmla="*/ 589719 w 1046631"/>
                <a:gd name="connsiteY2025" fmla="*/ 954361 h 1472936"/>
                <a:gd name="connsiteX2026" fmla="*/ 589719 w 1046631"/>
                <a:gd name="connsiteY2026" fmla="*/ 954361 h 1472936"/>
                <a:gd name="connsiteX2027" fmla="*/ 589719 w 1046631"/>
                <a:gd name="connsiteY2027" fmla="*/ 954361 h 1472936"/>
                <a:gd name="connsiteX2028" fmla="*/ 589846 w 1046631"/>
                <a:gd name="connsiteY2028" fmla="*/ 954514 h 1472936"/>
                <a:gd name="connsiteX2029" fmla="*/ 589846 w 1046631"/>
                <a:gd name="connsiteY2029" fmla="*/ 954514 h 1472936"/>
                <a:gd name="connsiteX2030" fmla="*/ 589846 w 1046631"/>
                <a:gd name="connsiteY2030" fmla="*/ 954514 h 1472936"/>
                <a:gd name="connsiteX2031" fmla="*/ 589948 w 1046631"/>
                <a:gd name="connsiteY2031" fmla="*/ 954425 h 1472936"/>
                <a:gd name="connsiteX2032" fmla="*/ 589948 w 1046631"/>
                <a:gd name="connsiteY2032" fmla="*/ 954425 h 1472936"/>
                <a:gd name="connsiteX2033" fmla="*/ 589948 w 1046631"/>
                <a:gd name="connsiteY2033" fmla="*/ 954425 h 1472936"/>
                <a:gd name="connsiteX2034" fmla="*/ 590024 w 1046631"/>
                <a:gd name="connsiteY2034" fmla="*/ 954234 h 1472936"/>
                <a:gd name="connsiteX2035" fmla="*/ 590024 w 1046631"/>
                <a:gd name="connsiteY2035" fmla="*/ 954234 h 1472936"/>
                <a:gd name="connsiteX2036" fmla="*/ 590024 w 1046631"/>
                <a:gd name="connsiteY2036" fmla="*/ 954234 h 1472936"/>
                <a:gd name="connsiteX2037" fmla="*/ 588907 w 1046631"/>
                <a:gd name="connsiteY2037" fmla="*/ 953117 h 1472936"/>
                <a:gd name="connsiteX2038" fmla="*/ 588907 w 1046631"/>
                <a:gd name="connsiteY2038" fmla="*/ 953117 h 1472936"/>
                <a:gd name="connsiteX2039" fmla="*/ 588907 w 1046631"/>
                <a:gd name="connsiteY2039" fmla="*/ 953117 h 1472936"/>
                <a:gd name="connsiteX2040" fmla="*/ 587560 w 1046631"/>
                <a:gd name="connsiteY2040" fmla="*/ 950907 h 1472936"/>
                <a:gd name="connsiteX2041" fmla="*/ 587560 w 1046631"/>
                <a:gd name="connsiteY2041" fmla="*/ 950907 h 1472936"/>
                <a:gd name="connsiteX2042" fmla="*/ 587560 w 1046631"/>
                <a:gd name="connsiteY2042" fmla="*/ 950907 h 1472936"/>
                <a:gd name="connsiteX2043" fmla="*/ 588462 w 1046631"/>
                <a:gd name="connsiteY2043" fmla="*/ 950259 h 1472936"/>
                <a:gd name="connsiteX2044" fmla="*/ 588462 w 1046631"/>
                <a:gd name="connsiteY2044" fmla="*/ 950259 h 1472936"/>
                <a:gd name="connsiteX2045" fmla="*/ 588462 w 1046631"/>
                <a:gd name="connsiteY2045" fmla="*/ 950259 h 1472936"/>
                <a:gd name="connsiteX2046" fmla="*/ 589643 w 1046631"/>
                <a:gd name="connsiteY2046" fmla="*/ 950691 h 1472936"/>
                <a:gd name="connsiteX2047" fmla="*/ 589643 w 1046631"/>
                <a:gd name="connsiteY2047" fmla="*/ 950691 h 1472936"/>
                <a:gd name="connsiteX2048" fmla="*/ 589643 w 1046631"/>
                <a:gd name="connsiteY2048" fmla="*/ 950691 h 1472936"/>
                <a:gd name="connsiteX2049" fmla="*/ 590227 w 1046631"/>
                <a:gd name="connsiteY2049" fmla="*/ 950983 h 1472936"/>
                <a:gd name="connsiteX2050" fmla="*/ 590227 w 1046631"/>
                <a:gd name="connsiteY2050" fmla="*/ 950983 h 1472936"/>
                <a:gd name="connsiteX2051" fmla="*/ 590227 w 1046631"/>
                <a:gd name="connsiteY2051" fmla="*/ 950983 h 1472936"/>
                <a:gd name="connsiteX2052" fmla="*/ 590075 w 1046631"/>
                <a:gd name="connsiteY2052" fmla="*/ 948723 h 1472936"/>
                <a:gd name="connsiteX2053" fmla="*/ 590075 w 1046631"/>
                <a:gd name="connsiteY2053" fmla="*/ 948723 h 1472936"/>
                <a:gd name="connsiteX2054" fmla="*/ 590075 w 1046631"/>
                <a:gd name="connsiteY2054" fmla="*/ 948723 h 1472936"/>
                <a:gd name="connsiteX2055" fmla="*/ 590278 w 1046631"/>
                <a:gd name="connsiteY2055" fmla="*/ 944265 h 1472936"/>
                <a:gd name="connsiteX2056" fmla="*/ 590278 w 1046631"/>
                <a:gd name="connsiteY2056" fmla="*/ 944265 h 1472936"/>
                <a:gd name="connsiteX2057" fmla="*/ 590278 w 1046631"/>
                <a:gd name="connsiteY2057" fmla="*/ 944265 h 1472936"/>
                <a:gd name="connsiteX2058" fmla="*/ 592564 w 1046631"/>
                <a:gd name="connsiteY2058" fmla="*/ 943071 h 1472936"/>
                <a:gd name="connsiteX2059" fmla="*/ 592564 w 1046631"/>
                <a:gd name="connsiteY2059" fmla="*/ 943071 h 1472936"/>
                <a:gd name="connsiteX2060" fmla="*/ 592564 w 1046631"/>
                <a:gd name="connsiteY2060" fmla="*/ 943071 h 1472936"/>
                <a:gd name="connsiteX2061" fmla="*/ 594050 w 1046631"/>
                <a:gd name="connsiteY2061" fmla="*/ 942627 h 1472936"/>
                <a:gd name="connsiteX2062" fmla="*/ 594050 w 1046631"/>
                <a:gd name="connsiteY2062" fmla="*/ 942627 h 1472936"/>
                <a:gd name="connsiteX2063" fmla="*/ 594050 w 1046631"/>
                <a:gd name="connsiteY2063" fmla="*/ 942627 h 1472936"/>
                <a:gd name="connsiteX2064" fmla="*/ 594583 w 1046631"/>
                <a:gd name="connsiteY2064" fmla="*/ 938982 h 1472936"/>
                <a:gd name="connsiteX2065" fmla="*/ 594583 w 1046631"/>
                <a:gd name="connsiteY2065" fmla="*/ 938982 h 1472936"/>
                <a:gd name="connsiteX2066" fmla="*/ 594583 w 1046631"/>
                <a:gd name="connsiteY2066" fmla="*/ 938982 h 1472936"/>
                <a:gd name="connsiteX2067" fmla="*/ 594710 w 1046631"/>
                <a:gd name="connsiteY2067" fmla="*/ 935972 h 1472936"/>
                <a:gd name="connsiteX2068" fmla="*/ 594710 w 1046631"/>
                <a:gd name="connsiteY2068" fmla="*/ 935972 h 1472936"/>
                <a:gd name="connsiteX2069" fmla="*/ 594710 w 1046631"/>
                <a:gd name="connsiteY2069" fmla="*/ 935972 h 1472936"/>
                <a:gd name="connsiteX2070" fmla="*/ 596933 w 1046631"/>
                <a:gd name="connsiteY2070" fmla="*/ 933305 h 1472936"/>
                <a:gd name="connsiteX2071" fmla="*/ 596933 w 1046631"/>
                <a:gd name="connsiteY2071" fmla="*/ 933305 h 1472936"/>
                <a:gd name="connsiteX2072" fmla="*/ 596933 w 1046631"/>
                <a:gd name="connsiteY2072" fmla="*/ 933305 h 1472936"/>
                <a:gd name="connsiteX2073" fmla="*/ 597682 w 1046631"/>
                <a:gd name="connsiteY2073" fmla="*/ 933343 h 1472936"/>
                <a:gd name="connsiteX2074" fmla="*/ 597682 w 1046631"/>
                <a:gd name="connsiteY2074" fmla="*/ 933343 h 1472936"/>
                <a:gd name="connsiteX2075" fmla="*/ 597682 w 1046631"/>
                <a:gd name="connsiteY2075" fmla="*/ 933343 h 1472936"/>
                <a:gd name="connsiteX2076" fmla="*/ 601314 w 1046631"/>
                <a:gd name="connsiteY2076" fmla="*/ 935058 h 1472936"/>
                <a:gd name="connsiteX2077" fmla="*/ 601314 w 1046631"/>
                <a:gd name="connsiteY2077" fmla="*/ 935058 h 1472936"/>
                <a:gd name="connsiteX2078" fmla="*/ 601314 w 1046631"/>
                <a:gd name="connsiteY2078" fmla="*/ 935058 h 1472936"/>
                <a:gd name="connsiteX2079" fmla="*/ 602711 w 1046631"/>
                <a:gd name="connsiteY2079" fmla="*/ 936048 h 1472936"/>
                <a:gd name="connsiteX2080" fmla="*/ 602711 w 1046631"/>
                <a:gd name="connsiteY2080" fmla="*/ 936048 h 1472936"/>
                <a:gd name="connsiteX2081" fmla="*/ 602711 w 1046631"/>
                <a:gd name="connsiteY2081" fmla="*/ 936048 h 1472936"/>
                <a:gd name="connsiteX2082" fmla="*/ 604845 w 1046631"/>
                <a:gd name="connsiteY2082" fmla="*/ 937598 h 1472936"/>
                <a:gd name="connsiteX2083" fmla="*/ 604845 w 1046631"/>
                <a:gd name="connsiteY2083" fmla="*/ 937598 h 1472936"/>
                <a:gd name="connsiteX2084" fmla="*/ 604845 w 1046631"/>
                <a:gd name="connsiteY2084" fmla="*/ 937598 h 1472936"/>
                <a:gd name="connsiteX2085" fmla="*/ 605543 w 1046631"/>
                <a:gd name="connsiteY2085" fmla="*/ 940735 h 1472936"/>
                <a:gd name="connsiteX2086" fmla="*/ 605543 w 1046631"/>
                <a:gd name="connsiteY2086" fmla="*/ 940735 h 1472936"/>
                <a:gd name="connsiteX2087" fmla="*/ 605543 w 1046631"/>
                <a:gd name="connsiteY2087" fmla="*/ 940735 h 1472936"/>
                <a:gd name="connsiteX2088" fmla="*/ 606064 w 1046631"/>
                <a:gd name="connsiteY2088" fmla="*/ 943351 h 1472936"/>
                <a:gd name="connsiteX2089" fmla="*/ 606064 w 1046631"/>
                <a:gd name="connsiteY2089" fmla="*/ 943351 h 1472936"/>
                <a:gd name="connsiteX2090" fmla="*/ 606064 w 1046631"/>
                <a:gd name="connsiteY2090" fmla="*/ 943351 h 1472936"/>
                <a:gd name="connsiteX2091" fmla="*/ 610699 w 1046631"/>
                <a:gd name="connsiteY2091" fmla="*/ 952698 h 1472936"/>
                <a:gd name="connsiteX2092" fmla="*/ 610699 w 1046631"/>
                <a:gd name="connsiteY2092" fmla="*/ 952698 h 1472936"/>
                <a:gd name="connsiteX2093" fmla="*/ 610699 w 1046631"/>
                <a:gd name="connsiteY2093" fmla="*/ 952698 h 1472936"/>
                <a:gd name="connsiteX2094" fmla="*/ 608312 w 1046631"/>
                <a:gd name="connsiteY2094" fmla="*/ 973233 h 1472936"/>
                <a:gd name="connsiteX2095" fmla="*/ 608312 w 1046631"/>
                <a:gd name="connsiteY2095" fmla="*/ 973233 h 1472936"/>
                <a:gd name="connsiteX2096" fmla="*/ 608312 w 1046631"/>
                <a:gd name="connsiteY2096" fmla="*/ 973233 h 1472936"/>
                <a:gd name="connsiteX2097" fmla="*/ 608362 w 1046631"/>
                <a:gd name="connsiteY2097" fmla="*/ 974274 h 1472936"/>
                <a:gd name="connsiteX2098" fmla="*/ 608362 w 1046631"/>
                <a:gd name="connsiteY2098" fmla="*/ 974274 h 1472936"/>
                <a:gd name="connsiteX2099" fmla="*/ 608362 w 1046631"/>
                <a:gd name="connsiteY2099" fmla="*/ 974274 h 1472936"/>
                <a:gd name="connsiteX2100" fmla="*/ 608820 w 1046631"/>
                <a:gd name="connsiteY2100" fmla="*/ 974427 h 1472936"/>
                <a:gd name="connsiteX2101" fmla="*/ 608820 w 1046631"/>
                <a:gd name="connsiteY2101" fmla="*/ 974427 h 1472936"/>
                <a:gd name="connsiteX2102" fmla="*/ 608820 w 1046631"/>
                <a:gd name="connsiteY2102" fmla="*/ 974427 h 1472936"/>
                <a:gd name="connsiteX2103" fmla="*/ 609759 w 1046631"/>
                <a:gd name="connsiteY2103" fmla="*/ 974947 h 1472936"/>
                <a:gd name="connsiteX2104" fmla="*/ 609759 w 1046631"/>
                <a:gd name="connsiteY2104" fmla="*/ 974947 h 1472936"/>
                <a:gd name="connsiteX2105" fmla="*/ 609759 w 1046631"/>
                <a:gd name="connsiteY2105" fmla="*/ 974947 h 1472936"/>
                <a:gd name="connsiteX2106" fmla="*/ 609239 w 1046631"/>
                <a:gd name="connsiteY2106" fmla="*/ 977462 h 1472936"/>
                <a:gd name="connsiteX2107" fmla="*/ 609239 w 1046631"/>
                <a:gd name="connsiteY2107" fmla="*/ 977462 h 1472936"/>
                <a:gd name="connsiteX2108" fmla="*/ 609239 w 1046631"/>
                <a:gd name="connsiteY2108" fmla="*/ 977462 h 1472936"/>
                <a:gd name="connsiteX2109" fmla="*/ 606546 w 1046631"/>
                <a:gd name="connsiteY2109" fmla="*/ 991089 h 1472936"/>
                <a:gd name="connsiteX2110" fmla="*/ 606546 w 1046631"/>
                <a:gd name="connsiteY2110" fmla="*/ 991089 h 1472936"/>
                <a:gd name="connsiteX2111" fmla="*/ 606546 w 1046631"/>
                <a:gd name="connsiteY2111" fmla="*/ 991089 h 1472936"/>
                <a:gd name="connsiteX2112" fmla="*/ 613798 w 1046631"/>
                <a:gd name="connsiteY2112" fmla="*/ 1011853 h 1472936"/>
                <a:gd name="connsiteX2113" fmla="*/ 613798 w 1046631"/>
                <a:gd name="connsiteY2113" fmla="*/ 1011853 h 1472936"/>
                <a:gd name="connsiteX2114" fmla="*/ 613798 w 1046631"/>
                <a:gd name="connsiteY2114" fmla="*/ 1011853 h 1472936"/>
                <a:gd name="connsiteX2115" fmla="*/ 633965 w 1046631"/>
                <a:gd name="connsiteY2115" fmla="*/ 1026242 h 1472936"/>
                <a:gd name="connsiteX2116" fmla="*/ 633965 w 1046631"/>
                <a:gd name="connsiteY2116" fmla="*/ 1026242 h 1472936"/>
                <a:gd name="connsiteX2117" fmla="*/ 633965 w 1046631"/>
                <a:gd name="connsiteY2117" fmla="*/ 1026242 h 1472936"/>
                <a:gd name="connsiteX2118" fmla="*/ 638499 w 1046631"/>
                <a:gd name="connsiteY2118" fmla="*/ 1030851 h 1472936"/>
                <a:gd name="connsiteX2119" fmla="*/ 638499 w 1046631"/>
                <a:gd name="connsiteY2119" fmla="*/ 1030851 h 1472936"/>
                <a:gd name="connsiteX2120" fmla="*/ 638499 w 1046631"/>
                <a:gd name="connsiteY2120" fmla="*/ 1030851 h 1472936"/>
                <a:gd name="connsiteX2121" fmla="*/ 642385 w 1046631"/>
                <a:gd name="connsiteY2121" fmla="*/ 1034623 h 1472936"/>
                <a:gd name="connsiteX2122" fmla="*/ 642385 w 1046631"/>
                <a:gd name="connsiteY2122" fmla="*/ 1034623 h 1472936"/>
                <a:gd name="connsiteX2123" fmla="*/ 642385 w 1046631"/>
                <a:gd name="connsiteY2123" fmla="*/ 1034623 h 1472936"/>
                <a:gd name="connsiteX2124" fmla="*/ 646817 w 1046631"/>
                <a:gd name="connsiteY2124" fmla="*/ 1035169 h 1472936"/>
                <a:gd name="connsiteX2125" fmla="*/ 646817 w 1046631"/>
                <a:gd name="connsiteY2125" fmla="*/ 1035169 h 1472936"/>
                <a:gd name="connsiteX2126" fmla="*/ 646817 w 1046631"/>
                <a:gd name="connsiteY2126" fmla="*/ 1035169 h 1472936"/>
                <a:gd name="connsiteX2127" fmla="*/ 650182 w 1046631"/>
                <a:gd name="connsiteY2127" fmla="*/ 1035944 h 1472936"/>
                <a:gd name="connsiteX2128" fmla="*/ 650182 w 1046631"/>
                <a:gd name="connsiteY2128" fmla="*/ 1035944 h 1472936"/>
                <a:gd name="connsiteX2129" fmla="*/ 650182 w 1046631"/>
                <a:gd name="connsiteY2129" fmla="*/ 1035944 h 1472936"/>
                <a:gd name="connsiteX2130" fmla="*/ 652265 w 1046631"/>
                <a:gd name="connsiteY2130" fmla="*/ 1038471 h 1472936"/>
                <a:gd name="connsiteX2131" fmla="*/ 652265 w 1046631"/>
                <a:gd name="connsiteY2131" fmla="*/ 1038471 h 1472936"/>
                <a:gd name="connsiteX2132" fmla="*/ 652265 w 1046631"/>
                <a:gd name="connsiteY2132" fmla="*/ 1038471 h 1472936"/>
                <a:gd name="connsiteX2133" fmla="*/ 658133 w 1046631"/>
                <a:gd name="connsiteY2133" fmla="*/ 1044174 h 1472936"/>
                <a:gd name="connsiteX2134" fmla="*/ 658133 w 1046631"/>
                <a:gd name="connsiteY2134" fmla="*/ 1044174 h 1472936"/>
                <a:gd name="connsiteX2135" fmla="*/ 658133 w 1046631"/>
                <a:gd name="connsiteY2135" fmla="*/ 1044174 h 1472936"/>
                <a:gd name="connsiteX2136" fmla="*/ 663009 w 1046631"/>
                <a:gd name="connsiteY2136" fmla="*/ 1044783 h 1472936"/>
                <a:gd name="connsiteX2137" fmla="*/ 663009 w 1046631"/>
                <a:gd name="connsiteY2137" fmla="*/ 1044783 h 1472936"/>
                <a:gd name="connsiteX2138" fmla="*/ 663009 w 1046631"/>
                <a:gd name="connsiteY2138" fmla="*/ 1044783 h 1472936"/>
                <a:gd name="connsiteX2139" fmla="*/ 666502 w 1046631"/>
                <a:gd name="connsiteY2139" fmla="*/ 1045253 h 1472936"/>
                <a:gd name="connsiteX2140" fmla="*/ 666502 w 1046631"/>
                <a:gd name="connsiteY2140" fmla="*/ 1045253 h 1472936"/>
                <a:gd name="connsiteX2141" fmla="*/ 666502 w 1046631"/>
                <a:gd name="connsiteY2141" fmla="*/ 1045253 h 1472936"/>
                <a:gd name="connsiteX2142" fmla="*/ 667822 w 1046631"/>
                <a:gd name="connsiteY2142" fmla="*/ 1048390 h 1472936"/>
                <a:gd name="connsiteX2143" fmla="*/ 667822 w 1046631"/>
                <a:gd name="connsiteY2143" fmla="*/ 1048390 h 1472936"/>
                <a:gd name="connsiteX2144" fmla="*/ 667822 w 1046631"/>
                <a:gd name="connsiteY2144" fmla="*/ 1048390 h 1472936"/>
                <a:gd name="connsiteX2145" fmla="*/ 667315 w 1046631"/>
                <a:gd name="connsiteY2145" fmla="*/ 1049355 h 1472936"/>
                <a:gd name="connsiteX2146" fmla="*/ 667315 w 1046631"/>
                <a:gd name="connsiteY2146" fmla="*/ 1049355 h 1472936"/>
                <a:gd name="connsiteX2147" fmla="*/ 667315 w 1046631"/>
                <a:gd name="connsiteY2147" fmla="*/ 1049355 h 1472936"/>
                <a:gd name="connsiteX2148" fmla="*/ 668229 w 1046631"/>
                <a:gd name="connsiteY2148" fmla="*/ 1050345 h 1472936"/>
                <a:gd name="connsiteX2149" fmla="*/ 668229 w 1046631"/>
                <a:gd name="connsiteY2149" fmla="*/ 1050345 h 1472936"/>
                <a:gd name="connsiteX2150" fmla="*/ 668229 w 1046631"/>
                <a:gd name="connsiteY2150" fmla="*/ 1050345 h 1472936"/>
                <a:gd name="connsiteX2151" fmla="*/ 669765 w 1046631"/>
                <a:gd name="connsiteY2151" fmla="*/ 1051387 h 1472936"/>
                <a:gd name="connsiteX2152" fmla="*/ 669765 w 1046631"/>
                <a:gd name="connsiteY2152" fmla="*/ 1051387 h 1472936"/>
                <a:gd name="connsiteX2153" fmla="*/ 669765 w 1046631"/>
                <a:gd name="connsiteY2153" fmla="*/ 1051387 h 1472936"/>
                <a:gd name="connsiteX2154" fmla="*/ 670540 w 1046631"/>
                <a:gd name="connsiteY2154" fmla="*/ 1051984 h 1472936"/>
                <a:gd name="connsiteX2155" fmla="*/ 670540 w 1046631"/>
                <a:gd name="connsiteY2155" fmla="*/ 1051984 h 1472936"/>
                <a:gd name="connsiteX2156" fmla="*/ 670540 w 1046631"/>
                <a:gd name="connsiteY2156" fmla="*/ 1051984 h 1472936"/>
                <a:gd name="connsiteX2157" fmla="*/ 670489 w 1046631"/>
                <a:gd name="connsiteY2157" fmla="*/ 1052835 h 1472936"/>
                <a:gd name="connsiteX2158" fmla="*/ 670489 w 1046631"/>
                <a:gd name="connsiteY2158" fmla="*/ 1052835 h 1472936"/>
                <a:gd name="connsiteX2159" fmla="*/ 670489 w 1046631"/>
                <a:gd name="connsiteY2159" fmla="*/ 1052835 h 1472936"/>
                <a:gd name="connsiteX2160" fmla="*/ 674007 w 1046631"/>
                <a:gd name="connsiteY2160" fmla="*/ 1052809 h 1472936"/>
                <a:gd name="connsiteX2161" fmla="*/ 674007 w 1046631"/>
                <a:gd name="connsiteY2161" fmla="*/ 1052809 h 1472936"/>
                <a:gd name="connsiteX2162" fmla="*/ 674007 w 1046631"/>
                <a:gd name="connsiteY2162" fmla="*/ 1052809 h 1472936"/>
                <a:gd name="connsiteX2163" fmla="*/ 678541 w 1046631"/>
                <a:gd name="connsiteY2163" fmla="*/ 1058143 h 1472936"/>
                <a:gd name="connsiteX2164" fmla="*/ 678541 w 1046631"/>
                <a:gd name="connsiteY2164" fmla="*/ 1058143 h 1472936"/>
                <a:gd name="connsiteX2165" fmla="*/ 678541 w 1046631"/>
                <a:gd name="connsiteY2165" fmla="*/ 1058143 h 1472936"/>
                <a:gd name="connsiteX2166" fmla="*/ 677144 w 1046631"/>
                <a:gd name="connsiteY2166" fmla="*/ 1060594 h 1472936"/>
                <a:gd name="connsiteX2167" fmla="*/ 677144 w 1046631"/>
                <a:gd name="connsiteY2167" fmla="*/ 1060594 h 1472936"/>
                <a:gd name="connsiteX2168" fmla="*/ 677144 w 1046631"/>
                <a:gd name="connsiteY2168" fmla="*/ 1060594 h 1472936"/>
                <a:gd name="connsiteX2169" fmla="*/ 676217 w 1046631"/>
                <a:gd name="connsiteY2169" fmla="*/ 1061216 h 1472936"/>
                <a:gd name="connsiteX2170" fmla="*/ 676217 w 1046631"/>
                <a:gd name="connsiteY2170" fmla="*/ 1061216 h 1472936"/>
                <a:gd name="connsiteX2171" fmla="*/ 676217 w 1046631"/>
                <a:gd name="connsiteY2171" fmla="*/ 1061216 h 1472936"/>
                <a:gd name="connsiteX2172" fmla="*/ 674807 w 1046631"/>
                <a:gd name="connsiteY2172" fmla="*/ 1062004 h 1472936"/>
                <a:gd name="connsiteX2173" fmla="*/ 674807 w 1046631"/>
                <a:gd name="connsiteY2173" fmla="*/ 1062004 h 1472936"/>
                <a:gd name="connsiteX2174" fmla="*/ 674807 w 1046631"/>
                <a:gd name="connsiteY2174" fmla="*/ 1062004 h 1472936"/>
                <a:gd name="connsiteX2175" fmla="*/ 674718 w 1046631"/>
                <a:gd name="connsiteY2175" fmla="*/ 1062042 h 1472936"/>
                <a:gd name="connsiteX2176" fmla="*/ 674718 w 1046631"/>
                <a:gd name="connsiteY2176" fmla="*/ 1062042 h 1472936"/>
                <a:gd name="connsiteX2177" fmla="*/ 674718 w 1046631"/>
                <a:gd name="connsiteY2177" fmla="*/ 1062042 h 1472936"/>
                <a:gd name="connsiteX2178" fmla="*/ 675303 w 1046631"/>
                <a:gd name="connsiteY2178" fmla="*/ 1062486 h 1472936"/>
                <a:gd name="connsiteX2179" fmla="*/ 675303 w 1046631"/>
                <a:gd name="connsiteY2179" fmla="*/ 1062486 h 1472936"/>
                <a:gd name="connsiteX2180" fmla="*/ 675303 w 1046631"/>
                <a:gd name="connsiteY2180" fmla="*/ 1062486 h 1472936"/>
                <a:gd name="connsiteX2181" fmla="*/ 677271 w 1046631"/>
                <a:gd name="connsiteY2181" fmla="*/ 1063490 h 1472936"/>
                <a:gd name="connsiteX2182" fmla="*/ 677271 w 1046631"/>
                <a:gd name="connsiteY2182" fmla="*/ 1063490 h 1472936"/>
                <a:gd name="connsiteX2183" fmla="*/ 677271 w 1046631"/>
                <a:gd name="connsiteY2183" fmla="*/ 1063490 h 1472936"/>
                <a:gd name="connsiteX2184" fmla="*/ 678719 w 1046631"/>
                <a:gd name="connsiteY2184" fmla="*/ 1064150 h 1472936"/>
                <a:gd name="connsiteX2185" fmla="*/ 678719 w 1046631"/>
                <a:gd name="connsiteY2185" fmla="*/ 1064150 h 1472936"/>
                <a:gd name="connsiteX2186" fmla="*/ 678719 w 1046631"/>
                <a:gd name="connsiteY2186" fmla="*/ 1064150 h 1472936"/>
                <a:gd name="connsiteX2187" fmla="*/ 679722 w 1046631"/>
                <a:gd name="connsiteY2187" fmla="*/ 1064480 h 1472936"/>
                <a:gd name="connsiteX2188" fmla="*/ 679722 w 1046631"/>
                <a:gd name="connsiteY2188" fmla="*/ 1064480 h 1472936"/>
                <a:gd name="connsiteX2189" fmla="*/ 679722 w 1046631"/>
                <a:gd name="connsiteY2189" fmla="*/ 1064480 h 1472936"/>
                <a:gd name="connsiteX2190" fmla="*/ 680751 w 1046631"/>
                <a:gd name="connsiteY2190" fmla="*/ 1066868 h 1472936"/>
                <a:gd name="connsiteX2191" fmla="*/ 680751 w 1046631"/>
                <a:gd name="connsiteY2191" fmla="*/ 1066868 h 1472936"/>
                <a:gd name="connsiteX2192" fmla="*/ 680751 w 1046631"/>
                <a:gd name="connsiteY2192" fmla="*/ 1066868 h 1472936"/>
                <a:gd name="connsiteX2193" fmla="*/ 680738 w 1046631"/>
                <a:gd name="connsiteY2193" fmla="*/ 1068468 h 1472936"/>
                <a:gd name="connsiteX2194" fmla="*/ 680738 w 1046631"/>
                <a:gd name="connsiteY2194" fmla="*/ 1068468 h 1472936"/>
                <a:gd name="connsiteX2195" fmla="*/ 680738 w 1046631"/>
                <a:gd name="connsiteY2195" fmla="*/ 1068468 h 1472936"/>
                <a:gd name="connsiteX2196" fmla="*/ 680459 w 1046631"/>
                <a:gd name="connsiteY2196" fmla="*/ 1069992 h 1472936"/>
                <a:gd name="connsiteX2197" fmla="*/ 680459 w 1046631"/>
                <a:gd name="connsiteY2197" fmla="*/ 1069992 h 1472936"/>
                <a:gd name="connsiteX2198" fmla="*/ 680459 w 1046631"/>
                <a:gd name="connsiteY2198" fmla="*/ 1069992 h 1472936"/>
                <a:gd name="connsiteX2199" fmla="*/ 680560 w 1046631"/>
                <a:gd name="connsiteY2199" fmla="*/ 1071287 h 1472936"/>
                <a:gd name="connsiteX2200" fmla="*/ 680560 w 1046631"/>
                <a:gd name="connsiteY2200" fmla="*/ 1071287 h 1472936"/>
                <a:gd name="connsiteX2201" fmla="*/ 680560 w 1046631"/>
                <a:gd name="connsiteY2201" fmla="*/ 1071287 h 1472936"/>
                <a:gd name="connsiteX2202" fmla="*/ 680624 w 1046631"/>
                <a:gd name="connsiteY2202" fmla="*/ 1072278 h 1472936"/>
                <a:gd name="connsiteX2203" fmla="*/ 680624 w 1046631"/>
                <a:gd name="connsiteY2203" fmla="*/ 1072278 h 1472936"/>
                <a:gd name="connsiteX2204" fmla="*/ 680624 w 1046631"/>
                <a:gd name="connsiteY2204" fmla="*/ 1072278 h 1472936"/>
                <a:gd name="connsiteX2205" fmla="*/ 679125 w 1046631"/>
                <a:gd name="connsiteY2205" fmla="*/ 1072824 h 1472936"/>
                <a:gd name="connsiteX2206" fmla="*/ 679125 w 1046631"/>
                <a:gd name="connsiteY2206" fmla="*/ 1072824 h 1472936"/>
                <a:gd name="connsiteX2207" fmla="*/ 679125 w 1046631"/>
                <a:gd name="connsiteY2207" fmla="*/ 1072824 h 1472936"/>
                <a:gd name="connsiteX2208" fmla="*/ 676915 w 1046631"/>
                <a:gd name="connsiteY2208" fmla="*/ 1072303 h 1472936"/>
                <a:gd name="connsiteX2209" fmla="*/ 676915 w 1046631"/>
                <a:gd name="connsiteY2209" fmla="*/ 1072303 h 1472936"/>
                <a:gd name="connsiteX2210" fmla="*/ 676915 w 1046631"/>
                <a:gd name="connsiteY2210" fmla="*/ 1072303 h 1472936"/>
                <a:gd name="connsiteX2211" fmla="*/ 676814 w 1046631"/>
                <a:gd name="connsiteY2211" fmla="*/ 1072202 h 1472936"/>
                <a:gd name="connsiteX2212" fmla="*/ 676814 w 1046631"/>
                <a:gd name="connsiteY2212" fmla="*/ 1072202 h 1472936"/>
                <a:gd name="connsiteX2213" fmla="*/ 676814 w 1046631"/>
                <a:gd name="connsiteY2213" fmla="*/ 1072202 h 1472936"/>
                <a:gd name="connsiteX2214" fmla="*/ 676382 w 1046631"/>
                <a:gd name="connsiteY2214" fmla="*/ 1072621 h 1472936"/>
                <a:gd name="connsiteX2215" fmla="*/ 676382 w 1046631"/>
                <a:gd name="connsiteY2215" fmla="*/ 1072621 h 1472936"/>
                <a:gd name="connsiteX2216" fmla="*/ 676382 w 1046631"/>
                <a:gd name="connsiteY2216" fmla="*/ 1072621 h 1472936"/>
                <a:gd name="connsiteX2217" fmla="*/ 675518 w 1046631"/>
                <a:gd name="connsiteY2217" fmla="*/ 1073586 h 1472936"/>
                <a:gd name="connsiteX2218" fmla="*/ 675518 w 1046631"/>
                <a:gd name="connsiteY2218" fmla="*/ 1073586 h 1472936"/>
                <a:gd name="connsiteX2219" fmla="*/ 675518 w 1046631"/>
                <a:gd name="connsiteY2219" fmla="*/ 1073586 h 1472936"/>
                <a:gd name="connsiteX2220" fmla="*/ 675150 w 1046631"/>
                <a:gd name="connsiteY2220" fmla="*/ 1074767 h 1472936"/>
                <a:gd name="connsiteX2221" fmla="*/ 675150 w 1046631"/>
                <a:gd name="connsiteY2221" fmla="*/ 1074767 h 1472936"/>
                <a:gd name="connsiteX2222" fmla="*/ 675150 w 1046631"/>
                <a:gd name="connsiteY2222" fmla="*/ 1074767 h 1472936"/>
                <a:gd name="connsiteX2223" fmla="*/ 675937 w 1046631"/>
                <a:gd name="connsiteY2223" fmla="*/ 1075326 h 1472936"/>
                <a:gd name="connsiteX2224" fmla="*/ 675937 w 1046631"/>
                <a:gd name="connsiteY2224" fmla="*/ 1075326 h 1472936"/>
                <a:gd name="connsiteX2225" fmla="*/ 675937 w 1046631"/>
                <a:gd name="connsiteY2225" fmla="*/ 1075326 h 1472936"/>
                <a:gd name="connsiteX2226" fmla="*/ 677411 w 1046631"/>
                <a:gd name="connsiteY2226" fmla="*/ 1075694 h 1472936"/>
                <a:gd name="connsiteX2227" fmla="*/ 677411 w 1046631"/>
                <a:gd name="connsiteY2227" fmla="*/ 1075694 h 1472936"/>
                <a:gd name="connsiteX2228" fmla="*/ 677411 w 1046631"/>
                <a:gd name="connsiteY2228" fmla="*/ 1075694 h 1472936"/>
                <a:gd name="connsiteX2229" fmla="*/ 678287 w 1046631"/>
                <a:gd name="connsiteY2229" fmla="*/ 1076024 h 1472936"/>
                <a:gd name="connsiteX2230" fmla="*/ 678287 w 1046631"/>
                <a:gd name="connsiteY2230" fmla="*/ 1076024 h 1472936"/>
                <a:gd name="connsiteX2231" fmla="*/ 678287 w 1046631"/>
                <a:gd name="connsiteY2231" fmla="*/ 1076024 h 1472936"/>
                <a:gd name="connsiteX2232" fmla="*/ 679951 w 1046631"/>
                <a:gd name="connsiteY2232" fmla="*/ 1077828 h 1472936"/>
                <a:gd name="connsiteX2233" fmla="*/ 679951 w 1046631"/>
                <a:gd name="connsiteY2233" fmla="*/ 1077828 h 1472936"/>
                <a:gd name="connsiteX2234" fmla="*/ 679938 w 1046631"/>
                <a:gd name="connsiteY2234" fmla="*/ 1078132 h 1472936"/>
                <a:gd name="connsiteX2235" fmla="*/ 679938 w 1046631"/>
                <a:gd name="connsiteY2235" fmla="*/ 1078132 h 1472936"/>
                <a:gd name="connsiteX2236" fmla="*/ 679938 w 1046631"/>
                <a:gd name="connsiteY2236" fmla="*/ 1078132 h 1472936"/>
                <a:gd name="connsiteX2237" fmla="*/ 679582 w 1046631"/>
                <a:gd name="connsiteY2237" fmla="*/ 1079123 h 1472936"/>
                <a:gd name="connsiteX2238" fmla="*/ 679582 w 1046631"/>
                <a:gd name="connsiteY2238" fmla="*/ 1079123 h 1472936"/>
                <a:gd name="connsiteX2239" fmla="*/ 679582 w 1046631"/>
                <a:gd name="connsiteY2239" fmla="*/ 1079123 h 1472936"/>
                <a:gd name="connsiteX2240" fmla="*/ 678998 w 1046631"/>
                <a:gd name="connsiteY2240" fmla="*/ 1080075 h 1472936"/>
                <a:gd name="connsiteX2241" fmla="*/ 678998 w 1046631"/>
                <a:gd name="connsiteY2241" fmla="*/ 1080075 h 1472936"/>
                <a:gd name="connsiteX2242" fmla="*/ 678998 w 1046631"/>
                <a:gd name="connsiteY2242" fmla="*/ 1080075 h 1472936"/>
                <a:gd name="connsiteX2243" fmla="*/ 678592 w 1046631"/>
                <a:gd name="connsiteY2243" fmla="*/ 1080863 h 1472936"/>
                <a:gd name="connsiteX2244" fmla="*/ 678592 w 1046631"/>
                <a:gd name="connsiteY2244" fmla="*/ 1080863 h 1472936"/>
                <a:gd name="connsiteX2245" fmla="*/ 678592 w 1046631"/>
                <a:gd name="connsiteY2245" fmla="*/ 1080863 h 1472936"/>
                <a:gd name="connsiteX2246" fmla="*/ 678833 w 1046631"/>
                <a:gd name="connsiteY2246" fmla="*/ 1081003 h 1472936"/>
                <a:gd name="connsiteX2247" fmla="*/ 678833 w 1046631"/>
                <a:gd name="connsiteY2247" fmla="*/ 1081003 h 1472936"/>
                <a:gd name="connsiteX2248" fmla="*/ 678833 w 1046631"/>
                <a:gd name="connsiteY2248" fmla="*/ 1081003 h 1472936"/>
                <a:gd name="connsiteX2249" fmla="*/ 679963 w 1046631"/>
                <a:gd name="connsiteY2249" fmla="*/ 1081904 h 1472936"/>
                <a:gd name="connsiteX2250" fmla="*/ 679963 w 1046631"/>
                <a:gd name="connsiteY2250" fmla="*/ 1081904 h 1472936"/>
                <a:gd name="connsiteX2251" fmla="*/ 679963 w 1046631"/>
                <a:gd name="connsiteY2251" fmla="*/ 1081904 h 1472936"/>
                <a:gd name="connsiteX2252" fmla="*/ 681017 w 1046631"/>
                <a:gd name="connsiteY2252" fmla="*/ 1082717 h 1472936"/>
                <a:gd name="connsiteX2253" fmla="*/ 681017 w 1046631"/>
                <a:gd name="connsiteY2253" fmla="*/ 1082717 h 1472936"/>
                <a:gd name="connsiteX2254" fmla="*/ 681017 w 1046631"/>
                <a:gd name="connsiteY2254" fmla="*/ 1082717 h 1472936"/>
                <a:gd name="connsiteX2255" fmla="*/ 681525 w 1046631"/>
                <a:gd name="connsiteY2255" fmla="*/ 1084838 h 1472936"/>
                <a:gd name="connsiteX2256" fmla="*/ 681525 w 1046631"/>
                <a:gd name="connsiteY2256" fmla="*/ 1084838 h 1472936"/>
                <a:gd name="connsiteX2257" fmla="*/ 681525 w 1046631"/>
                <a:gd name="connsiteY2257" fmla="*/ 1084838 h 1472936"/>
                <a:gd name="connsiteX2258" fmla="*/ 680776 w 1046631"/>
                <a:gd name="connsiteY2258" fmla="*/ 1086082 h 1472936"/>
                <a:gd name="connsiteX2259" fmla="*/ 680776 w 1046631"/>
                <a:gd name="connsiteY2259" fmla="*/ 1086082 h 1472936"/>
                <a:gd name="connsiteX2260" fmla="*/ 680776 w 1046631"/>
                <a:gd name="connsiteY2260" fmla="*/ 1086082 h 1472936"/>
                <a:gd name="connsiteX2261" fmla="*/ 680827 w 1046631"/>
                <a:gd name="connsiteY2261" fmla="*/ 1087454 h 1472936"/>
                <a:gd name="connsiteX2262" fmla="*/ 680827 w 1046631"/>
                <a:gd name="connsiteY2262" fmla="*/ 1087454 h 1472936"/>
                <a:gd name="connsiteX2263" fmla="*/ 680827 w 1046631"/>
                <a:gd name="connsiteY2263" fmla="*/ 1087454 h 1472936"/>
                <a:gd name="connsiteX2264" fmla="*/ 681094 w 1046631"/>
                <a:gd name="connsiteY2264" fmla="*/ 1088305 h 1472936"/>
                <a:gd name="connsiteX2265" fmla="*/ 681094 w 1046631"/>
                <a:gd name="connsiteY2265" fmla="*/ 1088305 h 1472936"/>
                <a:gd name="connsiteX2266" fmla="*/ 681094 w 1046631"/>
                <a:gd name="connsiteY2266" fmla="*/ 1088305 h 1472936"/>
                <a:gd name="connsiteX2267" fmla="*/ 681627 w 1046631"/>
                <a:gd name="connsiteY2267" fmla="*/ 1089194 h 1472936"/>
                <a:gd name="connsiteX2268" fmla="*/ 681627 w 1046631"/>
                <a:gd name="connsiteY2268" fmla="*/ 1089194 h 1472936"/>
                <a:gd name="connsiteX2269" fmla="*/ 681627 w 1046631"/>
                <a:gd name="connsiteY2269" fmla="*/ 1089194 h 1472936"/>
                <a:gd name="connsiteX2270" fmla="*/ 681678 w 1046631"/>
                <a:gd name="connsiteY2270" fmla="*/ 1089981 h 1472936"/>
                <a:gd name="connsiteX2271" fmla="*/ 681678 w 1046631"/>
                <a:gd name="connsiteY2271" fmla="*/ 1089981 h 1472936"/>
                <a:gd name="connsiteX2272" fmla="*/ 681678 w 1046631"/>
                <a:gd name="connsiteY2272" fmla="*/ 1089981 h 1472936"/>
                <a:gd name="connsiteX2273" fmla="*/ 682135 w 1046631"/>
                <a:gd name="connsiteY2273" fmla="*/ 1091594 h 1472936"/>
                <a:gd name="connsiteX2274" fmla="*/ 682135 w 1046631"/>
                <a:gd name="connsiteY2274" fmla="*/ 1091594 h 1472936"/>
                <a:gd name="connsiteX2275" fmla="*/ 682135 w 1046631"/>
                <a:gd name="connsiteY2275" fmla="*/ 1091594 h 1472936"/>
                <a:gd name="connsiteX2276" fmla="*/ 682998 w 1046631"/>
                <a:gd name="connsiteY2276" fmla="*/ 1093651 h 1472936"/>
                <a:gd name="connsiteX2277" fmla="*/ 682998 w 1046631"/>
                <a:gd name="connsiteY2277" fmla="*/ 1093651 h 1472936"/>
                <a:gd name="connsiteX2278" fmla="*/ 682998 w 1046631"/>
                <a:gd name="connsiteY2278" fmla="*/ 1093651 h 1472936"/>
                <a:gd name="connsiteX2279" fmla="*/ 683799 w 1046631"/>
                <a:gd name="connsiteY2279" fmla="*/ 1095340 h 1472936"/>
                <a:gd name="connsiteX2280" fmla="*/ 683799 w 1046631"/>
                <a:gd name="connsiteY2280" fmla="*/ 1095340 h 1472936"/>
                <a:gd name="connsiteX2281" fmla="*/ 683799 w 1046631"/>
                <a:gd name="connsiteY2281" fmla="*/ 1095340 h 1472936"/>
                <a:gd name="connsiteX2282" fmla="*/ 684192 w 1046631"/>
                <a:gd name="connsiteY2282" fmla="*/ 1096268 h 1472936"/>
                <a:gd name="connsiteX2283" fmla="*/ 684192 w 1046631"/>
                <a:gd name="connsiteY2283" fmla="*/ 1096268 h 1472936"/>
                <a:gd name="connsiteX2284" fmla="*/ 684192 w 1046631"/>
                <a:gd name="connsiteY2284" fmla="*/ 1096268 h 1472936"/>
                <a:gd name="connsiteX2285" fmla="*/ 686720 w 1046631"/>
                <a:gd name="connsiteY2285" fmla="*/ 1099823 h 1472936"/>
                <a:gd name="connsiteX2286" fmla="*/ 686720 w 1046631"/>
                <a:gd name="connsiteY2286" fmla="*/ 1099823 h 1472936"/>
                <a:gd name="connsiteX2287" fmla="*/ 686720 w 1046631"/>
                <a:gd name="connsiteY2287" fmla="*/ 1099823 h 1472936"/>
                <a:gd name="connsiteX2288" fmla="*/ 689323 w 1046631"/>
                <a:gd name="connsiteY2288" fmla="*/ 1100979 h 1472936"/>
                <a:gd name="connsiteX2289" fmla="*/ 689323 w 1046631"/>
                <a:gd name="connsiteY2289" fmla="*/ 1100979 h 1472936"/>
                <a:gd name="connsiteX2290" fmla="*/ 689323 w 1046631"/>
                <a:gd name="connsiteY2290" fmla="*/ 1100979 h 1472936"/>
                <a:gd name="connsiteX2291" fmla="*/ 689069 w 1046631"/>
                <a:gd name="connsiteY2291" fmla="*/ 1100547 h 1472936"/>
                <a:gd name="connsiteX2292" fmla="*/ 689069 w 1046631"/>
                <a:gd name="connsiteY2292" fmla="*/ 1100547 h 1472936"/>
                <a:gd name="connsiteX2293" fmla="*/ 689069 w 1046631"/>
                <a:gd name="connsiteY2293" fmla="*/ 1100547 h 1472936"/>
                <a:gd name="connsiteX2294" fmla="*/ 686631 w 1046631"/>
                <a:gd name="connsiteY2294" fmla="*/ 1098134 h 1472936"/>
                <a:gd name="connsiteX2295" fmla="*/ 686631 w 1046631"/>
                <a:gd name="connsiteY2295" fmla="*/ 1098134 h 1472936"/>
                <a:gd name="connsiteX2296" fmla="*/ 686631 w 1046631"/>
                <a:gd name="connsiteY2296" fmla="*/ 1098134 h 1472936"/>
                <a:gd name="connsiteX2297" fmla="*/ 683976 w 1046631"/>
                <a:gd name="connsiteY2297" fmla="*/ 1095214 h 1472936"/>
                <a:gd name="connsiteX2298" fmla="*/ 683976 w 1046631"/>
                <a:gd name="connsiteY2298" fmla="*/ 1095214 h 1472936"/>
                <a:gd name="connsiteX2299" fmla="*/ 683976 w 1046631"/>
                <a:gd name="connsiteY2299" fmla="*/ 1095214 h 1472936"/>
                <a:gd name="connsiteX2300" fmla="*/ 683049 w 1046631"/>
                <a:gd name="connsiteY2300" fmla="*/ 1090400 h 1472936"/>
                <a:gd name="connsiteX2301" fmla="*/ 683049 w 1046631"/>
                <a:gd name="connsiteY2301" fmla="*/ 1090400 h 1472936"/>
                <a:gd name="connsiteX2302" fmla="*/ 683049 w 1046631"/>
                <a:gd name="connsiteY2302" fmla="*/ 1090400 h 1472936"/>
                <a:gd name="connsiteX2303" fmla="*/ 683062 w 1046631"/>
                <a:gd name="connsiteY2303" fmla="*/ 1088775 h 1472936"/>
                <a:gd name="connsiteX2304" fmla="*/ 683062 w 1046631"/>
                <a:gd name="connsiteY2304" fmla="*/ 1088775 h 1472936"/>
                <a:gd name="connsiteX2305" fmla="*/ 683062 w 1046631"/>
                <a:gd name="connsiteY2305" fmla="*/ 1088775 h 1472936"/>
                <a:gd name="connsiteX2306" fmla="*/ 683329 w 1046631"/>
                <a:gd name="connsiteY2306" fmla="*/ 1085790 h 1472936"/>
                <a:gd name="connsiteX2307" fmla="*/ 683329 w 1046631"/>
                <a:gd name="connsiteY2307" fmla="*/ 1085790 h 1472936"/>
                <a:gd name="connsiteX2308" fmla="*/ 683329 w 1046631"/>
                <a:gd name="connsiteY2308" fmla="*/ 1085790 h 1472936"/>
                <a:gd name="connsiteX2309" fmla="*/ 683240 w 1046631"/>
                <a:gd name="connsiteY2309" fmla="*/ 1083631 h 1472936"/>
                <a:gd name="connsiteX2310" fmla="*/ 683240 w 1046631"/>
                <a:gd name="connsiteY2310" fmla="*/ 1083631 h 1472936"/>
                <a:gd name="connsiteX2311" fmla="*/ 683240 w 1046631"/>
                <a:gd name="connsiteY2311" fmla="*/ 1083631 h 1472936"/>
                <a:gd name="connsiteX2312" fmla="*/ 683316 w 1046631"/>
                <a:gd name="connsiteY2312" fmla="*/ 1082323 h 1472936"/>
                <a:gd name="connsiteX2313" fmla="*/ 683316 w 1046631"/>
                <a:gd name="connsiteY2313" fmla="*/ 1082323 h 1472936"/>
                <a:gd name="connsiteX2314" fmla="*/ 683316 w 1046631"/>
                <a:gd name="connsiteY2314" fmla="*/ 1082323 h 1472936"/>
                <a:gd name="connsiteX2315" fmla="*/ 684281 w 1046631"/>
                <a:gd name="connsiteY2315" fmla="*/ 1082145 h 1472936"/>
                <a:gd name="connsiteX2316" fmla="*/ 684281 w 1046631"/>
                <a:gd name="connsiteY2316" fmla="*/ 1082145 h 1472936"/>
                <a:gd name="connsiteX2317" fmla="*/ 684281 w 1046631"/>
                <a:gd name="connsiteY2317" fmla="*/ 1082145 h 1472936"/>
                <a:gd name="connsiteX2318" fmla="*/ 684357 w 1046631"/>
                <a:gd name="connsiteY2318" fmla="*/ 1082171 h 1472936"/>
                <a:gd name="connsiteX2319" fmla="*/ 684357 w 1046631"/>
                <a:gd name="connsiteY2319" fmla="*/ 1082171 h 1472936"/>
                <a:gd name="connsiteX2320" fmla="*/ 684357 w 1046631"/>
                <a:gd name="connsiteY2320" fmla="*/ 1082171 h 1472936"/>
                <a:gd name="connsiteX2321" fmla="*/ 684332 w 1046631"/>
                <a:gd name="connsiteY2321" fmla="*/ 1082145 h 1472936"/>
                <a:gd name="connsiteX2322" fmla="*/ 684332 w 1046631"/>
                <a:gd name="connsiteY2322" fmla="*/ 1082145 h 1472936"/>
                <a:gd name="connsiteX2323" fmla="*/ 684332 w 1046631"/>
                <a:gd name="connsiteY2323" fmla="*/ 1082145 h 1472936"/>
                <a:gd name="connsiteX2324" fmla="*/ 683113 w 1046631"/>
                <a:gd name="connsiteY2324" fmla="*/ 1081701 h 1472936"/>
                <a:gd name="connsiteX2325" fmla="*/ 683113 w 1046631"/>
                <a:gd name="connsiteY2325" fmla="*/ 1081701 h 1472936"/>
                <a:gd name="connsiteX2326" fmla="*/ 683113 w 1046631"/>
                <a:gd name="connsiteY2326" fmla="*/ 1081701 h 1472936"/>
                <a:gd name="connsiteX2327" fmla="*/ 681767 w 1046631"/>
                <a:gd name="connsiteY2327" fmla="*/ 1080190 h 1472936"/>
                <a:gd name="connsiteX2328" fmla="*/ 681767 w 1046631"/>
                <a:gd name="connsiteY2328" fmla="*/ 1080190 h 1472936"/>
                <a:gd name="connsiteX2329" fmla="*/ 681767 w 1046631"/>
                <a:gd name="connsiteY2329" fmla="*/ 1080190 h 1472936"/>
                <a:gd name="connsiteX2330" fmla="*/ 680763 w 1046631"/>
                <a:gd name="connsiteY2330" fmla="*/ 1076215 h 1472936"/>
                <a:gd name="connsiteX2331" fmla="*/ 680763 w 1046631"/>
                <a:gd name="connsiteY2331" fmla="*/ 1076215 h 1472936"/>
                <a:gd name="connsiteX2332" fmla="*/ 680763 w 1046631"/>
                <a:gd name="connsiteY2332" fmla="*/ 1076215 h 1472936"/>
                <a:gd name="connsiteX2333" fmla="*/ 680636 w 1046631"/>
                <a:gd name="connsiteY2333" fmla="*/ 1075339 h 1472936"/>
                <a:gd name="connsiteX2334" fmla="*/ 680636 w 1046631"/>
                <a:gd name="connsiteY2334" fmla="*/ 1075339 h 1472936"/>
                <a:gd name="connsiteX2335" fmla="*/ 680636 w 1046631"/>
                <a:gd name="connsiteY2335" fmla="*/ 1075339 h 1472936"/>
                <a:gd name="connsiteX2336" fmla="*/ 680725 w 1046631"/>
                <a:gd name="connsiteY2336" fmla="*/ 1073611 h 1472936"/>
                <a:gd name="connsiteX2337" fmla="*/ 680725 w 1046631"/>
                <a:gd name="connsiteY2337" fmla="*/ 1073611 h 1472936"/>
                <a:gd name="connsiteX2338" fmla="*/ 680725 w 1046631"/>
                <a:gd name="connsiteY2338" fmla="*/ 1073611 h 1472936"/>
                <a:gd name="connsiteX2339" fmla="*/ 682160 w 1046631"/>
                <a:gd name="connsiteY2339" fmla="*/ 1073840 h 1472936"/>
                <a:gd name="connsiteX2340" fmla="*/ 682160 w 1046631"/>
                <a:gd name="connsiteY2340" fmla="*/ 1073840 h 1472936"/>
                <a:gd name="connsiteX2341" fmla="*/ 682160 w 1046631"/>
                <a:gd name="connsiteY2341" fmla="*/ 1073840 h 1472936"/>
                <a:gd name="connsiteX2342" fmla="*/ 685564 w 1046631"/>
                <a:gd name="connsiteY2342" fmla="*/ 1077980 h 1472936"/>
                <a:gd name="connsiteX2343" fmla="*/ 685564 w 1046631"/>
                <a:gd name="connsiteY2343" fmla="*/ 1077980 h 1472936"/>
                <a:gd name="connsiteX2344" fmla="*/ 685564 w 1046631"/>
                <a:gd name="connsiteY2344" fmla="*/ 1077980 h 1472936"/>
                <a:gd name="connsiteX2345" fmla="*/ 686313 w 1046631"/>
                <a:gd name="connsiteY2345" fmla="*/ 1078971 h 1472936"/>
                <a:gd name="connsiteX2346" fmla="*/ 686313 w 1046631"/>
                <a:gd name="connsiteY2346" fmla="*/ 1078971 h 1472936"/>
                <a:gd name="connsiteX2347" fmla="*/ 686313 w 1046631"/>
                <a:gd name="connsiteY2347" fmla="*/ 1078971 h 1472936"/>
                <a:gd name="connsiteX2348" fmla="*/ 687278 w 1046631"/>
                <a:gd name="connsiteY2348" fmla="*/ 1079936 h 1472936"/>
                <a:gd name="connsiteX2349" fmla="*/ 687278 w 1046631"/>
                <a:gd name="connsiteY2349" fmla="*/ 1079936 h 1472936"/>
                <a:gd name="connsiteX2350" fmla="*/ 687278 w 1046631"/>
                <a:gd name="connsiteY2350" fmla="*/ 1079936 h 1472936"/>
                <a:gd name="connsiteX2351" fmla="*/ 688472 w 1046631"/>
                <a:gd name="connsiteY2351" fmla="*/ 1081053 h 1472936"/>
                <a:gd name="connsiteX2352" fmla="*/ 688472 w 1046631"/>
                <a:gd name="connsiteY2352" fmla="*/ 1081053 h 1472936"/>
                <a:gd name="connsiteX2353" fmla="*/ 688472 w 1046631"/>
                <a:gd name="connsiteY2353" fmla="*/ 1081053 h 1472936"/>
                <a:gd name="connsiteX2354" fmla="*/ 689298 w 1046631"/>
                <a:gd name="connsiteY2354" fmla="*/ 1081955 h 1472936"/>
                <a:gd name="connsiteX2355" fmla="*/ 689298 w 1046631"/>
                <a:gd name="connsiteY2355" fmla="*/ 1081955 h 1472936"/>
                <a:gd name="connsiteX2356" fmla="*/ 689298 w 1046631"/>
                <a:gd name="connsiteY2356" fmla="*/ 1081955 h 1472936"/>
                <a:gd name="connsiteX2357" fmla="*/ 691368 w 1046631"/>
                <a:gd name="connsiteY2357" fmla="*/ 1084012 h 1472936"/>
                <a:gd name="connsiteX2358" fmla="*/ 691368 w 1046631"/>
                <a:gd name="connsiteY2358" fmla="*/ 1084012 h 1472936"/>
                <a:gd name="connsiteX2359" fmla="*/ 691368 w 1046631"/>
                <a:gd name="connsiteY2359" fmla="*/ 1084012 h 1472936"/>
                <a:gd name="connsiteX2360" fmla="*/ 694835 w 1046631"/>
                <a:gd name="connsiteY2360" fmla="*/ 1088495 h 1472936"/>
                <a:gd name="connsiteX2361" fmla="*/ 694835 w 1046631"/>
                <a:gd name="connsiteY2361" fmla="*/ 1088495 h 1472936"/>
                <a:gd name="connsiteX2362" fmla="*/ 694835 w 1046631"/>
                <a:gd name="connsiteY2362" fmla="*/ 1088495 h 1472936"/>
                <a:gd name="connsiteX2363" fmla="*/ 695406 w 1046631"/>
                <a:gd name="connsiteY2363" fmla="*/ 1089143 h 1472936"/>
                <a:gd name="connsiteX2364" fmla="*/ 695406 w 1046631"/>
                <a:gd name="connsiteY2364" fmla="*/ 1089143 h 1472936"/>
                <a:gd name="connsiteX2365" fmla="*/ 695406 w 1046631"/>
                <a:gd name="connsiteY2365" fmla="*/ 1089143 h 1472936"/>
                <a:gd name="connsiteX2366" fmla="*/ 696054 w 1046631"/>
                <a:gd name="connsiteY2366" fmla="*/ 1091505 h 1472936"/>
                <a:gd name="connsiteX2367" fmla="*/ 696054 w 1046631"/>
                <a:gd name="connsiteY2367" fmla="*/ 1091505 h 1472936"/>
                <a:gd name="connsiteX2368" fmla="*/ 696054 w 1046631"/>
                <a:gd name="connsiteY2368" fmla="*/ 1091505 h 1472936"/>
                <a:gd name="connsiteX2369" fmla="*/ 695381 w 1046631"/>
                <a:gd name="connsiteY2369" fmla="*/ 1094248 h 1472936"/>
                <a:gd name="connsiteX2370" fmla="*/ 695381 w 1046631"/>
                <a:gd name="connsiteY2370" fmla="*/ 1094248 h 1472936"/>
                <a:gd name="connsiteX2371" fmla="*/ 695381 w 1046631"/>
                <a:gd name="connsiteY2371" fmla="*/ 1094248 h 1472936"/>
                <a:gd name="connsiteX2372" fmla="*/ 694822 w 1046631"/>
                <a:gd name="connsiteY2372" fmla="*/ 1096471 h 1472936"/>
                <a:gd name="connsiteX2373" fmla="*/ 694822 w 1046631"/>
                <a:gd name="connsiteY2373" fmla="*/ 1096471 h 1472936"/>
                <a:gd name="connsiteX2374" fmla="*/ 694822 w 1046631"/>
                <a:gd name="connsiteY2374" fmla="*/ 1096471 h 1472936"/>
                <a:gd name="connsiteX2375" fmla="*/ 694758 w 1046631"/>
                <a:gd name="connsiteY2375" fmla="*/ 1097703 h 1472936"/>
                <a:gd name="connsiteX2376" fmla="*/ 694758 w 1046631"/>
                <a:gd name="connsiteY2376" fmla="*/ 1097703 h 1472936"/>
                <a:gd name="connsiteX2377" fmla="*/ 694758 w 1046631"/>
                <a:gd name="connsiteY2377" fmla="*/ 1097703 h 1472936"/>
                <a:gd name="connsiteX2378" fmla="*/ 694733 w 1046631"/>
                <a:gd name="connsiteY2378" fmla="*/ 1100014 h 1472936"/>
                <a:gd name="connsiteX2379" fmla="*/ 694733 w 1046631"/>
                <a:gd name="connsiteY2379" fmla="*/ 1100014 h 1472936"/>
                <a:gd name="connsiteX2380" fmla="*/ 694733 w 1046631"/>
                <a:gd name="connsiteY2380" fmla="*/ 1100014 h 1472936"/>
                <a:gd name="connsiteX2381" fmla="*/ 695635 w 1046631"/>
                <a:gd name="connsiteY2381" fmla="*/ 1098325 h 1472936"/>
                <a:gd name="connsiteX2382" fmla="*/ 695635 w 1046631"/>
                <a:gd name="connsiteY2382" fmla="*/ 1098325 h 1472936"/>
                <a:gd name="connsiteX2383" fmla="*/ 695635 w 1046631"/>
                <a:gd name="connsiteY2383" fmla="*/ 1098325 h 1472936"/>
                <a:gd name="connsiteX2384" fmla="*/ 697298 w 1046631"/>
                <a:gd name="connsiteY2384" fmla="*/ 1097169 h 1472936"/>
                <a:gd name="connsiteX2385" fmla="*/ 697298 w 1046631"/>
                <a:gd name="connsiteY2385" fmla="*/ 1097169 h 1472936"/>
                <a:gd name="connsiteX2386" fmla="*/ 697298 w 1046631"/>
                <a:gd name="connsiteY2386" fmla="*/ 1097169 h 1472936"/>
                <a:gd name="connsiteX2387" fmla="*/ 697667 w 1046631"/>
                <a:gd name="connsiteY2387" fmla="*/ 1096560 h 1472936"/>
                <a:gd name="connsiteX2388" fmla="*/ 697667 w 1046631"/>
                <a:gd name="connsiteY2388" fmla="*/ 1096560 h 1472936"/>
                <a:gd name="connsiteX2389" fmla="*/ 697667 w 1046631"/>
                <a:gd name="connsiteY2389" fmla="*/ 1096560 h 1472936"/>
                <a:gd name="connsiteX2390" fmla="*/ 697146 w 1046631"/>
                <a:gd name="connsiteY2390" fmla="*/ 1095214 h 1472936"/>
                <a:gd name="connsiteX2391" fmla="*/ 697146 w 1046631"/>
                <a:gd name="connsiteY2391" fmla="*/ 1095214 h 1472936"/>
                <a:gd name="connsiteX2392" fmla="*/ 697146 w 1046631"/>
                <a:gd name="connsiteY2392" fmla="*/ 1095214 h 1472936"/>
                <a:gd name="connsiteX2393" fmla="*/ 697032 w 1046631"/>
                <a:gd name="connsiteY2393" fmla="*/ 1093474 h 1472936"/>
                <a:gd name="connsiteX2394" fmla="*/ 697032 w 1046631"/>
                <a:gd name="connsiteY2394" fmla="*/ 1093474 h 1472936"/>
                <a:gd name="connsiteX2395" fmla="*/ 697032 w 1046631"/>
                <a:gd name="connsiteY2395" fmla="*/ 1093474 h 1472936"/>
                <a:gd name="connsiteX2396" fmla="*/ 697641 w 1046631"/>
                <a:gd name="connsiteY2396" fmla="*/ 1093169 h 1472936"/>
                <a:gd name="connsiteX2397" fmla="*/ 697641 w 1046631"/>
                <a:gd name="connsiteY2397" fmla="*/ 1093169 h 1472936"/>
                <a:gd name="connsiteX2398" fmla="*/ 697641 w 1046631"/>
                <a:gd name="connsiteY2398" fmla="*/ 1093169 h 1472936"/>
                <a:gd name="connsiteX2399" fmla="*/ 700524 w 1046631"/>
                <a:gd name="connsiteY2399" fmla="*/ 1095620 h 1472936"/>
                <a:gd name="connsiteX2400" fmla="*/ 700524 w 1046631"/>
                <a:gd name="connsiteY2400" fmla="*/ 1095620 h 1472936"/>
                <a:gd name="connsiteX2401" fmla="*/ 700524 w 1046631"/>
                <a:gd name="connsiteY2401" fmla="*/ 1095620 h 1472936"/>
                <a:gd name="connsiteX2402" fmla="*/ 701819 w 1046631"/>
                <a:gd name="connsiteY2402" fmla="*/ 1097042 h 1472936"/>
                <a:gd name="connsiteX2403" fmla="*/ 701819 w 1046631"/>
                <a:gd name="connsiteY2403" fmla="*/ 1097042 h 1472936"/>
                <a:gd name="connsiteX2404" fmla="*/ 701819 w 1046631"/>
                <a:gd name="connsiteY2404" fmla="*/ 1097042 h 1472936"/>
                <a:gd name="connsiteX2405" fmla="*/ 704029 w 1046631"/>
                <a:gd name="connsiteY2405" fmla="*/ 1099633 h 1472936"/>
                <a:gd name="connsiteX2406" fmla="*/ 704029 w 1046631"/>
                <a:gd name="connsiteY2406" fmla="*/ 1099633 h 1472936"/>
                <a:gd name="connsiteX2407" fmla="*/ 704029 w 1046631"/>
                <a:gd name="connsiteY2407" fmla="*/ 1099633 h 1472936"/>
                <a:gd name="connsiteX2408" fmla="*/ 705896 w 1046631"/>
                <a:gd name="connsiteY2408" fmla="*/ 1101817 h 1472936"/>
                <a:gd name="connsiteX2409" fmla="*/ 705896 w 1046631"/>
                <a:gd name="connsiteY2409" fmla="*/ 1101817 h 1472936"/>
                <a:gd name="connsiteX2410" fmla="*/ 705896 w 1046631"/>
                <a:gd name="connsiteY2410" fmla="*/ 1101817 h 1472936"/>
                <a:gd name="connsiteX2411" fmla="*/ 706899 w 1046631"/>
                <a:gd name="connsiteY2411" fmla="*/ 1102579 h 1472936"/>
                <a:gd name="connsiteX2412" fmla="*/ 706899 w 1046631"/>
                <a:gd name="connsiteY2412" fmla="*/ 1102579 h 1472936"/>
                <a:gd name="connsiteX2413" fmla="*/ 706899 w 1046631"/>
                <a:gd name="connsiteY2413" fmla="*/ 1102579 h 1472936"/>
                <a:gd name="connsiteX2414" fmla="*/ 708525 w 1046631"/>
                <a:gd name="connsiteY2414" fmla="*/ 1104205 h 1472936"/>
                <a:gd name="connsiteX2415" fmla="*/ 708525 w 1046631"/>
                <a:gd name="connsiteY2415" fmla="*/ 1104205 h 1472936"/>
                <a:gd name="connsiteX2416" fmla="*/ 708525 w 1046631"/>
                <a:gd name="connsiteY2416" fmla="*/ 1104205 h 1472936"/>
                <a:gd name="connsiteX2417" fmla="*/ 709947 w 1046631"/>
                <a:gd name="connsiteY2417" fmla="*/ 1106122 h 1472936"/>
                <a:gd name="connsiteX2418" fmla="*/ 709947 w 1046631"/>
                <a:gd name="connsiteY2418" fmla="*/ 1106122 h 1472936"/>
                <a:gd name="connsiteX2419" fmla="*/ 709947 w 1046631"/>
                <a:gd name="connsiteY2419" fmla="*/ 1106122 h 1472936"/>
                <a:gd name="connsiteX2420" fmla="*/ 712017 w 1046631"/>
                <a:gd name="connsiteY2420" fmla="*/ 1109132 h 1472936"/>
                <a:gd name="connsiteX2421" fmla="*/ 712017 w 1046631"/>
                <a:gd name="connsiteY2421" fmla="*/ 1109132 h 1472936"/>
                <a:gd name="connsiteX2422" fmla="*/ 712017 w 1046631"/>
                <a:gd name="connsiteY2422" fmla="*/ 1109132 h 1472936"/>
                <a:gd name="connsiteX2423" fmla="*/ 712424 w 1046631"/>
                <a:gd name="connsiteY2423" fmla="*/ 1109628 h 1472936"/>
                <a:gd name="connsiteX2424" fmla="*/ 712424 w 1046631"/>
                <a:gd name="connsiteY2424" fmla="*/ 1109628 h 1472936"/>
                <a:gd name="connsiteX2425" fmla="*/ 712424 w 1046631"/>
                <a:gd name="connsiteY2425" fmla="*/ 1109628 h 1472936"/>
                <a:gd name="connsiteX2426" fmla="*/ 712754 w 1046631"/>
                <a:gd name="connsiteY2426" fmla="*/ 1112142 h 1472936"/>
                <a:gd name="connsiteX2427" fmla="*/ 712754 w 1046631"/>
                <a:gd name="connsiteY2427" fmla="*/ 1112142 h 1472936"/>
                <a:gd name="connsiteX2428" fmla="*/ 712754 w 1046631"/>
                <a:gd name="connsiteY2428" fmla="*/ 1112142 h 1472936"/>
                <a:gd name="connsiteX2429" fmla="*/ 711903 w 1046631"/>
                <a:gd name="connsiteY2429" fmla="*/ 1113857 h 1472936"/>
                <a:gd name="connsiteX2430" fmla="*/ 711903 w 1046631"/>
                <a:gd name="connsiteY2430" fmla="*/ 1113857 h 1472936"/>
                <a:gd name="connsiteX2431" fmla="*/ 711903 w 1046631"/>
                <a:gd name="connsiteY2431" fmla="*/ 1113857 h 1472936"/>
                <a:gd name="connsiteX2432" fmla="*/ 712386 w 1046631"/>
                <a:gd name="connsiteY2432" fmla="*/ 1114504 h 1472936"/>
                <a:gd name="connsiteX2433" fmla="*/ 712386 w 1046631"/>
                <a:gd name="connsiteY2433" fmla="*/ 1114504 h 1472936"/>
                <a:gd name="connsiteX2434" fmla="*/ 712386 w 1046631"/>
                <a:gd name="connsiteY2434" fmla="*/ 1114504 h 1472936"/>
                <a:gd name="connsiteX2435" fmla="*/ 713300 w 1046631"/>
                <a:gd name="connsiteY2435" fmla="*/ 1115851 h 1472936"/>
                <a:gd name="connsiteX2436" fmla="*/ 713300 w 1046631"/>
                <a:gd name="connsiteY2436" fmla="*/ 1115851 h 1472936"/>
                <a:gd name="connsiteX2437" fmla="*/ 713300 w 1046631"/>
                <a:gd name="connsiteY2437" fmla="*/ 1115851 h 1472936"/>
                <a:gd name="connsiteX2438" fmla="*/ 713414 w 1046631"/>
                <a:gd name="connsiteY2438" fmla="*/ 1116028 h 1472936"/>
                <a:gd name="connsiteX2439" fmla="*/ 713414 w 1046631"/>
                <a:gd name="connsiteY2439" fmla="*/ 1116028 h 1472936"/>
                <a:gd name="connsiteX2440" fmla="*/ 713414 w 1046631"/>
                <a:gd name="connsiteY2440" fmla="*/ 1116028 h 1472936"/>
                <a:gd name="connsiteX2441" fmla="*/ 713529 w 1046631"/>
                <a:gd name="connsiteY2441" fmla="*/ 1115901 h 1472936"/>
                <a:gd name="connsiteX2442" fmla="*/ 713529 w 1046631"/>
                <a:gd name="connsiteY2442" fmla="*/ 1115901 h 1472936"/>
                <a:gd name="connsiteX2443" fmla="*/ 713529 w 1046631"/>
                <a:gd name="connsiteY2443" fmla="*/ 1115901 h 1472936"/>
                <a:gd name="connsiteX2444" fmla="*/ 713833 w 1046631"/>
                <a:gd name="connsiteY2444" fmla="*/ 1115431 h 1472936"/>
                <a:gd name="connsiteX2445" fmla="*/ 713833 w 1046631"/>
                <a:gd name="connsiteY2445" fmla="*/ 1115431 h 1472936"/>
                <a:gd name="connsiteX2446" fmla="*/ 713833 w 1046631"/>
                <a:gd name="connsiteY2446" fmla="*/ 1115431 h 1472936"/>
                <a:gd name="connsiteX2447" fmla="*/ 715814 w 1046631"/>
                <a:gd name="connsiteY2447" fmla="*/ 1114403 h 1472936"/>
                <a:gd name="connsiteX2448" fmla="*/ 715814 w 1046631"/>
                <a:gd name="connsiteY2448" fmla="*/ 1114403 h 1472936"/>
                <a:gd name="connsiteX2449" fmla="*/ 715814 w 1046631"/>
                <a:gd name="connsiteY2449" fmla="*/ 1114403 h 1472936"/>
                <a:gd name="connsiteX2450" fmla="*/ 717504 w 1046631"/>
                <a:gd name="connsiteY2450" fmla="*/ 1114212 h 1472936"/>
                <a:gd name="connsiteX2451" fmla="*/ 717504 w 1046631"/>
                <a:gd name="connsiteY2451" fmla="*/ 1114212 h 1472936"/>
                <a:gd name="connsiteX2452" fmla="*/ 717504 w 1046631"/>
                <a:gd name="connsiteY2452" fmla="*/ 1114212 h 1472936"/>
                <a:gd name="connsiteX2453" fmla="*/ 720958 w 1046631"/>
                <a:gd name="connsiteY2453" fmla="*/ 1114873 h 1472936"/>
                <a:gd name="connsiteX2454" fmla="*/ 720958 w 1046631"/>
                <a:gd name="connsiteY2454" fmla="*/ 1114873 h 1472936"/>
                <a:gd name="connsiteX2455" fmla="*/ 720958 w 1046631"/>
                <a:gd name="connsiteY2455" fmla="*/ 1114873 h 1472936"/>
                <a:gd name="connsiteX2456" fmla="*/ 721758 w 1046631"/>
                <a:gd name="connsiteY2456" fmla="*/ 1115114 h 1472936"/>
                <a:gd name="connsiteX2457" fmla="*/ 721758 w 1046631"/>
                <a:gd name="connsiteY2457" fmla="*/ 1115114 h 1472936"/>
                <a:gd name="connsiteX2458" fmla="*/ 721758 w 1046631"/>
                <a:gd name="connsiteY2458" fmla="*/ 1115114 h 1472936"/>
                <a:gd name="connsiteX2459" fmla="*/ 722952 w 1046631"/>
                <a:gd name="connsiteY2459" fmla="*/ 1115533 h 1472936"/>
                <a:gd name="connsiteX2460" fmla="*/ 722952 w 1046631"/>
                <a:gd name="connsiteY2460" fmla="*/ 1115533 h 1472936"/>
                <a:gd name="connsiteX2461" fmla="*/ 722952 w 1046631"/>
                <a:gd name="connsiteY2461" fmla="*/ 1115533 h 1472936"/>
                <a:gd name="connsiteX2462" fmla="*/ 725403 w 1046631"/>
                <a:gd name="connsiteY2462" fmla="*/ 1116168 h 1472936"/>
                <a:gd name="connsiteX2463" fmla="*/ 725403 w 1046631"/>
                <a:gd name="connsiteY2463" fmla="*/ 1116168 h 1472936"/>
                <a:gd name="connsiteX2464" fmla="*/ 725403 w 1046631"/>
                <a:gd name="connsiteY2464" fmla="*/ 1116168 h 1472936"/>
                <a:gd name="connsiteX2465" fmla="*/ 726876 w 1046631"/>
                <a:gd name="connsiteY2465" fmla="*/ 1116320 h 1472936"/>
                <a:gd name="connsiteX2466" fmla="*/ 726876 w 1046631"/>
                <a:gd name="connsiteY2466" fmla="*/ 1116320 h 1472936"/>
                <a:gd name="connsiteX2467" fmla="*/ 726876 w 1046631"/>
                <a:gd name="connsiteY2467" fmla="*/ 1116320 h 1472936"/>
                <a:gd name="connsiteX2468" fmla="*/ 730419 w 1046631"/>
                <a:gd name="connsiteY2468" fmla="*/ 1117095 h 1472936"/>
                <a:gd name="connsiteX2469" fmla="*/ 730419 w 1046631"/>
                <a:gd name="connsiteY2469" fmla="*/ 1117095 h 1472936"/>
                <a:gd name="connsiteX2470" fmla="*/ 730419 w 1046631"/>
                <a:gd name="connsiteY2470" fmla="*/ 1117095 h 1472936"/>
                <a:gd name="connsiteX2471" fmla="*/ 731524 w 1046631"/>
                <a:gd name="connsiteY2471" fmla="*/ 1117413 h 1472936"/>
                <a:gd name="connsiteX2472" fmla="*/ 731524 w 1046631"/>
                <a:gd name="connsiteY2472" fmla="*/ 1117413 h 1472936"/>
                <a:gd name="connsiteX2473" fmla="*/ 731524 w 1046631"/>
                <a:gd name="connsiteY2473" fmla="*/ 1117413 h 1472936"/>
                <a:gd name="connsiteX2474" fmla="*/ 732743 w 1046631"/>
                <a:gd name="connsiteY2474" fmla="*/ 1118581 h 1472936"/>
                <a:gd name="connsiteX2475" fmla="*/ 732743 w 1046631"/>
                <a:gd name="connsiteY2475" fmla="*/ 1118581 h 1472936"/>
                <a:gd name="connsiteX2476" fmla="*/ 732743 w 1046631"/>
                <a:gd name="connsiteY2476" fmla="*/ 1118581 h 1472936"/>
                <a:gd name="connsiteX2477" fmla="*/ 732921 w 1046631"/>
                <a:gd name="connsiteY2477" fmla="*/ 1119127 h 1472936"/>
                <a:gd name="connsiteX2478" fmla="*/ 732921 w 1046631"/>
                <a:gd name="connsiteY2478" fmla="*/ 1119127 h 1472936"/>
                <a:gd name="connsiteX2479" fmla="*/ 732921 w 1046631"/>
                <a:gd name="connsiteY2479" fmla="*/ 1119127 h 1472936"/>
                <a:gd name="connsiteX2480" fmla="*/ 732984 w 1046631"/>
                <a:gd name="connsiteY2480" fmla="*/ 1120372 h 1472936"/>
                <a:gd name="connsiteX2481" fmla="*/ 732984 w 1046631"/>
                <a:gd name="connsiteY2481" fmla="*/ 1120372 h 1472936"/>
                <a:gd name="connsiteX2482" fmla="*/ 732984 w 1046631"/>
                <a:gd name="connsiteY2482" fmla="*/ 1120372 h 1472936"/>
                <a:gd name="connsiteX2483" fmla="*/ 732045 w 1046631"/>
                <a:gd name="connsiteY2483" fmla="*/ 1120740 h 1472936"/>
                <a:gd name="connsiteX2484" fmla="*/ 732045 w 1046631"/>
                <a:gd name="connsiteY2484" fmla="*/ 1120740 h 1472936"/>
                <a:gd name="connsiteX2485" fmla="*/ 732045 w 1046631"/>
                <a:gd name="connsiteY2485" fmla="*/ 1120740 h 1472936"/>
                <a:gd name="connsiteX2486" fmla="*/ 730635 w 1046631"/>
                <a:gd name="connsiteY2486" fmla="*/ 1120600 h 1472936"/>
                <a:gd name="connsiteX2487" fmla="*/ 730635 w 1046631"/>
                <a:gd name="connsiteY2487" fmla="*/ 1120600 h 1472936"/>
                <a:gd name="connsiteX2488" fmla="*/ 730635 w 1046631"/>
                <a:gd name="connsiteY2488" fmla="*/ 1120600 h 1472936"/>
                <a:gd name="connsiteX2489" fmla="*/ 728336 w 1046631"/>
                <a:gd name="connsiteY2489" fmla="*/ 1120029 h 1472936"/>
                <a:gd name="connsiteX2490" fmla="*/ 728336 w 1046631"/>
                <a:gd name="connsiteY2490" fmla="*/ 1120029 h 1472936"/>
                <a:gd name="connsiteX2491" fmla="*/ 728336 w 1046631"/>
                <a:gd name="connsiteY2491" fmla="*/ 1120029 h 1472936"/>
                <a:gd name="connsiteX2492" fmla="*/ 726546 w 1046631"/>
                <a:gd name="connsiteY2492" fmla="*/ 1119521 h 1472936"/>
                <a:gd name="connsiteX2493" fmla="*/ 726546 w 1046631"/>
                <a:gd name="connsiteY2493" fmla="*/ 1119521 h 1472936"/>
                <a:gd name="connsiteX2494" fmla="*/ 725720 w 1046631"/>
                <a:gd name="connsiteY2494" fmla="*/ 1119330 h 1472936"/>
                <a:gd name="connsiteX2495" fmla="*/ 725720 w 1046631"/>
                <a:gd name="connsiteY2495" fmla="*/ 1119330 h 1472936"/>
                <a:gd name="connsiteX2496" fmla="*/ 725720 w 1046631"/>
                <a:gd name="connsiteY2496" fmla="*/ 1119330 h 1472936"/>
                <a:gd name="connsiteX2497" fmla="*/ 722558 w 1046631"/>
                <a:gd name="connsiteY2497" fmla="*/ 1119152 h 1472936"/>
                <a:gd name="connsiteX2498" fmla="*/ 722558 w 1046631"/>
                <a:gd name="connsiteY2498" fmla="*/ 1119152 h 1472936"/>
                <a:gd name="connsiteX2499" fmla="*/ 722469 w 1046631"/>
                <a:gd name="connsiteY2499" fmla="*/ 1119152 h 1472936"/>
                <a:gd name="connsiteX2500" fmla="*/ 722469 w 1046631"/>
                <a:gd name="connsiteY2500" fmla="*/ 1119152 h 1472936"/>
                <a:gd name="connsiteX2501" fmla="*/ 722469 w 1046631"/>
                <a:gd name="connsiteY2501" fmla="*/ 1119152 h 1472936"/>
                <a:gd name="connsiteX2502" fmla="*/ 724057 w 1046631"/>
                <a:gd name="connsiteY2502" fmla="*/ 1119737 h 1472936"/>
                <a:gd name="connsiteX2503" fmla="*/ 724057 w 1046631"/>
                <a:gd name="connsiteY2503" fmla="*/ 1119737 h 1472936"/>
                <a:gd name="connsiteX2504" fmla="*/ 724057 w 1046631"/>
                <a:gd name="connsiteY2504" fmla="*/ 1119737 h 1472936"/>
                <a:gd name="connsiteX2505" fmla="*/ 725669 w 1046631"/>
                <a:gd name="connsiteY2505" fmla="*/ 1120575 h 1472936"/>
                <a:gd name="connsiteX2506" fmla="*/ 725669 w 1046631"/>
                <a:gd name="connsiteY2506" fmla="*/ 1120575 h 1472936"/>
                <a:gd name="connsiteX2507" fmla="*/ 725669 w 1046631"/>
                <a:gd name="connsiteY2507" fmla="*/ 1120575 h 1472936"/>
                <a:gd name="connsiteX2508" fmla="*/ 728552 w 1046631"/>
                <a:gd name="connsiteY2508" fmla="*/ 1121286 h 1472936"/>
                <a:gd name="connsiteX2509" fmla="*/ 728552 w 1046631"/>
                <a:gd name="connsiteY2509" fmla="*/ 1121286 h 1472936"/>
                <a:gd name="connsiteX2510" fmla="*/ 728552 w 1046631"/>
                <a:gd name="connsiteY2510" fmla="*/ 1121286 h 1472936"/>
                <a:gd name="connsiteX2511" fmla="*/ 730902 w 1046631"/>
                <a:gd name="connsiteY2511" fmla="*/ 1121375 h 1472936"/>
                <a:gd name="connsiteX2512" fmla="*/ 730902 w 1046631"/>
                <a:gd name="connsiteY2512" fmla="*/ 1121375 h 1472936"/>
                <a:gd name="connsiteX2513" fmla="*/ 730902 w 1046631"/>
                <a:gd name="connsiteY2513" fmla="*/ 1121375 h 1472936"/>
                <a:gd name="connsiteX2514" fmla="*/ 739118 w 1046631"/>
                <a:gd name="connsiteY2514" fmla="*/ 1122518 h 1472936"/>
                <a:gd name="connsiteX2515" fmla="*/ 739118 w 1046631"/>
                <a:gd name="connsiteY2515" fmla="*/ 1122518 h 1472936"/>
                <a:gd name="connsiteX2516" fmla="*/ 739118 w 1046631"/>
                <a:gd name="connsiteY2516" fmla="*/ 1122518 h 1472936"/>
                <a:gd name="connsiteX2517" fmla="*/ 740807 w 1046631"/>
                <a:gd name="connsiteY2517" fmla="*/ 1124944 h 1472936"/>
                <a:gd name="connsiteX2518" fmla="*/ 740807 w 1046631"/>
                <a:gd name="connsiteY2518" fmla="*/ 1124944 h 1472936"/>
                <a:gd name="connsiteX2519" fmla="*/ 740807 w 1046631"/>
                <a:gd name="connsiteY2519" fmla="*/ 1124944 h 1472936"/>
                <a:gd name="connsiteX2520" fmla="*/ 740807 w 1046631"/>
                <a:gd name="connsiteY2520" fmla="*/ 1125998 h 1472936"/>
                <a:gd name="connsiteX2521" fmla="*/ 740807 w 1046631"/>
                <a:gd name="connsiteY2521" fmla="*/ 1125998 h 1472936"/>
                <a:gd name="connsiteX2522" fmla="*/ 740807 w 1046631"/>
                <a:gd name="connsiteY2522" fmla="*/ 1125998 h 1472936"/>
                <a:gd name="connsiteX2523" fmla="*/ 740935 w 1046631"/>
                <a:gd name="connsiteY2523" fmla="*/ 1126582 h 1472936"/>
                <a:gd name="connsiteX2524" fmla="*/ 740935 w 1046631"/>
                <a:gd name="connsiteY2524" fmla="*/ 1126582 h 1472936"/>
                <a:gd name="connsiteX2525" fmla="*/ 740935 w 1046631"/>
                <a:gd name="connsiteY2525" fmla="*/ 1126582 h 1472936"/>
                <a:gd name="connsiteX2526" fmla="*/ 741404 w 1046631"/>
                <a:gd name="connsiteY2526" fmla="*/ 1126353 h 1472936"/>
                <a:gd name="connsiteX2527" fmla="*/ 741404 w 1046631"/>
                <a:gd name="connsiteY2527" fmla="*/ 1126353 h 1472936"/>
                <a:gd name="connsiteX2528" fmla="*/ 741404 w 1046631"/>
                <a:gd name="connsiteY2528" fmla="*/ 1126353 h 1472936"/>
                <a:gd name="connsiteX2529" fmla="*/ 742192 w 1046631"/>
                <a:gd name="connsiteY2529" fmla="*/ 1125934 h 1472936"/>
                <a:gd name="connsiteX2530" fmla="*/ 742192 w 1046631"/>
                <a:gd name="connsiteY2530" fmla="*/ 1125934 h 1472936"/>
                <a:gd name="connsiteX2531" fmla="*/ 742192 w 1046631"/>
                <a:gd name="connsiteY2531" fmla="*/ 1125934 h 1472936"/>
                <a:gd name="connsiteX2532" fmla="*/ 742306 w 1046631"/>
                <a:gd name="connsiteY2532" fmla="*/ 1125185 h 1472936"/>
                <a:gd name="connsiteX2533" fmla="*/ 742306 w 1046631"/>
                <a:gd name="connsiteY2533" fmla="*/ 1125185 h 1472936"/>
                <a:gd name="connsiteX2534" fmla="*/ 742306 w 1046631"/>
                <a:gd name="connsiteY2534" fmla="*/ 1125185 h 1472936"/>
                <a:gd name="connsiteX2535" fmla="*/ 742332 w 1046631"/>
                <a:gd name="connsiteY2535" fmla="*/ 1123966 h 1472936"/>
                <a:gd name="connsiteX2536" fmla="*/ 742332 w 1046631"/>
                <a:gd name="connsiteY2536" fmla="*/ 1123966 h 1472936"/>
                <a:gd name="connsiteX2537" fmla="*/ 742332 w 1046631"/>
                <a:gd name="connsiteY2537" fmla="*/ 1123966 h 1472936"/>
                <a:gd name="connsiteX2538" fmla="*/ 743436 w 1046631"/>
                <a:gd name="connsiteY2538" fmla="*/ 1123508 h 1472936"/>
                <a:gd name="connsiteX2539" fmla="*/ 743436 w 1046631"/>
                <a:gd name="connsiteY2539" fmla="*/ 1123508 h 1472936"/>
                <a:gd name="connsiteX2540" fmla="*/ 743627 w 1046631"/>
                <a:gd name="connsiteY2540" fmla="*/ 1123508 h 1472936"/>
                <a:gd name="connsiteX2541" fmla="*/ 743627 w 1046631"/>
                <a:gd name="connsiteY2541" fmla="*/ 1123508 h 1472936"/>
                <a:gd name="connsiteX2542" fmla="*/ 743627 w 1046631"/>
                <a:gd name="connsiteY2542" fmla="*/ 1123508 h 1472936"/>
                <a:gd name="connsiteX2543" fmla="*/ 746230 w 1046631"/>
                <a:gd name="connsiteY2543" fmla="*/ 1124588 h 1472936"/>
                <a:gd name="connsiteX2544" fmla="*/ 746230 w 1046631"/>
                <a:gd name="connsiteY2544" fmla="*/ 1124588 h 1472936"/>
                <a:gd name="connsiteX2545" fmla="*/ 746230 w 1046631"/>
                <a:gd name="connsiteY2545" fmla="*/ 1124588 h 1472936"/>
                <a:gd name="connsiteX2546" fmla="*/ 747716 w 1046631"/>
                <a:gd name="connsiteY2546" fmla="*/ 1125490 h 1472936"/>
                <a:gd name="connsiteX2547" fmla="*/ 747716 w 1046631"/>
                <a:gd name="connsiteY2547" fmla="*/ 1125490 h 1472936"/>
                <a:gd name="connsiteX2548" fmla="*/ 747716 w 1046631"/>
                <a:gd name="connsiteY2548" fmla="*/ 1125490 h 1472936"/>
                <a:gd name="connsiteX2549" fmla="*/ 748795 w 1046631"/>
                <a:gd name="connsiteY2549" fmla="*/ 1125502 h 1472936"/>
                <a:gd name="connsiteX2550" fmla="*/ 748795 w 1046631"/>
                <a:gd name="connsiteY2550" fmla="*/ 1125502 h 1472936"/>
                <a:gd name="connsiteX2551" fmla="*/ 748795 w 1046631"/>
                <a:gd name="connsiteY2551" fmla="*/ 1125502 h 1472936"/>
                <a:gd name="connsiteX2552" fmla="*/ 747792 w 1046631"/>
                <a:gd name="connsiteY2552" fmla="*/ 1124067 h 1472936"/>
                <a:gd name="connsiteX2553" fmla="*/ 747792 w 1046631"/>
                <a:gd name="connsiteY2553" fmla="*/ 1124067 h 1472936"/>
                <a:gd name="connsiteX2554" fmla="*/ 747792 w 1046631"/>
                <a:gd name="connsiteY2554" fmla="*/ 1124067 h 1472936"/>
                <a:gd name="connsiteX2555" fmla="*/ 745341 w 1046631"/>
                <a:gd name="connsiteY2555" fmla="*/ 1122657 h 1472936"/>
                <a:gd name="connsiteX2556" fmla="*/ 745341 w 1046631"/>
                <a:gd name="connsiteY2556" fmla="*/ 1122657 h 1472936"/>
                <a:gd name="connsiteX2557" fmla="*/ 745341 w 1046631"/>
                <a:gd name="connsiteY2557" fmla="*/ 1122657 h 1472936"/>
                <a:gd name="connsiteX2558" fmla="*/ 744668 w 1046631"/>
                <a:gd name="connsiteY2558" fmla="*/ 1121934 h 1472936"/>
                <a:gd name="connsiteX2559" fmla="*/ 744668 w 1046631"/>
                <a:gd name="connsiteY2559" fmla="*/ 1121934 h 1472936"/>
                <a:gd name="connsiteX2560" fmla="*/ 744668 w 1046631"/>
                <a:gd name="connsiteY2560" fmla="*/ 1121934 h 1472936"/>
                <a:gd name="connsiteX2561" fmla="*/ 745951 w 1046631"/>
                <a:gd name="connsiteY2561" fmla="*/ 1121286 h 1472936"/>
                <a:gd name="connsiteX2562" fmla="*/ 745951 w 1046631"/>
                <a:gd name="connsiteY2562" fmla="*/ 1121286 h 1472936"/>
                <a:gd name="connsiteX2563" fmla="*/ 745951 w 1046631"/>
                <a:gd name="connsiteY2563" fmla="*/ 1121286 h 1472936"/>
                <a:gd name="connsiteX2564" fmla="*/ 750447 w 1046631"/>
                <a:gd name="connsiteY2564" fmla="*/ 1123915 h 1472936"/>
                <a:gd name="connsiteX2565" fmla="*/ 750447 w 1046631"/>
                <a:gd name="connsiteY2565" fmla="*/ 1123915 h 1472936"/>
                <a:gd name="connsiteX2566" fmla="*/ 750650 w 1046631"/>
                <a:gd name="connsiteY2566" fmla="*/ 1124194 h 1472936"/>
                <a:gd name="connsiteX2567" fmla="*/ 750650 w 1046631"/>
                <a:gd name="connsiteY2567" fmla="*/ 1124194 h 1472936"/>
                <a:gd name="connsiteX2568" fmla="*/ 750650 w 1046631"/>
                <a:gd name="connsiteY2568" fmla="*/ 1124194 h 1472936"/>
                <a:gd name="connsiteX2569" fmla="*/ 751399 w 1046631"/>
                <a:gd name="connsiteY2569" fmla="*/ 1124905 h 1472936"/>
                <a:gd name="connsiteX2570" fmla="*/ 751399 w 1046631"/>
                <a:gd name="connsiteY2570" fmla="*/ 1124905 h 1472936"/>
                <a:gd name="connsiteX2571" fmla="*/ 751399 w 1046631"/>
                <a:gd name="connsiteY2571" fmla="*/ 1124905 h 1472936"/>
                <a:gd name="connsiteX2572" fmla="*/ 752491 w 1046631"/>
                <a:gd name="connsiteY2572" fmla="*/ 1125210 h 1472936"/>
                <a:gd name="connsiteX2573" fmla="*/ 752491 w 1046631"/>
                <a:gd name="connsiteY2573" fmla="*/ 1125210 h 1472936"/>
                <a:gd name="connsiteX2574" fmla="*/ 752491 w 1046631"/>
                <a:gd name="connsiteY2574" fmla="*/ 1125210 h 1472936"/>
                <a:gd name="connsiteX2575" fmla="*/ 753812 w 1046631"/>
                <a:gd name="connsiteY2575" fmla="*/ 1125274 h 1472936"/>
                <a:gd name="connsiteX2576" fmla="*/ 753812 w 1046631"/>
                <a:gd name="connsiteY2576" fmla="*/ 1125274 h 1472936"/>
                <a:gd name="connsiteX2577" fmla="*/ 753812 w 1046631"/>
                <a:gd name="connsiteY2577" fmla="*/ 1125274 h 1472936"/>
                <a:gd name="connsiteX2578" fmla="*/ 754383 w 1046631"/>
                <a:gd name="connsiteY2578" fmla="*/ 1125210 h 1472936"/>
                <a:gd name="connsiteX2579" fmla="*/ 754383 w 1046631"/>
                <a:gd name="connsiteY2579" fmla="*/ 1125210 h 1472936"/>
                <a:gd name="connsiteX2580" fmla="*/ 754383 w 1046631"/>
                <a:gd name="connsiteY2580" fmla="*/ 1125210 h 1472936"/>
                <a:gd name="connsiteX2581" fmla="*/ 755996 w 1046631"/>
                <a:gd name="connsiteY2581" fmla="*/ 1126988 h 1472936"/>
                <a:gd name="connsiteX2582" fmla="*/ 755996 w 1046631"/>
                <a:gd name="connsiteY2582" fmla="*/ 1126988 h 1472936"/>
                <a:gd name="connsiteX2583" fmla="*/ 755996 w 1046631"/>
                <a:gd name="connsiteY2583" fmla="*/ 1126988 h 1472936"/>
                <a:gd name="connsiteX2584" fmla="*/ 756822 w 1046631"/>
                <a:gd name="connsiteY2584" fmla="*/ 1128779 h 1472936"/>
                <a:gd name="connsiteX2585" fmla="*/ 756822 w 1046631"/>
                <a:gd name="connsiteY2585" fmla="*/ 1128779 h 1472936"/>
                <a:gd name="connsiteX2586" fmla="*/ 756822 w 1046631"/>
                <a:gd name="connsiteY2586" fmla="*/ 1128779 h 1472936"/>
                <a:gd name="connsiteX2587" fmla="*/ 756936 w 1046631"/>
                <a:gd name="connsiteY2587" fmla="*/ 1130735 h 1472936"/>
                <a:gd name="connsiteX2588" fmla="*/ 756936 w 1046631"/>
                <a:gd name="connsiteY2588" fmla="*/ 1130735 h 1472936"/>
                <a:gd name="connsiteX2589" fmla="*/ 756936 w 1046631"/>
                <a:gd name="connsiteY2589" fmla="*/ 1130735 h 1472936"/>
                <a:gd name="connsiteX2590" fmla="*/ 755171 w 1046631"/>
                <a:gd name="connsiteY2590" fmla="*/ 1133020 h 1472936"/>
                <a:gd name="connsiteX2591" fmla="*/ 755171 w 1046631"/>
                <a:gd name="connsiteY2591" fmla="*/ 1133020 h 1472936"/>
                <a:gd name="connsiteX2592" fmla="*/ 755171 w 1046631"/>
                <a:gd name="connsiteY2592" fmla="*/ 1133020 h 1472936"/>
                <a:gd name="connsiteX2593" fmla="*/ 754002 w 1046631"/>
                <a:gd name="connsiteY2593" fmla="*/ 1131408 h 1472936"/>
                <a:gd name="connsiteX2594" fmla="*/ 754002 w 1046631"/>
                <a:gd name="connsiteY2594" fmla="*/ 1131408 h 1472936"/>
                <a:gd name="connsiteX2595" fmla="*/ 754002 w 1046631"/>
                <a:gd name="connsiteY2595" fmla="*/ 1131408 h 1472936"/>
                <a:gd name="connsiteX2596" fmla="*/ 753812 w 1046631"/>
                <a:gd name="connsiteY2596" fmla="*/ 1129426 h 1472936"/>
                <a:gd name="connsiteX2597" fmla="*/ 753812 w 1046631"/>
                <a:gd name="connsiteY2597" fmla="*/ 1129426 h 1472936"/>
                <a:gd name="connsiteX2598" fmla="*/ 753812 w 1046631"/>
                <a:gd name="connsiteY2598" fmla="*/ 1129426 h 1472936"/>
                <a:gd name="connsiteX2599" fmla="*/ 752796 w 1046631"/>
                <a:gd name="connsiteY2599" fmla="*/ 1128550 h 1472936"/>
                <a:gd name="connsiteX2600" fmla="*/ 752796 w 1046631"/>
                <a:gd name="connsiteY2600" fmla="*/ 1128550 h 1472936"/>
                <a:gd name="connsiteX2601" fmla="*/ 752796 w 1046631"/>
                <a:gd name="connsiteY2601" fmla="*/ 1128550 h 1472936"/>
                <a:gd name="connsiteX2602" fmla="*/ 750802 w 1046631"/>
                <a:gd name="connsiteY2602" fmla="*/ 1128080 h 1472936"/>
                <a:gd name="connsiteX2603" fmla="*/ 750802 w 1046631"/>
                <a:gd name="connsiteY2603" fmla="*/ 1128080 h 1472936"/>
                <a:gd name="connsiteX2604" fmla="*/ 750802 w 1046631"/>
                <a:gd name="connsiteY2604" fmla="*/ 1128080 h 1472936"/>
                <a:gd name="connsiteX2605" fmla="*/ 750574 w 1046631"/>
                <a:gd name="connsiteY2605" fmla="*/ 1127991 h 1472936"/>
                <a:gd name="connsiteX2606" fmla="*/ 750574 w 1046631"/>
                <a:gd name="connsiteY2606" fmla="*/ 1127991 h 1472936"/>
                <a:gd name="connsiteX2607" fmla="*/ 750574 w 1046631"/>
                <a:gd name="connsiteY2607" fmla="*/ 1127991 h 1472936"/>
                <a:gd name="connsiteX2608" fmla="*/ 750535 w 1046631"/>
                <a:gd name="connsiteY2608" fmla="*/ 1128309 h 1472936"/>
                <a:gd name="connsiteX2609" fmla="*/ 750535 w 1046631"/>
                <a:gd name="connsiteY2609" fmla="*/ 1128309 h 1472936"/>
                <a:gd name="connsiteX2610" fmla="*/ 750510 w 1046631"/>
                <a:gd name="connsiteY2610" fmla="*/ 1128855 h 1472936"/>
                <a:gd name="connsiteX2611" fmla="*/ 750510 w 1046631"/>
                <a:gd name="connsiteY2611" fmla="*/ 1128855 h 1472936"/>
                <a:gd name="connsiteX2612" fmla="*/ 750510 w 1046631"/>
                <a:gd name="connsiteY2612" fmla="*/ 1128855 h 1472936"/>
                <a:gd name="connsiteX2613" fmla="*/ 750447 w 1046631"/>
                <a:gd name="connsiteY2613" fmla="*/ 1131027 h 1472936"/>
                <a:gd name="connsiteX2614" fmla="*/ 750447 w 1046631"/>
                <a:gd name="connsiteY2614" fmla="*/ 1131027 h 1472936"/>
                <a:gd name="connsiteX2615" fmla="*/ 750447 w 1046631"/>
                <a:gd name="connsiteY2615" fmla="*/ 1131027 h 1472936"/>
                <a:gd name="connsiteX2616" fmla="*/ 750662 w 1046631"/>
                <a:gd name="connsiteY2616" fmla="*/ 1131433 h 1472936"/>
                <a:gd name="connsiteX2617" fmla="*/ 750662 w 1046631"/>
                <a:gd name="connsiteY2617" fmla="*/ 1131433 h 1472936"/>
                <a:gd name="connsiteX2618" fmla="*/ 750662 w 1046631"/>
                <a:gd name="connsiteY2618" fmla="*/ 1131433 h 1472936"/>
                <a:gd name="connsiteX2619" fmla="*/ 750967 w 1046631"/>
                <a:gd name="connsiteY2619" fmla="*/ 1132055 h 1472936"/>
                <a:gd name="connsiteX2620" fmla="*/ 750967 w 1046631"/>
                <a:gd name="connsiteY2620" fmla="*/ 1132055 h 1472936"/>
                <a:gd name="connsiteX2621" fmla="*/ 750967 w 1046631"/>
                <a:gd name="connsiteY2621" fmla="*/ 1132055 h 1472936"/>
                <a:gd name="connsiteX2622" fmla="*/ 749481 w 1046631"/>
                <a:gd name="connsiteY2622" fmla="*/ 1132944 h 1472936"/>
                <a:gd name="connsiteX2623" fmla="*/ 749481 w 1046631"/>
                <a:gd name="connsiteY2623" fmla="*/ 1132944 h 1472936"/>
                <a:gd name="connsiteX2624" fmla="*/ 749304 w 1046631"/>
                <a:gd name="connsiteY2624" fmla="*/ 1133008 h 1472936"/>
                <a:gd name="connsiteX2625" fmla="*/ 749304 w 1046631"/>
                <a:gd name="connsiteY2625" fmla="*/ 1133008 h 1472936"/>
                <a:gd name="connsiteX2626" fmla="*/ 749304 w 1046631"/>
                <a:gd name="connsiteY2626" fmla="*/ 1133008 h 1472936"/>
                <a:gd name="connsiteX2627" fmla="*/ 748224 w 1046631"/>
                <a:gd name="connsiteY2627" fmla="*/ 1134430 h 1472936"/>
                <a:gd name="connsiteX2628" fmla="*/ 748224 w 1046631"/>
                <a:gd name="connsiteY2628" fmla="*/ 1134430 h 1472936"/>
                <a:gd name="connsiteX2629" fmla="*/ 748224 w 1046631"/>
                <a:gd name="connsiteY2629" fmla="*/ 1134430 h 1472936"/>
                <a:gd name="connsiteX2630" fmla="*/ 749253 w 1046631"/>
                <a:gd name="connsiteY2630" fmla="*/ 1135548 h 1472936"/>
                <a:gd name="connsiteX2631" fmla="*/ 749253 w 1046631"/>
                <a:gd name="connsiteY2631" fmla="*/ 1135548 h 1472936"/>
                <a:gd name="connsiteX2632" fmla="*/ 749367 w 1046631"/>
                <a:gd name="connsiteY2632" fmla="*/ 1135548 h 1472936"/>
                <a:gd name="connsiteX2633" fmla="*/ 749367 w 1046631"/>
                <a:gd name="connsiteY2633" fmla="*/ 1135548 h 1472936"/>
                <a:gd name="connsiteX2634" fmla="*/ 749367 w 1046631"/>
                <a:gd name="connsiteY2634" fmla="*/ 1135548 h 1472936"/>
                <a:gd name="connsiteX2635" fmla="*/ 750535 w 1046631"/>
                <a:gd name="connsiteY2635" fmla="*/ 1135357 h 1472936"/>
                <a:gd name="connsiteX2636" fmla="*/ 750535 w 1046631"/>
                <a:gd name="connsiteY2636" fmla="*/ 1135357 h 1472936"/>
                <a:gd name="connsiteX2637" fmla="*/ 750535 w 1046631"/>
                <a:gd name="connsiteY2637" fmla="*/ 1135357 h 1472936"/>
                <a:gd name="connsiteX2638" fmla="*/ 751577 w 1046631"/>
                <a:gd name="connsiteY2638" fmla="*/ 1135205 h 1472936"/>
                <a:gd name="connsiteX2639" fmla="*/ 751577 w 1046631"/>
                <a:gd name="connsiteY2639" fmla="*/ 1135205 h 1472936"/>
                <a:gd name="connsiteX2640" fmla="*/ 751577 w 1046631"/>
                <a:gd name="connsiteY2640" fmla="*/ 1135205 h 1472936"/>
                <a:gd name="connsiteX2641" fmla="*/ 753012 w 1046631"/>
                <a:gd name="connsiteY2641" fmla="*/ 1136614 h 1472936"/>
                <a:gd name="connsiteX2642" fmla="*/ 753012 w 1046631"/>
                <a:gd name="connsiteY2642" fmla="*/ 1136614 h 1472936"/>
                <a:gd name="connsiteX2643" fmla="*/ 753012 w 1046631"/>
                <a:gd name="connsiteY2643" fmla="*/ 1136614 h 1472936"/>
                <a:gd name="connsiteX2644" fmla="*/ 752504 w 1046631"/>
                <a:gd name="connsiteY2644" fmla="*/ 1138532 h 1472936"/>
                <a:gd name="connsiteX2645" fmla="*/ 752504 w 1046631"/>
                <a:gd name="connsiteY2645" fmla="*/ 1138532 h 1472936"/>
                <a:gd name="connsiteX2646" fmla="*/ 752504 w 1046631"/>
                <a:gd name="connsiteY2646" fmla="*/ 1138532 h 1472936"/>
                <a:gd name="connsiteX2647" fmla="*/ 752720 w 1046631"/>
                <a:gd name="connsiteY2647" fmla="*/ 1139891 h 1472936"/>
                <a:gd name="connsiteX2648" fmla="*/ 752720 w 1046631"/>
                <a:gd name="connsiteY2648" fmla="*/ 1139891 h 1472936"/>
                <a:gd name="connsiteX2649" fmla="*/ 752720 w 1046631"/>
                <a:gd name="connsiteY2649" fmla="*/ 1139891 h 1472936"/>
                <a:gd name="connsiteX2650" fmla="*/ 753469 w 1046631"/>
                <a:gd name="connsiteY2650" fmla="*/ 1140831 h 1472936"/>
                <a:gd name="connsiteX2651" fmla="*/ 753469 w 1046631"/>
                <a:gd name="connsiteY2651" fmla="*/ 1140831 h 1472936"/>
                <a:gd name="connsiteX2652" fmla="*/ 753469 w 1046631"/>
                <a:gd name="connsiteY2652" fmla="*/ 1140831 h 1472936"/>
                <a:gd name="connsiteX2653" fmla="*/ 757050 w 1046631"/>
                <a:gd name="connsiteY2653" fmla="*/ 1144577 h 1472936"/>
                <a:gd name="connsiteX2654" fmla="*/ 757050 w 1046631"/>
                <a:gd name="connsiteY2654" fmla="*/ 1144577 h 1472936"/>
                <a:gd name="connsiteX2655" fmla="*/ 757050 w 1046631"/>
                <a:gd name="connsiteY2655" fmla="*/ 1144577 h 1472936"/>
                <a:gd name="connsiteX2656" fmla="*/ 758371 w 1046631"/>
                <a:gd name="connsiteY2656" fmla="*/ 1145542 h 1472936"/>
                <a:gd name="connsiteX2657" fmla="*/ 758371 w 1046631"/>
                <a:gd name="connsiteY2657" fmla="*/ 1145542 h 1472936"/>
                <a:gd name="connsiteX2658" fmla="*/ 758371 w 1046631"/>
                <a:gd name="connsiteY2658" fmla="*/ 1145542 h 1472936"/>
                <a:gd name="connsiteX2659" fmla="*/ 761686 w 1046631"/>
                <a:gd name="connsiteY2659" fmla="*/ 1149263 h 1472936"/>
                <a:gd name="connsiteX2660" fmla="*/ 761686 w 1046631"/>
                <a:gd name="connsiteY2660" fmla="*/ 1149263 h 1472936"/>
                <a:gd name="connsiteX2661" fmla="*/ 761686 w 1046631"/>
                <a:gd name="connsiteY2661" fmla="*/ 1149263 h 1472936"/>
                <a:gd name="connsiteX2662" fmla="*/ 761787 w 1046631"/>
                <a:gd name="connsiteY2662" fmla="*/ 1149720 h 1472936"/>
                <a:gd name="connsiteX2663" fmla="*/ 761787 w 1046631"/>
                <a:gd name="connsiteY2663" fmla="*/ 1149720 h 1472936"/>
                <a:gd name="connsiteX2664" fmla="*/ 761787 w 1046631"/>
                <a:gd name="connsiteY2664" fmla="*/ 1149720 h 1472936"/>
                <a:gd name="connsiteX2665" fmla="*/ 762232 w 1046631"/>
                <a:gd name="connsiteY2665" fmla="*/ 1149759 h 1472936"/>
                <a:gd name="connsiteX2666" fmla="*/ 762232 w 1046631"/>
                <a:gd name="connsiteY2666" fmla="*/ 1149759 h 1472936"/>
                <a:gd name="connsiteX2667" fmla="*/ 762232 w 1046631"/>
                <a:gd name="connsiteY2667" fmla="*/ 1149759 h 1472936"/>
                <a:gd name="connsiteX2668" fmla="*/ 764289 w 1046631"/>
                <a:gd name="connsiteY2668" fmla="*/ 1150254 h 1472936"/>
                <a:gd name="connsiteX2669" fmla="*/ 764289 w 1046631"/>
                <a:gd name="connsiteY2669" fmla="*/ 1150254 h 1472936"/>
                <a:gd name="connsiteX2670" fmla="*/ 764289 w 1046631"/>
                <a:gd name="connsiteY2670" fmla="*/ 1150254 h 1472936"/>
                <a:gd name="connsiteX2671" fmla="*/ 766105 w 1046631"/>
                <a:gd name="connsiteY2671" fmla="*/ 1150800 h 1472936"/>
                <a:gd name="connsiteX2672" fmla="*/ 766105 w 1046631"/>
                <a:gd name="connsiteY2672" fmla="*/ 1150800 h 1472936"/>
                <a:gd name="connsiteX2673" fmla="*/ 766105 w 1046631"/>
                <a:gd name="connsiteY2673" fmla="*/ 1150800 h 1472936"/>
                <a:gd name="connsiteX2674" fmla="*/ 766969 w 1046631"/>
                <a:gd name="connsiteY2674" fmla="*/ 1151029 h 1472936"/>
                <a:gd name="connsiteX2675" fmla="*/ 766969 w 1046631"/>
                <a:gd name="connsiteY2675" fmla="*/ 1151029 h 1472936"/>
                <a:gd name="connsiteX2676" fmla="*/ 766969 w 1046631"/>
                <a:gd name="connsiteY2676" fmla="*/ 1151029 h 1472936"/>
                <a:gd name="connsiteX2677" fmla="*/ 768759 w 1046631"/>
                <a:gd name="connsiteY2677" fmla="*/ 1151130 h 1472936"/>
                <a:gd name="connsiteX2678" fmla="*/ 768759 w 1046631"/>
                <a:gd name="connsiteY2678" fmla="*/ 1151130 h 1472936"/>
                <a:gd name="connsiteX2679" fmla="*/ 768759 w 1046631"/>
                <a:gd name="connsiteY2679" fmla="*/ 1151130 h 1472936"/>
                <a:gd name="connsiteX2680" fmla="*/ 770944 w 1046631"/>
                <a:gd name="connsiteY2680" fmla="*/ 1151702 h 1472936"/>
                <a:gd name="connsiteX2681" fmla="*/ 770944 w 1046631"/>
                <a:gd name="connsiteY2681" fmla="*/ 1151702 h 1472936"/>
                <a:gd name="connsiteX2682" fmla="*/ 770944 w 1046631"/>
                <a:gd name="connsiteY2682" fmla="*/ 1151702 h 1472936"/>
                <a:gd name="connsiteX2683" fmla="*/ 774106 w 1046631"/>
                <a:gd name="connsiteY2683" fmla="*/ 1153784 h 1472936"/>
                <a:gd name="connsiteX2684" fmla="*/ 774106 w 1046631"/>
                <a:gd name="connsiteY2684" fmla="*/ 1153784 h 1472936"/>
                <a:gd name="connsiteX2685" fmla="*/ 774106 w 1046631"/>
                <a:gd name="connsiteY2685" fmla="*/ 1153784 h 1472936"/>
                <a:gd name="connsiteX2686" fmla="*/ 775478 w 1046631"/>
                <a:gd name="connsiteY2686" fmla="*/ 1155639 h 1472936"/>
                <a:gd name="connsiteX2687" fmla="*/ 775478 w 1046631"/>
                <a:gd name="connsiteY2687" fmla="*/ 1155639 h 1472936"/>
                <a:gd name="connsiteX2688" fmla="*/ 775478 w 1046631"/>
                <a:gd name="connsiteY2688" fmla="*/ 1155639 h 1472936"/>
                <a:gd name="connsiteX2689" fmla="*/ 776582 w 1046631"/>
                <a:gd name="connsiteY2689" fmla="*/ 1157061 h 1472936"/>
                <a:gd name="connsiteX2690" fmla="*/ 776582 w 1046631"/>
                <a:gd name="connsiteY2690" fmla="*/ 1157061 h 1472936"/>
                <a:gd name="connsiteX2691" fmla="*/ 776582 w 1046631"/>
                <a:gd name="connsiteY2691" fmla="*/ 1157061 h 1472936"/>
                <a:gd name="connsiteX2692" fmla="*/ 777370 w 1046631"/>
                <a:gd name="connsiteY2692" fmla="*/ 1158026 h 1472936"/>
                <a:gd name="connsiteX2693" fmla="*/ 777370 w 1046631"/>
                <a:gd name="connsiteY2693" fmla="*/ 1158026 h 1472936"/>
                <a:gd name="connsiteX2694" fmla="*/ 777370 w 1046631"/>
                <a:gd name="connsiteY2694" fmla="*/ 1158026 h 1472936"/>
                <a:gd name="connsiteX2695" fmla="*/ 778030 w 1046631"/>
                <a:gd name="connsiteY2695" fmla="*/ 1158471 h 1472936"/>
                <a:gd name="connsiteX2696" fmla="*/ 778030 w 1046631"/>
                <a:gd name="connsiteY2696" fmla="*/ 1158471 h 1472936"/>
                <a:gd name="connsiteX2697" fmla="*/ 778030 w 1046631"/>
                <a:gd name="connsiteY2697" fmla="*/ 1158471 h 1472936"/>
                <a:gd name="connsiteX2698" fmla="*/ 777179 w 1046631"/>
                <a:gd name="connsiteY2698" fmla="*/ 1156375 h 1472936"/>
                <a:gd name="connsiteX2699" fmla="*/ 777179 w 1046631"/>
                <a:gd name="connsiteY2699" fmla="*/ 1156375 h 1472936"/>
                <a:gd name="connsiteX2700" fmla="*/ 777179 w 1046631"/>
                <a:gd name="connsiteY2700" fmla="*/ 1156375 h 1472936"/>
                <a:gd name="connsiteX2701" fmla="*/ 775935 w 1046631"/>
                <a:gd name="connsiteY2701" fmla="*/ 1155626 h 1472936"/>
                <a:gd name="connsiteX2702" fmla="*/ 775935 w 1046631"/>
                <a:gd name="connsiteY2702" fmla="*/ 1155626 h 1472936"/>
                <a:gd name="connsiteX2703" fmla="*/ 775935 w 1046631"/>
                <a:gd name="connsiteY2703" fmla="*/ 1155626 h 1472936"/>
                <a:gd name="connsiteX2704" fmla="*/ 774779 w 1046631"/>
                <a:gd name="connsiteY2704" fmla="*/ 1153607 h 1472936"/>
                <a:gd name="connsiteX2705" fmla="*/ 774779 w 1046631"/>
                <a:gd name="connsiteY2705" fmla="*/ 1153607 h 1472936"/>
                <a:gd name="connsiteX2706" fmla="*/ 774779 w 1046631"/>
                <a:gd name="connsiteY2706" fmla="*/ 1153607 h 1472936"/>
                <a:gd name="connsiteX2707" fmla="*/ 776024 w 1046631"/>
                <a:gd name="connsiteY2707" fmla="*/ 1152502 h 1472936"/>
                <a:gd name="connsiteX2708" fmla="*/ 776024 w 1046631"/>
                <a:gd name="connsiteY2708" fmla="*/ 1152502 h 1472936"/>
                <a:gd name="connsiteX2709" fmla="*/ 776024 w 1046631"/>
                <a:gd name="connsiteY2709" fmla="*/ 1152502 h 1472936"/>
                <a:gd name="connsiteX2710" fmla="*/ 780392 w 1046631"/>
                <a:gd name="connsiteY2710" fmla="*/ 1154648 h 1472936"/>
                <a:gd name="connsiteX2711" fmla="*/ 780392 w 1046631"/>
                <a:gd name="connsiteY2711" fmla="*/ 1154648 h 1472936"/>
                <a:gd name="connsiteX2712" fmla="*/ 780392 w 1046631"/>
                <a:gd name="connsiteY2712" fmla="*/ 1154648 h 1472936"/>
                <a:gd name="connsiteX2713" fmla="*/ 781802 w 1046631"/>
                <a:gd name="connsiteY2713" fmla="*/ 1156058 h 1472936"/>
                <a:gd name="connsiteX2714" fmla="*/ 781802 w 1046631"/>
                <a:gd name="connsiteY2714" fmla="*/ 1156058 h 1472936"/>
                <a:gd name="connsiteX2715" fmla="*/ 781802 w 1046631"/>
                <a:gd name="connsiteY2715" fmla="*/ 1156058 h 1472936"/>
                <a:gd name="connsiteX2716" fmla="*/ 783428 w 1046631"/>
                <a:gd name="connsiteY2716" fmla="*/ 1157353 h 1472936"/>
                <a:gd name="connsiteX2717" fmla="*/ 783428 w 1046631"/>
                <a:gd name="connsiteY2717" fmla="*/ 1157353 h 1472936"/>
                <a:gd name="connsiteX2718" fmla="*/ 783428 w 1046631"/>
                <a:gd name="connsiteY2718" fmla="*/ 1157353 h 1472936"/>
                <a:gd name="connsiteX2719" fmla="*/ 785650 w 1046631"/>
                <a:gd name="connsiteY2719" fmla="*/ 1158242 h 1472936"/>
                <a:gd name="connsiteX2720" fmla="*/ 785650 w 1046631"/>
                <a:gd name="connsiteY2720" fmla="*/ 1158242 h 1472936"/>
                <a:gd name="connsiteX2721" fmla="*/ 785650 w 1046631"/>
                <a:gd name="connsiteY2721" fmla="*/ 1158242 h 1472936"/>
                <a:gd name="connsiteX2722" fmla="*/ 787657 w 1046631"/>
                <a:gd name="connsiteY2722" fmla="*/ 1158712 h 1472936"/>
                <a:gd name="connsiteX2723" fmla="*/ 787657 w 1046631"/>
                <a:gd name="connsiteY2723" fmla="*/ 1158712 h 1472936"/>
                <a:gd name="connsiteX2724" fmla="*/ 787657 w 1046631"/>
                <a:gd name="connsiteY2724" fmla="*/ 1158712 h 1472936"/>
                <a:gd name="connsiteX2725" fmla="*/ 789396 w 1046631"/>
                <a:gd name="connsiteY2725" fmla="*/ 1159068 h 1472936"/>
                <a:gd name="connsiteX2726" fmla="*/ 789396 w 1046631"/>
                <a:gd name="connsiteY2726" fmla="*/ 1159068 h 1472936"/>
                <a:gd name="connsiteX2727" fmla="*/ 789523 w 1046631"/>
                <a:gd name="connsiteY2727" fmla="*/ 1159068 h 1472936"/>
                <a:gd name="connsiteX2728" fmla="*/ 789523 w 1046631"/>
                <a:gd name="connsiteY2728" fmla="*/ 1159068 h 1472936"/>
                <a:gd name="connsiteX2729" fmla="*/ 789523 w 1046631"/>
                <a:gd name="connsiteY2729" fmla="*/ 1159068 h 1472936"/>
                <a:gd name="connsiteX2730" fmla="*/ 791936 w 1046631"/>
                <a:gd name="connsiteY2730" fmla="*/ 1159715 h 1472936"/>
                <a:gd name="connsiteX2731" fmla="*/ 791936 w 1046631"/>
                <a:gd name="connsiteY2731" fmla="*/ 1159715 h 1472936"/>
                <a:gd name="connsiteX2732" fmla="*/ 791936 w 1046631"/>
                <a:gd name="connsiteY2732" fmla="*/ 1159715 h 1472936"/>
                <a:gd name="connsiteX2733" fmla="*/ 794768 w 1046631"/>
                <a:gd name="connsiteY2733" fmla="*/ 1159982 h 1472936"/>
                <a:gd name="connsiteX2734" fmla="*/ 794768 w 1046631"/>
                <a:gd name="connsiteY2734" fmla="*/ 1159982 h 1472936"/>
                <a:gd name="connsiteX2735" fmla="*/ 794768 w 1046631"/>
                <a:gd name="connsiteY2735" fmla="*/ 1159982 h 1472936"/>
                <a:gd name="connsiteX2736" fmla="*/ 797308 w 1046631"/>
                <a:gd name="connsiteY2736" fmla="*/ 1161036 h 1472936"/>
                <a:gd name="connsiteX2737" fmla="*/ 797308 w 1046631"/>
                <a:gd name="connsiteY2737" fmla="*/ 1161036 h 1472936"/>
                <a:gd name="connsiteX2738" fmla="*/ 797308 w 1046631"/>
                <a:gd name="connsiteY2738" fmla="*/ 1161036 h 1472936"/>
                <a:gd name="connsiteX2739" fmla="*/ 798274 w 1046631"/>
                <a:gd name="connsiteY2739" fmla="*/ 1162217 h 1472936"/>
                <a:gd name="connsiteX2740" fmla="*/ 798274 w 1046631"/>
                <a:gd name="connsiteY2740" fmla="*/ 1162217 h 1472936"/>
                <a:gd name="connsiteX2741" fmla="*/ 798274 w 1046631"/>
                <a:gd name="connsiteY2741" fmla="*/ 1162217 h 1472936"/>
                <a:gd name="connsiteX2742" fmla="*/ 799251 w 1046631"/>
                <a:gd name="connsiteY2742" fmla="*/ 1164236 h 1472936"/>
                <a:gd name="connsiteX2743" fmla="*/ 799251 w 1046631"/>
                <a:gd name="connsiteY2743" fmla="*/ 1164236 h 1472936"/>
                <a:gd name="connsiteX2744" fmla="*/ 799251 w 1046631"/>
                <a:gd name="connsiteY2744" fmla="*/ 1164236 h 1472936"/>
                <a:gd name="connsiteX2745" fmla="*/ 799340 w 1046631"/>
                <a:gd name="connsiteY2745" fmla="*/ 1164782 h 1472936"/>
                <a:gd name="connsiteX2746" fmla="*/ 799340 w 1046631"/>
                <a:gd name="connsiteY2746" fmla="*/ 1164782 h 1472936"/>
                <a:gd name="connsiteX2747" fmla="*/ 799340 w 1046631"/>
                <a:gd name="connsiteY2747" fmla="*/ 1164782 h 1472936"/>
                <a:gd name="connsiteX2748" fmla="*/ 800966 w 1046631"/>
                <a:gd name="connsiteY2748" fmla="*/ 1165684 h 1472936"/>
                <a:gd name="connsiteX2749" fmla="*/ 800966 w 1046631"/>
                <a:gd name="connsiteY2749" fmla="*/ 1165684 h 1472936"/>
                <a:gd name="connsiteX2750" fmla="*/ 800966 w 1046631"/>
                <a:gd name="connsiteY2750" fmla="*/ 1165684 h 1472936"/>
                <a:gd name="connsiteX2751" fmla="*/ 804192 w 1046631"/>
                <a:gd name="connsiteY2751" fmla="*/ 1166636 h 1472936"/>
                <a:gd name="connsiteX2752" fmla="*/ 804192 w 1046631"/>
                <a:gd name="connsiteY2752" fmla="*/ 1166636 h 1472936"/>
                <a:gd name="connsiteX2753" fmla="*/ 804192 w 1046631"/>
                <a:gd name="connsiteY2753" fmla="*/ 1166636 h 1472936"/>
                <a:gd name="connsiteX2754" fmla="*/ 806236 w 1046631"/>
                <a:gd name="connsiteY2754" fmla="*/ 1168008 h 1472936"/>
                <a:gd name="connsiteX2755" fmla="*/ 806236 w 1046631"/>
                <a:gd name="connsiteY2755" fmla="*/ 1168008 h 1472936"/>
                <a:gd name="connsiteX2756" fmla="*/ 806236 w 1046631"/>
                <a:gd name="connsiteY2756" fmla="*/ 1168008 h 1472936"/>
                <a:gd name="connsiteX2757" fmla="*/ 806516 w 1046631"/>
                <a:gd name="connsiteY2757" fmla="*/ 1168796 h 1472936"/>
                <a:gd name="connsiteX2758" fmla="*/ 806516 w 1046631"/>
                <a:gd name="connsiteY2758" fmla="*/ 1168796 h 1472936"/>
                <a:gd name="connsiteX2759" fmla="*/ 806516 w 1046631"/>
                <a:gd name="connsiteY2759" fmla="*/ 1168796 h 1472936"/>
                <a:gd name="connsiteX2760" fmla="*/ 806249 w 1046631"/>
                <a:gd name="connsiteY2760" fmla="*/ 1167322 h 1472936"/>
                <a:gd name="connsiteX2761" fmla="*/ 806249 w 1046631"/>
                <a:gd name="connsiteY2761" fmla="*/ 1167322 h 1472936"/>
                <a:gd name="connsiteX2762" fmla="*/ 806249 w 1046631"/>
                <a:gd name="connsiteY2762" fmla="*/ 1167322 h 1472936"/>
                <a:gd name="connsiteX2763" fmla="*/ 806249 w 1046631"/>
                <a:gd name="connsiteY2763" fmla="*/ 1165862 h 1472936"/>
                <a:gd name="connsiteX2764" fmla="*/ 806249 w 1046631"/>
                <a:gd name="connsiteY2764" fmla="*/ 1165862 h 1472936"/>
                <a:gd name="connsiteX2765" fmla="*/ 806249 w 1046631"/>
                <a:gd name="connsiteY2765" fmla="*/ 1165862 h 1472936"/>
                <a:gd name="connsiteX2766" fmla="*/ 806795 w 1046631"/>
                <a:gd name="connsiteY2766" fmla="*/ 1165608 h 1472936"/>
                <a:gd name="connsiteX2767" fmla="*/ 806795 w 1046631"/>
                <a:gd name="connsiteY2767" fmla="*/ 1165608 h 1472936"/>
                <a:gd name="connsiteX2768" fmla="*/ 806795 w 1046631"/>
                <a:gd name="connsiteY2768" fmla="*/ 1165608 h 1472936"/>
                <a:gd name="connsiteX2769" fmla="*/ 808255 w 1046631"/>
                <a:gd name="connsiteY2769" fmla="*/ 1166332 h 1472936"/>
                <a:gd name="connsiteX2770" fmla="*/ 808255 w 1046631"/>
                <a:gd name="connsiteY2770" fmla="*/ 1166332 h 1472936"/>
                <a:gd name="connsiteX2771" fmla="*/ 808255 w 1046631"/>
                <a:gd name="connsiteY2771" fmla="*/ 1166332 h 1472936"/>
                <a:gd name="connsiteX2772" fmla="*/ 809856 w 1046631"/>
                <a:gd name="connsiteY2772" fmla="*/ 1167475 h 1472936"/>
                <a:gd name="connsiteX2773" fmla="*/ 809856 w 1046631"/>
                <a:gd name="connsiteY2773" fmla="*/ 1167475 h 1472936"/>
                <a:gd name="connsiteX2774" fmla="*/ 809856 w 1046631"/>
                <a:gd name="connsiteY2774" fmla="*/ 1167475 h 1472936"/>
                <a:gd name="connsiteX2775" fmla="*/ 812281 w 1046631"/>
                <a:gd name="connsiteY2775" fmla="*/ 1169037 h 1472936"/>
                <a:gd name="connsiteX2776" fmla="*/ 812281 w 1046631"/>
                <a:gd name="connsiteY2776" fmla="*/ 1169037 h 1472936"/>
                <a:gd name="connsiteX2777" fmla="*/ 812281 w 1046631"/>
                <a:gd name="connsiteY2777" fmla="*/ 1169037 h 1472936"/>
                <a:gd name="connsiteX2778" fmla="*/ 813996 w 1046631"/>
                <a:gd name="connsiteY2778" fmla="*/ 1169583 h 1472936"/>
                <a:gd name="connsiteX2779" fmla="*/ 813996 w 1046631"/>
                <a:gd name="connsiteY2779" fmla="*/ 1169583 h 1472936"/>
                <a:gd name="connsiteX2780" fmla="*/ 813996 w 1046631"/>
                <a:gd name="connsiteY2780" fmla="*/ 1169583 h 1472936"/>
                <a:gd name="connsiteX2781" fmla="*/ 816637 w 1046631"/>
                <a:gd name="connsiteY2781" fmla="*/ 1170561 h 1472936"/>
                <a:gd name="connsiteX2782" fmla="*/ 816637 w 1046631"/>
                <a:gd name="connsiteY2782" fmla="*/ 1170561 h 1472936"/>
                <a:gd name="connsiteX2783" fmla="*/ 816637 w 1046631"/>
                <a:gd name="connsiteY2783" fmla="*/ 1170561 h 1472936"/>
                <a:gd name="connsiteX2784" fmla="*/ 818745 w 1046631"/>
                <a:gd name="connsiteY2784" fmla="*/ 1171691 h 1472936"/>
                <a:gd name="connsiteX2785" fmla="*/ 818745 w 1046631"/>
                <a:gd name="connsiteY2785" fmla="*/ 1171691 h 1472936"/>
                <a:gd name="connsiteX2786" fmla="*/ 818745 w 1046631"/>
                <a:gd name="connsiteY2786" fmla="*/ 1171691 h 1472936"/>
                <a:gd name="connsiteX2787" fmla="*/ 820943 w 1046631"/>
                <a:gd name="connsiteY2787" fmla="*/ 1173075 h 1472936"/>
                <a:gd name="connsiteX2788" fmla="*/ 820943 w 1046631"/>
                <a:gd name="connsiteY2788" fmla="*/ 1173075 h 1472936"/>
                <a:gd name="connsiteX2789" fmla="*/ 820943 w 1046631"/>
                <a:gd name="connsiteY2789" fmla="*/ 1173075 h 1472936"/>
                <a:gd name="connsiteX2790" fmla="*/ 822225 w 1046631"/>
                <a:gd name="connsiteY2790" fmla="*/ 1174116 h 1472936"/>
                <a:gd name="connsiteX2791" fmla="*/ 822225 w 1046631"/>
                <a:gd name="connsiteY2791" fmla="*/ 1174116 h 1472936"/>
                <a:gd name="connsiteX2792" fmla="*/ 822225 w 1046631"/>
                <a:gd name="connsiteY2792" fmla="*/ 1174116 h 1472936"/>
                <a:gd name="connsiteX2793" fmla="*/ 821768 w 1046631"/>
                <a:gd name="connsiteY2793" fmla="*/ 1172961 h 1472936"/>
                <a:gd name="connsiteX2794" fmla="*/ 821768 w 1046631"/>
                <a:gd name="connsiteY2794" fmla="*/ 1172961 h 1472936"/>
                <a:gd name="connsiteX2795" fmla="*/ 821768 w 1046631"/>
                <a:gd name="connsiteY2795" fmla="*/ 1172961 h 1472936"/>
                <a:gd name="connsiteX2796" fmla="*/ 820231 w 1046631"/>
                <a:gd name="connsiteY2796" fmla="*/ 1171539 h 1472936"/>
                <a:gd name="connsiteX2797" fmla="*/ 820231 w 1046631"/>
                <a:gd name="connsiteY2797" fmla="*/ 1171539 h 1472936"/>
                <a:gd name="connsiteX2798" fmla="*/ 820231 w 1046631"/>
                <a:gd name="connsiteY2798" fmla="*/ 1171539 h 1472936"/>
                <a:gd name="connsiteX2799" fmla="*/ 817082 w 1046631"/>
                <a:gd name="connsiteY2799" fmla="*/ 1170281 h 1472936"/>
                <a:gd name="connsiteX2800" fmla="*/ 817082 w 1046631"/>
                <a:gd name="connsiteY2800" fmla="*/ 1170281 h 1472936"/>
                <a:gd name="connsiteX2801" fmla="*/ 817082 w 1046631"/>
                <a:gd name="connsiteY2801" fmla="*/ 1170281 h 1472936"/>
                <a:gd name="connsiteX2802" fmla="*/ 815545 w 1046631"/>
                <a:gd name="connsiteY2802" fmla="*/ 1169253 h 1472936"/>
                <a:gd name="connsiteX2803" fmla="*/ 815545 w 1046631"/>
                <a:gd name="connsiteY2803" fmla="*/ 1169253 h 1472936"/>
                <a:gd name="connsiteX2804" fmla="*/ 815545 w 1046631"/>
                <a:gd name="connsiteY2804" fmla="*/ 1169253 h 1472936"/>
                <a:gd name="connsiteX2805" fmla="*/ 816968 w 1046631"/>
                <a:gd name="connsiteY2805" fmla="*/ 1168453 h 1472936"/>
                <a:gd name="connsiteX2806" fmla="*/ 816968 w 1046631"/>
                <a:gd name="connsiteY2806" fmla="*/ 1168453 h 1472936"/>
                <a:gd name="connsiteX2807" fmla="*/ 816968 w 1046631"/>
                <a:gd name="connsiteY2807" fmla="*/ 1168453 h 1472936"/>
                <a:gd name="connsiteX2808" fmla="*/ 818542 w 1046631"/>
                <a:gd name="connsiteY2808" fmla="*/ 1168148 h 1472936"/>
                <a:gd name="connsiteX2809" fmla="*/ 818542 w 1046631"/>
                <a:gd name="connsiteY2809" fmla="*/ 1168148 h 1472936"/>
                <a:gd name="connsiteX2810" fmla="*/ 818542 w 1046631"/>
                <a:gd name="connsiteY2810" fmla="*/ 1168148 h 1472936"/>
                <a:gd name="connsiteX2811" fmla="*/ 821603 w 1046631"/>
                <a:gd name="connsiteY2811" fmla="*/ 1168364 h 1472936"/>
                <a:gd name="connsiteX2812" fmla="*/ 821603 w 1046631"/>
                <a:gd name="connsiteY2812" fmla="*/ 1168364 h 1472936"/>
                <a:gd name="connsiteX2813" fmla="*/ 821603 w 1046631"/>
                <a:gd name="connsiteY2813" fmla="*/ 1168364 h 1472936"/>
                <a:gd name="connsiteX2814" fmla="*/ 824244 w 1046631"/>
                <a:gd name="connsiteY2814" fmla="*/ 1169583 h 1472936"/>
                <a:gd name="connsiteX2815" fmla="*/ 824244 w 1046631"/>
                <a:gd name="connsiteY2815" fmla="*/ 1169583 h 1472936"/>
                <a:gd name="connsiteX2816" fmla="*/ 824244 w 1046631"/>
                <a:gd name="connsiteY2816" fmla="*/ 1169583 h 1472936"/>
                <a:gd name="connsiteX2817" fmla="*/ 824676 w 1046631"/>
                <a:gd name="connsiteY2817" fmla="*/ 1169849 h 1472936"/>
                <a:gd name="connsiteX2818" fmla="*/ 824676 w 1046631"/>
                <a:gd name="connsiteY2818" fmla="*/ 1169849 h 1472936"/>
                <a:gd name="connsiteX2819" fmla="*/ 824676 w 1046631"/>
                <a:gd name="connsiteY2819" fmla="*/ 1169849 h 1472936"/>
                <a:gd name="connsiteX2820" fmla="*/ 824664 w 1046631"/>
                <a:gd name="connsiteY2820" fmla="*/ 1169761 h 1472936"/>
                <a:gd name="connsiteX2821" fmla="*/ 824664 w 1046631"/>
                <a:gd name="connsiteY2821" fmla="*/ 1169761 h 1472936"/>
                <a:gd name="connsiteX2822" fmla="*/ 824664 w 1046631"/>
                <a:gd name="connsiteY2822" fmla="*/ 1169761 h 1472936"/>
                <a:gd name="connsiteX2823" fmla="*/ 824625 w 1046631"/>
                <a:gd name="connsiteY2823" fmla="*/ 1168148 h 1472936"/>
                <a:gd name="connsiteX2824" fmla="*/ 824625 w 1046631"/>
                <a:gd name="connsiteY2824" fmla="*/ 1168148 h 1472936"/>
                <a:gd name="connsiteX2825" fmla="*/ 824625 w 1046631"/>
                <a:gd name="connsiteY2825" fmla="*/ 1168148 h 1472936"/>
                <a:gd name="connsiteX2826" fmla="*/ 823851 w 1046631"/>
                <a:gd name="connsiteY2826" fmla="*/ 1167373 h 1472936"/>
                <a:gd name="connsiteX2827" fmla="*/ 823851 w 1046631"/>
                <a:gd name="connsiteY2827" fmla="*/ 1167373 h 1472936"/>
                <a:gd name="connsiteX2828" fmla="*/ 823851 w 1046631"/>
                <a:gd name="connsiteY2828" fmla="*/ 1167373 h 1472936"/>
                <a:gd name="connsiteX2829" fmla="*/ 822301 w 1046631"/>
                <a:gd name="connsiteY2829" fmla="*/ 1166586 h 1472936"/>
                <a:gd name="connsiteX2830" fmla="*/ 822301 w 1046631"/>
                <a:gd name="connsiteY2830" fmla="*/ 1166586 h 1472936"/>
                <a:gd name="connsiteX2831" fmla="*/ 822301 w 1046631"/>
                <a:gd name="connsiteY2831" fmla="*/ 1166586 h 1472936"/>
                <a:gd name="connsiteX2832" fmla="*/ 821654 w 1046631"/>
                <a:gd name="connsiteY2832" fmla="*/ 1166382 h 1472936"/>
                <a:gd name="connsiteX2833" fmla="*/ 821654 w 1046631"/>
                <a:gd name="connsiteY2833" fmla="*/ 1166382 h 1472936"/>
                <a:gd name="connsiteX2834" fmla="*/ 821654 w 1046631"/>
                <a:gd name="connsiteY2834" fmla="*/ 1166382 h 1472936"/>
                <a:gd name="connsiteX2835" fmla="*/ 821171 w 1046631"/>
                <a:gd name="connsiteY2835" fmla="*/ 1166408 h 1472936"/>
                <a:gd name="connsiteX2836" fmla="*/ 821171 w 1046631"/>
                <a:gd name="connsiteY2836" fmla="*/ 1166408 h 1472936"/>
                <a:gd name="connsiteX2837" fmla="*/ 821171 w 1046631"/>
                <a:gd name="connsiteY2837" fmla="*/ 1166408 h 1472936"/>
                <a:gd name="connsiteX2838" fmla="*/ 819977 w 1046631"/>
                <a:gd name="connsiteY2838" fmla="*/ 1166802 h 1472936"/>
                <a:gd name="connsiteX2839" fmla="*/ 819977 w 1046631"/>
                <a:gd name="connsiteY2839" fmla="*/ 1166802 h 1472936"/>
                <a:gd name="connsiteX2840" fmla="*/ 819977 w 1046631"/>
                <a:gd name="connsiteY2840" fmla="*/ 1166802 h 1472936"/>
                <a:gd name="connsiteX2841" fmla="*/ 816802 w 1046631"/>
                <a:gd name="connsiteY2841" fmla="*/ 1167195 h 1472936"/>
                <a:gd name="connsiteX2842" fmla="*/ 816802 w 1046631"/>
                <a:gd name="connsiteY2842" fmla="*/ 1167195 h 1472936"/>
                <a:gd name="connsiteX2843" fmla="*/ 816409 w 1046631"/>
                <a:gd name="connsiteY2843" fmla="*/ 1167157 h 1472936"/>
                <a:gd name="connsiteX2844" fmla="*/ 816409 w 1046631"/>
                <a:gd name="connsiteY2844" fmla="*/ 1167157 h 1472936"/>
                <a:gd name="connsiteX2845" fmla="*/ 816409 w 1046631"/>
                <a:gd name="connsiteY2845" fmla="*/ 1167157 h 1472936"/>
                <a:gd name="connsiteX2846" fmla="*/ 811354 w 1046631"/>
                <a:gd name="connsiteY2846" fmla="*/ 1165062 h 1472936"/>
                <a:gd name="connsiteX2847" fmla="*/ 811354 w 1046631"/>
                <a:gd name="connsiteY2847" fmla="*/ 1165062 h 1472936"/>
                <a:gd name="connsiteX2848" fmla="*/ 811354 w 1046631"/>
                <a:gd name="connsiteY2848" fmla="*/ 1165062 h 1472936"/>
                <a:gd name="connsiteX2849" fmla="*/ 810351 w 1046631"/>
                <a:gd name="connsiteY2849" fmla="*/ 1163792 h 1472936"/>
                <a:gd name="connsiteX2850" fmla="*/ 810351 w 1046631"/>
                <a:gd name="connsiteY2850" fmla="*/ 1163792 h 1472936"/>
                <a:gd name="connsiteX2851" fmla="*/ 810351 w 1046631"/>
                <a:gd name="connsiteY2851" fmla="*/ 1163792 h 1472936"/>
                <a:gd name="connsiteX2852" fmla="*/ 809017 w 1046631"/>
                <a:gd name="connsiteY2852" fmla="*/ 1162395 h 1472936"/>
                <a:gd name="connsiteX2853" fmla="*/ 809017 w 1046631"/>
                <a:gd name="connsiteY2853" fmla="*/ 1162395 h 1472936"/>
                <a:gd name="connsiteX2854" fmla="*/ 809017 w 1046631"/>
                <a:gd name="connsiteY2854" fmla="*/ 1162395 h 1472936"/>
                <a:gd name="connsiteX2855" fmla="*/ 808154 w 1046631"/>
                <a:gd name="connsiteY2855" fmla="*/ 1161417 h 1472936"/>
                <a:gd name="connsiteX2856" fmla="*/ 808154 w 1046631"/>
                <a:gd name="connsiteY2856" fmla="*/ 1161417 h 1472936"/>
                <a:gd name="connsiteX2857" fmla="*/ 808154 w 1046631"/>
                <a:gd name="connsiteY2857" fmla="*/ 1161417 h 1472936"/>
                <a:gd name="connsiteX2858" fmla="*/ 806947 w 1046631"/>
                <a:gd name="connsiteY2858" fmla="*/ 1161125 h 1472936"/>
                <a:gd name="connsiteX2859" fmla="*/ 806947 w 1046631"/>
                <a:gd name="connsiteY2859" fmla="*/ 1161125 h 1472936"/>
                <a:gd name="connsiteX2860" fmla="*/ 806058 w 1046631"/>
                <a:gd name="connsiteY2860" fmla="*/ 1160909 h 1472936"/>
                <a:gd name="connsiteX2861" fmla="*/ 806058 w 1046631"/>
                <a:gd name="connsiteY2861" fmla="*/ 1160909 h 1472936"/>
                <a:gd name="connsiteX2862" fmla="*/ 806058 w 1046631"/>
                <a:gd name="connsiteY2862" fmla="*/ 1160909 h 1472936"/>
                <a:gd name="connsiteX2863" fmla="*/ 803671 w 1046631"/>
                <a:gd name="connsiteY2863" fmla="*/ 1160757 h 1472936"/>
                <a:gd name="connsiteX2864" fmla="*/ 803671 w 1046631"/>
                <a:gd name="connsiteY2864" fmla="*/ 1160757 h 1472936"/>
                <a:gd name="connsiteX2865" fmla="*/ 803671 w 1046631"/>
                <a:gd name="connsiteY2865" fmla="*/ 1160757 h 1472936"/>
                <a:gd name="connsiteX2866" fmla="*/ 803290 w 1046631"/>
                <a:gd name="connsiteY2866" fmla="*/ 1160795 h 1472936"/>
                <a:gd name="connsiteX2867" fmla="*/ 803290 w 1046631"/>
                <a:gd name="connsiteY2867" fmla="*/ 1160795 h 1472936"/>
                <a:gd name="connsiteX2868" fmla="*/ 803290 w 1046631"/>
                <a:gd name="connsiteY2868" fmla="*/ 1160795 h 1472936"/>
                <a:gd name="connsiteX2869" fmla="*/ 801817 w 1046631"/>
                <a:gd name="connsiteY2869" fmla="*/ 1159334 h 1472936"/>
                <a:gd name="connsiteX2870" fmla="*/ 801817 w 1046631"/>
                <a:gd name="connsiteY2870" fmla="*/ 1159334 h 1472936"/>
                <a:gd name="connsiteX2871" fmla="*/ 801817 w 1046631"/>
                <a:gd name="connsiteY2871" fmla="*/ 1159334 h 1472936"/>
                <a:gd name="connsiteX2872" fmla="*/ 801258 w 1046631"/>
                <a:gd name="connsiteY2872" fmla="*/ 1158344 h 1472936"/>
                <a:gd name="connsiteX2873" fmla="*/ 801258 w 1046631"/>
                <a:gd name="connsiteY2873" fmla="*/ 1158344 h 1472936"/>
                <a:gd name="connsiteX2874" fmla="*/ 801258 w 1046631"/>
                <a:gd name="connsiteY2874" fmla="*/ 1158344 h 1472936"/>
                <a:gd name="connsiteX2875" fmla="*/ 799645 w 1046631"/>
                <a:gd name="connsiteY2875" fmla="*/ 1154331 h 1472936"/>
                <a:gd name="connsiteX2876" fmla="*/ 799645 w 1046631"/>
                <a:gd name="connsiteY2876" fmla="*/ 1154331 h 1472936"/>
                <a:gd name="connsiteX2877" fmla="*/ 799645 w 1046631"/>
                <a:gd name="connsiteY2877" fmla="*/ 1154331 h 1472936"/>
                <a:gd name="connsiteX2878" fmla="*/ 798756 w 1046631"/>
                <a:gd name="connsiteY2878" fmla="*/ 1152768 h 1472936"/>
                <a:gd name="connsiteX2879" fmla="*/ 798756 w 1046631"/>
                <a:gd name="connsiteY2879" fmla="*/ 1152768 h 1472936"/>
                <a:gd name="connsiteX2880" fmla="*/ 798756 w 1046631"/>
                <a:gd name="connsiteY2880" fmla="*/ 1152768 h 1472936"/>
                <a:gd name="connsiteX2881" fmla="*/ 799226 w 1046631"/>
                <a:gd name="connsiteY2881" fmla="*/ 1150305 h 1472936"/>
                <a:gd name="connsiteX2882" fmla="*/ 799226 w 1046631"/>
                <a:gd name="connsiteY2882" fmla="*/ 1150305 h 1472936"/>
                <a:gd name="connsiteX2883" fmla="*/ 799226 w 1046631"/>
                <a:gd name="connsiteY2883" fmla="*/ 1150305 h 1472936"/>
                <a:gd name="connsiteX2884" fmla="*/ 800128 w 1046631"/>
                <a:gd name="connsiteY2884" fmla="*/ 1148768 h 1472936"/>
                <a:gd name="connsiteX2885" fmla="*/ 800128 w 1046631"/>
                <a:gd name="connsiteY2885" fmla="*/ 1148768 h 1472936"/>
                <a:gd name="connsiteX2886" fmla="*/ 800128 w 1046631"/>
                <a:gd name="connsiteY2886" fmla="*/ 1148768 h 1472936"/>
                <a:gd name="connsiteX2887" fmla="*/ 802909 w 1046631"/>
                <a:gd name="connsiteY2887" fmla="*/ 1147562 h 1472936"/>
                <a:gd name="connsiteX2888" fmla="*/ 802909 w 1046631"/>
                <a:gd name="connsiteY2888" fmla="*/ 1147562 h 1472936"/>
                <a:gd name="connsiteX2889" fmla="*/ 804408 w 1046631"/>
                <a:gd name="connsiteY2889" fmla="*/ 1147562 h 1472936"/>
                <a:gd name="connsiteX2890" fmla="*/ 804408 w 1046631"/>
                <a:gd name="connsiteY2890" fmla="*/ 1147562 h 1472936"/>
                <a:gd name="connsiteX2891" fmla="*/ 804408 w 1046631"/>
                <a:gd name="connsiteY2891" fmla="*/ 1147562 h 1472936"/>
                <a:gd name="connsiteX2892" fmla="*/ 807328 w 1046631"/>
                <a:gd name="connsiteY2892" fmla="*/ 1148324 h 1472936"/>
                <a:gd name="connsiteX2893" fmla="*/ 807328 w 1046631"/>
                <a:gd name="connsiteY2893" fmla="*/ 1148324 h 1472936"/>
                <a:gd name="connsiteX2894" fmla="*/ 807328 w 1046631"/>
                <a:gd name="connsiteY2894" fmla="*/ 1148324 h 1472936"/>
                <a:gd name="connsiteX2895" fmla="*/ 809017 w 1046631"/>
                <a:gd name="connsiteY2895" fmla="*/ 1149314 h 1472936"/>
                <a:gd name="connsiteX2896" fmla="*/ 809017 w 1046631"/>
                <a:gd name="connsiteY2896" fmla="*/ 1149314 h 1472936"/>
                <a:gd name="connsiteX2897" fmla="*/ 809017 w 1046631"/>
                <a:gd name="connsiteY2897" fmla="*/ 1149314 h 1472936"/>
                <a:gd name="connsiteX2898" fmla="*/ 811354 w 1046631"/>
                <a:gd name="connsiteY2898" fmla="*/ 1150724 h 1472936"/>
                <a:gd name="connsiteX2899" fmla="*/ 811354 w 1046631"/>
                <a:gd name="connsiteY2899" fmla="*/ 1150724 h 1472936"/>
                <a:gd name="connsiteX2900" fmla="*/ 811354 w 1046631"/>
                <a:gd name="connsiteY2900" fmla="*/ 1150724 h 1472936"/>
                <a:gd name="connsiteX2901" fmla="*/ 814402 w 1046631"/>
                <a:gd name="connsiteY2901" fmla="*/ 1152934 h 1472936"/>
                <a:gd name="connsiteX2902" fmla="*/ 814402 w 1046631"/>
                <a:gd name="connsiteY2902" fmla="*/ 1152934 h 1472936"/>
                <a:gd name="connsiteX2903" fmla="*/ 814402 w 1046631"/>
                <a:gd name="connsiteY2903" fmla="*/ 1152934 h 1472936"/>
                <a:gd name="connsiteX2904" fmla="*/ 816193 w 1046631"/>
                <a:gd name="connsiteY2904" fmla="*/ 1154331 h 1472936"/>
                <a:gd name="connsiteX2905" fmla="*/ 816193 w 1046631"/>
                <a:gd name="connsiteY2905" fmla="*/ 1154331 h 1472936"/>
                <a:gd name="connsiteX2906" fmla="*/ 816193 w 1046631"/>
                <a:gd name="connsiteY2906" fmla="*/ 1154331 h 1472936"/>
                <a:gd name="connsiteX2907" fmla="*/ 818365 w 1046631"/>
                <a:gd name="connsiteY2907" fmla="*/ 1156363 h 1472936"/>
                <a:gd name="connsiteX2908" fmla="*/ 818365 w 1046631"/>
                <a:gd name="connsiteY2908" fmla="*/ 1156363 h 1472936"/>
                <a:gd name="connsiteX2909" fmla="*/ 818365 w 1046631"/>
                <a:gd name="connsiteY2909" fmla="*/ 1156363 h 1472936"/>
                <a:gd name="connsiteX2910" fmla="*/ 819368 w 1046631"/>
                <a:gd name="connsiteY2910" fmla="*/ 1158140 h 1472936"/>
                <a:gd name="connsiteX2911" fmla="*/ 819368 w 1046631"/>
                <a:gd name="connsiteY2911" fmla="*/ 1158140 h 1472936"/>
                <a:gd name="connsiteX2912" fmla="*/ 819368 w 1046631"/>
                <a:gd name="connsiteY2912" fmla="*/ 1158140 h 1472936"/>
                <a:gd name="connsiteX2913" fmla="*/ 819901 w 1046631"/>
                <a:gd name="connsiteY2913" fmla="*/ 1159309 h 1472936"/>
                <a:gd name="connsiteX2914" fmla="*/ 819901 w 1046631"/>
                <a:gd name="connsiteY2914" fmla="*/ 1159309 h 1472936"/>
                <a:gd name="connsiteX2915" fmla="*/ 819901 w 1046631"/>
                <a:gd name="connsiteY2915" fmla="*/ 1159309 h 1472936"/>
                <a:gd name="connsiteX2916" fmla="*/ 820473 w 1046631"/>
                <a:gd name="connsiteY2916" fmla="*/ 1160388 h 1472936"/>
                <a:gd name="connsiteX2917" fmla="*/ 820473 w 1046631"/>
                <a:gd name="connsiteY2917" fmla="*/ 1160388 h 1472936"/>
                <a:gd name="connsiteX2918" fmla="*/ 820473 w 1046631"/>
                <a:gd name="connsiteY2918" fmla="*/ 1160388 h 1472936"/>
                <a:gd name="connsiteX2919" fmla="*/ 821031 w 1046631"/>
                <a:gd name="connsiteY2919" fmla="*/ 1161303 h 1472936"/>
                <a:gd name="connsiteX2920" fmla="*/ 821031 w 1046631"/>
                <a:gd name="connsiteY2920" fmla="*/ 1161303 h 1472936"/>
                <a:gd name="connsiteX2921" fmla="*/ 821031 w 1046631"/>
                <a:gd name="connsiteY2921" fmla="*/ 1161303 h 1472936"/>
                <a:gd name="connsiteX2922" fmla="*/ 821450 w 1046631"/>
                <a:gd name="connsiteY2922" fmla="*/ 1160998 h 1472936"/>
                <a:gd name="connsiteX2923" fmla="*/ 821450 w 1046631"/>
                <a:gd name="connsiteY2923" fmla="*/ 1160998 h 1472936"/>
                <a:gd name="connsiteX2924" fmla="*/ 821450 w 1046631"/>
                <a:gd name="connsiteY2924" fmla="*/ 1160998 h 1472936"/>
                <a:gd name="connsiteX2925" fmla="*/ 822708 w 1046631"/>
                <a:gd name="connsiteY2925" fmla="*/ 1160084 h 1472936"/>
                <a:gd name="connsiteX2926" fmla="*/ 822708 w 1046631"/>
                <a:gd name="connsiteY2926" fmla="*/ 1160084 h 1472936"/>
                <a:gd name="connsiteX2927" fmla="*/ 822708 w 1046631"/>
                <a:gd name="connsiteY2927" fmla="*/ 1160084 h 1472936"/>
                <a:gd name="connsiteX2928" fmla="*/ 822771 w 1046631"/>
                <a:gd name="connsiteY2928" fmla="*/ 1160058 h 1472936"/>
                <a:gd name="connsiteX2929" fmla="*/ 822771 w 1046631"/>
                <a:gd name="connsiteY2929" fmla="*/ 1160058 h 1472936"/>
                <a:gd name="connsiteX2930" fmla="*/ 822771 w 1046631"/>
                <a:gd name="connsiteY2930" fmla="*/ 1160058 h 1472936"/>
                <a:gd name="connsiteX2931" fmla="*/ 822809 w 1046631"/>
                <a:gd name="connsiteY2931" fmla="*/ 1159741 h 1472936"/>
                <a:gd name="connsiteX2932" fmla="*/ 822809 w 1046631"/>
                <a:gd name="connsiteY2932" fmla="*/ 1159741 h 1472936"/>
                <a:gd name="connsiteX2933" fmla="*/ 822809 w 1046631"/>
                <a:gd name="connsiteY2933" fmla="*/ 1159741 h 1472936"/>
                <a:gd name="connsiteX2934" fmla="*/ 822200 w 1046631"/>
                <a:gd name="connsiteY2934" fmla="*/ 1158648 h 1472936"/>
                <a:gd name="connsiteX2935" fmla="*/ 822200 w 1046631"/>
                <a:gd name="connsiteY2935" fmla="*/ 1158648 h 1472936"/>
                <a:gd name="connsiteX2936" fmla="*/ 822200 w 1046631"/>
                <a:gd name="connsiteY2936" fmla="*/ 1158648 h 1472936"/>
                <a:gd name="connsiteX2937" fmla="*/ 821819 w 1046631"/>
                <a:gd name="connsiteY2937" fmla="*/ 1157480 h 1472936"/>
                <a:gd name="connsiteX2938" fmla="*/ 821819 w 1046631"/>
                <a:gd name="connsiteY2938" fmla="*/ 1157480 h 1472936"/>
                <a:gd name="connsiteX2939" fmla="*/ 821819 w 1046631"/>
                <a:gd name="connsiteY2939" fmla="*/ 1157480 h 1472936"/>
                <a:gd name="connsiteX2940" fmla="*/ 822428 w 1046631"/>
                <a:gd name="connsiteY2940" fmla="*/ 1157124 h 1472936"/>
                <a:gd name="connsiteX2941" fmla="*/ 822428 w 1046631"/>
                <a:gd name="connsiteY2941" fmla="*/ 1157124 h 1472936"/>
                <a:gd name="connsiteX2942" fmla="*/ 822428 w 1046631"/>
                <a:gd name="connsiteY2942" fmla="*/ 1157124 h 1472936"/>
                <a:gd name="connsiteX2943" fmla="*/ 823597 w 1046631"/>
                <a:gd name="connsiteY2943" fmla="*/ 1157404 h 1472936"/>
                <a:gd name="connsiteX2944" fmla="*/ 823597 w 1046631"/>
                <a:gd name="connsiteY2944" fmla="*/ 1157404 h 1472936"/>
                <a:gd name="connsiteX2945" fmla="*/ 823597 w 1046631"/>
                <a:gd name="connsiteY2945" fmla="*/ 1157404 h 1472936"/>
                <a:gd name="connsiteX2946" fmla="*/ 825032 w 1046631"/>
                <a:gd name="connsiteY2946" fmla="*/ 1157836 h 1472936"/>
                <a:gd name="connsiteX2947" fmla="*/ 825032 w 1046631"/>
                <a:gd name="connsiteY2947" fmla="*/ 1157836 h 1472936"/>
                <a:gd name="connsiteX2948" fmla="*/ 825032 w 1046631"/>
                <a:gd name="connsiteY2948" fmla="*/ 1157836 h 1472936"/>
                <a:gd name="connsiteX2949" fmla="*/ 826619 w 1046631"/>
                <a:gd name="connsiteY2949" fmla="*/ 1158928 h 1472936"/>
                <a:gd name="connsiteX2950" fmla="*/ 826619 w 1046631"/>
                <a:gd name="connsiteY2950" fmla="*/ 1158928 h 1472936"/>
                <a:gd name="connsiteX2951" fmla="*/ 827165 w 1046631"/>
                <a:gd name="connsiteY2951" fmla="*/ 1159499 h 1472936"/>
                <a:gd name="connsiteX2952" fmla="*/ 827165 w 1046631"/>
                <a:gd name="connsiteY2952" fmla="*/ 1159499 h 1472936"/>
                <a:gd name="connsiteX2953" fmla="*/ 827165 w 1046631"/>
                <a:gd name="connsiteY2953" fmla="*/ 1159499 h 1472936"/>
                <a:gd name="connsiteX2954" fmla="*/ 828385 w 1046631"/>
                <a:gd name="connsiteY2954" fmla="*/ 1160896 h 1472936"/>
                <a:gd name="connsiteX2955" fmla="*/ 828385 w 1046631"/>
                <a:gd name="connsiteY2955" fmla="*/ 1160896 h 1472936"/>
                <a:gd name="connsiteX2956" fmla="*/ 828385 w 1046631"/>
                <a:gd name="connsiteY2956" fmla="*/ 1160896 h 1472936"/>
                <a:gd name="connsiteX2957" fmla="*/ 829121 w 1046631"/>
                <a:gd name="connsiteY2957" fmla="*/ 1161328 h 1472936"/>
                <a:gd name="connsiteX2958" fmla="*/ 829121 w 1046631"/>
                <a:gd name="connsiteY2958" fmla="*/ 1161328 h 1472936"/>
                <a:gd name="connsiteX2959" fmla="*/ 829337 w 1046631"/>
                <a:gd name="connsiteY2959" fmla="*/ 1161366 h 1472936"/>
                <a:gd name="connsiteX2960" fmla="*/ 829337 w 1046631"/>
                <a:gd name="connsiteY2960" fmla="*/ 1161366 h 1472936"/>
                <a:gd name="connsiteX2961" fmla="*/ 829337 w 1046631"/>
                <a:gd name="connsiteY2961" fmla="*/ 1161366 h 1472936"/>
                <a:gd name="connsiteX2962" fmla="*/ 830861 w 1046631"/>
                <a:gd name="connsiteY2962" fmla="*/ 1161226 h 1472936"/>
                <a:gd name="connsiteX2963" fmla="*/ 830861 w 1046631"/>
                <a:gd name="connsiteY2963" fmla="*/ 1161226 h 1472936"/>
                <a:gd name="connsiteX2964" fmla="*/ 830861 w 1046631"/>
                <a:gd name="connsiteY2964" fmla="*/ 1161226 h 1472936"/>
                <a:gd name="connsiteX2965" fmla="*/ 833947 w 1046631"/>
                <a:gd name="connsiteY2965" fmla="*/ 1161125 h 1472936"/>
                <a:gd name="connsiteX2966" fmla="*/ 833947 w 1046631"/>
                <a:gd name="connsiteY2966" fmla="*/ 1161125 h 1472936"/>
                <a:gd name="connsiteX2967" fmla="*/ 833947 w 1046631"/>
                <a:gd name="connsiteY2967" fmla="*/ 1161125 h 1472936"/>
                <a:gd name="connsiteX2968" fmla="*/ 835827 w 1046631"/>
                <a:gd name="connsiteY2968" fmla="*/ 1161798 h 1472936"/>
                <a:gd name="connsiteX2969" fmla="*/ 835827 w 1046631"/>
                <a:gd name="connsiteY2969" fmla="*/ 1161798 h 1472936"/>
                <a:gd name="connsiteX2970" fmla="*/ 835827 w 1046631"/>
                <a:gd name="connsiteY2970" fmla="*/ 1161798 h 1472936"/>
                <a:gd name="connsiteX2971" fmla="*/ 839255 w 1046631"/>
                <a:gd name="connsiteY2971" fmla="*/ 1162979 h 1472936"/>
                <a:gd name="connsiteX2972" fmla="*/ 839255 w 1046631"/>
                <a:gd name="connsiteY2972" fmla="*/ 1162979 h 1472936"/>
                <a:gd name="connsiteX2973" fmla="*/ 839255 w 1046631"/>
                <a:gd name="connsiteY2973" fmla="*/ 1162979 h 1472936"/>
                <a:gd name="connsiteX2974" fmla="*/ 841326 w 1046631"/>
                <a:gd name="connsiteY2974" fmla="*/ 1163347 h 1472936"/>
                <a:gd name="connsiteX2975" fmla="*/ 841326 w 1046631"/>
                <a:gd name="connsiteY2975" fmla="*/ 1163347 h 1472936"/>
                <a:gd name="connsiteX2976" fmla="*/ 841326 w 1046631"/>
                <a:gd name="connsiteY2976" fmla="*/ 1163347 h 1472936"/>
                <a:gd name="connsiteX2977" fmla="*/ 843929 w 1046631"/>
                <a:gd name="connsiteY2977" fmla="*/ 1163779 h 1472936"/>
                <a:gd name="connsiteX2978" fmla="*/ 843929 w 1046631"/>
                <a:gd name="connsiteY2978" fmla="*/ 1163779 h 1472936"/>
                <a:gd name="connsiteX2979" fmla="*/ 843929 w 1046631"/>
                <a:gd name="connsiteY2979" fmla="*/ 1163779 h 1472936"/>
                <a:gd name="connsiteX2980" fmla="*/ 848983 w 1046631"/>
                <a:gd name="connsiteY2980" fmla="*/ 1165989 h 1472936"/>
                <a:gd name="connsiteX2981" fmla="*/ 848983 w 1046631"/>
                <a:gd name="connsiteY2981" fmla="*/ 1165989 h 1472936"/>
                <a:gd name="connsiteX2982" fmla="*/ 848983 w 1046631"/>
                <a:gd name="connsiteY2982" fmla="*/ 1165989 h 1472936"/>
                <a:gd name="connsiteX2983" fmla="*/ 850380 w 1046631"/>
                <a:gd name="connsiteY2983" fmla="*/ 1166725 h 1472936"/>
                <a:gd name="connsiteX2984" fmla="*/ 850380 w 1046631"/>
                <a:gd name="connsiteY2984" fmla="*/ 1166725 h 1472936"/>
                <a:gd name="connsiteX2985" fmla="*/ 850380 w 1046631"/>
                <a:gd name="connsiteY2985" fmla="*/ 1166725 h 1472936"/>
                <a:gd name="connsiteX2986" fmla="*/ 853416 w 1046631"/>
                <a:gd name="connsiteY2986" fmla="*/ 1169824 h 1472936"/>
                <a:gd name="connsiteX2987" fmla="*/ 853416 w 1046631"/>
                <a:gd name="connsiteY2987" fmla="*/ 1169824 h 1472936"/>
                <a:gd name="connsiteX2988" fmla="*/ 853416 w 1046631"/>
                <a:gd name="connsiteY2988" fmla="*/ 1169824 h 1472936"/>
                <a:gd name="connsiteX2989" fmla="*/ 853619 w 1046631"/>
                <a:gd name="connsiteY2989" fmla="*/ 1170332 h 1472936"/>
                <a:gd name="connsiteX2990" fmla="*/ 853619 w 1046631"/>
                <a:gd name="connsiteY2990" fmla="*/ 1170332 h 1472936"/>
                <a:gd name="connsiteX2991" fmla="*/ 853619 w 1046631"/>
                <a:gd name="connsiteY2991" fmla="*/ 1170332 h 1472936"/>
                <a:gd name="connsiteX2992" fmla="*/ 853695 w 1046631"/>
                <a:gd name="connsiteY2992" fmla="*/ 1170497 h 1472936"/>
                <a:gd name="connsiteX2993" fmla="*/ 853695 w 1046631"/>
                <a:gd name="connsiteY2993" fmla="*/ 1170497 h 1472936"/>
                <a:gd name="connsiteX2994" fmla="*/ 853695 w 1046631"/>
                <a:gd name="connsiteY2994" fmla="*/ 1170497 h 1472936"/>
                <a:gd name="connsiteX2995" fmla="*/ 855854 w 1046631"/>
                <a:gd name="connsiteY2995" fmla="*/ 1170573 h 1472936"/>
                <a:gd name="connsiteX2996" fmla="*/ 855854 w 1046631"/>
                <a:gd name="connsiteY2996" fmla="*/ 1170573 h 1472936"/>
                <a:gd name="connsiteX2997" fmla="*/ 855854 w 1046631"/>
                <a:gd name="connsiteY2997" fmla="*/ 1170573 h 1472936"/>
                <a:gd name="connsiteX2998" fmla="*/ 857911 w 1046631"/>
                <a:gd name="connsiteY2998" fmla="*/ 1171119 h 1472936"/>
                <a:gd name="connsiteX2999" fmla="*/ 857911 w 1046631"/>
                <a:gd name="connsiteY2999" fmla="*/ 1171119 h 1472936"/>
                <a:gd name="connsiteX3000" fmla="*/ 857911 w 1046631"/>
                <a:gd name="connsiteY3000" fmla="*/ 1171119 h 1472936"/>
                <a:gd name="connsiteX3001" fmla="*/ 859918 w 1046631"/>
                <a:gd name="connsiteY3001" fmla="*/ 1171640 h 1472936"/>
                <a:gd name="connsiteX3002" fmla="*/ 859918 w 1046631"/>
                <a:gd name="connsiteY3002" fmla="*/ 1171640 h 1472936"/>
                <a:gd name="connsiteX3003" fmla="*/ 859918 w 1046631"/>
                <a:gd name="connsiteY3003" fmla="*/ 1171640 h 1472936"/>
                <a:gd name="connsiteX3004" fmla="*/ 861759 w 1046631"/>
                <a:gd name="connsiteY3004" fmla="*/ 1171793 h 1472936"/>
                <a:gd name="connsiteX3005" fmla="*/ 861759 w 1046631"/>
                <a:gd name="connsiteY3005" fmla="*/ 1171793 h 1472936"/>
                <a:gd name="connsiteX3006" fmla="*/ 861759 w 1046631"/>
                <a:gd name="connsiteY3006" fmla="*/ 1171793 h 1472936"/>
                <a:gd name="connsiteX3007" fmla="*/ 864172 w 1046631"/>
                <a:gd name="connsiteY3007" fmla="*/ 1173253 h 1472936"/>
                <a:gd name="connsiteX3008" fmla="*/ 864172 w 1046631"/>
                <a:gd name="connsiteY3008" fmla="*/ 1173253 h 1472936"/>
                <a:gd name="connsiteX3009" fmla="*/ 864172 w 1046631"/>
                <a:gd name="connsiteY3009" fmla="*/ 1173253 h 1472936"/>
                <a:gd name="connsiteX3010" fmla="*/ 865442 w 1046631"/>
                <a:gd name="connsiteY3010" fmla="*/ 1176796 h 1472936"/>
                <a:gd name="connsiteX3011" fmla="*/ 865442 w 1046631"/>
                <a:gd name="connsiteY3011" fmla="*/ 1176796 h 1472936"/>
                <a:gd name="connsiteX3012" fmla="*/ 865442 w 1046631"/>
                <a:gd name="connsiteY3012" fmla="*/ 1176796 h 1472936"/>
                <a:gd name="connsiteX3013" fmla="*/ 865353 w 1046631"/>
                <a:gd name="connsiteY3013" fmla="*/ 1177571 h 1472936"/>
                <a:gd name="connsiteX3014" fmla="*/ 865353 w 1046631"/>
                <a:gd name="connsiteY3014" fmla="*/ 1177571 h 1472936"/>
                <a:gd name="connsiteX3015" fmla="*/ 865353 w 1046631"/>
                <a:gd name="connsiteY3015" fmla="*/ 1177571 h 1472936"/>
                <a:gd name="connsiteX3016" fmla="*/ 865531 w 1046631"/>
                <a:gd name="connsiteY3016" fmla="*/ 1178460 h 1472936"/>
                <a:gd name="connsiteX3017" fmla="*/ 865531 w 1046631"/>
                <a:gd name="connsiteY3017" fmla="*/ 1178460 h 1472936"/>
                <a:gd name="connsiteX3018" fmla="*/ 865531 w 1046631"/>
                <a:gd name="connsiteY3018" fmla="*/ 1178460 h 1472936"/>
                <a:gd name="connsiteX3019" fmla="*/ 865620 w 1046631"/>
                <a:gd name="connsiteY3019" fmla="*/ 1179158 h 1472936"/>
                <a:gd name="connsiteX3020" fmla="*/ 865620 w 1046631"/>
                <a:gd name="connsiteY3020" fmla="*/ 1179158 h 1472936"/>
                <a:gd name="connsiteX3021" fmla="*/ 865620 w 1046631"/>
                <a:gd name="connsiteY3021" fmla="*/ 1179158 h 1472936"/>
                <a:gd name="connsiteX3022" fmla="*/ 864274 w 1046631"/>
                <a:gd name="connsiteY3022" fmla="*/ 1179920 h 1472936"/>
                <a:gd name="connsiteX3023" fmla="*/ 864274 w 1046631"/>
                <a:gd name="connsiteY3023" fmla="*/ 1179920 h 1472936"/>
                <a:gd name="connsiteX3024" fmla="*/ 864274 w 1046631"/>
                <a:gd name="connsiteY3024" fmla="*/ 1179920 h 1472936"/>
                <a:gd name="connsiteX3025" fmla="*/ 862305 w 1046631"/>
                <a:gd name="connsiteY3025" fmla="*/ 1180187 h 1472936"/>
                <a:gd name="connsiteX3026" fmla="*/ 862305 w 1046631"/>
                <a:gd name="connsiteY3026" fmla="*/ 1180187 h 1472936"/>
                <a:gd name="connsiteX3027" fmla="*/ 862305 w 1046631"/>
                <a:gd name="connsiteY3027" fmla="*/ 1180187 h 1472936"/>
                <a:gd name="connsiteX3028" fmla="*/ 861848 w 1046631"/>
                <a:gd name="connsiteY3028" fmla="*/ 1180187 h 1472936"/>
                <a:gd name="connsiteX3029" fmla="*/ 861848 w 1046631"/>
                <a:gd name="connsiteY3029" fmla="*/ 1180187 h 1472936"/>
                <a:gd name="connsiteX3030" fmla="*/ 861848 w 1046631"/>
                <a:gd name="connsiteY3030" fmla="*/ 1180187 h 1472936"/>
                <a:gd name="connsiteX3031" fmla="*/ 862166 w 1046631"/>
                <a:gd name="connsiteY3031" fmla="*/ 1180695 h 1472936"/>
                <a:gd name="connsiteX3032" fmla="*/ 862166 w 1046631"/>
                <a:gd name="connsiteY3032" fmla="*/ 1180695 h 1472936"/>
                <a:gd name="connsiteX3033" fmla="*/ 862166 w 1046631"/>
                <a:gd name="connsiteY3033" fmla="*/ 1180695 h 1472936"/>
                <a:gd name="connsiteX3034" fmla="*/ 863563 w 1046631"/>
                <a:gd name="connsiteY3034" fmla="*/ 1182486 h 1472936"/>
                <a:gd name="connsiteX3035" fmla="*/ 863563 w 1046631"/>
                <a:gd name="connsiteY3035" fmla="*/ 1182486 h 1472936"/>
                <a:gd name="connsiteX3036" fmla="*/ 863563 w 1046631"/>
                <a:gd name="connsiteY3036" fmla="*/ 1182486 h 1472936"/>
                <a:gd name="connsiteX3037" fmla="*/ 864464 w 1046631"/>
                <a:gd name="connsiteY3037" fmla="*/ 1183616 h 1472936"/>
                <a:gd name="connsiteX3038" fmla="*/ 864464 w 1046631"/>
                <a:gd name="connsiteY3038" fmla="*/ 1183616 h 1472936"/>
                <a:gd name="connsiteX3039" fmla="*/ 864464 w 1046631"/>
                <a:gd name="connsiteY3039" fmla="*/ 1183616 h 1472936"/>
                <a:gd name="connsiteX3040" fmla="*/ 864947 w 1046631"/>
                <a:gd name="connsiteY3040" fmla="*/ 1183933 h 1472936"/>
                <a:gd name="connsiteX3041" fmla="*/ 864947 w 1046631"/>
                <a:gd name="connsiteY3041" fmla="*/ 1183933 h 1472936"/>
                <a:gd name="connsiteX3042" fmla="*/ 864947 w 1046631"/>
                <a:gd name="connsiteY3042" fmla="*/ 1183933 h 1472936"/>
                <a:gd name="connsiteX3043" fmla="*/ 865556 w 1046631"/>
                <a:gd name="connsiteY3043" fmla="*/ 1184276 h 1472936"/>
                <a:gd name="connsiteX3044" fmla="*/ 865556 w 1046631"/>
                <a:gd name="connsiteY3044" fmla="*/ 1184276 h 1472936"/>
                <a:gd name="connsiteX3045" fmla="*/ 865556 w 1046631"/>
                <a:gd name="connsiteY3045" fmla="*/ 1184276 h 1472936"/>
                <a:gd name="connsiteX3046" fmla="*/ 864845 w 1046631"/>
                <a:gd name="connsiteY3046" fmla="*/ 1186296 h 1472936"/>
                <a:gd name="connsiteX3047" fmla="*/ 864845 w 1046631"/>
                <a:gd name="connsiteY3047" fmla="*/ 1186296 h 1472936"/>
                <a:gd name="connsiteX3048" fmla="*/ 864845 w 1046631"/>
                <a:gd name="connsiteY3048" fmla="*/ 1186296 h 1472936"/>
                <a:gd name="connsiteX3049" fmla="*/ 863131 w 1046631"/>
                <a:gd name="connsiteY3049" fmla="*/ 1187921 h 1472936"/>
                <a:gd name="connsiteX3050" fmla="*/ 863131 w 1046631"/>
                <a:gd name="connsiteY3050" fmla="*/ 1187921 h 1472936"/>
                <a:gd name="connsiteX3051" fmla="*/ 863131 w 1046631"/>
                <a:gd name="connsiteY3051" fmla="*/ 1187921 h 1472936"/>
                <a:gd name="connsiteX3052" fmla="*/ 861962 w 1046631"/>
                <a:gd name="connsiteY3052" fmla="*/ 1187286 h 1472936"/>
                <a:gd name="connsiteX3053" fmla="*/ 861962 w 1046631"/>
                <a:gd name="connsiteY3053" fmla="*/ 1187286 h 1472936"/>
                <a:gd name="connsiteX3054" fmla="*/ 861962 w 1046631"/>
                <a:gd name="connsiteY3054" fmla="*/ 1187286 h 1472936"/>
                <a:gd name="connsiteX3055" fmla="*/ 860858 w 1046631"/>
                <a:gd name="connsiteY3055" fmla="*/ 1186511 h 1472936"/>
                <a:gd name="connsiteX3056" fmla="*/ 860858 w 1046631"/>
                <a:gd name="connsiteY3056" fmla="*/ 1186511 h 1472936"/>
                <a:gd name="connsiteX3057" fmla="*/ 860858 w 1046631"/>
                <a:gd name="connsiteY3057" fmla="*/ 1186511 h 1472936"/>
                <a:gd name="connsiteX3058" fmla="*/ 859753 w 1046631"/>
                <a:gd name="connsiteY3058" fmla="*/ 1186143 h 1472936"/>
                <a:gd name="connsiteX3059" fmla="*/ 859753 w 1046631"/>
                <a:gd name="connsiteY3059" fmla="*/ 1186143 h 1472936"/>
                <a:gd name="connsiteX3060" fmla="*/ 859753 w 1046631"/>
                <a:gd name="connsiteY3060" fmla="*/ 1186143 h 1472936"/>
                <a:gd name="connsiteX3061" fmla="*/ 857480 w 1046631"/>
                <a:gd name="connsiteY3061" fmla="*/ 1184111 h 1472936"/>
                <a:gd name="connsiteX3062" fmla="*/ 857480 w 1046631"/>
                <a:gd name="connsiteY3062" fmla="*/ 1184111 h 1472936"/>
                <a:gd name="connsiteX3063" fmla="*/ 857480 w 1046631"/>
                <a:gd name="connsiteY3063" fmla="*/ 1184111 h 1472936"/>
                <a:gd name="connsiteX3064" fmla="*/ 856298 w 1046631"/>
                <a:gd name="connsiteY3064" fmla="*/ 1182130 h 1472936"/>
                <a:gd name="connsiteX3065" fmla="*/ 856298 w 1046631"/>
                <a:gd name="connsiteY3065" fmla="*/ 1182130 h 1472936"/>
                <a:gd name="connsiteX3066" fmla="*/ 856298 w 1046631"/>
                <a:gd name="connsiteY3066" fmla="*/ 1182130 h 1472936"/>
                <a:gd name="connsiteX3067" fmla="*/ 854444 w 1046631"/>
                <a:gd name="connsiteY3067" fmla="*/ 1180124 h 1472936"/>
                <a:gd name="connsiteX3068" fmla="*/ 854444 w 1046631"/>
                <a:gd name="connsiteY3068" fmla="*/ 1180124 h 1472936"/>
                <a:gd name="connsiteX3069" fmla="*/ 854444 w 1046631"/>
                <a:gd name="connsiteY3069" fmla="*/ 1180124 h 1472936"/>
                <a:gd name="connsiteX3070" fmla="*/ 852869 w 1046631"/>
                <a:gd name="connsiteY3070" fmla="*/ 1179285 h 1472936"/>
                <a:gd name="connsiteX3071" fmla="*/ 852869 w 1046631"/>
                <a:gd name="connsiteY3071" fmla="*/ 1179285 h 1472936"/>
                <a:gd name="connsiteX3072" fmla="*/ 852869 w 1046631"/>
                <a:gd name="connsiteY3072" fmla="*/ 1179285 h 1472936"/>
                <a:gd name="connsiteX3073" fmla="*/ 850952 w 1046631"/>
                <a:gd name="connsiteY3073" fmla="*/ 1177698 h 1472936"/>
                <a:gd name="connsiteX3074" fmla="*/ 850952 w 1046631"/>
                <a:gd name="connsiteY3074" fmla="*/ 1177698 h 1472936"/>
                <a:gd name="connsiteX3075" fmla="*/ 850952 w 1046631"/>
                <a:gd name="connsiteY3075" fmla="*/ 1177698 h 1472936"/>
                <a:gd name="connsiteX3076" fmla="*/ 849821 w 1046631"/>
                <a:gd name="connsiteY3076" fmla="*/ 1176644 h 1472936"/>
                <a:gd name="connsiteX3077" fmla="*/ 849821 w 1046631"/>
                <a:gd name="connsiteY3077" fmla="*/ 1176644 h 1472936"/>
                <a:gd name="connsiteX3078" fmla="*/ 849821 w 1046631"/>
                <a:gd name="connsiteY3078" fmla="*/ 1176644 h 1472936"/>
                <a:gd name="connsiteX3079" fmla="*/ 849085 w 1046631"/>
                <a:gd name="connsiteY3079" fmla="*/ 1174536 h 1472936"/>
                <a:gd name="connsiteX3080" fmla="*/ 849085 w 1046631"/>
                <a:gd name="connsiteY3080" fmla="*/ 1174536 h 1472936"/>
                <a:gd name="connsiteX3081" fmla="*/ 849085 w 1046631"/>
                <a:gd name="connsiteY3081" fmla="*/ 1174536 h 1472936"/>
                <a:gd name="connsiteX3082" fmla="*/ 849225 w 1046631"/>
                <a:gd name="connsiteY3082" fmla="*/ 1172440 h 1472936"/>
                <a:gd name="connsiteX3083" fmla="*/ 849225 w 1046631"/>
                <a:gd name="connsiteY3083" fmla="*/ 1172440 h 1472936"/>
                <a:gd name="connsiteX3084" fmla="*/ 849225 w 1046631"/>
                <a:gd name="connsiteY3084" fmla="*/ 1172440 h 1472936"/>
                <a:gd name="connsiteX3085" fmla="*/ 848805 w 1046631"/>
                <a:gd name="connsiteY3085" fmla="*/ 1172326 h 1472936"/>
                <a:gd name="connsiteX3086" fmla="*/ 848805 w 1046631"/>
                <a:gd name="connsiteY3086" fmla="*/ 1172326 h 1472936"/>
                <a:gd name="connsiteX3087" fmla="*/ 848805 w 1046631"/>
                <a:gd name="connsiteY3087" fmla="*/ 1172326 h 1472936"/>
                <a:gd name="connsiteX3088" fmla="*/ 847688 w 1046631"/>
                <a:gd name="connsiteY3088" fmla="*/ 1172008 h 1472936"/>
                <a:gd name="connsiteX3089" fmla="*/ 847688 w 1046631"/>
                <a:gd name="connsiteY3089" fmla="*/ 1172008 h 1472936"/>
                <a:gd name="connsiteX3090" fmla="*/ 847688 w 1046631"/>
                <a:gd name="connsiteY3090" fmla="*/ 1172008 h 1472936"/>
                <a:gd name="connsiteX3091" fmla="*/ 846875 w 1046631"/>
                <a:gd name="connsiteY3091" fmla="*/ 1172707 h 1472936"/>
                <a:gd name="connsiteX3092" fmla="*/ 846875 w 1046631"/>
                <a:gd name="connsiteY3092" fmla="*/ 1172707 h 1472936"/>
                <a:gd name="connsiteX3093" fmla="*/ 846875 w 1046631"/>
                <a:gd name="connsiteY3093" fmla="*/ 1172707 h 1472936"/>
                <a:gd name="connsiteX3094" fmla="*/ 846380 w 1046631"/>
                <a:gd name="connsiteY3094" fmla="*/ 1174523 h 1472936"/>
                <a:gd name="connsiteX3095" fmla="*/ 846380 w 1046631"/>
                <a:gd name="connsiteY3095" fmla="*/ 1174523 h 1472936"/>
                <a:gd name="connsiteX3096" fmla="*/ 846380 w 1046631"/>
                <a:gd name="connsiteY3096" fmla="*/ 1174523 h 1472936"/>
                <a:gd name="connsiteX3097" fmla="*/ 846177 w 1046631"/>
                <a:gd name="connsiteY3097" fmla="*/ 1175488 h 1472936"/>
                <a:gd name="connsiteX3098" fmla="*/ 846177 w 1046631"/>
                <a:gd name="connsiteY3098" fmla="*/ 1175488 h 1472936"/>
                <a:gd name="connsiteX3099" fmla="*/ 846177 w 1046631"/>
                <a:gd name="connsiteY3099" fmla="*/ 1175488 h 1472936"/>
                <a:gd name="connsiteX3100" fmla="*/ 845669 w 1046631"/>
                <a:gd name="connsiteY3100" fmla="*/ 1175704 h 1472936"/>
                <a:gd name="connsiteX3101" fmla="*/ 845669 w 1046631"/>
                <a:gd name="connsiteY3101" fmla="*/ 1175704 h 1472936"/>
                <a:gd name="connsiteX3102" fmla="*/ 845669 w 1046631"/>
                <a:gd name="connsiteY3102" fmla="*/ 1175704 h 1472936"/>
                <a:gd name="connsiteX3103" fmla="*/ 844183 w 1046631"/>
                <a:gd name="connsiteY3103" fmla="*/ 1174980 h 1472936"/>
                <a:gd name="connsiteX3104" fmla="*/ 844183 w 1046631"/>
                <a:gd name="connsiteY3104" fmla="*/ 1174980 h 1472936"/>
                <a:gd name="connsiteX3105" fmla="*/ 844183 w 1046631"/>
                <a:gd name="connsiteY3105" fmla="*/ 1174980 h 1472936"/>
                <a:gd name="connsiteX3106" fmla="*/ 842214 w 1046631"/>
                <a:gd name="connsiteY3106" fmla="*/ 1173215 h 1472936"/>
                <a:gd name="connsiteX3107" fmla="*/ 842214 w 1046631"/>
                <a:gd name="connsiteY3107" fmla="*/ 1173215 h 1472936"/>
                <a:gd name="connsiteX3108" fmla="*/ 842214 w 1046631"/>
                <a:gd name="connsiteY3108" fmla="*/ 1173215 h 1472936"/>
                <a:gd name="connsiteX3109" fmla="*/ 841059 w 1046631"/>
                <a:gd name="connsiteY3109" fmla="*/ 1172770 h 1472936"/>
                <a:gd name="connsiteX3110" fmla="*/ 841059 w 1046631"/>
                <a:gd name="connsiteY3110" fmla="*/ 1172770 h 1472936"/>
                <a:gd name="connsiteX3111" fmla="*/ 841059 w 1046631"/>
                <a:gd name="connsiteY3111" fmla="*/ 1172770 h 1472936"/>
                <a:gd name="connsiteX3112" fmla="*/ 839776 w 1046631"/>
                <a:gd name="connsiteY3112" fmla="*/ 1172555 h 1472936"/>
                <a:gd name="connsiteX3113" fmla="*/ 839776 w 1046631"/>
                <a:gd name="connsiteY3113" fmla="*/ 1172555 h 1472936"/>
                <a:gd name="connsiteX3114" fmla="*/ 839776 w 1046631"/>
                <a:gd name="connsiteY3114" fmla="*/ 1172555 h 1472936"/>
                <a:gd name="connsiteX3115" fmla="*/ 839713 w 1046631"/>
                <a:gd name="connsiteY3115" fmla="*/ 1172517 h 1472936"/>
                <a:gd name="connsiteX3116" fmla="*/ 839713 w 1046631"/>
                <a:gd name="connsiteY3116" fmla="*/ 1172517 h 1472936"/>
                <a:gd name="connsiteX3117" fmla="*/ 839713 w 1046631"/>
                <a:gd name="connsiteY3117" fmla="*/ 1172517 h 1472936"/>
                <a:gd name="connsiteX3118" fmla="*/ 839433 w 1046631"/>
                <a:gd name="connsiteY3118" fmla="*/ 1172732 h 1472936"/>
                <a:gd name="connsiteX3119" fmla="*/ 839433 w 1046631"/>
                <a:gd name="connsiteY3119" fmla="*/ 1172732 h 1472936"/>
                <a:gd name="connsiteX3120" fmla="*/ 839433 w 1046631"/>
                <a:gd name="connsiteY3120" fmla="*/ 1172732 h 1472936"/>
                <a:gd name="connsiteX3121" fmla="*/ 838836 w 1046631"/>
                <a:gd name="connsiteY3121" fmla="*/ 1173126 h 1472936"/>
                <a:gd name="connsiteX3122" fmla="*/ 838836 w 1046631"/>
                <a:gd name="connsiteY3122" fmla="*/ 1173126 h 1472936"/>
                <a:gd name="connsiteX3123" fmla="*/ 838836 w 1046631"/>
                <a:gd name="connsiteY3123" fmla="*/ 1173126 h 1472936"/>
                <a:gd name="connsiteX3124" fmla="*/ 836449 w 1046631"/>
                <a:gd name="connsiteY3124" fmla="*/ 1174104 h 1472936"/>
                <a:gd name="connsiteX3125" fmla="*/ 836449 w 1046631"/>
                <a:gd name="connsiteY3125" fmla="*/ 1174104 h 1472936"/>
                <a:gd name="connsiteX3126" fmla="*/ 836449 w 1046631"/>
                <a:gd name="connsiteY3126" fmla="*/ 1174104 h 1472936"/>
                <a:gd name="connsiteX3127" fmla="*/ 836157 w 1046631"/>
                <a:gd name="connsiteY3127" fmla="*/ 1174104 h 1472936"/>
                <a:gd name="connsiteX3128" fmla="*/ 836157 w 1046631"/>
                <a:gd name="connsiteY3128" fmla="*/ 1174104 h 1472936"/>
                <a:gd name="connsiteX3129" fmla="*/ 835687 w 1046631"/>
                <a:gd name="connsiteY3129" fmla="*/ 1174078 h 1472936"/>
                <a:gd name="connsiteX3130" fmla="*/ 835687 w 1046631"/>
                <a:gd name="connsiteY3130" fmla="*/ 1174078 h 1472936"/>
                <a:gd name="connsiteX3131" fmla="*/ 835661 w 1046631"/>
                <a:gd name="connsiteY3131" fmla="*/ 1173977 h 1472936"/>
                <a:gd name="connsiteX3132" fmla="*/ 835661 w 1046631"/>
                <a:gd name="connsiteY3132" fmla="*/ 1173977 h 1472936"/>
                <a:gd name="connsiteX3133" fmla="*/ 835661 w 1046631"/>
                <a:gd name="connsiteY3133" fmla="*/ 1173977 h 1472936"/>
                <a:gd name="connsiteX3134" fmla="*/ 834683 w 1046631"/>
                <a:gd name="connsiteY3134" fmla="*/ 1174180 h 1472936"/>
                <a:gd name="connsiteX3135" fmla="*/ 834683 w 1046631"/>
                <a:gd name="connsiteY3135" fmla="*/ 1174180 h 1472936"/>
                <a:gd name="connsiteX3136" fmla="*/ 834683 w 1046631"/>
                <a:gd name="connsiteY3136" fmla="*/ 1174180 h 1472936"/>
                <a:gd name="connsiteX3137" fmla="*/ 831610 w 1046631"/>
                <a:gd name="connsiteY3137" fmla="*/ 1174866 h 1472936"/>
                <a:gd name="connsiteX3138" fmla="*/ 831610 w 1046631"/>
                <a:gd name="connsiteY3138" fmla="*/ 1174866 h 1472936"/>
                <a:gd name="connsiteX3139" fmla="*/ 831610 w 1046631"/>
                <a:gd name="connsiteY3139" fmla="*/ 1174866 h 1472936"/>
                <a:gd name="connsiteX3140" fmla="*/ 829782 w 1046631"/>
                <a:gd name="connsiteY3140" fmla="*/ 1175285 h 1472936"/>
                <a:gd name="connsiteX3141" fmla="*/ 829782 w 1046631"/>
                <a:gd name="connsiteY3141" fmla="*/ 1175285 h 1472936"/>
                <a:gd name="connsiteX3142" fmla="*/ 829782 w 1046631"/>
                <a:gd name="connsiteY3142" fmla="*/ 1175285 h 1472936"/>
                <a:gd name="connsiteX3143" fmla="*/ 829439 w 1046631"/>
                <a:gd name="connsiteY3143" fmla="*/ 1177406 h 1472936"/>
                <a:gd name="connsiteX3144" fmla="*/ 829439 w 1046631"/>
                <a:gd name="connsiteY3144" fmla="*/ 1177406 h 1472936"/>
                <a:gd name="connsiteX3145" fmla="*/ 829261 w 1046631"/>
                <a:gd name="connsiteY3145" fmla="*/ 1177571 h 1472936"/>
                <a:gd name="connsiteX3146" fmla="*/ 829261 w 1046631"/>
                <a:gd name="connsiteY3146" fmla="*/ 1177571 h 1472936"/>
                <a:gd name="connsiteX3147" fmla="*/ 829261 w 1046631"/>
                <a:gd name="connsiteY3147" fmla="*/ 1177571 h 1472936"/>
                <a:gd name="connsiteX3148" fmla="*/ 826225 w 1046631"/>
                <a:gd name="connsiteY3148" fmla="*/ 1179387 h 1472936"/>
                <a:gd name="connsiteX3149" fmla="*/ 826225 w 1046631"/>
                <a:gd name="connsiteY3149" fmla="*/ 1179387 h 1472936"/>
                <a:gd name="connsiteX3150" fmla="*/ 826225 w 1046631"/>
                <a:gd name="connsiteY3150" fmla="*/ 1179387 h 1472936"/>
                <a:gd name="connsiteX3151" fmla="*/ 824689 w 1046631"/>
                <a:gd name="connsiteY3151" fmla="*/ 1179514 h 1472936"/>
                <a:gd name="connsiteX3152" fmla="*/ 824689 w 1046631"/>
                <a:gd name="connsiteY3152" fmla="*/ 1179514 h 1472936"/>
                <a:gd name="connsiteX3153" fmla="*/ 824689 w 1046631"/>
                <a:gd name="connsiteY3153" fmla="*/ 1179514 h 1472936"/>
                <a:gd name="connsiteX3154" fmla="*/ 824143 w 1046631"/>
                <a:gd name="connsiteY3154" fmla="*/ 1179539 h 1472936"/>
                <a:gd name="connsiteX3155" fmla="*/ 824143 w 1046631"/>
                <a:gd name="connsiteY3155" fmla="*/ 1179539 h 1472936"/>
                <a:gd name="connsiteX3156" fmla="*/ 824143 w 1046631"/>
                <a:gd name="connsiteY3156" fmla="*/ 1179539 h 1472936"/>
                <a:gd name="connsiteX3157" fmla="*/ 824041 w 1046631"/>
                <a:gd name="connsiteY3157" fmla="*/ 1180200 h 1472936"/>
                <a:gd name="connsiteX3158" fmla="*/ 824041 w 1046631"/>
                <a:gd name="connsiteY3158" fmla="*/ 1180200 h 1472936"/>
                <a:gd name="connsiteX3159" fmla="*/ 824041 w 1046631"/>
                <a:gd name="connsiteY3159" fmla="*/ 1180200 h 1472936"/>
                <a:gd name="connsiteX3160" fmla="*/ 823990 w 1046631"/>
                <a:gd name="connsiteY3160" fmla="*/ 1181749 h 1472936"/>
                <a:gd name="connsiteX3161" fmla="*/ 823990 w 1046631"/>
                <a:gd name="connsiteY3161" fmla="*/ 1181749 h 1472936"/>
                <a:gd name="connsiteX3162" fmla="*/ 823990 w 1046631"/>
                <a:gd name="connsiteY3162" fmla="*/ 1181749 h 1472936"/>
                <a:gd name="connsiteX3163" fmla="*/ 824041 w 1046631"/>
                <a:gd name="connsiteY3163" fmla="*/ 1184061 h 1472936"/>
                <a:gd name="connsiteX3164" fmla="*/ 824041 w 1046631"/>
                <a:gd name="connsiteY3164" fmla="*/ 1184061 h 1472936"/>
                <a:gd name="connsiteX3165" fmla="*/ 824041 w 1046631"/>
                <a:gd name="connsiteY3165" fmla="*/ 1184061 h 1472936"/>
                <a:gd name="connsiteX3166" fmla="*/ 824892 w 1046631"/>
                <a:gd name="connsiteY3166" fmla="*/ 1185838 h 1472936"/>
                <a:gd name="connsiteX3167" fmla="*/ 824892 w 1046631"/>
                <a:gd name="connsiteY3167" fmla="*/ 1185838 h 1472936"/>
                <a:gd name="connsiteX3168" fmla="*/ 824892 w 1046631"/>
                <a:gd name="connsiteY3168" fmla="*/ 1185838 h 1472936"/>
                <a:gd name="connsiteX3169" fmla="*/ 825730 w 1046631"/>
                <a:gd name="connsiteY3169" fmla="*/ 1187375 h 1472936"/>
                <a:gd name="connsiteX3170" fmla="*/ 825730 w 1046631"/>
                <a:gd name="connsiteY3170" fmla="*/ 1187375 h 1472936"/>
                <a:gd name="connsiteX3171" fmla="*/ 825730 w 1046631"/>
                <a:gd name="connsiteY3171" fmla="*/ 1187375 h 1472936"/>
                <a:gd name="connsiteX3172" fmla="*/ 824549 w 1046631"/>
                <a:gd name="connsiteY3172" fmla="*/ 1189077 h 1472936"/>
                <a:gd name="connsiteX3173" fmla="*/ 824549 w 1046631"/>
                <a:gd name="connsiteY3173" fmla="*/ 1189077 h 1472936"/>
                <a:gd name="connsiteX3174" fmla="*/ 824549 w 1046631"/>
                <a:gd name="connsiteY3174" fmla="*/ 1189077 h 1472936"/>
                <a:gd name="connsiteX3175" fmla="*/ 823927 w 1046631"/>
                <a:gd name="connsiteY3175" fmla="*/ 1189471 h 1472936"/>
                <a:gd name="connsiteX3176" fmla="*/ 823927 w 1046631"/>
                <a:gd name="connsiteY3176" fmla="*/ 1189471 h 1472936"/>
                <a:gd name="connsiteX3177" fmla="*/ 823927 w 1046631"/>
                <a:gd name="connsiteY3177" fmla="*/ 1189471 h 1472936"/>
                <a:gd name="connsiteX3178" fmla="*/ 823673 w 1046631"/>
                <a:gd name="connsiteY3178" fmla="*/ 1189724 h 1472936"/>
                <a:gd name="connsiteX3179" fmla="*/ 823673 w 1046631"/>
                <a:gd name="connsiteY3179" fmla="*/ 1189724 h 1472936"/>
                <a:gd name="connsiteX3180" fmla="*/ 823673 w 1046631"/>
                <a:gd name="connsiteY3180" fmla="*/ 1189724 h 1472936"/>
                <a:gd name="connsiteX3181" fmla="*/ 824181 w 1046631"/>
                <a:gd name="connsiteY3181" fmla="*/ 1190296 h 1472936"/>
                <a:gd name="connsiteX3182" fmla="*/ 824181 w 1046631"/>
                <a:gd name="connsiteY3182" fmla="*/ 1190296 h 1472936"/>
                <a:gd name="connsiteX3183" fmla="*/ 824181 w 1046631"/>
                <a:gd name="connsiteY3183" fmla="*/ 1190296 h 1472936"/>
                <a:gd name="connsiteX3184" fmla="*/ 825705 w 1046631"/>
                <a:gd name="connsiteY3184" fmla="*/ 1191553 h 1472936"/>
                <a:gd name="connsiteX3185" fmla="*/ 825705 w 1046631"/>
                <a:gd name="connsiteY3185" fmla="*/ 1191553 h 1472936"/>
                <a:gd name="connsiteX3186" fmla="*/ 825705 w 1046631"/>
                <a:gd name="connsiteY3186" fmla="*/ 1191553 h 1472936"/>
                <a:gd name="connsiteX3187" fmla="*/ 827089 w 1046631"/>
                <a:gd name="connsiteY3187" fmla="*/ 1192582 h 1472936"/>
                <a:gd name="connsiteX3188" fmla="*/ 827089 w 1046631"/>
                <a:gd name="connsiteY3188" fmla="*/ 1192582 h 1472936"/>
                <a:gd name="connsiteX3189" fmla="*/ 827648 w 1046631"/>
                <a:gd name="connsiteY3189" fmla="*/ 1193192 h 1472936"/>
                <a:gd name="connsiteX3190" fmla="*/ 827648 w 1046631"/>
                <a:gd name="connsiteY3190" fmla="*/ 1193192 h 1472936"/>
                <a:gd name="connsiteX3191" fmla="*/ 827648 w 1046631"/>
                <a:gd name="connsiteY3191" fmla="*/ 1193192 h 1472936"/>
                <a:gd name="connsiteX3192" fmla="*/ 829693 w 1046631"/>
                <a:gd name="connsiteY3192" fmla="*/ 1195186 h 1472936"/>
                <a:gd name="connsiteX3193" fmla="*/ 829693 w 1046631"/>
                <a:gd name="connsiteY3193" fmla="*/ 1195186 h 1472936"/>
                <a:gd name="connsiteX3194" fmla="*/ 829693 w 1046631"/>
                <a:gd name="connsiteY3194" fmla="*/ 1195186 h 1472936"/>
                <a:gd name="connsiteX3195" fmla="*/ 830962 w 1046631"/>
                <a:gd name="connsiteY3195" fmla="*/ 1195897 h 1472936"/>
                <a:gd name="connsiteX3196" fmla="*/ 830962 w 1046631"/>
                <a:gd name="connsiteY3196" fmla="*/ 1195897 h 1472936"/>
                <a:gd name="connsiteX3197" fmla="*/ 830962 w 1046631"/>
                <a:gd name="connsiteY3197" fmla="*/ 1195897 h 1472936"/>
                <a:gd name="connsiteX3198" fmla="*/ 832359 w 1046631"/>
                <a:gd name="connsiteY3198" fmla="*/ 1196963 h 1472936"/>
                <a:gd name="connsiteX3199" fmla="*/ 832359 w 1046631"/>
                <a:gd name="connsiteY3199" fmla="*/ 1196963 h 1472936"/>
                <a:gd name="connsiteX3200" fmla="*/ 832359 w 1046631"/>
                <a:gd name="connsiteY3200" fmla="*/ 1196963 h 1472936"/>
                <a:gd name="connsiteX3201" fmla="*/ 832283 w 1046631"/>
                <a:gd name="connsiteY3201" fmla="*/ 1197637 h 1472936"/>
                <a:gd name="connsiteX3202" fmla="*/ 832283 w 1046631"/>
                <a:gd name="connsiteY3202" fmla="*/ 1197637 h 1472936"/>
                <a:gd name="connsiteX3203" fmla="*/ 832283 w 1046631"/>
                <a:gd name="connsiteY3203" fmla="*/ 1197637 h 1472936"/>
                <a:gd name="connsiteX3204" fmla="*/ 830264 w 1046631"/>
                <a:gd name="connsiteY3204" fmla="*/ 1197637 h 1472936"/>
                <a:gd name="connsiteX3205" fmla="*/ 830264 w 1046631"/>
                <a:gd name="connsiteY3205" fmla="*/ 1197637 h 1472936"/>
                <a:gd name="connsiteX3206" fmla="*/ 830264 w 1046631"/>
                <a:gd name="connsiteY3206" fmla="*/ 1197637 h 1472936"/>
                <a:gd name="connsiteX3207" fmla="*/ 828334 w 1046631"/>
                <a:gd name="connsiteY3207" fmla="*/ 1197166 h 1472936"/>
                <a:gd name="connsiteX3208" fmla="*/ 828334 w 1046631"/>
                <a:gd name="connsiteY3208" fmla="*/ 1197166 h 1472936"/>
                <a:gd name="connsiteX3209" fmla="*/ 828334 w 1046631"/>
                <a:gd name="connsiteY3209" fmla="*/ 1197166 h 1472936"/>
                <a:gd name="connsiteX3210" fmla="*/ 826162 w 1046631"/>
                <a:gd name="connsiteY3210" fmla="*/ 1197357 h 1472936"/>
                <a:gd name="connsiteX3211" fmla="*/ 826162 w 1046631"/>
                <a:gd name="connsiteY3211" fmla="*/ 1197357 h 1472936"/>
                <a:gd name="connsiteX3212" fmla="*/ 826162 w 1046631"/>
                <a:gd name="connsiteY3212" fmla="*/ 1197357 h 1472936"/>
                <a:gd name="connsiteX3213" fmla="*/ 825400 w 1046631"/>
                <a:gd name="connsiteY3213" fmla="*/ 1197268 h 1472936"/>
                <a:gd name="connsiteX3214" fmla="*/ 825400 w 1046631"/>
                <a:gd name="connsiteY3214" fmla="*/ 1197268 h 1472936"/>
                <a:gd name="connsiteX3215" fmla="*/ 824854 w 1046631"/>
                <a:gd name="connsiteY3215" fmla="*/ 1197230 h 1472936"/>
                <a:gd name="connsiteX3216" fmla="*/ 824854 w 1046631"/>
                <a:gd name="connsiteY3216" fmla="*/ 1197230 h 1472936"/>
                <a:gd name="connsiteX3217" fmla="*/ 824854 w 1046631"/>
                <a:gd name="connsiteY3217" fmla="*/ 1197230 h 1472936"/>
                <a:gd name="connsiteX3218" fmla="*/ 823368 w 1046631"/>
                <a:gd name="connsiteY3218" fmla="*/ 1196798 h 1472936"/>
                <a:gd name="connsiteX3219" fmla="*/ 823368 w 1046631"/>
                <a:gd name="connsiteY3219" fmla="*/ 1196798 h 1472936"/>
                <a:gd name="connsiteX3220" fmla="*/ 823368 w 1046631"/>
                <a:gd name="connsiteY3220" fmla="*/ 1196798 h 1472936"/>
                <a:gd name="connsiteX3221" fmla="*/ 822555 w 1046631"/>
                <a:gd name="connsiteY3221" fmla="*/ 1196341 h 1472936"/>
                <a:gd name="connsiteX3222" fmla="*/ 822555 w 1046631"/>
                <a:gd name="connsiteY3222" fmla="*/ 1196341 h 1472936"/>
                <a:gd name="connsiteX3223" fmla="*/ 822555 w 1046631"/>
                <a:gd name="connsiteY3223" fmla="*/ 1196341 h 1472936"/>
                <a:gd name="connsiteX3224" fmla="*/ 821870 w 1046631"/>
                <a:gd name="connsiteY3224" fmla="*/ 1195948 h 1472936"/>
                <a:gd name="connsiteX3225" fmla="*/ 821870 w 1046631"/>
                <a:gd name="connsiteY3225" fmla="*/ 1195948 h 1472936"/>
                <a:gd name="connsiteX3226" fmla="*/ 821870 w 1046631"/>
                <a:gd name="connsiteY3226" fmla="*/ 1195948 h 1472936"/>
                <a:gd name="connsiteX3227" fmla="*/ 820600 w 1046631"/>
                <a:gd name="connsiteY3227" fmla="*/ 1195401 h 1472936"/>
                <a:gd name="connsiteX3228" fmla="*/ 820600 w 1046631"/>
                <a:gd name="connsiteY3228" fmla="*/ 1195401 h 1472936"/>
                <a:gd name="connsiteX3229" fmla="*/ 820600 w 1046631"/>
                <a:gd name="connsiteY3229" fmla="*/ 1195401 h 1472936"/>
                <a:gd name="connsiteX3230" fmla="*/ 820079 w 1046631"/>
                <a:gd name="connsiteY3230" fmla="*/ 1195706 h 1472936"/>
                <a:gd name="connsiteX3231" fmla="*/ 820079 w 1046631"/>
                <a:gd name="connsiteY3231" fmla="*/ 1195706 h 1472936"/>
                <a:gd name="connsiteX3232" fmla="*/ 820079 w 1046631"/>
                <a:gd name="connsiteY3232" fmla="*/ 1195706 h 1472936"/>
                <a:gd name="connsiteX3233" fmla="*/ 820028 w 1046631"/>
                <a:gd name="connsiteY3233" fmla="*/ 1195757 h 1472936"/>
                <a:gd name="connsiteX3234" fmla="*/ 820028 w 1046631"/>
                <a:gd name="connsiteY3234" fmla="*/ 1195757 h 1472936"/>
                <a:gd name="connsiteX3235" fmla="*/ 820028 w 1046631"/>
                <a:gd name="connsiteY3235" fmla="*/ 1195757 h 1472936"/>
                <a:gd name="connsiteX3236" fmla="*/ 820104 w 1046631"/>
                <a:gd name="connsiteY3236" fmla="*/ 1195846 h 1472936"/>
                <a:gd name="connsiteX3237" fmla="*/ 820104 w 1046631"/>
                <a:gd name="connsiteY3237" fmla="*/ 1195846 h 1472936"/>
                <a:gd name="connsiteX3238" fmla="*/ 820104 w 1046631"/>
                <a:gd name="connsiteY3238" fmla="*/ 1195846 h 1472936"/>
                <a:gd name="connsiteX3239" fmla="*/ 820409 w 1046631"/>
                <a:gd name="connsiteY3239" fmla="*/ 1196684 h 1472936"/>
                <a:gd name="connsiteX3240" fmla="*/ 820409 w 1046631"/>
                <a:gd name="connsiteY3240" fmla="*/ 1196684 h 1472936"/>
                <a:gd name="connsiteX3241" fmla="*/ 820409 w 1046631"/>
                <a:gd name="connsiteY3241" fmla="*/ 1196684 h 1472936"/>
                <a:gd name="connsiteX3242" fmla="*/ 819507 w 1046631"/>
                <a:gd name="connsiteY3242" fmla="*/ 1197573 h 1472936"/>
                <a:gd name="connsiteX3243" fmla="*/ 819507 w 1046631"/>
                <a:gd name="connsiteY3243" fmla="*/ 1197573 h 1472936"/>
                <a:gd name="connsiteX3244" fmla="*/ 819507 w 1046631"/>
                <a:gd name="connsiteY3244" fmla="*/ 1197573 h 1472936"/>
                <a:gd name="connsiteX3245" fmla="*/ 816802 w 1046631"/>
                <a:gd name="connsiteY3245" fmla="*/ 1197954 h 1472936"/>
                <a:gd name="connsiteX3246" fmla="*/ 816802 w 1046631"/>
                <a:gd name="connsiteY3246" fmla="*/ 1197954 h 1472936"/>
                <a:gd name="connsiteX3247" fmla="*/ 816802 w 1046631"/>
                <a:gd name="connsiteY3247" fmla="*/ 1197954 h 1472936"/>
                <a:gd name="connsiteX3248" fmla="*/ 815062 w 1046631"/>
                <a:gd name="connsiteY3248" fmla="*/ 1198017 h 1472936"/>
                <a:gd name="connsiteX3249" fmla="*/ 815062 w 1046631"/>
                <a:gd name="connsiteY3249" fmla="*/ 1198017 h 1472936"/>
                <a:gd name="connsiteX3250" fmla="*/ 815062 w 1046631"/>
                <a:gd name="connsiteY3250" fmla="*/ 1198017 h 1472936"/>
                <a:gd name="connsiteX3251" fmla="*/ 813907 w 1046631"/>
                <a:gd name="connsiteY3251" fmla="*/ 1198221 h 1472936"/>
                <a:gd name="connsiteX3252" fmla="*/ 813907 w 1046631"/>
                <a:gd name="connsiteY3252" fmla="*/ 1198221 h 1472936"/>
                <a:gd name="connsiteX3253" fmla="*/ 813907 w 1046631"/>
                <a:gd name="connsiteY3253" fmla="*/ 1198221 h 1472936"/>
                <a:gd name="connsiteX3254" fmla="*/ 813107 w 1046631"/>
                <a:gd name="connsiteY3254" fmla="*/ 1198360 h 1472936"/>
                <a:gd name="connsiteX3255" fmla="*/ 813107 w 1046631"/>
                <a:gd name="connsiteY3255" fmla="*/ 1198360 h 1472936"/>
                <a:gd name="connsiteX3256" fmla="*/ 813107 w 1046631"/>
                <a:gd name="connsiteY3256" fmla="*/ 1198360 h 1472936"/>
                <a:gd name="connsiteX3257" fmla="*/ 813221 w 1046631"/>
                <a:gd name="connsiteY3257" fmla="*/ 1198881 h 1472936"/>
                <a:gd name="connsiteX3258" fmla="*/ 813221 w 1046631"/>
                <a:gd name="connsiteY3258" fmla="*/ 1198881 h 1472936"/>
                <a:gd name="connsiteX3259" fmla="*/ 813221 w 1046631"/>
                <a:gd name="connsiteY3259" fmla="*/ 1198881 h 1472936"/>
                <a:gd name="connsiteX3260" fmla="*/ 813259 w 1046631"/>
                <a:gd name="connsiteY3260" fmla="*/ 1198970 h 1472936"/>
                <a:gd name="connsiteX3261" fmla="*/ 813259 w 1046631"/>
                <a:gd name="connsiteY3261" fmla="*/ 1198970 h 1472936"/>
                <a:gd name="connsiteX3262" fmla="*/ 813259 w 1046631"/>
                <a:gd name="connsiteY3262" fmla="*/ 1198970 h 1472936"/>
                <a:gd name="connsiteX3263" fmla="*/ 815304 w 1046631"/>
                <a:gd name="connsiteY3263" fmla="*/ 1199046 h 1472936"/>
                <a:gd name="connsiteX3264" fmla="*/ 815304 w 1046631"/>
                <a:gd name="connsiteY3264" fmla="*/ 1199046 h 1472936"/>
                <a:gd name="connsiteX3265" fmla="*/ 815304 w 1046631"/>
                <a:gd name="connsiteY3265" fmla="*/ 1199046 h 1472936"/>
                <a:gd name="connsiteX3266" fmla="*/ 817945 w 1046631"/>
                <a:gd name="connsiteY3266" fmla="*/ 1200443 h 1472936"/>
                <a:gd name="connsiteX3267" fmla="*/ 817945 w 1046631"/>
                <a:gd name="connsiteY3267" fmla="*/ 1200443 h 1472936"/>
                <a:gd name="connsiteX3268" fmla="*/ 817945 w 1046631"/>
                <a:gd name="connsiteY3268" fmla="*/ 1200443 h 1472936"/>
                <a:gd name="connsiteX3269" fmla="*/ 818441 w 1046631"/>
                <a:gd name="connsiteY3269" fmla="*/ 1200773 h 1472936"/>
                <a:gd name="connsiteX3270" fmla="*/ 818441 w 1046631"/>
                <a:gd name="connsiteY3270" fmla="*/ 1200773 h 1472936"/>
                <a:gd name="connsiteX3271" fmla="*/ 818441 w 1046631"/>
                <a:gd name="connsiteY3271" fmla="*/ 1200773 h 1472936"/>
                <a:gd name="connsiteX3272" fmla="*/ 819114 w 1046631"/>
                <a:gd name="connsiteY3272" fmla="*/ 1200418 h 1472936"/>
                <a:gd name="connsiteX3273" fmla="*/ 819114 w 1046631"/>
                <a:gd name="connsiteY3273" fmla="*/ 1200418 h 1472936"/>
                <a:gd name="connsiteX3274" fmla="*/ 819114 w 1046631"/>
                <a:gd name="connsiteY3274" fmla="*/ 1200418 h 1472936"/>
                <a:gd name="connsiteX3275" fmla="*/ 820244 w 1046631"/>
                <a:gd name="connsiteY3275" fmla="*/ 1199072 h 1472936"/>
                <a:gd name="connsiteX3276" fmla="*/ 820244 w 1046631"/>
                <a:gd name="connsiteY3276" fmla="*/ 1199072 h 1472936"/>
                <a:gd name="connsiteX3277" fmla="*/ 820244 w 1046631"/>
                <a:gd name="connsiteY3277" fmla="*/ 1199072 h 1472936"/>
                <a:gd name="connsiteX3278" fmla="*/ 822670 w 1046631"/>
                <a:gd name="connsiteY3278" fmla="*/ 1197890 h 1472936"/>
                <a:gd name="connsiteX3279" fmla="*/ 822670 w 1046631"/>
                <a:gd name="connsiteY3279" fmla="*/ 1197890 h 1472936"/>
                <a:gd name="connsiteX3280" fmla="*/ 822670 w 1046631"/>
                <a:gd name="connsiteY3280" fmla="*/ 1197890 h 1472936"/>
                <a:gd name="connsiteX3281" fmla="*/ 824181 w 1046631"/>
                <a:gd name="connsiteY3281" fmla="*/ 1197890 h 1472936"/>
                <a:gd name="connsiteX3282" fmla="*/ 824181 w 1046631"/>
                <a:gd name="connsiteY3282" fmla="*/ 1197890 h 1472936"/>
                <a:gd name="connsiteX3283" fmla="*/ 824181 w 1046631"/>
                <a:gd name="connsiteY3283" fmla="*/ 1197890 h 1472936"/>
                <a:gd name="connsiteX3284" fmla="*/ 827661 w 1046631"/>
                <a:gd name="connsiteY3284" fmla="*/ 1199110 h 1472936"/>
                <a:gd name="connsiteX3285" fmla="*/ 827661 w 1046631"/>
                <a:gd name="connsiteY3285" fmla="*/ 1199110 h 1472936"/>
                <a:gd name="connsiteX3286" fmla="*/ 827661 w 1046631"/>
                <a:gd name="connsiteY3286" fmla="*/ 1199110 h 1472936"/>
                <a:gd name="connsiteX3287" fmla="*/ 829223 w 1046631"/>
                <a:gd name="connsiteY3287" fmla="*/ 1199922 h 1472936"/>
                <a:gd name="connsiteX3288" fmla="*/ 829223 w 1046631"/>
                <a:gd name="connsiteY3288" fmla="*/ 1199922 h 1472936"/>
                <a:gd name="connsiteX3289" fmla="*/ 829223 w 1046631"/>
                <a:gd name="connsiteY3289" fmla="*/ 1199922 h 1472936"/>
                <a:gd name="connsiteX3290" fmla="*/ 831216 w 1046631"/>
                <a:gd name="connsiteY3290" fmla="*/ 1200913 h 1472936"/>
                <a:gd name="connsiteX3291" fmla="*/ 831216 w 1046631"/>
                <a:gd name="connsiteY3291" fmla="*/ 1200913 h 1472936"/>
                <a:gd name="connsiteX3292" fmla="*/ 831216 w 1046631"/>
                <a:gd name="connsiteY3292" fmla="*/ 1200913 h 1472936"/>
                <a:gd name="connsiteX3293" fmla="*/ 833286 w 1046631"/>
                <a:gd name="connsiteY3293" fmla="*/ 1202107 h 1472936"/>
                <a:gd name="connsiteX3294" fmla="*/ 833286 w 1046631"/>
                <a:gd name="connsiteY3294" fmla="*/ 1202107 h 1472936"/>
                <a:gd name="connsiteX3295" fmla="*/ 833286 w 1046631"/>
                <a:gd name="connsiteY3295" fmla="*/ 1202107 h 1472936"/>
                <a:gd name="connsiteX3296" fmla="*/ 834772 w 1046631"/>
                <a:gd name="connsiteY3296" fmla="*/ 1202767 h 1472936"/>
                <a:gd name="connsiteX3297" fmla="*/ 834772 w 1046631"/>
                <a:gd name="connsiteY3297" fmla="*/ 1202767 h 1472936"/>
                <a:gd name="connsiteX3298" fmla="*/ 834772 w 1046631"/>
                <a:gd name="connsiteY3298" fmla="*/ 1202767 h 1472936"/>
                <a:gd name="connsiteX3299" fmla="*/ 835623 w 1046631"/>
                <a:gd name="connsiteY3299" fmla="*/ 1203123 h 1472936"/>
                <a:gd name="connsiteX3300" fmla="*/ 835623 w 1046631"/>
                <a:gd name="connsiteY3300" fmla="*/ 1203123 h 1472936"/>
                <a:gd name="connsiteX3301" fmla="*/ 835623 w 1046631"/>
                <a:gd name="connsiteY3301" fmla="*/ 1203123 h 1472936"/>
                <a:gd name="connsiteX3302" fmla="*/ 837173 w 1046631"/>
                <a:gd name="connsiteY3302" fmla="*/ 1204672 h 1472936"/>
                <a:gd name="connsiteX3303" fmla="*/ 837173 w 1046631"/>
                <a:gd name="connsiteY3303" fmla="*/ 1204672 h 1472936"/>
                <a:gd name="connsiteX3304" fmla="*/ 837173 w 1046631"/>
                <a:gd name="connsiteY3304" fmla="*/ 1204672 h 1472936"/>
                <a:gd name="connsiteX3305" fmla="*/ 838328 w 1046631"/>
                <a:gd name="connsiteY3305" fmla="*/ 1207479 h 1472936"/>
                <a:gd name="connsiteX3306" fmla="*/ 838328 w 1046631"/>
                <a:gd name="connsiteY3306" fmla="*/ 1207479 h 1472936"/>
                <a:gd name="connsiteX3307" fmla="*/ 838493 w 1046631"/>
                <a:gd name="connsiteY3307" fmla="*/ 1207974 h 1472936"/>
                <a:gd name="connsiteX3308" fmla="*/ 838493 w 1046631"/>
                <a:gd name="connsiteY3308" fmla="*/ 1207974 h 1472936"/>
                <a:gd name="connsiteX3309" fmla="*/ 838493 w 1046631"/>
                <a:gd name="connsiteY3309" fmla="*/ 1207974 h 1472936"/>
                <a:gd name="connsiteX3310" fmla="*/ 837224 w 1046631"/>
                <a:gd name="connsiteY3310" fmla="*/ 1210907 h 1472936"/>
                <a:gd name="connsiteX3311" fmla="*/ 837224 w 1046631"/>
                <a:gd name="connsiteY3311" fmla="*/ 1210907 h 1472936"/>
                <a:gd name="connsiteX3312" fmla="*/ 837224 w 1046631"/>
                <a:gd name="connsiteY3312" fmla="*/ 1210907 h 1472936"/>
                <a:gd name="connsiteX3313" fmla="*/ 836080 w 1046631"/>
                <a:gd name="connsiteY3313" fmla="*/ 1211721 h 1472936"/>
                <a:gd name="connsiteX3314" fmla="*/ 836080 w 1046631"/>
                <a:gd name="connsiteY3314" fmla="*/ 1211721 h 1472936"/>
                <a:gd name="connsiteX3315" fmla="*/ 836080 w 1046631"/>
                <a:gd name="connsiteY3315" fmla="*/ 1211721 h 1472936"/>
                <a:gd name="connsiteX3316" fmla="*/ 829312 w 1046631"/>
                <a:gd name="connsiteY3316" fmla="*/ 1213486 h 1472936"/>
                <a:gd name="connsiteX3317" fmla="*/ 829312 w 1046631"/>
                <a:gd name="connsiteY3317" fmla="*/ 1213486 h 1472936"/>
                <a:gd name="connsiteX3318" fmla="*/ 829312 w 1046631"/>
                <a:gd name="connsiteY3318" fmla="*/ 1213486 h 1472936"/>
                <a:gd name="connsiteX3319" fmla="*/ 827178 w 1046631"/>
                <a:gd name="connsiteY3319" fmla="*/ 1213270 h 1472936"/>
                <a:gd name="connsiteX3320" fmla="*/ 827178 w 1046631"/>
                <a:gd name="connsiteY3320" fmla="*/ 1213270 h 1472936"/>
                <a:gd name="connsiteX3321" fmla="*/ 826772 w 1046631"/>
                <a:gd name="connsiteY3321" fmla="*/ 1213206 h 1472936"/>
                <a:gd name="connsiteX3322" fmla="*/ 826772 w 1046631"/>
                <a:gd name="connsiteY3322" fmla="*/ 1213206 h 1472936"/>
                <a:gd name="connsiteX3323" fmla="*/ 826772 w 1046631"/>
                <a:gd name="connsiteY3323" fmla="*/ 1213206 h 1472936"/>
                <a:gd name="connsiteX3324" fmla="*/ 792775 w 1046631"/>
                <a:gd name="connsiteY3324" fmla="*/ 1202475 h 1472936"/>
                <a:gd name="connsiteX3325" fmla="*/ 792775 w 1046631"/>
                <a:gd name="connsiteY3325" fmla="*/ 1202475 h 1472936"/>
                <a:gd name="connsiteX3326" fmla="*/ 792775 w 1046631"/>
                <a:gd name="connsiteY3326" fmla="*/ 1202475 h 1472936"/>
                <a:gd name="connsiteX3327" fmla="*/ 775630 w 1046631"/>
                <a:gd name="connsiteY3327" fmla="*/ 1189928 h 1472936"/>
                <a:gd name="connsiteX3328" fmla="*/ 775630 w 1046631"/>
                <a:gd name="connsiteY3328" fmla="*/ 1189928 h 1472936"/>
                <a:gd name="connsiteX3329" fmla="*/ 775630 w 1046631"/>
                <a:gd name="connsiteY3329" fmla="*/ 1189928 h 1472936"/>
                <a:gd name="connsiteX3330" fmla="*/ 773128 w 1046631"/>
                <a:gd name="connsiteY3330" fmla="*/ 1187934 h 1472936"/>
                <a:gd name="connsiteX3331" fmla="*/ 773128 w 1046631"/>
                <a:gd name="connsiteY3331" fmla="*/ 1187934 h 1472936"/>
                <a:gd name="connsiteX3332" fmla="*/ 773128 w 1046631"/>
                <a:gd name="connsiteY3332" fmla="*/ 1187934 h 1472936"/>
                <a:gd name="connsiteX3333" fmla="*/ 771426 w 1046631"/>
                <a:gd name="connsiteY3333" fmla="*/ 1186829 h 1472936"/>
                <a:gd name="connsiteX3334" fmla="*/ 771426 w 1046631"/>
                <a:gd name="connsiteY3334" fmla="*/ 1186829 h 1472936"/>
                <a:gd name="connsiteX3335" fmla="*/ 771426 w 1046631"/>
                <a:gd name="connsiteY3335" fmla="*/ 1186829 h 1472936"/>
                <a:gd name="connsiteX3336" fmla="*/ 769255 w 1046631"/>
                <a:gd name="connsiteY3336" fmla="*/ 1186677 h 1472936"/>
                <a:gd name="connsiteX3337" fmla="*/ 769255 w 1046631"/>
                <a:gd name="connsiteY3337" fmla="*/ 1186677 h 1472936"/>
                <a:gd name="connsiteX3338" fmla="*/ 772468 w 1046631"/>
                <a:gd name="connsiteY3338" fmla="*/ 1188404 h 1472936"/>
                <a:gd name="connsiteX3339" fmla="*/ 772468 w 1046631"/>
                <a:gd name="connsiteY3339" fmla="*/ 1188404 h 1472936"/>
                <a:gd name="connsiteX3340" fmla="*/ 772557 w 1046631"/>
                <a:gd name="connsiteY3340" fmla="*/ 1188480 h 1472936"/>
                <a:gd name="connsiteX3341" fmla="*/ 772557 w 1046631"/>
                <a:gd name="connsiteY3341" fmla="*/ 1188480 h 1472936"/>
                <a:gd name="connsiteX3342" fmla="*/ 772557 w 1046631"/>
                <a:gd name="connsiteY3342" fmla="*/ 1188480 h 1472936"/>
                <a:gd name="connsiteX3343" fmla="*/ 775414 w 1046631"/>
                <a:gd name="connsiteY3343" fmla="*/ 1190639 h 1472936"/>
                <a:gd name="connsiteX3344" fmla="*/ 775414 w 1046631"/>
                <a:gd name="connsiteY3344" fmla="*/ 1190639 h 1472936"/>
                <a:gd name="connsiteX3345" fmla="*/ 775414 w 1046631"/>
                <a:gd name="connsiteY3345" fmla="*/ 1190639 h 1472936"/>
                <a:gd name="connsiteX3346" fmla="*/ 782246 w 1046631"/>
                <a:gd name="connsiteY3346" fmla="*/ 1195592 h 1472936"/>
                <a:gd name="connsiteX3347" fmla="*/ 782246 w 1046631"/>
                <a:gd name="connsiteY3347" fmla="*/ 1195592 h 1472936"/>
                <a:gd name="connsiteX3348" fmla="*/ 782246 w 1046631"/>
                <a:gd name="connsiteY3348" fmla="*/ 1195592 h 1472936"/>
                <a:gd name="connsiteX3349" fmla="*/ 783225 w 1046631"/>
                <a:gd name="connsiteY3349" fmla="*/ 1196875 h 1472936"/>
                <a:gd name="connsiteX3350" fmla="*/ 783225 w 1046631"/>
                <a:gd name="connsiteY3350" fmla="*/ 1196875 h 1472936"/>
                <a:gd name="connsiteX3351" fmla="*/ 783225 w 1046631"/>
                <a:gd name="connsiteY3351" fmla="*/ 1196875 h 1472936"/>
                <a:gd name="connsiteX3352" fmla="*/ 785802 w 1046631"/>
                <a:gd name="connsiteY3352" fmla="*/ 1199541 h 1472936"/>
                <a:gd name="connsiteX3353" fmla="*/ 785802 w 1046631"/>
                <a:gd name="connsiteY3353" fmla="*/ 1199541 h 1472936"/>
                <a:gd name="connsiteX3354" fmla="*/ 785891 w 1046631"/>
                <a:gd name="connsiteY3354" fmla="*/ 1199567 h 1472936"/>
                <a:gd name="connsiteX3355" fmla="*/ 785891 w 1046631"/>
                <a:gd name="connsiteY3355" fmla="*/ 1199567 h 1472936"/>
                <a:gd name="connsiteX3356" fmla="*/ 785891 w 1046631"/>
                <a:gd name="connsiteY3356" fmla="*/ 1199567 h 1472936"/>
                <a:gd name="connsiteX3357" fmla="*/ 791797 w 1046631"/>
                <a:gd name="connsiteY3357" fmla="*/ 1203288 h 1472936"/>
                <a:gd name="connsiteX3358" fmla="*/ 791797 w 1046631"/>
                <a:gd name="connsiteY3358" fmla="*/ 1203288 h 1472936"/>
                <a:gd name="connsiteX3359" fmla="*/ 791797 w 1046631"/>
                <a:gd name="connsiteY3359" fmla="*/ 1203288 h 1472936"/>
                <a:gd name="connsiteX3360" fmla="*/ 792876 w 1046631"/>
                <a:gd name="connsiteY3360" fmla="*/ 1204672 h 1472936"/>
                <a:gd name="connsiteX3361" fmla="*/ 792876 w 1046631"/>
                <a:gd name="connsiteY3361" fmla="*/ 1204672 h 1472936"/>
                <a:gd name="connsiteX3362" fmla="*/ 792876 w 1046631"/>
                <a:gd name="connsiteY3362" fmla="*/ 1204672 h 1472936"/>
                <a:gd name="connsiteX3363" fmla="*/ 794997 w 1046631"/>
                <a:gd name="connsiteY3363" fmla="*/ 1206755 h 1472936"/>
                <a:gd name="connsiteX3364" fmla="*/ 794997 w 1046631"/>
                <a:gd name="connsiteY3364" fmla="*/ 1206755 h 1472936"/>
                <a:gd name="connsiteX3365" fmla="*/ 794997 w 1046631"/>
                <a:gd name="connsiteY3365" fmla="*/ 1206755 h 1472936"/>
                <a:gd name="connsiteX3366" fmla="*/ 797562 w 1046631"/>
                <a:gd name="connsiteY3366" fmla="*/ 1208177 h 1472936"/>
                <a:gd name="connsiteX3367" fmla="*/ 797562 w 1046631"/>
                <a:gd name="connsiteY3367" fmla="*/ 1208177 h 1472936"/>
                <a:gd name="connsiteX3368" fmla="*/ 797562 w 1046631"/>
                <a:gd name="connsiteY3368" fmla="*/ 1208177 h 1472936"/>
                <a:gd name="connsiteX3369" fmla="*/ 799455 w 1046631"/>
                <a:gd name="connsiteY3369" fmla="*/ 1209244 h 1472936"/>
                <a:gd name="connsiteX3370" fmla="*/ 799455 w 1046631"/>
                <a:gd name="connsiteY3370" fmla="*/ 1209244 h 1472936"/>
                <a:gd name="connsiteX3371" fmla="*/ 799772 w 1046631"/>
                <a:gd name="connsiteY3371" fmla="*/ 1209523 h 1472936"/>
                <a:gd name="connsiteX3372" fmla="*/ 799772 w 1046631"/>
                <a:gd name="connsiteY3372" fmla="*/ 1209523 h 1472936"/>
                <a:gd name="connsiteX3373" fmla="*/ 799772 w 1046631"/>
                <a:gd name="connsiteY3373" fmla="*/ 1209523 h 1472936"/>
                <a:gd name="connsiteX3374" fmla="*/ 801791 w 1046631"/>
                <a:gd name="connsiteY3374" fmla="*/ 1210539 h 1472936"/>
                <a:gd name="connsiteX3375" fmla="*/ 801791 w 1046631"/>
                <a:gd name="connsiteY3375" fmla="*/ 1210539 h 1472936"/>
                <a:gd name="connsiteX3376" fmla="*/ 802668 w 1046631"/>
                <a:gd name="connsiteY3376" fmla="*/ 1210730 h 1472936"/>
                <a:gd name="connsiteX3377" fmla="*/ 802668 w 1046631"/>
                <a:gd name="connsiteY3377" fmla="*/ 1210730 h 1472936"/>
                <a:gd name="connsiteX3378" fmla="*/ 802668 w 1046631"/>
                <a:gd name="connsiteY3378" fmla="*/ 1210730 h 1472936"/>
                <a:gd name="connsiteX3379" fmla="*/ 805512 w 1046631"/>
                <a:gd name="connsiteY3379" fmla="*/ 1211530 h 1472936"/>
                <a:gd name="connsiteX3380" fmla="*/ 805512 w 1046631"/>
                <a:gd name="connsiteY3380" fmla="*/ 1211530 h 1472936"/>
                <a:gd name="connsiteX3381" fmla="*/ 805512 w 1046631"/>
                <a:gd name="connsiteY3381" fmla="*/ 1211530 h 1472936"/>
                <a:gd name="connsiteX3382" fmla="*/ 807278 w 1046631"/>
                <a:gd name="connsiteY3382" fmla="*/ 1212063 h 1472936"/>
                <a:gd name="connsiteX3383" fmla="*/ 807278 w 1046631"/>
                <a:gd name="connsiteY3383" fmla="*/ 1212063 h 1472936"/>
                <a:gd name="connsiteX3384" fmla="*/ 807278 w 1046631"/>
                <a:gd name="connsiteY3384" fmla="*/ 1212063 h 1472936"/>
                <a:gd name="connsiteX3385" fmla="*/ 809005 w 1046631"/>
                <a:gd name="connsiteY3385" fmla="*/ 1212305 h 1472936"/>
                <a:gd name="connsiteX3386" fmla="*/ 809005 w 1046631"/>
                <a:gd name="connsiteY3386" fmla="*/ 1212305 h 1472936"/>
                <a:gd name="connsiteX3387" fmla="*/ 809005 w 1046631"/>
                <a:gd name="connsiteY3387" fmla="*/ 1212305 h 1472936"/>
                <a:gd name="connsiteX3388" fmla="*/ 810491 w 1046631"/>
                <a:gd name="connsiteY3388" fmla="*/ 1212419 h 1472936"/>
                <a:gd name="connsiteX3389" fmla="*/ 810491 w 1046631"/>
                <a:gd name="connsiteY3389" fmla="*/ 1212419 h 1472936"/>
                <a:gd name="connsiteX3390" fmla="*/ 810491 w 1046631"/>
                <a:gd name="connsiteY3390" fmla="*/ 1212419 h 1472936"/>
                <a:gd name="connsiteX3391" fmla="*/ 811392 w 1046631"/>
                <a:gd name="connsiteY3391" fmla="*/ 1212279 h 1472936"/>
                <a:gd name="connsiteX3392" fmla="*/ 811392 w 1046631"/>
                <a:gd name="connsiteY3392" fmla="*/ 1212279 h 1472936"/>
                <a:gd name="connsiteX3393" fmla="*/ 811392 w 1046631"/>
                <a:gd name="connsiteY3393" fmla="*/ 1212279 h 1472936"/>
                <a:gd name="connsiteX3394" fmla="*/ 812027 w 1046631"/>
                <a:gd name="connsiteY3394" fmla="*/ 1212102 h 1472936"/>
                <a:gd name="connsiteX3395" fmla="*/ 812027 w 1046631"/>
                <a:gd name="connsiteY3395" fmla="*/ 1212102 h 1472936"/>
                <a:gd name="connsiteX3396" fmla="*/ 812027 w 1046631"/>
                <a:gd name="connsiteY3396" fmla="*/ 1212102 h 1472936"/>
                <a:gd name="connsiteX3397" fmla="*/ 813767 w 1046631"/>
                <a:gd name="connsiteY3397" fmla="*/ 1213498 h 1472936"/>
                <a:gd name="connsiteX3398" fmla="*/ 813767 w 1046631"/>
                <a:gd name="connsiteY3398" fmla="*/ 1213498 h 1472936"/>
                <a:gd name="connsiteX3399" fmla="*/ 813767 w 1046631"/>
                <a:gd name="connsiteY3399" fmla="*/ 1213498 h 1472936"/>
                <a:gd name="connsiteX3400" fmla="*/ 814910 w 1046631"/>
                <a:gd name="connsiteY3400" fmla="*/ 1215670 h 1472936"/>
                <a:gd name="connsiteX3401" fmla="*/ 814910 w 1046631"/>
                <a:gd name="connsiteY3401" fmla="*/ 1215670 h 1472936"/>
                <a:gd name="connsiteX3402" fmla="*/ 814910 w 1046631"/>
                <a:gd name="connsiteY3402" fmla="*/ 1215670 h 1472936"/>
                <a:gd name="connsiteX3403" fmla="*/ 816015 w 1046631"/>
                <a:gd name="connsiteY3403" fmla="*/ 1217334 h 1472936"/>
                <a:gd name="connsiteX3404" fmla="*/ 816015 w 1046631"/>
                <a:gd name="connsiteY3404" fmla="*/ 1217334 h 1472936"/>
                <a:gd name="connsiteX3405" fmla="*/ 816015 w 1046631"/>
                <a:gd name="connsiteY3405" fmla="*/ 1217334 h 1472936"/>
                <a:gd name="connsiteX3406" fmla="*/ 817209 w 1046631"/>
                <a:gd name="connsiteY3406" fmla="*/ 1218616 h 1472936"/>
                <a:gd name="connsiteX3407" fmla="*/ 817209 w 1046631"/>
                <a:gd name="connsiteY3407" fmla="*/ 1218616 h 1472936"/>
                <a:gd name="connsiteX3408" fmla="*/ 817209 w 1046631"/>
                <a:gd name="connsiteY3408" fmla="*/ 1218616 h 1472936"/>
                <a:gd name="connsiteX3409" fmla="*/ 818898 w 1046631"/>
                <a:gd name="connsiteY3409" fmla="*/ 1219810 h 1472936"/>
                <a:gd name="connsiteX3410" fmla="*/ 818898 w 1046631"/>
                <a:gd name="connsiteY3410" fmla="*/ 1219810 h 1472936"/>
                <a:gd name="connsiteX3411" fmla="*/ 818898 w 1046631"/>
                <a:gd name="connsiteY3411" fmla="*/ 1219810 h 1472936"/>
                <a:gd name="connsiteX3412" fmla="*/ 820180 w 1046631"/>
                <a:gd name="connsiteY3412" fmla="*/ 1220534 h 1472936"/>
                <a:gd name="connsiteX3413" fmla="*/ 820180 w 1046631"/>
                <a:gd name="connsiteY3413" fmla="*/ 1220534 h 1472936"/>
                <a:gd name="connsiteX3414" fmla="*/ 820180 w 1046631"/>
                <a:gd name="connsiteY3414" fmla="*/ 1220534 h 1472936"/>
                <a:gd name="connsiteX3415" fmla="*/ 827292 w 1046631"/>
                <a:gd name="connsiteY3415" fmla="*/ 1223112 h 1472936"/>
                <a:gd name="connsiteX3416" fmla="*/ 827292 w 1046631"/>
                <a:gd name="connsiteY3416" fmla="*/ 1223112 h 1472936"/>
                <a:gd name="connsiteX3417" fmla="*/ 827292 w 1046631"/>
                <a:gd name="connsiteY3417" fmla="*/ 1223112 h 1472936"/>
                <a:gd name="connsiteX3418" fmla="*/ 833325 w 1046631"/>
                <a:gd name="connsiteY3418" fmla="*/ 1223430 h 1472936"/>
                <a:gd name="connsiteX3419" fmla="*/ 833325 w 1046631"/>
                <a:gd name="connsiteY3419" fmla="*/ 1223430 h 1472936"/>
                <a:gd name="connsiteX3420" fmla="*/ 833325 w 1046631"/>
                <a:gd name="connsiteY3420" fmla="*/ 1223430 h 1472936"/>
                <a:gd name="connsiteX3421" fmla="*/ 846405 w 1046631"/>
                <a:gd name="connsiteY3421" fmla="*/ 1223899 h 1472936"/>
                <a:gd name="connsiteX3422" fmla="*/ 846405 w 1046631"/>
                <a:gd name="connsiteY3422" fmla="*/ 1223899 h 1472936"/>
                <a:gd name="connsiteX3423" fmla="*/ 846405 w 1046631"/>
                <a:gd name="connsiteY3423" fmla="*/ 1223899 h 1472936"/>
                <a:gd name="connsiteX3424" fmla="*/ 851968 w 1046631"/>
                <a:gd name="connsiteY3424" fmla="*/ 1223811 h 1472936"/>
                <a:gd name="connsiteX3425" fmla="*/ 851968 w 1046631"/>
                <a:gd name="connsiteY3425" fmla="*/ 1223811 h 1472936"/>
                <a:gd name="connsiteX3426" fmla="*/ 851968 w 1046631"/>
                <a:gd name="connsiteY3426" fmla="*/ 1223811 h 1472936"/>
                <a:gd name="connsiteX3427" fmla="*/ 864502 w 1046631"/>
                <a:gd name="connsiteY3427" fmla="*/ 1222668 h 1472936"/>
                <a:gd name="connsiteX3428" fmla="*/ 864502 w 1046631"/>
                <a:gd name="connsiteY3428" fmla="*/ 1222668 h 1472936"/>
                <a:gd name="connsiteX3429" fmla="*/ 864502 w 1046631"/>
                <a:gd name="connsiteY3429" fmla="*/ 1222668 h 1472936"/>
                <a:gd name="connsiteX3430" fmla="*/ 865303 w 1046631"/>
                <a:gd name="connsiteY3430" fmla="*/ 1220953 h 1472936"/>
                <a:gd name="connsiteX3431" fmla="*/ 865303 w 1046631"/>
                <a:gd name="connsiteY3431" fmla="*/ 1220953 h 1472936"/>
                <a:gd name="connsiteX3432" fmla="*/ 865303 w 1046631"/>
                <a:gd name="connsiteY3432" fmla="*/ 1220953 h 1472936"/>
                <a:gd name="connsiteX3433" fmla="*/ 866407 w 1046631"/>
                <a:gd name="connsiteY3433" fmla="*/ 1219925 h 1472936"/>
                <a:gd name="connsiteX3434" fmla="*/ 866407 w 1046631"/>
                <a:gd name="connsiteY3434" fmla="*/ 1219925 h 1472936"/>
                <a:gd name="connsiteX3435" fmla="*/ 866407 w 1046631"/>
                <a:gd name="connsiteY3435" fmla="*/ 1219925 h 1472936"/>
                <a:gd name="connsiteX3436" fmla="*/ 867868 w 1046631"/>
                <a:gd name="connsiteY3436" fmla="*/ 1221055 h 1472936"/>
                <a:gd name="connsiteX3437" fmla="*/ 867868 w 1046631"/>
                <a:gd name="connsiteY3437" fmla="*/ 1221055 h 1472936"/>
                <a:gd name="connsiteX3438" fmla="*/ 867868 w 1046631"/>
                <a:gd name="connsiteY3438" fmla="*/ 1221055 h 1472936"/>
                <a:gd name="connsiteX3439" fmla="*/ 868909 w 1046631"/>
                <a:gd name="connsiteY3439" fmla="*/ 1222045 h 1472936"/>
                <a:gd name="connsiteX3440" fmla="*/ 868909 w 1046631"/>
                <a:gd name="connsiteY3440" fmla="*/ 1222045 h 1472936"/>
                <a:gd name="connsiteX3441" fmla="*/ 868909 w 1046631"/>
                <a:gd name="connsiteY3441" fmla="*/ 1222045 h 1472936"/>
                <a:gd name="connsiteX3442" fmla="*/ 869925 w 1046631"/>
                <a:gd name="connsiteY3442" fmla="*/ 1222286 h 1472936"/>
                <a:gd name="connsiteX3443" fmla="*/ 869925 w 1046631"/>
                <a:gd name="connsiteY3443" fmla="*/ 1222286 h 1472936"/>
                <a:gd name="connsiteX3444" fmla="*/ 869925 w 1046631"/>
                <a:gd name="connsiteY3444" fmla="*/ 1222286 h 1472936"/>
                <a:gd name="connsiteX3445" fmla="*/ 872465 w 1046631"/>
                <a:gd name="connsiteY3445" fmla="*/ 1222668 h 1472936"/>
                <a:gd name="connsiteX3446" fmla="*/ 872465 w 1046631"/>
                <a:gd name="connsiteY3446" fmla="*/ 1222668 h 1472936"/>
                <a:gd name="connsiteX3447" fmla="*/ 872465 w 1046631"/>
                <a:gd name="connsiteY3447" fmla="*/ 1222668 h 1472936"/>
                <a:gd name="connsiteX3448" fmla="*/ 874243 w 1046631"/>
                <a:gd name="connsiteY3448" fmla="*/ 1222909 h 1472936"/>
                <a:gd name="connsiteX3449" fmla="*/ 874243 w 1046631"/>
                <a:gd name="connsiteY3449" fmla="*/ 1222909 h 1472936"/>
                <a:gd name="connsiteX3450" fmla="*/ 874243 w 1046631"/>
                <a:gd name="connsiteY3450" fmla="*/ 1222909 h 1472936"/>
                <a:gd name="connsiteX3451" fmla="*/ 875500 w 1046631"/>
                <a:gd name="connsiteY3451" fmla="*/ 1223023 h 1472936"/>
                <a:gd name="connsiteX3452" fmla="*/ 875500 w 1046631"/>
                <a:gd name="connsiteY3452" fmla="*/ 1223023 h 1472936"/>
                <a:gd name="connsiteX3453" fmla="*/ 875500 w 1046631"/>
                <a:gd name="connsiteY3453" fmla="*/ 1223023 h 1472936"/>
                <a:gd name="connsiteX3454" fmla="*/ 877469 w 1046631"/>
                <a:gd name="connsiteY3454" fmla="*/ 1222833 h 1472936"/>
                <a:gd name="connsiteX3455" fmla="*/ 877469 w 1046631"/>
                <a:gd name="connsiteY3455" fmla="*/ 1222833 h 1472936"/>
                <a:gd name="connsiteX3456" fmla="*/ 877469 w 1046631"/>
                <a:gd name="connsiteY3456" fmla="*/ 1222833 h 1472936"/>
                <a:gd name="connsiteX3457" fmla="*/ 879679 w 1046631"/>
                <a:gd name="connsiteY3457" fmla="*/ 1222350 h 1472936"/>
                <a:gd name="connsiteX3458" fmla="*/ 879679 w 1046631"/>
                <a:gd name="connsiteY3458" fmla="*/ 1222350 h 1472936"/>
                <a:gd name="connsiteX3459" fmla="*/ 879679 w 1046631"/>
                <a:gd name="connsiteY3459" fmla="*/ 1222350 h 1472936"/>
                <a:gd name="connsiteX3460" fmla="*/ 881901 w 1046631"/>
                <a:gd name="connsiteY3460" fmla="*/ 1222312 h 1472936"/>
                <a:gd name="connsiteX3461" fmla="*/ 881901 w 1046631"/>
                <a:gd name="connsiteY3461" fmla="*/ 1222312 h 1472936"/>
                <a:gd name="connsiteX3462" fmla="*/ 881901 w 1046631"/>
                <a:gd name="connsiteY3462" fmla="*/ 1222312 h 1472936"/>
                <a:gd name="connsiteX3463" fmla="*/ 884720 w 1046631"/>
                <a:gd name="connsiteY3463" fmla="*/ 1224128 h 1472936"/>
                <a:gd name="connsiteX3464" fmla="*/ 884720 w 1046631"/>
                <a:gd name="connsiteY3464" fmla="*/ 1224128 h 1472936"/>
                <a:gd name="connsiteX3465" fmla="*/ 884720 w 1046631"/>
                <a:gd name="connsiteY3465" fmla="*/ 1224128 h 1472936"/>
                <a:gd name="connsiteX3466" fmla="*/ 885304 w 1046631"/>
                <a:gd name="connsiteY3466" fmla="*/ 1224890 h 1472936"/>
                <a:gd name="connsiteX3467" fmla="*/ 885304 w 1046631"/>
                <a:gd name="connsiteY3467" fmla="*/ 1224890 h 1472936"/>
                <a:gd name="connsiteX3468" fmla="*/ 885673 w 1046631"/>
                <a:gd name="connsiteY3468" fmla="*/ 1225360 h 1472936"/>
                <a:gd name="connsiteX3469" fmla="*/ 885673 w 1046631"/>
                <a:gd name="connsiteY3469" fmla="*/ 1225360 h 1472936"/>
                <a:gd name="connsiteX3470" fmla="*/ 885673 w 1046631"/>
                <a:gd name="connsiteY3470" fmla="*/ 1225360 h 1472936"/>
                <a:gd name="connsiteX3471" fmla="*/ 886295 w 1046631"/>
                <a:gd name="connsiteY3471" fmla="*/ 1225906 h 1472936"/>
                <a:gd name="connsiteX3472" fmla="*/ 886295 w 1046631"/>
                <a:gd name="connsiteY3472" fmla="*/ 1225906 h 1472936"/>
                <a:gd name="connsiteX3473" fmla="*/ 886295 w 1046631"/>
                <a:gd name="connsiteY3473" fmla="*/ 1225906 h 1472936"/>
                <a:gd name="connsiteX3474" fmla="*/ 887832 w 1046631"/>
                <a:gd name="connsiteY3474" fmla="*/ 1226808 h 1472936"/>
                <a:gd name="connsiteX3475" fmla="*/ 887832 w 1046631"/>
                <a:gd name="connsiteY3475" fmla="*/ 1226808 h 1472936"/>
                <a:gd name="connsiteX3476" fmla="*/ 887832 w 1046631"/>
                <a:gd name="connsiteY3476" fmla="*/ 1226808 h 1472936"/>
                <a:gd name="connsiteX3477" fmla="*/ 889216 w 1046631"/>
                <a:gd name="connsiteY3477" fmla="*/ 1227697 h 1472936"/>
                <a:gd name="connsiteX3478" fmla="*/ 889216 w 1046631"/>
                <a:gd name="connsiteY3478" fmla="*/ 1227697 h 1472936"/>
                <a:gd name="connsiteX3479" fmla="*/ 889216 w 1046631"/>
                <a:gd name="connsiteY3479" fmla="*/ 1227697 h 1472936"/>
                <a:gd name="connsiteX3480" fmla="*/ 891730 w 1046631"/>
                <a:gd name="connsiteY3480" fmla="*/ 1228992 h 1472936"/>
                <a:gd name="connsiteX3481" fmla="*/ 891730 w 1046631"/>
                <a:gd name="connsiteY3481" fmla="*/ 1228992 h 1472936"/>
                <a:gd name="connsiteX3482" fmla="*/ 891730 w 1046631"/>
                <a:gd name="connsiteY3482" fmla="*/ 1228992 h 1472936"/>
                <a:gd name="connsiteX3483" fmla="*/ 893407 w 1046631"/>
                <a:gd name="connsiteY3483" fmla="*/ 1229983 h 1472936"/>
                <a:gd name="connsiteX3484" fmla="*/ 893407 w 1046631"/>
                <a:gd name="connsiteY3484" fmla="*/ 1229983 h 1472936"/>
                <a:gd name="connsiteX3485" fmla="*/ 893407 w 1046631"/>
                <a:gd name="connsiteY3485" fmla="*/ 1229983 h 1472936"/>
                <a:gd name="connsiteX3486" fmla="*/ 893686 w 1046631"/>
                <a:gd name="connsiteY3486" fmla="*/ 1230173 h 1472936"/>
                <a:gd name="connsiteX3487" fmla="*/ 893686 w 1046631"/>
                <a:gd name="connsiteY3487" fmla="*/ 1230173 h 1472936"/>
                <a:gd name="connsiteX3488" fmla="*/ 893686 w 1046631"/>
                <a:gd name="connsiteY3488" fmla="*/ 1230173 h 1472936"/>
                <a:gd name="connsiteX3489" fmla="*/ 894347 w 1046631"/>
                <a:gd name="connsiteY3489" fmla="*/ 1230605 h 1472936"/>
                <a:gd name="connsiteX3490" fmla="*/ 894347 w 1046631"/>
                <a:gd name="connsiteY3490" fmla="*/ 1230605 h 1472936"/>
                <a:gd name="connsiteX3491" fmla="*/ 894347 w 1046631"/>
                <a:gd name="connsiteY3491" fmla="*/ 1230605 h 1472936"/>
                <a:gd name="connsiteX3492" fmla="*/ 895718 w 1046631"/>
                <a:gd name="connsiteY3492" fmla="*/ 1232268 h 1472936"/>
                <a:gd name="connsiteX3493" fmla="*/ 895718 w 1046631"/>
                <a:gd name="connsiteY3493" fmla="*/ 1232268 h 1472936"/>
                <a:gd name="connsiteX3494" fmla="*/ 895921 w 1046631"/>
                <a:gd name="connsiteY3494" fmla="*/ 1232687 h 1472936"/>
                <a:gd name="connsiteX3495" fmla="*/ 895921 w 1046631"/>
                <a:gd name="connsiteY3495" fmla="*/ 1232687 h 1472936"/>
                <a:gd name="connsiteX3496" fmla="*/ 895921 w 1046631"/>
                <a:gd name="connsiteY3496" fmla="*/ 1232687 h 1472936"/>
                <a:gd name="connsiteX3497" fmla="*/ 896175 w 1046631"/>
                <a:gd name="connsiteY3497" fmla="*/ 1233107 h 1472936"/>
                <a:gd name="connsiteX3498" fmla="*/ 896175 w 1046631"/>
                <a:gd name="connsiteY3498" fmla="*/ 1233107 h 1472936"/>
                <a:gd name="connsiteX3499" fmla="*/ 896175 w 1046631"/>
                <a:gd name="connsiteY3499" fmla="*/ 1233107 h 1472936"/>
                <a:gd name="connsiteX3500" fmla="*/ 896785 w 1046631"/>
                <a:gd name="connsiteY3500" fmla="*/ 1233056 h 1472936"/>
                <a:gd name="connsiteX3501" fmla="*/ 896785 w 1046631"/>
                <a:gd name="connsiteY3501" fmla="*/ 1233056 h 1472936"/>
                <a:gd name="connsiteX3502" fmla="*/ 897128 w 1046631"/>
                <a:gd name="connsiteY3502" fmla="*/ 1233018 h 1472936"/>
                <a:gd name="connsiteX3503" fmla="*/ 897128 w 1046631"/>
                <a:gd name="connsiteY3503" fmla="*/ 1233018 h 1472936"/>
                <a:gd name="connsiteX3504" fmla="*/ 897128 w 1046631"/>
                <a:gd name="connsiteY3504" fmla="*/ 1233018 h 1472936"/>
                <a:gd name="connsiteX3505" fmla="*/ 898017 w 1046631"/>
                <a:gd name="connsiteY3505" fmla="*/ 1232789 h 1472936"/>
                <a:gd name="connsiteX3506" fmla="*/ 898017 w 1046631"/>
                <a:gd name="connsiteY3506" fmla="*/ 1232789 h 1472936"/>
                <a:gd name="connsiteX3507" fmla="*/ 898017 w 1046631"/>
                <a:gd name="connsiteY3507" fmla="*/ 1232789 h 1472936"/>
                <a:gd name="connsiteX3508" fmla="*/ 898423 w 1046631"/>
                <a:gd name="connsiteY3508" fmla="*/ 1232687 h 1472936"/>
                <a:gd name="connsiteX3509" fmla="*/ 898423 w 1046631"/>
                <a:gd name="connsiteY3509" fmla="*/ 1232687 h 1472936"/>
                <a:gd name="connsiteX3510" fmla="*/ 898423 w 1046631"/>
                <a:gd name="connsiteY3510" fmla="*/ 1232687 h 1472936"/>
                <a:gd name="connsiteX3511" fmla="*/ 899338 w 1046631"/>
                <a:gd name="connsiteY3511" fmla="*/ 1233551 h 1472936"/>
                <a:gd name="connsiteX3512" fmla="*/ 899338 w 1046631"/>
                <a:gd name="connsiteY3512" fmla="*/ 1233551 h 1472936"/>
                <a:gd name="connsiteX3513" fmla="*/ 899515 w 1046631"/>
                <a:gd name="connsiteY3513" fmla="*/ 1233894 h 1472936"/>
                <a:gd name="connsiteX3514" fmla="*/ 899515 w 1046631"/>
                <a:gd name="connsiteY3514" fmla="*/ 1233894 h 1472936"/>
                <a:gd name="connsiteX3515" fmla="*/ 899515 w 1046631"/>
                <a:gd name="connsiteY3515" fmla="*/ 1233894 h 1472936"/>
                <a:gd name="connsiteX3516" fmla="*/ 899896 w 1046631"/>
                <a:gd name="connsiteY3516" fmla="*/ 1234719 h 1472936"/>
                <a:gd name="connsiteX3517" fmla="*/ 899896 w 1046631"/>
                <a:gd name="connsiteY3517" fmla="*/ 1234719 h 1472936"/>
                <a:gd name="connsiteX3518" fmla="*/ 899896 w 1046631"/>
                <a:gd name="connsiteY3518" fmla="*/ 1234719 h 1472936"/>
                <a:gd name="connsiteX3519" fmla="*/ 900950 w 1046631"/>
                <a:gd name="connsiteY3519" fmla="*/ 1235418 h 1472936"/>
                <a:gd name="connsiteX3520" fmla="*/ 900950 w 1046631"/>
                <a:gd name="connsiteY3520" fmla="*/ 1235418 h 1472936"/>
                <a:gd name="connsiteX3521" fmla="*/ 900950 w 1046631"/>
                <a:gd name="connsiteY3521" fmla="*/ 1235418 h 1472936"/>
                <a:gd name="connsiteX3522" fmla="*/ 901141 w 1046631"/>
                <a:gd name="connsiteY3522" fmla="*/ 1235545 h 1472936"/>
                <a:gd name="connsiteX3523" fmla="*/ 901141 w 1046631"/>
                <a:gd name="connsiteY3523" fmla="*/ 1235545 h 1472936"/>
                <a:gd name="connsiteX3524" fmla="*/ 901141 w 1046631"/>
                <a:gd name="connsiteY3524" fmla="*/ 1235545 h 1472936"/>
                <a:gd name="connsiteX3525" fmla="*/ 902614 w 1046631"/>
                <a:gd name="connsiteY3525" fmla="*/ 1234872 h 1472936"/>
                <a:gd name="connsiteX3526" fmla="*/ 902614 w 1046631"/>
                <a:gd name="connsiteY3526" fmla="*/ 1234872 h 1472936"/>
                <a:gd name="connsiteX3527" fmla="*/ 902779 w 1046631"/>
                <a:gd name="connsiteY3527" fmla="*/ 1234872 h 1472936"/>
                <a:gd name="connsiteX3528" fmla="*/ 902779 w 1046631"/>
                <a:gd name="connsiteY3528" fmla="*/ 1234872 h 1472936"/>
                <a:gd name="connsiteX3529" fmla="*/ 902779 w 1046631"/>
                <a:gd name="connsiteY3529" fmla="*/ 1234872 h 1472936"/>
                <a:gd name="connsiteX3530" fmla="*/ 904087 w 1046631"/>
                <a:gd name="connsiteY3530" fmla="*/ 1234796 h 1472936"/>
                <a:gd name="connsiteX3531" fmla="*/ 904087 w 1046631"/>
                <a:gd name="connsiteY3531" fmla="*/ 1234796 h 1472936"/>
                <a:gd name="connsiteX3532" fmla="*/ 904087 w 1046631"/>
                <a:gd name="connsiteY3532" fmla="*/ 1234796 h 1472936"/>
                <a:gd name="connsiteX3533" fmla="*/ 904532 w 1046631"/>
                <a:gd name="connsiteY3533" fmla="*/ 1234745 h 1472936"/>
                <a:gd name="connsiteX3534" fmla="*/ 904532 w 1046631"/>
                <a:gd name="connsiteY3534" fmla="*/ 1234745 h 1472936"/>
                <a:gd name="connsiteX3535" fmla="*/ 904532 w 1046631"/>
                <a:gd name="connsiteY3535" fmla="*/ 1234745 h 1472936"/>
                <a:gd name="connsiteX3536" fmla="*/ 906183 w 1046631"/>
                <a:gd name="connsiteY3536" fmla="*/ 1235939 h 1472936"/>
                <a:gd name="connsiteX3537" fmla="*/ 906183 w 1046631"/>
                <a:gd name="connsiteY3537" fmla="*/ 1235939 h 1472936"/>
                <a:gd name="connsiteX3538" fmla="*/ 906183 w 1046631"/>
                <a:gd name="connsiteY3538" fmla="*/ 1235939 h 1472936"/>
                <a:gd name="connsiteX3539" fmla="*/ 906818 w 1046631"/>
                <a:gd name="connsiteY3539" fmla="*/ 1236904 h 1472936"/>
                <a:gd name="connsiteX3540" fmla="*/ 906818 w 1046631"/>
                <a:gd name="connsiteY3540" fmla="*/ 1236904 h 1472936"/>
                <a:gd name="connsiteX3541" fmla="*/ 906818 w 1046631"/>
                <a:gd name="connsiteY3541" fmla="*/ 1236904 h 1472936"/>
                <a:gd name="connsiteX3542" fmla="*/ 906894 w 1046631"/>
                <a:gd name="connsiteY3542" fmla="*/ 1236878 h 1472936"/>
                <a:gd name="connsiteX3543" fmla="*/ 906894 w 1046631"/>
                <a:gd name="connsiteY3543" fmla="*/ 1236878 h 1472936"/>
                <a:gd name="connsiteX3544" fmla="*/ 906894 w 1046631"/>
                <a:gd name="connsiteY3544" fmla="*/ 1236878 h 1472936"/>
                <a:gd name="connsiteX3545" fmla="*/ 908443 w 1046631"/>
                <a:gd name="connsiteY3545" fmla="*/ 1236637 h 1472936"/>
                <a:gd name="connsiteX3546" fmla="*/ 908443 w 1046631"/>
                <a:gd name="connsiteY3546" fmla="*/ 1236637 h 1472936"/>
                <a:gd name="connsiteX3547" fmla="*/ 908443 w 1046631"/>
                <a:gd name="connsiteY3547" fmla="*/ 1236637 h 1472936"/>
                <a:gd name="connsiteX3548" fmla="*/ 910780 w 1046631"/>
                <a:gd name="connsiteY3548" fmla="*/ 1236027 h 1472936"/>
                <a:gd name="connsiteX3549" fmla="*/ 910780 w 1046631"/>
                <a:gd name="connsiteY3549" fmla="*/ 1236027 h 1472936"/>
                <a:gd name="connsiteX3550" fmla="*/ 910780 w 1046631"/>
                <a:gd name="connsiteY3550" fmla="*/ 1236027 h 1472936"/>
                <a:gd name="connsiteX3551" fmla="*/ 913599 w 1046631"/>
                <a:gd name="connsiteY3551" fmla="*/ 1236307 h 1472936"/>
                <a:gd name="connsiteX3552" fmla="*/ 913599 w 1046631"/>
                <a:gd name="connsiteY3552" fmla="*/ 1236307 h 1472936"/>
                <a:gd name="connsiteX3553" fmla="*/ 913599 w 1046631"/>
                <a:gd name="connsiteY3553" fmla="*/ 1236307 h 1472936"/>
                <a:gd name="connsiteX3554" fmla="*/ 914679 w 1046631"/>
                <a:gd name="connsiteY3554" fmla="*/ 1236726 h 1472936"/>
                <a:gd name="connsiteX3555" fmla="*/ 914679 w 1046631"/>
                <a:gd name="connsiteY3555" fmla="*/ 1236726 h 1472936"/>
                <a:gd name="connsiteX3556" fmla="*/ 914819 w 1046631"/>
                <a:gd name="connsiteY3556" fmla="*/ 1236726 h 1472936"/>
                <a:gd name="connsiteX3557" fmla="*/ 914819 w 1046631"/>
                <a:gd name="connsiteY3557" fmla="*/ 1236726 h 1472936"/>
                <a:gd name="connsiteX3558" fmla="*/ 914819 w 1046631"/>
                <a:gd name="connsiteY3558" fmla="*/ 1236726 h 1472936"/>
                <a:gd name="connsiteX3559" fmla="*/ 916673 w 1046631"/>
                <a:gd name="connsiteY3559" fmla="*/ 1237666 h 1472936"/>
                <a:gd name="connsiteX3560" fmla="*/ 916673 w 1046631"/>
                <a:gd name="connsiteY3560" fmla="*/ 1237666 h 1472936"/>
                <a:gd name="connsiteX3561" fmla="*/ 916673 w 1046631"/>
                <a:gd name="connsiteY3561" fmla="*/ 1237666 h 1472936"/>
                <a:gd name="connsiteX3562" fmla="*/ 917689 w 1046631"/>
                <a:gd name="connsiteY3562" fmla="*/ 1238758 h 1472936"/>
                <a:gd name="connsiteX3563" fmla="*/ 917689 w 1046631"/>
                <a:gd name="connsiteY3563" fmla="*/ 1238758 h 1472936"/>
                <a:gd name="connsiteX3564" fmla="*/ 917689 w 1046631"/>
                <a:gd name="connsiteY3564" fmla="*/ 1238758 h 1472936"/>
                <a:gd name="connsiteX3565" fmla="*/ 919797 w 1046631"/>
                <a:gd name="connsiteY3565" fmla="*/ 1240282 h 1472936"/>
                <a:gd name="connsiteX3566" fmla="*/ 919797 w 1046631"/>
                <a:gd name="connsiteY3566" fmla="*/ 1240282 h 1472936"/>
                <a:gd name="connsiteX3567" fmla="*/ 919797 w 1046631"/>
                <a:gd name="connsiteY3567" fmla="*/ 1240282 h 1472936"/>
                <a:gd name="connsiteX3568" fmla="*/ 920737 w 1046631"/>
                <a:gd name="connsiteY3568" fmla="*/ 1240409 h 1472936"/>
                <a:gd name="connsiteX3569" fmla="*/ 920737 w 1046631"/>
                <a:gd name="connsiteY3569" fmla="*/ 1240409 h 1472936"/>
                <a:gd name="connsiteX3570" fmla="*/ 921067 w 1046631"/>
                <a:gd name="connsiteY3570" fmla="*/ 1240409 h 1472936"/>
                <a:gd name="connsiteX3571" fmla="*/ 921067 w 1046631"/>
                <a:gd name="connsiteY3571" fmla="*/ 1240409 h 1472936"/>
                <a:gd name="connsiteX3572" fmla="*/ 921067 w 1046631"/>
                <a:gd name="connsiteY3572" fmla="*/ 1240409 h 1472936"/>
                <a:gd name="connsiteX3573" fmla="*/ 923632 w 1046631"/>
                <a:gd name="connsiteY3573" fmla="*/ 1241298 h 1472936"/>
                <a:gd name="connsiteX3574" fmla="*/ 923632 w 1046631"/>
                <a:gd name="connsiteY3574" fmla="*/ 1241298 h 1472936"/>
                <a:gd name="connsiteX3575" fmla="*/ 923632 w 1046631"/>
                <a:gd name="connsiteY3575" fmla="*/ 1241298 h 1472936"/>
                <a:gd name="connsiteX3576" fmla="*/ 925689 w 1046631"/>
                <a:gd name="connsiteY3576" fmla="*/ 1242200 h 1472936"/>
                <a:gd name="connsiteX3577" fmla="*/ 925689 w 1046631"/>
                <a:gd name="connsiteY3577" fmla="*/ 1242200 h 1472936"/>
                <a:gd name="connsiteX3578" fmla="*/ 925689 w 1046631"/>
                <a:gd name="connsiteY3578" fmla="*/ 1242200 h 1472936"/>
                <a:gd name="connsiteX3579" fmla="*/ 927861 w 1046631"/>
                <a:gd name="connsiteY3579" fmla="*/ 1244079 h 1472936"/>
                <a:gd name="connsiteX3580" fmla="*/ 927861 w 1046631"/>
                <a:gd name="connsiteY3580" fmla="*/ 1244079 h 1472936"/>
                <a:gd name="connsiteX3581" fmla="*/ 927861 w 1046631"/>
                <a:gd name="connsiteY3581" fmla="*/ 1244079 h 1472936"/>
                <a:gd name="connsiteX3582" fmla="*/ 928433 w 1046631"/>
                <a:gd name="connsiteY3582" fmla="*/ 1244854 h 1472936"/>
                <a:gd name="connsiteX3583" fmla="*/ 928433 w 1046631"/>
                <a:gd name="connsiteY3583" fmla="*/ 1244854 h 1472936"/>
                <a:gd name="connsiteX3584" fmla="*/ 928433 w 1046631"/>
                <a:gd name="connsiteY3584" fmla="*/ 1244854 h 1472936"/>
                <a:gd name="connsiteX3585" fmla="*/ 928433 w 1046631"/>
                <a:gd name="connsiteY3585" fmla="*/ 1246899 h 1472936"/>
                <a:gd name="connsiteX3586" fmla="*/ 928433 w 1046631"/>
                <a:gd name="connsiteY3586" fmla="*/ 1246899 h 1472936"/>
                <a:gd name="connsiteX3587" fmla="*/ 928433 w 1046631"/>
                <a:gd name="connsiteY3587" fmla="*/ 1246899 h 1472936"/>
                <a:gd name="connsiteX3588" fmla="*/ 927683 w 1046631"/>
                <a:gd name="connsiteY3588" fmla="*/ 1248778 h 1472936"/>
                <a:gd name="connsiteX3589" fmla="*/ 927683 w 1046631"/>
                <a:gd name="connsiteY3589" fmla="*/ 1248778 h 1472936"/>
                <a:gd name="connsiteX3590" fmla="*/ 927683 w 1046631"/>
                <a:gd name="connsiteY3590" fmla="*/ 1248778 h 1472936"/>
                <a:gd name="connsiteX3591" fmla="*/ 927480 w 1046631"/>
                <a:gd name="connsiteY3591" fmla="*/ 1249616 h 1472936"/>
                <a:gd name="connsiteX3592" fmla="*/ 927480 w 1046631"/>
                <a:gd name="connsiteY3592" fmla="*/ 1249616 h 1472936"/>
                <a:gd name="connsiteX3593" fmla="*/ 927480 w 1046631"/>
                <a:gd name="connsiteY3593" fmla="*/ 1249616 h 1472936"/>
                <a:gd name="connsiteX3594" fmla="*/ 928483 w 1046631"/>
                <a:gd name="connsiteY3594" fmla="*/ 1250645 h 1472936"/>
                <a:gd name="connsiteX3595" fmla="*/ 928483 w 1046631"/>
                <a:gd name="connsiteY3595" fmla="*/ 1250645 h 1472936"/>
                <a:gd name="connsiteX3596" fmla="*/ 928483 w 1046631"/>
                <a:gd name="connsiteY3596" fmla="*/ 1250645 h 1472936"/>
                <a:gd name="connsiteX3597" fmla="*/ 929969 w 1046631"/>
                <a:gd name="connsiteY3597" fmla="*/ 1252372 h 1472936"/>
                <a:gd name="connsiteX3598" fmla="*/ 929969 w 1046631"/>
                <a:gd name="connsiteY3598" fmla="*/ 1252372 h 1472936"/>
                <a:gd name="connsiteX3599" fmla="*/ 929969 w 1046631"/>
                <a:gd name="connsiteY3599" fmla="*/ 1252372 h 1472936"/>
                <a:gd name="connsiteX3600" fmla="*/ 931011 w 1046631"/>
                <a:gd name="connsiteY3600" fmla="*/ 1253832 h 1472936"/>
                <a:gd name="connsiteX3601" fmla="*/ 931011 w 1046631"/>
                <a:gd name="connsiteY3601" fmla="*/ 1253832 h 1472936"/>
                <a:gd name="connsiteX3602" fmla="*/ 931011 w 1046631"/>
                <a:gd name="connsiteY3602" fmla="*/ 1253832 h 1472936"/>
                <a:gd name="connsiteX3603" fmla="*/ 931658 w 1046631"/>
                <a:gd name="connsiteY3603" fmla="*/ 1254785 h 1472936"/>
                <a:gd name="connsiteX3604" fmla="*/ 931658 w 1046631"/>
                <a:gd name="connsiteY3604" fmla="*/ 1254785 h 1472936"/>
                <a:gd name="connsiteX3605" fmla="*/ 931658 w 1046631"/>
                <a:gd name="connsiteY3605" fmla="*/ 1254785 h 1472936"/>
                <a:gd name="connsiteX3606" fmla="*/ 932306 w 1046631"/>
                <a:gd name="connsiteY3606" fmla="*/ 1256614 h 1472936"/>
                <a:gd name="connsiteX3607" fmla="*/ 932306 w 1046631"/>
                <a:gd name="connsiteY3607" fmla="*/ 1256614 h 1472936"/>
                <a:gd name="connsiteX3608" fmla="*/ 932306 w 1046631"/>
                <a:gd name="connsiteY3608" fmla="*/ 1256614 h 1472936"/>
                <a:gd name="connsiteX3609" fmla="*/ 932369 w 1046631"/>
                <a:gd name="connsiteY3609" fmla="*/ 1257439 h 1472936"/>
                <a:gd name="connsiteX3610" fmla="*/ 932369 w 1046631"/>
                <a:gd name="connsiteY3610" fmla="*/ 1257439 h 1472936"/>
                <a:gd name="connsiteX3611" fmla="*/ 932369 w 1046631"/>
                <a:gd name="connsiteY3611" fmla="*/ 1257439 h 1472936"/>
                <a:gd name="connsiteX3612" fmla="*/ 930846 w 1046631"/>
                <a:gd name="connsiteY3612" fmla="*/ 1260411 h 1472936"/>
                <a:gd name="connsiteX3613" fmla="*/ 930846 w 1046631"/>
                <a:gd name="connsiteY3613" fmla="*/ 1260411 h 1472936"/>
                <a:gd name="connsiteX3614" fmla="*/ 930846 w 1046631"/>
                <a:gd name="connsiteY3614" fmla="*/ 1260411 h 1472936"/>
                <a:gd name="connsiteX3615" fmla="*/ 929093 w 1046631"/>
                <a:gd name="connsiteY3615" fmla="*/ 1261732 h 1472936"/>
                <a:gd name="connsiteX3616" fmla="*/ 929093 w 1046631"/>
                <a:gd name="connsiteY3616" fmla="*/ 1261732 h 1472936"/>
                <a:gd name="connsiteX3617" fmla="*/ 929093 w 1046631"/>
                <a:gd name="connsiteY3617" fmla="*/ 1261732 h 1472936"/>
                <a:gd name="connsiteX3618" fmla="*/ 926515 w 1046631"/>
                <a:gd name="connsiteY3618" fmla="*/ 1263472 h 1472936"/>
                <a:gd name="connsiteX3619" fmla="*/ 926515 w 1046631"/>
                <a:gd name="connsiteY3619" fmla="*/ 1263472 h 1472936"/>
                <a:gd name="connsiteX3620" fmla="*/ 926515 w 1046631"/>
                <a:gd name="connsiteY3620" fmla="*/ 1263472 h 1472936"/>
                <a:gd name="connsiteX3621" fmla="*/ 925296 w 1046631"/>
                <a:gd name="connsiteY3621" fmla="*/ 1263713 h 1472936"/>
                <a:gd name="connsiteX3622" fmla="*/ 925296 w 1046631"/>
                <a:gd name="connsiteY3622" fmla="*/ 1263713 h 1472936"/>
                <a:gd name="connsiteX3623" fmla="*/ 924877 w 1046631"/>
                <a:gd name="connsiteY3623" fmla="*/ 1263713 h 1472936"/>
                <a:gd name="connsiteX3624" fmla="*/ 924877 w 1046631"/>
                <a:gd name="connsiteY3624" fmla="*/ 1263713 h 1472936"/>
                <a:gd name="connsiteX3625" fmla="*/ 924877 w 1046631"/>
                <a:gd name="connsiteY3625" fmla="*/ 1263713 h 1472936"/>
                <a:gd name="connsiteX3626" fmla="*/ 924000 w 1046631"/>
                <a:gd name="connsiteY3626" fmla="*/ 1264233 h 1472936"/>
                <a:gd name="connsiteX3627" fmla="*/ 924000 w 1046631"/>
                <a:gd name="connsiteY3627" fmla="*/ 1264233 h 1472936"/>
                <a:gd name="connsiteX3628" fmla="*/ 924000 w 1046631"/>
                <a:gd name="connsiteY3628" fmla="*/ 1264233 h 1472936"/>
                <a:gd name="connsiteX3629" fmla="*/ 923683 w 1046631"/>
                <a:gd name="connsiteY3629" fmla="*/ 1265427 h 1472936"/>
                <a:gd name="connsiteX3630" fmla="*/ 923683 w 1046631"/>
                <a:gd name="connsiteY3630" fmla="*/ 1265427 h 1472936"/>
                <a:gd name="connsiteX3631" fmla="*/ 923683 w 1046631"/>
                <a:gd name="connsiteY3631" fmla="*/ 1265427 h 1472936"/>
                <a:gd name="connsiteX3632" fmla="*/ 923149 w 1046631"/>
                <a:gd name="connsiteY3632" fmla="*/ 1266888 h 1472936"/>
                <a:gd name="connsiteX3633" fmla="*/ 923149 w 1046631"/>
                <a:gd name="connsiteY3633" fmla="*/ 1266888 h 1472936"/>
                <a:gd name="connsiteX3634" fmla="*/ 922184 w 1046631"/>
                <a:gd name="connsiteY3634" fmla="*/ 1267954 h 1472936"/>
                <a:gd name="connsiteX3635" fmla="*/ 922184 w 1046631"/>
                <a:gd name="connsiteY3635" fmla="*/ 1267954 h 1472936"/>
                <a:gd name="connsiteX3636" fmla="*/ 921791 w 1046631"/>
                <a:gd name="connsiteY3636" fmla="*/ 1267954 h 1472936"/>
                <a:gd name="connsiteX3637" fmla="*/ 921791 w 1046631"/>
                <a:gd name="connsiteY3637" fmla="*/ 1267954 h 1472936"/>
                <a:gd name="connsiteX3638" fmla="*/ 921791 w 1046631"/>
                <a:gd name="connsiteY3638" fmla="*/ 1267954 h 1472936"/>
                <a:gd name="connsiteX3639" fmla="*/ 921346 w 1046631"/>
                <a:gd name="connsiteY3639" fmla="*/ 1268069 h 1472936"/>
                <a:gd name="connsiteX3640" fmla="*/ 921346 w 1046631"/>
                <a:gd name="connsiteY3640" fmla="*/ 1268069 h 1472936"/>
                <a:gd name="connsiteX3641" fmla="*/ 921346 w 1046631"/>
                <a:gd name="connsiteY3641" fmla="*/ 1268069 h 1472936"/>
                <a:gd name="connsiteX3642" fmla="*/ 919517 w 1046631"/>
                <a:gd name="connsiteY3642" fmla="*/ 1267954 h 1472936"/>
                <a:gd name="connsiteX3643" fmla="*/ 919517 w 1046631"/>
                <a:gd name="connsiteY3643" fmla="*/ 1267954 h 1472936"/>
                <a:gd name="connsiteX3644" fmla="*/ 919517 w 1046631"/>
                <a:gd name="connsiteY3644" fmla="*/ 1267954 h 1472936"/>
                <a:gd name="connsiteX3645" fmla="*/ 916838 w 1046631"/>
                <a:gd name="connsiteY3645" fmla="*/ 1267459 h 1472936"/>
                <a:gd name="connsiteX3646" fmla="*/ 916838 w 1046631"/>
                <a:gd name="connsiteY3646" fmla="*/ 1267459 h 1472936"/>
                <a:gd name="connsiteX3647" fmla="*/ 916838 w 1046631"/>
                <a:gd name="connsiteY3647" fmla="*/ 1267459 h 1472936"/>
                <a:gd name="connsiteX3648" fmla="*/ 914831 w 1046631"/>
                <a:gd name="connsiteY3648" fmla="*/ 1266774 h 1472936"/>
                <a:gd name="connsiteX3649" fmla="*/ 914831 w 1046631"/>
                <a:gd name="connsiteY3649" fmla="*/ 1266774 h 1472936"/>
                <a:gd name="connsiteX3650" fmla="*/ 914831 w 1046631"/>
                <a:gd name="connsiteY3650" fmla="*/ 1266774 h 1472936"/>
                <a:gd name="connsiteX3651" fmla="*/ 911948 w 1046631"/>
                <a:gd name="connsiteY3651" fmla="*/ 1265529 h 1472936"/>
                <a:gd name="connsiteX3652" fmla="*/ 911948 w 1046631"/>
                <a:gd name="connsiteY3652" fmla="*/ 1265529 h 1472936"/>
                <a:gd name="connsiteX3653" fmla="*/ 911948 w 1046631"/>
                <a:gd name="connsiteY3653" fmla="*/ 1265529 h 1472936"/>
                <a:gd name="connsiteX3654" fmla="*/ 909218 w 1046631"/>
                <a:gd name="connsiteY3654" fmla="*/ 1264932 h 1472936"/>
                <a:gd name="connsiteX3655" fmla="*/ 909218 w 1046631"/>
                <a:gd name="connsiteY3655" fmla="*/ 1264932 h 1472936"/>
                <a:gd name="connsiteX3656" fmla="*/ 909218 w 1046631"/>
                <a:gd name="connsiteY3656" fmla="*/ 1264932 h 1472936"/>
                <a:gd name="connsiteX3657" fmla="*/ 906869 w 1046631"/>
                <a:gd name="connsiteY3657" fmla="*/ 1264767 h 1472936"/>
                <a:gd name="connsiteX3658" fmla="*/ 906869 w 1046631"/>
                <a:gd name="connsiteY3658" fmla="*/ 1264767 h 1472936"/>
                <a:gd name="connsiteX3659" fmla="*/ 906869 w 1046631"/>
                <a:gd name="connsiteY3659" fmla="*/ 1264767 h 1472936"/>
                <a:gd name="connsiteX3660" fmla="*/ 907249 w 1046631"/>
                <a:gd name="connsiteY3660" fmla="*/ 1265211 h 1472936"/>
                <a:gd name="connsiteX3661" fmla="*/ 907249 w 1046631"/>
                <a:gd name="connsiteY3661" fmla="*/ 1265211 h 1472936"/>
                <a:gd name="connsiteX3662" fmla="*/ 907249 w 1046631"/>
                <a:gd name="connsiteY3662" fmla="*/ 1265211 h 1472936"/>
                <a:gd name="connsiteX3663" fmla="*/ 908913 w 1046631"/>
                <a:gd name="connsiteY3663" fmla="*/ 1266405 h 1472936"/>
                <a:gd name="connsiteX3664" fmla="*/ 908913 w 1046631"/>
                <a:gd name="connsiteY3664" fmla="*/ 1266405 h 1472936"/>
                <a:gd name="connsiteX3665" fmla="*/ 908913 w 1046631"/>
                <a:gd name="connsiteY3665" fmla="*/ 1266405 h 1472936"/>
                <a:gd name="connsiteX3666" fmla="*/ 910348 w 1046631"/>
                <a:gd name="connsiteY3666" fmla="*/ 1266532 h 1472936"/>
                <a:gd name="connsiteX3667" fmla="*/ 910348 w 1046631"/>
                <a:gd name="connsiteY3667" fmla="*/ 1266532 h 1472936"/>
                <a:gd name="connsiteX3668" fmla="*/ 910348 w 1046631"/>
                <a:gd name="connsiteY3668" fmla="*/ 1266532 h 1472936"/>
                <a:gd name="connsiteX3669" fmla="*/ 911517 w 1046631"/>
                <a:gd name="connsiteY3669" fmla="*/ 1266367 h 1472936"/>
                <a:gd name="connsiteX3670" fmla="*/ 911517 w 1046631"/>
                <a:gd name="connsiteY3670" fmla="*/ 1266367 h 1472936"/>
                <a:gd name="connsiteX3671" fmla="*/ 911517 w 1046631"/>
                <a:gd name="connsiteY3671" fmla="*/ 1266367 h 1472936"/>
                <a:gd name="connsiteX3672" fmla="*/ 914920 w 1046631"/>
                <a:gd name="connsiteY3672" fmla="*/ 1268729 h 1472936"/>
                <a:gd name="connsiteX3673" fmla="*/ 914920 w 1046631"/>
                <a:gd name="connsiteY3673" fmla="*/ 1268729 h 1472936"/>
                <a:gd name="connsiteX3674" fmla="*/ 914920 w 1046631"/>
                <a:gd name="connsiteY3674" fmla="*/ 1268729 h 1472936"/>
                <a:gd name="connsiteX3675" fmla="*/ 917079 w 1046631"/>
                <a:gd name="connsiteY3675" fmla="*/ 1268577 h 1472936"/>
                <a:gd name="connsiteX3676" fmla="*/ 917079 w 1046631"/>
                <a:gd name="connsiteY3676" fmla="*/ 1268577 h 1472936"/>
                <a:gd name="connsiteX3677" fmla="*/ 917079 w 1046631"/>
                <a:gd name="connsiteY3677" fmla="*/ 1268577 h 1472936"/>
                <a:gd name="connsiteX3678" fmla="*/ 919162 w 1046631"/>
                <a:gd name="connsiteY3678" fmla="*/ 1268704 h 1472936"/>
                <a:gd name="connsiteX3679" fmla="*/ 919162 w 1046631"/>
                <a:gd name="connsiteY3679" fmla="*/ 1268704 h 1472936"/>
                <a:gd name="connsiteX3680" fmla="*/ 919162 w 1046631"/>
                <a:gd name="connsiteY3680" fmla="*/ 1268704 h 1472936"/>
                <a:gd name="connsiteX3681" fmla="*/ 922857 w 1046631"/>
                <a:gd name="connsiteY3681" fmla="*/ 1269771 h 1472936"/>
                <a:gd name="connsiteX3682" fmla="*/ 922857 w 1046631"/>
                <a:gd name="connsiteY3682" fmla="*/ 1269771 h 1472936"/>
                <a:gd name="connsiteX3683" fmla="*/ 922857 w 1046631"/>
                <a:gd name="connsiteY3683" fmla="*/ 1269771 h 1472936"/>
                <a:gd name="connsiteX3684" fmla="*/ 924445 w 1046631"/>
                <a:gd name="connsiteY3684" fmla="*/ 1270393 h 1472936"/>
                <a:gd name="connsiteX3685" fmla="*/ 924445 w 1046631"/>
                <a:gd name="connsiteY3685" fmla="*/ 1270393 h 1472936"/>
                <a:gd name="connsiteX3686" fmla="*/ 924445 w 1046631"/>
                <a:gd name="connsiteY3686" fmla="*/ 1270393 h 1472936"/>
                <a:gd name="connsiteX3687" fmla="*/ 925613 w 1046631"/>
                <a:gd name="connsiteY3687" fmla="*/ 1270952 h 1472936"/>
                <a:gd name="connsiteX3688" fmla="*/ 925613 w 1046631"/>
                <a:gd name="connsiteY3688" fmla="*/ 1270952 h 1472936"/>
                <a:gd name="connsiteX3689" fmla="*/ 925613 w 1046631"/>
                <a:gd name="connsiteY3689" fmla="*/ 1270952 h 1472936"/>
                <a:gd name="connsiteX3690" fmla="*/ 925537 w 1046631"/>
                <a:gd name="connsiteY3690" fmla="*/ 1272222 h 1472936"/>
                <a:gd name="connsiteX3691" fmla="*/ 925537 w 1046631"/>
                <a:gd name="connsiteY3691" fmla="*/ 1272222 h 1472936"/>
                <a:gd name="connsiteX3692" fmla="*/ 925537 w 1046631"/>
                <a:gd name="connsiteY3692" fmla="*/ 1272222 h 1472936"/>
                <a:gd name="connsiteX3693" fmla="*/ 923442 w 1046631"/>
                <a:gd name="connsiteY3693" fmla="*/ 1273784 h 1472936"/>
                <a:gd name="connsiteX3694" fmla="*/ 923442 w 1046631"/>
                <a:gd name="connsiteY3694" fmla="*/ 1273784 h 1472936"/>
                <a:gd name="connsiteX3695" fmla="*/ 923442 w 1046631"/>
                <a:gd name="connsiteY3695" fmla="*/ 1273784 h 1472936"/>
                <a:gd name="connsiteX3696" fmla="*/ 922375 w 1046631"/>
                <a:gd name="connsiteY3696" fmla="*/ 1274292 h 1472936"/>
                <a:gd name="connsiteX3697" fmla="*/ 922375 w 1046631"/>
                <a:gd name="connsiteY3697" fmla="*/ 1274292 h 1472936"/>
                <a:gd name="connsiteX3698" fmla="*/ 922133 w 1046631"/>
                <a:gd name="connsiteY3698" fmla="*/ 1275130 h 1472936"/>
                <a:gd name="connsiteX3699" fmla="*/ 922133 w 1046631"/>
                <a:gd name="connsiteY3699" fmla="*/ 1275130 h 1472936"/>
                <a:gd name="connsiteX3700" fmla="*/ 922133 w 1046631"/>
                <a:gd name="connsiteY3700" fmla="*/ 1275130 h 1472936"/>
                <a:gd name="connsiteX3701" fmla="*/ 921816 w 1046631"/>
                <a:gd name="connsiteY3701" fmla="*/ 1276273 h 1472936"/>
                <a:gd name="connsiteX3702" fmla="*/ 921816 w 1046631"/>
                <a:gd name="connsiteY3702" fmla="*/ 1276273 h 1472936"/>
                <a:gd name="connsiteX3703" fmla="*/ 921816 w 1046631"/>
                <a:gd name="connsiteY3703" fmla="*/ 1276273 h 1472936"/>
                <a:gd name="connsiteX3704" fmla="*/ 921626 w 1046631"/>
                <a:gd name="connsiteY3704" fmla="*/ 1276514 h 1472936"/>
                <a:gd name="connsiteX3705" fmla="*/ 921626 w 1046631"/>
                <a:gd name="connsiteY3705" fmla="*/ 1276514 h 1472936"/>
                <a:gd name="connsiteX3706" fmla="*/ 920102 w 1046631"/>
                <a:gd name="connsiteY3706" fmla="*/ 1278622 h 1472936"/>
                <a:gd name="connsiteX3707" fmla="*/ 920102 w 1046631"/>
                <a:gd name="connsiteY3707" fmla="*/ 1278622 h 1472936"/>
                <a:gd name="connsiteX3708" fmla="*/ 920775 w 1046631"/>
                <a:gd name="connsiteY3708" fmla="*/ 1276184 h 1472936"/>
                <a:gd name="connsiteX3709" fmla="*/ 920775 w 1046631"/>
                <a:gd name="connsiteY3709" fmla="*/ 1276184 h 1472936"/>
                <a:gd name="connsiteX3710" fmla="*/ 920775 w 1046631"/>
                <a:gd name="connsiteY3710" fmla="*/ 1276184 h 1472936"/>
                <a:gd name="connsiteX3711" fmla="*/ 920800 w 1046631"/>
                <a:gd name="connsiteY3711" fmla="*/ 1275892 h 1472936"/>
                <a:gd name="connsiteX3712" fmla="*/ 920800 w 1046631"/>
                <a:gd name="connsiteY3712" fmla="*/ 1275892 h 1472936"/>
                <a:gd name="connsiteX3713" fmla="*/ 920800 w 1046631"/>
                <a:gd name="connsiteY3713" fmla="*/ 1275892 h 1472936"/>
                <a:gd name="connsiteX3714" fmla="*/ 919225 w 1046631"/>
                <a:gd name="connsiteY3714" fmla="*/ 1275371 h 1472936"/>
                <a:gd name="connsiteX3715" fmla="*/ 919225 w 1046631"/>
                <a:gd name="connsiteY3715" fmla="*/ 1275371 h 1472936"/>
                <a:gd name="connsiteX3716" fmla="*/ 919225 w 1046631"/>
                <a:gd name="connsiteY3716" fmla="*/ 1275371 h 1472936"/>
                <a:gd name="connsiteX3717" fmla="*/ 918044 w 1046631"/>
                <a:gd name="connsiteY3717" fmla="*/ 1275155 h 1472936"/>
                <a:gd name="connsiteX3718" fmla="*/ 918044 w 1046631"/>
                <a:gd name="connsiteY3718" fmla="*/ 1275155 h 1472936"/>
                <a:gd name="connsiteX3719" fmla="*/ 918044 w 1046631"/>
                <a:gd name="connsiteY3719" fmla="*/ 1275155 h 1472936"/>
                <a:gd name="connsiteX3720" fmla="*/ 915923 w 1046631"/>
                <a:gd name="connsiteY3720" fmla="*/ 1274876 h 1472936"/>
                <a:gd name="connsiteX3721" fmla="*/ 915923 w 1046631"/>
                <a:gd name="connsiteY3721" fmla="*/ 1274876 h 1472936"/>
                <a:gd name="connsiteX3722" fmla="*/ 915923 w 1046631"/>
                <a:gd name="connsiteY3722" fmla="*/ 1274876 h 1472936"/>
                <a:gd name="connsiteX3723" fmla="*/ 914996 w 1046631"/>
                <a:gd name="connsiteY3723" fmla="*/ 1275422 h 1472936"/>
                <a:gd name="connsiteX3724" fmla="*/ 914996 w 1046631"/>
                <a:gd name="connsiteY3724" fmla="*/ 1275422 h 1472936"/>
                <a:gd name="connsiteX3725" fmla="*/ 914996 w 1046631"/>
                <a:gd name="connsiteY3725" fmla="*/ 1275422 h 1472936"/>
                <a:gd name="connsiteX3726" fmla="*/ 914882 w 1046631"/>
                <a:gd name="connsiteY3726" fmla="*/ 1275714 h 1472936"/>
                <a:gd name="connsiteX3727" fmla="*/ 914882 w 1046631"/>
                <a:gd name="connsiteY3727" fmla="*/ 1275714 h 1472936"/>
                <a:gd name="connsiteX3728" fmla="*/ 914882 w 1046631"/>
                <a:gd name="connsiteY3728" fmla="*/ 1275714 h 1472936"/>
                <a:gd name="connsiteX3729" fmla="*/ 914044 w 1046631"/>
                <a:gd name="connsiteY3729" fmla="*/ 1277403 h 1472936"/>
                <a:gd name="connsiteX3730" fmla="*/ 914044 w 1046631"/>
                <a:gd name="connsiteY3730" fmla="*/ 1277403 h 1472936"/>
                <a:gd name="connsiteX3731" fmla="*/ 914044 w 1046631"/>
                <a:gd name="connsiteY3731" fmla="*/ 1277403 h 1472936"/>
                <a:gd name="connsiteX3732" fmla="*/ 913447 w 1046631"/>
                <a:gd name="connsiteY3732" fmla="*/ 1278419 h 1472936"/>
                <a:gd name="connsiteX3733" fmla="*/ 913447 w 1046631"/>
                <a:gd name="connsiteY3733" fmla="*/ 1278419 h 1472936"/>
                <a:gd name="connsiteX3734" fmla="*/ 913447 w 1046631"/>
                <a:gd name="connsiteY3734" fmla="*/ 1278419 h 1472936"/>
                <a:gd name="connsiteX3735" fmla="*/ 912583 w 1046631"/>
                <a:gd name="connsiteY3735" fmla="*/ 1279117 h 1472936"/>
                <a:gd name="connsiteX3736" fmla="*/ 912583 w 1046631"/>
                <a:gd name="connsiteY3736" fmla="*/ 1279117 h 1472936"/>
                <a:gd name="connsiteX3737" fmla="*/ 912583 w 1046631"/>
                <a:gd name="connsiteY3737" fmla="*/ 1279117 h 1472936"/>
                <a:gd name="connsiteX3738" fmla="*/ 911428 w 1046631"/>
                <a:gd name="connsiteY3738" fmla="*/ 1278952 h 1472936"/>
                <a:gd name="connsiteX3739" fmla="*/ 911428 w 1046631"/>
                <a:gd name="connsiteY3739" fmla="*/ 1278952 h 1472936"/>
                <a:gd name="connsiteX3740" fmla="*/ 910552 w 1046631"/>
                <a:gd name="connsiteY3740" fmla="*/ 1278813 h 1472936"/>
                <a:gd name="connsiteX3741" fmla="*/ 910552 w 1046631"/>
                <a:gd name="connsiteY3741" fmla="*/ 1278813 h 1472936"/>
                <a:gd name="connsiteX3742" fmla="*/ 910552 w 1046631"/>
                <a:gd name="connsiteY3742" fmla="*/ 1278813 h 1472936"/>
                <a:gd name="connsiteX3743" fmla="*/ 908926 w 1046631"/>
                <a:gd name="connsiteY3743" fmla="*/ 1278521 h 1472936"/>
                <a:gd name="connsiteX3744" fmla="*/ 908926 w 1046631"/>
                <a:gd name="connsiteY3744" fmla="*/ 1278521 h 1472936"/>
                <a:gd name="connsiteX3745" fmla="*/ 908926 w 1046631"/>
                <a:gd name="connsiteY3745" fmla="*/ 1278521 h 1472936"/>
                <a:gd name="connsiteX3746" fmla="*/ 907694 w 1046631"/>
                <a:gd name="connsiteY3746" fmla="*/ 1278343 h 1472936"/>
                <a:gd name="connsiteX3747" fmla="*/ 907694 w 1046631"/>
                <a:gd name="connsiteY3747" fmla="*/ 1278343 h 1472936"/>
                <a:gd name="connsiteX3748" fmla="*/ 907694 w 1046631"/>
                <a:gd name="connsiteY3748" fmla="*/ 1278343 h 1472936"/>
                <a:gd name="connsiteX3749" fmla="*/ 906957 w 1046631"/>
                <a:gd name="connsiteY3749" fmla="*/ 1279245 h 1472936"/>
                <a:gd name="connsiteX3750" fmla="*/ 906957 w 1046631"/>
                <a:gd name="connsiteY3750" fmla="*/ 1279245 h 1472936"/>
                <a:gd name="connsiteX3751" fmla="*/ 906957 w 1046631"/>
                <a:gd name="connsiteY3751" fmla="*/ 1279245 h 1472936"/>
                <a:gd name="connsiteX3752" fmla="*/ 905091 w 1046631"/>
                <a:gd name="connsiteY3752" fmla="*/ 1281264 h 1472936"/>
                <a:gd name="connsiteX3753" fmla="*/ 905091 w 1046631"/>
                <a:gd name="connsiteY3753" fmla="*/ 1281264 h 1472936"/>
                <a:gd name="connsiteX3754" fmla="*/ 905091 w 1046631"/>
                <a:gd name="connsiteY3754" fmla="*/ 1281264 h 1472936"/>
                <a:gd name="connsiteX3755" fmla="*/ 904113 w 1046631"/>
                <a:gd name="connsiteY3755" fmla="*/ 1280413 h 1472936"/>
                <a:gd name="connsiteX3756" fmla="*/ 904113 w 1046631"/>
                <a:gd name="connsiteY3756" fmla="*/ 1280413 h 1472936"/>
                <a:gd name="connsiteX3757" fmla="*/ 904113 w 1046631"/>
                <a:gd name="connsiteY3757" fmla="*/ 1280413 h 1472936"/>
                <a:gd name="connsiteX3758" fmla="*/ 904227 w 1046631"/>
                <a:gd name="connsiteY3758" fmla="*/ 1278597 h 1472936"/>
                <a:gd name="connsiteX3759" fmla="*/ 904227 w 1046631"/>
                <a:gd name="connsiteY3759" fmla="*/ 1278597 h 1472936"/>
                <a:gd name="connsiteX3760" fmla="*/ 904227 w 1046631"/>
                <a:gd name="connsiteY3760" fmla="*/ 1278597 h 1472936"/>
                <a:gd name="connsiteX3761" fmla="*/ 904265 w 1046631"/>
                <a:gd name="connsiteY3761" fmla="*/ 1278445 h 1472936"/>
                <a:gd name="connsiteX3762" fmla="*/ 904265 w 1046631"/>
                <a:gd name="connsiteY3762" fmla="*/ 1278445 h 1472936"/>
                <a:gd name="connsiteX3763" fmla="*/ 904265 w 1046631"/>
                <a:gd name="connsiteY3763" fmla="*/ 1278445 h 1472936"/>
                <a:gd name="connsiteX3764" fmla="*/ 904087 w 1046631"/>
                <a:gd name="connsiteY3764" fmla="*/ 1278597 h 1472936"/>
                <a:gd name="connsiteX3765" fmla="*/ 904087 w 1046631"/>
                <a:gd name="connsiteY3765" fmla="*/ 1278597 h 1472936"/>
                <a:gd name="connsiteX3766" fmla="*/ 904087 w 1046631"/>
                <a:gd name="connsiteY3766" fmla="*/ 1278597 h 1472936"/>
                <a:gd name="connsiteX3767" fmla="*/ 903071 w 1046631"/>
                <a:gd name="connsiteY3767" fmla="*/ 1282597 h 1472936"/>
                <a:gd name="connsiteX3768" fmla="*/ 903071 w 1046631"/>
                <a:gd name="connsiteY3768" fmla="*/ 1282597 h 1472936"/>
                <a:gd name="connsiteX3769" fmla="*/ 903071 w 1046631"/>
                <a:gd name="connsiteY3769" fmla="*/ 1282597 h 1472936"/>
                <a:gd name="connsiteX3770" fmla="*/ 903287 w 1046631"/>
                <a:gd name="connsiteY3770" fmla="*/ 1283804 h 1472936"/>
                <a:gd name="connsiteX3771" fmla="*/ 903287 w 1046631"/>
                <a:gd name="connsiteY3771" fmla="*/ 1283804 h 1472936"/>
                <a:gd name="connsiteX3772" fmla="*/ 903287 w 1046631"/>
                <a:gd name="connsiteY3772" fmla="*/ 1283804 h 1472936"/>
                <a:gd name="connsiteX3773" fmla="*/ 903554 w 1046631"/>
                <a:gd name="connsiteY3773" fmla="*/ 1285137 h 1472936"/>
                <a:gd name="connsiteX3774" fmla="*/ 903554 w 1046631"/>
                <a:gd name="connsiteY3774" fmla="*/ 1285137 h 1472936"/>
                <a:gd name="connsiteX3775" fmla="*/ 903554 w 1046631"/>
                <a:gd name="connsiteY3775" fmla="*/ 1285137 h 1472936"/>
                <a:gd name="connsiteX3776" fmla="*/ 903528 w 1046631"/>
                <a:gd name="connsiteY3776" fmla="*/ 1286572 h 1472936"/>
                <a:gd name="connsiteX3777" fmla="*/ 903528 w 1046631"/>
                <a:gd name="connsiteY3777" fmla="*/ 1286572 h 1472936"/>
                <a:gd name="connsiteX3778" fmla="*/ 903528 w 1046631"/>
                <a:gd name="connsiteY3778" fmla="*/ 1286572 h 1472936"/>
                <a:gd name="connsiteX3779" fmla="*/ 902525 w 1046631"/>
                <a:gd name="connsiteY3779" fmla="*/ 1287118 h 1472936"/>
                <a:gd name="connsiteX3780" fmla="*/ 902525 w 1046631"/>
                <a:gd name="connsiteY3780" fmla="*/ 1287118 h 1472936"/>
                <a:gd name="connsiteX3781" fmla="*/ 902525 w 1046631"/>
                <a:gd name="connsiteY3781" fmla="*/ 1287118 h 1472936"/>
                <a:gd name="connsiteX3782" fmla="*/ 900785 w 1046631"/>
                <a:gd name="connsiteY3782" fmla="*/ 1286433 h 1472936"/>
                <a:gd name="connsiteX3783" fmla="*/ 900785 w 1046631"/>
                <a:gd name="connsiteY3783" fmla="*/ 1286433 h 1472936"/>
                <a:gd name="connsiteX3784" fmla="*/ 900785 w 1046631"/>
                <a:gd name="connsiteY3784" fmla="*/ 1286433 h 1472936"/>
                <a:gd name="connsiteX3785" fmla="*/ 900709 w 1046631"/>
                <a:gd name="connsiteY3785" fmla="*/ 1286369 h 1472936"/>
                <a:gd name="connsiteX3786" fmla="*/ 900709 w 1046631"/>
                <a:gd name="connsiteY3786" fmla="*/ 1286369 h 1472936"/>
                <a:gd name="connsiteX3787" fmla="*/ 900709 w 1046631"/>
                <a:gd name="connsiteY3787" fmla="*/ 1286369 h 1472936"/>
                <a:gd name="connsiteX3788" fmla="*/ 900633 w 1046631"/>
                <a:gd name="connsiteY3788" fmla="*/ 1286725 h 1472936"/>
                <a:gd name="connsiteX3789" fmla="*/ 900633 w 1046631"/>
                <a:gd name="connsiteY3789" fmla="*/ 1286725 h 1472936"/>
                <a:gd name="connsiteX3790" fmla="*/ 900633 w 1046631"/>
                <a:gd name="connsiteY3790" fmla="*/ 1286725 h 1472936"/>
                <a:gd name="connsiteX3791" fmla="*/ 900646 w 1046631"/>
                <a:gd name="connsiteY3791" fmla="*/ 1288007 h 1472936"/>
                <a:gd name="connsiteX3792" fmla="*/ 900646 w 1046631"/>
                <a:gd name="connsiteY3792" fmla="*/ 1288007 h 1472936"/>
                <a:gd name="connsiteX3793" fmla="*/ 900646 w 1046631"/>
                <a:gd name="connsiteY3793" fmla="*/ 1288007 h 1472936"/>
                <a:gd name="connsiteX3794" fmla="*/ 899300 w 1046631"/>
                <a:gd name="connsiteY3794" fmla="*/ 1290280 h 1472936"/>
                <a:gd name="connsiteX3795" fmla="*/ 899300 w 1046631"/>
                <a:gd name="connsiteY3795" fmla="*/ 1290280 h 1472936"/>
                <a:gd name="connsiteX3796" fmla="*/ 899300 w 1046631"/>
                <a:gd name="connsiteY3796" fmla="*/ 1290280 h 1472936"/>
                <a:gd name="connsiteX3797" fmla="*/ 896950 w 1046631"/>
                <a:gd name="connsiteY3797" fmla="*/ 1291563 h 1472936"/>
                <a:gd name="connsiteX3798" fmla="*/ 896950 w 1046631"/>
                <a:gd name="connsiteY3798" fmla="*/ 1291563 h 1472936"/>
                <a:gd name="connsiteX3799" fmla="*/ 896950 w 1046631"/>
                <a:gd name="connsiteY3799" fmla="*/ 1291563 h 1472936"/>
                <a:gd name="connsiteX3800" fmla="*/ 897280 w 1046631"/>
                <a:gd name="connsiteY3800" fmla="*/ 1291894 h 1472936"/>
                <a:gd name="connsiteX3801" fmla="*/ 897280 w 1046631"/>
                <a:gd name="connsiteY3801" fmla="*/ 1291894 h 1472936"/>
                <a:gd name="connsiteX3802" fmla="*/ 897280 w 1046631"/>
                <a:gd name="connsiteY3802" fmla="*/ 1291894 h 1472936"/>
                <a:gd name="connsiteX3803" fmla="*/ 897763 w 1046631"/>
                <a:gd name="connsiteY3803" fmla="*/ 1292135 h 1472936"/>
                <a:gd name="connsiteX3804" fmla="*/ 897763 w 1046631"/>
                <a:gd name="connsiteY3804" fmla="*/ 1292135 h 1472936"/>
                <a:gd name="connsiteX3805" fmla="*/ 897763 w 1046631"/>
                <a:gd name="connsiteY3805" fmla="*/ 1292135 h 1472936"/>
                <a:gd name="connsiteX3806" fmla="*/ 898372 w 1046631"/>
                <a:gd name="connsiteY3806" fmla="*/ 1291906 h 1472936"/>
                <a:gd name="connsiteX3807" fmla="*/ 898372 w 1046631"/>
                <a:gd name="connsiteY3807" fmla="*/ 1291906 h 1472936"/>
                <a:gd name="connsiteX3808" fmla="*/ 898372 w 1046631"/>
                <a:gd name="connsiteY3808" fmla="*/ 1291906 h 1472936"/>
                <a:gd name="connsiteX3809" fmla="*/ 900823 w 1046631"/>
                <a:gd name="connsiteY3809" fmla="*/ 1294560 h 1472936"/>
                <a:gd name="connsiteX3810" fmla="*/ 900823 w 1046631"/>
                <a:gd name="connsiteY3810" fmla="*/ 1294560 h 1472936"/>
                <a:gd name="connsiteX3811" fmla="*/ 900823 w 1046631"/>
                <a:gd name="connsiteY3811" fmla="*/ 1294560 h 1472936"/>
                <a:gd name="connsiteX3812" fmla="*/ 904265 w 1046631"/>
                <a:gd name="connsiteY3812" fmla="*/ 1298891 h 1472936"/>
                <a:gd name="connsiteX3813" fmla="*/ 904265 w 1046631"/>
                <a:gd name="connsiteY3813" fmla="*/ 1298891 h 1472936"/>
                <a:gd name="connsiteX3814" fmla="*/ 904265 w 1046631"/>
                <a:gd name="connsiteY3814" fmla="*/ 1298891 h 1472936"/>
                <a:gd name="connsiteX3815" fmla="*/ 905167 w 1046631"/>
                <a:gd name="connsiteY3815" fmla="*/ 1300478 h 1472936"/>
                <a:gd name="connsiteX3816" fmla="*/ 905167 w 1046631"/>
                <a:gd name="connsiteY3816" fmla="*/ 1300478 h 1472936"/>
                <a:gd name="connsiteX3817" fmla="*/ 904925 w 1046631"/>
                <a:gd name="connsiteY3817" fmla="*/ 1300821 h 1472936"/>
                <a:gd name="connsiteX3818" fmla="*/ 904925 w 1046631"/>
                <a:gd name="connsiteY3818" fmla="*/ 1300821 h 1472936"/>
                <a:gd name="connsiteX3819" fmla="*/ 904583 w 1046631"/>
                <a:gd name="connsiteY3819" fmla="*/ 1300821 h 1472936"/>
                <a:gd name="connsiteX3820" fmla="*/ 904583 w 1046631"/>
                <a:gd name="connsiteY3820" fmla="*/ 1300821 h 1472936"/>
                <a:gd name="connsiteX3821" fmla="*/ 904583 w 1046631"/>
                <a:gd name="connsiteY3821" fmla="*/ 1300821 h 1472936"/>
                <a:gd name="connsiteX3822" fmla="*/ 903097 w 1046631"/>
                <a:gd name="connsiteY3822" fmla="*/ 1300377 h 1472936"/>
                <a:gd name="connsiteX3823" fmla="*/ 903097 w 1046631"/>
                <a:gd name="connsiteY3823" fmla="*/ 1300377 h 1472936"/>
                <a:gd name="connsiteX3824" fmla="*/ 903097 w 1046631"/>
                <a:gd name="connsiteY3824" fmla="*/ 1300377 h 1472936"/>
                <a:gd name="connsiteX3825" fmla="*/ 901979 w 1046631"/>
                <a:gd name="connsiteY3825" fmla="*/ 1299996 h 1472936"/>
                <a:gd name="connsiteX3826" fmla="*/ 901979 w 1046631"/>
                <a:gd name="connsiteY3826" fmla="*/ 1299996 h 1472936"/>
                <a:gd name="connsiteX3827" fmla="*/ 901979 w 1046631"/>
                <a:gd name="connsiteY3827" fmla="*/ 1299996 h 1472936"/>
                <a:gd name="connsiteX3828" fmla="*/ 902081 w 1046631"/>
                <a:gd name="connsiteY3828" fmla="*/ 1300326 h 1472936"/>
                <a:gd name="connsiteX3829" fmla="*/ 902081 w 1046631"/>
                <a:gd name="connsiteY3829" fmla="*/ 1300326 h 1472936"/>
                <a:gd name="connsiteX3830" fmla="*/ 902081 w 1046631"/>
                <a:gd name="connsiteY3830" fmla="*/ 1300326 h 1472936"/>
                <a:gd name="connsiteX3831" fmla="*/ 902309 w 1046631"/>
                <a:gd name="connsiteY3831" fmla="*/ 1302206 h 1472936"/>
                <a:gd name="connsiteX3832" fmla="*/ 902309 w 1046631"/>
                <a:gd name="connsiteY3832" fmla="*/ 1302206 h 1472936"/>
                <a:gd name="connsiteX3833" fmla="*/ 902246 w 1046631"/>
                <a:gd name="connsiteY3833" fmla="*/ 1302460 h 1472936"/>
                <a:gd name="connsiteX3834" fmla="*/ 902246 w 1046631"/>
                <a:gd name="connsiteY3834" fmla="*/ 1302460 h 1472936"/>
                <a:gd name="connsiteX3835" fmla="*/ 902246 w 1046631"/>
                <a:gd name="connsiteY3835" fmla="*/ 1302460 h 1472936"/>
                <a:gd name="connsiteX3836" fmla="*/ 902208 w 1046631"/>
                <a:gd name="connsiteY3836" fmla="*/ 1302650 h 1472936"/>
                <a:gd name="connsiteX3837" fmla="*/ 902208 w 1046631"/>
                <a:gd name="connsiteY3837" fmla="*/ 1302650 h 1472936"/>
                <a:gd name="connsiteX3838" fmla="*/ 902208 w 1046631"/>
                <a:gd name="connsiteY3838" fmla="*/ 1302650 h 1472936"/>
                <a:gd name="connsiteX3839" fmla="*/ 902817 w 1046631"/>
                <a:gd name="connsiteY3839" fmla="*/ 1303869 h 1472936"/>
                <a:gd name="connsiteX3840" fmla="*/ 902817 w 1046631"/>
                <a:gd name="connsiteY3840" fmla="*/ 1303869 h 1472936"/>
                <a:gd name="connsiteX3841" fmla="*/ 902817 w 1046631"/>
                <a:gd name="connsiteY3841" fmla="*/ 1303869 h 1472936"/>
                <a:gd name="connsiteX3842" fmla="*/ 903414 w 1046631"/>
                <a:gd name="connsiteY3842" fmla="*/ 1304860 h 1472936"/>
                <a:gd name="connsiteX3843" fmla="*/ 903414 w 1046631"/>
                <a:gd name="connsiteY3843" fmla="*/ 1304860 h 1472936"/>
                <a:gd name="connsiteX3844" fmla="*/ 903414 w 1046631"/>
                <a:gd name="connsiteY3844" fmla="*/ 1304860 h 1472936"/>
                <a:gd name="connsiteX3845" fmla="*/ 902906 w 1046631"/>
                <a:gd name="connsiteY3845" fmla="*/ 1306943 h 1472936"/>
                <a:gd name="connsiteX3846" fmla="*/ 902906 w 1046631"/>
                <a:gd name="connsiteY3846" fmla="*/ 1306943 h 1472936"/>
                <a:gd name="connsiteX3847" fmla="*/ 902906 w 1046631"/>
                <a:gd name="connsiteY3847" fmla="*/ 1306943 h 1472936"/>
                <a:gd name="connsiteX3848" fmla="*/ 901141 w 1046631"/>
                <a:gd name="connsiteY3848" fmla="*/ 1308213 h 1472936"/>
                <a:gd name="connsiteX3849" fmla="*/ 901141 w 1046631"/>
                <a:gd name="connsiteY3849" fmla="*/ 1308213 h 1472936"/>
                <a:gd name="connsiteX3850" fmla="*/ 901141 w 1046631"/>
                <a:gd name="connsiteY3850" fmla="*/ 1308213 h 1472936"/>
                <a:gd name="connsiteX3851" fmla="*/ 900417 w 1046631"/>
                <a:gd name="connsiteY3851" fmla="*/ 1308949 h 1472936"/>
                <a:gd name="connsiteX3852" fmla="*/ 900417 w 1046631"/>
                <a:gd name="connsiteY3852" fmla="*/ 1308949 h 1472936"/>
                <a:gd name="connsiteX3853" fmla="*/ 900417 w 1046631"/>
                <a:gd name="connsiteY3853" fmla="*/ 1308949 h 1472936"/>
                <a:gd name="connsiteX3854" fmla="*/ 899807 w 1046631"/>
                <a:gd name="connsiteY3854" fmla="*/ 1309927 h 1472936"/>
                <a:gd name="connsiteX3855" fmla="*/ 899807 w 1046631"/>
                <a:gd name="connsiteY3855" fmla="*/ 1309927 h 1472936"/>
                <a:gd name="connsiteX3856" fmla="*/ 899807 w 1046631"/>
                <a:gd name="connsiteY3856" fmla="*/ 1309927 h 1472936"/>
                <a:gd name="connsiteX3857" fmla="*/ 899668 w 1046631"/>
                <a:gd name="connsiteY3857" fmla="*/ 1311616 h 1472936"/>
                <a:gd name="connsiteX3858" fmla="*/ 899668 w 1046631"/>
                <a:gd name="connsiteY3858" fmla="*/ 1311616 h 1472936"/>
                <a:gd name="connsiteX3859" fmla="*/ 899668 w 1046631"/>
                <a:gd name="connsiteY3859" fmla="*/ 1311616 h 1472936"/>
                <a:gd name="connsiteX3860" fmla="*/ 900036 w 1046631"/>
                <a:gd name="connsiteY3860" fmla="*/ 1312683 h 1472936"/>
                <a:gd name="connsiteX3861" fmla="*/ 900036 w 1046631"/>
                <a:gd name="connsiteY3861" fmla="*/ 1312683 h 1472936"/>
                <a:gd name="connsiteX3862" fmla="*/ 900036 w 1046631"/>
                <a:gd name="connsiteY3862" fmla="*/ 1312683 h 1472936"/>
                <a:gd name="connsiteX3863" fmla="*/ 900265 w 1046631"/>
                <a:gd name="connsiteY3863" fmla="*/ 1315680 h 1472936"/>
                <a:gd name="connsiteX3864" fmla="*/ 900265 w 1046631"/>
                <a:gd name="connsiteY3864" fmla="*/ 1315680 h 1472936"/>
                <a:gd name="connsiteX3865" fmla="*/ 900265 w 1046631"/>
                <a:gd name="connsiteY3865" fmla="*/ 1315680 h 1472936"/>
                <a:gd name="connsiteX3866" fmla="*/ 900087 w 1046631"/>
                <a:gd name="connsiteY3866" fmla="*/ 1316670 h 1472936"/>
                <a:gd name="connsiteX3867" fmla="*/ 900087 w 1046631"/>
                <a:gd name="connsiteY3867" fmla="*/ 1316670 h 1472936"/>
                <a:gd name="connsiteX3868" fmla="*/ 900087 w 1046631"/>
                <a:gd name="connsiteY3868" fmla="*/ 1316670 h 1472936"/>
                <a:gd name="connsiteX3869" fmla="*/ 900303 w 1046631"/>
                <a:gd name="connsiteY3869" fmla="*/ 1316620 h 1472936"/>
                <a:gd name="connsiteX3870" fmla="*/ 900303 w 1046631"/>
                <a:gd name="connsiteY3870" fmla="*/ 1316620 h 1472936"/>
                <a:gd name="connsiteX3871" fmla="*/ 900697 w 1046631"/>
                <a:gd name="connsiteY3871" fmla="*/ 1316670 h 1472936"/>
                <a:gd name="connsiteX3872" fmla="*/ 900697 w 1046631"/>
                <a:gd name="connsiteY3872" fmla="*/ 1316670 h 1472936"/>
                <a:gd name="connsiteX3873" fmla="*/ 900849 w 1046631"/>
                <a:gd name="connsiteY3873" fmla="*/ 1316937 h 1472936"/>
                <a:gd name="connsiteX3874" fmla="*/ 900849 w 1046631"/>
                <a:gd name="connsiteY3874" fmla="*/ 1316937 h 1472936"/>
                <a:gd name="connsiteX3875" fmla="*/ 900849 w 1046631"/>
                <a:gd name="connsiteY3875" fmla="*/ 1316937 h 1472936"/>
                <a:gd name="connsiteX3876" fmla="*/ 899922 w 1046631"/>
                <a:gd name="connsiteY3876" fmla="*/ 1319020 h 1472936"/>
                <a:gd name="connsiteX3877" fmla="*/ 899922 w 1046631"/>
                <a:gd name="connsiteY3877" fmla="*/ 1319020 h 1472936"/>
                <a:gd name="connsiteX3878" fmla="*/ 899922 w 1046631"/>
                <a:gd name="connsiteY3878" fmla="*/ 1319020 h 1472936"/>
                <a:gd name="connsiteX3879" fmla="*/ 896976 w 1046631"/>
                <a:gd name="connsiteY3879" fmla="*/ 1321687 h 1472936"/>
                <a:gd name="connsiteX3880" fmla="*/ 896976 w 1046631"/>
                <a:gd name="connsiteY3880" fmla="*/ 1321687 h 1472936"/>
                <a:gd name="connsiteX3881" fmla="*/ 896976 w 1046631"/>
                <a:gd name="connsiteY3881" fmla="*/ 1321687 h 1472936"/>
                <a:gd name="connsiteX3882" fmla="*/ 896391 w 1046631"/>
                <a:gd name="connsiteY3882" fmla="*/ 1322868 h 1472936"/>
                <a:gd name="connsiteX3883" fmla="*/ 896391 w 1046631"/>
                <a:gd name="connsiteY3883" fmla="*/ 1322868 h 1472936"/>
                <a:gd name="connsiteX3884" fmla="*/ 896391 w 1046631"/>
                <a:gd name="connsiteY3884" fmla="*/ 1322868 h 1472936"/>
                <a:gd name="connsiteX3885" fmla="*/ 897153 w 1046631"/>
                <a:gd name="connsiteY3885" fmla="*/ 1324379 h 1472936"/>
                <a:gd name="connsiteX3886" fmla="*/ 897153 w 1046631"/>
                <a:gd name="connsiteY3886" fmla="*/ 1324379 h 1472936"/>
                <a:gd name="connsiteX3887" fmla="*/ 897153 w 1046631"/>
                <a:gd name="connsiteY3887" fmla="*/ 1324379 h 1472936"/>
                <a:gd name="connsiteX3888" fmla="*/ 897610 w 1046631"/>
                <a:gd name="connsiteY3888" fmla="*/ 1326373 h 1472936"/>
                <a:gd name="connsiteX3889" fmla="*/ 897610 w 1046631"/>
                <a:gd name="connsiteY3889" fmla="*/ 1326373 h 1472936"/>
                <a:gd name="connsiteX3890" fmla="*/ 897610 w 1046631"/>
                <a:gd name="connsiteY3890" fmla="*/ 1326373 h 1472936"/>
                <a:gd name="connsiteX3891" fmla="*/ 896480 w 1046631"/>
                <a:gd name="connsiteY3891" fmla="*/ 1327910 h 1472936"/>
                <a:gd name="connsiteX3892" fmla="*/ 896480 w 1046631"/>
                <a:gd name="connsiteY3892" fmla="*/ 1327910 h 1472936"/>
                <a:gd name="connsiteX3893" fmla="*/ 896480 w 1046631"/>
                <a:gd name="connsiteY3893" fmla="*/ 1327910 h 1472936"/>
                <a:gd name="connsiteX3894" fmla="*/ 895782 w 1046631"/>
                <a:gd name="connsiteY3894" fmla="*/ 1328304 h 1472936"/>
                <a:gd name="connsiteX3895" fmla="*/ 895782 w 1046631"/>
                <a:gd name="connsiteY3895" fmla="*/ 1328304 h 1472936"/>
                <a:gd name="connsiteX3896" fmla="*/ 895782 w 1046631"/>
                <a:gd name="connsiteY3896" fmla="*/ 1328304 h 1472936"/>
                <a:gd name="connsiteX3897" fmla="*/ 894944 w 1046631"/>
                <a:gd name="connsiteY3897" fmla="*/ 1328913 h 1472936"/>
                <a:gd name="connsiteX3898" fmla="*/ 894944 w 1046631"/>
                <a:gd name="connsiteY3898" fmla="*/ 1328913 h 1472936"/>
                <a:gd name="connsiteX3899" fmla="*/ 894944 w 1046631"/>
                <a:gd name="connsiteY3899" fmla="*/ 1328913 h 1472936"/>
                <a:gd name="connsiteX3900" fmla="*/ 894994 w 1046631"/>
                <a:gd name="connsiteY3900" fmla="*/ 1330386 h 1472936"/>
                <a:gd name="connsiteX3901" fmla="*/ 894994 w 1046631"/>
                <a:gd name="connsiteY3901" fmla="*/ 1330386 h 1472936"/>
                <a:gd name="connsiteX3902" fmla="*/ 894994 w 1046631"/>
                <a:gd name="connsiteY3902" fmla="*/ 1330386 h 1472936"/>
                <a:gd name="connsiteX3903" fmla="*/ 895921 w 1046631"/>
                <a:gd name="connsiteY3903" fmla="*/ 1331745 h 1472936"/>
                <a:gd name="connsiteX3904" fmla="*/ 895921 w 1046631"/>
                <a:gd name="connsiteY3904" fmla="*/ 1331745 h 1472936"/>
                <a:gd name="connsiteX3905" fmla="*/ 895921 w 1046631"/>
                <a:gd name="connsiteY3905" fmla="*/ 1331745 h 1472936"/>
                <a:gd name="connsiteX3906" fmla="*/ 896658 w 1046631"/>
                <a:gd name="connsiteY3906" fmla="*/ 1333929 h 1472936"/>
                <a:gd name="connsiteX3907" fmla="*/ 896658 w 1046631"/>
                <a:gd name="connsiteY3907" fmla="*/ 1333929 h 1472936"/>
                <a:gd name="connsiteX3908" fmla="*/ 896658 w 1046631"/>
                <a:gd name="connsiteY3908" fmla="*/ 1333929 h 1472936"/>
                <a:gd name="connsiteX3909" fmla="*/ 896988 w 1046631"/>
                <a:gd name="connsiteY3909" fmla="*/ 1335187 h 1472936"/>
                <a:gd name="connsiteX3910" fmla="*/ 896988 w 1046631"/>
                <a:gd name="connsiteY3910" fmla="*/ 1335187 h 1472936"/>
                <a:gd name="connsiteX3911" fmla="*/ 896988 w 1046631"/>
                <a:gd name="connsiteY3911" fmla="*/ 1335187 h 1472936"/>
                <a:gd name="connsiteX3912" fmla="*/ 896556 w 1046631"/>
                <a:gd name="connsiteY3912" fmla="*/ 1336965 h 1472936"/>
                <a:gd name="connsiteX3913" fmla="*/ 896556 w 1046631"/>
                <a:gd name="connsiteY3913" fmla="*/ 1336965 h 1472936"/>
                <a:gd name="connsiteX3914" fmla="*/ 896556 w 1046631"/>
                <a:gd name="connsiteY3914" fmla="*/ 1336965 h 1472936"/>
                <a:gd name="connsiteX3915" fmla="*/ 893788 w 1046631"/>
                <a:gd name="connsiteY3915" fmla="*/ 1337282 h 1472936"/>
                <a:gd name="connsiteX3916" fmla="*/ 893788 w 1046631"/>
                <a:gd name="connsiteY3916" fmla="*/ 1337282 h 1472936"/>
                <a:gd name="connsiteX3917" fmla="*/ 893788 w 1046631"/>
                <a:gd name="connsiteY3917" fmla="*/ 1337282 h 1472936"/>
                <a:gd name="connsiteX3918" fmla="*/ 893254 w 1046631"/>
                <a:gd name="connsiteY3918" fmla="*/ 1336431 h 1472936"/>
                <a:gd name="connsiteX3919" fmla="*/ 893254 w 1046631"/>
                <a:gd name="connsiteY3919" fmla="*/ 1336431 h 1472936"/>
                <a:gd name="connsiteX3920" fmla="*/ 893254 w 1046631"/>
                <a:gd name="connsiteY3920" fmla="*/ 1336431 h 1472936"/>
                <a:gd name="connsiteX3921" fmla="*/ 890791 w 1046631"/>
                <a:gd name="connsiteY3921" fmla="*/ 1333040 h 1472936"/>
                <a:gd name="connsiteX3922" fmla="*/ 890791 w 1046631"/>
                <a:gd name="connsiteY3922" fmla="*/ 1333040 h 1472936"/>
                <a:gd name="connsiteX3923" fmla="*/ 890791 w 1046631"/>
                <a:gd name="connsiteY3923" fmla="*/ 1333040 h 1472936"/>
                <a:gd name="connsiteX3924" fmla="*/ 888949 w 1046631"/>
                <a:gd name="connsiteY3924" fmla="*/ 1331682 h 1472936"/>
                <a:gd name="connsiteX3925" fmla="*/ 888949 w 1046631"/>
                <a:gd name="connsiteY3925" fmla="*/ 1331682 h 1472936"/>
                <a:gd name="connsiteX3926" fmla="*/ 888949 w 1046631"/>
                <a:gd name="connsiteY3926" fmla="*/ 1331682 h 1472936"/>
                <a:gd name="connsiteX3927" fmla="*/ 884276 w 1046631"/>
                <a:gd name="connsiteY3927" fmla="*/ 1328773 h 1472936"/>
                <a:gd name="connsiteX3928" fmla="*/ 884276 w 1046631"/>
                <a:gd name="connsiteY3928" fmla="*/ 1328773 h 1472936"/>
                <a:gd name="connsiteX3929" fmla="*/ 884276 w 1046631"/>
                <a:gd name="connsiteY3929" fmla="*/ 1328773 h 1472936"/>
                <a:gd name="connsiteX3930" fmla="*/ 881482 w 1046631"/>
                <a:gd name="connsiteY3930" fmla="*/ 1325560 h 1472936"/>
                <a:gd name="connsiteX3931" fmla="*/ 881482 w 1046631"/>
                <a:gd name="connsiteY3931" fmla="*/ 1325560 h 1472936"/>
                <a:gd name="connsiteX3932" fmla="*/ 881482 w 1046631"/>
                <a:gd name="connsiteY3932" fmla="*/ 1325560 h 1472936"/>
                <a:gd name="connsiteX3933" fmla="*/ 878955 w 1046631"/>
                <a:gd name="connsiteY3933" fmla="*/ 1322246 h 1472936"/>
                <a:gd name="connsiteX3934" fmla="*/ 878955 w 1046631"/>
                <a:gd name="connsiteY3934" fmla="*/ 1322246 h 1472936"/>
                <a:gd name="connsiteX3935" fmla="*/ 878955 w 1046631"/>
                <a:gd name="connsiteY3935" fmla="*/ 1322246 h 1472936"/>
                <a:gd name="connsiteX3936" fmla="*/ 875538 w 1046631"/>
                <a:gd name="connsiteY3936" fmla="*/ 1319426 h 1472936"/>
                <a:gd name="connsiteX3937" fmla="*/ 875538 w 1046631"/>
                <a:gd name="connsiteY3937" fmla="*/ 1319426 h 1472936"/>
                <a:gd name="connsiteX3938" fmla="*/ 875538 w 1046631"/>
                <a:gd name="connsiteY3938" fmla="*/ 1319426 h 1472936"/>
                <a:gd name="connsiteX3939" fmla="*/ 873100 w 1046631"/>
                <a:gd name="connsiteY3939" fmla="*/ 1317509 h 1472936"/>
                <a:gd name="connsiteX3940" fmla="*/ 873100 w 1046631"/>
                <a:gd name="connsiteY3940" fmla="*/ 1317509 h 1472936"/>
                <a:gd name="connsiteX3941" fmla="*/ 873087 w 1046631"/>
                <a:gd name="connsiteY3941" fmla="*/ 1317509 h 1472936"/>
                <a:gd name="connsiteX3942" fmla="*/ 873087 w 1046631"/>
                <a:gd name="connsiteY3942" fmla="*/ 1317509 h 1472936"/>
                <a:gd name="connsiteX3943" fmla="*/ 873087 w 1046631"/>
                <a:gd name="connsiteY3943" fmla="*/ 1317509 h 1472936"/>
                <a:gd name="connsiteX3944" fmla="*/ 872490 w 1046631"/>
                <a:gd name="connsiteY3944" fmla="*/ 1317966 h 1472936"/>
                <a:gd name="connsiteX3945" fmla="*/ 872490 w 1046631"/>
                <a:gd name="connsiteY3945" fmla="*/ 1317966 h 1472936"/>
                <a:gd name="connsiteX3946" fmla="*/ 872490 w 1046631"/>
                <a:gd name="connsiteY3946" fmla="*/ 1317966 h 1472936"/>
                <a:gd name="connsiteX3947" fmla="*/ 870801 w 1046631"/>
                <a:gd name="connsiteY3947" fmla="*/ 1318461 h 1472936"/>
                <a:gd name="connsiteX3948" fmla="*/ 870801 w 1046631"/>
                <a:gd name="connsiteY3948" fmla="*/ 1318461 h 1472936"/>
                <a:gd name="connsiteX3949" fmla="*/ 870801 w 1046631"/>
                <a:gd name="connsiteY3949" fmla="*/ 1318461 h 1472936"/>
                <a:gd name="connsiteX3950" fmla="*/ 869379 w 1046631"/>
                <a:gd name="connsiteY3950" fmla="*/ 1317839 h 1472936"/>
                <a:gd name="connsiteX3951" fmla="*/ 869379 w 1046631"/>
                <a:gd name="connsiteY3951" fmla="*/ 1317839 h 1472936"/>
                <a:gd name="connsiteX3952" fmla="*/ 869379 w 1046631"/>
                <a:gd name="connsiteY3952" fmla="*/ 1317839 h 1472936"/>
                <a:gd name="connsiteX3953" fmla="*/ 867868 w 1046631"/>
                <a:gd name="connsiteY3953" fmla="*/ 1316404 h 1472936"/>
                <a:gd name="connsiteX3954" fmla="*/ 867868 w 1046631"/>
                <a:gd name="connsiteY3954" fmla="*/ 1316404 h 1472936"/>
                <a:gd name="connsiteX3955" fmla="*/ 867868 w 1046631"/>
                <a:gd name="connsiteY3955" fmla="*/ 1316404 h 1472936"/>
                <a:gd name="connsiteX3956" fmla="*/ 863880 w 1046631"/>
                <a:gd name="connsiteY3956" fmla="*/ 1314575 h 1472936"/>
                <a:gd name="connsiteX3957" fmla="*/ 863880 w 1046631"/>
                <a:gd name="connsiteY3957" fmla="*/ 1314575 h 1472936"/>
                <a:gd name="connsiteX3958" fmla="*/ 863880 w 1046631"/>
                <a:gd name="connsiteY3958" fmla="*/ 1314575 h 1472936"/>
                <a:gd name="connsiteX3959" fmla="*/ 861454 w 1046631"/>
                <a:gd name="connsiteY3959" fmla="*/ 1313813 h 1472936"/>
                <a:gd name="connsiteX3960" fmla="*/ 861454 w 1046631"/>
                <a:gd name="connsiteY3960" fmla="*/ 1313813 h 1472936"/>
                <a:gd name="connsiteX3961" fmla="*/ 861454 w 1046631"/>
                <a:gd name="connsiteY3961" fmla="*/ 1313813 h 1472936"/>
                <a:gd name="connsiteX3962" fmla="*/ 858826 w 1046631"/>
                <a:gd name="connsiteY3962" fmla="*/ 1311845 h 1472936"/>
                <a:gd name="connsiteX3963" fmla="*/ 858826 w 1046631"/>
                <a:gd name="connsiteY3963" fmla="*/ 1311845 h 1472936"/>
                <a:gd name="connsiteX3964" fmla="*/ 858826 w 1046631"/>
                <a:gd name="connsiteY3964" fmla="*/ 1311845 h 1472936"/>
                <a:gd name="connsiteX3965" fmla="*/ 858610 w 1046631"/>
                <a:gd name="connsiteY3965" fmla="*/ 1311591 h 1472936"/>
                <a:gd name="connsiteX3966" fmla="*/ 858610 w 1046631"/>
                <a:gd name="connsiteY3966" fmla="*/ 1311591 h 1472936"/>
                <a:gd name="connsiteX3967" fmla="*/ 858610 w 1046631"/>
                <a:gd name="connsiteY3967" fmla="*/ 1311591 h 1472936"/>
                <a:gd name="connsiteX3968" fmla="*/ 858292 w 1046631"/>
                <a:gd name="connsiteY3968" fmla="*/ 1312086 h 1472936"/>
                <a:gd name="connsiteX3969" fmla="*/ 858292 w 1046631"/>
                <a:gd name="connsiteY3969" fmla="*/ 1312086 h 1472936"/>
                <a:gd name="connsiteX3970" fmla="*/ 858292 w 1046631"/>
                <a:gd name="connsiteY3970" fmla="*/ 1312086 h 1472936"/>
                <a:gd name="connsiteX3971" fmla="*/ 857848 w 1046631"/>
                <a:gd name="connsiteY3971" fmla="*/ 1313673 h 1472936"/>
                <a:gd name="connsiteX3972" fmla="*/ 857848 w 1046631"/>
                <a:gd name="connsiteY3972" fmla="*/ 1313673 h 1472936"/>
                <a:gd name="connsiteX3973" fmla="*/ 857848 w 1046631"/>
                <a:gd name="connsiteY3973" fmla="*/ 1313673 h 1472936"/>
                <a:gd name="connsiteX3974" fmla="*/ 856260 w 1046631"/>
                <a:gd name="connsiteY3974" fmla="*/ 1314981 h 1472936"/>
                <a:gd name="connsiteX3975" fmla="*/ 856260 w 1046631"/>
                <a:gd name="connsiteY3975" fmla="*/ 1314981 h 1472936"/>
                <a:gd name="connsiteX3976" fmla="*/ 856260 w 1046631"/>
                <a:gd name="connsiteY3976" fmla="*/ 1314981 h 1472936"/>
                <a:gd name="connsiteX3977" fmla="*/ 854279 w 1046631"/>
                <a:gd name="connsiteY3977" fmla="*/ 1314956 h 1472936"/>
                <a:gd name="connsiteX3978" fmla="*/ 854279 w 1046631"/>
                <a:gd name="connsiteY3978" fmla="*/ 1314956 h 1472936"/>
                <a:gd name="connsiteX3979" fmla="*/ 854279 w 1046631"/>
                <a:gd name="connsiteY3979" fmla="*/ 1314956 h 1472936"/>
                <a:gd name="connsiteX3980" fmla="*/ 854101 w 1046631"/>
                <a:gd name="connsiteY3980" fmla="*/ 1314931 h 1472936"/>
                <a:gd name="connsiteX3981" fmla="*/ 854101 w 1046631"/>
                <a:gd name="connsiteY3981" fmla="*/ 1314931 h 1472936"/>
                <a:gd name="connsiteX3982" fmla="*/ 854101 w 1046631"/>
                <a:gd name="connsiteY3982" fmla="*/ 1314931 h 1472936"/>
                <a:gd name="connsiteX3983" fmla="*/ 854025 w 1046631"/>
                <a:gd name="connsiteY3983" fmla="*/ 1315731 h 1472936"/>
                <a:gd name="connsiteX3984" fmla="*/ 854025 w 1046631"/>
                <a:gd name="connsiteY3984" fmla="*/ 1315731 h 1472936"/>
                <a:gd name="connsiteX3985" fmla="*/ 854025 w 1046631"/>
                <a:gd name="connsiteY3985" fmla="*/ 1315731 h 1472936"/>
                <a:gd name="connsiteX3986" fmla="*/ 854127 w 1046631"/>
                <a:gd name="connsiteY3986" fmla="*/ 1317318 h 1472936"/>
                <a:gd name="connsiteX3987" fmla="*/ 854127 w 1046631"/>
                <a:gd name="connsiteY3987" fmla="*/ 1317318 h 1472936"/>
                <a:gd name="connsiteX3988" fmla="*/ 854127 w 1046631"/>
                <a:gd name="connsiteY3988" fmla="*/ 1317318 h 1472936"/>
                <a:gd name="connsiteX3989" fmla="*/ 852692 w 1046631"/>
                <a:gd name="connsiteY3989" fmla="*/ 1319058 h 1472936"/>
                <a:gd name="connsiteX3990" fmla="*/ 852692 w 1046631"/>
                <a:gd name="connsiteY3990" fmla="*/ 1319058 h 1472936"/>
                <a:gd name="connsiteX3991" fmla="*/ 852692 w 1046631"/>
                <a:gd name="connsiteY3991" fmla="*/ 1319058 h 1472936"/>
                <a:gd name="connsiteX3992" fmla="*/ 850660 w 1046631"/>
                <a:gd name="connsiteY3992" fmla="*/ 1318690 h 1472936"/>
                <a:gd name="connsiteX3993" fmla="*/ 850660 w 1046631"/>
                <a:gd name="connsiteY3993" fmla="*/ 1318690 h 1472936"/>
                <a:gd name="connsiteX3994" fmla="*/ 850660 w 1046631"/>
                <a:gd name="connsiteY3994" fmla="*/ 1318690 h 1472936"/>
                <a:gd name="connsiteX3995" fmla="*/ 850152 w 1046631"/>
                <a:gd name="connsiteY3995" fmla="*/ 1318512 h 1472936"/>
                <a:gd name="connsiteX3996" fmla="*/ 850152 w 1046631"/>
                <a:gd name="connsiteY3996" fmla="*/ 1318512 h 1472936"/>
                <a:gd name="connsiteX3997" fmla="*/ 850152 w 1046631"/>
                <a:gd name="connsiteY3997" fmla="*/ 1318512 h 1472936"/>
                <a:gd name="connsiteX3998" fmla="*/ 849860 w 1046631"/>
                <a:gd name="connsiteY3998" fmla="*/ 1318753 h 1472936"/>
                <a:gd name="connsiteX3999" fmla="*/ 849860 w 1046631"/>
                <a:gd name="connsiteY3999" fmla="*/ 1318753 h 1472936"/>
                <a:gd name="connsiteX4000" fmla="*/ 849860 w 1046631"/>
                <a:gd name="connsiteY4000" fmla="*/ 1318753 h 1472936"/>
                <a:gd name="connsiteX4001" fmla="*/ 849352 w 1046631"/>
                <a:gd name="connsiteY4001" fmla="*/ 1319350 h 1472936"/>
                <a:gd name="connsiteX4002" fmla="*/ 849352 w 1046631"/>
                <a:gd name="connsiteY4002" fmla="*/ 1319350 h 1472936"/>
                <a:gd name="connsiteX4003" fmla="*/ 849352 w 1046631"/>
                <a:gd name="connsiteY4003" fmla="*/ 1319350 h 1472936"/>
                <a:gd name="connsiteX4004" fmla="*/ 849364 w 1046631"/>
                <a:gd name="connsiteY4004" fmla="*/ 1319503 h 1472936"/>
                <a:gd name="connsiteX4005" fmla="*/ 849364 w 1046631"/>
                <a:gd name="connsiteY4005" fmla="*/ 1319503 h 1472936"/>
                <a:gd name="connsiteX4006" fmla="*/ 849364 w 1046631"/>
                <a:gd name="connsiteY4006" fmla="*/ 1319503 h 1472936"/>
                <a:gd name="connsiteX4007" fmla="*/ 849428 w 1046631"/>
                <a:gd name="connsiteY4007" fmla="*/ 1321179 h 1472936"/>
                <a:gd name="connsiteX4008" fmla="*/ 849428 w 1046631"/>
                <a:gd name="connsiteY4008" fmla="*/ 1321179 h 1472936"/>
                <a:gd name="connsiteX4009" fmla="*/ 849428 w 1046631"/>
                <a:gd name="connsiteY4009" fmla="*/ 1321179 h 1472936"/>
                <a:gd name="connsiteX4010" fmla="*/ 848361 w 1046631"/>
                <a:gd name="connsiteY4010" fmla="*/ 1323414 h 1472936"/>
                <a:gd name="connsiteX4011" fmla="*/ 848361 w 1046631"/>
                <a:gd name="connsiteY4011" fmla="*/ 1323414 h 1472936"/>
                <a:gd name="connsiteX4012" fmla="*/ 848361 w 1046631"/>
                <a:gd name="connsiteY4012" fmla="*/ 1323414 h 1472936"/>
                <a:gd name="connsiteX4013" fmla="*/ 848348 w 1046631"/>
                <a:gd name="connsiteY4013" fmla="*/ 1323414 h 1472936"/>
                <a:gd name="connsiteX4014" fmla="*/ 848348 w 1046631"/>
                <a:gd name="connsiteY4014" fmla="*/ 1323414 h 1472936"/>
                <a:gd name="connsiteX4015" fmla="*/ 848348 w 1046631"/>
                <a:gd name="connsiteY4015" fmla="*/ 1323414 h 1472936"/>
                <a:gd name="connsiteX4016" fmla="*/ 848602 w 1046631"/>
                <a:gd name="connsiteY4016" fmla="*/ 1324290 h 1472936"/>
                <a:gd name="connsiteX4017" fmla="*/ 848602 w 1046631"/>
                <a:gd name="connsiteY4017" fmla="*/ 1324290 h 1472936"/>
                <a:gd name="connsiteX4018" fmla="*/ 848602 w 1046631"/>
                <a:gd name="connsiteY4018" fmla="*/ 1324290 h 1472936"/>
                <a:gd name="connsiteX4019" fmla="*/ 849098 w 1046631"/>
                <a:gd name="connsiteY4019" fmla="*/ 1325230 h 1472936"/>
                <a:gd name="connsiteX4020" fmla="*/ 849098 w 1046631"/>
                <a:gd name="connsiteY4020" fmla="*/ 1325230 h 1472936"/>
                <a:gd name="connsiteX4021" fmla="*/ 849098 w 1046631"/>
                <a:gd name="connsiteY4021" fmla="*/ 1325230 h 1472936"/>
                <a:gd name="connsiteX4022" fmla="*/ 851066 w 1046631"/>
                <a:gd name="connsiteY4022" fmla="*/ 1327605 h 1472936"/>
                <a:gd name="connsiteX4023" fmla="*/ 851066 w 1046631"/>
                <a:gd name="connsiteY4023" fmla="*/ 1327605 h 1472936"/>
                <a:gd name="connsiteX4024" fmla="*/ 851066 w 1046631"/>
                <a:gd name="connsiteY4024" fmla="*/ 1327605 h 1472936"/>
                <a:gd name="connsiteX4025" fmla="*/ 851587 w 1046631"/>
                <a:gd name="connsiteY4025" fmla="*/ 1329840 h 1472936"/>
                <a:gd name="connsiteX4026" fmla="*/ 851587 w 1046631"/>
                <a:gd name="connsiteY4026" fmla="*/ 1329840 h 1472936"/>
                <a:gd name="connsiteX4027" fmla="*/ 851587 w 1046631"/>
                <a:gd name="connsiteY4027" fmla="*/ 1329840 h 1472936"/>
                <a:gd name="connsiteX4028" fmla="*/ 852108 w 1046631"/>
                <a:gd name="connsiteY4028" fmla="*/ 1329624 h 1472936"/>
                <a:gd name="connsiteX4029" fmla="*/ 852108 w 1046631"/>
                <a:gd name="connsiteY4029" fmla="*/ 1329624 h 1472936"/>
                <a:gd name="connsiteX4030" fmla="*/ 852108 w 1046631"/>
                <a:gd name="connsiteY4030" fmla="*/ 1329624 h 1472936"/>
                <a:gd name="connsiteX4031" fmla="*/ 853212 w 1046631"/>
                <a:gd name="connsiteY4031" fmla="*/ 1329599 h 1472936"/>
                <a:gd name="connsiteX4032" fmla="*/ 853212 w 1046631"/>
                <a:gd name="connsiteY4032" fmla="*/ 1329599 h 1472936"/>
                <a:gd name="connsiteX4033" fmla="*/ 853212 w 1046631"/>
                <a:gd name="connsiteY4033" fmla="*/ 1329599 h 1472936"/>
                <a:gd name="connsiteX4034" fmla="*/ 853505 w 1046631"/>
                <a:gd name="connsiteY4034" fmla="*/ 1331377 h 1472936"/>
                <a:gd name="connsiteX4035" fmla="*/ 853505 w 1046631"/>
                <a:gd name="connsiteY4035" fmla="*/ 1331377 h 1472936"/>
                <a:gd name="connsiteX4036" fmla="*/ 853505 w 1046631"/>
                <a:gd name="connsiteY4036" fmla="*/ 1331377 h 1472936"/>
                <a:gd name="connsiteX4037" fmla="*/ 853327 w 1046631"/>
                <a:gd name="connsiteY4037" fmla="*/ 1333663 h 1472936"/>
                <a:gd name="connsiteX4038" fmla="*/ 853327 w 1046631"/>
                <a:gd name="connsiteY4038" fmla="*/ 1333663 h 1472936"/>
                <a:gd name="connsiteX4039" fmla="*/ 853327 w 1046631"/>
                <a:gd name="connsiteY4039" fmla="*/ 1333663 h 1472936"/>
                <a:gd name="connsiteX4040" fmla="*/ 853708 w 1046631"/>
                <a:gd name="connsiteY4040" fmla="*/ 1335072 h 1472936"/>
                <a:gd name="connsiteX4041" fmla="*/ 853708 w 1046631"/>
                <a:gd name="connsiteY4041" fmla="*/ 1335072 h 1472936"/>
                <a:gd name="connsiteX4042" fmla="*/ 853708 w 1046631"/>
                <a:gd name="connsiteY4042" fmla="*/ 1335072 h 1472936"/>
                <a:gd name="connsiteX4043" fmla="*/ 854711 w 1046631"/>
                <a:gd name="connsiteY4043" fmla="*/ 1335949 h 1472936"/>
                <a:gd name="connsiteX4044" fmla="*/ 854711 w 1046631"/>
                <a:gd name="connsiteY4044" fmla="*/ 1335949 h 1472936"/>
                <a:gd name="connsiteX4045" fmla="*/ 854711 w 1046631"/>
                <a:gd name="connsiteY4045" fmla="*/ 1335949 h 1472936"/>
                <a:gd name="connsiteX4046" fmla="*/ 855600 w 1046631"/>
                <a:gd name="connsiteY4046" fmla="*/ 1336533 h 1472936"/>
                <a:gd name="connsiteX4047" fmla="*/ 855600 w 1046631"/>
                <a:gd name="connsiteY4047" fmla="*/ 1336533 h 1472936"/>
                <a:gd name="connsiteX4048" fmla="*/ 855600 w 1046631"/>
                <a:gd name="connsiteY4048" fmla="*/ 1336533 h 1472936"/>
                <a:gd name="connsiteX4049" fmla="*/ 856400 w 1046631"/>
                <a:gd name="connsiteY4049" fmla="*/ 1336711 h 1472936"/>
                <a:gd name="connsiteX4050" fmla="*/ 856400 w 1046631"/>
                <a:gd name="connsiteY4050" fmla="*/ 1336711 h 1472936"/>
                <a:gd name="connsiteX4051" fmla="*/ 856400 w 1046631"/>
                <a:gd name="connsiteY4051" fmla="*/ 1336711 h 1472936"/>
                <a:gd name="connsiteX4052" fmla="*/ 858851 w 1046631"/>
                <a:gd name="connsiteY4052" fmla="*/ 1338501 h 1472936"/>
                <a:gd name="connsiteX4053" fmla="*/ 858851 w 1046631"/>
                <a:gd name="connsiteY4053" fmla="*/ 1338501 h 1472936"/>
                <a:gd name="connsiteX4054" fmla="*/ 858851 w 1046631"/>
                <a:gd name="connsiteY4054" fmla="*/ 1338501 h 1472936"/>
                <a:gd name="connsiteX4055" fmla="*/ 859613 w 1046631"/>
                <a:gd name="connsiteY4055" fmla="*/ 1340076 h 1472936"/>
                <a:gd name="connsiteX4056" fmla="*/ 859613 w 1046631"/>
                <a:gd name="connsiteY4056" fmla="*/ 1340076 h 1472936"/>
                <a:gd name="connsiteX4057" fmla="*/ 859613 w 1046631"/>
                <a:gd name="connsiteY4057" fmla="*/ 1340076 h 1472936"/>
                <a:gd name="connsiteX4058" fmla="*/ 860032 w 1046631"/>
                <a:gd name="connsiteY4058" fmla="*/ 1341892 h 1472936"/>
                <a:gd name="connsiteX4059" fmla="*/ 860032 w 1046631"/>
                <a:gd name="connsiteY4059" fmla="*/ 1341892 h 1472936"/>
                <a:gd name="connsiteX4060" fmla="*/ 860032 w 1046631"/>
                <a:gd name="connsiteY4060" fmla="*/ 1341892 h 1472936"/>
                <a:gd name="connsiteX4061" fmla="*/ 858991 w 1046631"/>
                <a:gd name="connsiteY4061" fmla="*/ 1342336 h 1472936"/>
                <a:gd name="connsiteX4062" fmla="*/ 858991 w 1046631"/>
                <a:gd name="connsiteY4062" fmla="*/ 1342336 h 1472936"/>
                <a:gd name="connsiteX4063" fmla="*/ 858991 w 1046631"/>
                <a:gd name="connsiteY4063" fmla="*/ 1342336 h 1472936"/>
                <a:gd name="connsiteX4064" fmla="*/ 858775 w 1046631"/>
                <a:gd name="connsiteY4064" fmla="*/ 1342324 h 1472936"/>
                <a:gd name="connsiteX4065" fmla="*/ 858775 w 1046631"/>
                <a:gd name="connsiteY4065" fmla="*/ 1342324 h 1472936"/>
                <a:gd name="connsiteX4066" fmla="*/ 858546 w 1046631"/>
                <a:gd name="connsiteY4066" fmla="*/ 1342336 h 1472936"/>
                <a:gd name="connsiteX4067" fmla="*/ 858546 w 1046631"/>
                <a:gd name="connsiteY4067" fmla="*/ 1342336 h 1472936"/>
                <a:gd name="connsiteX4068" fmla="*/ 858546 w 1046631"/>
                <a:gd name="connsiteY4068" fmla="*/ 1342336 h 1472936"/>
                <a:gd name="connsiteX4069" fmla="*/ 858851 w 1046631"/>
                <a:gd name="connsiteY4069" fmla="*/ 1342019 h 1472936"/>
                <a:gd name="connsiteX4070" fmla="*/ 858851 w 1046631"/>
                <a:gd name="connsiteY4070" fmla="*/ 1342019 h 1472936"/>
                <a:gd name="connsiteX4071" fmla="*/ 858851 w 1046631"/>
                <a:gd name="connsiteY4071" fmla="*/ 1342019 h 1472936"/>
                <a:gd name="connsiteX4072" fmla="*/ 858864 w 1046631"/>
                <a:gd name="connsiteY4072" fmla="*/ 1341803 h 1472936"/>
                <a:gd name="connsiteX4073" fmla="*/ 858864 w 1046631"/>
                <a:gd name="connsiteY4073" fmla="*/ 1341803 h 1472936"/>
                <a:gd name="connsiteX4074" fmla="*/ 858864 w 1046631"/>
                <a:gd name="connsiteY4074" fmla="*/ 1341803 h 1472936"/>
                <a:gd name="connsiteX4075" fmla="*/ 858813 w 1046631"/>
                <a:gd name="connsiteY4075" fmla="*/ 1341803 h 1472936"/>
                <a:gd name="connsiteX4076" fmla="*/ 858813 w 1046631"/>
                <a:gd name="connsiteY4076" fmla="*/ 1341803 h 1472936"/>
                <a:gd name="connsiteX4077" fmla="*/ 858813 w 1046631"/>
                <a:gd name="connsiteY4077" fmla="*/ 1341803 h 1472936"/>
                <a:gd name="connsiteX4078" fmla="*/ 858749 w 1046631"/>
                <a:gd name="connsiteY4078" fmla="*/ 1341803 h 1472936"/>
                <a:gd name="connsiteX4079" fmla="*/ 858749 w 1046631"/>
                <a:gd name="connsiteY4079" fmla="*/ 1341803 h 1472936"/>
                <a:gd name="connsiteX4080" fmla="*/ 858343 w 1046631"/>
                <a:gd name="connsiteY4080" fmla="*/ 1342591 h 1472936"/>
                <a:gd name="connsiteX4081" fmla="*/ 858343 w 1046631"/>
                <a:gd name="connsiteY4081" fmla="*/ 1342591 h 1472936"/>
                <a:gd name="connsiteX4082" fmla="*/ 858343 w 1046631"/>
                <a:gd name="connsiteY4082" fmla="*/ 1342591 h 1472936"/>
                <a:gd name="connsiteX4083" fmla="*/ 856654 w 1046631"/>
                <a:gd name="connsiteY4083" fmla="*/ 1341841 h 1472936"/>
                <a:gd name="connsiteX4084" fmla="*/ 856654 w 1046631"/>
                <a:gd name="connsiteY4084" fmla="*/ 1341841 h 1472936"/>
                <a:gd name="connsiteX4085" fmla="*/ 856654 w 1046631"/>
                <a:gd name="connsiteY4085" fmla="*/ 1341841 h 1472936"/>
                <a:gd name="connsiteX4086" fmla="*/ 853898 w 1046631"/>
                <a:gd name="connsiteY4086" fmla="*/ 1340368 h 1472936"/>
                <a:gd name="connsiteX4087" fmla="*/ 853898 w 1046631"/>
                <a:gd name="connsiteY4087" fmla="*/ 1340368 h 1472936"/>
                <a:gd name="connsiteX4088" fmla="*/ 853898 w 1046631"/>
                <a:gd name="connsiteY4088" fmla="*/ 1340368 h 1472936"/>
                <a:gd name="connsiteX4089" fmla="*/ 853873 w 1046631"/>
                <a:gd name="connsiteY4089" fmla="*/ 1340356 h 1472936"/>
                <a:gd name="connsiteX4090" fmla="*/ 853873 w 1046631"/>
                <a:gd name="connsiteY4090" fmla="*/ 1340356 h 1472936"/>
                <a:gd name="connsiteX4091" fmla="*/ 853873 w 1046631"/>
                <a:gd name="connsiteY4091" fmla="*/ 1340356 h 1472936"/>
                <a:gd name="connsiteX4092" fmla="*/ 853847 w 1046631"/>
                <a:gd name="connsiteY4092" fmla="*/ 1340406 h 1472936"/>
                <a:gd name="connsiteX4093" fmla="*/ 853847 w 1046631"/>
                <a:gd name="connsiteY4093" fmla="*/ 1340406 h 1472936"/>
                <a:gd name="connsiteX4094" fmla="*/ 853670 w 1046631"/>
                <a:gd name="connsiteY4094" fmla="*/ 1340686 h 1472936"/>
                <a:gd name="connsiteX4095" fmla="*/ 853670 w 1046631"/>
                <a:gd name="connsiteY4095" fmla="*/ 1340686 h 1472936"/>
                <a:gd name="connsiteX4096" fmla="*/ 853670 w 1046631"/>
                <a:gd name="connsiteY4096" fmla="*/ 1340686 h 1472936"/>
                <a:gd name="connsiteX4097" fmla="*/ 853200 w 1046631"/>
                <a:gd name="connsiteY4097" fmla="*/ 1341816 h 1472936"/>
                <a:gd name="connsiteX4098" fmla="*/ 853200 w 1046631"/>
                <a:gd name="connsiteY4098" fmla="*/ 1341816 h 1472936"/>
                <a:gd name="connsiteX4099" fmla="*/ 853200 w 1046631"/>
                <a:gd name="connsiteY4099" fmla="*/ 1341816 h 1472936"/>
                <a:gd name="connsiteX4100" fmla="*/ 851549 w 1046631"/>
                <a:gd name="connsiteY4100" fmla="*/ 1342692 h 1472936"/>
                <a:gd name="connsiteX4101" fmla="*/ 851549 w 1046631"/>
                <a:gd name="connsiteY4101" fmla="*/ 1342692 h 1472936"/>
                <a:gd name="connsiteX4102" fmla="*/ 851549 w 1046631"/>
                <a:gd name="connsiteY4102" fmla="*/ 1342692 h 1472936"/>
                <a:gd name="connsiteX4103" fmla="*/ 849314 w 1046631"/>
                <a:gd name="connsiteY4103" fmla="*/ 1343098 h 1472936"/>
                <a:gd name="connsiteX4104" fmla="*/ 849314 w 1046631"/>
                <a:gd name="connsiteY4104" fmla="*/ 1343098 h 1472936"/>
                <a:gd name="connsiteX4105" fmla="*/ 849314 w 1046631"/>
                <a:gd name="connsiteY4105" fmla="*/ 1343098 h 1472936"/>
                <a:gd name="connsiteX4106" fmla="*/ 847294 w 1046631"/>
                <a:gd name="connsiteY4106" fmla="*/ 1343391 h 1472936"/>
                <a:gd name="connsiteX4107" fmla="*/ 847294 w 1046631"/>
                <a:gd name="connsiteY4107" fmla="*/ 1343391 h 1472936"/>
                <a:gd name="connsiteX4108" fmla="*/ 847294 w 1046631"/>
                <a:gd name="connsiteY4108" fmla="*/ 1343391 h 1472936"/>
                <a:gd name="connsiteX4109" fmla="*/ 843218 w 1046631"/>
                <a:gd name="connsiteY4109" fmla="*/ 1344077 h 1472936"/>
                <a:gd name="connsiteX4110" fmla="*/ 843218 w 1046631"/>
                <a:gd name="connsiteY4110" fmla="*/ 1344077 h 1472936"/>
                <a:gd name="connsiteX4111" fmla="*/ 843218 w 1046631"/>
                <a:gd name="connsiteY4111" fmla="*/ 1344077 h 1472936"/>
                <a:gd name="connsiteX4112" fmla="*/ 842468 w 1046631"/>
                <a:gd name="connsiteY4112" fmla="*/ 1344623 h 1472936"/>
                <a:gd name="connsiteX4113" fmla="*/ 842468 w 1046631"/>
                <a:gd name="connsiteY4113" fmla="*/ 1344623 h 1472936"/>
                <a:gd name="connsiteX4114" fmla="*/ 842468 w 1046631"/>
                <a:gd name="connsiteY4114" fmla="*/ 1344623 h 1472936"/>
                <a:gd name="connsiteX4115" fmla="*/ 842430 w 1046631"/>
                <a:gd name="connsiteY4115" fmla="*/ 1344648 h 1472936"/>
                <a:gd name="connsiteX4116" fmla="*/ 842430 w 1046631"/>
                <a:gd name="connsiteY4116" fmla="*/ 1344648 h 1472936"/>
                <a:gd name="connsiteX4117" fmla="*/ 842430 w 1046631"/>
                <a:gd name="connsiteY4117" fmla="*/ 1344648 h 1472936"/>
                <a:gd name="connsiteX4118" fmla="*/ 842697 w 1046631"/>
                <a:gd name="connsiteY4118" fmla="*/ 1344749 h 1472936"/>
                <a:gd name="connsiteX4119" fmla="*/ 842697 w 1046631"/>
                <a:gd name="connsiteY4119" fmla="*/ 1344749 h 1472936"/>
                <a:gd name="connsiteX4120" fmla="*/ 842697 w 1046631"/>
                <a:gd name="connsiteY4120" fmla="*/ 1344749 h 1472936"/>
                <a:gd name="connsiteX4121" fmla="*/ 843802 w 1046631"/>
                <a:gd name="connsiteY4121" fmla="*/ 1344991 h 1472936"/>
                <a:gd name="connsiteX4122" fmla="*/ 843802 w 1046631"/>
                <a:gd name="connsiteY4122" fmla="*/ 1344991 h 1472936"/>
                <a:gd name="connsiteX4123" fmla="*/ 843802 w 1046631"/>
                <a:gd name="connsiteY4123" fmla="*/ 1344991 h 1472936"/>
                <a:gd name="connsiteX4124" fmla="*/ 846164 w 1046631"/>
                <a:gd name="connsiteY4124" fmla="*/ 1346655 h 1472936"/>
                <a:gd name="connsiteX4125" fmla="*/ 846164 w 1046631"/>
                <a:gd name="connsiteY4125" fmla="*/ 1346655 h 1472936"/>
                <a:gd name="connsiteX4126" fmla="*/ 846164 w 1046631"/>
                <a:gd name="connsiteY4126" fmla="*/ 1346655 h 1472936"/>
                <a:gd name="connsiteX4127" fmla="*/ 847256 w 1046631"/>
                <a:gd name="connsiteY4127" fmla="*/ 1347696 h 1472936"/>
                <a:gd name="connsiteX4128" fmla="*/ 847256 w 1046631"/>
                <a:gd name="connsiteY4128" fmla="*/ 1347696 h 1472936"/>
                <a:gd name="connsiteX4129" fmla="*/ 847256 w 1046631"/>
                <a:gd name="connsiteY4129" fmla="*/ 1347696 h 1472936"/>
                <a:gd name="connsiteX4130" fmla="*/ 847752 w 1046631"/>
                <a:gd name="connsiteY4130" fmla="*/ 1348242 h 1472936"/>
                <a:gd name="connsiteX4131" fmla="*/ 847752 w 1046631"/>
                <a:gd name="connsiteY4131" fmla="*/ 1348242 h 1472936"/>
                <a:gd name="connsiteX4132" fmla="*/ 847752 w 1046631"/>
                <a:gd name="connsiteY4132" fmla="*/ 1348242 h 1472936"/>
                <a:gd name="connsiteX4133" fmla="*/ 847091 w 1046631"/>
                <a:gd name="connsiteY4133" fmla="*/ 1349144 h 1472936"/>
                <a:gd name="connsiteX4134" fmla="*/ 847091 w 1046631"/>
                <a:gd name="connsiteY4134" fmla="*/ 1349144 h 1472936"/>
                <a:gd name="connsiteX4135" fmla="*/ 847091 w 1046631"/>
                <a:gd name="connsiteY4135" fmla="*/ 1349144 h 1472936"/>
                <a:gd name="connsiteX4136" fmla="*/ 844843 w 1046631"/>
                <a:gd name="connsiteY4136" fmla="*/ 1348979 h 1472936"/>
                <a:gd name="connsiteX4137" fmla="*/ 844843 w 1046631"/>
                <a:gd name="connsiteY4137" fmla="*/ 1348979 h 1472936"/>
                <a:gd name="connsiteX4138" fmla="*/ 844843 w 1046631"/>
                <a:gd name="connsiteY4138" fmla="*/ 1348979 h 1472936"/>
                <a:gd name="connsiteX4139" fmla="*/ 843980 w 1046631"/>
                <a:gd name="connsiteY4139" fmla="*/ 1348674 h 1472936"/>
                <a:gd name="connsiteX4140" fmla="*/ 843980 w 1046631"/>
                <a:gd name="connsiteY4140" fmla="*/ 1348674 h 1472936"/>
                <a:gd name="connsiteX4141" fmla="*/ 843980 w 1046631"/>
                <a:gd name="connsiteY4141" fmla="*/ 1348674 h 1472936"/>
                <a:gd name="connsiteX4142" fmla="*/ 843726 w 1046631"/>
                <a:gd name="connsiteY4142" fmla="*/ 1348915 h 1472936"/>
                <a:gd name="connsiteX4143" fmla="*/ 843726 w 1046631"/>
                <a:gd name="connsiteY4143" fmla="*/ 1348915 h 1472936"/>
                <a:gd name="connsiteX4144" fmla="*/ 843726 w 1046631"/>
                <a:gd name="connsiteY4144" fmla="*/ 1348915 h 1472936"/>
                <a:gd name="connsiteX4145" fmla="*/ 843523 w 1046631"/>
                <a:gd name="connsiteY4145" fmla="*/ 1349753 h 1472936"/>
                <a:gd name="connsiteX4146" fmla="*/ 843523 w 1046631"/>
                <a:gd name="connsiteY4146" fmla="*/ 1349753 h 1472936"/>
                <a:gd name="connsiteX4147" fmla="*/ 843523 w 1046631"/>
                <a:gd name="connsiteY4147" fmla="*/ 1349753 h 1472936"/>
                <a:gd name="connsiteX4148" fmla="*/ 842227 w 1046631"/>
                <a:gd name="connsiteY4148" fmla="*/ 1351506 h 1472936"/>
                <a:gd name="connsiteX4149" fmla="*/ 842227 w 1046631"/>
                <a:gd name="connsiteY4149" fmla="*/ 1351506 h 1472936"/>
                <a:gd name="connsiteX4150" fmla="*/ 842227 w 1046631"/>
                <a:gd name="connsiteY4150" fmla="*/ 1351506 h 1472936"/>
                <a:gd name="connsiteX4151" fmla="*/ 840487 w 1046631"/>
                <a:gd name="connsiteY4151" fmla="*/ 1352636 h 1472936"/>
                <a:gd name="connsiteX4152" fmla="*/ 840487 w 1046631"/>
                <a:gd name="connsiteY4152" fmla="*/ 1352636 h 1472936"/>
                <a:gd name="connsiteX4153" fmla="*/ 840487 w 1046631"/>
                <a:gd name="connsiteY4153" fmla="*/ 1352636 h 1472936"/>
                <a:gd name="connsiteX4154" fmla="*/ 839738 w 1046631"/>
                <a:gd name="connsiteY4154" fmla="*/ 1353347 h 1472936"/>
                <a:gd name="connsiteX4155" fmla="*/ 839738 w 1046631"/>
                <a:gd name="connsiteY4155" fmla="*/ 1353347 h 1472936"/>
                <a:gd name="connsiteX4156" fmla="*/ 839738 w 1046631"/>
                <a:gd name="connsiteY4156" fmla="*/ 1353347 h 1472936"/>
                <a:gd name="connsiteX4157" fmla="*/ 839598 w 1046631"/>
                <a:gd name="connsiteY4157" fmla="*/ 1353716 h 1472936"/>
                <a:gd name="connsiteX4158" fmla="*/ 839598 w 1046631"/>
                <a:gd name="connsiteY4158" fmla="*/ 1353716 h 1472936"/>
                <a:gd name="connsiteX4159" fmla="*/ 839598 w 1046631"/>
                <a:gd name="connsiteY4159" fmla="*/ 1353716 h 1472936"/>
                <a:gd name="connsiteX4160" fmla="*/ 838506 w 1046631"/>
                <a:gd name="connsiteY4160" fmla="*/ 1354719 h 1472936"/>
                <a:gd name="connsiteX4161" fmla="*/ 838506 w 1046631"/>
                <a:gd name="connsiteY4161" fmla="*/ 1354719 h 1472936"/>
                <a:gd name="connsiteX4162" fmla="*/ 838506 w 1046631"/>
                <a:gd name="connsiteY4162" fmla="*/ 1354719 h 1472936"/>
                <a:gd name="connsiteX4163" fmla="*/ 837401 w 1046631"/>
                <a:gd name="connsiteY4163" fmla="*/ 1355354 h 1472936"/>
                <a:gd name="connsiteX4164" fmla="*/ 837401 w 1046631"/>
                <a:gd name="connsiteY4164" fmla="*/ 1355354 h 1472936"/>
                <a:gd name="connsiteX4165" fmla="*/ 837401 w 1046631"/>
                <a:gd name="connsiteY4165" fmla="*/ 1355354 h 1472936"/>
                <a:gd name="connsiteX4166" fmla="*/ 836309 w 1046631"/>
                <a:gd name="connsiteY4166" fmla="*/ 1356484 h 1472936"/>
                <a:gd name="connsiteX4167" fmla="*/ 836309 w 1046631"/>
                <a:gd name="connsiteY4167" fmla="*/ 1356484 h 1472936"/>
                <a:gd name="connsiteX4168" fmla="*/ 836309 w 1046631"/>
                <a:gd name="connsiteY4168" fmla="*/ 1356484 h 1472936"/>
                <a:gd name="connsiteX4169" fmla="*/ 834950 w 1046631"/>
                <a:gd name="connsiteY4169" fmla="*/ 1357335 h 1472936"/>
                <a:gd name="connsiteX4170" fmla="*/ 834950 w 1046631"/>
                <a:gd name="connsiteY4170" fmla="*/ 1357335 h 1472936"/>
                <a:gd name="connsiteX4171" fmla="*/ 834950 w 1046631"/>
                <a:gd name="connsiteY4171" fmla="*/ 1357335 h 1472936"/>
                <a:gd name="connsiteX4172" fmla="*/ 833909 w 1046631"/>
                <a:gd name="connsiteY4172" fmla="*/ 1357272 h 1472936"/>
                <a:gd name="connsiteX4173" fmla="*/ 833909 w 1046631"/>
                <a:gd name="connsiteY4173" fmla="*/ 1357272 h 1472936"/>
                <a:gd name="connsiteX4174" fmla="*/ 833909 w 1046631"/>
                <a:gd name="connsiteY4174" fmla="*/ 1357272 h 1472936"/>
                <a:gd name="connsiteX4175" fmla="*/ 831305 w 1046631"/>
                <a:gd name="connsiteY4175" fmla="*/ 1356636 h 1472936"/>
                <a:gd name="connsiteX4176" fmla="*/ 831305 w 1046631"/>
                <a:gd name="connsiteY4176" fmla="*/ 1356636 h 1472936"/>
                <a:gd name="connsiteX4177" fmla="*/ 831305 w 1046631"/>
                <a:gd name="connsiteY4177" fmla="*/ 1356636 h 1472936"/>
                <a:gd name="connsiteX4178" fmla="*/ 829616 w 1046631"/>
                <a:gd name="connsiteY4178" fmla="*/ 1356116 h 1472936"/>
                <a:gd name="connsiteX4179" fmla="*/ 829616 w 1046631"/>
                <a:gd name="connsiteY4179" fmla="*/ 1356116 h 1472936"/>
                <a:gd name="connsiteX4180" fmla="*/ 829616 w 1046631"/>
                <a:gd name="connsiteY4180" fmla="*/ 1356116 h 1472936"/>
                <a:gd name="connsiteX4181" fmla="*/ 827826 w 1046631"/>
                <a:gd name="connsiteY4181" fmla="*/ 1355735 h 1472936"/>
                <a:gd name="connsiteX4182" fmla="*/ 827826 w 1046631"/>
                <a:gd name="connsiteY4182" fmla="*/ 1355735 h 1472936"/>
                <a:gd name="connsiteX4183" fmla="*/ 827826 w 1046631"/>
                <a:gd name="connsiteY4183" fmla="*/ 1355735 h 1472936"/>
                <a:gd name="connsiteX4184" fmla="*/ 825349 w 1046631"/>
                <a:gd name="connsiteY4184" fmla="*/ 1355519 h 1472936"/>
                <a:gd name="connsiteX4185" fmla="*/ 825349 w 1046631"/>
                <a:gd name="connsiteY4185" fmla="*/ 1355519 h 1472936"/>
                <a:gd name="connsiteX4186" fmla="*/ 825349 w 1046631"/>
                <a:gd name="connsiteY4186" fmla="*/ 1355519 h 1472936"/>
                <a:gd name="connsiteX4187" fmla="*/ 822390 w 1046631"/>
                <a:gd name="connsiteY4187" fmla="*/ 1354947 h 1472936"/>
                <a:gd name="connsiteX4188" fmla="*/ 822390 w 1046631"/>
                <a:gd name="connsiteY4188" fmla="*/ 1354947 h 1472936"/>
                <a:gd name="connsiteX4189" fmla="*/ 822390 w 1046631"/>
                <a:gd name="connsiteY4189" fmla="*/ 1354947 h 1472936"/>
                <a:gd name="connsiteX4190" fmla="*/ 821641 w 1046631"/>
                <a:gd name="connsiteY4190" fmla="*/ 1354744 h 1472936"/>
                <a:gd name="connsiteX4191" fmla="*/ 821641 w 1046631"/>
                <a:gd name="connsiteY4191" fmla="*/ 1354744 h 1472936"/>
                <a:gd name="connsiteX4192" fmla="*/ 821641 w 1046631"/>
                <a:gd name="connsiteY4192" fmla="*/ 1354744 h 1472936"/>
                <a:gd name="connsiteX4193" fmla="*/ 821006 w 1046631"/>
                <a:gd name="connsiteY4193" fmla="*/ 1355036 h 1472936"/>
                <a:gd name="connsiteX4194" fmla="*/ 821006 w 1046631"/>
                <a:gd name="connsiteY4194" fmla="*/ 1355036 h 1472936"/>
                <a:gd name="connsiteX4195" fmla="*/ 821006 w 1046631"/>
                <a:gd name="connsiteY4195" fmla="*/ 1355036 h 1472936"/>
                <a:gd name="connsiteX4196" fmla="*/ 818555 w 1046631"/>
                <a:gd name="connsiteY4196" fmla="*/ 1355735 h 1472936"/>
                <a:gd name="connsiteX4197" fmla="*/ 818555 w 1046631"/>
                <a:gd name="connsiteY4197" fmla="*/ 1355735 h 1472936"/>
                <a:gd name="connsiteX4198" fmla="*/ 818110 w 1046631"/>
                <a:gd name="connsiteY4198" fmla="*/ 1355735 h 1472936"/>
                <a:gd name="connsiteX4199" fmla="*/ 818110 w 1046631"/>
                <a:gd name="connsiteY4199" fmla="*/ 1355735 h 1472936"/>
                <a:gd name="connsiteX4200" fmla="*/ 818110 w 1046631"/>
                <a:gd name="connsiteY4200" fmla="*/ 1355735 h 1472936"/>
                <a:gd name="connsiteX4201" fmla="*/ 816587 w 1046631"/>
                <a:gd name="connsiteY4201" fmla="*/ 1355989 h 1472936"/>
                <a:gd name="connsiteX4202" fmla="*/ 816587 w 1046631"/>
                <a:gd name="connsiteY4202" fmla="*/ 1355989 h 1472936"/>
                <a:gd name="connsiteX4203" fmla="*/ 816587 w 1046631"/>
                <a:gd name="connsiteY4203" fmla="*/ 1355989 h 1472936"/>
                <a:gd name="connsiteX4204" fmla="*/ 811913 w 1046631"/>
                <a:gd name="connsiteY4204" fmla="*/ 1357195 h 1472936"/>
                <a:gd name="connsiteX4205" fmla="*/ 811913 w 1046631"/>
                <a:gd name="connsiteY4205" fmla="*/ 1357195 h 1472936"/>
                <a:gd name="connsiteX4206" fmla="*/ 811126 w 1046631"/>
                <a:gd name="connsiteY4206" fmla="*/ 1357335 h 1472936"/>
                <a:gd name="connsiteX4207" fmla="*/ 811126 w 1046631"/>
                <a:gd name="connsiteY4207" fmla="*/ 1357335 h 1472936"/>
                <a:gd name="connsiteX4208" fmla="*/ 811126 w 1046631"/>
                <a:gd name="connsiteY4208" fmla="*/ 1357335 h 1472936"/>
                <a:gd name="connsiteX4209" fmla="*/ 809589 w 1046631"/>
                <a:gd name="connsiteY4209" fmla="*/ 1357716 h 1472936"/>
                <a:gd name="connsiteX4210" fmla="*/ 809589 w 1046631"/>
                <a:gd name="connsiteY4210" fmla="*/ 1357716 h 1472936"/>
                <a:gd name="connsiteX4211" fmla="*/ 809589 w 1046631"/>
                <a:gd name="connsiteY4211" fmla="*/ 1357716 h 1472936"/>
                <a:gd name="connsiteX4212" fmla="*/ 806338 w 1046631"/>
                <a:gd name="connsiteY4212" fmla="*/ 1358072 h 1472936"/>
                <a:gd name="connsiteX4213" fmla="*/ 806338 w 1046631"/>
                <a:gd name="connsiteY4213" fmla="*/ 1358072 h 1472936"/>
                <a:gd name="connsiteX4214" fmla="*/ 806338 w 1046631"/>
                <a:gd name="connsiteY4214" fmla="*/ 1358072 h 1472936"/>
                <a:gd name="connsiteX4215" fmla="*/ 802414 w 1046631"/>
                <a:gd name="connsiteY4215" fmla="*/ 1357322 h 1472936"/>
                <a:gd name="connsiteX4216" fmla="*/ 802414 w 1046631"/>
                <a:gd name="connsiteY4216" fmla="*/ 1357322 h 1472936"/>
                <a:gd name="connsiteX4217" fmla="*/ 802414 w 1046631"/>
                <a:gd name="connsiteY4217" fmla="*/ 1357322 h 1472936"/>
                <a:gd name="connsiteX4218" fmla="*/ 801220 w 1046631"/>
                <a:gd name="connsiteY4218" fmla="*/ 1356801 h 1472936"/>
                <a:gd name="connsiteX4219" fmla="*/ 801220 w 1046631"/>
                <a:gd name="connsiteY4219" fmla="*/ 1356801 h 1472936"/>
                <a:gd name="connsiteX4220" fmla="*/ 801220 w 1046631"/>
                <a:gd name="connsiteY4220" fmla="*/ 1356801 h 1472936"/>
                <a:gd name="connsiteX4221" fmla="*/ 800013 w 1046631"/>
                <a:gd name="connsiteY4221" fmla="*/ 1356446 h 1472936"/>
                <a:gd name="connsiteX4222" fmla="*/ 800013 w 1046631"/>
                <a:gd name="connsiteY4222" fmla="*/ 1356446 h 1472936"/>
                <a:gd name="connsiteX4223" fmla="*/ 800013 w 1046631"/>
                <a:gd name="connsiteY4223" fmla="*/ 1356446 h 1472936"/>
                <a:gd name="connsiteX4224" fmla="*/ 797956 w 1046631"/>
                <a:gd name="connsiteY4224" fmla="*/ 1354351 h 1472936"/>
                <a:gd name="connsiteX4225" fmla="*/ 797956 w 1046631"/>
                <a:gd name="connsiteY4225" fmla="*/ 1354351 h 1472936"/>
                <a:gd name="connsiteX4226" fmla="*/ 797956 w 1046631"/>
                <a:gd name="connsiteY4226" fmla="*/ 1354351 h 1472936"/>
                <a:gd name="connsiteX4227" fmla="*/ 796889 w 1046631"/>
                <a:gd name="connsiteY4227" fmla="*/ 1352446 h 1472936"/>
                <a:gd name="connsiteX4228" fmla="*/ 796889 w 1046631"/>
                <a:gd name="connsiteY4228" fmla="*/ 1352446 h 1472936"/>
                <a:gd name="connsiteX4229" fmla="*/ 796889 w 1046631"/>
                <a:gd name="connsiteY4229" fmla="*/ 1352446 h 1472936"/>
                <a:gd name="connsiteX4230" fmla="*/ 795784 w 1046631"/>
                <a:gd name="connsiteY4230" fmla="*/ 1350845 h 1472936"/>
                <a:gd name="connsiteX4231" fmla="*/ 795784 w 1046631"/>
                <a:gd name="connsiteY4231" fmla="*/ 1350845 h 1472936"/>
                <a:gd name="connsiteX4232" fmla="*/ 795784 w 1046631"/>
                <a:gd name="connsiteY4232" fmla="*/ 1350845 h 1472936"/>
                <a:gd name="connsiteX4233" fmla="*/ 796800 w 1046631"/>
                <a:gd name="connsiteY4233" fmla="*/ 1347531 h 1472936"/>
                <a:gd name="connsiteX4234" fmla="*/ 796800 w 1046631"/>
                <a:gd name="connsiteY4234" fmla="*/ 1347531 h 1472936"/>
                <a:gd name="connsiteX4235" fmla="*/ 796800 w 1046631"/>
                <a:gd name="connsiteY4235" fmla="*/ 1347531 h 1472936"/>
                <a:gd name="connsiteX4236" fmla="*/ 798401 w 1046631"/>
                <a:gd name="connsiteY4236" fmla="*/ 1346464 h 1472936"/>
                <a:gd name="connsiteX4237" fmla="*/ 798401 w 1046631"/>
                <a:gd name="connsiteY4237" fmla="*/ 1346464 h 1472936"/>
                <a:gd name="connsiteX4238" fmla="*/ 798401 w 1046631"/>
                <a:gd name="connsiteY4238" fmla="*/ 1346464 h 1472936"/>
                <a:gd name="connsiteX4239" fmla="*/ 797778 w 1046631"/>
                <a:gd name="connsiteY4239" fmla="*/ 1346312 h 1472936"/>
                <a:gd name="connsiteX4240" fmla="*/ 797778 w 1046631"/>
                <a:gd name="connsiteY4240" fmla="*/ 1346312 h 1472936"/>
                <a:gd name="connsiteX4241" fmla="*/ 797778 w 1046631"/>
                <a:gd name="connsiteY4241" fmla="*/ 1346312 h 1472936"/>
                <a:gd name="connsiteX4242" fmla="*/ 793003 w 1046631"/>
                <a:gd name="connsiteY4242" fmla="*/ 1343975 h 1472936"/>
                <a:gd name="connsiteX4243" fmla="*/ 793003 w 1046631"/>
                <a:gd name="connsiteY4243" fmla="*/ 1343975 h 1472936"/>
                <a:gd name="connsiteX4244" fmla="*/ 793003 w 1046631"/>
                <a:gd name="connsiteY4244" fmla="*/ 1343975 h 1472936"/>
                <a:gd name="connsiteX4245" fmla="*/ 788139 w 1046631"/>
                <a:gd name="connsiteY4245" fmla="*/ 1339962 h 1472936"/>
                <a:gd name="connsiteX4246" fmla="*/ 788139 w 1046631"/>
                <a:gd name="connsiteY4246" fmla="*/ 1339962 h 1472936"/>
                <a:gd name="connsiteX4247" fmla="*/ 788139 w 1046631"/>
                <a:gd name="connsiteY4247" fmla="*/ 1339962 h 1472936"/>
                <a:gd name="connsiteX4248" fmla="*/ 788571 w 1046631"/>
                <a:gd name="connsiteY4248" fmla="*/ 1337358 h 1472936"/>
                <a:gd name="connsiteX4249" fmla="*/ 788571 w 1046631"/>
                <a:gd name="connsiteY4249" fmla="*/ 1337358 h 1472936"/>
                <a:gd name="connsiteX4250" fmla="*/ 788571 w 1046631"/>
                <a:gd name="connsiteY4250" fmla="*/ 1337358 h 1472936"/>
                <a:gd name="connsiteX4251" fmla="*/ 789714 w 1046631"/>
                <a:gd name="connsiteY4251" fmla="*/ 1336761 h 1472936"/>
                <a:gd name="connsiteX4252" fmla="*/ 789714 w 1046631"/>
                <a:gd name="connsiteY4252" fmla="*/ 1336761 h 1472936"/>
                <a:gd name="connsiteX4253" fmla="*/ 789714 w 1046631"/>
                <a:gd name="connsiteY4253" fmla="*/ 1336761 h 1472936"/>
                <a:gd name="connsiteX4254" fmla="*/ 788596 w 1046631"/>
                <a:gd name="connsiteY4254" fmla="*/ 1334869 h 1472936"/>
                <a:gd name="connsiteX4255" fmla="*/ 788596 w 1046631"/>
                <a:gd name="connsiteY4255" fmla="*/ 1334869 h 1472936"/>
                <a:gd name="connsiteX4256" fmla="*/ 788596 w 1046631"/>
                <a:gd name="connsiteY4256" fmla="*/ 1334869 h 1472936"/>
                <a:gd name="connsiteX4257" fmla="*/ 787606 w 1046631"/>
                <a:gd name="connsiteY4257" fmla="*/ 1331008 h 1472936"/>
                <a:gd name="connsiteX4258" fmla="*/ 787606 w 1046631"/>
                <a:gd name="connsiteY4258" fmla="*/ 1331008 h 1472936"/>
                <a:gd name="connsiteX4259" fmla="*/ 787606 w 1046631"/>
                <a:gd name="connsiteY4259" fmla="*/ 1331008 h 1472936"/>
                <a:gd name="connsiteX4260" fmla="*/ 788012 w 1046631"/>
                <a:gd name="connsiteY4260" fmla="*/ 1329218 h 1472936"/>
                <a:gd name="connsiteX4261" fmla="*/ 788012 w 1046631"/>
                <a:gd name="connsiteY4261" fmla="*/ 1329218 h 1472936"/>
                <a:gd name="connsiteX4262" fmla="*/ 788012 w 1046631"/>
                <a:gd name="connsiteY4262" fmla="*/ 1329218 h 1472936"/>
                <a:gd name="connsiteX4263" fmla="*/ 788114 w 1046631"/>
                <a:gd name="connsiteY4263" fmla="*/ 1328989 h 1472936"/>
                <a:gd name="connsiteX4264" fmla="*/ 788114 w 1046631"/>
                <a:gd name="connsiteY4264" fmla="*/ 1328989 h 1472936"/>
                <a:gd name="connsiteX4265" fmla="*/ 788114 w 1046631"/>
                <a:gd name="connsiteY4265" fmla="*/ 1328989 h 1472936"/>
                <a:gd name="connsiteX4266" fmla="*/ 787809 w 1046631"/>
                <a:gd name="connsiteY4266" fmla="*/ 1328862 h 1472936"/>
                <a:gd name="connsiteX4267" fmla="*/ 787809 w 1046631"/>
                <a:gd name="connsiteY4267" fmla="*/ 1328862 h 1472936"/>
                <a:gd name="connsiteX4268" fmla="*/ 787809 w 1046631"/>
                <a:gd name="connsiteY4268" fmla="*/ 1328862 h 1472936"/>
                <a:gd name="connsiteX4269" fmla="*/ 779757 w 1046631"/>
                <a:gd name="connsiteY4269" fmla="*/ 1323947 h 1472936"/>
                <a:gd name="connsiteX4270" fmla="*/ 779757 w 1046631"/>
                <a:gd name="connsiteY4270" fmla="*/ 1323947 h 1472936"/>
                <a:gd name="connsiteX4271" fmla="*/ 779757 w 1046631"/>
                <a:gd name="connsiteY4271" fmla="*/ 1323947 h 1472936"/>
                <a:gd name="connsiteX4272" fmla="*/ 778043 w 1046631"/>
                <a:gd name="connsiteY4272" fmla="*/ 1322792 h 1472936"/>
                <a:gd name="connsiteX4273" fmla="*/ 778043 w 1046631"/>
                <a:gd name="connsiteY4273" fmla="*/ 1322792 h 1472936"/>
                <a:gd name="connsiteX4274" fmla="*/ 778043 w 1046631"/>
                <a:gd name="connsiteY4274" fmla="*/ 1322792 h 1472936"/>
                <a:gd name="connsiteX4275" fmla="*/ 776481 w 1046631"/>
                <a:gd name="connsiteY4275" fmla="*/ 1322144 h 1472936"/>
                <a:gd name="connsiteX4276" fmla="*/ 776481 w 1046631"/>
                <a:gd name="connsiteY4276" fmla="*/ 1322144 h 1472936"/>
                <a:gd name="connsiteX4277" fmla="*/ 776481 w 1046631"/>
                <a:gd name="connsiteY4277" fmla="*/ 1322144 h 1472936"/>
                <a:gd name="connsiteX4278" fmla="*/ 774411 w 1046631"/>
                <a:gd name="connsiteY4278" fmla="*/ 1320925 h 1472936"/>
                <a:gd name="connsiteX4279" fmla="*/ 774411 w 1046631"/>
                <a:gd name="connsiteY4279" fmla="*/ 1320925 h 1472936"/>
                <a:gd name="connsiteX4280" fmla="*/ 774411 w 1046631"/>
                <a:gd name="connsiteY4280" fmla="*/ 1320925 h 1472936"/>
                <a:gd name="connsiteX4281" fmla="*/ 769826 w 1046631"/>
                <a:gd name="connsiteY4281" fmla="*/ 1316937 h 1472936"/>
                <a:gd name="connsiteX4282" fmla="*/ 769826 w 1046631"/>
                <a:gd name="connsiteY4282" fmla="*/ 1316937 h 1472936"/>
                <a:gd name="connsiteX4283" fmla="*/ 769826 w 1046631"/>
                <a:gd name="connsiteY4283" fmla="*/ 1316937 h 1472936"/>
                <a:gd name="connsiteX4284" fmla="*/ 773839 w 1046631"/>
                <a:gd name="connsiteY4284" fmla="*/ 1311540 h 1472936"/>
                <a:gd name="connsiteX4285" fmla="*/ 773839 w 1046631"/>
                <a:gd name="connsiteY4285" fmla="*/ 1311540 h 1472936"/>
                <a:gd name="connsiteX4286" fmla="*/ 773839 w 1046631"/>
                <a:gd name="connsiteY4286" fmla="*/ 1311540 h 1472936"/>
                <a:gd name="connsiteX4287" fmla="*/ 776595 w 1046631"/>
                <a:gd name="connsiteY4287" fmla="*/ 1308136 h 1472936"/>
                <a:gd name="connsiteX4288" fmla="*/ 776595 w 1046631"/>
                <a:gd name="connsiteY4288" fmla="*/ 1308136 h 1472936"/>
                <a:gd name="connsiteX4289" fmla="*/ 776595 w 1046631"/>
                <a:gd name="connsiteY4289" fmla="*/ 1308136 h 1472936"/>
                <a:gd name="connsiteX4290" fmla="*/ 776392 w 1046631"/>
                <a:gd name="connsiteY4290" fmla="*/ 1301545 h 1472936"/>
                <a:gd name="connsiteX4291" fmla="*/ 776392 w 1046631"/>
                <a:gd name="connsiteY4291" fmla="*/ 1301545 h 1472936"/>
                <a:gd name="connsiteX4292" fmla="*/ 776392 w 1046631"/>
                <a:gd name="connsiteY4292" fmla="*/ 1301545 h 1472936"/>
                <a:gd name="connsiteX4293" fmla="*/ 772214 w 1046631"/>
                <a:gd name="connsiteY4293" fmla="*/ 1294598 h 1472936"/>
                <a:gd name="connsiteX4294" fmla="*/ 772214 w 1046631"/>
                <a:gd name="connsiteY4294" fmla="*/ 1294598 h 1472936"/>
                <a:gd name="connsiteX4295" fmla="*/ 772214 w 1046631"/>
                <a:gd name="connsiteY4295" fmla="*/ 1294598 h 1472936"/>
                <a:gd name="connsiteX4296" fmla="*/ 769331 w 1046631"/>
                <a:gd name="connsiteY4296" fmla="*/ 1289899 h 1472936"/>
                <a:gd name="connsiteX4297" fmla="*/ 769331 w 1046631"/>
                <a:gd name="connsiteY4297" fmla="*/ 1289899 h 1472936"/>
                <a:gd name="connsiteX4298" fmla="*/ 769331 w 1046631"/>
                <a:gd name="connsiteY4298" fmla="*/ 1289899 h 1472936"/>
                <a:gd name="connsiteX4299" fmla="*/ 754739 w 1046631"/>
                <a:gd name="connsiteY4299" fmla="*/ 1280972 h 1472936"/>
                <a:gd name="connsiteX4300" fmla="*/ 754739 w 1046631"/>
                <a:gd name="connsiteY4300" fmla="*/ 1280972 h 1472936"/>
                <a:gd name="connsiteX4301" fmla="*/ 754739 w 1046631"/>
                <a:gd name="connsiteY4301" fmla="*/ 1280972 h 1472936"/>
                <a:gd name="connsiteX4302" fmla="*/ 751170 w 1046631"/>
                <a:gd name="connsiteY4302" fmla="*/ 1279092 h 1472936"/>
                <a:gd name="connsiteX4303" fmla="*/ 751170 w 1046631"/>
                <a:gd name="connsiteY4303" fmla="*/ 1279092 h 1472936"/>
                <a:gd name="connsiteX4304" fmla="*/ 751170 w 1046631"/>
                <a:gd name="connsiteY4304" fmla="*/ 1279092 h 1472936"/>
                <a:gd name="connsiteX4305" fmla="*/ 745697 w 1046631"/>
                <a:gd name="connsiteY4305" fmla="*/ 1276705 h 1472936"/>
                <a:gd name="connsiteX4306" fmla="*/ 745697 w 1046631"/>
                <a:gd name="connsiteY4306" fmla="*/ 1276705 h 1472936"/>
                <a:gd name="connsiteX4307" fmla="*/ 745697 w 1046631"/>
                <a:gd name="connsiteY4307" fmla="*/ 1276705 h 1472936"/>
                <a:gd name="connsiteX4308" fmla="*/ 742611 w 1046631"/>
                <a:gd name="connsiteY4308" fmla="*/ 1276171 h 1472936"/>
                <a:gd name="connsiteX4309" fmla="*/ 742611 w 1046631"/>
                <a:gd name="connsiteY4309" fmla="*/ 1276171 h 1472936"/>
                <a:gd name="connsiteX4310" fmla="*/ 742611 w 1046631"/>
                <a:gd name="connsiteY4310" fmla="*/ 1276171 h 1472936"/>
                <a:gd name="connsiteX4311" fmla="*/ 737823 w 1046631"/>
                <a:gd name="connsiteY4311" fmla="*/ 1275549 h 1472936"/>
                <a:gd name="connsiteX4312" fmla="*/ 737823 w 1046631"/>
                <a:gd name="connsiteY4312" fmla="*/ 1275549 h 1472936"/>
                <a:gd name="connsiteX4313" fmla="*/ 737823 w 1046631"/>
                <a:gd name="connsiteY4313" fmla="*/ 1275549 h 1472936"/>
                <a:gd name="connsiteX4314" fmla="*/ 737188 w 1046631"/>
                <a:gd name="connsiteY4314" fmla="*/ 1275574 h 1472936"/>
                <a:gd name="connsiteX4315" fmla="*/ 737188 w 1046631"/>
                <a:gd name="connsiteY4315" fmla="*/ 1275574 h 1472936"/>
                <a:gd name="connsiteX4316" fmla="*/ 737188 w 1046631"/>
                <a:gd name="connsiteY4316" fmla="*/ 1275574 h 1472936"/>
                <a:gd name="connsiteX4317" fmla="*/ 733213 w 1046631"/>
                <a:gd name="connsiteY4317" fmla="*/ 1273085 h 1472936"/>
                <a:gd name="connsiteX4318" fmla="*/ 733213 w 1046631"/>
                <a:gd name="connsiteY4318" fmla="*/ 1273085 h 1472936"/>
                <a:gd name="connsiteX4319" fmla="*/ 733213 w 1046631"/>
                <a:gd name="connsiteY4319" fmla="*/ 1273085 h 1472936"/>
                <a:gd name="connsiteX4320" fmla="*/ 732997 w 1046631"/>
                <a:gd name="connsiteY4320" fmla="*/ 1272120 h 1472936"/>
                <a:gd name="connsiteX4321" fmla="*/ 732997 w 1046631"/>
                <a:gd name="connsiteY4321" fmla="*/ 1272120 h 1472936"/>
                <a:gd name="connsiteX4322" fmla="*/ 732997 w 1046631"/>
                <a:gd name="connsiteY4322" fmla="*/ 1272120 h 1472936"/>
                <a:gd name="connsiteX4323" fmla="*/ 733124 w 1046631"/>
                <a:gd name="connsiteY4323" fmla="*/ 1267739 h 1472936"/>
                <a:gd name="connsiteX4324" fmla="*/ 733124 w 1046631"/>
                <a:gd name="connsiteY4324" fmla="*/ 1267739 h 1472936"/>
                <a:gd name="connsiteX4325" fmla="*/ 733124 w 1046631"/>
                <a:gd name="connsiteY4325" fmla="*/ 1267739 h 1472936"/>
                <a:gd name="connsiteX4326" fmla="*/ 733937 w 1046631"/>
                <a:gd name="connsiteY4326" fmla="*/ 1266735 h 1472936"/>
                <a:gd name="connsiteX4327" fmla="*/ 733937 w 1046631"/>
                <a:gd name="connsiteY4327" fmla="*/ 1266735 h 1472936"/>
                <a:gd name="connsiteX4328" fmla="*/ 733937 w 1046631"/>
                <a:gd name="connsiteY4328" fmla="*/ 1266735 h 1472936"/>
                <a:gd name="connsiteX4329" fmla="*/ 734547 w 1046631"/>
                <a:gd name="connsiteY4329" fmla="*/ 1265059 h 1472936"/>
                <a:gd name="connsiteX4330" fmla="*/ 734547 w 1046631"/>
                <a:gd name="connsiteY4330" fmla="*/ 1265059 h 1472936"/>
                <a:gd name="connsiteX4331" fmla="*/ 734547 w 1046631"/>
                <a:gd name="connsiteY4331" fmla="*/ 1265059 h 1472936"/>
                <a:gd name="connsiteX4332" fmla="*/ 733632 w 1046631"/>
                <a:gd name="connsiteY4332" fmla="*/ 1263815 h 1472936"/>
                <a:gd name="connsiteX4333" fmla="*/ 733632 w 1046631"/>
                <a:gd name="connsiteY4333" fmla="*/ 1263815 h 1472936"/>
                <a:gd name="connsiteX4334" fmla="*/ 733632 w 1046631"/>
                <a:gd name="connsiteY4334" fmla="*/ 1263815 h 1472936"/>
                <a:gd name="connsiteX4335" fmla="*/ 732438 w 1046631"/>
                <a:gd name="connsiteY4335" fmla="*/ 1262557 h 1472936"/>
                <a:gd name="connsiteX4336" fmla="*/ 732438 w 1046631"/>
                <a:gd name="connsiteY4336" fmla="*/ 1262557 h 1472936"/>
                <a:gd name="connsiteX4337" fmla="*/ 732438 w 1046631"/>
                <a:gd name="connsiteY4337" fmla="*/ 1262557 h 1472936"/>
                <a:gd name="connsiteX4338" fmla="*/ 732032 w 1046631"/>
                <a:gd name="connsiteY4338" fmla="*/ 1260449 h 1472936"/>
                <a:gd name="connsiteX4339" fmla="*/ 732032 w 1046631"/>
                <a:gd name="connsiteY4339" fmla="*/ 1260449 h 1472936"/>
                <a:gd name="connsiteX4340" fmla="*/ 732032 w 1046631"/>
                <a:gd name="connsiteY4340" fmla="*/ 1260449 h 1472936"/>
                <a:gd name="connsiteX4341" fmla="*/ 731410 w 1046631"/>
                <a:gd name="connsiteY4341" fmla="*/ 1257668 h 1472936"/>
                <a:gd name="connsiteX4342" fmla="*/ 731410 w 1046631"/>
                <a:gd name="connsiteY4342" fmla="*/ 1257668 h 1472936"/>
                <a:gd name="connsiteX4343" fmla="*/ 731410 w 1046631"/>
                <a:gd name="connsiteY4343" fmla="*/ 1257668 h 1472936"/>
                <a:gd name="connsiteX4344" fmla="*/ 730737 w 1046631"/>
                <a:gd name="connsiteY4344" fmla="*/ 1256817 h 1472936"/>
                <a:gd name="connsiteX4345" fmla="*/ 730737 w 1046631"/>
                <a:gd name="connsiteY4345" fmla="*/ 1256817 h 1472936"/>
                <a:gd name="connsiteX4346" fmla="*/ 730737 w 1046631"/>
                <a:gd name="connsiteY4346" fmla="*/ 1256817 h 1472936"/>
                <a:gd name="connsiteX4347" fmla="*/ 729746 w 1046631"/>
                <a:gd name="connsiteY4347" fmla="*/ 1254239 h 1472936"/>
                <a:gd name="connsiteX4348" fmla="*/ 729746 w 1046631"/>
                <a:gd name="connsiteY4348" fmla="*/ 1254239 h 1472936"/>
                <a:gd name="connsiteX4349" fmla="*/ 729746 w 1046631"/>
                <a:gd name="connsiteY4349" fmla="*/ 1254239 h 1472936"/>
                <a:gd name="connsiteX4350" fmla="*/ 729924 w 1046631"/>
                <a:gd name="connsiteY4350" fmla="*/ 1252181 h 1472936"/>
                <a:gd name="connsiteX4351" fmla="*/ 729924 w 1046631"/>
                <a:gd name="connsiteY4351" fmla="*/ 1252181 h 1472936"/>
                <a:gd name="connsiteX4352" fmla="*/ 729924 w 1046631"/>
                <a:gd name="connsiteY4352" fmla="*/ 1252181 h 1472936"/>
                <a:gd name="connsiteX4353" fmla="*/ 729860 w 1046631"/>
                <a:gd name="connsiteY4353" fmla="*/ 1249159 h 1472936"/>
                <a:gd name="connsiteX4354" fmla="*/ 729860 w 1046631"/>
                <a:gd name="connsiteY4354" fmla="*/ 1249159 h 1472936"/>
                <a:gd name="connsiteX4355" fmla="*/ 729860 w 1046631"/>
                <a:gd name="connsiteY4355" fmla="*/ 1249159 h 1472936"/>
                <a:gd name="connsiteX4356" fmla="*/ 729606 w 1046631"/>
                <a:gd name="connsiteY4356" fmla="*/ 1247826 h 1472936"/>
                <a:gd name="connsiteX4357" fmla="*/ 729606 w 1046631"/>
                <a:gd name="connsiteY4357" fmla="*/ 1247826 h 1472936"/>
                <a:gd name="connsiteX4358" fmla="*/ 729606 w 1046631"/>
                <a:gd name="connsiteY4358" fmla="*/ 1247826 h 1472936"/>
                <a:gd name="connsiteX4359" fmla="*/ 728070 w 1046631"/>
                <a:gd name="connsiteY4359" fmla="*/ 1246022 h 1472936"/>
                <a:gd name="connsiteX4360" fmla="*/ 728070 w 1046631"/>
                <a:gd name="connsiteY4360" fmla="*/ 1246022 h 1472936"/>
                <a:gd name="connsiteX4361" fmla="*/ 728070 w 1046631"/>
                <a:gd name="connsiteY4361" fmla="*/ 1246022 h 1472936"/>
                <a:gd name="connsiteX4362" fmla="*/ 723079 w 1046631"/>
                <a:gd name="connsiteY4362" fmla="*/ 1242111 h 1472936"/>
                <a:gd name="connsiteX4363" fmla="*/ 723079 w 1046631"/>
                <a:gd name="connsiteY4363" fmla="*/ 1242111 h 1472936"/>
                <a:gd name="connsiteX4364" fmla="*/ 722914 w 1046631"/>
                <a:gd name="connsiteY4364" fmla="*/ 1241933 h 1472936"/>
                <a:gd name="connsiteX4365" fmla="*/ 722914 w 1046631"/>
                <a:gd name="connsiteY4365" fmla="*/ 1241933 h 1472936"/>
                <a:gd name="connsiteX4366" fmla="*/ 722914 w 1046631"/>
                <a:gd name="connsiteY4366" fmla="*/ 1241933 h 1472936"/>
                <a:gd name="connsiteX4367" fmla="*/ 721885 w 1046631"/>
                <a:gd name="connsiteY4367" fmla="*/ 1238847 h 1472936"/>
                <a:gd name="connsiteX4368" fmla="*/ 721885 w 1046631"/>
                <a:gd name="connsiteY4368" fmla="*/ 1238847 h 1472936"/>
                <a:gd name="connsiteX4369" fmla="*/ 721885 w 1046631"/>
                <a:gd name="connsiteY4369" fmla="*/ 1238847 h 1472936"/>
                <a:gd name="connsiteX4370" fmla="*/ 721415 w 1046631"/>
                <a:gd name="connsiteY4370" fmla="*/ 1237145 h 1472936"/>
                <a:gd name="connsiteX4371" fmla="*/ 721415 w 1046631"/>
                <a:gd name="connsiteY4371" fmla="*/ 1237145 h 1472936"/>
                <a:gd name="connsiteX4372" fmla="*/ 721415 w 1046631"/>
                <a:gd name="connsiteY4372" fmla="*/ 1237145 h 1472936"/>
                <a:gd name="connsiteX4373" fmla="*/ 720945 w 1046631"/>
                <a:gd name="connsiteY4373" fmla="*/ 1236625 h 1472936"/>
                <a:gd name="connsiteX4374" fmla="*/ 720945 w 1046631"/>
                <a:gd name="connsiteY4374" fmla="*/ 1236625 h 1472936"/>
                <a:gd name="connsiteX4375" fmla="*/ 720945 w 1046631"/>
                <a:gd name="connsiteY4375" fmla="*/ 1236625 h 1472936"/>
                <a:gd name="connsiteX4376" fmla="*/ 720285 w 1046631"/>
                <a:gd name="connsiteY4376" fmla="*/ 1235748 h 1472936"/>
                <a:gd name="connsiteX4377" fmla="*/ 720285 w 1046631"/>
                <a:gd name="connsiteY4377" fmla="*/ 1235748 h 1472936"/>
                <a:gd name="connsiteX4378" fmla="*/ 720285 w 1046631"/>
                <a:gd name="connsiteY4378" fmla="*/ 1235748 h 1472936"/>
                <a:gd name="connsiteX4379" fmla="*/ 719599 w 1046631"/>
                <a:gd name="connsiteY4379" fmla="*/ 1239037 h 1472936"/>
                <a:gd name="connsiteX4380" fmla="*/ 719599 w 1046631"/>
                <a:gd name="connsiteY4380" fmla="*/ 1239037 h 1472936"/>
                <a:gd name="connsiteX4381" fmla="*/ 719599 w 1046631"/>
                <a:gd name="connsiteY4381" fmla="*/ 1239037 h 1472936"/>
                <a:gd name="connsiteX4382" fmla="*/ 719053 w 1046631"/>
                <a:gd name="connsiteY4382" fmla="*/ 1239634 h 1472936"/>
                <a:gd name="connsiteX4383" fmla="*/ 719053 w 1046631"/>
                <a:gd name="connsiteY4383" fmla="*/ 1239634 h 1472936"/>
                <a:gd name="connsiteX4384" fmla="*/ 719053 w 1046631"/>
                <a:gd name="connsiteY4384" fmla="*/ 1239634 h 1472936"/>
                <a:gd name="connsiteX4385" fmla="*/ 717986 w 1046631"/>
                <a:gd name="connsiteY4385" fmla="*/ 1240346 h 1472936"/>
                <a:gd name="connsiteX4386" fmla="*/ 717986 w 1046631"/>
                <a:gd name="connsiteY4386" fmla="*/ 1240346 h 1472936"/>
                <a:gd name="connsiteX4387" fmla="*/ 717986 w 1046631"/>
                <a:gd name="connsiteY4387" fmla="*/ 1240346 h 1472936"/>
                <a:gd name="connsiteX4388" fmla="*/ 716869 w 1046631"/>
                <a:gd name="connsiteY4388" fmla="*/ 1239901 h 1472936"/>
                <a:gd name="connsiteX4389" fmla="*/ 716869 w 1046631"/>
                <a:gd name="connsiteY4389" fmla="*/ 1239901 h 1472936"/>
                <a:gd name="connsiteX4390" fmla="*/ 716869 w 1046631"/>
                <a:gd name="connsiteY4390" fmla="*/ 1239901 h 1472936"/>
                <a:gd name="connsiteX4391" fmla="*/ 714087 w 1046631"/>
                <a:gd name="connsiteY4391" fmla="*/ 1237082 h 1472936"/>
                <a:gd name="connsiteX4392" fmla="*/ 714087 w 1046631"/>
                <a:gd name="connsiteY4392" fmla="*/ 1237082 h 1472936"/>
                <a:gd name="connsiteX4393" fmla="*/ 714087 w 1046631"/>
                <a:gd name="connsiteY4393" fmla="*/ 1237082 h 1472936"/>
                <a:gd name="connsiteX4394" fmla="*/ 713478 w 1046631"/>
                <a:gd name="connsiteY4394" fmla="*/ 1236599 h 1472936"/>
                <a:gd name="connsiteX4395" fmla="*/ 713478 w 1046631"/>
                <a:gd name="connsiteY4395" fmla="*/ 1236599 h 1472936"/>
                <a:gd name="connsiteX4396" fmla="*/ 713478 w 1046631"/>
                <a:gd name="connsiteY4396" fmla="*/ 1236599 h 1472936"/>
                <a:gd name="connsiteX4397" fmla="*/ 712271 w 1046631"/>
                <a:gd name="connsiteY4397" fmla="*/ 1235100 h 1472936"/>
                <a:gd name="connsiteX4398" fmla="*/ 712271 w 1046631"/>
                <a:gd name="connsiteY4398" fmla="*/ 1235100 h 1472936"/>
                <a:gd name="connsiteX4399" fmla="*/ 712271 w 1046631"/>
                <a:gd name="connsiteY4399" fmla="*/ 1235100 h 1472936"/>
                <a:gd name="connsiteX4400" fmla="*/ 710874 w 1046631"/>
                <a:gd name="connsiteY4400" fmla="*/ 1236180 h 1472936"/>
                <a:gd name="connsiteX4401" fmla="*/ 710874 w 1046631"/>
                <a:gd name="connsiteY4401" fmla="*/ 1236180 h 1472936"/>
                <a:gd name="connsiteX4402" fmla="*/ 710557 w 1046631"/>
                <a:gd name="connsiteY4402" fmla="*/ 1236256 h 1472936"/>
                <a:gd name="connsiteX4403" fmla="*/ 710557 w 1046631"/>
                <a:gd name="connsiteY4403" fmla="*/ 1236256 h 1472936"/>
                <a:gd name="connsiteX4404" fmla="*/ 710557 w 1046631"/>
                <a:gd name="connsiteY4404" fmla="*/ 1236256 h 1472936"/>
                <a:gd name="connsiteX4405" fmla="*/ 707357 w 1046631"/>
                <a:gd name="connsiteY4405" fmla="*/ 1236751 h 1472936"/>
                <a:gd name="connsiteX4406" fmla="*/ 707357 w 1046631"/>
                <a:gd name="connsiteY4406" fmla="*/ 1236751 h 1472936"/>
                <a:gd name="connsiteX4407" fmla="*/ 707357 w 1046631"/>
                <a:gd name="connsiteY4407" fmla="*/ 1236751 h 1472936"/>
                <a:gd name="connsiteX4408" fmla="*/ 707712 w 1046631"/>
                <a:gd name="connsiteY4408" fmla="*/ 1237450 h 1472936"/>
                <a:gd name="connsiteX4409" fmla="*/ 707712 w 1046631"/>
                <a:gd name="connsiteY4409" fmla="*/ 1237450 h 1472936"/>
                <a:gd name="connsiteX4410" fmla="*/ 707712 w 1046631"/>
                <a:gd name="connsiteY4410" fmla="*/ 1237450 h 1472936"/>
                <a:gd name="connsiteX4411" fmla="*/ 708309 w 1046631"/>
                <a:gd name="connsiteY4411" fmla="*/ 1238593 h 1472936"/>
                <a:gd name="connsiteX4412" fmla="*/ 708309 w 1046631"/>
                <a:gd name="connsiteY4412" fmla="*/ 1238593 h 1472936"/>
                <a:gd name="connsiteX4413" fmla="*/ 708309 w 1046631"/>
                <a:gd name="connsiteY4413" fmla="*/ 1238593 h 1472936"/>
                <a:gd name="connsiteX4414" fmla="*/ 708169 w 1046631"/>
                <a:gd name="connsiteY4414" fmla="*/ 1240993 h 1472936"/>
                <a:gd name="connsiteX4415" fmla="*/ 708169 w 1046631"/>
                <a:gd name="connsiteY4415" fmla="*/ 1240993 h 1472936"/>
                <a:gd name="connsiteX4416" fmla="*/ 708169 w 1046631"/>
                <a:gd name="connsiteY4416" fmla="*/ 1240993 h 1472936"/>
                <a:gd name="connsiteX4417" fmla="*/ 707344 w 1046631"/>
                <a:gd name="connsiteY4417" fmla="*/ 1242454 h 1472936"/>
                <a:gd name="connsiteX4418" fmla="*/ 707344 w 1046631"/>
                <a:gd name="connsiteY4418" fmla="*/ 1242454 h 1472936"/>
                <a:gd name="connsiteX4419" fmla="*/ 707344 w 1046631"/>
                <a:gd name="connsiteY4419" fmla="*/ 1242454 h 1472936"/>
                <a:gd name="connsiteX4420" fmla="*/ 705414 w 1046631"/>
                <a:gd name="connsiteY4420" fmla="*/ 1244613 h 1472936"/>
                <a:gd name="connsiteX4421" fmla="*/ 705414 w 1046631"/>
                <a:gd name="connsiteY4421" fmla="*/ 1244613 h 1472936"/>
                <a:gd name="connsiteX4422" fmla="*/ 705414 w 1046631"/>
                <a:gd name="connsiteY4422" fmla="*/ 1244613 h 1472936"/>
                <a:gd name="connsiteX4423" fmla="*/ 702632 w 1046631"/>
                <a:gd name="connsiteY4423" fmla="*/ 1245489 h 1472936"/>
                <a:gd name="connsiteX4424" fmla="*/ 702632 w 1046631"/>
                <a:gd name="connsiteY4424" fmla="*/ 1245489 h 1472936"/>
                <a:gd name="connsiteX4425" fmla="*/ 702632 w 1046631"/>
                <a:gd name="connsiteY4425" fmla="*/ 1245489 h 1472936"/>
                <a:gd name="connsiteX4426" fmla="*/ 703280 w 1046631"/>
                <a:gd name="connsiteY4426" fmla="*/ 1245857 h 1472936"/>
                <a:gd name="connsiteX4427" fmla="*/ 703280 w 1046631"/>
                <a:gd name="connsiteY4427" fmla="*/ 1245857 h 1472936"/>
                <a:gd name="connsiteX4428" fmla="*/ 703280 w 1046631"/>
                <a:gd name="connsiteY4428" fmla="*/ 1245857 h 1472936"/>
                <a:gd name="connsiteX4429" fmla="*/ 704055 w 1046631"/>
                <a:gd name="connsiteY4429" fmla="*/ 1246327 h 1472936"/>
                <a:gd name="connsiteX4430" fmla="*/ 704055 w 1046631"/>
                <a:gd name="connsiteY4430" fmla="*/ 1246327 h 1472936"/>
                <a:gd name="connsiteX4431" fmla="*/ 704055 w 1046631"/>
                <a:gd name="connsiteY4431" fmla="*/ 1246327 h 1472936"/>
                <a:gd name="connsiteX4432" fmla="*/ 704982 w 1046631"/>
                <a:gd name="connsiteY4432" fmla="*/ 1247216 h 1472936"/>
                <a:gd name="connsiteX4433" fmla="*/ 704982 w 1046631"/>
                <a:gd name="connsiteY4433" fmla="*/ 1247216 h 1472936"/>
                <a:gd name="connsiteX4434" fmla="*/ 704982 w 1046631"/>
                <a:gd name="connsiteY4434" fmla="*/ 1247216 h 1472936"/>
                <a:gd name="connsiteX4435" fmla="*/ 704385 w 1046631"/>
                <a:gd name="connsiteY4435" fmla="*/ 1249273 h 1472936"/>
                <a:gd name="connsiteX4436" fmla="*/ 704385 w 1046631"/>
                <a:gd name="connsiteY4436" fmla="*/ 1249273 h 1472936"/>
                <a:gd name="connsiteX4437" fmla="*/ 704385 w 1046631"/>
                <a:gd name="connsiteY4437" fmla="*/ 1249273 h 1472936"/>
                <a:gd name="connsiteX4438" fmla="*/ 702797 w 1046631"/>
                <a:gd name="connsiteY4438" fmla="*/ 1251572 h 1472936"/>
                <a:gd name="connsiteX4439" fmla="*/ 702797 w 1046631"/>
                <a:gd name="connsiteY4439" fmla="*/ 1251572 h 1472936"/>
                <a:gd name="connsiteX4440" fmla="*/ 702797 w 1046631"/>
                <a:gd name="connsiteY4440" fmla="*/ 1251572 h 1472936"/>
                <a:gd name="connsiteX4441" fmla="*/ 701870 w 1046631"/>
                <a:gd name="connsiteY4441" fmla="*/ 1253070 h 1472936"/>
                <a:gd name="connsiteX4442" fmla="*/ 701870 w 1046631"/>
                <a:gd name="connsiteY4442" fmla="*/ 1253070 h 1472936"/>
                <a:gd name="connsiteX4443" fmla="*/ 701870 w 1046631"/>
                <a:gd name="connsiteY4443" fmla="*/ 1253070 h 1472936"/>
                <a:gd name="connsiteX4444" fmla="*/ 701197 w 1046631"/>
                <a:gd name="connsiteY4444" fmla="*/ 1254163 h 1472936"/>
                <a:gd name="connsiteX4445" fmla="*/ 701197 w 1046631"/>
                <a:gd name="connsiteY4445" fmla="*/ 1254163 h 1472936"/>
                <a:gd name="connsiteX4446" fmla="*/ 701197 w 1046631"/>
                <a:gd name="connsiteY4446" fmla="*/ 1254163 h 1472936"/>
                <a:gd name="connsiteX4447" fmla="*/ 701070 w 1046631"/>
                <a:gd name="connsiteY4447" fmla="*/ 1254277 h 1472936"/>
                <a:gd name="connsiteX4448" fmla="*/ 701070 w 1046631"/>
                <a:gd name="connsiteY4448" fmla="*/ 1254277 h 1472936"/>
                <a:gd name="connsiteX4449" fmla="*/ 701070 w 1046631"/>
                <a:gd name="connsiteY4449" fmla="*/ 1254277 h 1472936"/>
                <a:gd name="connsiteX4450" fmla="*/ 701591 w 1046631"/>
                <a:gd name="connsiteY4450" fmla="*/ 1255039 h 1472936"/>
                <a:gd name="connsiteX4451" fmla="*/ 701591 w 1046631"/>
                <a:gd name="connsiteY4451" fmla="*/ 1255039 h 1472936"/>
                <a:gd name="connsiteX4452" fmla="*/ 701591 w 1046631"/>
                <a:gd name="connsiteY4452" fmla="*/ 1255039 h 1472936"/>
                <a:gd name="connsiteX4453" fmla="*/ 703077 w 1046631"/>
                <a:gd name="connsiteY4453" fmla="*/ 1256360 h 1472936"/>
                <a:gd name="connsiteX4454" fmla="*/ 703077 w 1046631"/>
                <a:gd name="connsiteY4454" fmla="*/ 1256360 h 1472936"/>
                <a:gd name="connsiteX4455" fmla="*/ 703077 w 1046631"/>
                <a:gd name="connsiteY4455" fmla="*/ 1256360 h 1472936"/>
                <a:gd name="connsiteX4456" fmla="*/ 704613 w 1046631"/>
                <a:gd name="connsiteY4456" fmla="*/ 1257693 h 1472936"/>
                <a:gd name="connsiteX4457" fmla="*/ 704613 w 1046631"/>
                <a:gd name="connsiteY4457" fmla="*/ 1257693 h 1472936"/>
                <a:gd name="connsiteX4458" fmla="*/ 704613 w 1046631"/>
                <a:gd name="connsiteY4458" fmla="*/ 1257693 h 1472936"/>
                <a:gd name="connsiteX4459" fmla="*/ 705388 w 1046631"/>
                <a:gd name="connsiteY4459" fmla="*/ 1259332 h 1472936"/>
                <a:gd name="connsiteX4460" fmla="*/ 705388 w 1046631"/>
                <a:gd name="connsiteY4460" fmla="*/ 1259332 h 1472936"/>
                <a:gd name="connsiteX4461" fmla="*/ 705388 w 1046631"/>
                <a:gd name="connsiteY4461" fmla="*/ 1259332 h 1472936"/>
                <a:gd name="connsiteX4462" fmla="*/ 706112 w 1046631"/>
                <a:gd name="connsiteY4462" fmla="*/ 1260716 h 1472936"/>
                <a:gd name="connsiteX4463" fmla="*/ 706112 w 1046631"/>
                <a:gd name="connsiteY4463" fmla="*/ 1260716 h 1472936"/>
                <a:gd name="connsiteX4464" fmla="*/ 706112 w 1046631"/>
                <a:gd name="connsiteY4464" fmla="*/ 1260716 h 1472936"/>
                <a:gd name="connsiteX4465" fmla="*/ 707192 w 1046631"/>
                <a:gd name="connsiteY4465" fmla="*/ 1261668 h 1472936"/>
                <a:gd name="connsiteX4466" fmla="*/ 707192 w 1046631"/>
                <a:gd name="connsiteY4466" fmla="*/ 1261668 h 1472936"/>
                <a:gd name="connsiteX4467" fmla="*/ 707192 w 1046631"/>
                <a:gd name="connsiteY4467" fmla="*/ 1261668 h 1472936"/>
                <a:gd name="connsiteX4468" fmla="*/ 708436 w 1046631"/>
                <a:gd name="connsiteY4468" fmla="*/ 1264005 h 1472936"/>
                <a:gd name="connsiteX4469" fmla="*/ 708436 w 1046631"/>
                <a:gd name="connsiteY4469" fmla="*/ 1264005 h 1472936"/>
                <a:gd name="connsiteX4470" fmla="*/ 708436 w 1046631"/>
                <a:gd name="connsiteY4470" fmla="*/ 1264005 h 1472936"/>
                <a:gd name="connsiteX4471" fmla="*/ 708360 w 1046631"/>
                <a:gd name="connsiteY4471" fmla="*/ 1266113 h 1472936"/>
                <a:gd name="connsiteX4472" fmla="*/ 708360 w 1046631"/>
                <a:gd name="connsiteY4472" fmla="*/ 1266113 h 1472936"/>
                <a:gd name="connsiteX4473" fmla="*/ 708360 w 1046631"/>
                <a:gd name="connsiteY4473" fmla="*/ 1266113 h 1472936"/>
                <a:gd name="connsiteX4474" fmla="*/ 708703 w 1046631"/>
                <a:gd name="connsiteY4474" fmla="*/ 1267828 h 1472936"/>
                <a:gd name="connsiteX4475" fmla="*/ 708703 w 1046631"/>
                <a:gd name="connsiteY4475" fmla="*/ 1267828 h 1472936"/>
                <a:gd name="connsiteX4476" fmla="*/ 708703 w 1046631"/>
                <a:gd name="connsiteY4476" fmla="*/ 1267828 h 1472936"/>
                <a:gd name="connsiteX4477" fmla="*/ 709719 w 1046631"/>
                <a:gd name="connsiteY4477" fmla="*/ 1269072 h 1472936"/>
                <a:gd name="connsiteX4478" fmla="*/ 709719 w 1046631"/>
                <a:gd name="connsiteY4478" fmla="*/ 1269072 h 1472936"/>
                <a:gd name="connsiteX4479" fmla="*/ 709719 w 1046631"/>
                <a:gd name="connsiteY4479" fmla="*/ 1269072 h 1472936"/>
                <a:gd name="connsiteX4480" fmla="*/ 711408 w 1046631"/>
                <a:gd name="connsiteY4480" fmla="*/ 1270786 h 1472936"/>
                <a:gd name="connsiteX4481" fmla="*/ 711408 w 1046631"/>
                <a:gd name="connsiteY4481" fmla="*/ 1270786 h 1472936"/>
                <a:gd name="connsiteX4482" fmla="*/ 711408 w 1046631"/>
                <a:gd name="connsiteY4482" fmla="*/ 1270786 h 1472936"/>
                <a:gd name="connsiteX4483" fmla="*/ 713211 w 1046631"/>
                <a:gd name="connsiteY4483" fmla="*/ 1272323 h 1472936"/>
                <a:gd name="connsiteX4484" fmla="*/ 713211 w 1046631"/>
                <a:gd name="connsiteY4484" fmla="*/ 1272323 h 1472936"/>
                <a:gd name="connsiteX4485" fmla="*/ 713211 w 1046631"/>
                <a:gd name="connsiteY4485" fmla="*/ 1272323 h 1472936"/>
                <a:gd name="connsiteX4486" fmla="*/ 715065 w 1046631"/>
                <a:gd name="connsiteY4486" fmla="*/ 1275270 h 1472936"/>
                <a:gd name="connsiteX4487" fmla="*/ 715065 w 1046631"/>
                <a:gd name="connsiteY4487" fmla="*/ 1275270 h 1472936"/>
                <a:gd name="connsiteX4488" fmla="*/ 715065 w 1046631"/>
                <a:gd name="connsiteY4488" fmla="*/ 1275270 h 1472936"/>
                <a:gd name="connsiteX4489" fmla="*/ 714735 w 1046631"/>
                <a:gd name="connsiteY4489" fmla="*/ 1277505 h 1472936"/>
                <a:gd name="connsiteX4490" fmla="*/ 714735 w 1046631"/>
                <a:gd name="connsiteY4490" fmla="*/ 1277505 h 1472936"/>
                <a:gd name="connsiteX4491" fmla="*/ 714735 w 1046631"/>
                <a:gd name="connsiteY4491" fmla="*/ 1277505 h 1472936"/>
                <a:gd name="connsiteX4492" fmla="*/ 711433 w 1046631"/>
                <a:gd name="connsiteY4492" fmla="*/ 1279270 h 1472936"/>
                <a:gd name="connsiteX4493" fmla="*/ 711433 w 1046631"/>
                <a:gd name="connsiteY4493" fmla="*/ 1279270 h 1472936"/>
                <a:gd name="connsiteX4494" fmla="*/ 711433 w 1046631"/>
                <a:gd name="connsiteY4494" fmla="*/ 1279270 h 1472936"/>
                <a:gd name="connsiteX4495" fmla="*/ 697641 w 1046631"/>
                <a:gd name="connsiteY4495" fmla="*/ 1280451 h 1472936"/>
                <a:gd name="connsiteX4496" fmla="*/ 697641 w 1046631"/>
                <a:gd name="connsiteY4496" fmla="*/ 1280451 h 1472936"/>
                <a:gd name="connsiteX4497" fmla="*/ 697641 w 1046631"/>
                <a:gd name="connsiteY4497" fmla="*/ 1280451 h 1472936"/>
                <a:gd name="connsiteX4498" fmla="*/ 696714 w 1046631"/>
                <a:gd name="connsiteY4498" fmla="*/ 1280413 h 1472936"/>
                <a:gd name="connsiteX4499" fmla="*/ 696714 w 1046631"/>
                <a:gd name="connsiteY4499" fmla="*/ 1280413 h 1472936"/>
                <a:gd name="connsiteX4500" fmla="*/ 696714 w 1046631"/>
                <a:gd name="connsiteY4500" fmla="*/ 1280413 h 1472936"/>
                <a:gd name="connsiteX4501" fmla="*/ 696003 w 1046631"/>
                <a:gd name="connsiteY4501" fmla="*/ 1280388 h 1472936"/>
                <a:gd name="connsiteX4502" fmla="*/ 696003 w 1046631"/>
                <a:gd name="connsiteY4502" fmla="*/ 1280388 h 1472936"/>
                <a:gd name="connsiteX4503" fmla="*/ 696003 w 1046631"/>
                <a:gd name="connsiteY4503" fmla="*/ 1280388 h 1472936"/>
                <a:gd name="connsiteX4504" fmla="*/ 689882 w 1046631"/>
                <a:gd name="connsiteY4504" fmla="*/ 1279067 h 1472936"/>
                <a:gd name="connsiteX4505" fmla="*/ 689882 w 1046631"/>
                <a:gd name="connsiteY4505" fmla="*/ 1279067 h 1472936"/>
                <a:gd name="connsiteX4506" fmla="*/ 689882 w 1046631"/>
                <a:gd name="connsiteY4506" fmla="*/ 1279067 h 1472936"/>
                <a:gd name="connsiteX4507" fmla="*/ 691507 w 1046631"/>
                <a:gd name="connsiteY4507" fmla="*/ 1281302 h 1472936"/>
                <a:gd name="connsiteX4508" fmla="*/ 691507 w 1046631"/>
                <a:gd name="connsiteY4508" fmla="*/ 1281302 h 1472936"/>
                <a:gd name="connsiteX4509" fmla="*/ 691507 w 1046631"/>
                <a:gd name="connsiteY4509" fmla="*/ 1281302 h 1472936"/>
                <a:gd name="connsiteX4510" fmla="*/ 691863 w 1046631"/>
                <a:gd name="connsiteY4510" fmla="*/ 1282343 h 1472936"/>
                <a:gd name="connsiteX4511" fmla="*/ 691863 w 1046631"/>
                <a:gd name="connsiteY4511" fmla="*/ 1282343 h 1472936"/>
                <a:gd name="connsiteX4512" fmla="*/ 691863 w 1046631"/>
                <a:gd name="connsiteY4512" fmla="*/ 1282343 h 1472936"/>
                <a:gd name="connsiteX4513" fmla="*/ 690529 w 1046631"/>
                <a:gd name="connsiteY4513" fmla="*/ 1283728 h 1472936"/>
                <a:gd name="connsiteX4514" fmla="*/ 690529 w 1046631"/>
                <a:gd name="connsiteY4514" fmla="*/ 1283728 h 1472936"/>
                <a:gd name="connsiteX4515" fmla="*/ 690529 w 1046631"/>
                <a:gd name="connsiteY4515" fmla="*/ 1283728 h 1472936"/>
                <a:gd name="connsiteX4516" fmla="*/ 687850 w 1046631"/>
                <a:gd name="connsiteY4516" fmla="*/ 1284527 h 1472936"/>
                <a:gd name="connsiteX4517" fmla="*/ 687850 w 1046631"/>
                <a:gd name="connsiteY4517" fmla="*/ 1284527 h 1472936"/>
                <a:gd name="connsiteX4518" fmla="*/ 687850 w 1046631"/>
                <a:gd name="connsiteY4518" fmla="*/ 1284527 h 1472936"/>
                <a:gd name="connsiteX4519" fmla="*/ 685513 w 1046631"/>
                <a:gd name="connsiteY4519" fmla="*/ 1285074 h 1472936"/>
                <a:gd name="connsiteX4520" fmla="*/ 685513 w 1046631"/>
                <a:gd name="connsiteY4520" fmla="*/ 1285074 h 1472936"/>
                <a:gd name="connsiteX4521" fmla="*/ 685513 w 1046631"/>
                <a:gd name="connsiteY4521" fmla="*/ 1285074 h 1472936"/>
                <a:gd name="connsiteX4522" fmla="*/ 680535 w 1046631"/>
                <a:gd name="connsiteY4522" fmla="*/ 1287144 h 1472936"/>
                <a:gd name="connsiteX4523" fmla="*/ 680535 w 1046631"/>
                <a:gd name="connsiteY4523" fmla="*/ 1287144 h 1472936"/>
                <a:gd name="connsiteX4524" fmla="*/ 680535 w 1046631"/>
                <a:gd name="connsiteY4524" fmla="*/ 1287144 h 1472936"/>
                <a:gd name="connsiteX4525" fmla="*/ 678630 w 1046631"/>
                <a:gd name="connsiteY4525" fmla="*/ 1287652 h 1472936"/>
                <a:gd name="connsiteX4526" fmla="*/ 678630 w 1046631"/>
                <a:gd name="connsiteY4526" fmla="*/ 1287652 h 1472936"/>
                <a:gd name="connsiteX4527" fmla="*/ 678630 w 1046631"/>
                <a:gd name="connsiteY4527" fmla="*/ 1287652 h 1472936"/>
                <a:gd name="connsiteX4528" fmla="*/ 677233 w 1046631"/>
                <a:gd name="connsiteY4528" fmla="*/ 1287754 h 1472936"/>
                <a:gd name="connsiteX4529" fmla="*/ 677233 w 1046631"/>
                <a:gd name="connsiteY4529" fmla="*/ 1287754 h 1472936"/>
                <a:gd name="connsiteX4530" fmla="*/ 677233 w 1046631"/>
                <a:gd name="connsiteY4530" fmla="*/ 1287754 h 1472936"/>
                <a:gd name="connsiteX4531" fmla="*/ 676153 w 1046631"/>
                <a:gd name="connsiteY4531" fmla="*/ 1287868 h 1472936"/>
                <a:gd name="connsiteX4532" fmla="*/ 676153 w 1046631"/>
                <a:gd name="connsiteY4532" fmla="*/ 1287868 h 1472936"/>
                <a:gd name="connsiteX4533" fmla="*/ 676153 w 1046631"/>
                <a:gd name="connsiteY4533" fmla="*/ 1287868 h 1472936"/>
                <a:gd name="connsiteX4534" fmla="*/ 676255 w 1046631"/>
                <a:gd name="connsiteY4534" fmla="*/ 1288338 h 1472936"/>
                <a:gd name="connsiteX4535" fmla="*/ 676255 w 1046631"/>
                <a:gd name="connsiteY4535" fmla="*/ 1288338 h 1472936"/>
                <a:gd name="connsiteX4536" fmla="*/ 676319 w 1046631"/>
                <a:gd name="connsiteY4536" fmla="*/ 1288617 h 1472936"/>
                <a:gd name="connsiteX4537" fmla="*/ 676319 w 1046631"/>
                <a:gd name="connsiteY4537" fmla="*/ 1288617 h 1472936"/>
                <a:gd name="connsiteX4538" fmla="*/ 676319 w 1046631"/>
                <a:gd name="connsiteY4538" fmla="*/ 1288617 h 1472936"/>
                <a:gd name="connsiteX4539" fmla="*/ 676687 w 1046631"/>
                <a:gd name="connsiteY4539" fmla="*/ 1289684 h 1472936"/>
                <a:gd name="connsiteX4540" fmla="*/ 676687 w 1046631"/>
                <a:gd name="connsiteY4540" fmla="*/ 1289684 h 1472936"/>
                <a:gd name="connsiteX4541" fmla="*/ 676687 w 1046631"/>
                <a:gd name="connsiteY4541" fmla="*/ 1289684 h 1472936"/>
                <a:gd name="connsiteX4542" fmla="*/ 675963 w 1046631"/>
                <a:gd name="connsiteY4542" fmla="*/ 1291969 h 1472936"/>
                <a:gd name="connsiteX4543" fmla="*/ 675963 w 1046631"/>
                <a:gd name="connsiteY4543" fmla="*/ 1291969 h 1472936"/>
                <a:gd name="connsiteX4544" fmla="*/ 675963 w 1046631"/>
                <a:gd name="connsiteY4544" fmla="*/ 1291969 h 1472936"/>
                <a:gd name="connsiteX4545" fmla="*/ 673867 w 1046631"/>
                <a:gd name="connsiteY4545" fmla="*/ 1294116 h 1472936"/>
                <a:gd name="connsiteX4546" fmla="*/ 673867 w 1046631"/>
                <a:gd name="connsiteY4546" fmla="*/ 1294116 h 1472936"/>
                <a:gd name="connsiteX4547" fmla="*/ 673867 w 1046631"/>
                <a:gd name="connsiteY4547" fmla="*/ 1294116 h 1472936"/>
                <a:gd name="connsiteX4548" fmla="*/ 672953 w 1046631"/>
                <a:gd name="connsiteY4548" fmla="*/ 1294789 h 1472936"/>
                <a:gd name="connsiteX4549" fmla="*/ 672953 w 1046631"/>
                <a:gd name="connsiteY4549" fmla="*/ 1294789 h 1472936"/>
                <a:gd name="connsiteX4550" fmla="*/ 672953 w 1046631"/>
                <a:gd name="connsiteY4550" fmla="*/ 1294789 h 1472936"/>
                <a:gd name="connsiteX4551" fmla="*/ 671683 w 1046631"/>
                <a:gd name="connsiteY4551" fmla="*/ 1296224 h 1472936"/>
                <a:gd name="connsiteX4552" fmla="*/ 671683 w 1046631"/>
                <a:gd name="connsiteY4552" fmla="*/ 1296224 h 1472936"/>
                <a:gd name="connsiteX4553" fmla="*/ 671683 w 1046631"/>
                <a:gd name="connsiteY4553" fmla="*/ 1296224 h 1472936"/>
                <a:gd name="connsiteX4554" fmla="*/ 670248 w 1046631"/>
                <a:gd name="connsiteY4554" fmla="*/ 1297672 h 1472936"/>
                <a:gd name="connsiteX4555" fmla="*/ 670248 w 1046631"/>
                <a:gd name="connsiteY4555" fmla="*/ 1297672 h 1472936"/>
                <a:gd name="connsiteX4556" fmla="*/ 670248 w 1046631"/>
                <a:gd name="connsiteY4556" fmla="*/ 1297672 h 1472936"/>
                <a:gd name="connsiteX4557" fmla="*/ 669410 w 1046631"/>
                <a:gd name="connsiteY4557" fmla="*/ 1298040 h 1472936"/>
                <a:gd name="connsiteX4558" fmla="*/ 669410 w 1046631"/>
                <a:gd name="connsiteY4558" fmla="*/ 1298040 h 1472936"/>
                <a:gd name="connsiteX4559" fmla="*/ 669410 w 1046631"/>
                <a:gd name="connsiteY4559" fmla="*/ 1298040 h 1472936"/>
                <a:gd name="connsiteX4560" fmla="*/ 668915 w 1046631"/>
                <a:gd name="connsiteY4560" fmla="*/ 1297850 h 1472936"/>
                <a:gd name="connsiteX4561" fmla="*/ 668915 w 1046631"/>
                <a:gd name="connsiteY4561" fmla="*/ 1297850 h 1472936"/>
                <a:gd name="connsiteX4562" fmla="*/ 668915 w 1046631"/>
                <a:gd name="connsiteY4562" fmla="*/ 1297850 h 1472936"/>
                <a:gd name="connsiteX4563" fmla="*/ 668368 w 1046631"/>
                <a:gd name="connsiteY4563" fmla="*/ 1297748 h 1472936"/>
                <a:gd name="connsiteX4564" fmla="*/ 668368 w 1046631"/>
                <a:gd name="connsiteY4564" fmla="*/ 1297748 h 1472936"/>
                <a:gd name="connsiteX4565" fmla="*/ 668368 w 1046631"/>
                <a:gd name="connsiteY4565" fmla="*/ 1297748 h 1472936"/>
                <a:gd name="connsiteX4566" fmla="*/ 667302 w 1046631"/>
                <a:gd name="connsiteY4566" fmla="*/ 1297850 h 1472936"/>
                <a:gd name="connsiteX4567" fmla="*/ 667302 w 1046631"/>
                <a:gd name="connsiteY4567" fmla="*/ 1297850 h 1472936"/>
                <a:gd name="connsiteX4568" fmla="*/ 667302 w 1046631"/>
                <a:gd name="connsiteY4568" fmla="*/ 1297850 h 1472936"/>
                <a:gd name="connsiteX4569" fmla="*/ 662514 w 1046631"/>
                <a:gd name="connsiteY4569" fmla="*/ 1299856 h 1472936"/>
                <a:gd name="connsiteX4570" fmla="*/ 662514 w 1046631"/>
                <a:gd name="connsiteY4570" fmla="*/ 1299856 h 1472936"/>
                <a:gd name="connsiteX4571" fmla="*/ 662514 w 1046631"/>
                <a:gd name="connsiteY4571" fmla="*/ 1299856 h 1472936"/>
                <a:gd name="connsiteX4572" fmla="*/ 659199 w 1046631"/>
                <a:gd name="connsiteY4572" fmla="*/ 1301368 h 1472936"/>
                <a:gd name="connsiteX4573" fmla="*/ 659199 w 1046631"/>
                <a:gd name="connsiteY4573" fmla="*/ 1301368 h 1472936"/>
                <a:gd name="connsiteX4574" fmla="*/ 659199 w 1046631"/>
                <a:gd name="connsiteY4574" fmla="*/ 1301368 h 1472936"/>
                <a:gd name="connsiteX4575" fmla="*/ 658006 w 1046631"/>
                <a:gd name="connsiteY4575" fmla="*/ 1301685 h 1472936"/>
                <a:gd name="connsiteX4576" fmla="*/ 658006 w 1046631"/>
                <a:gd name="connsiteY4576" fmla="*/ 1301685 h 1472936"/>
                <a:gd name="connsiteX4577" fmla="*/ 658006 w 1046631"/>
                <a:gd name="connsiteY4577" fmla="*/ 1301685 h 1472936"/>
                <a:gd name="connsiteX4578" fmla="*/ 653929 w 1046631"/>
                <a:gd name="connsiteY4578" fmla="*/ 1301431 h 1472936"/>
                <a:gd name="connsiteX4579" fmla="*/ 653929 w 1046631"/>
                <a:gd name="connsiteY4579" fmla="*/ 1301431 h 1472936"/>
                <a:gd name="connsiteX4580" fmla="*/ 653929 w 1046631"/>
                <a:gd name="connsiteY4580" fmla="*/ 1301431 h 1472936"/>
                <a:gd name="connsiteX4581" fmla="*/ 650411 w 1046631"/>
                <a:gd name="connsiteY4581" fmla="*/ 1300923 h 1472936"/>
                <a:gd name="connsiteX4582" fmla="*/ 650411 w 1046631"/>
                <a:gd name="connsiteY4582" fmla="*/ 1300923 h 1472936"/>
                <a:gd name="connsiteX4583" fmla="*/ 650411 w 1046631"/>
                <a:gd name="connsiteY4583" fmla="*/ 1300923 h 1472936"/>
                <a:gd name="connsiteX4584" fmla="*/ 648074 w 1046631"/>
                <a:gd name="connsiteY4584" fmla="*/ 1300631 h 1472936"/>
                <a:gd name="connsiteX4585" fmla="*/ 648074 w 1046631"/>
                <a:gd name="connsiteY4585" fmla="*/ 1300631 h 1472936"/>
                <a:gd name="connsiteX4586" fmla="*/ 648074 w 1046631"/>
                <a:gd name="connsiteY4586" fmla="*/ 1300631 h 1472936"/>
                <a:gd name="connsiteX4587" fmla="*/ 647084 w 1046631"/>
                <a:gd name="connsiteY4587" fmla="*/ 1300148 h 1472936"/>
                <a:gd name="connsiteX4588" fmla="*/ 647084 w 1046631"/>
                <a:gd name="connsiteY4588" fmla="*/ 1300148 h 1472936"/>
                <a:gd name="connsiteX4589" fmla="*/ 647084 w 1046631"/>
                <a:gd name="connsiteY4589" fmla="*/ 1300148 h 1472936"/>
                <a:gd name="connsiteX4590" fmla="*/ 643782 w 1046631"/>
                <a:gd name="connsiteY4590" fmla="*/ 1299158 h 1472936"/>
                <a:gd name="connsiteX4591" fmla="*/ 643782 w 1046631"/>
                <a:gd name="connsiteY4591" fmla="*/ 1299158 h 1472936"/>
                <a:gd name="connsiteX4592" fmla="*/ 642906 w 1046631"/>
                <a:gd name="connsiteY4592" fmla="*/ 1299158 h 1472936"/>
                <a:gd name="connsiteX4593" fmla="*/ 642906 w 1046631"/>
                <a:gd name="connsiteY4593" fmla="*/ 1299158 h 1472936"/>
                <a:gd name="connsiteX4594" fmla="*/ 642906 w 1046631"/>
                <a:gd name="connsiteY4594" fmla="*/ 1299158 h 1472936"/>
                <a:gd name="connsiteX4595" fmla="*/ 642702 w 1046631"/>
                <a:gd name="connsiteY4595" fmla="*/ 1299158 h 1472936"/>
                <a:gd name="connsiteX4596" fmla="*/ 642702 w 1046631"/>
                <a:gd name="connsiteY4596" fmla="*/ 1299158 h 1472936"/>
                <a:gd name="connsiteX4597" fmla="*/ 642702 w 1046631"/>
                <a:gd name="connsiteY4597" fmla="*/ 1299158 h 1472936"/>
                <a:gd name="connsiteX4598" fmla="*/ 643223 w 1046631"/>
                <a:gd name="connsiteY4598" fmla="*/ 1299805 h 1472936"/>
                <a:gd name="connsiteX4599" fmla="*/ 643223 w 1046631"/>
                <a:gd name="connsiteY4599" fmla="*/ 1299805 h 1472936"/>
                <a:gd name="connsiteX4600" fmla="*/ 643223 w 1046631"/>
                <a:gd name="connsiteY4600" fmla="*/ 1299805 h 1472936"/>
                <a:gd name="connsiteX4601" fmla="*/ 644277 w 1046631"/>
                <a:gd name="connsiteY4601" fmla="*/ 1300529 h 1472936"/>
                <a:gd name="connsiteX4602" fmla="*/ 644277 w 1046631"/>
                <a:gd name="connsiteY4602" fmla="*/ 1300529 h 1472936"/>
                <a:gd name="connsiteX4603" fmla="*/ 644277 w 1046631"/>
                <a:gd name="connsiteY4603" fmla="*/ 1300529 h 1472936"/>
                <a:gd name="connsiteX4604" fmla="*/ 645458 w 1046631"/>
                <a:gd name="connsiteY4604" fmla="*/ 1302739 h 1472936"/>
                <a:gd name="connsiteX4605" fmla="*/ 645458 w 1046631"/>
                <a:gd name="connsiteY4605" fmla="*/ 1302739 h 1472936"/>
                <a:gd name="connsiteX4606" fmla="*/ 645458 w 1046631"/>
                <a:gd name="connsiteY4606" fmla="*/ 1302739 h 1472936"/>
                <a:gd name="connsiteX4607" fmla="*/ 645522 w 1046631"/>
                <a:gd name="connsiteY4607" fmla="*/ 1304834 h 1472936"/>
                <a:gd name="connsiteX4608" fmla="*/ 645522 w 1046631"/>
                <a:gd name="connsiteY4608" fmla="*/ 1304834 h 1472936"/>
                <a:gd name="connsiteX4609" fmla="*/ 645522 w 1046631"/>
                <a:gd name="connsiteY4609" fmla="*/ 1304834 h 1472936"/>
                <a:gd name="connsiteX4610" fmla="*/ 645877 w 1046631"/>
                <a:gd name="connsiteY4610" fmla="*/ 1306803 h 1472936"/>
                <a:gd name="connsiteX4611" fmla="*/ 645877 w 1046631"/>
                <a:gd name="connsiteY4611" fmla="*/ 1306803 h 1472936"/>
                <a:gd name="connsiteX4612" fmla="*/ 646004 w 1046631"/>
                <a:gd name="connsiteY4612" fmla="*/ 1307184 h 1472936"/>
                <a:gd name="connsiteX4613" fmla="*/ 646004 w 1046631"/>
                <a:gd name="connsiteY4613" fmla="*/ 1307184 h 1472936"/>
                <a:gd name="connsiteX4614" fmla="*/ 646004 w 1046631"/>
                <a:gd name="connsiteY4614" fmla="*/ 1307184 h 1472936"/>
                <a:gd name="connsiteX4615" fmla="*/ 647312 w 1046631"/>
                <a:gd name="connsiteY4615" fmla="*/ 1310054 h 1472936"/>
                <a:gd name="connsiteX4616" fmla="*/ 647312 w 1046631"/>
                <a:gd name="connsiteY4616" fmla="*/ 1310054 h 1472936"/>
                <a:gd name="connsiteX4617" fmla="*/ 647414 w 1046631"/>
                <a:gd name="connsiteY4617" fmla="*/ 1310194 h 1472936"/>
                <a:gd name="connsiteX4618" fmla="*/ 647414 w 1046631"/>
                <a:gd name="connsiteY4618" fmla="*/ 1310194 h 1472936"/>
                <a:gd name="connsiteX4619" fmla="*/ 647414 w 1046631"/>
                <a:gd name="connsiteY4619" fmla="*/ 1310194 h 1472936"/>
                <a:gd name="connsiteX4620" fmla="*/ 648379 w 1046631"/>
                <a:gd name="connsiteY4620" fmla="*/ 1311946 h 1472936"/>
                <a:gd name="connsiteX4621" fmla="*/ 648379 w 1046631"/>
                <a:gd name="connsiteY4621" fmla="*/ 1311946 h 1472936"/>
                <a:gd name="connsiteX4622" fmla="*/ 648379 w 1046631"/>
                <a:gd name="connsiteY4622" fmla="*/ 1311946 h 1472936"/>
                <a:gd name="connsiteX4623" fmla="*/ 649116 w 1046631"/>
                <a:gd name="connsiteY4623" fmla="*/ 1313521 h 1472936"/>
                <a:gd name="connsiteX4624" fmla="*/ 649116 w 1046631"/>
                <a:gd name="connsiteY4624" fmla="*/ 1313521 h 1472936"/>
                <a:gd name="connsiteX4625" fmla="*/ 649116 w 1046631"/>
                <a:gd name="connsiteY4625" fmla="*/ 1313521 h 1472936"/>
                <a:gd name="connsiteX4626" fmla="*/ 650132 w 1046631"/>
                <a:gd name="connsiteY4626" fmla="*/ 1315032 h 1472936"/>
                <a:gd name="connsiteX4627" fmla="*/ 650132 w 1046631"/>
                <a:gd name="connsiteY4627" fmla="*/ 1315032 h 1472936"/>
                <a:gd name="connsiteX4628" fmla="*/ 650132 w 1046631"/>
                <a:gd name="connsiteY4628" fmla="*/ 1315032 h 1472936"/>
                <a:gd name="connsiteX4629" fmla="*/ 650094 w 1046631"/>
                <a:gd name="connsiteY4629" fmla="*/ 1317242 h 1472936"/>
                <a:gd name="connsiteX4630" fmla="*/ 650094 w 1046631"/>
                <a:gd name="connsiteY4630" fmla="*/ 1317242 h 1472936"/>
                <a:gd name="connsiteX4631" fmla="*/ 650094 w 1046631"/>
                <a:gd name="connsiteY4631" fmla="*/ 1317242 h 1472936"/>
                <a:gd name="connsiteX4632" fmla="*/ 646678 w 1046631"/>
                <a:gd name="connsiteY4632" fmla="*/ 1317966 h 1472936"/>
                <a:gd name="connsiteX4633" fmla="*/ 646678 w 1046631"/>
                <a:gd name="connsiteY4633" fmla="*/ 1317966 h 1472936"/>
                <a:gd name="connsiteX4634" fmla="*/ 646678 w 1046631"/>
                <a:gd name="connsiteY4634" fmla="*/ 1317966 h 1472936"/>
                <a:gd name="connsiteX4635" fmla="*/ 640899 w 1046631"/>
                <a:gd name="connsiteY4635" fmla="*/ 1317166 h 1472936"/>
                <a:gd name="connsiteX4636" fmla="*/ 640899 w 1046631"/>
                <a:gd name="connsiteY4636" fmla="*/ 1317166 h 1472936"/>
                <a:gd name="connsiteX4637" fmla="*/ 640899 w 1046631"/>
                <a:gd name="connsiteY4637" fmla="*/ 1317166 h 1472936"/>
                <a:gd name="connsiteX4638" fmla="*/ 640277 w 1046631"/>
                <a:gd name="connsiteY4638" fmla="*/ 1316975 h 1472936"/>
                <a:gd name="connsiteX4639" fmla="*/ 640277 w 1046631"/>
                <a:gd name="connsiteY4639" fmla="*/ 1316975 h 1472936"/>
                <a:gd name="connsiteX4640" fmla="*/ 640277 w 1046631"/>
                <a:gd name="connsiteY4640" fmla="*/ 1316975 h 1472936"/>
                <a:gd name="connsiteX4641" fmla="*/ 639743 w 1046631"/>
                <a:gd name="connsiteY4641" fmla="*/ 1317458 h 1472936"/>
                <a:gd name="connsiteX4642" fmla="*/ 639743 w 1046631"/>
                <a:gd name="connsiteY4642" fmla="*/ 1317458 h 1472936"/>
                <a:gd name="connsiteX4643" fmla="*/ 639743 w 1046631"/>
                <a:gd name="connsiteY4643" fmla="*/ 1317458 h 1472936"/>
                <a:gd name="connsiteX4644" fmla="*/ 639515 w 1046631"/>
                <a:gd name="connsiteY4644" fmla="*/ 1317801 h 1472936"/>
                <a:gd name="connsiteX4645" fmla="*/ 639515 w 1046631"/>
                <a:gd name="connsiteY4645" fmla="*/ 1317801 h 1472936"/>
                <a:gd name="connsiteX4646" fmla="*/ 639515 w 1046631"/>
                <a:gd name="connsiteY4646" fmla="*/ 1317801 h 1472936"/>
                <a:gd name="connsiteX4647" fmla="*/ 638969 w 1046631"/>
                <a:gd name="connsiteY4647" fmla="*/ 1318334 h 1472936"/>
                <a:gd name="connsiteX4648" fmla="*/ 638969 w 1046631"/>
                <a:gd name="connsiteY4648" fmla="*/ 1318334 h 1472936"/>
                <a:gd name="connsiteX4649" fmla="*/ 638969 w 1046631"/>
                <a:gd name="connsiteY4649" fmla="*/ 1318334 h 1472936"/>
                <a:gd name="connsiteX4650" fmla="*/ 638956 w 1046631"/>
                <a:gd name="connsiteY4650" fmla="*/ 1319376 h 1472936"/>
                <a:gd name="connsiteX4651" fmla="*/ 638956 w 1046631"/>
                <a:gd name="connsiteY4651" fmla="*/ 1319376 h 1472936"/>
                <a:gd name="connsiteX4652" fmla="*/ 638956 w 1046631"/>
                <a:gd name="connsiteY4652" fmla="*/ 1319376 h 1472936"/>
                <a:gd name="connsiteX4653" fmla="*/ 640048 w 1046631"/>
                <a:gd name="connsiteY4653" fmla="*/ 1320798 h 1472936"/>
                <a:gd name="connsiteX4654" fmla="*/ 640048 w 1046631"/>
                <a:gd name="connsiteY4654" fmla="*/ 1320798 h 1472936"/>
                <a:gd name="connsiteX4655" fmla="*/ 640048 w 1046631"/>
                <a:gd name="connsiteY4655" fmla="*/ 1320798 h 1472936"/>
                <a:gd name="connsiteX4656" fmla="*/ 641280 w 1046631"/>
                <a:gd name="connsiteY4656" fmla="*/ 1322017 h 1472936"/>
                <a:gd name="connsiteX4657" fmla="*/ 641280 w 1046631"/>
                <a:gd name="connsiteY4657" fmla="*/ 1322017 h 1472936"/>
                <a:gd name="connsiteX4658" fmla="*/ 641280 w 1046631"/>
                <a:gd name="connsiteY4658" fmla="*/ 1322017 h 1472936"/>
                <a:gd name="connsiteX4659" fmla="*/ 642131 w 1046631"/>
                <a:gd name="connsiteY4659" fmla="*/ 1322792 h 1472936"/>
                <a:gd name="connsiteX4660" fmla="*/ 642131 w 1046631"/>
                <a:gd name="connsiteY4660" fmla="*/ 1322792 h 1472936"/>
                <a:gd name="connsiteX4661" fmla="*/ 642131 w 1046631"/>
                <a:gd name="connsiteY4661" fmla="*/ 1322792 h 1472936"/>
                <a:gd name="connsiteX4662" fmla="*/ 643388 w 1046631"/>
                <a:gd name="connsiteY4662" fmla="*/ 1324633 h 1472936"/>
                <a:gd name="connsiteX4663" fmla="*/ 643388 w 1046631"/>
                <a:gd name="connsiteY4663" fmla="*/ 1324633 h 1472936"/>
                <a:gd name="connsiteX4664" fmla="*/ 643388 w 1046631"/>
                <a:gd name="connsiteY4664" fmla="*/ 1324633 h 1472936"/>
                <a:gd name="connsiteX4665" fmla="*/ 643604 w 1046631"/>
                <a:gd name="connsiteY4665" fmla="*/ 1326221 h 1472936"/>
                <a:gd name="connsiteX4666" fmla="*/ 643604 w 1046631"/>
                <a:gd name="connsiteY4666" fmla="*/ 1326221 h 1472936"/>
                <a:gd name="connsiteX4667" fmla="*/ 643604 w 1046631"/>
                <a:gd name="connsiteY4667" fmla="*/ 1326221 h 1472936"/>
                <a:gd name="connsiteX4668" fmla="*/ 644544 w 1046631"/>
                <a:gd name="connsiteY4668" fmla="*/ 1327389 h 1472936"/>
                <a:gd name="connsiteX4669" fmla="*/ 644544 w 1046631"/>
                <a:gd name="connsiteY4669" fmla="*/ 1327389 h 1472936"/>
                <a:gd name="connsiteX4670" fmla="*/ 644544 w 1046631"/>
                <a:gd name="connsiteY4670" fmla="*/ 1327389 h 1472936"/>
                <a:gd name="connsiteX4671" fmla="*/ 646652 w 1046631"/>
                <a:gd name="connsiteY4671" fmla="*/ 1329446 h 1472936"/>
                <a:gd name="connsiteX4672" fmla="*/ 646652 w 1046631"/>
                <a:gd name="connsiteY4672" fmla="*/ 1329446 h 1472936"/>
                <a:gd name="connsiteX4673" fmla="*/ 646652 w 1046631"/>
                <a:gd name="connsiteY4673" fmla="*/ 1329446 h 1472936"/>
                <a:gd name="connsiteX4674" fmla="*/ 648455 w 1046631"/>
                <a:gd name="connsiteY4674" fmla="*/ 1330869 h 1472936"/>
                <a:gd name="connsiteX4675" fmla="*/ 648455 w 1046631"/>
                <a:gd name="connsiteY4675" fmla="*/ 1330869 h 1472936"/>
                <a:gd name="connsiteX4676" fmla="*/ 648455 w 1046631"/>
                <a:gd name="connsiteY4676" fmla="*/ 1330869 h 1472936"/>
                <a:gd name="connsiteX4677" fmla="*/ 650767 w 1046631"/>
                <a:gd name="connsiteY4677" fmla="*/ 1333599 h 1472936"/>
                <a:gd name="connsiteX4678" fmla="*/ 650767 w 1046631"/>
                <a:gd name="connsiteY4678" fmla="*/ 1333599 h 1472936"/>
                <a:gd name="connsiteX4679" fmla="*/ 650767 w 1046631"/>
                <a:gd name="connsiteY4679" fmla="*/ 1333599 h 1472936"/>
                <a:gd name="connsiteX4680" fmla="*/ 651516 w 1046631"/>
                <a:gd name="connsiteY4680" fmla="*/ 1334729 h 1472936"/>
                <a:gd name="connsiteX4681" fmla="*/ 651516 w 1046631"/>
                <a:gd name="connsiteY4681" fmla="*/ 1334729 h 1472936"/>
                <a:gd name="connsiteX4682" fmla="*/ 651516 w 1046631"/>
                <a:gd name="connsiteY4682" fmla="*/ 1334729 h 1472936"/>
                <a:gd name="connsiteX4683" fmla="*/ 652329 w 1046631"/>
                <a:gd name="connsiteY4683" fmla="*/ 1335326 h 1472936"/>
                <a:gd name="connsiteX4684" fmla="*/ 652329 w 1046631"/>
                <a:gd name="connsiteY4684" fmla="*/ 1335326 h 1472936"/>
                <a:gd name="connsiteX4685" fmla="*/ 652329 w 1046631"/>
                <a:gd name="connsiteY4685" fmla="*/ 1335326 h 1472936"/>
                <a:gd name="connsiteX4686" fmla="*/ 654691 w 1046631"/>
                <a:gd name="connsiteY4686" fmla="*/ 1336495 h 1472936"/>
                <a:gd name="connsiteX4687" fmla="*/ 654691 w 1046631"/>
                <a:gd name="connsiteY4687" fmla="*/ 1336495 h 1472936"/>
                <a:gd name="connsiteX4688" fmla="*/ 654691 w 1046631"/>
                <a:gd name="connsiteY4688" fmla="*/ 1336495 h 1472936"/>
                <a:gd name="connsiteX4689" fmla="*/ 656621 w 1046631"/>
                <a:gd name="connsiteY4689" fmla="*/ 1337650 h 1472936"/>
                <a:gd name="connsiteX4690" fmla="*/ 656621 w 1046631"/>
                <a:gd name="connsiteY4690" fmla="*/ 1337650 h 1472936"/>
                <a:gd name="connsiteX4691" fmla="*/ 656621 w 1046631"/>
                <a:gd name="connsiteY4691" fmla="*/ 1337650 h 1472936"/>
                <a:gd name="connsiteX4692" fmla="*/ 659022 w 1046631"/>
                <a:gd name="connsiteY4692" fmla="*/ 1339568 h 1472936"/>
                <a:gd name="connsiteX4693" fmla="*/ 659022 w 1046631"/>
                <a:gd name="connsiteY4693" fmla="*/ 1339568 h 1472936"/>
                <a:gd name="connsiteX4694" fmla="*/ 659022 w 1046631"/>
                <a:gd name="connsiteY4694" fmla="*/ 1339568 h 1472936"/>
                <a:gd name="connsiteX4695" fmla="*/ 660495 w 1046631"/>
                <a:gd name="connsiteY4695" fmla="*/ 1340952 h 1472936"/>
                <a:gd name="connsiteX4696" fmla="*/ 660495 w 1046631"/>
                <a:gd name="connsiteY4696" fmla="*/ 1340952 h 1472936"/>
                <a:gd name="connsiteX4697" fmla="*/ 660495 w 1046631"/>
                <a:gd name="connsiteY4697" fmla="*/ 1340952 h 1472936"/>
                <a:gd name="connsiteX4698" fmla="*/ 662133 w 1046631"/>
                <a:gd name="connsiteY4698" fmla="*/ 1342692 h 1472936"/>
                <a:gd name="connsiteX4699" fmla="*/ 662133 w 1046631"/>
                <a:gd name="connsiteY4699" fmla="*/ 1342692 h 1472936"/>
                <a:gd name="connsiteX4700" fmla="*/ 662133 w 1046631"/>
                <a:gd name="connsiteY4700" fmla="*/ 1342692 h 1472936"/>
                <a:gd name="connsiteX4701" fmla="*/ 663593 w 1046631"/>
                <a:gd name="connsiteY4701" fmla="*/ 1343708 h 1472936"/>
                <a:gd name="connsiteX4702" fmla="*/ 663593 w 1046631"/>
                <a:gd name="connsiteY4702" fmla="*/ 1343708 h 1472936"/>
                <a:gd name="connsiteX4703" fmla="*/ 663593 w 1046631"/>
                <a:gd name="connsiteY4703" fmla="*/ 1343708 h 1472936"/>
                <a:gd name="connsiteX4704" fmla="*/ 665663 w 1046631"/>
                <a:gd name="connsiteY4704" fmla="*/ 1344978 h 1472936"/>
                <a:gd name="connsiteX4705" fmla="*/ 665663 w 1046631"/>
                <a:gd name="connsiteY4705" fmla="*/ 1344978 h 1472936"/>
                <a:gd name="connsiteX4706" fmla="*/ 665663 w 1046631"/>
                <a:gd name="connsiteY4706" fmla="*/ 1344978 h 1472936"/>
                <a:gd name="connsiteX4707" fmla="*/ 667543 w 1046631"/>
                <a:gd name="connsiteY4707" fmla="*/ 1346299 h 1472936"/>
                <a:gd name="connsiteX4708" fmla="*/ 667543 w 1046631"/>
                <a:gd name="connsiteY4708" fmla="*/ 1346299 h 1472936"/>
                <a:gd name="connsiteX4709" fmla="*/ 667543 w 1046631"/>
                <a:gd name="connsiteY4709" fmla="*/ 1346299 h 1472936"/>
                <a:gd name="connsiteX4710" fmla="*/ 669422 w 1046631"/>
                <a:gd name="connsiteY4710" fmla="*/ 1347404 h 1472936"/>
                <a:gd name="connsiteX4711" fmla="*/ 669422 w 1046631"/>
                <a:gd name="connsiteY4711" fmla="*/ 1347404 h 1472936"/>
                <a:gd name="connsiteX4712" fmla="*/ 669422 w 1046631"/>
                <a:gd name="connsiteY4712" fmla="*/ 1347404 h 1472936"/>
                <a:gd name="connsiteX4713" fmla="*/ 671010 w 1046631"/>
                <a:gd name="connsiteY4713" fmla="*/ 1348331 h 1472936"/>
                <a:gd name="connsiteX4714" fmla="*/ 671010 w 1046631"/>
                <a:gd name="connsiteY4714" fmla="*/ 1348331 h 1472936"/>
                <a:gd name="connsiteX4715" fmla="*/ 671010 w 1046631"/>
                <a:gd name="connsiteY4715" fmla="*/ 1348331 h 1472936"/>
                <a:gd name="connsiteX4716" fmla="*/ 672953 w 1046631"/>
                <a:gd name="connsiteY4716" fmla="*/ 1349461 h 1472936"/>
                <a:gd name="connsiteX4717" fmla="*/ 672953 w 1046631"/>
                <a:gd name="connsiteY4717" fmla="*/ 1349461 h 1472936"/>
                <a:gd name="connsiteX4718" fmla="*/ 672953 w 1046631"/>
                <a:gd name="connsiteY4718" fmla="*/ 1349461 h 1472936"/>
                <a:gd name="connsiteX4719" fmla="*/ 673766 w 1046631"/>
                <a:gd name="connsiteY4719" fmla="*/ 1349880 h 1472936"/>
                <a:gd name="connsiteX4720" fmla="*/ 673766 w 1046631"/>
                <a:gd name="connsiteY4720" fmla="*/ 1349880 h 1472936"/>
                <a:gd name="connsiteX4721" fmla="*/ 673766 w 1046631"/>
                <a:gd name="connsiteY4721" fmla="*/ 1349880 h 1472936"/>
                <a:gd name="connsiteX4722" fmla="*/ 674045 w 1046631"/>
                <a:gd name="connsiteY4722" fmla="*/ 1349804 h 1472936"/>
                <a:gd name="connsiteX4723" fmla="*/ 674045 w 1046631"/>
                <a:gd name="connsiteY4723" fmla="*/ 1349804 h 1472936"/>
                <a:gd name="connsiteX4724" fmla="*/ 674045 w 1046631"/>
                <a:gd name="connsiteY4724" fmla="*/ 1349804 h 1472936"/>
                <a:gd name="connsiteX4725" fmla="*/ 674566 w 1046631"/>
                <a:gd name="connsiteY4725" fmla="*/ 1349690 h 1472936"/>
                <a:gd name="connsiteX4726" fmla="*/ 674566 w 1046631"/>
                <a:gd name="connsiteY4726" fmla="*/ 1349690 h 1472936"/>
                <a:gd name="connsiteX4727" fmla="*/ 674566 w 1046631"/>
                <a:gd name="connsiteY4727" fmla="*/ 1349690 h 1472936"/>
                <a:gd name="connsiteX4728" fmla="*/ 675823 w 1046631"/>
                <a:gd name="connsiteY4728" fmla="*/ 1350744 h 1472936"/>
                <a:gd name="connsiteX4729" fmla="*/ 675823 w 1046631"/>
                <a:gd name="connsiteY4729" fmla="*/ 1350744 h 1472936"/>
                <a:gd name="connsiteX4730" fmla="*/ 675823 w 1046631"/>
                <a:gd name="connsiteY4730" fmla="*/ 1350744 h 1472936"/>
                <a:gd name="connsiteX4731" fmla="*/ 676319 w 1046631"/>
                <a:gd name="connsiteY4731" fmla="*/ 1351747 h 1472936"/>
                <a:gd name="connsiteX4732" fmla="*/ 676319 w 1046631"/>
                <a:gd name="connsiteY4732" fmla="*/ 1351747 h 1472936"/>
                <a:gd name="connsiteX4733" fmla="*/ 676319 w 1046631"/>
                <a:gd name="connsiteY4733" fmla="*/ 1351747 h 1472936"/>
                <a:gd name="connsiteX4734" fmla="*/ 676407 w 1046631"/>
                <a:gd name="connsiteY4734" fmla="*/ 1351938 h 1472936"/>
                <a:gd name="connsiteX4735" fmla="*/ 676407 w 1046631"/>
                <a:gd name="connsiteY4735" fmla="*/ 1351938 h 1472936"/>
                <a:gd name="connsiteX4736" fmla="*/ 676407 w 1046631"/>
                <a:gd name="connsiteY4736" fmla="*/ 1351938 h 1472936"/>
                <a:gd name="connsiteX4737" fmla="*/ 676979 w 1046631"/>
                <a:gd name="connsiteY4737" fmla="*/ 1352191 h 1472936"/>
                <a:gd name="connsiteX4738" fmla="*/ 676979 w 1046631"/>
                <a:gd name="connsiteY4738" fmla="*/ 1352191 h 1472936"/>
                <a:gd name="connsiteX4739" fmla="*/ 676979 w 1046631"/>
                <a:gd name="connsiteY4739" fmla="*/ 1352191 h 1472936"/>
                <a:gd name="connsiteX4740" fmla="*/ 678414 w 1046631"/>
                <a:gd name="connsiteY4740" fmla="*/ 1352814 h 1472936"/>
                <a:gd name="connsiteX4741" fmla="*/ 678414 w 1046631"/>
                <a:gd name="connsiteY4741" fmla="*/ 1352814 h 1472936"/>
                <a:gd name="connsiteX4742" fmla="*/ 678414 w 1046631"/>
                <a:gd name="connsiteY4742" fmla="*/ 1352814 h 1472936"/>
                <a:gd name="connsiteX4743" fmla="*/ 680611 w 1046631"/>
                <a:gd name="connsiteY4743" fmla="*/ 1353754 h 1472936"/>
                <a:gd name="connsiteX4744" fmla="*/ 680611 w 1046631"/>
                <a:gd name="connsiteY4744" fmla="*/ 1353754 h 1472936"/>
                <a:gd name="connsiteX4745" fmla="*/ 680611 w 1046631"/>
                <a:gd name="connsiteY4745" fmla="*/ 1353754 h 1472936"/>
                <a:gd name="connsiteX4746" fmla="*/ 682414 w 1046631"/>
                <a:gd name="connsiteY4746" fmla="*/ 1354592 h 1472936"/>
                <a:gd name="connsiteX4747" fmla="*/ 682414 w 1046631"/>
                <a:gd name="connsiteY4747" fmla="*/ 1354592 h 1472936"/>
                <a:gd name="connsiteX4748" fmla="*/ 682414 w 1046631"/>
                <a:gd name="connsiteY4748" fmla="*/ 1354592 h 1472936"/>
                <a:gd name="connsiteX4749" fmla="*/ 683888 w 1046631"/>
                <a:gd name="connsiteY4749" fmla="*/ 1355227 h 1472936"/>
                <a:gd name="connsiteX4750" fmla="*/ 683888 w 1046631"/>
                <a:gd name="connsiteY4750" fmla="*/ 1355227 h 1472936"/>
                <a:gd name="connsiteX4751" fmla="*/ 683888 w 1046631"/>
                <a:gd name="connsiteY4751" fmla="*/ 1355227 h 1472936"/>
                <a:gd name="connsiteX4752" fmla="*/ 685691 w 1046631"/>
                <a:gd name="connsiteY4752" fmla="*/ 1356014 h 1472936"/>
                <a:gd name="connsiteX4753" fmla="*/ 685691 w 1046631"/>
                <a:gd name="connsiteY4753" fmla="*/ 1356014 h 1472936"/>
                <a:gd name="connsiteX4754" fmla="*/ 685691 w 1046631"/>
                <a:gd name="connsiteY4754" fmla="*/ 1356014 h 1472936"/>
                <a:gd name="connsiteX4755" fmla="*/ 687101 w 1046631"/>
                <a:gd name="connsiteY4755" fmla="*/ 1356230 h 1472936"/>
                <a:gd name="connsiteX4756" fmla="*/ 687101 w 1046631"/>
                <a:gd name="connsiteY4756" fmla="*/ 1356230 h 1472936"/>
                <a:gd name="connsiteX4757" fmla="*/ 687101 w 1046631"/>
                <a:gd name="connsiteY4757" fmla="*/ 1356230 h 1472936"/>
                <a:gd name="connsiteX4758" fmla="*/ 687621 w 1046631"/>
                <a:gd name="connsiteY4758" fmla="*/ 1356141 h 1472936"/>
                <a:gd name="connsiteX4759" fmla="*/ 687621 w 1046631"/>
                <a:gd name="connsiteY4759" fmla="*/ 1356141 h 1472936"/>
                <a:gd name="connsiteX4760" fmla="*/ 687621 w 1046631"/>
                <a:gd name="connsiteY4760" fmla="*/ 1356141 h 1472936"/>
                <a:gd name="connsiteX4761" fmla="*/ 689437 w 1046631"/>
                <a:gd name="connsiteY4761" fmla="*/ 1357703 h 1472936"/>
                <a:gd name="connsiteX4762" fmla="*/ 689437 w 1046631"/>
                <a:gd name="connsiteY4762" fmla="*/ 1357703 h 1472936"/>
                <a:gd name="connsiteX4763" fmla="*/ 689437 w 1046631"/>
                <a:gd name="connsiteY4763" fmla="*/ 1357703 h 1472936"/>
                <a:gd name="connsiteX4764" fmla="*/ 689882 w 1046631"/>
                <a:gd name="connsiteY4764" fmla="*/ 1359735 h 1472936"/>
                <a:gd name="connsiteX4765" fmla="*/ 689882 w 1046631"/>
                <a:gd name="connsiteY4765" fmla="*/ 1359735 h 1472936"/>
                <a:gd name="connsiteX4766" fmla="*/ 689882 w 1046631"/>
                <a:gd name="connsiteY4766" fmla="*/ 1359735 h 1472936"/>
                <a:gd name="connsiteX4767" fmla="*/ 690999 w 1046631"/>
                <a:gd name="connsiteY4767" fmla="*/ 1359672 h 1472936"/>
                <a:gd name="connsiteX4768" fmla="*/ 690999 w 1046631"/>
                <a:gd name="connsiteY4768" fmla="*/ 1359672 h 1472936"/>
                <a:gd name="connsiteX4769" fmla="*/ 690999 w 1046631"/>
                <a:gd name="connsiteY4769" fmla="*/ 1359672 h 1472936"/>
                <a:gd name="connsiteX4770" fmla="*/ 694733 w 1046631"/>
                <a:gd name="connsiteY4770" fmla="*/ 1359037 h 1472936"/>
                <a:gd name="connsiteX4771" fmla="*/ 694733 w 1046631"/>
                <a:gd name="connsiteY4771" fmla="*/ 1359037 h 1472936"/>
                <a:gd name="connsiteX4772" fmla="*/ 694733 w 1046631"/>
                <a:gd name="connsiteY4772" fmla="*/ 1359037 h 1472936"/>
                <a:gd name="connsiteX4773" fmla="*/ 696663 w 1046631"/>
                <a:gd name="connsiteY4773" fmla="*/ 1358694 h 1472936"/>
                <a:gd name="connsiteX4774" fmla="*/ 696663 w 1046631"/>
                <a:gd name="connsiteY4774" fmla="*/ 1358694 h 1472936"/>
                <a:gd name="connsiteX4775" fmla="*/ 696663 w 1046631"/>
                <a:gd name="connsiteY4775" fmla="*/ 1358694 h 1472936"/>
                <a:gd name="connsiteX4776" fmla="*/ 698378 w 1046631"/>
                <a:gd name="connsiteY4776" fmla="*/ 1359672 h 1472936"/>
                <a:gd name="connsiteX4777" fmla="*/ 698378 w 1046631"/>
                <a:gd name="connsiteY4777" fmla="*/ 1359672 h 1472936"/>
                <a:gd name="connsiteX4778" fmla="*/ 698378 w 1046631"/>
                <a:gd name="connsiteY4778" fmla="*/ 1359672 h 1472936"/>
                <a:gd name="connsiteX4779" fmla="*/ 699749 w 1046631"/>
                <a:gd name="connsiteY4779" fmla="*/ 1360497 h 1472936"/>
                <a:gd name="connsiteX4780" fmla="*/ 699749 w 1046631"/>
                <a:gd name="connsiteY4780" fmla="*/ 1360497 h 1472936"/>
                <a:gd name="connsiteX4781" fmla="*/ 699749 w 1046631"/>
                <a:gd name="connsiteY4781" fmla="*/ 1360497 h 1472936"/>
                <a:gd name="connsiteX4782" fmla="*/ 702099 w 1046631"/>
                <a:gd name="connsiteY4782" fmla="*/ 1361031 h 1472936"/>
                <a:gd name="connsiteX4783" fmla="*/ 702099 w 1046631"/>
                <a:gd name="connsiteY4783" fmla="*/ 1361031 h 1472936"/>
                <a:gd name="connsiteX4784" fmla="*/ 702099 w 1046631"/>
                <a:gd name="connsiteY4784" fmla="*/ 1361031 h 1472936"/>
                <a:gd name="connsiteX4785" fmla="*/ 703940 w 1046631"/>
                <a:gd name="connsiteY4785" fmla="*/ 1361424 h 1472936"/>
                <a:gd name="connsiteX4786" fmla="*/ 703940 w 1046631"/>
                <a:gd name="connsiteY4786" fmla="*/ 1361424 h 1472936"/>
                <a:gd name="connsiteX4787" fmla="*/ 703940 w 1046631"/>
                <a:gd name="connsiteY4787" fmla="*/ 1361424 h 1472936"/>
                <a:gd name="connsiteX4788" fmla="*/ 705426 w 1046631"/>
                <a:gd name="connsiteY4788" fmla="*/ 1363050 h 1472936"/>
                <a:gd name="connsiteX4789" fmla="*/ 705426 w 1046631"/>
                <a:gd name="connsiteY4789" fmla="*/ 1363050 h 1472936"/>
                <a:gd name="connsiteX4790" fmla="*/ 705426 w 1046631"/>
                <a:gd name="connsiteY4790" fmla="*/ 1363050 h 1472936"/>
                <a:gd name="connsiteX4791" fmla="*/ 706163 w 1046631"/>
                <a:gd name="connsiteY4791" fmla="*/ 1364206 h 1472936"/>
                <a:gd name="connsiteX4792" fmla="*/ 706163 w 1046631"/>
                <a:gd name="connsiteY4792" fmla="*/ 1364206 h 1472936"/>
                <a:gd name="connsiteX4793" fmla="*/ 706163 w 1046631"/>
                <a:gd name="connsiteY4793" fmla="*/ 1364206 h 1472936"/>
                <a:gd name="connsiteX4794" fmla="*/ 706417 w 1046631"/>
                <a:gd name="connsiteY4794" fmla="*/ 1366745 h 1472936"/>
                <a:gd name="connsiteX4795" fmla="*/ 706417 w 1046631"/>
                <a:gd name="connsiteY4795" fmla="*/ 1366745 h 1472936"/>
                <a:gd name="connsiteX4796" fmla="*/ 706417 w 1046631"/>
                <a:gd name="connsiteY4796" fmla="*/ 1366745 h 1472936"/>
                <a:gd name="connsiteX4797" fmla="*/ 702747 w 1046631"/>
                <a:gd name="connsiteY4797" fmla="*/ 1368726 h 1472936"/>
                <a:gd name="connsiteX4798" fmla="*/ 702747 w 1046631"/>
                <a:gd name="connsiteY4798" fmla="*/ 1368726 h 1472936"/>
                <a:gd name="connsiteX4799" fmla="*/ 702747 w 1046631"/>
                <a:gd name="connsiteY4799" fmla="*/ 1368726 h 1472936"/>
                <a:gd name="connsiteX4800" fmla="*/ 701667 w 1046631"/>
                <a:gd name="connsiteY4800" fmla="*/ 1368790 h 1472936"/>
                <a:gd name="connsiteX4801" fmla="*/ 701667 w 1046631"/>
                <a:gd name="connsiteY4801" fmla="*/ 1368790 h 1472936"/>
                <a:gd name="connsiteX4802" fmla="*/ 701286 w 1046631"/>
                <a:gd name="connsiteY4802" fmla="*/ 1368803 h 1472936"/>
                <a:gd name="connsiteX4803" fmla="*/ 701286 w 1046631"/>
                <a:gd name="connsiteY4803" fmla="*/ 1368803 h 1472936"/>
                <a:gd name="connsiteX4804" fmla="*/ 701286 w 1046631"/>
                <a:gd name="connsiteY4804" fmla="*/ 1368803 h 1472936"/>
                <a:gd name="connsiteX4805" fmla="*/ 694339 w 1046631"/>
                <a:gd name="connsiteY4805" fmla="*/ 1369971 h 1472936"/>
                <a:gd name="connsiteX4806" fmla="*/ 694339 w 1046631"/>
                <a:gd name="connsiteY4806" fmla="*/ 1369971 h 1472936"/>
                <a:gd name="connsiteX4807" fmla="*/ 694339 w 1046631"/>
                <a:gd name="connsiteY4807" fmla="*/ 1369971 h 1472936"/>
                <a:gd name="connsiteX4808" fmla="*/ 692053 w 1046631"/>
                <a:gd name="connsiteY4808" fmla="*/ 1370746 h 1472936"/>
                <a:gd name="connsiteX4809" fmla="*/ 692053 w 1046631"/>
                <a:gd name="connsiteY4809" fmla="*/ 1370746 h 1472936"/>
                <a:gd name="connsiteX4810" fmla="*/ 692053 w 1046631"/>
                <a:gd name="connsiteY4810" fmla="*/ 1370746 h 1472936"/>
                <a:gd name="connsiteX4811" fmla="*/ 690047 w 1046631"/>
                <a:gd name="connsiteY4811" fmla="*/ 1371559 h 1472936"/>
                <a:gd name="connsiteX4812" fmla="*/ 690047 w 1046631"/>
                <a:gd name="connsiteY4812" fmla="*/ 1371559 h 1472936"/>
                <a:gd name="connsiteX4813" fmla="*/ 690047 w 1046631"/>
                <a:gd name="connsiteY4813" fmla="*/ 1371559 h 1472936"/>
                <a:gd name="connsiteX4814" fmla="*/ 689336 w 1046631"/>
                <a:gd name="connsiteY4814" fmla="*/ 1372105 h 1472936"/>
                <a:gd name="connsiteX4815" fmla="*/ 689336 w 1046631"/>
                <a:gd name="connsiteY4815" fmla="*/ 1372105 h 1472936"/>
                <a:gd name="connsiteX4816" fmla="*/ 689336 w 1046631"/>
                <a:gd name="connsiteY4816" fmla="*/ 1372105 h 1472936"/>
                <a:gd name="connsiteX4817" fmla="*/ 688167 w 1046631"/>
                <a:gd name="connsiteY4817" fmla="*/ 1373057 h 1472936"/>
                <a:gd name="connsiteX4818" fmla="*/ 688167 w 1046631"/>
                <a:gd name="connsiteY4818" fmla="*/ 1373057 h 1472936"/>
                <a:gd name="connsiteX4819" fmla="*/ 688167 w 1046631"/>
                <a:gd name="connsiteY4819" fmla="*/ 1373057 h 1472936"/>
                <a:gd name="connsiteX4820" fmla="*/ 688828 w 1046631"/>
                <a:gd name="connsiteY4820" fmla="*/ 1373299 h 1472936"/>
                <a:gd name="connsiteX4821" fmla="*/ 688828 w 1046631"/>
                <a:gd name="connsiteY4821" fmla="*/ 1373299 h 1472936"/>
                <a:gd name="connsiteX4822" fmla="*/ 688828 w 1046631"/>
                <a:gd name="connsiteY4822" fmla="*/ 1373299 h 1472936"/>
                <a:gd name="connsiteX4823" fmla="*/ 689615 w 1046631"/>
                <a:gd name="connsiteY4823" fmla="*/ 1373413 h 1472936"/>
                <a:gd name="connsiteX4824" fmla="*/ 689615 w 1046631"/>
                <a:gd name="connsiteY4824" fmla="*/ 1373413 h 1472936"/>
                <a:gd name="connsiteX4825" fmla="*/ 689615 w 1046631"/>
                <a:gd name="connsiteY4825" fmla="*/ 1373413 h 1472936"/>
                <a:gd name="connsiteX4826" fmla="*/ 690758 w 1046631"/>
                <a:gd name="connsiteY4826" fmla="*/ 1372803 h 1472936"/>
                <a:gd name="connsiteX4827" fmla="*/ 690758 w 1046631"/>
                <a:gd name="connsiteY4827" fmla="*/ 1372803 h 1472936"/>
                <a:gd name="connsiteX4828" fmla="*/ 690758 w 1046631"/>
                <a:gd name="connsiteY4828" fmla="*/ 1372803 h 1472936"/>
                <a:gd name="connsiteX4829" fmla="*/ 692498 w 1046631"/>
                <a:gd name="connsiteY4829" fmla="*/ 1371559 h 1472936"/>
                <a:gd name="connsiteX4830" fmla="*/ 692498 w 1046631"/>
                <a:gd name="connsiteY4830" fmla="*/ 1371559 h 1472936"/>
                <a:gd name="connsiteX4831" fmla="*/ 692498 w 1046631"/>
                <a:gd name="connsiteY4831" fmla="*/ 1371559 h 1472936"/>
                <a:gd name="connsiteX4832" fmla="*/ 695914 w 1046631"/>
                <a:gd name="connsiteY4832" fmla="*/ 1370911 h 1472936"/>
                <a:gd name="connsiteX4833" fmla="*/ 695914 w 1046631"/>
                <a:gd name="connsiteY4833" fmla="*/ 1370911 h 1472936"/>
                <a:gd name="connsiteX4834" fmla="*/ 695914 w 1046631"/>
                <a:gd name="connsiteY4834" fmla="*/ 1370911 h 1472936"/>
                <a:gd name="connsiteX4835" fmla="*/ 697997 w 1046631"/>
                <a:gd name="connsiteY4835" fmla="*/ 1370593 h 1472936"/>
                <a:gd name="connsiteX4836" fmla="*/ 697997 w 1046631"/>
                <a:gd name="connsiteY4836" fmla="*/ 1370593 h 1472936"/>
                <a:gd name="connsiteX4837" fmla="*/ 697997 w 1046631"/>
                <a:gd name="connsiteY4837" fmla="*/ 1370593 h 1472936"/>
                <a:gd name="connsiteX4838" fmla="*/ 698784 w 1046631"/>
                <a:gd name="connsiteY4838" fmla="*/ 1369920 h 1472936"/>
                <a:gd name="connsiteX4839" fmla="*/ 698784 w 1046631"/>
                <a:gd name="connsiteY4839" fmla="*/ 1369920 h 1472936"/>
                <a:gd name="connsiteX4840" fmla="*/ 698784 w 1046631"/>
                <a:gd name="connsiteY4840" fmla="*/ 1369920 h 1472936"/>
                <a:gd name="connsiteX4841" fmla="*/ 701476 w 1046631"/>
                <a:gd name="connsiteY4841" fmla="*/ 1369158 h 1472936"/>
                <a:gd name="connsiteX4842" fmla="*/ 701476 w 1046631"/>
                <a:gd name="connsiteY4842" fmla="*/ 1369158 h 1472936"/>
                <a:gd name="connsiteX4843" fmla="*/ 701476 w 1046631"/>
                <a:gd name="connsiteY4843" fmla="*/ 1369158 h 1472936"/>
                <a:gd name="connsiteX4844" fmla="*/ 703001 w 1046631"/>
                <a:gd name="connsiteY4844" fmla="*/ 1369387 h 1472936"/>
                <a:gd name="connsiteX4845" fmla="*/ 703001 w 1046631"/>
                <a:gd name="connsiteY4845" fmla="*/ 1369387 h 1472936"/>
                <a:gd name="connsiteX4846" fmla="*/ 703001 w 1046631"/>
                <a:gd name="connsiteY4846" fmla="*/ 1369387 h 1472936"/>
                <a:gd name="connsiteX4847" fmla="*/ 704334 w 1046631"/>
                <a:gd name="connsiteY4847" fmla="*/ 1368904 h 1472936"/>
                <a:gd name="connsiteX4848" fmla="*/ 704334 w 1046631"/>
                <a:gd name="connsiteY4848" fmla="*/ 1368904 h 1472936"/>
                <a:gd name="connsiteX4849" fmla="*/ 704334 w 1046631"/>
                <a:gd name="connsiteY4849" fmla="*/ 1368904 h 1472936"/>
                <a:gd name="connsiteX4850" fmla="*/ 705375 w 1046631"/>
                <a:gd name="connsiteY4850" fmla="*/ 1368384 h 1472936"/>
                <a:gd name="connsiteX4851" fmla="*/ 705375 w 1046631"/>
                <a:gd name="connsiteY4851" fmla="*/ 1368384 h 1472936"/>
                <a:gd name="connsiteX4852" fmla="*/ 705375 w 1046631"/>
                <a:gd name="connsiteY4852" fmla="*/ 1368384 h 1472936"/>
                <a:gd name="connsiteX4853" fmla="*/ 710404 w 1046631"/>
                <a:gd name="connsiteY4853" fmla="*/ 1367964 h 1472936"/>
                <a:gd name="connsiteX4854" fmla="*/ 710404 w 1046631"/>
                <a:gd name="connsiteY4854" fmla="*/ 1367964 h 1472936"/>
                <a:gd name="connsiteX4855" fmla="*/ 710404 w 1046631"/>
                <a:gd name="connsiteY4855" fmla="*/ 1367964 h 1472936"/>
                <a:gd name="connsiteX4856" fmla="*/ 710557 w 1046631"/>
                <a:gd name="connsiteY4856" fmla="*/ 1368041 h 1472936"/>
                <a:gd name="connsiteX4857" fmla="*/ 710557 w 1046631"/>
                <a:gd name="connsiteY4857" fmla="*/ 1368041 h 1472936"/>
                <a:gd name="connsiteX4858" fmla="*/ 710557 w 1046631"/>
                <a:gd name="connsiteY4858" fmla="*/ 1368041 h 1472936"/>
                <a:gd name="connsiteX4859" fmla="*/ 710811 w 1046631"/>
                <a:gd name="connsiteY4859" fmla="*/ 1367850 h 1472936"/>
                <a:gd name="connsiteX4860" fmla="*/ 710811 w 1046631"/>
                <a:gd name="connsiteY4860" fmla="*/ 1367850 h 1472936"/>
                <a:gd name="connsiteX4861" fmla="*/ 710811 w 1046631"/>
                <a:gd name="connsiteY4861" fmla="*/ 1367850 h 1472936"/>
                <a:gd name="connsiteX4862" fmla="*/ 711687 w 1046631"/>
                <a:gd name="connsiteY4862" fmla="*/ 1367418 h 1472936"/>
                <a:gd name="connsiteX4863" fmla="*/ 711687 w 1046631"/>
                <a:gd name="connsiteY4863" fmla="*/ 1367418 h 1472936"/>
                <a:gd name="connsiteX4864" fmla="*/ 711687 w 1046631"/>
                <a:gd name="connsiteY4864" fmla="*/ 1367418 h 1472936"/>
                <a:gd name="connsiteX4865" fmla="*/ 712932 w 1046631"/>
                <a:gd name="connsiteY4865" fmla="*/ 1368282 h 1472936"/>
                <a:gd name="connsiteX4866" fmla="*/ 712932 w 1046631"/>
                <a:gd name="connsiteY4866" fmla="*/ 1368282 h 1472936"/>
                <a:gd name="connsiteX4867" fmla="*/ 712932 w 1046631"/>
                <a:gd name="connsiteY4867" fmla="*/ 1368282 h 1472936"/>
                <a:gd name="connsiteX4868" fmla="*/ 713884 w 1046631"/>
                <a:gd name="connsiteY4868" fmla="*/ 1369107 h 1472936"/>
                <a:gd name="connsiteX4869" fmla="*/ 713884 w 1046631"/>
                <a:gd name="connsiteY4869" fmla="*/ 1369107 h 1472936"/>
                <a:gd name="connsiteX4870" fmla="*/ 713884 w 1046631"/>
                <a:gd name="connsiteY4870" fmla="*/ 1369107 h 1472936"/>
                <a:gd name="connsiteX4871" fmla="*/ 715967 w 1046631"/>
                <a:gd name="connsiteY4871" fmla="*/ 1371241 h 1472936"/>
                <a:gd name="connsiteX4872" fmla="*/ 715967 w 1046631"/>
                <a:gd name="connsiteY4872" fmla="*/ 1371241 h 1472936"/>
                <a:gd name="connsiteX4873" fmla="*/ 715967 w 1046631"/>
                <a:gd name="connsiteY4873" fmla="*/ 1371241 h 1472936"/>
                <a:gd name="connsiteX4874" fmla="*/ 716843 w 1046631"/>
                <a:gd name="connsiteY4874" fmla="*/ 1372676 h 1472936"/>
                <a:gd name="connsiteX4875" fmla="*/ 716843 w 1046631"/>
                <a:gd name="connsiteY4875" fmla="*/ 1372676 h 1472936"/>
                <a:gd name="connsiteX4876" fmla="*/ 716843 w 1046631"/>
                <a:gd name="connsiteY4876" fmla="*/ 1372676 h 1472936"/>
                <a:gd name="connsiteX4877" fmla="*/ 718342 w 1046631"/>
                <a:gd name="connsiteY4877" fmla="*/ 1374810 h 1472936"/>
                <a:gd name="connsiteX4878" fmla="*/ 718342 w 1046631"/>
                <a:gd name="connsiteY4878" fmla="*/ 1374810 h 1472936"/>
                <a:gd name="connsiteX4879" fmla="*/ 718342 w 1046631"/>
                <a:gd name="connsiteY4879" fmla="*/ 1374810 h 1472936"/>
                <a:gd name="connsiteX4880" fmla="*/ 719167 w 1046631"/>
                <a:gd name="connsiteY4880" fmla="*/ 1373743 h 1472936"/>
                <a:gd name="connsiteX4881" fmla="*/ 719167 w 1046631"/>
                <a:gd name="connsiteY4881" fmla="*/ 1373743 h 1472936"/>
                <a:gd name="connsiteX4882" fmla="*/ 719167 w 1046631"/>
                <a:gd name="connsiteY4882" fmla="*/ 1373743 h 1472936"/>
                <a:gd name="connsiteX4883" fmla="*/ 719878 w 1046631"/>
                <a:gd name="connsiteY4883" fmla="*/ 1373108 h 1472936"/>
                <a:gd name="connsiteX4884" fmla="*/ 719878 w 1046631"/>
                <a:gd name="connsiteY4884" fmla="*/ 1373108 h 1472936"/>
                <a:gd name="connsiteX4885" fmla="*/ 719878 w 1046631"/>
                <a:gd name="connsiteY4885" fmla="*/ 1373108 h 1472936"/>
                <a:gd name="connsiteX4886" fmla="*/ 721021 w 1046631"/>
                <a:gd name="connsiteY4886" fmla="*/ 1372676 h 1472936"/>
                <a:gd name="connsiteX4887" fmla="*/ 721021 w 1046631"/>
                <a:gd name="connsiteY4887" fmla="*/ 1372676 h 1472936"/>
                <a:gd name="connsiteX4888" fmla="*/ 721593 w 1046631"/>
                <a:gd name="connsiteY4888" fmla="*/ 1372702 h 1472936"/>
                <a:gd name="connsiteX4889" fmla="*/ 721593 w 1046631"/>
                <a:gd name="connsiteY4889" fmla="*/ 1372702 h 1472936"/>
                <a:gd name="connsiteX4890" fmla="*/ 721593 w 1046631"/>
                <a:gd name="connsiteY4890" fmla="*/ 1372702 h 1472936"/>
                <a:gd name="connsiteX4891" fmla="*/ 722749 w 1046631"/>
                <a:gd name="connsiteY4891" fmla="*/ 1372676 h 1472936"/>
                <a:gd name="connsiteX4892" fmla="*/ 722749 w 1046631"/>
                <a:gd name="connsiteY4892" fmla="*/ 1372676 h 1472936"/>
                <a:gd name="connsiteX4893" fmla="*/ 722749 w 1046631"/>
                <a:gd name="connsiteY4893" fmla="*/ 1372676 h 1472936"/>
                <a:gd name="connsiteX4894" fmla="*/ 724679 w 1046631"/>
                <a:gd name="connsiteY4894" fmla="*/ 1372384 h 1472936"/>
                <a:gd name="connsiteX4895" fmla="*/ 724679 w 1046631"/>
                <a:gd name="connsiteY4895" fmla="*/ 1372384 h 1472936"/>
                <a:gd name="connsiteX4896" fmla="*/ 724679 w 1046631"/>
                <a:gd name="connsiteY4896" fmla="*/ 1372384 h 1472936"/>
                <a:gd name="connsiteX4897" fmla="*/ 728667 w 1046631"/>
                <a:gd name="connsiteY4897" fmla="*/ 1372879 h 1472936"/>
                <a:gd name="connsiteX4898" fmla="*/ 728667 w 1046631"/>
                <a:gd name="connsiteY4898" fmla="*/ 1372879 h 1472936"/>
                <a:gd name="connsiteX4899" fmla="*/ 728667 w 1046631"/>
                <a:gd name="connsiteY4899" fmla="*/ 1372879 h 1472936"/>
                <a:gd name="connsiteX4900" fmla="*/ 731118 w 1046631"/>
                <a:gd name="connsiteY4900" fmla="*/ 1373324 h 1472936"/>
                <a:gd name="connsiteX4901" fmla="*/ 731118 w 1046631"/>
                <a:gd name="connsiteY4901" fmla="*/ 1373324 h 1472936"/>
                <a:gd name="connsiteX4902" fmla="*/ 731118 w 1046631"/>
                <a:gd name="connsiteY4902" fmla="*/ 1373324 h 1472936"/>
                <a:gd name="connsiteX4903" fmla="*/ 732311 w 1046631"/>
                <a:gd name="connsiteY4903" fmla="*/ 1373146 h 1472936"/>
                <a:gd name="connsiteX4904" fmla="*/ 732311 w 1046631"/>
                <a:gd name="connsiteY4904" fmla="*/ 1373146 h 1472936"/>
                <a:gd name="connsiteX4905" fmla="*/ 732311 w 1046631"/>
                <a:gd name="connsiteY4905" fmla="*/ 1373146 h 1472936"/>
                <a:gd name="connsiteX4906" fmla="*/ 734801 w 1046631"/>
                <a:gd name="connsiteY4906" fmla="*/ 1373552 h 1472936"/>
                <a:gd name="connsiteX4907" fmla="*/ 734801 w 1046631"/>
                <a:gd name="connsiteY4907" fmla="*/ 1373552 h 1472936"/>
                <a:gd name="connsiteX4908" fmla="*/ 734801 w 1046631"/>
                <a:gd name="connsiteY4908" fmla="*/ 1373552 h 1472936"/>
                <a:gd name="connsiteX4909" fmla="*/ 737531 w 1046631"/>
                <a:gd name="connsiteY4909" fmla="*/ 1375902 h 1472936"/>
                <a:gd name="connsiteX4910" fmla="*/ 737531 w 1046631"/>
                <a:gd name="connsiteY4910" fmla="*/ 1375902 h 1472936"/>
                <a:gd name="connsiteX4911" fmla="*/ 737531 w 1046631"/>
                <a:gd name="connsiteY4911" fmla="*/ 1375902 h 1472936"/>
                <a:gd name="connsiteX4912" fmla="*/ 739093 w 1046631"/>
                <a:gd name="connsiteY4912" fmla="*/ 1377375 h 1472936"/>
                <a:gd name="connsiteX4913" fmla="*/ 739093 w 1046631"/>
                <a:gd name="connsiteY4913" fmla="*/ 1377375 h 1472936"/>
                <a:gd name="connsiteX4914" fmla="*/ 739093 w 1046631"/>
                <a:gd name="connsiteY4914" fmla="*/ 1377375 h 1472936"/>
                <a:gd name="connsiteX4915" fmla="*/ 740388 w 1046631"/>
                <a:gd name="connsiteY4915" fmla="*/ 1378162 h 1472936"/>
                <a:gd name="connsiteX4916" fmla="*/ 740388 w 1046631"/>
                <a:gd name="connsiteY4916" fmla="*/ 1378162 h 1472936"/>
                <a:gd name="connsiteX4917" fmla="*/ 740388 w 1046631"/>
                <a:gd name="connsiteY4917" fmla="*/ 1378162 h 1472936"/>
                <a:gd name="connsiteX4918" fmla="*/ 743246 w 1046631"/>
                <a:gd name="connsiteY4918" fmla="*/ 1380029 h 1472936"/>
                <a:gd name="connsiteX4919" fmla="*/ 743246 w 1046631"/>
                <a:gd name="connsiteY4919" fmla="*/ 1380029 h 1472936"/>
                <a:gd name="connsiteX4920" fmla="*/ 743246 w 1046631"/>
                <a:gd name="connsiteY4920" fmla="*/ 1380029 h 1472936"/>
                <a:gd name="connsiteX4921" fmla="*/ 746433 w 1046631"/>
                <a:gd name="connsiteY4921" fmla="*/ 1381502 h 1472936"/>
                <a:gd name="connsiteX4922" fmla="*/ 746433 w 1046631"/>
                <a:gd name="connsiteY4922" fmla="*/ 1381502 h 1472936"/>
                <a:gd name="connsiteX4923" fmla="*/ 746433 w 1046631"/>
                <a:gd name="connsiteY4923" fmla="*/ 1381502 h 1472936"/>
                <a:gd name="connsiteX4924" fmla="*/ 749227 w 1046631"/>
                <a:gd name="connsiteY4924" fmla="*/ 1383369 h 1472936"/>
                <a:gd name="connsiteX4925" fmla="*/ 749227 w 1046631"/>
                <a:gd name="connsiteY4925" fmla="*/ 1383369 h 1472936"/>
                <a:gd name="connsiteX4926" fmla="*/ 749227 w 1046631"/>
                <a:gd name="connsiteY4926" fmla="*/ 1383369 h 1472936"/>
                <a:gd name="connsiteX4927" fmla="*/ 750802 w 1046631"/>
                <a:gd name="connsiteY4927" fmla="*/ 1384296 h 1472936"/>
                <a:gd name="connsiteX4928" fmla="*/ 750802 w 1046631"/>
                <a:gd name="connsiteY4928" fmla="*/ 1384296 h 1472936"/>
                <a:gd name="connsiteX4929" fmla="*/ 750802 w 1046631"/>
                <a:gd name="connsiteY4929" fmla="*/ 1384296 h 1472936"/>
                <a:gd name="connsiteX4930" fmla="*/ 751539 w 1046631"/>
                <a:gd name="connsiteY4930" fmla="*/ 1384779 h 1472936"/>
                <a:gd name="connsiteX4931" fmla="*/ 751539 w 1046631"/>
                <a:gd name="connsiteY4931" fmla="*/ 1384779 h 1472936"/>
                <a:gd name="connsiteX4932" fmla="*/ 751539 w 1046631"/>
                <a:gd name="connsiteY4932" fmla="*/ 1384779 h 1472936"/>
                <a:gd name="connsiteX4933" fmla="*/ 750205 w 1046631"/>
                <a:gd name="connsiteY4933" fmla="*/ 1386138 h 1472936"/>
                <a:gd name="connsiteX4934" fmla="*/ 750205 w 1046631"/>
                <a:gd name="connsiteY4934" fmla="*/ 1386138 h 1472936"/>
                <a:gd name="connsiteX4935" fmla="*/ 750205 w 1046631"/>
                <a:gd name="connsiteY4935" fmla="*/ 1386138 h 1472936"/>
                <a:gd name="connsiteX4936" fmla="*/ 749519 w 1046631"/>
                <a:gd name="connsiteY4936" fmla="*/ 1386519 h 1472936"/>
                <a:gd name="connsiteX4937" fmla="*/ 749519 w 1046631"/>
                <a:gd name="connsiteY4937" fmla="*/ 1386519 h 1472936"/>
                <a:gd name="connsiteX4938" fmla="*/ 749519 w 1046631"/>
                <a:gd name="connsiteY4938" fmla="*/ 1386519 h 1472936"/>
                <a:gd name="connsiteX4939" fmla="*/ 749558 w 1046631"/>
                <a:gd name="connsiteY4939" fmla="*/ 1386544 h 1472936"/>
                <a:gd name="connsiteX4940" fmla="*/ 749558 w 1046631"/>
                <a:gd name="connsiteY4940" fmla="*/ 1386544 h 1472936"/>
                <a:gd name="connsiteX4941" fmla="*/ 749710 w 1046631"/>
                <a:gd name="connsiteY4941" fmla="*/ 1386608 h 1472936"/>
                <a:gd name="connsiteX4942" fmla="*/ 749710 w 1046631"/>
                <a:gd name="connsiteY4942" fmla="*/ 1386608 h 1472936"/>
                <a:gd name="connsiteX4943" fmla="*/ 749710 w 1046631"/>
                <a:gd name="connsiteY4943" fmla="*/ 1386608 h 1472936"/>
                <a:gd name="connsiteX4944" fmla="*/ 752161 w 1046631"/>
                <a:gd name="connsiteY4944" fmla="*/ 1387687 h 1472936"/>
                <a:gd name="connsiteX4945" fmla="*/ 752161 w 1046631"/>
                <a:gd name="connsiteY4945" fmla="*/ 1387687 h 1472936"/>
                <a:gd name="connsiteX4946" fmla="*/ 753367 w 1046631"/>
                <a:gd name="connsiteY4946" fmla="*/ 1388093 h 1472936"/>
                <a:gd name="connsiteX4947" fmla="*/ 753367 w 1046631"/>
                <a:gd name="connsiteY4947" fmla="*/ 1388093 h 1472936"/>
                <a:gd name="connsiteX4948" fmla="*/ 753367 w 1046631"/>
                <a:gd name="connsiteY4948" fmla="*/ 1388093 h 1472936"/>
                <a:gd name="connsiteX4949" fmla="*/ 754828 w 1046631"/>
                <a:gd name="connsiteY4949" fmla="*/ 1388526 h 1472936"/>
                <a:gd name="connsiteX4950" fmla="*/ 754828 w 1046631"/>
                <a:gd name="connsiteY4950" fmla="*/ 1388526 h 1472936"/>
                <a:gd name="connsiteX4951" fmla="*/ 754828 w 1046631"/>
                <a:gd name="connsiteY4951" fmla="*/ 1388526 h 1472936"/>
                <a:gd name="connsiteX4952" fmla="*/ 756961 w 1046631"/>
                <a:gd name="connsiteY4952" fmla="*/ 1389465 h 1472936"/>
                <a:gd name="connsiteX4953" fmla="*/ 756961 w 1046631"/>
                <a:gd name="connsiteY4953" fmla="*/ 1389465 h 1472936"/>
                <a:gd name="connsiteX4954" fmla="*/ 756961 w 1046631"/>
                <a:gd name="connsiteY4954" fmla="*/ 1389465 h 1472936"/>
                <a:gd name="connsiteX4955" fmla="*/ 760416 w 1046631"/>
                <a:gd name="connsiteY4955" fmla="*/ 1390989 h 1472936"/>
                <a:gd name="connsiteX4956" fmla="*/ 760416 w 1046631"/>
                <a:gd name="connsiteY4956" fmla="*/ 1390989 h 1472936"/>
                <a:gd name="connsiteX4957" fmla="*/ 760416 w 1046631"/>
                <a:gd name="connsiteY4957" fmla="*/ 1390989 h 1472936"/>
                <a:gd name="connsiteX4958" fmla="*/ 761025 w 1046631"/>
                <a:gd name="connsiteY4958" fmla="*/ 1391535 h 1472936"/>
                <a:gd name="connsiteX4959" fmla="*/ 761025 w 1046631"/>
                <a:gd name="connsiteY4959" fmla="*/ 1391535 h 1472936"/>
                <a:gd name="connsiteX4960" fmla="*/ 761025 w 1046631"/>
                <a:gd name="connsiteY4960" fmla="*/ 1391535 h 1472936"/>
                <a:gd name="connsiteX4961" fmla="*/ 762321 w 1046631"/>
                <a:gd name="connsiteY4961" fmla="*/ 1391904 h 1472936"/>
                <a:gd name="connsiteX4962" fmla="*/ 762321 w 1046631"/>
                <a:gd name="connsiteY4962" fmla="*/ 1391904 h 1472936"/>
                <a:gd name="connsiteX4963" fmla="*/ 762321 w 1046631"/>
                <a:gd name="connsiteY4963" fmla="*/ 1391904 h 1472936"/>
                <a:gd name="connsiteX4964" fmla="*/ 763781 w 1046631"/>
                <a:gd name="connsiteY4964" fmla="*/ 1392297 h 1472936"/>
                <a:gd name="connsiteX4965" fmla="*/ 763781 w 1046631"/>
                <a:gd name="connsiteY4965" fmla="*/ 1392297 h 1472936"/>
                <a:gd name="connsiteX4966" fmla="*/ 763781 w 1046631"/>
                <a:gd name="connsiteY4966" fmla="*/ 1392297 h 1472936"/>
                <a:gd name="connsiteX4967" fmla="*/ 764365 w 1046631"/>
                <a:gd name="connsiteY4967" fmla="*/ 1392424 h 1472936"/>
                <a:gd name="connsiteX4968" fmla="*/ 764365 w 1046631"/>
                <a:gd name="connsiteY4968" fmla="*/ 1392424 h 1472936"/>
                <a:gd name="connsiteX4969" fmla="*/ 764365 w 1046631"/>
                <a:gd name="connsiteY4969" fmla="*/ 1392424 h 1472936"/>
                <a:gd name="connsiteX4970" fmla="*/ 763184 w 1046631"/>
                <a:gd name="connsiteY4970" fmla="*/ 1391751 h 1472936"/>
                <a:gd name="connsiteX4971" fmla="*/ 763184 w 1046631"/>
                <a:gd name="connsiteY4971" fmla="*/ 1391751 h 1472936"/>
                <a:gd name="connsiteX4972" fmla="*/ 763184 w 1046631"/>
                <a:gd name="connsiteY4972" fmla="*/ 1391751 h 1472936"/>
                <a:gd name="connsiteX4973" fmla="*/ 760644 w 1046631"/>
                <a:gd name="connsiteY4973" fmla="*/ 1390100 h 1472936"/>
                <a:gd name="connsiteX4974" fmla="*/ 760644 w 1046631"/>
                <a:gd name="connsiteY4974" fmla="*/ 1390100 h 1472936"/>
                <a:gd name="connsiteX4975" fmla="*/ 760644 w 1046631"/>
                <a:gd name="connsiteY4975" fmla="*/ 1390100 h 1472936"/>
                <a:gd name="connsiteX4976" fmla="*/ 759120 w 1046631"/>
                <a:gd name="connsiteY4976" fmla="*/ 1388627 h 1472936"/>
                <a:gd name="connsiteX4977" fmla="*/ 759120 w 1046631"/>
                <a:gd name="connsiteY4977" fmla="*/ 1388627 h 1472936"/>
                <a:gd name="connsiteX4978" fmla="*/ 758257 w 1046631"/>
                <a:gd name="connsiteY4978" fmla="*/ 1387865 h 1472936"/>
                <a:gd name="connsiteX4979" fmla="*/ 758257 w 1046631"/>
                <a:gd name="connsiteY4979" fmla="*/ 1387865 h 1472936"/>
                <a:gd name="connsiteX4980" fmla="*/ 758257 w 1046631"/>
                <a:gd name="connsiteY4980" fmla="*/ 1387865 h 1472936"/>
                <a:gd name="connsiteX4981" fmla="*/ 756174 w 1046631"/>
                <a:gd name="connsiteY4981" fmla="*/ 1385579 h 1472936"/>
                <a:gd name="connsiteX4982" fmla="*/ 756174 w 1046631"/>
                <a:gd name="connsiteY4982" fmla="*/ 1385579 h 1472936"/>
                <a:gd name="connsiteX4983" fmla="*/ 755768 w 1046631"/>
                <a:gd name="connsiteY4983" fmla="*/ 1385008 h 1472936"/>
                <a:gd name="connsiteX4984" fmla="*/ 755768 w 1046631"/>
                <a:gd name="connsiteY4984" fmla="*/ 1385008 h 1472936"/>
                <a:gd name="connsiteX4985" fmla="*/ 755768 w 1046631"/>
                <a:gd name="connsiteY4985" fmla="*/ 1385008 h 1472936"/>
                <a:gd name="connsiteX4986" fmla="*/ 754091 w 1046631"/>
                <a:gd name="connsiteY4986" fmla="*/ 1383115 h 1472936"/>
                <a:gd name="connsiteX4987" fmla="*/ 754091 w 1046631"/>
                <a:gd name="connsiteY4987" fmla="*/ 1383115 h 1472936"/>
                <a:gd name="connsiteX4988" fmla="*/ 754091 w 1046631"/>
                <a:gd name="connsiteY4988" fmla="*/ 1383115 h 1472936"/>
                <a:gd name="connsiteX4989" fmla="*/ 752529 w 1046631"/>
                <a:gd name="connsiteY4989" fmla="*/ 1381604 h 1472936"/>
                <a:gd name="connsiteX4990" fmla="*/ 752529 w 1046631"/>
                <a:gd name="connsiteY4990" fmla="*/ 1381604 h 1472936"/>
                <a:gd name="connsiteX4991" fmla="*/ 752529 w 1046631"/>
                <a:gd name="connsiteY4991" fmla="*/ 1381604 h 1472936"/>
                <a:gd name="connsiteX4992" fmla="*/ 750904 w 1046631"/>
                <a:gd name="connsiteY4992" fmla="*/ 1379991 h 1472936"/>
                <a:gd name="connsiteX4993" fmla="*/ 750904 w 1046631"/>
                <a:gd name="connsiteY4993" fmla="*/ 1379991 h 1472936"/>
                <a:gd name="connsiteX4994" fmla="*/ 750904 w 1046631"/>
                <a:gd name="connsiteY4994" fmla="*/ 1379991 h 1472936"/>
                <a:gd name="connsiteX4995" fmla="*/ 749062 w 1046631"/>
                <a:gd name="connsiteY4995" fmla="*/ 1378048 h 1472936"/>
                <a:gd name="connsiteX4996" fmla="*/ 749062 w 1046631"/>
                <a:gd name="connsiteY4996" fmla="*/ 1378048 h 1472936"/>
                <a:gd name="connsiteX4997" fmla="*/ 749062 w 1046631"/>
                <a:gd name="connsiteY4997" fmla="*/ 1378048 h 1472936"/>
                <a:gd name="connsiteX4998" fmla="*/ 748402 w 1046631"/>
                <a:gd name="connsiteY4998" fmla="*/ 1377248 h 1472936"/>
                <a:gd name="connsiteX4999" fmla="*/ 748402 w 1046631"/>
                <a:gd name="connsiteY4999" fmla="*/ 1377248 h 1472936"/>
                <a:gd name="connsiteX5000" fmla="*/ 748402 w 1046631"/>
                <a:gd name="connsiteY5000" fmla="*/ 1377248 h 1472936"/>
                <a:gd name="connsiteX5001" fmla="*/ 747894 w 1046631"/>
                <a:gd name="connsiteY5001" fmla="*/ 1376130 h 1472936"/>
                <a:gd name="connsiteX5002" fmla="*/ 747894 w 1046631"/>
                <a:gd name="connsiteY5002" fmla="*/ 1376130 h 1472936"/>
                <a:gd name="connsiteX5003" fmla="*/ 747894 w 1046631"/>
                <a:gd name="connsiteY5003" fmla="*/ 1376130 h 1472936"/>
                <a:gd name="connsiteX5004" fmla="*/ 747894 w 1046631"/>
                <a:gd name="connsiteY5004" fmla="*/ 1375381 h 1472936"/>
                <a:gd name="connsiteX5005" fmla="*/ 747894 w 1046631"/>
                <a:gd name="connsiteY5005" fmla="*/ 1375381 h 1472936"/>
                <a:gd name="connsiteX5006" fmla="*/ 747894 w 1046631"/>
                <a:gd name="connsiteY5006" fmla="*/ 1375381 h 1472936"/>
                <a:gd name="connsiteX5007" fmla="*/ 747792 w 1046631"/>
                <a:gd name="connsiteY5007" fmla="*/ 1374708 h 1472936"/>
                <a:gd name="connsiteX5008" fmla="*/ 747792 w 1046631"/>
                <a:gd name="connsiteY5008" fmla="*/ 1374708 h 1472936"/>
                <a:gd name="connsiteX5009" fmla="*/ 747792 w 1046631"/>
                <a:gd name="connsiteY5009" fmla="*/ 1374708 h 1472936"/>
                <a:gd name="connsiteX5010" fmla="*/ 747729 w 1046631"/>
                <a:gd name="connsiteY5010" fmla="*/ 1374695 h 1472936"/>
                <a:gd name="connsiteX5011" fmla="*/ 747729 w 1046631"/>
                <a:gd name="connsiteY5011" fmla="*/ 1374695 h 1472936"/>
                <a:gd name="connsiteX5012" fmla="*/ 747729 w 1046631"/>
                <a:gd name="connsiteY5012" fmla="*/ 1374695 h 1472936"/>
                <a:gd name="connsiteX5013" fmla="*/ 746471 w 1046631"/>
                <a:gd name="connsiteY5013" fmla="*/ 1374175 h 1472936"/>
                <a:gd name="connsiteX5014" fmla="*/ 746471 w 1046631"/>
                <a:gd name="connsiteY5014" fmla="*/ 1374175 h 1472936"/>
                <a:gd name="connsiteX5015" fmla="*/ 746471 w 1046631"/>
                <a:gd name="connsiteY5015" fmla="*/ 1374175 h 1472936"/>
                <a:gd name="connsiteX5016" fmla="*/ 743271 w 1046631"/>
                <a:gd name="connsiteY5016" fmla="*/ 1373299 h 1472936"/>
                <a:gd name="connsiteX5017" fmla="*/ 743271 w 1046631"/>
                <a:gd name="connsiteY5017" fmla="*/ 1373299 h 1472936"/>
                <a:gd name="connsiteX5018" fmla="*/ 743271 w 1046631"/>
                <a:gd name="connsiteY5018" fmla="*/ 1373299 h 1472936"/>
                <a:gd name="connsiteX5019" fmla="*/ 741430 w 1046631"/>
                <a:gd name="connsiteY5019" fmla="*/ 1373019 h 1472936"/>
                <a:gd name="connsiteX5020" fmla="*/ 741430 w 1046631"/>
                <a:gd name="connsiteY5020" fmla="*/ 1373019 h 1472936"/>
                <a:gd name="connsiteX5021" fmla="*/ 741430 w 1046631"/>
                <a:gd name="connsiteY5021" fmla="*/ 1373019 h 1472936"/>
                <a:gd name="connsiteX5022" fmla="*/ 738534 w 1046631"/>
                <a:gd name="connsiteY5022" fmla="*/ 1371482 h 1472936"/>
                <a:gd name="connsiteX5023" fmla="*/ 738534 w 1046631"/>
                <a:gd name="connsiteY5023" fmla="*/ 1371482 h 1472936"/>
                <a:gd name="connsiteX5024" fmla="*/ 738534 w 1046631"/>
                <a:gd name="connsiteY5024" fmla="*/ 1371482 h 1472936"/>
                <a:gd name="connsiteX5025" fmla="*/ 737569 w 1046631"/>
                <a:gd name="connsiteY5025" fmla="*/ 1370492 h 1472936"/>
                <a:gd name="connsiteX5026" fmla="*/ 737569 w 1046631"/>
                <a:gd name="connsiteY5026" fmla="*/ 1370492 h 1472936"/>
                <a:gd name="connsiteX5027" fmla="*/ 737569 w 1046631"/>
                <a:gd name="connsiteY5027" fmla="*/ 1370492 h 1472936"/>
                <a:gd name="connsiteX5028" fmla="*/ 736718 w 1046631"/>
                <a:gd name="connsiteY5028" fmla="*/ 1369895 h 1472936"/>
                <a:gd name="connsiteX5029" fmla="*/ 736718 w 1046631"/>
                <a:gd name="connsiteY5029" fmla="*/ 1369895 h 1472936"/>
                <a:gd name="connsiteX5030" fmla="*/ 736718 w 1046631"/>
                <a:gd name="connsiteY5030" fmla="*/ 1369895 h 1472936"/>
                <a:gd name="connsiteX5031" fmla="*/ 736261 w 1046631"/>
                <a:gd name="connsiteY5031" fmla="*/ 1367673 h 1472936"/>
                <a:gd name="connsiteX5032" fmla="*/ 736261 w 1046631"/>
                <a:gd name="connsiteY5032" fmla="*/ 1367673 h 1472936"/>
                <a:gd name="connsiteX5033" fmla="*/ 736426 w 1046631"/>
                <a:gd name="connsiteY5033" fmla="*/ 1367266 h 1472936"/>
                <a:gd name="connsiteX5034" fmla="*/ 736426 w 1046631"/>
                <a:gd name="connsiteY5034" fmla="*/ 1367266 h 1472936"/>
                <a:gd name="connsiteX5035" fmla="*/ 736858 w 1046631"/>
                <a:gd name="connsiteY5035" fmla="*/ 1367368 h 1472936"/>
                <a:gd name="connsiteX5036" fmla="*/ 736858 w 1046631"/>
                <a:gd name="connsiteY5036" fmla="*/ 1367368 h 1472936"/>
                <a:gd name="connsiteX5037" fmla="*/ 736858 w 1046631"/>
                <a:gd name="connsiteY5037" fmla="*/ 1367368 h 1472936"/>
                <a:gd name="connsiteX5038" fmla="*/ 745976 w 1046631"/>
                <a:gd name="connsiteY5038" fmla="*/ 1368638 h 1472936"/>
                <a:gd name="connsiteX5039" fmla="*/ 745976 w 1046631"/>
                <a:gd name="connsiteY5039" fmla="*/ 1368638 h 1472936"/>
                <a:gd name="connsiteX5040" fmla="*/ 745976 w 1046631"/>
                <a:gd name="connsiteY5040" fmla="*/ 1368638 h 1472936"/>
                <a:gd name="connsiteX5041" fmla="*/ 747615 w 1046631"/>
                <a:gd name="connsiteY5041" fmla="*/ 1368409 h 1472936"/>
                <a:gd name="connsiteX5042" fmla="*/ 747615 w 1046631"/>
                <a:gd name="connsiteY5042" fmla="*/ 1368409 h 1472936"/>
                <a:gd name="connsiteX5043" fmla="*/ 747615 w 1046631"/>
                <a:gd name="connsiteY5043" fmla="*/ 1368409 h 1472936"/>
                <a:gd name="connsiteX5044" fmla="*/ 747729 w 1046631"/>
                <a:gd name="connsiteY5044" fmla="*/ 1368269 h 1472936"/>
                <a:gd name="connsiteX5045" fmla="*/ 747729 w 1046631"/>
                <a:gd name="connsiteY5045" fmla="*/ 1368269 h 1472936"/>
                <a:gd name="connsiteX5046" fmla="*/ 747729 w 1046631"/>
                <a:gd name="connsiteY5046" fmla="*/ 1368269 h 1472936"/>
                <a:gd name="connsiteX5047" fmla="*/ 746560 w 1046631"/>
                <a:gd name="connsiteY5047" fmla="*/ 1366174 h 1472936"/>
                <a:gd name="connsiteX5048" fmla="*/ 746560 w 1046631"/>
                <a:gd name="connsiteY5048" fmla="*/ 1366174 h 1472936"/>
                <a:gd name="connsiteX5049" fmla="*/ 746560 w 1046631"/>
                <a:gd name="connsiteY5049" fmla="*/ 1366174 h 1472936"/>
                <a:gd name="connsiteX5050" fmla="*/ 745710 w 1046631"/>
                <a:gd name="connsiteY5050" fmla="*/ 1362707 h 1472936"/>
                <a:gd name="connsiteX5051" fmla="*/ 745710 w 1046631"/>
                <a:gd name="connsiteY5051" fmla="*/ 1362707 h 1472936"/>
                <a:gd name="connsiteX5052" fmla="*/ 745710 w 1046631"/>
                <a:gd name="connsiteY5052" fmla="*/ 1362707 h 1472936"/>
                <a:gd name="connsiteX5053" fmla="*/ 747500 w 1046631"/>
                <a:gd name="connsiteY5053" fmla="*/ 1362224 h 1472936"/>
                <a:gd name="connsiteX5054" fmla="*/ 747500 w 1046631"/>
                <a:gd name="connsiteY5054" fmla="*/ 1362224 h 1472936"/>
                <a:gd name="connsiteX5055" fmla="*/ 747500 w 1046631"/>
                <a:gd name="connsiteY5055" fmla="*/ 1362224 h 1472936"/>
                <a:gd name="connsiteX5056" fmla="*/ 753495 w 1046631"/>
                <a:gd name="connsiteY5056" fmla="*/ 1363774 h 1472936"/>
                <a:gd name="connsiteX5057" fmla="*/ 753495 w 1046631"/>
                <a:gd name="connsiteY5057" fmla="*/ 1363774 h 1472936"/>
                <a:gd name="connsiteX5058" fmla="*/ 753495 w 1046631"/>
                <a:gd name="connsiteY5058" fmla="*/ 1363774 h 1472936"/>
                <a:gd name="connsiteX5059" fmla="*/ 755425 w 1046631"/>
                <a:gd name="connsiteY5059" fmla="*/ 1364967 h 1472936"/>
                <a:gd name="connsiteX5060" fmla="*/ 755425 w 1046631"/>
                <a:gd name="connsiteY5060" fmla="*/ 1364967 h 1472936"/>
                <a:gd name="connsiteX5061" fmla="*/ 755425 w 1046631"/>
                <a:gd name="connsiteY5061" fmla="*/ 1364967 h 1472936"/>
                <a:gd name="connsiteX5062" fmla="*/ 757736 w 1046631"/>
                <a:gd name="connsiteY5062" fmla="*/ 1366339 h 1472936"/>
                <a:gd name="connsiteX5063" fmla="*/ 757736 w 1046631"/>
                <a:gd name="connsiteY5063" fmla="*/ 1366339 h 1472936"/>
                <a:gd name="connsiteX5064" fmla="*/ 757736 w 1046631"/>
                <a:gd name="connsiteY5064" fmla="*/ 1366339 h 1472936"/>
                <a:gd name="connsiteX5065" fmla="*/ 762067 w 1046631"/>
                <a:gd name="connsiteY5065" fmla="*/ 1368358 h 1472936"/>
                <a:gd name="connsiteX5066" fmla="*/ 762067 w 1046631"/>
                <a:gd name="connsiteY5066" fmla="*/ 1368358 h 1472936"/>
                <a:gd name="connsiteX5067" fmla="*/ 763781 w 1046631"/>
                <a:gd name="connsiteY5067" fmla="*/ 1369184 h 1472936"/>
                <a:gd name="connsiteX5068" fmla="*/ 763781 w 1046631"/>
                <a:gd name="connsiteY5068" fmla="*/ 1369184 h 1472936"/>
                <a:gd name="connsiteX5069" fmla="*/ 763781 w 1046631"/>
                <a:gd name="connsiteY5069" fmla="*/ 1369184 h 1472936"/>
                <a:gd name="connsiteX5070" fmla="*/ 766842 w 1046631"/>
                <a:gd name="connsiteY5070" fmla="*/ 1371978 h 1472936"/>
                <a:gd name="connsiteX5071" fmla="*/ 766842 w 1046631"/>
                <a:gd name="connsiteY5071" fmla="*/ 1371978 h 1472936"/>
                <a:gd name="connsiteX5072" fmla="*/ 767007 w 1046631"/>
                <a:gd name="connsiteY5072" fmla="*/ 1372232 h 1472936"/>
                <a:gd name="connsiteX5073" fmla="*/ 767007 w 1046631"/>
                <a:gd name="connsiteY5073" fmla="*/ 1372232 h 1472936"/>
                <a:gd name="connsiteX5074" fmla="*/ 767007 w 1046631"/>
                <a:gd name="connsiteY5074" fmla="*/ 1372232 h 1472936"/>
                <a:gd name="connsiteX5075" fmla="*/ 768353 w 1046631"/>
                <a:gd name="connsiteY5075" fmla="*/ 1373502 h 1472936"/>
                <a:gd name="connsiteX5076" fmla="*/ 768353 w 1046631"/>
                <a:gd name="connsiteY5076" fmla="*/ 1373502 h 1472936"/>
                <a:gd name="connsiteX5077" fmla="*/ 768353 w 1046631"/>
                <a:gd name="connsiteY5077" fmla="*/ 1373502 h 1472936"/>
                <a:gd name="connsiteX5078" fmla="*/ 769432 w 1046631"/>
                <a:gd name="connsiteY5078" fmla="*/ 1373933 h 1472936"/>
                <a:gd name="connsiteX5079" fmla="*/ 769432 w 1046631"/>
                <a:gd name="connsiteY5079" fmla="*/ 1373933 h 1472936"/>
                <a:gd name="connsiteX5080" fmla="*/ 769432 w 1046631"/>
                <a:gd name="connsiteY5080" fmla="*/ 1373933 h 1472936"/>
                <a:gd name="connsiteX5081" fmla="*/ 769598 w 1046631"/>
                <a:gd name="connsiteY5081" fmla="*/ 1374060 h 1472936"/>
                <a:gd name="connsiteX5082" fmla="*/ 769598 w 1046631"/>
                <a:gd name="connsiteY5082" fmla="*/ 1374060 h 1472936"/>
                <a:gd name="connsiteX5083" fmla="*/ 769598 w 1046631"/>
                <a:gd name="connsiteY5083" fmla="*/ 1374060 h 1472936"/>
                <a:gd name="connsiteX5084" fmla="*/ 770030 w 1046631"/>
                <a:gd name="connsiteY5084" fmla="*/ 1373642 h 1472936"/>
                <a:gd name="connsiteX5085" fmla="*/ 770030 w 1046631"/>
                <a:gd name="connsiteY5085" fmla="*/ 1373642 h 1472936"/>
                <a:gd name="connsiteX5086" fmla="*/ 770030 w 1046631"/>
                <a:gd name="connsiteY5086" fmla="*/ 1373642 h 1472936"/>
                <a:gd name="connsiteX5087" fmla="*/ 772442 w 1046631"/>
                <a:gd name="connsiteY5087" fmla="*/ 1371622 h 1472936"/>
                <a:gd name="connsiteX5088" fmla="*/ 772442 w 1046631"/>
                <a:gd name="connsiteY5088" fmla="*/ 1371622 h 1472936"/>
                <a:gd name="connsiteX5089" fmla="*/ 772442 w 1046631"/>
                <a:gd name="connsiteY5089" fmla="*/ 1371622 h 1472936"/>
                <a:gd name="connsiteX5090" fmla="*/ 773052 w 1046631"/>
                <a:gd name="connsiteY5090" fmla="*/ 1371190 h 1472936"/>
                <a:gd name="connsiteX5091" fmla="*/ 773052 w 1046631"/>
                <a:gd name="connsiteY5091" fmla="*/ 1371190 h 1472936"/>
                <a:gd name="connsiteX5092" fmla="*/ 773052 w 1046631"/>
                <a:gd name="connsiteY5092" fmla="*/ 1371190 h 1472936"/>
                <a:gd name="connsiteX5093" fmla="*/ 772290 w 1046631"/>
                <a:gd name="connsiteY5093" fmla="*/ 1370352 h 1472936"/>
                <a:gd name="connsiteX5094" fmla="*/ 772290 w 1046631"/>
                <a:gd name="connsiteY5094" fmla="*/ 1370352 h 1472936"/>
                <a:gd name="connsiteX5095" fmla="*/ 772290 w 1046631"/>
                <a:gd name="connsiteY5095" fmla="*/ 1370352 h 1472936"/>
                <a:gd name="connsiteX5096" fmla="*/ 771782 w 1046631"/>
                <a:gd name="connsiteY5096" fmla="*/ 1369514 h 1472936"/>
                <a:gd name="connsiteX5097" fmla="*/ 771782 w 1046631"/>
                <a:gd name="connsiteY5097" fmla="*/ 1369514 h 1472936"/>
                <a:gd name="connsiteX5098" fmla="*/ 771782 w 1046631"/>
                <a:gd name="connsiteY5098" fmla="*/ 1369514 h 1472936"/>
                <a:gd name="connsiteX5099" fmla="*/ 771579 w 1046631"/>
                <a:gd name="connsiteY5099" fmla="*/ 1368663 h 1472936"/>
                <a:gd name="connsiteX5100" fmla="*/ 771579 w 1046631"/>
                <a:gd name="connsiteY5100" fmla="*/ 1368663 h 1472936"/>
                <a:gd name="connsiteX5101" fmla="*/ 771795 w 1046631"/>
                <a:gd name="connsiteY5101" fmla="*/ 1368358 h 1472936"/>
                <a:gd name="connsiteX5102" fmla="*/ 771795 w 1046631"/>
                <a:gd name="connsiteY5102" fmla="*/ 1368358 h 1472936"/>
                <a:gd name="connsiteX5103" fmla="*/ 772099 w 1046631"/>
                <a:gd name="connsiteY5103" fmla="*/ 1368358 h 1472936"/>
                <a:gd name="connsiteX5104" fmla="*/ 772099 w 1046631"/>
                <a:gd name="connsiteY5104" fmla="*/ 1368358 h 1472936"/>
                <a:gd name="connsiteX5105" fmla="*/ 772099 w 1046631"/>
                <a:gd name="connsiteY5105" fmla="*/ 1368358 h 1472936"/>
                <a:gd name="connsiteX5106" fmla="*/ 772455 w 1046631"/>
                <a:gd name="connsiteY5106" fmla="*/ 1368409 h 1472936"/>
                <a:gd name="connsiteX5107" fmla="*/ 772455 w 1046631"/>
                <a:gd name="connsiteY5107" fmla="*/ 1368409 h 1472936"/>
                <a:gd name="connsiteX5108" fmla="*/ 772455 w 1046631"/>
                <a:gd name="connsiteY5108" fmla="*/ 1368409 h 1472936"/>
                <a:gd name="connsiteX5109" fmla="*/ 774246 w 1046631"/>
                <a:gd name="connsiteY5109" fmla="*/ 1368600 h 1472936"/>
                <a:gd name="connsiteX5110" fmla="*/ 774246 w 1046631"/>
                <a:gd name="connsiteY5110" fmla="*/ 1368600 h 1472936"/>
                <a:gd name="connsiteX5111" fmla="*/ 774246 w 1046631"/>
                <a:gd name="connsiteY5111" fmla="*/ 1368600 h 1472936"/>
                <a:gd name="connsiteX5112" fmla="*/ 776049 w 1046631"/>
                <a:gd name="connsiteY5112" fmla="*/ 1368638 h 1472936"/>
                <a:gd name="connsiteX5113" fmla="*/ 776049 w 1046631"/>
                <a:gd name="connsiteY5113" fmla="*/ 1368638 h 1472936"/>
                <a:gd name="connsiteX5114" fmla="*/ 776049 w 1046631"/>
                <a:gd name="connsiteY5114" fmla="*/ 1368638 h 1472936"/>
                <a:gd name="connsiteX5115" fmla="*/ 777967 w 1046631"/>
                <a:gd name="connsiteY5115" fmla="*/ 1368358 h 1472936"/>
                <a:gd name="connsiteX5116" fmla="*/ 777967 w 1046631"/>
                <a:gd name="connsiteY5116" fmla="*/ 1368358 h 1472936"/>
                <a:gd name="connsiteX5117" fmla="*/ 777967 w 1046631"/>
                <a:gd name="connsiteY5117" fmla="*/ 1368358 h 1472936"/>
                <a:gd name="connsiteX5118" fmla="*/ 779504 w 1046631"/>
                <a:gd name="connsiteY5118" fmla="*/ 1367647 h 1472936"/>
                <a:gd name="connsiteX5119" fmla="*/ 779504 w 1046631"/>
                <a:gd name="connsiteY5119" fmla="*/ 1367647 h 1472936"/>
                <a:gd name="connsiteX5120" fmla="*/ 779504 w 1046631"/>
                <a:gd name="connsiteY5120" fmla="*/ 1367647 h 1472936"/>
                <a:gd name="connsiteX5121" fmla="*/ 783656 w 1046631"/>
                <a:gd name="connsiteY5121" fmla="*/ 1366301 h 1472936"/>
                <a:gd name="connsiteX5122" fmla="*/ 783656 w 1046631"/>
                <a:gd name="connsiteY5122" fmla="*/ 1366301 h 1472936"/>
                <a:gd name="connsiteX5123" fmla="*/ 783936 w 1046631"/>
                <a:gd name="connsiteY5123" fmla="*/ 1366288 h 1472936"/>
                <a:gd name="connsiteX5124" fmla="*/ 783936 w 1046631"/>
                <a:gd name="connsiteY5124" fmla="*/ 1366288 h 1472936"/>
                <a:gd name="connsiteX5125" fmla="*/ 783936 w 1046631"/>
                <a:gd name="connsiteY5125" fmla="*/ 1366288 h 1472936"/>
                <a:gd name="connsiteX5126" fmla="*/ 783936 w 1046631"/>
                <a:gd name="connsiteY5126" fmla="*/ 1366288 h 1472936"/>
                <a:gd name="connsiteX5127" fmla="*/ 783936 w 1046631"/>
                <a:gd name="connsiteY5127" fmla="*/ 1366288 h 1472936"/>
                <a:gd name="connsiteX5128" fmla="*/ 787428 w 1046631"/>
                <a:gd name="connsiteY5128" fmla="*/ 1367203 h 1472936"/>
                <a:gd name="connsiteX5129" fmla="*/ 787428 w 1046631"/>
                <a:gd name="connsiteY5129" fmla="*/ 1367203 h 1472936"/>
                <a:gd name="connsiteX5130" fmla="*/ 787428 w 1046631"/>
                <a:gd name="connsiteY5130" fmla="*/ 1367203 h 1472936"/>
                <a:gd name="connsiteX5131" fmla="*/ 789511 w 1046631"/>
                <a:gd name="connsiteY5131" fmla="*/ 1367990 h 1472936"/>
                <a:gd name="connsiteX5132" fmla="*/ 789511 w 1046631"/>
                <a:gd name="connsiteY5132" fmla="*/ 1367990 h 1472936"/>
                <a:gd name="connsiteX5133" fmla="*/ 789511 w 1046631"/>
                <a:gd name="connsiteY5133" fmla="*/ 1367990 h 1472936"/>
                <a:gd name="connsiteX5134" fmla="*/ 791708 w 1046631"/>
                <a:gd name="connsiteY5134" fmla="*/ 1368892 h 1472936"/>
                <a:gd name="connsiteX5135" fmla="*/ 791708 w 1046631"/>
                <a:gd name="connsiteY5135" fmla="*/ 1368892 h 1472936"/>
                <a:gd name="connsiteX5136" fmla="*/ 791708 w 1046631"/>
                <a:gd name="connsiteY5136" fmla="*/ 1368892 h 1472936"/>
                <a:gd name="connsiteX5137" fmla="*/ 792089 w 1046631"/>
                <a:gd name="connsiteY5137" fmla="*/ 1369260 h 1472936"/>
                <a:gd name="connsiteX5138" fmla="*/ 792089 w 1046631"/>
                <a:gd name="connsiteY5138" fmla="*/ 1369260 h 1472936"/>
                <a:gd name="connsiteX5139" fmla="*/ 792089 w 1046631"/>
                <a:gd name="connsiteY5139" fmla="*/ 1369260 h 1472936"/>
                <a:gd name="connsiteX5140" fmla="*/ 792457 w 1046631"/>
                <a:gd name="connsiteY5140" fmla="*/ 1370822 h 1472936"/>
                <a:gd name="connsiteX5141" fmla="*/ 792457 w 1046631"/>
                <a:gd name="connsiteY5141" fmla="*/ 1370822 h 1472936"/>
                <a:gd name="connsiteX5142" fmla="*/ 792457 w 1046631"/>
                <a:gd name="connsiteY5142" fmla="*/ 1370822 h 1472936"/>
                <a:gd name="connsiteX5143" fmla="*/ 792292 w 1046631"/>
                <a:gd name="connsiteY5143" fmla="*/ 1371292 h 1472936"/>
                <a:gd name="connsiteX5144" fmla="*/ 792292 w 1046631"/>
                <a:gd name="connsiteY5144" fmla="*/ 1371292 h 1472936"/>
                <a:gd name="connsiteX5145" fmla="*/ 792292 w 1046631"/>
                <a:gd name="connsiteY5145" fmla="*/ 1371292 h 1472936"/>
                <a:gd name="connsiteX5146" fmla="*/ 791403 w 1046631"/>
                <a:gd name="connsiteY5146" fmla="*/ 1372727 h 1472936"/>
                <a:gd name="connsiteX5147" fmla="*/ 791403 w 1046631"/>
                <a:gd name="connsiteY5147" fmla="*/ 1372727 h 1472936"/>
                <a:gd name="connsiteX5148" fmla="*/ 791403 w 1046631"/>
                <a:gd name="connsiteY5148" fmla="*/ 1372727 h 1472936"/>
                <a:gd name="connsiteX5149" fmla="*/ 790158 w 1046631"/>
                <a:gd name="connsiteY5149" fmla="*/ 1373616 h 1472936"/>
                <a:gd name="connsiteX5150" fmla="*/ 790158 w 1046631"/>
                <a:gd name="connsiteY5150" fmla="*/ 1373616 h 1472936"/>
                <a:gd name="connsiteX5151" fmla="*/ 790158 w 1046631"/>
                <a:gd name="connsiteY5151" fmla="*/ 1373616 h 1472936"/>
                <a:gd name="connsiteX5152" fmla="*/ 789358 w 1046631"/>
                <a:gd name="connsiteY5152" fmla="*/ 1374365 h 1472936"/>
                <a:gd name="connsiteX5153" fmla="*/ 789358 w 1046631"/>
                <a:gd name="connsiteY5153" fmla="*/ 1374365 h 1472936"/>
                <a:gd name="connsiteX5154" fmla="*/ 789358 w 1046631"/>
                <a:gd name="connsiteY5154" fmla="*/ 1374365 h 1472936"/>
                <a:gd name="connsiteX5155" fmla="*/ 788215 w 1046631"/>
                <a:gd name="connsiteY5155" fmla="*/ 1374988 h 1472936"/>
                <a:gd name="connsiteX5156" fmla="*/ 788215 w 1046631"/>
                <a:gd name="connsiteY5156" fmla="*/ 1374988 h 1472936"/>
                <a:gd name="connsiteX5157" fmla="*/ 788215 w 1046631"/>
                <a:gd name="connsiteY5157" fmla="*/ 1374988 h 1472936"/>
                <a:gd name="connsiteX5158" fmla="*/ 785891 w 1046631"/>
                <a:gd name="connsiteY5158" fmla="*/ 1374213 h 1472936"/>
                <a:gd name="connsiteX5159" fmla="*/ 785891 w 1046631"/>
                <a:gd name="connsiteY5159" fmla="*/ 1374213 h 1472936"/>
                <a:gd name="connsiteX5160" fmla="*/ 785891 w 1046631"/>
                <a:gd name="connsiteY5160" fmla="*/ 1374213 h 1472936"/>
                <a:gd name="connsiteX5161" fmla="*/ 784291 w 1046631"/>
                <a:gd name="connsiteY5161" fmla="*/ 1373527 h 1472936"/>
                <a:gd name="connsiteX5162" fmla="*/ 784291 w 1046631"/>
                <a:gd name="connsiteY5162" fmla="*/ 1373527 h 1472936"/>
                <a:gd name="connsiteX5163" fmla="*/ 784291 w 1046631"/>
                <a:gd name="connsiteY5163" fmla="*/ 1373527 h 1472936"/>
                <a:gd name="connsiteX5164" fmla="*/ 783580 w 1046631"/>
                <a:gd name="connsiteY5164" fmla="*/ 1373552 h 1472936"/>
                <a:gd name="connsiteX5165" fmla="*/ 783580 w 1046631"/>
                <a:gd name="connsiteY5165" fmla="*/ 1373552 h 1472936"/>
                <a:gd name="connsiteX5166" fmla="*/ 783580 w 1046631"/>
                <a:gd name="connsiteY5166" fmla="*/ 1373552 h 1472936"/>
                <a:gd name="connsiteX5167" fmla="*/ 783059 w 1046631"/>
                <a:gd name="connsiteY5167" fmla="*/ 1373489 h 1472936"/>
                <a:gd name="connsiteX5168" fmla="*/ 783059 w 1046631"/>
                <a:gd name="connsiteY5168" fmla="*/ 1373489 h 1472936"/>
                <a:gd name="connsiteX5169" fmla="*/ 783059 w 1046631"/>
                <a:gd name="connsiteY5169" fmla="*/ 1373489 h 1472936"/>
                <a:gd name="connsiteX5170" fmla="*/ 782399 w 1046631"/>
                <a:gd name="connsiteY5170" fmla="*/ 1373819 h 1472936"/>
                <a:gd name="connsiteX5171" fmla="*/ 782399 w 1046631"/>
                <a:gd name="connsiteY5171" fmla="*/ 1373819 h 1472936"/>
                <a:gd name="connsiteX5172" fmla="*/ 782399 w 1046631"/>
                <a:gd name="connsiteY5172" fmla="*/ 1373819 h 1472936"/>
                <a:gd name="connsiteX5173" fmla="*/ 781967 w 1046631"/>
                <a:gd name="connsiteY5173" fmla="*/ 1374086 h 1472936"/>
                <a:gd name="connsiteX5174" fmla="*/ 781967 w 1046631"/>
                <a:gd name="connsiteY5174" fmla="*/ 1374086 h 1472936"/>
                <a:gd name="connsiteX5175" fmla="*/ 781967 w 1046631"/>
                <a:gd name="connsiteY5175" fmla="*/ 1374086 h 1472936"/>
                <a:gd name="connsiteX5176" fmla="*/ 782272 w 1046631"/>
                <a:gd name="connsiteY5176" fmla="*/ 1374276 h 1472936"/>
                <a:gd name="connsiteX5177" fmla="*/ 782272 w 1046631"/>
                <a:gd name="connsiteY5177" fmla="*/ 1374276 h 1472936"/>
                <a:gd name="connsiteX5178" fmla="*/ 782272 w 1046631"/>
                <a:gd name="connsiteY5178" fmla="*/ 1374276 h 1472936"/>
                <a:gd name="connsiteX5179" fmla="*/ 784050 w 1046631"/>
                <a:gd name="connsiteY5179" fmla="*/ 1375584 h 1472936"/>
                <a:gd name="connsiteX5180" fmla="*/ 784050 w 1046631"/>
                <a:gd name="connsiteY5180" fmla="*/ 1375584 h 1472936"/>
                <a:gd name="connsiteX5181" fmla="*/ 784050 w 1046631"/>
                <a:gd name="connsiteY5181" fmla="*/ 1375584 h 1472936"/>
                <a:gd name="connsiteX5182" fmla="*/ 784888 w 1046631"/>
                <a:gd name="connsiteY5182" fmla="*/ 1376359 h 1472936"/>
                <a:gd name="connsiteX5183" fmla="*/ 784888 w 1046631"/>
                <a:gd name="connsiteY5183" fmla="*/ 1376359 h 1472936"/>
                <a:gd name="connsiteX5184" fmla="*/ 784888 w 1046631"/>
                <a:gd name="connsiteY5184" fmla="*/ 1376359 h 1472936"/>
                <a:gd name="connsiteX5185" fmla="*/ 785879 w 1046631"/>
                <a:gd name="connsiteY5185" fmla="*/ 1377959 h 1472936"/>
                <a:gd name="connsiteX5186" fmla="*/ 785879 w 1046631"/>
                <a:gd name="connsiteY5186" fmla="*/ 1377959 h 1472936"/>
                <a:gd name="connsiteX5187" fmla="*/ 785879 w 1046631"/>
                <a:gd name="connsiteY5187" fmla="*/ 1377959 h 1472936"/>
                <a:gd name="connsiteX5188" fmla="*/ 784444 w 1046631"/>
                <a:gd name="connsiteY5188" fmla="*/ 1378848 h 1472936"/>
                <a:gd name="connsiteX5189" fmla="*/ 784444 w 1046631"/>
                <a:gd name="connsiteY5189" fmla="*/ 1378848 h 1472936"/>
                <a:gd name="connsiteX5190" fmla="*/ 784444 w 1046631"/>
                <a:gd name="connsiteY5190" fmla="*/ 1378848 h 1472936"/>
                <a:gd name="connsiteX5191" fmla="*/ 783390 w 1046631"/>
                <a:gd name="connsiteY5191" fmla="*/ 1379966 h 1472936"/>
                <a:gd name="connsiteX5192" fmla="*/ 783390 w 1046631"/>
                <a:gd name="connsiteY5192" fmla="*/ 1379966 h 1472936"/>
                <a:gd name="connsiteX5193" fmla="*/ 783390 w 1046631"/>
                <a:gd name="connsiteY5193" fmla="*/ 1379966 h 1472936"/>
                <a:gd name="connsiteX5194" fmla="*/ 783161 w 1046631"/>
                <a:gd name="connsiteY5194" fmla="*/ 1381490 h 1472936"/>
                <a:gd name="connsiteX5195" fmla="*/ 783161 w 1046631"/>
                <a:gd name="connsiteY5195" fmla="*/ 1381490 h 1472936"/>
                <a:gd name="connsiteX5196" fmla="*/ 783161 w 1046631"/>
                <a:gd name="connsiteY5196" fmla="*/ 1381490 h 1472936"/>
                <a:gd name="connsiteX5197" fmla="*/ 781713 w 1046631"/>
                <a:gd name="connsiteY5197" fmla="*/ 1382899 h 1472936"/>
                <a:gd name="connsiteX5198" fmla="*/ 781713 w 1046631"/>
                <a:gd name="connsiteY5198" fmla="*/ 1382899 h 1472936"/>
                <a:gd name="connsiteX5199" fmla="*/ 781713 w 1046631"/>
                <a:gd name="connsiteY5199" fmla="*/ 1382899 h 1472936"/>
                <a:gd name="connsiteX5200" fmla="*/ 781142 w 1046631"/>
                <a:gd name="connsiteY5200" fmla="*/ 1382848 h 1472936"/>
                <a:gd name="connsiteX5201" fmla="*/ 781142 w 1046631"/>
                <a:gd name="connsiteY5201" fmla="*/ 1382848 h 1472936"/>
                <a:gd name="connsiteX5202" fmla="*/ 781142 w 1046631"/>
                <a:gd name="connsiteY5202" fmla="*/ 1382848 h 1472936"/>
                <a:gd name="connsiteX5203" fmla="*/ 779935 w 1046631"/>
                <a:gd name="connsiteY5203" fmla="*/ 1382823 h 1472936"/>
                <a:gd name="connsiteX5204" fmla="*/ 779935 w 1046631"/>
                <a:gd name="connsiteY5204" fmla="*/ 1382823 h 1472936"/>
                <a:gd name="connsiteX5205" fmla="*/ 779935 w 1046631"/>
                <a:gd name="connsiteY5205" fmla="*/ 1382823 h 1472936"/>
                <a:gd name="connsiteX5206" fmla="*/ 779224 w 1046631"/>
                <a:gd name="connsiteY5206" fmla="*/ 1382976 h 1472936"/>
                <a:gd name="connsiteX5207" fmla="*/ 779224 w 1046631"/>
                <a:gd name="connsiteY5207" fmla="*/ 1382976 h 1472936"/>
                <a:gd name="connsiteX5208" fmla="*/ 779224 w 1046631"/>
                <a:gd name="connsiteY5208" fmla="*/ 1382976 h 1472936"/>
                <a:gd name="connsiteX5209" fmla="*/ 777979 w 1046631"/>
                <a:gd name="connsiteY5209" fmla="*/ 1383814 h 1472936"/>
                <a:gd name="connsiteX5210" fmla="*/ 777979 w 1046631"/>
                <a:gd name="connsiteY5210" fmla="*/ 1383814 h 1472936"/>
                <a:gd name="connsiteX5211" fmla="*/ 777979 w 1046631"/>
                <a:gd name="connsiteY5211" fmla="*/ 1383814 h 1472936"/>
                <a:gd name="connsiteX5212" fmla="*/ 777725 w 1046631"/>
                <a:gd name="connsiteY5212" fmla="*/ 1384284 h 1472936"/>
                <a:gd name="connsiteX5213" fmla="*/ 777725 w 1046631"/>
                <a:gd name="connsiteY5213" fmla="*/ 1384284 h 1472936"/>
                <a:gd name="connsiteX5214" fmla="*/ 777725 w 1046631"/>
                <a:gd name="connsiteY5214" fmla="*/ 1384284 h 1472936"/>
                <a:gd name="connsiteX5215" fmla="*/ 776075 w 1046631"/>
                <a:gd name="connsiteY5215" fmla="*/ 1385630 h 1472936"/>
                <a:gd name="connsiteX5216" fmla="*/ 776075 w 1046631"/>
                <a:gd name="connsiteY5216" fmla="*/ 1385630 h 1472936"/>
                <a:gd name="connsiteX5217" fmla="*/ 776075 w 1046631"/>
                <a:gd name="connsiteY5217" fmla="*/ 1385630 h 1472936"/>
                <a:gd name="connsiteX5218" fmla="*/ 775490 w 1046631"/>
                <a:gd name="connsiteY5218" fmla="*/ 1385973 h 1472936"/>
                <a:gd name="connsiteX5219" fmla="*/ 775490 w 1046631"/>
                <a:gd name="connsiteY5219" fmla="*/ 1385973 h 1472936"/>
                <a:gd name="connsiteX5220" fmla="*/ 775490 w 1046631"/>
                <a:gd name="connsiteY5220" fmla="*/ 1385973 h 1472936"/>
                <a:gd name="connsiteX5221" fmla="*/ 775008 w 1046631"/>
                <a:gd name="connsiteY5221" fmla="*/ 1386151 h 1472936"/>
                <a:gd name="connsiteX5222" fmla="*/ 775008 w 1046631"/>
                <a:gd name="connsiteY5222" fmla="*/ 1386151 h 1472936"/>
                <a:gd name="connsiteX5223" fmla="*/ 775008 w 1046631"/>
                <a:gd name="connsiteY5223" fmla="*/ 1386151 h 1472936"/>
                <a:gd name="connsiteX5224" fmla="*/ 774767 w 1046631"/>
                <a:gd name="connsiteY5224" fmla="*/ 1386138 h 1472936"/>
                <a:gd name="connsiteX5225" fmla="*/ 774767 w 1046631"/>
                <a:gd name="connsiteY5225" fmla="*/ 1386138 h 1472936"/>
                <a:gd name="connsiteX5226" fmla="*/ 774767 w 1046631"/>
                <a:gd name="connsiteY5226" fmla="*/ 1386138 h 1472936"/>
                <a:gd name="connsiteX5227" fmla="*/ 773344 w 1046631"/>
                <a:gd name="connsiteY5227" fmla="*/ 1386023 h 1472936"/>
                <a:gd name="connsiteX5228" fmla="*/ 773344 w 1046631"/>
                <a:gd name="connsiteY5228" fmla="*/ 1386023 h 1472936"/>
                <a:gd name="connsiteX5229" fmla="*/ 773344 w 1046631"/>
                <a:gd name="connsiteY5229" fmla="*/ 1386023 h 1472936"/>
                <a:gd name="connsiteX5230" fmla="*/ 772785 w 1046631"/>
                <a:gd name="connsiteY5230" fmla="*/ 1386011 h 1472936"/>
                <a:gd name="connsiteX5231" fmla="*/ 772785 w 1046631"/>
                <a:gd name="connsiteY5231" fmla="*/ 1386011 h 1472936"/>
                <a:gd name="connsiteX5232" fmla="*/ 772785 w 1046631"/>
                <a:gd name="connsiteY5232" fmla="*/ 1386011 h 1472936"/>
                <a:gd name="connsiteX5233" fmla="*/ 772544 w 1046631"/>
                <a:gd name="connsiteY5233" fmla="*/ 1387230 h 1472936"/>
                <a:gd name="connsiteX5234" fmla="*/ 772544 w 1046631"/>
                <a:gd name="connsiteY5234" fmla="*/ 1387230 h 1472936"/>
                <a:gd name="connsiteX5235" fmla="*/ 772544 w 1046631"/>
                <a:gd name="connsiteY5235" fmla="*/ 1387230 h 1472936"/>
                <a:gd name="connsiteX5236" fmla="*/ 771757 w 1046631"/>
                <a:gd name="connsiteY5236" fmla="*/ 1388093 h 1472936"/>
                <a:gd name="connsiteX5237" fmla="*/ 771757 w 1046631"/>
                <a:gd name="connsiteY5237" fmla="*/ 1388093 h 1472936"/>
                <a:gd name="connsiteX5238" fmla="*/ 771757 w 1046631"/>
                <a:gd name="connsiteY5238" fmla="*/ 1388093 h 1472936"/>
                <a:gd name="connsiteX5239" fmla="*/ 771744 w 1046631"/>
                <a:gd name="connsiteY5239" fmla="*/ 1388132 h 1472936"/>
                <a:gd name="connsiteX5240" fmla="*/ 771744 w 1046631"/>
                <a:gd name="connsiteY5240" fmla="*/ 1388132 h 1472936"/>
                <a:gd name="connsiteX5241" fmla="*/ 771744 w 1046631"/>
                <a:gd name="connsiteY5241" fmla="*/ 1388132 h 1472936"/>
                <a:gd name="connsiteX5242" fmla="*/ 772354 w 1046631"/>
                <a:gd name="connsiteY5242" fmla="*/ 1390341 h 1472936"/>
                <a:gd name="connsiteX5243" fmla="*/ 772354 w 1046631"/>
                <a:gd name="connsiteY5243" fmla="*/ 1390341 h 1472936"/>
                <a:gd name="connsiteX5244" fmla="*/ 772354 w 1046631"/>
                <a:gd name="connsiteY5244" fmla="*/ 1390341 h 1472936"/>
                <a:gd name="connsiteX5245" fmla="*/ 772176 w 1046631"/>
                <a:gd name="connsiteY5245" fmla="*/ 1392335 h 1472936"/>
                <a:gd name="connsiteX5246" fmla="*/ 772176 w 1046631"/>
                <a:gd name="connsiteY5246" fmla="*/ 1392335 h 1472936"/>
                <a:gd name="connsiteX5247" fmla="*/ 772176 w 1046631"/>
                <a:gd name="connsiteY5247" fmla="*/ 1392335 h 1472936"/>
                <a:gd name="connsiteX5248" fmla="*/ 771757 w 1046631"/>
                <a:gd name="connsiteY5248" fmla="*/ 1393034 h 1472936"/>
                <a:gd name="connsiteX5249" fmla="*/ 771757 w 1046631"/>
                <a:gd name="connsiteY5249" fmla="*/ 1393034 h 1472936"/>
                <a:gd name="connsiteX5250" fmla="*/ 771757 w 1046631"/>
                <a:gd name="connsiteY5250" fmla="*/ 1393034 h 1472936"/>
                <a:gd name="connsiteX5251" fmla="*/ 770957 w 1046631"/>
                <a:gd name="connsiteY5251" fmla="*/ 1394037 h 1472936"/>
                <a:gd name="connsiteX5252" fmla="*/ 770957 w 1046631"/>
                <a:gd name="connsiteY5252" fmla="*/ 1394037 h 1472936"/>
                <a:gd name="connsiteX5253" fmla="*/ 770957 w 1046631"/>
                <a:gd name="connsiteY5253" fmla="*/ 1394037 h 1472936"/>
                <a:gd name="connsiteX5254" fmla="*/ 770030 w 1046631"/>
                <a:gd name="connsiteY5254" fmla="*/ 1392843 h 1472936"/>
                <a:gd name="connsiteX5255" fmla="*/ 770030 w 1046631"/>
                <a:gd name="connsiteY5255" fmla="*/ 1392843 h 1472936"/>
                <a:gd name="connsiteX5256" fmla="*/ 770030 w 1046631"/>
                <a:gd name="connsiteY5256" fmla="*/ 1392843 h 1472936"/>
                <a:gd name="connsiteX5257" fmla="*/ 769788 w 1046631"/>
                <a:gd name="connsiteY5257" fmla="*/ 1392183 h 1472936"/>
                <a:gd name="connsiteX5258" fmla="*/ 769788 w 1046631"/>
                <a:gd name="connsiteY5258" fmla="*/ 1392183 h 1472936"/>
                <a:gd name="connsiteX5259" fmla="*/ 769788 w 1046631"/>
                <a:gd name="connsiteY5259" fmla="*/ 1392183 h 1472936"/>
                <a:gd name="connsiteX5260" fmla="*/ 769293 w 1046631"/>
                <a:gd name="connsiteY5260" fmla="*/ 1389554 h 1472936"/>
                <a:gd name="connsiteX5261" fmla="*/ 769293 w 1046631"/>
                <a:gd name="connsiteY5261" fmla="*/ 1389554 h 1472936"/>
                <a:gd name="connsiteX5262" fmla="*/ 769293 w 1046631"/>
                <a:gd name="connsiteY5262" fmla="*/ 1389427 h 1472936"/>
                <a:gd name="connsiteX5263" fmla="*/ 769293 w 1046631"/>
                <a:gd name="connsiteY5263" fmla="*/ 1389427 h 1472936"/>
                <a:gd name="connsiteX5264" fmla="*/ 769293 w 1046631"/>
                <a:gd name="connsiteY5264" fmla="*/ 1389427 h 1472936"/>
                <a:gd name="connsiteX5265" fmla="*/ 769115 w 1046631"/>
                <a:gd name="connsiteY5265" fmla="*/ 1388322 h 1472936"/>
                <a:gd name="connsiteX5266" fmla="*/ 769115 w 1046631"/>
                <a:gd name="connsiteY5266" fmla="*/ 1388322 h 1472936"/>
                <a:gd name="connsiteX5267" fmla="*/ 769115 w 1046631"/>
                <a:gd name="connsiteY5267" fmla="*/ 1388322 h 1472936"/>
                <a:gd name="connsiteX5268" fmla="*/ 768429 w 1046631"/>
                <a:gd name="connsiteY5268" fmla="*/ 1386824 h 1472936"/>
                <a:gd name="connsiteX5269" fmla="*/ 768429 w 1046631"/>
                <a:gd name="connsiteY5269" fmla="*/ 1386824 h 1472936"/>
                <a:gd name="connsiteX5270" fmla="*/ 768429 w 1046631"/>
                <a:gd name="connsiteY5270" fmla="*/ 1386824 h 1472936"/>
                <a:gd name="connsiteX5271" fmla="*/ 768328 w 1046631"/>
                <a:gd name="connsiteY5271" fmla="*/ 1386544 h 1472936"/>
                <a:gd name="connsiteX5272" fmla="*/ 768328 w 1046631"/>
                <a:gd name="connsiteY5272" fmla="*/ 1386544 h 1472936"/>
                <a:gd name="connsiteX5273" fmla="*/ 768328 w 1046631"/>
                <a:gd name="connsiteY5273" fmla="*/ 1386544 h 1472936"/>
                <a:gd name="connsiteX5274" fmla="*/ 768137 w 1046631"/>
                <a:gd name="connsiteY5274" fmla="*/ 1386265 h 1472936"/>
                <a:gd name="connsiteX5275" fmla="*/ 768137 w 1046631"/>
                <a:gd name="connsiteY5275" fmla="*/ 1386265 h 1472936"/>
                <a:gd name="connsiteX5276" fmla="*/ 768137 w 1046631"/>
                <a:gd name="connsiteY5276" fmla="*/ 1386265 h 1472936"/>
                <a:gd name="connsiteX5277" fmla="*/ 767642 w 1046631"/>
                <a:gd name="connsiteY5277" fmla="*/ 1386100 h 1472936"/>
                <a:gd name="connsiteX5278" fmla="*/ 767642 w 1046631"/>
                <a:gd name="connsiteY5278" fmla="*/ 1386100 h 1472936"/>
                <a:gd name="connsiteX5279" fmla="*/ 767642 w 1046631"/>
                <a:gd name="connsiteY5279" fmla="*/ 1386100 h 1472936"/>
                <a:gd name="connsiteX5280" fmla="*/ 766588 w 1046631"/>
                <a:gd name="connsiteY5280" fmla="*/ 1385884 h 1472936"/>
                <a:gd name="connsiteX5281" fmla="*/ 766588 w 1046631"/>
                <a:gd name="connsiteY5281" fmla="*/ 1385884 h 1472936"/>
                <a:gd name="connsiteX5282" fmla="*/ 766588 w 1046631"/>
                <a:gd name="connsiteY5282" fmla="*/ 1385884 h 1472936"/>
                <a:gd name="connsiteX5283" fmla="*/ 767134 w 1046631"/>
                <a:gd name="connsiteY5283" fmla="*/ 1386887 h 1472936"/>
                <a:gd name="connsiteX5284" fmla="*/ 767134 w 1046631"/>
                <a:gd name="connsiteY5284" fmla="*/ 1386887 h 1472936"/>
                <a:gd name="connsiteX5285" fmla="*/ 767134 w 1046631"/>
                <a:gd name="connsiteY5285" fmla="*/ 1386887 h 1472936"/>
                <a:gd name="connsiteX5286" fmla="*/ 767769 w 1046631"/>
                <a:gd name="connsiteY5286" fmla="*/ 1388093 h 1472936"/>
                <a:gd name="connsiteX5287" fmla="*/ 767769 w 1046631"/>
                <a:gd name="connsiteY5287" fmla="*/ 1388093 h 1472936"/>
                <a:gd name="connsiteX5288" fmla="*/ 767769 w 1046631"/>
                <a:gd name="connsiteY5288" fmla="*/ 1388093 h 1472936"/>
                <a:gd name="connsiteX5289" fmla="*/ 768912 w 1046631"/>
                <a:gd name="connsiteY5289" fmla="*/ 1390659 h 1472936"/>
                <a:gd name="connsiteX5290" fmla="*/ 768912 w 1046631"/>
                <a:gd name="connsiteY5290" fmla="*/ 1390659 h 1472936"/>
                <a:gd name="connsiteX5291" fmla="*/ 768912 w 1046631"/>
                <a:gd name="connsiteY5291" fmla="*/ 1390659 h 1472936"/>
                <a:gd name="connsiteX5292" fmla="*/ 768963 w 1046631"/>
                <a:gd name="connsiteY5292" fmla="*/ 1392335 h 1472936"/>
                <a:gd name="connsiteX5293" fmla="*/ 768963 w 1046631"/>
                <a:gd name="connsiteY5293" fmla="*/ 1392335 h 1472936"/>
                <a:gd name="connsiteX5294" fmla="*/ 768963 w 1046631"/>
                <a:gd name="connsiteY5294" fmla="*/ 1392335 h 1472936"/>
                <a:gd name="connsiteX5295" fmla="*/ 768277 w 1046631"/>
                <a:gd name="connsiteY5295" fmla="*/ 1392615 h 1472936"/>
                <a:gd name="connsiteX5296" fmla="*/ 768277 w 1046631"/>
                <a:gd name="connsiteY5296" fmla="*/ 1392615 h 1472936"/>
                <a:gd name="connsiteX5297" fmla="*/ 768277 w 1046631"/>
                <a:gd name="connsiteY5297" fmla="*/ 1392615 h 1472936"/>
                <a:gd name="connsiteX5298" fmla="*/ 768048 w 1046631"/>
                <a:gd name="connsiteY5298" fmla="*/ 1392615 h 1472936"/>
                <a:gd name="connsiteX5299" fmla="*/ 768048 w 1046631"/>
                <a:gd name="connsiteY5299" fmla="*/ 1392615 h 1472936"/>
                <a:gd name="connsiteX5300" fmla="*/ 768048 w 1046631"/>
                <a:gd name="connsiteY5300" fmla="*/ 1392615 h 1472936"/>
                <a:gd name="connsiteX5301" fmla="*/ 766804 w 1046631"/>
                <a:gd name="connsiteY5301" fmla="*/ 1392856 h 1472936"/>
                <a:gd name="connsiteX5302" fmla="*/ 766804 w 1046631"/>
                <a:gd name="connsiteY5302" fmla="*/ 1392856 h 1472936"/>
                <a:gd name="connsiteX5303" fmla="*/ 766804 w 1046631"/>
                <a:gd name="connsiteY5303" fmla="*/ 1392856 h 1472936"/>
                <a:gd name="connsiteX5304" fmla="*/ 765877 w 1046631"/>
                <a:gd name="connsiteY5304" fmla="*/ 1393186 h 1472936"/>
                <a:gd name="connsiteX5305" fmla="*/ 765877 w 1046631"/>
                <a:gd name="connsiteY5305" fmla="*/ 1393186 h 1472936"/>
                <a:gd name="connsiteX5306" fmla="*/ 765877 w 1046631"/>
                <a:gd name="connsiteY5306" fmla="*/ 1393186 h 1472936"/>
                <a:gd name="connsiteX5307" fmla="*/ 766194 w 1046631"/>
                <a:gd name="connsiteY5307" fmla="*/ 1394189 h 1472936"/>
                <a:gd name="connsiteX5308" fmla="*/ 766194 w 1046631"/>
                <a:gd name="connsiteY5308" fmla="*/ 1394189 h 1472936"/>
                <a:gd name="connsiteX5309" fmla="*/ 766194 w 1046631"/>
                <a:gd name="connsiteY5309" fmla="*/ 1394189 h 1472936"/>
                <a:gd name="connsiteX5310" fmla="*/ 766220 w 1046631"/>
                <a:gd name="connsiteY5310" fmla="*/ 1395053 h 1472936"/>
                <a:gd name="connsiteX5311" fmla="*/ 766220 w 1046631"/>
                <a:gd name="connsiteY5311" fmla="*/ 1395053 h 1472936"/>
                <a:gd name="connsiteX5312" fmla="*/ 766220 w 1046631"/>
                <a:gd name="connsiteY5312" fmla="*/ 1395053 h 1472936"/>
                <a:gd name="connsiteX5313" fmla="*/ 766004 w 1046631"/>
                <a:gd name="connsiteY5313" fmla="*/ 1396564 h 1472936"/>
                <a:gd name="connsiteX5314" fmla="*/ 766004 w 1046631"/>
                <a:gd name="connsiteY5314" fmla="*/ 1396564 h 1472936"/>
                <a:gd name="connsiteX5315" fmla="*/ 766004 w 1046631"/>
                <a:gd name="connsiteY5315" fmla="*/ 1396564 h 1472936"/>
                <a:gd name="connsiteX5316" fmla="*/ 768391 w 1046631"/>
                <a:gd name="connsiteY5316" fmla="*/ 1396767 h 1472936"/>
                <a:gd name="connsiteX5317" fmla="*/ 768391 w 1046631"/>
                <a:gd name="connsiteY5317" fmla="*/ 1396767 h 1472936"/>
                <a:gd name="connsiteX5318" fmla="*/ 769077 w 1046631"/>
                <a:gd name="connsiteY5318" fmla="*/ 1396755 h 1472936"/>
                <a:gd name="connsiteX5319" fmla="*/ 769077 w 1046631"/>
                <a:gd name="connsiteY5319" fmla="*/ 1396755 h 1472936"/>
                <a:gd name="connsiteX5320" fmla="*/ 769077 w 1046631"/>
                <a:gd name="connsiteY5320" fmla="*/ 1396755 h 1472936"/>
                <a:gd name="connsiteX5321" fmla="*/ 770499 w 1046631"/>
                <a:gd name="connsiteY5321" fmla="*/ 1396945 h 1472936"/>
                <a:gd name="connsiteX5322" fmla="*/ 770499 w 1046631"/>
                <a:gd name="connsiteY5322" fmla="*/ 1396945 h 1472936"/>
                <a:gd name="connsiteX5323" fmla="*/ 770499 w 1046631"/>
                <a:gd name="connsiteY5323" fmla="*/ 1396945 h 1472936"/>
                <a:gd name="connsiteX5324" fmla="*/ 771071 w 1046631"/>
                <a:gd name="connsiteY5324" fmla="*/ 1397085 h 1472936"/>
                <a:gd name="connsiteX5325" fmla="*/ 771071 w 1046631"/>
                <a:gd name="connsiteY5325" fmla="*/ 1397085 h 1472936"/>
                <a:gd name="connsiteX5326" fmla="*/ 771071 w 1046631"/>
                <a:gd name="connsiteY5326" fmla="*/ 1397085 h 1472936"/>
                <a:gd name="connsiteX5327" fmla="*/ 771630 w 1046631"/>
                <a:gd name="connsiteY5327" fmla="*/ 1395752 h 1472936"/>
                <a:gd name="connsiteX5328" fmla="*/ 771630 w 1046631"/>
                <a:gd name="connsiteY5328" fmla="*/ 1395752 h 1472936"/>
                <a:gd name="connsiteX5329" fmla="*/ 771630 w 1046631"/>
                <a:gd name="connsiteY5329" fmla="*/ 1395752 h 1472936"/>
                <a:gd name="connsiteX5330" fmla="*/ 773954 w 1046631"/>
                <a:gd name="connsiteY5330" fmla="*/ 1394723 h 1472936"/>
                <a:gd name="connsiteX5331" fmla="*/ 773954 w 1046631"/>
                <a:gd name="connsiteY5331" fmla="*/ 1394723 h 1472936"/>
                <a:gd name="connsiteX5332" fmla="*/ 773954 w 1046631"/>
                <a:gd name="connsiteY5332" fmla="*/ 1394723 h 1472936"/>
                <a:gd name="connsiteX5333" fmla="*/ 775020 w 1046631"/>
                <a:gd name="connsiteY5333" fmla="*/ 1394825 h 1472936"/>
                <a:gd name="connsiteX5334" fmla="*/ 775020 w 1046631"/>
                <a:gd name="connsiteY5334" fmla="*/ 1394825 h 1472936"/>
                <a:gd name="connsiteX5335" fmla="*/ 775020 w 1046631"/>
                <a:gd name="connsiteY5335" fmla="*/ 1394825 h 1472936"/>
                <a:gd name="connsiteX5336" fmla="*/ 776049 w 1046631"/>
                <a:gd name="connsiteY5336" fmla="*/ 1394888 h 1472936"/>
                <a:gd name="connsiteX5337" fmla="*/ 776049 w 1046631"/>
                <a:gd name="connsiteY5337" fmla="*/ 1394888 h 1472936"/>
                <a:gd name="connsiteX5338" fmla="*/ 776049 w 1046631"/>
                <a:gd name="connsiteY5338" fmla="*/ 1394888 h 1472936"/>
                <a:gd name="connsiteX5339" fmla="*/ 775859 w 1046631"/>
                <a:gd name="connsiteY5339" fmla="*/ 1393618 h 1472936"/>
                <a:gd name="connsiteX5340" fmla="*/ 775859 w 1046631"/>
                <a:gd name="connsiteY5340" fmla="*/ 1393618 h 1472936"/>
                <a:gd name="connsiteX5341" fmla="*/ 775859 w 1046631"/>
                <a:gd name="connsiteY5341" fmla="*/ 1393618 h 1472936"/>
                <a:gd name="connsiteX5342" fmla="*/ 776367 w 1046631"/>
                <a:gd name="connsiteY5342" fmla="*/ 1390341 h 1472936"/>
                <a:gd name="connsiteX5343" fmla="*/ 776367 w 1046631"/>
                <a:gd name="connsiteY5343" fmla="*/ 1390341 h 1472936"/>
                <a:gd name="connsiteX5344" fmla="*/ 776367 w 1046631"/>
                <a:gd name="connsiteY5344" fmla="*/ 1390341 h 1472936"/>
                <a:gd name="connsiteX5345" fmla="*/ 778424 w 1046631"/>
                <a:gd name="connsiteY5345" fmla="*/ 1389554 h 1472936"/>
                <a:gd name="connsiteX5346" fmla="*/ 778424 w 1046631"/>
                <a:gd name="connsiteY5346" fmla="*/ 1389554 h 1472936"/>
                <a:gd name="connsiteX5347" fmla="*/ 778424 w 1046631"/>
                <a:gd name="connsiteY5347" fmla="*/ 1389554 h 1472936"/>
                <a:gd name="connsiteX5348" fmla="*/ 779059 w 1046631"/>
                <a:gd name="connsiteY5348" fmla="*/ 1389643 h 1472936"/>
                <a:gd name="connsiteX5349" fmla="*/ 779059 w 1046631"/>
                <a:gd name="connsiteY5349" fmla="*/ 1389643 h 1472936"/>
                <a:gd name="connsiteX5350" fmla="*/ 779059 w 1046631"/>
                <a:gd name="connsiteY5350" fmla="*/ 1389643 h 1472936"/>
                <a:gd name="connsiteX5351" fmla="*/ 779821 w 1046631"/>
                <a:gd name="connsiteY5351" fmla="*/ 1388970 h 1472936"/>
                <a:gd name="connsiteX5352" fmla="*/ 779821 w 1046631"/>
                <a:gd name="connsiteY5352" fmla="*/ 1388970 h 1472936"/>
                <a:gd name="connsiteX5353" fmla="*/ 779821 w 1046631"/>
                <a:gd name="connsiteY5353" fmla="*/ 1388970 h 1472936"/>
                <a:gd name="connsiteX5354" fmla="*/ 782031 w 1046631"/>
                <a:gd name="connsiteY5354" fmla="*/ 1387573 h 1472936"/>
                <a:gd name="connsiteX5355" fmla="*/ 782031 w 1046631"/>
                <a:gd name="connsiteY5355" fmla="*/ 1387573 h 1472936"/>
                <a:gd name="connsiteX5356" fmla="*/ 782031 w 1046631"/>
                <a:gd name="connsiteY5356" fmla="*/ 1387573 h 1472936"/>
                <a:gd name="connsiteX5357" fmla="*/ 783225 w 1046631"/>
                <a:gd name="connsiteY5357" fmla="*/ 1388462 h 1472936"/>
                <a:gd name="connsiteX5358" fmla="*/ 783225 w 1046631"/>
                <a:gd name="connsiteY5358" fmla="*/ 1388462 h 1472936"/>
                <a:gd name="connsiteX5359" fmla="*/ 783225 w 1046631"/>
                <a:gd name="connsiteY5359" fmla="*/ 1388462 h 1472936"/>
                <a:gd name="connsiteX5360" fmla="*/ 782882 w 1046631"/>
                <a:gd name="connsiteY5360" fmla="*/ 1390938 h 1472936"/>
                <a:gd name="connsiteX5361" fmla="*/ 782882 w 1046631"/>
                <a:gd name="connsiteY5361" fmla="*/ 1390938 h 1472936"/>
                <a:gd name="connsiteX5362" fmla="*/ 782882 w 1046631"/>
                <a:gd name="connsiteY5362" fmla="*/ 1390938 h 1472936"/>
                <a:gd name="connsiteX5363" fmla="*/ 782081 w 1046631"/>
                <a:gd name="connsiteY5363" fmla="*/ 1391408 h 1472936"/>
                <a:gd name="connsiteX5364" fmla="*/ 782081 w 1046631"/>
                <a:gd name="connsiteY5364" fmla="*/ 1391408 h 1472936"/>
                <a:gd name="connsiteX5365" fmla="*/ 782081 w 1046631"/>
                <a:gd name="connsiteY5365" fmla="*/ 1391408 h 1472936"/>
                <a:gd name="connsiteX5366" fmla="*/ 781828 w 1046631"/>
                <a:gd name="connsiteY5366" fmla="*/ 1391598 h 1472936"/>
                <a:gd name="connsiteX5367" fmla="*/ 781828 w 1046631"/>
                <a:gd name="connsiteY5367" fmla="*/ 1391598 h 1472936"/>
                <a:gd name="connsiteX5368" fmla="*/ 781828 w 1046631"/>
                <a:gd name="connsiteY5368" fmla="*/ 1391598 h 1472936"/>
                <a:gd name="connsiteX5369" fmla="*/ 780812 w 1046631"/>
                <a:gd name="connsiteY5369" fmla="*/ 1393415 h 1472936"/>
                <a:gd name="connsiteX5370" fmla="*/ 780812 w 1046631"/>
                <a:gd name="connsiteY5370" fmla="*/ 1393415 h 1472936"/>
                <a:gd name="connsiteX5371" fmla="*/ 780812 w 1046631"/>
                <a:gd name="connsiteY5371" fmla="*/ 1393415 h 1472936"/>
                <a:gd name="connsiteX5372" fmla="*/ 779211 w 1046631"/>
                <a:gd name="connsiteY5372" fmla="*/ 1394685 h 1472936"/>
                <a:gd name="connsiteX5373" fmla="*/ 779211 w 1046631"/>
                <a:gd name="connsiteY5373" fmla="*/ 1394685 h 1472936"/>
                <a:gd name="connsiteX5374" fmla="*/ 779211 w 1046631"/>
                <a:gd name="connsiteY5374" fmla="*/ 1394685 h 1472936"/>
                <a:gd name="connsiteX5375" fmla="*/ 778995 w 1046631"/>
                <a:gd name="connsiteY5375" fmla="*/ 1394850 h 1472936"/>
                <a:gd name="connsiteX5376" fmla="*/ 778995 w 1046631"/>
                <a:gd name="connsiteY5376" fmla="*/ 1394850 h 1472936"/>
                <a:gd name="connsiteX5377" fmla="*/ 778995 w 1046631"/>
                <a:gd name="connsiteY5377" fmla="*/ 1394850 h 1472936"/>
                <a:gd name="connsiteX5378" fmla="*/ 779173 w 1046631"/>
                <a:gd name="connsiteY5378" fmla="*/ 1394977 h 1472936"/>
                <a:gd name="connsiteX5379" fmla="*/ 779173 w 1046631"/>
                <a:gd name="connsiteY5379" fmla="*/ 1394977 h 1472936"/>
                <a:gd name="connsiteX5380" fmla="*/ 779173 w 1046631"/>
                <a:gd name="connsiteY5380" fmla="*/ 1394977 h 1472936"/>
                <a:gd name="connsiteX5381" fmla="*/ 779402 w 1046631"/>
                <a:gd name="connsiteY5381" fmla="*/ 1395104 h 1472936"/>
                <a:gd name="connsiteX5382" fmla="*/ 779402 w 1046631"/>
                <a:gd name="connsiteY5382" fmla="*/ 1395104 h 1472936"/>
                <a:gd name="connsiteX5383" fmla="*/ 779402 w 1046631"/>
                <a:gd name="connsiteY5383" fmla="*/ 1395104 h 1472936"/>
                <a:gd name="connsiteX5384" fmla="*/ 779922 w 1046631"/>
                <a:gd name="connsiteY5384" fmla="*/ 1394735 h 1472936"/>
                <a:gd name="connsiteX5385" fmla="*/ 779922 w 1046631"/>
                <a:gd name="connsiteY5385" fmla="*/ 1394735 h 1472936"/>
                <a:gd name="connsiteX5386" fmla="*/ 779922 w 1046631"/>
                <a:gd name="connsiteY5386" fmla="*/ 1394735 h 1472936"/>
                <a:gd name="connsiteX5387" fmla="*/ 781942 w 1046631"/>
                <a:gd name="connsiteY5387" fmla="*/ 1393999 h 1472936"/>
                <a:gd name="connsiteX5388" fmla="*/ 781942 w 1046631"/>
                <a:gd name="connsiteY5388" fmla="*/ 1393999 h 1472936"/>
                <a:gd name="connsiteX5389" fmla="*/ 781942 w 1046631"/>
                <a:gd name="connsiteY5389" fmla="*/ 1393999 h 1472936"/>
                <a:gd name="connsiteX5390" fmla="*/ 782805 w 1046631"/>
                <a:gd name="connsiteY5390" fmla="*/ 1394011 h 1472936"/>
                <a:gd name="connsiteX5391" fmla="*/ 782805 w 1046631"/>
                <a:gd name="connsiteY5391" fmla="*/ 1394011 h 1472936"/>
                <a:gd name="connsiteX5392" fmla="*/ 782805 w 1046631"/>
                <a:gd name="connsiteY5392" fmla="*/ 1394011 h 1472936"/>
                <a:gd name="connsiteX5393" fmla="*/ 783085 w 1046631"/>
                <a:gd name="connsiteY5393" fmla="*/ 1393999 h 1472936"/>
                <a:gd name="connsiteX5394" fmla="*/ 783085 w 1046631"/>
                <a:gd name="connsiteY5394" fmla="*/ 1393999 h 1472936"/>
                <a:gd name="connsiteX5395" fmla="*/ 783085 w 1046631"/>
                <a:gd name="connsiteY5395" fmla="*/ 1393999 h 1472936"/>
                <a:gd name="connsiteX5396" fmla="*/ 784202 w 1046631"/>
                <a:gd name="connsiteY5396" fmla="*/ 1395942 h 1472936"/>
                <a:gd name="connsiteX5397" fmla="*/ 784202 w 1046631"/>
                <a:gd name="connsiteY5397" fmla="*/ 1395942 h 1472936"/>
                <a:gd name="connsiteX5398" fmla="*/ 784202 w 1046631"/>
                <a:gd name="connsiteY5398" fmla="*/ 1395942 h 1472936"/>
                <a:gd name="connsiteX5399" fmla="*/ 784482 w 1046631"/>
                <a:gd name="connsiteY5399" fmla="*/ 1397237 h 1472936"/>
                <a:gd name="connsiteX5400" fmla="*/ 784482 w 1046631"/>
                <a:gd name="connsiteY5400" fmla="*/ 1397237 h 1472936"/>
                <a:gd name="connsiteX5401" fmla="*/ 784482 w 1046631"/>
                <a:gd name="connsiteY5401" fmla="*/ 1397237 h 1472936"/>
                <a:gd name="connsiteX5402" fmla="*/ 784583 w 1046631"/>
                <a:gd name="connsiteY5402" fmla="*/ 1397771 h 1472936"/>
                <a:gd name="connsiteX5403" fmla="*/ 784583 w 1046631"/>
                <a:gd name="connsiteY5403" fmla="*/ 1397771 h 1472936"/>
                <a:gd name="connsiteX5404" fmla="*/ 784583 w 1046631"/>
                <a:gd name="connsiteY5404" fmla="*/ 1397771 h 1472936"/>
                <a:gd name="connsiteX5405" fmla="*/ 785015 w 1046631"/>
                <a:gd name="connsiteY5405" fmla="*/ 1396831 h 1472936"/>
                <a:gd name="connsiteX5406" fmla="*/ 785015 w 1046631"/>
                <a:gd name="connsiteY5406" fmla="*/ 1396831 h 1472936"/>
                <a:gd name="connsiteX5407" fmla="*/ 785015 w 1046631"/>
                <a:gd name="connsiteY5407" fmla="*/ 1396831 h 1472936"/>
                <a:gd name="connsiteX5408" fmla="*/ 786247 w 1046631"/>
                <a:gd name="connsiteY5408" fmla="*/ 1395625 h 1472936"/>
                <a:gd name="connsiteX5409" fmla="*/ 786247 w 1046631"/>
                <a:gd name="connsiteY5409" fmla="*/ 1395625 h 1472936"/>
                <a:gd name="connsiteX5410" fmla="*/ 786247 w 1046631"/>
                <a:gd name="connsiteY5410" fmla="*/ 1395625 h 1472936"/>
                <a:gd name="connsiteX5411" fmla="*/ 787784 w 1046631"/>
                <a:gd name="connsiteY5411" fmla="*/ 1395193 h 1472936"/>
                <a:gd name="connsiteX5412" fmla="*/ 787784 w 1046631"/>
                <a:gd name="connsiteY5412" fmla="*/ 1395193 h 1472936"/>
                <a:gd name="connsiteX5413" fmla="*/ 787784 w 1046631"/>
                <a:gd name="connsiteY5413" fmla="*/ 1395193 h 1472936"/>
                <a:gd name="connsiteX5414" fmla="*/ 789333 w 1046631"/>
                <a:gd name="connsiteY5414" fmla="*/ 1396120 h 1472936"/>
                <a:gd name="connsiteX5415" fmla="*/ 789333 w 1046631"/>
                <a:gd name="connsiteY5415" fmla="*/ 1396120 h 1472936"/>
                <a:gd name="connsiteX5416" fmla="*/ 789333 w 1046631"/>
                <a:gd name="connsiteY5416" fmla="*/ 1396120 h 1472936"/>
                <a:gd name="connsiteX5417" fmla="*/ 789650 w 1046631"/>
                <a:gd name="connsiteY5417" fmla="*/ 1397479 h 1472936"/>
                <a:gd name="connsiteX5418" fmla="*/ 789650 w 1046631"/>
                <a:gd name="connsiteY5418" fmla="*/ 1397479 h 1472936"/>
                <a:gd name="connsiteX5419" fmla="*/ 789650 w 1046631"/>
                <a:gd name="connsiteY5419" fmla="*/ 1397479 h 1472936"/>
                <a:gd name="connsiteX5420" fmla="*/ 790324 w 1046631"/>
                <a:gd name="connsiteY5420" fmla="*/ 1397364 h 1472936"/>
                <a:gd name="connsiteX5421" fmla="*/ 790324 w 1046631"/>
                <a:gd name="connsiteY5421" fmla="*/ 1397364 h 1472936"/>
                <a:gd name="connsiteX5422" fmla="*/ 790324 w 1046631"/>
                <a:gd name="connsiteY5422" fmla="*/ 1397364 h 1472936"/>
                <a:gd name="connsiteX5423" fmla="*/ 792140 w 1046631"/>
                <a:gd name="connsiteY5423" fmla="*/ 1396767 h 1472936"/>
                <a:gd name="connsiteX5424" fmla="*/ 792140 w 1046631"/>
                <a:gd name="connsiteY5424" fmla="*/ 1396767 h 1472936"/>
                <a:gd name="connsiteX5425" fmla="*/ 792140 w 1046631"/>
                <a:gd name="connsiteY5425" fmla="*/ 1396767 h 1472936"/>
                <a:gd name="connsiteX5426" fmla="*/ 793156 w 1046631"/>
                <a:gd name="connsiteY5426" fmla="*/ 1396463 h 1472936"/>
                <a:gd name="connsiteX5427" fmla="*/ 793156 w 1046631"/>
                <a:gd name="connsiteY5427" fmla="*/ 1396463 h 1472936"/>
                <a:gd name="connsiteX5428" fmla="*/ 793156 w 1046631"/>
                <a:gd name="connsiteY5428" fmla="*/ 1396463 h 1472936"/>
                <a:gd name="connsiteX5429" fmla="*/ 794311 w 1046631"/>
                <a:gd name="connsiteY5429" fmla="*/ 1397745 h 1472936"/>
                <a:gd name="connsiteX5430" fmla="*/ 794311 w 1046631"/>
                <a:gd name="connsiteY5430" fmla="*/ 1397745 h 1472936"/>
                <a:gd name="connsiteX5431" fmla="*/ 794311 w 1046631"/>
                <a:gd name="connsiteY5431" fmla="*/ 1397745 h 1472936"/>
                <a:gd name="connsiteX5432" fmla="*/ 794413 w 1046631"/>
                <a:gd name="connsiteY5432" fmla="*/ 1399168 h 1472936"/>
                <a:gd name="connsiteX5433" fmla="*/ 794413 w 1046631"/>
                <a:gd name="connsiteY5433" fmla="*/ 1399168 h 1472936"/>
                <a:gd name="connsiteX5434" fmla="*/ 794413 w 1046631"/>
                <a:gd name="connsiteY5434" fmla="*/ 1399168 h 1472936"/>
                <a:gd name="connsiteX5435" fmla="*/ 795441 w 1046631"/>
                <a:gd name="connsiteY5435" fmla="*/ 1398952 h 1472936"/>
                <a:gd name="connsiteX5436" fmla="*/ 795441 w 1046631"/>
                <a:gd name="connsiteY5436" fmla="*/ 1398952 h 1472936"/>
                <a:gd name="connsiteX5437" fmla="*/ 795441 w 1046631"/>
                <a:gd name="connsiteY5437" fmla="*/ 1398952 h 1472936"/>
                <a:gd name="connsiteX5438" fmla="*/ 798502 w 1046631"/>
                <a:gd name="connsiteY5438" fmla="*/ 1398469 h 1472936"/>
                <a:gd name="connsiteX5439" fmla="*/ 798502 w 1046631"/>
                <a:gd name="connsiteY5439" fmla="*/ 1398469 h 1472936"/>
                <a:gd name="connsiteX5440" fmla="*/ 798502 w 1046631"/>
                <a:gd name="connsiteY5440" fmla="*/ 1398469 h 1472936"/>
                <a:gd name="connsiteX5441" fmla="*/ 800864 w 1046631"/>
                <a:gd name="connsiteY5441" fmla="*/ 1400184 h 1472936"/>
                <a:gd name="connsiteX5442" fmla="*/ 800864 w 1046631"/>
                <a:gd name="connsiteY5442" fmla="*/ 1400184 h 1472936"/>
                <a:gd name="connsiteX5443" fmla="*/ 800864 w 1046631"/>
                <a:gd name="connsiteY5443" fmla="*/ 1400184 h 1472936"/>
                <a:gd name="connsiteX5444" fmla="*/ 800623 w 1046631"/>
                <a:gd name="connsiteY5444" fmla="*/ 1401669 h 1472936"/>
                <a:gd name="connsiteX5445" fmla="*/ 800623 w 1046631"/>
                <a:gd name="connsiteY5445" fmla="*/ 1401669 h 1472936"/>
                <a:gd name="connsiteX5446" fmla="*/ 800623 w 1046631"/>
                <a:gd name="connsiteY5446" fmla="*/ 1401669 h 1472936"/>
                <a:gd name="connsiteX5447" fmla="*/ 801321 w 1046631"/>
                <a:gd name="connsiteY5447" fmla="*/ 1401593 h 1472936"/>
                <a:gd name="connsiteX5448" fmla="*/ 801321 w 1046631"/>
                <a:gd name="connsiteY5448" fmla="*/ 1401593 h 1472936"/>
                <a:gd name="connsiteX5449" fmla="*/ 801321 w 1046631"/>
                <a:gd name="connsiteY5449" fmla="*/ 1401593 h 1472936"/>
                <a:gd name="connsiteX5450" fmla="*/ 807379 w 1046631"/>
                <a:gd name="connsiteY5450" fmla="*/ 1402686 h 1472936"/>
                <a:gd name="connsiteX5451" fmla="*/ 807379 w 1046631"/>
                <a:gd name="connsiteY5451" fmla="*/ 1402686 h 1472936"/>
                <a:gd name="connsiteX5452" fmla="*/ 807379 w 1046631"/>
                <a:gd name="connsiteY5452" fmla="*/ 1402686 h 1472936"/>
                <a:gd name="connsiteX5453" fmla="*/ 808471 w 1046631"/>
                <a:gd name="connsiteY5453" fmla="*/ 1403181 h 1472936"/>
                <a:gd name="connsiteX5454" fmla="*/ 808471 w 1046631"/>
                <a:gd name="connsiteY5454" fmla="*/ 1403181 h 1472936"/>
                <a:gd name="connsiteX5455" fmla="*/ 808471 w 1046631"/>
                <a:gd name="connsiteY5455" fmla="*/ 1403181 h 1472936"/>
                <a:gd name="connsiteX5456" fmla="*/ 810186 w 1046631"/>
                <a:gd name="connsiteY5456" fmla="*/ 1404527 h 1472936"/>
                <a:gd name="connsiteX5457" fmla="*/ 810186 w 1046631"/>
                <a:gd name="connsiteY5457" fmla="*/ 1404527 h 1472936"/>
                <a:gd name="connsiteX5458" fmla="*/ 810186 w 1046631"/>
                <a:gd name="connsiteY5458" fmla="*/ 1404527 h 1472936"/>
                <a:gd name="connsiteX5459" fmla="*/ 811507 w 1046631"/>
                <a:gd name="connsiteY5459" fmla="*/ 1405645 h 1472936"/>
                <a:gd name="connsiteX5460" fmla="*/ 811507 w 1046631"/>
                <a:gd name="connsiteY5460" fmla="*/ 1405645 h 1472936"/>
                <a:gd name="connsiteX5461" fmla="*/ 811507 w 1046631"/>
                <a:gd name="connsiteY5461" fmla="*/ 1405645 h 1472936"/>
                <a:gd name="connsiteX5462" fmla="*/ 812840 w 1046631"/>
                <a:gd name="connsiteY5462" fmla="*/ 1408477 h 1472936"/>
                <a:gd name="connsiteX5463" fmla="*/ 812840 w 1046631"/>
                <a:gd name="connsiteY5463" fmla="*/ 1408477 h 1472936"/>
                <a:gd name="connsiteX5464" fmla="*/ 812840 w 1046631"/>
                <a:gd name="connsiteY5464" fmla="*/ 1408477 h 1472936"/>
                <a:gd name="connsiteX5465" fmla="*/ 810973 w 1046631"/>
                <a:gd name="connsiteY5465" fmla="*/ 1410432 h 1472936"/>
                <a:gd name="connsiteX5466" fmla="*/ 810973 w 1046631"/>
                <a:gd name="connsiteY5466" fmla="*/ 1410432 h 1472936"/>
                <a:gd name="connsiteX5467" fmla="*/ 810973 w 1046631"/>
                <a:gd name="connsiteY5467" fmla="*/ 1410432 h 1472936"/>
                <a:gd name="connsiteX5468" fmla="*/ 809805 w 1046631"/>
                <a:gd name="connsiteY5468" fmla="*/ 1411944 h 1472936"/>
                <a:gd name="connsiteX5469" fmla="*/ 809805 w 1046631"/>
                <a:gd name="connsiteY5469" fmla="*/ 1411944 h 1472936"/>
                <a:gd name="connsiteX5470" fmla="*/ 809805 w 1046631"/>
                <a:gd name="connsiteY5470" fmla="*/ 1411944 h 1472936"/>
                <a:gd name="connsiteX5471" fmla="*/ 809741 w 1046631"/>
                <a:gd name="connsiteY5471" fmla="*/ 1412934 h 1472936"/>
                <a:gd name="connsiteX5472" fmla="*/ 809741 w 1046631"/>
                <a:gd name="connsiteY5472" fmla="*/ 1412934 h 1472936"/>
                <a:gd name="connsiteX5473" fmla="*/ 809741 w 1046631"/>
                <a:gd name="connsiteY5473" fmla="*/ 1412934 h 1472936"/>
                <a:gd name="connsiteX5474" fmla="*/ 809729 w 1046631"/>
                <a:gd name="connsiteY5474" fmla="*/ 1412985 h 1472936"/>
                <a:gd name="connsiteX5475" fmla="*/ 809729 w 1046631"/>
                <a:gd name="connsiteY5475" fmla="*/ 1412985 h 1472936"/>
                <a:gd name="connsiteX5476" fmla="*/ 809729 w 1046631"/>
                <a:gd name="connsiteY5476" fmla="*/ 1412985 h 1472936"/>
                <a:gd name="connsiteX5477" fmla="*/ 809843 w 1046631"/>
                <a:gd name="connsiteY5477" fmla="*/ 1413061 h 1472936"/>
                <a:gd name="connsiteX5478" fmla="*/ 809843 w 1046631"/>
                <a:gd name="connsiteY5478" fmla="*/ 1413061 h 1472936"/>
                <a:gd name="connsiteX5479" fmla="*/ 809843 w 1046631"/>
                <a:gd name="connsiteY5479" fmla="*/ 1413061 h 1472936"/>
                <a:gd name="connsiteX5480" fmla="*/ 810630 w 1046631"/>
                <a:gd name="connsiteY5480" fmla="*/ 1413772 h 1472936"/>
                <a:gd name="connsiteX5481" fmla="*/ 810630 w 1046631"/>
                <a:gd name="connsiteY5481" fmla="*/ 1413772 h 1472936"/>
                <a:gd name="connsiteX5482" fmla="*/ 810630 w 1046631"/>
                <a:gd name="connsiteY5482" fmla="*/ 1413772 h 1472936"/>
                <a:gd name="connsiteX5483" fmla="*/ 811430 w 1046631"/>
                <a:gd name="connsiteY5483" fmla="*/ 1414826 h 1472936"/>
                <a:gd name="connsiteX5484" fmla="*/ 811430 w 1046631"/>
                <a:gd name="connsiteY5484" fmla="*/ 1414826 h 1472936"/>
                <a:gd name="connsiteX5485" fmla="*/ 811430 w 1046631"/>
                <a:gd name="connsiteY5485" fmla="*/ 1414826 h 1472936"/>
                <a:gd name="connsiteX5486" fmla="*/ 811913 w 1046631"/>
                <a:gd name="connsiteY5486" fmla="*/ 1414991 h 1472936"/>
                <a:gd name="connsiteX5487" fmla="*/ 811913 w 1046631"/>
                <a:gd name="connsiteY5487" fmla="*/ 1414991 h 1472936"/>
                <a:gd name="connsiteX5488" fmla="*/ 812370 w 1046631"/>
                <a:gd name="connsiteY5488" fmla="*/ 1415169 h 1472936"/>
                <a:gd name="connsiteX5489" fmla="*/ 812370 w 1046631"/>
                <a:gd name="connsiteY5489" fmla="*/ 1415169 h 1472936"/>
                <a:gd name="connsiteX5490" fmla="*/ 812370 w 1046631"/>
                <a:gd name="connsiteY5490" fmla="*/ 1415169 h 1472936"/>
                <a:gd name="connsiteX5491" fmla="*/ 814580 w 1046631"/>
                <a:gd name="connsiteY5491" fmla="*/ 1416338 h 1472936"/>
                <a:gd name="connsiteX5492" fmla="*/ 814580 w 1046631"/>
                <a:gd name="connsiteY5492" fmla="*/ 1416338 h 1472936"/>
                <a:gd name="connsiteX5493" fmla="*/ 814580 w 1046631"/>
                <a:gd name="connsiteY5493" fmla="*/ 1416338 h 1472936"/>
                <a:gd name="connsiteX5494" fmla="*/ 816536 w 1046631"/>
                <a:gd name="connsiteY5494" fmla="*/ 1417379 h 1472936"/>
                <a:gd name="connsiteX5495" fmla="*/ 816536 w 1046631"/>
                <a:gd name="connsiteY5495" fmla="*/ 1417379 h 1472936"/>
                <a:gd name="connsiteX5496" fmla="*/ 816536 w 1046631"/>
                <a:gd name="connsiteY5496" fmla="*/ 1417379 h 1472936"/>
                <a:gd name="connsiteX5497" fmla="*/ 818301 w 1046631"/>
                <a:gd name="connsiteY5497" fmla="*/ 1417913 h 1472936"/>
                <a:gd name="connsiteX5498" fmla="*/ 818301 w 1046631"/>
                <a:gd name="connsiteY5498" fmla="*/ 1417913 h 1472936"/>
                <a:gd name="connsiteX5499" fmla="*/ 818301 w 1046631"/>
                <a:gd name="connsiteY5499" fmla="*/ 1417913 h 1472936"/>
                <a:gd name="connsiteX5500" fmla="*/ 821082 w 1046631"/>
                <a:gd name="connsiteY5500" fmla="*/ 1419386 h 1472936"/>
                <a:gd name="connsiteX5501" fmla="*/ 821082 w 1046631"/>
                <a:gd name="connsiteY5501" fmla="*/ 1419386 h 1472936"/>
                <a:gd name="connsiteX5502" fmla="*/ 821082 w 1046631"/>
                <a:gd name="connsiteY5502" fmla="*/ 1419386 h 1472936"/>
                <a:gd name="connsiteX5503" fmla="*/ 822187 w 1046631"/>
                <a:gd name="connsiteY5503" fmla="*/ 1422230 h 1472936"/>
                <a:gd name="connsiteX5504" fmla="*/ 822187 w 1046631"/>
                <a:gd name="connsiteY5504" fmla="*/ 1422230 h 1472936"/>
                <a:gd name="connsiteX5505" fmla="*/ 822187 w 1046631"/>
                <a:gd name="connsiteY5505" fmla="*/ 1422256 h 1472936"/>
                <a:gd name="connsiteX5506" fmla="*/ 822187 w 1046631"/>
                <a:gd name="connsiteY5506" fmla="*/ 1422256 h 1472936"/>
                <a:gd name="connsiteX5507" fmla="*/ 822187 w 1046631"/>
                <a:gd name="connsiteY5507" fmla="*/ 1422256 h 1472936"/>
                <a:gd name="connsiteX5508" fmla="*/ 823940 w 1046631"/>
                <a:gd name="connsiteY5508" fmla="*/ 1423703 h 1472936"/>
                <a:gd name="connsiteX5509" fmla="*/ 823940 w 1046631"/>
                <a:gd name="connsiteY5509" fmla="*/ 1423703 h 1472936"/>
                <a:gd name="connsiteX5510" fmla="*/ 823940 w 1046631"/>
                <a:gd name="connsiteY5510" fmla="*/ 1423703 h 1472936"/>
                <a:gd name="connsiteX5511" fmla="*/ 823000 w 1046631"/>
                <a:gd name="connsiteY5511" fmla="*/ 1426472 h 1472936"/>
                <a:gd name="connsiteX5512" fmla="*/ 823000 w 1046631"/>
                <a:gd name="connsiteY5512" fmla="*/ 1426472 h 1472936"/>
                <a:gd name="connsiteX5513" fmla="*/ 822733 w 1046631"/>
                <a:gd name="connsiteY5513" fmla="*/ 1426586 h 1472936"/>
                <a:gd name="connsiteX5514" fmla="*/ 822733 w 1046631"/>
                <a:gd name="connsiteY5514" fmla="*/ 1426586 h 1472936"/>
                <a:gd name="connsiteX5515" fmla="*/ 822733 w 1046631"/>
                <a:gd name="connsiteY5515" fmla="*/ 1426586 h 1472936"/>
                <a:gd name="connsiteX5516" fmla="*/ 820485 w 1046631"/>
                <a:gd name="connsiteY5516" fmla="*/ 1426409 h 1472936"/>
                <a:gd name="connsiteX5517" fmla="*/ 820485 w 1046631"/>
                <a:gd name="connsiteY5517" fmla="*/ 1426409 h 1472936"/>
                <a:gd name="connsiteX5518" fmla="*/ 820485 w 1046631"/>
                <a:gd name="connsiteY5518" fmla="*/ 1426409 h 1472936"/>
                <a:gd name="connsiteX5519" fmla="*/ 819711 w 1046631"/>
                <a:gd name="connsiteY5519" fmla="*/ 1426205 h 1472936"/>
                <a:gd name="connsiteX5520" fmla="*/ 819711 w 1046631"/>
                <a:gd name="connsiteY5520" fmla="*/ 1426205 h 1472936"/>
                <a:gd name="connsiteX5521" fmla="*/ 819584 w 1046631"/>
                <a:gd name="connsiteY5521" fmla="*/ 1426434 h 1472936"/>
                <a:gd name="connsiteX5522" fmla="*/ 819584 w 1046631"/>
                <a:gd name="connsiteY5522" fmla="*/ 1426434 h 1472936"/>
                <a:gd name="connsiteX5523" fmla="*/ 819584 w 1046631"/>
                <a:gd name="connsiteY5523" fmla="*/ 1426434 h 1472936"/>
                <a:gd name="connsiteX5524" fmla="*/ 818682 w 1046631"/>
                <a:gd name="connsiteY5524" fmla="*/ 1427920 h 1472936"/>
                <a:gd name="connsiteX5525" fmla="*/ 818682 w 1046631"/>
                <a:gd name="connsiteY5525" fmla="*/ 1427920 h 1472936"/>
                <a:gd name="connsiteX5526" fmla="*/ 818682 w 1046631"/>
                <a:gd name="connsiteY5526" fmla="*/ 1427920 h 1472936"/>
                <a:gd name="connsiteX5527" fmla="*/ 818466 w 1046631"/>
                <a:gd name="connsiteY5527" fmla="*/ 1428314 h 1472936"/>
                <a:gd name="connsiteX5528" fmla="*/ 818466 w 1046631"/>
                <a:gd name="connsiteY5528" fmla="*/ 1428314 h 1472936"/>
                <a:gd name="connsiteX5529" fmla="*/ 818466 w 1046631"/>
                <a:gd name="connsiteY5529" fmla="*/ 1428314 h 1472936"/>
                <a:gd name="connsiteX5530" fmla="*/ 819139 w 1046631"/>
                <a:gd name="connsiteY5530" fmla="*/ 1429647 h 1472936"/>
                <a:gd name="connsiteX5531" fmla="*/ 819139 w 1046631"/>
                <a:gd name="connsiteY5531" fmla="*/ 1429647 h 1472936"/>
                <a:gd name="connsiteX5532" fmla="*/ 819139 w 1046631"/>
                <a:gd name="connsiteY5532" fmla="*/ 1429647 h 1472936"/>
                <a:gd name="connsiteX5533" fmla="*/ 820892 w 1046631"/>
                <a:gd name="connsiteY5533" fmla="*/ 1430168 h 1472936"/>
                <a:gd name="connsiteX5534" fmla="*/ 820892 w 1046631"/>
                <a:gd name="connsiteY5534" fmla="*/ 1430168 h 1472936"/>
                <a:gd name="connsiteX5535" fmla="*/ 820892 w 1046631"/>
                <a:gd name="connsiteY5535" fmla="*/ 1430168 h 1472936"/>
                <a:gd name="connsiteX5536" fmla="*/ 822632 w 1046631"/>
                <a:gd name="connsiteY5536" fmla="*/ 1430739 h 1472936"/>
                <a:gd name="connsiteX5537" fmla="*/ 822632 w 1046631"/>
                <a:gd name="connsiteY5537" fmla="*/ 1430739 h 1472936"/>
                <a:gd name="connsiteX5538" fmla="*/ 822632 w 1046631"/>
                <a:gd name="connsiteY5538" fmla="*/ 1430739 h 1472936"/>
                <a:gd name="connsiteX5539" fmla="*/ 824054 w 1046631"/>
                <a:gd name="connsiteY5539" fmla="*/ 1431285 h 1472936"/>
                <a:gd name="connsiteX5540" fmla="*/ 824054 w 1046631"/>
                <a:gd name="connsiteY5540" fmla="*/ 1431285 h 1472936"/>
                <a:gd name="connsiteX5541" fmla="*/ 824054 w 1046631"/>
                <a:gd name="connsiteY5541" fmla="*/ 1431285 h 1472936"/>
                <a:gd name="connsiteX5542" fmla="*/ 825667 w 1046631"/>
                <a:gd name="connsiteY5542" fmla="*/ 1432111 h 1472936"/>
                <a:gd name="connsiteX5543" fmla="*/ 825667 w 1046631"/>
                <a:gd name="connsiteY5543" fmla="*/ 1432111 h 1472936"/>
                <a:gd name="connsiteX5544" fmla="*/ 825667 w 1046631"/>
                <a:gd name="connsiteY5544" fmla="*/ 1432111 h 1472936"/>
                <a:gd name="connsiteX5545" fmla="*/ 825730 w 1046631"/>
                <a:gd name="connsiteY5545" fmla="*/ 1432250 h 1472936"/>
                <a:gd name="connsiteX5546" fmla="*/ 825730 w 1046631"/>
                <a:gd name="connsiteY5546" fmla="*/ 1432250 h 1472936"/>
                <a:gd name="connsiteX5547" fmla="*/ 825730 w 1046631"/>
                <a:gd name="connsiteY5547" fmla="*/ 1432250 h 1472936"/>
                <a:gd name="connsiteX5548" fmla="*/ 825921 w 1046631"/>
                <a:gd name="connsiteY5548" fmla="*/ 1432111 h 1472936"/>
                <a:gd name="connsiteX5549" fmla="*/ 825921 w 1046631"/>
                <a:gd name="connsiteY5549" fmla="*/ 1432111 h 1472936"/>
                <a:gd name="connsiteX5550" fmla="*/ 825921 w 1046631"/>
                <a:gd name="connsiteY5550" fmla="*/ 1432111 h 1472936"/>
                <a:gd name="connsiteX5551" fmla="*/ 828397 w 1046631"/>
                <a:gd name="connsiteY5551" fmla="*/ 1431361 h 1472936"/>
                <a:gd name="connsiteX5552" fmla="*/ 828397 w 1046631"/>
                <a:gd name="connsiteY5552" fmla="*/ 1431361 h 1472936"/>
                <a:gd name="connsiteX5553" fmla="*/ 828397 w 1046631"/>
                <a:gd name="connsiteY5553" fmla="*/ 1431361 h 1472936"/>
                <a:gd name="connsiteX5554" fmla="*/ 830899 w 1046631"/>
                <a:gd name="connsiteY5554" fmla="*/ 1429329 h 1472936"/>
                <a:gd name="connsiteX5555" fmla="*/ 830899 w 1046631"/>
                <a:gd name="connsiteY5555" fmla="*/ 1429329 h 1472936"/>
                <a:gd name="connsiteX5556" fmla="*/ 830899 w 1046631"/>
                <a:gd name="connsiteY5556" fmla="*/ 1429329 h 1472936"/>
                <a:gd name="connsiteX5557" fmla="*/ 833058 w 1046631"/>
                <a:gd name="connsiteY5557" fmla="*/ 1428199 h 1472936"/>
                <a:gd name="connsiteX5558" fmla="*/ 833058 w 1046631"/>
                <a:gd name="connsiteY5558" fmla="*/ 1428199 h 1472936"/>
                <a:gd name="connsiteX5559" fmla="*/ 833058 w 1046631"/>
                <a:gd name="connsiteY5559" fmla="*/ 1428199 h 1472936"/>
                <a:gd name="connsiteX5560" fmla="*/ 836080 w 1046631"/>
                <a:gd name="connsiteY5560" fmla="*/ 1426980 h 1472936"/>
                <a:gd name="connsiteX5561" fmla="*/ 836080 w 1046631"/>
                <a:gd name="connsiteY5561" fmla="*/ 1426980 h 1472936"/>
                <a:gd name="connsiteX5562" fmla="*/ 836080 w 1046631"/>
                <a:gd name="connsiteY5562" fmla="*/ 1426980 h 1472936"/>
                <a:gd name="connsiteX5563" fmla="*/ 837160 w 1046631"/>
                <a:gd name="connsiteY5563" fmla="*/ 1427412 h 1472936"/>
                <a:gd name="connsiteX5564" fmla="*/ 837160 w 1046631"/>
                <a:gd name="connsiteY5564" fmla="*/ 1427412 h 1472936"/>
                <a:gd name="connsiteX5565" fmla="*/ 837160 w 1046631"/>
                <a:gd name="connsiteY5565" fmla="*/ 1427412 h 1472936"/>
                <a:gd name="connsiteX5566" fmla="*/ 837846 w 1046631"/>
                <a:gd name="connsiteY5566" fmla="*/ 1428580 h 1472936"/>
                <a:gd name="connsiteX5567" fmla="*/ 837846 w 1046631"/>
                <a:gd name="connsiteY5567" fmla="*/ 1428580 h 1472936"/>
                <a:gd name="connsiteX5568" fmla="*/ 837846 w 1046631"/>
                <a:gd name="connsiteY5568" fmla="*/ 1428580 h 1472936"/>
                <a:gd name="connsiteX5569" fmla="*/ 838493 w 1046631"/>
                <a:gd name="connsiteY5569" fmla="*/ 1429063 h 1472936"/>
                <a:gd name="connsiteX5570" fmla="*/ 838493 w 1046631"/>
                <a:gd name="connsiteY5570" fmla="*/ 1429063 h 1472936"/>
                <a:gd name="connsiteX5571" fmla="*/ 838493 w 1046631"/>
                <a:gd name="connsiteY5571" fmla="*/ 1429063 h 1472936"/>
                <a:gd name="connsiteX5572" fmla="*/ 839014 w 1046631"/>
                <a:gd name="connsiteY5572" fmla="*/ 1429025 h 1472936"/>
                <a:gd name="connsiteX5573" fmla="*/ 839014 w 1046631"/>
                <a:gd name="connsiteY5573" fmla="*/ 1429025 h 1472936"/>
                <a:gd name="connsiteX5574" fmla="*/ 839014 w 1046631"/>
                <a:gd name="connsiteY5574" fmla="*/ 1429025 h 1472936"/>
                <a:gd name="connsiteX5575" fmla="*/ 841059 w 1046631"/>
                <a:gd name="connsiteY5575" fmla="*/ 1428148 h 1472936"/>
                <a:gd name="connsiteX5576" fmla="*/ 841059 w 1046631"/>
                <a:gd name="connsiteY5576" fmla="*/ 1428148 h 1472936"/>
                <a:gd name="connsiteX5577" fmla="*/ 841059 w 1046631"/>
                <a:gd name="connsiteY5577" fmla="*/ 1428148 h 1472936"/>
                <a:gd name="connsiteX5578" fmla="*/ 842379 w 1046631"/>
                <a:gd name="connsiteY5578" fmla="*/ 1427590 h 1472936"/>
                <a:gd name="connsiteX5579" fmla="*/ 842379 w 1046631"/>
                <a:gd name="connsiteY5579" fmla="*/ 1427590 h 1472936"/>
                <a:gd name="connsiteX5580" fmla="*/ 842379 w 1046631"/>
                <a:gd name="connsiteY5580" fmla="*/ 1427590 h 1472936"/>
                <a:gd name="connsiteX5581" fmla="*/ 842976 w 1046631"/>
                <a:gd name="connsiteY5581" fmla="*/ 1427856 h 1472936"/>
                <a:gd name="connsiteX5582" fmla="*/ 842976 w 1046631"/>
                <a:gd name="connsiteY5582" fmla="*/ 1427856 h 1472936"/>
                <a:gd name="connsiteX5583" fmla="*/ 842976 w 1046631"/>
                <a:gd name="connsiteY5583" fmla="*/ 1427856 h 1472936"/>
                <a:gd name="connsiteX5584" fmla="*/ 843243 w 1046631"/>
                <a:gd name="connsiteY5584" fmla="*/ 1429126 h 1472936"/>
                <a:gd name="connsiteX5585" fmla="*/ 843243 w 1046631"/>
                <a:gd name="connsiteY5585" fmla="*/ 1429126 h 1472936"/>
                <a:gd name="connsiteX5586" fmla="*/ 843243 w 1046631"/>
                <a:gd name="connsiteY5586" fmla="*/ 1429126 h 1472936"/>
                <a:gd name="connsiteX5587" fmla="*/ 842989 w 1046631"/>
                <a:gd name="connsiteY5587" fmla="*/ 1430549 h 1472936"/>
                <a:gd name="connsiteX5588" fmla="*/ 842989 w 1046631"/>
                <a:gd name="connsiteY5588" fmla="*/ 1430549 h 1472936"/>
                <a:gd name="connsiteX5589" fmla="*/ 842989 w 1046631"/>
                <a:gd name="connsiteY5589" fmla="*/ 1430549 h 1472936"/>
                <a:gd name="connsiteX5590" fmla="*/ 843345 w 1046631"/>
                <a:gd name="connsiteY5590" fmla="*/ 1430561 h 1472936"/>
                <a:gd name="connsiteX5591" fmla="*/ 843345 w 1046631"/>
                <a:gd name="connsiteY5591" fmla="*/ 1430561 h 1472936"/>
                <a:gd name="connsiteX5592" fmla="*/ 843345 w 1046631"/>
                <a:gd name="connsiteY5592" fmla="*/ 1430561 h 1472936"/>
                <a:gd name="connsiteX5593" fmla="*/ 844424 w 1046631"/>
                <a:gd name="connsiteY5593" fmla="*/ 1430612 h 1472936"/>
                <a:gd name="connsiteX5594" fmla="*/ 844424 w 1046631"/>
                <a:gd name="connsiteY5594" fmla="*/ 1430612 h 1472936"/>
                <a:gd name="connsiteX5595" fmla="*/ 844424 w 1046631"/>
                <a:gd name="connsiteY5595" fmla="*/ 1430612 h 1472936"/>
                <a:gd name="connsiteX5596" fmla="*/ 846862 w 1046631"/>
                <a:gd name="connsiteY5596" fmla="*/ 1430447 h 1472936"/>
                <a:gd name="connsiteX5597" fmla="*/ 846862 w 1046631"/>
                <a:gd name="connsiteY5597" fmla="*/ 1430447 h 1472936"/>
                <a:gd name="connsiteX5598" fmla="*/ 846862 w 1046631"/>
                <a:gd name="connsiteY5598" fmla="*/ 1430447 h 1472936"/>
                <a:gd name="connsiteX5599" fmla="*/ 848298 w 1046631"/>
                <a:gd name="connsiteY5599" fmla="*/ 1430295 h 1472936"/>
                <a:gd name="connsiteX5600" fmla="*/ 848298 w 1046631"/>
                <a:gd name="connsiteY5600" fmla="*/ 1430295 h 1472936"/>
                <a:gd name="connsiteX5601" fmla="*/ 848298 w 1046631"/>
                <a:gd name="connsiteY5601" fmla="*/ 1430295 h 1472936"/>
                <a:gd name="connsiteX5602" fmla="*/ 850800 w 1046631"/>
                <a:gd name="connsiteY5602" fmla="*/ 1431984 h 1472936"/>
                <a:gd name="connsiteX5603" fmla="*/ 850800 w 1046631"/>
                <a:gd name="connsiteY5603" fmla="*/ 1431984 h 1472936"/>
                <a:gd name="connsiteX5604" fmla="*/ 850876 w 1046631"/>
                <a:gd name="connsiteY5604" fmla="*/ 1432174 h 1472936"/>
                <a:gd name="connsiteX5605" fmla="*/ 850876 w 1046631"/>
                <a:gd name="connsiteY5605" fmla="*/ 1432174 h 1472936"/>
                <a:gd name="connsiteX5606" fmla="*/ 850876 w 1046631"/>
                <a:gd name="connsiteY5606" fmla="*/ 1432174 h 1472936"/>
                <a:gd name="connsiteX5607" fmla="*/ 851257 w 1046631"/>
                <a:gd name="connsiteY5607" fmla="*/ 1436518 h 1472936"/>
                <a:gd name="connsiteX5608" fmla="*/ 851257 w 1046631"/>
                <a:gd name="connsiteY5608" fmla="*/ 1436518 h 1472936"/>
                <a:gd name="connsiteX5609" fmla="*/ 851257 w 1046631"/>
                <a:gd name="connsiteY5609" fmla="*/ 1436518 h 1472936"/>
                <a:gd name="connsiteX5610" fmla="*/ 851041 w 1046631"/>
                <a:gd name="connsiteY5610" fmla="*/ 1437864 h 1472936"/>
                <a:gd name="connsiteX5611" fmla="*/ 851041 w 1046631"/>
                <a:gd name="connsiteY5611" fmla="*/ 1437864 h 1472936"/>
                <a:gd name="connsiteX5612" fmla="*/ 851041 w 1046631"/>
                <a:gd name="connsiteY5612" fmla="*/ 1437864 h 1472936"/>
                <a:gd name="connsiteX5613" fmla="*/ 852501 w 1046631"/>
                <a:gd name="connsiteY5613" fmla="*/ 1436797 h 1472936"/>
                <a:gd name="connsiteX5614" fmla="*/ 852501 w 1046631"/>
                <a:gd name="connsiteY5614" fmla="*/ 1436797 h 1472936"/>
                <a:gd name="connsiteX5615" fmla="*/ 852501 w 1046631"/>
                <a:gd name="connsiteY5615" fmla="*/ 1436797 h 1472936"/>
                <a:gd name="connsiteX5616" fmla="*/ 853923 w 1046631"/>
                <a:gd name="connsiteY5616" fmla="*/ 1434765 h 1472936"/>
                <a:gd name="connsiteX5617" fmla="*/ 853923 w 1046631"/>
                <a:gd name="connsiteY5617" fmla="*/ 1434765 h 1472936"/>
                <a:gd name="connsiteX5618" fmla="*/ 853923 w 1046631"/>
                <a:gd name="connsiteY5618" fmla="*/ 1434765 h 1472936"/>
                <a:gd name="connsiteX5619" fmla="*/ 855790 w 1046631"/>
                <a:gd name="connsiteY5619" fmla="*/ 1433444 h 1472936"/>
                <a:gd name="connsiteX5620" fmla="*/ 855790 w 1046631"/>
                <a:gd name="connsiteY5620" fmla="*/ 1433444 h 1472936"/>
                <a:gd name="connsiteX5621" fmla="*/ 855790 w 1046631"/>
                <a:gd name="connsiteY5621" fmla="*/ 1433444 h 1472936"/>
                <a:gd name="connsiteX5622" fmla="*/ 858178 w 1046631"/>
                <a:gd name="connsiteY5622" fmla="*/ 1433609 h 1472936"/>
                <a:gd name="connsiteX5623" fmla="*/ 858178 w 1046631"/>
                <a:gd name="connsiteY5623" fmla="*/ 1433609 h 1472936"/>
                <a:gd name="connsiteX5624" fmla="*/ 858178 w 1046631"/>
                <a:gd name="connsiteY5624" fmla="*/ 1433609 h 1472936"/>
                <a:gd name="connsiteX5625" fmla="*/ 858279 w 1046631"/>
                <a:gd name="connsiteY5625" fmla="*/ 1433622 h 1472936"/>
                <a:gd name="connsiteX5626" fmla="*/ 858279 w 1046631"/>
                <a:gd name="connsiteY5626" fmla="*/ 1433622 h 1472936"/>
                <a:gd name="connsiteX5627" fmla="*/ 858279 w 1046631"/>
                <a:gd name="connsiteY5627" fmla="*/ 1433622 h 1472936"/>
                <a:gd name="connsiteX5628" fmla="*/ 858102 w 1046631"/>
                <a:gd name="connsiteY5628" fmla="*/ 1433381 h 1472936"/>
                <a:gd name="connsiteX5629" fmla="*/ 858102 w 1046631"/>
                <a:gd name="connsiteY5629" fmla="*/ 1433381 h 1472936"/>
                <a:gd name="connsiteX5630" fmla="*/ 858102 w 1046631"/>
                <a:gd name="connsiteY5630" fmla="*/ 1433381 h 1472936"/>
                <a:gd name="connsiteX5631" fmla="*/ 856476 w 1046631"/>
                <a:gd name="connsiteY5631" fmla="*/ 1431463 h 1472936"/>
                <a:gd name="connsiteX5632" fmla="*/ 856476 w 1046631"/>
                <a:gd name="connsiteY5632" fmla="*/ 1431463 h 1472936"/>
                <a:gd name="connsiteX5633" fmla="*/ 856476 w 1046631"/>
                <a:gd name="connsiteY5633" fmla="*/ 1431463 h 1472936"/>
                <a:gd name="connsiteX5634" fmla="*/ 855422 w 1046631"/>
                <a:gd name="connsiteY5634" fmla="*/ 1429507 h 1472936"/>
                <a:gd name="connsiteX5635" fmla="*/ 855422 w 1046631"/>
                <a:gd name="connsiteY5635" fmla="*/ 1429507 h 1472936"/>
                <a:gd name="connsiteX5636" fmla="*/ 855422 w 1046631"/>
                <a:gd name="connsiteY5636" fmla="*/ 1429507 h 1472936"/>
                <a:gd name="connsiteX5637" fmla="*/ 856413 w 1046631"/>
                <a:gd name="connsiteY5637" fmla="*/ 1429012 h 1472936"/>
                <a:gd name="connsiteX5638" fmla="*/ 856413 w 1046631"/>
                <a:gd name="connsiteY5638" fmla="*/ 1429012 h 1472936"/>
                <a:gd name="connsiteX5639" fmla="*/ 856413 w 1046631"/>
                <a:gd name="connsiteY5639" fmla="*/ 1429012 h 1472936"/>
                <a:gd name="connsiteX5640" fmla="*/ 859181 w 1046631"/>
                <a:gd name="connsiteY5640" fmla="*/ 1429634 h 1472936"/>
                <a:gd name="connsiteX5641" fmla="*/ 859181 w 1046631"/>
                <a:gd name="connsiteY5641" fmla="*/ 1429634 h 1472936"/>
                <a:gd name="connsiteX5642" fmla="*/ 859181 w 1046631"/>
                <a:gd name="connsiteY5642" fmla="*/ 1429634 h 1472936"/>
                <a:gd name="connsiteX5643" fmla="*/ 859257 w 1046631"/>
                <a:gd name="connsiteY5643" fmla="*/ 1429431 h 1472936"/>
                <a:gd name="connsiteX5644" fmla="*/ 859257 w 1046631"/>
                <a:gd name="connsiteY5644" fmla="*/ 1429431 h 1472936"/>
                <a:gd name="connsiteX5645" fmla="*/ 859257 w 1046631"/>
                <a:gd name="connsiteY5645" fmla="*/ 1429431 h 1472936"/>
                <a:gd name="connsiteX5646" fmla="*/ 860057 w 1046631"/>
                <a:gd name="connsiteY5646" fmla="*/ 1428783 h 1472936"/>
                <a:gd name="connsiteX5647" fmla="*/ 860057 w 1046631"/>
                <a:gd name="connsiteY5647" fmla="*/ 1428783 h 1472936"/>
                <a:gd name="connsiteX5648" fmla="*/ 860057 w 1046631"/>
                <a:gd name="connsiteY5648" fmla="*/ 1428783 h 1472936"/>
                <a:gd name="connsiteX5649" fmla="*/ 861531 w 1046631"/>
                <a:gd name="connsiteY5649" fmla="*/ 1428402 h 1472936"/>
                <a:gd name="connsiteX5650" fmla="*/ 861531 w 1046631"/>
                <a:gd name="connsiteY5650" fmla="*/ 1428402 h 1472936"/>
                <a:gd name="connsiteX5651" fmla="*/ 861531 w 1046631"/>
                <a:gd name="connsiteY5651" fmla="*/ 1428402 h 1472936"/>
                <a:gd name="connsiteX5652" fmla="*/ 862686 w 1046631"/>
                <a:gd name="connsiteY5652" fmla="*/ 1427920 h 1472936"/>
                <a:gd name="connsiteX5653" fmla="*/ 862686 w 1046631"/>
                <a:gd name="connsiteY5653" fmla="*/ 1427920 h 1472936"/>
                <a:gd name="connsiteX5654" fmla="*/ 862686 w 1046631"/>
                <a:gd name="connsiteY5654" fmla="*/ 1427920 h 1472936"/>
                <a:gd name="connsiteX5655" fmla="*/ 862255 w 1046631"/>
                <a:gd name="connsiteY5655" fmla="*/ 1427171 h 1472936"/>
                <a:gd name="connsiteX5656" fmla="*/ 862255 w 1046631"/>
                <a:gd name="connsiteY5656" fmla="*/ 1427171 h 1472936"/>
                <a:gd name="connsiteX5657" fmla="*/ 862255 w 1046631"/>
                <a:gd name="connsiteY5657" fmla="*/ 1427171 h 1472936"/>
                <a:gd name="connsiteX5658" fmla="*/ 861874 w 1046631"/>
                <a:gd name="connsiteY5658" fmla="*/ 1425888 h 1472936"/>
                <a:gd name="connsiteX5659" fmla="*/ 861874 w 1046631"/>
                <a:gd name="connsiteY5659" fmla="*/ 1425888 h 1472936"/>
                <a:gd name="connsiteX5660" fmla="*/ 861874 w 1046631"/>
                <a:gd name="connsiteY5660" fmla="*/ 1425888 h 1472936"/>
                <a:gd name="connsiteX5661" fmla="*/ 863575 w 1046631"/>
                <a:gd name="connsiteY5661" fmla="*/ 1425773 h 1472936"/>
                <a:gd name="connsiteX5662" fmla="*/ 863575 w 1046631"/>
                <a:gd name="connsiteY5662" fmla="*/ 1425773 h 1472936"/>
                <a:gd name="connsiteX5663" fmla="*/ 863575 w 1046631"/>
                <a:gd name="connsiteY5663" fmla="*/ 1425773 h 1472936"/>
                <a:gd name="connsiteX5664" fmla="*/ 865683 w 1046631"/>
                <a:gd name="connsiteY5664" fmla="*/ 1426320 h 1472936"/>
                <a:gd name="connsiteX5665" fmla="*/ 865683 w 1046631"/>
                <a:gd name="connsiteY5665" fmla="*/ 1426320 h 1472936"/>
                <a:gd name="connsiteX5666" fmla="*/ 865683 w 1046631"/>
                <a:gd name="connsiteY5666" fmla="*/ 1426320 h 1472936"/>
                <a:gd name="connsiteX5667" fmla="*/ 865810 w 1046631"/>
                <a:gd name="connsiteY5667" fmla="*/ 1426320 h 1472936"/>
                <a:gd name="connsiteX5668" fmla="*/ 865810 w 1046631"/>
                <a:gd name="connsiteY5668" fmla="*/ 1426320 h 1472936"/>
                <a:gd name="connsiteX5669" fmla="*/ 865810 w 1046631"/>
                <a:gd name="connsiteY5669" fmla="*/ 1426320 h 1472936"/>
                <a:gd name="connsiteX5670" fmla="*/ 865645 w 1046631"/>
                <a:gd name="connsiteY5670" fmla="*/ 1425456 h 1472936"/>
                <a:gd name="connsiteX5671" fmla="*/ 865645 w 1046631"/>
                <a:gd name="connsiteY5671" fmla="*/ 1425456 h 1472936"/>
                <a:gd name="connsiteX5672" fmla="*/ 865645 w 1046631"/>
                <a:gd name="connsiteY5672" fmla="*/ 1425456 h 1472936"/>
                <a:gd name="connsiteX5673" fmla="*/ 865455 w 1046631"/>
                <a:gd name="connsiteY5673" fmla="*/ 1424872 h 1472936"/>
                <a:gd name="connsiteX5674" fmla="*/ 865455 w 1046631"/>
                <a:gd name="connsiteY5674" fmla="*/ 1424872 h 1472936"/>
                <a:gd name="connsiteX5675" fmla="*/ 865455 w 1046631"/>
                <a:gd name="connsiteY5675" fmla="*/ 1424872 h 1472936"/>
                <a:gd name="connsiteX5676" fmla="*/ 865303 w 1046631"/>
                <a:gd name="connsiteY5676" fmla="*/ 1424402 h 1472936"/>
                <a:gd name="connsiteX5677" fmla="*/ 865303 w 1046631"/>
                <a:gd name="connsiteY5677" fmla="*/ 1424402 h 1472936"/>
                <a:gd name="connsiteX5678" fmla="*/ 865303 w 1046631"/>
                <a:gd name="connsiteY5678" fmla="*/ 1424402 h 1472936"/>
                <a:gd name="connsiteX5679" fmla="*/ 864439 w 1046631"/>
                <a:gd name="connsiteY5679" fmla="*/ 1424338 h 1472936"/>
                <a:gd name="connsiteX5680" fmla="*/ 864439 w 1046631"/>
                <a:gd name="connsiteY5680" fmla="*/ 1424338 h 1472936"/>
                <a:gd name="connsiteX5681" fmla="*/ 864439 w 1046631"/>
                <a:gd name="connsiteY5681" fmla="*/ 1424338 h 1472936"/>
                <a:gd name="connsiteX5682" fmla="*/ 862750 w 1046631"/>
                <a:gd name="connsiteY5682" fmla="*/ 1424250 h 1472936"/>
                <a:gd name="connsiteX5683" fmla="*/ 862750 w 1046631"/>
                <a:gd name="connsiteY5683" fmla="*/ 1424250 h 1472936"/>
                <a:gd name="connsiteX5684" fmla="*/ 862750 w 1046631"/>
                <a:gd name="connsiteY5684" fmla="*/ 1424250 h 1472936"/>
                <a:gd name="connsiteX5685" fmla="*/ 860705 w 1046631"/>
                <a:gd name="connsiteY5685" fmla="*/ 1424161 h 1472936"/>
                <a:gd name="connsiteX5686" fmla="*/ 860705 w 1046631"/>
                <a:gd name="connsiteY5686" fmla="*/ 1424161 h 1472936"/>
                <a:gd name="connsiteX5687" fmla="*/ 860705 w 1046631"/>
                <a:gd name="connsiteY5687" fmla="*/ 1424161 h 1472936"/>
                <a:gd name="connsiteX5688" fmla="*/ 859880 w 1046631"/>
                <a:gd name="connsiteY5688" fmla="*/ 1424173 h 1472936"/>
                <a:gd name="connsiteX5689" fmla="*/ 859880 w 1046631"/>
                <a:gd name="connsiteY5689" fmla="*/ 1424173 h 1472936"/>
                <a:gd name="connsiteX5690" fmla="*/ 859321 w 1046631"/>
                <a:gd name="connsiteY5690" fmla="*/ 1424173 h 1472936"/>
                <a:gd name="connsiteX5691" fmla="*/ 859321 w 1046631"/>
                <a:gd name="connsiteY5691" fmla="*/ 1424173 h 1472936"/>
                <a:gd name="connsiteX5692" fmla="*/ 859321 w 1046631"/>
                <a:gd name="connsiteY5692" fmla="*/ 1424173 h 1472936"/>
                <a:gd name="connsiteX5693" fmla="*/ 857314 w 1046631"/>
                <a:gd name="connsiteY5693" fmla="*/ 1423589 h 1472936"/>
                <a:gd name="connsiteX5694" fmla="*/ 857314 w 1046631"/>
                <a:gd name="connsiteY5694" fmla="*/ 1423589 h 1472936"/>
                <a:gd name="connsiteX5695" fmla="*/ 857314 w 1046631"/>
                <a:gd name="connsiteY5695" fmla="*/ 1423589 h 1472936"/>
                <a:gd name="connsiteX5696" fmla="*/ 855803 w 1046631"/>
                <a:gd name="connsiteY5696" fmla="*/ 1420579 h 1472936"/>
                <a:gd name="connsiteX5697" fmla="*/ 855803 w 1046631"/>
                <a:gd name="connsiteY5697" fmla="*/ 1420579 h 1472936"/>
                <a:gd name="connsiteX5698" fmla="*/ 855803 w 1046631"/>
                <a:gd name="connsiteY5698" fmla="*/ 1420579 h 1472936"/>
                <a:gd name="connsiteX5699" fmla="*/ 857924 w 1046631"/>
                <a:gd name="connsiteY5699" fmla="*/ 1418789 h 1472936"/>
                <a:gd name="connsiteX5700" fmla="*/ 857924 w 1046631"/>
                <a:gd name="connsiteY5700" fmla="*/ 1418789 h 1472936"/>
                <a:gd name="connsiteX5701" fmla="*/ 857924 w 1046631"/>
                <a:gd name="connsiteY5701" fmla="*/ 1418789 h 1472936"/>
                <a:gd name="connsiteX5702" fmla="*/ 859918 w 1046631"/>
                <a:gd name="connsiteY5702" fmla="*/ 1419335 h 1472936"/>
                <a:gd name="connsiteX5703" fmla="*/ 859918 w 1046631"/>
                <a:gd name="connsiteY5703" fmla="*/ 1419335 h 1472936"/>
                <a:gd name="connsiteX5704" fmla="*/ 859918 w 1046631"/>
                <a:gd name="connsiteY5704" fmla="*/ 1419335 h 1472936"/>
                <a:gd name="connsiteX5705" fmla="*/ 860997 w 1046631"/>
                <a:gd name="connsiteY5705" fmla="*/ 1419906 h 1472936"/>
                <a:gd name="connsiteX5706" fmla="*/ 860997 w 1046631"/>
                <a:gd name="connsiteY5706" fmla="*/ 1419906 h 1472936"/>
                <a:gd name="connsiteX5707" fmla="*/ 860997 w 1046631"/>
                <a:gd name="connsiteY5707" fmla="*/ 1419906 h 1472936"/>
                <a:gd name="connsiteX5708" fmla="*/ 863715 w 1046631"/>
                <a:gd name="connsiteY5708" fmla="*/ 1420795 h 1472936"/>
                <a:gd name="connsiteX5709" fmla="*/ 863715 w 1046631"/>
                <a:gd name="connsiteY5709" fmla="*/ 1420795 h 1472936"/>
                <a:gd name="connsiteX5710" fmla="*/ 863715 w 1046631"/>
                <a:gd name="connsiteY5710" fmla="*/ 1420795 h 1472936"/>
                <a:gd name="connsiteX5711" fmla="*/ 864680 w 1046631"/>
                <a:gd name="connsiteY5711" fmla="*/ 1420808 h 1472936"/>
                <a:gd name="connsiteX5712" fmla="*/ 864680 w 1046631"/>
                <a:gd name="connsiteY5712" fmla="*/ 1420808 h 1472936"/>
                <a:gd name="connsiteX5713" fmla="*/ 864680 w 1046631"/>
                <a:gd name="connsiteY5713" fmla="*/ 1420808 h 1472936"/>
                <a:gd name="connsiteX5714" fmla="*/ 864909 w 1046631"/>
                <a:gd name="connsiteY5714" fmla="*/ 1420795 h 1472936"/>
                <a:gd name="connsiteX5715" fmla="*/ 864909 w 1046631"/>
                <a:gd name="connsiteY5715" fmla="*/ 1420795 h 1472936"/>
                <a:gd name="connsiteX5716" fmla="*/ 864909 w 1046631"/>
                <a:gd name="connsiteY5716" fmla="*/ 1420795 h 1472936"/>
                <a:gd name="connsiteX5717" fmla="*/ 864287 w 1046631"/>
                <a:gd name="connsiteY5717" fmla="*/ 1419932 h 1472936"/>
                <a:gd name="connsiteX5718" fmla="*/ 864287 w 1046631"/>
                <a:gd name="connsiteY5718" fmla="*/ 1419932 h 1472936"/>
                <a:gd name="connsiteX5719" fmla="*/ 864287 w 1046631"/>
                <a:gd name="connsiteY5719" fmla="*/ 1419932 h 1472936"/>
                <a:gd name="connsiteX5720" fmla="*/ 863563 w 1046631"/>
                <a:gd name="connsiteY5720" fmla="*/ 1418941 h 1472936"/>
                <a:gd name="connsiteX5721" fmla="*/ 863563 w 1046631"/>
                <a:gd name="connsiteY5721" fmla="*/ 1418941 h 1472936"/>
                <a:gd name="connsiteX5722" fmla="*/ 863563 w 1046631"/>
                <a:gd name="connsiteY5722" fmla="*/ 1418941 h 1472936"/>
                <a:gd name="connsiteX5723" fmla="*/ 863131 w 1046631"/>
                <a:gd name="connsiteY5723" fmla="*/ 1418001 h 1472936"/>
                <a:gd name="connsiteX5724" fmla="*/ 863131 w 1046631"/>
                <a:gd name="connsiteY5724" fmla="*/ 1418001 h 1472936"/>
                <a:gd name="connsiteX5725" fmla="*/ 863131 w 1046631"/>
                <a:gd name="connsiteY5725" fmla="*/ 1418001 h 1472936"/>
                <a:gd name="connsiteX5726" fmla="*/ 863982 w 1046631"/>
                <a:gd name="connsiteY5726" fmla="*/ 1417023 h 1472936"/>
                <a:gd name="connsiteX5727" fmla="*/ 863982 w 1046631"/>
                <a:gd name="connsiteY5727" fmla="*/ 1417023 h 1472936"/>
                <a:gd name="connsiteX5728" fmla="*/ 864350 w 1046631"/>
                <a:gd name="connsiteY5728" fmla="*/ 1416770 h 1472936"/>
                <a:gd name="connsiteX5729" fmla="*/ 864350 w 1046631"/>
                <a:gd name="connsiteY5729" fmla="*/ 1416770 h 1472936"/>
                <a:gd name="connsiteX5730" fmla="*/ 864350 w 1046631"/>
                <a:gd name="connsiteY5730" fmla="*/ 1416770 h 1472936"/>
                <a:gd name="connsiteX5731" fmla="*/ 866242 w 1046631"/>
                <a:gd name="connsiteY5731" fmla="*/ 1415868 h 1472936"/>
                <a:gd name="connsiteX5732" fmla="*/ 866242 w 1046631"/>
                <a:gd name="connsiteY5732" fmla="*/ 1415868 h 1472936"/>
                <a:gd name="connsiteX5733" fmla="*/ 866242 w 1046631"/>
                <a:gd name="connsiteY5733" fmla="*/ 1415868 h 1472936"/>
                <a:gd name="connsiteX5734" fmla="*/ 868122 w 1046631"/>
                <a:gd name="connsiteY5734" fmla="*/ 1416884 h 1472936"/>
                <a:gd name="connsiteX5735" fmla="*/ 868122 w 1046631"/>
                <a:gd name="connsiteY5735" fmla="*/ 1416884 h 1472936"/>
                <a:gd name="connsiteX5736" fmla="*/ 868122 w 1046631"/>
                <a:gd name="connsiteY5736" fmla="*/ 1416884 h 1472936"/>
                <a:gd name="connsiteX5737" fmla="*/ 869024 w 1046631"/>
                <a:gd name="connsiteY5737" fmla="*/ 1417747 h 1472936"/>
                <a:gd name="connsiteX5738" fmla="*/ 869024 w 1046631"/>
                <a:gd name="connsiteY5738" fmla="*/ 1417747 h 1472936"/>
                <a:gd name="connsiteX5739" fmla="*/ 869024 w 1046631"/>
                <a:gd name="connsiteY5739" fmla="*/ 1417747 h 1472936"/>
                <a:gd name="connsiteX5740" fmla="*/ 870027 w 1046631"/>
                <a:gd name="connsiteY5740" fmla="*/ 1418979 h 1472936"/>
                <a:gd name="connsiteX5741" fmla="*/ 870027 w 1046631"/>
                <a:gd name="connsiteY5741" fmla="*/ 1418979 h 1472936"/>
                <a:gd name="connsiteX5742" fmla="*/ 870027 w 1046631"/>
                <a:gd name="connsiteY5742" fmla="*/ 1418979 h 1472936"/>
                <a:gd name="connsiteX5743" fmla="*/ 870649 w 1046631"/>
                <a:gd name="connsiteY5743" fmla="*/ 1419576 h 1472936"/>
                <a:gd name="connsiteX5744" fmla="*/ 870649 w 1046631"/>
                <a:gd name="connsiteY5744" fmla="*/ 1419576 h 1472936"/>
                <a:gd name="connsiteX5745" fmla="*/ 870649 w 1046631"/>
                <a:gd name="connsiteY5745" fmla="*/ 1419576 h 1472936"/>
                <a:gd name="connsiteX5746" fmla="*/ 870509 w 1046631"/>
                <a:gd name="connsiteY5746" fmla="*/ 1418916 h 1472936"/>
                <a:gd name="connsiteX5747" fmla="*/ 870509 w 1046631"/>
                <a:gd name="connsiteY5747" fmla="*/ 1418916 h 1472936"/>
                <a:gd name="connsiteX5748" fmla="*/ 870509 w 1046631"/>
                <a:gd name="connsiteY5748" fmla="*/ 1418916 h 1472936"/>
                <a:gd name="connsiteX5749" fmla="*/ 870306 w 1046631"/>
                <a:gd name="connsiteY5749" fmla="*/ 1417049 h 1472936"/>
                <a:gd name="connsiteX5750" fmla="*/ 870306 w 1046631"/>
                <a:gd name="connsiteY5750" fmla="*/ 1417049 h 1472936"/>
                <a:gd name="connsiteX5751" fmla="*/ 870306 w 1046631"/>
                <a:gd name="connsiteY5751" fmla="*/ 1417049 h 1472936"/>
                <a:gd name="connsiteX5752" fmla="*/ 870306 w 1046631"/>
                <a:gd name="connsiteY5752" fmla="*/ 1416287 h 1472936"/>
                <a:gd name="connsiteX5753" fmla="*/ 870306 w 1046631"/>
                <a:gd name="connsiteY5753" fmla="*/ 1416287 h 1472936"/>
                <a:gd name="connsiteX5754" fmla="*/ 870306 w 1046631"/>
                <a:gd name="connsiteY5754" fmla="*/ 1416287 h 1472936"/>
                <a:gd name="connsiteX5755" fmla="*/ 870446 w 1046631"/>
                <a:gd name="connsiteY5755" fmla="*/ 1414687 h 1472936"/>
                <a:gd name="connsiteX5756" fmla="*/ 870446 w 1046631"/>
                <a:gd name="connsiteY5756" fmla="*/ 1414687 h 1472936"/>
                <a:gd name="connsiteX5757" fmla="*/ 870446 w 1046631"/>
                <a:gd name="connsiteY5757" fmla="*/ 1414687 h 1472936"/>
                <a:gd name="connsiteX5758" fmla="*/ 870471 w 1046631"/>
                <a:gd name="connsiteY5758" fmla="*/ 1414598 h 1472936"/>
                <a:gd name="connsiteX5759" fmla="*/ 870471 w 1046631"/>
                <a:gd name="connsiteY5759" fmla="*/ 1414598 h 1472936"/>
                <a:gd name="connsiteX5760" fmla="*/ 870471 w 1046631"/>
                <a:gd name="connsiteY5760" fmla="*/ 1414598 h 1472936"/>
                <a:gd name="connsiteX5761" fmla="*/ 870433 w 1046631"/>
                <a:gd name="connsiteY5761" fmla="*/ 1414598 h 1472936"/>
                <a:gd name="connsiteX5762" fmla="*/ 870433 w 1046631"/>
                <a:gd name="connsiteY5762" fmla="*/ 1414598 h 1472936"/>
                <a:gd name="connsiteX5763" fmla="*/ 870243 w 1046631"/>
                <a:gd name="connsiteY5763" fmla="*/ 1414598 h 1472936"/>
                <a:gd name="connsiteX5764" fmla="*/ 870243 w 1046631"/>
                <a:gd name="connsiteY5764" fmla="*/ 1414598 h 1472936"/>
                <a:gd name="connsiteX5765" fmla="*/ 870243 w 1046631"/>
                <a:gd name="connsiteY5765" fmla="*/ 1414598 h 1472936"/>
                <a:gd name="connsiteX5766" fmla="*/ 869189 w 1046631"/>
                <a:gd name="connsiteY5766" fmla="*/ 1414712 h 1472936"/>
                <a:gd name="connsiteX5767" fmla="*/ 869189 w 1046631"/>
                <a:gd name="connsiteY5767" fmla="*/ 1414712 h 1472936"/>
                <a:gd name="connsiteX5768" fmla="*/ 869189 w 1046631"/>
                <a:gd name="connsiteY5768" fmla="*/ 1414712 h 1472936"/>
                <a:gd name="connsiteX5769" fmla="*/ 866623 w 1046631"/>
                <a:gd name="connsiteY5769" fmla="*/ 1414471 h 1472936"/>
                <a:gd name="connsiteX5770" fmla="*/ 866623 w 1046631"/>
                <a:gd name="connsiteY5770" fmla="*/ 1414471 h 1472936"/>
                <a:gd name="connsiteX5771" fmla="*/ 866623 w 1046631"/>
                <a:gd name="connsiteY5771" fmla="*/ 1414471 h 1472936"/>
                <a:gd name="connsiteX5772" fmla="*/ 864210 w 1046631"/>
                <a:gd name="connsiteY5772" fmla="*/ 1411220 h 1472936"/>
                <a:gd name="connsiteX5773" fmla="*/ 864210 w 1046631"/>
                <a:gd name="connsiteY5773" fmla="*/ 1411220 h 1472936"/>
                <a:gd name="connsiteX5774" fmla="*/ 864210 w 1046631"/>
                <a:gd name="connsiteY5774" fmla="*/ 1411220 h 1472936"/>
                <a:gd name="connsiteX5775" fmla="*/ 866877 w 1046631"/>
                <a:gd name="connsiteY5775" fmla="*/ 1409391 h 1472936"/>
                <a:gd name="connsiteX5776" fmla="*/ 866877 w 1046631"/>
                <a:gd name="connsiteY5776" fmla="*/ 1409391 h 1472936"/>
                <a:gd name="connsiteX5777" fmla="*/ 866877 w 1046631"/>
                <a:gd name="connsiteY5777" fmla="*/ 1409391 h 1472936"/>
                <a:gd name="connsiteX5778" fmla="*/ 868134 w 1046631"/>
                <a:gd name="connsiteY5778" fmla="*/ 1409569 h 1472936"/>
                <a:gd name="connsiteX5779" fmla="*/ 868134 w 1046631"/>
                <a:gd name="connsiteY5779" fmla="*/ 1409569 h 1472936"/>
                <a:gd name="connsiteX5780" fmla="*/ 868134 w 1046631"/>
                <a:gd name="connsiteY5780" fmla="*/ 1409569 h 1472936"/>
                <a:gd name="connsiteX5781" fmla="*/ 870509 w 1046631"/>
                <a:gd name="connsiteY5781" fmla="*/ 1409493 h 1472936"/>
                <a:gd name="connsiteX5782" fmla="*/ 870509 w 1046631"/>
                <a:gd name="connsiteY5782" fmla="*/ 1409493 h 1472936"/>
                <a:gd name="connsiteX5783" fmla="*/ 870509 w 1046631"/>
                <a:gd name="connsiteY5783" fmla="*/ 1409493 h 1472936"/>
                <a:gd name="connsiteX5784" fmla="*/ 873125 w 1046631"/>
                <a:gd name="connsiteY5784" fmla="*/ 1409759 h 1472936"/>
                <a:gd name="connsiteX5785" fmla="*/ 873125 w 1046631"/>
                <a:gd name="connsiteY5785" fmla="*/ 1409759 h 1472936"/>
                <a:gd name="connsiteX5786" fmla="*/ 873125 w 1046631"/>
                <a:gd name="connsiteY5786" fmla="*/ 1409759 h 1472936"/>
                <a:gd name="connsiteX5787" fmla="*/ 874205 w 1046631"/>
                <a:gd name="connsiteY5787" fmla="*/ 1410343 h 1472936"/>
                <a:gd name="connsiteX5788" fmla="*/ 874205 w 1046631"/>
                <a:gd name="connsiteY5788" fmla="*/ 1410343 h 1472936"/>
                <a:gd name="connsiteX5789" fmla="*/ 874205 w 1046631"/>
                <a:gd name="connsiteY5789" fmla="*/ 1410343 h 1472936"/>
                <a:gd name="connsiteX5790" fmla="*/ 875500 w 1046631"/>
                <a:gd name="connsiteY5790" fmla="*/ 1411372 h 1472936"/>
                <a:gd name="connsiteX5791" fmla="*/ 875500 w 1046631"/>
                <a:gd name="connsiteY5791" fmla="*/ 1411372 h 1472936"/>
                <a:gd name="connsiteX5792" fmla="*/ 875500 w 1046631"/>
                <a:gd name="connsiteY5792" fmla="*/ 1411372 h 1472936"/>
                <a:gd name="connsiteX5793" fmla="*/ 875145 w 1046631"/>
                <a:gd name="connsiteY5793" fmla="*/ 1412540 h 1472936"/>
                <a:gd name="connsiteX5794" fmla="*/ 875145 w 1046631"/>
                <a:gd name="connsiteY5794" fmla="*/ 1412540 h 1472936"/>
                <a:gd name="connsiteX5795" fmla="*/ 875145 w 1046631"/>
                <a:gd name="connsiteY5795" fmla="*/ 1412540 h 1472936"/>
                <a:gd name="connsiteX5796" fmla="*/ 874307 w 1046631"/>
                <a:gd name="connsiteY5796" fmla="*/ 1413531 h 1472936"/>
                <a:gd name="connsiteX5797" fmla="*/ 874307 w 1046631"/>
                <a:gd name="connsiteY5797" fmla="*/ 1413531 h 1472936"/>
                <a:gd name="connsiteX5798" fmla="*/ 874307 w 1046631"/>
                <a:gd name="connsiteY5798" fmla="*/ 1413531 h 1472936"/>
                <a:gd name="connsiteX5799" fmla="*/ 873329 w 1046631"/>
                <a:gd name="connsiteY5799" fmla="*/ 1414864 h 1472936"/>
                <a:gd name="connsiteX5800" fmla="*/ 873329 w 1046631"/>
                <a:gd name="connsiteY5800" fmla="*/ 1414864 h 1472936"/>
                <a:gd name="connsiteX5801" fmla="*/ 873329 w 1046631"/>
                <a:gd name="connsiteY5801" fmla="*/ 1414864 h 1472936"/>
                <a:gd name="connsiteX5802" fmla="*/ 872935 w 1046631"/>
                <a:gd name="connsiteY5802" fmla="*/ 1415398 h 1472936"/>
                <a:gd name="connsiteX5803" fmla="*/ 872935 w 1046631"/>
                <a:gd name="connsiteY5803" fmla="*/ 1415398 h 1472936"/>
                <a:gd name="connsiteX5804" fmla="*/ 872935 w 1046631"/>
                <a:gd name="connsiteY5804" fmla="*/ 1415398 h 1472936"/>
                <a:gd name="connsiteX5805" fmla="*/ 873303 w 1046631"/>
                <a:gd name="connsiteY5805" fmla="*/ 1415881 h 1472936"/>
                <a:gd name="connsiteX5806" fmla="*/ 873303 w 1046631"/>
                <a:gd name="connsiteY5806" fmla="*/ 1415881 h 1472936"/>
                <a:gd name="connsiteX5807" fmla="*/ 873303 w 1046631"/>
                <a:gd name="connsiteY5807" fmla="*/ 1415881 h 1472936"/>
                <a:gd name="connsiteX5808" fmla="*/ 873938 w 1046631"/>
                <a:gd name="connsiteY5808" fmla="*/ 1417277 h 1472936"/>
                <a:gd name="connsiteX5809" fmla="*/ 873938 w 1046631"/>
                <a:gd name="connsiteY5809" fmla="*/ 1417277 h 1472936"/>
                <a:gd name="connsiteX5810" fmla="*/ 873938 w 1046631"/>
                <a:gd name="connsiteY5810" fmla="*/ 1417277 h 1472936"/>
                <a:gd name="connsiteX5811" fmla="*/ 874014 w 1046631"/>
                <a:gd name="connsiteY5811" fmla="*/ 1417151 h 1472936"/>
                <a:gd name="connsiteX5812" fmla="*/ 874014 w 1046631"/>
                <a:gd name="connsiteY5812" fmla="*/ 1417151 h 1472936"/>
                <a:gd name="connsiteX5813" fmla="*/ 874014 w 1046631"/>
                <a:gd name="connsiteY5813" fmla="*/ 1417151 h 1472936"/>
                <a:gd name="connsiteX5814" fmla="*/ 874459 w 1046631"/>
                <a:gd name="connsiteY5814" fmla="*/ 1415881 h 1472936"/>
                <a:gd name="connsiteX5815" fmla="*/ 874459 w 1046631"/>
                <a:gd name="connsiteY5815" fmla="*/ 1415881 h 1472936"/>
                <a:gd name="connsiteX5816" fmla="*/ 874459 w 1046631"/>
                <a:gd name="connsiteY5816" fmla="*/ 1415881 h 1472936"/>
                <a:gd name="connsiteX5817" fmla="*/ 875399 w 1046631"/>
                <a:gd name="connsiteY5817" fmla="*/ 1414991 h 1472936"/>
                <a:gd name="connsiteX5818" fmla="*/ 875399 w 1046631"/>
                <a:gd name="connsiteY5818" fmla="*/ 1414991 h 1472936"/>
                <a:gd name="connsiteX5819" fmla="*/ 875399 w 1046631"/>
                <a:gd name="connsiteY5819" fmla="*/ 1414991 h 1472936"/>
                <a:gd name="connsiteX5820" fmla="*/ 876656 w 1046631"/>
                <a:gd name="connsiteY5820" fmla="*/ 1415131 h 1472936"/>
                <a:gd name="connsiteX5821" fmla="*/ 876656 w 1046631"/>
                <a:gd name="connsiteY5821" fmla="*/ 1415131 h 1472936"/>
                <a:gd name="connsiteX5822" fmla="*/ 876656 w 1046631"/>
                <a:gd name="connsiteY5822" fmla="*/ 1415131 h 1472936"/>
                <a:gd name="connsiteX5823" fmla="*/ 878383 w 1046631"/>
                <a:gd name="connsiteY5823" fmla="*/ 1414991 h 1472936"/>
                <a:gd name="connsiteX5824" fmla="*/ 878383 w 1046631"/>
                <a:gd name="connsiteY5824" fmla="*/ 1414991 h 1472936"/>
                <a:gd name="connsiteX5825" fmla="*/ 878383 w 1046631"/>
                <a:gd name="connsiteY5825" fmla="*/ 1414991 h 1472936"/>
                <a:gd name="connsiteX5826" fmla="*/ 878294 w 1046631"/>
                <a:gd name="connsiteY5826" fmla="*/ 1414623 h 1472936"/>
                <a:gd name="connsiteX5827" fmla="*/ 878294 w 1046631"/>
                <a:gd name="connsiteY5827" fmla="*/ 1414623 h 1472936"/>
                <a:gd name="connsiteX5828" fmla="*/ 878294 w 1046631"/>
                <a:gd name="connsiteY5828" fmla="*/ 1414623 h 1472936"/>
                <a:gd name="connsiteX5829" fmla="*/ 877799 w 1046631"/>
                <a:gd name="connsiteY5829" fmla="*/ 1412985 h 1472936"/>
                <a:gd name="connsiteX5830" fmla="*/ 877799 w 1046631"/>
                <a:gd name="connsiteY5830" fmla="*/ 1412985 h 1472936"/>
                <a:gd name="connsiteX5831" fmla="*/ 877799 w 1046631"/>
                <a:gd name="connsiteY5831" fmla="*/ 1412985 h 1472936"/>
                <a:gd name="connsiteX5832" fmla="*/ 877354 w 1046631"/>
                <a:gd name="connsiteY5832" fmla="*/ 1412540 h 1472936"/>
                <a:gd name="connsiteX5833" fmla="*/ 877354 w 1046631"/>
                <a:gd name="connsiteY5833" fmla="*/ 1412540 h 1472936"/>
                <a:gd name="connsiteX5834" fmla="*/ 877354 w 1046631"/>
                <a:gd name="connsiteY5834" fmla="*/ 1412540 h 1472936"/>
                <a:gd name="connsiteX5835" fmla="*/ 876910 w 1046631"/>
                <a:gd name="connsiteY5835" fmla="*/ 1411969 h 1472936"/>
                <a:gd name="connsiteX5836" fmla="*/ 876910 w 1046631"/>
                <a:gd name="connsiteY5836" fmla="*/ 1411969 h 1472936"/>
                <a:gd name="connsiteX5837" fmla="*/ 876910 w 1046631"/>
                <a:gd name="connsiteY5837" fmla="*/ 1411969 h 1472936"/>
                <a:gd name="connsiteX5838" fmla="*/ 877862 w 1046631"/>
                <a:gd name="connsiteY5838" fmla="*/ 1410369 h 1472936"/>
                <a:gd name="connsiteX5839" fmla="*/ 877862 w 1046631"/>
                <a:gd name="connsiteY5839" fmla="*/ 1410369 h 1472936"/>
                <a:gd name="connsiteX5840" fmla="*/ 877862 w 1046631"/>
                <a:gd name="connsiteY5840" fmla="*/ 1410369 h 1472936"/>
                <a:gd name="connsiteX5841" fmla="*/ 878790 w 1046631"/>
                <a:gd name="connsiteY5841" fmla="*/ 1407016 h 1472936"/>
                <a:gd name="connsiteX5842" fmla="*/ 878790 w 1046631"/>
                <a:gd name="connsiteY5842" fmla="*/ 1407016 h 1472936"/>
                <a:gd name="connsiteX5843" fmla="*/ 878790 w 1046631"/>
                <a:gd name="connsiteY5843" fmla="*/ 1407016 h 1472936"/>
                <a:gd name="connsiteX5844" fmla="*/ 878459 w 1046631"/>
                <a:gd name="connsiteY5844" fmla="*/ 1405619 h 1472936"/>
                <a:gd name="connsiteX5845" fmla="*/ 878459 w 1046631"/>
                <a:gd name="connsiteY5845" fmla="*/ 1405619 h 1472936"/>
                <a:gd name="connsiteX5846" fmla="*/ 878459 w 1046631"/>
                <a:gd name="connsiteY5846" fmla="*/ 1405619 h 1472936"/>
                <a:gd name="connsiteX5847" fmla="*/ 877405 w 1046631"/>
                <a:gd name="connsiteY5847" fmla="*/ 1404857 h 1472936"/>
                <a:gd name="connsiteX5848" fmla="*/ 877405 w 1046631"/>
                <a:gd name="connsiteY5848" fmla="*/ 1404857 h 1472936"/>
                <a:gd name="connsiteX5849" fmla="*/ 877405 w 1046631"/>
                <a:gd name="connsiteY5849" fmla="*/ 1404857 h 1472936"/>
                <a:gd name="connsiteX5850" fmla="*/ 875424 w 1046631"/>
                <a:gd name="connsiteY5850" fmla="*/ 1404768 h 1472936"/>
                <a:gd name="connsiteX5851" fmla="*/ 875424 w 1046631"/>
                <a:gd name="connsiteY5851" fmla="*/ 1404768 h 1472936"/>
                <a:gd name="connsiteX5852" fmla="*/ 875424 w 1046631"/>
                <a:gd name="connsiteY5852" fmla="*/ 1404768 h 1472936"/>
                <a:gd name="connsiteX5853" fmla="*/ 872402 w 1046631"/>
                <a:gd name="connsiteY5853" fmla="*/ 1404082 h 1472936"/>
                <a:gd name="connsiteX5854" fmla="*/ 872402 w 1046631"/>
                <a:gd name="connsiteY5854" fmla="*/ 1404082 h 1472936"/>
                <a:gd name="connsiteX5855" fmla="*/ 872402 w 1046631"/>
                <a:gd name="connsiteY5855" fmla="*/ 1404082 h 1472936"/>
                <a:gd name="connsiteX5856" fmla="*/ 871513 w 1046631"/>
                <a:gd name="connsiteY5856" fmla="*/ 1402177 h 1472936"/>
                <a:gd name="connsiteX5857" fmla="*/ 871513 w 1046631"/>
                <a:gd name="connsiteY5857" fmla="*/ 1402177 h 1472936"/>
                <a:gd name="connsiteX5858" fmla="*/ 871513 w 1046631"/>
                <a:gd name="connsiteY5858" fmla="*/ 1402177 h 1472936"/>
                <a:gd name="connsiteX5859" fmla="*/ 870624 w 1046631"/>
                <a:gd name="connsiteY5859" fmla="*/ 1401187 h 1472936"/>
                <a:gd name="connsiteX5860" fmla="*/ 870624 w 1046631"/>
                <a:gd name="connsiteY5860" fmla="*/ 1401187 h 1472936"/>
                <a:gd name="connsiteX5861" fmla="*/ 870624 w 1046631"/>
                <a:gd name="connsiteY5861" fmla="*/ 1401187 h 1472936"/>
                <a:gd name="connsiteX5862" fmla="*/ 870027 w 1046631"/>
                <a:gd name="connsiteY5862" fmla="*/ 1401225 h 1472936"/>
                <a:gd name="connsiteX5863" fmla="*/ 870027 w 1046631"/>
                <a:gd name="connsiteY5863" fmla="*/ 1401225 h 1472936"/>
                <a:gd name="connsiteX5864" fmla="*/ 870027 w 1046631"/>
                <a:gd name="connsiteY5864" fmla="*/ 1401225 h 1472936"/>
                <a:gd name="connsiteX5865" fmla="*/ 868008 w 1046631"/>
                <a:gd name="connsiteY5865" fmla="*/ 1401428 h 1472936"/>
                <a:gd name="connsiteX5866" fmla="*/ 868008 w 1046631"/>
                <a:gd name="connsiteY5866" fmla="*/ 1401428 h 1472936"/>
                <a:gd name="connsiteX5867" fmla="*/ 868008 w 1046631"/>
                <a:gd name="connsiteY5867" fmla="*/ 1401428 h 1472936"/>
                <a:gd name="connsiteX5868" fmla="*/ 866166 w 1046631"/>
                <a:gd name="connsiteY5868" fmla="*/ 1400704 h 1472936"/>
                <a:gd name="connsiteX5869" fmla="*/ 866166 w 1046631"/>
                <a:gd name="connsiteY5869" fmla="*/ 1400704 h 1472936"/>
                <a:gd name="connsiteX5870" fmla="*/ 866166 w 1046631"/>
                <a:gd name="connsiteY5870" fmla="*/ 1400704 h 1472936"/>
                <a:gd name="connsiteX5871" fmla="*/ 865480 w 1046631"/>
                <a:gd name="connsiteY5871" fmla="*/ 1400171 h 1472936"/>
                <a:gd name="connsiteX5872" fmla="*/ 865480 w 1046631"/>
                <a:gd name="connsiteY5872" fmla="*/ 1400171 h 1472936"/>
                <a:gd name="connsiteX5873" fmla="*/ 865480 w 1046631"/>
                <a:gd name="connsiteY5873" fmla="*/ 1400171 h 1472936"/>
                <a:gd name="connsiteX5874" fmla="*/ 853771 w 1046631"/>
                <a:gd name="connsiteY5874" fmla="*/ 1395231 h 1472936"/>
                <a:gd name="connsiteX5875" fmla="*/ 853771 w 1046631"/>
                <a:gd name="connsiteY5875" fmla="*/ 1395231 h 1472936"/>
                <a:gd name="connsiteX5876" fmla="*/ 853771 w 1046631"/>
                <a:gd name="connsiteY5876" fmla="*/ 1395231 h 1472936"/>
                <a:gd name="connsiteX5877" fmla="*/ 853047 w 1046631"/>
                <a:gd name="connsiteY5877" fmla="*/ 1394697 h 1472936"/>
                <a:gd name="connsiteX5878" fmla="*/ 853047 w 1046631"/>
                <a:gd name="connsiteY5878" fmla="*/ 1394697 h 1472936"/>
                <a:gd name="connsiteX5879" fmla="*/ 853047 w 1046631"/>
                <a:gd name="connsiteY5879" fmla="*/ 1394697 h 1472936"/>
                <a:gd name="connsiteX5880" fmla="*/ 854558 w 1046631"/>
                <a:gd name="connsiteY5880" fmla="*/ 1391459 h 1472936"/>
                <a:gd name="connsiteX5881" fmla="*/ 854558 w 1046631"/>
                <a:gd name="connsiteY5881" fmla="*/ 1391459 h 1472936"/>
                <a:gd name="connsiteX5882" fmla="*/ 854558 w 1046631"/>
                <a:gd name="connsiteY5882" fmla="*/ 1391459 h 1472936"/>
                <a:gd name="connsiteX5883" fmla="*/ 856146 w 1046631"/>
                <a:gd name="connsiteY5883" fmla="*/ 1388944 h 1472936"/>
                <a:gd name="connsiteX5884" fmla="*/ 856146 w 1046631"/>
                <a:gd name="connsiteY5884" fmla="*/ 1388944 h 1472936"/>
                <a:gd name="connsiteX5885" fmla="*/ 856146 w 1046631"/>
                <a:gd name="connsiteY5885" fmla="*/ 1388944 h 1472936"/>
                <a:gd name="connsiteX5886" fmla="*/ 854241 w 1046631"/>
                <a:gd name="connsiteY5886" fmla="*/ 1388995 h 1472936"/>
                <a:gd name="connsiteX5887" fmla="*/ 854241 w 1046631"/>
                <a:gd name="connsiteY5887" fmla="*/ 1388995 h 1472936"/>
                <a:gd name="connsiteX5888" fmla="*/ 854241 w 1046631"/>
                <a:gd name="connsiteY5888" fmla="*/ 1388995 h 1472936"/>
                <a:gd name="connsiteX5889" fmla="*/ 851231 w 1046631"/>
                <a:gd name="connsiteY5889" fmla="*/ 1388982 h 1472936"/>
                <a:gd name="connsiteX5890" fmla="*/ 851231 w 1046631"/>
                <a:gd name="connsiteY5890" fmla="*/ 1388982 h 1472936"/>
                <a:gd name="connsiteX5891" fmla="*/ 851231 w 1046631"/>
                <a:gd name="connsiteY5891" fmla="*/ 1388982 h 1472936"/>
                <a:gd name="connsiteX5892" fmla="*/ 849885 w 1046631"/>
                <a:gd name="connsiteY5892" fmla="*/ 1387484 h 1472936"/>
                <a:gd name="connsiteX5893" fmla="*/ 849885 w 1046631"/>
                <a:gd name="connsiteY5893" fmla="*/ 1387484 h 1472936"/>
                <a:gd name="connsiteX5894" fmla="*/ 849885 w 1046631"/>
                <a:gd name="connsiteY5894" fmla="*/ 1387484 h 1472936"/>
                <a:gd name="connsiteX5895" fmla="*/ 849263 w 1046631"/>
                <a:gd name="connsiteY5895" fmla="*/ 1386963 h 1472936"/>
                <a:gd name="connsiteX5896" fmla="*/ 849263 w 1046631"/>
                <a:gd name="connsiteY5896" fmla="*/ 1386963 h 1472936"/>
                <a:gd name="connsiteX5897" fmla="*/ 849263 w 1046631"/>
                <a:gd name="connsiteY5897" fmla="*/ 1386963 h 1472936"/>
                <a:gd name="connsiteX5898" fmla="*/ 848488 w 1046631"/>
                <a:gd name="connsiteY5898" fmla="*/ 1387065 h 1472936"/>
                <a:gd name="connsiteX5899" fmla="*/ 848488 w 1046631"/>
                <a:gd name="connsiteY5899" fmla="*/ 1387065 h 1472936"/>
                <a:gd name="connsiteX5900" fmla="*/ 848488 w 1046631"/>
                <a:gd name="connsiteY5900" fmla="*/ 1387065 h 1472936"/>
                <a:gd name="connsiteX5901" fmla="*/ 847116 w 1046631"/>
                <a:gd name="connsiteY5901" fmla="*/ 1387687 h 1472936"/>
                <a:gd name="connsiteX5902" fmla="*/ 847116 w 1046631"/>
                <a:gd name="connsiteY5902" fmla="*/ 1387687 h 1472936"/>
                <a:gd name="connsiteX5903" fmla="*/ 847116 w 1046631"/>
                <a:gd name="connsiteY5903" fmla="*/ 1387687 h 1472936"/>
                <a:gd name="connsiteX5904" fmla="*/ 846405 w 1046631"/>
                <a:gd name="connsiteY5904" fmla="*/ 1387979 h 1472936"/>
                <a:gd name="connsiteX5905" fmla="*/ 846405 w 1046631"/>
                <a:gd name="connsiteY5905" fmla="*/ 1387979 h 1472936"/>
                <a:gd name="connsiteX5906" fmla="*/ 846405 w 1046631"/>
                <a:gd name="connsiteY5906" fmla="*/ 1387979 h 1472936"/>
                <a:gd name="connsiteX5907" fmla="*/ 844513 w 1046631"/>
                <a:gd name="connsiteY5907" fmla="*/ 1387306 h 1472936"/>
                <a:gd name="connsiteX5908" fmla="*/ 844513 w 1046631"/>
                <a:gd name="connsiteY5908" fmla="*/ 1387306 h 1472936"/>
                <a:gd name="connsiteX5909" fmla="*/ 844513 w 1046631"/>
                <a:gd name="connsiteY5909" fmla="*/ 1387306 h 1472936"/>
                <a:gd name="connsiteX5910" fmla="*/ 842240 w 1046631"/>
                <a:gd name="connsiteY5910" fmla="*/ 1385846 h 1472936"/>
                <a:gd name="connsiteX5911" fmla="*/ 842240 w 1046631"/>
                <a:gd name="connsiteY5911" fmla="*/ 1385846 h 1472936"/>
                <a:gd name="connsiteX5912" fmla="*/ 842240 w 1046631"/>
                <a:gd name="connsiteY5912" fmla="*/ 1385846 h 1472936"/>
                <a:gd name="connsiteX5913" fmla="*/ 840322 w 1046631"/>
                <a:gd name="connsiteY5913" fmla="*/ 1385452 h 1472936"/>
                <a:gd name="connsiteX5914" fmla="*/ 840322 w 1046631"/>
                <a:gd name="connsiteY5914" fmla="*/ 1385452 h 1472936"/>
                <a:gd name="connsiteX5915" fmla="*/ 840195 w 1046631"/>
                <a:gd name="connsiteY5915" fmla="*/ 1385503 h 1472936"/>
                <a:gd name="connsiteX5916" fmla="*/ 840195 w 1046631"/>
                <a:gd name="connsiteY5916" fmla="*/ 1385503 h 1472936"/>
                <a:gd name="connsiteX5917" fmla="*/ 840195 w 1046631"/>
                <a:gd name="connsiteY5917" fmla="*/ 1385503 h 1472936"/>
                <a:gd name="connsiteX5918" fmla="*/ 837642 w 1046631"/>
                <a:gd name="connsiteY5918" fmla="*/ 1386341 h 1472936"/>
                <a:gd name="connsiteX5919" fmla="*/ 837642 w 1046631"/>
                <a:gd name="connsiteY5919" fmla="*/ 1386341 h 1472936"/>
                <a:gd name="connsiteX5920" fmla="*/ 837642 w 1046631"/>
                <a:gd name="connsiteY5920" fmla="*/ 1386341 h 1472936"/>
                <a:gd name="connsiteX5921" fmla="*/ 836131 w 1046631"/>
                <a:gd name="connsiteY5921" fmla="*/ 1386773 h 1472936"/>
                <a:gd name="connsiteX5922" fmla="*/ 836131 w 1046631"/>
                <a:gd name="connsiteY5922" fmla="*/ 1386773 h 1472936"/>
                <a:gd name="connsiteX5923" fmla="*/ 836131 w 1046631"/>
                <a:gd name="connsiteY5923" fmla="*/ 1386773 h 1472936"/>
                <a:gd name="connsiteX5924" fmla="*/ 834912 w 1046631"/>
                <a:gd name="connsiteY5924" fmla="*/ 1387230 h 1472936"/>
                <a:gd name="connsiteX5925" fmla="*/ 834912 w 1046631"/>
                <a:gd name="connsiteY5925" fmla="*/ 1387230 h 1472936"/>
                <a:gd name="connsiteX5926" fmla="*/ 834912 w 1046631"/>
                <a:gd name="connsiteY5926" fmla="*/ 1387230 h 1472936"/>
                <a:gd name="connsiteX5927" fmla="*/ 833769 w 1046631"/>
                <a:gd name="connsiteY5927" fmla="*/ 1387878 h 1472936"/>
                <a:gd name="connsiteX5928" fmla="*/ 833769 w 1046631"/>
                <a:gd name="connsiteY5928" fmla="*/ 1387878 h 1472936"/>
                <a:gd name="connsiteX5929" fmla="*/ 833769 w 1046631"/>
                <a:gd name="connsiteY5929" fmla="*/ 1387878 h 1472936"/>
                <a:gd name="connsiteX5930" fmla="*/ 833363 w 1046631"/>
                <a:gd name="connsiteY5930" fmla="*/ 1387789 h 1472936"/>
                <a:gd name="connsiteX5931" fmla="*/ 833363 w 1046631"/>
                <a:gd name="connsiteY5931" fmla="*/ 1387789 h 1472936"/>
                <a:gd name="connsiteX5932" fmla="*/ 833363 w 1046631"/>
                <a:gd name="connsiteY5932" fmla="*/ 1387789 h 1472936"/>
                <a:gd name="connsiteX5933" fmla="*/ 832868 w 1046631"/>
                <a:gd name="connsiteY5933" fmla="*/ 1387687 h 1472936"/>
                <a:gd name="connsiteX5934" fmla="*/ 832868 w 1046631"/>
                <a:gd name="connsiteY5934" fmla="*/ 1387687 h 1472936"/>
                <a:gd name="connsiteX5935" fmla="*/ 832868 w 1046631"/>
                <a:gd name="connsiteY5935" fmla="*/ 1387687 h 1472936"/>
                <a:gd name="connsiteX5936" fmla="*/ 832017 w 1046631"/>
                <a:gd name="connsiteY5936" fmla="*/ 1387789 h 1472936"/>
                <a:gd name="connsiteX5937" fmla="*/ 832017 w 1046631"/>
                <a:gd name="connsiteY5937" fmla="*/ 1387789 h 1472936"/>
                <a:gd name="connsiteX5938" fmla="*/ 832017 w 1046631"/>
                <a:gd name="connsiteY5938" fmla="*/ 1387789 h 1472936"/>
                <a:gd name="connsiteX5939" fmla="*/ 830175 w 1046631"/>
                <a:gd name="connsiteY5939" fmla="*/ 1388208 h 1472936"/>
                <a:gd name="connsiteX5940" fmla="*/ 830175 w 1046631"/>
                <a:gd name="connsiteY5940" fmla="*/ 1388208 h 1472936"/>
                <a:gd name="connsiteX5941" fmla="*/ 830175 w 1046631"/>
                <a:gd name="connsiteY5941" fmla="*/ 1388208 h 1472936"/>
                <a:gd name="connsiteX5942" fmla="*/ 825806 w 1046631"/>
                <a:gd name="connsiteY5942" fmla="*/ 1388373 h 1472936"/>
                <a:gd name="connsiteX5943" fmla="*/ 825806 w 1046631"/>
                <a:gd name="connsiteY5943" fmla="*/ 1388373 h 1472936"/>
                <a:gd name="connsiteX5944" fmla="*/ 825806 w 1046631"/>
                <a:gd name="connsiteY5944" fmla="*/ 1388373 h 1472936"/>
                <a:gd name="connsiteX5945" fmla="*/ 825057 w 1046631"/>
                <a:gd name="connsiteY5945" fmla="*/ 1386773 h 1472936"/>
                <a:gd name="connsiteX5946" fmla="*/ 825057 w 1046631"/>
                <a:gd name="connsiteY5946" fmla="*/ 1386773 h 1472936"/>
                <a:gd name="connsiteX5947" fmla="*/ 825057 w 1046631"/>
                <a:gd name="connsiteY5947" fmla="*/ 1386773 h 1472936"/>
                <a:gd name="connsiteX5948" fmla="*/ 824244 w 1046631"/>
                <a:gd name="connsiteY5948" fmla="*/ 1385401 h 1472936"/>
                <a:gd name="connsiteX5949" fmla="*/ 824244 w 1046631"/>
                <a:gd name="connsiteY5949" fmla="*/ 1385401 h 1472936"/>
                <a:gd name="connsiteX5950" fmla="*/ 824244 w 1046631"/>
                <a:gd name="connsiteY5950" fmla="*/ 1385401 h 1472936"/>
                <a:gd name="connsiteX5951" fmla="*/ 823089 w 1046631"/>
                <a:gd name="connsiteY5951" fmla="*/ 1385401 h 1472936"/>
                <a:gd name="connsiteX5952" fmla="*/ 823089 w 1046631"/>
                <a:gd name="connsiteY5952" fmla="*/ 1385401 h 1472936"/>
                <a:gd name="connsiteX5953" fmla="*/ 823089 w 1046631"/>
                <a:gd name="connsiteY5953" fmla="*/ 1385401 h 1472936"/>
                <a:gd name="connsiteX5954" fmla="*/ 822314 w 1046631"/>
                <a:gd name="connsiteY5954" fmla="*/ 1385439 h 1472936"/>
                <a:gd name="connsiteX5955" fmla="*/ 822314 w 1046631"/>
                <a:gd name="connsiteY5955" fmla="*/ 1385439 h 1472936"/>
                <a:gd name="connsiteX5956" fmla="*/ 822314 w 1046631"/>
                <a:gd name="connsiteY5956" fmla="*/ 1385439 h 1472936"/>
                <a:gd name="connsiteX5957" fmla="*/ 819571 w 1046631"/>
                <a:gd name="connsiteY5957" fmla="*/ 1384512 h 1472936"/>
                <a:gd name="connsiteX5958" fmla="*/ 819571 w 1046631"/>
                <a:gd name="connsiteY5958" fmla="*/ 1384512 h 1472936"/>
                <a:gd name="connsiteX5959" fmla="*/ 819571 w 1046631"/>
                <a:gd name="connsiteY5959" fmla="*/ 1384512 h 1472936"/>
                <a:gd name="connsiteX5960" fmla="*/ 818110 w 1046631"/>
                <a:gd name="connsiteY5960" fmla="*/ 1383547 h 1472936"/>
                <a:gd name="connsiteX5961" fmla="*/ 818110 w 1046631"/>
                <a:gd name="connsiteY5961" fmla="*/ 1383547 h 1472936"/>
                <a:gd name="connsiteX5962" fmla="*/ 818110 w 1046631"/>
                <a:gd name="connsiteY5962" fmla="*/ 1383547 h 1472936"/>
                <a:gd name="connsiteX5963" fmla="*/ 813500 w 1046631"/>
                <a:gd name="connsiteY5963" fmla="*/ 1379267 h 1472936"/>
                <a:gd name="connsiteX5964" fmla="*/ 813500 w 1046631"/>
                <a:gd name="connsiteY5964" fmla="*/ 1379267 h 1472936"/>
                <a:gd name="connsiteX5965" fmla="*/ 813500 w 1046631"/>
                <a:gd name="connsiteY5965" fmla="*/ 1379267 h 1472936"/>
                <a:gd name="connsiteX5966" fmla="*/ 813793 w 1046631"/>
                <a:gd name="connsiteY5966" fmla="*/ 1377807 h 1472936"/>
                <a:gd name="connsiteX5967" fmla="*/ 813793 w 1046631"/>
                <a:gd name="connsiteY5967" fmla="*/ 1377807 h 1472936"/>
                <a:gd name="connsiteX5968" fmla="*/ 813793 w 1046631"/>
                <a:gd name="connsiteY5968" fmla="*/ 1377807 h 1472936"/>
                <a:gd name="connsiteX5969" fmla="*/ 814453 w 1046631"/>
                <a:gd name="connsiteY5969" fmla="*/ 1376765 h 1472936"/>
                <a:gd name="connsiteX5970" fmla="*/ 814453 w 1046631"/>
                <a:gd name="connsiteY5970" fmla="*/ 1376765 h 1472936"/>
                <a:gd name="connsiteX5971" fmla="*/ 814453 w 1046631"/>
                <a:gd name="connsiteY5971" fmla="*/ 1376765 h 1472936"/>
                <a:gd name="connsiteX5972" fmla="*/ 818504 w 1046631"/>
                <a:gd name="connsiteY5972" fmla="*/ 1374695 h 1472936"/>
                <a:gd name="connsiteX5973" fmla="*/ 818504 w 1046631"/>
                <a:gd name="connsiteY5973" fmla="*/ 1374695 h 1472936"/>
                <a:gd name="connsiteX5974" fmla="*/ 818504 w 1046631"/>
                <a:gd name="connsiteY5974" fmla="*/ 1374695 h 1472936"/>
                <a:gd name="connsiteX5975" fmla="*/ 821209 w 1046631"/>
                <a:gd name="connsiteY5975" fmla="*/ 1374111 h 1472936"/>
                <a:gd name="connsiteX5976" fmla="*/ 821209 w 1046631"/>
                <a:gd name="connsiteY5976" fmla="*/ 1374111 h 1472936"/>
                <a:gd name="connsiteX5977" fmla="*/ 821209 w 1046631"/>
                <a:gd name="connsiteY5977" fmla="*/ 1374111 h 1472936"/>
                <a:gd name="connsiteX5978" fmla="*/ 823381 w 1046631"/>
                <a:gd name="connsiteY5978" fmla="*/ 1373565 h 1472936"/>
                <a:gd name="connsiteX5979" fmla="*/ 823381 w 1046631"/>
                <a:gd name="connsiteY5979" fmla="*/ 1373565 h 1472936"/>
                <a:gd name="connsiteX5980" fmla="*/ 823381 w 1046631"/>
                <a:gd name="connsiteY5980" fmla="*/ 1373565 h 1472936"/>
                <a:gd name="connsiteX5981" fmla="*/ 827597 w 1046631"/>
                <a:gd name="connsiteY5981" fmla="*/ 1375483 h 1472936"/>
                <a:gd name="connsiteX5982" fmla="*/ 827597 w 1046631"/>
                <a:gd name="connsiteY5982" fmla="*/ 1375483 h 1472936"/>
                <a:gd name="connsiteX5983" fmla="*/ 827597 w 1046631"/>
                <a:gd name="connsiteY5983" fmla="*/ 1375483 h 1472936"/>
                <a:gd name="connsiteX5984" fmla="*/ 827788 w 1046631"/>
                <a:gd name="connsiteY5984" fmla="*/ 1375584 h 1472936"/>
                <a:gd name="connsiteX5985" fmla="*/ 827788 w 1046631"/>
                <a:gd name="connsiteY5985" fmla="*/ 1375584 h 1472936"/>
                <a:gd name="connsiteX5986" fmla="*/ 827788 w 1046631"/>
                <a:gd name="connsiteY5986" fmla="*/ 1375584 h 1472936"/>
                <a:gd name="connsiteX5987" fmla="*/ 828181 w 1046631"/>
                <a:gd name="connsiteY5987" fmla="*/ 1375457 h 1472936"/>
                <a:gd name="connsiteX5988" fmla="*/ 828181 w 1046631"/>
                <a:gd name="connsiteY5988" fmla="*/ 1375457 h 1472936"/>
                <a:gd name="connsiteX5989" fmla="*/ 828181 w 1046631"/>
                <a:gd name="connsiteY5989" fmla="*/ 1375457 h 1472936"/>
                <a:gd name="connsiteX5990" fmla="*/ 829096 w 1046631"/>
                <a:gd name="connsiteY5990" fmla="*/ 1375229 h 1472936"/>
                <a:gd name="connsiteX5991" fmla="*/ 829096 w 1046631"/>
                <a:gd name="connsiteY5991" fmla="*/ 1375229 h 1472936"/>
                <a:gd name="connsiteX5992" fmla="*/ 829096 w 1046631"/>
                <a:gd name="connsiteY5992" fmla="*/ 1375229 h 1472936"/>
                <a:gd name="connsiteX5993" fmla="*/ 830353 w 1046631"/>
                <a:gd name="connsiteY5993" fmla="*/ 1375851 h 1472936"/>
                <a:gd name="connsiteX5994" fmla="*/ 830353 w 1046631"/>
                <a:gd name="connsiteY5994" fmla="*/ 1375851 h 1472936"/>
                <a:gd name="connsiteX5995" fmla="*/ 830353 w 1046631"/>
                <a:gd name="connsiteY5995" fmla="*/ 1375851 h 1472936"/>
                <a:gd name="connsiteX5996" fmla="*/ 831509 w 1046631"/>
                <a:gd name="connsiteY5996" fmla="*/ 1376423 h 1472936"/>
                <a:gd name="connsiteX5997" fmla="*/ 831509 w 1046631"/>
                <a:gd name="connsiteY5997" fmla="*/ 1376423 h 1472936"/>
                <a:gd name="connsiteX5998" fmla="*/ 831509 w 1046631"/>
                <a:gd name="connsiteY5998" fmla="*/ 1376423 h 1472936"/>
                <a:gd name="connsiteX5999" fmla="*/ 833109 w 1046631"/>
                <a:gd name="connsiteY5999" fmla="*/ 1377172 h 1472936"/>
                <a:gd name="connsiteX6000" fmla="*/ 833109 w 1046631"/>
                <a:gd name="connsiteY6000" fmla="*/ 1377172 h 1472936"/>
                <a:gd name="connsiteX6001" fmla="*/ 833109 w 1046631"/>
                <a:gd name="connsiteY6001" fmla="*/ 1377172 h 1472936"/>
                <a:gd name="connsiteX6002" fmla="*/ 833668 w 1046631"/>
                <a:gd name="connsiteY6002" fmla="*/ 1377909 h 1472936"/>
                <a:gd name="connsiteX6003" fmla="*/ 833668 w 1046631"/>
                <a:gd name="connsiteY6003" fmla="*/ 1377909 h 1472936"/>
                <a:gd name="connsiteX6004" fmla="*/ 833668 w 1046631"/>
                <a:gd name="connsiteY6004" fmla="*/ 1377909 h 1472936"/>
                <a:gd name="connsiteX6005" fmla="*/ 833769 w 1046631"/>
                <a:gd name="connsiteY6005" fmla="*/ 1378048 h 1472936"/>
                <a:gd name="connsiteX6006" fmla="*/ 833769 w 1046631"/>
                <a:gd name="connsiteY6006" fmla="*/ 1378048 h 1472936"/>
                <a:gd name="connsiteX6007" fmla="*/ 833769 w 1046631"/>
                <a:gd name="connsiteY6007" fmla="*/ 1378048 h 1472936"/>
                <a:gd name="connsiteX6008" fmla="*/ 834493 w 1046631"/>
                <a:gd name="connsiteY6008" fmla="*/ 1377667 h 1472936"/>
                <a:gd name="connsiteX6009" fmla="*/ 834493 w 1046631"/>
                <a:gd name="connsiteY6009" fmla="*/ 1377667 h 1472936"/>
                <a:gd name="connsiteX6010" fmla="*/ 834493 w 1046631"/>
                <a:gd name="connsiteY6010" fmla="*/ 1377667 h 1472936"/>
                <a:gd name="connsiteX6011" fmla="*/ 835433 w 1046631"/>
                <a:gd name="connsiteY6011" fmla="*/ 1376994 h 1472936"/>
                <a:gd name="connsiteX6012" fmla="*/ 835433 w 1046631"/>
                <a:gd name="connsiteY6012" fmla="*/ 1376994 h 1472936"/>
                <a:gd name="connsiteX6013" fmla="*/ 835433 w 1046631"/>
                <a:gd name="connsiteY6013" fmla="*/ 1376994 h 1472936"/>
                <a:gd name="connsiteX6014" fmla="*/ 837224 w 1046631"/>
                <a:gd name="connsiteY6014" fmla="*/ 1376296 h 1472936"/>
                <a:gd name="connsiteX6015" fmla="*/ 837224 w 1046631"/>
                <a:gd name="connsiteY6015" fmla="*/ 1376296 h 1472936"/>
                <a:gd name="connsiteX6016" fmla="*/ 837224 w 1046631"/>
                <a:gd name="connsiteY6016" fmla="*/ 1376296 h 1472936"/>
                <a:gd name="connsiteX6017" fmla="*/ 838316 w 1046631"/>
                <a:gd name="connsiteY6017" fmla="*/ 1375508 h 1472936"/>
                <a:gd name="connsiteX6018" fmla="*/ 838316 w 1046631"/>
                <a:gd name="connsiteY6018" fmla="*/ 1375508 h 1472936"/>
                <a:gd name="connsiteX6019" fmla="*/ 838316 w 1046631"/>
                <a:gd name="connsiteY6019" fmla="*/ 1375508 h 1472936"/>
                <a:gd name="connsiteX6020" fmla="*/ 839624 w 1046631"/>
                <a:gd name="connsiteY6020" fmla="*/ 1374657 h 1472936"/>
                <a:gd name="connsiteX6021" fmla="*/ 839624 w 1046631"/>
                <a:gd name="connsiteY6021" fmla="*/ 1374657 h 1472936"/>
                <a:gd name="connsiteX6022" fmla="*/ 839624 w 1046631"/>
                <a:gd name="connsiteY6022" fmla="*/ 1374657 h 1472936"/>
                <a:gd name="connsiteX6023" fmla="*/ 840576 w 1046631"/>
                <a:gd name="connsiteY6023" fmla="*/ 1374937 h 1472936"/>
                <a:gd name="connsiteX6024" fmla="*/ 840576 w 1046631"/>
                <a:gd name="connsiteY6024" fmla="*/ 1374937 h 1472936"/>
                <a:gd name="connsiteX6025" fmla="*/ 840576 w 1046631"/>
                <a:gd name="connsiteY6025" fmla="*/ 1374937 h 1472936"/>
                <a:gd name="connsiteX6026" fmla="*/ 841376 w 1046631"/>
                <a:gd name="connsiteY6026" fmla="*/ 1375331 h 1472936"/>
                <a:gd name="connsiteX6027" fmla="*/ 841376 w 1046631"/>
                <a:gd name="connsiteY6027" fmla="*/ 1375331 h 1472936"/>
                <a:gd name="connsiteX6028" fmla="*/ 841376 w 1046631"/>
                <a:gd name="connsiteY6028" fmla="*/ 1375331 h 1472936"/>
                <a:gd name="connsiteX6029" fmla="*/ 842037 w 1046631"/>
                <a:gd name="connsiteY6029" fmla="*/ 1375902 h 1472936"/>
                <a:gd name="connsiteX6030" fmla="*/ 842037 w 1046631"/>
                <a:gd name="connsiteY6030" fmla="*/ 1375902 h 1472936"/>
                <a:gd name="connsiteX6031" fmla="*/ 842037 w 1046631"/>
                <a:gd name="connsiteY6031" fmla="*/ 1375902 h 1472936"/>
                <a:gd name="connsiteX6032" fmla="*/ 842722 w 1046631"/>
                <a:gd name="connsiteY6032" fmla="*/ 1376867 h 1472936"/>
                <a:gd name="connsiteX6033" fmla="*/ 842722 w 1046631"/>
                <a:gd name="connsiteY6033" fmla="*/ 1376867 h 1472936"/>
                <a:gd name="connsiteX6034" fmla="*/ 842722 w 1046631"/>
                <a:gd name="connsiteY6034" fmla="*/ 1376867 h 1472936"/>
                <a:gd name="connsiteX6035" fmla="*/ 843103 w 1046631"/>
                <a:gd name="connsiteY6035" fmla="*/ 1379305 h 1472936"/>
                <a:gd name="connsiteX6036" fmla="*/ 843103 w 1046631"/>
                <a:gd name="connsiteY6036" fmla="*/ 1379305 h 1472936"/>
                <a:gd name="connsiteX6037" fmla="*/ 843103 w 1046631"/>
                <a:gd name="connsiteY6037" fmla="*/ 1379305 h 1472936"/>
                <a:gd name="connsiteX6038" fmla="*/ 843002 w 1046631"/>
                <a:gd name="connsiteY6038" fmla="*/ 1379458 h 1472936"/>
                <a:gd name="connsiteX6039" fmla="*/ 843002 w 1046631"/>
                <a:gd name="connsiteY6039" fmla="*/ 1379458 h 1472936"/>
                <a:gd name="connsiteX6040" fmla="*/ 843002 w 1046631"/>
                <a:gd name="connsiteY6040" fmla="*/ 1379458 h 1472936"/>
                <a:gd name="connsiteX6041" fmla="*/ 843688 w 1046631"/>
                <a:gd name="connsiteY6041" fmla="*/ 1379775 h 1472936"/>
                <a:gd name="connsiteX6042" fmla="*/ 843688 w 1046631"/>
                <a:gd name="connsiteY6042" fmla="*/ 1379775 h 1472936"/>
                <a:gd name="connsiteX6043" fmla="*/ 843688 w 1046631"/>
                <a:gd name="connsiteY6043" fmla="*/ 1379775 h 1472936"/>
                <a:gd name="connsiteX6044" fmla="*/ 845148 w 1046631"/>
                <a:gd name="connsiteY6044" fmla="*/ 1380131 h 1472936"/>
                <a:gd name="connsiteX6045" fmla="*/ 845148 w 1046631"/>
                <a:gd name="connsiteY6045" fmla="*/ 1380131 h 1472936"/>
                <a:gd name="connsiteX6046" fmla="*/ 845148 w 1046631"/>
                <a:gd name="connsiteY6046" fmla="*/ 1380131 h 1472936"/>
                <a:gd name="connsiteX6047" fmla="*/ 845923 w 1046631"/>
                <a:gd name="connsiteY6047" fmla="*/ 1379369 h 1472936"/>
                <a:gd name="connsiteX6048" fmla="*/ 845923 w 1046631"/>
                <a:gd name="connsiteY6048" fmla="*/ 1379369 h 1472936"/>
                <a:gd name="connsiteX6049" fmla="*/ 846037 w 1046631"/>
                <a:gd name="connsiteY6049" fmla="*/ 1379140 h 1472936"/>
                <a:gd name="connsiteX6050" fmla="*/ 846037 w 1046631"/>
                <a:gd name="connsiteY6050" fmla="*/ 1379140 h 1472936"/>
                <a:gd name="connsiteX6051" fmla="*/ 846037 w 1046631"/>
                <a:gd name="connsiteY6051" fmla="*/ 1379140 h 1472936"/>
                <a:gd name="connsiteX6052" fmla="*/ 845682 w 1046631"/>
                <a:gd name="connsiteY6052" fmla="*/ 1378290 h 1472936"/>
                <a:gd name="connsiteX6053" fmla="*/ 845682 w 1046631"/>
                <a:gd name="connsiteY6053" fmla="*/ 1378290 h 1472936"/>
                <a:gd name="connsiteX6054" fmla="*/ 845682 w 1046631"/>
                <a:gd name="connsiteY6054" fmla="*/ 1378290 h 1472936"/>
                <a:gd name="connsiteX6055" fmla="*/ 845402 w 1046631"/>
                <a:gd name="connsiteY6055" fmla="*/ 1376473 h 1472936"/>
                <a:gd name="connsiteX6056" fmla="*/ 845402 w 1046631"/>
                <a:gd name="connsiteY6056" fmla="*/ 1376473 h 1472936"/>
                <a:gd name="connsiteX6057" fmla="*/ 845402 w 1046631"/>
                <a:gd name="connsiteY6057" fmla="*/ 1376473 h 1472936"/>
                <a:gd name="connsiteX6058" fmla="*/ 845707 w 1046631"/>
                <a:gd name="connsiteY6058" fmla="*/ 1376080 h 1472936"/>
                <a:gd name="connsiteX6059" fmla="*/ 845707 w 1046631"/>
                <a:gd name="connsiteY6059" fmla="*/ 1376080 h 1472936"/>
                <a:gd name="connsiteX6060" fmla="*/ 845707 w 1046631"/>
                <a:gd name="connsiteY6060" fmla="*/ 1376080 h 1472936"/>
                <a:gd name="connsiteX6061" fmla="*/ 846698 w 1046631"/>
                <a:gd name="connsiteY6061" fmla="*/ 1375432 h 1472936"/>
                <a:gd name="connsiteX6062" fmla="*/ 846698 w 1046631"/>
                <a:gd name="connsiteY6062" fmla="*/ 1375432 h 1472936"/>
                <a:gd name="connsiteX6063" fmla="*/ 846698 w 1046631"/>
                <a:gd name="connsiteY6063" fmla="*/ 1375432 h 1472936"/>
                <a:gd name="connsiteX6064" fmla="*/ 848069 w 1046631"/>
                <a:gd name="connsiteY6064" fmla="*/ 1375915 h 1472936"/>
                <a:gd name="connsiteX6065" fmla="*/ 848069 w 1046631"/>
                <a:gd name="connsiteY6065" fmla="*/ 1375915 h 1472936"/>
                <a:gd name="connsiteX6066" fmla="*/ 848069 w 1046631"/>
                <a:gd name="connsiteY6066" fmla="*/ 1375915 h 1472936"/>
                <a:gd name="connsiteX6067" fmla="*/ 849403 w 1046631"/>
                <a:gd name="connsiteY6067" fmla="*/ 1377020 h 1472936"/>
                <a:gd name="connsiteX6068" fmla="*/ 849403 w 1046631"/>
                <a:gd name="connsiteY6068" fmla="*/ 1377020 h 1472936"/>
                <a:gd name="connsiteX6069" fmla="*/ 849403 w 1046631"/>
                <a:gd name="connsiteY6069" fmla="*/ 1377020 h 1472936"/>
                <a:gd name="connsiteX6070" fmla="*/ 849428 w 1046631"/>
                <a:gd name="connsiteY6070" fmla="*/ 1377045 h 1472936"/>
                <a:gd name="connsiteX6071" fmla="*/ 849428 w 1046631"/>
                <a:gd name="connsiteY6071" fmla="*/ 1377045 h 1472936"/>
                <a:gd name="connsiteX6072" fmla="*/ 849428 w 1046631"/>
                <a:gd name="connsiteY6072" fmla="*/ 1377045 h 1472936"/>
                <a:gd name="connsiteX6073" fmla="*/ 849720 w 1046631"/>
                <a:gd name="connsiteY6073" fmla="*/ 1376296 h 1472936"/>
                <a:gd name="connsiteX6074" fmla="*/ 849720 w 1046631"/>
                <a:gd name="connsiteY6074" fmla="*/ 1376296 h 1472936"/>
                <a:gd name="connsiteX6075" fmla="*/ 849720 w 1046631"/>
                <a:gd name="connsiteY6075" fmla="*/ 1376296 h 1472936"/>
                <a:gd name="connsiteX6076" fmla="*/ 850241 w 1046631"/>
                <a:gd name="connsiteY6076" fmla="*/ 1374607 h 1472936"/>
                <a:gd name="connsiteX6077" fmla="*/ 850241 w 1046631"/>
                <a:gd name="connsiteY6077" fmla="*/ 1374607 h 1472936"/>
                <a:gd name="connsiteX6078" fmla="*/ 850241 w 1046631"/>
                <a:gd name="connsiteY6078" fmla="*/ 1374607 h 1472936"/>
                <a:gd name="connsiteX6079" fmla="*/ 851130 w 1046631"/>
                <a:gd name="connsiteY6079" fmla="*/ 1372981 h 1472936"/>
                <a:gd name="connsiteX6080" fmla="*/ 851130 w 1046631"/>
                <a:gd name="connsiteY6080" fmla="*/ 1372981 h 1472936"/>
                <a:gd name="connsiteX6081" fmla="*/ 851130 w 1046631"/>
                <a:gd name="connsiteY6081" fmla="*/ 1372981 h 1472936"/>
                <a:gd name="connsiteX6082" fmla="*/ 852743 w 1046631"/>
                <a:gd name="connsiteY6082" fmla="*/ 1371825 h 1472936"/>
                <a:gd name="connsiteX6083" fmla="*/ 852743 w 1046631"/>
                <a:gd name="connsiteY6083" fmla="*/ 1371825 h 1472936"/>
                <a:gd name="connsiteX6084" fmla="*/ 852743 w 1046631"/>
                <a:gd name="connsiteY6084" fmla="*/ 1371825 h 1472936"/>
                <a:gd name="connsiteX6085" fmla="*/ 853441 w 1046631"/>
                <a:gd name="connsiteY6085" fmla="*/ 1371394 h 1472936"/>
                <a:gd name="connsiteX6086" fmla="*/ 853441 w 1046631"/>
                <a:gd name="connsiteY6086" fmla="*/ 1371394 h 1472936"/>
                <a:gd name="connsiteX6087" fmla="*/ 853441 w 1046631"/>
                <a:gd name="connsiteY6087" fmla="*/ 1371394 h 1472936"/>
                <a:gd name="connsiteX6088" fmla="*/ 852908 w 1046631"/>
                <a:gd name="connsiteY6088" fmla="*/ 1370415 h 1472936"/>
                <a:gd name="connsiteX6089" fmla="*/ 852908 w 1046631"/>
                <a:gd name="connsiteY6089" fmla="*/ 1370415 h 1472936"/>
                <a:gd name="connsiteX6090" fmla="*/ 852908 w 1046631"/>
                <a:gd name="connsiteY6090" fmla="*/ 1370415 h 1472936"/>
                <a:gd name="connsiteX6091" fmla="*/ 851346 w 1046631"/>
                <a:gd name="connsiteY6091" fmla="*/ 1367495 h 1472936"/>
                <a:gd name="connsiteX6092" fmla="*/ 851346 w 1046631"/>
                <a:gd name="connsiteY6092" fmla="*/ 1367495 h 1472936"/>
                <a:gd name="connsiteX6093" fmla="*/ 851346 w 1046631"/>
                <a:gd name="connsiteY6093" fmla="*/ 1367495 h 1472936"/>
                <a:gd name="connsiteX6094" fmla="*/ 851993 w 1046631"/>
                <a:gd name="connsiteY6094" fmla="*/ 1367101 h 1472936"/>
                <a:gd name="connsiteX6095" fmla="*/ 851993 w 1046631"/>
                <a:gd name="connsiteY6095" fmla="*/ 1367101 h 1472936"/>
                <a:gd name="connsiteX6096" fmla="*/ 851993 w 1046631"/>
                <a:gd name="connsiteY6096" fmla="*/ 1367101 h 1472936"/>
                <a:gd name="connsiteX6097" fmla="*/ 853301 w 1046631"/>
                <a:gd name="connsiteY6097" fmla="*/ 1367571 h 1472936"/>
                <a:gd name="connsiteX6098" fmla="*/ 853301 w 1046631"/>
                <a:gd name="connsiteY6098" fmla="*/ 1367571 h 1472936"/>
                <a:gd name="connsiteX6099" fmla="*/ 853301 w 1046631"/>
                <a:gd name="connsiteY6099" fmla="*/ 1367571 h 1472936"/>
                <a:gd name="connsiteX6100" fmla="*/ 854279 w 1046631"/>
                <a:gd name="connsiteY6100" fmla="*/ 1367647 h 1472936"/>
                <a:gd name="connsiteX6101" fmla="*/ 854279 w 1046631"/>
                <a:gd name="connsiteY6101" fmla="*/ 1367647 h 1472936"/>
                <a:gd name="connsiteX6102" fmla="*/ 854279 w 1046631"/>
                <a:gd name="connsiteY6102" fmla="*/ 1367647 h 1472936"/>
                <a:gd name="connsiteX6103" fmla="*/ 854495 w 1046631"/>
                <a:gd name="connsiteY6103" fmla="*/ 1367520 h 1472936"/>
                <a:gd name="connsiteX6104" fmla="*/ 854495 w 1046631"/>
                <a:gd name="connsiteY6104" fmla="*/ 1367520 h 1472936"/>
                <a:gd name="connsiteX6105" fmla="*/ 854495 w 1046631"/>
                <a:gd name="connsiteY6105" fmla="*/ 1367520 h 1472936"/>
                <a:gd name="connsiteX6106" fmla="*/ 854584 w 1046631"/>
                <a:gd name="connsiteY6106" fmla="*/ 1366072 h 1472936"/>
                <a:gd name="connsiteX6107" fmla="*/ 854584 w 1046631"/>
                <a:gd name="connsiteY6107" fmla="*/ 1366072 h 1472936"/>
                <a:gd name="connsiteX6108" fmla="*/ 854584 w 1046631"/>
                <a:gd name="connsiteY6108" fmla="*/ 1366072 h 1472936"/>
                <a:gd name="connsiteX6109" fmla="*/ 856083 w 1046631"/>
                <a:gd name="connsiteY6109" fmla="*/ 1363545 h 1472936"/>
                <a:gd name="connsiteX6110" fmla="*/ 856083 w 1046631"/>
                <a:gd name="connsiteY6110" fmla="*/ 1363545 h 1472936"/>
                <a:gd name="connsiteX6111" fmla="*/ 856083 w 1046631"/>
                <a:gd name="connsiteY6111" fmla="*/ 1363545 h 1472936"/>
                <a:gd name="connsiteX6112" fmla="*/ 856527 w 1046631"/>
                <a:gd name="connsiteY6112" fmla="*/ 1363228 h 1472936"/>
                <a:gd name="connsiteX6113" fmla="*/ 856527 w 1046631"/>
                <a:gd name="connsiteY6113" fmla="*/ 1363228 h 1472936"/>
                <a:gd name="connsiteX6114" fmla="*/ 856527 w 1046631"/>
                <a:gd name="connsiteY6114" fmla="*/ 1363228 h 1472936"/>
                <a:gd name="connsiteX6115" fmla="*/ 857797 w 1046631"/>
                <a:gd name="connsiteY6115" fmla="*/ 1361221 h 1472936"/>
                <a:gd name="connsiteX6116" fmla="*/ 857797 w 1046631"/>
                <a:gd name="connsiteY6116" fmla="*/ 1361221 h 1472936"/>
                <a:gd name="connsiteX6117" fmla="*/ 857797 w 1046631"/>
                <a:gd name="connsiteY6117" fmla="*/ 1361221 h 1472936"/>
                <a:gd name="connsiteX6118" fmla="*/ 856921 w 1046631"/>
                <a:gd name="connsiteY6118" fmla="*/ 1360853 h 1472936"/>
                <a:gd name="connsiteX6119" fmla="*/ 856921 w 1046631"/>
                <a:gd name="connsiteY6119" fmla="*/ 1360853 h 1472936"/>
                <a:gd name="connsiteX6120" fmla="*/ 856921 w 1046631"/>
                <a:gd name="connsiteY6120" fmla="*/ 1360853 h 1472936"/>
                <a:gd name="connsiteX6121" fmla="*/ 855727 w 1046631"/>
                <a:gd name="connsiteY6121" fmla="*/ 1359964 h 1472936"/>
                <a:gd name="connsiteX6122" fmla="*/ 855727 w 1046631"/>
                <a:gd name="connsiteY6122" fmla="*/ 1359964 h 1472936"/>
                <a:gd name="connsiteX6123" fmla="*/ 855727 w 1046631"/>
                <a:gd name="connsiteY6123" fmla="*/ 1359964 h 1472936"/>
                <a:gd name="connsiteX6124" fmla="*/ 858026 w 1046631"/>
                <a:gd name="connsiteY6124" fmla="*/ 1357970 h 1472936"/>
                <a:gd name="connsiteX6125" fmla="*/ 858026 w 1046631"/>
                <a:gd name="connsiteY6125" fmla="*/ 1357970 h 1472936"/>
                <a:gd name="connsiteX6126" fmla="*/ 858026 w 1046631"/>
                <a:gd name="connsiteY6126" fmla="*/ 1357970 h 1472936"/>
                <a:gd name="connsiteX6127" fmla="*/ 864121 w 1046631"/>
                <a:gd name="connsiteY6127" fmla="*/ 1357551 h 1472936"/>
                <a:gd name="connsiteX6128" fmla="*/ 864121 w 1046631"/>
                <a:gd name="connsiteY6128" fmla="*/ 1357551 h 1472936"/>
                <a:gd name="connsiteX6129" fmla="*/ 864121 w 1046631"/>
                <a:gd name="connsiteY6129" fmla="*/ 1357551 h 1472936"/>
                <a:gd name="connsiteX6130" fmla="*/ 865036 w 1046631"/>
                <a:gd name="connsiteY6130" fmla="*/ 1358770 h 1472936"/>
                <a:gd name="connsiteX6131" fmla="*/ 865036 w 1046631"/>
                <a:gd name="connsiteY6131" fmla="*/ 1358770 h 1472936"/>
                <a:gd name="connsiteX6132" fmla="*/ 865036 w 1046631"/>
                <a:gd name="connsiteY6132" fmla="*/ 1358770 h 1472936"/>
                <a:gd name="connsiteX6133" fmla="*/ 865252 w 1046631"/>
                <a:gd name="connsiteY6133" fmla="*/ 1359011 h 1472936"/>
                <a:gd name="connsiteX6134" fmla="*/ 865252 w 1046631"/>
                <a:gd name="connsiteY6134" fmla="*/ 1359011 h 1472936"/>
                <a:gd name="connsiteX6135" fmla="*/ 865252 w 1046631"/>
                <a:gd name="connsiteY6135" fmla="*/ 1359011 h 1472936"/>
                <a:gd name="connsiteX6136" fmla="*/ 865480 w 1046631"/>
                <a:gd name="connsiteY6136" fmla="*/ 1358935 h 1472936"/>
                <a:gd name="connsiteX6137" fmla="*/ 865480 w 1046631"/>
                <a:gd name="connsiteY6137" fmla="*/ 1358935 h 1472936"/>
                <a:gd name="connsiteX6138" fmla="*/ 865480 w 1046631"/>
                <a:gd name="connsiteY6138" fmla="*/ 1358935 h 1472936"/>
                <a:gd name="connsiteX6139" fmla="*/ 866636 w 1046631"/>
                <a:gd name="connsiteY6139" fmla="*/ 1358605 h 1472936"/>
                <a:gd name="connsiteX6140" fmla="*/ 866636 w 1046631"/>
                <a:gd name="connsiteY6140" fmla="*/ 1358605 h 1472936"/>
                <a:gd name="connsiteX6141" fmla="*/ 866636 w 1046631"/>
                <a:gd name="connsiteY6141" fmla="*/ 1358605 h 1472936"/>
                <a:gd name="connsiteX6142" fmla="*/ 868465 w 1046631"/>
                <a:gd name="connsiteY6142" fmla="*/ 1357678 h 1472936"/>
                <a:gd name="connsiteX6143" fmla="*/ 868465 w 1046631"/>
                <a:gd name="connsiteY6143" fmla="*/ 1357678 h 1472936"/>
                <a:gd name="connsiteX6144" fmla="*/ 868465 w 1046631"/>
                <a:gd name="connsiteY6144" fmla="*/ 1357678 h 1472936"/>
                <a:gd name="connsiteX6145" fmla="*/ 869709 w 1046631"/>
                <a:gd name="connsiteY6145" fmla="*/ 1355989 h 1472936"/>
                <a:gd name="connsiteX6146" fmla="*/ 869709 w 1046631"/>
                <a:gd name="connsiteY6146" fmla="*/ 1355989 h 1472936"/>
                <a:gd name="connsiteX6147" fmla="*/ 869709 w 1046631"/>
                <a:gd name="connsiteY6147" fmla="*/ 1355989 h 1472936"/>
                <a:gd name="connsiteX6148" fmla="*/ 870243 w 1046631"/>
                <a:gd name="connsiteY6148" fmla="*/ 1355354 h 1472936"/>
                <a:gd name="connsiteX6149" fmla="*/ 870243 w 1046631"/>
                <a:gd name="connsiteY6149" fmla="*/ 1355354 h 1472936"/>
                <a:gd name="connsiteX6150" fmla="*/ 870243 w 1046631"/>
                <a:gd name="connsiteY6150" fmla="*/ 1355354 h 1472936"/>
                <a:gd name="connsiteX6151" fmla="*/ 872008 w 1046631"/>
                <a:gd name="connsiteY6151" fmla="*/ 1353957 h 1472936"/>
                <a:gd name="connsiteX6152" fmla="*/ 872008 w 1046631"/>
                <a:gd name="connsiteY6152" fmla="*/ 1353957 h 1472936"/>
                <a:gd name="connsiteX6153" fmla="*/ 872694 w 1046631"/>
                <a:gd name="connsiteY6153" fmla="*/ 1353716 h 1472936"/>
                <a:gd name="connsiteX6154" fmla="*/ 872694 w 1046631"/>
                <a:gd name="connsiteY6154" fmla="*/ 1353716 h 1472936"/>
                <a:gd name="connsiteX6155" fmla="*/ 872694 w 1046631"/>
                <a:gd name="connsiteY6155" fmla="*/ 1353716 h 1472936"/>
                <a:gd name="connsiteX6156" fmla="*/ 874992 w 1046631"/>
                <a:gd name="connsiteY6156" fmla="*/ 1353309 h 1472936"/>
                <a:gd name="connsiteX6157" fmla="*/ 874992 w 1046631"/>
                <a:gd name="connsiteY6157" fmla="*/ 1353309 h 1472936"/>
                <a:gd name="connsiteX6158" fmla="*/ 874992 w 1046631"/>
                <a:gd name="connsiteY6158" fmla="*/ 1353309 h 1472936"/>
                <a:gd name="connsiteX6159" fmla="*/ 875830 w 1046631"/>
                <a:gd name="connsiteY6159" fmla="*/ 1353220 h 1472936"/>
                <a:gd name="connsiteX6160" fmla="*/ 875830 w 1046631"/>
                <a:gd name="connsiteY6160" fmla="*/ 1353220 h 1472936"/>
                <a:gd name="connsiteX6161" fmla="*/ 875830 w 1046631"/>
                <a:gd name="connsiteY6161" fmla="*/ 1353220 h 1472936"/>
                <a:gd name="connsiteX6162" fmla="*/ 878015 w 1046631"/>
                <a:gd name="connsiteY6162" fmla="*/ 1353309 h 1472936"/>
                <a:gd name="connsiteX6163" fmla="*/ 878015 w 1046631"/>
                <a:gd name="connsiteY6163" fmla="*/ 1353309 h 1472936"/>
                <a:gd name="connsiteX6164" fmla="*/ 878015 w 1046631"/>
                <a:gd name="connsiteY6164" fmla="*/ 1353309 h 1472936"/>
                <a:gd name="connsiteX6165" fmla="*/ 878663 w 1046631"/>
                <a:gd name="connsiteY6165" fmla="*/ 1353449 h 1472936"/>
                <a:gd name="connsiteX6166" fmla="*/ 878663 w 1046631"/>
                <a:gd name="connsiteY6166" fmla="*/ 1353449 h 1472936"/>
                <a:gd name="connsiteX6167" fmla="*/ 878663 w 1046631"/>
                <a:gd name="connsiteY6167" fmla="*/ 1353449 h 1472936"/>
                <a:gd name="connsiteX6168" fmla="*/ 879158 w 1046631"/>
                <a:gd name="connsiteY6168" fmla="*/ 1353551 h 1472936"/>
                <a:gd name="connsiteX6169" fmla="*/ 879158 w 1046631"/>
                <a:gd name="connsiteY6169" fmla="*/ 1353551 h 1472936"/>
                <a:gd name="connsiteX6170" fmla="*/ 879158 w 1046631"/>
                <a:gd name="connsiteY6170" fmla="*/ 1353551 h 1472936"/>
                <a:gd name="connsiteX6171" fmla="*/ 879856 w 1046631"/>
                <a:gd name="connsiteY6171" fmla="*/ 1353423 h 1472936"/>
                <a:gd name="connsiteX6172" fmla="*/ 879856 w 1046631"/>
                <a:gd name="connsiteY6172" fmla="*/ 1353423 h 1472936"/>
                <a:gd name="connsiteX6173" fmla="*/ 879856 w 1046631"/>
                <a:gd name="connsiteY6173" fmla="*/ 1353423 h 1472936"/>
                <a:gd name="connsiteX6174" fmla="*/ 881075 w 1046631"/>
                <a:gd name="connsiteY6174" fmla="*/ 1353131 h 1472936"/>
                <a:gd name="connsiteX6175" fmla="*/ 881075 w 1046631"/>
                <a:gd name="connsiteY6175" fmla="*/ 1353131 h 1472936"/>
                <a:gd name="connsiteX6176" fmla="*/ 881075 w 1046631"/>
                <a:gd name="connsiteY6176" fmla="*/ 1353131 h 1472936"/>
                <a:gd name="connsiteX6177" fmla="*/ 883146 w 1046631"/>
                <a:gd name="connsiteY6177" fmla="*/ 1352801 h 1472936"/>
                <a:gd name="connsiteX6178" fmla="*/ 883146 w 1046631"/>
                <a:gd name="connsiteY6178" fmla="*/ 1352801 h 1472936"/>
                <a:gd name="connsiteX6179" fmla="*/ 883146 w 1046631"/>
                <a:gd name="connsiteY6179" fmla="*/ 1352801 h 1472936"/>
                <a:gd name="connsiteX6180" fmla="*/ 886689 w 1046631"/>
                <a:gd name="connsiteY6180" fmla="*/ 1351772 h 1472936"/>
                <a:gd name="connsiteX6181" fmla="*/ 886689 w 1046631"/>
                <a:gd name="connsiteY6181" fmla="*/ 1351772 h 1472936"/>
                <a:gd name="connsiteX6182" fmla="*/ 886689 w 1046631"/>
                <a:gd name="connsiteY6182" fmla="*/ 1351772 h 1472936"/>
                <a:gd name="connsiteX6183" fmla="*/ 888187 w 1046631"/>
                <a:gd name="connsiteY6183" fmla="*/ 1350947 h 1472936"/>
                <a:gd name="connsiteX6184" fmla="*/ 888187 w 1046631"/>
                <a:gd name="connsiteY6184" fmla="*/ 1350947 h 1472936"/>
                <a:gd name="connsiteX6185" fmla="*/ 888187 w 1046631"/>
                <a:gd name="connsiteY6185" fmla="*/ 1350947 h 1472936"/>
                <a:gd name="connsiteX6186" fmla="*/ 890346 w 1046631"/>
                <a:gd name="connsiteY6186" fmla="*/ 1349893 h 1472936"/>
                <a:gd name="connsiteX6187" fmla="*/ 890346 w 1046631"/>
                <a:gd name="connsiteY6187" fmla="*/ 1349893 h 1472936"/>
                <a:gd name="connsiteX6188" fmla="*/ 890346 w 1046631"/>
                <a:gd name="connsiteY6188" fmla="*/ 1349893 h 1472936"/>
                <a:gd name="connsiteX6189" fmla="*/ 892150 w 1046631"/>
                <a:gd name="connsiteY6189" fmla="*/ 1348801 h 1472936"/>
                <a:gd name="connsiteX6190" fmla="*/ 892150 w 1046631"/>
                <a:gd name="connsiteY6190" fmla="*/ 1348801 h 1472936"/>
                <a:gd name="connsiteX6191" fmla="*/ 892150 w 1046631"/>
                <a:gd name="connsiteY6191" fmla="*/ 1348801 h 1472936"/>
                <a:gd name="connsiteX6192" fmla="*/ 892988 w 1046631"/>
                <a:gd name="connsiteY6192" fmla="*/ 1348369 h 1472936"/>
                <a:gd name="connsiteX6193" fmla="*/ 892988 w 1046631"/>
                <a:gd name="connsiteY6193" fmla="*/ 1348369 h 1472936"/>
                <a:gd name="connsiteX6194" fmla="*/ 892988 w 1046631"/>
                <a:gd name="connsiteY6194" fmla="*/ 1348369 h 1472936"/>
                <a:gd name="connsiteX6195" fmla="*/ 893953 w 1046631"/>
                <a:gd name="connsiteY6195" fmla="*/ 1350083 h 1472936"/>
                <a:gd name="connsiteX6196" fmla="*/ 893953 w 1046631"/>
                <a:gd name="connsiteY6196" fmla="*/ 1350083 h 1472936"/>
                <a:gd name="connsiteX6197" fmla="*/ 893991 w 1046631"/>
                <a:gd name="connsiteY6197" fmla="*/ 1350274 h 1472936"/>
                <a:gd name="connsiteX6198" fmla="*/ 893991 w 1046631"/>
                <a:gd name="connsiteY6198" fmla="*/ 1350274 h 1472936"/>
                <a:gd name="connsiteX6199" fmla="*/ 893991 w 1046631"/>
                <a:gd name="connsiteY6199" fmla="*/ 1350274 h 1472936"/>
                <a:gd name="connsiteX6200" fmla="*/ 894601 w 1046631"/>
                <a:gd name="connsiteY6200" fmla="*/ 1351798 h 1472936"/>
                <a:gd name="connsiteX6201" fmla="*/ 894601 w 1046631"/>
                <a:gd name="connsiteY6201" fmla="*/ 1351798 h 1472936"/>
                <a:gd name="connsiteX6202" fmla="*/ 894601 w 1046631"/>
                <a:gd name="connsiteY6202" fmla="*/ 1351798 h 1472936"/>
                <a:gd name="connsiteX6203" fmla="*/ 894499 w 1046631"/>
                <a:gd name="connsiteY6203" fmla="*/ 1354465 h 1472936"/>
                <a:gd name="connsiteX6204" fmla="*/ 894499 w 1046631"/>
                <a:gd name="connsiteY6204" fmla="*/ 1354465 h 1472936"/>
                <a:gd name="connsiteX6205" fmla="*/ 894499 w 1046631"/>
                <a:gd name="connsiteY6205" fmla="*/ 1354465 h 1472936"/>
                <a:gd name="connsiteX6206" fmla="*/ 894347 w 1046631"/>
                <a:gd name="connsiteY6206" fmla="*/ 1355989 h 1472936"/>
                <a:gd name="connsiteX6207" fmla="*/ 894347 w 1046631"/>
                <a:gd name="connsiteY6207" fmla="*/ 1355989 h 1472936"/>
                <a:gd name="connsiteX6208" fmla="*/ 894347 w 1046631"/>
                <a:gd name="connsiteY6208" fmla="*/ 1355989 h 1472936"/>
                <a:gd name="connsiteX6209" fmla="*/ 892150 w 1046631"/>
                <a:gd name="connsiteY6209" fmla="*/ 1359507 h 1472936"/>
                <a:gd name="connsiteX6210" fmla="*/ 892150 w 1046631"/>
                <a:gd name="connsiteY6210" fmla="*/ 1359507 h 1472936"/>
                <a:gd name="connsiteX6211" fmla="*/ 892150 w 1046631"/>
                <a:gd name="connsiteY6211" fmla="*/ 1359507 h 1472936"/>
                <a:gd name="connsiteX6212" fmla="*/ 886028 w 1046631"/>
                <a:gd name="connsiteY6212" fmla="*/ 1364142 h 1472936"/>
                <a:gd name="connsiteX6213" fmla="*/ 886028 w 1046631"/>
                <a:gd name="connsiteY6213" fmla="*/ 1364142 h 1472936"/>
                <a:gd name="connsiteX6214" fmla="*/ 886028 w 1046631"/>
                <a:gd name="connsiteY6214" fmla="*/ 1364142 h 1472936"/>
                <a:gd name="connsiteX6215" fmla="*/ 885546 w 1046631"/>
                <a:gd name="connsiteY6215" fmla="*/ 1364472 h 1472936"/>
                <a:gd name="connsiteX6216" fmla="*/ 885546 w 1046631"/>
                <a:gd name="connsiteY6216" fmla="*/ 1364472 h 1472936"/>
                <a:gd name="connsiteX6217" fmla="*/ 885546 w 1046631"/>
                <a:gd name="connsiteY6217" fmla="*/ 1364472 h 1472936"/>
                <a:gd name="connsiteX6218" fmla="*/ 885063 w 1046631"/>
                <a:gd name="connsiteY6218" fmla="*/ 1364840 h 1472936"/>
                <a:gd name="connsiteX6219" fmla="*/ 885063 w 1046631"/>
                <a:gd name="connsiteY6219" fmla="*/ 1364840 h 1472936"/>
                <a:gd name="connsiteX6220" fmla="*/ 885063 w 1046631"/>
                <a:gd name="connsiteY6220" fmla="*/ 1364840 h 1472936"/>
                <a:gd name="connsiteX6221" fmla="*/ 882130 w 1046631"/>
                <a:gd name="connsiteY6221" fmla="*/ 1367825 h 1472936"/>
                <a:gd name="connsiteX6222" fmla="*/ 882130 w 1046631"/>
                <a:gd name="connsiteY6222" fmla="*/ 1367825 h 1472936"/>
                <a:gd name="connsiteX6223" fmla="*/ 882130 w 1046631"/>
                <a:gd name="connsiteY6223" fmla="*/ 1367825 h 1472936"/>
                <a:gd name="connsiteX6224" fmla="*/ 882130 w 1046631"/>
                <a:gd name="connsiteY6224" fmla="*/ 1368790 h 1472936"/>
                <a:gd name="connsiteX6225" fmla="*/ 882130 w 1046631"/>
                <a:gd name="connsiteY6225" fmla="*/ 1368790 h 1472936"/>
                <a:gd name="connsiteX6226" fmla="*/ 882130 w 1046631"/>
                <a:gd name="connsiteY6226" fmla="*/ 1368790 h 1472936"/>
                <a:gd name="connsiteX6227" fmla="*/ 883641 w 1046631"/>
                <a:gd name="connsiteY6227" fmla="*/ 1368790 h 1472936"/>
                <a:gd name="connsiteX6228" fmla="*/ 883641 w 1046631"/>
                <a:gd name="connsiteY6228" fmla="*/ 1368790 h 1472936"/>
                <a:gd name="connsiteX6229" fmla="*/ 883641 w 1046631"/>
                <a:gd name="connsiteY6229" fmla="*/ 1368790 h 1472936"/>
                <a:gd name="connsiteX6230" fmla="*/ 885304 w 1046631"/>
                <a:gd name="connsiteY6230" fmla="*/ 1368765 h 1472936"/>
                <a:gd name="connsiteX6231" fmla="*/ 885304 w 1046631"/>
                <a:gd name="connsiteY6231" fmla="*/ 1368765 h 1472936"/>
                <a:gd name="connsiteX6232" fmla="*/ 885304 w 1046631"/>
                <a:gd name="connsiteY6232" fmla="*/ 1368765 h 1472936"/>
                <a:gd name="connsiteX6233" fmla="*/ 888556 w 1046631"/>
                <a:gd name="connsiteY6233" fmla="*/ 1367647 h 1472936"/>
                <a:gd name="connsiteX6234" fmla="*/ 888556 w 1046631"/>
                <a:gd name="connsiteY6234" fmla="*/ 1367647 h 1472936"/>
                <a:gd name="connsiteX6235" fmla="*/ 888556 w 1046631"/>
                <a:gd name="connsiteY6235" fmla="*/ 1367647 h 1472936"/>
                <a:gd name="connsiteX6236" fmla="*/ 890359 w 1046631"/>
                <a:gd name="connsiteY6236" fmla="*/ 1366136 h 1472936"/>
                <a:gd name="connsiteX6237" fmla="*/ 890359 w 1046631"/>
                <a:gd name="connsiteY6237" fmla="*/ 1366136 h 1472936"/>
                <a:gd name="connsiteX6238" fmla="*/ 890359 w 1046631"/>
                <a:gd name="connsiteY6238" fmla="*/ 1366136 h 1472936"/>
                <a:gd name="connsiteX6239" fmla="*/ 891464 w 1046631"/>
                <a:gd name="connsiteY6239" fmla="*/ 1365183 h 1472936"/>
                <a:gd name="connsiteX6240" fmla="*/ 891464 w 1046631"/>
                <a:gd name="connsiteY6240" fmla="*/ 1365183 h 1472936"/>
                <a:gd name="connsiteX6241" fmla="*/ 891464 w 1046631"/>
                <a:gd name="connsiteY6241" fmla="*/ 1365183 h 1472936"/>
                <a:gd name="connsiteX6242" fmla="*/ 892429 w 1046631"/>
                <a:gd name="connsiteY6242" fmla="*/ 1364231 h 1472936"/>
                <a:gd name="connsiteX6243" fmla="*/ 892429 w 1046631"/>
                <a:gd name="connsiteY6243" fmla="*/ 1364231 h 1472936"/>
                <a:gd name="connsiteX6244" fmla="*/ 892429 w 1046631"/>
                <a:gd name="connsiteY6244" fmla="*/ 1364231 h 1472936"/>
                <a:gd name="connsiteX6245" fmla="*/ 893775 w 1046631"/>
                <a:gd name="connsiteY6245" fmla="*/ 1362961 h 1472936"/>
                <a:gd name="connsiteX6246" fmla="*/ 893775 w 1046631"/>
                <a:gd name="connsiteY6246" fmla="*/ 1362961 h 1472936"/>
                <a:gd name="connsiteX6247" fmla="*/ 893775 w 1046631"/>
                <a:gd name="connsiteY6247" fmla="*/ 1362961 h 1472936"/>
                <a:gd name="connsiteX6248" fmla="*/ 894359 w 1046631"/>
                <a:gd name="connsiteY6248" fmla="*/ 1362301 h 1472936"/>
                <a:gd name="connsiteX6249" fmla="*/ 894359 w 1046631"/>
                <a:gd name="connsiteY6249" fmla="*/ 1362301 h 1472936"/>
                <a:gd name="connsiteX6250" fmla="*/ 894359 w 1046631"/>
                <a:gd name="connsiteY6250" fmla="*/ 1362301 h 1472936"/>
                <a:gd name="connsiteX6251" fmla="*/ 897953 w 1046631"/>
                <a:gd name="connsiteY6251" fmla="*/ 1360573 h 1472936"/>
                <a:gd name="connsiteX6252" fmla="*/ 897953 w 1046631"/>
                <a:gd name="connsiteY6252" fmla="*/ 1360573 h 1472936"/>
                <a:gd name="connsiteX6253" fmla="*/ 898728 w 1046631"/>
                <a:gd name="connsiteY6253" fmla="*/ 1360370 h 1472936"/>
                <a:gd name="connsiteX6254" fmla="*/ 898728 w 1046631"/>
                <a:gd name="connsiteY6254" fmla="*/ 1360370 h 1472936"/>
                <a:gd name="connsiteX6255" fmla="*/ 898728 w 1046631"/>
                <a:gd name="connsiteY6255" fmla="*/ 1360370 h 1472936"/>
                <a:gd name="connsiteX6256" fmla="*/ 902398 w 1046631"/>
                <a:gd name="connsiteY6256" fmla="*/ 1358668 h 1472936"/>
                <a:gd name="connsiteX6257" fmla="*/ 902398 w 1046631"/>
                <a:gd name="connsiteY6257" fmla="*/ 1358668 h 1472936"/>
                <a:gd name="connsiteX6258" fmla="*/ 902601 w 1046631"/>
                <a:gd name="connsiteY6258" fmla="*/ 1358389 h 1472936"/>
                <a:gd name="connsiteX6259" fmla="*/ 902601 w 1046631"/>
                <a:gd name="connsiteY6259" fmla="*/ 1358389 h 1472936"/>
                <a:gd name="connsiteX6260" fmla="*/ 902601 w 1046631"/>
                <a:gd name="connsiteY6260" fmla="*/ 1358389 h 1472936"/>
                <a:gd name="connsiteX6261" fmla="*/ 903287 w 1046631"/>
                <a:gd name="connsiteY6261" fmla="*/ 1356992 h 1472936"/>
                <a:gd name="connsiteX6262" fmla="*/ 903287 w 1046631"/>
                <a:gd name="connsiteY6262" fmla="*/ 1356992 h 1472936"/>
                <a:gd name="connsiteX6263" fmla="*/ 903287 w 1046631"/>
                <a:gd name="connsiteY6263" fmla="*/ 1356992 h 1472936"/>
                <a:gd name="connsiteX6264" fmla="*/ 904113 w 1046631"/>
                <a:gd name="connsiteY6264" fmla="*/ 1355722 h 1472936"/>
                <a:gd name="connsiteX6265" fmla="*/ 904113 w 1046631"/>
                <a:gd name="connsiteY6265" fmla="*/ 1355722 h 1472936"/>
                <a:gd name="connsiteX6266" fmla="*/ 904113 w 1046631"/>
                <a:gd name="connsiteY6266" fmla="*/ 1355722 h 1472936"/>
                <a:gd name="connsiteX6267" fmla="*/ 904786 w 1046631"/>
                <a:gd name="connsiteY6267" fmla="*/ 1355087 h 1472936"/>
                <a:gd name="connsiteX6268" fmla="*/ 904786 w 1046631"/>
                <a:gd name="connsiteY6268" fmla="*/ 1355087 h 1472936"/>
                <a:gd name="connsiteX6269" fmla="*/ 904786 w 1046631"/>
                <a:gd name="connsiteY6269" fmla="*/ 1355087 h 1472936"/>
                <a:gd name="connsiteX6270" fmla="*/ 906754 w 1046631"/>
                <a:gd name="connsiteY6270" fmla="*/ 1353919 h 1472936"/>
                <a:gd name="connsiteX6271" fmla="*/ 906754 w 1046631"/>
                <a:gd name="connsiteY6271" fmla="*/ 1353919 h 1472936"/>
                <a:gd name="connsiteX6272" fmla="*/ 906754 w 1046631"/>
                <a:gd name="connsiteY6272" fmla="*/ 1353919 h 1472936"/>
                <a:gd name="connsiteX6273" fmla="*/ 907389 w 1046631"/>
                <a:gd name="connsiteY6273" fmla="*/ 1354046 h 1472936"/>
                <a:gd name="connsiteX6274" fmla="*/ 907389 w 1046631"/>
                <a:gd name="connsiteY6274" fmla="*/ 1354046 h 1472936"/>
                <a:gd name="connsiteX6275" fmla="*/ 907389 w 1046631"/>
                <a:gd name="connsiteY6275" fmla="*/ 1354046 h 1472936"/>
                <a:gd name="connsiteX6276" fmla="*/ 909929 w 1046631"/>
                <a:gd name="connsiteY6276" fmla="*/ 1356344 h 1472936"/>
                <a:gd name="connsiteX6277" fmla="*/ 909929 w 1046631"/>
                <a:gd name="connsiteY6277" fmla="*/ 1356344 h 1472936"/>
                <a:gd name="connsiteX6278" fmla="*/ 909929 w 1046631"/>
                <a:gd name="connsiteY6278" fmla="*/ 1356344 h 1472936"/>
                <a:gd name="connsiteX6279" fmla="*/ 909980 w 1046631"/>
                <a:gd name="connsiteY6279" fmla="*/ 1356674 h 1472936"/>
                <a:gd name="connsiteX6280" fmla="*/ 909980 w 1046631"/>
                <a:gd name="connsiteY6280" fmla="*/ 1356674 h 1472936"/>
                <a:gd name="connsiteX6281" fmla="*/ 909980 w 1046631"/>
                <a:gd name="connsiteY6281" fmla="*/ 1356674 h 1472936"/>
                <a:gd name="connsiteX6282" fmla="*/ 909802 w 1046631"/>
                <a:gd name="connsiteY6282" fmla="*/ 1357932 h 1472936"/>
                <a:gd name="connsiteX6283" fmla="*/ 909802 w 1046631"/>
                <a:gd name="connsiteY6283" fmla="*/ 1357932 h 1472936"/>
                <a:gd name="connsiteX6284" fmla="*/ 909548 w 1046631"/>
                <a:gd name="connsiteY6284" fmla="*/ 1358833 h 1472936"/>
                <a:gd name="connsiteX6285" fmla="*/ 909548 w 1046631"/>
                <a:gd name="connsiteY6285" fmla="*/ 1358833 h 1472936"/>
                <a:gd name="connsiteX6286" fmla="*/ 909548 w 1046631"/>
                <a:gd name="connsiteY6286" fmla="*/ 1358833 h 1472936"/>
                <a:gd name="connsiteX6287" fmla="*/ 908938 w 1046631"/>
                <a:gd name="connsiteY6287" fmla="*/ 1360612 h 1472936"/>
                <a:gd name="connsiteX6288" fmla="*/ 908938 w 1046631"/>
                <a:gd name="connsiteY6288" fmla="*/ 1360612 h 1472936"/>
                <a:gd name="connsiteX6289" fmla="*/ 908938 w 1046631"/>
                <a:gd name="connsiteY6289" fmla="*/ 1360612 h 1472936"/>
                <a:gd name="connsiteX6290" fmla="*/ 908850 w 1046631"/>
                <a:gd name="connsiteY6290" fmla="*/ 1362174 h 1472936"/>
                <a:gd name="connsiteX6291" fmla="*/ 908850 w 1046631"/>
                <a:gd name="connsiteY6291" fmla="*/ 1362174 h 1472936"/>
                <a:gd name="connsiteX6292" fmla="*/ 908850 w 1046631"/>
                <a:gd name="connsiteY6292" fmla="*/ 1362174 h 1472936"/>
                <a:gd name="connsiteX6293" fmla="*/ 909612 w 1046631"/>
                <a:gd name="connsiteY6293" fmla="*/ 1363253 h 1472936"/>
                <a:gd name="connsiteX6294" fmla="*/ 909612 w 1046631"/>
                <a:gd name="connsiteY6294" fmla="*/ 1363253 h 1472936"/>
                <a:gd name="connsiteX6295" fmla="*/ 909612 w 1046631"/>
                <a:gd name="connsiteY6295" fmla="*/ 1363253 h 1472936"/>
                <a:gd name="connsiteX6296" fmla="*/ 910450 w 1046631"/>
                <a:gd name="connsiteY6296" fmla="*/ 1365615 h 1472936"/>
                <a:gd name="connsiteX6297" fmla="*/ 910450 w 1046631"/>
                <a:gd name="connsiteY6297" fmla="*/ 1365615 h 1472936"/>
                <a:gd name="connsiteX6298" fmla="*/ 910450 w 1046631"/>
                <a:gd name="connsiteY6298" fmla="*/ 1365615 h 1472936"/>
                <a:gd name="connsiteX6299" fmla="*/ 910196 w 1046631"/>
                <a:gd name="connsiteY6299" fmla="*/ 1366720 h 1472936"/>
                <a:gd name="connsiteX6300" fmla="*/ 910196 w 1046631"/>
                <a:gd name="connsiteY6300" fmla="*/ 1366720 h 1472936"/>
                <a:gd name="connsiteX6301" fmla="*/ 910196 w 1046631"/>
                <a:gd name="connsiteY6301" fmla="*/ 1366720 h 1472936"/>
                <a:gd name="connsiteX6302" fmla="*/ 910310 w 1046631"/>
                <a:gd name="connsiteY6302" fmla="*/ 1368117 h 1472936"/>
                <a:gd name="connsiteX6303" fmla="*/ 910310 w 1046631"/>
                <a:gd name="connsiteY6303" fmla="*/ 1368117 h 1472936"/>
                <a:gd name="connsiteX6304" fmla="*/ 910310 w 1046631"/>
                <a:gd name="connsiteY6304" fmla="*/ 1368117 h 1472936"/>
                <a:gd name="connsiteX6305" fmla="*/ 910767 w 1046631"/>
                <a:gd name="connsiteY6305" fmla="*/ 1368333 h 1472936"/>
                <a:gd name="connsiteX6306" fmla="*/ 910767 w 1046631"/>
                <a:gd name="connsiteY6306" fmla="*/ 1368333 h 1472936"/>
                <a:gd name="connsiteX6307" fmla="*/ 910767 w 1046631"/>
                <a:gd name="connsiteY6307" fmla="*/ 1368333 h 1472936"/>
                <a:gd name="connsiteX6308" fmla="*/ 910856 w 1046631"/>
                <a:gd name="connsiteY6308" fmla="*/ 1368384 h 1472936"/>
                <a:gd name="connsiteX6309" fmla="*/ 910856 w 1046631"/>
                <a:gd name="connsiteY6309" fmla="*/ 1368384 h 1472936"/>
                <a:gd name="connsiteX6310" fmla="*/ 910856 w 1046631"/>
                <a:gd name="connsiteY6310" fmla="*/ 1368384 h 1472936"/>
                <a:gd name="connsiteX6311" fmla="*/ 911390 w 1046631"/>
                <a:gd name="connsiteY6311" fmla="*/ 1367317 h 1472936"/>
                <a:gd name="connsiteX6312" fmla="*/ 911390 w 1046631"/>
                <a:gd name="connsiteY6312" fmla="*/ 1367317 h 1472936"/>
                <a:gd name="connsiteX6313" fmla="*/ 911390 w 1046631"/>
                <a:gd name="connsiteY6313" fmla="*/ 1367317 h 1472936"/>
                <a:gd name="connsiteX6314" fmla="*/ 911593 w 1046631"/>
                <a:gd name="connsiteY6314" fmla="*/ 1366250 h 1472936"/>
                <a:gd name="connsiteX6315" fmla="*/ 911593 w 1046631"/>
                <a:gd name="connsiteY6315" fmla="*/ 1366250 h 1472936"/>
                <a:gd name="connsiteX6316" fmla="*/ 911593 w 1046631"/>
                <a:gd name="connsiteY6316" fmla="*/ 1366250 h 1472936"/>
                <a:gd name="connsiteX6317" fmla="*/ 911580 w 1046631"/>
                <a:gd name="connsiteY6317" fmla="*/ 1365653 h 1472936"/>
                <a:gd name="connsiteX6318" fmla="*/ 911580 w 1046631"/>
                <a:gd name="connsiteY6318" fmla="*/ 1365653 h 1472936"/>
                <a:gd name="connsiteX6319" fmla="*/ 911580 w 1046631"/>
                <a:gd name="connsiteY6319" fmla="*/ 1365653 h 1472936"/>
                <a:gd name="connsiteX6320" fmla="*/ 912634 w 1046631"/>
                <a:gd name="connsiteY6320" fmla="*/ 1365158 h 1472936"/>
                <a:gd name="connsiteX6321" fmla="*/ 912634 w 1046631"/>
                <a:gd name="connsiteY6321" fmla="*/ 1365158 h 1472936"/>
                <a:gd name="connsiteX6322" fmla="*/ 912634 w 1046631"/>
                <a:gd name="connsiteY6322" fmla="*/ 1365158 h 1472936"/>
                <a:gd name="connsiteX6323" fmla="*/ 913650 w 1046631"/>
                <a:gd name="connsiteY6323" fmla="*/ 1364815 h 1472936"/>
                <a:gd name="connsiteX6324" fmla="*/ 913650 w 1046631"/>
                <a:gd name="connsiteY6324" fmla="*/ 1364815 h 1472936"/>
                <a:gd name="connsiteX6325" fmla="*/ 913650 w 1046631"/>
                <a:gd name="connsiteY6325" fmla="*/ 1364815 h 1472936"/>
                <a:gd name="connsiteX6326" fmla="*/ 915034 w 1046631"/>
                <a:gd name="connsiteY6326" fmla="*/ 1364447 h 1472936"/>
                <a:gd name="connsiteX6327" fmla="*/ 915034 w 1046631"/>
                <a:gd name="connsiteY6327" fmla="*/ 1364447 h 1472936"/>
                <a:gd name="connsiteX6328" fmla="*/ 915034 w 1046631"/>
                <a:gd name="connsiteY6328" fmla="*/ 1364447 h 1472936"/>
                <a:gd name="connsiteX6329" fmla="*/ 916546 w 1046631"/>
                <a:gd name="connsiteY6329" fmla="*/ 1365895 h 1472936"/>
                <a:gd name="connsiteX6330" fmla="*/ 916546 w 1046631"/>
                <a:gd name="connsiteY6330" fmla="*/ 1365895 h 1472936"/>
                <a:gd name="connsiteX6331" fmla="*/ 916546 w 1046631"/>
                <a:gd name="connsiteY6331" fmla="*/ 1365895 h 1472936"/>
                <a:gd name="connsiteX6332" fmla="*/ 917155 w 1046631"/>
                <a:gd name="connsiteY6332" fmla="*/ 1367177 h 1472936"/>
                <a:gd name="connsiteX6333" fmla="*/ 917155 w 1046631"/>
                <a:gd name="connsiteY6333" fmla="*/ 1367177 h 1472936"/>
                <a:gd name="connsiteX6334" fmla="*/ 917155 w 1046631"/>
                <a:gd name="connsiteY6334" fmla="*/ 1367177 h 1472936"/>
                <a:gd name="connsiteX6335" fmla="*/ 917524 w 1046631"/>
                <a:gd name="connsiteY6335" fmla="*/ 1370047 h 1472936"/>
                <a:gd name="connsiteX6336" fmla="*/ 917524 w 1046631"/>
                <a:gd name="connsiteY6336" fmla="*/ 1370047 h 1472936"/>
                <a:gd name="connsiteX6337" fmla="*/ 917524 w 1046631"/>
                <a:gd name="connsiteY6337" fmla="*/ 1370047 h 1472936"/>
                <a:gd name="connsiteX6338" fmla="*/ 915187 w 1046631"/>
                <a:gd name="connsiteY6338" fmla="*/ 1373552 h 1472936"/>
                <a:gd name="connsiteX6339" fmla="*/ 915187 w 1046631"/>
                <a:gd name="connsiteY6339" fmla="*/ 1373552 h 1472936"/>
                <a:gd name="connsiteX6340" fmla="*/ 915187 w 1046631"/>
                <a:gd name="connsiteY6340" fmla="*/ 1373552 h 1472936"/>
                <a:gd name="connsiteX6341" fmla="*/ 914273 w 1046631"/>
                <a:gd name="connsiteY6341" fmla="*/ 1374302 h 1472936"/>
                <a:gd name="connsiteX6342" fmla="*/ 914273 w 1046631"/>
                <a:gd name="connsiteY6342" fmla="*/ 1374302 h 1472936"/>
                <a:gd name="connsiteX6343" fmla="*/ 914273 w 1046631"/>
                <a:gd name="connsiteY6343" fmla="*/ 1374302 h 1472936"/>
                <a:gd name="connsiteX6344" fmla="*/ 913663 w 1046631"/>
                <a:gd name="connsiteY6344" fmla="*/ 1374835 h 1472936"/>
                <a:gd name="connsiteX6345" fmla="*/ 913663 w 1046631"/>
                <a:gd name="connsiteY6345" fmla="*/ 1374835 h 1472936"/>
                <a:gd name="connsiteX6346" fmla="*/ 913663 w 1046631"/>
                <a:gd name="connsiteY6346" fmla="*/ 1374835 h 1472936"/>
                <a:gd name="connsiteX6347" fmla="*/ 912787 w 1046631"/>
                <a:gd name="connsiteY6347" fmla="*/ 1375800 h 1472936"/>
                <a:gd name="connsiteX6348" fmla="*/ 912787 w 1046631"/>
                <a:gd name="connsiteY6348" fmla="*/ 1375800 h 1472936"/>
                <a:gd name="connsiteX6349" fmla="*/ 912787 w 1046631"/>
                <a:gd name="connsiteY6349" fmla="*/ 1375800 h 1472936"/>
                <a:gd name="connsiteX6350" fmla="*/ 913053 w 1046631"/>
                <a:gd name="connsiteY6350" fmla="*/ 1376194 h 1472936"/>
                <a:gd name="connsiteX6351" fmla="*/ 913053 w 1046631"/>
                <a:gd name="connsiteY6351" fmla="*/ 1376194 h 1472936"/>
                <a:gd name="connsiteX6352" fmla="*/ 913053 w 1046631"/>
                <a:gd name="connsiteY6352" fmla="*/ 1376194 h 1472936"/>
                <a:gd name="connsiteX6353" fmla="*/ 913257 w 1046631"/>
                <a:gd name="connsiteY6353" fmla="*/ 1376372 h 1472936"/>
                <a:gd name="connsiteX6354" fmla="*/ 913257 w 1046631"/>
                <a:gd name="connsiteY6354" fmla="*/ 1376372 h 1472936"/>
                <a:gd name="connsiteX6355" fmla="*/ 913257 w 1046631"/>
                <a:gd name="connsiteY6355" fmla="*/ 1376372 h 1472936"/>
                <a:gd name="connsiteX6356" fmla="*/ 913701 w 1046631"/>
                <a:gd name="connsiteY6356" fmla="*/ 1375927 h 1472936"/>
                <a:gd name="connsiteX6357" fmla="*/ 913701 w 1046631"/>
                <a:gd name="connsiteY6357" fmla="*/ 1375927 h 1472936"/>
                <a:gd name="connsiteX6358" fmla="*/ 913701 w 1046631"/>
                <a:gd name="connsiteY6358" fmla="*/ 1375927 h 1472936"/>
                <a:gd name="connsiteX6359" fmla="*/ 914933 w 1046631"/>
                <a:gd name="connsiteY6359" fmla="*/ 1374810 h 1472936"/>
                <a:gd name="connsiteX6360" fmla="*/ 914933 w 1046631"/>
                <a:gd name="connsiteY6360" fmla="*/ 1374810 h 1472936"/>
                <a:gd name="connsiteX6361" fmla="*/ 914933 w 1046631"/>
                <a:gd name="connsiteY6361" fmla="*/ 1374810 h 1472936"/>
                <a:gd name="connsiteX6362" fmla="*/ 916774 w 1046631"/>
                <a:gd name="connsiteY6362" fmla="*/ 1374022 h 1472936"/>
                <a:gd name="connsiteX6363" fmla="*/ 916774 w 1046631"/>
                <a:gd name="connsiteY6363" fmla="*/ 1374022 h 1472936"/>
                <a:gd name="connsiteX6364" fmla="*/ 916774 w 1046631"/>
                <a:gd name="connsiteY6364" fmla="*/ 1374022 h 1472936"/>
                <a:gd name="connsiteX6365" fmla="*/ 918146 w 1046631"/>
                <a:gd name="connsiteY6365" fmla="*/ 1375610 h 1472936"/>
                <a:gd name="connsiteX6366" fmla="*/ 918146 w 1046631"/>
                <a:gd name="connsiteY6366" fmla="*/ 1375610 h 1472936"/>
                <a:gd name="connsiteX6367" fmla="*/ 918146 w 1046631"/>
                <a:gd name="connsiteY6367" fmla="*/ 1375610 h 1472936"/>
                <a:gd name="connsiteX6368" fmla="*/ 917651 w 1046631"/>
                <a:gd name="connsiteY6368" fmla="*/ 1377591 h 1472936"/>
                <a:gd name="connsiteX6369" fmla="*/ 917651 w 1046631"/>
                <a:gd name="connsiteY6369" fmla="*/ 1377591 h 1472936"/>
                <a:gd name="connsiteX6370" fmla="*/ 917651 w 1046631"/>
                <a:gd name="connsiteY6370" fmla="*/ 1377591 h 1472936"/>
                <a:gd name="connsiteX6371" fmla="*/ 916863 w 1046631"/>
                <a:gd name="connsiteY6371" fmla="*/ 1378912 h 1472936"/>
                <a:gd name="connsiteX6372" fmla="*/ 916863 w 1046631"/>
                <a:gd name="connsiteY6372" fmla="*/ 1378912 h 1472936"/>
                <a:gd name="connsiteX6373" fmla="*/ 916863 w 1046631"/>
                <a:gd name="connsiteY6373" fmla="*/ 1378912 h 1472936"/>
                <a:gd name="connsiteX6374" fmla="*/ 913383 w 1046631"/>
                <a:gd name="connsiteY6374" fmla="*/ 1382188 h 1472936"/>
                <a:gd name="connsiteX6375" fmla="*/ 913383 w 1046631"/>
                <a:gd name="connsiteY6375" fmla="*/ 1382188 h 1472936"/>
                <a:gd name="connsiteX6376" fmla="*/ 913383 w 1046631"/>
                <a:gd name="connsiteY6376" fmla="*/ 1382188 h 1472936"/>
                <a:gd name="connsiteX6377" fmla="*/ 911466 w 1046631"/>
                <a:gd name="connsiteY6377" fmla="*/ 1382176 h 1472936"/>
                <a:gd name="connsiteX6378" fmla="*/ 911466 w 1046631"/>
                <a:gd name="connsiteY6378" fmla="*/ 1382176 h 1472936"/>
                <a:gd name="connsiteX6379" fmla="*/ 911466 w 1046631"/>
                <a:gd name="connsiteY6379" fmla="*/ 1382176 h 1472936"/>
                <a:gd name="connsiteX6380" fmla="*/ 911351 w 1046631"/>
                <a:gd name="connsiteY6380" fmla="*/ 1382125 h 1472936"/>
                <a:gd name="connsiteX6381" fmla="*/ 911351 w 1046631"/>
                <a:gd name="connsiteY6381" fmla="*/ 1382125 h 1472936"/>
                <a:gd name="connsiteX6382" fmla="*/ 911351 w 1046631"/>
                <a:gd name="connsiteY6382" fmla="*/ 1382125 h 1472936"/>
                <a:gd name="connsiteX6383" fmla="*/ 910107 w 1046631"/>
                <a:gd name="connsiteY6383" fmla="*/ 1382683 h 1472936"/>
                <a:gd name="connsiteX6384" fmla="*/ 910107 w 1046631"/>
                <a:gd name="connsiteY6384" fmla="*/ 1382683 h 1472936"/>
                <a:gd name="connsiteX6385" fmla="*/ 910107 w 1046631"/>
                <a:gd name="connsiteY6385" fmla="*/ 1382683 h 1472936"/>
                <a:gd name="connsiteX6386" fmla="*/ 908418 w 1046631"/>
                <a:gd name="connsiteY6386" fmla="*/ 1383598 h 1472936"/>
                <a:gd name="connsiteX6387" fmla="*/ 908418 w 1046631"/>
                <a:gd name="connsiteY6387" fmla="*/ 1383598 h 1472936"/>
                <a:gd name="connsiteX6388" fmla="*/ 908418 w 1046631"/>
                <a:gd name="connsiteY6388" fmla="*/ 1383598 h 1472936"/>
                <a:gd name="connsiteX6389" fmla="*/ 906564 w 1046631"/>
                <a:gd name="connsiteY6389" fmla="*/ 1385630 h 1472936"/>
                <a:gd name="connsiteX6390" fmla="*/ 906564 w 1046631"/>
                <a:gd name="connsiteY6390" fmla="*/ 1385630 h 1472936"/>
                <a:gd name="connsiteX6391" fmla="*/ 906564 w 1046631"/>
                <a:gd name="connsiteY6391" fmla="*/ 1385630 h 1472936"/>
                <a:gd name="connsiteX6392" fmla="*/ 906703 w 1046631"/>
                <a:gd name="connsiteY6392" fmla="*/ 1386722 h 1472936"/>
                <a:gd name="connsiteX6393" fmla="*/ 906703 w 1046631"/>
                <a:gd name="connsiteY6393" fmla="*/ 1386722 h 1472936"/>
                <a:gd name="connsiteX6394" fmla="*/ 906703 w 1046631"/>
                <a:gd name="connsiteY6394" fmla="*/ 1386722 h 1472936"/>
                <a:gd name="connsiteX6395" fmla="*/ 906627 w 1046631"/>
                <a:gd name="connsiteY6395" fmla="*/ 1388678 h 1472936"/>
                <a:gd name="connsiteX6396" fmla="*/ 906627 w 1046631"/>
                <a:gd name="connsiteY6396" fmla="*/ 1388678 h 1472936"/>
                <a:gd name="connsiteX6397" fmla="*/ 906627 w 1046631"/>
                <a:gd name="connsiteY6397" fmla="*/ 1388678 h 1472936"/>
                <a:gd name="connsiteX6398" fmla="*/ 904075 w 1046631"/>
                <a:gd name="connsiteY6398" fmla="*/ 1391510 h 1472936"/>
                <a:gd name="connsiteX6399" fmla="*/ 904075 w 1046631"/>
                <a:gd name="connsiteY6399" fmla="*/ 1391510 h 1472936"/>
                <a:gd name="connsiteX6400" fmla="*/ 904075 w 1046631"/>
                <a:gd name="connsiteY6400" fmla="*/ 1391510 h 1472936"/>
                <a:gd name="connsiteX6401" fmla="*/ 903046 w 1046631"/>
                <a:gd name="connsiteY6401" fmla="*/ 1391104 h 1472936"/>
                <a:gd name="connsiteX6402" fmla="*/ 903046 w 1046631"/>
                <a:gd name="connsiteY6402" fmla="*/ 1391104 h 1472936"/>
                <a:gd name="connsiteX6403" fmla="*/ 903046 w 1046631"/>
                <a:gd name="connsiteY6403" fmla="*/ 1391104 h 1472936"/>
                <a:gd name="connsiteX6404" fmla="*/ 902411 w 1046631"/>
                <a:gd name="connsiteY6404" fmla="*/ 1390862 h 1472936"/>
                <a:gd name="connsiteX6405" fmla="*/ 902411 w 1046631"/>
                <a:gd name="connsiteY6405" fmla="*/ 1390862 h 1472936"/>
                <a:gd name="connsiteX6406" fmla="*/ 902411 w 1046631"/>
                <a:gd name="connsiteY6406" fmla="*/ 1390862 h 1472936"/>
                <a:gd name="connsiteX6407" fmla="*/ 902449 w 1046631"/>
                <a:gd name="connsiteY6407" fmla="*/ 1390964 h 1472936"/>
                <a:gd name="connsiteX6408" fmla="*/ 902449 w 1046631"/>
                <a:gd name="connsiteY6408" fmla="*/ 1390964 h 1472936"/>
                <a:gd name="connsiteX6409" fmla="*/ 902449 w 1046631"/>
                <a:gd name="connsiteY6409" fmla="*/ 1390964 h 1472936"/>
                <a:gd name="connsiteX6410" fmla="*/ 905434 w 1046631"/>
                <a:gd name="connsiteY6410" fmla="*/ 1392475 h 1472936"/>
                <a:gd name="connsiteX6411" fmla="*/ 905434 w 1046631"/>
                <a:gd name="connsiteY6411" fmla="*/ 1392475 h 1472936"/>
                <a:gd name="connsiteX6412" fmla="*/ 905865 w 1046631"/>
                <a:gd name="connsiteY6412" fmla="*/ 1392488 h 1472936"/>
                <a:gd name="connsiteX6413" fmla="*/ 905865 w 1046631"/>
                <a:gd name="connsiteY6413" fmla="*/ 1392488 h 1472936"/>
                <a:gd name="connsiteX6414" fmla="*/ 905865 w 1046631"/>
                <a:gd name="connsiteY6414" fmla="*/ 1392488 h 1472936"/>
                <a:gd name="connsiteX6415" fmla="*/ 906932 w 1046631"/>
                <a:gd name="connsiteY6415" fmla="*/ 1392119 h 1472936"/>
                <a:gd name="connsiteX6416" fmla="*/ 906932 w 1046631"/>
                <a:gd name="connsiteY6416" fmla="*/ 1392119 h 1472936"/>
                <a:gd name="connsiteX6417" fmla="*/ 906932 w 1046631"/>
                <a:gd name="connsiteY6417" fmla="*/ 1392119 h 1472936"/>
                <a:gd name="connsiteX6418" fmla="*/ 907897 w 1046631"/>
                <a:gd name="connsiteY6418" fmla="*/ 1391802 h 1472936"/>
                <a:gd name="connsiteX6419" fmla="*/ 907897 w 1046631"/>
                <a:gd name="connsiteY6419" fmla="*/ 1391802 h 1472936"/>
                <a:gd name="connsiteX6420" fmla="*/ 907897 w 1046631"/>
                <a:gd name="connsiteY6420" fmla="*/ 1391802 h 1472936"/>
                <a:gd name="connsiteX6421" fmla="*/ 909040 w 1046631"/>
                <a:gd name="connsiteY6421" fmla="*/ 1393186 h 1472936"/>
                <a:gd name="connsiteX6422" fmla="*/ 909040 w 1046631"/>
                <a:gd name="connsiteY6422" fmla="*/ 1393186 h 1472936"/>
                <a:gd name="connsiteX6423" fmla="*/ 909040 w 1046631"/>
                <a:gd name="connsiteY6423" fmla="*/ 1393186 h 1472936"/>
                <a:gd name="connsiteX6424" fmla="*/ 909828 w 1046631"/>
                <a:gd name="connsiteY6424" fmla="*/ 1395447 h 1472936"/>
                <a:gd name="connsiteX6425" fmla="*/ 909828 w 1046631"/>
                <a:gd name="connsiteY6425" fmla="*/ 1395447 h 1472936"/>
                <a:gd name="connsiteX6426" fmla="*/ 909828 w 1046631"/>
                <a:gd name="connsiteY6426" fmla="*/ 1395447 h 1472936"/>
                <a:gd name="connsiteX6427" fmla="*/ 910297 w 1046631"/>
                <a:gd name="connsiteY6427" fmla="*/ 1396196 h 1472936"/>
                <a:gd name="connsiteX6428" fmla="*/ 910297 w 1046631"/>
                <a:gd name="connsiteY6428" fmla="*/ 1396196 h 1472936"/>
                <a:gd name="connsiteX6429" fmla="*/ 910297 w 1046631"/>
                <a:gd name="connsiteY6429" fmla="*/ 1396196 h 1472936"/>
                <a:gd name="connsiteX6430" fmla="*/ 910590 w 1046631"/>
                <a:gd name="connsiteY6430" fmla="*/ 1397060 h 1472936"/>
                <a:gd name="connsiteX6431" fmla="*/ 910590 w 1046631"/>
                <a:gd name="connsiteY6431" fmla="*/ 1397060 h 1472936"/>
                <a:gd name="connsiteX6432" fmla="*/ 910590 w 1046631"/>
                <a:gd name="connsiteY6432" fmla="*/ 1397060 h 1472936"/>
                <a:gd name="connsiteX6433" fmla="*/ 911364 w 1046631"/>
                <a:gd name="connsiteY6433" fmla="*/ 1396869 h 1472936"/>
                <a:gd name="connsiteX6434" fmla="*/ 911364 w 1046631"/>
                <a:gd name="connsiteY6434" fmla="*/ 1396869 h 1472936"/>
                <a:gd name="connsiteX6435" fmla="*/ 911834 w 1046631"/>
                <a:gd name="connsiteY6435" fmla="*/ 1396755 h 1472936"/>
                <a:gd name="connsiteX6436" fmla="*/ 911834 w 1046631"/>
                <a:gd name="connsiteY6436" fmla="*/ 1396755 h 1472936"/>
                <a:gd name="connsiteX6437" fmla="*/ 911834 w 1046631"/>
                <a:gd name="connsiteY6437" fmla="*/ 1396755 h 1472936"/>
                <a:gd name="connsiteX6438" fmla="*/ 913841 w 1046631"/>
                <a:gd name="connsiteY6438" fmla="*/ 1396310 h 1472936"/>
                <a:gd name="connsiteX6439" fmla="*/ 913841 w 1046631"/>
                <a:gd name="connsiteY6439" fmla="*/ 1396310 h 1472936"/>
                <a:gd name="connsiteX6440" fmla="*/ 913841 w 1046631"/>
                <a:gd name="connsiteY6440" fmla="*/ 1396310 h 1472936"/>
                <a:gd name="connsiteX6441" fmla="*/ 915720 w 1046631"/>
                <a:gd name="connsiteY6441" fmla="*/ 1395409 h 1472936"/>
                <a:gd name="connsiteX6442" fmla="*/ 915720 w 1046631"/>
                <a:gd name="connsiteY6442" fmla="*/ 1395409 h 1472936"/>
                <a:gd name="connsiteX6443" fmla="*/ 915720 w 1046631"/>
                <a:gd name="connsiteY6443" fmla="*/ 1395409 h 1472936"/>
                <a:gd name="connsiteX6444" fmla="*/ 917193 w 1046631"/>
                <a:gd name="connsiteY6444" fmla="*/ 1394850 h 1472936"/>
                <a:gd name="connsiteX6445" fmla="*/ 917193 w 1046631"/>
                <a:gd name="connsiteY6445" fmla="*/ 1394850 h 1472936"/>
                <a:gd name="connsiteX6446" fmla="*/ 917193 w 1046631"/>
                <a:gd name="connsiteY6446" fmla="*/ 1394850 h 1472936"/>
                <a:gd name="connsiteX6447" fmla="*/ 917333 w 1046631"/>
                <a:gd name="connsiteY6447" fmla="*/ 1394863 h 1472936"/>
                <a:gd name="connsiteX6448" fmla="*/ 917333 w 1046631"/>
                <a:gd name="connsiteY6448" fmla="*/ 1394863 h 1472936"/>
                <a:gd name="connsiteX6449" fmla="*/ 917333 w 1046631"/>
                <a:gd name="connsiteY6449" fmla="*/ 1394863 h 1472936"/>
                <a:gd name="connsiteX6450" fmla="*/ 917727 w 1046631"/>
                <a:gd name="connsiteY6450" fmla="*/ 1393758 h 1472936"/>
                <a:gd name="connsiteX6451" fmla="*/ 917727 w 1046631"/>
                <a:gd name="connsiteY6451" fmla="*/ 1393758 h 1472936"/>
                <a:gd name="connsiteX6452" fmla="*/ 917727 w 1046631"/>
                <a:gd name="connsiteY6452" fmla="*/ 1393758 h 1472936"/>
                <a:gd name="connsiteX6453" fmla="*/ 918032 w 1046631"/>
                <a:gd name="connsiteY6453" fmla="*/ 1392348 h 1472936"/>
                <a:gd name="connsiteX6454" fmla="*/ 918032 w 1046631"/>
                <a:gd name="connsiteY6454" fmla="*/ 1392348 h 1472936"/>
                <a:gd name="connsiteX6455" fmla="*/ 918032 w 1046631"/>
                <a:gd name="connsiteY6455" fmla="*/ 1392348 h 1472936"/>
                <a:gd name="connsiteX6456" fmla="*/ 919289 w 1046631"/>
                <a:gd name="connsiteY6456" fmla="*/ 1389440 h 1472936"/>
                <a:gd name="connsiteX6457" fmla="*/ 919289 w 1046631"/>
                <a:gd name="connsiteY6457" fmla="*/ 1389440 h 1472936"/>
                <a:gd name="connsiteX6458" fmla="*/ 919289 w 1046631"/>
                <a:gd name="connsiteY6458" fmla="*/ 1389440 h 1472936"/>
                <a:gd name="connsiteX6459" fmla="*/ 921460 w 1046631"/>
                <a:gd name="connsiteY6459" fmla="*/ 1386773 h 1472936"/>
                <a:gd name="connsiteX6460" fmla="*/ 921460 w 1046631"/>
                <a:gd name="connsiteY6460" fmla="*/ 1386773 h 1472936"/>
                <a:gd name="connsiteX6461" fmla="*/ 921460 w 1046631"/>
                <a:gd name="connsiteY6461" fmla="*/ 1386773 h 1472936"/>
                <a:gd name="connsiteX6462" fmla="*/ 922045 w 1046631"/>
                <a:gd name="connsiteY6462" fmla="*/ 1386265 h 1472936"/>
                <a:gd name="connsiteX6463" fmla="*/ 922045 w 1046631"/>
                <a:gd name="connsiteY6463" fmla="*/ 1386265 h 1472936"/>
                <a:gd name="connsiteX6464" fmla="*/ 922045 w 1046631"/>
                <a:gd name="connsiteY6464" fmla="*/ 1386265 h 1472936"/>
                <a:gd name="connsiteX6465" fmla="*/ 922680 w 1046631"/>
                <a:gd name="connsiteY6465" fmla="*/ 1384893 h 1472936"/>
                <a:gd name="connsiteX6466" fmla="*/ 922680 w 1046631"/>
                <a:gd name="connsiteY6466" fmla="*/ 1384893 h 1472936"/>
                <a:gd name="connsiteX6467" fmla="*/ 922680 w 1046631"/>
                <a:gd name="connsiteY6467" fmla="*/ 1384893 h 1472936"/>
                <a:gd name="connsiteX6468" fmla="*/ 924216 w 1046631"/>
                <a:gd name="connsiteY6468" fmla="*/ 1383458 h 1472936"/>
                <a:gd name="connsiteX6469" fmla="*/ 924216 w 1046631"/>
                <a:gd name="connsiteY6469" fmla="*/ 1383458 h 1472936"/>
                <a:gd name="connsiteX6470" fmla="*/ 924369 w 1046631"/>
                <a:gd name="connsiteY6470" fmla="*/ 1383471 h 1472936"/>
                <a:gd name="connsiteX6471" fmla="*/ 924369 w 1046631"/>
                <a:gd name="connsiteY6471" fmla="*/ 1383471 h 1472936"/>
                <a:gd name="connsiteX6472" fmla="*/ 924369 w 1046631"/>
                <a:gd name="connsiteY6472" fmla="*/ 1383471 h 1472936"/>
                <a:gd name="connsiteX6473" fmla="*/ 926032 w 1046631"/>
                <a:gd name="connsiteY6473" fmla="*/ 1383991 h 1472936"/>
                <a:gd name="connsiteX6474" fmla="*/ 926032 w 1046631"/>
                <a:gd name="connsiteY6474" fmla="*/ 1383991 h 1472936"/>
                <a:gd name="connsiteX6475" fmla="*/ 926032 w 1046631"/>
                <a:gd name="connsiteY6475" fmla="*/ 1383991 h 1472936"/>
                <a:gd name="connsiteX6476" fmla="*/ 926413 w 1046631"/>
                <a:gd name="connsiteY6476" fmla="*/ 1384157 h 1472936"/>
                <a:gd name="connsiteX6477" fmla="*/ 926413 w 1046631"/>
                <a:gd name="connsiteY6477" fmla="*/ 1384157 h 1472936"/>
                <a:gd name="connsiteX6478" fmla="*/ 926413 w 1046631"/>
                <a:gd name="connsiteY6478" fmla="*/ 1384157 h 1472936"/>
                <a:gd name="connsiteX6479" fmla="*/ 926921 w 1046631"/>
                <a:gd name="connsiteY6479" fmla="*/ 1383865 h 1472936"/>
                <a:gd name="connsiteX6480" fmla="*/ 926921 w 1046631"/>
                <a:gd name="connsiteY6480" fmla="*/ 1383865 h 1472936"/>
                <a:gd name="connsiteX6481" fmla="*/ 926921 w 1046631"/>
                <a:gd name="connsiteY6481" fmla="*/ 1383865 h 1472936"/>
                <a:gd name="connsiteX6482" fmla="*/ 926909 w 1046631"/>
                <a:gd name="connsiteY6482" fmla="*/ 1382722 h 1472936"/>
                <a:gd name="connsiteX6483" fmla="*/ 926909 w 1046631"/>
                <a:gd name="connsiteY6483" fmla="*/ 1382722 h 1472936"/>
                <a:gd name="connsiteX6484" fmla="*/ 926909 w 1046631"/>
                <a:gd name="connsiteY6484" fmla="*/ 1382722 h 1472936"/>
                <a:gd name="connsiteX6485" fmla="*/ 926921 w 1046631"/>
                <a:gd name="connsiteY6485" fmla="*/ 1381464 h 1472936"/>
                <a:gd name="connsiteX6486" fmla="*/ 926921 w 1046631"/>
                <a:gd name="connsiteY6486" fmla="*/ 1381464 h 1472936"/>
                <a:gd name="connsiteX6487" fmla="*/ 926921 w 1046631"/>
                <a:gd name="connsiteY6487" fmla="*/ 1381464 h 1472936"/>
                <a:gd name="connsiteX6488" fmla="*/ 929512 w 1046631"/>
                <a:gd name="connsiteY6488" fmla="*/ 1381731 h 1472936"/>
                <a:gd name="connsiteX6489" fmla="*/ 929512 w 1046631"/>
                <a:gd name="connsiteY6489" fmla="*/ 1381731 h 1472936"/>
                <a:gd name="connsiteX6490" fmla="*/ 929512 w 1046631"/>
                <a:gd name="connsiteY6490" fmla="*/ 1381731 h 1472936"/>
                <a:gd name="connsiteX6491" fmla="*/ 931735 w 1046631"/>
                <a:gd name="connsiteY6491" fmla="*/ 1382671 h 1472936"/>
                <a:gd name="connsiteX6492" fmla="*/ 931735 w 1046631"/>
                <a:gd name="connsiteY6492" fmla="*/ 1382671 h 1472936"/>
                <a:gd name="connsiteX6493" fmla="*/ 931735 w 1046631"/>
                <a:gd name="connsiteY6493" fmla="*/ 1382671 h 1472936"/>
                <a:gd name="connsiteX6494" fmla="*/ 934033 w 1046631"/>
                <a:gd name="connsiteY6494" fmla="*/ 1384665 h 1472936"/>
                <a:gd name="connsiteX6495" fmla="*/ 934033 w 1046631"/>
                <a:gd name="connsiteY6495" fmla="*/ 1384665 h 1472936"/>
                <a:gd name="connsiteX6496" fmla="*/ 934097 w 1046631"/>
                <a:gd name="connsiteY6496" fmla="*/ 1384805 h 1472936"/>
                <a:gd name="connsiteX6497" fmla="*/ 934097 w 1046631"/>
                <a:gd name="connsiteY6497" fmla="*/ 1384805 h 1472936"/>
                <a:gd name="connsiteX6498" fmla="*/ 934097 w 1046631"/>
                <a:gd name="connsiteY6498" fmla="*/ 1384805 h 1472936"/>
                <a:gd name="connsiteX6499" fmla="*/ 934719 w 1046631"/>
                <a:gd name="connsiteY6499" fmla="*/ 1385871 h 1472936"/>
                <a:gd name="connsiteX6500" fmla="*/ 934719 w 1046631"/>
                <a:gd name="connsiteY6500" fmla="*/ 1385871 h 1472936"/>
                <a:gd name="connsiteX6501" fmla="*/ 934719 w 1046631"/>
                <a:gd name="connsiteY6501" fmla="*/ 1385871 h 1472936"/>
                <a:gd name="connsiteX6502" fmla="*/ 935303 w 1046631"/>
                <a:gd name="connsiteY6502" fmla="*/ 1387878 h 1472936"/>
                <a:gd name="connsiteX6503" fmla="*/ 935303 w 1046631"/>
                <a:gd name="connsiteY6503" fmla="*/ 1387878 h 1472936"/>
                <a:gd name="connsiteX6504" fmla="*/ 935303 w 1046631"/>
                <a:gd name="connsiteY6504" fmla="*/ 1387878 h 1472936"/>
                <a:gd name="connsiteX6505" fmla="*/ 935887 w 1046631"/>
                <a:gd name="connsiteY6505" fmla="*/ 1389440 h 1472936"/>
                <a:gd name="connsiteX6506" fmla="*/ 935887 w 1046631"/>
                <a:gd name="connsiteY6506" fmla="*/ 1389440 h 1472936"/>
                <a:gd name="connsiteX6507" fmla="*/ 935887 w 1046631"/>
                <a:gd name="connsiteY6507" fmla="*/ 1389440 h 1472936"/>
                <a:gd name="connsiteX6508" fmla="*/ 936027 w 1046631"/>
                <a:gd name="connsiteY6508" fmla="*/ 1389656 h 1472936"/>
                <a:gd name="connsiteX6509" fmla="*/ 936027 w 1046631"/>
                <a:gd name="connsiteY6509" fmla="*/ 1389656 h 1472936"/>
                <a:gd name="connsiteX6510" fmla="*/ 936027 w 1046631"/>
                <a:gd name="connsiteY6510" fmla="*/ 1389656 h 1472936"/>
                <a:gd name="connsiteX6511" fmla="*/ 937119 w 1046631"/>
                <a:gd name="connsiteY6511" fmla="*/ 1389059 h 1472936"/>
                <a:gd name="connsiteX6512" fmla="*/ 937119 w 1046631"/>
                <a:gd name="connsiteY6512" fmla="*/ 1389059 h 1472936"/>
                <a:gd name="connsiteX6513" fmla="*/ 937119 w 1046631"/>
                <a:gd name="connsiteY6513" fmla="*/ 1389059 h 1472936"/>
                <a:gd name="connsiteX6514" fmla="*/ 938033 w 1046631"/>
                <a:gd name="connsiteY6514" fmla="*/ 1388487 h 1472936"/>
                <a:gd name="connsiteX6515" fmla="*/ 938033 w 1046631"/>
                <a:gd name="connsiteY6515" fmla="*/ 1388487 h 1472936"/>
                <a:gd name="connsiteX6516" fmla="*/ 938033 w 1046631"/>
                <a:gd name="connsiteY6516" fmla="*/ 1388487 h 1472936"/>
                <a:gd name="connsiteX6517" fmla="*/ 939164 w 1046631"/>
                <a:gd name="connsiteY6517" fmla="*/ 1387954 h 1472936"/>
                <a:gd name="connsiteX6518" fmla="*/ 939164 w 1046631"/>
                <a:gd name="connsiteY6518" fmla="*/ 1387954 h 1472936"/>
                <a:gd name="connsiteX6519" fmla="*/ 939164 w 1046631"/>
                <a:gd name="connsiteY6519" fmla="*/ 1387954 h 1472936"/>
                <a:gd name="connsiteX6520" fmla="*/ 940485 w 1046631"/>
                <a:gd name="connsiteY6520" fmla="*/ 1388170 h 1472936"/>
                <a:gd name="connsiteX6521" fmla="*/ 940485 w 1046631"/>
                <a:gd name="connsiteY6521" fmla="*/ 1388170 h 1472936"/>
                <a:gd name="connsiteX6522" fmla="*/ 940485 w 1046631"/>
                <a:gd name="connsiteY6522" fmla="*/ 1388170 h 1472936"/>
                <a:gd name="connsiteX6523" fmla="*/ 942326 w 1046631"/>
                <a:gd name="connsiteY6523" fmla="*/ 1388436 h 1472936"/>
                <a:gd name="connsiteX6524" fmla="*/ 942326 w 1046631"/>
                <a:gd name="connsiteY6524" fmla="*/ 1388436 h 1472936"/>
                <a:gd name="connsiteX6525" fmla="*/ 942326 w 1046631"/>
                <a:gd name="connsiteY6525" fmla="*/ 1388436 h 1472936"/>
                <a:gd name="connsiteX6526" fmla="*/ 943609 w 1046631"/>
                <a:gd name="connsiteY6526" fmla="*/ 1388843 h 1472936"/>
                <a:gd name="connsiteX6527" fmla="*/ 943609 w 1046631"/>
                <a:gd name="connsiteY6527" fmla="*/ 1388843 h 1472936"/>
                <a:gd name="connsiteX6528" fmla="*/ 943609 w 1046631"/>
                <a:gd name="connsiteY6528" fmla="*/ 1388843 h 1472936"/>
                <a:gd name="connsiteX6529" fmla="*/ 945094 w 1046631"/>
                <a:gd name="connsiteY6529" fmla="*/ 1388703 h 1472936"/>
                <a:gd name="connsiteX6530" fmla="*/ 945094 w 1046631"/>
                <a:gd name="connsiteY6530" fmla="*/ 1388703 h 1472936"/>
                <a:gd name="connsiteX6531" fmla="*/ 945094 w 1046631"/>
                <a:gd name="connsiteY6531" fmla="*/ 1388703 h 1472936"/>
                <a:gd name="connsiteX6532" fmla="*/ 945704 w 1046631"/>
                <a:gd name="connsiteY6532" fmla="*/ 1389110 h 1472936"/>
                <a:gd name="connsiteX6533" fmla="*/ 945704 w 1046631"/>
                <a:gd name="connsiteY6533" fmla="*/ 1389110 h 1472936"/>
                <a:gd name="connsiteX6534" fmla="*/ 945704 w 1046631"/>
                <a:gd name="connsiteY6534" fmla="*/ 1389110 h 1472936"/>
                <a:gd name="connsiteX6535" fmla="*/ 946631 w 1046631"/>
                <a:gd name="connsiteY6535" fmla="*/ 1391675 h 1472936"/>
                <a:gd name="connsiteX6536" fmla="*/ 946631 w 1046631"/>
                <a:gd name="connsiteY6536" fmla="*/ 1391675 h 1472936"/>
                <a:gd name="connsiteX6537" fmla="*/ 946631 w 1046631"/>
                <a:gd name="connsiteY6537" fmla="*/ 1391675 h 1472936"/>
                <a:gd name="connsiteX6538" fmla="*/ 946606 w 1046631"/>
                <a:gd name="connsiteY6538" fmla="*/ 1391941 h 1472936"/>
                <a:gd name="connsiteX6539" fmla="*/ 946606 w 1046631"/>
                <a:gd name="connsiteY6539" fmla="*/ 1391941 h 1472936"/>
                <a:gd name="connsiteX6540" fmla="*/ 946606 w 1046631"/>
                <a:gd name="connsiteY6540" fmla="*/ 1391941 h 1472936"/>
                <a:gd name="connsiteX6541" fmla="*/ 946657 w 1046631"/>
                <a:gd name="connsiteY6541" fmla="*/ 1391929 h 1472936"/>
                <a:gd name="connsiteX6542" fmla="*/ 946657 w 1046631"/>
                <a:gd name="connsiteY6542" fmla="*/ 1391929 h 1472936"/>
                <a:gd name="connsiteX6543" fmla="*/ 946657 w 1046631"/>
                <a:gd name="connsiteY6543" fmla="*/ 1391929 h 1472936"/>
                <a:gd name="connsiteX6544" fmla="*/ 947939 w 1046631"/>
                <a:gd name="connsiteY6544" fmla="*/ 1392373 h 1472936"/>
                <a:gd name="connsiteX6545" fmla="*/ 947939 w 1046631"/>
                <a:gd name="connsiteY6545" fmla="*/ 1392373 h 1472936"/>
                <a:gd name="connsiteX6546" fmla="*/ 947939 w 1046631"/>
                <a:gd name="connsiteY6546" fmla="*/ 1392373 h 1472936"/>
                <a:gd name="connsiteX6547" fmla="*/ 948523 w 1046631"/>
                <a:gd name="connsiteY6547" fmla="*/ 1392221 h 1472936"/>
                <a:gd name="connsiteX6548" fmla="*/ 948523 w 1046631"/>
                <a:gd name="connsiteY6548" fmla="*/ 1392221 h 1472936"/>
                <a:gd name="connsiteX6549" fmla="*/ 948523 w 1046631"/>
                <a:gd name="connsiteY6549" fmla="*/ 1392221 h 1472936"/>
                <a:gd name="connsiteX6550" fmla="*/ 949857 w 1046631"/>
                <a:gd name="connsiteY6550" fmla="*/ 1393415 h 1472936"/>
                <a:gd name="connsiteX6551" fmla="*/ 949857 w 1046631"/>
                <a:gd name="connsiteY6551" fmla="*/ 1393415 h 1472936"/>
                <a:gd name="connsiteX6552" fmla="*/ 949857 w 1046631"/>
                <a:gd name="connsiteY6552" fmla="*/ 1393415 h 1472936"/>
                <a:gd name="connsiteX6553" fmla="*/ 950619 w 1046631"/>
                <a:gd name="connsiteY6553" fmla="*/ 1394863 h 1472936"/>
                <a:gd name="connsiteX6554" fmla="*/ 950619 w 1046631"/>
                <a:gd name="connsiteY6554" fmla="*/ 1394863 h 1472936"/>
                <a:gd name="connsiteX6555" fmla="*/ 950619 w 1046631"/>
                <a:gd name="connsiteY6555" fmla="*/ 1394863 h 1472936"/>
                <a:gd name="connsiteX6556" fmla="*/ 951051 w 1046631"/>
                <a:gd name="connsiteY6556" fmla="*/ 1396221 h 1472936"/>
                <a:gd name="connsiteX6557" fmla="*/ 951051 w 1046631"/>
                <a:gd name="connsiteY6557" fmla="*/ 1396221 h 1472936"/>
                <a:gd name="connsiteX6558" fmla="*/ 951051 w 1046631"/>
                <a:gd name="connsiteY6558" fmla="*/ 1396221 h 1472936"/>
                <a:gd name="connsiteX6559" fmla="*/ 951622 w 1046631"/>
                <a:gd name="connsiteY6559" fmla="*/ 1396145 h 1472936"/>
                <a:gd name="connsiteX6560" fmla="*/ 951622 w 1046631"/>
                <a:gd name="connsiteY6560" fmla="*/ 1396145 h 1472936"/>
                <a:gd name="connsiteX6561" fmla="*/ 951622 w 1046631"/>
                <a:gd name="connsiteY6561" fmla="*/ 1396145 h 1472936"/>
                <a:gd name="connsiteX6562" fmla="*/ 952651 w 1046631"/>
                <a:gd name="connsiteY6562" fmla="*/ 1396018 h 1472936"/>
                <a:gd name="connsiteX6563" fmla="*/ 952651 w 1046631"/>
                <a:gd name="connsiteY6563" fmla="*/ 1396018 h 1472936"/>
                <a:gd name="connsiteX6564" fmla="*/ 952651 w 1046631"/>
                <a:gd name="connsiteY6564" fmla="*/ 1396018 h 1472936"/>
                <a:gd name="connsiteX6565" fmla="*/ 954111 w 1046631"/>
                <a:gd name="connsiteY6565" fmla="*/ 1396882 h 1472936"/>
                <a:gd name="connsiteX6566" fmla="*/ 954111 w 1046631"/>
                <a:gd name="connsiteY6566" fmla="*/ 1396882 h 1472936"/>
                <a:gd name="connsiteX6567" fmla="*/ 954111 w 1046631"/>
                <a:gd name="connsiteY6567" fmla="*/ 1396882 h 1472936"/>
                <a:gd name="connsiteX6568" fmla="*/ 955343 w 1046631"/>
                <a:gd name="connsiteY6568" fmla="*/ 1397466 h 1472936"/>
                <a:gd name="connsiteX6569" fmla="*/ 955343 w 1046631"/>
                <a:gd name="connsiteY6569" fmla="*/ 1397466 h 1472936"/>
                <a:gd name="connsiteX6570" fmla="*/ 955343 w 1046631"/>
                <a:gd name="connsiteY6570" fmla="*/ 1397466 h 1472936"/>
                <a:gd name="connsiteX6571" fmla="*/ 957756 w 1046631"/>
                <a:gd name="connsiteY6571" fmla="*/ 1399117 h 1472936"/>
                <a:gd name="connsiteX6572" fmla="*/ 957756 w 1046631"/>
                <a:gd name="connsiteY6572" fmla="*/ 1399117 h 1472936"/>
                <a:gd name="connsiteX6573" fmla="*/ 957756 w 1046631"/>
                <a:gd name="connsiteY6573" fmla="*/ 1399117 h 1472936"/>
                <a:gd name="connsiteX6574" fmla="*/ 958429 w 1046631"/>
                <a:gd name="connsiteY6574" fmla="*/ 1399739 h 1472936"/>
                <a:gd name="connsiteX6575" fmla="*/ 958429 w 1046631"/>
                <a:gd name="connsiteY6575" fmla="*/ 1399739 h 1472936"/>
                <a:gd name="connsiteX6576" fmla="*/ 958569 w 1046631"/>
                <a:gd name="connsiteY6576" fmla="*/ 1399726 h 1472936"/>
                <a:gd name="connsiteX6577" fmla="*/ 958569 w 1046631"/>
                <a:gd name="connsiteY6577" fmla="*/ 1399726 h 1472936"/>
                <a:gd name="connsiteX6578" fmla="*/ 959001 w 1046631"/>
                <a:gd name="connsiteY6578" fmla="*/ 1399726 h 1472936"/>
                <a:gd name="connsiteX6579" fmla="*/ 959001 w 1046631"/>
                <a:gd name="connsiteY6579" fmla="*/ 1399726 h 1472936"/>
                <a:gd name="connsiteX6580" fmla="*/ 959102 w 1046631"/>
                <a:gd name="connsiteY6580" fmla="*/ 1400158 h 1472936"/>
                <a:gd name="connsiteX6581" fmla="*/ 959102 w 1046631"/>
                <a:gd name="connsiteY6581" fmla="*/ 1400158 h 1472936"/>
                <a:gd name="connsiteX6582" fmla="*/ 959128 w 1046631"/>
                <a:gd name="connsiteY6582" fmla="*/ 1400603 h 1472936"/>
                <a:gd name="connsiteX6583" fmla="*/ 959128 w 1046631"/>
                <a:gd name="connsiteY6583" fmla="*/ 1400603 h 1472936"/>
                <a:gd name="connsiteX6584" fmla="*/ 958721 w 1046631"/>
                <a:gd name="connsiteY6584" fmla="*/ 1400781 h 1472936"/>
                <a:gd name="connsiteX6585" fmla="*/ 958721 w 1046631"/>
                <a:gd name="connsiteY6585" fmla="*/ 1400781 h 1472936"/>
                <a:gd name="connsiteX6586" fmla="*/ 958721 w 1046631"/>
                <a:gd name="connsiteY6586" fmla="*/ 1400781 h 1472936"/>
                <a:gd name="connsiteX6587" fmla="*/ 957947 w 1046631"/>
                <a:gd name="connsiteY6587" fmla="*/ 1401174 h 1472936"/>
                <a:gd name="connsiteX6588" fmla="*/ 957947 w 1046631"/>
                <a:gd name="connsiteY6588" fmla="*/ 1401174 h 1472936"/>
                <a:gd name="connsiteX6589" fmla="*/ 957947 w 1046631"/>
                <a:gd name="connsiteY6589" fmla="*/ 1401174 h 1472936"/>
                <a:gd name="connsiteX6590" fmla="*/ 956753 w 1046631"/>
                <a:gd name="connsiteY6590" fmla="*/ 1402571 h 1472936"/>
                <a:gd name="connsiteX6591" fmla="*/ 956753 w 1046631"/>
                <a:gd name="connsiteY6591" fmla="*/ 1402571 h 1472936"/>
                <a:gd name="connsiteX6592" fmla="*/ 956753 w 1046631"/>
                <a:gd name="connsiteY6592" fmla="*/ 1402571 h 1472936"/>
                <a:gd name="connsiteX6593" fmla="*/ 952867 w 1046631"/>
                <a:gd name="connsiteY6593" fmla="*/ 1404946 h 1472936"/>
                <a:gd name="connsiteX6594" fmla="*/ 952867 w 1046631"/>
                <a:gd name="connsiteY6594" fmla="*/ 1404946 h 1472936"/>
                <a:gd name="connsiteX6595" fmla="*/ 952867 w 1046631"/>
                <a:gd name="connsiteY6595" fmla="*/ 1404946 h 1472936"/>
                <a:gd name="connsiteX6596" fmla="*/ 950124 w 1046631"/>
                <a:gd name="connsiteY6596" fmla="*/ 1404870 h 1472936"/>
                <a:gd name="connsiteX6597" fmla="*/ 950124 w 1046631"/>
                <a:gd name="connsiteY6597" fmla="*/ 1404870 h 1472936"/>
                <a:gd name="connsiteX6598" fmla="*/ 950124 w 1046631"/>
                <a:gd name="connsiteY6598" fmla="*/ 1404870 h 1472936"/>
                <a:gd name="connsiteX6599" fmla="*/ 947431 w 1046631"/>
                <a:gd name="connsiteY6599" fmla="*/ 1406153 h 1472936"/>
                <a:gd name="connsiteX6600" fmla="*/ 947431 w 1046631"/>
                <a:gd name="connsiteY6600" fmla="*/ 1406153 h 1472936"/>
                <a:gd name="connsiteX6601" fmla="*/ 947431 w 1046631"/>
                <a:gd name="connsiteY6601" fmla="*/ 1406153 h 1472936"/>
                <a:gd name="connsiteX6602" fmla="*/ 945590 w 1046631"/>
                <a:gd name="connsiteY6602" fmla="*/ 1408172 h 1472936"/>
                <a:gd name="connsiteX6603" fmla="*/ 945590 w 1046631"/>
                <a:gd name="connsiteY6603" fmla="*/ 1408172 h 1472936"/>
                <a:gd name="connsiteX6604" fmla="*/ 945590 w 1046631"/>
                <a:gd name="connsiteY6604" fmla="*/ 1408172 h 1472936"/>
                <a:gd name="connsiteX6605" fmla="*/ 942580 w 1046631"/>
                <a:gd name="connsiteY6605" fmla="*/ 1409264 h 1472936"/>
                <a:gd name="connsiteX6606" fmla="*/ 942580 w 1046631"/>
                <a:gd name="connsiteY6606" fmla="*/ 1409264 h 1472936"/>
                <a:gd name="connsiteX6607" fmla="*/ 942580 w 1046631"/>
                <a:gd name="connsiteY6607" fmla="*/ 1409264 h 1472936"/>
                <a:gd name="connsiteX6608" fmla="*/ 942352 w 1046631"/>
                <a:gd name="connsiteY6608" fmla="*/ 1409213 h 1472936"/>
                <a:gd name="connsiteX6609" fmla="*/ 942352 w 1046631"/>
                <a:gd name="connsiteY6609" fmla="*/ 1409213 h 1472936"/>
                <a:gd name="connsiteX6610" fmla="*/ 942352 w 1046631"/>
                <a:gd name="connsiteY6610" fmla="*/ 1409213 h 1472936"/>
                <a:gd name="connsiteX6611" fmla="*/ 940726 w 1046631"/>
                <a:gd name="connsiteY6611" fmla="*/ 1410940 h 1472936"/>
                <a:gd name="connsiteX6612" fmla="*/ 940726 w 1046631"/>
                <a:gd name="connsiteY6612" fmla="*/ 1410940 h 1472936"/>
                <a:gd name="connsiteX6613" fmla="*/ 940726 w 1046631"/>
                <a:gd name="connsiteY6613" fmla="*/ 1410940 h 1472936"/>
                <a:gd name="connsiteX6614" fmla="*/ 937335 w 1046631"/>
                <a:gd name="connsiteY6614" fmla="*/ 1413633 h 1472936"/>
                <a:gd name="connsiteX6615" fmla="*/ 937335 w 1046631"/>
                <a:gd name="connsiteY6615" fmla="*/ 1413633 h 1472936"/>
                <a:gd name="connsiteX6616" fmla="*/ 937335 w 1046631"/>
                <a:gd name="connsiteY6616" fmla="*/ 1413633 h 1472936"/>
                <a:gd name="connsiteX6617" fmla="*/ 937335 w 1046631"/>
                <a:gd name="connsiteY6617" fmla="*/ 1413633 h 1472936"/>
                <a:gd name="connsiteX6618" fmla="*/ 937335 w 1046631"/>
                <a:gd name="connsiteY6618" fmla="*/ 1413633 h 1472936"/>
                <a:gd name="connsiteX6619" fmla="*/ 935443 w 1046631"/>
                <a:gd name="connsiteY6619" fmla="*/ 1413340 h 1472936"/>
                <a:gd name="connsiteX6620" fmla="*/ 935443 w 1046631"/>
                <a:gd name="connsiteY6620" fmla="*/ 1413340 h 1472936"/>
                <a:gd name="connsiteX6621" fmla="*/ 935443 w 1046631"/>
                <a:gd name="connsiteY6621" fmla="*/ 1413340 h 1472936"/>
                <a:gd name="connsiteX6622" fmla="*/ 933106 w 1046631"/>
                <a:gd name="connsiteY6622" fmla="*/ 1414369 h 1472936"/>
                <a:gd name="connsiteX6623" fmla="*/ 933106 w 1046631"/>
                <a:gd name="connsiteY6623" fmla="*/ 1414369 h 1472936"/>
                <a:gd name="connsiteX6624" fmla="*/ 933106 w 1046631"/>
                <a:gd name="connsiteY6624" fmla="*/ 1414369 h 1472936"/>
                <a:gd name="connsiteX6625" fmla="*/ 931366 w 1046631"/>
                <a:gd name="connsiteY6625" fmla="*/ 1416299 h 1472936"/>
                <a:gd name="connsiteX6626" fmla="*/ 931366 w 1046631"/>
                <a:gd name="connsiteY6626" fmla="*/ 1416299 h 1472936"/>
                <a:gd name="connsiteX6627" fmla="*/ 931366 w 1046631"/>
                <a:gd name="connsiteY6627" fmla="*/ 1416299 h 1472936"/>
                <a:gd name="connsiteX6628" fmla="*/ 930160 w 1046631"/>
                <a:gd name="connsiteY6628" fmla="*/ 1417227 h 1472936"/>
                <a:gd name="connsiteX6629" fmla="*/ 930160 w 1046631"/>
                <a:gd name="connsiteY6629" fmla="*/ 1417227 h 1472936"/>
                <a:gd name="connsiteX6630" fmla="*/ 930160 w 1046631"/>
                <a:gd name="connsiteY6630" fmla="*/ 1417227 h 1472936"/>
                <a:gd name="connsiteX6631" fmla="*/ 929042 w 1046631"/>
                <a:gd name="connsiteY6631" fmla="*/ 1416414 h 1472936"/>
                <a:gd name="connsiteX6632" fmla="*/ 929042 w 1046631"/>
                <a:gd name="connsiteY6632" fmla="*/ 1416414 h 1472936"/>
                <a:gd name="connsiteX6633" fmla="*/ 929042 w 1046631"/>
                <a:gd name="connsiteY6633" fmla="*/ 1416414 h 1472936"/>
                <a:gd name="connsiteX6634" fmla="*/ 928763 w 1046631"/>
                <a:gd name="connsiteY6634" fmla="*/ 1415944 h 1472936"/>
                <a:gd name="connsiteX6635" fmla="*/ 928763 w 1046631"/>
                <a:gd name="connsiteY6635" fmla="*/ 1415944 h 1472936"/>
                <a:gd name="connsiteX6636" fmla="*/ 928763 w 1046631"/>
                <a:gd name="connsiteY6636" fmla="*/ 1415944 h 1472936"/>
                <a:gd name="connsiteX6637" fmla="*/ 927785 w 1046631"/>
                <a:gd name="connsiteY6637" fmla="*/ 1416566 h 1472936"/>
                <a:gd name="connsiteX6638" fmla="*/ 927785 w 1046631"/>
                <a:gd name="connsiteY6638" fmla="*/ 1416566 h 1472936"/>
                <a:gd name="connsiteX6639" fmla="*/ 927785 w 1046631"/>
                <a:gd name="connsiteY6639" fmla="*/ 1416566 h 1472936"/>
                <a:gd name="connsiteX6640" fmla="*/ 926185 w 1046631"/>
                <a:gd name="connsiteY6640" fmla="*/ 1417874 h 1472936"/>
                <a:gd name="connsiteX6641" fmla="*/ 926185 w 1046631"/>
                <a:gd name="connsiteY6641" fmla="*/ 1417874 h 1472936"/>
                <a:gd name="connsiteX6642" fmla="*/ 926185 w 1046631"/>
                <a:gd name="connsiteY6642" fmla="*/ 1417874 h 1472936"/>
                <a:gd name="connsiteX6643" fmla="*/ 923124 w 1046631"/>
                <a:gd name="connsiteY6643" fmla="*/ 1418941 h 1472936"/>
                <a:gd name="connsiteX6644" fmla="*/ 923124 w 1046631"/>
                <a:gd name="connsiteY6644" fmla="*/ 1418941 h 1472936"/>
                <a:gd name="connsiteX6645" fmla="*/ 923124 w 1046631"/>
                <a:gd name="connsiteY6645" fmla="*/ 1418941 h 1472936"/>
                <a:gd name="connsiteX6646" fmla="*/ 919390 w 1046631"/>
                <a:gd name="connsiteY6646" fmla="*/ 1419855 h 1472936"/>
                <a:gd name="connsiteX6647" fmla="*/ 919390 w 1046631"/>
                <a:gd name="connsiteY6647" fmla="*/ 1419855 h 1472936"/>
                <a:gd name="connsiteX6648" fmla="*/ 919390 w 1046631"/>
                <a:gd name="connsiteY6648" fmla="*/ 1419855 h 1472936"/>
                <a:gd name="connsiteX6649" fmla="*/ 921841 w 1046631"/>
                <a:gd name="connsiteY6649" fmla="*/ 1421265 h 1472936"/>
                <a:gd name="connsiteX6650" fmla="*/ 921841 w 1046631"/>
                <a:gd name="connsiteY6650" fmla="*/ 1421265 h 1472936"/>
                <a:gd name="connsiteX6651" fmla="*/ 921841 w 1046631"/>
                <a:gd name="connsiteY6651" fmla="*/ 1421265 h 1472936"/>
                <a:gd name="connsiteX6652" fmla="*/ 922718 w 1046631"/>
                <a:gd name="connsiteY6652" fmla="*/ 1421646 h 1472936"/>
                <a:gd name="connsiteX6653" fmla="*/ 922718 w 1046631"/>
                <a:gd name="connsiteY6653" fmla="*/ 1421646 h 1472936"/>
                <a:gd name="connsiteX6654" fmla="*/ 922718 w 1046631"/>
                <a:gd name="connsiteY6654" fmla="*/ 1421646 h 1472936"/>
                <a:gd name="connsiteX6655" fmla="*/ 923327 w 1046631"/>
                <a:gd name="connsiteY6655" fmla="*/ 1421760 h 1472936"/>
                <a:gd name="connsiteX6656" fmla="*/ 923327 w 1046631"/>
                <a:gd name="connsiteY6656" fmla="*/ 1421760 h 1472936"/>
                <a:gd name="connsiteX6657" fmla="*/ 923327 w 1046631"/>
                <a:gd name="connsiteY6657" fmla="*/ 1421760 h 1472936"/>
                <a:gd name="connsiteX6658" fmla="*/ 924432 w 1046631"/>
                <a:gd name="connsiteY6658" fmla="*/ 1423094 h 1472936"/>
                <a:gd name="connsiteX6659" fmla="*/ 924432 w 1046631"/>
                <a:gd name="connsiteY6659" fmla="*/ 1423094 h 1472936"/>
                <a:gd name="connsiteX6660" fmla="*/ 924432 w 1046631"/>
                <a:gd name="connsiteY6660" fmla="*/ 1423094 h 1472936"/>
                <a:gd name="connsiteX6661" fmla="*/ 926553 w 1046631"/>
                <a:gd name="connsiteY6661" fmla="*/ 1423881 h 1472936"/>
                <a:gd name="connsiteX6662" fmla="*/ 926553 w 1046631"/>
                <a:gd name="connsiteY6662" fmla="*/ 1423881 h 1472936"/>
                <a:gd name="connsiteX6663" fmla="*/ 926553 w 1046631"/>
                <a:gd name="connsiteY6663" fmla="*/ 1423881 h 1472936"/>
                <a:gd name="connsiteX6664" fmla="*/ 927925 w 1046631"/>
                <a:gd name="connsiteY6664" fmla="*/ 1423716 h 1472936"/>
                <a:gd name="connsiteX6665" fmla="*/ 927925 w 1046631"/>
                <a:gd name="connsiteY6665" fmla="*/ 1423716 h 1472936"/>
                <a:gd name="connsiteX6666" fmla="*/ 927925 w 1046631"/>
                <a:gd name="connsiteY6666" fmla="*/ 1423716 h 1472936"/>
                <a:gd name="connsiteX6667" fmla="*/ 930617 w 1046631"/>
                <a:gd name="connsiteY6667" fmla="*/ 1423907 h 1472936"/>
                <a:gd name="connsiteX6668" fmla="*/ 930617 w 1046631"/>
                <a:gd name="connsiteY6668" fmla="*/ 1423907 h 1472936"/>
                <a:gd name="connsiteX6669" fmla="*/ 931455 w 1046631"/>
                <a:gd name="connsiteY6669" fmla="*/ 1424186 h 1472936"/>
                <a:gd name="connsiteX6670" fmla="*/ 931455 w 1046631"/>
                <a:gd name="connsiteY6670" fmla="*/ 1424186 h 1472936"/>
                <a:gd name="connsiteX6671" fmla="*/ 931455 w 1046631"/>
                <a:gd name="connsiteY6671" fmla="*/ 1424186 h 1472936"/>
                <a:gd name="connsiteX6672" fmla="*/ 934503 w 1046631"/>
                <a:gd name="connsiteY6672" fmla="*/ 1425507 h 1472936"/>
                <a:gd name="connsiteX6673" fmla="*/ 934503 w 1046631"/>
                <a:gd name="connsiteY6673" fmla="*/ 1425507 h 1472936"/>
                <a:gd name="connsiteX6674" fmla="*/ 934503 w 1046631"/>
                <a:gd name="connsiteY6674" fmla="*/ 1425507 h 1472936"/>
                <a:gd name="connsiteX6675" fmla="*/ 935633 w 1046631"/>
                <a:gd name="connsiteY6675" fmla="*/ 1425748 h 1472936"/>
                <a:gd name="connsiteX6676" fmla="*/ 935633 w 1046631"/>
                <a:gd name="connsiteY6676" fmla="*/ 1425748 h 1472936"/>
                <a:gd name="connsiteX6677" fmla="*/ 935633 w 1046631"/>
                <a:gd name="connsiteY6677" fmla="*/ 1425748 h 1472936"/>
                <a:gd name="connsiteX6678" fmla="*/ 936992 w 1046631"/>
                <a:gd name="connsiteY6678" fmla="*/ 1426472 h 1472936"/>
                <a:gd name="connsiteX6679" fmla="*/ 936992 w 1046631"/>
                <a:gd name="connsiteY6679" fmla="*/ 1426472 h 1472936"/>
                <a:gd name="connsiteX6680" fmla="*/ 936992 w 1046631"/>
                <a:gd name="connsiteY6680" fmla="*/ 1426472 h 1472936"/>
                <a:gd name="connsiteX6681" fmla="*/ 935087 w 1046631"/>
                <a:gd name="connsiteY6681" fmla="*/ 1427577 h 1472936"/>
                <a:gd name="connsiteX6682" fmla="*/ 935087 w 1046631"/>
                <a:gd name="connsiteY6682" fmla="*/ 1427577 h 1472936"/>
                <a:gd name="connsiteX6683" fmla="*/ 935087 w 1046631"/>
                <a:gd name="connsiteY6683" fmla="*/ 1427577 h 1472936"/>
                <a:gd name="connsiteX6684" fmla="*/ 931506 w 1046631"/>
                <a:gd name="connsiteY6684" fmla="*/ 1428059 h 1472936"/>
                <a:gd name="connsiteX6685" fmla="*/ 931506 w 1046631"/>
                <a:gd name="connsiteY6685" fmla="*/ 1428059 h 1472936"/>
                <a:gd name="connsiteX6686" fmla="*/ 931290 w 1046631"/>
                <a:gd name="connsiteY6686" fmla="*/ 1428059 h 1472936"/>
                <a:gd name="connsiteX6687" fmla="*/ 931290 w 1046631"/>
                <a:gd name="connsiteY6687" fmla="*/ 1428059 h 1472936"/>
                <a:gd name="connsiteX6688" fmla="*/ 931290 w 1046631"/>
                <a:gd name="connsiteY6688" fmla="*/ 1428059 h 1472936"/>
                <a:gd name="connsiteX6689" fmla="*/ 930210 w 1046631"/>
                <a:gd name="connsiteY6689" fmla="*/ 1428301 h 1472936"/>
                <a:gd name="connsiteX6690" fmla="*/ 930210 w 1046631"/>
                <a:gd name="connsiteY6690" fmla="*/ 1428301 h 1472936"/>
                <a:gd name="connsiteX6691" fmla="*/ 930210 w 1046631"/>
                <a:gd name="connsiteY6691" fmla="*/ 1428301 h 1472936"/>
                <a:gd name="connsiteX6692" fmla="*/ 929144 w 1046631"/>
                <a:gd name="connsiteY6692" fmla="*/ 1428847 h 1472936"/>
                <a:gd name="connsiteX6693" fmla="*/ 929144 w 1046631"/>
                <a:gd name="connsiteY6693" fmla="*/ 1428847 h 1472936"/>
                <a:gd name="connsiteX6694" fmla="*/ 929144 w 1046631"/>
                <a:gd name="connsiteY6694" fmla="*/ 1428847 h 1472936"/>
                <a:gd name="connsiteX6695" fmla="*/ 928852 w 1046631"/>
                <a:gd name="connsiteY6695" fmla="*/ 1428986 h 1472936"/>
                <a:gd name="connsiteX6696" fmla="*/ 928852 w 1046631"/>
                <a:gd name="connsiteY6696" fmla="*/ 1428986 h 1472936"/>
                <a:gd name="connsiteX6697" fmla="*/ 928852 w 1046631"/>
                <a:gd name="connsiteY6697" fmla="*/ 1428986 h 1472936"/>
                <a:gd name="connsiteX6698" fmla="*/ 929068 w 1046631"/>
                <a:gd name="connsiteY6698" fmla="*/ 1430180 h 1472936"/>
                <a:gd name="connsiteX6699" fmla="*/ 929068 w 1046631"/>
                <a:gd name="connsiteY6699" fmla="*/ 1430180 h 1472936"/>
                <a:gd name="connsiteX6700" fmla="*/ 929068 w 1046631"/>
                <a:gd name="connsiteY6700" fmla="*/ 1430180 h 1472936"/>
                <a:gd name="connsiteX6701" fmla="*/ 929055 w 1046631"/>
                <a:gd name="connsiteY6701" fmla="*/ 1430282 h 1472936"/>
                <a:gd name="connsiteX6702" fmla="*/ 929055 w 1046631"/>
                <a:gd name="connsiteY6702" fmla="*/ 1430282 h 1472936"/>
                <a:gd name="connsiteX6703" fmla="*/ 929055 w 1046631"/>
                <a:gd name="connsiteY6703" fmla="*/ 1430282 h 1472936"/>
                <a:gd name="connsiteX6704" fmla="*/ 929944 w 1046631"/>
                <a:gd name="connsiteY6704" fmla="*/ 1430104 h 1472936"/>
                <a:gd name="connsiteX6705" fmla="*/ 929944 w 1046631"/>
                <a:gd name="connsiteY6705" fmla="*/ 1430104 h 1472936"/>
                <a:gd name="connsiteX6706" fmla="*/ 929944 w 1046631"/>
                <a:gd name="connsiteY6706" fmla="*/ 1430104 h 1472936"/>
                <a:gd name="connsiteX6707" fmla="*/ 931290 w 1046631"/>
                <a:gd name="connsiteY6707" fmla="*/ 1429685 h 1472936"/>
                <a:gd name="connsiteX6708" fmla="*/ 931290 w 1046631"/>
                <a:gd name="connsiteY6708" fmla="*/ 1429685 h 1472936"/>
                <a:gd name="connsiteX6709" fmla="*/ 931290 w 1046631"/>
                <a:gd name="connsiteY6709" fmla="*/ 1429685 h 1472936"/>
                <a:gd name="connsiteX6710" fmla="*/ 932738 w 1046631"/>
                <a:gd name="connsiteY6710" fmla="*/ 1429355 h 1472936"/>
                <a:gd name="connsiteX6711" fmla="*/ 932738 w 1046631"/>
                <a:gd name="connsiteY6711" fmla="*/ 1429355 h 1472936"/>
                <a:gd name="connsiteX6712" fmla="*/ 932738 w 1046631"/>
                <a:gd name="connsiteY6712" fmla="*/ 1429355 h 1472936"/>
                <a:gd name="connsiteX6713" fmla="*/ 933817 w 1046631"/>
                <a:gd name="connsiteY6713" fmla="*/ 1429698 h 1472936"/>
                <a:gd name="connsiteX6714" fmla="*/ 933817 w 1046631"/>
                <a:gd name="connsiteY6714" fmla="*/ 1429698 h 1472936"/>
                <a:gd name="connsiteX6715" fmla="*/ 933817 w 1046631"/>
                <a:gd name="connsiteY6715" fmla="*/ 1429698 h 1472936"/>
                <a:gd name="connsiteX6716" fmla="*/ 934592 w 1046631"/>
                <a:gd name="connsiteY6716" fmla="*/ 1429952 h 1472936"/>
                <a:gd name="connsiteX6717" fmla="*/ 934592 w 1046631"/>
                <a:gd name="connsiteY6717" fmla="*/ 1429952 h 1472936"/>
                <a:gd name="connsiteX6718" fmla="*/ 934592 w 1046631"/>
                <a:gd name="connsiteY6718" fmla="*/ 1429952 h 1472936"/>
                <a:gd name="connsiteX6719" fmla="*/ 935837 w 1046631"/>
                <a:gd name="connsiteY6719" fmla="*/ 1430612 h 1472936"/>
                <a:gd name="connsiteX6720" fmla="*/ 935837 w 1046631"/>
                <a:gd name="connsiteY6720" fmla="*/ 1430612 h 1472936"/>
                <a:gd name="connsiteX6721" fmla="*/ 935837 w 1046631"/>
                <a:gd name="connsiteY6721" fmla="*/ 1430612 h 1472936"/>
                <a:gd name="connsiteX6722" fmla="*/ 935811 w 1046631"/>
                <a:gd name="connsiteY6722" fmla="*/ 1431857 h 1472936"/>
                <a:gd name="connsiteX6723" fmla="*/ 935811 w 1046631"/>
                <a:gd name="connsiteY6723" fmla="*/ 1431857 h 1472936"/>
                <a:gd name="connsiteX6724" fmla="*/ 935811 w 1046631"/>
                <a:gd name="connsiteY6724" fmla="*/ 1431857 h 1472936"/>
                <a:gd name="connsiteX6725" fmla="*/ 935557 w 1046631"/>
                <a:gd name="connsiteY6725" fmla="*/ 1432759 h 1472936"/>
                <a:gd name="connsiteX6726" fmla="*/ 935557 w 1046631"/>
                <a:gd name="connsiteY6726" fmla="*/ 1432759 h 1472936"/>
                <a:gd name="connsiteX6727" fmla="*/ 935557 w 1046631"/>
                <a:gd name="connsiteY6727" fmla="*/ 1432759 h 1472936"/>
                <a:gd name="connsiteX6728" fmla="*/ 934135 w 1046631"/>
                <a:gd name="connsiteY6728" fmla="*/ 1434371 h 1472936"/>
                <a:gd name="connsiteX6729" fmla="*/ 934135 w 1046631"/>
                <a:gd name="connsiteY6729" fmla="*/ 1434371 h 1472936"/>
                <a:gd name="connsiteX6730" fmla="*/ 934135 w 1046631"/>
                <a:gd name="connsiteY6730" fmla="*/ 1434371 h 1472936"/>
                <a:gd name="connsiteX6731" fmla="*/ 933551 w 1046631"/>
                <a:gd name="connsiteY6731" fmla="*/ 1434955 h 1472936"/>
                <a:gd name="connsiteX6732" fmla="*/ 933551 w 1046631"/>
                <a:gd name="connsiteY6732" fmla="*/ 1434955 h 1472936"/>
                <a:gd name="connsiteX6733" fmla="*/ 933551 w 1046631"/>
                <a:gd name="connsiteY6733" fmla="*/ 1434955 h 1472936"/>
                <a:gd name="connsiteX6734" fmla="*/ 931481 w 1046631"/>
                <a:gd name="connsiteY6734" fmla="*/ 1436175 h 1472936"/>
                <a:gd name="connsiteX6735" fmla="*/ 931481 w 1046631"/>
                <a:gd name="connsiteY6735" fmla="*/ 1436175 h 1472936"/>
                <a:gd name="connsiteX6736" fmla="*/ 931481 w 1046631"/>
                <a:gd name="connsiteY6736" fmla="*/ 1436175 h 1472936"/>
                <a:gd name="connsiteX6737" fmla="*/ 930007 w 1046631"/>
                <a:gd name="connsiteY6737" fmla="*/ 1436390 h 1472936"/>
                <a:gd name="connsiteX6738" fmla="*/ 930007 w 1046631"/>
                <a:gd name="connsiteY6738" fmla="*/ 1436390 h 1472936"/>
                <a:gd name="connsiteX6739" fmla="*/ 930007 w 1046631"/>
                <a:gd name="connsiteY6739" fmla="*/ 1436390 h 1472936"/>
                <a:gd name="connsiteX6740" fmla="*/ 929233 w 1046631"/>
                <a:gd name="connsiteY6740" fmla="*/ 1436492 h 1472936"/>
                <a:gd name="connsiteX6741" fmla="*/ 929233 w 1046631"/>
                <a:gd name="connsiteY6741" fmla="*/ 1436492 h 1472936"/>
                <a:gd name="connsiteX6742" fmla="*/ 929233 w 1046631"/>
                <a:gd name="connsiteY6742" fmla="*/ 1436492 h 1472936"/>
                <a:gd name="connsiteX6743" fmla="*/ 928141 w 1046631"/>
                <a:gd name="connsiteY6743" fmla="*/ 1436099 h 1472936"/>
                <a:gd name="connsiteX6744" fmla="*/ 928141 w 1046631"/>
                <a:gd name="connsiteY6744" fmla="*/ 1436099 h 1472936"/>
                <a:gd name="connsiteX6745" fmla="*/ 928141 w 1046631"/>
                <a:gd name="connsiteY6745" fmla="*/ 1436099 h 1472936"/>
                <a:gd name="connsiteX6746" fmla="*/ 927048 w 1046631"/>
                <a:gd name="connsiteY6746" fmla="*/ 1435184 h 1472936"/>
                <a:gd name="connsiteX6747" fmla="*/ 927048 w 1046631"/>
                <a:gd name="connsiteY6747" fmla="*/ 1435184 h 1472936"/>
                <a:gd name="connsiteX6748" fmla="*/ 927048 w 1046631"/>
                <a:gd name="connsiteY6748" fmla="*/ 1435184 h 1472936"/>
                <a:gd name="connsiteX6749" fmla="*/ 925766 w 1046631"/>
                <a:gd name="connsiteY6749" fmla="*/ 1434130 h 1472936"/>
                <a:gd name="connsiteX6750" fmla="*/ 925766 w 1046631"/>
                <a:gd name="connsiteY6750" fmla="*/ 1434130 h 1472936"/>
                <a:gd name="connsiteX6751" fmla="*/ 925766 w 1046631"/>
                <a:gd name="connsiteY6751" fmla="*/ 1434130 h 1472936"/>
                <a:gd name="connsiteX6752" fmla="*/ 928534 w 1046631"/>
                <a:gd name="connsiteY6752" fmla="*/ 1436518 h 1472936"/>
                <a:gd name="connsiteX6753" fmla="*/ 928534 w 1046631"/>
                <a:gd name="connsiteY6753" fmla="*/ 1436518 h 1472936"/>
                <a:gd name="connsiteX6754" fmla="*/ 928534 w 1046631"/>
                <a:gd name="connsiteY6754" fmla="*/ 1436518 h 1472936"/>
                <a:gd name="connsiteX6755" fmla="*/ 930465 w 1046631"/>
                <a:gd name="connsiteY6755" fmla="*/ 1438118 h 1472936"/>
                <a:gd name="connsiteX6756" fmla="*/ 930465 w 1046631"/>
                <a:gd name="connsiteY6756" fmla="*/ 1438118 h 1472936"/>
                <a:gd name="connsiteX6757" fmla="*/ 930604 w 1046631"/>
                <a:gd name="connsiteY6757" fmla="*/ 1438359 h 1472936"/>
                <a:gd name="connsiteX6758" fmla="*/ 930604 w 1046631"/>
                <a:gd name="connsiteY6758" fmla="*/ 1438359 h 1472936"/>
                <a:gd name="connsiteX6759" fmla="*/ 930604 w 1046631"/>
                <a:gd name="connsiteY6759" fmla="*/ 1438359 h 1472936"/>
                <a:gd name="connsiteX6760" fmla="*/ 930922 w 1046631"/>
                <a:gd name="connsiteY6760" fmla="*/ 1439692 h 1472936"/>
                <a:gd name="connsiteX6761" fmla="*/ 930922 w 1046631"/>
                <a:gd name="connsiteY6761" fmla="*/ 1439692 h 1472936"/>
                <a:gd name="connsiteX6762" fmla="*/ 930922 w 1046631"/>
                <a:gd name="connsiteY6762" fmla="*/ 1439692 h 1472936"/>
                <a:gd name="connsiteX6763" fmla="*/ 928204 w 1046631"/>
                <a:gd name="connsiteY6763" fmla="*/ 1440696 h 1472936"/>
                <a:gd name="connsiteX6764" fmla="*/ 928204 w 1046631"/>
                <a:gd name="connsiteY6764" fmla="*/ 1440696 h 1472936"/>
                <a:gd name="connsiteX6765" fmla="*/ 928204 w 1046631"/>
                <a:gd name="connsiteY6765" fmla="*/ 1440696 h 1472936"/>
                <a:gd name="connsiteX6766" fmla="*/ 925181 w 1046631"/>
                <a:gd name="connsiteY6766" fmla="*/ 1441534 h 1472936"/>
                <a:gd name="connsiteX6767" fmla="*/ 925181 w 1046631"/>
                <a:gd name="connsiteY6767" fmla="*/ 1441534 h 1472936"/>
                <a:gd name="connsiteX6768" fmla="*/ 925181 w 1046631"/>
                <a:gd name="connsiteY6768" fmla="*/ 1441534 h 1472936"/>
                <a:gd name="connsiteX6769" fmla="*/ 923061 w 1046631"/>
                <a:gd name="connsiteY6769" fmla="*/ 1442346 h 1472936"/>
                <a:gd name="connsiteX6770" fmla="*/ 923061 w 1046631"/>
                <a:gd name="connsiteY6770" fmla="*/ 1442346 h 1472936"/>
                <a:gd name="connsiteX6771" fmla="*/ 923061 w 1046631"/>
                <a:gd name="connsiteY6771" fmla="*/ 1442346 h 1472936"/>
                <a:gd name="connsiteX6772" fmla="*/ 919454 w 1046631"/>
                <a:gd name="connsiteY6772" fmla="*/ 1442436 h 1472936"/>
                <a:gd name="connsiteX6773" fmla="*/ 919454 w 1046631"/>
                <a:gd name="connsiteY6773" fmla="*/ 1442436 h 1472936"/>
                <a:gd name="connsiteX6774" fmla="*/ 919454 w 1046631"/>
                <a:gd name="connsiteY6774" fmla="*/ 1442436 h 1472936"/>
                <a:gd name="connsiteX6775" fmla="*/ 918235 w 1046631"/>
                <a:gd name="connsiteY6775" fmla="*/ 1442359 h 1472936"/>
                <a:gd name="connsiteX6776" fmla="*/ 918235 w 1046631"/>
                <a:gd name="connsiteY6776" fmla="*/ 1442359 h 1472936"/>
                <a:gd name="connsiteX6777" fmla="*/ 918235 w 1046631"/>
                <a:gd name="connsiteY6777" fmla="*/ 1442359 h 1472936"/>
                <a:gd name="connsiteX6778" fmla="*/ 917359 w 1046631"/>
                <a:gd name="connsiteY6778" fmla="*/ 1443236 h 1472936"/>
                <a:gd name="connsiteX6779" fmla="*/ 917359 w 1046631"/>
                <a:gd name="connsiteY6779" fmla="*/ 1443236 h 1472936"/>
                <a:gd name="connsiteX6780" fmla="*/ 917359 w 1046631"/>
                <a:gd name="connsiteY6780" fmla="*/ 1443236 h 1472936"/>
                <a:gd name="connsiteX6781" fmla="*/ 915517 w 1046631"/>
                <a:gd name="connsiteY6781" fmla="*/ 1444633 h 1472936"/>
                <a:gd name="connsiteX6782" fmla="*/ 915517 w 1046631"/>
                <a:gd name="connsiteY6782" fmla="*/ 1444633 h 1472936"/>
                <a:gd name="connsiteX6783" fmla="*/ 915517 w 1046631"/>
                <a:gd name="connsiteY6783" fmla="*/ 1444633 h 1472936"/>
                <a:gd name="connsiteX6784" fmla="*/ 916254 w 1046631"/>
                <a:gd name="connsiteY6784" fmla="*/ 1445382 h 1472936"/>
                <a:gd name="connsiteX6785" fmla="*/ 916254 w 1046631"/>
                <a:gd name="connsiteY6785" fmla="*/ 1445382 h 1472936"/>
                <a:gd name="connsiteX6786" fmla="*/ 916254 w 1046631"/>
                <a:gd name="connsiteY6786" fmla="*/ 1445382 h 1472936"/>
                <a:gd name="connsiteX6787" fmla="*/ 916127 w 1046631"/>
                <a:gd name="connsiteY6787" fmla="*/ 1446372 h 1472936"/>
                <a:gd name="connsiteX6788" fmla="*/ 916127 w 1046631"/>
                <a:gd name="connsiteY6788" fmla="*/ 1446372 h 1472936"/>
                <a:gd name="connsiteX6789" fmla="*/ 916127 w 1046631"/>
                <a:gd name="connsiteY6789" fmla="*/ 1446372 h 1472936"/>
                <a:gd name="connsiteX6790" fmla="*/ 912723 w 1046631"/>
                <a:gd name="connsiteY6790" fmla="*/ 1448989 h 1472936"/>
                <a:gd name="connsiteX6791" fmla="*/ 912723 w 1046631"/>
                <a:gd name="connsiteY6791" fmla="*/ 1448989 h 1472936"/>
                <a:gd name="connsiteX6792" fmla="*/ 912723 w 1046631"/>
                <a:gd name="connsiteY6792" fmla="*/ 1448989 h 1472936"/>
                <a:gd name="connsiteX6793" fmla="*/ 910475 w 1046631"/>
                <a:gd name="connsiteY6793" fmla="*/ 1449293 h 1472936"/>
                <a:gd name="connsiteX6794" fmla="*/ 910475 w 1046631"/>
                <a:gd name="connsiteY6794" fmla="*/ 1449293 h 1472936"/>
                <a:gd name="connsiteX6795" fmla="*/ 910475 w 1046631"/>
                <a:gd name="connsiteY6795" fmla="*/ 1449293 h 1472936"/>
                <a:gd name="connsiteX6796" fmla="*/ 908215 w 1046631"/>
                <a:gd name="connsiteY6796" fmla="*/ 1449433 h 1472936"/>
                <a:gd name="connsiteX6797" fmla="*/ 908215 w 1046631"/>
                <a:gd name="connsiteY6797" fmla="*/ 1449433 h 1472936"/>
                <a:gd name="connsiteX6798" fmla="*/ 908215 w 1046631"/>
                <a:gd name="connsiteY6798" fmla="*/ 1449433 h 1472936"/>
                <a:gd name="connsiteX6799" fmla="*/ 906030 w 1046631"/>
                <a:gd name="connsiteY6799" fmla="*/ 1449890 h 1472936"/>
                <a:gd name="connsiteX6800" fmla="*/ 906030 w 1046631"/>
                <a:gd name="connsiteY6800" fmla="*/ 1449890 h 1472936"/>
                <a:gd name="connsiteX6801" fmla="*/ 906030 w 1046631"/>
                <a:gd name="connsiteY6801" fmla="*/ 1449890 h 1472936"/>
                <a:gd name="connsiteX6802" fmla="*/ 904608 w 1046631"/>
                <a:gd name="connsiteY6802" fmla="*/ 1450195 h 1472936"/>
                <a:gd name="connsiteX6803" fmla="*/ 904608 w 1046631"/>
                <a:gd name="connsiteY6803" fmla="*/ 1450195 h 1472936"/>
                <a:gd name="connsiteX6804" fmla="*/ 904608 w 1046631"/>
                <a:gd name="connsiteY6804" fmla="*/ 1450195 h 1472936"/>
                <a:gd name="connsiteX6805" fmla="*/ 902881 w 1046631"/>
                <a:gd name="connsiteY6805" fmla="*/ 1449242 h 1472936"/>
                <a:gd name="connsiteX6806" fmla="*/ 902881 w 1046631"/>
                <a:gd name="connsiteY6806" fmla="*/ 1449242 h 1472936"/>
                <a:gd name="connsiteX6807" fmla="*/ 902881 w 1046631"/>
                <a:gd name="connsiteY6807" fmla="*/ 1449242 h 1472936"/>
                <a:gd name="connsiteX6808" fmla="*/ 901649 w 1046631"/>
                <a:gd name="connsiteY6808" fmla="*/ 1447655 h 1472936"/>
                <a:gd name="connsiteX6809" fmla="*/ 901649 w 1046631"/>
                <a:gd name="connsiteY6809" fmla="*/ 1447655 h 1472936"/>
                <a:gd name="connsiteX6810" fmla="*/ 901649 w 1046631"/>
                <a:gd name="connsiteY6810" fmla="*/ 1447655 h 1472936"/>
                <a:gd name="connsiteX6811" fmla="*/ 900747 w 1046631"/>
                <a:gd name="connsiteY6811" fmla="*/ 1446410 h 1472936"/>
                <a:gd name="connsiteX6812" fmla="*/ 900747 w 1046631"/>
                <a:gd name="connsiteY6812" fmla="*/ 1446410 h 1472936"/>
                <a:gd name="connsiteX6813" fmla="*/ 900747 w 1046631"/>
                <a:gd name="connsiteY6813" fmla="*/ 1446410 h 1472936"/>
                <a:gd name="connsiteX6814" fmla="*/ 900087 w 1046631"/>
                <a:gd name="connsiteY6814" fmla="*/ 1445483 h 1472936"/>
                <a:gd name="connsiteX6815" fmla="*/ 900087 w 1046631"/>
                <a:gd name="connsiteY6815" fmla="*/ 1445483 h 1472936"/>
                <a:gd name="connsiteX6816" fmla="*/ 900087 w 1046631"/>
                <a:gd name="connsiteY6816" fmla="*/ 1445483 h 1472936"/>
                <a:gd name="connsiteX6817" fmla="*/ 899731 w 1046631"/>
                <a:gd name="connsiteY6817" fmla="*/ 1444988 h 1472936"/>
                <a:gd name="connsiteX6818" fmla="*/ 899731 w 1046631"/>
                <a:gd name="connsiteY6818" fmla="*/ 1444988 h 1472936"/>
                <a:gd name="connsiteX6819" fmla="*/ 899731 w 1046631"/>
                <a:gd name="connsiteY6819" fmla="*/ 1444988 h 1472936"/>
                <a:gd name="connsiteX6820" fmla="*/ 899731 w 1046631"/>
                <a:gd name="connsiteY6820" fmla="*/ 1445014 h 1472936"/>
                <a:gd name="connsiteX6821" fmla="*/ 899731 w 1046631"/>
                <a:gd name="connsiteY6821" fmla="*/ 1445014 h 1472936"/>
                <a:gd name="connsiteX6822" fmla="*/ 899731 w 1046631"/>
                <a:gd name="connsiteY6822" fmla="*/ 1445014 h 1472936"/>
                <a:gd name="connsiteX6823" fmla="*/ 899795 w 1046631"/>
                <a:gd name="connsiteY6823" fmla="*/ 1446233 h 1472936"/>
                <a:gd name="connsiteX6824" fmla="*/ 899795 w 1046631"/>
                <a:gd name="connsiteY6824" fmla="*/ 1446233 h 1472936"/>
                <a:gd name="connsiteX6825" fmla="*/ 899795 w 1046631"/>
                <a:gd name="connsiteY6825" fmla="*/ 1446233 h 1472936"/>
                <a:gd name="connsiteX6826" fmla="*/ 900201 w 1046631"/>
                <a:gd name="connsiteY6826" fmla="*/ 1448099 h 1472936"/>
                <a:gd name="connsiteX6827" fmla="*/ 900201 w 1046631"/>
                <a:gd name="connsiteY6827" fmla="*/ 1448099 h 1472936"/>
                <a:gd name="connsiteX6828" fmla="*/ 900201 w 1046631"/>
                <a:gd name="connsiteY6828" fmla="*/ 1448099 h 1472936"/>
                <a:gd name="connsiteX6829" fmla="*/ 900468 w 1046631"/>
                <a:gd name="connsiteY6829" fmla="*/ 1448989 h 1472936"/>
                <a:gd name="connsiteX6830" fmla="*/ 900468 w 1046631"/>
                <a:gd name="connsiteY6830" fmla="*/ 1448989 h 1472936"/>
                <a:gd name="connsiteX6831" fmla="*/ 900468 w 1046631"/>
                <a:gd name="connsiteY6831" fmla="*/ 1448989 h 1472936"/>
                <a:gd name="connsiteX6832" fmla="*/ 899427 w 1046631"/>
                <a:gd name="connsiteY6832" fmla="*/ 1451401 h 1472936"/>
                <a:gd name="connsiteX6833" fmla="*/ 899427 w 1046631"/>
                <a:gd name="connsiteY6833" fmla="*/ 1451401 h 1472936"/>
                <a:gd name="connsiteX6834" fmla="*/ 899427 w 1046631"/>
                <a:gd name="connsiteY6834" fmla="*/ 1451401 h 1472936"/>
                <a:gd name="connsiteX6835" fmla="*/ 897738 w 1046631"/>
                <a:gd name="connsiteY6835" fmla="*/ 1453370 h 1472936"/>
                <a:gd name="connsiteX6836" fmla="*/ 897738 w 1046631"/>
                <a:gd name="connsiteY6836" fmla="*/ 1453370 h 1472936"/>
                <a:gd name="connsiteX6837" fmla="*/ 897738 w 1046631"/>
                <a:gd name="connsiteY6837" fmla="*/ 1453370 h 1472936"/>
                <a:gd name="connsiteX6838" fmla="*/ 895972 w 1046631"/>
                <a:gd name="connsiteY6838" fmla="*/ 1455313 h 1472936"/>
                <a:gd name="connsiteX6839" fmla="*/ 895972 w 1046631"/>
                <a:gd name="connsiteY6839" fmla="*/ 1455313 h 1472936"/>
                <a:gd name="connsiteX6840" fmla="*/ 895972 w 1046631"/>
                <a:gd name="connsiteY6840" fmla="*/ 1455313 h 1472936"/>
                <a:gd name="connsiteX6841" fmla="*/ 895604 w 1046631"/>
                <a:gd name="connsiteY6841" fmla="*/ 1456316 h 1472936"/>
                <a:gd name="connsiteX6842" fmla="*/ 895604 w 1046631"/>
                <a:gd name="connsiteY6842" fmla="*/ 1456316 h 1472936"/>
                <a:gd name="connsiteX6843" fmla="*/ 895604 w 1046631"/>
                <a:gd name="connsiteY6843" fmla="*/ 1456316 h 1472936"/>
                <a:gd name="connsiteX6844" fmla="*/ 895629 w 1046631"/>
                <a:gd name="connsiteY6844" fmla="*/ 1457243 h 1472936"/>
                <a:gd name="connsiteX6845" fmla="*/ 895629 w 1046631"/>
                <a:gd name="connsiteY6845" fmla="*/ 1457243 h 1472936"/>
                <a:gd name="connsiteX6846" fmla="*/ 895629 w 1046631"/>
                <a:gd name="connsiteY6846" fmla="*/ 1457243 h 1472936"/>
                <a:gd name="connsiteX6847" fmla="*/ 893331 w 1046631"/>
                <a:gd name="connsiteY6847" fmla="*/ 1458272 h 1472936"/>
                <a:gd name="connsiteX6848" fmla="*/ 893331 w 1046631"/>
                <a:gd name="connsiteY6848" fmla="*/ 1458272 h 1472936"/>
                <a:gd name="connsiteX6849" fmla="*/ 893331 w 1046631"/>
                <a:gd name="connsiteY6849" fmla="*/ 1458272 h 1472936"/>
                <a:gd name="connsiteX6850" fmla="*/ 888962 w 1046631"/>
                <a:gd name="connsiteY6850" fmla="*/ 1458742 h 1472936"/>
                <a:gd name="connsiteX6851" fmla="*/ 888962 w 1046631"/>
                <a:gd name="connsiteY6851" fmla="*/ 1458742 h 1472936"/>
                <a:gd name="connsiteX6852" fmla="*/ 888962 w 1046631"/>
                <a:gd name="connsiteY6852" fmla="*/ 1458742 h 1472936"/>
                <a:gd name="connsiteX6853" fmla="*/ 887184 w 1046631"/>
                <a:gd name="connsiteY6853" fmla="*/ 1458996 h 1472936"/>
                <a:gd name="connsiteX6854" fmla="*/ 887184 w 1046631"/>
                <a:gd name="connsiteY6854" fmla="*/ 1458996 h 1472936"/>
                <a:gd name="connsiteX6855" fmla="*/ 887184 w 1046631"/>
                <a:gd name="connsiteY6855" fmla="*/ 1458996 h 1472936"/>
                <a:gd name="connsiteX6856" fmla="*/ 887971 w 1046631"/>
                <a:gd name="connsiteY6856" fmla="*/ 1459186 h 1472936"/>
                <a:gd name="connsiteX6857" fmla="*/ 887971 w 1046631"/>
                <a:gd name="connsiteY6857" fmla="*/ 1459186 h 1472936"/>
                <a:gd name="connsiteX6858" fmla="*/ 887971 w 1046631"/>
                <a:gd name="connsiteY6858" fmla="*/ 1459186 h 1472936"/>
                <a:gd name="connsiteX6859" fmla="*/ 888937 w 1046631"/>
                <a:gd name="connsiteY6859" fmla="*/ 1459148 h 1472936"/>
                <a:gd name="connsiteX6860" fmla="*/ 888937 w 1046631"/>
                <a:gd name="connsiteY6860" fmla="*/ 1459148 h 1472936"/>
                <a:gd name="connsiteX6861" fmla="*/ 888937 w 1046631"/>
                <a:gd name="connsiteY6861" fmla="*/ 1459148 h 1472936"/>
                <a:gd name="connsiteX6862" fmla="*/ 889991 w 1046631"/>
                <a:gd name="connsiteY6862" fmla="*/ 1459085 h 1472936"/>
                <a:gd name="connsiteX6863" fmla="*/ 889991 w 1046631"/>
                <a:gd name="connsiteY6863" fmla="*/ 1459085 h 1472936"/>
                <a:gd name="connsiteX6864" fmla="*/ 889991 w 1046631"/>
                <a:gd name="connsiteY6864" fmla="*/ 1459085 h 1472936"/>
                <a:gd name="connsiteX6865" fmla="*/ 891769 w 1046631"/>
                <a:gd name="connsiteY6865" fmla="*/ 1459859 h 1472936"/>
                <a:gd name="connsiteX6866" fmla="*/ 891769 w 1046631"/>
                <a:gd name="connsiteY6866" fmla="*/ 1459859 h 1472936"/>
                <a:gd name="connsiteX6867" fmla="*/ 891769 w 1046631"/>
                <a:gd name="connsiteY6867" fmla="*/ 1459859 h 1472936"/>
                <a:gd name="connsiteX6868" fmla="*/ 891527 w 1046631"/>
                <a:gd name="connsiteY6868" fmla="*/ 1463187 h 1472936"/>
                <a:gd name="connsiteX6869" fmla="*/ 891527 w 1046631"/>
                <a:gd name="connsiteY6869" fmla="*/ 1463187 h 1472936"/>
                <a:gd name="connsiteX6870" fmla="*/ 891527 w 1046631"/>
                <a:gd name="connsiteY6870" fmla="*/ 1463187 h 1472936"/>
                <a:gd name="connsiteX6871" fmla="*/ 890829 w 1046631"/>
                <a:gd name="connsiteY6871" fmla="*/ 1464457 h 1472936"/>
                <a:gd name="connsiteX6872" fmla="*/ 890829 w 1046631"/>
                <a:gd name="connsiteY6872" fmla="*/ 1464457 h 1472936"/>
                <a:gd name="connsiteX6873" fmla="*/ 890829 w 1046631"/>
                <a:gd name="connsiteY6873" fmla="*/ 1464457 h 1472936"/>
                <a:gd name="connsiteX6874" fmla="*/ 887565 w 1046631"/>
                <a:gd name="connsiteY6874" fmla="*/ 1467746 h 1472936"/>
                <a:gd name="connsiteX6875" fmla="*/ 887565 w 1046631"/>
                <a:gd name="connsiteY6875" fmla="*/ 1467746 h 1472936"/>
                <a:gd name="connsiteX6876" fmla="*/ 887565 w 1046631"/>
                <a:gd name="connsiteY6876" fmla="*/ 1467746 h 1472936"/>
                <a:gd name="connsiteX6877" fmla="*/ 885774 w 1046631"/>
                <a:gd name="connsiteY6877" fmla="*/ 1467873 h 1472936"/>
                <a:gd name="connsiteX6878" fmla="*/ 885774 w 1046631"/>
                <a:gd name="connsiteY6878" fmla="*/ 1467873 h 1472936"/>
                <a:gd name="connsiteX6879" fmla="*/ 885774 w 1046631"/>
                <a:gd name="connsiteY6879" fmla="*/ 1467873 h 1472936"/>
                <a:gd name="connsiteX6880" fmla="*/ 882345 w 1046631"/>
                <a:gd name="connsiteY6880" fmla="*/ 1467746 h 1472936"/>
                <a:gd name="connsiteX6881" fmla="*/ 882345 w 1046631"/>
                <a:gd name="connsiteY6881" fmla="*/ 1467746 h 1472936"/>
                <a:gd name="connsiteX6882" fmla="*/ 882345 w 1046631"/>
                <a:gd name="connsiteY6882" fmla="*/ 1467746 h 1472936"/>
                <a:gd name="connsiteX6883" fmla="*/ 878218 w 1046631"/>
                <a:gd name="connsiteY6883" fmla="*/ 1467594 h 1472936"/>
                <a:gd name="connsiteX6884" fmla="*/ 878218 w 1046631"/>
                <a:gd name="connsiteY6884" fmla="*/ 1467594 h 1472936"/>
                <a:gd name="connsiteX6885" fmla="*/ 878218 w 1046631"/>
                <a:gd name="connsiteY6885" fmla="*/ 1467594 h 1472936"/>
                <a:gd name="connsiteX6886" fmla="*/ 875691 w 1046631"/>
                <a:gd name="connsiteY6886" fmla="*/ 1467746 h 1472936"/>
                <a:gd name="connsiteX6887" fmla="*/ 875691 w 1046631"/>
                <a:gd name="connsiteY6887" fmla="*/ 1467746 h 1472936"/>
                <a:gd name="connsiteX6888" fmla="*/ 875691 w 1046631"/>
                <a:gd name="connsiteY6888" fmla="*/ 1467746 h 1472936"/>
                <a:gd name="connsiteX6889" fmla="*/ 871944 w 1046631"/>
                <a:gd name="connsiteY6889" fmla="*/ 1468775 h 1472936"/>
                <a:gd name="connsiteX6890" fmla="*/ 871944 w 1046631"/>
                <a:gd name="connsiteY6890" fmla="*/ 1468775 h 1472936"/>
                <a:gd name="connsiteX6891" fmla="*/ 871944 w 1046631"/>
                <a:gd name="connsiteY6891" fmla="*/ 1468775 h 1472936"/>
                <a:gd name="connsiteX6892" fmla="*/ 869951 w 1046631"/>
                <a:gd name="connsiteY6892" fmla="*/ 1469333 h 1472936"/>
                <a:gd name="connsiteX6893" fmla="*/ 869951 w 1046631"/>
                <a:gd name="connsiteY6893" fmla="*/ 1469333 h 1472936"/>
                <a:gd name="connsiteX6894" fmla="*/ 869951 w 1046631"/>
                <a:gd name="connsiteY6894" fmla="*/ 1469333 h 1472936"/>
                <a:gd name="connsiteX6895" fmla="*/ 868998 w 1046631"/>
                <a:gd name="connsiteY6895" fmla="*/ 1469702 h 1472936"/>
                <a:gd name="connsiteX6896" fmla="*/ 868998 w 1046631"/>
                <a:gd name="connsiteY6896" fmla="*/ 1469702 h 1472936"/>
                <a:gd name="connsiteX6897" fmla="*/ 868998 w 1046631"/>
                <a:gd name="connsiteY6897" fmla="*/ 1469702 h 1472936"/>
                <a:gd name="connsiteX6898" fmla="*/ 868147 w 1046631"/>
                <a:gd name="connsiteY6898" fmla="*/ 1470006 h 1472936"/>
                <a:gd name="connsiteX6899" fmla="*/ 868147 w 1046631"/>
                <a:gd name="connsiteY6899" fmla="*/ 1470006 h 1472936"/>
                <a:gd name="connsiteX6900" fmla="*/ 868147 w 1046631"/>
                <a:gd name="connsiteY6900" fmla="*/ 1470006 h 1472936"/>
                <a:gd name="connsiteX6901" fmla="*/ 866395 w 1046631"/>
                <a:gd name="connsiteY6901" fmla="*/ 1469270 h 1472936"/>
                <a:gd name="connsiteX6902" fmla="*/ 866395 w 1046631"/>
                <a:gd name="connsiteY6902" fmla="*/ 1469270 h 1472936"/>
                <a:gd name="connsiteX6903" fmla="*/ 866395 w 1046631"/>
                <a:gd name="connsiteY6903" fmla="*/ 1469270 h 1472936"/>
                <a:gd name="connsiteX6904" fmla="*/ 864160 w 1046631"/>
                <a:gd name="connsiteY6904" fmla="*/ 1467187 h 1472936"/>
                <a:gd name="connsiteX6905" fmla="*/ 864160 w 1046631"/>
                <a:gd name="connsiteY6905" fmla="*/ 1467187 h 1472936"/>
                <a:gd name="connsiteX6906" fmla="*/ 864160 w 1046631"/>
                <a:gd name="connsiteY6906" fmla="*/ 1467187 h 1472936"/>
                <a:gd name="connsiteX6907" fmla="*/ 863347 w 1046631"/>
                <a:gd name="connsiteY6907" fmla="*/ 1466374 h 1472936"/>
                <a:gd name="connsiteX6908" fmla="*/ 863347 w 1046631"/>
                <a:gd name="connsiteY6908" fmla="*/ 1466374 h 1472936"/>
                <a:gd name="connsiteX6909" fmla="*/ 863347 w 1046631"/>
                <a:gd name="connsiteY6909" fmla="*/ 1466374 h 1472936"/>
                <a:gd name="connsiteX6910" fmla="*/ 862712 w 1046631"/>
                <a:gd name="connsiteY6910" fmla="*/ 1465295 h 1472936"/>
                <a:gd name="connsiteX6911" fmla="*/ 862712 w 1046631"/>
                <a:gd name="connsiteY6911" fmla="*/ 1465295 h 1472936"/>
                <a:gd name="connsiteX6912" fmla="*/ 862712 w 1046631"/>
                <a:gd name="connsiteY6912" fmla="*/ 1465295 h 1472936"/>
                <a:gd name="connsiteX6913" fmla="*/ 864706 w 1046631"/>
                <a:gd name="connsiteY6913" fmla="*/ 1463085 h 1472936"/>
                <a:gd name="connsiteX6914" fmla="*/ 864706 w 1046631"/>
                <a:gd name="connsiteY6914" fmla="*/ 1463085 h 1472936"/>
                <a:gd name="connsiteX6915" fmla="*/ 864706 w 1046631"/>
                <a:gd name="connsiteY6915" fmla="*/ 1463085 h 1472936"/>
                <a:gd name="connsiteX6916" fmla="*/ 864642 w 1046631"/>
                <a:gd name="connsiteY6916" fmla="*/ 1462920 h 1472936"/>
                <a:gd name="connsiteX6917" fmla="*/ 864642 w 1046631"/>
                <a:gd name="connsiteY6917" fmla="*/ 1462920 h 1472936"/>
                <a:gd name="connsiteX6918" fmla="*/ 864642 w 1046631"/>
                <a:gd name="connsiteY6918" fmla="*/ 1462920 h 1472936"/>
                <a:gd name="connsiteX6919" fmla="*/ 865201 w 1046631"/>
                <a:gd name="connsiteY6919" fmla="*/ 1459910 h 1472936"/>
                <a:gd name="connsiteX6920" fmla="*/ 865201 w 1046631"/>
                <a:gd name="connsiteY6920" fmla="*/ 1459910 h 1472936"/>
                <a:gd name="connsiteX6921" fmla="*/ 865696 w 1046631"/>
                <a:gd name="connsiteY6921" fmla="*/ 1459491 h 1472936"/>
                <a:gd name="connsiteX6922" fmla="*/ 865696 w 1046631"/>
                <a:gd name="connsiteY6922" fmla="*/ 1459491 h 1472936"/>
                <a:gd name="connsiteX6923" fmla="*/ 865696 w 1046631"/>
                <a:gd name="connsiteY6923" fmla="*/ 1459491 h 1472936"/>
                <a:gd name="connsiteX6924" fmla="*/ 868782 w 1046631"/>
                <a:gd name="connsiteY6924" fmla="*/ 1458005 h 1472936"/>
                <a:gd name="connsiteX6925" fmla="*/ 868782 w 1046631"/>
                <a:gd name="connsiteY6925" fmla="*/ 1458005 h 1472936"/>
                <a:gd name="connsiteX6926" fmla="*/ 868782 w 1046631"/>
                <a:gd name="connsiteY6926" fmla="*/ 1458005 h 1472936"/>
                <a:gd name="connsiteX6927" fmla="*/ 871132 w 1046631"/>
                <a:gd name="connsiteY6927" fmla="*/ 1458602 h 1472936"/>
                <a:gd name="connsiteX6928" fmla="*/ 871132 w 1046631"/>
                <a:gd name="connsiteY6928" fmla="*/ 1458602 h 1472936"/>
                <a:gd name="connsiteX6929" fmla="*/ 871132 w 1046631"/>
                <a:gd name="connsiteY6929" fmla="*/ 1458602 h 1472936"/>
                <a:gd name="connsiteX6930" fmla="*/ 874535 w 1046631"/>
                <a:gd name="connsiteY6930" fmla="*/ 1459148 h 1472936"/>
                <a:gd name="connsiteX6931" fmla="*/ 874535 w 1046631"/>
                <a:gd name="connsiteY6931" fmla="*/ 1459148 h 1472936"/>
                <a:gd name="connsiteX6932" fmla="*/ 874535 w 1046631"/>
                <a:gd name="connsiteY6932" fmla="*/ 1459148 h 1472936"/>
                <a:gd name="connsiteX6933" fmla="*/ 877278 w 1046631"/>
                <a:gd name="connsiteY6933" fmla="*/ 1459364 h 1472936"/>
                <a:gd name="connsiteX6934" fmla="*/ 877278 w 1046631"/>
                <a:gd name="connsiteY6934" fmla="*/ 1459364 h 1472936"/>
                <a:gd name="connsiteX6935" fmla="*/ 877278 w 1046631"/>
                <a:gd name="connsiteY6935" fmla="*/ 1459364 h 1472936"/>
                <a:gd name="connsiteX6936" fmla="*/ 878624 w 1046631"/>
                <a:gd name="connsiteY6936" fmla="*/ 1459809 h 1472936"/>
                <a:gd name="connsiteX6937" fmla="*/ 878624 w 1046631"/>
                <a:gd name="connsiteY6937" fmla="*/ 1459809 h 1472936"/>
                <a:gd name="connsiteX6938" fmla="*/ 878624 w 1046631"/>
                <a:gd name="connsiteY6938" fmla="*/ 1459809 h 1472936"/>
                <a:gd name="connsiteX6939" fmla="*/ 880936 w 1046631"/>
                <a:gd name="connsiteY6939" fmla="*/ 1460101 h 1472936"/>
                <a:gd name="connsiteX6940" fmla="*/ 880936 w 1046631"/>
                <a:gd name="connsiteY6940" fmla="*/ 1460101 h 1472936"/>
                <a:gd name="connsiteX6941" fmla="*/ 880936 w 1046631"/>
                <a:gd name="connsiteY6941" fmla="*/ 1460101 h 1472936"/>
                <a:gd name="connsiteX6942" fmla="*/ 880961 w 1046631"/>
                <a:gd name="connsiteY6942" fmla="*/ 1459859 h 1472936"/>
                <a:gd name="connsiteX6943" fmla="*/ 880961 w 1046631"/>
                <a:gd name="connsiteY6943" fmla="*/ 1459859 h 1472936"/>
                <a:gd name="connsiteX6944" fmla="*/ 880961 w 1046631"/>
                <a:gd name="connsiteY6944" fmla="*/ 1459859 h 1472936"/>
                <a:gd name="connsiteX6945" fmla="*/ 878663 w 1046631"/>
                <a:gd name="connsiteY6945" fmla="*/ 1458742 h 1472936"/>
                <a:gd name="connsiteX6946" fmla="*/ 878663 w 1046631"/>
                <a:gd name="connsiteY6946" fmla="*/ 1458742 h 1472936"/>
                <a:gd name="connsiteX6947" fmla="*/ 878663 w 1046631"/>
                <a:gd name="connsiteY6947" fmla="*/ 1458742 h 1472936"/>
                <a:gd name="connsiteX6948" fmla="*/ 876288 w 1046631"/>
                <a:gd name="connsiteY6948" fmla="*/ 1458843 h 1472936"/>
                <a:gd name="connsiteX6949" fmla="*/ 876288 w 1046631"/>
                <a:gd name="connsiteY6949" fmla="*/ 1458843 h 1472936"/>
                <a:gd name="connsiteX6950" fmla="*/ 876288 w 1046631"/>
                <a:gd name="connsiteY6950" fmla="*/ 1458843 h 1472936"/>
                <a:gd name="connsiteX6951" fmla="*/ 871843 w 1046631"/>
                <a:gd name="connsiteY6951" fmla="*/ 1457929 h 1472936"/>
                <a:gd name="connsiteX6952" fmla="*/ 871843 w 1046631"/>
                <a:gd name="connsiteY6952" fmla="*/ 1457929 h 1472936"/>
                <a:gd name="connsiteX6953" fmla="*/ 871843 w 1046631"/>
                <a:gd name="connsiteY6953" fmla="*/ 1457929 h 1472936"/>
                <a:gd name="connsiteX6954" fmla="*/ 870001 w 1046631"/>
                <a:gd name="connsiteY6954" fmla="*/ 1455796 h 1472936"/>
                <a:gd name="connsiteX6955" fmla="*/ 870001 w 1046631"/>
                <a:gd name="connsiteY6955" fmla="*/ 1455796 h 1472936"/>
                <a:gd name="connsiteX6956" fmla="*/ 870001 w 1046631"/>
                <a:gd name="connsiteY6956" fmla="*/ 1455796 h 1472936"/>
                <a:gd name="connsiteX6957" fmla="*/ 870166 w 1046631"/>
                <a:gd name="connsiteY6957" fmla="*/ 1454932 h 1472936"/>
                <a:gd name="connsiteX6958" fmla="*/ 870166 w 1046631"/>
                <a:gd name="connsiteY6958" fmla="*/ 1454932 h 1472936"/>
                <a:gd name="connsiteX6959" fmla="*/ 870166 w 1046631"/>
                <a:gd name="connsiteY6959" fmla="*/ 1454932 h 1472936"/>
                <a:gd name="connsiteX6960" fmla="*/ 869989 w 1046631"/>
                <a:gd name="connsiteY6960" fmla="*/ 1454932 h 1472936"/>
                <a:gd name="connsiteX6961" fmla="*/ 869989 w 1046631"/>
                <a:gd name="connsiteY6961" fmla="*/ 1454932 h 1472936"/>
                <a:gd name="connsiteX6962" fmla="*/ 869989 w 1046631"/>
                <a:gd name="connsiteY6962" fmla="*/ 1454932 h 1472936"/>
                <a:gd name="connsiteX6963" fmla="*/ 868020 w 1046631"/>
                <a:gd name="connsiteY6963" fmla="*/ 1455326 h 1472936"/>
                <a:gd name="connsiteX6964" fmla="*/ 868020 w 1046631"/>
                <a:gd name="connsiteY6964" fmla="*/ 1455326 h 1472936"/>
                <a:gd name="connsiteX6965" fmla="*/ 868020 w 1046631"/>
                <a:gd name="connsiteY6965" fmla="*/ 1455326 h 1472936"/>
                <a:gd name="connsiteX6966" fmla="*/ 866966 w 1046631"/>
                <a:gd name="connsiteY6966" fmla="*/ 1455986 h 1472936"/>
                <a:gd name="connsiteX6967" fmla="*/ 866966 w 1046631"/>
                <a:gd name="connsiteY6967" fmla="*/ 1455986 h 1472936"/>
                <a:gd name="connsiteX6968" fmla="*/ 866966 w 1046631"/>
                <a:gd name="connsiteY6968" fmla="*/ 1455986 h 1472936"/>
                <a:gd name="connsiteX6969" fmla="*/ 865023 w 1046631"/>
                <a:gd name="connsiteY6969" fmla="*/ 1456697 h 1472936"/>
                <a:gd name="connsiteX6970" fmla="*/ 865023 w 1046631"/>
                <a:gd name="connsiteY6970" fmla="*/ 1456697 h 1472936"/>
                <a:gd name="connsiteX6971" fmla="*/ 865023 w 1046631"/>
                <a:gd name="connsiteY6971" fmla="*/ 1456697 h 1472936"/>
                <a:gd name="connsiteX6972" fmla="*/ 863753 w 1046631"/>
                <a:gd name="connsiteY6972" fmla="*/ 1456888 h 1472936"/>
                <a:gd name="connsiteX6973" fmla="*/ 863753 w 1046631"/>
                <a:gd name="connsiteY6973" fmla="*/ 1456888 h 1472936"/>
                <a:gd name="connsiteX6974" fmla="*/ 863753 w 1046631"/>
                <a:gd name="connsiteY6974" fmla="*/ 1456888 h 1472936"/>
                <a:gd name="connsiteX6975" fmla="*/ 861175 w 1046631"/>
                <a:gd name="connsiteY6975" fmla="*/ 1456431 h 1472936"/>
                <a:gd name="connsiteX6976" fmla="*/ 861175 w 1046631"/>
                <a:gd name="connsiteY6976" fmla="*/ 1456431 h 1472936"/>
                <a:gd name="connsiteX6977" fmla="*/ 861175 w 1046631"/>
                <a:gd name="connsiteY6977" fmla="*/ 1456431 h 1472936"/>
                <a:gd name="connsiteX6978" fmla="*/ 856997 w 1046631"/>
                <a:gd name="connsiteY6978" fmla="*/ 1453992 h 1472936"/>
                <a:gd name="connsiteX6979" fmla="*/ 856997 w 1046631"/>
                <a:gd name="connsiteY6979" fmla="*/ 1453992 h 1472936"/>
                <a:gd name="connsiteX6980" fmla="*/ 856997 w 1046631"/>
                <a:gd name="connsiteY6980" fmla="*/ 1453992 h 1472936"/>
                <a:gd name="connsiteX6981" fmla="*/ 855968 w 1046631"/>
                <a:gd name="connsiteY6981" fmla="*/ 1453446 h 1472936"/>
                <a:gd name="connsiteX6982" fmla="*/ 855968 w 1046631"/>
                <a:gd name="connsiteY6982" fmla="*/ 1453446 h 1472936"/>
                <a:gd name="connsiteX6983" fmla="*/ 855968 w 1046631"/>
                <a:gd name="connsiteY6983" fmla="*/ 1453446 h 1472936"/>
                <a:gd name="connsiteX6984" fmla="*/ 853923 w 1046631"/>
                <a:gd name="connsiteY6984" fmla="*/ 1452925 h 1472936"/>
                <a:gd name="connsiteX6985" fmla="*/ 853923 w 1046631"/>
                <a:gd name="connsiteY6985" fmla="*/ 1452925 h 1472936"/>
                <a:gd name="connsiteX6986" fmla="*/ 853923 w 1046631"/>
                <a:gd name="connsiteY6986" fmla="*/ 1452925 h 1472936"/>
                <a:gd name="connsiteX6987" fmla="*/ 853365 w 1046631"/>
                <a:gd name="connsiteY6987" fmla="*/ 1453446 h 1472936"/>
                <a:gd name="connsiteX6988" fmla="*/ 853365 w 1046631"/>
                <a:gd name="connsiteY6988" fmla="*/ 1453446 h 1472936"/>
                <a:gd name="connsiteX6989" fmla="*/ 853365 w 1046631"/>
                <a:gd name="connsiteY6989" fmla="*/ 1453446 h 1472936"/>
                <a:gd name="connsiteX6990" fmla="*/ 854432 w 1046631"/>
                <a:gd name="connsiteY6990" fmla="*/ 1454361 h 1472936"/>
                <a:gd name="connsiteX6991" fmla="*/ 854432 w 1046631"/>
                <a:gd name="connsiteY6991" fmla="*/ 1454361 h 1472936"/>
                <a:gd name="connsiteX6992" fmla="*/ 855232 w 1046631"/>
                <a:gd name="connsiteY6992" fmla="*/ 1454754 h 1472936"/>
                <a:gd name="connsiteX6993" fmla="*/ 855232 w 1046631"/>
                <a:gd name="connsiteY6993" fmla="*/ 1454754 h 1472936"/>
                <a:gd name="connsiteX6994" fmla="*/ 855232 w 1046631"/>
                <a:gd name="connsiteY6994" fmla="*/ 1454754 h 1472936"/>
                <a:gd name="connsiteX6995" fmla="*/ 857987 w 1046631"/>
                <a:gd name="connsiteY6995" fmla="*/ 1456468 h 1472936"/>
                <a:gd name="connsiteX6996" fmla="*/ 857987 w 1046631"/>
                <a:gd name="connsiteY6996" fmla="*/ 1456468 h 1472936"/>
                <a:gd name="connsiteX6997" fmla="*/ 858495 w 1046631"/>
                <a:gd name="connsiteY6997" fmla="*/ 1456862 h 1472936"/>
                <a:gd name="connsiteX6998" fmla="*/ 858495 w 1046631"/>
                <a:gd name="connsiteY6998" fmla="*/ 1456862 h 1472936"/>
                <a:gd name="connsiteX6999" fmla="*/ 858495 w 1046631"/>
                <a:gd name="connsiteY6999" fmla="*/ 1456862 h 1472936"/>
                <a:gd name="connsiteX7000" fmla="*/ 860616 w 1046631"/>
                <a:gd name="connsiteY7000" fmla="*/ 1459250 h 1472936"/>
                <a:gd name="connsiteX7001" fmla="*/ 860616 w 1046631"/>
                <a:gd name="connsiteY7001" fmla="*/ 1459250 h 1472936"/>
                <a:gd name="connsiteX7002" fmla="*/ 860616 w 1046631"/>
                <a:gd name="connsiteY7002" fmla="*/ 1459250 h 1472936"/>
                <a:gd name="connsiteX7003" fmla="*/ 861124 w 1046631"/>
                <a:gd name="connsiteY7003" fmla="*/ 1460012 h 1472936"/>
                <a:gd name="connsiteX7004" fmla="*/ 861124 w 1046631"/>
                <a:gd name="connsiteY7004" fmla="*/ 1460012 h 1472936"/>
                <a:gd name="connsiteX7005" fmla="*/ 861124 w 1046631"/>
                <a:gd name="connsiteY7005" fmla="*/ 1460012 h 1472936"/>
                <a:gd name="connsiteX7006" fmla="*/ 861493 w 1046631"/>
                <a:gd name="connsiteY7006" fmla="*/ 1462171 h 1472936"/>
                <a:gd name="connsiteX7007" fmla="*/ 861493 w 1046631"/>
                <a:gd name="connsiteY7007" fmla="*/ 1462171 h 1472936"/>
                <a:gd name="connsiteX7008" fmla="*/ 861493 w 1046631"/>
                <a:gd name="connsiteY7008" fmla="*/ 1462171 h 1472936"/>
                <a:gd name="connsiteX7009" fmla="*/ 860654 w 1046631"/>
                <a:gd name="connsiteY7009" fmla="*/ 1462920 h 1472936"/>
                <a:gd name="connsiteX7010" fmla="*/ 860654 w 1046631"/>
                <a:gd name="connsiteY7010" fmla="*/ 1462920 h 1472936"/>
                <a:gd name="connsiteX7011" fmla="*/ 860654 w 1046631"/>
                <a:gd name="connsiteY7011" fmla="*/ 1462920 h 1472936"/>
                <a:gd name="connsiteX7012" fmla="*/ 860566 w 1046631"/>
                <a:gd name="connsiteY7012" fmla="*/ 1463492 h 1472936"/>
                <a:gd name="connsiteX7013" fmla="*/ 860566 w 1046631"/>
                <a:gd name="connsiteY7013" fmla="*/ 1463492 h 1472936"/>
                <a:gd name="connsiteX7014" fmla="*/ 860566 w 1046631"/>
                <a:gd name="connsiteY7014" fmla="*/ 1463492 h 1472936"/>
                <a:gd name="connsiteX7015" fmla="*/ 860908 w 1046631"/>
                <a:gd name="connsiteY7015" fmla="*/ 1465511 h 1472936"/>
                <a:gd name="connsiteX7016" fmla="*/ 860908 w 1046631"/>
                <a:gd name="connsiteY7016" fmla="*/ 1465511 h 1472936"/>
                <a:gd name="connsiteX7017" fmla="*/ 861099 w 1046631"/>
                <a:gd name="connsiteY7017" fmla="*/ 1465765 h 1472936"/>
                <a:gd name="connsiteX7018" fmla="*/ 861099 w 1046631"/>
                <a:gd name="connsiteY7018" fmla="*/ 1465765 h 1472936"/>
                <a:gd name="connsiteX7019" fmla="*/ 861099 w 1046631"/>
                <a:gd name="connsiteY7019" fmla="*/ 1465765 h 1472936"/>
                <a:gd name="connsiteX7020" fmla="*/ 861937 w 1046631"/>
                <a:gd name="connsiteY7020" fmla="*/ 1466336 h 1472936"/>
                <a:gd name="connsiteX7021" fmla="*/ 861937 w 1046631"/>
                <a:gd name="connsiteY7021" fmla="*/ 1466336 h 1472936"/>
                <a:gd name="connsiteX7022" fmla="*/ 861937 w 1046631"/>
                <a:gd name="connsiteY7022" fmla="*/ 1466336 h 1472936"/>
                <a:gd name="connsiteX7023" fmla="*/ 862826 w 1046631"/>
                <a:gd name="connsiteY7023" fmla="*/ 1467289 h 1472936"/>
                <a:gd name="connsiteX7024" fmla="*/ 862826 w 1046631"/>
                <a:gd name="connsiteY7024" fmla="*/ 1467289 h 1472936"/>
                <a:gd name="connsiteX7025" fmla="*/ 862826 w 1046631"/>
                <a:gd name="connsiteY7025" fmla="*/ 1467289 h 1472936"/>
                <a:gd name="connsiteX7026" fmla="*/ 861747 w 1046631"/>
                <a:gd name="connsiteY7026" fmla="*/ 1468254 h 1472936"/>
                <a:gd name="connsiteX7027" fmla="*/ 861747 w 1046631"/>
                <a:gd name="connsiteY7027" fmla="*/ 1468254 h 1472936"/>
                <a:gd name="connsiteX7028" fmla="*/ 861747 w 1046631"/>
                <a:gd name="connsiteY7028" fmla="*/ 1468254 h 1472936"/>
                <a:gd name="connsiteX7029" fmla="*/ 859029 w 1046631"/>
                <a:gd name="connsiteY7029" fmla="*/ 1468495 h 1472936"/>
                <a:gd name="connsiteX7030" fmla="*/ 859029 w 1046631"/>
                <a:gd name="connsiteY7030" fmla="*/ 1468495 h 1472936"/>
                <a:gd name="connsiteX7031" fmla="*/ 859029 w 1046631"/>
                <a:gd name="connsiteY7031" fmla="*/ 1468495 h 1472936"/>
                <a:gd name="connsiteX7032" fmla="*/ 845669 w 1046631"/>
                <a:gd name="connsiteY7032" fmla="*/ 1467302 h 1472936"/>
                <a:gd name="connsiteX7033" fmla="*/ 845669 w 1046631"/>
                <a:gd name="connsiteY7033" fmla="*/ 1467302 h 1472936"/>
                <a:gd name="connsiteX7034" fmla="*/ 845669 w 1046631"/>
                <a:gd name="connsiteY7034" fmla="*/ 1467302 h 1472936"/>
                <a:gd name="connsiteX7035" fmla="*/ 841186 w 1046631"/>
                <a:gd name="connsiteY7035" fmla="*/ 1466539 h 1472936"/>
                <a:gd name="connsiteX7036" fmla="*/ 841186 w 1046631"/>
                <a:gd name="connsiteY7036" fmla="*/ 1466539 h 1472936"/>
                <a:gd name="connsiteX7037" fmla="*/ 841186 w 1046631"/>
                <a:gd name="connsiteY7037" fmla="*/ 1466539 h 1472936"/>
                <a:gd name="connsiteX7038" fmla="*/ 839179 w 1046631"/>
                <a:gd name="connsiteY7038" fmla="*/ 1466235 h 1472936"/>
                <a:gd name="connsiteX7039" fmla="*/ 839179 w 1046631"/>
                <a:gd name="connsiteY7039" fmla="*/ 1466235 h 1472936"/>
                <a:gd name="connsiteX7040" fmla="*/ 839179 w 1046631"/>
                <a:gd name="connsiteY7040" fmla="*/ 1466235 h 1472936"/>
                <a:gd name="connsiteX7041" fmla="*/ 837071 w 1046631"/>
                <a:gd name="connsiteY7041" fmla="*/ 1465993 h 1472936"/>
                <a:gd name="connsiteX7042" fmla="*/ 837071 w 1046631"/>
                <a:gd name="connsiteY7042" fmla="*/ 1465993 h 1472936"/>
                <a:gd name="connsiteX7043" fmla="*/ 837071 w 1046631"/>
                <a:gd name="connsiteY7043" fmla="*/ 1465993 h 1472936"/>
                <a:gd name="connsiteX7044" fmla="*/ 832702 w 1046631"/>
                <a:gd name="connsiteY7044" fmla="*/ 1465155 h 1472936"/>
                <a:gd name="connsiteX7045" fmla="*/ 832702 w 1046631"/>
                <a:gd name="connsiteY7045" fmla="*/ 1465155 h 1472936"/>
                <a:gd name="connsiteX7046" fmla="*/ 832702 w 1046631"/>
                <a:gd name="connsiteY7046" fmla="*/ 1465155 h 1472936"/>
                <a:gd name="connsiteX7047" fmla="*/ 829718 w 1046631"/>
                <a:gd name="connsiteY7047" fmla="*/ 1463720 h 1472936"/>
                <a:gd name="connsiteX7048" fmla="*/ 829718 w 1046631"/>
                <a:gd name="connsiteY7048" fmla="*/ 1463720 h 1472936"/>
                <a:gd name="connsiteX7049" fmla="*/ 828804 w 1046631"/>
                <a:gd name="connsiteY7049" fmla="*/ 1463161 h 1472936"/>
                <a:gd name="connsiteX7050" fmla="*/ 828804 w 1046631"/>
                <a:gd name="connsiteY7050" fmla="*/ 1463161 h 1472936"/>
                <a:gd name="connsiteX7051" fmla="*/ 828804 w 1046631"/>
                <a:gd name="connsiteY7051" fmla="*/ 1463161 h 1472936"/>
                <a:gd name="connsiteX7052" fmla="*/ 826835 w 1046631"/>
                <a:gd name="connsiteY7052" fmla="*/ 1462285 h 1472936"/>
                <a:gd name="connsiteX7053" fmla="*/ 826835 w 1046631"/>
                <a:gd name="connsiteY7053" fmla="*/ 1462285 h 1472936"/>
                <a:gd name="connsiteX7054" fmla="*/ 826835 w 1046631"/>
                <a:gd name="connsiteY7054" fmla="*/ 1462285 h 1472936"/>
                <a:gd name="connsiteX7055" fmla="*/ 824575 w 1046631"/>
                <a:gd name="connsiteY7055" fmla="*/ 1461307 h 1472936"/>
                <a:gd name="connsiteX7056" fmla="*/ 824575 w 1046631"/>
                <a:gd name="connsiteY7056" fmla="*/ 1461307 h 1472936"/>
                <a:gd name="connsiteX7057" fmla="*/ 824575 w 1046631"/>
                <a:gd name="connsiteY7057" fmla="*/ 1461307 h 1472936"/>
                <a:gd name="connsiteX7058" fmla="*/ 822225 w 1046631"/>
                <a:gd name="connsiteY7058" fmla="*/ 1459834 h 1472936"/>
                <a:gd name="connsiteX7059" fmla="*/ 822225 w 1046631"/>
                <a:gd name="connsiteY7059" fmla="*/ 1459834 h 1472936"/>
                <a:gd name="connsiteX7060" fmla="*/ 822225 w 1046631"/>
                <a:gd name="connsiteY7060" fmla="*/ 1459834 h 1472936"/>
                <a:gd name="connsiteX7061" fmla="*/ 821450 w 1046631"/>
                <a:gd name="connsiteY7061" fmla="*/ 1459504 h 1472936"/>
                <a:gd name="connsiteX7062" fmla="*/ 821450 w 1046631"/>
                <a:gd name="connsiteY7062" fmla="*/ 1459504 h 1472936"/>
                <a:gd name="connsiteX7063" fmla="*/ 821450 w 1046631"/>
                <a:gd name="connsiteY7063" fmla="*/ 1459504 h 1472936"/>
                <a:gd name="connsiteX7064" fmla="*/ 821501 w 1046631"/>
                <a:gd name="connsiteY7064" fmla="*/ 1457751 h 1472936"/>
                <a:gd name="connsiteX7065" fmla="*/ 821501 w 1046631"/>
                <a:gd name="connsiteY7065" fmla="*/ 1457751 h 1472936"/>
                <a:gd name="connsiteX7066" fmla="*/ 821501 w 1046631"/>
                <a:gd name="connsiteY7066" fmla="*/ 1457751 h 1472936"/>
                <a:gd name="connsiteX7067" fmla="*/ 821577 w 1046631"/>
                <a:gd name="connsiteY7067" fmla="*/ 1456468 h 1472936"/>
                <a:gd name="connsiteX7068" fmla="*/ 821577 w 1046631"/>
                <a:gd name="connsiteY7068" fmla="*/ 1456468 h 1472936"/>
                <a:gd name="connsiteX7069" fmla="*/ 821577 w 1046631"/>
                <a:gd name="connsiteY7069" fmla="*/ 1456468 h 1472936"/>
                <a:gd name="connsiteX7070" fmla="*/ 821641 w 1046631"/>
                <a:gd name="connsiteY7070" fmla="*/ 1455529 h 1472936"/>
                <a:gd name="connsiteX7071" fmla="*/ 821641 w 1046631"/>
                <a:gd name="connsiteY7071" fmla="*/ 1455529 h 1472936"/>
                <a:gd name="connsiteX7072" fmla="*/ 821641 w 1046631"/>
                <a:gd name="connsiteY7072" fmla="*/ 1455529 h 1472936"/>
                <a:gd name="connsiteX7073" fmla="*/ 821514 w 1046631"/>
                <a:gd name="connsiteY7073" fmla="*/ 1455503 h 1472936"/>
                <a:gd name="connsiteX7074" fmla="*/ 821514 w 1046631"/>
                <a:gd name="connsiteY7074" fmla="*/ 1455503 h 1472936"/>
                <a:gd name="connsiteX7075" fmla="*/ 821514 w 1046631"/>
                <a:gd name="connsiteY7075" fmla="*/ 1455503 h 1472936"/>
                <a:gd name="connsiteX7076" fmla="*/ 821235 w 1046631"/>
                <a:gd name="connsiteY7076" fmla="*/ 1455453 h 1472936"/>
                <a:gd name="connsiteX7077" fmla="*/ 821235 w 1046631"/>
                <a:gd name="connsiteY7077" fmla="*/ 1455453 h 1472936"/>
                <a:gd name="connsiteX7078" fmla="*/ 821235 w 1046631"/>
                <a:gd name="connsiteY7078" fmla="*/ 1455453 h 1472936"/>
                <a:gd name="connsiteX7079" fmla="*/ 820104 w 1046631"/>
                <a:gd name="connsiteY7079" fmla="*/ 1455148 h 1472936"/>
                <a:gd name="connsiteX7080" fmla="*/ 820104 w 1046631"/>
                <a:gd name="connsiteY7080" fmla="*/ 1455148 h 1472936"/>
                <a:gd name="connsiteX7081" fmla="*/ 820104 w 1046631"/>
                <a:gd name="connsiteY7081" fmla="*/ 1455148 h 1472936"/>
                <a:gd name="connsiteX7082" fmla="*/ 819139 w 1046631"/>
                <a:gd name="connsiteY7082" fmla="*/ 1454830 h 1472936"/>
                <a:gd name="connsiteX7083" fmla="*/ 819139 w 1046631"/>
                <a:gd name="connsiteY7083" fmla="*/ 1454830 h 1472936"/>
                <a:gd name="connsiteX7084" fmla="*/ 819139 w 1046631"/>
                <a:gd name="connsiteY7084" fmla="*/ 1454830 h 1472936"/>
                <a:gd name="connsiteX7085" fmla="*/ 816117 w 1046631"/>
                <a:gd name="connsiteY7085" fmla="*/ 1453319 h 1472936"/>
                <a:gd name="connsiteX7086" fmla="*/ 816117 w 1046631"/>
                <a:gd name="connsiteY7086" fmla="*/ 1453319 h 1472936"/>
                <a:gd name="connsiteX7087" fmla="*/ 816117 w 1046631"/>
                <a:gd name="connsiteY7087" fmla="*/ 1453319 h 1472936"/>
                <a:gd name="connsiteX7088" fmla="*/ 814847 w 1046631"/>
                <a:gd name="connsiteY7088" fmla="*/ 1452532 h 1472936"/>
                <a:gd name="connsiteX7089" fmla="*/ 814847 w 1046631"/>
                <a:gd name="connsiteY7089" fmla="*/ 1452532 h 1472936"/>
                <a:gd name="connsiteX7090" fmla="*/ 814847 w 1046631"/>
                <a:gd name="connsiteY7090" fmla="*/ 1452532 h 1472936"/>
                <a:gd name="connsiteX7091" fmla="*/ 813653 w 1046631"/>
                <a:gd name="connsiteY7091" fmla="*/ 1451681 h 1472936"/>
                <a:gd name="connsiteX7092" fmla="*/ 813653 w 1046631"/>
                <a:gd name="connsiteY7092" fmla="*/ 1451681 h 1472936"/>
                <a:gd name="connsiteX7093" fmla="*/ 813653 w 1046631"/>
                <a:gd name="connsiteY7093" fmla="*/ 1451681 h 1472936"/>
                <a:gd name="connsiteX7094" fmla="*/ 815710 w 1046631"/>
                <a:gd name="connsiteY7094" fmla="*/ 1449840 h 1472936"/>
                <a:gd name="connsiteX7095" fmla="*/ 815710 w 1046631"/>
                <a:gd name="connsiteY7095" fmla="*/ 1449840 h 1472936"/>
                <a:gd name="connsiteX7096" fmla="*/ 815710 w 1046631"/>
                <a:gd name="connsiteY7096" fmla="*/ 1449840 h 1472936"/>
                <a:gd name="connsiteX7097" fmla="*/ 818987 w 1046631"/>
                <a:gd name="connsiteY7097" fmla="*/ 1448976 h 1472936"/>
                <a:gd name="connsiteX7098" fmla="*/ 818987 w 1046631"/>
                <a:gd name="connsiteY7098" fmla="*/ 1448976 h 1472936"/>
                <a:gd name="connsiteX7099" fmla="*/ 818987 w 1046631"/>
                <a:gd name="connsiteY7099" fmla="*/ 1448976 h 1472936"/>
                <a:gd name="connsiteX7100" fmla="*/ 819673 w 1046631"/>
                <a:gd name="connsiteY7100" fmla="*/ 1448747 h 1472936"/>
                <a:gd name="connsiteX7101" fmla="*/ 819673 w 1046631"/>
                <a:gd name="connsiteY7101" fmla="*/ 1448747 h 1472936"/>
                <a:gd name="connsiteX7102" fmla="*/ 819673 w 1046631"/>
                <a:gd name="connsiteY7102" fmla="*/ 1448747 h 1472936"/>
                <a:gd name="connsiteX7103" fmla="*/ 820409 w 1046631"/>
                <a:gd name="connsiteY7103" fmla="*/ 1447757 h 1472936"/>
                <a:gd name="connsiteX7104" fmla="*/ 820409 w 1046631"/>
                <a:gd name="connsiteY7104" fmla="*/ 1447757 h 1472936"/>
                <a:gd name="connsiteX7105" fmla="*/ 820409 w 1046631"/>
                <a:gd name="connsiteY7105" fmla="*/ 1447757 h 1472936"/>
                <a:gd name="connsiteX7106" fmla="*/ 820003 w 1046631"/>
                <a:gd name="connsiteY7106" fmla="*/ 1447579 h 1472936"/>
                <a:gd name="connsiteX7107" fmla="*/ 820003 w 1046631"/>
                <a:gd name="connsiteY7107" fmla="*/ 1447579 h 1472936"/>
                <a:gd name="connsiteX7108" fmla="*/ 820003 w 1046631"/>
                <a:gd name="connsiteY7108" fmla="*/ 1447579 h 1472936"/>
                <a:gd name="connsiteX7109" fmla="*/ 818326 w 1046631"/>
                <a:gd name="connsiteY7109" fmla="*/ 1446741 h 1472936"/>
                <a:gd name="connsiteX7110" fmla="*/ 818326 w 1046631"/>
                <a:gd name="connsiteY7110" fmla="*/ 1446741 h 1472936"/>
                <a:gd name="connsiteX7111" fmla="*/ 818326 w 1046631"/>
                <a:gd name="connsiteY7111" fmla="*/ 1446741 h 1472936"/>
                <a:gd name="connsiteX7112" fmla="*/ 817463 w 1046631"/>
                <a:gd name="connsiteY7112" fmla="*/ 1446220 h 1472936"/>
                <a:gd name="connsiteX7113" fmla="*/ 817463 w 1046631"/>
                <a:gd name="connsiteY7113" fmla="*/ 1446220 h 1472936"/>
                <a:gd name="connsiteX7114" fmla="*/ 817463 w 1046631"/>
                <a:gd name="connsiteY7114" fmla="*/ 1446220 h 1472936"/>
                <a:gd name="connsiteX7115" fmla="*/ 816587 w 1046631"/>
                <a:gd name="connsiteY7115" fmla="*/ 1445623 h 1472936"/>
                <a:gd name="connsiteX7116" fmla="*/ 816587 w 1046631"/>
                <a:gd name="connsiteY7116" fmla="*/ 1445623 h 1472936"/>
                <a:gd name="connsiteX7117" fmla="*/ 816587 w 1046631"/>
                <a:gd name="connsiteY7117" fmla="*/ 1445623 h 1472936"/>
                <a:gd name="connsiteX7118" fmla="*/ 816536 w 1046631"/>
                <a:gd name="connsiteY7118" fmla="*/ 1445521 h 1472936"/>
                <a:gd name="connsiteX7119" fmla="*/ 816536 w 1046631"/>
                <a:gd name="connsiteY7119" fmla="*/ 1445521 h 1472936"/>
                <a:gd name="connsiteX7120" fmla="*/ 816536 w 1046631"/>
                <a:gd name="connsiteY7120" fmla="*/ 1445521 h 1472936"/>
                <a:gd name="connsiteX7121" fmla="*/ 815240 w 1046631"/>
                <a:gd name="connsiteY7121" fmla="*/ 1446334 h 1472936"/>
                <a:gd name="connsiteX7122" fmla="*/ 815240 w 1046631"/>
                <a:gd name="connsiteY7122" fmla="*/ 1446334 h 1472936"/>
                <a:gd name="connsiteX7123" fmla="*/ 815240 w 1046631"/>
                <a:gd name="connsiteY7123" fmla="*/ 1446334 h 1472936"/>
                <a:gd name="connsiteX7124" fmla="*/ 813221 w 1046631"/>
                <a:gd name="connsiteY7124" fmla="*/ 1447566 h 1472936"/>
                <a:gd name="connsiteX7125" fmla="*/ 813221 w 1046631"/>
                <a:gd name="connsiteY7125" fmla="*/ 1447566 h 1472936"/>
                <a:gd name="connsiteX7126" fmla="*/ 813221 w 1046631"/>
                <a:gd name="connsiteY7126" fmla="*/ 1447566 h 1472936"/>
                <a:gd name="connsiteX7127" fmla="*/ 811392 w 1046631"/>
                <a:gd name="connsiteY7127" fmla="*/ 1449433 h 1472936"/>
                <a:gd name="connsiteX7128" fmla="*/ 811392 w 1046631"/>
                <a:gd name="connsiteY7128" fmla="*/ 1449433 h 1472936"/>
                <a:gd name="connsiteX7129" fmla="*/ 811392 w 1046631"/>
                <a:gd name="connsiteY7129" fmla="*/ 1449433 h 1472936"/>
                <a:gd name="connsiteX7130" fmla="*/ 811113 w 1046631"/>
                <a:gd name="connsiteY7130" fmla="*/ 1450614 h 1472936"/>
                <a:gd name="connsiteX7131" fmla="*/ 811113 w 1046631"/>
                <a:gd name="connsiteY7131" fmla="*/ 1450614 h 1472936"/>
                <a:gd name="connsiteX7132" fmla="*/ 811113 w 1046631"/>
                <a:gd name="connsiteY7132" fmla="*/ 1450614 h 1472936"/>
                <a:gd name="connsiteX7133" fmla="*/ 812065 w 1046631"/>
                <a:gd name="connsiteY7133" fmla="*/ 1452125 h 1472936"/>
                <a:gd name="connsiteX7134" fmla="*/ 812065 w 1046631"/>
                <a:gd name="connsiteY7134" fmla="*/ 1452125 h 1472936"/>
                <a:gd name="connsiteX7135" fmla="*/ 812065 w 1046631"/>
                <a:gd name="connsiteY7135" fmla="*/ 1452125 h 1472936"/>
                <a:gd name="connsiteX7136" fmla="*/ 813754 w 1046631"/>
                <a:gd name="connsiteY7136" fmla="*/ 1453370 h 1472936"/>
                <a:gd name="connsiteX7137" fmla="*/ 813754 w 1046631"/>
                <a:gd name="connsiteY7137" fmla="*/ 1453370 h 1472936"/>
                <a:gd name="connsiteX7138" fmla="*/ 813754 w 1046631"/>
                <a:gd name="connsiteY7138" fmla="*/ 1453370 h 1472936"/>
                <a:gd name="connsiteX7139" fmla="*/ 815609 w 1046631"/>
                <a:gd name="connsiteY7139" fmla="*/ 1454957 h 1472936"/>
                <a:gd name="connsiteX7140" fmla="*/ 815609 w 1046631"/>
                <a:gd name="connsiteY7140" fmla="*/ 1454957 h 1472936"/>
                <a:gd name="connsiteX7141" fmla="*/ 815609 w 1046631"/>
                <a:gd name="connsiteY7141" fmla="*/ 1454957 h 1472936"/>
                <a:gd name="connsiteX7142" fmla="*/ 816028 w 1046631"/>
                <a:gd name="connsiteY7142" fmla="*/ 1455122 h 1472936"/>
                <a:gd name="connsiteX7143" fmla="*/ 816028 w 1046631"/>
                <a:gd name="connsiteY7143" fmla="*/ 1455122 h 1472936"/>
                <a:gd name="connsiteX7144" fmla="*/ 816028 w 1046631"/>
                <a:gd name="connsiteY7144" fmla="*/ 1455122 h 1472936"/>
                <a:gd name="connsiteX7145" fmla="*/ 816790 w 1046631"/>
                <a:gd name="connsiteY7145" fmla="*/ 1455478 h 1472936"/>
                <a:gd name="connsiteX7146" fmla="*/ 816790 w 1046631"/>
                <a:gd name="connsiteY7146" fmla="*/ 1455478 h 1472936"/>
                <a:gd name="connsiteX7147" fmla="*/ 816790 w 1046631"/>
                <a:gd name="connsiteY7147" fmla="*/ 1455478 h 1472936"/>
                <a:gd name="connsiteX7148" fmla="*/ 816866 w 1046631"/>
                <a:gd name="connsiteY7148" fmla="*/ 1457332 h 1472936"/>
                <a:gd name="connsiteX7149" fmla="*/ 816866 w 1046631"/>
                <a:gd name="connsiteY7149" fmla="*/ 1457332 h 1472936"/>
                <a:gd name="connsiteX7150" fmla="*/ 816866 w 1046631"/>
                <a:gd name="connsiteY7150" fmla="*/ 1457332 h 1472936"/>
                <a:gd name="connsiteX7151" fmla="*/ 817323 w 1046631"/>
                <a:gd name="connsiteY7151" fmla="*/ 1459085 h 1472936"/>
                <a:gd name="connsiteX7152" fmla="*/ 817323 w 1046631"/>
                <a:gd name="connsiteY7152" fmla="*/ 1459085 h 1472936"/>
                <a:gd name="connsiteX7153" fmla="*/ 817323 w 1046631"/>
                <a:gd name="connsiteY7153" fmla="*/ 1459085 h 1472936"/>
                <a:gd name="connsiteX7154" fmla="*/ 818149 w 1046631"/>
                <a:gd name="connsiteY7154" fmla="*/ 1459390 h 1472936"/>
                <a:gd name="connsiteX7155" fmla="*/ 818149 w 1046631"/>
                <a:gd name="connsiteY7155" fmla="*/ 1459390 h 1472936"/>
                <a:gd name="connsiteX7156" fmla="*/ 818149 w 1046631"/>
                <a:gd name="connsiteY7156" fmla="*/ 1459390 h 1472936"/>
                <a:gd name="connsiteX7157" fmla="*/ 819088 w 1046631"/>
                <a:gd name="connsiteY7157" fmla="*/ 1459669 h 1472936"/>
                <a:gd name="connsiteX7158" fmla="*/ 819088 w 1046631"/>
                <a:gd name="connsiteY7158" fmla="*/ 1459669 h 1472936"/>
                <a:gd name="connsiteX7159" fmla="*/ 819088 w 1046631"/>
                <a:gd name="connsiteY7159" fmla="*/ 1459669 h 1472936"/>
                <a:gd name="connsiteX7160" fmla="*/ 821184 w 1046631"/>
                <a:gd name="connsiteY7160" fmla="*/ 1460875 h 1472936"/>
                <a:gd name="connsiteX7161" fmla="*/ 821184 w 1046631"/>
                <a:gd name="connsiteY7161" fmla="*/ 1460875 h 1472936"/>
                <a:gd name="connsiteX7162" fmla="*/ 821184 w 1046631"/>
                <a:gd name="connsiteY7162" fmla="*/ 1460875 h 1472936"/>
                <a:gd name="connsiteX7163" fmla="*/ 824562 w 1046631"/>
                <a:gd name="connsiteY7163" fmla="*/ 1463073 h 1472936"/>
                <a:gd name="connsiteX7164" fmla="*/ 824562 w 1046631"/>
                <a:gd name="connsiteY7164" fmla="*/ 1463073 h 1472936"/>
                <a:gd name="connsiteX7165" fmla="*/ 825184 w 1046631"/>
                <a:gd name="connsiteY7165" fmla="*/ 1463403 h 1472936"/>
                <a:gd name="connsiteX7166" fmla="*/ 825184 w 1046631"/>
                <a:gd name="connsiteY7166" fmla="*/ 1463403 h 1472936"/>
                <a:gd name="connsiteX7167" fmla="*/ 825184 w 1046631"/>
                <a:gd name="connsiteY7167" fmla="*/ 1463403 h 1472936"/>
                <a:gd name="connsiteX7168" fmla="*/ 827153 w 1046631"/>
                <a:gd name="connsiteY7168" fmla="*/ 1464393 h 1472936"/>
                <a:gd name="connsiteX7169" fmla="*/ 827153 w 1046631"/>
                <a:gd name="connsiteY7169" fmla="*/ 1464393 h 1472936"/>
                <a:gd name="connsiteX7170" fmla="*/ 827153 w 1046631"/>
                <a:gd name="connsiteY7170" fmla="*/ 1464393 h 1472936"/>
                <a:gd name="connsiteX7171" fmla="*/ 828778 w 1046631"/>
                <a:gd name="connsiteY7171" fmla="*/ 1465155 h 1472936"/>
                <a:gd name="connsiteX7172" fmla="*/ 828778 w 1046631"/>
                <a:gd name="connsiteY7172" fmla="*/ 1465155 h 1472936"/>
                <a:gd name="connsiteX7173" fmla="*/ 828778 w 1046631"/>
                <a:gd name="connsiteY7173" fmla="*/ 1465155 h 1472936"/>
                <a:gd name="connsiteX7174" fmla="*/ 831407 w 1046631"/>
                <a:gd name="connsiteY7174" fmla="*/ 1465396 h 1472936"/>
                <a:gd name="connsiteX7175" fmla="*/ 831407 w 1046631"/>
                <a:gd name="connsiteY7175" fmla="*/ 1465396 h 1472936"/>
                <a:gd name="connsiteX7176" fmla="*/ 831407 w 1046631"/>
                <a:gd name="connsiteY7176" fmla="*/ 1465396 h 1472936"/>
                <a:gd name="connsiteX7177" fmla="*/ 833388 w 1046631"/>
                <a:gd name="connsiteY7177" fmla="*/ 1465524 h 1472936"/>
                <a:gd name="connsiteX7178" fmla="*/ 833388 w 1046631"/>
                <a:gd name="connsiteY7178" fmla="*/ 1465524 h 1472936"/>
                <a:gd name="connsiteX7179" fmla="*/ 833388 w 1046631"/>
                <a:gd name="connsiteY7179" fmla="*/ 1465524 h 1472936"/>
                <a:gd name="connsiteX7180" fmla="*/ 834455 w 1046631"/>
                <a:gd name="connsiteY7180" fmla="*/ 1465841 h 1472936"/>
                <a:gd name="connsiteX7181" fmla="*/ 834455 w 1046631"/>
                <a:gd name="connsiteY7181" fmla="*/ 1465841 h 1472936"/>
                <a:gd name="connsiteX7182" fmla="*/ 834455 w 1046631"/>
                <a:gd name="connsiteY7182" fmla="*/ 1465841 h 1472936"/>
                <a:gd name="connsiteX7183" fmla="*/ 836246 w 1046631"/>
                <a:gd name="connsiteY7183" fmla="*/ 1467518 h 1472936"/>
                <a:gd name="connsiteX7184" fmla="*/ 836246 w 1046631"/>
                <a:gd name="connsiteY7184" fmla="*/ 1467518 h 1472936"/>
                <a:gd name="connsiteX7185" fmla="*/ 836246 w 1046631"/>
                <a:gd name="connsiteY7185" fmla="*/ 1467518 h 1472936"/>
                <a:gd name="connsiteX7186" fmla="*/ 836881 w 1046631"/>
                <a:gd name="connsiteY7186" fmla="*/ 1468292 h 1472936"/>
                <a:gd name="connsiteX7187" fmla="*/ 836881 w 1046631"/>
                <a:gd name="connsiteY7187" fmla="*/ 1468292 h 1472936"/>
                <a:gd name="connsiteX7188" fmla="*/ 836881 w 1046631"/>
                <a:gd name="connsiteY7188" fmla="*/ 1468292 h 1472936"/>
                <a:gd name="connsiteX7189" fmla="*/ 837376 w 1046631"/>
                <a:gd name="connsiteY7189" fmla="*/ 1469219 h 1472936"/>
                <a:gd name="connsiteX7190" fmla="*/ 837376 w 1046631"/>
                <a:gd name="connsiteY7190" fmla="*/ 1469219 h 1472936"/>
                <a:gd name="connsiteX7191" fmla="*/ 837376 w 1046631"/>
                <a:gd name="connsiteY7191" fmla="*/ 1469219 h 1472936"/>
                <a:gd name="connsiteX7192" fmla="*/ 835166 w 1046631"/>
                <a:gd name="connsiteY7192" fmla="*/ 1469994 h 1472936"/>
                <a:gd name="connsiteX7193" fmla="*/ 835166 w 1046631"/>
                <a:gd name="connsiteY7193" fmla="*/ 1469994 h 1472936"/>
                <a:gd name="connsiteX7194" fmla="*/ 835166 w 1046631"/>
                <a:gd name="connsiteY7194" fmla="*/ 1469994 h 1472936"/>
                <a:gd name="connsiteX7195" fmla="*/ 830759 w 1046631"/>
                <a:gd name="connsiteY7195" fmla="*/ 1470159 h 1472936"/>
                <a:gd name="connsiteX7196" fmla="*/ 830759 w 1046631"/>
                <a:gd name="connsiteY7196" fmla="*/ 1470159 h 1472936"/>
                <a:gd name="connsiteX7197" fmla="*/ 830759 w 1046631"/>
                <a:gd name="connsiteY7197" fmla="*/ 1470159 h 1472936"/>
                <a:gd name="connsiteX7198" fmla="*/ 815888 w 1046631"/>
                <a:gd name="connsiteY7198" fmla="*/ 1468864 h 1472936"/>
                <a:gd name="connsiteX7199" fmla="*/ 815888 w 1046631"/>
                <a:gd name="connsiteY7199" fmla="*/ 1468864 h 1472936"/>
                <a:gd name="connsiteX7200" fmla="*/ 815888 w 1046631"/>
                <a:gd name="connsiteY7200" fmla="*/ 1468864 h 1472936"/>
                <a:gd name="connsiteX7201" fmla="*/ 803823 w 1046631"/>
                <a:gd name="connsiteY7201" fmla="*/ 1464901 h 1472936"/>
                <a:gd name="connsiteX7202" fmla="*/ 803823 w 1046631"/>
                <a:gd name="connsiteY7202" fmla="*/ 1464901 h 1472936"/>
                <a:gd name="connsiteX7203" fmla="*/ 803823 w 1046631"/>
                <a:gd name="connsiteY7203" fmla="*/ 1464901 h 1472936"/>
                <a:gd name="connsiteX7204" fmla="*/ 798997 w 1046631"/>
                <a:gd name="connsiteY7204" fmla="*/ 1461650 h 1472936"/>
                <a:gd name="connsiteX7205" fmla="*/ 798997 w 1046631"/>
                <a:gd name="connsiteY7205" fmla="*/ 1461650 h 1472936"/>
                <a:gd name="connsiteX7206" fmla="*/ 798997 w 1046631"/>
                <a:gd name="connsiteY7206" fmla="*/ 1461650 h 1472936"/>
                <a:gd name="connsiteX7207" fmla="*/ 798235 w 1046631"/>
                <a:gd name="connsiteY7207" fmla="*/ 1460838 h 1472936"/>
                <a:gd name="connsiteX7208" fmla="*/ 798235 w 1046631"/>
                <a:gd name="connsiteY7208" fmla="*/ 1460838 h 1472936"/>
                <a:gd name="connsiteX7209" fmla="*/ 798235 w 1046631"/>
                <a:gd name="connsiteY7209" fmla="*/ 1460838 h 1472936"/>
                <a:gd name="connsiteX7210" fmla="*/ 796724 w 1046631"/>
                <a:gd name="connsiteY7210" fmla="*/ 1460355 h 1472936"/>
                <a:gd name="connsiteX7211" fmla="*/ 796724 w 1046631"/>
                <a:gd name="connsiteY7211" fmla="*/ 1460355 h 1472936"/>
                <a:gd name="connsiteX7212" fmla="*/ 796724 w 1046631"/>
                <a:gd name="connsiteY7212" fmla="*/ 1460355 h 1472936"/>
                <a:gd name="connsiteX7213" fmla="*/ 792965 w 1046631"/>
                <a:gd name="connsiteY7213" fmla="*/ 1458996 h 1472936"/>
                <a:gd name="connsiteX7214" fmla="*/ 792965 w 1046631"/>
                <a:gd name="connsiteY7214" fmla="*/ 1458996 h 1472936"/>
                <a:gd name="connsiteX7215" fmla="*/ 792965 w 1046631"/>
                <a:gd name="connsiteY7215" fmla="*/ 1458996 h 1472936"/>
                <a:gd name="connsiteX7216" fmla="*/ 789549 w 1046631"/>
                <a:gd name="connsiteY7216" fmla="*/ 1455884 h 1472936"/>
                <a:gd name="connsiteX7217" fmla="*/ 789549 w 1046631"/>
                <a:gd name="connsiteY7217" fmla="*/ 1455884 h 1472936"/>
                <a:gd name="connsiteX7218" fmla="*/ 789549 w 1046631"/>
                <a:gd name="connsiteY7218" fmla="*/ 1455884 h 1472936"/>
                <a:gd name="connsiteX7219" fmla="*/ 786018 w 1046631"/>
                <a:gd name="connsiteY7219" fmla="*/ 1452875 h 1472936"/>
                <a:gd name="connsiteX7220" fmla="*/ 786018 w 1046631"/>
                <a:gd name="connsiteY7220" fmla="*/ 1452875 h 1472936"/>
                <a:gd name="connsiteX7221" fmla="*/ 786018 w 1046631"/>
                <a:gd name="connsiteY7221" fmla="*/ 1452875 h 1472936"/>
                <a:gd name="connsiteX7222" fmla="*/ 784888 w 1046631"/>
                <a:gd name="connsiteY7222" fmla="*/ 1452570 h 1472936"/>
                <a:gd name="connsiteX7223" fmla="*/ 784888 w 1046631"/>
                <a:gd name="connsiteY7223" fmla="*/ 1452570 h 1472936"/>
                <a:gd name="connsiteX7224" fmla="*/ 784888 w 1046631"/>
                <a:gd name="connsiteY7224" fmla="*/ 1452570 h 1472936"/>
                <a:gd name="connsiteX7225" fmla="*/ 782856 w 1046631"/>
                <a:gd name="connsiteY7225" fmla="*/ 1450589 h 1472936"/>
                <a:gd name="connsiteX7226" fmla="*/ 782856 w 1046631"/>
                <a:gd name="connsiteY7226" fmla="*/ 1450589 h 1472936"/>
                <a:gd name="connsiteX7227" fmla="*/ 782856 w 1046631"/>
                <a:gd name="connsiteY7227" fmla="*/ 1450589 h 1472936"/>
                <a:gd name="connsiteX7228" fmla="*/ 782564 w 1046631"/>
                <a:gd name="connsiteY7228" fmla="*/ 1448976 h 1472936"/>
                <a:gd name="connsiteX7229" fmla="*/ 782564 w 1046631"/>
                <a:gd name="connsiteY7229" fmla="*/ 1448976 h 1472936"/>
                <a:gd name="connsiteX7230" fmla="*/ 782564 w 1046631"/>
                <a:gd name="connsiteY7230" fmla="*/ 1448976 h 1472936"/>
                <a:gd name="connsiteX7231" fmla="*/ 781815 w 1046631"/>
                <a:gd name="connsiteY7231" fmla="*/ 1448023 h 1472936"/>
                <a:gd name="connsiteX7232" fmla="*/ 781815 w 1046631"/>
                <a:gd name="connsiteY7232" fmla="*/ 1448023 h 1472936"/>
                <a:gd name="connsiteX7233" fmla="*/ 781815 w 1046631"/>
                <a:gd name="connsiteY7233" fmla="*/ 1448023 h 1472936"/>
                <a:gd name="connsiteX7234" fmla="*/ 780367 w 1046631"/>
                <a:gd name="connsiteY7234" fmla="*/ 1447185 h 1472936"/>
                <a:gd name="connsiteX7235" fmla="*/ 780367 w 1046631"/>
                <a:gd name="connsiteY7235" fmla="*/ 1447185 h 1472936"/>
                <a:gd name="connsiteX7236" fmla="*/ 780367 w 1046631"/>
                <a:gd name="connsiteY7236" fmla="*/ 1447185 h 1472936"/>
                <a:gd name="connsiteX7237" fmla="*/ 779186 w 1046631"/>
                <a:gd name="connsiteY7237" fmla="*/ 1446233 h 1472936"/>
                <a:gd name="connsiteX7238" fmla="*/ 779186 w 1046631"/>
                <a:gd name="connsiteY7238" fmla="*/ 1446233 h 1472936"/>
                <a:gd name="connsiteX7239" fmla="*/ 779186 w 1046631"/>
                <a:gd name="connsiteY7239" fmla="*/ 1446233 h 1472936"/>
                <a:gd name="connsiteX7240" fmla="*/ 779249 w 1046631"/>
                <a:gd name="connsiteY7240" fmla="*/ 1445509 h 1472936"/>
                <a:gd name="connsiteX7241" fmla="*/ 779249 w 1046631"/>
                <a:gd name="connsiteY7241" fmla="*/ 1445509 h 1472936"/>
                <a:gd name="connsiteX7242" fmla="*/ 779249 w 1046631"/>
                <a:gd name="connsiteY7242" fmla="*/ 1445509 h 1472936"/>
                <a:gd name="connsiteX7243" fmla="*/ 779313 w 1046631"/>
                <a:gd name="connsiteY7243" fmla="*/ 1445230 h 1472936"/>
                <a:gd name="connsiteX7244" fmla="*/ 779313 w 1046631"/>
                <a:gd name="connsiteY7244" fmla="*/ 1445230 h 1472936"/>
                <a:gd name="connsiteX7245" fmla="*/ 779313 w 1046631"/>
                <a:gd name="connsiteY7245" fmla="*/ 1445230 h 1472936"/>
                <a:gd name="connsiteX7246" fmla="*/ 780545 w 1046631"/>
                <a:gd name="connsiteY7246" fmla="*/ 1444353 h 1472936"/>
                <a:gd name="connsiteX7247" fmla="*/ 780545 w 1046631"/>
                <a:gd name="connsiteY7247" fmla="*/ 1444353 h 1472936"/>
                <a:gd name="connsiteX7248" fmla="*/ 780545 w 1046631"/>
                <a:gd name="connsiteY7248" fmla="*/ 1444353 h 1472936"/>
                <a:gd name="connsiteX7249" fmla="*/ 781624 w 1046631"/>
                <a:gd name="connsiteY7249" fmla="*/ 1444417 h 1472936"/>
                <a:gd name="connsiteX7250" fmla="*/ 781624 w 1046631"/>
                <a:gd name="connsiteY7250" fmla="*/ 1444417 h 1472936"/>
                <a:gd name="connsiteX7251" fmla="*/ 781624 w 1046631"/>
                <a:gd name="connsiteY7251" fmla="*/ 1444417 h 1472936"/>
                <a:gd name="connsiteX7252" fmla="*/ 785104 w 1046631"/>
                <a:gd name="connsiteY7252" fmla="*/ 1444963 h 1472936"/>
                <a:gd name="connsiteX7253" fmla="*/ 785104 w 1046631"/>
                <a:gd name="connsiteY7253" fmla="*/ 1444963 h 1472936"/>
                <a:gd name="connsiteX7254" fmla="*/ 785104 w 1046631"/>
                <a:gd name="connsiteY7254" fmla="*/ 1444963 h 1472936"/>
                <a:gd name="connsiteX7255" fmla="*/ 787085 w 1046631"/>
                <a:gd name="connsiteY7255" fmla="*/ 1445382 h 1472936"/>
                <a:gd name="connsiteX7256" fmla="*/ 787085 w 1046631"/>
                <a:gd name="connsiteY7256" fmla="*/ 1445382 h 1472936"/>
                <a:gd name="connsiteX7257" fmla="*/ 787085 w 1046631"/>
                <a:gd name="connsiteY7257" fmla="*/ 1445382 h 1472936"/>
                <a:gd name="connsiteX7258" fmla="*/ 789777 w 1046631"/>
                <a:gd name="connsiteY7258" fmla="*/ 1444734 h 1472936"/>
                <a:gd name="connsiteX7259" fmla="*/ 789777 w 1046631"/>
                <a:gd name="connsiteY7259" fmla="*/ 1444734 h 1472936"/>
                <a:gd name="connsiteX7260" fmla="*/ 789777 w 1046631"/>
                <a:gd name="connsiteY7260" fmla="*/ 1444734 h 1472936"/>
                <a:gd name="connsiteX7261" fmla="*/ 792355 w 1046631"/>
                <a:gd name="connsiteY7261" fmla="*/ 1443959 h 1472936"/>
                <a:gd name="connsiteX7262" fmla="*/ 792355 w 1046631"/>
                <a:gd name="connsiteY7262" fmla="*/ 1443959 h 1472936"/>
                <a:gd name="connsiteX7263" fmla="*/ 792355 w 1046631"/>
                <a:gd name="connsiteY7263" fmla="*/ 1443959 h 1472936"/>
                <a:gd name="connsiteX7264" fmla="*/ 794502 w 1046631"/>
                <a:gd name="connsiteY7264" fmla="*/ 1443718 h 1472936"/>
                <a:gd name="connsiteX7265" fmla="*/ 794502 w 1046631"/>
                <a:gd name="connsiteY7265" fmla="*/ 1443718 h 1472936"/>
                <a:gd name="connsiteX7266" fmla="*/ 794502 w 1046631"/>
                <a:gd name="connsiteY7266" fmla="*/ 1443718 h 1472936"/>
                <a:gd name="connsiteX7267" fmla="*/ 794908 w 1046631"/>
                <a:gd name="connsiteY7267" fmla="*/ 1443439 h 1472936"/>
                <a:gd name="connsiteX7268" fmla="*/ 794908 w 1046631"/>
                <a:gd name="connsiteY7268" fmla="*/ 1443439 h 1472936"/>
                <a:gd name="connsiteX7269" fmla="*/ 794908 w 1046631"/>
                <a:gd name="connsiteY7269" fmla="*/ 1443439 h 1472936"/>
                <a:gd name="connsiteX7270" fmla="*/ 795734 w 1046631"/>
                <a:gd name="connsiteY7270" fmla="*/ 1442918 h 1472936"/>
                <a:gd name="connsiteX7271" fmla="*/ 795734 w 1046631"/>
                <a:gd name="connsiteY7271" fmla="*/ 1442918 h 1472936"/>
                <a:gd name="connsiteX7272" fmla="*/ 795734 w 1046631"/>
                <a:gd name="connsiteY7272" fmla="*/ 1442918 h 1472936"/>
                <a:gd name="connsiteX7273" fmla="*/ 792660 w 1046631"/>
                <a:gd name="connsiteY7273" fmla="*/ 1442893 h 1472936"/>
                <a:gd name="connsiteX7274" fmla="*/ 792660 w 1046631"/>
                <a:gd name="connsiteY7274" fmla="*/ 1442893 h 1472936"/>
                <a:gd name="connsiteX7275" fmla="*/ 792660 w 1046631"/>
                <a:gd name="connsiteY7275" fmla="*/ 1442893 h 1472936"/>
                <a:gd name="connsiteX7276" fmla="*/ 789130 w 1046631"/>
                <a:gd name="connsiteY7276" fmla="*/ 1442804 h 1472936"/>
                <a:gd name="connsiteX7277" fmla="*/ 789130 w 1046631"/>
                <a:gd name="connsiteY7277" fmla="*/ 1442804 h 1472936"/>
                <a:gd name="connsiteX7278" fmla="*/ 789130 w 1046631"/>
                <a:gd name="connsiteY7278" fmla="*/ 1442804 h 1472936"/>
                <a:gd name="connsiteX7279" fmla="*/ 785574 w 1046631"/>
                <a:gd name="connsiteY7279" fmla="*/ 1442880 h 1472936"/>
                <a:gd name="connsiteX7280" fmla="*/ 785574 w 1046631"/>
                <a:gd name="connsiteY7280" fmla="*/ 1442880 h 1472936"/>
                <a:gd name="connsiteX7281" fmla="*/ 785574 w 1046631"/>
                <a:gd name="connsiteY7281" fmla="*/ 1442880 h 1472936"/>
                <a:gd name="connsiteX7282" fmla="*/ 783910 w 1046631"/>
                <a:gd name="connsiteY7282" fmla="*/ 1443541 h 1472936"/>
                <a:gd name="connsiteX7283" fmla="*/ 783910 w 1046631"/>
                <a:gd name="connsiteY7283" fmla="*/ 1443541 h 1472936"/>
                <a:gd name="connsiteX7284" fmla="*/ 783910 w 1046631"/>
                <a:gd name="connsiteY7284" fmla="*/ 1443541 h 1472936"/>
                <a:gd name="connsiteX7285" fmla="*/ 781230 w 1046631"/>
                <a:gd name="connsiteY7285" fmla="*/ 1443667 h 1472936"/>
                <a:gd name="connsiteX7286" fmla="*/ 781230 w 1046631"/>
                <a:gd name="connsiteY7286" fmla="*/ 1443667 h 1472936"/>
                <a:gd name="connsiteX7287" fmla="*/ 781230 w 1046631"/>
                <a:gd name="connsiteY7287" fmla="*/ 1443667 h 1472936"/>
                <a:gd name="connsiteX7288" fmla="*/ 780011 w 1046631"/>
                <a:gd name="connsiteY7288" fmla="*/ 1443274 h 1472936"/>
                <a:gd name="connsiteX7289" fmla="*/ 780011 w 1046631"/>
                <a:gd name="connsiteY7289" fmla="*/ 1443274 h 1472936"/>
                <a:gd name="connsiteX7290" fmla="*/ 780011 w 1046631"/>
                <a:gd name="connsiteY7290" fmla="*/ 1443274 h 1472936"/>
                <a:gd name="connsiteX7291" fmla="*/ 778233 w 1046631"/>
                <a:gd name="connsiteY7291" fmla="*/ 1440835 h 1472936"/>
                <a:gd name="connsiteX7292" fmla="*/ 778233 w 1046631"/>
                <a:gd name="connsiteY7292" fmla="*/ 1440835 h 1472936"/>
                <a:gd name="connsiteX7293" fmla="*/ 778233 w 1046631"/>
                <a:gd name="connsiteY7293" fmla="*/ 1440835 h 1472936"/>
                <a:gd name="connsiteX7294" fmla="*/ 778322 w 1046631"/>
                <a:gd name="connsiteY7294" fmla="*/ 1439870 h 1472936"/>
                <a:gd name="connsiteX7295" fmla="*/ 778322 w 1046631"/>
                <a:gd name="connsiteY7295" fmla="*/ 1439870 h 1472936"/>
                <a:gd name="connsiteX7296" fmla="*/ 778322 w 1046631"/>
                <a:gd name="connsiteY7296" fmla="*/ 1439870 h 1472936"/>
                <a:gd name="connsiteX7297" fmla="*/ 780672 w 1046631"/>
                <a:gd name="connsiteY7297" fmla="*/ 1437368 h 1472936"/>
                <a:gd name="connsiteX7298" fmla="*/ 780672 w 1046631"/>
                <a:gd name="connsiteY7298" fmla="*/ 1437368 h 1472936"/>
                <a:gd name="connsiteX7299" fmla="*/ 780672 w 1046631"/>
                <a:gd name="connsiteY7299" fmla="*/ 1437368 h 1472936"/>
                <a:gd name="connsiteX7300" fmla="*/ 785777 w 1046631"/>
                <a:gd name="connsiteY7300" fmla="*/ 1435489 h 1472936"/>
                <a:gd name="connsiteX7301" fmla="*/ 785777 w 1046631"/>
                <a:gd name="connsiteY7301" fmla="*/ 1435489 h 1472936"/>
                <a:gd name="connsiteX7302" fmla="*/ 785777 w 1046631"/>
                <a:gd name="connsiteY7302" fmla="*/ 1435489 h 1472936"/>
                <a:gd name="connsiteX7303" fmla="*/ 787288 w 1046631"/>
                <a:gd name="connsiteY7303" fmla="*/ 1434866 h 1472936"/>
                <a:gd name="connsiteX7304" fmla="*/ 787288 w 1046631"/>
                <a:gd name="connsiteY7304" fmla="*/ 1434866 h 1472936"/>
                <a:gd name="connsiteX7305" fmla="*/ 787288 w 1046631"/>
                <a:gd name="connsiteY7305" fmla="*/ 1434866 h 1472936"/>
                <a:gd name="connsiteX7306" fmla="*/ 789041 w 1046631"/>
                <a:gd name="connsiteY7306" fmla="*/ 1434600 h 1472936"/>
                <a:gd name="connsiteX7307" fmla="*/ 789041 w 1046631"/>
                <a:gd name="connsiteY7307" fmla="*/ 1434600 h 1472936"/>
                <a:gd name="connsiteX7308" fmla="*/ 789638 w 1046631"/>
                <a:gd name="connsiteY7308" fmla="*/ 1434727 h 1472936"/>
                <a:gd name="connsiteX7309" fmla="*/ 789638 w 1046631"/>
                <a:gd name="connsiteY7309" fmla="*/ 1434727 h 1472936"/>
                <a:gd name="connsiteX7310" fmla="*/ 789638 w 1046631"/>
                <a:gd name="connsiteY7310" fmla="*/ 1434727 h 1472936"/>
                <a:gd name="connsiteX7311" fmla="*/ 792305 w 1046631"/>
                <a:gd name="connsiteY7311" fmla="*/ 1435628 h 1472936"/>
                <a:gd name="connsiteX7312" fmla="*/ 792305 w 1046631"/>
                <a:gd name="connsiteY7312" fmla="*/ 1435628 h 1472936"/>
                <a:gd name="connsiteX7313" fmla="*/ 792521 w 1046631"/>
                <a:gd name="connsiteY7313" fmla="*/ 1435781 h 1472936"/>
                <a:gd name="connsiteX7314" fmla="*/ 792521 w 1046631"/>
                <a:gd name="connsiteY7314" fmla="*/ 1435781 h 1472936"/>
                <a:gd name="connsiteX7315" fmla="*/ 792521 w 1046631"/>
                <a:gd name="connsiteY7315" fmla="*/ 1435781 h 1472936"/>
                <a:gd name="connsiteX7316" fmla="*/ 793638 w 1046631"/>
                <a:gd name="connsiteY7316" fmla="*/ 1436327 h 1472936"/>
                <a:gd name="connsiteX7317" fmla="*/ 793638 w 1046631"/>
                <a:gd name="connsiteY7317" fmla="*/ 1436327 h 1472936"/>
                <a:gd name="connsiteX7318" fmla="*/ 793638 w 1046631"/>
                <a:gd name="connsiteY7318" fmla="*/ 1436327 h 1472936"/>
                <a:gd name="connsiteX7319" fmla="*/ 793968 w 1046631"/>
                <a:gd name="connsiteY7319" fmla="*/ 1436073 h 1472936"/>
                <a:gd name="connsiteX7320" fmla="*/ 793968 w 1046631"/>
                <a:gd name="connsiteY7320" fmla="*/ 1436073 h 1472936"/>
                <a:gd name="connsiteX7321" fmla="*/ 793968 w 1046631"/>
                <a:gd name="connsiteY7321" fmla="*/ 1436073 h 1472936"/>
                <a:gd name="connsiteX7322" fmla="*/ 794260 w 1046631"/>
                <a:gd name="connsiteY7322" fmla="*/ 1435552 h 1472936"/>
                <a:gd name="connsiteX7323" fmla="*/ 794260 w 1046631"/>
                <a:gd name="connsiteY7323" fmla="*/ 1435552 h 1472936"/>
                <a:gd name="connsiteX7324" fmla="*/ 794260 w 1046631"/>
                <a:gd name="connsiteY7324" fmla="*/ 1435552 h 1472936"/>
                <a:gd name="connsiteX7325" fmla="*/ 795149 w 1046631"/>
                <a:gd name="connsiteY7325" fmla="*/ 1434409 h 1472936"/>
                <a:gd name="connsiteX7326" fmla="*/ 795149 w 1046631"/>
                <a:gd name="connsiteY7326" fmla="*/ 1434409 h 1472936"/>
                <a:gd name="connsiteX7327" fmla="*/ 795149 w 1046631"/>
                <a:gd name="connsiteY7327" fmla="*/ 1434409 h 1472936"/>
                <a:gd name="connsiteX7328" fmla="*/ 795441 w 1046631"/>
                <a:gd name="connsiteY7328" fmla="*/ 1433305 h 1472936"/>
                <a:gd name="connsiteX7329" fmla="*/ 795441 w 1046631"/>
                <a:gd name="connsiteY7329" fmla="*/ 1433305 h 1472936"/>
                <a:gd name="connsiteX7330" fmla="*/ 795441 w 1046631"/>
                <a:gd name="connsiteY7330" fmla="*/ 1433305 h 1472936"/>
                <a:gd name="connsiteX7331" fmla="*/ 795632 w 1046631"/>
                <a:gd name="connsiteY7331" fmla="*/ 1432378 h 1472936"/>
                <a:gd name="connsiteX7332" fmla="*/ 795632 w 1046631"/>
                <a:gd name="connsiteY7332" fmla="*/ 1432378 h 1472936"/>
                <a:gd name="connsiteX7333" fmla="*/ 795632 w 1046631"/>
                <a:gd name="connsiteY7333" fmla="*/ 1432378 h 1472936"/>
                <a:gd name="connsiteX7334" fmla="*/ 796407 w 1046631"/>
                <a:gd name="connsiteY7334" fmla="*/ 1432111 h 1472936"/>
                <a:gd name="connsiteX7335" fmla="*/ 796407 w 1046631"/>
                <a:gd name="connsiteY7335" fmla="*/ 1432111 h 1472936"/>
                <a:gd name="connsiteX7336" fmla="*/ 796407 w 1046631"/>
                <a:gd name="connsiteY7336" fmla="*/ 1432111 h 1472936"/>
                <a:gd name="connsiteX7337" fmla="*/ 797258 w 1046631"/>
                <a:gd name="connsiteY7337" fmla="*/ 1432212 h 1472936"/>
                <a:gd name="connsiteX7338" fmla="*/ 797258 w 1046631"/>
                <a:gd name="connsiteY7338" fmla="*/ 1432212 h 1472936"/>
                <a:gd name="connsiteX7339" fmla="*/ 797258 w 1046631"/>
                <a:gd name="connsiteY7339" fmla="*/ 1432212 h 1472936"/>
                <a:gd name="connsiteX7340" fmla="*/ 798769 w 1046631"/>
                <a:gd name="connsiteY7340" fmla="*/ 1432238 h 1472936"/>
                <a:gd name="connsiteX7341" fmla="*/ 798769 w 1046631"/>
                <a:gd name="connsiteY7341" fmla="*/ 1432238 h 1472936"/>
                <a:gd name="connsiteX7342" fmla="*/ 798769 w 1046631"/>
                <a:gd name="connsiteY7342" fmla="*/ 1432238 h 1472936"/>
                <a:gd name="connsiteX7343" fmla="*/ 800979 w 1046631"/>
                <a:gd name="connsiteY7343" fmla="*/ 1432288 h 1472936"/>
                <a:gd name="connsiteX7344" fmla="*/ 800979 w 1046631"/>
                <a:gd name="connsiteY7344" fmla="*/ 1432288 h 1472936"/>
                <a:gd name="connsiteX7345" fmla="*/ 800979 w 1046631"/>
                <a:gd name="connsiteY7345" fmla="*/ 1432288 h 1472936"/>
                <a:gd name="connsiteX7346" fmla="*/ 802769 w 1046631"/>
                <a:gd name="connsiteY7346" fmla="*/ 1432352 h 1472936"/>
                <a:gd name="connsiteX7347" fmla="*/ 802769 w 1046631"/>
                <a:gd name="connsiteY7347" fmla="*/ 1432352 h 1472936"/>
                <a:gd name="connsiteX7348" fmla="*/ 802769 w 1046631"/>
                <a:gd name="connsiteY7348" fmla="*/ 1432352 h 1472936"/>
                <a:gd name="connsiteX7349" fmla="*/ 804598 w 1046631"/>
                <a:gd name="connsiteY7349" fmla="*/ 1432288 h 1472936"/>
                <a:gd name="connsiteX7350" fmla="*/ 804598 w 1046631"/>
                <a:gd name="connsiteY7350" fmla="*/ 1432288 h 1472936"/>
                <a:gd name="connsiteX7351" fmla="*/ 804598 w 1046631"/>
                <a:gd name="connsiteY7351" fmla="*/ 1432288 h 1472936"/>
                <a:gd name="connsiteX7352" fmla="*/ 806274 w 1046631"/>
                <a:gd name="connsiteY7352" fmla="*/ 1432403 h 1472936"/>
                <a:gd name="connsiteX7353" fmla="*/ 806274 w 1046631"/>
                <a:gd name="connsiteY7353" fmla="*/ 1432403 h 1472936"/>
                <a:gd name="connsiteX7354" fmla="*/ 806274 w 1046631"/>
                <a:gd name="connsiteY7354" fmla="*/ 1432403 h 1472936"/>
                <a:gd name="connsiteX7355" fmla="*/ 808878 w 1046631"/>
                <a:gd name="connsiteY7355" fmla="*/ 1432759 h 1472936"/>
                <a:gd name="connsiteX7356" fmla="*/ 808878 w 1046631"/>
                <a:gd name="connsiteY7356" fmla="*/ 1432759 h 1472936"/>
                <a:gd name="connsiteX7357" fmla="*/ 808878 w 1046631"/>
                <a:gd name="connsiteY7357" fmla="*/ 1432759 h 1472936"/>
                <a:gd name="connsiteX7358" fmla="*/ 809741 w 1046631"/>
                <a:gd name="connsiteY7358" fmla="*/ 1432872 h 1472936"/>
                <a:gd name="connsiteX7359" fmla="*/ 809741 w 1046631"/>
                <a:gd name="connsiteY7359" fmla="*/ 1432872 h 1472936"/>
                <a:gd name="connsiteX7360" fmla="*/ 809741 w 1046631"/>
                <a:gd name="connsiteY7360" fmla="*/ 1432872 h 1472936"/>
                <a:gd name="connsiteX7361" fmla="*/ 810440 w 1046631"/>
                <a:gd name="connsiteY7361" fmla="*/ 1432657 h 1472936"/>
                <a:gd name="connsiteX7362" fmla="*/ 810440 w 1046631"/>
                <a:gd name="connsiteY7362" fmla="*/ 1432657 h 1472936"/>
                <a:gd name="connsiteX7363" fmla="*/ 810440 w 1046631"/>
                <a:gd name="connsiteY7363" fmla="*/ 1432657 h 1472936"/>
                <a:gd name="connsiteX7364" fmla="*/ 812548 w 1046631"/>
                <a:gd name="connsiteY7364" fmla="*/ 1432288 h 1472936"/>
                <a:gd name="connsiteX7365" fmla="*/ 812548 w 1046631"/>
                <a:gd name="connsiteY7365" fmla="*/ 1432288 h 1472936"/>
                <a:gd name="connsiteX7366" fmla="*/ 812548 w 1046631"/>
                <a:gd name="connsiteY7366" fmla="*/ 1432288 h 1472936"/>
                <a:gd name="connsiteX7367" fmla="*/ 813970 w 1046631"/>
                <a:gd name="connsiteY7367" fmla="*/ 1432403 h 1472936"/>
                <a:gd name="connsiteX7368" fmla="*/ 813970 w 1046631"/>
                <a:gd name="connsiteY7368" fmla="*/ 1432403 h 1472936"/>
                <a:gd name="connsiteX7369" fmla="*/ 814174 w 1046631"/>
                <a:gd name="connsiteY7369" fmla="*/ 1432403 h 1472936"/>
                <a:gd name="connsiteX7370" fmla="*/ 814174 w 1046631"/>
                <a:gd name="connsiteY7370" fmla="*/ 1432403 h 1472936"/>
                <a:gd name="connsiteX7371" fmla="*/ 814174 w 1046631"/>
                <a:gd name="connsiteY7371" fmla="*/ 1432403 h 1472936"/>
                <a:gd name="connsiteX7372" fmla="*/ 816155 w 1046631"/>
                <a:gd name="connsiteY7372" fmla="*/ 1433203 h 1472936"/>
                <a:gd name="connsiteX7373" fmla="*/ 816155 w 1046631"/>
                <a:gd name="connsiteY7373" fmla="*/ 1433203 h 1472936"/>
                <a:gd name="connsiteX7374" fmla="*/ 816155 w 1046631"/>
                <a:gd name="connsiteY7374" fmla="*/ 1433203 h 1472936"/>
                <a:gd name="connsiteX7375" fmla="*/ 817145 w 1046631"/>
                <a:gd name="connsiteY7375" fmla="*/ 1433660 h 1472936"/>
                <a:gd name="connsiteX7376" fmla="*/ 817145 w 1046631"/>
                <a:gd name="connsiteY7376" fmla="*/ 1433660 h 1472936"/>
                <a:gd name="connsiteX7377" fmla="*/ 817145 w 1046631"/>
                <a:gd name="connsiteY7377" fmla="*/ 1433660 h 1472936"/>
                <a:gd name="connsiteX7378" fmla="*/ 817818 w 1046631"/>
                <a:gd name="connsiteY7378" fmla="*/ 1433546 h 1472936"/>
                <a:gd name="connsiteX7379" fmla="*/ 817818 w 1046631"/>
                <a:gd name="connsiteY7379" fmla="*/ 1433546 h 1472936"/>
                <a:gd name="connsiteX7380" fmla="*/ 817818 w 1046631"/>
                <a:gd name="connsiteY7380" fmla="*/ 1433546 h 1472936"/>
                <a:gd name="connsiteX7381" fmla="*/ 818961 w 1046631"/>
                <a:gd name="connsiteY7381" fmla="*/ 1433343 h 1472936"/>
                <a:gd name="connsiteX7382" fmla="*/ 818961 w 1046631"/>
                <a:gd name="connsiteY7382" fmla="*/ 1433343 h 1472936"/>
                <a:gd name="connsiteX7383" fmla="*/ 819380 w 1046631"/>
                <a:gd name="connsiteY7383" fmla="*/ 1433330 h 1472936"/>
                <a:gd name="connsiteX7384" fmla="*/ 819380 w 1046631"/>
                <a:gd name="connsiteY7384" fmla="*/ 1433330 h 1472936"/>
                <a:gd name="connsiteX7385" fmla="*/ 819380 w 1046631"/>
                <a:gd name="connsiteY7385" fmla="*/ 1433330 h 1472936"/>
                <a:gd name="connsiteX7386" fmla="*/ 820422 w 1046631"/>
                <a:gd name="connsiteY7386" fmla="*/ 1432847 h 1472936"/>
                <a:gd name="connsiteX7387" fmla="*/ 820422 w 1046631"/>
                <a:gd name="connsiteY7387" fmla="*/ 1432847 h 1472936"/>
                <a:gd name="connsiteX7388" fmla="*/ 820422 w 1046631"/>
                <a:gd name="connsiteY7388" fmla="*/ 1432847 h 1472936"/>
                <a:gd name="connsiteX7389" fmla="*/ 820231 w 1046631"/>
                <a:gd name="connsiteY7389" fmla="*/ 1432378 h 1472936"/>
                <a:gd name="connsiteX7390" fmla="*/ 820231 w 1046631"/>
                <a:gd name="connsiteY7390" fmla="*/ 1432378 h 1472936"/>
                <a:gd name="connsiteX7391" fmla="*/ 820231 w 1046631"/>
                <a:gd name="connsiteY7391" fmla="*/ 1432378 h 1472936"/>
                <a:gd name="connsiteX7392" fmla="*/ 818098 w 1046631"/>
                <a:gd name="connsiteY7392" fmla="*/ 1431564 h 1472936"/>
                <a:gd name="connsiteX7393" fmla="*/ 818098 w 1046631"/>
                <a:gd name="connsiteY7393" fmla="*/ 1431564 h 1472936"/>
                <a:gd name="connsiteX7394" fmla="*/ 818098 w 1046631"/>
                <a:gd name="connsiteY7394" fmla="*/ 1431564 h 1472936"/>
                <a:gd name="connsiteX7395" fmla="*/ 816942 w 1046631"/>
                <a:gd name="connsiteY7395" fmla="*/ 1430320 h 1472936"/>
                <a:gd name="connsiteX7396" fmla="*/ 816942 w 1046631"/>
                <a:gd name="connsiteY7396" fmla="*/ 1430320 h 1472936"/>
                <a:gd name="connsiteX7397" fmla="*/ 816942 w 1046631"/>
                <a:gd name="connsiteY7397" fmla="*/ 1430320 h 1472936"/>
                <a:gd name="connsiteX7398" fmla="*/ 816968 w 1046631"/>
                <a:gd name="connsiteY7398" fmla="*/ 1430155 h 1472936"/>
                <a:gd name="connsiteX7399" fmla="*/ 816968 w 1046631"/>
                <a:gd name="connsiteY7399" fmla="*/ 1430155 h 1472936"/>
                <a:gd name="connsiteX7400" fmla="*/ 816968 w 1046631"/>
                <a:gd name="connsiteY7400" fmla="*/ 1430155 h 1472936"/>
                <a:gd name="connsiteX7401" fmla="*/ 816764 w 1046631"/>
                <a:gd name="connsiteY7401" fmla="*/ 1430142 h 1472936"/>
                <a:gd name="connsiteX7402" fmla="*/ 816764 w 1046631"/>
                <a:gd name="connsiteY7402" fmla="*/ 1430142 h 1472936"/>
                <a:gd name="connsiteX7403" fmla="*/ 816764 w 1046631"/>
                <a:gd name="connsiteY7403" fmla="*/ 1430142 h 1472936"/>
                <a:gd name="connsiteX7404" fmla="*/ 815342 w 1046631"/>
                <a:gd name="connsiteY7404" fmla="*/ 1430409 h 1472936"/>
                <a:gd name="connsiteX7405" fmla="*/ 815342 w 1046631"/>
                <a:gd name="connsiteY7405" fmla="*/ 1430409 h 1472936"/>
                <a:gd name="connsiteX7406" fmla="*/ 815342 w 1046631"/>
                <a:gd name="connsiteY7406" fmla="*/ 1430409 h 1472936"/>
                <a:gd name="connsiteX7407" fmla="*/ 812459 w 1046631"/>
                <a:gd name="connsiteY7407" fmla="*/ 1431450 h 1472936"/>
                <a:gd name="connsiteX7408" fmla="*/ 812459 w 1046631"/>
                <a:gd name="connsiteY7408" fmla="*/ 1431450 h 1472936"/>
                <a:gd name="connsiteX7409" fmla="*/ 812459 w 1046631"/>
                <a:gd name="connsiteY7409" fmla="*/ 1431450 h 1472936"/>
                <a:gd name="connsiteX7410" fmla="*/ 809043 w 1046631"/>
                <a:gd name="connsiteY7410" fmla="*/ 1432009 h 1472936"/>
                <a:gd name="connsiteX7411" fmla="*/ 809043 w 1046631"/>
                <a:gd name="connsiteY7411" fmla="*/ 1432009 h 1472936"/>
                <a:gd name="connsiteX7412" fmla="*/ 809043 w 1046631"/>
                <a:gd name="connsiteY7412" fmla="*/ 1432009 h 1472936"/>
                <a:gd name="connsiteX7413" fmla="*/ 806985 w 1046631"/>
                <a:gd name="connsiteY7413" fmla="*/ 1431755 h 1472936"/>
                <a:gd name="connsiteX7414" fmla="*/ 806985 w 1046631"/>
                <a:gd name="connsiteY7414" fmla="*/ 1431755 h 1472936"/>
                <a:gd name="connsiteX7415" fmla="*/ 806985 w 1046631"/>
                <a:gd name="connsiteY7415" fmla="*/ 1431755 h 1472936"/>
                <a:gd name="connsiteX7416" fmla="*/ 804573 w 1046631"/>
                <a:gd name="connsiteY7416" fmla="*/ 1431564 h 1472936"/>
                <a:gd name="connsiteX7417" fmla="*/ 804573 w 1046631"/>
                <a:gd name="connsiteY7417" fmla="*/ 1431564 h 1472936"/>
                <a:gd name="connsiteX7418" fmla="*/ 804573 w 1046631"/>
                <a:gd name="connsiteY7418" fmla="*/ 1431564 h 1472936"/>
                <a:gd name="connsiteX7419" fmla="*/ 802350 w 1046631"/>
                <a:gd name="connsiteY7419" fmla="*/ 1431615 h 1472936"/>
                <a:gd name="connsiteX7420" fmla="*/ 802350 w 1046631"/>
                <a:gd name="connsiteY7420" fmla="*/ 1431615 h 1472936"/>
                <a:gd name="connsiteX7421" fmla="*/ 802350 w 1046631"/>
                <a:gd name="connsiteY7421" fmla="*/ 1431615 h 1472936"/>
                <a:gd name="connsiteX7422" fmla="*/ 799734 w 1046631"/>
                <a:gd name="connsiteY7422" fmla="*/ 1431552 h 1472936"/>
                <a:gd name="connsiteX7423" fmla="*/ 799734 w 1046631"/>
                <a:gd name="connsiteY7423" fmla="*/ 1431552 h 1472936"/>
                <a:gd name="connsiteX7424" fmla="*/ 799734 w 1046631"/>
                <a:gd name="connsiteY7424" fmla="*/ 1431552 h 1472936"/>
                <a:gd name="connsiteX7425" fmla="*/ 799162 w 1046631"/>
                <a:gd name="connsiteY7425" fmla="*/ 1431692 h 1472936"/>
                <a:gd name="connsiteX7426" fmla="*/ 799162 w 1046631"/>
                <a:gd name="connsiteY7426" fmla="*/ 1431692 h 1472936"/>
                <a:gd name="connsiteX7427" fmla="*/ 799162 w 1046631"/>
                <a:gd name="connsiteY7427" fmla="*/ 1431692 h 1472936"/>
                <a:gd name="connsiteX7428" fmla="*/ 798591 w 1046631"/>
                <a:gd name="connsiteY7428" fmla="*/ 1432085 h 1472936"/>
                <a:gd name="connsiteX7429" fmla="*/ 798591 w 1046631"/>
                <a:gd name="connsiteY7429" fmla="*/ 1432085 h 1472936"/>
                <a:gd name="connsiteX7430" fmla="*/ 798591 w 1046631"/>
                <a:gd name="connsiteY7430" fmla="*/ 1432085 h 1472936"/>
                <a:gd name="connsiteX7431" fmla="*/ 797258 w 1046631"/>
                <a:gd name="connsiteY7431" fmla="*/ 1430841 h 1472936"/>
                <a:gd name="connsiteX7432" fmla="*/ 797258 w 1046631"/>
                <a:gd name="connsiteY7432" fmla="*/ 1430841 h 1472936"/>
                <a:gd name="connsiteX7433" fmla="*/ 797258 w 1046631"/>
                <a:gd name="connsiteY7433" fmla="*/ 1430841 h 1472936"/>
                <a:gd name="connsiteX7434" fmla="*/ 795632 w 1046631"/>
                <a:gd name="connsiteY7434" fmla="*/ 1429532 h 1472936"/>
                <a:gd name="connsiteX7435" fmla="*/ 795632 w 1046631"/>
                <a:gd name="connsiteY7435" fmla="*/ 1429532 h 1472936"/>
                <a:gd name="connsiteX7436" fmla="*/ 795632 w 1046631"/>
                <a:gd name="connsiteY7436" fmla="*/ 1429532 h 1472936"/>
                <a:gd name="connsiteX7437" fmla="*/ 794616 w 1046631"/>
                <a:gd name="connsiteY7437" fmla="*/ 1426256 h 1472936"/>
                <a:gd name="connsiteX7438" fmla="*/ 794616 w 1046631"/>
                <a:gd name="connsiteY7438" fmla="*/ 1426256 h 1472936"/>
                <a:gd name="connsiteX7439" fmla="*/ 794616 w 1046631"/>
                <a:gd name="connsiteY7439" fmla="*/ 1426256 h 1472936"/>
                <a:gd name="connsiteX7440" fmla="*/ 797778 w 1046631"/>
                <a:gd name="connsiteY7440" fmla="*/ 1422459 h 1472936"/>
                <a:gd name="connsiteX7441" fmla="*/ 797778 w 1046631"/>
                <a:gd name="connsiteY7441" fmla="*/ 1422459 h 1472936"/>
                <a:gd name="connsiteX7442" fmla="*/ 797905 w 1046631"/>
                <a:gd name="connsiteY7442" fmla="*/ 1422459 h 1472936"/>
                <a:gd name="connsiteX7443" fmla="*/ 797905 w 1046631"/>
                <a:gd name="connsiteY7443" fmla="*/ 1422459 h 1472936"/>
                <a:gd name="connsiteX7444" fmla="*/ 797905 w 1046631"/>
                <a:gd name="connsiteY7444" fmla="*/ 1422459 h 1472936"/>
                <a:gd name="connsiteX7445" fmla="*/ 798439 w 1046631"/>
                <a:gd name="connsiteY7445" fmla="*/ 1422611 h 1472936"/>
                <a:gd name="connsiteX7446" fmla="*/ 798439 w 1046631"/>
                <a:gd name="connsiteY7446" fmla="*/ 1422611 h 1472936"/>
                <a:gd name="connsiteX7447" fmla="*/ 798439 w 1046631"/>
                <a:gd name="connsiteY7447" fmla="*/ 1422611 h 1472936"/>
                <a:gd name="connsiteX7448" fmla="*/ 794311 w 1046631"/>
                <a:gd name="connsiteY7448" fmla="*/ 1421024 h 1472936"/>
                <a:gd name="connsiteX7449" fmla="*/ 794311 w 1046631"/>
                <a:gd name="connsiteY7449" fmla="*/ 1421024 h 1472936"/>
                <a:gd name="connsiteX7450" fmla="*/ 794311 w 1046631"/>
                <a:gd name="connsiteY7450" fmla="*/ 1421024 h 1472936"/>
                <a:gd name="connsiteX7451" fmla="*/ 793765 w 1046631"/>
                <a:gd name="connsiteY7451" fmla="*/ 1420998 h 1472936"/>
                <a:gd name="connsiteX7452" fmla="*/ 793765 w 1046631"/>
                <a:gd name="connsiteY7452" fmla="*/ 1420998 h 1472936"/>
                <a:gd name="connsiteX7453" fmla="*/ 793765 w 1046631"/>
                <a:gd name="connsiteY7453" fmla="*/ 1420998 h 1472936"/>
                <a:gd name="connsiteX7454" fmla="*/ 792203 w 1046631"/>
                <a:gd name="connsiteY7454" fmla="*/ 1421125 h 1472936"/>
                <a:gd name="connsiteX7455" fmla="*/ 792203 w 1046631"/>
                <a:gd name="connsiteY7455" fmla="*/ 1421125 h 1472936"/>
                <a:gd name="connsiteX7456" fmla="*/ 792203 w 1046631"/>
                <a:gd name="connsiteY7456" fmla="*/ 1421125 h 1472936"/>
                <a:gd name="connsiteX7457" fmla="*/ 788228 w 1046631"/>
                <a:gd name="connsiteY7457" fmla="*/ 1420973 h 1472936"/>
                <a:gd name="connsiteX7458" fmla="*/ 788228 w 1046631"/>
                <a:gd name="connsiteY7458" fmla="*/ 1420973 h 1472936"/>
                <a:gd name="connsiteX7459" fmla="*/ 788228 w 1046631"/>
                <a:gd name="connsiteY7459" fmla="*/ 1420973 h 1472936"/>
                <a:gd name="connsiteX7460" fmla="*/ 784304 w 1046631"/>
                <a:gd name="connsiteY7460" fmla="*/ 1417176 h 1472936"/>
                <a:gd name="connsiteX7461" fmla="*/ 784304 w 1046631"/>
                <a:gd name="connsiteY7461" fmla="*/ 1417176 h 1472936"/>
                <a:gd name="connsiteX7462" fmla="*/ 784304 w 1046631"/>
                <a:gd name="connsiteY7462" fmla="*/ 1417176 h 1472936"/>
                <a:gd name="connsiteX7463" fmla="*/ 780697 w 1046631"/>
                <a:gd name="connsiteY7463" fmla="*/ 1413709 h 1472936"/>
                <a:gd name="connsiteX7464" fmla="*/ 780697 w 1046631"/>
                <a:gd name="connsiteY7464" fmla="*/ 1413709 h 1472936"/>
                <a:gd name="connsiteX7465" fmla="*/ 780697 w 1046631"/>
                <a:gd name="connsiteY7465" fmla="*/ 1413709 h 1472936"/>
                <a:gd name="connsiteX7466" fmla="*/ 777802 w 1046631"/>
                <a:gd name="connsiteY7466" fmla="*/ 1412629 h 1472936"/>
                <a:gd name="connsiteX7467" fmla="*/ 777802 w 1046631"/>
                <a:gd name="connsiteY7467" fmla="*/ 1412629 h 1472936"/>
                <a:gd name="connsiteX7468" fmla="*/ 777802 w 1046631"/>
                <a:gd name="connsiteY7468" fmla="*/ 1412629 h 1472936"/>
                <a:gd name="connsiteX7469" fmla="*/ 777243 w 1046631"/>
                <a:gd name="connsiteY7469" fmla="*/ 1412350 h 1472936"/>
                <a:gd name="connsiteX7470" fmla="*/ 777243 w 1046631"/>
                <a:gd name="connsiteY7470" fmla="*/ 1412350 h 1472936"/>
                <a:gd name="connsiteX7471" fmla="*/ 777243 w 1046631"/>
                <a:gd name="connsiteY7471" fmla="*/ 1412350 h 1472936"/>
                <a:gd name="connsiteX7472" fmla="*/ 777268 w 1046631"/>
                <a:gd name="connsiteY7472" fmla="*/ 1412375 h 1472936"/>
                <a:gd name="connsiteX7473" fmla="*/ 777268 w 1046631"/>
                <a:gd name="connsiteY7473" fmla="*/ 1412375 h 1472936"/>
                <a:gd name="connsiteX7474" fmla="*/ 777268 w 1046631"/>
                <a:gd name="connsiteY7474" fmla="*/ 1412375 h 1472936"/>
                <a:gd name="connsiteX7475" fmla="*/ 779173 w 1046631"/>
                <a:gd name="connsiteY7475" fmla="*/ 1414776 h 1472936"/>
                <a:gd name="connsiteX7476" fmla="*/ 779173 w 1046631"/>
                <a:gd name="connsiteY7476" fmla="*/ 1414776 h 1472936"/>
                <a:gd name="connsiteX7477" fmla="*/ 779173 w 1046631"/>
                <a:gd name="connsiteY7477" fmla="*/ 1414776 h 1472936"/>
                <a:gd name="connsiteX7478" fmla="*/ 779948 w 1046631"/>
                <a:gd name="connsiteY7478" fmla="*/ 1416261 h 1472936"/>
                <a:gd name="connsiteX7479" fmla="*/ 779948 w 1046631"/>
                <a:gd name="connsiteY7479" fmla="*/ 1416261 h 1472936"/>
                <a:gd name="connsiteX7480" fmla="*/ 779948 w 1046631"/>
                <a:gd name="connsiteY7480" fmla="*/ 1416261 h 1472936"/>
                <a:gd name="connsiteX7481" fmla="*/ 779249 w 1046631"/>
                <a:gd name="connsiteY7481" fmla="*/ 1416655 h 1472936"/>
                <a:gd name="connsiteX7482" fmla="*/ 779249 w 1046631"/>
                <a:gd name="connsiteY7482" fmla="*/ 1416655 h 1472936"/>
                <a:gd name="connsiteX7483" fmla="*/ 779249 w 1046631"/>
                <a:gd name="connsiteY7483" fmla="*/ 1416655 h 1472936"/>
                <a:gd name="connsiteX7484" fmla="*/ 778107 w 1046631"/>
                <a:gd name="connsiteY7484" fmla="*/ 1416427 h 1472936"/>
                <a:gd name="connsiteX7485" fmla="*/ 778107 w 1046631"/>
                <a:gd name="connsiteY7485" fmla="*/ 1416427 h 1472936"/>
                <a:gd name="connsiteX7486" fmla="*/ 778107 w 1046631"/>
                <a:gd name="connsiteY7486" fmla="*/ 1416427 h 1472936"/>
                <a:gd name="connsiteX7487" fmla="*/ 776252 w 1046631"/>
                <a:gd name="connsiteY7487" fmla="*/ 1416084 h 1472936"/>
                <a:gd name="connsiteX7488" fmla="*/ 776252 w 1046631"/>
                <a:gd name="connsiteY7488" fmla="*/ 1416084 h 1472936"/>
                <a:gd name="connsiteX7489" fmla="*/ 776252 w 1046631"/>
                <a:gd name="connsiteY7489" fmla="*/ 1416084 h 1472936"/>
                <a:gd name="connsiteX7490" fmla="*/ 773788 w 1046631"/>
                <a:gd name="connsiteY7490" fmla="*/ 1414712 h 1472936"/>
                <a:gd name="connsiteX7491" fmla="*/ 773788 w 1046631"/>
                <a:gd name="connsiteY7491" fmla="*/ 1414712 h 1472936"/>
                <a:gd name="connsiteX7492" fmla="*/ 773788 w 1046631"/>
                <a:gd name="connsiteY7492" fmla="*/ 1414712 h 1472936"/>
                <a:gd name="connsiteX7493" fmla="*/ 772747 w 1046631"/>
                <a:gd name="connsiteY7493" fmla="*/ 1413760 h 1472936"/>
                <a:gd name="connsiteX7494" fmla="*/ 772747 w 1046631"/>
                <a:gd name="connsiteY7494" fmla="*/ 1413760 h 1472936"/>
                <a:gd name="connsiteX7495" fmla="*/ 772747 w 1046631"/>
                <a:gd name="connsiteY7495" fmla="*/ 1413760 h 1472936"/>
                <a:gd name="connsiteX7496" fmla="*/ 771172 w 1046631"/>
                <a:gd name="connsiteY7496" fmla="*/ 1411105 h 1472936"/>
                <a:gd name="connsiteX7497" fmla="*/ 771172 w 1046631"/>
                <a:gd name="connsiteY7497" fmla="*/ 1411105 h 1472936"/>
                <a:gd name="connsiteX7498" fmla="*/ 771236 w 1046631"/>
                <a:gd name="connsiteY7498" fmla="*/ 1410851 h 1472936"/>
                <a:gd name="connsiteX7499" fmla="*/ 771236 w 1046631"/>
                <a:gd name="connsiteY7499" fmla="*/ 1410851 h 1472936"/>
                <a:gd name="connsiteX7500" fmla="*/ 771236 w 1046631"/>
                <a:gd name="connsiteY7500" fmla="*/ 1410851 h 1472936"/>
                <a:gd name="connsiteX7501" fmla="*/ 772607 w 1046631"/>
                <a:gd name="connsiteY7501" fmla="*/ 1409683 h 1472936"/>
                <a:gd name="connsiteX7502" fmla="*/ 772607 w 1046631"/>
                <a:gd name="connsiteY7502" fmla="*/ 1409683 h 1472936"/>
                <a:gd name="connsiteX7503" fmla="*/ 772607 w 1046631"/>
                <a:gd name="connsiteY7503" fmla="*/ 1409683 h 1472936"/>
                <a:gd name="connsiteX7504" fmla="*/ 773344 w 1046631"/>
                <a:gd name="connsiteY7504" fmla="*/ 1409734 h 1472936"/>
                <a:gd name="connsiteX7505" fmla="*/ 773344 w 1046631"/>
                <a:gd name="connsiteY7505" fmla="*/ 1409734 h 1472936"/>
                <a:gd name="connsiteX7506" fmla="*/ 773344 w 1046631"/>
                <a:gd name="connsiteY7506" fmla="*/ 1409734 h 1472936"/>
                <a:gd name="connsiteX7507" fmla="*/ 773725 w 1046631"/>
                <a:gd name="connsiteY7507" fmla="*/ 1409785 h 1472936"/>
                <a:gd name="connsiteX7508" fmla="*/ 773725 w 1046631"/>
                <a:gd name="connsiteY7508" fmla="*/ 1409785 h 1472936"/>
                <a:gd name="connsiteX7509" fmla="*/ 773725 w 1046631"/>
                <a:gd name="connsiteY7509" fmla="*/ 1409785 h 1472936"/>
                <a:gd name="connsiteX7510" fmla="*/ 772354 w 1046631"/>
                <a:gd name="connsiteY7510" fmla="*/ 1408895 h 1472936"/>
                <a:gd name="connsiteX7511" fmla="*/ 772354 w 1046631"/>
                <a:gd name="connsiteY7511" fmla="*/ 1408895 h 1472936"/>
                <a:gd name="connsiteX7512" fmla="*/ 772354 w 1046631"/>
                <a:gd name="connsiteY7512" fmla="*/ 1408895 h 1472936"/>
                <a:gd name="connsiteX7513" fmla="*/ 770969 w 1046631"/>
                <a:gd name="connsiteY7513" fmla="*/ 1407778 h 1472936"/>
                <a:gd name="connsiteX7514" fmla="*/ 770969 w 1046631"/>
                <a:gd name="connsiteY7514" fmla="*/ 1407778 h 1472936"/>
                <a:gd name="connsiteX7515" fmla="*/ 770969 w 1046631"/>
                <a:gd name="connsiteY7515" fmla="*/ 1407778 h 1472936"/>
                <a:gd name="connsiteX7516" fmla="*/ 770004 w 1046631"/>
                <a:gd name="connsiteY7516" fmla="*/ 1407422 h 1472936"/>
                <a:gd name="connsiteX7517" fmla="*/ 770004 w 1046631"/>
                <a:gd name="connsiteY7517" fmla="*/ 1407422 h 1472936"/>
                <a:gd name="connsiteX7518" fmla="*/ 770004 w 1046631"/>
                <a:gd name="connsiteY7518" fmla="*/ 1407422 h 1472936"/>
                <a:gd name="connsiteX7519" fmla="*/ 768658 w 1046631"/>
                <a:gd name="connsiteY7519" fmla="*/ 1407613 h 1472936"/>
                <a:gd name="connsiteX7520" fmla="*/ 768658 w 1046631"/>
                <a:gd name="connsiteY7520" fmla="*/ 1407613 h 1472936"/>
                <a:gd name="connsiteX7521" fmla="*/ 768658 w 1046631"/>
                <a:gd name="connsiteY7521" fmla="*/ 1407613 h 1472936"/>
                <a:gd name="connsiteX7522" fmla="*/ 768112 w 1046631"/>
                <a:gd name="connsiteY7522" fmla="*/ 1407689 h 1472936"/>
                <a:gd name="connsiteX7523" fmla="*/ 768112 w 1046631"/>
                <a:gd name="connsiteY7523" fmla="*/ 1407689 h 1472936"/>
                <a:gd name="connsiteX7524" fmla="*/ 768112 w 1046631"/>
                <a:gd name="connsiteY7524" fmla="*/ 1407689 h 1472936"/>
                <a:gd name="connsiteX7525" fmla="*/ 766969 w 1046631"/>
                <a:gd name="connsiteY7525" fmla="*/ 1407105 h 1472936"/>
                <a:gd name="connsiteX7526" fmla="*/ 766969 w 1046631"/>
                <a:gd name="connsiteY7526" fmla="*/ 1407105 h 1472936"/>
                <a:gd name="connsiteX7527" fmla="*/ 766969 w 1046631"/>
                <a:gd name="connsiteY7527" fmla="*/ 1407105 h 1472936"/>
                <a:gd name="connsiteX7528" fmla="*/ 766499 w 1046631"/>
                <a:gd name="connsiteY7528" fmla="*/ 1406318 h 1472936"/>
                <a:gd name="connsiteX7529" fmla="*/ 766499 w 1046631"/>
                <a:gd name="connsiteY7529" fmla="*/ 1406318 h 1472936"/>
                <a:gd name="connsiteX7530" fmla="*/ 766499 w 1046631"/>
                <a:gd name="connsiteY7530" fmla="*/ 1406318 h 1472936"/>
                <a:gd name="connsiteX7531" fmla="*/ 765419 w 1046631"/>
                <a:gd name="connsiteY7531" fmla="*/ 1405949 h 1472936"/>
                <a:gd name="connsiteX7532" fmla="*/ 765419 w 1046631"/>
                <a:gd name="connsiteY7532" fmla="*/ 1405949 h 1472936"/>
                <a:gd name="connsiteX7533" fmla="*/ 765419 w 1046631"/>
                <a:gd name="connsiteY7533" fmla="*/ 1405949 h 1472936"/>
                <a:gd name="connsiteX7534" fmla="*/ 764213 w 1046631"/>
                <a:gd name="connsiteY7534" fmla="*/ 1405517 h 1472936"/>
                <a:gd name="connsiteX7535" fmla="*/ 764213 w 1046631"/>
                <a:gd name="connsiteY7535" fmla="*/ 1405517 h 1472936"/>
                <a:gd name="connsiteX7536" fmla="*/ 764213 w 1046631"/>
                <a:gd name="connsiteY7536" fmla="*/ 1405517 h 1472936"/>
                <a:gd name="connsiteX7537" fmla="*/ 764073 w 1046631"/>
                <a:gd name="connsiteY7537" fmla="*/ 1405467 h 1472936"/>
                <a:gd name="connsiteX7538" fmla="*/ 764073 w 1046631"/>
                <a:gd name="connsiteY7538" fmla="*/ 1405467 h 1472936"/>
                <a:gd name="connsiteX7539" fmla="*/ 764073 w 1046631"/>
                <a:gd name="connsiteY7539" fmla="*/ 1405467 h 1472936"/>
                <a:gd name="connsiteX7540" fmla="*/ 763667 w 1046631"/>
                <a:gd name="connsiteY7540" fmla="*/ 1406432 h 1472936"/>
                <a:gd name="connsiteX7541" fmla="*/ 763667 w 1046631"/>
                <a:gd name="connsiteY7541" fmla="*/ 1406432 h 1472936"/>
                <a:gd name="connsiteX7542" fmla="*/ 763667 w 1046631"/>
                <a:gd name="connsiteY7542" fmla="*/ 1406432 h 1472936"/>
                <a:gd name="connsiteX7543" fmla="*/ 762524 w 1046631"/>
                <a:gd name="connsiteY7543" fmla="*/ 1408261 h 1472936"/>
                <a:gd name="connsiteX7544" fmla="*/ 762524 w 1046631"/>
                <a:gd name="connsiteY7544" fmla="*/ 1408261 h 1472936"/>
                <a:gd name="connsiteX7545" fmla="*/ 762524 w 1046631"/>
                <a:gd name="connsiteY7545" fmla="*/ 1408261 h 1472936"/>
                <a:gd name="connsiteX7546" fmla="*/ 761724 w 1046631"/>
                <a:gd name="connsiteY7546" fmla="*/ 1409531 h 1472936"/>
                <a:gd name="connsiteX7547" fmla="*/ 761724 w 1046631"/>
                <a:gd name="connsiteY7547" fmla="*/ 1409531 h 1472936"/>
                <a:gd name="connsiteX7548" fmla="*/ 761724 w 1046631"/>
                <a:gd name="connsiteY7548" fmla="*/ 1409531 h 1472936"/>
                <a:gd name="connsiteX7549" fmla="*/ 760708 w 1046631"/>
                <a:gd name="connsiteY7549" fmla="*/ 1410585 h 1472936"/>
                <a:gd name="connsiteX7550" fmla="*/ 760708 w 1046631"/>
                <a:gd name="connsiteY7550" fmla="*/ 1410585 h 1472936"/>
                <a:gd name="connsiteX7551" fmla="*/ 760708 w 1046631"/>
                <a:gd name="connsiteY7551" fmla="*/ 1410585 h 1472936"/>
                <a:gd name="connsiteX7552" fmla="*/ 760962 w 1046631"/>
                <a:gd name="connsiteY7552" fmla="*/ 1410927 h 1472936"/>
                <a:gd name="connsiteX7553" fmla="*/ 760962 w 1046631"/>
                <a:gd name="connsiteY7553" fmla="*/ 1410927 h 1472936"/>
                <a:gd name="connsiteX7554" fmla="*/ 760962 w 1046631"/>
                <a:gd name="connsiteY7554" fmla="*/ 1410927 h 1472936"/>
                <a:gd name="connsiteX7555" fmla="*/ 761952 w 1046631"/>
                <a:gd name="connsiteY7555" fmla="*/ 1412096 h 1472936"/>
                <a:gd name="connsiteX7556" fmla="*/ 761952 w 1046631"/>
                <a:gd name="connsiteY7556" fmla="*/ 1412096 h 1472936"/>
                <a:gd name="connsiteX7557" fmla="*/ 761952 w 1046631"/>
                <a:gd name="connsiteY7557" fmla="*/ 1412096 h 1472936"/>
                <a:gd name="connsiteX7558" fmla="*/ 763146 w 1046631"/>
                <a:gd name="connsiteY7558" fmla="*/ 1413340 h 1472936"/>
                <a:gd name="connsiteX7559" fmla="*/ 763146 w 1046631"/>
                <a:gd name="connsiteY7559" fmla="*/ 1413340 h 1472936"/>
                <a:gd name="connsiteX7560" fmla="*/ 763146 w 1046631"/>
                <a:gd name="connsiteY7560" fmla="*/ 1413340 h 1472936"/>
                <a:gd name="connsiteX7561" fmla="*/ 764099 w 1046631"/>
                <a:gd name="connsiteY7561" fmla="*/ 1415538 h 1472936"/>
                <a:gd name="connsiteX7562" fmla="*/ 764099 w 1046631"/>
                <a:gd name="connsiteY7562" fmla="*/ 1415538 h 1472936"/>
                <a:gd name="connsiteX7563" fmla="*/ 764099 w 1046631"/>
                <a:gd name="connsiteY7563" fmla="*/ 1415538 h 1472936"/>
                <a:gd name="connsiteX7564" fmla="*/ 764137 w 1046631"/>
                <a:gd name="connsiteY7564" fmla="*/ 1415791 h 1472936"/>
                <a:gd name="connsiteX7565" fmla="*/ 764137 w 1046631"/>
                <a:gd name="connsiteY7565" fmla="*/ 1415791 h 1472936"/>
                <a:gd name="connsiteX7566" fmla="*/ 764137 w 1046631"/>
                <a:gd name="connsiteY7566" fmla="*/ 1415791 h 1472936"/>
                <a:gd name="connsiteX7567" fmla="*/ 764670 w 1046631"/>
                <a:gd name="connsiteY7567" fmla="*/ 1415601 h 1472936"/>
                <a:gd name="connsiteX7568" fmla="*/ 764670 w 1046631"/>
                <a:gd name="connsiteY7568" fmla="*/ 1415601 h 1472936"/>
                <a:gd name="connsiteX7569" fmla="*/ 764988 w 1046631"/>
                <a:gd name="connsiteY7569" fmla="*/ 1415487 h 1472936"/>
                <a:gd name="connsiteX7570" fmla="*/ 764988 w 1046631"/>
                <a:gd name="connsiteY7570" fmla="*/ 1415487 h 1472936"/>
                <a:gd name="connsiteX7571" fmla="*/ 764988 w 1046631"/>
                <a:gd name="connsiteY7571" fmla="*/ 1415487 h 1472936"/>
                <a:gd name="connsiteX7572" fmla="*/ 766893 w 1046631"/>
                <a:gd name="connsiteY7572" fmla="*/ 1414903 h 1472936"/>
                <a:gd name="connsiteX7573" fmla="*/ 766893 w 1046631"/>
                <a:gd name="connsiteY7573" fmla="*/ 1414903 h 1472936"/>
                <a:gd name="connsiteX7574" fmla="*/ 766893 w 1046631"/>
                <a:gd name="connsiteY7574" fmla="*/ 1414903 h 1472936"/>
                <a:gd name="connsiteX7575" fmla="*/ 767451 w 1046631"/>
                <a:gd name="connsiteY7575" fmla="*/ 1414839 h 1472936"/>
                <a:gd name="connsiteX7576" fmla="*/ 767451 w 1046631"/>
                <a:gd name="connsiteY7576" fmla="*/ 1414839 h 1472936"/>
                <a:gd name="connsiteX7577" fmla="*/ 767451 w 1046631"/>
                <a:gd name="connsiteY7577" fmla="*/ 1414839 h 1472936"/>
                <a:gd name="connsiteX7578" fmla="*/ 768023 w 1046631"/>
                <a:gd name="connsiteY7578" fmla="*/ 1414318 h 1472936"/>
                <a:gd name="connsiteX7579" fmla="*/ 768023 w 1046631"/>
                <a:gd name="connsiteY7579" fmla="*/ 1414318 h 1472936"/>
                <a:gd name="connsiteX7580" fmla="*/ 768023 w 1046631"/>
                <a:gd name="connsiteY7580" fmla="*/ 1414318 h 1472936"/>
                <a:gd name="connsiteX7581" fmla="*/ 768759 w 1046631"/>
                <a:gd name="connsiteY7581" fmla="*/ 1413772 h 1472936"/>
                <a:gd name="connsiteX7582" fmla="*/ 768759 w 1046631"/>
                <a:gd name="connsiteY7582" fmla="*/ 1413772 h 1472936"/>
                <a:gd name="connsiteX7583" fmla="*/ 768759 w 1046631"/>
                <a:gd name="connsiteY7583" fmla="*/ 1413772 h 1472936"/>
                <a:gd name="connsiteX7584" fmla="*/ 769877 w 1046631"/>
                <a:gd name="connsiteY7584" fmla="*/ 1415182 h 1472936"/>
                <a:gd name="connsiteX7585" fmla="*/ 769877 w 1046631"/>
                <a:gd name="connsiteY7585" fmla="*/ 1415182 h 1472936"/>
                <a:gd name="connsiteX7586" fmla="*/ 770067 w 1046631"/>
                <a:gd name="connsiteY7586" fmla="*/ 1415690 h 1472936"/>
                <a:gd name="connsiteX7587" fmla="*/ 770067 w 1046631"/>
                <a:gd name="connsiteY7587" fmla="*/ 1415690 h 1472936"/>
                <a:gd name="connsiteX7588" fmla="*/ 770067 w 1046631"/>
                <a:gd name="connsiteY7588" fmla="*/ 1415690 h 1472936"/>
                <a:gd name="connsiteX7589" fmla="*/ 770703 w 1046631"/>
                <a:gd name="connsiteY7589" fmla="*/ 1417493 h 1472936"/>
                <a:gd name="connsiteX7590" fmla="*/ 770703 w 1046631"/>
                <a:gd name="connsiteY7590" fmla="*/ 1417493 h 1472936"/>
                <a:gd name="connsiteX7591" fmla="*/ 770868 w 1046631"/>
                <a:gd name="connsiteY7591" fmla="*/ 1418065 h 1472936"/>
                <a:gd name="connsiteX7592" fmla="*/ 770868 w 1046631"/>
                <a:gd name="connsiteY7592" fmla="*/ 1418065 h 1472936"/>
                <a:gd name="connsiteX7593" fmla="*/ 770868 w 1046631"/>
                <a:gd name="connsiteY7593" fmla="*/ 1418065 h 1472936"/>
                <a:gd name="connsiteX7594" fmla="*/ 771274 w 1046631"/>
                <a:gd name="connsiteY7594" fmla="*/ 1418890 h 1472936"/>
                <a:gd name="connsiteX7595" fmla="*/ 771274 w 1046631"/>
                <a:gd name="connsiteY7595" fmla="*/ 1418890 h 1472936"/>
                <a:gd name="connsiteX7596" fmla="*/ 771274 w 1046631"/>
                <a:gd name="connsiteY7596" fmla="*/ 1418890 h 1472936"/>
                <a:gd name="connsiteX7597" fmla="*/ 771845 w 1046631"/>
                <a:gd name="connsiteY7597" fmla="*/ 1420401 h 1472936"/>
                <a:gd name="connsiteX7598" fmla="*/ 771845 w 1046631"/>
                <a:gd name="connsiteY7598" fmla="*/ 1420401 h 1472936"/>
                <a:gd name="connsiteX7599" fmla="*/ 771845 w 1046631"/>
                <a:gd name="connsiteY7599" fmla="*/ 1420401 h 1472936"/>
                <a:gd name="connsiteX7600" fmla="*/ 771109 w 1046631"/>
                <a:gd name="connsiteY7600" fmla="*/ 1423513 h 1472936"/>
                <a:gd name="connsiteX7601" fmla="*/ 771109 w 1046631"/>
                <a:gd name="connsiteY7601" fmla="*/ 1423513 h 1472936"/>
                <a:gd name="connsiteX7602" fmla="*/ 771109 w 1046631"/>
                <a:gd name="connsiteY7602" fmla="*/ 1423513 h 1472936"/>
                <a:gd name="connsiteX7603" fmla="*/ 770372 w 1046631"/>
                <a:gd name="connsiteY7603" fmla="*/ 1424186 h 1472936"/>
                <a:gd name="connsiteX7604" fmla="*/ 770372 w 1046631"/>
                <a:gd name="connsiteY7604" fmla="*/ 1424186 h 1472936"/>
                <a:gd name="connsiteX7605" fmla="*/ 770372 w 1046631"/>
                <a:gd name="connsiteY7605" fmla="*/ 1424186 h 1472936"/>
                <a:gd name="connsiteX7606" fmla="*/ 768925 w 1046631"/>
                <a:gd name="connsiteY7606" fmla="*/ 1425355 h 1472936"/>
                <a:gd name="connsiteX7607" fmla="*/ 768925 w 1046631"/>
                <a:gd name="connsiteY7607" fmla="*/ 1425355 h 1472936"/>
                <a:gd name="connsiteX7608" fmla="*/ 768925 w 1046631"/>
                <a:gd name="connsiteY7608" fmla="*/ 1425355 h 1472936"/>
                <a:gd name="connsiteX7609" fmla="*/ 767947 w 1046631"/>
                <a:gd name="connsiteY7609" fmla="*/ 1426637 h 1472936"/>
                <a:gd name="connsiteX7610" fmla="*/ 767947 w 1046631"/>
                <a:gd name="connsiteY7610" fmla="*/ 1426637 h 1472936"/>
                <a:gd name="connsiteX7611" fmla="*/ 767947 w 1046631"/>
                <a:gd name="connsiteY7611" fmla="*/ 1426637 h 1472936"/>
                <a:gd name="connsiteX7612" fmla="*/ 766956 w 1046631"/>
                <a:gd name="connsiteY7612" fmla="*/ 1427475 h 1472936"/>
                <a:gd name="connsiteX7613" fmla="*/ 766956 w 1046631"/>
                <a:gd name="connsiteY7613" fmla="*/ 1427475 h 1472936"/>
                <a:gd name="connsiteX7614" fmla="*/ 766956 w 1046631"/>
                <a:gd name="connsiteY7614" fmla="*/ 1427475 h 1472936"/>
                <a:gd name="connsiteX7615" fmla="*/ 765750 w 1046631"/>
                <a:gd name="connsiteY7615" fmla="*/ 1426993 h 1472936"/>
                <a:gd name="connsiteX7616" fmla="*/ 765750 w 1046631"/>
                <a:gd name="connsiteY7616" fmla="*/ 1426993 h 1472936"/>
                <a:gd name="connsiteX7617" fmla="*/ 765750 w 1046631"/>
                <a:gd name="connsiteY7617" fmla="*/ 1426993 h 1472936"/>
                <a:gd name="connsiteX7618" fmla="*/ 764099 w 1046631"/>
                <a:gd name="connsiteY7618" fmla="*/ 1426028 h 1472936"/>
                <a:gd name="connsiteX7619" fmla="*/ 764099 w 1046631"/>
                <a:gd name="connsiteY7619" fmla="*/ 1426028 h 1472936"/>
                <a:gd name="connsiteX7620" fmla="*/ 764099 w 1046631"/>
                <a:gd name="connsiteY7620" fmla="*/ 1426028 h 1472936"/>
                <a:gd name="connsiteX7621" fmla="*/ 759171 w 1046631"/>
                <a:gd name="connsiteY7621" fmla="*/ 1422992 h 1472936"/>
                <a:gd name="connsiteX7622" fmla="*/ 759171 w 1046631"/>
                <a:gd name="connsiteY7622" fmla="*/ 1422992 h 1472936"/>
                <a:gd name="connsiteX7623" fmla="*/ 759171 w 1046631"/>
                <a:gd name="connsiteY7623" fmla="*/ 1422992 h 1472936"/>
                <a:gd name="connsiteX7624" fmla="*/ 757977 w 1046631"/>
                <a:gd name="connsiteY7624" fmla="*/ 1422256 h 1472936"/>
                <a:gd name="connsiteX7625" fmla="*/ 757977 w 1046631"/>
                <a:gd name="connsiteY7625" fmla="*/ 1422256 h 1472936"/>
                <a:gd name="connsiteX7626" fmla="*/ 757977 w 1046631"/>
                <a:gd name="connsiteY7626" fmla="*/ 1422256 h 1472936"/>
                <a:gd name="connsiteX7627" fmla="*/ 755501 w 1046631"/>
                <a:gd name="connsiteY7627" fmla="*/ 1419868 h 1472936"/>
                <a:gd name="connsiteX7628" fmla="*/ 755501 w 1046631"/>
                <a:gd name="connsiteY7628" fmla="*/ 1419868 h 1472936"/>
                <a:gd name="connsiteX7629" fmla="*/ 755501 w 1046631"/>
                <a:gd name="connsiteY7629" fmla="*/ 1419868 h 1472936"/>
                <a:gd name="connsiteX7630" fmla="*/ 754117 w 1046631"/>
                <a:gd name="connsiteY7630" fmla="*/ 1418331 h 1472936"/>
                <a:gd name="connsiteX7631" fmla="*/ 754117 w 1046631"/>
                <a:gd name="connsiteY7631" fmla="*/ 1418331 h 1472936"/>
                <a:gd name="connsiteX7632" fmla="*/ 754117 w 1046631"/>
                <a:gd name="connsiteY7632" fmla="*/ 1418331 h 1472936"/>
                <a:gd name="connsiteX7633" fmla="*/ 753101 w 1046631"/>
                <a:gd name="connsiteY7633" fmla="*/ 1417151 h 1472936"/>
                <a:gd name="connsiteX7634" fmla="*/ 753101 w 1046631"/>
                <a:gd name="connsiteY7634" fmla="*/ 1417151 h 1472936"/>
                <a:gd name="connsiteX7635" fmla="*/ 753101 w 1046631"/>
                <a:gd name="connsiteY7635" fmla="*/ 1417151 h 1472936"/>
                <a:gd name="connsiteX7636" fmla="*/ 752377 w 1046631"/>
                <a:gd name="connsiteY7636" fmla="*/ 1415512 h 1472936"/>
                <a:gd name="connsiteX7637" fmla="*/ 752377 w 1046631"/>
                <a:gd name="connsiteY7637" fmla="*/ 1415512 h 1472936"/>
                <a:gd name="connsiteX7638" fmla="*/ 752377 w 1046631"/>
                <a:gd name="connsiteY7638" fmla="*/ 1415512 h 1472936"/>
                <a:gd name="connsiteX7639" fmla="*/ 752313 w 1046631"/>
                <a:gd name="connsiteY7639" fmla="*/ 1415347 h 1472936"/>
                <a:gd name="connsiteX7640" fmla="*/ 752313 w 1046631"/>
                <a:gd name="connsiteY7640" fmla="*/ 1415347 h 1472936"/>
                <a:gd name="connsiteX7641" fmla="*/ 752313 w 1046631"/>
                <a:gd name="connsiteY7641" fmla="*/ 1415347 h 1472936"/>
                <a:gd name="connsiteX7642" fmla="*/ 752161 w 1046631"/>
                <a:gd name="connsiteY7642" fmla="*/ 1415614 h 1472936"/>
                <a:gd name="connsiteX7643" fmla="*/ 752161 w 1046631"/>
                <a:gd name="connsiteY7643" fmla="*/ 1415614 h 1472936"/>
                <a:gd name="connsiteX7644" fmla="*/ 752161 w 1046631"/>
                <a:gd name="connsiteY7644" fmla="*/ 1415614 h 1472936"/>
                <a:gd name="connsiteX7645" fmla="*/ 751843 w 1046631"/>
                <a:gd name="connsiteY7645" fmla="*/ 1417658 h 1472936"/>
                <a:gd name="connsiteX7646" fmla="*/ 751843 w 1046631"/>
                <a:gd name="connsiteY7646" fmla="*/ 1417658 h 1472936"/>
                <a:gd name="connsiteX7647" fmla="*/ 751843 w 1046631"/>
                <a:gd name="connsiteY7647" fmla="*/ 1417658 h 1472936"/>
                <a:gd name="connsiteX7648" fmla="*/ 752034 w 1046631"/>
                <a:gd name="connsiteY7648" fmla="*/ 1417913 h 1472936"/>
                <a:gd name="connsiteX7649" fmla="*/ 752034 w 1046631"/>
                <a:gd name="connsiteY7649" fmla="*/ 1417913 h 1472936"/>
                <a:gd name="connsiteX7650" fmla="*/ 752034 w 1046631"/>
                <a:gd name="connsiteY7650" fmla="*/ 1417913 h 1472936"/>
                <a:gd name="connsiteX7651" fmla="*/ 752605 w 1046631"/>
                <a:gd name="connsiteY7651" fmla="*/ 1420325 h 1472936"/>
                <a:gd name="connsiteX7652" fmla="*/ 752605 w 1046631"/>
                <a:gd name="connsiteY7652" fmla="*/ 1420325 h 1472936"/>
                <a:gd name="connsiteX7653" fmla="*/ 752605 w 1046631"/>
                <a:gd name="connsiteY7653" fmla="*/ 1420325 h 1472936"/>
                <a:gd name="connsiteX7654" fmla="*/ 753977 w 1046631"/>
                <a:gd name="connsiteY7654" fmla="*/ 1425291 h 1472936"/>
                <a:gd name="connsiteX7655" fmla="*/ 753977 w 1046631"/>
                <a:gd name="connsiteY7655" fmla="*/ 1425291 h 1472936"/>
                <a:gd name="connsiteX7656" fmla="*/ 753977 w 1046631"/>
                <a:gd name="connsiteY7656" fmla="*/ 1425291 h 1472936"/>
                <a:gd name="connsiteX7657" fmla="*/ 755539 w 1046631"/>
                <a:gd name="connsiteY7657" fmla="*/ 1424948 h 1472936"/>
                <a:gd name="connsiteX7658" fmla="*/ 755539 w 1046631"/>
                <a:gd name="connsiteY7658" fmla="*/ 1424948 h 1472936"/>
                <a:gd name="connsiteX7659" fmla="*/ 755539 w 1046631"/>
                <a:gd name="connsiteY7659" fmla="*/ 1424948 h 1472936"/>
                <a:gd name="connsiteX7660" fmla="*/ 756923 w 1046631"/>
                <a:gd name="connsiteY7660" fmla="*/ 1424275 h 1472936"/>
                <a:gd name="connsiteX7661" fmla="*/ 756923 w 1046631"/>
                <a:gd name="connsiteY7661" fmla="*/ 1424275 h 1472936"/>
                <a:gd name="connsiteX7662" fmla="*/ 756923 w 1046631"/>
                <a:gd name="connsiteY7662" fmla="*/ 1424275 h 1472936"/>
                <a:gd name="connsiteX7663" fmla="*/ 757596 w 1046631"/>
                <a:gd name="connsiteY7663" fmla="*/ 1423640 h 1472936"/>
                <a:gd name="connsiteX7664" fmla="*/ 757596 w 1046631"/>
                <a:gd name="connsiteY7664" fmla="*/ 1423640 h 1472936"/>
                <a:gd name="connsiteX7665" fmla="*/ 757596 w 1046631"/>
                <a:gd name="connsiteY7665" fmla="*/ 1423640 h 1472936"/>
                <a:gd name="connsiteX7666" fmla="*/ 758333 w 1046631"/>
                <a:gd name="connsiteY7666" fmla="*/ 1423056 h 1472936"/>
                <a:gd name="connsiteX7667" fmla="*/ 758333 w 1046631"/>
                <a:gd name="connsiteY7667" fmla="*/ 1423056 h 1472936"/>
                <a:gd name="connsiteX7668" fmla="*/ 758333 w 1046631"/>
                <a:gd name="connsiteY7668" fmla="*/ 1423056 h 1472936"/>
                <a:gd name="connsiteX7669" fmla="*/ 759527 w 1046631"/>
                <a:gd name="connsiteY7669" fmla="*/ 1423996 h 1472936"/>
                <a:gd name="connsiteX7670" fmla="*/ 759527 w 1046631"/>
                <a:gd name="connsiteY7670" fmla="*/ 1423996 h 1472936"/>
                <a:gd name="connsiteX7671" fmla="*/ 759527 w 1046631"/>
                <a:gd name="connsiteY7671" fmla="*/ 1423996 h 1472936"/>
                <a:gd name="connsiteX7672" fmla="*/ 761444 w 1046631"/>
                <a:gd name="connsiteY7672" fmla="*/ 1424884 h 1472936"/>
                <a:gd name="connsiteX7673" fmla="*/ 761444 w 1046631"/>
                <a:gd name="connsiteY7673" fmla="*/ 1424884 h 1472936"/>
                <a:gd name="connsiteX7674" fmla="*/ 761444 w 1046631"/>
                <a:gd name="connsiteY7674" fmla="*/ 1424884 h 1472936"/>
                <a:gd name="connsiteX7675" fmla="*/ 762651 w 1046631"/>
                <a:gd name="connsiteY7675" fmla="*/ 1425685 h 1472936"/>
                <a:gd name="connsiteX7676" fmla="*/ 762651 w 1046631"/>
                <a:gd name="connsiteY7676" fmla="*/ 1425685 h 1472936"/>
                <a:gd name="connsiteX7677" fmla="*/ 762651 w 1046631"/>
                <a:gd name="connsiteY7677" fmla="*/ 1425685 h 1472936"/>
                <a:gd name="connsiteX7678" fmla="*/ 760682 w 1046631"/>
                <a:gd name="connsiteY7678" fmla="*/ 1427374 h 1472936"/>
                <a:gd name="connsiteX7679" fmla="*/ 760682 w 1046631"/>
                <a:gd name="connsiteY7679" fmla="*/ 1427374 h 1472936"/>
                <a:gd name="connsiteX7680" fmla="*/ 760682 w 1046631"/>
                <a:gd name="connsiteY7680" fmla="*/ 1427374 h 1472936"/>
                <a:gd name="connsiteX7681" fmla="*/ 756580 w 1046631"/>
                <a:gd name="connsiteY7681" fmla="*/ 1428974 h 1472936"/>
                <a:gd name="connsiteX7682" fmla="*/ 756580 w 1046631"/>
                <a:gd name="connsiteY7682" fmla="*/ 1428974 h 1472936"/>
                <a:gd name="connsiteX7683" fmla="*/ 756580 w 1046631"/>
                <a:gd name="connsiteY7683" fmla="*/ 1428974 h 1472936"/>
                <a:gd name="connsiteX7684" fmla="*/ 755044 w 1046631"/>
                <a:gd name="connsiteY7684" fmla="*/ 1429749 h 1472936"/>
                <a:gd name="connsiteX7685" fmla="*/ 755044 w 1046631"/>
                <a:gd name="connsiteY7685" fmla="*/ 1429749 h 1472936"/>
                <a:gd name="connsiteX7686" fmla="*/ 755044 w 1046631"/>
                <a:gd name="connsiteY7686" fmla="*/ 1429749 h 1472936"/>
                <a:gd name="connsiteX7687" fmla="*/ 755209 w 1046631"/>
                <a:gd name="connsiteY7687" fmla="*/ 1430472 h 1472936"/>
                <a:gd name="connsiteX7688" fmla="*/ 755209 w 1046631"/>
                <a:gd name="connsiteY7688" fmla="*/ 1430472 h 1472936"/>
                <a:gd name="connsiteX7689" fmla="*/ 755209 w 1046631"/>
                <a:gd name="connsiteY7689" fmla="*/ 1430472 h 1472936"/>
                <a:gd name="connsiteX7690" fmla="*/ 755310 w 1046631"/>
                <a:gd name="connsiteY7690" fmla="*/ 1431108 h 1472936"/>
                <a:gd name="connsiteX7691" fmla="*/ 755310 w 1046631"/>
                <a:gd name="connsiteY7691" fmla="*/ 1431108 h 1472936"/>
                <a:gd name="connsiteX7692" fmla="*/ 755310 w 1046631"/>
                <a:gd name="connsiteY7692" fmla="*/ 1431108 h 1472936"/>
                <a:gd name="connsiteX7693" fmla="*/ 754485 w 1046631"/>
                <a:gd name="connsiteY7693" fmla="*/ 1431488 h 1472936"/>
                <a:gd name="connsiteX7694" fmla="*/ 754485 w 1046631"/>
                <a:gd name="connsiteY7694" fmla="*/ 1431488 h 1472936"/>
                <a:gd name="connsiteX7695" fmla="*/ 754371 w 1046631"/>
                <a:gd name="connsiteY7695" fmla="*/ 1431501 h 1472936"/>
                <a:gd name="connsiteX7696" fmla="*/ 754371 w 1046631"/>
                <a:gd name="connsiteY7696" fmla="*/ 1431501 h 1472936"/>
                <a:gd name="connsiteX7697" fmla="*/ 754371 w 1046631"/>
                <a:gd name="connsiteY7697" fmla="*/ 1431501 h 1472936"/>
                <a:gd name="connsiteX7698" fmla="*/ 753037 w 1046631"/>
                <a:gd name="connsiteY7698" fmla="*/ 1430739 h 1472936"/>
                <a:gd name="connsiteX7699" fmla="*/ 753037 w 1046631"/>
                <a:gd name="connsiteY7699" fmla="*/ 1430739 h 1472936"/>
                <a:gd name="connsiteX7700" fmla="*/ 753037 w 1046631"/>
                <a:gd name="connsiteY7700" fmla="*/ 1430739 h 1472936"/>
                <a:gd name="connsiteX7701" fmla="*/ 750447 w 1046631"/>
                <a:gd name="connsiteY7701" fmla="*/ 1429532 h 1472936"/>
                <a:gd name="connsiteX7702" fmla="*/ 750447 w 1046631"/>
                <a:gd name="connsiteY7702" fmla="*/ 1429532 h 1472936"/>
                <a:gd name="connsiteX7703" fmla="*/ 750447 w 1046631"/>
                <a:gd name="connsiteY7703" fmla="*/ 1429532 h 1472936"/>
                <a:gd name="connsiteX7704" fmla="*/ 748021 w 1046631"/>
                <a:gd name="connsiteY7704" fmla="*/ 1429291 h 1472936"/>
                <a:gd name="connsiteX7705" fmla="*/ 748021 w 1046631"/>
                <a:gd name="connsiteY7705" fmla="*/ 1429291 h 1472936"/>
                <a:gd name="connsiteX7706" fmla="*/ 748021 w 1046631"/>
                <a:gd name="connsiteY7706" fmla="*/ 1429291 h 1472936"/>
                <a:gd name="connsiteX7707" fmla="*/ 747056 w 1046631"/>
                <a:gd name="connsiteY7707" fmla="*/ 1429279 h 1472936"/>
                <a:gd name="connsiteX7708" fmla="*/ 747056 w 1046631"/>
                <a:gd name="connsiteY7708" fmla="*/ 1429279 h 1472936"/>
                <a:gd name="connsiteX7709" fmla="*/ 747056 w 1046631"/>
                <a:gd name="connsiteY7709" fmla="*/ 1429279 h 1472936"/>
                <a:gd name="connsiteX7710" fmla="*/ 746738 w 1046631"/>
                <a:gd name="connsiteY7710" fmla="*/ 1429863 h 1472936"/>
                <a:gd name="connsiteX7711" fmla="*/ 746738 w 1046631"/>
                <a:gd name="connsiteY7711" fmla="*/ 1429863 h 1472936"/>
                <a:gd name="connsiteX7712" fmla="*/ 746738 w 1046631"/>
                <a:gd name="connsiteY7712" fmla="*/ 1429863 h 1472936"/>
                <a:gd name="connsiteX7713" fmla="*/ 747310 w 1046631"/>
                <a:gd name="connsiteY7713" fmla="*/ 1430269 h 1472936"/>
                <a:gd name="connsiteX7714" fmla="*/ 747310 w 1046631"/>
                <a:gd name="connsiteY7714" fmla="*/ 1430269 h 1472936"/>
                <a:gd name="connsiteX7715" fmla="*/ 747310 w 1046631"/>
                <a:gd name="connsiteY7715" fmla="*/ 1430269 h 1472936"/>
                <a:gd name="connsiteX7716" fmla="*/ 748795 w 1046631"/>
                <a:gd name="connsiteY7716" fmla="*/ 1430917 h 1472936"/>
                <a:gd name="connsiteX7717" fmla="*/ 748795 w 1046631"/>
                <a:gd name="connsiteY7717" fmla="*/ 1430917 h 1472936"/>
                <a:gd name="connsiteX7718" fmla="*/ 748795 w 1046631"/>
                <a:gd name="connsiteY7718" fmla="*/ 1430917 h 1472936"/>
                <a:gd name="connsiteX7719" fmla="*/ 750294 w 1046631"/>
                <a:gd name="connsiteY7719" fmla="*/ 1431488 h 1472936"/>
                <a:gd name="connsiteX7720" fmla="*/ 750294 w 1046631"/>
                <a:gd name="connsiteY7720" fmla="*/ 1431488 h 1472936"/>
                <a:gd name="connsiteX7721" fmla="*/ 750561 w 1046631"/>
                <a:gd name="connsiteY7721" fmla="*/ 1431666 h 1472936"/>
                <a:gd name="connsiteX7722" fmla="*/ 750561 w 1046631"/>
                <a:gd name="connsiteY7722" fmla="*/ 1431666 h 1472936"/>
                <a:gd name="connsiteX7723" fmla="*/ 750561 w 1046631"/>
                <a:gd name="connsiteY7723" fmla="*/ 1431666 h 1472936"/>
                <a:gd name="connsiteX7724" fmla="*/ 752034 w 1046631"/>
                <a:gd name="connsiteY7724" fmla="*/ 1433393 h 1472936"/>
                <a:gd name="connsiteX7725" fmla="*/ 752034 w 1046631"/>
                <a:gd name="connsiteY7725" fmla="*/ 1433393 h 1472936"/>
                <a:gd name="connsiteX7726" fmla="*/ 752034 w 1046631"/>
                <a:gd name="connsiteY7726" fmla="*/ 1433393 h 1472936"/>
                <a:gd name="connsiteX7727" fmla="*/ 752199 w 1046631"/>
                <a:gd name="connsiteY7727" fmla="*/ 1433965 h 1472936"/>
                <a:gd name="connsiteX7728" fmla="*/ 752199 w 1046631"/>
                <a:gd name="connsiteY7728" fmla="*/ 1433965 h 1472936"/>
                <a:gd name="connsiteX7729" fmla="*/ 752199 w 1046631"/>
                <a:gd name="connsiteY7729" fmla="*/ 1433965 h 1472936"/>
                <a:gd name="connsiteX7730" fmla="*/ 753304 w 1046631"/>
                <a:gd name="connsiteY7730" fmla="*/ 1433355 h 1472936"/>
                <a:gd name="connsiteX7731" fmla="*/ 753304 w 1046631"/>
                <a:gd name="connsiteY7731" fmla="*/ 1433355 h 1472936"/>
                <a:gd name="connsiteX7732" fmla="*/ 753304 w 1046631"/>
                <a:gd name="connsiteY7732" fmla="*/ 1433355 h 1472936"/>
                <a:gd name="connsiteX7733" fmla="*/ 755679 w 1046631"/>
                <a:gd name="connsiteY7733" fmla="*/ 1432974 h 1472936"/>
                <a:gd name="connsiteX7734" fmla="*/ 755679 w 1046631"/>
                <a:gd name="connsiteY7734" fmla="*/ 1432974 h 1472936"/>
                <a:gd name="connsiteX7735" fmla="*/ 756377 w 1046631"/>
                <a:gd name="connsiteY7735" fmla="*/ 1432987 h 1472936"/>
                <a:gd name="connsiteX7736" fmla="*/ 756377 w 1046631"/>
                <a:gd name="connsiteY7736" fmla="*/ 1432987 h 1472936"/>
                <a:gd name="connsiteX7737" fmla="*/ 756377 w 1046631"/>
                <a:gd name="connsiteY7737" fmla="*/ 1432987 h 1472936"/>
                <a:gd name="connsiteX7738" fmla="*/ 756949 w 1046631"/>
                <a:gd name="connsiteY7738" fmla="*/ 1432847 h 1472936"/>
                <a:gd name="connsiteX7739" fmla="*/ 756949 w 1046631"/>
                <a:gd name="connsiteY7739" fmla="*/ 1432847 h 1472936"/>
                <a:gd name="connsiteX7740" fmla="*/ 756949 w 1046631"/>
                <a:gd name="connsiteY7740" fmla="*/ 1432847 h 1472936"/>
                <a:gd name="connsiteX7741" fmla="*/ 757495 w 1046631"/>
                <a:gd name="connsiteY7741" fmla="*/ 1432707 h 1472936"/>
                <a:gd name="connsiteX7742" fmla="*/ 757495 w 1046631"/>
                <a:gd name="connsiteY7742" fmla="*/ 1432707 h 1472936"/>
                <a:gd name="connsiteX7743" fmla="*/ 757495 w 1046631"/>
                <a:gd name="connsiteY7743" fmla="*/ 1432707 h 1472936"/>
                <a:gd name="connsiteX7744" fmla="*/ 758397 w 1046631"/>
                <a:gd name="connsiteY7744" fmla="*/ 1433660 h 1472936"/>
                <a:gd name="connsiteX7745" fmla="*/ 758397 w 1046631"/>
                <a:gd name="connsiteY7745" fmla="*/ 1433660 h 1472936"/>
                <a:gd name="connsiteX7746" fmla="*/ 758397 w 1046631"/>
                <a:gd name="connsiteY7746" fmla="*/ 1433660 h 1472936"/>
                <a:gd name="connsiteX7747" fmla="*/ 758549 w 1046631"/>
                <a:gd name="connsiteY7747" fmla="*/ 1434219 h 1472936"/>
                <a:gd name="connsiteX7748" fmla="*/ 758549 w 1046631"/>
                <a:gd name="connsiteY7748" fmla="*/ 1434219 h 1472936"/>
                <a:gd name="connsiteX7749" fmla="*/ 758549 w 1046631"/>
                <a:gd name="connsiteY7749" fmla="*/ 1434219 h 1472936"/>
                <a:gd name="connsiteX7750" fmla="*/ 758460 w 1046631"/>
                <a:gd name="connsiteY7750" fmla="*/ 1435946 h 1472936"/>
                <a:gd name="connsiteX7751" fmla="*/ 758460 w 1046631"/>
                <a:gd name="connsiteY7751" fmla="*/ 1435946 h 1472936"/>
                <a:gd name="connsiteX7752" fmla="*/ 758460 w 1046631"/>
                <a:gd name="connsiteY7752" fmla="*/ 1435946 h 1472936"/>
                <a:gd name="connsiteX7753" fmla="*/ 757876 w 1046631"/>
                <a:gd name="connsiteY7753" fmla="*/ 1436797 h 1472936"/>
                <a:gd name="connsiteX7754" fmla="*/ 757876 w 1046631"/>
                <a:gd name="connsiteY7754" fmla="*/ 1436797 h 1472936"/>
                <a:gd name="connsiteX7755" fmla="*/ 757876 w 1046631"/>
                <a:gd name="connsiteY7755" fmla="*/ 1436797 h 1472936"/>
                <a:gd name="connsiteX7756" fmla="*/ 757152 w 1046631"/>
                <a:gd name="connsiteY7756" fmla="*/ 1437572 h 1472936"/>
                <a:gd name="connsiteX7757" fmla="*/ 757152 w 1046631"/>
                <a:gd name="connsiteY7757" fmla="*/ 1437572 h 1472936"/>
                <a:gd name="connsiteX7758" fmla="*/ 757152 w 1046631"/>
                <a:gd name="connsiteY7758" fmla="*/ 1437572 h 1472936"/>
                <a:gd name="connsiteX7759" fmla="*/ 756276 w 1046631"/>
                <a:gd name="connsiteY7759" fmla="*/ 1438587 h 1472936"/>
                <a:gd name="connsiteX7760" fmla="*/ 756276 w 1046631"/>
                <a:gd name="connsiteY7760" fmla="*/ 1438587 h 1472936"/>
                <a:gd name="connsiteX7761" fmla="*/ 756276 w 1046631"/>
                <a:gd name="connsiteY7761" fmla="*/ 1438587 h 1472936"/>
                <a:gd name="connsiteX7762" fmla="*/ 755349 w 1046631"/>
                <a:gd name="connsiteY7762" fmla="*/ 1439870 h 1472936"/>
                <a:gd name="connsiteX7763" fmla="*/ 755349 w 1046631"/>
                <a:gd name="connsiteY7763" fmla="*/ 1439870 h 1472936"/>
                <a:gd name="connsiteX7764" fmla="*/ 755349 w 1046631"/>
                <a:gd name="connsiteY7764" fmla="*/ 1439870 h 1472936"/>
                <a:gd name="connsiteX7765" fmla="*/ 754498 w 1046631"/>
                <a:gd name="connsiteY7765" fmla="*/ 1440988 h 1472936"/>
                <a:gd name="connsiteX7766" fmla="*/ 754498 w 1046631"/>
                <a:gd name="connsiteY7766" fmla="*/ 1440988 h 1472936"/>
                <a:gd name="connsiteX7767" fmla="*/ 754498 w 1046631"/>
                <a:gd name="connsiteY7767" fmla="*/ 1440988 h 1472936"/>
                <a:gd name="connsiteX7768" fmla="*/ 754498 w 1046631"/>
                <a:gd name="connsiteY7768" fmla="*/ 1441013 h 1472936"/>
                <a:gd name="connsiteX7769" fmla="*/ 754498 w 1046631"/>
                <a:gd name="connsiteY7769" fmla="*/ 1441013 h 1472936"/>
                <a:gd name="connsiteX7770" fmla="*/ 754498 w 1046631"/>
                <a:gd name="connsiteY7770" fmla="*/ 1441013 h 1472936"/>
                <a:gd name="connsiteX7771" fmla="*/ 754587 w 1046631"/>
                <a:gd name="connsiteY7771" fmla="*/ 1441064 h 1472936"/>
                <a:gd name="connsiteX7772" fmla="*/ 754587 w 1046631"/>
                <a:gd name="connsiteY7772" fmla="*/ 1441064 h 1472936"/>
                <a:gd name="connsiteX7773" fmla="*/ 754587 w 1046631"/>
                <a:gd name="connsiteY7773" fmla="*/ 1441064 h 1472936"/>
                <a:gd name="connsiteX7774" fmla="*/ 755133 w 1046631"/>
                <a:gd name="connsiteY7774" fmla="*/ 1441470 h 1472936"/>
                <a:gd name="connsiteX7775" fmla="*/ 755133 w 1046631"/>
                <a:gd name="connsiteY7775" fmla="*/ 1441470 h 1472936"/>
                <a:gd name="connsiteX7776" fmla="*/ 755133 w 1046631"/>
                <a:gd name="connsiteY7776" fmla="*/ 1441470 h 1472936"/>
                <a:gd name="connsiteX7777" fmla="*/ 758409 w 1046631"/>
                <a:gd name="connsiteY7777" fmla="*/ 1445344 h 1472936"/>
                <a:gd name="connsiteX7778" fmla="*/ 758409 w 1046631"/>
                <a:gd name="connsiteY7778" fmla="*/ 1445344 h 1472936"/>
                <a:gd name="connsiteX7779" fmla="*/ 758409 w 1046631"/>
                <a:gd name="connsiteY7779" fmla="*/ 1445344 h 1472936"/>
                <a:gd name="connsiteX7780" fmla="*/ 757444 w 1046631"/>
                <a:gd name="connsiteY7780" fmla="*/ 1447833 h 1472936"/>
                <a:gd name="connsiteX7781" fmla="*/ 757444 w 1046631"/>
                <a:gd name="connsiteY7781" fmla="*/ 1447833 h 1472936"/>
                <a:gd name="connsiteX7782" fmla="*/ 757444 w 1046631"/>
                <a:gd name="connsiteY7782" fmla="*/ 1447833 h 1472936"/>
                <a:gd name="connsiteX7783" fmla="*/ 756835 w 1046631"/>
                <a:gd name="connsiteY7783" fmla="*/ 1448404 h 1472936"/>
                <a:gd name="connsiteX7784" fmla="*/ 756835 w 1046631"/>
                <a:gd name="connsiteY7784" fmla="*/ 1448404 h 1472936"/>
                <a:gd name="connsiteX7785" fmla="*/ 756835 w 1046631"/>
                <a:gd name="connsiteY7785" fmla="*/ 1448404 h 1472936"/>
                <a:gd name="connsiteX7786" fmla="*/ 755044 w 1046631"/>
                <a:gd name="connsiteY7786" fmla="*/ 1449788 h 1472936"/>
                <a:gd name="connsiteX7787" fmla="*/ 755044 w 1046631"/>
                <a:gd name="connsiteY7787" fmla="*/ 1449788 h 1472936"/>
                <a:gd name="connsiteX7788" fmla="*/ 755044 w 1046631"/>
                <a:gd name="connsiteY7788" fmla="*/ 1449788 h 1472936"/>
                <a:gd name="connsiteX7789" fmla="*/ 754396 w 1046631"/>
                <a:gd name="connsiteY7789" fmla="*/ 1450221 h 1472936"/>
                <a:gd name="connsiteX7790" fmla="*/ 754396 w 1046631"/>
                <a:gd name="connsiteY7790" fmla="*/ 1450221 h 1472936"/>
                <a:gd name="connsiteX7791" fmla="*/ 754396 w 1046631"/>
                <a:gd name="connsiteY7791" fmla="*/ 1450221 h 1472936"/>
                <a:gd name="connsiteX7792" fmla="*/ 753101 w 1046631"/>
                <a:gd name="connsiteY7792" fmla="*/ 1450767 h 1472936"/>
                <a:gd name="connsiteX7793" fmla="*/ 753101 w 1046631"/>
                <a:gd name="connsiteY7793" fmla="*/ 1450767 h 1472936"/>
                <a:gd name="connsiteX7794" fmla="*/ 753101 w 1046631"/>
                <a:gd name="connsiteY7794" fmla="*/ 1450767 h 1472936"/>
                <a:gd name="connsiteX7795" fmla="*/ 752605 w 1046631"/>
                <a:gd name="connsiteY7795" fmla="*/ 1450906 h 1472936"/>
                <a:gd name="connsiteX7796" fmla="*/ 752605 w 1046631"/>
                <a:gd name="connsiteY7796" fmla="*/ 1450906 h 1472936"/>
                <a:gd name="connsiteX7797" fmla="*/ 752618 w 1046631"/>
                <a:gd name="connsiteY7797" fmla="*/ 1450906 h 1472936"/>
                <a:gd name="connsiteX7798" fmla="*/ 752618 w 1046631"/>
                <a:gd name="connsiteY7798" fmla="*/ 1450906 h 1472936"/>
                <a:gd name="connsiteX7799" fmla="*/ 752618 w 1046631"/>
                <a:gd name="connsiteY7799" fmla="*/ 1450906 h 1472936"/>
                <a:gd name="connsiteX7800" fmla="*/ 752707 w 1046631"/>
                <a:gd name="connsiteY7800" fmla="*/ 1451313 h 1472936"/>
                <a:gd name="connsiteX7801" fmla="*/ 752707 w 1046631"/>
                <a:gd name="connsiteY7801" fmla="*/ 1451313 h 1472936"/>
                <a:gd name="connsiteX7802" fmla="*/ 752707 w 1046631"/>
                <a:gd name="connsiteY7802" fmla="*/ 1451313 h 1472936"/>
                <a:gd name="connsiteX7803" fmla="*/ 754396 w 1046631"/>
                <a:gd name="connsiteY7803" fmla="*/ 1451770 h 1472936"/>
                <a:gd name="connsiteX7804" fmla="*/ 754396 w 1046631"/>
                <a:gd name="connsiteY7804" fmla="*/ 1451770 h 1472936"/>
                <a:gd name="connsiteX7805" fmla="*/ 754396 w 1046631"/>
                <a:gd name="connsiteY7805" fmla="*/ 1451770 h 1472936"/>
                <a:gd name="connsiteX7806" fmla="*/ 760835 w 1046631"/>
                <a:gd name="connsiteY7806" fmla="*/ 1453738 h 1472936"/>
                <a:gd name="connsiteX7807" fmla="*/ 760835 w 1046631"/>
                <a:gd name="connsiteY7807" fmla="*/ 1453738 h 1472936"/>
                <a:gd name="connsiteX7808" fmla="*/ 760835 w 1046631"/>
                <a:gd name="connsiteY7808" fmla="*/ 1453738 h 1472936"/>
                <a:gd name="connsiteX7809" fmla="*/ 761546 w 1046631"/>
                <a:gd name="connsiteY7809" fmla="*/ 1453954 h 1472936"/>
                <a:gd name="connsiteX7810" fmla="*/ 761546 w 1046631"/>
                <a:gd name="connsiteY7810" fmla="*/ 1453954 h 1472936"/>
                <a:gd name="connsiteX7811" fmla="*/ 761546 w 1046631"/>
                <a:gd name="connsiteY7811" fmla="*/ 1453954 h 1472936"/>
                <a:gd name="connsiteX7812" fmla="*/ 763121 w 1046631"/>
                <a:gd name="connsiteY7812" fmla="*/ 1454729 h 1472936"/>
                <a:gd name="connsiteX7813" fmla="*/ 763121 w 1046631"/>
                <a:gd name="connsiteY7813" fmla="*/ 1454729 h 1472936"/>
                <a:gd name="connsiteX7814" fmla="*/ 763121 w 1046631"/>
                <a:gd name="connsiteY7814" fmla="*/ 1454729 h 1472936"/>
                <a:gd name="connsiteX7815" fmla="*/ 763807 w 1046631"/>
                <a:gd name="connsiteY7815" fmla="*/ 1455275 h 1472936"/>
                <a:gd name="connsiteX7816" fmla="*/ 763807 w 1046631"/>
                <a:gd name="connsiteY7816" fmla="*/ 1455275 h 1472936"/>
                <a:gd name="connsiteX7817" fmla="*/ 763807 w 1046631"/>
                <a:gd name="connsiteY7817" fmla="*/ 1455275 h 1472936"/>
                <a:gd name="connsiteX7818" fmla="*/ 764607 w 1046631"/>
                <a:gd name="connsiteY7818" fmla="*/ 1456431 h 1472936"/>
                <a:gd name="connsiteX7819" fmla="*/ 764607 w 1046631"/>
                <a:gd name="connsiteY7819" fmla="*/ 1456431 h 1472936"/>
                <a:gd name="connsiteX7820" fmla="*/ 764607 w 1046631"/>
                <a:gd name="connsiteY7820" fmla="*/ 1456431 h 1472936"/>
                <a:gd name="connsiteX7821" fmla="*/ 764734 w 1046631"/>
                <a:gd name="connsiteY7821" fmla="*/ 1456926 h 1472936"/>
                <a:gd name="connsiteX7822" fmla="*/ 764734 w 1046631"/>
                <a:gd name="connsiteY7822" fmla="*/ 1456926 h 1472936"/>
                <a:gd name="connsiteX7823" fmla="*/ 764734 w 1046631"/>
                <a:gd name="connsiteY7823" fmla="*/ 1456926 h 1472936"/>
                <a:gd name="connsiteX7824" fmla="*/ 764937 w 1046631"/>
                <a:gd name="connsiteY7824" fmla="*/ 1458500 h 1472936"/>
                <a:gd name="connsiteX7825" fmla="*/ 764937 w 1046631"/>
                <a:gd name="connsiteY7825" fmla="*/ 1458500 h 1472936"/>
                <a:gd name="connsiteX7826" fmla="*/ 764937 w 1046631"/>
                <a:gd name="connsiteY7826" fmla="*/ 1458500 h 1472936"/>
                <a:gd name="connsiteX7827" fmla="*/ 764810 w 1046631"/>
                <a:gd name="connsiteY7827" fmla="*/ 1458996 h 1472936"/>
                <a:gd name="connsiteX7828" fmla="*/ 764810 w 1046631"/>
                <a:gd name="connsiteY7828" fmla="*/ 1458996 h 1472936"/>
                <a:gd name="connsiteX7829" fmla="*/ 764810 w 1046631"/>
                <a:gd name="connsiteY7829" fmla="*/ 1458996 h 1472936"/>
                <a:gd name="connsiteX7830" fmla="*/ 767147 w 1046631"/>
                <a:gd name="connsiteY7830" fmla="*/ 1458742 h 1472936"/>
                <a:gd name="connsiteX7831" fmla="*/ 767147 w 1046631"/>
                <a:gd name="connsiteY7831" fmla="*/ 1458742 h 1472936"/>
                <a:gd name="connsiteX7832" fmla="*/ 767147 w 1046631"/>
                <a:gd name="connsiteY7832" fmla="*/ 1458742 h 1472936"/>
                <a:gd name="connsiteX7833" fmla="*/ 774779 w 1046631"/>
                <a:gd name="connsiteY7833" fmla="*/ 1458082 h 1472936"/>
                <a:gd name="connsiteX7834" fmla="*/ 774779 w 1046631"/>
                <a:gd name="connsiteY7834" fmla="*/ 1458082 h 1472936"/>
                <a:gd name="connsiteX7835" fmla="*/ 774779 w 1046631"/>
                <a:gd name="connsiteY7835" fmla="*/ 1458082 h 1472936"/>
                <a:gd name="connsiteX7836" fmla="*/ 776849 w 1046631"/>
                <a:gd name="connsiteY7836" fmla="*/ 1458323 h 1472936"/>
                <a:gd name="connsiteX7837" fmla="*/ 776849 w 1046631"/>
                <a:gd name="connsiteY7837" fmla="*/ 1458323 h 1472936"/>
                <a:gd name="connsiteX7838" fmla="*/ 776849 w 1046631"/>
                <a:gd name="connsiteY7838" fmla="*/ 1458323 h 1472936"/>
                <a:gd name="connsiteX7839" fmla="*/ 779097 w 1046631"/>
                <a:gd name="connsiteY7839" fmla="*/ 1459402 h 1472936"/>
                <a:gd name="connsiteX7840" fmla="*/ 779097 w 1046631"/>
                <a:gd name="connsiteY7840" fmla="*/ 1459402 h 1472936"/>
                <a:gd name="connsiteX7841" fmla="*/ 779097 w 1046631"/>
                <a:gd name="connsiteY7841" fmla="*/ 1459402 h 1472936"/>
                <a:gd name="connsiteX7842" fmla="*/ 781637 w 1046631"/>
                <a:gd name="connsiteY7842" fmla="*/ 1460634 h 1472936"/>
                <a:gd name="connsiteX7843" fmla="*/ 781637 w 1046631"/>
                <a:gd name="connsiteY7843" fmla="*/ 1460634 h 1472936"/>
                <a:gd name="connsiteX7844" fmla="*/ 781637 w 1046631"/>
                <a:gd name="connsiteY7844" fmla="*/ 1460634 h 1472936"/>
                <a:gd name="connsiteX7845" fmla="*/ 784380 w 1046631"/>
                <a:gd name="connsiteY7845" fmla="*/ 1461752 h 1472936"/>
                <a:gd name="connsiteX7846" fmla="*/ 784380 w 1046631"/>
                <a:gd name="connsiteY7846" fmla="*/ 1461752 h 1472936"/>
                <a:gd name="connsiteX7847" fmla="*/ 784380 w 1046631"/>
                <a:gd name="connsiteY7847" fmla="*/ 1461752 h 1472936"/>
                <a:gd name="connsiteX7848" fmla="*/ 788482 w 1046631"/>
                <a:gd name="connsiteY7848" fmla="*/ 1463580 h 1472936"/>
                <a:gd name="connsiteX7849" fmla="*/ 788482 w 1046631"/>
                <a:gd name="connsiteY7849" fmla="*/ 1463580 h 1472936"/>
                <a:gd name="connsiteX7850" fmla="*/ 789650 w 1046631"/>
                <a:gd name="connsiteY7850" fmla="*/ 1464253 h 1472936"/>
                <a:gd name="connsiteX7851" fmla="*/ 789650 w 1046631"/>
                <a:gd name="connsiteY7851" fmla="*/ 1464253 h 1472936"/>
                <a:gd name="connsiteX7852" fmla="*/ 789650 w 1046631"/>
                <a:gd name="connsiteY7852" fmla="*/ 1464253 h 1472936"/>
                <a:gd name="connsiteX7853" fmla="*/ 794197 w 1046631"/>
                <a:gd name="connsiteY7853" fmla="*/ 1466184 h 1472936"/>
                <a:gd name="connsiteX7854" fmla="*/ 794197 w 1046631"/>
                <a:gd name="connsiteY7854" fmla="*/ 1466184 h 1472936"/>
                <a:gd name="connsiteX7855" fmla="*/ 794197 w 1046631"/>
                <a:gd name="connsiteY7855" fmla="*/ 1466184 h 1472936"/>
                <a:gd name="connsiteX7856" fmla="*/ 796153 w 1046631"/>
                <a:gd name="connsiteY7856" fmla="*/ 1466463 h 1472936"/>
                <a:gd name="connsiteX7857" fmla="*/ 796153 w 1046631"/>
                <a:gd name="connsiteY7857" fmla="*/ 1466463 h 1472936"/>
                <a:gd name="connsiteX7858" fmla="*/ 796673 w 1046631"/>
                <a:gd name="connsiteY7858" fmla="*/ 1466463 h 1472936"/>
                <a:gd name="connsiteX7859" fmla="*/ 796673 w 1046631"/>
                <a:gd name="connsiteY7859" fmla="*/ 1466463 h 1472936"/>
                <a:gd name="connsiteX7860" fmla="*/ 796673 w 1046631"/>
                <a:gd name="connsiteY7860" fmla="*/ 1466463 h 1472936"/>
                <a:gd name="connsiteX7861" fmla="*/ 799023 w 1046631"/>
                <a:gd name="connsiteY7861" fmla="*/ 1467213 h 1472936"/>
                <a:gd name="connsiteX7862" fmla="*/ 799023 w 1046631"/>
                <a:gd name="connsiteY7862" fmla="*/ 1467213 h 1472936"/>
                <a:gd name="connsiteX7863" fmla="*/ 799023 w 1046631"/>
                <a:gd name="connsiteY7863" fmla="*/ 1467213 h 1472936"/>
                <a:gd name="connsiteX7864" fmla="*/ 800940 w 1046631"/>
                <a:gd name="connsiteY7864" fmla="*/ 1467987 h 1472936"/>
                <a:gd name="connsiteX7865" fmla="*/ 800940 w 1046631"/>
                <a:gd name="connsiteY7865" fmla="*/ 1467987 h 1472936"/>
                <a:gd name="connsiteX7866" fmla="*/ 800940 w 1046631"/>
                <a:gd name="connsiteY7866" fmla="*/ 1467987 h 1472936"/>
                <a:gd name="connsiteX7867" fmla="*/ 802198 w 1046631"/>
                <a:gd name="connsiteY7867" fmla="*/ 1468698 h 1472936"/>
                <a:gd name="connsiteX7868" fmla="*/ 802198 w 1046631"/>
                <a:gd name="connsiteY7868" fmla="*/ 1468698 h 1472936"/>
                <a:gd name="connsiteX7869" fmla="*/ 802198 w 1046631"/>
                <a:gd name="connsiteY7869" fmla="*/ 1468698 h 1472936"/>
                <a:gd name="connsiteX7870" fmla="*/ 802160 w 1046631"/>
                <a:gd name="connsiteY7870" fmla="*/ 1469829 h 1472936"/>
                <a:gd name="connsiteX7871" fmla="*/ 802160 w 1046631"/>
                <a:gd name="connsiteY7871" fmla="*/ 1469829 h 1472936"/>
                <a:gd name="connsiteX7872" fmla="*/ 802033 w 1046631"/>
                <a:gd name="connsiteY7872" fmla="*/ 1470159 h 1472936"/>
                <a:gd name="connsiteX7873" fmla="*/ 802033 w 1046631"/>
                <a:gd name="connsiteY7873" fmla="*/ 1470159 h 1472936"/>
                <a:gd name="connsiteX7874" fmla="*/ 802033 w 1046631"/>
                <a:gd name="connsiteY7874" fmla="*/ 1470159 h 1472936"/>
                <a:gd name="connsiteX7875" fmla="*/ 798667 w 1046631"/>
                <a:gd name="connsiteY7875" fmla="*/ 1471721 h 1472936"/>
                <a:gd name="connsiteX7876" fmla="*/ 798667 w 1046631"/>
                <a:gd name="connsiteY7876" fmla="*/ 1471721 h 1472936"/>
                <a:gd name="connsiteX7877" fmla="*/ 797740 w 1046631"/>
                <a:gd name="connsiteY7877" fmla="*/ 1471823 h 1472936"/>
                <a:gd name="connsiteX7878" fmla="*/ 797740 w 1046631"/>
                <a:gd name="connsiteY7878" fmla="*/ 1471823 h 1472936"/>
                <a:gd name="connsiteX7879" fmla="*/ 797740 w 1046631"/>
                <a:gd name="connsiteY7879" fmla="*/ 1471823 h 1472936"/>
                <a:gd name="connsiteX7880" fmla="*/ 791784 w 1046631"/>
                <a:gd name="connsiteY7880" fmla="*/ 1471911 h 1472936"/>
                <a:gd name="connsiteX7881" fmla="*/ 791784 w 1046631"/>
                <a:gd name="connsiteY7881" fmla="*/ 1471911 h 1472936"/>
                <a:gd name="connsiteX7882" fmla="*/ 791784 w 1046631"/>
                <a:gd name="connsiteY7882" fmla="*/ 1471911 h 1472936"/>
                <a:gd name="connsiteX7883" fmla="*/ 789549 w 1046631"/>
                <a:gd name="connsiteY7883" fmla="*/ 1471823 h 1472936"/>
                <a:gd name="connsiteX7884" fmla="*/ 789549 w 1046631"/>
                <a:gd name="connsiteY7884" fmla="*/ 1471823 h 1472936"/>
                <a:gd name="connsiteX7885" fmla="*/ 789549 w 1046631"/>
                <a:gd name="connsiteY7885" fmla="*/ 1471823 h 1472936"/>
                <a:gd name="connsiteX7886" fmla="*/ 788482 w 1046631"/>
                <a:gd name="connsiteY7886" fmla="*/ 1471810 h 1472936"/>
                <a:gd name="connsiteX7887" fmla="*/ 788482 w 1046631"/>
                <a:gd name="connsiteY7887" fmla="*/ 1471810 h 1472936"/>
                <a:gd name="connsiteX7888" fmla="*/ 788177 w 1046631"/>
                <a:gd name="connsiteY7888" fmla="*/ 1471810 h 1472936"/>
                <a:gd name="connsiteX7889" fmla="*/ 788177 w 1046631"/>
                <a:gd name="connsiteY7889" fmla="*/ 1471810 h 1472936"/>
                <a:gd name="connsiteX7890" fmla="*/ 788177 w 1046631"/>
                <a:gd name="connsiteY7890" fmla="*/ 1471810 h 1472936"/>
                <a:gd name="connsiteX7891" fmla="*/ 787568 w 1046631"/>
                <a:gd name="connsiteY7891" fmla="*/ 1471937 h 1472936"/>
                <a:gd name="connsiteX7892" fmla="*/ 787568 w 1046631"/>
                <a:gd name="connsiteY7892" fmla="*/ 1471937 h 1472936"/>
                <a:gd name="connsiteX7893" fmla="*/ 787568 w 1046631"/>
                <a:gd name="connsiteY7893" fmla="*/ 1471937 h 1472936"/>
                <a:gd name="connsiteX7894" fmla="*/ 785790 w 1046631"/>
                <a:gd name="connsiteY7894" fmla="*/ 1472432 h 1472936"/>
                <a:gd name="connsiteX7895" fmla="*/ 785790 w 1046631"/>
                <a:gd name="connsiteY7895" fmla="*/ 1472432 h 1472936"/>
                <a:gd name="connsiteX7896" fmla="*/ 785790 w 1046631"/>
                <a:gd name="connsiteY7896" fmla="*/ 1472432 h 1472936"/>
                <a:gd name="connsiteX7897" fmla="*/ 780621 w 1046631"/>
                <a:gd name="connsiteY7897" fmla="*/ 1472915 h 1472936"/>
                <a:gd name="connsiteX7898" fmla="*/ 780621 w 1046631"/>
                <a:gd name="connsiteY7898" fmla="*/ 1472915 h 1472936"/>
                <a:gd name="connsiteX7899" fmla="*/ 780621 w 1046631"/>
                <a:gd name="connsiteY7899" fmla="*/ 1472915 h 1472936"/>
                <a:gd name="connsiteX7900" fmla="*/ 779415 w 1046631"/>
                <a:gd name="connsiteY7900" fmla="*/ 1472800 h 1472936"/>
                <a:gd name="connsiteX7901" fmla="*/ 779415 w 1046631"/>
                <a:gd name="connsiteY7901" fmla="*/ 1472800 h 1472936"/>
                <a:gd name="connsiteX7902" fmla="*/ 779415 w 1046631"/>
                <a:gd name="connsiteY7902" fmla="*/ 1472800 h 1472936"/>
                <a:gd name="connsiteX7903" fmla="*/ 774627 w 1046631"/>
                <a:gd name="connsiteY7903" fmla="*/ 1472610 h 1472936"/>
                <a:gd name="connsiteX7904" fmla="*/ 774627 w 1046631"/>
                <a:gd name="connsiteY7904" fmla="*/ 1472610 h 1472936"/>
                <a:gd name="connsiteX7905" fmla="*/ 774627 w 1046631"/>
                <a:gd name="connsiteY7905" fmla="*/ 1472610 h 1472936"/>
                <a:gd name="connsiteX7906" fmla="*/ 769623 w 1046631"/>
                <a:gd name="connsiteY7906" fmla="*/ 1472343 h 1472936"/>
                <a:gd name="connsiteX7907" fmla="*/ 769623 w 1046631"/>
                <a:gd name="connsiteY7907" fmla="*/ 1472343 h 1472936"/>
                <a:gd name="connsiteX7908" fmla="*/ 769623 w 1046631"/>
                <a:gd name="connsiteY7908" fmla="*/ 1472343 h 1472936"/>
                <a:gd name="connsiteX7909" fmla="*/ 768328 w 1046631"/>
                <a:gd name="connsiteY7909" fmla="*/ 1472216 h 1472936"/>
                <a:gd name="connsiteX7910" fmla="*/ 768328 w 1046631"/>
                <a:gd name="connsiteY7910" fmla="*/ 1472216 h 1472936"/>
                <a:gd name="connsiteX7911" fmla="*/ 768328 w 1046631"/>
                <a:gd name="connsiteY7911" fmla="*/ 1472216 h 1472936"/>
                <a:gd name="connsiteX7912" fmla="*/ 765597 w 1046631"/>
                <a:gd name="connsiteY7912" fmla="*/ 1470451 h 1472936"/>
                <a:gd name="connsiteX7913" fmla="*/ 765597 w 1046631"/>
                <a:gd name="connsiteY7913" fmla="*/ 1470451 h 1472936"/>
                <a:gd name="connsiteX7914" fmla="*/ 765597 w 1046631"/>
                <a:gd name="connsiteY7914" fmla="*/ 1470451 h 1472936"/>
                <a:gd name="connsiteX7915" fmla="*/ 766258 w 1046631"/>
                <a:gd name="connsiteY7915" fmla="*/ 1467809 h 1472936"/>
                <a:gd name="connsiteX7916" fmla="*/ 766258 w 1046631"/>
                <a:gd name="connsiteY7916" fmla="*/ 1467809 h 1472936"/>
                <a:gd name="connsiteX7917" fmla="*/ 766258 w 1046631"/>
                <a:gd name="connsiteY7917" fmla="*/ 1467809 h 1472936"/>
                <a:gd name="connsiteX7918" fmla="*/ 764327 w 1046631"/>
                <a:gd name="connsiteY7918" fmla="*/ 1468673 h 1472936"/>
                <a:gd name="connsiteX7919" fmla="*/ 764327 w 1046631"/>
                <a:gd name="connsiteY7919" fmla="*/ 1468673 h 1472936"/>
                <a:gd name="connsiteX7920" fmla="*/ 764327 w 1046631"/>
                <a:gd name="connsiteY7920" fmla="*/ 1468673 h 1472936"/>
                <a:gd name="connsiteX7921" fmla="*/ 761254 w 1046631"/>
                <a:gd name="connsiteY7921" fmla="*/ 1468927 h 1472936"/>
                <a:gd name="connsiteX7922" fmla="*/ 761254 w 1046631"/>
                <a:gd name="connsiteY7922" fmla="*/ 1468927 h 1472936"/>
                <a:gd name="connsiteX7923" fmla="*/ 761254 w 1046631"/>
                <a:gd name="connsiteY7923" fmla="*/ 1468927 h 1472936"/>
                <a:gd name="connsiteX7924" fmla="*/ 760568 w 1046631"/>
                <a:gd name="connsiteY7924" fmla="*/ 1468648 h 1472936"/>
                <a:gd name="connsiteX7925" fmla="*/ 760568 w 1046631"/>
                <a:gd name="connsiteY7925" fmla="*/ 1468648 h 1472936"/>
                <a:gd name="connsiteX7926" fmla="*/ 760568 w 1046631"/>
                <a:gd name="connsiteY7926" fmla="*/ 1468648 h 1472936"/>
                <a:gd name="connsiteX7927" fmla="*/ 759666 w 1046631"/>
                <a:gd name="connsiteY7927" fmla="*/ 1467708 h 1472936"/>
                <a:gd name="connsiteX7928" fmla="*/ 759666 w 1046631"/>
                <a:gd name="connsiteY7928" fmla="*/ 1467708 h 1472936"/>
                <a:gd name="connsiteX7929" fmla="*/ 759666 w 1046631"/>
                <a:gd name="connsiteY7929" fmla="*/ 1467708 h 1472936"/>
                <a:gd name="connsiteX7930" fmla="*/ 758917 w 1046631"/>
                <a:gd name="connsiteY7930" fmla="*/ 1466336 h 1472936"/>
                <a:gd name="connsiteX7931" fmla="*/ 758917 w 1046631"/>
                <a:gd name="connsiteY7931" fmla="*/ 1466336 h 1472936"/>
                <a:gd name="connsiteX7932" fmla="*/ 758917 w 1046631"/>
                <a:gd name="connsiteY7932" fmla="*/ 1466336 h 1472936"/>
                <a:gd name="connsiteX7933" fmla="*/ 756809 w 1046631"/>
                <a:gd name="connsiteY7933" fmla="*/ 1463733 h 1472936"/>
                <a:gd name="connsiteX7934" fmla="*/ 756809 w 1046631"/>
                <a:gd name="connsiteY7934" fmla="*/ 1463733 h 1472936"/>
                <a:gd name="connsiteX7935" fmla="*/ 756809 w 1046631"/>
                <a:gd name="connsiteY7935" fmla="*/ 1463733 h 1472936"/>
                <a:gd name="connsiteX7936" fmla="*/ 756352 w 1046631"/>
                <a:gd name="connsiteY7936" fmla="*/ 1463555 h 1472936"/>
                <a:gd name="connsiteX7937" fmla="*/ 756352 w 1046631"/>
                <a:gd name="connsiteY7937" fmla="*/ 1463555 h 1472936"/>
                <a:gd name="connsiteX7938" fmla="*/ 756352 w 1046631"/>
                <a:gd name="connsiteY7938" fmla="*/ 1463555 h 1472936"/>
                <a:gd name="connsiteX7939" fmla="*/ 755704 w 1046631"/>
                <a:gd name="connsiteY7939" fmla="*/ 1463707 h 1472936"/>
                <a:gd name="connsiteX7940" fmla="*/ 755704 w 1046631"/>
                <a:gd name="connsiteY7940" fmla="*/ 1463707 h 1472936"/>
                <a:gd name="connsiteX7941" fmla="*/ 755704 w 1046631"/>
                <a:gd name="connsiteY7941" fmla="*/ 1463707 h 1472936"/>
                <a:gd name="connsiteX7942" fmla="*/ 754904 w 1046631"/>
                <a:gd name="connsiteY7942" fmla="*/ 1464012 h 1472936"/>
                <a:gd name="connsiteX7943" fmla="*/ 754904 w 1046631"/>
                <a:gd name="connsiteY7943" fmla="*/ 1464012 h 1472936"/>
                <a:gd name="connsiteX7944" fmla="*/ 754904 w 1046631"/>
                <a:gd name="connsiteY7944" fmla="*/ 1464012 h 1472936"/>
                <a:gd name="connsiteX7945" fmla="*/ 753444 w 1046631"/>
                <a:gd name="connsiteY7945" fmla="*/ 1462818 h 1472936"/>
                <a:gd name="connsiteX7946" fmla="*/ 753444 w 1046631"/>
                <a:gd name="connsiteY7946" fmla="*/ 1462818 h 1472936"/>
                <a:gd name="connsiteX7947" fmla="*/ 753444 w 1046631"/>
                <a:gd name="connsiteY7947" fmla="*/ 1462818 h 1472936"/>
                <a:gd name="connsiteX7948" fmla="*/ 752555 w 1046631"/>
                <a:gd name="connsiteY7948" fmla="*/ 1461510 h 1472936"/>
                <a:gd name="connsiteX7949" fmla="*/ 752555 w 1046631"/>
                <a:gd name="connsiteY7949" fmla="*/ 1461510 h 1472936"/>
                <a:gd name="connsiteX7950" fmla="*/ 752555 w 1046631"/>
                <a:gd name="connsiteY7950" fmla="*/ 1461510 h 1472936"/>
                <a:gd name="connsiteX7951" fmla="*/ 751869 w 1046631"/>
                <a:gd name="connsiteY7951" fmla="*/ 1459148 h 1472936"/>
                <a:gd name="connsiteX7952" fmla="*/ 751869 w 1046631"/>
                <a:gd name="connsiteY7952" fmla="*/ 1459148 h 1472936"/>
                <a:gd name="connsiteX7953" fmla="*/ 751882 w 1046631"/>
                <a:gd name="connsiteY7953" fmla="*/ 1458793 h 1472936"/>
                <a:gd name="connsiteX7954" fmla="*/ 751882 w 1046631"/>
                <a:gd name="connsiteY7954" fmla="*/ 1458793 h 1472936"/>
                <a:gd name="connsiteX7955" fmla="*/ 751882 w 1046631"/>
                <a:gd name="connsiteY7955" fmla="*/ 1458793 h 1472936"/>
                <a:gd name="connsiteX7956" fmla="*/ 751424 w 1046631"/>
                <a:gd name="connsiteY7956" fmla="*/ 1456100 h 1472936"/>
                <a:gd name="connsiteX7957" fmla="*/ 751424 w 1046631"/>
                <a:gd name="connsiteY7957" fmla="*/ 1456100 h 1472936"/>
                <a:gd name="connsiteX7958" fmla="*/ 751424 w 1046631"/>
                <a:gd name="connsiteY7958" fmla="*/ 1456100 h 1472936"/>
                <a:gd name="connsiteX7959" fmla="*/ 745875 w 1046631"/>
                <a:gd name="connsiteY7959" fmla="*/ 1451059 h 1472936"/>
                <a:gd name="connsiteX7960" fmla="*/ 745875 w 1046631"/>
                <a:gd name="connsiteY7960" fmla="*/ 1451059 h 1472936"/>
                <a:gd name="connsiteX7961" fmla="*/ 745875 w 1046631"/>
                <a:gd name="connsiteY7961" fmla="*/ 1451059 h 1472936"/>
                <a:gd name="connsiteX7962" fmla="*/ 745087 w 1046631"/>
                <a:gd name="connsiteY7962" fmla="*/ 1450640 h 1472936"/>
                <a:gd name="connsiteX7963" fmla="*/ 745087 w 1046631"/>
                <a:gd name="connsiteY7963" fmla="*/ 1450640 h 1472936"/>
                <a:gd name="connsiteX7964" fmla="*/ 745087 w 1046631"/>
                <a:gd name="connsiteY7964" fmla="*/ 1450640 h 1472936"/>
                <a:gd name="connsiteX7965" fmla="*/ 740630 w 1046631"/>
                <a:gd name="connsiteY7965" fmla="*/ 1448823 h 1472936"/>
                <a:gd name="connsiteX7966" fmla="*/ 740630 w 1046631"/>
                <a:gd name="connsiteY7966" fmla="*/ 1448823 h 1472936"/>
                <a:gd name="connsiteX7967" fmla="*/ 740630 w 1046631"/>
                <a:gd name="connsiteY7967" fmla="*/ 1448823 h 1472936"/>
                <a:gd name="connsiteX7968" fmla="*/ 739334 w 1046631"/>
                <a:gd name="connsiteY7968" fmla="*/ 1448900 h 1472936"/>
                <a:gd name="connsiteX7969" fmla="*/ 739334 w 1046631"/>
                <a:gd name="connsiteY7969" fmla="*/ 1448900 h 1472936"/>
                <a:gd name="connsiteX7970" fmla="*/ 739334 w 1046631"/>
                <a:gd name="connsiteY7970" fmla="*/ 1448900 h 1472936"/>
                <a:gd name="connsiteX7971" fmla="*/ 738395 w 1046631"/>
                <a:gd name="connsiteY7971" fmla="*/ 1448963 h 1472936"/>
                <a:gd name="connsiteX7972" fmla="*/ 738395 w 1046631"/>
                <a:gd name="connsiteY7972" fmla="*/ 1448963 h 1472936"/>
                <a:gd name="connsiteX7973" fmla="*/ 738395 w 1046631"/>
                <a:gd name="connsiteY7973" fmla="*/ 1448963 h 1472936"/>
                <a:gd name="connsiteX7974" fmla="*/ 737290 w 1046631"/>
                <a:gd name="connsiteY7974" fmla="*/ 1448531 h 1472936"/>
                <a:gd name="connsiteX7975" fmla="*/ 737290 w 1046631"/>
                <a:gd name="connsiteY7975" fmla="*/ 1448531 h 1472936"/>
                <a:gd name="connsiteX7976" fmla="*/ 737290 w 1046631"/>
                <a:gd name="connsiteY7976" fmla="*/ 1448531 h 1472936"/>
                <a:gd name="connsiteX7977" fmla="*/ 737328 w 1046631"/>
                <a:gd name="connsiteY7977" fmla="*/ 1447541 h 1472936"/>
                <a:gd name="connsiteX7978" fmla="*/ 737328 w 1046631"/>
                <a:gd name="connsiteY7978" fmla="*/ 1447541 h 1472936"/>
                <a:gd name="connsiteX7979" fmla="*/ 737328 w 1046631"/>
                <a:gd name="connsiteY7979" fmla="*/ 1447541 h 1472936"/>
                <a:gd name="connsiteX7980" fmla="*/ 738725 w 1046631"/>
                <a:gd name="connsiteY7980" fmla="*/ 1446576 h 1472936"/>
                <a:gd name="connsiteX7981" fmla="*/ 738725 w 1046631"/>
                <a:gd name="connsiteY7981" fmla="*/ 1446576 h 1472936"/>
                <a:gd name="connsiteX7982" fmla="*/ 738725 w 1046631"/>
                <a:gd name="connsiteY7982" fmla="*/ 1446576 h 1472936"/>
                <a:gd name="connsiteX7983" fmla="*/ 738382 w 1046631"/>
                <a:gd name="connsiteY7983" fmla="*/ 1446245 h 1472936"/>
                <a:gd name="connsiteX7984" fmla="*/ 738382 w 1046631"/>
                <a:gd name="connsiteY7984" fmla="*/ 1446245 h 1472936"/>
                <a:gd name="connsiteX7985" fmla="*/ 738382 w 1046631"/>
                <a:gd name="connsiteY7985" fmla="*/ 1446245 h 1472936"/>
                <a:gd name="connsiteX7986" fmla="*/ 736718 w 1046631"/>
                <a:gd name="connsiteY7986" fmla="*/ 1445941 h 1472936"/>
                <a:gd name="connsiteX7987" fmla="*/ 736718 w 1046631"/>
                <a:gd name="connsiteY7987" fmla="*/ 1445941 h 1472936"/>
                <a:gd name="connsiteX7988" fmla="*/ 736718 w 1046631"/>
                <a:gd name="connsiteY7988" fmla="*/ 1445941 h 1472936"/>
                <a:gd name="connsiteX7989" fmla="*/ 735651 w 1046631"/>
                <a:gd name="connsiteY7989" fmla="*/ 1446639 h 1472936"/>
                <a:gd name="connsiteX7990" fmla="*/ 735651 w 1046631"/>
                <a:gd name="connsiteY7990" fmla="*/ 1446639 h 1472936"/>
                <a:gd name="connsiteX7991" fmla="*/ 735651 w 1046631"/>
                <a:gd name="connsiteY7991" fmla="*/ 1446639 h 1472936"/>
                <a:gd name="connsiteX7992" fmla="*/ 734661 w 1046631"/>
                <a:gd name="connsiteY7992" fmla="*/ 1447134 h 1472936"/>
                <a:gd name="connsiteX7993" fmla="*/ 734661 w 1046631"/>
                <a:gd name="connsiteY7993" fmla="*/ 1447134 h 1472936"/>
                <a:gd name="connsiteX7994" fmla="*/ 734661 w 1046631"/>
                <a:gd name="connsiteY7994" fmla="*/ 1447134 h 1472936"/>
                <a:gd name="connsiteX7995" fmla="*/ 733556 w 1046631"/>
                <a:gd name="connsiteY7995" fmla="*/ 1446563 h 1472936"/>
                <a:gd name="connsiteX7996" fmla="*/ 733556 w 1046631"/>
                <a:gd name="connsiteY7996" fmla="*/ 1446563 h 1472936"/>
                <a:gd name="connsiteX7997" fmla="*/ 733556 w 1046631"/>
                <a:gd name="connsiteY7997" fmla="*/ 1446563 h 1472936"/>
                <a:gd name="connsiteX7998" fmla="*/ 731829 w 1046631"/>
                <a:gd name="connsiteY7998" fmla="*/ 1445052 h 1472936"/>
                <a:gd name="connsiteX7999" fmla="*/ 731829 w 1046631"/>
                <a:gd name="connsiteY7999" fmla="*/ 1445052 h 1472936"/>
                <a:gd name="connsiteX8000" fmla="*/ 731829 w 1046631"/>
                <a:gd name="connsiteY8000" fmla="*/ 1445052 h 1472936"/>
                <a:gd name="connsiteX8001" fmla="*/ 730813 w 1046631"/>
                <a:gd name="connsiteY8001" fmla="*/ 1444188 h 1472936"/>
                <a:gd name="connsiteX8002" fmla="*/ 730813 w 1046631"/>
                <a:gd name="connsiteY8002" fmla="*/ 1444188 h 1472936"/>
                <a:gd name="connsiteX8003" fmla="*/ 730813 w 1046631"/>
                <a:gd name="connsiteY8003" fmla="*/ 1444188 h 1472936"/>
                <a:gd name="connsiteX8004" fmla="*/ 729479 w 1046631"/>
                <a:gd name="connsiteY8004" fmla="*/ 1443769 h 1472936"/>
                <a:gd name="connsiteX8005" fmla="*/ 729479 w 1046631"/>
                <a:gd name="connsiteY8005" fmla="*/ 1443769 h 1472936"/>
                <a:gd name="connsiteX8006" fmla="*/ 729479 w 1046631"/>
                <a:gd name="connsiteY8006" fmla="*/ 1443769 h 1472936"/>
                <a:gd name="connsiteX8007" fmla="*/ 726215 w 1046631"/>
                <a:gd name="connsiteY8007" fmla="*/ 1441267 h 1472936"/>
                <a:gd name="connsiteX8008" fmla="*/ 726215 w 1046631"/>
                <a:gd name="connsiteY8008" fmla="*/ 1441267 h 1472936"/>
                <a:gd name="connsiteX8009" fmla="*/ 726215 w 1046631"/>
                <a:gd name="connsiteY8009" fmla="*/ 1441267 h 1472936"/>
                <a:gd name="connsiteX8010" fmla="*/ 726266 w 1046631"/>
                <a:gd name="connsiteY8010" fmla="*/ 1440416 h 1472936"/>
                <a:gd name="connsiteX8011" fmla="*/ 726266 w 1046631"/>
                <a:gd name="connsiteY8011" fmla="*/ 1440416 h 1472936"/>
                <a:gd name="connsiteX8012" fmla="*/ 726266 w 1046631"/>
                <a:gd name="connsiteY8012" fmla="*/ 1440416 h 1472936"/>
                <a:gd name="connsiteX8013" fmla="*/ 728463 w 1046631"/>
                <a:gd name="connsiteY8013" fmla="*/ 1438651 h 1472936"/>
                <a:gd name="connsiteX8014" fmla="*/ 728463 w 1046631"/>
                <a:gd name="connsiteY8014" fmla="*/ 1438651 h 1472936"/>
                <a:gd name="connsiteX8015" fmla="*/ 728463 w 1046631"/>
                <a:gd name="connsiteY8015" fmla="*/ 1438651 h 1472936"/>
                <a:gd name="connsiteX8016" fmla="*/ 729416 w 1046631"/>
                <a:gd name="connsiteY8016" fmla="*/ 1438651 h 1472936"/>
                <a:gd name="connsiteX8017" fmla="*/ 729416 w 1046631"/>
                <a:gd name="connsiteY8017" fmla="*/ 1438651 h 1472936"/>
                <a:gd name="connsiteX8018" fmla="*/ 729416 w 1046631"/>
                <a:gd name="connsiteY8018" fmla="*/ 1438651 h 1472936"/>
                <a:gd name="connsiteX8019" fmla="*/ 726482 w 1046631"/>
                <a:gd name="connsiteY8019" fmla="*/ 1438041 h 1472936"/>
                <a:gd name="connsiteX8020" fmla="*/ 726482 w 1046631"/>
                <a:gd name="connsiteY8020" fmla="*/ 1438041 h 1472936"/>
                <a:gd name="connsiteX8021" fmla="*/ 726482 w 1046631"/>
                <a:gd name="connsiteY8021" fmla="*/ 1438041 h 1472936"/>
                <a:gd name="connsiteX8022" fmla="*/ 723142 w 1046631"/>
                <a:gd name="connsiteY8022" fmla="*/ 1436848 h 1472936"/>
                <a:gd name="connsiteX8023" fmla="*/ 723142 w 1046631"/>
                <a:gd name="connsiteY8023" fmla="*/ 1436848 h 1472936"/>
                <a:gd name="connsiteX8024" fmla="*/ 723142 w 1046631"/>
                <a:gd name="connsiteY8024" fmla="*/ 1436848 h 1472936"/>
                <a:gd name="connsiteX8025" fmla="*/ 721377 w 1046631"/>
                <a:gd name="connsiteY8025" fmla="*/ 1436327 h 1472936"/>
                <a:gd name="connsiteX8026" fmla="*/ 721377 w 1046631"/>
                <a:gd name="connsiteY8026" fmla="*/ 1436327 h 1472936"/>
                <a:gd name="connsiteX8027" fmla="*/ 721377 w 1046631"/>
                <a:gd name="connsiteY8027" fmla="*/ 1436327 h 1472936"/>
                <a:gd name="connsiteX8028" fmla="*/ 719548 w 1046631"/>
                <a:gd name="connsiteY8028" fmla="*/ 1435501 h 1472936"/>
                <a:gd name="connsiteX8029" fmla="*/ 719548 w 1046631"/>
                <a:gd name="connsiteY8029" fmla="*/ 1435501 h 1472936"/>
                <a:gd name="connsiteX8030" fmla="*/ 719548 w 1046631"/>
                <a:gd name="connsiteY8030" fmla="*/ 1435501 h 1472936"/>
                <a:gd name="connsiteX8031" fmla="*/ 719853 w 1046631"/>
                <a:gd name="connsiteY8031" fmla="*/ 1434117 h 1472936"/>
                <a:gd name="connsiteX8032" fmla="*/ 719853 w 1046631"/>
                <a:gd name="connsiteY8032" fmla="*/ 1434117 h 1472936"/>
                <a:gd name="connsiteX8033" fmla="*/ 719853 w 1046631"/>
                <a:gd name="connsiteY8033" fmla="*/ 1434117 h 1472936"/>
                <a:gd name="connsiteX8034" fmla="*/ 722787 w 1046631"/>
                <a:gd name="connsiteY8034" fmla="*/ 1430815 h 1472936"/>
                <a:gd name="connsiteX8035" fmla="*/ 722787 w 1046631"/>
                <a:gd name="connsiteY8035" fmla="*/ 1430815 h 1472936"/>
                <a:gd name="connsiteX8036" fmla="*/ 722787 w 1046631"/>
                <a:gd name="connsiteY8036" fmla="*/ 1430815 h 1472936"/>
                <a:gd name="connsiteX8037" fmla="*/ 723460 w 1046631"/>
                <a:gd name="connsiteY8037" fmla="*/ 1430104 h 1472936"/>
                <a:gd name="connsiteX8038" fmla="*/ 723460 w 1046631"/>
                <a:gd name="connsiteY8038" fmla="*/ 1430104 h 1472936"/>
                <a:gd name="connsiteX8039" fmla="*/ 723460 w 1046631"/>
                <a:gd name="connsiteY8039" fmla="*/ 1430104 h 1472936"/>
                <a:gd name="connsiteX8040" fmla="*/ 725136 w 1046631"/>
                <a:gd name="connsiteY8040" fmla="*/ 1429038 h 1472936"/>
                <a:gd name="connsiteX8041" fmla="*/ 725136 w 1046631"/>
                <a:gd name="connsiteY8041" fmla="*/ 1429038 h 1472936"/>
                <a:gd name="connsiteX8042" fmla="*/ 725530 w 1046631"/>
                <a:gd name="connsiteY8042" fmla="*/ 1428936 h 1472936"/>
                <a:gd name="connsiteX8043" fmla="*/ 725530 w 1046631"/>
                <a:gd name="connsiteY8043" fmla="*/ 1428936 h 1472936"/>
                <a:gd name="connsiteX8044" fmla="*/ 725530 w 1046631"/>
                <a:gd name="connsiteY8044" fmla="*/ 1428936 h 1472936"/>
                <a:gd name="connsiteX8045" fmla="*/ 727473 w 1046631"/>
                <a:gd name="connsiteY8045" fmla="*/ 1428644 h 1472936"/>
                <a:gd name="connsiteX8046" fmla="*/ 727473 w 1046631"/>
                <a:gd name="connsiteY8046" fmla="*/ 1428644 h 1472936"/>
                <a:gd name="connsiteX8047" fmla="*/ 727473 w 1046631"/>
                <a:gd name="connsiteY8047" fmla="*/ 1428644 h 1472936"/>
                <a:gd name="connsiteX8048" fmla="*/ 729492 w 1046631"/>
                <a:gd name="connsiteY8048" fmla="*/ 1429164 h 1472936"/>
                <a:gd name="connsiteX8049" fmla="*/ 729492 w 1046631"/>
                <a:gd name="connsiteY8049" fmla="*/ 1429164 h 1472936"/>
                <a:gd name="connsiteX8050" fmla="*/ 729492 w 1046631"/>
                <a:gd name="connsiteY8050" fmla="*/ 1429164 h 1472936"/>
                <a:gd name="connsiteX8051" fmla="*/ 731626 w 1046631"/>
                <a:gd name="connsiteY8051" fmla="*/ 1429304 h 1472936"/>
                <a:gd name="connsiteX8052" fmla="*/ 731626 w 1046631"/>
                <a:gd name="connsiteY8052" fmla="*/ 1429304 h 1472936"/>
                <a:gd name="connsiteX8053" fmla="*/ 731626 w 1046631"/>
                <a:gd name="connsiteY8053" fmla="*/ 1429304 h 1472936"/>
                <a:gd name="connsiteX8054" fmla="*/ 731664 w 1046631"/>
                <a:gd name="connsiteY8054" fmla="*/ 1428466 h 1472936"/>
                <a:gd name="connsiteX8055" fmla="*/ 731664 w 1046631"/>
                <a:gd name="connsiteY8055" fmla="*/ 1428466 h 1472936"/>
                <a:gd name="connsiteX8056" fmla="*/ 731664 w 1046631"/>
                <a:gd name="connsiteY8056" fmla="*/ 1428466 h 1472936"/>
                <a:gd name="connsiteX8057" fmla="*/ 732667 w 1046631"/>
                <a:gd name="connsiteY8057" fmla="*/ 1427539 h 1472936"/>
                <a:gd name="connsiteX8058" fmla="*/ 732667 w 1046631"/>
                <a:gd name="connsiteY8058" fmla="*/ 1427539 h 1472936"/>
                <a:gd name="connsiteX8059" fmla="*/ 732667 w 1046631"/>
                <a:gd name="connsiteY8059" fmla="*/ 1427539 h 1472936"/>
                <a:gd name="connsiteX8060" fmla="*/ 733848 w 1046631"/>
                <a:gd name="connsiteY8060" fmla="*/ 1427018 h 1472936"/>
                <a:gd name="connsiteX8061" fmla="*/ 733848 w 1046631"/>
                <a:gd name="connsiteY8061" fmla="*/ 1427018 h 1472936"/>
                <a:gd name="connsiteX8062" fmla="*/ 733848 w 1046631"/>
                <a:gd name="connsiteY8062" fmla="*/ 1427018 h 1472936"/>
                <a:gd name="connsiteX8063" fmla="*/ 732895 w 1046631"/>
                <a:gd name="connsiteY8063" fmla="*/ 1426675 h 1472936"/>
                <a:gd name="connsiteX8064" fmla="*/ 732895 w 1046631"/>
                <a:gd name="connsiteY8064" fmla="*/ 1426675 h 1472936"/>
                <a:gd name="connsiteX8065" fmla="*/ 732895 w 1046631"/>
                <a:gd name="connsiteY8065" fmla="*/ 1426675 h 1472936"/>
                <a:gd name="connsiteX8066" fmla="*/ 729898 w 1046631"/>
                <a:gd name="connsiteY8066" fmla="*/ 1425520 h 1472936"/>
                <a:gd name="connsiteX8067" fmla="*/ 729898 w 1046631"/>
                <a:gd name="connsiteY8067" fmla="*/ 1425520 h 1472936"/>
                <a:gd name="connsiteX8068" fmla="*/ 729898 w 1046631"/>
                <a:gd name="connsiteY8068" fmla="*/ 1425520 h 1472936"/>
                <a:gd name="connsiteX8069" fmla="*/ 729086 w 1046631"/>
                <a:gd name="connsiteY8069" fmla="*/ 1425761 h 1472936"/>
                <a:gd name="connsiteX8070" fmla="*/ 729086 w 1046631"/>
                <a:gd name="connsiteY8070" fmla="*/ 1425761 h 1472936"/>
                <a:gd name="connsiteX8071" fmla="*/ 729086 w 1046631"/>
                <a:gd name="connsiteY8071" fmla="*/ 1425761 h 1472936"/>
                <a:gd name="connsiteX8072" fmla="*/ 727587 w 1046631"/>
                <a:gd name="connsiteY8072" fmla="*/ 1425646 h 1472936"/>
                <a:gd name="connsiteX8073" fmla="*/ 727587 w 1046631"/>
                <a:gd name="connsiteY8073" fmla="*/ 1425646 h 1472936"/>
                <a:gd name="connsiteX8074" fmla="*/ 727587 w 1046631"/>
                <a:gd name="connsiteY8074" fmla="*/ 1425646 h 1472936"/>
                <a:gd name="connsiteX8075" fmla="*/ 727625 w 1046631"/>
                <a:gd name="connsiteY8075" fmla="*/ 1424923 h 1472936"/>
                <a:gd name="connsiteX8076" fmla="*/ 727625 w 1046631"/>
                <a:gd name="connsiteY8076" fmla="*/ 1424923 h 1472936"/>
                <a:gd name="connsiteX8077" fmla="*/ 727625 w 1046631"/>
                <a:gd name="connsiteY8077" fmla="*/ 1424923 h 1472936"/>
                <a:gd name="connsiteX8078" fmla="*/ 726952 w 1046631"/>
                <a:gd name="connsiteY8078" fmla="*/ 1424758 h 1472936"/>
                <a:gd name="connsiteX8079" fmla="*/ 726952 w 1046631"/>
                <a:gd name="connsiteY8079" fmla="*/ 1424758 h 1472936"/>
                <a:gd name="connsiteX8080" fmla="*/ 726952 w 1046631"/>
                <a:gd name="connsiteY8080" fmla="*/ 1424758 h 1472936"/>
                <a:gd name="connsiteX8081" fmla="*/ 724196 w 1046631"/>
                <a:gd name="connsiteY8081" fmla="*/ 1424122 h 1472936"/>
                <a:gd name="connsiteX8082" fmla="*/ 724196 w 1046631"/>
                <a:gd name="connsiteY8082" fmla="*/ 1424122 h 1472936"/>
                <a:gd name="connsiteX8083" fmla="*/ 724196 w 1046631"/>
                <a:gd name="connsiteY8083" fmla="*/ 1424122 h 1472936"/>
                <a:gd name="connsiteX8084" fmla="*/ 722609 w 1046631"/>
                <a:gd name="connsiteY8084" fmla="*/ 1423145 h 1472936"/>
                <a:gd name="connsiteX8085" fmla="*/ 722609 w 1046631"/>
                <a:gd name="connsiteY8085" fmla="*/ 1423145 h 1472936"/>
                <a:gd name="connsiteX8086" fmla="*/ 722609 w 1046631"/>
                <a:gd name="connsiteY8086" fmla="*/ 1423145 h 1472936"/>
                <a:gd name="connsiteX8087" fmla="*/ 721225 w 1046631"/>
                <a:gd name="connsiteY8087" fmla="*/ 1422357 h 1472936"/>
                <a:gd name="connsiteX8088" fmla="*/ 721225 w 1046631"/>
                <a:gd name="connsiteY8088" fmla="*/ 1422357 h 1472936"/>
                <a:gd name="connsiteX8089" fmla="*/ 721225 w 1046631"/>
                <a:gd name="connsiteY8089" fmla="*/ 1422357 h 1472936"/>
                <a:gd name="connsiteX8090" fmla="*/ 720221 w 1046631"/>
                <a:gd name="connsiteY8090" fmla="*/ 1421443 h 1472936"/>
                <a:gd name="connsiteX8091" fmla="*/ 720221 w 1046631"/>
                <a:gd name="connsiteY8091" fmla="*/ 1421443 h 1472936"/>
                <a:gd name="connsiteX8092" fmla="*/ 720221 w 1046631"/>
                <a:gd name="connsiteY8092" fmla="*/ 1421443 h 1472936"/>
                <a:gd name="connsiteX8093" fmla="*/ 721771 w 1046631"/>
                <a:gd name="connsiteY8093" fmla="*/ 1420554 h 1472936"/>
                <a:gd name="connsiteX8094" fmla="*/ 721771 w 1046631"/>
                <a:gd name="connsiteY8094" fmla="*/ 1420554 h 1472936"/>
                <a:gd name="connsiteX8095" fmla="*/ 721771 w 1046631"/>
                <a:gd name="connsiteY8095" fmla="*/ 1420554 h 1472936"/>
                <a:gd name="connsiteX8096" fmla="*/ 724996 w 1046631"/>
                <a:gd name="connsiteY8096" fmla="*/ 1420211 h 1472936"/>
                <a:gd name="connsiteX8097" fmla="*/ 724996 w 1046631"/>
                <a:gd name="connsiteY8097" fmla="*/ 1420211 h 1472936"/>
                <a:gd name="connsiteX8098" fmla="*/ 724996 w 1046631"/>
                <a:gd name="connsiteY8098" fmla="*/ 1420211 h 1472936"/>
                <a:gd name="connsiteX8099" fmla="*/ 724793 w 1046631"/>
                <a:gd name="connsiteY8099" fmla="*/ 1419462 h 1472936"/>
                <a:gd name="connsiteX8100" fmla="*/ 724793 w 1046631"/>
                <a:gd name="connsiteY8100" fmla="*/ 1419462 h 1472936"/>
                <a:gd name="connsiteX8101" fmla="*/ 724793 w 1046631"/>
                <a:gd name="connsiteY8101" fmla="*/ 1419462 h 1472936"/>
                <a:gd name="connsiteX8102" fmla="*/ 725022 w 1046631"/>
                <a:gd name="connsiteY8102" fmla="*/ 1418979 h 1472936"/>
                <a:gd name="connsiteX8103" fmla="*/ 725022 w 1046631"/>
                <a:gd name="connsiteY8103" fmla="*/ 1418979 h 1472936"/>
                <a:gd name="connsiteX8104" fmla="*/ 725022 w 1046631"/>
                <a:gd name="connsiteY8104" fmla="*/ 1418979 h 1472936"/>
                <a:gd name="connsiteX8105" fmla="*/ 724095 w 1046631"/>
                <a:gd name="connsiteY8105" fmla="*/ 1418522 h 1472936"/>
                <a:gd name="connsiteX8106" fmla="*/ 724095 w 1046631"/>
                <a:gd name="connsiteY8106" fmla="*/ 1418522 h 1472936"/>
                <a:gd name="connsiteX8107" fmla="*/ 724095 w 1046631"/>
                <a:gd name="connsiteY8107" fmla="*/ 1418522 h 1472936"/>
                <a:gd name="connsiteX8108" fmla="*/ 721910 w 1046631"/>
                <a:gd name="connsiteY8108" fmla="*/ 1417468 h 1472936"/>
                <a:gd name="connsiteX8109" fmla="*/ 721910 w 1046631"/>
                <a:gd name="connsiteY8109" fmla="*/ 1417468 h 1472936"/>
                <a:gd name="connsiteX8110" fmla="*/ 721910 w 1046631"/>
                <a:gd name="connsiteY8110" fmla="*/ 1417468 h 1472936"/>
                <a:gd name="connsiteX8111" fmla="*/ 720031 w 1046631"/>
                <a:gd name="connsiteY8111" fmla="*/ 1416185 h 1472936"/>
                <a:gd name="connsiteX8112" fmla="*/ 720031 w 1046631"/>
                <a:gd name="connsiteY8112" fmla="*/ 1416185 h 1472936"/>
                <a:gd name="connsiteX8113" fmla="*/ 720031 w 1046631"/>
                <a:gd name="connsiteY8113" fmla="*/ 1416185 h 1472936"/>
                <a:gd name="connsiteX8114" fmla="*/ 718024 w 1046631"/>
                <a:gd name="connsiteY8114" fmla="*/ 1415474 h 1472936"/>
                <a:gd name="connsiteX8115" fmla="*/ 718024 w 1046631"/>
                <a:gd name="connsiteY8115" fmla="*/ 1415474 h 1472936"/>
                <a:gd name="connsiteX8116" fmla="*/ 718024 w 1046631"/>
                <a:gd name="connsiteY8116" fmla="*/ 1415474 h 1472936"/>
                <a:gd name="connsiteX8117" fmla="*/ 715319 w 1046631"/>
                <a:gd name="connsiteY8117" fmla="*/ 1414445 h 1472936"/>
                <a:gd name="connsiteX8118" fmla="*/ 715319 w 1046631"/>
                <a:gd name="connsiteY8118" fmla="*/ 1414445 h 1472936"/>
                <a:gd name="connsiteX8119" fmla="*/ 715319 w 1046631"/>
                <a:gd name="connsiteY8119" fmla="*/ 1414445 h 1472936"/>
                <a:gd name="connsiteX8120" fmla="*/ 713287 w 1046631"/>
                <a:gd name="connsiteY8120" fmla="*/ 1413709 h 1472936"/>
                <a:gd name="connsiteX8121" fmla="*/ 713287 w 1046631"/>
                <a:gd name="connsiteY8121" fmla="*/ 1413709 h 1472936"/>
                <a:gd name="connsiteX8122" fmla="*/ 713287 w 1046631"/>
                <a:gd name="connsiteY8122" fmla="*/ 1413709 h 1472936"/>
                <a:gd name="connsiteX8123" fmla="*/ 710798 w 1046631"/>
                <a:gd name="connsiteY8123" fmla="*/ 1413709 h 1472936"/>
                <a:gd name="connsiteX8124" fmla="*/ 710798 w 1046631"/>
                <a:gd name="connsiteY8124" fmla="*/ 1413709 h 1472936"/>
                <a:gd name="connsiteX8125" fmla="*/ 710798 w 1046631"/>
                <a:gd name="connsiteY8125" fmla="*/ 1413709 h 1472936"/>
                <a:gd name="connsiteX8126" fmla="*/ 708626 w 1046631"/>
                <a:gd name="connsiteY8126" fmla="*/ 1413620 h 1472936"/>
                <a:gd name="connsiteX8127" fmla="*/ 708626 w 1046631"/>
                <a:gd name="connsiteY8127" fmla="*/ 1413620 h 1472936"/>
                <a:gd name="connsiteX8128" fmla="*/ 708626 w 1046631"/>
                <a:gd name="connsiteY8128" fmla="*/ 1413620 h 1472936"/>
                <a:gd name="connsiteX8129" fmla="*/ 707750 w 1046631"/>
                <a:gd name="connsiteY8129" fmla="*/ 1413696 h 1472936"/>
                <a:gd name="connsiteX8130" fmla="*/ 707750 w 1046631"/>
                <a:gd name="connsiteY8130" fmla="*/ 1413696 h 1472936"/>
                <a:gd name="connsiteX8131" fmla="*/ 707750 w 1046631"/>
                <a:gd name="connsiteY8131" fmla="*/ 1413696 h 1472936"/>
                <a:gd name="connsiteX8132" fmla="*/ 707192 w 1046631"/>
                <a:gd name="connsiteY8132" fmla="*/ 1413772 h 1472936"/>
                <a:gd name="connsiteX8133" fmla="*/ 707192 w 1046631"/>
                <a:gd name="connsiteY8133" fmla="*/ 1413772 h 1472936"/>
                <a:gd name="connsiteX8134" fmla="*/ 707192 w 1046631"/>
                <a:gd name="connsiteY8134" fmla="*/ 1413772 h 1472936"/>
                <a:gd name="connsiteX8135" fmla="*/ 705820 w 1046631"/>
                <a:gd name="connsiteY8135" fmla="*/ 1412388 h 1472936"/>
                <a:gd name="connsiteX8136" fmla="*/ 705820 w 1046631"/>
                <a:gd name="connsiteY8136" fmla="*/ 1412388 h 1472936"/>
                <a:gd name="connsiteX8137" fmla="*/ 705820 w 1046631"/>
                <a:gd name="connsiteY8137" fmla="*/ 1412388 h 1472936"/>
                <a:gd name="connsiteX8138" fmla="*/ 705426 w 1046631"/>
                <a:gd name="connsiteY8138" fmla="*/ 1411372 h 1472936"/>
                <a:gd name="connsiteX8139" fmla="*/ 705426 w 1046631"/>
                <a:gd name="connsiteY8139" fmla="*/ 1411372 h 1472936"/>
                <a:gd name="connsiteX8140" fmla="*/ 705426 w 1046631"/>
                <a:gd name="connsiteY8140" fmla="*/ 1411372 h 1472936"/>
                <a:gd name="connsiteX8141" fmla="*/ 705160 w 1046631"/>
                <a:gd name="connsiteY8141" fmla="*/ 1409378 h 1472936"/>
                <a:gd name="connsiteX8142" fmla="*/ 705160 w 1046631"/>
                <a:gd name="connsiteY8142" fmla="*/ 1409378 h 1472936"/>
                <a:gd name="connsiteX8143" fmla="*/ 705160 w 1046631"/>
                <a:gd name="connsiteY8143" fmla="*/ 1409378 h 1472936"/>
                <a:gd name="connsiteX8144" fmla="*/ 705452 w 1046631"/>
                <a:gd name="connsiteY8144" fmla="*/ 1407816 h 1472936"/>
                <a:gd name="connsiteX8145" fmla="*/ 705452 w 1046631"/>
                <a:gd name="connsiteY8145" fmla="*/ 1407816 h 1472936"/>
                <a:gd name="connsiteX8146" fmla="*/ 705452 w 1046631"/>
                <a:gd name="connsiteY8146" fmla="*/ 1407816 h 1472936"/>
                <a:gd name="connsiteX8147" fmla="*/ 705591 w 1046631"/>
                <a:gd name="connsiteY8147" fmla="*/ 1407372 h 1472936"/>
                <a:gd name="connsiteX8148" fmla="*/ 705591 w 1046631"/>
                <a:gd name="connsiteY8148" fmla="*/ 1407372 h 1472936"/>
                <a:gd name="connsiteX8149" fmla="*/ 705591 w 1046631"/>
                <a:gd name="connsiteY8149" fmla="*/ 1407372 h 1472936"/>
                <a:gd name="connsiteX8150" fmla="*/ 704347 w 1046631"/>
                <a:gd name="connsiteY8150" fmla="*/ 1406978 h 1472936"/>
                <a:gd name="connsiteX8151" fmla="*/ 704347 w 1046631"/>
                <a:gd name="connsiteY8151" fmla="*/ 1406978 h 1472936"/>
                <a:gd name="connsiteX8152" fmla="*/ 704347 w 1046631"/>
                <a:gd name="connsiteY8152" fmla="*/ 1406978 h 1472936"/>
                <a:gd name="connsiteX8153" fmla="*/ 702035 w 1046631"/>
                <a:gd name="connsiteY8153" fmla="*/ 1406165 h 1472936"/>
                <a:gd name="connsiteX8154" fmla="*/ 702035 w 1046631"/>
                <a:gd name="connsiteY8154" fmla="*/ 1406165 h 1472936"/>
                <a:gd name="connsiteX8155" fmla="*/ 702035 w 1046631"/>
                <a:gd name="connsiteY8155" fmla="*/ 1406165 h 1472936"/>
                <a:gd name="connsiteX8156" fmla="*/ 701845 w 1046631"/>
                <a:gd name="connsiteY8156" fmla="*/ 1406013 h 1472936"/>
                <a:gd name="connsiteX8157" fmla="*/ 701845 w 1046631"/>
                <a:gd name="connsiteY8157" fmla="*/ 1406013 h 1472936"/>
                <a:gd name="connsiteX8158" fmla="*/ 701845 w 1046631"/>
                <a:gd name="connsiteY8158" fmla="*/ 1406013 h 1472936"/>
                <a:gd name="connsiteX8159" fmla="*/ 701502 w 1046631"/>
                <a:gd name="connsiteY8159" fmla="*/ 1406356 h 1472936"/>
                <a:gd name="connsiteX8160" fmla="*/ 701502 w 1046631"/>
                <a:gd name="connsiteY8160" fmla="*/ 1406356 h 1472936"/>
                <a:gd name="connsiteX8161" fmla="*/ 701502 w 1046631"/>
                <a:gd name="connsiteY8161" fmla="*/ 1406356 h 1472936"/>
                <a:gd name="connsiteX8162" fmla="*/ 699686 w 1046631"/>
                <a:gd name="connsiteY8162" fmla="*/ 1407448 h 1472936"/>
                <a:gd name="connsiteX8163" fmla="*/ 699686 w 1046631"/>
                <a:gd name="connsiteY8163" fmla="*/ 1407448 h 1472936"/>
                <a:gd name="connsiteX8164" fmla="*/ 699686 w 1046631"/>
                <a:gd name="connsiteY8164" fmla="*/ 1407448 h 1472936"/>
                <a:gd name="connsiteX8165" fmla="*/ 699432 w 1046631"/>
                <a:gd name="connsiteY8165" fmla="*/ 1407524 h 1472936"/>
                <a:gd name="connsiteX8166" fmla="*/ 699432 w 1046631"/>
                <a:gd name="connsiteY8166" fmla="*/ 1407524 h 1472936"/>
                <a:gd name="connsiteX8167" fmla="*/ 699432 w 1046631"/>
                <a:gd name="connsiteY8167" fmla="*/ 1407524 h 1472936"/>
                <a:gd name="connsiteX8168" fmla="*/ 700918 w 1046631"/>
                <a:gd name="connsiteY8168" fmla="*/ 1409340 h 1472936"/>
                <a:gd name="connsiteX8169" fmla="*/ 700918 w 1046631"/>
                <a:gd name="connsiteY8169" fmla="*/ 1409340 h 1472936"/>
                <a:gd name="connsiteX8170" fmla="*/ 700918 w 1046631"/>
                <a:gd name="connsiteY8170" fmla="*/ 1409340 h 1472936"/>
                <a:gd name="connsiteX8171" fmla="*/ 703026 w 1046631"/>
                <a:gd name="connsiteY8171" fmla="*/ 1411550 h 1472936"/>
                <a:gd name="connsiteX8172" fmla="*/ 703026 w 1046631"/>
                <a:gd name="connsiteY8172" fmla="*/ 1411550 h 1472936"/>
                <a:gd name="connsiteX8173" fmla="*/ 703242 w 1046631"/>
                <a:gd name="connsiteY8173" fmla="*/ 1411842 h 1472936"/>
                <a:gd name="connsiteX8174" fmla="*/ 703242 w 1046631"/>
                <a:gd name="connsiteY8174" fmla="*/ 1411842 h 1472936"/>
                <a:gd name="connsiteX8175" fmla="*/ 703242 w 1046631"/>
                <a:gd name="connsiteY8175" fmla="*/ 1411842 h 1472936"/>
                <a:gd name="connsiteX8176" fmla="*/ 705147 w 1046631"/>
                <a:gd name="connsiteY8176" fmla="*/ 1414014 h 1472936"/>
                <a:gd name="connsiteX8177" fmla="*/ 705147 w 1046631"/>
                <a:gd name="connsiteY8177" fmla="*/ 1414014 h 1472936"/>
                <a:gd name="connsiteX8178" fmla="*/ 705147 w 1046631"/>
                <a:gd name="connsiteY8178" fmla="*/ 1414014 h 1472936"/>
                <a:gd name="connsiteX8179" fmla="*/ 707077 w 1046631"/>
                <a:gd name="connsiteY8179" fmla="*/ 1414636 h 1472936"/>
                <a:gd name="connsiteX8180" fmla="*/ 707077 w 1046631"/>
                <a:gd name="connsiteY8180" fmla="*/ 1414636 h 1472936"/>
                <a:gd name="connsiteX8181" fmla="*/ 707077 w 1046631"/>
                <a:gd name="connsiteY8181" fmla="*/ 1414636 h 1472936"/>
                <a:gd name="connsiteX8182" fmla="*/ 708703 w 1046631"/>
                <a:gd name="connsiteY8182" fmla="*/ 1415627 h 1472936"/>
                <a:gd name="connsiteX8183" fmla="*/ 708703 w 1046631"/>
                <a:gd name="connsiteY8183" fmla="*/ 1415627 h 1472936"/>
                <a:gd name="connsiteX8184" fmla="*/ 708703 w 1046631"/>
                <a:gd name="connsiteY8184" fmla="*/ 1415627 h 1472936"/>
                <a:gd name="connsiteX8185" fmla="*/ 706417 w 1046631"/>
                <a:gd name="connsiteY8185" fmla="*/ 1416287 h 1472936"/>
                <a:gd name="connsiteX8186" fmla="*/ 706417 w 1046631"/>
                <a:gd name="connsiteY8186" fmla="*/ 1416287 h 1472936"/>
                <a:gd name="connsiteX8187" fmla="*/ 706417 w 1046631"/>
                <a:gd name="connsiteY8187" fmla="*/ 1416287 h 1472936"/>
                <a:gd name="connsiteX8188" fmla="*/ 704309 w 1046631"/>
                <a:gd name="connsiteY8188" fmla="*/ 1416312 h 1472936"/>
                <a:gd name="connsiteX8189" fmla="*/ 704309 w 1046631"/>
                <a:gd name="connsiteY8189" fmla="*/ 1416312 h 1472936"/>
                <a:gd name="connsiteX8190" fmla="*/ 704309 w 1046631"/>
                <a:gd name="connsiteY8190" fmla="*/ 1416312 h 1472936"/>
                <a:gd name="connsiteX8191" fmla="*/ 700969 w 1046631"/>
                <a:gd name="connsiteY8191" fmla="*/ 1416630 h 1472936"/>
                <a:gd name="connsiteX8192" fmla="*/ 700969 w 1046631"/>
                <a:gd name="connsiteY8192" fmla="*/ 1416630 h 1472936"/>
                <a:gd name="connsiteX8193" fmla="*/ 700969 w 1046631"/>
                <a:gd name="connsiteY8193" fmla="*/ 1416630 h 1472936"/>
                <a:gd name="connsiteX8194" fmla="*/ 700359 w 1046631"/>
                <a:gd name="connsiteY8194" fmla="*/ 1416998 h 1472936"/>
                <a:gd name="connsiteX8195" fmla="*/ 700359 w 1046631"/>
                <a:gd name="connsiteY8195" fmla="*/ 1416998 h 1472936"/>
                <a:gd name="connsiteX8196" fmla="*/ 700359 w 1046631"/>
                <a:gd name="connsiteY8196" fmla="*/ 1416998 h 1472936"/>
                <a:gd name="connsiteX8197" fmla="*/ 699394 w 1046631"/>
                <a:gd name="connsiteY8197" fmla="*/ 1417620 h 1472936"/>
                <a:gd name="connsiteX8198" fmla="*/ 699394 w 1046631"/>
                <a:gd name="connsiteY8198" fmla="*/ 1417620 h 1472936"/>
                <a:gd name="connsiteX8199" fmla="*/ 699394 w 1046631"/>
                <a:gd name="connsiteY8199" fmla="*/ 1417620 h 1472936"/>
                <a:gd name="connsiteX8200" fmla="*/ 700156 w 1046631"/>
                <a:gd name="connsiteY8200" fmla="*/ 1418014 h 1472936"/>
                <a:gd name="connsiteX8201" fmla="*/ 700156 w 1046631"/>
                <a:gd name="connsiteY8201" fmla="*/ 1418014 h 1472936"/>
                <a:gd name="connsiteX8202" fmla="*/ 700156 w 1046631"/>
                <a:gd name="connsiteY8202" fmla="*/ 1418014 h 1472936"/>
                <a:gd name="connsiteX8203" fmla="*/ 701591 w 1046631"/>
                <a:gd name="connsiteY8203" fmla="*/ 1417798 h 1472936"/>
                <a:gd name="connsiteX8204" fmla="*/ 701591 w 1046631"/>
                <a:gd name="connsiteY8204" fmla="*/ 1417798 h 1472936"/>
                <a:gd name="connsiteX8205" fmla="*/ 701591 w 1046631"/>
                <a:gd name="connsiteY8205" fmla="*/ 1417798 h 1472936"/>
                <a:gd name="connsiteX8206" fmla="*/ 704905 w 1046631"/>
                <a:gd name="connsiteY8206" fmla="*/ 1417849 h 1472936"/>
                <a:gd name="connsiteX8207" fmla="*/ 704905 w 1046631"/>
                <a:gd name="connsiteY8207" fmla="*/ 1417849 h 1472936"/>
                <a:gd name="connsiteX8208" fmla="*/ 704905 w 1046631"/>
                <a:gd name="connsiteY8208" fmla="*/ 1417849 h 1472936"/>
                <a:gd name="connsiteX8209" fmla="*/ 706315 w 1046631"/>
                <a:gd name="connsiteY8209" fmla="*/ 1418039 h 1472936"/>
                <a:gd name="connsiteX8210" fmla="*/ 706315 w 1046631"/>
                <a:gd name="connsiteY8210" fmla="*/ 1418039 h 1472936"/>
                <a:gd name="connsiteX8211" fmla="*/ 706315 w 1046631"/>
                <a:gd name="connsiteY8211" fmla="*/ 1418039 h 1472936"/>
                <a:gd name="connsiteX8212" fmla="*/ 707369 w 1046631"/>
                <a:gd name="connsiteY8212" fmla="*/ 1418001 h 1472936"/>
                <a:gd name="connsiteX8213" fmla="*/ 707369 w 1046631"/>
                <a:gd name="connsiteY8213" fmla="*/ 1418001 h 1472936"/>
                <a:gd name="connsiteX8214" fmla="*/ 707369 w 1046631"/>
                <a:gd name="connsiteY8214" fmla="*/ 1418001 h 1472936"/>
                <a:gd name="connsiteX8215" fmla="*/ 709884 w 1046631"/>
                <a:gd name="connsiteY8215" fmla="*/ 1418357 h 1472936"/>
                <a:gd name="connsiteX8216" fmla="*/ 709884 w 1046631"/>
                <a:gd name="connsiteY8216" fmla="*/ 1418357 h 1472936"/>
                <a:gd name="connsiteX8217" fmla="*/ 709884 w 1046631"/>
                <a:gd name="connsiteY8217" fmla="*/ 1418357 h 1472936"/>
                <a:gd name="connsiteX8218" fmla="*/ 711052 w 1046631"/>
                <a:gd name="connsiteY8218" fmla="*/ 1418789 h 1472936"/>
                <a:gd name="connsiteX8219" fmla="*/ 711052 w 1046631"/>
                <a:gd name="connsiteY8219" fmla="*/ 1418789 h 1472936"/>
                <a:gd name="connsiteX8220" fmla="*/ 711052 w 1046631"/>
                <a:gd name="connsiteY8220" fmla="*/ 1418789 h 1472936"/>
                <a:gd name="connsiteX8221" fmla="*/ 712805 w 1046631"/>
                <a:gd name="connsiteY8221" fmla="*/ 1419627 h 1472936"/>
                <a:gd name="connsiteX8222" fmla="*/ 712805 w 1046631"/>
                <a:gd name="connsiteY8222" fmla="*/ 1419627 h 1472936"/>
                <a:gd name="connsiteX8223" fmla="*/ 712805 w 1046631"/>
                <a:gd name="connsiteY8223" fmla="*/ 1419627 h 1472936"/>
                <a:gd name="connsiteX8224" fmla="*/ 714125 w 1046631"/>
                <a:gd name="connsiteY8224" fmla="*/ 1420148 h 1472936"/>
                <a:gd name="connsiteX8225" fmla="*/ 714125 w 1046631"/>
                <a:gd name="connsiteY8225" fmla="*/ 1420148 h 1472936"/>
                <a:gd name="connsiteX8226" fmla="*/ 714125 w 1046631"/>
                <a:gd name="connsiteY8226" fmla="*/ 1420148 h 1472936"/>
                <a:gd name="connsiteX8227" fmla="*/ 716043 w 1046631"/>
                <a:gd name="connsiteY8227" fmla="*/ 1421621 h 1472936"/>
                <a:gd name="connsiteX8228" fmla="*/ 716043 w 1046631"/>
                <a:gd name="connsiteY8228" fmla="*/ 1421621 h 1472936"/>
                <a:gd name="connsiteX8229" fmla="*/ 716043 w 1046631"/>
                <a:gd name="connsiteY8229" fmla="*/ 1421621 h 1472936"/>
                <a:gd name="connsiteX8230" fmla="*/ 715675 w 1046631"/>
                <a:gd name="connsiteY8230" fmla="*/ 1423056 h 1472936"/>
                <a:gd name="connsiteX8231" fmla="*/ 715675 w 1046631"/>
                <a:gd name="connsiteY8231" fmla="*/ 1423056 h 1472936"/>
                <a:gd name="connsiteX8232" fmla="*/ 715675 w 1046631"/>
                <a:gd name="connsiteY8232" fmla="*/ 1423056 h 1472936"/>
                <a:gd name="connsiteX8233" fmla="*/ 715332 w 1046631"/>
                <a:gd name="connsiteY8233" fmla="*/ 1424021 h 1472936"/>
                <a:gd name="connsiteX8234" fmla="*/ 715332 w 1046631"/>
                <a:gd name="connsiteY8234" fmla="*/ 1424021 h 1472936"/>
                <a:gd name="connsiteX8235" fmla="*/ 715332 w 1046631"/>
                <a:gd name="connsiteY8235" fmla="*/ 1424021 h 1472936"/>
                <a:gd name="connsiteX8236" fmla="*/ 715116 w 1046631"/>
                <a:gd name="connsiteY8236" fmla="*/ 1424986 h 1472936"/>
                <a:gd name="connsiteX8237" fmla="*/ 715116 w 1046631"/>
                <a:gd name="connsiteY8237" fmla="*/ 1424986 h 1472936"/>
                <a:gd name="connsiteX8238" fmla="*/ 715116 w 1046631"/>
                <a:gd name="connsiteY8238" fmla="*/ 1424986 h 1472936"/>
                <a:gd name="connsiteX8239" fmla="*/ 715472 w 1046631"/>
                <a:gd name="connsiteY8239" fmla="*/ 1425710 h 1472936"/>
                <a:gd name="connsiteX8240" fmla="*/ 715472 w 1046631"/>
                <a:gd name="connsiteY8240" fmla="*/ 1425710 h 1472936"/>
                <a:gd name="connsiteX8241" fmla="*/ 715472 w 1046631"/>
                <a:gd name="connsiteY8241" fmla="*/ 1425710 h 1472936"/>
                <a:gd name="connsiteX8242" fmla="*/ 716284 w 1046631"/>
                <a:gd name="connsiteY8242" fmla="*/ 1426154 h 1472936"/>
                <a:gd name="connsiteX8243" fmla="*/ 716284 w 1046631"/>
                <a:gd name="connsiteY8243" fmla="*/ 1426154 h 1472936"/>
                <a:gd name="connsiteX8244" fmla="*/ 716284 w 1046631"/>
                <a:gd name="connsiteY8244" fmla="*/ 1426154 h 1472936"/>
                <a:gd name="connsiteX8245" fmla="*/ 716907 w 1046631"/>
                <a:gd name="connsiteY8245" fmla="*/ 1426307 h 1472936"/>
                <a:gd name="connsiteX8246" fmla="*/ 716907 w 1046631"/>
                <a:gd name="connsiteY8246" fmla="*/ 1426307 h 1472936"/>
                <a:gd name="connsiteX8247" fmla="*/ 716907 w 1046631"/>
                <a:gd name="connsiteY8247" fmla="*/ 1426307 h 1472936"/>
                <a:gd name="connsiteX8248" fmla="*/ 717796 w 1046631"/>
                <a:gd name="connsiteY8248" fmla="*/ 1426282 h 1472936"/>
                <a:gd name="connsiteX8249" fmla="*/ 717796 w 1046631"/>
                <a:gd name="connsiteY8249" fmla="*/ 1426282 h 1472936"/>
                <a:gd name="connsiteX8250" fmla="*/ 718215 w 1046631"/>
                <a:gd name="connsiteY8250" fmla="*/ 1426256 h 1472936"/>
                <a:gd name="connsiteX8251" fmla="*/ 718215 w 1046631"/>
                <a:gd name="connsiteY8251" fmla="*/ 1426256 h 1472936"/>
                <a:gd name="connsiteX8252" fmla="*/ 718215 w 1046631"/>
                <a:gd name="connsiteY8252" fmla="*/ 1426256 h 1472936"/>
                <a:gd name="connsiteX8253" fmla="*/ 719472 w 1046631"/>
                <a:gd name="connsiteY8253" fmla="*/ 1426205 h 1472936"/>
                <a:gd name="connsiteX8254" fmla="*/ 719472 w 1046631"/>
                <a:gd name="connsiteY8254" fmla="*/ 1426205 h 1472936"/>
                <a:gd name="connsiteX8255" fmla="*/ 719472 w 1046631"/>
                <a:gd name="connsiteY8255" fmla="*/ 1426205 h 1472936"/>
                <a:gd name="connsiteX8256" fmla="*/ 721517 w 1046631"/>
                <a:gd name="connsiteY8256" fmla="*/ 1426853 h 1472936"/>
                <a:gd name="connsiteX8257" fmla="*/ 721517 w 1046631"/>
                <a:gd name="connsiteY8257" fmla="*/ 1426853 h 1472936"/>
                <a:gd name="connsiteX8258" fmla="*/ 721517 w 1046631"/>
                <a:gd name="connsiteY8258" fmla="*/ 1426853 h 1472936"/>
                <a:gd name="connsiteX8259" fmla="*/ 722380 w 1046631"/>
                <a:gd name="connsiteY8259" fmla="*/ 1426764 h 1472936"/>
                <a:gd name="connsiteX8260" fmla="*/ 722380 w 1046631"/>
                <a:gd name="connsiteY8260" fmla="*/ 1426764 h 1472936"/>
                <a:gd name="connsiteX8261" fmla="*/ 722380 w 1046631"/>
                <a:gd name="connsiteY8261" fmla="*/ 1426764 h 1472936"/>
                <a:gd name="connsiteX8262" fmla="*/ 723041 w 1046631"/>
                <a:gd name="connsiteY8262" fmla="*/ 1426650 h 1472936"/>
                <a:gd name="connsiteX8263" fmla="*/ 723041 w 1046631"/>
                <a:gd name="connsiteY8263" fmla="*/ 1426650 h 1472936"/>
                <a:gd name="connsiteX8264" fmla="*/ 723041 w 1046631"/>
                <a:gd name="connsiteY8264" fmla="*/ 1426650 h 1472936"/>
                <a:gd name="connsiteX8265" fmla="*/ 723714 w 1046631"/>
                <a:gd name="connsiteY8265" fmla="*/ 1427018 h 1472936"/>
                <a:gd name="connsiteX8266" fmla="*/ 723714 w 1046631"/>
                <a:gd name="connsiteY8266" fmla="*/ 1427018 h 1472936"/>
                <a:gd name="connsiteX8267" fmla="*/ 723714 w 1046631"/>
                <a:gd name="connsiteY8267" fmla="*/ 1427018 h 1472936"/>
                <a:gd name="connsiteX8268" fmla="*/ 723295 w 1046631"/>
                <a:gd name="connsiteY8268" fmla="*/ 1428440 h 1472936"/>
                <a:gd name="connsiteX8269" fmla="*/ 723295 w 1046631"/>
                <a:gd name="connsiteY8269" fmla="*/ 1428440 h 1472936"/>
                <a:gd name="connsiteX8270" fmla="*/ 723295 w 1046631"/>
                <a:gd name="connsiteY8270" fmla="*/ 1428440 h 1472936"/>
                <a:gd name="connsiteX8271" fmla="*/ 722571 w 1046631"/>
                <a:gd name="connsiteY8271" fmla="*/ 1429850 h 1472936"/>
                <a:gd name="connsiteX8272" fmla="*/ 722571 w 1046631"/>
                <a:gd name="connsiteY8272" fmla="*/ 1429850 h 1472936"/>
                <a:gd name="connsiteX8273" fmla="*/ 722571 w 1046631"/>
                <a:gd name="connsiteY8273" fmla="*/ 1429850 h 1472936"/>
                <a:gd name="connsiteX8274" fmla="*/ 721301 w 1046631"/>
                <a:gd name="connsiteY8274" fmla="*/ 1430815 h 1472936"/>
                <a:gd name="connsiteX8275" fmla="*/ 721301 w 1046631"/>
                <a:gd name="connsiteY8275" fmla="*/ 1430815 h 1472936"/>
                <a:gd name="connsiteX8276" fmla="*/ 721301 w 1046631"/>
                <a:gd name="connsiteY8276" fmla="*/ 1430815 h 1472936"/>
                <a:gd name="connsiteX8277" fmla="*/ 720679 w 1046631"/>
                <a:gd name="connsiteY8277" fmla="*/ 1430765 h 1472936"/>
                <a:gd name="connsiteX8278" fmla="*/ 720679 w 1046631"/>
                <a:gd name="connsiteY8278" fmla="*/ 1430765 h 1472936"/>
                <a:gd name="connsiteX8279" fmla="*/ 720679 w 1046631"/>
                <a:gd name="connsiteY8279" fmla="*/ 1430765 h 1472936"/>
                <a:gd name="connsiteX8280" fmla="*/ 718786 w 1046631"/>
                <a:gd name="connsiteY8280" fmla="*/ 1430320 h 1472936"/>
                <a:gd name="connsiteX8281" fmla="*/ 718786 w 1046631"/>
                <a:gd name="connsiteY8281" fmla="*/ 1430320 h 1472936"/>
                <a:gd name="connsiteX8282" fmla="*/ 718786 w 1046631"/>
                <a:gd name="connsiteY8282" fmla="*/ 1430320 h 1472936"/>
                <a:gd name="connsiteX8283" fmla="*/ 716132 w 1046631"/>
                <a:gd name="connsiteY8283" fmla="*/ 1429622 h 1472936"/>
                <a:gd name="connsiteX8284" fmla="*/ 716132 w 1046631"/>
                <a:gd name="connsiteY8284" fmla="*/ 1429622 h 1472936"/>
                <a:gd name="connsiteX8285" fmla="*/ 716132 w 1046631"/>
                <a:gd name="connsiteY8285" fmla="*/ 1429622 h 1472936"/>
                <a:gd name="connsiteX8286" fmla="*/ 713871 w 1046631"/>
                <a:gd name="connsiteY8286" fmla="*/ 1428567 h 1472936"/>
                <a:gd name="connsiteX8287" fmla="*/ 713871 w 1046631"/>
                <a:gd name="connsiteY8287" fmla="*/ 1428567 h 1472936"/>
                <a:gd name="connsiteX8288" fmla="*/ 713871 w 1046631"/>
                <a:gd name="connsiteY8288" fmla="*/ 1428567 h 1472936"/>
                <a:gd name="connsiteX8289" fmla="*/ 713783 w 1046631"/>
                <a:gd name="connsiteY8289" fmla="*/ 1428453 h 1472936"/>
                <a:gd name="connsiteX8290" fmla="*/ 713783 w 1046631"/>
                <a:gd name="connsiteY8290" fmla="*/ 1428453 h 1472936"/>
                <a:gd name="connsiteX8291" fmla="*/ 713783 w 1046631"/>
                <a:gd name="connsiteY8291" fmla="*/ 1428453 h 1472936"/>
                <a:gd name="connsiteX8292" fmla="*/ 712703 w 1046631"/>
                <a:gd name="connsiteY8292" fmla="*/ 1429025 h 1472936"/>
                <a:gd name="connsiteX8293" fmla="*/ 712703 w 1046631"/>
                <a:gd name="connsiteY8293" fmla="*/ 1429025 h 1472936"/>
                <a:gd name="connsiteX8294" fmla="*/ 712703 w 1046631"/>
                <a:gd name="connsiteY8294" fmla="*/ 1429025 h 1472936"/>
                <a:gd name="connsiteX8295" fmla="*/ 710582 w 1046631"/>
                <a:gd name="connsiteY8295" fmla="*/ 1430447 h 1472936"/>
                <a:gd name="connsiteX8296" fmla="*/ 710582 w 1046631"/>
                <a:gd name="connsiteY8296" fmla="*/ 1430447 h 1472936"/>
                <a:gd name="connsiteX8297" fmla="*/ 710582 w 1046631"/>
                <a:gd name="connsiteY8297" fmla="*/ 1430447 h 1472936"/>
                <a:gd name="connsiteX8298" fmla="*/ 709566 w 1046631"/>
                <a:gd name="connsiteY8298" fmla="*/ 1431082 h 1472936"/>
                <a:gd name="connsiteX8299" fmla="*/ 709566 w 1046631"/>
                <a:gd name="connsiteY8299" fmla="*/ 1431082 h 1472936"/>
                <a:gd name="connsiteX8300" fmla="*/ 709566 w 1046631"/>
                <a:gd name="connsiteY8300" fmla="*/ 1431082 h 1472936"/>
                <a:gd name="connsiteX8301" fmla="*/ 709046 w 1046631"/>
                <a:gd name="connsiteY8301" fmla="*/ 1431539 h 1472936"/>
                <a:gd name="connsiteX8302" fmla="*/ 709046 w 1046631"/>
                <a:gd name="connsiteY8302" fmla="*/ 1431539 h 1472936"/>
                <a:gd name="connsiteX8303" fmla="*/ 709046 w 1046631"/>
                <a:gd name="connsiteY8303" fmla="*/ 1431539 h 1472936"/>
                <a:gd name="connsiteX8304" fmla="*/ 707204 w 1046631"/>
                <a:gd name="connsiteY8304" fmla="*/ 1432378 h 1472936"/>
                <a:gd name="connsiteX8305" fmla="*/ 707204 w 1046631"/>
                <a:gd name="connsiteY8305" fmla="*/ 1432378 h 1472936"/>
                <a:gd name="connsiteX8306" fmla="*/ 707204 w 1046631"/>
                <a:gd name="connsiteY8306" fmla="*/ 1432378 h 1472936"/>
                <a:gd name="connsiteX8307" fmla="*/ 706429 w 1046631"/>
                <a:gd name="connsiteY8307" fmla="*/ 1432403 h 1472936"/>
                <a:gd name="connsiteX8308" fmla="*/ 706429 w 1046631"/>
                <a:gd name="connsiteY8308" fmla="*/ 1432403 h 1472936"/>
                <a:gd name="connsiteX8309" fmla="*/ 706429 w 1046631"/>
                <a:gd name="connsiteY8309" fmla="*/ 1432403 h 1472936"/>
                <a:gd name="connsiteX8310" fmla="*/ 703851 w 1046631"/>
                <a:gd name="connsiteY8310" fmla="*/ 1431463 h 1472936"/>
                <a:gd name="connsiteX8311" fmla="*/ 703851 w 1046631"/>
                <a:gd name="connsiteY8311" fmla="*/ 1431463 h 1472936"/>
                <a:gd name="connsiteX8312" fmla="*/ 703851 w 1046631"/>
                <a:gd name="connsiteY8312" fmla="*/ 1431463 h 1472936"/>
                <a:gd name="connsiteX8313" fmla="*/ 702747 w 1046631"/>
                <a:gd name="connsiteY8313" fmla="*/ 1430168 h 1472936"/>
                <a:gd name="connsiteX8314" fmla="*/ 702747 w 1046631"/>
                <a:gd name="connsiteY8314" fmla="*/ 1430168 h 1472936"/>
                <a:gd name="connsiteX8315" fmla="*/ 702747 w 1046631"/>
                <a:gd name="connsiteY8315" fmla="*/ 1430168 h 1472936"/>
                <a:gd name="connsiteX8316" fmla="*/ 701540 w 1046631"/>
                <a:gd name="connsiteY8316" fmla="*/ 1429329 h 1472936"/>
                <a:gd name="connsiteX8317" fmla="*/ 701540 w 1046631"/>
                <a:gd name="connsiteY8317" fmla="*/ 1429329 h 1472936"/>
                <a:gd name="connsiteX8318" fmla="*/ 701540 w 1046631"/>
                <a:gd name="connsiteY8318" fmla="*/ 1429329 h 1472936"/>
                <a:gd name="connsiteX8319" fmla="*/ 700270 w 1046631"/>
                <a:gd name="connsiteY8319" fmla="*/ 1428860 h 1472936"/>
                <a:gd name="connsiteX8320" fmla="*/ 700270 w 1046631"/>
                <a:gd name="connsiteY8320" fmla="*/ 1428860 h 1472936"/>
                <a:gd name="connsiteX8321" fmla="*/ 700270 w 1046631"/>
                <a:gd name="connsiteY8321" fmla="*/ 1428860 h 1472936"/>
                <a:gd name="connsiteX8322" fmla="*/ 699267 w 1046631"/>
                <a:gd name="connsiteY8322" fmla="*/ 1428542 h 1472936"/>
                <a:gd name="connsiteX8323" fmla="*/ 699267 w 1046631"/>
                <a:gd name="connsiteY8323" fmla="*/ 1428542 h 1472936"/>
                <a:gd name="connsiteX8324" fmla="*/ 699267 w 1046631"/>
                <a:gd name="connsiteY8324" fmla="*/ 1428542 h 1472936"/>
                <a:gd name="connsiteX8325" fmla="*/ 698937 w 1046631"/>
                <a:gd name="connsiteY8325" fmla="*/ 1428580 h 1472936"/>
                <a:gd name="connsiteX8326" fmla="*/ 698937 w 1046631"/>
                <a:gd name="connsiteY8326" fmla="*/ 1428580 h 1472936"/>
                <a:gd name="connsiteX8327" fmla="*/ 698937 w 1046631"/>
                <a:gd name="connsiteY8327" fmla="*/ 1428580 h 1472936"/>
                <a:gd name="connsiteX8328" fmla="*/ 697197 w 1046631"/>
                <a:gd name="connsiteY8328" fmla="*/ 1425659 h 1472936"/>
                <a:gd name="connsiteX8329" fmla="*/ 697197 w 1046631"/>
                <a:gd name="connsiteY8329" fmla="*/ 1425659 h 1472936"/>
                <a:gd name="connsiteX8330" fmla="*/ 697197 w 1046631"/>
                <a:gd name="connsiteY8330" fmla="*/ 1425659 h 1472936"/>
                <a:gd name="connsiteX8331" fmla="*/ 695724 w 1046631"/>
                <a:gd name="connsiteY8331" fmla="*/ 1425189 h 1472936"/>
                <a:gd name="connsiteX8332" fmla="*/ 695724 w 1046631"/>
                <a:gd name="connsiteY8332" fmla="*/ 1425189 h 1472936"/>
                <a:gd name="connsiteX8333" fmla="*/ 695724 w 1046631"/>
                <a:gd name="connsiteY8333" fmla="*/ 1425189 h 1472936"/>
                <a:gd name="connsiteX8334" fmla="*/ 694301 w 1046631"/>
                <a:gd name="connsiteY8334" fmla="*/ 1425240 h 1472936"/>
                <a:gd name="connsiteX8335" fmla="*/ 694301 w 1046631"/>
                <a:gd name="connsiteY8335" fmla="*/ 1425240 h 1472936"/>
                <a:gd name="connsiteX8336" fmla="*/ 694301 w 1046631"/>
                <a:gd name="connsiteY8336" fmla="*/ 1425240 h 1472936"/>
                <a:gd name="connsiteX8337" fmla="*/ 691977 w 1046631"/>
                <a:gd name="connsiteY8337" fmla="*/ 1425392 h 1472936"/>
                <a:gd name="connsiteX8338" fmla="*/ 691977 w 1046631"/>
                <a:gd name="connsiteY8338" fmla="*/ 1425392 h 1472936"/>
                <a:gd name="connsiteX8339" fmla="*/ 691977 w 1046631"/>
                <a:gd name="connsiteY8339" fmla="*/ 1425392 h 1472936"/>
                <a:gd name="connsiteX8340" fmla="*/ 691012 w 1046631"/>
                <a:gd name="connsiteY8340" fmla="*/ 1425215 h 1472936"/>
                <a:gd name="connsiteX8341" fmla="*/ 691012 w 1046631"/>
                <a:gd name="connsiteY8341" fmla="*/ 1425215 h 1472936"/>
                <a:gd name="connsiteX8342" fmla="*/ 691012 w 1046631"/>
                <a:gd name="connsiteY8342" fmla="*/ 1425215 h 1472936"/>
                <a:gd name="connsiteX8343" fmla="*/ 687278 w 1046631"/>
                <a:gd name="connsiteY8343" fmla="*/ 1423780 h 1472936"/>
                <a:gd name="connsiteX8344" fmla="*/ 687278 w 1046631"/>
                <a:gd name="connsiteY8344" fmla="*/ 1423780 h 1472936"/>
                <a:gd name="connsiteX8345" fmla="*/ 687278 w 1046631"/>
                <a:gd name="connsiteY8345" fmla="*/ 1423780 h 1472936"/>
                <a:gd name="connsiteX8346" fmla="*/ 686808 w 1046631"/>
                <a:gd name="connsiteY8346" fmla="*/ 1423310 h 1472936"/>
                <a:gd name="connsiteX8347" fmla="*/ 686808 w 1046631"/>
                <a:gd name="connsiteY8347" fmla="*/ 1423310 h 1472936"/>
                <a:gd name="connsiteX8348" fmla="*/ 686808 w 1046631"/>
                <a:gd name="connsiteY8348" fmla="*/ 1423310 h 1472936"/>
                <a:gd name="connsiteX8349" fmla="*/ 686237 w 1046631"/>
                <a:gd name="connsiteY8349" fmla="*/ 1422256 h 1472936"/>
                <a:gd name="connsiteX8350" fmla="*/ 686237 w 1046631"/>
                <a:gd name="connsiteY8350" fmla="*/ 1422256 h 1472936"/>
                <a:gd name="connsiteX8351" fmla="*/ 686237 w 1046631"/>
                <a:gd name="connsiteY8351" fmla="*/ 1422256 h 1472936"/>
                <a:gd name="connsiteX8352" fmla="*/ 687723 w 1046631"/>
                <a:gd name="connsiteY8352" fmla="*/ 1421418 h 1472936"/>
                <a:gd name="connsiteX8353" fmla="*/ 687723 w 1046631"/>
                <a:gd name="connsiteY8353" fmla="*/ 1421418 h 1472936"/>
                <a:gd name="connsiteX8354" fmla="*/ 687723 w 1046631"/>
                <a:gd name="connsiteY8354" fmla="*/ 1421418 h 1472936"/>
                <a:gd name="connsiteX8355" fmla="*/ 692168 w 1046631"/>
                <a:gd name="connsiteY8355" fmla="*/ 1420973 h 1472936"/>
                <a:gd name="connsiteX8356" fmla="*/ 692168 w 1046631"/>
                <a:gd name="connsiteY8356" fmla="*/ 1420973 h 1472936"/>
                <a:gd name="connsiteX8357" fmla="*/ 692168 w 1046631"/>
                <a:gd name="connsiteY8357" fmla="*/ 1420973 h 1472936"/>
                <a:gd name="connsiteX8358" fmla="*/ 693260 w 1046631"/>
                <a:gd name="connsiteY8358" fmla="*/ 1421163 h 1472936"/>
                <a:gd name="connsiteX8359" fmla="*/ 693260 w 1046631"/>
                <a:gd name="connsiteY8359" fmla="*/ 1421163 h 1472936"/>
                <a:gd name="connsiteX8360" fmla="*/ 693260 w 1046631"/>
                <a:gd name="connsiteY8360" fmla="*/ 1421163 h 1472936"/>
                <a:gd name="connsiteX8361" fmla="*/ 693997 w 1046631"/>
                <a:gd name="connsiteY8361" fmla="*/ 1421214 h 1472936"/>
                <a:gd name="connsiteX8362" fmla="*/ 693997 w 1046631"/>
                <a:gd name="connsiteY8362" fmla="*/ 1421214 h 1472936"/>
                <a:gd name="connsiteX8363" fmla="*/ 693997 w 1046631"/>
                <a:gd name="connsiteY8363" fmla="*/ 1421214 h 1472936"/>
                <a:gd name="connsiteX8364" fmla="*/ 695889 w 1046631"/>
                <a:gd name="connsiteY8364" fmla="*/ 1420884 h 1472936"/>
                <a:gd name="connsiteX8365" fmla="*/ 695889 w 1046631"/>
                <a:gd name="connsiteY8365" fmla="*/ 1420884 h 1472936"/>
                <a:gd name="connsiteX8366" fmla="*/ 695851 w 1046631"/>
                <a:gd name="connsiteY8366" fmla="*/ 1420630 h 1472936"/>
                <a:gd name="connsiteX8367" fmla="*/ 695851 w 1046631"/>
                <a:gd name="connsiteY8367" fmla="*/ 1420630 h 1472936"/>
                <a:gd name="connsiteX8368" fmla="*/ 695851 w 1046631"/>
                <a:gd name="connsiteY8368" fmla="*/ 1420630 h 1472936"/>
                <a:gd name="connsiteX8369" fmla="*/ 694974 w 1046631"/>
                <a:gd name="connsiteY8369" fmla="*/ 1419221 h 1472936"/>
                <a:gd name="connsiteX8370" fmla="*/ 694974 w 1046631"/>
                <a:gd name="connsiteY8370" fmla="*/ 1419221 h 1472936"/>
                <a:gd name="connsiteX8371" fmla="*/ 694974 w 1046631"/>
                <a:gd name="connsiteY8371" fmla="*/ 1419221 h 1472936"/>
                <a:gd name="connsiteX8372" fmla="*/ 694365 w 1046631"/>
                <a:gd name="connsiteY8372" fmla="*/ 1418433 h 1472936"/>
                <a:gd name="connsiteX8373" fmla="*/ 694365 w 1046631"/>
                <a:gd name="connsiteY8373" fmla="*/ 1418433 h 1472936"/>
                <a:gd name="connsiteX8374" fmla="*/ 694365 w 1046631"/>
                <a:gd name="connsiteY8374" fmla="*/ 1418433 h 1472936"/>
                <a:gd name="connsiteX8375" fmla="*/ 692587 w 1046631"/>
                <a:gd name="connsiteY8375" fmla="*/ 1417671 h 1472936"/>
                <a:gd name="connsiteX8376" fmla="*/ 692587 w 1046631"/>
                <a:gd name="connsiteY8376" fmla="*/ 1417671 h 1472936"/>
                <a:gd name="connsiteX8377" fmla="*/ 692587 w 1046631"/>
                <a:gd name="connsiteY8377" fmla="*/ 1417671 h 1472936"/>
                <a:gd name="connsiteX8378" fmla="*/ 691634 w 1046631"/>
                <a:gd name="connsiteY8378" fmla="*/ 1417557 h 1472936"/>
                <a:gd name="connsiteX8379" fmla="*/ 691634 w 1046631"/>
                <a:gd name="connsiteY8379" fmla="*/ 1417557 h 1472936"/>
                <a:gd name="connsiteX8380" fmla="*/ 691634 w 1046631"/>
                <a:gd name="connsiteY8380" fmla="*/ 1417557 h 1472936"/>
                <a:gd name="connsiteX8381" fmla="*/ 690352 w 1046631"/>
                <a:gd name="connsiteY8381" fmla="*/ 1417925 h 1472936"/>
                <a:gd name="connsiteX8382" fmla="*/ 690352 w 1046631"/>
                <a:gd name="connsiteY8382" fmla="*/ 1417925 h 1472936"/>
                <a:gd name="connsiteX8383" fmla="*/ 690352 w 1046631"/>
                <a:gd name="connsiteY8383" fmla="*/ 1417925 h 1472936"/>
                <a:gd name="connsiteX8384" fmla="*/ 688650 w 1046631"/>
                <a:gd name="connsiteY8384" fmla="*/ 1418319 h 1472936"/>
                <a:gd name="connsiteX8385" fmla="*/ 688650 w 1046631"/>
                <a:gd name="connsiteY8385" fmla="*/ 1418319 h 1472936"/>
                <a:gd name="connsiteX8386" fmla="*/ 688650 w 1046631"/>
                <a:gd name="connsiteY8386" fmla="*/ 1418319 h 1472936"/>
                <a:gd name="connsiteX8387" fmla="*/ 687774 w 1046631"/>
                <a:gd name="connsiteY8387" fmla="*/ 1418268 h 1472936"/>
                <a:gd name="connsiteX8388" fmla="*/ 687774 w 1046631"/>
                <a:gd name="connsiteY8388" fmla="*/ 1418268 h 1472936"/>
                <a:gd name="connsiteX8389" fmla="*/ 687545 w 1046631"/>
                <a:gd name="connsiteY8389" fmla="*/ 1418268 h 1472936"/>
                <a:gd name="connsiteX8390" fmla="*/ 687545 w 1046631"/>
                <a:gd name="connsiteY8390" fmla="*/ 1418268 h 1472936"/>
                <a:gd name="connsiteX8391" fmla="*/ 687545 w 1046631"/>
                <a:gd name="connsiteY8391" fmla="*/ 1418268 h 1472936"/>
                <a:gd name="connsiteX8392" fmla="*/ 686237 w 1046631"/>
                <a:gd name="connsiteY8392" fmla="*/ 1416973 h 1472936"/>
                <a:gd name="connsiteX8393" fmla="*/ 686237 w 1046631"/>
                <a:gd name="connsiteY8393" fmla="*/ 1416973 h 1472936"/>
                <a:gd name="connsiteX8394" fmla="*/ 686237 w 1046631"/>
                <a:gd name="connsiteY8394" fmla="*/ 1416973 h 1472936"/>
                <a:gd name="connsiteX8395" fmla="*/ 686732 w 1046631"/>
                <a:gd name="connsiteY8395" fmla="*/ 1415576 h 1472936"/>
                <a:gd name="connsiteX8396" fmla="*/ 686732 w 1046631"/>
                <a:gd name="connsiteY8396" fmla="*/ 1415576 h 1472936"/>
                <a:gd name="connsiteX8397" fmla="*/ 686732 w 1046631"/>
                <a:gd name="connsiteY8397" fmla="*/ 1415576 h 1472936"/>
                <a:gd name="connsiteX8398" fmla="*/ 687037 w 1046631"/>
                <a:gd name="connsiteY8398" fmla="*/ 1414903 h 1472936"/>
                <a:gd name="connsiteX8399" fmla="*/ 687037 w 1046631"/>
                <a:gd name="connsiteY8399" fmla="*/ 1414903 h 1472936"/>
                <a:gd name="connsiteX8400" fmla="*/ 687037 w 1046631"/>
                <a:gd name="connsiteY8400" fmla="*/ 1414903 h 1472936"/>
                <a:gd name="connsiteX8401" fmla="*/ 686770 w 1046631"/>
                <a:gd name="connsiteY8401" fmla="*/ 1413823 h 1472936"/>
                <a:gd name="connsiteX8402" fmla="*/ 686770 w 1046631"/>
                <a:gd name="connsiteY8402" fmla="*/ 1413823 h 1472936"/>
                <a:gd name="connsiteX8403" fmla="*/ 686770 w 1046631"/>
                <a:gd name="connsiteY8403" fmla="*/ 1413823 h 1472936"/>
                <a:gd name="connsiteX8404" fmla="*/ 685589 w 1046631"/>
                <a:gd name="connsiteY8404" fmla="*/ 1413772 h 1472936"/>
                <a:gd name="connsiteX8405" fmla="*/ 685589 w 1046631"/>
                <a:gd name="connsiteY8405" fmla="*/ 1413772 h 1472936"/>
                <a:gd name="connsiteX8406" fmla="*/ 685589 w 1046631"/>
                <a:gd name="connsiteY8406" fmla="*/ 1413772 h 1472936"/>
                <a:gd name="connsiteX8407" fmla="*/ 685030 w 1046631"/>
                <a:gd name="connsiteY8407" fmla="*/ 1413899 h 1472936"/>
                <a:gd name="connsiteX8408" fmla="*/ 685030 w 1046631"/>
                <a:gd name="connsiteY8408" fmla="*/ 1413899 h 1472936"/>
                <a:gd name="connsiteX8409" fmla="*/ 685030 w 1046631"/>
                <a:gd name="connsiteY8409" fmla="*/ 1413899 h 1472936"/>
                <a:gd name="connsiteX8410" fmla="*/ 684345 w 1046631"/>
                <a:gd name="connsiteY8410" fmla="*/ 1414052 h 1472936"/>
                <a:gd name="connsiteX8411" fmla="*/ 684345 w 1046631"/>
                <a:gd name="connsiteY8411" fmla="*/ 1414052 h 1472936"/>
                <a:gd name="connsiteX8412" fmla="*/ 684345 w 1046631"/>
                <a:gd name="connsiteY8412" fmla="*/ 1414052 h 1472936"/>
                <a:gd name="connsiteX8413" fmla="*/ 683722 w 1046631"/>
                <a:gd name="connsiteY8413" fmla="*/ 1413709 h 1472936"/>
                <a:gd name="connsiteX8414" fmla="*/ 683722 w 1046631"/>
                <a:gd name="connsiteY8414" fmla="*/ 1413709 h 1472936"/>
                <a:gd name="connsiteX8415" fmla="*/ 683722 w 1046631"/>
                <a:gd name="connsiteY8415" fmla="*/ 1413709 h 1472936"/>
                <a:gd name="connsiteX8416" fmla="*/ 684014 w 1046631"/>
                <a:gd name="connsiteY8416" fmla="*/ 1412388 h 1472936"/>
                <a:gd name="connsiteX8417" fmla="*/ 684014 w 1046631"/>
                <a:gd name="connsiteY8417" fmla="*/ 1412388 h 1472936"/>
                <a:gd name="connsiteX8418" fmla="*/ 684014 w 1046631"/>
                <a:gd name="connsiteY8418" fmla="*/ 1412388 h 1472936"/>
                <a:gd name="connsiteX8419" fmla="*/ 684865 w 1046631"/>
                <a:gd name="connsiteY8419" fmla="*/ 1411143 h 1472936"/>
                <a:gd name="connsiteX8420" fmla="*/ 684865 w 1046631"/>
                <a:gd name="connsiteY8420" fmla="*/ 1411143 h 1472936"/>
                <a:gd name="connsiteX8421" fmla="*/ 684865 w 1046631"/>
                <a:gd name="connsiteY8421" fmla="*/ 1411143 h 1472936"/>
                <a:gd name="connsiteX8422" fmla="*/ 681157 w 1046631"/>
                <a:gd name="connsiteY8422" fmla="*/ 1411296 h 1472936"/>
                <a:gd name="connsiteX8423" fmla="*/ 681157 w 1046631"/>
                <a:gd name="connsiteY8423" fmla="*/ 1411296 h 1472936"/>
                <a:gd name="connsiteX8424" fmla="*/ 681157 w 1046631"/>
                <a:gd name="connsiteY8424" fmla="*/ 1411296 h 1472936"/>
                <a:gd name="connsiteX8425" fmla="*/ 678960 w 1046631"/>
                <a:gd name="connsiteY8425" fmla="*/ 1411169 h 1472936"/>
                <a:gd name="connsiteX8426" fmla="*/ 678960 w 1046631"/>
                <a:gd name="connsiteY8426" fmla="*/ 1411169 h 1472936"/>
                <a:gd name="connsiteX8427" fmla="*/ 678960 w 1046631"/>
                <a:gd name="connsiteY8427" fmla="*/ 1411169 h 1472936"/>
                <a:gd name="connsiteX8428" fmla="*/ 678630 w 1046631"/>
                <a:gd name="connsiteY8428" fmla="*/ 1411143 h 1472936"/>
                <a:gd name="connsiteX8429" fmla="*/ 678630 w 1046631"/>
                <a:gd name="connsiteY8429" fmla="*/ 1411143 h 1472936"/>
                <a:gd name="connsiteX8430" fmla="*/ 678630 w 1046631"/>
                <a:gd name="connsiteY8430" fmla="*/ 1411143 h 1472936"/>
                <a:gd name="connsiteX8431" fmla="*/ 677944 w 1046631"/>
                <a:gd name="connsiteY8431" fmla="*/ 1411055 h 1472936"/>
                <a:gd name="connsiteX8432" fmla="*/ 677944 w 1046631"/>
                <a:gd name="connsiteY8432" fmla="*/ 1411055 h 1472936"/>
                <a:gd name="connsiteX8433" fmla="*/ 677944 w 1046631"/>
                <a:gd name="connsiteY8433" fmla="*/ 1411055 h 1472936"/>
                <a:gd name="connsiteX8434" fmla="*/ 676319 w 1046631"/>
                <a:gd name="connsiteY8434" fmla="*/ 1411042 h 1472936"/>
                <a:gd name="connsiteX8435" fmla="*/ 676319 w 1046631"/>
                <a:gd name="connsiteY8435" fmla="*/ 1411042 h 1472936"/>
                <a:gd name="connsiteX8436" fmla="*/ 676319 w 1046631"/>
                <a:gd name="connsiteY8436" fmla="*/ 1411042 h 1472936"/>
                <a:gd name="connsiteX8437" fmla="*/ 675595 w 1046631"/>
                <a:gd name="connsiteY8437" fmla="*/ 1411334 h 1472936"/>
                <a:gd name="connsiteX8438" fmla="*/ 675595 w 1046631"/>
                <a:gd name="connsiteY8438" fmla="*/ 1411334 h 1472936"/>
                <a:gd name="connsiteX8439" fmla="*/ 675595 w 1046631"/>
                <a:gd name="connsiteY8439" fmla="*/ 1411334 h 1472936"/>
                <a:gd name="connsiteX8440" fmla="*/ 672382 w 1046631"/>
                <a:gd name="connsiteY8440" fmla="*/ 1412122 h 1472936"/>
                <a:gd name="connsiteX8441" fmla="*/ 672382 w 1046631"/>
                <a:gd name="connsiteY8441" fmla="*/ 1412122 h 1472936"/>
                <a:gd name="connsiteX8442" fmla="*/ 672382 w 1046631"/>
                <a:gd name="connsiteY8442" fmla="*/ 1412122 h 1472936"/>
                <a:gd name="connsiteX8443" fmla="*/ 668978 w 1046631"/>
                <a:gd name="connsiteY8443" fmla="*/ 1411944 h 1472936"/>
                <a:gd name="connsiteX8444" fmla="*/ 668978 w 1046631"/>
                <a:gd name="connsiteY8444" fmla="*/ 1411944 h 1472936"/>
                <a:gd name="connsiteX8445" fmla="*/ 668597 w 1046631"/>
                <a:gd name="connsiteY8445" fmla="*/ 1411842 h 1472936"/>
                <a:gd name="connsiteX8446" fmla="*/ 668597 w 1046631"/>
                <a:gd name="connsiteY8446" fmla="*/ 1411842 h 1472936"/>
                <a:gd name="connsiteX8447" fmla="*/ 668597 w 1046631"/>
                <a:gd name="connsiteY8447" fmla="*/ 1411842 h 1472936"/>
                <a:gd name="connsiteX8448" fmla="*/ 657955 w 1046631"/>
                <a:gd name="connsiteY8448" fmla="*/ 1411055 h 1472936"/>
                <a:gd name="connsiteX8449" fmla="*/ 657955 w 1046631"/>
                <a:gd name="connsiteY8449" fmla="*/ 1411055 h 1472936"/>
                <a:gd name="connsiteX8450" fmla="*/ 657955 w 1046631"/>
                <a:gd name="connsiteY8450" fmla="*/ 1411055 h 1472936"/>
                <a:gd name="connsiteX8451" fmla="*/ 651529 w 1046631"/>
                <a:gd name="connsiteY8451" fmla="*/ 1412375 h 1472936"/>
                <a:gd name="connsiteX8452" fmla="*/ 651529 w 1046631"/>
                <a:gd name="connsiteY8452" fmla="*/ 1412375 h 1472936"/>
                <a:gd name="connsiteX8453" fmla="*/ 651529 w 1046631"/>
                <a:gd name="connsiteY8453" fmla="*/ 1412375 h 1472936"/>
                <a:gd name="connsiteX8454" fmla="*/ 650017 w 1046631"/>
                <a:gd name="connsiteY8454" fmla="*/ 1413734 h 1472936"/>
                <a:gd name="connsiteX8455" fmla="*/ 650017 w 1046631"/>
                <a:gd name="connsiteY8455" fmla="*/ 1413734 h 1472936"/>
                <a:gd name="connsiteX8456" fmla="*/ 650017 w 1046631"/>
                <a:gd name="connsiteY8456" fmla="*/ 1413734 h 1472936"/>
                <a:gd name="connsiteX8457" fmla="*/ 648176 w 1046631"/>
                <a:gd name="connsiteY8457" fmla="*/ 1415106 h 1472936"/>
                <a:gd name="connsiteX8458" fmla="*/ 648176 w 1046631"/>
                <a:gd name="connsiteY8458" fmla="*/ 1415106 h 1472936"/>
                <a:gd name="connsiteX8459" fmla="*/ 648176 w 1046631"/>
                <a:gd name="connsiteY8459" fmla="*/ 1415106 h 1472936"/>
                <a:gd name="connsiteX8460" fmla="*/ 647046 w 1046631"/>
                <a:gd name="connsiteY8460" fmla="*/ 1414826 h 1472936"/>
                <a:gd name="connsiteX8461" fmla="*/ 647046 w 1046631"/>
                <a:gd name="connsiteY8461" fmla="*/ 1414826 h 1472936"/>
                <a:gd name="connsiteX8462" fmla="*/ 647046 w 1046631"/>
                <a:gd name="connsiteY8462" fmla="*/ 1414826 h 1472936"/>
                <a:gd name="connsiteX8463" fmla="*/ 645407 w 1046631"/>
                <a:gd name="connsiteY8463" fmla="*/ 1414242 h 1472936"/>
                <a:gd name="connsiteX8464" fmla="*/ 645407 w 1046631"/>
                <a:gd name="connsiteY8464" fmla="*/ 1414242 h 1472936"/>
                <a:gd name="connsiteX8465" fmla="*/ 644480 w 1046631"/>
                <a:gd name="connsiteY8465" fmla="*/ 1414141 h 1472936"/>
                <a:gd name="connsiteX8466" fmla="*/ 644480 w 1046631"/>
                <a:gd name="connsiteY8466" fmla="*/ 1414141 h 1472936"/>
                <a:gd name="connsiteX8467" fmla="*/ 644480 w 1046631"/>
                <a:gd name="connsiteY8467" fmla="*/ 1414141 h 1472936"/>
                <a:gd name="connsiteX8468" fmla="*/ 643071 w 1046631"/>
                <a:gd name="connsiteY8468" fmla="*/ 1414014 h 1472936"/>
                <a:gd name="connsiteX8469" fmla="*/ 643071 w 1046631"/>
                <a:gd name="connsiteY8469" fmla="*/ 1414014 h 1472936"/>
                <a:gd name="connsiteX8470" fmla="*/ 643071 w 1046631"/>
                <a:gd name="connsiteY8470" fmla="*/ 1414014 h 1472936"/>
                <a:gd name="connsiteX8471" fmla="*/ 642322 w 1046631"/>
                <a:gd name="connsiteY8471" fmla="*/ 1414318 h 1472936"/>
                <a:gd name="connsiteX8472" fmla="*/ 642322 w 1046631"/>
                <a:gd name="connsiteY8472" fmla="*/ 1414318 h 1472936"/>
                <a:gd name="connsiteX8473" fmla="*/ 642322 w 1046631"/>
                <a:gd name="connsiteY8473" fmla="*/ 1414318 h 1472936"/>
                <a:gd name="connsiteX8474" fmla="*/ 641585 w 1046631"/>
                <a:gd name="connsiteY8474" fmla="*/ 1414814 h 1472936"/>
                <a:gd name="connsiteX8475" fmla="*/ 641585 w 1046631"/>
                <a:gd name="connsiteY8475" fmla="*/ 1414814 h 1472936"/>
                <a:gd name="connsiteX8476" fmla="*/ 641585 w 1046631"/>
                <a:gd name="connsiteY8476" fmla="*/ 1414814 h 1472936"/>
                <a:gd name="connsiteX8477" fmla="*/ 644582 w 1046631"/>
                <a:gd name="connsiteY8477" fmla="*/ 1416160 h 1472936"/>
                <a:gd name="connsiteX8478" fmla="*/ 644582 w 1046631"/>
                <a:gd name="connsiteY8478" fmla="*/ 1416160 h 1472936"/>
                <a:gd name="connsiteX8479" fmla="*/ 644582 w 1046631"/>
                <a:gd name="connsiteY8479" fmla="*/ 1416160 h 1472936"/>
                <a:gd name="connsiteX8480" fmla="*/ 645014 w 1046631"/>
                <a:gd name="connsiteY8480" fmla="*/ 1416401 h 1472936"/>
                <a:gd name="connsiteX8481" fmla="*/ 645014 w 1046631"/>
                <a:gd name="connsiteY8481" fmla="*/ 1416401 h 1472936"/>
                <a:gd name="connsiteX8482" fmla="*/ 645014 w 1046631"/>
                <a:gd name="connsiteY8482" fmla="*/ 1416401 h 1472936"/>
                <a:gd name="connsiteX8483" fmla="*/ 646080 w 1046631"/>
                <a:gd name="connsiteY8483" fmla="*/ 1417277 h 1472936"/>
                <a:gd name="connsiteX8484" fmla="*/ 646080 w 1046631"/>
                <a:gd name="connsiteY8484" fmla="*/ 1417277 h 1472936"/>
                <a:gd name="connsiteX8485" fmla="*/ 646080 w 1046631"/>
                <a:gd name="connsiteY8485" fmla="*/ 1417277 h 1472936"/>
                <a:gd name="connsiteX8486" fmla="*/ 646030 w 1046631"/>
                <a:gd name="connsiteY8486" fmla="*/ 1417950 h 1472936"/>
                <a:gd name="connsiteX8487" fmla="*/ 646030 w 1046631"/>
                <a:gd name="connsiteY8487" fmla="*/ 1417950 h 1472936"/>
                <a:gd name="connsiteX8488" fmla="*/ 646030 w 1046631"/>
                <a:gd name="connsiteY8488" fmla="*/ 1417950 h 1472936"/>
                <a:gd name="connsiteX8489" fmla="*/ 645966 w 1046631"/>
                <a:gd name="connsiteY8489" fmla="*/ 1418116 h 1472936"/>
                <a:gd name="connsiteX8490" fmla="*/ 645966 w 1046631"/>
                <a:gd name="connsiteY8490" fmla="*/ 1418116 h 1472936"/>
                <a:gd name="connsiteX8491" fmla="*/ 645966 w 1046631"/>
                <a:gd name="connsiteY8491" fmla="*/ 1418116 h 1472936"/>
                <a:gd name="connsiteX8492" fmla="*/ 644315 w 1046631"/>
                <a:gd name="connsiteY8492" fmla="*/ 1419805 h 1472936"/>
                <a:gd name="connsiteX8493" fmla="*/ 644315 w 1046631"/>
                <a:gd name="connsiteY8493" fmla="*/ 1419805 h 1472936"/>
                <a:gd name="connsiteX8494" fmla="*/ 644315 w 1046631"/>
                <a:gd name="connsiteY8494" fmla="*/ 1419805 h 1472936"/>
                <a:gd name="connsiteX8495" fmla="*/ 643401 w 1046631"/>
                <a:gd name="connsiteY8495" fmla="*/ 1419602 h 1472936"/>
                <a:gd name="connsiteX8496" fmla="*/ 643401 w 1046631"/>
                <a:gd name="connsiteY8496" fmla="*/ 1419602 h 1472936"/>
                <a:gd name="connsiteX8497" fmla="*/ 643401 w 1046631"/>
                <a:gd name="connsiteY8497" fmla="*/ 1419602 h 1472936"/>
                <a:gd name="connsiteX8498" fmla="*/ 641598 w 1046631"/>
                <a:gd name="connsiteY8498" fmla="*/ 1418763 h 1472936"/>
                <a:gd name="connsiteX8499" fmla="*/ 641598 w 1046631"/>
                <a:gd name="connsiteY8499" fmla="*/ 1418763 h 1472936"/>
                <a:gd name="connsiteX8500" fmla="*/ 641598 w 1046631"/>
                <a:gd name="connsiteY8500" fmla="*/ 1418763 h 1472936"/>
                <a:gd name="connsiteX8501" fmla="*/ 641598 w 1046631"/>
                <a:gd name="connsiteY8501" fmla="*/ 1418763 h 1472936"/>
                <a:gd name="connsiteX8502" fmla="*/ 641598 w 1046631"/>
                <a:gd name="connsiteY8502" fmla="*/ 1418763 h 1472936"/>
                <a:gd name="connsiteX8503" fmla="*/ 640315 w 1046631"/>
                <a:gd name="connsiteY8503" fmla="*/ 1420579 h 1472936"/>
                <a:gd name="connsiteX8504" fmla="*/ 640315 w 1046631"/>
                <a:gd name="connsiteY8504" fmla="*/ 1420579 h 1472936"/>
                <a:gd name="connsiteX8505" fmla="*/ 640315 w 1046631"/>
                <a:gd name="connsiteY8505" fmla="*/ 1420579 h 1472936"/>
                <a:gd name="connsiteX8506" fmla="*/ 639769 w 1046631"/>
                <a:gd name="connsiteY8506" fmla="*/ 1421075 h 1472936"/>
                <a:gd name="connsiteX8507" fmla="*/ 639769 w 1046631"/>
                <a:gd name="connsiteY8507" fmla="*/ 1421075 h 1472936"/>
                <a:gd name="connsiteX8508" fmla="*/ 640099 w 1046631"/>
                <a:gd name="connsiteY8508" fmla="*/ 1421075 h 1472936"/>
                <a:gd name="connsiteX8509" fmla="*/ 640099 w 1046631"/>
                <a:gd name="connsiteY8509" fmla="*/ 1421075 h 1472936"/>
                <a:gd name="connsiteX8510" fmla="*/ 640632 w 1046631"/>
                <a:gd name="connsiteY8510" fmla="*/ 1421075 h 1472936"/>
                <a:gd name="connsiteX8511" fmla="*/ 640632 w 1046631"/>
                <a:gd name="connsiteY8511" fmla="*/ 1421075 h 1472936"/>
                <a:gd name="connsiteX8512" fmla="*/ 640696 w 1046631"/>
                <a:gd name="connsiteY8512" fmla="*/ 1421532 h 1472936"/>
                <a:gd name="connsiteX8513" fmla="*/ 640696 w 1046631"/>
                <a:gd name="connsiteY8513" fmla="*/ 1421532 h 1472936"/>
                <a:gd name="connsiteX8514" fmla="*/ 640696 w 1046631"/>
                <a:gd name="connsiteY8514" fmla="*/ 1421532 h 1472936"/>
                <a:gd name="connsiteX8515" fmla="*/ 639972 w 1046631"/>
                <a:gd name="connsiteY8515" fmla="*/ 1422256 h 1472936"/>
                <a:gd name="connsiteX8516" fmla="*/ 639972 w 1046631"/>
                <a:gd name="connsiteY8516" fmla="*/ 1422256 h 1472936"/>
                <a:gd name="connsiteX8517" fmla="*/ 639972 w 1046631"/>
                <a:gd name="connsiteY8517" fmla="*/ 1422256 h 1472936"/>
                <a:gd name="connsiteX8518" fmla="*/ 634244 w 1046631"/>
                <a:gd name="connsiteY8518" fmla="*/ 1422192 h 1472936"/>
                <a:gd name="connsiteX8519" fmla="*/ 634244 w 1046631"/>
                <a:gd name="connsiteY8519" fmla="*/ 1422192 h 1472936"/>
                <a:gd name="connsiteX8520" fmla="*/ 634244 w 1046631"/>
                <a:gd name="connsiteY8520" fmla="*/ 1422192 h 1472936"/>
                <a:gd name="connsiteX8521" fmla="*/ 632848 w 1046631"/>
                <a:gd name="connsiteY8521" fmla="*/ 1421722 h 1472936"/>
                <a:gd name="connsiteX8522" fmla="*/ 632848 w 1046631"/>
                <a:gd name="connsiteY8522" fmla="*/ 1421722 h 1472936"/>
                <a:gd name="connsiteX8523" fmla="*/ 632848 w 1046631"/>
                <a:gd name="connsiteY8523" fmla="*/ 1421722 h 1472936"/>
                <a:gd name="connsiteX8524" fmla="*/ 627387 w 1046631"/>
                <a:gd name="connsiteY8524" fmla="*/ 1420249 h 1472936"/>
                <a:gd name="connsiteX8525" fmla="*/ 627387 w 1046631"/>
                <a:gd name="connsiteY8525" fmla="*/ 1420249 h 1472936"/>
                <a:gd name="connsiteX8526" fmla="*/ 627387 w 1046631"/>
                <a:gd name="connsiteY8526" fmla="*/ 1420249 h 1472936"/>
                <a:gd name="connsiteX8527" fmla="*/ 625291 w 1046631"/>
                <a:gd name="connsiteY8527" fmla="*/ 1420427 h 1472936"/>
                <a:gd name="connsiteX8528" fmla="*/ 625291 w 1046631"/>
                <a:gd name="connsiteY8528" fmla="*/ 1420427 h 1472936"/>
                <a:gd name="connsiteX8529" fmla="*/ 625291 w 1046631"/>
                <a:gd name="connsiteY8529" fmla="*/ 1420427 h 1472936"/>
                <a:gd name="connsiteX8530" fmla="*/ 621405 w 1046631"/>
                <a:gd name="connsiteY8530" fmla="*/ 1420529 h 1472936"/>
                <a:gd name="connsiteX8531" fmla="*/ 621405 w 1046631"/>
                <a:gd name="connsiteY8531" fmla="*/ 1420529 h 1472936"/>
                <a:gd name="connsiteX8532" fmla="*/ 621405 w 1046631"/>
                <a:gd name="connsiteY8532" fmla="*/ 1420529 h 1472936"/>
                <a:gd name="connsiteX8533" fmla="*/ 618548 w 1046631"/>
                <a:gd name="connsiteY8533" fmla="*/ 1419767 h 1472936"/>
                <a:gd name="connsiteX8534" fmla="*/ 618548 w 1046631"/>
                <a:gd name="connsiteY8534" fmla="*/ 1419767 h 1472936"/>
                <a:gd name="connsiteX8535" fmla="*/ 618548 w 1046631"/>
                <a:gd name="connsiteY8535" fmla="*/ 1419767 h 1472936"/>
                <a:gd name="connsiteX8536" fmla="*/ 616008 w 1046631"/>
                <a:gd name="connsiteY8536" fmla="*/ 1419093 h 1472936"/>
                <a:gd name="connsiteX8537" fmla="*/ 616008 w 1046631"/>
                <a:gd name="connsiteY8537" fmla="*/ 1419093 h 1472936"/>
                <a:gd name="connsiteX8538" fmla="*/ 616008 w 1046631"/>
                <a:gd name="connsiteY8538" fmla="*/ 1419093 h 1472936"/>
                <a:gd name="connsiteX8539" fmla="*/ 611309 w 1046631"/>
                <a:gd name="connsiteY8539" fmla="*/ 1417252 h 1472936"/>
                <a:gd name="connsiteX8540" fmla="*/ 611309 w 1046631"/>
                <a:gd name="connsiteY8540" fmla="*/ 1417252 h 1472936"/>
                <a:gd name="connsiteX8541" fmla="*/ 611309 w 1046631"/>
                <a:gd name="connsiteY8541" fmla="*/ 1417252 h 1472936"/>
                <a:gd name="connsiteX8542" fmla="*/ 611537 w 1046631"/>
                <a:gd name="connsiteY8542" fmla="*/ 1416211 h 1472936"/>
                <a:gd name="connsiteX8543" fmla="*/ 611537 w 1046631"/>
                <a:gd name="connsiteY8543" fmla="*/ 1416211 h 1472936"/>
                <a:gd name="connsiteX8544" fmla="*/ 611537 w 1046631"/>
                <a:gd name="connsiteY8544" fmla="*/ 1416211 h 1472936"/>
                <a:gd name="connsiteX8545" fmla="*/ 611906 w 1046631"/>
                <a:gd name="connsiteY8545" fmla="*/ 1415322 h 1472936"/>
                <a:gd name="connsiteX8546" fmla="*/ 611906 w 1046631"/>
                <a:gd name="connsiteY8546" fmla="*/ 1415322 h 1472936"/>
                <a:gd name="connsiteX8547" fmla="*/ 611906 w 1046631"/>
                <a:gd name="connsiteY8547" fmla="*/ 1415322 h 1472936"/>
                <a:gd name="connsiteX8548" fmla="*/ 614763 w 1046631"/>
                <a:gd name="connsiteY8548" fmla="*/ 1413353 h 1472936"/>
                <a:gd name="connsiteX8549" fmla="*/ 614763 w 1046631"/>
                <a:gd name="connsiteY8549" fmla="*/ 1413353 h 1472936"/>
                <a:gd name="connsiteX8550" fmla="*/ 614763 w 1046631"/>
                <a:gd name="connsiteY8550" fmla="*/ 1413353 h 1472936"/>
                <a:gd name="connsiteX8551" fmla="*/ 617354 w 1046631"/>
                <a:gd name="connsiteY8551" fmla="*/ 1413112 h 1472936"/>
                <a:gd name="connsiteX8552" fmla="*/ 617354 w 1046631"/>
                <a:gd name="connsiteY8552" fmla="*/ 1413112 h 1472936"/>
                <a:gd name="connsiteX8553" fmla="*/ 617354 w 1046631"/>
                <a:gd name="connsiteY8553" fmla="*/ 1413112 h 1472936"/>
                <a:gd name="connsiteX8554" fmla="*/ 616782 w 1046631"/>
                <a:gd name="connsiteY8554" fmla="*/ 1412668 h 1472936"/>
                <a:gd name="connsiteX8555" fmla="*/ 616782 w 1046631"/>
                <a:gd name="connsiteY8555" fmla="*/ 1412668 h 1472936"/>
                <a:gd name="connsiteX8556" fmla="*/ 616782 w 1046631"/>
                <a:gd name="connsiteY8556" fmla="*/ 1412668 h 1472936"/>
                <a:gd name="connsiteX8557" fmla="*/ 613569 w 1046631"/>
                <a:gd name="connsiteY8557" fmla="*/ 1411804 h 1472936"/>
                <a:gd name="connsiteX8558" fmla="*/ 613569 w 1046631"/>
                <a:gd name="connsiteY8558" fmla="*/ 1411804 h 1472936"/>
                <a:gd name="connsiteX8559" fmla="*/ 613569 w 1046631"/>
                <a:gd name="connsiteY8559" fmla="*/ 1411804 h 1472936"/>
                <a:gd name="connsiteX8560" fmla="*/ 611715 w 1046631"/>
                <a:gd name="connsiteY8560" fmla="*/ 1411080 h 1472936"/>
                <a:gd name="connsiteX8561" fmla="*/ 611715 w 1046631"/>
                <a:gd name="connsiteY8561" fmla="*/ 1411080 h 1472936"/>
                <a:gd name="connsiteX8562" fmla="*/ 611715 w 1046631"/>
                <a:gd name="connsiteY8562" fmla="*/ 1411080 h 1472936"/>
                <a:gd name="connsiteX8563" fmla="*/ 611499 w 1046631"/>
                <a:gd name="connsiteY8563" fmla="*/ 1410559 h 1472936"/>
                <a:gd name="connsiteX8564" fmla="*/ 611499 w 1046631"/>
                <a:gd name="connsiteY8564" fmla="*/ 1410559 h 1472936"/>
                <a:gd name="connsiteX8565" fmla="*/ 611499 w 1046631"/>
                <a:gd name="connsiteY8565" fmla="*/ 1410559 h 1472936"/>
                <a:gd name="connsiteX8566" fmla="*/ 611156 w 1046631"/>
                <a:gd name="connsiteY8566" fmla="*/ 1409061 h 1472936"/>
                <a:gd name="connsiteX8567" fmla="*/ 611156 w 1046631"/>
                <a:gd name="connsiteY8567" fmla="*/ 1409061 h 1472936"/>
                <a:gd name="connsiteX8568" fmla="*/ 611156 w 1046631"/>
                <a:gd name="connsiteY8568" fmla="*/ 1409061 h 1472936"/>
                <a:gd name="connsiteX8569" fmla="*/ 610763 w 1046631"/>
                <a:gd name="connsiteY8569" fmla="*/ 1407334 h 1472936"/>
                <a:gd name="connsiteX8570" fmla="*/ 610763 w 1046631"/>
                <a:gd name="connsiteY8570" fmla="*/ 1407334 h 1472936"/>
                <a:gd name="connsiteX8571" fmla="*/ 610763 w 1046631"/>
                <a:gd name="connsiteY8571" fmla="*/ 1407334 h 1472936"/>
                <a:gd name="connsiteX8572" fmla="*/ 609963 w 1046631"/>
                <a:gd name="connsiteY8572" fmla="*/ 1404768 h 1472936"/>
                <a:gd name="connsiteX8573" fmla="*/ 609963 w 1046631"/>
                <a:gd name="connsiteY8573" fmla="*/ 1404768 h 1472936"/>
                <a:gd name="connsiteX8574" fmla="*/ 609963 w 1046631"/>
                <a:gd name="connsiteY8574" fmla="*/ 1404768 h 1472936"/>
                <a:gd name="connsiteX8575" fmla="*/ 609569 w 1046631"/>
                <a:gd name="connsiteY8575" fmla="*/ 1403270 h 1472936"/>
                <a:gd name="connsiteX8576" fmla="*/ 609569 w 1046631"/>
                <a:gd name="connsiteY8576" fmla="*/ 1403270 h 1472936"/>
                <a:gd name="connsiteX8577" fmla="*/ 609569 w 1046631"/>
                <a:gd name="connsiteY8577" fmla="*/ 1403270 h 1472936"/>
                <a:gd name="connsiteX8578" fmla="*/ 609378 w 1046631"/>
                <a:gd name="connsiteY8578" fmla="*/ 1402546 h 1472936"/>
                <a:gd name="connsiteX8579" fmla="*/ 609378 w 1046631"/>
                <a:gd name="connsiteY8579" fmla="*/ 1402546 h 1472936"/>
                <a:gd name="connsiteX8580" fmla="*/ 609378 w 1046631"/>
                <a:gd name="connsiteY8580" fmla="*/ 1402546 h 1472936"/>
                <a:gd name="connsiteX8581" fmla="*/ 609036 w 1046631"/>
                <a:gd name="connsiteY8581" fmla="*/ 1402622 h 1472936"/>
                <a:gd name="connsiteX8582" fmla="*/ 609036 w 1046631"/>
                <a:gd name="connsiteY8582" fmla="*/ 1402622 h 1472936"/>
                <a:gd name="connsiteX8583" fmla="*/ 609036 w 1046631"/>
                <a:gd name="connsiteY8583" fmla="*/ 1402622 h 1472936"/>
                <a:gd name="connsiteX8584" fmla="*/ 607486 w 1046631"/>
                <a:gd name="connsiteY8584" fmla="*/ 1403079 h 1472936"/>
                <a:gd name="connsiteX8585" fmla="*/ 607486 w 1046631"/>
                <a:gd name="connsiteY8585" fmla="*/ 1403079 h 1472936"/>
                <a:gd name="connsiteX8586" fmla="*/ 607486 w 1046631"/>
                <a:gd name="connsiteY8586" fmla="*/ 1403079 h 1472936"/>
                <a:gd name="connsiteX8587" fmla="*/ 606153 w 1046631"/>
                <a:gd name="connsiteY8587" fmla="*/ 1403600 h 1472936"/>
                <a:gd name="connsiteX8588" fmla="*/ 606153 w 1046631"/>
                <a:gd name="connsiteY8588" fmla="*/ 1403600 h 1472936"/>
                <a:gd name="connsiteX8589" fmla="*/ 606153 w 1046631"/>
                <a:gd name="connsiteY8589" fmla="*/ 1403600 h 1472936"/>
                <a:gd name="connsiteX8590" fmla="*/ 607131 w 1046631"/>
                <a:gd name="connsiteY8590" fmla="*/ 1404108 h 1472936"/>
                <a:gd name="connsiteX8591" fmla="*/ 607131 w 1046631"/>
                <a:gd name="connsiteY8591" fmla="*/ 1404108 h 1472936"/>
                <a:gd name="connsiteX8592" fmla="*/ 607131 w 1046631"/>
                <a:gd name="connsiteY8592" fmla="*/ 1404108 h 1472936"/>
                <a:gd name="connsiteX8593" fmla="*/ 608528 w 1046631"/>
                <a:gd name="connsiteY8593" fmla="*/ 1405149 h 1472936"/>
                <a:gd name="connsiteX8594" fmla="*/ 608528 w 1046631"/>
                <a:gd name="connsiteY8594" fmla="*/ 1405149 h 1472936"/>
                <a:gd name="connsiteX8595" fmla="*/ 608528 w 1046631"/>
                <a:gd name="connsiteY8595" fmla="*/ 1405149 h 1472936"/>
                <a:gd name="connsiteX8596" fmla="*/ 607880 w 1046631"/>
                <a:gd name="connsiteY8596" fmla="*/ 1406483 h 1472936"/>
                <a:gd name="connsiteX8597" fmla="*/ 607880 w 1046631"/>
                <a:gd name="connsiteY8597" fmla="*/ 1406483 h 1472936"/>
                <a:gd name="connsiteX8598" fmla="*/ 607880 w 1046631"/>
                <a:gd name="connsiteY8598" fmla="*/ 1406483 h 1472936"/>
                <a:gd name="connsiteX8599" fmla="*/ 606927 w 1046631"/>
                <a:gd name="connsiteY8599" fmla="*/ 1407587 h 1472936"/>
                <a:gd name="connsiteX8600" fmla="*/ 606927 w 1046631"/>
                <a:gd name="connsiteY8600" fmla="*/ 1407587 h 1472936"/>
                <a:gd name="connsiteX8601" fmla="*/ 606927 w 1046631"/>
                <a:gd name="connsiteY8601" fmla="*/ 1407587 h 1472936"/>
                <a:gd name="connsiteX8602" fmla="*/ 605150 w 1046631"/>
                <a:gd name="connsiteY8602" fmla="*/ 1408718 h 1472936"/>
                <a:gd name="connsiteX8603" fmla="*/ 605150 w 1046631"/>
                <a:gd name="connsiteY8603" fmla="*/ 1408718 h 1472936"/>
                <a:gd name="connsiteX8604" fmla="*/ 605150 w 1046631"/>
                <a:gd name="connsiteY8604" fmla="*/ 1408718 h 1472936"/>
                <a:gd name="connsiteX8605" fmla="*/ 604121 w 1046631"/>
                <a:gd name="connsiteY8605" fmla="*/ 1409061 h 1472936"/>
                <a:gd name="connsiteX8606" fmla="*/ 604121 w 1046631"/>
                <a:gd name="connsiteY8606" fmla="*/ 1409061 h 1472936"/>
                <a:gd name="connsiteX8607" fmla="*/ 604121 w 1046631"/>
                <a:gd name="connsiteY8607" fmla="*/ 1409061 h 1472936"/>
                <a:gd name="connsiteX8608" fmla="*/ 604426 w 1046631"/>
                <a:gd name="connsiteY8608" fmla="*/ 1409366 h 1472936"/>
                <a:gd name="connsiteX8609" fmla="*/ 604426 w 1046631"/>
                <a:gd name="connsiteY8609" fmla="*/ 1409366 h 1472936"/>
                <a:gd name="connsiteX8610" fmla="*/ 604426 w 1046631"/>
                <a:gd name="connsiteY8610" fmla="*/ 1409366 h 1472936"/>
                <a:gd name="connsiteX8611" fmla="*/ 604260 w 1046631"/>
                <a:gd name="connsiteY8611" fmla="*/ 1410458 h 1472936"/>
                <a:gd name="connsiteX8612" fmla="*/ 604260 w 1046631"/>
                <a:gd name="connsiteY8612" fmla="*/ 1410458 h 1472936"/>
                <a:gd name="connsiteX8613" fmla="*/ 604260 w 1046631"/>
                <a:gd name="connsiteY8613" fmla="*/ 1410458 h 1472936"/>
                <a:gd name="connsiteX8614" fmla="*/ 604032 w 1046631"/>
                <a:gd name="connsiteY8614" fmla="*/ 1410877 h 1472936"/>
                <a:gd name="connsiteX8615" fmla="*/ 604032 w 1046631"/>
                <a:gd name="connsiteY8615" fmla="*/ 1410877 h 1472936"/>
                <a:gd name="connsiteX8616" fmla="*/ 604032 w 1046631"/>
                <a:gd name="connsiteY8616" fmla="*/ 1410877 h 1472936"/>
                <a:gd name="connsiteX8617" fmla="*/ 602838 w 1046631"/>
                <a:gd name="connsiteY8617" fmla="*/ 1411563 h 1472936"/>
                <a:gd name="connsiteX8618" fmla="*/ 602838 w 1046631"/>
                <a:gd name="connsiteY8618" fmla="*/ 1411563 h 1472936"/>
                <a:gd name="connsiteX8619" fmla="*/ 602838 w 1046631"/>
                <a:gd name="connsiteY8619" fmla="*/ 1411563 h 1472936"/>
                <a:gd name="connsiteX8620" fmla="*/ 601835 w 1046631"/>
                <a:gd name="connsiteY8620" fmla="*/ 1411664 h 1472936"/>
                <a:gd name="connsiteX8621" fmla="*/ 601835 w 1046631"/>
                <a:gd name="connsiteY8621" fmla="*/ 1411664 h 1472936"/>
                <a:gd name="connsiteX8622" fmla="*/ 601835 w 1046631"/>
                <a:gd name="connsiteY8622" fmla="*/ 1411664 h 1472936"/>
                <a:gd name="connsiteX8623" fmla="*/ 599943 w 1046631"/>
                <a:gd name="connsiteY8623" fmla="*/ 1411689 h 1472936"/>
                <a:gd name="connsiteX8624" fmla="*/ 599943 w 1046631"/>
                <a:gd name="connsiteY8624" fmla="*/ 1411689 h 1472936"/>
                <a:gd name="connsiteX8625" fmla="*/ 599943 w 1046631"/>
                <a:gd name="connsiteY8625" fmla="*/ 1411689 h 1472936"/>
                <a:gd name="connsiteX8626" fmla="*/ 600260 w 1046631"/>
                <a:gd name="connsiteY8626" fmla="*/ 1412122 h 1472936"/>
                <a:gd name="connsiteX8627" fmla="*/ 600260 w 1046631"/>
                <a:gd name="connsiteY8627" fmla="*/ 1412122 h 1472936"/>
                <a:gd name="connsiteX8628" fmla="*/ 600260 w 1046631"/>
                <a:gd name="connsiteY8628" fmla="*/ 1412122 h 1472936"/>
                <a:gd name="connsiteX8629" fmla="*/ 601924 w 1046631"/>
                <a:gd name="connsiteY8629" fmla="*/ 1413023 h 1472936"/>
                <a:gd name="connsiteX8630" fmla="*/ 601924 w 1046631"/>
                <a:gd name="connsiteY8630" fmla="*/ 1413023 h 1472936"/>
                <a:gd name="connsiteX8631" fmla="*/ 601924 w 1046631"/>
                <a:gd name="connsiteY8631" fmla="*/ 1413023 h 1472936"/>
                <a:gd name="connsiteX8632" fmla="*/ 603587 w 1046631"/>
                <a:gd name="connsiteY8632" fmla="*/ 1413480 h 1472936"/>
                <a:gd name="connsiteX8633" fmla="*/ 603587 w 1046631"/>
                <a:gd name="connsiteY8633" fmla="*/ 1413480 h 1472936"/>
                <a:gd name="connsiteX8634" fmla="*/ 603587 w 1046631"/>
                <a:gd name="connsiteY8634" fmla="*/ 1413480 h 1472936"/>
                <a:gd name="connsiteX8635" fmla="*/ 606496 w 1046631"/>
                <a:gd name="connsiteY8635" fmla="*/ 1414915 h 1472936"/>
                <a:gd name="connsiteX8636" fmla="*/ 606496 w 1046631"/>
                <a:gd name="connsiteY8636" fmla="*/ 1414915 h 1472936"/>
                <a:gd name="connsiteX8637" fmla="*/ 606496 w 1046631"/>
                <a:gd name="connsiteY8637" fmla="*/ 1414915 h 1472936"/>
                <a:gd name="connsiteX8638" fmla="*/ 605061 w 1046631"/>
                <a:gd name="connsiteY8638" fmla="*/ 1415576 h 1472936"/>
                <a:gd name="connsiteX8639" fmla="*/ 605061 w 1046631"/>
                <a:gd name="connsiteY8639" fmla="*/ 1415576 h 1472936"/>
                <a:gd name="connsiteX8640" fmla="*/ 604895 w 1046631"/>
                <a:gd name="connsiteY8640" fmla="*/ 1415576 h 1472936"/>
                <a:gd name="connsiteX8641" fmla="*/ 604895 w 1046631"/>
                <a:gd name="connsiteY8641" fmla="*/ 1415576 h 1472936"/>
                <a:gd name="connsiteX8642" fmla="*/ 604895 w 1046631"/>
                <a:gd name="connsiteY8642" fmla="*/ 1415576 h 1472936"/>
                <a:gd name="connsiteX8643" fmla="*/ 588716 w 1046631"/>
                <a:gd name="connsiteY8643" fmla="*/ 1412261 h 1472936"/>
                <a:gd name="connsiteX8644" fmla="*/ 588716 w 1046631"/>
                <a:gd name="connsiteY8644" fmla="*/ 1412261 h 1472936"/>
                <a:gd name="connsiteX8645" fmla="*/ 588716 w 1046631"/>
                <a:gd name="connsiteY8645" fmla="*/ 1412261 h 1472936"/>
                <a:gd name="connsiteX8646" fmla="*/ 575800 w 1046631"/>
                <a:gd name="connsiteY8646" fmla="*/ 1410597 h 1472936"/>
                <a:gd name="connsiteX8647" fmla="*/ 575800 w 1046631"/>
                <a:gd name="connsiteY8647" fmla="*/ 1410597 h 1472936"/>
                <a:gd name="connsiteX8648" fmla="*/ 575800 w 1046631"/>
                <a:gd name="connsiteY8648" fmla="*/ 1410597 h 1472936"/>
                <a:gd name="connsiteX8649" fmla="*/ 568613 w 1046631"/>
                <a:gd name="connsiteY8649" fmla="*/ 1411321 h 1472936"/>
                <a:gd name="connsiteX8650" fmla="*/ 568613 w 1046631"/>
                <a:gd name="connsiteY8650" fmla="*/ 1411321 h 1472936"/>
                <a:gd name="connsiteX8651" fmla="*/ 568613 w 1046631"/>
                <a:gd name="connsiteY8651" fmla="*/ 1411321 h 1472936"/>
                <a:gd name="connsiteX8652" fmla="*/ 566390 w 1046631"/>
                <a:gd name="connsiteY8652" fmla="*/ 1411398 h 1472936"/>
                <a:gd name="connsiteX8653" fmla="*/ 566390 w 1046631"/>
                <a:gd name="connsiteY8653" fmla="*/ 1411398 h 1472936"/>
                <a:gd name="connsiteX8654" fmla="*/ 566390 w 1046631"/>
                <a:gd name="connsiteY8654" fmla="*/ 1411398 h 1472936"/>
                <a:gd name="connsiteX8655" fmla="*/ 558872 w 1046631"/>
                <a:gd name="connsiteY8655" fmla="*/ 1412045 h 1472936"/>
                <a:gd name="connsiteX8656" fmla="*/ 558872 w 1046631"/>
                <a:gd name="connsiteY8656" fmla="*/ 1412045 h 1472936"/>
                <a:gd name="connsiteX8657" fmla="*/ 558872 w 1046631"/>
                <a:gd name="connsiteY8657" fmla="*/ 1412045 h 1472936"/>
                <a:gd name="connsiteX8658" fmla="*/ 560688 w 1046631"/>
                <a:gd name="connsiteY8658" fmla="*/ 1413340 h 1472936"/>
                <a:gd name="connsiteX8659" fmla="*/ 560688 w 1046631"/>
                <a:gd name="connsiteY8659" fmla="*/ 1413340 h 1472936"/>
                <a:gd name="connsiteX8660" fmla="*/ 560688 w 1046631"/>
                <a:gd name="connsiteY8660" fmla="*/ 1413340 h 1472936"/>
                <a:gd name="connsiteX8661" fmla="*/ 561983 w 1046631"/>
                <a:gd name="connsiteY8661" fmla="*/ 1413823 h 1472936"/>
                <a:gd name="connsiteX8662" fmla="*/ 561983 w 1046631"/>
                <a:gd name="connsiteY8662" fmla="*/ 1413823 h 1472936"/>
                <a:gd name="connsiteX8663" fmla="*/ 561983 w 1046631"/>
                <a:gd name="connsiteY8663" fmla="*/ 1413823 h 1472936"/>
                <a:gd name="connsiteX8664" fmla="*/ 566187 w 1046631"/>
                <a:gd name="connsiteY8664" fmla="*/ 1414864 h 1472936"/>
                <a:gd name="connsiteX8665" fmla="*/ 566187 w 1046631"/>
                <a:gd name="connsiteY8665" fmla="*/ 1414864 h 1472936"/>
                <a:gd name="connsiteX8666" fmla="*/ 566187 w 1046631"/>
                <a:gd name="connsiteY8666" fmla="*/ 1414864 h 1472936"/>
                <a:gd name="connsiteX8667" fmla="*/ 567419 w 1046631"/>
                <a:gd name="connsiteY8667" fmla="*/ 1415068 h 1472936"/>
                <a:gd name="connsiteX8668" fmla="*/ 567419 w 1046631"/>
                <a:gd name="connsiteY8668" fmla="*/ 1415068 h 1472936"/>
                <a:gd name="connsiteX8669" fmla="*/ 567419 w 1046631"/>
                <a:gd name="connsiteY8669" fmla="*/ 1415068 h 1472936"/>
                <a:gd name="connsiteX8670" fmla="*/ 567597 w 1046631"/>
                <a:gd name="connsiteY8670" fmla="*/ 1415106 h 1472936"/>
                <a:gd name="connsiteX8671" fmla="*/ 567597 w 1046631"/>
                <a:gd name="connsiteY8671" fmla="*/ 1415106 h 1472936"/>
                <a:gd name="connsiteX8672" fmla="*/ 567597 w 1046631"/>
                <a:gd name="connsiteY8672" fmla="*/ 1415106 h 1472936"/>
                <a:gd name="connsiteX8673" fmla="*/ 568663 w 1046631"/>
                <a:gd name="connsiteY8673" fmla="*/ 1414966 h 1472936"/>
                <a:gd name="connsiteX8674" fmla="*/ 568663 w 1046631"/>
                <a:gd name="connsiteY8674" fmla="*/ 1414966 h 1472936"/>
                <a:gd name="connsiteX8675" fmla="*/ 568663 w 1046631"/>
                <a:gd name="connsiteY8675" fmla="*/ 1414966 h 1472936"/>
                <a:gd name="connsiteX8676" fmla="*/ 570124 w 1046631"/>
                <a:gd name="connsiteY8676" fmla="*/ 1414522 h 1472936"/>
                <a:gd name="connsiteX8677" fmla="*/ 570124 w 1046631"/>
                <a:gd name="connsiteY8677" fmla="*/ 1414522 h 1472936"/>
                <a:gd name="connsiteX8678" fmla="*/ 570124 w 1046631"/>
                <a:gd name="connsiteY8678" fmla="*/ 1414522 h 1472936"/>
                <a:gd name="connsiteX8679" fmla="*/ 571140 w 1046631"/>
                <a:gd name="connsiteY8679" fmla="*/ 1414255 h 1472936"/>
                <a:gd name="connsiteX8680" fmla="*/ 571140 w 1046631"/>
                <a:gd name="connsiteY8680" fmla="*/ 1414255 h 1472936"/>
                <a:gd name="connsiteX8681" fmla="*/ 571140 w 1046631"/>
                <a:gd name="connsiteY8681" fmla="*/ 1414255 h 1472936"/>
                <a:gd name="connsiteX8682" fmla="*/ 572727 w 1046631"/>
                <a:gd name="connsiteY8682" fmla="*/ 1415347 h 1472936"/>
                <a:gd name="connsiteX8683" fmla="*/ 572727 w 1046631"/>
                <a:gd name="connsiteY8683" fmla="*/ 1415347 h 1472936"/>
                <a:gd name="connsiteX8684" fmla="*/ 572727 w 1046631"/>
                <a:gd name="connsiteY8684" fmla="*/ 1415347 h 1472936"/>
                <a:gd name="connsiteX8685" fmla="*/ 573845 w 1046631"/>
                <a:gd name="connsiteY8685" fmla="*/ 1416299 h 1472936"/>
                <a:gd name="connsiteX8686" fmla="*/ 573845 w 1046631"/>
                <a:gd name="connsiteY8686" fmla="*/ 1416299 h 1472936"/>
                <a:gd name="connsiteX8687" fmla="*/ 573845 w 1046631"/>
                <a:gd name="connsiteY8687" fmla="*/ 1416299 h 1472936"/>
                <a:gd name="connsiteX8688" fmla="*/ 574289 w 1046631"/>
                <a:gd name="connsiteY8688" fmla="*/ 1418738 h 1472936"/>
                <a:gd name="connsiteX8689" fmla="*/ 574289 w 1046631"/>
                <a:gd name="connsiteY8689" fmla="*/ 1418738 h 1472936"/>
                <a:gd name="connsiteX8690" fmla="*/ 574289 w 1046631"/>
                <a:gd name="connsiteY8690" fmla="*/ 1418738 h 1472936"/>
                <a:gd name="connsiteX8691" fmla="*/ 573908 w 1046631"/>
                <a:gd name="connsiteY8691" fmla="*/ 1419830 h 1472936"/>
                <a:gd name="connsiteX8692" fmla="*/ 573908 w 1046631"/>
                <a:gd name="connsiteY8692" fmla="*/ 1419830 h 1472936"/>
                <a:gd name="connsiteX8693" fmla="*/ 573908 w 1046631"/>
                <a:gd name="connsiteY8693" fmla="*/ 1419830 h 1472936"/>
                <a:gd name="connsiteX8694" fmla="*/ 571533 w 1046631"/>
                <a:gd name="connsiteY8694" fmla="*/ 1422218 h 1472936"/>
                <a:gd name="connsiteX8695" fmla="*/ 571533 w 1046631"/>
                <a:gd name="connsiteY8695" fmla="*/ 1422218 h 1472936"/>
                <a:gd name="connsiteX8696" fmla="*/ 571533 w 1046631"/>
                <a:gd name="connsiteY8696" fmla="*/ 1422218 h 1472936"/>
                <a:gd name="connsiteX8697" fmla="*/ 567000 w 1046631"/>
                <a:gd name="connsiteY8697" fmla="*/ 1423627 h 1472936"/>
                <a:gd name="connsiteX8698" fmla="*/ 567000 w 1046631"/>
                <a:gd name="connsiteY8698" fmla="*/ 1423627 h 1472936"/>
                <a:gd name="connsiteX8699" fmla="*/ 567000 w 1046631"/>
                <a:gd name="connsiteY8699" fmla="*/ 1423627 h 1472936"/>
                <a:gd name="connsiteX8700" fmla="*/ 564485 w 1046631"/>
                <a:gd name="connsiteY8700" fmla="*/ 1423348 h 1472936"/>
                <a:gd name="connsiteX8701" fmla="*/ 564485 w 1046631"/>
                <a:gd name="connsiteY8701" fmla="*/ 1423348 h 1472936"/>
                <a:gd name="connsiteX8702" fmla="*/ 563914 w 1046631"/>
                <a:gd name="connsiteY8702" fmla="*/ 1423259 h 1472936"/>
                <a:gd name="connsiteX8703" fmla="*/ 563914 w 1046631"/>
                <a:gd name="connsiteY8703" fmla="*/ 1423259 h 1472936"/>
                <a:gd name="connsiteX8704" fmla="*/ 563914 w 1046631"/>
                <a:gd name="connsiteY8704" fmla="*/ 1423259 h 1472936"/>
                <a:gd name="connsiteX8705" fmla="*/ 562682 w 1046631"/>
                <a:gd name="connsiteY8705" fmla="*/ 1423195 h 1472936"/>
                <a:gd name="connsiteX8706" fmla="*/ 562682 w 1046631"/>
                <a:gd name="connsiteY8706" fmla="*/ 1423195 h 1472936"/>
                <a:gd name="connsiteX8707" fmla="*/ 562682 w 1046631"/>
                <a:gd name="connsiteY8707" fmla="*/ 1423195 h 1472936"/>
                <a:gd name="connsiteX8708" fmla="*/ 550261 w 1046631"/>
                <a:gd name="connsiteY8708" fmla="*/ 1424567 h 1472936"/>
                <a:gd name="connsiteX8709" fmla="*/ 550261 w 1046631"/>
                <a:gd name="connsiteY8709" fmla="*/ 1424567 h 1472936"/>
                <a:gd name="connsiteX8710" fmla="*/ 550261 w 1046631"/>
                <a:gd name="connsiteY8710" fmla="*/ 1424567 h 1472936"/>
                <a:gd name="connsiteX8711" fmla="*/ 548852 w 1046631"/>
                <a:gd name="connsiteY8711" fmla="*/ 1425494 h 1472936"/>
                <a:gd name="connsiteX8712" fmla="*/ 548852 w 1046631"/>
                <a:gd name="connsiteY8712" fmla="*/ 1425494 h 1472936"/>
                <a:gd name="connsiteX8713" fmla="*/ 548852 w 1046631"/>
                <a:gd name="connsiteY8713" fmla="*/ 1425494 h 1472936"/>
                <a:gd name="connsiteX8714" fmla="*/ 546325 w 1046631"/>
                <a:gd name="connsiteY8714" fmla="*/ 1426612 h 1472936"/>
                <a:gd name="connsiteX8715" fmla="*/ 546325 w 1046631"/>
                <a:gd name="connsiteY8715" fmla="*/ 1426612 h 1472936"/>
                <a:gd name="connsiteX8716" fmla="*/ 546325 w 1046631"/>
                <a:gd name="connsiteY8716" fmla="*/ 1426612 h 1472936"/>
                <a:gd name="connsiteX8717" fmla="*/ 544077 w 1046631"/>
                <a:gd name="connsiteY8717" fmla="*/ 1426599 h 1472936"/>
                <a:gd name="connsiteX8718" fmla="*/ 544077 w 1046631"/>
                <a:gd name="connsiteY8718" fmla="*/ 1426599 h 1472936"/>
                <a:gd name="connsiteX8719" fmla="*/ 544077 w 1046631"/>
                <a:gd name="connsiteY8719" fmla="*/ 1426599 h 1472936"/>
                <a:gd name="connsiteX8720" fmla="*/ 542756 w 1046631"/>
                <a:gd name="connsiteY8720" fmla="*/ 1426548 h 1472936"/>
                <a:gd name="connsiteX8721" fmla="*/ 542756 w 1046631"/>
                <a:gd name="connsiteY8721" fmla="*/ 1426548 h 1472936"/>
                <a:gd name="connsiteX8722" fmla="*/ 542756 w 1046631"/>
                <a:gd name="connsiteY8722" fmla="*/ 1426548 h 1472936"/>
                <a:gd name="connsiteX8723" fmla="*/ 540216 w 1046631"/>
                <a:gd name="connsiteY8723" fmla="*/ 1427081 h 1472936"/>
                <a:gd name="connsiteX8724" fmla="*/ 540216 w 1046631"/>
                <a:gd name="connsiteY8724" fmla="*/ 1427081 h 1472936"/>
                <a:gd name="connsiteX8725" fmla="*/ 540216 w 1046631"/>
                <a:gd name="connsiteY8725" fmla="*/ 1427081 h 1472936"/>
                <a:gd name="connsiteX8726" fmla="*/ 538921 w 1046631"/>
                <a:gd name="connsiteY8726" fmla="*/ 1427793 h 1472936"/>
                <a:gd name="connsiteX8727" fmla="*/ 538921 w 1046631"/>
                <a:gd name="connsiteY8727" fmla="*/ 1427793 h 1472936"/>
                <a:gd name="connsiteX8728" fmla="*/ 538921 w 1046631"/>
                <a:gd name="connsiteY8728" fmla="*/ 1427793 h 1472936"/>
                <a:gd name="connsiteX8729" fmla="*/ 536203 w 1046631"/>
                <a:gd name="connsiteY8729" fmla="*/ 1429609 h 1472936"/>
                <a:gd name="connsiteX8730" fmla="*/ 536203 w 1046631"/>
                <a:gd name="connsiteY8730" fmla="*/ 1429609 h 1472936"/>
                <a:gd name="connsiteX8731" fmla="*/ 536203 w 1046631"/>
                <a:gd name="connsiteY8731" fmla="*/ 1429609 h 1472936"/>
                <a:gd name="connsiteX8732" fmla="*/ 525662 w 1046631"/>
                <a:gd name="connsiteY8732" fmla="*/ 1431806 h 1472936"/>
                <a:gd name="connsiteX8733" fmla="*/ 525662 w 1046631"/>
                <a:gd name="connsiteY8733" fmla="*/ 1431806 h 1472936"/>
                <a:gd name="connsiteX8734" fmla="*/ 525662 w 1046631"/>
                <a:gd name="connsiteY8734" fmla="*/ 1431806 h 1472936"/>
                <a:gd name="connsiteX8735" fmla="*/ 522678 w 1046631"/>
                <a:gd name="connsiteY8735" fmla="*/ 1431577 h 1472936"/>
                <a:gd name="connsiteX8736" fmla="*/ 522678 w 1046631"/>
                <a:gd name="connsiteY8736" fmla="*/ 1431577 h 1472936"/>
                <a:gd name="connsiteX8737" fmla="*/ 522500 w 1046631"/>
                <a:gd name="connsiteY8737" fmla="*/ 1431539 h 1472936"/>
                <a:gd name="connsiteX8738" fmla="*/ 522500 w 1046631"/>
                <a:gd name="connsiteY8738" fmla="*/ 1431539 h 1472936"/>
                <a:gd name="connsiteX8739" fmla="*/ 522500 w 1046631"/>
                <a:gd name="connsiteY8739" fmla="*/ 1431539 h 1472936"/>
                <a:gd name="connsiteX8740" fmla="*/ 518474 w 1046631"/>
                <a:gd name="connsiteY8740" fmla="*/ 1430282 h 1472936"/>
                <a:gd name="connsiteX8741" fmla="*/ 518474 w 1046631"/>
                <a:gd name="connsiteY8741" fmla="*/ 1430282 h 1472936"/>
                <a:gd name="connsiteX8742" fmla="*/ 518474 w 1046631"/>
                <a:gd name="connsiteY8742" fmla="*/ 1430282 h 1472936"/>
                <a:gd name="connsiteX8743" fmla="*/ 516988 w 1046631"/>
                <a:gd name="connsiteY8743" fmla="*/ 1429584 h 1472936"/>
                <a:gd name="connsiteX8744" fmla="*/ 516988 w 1046631"/>
                <a:gd name="connsiteY8744" fmla="*/ 1429584 h 1472936"/>
                <a:gd name="connsiteX8745" fmla="*/ 516988 w 1046631"/>
                <a:gd name="connsiteY8745" fmla="*/ 1429584 h 1472936"/>
                <a:gd name="connsiteX8746" fmla="*/ 515769 w 1046631"/>
                <a:gd name="connsiteY8746" fmla="*/ 1429012 h 1472936"/>
                <a:gd name="connsiteX8747" fmla="*/ 515769 w 1046631"/>
                <a:gd name="connsiteY8747" fmla="*/ 1429012 h 1472936"/>
                <a:gd name="connsiteX8748" fmla="*/ 515769 w 1046631"/>
                <a:gd name="connsiteY8748" fmla="*/ 1429012 h 1472936"/>
                <a:gd name="connsiteX8749" fmla="*/ 509762 w 1046631"/>
                <a:gd name="connsiteY8749" fmla="*/ 1427424 h 1472936"/>
                <a:gd name="connsiteX8750" fmla="*/ 509762 w 1046631"/>
                <a:gd name="connsiteY8750" fmla="*/ 1427424 h 1472936"/>
                <a:gd name="connsiteX8751" fmla="*/ 509762 w 1046631"/>
                <a:gd name="connsiteY8751" fmla="*/ 1427424 h 1472936"/>
                <a:gd name="connsiteX8752" fmla="*/ 509292 w 1046631"/>
                <a:gd name="connsiteY8752" fmla="*/ 1427501 h 1472936"/>
                <a:gd name="connsiteX8753" fmla="*/ 509292 w 1046631"/>
                <a:gd name="connsiteY8753" fmla="*/ 1427501 h 1472936"/>
                <a:gd name="connsiteX8754" fmla="*/ 509292 w 1046631"/>
                <a:gd name="connsiteY8754" fmla="*/ 1427501 h 1472936"/>
                <a:gd name="connsiteX8755" fmla="*/ 509483 w 1046631"/>
                <a:gd name="connsiteY8755" fmla="*/ 1427590 h 1472936"/>
                <a:gd name="connsiteX8756" fmla="*/ 509483 w 1046631"/>
                <a:gd name="connsiteY8756" fmla="*/ 1427590 h 1472936"/>
                <a:gd name="connsiteX8757" fmla="*/ 509483 w 1046631"/>
                <a:gd name="connsiteY8757" fmla="*/ 1427590 h 1472936"/>
                <a:gd name="connsiteX8758" fmla="*/ 510410 w 1046631"/>
                <a:gd name="connsiteY8758" fmla="*/ 1428110 h 1472936"/>
                <a:gd name="connsiteX8759" fmla="*/ 510410 w 1046631"/>
                <a:gd name="connsiteY8759" fmla="*/ 1428110 h 1472936"/>
                <a:gd name="connsiteX8760" fmla="*/ 510410 w 1046631"/>
                <a:gd name="connsiteY8760" fmla="*/ 1428110 h 1472936"/>
                <a:gd name="connsiteX8761" fmla="*/ 510994 w 1046631"/>
                <a:gd name="connsiteY8761" fmla="*/ 1428428 h 1472936"/>
                <a:gd name="connsiteX8762" fmla="*/ 510994 w 1046631"/>
                <a:gd name="connsiteY8762" fmla="*/ 1428428 h 1472936"/>
                <a:gd name="connsiteX8763" fmla="*/ 511185 w 1046631"/>
                <a:gd name="connsiteY8763" fmla="*/ 1428314 h 1472936"/>
                <a:gd name="connsiteX8764" fmla="*/ 511185 w 1046631"/>
                <a:gd name="connsiteY8764" fmla="*/ 1428314 h 1472936"/>
                <a:gd name="connsiteX8765" fmla="*/ 511350 w 1046631"/>
                <a:gd name="connsiteY8765" fmla="*/ 1428314 h 1472936"/>
                <a:gd name="connsiteX8766" fmla="*/ 511350 w 1046631"/>
                <a:gd name="connsiteY8766" fmla="*/ 1428314 h 1472936"/>
                <a:gd name="connsiteX8767" fmla="*/ 511350 w 1046631"/>
                <a:gd name="connsiteY8767" fmla="*/ 1428314 h 1472936"/>
                <a:gd name="connsiteX8768" fmla="*/ 512594 w 1046631"/>
                <a:gd name="connsiteY8768" fmla="*/ 1429634 h 1472936"/>
                <a:gd name="connsiteX8769" fmla="*/ 512594 w 1046631"/>
                <a:gd name="connsiteY8769" fmla="*/ 1429634 h 1472936"/>
                <a:gd name="connsiteX8770" fmla="*/ 512874 w 1046631"/>
                <a:gd name="connsiteY8770" fmla="*/ 1430053 h 1472936"/>
                <a:gd name="connsiteX8771" fmla="*/ 512874 w 1046631"/>
                <a:gd name="connsiteY8771" fmla="*/ 1430053 h 1472936"/>
                <a:gd name="connsiteX8772" fmla="*/ 512874 w 1046631"/>
                <a:gd name="connsiteY8772" fmla="*/ 1430053 h 1472936"/>
                <a:gd name="connsiteX8773" fmla="*/ 515756 w 1046631"/>
                <a:gd name="connsiteY8773" fmla="*/ 1432403 h 1472936"/>
                <a:gd name="connsiteX8774" fmla="*/ 515756 w 1046631"/>
                <a:gd name="connsiteY8774" fmla="*/ 1432403 h 1472936"/>
                <a:gd name="connsiteX8775" fmla="*/ 515756 w 1046631"/>
                <a:gd name="connsiteY8775" fmla="*/ 1432403 h 1472936"/>
                <a:gd name="connsiteX8776" fmla="*/ 517026 w 1046631"/>
                <a:gd name="connsiteY8776" fmla="*/ 1433838 h 1472936"/>
                <a:gd name="connsiteX8777" fmla="*/ 517026 w 1046631"/>
                <a:gd name="connsiteY8777" fmla="*/ 1433838 h 1472936"/>
                <a:gd name="connsiteX8778" fmla="*/ 517026 w 1046631"/>
                <a:gd name="connsiteY8778" fmla="*/ 1433838 h 1472936"/>
                <a:gd name="connsiteX8779" fmla="*/ 515058 w 1046631"/>
                <a:gd name="connsiteY8779" fmla="*/ 1434663 h 1472936"/>
                <a:gd name="connsiteX8780" fmla="*/ 515058 w 1046631"/>
                <a:gd name="connsiteY8780" fmla="*/ 1434663 h 1472936"/>
                <a:gd name="connsiteX8781" fmla="*/ 515058 w 1046631"/>
                <a:gd name="connsiteY8781" fmla="*/ 1434663 h 1472936"/>
                <a:gd name="connsiteX8782" fmla="*/ 512645 w 1046631"/>
                <a:gd name="connsiteY8782" fmla="*/ 1435082 h 1472936"/>
                <a:gd name="connsiteX8783" fmla="*/ 512645 w 1046631"/>
                <a:gd name="connsiteY8783" fmla="*/ 1435082 h 1472936"/>
                <a:gd name="connsiteX8784" fmla="*/ 512645 w 1046631"/>
                <a:gd name="connsiteY8784" fmla="*/ 1435082 h 1472936"/>
                <a:gd name="connsiteX8785" fmla="*/ 511261 w 1046631"/>
                <a:gd name="connsiteY8785" fmla="*/ 1435311 h 1472936"/>
                <a:gd name="connsiteX8786" fmla="*/ 511261 w 1046631"/>
                <a:gd name="connsiteY8786" fmla="*/ 1435311 h 1472936"/>
                <a:gd name="connsiteX8787" fmla="*/ 511261 w 1046631"/>
                <a:gd name="connsiteY8787" fmla="*/ 1435311 h 1472936"/>
                <a:gd name="connsiteX8788" fmla="*/ 508594 w 1046631"/>
                <a:gd name="connsiteY8788" fmla="*/ 1433724 h 1472936"/>
                <a:gd name="connsiteX8789" fmla="*/ 508594 w 1046631"/>
                <a:gd name="connsiteY8789" fmla="*/ 1433724 h 1472936"/>
                <a:gd name="connsiteX8790" fmla="*/ 508594 w 1046631"/>
                <a:gd name="connsiteY8790" fmla="*/ 1433724 h 1472936"/>
                <a:gd name="connsiteX8791" fmla="*/ 499107 w 1046631"/>
                <a:gd name="connsiteY8791" fmla="*/ 1428123 h 1472936"/>
                <a:gd name="connsiteX8792" fmla="*/ 499107 w 1046631"/>
                <a:gd name="connsiteY8792" fmla="*/ 1428123 h 1472936"/>
                <a:gd name="connsiteX8793" fmla="*/ 499107 w 1046631"/>
                <a:gd name="connsiteY8793" fmla="*/ 1428123 h 1472936"/>
                <a:gd name="connsiteX8794" fmla="*/ 496402 w 1046631"/>
                <a:gd name="connsiteY8794" fmla="*/ 1428047 h 1472936"/>
                <a:gd name="connsiteX8795" fmla="*/ 496402 w 1046631"/>
                <a:gd name="connsiteY8795" fmla="*/ 1428047 h 1472936"/>
                <a:gd name="connsiteX8796" fmla="*/ 496402 w 1046631"/>
                <a:gd name="connsiteY8796" fmla="*/ 1428047 h 1472936"/>
                <a:gd name="connsiteX8797" fmla="*/ 495272 w 1046631"/>
                <a:gd name="connsiteY8797" fmla="*/ 1427983 h 1472936"/>
                <a:gd name="connsiteX8798" fmla="*/ 495272 w 1046631"/>
                <a:gd name="connsiteY8798" fmla="*/ 1427983 h 1472936"/>
                <a:gd name="connsiteX8799" fmla="*/ 495272 w 1046631"/>
                <a:gd name="connsiteY8799" fmla="*/ 1427983 h 1472936"/>
                <a:gd name="connsiteX8800" fmla="*/ 494637 w 1046631"/>
                <a:gd name="connsiteY8800" fmla="*/ 1428085 h 1472936"/>
                <a:gd name="connsiteX8801" fmla="*/ 494637 w 1046631"/>
                <a:gd name="connsiteY8801" fmla="*/ 1428085 h 1472936"/>
                <a:gd name="connsiteX8802" fmla="*/ 494637 w 1046631"/>
                <a:gd name="connsiteY8802" fmla="*/ 1428085 h 1472936"/>
                <a:gd name="connsiteX8803" fmla="*/ 494802 w 1046631"/>
                <a:gd name="connsiteY8803" fmla="*/ 1429203 h 1472936"/>
                <a:gd name="connsiteX8804" fmla="*/ 494802 w 1046631"/>
                <a:gd name="connsiteY8804" fmla="*/ 1429203 h 1472936"/>
                <a:gd name="connsiteX8805" fmla="*/ 494802 w 1046631"/>
                <a:gd name="connsiteY8805" fmla="*/ 1429203 h 1472936"/>
                <a:gd name="connsiteX8806" fmla="*/ 495666 w 1046631"/>
                <a:gd name="connsiteY8806" fmla="*/ 1431044 h 1472936"/>
                <a:gd name="connsiteX8807" fmla="*/ 495666 w 1046631"/>
                <a:gd name="connsiteY8807" fmla="*/ 1431044 h 1472936"/>
                <a:gd name="connsiteX8808" fmla="*/ 495666 w 1046631"/>
                <a:gd name="connsiteY8808" fmla="*/ 1431044 h 1472936"/>
                <a:gd name="connsiteX8809" fmla="*/ 496339 w 1046631"/>
                <a:gd name="connsiteY8809" fmla="*/ 1433774 h 1472936"/>
                <a:gd name="connsiteX8810" fmla="*/ 496339 w 1046631"/>
                <a:gd name="connsiteY8810" fmla="*/ 1433774 h 1472936"/>
                <a:gd name="connsiteX8811" fmla="*/ 496339 w 1046631"/>
                <a:gd name="connsiteY8811" fmla="*/ 1433774 h 1472936"/>
                <a:gd name="connsiteX8812" fmla="*/ 496923 w 1046631"/>
                <a:gd name="connsiteY8812" fmla="*/ 1436276 h 1472936"/>
                <a:gd name="connsiteX8813" fmla="*/ 496923 w 1046631"/>
                <a:gd name="connsiteY8813" fmla="*/ 1436276 h 1472936"/>
                <a:gd name="connsiteX8814" fmla="*/ 496923 w 1046631"/>
                <a:gd name="connsiteY8814" fmla="*/ 1436276 h 1472936"/>
                <a:gd name="connsiteX8815" fmla="*/ 497101 w 1046631"/>
                <a:gd name="connsiteY8815" fmla="*/ 1438244 h 1472936"/>
                <a:gd name="connsiteX8816" fmla="*/ 497101 w 1046631"/>
                <a:gd name="connsiteY8816" fmla="*/ 1438244 h 1472936"/>
                <a:gd name="connsiteX8817" fmla="*/ 497101 w 1046631"/>
                <a:gd name="connsiteY8817" fmla="*/ 1438244 h 1472936"/>
                <a:gd name="connsiteX8818" fmla="*/ 495361 w 1046631"/>
                <a:gd name="connsiteY8818" fmla="*/ 1439096 h 1472936"/>
                <a:gd name="connsiteX8819" fmla="*/ 495361 w 1046631"/>
                <a:gd name="connsiteY8819" fmla="*/ 1439096 h 1472936"/>
                <a:gd name="connsiteX8820" fmla="*/ 495361 w 1046631"/>
                <a:gd name="connsiteY8820" fmla="*/ 1439096 h 1472936"/>
                <a:gd name="connsiteX8821" fmla="*/ 493722 w 1046631"/>
                <a:gd name="connsiteY8821" fmla="*/ 1439553 h 1472936"/>
                <a:gd name="connsiteX8822" fmla="*/ 493722 w 1046631"/>
                <a:gd name="connsiteY8822" fmla="*/ 1439553 h 1472936"/>
                <a:gd name="connsiteX8823" fmla="*/ 493722 w 1046631"/>
                <a:gd name="connsiteY8823" fmla="*/ 1439553 h 1472936"/>
                <a:gd name="connsiteX8824" fmla="*/ 493164 w 1046631"/>
                <a:gd name="connsiteY8824" fmla="*/ 1439705 h 1472936"/>
                <a:gd name="connsiteX8825" fmla="*/ 493164 w 1046631"/>
                <a:gd name="connsiteY8825" fmla="*/ 1439705 h 1472936"/>
                <a:gd name="connsiteX8826" fmla="*/ 493164 w 1046631"/>
                <a:gd name="connsiteY8826" fmla="*/ 1439705 h 1472936"/>
                <a:gd name="connsiteX8827" fmla="*/ 492224 w 1046631"/>
                <a:gd name="connsiteY8827" fmla="*/ 1438753 h 1472936"/>
                <a:gd name="connsiteX8828" fmla="*/ 492224 w 1046631"/>
                <a:gd name="connsiteY8828" fmla="*/ 1438753 h 1472936"/>
                <a:gd name="connsiteX8829" fmla="*/ 492224 w 1046631"/>
                <a:gd name="connsiteY8829" fmla="*/ 1438753 h 1472936"/>
                <a:gd name="connsiteX8830" fmla="*/ 491792 w 1046631"/>
                <a:gd name="connsiteY8830" fmla="*/ 1437826 h 1472936"/>
                <a:gd name="connsiteX8831" fmla="*/ 491792 w 1046631"/>
                <a:gd name="connsiteY8831" fmla="*/ 1437826 h 1472936"/>
                <a:gd name="connsiteX8832" fmla="*/ 491792 w 1046631"/>
                <a:gd name="connsiteY8832" fmla="*/ 1437826 h 1472936"/>
                <a:gd name="connsiteX8833" fmla="*/ 491398 w 1046631"/>
                <a:gd name="connsiteY8833" fmla="*/ 1435209 h 1472936"/>
                <a:gd name="connsiteX8834" fmla="*/ 491398 w 1046631"/>
                <a:gd name="connsiteY8834" fmla="*/ 1435209 h 1472936"/>
                <a:gd name="connsiteX8835" fmla="*/ 491398 w 1046631"/>
                <a:gd name="connsiteY8835" fmla="*/ 1435209 h 1472936"/>
                <a:gd name="connsiteX8836" fmla="*/ 486877 w 1046631"/>
                <a:gd name="connsiteY8836" fmla="*/ 1433749 h 1472936"/>
                <a:gd name="connsiteX8837" fmla="*/ 486877 w 1046631"/>
                <a:gd name="connsiteY8837" fmla="*/ 1433749 h 1472936"/>
                <a:gd name="connsiteX8838" fmla="*/ 486877 w 1046631"/>
                <a:gd name="connsiteY8838" fmla="*/ 1433749 h 1472936"/>
                <a:gd name="connsiteX8839" fmla="*/ 481721 w 1046631"/>
                <a:gd name="connsiteY8839" fmla="*/ 1432111 h 1472936"/>
                <a:gd name="connsiteX8840" fmla="*/ 481721 w 1046631"/>
                <a:gd name="connsiteY8840" fmla="*/ 1432111 h 1472936"/>
                <a:gd name="connsiteX8841" fmla="*/ 481721 w 1046631"/>
                <a:gd name="connsiteY8841" fmla="*/ 1432111 h 1472936"/>
                <a:gd name="connsiteX8842" fmla="*/ 481709 w 1046631"/>
                <a:gd name="connsiteY8842" fmla="*/ 1432111 h 1472936"/>
                <a:gd name="connsiteX8843" fmla="*/ 481709 w 1046631"/>
                <a:gd name="connsiteY8843" fmla="*/ 1432111 h 1472936"/>
                <a:gd name="connsiteX8844" fmla="*/ 481709 w 1046631"/>
                <a:gd name="connsiteY8844" fmla="*/ 1432111 h 1472936"/>
                <a:gd name="connsiteX8845" fmla="*/ 479283 w 1046631"/>
                <a:gd name="connsiteY8845" fmla="*/ 1431857 h 1472936"/>
                <a:gd name="connsiteX8846" fmla="*/ 479283 w 1046631"/>
                <a:gd name="connsiteY8846" fmla="*/ 1431857 h 1472936"/>
                <a:gd name="connsiteX8847" fmla="*/ 479283 w 1046631"/>
                <a:gd name="connsiteY8847" fmla="*/ 1431857 h 1472936"/>
                <a:gd name="connsiteX8848" fmla="*/ 477670 w 1046631"/>
                <a:gd name="connsiteY8848" fmla="*/ 1431641 h 1472936"/>
                <a:gd name="connsiteX8849" fmla="*/ 477670 w 1046631"/>
                <a:gd name="connsiteY8849" fmla="*/ 1431641 h 1472936"/>
                <a:gd name="connsiteX8850" fmla="*/ 477670 w 1046631"/>
                <a:gd name="connsiteY8850" fmla="*/ 1431641 h 1472936"/>
                <a:gd name="connsiteX8851" fmla="*/ 477162 w 1046631"/>
                <a:gd name="connsiteY8851" fmla="*/ 1431780 h 1472936"/>
                <a:gd name="connsiteX8852" fmla="*/ 477162 w 1046631"/>
                <a:gd name="connsiteY8852" fmla="*/ 1431780 h 1472936"/>
                <a:gd name="connsiteX8853" fmla="*/ 477162 w 1046631"/>
                <a:gd name="connsiteY8853" fmla="*/ 1431780 h 1472936"/>
                <a:gd name="connsiteX8854" fmla="*/ 478229 w 1046631"/>
                <a:gd name="connsiteY8854" fmla="*/ 1432631 h 1472936"/>
                <a:gd name="connsiteX8855" fmla="*/ 478229 w 1046631"/>
                <a:gd name="connsiteY8855" fmla="*/ 1432631 h 1472936"/>
                <a:gd name="connsiteX8856" fmla="*/ 478229 w 1046631"/>
                <a:gd name="connsiteY8856" fmla="*/ 1432631 h 1472936"/>
                <a:gd name="connsiteX8857" fmla="*/ 480502 w 1046631"/>
                <a:gd name="connsiteY8857" fmla="*/ 1434092 h 1472936"/>
                <a:gd name="connsiteX8858" fmla="*/ 480502 w 1046631"/>
                <a:gd name="connsiteY8858" fmla="*/ 1434092 h 1472936"/>
                <a:gd name="connsiteX8859" fmla="*/ 480502 w 1046631"/>
                <a:gd name="connsiteY8859" fmla="*/ 1434092 h 1472936"/>
                <a:gd name="connsiteX8860" fmla="*/ 481556 w 1046631"/>
                <a:gd name="connsiteY8860" fmla="*/ 1435159 h 1472936"/>
                <a:gd name="connsiteX8861" fmla="*/ 481556 w 1046631"/>
                <a:gd name="connsiteY8861" fmla="*/ 1435159 h 1472936"/>
                <a:gd name="connsiteX8862" fmla="*/ 481556 w 1046631"/>
                <a:gd name="connsiteY8862" fmla="*/ 1435159 h 1472936"/>
                <a:gd name="connsiteX8863" fmla="*/ 479651 w 1046631"/>
                <a:gd name="connsiteY8863" fmla="*/ 1435819 h 1472936"/>
                <a:gd name="connsiteX8864" fmla="*/ 479651 w 1046631"/>
                <a:gd name="connsiteY8864" fmla="*/ 1435819 h 1472936"/>
                <a:gd name="connsiteX8865" fmla="*/ 479651 w 1046631"/>
                <a:gd name="connsiteY8865" fmla="*/ 1435819 h 1472936"/>
                <a:gd name="connsiteX8866" fmla="*/ 476184 w 1046631"/>
                <a:gd name="connsiteY8866" fmla="*/ 1435209 h 1472936"/>
                <a:gd name="connsiteX8867" fmla="*/ 476184 w 1046631"/>
                <a:gd name="connsiteY8867" fmla="*/ 1435209 h 1472936"/>
                <a:gd name="connsiteX8868" fmla="*/ 476184 w 1046631"/>
                <a:gd name="connsiteY8868" fmla="*/ 1435209 h 1472936"/>
                <a:gd name="connsiteX8869" fmla="*/ 474432 w 1046631"/>
                <a:gd name="connsiteY8869" fmla="*/ 1434841 h 1472936"/>
                <a:gd name="connsiteX8870" fmla="*/ 474432 w 1046631"/>
                <a:gd name="connsiteY8870" fmla="*/ 1434841 h 1472936"/>
                <a:gd name="connsiteX8871" fmla="*/ 474432 w 1046631"/>
                <a:gd name="connsiteY8871" fmla="*/ 1434841 h 1472936"/>
                <a:gd name="connsiteX8872" fmla="*/ 473174 w 1046631"/>
                <a:gd name="connsiteY8872" fmla="*/ 1435184 h 1472936"/>
                <a:gd name="connsiteX8873" fmla="*/ 473174 w 1046631"/>
                <a:gd name="connsiteY8873" fmla="*/ 1435184 h 1472936"/>
                <a:gd name="connsiteX8874" fmla="*/ 473174 w 1046631"/>
                <a:gd name="connsiteY8874" fmla="*/ 1435184 h 1472936"/>
                <a:gd name="connsiteX8875" fmla="*/ 469898 w 1046631"/>
                <a:gd name="connsiteY8875" fmla="*/ 1434917 h 1472936"/>
                <a:gd name="connsiteX8876" fmla="*/ 469898 w 1046631"/>
                <a:gd name="connsiteY8876" fmla="*/ 1434917 h 1472936"/>
                <a:gd name="connsiteX8877" fmla="*/ 469898 w 1046631"/>
                <a:gd name="connsiteY8877" fmla="*/ 1434917 h 1472936"/>
                <a:gd name="connsiteX8878" fmla="*/ 467917 w 1046631"/>
                <a:gd name="connsiteY8878" fmla="*/ 1434320 h 1472936"/>
                <a:gd name="connsiteX8879" fmla="*/ 467917 w 1046631"/>
                <a:gd name="connsiteY8879" fmla="*/ 1434320 h 1472936"/>
                <a:gd name="connsiteX8880" fmla="*/ 467917 w 1046631"/>
                <a:gd name="connsiteY8880" fmla="*/ 1434320 h 1472936"/>
                <a:gd name="connsiteX8881" fmla="*/ 466190 w 1046631"/>
                <a:gd name="connsiteY8881" fmla="*/ 1433851 h 1472936"/>
                <a:gd name="connsiteX8882" fmla="*/ 466190 w 1046631"/>
                <a:gd name="connsiteY8882" fmla="*/ 1433851 h 1472936"/>
                <a:gd name="connsiteX8883" fmla="*/ 466190 w 1046631"/>
                <a:gd name="connsiteY8883" fmla="*/ 1433851 h 1472936"/>
                <a:gd name="connsiteX8884" fmla="*/ 462964 w 1046631"/>
                <a:gd name="connsiteY8884" fmla="*/ 1433279 h 1472936"/>
                <a:gd name="connsiteX8885" fmla="*/ 462964 w 1046631"/>
                <a:gd name="connsiteY8885" fmla="*/ 1433279 h 1472936"/>
                <a:gd name="connsiteX8886" fmla="*/ 462964 w 1046631"/>
                <a:gd name="connsiteY8886" fmla="*/ 1433279 h 1472936"/>
                <a:gd name="connsiteX8887" fmla="*/ 461326 w 1046631"/>
                <a:gd name="connsiteY8887" fmla="*/ 1433165 h 1472936"/>
                <a:gd name="connsiteX8888" fmla="*/ 461326 w 1046631"/>
                <a:gd name="connsiteY8888" fmla="*/ 1433165 h 1472936"/>
                <a:gd name="connsiteX8889" fmla="*/ 461326 w 1046631"/>
                <a:gd name="connsiteY8889" fmla="*/ 1433165 h 1472936"/>
                <a:gd name="connsiteX8890" fmla="*/ 459268 w 1046631"/>
                <a:gd name="connsiteY8890" fmla="*/ 1432466 h 1472936"/>
                <a:gd name="connsiteX8891" fmla="*/ 459268 w 1046631"/>
                <a:gd name="connsiteY8891" fmla="*/ 1432466 h 1472936"/>
                <a:gd name="connsiteX8892" fmla="*/ 459268 w 1046631"/>
                <a:gd name="connsiteY8892" fmla="*/ 1432466 h 1472936"/>
                <a:gd name="connsiteX8893" fmla="*/ 456855 w 1046631"/>
                <a:gd name="connsiteY8893" fmla="*/ 1431564 h 1472936"/>
                <a:gd name="connsiteX8894" fmla="*/ 456855 w 1046631"/>
                <a:gd name="connsiteY8894" fmla="*/ 1431564 h 1472936"/>
                <a:gd name="connsiteX8895" fmla="*/ 456855 w 1046631"/>
                <a:gd name="connsiteY8895" fmla="*/ 1431564 h 1472936"/>
                <a:gd name="connsiteX8896" fmla="*/ 455204 w 1046631"/>
                <a:gd name="connsiteY8896" fmla="*/ 1431120 h 1472936"/>
                <a:gd name="connsiteX8897" fmla="*/ 455204 w 1046631"/>
                <a:gd name="connsiteY8897" fmla="*/ 1431120 h 1472936"/>
                <a:gd name="connsiteX8898" fmla="*/ 455204 w 1046631"/>
                <a:gd name="connsiteY8898" fmla="*/ 1431120 h 1472936"/>
                <a:gd name="connsiteX8899" fmla="*/ 454417 w 1046631"/>
                <a:gd name="connsiteY8899" fmla="*/ 1430968 h 1472936"/>
                <a:gd name="connsiteX8900" fmla="*/ 454417 w 1046631"/>
                <a:gd name="connsiteY8900" fmla="*/ 1430968 h 1472936"/>
                <a:gd name="connsiteX8901" fmla="*/ 454417 w 1046631"/>
                <a:gd name="connsiteY8901" fmla="*/ 1430968 h 1472936"/>
                <a:gd name="connsiteX8902" fmla="*/ 452944 w 1046631"/>
                <a:gd name="connsiteY8902" fmla="*/ 1431044 h 1472936"/>
                <a:gd name="connsiteX8903" fmla="*/ 452944 w 1046631"/>
                <a:gd name="connsiteY8903" fmla="*/ 1431044 h 1472936"/>
                <a:gd name="connsiteX8904" fmla="*/ 452944 w 1046631"/>
                <a:gd name="connsiteY8904" fmla="*/ 1431044 h 1472936"/>
                <a:gd name="connsiteX8905" fmla="*/ 451318 w 1046631"/>
                <a:gd name="connsiteY8905" fmla="*/ 1431298 h 1472936"/>
                <a:gd name="connsiteX8906" fmla="*/ 451318 w 1046631"/>
                <a:gd name="connsiteY8906" fmla="*/ 1431298 h 1472936"/>
                <a:gd name="connsiteX8907" fmla="*/ 451318 w 1046631"/>
                <a:gd name="connsiteY8907" fmla="*/ 1431298 h 1472936"/>
                <a:gd name="connsiteX8908" fmla="*/ 450582 w 1046631"/>
                <a:gd name="connsiteY8908" fmla="*/ 1431438 h 1472936"/>
                <a:gd name="connsiteX8909" fmla="*/ 450582 w 1046631"/>
                <a:gd name="connsiteY8909" fmla="*/ 1431438 h 1472936"/>
                <a:gd name="connsiteX8910" fmla="*/ 450582 w 1046631"/>
                <a:gd name="connsiteY8910" fmla="*/ 1431438 h 1472936"/>
                <a:gd name="connsiteX8911" fmla="*/ 448321 w 1046631"/>
                <a:gd name="connsiteY8911" fmla="*/ 1430549 h 1472936"/>
                <a:gd name="connsiteX8912" fmla="*/ 448321 w 1046631"/>
                <a:gd name="connsiteY8912" fmla="*/ 1430549 h 1472936"/>
                <a:gd name="connsiteX8913" fmla="*/ 448321 w 1046631"/>
                <a:gd name="connsiteY8913" fmla="*/ 1430549 h 1472936"/>
                <a:gd name="connsiteX8914" fmla="*/ 446505 w 1046631"/>
                <a:gd name="connsiteY8914" fmla="*/ 1429456 h 1472936"/>
                <a:gd name="connsiteX8915" fmla="*/ 446505 w 1046631"/>
                <a:gd name="connsiteY8915" fmla="*/ 1429456 h 1472936"/>
                <a:gd name="connsiteX8916" fmla="*/ 446505 w 1046631"/>
                <a:gd name="connsiteY8916" fmla="*/ 1429456 h 1472936"/>
                <a:gd name="connsiteX8917" fmla="*/ 444410 w 1046631"/>
                <a:gd name="connsiteY8917" fmla="*/ 1428644 h 1472936"/>
                <a:gd name="connsiteX8918" fmla="*/ 444410 w 1046631"/>
                <a:gd name="connsiteY8918" fmla="*/ 1428644 h 1472936"/>
                <a:gd name="connsiteX8919" fmla="*/ 444016 w 1046631"/>
                <a:gd name="connsiteY8919" fmla="*/ 1428580 h 1472936"/>
                <a:gd name="connsiteX8920" fmla="*/ 444016 w 1046631"/>
                <a:gd name="connsiteY8920" fmla="*/ 1428580 h 1472936"/>
                <a:gd name="connsiteX8921" fmla="*/ 444016 w 1046631"/>
                <a:gd name="connsiteY8921" fmla="*/ 1428580 h 1472936"/>
                <a:gd name="connsiteX8922" fmla="*/ 440282 w 1046631"/>
                <a:gd name="connsiteY8922" fmla="*/ 1428415 h 1472936"/>
                <a:gd name="connsiteX8923" fmla="*/ 440282 w 1046631"/>
                <a:gd name="connsiteY8923" fmla="*/ 1428415 h 1472936"/>
                <a:gd name="connsiteX8924" fmla="*/ 440282 w 1046631"/>
                <a:gd name="connsiteY8924" fmla="*/ 1428415 h 1472936"/>
                <a:gd name="connsiteX8925" fmla="*/ 440511 w 1046631"/>
                <a:gd name="connsiteY8925" fmla="*/ 1428644 h 1472936"/>
                <a:gd name="connsiteX8926" fmla="*/ 440511 w 1046631"/>
                <a:gd name="connsiteY8926" fmla="*/ 1428644 h 1472936"/>
                <a:gd name="connsiteX8927" fmla="*/ 440511 w 1046631"/>
                <a:gd name="connsiteY8927" fmla="*/ 1428644 h 1472936"/>
                <a:gd name="connsiteX8928" fmla="*/ 440905 w 1046631"/>
                <a:gd name="connsiteY8928" fmla="*/ 1429609 h 1472936"/>
                <a:gd name="connsiteX8929" fmla="*/ 440905 w 1046631"/>
                <a:gd name="connsiteY8929" fmla="*/ 1429609 h 1472936"/>
                <a:gd name="connsiteX8930" fmla="*/ 440905 w 1046631"/>
                <a:gd name="connsiteY8930" fmla="*/ 1429609 h 1472936"/>
                <a:gd name="connsiteX8931" fmla="*/ 439774 w 1046631"/>
                <a:gd name="connsiteY8931" fmla="*/ 1430066 h 1472936"/>
                <a:gd name="connsiteX8932" fmla="*/ 439774 w 1046631"/>
                <a:gd name="connsiteY8932" fmla="*/ 1430066 h 1472936"/>
                <a:gd name="connsiteX8933" fmla="*/ 439774 w 1046631"/>
                <a:gd name="connsiteY8933" fmla="*/ 1430066 h 1472936"/>
                <a:gd name="connsiteX8934" fmla="*/ 438352 w 1046631"/>
                <a:gd name="connsiteY8934" fmla="*/ 1429977 h 1472936"/>
                <a:gd name="connsiteX8935" fmla="*/ 438352 w 1046631"/>
                <a:gd name="connsiteY8935" fmla="*/ 1429977 h 1472936"/>
                <a:gd name="connsiteX8936" fmla="*/ 438352 w 1046631"/>
                <a:gd name="connsiteY8936" fmla="*/ 1429977 h 1472936"/>
                <a:gd name="connsiteX8937" fmla="*/ 435596 w 1046631"/>
                <a:gd name="connsiteY8937" fmla="*/ 1429850 h 1472936"/>
                <a:gd name="connsiteX8938" fmla="*/ 435596 w 1046631"/>
                <a:gd name="connsiteY8938" fmla="*/ 1429850 h 1472936"/>
                <a:gd name="connsiteX8939" fmla="*/ 435596 w 1046631"/>
                <a:gd name="connsiteY8939" fmla="*/ 1429850 h 1472936"/>
                <a:gd name="connsiteX8940" fmla="*/ 433310 w 1046631"/>
                <a:gd name="connsiteY8940" fmla="*/ 1429228 h 1472936"/>
                <a:gd name="connsiteX8941" fmla="*/ 433310 w 1046631"/>
                <a:gd name="connsiteY8941" fmla="*/ 1429228 h 1472936"/>
                <a:gd name="connsiteX8942" fmla="*/ 433310 w 1046631"/>
                <a:gd name="connsiteY8942" fmla="*/ 1429228 h 1472936"/>
                <a:gd name="connsiteX8943" fmla="*/ 432370 w 1046631"/>
                <a:gd name="connsiteY8943" fmla="*/ 1428199 h 1472936"/>
                <a:gd name="connsiteX8944" fmla="*/ 432370 w 1046631"/>
                <a:gd name="connsiteY8944" fmla="*/ 1428199 h 1472936"/>
                <a:gd name="connsiteX8945" fmla="*/ 432370 w 1046631"/>
                <a:gd name="connsiteY8945" fmla="*/ 1428199 h 1472936"/>
                <a:gd name="connsiteX8946" fmla="*/ 430948 w 1046631"/>
                <a:gd name="connsiteY8946" fmla="*/ 1428644 h 1472936"/>
                <a:gd name="connsiteX8947" fmla="*/ 430948 w 1046631"/>
                <a:gd name="connsiteY8947" fmla="*/ 1428644 h 1472936"/>
                <a:gd name="connsiteX8948" fmla="*/ 430948 w 1046631"/>
                <a:gd name="connsiteY8948" fmla="*/ 1428644 h 1472936"/>
                <a:gd name="connsiteX8949" fmla="*/ 426719 w 1046631"/>
                <a:gd name="connsiteY8949" fmla="*/ 1429609 h 1472936"/>
                <a:gd name="connsiteX8950" fmla="*/ 426719 w 1046631"/>
                <a:gd name="connsiteY8950" fmla="*/ 1429609 h 1472936"/>
                <a:gd name="connsiteX8951" fmla="*/ 426719 w 1046631"/>
                <a:gd name="connsiteY8951" fmla="*/ 1429609 h 1472936"/>
                <a:gd name="connsiteX8952" fmla="*/ 425487 w 1046631"/>
                <a:gd name="connsiteY8952" fmla="*/ 1428656 h 1472936"/>
                <a:gd name="connsiteX8953" fmla="*/ 425487 w 1046631"/>
                <a:gd name="connsiteY8953" fmla="*/ 1428656 h 1472936"/>
                <a:gd name="connsiteX8954" fmla="*/ 425487 w 1046631"/>
                <a:gd name="connsiteY8954" fmla="*/ 1428656 h 1472936"/>
                <a:gd name="connsiteX8955" fmla="*/ 425982 w 1046631"/>
                <a:gd name="connsiteY8955" fmla="*/ 1427755 h 1472936"/>
                <a:gd name="connsiteX8956" fmla="*/ 425982 w 1046631"/>
                <a:gd name="connsiteY8956" fmla="*/ 1427755 h 1472936"/>
                <a:gd name="connsiteX8957" fmla="*/ 425982 w 1046631"/>
                <a:gd name="connsiteY8957" fmla="*/ 1427755 h 1472936"/>
                <a:gd name="connsiteX8958" fmla="*/ 426287 w 1046631"/>
                <a:gd name="connsiteY8958" fmla="*/ 1427120 h 1472936"/>
                <a:gd name="connsiteX8959" fmla="*/ 426287 w 1046631"/>
                <a:gd name="connsiteY8959" fmla="*/ 1427120 h 1472936"/>
                <a:gd name="connsiteX8960" fmla="*/ 426287 w 1046631"/>
                <a:gd name="connsiteY8960" fmla="*/ 1427120 h 1472936"/>
                <a:gd name="connsiteX8961" fmla="*/ 425970 w 1046631"/>
                <a:gd name="connsiteY8961" fmla="*/ 1426523 h 1472936"/>
                <a:gd name="connsiteX8962" fmla="*/ 425970 w 1046631"/>
                <a:gd name="connsiteY8962" fmla="*/ 1426523 h 1472936"/>
                <a:gd name="connsiteX8963" fmla="*/ 425970 w 1046631"/>
                <a:gd name="connsiteY8963" fmla="*/ 1426523 h 1472936"/>
                <a:gd name="connsiteX8964" fmla="*/ 424763 w 1046631"/>
                <a:gd name="connsiteY8964" fmla="*/ 1426777 h 1472936"/>
                <a:gd name="connsiteX8965" fmla="*/ 424763 w 1046631"/>
                <a:gd name="connsiteY8965" fmla="*/ 1426777 h 1472936"/>
                <a:gd name="connsiteX8966" fmla="*/ 424763 w 1046631"/>
                <a:gd name="connsiteY8966" fmla="*/ 1426777 h 1472936"/>
                <a:gd name="connsiteX8967" fmla="*/ 423963 w 1046631"/>
                <a:gd name="connsiteY8967" fmla="*/ 1427044 h 1472936"/>
                <a:gd name="connsiteX8968" fmla="*/ 423963 w 1046631"/>
                <a:gd name="connsiteY8968" fmla="*/ 1427044 h 1472936"/>
                <a:gd name="connsiteX8969" fmla="*/ 423963 w 1046631"/>
                <a:gd name="connsiteY8969" fmla="*/ 1427044 h 1472936"/>
                <a:gd name="connsiteX8970" fmla="*/ 421449 w 1046631"/>
                <a:gd name="connsiteY8970" fmla="*/ 1426282 h 1472936"/>
                <a:gd name="connsiteX8971" fmla="*/ 421449 w 1046631"/>
                <a:gd name="connsiteY8971" fmla="*/ 1426282 h 1472936"/>
                <a:gd name="connsiteX8972" fmla="*/ 421296 w 1046631"/>
                <a:gd name="connsiteY8972" fmla="*/ 1426104 h 1472936"/>
                <a:gd name="connsiteX8973" fmla="*/ 421296 w 1046631"/>
                <a:gd name="connsiteY8973" fmla="*/ 1426104 h 1472936"/>
                <a:gd name="connsiteX8974" fmla="*/ 421296 w 1046631"/>
                <a:gd name="connsiteY8974" fmla="*/ 1426104 h 1472936"/>
                <a:gd name="connsiteX8975" fmla="*/ 418972 w 1046631"/>
                <a:gd name="connsiteY8975" fmla="*/ 1424770 h 1472936"/>
                <a:gd name="connsiteX8976" fmla="*/ 418972 w 1046631"/>
                <a:gd name="connsiteY8976" fmla="*/ 1424770 h 1472936"/>
                <a:gd name="connsiteX8977" fmla="*/ 418972 w 1046631"/>
                <a:gd name="connsiteY8977" fmla="*/ 1424770 h 1472936"/>
                <a:gd name="connsiteX8978" fmla="*/ 418413 w 1046631"/>
                <a:gd name="connsiteY8978" fmla="*/ 1424745 h 1472936"/>
                <a:gd name="connsiteX8979" fmla="*/ 418413 w 1046631"/>
                <a:gd name="connsiteY8979" fmla="*/ 1424745 h 1472936"/>
                <a:gd name="connsiteX8980" fmla="*/ 418413 w 1046631"/>
                <a:gd name="connsiteY8980" fmla="*/ 1424745 h 1472936"/>
                <a:gd name="connsiteX8981" fmla="*/ 416432 w 1046631"/>
                <a:gd name="connsiteY8981" fmla="*/ 1424072 h 1472936"/>
                <a:gd name="connsiteX8982" fmla="*/ 416432 w 1046631"/>
                <a:gd name="connsiteY8982" fmla="*/ 1424072 h 1472936"/>
                <a:gd name="connsiteX8983" fmla="*/ 416432 w 1046631"/>
                <a:gd name="connsiteY8983" fmla="*/ 1424072 h 1472936"/>
                <a:gd name="connsiteX8984" fmla="*/ 417194 w 1046631"/>
                <a:gd name="connsiteY8984" fmla="*/ 1422675 h 1472936"/>
                <a:gd name="connsiteX8985" fmla="*/ 417194 w 1046631"/>
                <a:gd name="connsiteY8985" fmla="*/ 1422675 h 1472936"/>
                <a:gd name="connsiteX8986" fmla="*/ 417194 w 1046631"/>
                <a:gd name="connsiteY8986" fmla="*/ 1422675 h 1472936"/>
                <a:gd name="connsiteX8987" fmla="*/ 417842 w 1046631"/>
                <a:gd name="connsiteY8987" fmla="*/ 1422116 h 1472936"/>
                <a:gd name="connsiteX8988" fmla="*/ 417842 w 1046631"/>
                <a:gd name="connsiteY8988" fmla="*/ 1422116 h 1472936"/>
                <a:gd name="connsiteX8989" fmla="*/ 417689 w 1046631"/>
                <a:gd name="connsiteY8989" fmla="*/ 1422141 h 1472936"/>
                <a:gd name="connsiteX8990" fmla="*/ 417689 w 1046631"/>
                <a:gd name="connsiteY8990" fmla="*/ 1422141 h 1472936"/>
                <a:gd name="connsiteX8991" fmla="*/ 417689 w 1046631"/>
                <a:gd name="connsiteY8991" fmla="*/ 1422141 h 1472936"/>
                <a:gd name="connsiteX8992" fmla="*/ 413968 w 1046631"/>
                <a:gd name="connsiteY8992" fmla="*/ 1422561 h 1472936"/>
                <a:gd name="connsiteX8993" fmla="*/ 413968 w 1046631"/>
                <a:gd name="connsiteY8993" fmla="*/ 1422561 h 1472936"/>
                <a:gd name="connsiteX8994" fmla="*/ 413968 w 1046631"/>
                <a:gd name="connsiteY8994" fmla="*/ 1422561 h 1472936"/>
                <a:gd name="connsiteX8995" fmla="*/ 410946 w 1046631"/>
                <a:gd name="connsiteY8995" fmla="*/ 1422281 h 1472936"/>
                <a:gd name="connsiteX8996" fmla="*/ 410946 w 1046631"/>
                <a:gd name="connsiteY8996" fmla="*/ 1422281 h 1472936"/>
                <a:gd name="connsiteX8997" fmla="*/ 410946 w 1046631"/>
                <a:gd name="connsiteY8997" fmla="*/ 1422281 h 1472936"/>
                <a:gd name="connsiteX8998" fmla="*/ 408393 w 1046631"/>
                <a:gd name="connsiteY8998" fmla="*/ 1422014 h 1472936"/>
                <a:gd name="connsiteX8999" fmla="*/ 408393 w 1046631"/>
                <a:gd name="connsiteY8999" fmla="*/ 1422014 h 1472936"/>
                <a:gd name="connsiteX9000" fmla="*/ 408089 w 1046631"/>
                <a:gd name="connsiteY9000" fmla="*/ 1422065 h 1472936"/>
                <a:gd name="connsiteX9001" fmla="*/ 408089 w 1046631"/>
                <a:gd name="connsiteY9001" fmla="*/ 1422065 h 1472936"/>
                <a:gd name="connsiteX9002" fmla="*/ 408089 w 1046631"/>
                <a:gd name="connsiteY9002" fmla="*/ 1422065 h 1472936"/>
                <a:gd name="connsiteX9003" fmla="*/ 403783 w 1046631"/>
                <a:gd name="connsiteY9003" fmla="*/ 1423666 h 1472936"/>
                <a:gd name="connsiteX9004" fmla="*/ 403783 w 1046631"/>
                <a:gd name="connsiteY9004" fmla="*/ 1423666 h 1472936"/>
                <a:gd name="connsiteX9005" fmla="*/ 403783 w 1046631"/>
                <a:gd name="connsiteY9005" fmla="*/ 1423666 h 1472936"/>
                <a:gd name="connsiteX9006" fmla="*/ 401662 w 1046631"/>
                <a:gd name="connsiteY9006" fmla="*/ 1424593 h 1472936"/>
                <a:gd name="connsiteX9007" fmla="*/ 401662 w 1046631"/>
                <a:gd name="connsiteY9007" fmla="*/ 1424593 h 1472936"/>
                <a:gd name="connsiteX9008" fmla="*/ 401662 w 1046631"/>
                <a:gd name="connsiteY9008" fmla="*/ 1424593 h 1472936"/>
                <a:gd name="connsiteX9009" fmla="*/ 399834 w 1046631"/>
                <a:gd name="connsiteY9009" fmla="*/ 1425608 h 1472936"/>
                <a:gd name="connsiteX9010" fmla="*/ 399834 w 1046631"/>
                <a:gd name="connsiteY9010" fmla="*/ 1425608 h 1472936"/>
                <a:gd name="connsiteX9011" fmla="*/ 399834 w 1046631"/>
                <a:gd name="connsiteY9011" fmla="*/ 1425608 h 1472936"/>
                <a:gd name="connsiteX9012" fmla="*/ 400088 w 1046631"/>
                <a:gd name="connsiteY9012" fmla="*/ 1426231 h 1472936"/>
                <a:gd name="connsiteX9013" fmla="*/ 400088 w 1046631"/>
                <a:gd name="connsiteY9013" fmla="*/ 1426231 h 1472936"/>
                <a:gd name="connsiteX9014" fmla="*/ 400088 w 1046631"/>
                <a:gd name="connsiteY9014" fmla="*/ 1426231 h 1472936"/>
                <a:gd name="connsiteX9015" fmla="*/ 401370 w 1046631"/>
                <a:gd name="connsiteY9015" fmla="*/ 1427742 h 1472936"/>
                <a:gd name="connsiteX9016" fmla="*/ 401370 w 1046631"/>
                <a:gd name="connsiteY9016" fmla="*/ 1427742 h 1472936"/>
                <a:gd name="connsiteX9017" fmla="*/ 401370 w 1046631"/>
                <a:gd name="connsiteY9017" fmla="*/ 1427742 h 1472936"/>
                <a:gd name="connsiteX9018" fmla="*/ 401942 w 1046631"/>
                <a:gd name="connsiteY9018" fmla="*/ 1429584 h 1472936"/>
                <a:gd name="connsiteX9019" fmla="*/ 401942 w 1046631"/>
                <a:gd name="connsiteY9019" fmla="*/ 1429584 h 1472936"/>
                <a:gd name="connsiteX9020" fmla="*/ 401942 w 1046631"/>
                <a:gd name="connsiteY9020" fmla="*/ 1429584 h 1472936"/>
                <a:gd name="connsiteX9021" fmla="*/ 400507 w 1046631"/>
                <a:gd name="connsiteY9021" fmla="*/ 1430447 h 1472936"/>
                <a:gd name="connsiteX9022" fmla="*/ 400507 w 1046631"/>
                <a:gd name="connsiteY9022" fmla="*/ 1430447 h 1472936"/>
                <a:gd name="connsiteX9023" fmla="*/ 400507 w 1046631"/>
                <a:gd name="connsiteY9023" fmla="*/ 1430447 h 1472936"/>
                <a:gd name="connsiteX9024" fmla="*/ 399008 w 1046631"/>
                <a:gd name="connsiteY9024" fmla="*/ 1429901 h 1472936"/>
                <a:gd name="connsiteX9025" fmla="*/ 399008 w 1046631"/>
                <a:gd name="connsiteY9025" fmla="*/ 1429901 h 1472936"/>
                <a:gd name="connsiteX9026" fmla="*/ 399008 w 1046631"/>
                <a:gd name="connsiteY9026" fmla="*/ 1429901 h 1472936"/>
                <a:gd name="connsiteX9027" fmla="*/ 393230 w 1046631"/>
                <a:gd name="connsiteY9027" fmla="*/ 1429279 h 1472936"/>
                <a:gd name="connsiteX9028" fmla="*/ 393230 w 1046631"/>
                <a:gd name="connsiteY9028" fmla="*/ 1429279 h 1472936"/>
                <a:gd name="connsiteX9029" fmla="*/ 393230 w 1046631"/>
                <a:gd name="connsiteY9029" fmla="*/ 1429279 h 1472936"/>
                <a:gd name="connsiteX9030" fmla="*/ 386220 w 1046631"/>
                <a:gd name="connsiteY9030" fmla="*/ 1430142 h 1472936"/>
                <a:gd name="connsiteX9031" fmla="*/ 386220 w 1046631"/>
                <a:gd name="connsiteY9031" fmla="*/ 1430142 h 1472936"/>
                <a:gd name="connsiteX9032" fmla="*/ 386220 w 1046631"/>
                <a:gd name="connsiteY9032" fmla="*/ 1430142 h 1472936"/>
                <a:gd name="connsiteX9033" fmla="*/ 380175 w 1046631"/>
                <a:gd name="connsiteY9033" fmla="*/ 1432581 h 1472936"/>
                <a:gd name="connsiteX9034" fmla="*/ 380175 w 1046631"/>
                <a:gd name="connsiteY9034" fmla="*/ 1432581 h 1472936"/>
                <a:gd name="connsiteX9035" fmla="*/ 380175 w 1046631"/>
                <a:gd name="connsiteY9035" fmla="*/ 1432581 h 1472936"/>
                <a:gd name="connsiteX9036" fmla="*/ 370790 w 1046631"/>
                <a:gd name="connsiteY9036" fmla="*/ 1434498 h 1472936"/>
                <a:gd name="connsiteX9037" fmla="*/ 370790 w 1046631"/>
                <a:gd name="connsiteY9037" fmla="*/ 1434498 h 1472936"/>
                <a:gd name="connsiteX9038" fmla="*/ 370790 w 1046631"/>
                <a:gd name="connsiteY9038" fmla="*/ 1434498 h 1472936"/>
                <a:gd name="connsiteX9039" fmla="*/ 368046 w 1046631"/>
                <a:gd name="connsiteY9039" fmla="*/ 1434219 h 1472936"/>
                <a:gd name="connsiteX9040" fmla="*/ 368046 w 1046631"/>
                <a:gd name="connsiteY9040" fmla="*/ 1434219 h 1472936"/>
                <a:gd name="connsiteX9041" fmla="*/ 367894 w 1046631"/>
                <a:gd name="connsiteY9041" fmla="*/ 1434181 h 1472936"/>
                <a:gd name="connsiteX9042" fmla="*/ 367894 w 1046631"/>
                <a:gd name="connsiteY9042" fmla="*/ 1434181 h 1472936"/>
                <a:gd name="connsiteX9043" fmla="*/ 367894 w 1046631"/>
                <a:gd name="connsiteY9043" fmla="*/ 1434181 h 1472936"/>
                <a:gd name="connsiteX9044" fmla="*/ 364732 w 1046631"/>
                <a:gd name="connsiteY9044" fmla="*/ 1433546 h 1472936"/>
                <a:gd name="connsiteX9045" fmla="*/ 364732 w 1046631"/>
                <a:gd name="connsiteY9045" fmla="*/ 1433546 h 1472936"/>
                <a:gd name="connsiteX9046" fmla="*/ 364732 w 1046631"/>
                <a:gd name="connsiteY9046" fmla="*/ 1433546 h 1472936"/>
                <a:gd name="connsiteX9047" fmla="*/ 363398 w 1046631"/>
                <a:gd name="connsiteY9047" fmla="*/ 1433787 h 1472936"/>
                <a:gd name="connsiteX9048" fmla="*/ 363398 w 1046631"/>
                <a:gd name="connsiteY9048" fmla="*/ 1433787 h 1472936"/>
                <a:gd name="connsiteX9049" fmla="*/ 363398 w 1046631"/>
                <a:gd name="connsiteY9049" fmla="*/ 1433787 h 1472936"/>
                <a:gd name="connsiteX9050" fmla="*/ 362268 w 1046631"/>
                <a:gd name="connsiteY9050" fmla="*/ 1434041 h 1472936"/>
                <a:gd name="connsiteX9051" fmla="*/ 362268 w 1046631"/>
                <a:gd name="connsiteY9051" fmla="*/ 1434041 h 1472936"/>
                <a:gd name="connsiteX9052" fmla="*/ 362268 w 1046631"/>
                <a:gd name="connsiteY9052" fmla="*/ 1434041 h 1472936"/>
                <a:gd name="connsiteX9053" fmla="*/ 359588 w 1046631"/>
                <a:gd name="connsiteY9053" fmla="*/ 1434346 h 1472936"/>
                <a:gd name="connsiteX9054" fmla="*/ 359588 w 1046631"/>
                <a:gd name="connsiteY9054" fmla="*/ 1434346 h 1472936"/>
                <a:gd name="connsiteX9055" fmla="*/ 359588 w 1046631"/>
                <a:gd name="connsiteY9055" fmla="*/ 1434346 h 1472936"/>
                <a:gd name="connsiteX9056" fmla="*/ 357341 w 1046631"/>
                <a:gd name="connsiteY9056" fmla="*/ 1434397 h 1472936"/>
                <a:gd name="connsiteX9057" fmla="*/ 357341 w 1046631"/>
                <a:gd name="connsiteY9057" fmla="*/ 1434397 h 1472936"/>
                <a:gd name="connsiteX9058" fmla="*/ 357341 w 1046631"/>
                <a:gd name="connsiteY9058" fmla="*/ 1434397 h 1472936"/>
                <a:gd name="connsiteX9059" fmla="*/ 354229 w 1046631"/>
                <a:gd name="connsiteY9059" fmla="*/ 1434790 h 1472936"/>
                <a:gd name="connsiteX9060" fmla="*/ 354229 w 1046631"/>
                <a:gd name="connsiteY9060" fmla="*/ 1434790 h 1472936"/>
                <a:gd name="connsiteX9061" fmla="*/ 354229 w 1046631"/>
                <a:gd name="connsiteY9061" fmla="*/ 1434790 h 1472936"/>
                <a:gd name="connsiteX9062" fmla="*/ 351334 w 1046631"/>
                <a:gd name="connsiteY9062" fmla="*/ 1435209 h 1472936"/>
                <a:gd name="connsiteX9063" fmla="*/ 351334 w 1046631"/>
                <a:gd name="connsiteY9063" fmla="*/ 1435209 h 1472936"/>
                <a:gd name="connsiteX9064" fmla="*/ 351334 w 1046631"/>
                <a:gd name="connsiteY9064" fmla="*/ 1435209 h 1472936"/>
                <a:gd name="connsiteX9065" fmla="*/ 348362 w 1046631"/>
                <a:gd name="connsiteY9065" fmla="*/ 1434981 h 1472936"/>
                <a:gd name="connsiteX9066" fmla="*/ 348362 w 1046631"/>
                <a:gd name="connsiteY9066" fmla="*/ 1434981 h 1472936"/>
                <a:gd name="connsiteX9067" fmla="*/ 348362 w 1046631"/>
                <a:gd name="connsiteY9067" fmla="*/ 1434981 h 1472936"/>
                <a:gd name="connsiteX9068" fmla="*/ 347587 w 1046631"/>
                <a:gd name="connsiteY9068" fmla="*/ 1434841 h 1472936"/>
                <a:gd name="connsiteX9069" fmla="*/ 347587 w 1046631"/>
                <a:gd name="connsiteY9069" fmla="*/ 1434841 h 1472936"/>
                <a:gd name="connsiteX9070" fmla="*/ 347587 w 1046631"/>
                <a:gd name="connsiteY9070" fmla="*/ 1434841 h 1472936"/>
                <a:gd name="connsiteX9071" fmla="*/ 346266 w 1046631"/>
                <a:gd name="connsiteY9071" fmla="*/ 1435387 h 1472936"/>
                <a:gd name="connsiteX9072" fmla="*/ 346266 w 1046631"/>
                <a:gd name="connsiteY9072" fmla="*/ 1435387 h 1472936"/>
                <a:gd name="connsiteX9073" fmla="*/ 346266 w 1046631"/>
                <a:gd name="connsiteY9073" fmla="*/ 1435387 h 1472936"/>
                <a:gd name="connsiteX9074" fmla="*/ 345225 w 1046631"/>
                <a:gd name="connsiteY9074" fmla="*/ 1436467 h 1472936"/>
                <a:gd name="connsiteX9075" fmla="*/ 345225 w 1046631"/>
                <a:gd name="connsiteY9075" fmla="*/ 1436467 h 1472936"/>
                <a:gd name="connsiteX9076" fmla="*/ 345225 w 1046631"/>
                <a:gd name="connsiteY9076" fmla="*/ 1436467 h 1472936"/>
                <a:gd name="connsiteX9077" fmla="*/ 342761 w 1046631"/>
                <a:gd name="connsiteY9077" fmla="*/ 1437584 h 1472936"/>
                <a:gd name="connsiteX9078" fmla="*/ 342761 w 1046631"/>
                <a:gd name="connsiteY9078" fmla="*/ 1437584 h 1472936"/>
                <a:gd name="connsiteX9079" fmla="*/ 342761 w 1046631"/>
                <a:gd name="connsiteY9079" fmla="*/ 1437584 h 1472936"/>
                <a:gd name="connsiteX9080" fmla="*/ 340450 w 1046631"/>
                <a:gd name="connsiteY9080" fmla="*/ 1438067 h 1472936"/>
                <a:gd name="connsiteX9081" fmla="*/ 340450 w 1046631"/>
                <a:gd name="connsiteY9081" fmla="*/ 1438067 h 1472936"/>
                <a:gd name="connsiteX9082" fmla="*/ 340450 w 1046631"/>
                <a:gd name="connsiteY9082" fmla="*/ 1438067 h 1472936"/>
                <a:gd name="connsiteX9083" fmla="*/ 339371 w 1046631"/>
                <a:gd name="connsiteY9083" fmla="*/ 1438460 h 1472936"/>
                <a:gd name="connsiteX9084" fmla="*/ 339371 w 1046631"/>
                <a:gd name="connsiteY9084" fmla="*/ 1438460 h 1472936"/>
                <a:gd name="connsiteX9085" fmla="*/ 339371 w 1046631"/>
                <a:gd name="connsiteY9085" fmla="*/ 1438460 h 1472936"/>
                <a:gd name="connsiteX9086" fmla="*/ 334519 w 1046631"/>
                <a:gd name="connsiteY9086" fmla="*/ 1438537 h 1472936"/>
                <a:gd name="connsiteX9087" fmla="*/ 334519 w 1046631"/>
                <a:gd name="connsiteY9087" fmla="*/ 1438537 h 1472936"/>
                <a:gd name="connsiteX9088" fmla="*/ 334519 w 1046631"/>
                <a:gd name="connsiteY9088" fmla="*/ 1438537 h 1472936"/>
                <a:gd name="connsiteX9089" fmla="*/ 331192 w 1046631"/>
                <a:gd name="connsiteY9089" fmla="*/ 1438384 h 1472936"/>
                <a:gd name="connsiteX9090" fmla="*/ 331192 w 1046631"/>
                <a:gd name="connsiteY9090" fmla="*/ 1438384 h 1472936"/>
                <a:gd name="connsiteX9091" fmla="*/ 331192 w 1046631"/>
                <a:gd name="connsiteY9091" fmla="*/ 1438384 h 1472936"/>
                <a:gd name="connsiteX9092" fmla="*/ 322874 w 1046631"/>
                <a:gd name="connsiteY9092" fmla="*/ 1437584 h 1472936"/>
                <a:gd name="connsiteX9093" fmla="*/ 322874 w 1046631"/>
                <a:gd name="connsiteY9093" fmla="*/ 1437584 h 1472936"/>
                <a:gd name="connsiteX9094" fmla="*/ 322315 w 1046631"/>
                <a:gd name="connsiteY9094" fmla="*/ 1437483 h 1472936"/>
                <a:gd name="connsiteX9095" fmla="*/ 322315 w 1046631"/>
                <a:gd name="connsiteY9095" fmla="*/ 1437483 h 1472936"/>
                <a:gd name="connsiteX9096" fmla="*/ 322315 w 1046631"/>
                <a:gd name="connsiteY9096" fmla="*/ 1437483 h 1472936"/>
                <a:gd name="connsiteX9097" fmla="*/ 320194 w 1046631"/>
                <a:gd name="connsiteY9097" fmla="*/ 1437152 h 1472936"/>
                <a:gd name="connsiteX9098" fmla="*/ 320194 w 1046631"/>
                <a:gd name="connsiteY9098" fmla="*/ 1437152 h 1472936"/>
                <a:gd name="connsiteX9099" fmla="*/ 320194 w 1046631"/>
                <a:gd name="connsiteY9099" fmla="*/ 1437152 h 1472936"/>
                <a:gd name="connsiteX9100" fmla="*/ 319165 w 1046631"/>
                <a:gd name="connsiteY9100" fmla="*/ 1437610 h 1472936"/>
                <a:gd name="connsiteX9101" fmla="*/ 319165 w 1046631"/>
                <a:gd name="connsiteY9101" fmla="*/ 1437610 h 1472936"/>
                <a:gd name="connsiteX9102" fmla="*/ 319165 w 1046631"/>
                <a:gd name="connsiteY9102" fmla="*/ 1437610 h 1472936"/>
                <a:gd name="connsiteX9103" fmla="*/ 318619 w 1046631"/>
                <a:gd name="connsiteY9103" fmla="*/ 1438207 h 1472936"/>
                <a:gd name="connsiteX9104" fmla="*/ 318619 w 1046631"/>
                <a:gd name="connsiteY9104" fmla="*/ 1438207 h 1472936"/>
                <a:gd name="connsiteX9105" fmla="*/ 318619 w 1046631"/>
                <a:gd name="connsiteY9105" fmla="*/ 1438207 h 1472936"/>
                <a:gd name="connsiteX9106" fmla="*/ 319026 w 1046631"/>
                <a:gd name="connsiteY9106" fmla="*/ 1438486 h 1472936"/>
                <a:gd name="connsiteX9107" fmla="*/ 319026 w 1046631"/>
                <a:gd name="connsiteY9107" fmla="*/ 1438486 h 1472936"/>
                <a:gd name="connsiteX9108" fmla="*/ 319026 w 1046631"/>
                <a:gd name="connsiteY9108" fmla="*/ 1438486 h 1472936"/>
                <a:gd name="connsiteX9109" fmla="*/ 320651 w 1046631"/>
                <a:gd name="connsiteY9109" fmla="*/ 1439311 h 1472936"/>
                <a:gd name="connsiteX9110" fmla="*/ 320651 w 1046631"/>
                <a:gd name="connsiteY9110" fmla="*/ 1439311 h 1472936"/>
                <a:gd name="connsiteX9111" fmla="*/ 320651 w 1046631"/>
                <a:gd name="connsiteY9111" fmla="*/ 1439311 h 1472936"/>
                <a:gd name="connsiteX9112" fmla="*/ 321731 w 1046631"/>
                <a:gd name="connsiteY9112" fmla="*/ 1440162 h 1472936"/>
                <a:gd name="connsiteX9113" fmla="*/ 321731 w 1046631"/>
                <a:gd name="connsiteY9113" fmla="*/ 1440162 h 1472936"/>
                <a:gd name="connsiteX9114" fmla="*/ 321731 w 1046631"/>
                <a:gd name="connsiteY9114" fmla="*/ 1440162 h 1472936"/>
                <a:gd name="connsiteX9115" fmla="*/ 321426 w 1046631"/>
                <a:gd name="connsiteY9115" fmla="*/ 1441038 h 1472936"/>
                <a:gd name="connsiteX9116" fmla="*/ 321426 w 1046631"/>
                <a:gd name="connsiteY9116" fmla="*/ 1441038 h 1472936"/>
                <a:gd name="connsiteX9117" fmla="*/ 321426 w 1046631"/>
                <a:gd name="connsiteY9117" fmla="*/ 1441038 h 1472936"/>
                <a:gd name="connsiteX9118" fmla="*/ 321248 w 1046631"/>
                <a:gd name="connsiteY9118" fmla="*/ 1441381 h 1472936"/>
                <a:gd name="connsiteX9119" fmla="*/ 321248 w 1046631"/>
                <a:gd name="connsiteY9119" fmla="*/ 1441381 h 1472936"/>
                <a:gd name="connsiteX9120" fmla="*/ 321248 w 1046631"/>
                <a:gd name="connsiteY9120" fmla="*/ 1441381 h 1472936"/>
                <a:gd name="connsiteX9121" fmla="*/ 319165 w 1046631"/>
                <a:gd name="connsiteY9121" fmla="*/ 1442105 h 1472936"/>
                <a:gd name="connsiteX9122" fmla="*/ 319165 w 1046631"/>
                <a:gd name="connsiteY9122" fmla="*/ 1442105 h 1472936"/>
                <a:gd name="connsiteX9123" fmla="*/ 319165 w 1046631"/>
                <a:gd name="connsiteY9123" fmla="*/ 1442105 h 1472936"/>
                <a:gd name="connsiteX9124" fmla="*/ 316346 w 1046631"/>
                <a:gd name="connsiteY9124" fmla="*/ 1442397 h 1472936"/>
                <a:gd name="connsiteX9125" fmla="*/ 316346 w 1046631"/>
                <a:gd name="connsiteY9125" fmla="*/ 1442397 h 1472936"/>
                <a:gd name="connsiteX9126" fmla="*/ 316346 w 1046631"/>
                <a:gd name="connsiteY9126" fmla="*/ 1442397 h 1472936"/>
                <a:gd name="connsiteX9127" fmla="*/ 312307 w 1046631"/>
                <a:gd name="connsiteY9127" fmla="*/ 1442778 h 1472936"/>
                <a:gd name="connsiteX9128" fmla="*/ 312307 w 1046631"/>
                <a:gd name="connsiteY9128" fmla="*/ 1442778 h 1472936"/>
                <a:gd name="connsiteX9129" fmla="*/ 312307 w 1046631"/>
                <a:gd name="connsiteY9129" fmla="*/ 1442778 h 1472936"/>
                <a:gd name="connsiteX9130" fmla="*/ 310174 w 1046631"/>
                <a:gd name="connsiteY9130" fmla="*/ 1442524 h 1472936"/>
                <a:gd name="connsiteX9131" fmla="*/ 310174 w 1046631"/>
                <a:gd name="connsiteY9131" fmla="*/ 1442524 h 1472936"/>
                <a:gd name="connsiteX9132" fmla="*/ 310174 w 1046631"/>
                <a:gd name="connsiteY9132" fmla="*/ 1442524 h 1472936"/>
                <a:gd name="connsiteX9133" fmla="*/ 308536 w 1046631"/>
                <a:gd name="connsiteY9133" fmla="*/ 1440759 h 1472936"/>
                <a:gd name="connsiteX9134" fmla="*/ 308536 w 1046631"/>
                <a:gd name="connsiteY9134" fmla="*/ 1440759 h 1472936"/>
                <a:gd name="connsiteX9135" fmla="*/ 308536 w 1046631"/>
                <a:gd name="connsiteY9135" fmla="*/ 1440759 h 1472936"/>
                <a:gd name="connsiteX9136" fmla="*/ 308498 w 1046631"/>
                <a:gd name="connsiteY9136" fmla="*/ 1440797 h 1472936"/>
                <a:gd name="connsiteX9137" fmla="*/ 308498 w 1046631"/>
                <a:gd name="connsiteY9137" fmla="*/ 1440797 h 1472936"/>
                <a:gd name="connsiteX9138" fmla="*/ 308498 w 1046631"/>
                <a:gd name="connsiteY9138" fmla="*/ 1440797 h 1472936"/>
                <a:gd name="connsiteX9139" fmla="*/ 308028 w 1046631"/>
                <a:gd name="connsiteY9139" fmla="*/ 1441585 h 1472936"/>
                <a:gd name="connsiteX9140" fmla="*/ 308028 w 1046631"/>
                <a:gd name="connsiteY9140" fmla="*/ 1441585 h 1472936"/>
                <a:gd name="connsiteX9141" fmla="*/ 308028 w 1046631"/>
                <a:gd name="connsiteY9141" fmla="*/ 1441585 h 1472936"/>
                <a:gd name="connsiteX9142" fmla="*/ 308256 w 1046631"/>
                <a:gd name="connsiteY9142" fmla="*/ 1442258 h 1472936"/>
                <a:gd name="connsiteX9143" fmla="*/ 308256 w 1046631"/>
                <a:gd name="connsiteY9143" fmla="*/ 1442258 h 1472936"/>
                <a:gd name="connsiteX9144" fmla="*/ 308256 w 1046631"/>
                <a:gd name="connsiteY9144" fmla="*/ 1442258 h 1472936"/>
                <a:gd name="connsiteX9145" fmla="*/ 306643 w 1046631"/>
                <a:gd name="connsiteY9145" fmla="*/ 1443401 h 1472936"/>
                <a:gd name="connsiteX9146" fmla="*/ 306643 w 1046631"/>
                <a:gd name="connsiteY9146" fmla="*/ 1443401 h 1472936"/>
                <a:gd name="connsiteX9147" fmla="*/ 306224 w 1046631"/>
                <a:gd name="connsiteY9147" fmla="*/ 1443566 h 1472936"/>
                <a:gd name="connsiteX9148" fmla="*/ 306224 w 1046631"/>
                <a:gd name="connsiteY9148" fmla="*/ 1443566 h 1472936"/>
                <a:gd name="connsiteX9149" fmla="*/ 306224 w 1046631"/>
                <a:gd name="connsiteY9149" fmla="*/ 1443566 h 1472936"/>
                <a:gd name="connsiteX9150" fmla="*/ 304027 w 1046631"/>
                <a:gd name="connsiteY9150" fmla="*/ 1444315 h 1472936"/>
                <a:gd name="connsiteX9151" fmla="*/ 304027 w 1046631"/>
                <a:gd name="connsiteY9151" fmla="*/ 1444315 h 1472936"/>
                <a:gd name="connsiteX9152" fmla="*/ 304027 w 1046631"/>
                <a:gd name="connsiteY9152" fmla="*/ 1444315 h 1472936"/>
                <a:gd name="connsiteX9153" fmla="*/ 303126 w 1046631"/>
                <a:gd name="connsiteY9153" fmla="*/ 1444061 h 1472936"/>
                <a:gd name="connsiteX9154" fmla="*/ 303126 w 1046631"/>
                <a:gd name="connsiteY9154" fmla="*/ 1444061 h 1472936"/>
                <a:gd name="connsiteX9155" fmla="*/ 303126 w 1046631"/>
                <a:gd name="connsiteY9155" fmla="*/ 1444061 h 1472936"/>
                <a:gd name="connsiteX9156" fmla="*/ 302364 w 1046631"/>
                <a:gd name="connsiteY9156" fmla="*/ 1443769 h 1472936"/>
                <a:gd name="connsiteX9157" fmla="*/ 302364 w 1046631"/>
                <a:gd name="connsiteY9157" fmla="*/ 1443769 h 1472936"/>
                <a:gd name="connsiteX9158" fmla="*/ 302364 w 1046631"/>
                <a:gd name="connsiteY9158" fmla="*/ 1443769 h 1472936"/>
                <a:gd name="connsiteX9159" fmla="*/ 301056 w 1046631"/>
                <a:gd name="connsiteY9159" fmla="*/ 1443007 h 1472936"/>
                <a:gd name="connsiteX9160" fmla="*/ 301056 w 1046631"/>
                <a:gd name="connsiteY9160" fmla="*/ 1443007 h 1472936"/>
                <a:gd name="connsiteX9161" fmla="*/ 301056 w 1046631"/>
                <a:gd name="connsiteY9161" fmla="*/ 1443007 h 1472936"/>
                <a:gd name="connsiteX9162" fmla="*/ 298681 w 1046631"/>
                <a:gd name="connsiteY9162" fmla="*/ 1442626 h 1472936"/>
                <a:gd name="connsiteX9163" fmla="*/ 298681 w 1046631"/>
                <a:gd name="connsiteY9163" fmla="*/ 1442626 h 1472936"/>
                <a:gd name="connsiteX9164" fmla="*/ 298681 w 1046631"/>
                <a:gd name="connsiteY9164" fmla="*/ 1442626 h 1472936"/>
                <a:gd name="connsiteX9165" fmla="*/ 298262 w 1046631"/>
                <a:gd name="connsiteY9165" fmla="*/ 1442651 h 1472936"/>
                <a:gd name="connsiteX9166" fmla="*/ 298262 w 1046631"/>
                <a:gd name="connsiteY9166" fmla="*/ 1442651 h 1472936"/>
                <a:gd name="connsiteX9167" fmla="*/ 298274 w 1046631"/>
                <a:gd name="connsiteY9167" fmla="*/ 1442677 h 1472936"/>
                <a:gd name="connsiteX9168" fmla="*/ 298274 w 1046631"/>
                <a:gd name="connsiteY9168" fmla="*/ 1442677 h 1472936"/>
                <a:gd name="connsiteX9169" fmla="*/ 298274 w 1046631"/>
                <a:gd name="connsiteY9169" fmla="*/ 1442677 h 1472936"/>
                <a:gd name="connsiteX9170" fmla="*/ 300421 w 1046631"/>
                <a:gd name="connsiteY9170" fmla="*/ 1443959 h 1472936"/>
                <a:gd name="connsiteX9171" fmla="*/ 300421 w 1046631"/>
                <a:gd name="connsiteY9171" fmla="*/ 1443959 h 1472936"/>
                <a:gd name="connsiteX9172" fmla="*/ 300421 w 1046631"/>
                <a:gd name="connsiteY9172" fmla="*/ 1443959 h 1472936"/>
                <a:gd name="connsiteX9173" fmla="*/ 301513 w 1046631"/>
                <a:gd name="connsiteY9173" fmla="*/ 1445052 h 1472936"/>
                <a:gd name="connsiteX9174" fmla="*/ 301513 w 1046631"/>
                <a:gd name="connsiteY9174" fmla="*/ 1445052 h 1472936"/>
                <a:gd name="connsiteX9175" fmla="*/ 301513 w 1046631"/>
                <a:gd name="connsiteY9175" fmla="*/ 1445052 h 1472936"/>
                <a:gd name="connsiteX9176" fmla="*/ 299735 w 1046631"/>
                <a:gd name="connsiteY9176" fmla="*/ 1446004 h 1472936"/>
                <a:gd name="connsiteX9177" fmla="*/ 299735 w 1046631"/>
                <a:gd name="connsiteY9177" fmla="*/ 1446004 h 1472936"/>
                <a:gd name="connsiteX9178" fmla="*/ 299735 w 1046631"/>
                <a:gd name="connsiteY9178" fmla="*/ 1446004 h 1472936"/>
                <a:gd name="connsiteX9179" fmla="*/ 297919 w 1046631"/>
                <a:gd name="connsiteY9179" fmla="*/ 1446398 h 1472936"/>
                <a:gd name="connsiteX9180" fmla="*/ 297919 w 1046631"/>
                <a:gd name="connsiteY9180" fmla="*/ 1446398 h 1472936"/>
                <a:gd name="connsiteX9181" fmla="*/ 297919 w 1046631"/>
                <a:gd name="connsiteY9181" fmla="*/ 1446398 h 1472936"/>
                <a:gd name="connsiteX9182" fmla="*/ 294896 w 1046631"/>
                <a:gd name="connsiteY9182" fmla="*/ 1446322 h 1472936"/>
                <a:gd name="connsiteX9183" fmla="*/ 294896 w 1046631"/>
                <a:gd name="connsiteY9183" fmla="*/ 1446322 h 1472936"/>
                <a:gd name="connsiteX9184" fmla="*/ 294896 w 1046631"/>
                <a:gd name="connsiteY9184" fmla="*/ 1446322 h 1472936"/>
                <a:gd name="connsiteX9185" fmla="*/ 293423 w 1046631"/>
                <a:gd name="connsiteY9185" fmla="*/ 1445649 h 1472936"/>
                <a:gd name="connsiteX9186" fmla="*/ 293423 w 1046631"/>
                <a:gd name="connsiteY9186" fmla="*/ 1445649 h 1472936"/>
                <a:gd name="connsiteX9187" fmla="*/ 293423 w 1046631"/>
                <a:gd name="connsiteY9187" fmla="*/ 1445649 h 1472936"/>
                <a:gd name="connsiteX9188" fmla="*/ 283505 w 1046631"/>
                <a:gd name="connsiteY9188" fmla="*/ 1442093 h 1472936"/>
                <a:gd name="connsiteX9189" fmla="*/ 283505 w 1046631"/>
                <a:gd name="connsiteY9189" fmla="*/ 1442093 h 1472936"/>
                <a:gd name="connsiteX9190" fmla="*/ 283505 w 1046631"/>
                <a:gd name="connsiteY9190" fmla="*/ 1442093 h 1472936"/>
                <a:gd name="connsiteX9191" fmla="*/ 276698 w 1046631"/>
                <a:gd name="connsiteY9191" fmla="*/ 1441280 h 1472936"/>
                <a:gd name="connsiteX9192" fmla="*/ 276698 w 1046631"/>
                <a:gd name="connsiteY9192" fmla="*/ 1441280 h 1472936"/>
                <a:gd name="connsiteX9193" fmla="*/ 276698 w 1046631"/>
                <a:gd name="connsiteY9193" fmla="*/ 1441280 h 1472936"/>
                <a:gd name="connsiteX9194" fmla="*/ 273078 w 1046631"/>
                <a:gd name="connsiteY9194" fmla="*/ 1441585 h 1472936"/>
                <a:gd name="connsiteX9195" fmla="*/ 273078 w 1046631"/>
                <a:gd name="connsiteY9195" fmla="*/ 1441585 h 1472936"/>
                <a:gd name="connsiteX9196" fmla="*/ 273078 w 1046631"/>
                <a:gd name="connsiteY9196" fmla="*/ 1441585 h 1472936"/>
                <a:gd name="connsiteX9197" fmla="*/ 271999 w 1046631"/>
                <a:gd name="connsiteY9197" fmla="*/ 1441928 h 1472936"/>
                <a:gd name="connsiteX9198" fmla="*/ 271999 w 1046631"/>
                <a:gd name="connsiteY9198" fmla="*/ 1441928 h 1472936"/>
                <a:gd name="connsiteX9199" fmla="*/ 271999 w 1046631"/>
                <a:gd name="connsiteY9199" fmla="*/ 1441928 h 1472936"/>
                <a:gd name="connsiteX9200" fmla="*/ 271173 w 1046631"/>
                <a:gd name="connsiteY9200" fmla="*/ 1442232 h 1472936"/>
                <a:gd name="connsiteX9201" fmla="*/ 271173 w 1046631"/>
                <a:gd name="connsiteY9201" fmla="*/ 1442232 h 1472936"/>
                <a:gd name="connsiteX9202" fmla="*/ 271173 w 1046631"/>
                <a:gd name="connsiteY9202" fmla="*/ 1442232 h 1472936"/>
                <a:gd name="connsiteX9203" fmla="*/ 268709 w 1046631"/>
                <a:gd name="connsiteY9203" fmla="*/ 1441737 h 1472936"/>
                <a:gd name="connsiteX9204" fmla="*/ 268709 w 1046631"/>
                <a:gd name="connsiteY9204" fmla="*/ 1441737 h 1472936"/>
                <a:gd name="connsiteX9205" fmla="*/ 268443 w 1046631"/>
                <a:gd name="connsiteY9205" fmla="*/ 1441661 h 1472936"/>
                <a:gd name="connsiteX9206" fmla="*/ 268443 w 1046631"/>
                <a:gd name="connsiteY9206" fmla="*/ 1441661 h 1472936"/>
                <a:gd name="connsiteX9207" fmla="*/ 268443 w 1046631"/>
                <a:gd name="connsiteY9207" fmla="*/ 1441661 h 1472936"/>
                <a:gd name="connsiteX9208" fmla="*/ 264353 w 1046631"/>
                <a:gd name="connsiteY9208" fmla="*/ 1440264 h 1472936"/>
                <a:gd name="connsiteX9209" fmla="*/ 264353 w 1046631"/>
                <a:gd name="connsiteY9209" fmla="*/ 1440264 h 1472936"/>
                <a:gd name="connsiteX9210" fmla="*/ 264353 w 1046631"/>
                <a:gd name="connsiteY9210" fmla="*/ 1440264 h 1472936"/>
                <a:gd name="connsiteX9211" fmla="*/ 263211 w 1046631"/>
                <a:gd name="connsiteY9211" fmla="*/ 1439667 h 1472936"/>
                <a:gd name="connsiteX9212" fmla="*/ 263211 w 1046631"/>
                <a:gd name="connsiteY9212" fmla="*/ 1439667 h 1472936"/>
                <a:gd name="connsiteX9213" fmla="*/ 263211 w 1046631"/>
                <a:gd name="connsiteY9213" fmla="*/ 1439667 h 1472936"/>
                <a:gd name="connsiteX9214" fmla="*/ 260061 w 1046631"/>
                <a:gd name="connsiteY9214" fmla="*/ 1438613 h 1472936"/>
                <a:gd name="connsiteX9215" fmla="*/ 260061 w 1046631"/>
                <a:gd name="connsiteY9215" fmla="*/ 1438613 h 1472936"/>
                <a:gd name="connsiteX9216" fmla="*/ 260061 w 1046631"/>
                <a:gd name="connsiteY9216" fmla="*/ 1438613 h 1472936"/>
                <a:gd name="connsiteX9217" fmla="*/ 258474 w 1046631"/>
                <a:gd name="connsiteY9217" fmla="*/ 1438372 h 1472936"/>
                <a:gd name="connsiteX9218" fmla="*/ 258474 w 1046631"/>
                <a:gd name="connsiteY9218" fmla="*/ 1438372 h 1472936"/>
                <a:gd name="connsiteX9219" fmla="*/ 258474 w 1046631"/>
                <a:gd name="connsiteY9219" fmla="*/ 1438372 h 1472936"/>
                <a:gd name="connsiteX9220" fmla="*/ 257445 w 1046631"/>
                <a:gd name="connsiteY9220" fmla="*/ 1438156 h 1472936"/>
                <a:gd name="connsiteX9221" fmla="*/ 257445 w 1046631"/>
                <a:gd name="connsiteY9221" fmla="*/ 1438156 h 1472936"/>
                <a:gd name="connsiteX9222" fmla="*/ 257445 w 1046631"/>
                <a:gd name="connsiteY9222" fmla="*/ 1438156 h 1472936"/>
                <a:gd name="connsiteX9223" fmla="*/ 254753 w 1046631"/>
                <a:gd name="connsiteY9223" fmla="*/ 1437864 h 1472936"/>
                <a:gd name="connsiteX9224" fmla="*/ 254753 w 1046631"/>
                <a:gd name="connsiteY9224" fmla="*/ 1437864 h 1472936"/>
                <a:gd name="connsiteX9225" fmla="*/ 254753 w 1046631"/>
                <a:gd name="connsiteY9225" fmla="*/ 1437864 h 1472936"/>
                <a:gd name="connsiteX9226" fmla="*/ 252886 w 1046631"/>
                <a:gd name="connsiteY9226" fmla="*/ 1437241 h 1472936"/>
                <a:gd name="connsiteX9227" fmla="*/ 252886 w 1046631"/>
                <a:gd name="connsiteY9227" fmla="*/ 1437241 h 1472936"/>
                <a:gd name="connsiteX9228" fmla="*/ 252886 w 1046631"/>
                <a:gd name="connsiteY9228" fmla="*/ 1437241 h 1472936"/>
                <a:gd name="connsiteX9229" fmla="*/ 250181 w 1046631"/>
                <a:gd name="connsiteY9229" fmla="*/ 1436619 h 1472936"/>
                <a:gd name="connsiteX9230" fmla="*/ 250181 w 1046631"/>
                <a:gd name="connsiteY9230" fmla="*/ 1436619 h 1472936"/>
                <a:gd name="connsiteX9231" fmla="*/ 250181 w 1046631"/>
                <a:gd name="connsiteY9231" fmla="*/ 1436619 h 1472936"/>
                <a:gd name="connsiteX9232" fmla="*/ 248466 w 1046631"/>
                <a:gd name="connsiteY9232" fmla="*/ 1436860 h 1472936"/>
                <a:gd name="connsiteX9233" fmla="*/ 248466 w 1046631"/>
                <a:gd name="connsiteY9233" fmla="*/ 1436860 h 1472936"/>
                <a:gd name="connsiteX9234" fmla="*/ 248466 w 1046631"/>
                <a:gd name="connsiteY9234" fmla="*/ 1436860 h 1472936"/>
                <a:gd name="connsiteX9235" fmla="*/ 244415 w 1046631"/>
                <a:gd name="connsiteY9235" fmla="*/ 1436606 h 1472936"/>
                <a:gd name="connsiteX9236" fmla="*/ 244415 w 1046631"/>
                <a:gd name="connsiteY9236" fmla="*/ 1436606 h 1472936"/>
                <a:gd name="connsiteX9237" fmla="*/ 244415 w 1046631"/>
                <a:gd name="connsiteY9237" fmla="*/ 1436606 h 1472936"/>
                <a:gd name="connsiteX9238" fmla="*/ 240173 w 1046631"/>
                <a:gd name="connsiteY9238" fmla="*/ 1435984 h 1472936"/>
                <a:gd name="connsiteX9239" fmla="*/ 240173 w 1046631"/>
                <a:gd name="connsiteY9239" fmla="*/ 1435984 h 1472936"/>
                <a:gd name="connsiteX9240" fmla="*/ 240173 w 1046631"/>
                <a:gd name="connsiteY9240" fmla="*/ 1435984 h 1472936"/>
                <a:gd name="connsiteX9241" fmla="*/ 233773 w 1046631"/>
                <a:gd name="connsiteY9241" fmla="*/ 1433876 h 1472936"/>
                <a:gd name="connsiteX9242" fmla="*/ 233773 w 1046631"/>
                <a:gd name="connsiteY9242" fmla="*/ 1433876 h 1472936"/>
                <a:gd name="connsiteX9243" fmla="*/ 233773 w 1046631"/>
                <a:gd name="connsiteY9243" fmla="*/ 1433876 h 1472936"/>
                <a:gd name="connsiteX9244" fmla="*/ 229785 w 1046631"/>
                <a:gd name="connsiteY9244" fmla="*/ 1431996 h 1472936"/>
                <a:gd name="connsiteX9245" fmla="*/ 229785 w 1046631"/>
                <a:gd name="connsiteY9245" fmla="*/ 1431996 h 1472936"/>
                <a:gd name="connsiteX9246" fmla="*/ 229785 w 1046631"/>
                <a:gd name="connsiteY9246" fmla="*/ 1431996 h 1472936"/>
                <a:gd name="connsiteX9247" fmla="*/ 228299 w 1046631"/>
                <a:gd name="connsiteY9247" fmla="*/ 1431742 h 1472936"/>
                <a:gd name="connsiteX9248" fmla="*/ 228299 w 1046631"/>
                <a:gd name="connsiteY9248" fmla="*/ 1431742 h 1472936"/>
                <a:gd name="connsiteX9249" fmla="*/ 228299 w 1046631"/>
                <a:gd name="connsiteY9249" fmla="*/ 1431742 h 1472936"/>
                <a:gd name="connsiteX9250" fmla="*/ 222229 w 1046631"/>
                <a:gd name="connsiteY9250" fmla="*/ 1429203 h 1472936"/>
                <a:gd name="connsiteX9251" fmla="*/ 222229 w 1046631"/>
                <a:gd name="connsiteY9251" fmla="*/ 1429203 h 1472936"/>
                <a:gd name="connsiteX9252" fmla="*/ 222140 w 1046631"/>
                <a:gd name="connsiteY9252" fmla="*/ 1429151 h 1472936"/>
                <a:gd name="connsiteX9253" fmla="*/ 222140 w 1046631"/>
                <a:gd name="connsiteY9253" fmla="*/ 1429151 h 1472936"/>
                <a:gd name="connsiteX9254" fmla="*/ 222140 w 1046631"/>
                <a:gd name="connsiteY9254" fmla="*/ 1429151 h 1472936"/>
                <a:gd name="connsiteX9255" fmla="*/ 216704 w 1046631"/>
                <a:gd name="connsiteY9255" fmla="*/ 1426497 h 1472936"/>
                <a:gd name="connsiteX9256" fmla="*/ 216704 w 1046631"/>
                <a:gd name="connsiteY9256" fmla="*/ 1426497 h 1472936"/>
                <a:gd name="connsiteX9257" fmla="*/ 216704 w 1046631"/>
                <a:gd name="connsiteY9257" fmla="*/ 1426497 h 1472936"/>
                <a:gd name="connsiteX9258" fmla="*/ 214736 w 1046631"/>
                <a:gd name="connsiteY9258" fmla="*/ 1425583 h 1472936"/>
                <a:gd name="connsiteX9259" fmla="*/ 214736 w 1046631"/>
                <a:gd name="connsiteY9259" fmla="*/ 1425583 h 1472936"/>
                <a:gd name="connsiteX9260" fmla="*/ 214736 w 1046631"/>
                <a:gd name="connsiteY9260" fmla="*/ 1425583 h 1472936"/>
                <a:gd name="connsiteX9261" fmla="*/ 209973 w 1046631"/>
                <a:gd name="connsiteY9261" fmla="*/ 1424338 h 1472936"/>
                <a:gd name="connsiteX9262" fmla="*/ 209973 w 1046631"/>
                <a:gd name="connsiteY9262" fmla="*/ 1424338 h 1472936"/>
                <a:gd name="connsiteX9263" fmla="*/ 209973 w 1046631"/>
                <a:gd name="connsiteY9263" fmla="*/ 1424338 h 1472936"/>
                <a:gd name="connsiteX9264" fmla="*/ 206418 w 1046631"/>
                <a:gd name="connsiteY9264" fmla="*/ 1423805 h 1472936"/>
                <a:gd name="connsiteX9265" fmla="*/ 206418 w 1046631"/>
                <a:gd name="connsiteY9265" fmla="*/ 1423805 h 1472936"/>
                <a:gd name="connsiteX9266" fmla="*/ 206418 w 1046631"/>
                <a:gd name="connsiteY9266" fmla="*/ 1423805 h 1472936"/>
                <a:gd name="connsiteX9267" fmla="*/ 203217 w 1046631"/>
                <a:gd name="connsiteY9267" fmla="*/ 1423437 h 1472936"/>
                <a:gd name="connsiteX9268" fmla="*/ 203217 w 1046631"/>
                <a:gd name="connsiteY9268" fmla="*/ 1423437 h 1472936"/>
                <a:gd name="connsiteX9269" fmla="*/ 203217 w 1046631"/>
                <a:gd name="connsiteY9269" fmla="*/ 1423437 h 1472936"/>
                <a:gd name="connsiteX9270" fmla="*/ 197883 w 1046631"/>
                <a:gd name="connsiteY9270" fmla="*/ 1423107 h 1472936"/>
                <a:gd name="connsiteX9271" fmla="*/ 197883 w 1046631"/>
                <a:gd name="connsiteY9271" fmla="*/ 1423107 h 1472936"/>
                <a:gd name="connsiteX9272" fmla="*/ 197883 w 1046631"/>
                <a:gd name="connsiteY9272" fmla="*/ 1423107 h 1472936"/>
                <a:gd name="connsiteX9273" fmla="*/ 191927 w 1046631"/>
                <a:gd name="connsiteY9273" fmla="*/ 1422814 h 1472936"/>
                <a:gd name="connsiteX9274" fmla="*/ 191927 w 1046631"/>
                <a:gd name="connsiteY9274" fmla="*/ 1422814 h 1472936"/>
                <a:gd name="connsiteX9275" fmla="*/ 191927 w 1046631"/>
                <a:gd name="connsiteY9275" fmla="*/ 1422814 h 1472936"/>
                <a:gd name="connsiteX9276" fmla="*/ 191152 w 1046631"/>
                <a:gd name="connsiteY9276" fmla="*/ 1422904 h 1472936"/>
                <a:gd name="connsiteX9277" fmla="*/ 191152 w 1046631"/>
                <a:gd name="connsiteY9277" fmla="*/ 1422904 h 1472936"/>
                <a:gd name="connsiteX9278" fmla="*/ 191152 w 1046631"/>
                <a:gd name="connsiteY9278" fmla="*/ 1422904 h 1472936"/>
                <a:gd name="connsiteX9279" fmla="*/ 190746 w 1046631"/>
                <a:gd name="connsiteY9279" fmla="*/ 1422980 h 1472936"/>
                <a:gd name="connsiteX9280" fmla="*/ 190746 w 1046631"/>
                <a:gd name="connsiteY9280" fmla="*/ 1422980 h 1472936"/>
                <a:gd name="connsiteX9281" fmla="*/ 190746 w 1046631"/>
                <a:gd name="connsiteY9281" fmla="*/ 1422980 h 1472936"/>
                <a:gd name="connsiteX9282" fmla="*/ 189743 w 1046631"/>
                <a:gd name="connsiteY9282" fmla="*/ 1422548 h 1472936"/>
                <a:gd name="connsiteX9283" fmla="*/ 189743 w 1046631"/>
                <a:gd name="connsiteY9283" fmla="*/ 1422548 h 1472936"/>
                <a:gd name="connsiteX9284" fmla="*/ 189743 w 1046631"/>
                <a:gd name="connsiteY9284" fmla="*/ 1422548 h 1472936"/>
                <a:gd name="connsiteX9285" fmla="*/ 187482 w 1046631"/>
                <a:gd name="connsiteY9285" fmla="*/ 1421240 h 1472936"/>
                <a:gd name="connsiteX9286" fmla="*/ 187482 w 1046631"/>
                <a:gd name="connsiteY9286" fmla="*/ 1421240 h 1472936"/>
                <a:gd name="connsiteX9287" fmla="*/ 187482 w 1046631"/>
                <a:gd name="connsiteY9287" fmla="*/ 1421240 h 1472936"/>
                <a:gd name="connsiteX9288" fmla="*/ 184650 w 1046631"/>
                <a:gd name="connsiteY9288" fmla="*/ 1419513 h 1472936"/>
                <a:gd name="connsiteX9289" fmla="*/ 184650 w 1046631"/>
                <a:gd name="connsiteY9289" fmla="*/ 1419513 h 1472936"/>
                <a:gd name="connsiteX9290" fmla="*/ 184650 w 1046631"/>
                <a:gd name="connsiteY9290" fmla="*/ 1419513 h 1472936"/>
                <a:gd name="connsiteX9291" fmla="*/ 182529 w 1046631"/>
                <a:gd name="connsiteY9291" fmla="*/ 1418750 h 1472936"/>
                <a:gd name="connsiteX9292" fmla="*/ 182529 w 1046631"/>
                <a:gd name="connsiteY9292" fmla="*/ 1418750 h 1472936"/>
                <a:gd name="connsiteX9293" fmla="*/ 182529 w 1046631"/>
                <a:gd name="connsiteY9293" fmla="*/ 1418750 h 1472936"/>
                <a:gd name="connsiteX9294" fmla="*/ 180116 w 1046631"/>
                <a:gd name="connsiteY9294" fmla="*/ 1418001 h 1472936"/>
                <a:gd name="connsiteX9295" fmla="*/ 180116 w 1046631"/>
                <a:gd name="connsiteY9295" fmla="*/ 1418001 h 1472936"/>
                <a:gd name="connsiteX9296" fmla="*/ 180116 w 1046631"/>
                <a:gd name="connsiteY9296" fmla="*/ 1418001 h 1472936"/>
                <a:gd name="connsiteX9297" fmla="*/ 179253 w 1046631"/>
                <a:gd name="connsiteY9297" fmla="*/ 1417570 h 1472936"/>
                <a:gd name="connsiteX9298" fmla="*/ 179253 w 1046631"/>
                <a:gd name="connsiteY9298" fmla="*/ 1417570 h 1472936"/>
                <a:gd name="connsiteX9299" fmla="*/ 179253 w 1046631"/>
                <a:gd name="connsiteY9299" fmla="*/ 1417570 h 1472936"/>
                <a:gd name="connsiteX9300" fmla="*/ 177678 w 1046631"/>
                <a:gd name="connsiteY9300" fmla="*/ 1416020 h 1472936"/>
                <a:gd name="connsiteX9301" fmla="*/ 177678 w 1046631"/>
                <a:gd name="connsiteY9301" fmla="*/ 1416020 h 1472936"/>
                <a:gd name="connsiteX9302" fmla="*/ 177678 w 1046631"/>
                <a:gd name="connsiteY9302" fmla="*/ 1416020 h 1472936"/>
                <a:gd name="connsiteX9303" fmla="*/ 180332 w 1046631"/>
                <a:gd name="connsiteY9303" fmla="*/ 1414598 h 1472936"/>
                <a:gd name="connsiteX9304" fmla="*/ 180332 w 1046631"/>
                <a:gd name="connsiteY9304" fmla="*/ 1414598 h 1472936"/>
                <a:gd name="connsiteX9305" fmla="*/ 180332 w 1046631"/>
                <a:gd name="connsiteY9305" fmla="*/ 1414598 h 1472936"/>
                <a:gd name="connsiteX9306" fmla="*/ 182288 w 1046631"/>
                <a:gd name="connsiteY9306" fmla="*/ 1414496 h 1472936"/>
                <a:gd name="connsiteX9307" fmla="*/ 182288 w 1046631"/>
                <a:gd name="connsiteY9307" fmla="*/ 1414496 h 1472936"/>
                <a:gd name="connsiteX9308" fmla="*/ 182288 w 1046631"/>
                <a:gd name="connsiteY9308" fmla="*/ 1414496 h 1472936"/>
                <a:gd name="connsiteX9309" fmla="*/ 184269 w 1046631"/>
                <a:gd name="connsiteY9309" fmla="*/ 1412998 h 1472936"/>
                <a:gd name="connsiteX9310" fmla="*/ 184269 w 1046631"/>
                <a:gd name="connsiteY9310" fmla="*/ 1412998 h 1472936"/>
                <a:gd name="connsiteX9311" fmla="*/ 184269 w 1046631"/>
                <a:gd name="connsiteY9311" fmla="*/ 1412998 h 1472936"/>
                <a:gd name="connsiteX9312" fmla="*/ 185781 w 1046631"/>
                <a:gd name="connsiteY9312" fmla="*/ 1411118 h 1472936"/>
                <a:gd name="connsiteX9313" fmla="*/ 185781 w 1046631"/>
                <a:gd name="connsiteY9313" fmla="*/ 1411118 h 1472936"/>
                <a:gd name="connsiteX9314" fmla="*/ 185781 w 1046631"/>
                <a:gd name="connsiteY9314" fmla="*/ 1411118 h 1472936"/>
                <a:gd name="connsiteX9315" fmla="*/ 185958 w 1046631"/>
                <a:gd name="connsiteY9315" fmla="*/ 1409658 h 1472936"/>
                <a:gd name="connsiteX9316" fmla="*/ 185958 w 1046631"/>
                <a:gd name="connsiteY9316" fmla="*/ 1409658 h 1472936"/>
                <a:gd name="connsiteX9317" fmla="*/ 185958 w 1046631"/>
                <a:gd name="connsiteY9317" fmla="*/ 1409658 h 1472936"/>
                <a:gd name="connsiteX9318" fmla="*/ 185120 w 1046631"/>
                <a:gd name="connsiteY9318" fmla="*/ 1408248 h 1472936"/>
                <a:gd name="connsiteX9319" fmla="*/ 185120 w 1046631"/>
                <a:gd name="connsiteY9319" fmla="*/ 1408248 h 1472936"/>
                <a:gd name="connsiteX9320" fmla="*/ 185120 w 1046631"/>
                <a:gd name="connsiteY9320" fmla="*/ 1408248 h 1472936"/>
                <a:gd name="connsiteX9321" fmla="*/ 183939 w 1046631"/>
                <a:gd name="connsiteY9321" fmla="*/ 1406788 h 1472936"/>
                <a:gd name="connsiteX9322" fmla="*/ 183939 w 1046631"/>
                <a:gd name="connsiteY9322" fmla="*/ 1406788 h 1472936"/>
                <a:gd name="connsiteX9323" fmla="*/ 183939 w 1046631"/>
                <a:gd name="connsiteY9323" fmla="*/ 1406788 h 1472936"/>
                <a:gd name="connsiteX9324" fmla="*/ 183012 w 1046631"/>
                <a:gd name="connsiteY9324" fmla="*/ 1406153 h 1472936"/>
                <a:gd name="connsiteX9325" fmla="*/ 183012 w 1046631"/>
                <a:gd name="connsiteY9325" fmla="*/ 1406153 h 1472936"/>
                <a:gd name="connsiteX9326" fmla="*/ 183012 w 1046631"/>
                <a:gd name="connsiteY9326" fmla="*/ 1406153 h 1472936"/>
                <a:gd name="connsiteX9327" fmla="*/ 181818 w 1046631"/>
                <a:gd name="connsiteY9327" fmla="*/ 1404895 h 1472936"/>
                <a:gd name="connsiteX9328" fmla="*/ 181818 w 1046631"/>
                <a:gd name="connsiteY9328" fmla="*/ 1404895 h 1472936"/>
                <a:gd name="connsiteX9329" fmla="*/ 181818 w 1046631"/>
                <a:gd name="connsiteY9329" fmla="*/ 1404895 h 1472936"/>
                <a:gd name="connsiteX9330" fmla="*/ 182301 w 1046631"/>
                <a:gd name="connsiteY9330" fmla="*/ 1403714 h 1472936"/>
                <a:gd name="connsiteX9331" fmla="*/ 182301 w 1046631"/>
                <a:gd name="connsiteY9331" fmla="*/ 1403714 h 1472936"/>
                <a:gd name="connsiteX9332" fmla="*/ 182301 w 1046631"/>
                <a:gd name="connsiteY9332" fmla="*/ 1403714 h 1472936"/>
                <a:gd name="connsiteX9333" fmla="*/ 182847 w 1046631"/>
                <a:gd name="connsiteY9333" fmla="*/ 1402939 h 1472936"/>
                <a:gd name="connsiteX9334" fmla="*/ 182847 w 1046631"/>
                <a:gd name="connsiteY9334" fmla="*/ 1402939 h 1472936"/>
                <a:gd name="connsiteX9335" fmla="*/ 182847 w 1046631"/>
                <a:gd name="connsiteY9335" fmla="*/ 1402939 h 1472936"/>
                <a:gd name="connsiteX9336" fmla="*/ 185831 w 1046631"/>
                <a:gd name="connsiteY9336" fmla="*/ 1402444 h 1472936"/>
                <a:gd name="connsiteX9337" fmla="*/ 185831 w 1046631"/>
                <a:gd name="connsiteY9337" fmla="*/ 1402444 h 1472936"/>
                <a:gd name="connsiteX9338" fmla="*/ 185831 w 1046631"/>
                <a:gd name="connsiteY9338" fmla="*/ 1402444 h 1472936"/>
                <a:gd name="connsiteX9339" fmla="*/ 187686 w 1046631"/>
                <a:gd name="connsiteY9339" fmla="*/ 1402368 h 1472936"/>
                <a:gd name="connsiteX9340" fmla="*/ 187686 w 1046631"/>
                <a:gd name="connsiteY9340" fmla="*/ 1402368 h 1472936"/>
                <a:gd name="connsiteX9341" fmla="*/ 187686 w 1046631"/>
                <a:gd name="connsiteY9341" fmla="*/ 1402368 h 1472936"/>
                <a:gd name="connsiteX9342" fmla="*/ 188943 w 1046631"/>
                <a:gd name="connsiteY9342" fmla="*/ 1402025 h 1472936"/>
                <a:gd name="connsiteX9343" fmla="*/ 188943 w 1046631"/>
                <a:gd name="connsiteY9343" fmla="*/ 1402025 h 1472936"/>
                <a:gd name="connsiteX9344" fmla="*/ 188943 w 1046631"/>
                <a:gd name="connsiteY9344" fmla="*/ 1402025 h 1472936"/>
                <a:gd name="connsiteX9345" fmla="*/ 190721 w 1046631"/>
                <a:gd name="connsiteY9345" fmla="*/ 1402762 h 1472936"/>
                <a:gd name="connsiteX9346" fmla="*/ 190721 w 1046631"/>
                <a:gd name="connsiteY9346" fmla="*/ 1402762 h 1472936"/>
                <a:gd name="connsiteX9347" fmla="*/ 190721 w 1046631"/>
                <a:gd name="connsiteY9347" fmla="*/ 1402762 h 1472936"/>
                <a:gd name="connsiteX9348" fmla="*/ 191813 w 1046631"/>
                <a:gd name="connsiteY9348" fmla="*/ 1403676 h 1472936"/>
                <a:gd name="connsiteX9349" fmla="*/ 191813 w 1046631"/>
                <a:gd name="connsiteY9349" fmla="*/ 1403676 h 1472936"/>
                <a:gd name="connsiteX9350" fmla="*/ 191813 w 1046631"/>
                <a:gd name="connsiteY9350" fmla="*/ 1403676 h 1472936"/>
                <a:gd name="connsiteX9351" fmla="*/ 192473 w 1046631"/>
                <a:gd name="connsiteY9351" fmla="*/ 1404235 h 1472936"/>
                <a:gd name="connsiteX9352" fmla="*/ 192473 w 1046631"/>
                <a:gd name="connsiteY9352" fmla="*/ 1404235 h 1472936"/>
                <a:gd name="connsiteX9353" fmla="*/ 192473 w 1046631"/>
                <a:gd name="connsiteY9353" fmla="*/ 1404235 h 1472936"/>
                <a:gd name="connsiteX9354" fmla="*/ 192473 w 1046631"/>
                <a:gd name="connsiteY9354" fmla="*/ 1404209 h 1472936"/>
                <a:gd name="connsiteX9355" fmla="*/ 192473 w 1046631"/>
                <a:gd name="connsiteY9355" fmla="*/ 1404209 h 1472936"/>
                <a:gd name="connsiteX9356" fmla="*/ 192473 w 1046631"/>
                <a:gd name="connsiteY9356" fmla="*/ 1404209 h 1472936"/>
                <a:gd name="connsiteX9357" fmla="*/ 191775 w 1046631"/>
                <a:gd name="connsiteY9357" fmla="*/ 1402508 h 1472936"/>
                <a:gd name="connsiteX9358" fmla="*/ 191775 w 1046631"/>
                <a:gd name="connsiteY9358" fmla="*/ 1402508 h 1472936"/>
                <a:gd name="connsiteX9359" fmla="*/ 191775 w 1046631"/>
                <a:gd name="connsiteY9359" fmla="*/ 1402508 h 1472936"/>
                <a:gd name="connsiteX9360" fmla="*/ 190225 w 1046631"/>
                <a:gd name="connsiteY9360" fmla="*/ 1400412 h 1472936"/>
                <a:gd name="connsiteX9361" fmla="*/ 190225 w 1046631"/>
                <a:gd name="connsiteY9361" fmla="*/ 1400412 h 1472936"/>
                <a:gd name="connsiteX9362" fmla="*/ 190225 w 1046631"/>
                <a:gd name="connsiteY9362" fmla="*/ 1400412 h 1472936"/>
                <a:gd name="connsiteX9363" fmla="*/ 188155 w 1046631"/>
                <a:gd name="connsiteY9363" fmla="*/ 1398914 h 1472936"/>
                <a:gd name="connsiteX9364" fmla="*/ 188155 w 1046631"/>
                <a:gd name="connsiteY9364" fmla="*/ 1398914 h 1472936"/>
                <a:gd name="connsiteX9365" fmla="*/ 188155 w 1046631"/>
                <a:gd name="connsiteY9365" fmla="*/ 1398914 h 1472936"/>
                <a:gd name="connsiteX9366" fmla="*/ 186682 w 1046631"/>
                <a:gd name="connsiteY9366" fmla="*/ 1397809 h 1472936"/>
                <a:gd name="connsiteX9367" fmla="*/ 186682 w 1046631"/>
                <a:gd name="connsiteY9367" fmla="*/ 1397809 h 1472936"/>
                <a:gd name="connsiteX9368" fmla="*/ 186682 w 1046631"/>
                <a:gd name="connsiteY9368" fmla="*/ 1397809 h 1472936"/>
                <a:gd name="connsiteX9369" fmla="*/ 186263 w 1046631"/>
                <a:gd name="connsiteY9369" fmla="*/ 1397783 h 1472936"/>
                <a:gd name="connsiteX9370" fmla="*/ 186263 w 1046631"/>
                <a:gd name="connsiteY9370" fmla="*/ 1397783 h 1472936"/>
                <a:gd name="connsiteX9371" fmla="*/ 186263 w 1046631"/>
                <a:gd name="connsiteY9371" fmla="*/ 1397783 h 1472936"/>
                <a:gd name="connsiteX9372" fmla="*/ 184345 w 1046631"/>
                <a:gd name="connsiteY9372" fmla="*/ 1396247 h 1472936"/>
                <a:gd name="connsiteX9373" fmla="*/ 184345 w 1046631"/>
                <a:gd name="connsiteY9373" fmla="*/ 1396247 h 1472936"/>
                <a:gd name="connsiteX9374" fmla="*/ 184345 w 1046631"/>
                <a:gd name="connsiteY9374" fmla="*/ 1396247 h 1472936"/>
                <a:gd name="connsiteX9375" fmla="*/ 184015 w 1046631"/>
                <a:gd name="connsiteY9375" fmla="*/ 1395510 h 1472936"/>
                <a:gd name="connsiteX9376" fmla="*/ 184015 w 1046631"/>
                <a:gd name="connsiteY9376" fmla="*/ 1395510 h 1472936"/>
                <a:gd name="connsiteX9377" fmla="*/ 184015 w 1046631"/>
                <a:gd name="connsiteY9377" fmla="*/ 1395510 h 1472936"/>
                <a:gd name="connsiteX9378" fmla="*/ 183926 w 1046631"/>
                <a:gd name="connsiteY9378" fmla="*/ 1394558 h 1472936"/>
                <a:gd name="connsiteX9379" fmla="*/ 183926 w 1046631"/>
                <a:gd name="connsiteY9379" fmla="*/ 1394558 h 1472936"/>
                <a:gd name="connsiteX9380" fmla="*/ 183926 w 1046631"/>
                <a:gd name="connsiteY9380" fmla="*/ 1394558 h 1472936"/>
                <a:gd name="connsiteX9381" fmla="*/ 182644 w 1046631"/>
                <a:gd name="connsiteY9381" fmla="*/ 1394431 h 1472936"/>
                <a:gd name="connsiteX9382" fmla="*/ 182644 w 1046631"/>
                <a:gd name="connsiteY9382" fmla="*/ 1394431 h 1472936"/>
                <a:gd name="connsiteX9383" fmla="*/ 182644 w 1046631"/>
                <a:gd name="connsiteY9383" fmla="*/ 1394431 h 1472936"/>
                <a:gd name="connsiteX9384" fmla="*/ 174999 w 1046631"/>
                <a:gd name="connsiteY9384" fmla="*/ 1394062 h 1472936"/>
                <a:gd name="connsiteX9385" fmla="*/ 174999 w 1046631"/>
                <a:gd name="connsiteY9385" fmla="*/ 1394062 h 1472936"/>
                <a:gd name="connsiteX9386" fmla="*/ 174999 w 1046631"/>
                <a:gd name="connsiteY9386" fmla="*/ 1394062 h 1472936"/>
                <a:gd name="connsiteX9387" fmla="*/ 169512 w 1046631"/>
                <a:gd name="connsiteY9387" fmla="*/ 1394583 h 1472936"/>
                <a:gd name="connsiteX9388" fmla="*/ 169512 w 1046631"/>
                <a:gd name="connsiteY9388" fmla="*/ 1394583 h 1472936"/>
                <a:gd name="connsiteX9389" fmla="*/ 169512 w 1046631"/>
                <a:gd name="connsiteY9389" fmla="*/ 1394583 h 1472936"/>
                <a:gd name="connsiteX9390" fmla="*/ 168852 w 1046631"/>
                <a:gd name="connsiteY9390" fmla="*/ 1394773 h 1472936"/>
                <a:gd name="connsiteX9391" fmla="*/ 168852 w 1046631"/>
                <a:gd name="connsiteY9391" fmla="*/ 1394773 h 1472936"/>
                <a:gd name="connsiteX9392" fmla="*/ 168852 w 1046631"/>
                <a:gd name="connsiteY9392" fmla="*/ 1394773 h 1472936"/>
                <a:gd name="connsiteX9393" fmla="*/ 169677 w 1046631"/>
                <a:gd name="connsiteY9393" fmla="*/ 1395447 h 1472936"/>
                <a:gd name="connsiteX9394" fmla="*/ 169677 w 1046631"/>
                <a:gd name="connsiteY9394" fmla="*/ 1395447 h 1472936"/>
                <a:gd name="connsiteX9395" fmla="*/ 169677 w 1046631"/>
                <a:gd name="connsiteY9395" fmla="*/ 1395447 h 1472936"/>
                <a:gd name="connsiteX9396" fmla="*/ 172433 w 1046631"/>
                <a:gd name="connsiteY9396" fmla="*/ 1397453 h 1472936"/>
                <a:gd name="connsiteX9397" fmla="*/ 172433 w 1046631"/>
                <a:gd name="connsiteY9397" fmla="*/ 1397453 h 1472936"/>
                <a:gd name="connsiteX9398" fmla="*/ 172433 w 1046631"/>
                <a:gd name="connsiteY9398" fmla="*/ 1397453 h 1472936"/>
                <a:gd name="connsiteX9399" fmla="*/ 174668 w 1046631"/>
                <a:gd name="connsiteY9399" fmla="*/ 1399726 h 1472936"/>
                <a:gd name="connsiteX9400" fmla="*/ 174668 w 1046631"/>
                <a:gd name="connsiteY9400" fmla="*/ 1399726 h 1472936"/>
                <a:gd name="connsiteX9401" fmla="*/ 174668 w 1046631"/>
                <a:gd name="connsiteY9401" fmla="*/ 1399726 h 1472936"/>
                <a:gd name="connsiteX9402" fmla="*/ 174021 w 1046631"/>
                <a:gd name="connsiteY9402" fmla="*/ 1400425 h 1472936"/>
                <a:gd name="connsiteX9403" fmla="*/ 174021 w 1046631"/>
                <a:gd name="connsiteY9403" fmla="*/ 1400425 h 1472936"/>
                <a:gd name="connsiteX9404" fmla="*/ 174021 w 1046631"/>
                <a:gd name="connsiteY9404" fmla="*/ 1400425 h 1472936"/>
                <a:gd name="connsiteX9405" fmla="*/ 167328 w 1046631"/>
                <a:gd name="connsiteY9405" fmla="*/ 1399904 h 1472936"/>
                <a:gd name="connsiteX9406" fmla="*/ 167328 w 1046631"/>
                <a:gd name="connsiteY9406" fmla="*/ 1399904 h 1472936"/>
                <a:gd name="connsiteX9407" fmla="*/ 167328 w 1046631"/>
                <a:gd name="connsiteY9407" fmla="*/ 1399904 h 1472936"/>
                <a:gd name="connsiteX9408" fmla="*/ 163759 w 1046631"/>
                <a:gd name="connsiteY9408" fmla="*/ 1398990 h 1472936"/>
                <a:gd name="connsiteX9409" fmla="*/ 163759 w 1046631"/>
                <a:gd name="connsiteY9409" fmla="*/ 1398990 h 1472936"/>
                <a:gd name="connsiteX9410" fmla="*/ 163759 w 1046631"/>
                <a:gd name="connsiteY9410" fmla="*/ 1398990 h 1472936"/>
                <a:gd name="connsiteX9411" fmla="*/ 157803 w 1046631"/>
                <a:gd name="connsiteY9411" fmla="*/ 1397783 h 1472936"/>
                <a:gd name="connsiteX9412" fmla="*/ 157803 w 1046631"/>
                <a:gd name="connsiteY9412" fmla="*/ 1397783 h 1472936"/>
                <a:gd name="connsiteX9413" fmla="*/ 157803 w 1046631"/>
                <a:gd name="connsiteY9413" fmla="*/ 1397783 h 1472936"/>
                <a:gd name="connsiteX9414" fmla="*/ 155873 w 1046631"/>
                <a:gd name="connsiteY9414" fmla="*/ 1397834 h 1472936"/>
                <a:gd name="connsiteX9415" fmla="*/ 155873 w 1046631"/>
                <a:gd name="connsiteY9415" fmla="*/ 1397834 h 1472936"/>
                <a:gd name="connsiteX9416" fmla="*/ 155873 w 1046631"/>
                <a:gd name="connsiteY9416" fmla="*/ 1397834 h 1472936"/>
                <a:gd name="connsiteX9417" fmla="*/ 155251 w 1046631"/>
                <a:gd name="connsiteY9417" fmla="*/ 1397860 h 1472936"/>
                <a:gd name="connsiteX9418" fmla="*/ 155251 w 1046631"/>
                <a:gd name="connsiteY9418" fmla="*/ 1397860 h 1472936"/>
                <a:gd name="connsiteX9419" fmla="*/ 155251 w 1046631"/>
                <a:gd name="connsiteY9419" fmla="*/ 1397860 h 1472936"/>
                <a:gd name="connsiteX9420" fmla="*/ 153282 w 1046631"/>
                <a:gd name="connsiteY9420" fmla="*/ 1396069 h 1472936"/>
                <a:gd name="connsiteX9421" fmla="*/ 153282 w 1046631"/>
                <a:gd name="connsiteY9421" fmla="*/ 1396069 h 1472936"/>
                <a:gd name="connsiteX9422" fmla="*/ 153282 w 1046631"/>
                <a:gd name="connsiteY9422" fmla="*/ 1396069 h 1472936"/>
                <a:gd name="connsiteX9423" fmla="*/ 152838 w 1046631"/>
                <a:gd name="connsiteY9423" fmla="*/ 1394507 h 1472936"/>
                <a:gd name="connsiteX9424" fmla="*/ 152838 w 1046631"/>
                <a:gd name="connsiteY9424" fmla="*/ 1394507 h 1472936"/>
                <a:gd name="connsiteX9425" fmla="*/ 152838 w 1046631"/>
                <a:gd name="connsiteY9425" fmla="*/ 1394507 h 1472936"/>
                <a:gd name="connsiteX9426" fmla="*/ 152380 w 1046631"/>
                <a:gd name="connsiteY9426" fmla="*/ 1394532 h 1472936"/>
                <a:gd name="connsiteX9427" fmla="*/ 152380 w 1046631"/>
                <a:gd name="connsiteY9427" fmla="*/ 1394532 h 1472936"/>
                <a:gd name="connsiteX9428" fmla="*/ 152380 w 1046631"/>
                <a:gd name="connsiteY9428" fmla="*/ 1394532 h 1472936"/>
                <a:gd name="connsiteX9429" fmla="*/ 151326 w 1046631"/>
                <a:gd name="connsiteY9429" fmla="*/ 1394608 h 1472936"/>
                <a:gd name="connsiteX9430" fmla="*/ 151326 w 1046631"/>
                <a:gd name="connsiteY9430" fmla="*/ 1394608 h 1472936"/>
                <a:gd name="connsiteX9431" fmla="*/ 151326 w 1046631"/>
                <a:gd name="connsiteY9431" fmla="*/ 1394608 h 1472936"/>
                <a:gd name="connsiteX9432" fmla="*/ 148939 w 1046631"/>
                <a:gd name="connsiteY9432" fmla="*/ 1395231 h 1472936"/>
                <a:gd name="connsiteX9433" fmla="*/ 148939 w 1046631"/>
                <a:gd name="connsiteY9433" fmla="*/ 1395231 h 1472936"/>
                <a:gd name="connsiteX9434" fmla="*/ 148939 w 1046631"/>
                <a:gd name="connsiteY9434" fmla="*/ 1395231 h 1472936"/>
                <a:gd name="connsiteX9435" fmla="*/ 147237 w 1046631"/>
                <a:gd name="connsiteY9435" fmla="*/ 1395675 h 1472936"/>
                <a:gd name="connsiteX9436" fmla="*/ 147237 w 1046631"/>
                <a:gd name="connsiteY9436" fmla="*/ 1395675 h 1472936"/>
                <a:gd name="connsiteX9437" fmla="*/ 147237 w 1046631"/>
                <a:gd name="connsiteY9437" fmla="*/ 1395675 h 1472936"/>
                <a:gd name="connsiteX9438" fmla="*/ 144964 w 1046631"/>
                <a:gd name="connsiteY9438" fmla="*/ 1394761 h 1472936"/>
                <a:gd name="connsiteX9439" fmla="*/ 144964 w 1046631"/>
                <a:gd name="connsiteY9439" fmla="*/ 1394761 h 1472936"/>
                <a:gd name="connsiteX9440" fmla="*/ 144964 w 1046631"/>
                <a:gd name="connsiteY9440" fmla="*/ 1394761 h 1472936"/>
                <a:gd name="connsiteX9441" fmla="*/ 137827 w 1046631"/>
                <a:gd name="connsiteY9441" fmla="*/ 1392488 h 1472936"/>
                <a:gd name="connsiteX9442" fmla="*/ 137827 w 1046631"/>
                <a:gd name="connsiteY9442" fmla="*/ 1392488 h 1472936"/>
                <a:gd name="connsiteX9443" fmla="*/ 137827 w 1046631"/>
                <a:gd name="connsiteY9443" fmla="*/ 1392488 h 1472936"/>
                <a:gd name="connsiteX9444" fmla="*/ 136925 w 1046631"/>
                <a:gd name="connsiteY9444" fmla="*/ 1392450 h 1472936"/>
                <a:gd name="connsiteX9445" fmla="*/ 136925 w 1046631"/>
                <a:gd name="connsiteY9445" fmla="*/ 1392450 h 1472936"/>
                <a:gd name="connsiteX9446" fmla="*/ 136925 w 1046631"/>
                <a:gd name="connsiteY9446" fmla="*/ 1392450 h 1472936"/>
                <a:gd name="connsiteX9447" fmla="*/ 133013 w 1046631"/>
                <a:gd name="connsiteY9447" fmla="*/ 1391281 h 1472936"/>
                <a:gd name="connsiteX9448" fmla="*/ 133013 w 1046631"/>
                <a:gd name="connsiteY9448" fmla="*/ 1391281 h 1472936"/>
                <a:gd name="connsiteX9449" fmla="*/ 133013 w 1046631"/>
                <a:gd name="connsiteY9449" fmla="*/ 1391281 h 1472936"/>
                <a:gd name="connsiteX9450" fmla="*/ 131172 w 1046631"/>
                <a:gd name="connsiteY9450" fmla="*/ 1390608 h 1472936"/>
                <a:gd name="connsiteX9451" fmla="*/ 131172 w 1046631"/>
                <a:gd name="connsiteY9451" fmla="*/ 1390608 h 1472936"/>
                <a:gd name="connsiteX9452" fmla="*/ 131172 w 1046631"/>
                <a:gd name="connsiteY9452" fmla="*/ 1390608 h 1472936"/>
                <a:gd name="connsiteX9453" fmla="*/ 129292 w 1046631"/>
                <a:gd name="connsiteY9453" fmla="*/ 1390341 h 1472936"/>
                <a:gd name="connsiteX9454" fmla="*/ 129292 w 1046631"/>
                <a:gd name="connsiteY9454" fmla="*/ 1390341 h 1472936"/>
                <a:gd name="connsiteX9455" fmla="*/ 129102 w 1046631"/>
                <a:gd name="connsiteY9455" fmla="*/ 1390290 h 1472936"/>
                <a:gd name="connsiteX9456" fmla="*/ 129102 w 1046631"/>
                <a:gd name="connsiteY9456" fmla="*/ 1390290 h 1472936"/>
                <a:gd name="connsiteX9457" fmla="*/ 129102 w 1046631"/>
                <a:gd name="connsiteY9457" fmla="*/ 1390290 h 1472936"/>
                <a:gd name="connsiteX9458" fmla="*/ 125927 w 1046631"/>
                <a:gd name="connsiteY9458" fmla="*/ 1388526 h 1472936"/>
                <a:gd name="connsiteX9459" fmla="*/ 125927 w 1046631"/>
                <a:gd name="connsiteY9459" fmla="*/ 1388526 h 1472936"/>
                <a:gd name="connsiteX9460" fmla="*/ 125927 w 1046631"/>
                <a:gd name="connsiteY9460" fmla="*/ 1388526 h 1472936"/>
                <a:gd name="connsiteX9461" fmla="*/ 127502 w 1046631"/>
                <a:gd name="connsiteY9461" fmla="*/ 1387217 h 1472936"/>
                <a:gd name="connsiteX9462" fmla="*/ 127502 w 1046631"/>
                <a:gd name="connsiteY9462" fmla="*/ 1387217 h 1472936"/>
                <a:gd name="connsiteX9463" fmla="*/ 127502 w 1046631"/>
                <a:gd name="connsiteY9463" fmla="*/ 1387217 h 1472936"/>
                <a:gd name="connsiteX9464" fmla="*/ 129165 w 1046631"/>
                <a:gd name="connsiteY9464" fmla="*/ 1386544 h 1472936"/>
                <a:gd name="connsiteX9465" fmla="*/ 129165 w 1046631"/>
                <a:gd name="connsiteY9465" fmla="*/ 1386544 h 1472936"/>
                <a:gd name="connsiteX9466" fmla="*/ 129165 w 1046631"/>
                <a:gd name="connsiteY9466" fmla="*/ 1386544 h 1472936"/>
                <a:gd name="connsiteX9467" fmla="*/ 131718 w 1046631"/>
                <a:gd name="connsiteY9467" fmla="*/ 1386023 h 1472936"/>
                <a:gd name="connsiteX9468" fmla="*/ 131718 w 1046631"/>
                <a:gd name="connsiteY9468" fmla="*/ 1386023 h 1472936"/>
                <a:gd name="connsiteX9469" fmla="*/ 131718 w 1046631"/>
                <a:gd name="connsiteY9469" fmla="*/ 1386023 h 1472936"/>
                <a:gd name="connsiteX9470" fmla="*/ 134055 w 1046631"/>
                <a:gd name="connsiteY9470" fmla="*/ 1386023 h 1472936"/>
                <a:gd name="connsiteX9471" fmla="*/ 134055 w 1046631"/>
                <a:gd name="connsiteY9471" fmla="*/ 1386023 h 1472936"/>
                <a:gd name="connsiteX9472" fmla="*/ 134055 w 1046631"/>
                <a:gd name="connsiteY9472" fmla="*/ 1386023 h 1472936"/>
                <a:gd name="connsiteX9473" fmla="*/ 134436 w 1046631"/>
                <a:gd name="connsiteY9473" fmla="*/ 1386074 h 1472936"/>
                <a:gd name="connsiteX9474" fmla="*/ 134436 w 1046631"/>
                <a:gd name="connsiteY9474" fmla="*/ 1386074 h 1472936"/>
                <a:gd name="connsiteX9475" fmla="*/ 134436 w 1046631"/>
                <a:gd name="connsiteY9475" fmla="*/ 1386074 h 1472936"/>
                <a:gd name="connsiteX9476" fmla="*/ 133051 w 1046631"/>
                <a:gd name="connsiteY9476" fmla="*/ 1385846 h 1472936"/>
                <a:gd name="connsiteX9477" fmla="*/ 133051 w 1046631"/>
                <a:gd name="connsiteY9477" fmla="*/ 1385846 h 1472936"/>
                <a:gd name="connsiteX9478" fmla="*/ 133051 w 1046631"/>
                <a:gd name="connsiteY9478" fmla="*/ 1385846 h 1472936"/>
                <a:gd name="connsiteX9479" fmla="*/ 130054 w 1046631"/>
                <a:gd name="connsiteY9479" fmla="*/ 1385477 h 1472936"/>
                <a:gd name="connsiteX9480" fmla="*/ 130054 w 1046631"/>
                <a:gd name="connsiteY9480" fmla="*/ 1385477 h 1472936"/>
                <a:gd name="connsiteX9481" fmla="*/ 130054 w 1046631"/>
                <a:gd name="connsiteY9481" fmla="*/ 1385477 h 1472936"/>
                <a:gd name="connsiteX9482" fmla="*/ 128391 w 1046631"/>
                <a:gd name="connsiteY9482" fmla="*/ 1384093 h 1472936"/>
                <a:gd name="connsiteX9483" fmla="*/ 128391 w 1046631"/>
                <a:gd name="connsiteY9483" fmla="*/ 1384093 h 1472936"/>
                <a:gd name="connsiteX9484" fmla="*/ 128391 w 1046631"/>
                <a:gd name="connsiteY9484" fmla="*/ 1384093 h 1472936"/>
                <a:gd name="connsiteX9485" fmla="*/ 128238 w 1046631"/>
                <a:gd name="connsiteY9485" fmla="*/ 1383115 h 1472936"/>
                <a:gd name="connsiteX9486" fmla="*/ 128238 w 1046631"/>
                <a:gd name="connsiteY9486" fmla="*/ 1383115 h 1472936"/>
                <a:gd name="connsiteX9487" fmla="*/ 128238 w 1046631"/>
                <a:gd name="connsiteY9487" fmla="*/ 1383115 h 1472936"/>
                <a:gd name="connsiteX9488" fmla="*/ 128099 w 1046631"/>
                <a:gd name="connsiteY9488" fmla="*/ 1382493 h 1472936"/>
                <a:gd name="connsiteX9489" fmla="*/ 128099 w 1046631"/>
                <a:gd name="connsiteY9489" fmla="*/ 1382493 h 1472936"/>
                <a:gd name="connsiteX9490" fmla="*/ 128048 w 1046631"/>
                <a:gd name="connsiteY9490" fmla="*/ 1382252 h 1472936"/>
                <a:gd name="connsiteX9491" fmla="*/ 128048 w 1046631"/>
                <a:gd name="connsiteY9491" fmla="*/ 1382252 h 1472936"/>
                <a:gd name="connsiteX9492" fmla="*/ 128048 w 1046631"/>
                <a:gd name="connsiteY9492" fmla="*/ 1382252 h 1472936"/>
                <a:gd name="connsiteX9493" fmla="*/ 127667 w 1046631"/>
                <a:gd name="connsiteY9493" fmla="*/ 1381921 h 1472936"/>
                <a:gd name="connsiteX9494" fmla="*/ 127667 w 1046631"/>
                <a:gd name="connsiteY9494" fmla="*/ 1381921 h 1472936"/>
                <a:gd name="connsiteX9495" fmla="*/ 127667 w 1046631"/>
                <a:gd name="connsiteY9495" fmla="*/ 1381921 h 1472936"/>
                <a:gd name="connsiteX9496" fmla="*/ 126143 w 1046631"/>
                <a:gd name="connsiteY9496" fmla="*/ 1381337 h 1472936"/>
                <a:gd name="connsiteX9497" fmla="*/ 126143 w 1046631"/>
                <a:gd name="connsiteY9497" fmla="*/ 1381337 h 1472936"/>
                <a:gd name="connsiteX9498" fmla="*/ 126143 w 1046631"/>
                <a:gd name="connsiteY9498" fmla="*/ 1381337 h 1472936"/>
                <a:gd name="connsiteX9499" fmla="*/ 125698 w 1046631"/>
                <a:gd name="connsiteY9499" fmla="*/ 1381007 h 1472936"/>
                <a:gd name="connsiteX9500" fmla="*/ 125698 w 1046631"/>
                <a:gd name="connsiteY9500" fmla="*/ 1381007 h 1472936"/>
                <a:gd name="connsiteX9501" fmla="*/ 125698 w 1046631"/>
                <a:gd name="connsiteY9501" fmla="*/ 1381007 h 1472936"/>
                <a:gd name="connsiteX9502" fmla="*/ 124352 w 1046631"/>
                <a:gd name="connsiteY9502" fmla="*/ 1379267 h 1472936"/>
                <a:gd name="connsiteX9503" fmla="*/ 124352 w 1046631"/>
                <a:gd name="connsiteY9503" fmla="*/ 1379267 h 1472936"/>
                <a:gd name="connsiteX9504" fmla="*/ 124352 w 1046631"/>
                <a:gd name="connsiteY9504" fmla="*/ 1379267 h 1472936"/>
                <a:gd name="connsiteX9505" fmla="*/ 126257 w 1046631"/>
                <a:gd name="connsiteY9505" fmla="*/ 1377578 h 1472936"/>
                <a:gd name="connsiteX9506" fmla="*/ 126257 w 1046631"/>
                <a:gd name="connsiteY9506" fmla="*/ 1377578 h 1472936"/>
                <a:gd name="connsiteX9507" fmla="*/ 126257 w 1046631"/>
                <a:gd name="connsiteY9507" fmla="*/ 1377578 h 1472936"/>
                <a:gd name="connsiteX9508" fmla="*/ 128111 w 1046631"/>
                <a:gd name="connsiteY9508" fmla="*/ 1376473 h 1472936"/>
                <a:gd name="connsiteX9509" fmla="*/ 128111 w 1046631"/>
                <a:gd name="connsiteY9509" fmla="*/ 1376473 h 1472936"/>
                <a:gd name="connsiteX9510" fmla="*/ 128111 w 1046631"/>
                <a:gd name="connsiteY9510" fmla="*/ 1376473 h 1472936"/>
                <a:gd name="connsiteX9511" fmla="*/ 129686 w 1046631"/>
                <a:gd name="connsiteY9511" fmla="*/ 1375826 h 1472936"/>
                <a:gd name="connsiteX9512" fmla="*/ 129686 w 1046631"/>
                <a:gd name="connsiteY9512" fmla="*/ 1375826 h 1472936"/>
                <a:gd name="connsiteX9513" fmla="*/ 129686 w 1046631"/>
                <a:gd name="connsiteY9513" fmla="*/ 1375826 h 1472936"/>
                <a:gd name="connsiteX9514" fmla="*/ 131235 w 1046631"/>
                <a:gd name="connsiteY9514" fmla="*/ 1376042 h 1472936"/>
                <a:gd name="connsiteX9515" fmla="*/ 131235 w 1046631"/>
                <a:gd name="connsiteY9515" fmla="*/ 1376042 h 1472936"/>
                <a:gd name="connsiteX9516" fmla="*/ 131235 w 1046631"/>
                <a:gd name="connsiteY9516" fmla="*/ 1376042 h 1472936"/>
                <a:gd name="connsiteX9517" fmla="*/ 142919 w 1046631"/>
                <a:gd name="connsiteY9517" fmla="*/ 1377731 h 1472936"/>
                <a:gd name="connsiteX9518" fmla="*/ 142919 w 1046631"/>
                <a:gd name="connsiteY9518" fmla="*/ 1377731 h 1472936"/>
                <a:gd name="connsiteX9519" fmla="*/ 142919 w 1046631"/>
                <a:gd name="connsiteY9519" fmla="*/ 1377731 h 1472936"/>
                <a:gd name="connsiteX9520" fmla="*/ 145281 w 1046631"/>
                <a:gd name="connsiteY9520" fmla="*/ 1378112 h 1472936"/>
                <a:gd name="connsiteX9521" fmla="*/ 145281 w 1046631"/>
                <a:gd name="connsiteY9521" fmla="*/ 1378112 h 1472936"/>
                <a:gd name="connsiteX9522" fmla="*/ 145281 w 1046631"/>
                <a:gd name="connsiteY9522" fmla="*/ 1378112 h 1472936"/>
                <a:gd name="connsiteX9523" fmla="*/ 146373 w 1046631"/>
                <a:gd name="connsiteY9523" fmla="*/ 1378302 h 1472936"/>
                <a:gd name="connsiteX9524" fmla="*/ 146373 w 1046631"/>
                <a:gd name="connsiteY9524" fmla="*/ 1378302 h 1472936"/>
                <a:gd name="connsiteX9525" fmla="*/ 146373 w 1046631"/>
                <a:gd name="connsiteY9525" fmla="*/ 1378302 h 1472936"/>
                <a:gd name="connsiteX9526" fmla="*/ 146907 w 1046631"/>
                <a:gd name="connsiteY9526" fmla="*/ 1377857 h 1472936"/>
                <a:gd name="connsiteX9527" fmla="*/ 146907 w 1046631"/>
                <a:gd name="connsiteY9527" fmla="*/ 1377857 h 1472936"/>
                <a:gd name="connsiteX9528" fmla="*/ 146907 w 1046631"/>
                <a:gd name="connsiteY9528" fmla="*/ 1377857 h 1472936"/>
                <a:gd name="connsiteX9529" fmla="*/ 146805 w 1046631"/>
                <a:gd name="connsiteY9529" fmla="*/ 1377121 h 1472936"/>
                <a:gd name="connsiteX9530" fmla="*/ 146805 w 1046631"/>
                <a:gd name="connsiteY9530" fmla="*/ 1377121 h 1472936"/>
                <a:gd name="connsiteX9531" fmla="*/ 146805 w 1046631"/>
                <a:gd name="connsiteY9531" fmla="*/ 1377121 h 1472936"/>
                <a:gd name="connsiteX9532" fmla="*/ 146640 w 1046631"/>
                <a:gd name="connsiteY9532" fmla="*/ 1376296 h 1472936"/>
                <a:gd name="connsiteX9533" fmla="*/ 146640 w 1046631"/>
                <a:gd name="connsiteY9533" fmla="*/ 1376296 h 1472936"/>
                <a:gd name="connsiteX9534" fmla="*/ 146640 w 1046631"/>
                <a:gd name="connsiteY9534" fmla="*/ 1376296 h 1472936"/>
                <a:gd name="connsiteX9535" fmla="*/ 148380 w 1046631"/>
                <a:gd name="connsiteY9535" fmla="*/ 1375597 h 1472936"/>
                <a:gd name="connsiteX9536" fmla="*/ 148380 w 1046631"/>
                <a:gd name="connsiteY9536" fmla="*/ 1375597 h 1472936"/>
                <a:gd name="connsiteX9537" fmla="*/ 148380 w 1046631"/>
                <a:gd name="connsiteY9537" fmla="*/ 1375597 h 1472936"/>
                <a:gd name="connsiteX9538" fmla="*/ 149790 w 1046631"/>
                <a:gd name="connsiteY9538" fmla="*/ 1375305 h 1472936"/>
                <a:gd name="connsiteX9539" fmla="*/ 149790 w 1046631"/>
                <a:gd name="connsiteY9539" fmla="*/ 1375305 h 1472936"/>
                <a:gd name="connsiteX9540" fmla="*/ 149790 w 1046631"/>
                <a:gd name="connsiteY9540" fmla="*/ 1375305 h 1472936"/>
                <a:gd name="connsiteX9541" fmla="*/ 151098 w 1046631"/>
                <a:gd name="connsiteY9541" fmla="*/ 1375115 h 1472936"/>
                <a:gd name="connsiteX9542" fmla="*/ 151098 w 1046631"/>
                <a:gd name="connsiteY9542" fmla="*/ 1375115 h 1472936"/>
                <a:gd name="connsiteX9543" fmla="*/ 151098 w 1046631"/>
                <a:gd name="connsiteY9543" fmla="*/ 1375115 h 1472936"/>
                <a:gd name="connsiteX9544" fmla="*/ 153206 w 1046631"/>
                <a:gd name="connsiteY9544" fmla="*/ 1376397 h 1472936"/>
                <a:gd name="connsiteX9545" fmla="*/ 153206 w 1046631"/>
                <a:gd name="connsiteY9545" fmla="*/ 1376397 h 1472936"/>
                <a:gd name="connsiteX9546" fmla="*/ 153206 w 1046631"/>
                <a:gd name="connsiteY9546" fmla="*/ 1376397 h 1472936"/>
                <a:gd name="connsiteX9547" fmla="*/ 155847 w 1046631"/>
                <a:gd name="connsiteY9547" fmla="*/ 1377172 h 1472936"/>
                <a:gd name="connsiteX9548" fmla="*/ 155847 w 1046631"/>
                <a:gd name="connsiteY9548" fmla="*/ 1377172 h 1472936"/>
                <a:gd name="connsiteX9549" fmla="*/ 156457 w 1046631"/>
                <a:gd name="connsiteY9549" fmla="*/ 1377172 h 1472936"/>
                <a:gd name="connsiteX9550" fmla="*/ 156457 w 1046631"/>
                <a:gd name="connsiteY9550" fmla="*/ 1377172 h 1472936"/>
                <a:gd name="connsiteX9551" fmla="*/ 156457 w 1046631"/>
                <a:gd name="connsiteY9551" fmla="*/ 1377172 h 1472936"/>
                <a:gd name="connsiteX9552" fmla="*/ 159505 w 1046631"/>
                <a:gd name="connsiteY9552" fmla="*/ 1377566 h 1472936"/>
                <a:gd name="connsiteX9553" fmla="*/ 159505 w 1046631"/>
                <a:gd name="connsiteY9553" fmla="*/ 1377566 h 1472936"/>
                <a:gd name="connsiteX9554" fmla="*/ 159505 w 1046631"/>
                <a:gd name="connsiteY9554" fmla="*/ 1377566 h 1472936"/>
                <a:gd name="connsiteX9555" fmla="*/ 162159 w 1046631"/>
                <a:gd name="connsiteY9555" fmla="*/ 1378048 h 1472936"/>
                <a:gd name="connsiteX9556" fmla="*/ 162159 w 1046631"/>
                <a:gd name="connsiteY9556" fmla="*/ 1378048 h 1472936"/>
                <a:gd name="connsiteX9557" fmla="*/ 162159 w 1046631"/>
                <a:gd name="connsiteY9557" fmla="*/ 1378048 h 1472936"/>
                <a:gd name="connsiteX9558" fmla="*/ 165385 w 1046631"/>
                <a:gd name="connsiteY9558" fmla="*/ 1379585 h 1472936"/>
                <a:gd name="connsiteX9559" fmla="*/ 165385 w 1046631"/>
                <a:gd name="connsiteY9559" fmla="*/ 1379585 h 1472936"/>
                <a:gd name="connsiteX9560" fmla="*/ 165385 w 1046631"/>
                <a:gd name="connsiteY9560" fmla="*/ 1379585 h 1472936"/>
                <a:gd name="connsiteX9561" fmla="*/ 165639 w 1046631"/>
                <a:gd name="connsiteY9561" fmla="*/ 1379940 h 1472936"/>
                <a:gd name="connsiteX9562" fmla="*/ 165639 w 1046631"/>
                <a:gd name="connsiteY9562" fmla="*/ 1379940 h 1472936"/>
                <a:gd name="connsiteX9563" fmla="*/ 165639 w 1046631"/>
                <a:gd name="connsiteY9563" fmla="*/ 1379940 h 1472936"/>
                <a:gd name="connsiteX9564" fmla="*/ 165867 w 1046631"/>
                <a:gd name="connsiteY9564" fmla="*/ 1379877 h 1472936"/>
                <a:gd name="connsiteX9565" fmla="*/ 165867 w 1046631"/>
                <a:gd name="connsiteY9565" fmla="*/ 1379877 h 1472936"/>
                <a:gd name="connsiteX9566" fmla="*/ 165867 w 1046631"/>
                <a:gd name="connsiteY9566" fmla="*/ 1379877 h 1472936"/>
                <a:gd name="connsiteX9567" fmla="*/ 166566 w 1046631"/>
                <a:gd name="connsiteY9567" fmla="*/ 1379724 h 1472936"/>
                <a:gd name="connsiteX9568" fmla="*/ 166566 w 1046631"/>
                <a:gd name="connsiteY9568" fmla="*/ 1379724 h 1472936"/>
                <a:gd name="connsiteX9569" fmla="*/ 166566 w 1046631"/>
                <a:gd name="connsiteY9569" fmla="*/ 1379724 h 1472936"/>
                <a:gd name="connsiteX9570" fmla="*/ 168242 w 1046631"/>
                <a:gd name="connsiteY9570" fmla="*/ 1380741 h 1472936"/>
                <a:gd name="connsiteX9571" fmla="*/ 168242 w 1046631"/>
                <a:gd name="connsiteY9571" fmla="*/ 1380741 h 1472936"/>
                <a:gd name="connsiteX9572" fmla="*/ 168661 w 1046631"/>
                <a:gd name="connsiteY9572" fmla="*/ 1381249 h 1472936"/>
                <a:gd name="connsiteX9573" fmla="*/ 168661 w 1046631"/>
                <a:gd name="connsiteY9573" fmla="*/ 1381249 h 1472936"/>
                <a:gd name="connsiteX9574" fmla="*/ 168661 w 1046631"/>
                <a:gd name="connsiteY9574" fmla="*/ 1381249 h 1472936"/>
                <a:gd name="connsiteX9575" fmla="*/ 170541 w 1046631"/>
                <a:gd name="connsiteY9575" fmla="*/ 1383242 h 1472936"/>
                <a:gd name="connsiteX9576" fmla="*/ 170541 w 1046631"/>
                <a:gd name="connsiteY9576" fmla="*/ 1383242 h 1472936"/>
                <a:gd name="connsiteX9577" fmla="*/ 170770 w 1046631"/>
                <a:gd name="connsiteY9577" fmla="*/ 1383141 h 1472936"/>
                <a:gd name="connsiteX9578" fmla="*/ 170770 w 1046631"/>
                <a:gd name="connsiteY9578" fmla="*/ 1383141 h 1472936"/>
                <a:gd name="connsiteX9579" fmla="*/ 170770 w 1046631"/>
                <a:gd name="connsiteY9579" fmla="*/ 1383141 h 1472936"/>
                <a:gd name="connsiteX9580" fmla="*/ 172230 w 1046631"/>
                <a:gd name="connsiteY9580" fmla="*/ 1382302 h 1472936"/>
                <a:gd name="connsiteX9581" fmla="*/ 172230 w 1046631"/>
                <a:gd name="connsiteY9581" fmla="*/ 1382302 h 1472936"/>
                <a:gd name="connsiteX9582" fmla="*/ 172230 w 1046631"/>
                <a:gd name="connsiteY9582" fmla="*/ 1382302 h 1472936"/>
                <a:gd name="connsiteX9583" fmla="*/ 171239 w 1046631"/>
                <a:gd name="connsiteY9583" fmla="*/ 1381655 h 1472936"/>
                <a:gd name="connsiteX9584" fmla="*/ 171239 w 1046631"/>
                <a:gd name="connsiteY9584" fmla="*/ 1381655 h 1472936"/>
                <a:gd name="connsiteX9585" fmla="*/ 171239 w 1046631"/>
                <a:gd name="connsiteY9585" fmla="*/ 1381655 h 1472936"/>
                <a:gd name="connsiteX9586" fmla="*/ 167874 w 1046631"/>
                <a:gd name="connsiteY9586" fmla="*/ 1379775 h 1472936"/>
                <a:gd name="connsiteX9587" fmla="*/ 167874 w 1046631"/>
                <a:gd name="connsiteY9587" fmla="*/ 1379775 h 1472936"/>
                <a:gd name="connsiteX9588" fmla="*/ 167874 w 1046631"/>
                <a:gd name="connsiteY9588" fmla="*/ 1379775 h 1472936"/>
                <a:gd name="connsiteX9589" fmla="*/ 165093 w 1046631"/>
                <a:gd name="connsiteY9589" fmla="*/ 1378315 h 1472936"/>
                <a:gd name="connsiteX9590" fmla="*/ 165093 w 1046631"/>
                <a:gd name="connsiteY9590" fmla="*/ 1378315 h 1472936"/>
                <a:gd name="connsiteX9591" fmla="*/ 165093 w 1046631"/>
                <a:gd name="connsiteY9591" fmla="*/ 1378315 h 1472936"/>
                <a:gd name="connsiteX9592" fmla="*/ 163239 w 1046631"/>
                <a:gd name="connsiteY9592" fmla="*/ 1378086 h 1472936"/>
                <a:gd name="connsiteX9593" fmla="*/ 163239 w 1046631"/>
                <a:gd name="connsiteY9593" fmla="*/ 1378086 h 1472936"/>
                <a:gd name="connsiteX9594" fmla="*/ 163239 w 1046631"/>
                <a:gd name="connsiteY9594" fmla="*/ 1378086 h 1472936"/>
                <a:gd name="connsiteX9595" fmla="*/ 162870 w 1046631"/>
                <a:gd name="connsiteY9595" fmla="*/ 1378086 h 1472936"/>
                <a:gd name="connsiteX9596" fmla="*/ 162870 w 1046631"/>
                <a:gd name="connsiteY9596" fmla="*/ 1378086 h 1472936"/>
                <a:gd name="connsiteX9597" fmla="*/ 162870 w 1046631"/>
                <a:gd name="connsiteY9597" fmla="*/ 1378086 h 1472936"/>
                <a:gd name="connsiteX9598" fmla="*/ 161207 w 1046631"/>
                <a:gd name="connsiteY9598" fmla="*/ 1376194 h 1472936"/>
                <a:gd name="connsiteX9599" fmla="*/ 161207 w 1046631"/>
                <a:gd name="connsiteY9599" fmla="*/ 1376194 h 1472936"/>
                <a:gd name="connsiteX9600" fmla="*/ 161207 w 1046631"/>
                <a:gd name="connsiteY9600" fmla="*/ 1376194 h 1472936"/>
                <a:gd name="connsiteX9601" fmla="*/ 161143 w 1046631"/>
                <a:gd name="connsiteY9601" fmla="*/ 1374238 h 1472936"/>
                <a:gd name="connsiteX9602" fmla="*/ 161143 w 1046631"/>
                <a:gd name="connsiteY9602" fmla="*/ 1374238 h 1472936"/>
                <a:gd name="connsiteX9603" fmla="*/ 161143 w 1046631"/>
                <a:gd name="connsiteY9603" fmla="*/ 1374238 h 1472936"/>
                <a:gd name="connsiteX9604" fmla="*/ 160089 w 1046631"/>
                <a:gd name="connsiteY9604" fmla="*/ 1372651 h 1472936"/>
                <a:gd name="connsiteX9605" fmla="*/ 160089 w 1046631"/>
                <a:gd name="connsiteY9605" fmla="*/ 1372651 h 1472936"/>
                <a:gd name="connsiteX9606" fmla="*/ 160089 w 1046631"/>
                <a:gd name="connsiteY9606" fmla="*/ 1372651 h 1472936"/>
                <a:gd name="connsiteX9607" fmla="*/ 158159 w 1046631"/>
                <a:gd name="connsiteY9607" fmla="*/ 1371813 h 1472936"/>
                <a:gd name="connsiteX9608" fmla="*/ 158159 w 1046631"/>
                <a:gd name="connsiteY9608" fmla="*/ 1371813 h 1472936"/>
                <a:gd name="connsiteX9609" fmla="*/ 158159 w 1046631"/>
                <a:gd name="connsiteY9609" fmla="*/ 1371813 h 1472936"/>
                <a:gd name="connsiteX9610" fmla="*/ 156025 w 1046631"/>
                <a:gd name="connsiteY9610" fmla="*/ 1370593 h 1472936"/>
                <a:gd name="connsiteX9611" fmla="*/ 156025 w 1046631"/>
                <a:gd name="connsiteY9611" fmla="*/ 1370593 h 1472936"/>
                <a:gd name="connsiteX9612" fmla="*/ 156025 w 1046631"/>
                <a:gd name="connsiteY9612" fmla="*/ 1370593 h 1472936"/>
                <a:gd name="connsiteX9613" fmla="*/ 153231 w 1046631"/>
                <a:gd name="connsiteY9613" fmla="*/ 1369031 h 1472936"/>
                <a:gd name="connsiteX9614" fmla="*/ 153231 w 1046631"/>
                <a:gd name="connsiteY9614" fmla="*/ 1369031 h 1472936"/>
                <a:gd name="connsiteX9615" fmla="*/ 153231 w 1046631"/>
                <a:gd name="connsiteY9615" fmla="*/ 1369031 h 1472936"/>
                <a:gd name="connsiteX9616" fmla="*/ 148621 w 1046631"/>
                <a:gd name="connsiteY9616" fmla="*/ 1367190 h 1472936"/>
                <a:gd name="connsiteX9617" fmla="*/ 148621 w 1046631"/>
                <a:gd name="connsiteY9617" fmla="*/ 1367190 h 1472936"/>
                <a:gd name="connsiteX9618" fmla="*/ 148482 w 1046631"/>
                <a:gd name="connsiteY9618" fmla="*/ 1367190 h 1472936"/>
                <a:gd name="connsiteX9619" fmla="*/ 148482 w 1046631"/>
                <a:gd name="connsiteY9619" fmla="*/ 1367190 h 1472936"/>
                <a:gd name="connsiteX9620" fmla="*/ 148482 w 1046631"/>
                <a:gd name="connsiteY9620" fmla="*/ 1367190 h 1472936"/>
                <a:gd name="connsiteX9621" fmla="*/ 145129 w 1046631"/>
                <a:gd name="connsiteY9621" fmla="*/ 1367406 h 1472936"/>
                <a:gd name="connsiteX9622" fmla="*/ 145129 w 1046631"/>
                <a:gd name="connsiteY9622" fmla="*/ 1367406 h 1472936"/>
                <a:gd name="connsiteX9623" fmla="*/ 145129 w 1046631"/>
                <a:gd name="connsiteY9623" fmla="*/ 1367406 h 1472936"/>
                <a:gd name="connsiteX9624" fmla="*/ 142030 w 1046631"/>
                <a:gd name="connsiteY9624" fmla="*/ 1367634 h 1472936"/>
                <a:gd name="connsiteX9625" fmla="*/ 142030 w 1046631"/>
                <a:gd name="connsiteY9625" fmla="*/ 1367634 h 1472936"/>
                <a:gd name="connsiteX9626" fmla="*/ 142030 w 1046631"/>
                <a:gd name="connsiteY9626" fmla="*/ 1367634 h 1472936"/>
                <a:gd name="connsiteX9627" fmla="*/ 141052 w 1046631"/>
                <a:gd name="connsiteY9627" fmla="*/ 1367673 h 1472936"/>
                <a:gd name="connsiteX9628" fmla="*/ 141052 w 1046631"/>
                <a:gd name="connsiteY9628" fmla="*/ 1367673 h 1472936"/>
                <a:gd name="connsiteX9629" fmla="*/ 141052 w 1046631"/>
                <a:gd name="connsiteY9629" fmla="*/ 1367673 h 1472936"/>
                <a:gd name="connsiteX9630" fmla="*/ 140239 w 1046631"/>
                <a:gd name="connsiteY9630" fmla="*/ 1367711 h 1472936"/>
                <a:gd name="connsiteX9631" fmla="*/ 140239 w 1046631"/>
                <a:gd name="connsiteY9631" fmla="*/ 1367711 h 1472936"/>
                <a:gd name="connsiteX9632" fmla="*/ 140239 w 1046631"/>
                <a:gd name="connsiteY9632" fmla="*/ 1367711 h 1472936"/>
                <a:gd name="connsiteX9633" fmla="*/ 138106 w 1046631"/>
                <a:gd name="connsiteY9633" fmla="*/ 1366949 h 1472936"/>
                <a:gd name="connsiteX9634" fmla="*/ 138106 w 1046631"/>
                <a:gd name="connsiteY9634" fmla="*/ 1366949 h 1472936"/>
                <a:gd name="connsiteX9635" fmla="*/ 138106 w 1046631"/>
                <a:gd name="connsiteY9635" fmla="*/ 1366949 h 1472936"/>
                <a:gd name="connsiteX9636" fmla="*/ 137280 w 1046631"/>
                <a:gd name="connsiteY9636" fmla="*/ 1366428 h 1472936"/>
                <a:gd name="connsiteX9637" fmla="*/ 137280 w 1046631"/>
                <a:gd name="connsiteY9637" fmla="*/ 1366428 h 1472936"/>
                <a:gd name="connsiteX9638" fmla="*/ 137280 w 1046631"/>
                <a:gd name="connsiteY9638" fmla="*/ 1366428 h 1472936"/>
                <a:gd name="connsiteX9639" fmla="*/ 130042 w 1046631"/>
                <a:gd name="connsiteY9639" fmla="*/ 1363101 h 1472936"/>
                <a:gd name="connsiteX9640" fmla="*/ 130042 w 1046631"/>
                <a:gd name="connsiteY9640" fmla="*/ 1363101 h 1472936"/>
                <a:gd name="connsiteX9641" fmla="*/ 130042 w 1046631"/>
                <a:gd name="connsiteY9641" fmla="*/ 1363101 h 1472936"/>
                <a:gd name="connsiteX9642" fmla="*/ 128264 w 1046631"/>
                <a:gd name="connsiteY9642" fmla="*/ 1362923 h 1472936"/>
                <a:gd name="connsiteX9643" fmla="*/ 128264 w 1046631"/>
                <a:gd name="connsiteY9643" fmla="*/ 1362923 h 1472936"/>
                <a:gd name="connsiteX9644" fmla="*/ 128264 w 1046631"/>
                <a:gd name="connsiteY9644" fmla="*/ 1362923 h 1472936"/>
                <a:gd name="connsiteX9645" fmla="*/ 127591 w 1046631"/>
                <a:gd name="connsiteY9645" fmla="*/ 1362834 h 1472936"/>
                <a:gd name="connsiteX9646" fmla="*/ 127591 w 1046631"/>
                <a:gd name="connsiteY9646" fmla="*/ 1362834 h 1472936"/>
                <a:gd name="connsiteX9647" fmla="*/ 127591 w 1046631"/>
                <a:gd name="connsiteY9647" fmla="*/ 1362834 h 1472936"/>
                <a:gd name="connsiteX9648" fmla="*/ 126371 w 1046631"/>
                <a:gd name="connsiteY9648" fmla="*/ 1363570 h 1472936"/>
                <a:gd name="connsiteX9649" fmla="*/ 126371 w 1046631"/>
                <a:gd name="connsiteY9649" fmla="*/ 1363570 h 1472936"/>
                <a:gd name="connsiteX9650" fmla="*/ 126371 w 1046631"/>
                <a:gd name="connsiteY9650" fmla="*/ 1363570 h 1472936"/>
                <a:gd name="connsiteX9651" fmla="*/ 126181 w 1046631"/>
                <a:gd name="connsiteY9651" fmla="*/ 1364612 h 1472936"/>
                <a:gd name="connsiteX9652" fmla="*/ 126181 w 1046631"/>
                <a:gd name="connsiteY9652" fmla="*/ 1364612 h 1472936"/>
                <a:gd name="connsiteX9653" fmla="*/ 126181 w 1046631"/>
                <a:gd name="connsiteY9653" fmla="*/ 1364612 h 1472936"/>
                <a:gd name="connsiteX9654" fmla="*/ 126117 w 1046631"/>
                <a:gd name="connsiteY9654" fmla="*/ 1365450 h 1472936"/>
                <a:gd name="connsiteX9655" fmla="*/ 126117 w 1046631"/>
                <a:gd name="connsiteY9655" fmla="*/ 1365450 h 1472936"/>
                <a:gd name="connsiteX9656" fmla="*/ 126117 w 1046631"/>
                <a:gd name="connsiteY9656" fmla="*/ 1365450 h 1472936"/>
                <a:gd name="connsiteX9657" fmla="*/ 125495 w 1046631"/>
                <a:gd name="connsiteY9657" fmla="*/ 1365729 h 1472936"/>
                <a:gd name="connsiteX9658" fmla="*/ 125495 w 1046631"/>
                <a:gd name="connsiteY9658" fmla="*/ 1365729 h 1472936"/>
                <a:gd name="connsiteX9659" fmla="*/ 125495 w 1046631"/>
                <a:gd name="connsiteY9659" fmla="*/ 1365729 h 1472936"/>
                <a:gd name="connsiteX9660" fmla="*/ 122828 w 1046631"/>
                <a:gd name="connsiteY9660" fmla="*/ 1365044 h 1472936"/>
                <a:gd name="connsiteX9661" fmla="*/ 122828 w 1046631"/>
                <a:gd name="connsiteY9661" fmla="*/ 1365044 h 1472936"/>
                <a:gd name="connsiteX9662" fmla="*/ 122828 w 1046631"/>
                <a:gd name="connsiteY9662" fmla="*/ 1365044 h 1472936"/>
                <a:gd name="connsiteX9663" fmla="*/ 118510 w 1046631"/>
                <a:gd name="connsiteY9663" fmla="*/ 1363101 h 1472936"/>
                <a:gd name="connsiteX9664" fmla="*/ 118510 w 1046631"/>
                <a:gd name="connsiteY9664" fmla="*/ 1363101 h 1472936"/>
                <a:gd name="connsiteX9665" fmla="*/ 118510 w 1046631"/>
                <a:gd name="connsiteY9665" fmla="*/ 1363101 h 1472936"/>
                <a:gd name="connsiteX9666" fmla="*/ 116720 w 1046631"/>
                <a:gd name="connsiteY9666" fmla="*/ 1362415 h 1472936"/>
                <a:gd name="connsiteX9667" fmla="*/ 116720 w 1046631"/>
                <a:gd name="connsiteY9667" fmla="*/ 1362415 h 1472936"/>
                <a:gd name="connsiteX9668" fmla="*/ 116720 w 1046631"/>
                <a:gd name="connsiteY9668" fmla="*/ 1362415 h 1472936"/>
                <a:gd name="connsiteX9669" fmla="*/ 115310 w 1046631"/>
                <a:gd name="connsiteY9669" fmla="*/ 1362682 h 1472936"/>
                <a:gd name="connsiteX9670" fmla="*/ 115310 w 1046631"/>
                <a:gd name="connsiteY9670" fmla="*/ 1362682 h 1472936"/>
                <a:gd name="connsiteX9671" fmla="*/ 115310 w 1046631"/>
                <a:gd name="connsiteY9671" fmla="*/ 1362682 h 1472936"/>
                <a:gd name="connsiteX9672" fmla="*/ 114446 w 1046631"/>
                <a:gd name="connsiteY9672" fmla="*/ 1362973 h 1472936"/>
                <a:gd name="connsiteX9673" fmla="*/ 114446 w 1046631"/>
                <a:gd name="connsiteY9673" fmla="*/ 1362973 h 1472936"/>
                <a:gd name="connsiteX9674" fmla="*/ 114446 w 1046631"/>
                <a:gd name="connsiteY9674" fmla="*/ 1362973 h 1472936"/>
                <a:gd name="connsiteX9675" fmla="*/ 112503 w 1046631"/>
                <a:gd name="connsiteY9675" fmla="*/ 1361615 h 1472936"/>
                <a:gd name="connsiteX9676" fmla="*/ 112503 w 1046631"/>
                <a:gd name="connsiteY9676" fmla="*/ 1361615 h 1472936"/>
                <a:gd name="connsiteX9677" fmla="*/ 112503 w 1046631"/>
                <a:gd name="connsiteY9677" fmla="*/ 1361615 h 1472936"/>
                <a:gd name="connsiteX9678" fmla="*/ 110154 w 1046631"/>
                <a:gd name="connsiteY9678" fmla="*/ 1358338 h 1472936"/>
                <a:gd name="connsiteX9679" fmla="*/ 110154 w 1046631"/>
                <a:gd name="connsiteY9679" fmla="*/ 1358338 h 1472936"/>
                <a:gd name="connsiteX9680" fmla="*/ 110154 w 1046631"/>
                <a:gd name="connsiteY9680" fmla="*/ 1358338 h 1472936"/>
                <a:gd name="connsiteX9681" fmla="*/ 109646 w 1046631"/>
                <a:gd name="connsiteY9681" fmla="*/ 1357602 h 1472936"/>
                <a:gd name="connsiteX9682" fmla="*/ 109646 w 1046631"/>
                <a:gd name="connsiteY9682" fmla="*/ 1357602 h 1472936"/>
                <a:gd name="connsiteX9683" fmla="*/ 109646 w 1046631"/>
                <a:gd name="connsiteY9683" fmla="*/ 1357602 h 1472936"/>
                <a:gd name="connsiteX9684" fmla="*/ 108795 w 1046631"/>
                <a:gd name="connsiteY9684" fmla="*/ 1357170 h 1472936"/>
                <a:gd name="connsiteX9685" fmla="*/ 108795 w 1046631"/>
                <a:gd name="connsiteY9685" fmla="*/ 1357170 h 1472936"/>
                <a:gd name="connsiteX9686" fmla="*/ 108795 w 1046631"/>
                <a:gd name="connsiteY9686" fmla="*/ 1357170 h 1472936"/>
                <a:gd name="connsiteX9687" fmla="*/ 98889 w 1046631"/>
                <a:gd name="connsiteY9687" fmla="*/ 1355062 h 1472936"/>
                <a:gd name="connsiteX9688" fmla="*/ 98889 w 1046631"/>
                <a:gd name="connsiteY9688" fmla="*/ 1355062 h 1472936"/>
                <a:gd name="connsiteX9689" fmla="*/ 98889 w 1046631"/>
                <a:gd name="connsiteY9689" fmla="*/ 1355062 h 1472936"/>
                <a:gd name="connsiteX9690" fmla="*/ 98407 w 1046631"/>
                <a:gd name="connsiteY9690" fmla="*/ 1355036 h 1472936"/>
                <a:gd name="connsiteX9691" fmla="*/ 98407 w 1046631"/>
                <a:gd name="connsiteY9691" fmla="*/ 1355036 h 1472936"/>
                <a:gd name="connsiteX9692" fmla="*/ 98407 w 1046631"/>
                <a:gd name="connsiteY9692" fmla="*/ 1355036 h 1472936"/>
                <a:gd name="connsiteX9693" fmla="*/ 97822 w 1046631"/>
                <a:gd name="connsiteY9693" fmla="*/ 1355075 h 1472936"/>
                <a:gd name="connsiteX9694" fmla="*/ 97822 w 1046631"/>
                <a:gd name="connsiteY9694" fmla="*/ 1355075 h 1472936"/>
                <a:gd name="connsiteX9695" fmla="*/ 97822 w 1046631"/>
                <a:gd name="connsiteY9695" fmla="*/ 1355075 h 1472936"/>
                <a:gd name="connsiteX9696" fmla="*/ 94495 w 1046631"/>
                <a:gd name="connsiteY9696" fmla="*/ 1352623 h 1472936"/>
                <a:gd name="connsiteX9697" fmla="*/ 94495 w 1046631"/>
                <a:gd name="connsiteY9697" fmla="*/ 1352623 h 1472936"/>
                <a:gd name="connsiteX9698" fmla="*/ 94381 w 1046631"/>
                <a:gd name="connsiteY9698" fmla="*/ 1352509 h 1472936"/>
                <a:gd name="connsiteX9699" fmla="*/ 94381 w 1046631"/>
                <a:gd name="connsiteY9699" fmla="*/ 1352509 h 1472936"/>
                <a:gd name="connsiteX9700" fmla="*/ 94381 w 1046631"/>
                <a:gd name="connsiteY9700" fmla="*/ 1352509 h 1472936"/>
                <a:gd name="connsiteX9701" fmla="*/ 89365 w 1046631"/>
                <a:gd name="connsiteY9701" fmla="*/ 1349918 h 1472936"/>
                <a:gd name="connsiteX9702" fmla="*/ 89365 w 1046631"/>
                <a:gd name="connsiteY9702" fmla="*/ 1349918 h 1472936"/>
                <a:gd name="connsiteX9703" fmla="*/ 89365 w 1046631"/>
                <a:gd name="connsiteY9703" fmla="*/ 1349918 h 1472936"/>
                <a:gd name="connsiteX9704" fmla="*/ 88158 w 1046631"/>
                <a:gd name="connsiteY9704" fmla="*/ 1350376 h 1472936"/>
                <a:gd name="connsiteX9705" fmla="*/ 88158 w 1046631"/>
                <a:gd name="connsiteY9705" fmla="*/ 1350376 h 1472936"/>
                <a:gd name="connsiteX9706" fmla="*/ 88158 w 1046631"/>
                <a:gd name="connsiteY9706" fmla="*/ 1350376 h 1472936"/>
                <a:gd name="connsiteX9707" fmla="*/ 87485 w 1046631"/>
                <a:gd name="connsiteY9707" fmla="*/ 1350592 h 1472936"/>
                <a:gd name="connsiteX9708" fmla="*/ 87485 w 1046631"/>
                <a:gd name="connsiteY9708" fmla="*/ 1350592 h 1472936"/>
                <a:gd name="connsiteX9709" fmla="*/ 87485 w 1046631"/>
                <a:gd name="connsiteY9709" fmla="*/ 1350592 h 1472936"/>
                <a:gd name="connsiteX9710" fmla="*/ 86571 w 1046631"/>
                <a:gd name="connsiteY9710" fmla="*/ 1349982 h 1472936"/>
                <a:gd name="connsiteX9711" fmla="*/ 86571 w 1046631"/>
                <a:gd name="connsiteY9711" fmla="*/ 1349982 h 1472936"/>
                <a:gd name="connsiteX9712" fmla="*/ 86317 w 1046631"/>
                <a:gd name="connsiteY9712" fmla="*/ 1349690 h 1472936"/>
                <a:gd name="connsiteX9713" fmla="*/ 86317 w 1046631"/>
                <a:gd name="connsiteY9713" fmla="*/ 1349690 h 1472936"/>
                <a:gd name="connsiteX9714" fmla="*/ 86317 w 1046631"/>
                <a:gd name="connsiteY9714" fmla="*/ 1349690 h 1472936"/>
                <a:gd name="connsiteX9715" fmla="*/ 86177 w 1046631"/>
                <a:gd name="connsiteY9715" fmla="*/ 1349868 h 1472936"/>
                <a:gd name="connsiteX9716" fmla="*/ 86177 w 1046631"/>
                <a:gd name="connsiteY9716" fmla="*/ 1349868 h 1472936"/>
                <a:gd name="connsiteX9717" fmla="*/ 86177 w 1046631"/>
                <a:gd name="connsiteY9717" fmla="*/ 1349868 h 1472936"/>
                <a:gd name="connsiteX9718" fmla="*/ 85415 w 1046631"/>
                <a:gd name="connsiteY9718" fmla="*/ 1350376 h 1472936"/>
                <a:gd name="connsiteX9719" fmla="*/ 85415 w 1046631"/>
                <a:gd name="connsiteY9719" fmla="*/ 1350376 h 1472936"/>
                <a:gd name="connsiteX9720" fmla="*/ 85415 w 1046631"/>
                <a:gd name="connsiteY9720" fmla="*/ 1350376 h 1472936"/>
                <a:gd name="connsiteX9721" fmla="*/ 84437 w 1046631"/>
                <a:gd name="connsiteY9721" fmla="*/ 1348331 h 1472936"/>
                <a:gd name="connsiteX9722" fmla="*/ 84437 w 1046631"/>
                <a:gd name="connsiteY9722" fmla="*/ 1348331 h 1472936"/>
                <a:gd name="connsiteX9723" fmla="*/ 84437 w 1046631"/>
                <a:gd name="connsiteY9723" fmla="*/ 1348331 h 1472936"/>
                <a:gd name="connsiteX9724" fmla="*/ 84399 w 1046631"/>
                <a:gd name="connsiteY9724" fmla="*/ 1345448 h 1472936"/>
                <a:gd name="connsiteX9725" fmla="*/ 84399 w 1046631"/>
                <a:gd name="connsiteY9725" fmla="*/ 1345448 h 1472936"/>
                <a:gd name="connsiteX9726" fmla="*/ 84399 w 1046631"/>
                <a:gd name="connsiteY9726" fmla="*/ 1345448 h 1472936"/>
                <a:gd name="connsiteX9727" fmla="*/ 83777 w 1046631"/>
                <a:gd name="connsiteY9727" fmla="*/ 1344026 h 1472936"/>
                <a:gd name="connsiteX9728" fmla="*/ 83777 w 1046631"/>
                <a:gd name="connsiteY9728" fmla="*/ 1344026 h 1472936"/>
                <a:gd name="connsiteX9729" fmla="*/ 83777 w 1046631"/>
                <a:gd name="connsiteY9729" fmla="*/ 1344026 h 1472936"/>
                <a:gd name="connsiteX9730" fmla="*/ 82621 w 1046631"/>
                <a:gd name="connsiteY9730" fmla="*/ 1343048 h 1472936"/>
                <a:gd name="connsiteX9731" fmla="*/ 82621 w 1046631"/>
                <a:gd name="connsiteY9731" fmla="*/ 1343048 h 1472936"/>
                <a:gd name="connsiteX9732" fmla="*/ 82621 w 1046631"/>
                <a:gd name="connsiteY9732" fmla="*/ 1343048 h 1472936"/>
                <a:gd name="connsiteX9733" fmla="*/ 81732 w 1046631"/>
                <a:gd name="connsiteY9733" fmla="*/ 1341829 h 1472936"/>
                <a:gd name="connsiteX9734" fmla="*/ 81732 w 1046631"/>
                <a:gd name="connsiteY9734" fmla="*/ 1341829 h 1472936"/>
                <a:gd name="connsiteX9735" fmla="*/ 81732 w 1046631"/>
                <a:gd name="connsiteY9735" fmla="*/ 1341829 h 1472936"/>
                <a:gd name="connsiteX9736" fmla="*/ 83002 w 1046631"/>
                <a:gd name="connsiteY9736" fmla="*/ 1340470 h 1472936"/>
                <a:gd name="connsiteX9737" fmla="*/ 83002 w 1046631"/>
                <a:gd name="connsiteY9737" fmla="*/ 1340470 h 1472936"/>
                <a:gd name="connsiteX9738" fmla="*/ 83002 w 1046631"/>
                <a:gd name="connsiteY9738" fmla="*/ 1340470 h 1472936"/>
                <a:gd name="connsiteX9739" fmla="*/ 84539 w 1046631"/>
                <a:gd name="connsiteY9739" fmla="*/ 1339708 h 1472936"/>
                <a:gd name="connsiteX9740" fmla="*/ 84539 w 1046631"/>
                <a:gd name="connsiteY9740" fmla="*/ 1339708 h 1472936"/>
                <a:gd name="connsiteX9741" fmla="*/ 84539 w 1046631"/>
                <a:gd name="connsiteY9741" fmla="*/ 1339708 h 1472936"/>
                <a:gd name="connsiteX9742" fmla="*/ 84970 w 1046631"/>
                <a:gd name="connsiteY9742" fmla="*/ 1339517 h 1472936"/>
                <a:gd name="connsiteX9743" fmla="*/ 84970 w 1046631"/>
                <a:gd name="connsiteY9743" fmla="*/ 1339517 h 1472936"/>
                <a:gd name="connsiteX9744" fmla="*/ 84970 w 1046631"/>
                <a:gd name="connsiteY9744" fmla="*/ 1339517 h 1472936"/>
                <a:gd name="connsiteX9745" fmla="*/ 83713 w 1046631"/>
                <a:gd name="connsiteY9745" fmla="*/ 1338730 h 1472936"/>
                <a:gd name="connsiteX9746" fmla="*/ 83713 w 1046631"/>
                <a:gd name="connsiteY9746" fmla="*/ 1338730 h 1472936"/>
                <a:gd name="connsiteX9747" fmla="*/ 83713 w 1046631"/>
                <a:gd name="connsiteY9747" fmla="*/ 1338730 h 1472936"/>
                <a:gd name="connsiteX9748" fmla="*/ 80411 w 1046631"/>
                <a:gd name="connsiteY9748" fmla="*/ 1337854 h 1472936"/>
                <a:gd name="connsiteX9749" fmla="*/ 80411 w 1046631"/>
                <a:gd name="connsiteY9749" fmla="*/ 1337854 h 1472936"/>
                <a:gd name="connsiteX9750" fmla="*/ 80411 w 1046631"/>
                <a:gd name="connsiteY9750" fmla="*/ 1337854 h 1472936"/>
                <a:gd name="connsiteX9751" fmla="*/ 77732 w 1046631"/>
                <a:gd name="connsiteY9751" fmla="*/ 1336215 h 1472936"/>
                <a:gd name="connsiteX9752" fmla="*/ 77732 w 1046631"/>
                <a:gd name="connsiteY9752" fmla="*/ 1336215 h 1472936"/>
                <a:gd name="connsiteX9753" fmla="*/ 77732 w 1046631"/>
                <a:gd name="connsiteY9753" fmla="*/ 1336215 h 1472936"/>
                <a:gd name="connsiteX9754" fmla="*/ 77186 w 1046631"/>
                <a:gd name="connsiteY9754" fmla="*/ 1334971 h 1472936"/>
                <a:gd name="connsiteX9755" fmla="*/ 77186 w 1046631"/>
                <a:gd name="connsiteY9755" fmla="*/ 1334971 h 1472936"/>
                <a:gd name="connsiteX9756" fmla="*/ 77186 w 1046631"/>
                <a:gd name="connsiteY9756" fmla="*/ 1334971 h 1472936"/>
                <a:gd name="connsiteX9757" fmla="*/ 77782 w 1046631"/>
                <a:gd name="connsiteY9757" fmla="*/ 1332406 h 1472936"/>
                <a:gd name="connsiteX9758" fmla="*/ 77782 w 1046631"/>
                <a:gd name="connsiteY9758" fmla="*/ 1332406 h 1472936"/>
                <a:gd name="connsiteX9759" fmla="*/ 77897 w 1046631"/>
                <a:gd name="connsiteY9759" fmla="*/ 1332228 h 1472936"/>
                <a:gd name="connsiteX9760" fmla="*/ 77897 w 1046631"/>
                <a:gd name="connsiteY9760" fmla="*/ 1332228 h 1472936"/>
                <a:gd name="connsiteX9761" fmla="*/ 77897 w 1046631"/>
                <a:gd name="connsiteY9761" fmla="*/ 1332228 h 1472936"/>
                <a:gd name="connsiteX9762" fmla="*/ 78087 w 1046631"/>
                <a:gd name="connsiteY9762" fmla="*/ 1329116 h 1472936"/>
                <a:gd name="connsiteX9763" fmla="*/ 78087 w 1046631"/>
                <a:gd name="connsiteY9763" fmla="*/ 1329116 h 1472936"/>
                <a:gd name="connsiteX9764" fmla="*/ 78024 w 1046631"/>
                <a:gd name="connsiteY9764" fmla="*/ 1329028 h 1472936"/>
                <a:gd name="connsiteX9765" fmla="*/ 78024 w 1046631"/>
                <a:gd name="connsiteY9765" fmla="*/ 1329028 h 1472936"/>
                <a:gd name="connsiteX9766" fmla="*/ 78024 w 1046631"/>
                <a:gd name="connsiteY9766" fmla="*/ 1329028 h 1472936"/>
                <a:gd name="connsiteX9767" fmla="*/ 77960 w 1046631"/>
                <a:gd name="connsiteY9767" fmla="*/ 1327427 h 1472936"/>
                <a:gd name="connsiteX9768" fmla="*/ 77960 w 1046631"/>
                <a:gd name="connsiteY9768" fmla="*/ 1327427 h 1472936"/>
                <a:gd name="connsiteX9769" fmla="*/ 77960 w 1046631"/>
                <a:gd name="connsiteY9769" fmla="*/ 1327427 h 1472936"/>
                <a:gd name="connsiteX9770" fmla="*/ 78989 w 1046631"/>
                <a:gd name="connsiteY9770" fmla="*/ 1326640 h 1472936"/>
                <a:gd name="connsiteX9771" fmla="*/ 78989 w 1046631"/>
                <a:gd name="connsiteY9771" fmla="*/ 1326640 h 1472936"/>
                <a:gd name="connsiteX9772" fmla="*/ 78989 w 1046631"/>
                <a:gd name="connsiteY9772" fmla="*/ 1326640 h 1472936"/>
                <a:gd name="connsiteX9773" fmla="*/ 79637 w 1046631"/>
                <a:gd name="connsiteY9773" fmla="*/ 1326449 h 1472936"/>
                <a:gd name="connsiteX9774" fmla="*/ 79637 w 1046631"/>
                <a:gd name="connsiteY9774" fmla="*/ 1326449 h 1472936"/>
                <a:gd name="connsiteX9775" fmla="*/ 79637 w 1046631"/>
                <a:gd name="connsiteY9775" fmla="*/ 1326449 h 1472936"/>
                <a:gd name="connsiteX9776" fmla="*/ 82075 w 1046631"/>
                <a:gd name="connsiteY9776" fmla="*/ 1325979 h 1472936"/>
                <a:gd name="connsiteX9777" fmla="*/ 82075 w 1046631"/>
                <a:gd name="connsiteY9777" fmla="*/ 1325979 h 1472936"/>
                <a:gd name="connsiteX9778" fmla="*/ 82075 w 1046631"/>
                <a:gd name="connsiteY9778" fmla="*/ 1325979 h 1472936"/>
                <a:gd name="connsiteX9779" fmla="*/ 84450 w 1046631"/>
                <a:gd name="connsiteY9779" fmla="*/ 1326729 h 1472936"/>
                <a:gd name="connsiteX9780" fmla="*/ 84450 w 1046631"/>
                <a:gd name="connsiteY9780" fmla="*/ 1326729 h 1472936"/>
                <a:gd name="connsiteX9781" fmla="*/ 84450 w 1046631"/>
                <a:gd name="connsiteY9781" fmla="*/ 1326729 h 1472936"/>
                <a:gd name="connsiteX9782" fmla="*/ 87104 w 1046631"/>
                <a:gd name="connsiteY9782" fmla="*/ 1328126 h 1472936"/>
                <a:gd name="connsiteX9783" fmla="*/ 87104 w 1046631"/>
                <a:gd name="connsiteY9783" fmla="*/ 1328126 h 1472936"/>
                <a:gd name="connsiteX9784" fmla="*/ 87104 w 1046631"/>
                <a:gd name="connsiteY9784" fmla="*/ 1328126 h 1472936"/>
                <a:gd name="connsiteX9785" fmla="*/ 89123 w 1046631"/>
                <a:gd name="connsiteY9785" fmla="*/ 1329141 h 1472936"/>
                <a:gd name="connsiteX9786" fmla="*/ 89123 w 1046631"/>
                <a:gd name="connsiteY9786" fmla="*/ 1329141 h 1472936"/>
                <a:gd name="connsiteX9787" fmla="*/ 89123 w 1046631"/>
                <a:gd name="connsiteY9787" fmla="*/ 1329141 h 1472936"/>
                <a:gd name="connsiteX9788" fmla="*/ 90736 w 1046631"/>
                <a:gd name="connsiteY9788" fmla="*/ 1329522 h 1472936"/>
                <a:gd name="connsiteX9789" fmla="*/ 90736 w 1046631"/>
                <a:gd name="connsiteY9789" fmla="*/ 1329522 h 1472936"/>
                <a:gd name="connsiteX9790" fmla="*/ 91333 w 1046631"/>
                <a:gd name="connsiteY9790" fmla="*/ 1329522 h 1472936"/>
                <a:gd name="connsiteX9791" fmla="*/ 91333 w 1046631"/>
                <a:gd name="connsiteY9791" fmla="*/ 1329522 h 1472936"/>
                <a:gd name="connsiteX9792" fmla="*/ 91333 w 1046631"/>
                <a:gd name="connsiteY9792" fmla="*/ 1329522 h 1472936"/>
                <a:gd name="connsiteX9793" fmla="*/ 93301 w 1046631"/>
                <a:gd name="connsiteY9793" fmla="*/ 1330196 h 1472936"/>
                <a:gd name="connsiteX9794" fmla="*/ 93301 w 1046631"/>
                <a:gd name="connsiteY9794" fmla="*/ 1330196 h 1472936"/>
                <a:gd name="connsiteX9795" fmla="*/ 93301 w 1046631"/>
                <a:gd name="connsiteY9795" fmla="*/ 1330196 h 1472936"/>
                <a:gd name="connsiteX9796" fmla="*/ 94013 w 1046631"/>
                <a:gd name="connsiteY9796" fmla="*/ 1330691 h 1472936"/>
                <a:gd name="connsiteX9797" fmla="*/ 94013 w 1046631"/>
                <a:gd name="connsiteY9797" fmla="*/ 1330691 h 1472936"/>
                <a:gd name="connsiteX9798" fmla="*/ 94013 w 1046631"/>
                <a:gd name="connsiteY9798" fmla="*/ 1330691 h 1472936"/>
                <a:gd name="connsiteX9799" fmla="*/ 95575 w 1046631"/>
                <a:gd name="connsiteY9799" fmla="*/ 1332253 h 1472936"/>
                <a:gd name="connsiteX9800" fmla="*/ 95575 w 1046631"/>
                <a:gd name="connsiteY9800" fmla="*/ 1332253 h 1472936"/>
                <a:gd name="connsiteX9801" fmla="*/ 95575 w 1046631"/>
                <a:gd name="connsiteY9801" fmla="*/ 1332253 h 1472936"/>
                <a:gd name="connsiteX9802" fmla="*/ 96121 w 1046631"/>
                <a:gd name="connsiteY9802" fmla="*/ 1333040 h 1472936"/>
                <a:gd name="connsiteX9803" fmla="*/ 96121 w 1046631"/>
                <a:gd name="connsiteY9803" fmla="*/ 1333040 h 1472936"/>
                <a:gd name="connsiteX9804" fmla="*/ 96121 w 1046631"/>
                <a:gd name="connsiteY9804" fmla="*/ 1333040 h 1472936"/>
                <a:gd name="connsiteX9805" fmla="*/ 98000 w 1046631"/>
                <a:gd name="connsiteY9805" fmla="*/ 1334031 h 1472936"/>
                <a:gd name="connsiteX9806" fmla="*/ 98000 w 1046631"/>
                <a:gd name="connsiteY9806" fmla="*/ 1334031 h 1472936"/>
                <a:gd name="connsiteX9807" fmla="*/ 98000 w 1046631"/>
                <a:gd name="connsiteY9807" fmla="*/ 1334031 h 1472936"/>
                <a:gd name="connsiteX9808" fmla="*/ 99766 w 1046631"/>
                <a:gd name="connsiteY9808" fmla="*/ 1335377 h 1472936"/>
                <a:gd name="connsiteX9809" fmla="*/ 99766 w 1046631"/>
                <a:gd name="connsiteY9809" fmla="*/ 1335377 h 1472936"/>
                <a:gd name="connsiteX9810" fmla="*/ 99766 w 1046631"/>
                <a:gd name="connsiteY9810" fmla="*/ 1335377 h 1472936"/>
                <a:gd name="connsiteX9811" fmla="*/ 102674 w 1046631"/>
                <a:gd name="connsiteY9811" fmla="*/ 1337257 h 1472936"/>
                <a:gd name="connsiteX9812" fmla="*/ 102674 w 1046631"/>
                <a:gd name="connsiteY9812" fmla="*/ 1337257 h 1472936"/>
                <a:gd name="connsiteX9813" fmla="*/ 102674 w 1046631"/>
                <a:gd name="connsiteY9813" fmla="*/ 1337257 h 1472936"/>
                <a:gd name="connsiteX9814" fmla="*/ 103703 w 1046631"/>
                <a:gd name="connsiteY9814" fmla="*/ 1337473 h 1472936"/>
                <a:gd name="connsiteX9815" fmla="*/ 103703 w 1046631"/>
                <a:gd name="connsiteY9815" fmla="*/ 1337473 h 1472936"/>
                <a:gd name="connsiteX9816" fmla="*/ 103703 w 1046631"/>
                <a:gd name="connsiteY9816" fmla="*/ 1337473 h 1472936"/>
                <a:gd name="connsiteX9817" fmla="*/ 97696 w 1046631"/>
                <a:gd name="connsiteY9817" fmla="*/ 1333079 h 1472936"/>
                <a:gd name="connsiteX9818" fmla="*/ 97696 w 1046631"/>
                <a:gd name="connsiteY9818" fmla="*/ 1333079 h 1472936"/>
                <a:gd name="connsiteX9819" fmla="*/ 97696 w 1046631"/>
                <a:gd name="connsiteY9819" fmla="*/ 1333079 h 1472936"/>
                <a:gd name="connsiteX9820" fmla="*/ 97086 w 1046631"/>
                <a:gd name="connsiteY9820" fmla="*/ 1332101 h 1472936"/>
                <a:gd name="connsiteX9821" fmla="*/ 97086 w 1046631"/>
                <a:gd name="connsiteY9821" fmla="*/ 1332101 h 1472936"/>
                <a:gd name="connsiteX9822" fmla="*/ 97086 w 1046631"/>
                <a:gd name="connsiteY9822" fmla="*/ 1332101 h 1472936"/>
                <a:gd name="connsiteX9823" fmla="*/ 95613 w 1046631"/>
                <a:gd name="connsiteY9823" fmla="*/ 1330120 h 1472936"/>
                <a:gd name="connsiteX9824" fmla="*/ 95613 w 1046631"/>
                <a:gd name="connsiteY9824" fmla="*/ 1330120 h 1472936"/>
                <a:gd name="connsiteX9825" fmla="*/ 95613 w 1046631"/>
                <a:gd name="connsiteY9825" fmla="*/ 1330120 h 1472936"/>
                <a:gd name="connsiteX9826" fmla="*/ 94330 w 1046631"/>
                <a:gd name="connsiteY9826" fmla="*/ 1328176 h 1472936"/>
                <a:gd name="connsiteX9827" fmla="*/ 94330 w 1046631"/>
                <a:gd name="connsiteY9827" fmla="*/ 1328176 h 1472936"/>
                <a:gd name="connsiteX9828" fmla="*/ 94330 w 1046631"/>
                <a:gd name="connsiteY9828" fmla="*/ 1328176 h 1472936"/>
                <a:gd name="connsiteX9829" fmla="*/ 92590 w 1046631"/>
                <a:gd name="connsiteY9829" fmla="*/ 1326170 h 1472936"/>
                <a:gd name="connsiteX9830" fmla="*/ 92590 w 1046631"/>
                <a:gd name="connsiteY9830" fmla="*/ 1326170 h 1472936"/>
                <a:gd name="connsiteX9831" fmla="*/ 92590 w 1046631"/>
                <a:gd name="connsiteY9831" fmla="*/ 1326170 h 1472936"/>
                <a:gd name="connsiteX9832" fmla="*/ 91257 w 1046631"/>
                <a:gd name="connsiteY9832" fmla="*/ 1324900 h 1472936"/>
                <a:gd name="connsiteX9833" fmla="*/ 91257 w 1046631"/>
                <a:gd name="connsiteY9833" fmla="*/ 1324900 h 1472936"/>
                <a:gd name="connsiteX9834" fmla="*/ 91257 w 1046631"/>
                <a:gd name="connsiteY9834" fmla="*/ 1324900 h 1472936"/>
                <a:gd name="connsiteX9835" fmla="*/ 89733 w 1046631"/>
                <a:gd name="connsiteY9835" fmla="*/ 1323897 h 1472936"/>
                <a:gd name="connsiteX9836" fmla="*/ 89733 w 1046631"/>
                <a:gd name="connsiteY9836" fmla="*/ 1323897 h 1472936"/>
                <a:gd name="connsiteX9837" fmla="*/ 89733 w 1046631"/>
                <a:gd name="connsiteY9837" fmla="*/ 1323897 h 1472936"/>
                <a:gd name="connsiteX9838" fmla="*/ 87587 w 1046631"/>
                <a:gd name="connsiteY9838" fmla="*/ 1323338 h 1472936"/>
                <a:gd name="connsiteX9839" fmla="*/ 87587 w 1046631"/>
                <a:gd name="connsiteY9839" fmla="*/ 1323338 h 1472936"/>
                <a:gd name="connsiteX9840" fmla="*/ 87587 w 1046631"/>
                <a:gd name="connsiteY9840" fmla="*/ 1323338 h 1472936"/>
                <a:gd name="connsiteX9841" fmla="*/ 84983 w 1046631"/>
                <a:gd name="connsiteY9841" fmla="*/ 1321967 h 1472936"/>
                <a:gd name="connsiteX9842" fmla="*/ 84983 w 1046631"/>
                <a:gd name="connsiteY9842" fmla="*/ 1321967 h 1472936"/>
                <a:gd name="connsiteX9843" fmla="*/ 84983 w 1046631"/>
                <a:gd name="connsiteY9843" fmla="*/ 1321967 h 1472936"/>
                <a:gd name="connsiteX9844" fmla="*/ 83929 w 1046631"/>
                <a:gd name="connsiteY9844" fmla="*/ 1320328 h 1472936"/>
                <a:gd name="connsiteX9845" fmla="*/ 83929 w 1046631"/>
                <a:gd name="connsiteY9845" fmla="*/ 1320328 h 1472936"/>
                <a:gd name="connsiteX9846" fmla="*/ 83929 w 1046631"/>
                <a:gd name="connsiteY9846" fmla="*/ 1320328 h 1472936"/>
                <a:gd name="connsiteX9847" fmla="*/ 83472 w 1046631"/>
                <a:gd name="connsiteY9847" fmla="*/ 1319579 h 1472936"/>
                <a:gd name="connsiteX9848" fmla="*/ 83472 w 1046631"/>
                <a:gd name="connsiteY9848" fmla="*/ 1319579 h 1472936"/>
                <a:gd name="connsiteX9849" fmla="*/ 83472 w 1046631"/>
                <a:gd name="connsiteY9849" fmla="*/ 1319579 h 1472936"/>
                <a:gd name="connsiteX9850" fmla="*/ 83218 w 1046631"/>
                <a:gd name="connsiteY9850" fmla="*/ 1318525 h 1472936"/>
                <a:gd name="connsiteX9851" fmla="*/ 83218 w 1046631"/>
                <a:gd name="connsiteY9851" fmla="*/ 1318525 h 1472936"/>
                <a:gd name="connsiteX9852" fmla="*/ 83218 w 1046631"/>
                <a:gd name="connsiteY9852" fmla="*/ 1318525 h 1472936"/>
                <a:gd name="connsiteX9853" fmla="*/ 83231 w 1046631"/>
                <a:gd name="connsiteY9853" fmla="*/ 1318436 h 1472936"/>
                <a:gd name="connsiteX9854" fmla="*/ 83231 w 1046631"/>
                <a:gd name="connsiteY9854" fmla="*/ 1318436 h 1472936"/>
                <a:gd name="connsiteX9855" fmla="*/ 83231 w 1046631"/>
                <a:gd name="connsiteY9855" fmla="*/ 1318436 h 1472936"/>
                <a:gd name="connsiteX9856" fmla="*/ 81757 w 1046631"/>
                <a:gd name="connsiteY9856" fmla="*/ 1317610 h 1472936"/>
                <a:gd name="connsiteX9857" fmla="*/ 81757 w 1046631"/>
                <a:gd name="connsiteY9857" fmla="*/ 1317610 h 1472936"/>
                <a:gd name="connsiteX9858" fmla="*/ 81757 w 1046631"/>
                <a:gd name="connsiteY9858" fmla="*/ 1317610 h 1472936"/>
                <a:gd name="connsiteX9859" fmla="*/ 78837 w 1046631"/>
                <a:gd name="connsiteY9859" fmla="*/ 1316874 h 1472936"/>
                <a:gd name="connsiteX9860" fmla="*/ 78837 w 1046631"/>
                <a:gd name="connsiteY9860" fmla="*/ 1316874 h 1472936"/>
                <a:gd name="connsiteX9861" fmla="*/ 78837 w 1046631"/>
                <a:gd name="connsiteY9861" fmla="*/ 1316874 h 1472936"/>
                <a:gd name="connsiteX9862" fmla="*/ 77363 w 1046631"/>
                <a:gd name="connsiteY9862" fmla="*/ 1316175 h 1472936"/>
                <a:gd name="connsiteX9863" fmla="*/ 77363 w 1046631"/>
                <a:gd name="connsiteY9863" fmla="*/ 1316175 h 1472936"/>
                <a:gd name="connsiteX9864" fmla="*/ 77363 w 1046631"/>
                <a:gd name="connsiteY9864" fmla="*/ 1316175 h 1472936"/>
                <a:gd name="connsiteX9865" fmla="*/ 77770 w 1046631"/>
                <a:gd name="connsiteY9865" fmla="*/ 1315159 h 1472936"/>
                <a:gd name="connsiteX9866" fmla="*/ 77770 w 1046631"/>
                <a:gd name="connsiteY9866" fmla="*/ 1315159 h 1472936"/>
                <a:gd name="connsiteX9867" fmla="*/ 77770 w 1046631"/>
                <a:gd name="connsiteY9867" fmla="*/ 1315159 h 1472936"/>
                <a:gd name="connsiteX9868" fmla="*/ 81656 w 1046631"/>
                <a:gd name="connsiteY9868" fmla="*/ 1313585 h 1472936"/>
                <a:gd name="connsiteX9869" fmla="*/ 81656 w 1046631"/>
                <a:gd name="connsiteY9869" fmla="*/ 1313585 h 1472936"/>
                <a:gd name="connsiteX9870" fmla="*/ 81656 w 1046631"/>
                <a:gd name="connsiteY9870" fmla="*/ 1313585 h 1472936"/>
                <a:gd name="connsiteX9871" fmla="*/ 83586 w 1046631"/>
                <a:gd name="connsiteY9871" fmla="*/ 1313991 h 1472936"/>
                <a:gd name="connsiteX9872" fmla="*/ 83586 w 1046631"/>
                <a:gd name="connsiteY9872" fmla="*/ 1313991 h 1472936"/>
                <a:gd name="connsiteX9873" fmla="*/ 83586 w 1046631"/>
                <a:gd name="connsiteY9873" fmla="*/ 1313991 h 1472936"/>
                <a:gd name="connsiteX9874" fmla="*/ 84805 w 1046631"/>
                <a:gd name="connsiteY9874" fmla="*/ 1314334 h 1472936"/>
                <a:gd name="connsiteX9875" fmla="*/ 84805 w 1046631"/>
                <a:gd name="connsiteY9875" fmla="*/ 1314334 h 1472936"/>
                <a:gd name="connsiteX9876" fmla="*/ 84805 w 1046631"/>
                <a:gd name="connsiteY9876" fmla="*/ 1314334 h 1472936"/>
                <a:gd name="connsiteX9877" fmla="*/ 85682 w 1046631"/>
                <a:gd name="connsiteY9877" fmla="*/ 1313521 h 1472936"/>
                <a:gd name="connsiteX9878" fmla="*/ 85682 w 1046631"/>
                <a:gd name="connsiteY9878" fmla="*/ 1313521 h 1472936"/>
                <a:gd name="connsiteX9879" fmla="*/ 85682 w 1046631"/>
                <a:gd name="connsiteY9879" fmla="*/ 1313521 h 1472936"/>
                <a:gd name="connsiteX9880" fmla="*/ 85745 w 1046631"/>
                <a:gd name="connsiteY9880" fmla="*/ 1313077 h 1472936"/>
                <a:gd name="connsiteX9881" fmla="*/ 85745 w 1046631"/>
                <a:gd name="connsiteY9881" fmla="*/ 1313077 h 1472936"/>
                <a:gd name="connsiteX9882" fmla="*/ 85745 w 1046631"/>
                <a:gd name="connsiteY9882" fmla="*/ 1313077 h 1472936"/>
                <a:gd name="connsiteX9883" fmla="*/ 86444 w 1046631"/>
                <a:gd name="connsiteY9883" fmla="*/ 1312124 h 1472936"/>
                <a:gd name="connsiteX9884" fmla="*/ 86444 w 1046631"/>
                <a:gd name="connsiteY9884" fmla="*/ 1312124 h 1472936"/>
                <a:gd name="connsiteX9885" fmla="*/ 86444 w 1046631"/>
                <a:gd name="connsiteY9885" fmla="*/ 1312124 h 1472936"/>
                <a:gd name="connsiteX9886" fmla="*/ 88907 w 1046631"/>
                <a:gd name="connsiteY9886" fmla="*/ 1314385 h 1472936"/>
                <a:gd name="connsiteX9887" fmla="*/ 88907 w 1046631"/>
                <a:gd name="connsiteY9887" fmla="*/ 1314385 h 1472936"/>
                <a:gd name="connsiteX9888" fmla="*/ 88907 w 1046631"/>
                <a:gd name="connsiteY9888" fmla="*/ 1314385 h 1472936"/>
                <a:gd name="connsiteX9889" fmla="*/ 94457 w 1046631"/>
                <a:gd name="connsiteY9889" fmla="*/ 1318855 h 1472936"/>
                <a:gd name="connsiteX9890" fmla="*/ 94457 w 1046631"/>
                <a:gd name="connsiteY9890" fmla="*/ 1318855 h 1472936"/>
                <a:gd name="connsiteX9891" fmla="*/ 94457 w 1046631"/>
                <a:gd name="connsiteY9891" fmla="*/ 1318855 h 1472936"/>
                <a:gd name="connsiteX9892" fmla="*/ 95435 w 1046631"/>
                <a:gd name="connsiteY9892" fmla="*/ 1319325 h 1472936"/>
                <a:gd name="connsiteX9893" fmla="*/ 95435 w 1046631"/>
                <a:gd name="connsiteY9893" fmla="*/ 1319325 h 1472936"/>
                <a:gd name="connsiteX9894" fmla="*/ 95435 w 1046631"/>
                <a:gd name="connsiteY9894" fmla="*/ 1319325 h 1472936"/>
                <a:gd name="connsiteX9895" fmla="*/ 96921 w 1046631"/>
                <a:gd name="connsiteY9895" fmla="*/ 1319947 h 1472936"/>
                <a:gd name="connsiteX9896" fmla="*/ 96921 w 1046631"/>
                <a:gd name="connsiteY9896" fmla="*/ 1319947 h 1472936"/>
                <a:gd name="connsiteX9897" fmla="*/ 96921 w 1046631"/>
                <a:gd name="connsiteY9897" fmla="*/ 1319947 h 1472936"/>
                <a:gd name="connsiteX9898" fmla="*/ 96984 w 1046631"/>
                <a:gd name="connsiteY9898" fmla="*/ 1319668 h 1472936"/>
                <a:gd name="connsiteX9899" fmla="*/ 96984 w 1046631"/>
                <a:gd name="connsiteY9899" fmla="*/ 1319668 h 1472936"/>
                <a:gd name="connsiteX9900" fmla="*/ 96984 w 1046631"/>
                <a:gd name="connsiteY9900" fmla="*/ 1319668 h 1472936"/>
                <a:gd name="connsiteX9901" fmla="*/ 97365 w 1046631"/>
                <a:gd name="connsiteY9901" fmla="*/ 1317712 h 1472936"/>
                <a:gd name="connsiteX9902" fmla="*/ 97365 w 1046631"/>
                <a:gd name="connsiteY9902" fmla="*/ 1317712 h 1472936"/>
                <a:gd name="connsiteX9903" fmla="*/ 97365 w 1046631"/>
                <a:gd name="connsiteY9903" fmla="*/ 1317712 h 1472936"/>
                <a:gd name="connsiteX9904" fmla="*/ 97607 w 1046631"/>
                <a:gd name="connsiteY9904" fmla="*/ 1316645 h 1472936"/>
                <a:gd name="connsiteX9905" fmla="*/ 97607 w 1046631"/>
                <a:gd name="connsiteY9905" fmla="*/ 1316645 h 1472936"/>
                <a:gd name="connsiteX9906" fmla="*/ 97607 w 1046631"/>
                <a:gd name="connsiteY9906" fmla="*/ 1316645 h 1472936"/>
                <a:gd name="connsiteX9907" fmla="*/ 98851 w 1046631"/>
                <a:gd name="connsiteY9907" fmla="*/ 1314600 h 1472936"/>
                <a:gd name="connsiteX9908" fmla="*/ 98851 w 1046631"/>
                <a:gd name="connsiteY9908" fmla="*/ 1314600 h 1472936"/>
                <a:gd name="connsiteX9909" fmla="*/ 98851 w 1046631"/>
                <a:gd name="connsiteY9909" fmla="*/ 1314600 h 1472936"/>
                <a:gd name="connsiteX9910" fmla="*/ 100274 w 1046631"/>
                <a:gd name="connsiteY9910" fmla="*/ 1315807 h 1472936"/>
                <a:gd name="connsiteX9911" fmla="*/ 100274 w 1046631"/>
                <a:gd name="connsiteY9911" fmla="*/ 1315807 h 1472936"/>
                <a:gd name="connsiteX9912" fmla="*/ 100274 w 1046631"/>
                <a:gd name="connsiteY9912" fmla="*/ 1315807 h 1472936"/>
                <a:gd name="connsiteX9913" fmla="*/ 100794 w 1046631"/>
                <a:gd name="connsiteY9913" fmla="*/ 1316747 h 1472936"/>
                <a:gd name="connsiteX9914" fmla="*/ 100794 w 1046631"/>
                <a:gd name="connsiteY9914" fmla="*/ 1316747 h 1472936"/>
                <a:gd name="connsiteX9915" fmla="*/ 100794 w 1046631"/>
                <a:gd name="connsiteY9915" fmla="*/ 1316747 h 1472936"/>
                <a:gd name="connsiteX9916" fmla="*/ 100185 w 1046631"/>
                <a:gd name="connsiteY9916" fmla="*/ 1314829 h 1472936"/>
                <a:gd name="connsiteX9917" fmla="*/ 100185 w 1046631"/>
                <a:gd name="connsiteY9917" fmla="*/ 1314829 h 1472936"/>
                <a:gd name="connsiteX9918" fmla="*/ 100185 w 1046631"/>
                <a:gd name="connsiteY9918" fmla="*/ 1314829 h 1472936"/>
                <a:gd name="connsiteX9919" fmla="*/ 99918 w 1046631"/>
                <a:gd name="connsiteY9919" fmla="*/ 1313420 h 1472936"/>
                <a:gd name="connsiteX9920" fmla="*/ 99918 w 1046631"/>
                <a:gd name="connsiteY9920" fmla="*/ 1313420 h 1472936"/>
                <a:gd name="connsiteX9921" fmla="*/ 99918 w 1046631"/>
                <a:gd name="connsiteY9921" fmla="*/ 1313420 h 1472936"/>
                <a:gd name="connsiteX9922" fmla="*/ 101112 w 1046631"/>
                <a:gd name="connsiteY9922" fmla="*/ 1312962 h 1472936"/>
                <a:gd name="connsiteX9923" fmla="*/ 101112 w 1046631"/>
                <a:gd name="connsiteY9923" fmla="*/ 1312962 h 1472936"/>
                <a:gd name="connsiteX9924" fmla="*/ 101340 w 1046631"/>
                <a:gd name="connsiteY9924" fmla="*/ 1312975 h 1472936"/>
                <a:gd name="connsiteX9925" fmla="*/ 101340 w 1046631"/>
                <a:gd name="connsiteY9925" fmla="*/ 1312975 h 1472936"/>
                <a:gd name="connsiteX9926" fmla="*/ 101340 w 1046631"/>
                <a:gd name="connsiteY9926" fmla="*/ 1312975 h 1472936"/>
                <a:gd name="connsiteX9927" fmla="*/ 108376 w 1046631"/>
                <a:gd name="connsiteY9927" fmla="*/ 1316975 h 1472936"/>
                <a:gd name="connsiteX9928" fmla="*/ 108376 w 1046631"/>
                <a:gd name="connsiteY9928" fmla="*/ 1316975 h 1472936"/>
                <a:gd name="connsiteX9929" fmla="*/ 108376 w 1046631"/>
                <a:gd name="connsiteY9929" fmla="*/ 1316975 h 1472936"/>
                <a:gd name="connsiteX9930" fmla="*/ 109493 w 1046631"/>
                <a:gd name="connsiteY9930" fmla="*/ 1318004 h 1472936"/>
                <a:gd name="connsiteX9931" fmla="*/ 109493 w 1046631"/>
                <a:gd name="connsiteY9931" fmla="*/ 1318004 h 1472936"/>
                <a:gd name="connsiteX9932" fmla="*/ 109493 w 1046631"/>
                <a:gd name="connsiteY9932" fmla="*/ 1318004 h 1472936"/>
                <a:gd name="connsiteX9933" fmla="*/ 111437 w 1046631"/>
                <a:gd name="connsiteY9933" fmla="*/ 1319173 h 1472936"/>
                <a:gd name="connsiteX9934" fmla="*/ 111437 w 1046631"/>
                <a:gd name="connsiteY9934" fmla="*/ 1319173 h 1472936"/>
                <a:gd name="connsiteX9935" fmla="*/ 111437 w 1046631"/>
                <a:gd name="connsiteY9935" fmla="*/ 1319173 h 1472936"/>
                <a:gd name="connsiteX9936" fmla="*/ 113900 w 1046631"/>
                <a:gd name="connsiteY9936" fmla="*/ 1320658 h 1472936"/>
                <a:gd name="connsiteX9937" fmla="*/ 113900 w 1046631"/>
                <a:gd name="connsiteY9937" fmla="*/ 1320658 h 1472936"/>
                <a:gd name="connsiteX9938" fmla="*/ 113900 w 1046631"/>
                <a:gd name="connsiteY9938" fmla="*/ 1320658 h 1472936"/>
                <a:gd name="connsiteX9939" fmla="*/ 111906 w 1046631"/>
                <a:gd name="connsiteY9939" fmla="*/ 1319173 h 1472936"/>
                <a:gd name="connsiteX9940" fmla="*/ 111906 w 1046631"/>
                <a:gd name="connsiteY9940" fmla="*/ 1319173 h 1472936"/>
                <a:gd name="connsiteX9941" fmla="*/ 111906 w 1046631"/>
                <a:gd name="connsiteY9941" fmla="*/ 1319173 h 1472936"/>
                <a:gd name="connsiteX9942" fmla="*/ 109189 w 1046631"/>
                <a:gd name="connsiteY9942" fmla="*/ 1316493 h 1472936"/>
                <a:gd name="connsiteX9943" fmla="*/ 109189 w 1046631"/>
                <a:gd name="connsiteY9943" fmla="*/ 1316493 h 1472936"/>
                <a:gd name="connsiteX9944" fmla="*/ 109189 w 1046631"/>
                <a:gd name="connsiteY9944" fmla="*/ 1316493 h 1472936"/>
                <a:gd name="connsiteX9945" fmla="*/ 110446 w 1046631"/>
                <a:gd name="connsiteY9945" fmla="*/ 1314956 h 1472936"/>
                <a:gd name="connsiteX9946" fmla="*/ 110446 w 1046631"/>
                <a:gd name="connsiteY9946" fmla="*/ 1314956 h 1472936"/>
                <a:gd name="connsiteX9947" fmla="*/ 110446 w 1046631"/>
                <a:gd name="connsiteY9947" fmla="*/ 1314956 h 1472936"/>
                <a:gd name="connsiteX9948" fmla="*/ 112618 w 1046631"/>
                <a:gd name="connsiteY9948" fmla="*/ 1315680 h 1472936"/>
                <a:gd name="connsiteX9949" fmla="*/ 112618 w 1046631"/>
                <a:gd name="connsiteY9949" fmla="*/ 1315680 h 1472936"/>
                <a:gd name="connsiteX9950" fmla="*/ 112618 w 1046631"/>
                <a:gd name="connsiteY9950" fmla="*/ 1315680 h 1472936"/>
                <a:gd name="connsiteX9951" fmla="*/ 115602 w 1046631"/>
                <a:gd name="connsiteY9951" fmla="*/ 1316404 h 1472936"/>
                <a:gd name="connsiteX9952" fmla="*/ 115602 w 1046631"/>
                <a:gd name="connsiteY9952" fmla="*/ 1316404 h 1472936"/>
                <a:gd name="connsiteX9953" fmla="*/ 115602 w 1046631"/>
                <a:gd name="connsiteY9953" fmla="*/ 1316404 h 1472936"/>
                <a:gd name="connsiteX9954" fmla="*/ 118383 w 1046631"/>
                <a:gd name="connsiteY9954" fmla="*/ 1316899 h 1472936"/>
                <a:gd name="connsiteX9955" fmla="*/ 118383 w 1046631"/>
                <a:gd name="connsiteY9955" fmla="*/ 1316899 h 1472936"/>
                <a:gd name="connsiteX9956" fmla="*/ 119285 w 1046631"/>
                <a:gd name="connsiteY9956" fmla="*/ 1317191 h 1472936"/>
                <a:gd name="connsiteX9957" fmla="*/ 119285 w 1046631"/>
                <a:gd name="connsiteY9957" fmla="*/ 1317191 h 1472936"/>
                <a:gd name="connsiteX9958" fmla="*/ 119285 w 1046631"/>
                <a:gd name="connsiteY9958" fmla="*/ 1317191 h 1472936"/>
                <a:gd name="connsiteX9959" fmla="*/ 119691 w 1046631"/>
                <a:gd name="connsiteY9959" fmla="*/ 1317318 h 1472936"/>
                <a:gd name="connsiteX9960" fmla="*/ 119691 w 1046631"/>
                <a:gd name="connsiteY9960" fmla="*/ 1317318 h 1472936"/>
                <a:gd name="connsiteX9961" fmla="*/ 119691 w 1046631"/>
                <a:gd name="connsiteY9961" fmla="*/ 1317318 h 1472936"/>
                <a:gd name="connsiteX9962" fmla="*/ 117736 w 1046631"/>
                <a:gd name="connsiteY9962" fmla="*/ 1316404 h 1472936"/>
                <a:gd name="connsiteX9963" fmla="*/ 117736 w 1046631"/>
                <a:gd name="connsiteY9963" fmla="*/ 1316404 h 1472936"/>
                <a:gd name="connsiteX9964" fmla="*/ 117736 w 1046631"/>
                <a:gd name="connsiteY9964" fmla="*/ 1316404 h 1472936"/>
                <a:gd name="connsiteX9965" fmla="*/ 110573 w 1046631"/>
                <a:gd name="connsiteY9965" fmla="*/ 1311514 h 1472936"/>
                <a:gd name="connsiteX9966" fmla="*/ 110573 w 1046631"/>
                <a:gd name="connsiteY9966" fmla="*/ 1311514 h 1472936"/>
                <a:gd name="connsiteX9967" fmla="*/ 110573 w 1046631"/>
                <a:gd name="connsiteY9967" fmla="*/ 1311514 h 1472936"/>
                <a:gd name="connsiteX9968" fmla="*/ 101239 w 1046631"/>
                <a:gd name="connsiteY9968" fmla="*/ 1304657 h 1472936"/>
                <a:gd name="connsiteX9969" fmla="*/ 101239 w 1046631"/>
                <a:gd name="connsiteY9969" fmla="*/ 1304657 h 1472936"/>
                <a:gd name="connsiteX9970" fmla="*/ 101239 w 1046631"/>
                <a:gd name="connsiteY9970" fmla="*/ 1304657 h 1472936"/>
                <a:gd name="connsiteX9971" fmla="*/ 96756 w 1046631"/>
                <a:gd name="connsiteY9971" fmla="*/ 1303946 h 1472936"/>
                <a:gd name="connsiteX9972" fmla="*/ 96756 w 1046631"/>
                <a:gd name="connsiteY9972" fmla="*/ 1303946 h 1472936"/>
                <a:gd name="connsiteX9973" fmla="*/ 96756 w 1046631"/>
                <a:gd name="connsiteY9973" fmla="*/ 1303946 h 1472936"/>
                <a:gd name="connsiteX9974" fmla="*/ 93975 w 1046631"/>
                <a:gd name="connsiteY9974" fmla="*/ 1302828 h 1472936"/>
                <a:gd name="connsiteX9975" fmla="*/ 93975 w 1046631"/>
                <a:gd name="connsiteY9975" fmla="*/ 1302828 h 1472936"/>
                <a:gd name="connsiteX9976" fmla="*/ 93975 w 1046631"/>
                <a:gd name="connsiteY9976" fmla="*/ 1302828 h 1472936"/>
                <a:gd name="connsiteX9977" fmla="*/ 88501 w 1046631"/>
                <a:gd name="connsiteY9977" fmla="*/ 1300529 h 1472936"/>
                <a:gd name="connsiteX9978" fmla="*/ 88501 w 1046631"/>
                <a:gd name="connsiteY9978" fmla="*/ 1300529 h 1472936"/>
                <a:gd name="connsiteX9979" fmla="*/ 88501 w 1046631"/>
                <a:gd name="connsiteY9979" fmla="*/ 1300529 h 1472936"/>
                <a:gd name="connsiteX9980" fmla="*/ 86494 w 1046631"/>
                <a:gd name="connsiteY9980" fmla="*/ 1299501 h 1472936"/>
                <a:gd name="connsiteX9981" fmla="*/ 86494 w 1046631"/>
                <a:gd name="connsiteY9981" fmla="*/ 1299501 h 1472936"/>
                <a:gd name="connsiteX9982" fmla="*/ 86494 w 1046631"/>
                <a:gd name="connsiteY9982" fmla="*/ 1299501 h 1472936"/>
                <a:gd name="connsiteX9983" fmla="*/ 83713 w 1046631"/>
                <a:gd name="connsiteY9983" fmla="*/ 1297227 h 1472936"/>
                <a:gd name="connsiteX9984" fmla="*/ 83713 w 1046631"/>
                <a:gd name="connsiteY9984" fmla="*/ 1297227 h 1472936"/>
                <a:gd name="connsiteX9985" fmla="*/ 83713 w 1046631"/>
                <a:gd name="connsiteY9985" fmla="*/ 1296999 h 1472936"/>
                <a:gd name="connsiteX9986" fmla="*/ 83713 w 1046631"/>
                <a:gd name="connsiteY9986" fmla="*/ 1296999 h 1472936"/>
                <a:gd name="connsiteX9987" fmla="*/ 83713 w 1046631"/>
                <a:gd name="connsiteY9987" fmla="*/ 1296999 h 1472936"/>
                <a:gd name="connsiteX9988" fmla="*/ 83739 w 1046631"/>
                <a:gd name="connsiteY9988" fmla="*/ 1296681 h 1472936"/>
                <a:gd name="connsiteX9989" fmla="*/ 83739 w 1046631"/>
                <a:gd name="connsiteY9989" fmla="*/ 1296681 h 1472936"/>
                <a:gd name="connsiteX9990" fmla="*/ 83739 w 1046631"/>
                <a:gd name="connsiteY9990" fmla="*/ 1296681 h 1472936"/>
                <a:gd name="connsiteX9991" fmla="*/ 82367 w 1046631"/>
                <a:gd name="connsiteY9991" fmla="*/ 1296529 h 1472936"/>
                <a:gd name="connsiteX9992" fmla="*/ 82367 w 1046631"/>
                <a:gd name="connsiteY9992" fmla="*/ 1296529 h 1472936"/>
                <a:gd name="connsiteX9993" fmla="*/ 82367 w 1046631"/>
                <a:gd name="connsiteY9993" fmla="*/ 1296529 h 1472936"/>
                <a:gd name="connsiteX9994" fmla="*/ 81338 w 1046631"/>
                <a:gd name="connsiteY9994" fmla="*/ 1296478 h 1472936"/>
                <a:gd name="connsiteX9995" fmla="*/ 81338 w 1046631"/>
                <a:gd name="connsiteY9995" fmla="*/ 1296478 h 1472936"/>
                <a:gd name="connsiteX9996" fmla="*/ 81338 w 1046631"/>
                <a:gd name="connsiteY9996" fmla="*/ 1296478 h 1472936"/>
                <a:gd name="connsiteX9997" fmla="*/ 76474 w 1046631"/>
                <a:gd name="connsiteY9997" fmla="*/ 1295462 h 1472936"/>
                <a:gd name="connsiteX9998" fmla="*/ 76474 w 1046631"/>
                <a:gd name="connsiteY9998" fmla="*/ 1295462 h 1472936"/>
                <a:gd name="connsiteX9999" fmla="*/ 76474 w 1046631"/>
                <a:gd name="connsiteY9999" fmla="*/ 1295462 h 1472936"/>
                <a:gd name="connsiteX10000" fmla="*/ 75255 w 1046631"/>
                <a:gd name="connsiteY10000" fmla="*/ 1294472 h 1472936"/>
                <a:gd name="connsiteX10001" fmla="*/ 75255 w 1046631"/>
                <a:gd name="connsiteY10001" fmla="*/ 1294472 h 1472936"/>
                <a:gd name="connsiteX10002" fmla="*/ 75255 w 1046631"/>
                <a:gd name="connsiteY10002" fmla="*/ 1294472 h 1472936"/>
                <a:gd name="connsiteX10003" fmla="*/ 74315 w 1046631"/>
                <a:gd name="connsiteY10003" fmla="*/ 1294294 h 1472936"/>
                <a:gd name="connsiteX10004" fmla="*/ 74315 w 1046631"/>
                <a:gd name="connsiteY10004" fmla="*/ 1294294 h 1472936"/>
                <a:gd name="connsiteX10005" fmla="*/ 74315 w 1046631"/>
                <a:gd name="connsiteY10005" fmla="*/ 1294294 h 1472936"/>
                <a:gd name="connsiteX10006" fmla="*/ 73477 w 1046631"/>
                <a:gd name="connsiteY10006" fmla="*/ 1294306 h 1472936"/>
                <a:gd name="connsiteX10007" fmla="*/ 73477 w 1046631"/>
                <a:gd name="connsiteY10007" fmla="*/ 1294306 h 1472936"/>
                <a:gd name="connsiteX10008" fmla="*/ 73363 w 1046631"/>
                <a:gd name="connsiteY10008" fmla="*/ 1294306 h 1472936"/>
                <a:gd name="connsiteX10009" fmla="*/ 73363 w 1046631"/>
                <a:gd name="connsiteY10009" fmla="*/ 1294306 h 1472936"/>
                <a:gd name="connsiteX10010" fmla="*/ 73363 w 1046631"/>
                <a:gd name="connsiteY10010" fmla="*/ 1294306 h 1472936"/>
                <a:gd name="connsiteX10011" fmla="*/ 56790 w 1046631"/>
                <a:gd name="connsiteY10011" fmla="*/ 1287360 h 1472936"/>
                <a:gd name="connsiteX10012" fmla="*/ 56790 w 1046631"/>
                <a:gd name="connsiteY10012" fmla="*/ 1287360 h 1472936"/>
                <a:gd name="connsiteX10013" fmla="*/ 56790 w 1046631"/>
                <a:gd name="connsiteY10013" fmla="*/ 1287360 h 1472936"/>
                <a:gd name="connsiteX10014" fmla="*/ 56269 w 1046631"/>
                <a:gd name="connsiteY10014" fmla="*/ 1285988 h 1472936"/>
                <a:gd name="connsiteX10015" fmla="*/ 56269 w 1046631"/>
                <a:gd name="connsiteY10015" fmla="*/ 1285988 h 1472936"/>
                <a:gd name="connsiteX10016" fmla="*/ 56269 w 1046631"/>
                <a:gd name="connsiteY10016" fmla="*/ 1285988 h 1472936"/>
                <a:gd name="connsiteX10017" fmla="*/ 55304 w 1046631"/>
                <a:gd name="connsiteY10017" fmla="*/ 1286331 h 1472936"/>
                <a:gd name="connsiteX10018" fmla="*/ 55304 w 1046631"/>
                <a:gd name="connsiteY10018" fmla="*/ 1286331 h 1472936"/>
                <a:gd name="connsiteX10019" fmla="*/ 55304 w 1046631"/>
                <a:gd name="connsiteY10019" fmla="*/ 1286331 h 1472936"/>
                <a:gd name="connsiteX10020" fmla="*/ 53767 w 1046631"/>
                <a:gd name="connsiteY10020" fmla="*/ 1287055 h 1472936"/>
                <a:gd name="connsiteX10021" fmla="*/ 53767 w 1046631"/>
                <a:gd name="connsiteY10021" fmla="*/ 1287055 h 1472936"/>
                <a:gd name="connsiteX10022" fmla="*/ 53767 w 1046631"/>
                <a:gd name="connsiteY10022" fmla="*/ 1287055 h 1472936"/>
                <a:gd name="connsiteX10023" fmla="*/ 50656 w 1046631"/>
                <a:gd name="connsiteY10023" fmla="*/ 1287588 h 1472936"/>
                <a:gd name="connsiteX10024" fmla="*/ 50656 w 1046631"/>
                <a:gd name="connsiteY10024" fmla="*/ 1287588 h 1472936"/>
                <a:gd name="connsiteX10025" fmla="*/ 50656 w 1046631"/>
                <a:gd name="connsiteY10025" fmla="*/ 1287588 h 1472936"/>
                <a:gd name="connsiteX10026" fmla="*/ 42388 w 1046631"/>
                <a:gd name="connsiteY10026" fmla="*/ 1285594 h 1472936"/>
                <a:gd name="connsiteX10027" fmla="*/ 42388 w 1046631"/>
                <a:gd name="connsiteY10027" fmla="*/ 1285594 h 1472936"/>
                <a:gd name="connsiteX10028" fmla="*/ 42388 w 1046631"/>
                <a:gd name="connsiteY10028" fmla="*/ 1285594 h 1472936"/>
                <a:gd name="connsiteX10029" fmla="*/ 38934 w 1046631"/>
                <a:gd name="connsiteY10029" fmla="*/ 1284426 h 1472936"/>
                <a:gd name="connsiteX10030" fmla="*/ 38934 w 1046631"/>
                <a:gd name="connsiteY10030" fmla="*/ 1284426 h 1472936"/>
                <a:gd name="connsiteX10031" fmla="*/ 38934 w 1046631"/>
                <a:gd name="connsiteY10031" fmla="*/ 1284426 h 1472936"/>
                <a:gd name="connsiteX10032" fmla="*/ 33080 w 1046631"/>
                <a:gd name="connsiteY10032" fmla="*/ 1282001 h 1472936"/>
                <a:gd name="connsiteX10033" fmla="*/ 33080 w 1046631"/>
                <a:gd name="connsiteY10033" fmla="*/ 1282001 h 1472936"/>
                <a:gd name="connsiteX10034" fmla="*/ 33080 w 1046631"/>
                <a:gd name="connsiteY10034" fmla="*/ 1282001 h 1472936"/>
                <a:gd name="connsiteX10035" fmla="*/ 26399 w 1046631"/>
                <a:gd name="connsiteY10035" fmla="*/ 1279613 h 1472936"/>
                <a:gd name="connsiteX10036" fmla="*/ 26399 w 1046631"/>
                <a:gd name="connsiteY10036" fmla="*/ 1279613 h 1472936"/>
                <a:gd name="connsiteX10037" fmla="*/ 26399 w 1046631"/>
                <a:gd name="connsiteY10037" fmla="*/ 1279613 h 1472936"/>
                <a:gd name="connsiteX10038" fmla="*/ 25599 w 1046631"/>
                <a:gd name="connsiteY10038" fmla="*/ 1279702 h 1472936"/>
                <a:gd name="connsiteX10039" fmla="*/ 25599 w 1046631"/>
                <a:gd name="connsiteY10039" fmla="*/ 1279702 h 1472936"/>
                <a:gd name="connsiteX10040" fmla="*/ 25599 w 1046631"/>
                <a:gd name="connsiteY10040" fmla="*/ 1279702 h 1472936"/>
                <a:gd name="connsiteX10041" fmla="*/ 22948 w 1046631"/>
                <a:gd name="connsiteY10041" fmla="*/ 1278394 h 1472936"/>
                <a:gd name="connsiteX10042" fmla="*/ 22948 w 1046631"/>
                <a:gd name="connsiteY10042" fmla="*/ 1278394 h 1472936"/>
                <a:gd name="connsiteX10043" fmla="*/ 22948 w 1046631"/>
                <a:gd name="connsiteY10043" fmla="*/ 1278394 h 1472936"/>
                <a:gd name="connsiteX10044" fmla="*/ 22192 w 1046631"/>
                <a:gd name="connsiteY10044" fmla="*/ 1276844 h 1472936"/>
                <a:gd name="connsiteX10045" fmla="*/ 22192 w 1046631"/>
                <a:gd name="connsiteY10045" fmla="*/ 1276844 h 1472936"/>
                <a:gd name="connsiteX10046" fmla="*/ 22192 w 1046631"/>
                <a:gd name="connsiteY10046" fmla="*/ 1276844 h 1472936"/>
                <a:gd name="connsiteX10047" fmla="*/ 21571 w 1046631"/>
                <a:gd name="connsiteY10047" fmla="*/ 1276057 h 1472936"/>
                <a:gd name="connsiteX10048" fmla="*/ 21571 w 1046631"/>
                <a:gd name="connsiteY10048" fmla="*/ 1276057 h 1472936"/>
                <a:gd name="connsiteX10049" fmla="*/ 21571 w 1046631"/>
                <a:gd name="connsiteY10049" fmla="*/ 1276057 h 1472936"/>
                <a:gd name="connsiteX10050" fmla="*/ 21274 w 1046631"/>
                <a:gd name="connsiteY10050" fmla="*/ 1276082 h 1472936"/>
                <a:gd name="connsiteX10051" fmla="*/ 21274 w 1046631"/>
                <a:gd name="connsiteY10051" fmla="*/ 1276082 h 1472936"/>
                <a:gd name="connsiteX10052" fmla="*/ 21274 w 1046631"/>
                <a:gd name="connsiteY10052" fmla="*/ 1276082 h 1472936"/>
                <a:gd name="connsiteX10053" fmla="*/ 19885 w 1046631"/>
                <a:gd name="connsiteY10053" fmla="*/ 1276717 h 1472936"/>
                <a:gd name="connsiteX10054" fmla="*/ 19885 w 1046631"/>
                <a:gd name="connsiteY10054" fmla="*/ 1276717 h 1472936"/>
                <a:gd name="connsiteX10055" fmla="*/ 19885 w 1046631"/>
                <a:gd name="connsiteY10055" fmla="*/ 1276717 h 1472936"/>
                <a:gd name="connsiteX10056" fmla="*/ 16914 w 1046631"/>
                <a:gd name="connsiteY10056" fmla="*/ 1277771 h 1472936"/>
                <a:gd name="connsiteX10057" fmla="*/ 16914 w 1046631"/>
                <a:gd name="connsiteY10057" fmla="*/ 1277771 h 1472936"/>
                <a:gd name="connsiteX10058" fmla="*/ 16914 w 1046631"/>
                <a:gd name="connsiteY10058" fmla="*/ 1277771 h 1472936"/>
                <a:gd name="connsiteX10059" fmla="*/ 15625 w 1046631"/>
                <a:gd name="connsiteY10059" fmla="*/ 1277581 h 1472936"/>
                <a:gd name="connsiteX10060" fmla="*/ 15625 w 1046631"/>
                <a:gd name="connsiteY10060" fmla="*/ 1277581 h 1472936"/>
                <a:gd name="connsiteX10061" fmla="*/ 15625 w 1046631"/>
                <a:gd name="connsiteY10061" fmla="*/ 1277581 h 1472936"/>
                <a:gd name="connsiteX10062" fmla="*/ 11941 w 1046631"/>
                <a:gd name="connsiteY10062" fmla="*/ 1276463 h 1472936"/>
                <a:gd name="connsiteX10063" fmla="*/ 11941 w 1046631"/>
                <a:gd name="connsiteY10063" fmla="*/ 1276463 h 1472936"/>
                <a:gd name="connsiteX10064" fmla="*/ 11135 w 1046631"/>
                <a:gd name="connsiteY10064" fmla="*/ 1276235 h 1472936"/>
                <a:gd name="connsiteX10065" fmla="*/ 11135 w 1046631"/>
                <a:gd name="connsiteY10065" fmla="*/ 1276235 h 1472936"/>
                <a:gd name="connsiteX10066" fmla="*/ 11135 w 1046631"/>
                <a:gd name="connsiteY10066" fmla="*/ 1276235 h 1472936"/>
                <a:gd name="connsiteX10067" fmla="*/ 9882 w 1046631"/>
                <a:gd name="connsiteY10067" fmla="*/ 1275930 h 1472936"/>
                <a:gd name="connsiteX10068" fmla="*/ 9882 w 1046631"/>
                <a:gd name="connsiteY10068" fmla="*/ 1275930 h 1472936"/>
                <a:gd name="connsiteX10069" fmla="*/ 9882 w 1046631"/>
                <a:gd name="connsiteY10069" fmla="*/ 1275930 h 1472936"/>
                <a:gd name="connsiteX10070" fmla="*/ 5368 w 1046631"/>
                <a:gd name="connsiteY10070" fmla="*/ 1274101 h 1472936"/>
                <a:gd name="connsiteX10071" fmla="*/ 5368 w 1046631"/>
                <a:gd name="connsiteY10071" fmla="*/ 1274101 h 1472936"/>
                <a:gd name="connsiteX10072" fmla="*/ 5368 w 1046631"/>
                <a:gd name="connsiteY10072" fmla="*/ 1274101 h 1472936"/>
                <a:gd name="connsiteX10073" fmla="*/ 2224 w 1046631"/>
                <a:gd name="connsiteY10073" fmla="*/ 1272450 h 1472936"/>
                <a:gd name="connsiteX10074" fmla="*/ 2224 w 1046631"/>
                <a:gd name="connsiteY10074" fmla="*/ 1272450 h 1472936"/>
                <a:gd name="connsiteX10075" fmla="*/ 1908 w 1046631"/>
                <a:gd name="connsiteY10075" fmla="*/ 1272349 h 1472936"/>
                <a:gd name="connsiteX10076" fmla="*/ 1908 w 1046631"/>
                <a:gd name="connsiteY10076" fmla="*/ 1272349 h 1472936"/>
                <a:gd name="connsiteX10077" fmla="*/ 1908 w 1046631"/>
                <a:gd name="connsiteY10077" fmla="*/ 1272349 h 1472936"/>
                <a:gd name="connsiteX10078" fmla="*/ 48 w 1046631"/>
                <a:gd name="connsiteY10078" fmla="*/ 1270393 h 1472936"/>
                <a:gd name="connsiteX10079" fmla="*/ 48 w 1046631"/>
                <a:gd name="connsiteY10079" fmla="*/ 1270393 h 1472936"/>
                <a:gd name="connsiteX10080" fmla="*/ 48 w 1046631"/>
                <a:gd name="connsiteY10080" fmla="*/ 1270393 h 1472936"/>
                <a:gd name="connsiteX10081" fmla="*/ 1325 w 1046631"/>
                <a:gd name="connsiteY10081" fmla="*/ 1268780 h 1472936"/>
                <a:gd name="connsiteX10082" fmla="*/ 1325 w 1046631"/>
                <a:gd name="connsiteY10082" fmla="*/ 1268780 h 1472936"/>
                <a:gd name="connsiteX10083" fmla="*/ 1325 w 1046631"/>
                <a:gd name="connsiteY10083" fmla="*/ 1268780 h 1472936"/>
                <a:gd name="connsiteX10084" fmla="*/ 2379 w 1046631"/>
                <a:gd name="connsiteY10084" fmla="*/ 1268234 h 1472936"/>
                <a:gd name="connsiteX10085" fmla="*/ 2379 w 1046631"/>
                <a:gd name="connsiteY10085" fmla="*/ 1268234 h 1472936"/>
                <a:gd name="connsiteX10086" fmla="*/ 2379 w 1046631"/>
                <a:gd name="connsiteY10086" fmla="*/ 1268234 h 1472936"/>
                <a:gd name="connsiteX10087" fmla="*/ 4165 w 1046631"/>
                <a:gd name="connsiteY10087" fmla="*/ 1267586 h 1472936"/>
                <a:gd name="connsiteX10088" fmla="*/ 4165 w 1046631"/>
                <a:gd name="connsiteY10088" fmla="*/ 1267586 h 1472936"/>
                <a:gd name="connsiteX10089" fmla="*/ 4165 w 1046631"/>
                <a:gd name="connsiteY10089" fmla="*/ 1267586 h 1472936"/>
                <a:gd name="connsiteX10090" fmla="*/ 6391 w 1046631"/>
                <a:gd name="connsiteY10090" fmla="*/ 1268602 h 1472936"/>
                <a:gd name="connsiteX10091" fmla="*/ 6391 w 1046631"/>
                <a:gd name="connsiteY10091" fmla="*/ 1268602 h 1472936"/>
                <a:gd name="connsiteX10092" fmla="*/ 6391 w 1046631"/>
                <a:gd name="connsiteY10092" fmla="*/ 1268602 h 1472936"/>
                <a:gd name="connsiteX10093" fmla="*/ 7452 w 1046631"/>
                <a:gd name="connsiteY10093" fmla="*/ 1269466 h 1472936"/>
                <a:gd name="connsiteX10094" fmla="*/ 7452 w 1046631"/>
                <a:gd name="connsiteY10094" fmla="*/ 1269466 h 1472936"/>
                <a:gd name="connsiteX10095" fmla="*/ 7452 w 1046631"/>
                <a:gd name="connsiteY10095" fmla="*/ 1269466 h 1472936"/>
                <a:gd name="connsiteX10096" fmla="*/ 10205 w 1046631"/>
                <a:gd name="connsiteY10096" fmla="*/ 1270876 h 1472936"/>
                <a:gd name="connsiteX10097" fmla="*/ 10205 w 1046631"/>
                <a:gd name="connsiteY10097" fmla="*/ 1270876 h 1472936"/>
                <a:gd name="connsiteX10098" fmla="*/ 10205 w 1046631"/>
                <a:gd name="connsiteY10098" fmla="*/ 1270876 h 1472936"/>
                <a:gd name="connsiteX10099" fmla="*/ 10614 w 1046631"/>
                <a:gd name="connsiteY10099" fmla="*/ 1270901 h 1472936"/>
                <a:gd name="connsiteX10100" fmla="*/ 10614 w 1046631"/>
                <a:gd name="connsiteY10100" fmla="*/ 1270901 h 1472936"/>
                <a:gd name="connsiteX10101" fmla="*/ 10614 w 1046631"/>
                <a:gd name="connsiteY10101" fmla="*/ 1270901 h 1472936"/>
                <a:gd name="connsiteX10102" fmla="*/ 10949 w 1046631"/>
                <a:gd name="connsiteY10102" fmla="*/ 1270812 h 1472936"/>
                <a:gd name="connsiteX10103" fmla="*/ 10949 w 1046631"/>
                <a:gd name="connsiteY10103" fmla="*/ 1270812 h 1472936"/>
                <a:gd name="connsiteX10104" fmla="*/ 10949 w 1046631"/>
                <a:gd name="connsiteY10104" fmla="*/ 1270812 h 1472936"/>
                <a:gd name="connsiteX10105" fmla="*/ 13814 w 1046631"/>
                <a:gd name="connsiteY10105" fmla="*/ 1270418 h 1472936"/>
                <a:gd name="connsiteX10106" fmla="*/ 13814 w 1046631"/>
                <a:gd name="connsiteY10106" fmla="*/ 1270418 h 1472936"/>
                <a:gd name="connsiteX10107" fmla="*/ 13814 w 1046631"/>
                <a:gd name="connsiteY10107" fmla="*/ 1270418 h 1472936"/>
                <a:gd name="connsiteX10108" fmla="*/ 18756 w 1046631"/>
                <a:gd name="connsiteY10108" fmla="*/ 1272222 h 1472936"/>
                <a:gd name="connsiteX10109" fmla="*/ 18756 w 1046631"/>
                <a:gd name="connsiteY10109" fmla="*/ 1272222 h 1472936"/>
                <a:gd name="connsiteX10110" fmla="*/ 18955 w 1046631"/>
                <a:gd name="connsiteY10110" fmla="*/ 1272412 h 1472936"/>
                <a:gd name="connsiteX10111" fmla="*/ 18955 w 1046631"/>
                <a:gd name="connsiteY10111" fmla="*/ 1272412 h 1472936"/>
                <a:gd name="connsiteX10112" fmla="*/ 18955 w 1046631"/>
                <a:gd name="connsiteY10112" fmla="*/ 1272412 h 1472936"/>
                <a:gd name="connsiteX10113" fmla="*/ 19495 w 1046631"/>
                <a:gd name="connsiteY10113" fmla="*/ 1273111 h 1472936"/>
                <a:gd name="connsiteX10114" fmla="*/ 19495 w 1046631"/>
                <a:gd name="connsiteY10114" fmla="*/ 1273111 h 1472936"/>
                <a:gd name="connsiteX10115" fmla="*/ 19495 w 1046631"/>
                <a:gd name="connsiteY10115" fmla="*/ 1273111 h 1472936"/>
                <a:gd name="connsiteX10116" fmla="*/ 20765 w 1046631"/>
                <a:gd name="connsiteY10116" fmla="*/ 1273238 h 1472936"/>
                <a:gd name="connsiteX10117" fmla="*/ 20765 w 1046631"/>
                <a:gd name="connsiteY10117" fmla="*/ 1273238 h 1472936"/>
                <a:gd name="connsiteX10118" fmla="*/ 20964 w 1046631"/>
                <a:gd name="connsiteY10118" fmla="*/ 1273263 h 1472936"/>
                <a:gd name="connsiteX10119" fmla="*/ 20964 w 1046631"/>
                <a:gd name="connsiteY10119" fmla="*/ 1273263 h 1472936"/>
                <a:gd name="connsiteX10120" fmla="*/ 20964 w 1046631"/>
                <a:gd name="connsiteY10120" fmla="*/ 1273263 h 1472936"/>
                <a:gd name="connsiteX10121" fmla="*/ 23686 w 1046631"/>
                <a:gd name="connsiteY10121" fmla="*/ 1274012 h 1472936"/>
                <a:gd name="connsiteX10122" fmla="*/ 23686 w 1046631"/>
                <a:gd name="connsiteY10122" fmla="*/ 1274012 h 1472936"/>
                <a:gd name="connsiteX10123" fmla="*/ 23686 w 1046631"/>
                <a:gd name="connsiteY10123" fmla="*/ 1274012 h 1472936"/>
                <a:gd name="connsiteX10124" fmla="*/ 25396 w 1046631"/>
                <a:gd name="connsiteY10124" fmla="*/ 1274152 h 1472936"/>
                <a:gd name="connsiteX10125" fmla="*/ 25396 w 1046631"/>
                <a:gd name="connsiteY10125" fmla="*/ 1274152 h 1472936"/>
                <a:gd name="connsiteX10126" fmla="*/ 25396 w 1046631"/>
                <a:gd name="connsiteY10126" fmla="*/ 1274152 h 1472936"/>
                <a:gd name="connsiteX10127" fmla="*/ 26946 w 1046631"/>
                <a:gd name="connsiteY10127" fmla="*/ 1273441 h 1472936"/>
                <a:gd name="connsiteX10128" fmla="*/ 26946 w 1046631"/>
                <a:gd name="connsiteY10128" fmla="*/ 1273441 h 1472936"/>
                <a:gd name="connsiteX10129" fmla="*/ 26946 w 1046631"/>
                <a:gd name="connsiteY10129" fmla="*/ 1273441 h 1472936"/>
                <a:gd name="connsiteX10130" fmla="*/ 30235 w 1046631"/>
                <a:gd name="connsiteY10130" fmla="*/ 1273390 h 1472936"/>
                <a:gd name="connsiteX10131" fmla="*/ 30235 w 1046631"/>
                <a:gd name="connsiteY10131" fmla="*/ 1273390 h 1472936"/>
                <a:gd name="connsiteX10132" fmla="*/ 30235 w 1046631"/>
                <a:gd name="connsiteY10132" fmla="*/ 1273390 h 1472936"/>
                <a:gd name="connsiteX10133" fmla="*/ 31695 w 1046631"/>
                <a:gd name="connsiteY10133" fmla="*/ 1275739 h 1472936"/>
                <a:gd name="connsiteX10134" fmla="*/ 31695 w 1046631"/>
                <a:gd name="connsiteY10134" fmla="*/ 1275739 h 1472936"/>
                <a:gd name="connsiteX10135" fmla="*/ 31695 w 1046631"/>
                <a:gd name="connsiteY10135" fmla="*/ 1275739 h 1472936"/>
                <a:gd name="connsiteX10136" fmla="*/ 32610 w 1046631"/>
                <a:gd name="connsiteY10136" fmla="*/ 1276629 h 1472936"/>
                <a:gd name="connsiteX10137" fmla="*/ 32610 w 1046631"/>
                <a:gd name="connsiteY10137" fmla="*/ 1276629 h 1472936"/>
                <a:gd name="connsiteX10138" fmla="*/ 32610 w 1046631"/>
                <a:gd name="connsiteY10138" fmla="*/ 1276629 h 1472936"/>
                <a:gd name="connsiteX10139" fmla="*/ 34032 w 1046631"/>
                <a:gd name="connsiteY10139" fmla="*/ 1275892 h 1472936"/>
                <a:gd name="connsiteX10140" fmla="*/ 34032 w 1046631"/>
                <a:gd name="connsiteY10140" fmla="*/ 1275892 h 1472936"/>
                <a:gd name="connsiteX10141" fmla="*/ 34032 w 1046631"/>
                <a:gd name="connsiteY10141" fmla="*/ 1275892 h 1472936"/>
                <a:gd name="connsiteX10142" fmla="*/ 35048 w 1046631"/>
                <a:gd name="connsiteY10142" fmla="*/ 1275028 h 1472936"/>
                <a:gd name="connsiteX10143" fmla="*/ 35048 w 1046631"/>
                <a:gd name="connsiteY10143" fmla="*/ 1275028 h 1472936"/>
                <a:gd name="connsiteX10144" fmla="*/ 35048 w 1046631"/>
                <a:gd name="connsiteY10144" fmla="*/ 1275028 h 1472936"/>
                <a:gd name="connsiteX10145" fmla="*/ 36877 w 1046631"/>
                <a:gd name="connsiteY10145" fmla="*/ 1276260 h 1472936"/>
                <a:gd name="connsiteX10146" fmla="*/ 36877 w 1046631"/>
                <a:gd name="connsiteY10146" fmla="*/ 1276260 h 1472936"/>
                <a:gd name="connsiteX10147" fmla="*/ 36877 w 1046631"/>
                <a:gd name="connsiteY10147" fmla="*/ 1276260 h 1472936"/>
                <a:gd name="connsiteX10148" fmla="*/ 38845 w 1046631"/>
                <a:gd name="connsiteY10148" fmla="*/ 1278597 h 1472936"/>
                <a:gd name="connsiteX10149" fmla="*/ 38845 w 1046631"/>
                <a:gd name="connsiteY10149" fmla="*/ 1278597 h 1472936"/>
                <a:gd name="connsiteX10150" fmla="*/ 38845 w 1046631"/>
                <a:gd name="connsiteY10150" fmla="*/ 1278597 h 1472936"/>
                <a:gd name="connsiteX10151" fmla="*/ 40750 w 1046631"/>
                <a:gd name="connsiteY10151" fmla="*/ 1280007 h 1472936"/>
                <a:gd name="connsiteX10152" fmla="*/ 40750 w 1046631"/>
                <a:gd name="connsiteY10152" fmla="*/ 1280007 h 1472936"/>
                <a:gd name="connsiteX10153" fmla="*/ 40750 w 1046631"/>
                <a:gd name="connsiteY10153" fmla="*/ 1280007 h 1472936"/>
                <a:gd name="connsiteX10154" fmla="*/ 42807 w 1046631"/>
                <a:gd name="connsiteY10154" fmla="*/ 1279498 h 1472936"/>
                <a:gd name="connsiteX10155" fmla="*/ 42807 w 1046631"/>
                <a:gd name="connsiteY10155" fmla="*/ 1279498 h 1472936"/>
                <a:gd name="connsiteX10156" fmla="*/ 42807 w 1046631"/>
                <a:gd name="connsiteY10156" fmla="*/ 1279498 h 1472936"/>
                <a:gd name="connsiteX10157" fmla="*/ 44649 w 1046631"/>
                <a:gd name="connsiteY10157" fmla="*/ 1278178 h 1472936"/>
                <a:gd name="connsiteX10158" fmla="*/ 44649 w 1046631"/>
                <a:gd name="connsiteY10158" fmla="*/ 1278178 h 1472936"/>
                <a:gd name="connsiteX10159" fmla="*/ 44649 w 1046631"/>
                <a:gd name="connsiteY10159" fmla="*/ 1278178 h 1472936"/>
                <a:gd name="connsiteX10160" fmla="*/ 45919 w 1046631"/>
                <a:gd name="connsiteY10160" fmla="*/ 1277454 h 1472936"/>
                <a:gd name="connsiteX10161" fmla="*/ 45919 w 1046631"/>
                <a:gd name="connsiteY10161" fmla="*/ 1277454 h 1472936"/>
                <a:gd name="connsiteX10162" fmla="*/ 45919 w 1046631"/>
                <a:gd name="connsiteY10162" fmla="*/ 1277454 h 1472936"/>
                <a:gd name="connsiteX10163" fmla="*/ 49818 w 1046631"/>
                <a:gd name="connsiteY10163" fmla="*/ 1277035 h 1472936"/>
                <a:gd name="connsiteX10164" fmla="*/ 49818 w 1046631"/>
                <a:gd name="connsiteY10164" fmla="*/ 1277035 h 1472936"/>
                <a:gd name="connsiteX10165" fmla="*/ 49818 w 1046631"/>
                <a:gd name="connsiteY10165" fmla="*/ 1277035 h 1472936"/>
                <a:gd name="connsiteX10166" fmla="*/ 51570 w 1046631"/>
                <a:gd name="connsiteY10166" fmla="*/ 1277187 h 1472936"/>
                <a:gd name="connsiteX10167" fmla="*/ 51570 w 1046631"/>
                <a:gd name="connsiteY10167" fmla="*/ 1277187 h 1472936"/>
                <a:gd name="connsiteX10168" fmla="*/ 51570 w 1046631"/>
                <a:gd name="connsiteY10168" fmla="*/ 1277187 h 1472936"/>
                <a:gd name="connsiteX10169" fmla="*/ 52256 w 1046631"/>
                <a:gd name="connsiteY10169" fmla="*/ 1277149 h 1472936"/>
                <a:gd name="connsiteX10170" fmla="*/ 52256 w 1046631"/>
                <a:gd name="connsiteY10170" fmla="*/ 1277149 h 1472936"/>
                <a:gd name="connsiteX10171" fmla="*/ 52256 w 1046631"/>
                <a:gd name="connsiteY10171" fmla="*/ 1277149 h 1472936"/>
                <a:gd name="connsiteX10172" fmla="*/ 54237 w 1046631"/>
                <a:gd name="connsiteY10172" fmla="*/ 1279042 h 1472936"/>
                <a:gd name="connsiteX10173" fmla="*/ 54237 w 1046631"/>
                <a:gd name="connsiteY10173" fmla="*/ 1279042 h 1472936"/>
                <a:gd name="connsiteX10174" fmla="*/ 54237 w 1046631"/>
                <a:gd name="connsiteY10174" fmla="*/ 1279042 h 1472936"/>
                <a:gd name="connsiteX10175" fmla="*/ 53869 w 1046631"/>
                <a:gd name="connsiteY10175" fmla="*/ 1281899 h 1472936"/>
                <a:gd name="connsiteX10176" fmla="*/ 53869 w 1046631"/>
                <a:gd name="connsiteY10176" fmla="*/ 1281899 h 1472936"/>
                <a:gd name="connsiteX10177" fmla="*/ 53869 w 1046631"/>
                <a:gd name="connsiteY10177" fmla="*/ 1281899 h 1472936"/>
                <a:gd name="connsiteX10178" fmla="*/ 53831 w 1046631"/>
                <a:gd name="connsiteY10178" fmla="*/ 1281937 h 1472936"/>
                <a:gd name="connsiteX10179" fmla="*/ 53831 w 1046631"/>
                <a:gd name="connsiteY10179" fmla="*/ 1281937 h 1472936"/>
                <a:gd name="connsiteX10180" fmla="*/ 53831 w 1046631"/>
                <a:gd name="connsiteY10180" fmla="*/ 1281937 h 1472936"/>
                <a:gd name="connsiteX10181" fmla="*/ 54047 w 1046631"/>
                <a:gd name="connsiteY10181" fmla="*/ 1282115 h 1472936"/>
                <a:gd name="connsiteX10182" fmla="*/ 54047 w 1046631"/>
                <a:gd name="connsiteY10182" fmla="*/ 1282115 h 1472936"/>
                <a:gd name="connsiteX10183" fmla="*/ 54047 w 1046631"/>
                <a:gd name="connsiteY10183" fmla="*/ 1282115 h 1472936"/>
                <a:gd name="connsiteX10184" fmla="*/ 54186 w 1046631"/>
                <a:gd name="connsiteY10184" fmla="*/ 1282216 h 1472936"/>
                <a:gd name="connsiteX10185" fmla="*/ 54186 w 1046631"/>
                <a:gd name="connsiteY10185" fmla="*/ 1282216 h 1472936"/>
                <a:gd name="connsiteX10186" fmla="*/ 54199 w 1046631"/>
                <a:gd name="connsiteY10186" fmla="*/ 1282191 h 1472936"/>
                <a:gd name="connsiteX10187" fmla="*/ 54199 w 1046631"/>
                <a:gd name="connsiteY10187" fmla="*/ 1282191 h 1472936"/>
                <a:gd name="connsiteX10188" fmla="*/ 54199 w 1046631"/>
                <a:gd name="connsiteY10188" fmla="*/ 1282191 h 1472936"/>
                <a:gd name="connsiteX10189" fmla="*/ 55215 w 1046631"/>
                <a:gd name="connsiteY10189" fmla="*/ 1281581 h 1472936"/>
                <a:gd name="connsiteX10190" fmla="*/ 55215 w 1046631"/>
                <a:gd name="connsiteY10190" fmla="*/ 1281581 h 1472936"/>
                <a:gd name="connsiteX10191" fmla="*/ 55215 w 1046631"/>
                <a:gd name="connsiteY10191" fmla="*/ 1281581 h 1472936"/>
                <a:gd name="connsiteX10192" fmla="*/ 57234 w 1046631"/>
                <a:gd name="connsiteY10192" fmla="*/ 1282559 h 1472936"/>
                <a:gd name="connsiteX10193" fmla="*/ 57234 w 1046631"/>
                <a:gd name="connsiteY10193" fmla="*/ 1282559 h 1472936"/>
                <a:gd name="connsiteX10194" fmla="*/ 57234 w 1046631"/>
                <a:gd name="connsiteY10194" fmla="*/ 1282559 h 1472936"/>
                <a:gd name="connsiteX10195" fmla="*/ 58987 w 1046631"/>
                <a:gd name="connsiteY10195" fmla="*/ 1283956 h 1472936"/>
                <a:gd name="connsiteX10196" fmla="*/ 58987 w 1046631"/>
                <a:gd name="connsiteY10196" fmla="*/ 1283956 h 1472936"/>
                <a:gd name="connsiteX10197" fmla="*/ 58987 w 1046631"/>
                <a:gd name="connsiteY10197" fmla="*/ 1283956 h 1472936"/>
                <a:gd name="connsiteX10198" fmla="*/ 60231 w 1046631"/>
                <a:gd name="connsiteY10198" fmla="*/ 1284820 h 1472936"/>
                <a:gd name="connsiteX10199" fmla="*/ 60231 w 1046631"/>
                <a:gd name="connsiteY10199" fmla="*/ 1284820 h 1472936"/>
                <a:gd name="connsiteX10200" fmla="*/ 60231 w 1046631"/>
                <a:gd name="connsiteY10200" fmla="*/ 1284820 h 1472936"/>
                <a:gd name="connsiteX10201" fmla="*/ 60790 w 1046631"/>
                <a:gd name="connsiteY10201" fmla="*/ 1284553 h 1472936"/>
                <a:gd name="connsiteX10202" fmla="*/ 60790 w 1046631"/>
                <a:gd name="connsiteY10202" fmla="*/ 1284553 h 1472936"/>
                <a:gd name="connsiteX10203" fmla="*/ 60790 w 1046631"/>
                <a:gd name="connsiteY10203" fmla="*/ 1284553 h 1472936"/>
                <a:gd name="connsiteX10204" fmla="*/ 59749 w 1046631"/>
                <a:gd name="connsiteY10204" fmla="*/ 1282800 h 1472936"/>
                <a:gd name="connsiteX10205" fmla="*/ 59749 w 1046631"/>
                <a:gd name="connsiteY10205" fmla="*/ 1282800 h 1472936"/>
                <a:gd name="connsiteX10206" fmla="*/ 59749 w 1046631"/>
                <a:gd name="connsiteY10206" fmla="*/ 1282800 h 1472936"/>
                <a:gd name="connsiteX10207" fmla="*/ 60905 w 1046631"/>
                <a:gd name="connsiteY10207" fmla="*/ 1281772 h 1472936"/>
                <a:gd name="connsiteX10208" fmla="*/ 60905 w 1046631"/>
                <a:gd name="connsiteY10208" fmla="*/ 1281772 h 1472936"/>
                <a:gd name="connsiteX10209" fmla="*/ 60905 w 1046631"/>
                <a:gd name="connsiteY10209" fmla="*/ 1281772 h 1472936"/>
                <a:gd name="connsiteX10210" fmla="*/ 64499 w 1046631"/>
                <a:gd name="connsiteY10210" fmla="*/ 1283600 h 1472936"/>
                <a:gd name="connsiteX10211" fmla="*/ 64499 w 1046631"/>
                <a:gd name="connsiteY10211" fmla="*/ 1283600 h 1472936"/>
                <a:gd name="connsiteX10212" fmla="*/ 64994 w 1046631"/>
                <a:gd name="connsiteY10212" fmla="*/ 1283956 h 1472936"/>
                <a:gd name="connsiteX10213" fmla="*/ 64994 w 1046631"/>
                <a:gd name="connsiteY10213" fmla="*/ 1283956 h 1472936"/>
                <a:gd name="connsiteX10214" fmla="*/ 64994 w 1046631"/>
                <a:gd name="connsiteY10214" fmla="*/ 1283956 h 1472936"/>
                <a:gd name="connsiteX10215" fmla="*/ 67356 w 1046631"/>
                <a:gd name="connsiteY10215" fmla="*/ 1284147 h 1472936"/>
                <a:gd name="connsiteX10216" fmla="*/ 67356 w 1046631"/>
                <a:gd name="connsiteY10216" fmla="*/ 1284147 h 1472936"/>
                <a:gd name="connsiteX10217" fmla="*/ 67356 w 1046631"/>
                <a:gd name="connsiteY10217" fmla="*/ 1284147 h 1472936"/>
                <a:gd name="connsiteX10218" fmla="*/ 68816 w 1046631"/>
                <a:gd name="connsiteY10218" fmla="*/ 1283981 h 1472936"/>
                <a:gd name="connsiteX10219" fmla="*/ 68816 w 1046631"/>
                <a:gd name="connsiteY10219" fmla="*/ 1283981 h 1472936"/>
                <a:gd name="connsiteX10220" fmla="*/ 68816 w 1046631"/>
                <a:gd name="connsiteY10220" fmla="*/ 1283981 h 1472936"/>
                <a:gd name="connsiteX10221" fmla="*/ 70823 w 1046631"/>
                <a:gd name="connsiteY10221" fmla="*/ 1284579 h 1472936"/>
                <a:gd name="connsiteX10222" fmla="*/ 70823 w 1046631"/>
                <a:gd name="connsiteY10222" fmla="*/ 1284579 h 1472936"/>
                <a:gd name="connsiteX10223" fmla="*/ 70823 w 1046631"/>
                <a:gd name="connsiteY10223" fmla="*/ 1284579 h 1472936"/>
                <a:gd name="connsiteX10224" fmla="*/ 72690 w 1046631"/>
                <a:gd name="connsiteY10224" fmla="*/ 1285366 h 1472936"/>
                <a:gd name="connsiteX10225" fmla="*/ 72690 w 1046631"/>
                <a:gd name="connsiteY10225" fmla="*/ 1285366 h 1472936"/>
                <a:gd name="connsiteX10226" fmla="*/ 72690 w 1046631"/>
                <a:gd name="connsiteY10226" fmla="*/ 1285366 h 1472936"/>
                <a:gd name="connsiteX10227" fmla="*/ 75992 w 1046631"/>
                <a:gd name="connsiteY10227" fmla="*/ 1287156 h 1472936"/>
                <a:gd name="connsiteX10228" fmla="*/ 75992 w 1046631"/>
                <a:gd name="connsiteY10228" fmla="*/ 1287156 h 1472936"/>
                <a:gd name="connsiteX10229" fmla="*/ 75992 w 1046631"/>
                <a:gd name="connsiteY10229" fmla="*/ 1287156 h 1472936"/>
                <a:gd name="connsiteX10230" fmla="*/ 79167 w 1046631"/>
                <a:gd name="connsiteY10230" fmla="*/ 1288566 h 1472936"/>
                <a:gd name="connsiteX10231" fmla="*/ 79167 w 1046631"/>
                <a:gd name="connsiteY10231" fmla="*/ 1288566 h 1472936"/>
                <a:gd name="connsiteX10232" fmla="*/ 79167 w 1046631"/>
                <a:gd name="connsiteY10232" fmla="*/ 1288566 h 1472936"/>
                <a:gd name="connsiteX10233" fmla="*/ 80792 w 1046631"/>
                <a:gd name="connsiteY10233" fmla="*/ 1290408 h 1472936"/>
                <a:gd name="connsiteX10234" fmla="*/ 80792 w 1046631"/>
                <a:gd name="connsiteY10234" fmla="*/ 1290408 h 1472936"/>
                <a:gd name="connsiteX10235" fmla="*/ 80792 w 1046631"/>
                <a:gd name="connsiteY10235" fmla="*/ 1290408 h 1472936"/>
                <a:gd name="connsiteX10236" fmla="*/ 80716 w 1046631"/>
                <a:gd name="connsiteY10236" fmla="*/ 1291360 h 1472936"/>
                <a:gd name="connsiteX10237" fmla="*/ 80716 w 1046631"/>
                <a:gd name="connsiteY10237" fmla="*/ 1291360 h 1472936"/>
                <a:gd name="connsiteX10238" fmla="*/ 80716 w 1046631"/>
                <a:gd name="connsiteY10238" fmla="*/ 1291360 h 1472936"/>
                <a:gd name="connsiteX10239" fmla="*/ 81770 w 1046631"/>
                <a:gd name="connsiteY10239" fmla="*/ 1291170 h 1472936"/>
                <a:gd name="connsiteX10240" fmla="*/ 81770 w 1046631"/>
                <a:gd name="connsiteY10240" fmla="*/ 1291170 h 1472936"/>
                <a:gd name="connsiteX10241" fmla="*/ 82469 w 1046631"/>
                <a:gd name="connsiteY10241" fmla="*/ 1291042 h 1472936"/>
                <a:gd name="connsiteX10242" fmla="*/ 82469 w 1046631"/>
                <a:gd name="connsiteY10242" fmla="*/ 1291042 h 1472936"/>
                <a:gd name="connsiteX10243" fmla="*/ 82469 w 1046631"/>
                <a:gd name="connsiteY10243" fmla="*/ 1291042 h 1472936"/>
                <a:gd name="connsiteX10244" fmla="*/ 83751 w 1046631"/>
                <a:gd name="connsiteY10244" fmla="*/ 1290725 h 1472936"/>
                <a:gd name="connsiteX10245" fmla="*/ 83751 w 1046631"/>
                <a:gd name="connsiteY10245" fmla="*/ 1290725 h 1472936"/>
                <a:gd name="connsiteX10246" fmla="*/ 83751 w 1046631"/>
                <a:gd name="connsiteY10246" fmla="*/ 1290725 h 1472936"/>
                <a:gd name="connsiteX10247" fmla="*/ 84958 w 1046631"/>
                <a:gd name="connsiteY10247" fmla="*/ 1290496 h 1472936"/>
                <a:gd name="connsiteX10248" fmla="*/ 84958 w 1046631"/>
                <a:gd name="connsiteY10248" fmla="*/ 1290496 h 1472936"/>
                <a:gd name="connsiteX10249" fmla="*/ 84958 w 1046631"/>
                <a:gd name="connsiteY10249" fmla="*/ 1290496 h 1472936"/>
                <a:gd name="connsiteX10250" fmla="*/ 86926 w 1046631"/>
                <a:gd name="connsiteY10250" fmla="*/ 1292211 h 1472936"/>
                <a:gd name="connsiteX10251" fmla="*/ 86926 w 1046631"/>
                <a:gd name="connsiteY10251" fmla="*/ 1292211 h 1472936"/>
                <a:gd name="connsiteX10252" fmla="*/ 86926 w 1046631"/>
                <a:gd name="connsiteY10252" fmla="*/ 1292211 h 1472936"/>
                <a:gd name="connsiteX10253" fmla="*/ 87650 w 1046631"/>
                <a:gd name="connsiteY10253" fmla="*/ 1293887 h 1472936"/>
                <a:gd name="connsiteX10254" fmla="*/ 87650 w 1046631"/>
                <a:gd name="connsiteY10254" fmla="*/ 1293887 h 1472936"/>
                <a:gd name="connsiteX10255" fmla="*/ 87650 w 1046631"/>
                <a:gd name="connsiteY10255" fmla="*/ 1293887 h 1472936"/>
                <a:gd name="connsiteX10256" fmla="*/ 87942 w 1046631"/>
                <a:gd name="connsiteY10256" fmla="*/ 1294573 h 1472936"/>
                <a:gd name="connsiteX10257" fmla="*/ 87942 w 1046631"/>
                <a:gd name="connsiteY10257" fmla="*/ 1294573 h 1472936"/>
                <a:gd name="connsiteX10258" fmla="*/ 87942 w 1046631"/>
                <a:gd name="connsiteY10258" fmla="*/ 1294573 h 1472936"/>
                <a:gd name="connsiteX10259" fmla="*/ 88552 w 1046631"/>
                <a:gd name="connsiteY10259" fmla="*/ 1294027 h 1472936"/>
                <a:gd name="connsiteX10260" fmla="*/ 88552 w 1046631"/>
                <a:gd name="connsiteY10260" fmla="*/ 1294027 h 1472936"/>
                <a:gd name="connsiteX10261" fmla="*/ 88552 w 1046631"/>
                <a:gd name="connsiteY10261" fmla="*/ 1294027 h 1472936"/>
                <a:gd name="connsiteX10262" fmla="*/ 89593 w 1046631"/>
                <a:gd name="connsiteY10262" fmla="*/ 1292516 h 1472936"/>
                <a:gd name="connsiteX10263" fmla="*/ 89593 w 1046631"/>
                <a:gd name="connsiteY10263" fmla="*/ 1292516 h 1472936"/>
                <a:gd name="connsiteX10264" fmla="*/ 89593 w 1046631"/>
                <a:gd name="connsiteY10264" fmla="*/ 1292516 h 1472936"/>
                <a:gd name="connsiteX10265" fmla="*/ 90914 w 1046631"/>
                <a:gd name="connsiteY10265" fmla="*/ 1291360 h 1472936"/>
                <a:gd name="connsiteX10266" fmla="*/ 90914 w 1046631"/>
                <a:gd name="connsiteY10266" fmla="*/ 1291360 h 1472936"/>
                <a:gd name="connsiteX10267" fmla="*/ 90914 w 1046631"/>
                <a:gd name="connsiteY10267" fmla="*/ 1291360 h 1472936"/>
                <a:gd name="connsiteX10268" fmla="*/ 92476 w 1046631"/>
                <a:gd name="connsiteY10268" fmla="*/ 1292224 h 1472936"/>
                <a:gd name="connsiteX10269" fmla="*/ 92476 w 1046631"/>
                <a:gd name="connsiteY10269" fmla="*/ 1292224 h 1472936"/>
                <a:gd name="connsiteX10270" fmla="*/ 92476 w 1046631"/>
                <a:gd name="connsiteY10270" fmla="*/ 1292224 h 1472936"/>
                <a:gd name="connsiteX10271" fmla="*/ 94101 w 1046631"/>
                <a:gd name="connsiteY10271" fmla="*/ 1294217 h 1472936"/>
                <a:gd name="connsiteX10272" fmla="*/ 94101 w 1046631"/>
                <a:gd name="connsiteY10272" fmla="*/ 1294217 h 1472936"/>
                <a:gd name="connsiteX10273" fmla="*/ 94101 w 1046631"/>
                <a:gd name="connsiteY10273" fmla="*/ 1294217 h 1472936"/>
                <a:gd name="connsiteX10274" fmla="*/ 95702 w 1046631"/>
                <a:gd name="connsiteY10274" fmla="*/ 1295907 h 1472936"/>
                <a:gd name="connsiteX10275" fmla="*/ 95702 w 1046631"/>
                <a:gd name="connsiteY10275" fmla="*/ 1295907 h 1472936"/>
                <a:gd name="connsiteX10276" fmla="*/ 95702 w 1046631"/>
                <a:gd name="connsiteY10276" fmla="*/ 1295907 h 1472936"/>
                <a:gd name="connsiteX10277" fmla="*/ 98394 w 1046631"/>
                <a:gd name="connsiteY10277" fmla="*/ 1296757 h 1472936"/>
                <a:gd name="connsiteX10278" fmla="*/ 98394 w 1046631"/>
                <a:gd name="connsiteY10278" fmla="*/ 1296757 h 1472936"/>
                <a:gd name="connsiteX10279" fmla="*/ 98394 w 1046631"/>
                <a:gd name="connsiteY10279" fmla="*/ 1296757 h 1472936"/>
                <a:gd name="connsiteX10280" fmla="*/ 102115 w 1046631"/>
                <a:gd name="connsiteY10280" fmla="*/ 1297519 h 1472936"/>
                <a:gd name="connsiteX10281" fmla="*/ 102115 w 1046631"/>
                <a:gd name="connsiteY10281" fmla="*/ 1297519 h 1472936"/>
                <a:gd name="connsiteX10282" fmla="*/ 102115 w 1046631"/>
                <a:gd name="connsiteY10282" fmla="*/ 1297519 h 1472936"/>
                <a:gd name="connsiteX10283" fmla="*/ 103322 w 1046631"/>
                <a:gd name="connsiteY10283" fmla="*/ 1297761 h 1472936"/>
                <a:gd name="connsiteX10284" fmla="*/ 103322 w 1046631"/>
                <a:gd name="connsiteY10284" fmla="*/ 1297761 h 1472936"/>
                <a:gd name="connsiteX10285" fmla="*/ 103322 w 1046631"/>
                <a:gd name="connsiteY10285" fmla="*/ 1297761 h 1472936"/>
                <a:gd name="connsiteX10286" fmla="*/ 104414 w 1046631"/>
                <a:gd name="connsiteY10286" fmla="*/ 1297469 h 1472936"/>
                <a:gd name="connsiteX10287" fmla="*/ 104414 w 1046631"/>
                <a:gd name="connsiteY10287" fmla="*/ 1297469 h 1472936"/>
                <a:gd name="connsiteX10288" fmla="*/ 104414 w 1046631"/>
                <a:gd name="connsiteY10288" fmla="*/ 1297469 h 1472936"/>
                <a:gd name="connsiteX10289" fmla="*/ 105277 w 1046631"/>
                <a:gd name="connsiteY10289" fmla="*/ 1297227 h 1472936"/>
                <a:gd name="connsiteX10290" fmla="*/ 105277 w 1046631"/>
                <a:gd name="connsiteY10290" fmla="*/ 1297227 h 1472936"/>
                <a:gd name="connsiteX10291" fmla="*/ 105277 w 1046631"/>
                <a:gd name="connsiteY10291" fmla="*/ 1297227 h 1472936"/>
                <a:gd name="connsiteX10292" fmla="*/ 107779 w 1046631"/>
                <a:gd name="connsiteY10292" fmla="*/ 1299679 h 1472936"/>
                <a:gd name="connsiteX10293" fmla="*/ 107779 w 1046631"/>
                <a:gd name="connsiteY10293" fmla="*/ 1299679 h 1472936"/>
                <a:gd name="connsiteX10294" fmla="*/ 107779 w 1046631"/>
                <a:gd name="connsiteY10294" fmla="*/ 1299679 h 1472936"/>
                <a:gd name="connsiteX10295" fmla="*/ 110751 w 1046631"/>
                <a:gd name="connsiteY10295" fmla="*/ 1302155 h 1472936"/>
                <a:gd name="connsiteX10296" fmla="*/ 110751 w 1046631"/>
                <a:gd name="connsiteY10296" fmla="*/ 1302155 h 1472936"/>
                <a:gd name="connsiteX10297" fmla="*/ 110751 w 1046631"/>
                <a:gd name="connsiteY10297" fmla="*/ 1302155 h 1472936"/>
                <a:gd name="connsiteX10298" fmla="*/ 111170 w 1046631"/>
                <a:gd name="connsiteY10298" fmla="*/ 1302142 h 1472936"/>
                <a:gd name="connsiteX10299" fmla="*/ 111170 w 1046631"/>
                <a:gd name="connsiteY10299" fmla="*/ 1302142 h 1472936"/>
                <a:gd name="connsiteX10300" fmla="*/ 111170 w 1046631"/>
                <a:gd name="connsiteY10300" fmla="*/ 1302142 h 1472936"/>
                <a:gd name="connsiteX10301" fmla="*/ 113659 w 1046631"/>
                <a:gd name="connsiteY10301" fmla="*/ 1302587 h 1472936"/>
                <a:gd name="connsiteX10302" fmla="*/ 113659 w 1046631"/>
                <a:gd name="connsiteY10302" fmla="*/ 1302587 h 1472936"/>
                <a:gd name="connsiteX10303" fmla="*/ 113659 w 1046631"/>
                <a:gd name="connsiteY10303" fmla="*/ 1302587 h 1472936"/>
                <a:gd name="connsiteX10304" fmla="*/ 115958 w 1046631"/>
                <a:gd name="connsiteY10304" fmla="*/ 1303501 h 1472936"/>
                <a:gd name="connsiteX10305" fmla="*/ 115958 w 1046631"/>
                <a:gd name="connsiteY10305" fmla="*/ 1303501 h 1472936"/>
                <a:gd name="connsiteX10306" fmla="*/ 115958 w 1046631"/>
                <a:gd name="connsiteY10306" fmla="*/ 1303501 h 1472936"/>
                <a:gd name="connsiteX10307" fmla="*/ 119691 w 1046631"/>
                <a:gd name="connsiteY10307" fmla="*/ 1305482 h 1472936"/>
                <a:gd name="connsiteX10308" fmla="*/ 119691 w 1046631"/>
                <a:gd name="connsiteY10308" fmla="*/ 1305482 h 1472936"/>
                <a:gd name="connsiteX10309" fmla="*/ 119691 w 1046631"/>
                <a:gd name="connsiteY10309" fmla="*/ 1305482 h 1472936"/>
                <a:gd name="connsiteX10310" fmla="*/ 125038 w 1046631"/>
                <a:gd name="connsiteY10310" fmla="*/ 1307590 h 1472936"/>
                <a:gd name="connsiteX10311" fmla="*/ 125038 w 1046631"/>
                <a:gd name="connsiteY10311" fmla="*/ 1307590 h 1472936"/>
                <a:gd name="connsiteX10312" fmla="*/ 125444 w 1046631"/>
                <a:gd name="connsiteY10312" fmla="*/ 1307514 h 1472936"/>
                <a:gd name="connsiteX10313" fmla="*/ 125444 w 1046631"/>
                <a:gd name="connsiteY10313" fmla="*/ 1307514 h 1472936"/>
                <a:gd name="connsiteX10314" fmla="*/ 125444 w 1046631"/>
                <a:gd name="connsiteY10314" fmla="*/ 1307514 h 1472936"/>
                <a:gd name="connsiteX10315" fmla="*/ 130232 w 1046631"/>
                <a:gd name="connsiteY10315" fmla="*/ 1308682 h 1472936"/>
                <a:gd name="connsiteX10316" fmla="*/ 130232 w 1046631"/>
                <a:gd name="connsiteY10316" fmla="*/ 1308682 h 1472936"/>
                <a:gd name="connsiteX10317" fmla="*/ 130753 w 1046631"/>
                <a:gd name="connsiteY10317" fmla="*/ 1308975 h 1472936"/>
                <a:gd name="connsiteX10318" fmla="*/ 130753 w 1046631"/>
                <a:gd name="connsiteY10318" fmla="*/ 1308975 h 1472936"/>
                <a:gd name="connsiteX10319" fmla="*/ 130753 w 1046631"/>
                <a:gd name="connsiteY10319" fmla="*/ 1308975 h 1472936"/>
                <a:gd name="connsiteX10320" fmla="*/ 133940 w 1046631"/>
                <a:gd name="connsiteY10320" fmla="*/ 1309038 h 1472936"/>
                <a:gd name="connsiteX10321" fmla="*/ 133940 w 1046631"/>
                <a:gd name="connsiteY10321" fmla="*/ 1309038 h 1472936"/>
                <a:gd name="connsiteX10322" fmla="*/ 133940 w 1046631"/>
                <a:gd name="connsiteY10322" fmla="*/ 1309038 h 1472936"/>
                <a:gd name="connsiteX10323" fmla="*/ 135490 w 1046631"/>
                <a:gd name="connsiteY10323" fmla="*/ 1308657 h 1472936"/>
                <a:gd name="connsiteX10324" fmla="*/ 135490 w 1046631"/>
                <a:gd name="connsiteY10324" fmla="*/ 1308657 h 1472936"/>
                <a:gd name="connsiteX10325" fmla="*/ 135490 w 1046631"/>
                <a:gd name="connsiteY10325" fmla="*/ 1308657 h 1472936"/>
                <a:gd name="connsiteX10326" fmla="*/ 136290 w 1046631"/>
                <a:gd name="connsiteY10326" fmla="*/ 1308809 h 1472936"/>
                <a:gd name="connsiteX10327" fmla="*/ 136290 w 1046631"/>
                <a:gd name="connsiteY10327" fmla="*/ 1308809 h 1472936"/>
                <a:gd name="connsiteX10328" fmla="*/ 136290 w 1046631"/>
                <a:gd name="connsiteY10328" fmla="*/ 1308809 h 1472936"/>
                <a:gd name="connsiteX10329" fmla="*/ 135210 w 1046631"/>
                <a:gd name="connsiteY10329" fmla="*/ 1307539 h 1472936"/>
                <a:gd name="connsiteX10330" fmla="*/ 135210 w 1046631"/>
                <a:gd name="connsiteY10330" fmla="*/ 1307539 h 1472936"/>
                <a:gd name="connsiteX10331" fmla="*/ 135210 w 1046631"/>
                <a:gd name="connsiteY10331" fmla="*/ 1307539 h 1472936"/>
                <a:gd name="connsiteX10332" fmla="*/ 133928 w 1046631"/>
                <a:gd name="connsiteY10332" fmla="*/ 1305507 h 1472936"/>
                <a:gd name="connsiteX10333" fmla="*/ 133928 w 1046631"/>
                <a:gd name="connsiteY10333" fmla="*/ 1305507 h 1472936"/>
                <a:gd name="connsiteX10334" fmla="*/ 133928 w 1046631"/>
                <a:gd name="connsiteY10334" fmla="*/ 1305507 h 1472936"/>
                <a:gd name="connsiteX10335" fmla="*/ 132963 w 1046631"/>
                <a:gd name="connsiteY10335" fmla="*/ 1304911 h 1472936"/>
                <a:gd name="connsiteX10336" fmla="*/ 132963 w 1046631"/>
                <a:gd name="connsiteY10336" fmla="*/ 1304911 h 1472936"/>
                <a:gd name="connsiteX10337" fmla="*/ 132963 w 1046631"/>
                <a:gd name="connsiteY10337" fmla="*/ 1304911 h 1472936"/>
                <a:gd name="connsiteX10338" fmla="*/ 132264 w 1046631"/>
                <a:gd name="connsiteY10338" fmla="*/ 1304809 h 1472936"/>
                <a:gd name="connsiteX10339" fmla="*/ 132264 w 1046631"/>
                <a:gd name="connsiteY10339" fmla="*/ 1304809 h 1472936"/>
                <a:gd name="connsiteX10340" fmla="*/ 132264 w 1046631"/>
                <a:gd name="connsiteY10340" fmla="*/ 1304809 h 1472936"/>
                <a:gd name="connsiteX10341" fmla="*/ 130931 w 1046631"/>
                <a:gd name="connsiteY10341" fmla="*/ 1304999 h 1472936"/>
                <a:gd name="connsiteX10342" fmla="*/ 130931 w 1046631"/>
                <a:gd name="connsiteY10342" fmla="*/ 1304999 h 1472936"/>
                <a:gd name="connsiteX10343" fmla="*/ 130931 w 1046631"/>
                <a:gd name="connsiteY10343" fmla="*/ 1304999 h 1472936"/>
                <a:gd name="connsiteX10344" fmla="*/ 128670 w 1046631"/>
                <a:gd name="connsiteY10344" fmla="*/ 1305622 h 1472936"/>
                <a:gd name="connsiteX10345" fmla="*/ 128670 w 1046631"/>
                <a:gd name="connsiteY10345" fmla="*/ 1305622 h 1472936"/>
                <a:gd name="connsiteX10346" fmla="*/ 128670 w 1046631"/>
                <a:gd name="connsiteY10346" fmla="*/ 1305622 h 1472936"/>
                <a:gd name="connsiteX10347" fmla="*/ 127641 w 1046631"/>
                <a:gd name="connsiteY10347" fmla="*/ 1305901 h 1472936"/>
                <a:gd name="connsiteX10348" fmla="*/ 127641 w 1046631"/>
                <a:gd name="connsiteY10348" fmla="*/ 1305901 h 1472936"/>
                <a:gd name="connsiteX10349" fmla="*/ 127641 w 1046631"/>
                <a:gd name="connsiteY10349" fmla="*/ 1305901 h 1472936"/>
                <a:gd name="connsiteX10350" fmla="*/ 125927 w 1046631"/>
                <a:gd name="connsiteY10350" fmla="*/ 1305076 h 1472936"/>
                <a:gd name="connsiteX10351" fmla="*/ 125927 w 1046631"/>
                <a:gd name="connsiteY10351" fmla="*/ 1305076 h 1472936"/>
                <a:gd name="connsiteX10352" fmla="*/ 125927 w 1046631"/>
                <a:gd name="connsiteY10352" fmla="*/ 1305076 h 1472936"/>
                <a:gd name="connsiteX10353" fmla="*/ 123946 w 1046631"/>
                <a:gd name="connsiteY10353" fmla="*/ 1303222 h 1472936"/>
                <a:gd name="connsiteX10354" fmla="*/ 123946 w 1046631"/>
                <a:gd name="connsiteY10354" fmla="*/ 1303222 h 1472936"/>
                <a:gd name="connsiteX10355" fmla="*/ 123946 w 1046631"/>
                <a:gd name="connsiteY10355" fmla="*/ 1303222 h 1472936"/>
                <a:gd name="connsiteX10356" fmla="*/ 123006 w 1046631"/>
                <a:gd name="connsiteY10356" fmla="*/ 1302307 h 1472936"/>
                <a:gd name="connsiteX10357" fmla="*/ 123006 w 1046631"/>
                <a:gd name="connsiteY10357" fmla="*/ 1302307 h 1472936"/>
                <a:gd name="connsiteX10358" fmla="*/ 123006 w 1046631"/>
                <a:gd name="connsiteY10358" fmla="*/ 1302307 h 1472936"/>
                <a:gd name="connsiteX10359" fmla="*/ 122155 w 1046631"/>
                <a:gd name="connsiteY10359" fmla="*/ 1301837 h 1472936"/>
                <a:gd name="connsiteX10360" fmla="*/ 122155 w 1046631"/>
                <a:gd name="connsiteY10360" fmla="*/ 1301837 h 1472936"/>
                <a:gd name="connsiteX10361" fmla="*/ 122155 w 1046631"/>
                <a:gd name="connsiteY10361" fmla="*/ 1301837 h 1472936"/>
                <a:gd name="connsiteX10362" fmla="*/ 120720 w 1046631"/>
                <a:gd name="connsiteY10362" fmla="*/ 1300225 h 1472936"/>
                <a:gd name="connsiteX10363" fmla="*/ 120720 w 1046631"/>
                <a:gd name="connsiteY10363" fmla="*/ 1300225 h 1472936"/>
                <a:gd name="connsiteX10364" fmla="*/ 120720 w 1046631"/>
                <a:gd name="connsiteY10364" fmla="*/ 1300225 h 1472936"/>
                <a:gd name="connsiteX10365" fmla="*/ 119996 w 1046631"/>
                <a:gd name="connsiteY10365" fmla="*/ 1299120 h 1472936"/>
                <a:gd name="connsiteX10366" fmla="*/ 119996 w 1046631"/>
                <a:gd name="connsiteY10366" fmla="*/ 1299120 h 1472936"/>
                <a:gd name="connsiteX10367" fmla="*/ 119996 w 1046631"/>
                <a:gd name="connsiteY10367" fmla="*/ 1299120 h 1472936"/>
                <a:gd name="connsiteX10368" fmla="*/ 119844 w 1046631"/>
                <a:gd name="connsiteY10368" fmla="*/ 1296885 h 1472936"/>
                <a:gd name="connsiteX10369" fmla="*/ 119844 w 1046631"/>
                <a:gd name="connsiteY10369" fmla="*/ 1296885 h 1472936"/>
                <a:gd name="connsiteX10370" fmla="*/ 119844 w 1046631"/>
                <a:gd name="connsiteY10370" fmla="*/ 1296885 h 1472936"/>
                <a:gd name="connsiteX10371" fmla="*/ 121749 w 1046631"/>
                <a:gd name="connsiteY10371" fmla="*/ 1295907 h 1472936"/>
                <a:gd name="connsiteX10372" fmla="*/ 121749 w 1046631"/>
                <a:gd name="connsiteY10372" fmla="*/ 1295907 h 1472936"/>
                <a:gd name="connsiteX10373" fmla="*/ 121749 w 1046631"/>
                <a:gd name="connsiteY10373" fmla="*/ 1295907 h 1472936"/>
                <a:gd name="connsiteX10374" fmla="*/ 121888 w 1046631"/>
                <a:gd name="connsiteY10374" fmla="*/ 1295526 h 1472936"/>
                <a:gd name="connsiteX10375" fmla="*/ 121888 w 1046631"/>
                <a:gd name="connsiteY10375" fmla="*/ 1295526 h 1472936"/>
                <a:gd name="connsiteX10376" fmla="*/ 121888 w 1046631"/>
                <a:gd name="connsiteY10376" fmla="*/ 1295526 h 1472936"/>
                <a:gd name="connsiteX10377" fmla="*/ 123324 w 1046631"/>
                <a:gd name="connsiteY10377" fmla="*/ 1294116 h 1472936"/>
                <a:gd name="connsiteX10378" fmla="*/ 123324 w 1046631"/>
                <a:gd name="connsiteY10378" fmla="*/ 1294116 h 1472936"/>
                <a:gd name="connsiteX10379" fmla="*/ 123324 w 1046631"/>
                <a:gd name="connsiteY10379" fmla="*/ 1294116 h 1472936"/>
                <a:gd name="connsiteX10380" fmla="*/ 124949 w 1046631"/>
                <a:gd name="connsiteY10380" fmla="*/ 1294738 h 1472936"/>
                <a:gd name="connsiteX10381" fmla="*/ 124949 w 1046631"/>
                <a:gd name="connsiteY10381" fmla="*/ 1294738 h 1472936"/>
                <a:gd name="connsiteX10382" fmla="*/ 124949 w 1046631"/>
                <a:gd name="connsiteY10382" fmla="*/ 1294738 h 1472936"/>
                <a:gd name="connsiteX10383" fmla="*/ 127057 w 1046631"/>
                <a:gd name="connsiteY10383" fmla="*/ 1295691 h 1472936"/>
                <a:gd name="connsiteX10384" fmla="*/ 127057 w 1046631"/>
                <a:gd name="connsiteY10384" fmla="*/ 1295691 h 1472936"/>
                <a:gd name="connsiteX10385" fmla="*/ 127057 w 1046631"/>
                <a:gd name="connsiteY10385" fmla="*/ 1295691 h 1472936"/>
                <a:gd name="connsiteX10386" fmla="*/ 128645 w 1046631"/>
                <a:gd name="connsiteY10386" fmla="*/ 1297202 h 1472936"/>
                <a:gd name="connsiteX10387" fmla="*/ 128645 w 1046631"/>
                <a:gd name="connsiteY10387" fmla="*/ 1297202 h 1472936"/>
                <a:gd name="connsiteX10388" fmla="*/ 128657 w 1046631"/>
                <a:gd name="connsiteY10388" fmla="*/ 1297367 h 1472936"/>
                <a:gd name="connsiteX10389" fmla="*/ 128657 w 1046631"/>
                <a:gd name="connsiteY10389" fmla="*/ 1297367 h 1472936"/>
                <a:gd name="connsiteX10390" fmla="*/ 128657 w 1046631"/>
                <a:gd name="connsiteY10390" fmla="*/ 1297367 h 1472936"/>
                <a:gd name="connsiteX10391" fmla="*/ 128746 w 1046631"/>
                <a:gd name="connsiteY10391" fmla="*/ 1298193 h 1472936"/>
                <a:gd name="connsiteX10392" fmla="*/ 128746 w 1046631"/>
                <a:gd name="connsiteY10392" fmla="*/ 1298193 h 1472936"/>
                <a:gd name="connsiteX10393" fmla="*/ 128746 w 1046631"/>
                <a:gd name="connsiteY10393" fmla="*/ 1298193 h 1472936"/>
                <a:gd name="connsiteX10394" fmla="*/ 128899 w 1046631"/>
                <a:gd name="connsiteY10394" fmla="*/ 1298103 h 1472936"/>
                <a:gd name="connsiteX10395" fmla="*/ 128899 w 1046631"/>
                <a:gd name="connsiteY10395" fmla="*/ 1298103 h 1472936"/>
                <a:gd name="connsiteX10396" fmla="*/ 128899 w 1046631"/>
                <a:gd name="connsiteY10396" fmla="*/ 1298103 h 1472936"/>
                <a:gd name="connsiteX10397" fmla="*/ 130042 w 1046631"/>
                <a:gd name="connsiteY10397" fmla="*/ 1297659 h 1472936"/>
                <a:gd name="connsiteX10398" fmla="*/ 130042 w 1046631"/>
                <a:gd name="connsiteY10398" fmla="*/ 1297659 h 1472936"/>
                <a:gd name="connsiteX10399" fmla="*/ 130308 w 1046631"/>
                <a:gd name="connsiteY10399" fmla="*/ 1297672 h 1472936"/>
                <a:gd name="connsiteX10400" fmla="*/ 130308 w 1046631"/>
                <a:gd name="connsiteY10400" fmla="*/ 1297672 h 1472936"/>
                <a:gd name="connsiteX10401" fmla="*/ 130308 w 1046631"/>
                <a:gd name="connsiteY10401" fmla="*/ 1297672 h 1472936"/>
                <a:gd name="connsiteX10402" fmla="*/ 130918 w 1046631"/>
                <a:gd name="connsiteY10402" fmla="*/ 1297596 h 1472936"/>
                <a:gd name="connsiteX10403" fmla="*/ 130918 w 1046631"/>
                <a:gd name="connsiteY10403" fmla="*/ 1297596 h 1472936"/>
                <a:gd name="connsiteX10404" fmla="*/ 131248 w 1046631"/>
                <a:gd name="connsiteY10404" fmla="*/ 1297519 h 1472936"/>
                <a:gd name="connsiteX10405" fmla="*/ 131248 w 1046631"/>
                <a:gd name="connsiteY10405" fmla="*/ 1297519 h 1472936"/>
                <a:gd name="connsiteX10406" fmla="*/ 131248 w 1046631"/>
                <a:gd name="connsiteY10406" fmla="*/ 1297519 h 1472936"/>
                <a:gd name="connsiteX10407" fmla="*/ 133940 w 1046631"/>
                <a:gd name="connsiteY10407" fmla="*/ 1298434 h 1472936"/>
                <a:gd name="connsiteX10408" fmla="*/ 133940 w 1046631"/>
                <a:gd name="connsiteY10408" fmla="*/ 1298434 h 1472936"/>
                <a:gd name="connsiteX10409" fmla="*/ 133940 w 1046631"/>
                <a:gd name="connsiteY10409" fmla="*/ 1298434 h 1472936"/>
                <a:gd name="connsiteX10410" fmla="*/ 134766 w 1046631"/>
                <a:gd name="connsiteY10410" fmla="*/ 1299183 h 1472936"/>
                <a:gd name="connsiteX10411" fmla="*/ 134766 w 1046631"/>
                <a:gd name="connsiteY10411" fmla="*/ 1299183 h 1472936"/>
                <a:gd name="connsiteX10412" fmla="*/ 134766 w 1046631"/>
                <a:gd name="connsiteY10412" fmla="*/ 1299183 h 1472936"/>
                <a:gd name="connsiteX10413" fmla="*/ 136010 w 1046631"/>
                <a:gd name="connsiteY10413" fmla="*/ 1300402 h 1472936"/>
                <a:gd name="connsiteX10414" fmla="*/ 136010 w 1046631"/>
                <a:gd name="connsiteY10414" fmla="*/ 1300402 h 1472936"/>
                <a:gd name="connsiteX10415" fmla="*/ 136010 w 1046631"/>
                <a:gd name="connsiteY10415" fmla="*/ 1300402 h 1472936"/>
                <a:gd name="connsiteX10416" fmla="*/ 136315 w 1046631"/>
                <a:gd name="connsiteY10416" fmla="*/ 1301253 h 1472936"/>
                <a:gd name="connsiteX10417" fmla="*/ 136315 w 1046631"/>
                <a:gd name="connsiteY10417" fmla="*/ 1301253 h 1472936"/>
                <a:gd name="connsiteX10418" fmla="*/ 136315 w 1046631"/>
                <a:gd name="connsiteY10418" fmla="*/ 1301253 h 1472936"/>
                <a:gd name="connsiteX10419" fmla="*/ 136468 w 1046631"/>
                <a:gd name="connsiteY10419" fmla="*/ 1301240 h 1472936"/>
                <a:gd name="connsiteX10420" fmla="*/ 136468 w 1046631"/>
                <a:gd name="connsiteY10420" fmla="*/ 1301240 h 1472936"/>
                <a:gd name="connsiteX10421" fmla="*/ 136468 w 1046631"/>
                <a:gd name="connsiteY10421" fmla="*/ 1301240 h 1472936"/>
                <a:gd name="connsiteX10422" fmla="*/ 137471 w 1046631"/>
                <a:gd name="connsiteY10422" fmla="*/ 1301202 h 1472936"/>
                <a:gd name="connsiteX10423" fmla="*/ 137471 w 1046631"/>
                <a:gd name="connsiteY10423" fmla="*/ 1301202 h 1472936"/>
                <a:gd name="connsiteX10424" fmla="*/ 137471 w 1046631"/>
                <a:gd name="connsiteY10424" fmla="*/ 1301202 h 1472936"/>
                <a:gd name="connsiteX10425" fmla="*/ 139071 w 1046631"/>
                <a:gd name="connsiteY10425" fmla="*/ 1300974 h 1472936"/>
                <a:gd name="connsiteX10426" fmla="*/ 139071 w 1046631"/>
                <a:gd name="connsiteY10426" fmla="*/ 1300974 h 1472936"/>
                <a:gd name="connsiteX10427" fmla="*/ 139071 w 1046631"/>
                <a:gd name="connsiteY10427" fmla="*/ 1300974 h 1472936"/>
                <a:gd name="connsiteX10428" fmla="*/ 139617 w 1046631"/>
                <a:gd name="connsiteY10428" fmla="*/ 1300859 h 1472936"/>
                <a:gd name="connsiteX10429" fmla="*/ 139617 w 1046631"/>
                <a:gd name="connsiteY10429" fmla="*/ 1300859 h 1472936"/>
                <a:gd name="connsiteX10430" fmla="*/ 139617 w 1046631"/>
                <a:gd name="connsiteY10430" fmla="*/ 1300859 h 1472936"/>
                <a:gd name="connsiteX10431" fmla="*/ 141738 w 1046631"/>
                <a:gd name="connsiteY10431" fmla="*/ 1301799 h 1472936"/>
                <a:gd name="connsiteX10432" fmla="*/ 141738 w 1046631"/>
                <a:gd name="connsiteY10432" fmla="*/ 1301799 h 1472936"/>
                <a:gd name="connsiteX10433" fmla="*/ 141738 w 1046631"/>
                <a:gd name="connsiteY10433" fmla="*/ 1301799 h 1472936"/>
                <a:gd name="connsiteX10434" fmla="*/ 144634 w 1046631"/>
                <a:gd name="connsiteY10434" fmla="*/ 1302510 h 1472936"/>
                <a:gd name="connsiteX10435" fmla="*/ 144634 w 1046631"/>
                <a:gd name="connsiteY10435" fmla="*/ 1302510 h 1472936"/>
                <a:gd name="connsiteX10436" fmla="*/ 145383 w 1046631"/>
                <a:gd name="connsiteY10436" fmla="*/ 1302485 h 1472936"/>
                <a:gd name="connsiteX10437" fmla="*/ 145383 w 1046631"/>
                <a:gd name="connsiteY10437" fmla="*/ 1302485 h 1472936"/>
                <a:gd name="connsiteX10438" fmla="*/ 145383 w 1046631"/>
                <a:gd name="connsiteY10438" fmla="*/ 1302485 h 1472936"/>
                <a:gd name="connsiteX10439" fmla="*/ 147605 w 1046631"/>
                <a:gd name="connsiteY10439" fmla="*/ 1303196 h 1472936"/>
                <a:gd name="connsiteX10440" fmla="*/ 147605 w 1046631"/>
                <a:gd name="connsiteY10440" fmla="*/ 1303196 h 1472936"/>
                <a:gd name="connsiteX10441" fmla="*/ 147605 w 1046631"/>
                <a:gd name="connsiteY10441" fmla="*/ 1303196 h 1472936"/>
                <a:gd name="connsiteX10442" fmla="*/ 148812 w 1046631"/>
                <a:gd name="connsiteY10442" fmla="*/ 1305685 h 1472936"/>
                <a:gd name="connsiteX10443" fmla="*/ 148812 w 1046631"/>
                <a:gd name="connsiteY10443" fmla="*/ 1305685 h 1472936"/>
                <a:gd name="connsiteX10444" fmla="*/ 148812 w 1046631"/>
                <a:gd name="connsiteY10444" fmla="*/ 1305685 h 1472936"/>
                <a:gd name="connsiteX10445" fmla="*/ 148990 w 1046631"/>
                <a:gd name="connsiteY10445" fmla="*/ 1306752 h 1472936"/>
                <a:gd name="connsiteX10446" fmla="*/ 148990 w 1046631"/>
                <a:gd name="connsiteY10446" fmla="*/ 1306752 h 1472936"/>
                <a:gd name="connsiteX10447" fmla="*/ 148990 w 1046631"/>
                <a:gd name="connsiteY10447" fmla="*/ 1306752 h 1472936"/>
                <a:gd name="connsiteX10448" fmla="*/ 148939 w 1046631"/>
                <a:gd name="connsiteY10448" fmla="*/ 1308619 h 1472936"/>
                <a:gd name="connsiteX10449" fmla="*/ 148939 w 1046631"/>
                <a:gd name="connsiteY10449" fmla="*/ 1308619 h 1472936"/>
                <a:gd name="connsiteX10450" fmla="*/ 148939 w 1046631"/>
                <a:gd name="connsiteY10450" fmla="*/ 1308619 h 1472936"/>
                <a:gd name="connsiteX10451" fmla="*/ 148863 w 1046631"/>
                <a:gd name="connsiteY10451" fmla="*/ 1308975 h 1472936"/>
                <a:gd name="connsiteX10452" fmla="*/ 148863 w 1046631"/>
                <a:gd name="connsiteY10452" fmla="*/ 1308975 h 1472936"/>
                <a:gd name="connsiteX10453" fmla="*/ 148863 w 1046631"/>
                <a:gd name="connsiteY10453" fmla="*/ 1308975 h 1472936"/>
                <a:gd name="connsiteX10454" fmla="*/ 149205 w 1046631"/>
                <a:gd name="connsiteY10454" fmla="*/ 1309076 h 1472936"/>
                <a:gd name="connsiteX10455" fmla="*/ 149205 w 1046631"/>
                <a:gd name="connsiteY10455" fmla="*/ 1309076 h 1472936"/>
                <a:gd name="connsiteX10456" fmla="*/ 149205 w 1046631"/>
                <a:gd name="connsiteY10456" fmla="*/ 1309076 h 1472936"/>
                <a:gd name="connsiteX10457" fmla="*/ 149637 w 1046631"/>
                <a:gd name="connsiteY10457" fmla="*/ 1309165 h 1472936"/>
                <a:gd name="connsiteX10458" fmla="*/ 149637 w 1046631"/>
                <a:gd name="connsiteY10458" fmla="*/ 1309165 h 1472936"/>
                <a:gd name="connsiteX10459" fmla="*/ 149637 w 1046631"/>
                <a:gd name="connsiteY10459" fmla="*/ 1309165 h 1472936"/>
                <a:gd name="connsiteX10460" fmla="*/ 149790 w 1046631"/>
                <a:gd name="connsiteY10460" fmla="*/ 1309114 h 1472936"/>
                <a:gd name="connsiteX10461" fmla="*/ 149790 w 1046631"/>
                <a:gd name="connsiteY10461" fmla="*/ 1309114 h 1472936"/>
                <a:gd name="connsiteX10462" fmla="*/ 149790 w 1046631"/>
                <a:gd name="connsiteY10462" fmla="*/ 1309114 h 1472936"/>
                <a:gd name="connsiteX10463" fmla="*/ 150729 w 1046631"/>
                <a:gd name="connsiteY10463" fmla="*/ 1308911 h 1472936"/>
                <a:gd name="connsiteX10464" fmla="*/ 150729 w 1046631"/>
                <a:gd name="connsiteY10464" fmla="*/ 1308911 h 1472936"/>
                <a:gd name="connsiteX10465" fmla="*/ 150729 w 1046631"/>
                <a:gd name="connsiteY10465" fmla="*/ 1308911 h 1472936"/>
                <a:gd name="connsiteX10466" fmla="*/ 152190 w 1046631"/>
                <a:gd name="connsiteY10466" fmla="*/ 1309076 h 1472936"/>
                <a:gd name="connsiteX10467" fmla="*/ 152190 w 1046631"/>
                <a:gd name="connsiteY10467" fmla="*/ 1309076 h 1472936"/>
                <a:gd name="connsiteX10468" fmla="*/ 152190 w 1046631"/>
                <a:gd name="connsiteY10468" fmla="*/ 1309076 h 1472936"/>
                <a:gd name="connsiteX10469" fmla="*/ 155517 w 1046631"/>
                <a:gd name="connsiteY10469" fmla="*/ 1309940 h 1472936"/>
                <a:gd name="connsiteX10470" fmla="*/ 155517 w 1046631"/>
                <a:gd name="connsiteY10470" fmla="*/ 1309940 h 1472936"/>
                <a:gd name="connsiteX10471" fmla="*/ 155517 w 1046631"/>
                <a:gd name="connsiteY10471" fmla="*/ 1309940 h 1472936"/>
                <a:gd name="connsiteX10472" fmla="*/ 156762 w 1046631"/>
                <a:gd name="connsiteY10472" fmla="*/ 1310346 h 1472936"/>
                <a:gd name="connsiteX10473" fmla="*/ 156762 w 1046631"/>
                <a:gd name="connsiteY10473" fmla="*/ 1310346 h 1472936"/>
                <a:gd name="connsiteX10474" fmla="*/ 157321 w 1046631"/>
                <a:gd name="connsiteY10474" fmla="*/ 1310524 h 1472936"/>
                <a:gd name="connsiteX10475" fmla="*/ 157321 w 1046631"/>
                <a:gd name="connsiteY10475" fmla="*/ 1310524 h 1472936"/>
                <a:gd name="connsiteX10476" fmla="*/ 157321 w 1046631"/>
                <a:gd name="connsiteY10476" fmla="*/ 1310524 h 1472936"/>
                <a:gd name="connsiteX10477" fmla="*/ 159276 w 1046631"/>
                <a:gd name="connsiteY10477" fmla="*/ 1311616 h 1472936"/>
                <a:gd name="connsiteX10478" fmla="*/ 159276 w 1046631"/>
                <a:gd name="connsiteY10478" fmla="*/ 1311616 h 1472936"/>
                <a:gd name="connsiteX10479" fmla="*/ 159276 w 1046631"/>
                <a:gd name="connsiteY10479" fmla="*/ 1311616 h 1472936"/>
                <a:gd name="connsiteX10480" fmla="*/ 158870 w 1046631"/>
                <a:gd name="connsiteY10480" fmla="*/ 1312772 h 1472936"/>
                <a:gd name="connsiteX10481" fmla="*/ 158870 w 1046631"/>
                <a:gd name="connsiteY10481" fmla="*/ 1312772 h 1472936"/>
                <a:gd name="connsiteX10482" fmla="*/ 158870 w 1046631"/>
                <a:gd name="connsiteY10482" fmla="*/ 1312772 h 1472936"/>
                <a:gd name="connsiteX10483" fmla="*/ 157600 w 1046631"/>
                <a:gd name="connsiteY10483" fmla="*/ 1313699 h 1472936"/>
                <a:gd name="connsiteX10484" fmla="*/ 157600 w 1046631"/>
                <a:gd name="connsiteY10484" fmla="*/ 1313699 h 1472936"/>
                <a:gd name="connsiteX10485" fmla="*/ 157600 w 1046631"/>
                <a:gd name="connsiteY10485" fmla="*/ 1313699 h 1472936"/>
                <a:gd name="connsiteX10486" fmla="*/ 157168 w 1046631"/>
                <a:gd name="connsiteY10486" fmla="*/ 1313927 h 1472936"/>
                <a:gd name="connsiteX10487" fmla="*/ 157168 w 1046631"/>
                <a:gd name="connsiteY10487" fmla="*/ 1313927 h 1472936"/>
                <a:gd name="connsiteX10488" fmla="*/ 157168 w 1046631"/>
                <a:gd name="connsiteY10488" fmla="*/ 1313927 h 1472936"/>
                <a:gd name="connsiteX10489" fmla="*/ 157600 w 1046631"/>
                <a:gd name="connsiteY10489" fmla="*/ 1313991 h 1472936"/>
                <a:gd name="connsiteX10490" fmla="*/ 157600 w 1046631"/>
                <a:gd name="connsiteY10490" fmla="*/ 1313991 h 1472936"/>
                <a:gd name="connsiteX10491" fmla="*/ 157600 w 1046631"/>
                <a:gd name="connsiteY10491" fmla="*/ 1313991 h 1472936"/>
                <a:gd name="connsiteX10492" fmla="*/ 158006 w 1046631"/>
                <a:gd name="connsiteY10492" fmla="*/ 1313966 h 1472936"/>
                <a:gd name="connsiteX10493" fmla="*/ 158006 w 1046631"/>
                <a:gd name="connsiteY10493" fmla="*/ 1313966 h 1472936"/>
                <a:gd name="connsiteX10494" fmla="*/ 158006 w 1046631"/>
                <a:gd name="connsiteY10494" fmla="*/ 1313966 h 1472936"/>
                <a:gd name="connsiteX10495" fmla="*/ 158349 w 1046631"/>
                <a:gd name="connsiteY10495" fmla="*/ 1313966 h 1472936"/>
                <a:gd name="connsiteX10496" fmla="*/ 158349 w 1046631"/>
                <a:gd name="connsiteY10496" fmla="*/ 1313966 h 1472936"/>
                <a:gd name="connsiteX10497" fmla="*/ 158349 w 1046631"/>
                <a:gd name="connsiteY10497" fmla="*/ 1313966 h 1472936"/>
                <a:gd name="connsiteX10498" fmla="*/ 159200 w 1046631"/>
                <a:gd name="connsiteY10498" fmla="*/ 1314372 h 1472936"/>
                <a:gd name="connsiteX10499" fmla="*/ 159200 w 1046631"/>
                <a:gd name="connsiteY10499" fmla="*/ 1314372 h 1472936"/>
                <a:gd name="connsiteX10500" fmla="*/ 159200 w 1046631"/>
                <a:gd name="connsiteY10500" fmla="*/ 1314372 h 1472936"/>
                <a:gd name="connsiteX10501" fmla="*/ 158756 w 1046631"/>
                <a:gd name="connsiteY10501" fmla="*/ 1315540 h 1472936"/>
                <a:gd name="connsiteX10502" fmla="*/ 158756 w 1046631"/>
                <a:gd name="connsiteY10502" fmla="*/ 1315540 h 1472936"/>
                <a:gd name="connsiteX10503" fmla="*/ 158756 w 1046631"/>
                <a:gd name="connsiteY10503" fmla="*/ 1315540 h 1472936"/>
                <a:gd name="connsiteX10504" fmla="*/ 153447 w 1046631"/>
                <a:gd name="connsiteY10504" fmla="*/ 1315604 h 1472936"/>
                <a:gd name="connsiteX10505" fmla="*/ 153447 w 1046631"/>
                <a:gd name="connsiteY10505" fmla="*/ 1315604 h 1472936"/>
                <a:gd name="connsiteX10506" fmla="*/ 153447 w 1046631"/>
                <a:gd name="connsiteY10506" fmla="*/ 1315604 h 1472936"/>
                <a:gd name="connsiteX10507" fmla="*/ 152101 w 1046631"/>
                <a:gd name="connsiteY10507" fmla="*/ 1314359 h 1472936"/>
                <a:gd name="connsiteX10508" fmla="*/ 152101 w 1046631"/>
                <a:gd name="connsiteY10508" fmla="*/ 1314359 h 1472936"/>
                <a:gd name="connsiteX10509" fmla="*/ 152101 w 1046631"/>
                <a:gd name="connsiteY10509" fmla="*/ 1314359 h 1472936"/>
                <a:gd name="connsiteX10510" fmla="*/ 149574 w 1046631"/>
                <a:gd name="connsiteY10510" fmla="*/ 1313039 h 1472936"/>
                <a:gd name="connsiteX10511" fmla="*/ 149574 w 1046631"/>
                <a:gd name="connsiteY10511" fmla="*/ 1313039 h 1472936"/>
                <a:gd name="connsiteX10512" fmla="*/ 149574 w 1046631"/>
                <a:gd name="connsiteY10512" fmla="*/ 1313039 h 1472936"/>
                <a:gd name="connsiteX10513" fmla="*/ 147301 w 1046631"/>
                <a:gd name="connsiteY10513" fmla="*/ 1312632 h 1472936"/>
                <a:gd name="connsiteX10514" fmla="*/ 147301 w 1046631"/>
                <a:gd name="connsiteY10514" fmla="*/ 1312632 h 1472936"/>
                <a:gd name="connsiteX10515" fmla="*/ 147301 w 1046631"/>
                <a:gd name="connsiteY10515" fmla="*/ 1312632 h 1472936"/>
                <a:gd name="connsiteX10516" fmla="*/ 145827 w 1046631"/>
                <a:gd name="connsiteY10516" fmla="*/ 1312327 h 1472936"/>
                <a:gd name="connsiteX10517" fmla="*/ 145827 w 1046631"/>
                <a:gd name="connsiteY10517" fmla="*/ 1312327 h 1472936"/>
                <a:gd name="connsiteX10518" fmla="*/ 145827 w 1046631"/>
                <a:gd name="connsiteY10518" fmla="*/ 1312327 h 1472936"/>
                <a:gd name="connsiteX10519" fmla="*/ 142691 w 1046631"/>
                <a:gd name="connsiteY10519" fmla="*/ 1310041 h 1472936"/>
                <a:gd name="connsiteX10520" fmla="*/ 142691 w 1046631"/>
                <a:gd name="connsiteY10520" fmla="*/ 1310041 h 1472936"/>
                <a:gd name="connsiteX10521" fmla="*/ 142691 w 1046631"/>
                <a:gd name="connsiteY10521" fmla="*/ 1310041 h 1472936"/>
                <a:gd name="connsiteX10522" fmla="*/ 141941 w 1046631"/>
                <a:gd name="connsiteY10522" fmla="*/ 1308403 h 1472936"/>
                <a:gd name="connsiteX10523" fmla="*/ 141941 w 1046631"/>
                <a:gd name="connsiteY10523" fmla="*/ 1308403 h 1472936"/>
                <a:gd name="connsiteX10524" fmla="*/ 141941 w 1046631"/>
                <a:gd name="connsiteY10524" fmla="*/ 1308403 h 1472936"/>
                <a:gd name="connsiteX10525" fmla="*/ 141763 w 1046631"/>
                <a:gd name="connsiteY10525" fmla="*/ 1307958 h 1472936"/>
                <a:gd name="connsiteX10526" fmla="*/ 141763 w 1046631"/>
                <a:gd name="connsiteY10526" fmla="*/ 1307958 h 1472936"/>
                <a:gd name="connsiteX10527" fmla="*/ 141763 w 1046631"/>
                <a:gd name="connsiteY10527" fmla="*/ 1307958 h 1472936"/>
                <a:gd name="connsiteX10528" fmla="*/ 139109 w 1046631"/>
                <a:gd name="connsiteY10528" fmla="*/ 1308365 h 1472936"/>
                <a:gd name="connsiteX10529" fmla="*/ 139109 w 1046631"/>
                <a:gd name="connsiteY10529" fmla="*/ 1308365 h 1472936"/>
                <a:gd name="connsiteX10530" fmla="*/ 139109 w 1046631"/>
                <a:gd name="connsiteY10530" fmla="*/ 1308365 h 1472936"/>
                <a:gd name="connsiteX10531" fmla="*/ 137547 w 1046631"/>
                <a:gd name="connsiteY10531" fmla="*/ 1308822 h 1472936"/>
                <a:gd name="connsiteX10532" fmla="*/ 137547 w 1046631"/>
                <a:gd name="connsiteY10532" fmla="*/ 1308822 h 1472936"/>
                <a:gd name="connsiteX10533" fmla="*/ 137547 w 1046631"/>
                <a:gd name="connsiteY10533" fmla="*/ 1308822 h 1472936"/>
                <a:gd name="connsiteX10534" fmla="*/ 136899 w 1046631"/>
                <a:gd name="connsiteY10534" fmla="*/ 1309051 h 1472936"/>
                <a:gd name="connsiteX10535" fmla="*/ 136899 w 1046631"/>
                <a:gd name="connsiteY10535" fmla="*/ 1309051 h 1472936"/>
                <a:gd name="connsiteX10536" fmla="*/ 136899 w 1046631"/>
                <a:gd name="connsiteY10536" fmla="*/ 1309051 h 1472936"/>
                <a:gd name="connsiteX10537" fmla="*/ 136798 w 1046631"/>
                <a:gd name="connsiteY10537" fmla="*/ 1309038 h 1472936"/>
                <a:gd name="connsiteX10538" fmla="*/ 136798 w 1046631"/>
                <a:gd name="connsiteY10538" fmla="*/ 1309038 h 1472936"/>
                <a:gd name="connsiteX10539" fmla="*/ 136798 w 1046631"/>
                <a:gd name="connsiteY10539" fmla="*/ 1309038 h 1472936"/>
                <a:gd name="connsiteX10540" fmla="*/ 137509 w 1046631"/>
                <a:gd name="connsiteY10540" fmla="*/ 1309571 h 1472936"/>
                <a:gd name="connsiteX10541" fmla="*/ 137509 w 1046631"/>
                <a:gd name="connsiteY10541" fmla="*/ 1309571 h 1472936"/>
                <a:gd name="connsiteX10542" fmla="*/ 137509 w 1046631"/>
                <a:gd name="connsiteY10542" fmla="*/ 1309571 h 1472936"/>
                <a:gd name="connsiteX10543" fmla="*/ 138792 w 1046631"/>
                <a:gd name="connsiteY10543" fmla="*/ 1310816 h 1472936"/>
                <a:gd name="connsiteX10544" fmla="*/ 138792 w 1046631"/>
                <a:gd name="connsiteY10544" fmla="*/ 1310816 h 1472936"/>
                <a:gd name="connsiteX10545" fmla="*/ 138792 w 1046631"/>
                <a:gd name="connsiteY10545" fmla="*/ 1310816 h 1472936"/>
                <a:gd name="connsiteX10546" fmla="*/ 142843 w 1046631"/>
                <a:gd name="connsiteY10546" fmla="*/ 1313420 h 1472936"/>
                <a:gd name="connsiteX10547" fmla="*/ 142843 w 1046631"/>
                <a:gd name="connsiteY10547" fmla="*/ 1313420 h 1472936"/>
                <a:gd name="connsiteX10548" fmla="*/ 142843 w 1046631"/>
                <a:gd name="connsiteY10548" fmla="*/ 1313420 h 1472936"/>
                <a:gd name="connsiteX10549" fmla="*/ 144799 w 1046631"/>
                <a:gd name="connsiteY10549" fmla="*/ 1313521 h 1472936"/>
                <a:gd name="connsiteX10550" fmla="*/ 144799 w 1046631"/>
                <a:gd name="connsiteY10550" fmla="*/ 1313521 h 1472936"/>
                <a:gd name="connsiteX10551" fmla="*/ 144799 w 1046631"/>
                <a:gd name="connsiteY10551" fmla="*/ 1313521 h 1472936"/>
                <a:gd name="connsiteX10552" fmla="*/ 149878 w 1046631"/>
                <a:gd name="connsiteY10552" fmla="*/ 1315400 h 1472936"/>
                <a:gd name="connsiteX10553" fmla="*/ 149878 w 1046631"/>
                <a:gd name="connsiteY10553" fmla="*/ 1315400 h 1472936"/>
                <a:gd name="connsiteX10554" fmla="*/ 149878 w 1046631"/>
                <a:gd name="connsiteY10554" fmla="*/ 1315400 h 1472936"/>
                <a:gd name="connsiteX10555" fmla="*/ 154171 w 1046631"/>
                <a:gd name="connsiteY10555" fmla="*/ 1317090 h 1472936"/>
                <a:gd name="connsiteX10556" fmla="*/ 154171 w 1046631"/>
                <a:gd name="connsiteY10556" fmla="*/ 1317090 h 1472936"/>
                <a:gd name="connsiteX10557" fmla="*/ 154171 w 1046631"/>
                <a:gd name="connsiteY10557" fmla="*/ 1317090 h 1472936"/>
                <a:gd name="connsiteX10558" fmla="*/ 155873 w 1046631"/>
                <a:gd name="connsiteY10558" fmla="*/ 1317966 h 1472936"/>
                <a:gd name="connsiteX10559" fmla="*/ 155873 w 1046631"/>
                <a:gd name="connsiteY10559" fmla="*/ 1317966 h 1472936"/>
                <a:gd name="connsiteX10560" fmla="*/ 155873 w 1046631"/>
                <a:gd name="connsiteY10560" fmla="*/ 1317966 h 1472936"/>
                <a:gd name="connsiteX10561" fmla="*/ 153879 w 1046631"/>
                <a:gd name="connsiteY10561" fmla="*/ 1320049 h 1472936"/>
                <a:gd name="connsiteX10562" fmla="*/ 153879 w 1046631"/>
                <a:gd name="connsiteY10562" fmla="*/ 1320049 h 1472936"/>
                <a:gd name="connsiteX10563" fmla="*/ 153879 w 1046631"/>
                <a:gd name="connsiteY10563" fmla="*/ 1320049 h 1472936"/>
                <a:gd name="connsiteX10564" fmla="*/ 152977 w 1046631"/>
                <a:gd name="connsiteY10564" fmla="*/ 1320633 h 1472936"/>
                <a:gd name="connsiteX10565" fmla="*/ 152977 w 1046631"/>
                <a:gd name="connsiteY10565" fmla="*/ 1320633 h 1472936"/>
                <a:gd name="connsiteX10566" fmla="*/ 153015 w 1046631"/>
                <a:gd name="connsiteY10566" fmla="*/ 1320772 h 1472936"/>
                <a:gd name="connsiteX10567" fmla="*/ 153015 w 1046631"/>
                <a:gd name="connsiteY10567" fmla="*/ 1320772 h 1472936"/>
                <a:gd name="connsiteX10568" fmla="*/ 153015 w 1046631"/>
                <a:gd name="connsiteY10568" fmla="*/ 1320772 h 1472936"/>
                <a:gd name="connsiteX10569" fmla="*/ 152177 w 1046631"/>
                <a:gd name="connsiteY10569" fmla="*/ 1321750 h 1472936"/>
                <a:gd name="connsiteX10570" fmla="*/ 152177 w 1046631"/>
                <a:gd name="connsiteY10570" fmla="*/ 1321750 h 1472936"/>
                <a:gd name="connsiteX10571" fmla="*/ 152177 w 1046631"/>
                <a:gd name="connsiteY10571" fmla="*/ 1321750 h 1472936"/>
                <a:gd name="connsiteX10572" fmla="*/ 151872 w 1046631"/>
                <a:gd name="connsiteY10572" fmla="*/ 1321903 h 1472936"/>
                <a:gd name="connsiteX10573" fmla="*/ 151872 w 1046631"/>
                <a:gd name="connsiteY10573" fmla="*/ 1321903 h 1472936"/>
                <a:gd name="connsiteX10574" fmla="*/ 151872 w 1046631"/>
                <a:gd name="connsiteY10574" fmla="*/ 1321903 h 1472936"/>
                <a:gd name="connsiteX10575" fmla="*/ 152660 w 1046631"/>
                <a:gd name="connsiteY10575" fmla="*/ 1322220 h 1472936"/>
                <a:gd name="connsiteX10576" fmla="*/ 152660 w 1046631"/>
                <a:gd name="connsiteY10576" fmla="*/ 1322220 h 1472936"/>
                <a:gd name="connsiteX10577" fmla="*/ 152660 w 1046631"/>
                <a:gd name="connsiteY10577" fmla="*/ 1322220 h 1472936"/>
                <a:gd name="connsiteX10578" fmla="*/ 155339 w 1046631"/>
                <a:gd name="connsiteY10578" fmla="*/ 1323071 h 1472936"/>
                <a:gd name="connsiteX10579" fmla="*/ 155339 w 1046631"/>
                <a:gd name="connsiteY10579" fmla="*/ 1323071 h 1472936"/>
                <a:gd name="connsiteX10580" fmla="*/ 155339 w 1046631"/>
                <a:gd name="connsiteY10580" fmla="*/ 1323071 h 1472936"/>
                <a:gd name="connsiteX10581" fmla="*/ 157435 w 1046631"/>
                <a:gd name="connsiteY10581" fmla="*/ 1323719 h 1472936"/>
                <a:gd name="connsiteX10582" fmla="*/ 157435 w 1046631"/>
                <a:gd name="connsiteY10582" fmla="*/ 1323719 h 1472936"/>
                <a:gd name="connsiteX10583" fmla="*/ 157435 w 1046631"/>
                <a:gd name="connsiteY10583" fmla="*/ 1323719 h 1472936"/>
                <a:gd name="connsiteX10584" fmla="*/ 159111 w 1046631"/>
                <a:gd name="connsiteY10584" fmla="*/ 1325002 h 1472936"/>
                <a:gd name="connsiteX10585" fmla="*/ 159111 w 1046631"/>
                <a:gd name="connsiteY10585" fmla="*/ 1325002 h 1472936"/>
                <a:gd name="connsiteX10586" fmla="*/ 159111 w 1046631"/>
                <a:gd name="connsiteY10586" fmla="*/ 1325002 h 1472936"/>
                <a:gd name="connsiteX10587" fmla="*/ 160470 w 1046631"/>
                <a:gd name="connsiteY10587" fmla="*/ 1325840 h 1472936"/>
                <a:gd name="connsiteX10588" fmla="*/ 160470 w 1046631"/>
                <a:gd name="connsiteY10588" fmla="*/ 1325840 h 1472936"/>
                <a:gd name="connsiteX10589" fmla="*/ 160470 w 1046631"/>
                <a:gd name="connsiteY10589" fmla="*/ 1325840 h 1472936"/>
                <a:gd name="connsiteX10590" fmla="*/ 160826 w 1046631"/>
                <a:gd name="connsiteY10590" fmla="*/ 1325801 h 1472936"/>
                <a:gd name="connsiteX10591" fmla="*/ 160826 w 1046631"/>
                <a:gd name="connsiteY10591" fmla="*/ 1325801 h 1472936"/>
                <a:gd name="connsiteX10592" fmla="*/ 160826 w 1046631"/>
                <a:gd name="connsiteY10592" fmla="*/ 1325801 h 1472936"/>
                <a:gd name="connsiteX10593" fmla="*/ 163480 w 1046631"/>
                <a:gd name="connsiteY10593" fmla="*/ 1325497 h 1472936"/>
                <a:gd name="connsiteX10594" fmla="*/ 163480 w 1046631"/>
                <a:gd name="connsiteY10594" fmla="*/ 1325497 h 1472936"/>
                <a:gd name="connsiteX10595" fmla="*/ 163480 w 1046631"/>
                <a:gd name="connsiteY10595" fmla="*/ 1325497 h 1472936"/>
                <a:gd name="connsiteX10596" fmla="*/ 165563 w 1046631"/>
                <a:gd name="connsiteY10596" fmla="*/ 1325967 h 1472936"/>
                <a:gd name="connsiteX10597" fmla="*/ 165563 w 1046631"/>
                <a:gd name="connsiteY10597" fmla="*/ 1325967 h 1472936"/>
                <a:gd name="connsiteX10598" fmla="*/ 165563 w 1046631"/>
                <a:gd name="connsiteY10598" fmla="*/ 1325967 h 1472936"/>
                <a:gd name="connsiteX10599" fmla="*/ 166744 w 1046631"/>
                <a:gd name="connsiteY10599" fmla="*/ 1326868 h 1472936"/>
                <a:gd name="connsiteX10600" fmla="*/ 166744 w 1046631"/>
                <a:gd name="connsiteY10600" fmla="*/ 1326868 h 1472936"/>
                <a:gd name="connsiteX10601" fmla="*/ 166744 w 1046631"/>
                <a:gd name="connsiteY10601" fmla="*/ 1326868 h 1472936"/>
                <a:gd name="connsiteX10602" fmla="*/ 169157 w 1046631"/>
                <a:gd name="connsiteY10602" fmla="*/ 1328532 h 1472936"/>
                <a:gd name="connsiteX10603" fmla="*/ 169157 w 1046631"/>
                <a:gd name="connsiteY10603" fmla="*/ 1328532 h 1472936"/>
                <a:gd name="connsiteX10604" fmla="*/ 169157 w 1046631"/>
                <a:gd name="connsiteY10604" fmla="*/ 1328532 h 1472936"/>
                <a:gd name="connsiteX10605" fmla="*/ 169639 w 1046631"/>
                <a:gd name="connsiteY10605" fmla="*/ 1328697 h 1472936"/>
                <a:gd name="connsiteX10606" fmla="*/ 169639 w 1046631"/>
                <a:gd name="connsiteY10606" fmla="*/ 1328697 h 1472936"/>
                <a:gd name="connsiteX10607" fmla="*/ 169639 w 1046631"/>
                <a:gd name="connsiteY10607" fmla="*/ 1328697 h 1472936"/>
                <a:gd name="connsiteX10608" fmla="*/ 169804 w 1046631"/>
                <a:gd name="connsiteY10608" fmla="*/ 1328595 h 1472936"/>
                <a:gd name="connsiteX10609" fmla="*/ 169804 w 1046631"/>
                <a:gd name="connsiteY10609" fmla="*/ 1328595 h 1472936"/>
                <a:gd name="connsiteX10610" fmla="*/ 169804 w 1046631"/>
                <a:gd name="connsiteY10610" fmla="*/ 1328595 h 1472936"/>
                <a:gd name="connsiteX10611" fmla="*/ 171163 w 1046631"/>
                <a:gd name="connsiteY10611" fmla="*/ 1328151 h 1472936"/>
                <a:gd name="connsiteX10612" fmla="*/ 171163 w 1046631"/>
                <a:gd name="connsiteY10612" fmla="*/ 1328151 h 1472936"/>
                <a:gd name="connsiteX10613" fmla="*/ 171163 w 1046631"/>
                <a:gd name="connsiteY10613" fmla="*/ 1328151 h 1472936"/>
                <a:gd name="connsiteX10614" fmla="*/ 172573 w 1046631"/>
                <a:gd name="connsiteY10614" fmla="*/ 1328380 h 1472936"/>
                <a:gd name="connsiteX10615" fmla="*/ 172573 w 1046631"/>
                <a:gd name="connsiteY10615" fmla="*/ 1328380 h 1472936"/>
                <a:gd name="connsiteX10616" fmla="*/ 173500 w 1046631"/>
                <a:gd name="connsiteY10616" fmla="*/ 1328621 h 1472936"/>
                <a:gd name="connsiteX10617" fmla="*/ 173500 w 1046631"/>
                <a:gd name="connsiteY10617" fmla="*/ 1328621 h 1472936"/>
                <a:gd name="connsiteX10618" fmla="*/ 173500 w 1046631"/>
                <a:gd name="connsiteY10618" fmla="*/ 1328621 h 1472936"/>
                <a:gd name="connsiteX10619" fmla="*/ 176700 w 1046631"/>
                <a:gd name="connsiteY10619" fmla="*/ 1330932 h 1472936"/>
                <a:gd name="connsiteX10620" fmla="*/ 176700 w 1046631"/>
                <a:gd name="connsiteY10620" fmla="*/ 1330932 h 1472936"/>
                <a:gd name="connsiteX10621" fmla="*/ 176700 w 1046631"/>
                <a:gd name="connsiteY10621" fmla="*/ 1330932 h 1472936"/>
                <a:gd name="connsiteX10622" fmla="*/ 176942 w 1046631"/>
                <a:gd name="connsiteY10622" fmla="*/ 1332634 h 1472936"/>
                <a:gd name="connsiteX10623" fmla="*/ 176942 w 1046631"/>
                <a:gd name="connsiteY10623" fmla="*/ 1332634 h 1472936"/>
                <a:gd name="connsiteX10624" fmla="*/ 176942 w 1046631"/>
                <a:gd name="connsiteY10624" fmla="*/ 1332634 h 1472936"/>
                <a:gd name="connsiteX10625" fmla="*/ 178059 w 1046631"/>
                <a:gd name="connsiteY10625" fmla="*/ 1332977 h 1472936"/>
                <a:gd name="connsiteX10626" fmla="*/ 178059 w 1046631"/>
                <a:gd name="connsiteY10626" fmla="*/ 1332977 h 1472936"/>
                <a:gd name="connsiteX10627" fmla="*/ 178059 w 1046631"/>
                <a:gd name="connsiteY10627" fmla="*/ 1332977 h 1472936"/>
                <a:gd name="connsiteX10628" fmla="*/ 179939 w 1046631"/>
                <a:gd name="connsiteY10628" fmla="*/ 1333091 h 1472936"/>
                <a:gd name="connsiteX10629" fmla="*/ 179939 w 1046631"/>
                <a:gd name="connsiteY10629" fmla="*/ 1333091 h 1472936"/>
                <a:gd name="connsiteX10630" fmla="*/ 179939 w 1046631"/>
                <a:gd name="connsiteY10630" fmla="*/ 1333091 h 1472936"/>
                <a:gd name="connsiteX10631" fmla="*/ 180447 w 1046631"/>
                <a:gd name="connsiteY10631" fmla="*/ 1333015 h 1472936"/>
                <a:gd name="connsiteX10632" fmla="*/ 180447 w 1046631"/>
                <a:gd name="connsiteY10632" fmla="*/ 1333015 h 1472936"/>
                <a:gd name="connsiteX10633" fmla="*/ 180447 w 1046631"/>
                <a:gd name="connsiteY10633" fmla="*/ 1333015 h 1472936"/>
                <a:gd name="connsiteX10634" fmla="*/ 182212 w 1046631"/>
                <a:gd name="connsiteY10634" fmla="*/ 1333853 h 1472936"/>
                <a:gd name="connsiteX10635" fmla="*/ 182212 w 1046631"/>
                <a:gd name="connsiteY10635" fmla="*/ 1333853 h 1472936"/>
                <a:gd name="connsiteX10636" fmla="*/ 182212 w 1046631"/>
                <a:gd name="connsiteY10636" fmla="*/ 1333853 h 1472936"/>
                <a:gd name="connsiteX10637" fmla="*/ 183266 w 1046631"/>
                <a:gd name="connsiteY10637" fmla="*/ 1335695 h 1472936"/>
                <a:gd name="connsiteX10638" fmla="*/ 183266 w 1046631"/>
                <a:gd name="connsiteY10638" fmla="*/ 1335695 h 1472936"/>
                <a:gd name="connsiteX10639" fmla="*/ 183266 w 1046631"/>
                <a:gd name="connsiteY10639" fmla="*/ 1335695 h 1472936"/>
                <a:gd name="connsiteX10640" fmla="*/ 183482 w 1046631"/>
                <a:gd name="connsiteY10640" fmla="*/ 1335695 h 1472936"/>
                <a:gd name="connsiteX10641" fmla="*/ 183482 w 1046631"/>
                <a:gd name="connsiteY10641" fmla="*/ 1335695 h 1472936"/>
                <a:gd name="connsiteX10642" fmla="*/ 183482 w 1046631"/>
                <a:gd name="connsiteY10642" fmla="*/ 1335695 h 1472936"/>
                <a:gd name="connsiteX10643" fmla="*/ 184244 w 1046631"/>
                <a:gd name="connsiteY10643" fmla="*/ 1335631 h 1472936"/>
                <a:gd name="connsiteX10644" fmla="*/ 184244 w 1046631"/>
                <a:gd name="connsiteY10644" fmla="*/ 1335631 h 1472936"/>
                <a:gd name="connsiteX10645" fmla="*/ 184244 w 1046631"/>
                <a:gd name="connsiteY10645" fmla="*/ 1335631 h 1472936"/>
                <a:gd name="connsiteX10646" fmla="*/ 184231 w 1046631"/>
                <a:gd name="connsiteY10646" fmla="*/ 1335517 h 1472936"/>
                <a:gd name="connsiteX10647" fmla="*/ 184231 w 1046631"/>
                <a:gd name="connsiteY10647" fmla="*/ 1335517 h 1472936"/>
                <a:gd name="connsiteX10648" fmla="*/ 184231 w 1046631"/>
                <a:gd name="connsiteY10648" fmla="*/ 1335517 h 1472936"/>
                <a:gd name="connsiteX10649" fmla="*/ 184333 w 1046631"/>
                <a:gd name="connsiteY10649" fmla="*/ 1334501 h 1472936"/>
                <a:gd name="connsiteX10650" fmla="*/ 184333 w 1046631"/>
                <a:gd name="connsiteY10650" fmla="*/ 1334501 h 1472936"/>
                <a:gd name="connsiteX10651" fmla="*/ 184333 w 1046631"/>
                <a:gd name="connsiteY10651" fmla="*/ 1334501 h 1472936"/>
                <a:gd name="connsiteX10652" fmla="*/ 185196 w 1046631"/>
                <a:gd name="connsiteY10652" fmla="*/ 1333929 h 1472936"/>
                <a:gd name="connsiteX10653" fmla="*/ 185196 w 1046631"/>
                <a:gd name="connsiteY10653" fmla="*/ 1333929 h 1472936"/>
                <a:gd name="connsiteX10654" fmla="*/ 185196 w 1046631"/>
                <a:gd name="connsiteY10654" fmla="*/ 1333929 h 1472936"/>
                <a:gd name="connsiteX10655" fmla="*/ 187774 w 1046631"/>
                <a:gd name="connsiteY10655" fmla="*/ 1336444 h 1472936"/>
                <a:gd name="connsiteX10656" fmla="*/ 187774 w 1046631"/>
                <a:gd name="connsiteY10656" fmla="*/ 1336444 h 1472936"/>
                <a:gd name="connsiteX10657" fmla="*/ 187774 w 1046631"/>
                <a:gd name="connsiteY10657" fmla="*/ 1336444 h 1472936"/>
                <a:gd name="connsiteX10658" fmla="*/ 188460 w 1046631"/>
                <a:gd name="connsiteY10658" fmla="*/ 1337257 h 1472936"/>
                <a:gd name="connsiteX10659" fmla="*/ 188460 w 1046631"/>
                <a:gd name="connsiteY10659" fmla="*/ 1337257 h 1472936"/>
                <a:gd name="connsiteX10660" fmla="*/ 188460 w 1046631"/>
                <a:gd name="connsiteY10660" fmla="*/ 1337257 h 1472936"/>
                <a:gd name="connsiteX10661" fmla="*/ 190606 w 1046631"/>
                <a:gd name="connsiteY10661" fmla="*/ 1338374 h 1472936"/>
                <a:gd name="connsiteX10662" fmla="*/ 190606 w 1046631"/>
                <a:gd name="connsiteY10662" fmla="*/ 1338374 h 1472936"/>
                <a:gd name="connsiteX10663" fmla="*/ 190606 w 1046631"/>
                <a:gd name="connsiteY10663" fmla="*/ 1338374 h 1472936"/>
                <a:gd name="connsiteX10664" fmla="*/ 192524 w 1046631"/>
                <a:gd name="connsiteY10664" fmla="*/ 1339492 h 1472936"/>
                <a:gd name="connsiteX10665" fmla="*/ 192524 w 1046631"/>
                <a:gd name="connsiteY10665" fmla="*/ 1339492 h 1472936"/>
                <a:gd name="connsiteX10666" fmla="*/ 192524 w 1046631"/>
                <a:gd name="connsiteY10666" fmla="*/ 1339492 h 1472936"/>
                <a:gd name="connsiteX10667" fmla="*/ 194188 w 1046631"/>
                <a:gd name="connsiteY10667" fmla="*/ 1339962 h 1472936"/>
                <a:gd name="connsiteX10668" fmla="*/ 194188 w 1046631"/>
                <a:gd name="connsiteY10668" fmla="*/ 1339962 h 1472936"/>
                <a:gd name="connsiteX10669" fmla="*/ 194188 w 1046631"/>
                <a:gd name="connsiteY10669" fmla="*/ 1339962 h 1472936"/>
                <a:gd name="connsiteX10670" fmla="*/ 195013 w 1046631"/>
                <a:gd name="connsiteY10670" fmla="*/ 1340216 h 1472936"/>
                <a:gd name="connsiteX10671" fmla="*/ 195013 w 1046631"/>
                <a:gd name="connsiteY10671" fmla="*/ 1340216 h 1472936"/>
                <a:gd name="connsiteX10672" fmla="*/ 195013 w 1046631"/>
                <a:gd name="connsiteY10672" fmla="*/ 1340216 h 1472936"/>
                <a:gd name="connsiteX10673" fmla="*/ 194251 w 1046631"/>
                <a:gd name="connsiteY10673" fmla="*/ 1339517 h 1472936"/>
                <a:gd name="connsiteX10674" fmla="*/ 194251 w 1046631"/>
                <a:gd name="connsiteY10674" fmla="*/ 1339517 h 1472936"/>
                <a:gd name="connsiteX10675" fmla="*/ 194251 w 1046631"/>
                <a:gd name="connsiteY10675" fmla="*/ 1339517 h 1472936"/>
                <a:gd name="connsiteX10676" fmla="*/ 190810 w 1046631"/>
                <a:gd name="connsiteY10676" fmla="*/ 1336965 h 1472936"/>
                <a:gd name="connsiteX10677" fmla="*/ 190810 w 1046631"/>
                <a:gd name="connsiteY10677" fmla="*/ 1336965 h 1472936"/>
                <a:gd name="connsiteX10678" fmla="*/ 190810 w 1046631"/>
                <a:gd name="connsiteY10678" fmla="*/ 1336965 h 1472936"/>
                <a:gd name="connsiteX10679" fmla="*/ 189654 w 1046631"/>
                <a:gd name="connsiteY10679" fmla="*/ 1336317 h 1472936"/>
                <a:gd name="connsiteX10680" fmla="*/ 189654 w 1046631"/>
                <a:gd name="connsiteY10680" fmla="*/ 1336317 h 1472936"/>
                <a:gd name="connsiteX10681" fmla="*/ 189654 w 1046631"/>
                <a:gd name="connsiteY10681" fmla="*/ 1336317 h 1472936"/>
                <a:gd name="connsiteX10682" fmla="*/ 188282 w 1046631"/>
                <a:gd name="connsiteY10682" fmla="*/ 1335275 h 1472936"/>
                <a:gd name="connsiteX10683" fmla="*/ 188282 w 1046631"/>
                <a:gd name="connsiteY10683" fmla="*/ 1335275 h 1472936"/>
                <a:gd name="connsiteX10684" fmla="*/ 188282 w 1046631"/>
                <a:gd name="connsiteY10684" fmla="*/ 1335275 h 1472936"/>
                <a:gd name="connsiteX10685" fmla="*/ 185234 w 1046631"/>
                <a:gd name="connsiteY10685" fmla="*/ 1333269 h 1472936"/>
                <a:gd name="connsiteX10686" fmla="*/ 185234 w 1046631"/>
                <a:gd name="connsiteY10686" fmla="*/ 1333269 h 1472936"/>
                <a:gd name="connsiteX10687" fmla="*/ 185234 w 1046631"/>
                <a:gd name="connsiteY10687" fmla="*/ 1333269 h 1472936"/>
                <a:gd name="connsiteX10688" fmla="*/ 183520 w 1046631"/>
                <a:gd name="connsiteY10688" fmla="*/ 1332850 h 1472936"/>
                <a:gd name="connsiteX10689" fmla="*/ 183520 w 1046631"/>
                <a:gd name="connsiteY10689" fmla="*/ 1332850 h 1472936"/>
                <a:gd name="connsiteX10690" fmla="*/ 183520 w 1046631"/>
                <a:gd name="connsiteY10690" fmla="*/ 1332850 h 1472936"/>
                <a:gd name="connsiteX10691" fmla="*/ 181628 w 1046631"/>
                <a:gd name="connsiteY10691" fmla="*/ 1332278 h 1472936"/>
                <a:gd name="connsiteX10692" fmla="*/ 181628 w 1046631"/>
                <a:gd name="connsiteY10692" fmla="*/ 1332278 h 1472936"/>
                <a:gd name="connsiteX10693" fmla="*/ 181628 w 1046631"/>
                <a:gd name="connsiteY10693" fmla="*/ 1332278 h 1472936"/>
                <a:gd name="connsiteX10694" fmla="*/ 180116 w 1046631"/>
                <a:gd name="connsiteY10694" fmla="*/ 1331148 h 1472936"/>
                <a:gd name="connsiteX10695" fmla="*/ 180116 w 1046631"/>
                <a:gd name="connsiteY10695" fmla="*/ 1331148 h 1472936"/>
                <a:gd name="connsiteX10696" fmla="*/ 180116 w 1046631"/>
                <a:gd name="connsiteY10696" fmla="*/ 1331148 h 1472936"/>
                <a:gd name="connsiteX10697" fmla="*/ 177970 w 1046631"/>
                <a:gd name="connsiteY10697" fmla="*/ 1329522 h 1472936"/>
                <a:gd name="connsiteX10698" fmla="*/ 177970 w 1046631"/>
                <a:gd name="connsiteY10698" fmla="*/ 1329522 h 1472936"/>
                <a:gd name="connsiteX10699" fmla="*/ 177970 w 1046631"/>
                <a:gd name="connsiteY10699" fmla="*/ 1329522 h 1472936"/>
                <a:gd name="connsiteX10700" fmla="*/ 176154 w 1046631"/>
                <a:gd name="connsiteY10700" fmla="*/ 1327465 h 1472936"/>
                <a:gd name="connsiteX10701" fmla="*/ 176154 w 1046631"/>
                <a:gd name="connsiteY10701" fmla="*/ 1327465 h 1472936"/>
                <a:gd name="connsiteX10702" fmla="*/ 176154 w 1046631"/>
                <a:gd name="connsiteY10702" fmla="*/ 1327465 h 1472936"/>
                <a:gd name="connsiteX10703" fmla="*/ 176929 w 1046631"/>
                <a:gd name="connsiteY10703" fmla="*/ 1326170 h 1472936"/>
                <a:gd name="connsiteX10704" fmla="*/ 176929 w 1046631"/>
                <a:gd name="connsiteY10704" fmla="*/ 1326170 h 1472936"/>
                <a:gd name="connsiteX10705" fmla="*/ 177119 w 1046631"/>
                <a:gd name="connsiteY10705" fmla="*/ 1326018 h 1472936"/>
                <a:gd name="connsiteX10706" fmla="*/ 177119 w 1046631"/>
                <a:gd name="connsiteY10706" fmla="*/ 1326018 h 1472936"/>
                <a:gd name="connsiteX10707" fmla="*/ 177119 w 1046631"/>
                <a:gd name="connsiteY10707" fmla="*/ 1326018 h 1472936"/>
                <a:gd name="connsiteX10708" fmla="*/ 177272 w 1046631"/>
                <a:gd name="connsiteY10708" fmla="*/ 1325891 h 1472936"/>
                <a:gd name="connsiteX10709" fmla="*/ 177272 w 1046631"/>
                <a:gd name="connsiteY10709" fmla="*/ 1325891 h 1472936"/>
                <a:gd name="connsiteX10710" fmla="*/ 177272 w 1046631"/>
                <a:gd name="connsiteY10710" fmla="*/ 1325891 h 1472936"/>
                <a:gd name="connsiteX10711" fmla="*/ 176675 w 1046631"/>
                <a:gd name="connsiteY10711" fmla="*/ 1325776 h 1472936"/>
                <a:gd name="connsiteX10712" fmla="*/ 176675 w 1046631"/>
                <a:gd name="connsiteY10712" fmla="*/ 1325776 h 1472936"/>
                <a:gd name="connsiteX10713" fmla="*/ 176675 w 1046631"/>
                <a:gd name="connsiteY10713" fmla="*/ 1325776 h 1472936"/>
                <a:gd name="connsiteX10714" fmla="*/ 175164 w 1046631"/>
                <a:gd name="connsiteY10714" fmla="*/ 1325560 h 1472936"/>
                <a:gd name="connsiteX10715" fmla="*/ 175164 w 1046631"/>
                <a:gd name="connsiteY10715" fmla="*/ 1325560 h 1472936"/>
                <a:gd name="connsiteX10716" fmla="*/ 175164 w 1046631"/>
                <a:gd name="connsiteY10716" fmla="*/ 1325560 h 1472936"/>
                <a:gd name="connsiteX10717" fmla="*/ 170503 w 1046631"/>
                <a:gd name="connsiteY10717" fmla="*/ 1323884 h 1472936"/>
                <a:gd name="connsiteX10718" fmla="*/ 170503 w 1046631"/>
                <a:gd name="connsiteY10718" fmla="*/ 1323884 h 1472936"/>
                <a:gd name="connsiteX10719" fmla="*/ 170503 w 1046631"/>
                <a:gd name="connsiteY10719" fmla="*/ 1323884 h 1472936"/>
                <a:gd name="connsiteX10720" fmla="*/ 169487 w 1046631"/>
                <a:gd name="connsiteY10720" fmla="*/ 1323350 h 1472936"/>
                <a:gd name="connsiteX10721" fmla="*/ 169487 w 1046631"/>
                <a:gd name="connsiteY10721" fmla="*/ 1323350 h 1472936"/>
                <a:gd name="connsiteX10722" fmla="*/ 169487 w 1046631"/>
                <a:gd name="connsiteY10722" fmla="*/ 1323350 h 1472936"/>
                <a:gd name="connsiteX10723" fmla="*/ 168458 w 1046631"/>
                <a:gd name="connsiteY10723" fmla="*/ 1322665 h 1472936"/>
                <a:gd name="connsiteX10724" fmla="*/ 168458 w 1046631"/>
                <a:gd name="connsiteY10724" fmla="*/ 1322665 h 1472936"/>
                <a:gd name="connsiteX10725" fmla="*/ 168458 w 1046631"/>
                <a:gd name="connsiteY10725" fmla="*/ 1322665 h 1472936"/>
                <a:gd name="connsiteX10726" fmla="*/ 168915 w 1046631"/>
                <a:gd name="connsiteY10726" fmla="*/ 1321306 h 1472936"/>
                <a:gd name="connsiteX10727" fmla="*/ 168915 w 1046631"/>
                <a:gd name="connsiteY10727" fmla="*/ 1321306 h 1472936"/>
                <a:gd name="connsiteX10728" fmla="*/ 168915 w 1046631"/>
                <a:gd name="connsiteY10728" fmla="*/ 1321306 h 1472936"/>
                <a:gd name="connsiteX10729" fmla="*/ 171722 w 1046631"/>
                <a:gd name="connsiteY10729" fmla="*/ 1320049 h 1472936"/>
                <a:gd name="connsiteX10730" fmla="*/ 171722 w 1046631"/>
                <a:gd name="connsiteY10730" fmla="*/ 1320049 h 1472936"/>
                <a:gd name="connsiteX10731" fmla="*/ 171722 w 1046631"/>
                <a:gd name="connsiteY10731" fmla="*/ 1320049 h 1472936"/>
                <a:gd name="connsiteX10732" fmla="*/ 175138 w 1046631"/>
                <a:gd name="connsiteY10732" fmla="*/ 1320671 h 1472936"/>
                <a:gd name="connsiteX10733" fmla="*/ 175138 w 1046631"/>
                <a:gd name="connsiteY10733" fmla="*/ 1320671 h 1472936"/>
                <a:gd name="connsiteX10734" fmla="*/ 175138 w 1046631"/>
                <a:gd name="connsiteY10734" fmla="*/ 1320671 h 1472936"/>
                <a:gd name="connsiteX10735" fmla="*/ 177272 w 1046631"/>
                <a:gd name="connsiteY10735" fmla="*/ 1321128 h 1472936"/>
                <a:gd name="connsiteX10736" fmla="*/ 177272 w 1046631"/>
                <a:gd name="connsiteY10736" fmla="*/ 1321128 h 1472936"/>
                <a:gd name="connsiteX10737" fmla="*/ 177272 w 1046631"/>
                <a:gd name="connsiteY10737" fmla="*/ 1321128 h 1472936"/>
                <a:gd name="connsiteX10738" fmla="*/ 181412 w 1046631"/>
                <a:gd name="connsiteY10738" fmla="*/ 1322551 h 1472936"/>
                <a:gd name="connsiteX10739" fmla="*/ 181412 w 1046631"/>
                <a:gd name="connsiteY10739" fmla="*/ 1322551 h 1472936"/>
                <a:gd name="connsiteX10740" fmla="*/ 181412 w 1046631"/>
                <a:gd name="connsiteY10740" fmla="*/ 1322551 h 1472936"/>
                <a:gd name="connsiteX10741" fmla="*/ 184015 w 1046631"/>
                <a:gd name="connsiteY10741" fmla="*/ 1323440 h 1472936"/>
                <a:gd name="connsiteX10742" fmla="*/ 184015 w 1046631"/>
                <a:gd name="connsiteY10742" fmla="*/ 1323440 h 1472936"/>
                <a:gd name="connsiteX10743" fmla="*/ 184015 w 1046631"/>
                <a:gd name="connsiteY10743" fmla="*/ 1323440 h 1472936"/>
                <a:gd name="connsiteX10744" fmla="*/ 185768 w 1046631"/>
                <a:gd name="connsiteY10744" fmla="*/ 1323782 h 1472936"/>
                <a:gd name="connsiteX10745" fmla="*/ 185768 w 1046631"/>
                <a:gd name="connsiteY10745" fmla="*/ 1323782 h 1472936"/>
                <a:gd name="connsiteX10746" fmla="*/ 185768 w 1046631"/>
                <a:gd name="connsiteY10746" fmla="*/ 1323782 h 1472936"/>
                <a:gd name="connsiteX10747" fmla="*/ 187292 w 1046631"/>
                <a:gd name="connsiteY10747" fmla="*/ 1324062 h 1472936"/>
                <a:gd name="connsiteX10748" fmla="*/ 187292 w 1046631"/>
                <a:gd name="connsiteY10748" fmla="*/ 1324062 h 1472936"/>
                <a:gd name="connsiteX10749" fmla="*/ 187292 w 1046631"/>
                <a:gd name="connsiteY10749" fmla="*/ 1324062 h 1472936"/>
                <a:gd name="connsiteX10750" fmla="*/ 189273 w 1046631"/>
                <a:gd name="connsiteY10750" fmla="*/ 1324392 h 1472936"/>
                <a:gd name="connsiteX10751" fmla="*/ 189273 w 1046631"/>
                <a:gd name="connsiteY10751" fmla="*/ 1324392 h 1472936"/>
                <a:gd name="connsiteX10752" fmla="*/ 189273 w 1046631"/>
                <a:gd name="connsiteY10752" fmla="*/ 1324392 h 1472936"/>
                <a:gd name="connsiteX10753" fmla="*/ 190505 w 1046631"/>
                <a:gd name="connsiteY10753" fmla="*/ 1324684 h 1472936"/>
                <a:gd name="connsiteX10754" fmla="*/ 190505 w 1046631"/>
                <a:gd name="connsiteY10754" fmla="*/ 1324684 h 1472936"/>
                <a:gd name="connsiteX10755" fmla="*/ 190505 w 1046631"/>
                <a:gd name="connsiteY10755" fmla="*/ 1324684 h 1472936"/>
                <a:gd name="connsiteX10756" fmla="*/ 197629 w 1046631"/>
                <a:gd name="connsiteY10756" fmla="*/ 1327783 h 1472936"/>
                <a:gd name="connsiteX10757" fmla="*/ 197629 w 1046631"/>
                <a:gd name="connsiteY10757" fmla="*/ 1327783 h 1472936"/>
                <a:gd name="connsiteX10758" fmla="*/ 197921 w 1046631"/>
                <a:gd name="connsiteY10758" fmla="*/ 1328202 h 1472936"/>
                <a:gd name="connsiteX10759" fmla="*/ 197921 w 1046631"/>
                <a:gd name="connsiteY10759" fmla="*/ 1328202 h 1472936"/>
                <a:gd name="connsiteX10760" fmla="*/ 197921 w 1046631"/>
                <a:gd name="connsiteY10760" fmla="*/ 1328202 h 1472936"/>
                <a:gd name="connsiteX10761" fmla="*/ 199229 w 1046631"/>
                <a:gd name="connsiteY10761" fmla="*/ 1329205 h 1472936"/>
                <a:gd name="connsiteX10762" fmla="*/ 199229 w 1046631"/>
                <a:gd name="connsiteY10762" fmla="*/ 1329205 h 1472936"/>
                <a:gd name="connsiteX10763" fmla="*/ 199229 w 1046631"/>
                <a:gd name="connsiteY10763" fmla="*/ 1329205 h 1472936"/>
                <a:gd name="connsiteX10764" fmla="*/ 200741 w 1046631"/>
                <a:gd name="connsiteY10764" fmla="*/ 1329078 h 1472936"/>
                <a:gd name="connsiteX10765" fmla="*/ 200741 w 1046631"/>
                <a:gd name="connsiteY10765" fmla="*/ 1329078 h 1472936"/>
                <a:gd name="connsiteX10766" fmla="*/ 201655 w 1046631"/>
                <a:gd name="connsiteY10766" fmla="*/ 1328989 h 1472936"/>
                <a:gd name="connsiteX10767" fmla="*/ 201655 w 1046631"/>
                <a:gd name="connsiteY10767" fmla="*/ 1328989 h 1472936"/>
                <a:gd name="connsiteX10768" fmla="*/ 201655 w 1046631"/>
                <a:gd name="connsiteY10768" fmla="*/ 1328989 h 1472936"/>
                <a:gd name="connsiteX10769" fmla="*/ 203928 w 1046631"/>
                <a:gd name="connsiteY10769" fmla="*/ 1328595 h 1472936"/>
                <a:gd name="connsiteX10770" fmla="*/ 203928 w 1046631"/>
                <a:gd name="connsiteY10770" fmla="*/ 1328595 h 1472936"/>
                <a:gd name="connsiteX10771" fmla="*/ 203928 w 1046631"/>
                <a:gd name="connsiteY10771" fmla="*/ 1328595 h 1472936"/>
                <a:gd name="connsiteX10772" fmla="*/ 205973 w 1046631"/>
                <a:gd name="connsiteY10772" fmla="*/ 1328304 h 1472936"/>
                <a:gd name="connsiteX10773" fmla="*/ 205973 w 1046631"/>
                <a:gd name="connsiteY10773" fmla="*/ 1328304 h 1472936"/>
                <a:gd name="connsiteX10774" fmla="*/ 205973 w 1046631"/>
                <a:gd name="connsiteY10774" fmla="*/ 1328304 h 1472936"/>
                <a:gd name="connsiteX10775" fmla="*/ 209377 w 1046631"/>
                <a:gd name="connsiteY10775" fmla="*/ 1330234 h 1472936"/>
                <a:gd name="connsiteX10776" fmla="*/ 209377 w 1046631"/>
                <a:gd name="connsiteY10776" fmla="*/ 1330234 h 1472936"/>
                <a:gd name="connsiteX10777" fmla="*/ 209377 w 1046631"/>
                <a:gd name="connsiteY10777" fmla="*/ 1330234 h 1472936"/>
                <a:gd name="connsiteX10778" fmla="*/ 209554 w 1046631"/>
                <a:gd name="connsiteY10778" fmla="*/ 1330450 h 1472936"/>
                <a:gd name="connsiteX10779" fmla="*/ 209554 w 1046631"/>
                <a:gd name="connsiteY10779" fmla="*/ 1330450 h 1472936"/>
                <a:gd name="connsiteX10780" fmla="*/ 209554 w 1046631"/>
                <a:gd name="connsiteY10780" fmla="*/ 1330450 h 1472936"/>
                <a:gd name="connsiteX10781" fmla="*/ 209542 w 1046631"/>
                <a:gd name="connsiteY10781" fmla="*/ 1330005 h 1472936"/>
                <a:gd name="connsiteX10782" fmla="*/ 209542 w 1046631"/>
                <a:gd name="connsiteY10782" fmla="*/ 1330005 h 1472936"/>
                <a:gd name="connsiteX10783" fmla="*/ 209542 w 1046631"/>
                <a:gd name="connsiteY10783" fmla="*/ 1330005 h 1472936"/>
                <a:gd name="connsiteX10784" fmla="*/ 210075 w 1046631"/>
                <a:gd name="connsiteY10784" fmla="*/ 1327503 h 1472936"/>
                <a:gd name="connsiteX10785" fmla="*/ 210075 w 1046631"/>
                <a:gd name="connsiteY10785" fmla="*/ 1327503 h 1472936"/>
                <a:gd name="connsiteX10786" fmla="*/ 210075 w 1046631"/>
                <a:gd name="connsiteY10786" fmla="*/ 1327503 h 1472936"/>
                <a:gd name="connsiteX10787" fmla="*/ 211421 w 1046631"/>
                <a:gd name="connsiteY10787" fmla="*/ 1327224 h 1472936"/>
                <a:gd name="connsiteX10788" fmla="*/ 211421 w 1046631"/>
                <a:gd name="connsiteY10788" fmla="*/ 1327224 h 1472936"/>
                <a:gd name="connsiteX10789" fmla="*/ 211421 w 1046631"/>
                <a:gd name="connsiteY10789" fmla="*/ 1327224 h 1472936"/>
                <a:gd name="connsiteX10790" fmla="*/ 213339 w 1046631"/>
                <a:gd name="connsiteY10790" fmla="*/ 1327554 h 1472936"/>
                <a:gd name="connsiteX10791" fmla="*/ 213339 w 1046631"/>
                <a:gd name="connsiteY10791" fmla="*/ 1327554 h 1472936"/>
                <a:gd name="connsiteX10792" fmla="*/ 213339 w 1046631"/>
                <a:gd name="connsiteY10792" fmla="*/ 1327554 h 1472936"/>
                <a:gd name="connsiteX10793" fmla="*/ 217238 w 1046631"/>
                <a:gd name="connsiteY10793" fmla="*/ 1330018 h 1472936"/>
                <a:gd name="connsiteX10794" fmla="*/ 217238 w 1046631"/>
                <a:gd name="connsiteY10794" fmla="*/ 1330018 h 1472936"/>
                <a:gd name="connsiteX10795" fmla="*/ 217238 w 1046631"/>
                <a:gd name="connsiteY10795" fmla="*/ 1330018 h 1472936"/>
                <a:gd name="connsiteX10796" fmla="*/ 219473 w 1046631"/>
                <a:gd name="connsiteY10796" fmla="*/ 1332025 h 1472936"/>
                <a:gd name="connsiteX10797" fmla="*/ 219473 w 1046631"/>
                <a:gd name="connsiteY10797" fmla="*/ 1332025 h 1472936"/>
                <a:gd name="connsiteX10798" fmla="*/ 219473 w 1046631"/>
                <a:gd name="connsiteY10798" fmla="*/ 1332025 h 1472936"/>
                <a:gd name="connsiteX10799" fmla="*/ 220959 w 1046631"/>
                <a:gd name="connsiteY10799" fmla="*/ 1334387 h 1472936"/>
                <a:gd name="connsiteX10800" fmla="*/ 220959 w 1046631"/>
                <a:gd name="connsiteY10800" fmla="*/ 1334387 h 1472936"/>
                <a:gd name="connsiteX10801" fmla="*/ 220959 w 1046631"/>
                <a:gd name="connsiteY10801" fmla="*/ 1334387 h 1472936"/>
                <a:gd name="connsiteX10802" fmla="*/ 221352 w 1046631"/>
                <a:gd name="connsiteY10802" fmla="*/ 1335898 h 1472936"/>
                <a:gd name="connsiteX10803" fmla="*/ 221352 w 1046631"/>
                <a:gd name="connsiteY10803" fmla="*/ 1335898 h 1472936"/>
                <a:gd name="connsiteX10804" fmla="*/ 221352 w 1046631"/>
                <a:gd name="connsiteY10804" fmla="*/ 1335898 h 1472936"/>
                <a:gd name="connsiteX10805" fmla="*/ 222229 w 1046631"/>
                <a:gd name="connsiteY10805" fmla="*/ 1337498 h 1472936"/>
                <a:gd name="connsiteX10806" fmla="*/ 222229 w 1046631"/>
                <a:gd name="connsiteY10806" fmla="*/ 1337498 h 1472936"/>
                <a:gd name="connsiteX10807" fmla="*/ 222267 w 1046631"/>
                <a:gd name="connsiteY10807" fmla="*/ 1337854 h 1472936"/>
                <a:gd name="connsiteX10808" fmla="*/ 222267 w 1046631"/>
                <a:gd name="connsiteY10808" fmla="*/ 1337854 h 1472936"/>
                <a:gd name="connsiteX10809" fmla="*/ 222267 w 1046631"/>
                <a:gd name="connsiteY10809" fmla="*/ 1337854 h 1472936"/>
                <a:gd name="connsiteX10810" fmla="*/ 225061 w 1046631"/>
                <a:gd name="connsiteY10810" fmla="*/ 1338971 h 1472936"/>
                <a:gd name="connsiteX10811" fmla="*/ 225061 w 1046631"/>
                <a:gd name="connsiteY10811" fmla="*/ 1338971 h 1472936"/>
                <a:gd name="connsiteX10812" fmla="*/ 225061 w 1046631"/>
                <a:gd name="connsiteY10812" fmla="*/ 1338971 h 1472936"/>
                <a:gd name="connsiteX10813" fmla="*/ 228972 w 1046631"/>
                <a:gd name="connsiteY10813" fmla="*/ 1340775 h 1472936"/>
                <a:gd name="connsiteX10814" fmla="*/ 228972 w 1046631"/>
                <a:gd name="connsiteY10814" fmla="*/ 1340775 h 1472936"/>
                <a:gd name="connsiteX10815" fmla="*/ 228972 w 1046631"/>
                <a:gd name="connsiteY10815" fmla="*/ 1340775 h 1472936"/>
                <a:gd name="connsiteX10816" fmla="*/ 230509 w 1046631"/>
                <a:gd name="connsiteY10816" fmla="*/ 1341587 h 1472936"/>
                <a:gd name="connsiteX10817" fmla="*/ 230509 w 1046631"/>
                <a:gd name="connsiteY10817" fmla="*/ 1341587 h 1472936"/>
                <a:gd name="connsiteX10818" fmla="*/ 230509 w 1046631"/>
                <a:gd name="connsiteY10818" fmla="*/ 1341587 h 1472936"/>
                <a:gd name="connsiteX10819" fmla="*/ 230966 w 1046631"/>
                <a:gd name="connsiteY10819" fmla="*/ 1341448 h 1472936"/>
                <a:gd name="connsiteX10820" fmla="*/ 230966 w 1046631"/>
                <a:gd name="connsiteY10820" fmla="*/ 1341448 h 1472936"/>
                <a:gd name="connsiteX10821" fmla="*/ 230966 w 1046631"/>
                <a:gd name="connsiteY10821" fmla="*/ 1341448 h 1472936"/>
                <a:gd name="connsiteX10822" fmla="*/ 231906 w 1046631"/>
                <a:gd name="connsiteY10822" fmla="*/ 1340902 h 1472936"/>
                <a:gd name="connsiteX10823" fmla="*/ 231906 w 1046631"/>
                <a:gd name="connsiteY10823" fmla="*/ 1340902 h 1472936"/>
                <a:gd name="connsiteX10824" fmla="*/ 231906 w 1046631"/>
                <a:gd name="connsiteY10824" fmla="*/ 1340902 h 1472936"/>
                <a:gd name="connsiteX10825" fmla="*/ 233125 w 1046631"/>
                <a:gd name="connsiteY10825" fmla="*/ 1340089 h 1472936"/>
                <a:gd name="connsiteX10826" fmla="*/ 233125 w 1046631"/>
                <a:gd name="connsiteY10826" fmla="*/ 1340089 h 1472936"/>
                <a:gd name="connsiteX10827" fmla="*/ 233125 w 1046631"/>
                <a:gd name="connsiteY10827" fmla="*/ 1340089 h 1472936"/>
                <a:gd name="connsiteX10828" fmla="*/ 231550 w 1046631"/>
                <a:gd name="connsiteY10828" fmla="*/ 1338920 h 1472936"/>
                <a:gd name="connsiteX10829" fmla="*/ 231550 w 1046631"/>
                <a:gd name="connsiteY10829" fmla="*/ 1338920 h 1472936"/>
                <a:gd name="connsiteX10830" fmla="*/ 230318 w 1046631"/>
                <a:gd name="connsiteY10830" fmla="*/ 1338285 h 1472936"/>
                <a:gd name="connsiteX10831" fmla="*/ 230318 w 1046631"/>
                <a:gd name="connsiteY10831" fmla="*/ 1338285 h 1472936"/>
                <a:gd name="connsiteX10832" fmla="*/ 230318 w 1046631"/>
                <a:gd name="connsiteY10832" fmla="*/ 1338285 h 1472936"/>
                <a:gd name="connsiteX10833" fmla="*/ 226267 w 1046631"/>
                <a:gd name="connsiteY10833" fmla="*/ 1334780 h 1472936"/>
                <a:gd name="connsiteX10834" fmla="*/ 226267 w 1046631"/>
                <a:gd name="connsiteY10834" fmla="*/ 1334780 h 1472936"/>
                <a:gd name="connsiteX10835" fmla="*/ 226267 w 1046631"/>
                <a:gd name="connsiteY10835" fmla="*/ 1334780 h 1472936"/>
                <a:gd name="connsiteX10836" fmla="*/ 225188 w 1046631"/>
                <a:gd name="connsiteY10836" fmla="*/ 1332964 h 1472936"/>
                <a:gd name="connsiteX10837" fmla="*/ 225188 w 1046631"/>
                <a:gd name="connsiteY10837" fmla="*/ 1332964 h 1472936"/>
                <a:gd name="connsiteX10838" fmla="*/ 225188 w 1046631"/>
                <a:gd name="connsiteY10838" fmla="*/ 1332964 h 1472936"/>
                <a:gd name="connsiteX10839" fmla="*/ 224515 w 1046631"/>
                <a:gd name="connsiteY10839" fmla="*/ 1331186 h 1472936"/>
                <a:gd name="connsiteX10840" fmla="*/ 224515 w 1046631"/>
                <a:gd name="connsiteY10840" fmla="*/ 1331186 h 1472936"/>
                <a:gd name="connsiteX10841" fmla="*/ 224515 w 1046631"/>
                <a:gd name="connsiteY10841" fmla="*/ 1331186 h 1472936"/>
                <a:gd name="connsiteX10842" fmla="*/ 225086 w 1046631"/>
                <a:gd name="connsiteY10842" fmla="*/ 1330843 h 1472936"/>
                <a:gd name="connsiteX10843" fmla="*/ 225086 w 1046631"/>
                <a:gd name="connsiteY10843" fmla="*/ 1330843 h 1472936"/>
                <a:gd name="connsiteX10844" fmla="*/ 225086 w 1046631"/>
                <a:gd name="connsiteY10844" fmla="*/ 1330843 h 1472936"/>
                <a:gd name="connsiteX10845" fmla="*/ 226369 w 1046631"/>
                <a:gd name="connsiteY10845" fmla="*/ 1331326 h 1472936"/>
                <a:gd name="connsiteX10846" fmla="*/ 226369 w 1046631"/>
                <a:gd name="connsiteY10846" fmla="*/ 1331326 h 1472936"/>
                <a:gd name="connsiteX10847" fmla="*/ 227715 w 1046631"/>
                <a:gd name="connsiteY10847" fmla="*/ 1332050 h 1472936"/>
                <a:gd name="connsiteX10848" fmla="*/ 227715 w 1046631"/>
                <a:gd name="connsiteY10848" fmla="*/ 1332050 h 1472936"/>
                <a:gd name="connsiteX10849" fmla="*/ 227715 w 1046631"/>
                <a:gd name="connsiteY10849" fmla="*/ 1332050 h 1472936"/>
                <a:gd name="connsiteX10850" fmla="*/ 233201 w 1046631"/>
                <a:gd name="connsiteY10850" fmla="*/ 1335072 h 1472936"/>
                <a:gd name="connsiteX10851" fmla="*/ 233201 w 1046631"/>
                <a:gd name="connsiteY10851" fmla="*/ 1335072 h 1472936"/>
                <a:gd name="connsiteX10852" fmla="*/ 233201 w 1046631"/>
                <a:gd name="connsiteY10852" fmla="*/ 1335072 h 1472936"/>
                <a:gd name="connsiteX10853" fmla="*/ 234128 w 1046631"/>
                <a:gd name="connsiteY10853" fmla="*/ 1335733 h 1472936"/>
                <a:gd name="connsiteX10854" fmla="*/ 234128 w 1046631"/>
                <a:gd name="connsiteY10854" fmla="*/ 1335733 h 1472936"/>
                <a:gd name="connsiteX10855" fmla="*/ 234128 w 1046631"/>
                <a:gd name="connsiteY10855" fmla="*/ 1335733 h 1472936"/>
                <a:gd name="connsiteX10856" fmla="*/ 235424 w 1046631"/>
                <a:gd name="connsiteY10856" fmla="*/ 1336622 h 1472936"/>
                <a:gd name="connsiteX10857" fmla="*/ 235424 w 1046631"/>
                <a:gd name="connsiteY10857" fmla="*/ 1336622 h 1472936"/>
                <a:gd name="connsiteX10858" fmla="*/ 235424 w 1046631"/>
                <a:gd name="connsiteY10858" fmla="*/ 1336622 h 1472936"/>
                <a:gd name="connsiteX10859" fmla="*/ 235322 w 1046631"/>
                <a:gd name="connsiteY10859" fmla="*/ 1335987 h 1472936"/>
                <a:gd name="connsiteX10860" fmla="*/ 235322 w 1046631"/>
                <a:gd name="connsiteY10860" fmla="*/ 1335987 h 1472936"/>
                <a:gd name="connsiteX10861" fmla="*/ 235322 w 1046631"/>
                <a:gd name="connsiteY10861" fmla="*/ 1335987 h 1472936"/>
                <a:gd name="connsiteX10862" fmla="*/ 234408 w 1046631"/>
                <a:gd name="connsiteY10862" fmla="*/ 1333929 h 1472936"/>
                <a:gd name="connsiteX10863" fmla="*/ 234408 w 1046631"/>
                <a:gd name="connsiteY10863" fmla="*/ 1333929 h 1472936"/>
                <a:gd name="connsiteX10864" fmla="*/ 234408 w 1046631"/>
                <a:gd name="connsiteY10864" fmla="*/ 1333929 h 1472936"/>
                <a:gd name="connsiteX10865" fmla="*/ 234128 w 1046631"/>
                <a:gd name="connsiteY10865" fmla="*/ 1332799 h 1472936"/>
                <a:gd name="connsiteX10866" fmla="*/ 234128 w 1046631"/>
                <a:gd name="connsiteY10866" fmla="*/ 1332799 h 1472936"/>
                <a:gd name="connsiteX10867" fmla="*/ 234128 w 1046631"/>
                <a:gd name="connsiteY10867" fmla="*/ 1332799 h 1472936"/>
                <a:gd name="connsiteX10868" fmla="*/ 235297 w 1046631"/>
                <a:gd name="connsiteY10868" fmla="*/ 1332393 h 1472936"/>
                <a:gd name="connsiteX10869" fmla="*/ 235297 w 1046631"/>
                <a:gd name="connsiteY10869" fmla="*/ 1332393 h 1472936"/>
                <a:gd name="connsiteX10870" fmla="*/ 235297 w 1046631"/>
                <a:gd name="connsiteY10870" fmla="*/ 1332393 h 1472936"/>
                <a:gd name="connsiteX10871" fmla="*/ 236503 w 1046631"/>
                <a:gd name="connsiteY10871" fmla="*/ 1332431 h 1472936"/>
                <a:gd name="connsiteX10872" fmla="*/ 236503 w 1046631"/>
                <a:gd name="connsiteY10872" fmla="*/ 1332431 h 1472936"/>
                <a:gd name="connsiteX10873" fmla="*/ 236503 w 1046631"/>
                <a:gd name="connsiteY10873" fmla="*/ 1332431 h 1472936"/>
                <a:gd name="connsiteX10874" fmla="*/ 238916 w 1046631"/>
                <a:gd name="connsiteY10874" fmla="*/ 1332761 h 1472936"/>
                <a:gd name="connsiteX10875" fmla="*/ 238916 w 1046631"/>
                <a:gd name="connsiteY10875" fmla="*/ 1332761 h 1472936"/>
                <a:gd name="connsiteX10876" fmla="*/ 238916 w 1046631"/>
                <a:gd name="connsiteY10876" fmla="*/ 1332761 h 1472936"/>
                <a:gd name="connsiteX10877" fmla="*/ 239259 w 1046631"/>
                <a:gd name="connsiteY10877" fmla="*/ 1332824 h 1472936"/>
                <a:gd name="connsiteX10878" fmla="*/ 239259 w 1046631"/>
                <a:gd name="connsiteY10878" fmla="*/ 1332824 h 1472936"/>
                <a:gd name="connsiteX10879" fmla="*/ 239259 w 1046631"/>
                <a:gd name="connsiteY10879" fmla="*/ 1332824 h 1472936"/>
                <a:gd name="connsiteX10880" fmla="*/ 240427 w 1046631"/>
                <a:gd name="connsiteY10880" fmla="*/ 1332177 h 1472936"/>
                <a:gd name="connsiteX10881" fmla="*/ 240427 w 1046631"/>
                <a:gd name="connsiteY10881" fmla="*/ 1332177 h 1472936"/>
                <a:gd name="connsiteX10882" fmla="*/ 240427 w 1046631"/>
                <a:gd name="connsiteY10882" fmla="*/ 1332177 h 1472936"/>
                <a:gd name="connsiteX10883" fmla="*/ 241100 w 1046631"/>
                <a:gd name="connsiteY10883" fmla="*/ 1331745 h 1472936"/>
                <a:gd name="connsiteX10884" fmla="*/ 241100 w 1046631"/>
                <a:gd name="connsiteY10884" fmla="*/ 1331745 h 1472936"/>
                <a:gd name="connsiteX10885" fmla="*/ 241100 w 1046631"/>
                <a:gd name="connsiteY10885" fmla="*/ 1331745 h 1472936"/>
                <a:gd name="connsiteX10886" fmla="*/ 239195 w 1046631"/>
                <a:gd name="connsiteY10886" fmla="*/ 1330691 h 1472936"/>
                <a:gd name="connsiteX10887" fmla="*/ 239195 w 1046631"/>
                <a:gd name="connsiteY10887" fmla="*/ 1330691 h 1472936"/>
                <a:gd name="connsiteX10888" fmla="*/ 239195 w 1046631"/>
                <a:gd name="connsiteY10888" fmla="*/ 1330691 h 1472936"/>
                <a:gd name="connsiteX10889" fmla="*/ 237964 w 1046631"/>
                <a:gd name="connsiteY10889" fmla="*/ 1327389 h 1472936"/>
                <a:gd name="connsiteX10890" fmla="*/ 237964 w 1046631"/>
                <a:gd name="connsiteY10890" fmla="*/ 1327389 h 1472936"/>
                <a:gd name="connsiteX10891" fmla="*/ 237964 w 1046631"/>
                <a:gd name="connsiteY10891" fmla="*/ 1327389 h 1472936"/>
                <a:gd name="connsiteX10892" fmla="*/ 237976 w 1046631"/>
                <a:gd name="connsiteY10892" fmla="*/ 1327199 h 1472936"/>
                <a:gd name="connsiteX10893" fmla="*/ 237976 w 1046631"/>
                <a:gd name="connsiteY10893" fmla="*/ 1327199 h 1472936"/>
                <a:gd name="connsiteX10894" fmla="*/ 238052 w 1046631"/>
                <a:gd name="connsiteY10894" fmla="*/ 1326615 h 1472936"/>
                <a:gd name="connsiteX10895" fmla="*/ 238052 w 1046631"/>
                <a:gd name="connsiteY10895" fmla="*/ 1326615 h 1472936"/>
                <a:gd name="connsiteX10896" fmla="*/ 238598 w 1046631"/>
                <a:gd name="connsiteY10896" fmla="*/ 1326615 h 1472936"/>
                <a:gd name="connsiteX10897" fmla="*/ 238598 w 1046631"/>
                <a:gd name="connsiteY10897" fmla="*/ 1326615 h 1472936"/>
                <a:gd name="connsiteX10898" fmla="*/ 238598 w 1046631"/>
                <a:gd name="connsiteY10898" fmla="*/ 1326615 h 1472936"/>
                <a:gd name="connsiteX10899" fmla="*/ 242193 w 1046631"/>
                <a:gd name="connsiteY10899" fmla="*/ 1328151 h 1472936"/>
                <a:gd name="connsiteX10900" fmla="*/ 242193 w 1046631"/>
                <a:gd name="connsiteY10900" fmla="*/ 1328151 h 1472936"/>
                <a:gd name="connsiteX10901" fmla="*/ 242193 w 1046631"/>
                <a:gd name="connsiteY10901" fmla="*/ 1328151 h 1472936"/>
                <a:gd name="connsiteX10902" fmla="*/ 244796 w 1046631"/>
                <a:gd name="connsiteY10902" fmla="*/ 1329370 h 1472936"/>
                <a:gd name="connsiteX10903" fmla="*/ 244796 w 1046631"/>
                <a:gd name="connsiteY10903" fmla="*/ 1329370 h 1472936"/>
                <a:gd name="connsiteX10904" fmla="*/ 244796 w 1046631"/>
                <a:gd name="connsiteY10904" fmla="*/ 1329370 h 1472936"/>
                <a:gd name="connsiteX10905" fmla="*/ 245837 w 1046631"/>
                <a:gd name="connsiteY10905" fmla="*/ 1329942 h 1472936"/>
                <a:gd name="connsiteX10906" fmla="*/ 245837 w 1046631"/>
                <a:gd name="connsiteY10906" fmla="*/ 1329942 h 1472936"/>
                <a:gd name="connsiteX10907" fmla="*/ 245837 w 1046631"/>
                <a:gd name="connsiteY10907" fmla="*/ 1329942 h 1472936"/>
                <a:gd name="connsiteX10908" fmla="*/ 246523 w 1046631"/>
                <a:gd name="connsiteY10908" fmla="*/ 1330158 h 1472936"/>
                <a:gd name="connsiteX10909" fmla="*/ 246523 w 1046631"/>
                <a:gd name="connsiteY10909" fmla="*/ 1330158 h 1472936"/>
                <a:gd name="connsiteX10910" fmla="*/ 246523 w 1046631"/>
                <a:gd name="connsiteY10910" fmla="*/ 1330158 h 1472936"/>
                <a:gd name="connsiteX10911" fmla="*/ 248415 w 1046631"/>
                <a:gd name="connsiteY10911" fmla="*/ 1329967 h 1472936"/>
                <a:gd name="connsiteX10912" fmla="*/ 248415 w 1046631"/>
                <a:gd name="connsiteY10912" fmla="*/ 1329967 h 1472936"/>
                <a:gd name="connsiteX10913" fmla="*/ 248415 w 1046631"/>
                <a:gd name="connsiteY10913" fmla="*/ 1329967 h 1472936"/>
                <a:gd name="connsiteX10914" fmla="*/ 250117 w 1046631"/>
                <a:gd name="connsiteY10914" fmla="*/ 1329815 h 1472936"/>
                <a:gd name="connsiteX10915" fmla="*/ 250117 w 1046631"/>
                <a:gd name="connsiteY10915" fmla="*/ 1329815 h 1472936"/>
                <a:gd name="connsiteX10916" fmla="*/ 250117 w 1046631"/>
                <a:gd name="connsiteY10916" fmla="*/ 1329815 h 1472936"/>
                <a:gd name="connsiteX10917" fmla="*/ 253864 w 1046631"/>
                <a:gd name="connsiteY10917" fmla="*/ 1330627 h 1472936"/>
                <a:gd name="connsiteX10918" fmla="*/ 253864 w 1046631"/>
                <a:gd name="connsiteY10918" fmla="*/ 1330627 h 1472936"/>
                <a:gd name="connsiteX10919" fmla="*/ 253864 w 1046631"/>
                <a:gd name="connsiteY10919" fmla="*/ 1330627 h 1472936"/>
                <a:gd name="connsiteX10920" fmla="*/ 255629 w 1046631"/>
                <a:gd name="connsiteY10920" fmla="*/ 1331212 h 1472936"/>
                <a:gd name="connsiteX10921" fmla="*/ 255629 w 1046631"/>
                <a:gd name="connsiteY10921" fmla="*/ 1331212 h 1472936"/>
                <a:gd name="connsiteX10922" fmla="*/ 255629 w 1046631"/>
                <a:gd name="connsiteY10922" fmla="*/ 1331212 h 1472936"/>
                <a:gd name="connsiteX10923" fmla="*/ 258448 w 1046631"/>
                <a:gd name="connsiteY10923" fmla="*/ 1331059 h 1472936"/>
                <a:gd name="connsiteX10924" fmla="*/ 258448 w 1046631"/>
                <a:gd name="connsiteY10924" fmla="*/ 1331059 h 1472936"/>
                <a:gd name="connsiteX10925" fmla="*/ 258448 w 1046631"/>
                <a:gd name="connsiteY10925" fmla="*/ 1331059 h 1472936"/>
                <a:gd name="connsiteX10926" fmla="*/ 259794 w 1046631"/>
                <a:gd name="connsiteY10926" fmla="*/ 1330437 h 1472936"/>
                <a:gd name="connsiteX10927" fmla="*/ 259794 w 1046631"/>
                <a:gd name="connsiteY10927" fmla="*/ 1330437 h 1472936"/>
                <a:gd name="connsiteX10928" fmla="*/ 259794 w 1046631"/>
                <a:gd name="connsiteY10928" fmla="*/ 1330437 h 1472936"/>
                <a:gd name="connsiteX10929" fmla="*/ 261128 w 1046631"/>
                <a:gd name="connsiteY10929" fmla="*/ 1329878 h 1472936"/>
                <a:gd name="connsiteX10930" fmla="*/ 261128 w 1046631"/>
                <a:gd name="connsiteY10930" fmla="*/ 1329878 h 1472936"/>
                <a:gd name="connsiteX10931" fmla="*/ 261128 w 1046631"/>
                <a:gd name="connsiteY10931" fmla="*/ 1329878 h 1472936"/>
                <a:gd name="connsiteX10932" fmla="*/ 263528 w 1046631"/>
                <a:gd name="connsiteY10932" fmla="*/ 1328507 h 1472936"/>
                <a:gd name="connsiteX10933" fmla="*/ 263528 w 1046631"/>
                <a:gd name="connsiteY10933" fmla="*/ 1328507 h 1472936"/>
                <a:gd name="connsiteX10934" fmla="*/ 263528 w 1046631"/>
                <a:gd name="connsiteY10934" fmla="*/ 1328507 h 1472936"/>
                <a:gd name="connsiteX10935" fmla="*/ 266893 w 1046631"/>
                <a:gd name="connsiteY10935" fmla="*/ 1326170 h 1472936"/>
                <a:gd name="connsiteX10936" fmla="*/ 266893 w 1046631"/>
                <a:gd name="connsiteY10936" fmla="*/ 1326170 h 1472936"/>
                <a:gd name="connsiteX10937" fmla="*/ 267503 w 1046631"/>
                <a:gd name="connsiteY10937" fmla="*/ 1325801 h 1472936"/>
                <a:gd name="connsiteX10938" fmla="*/ 267503 w 1046631"/>
                <a:gd name="connsiteY10938" fmla="*/ 1325801 h 1472936"/>
                <a:gd name="connsiteX10939" fmla="*/ 267503 w 1046631"/>
                <a:gd name="connsiteY10939" fmla="*/ 1325801 h 1472936"/>
                <a:gd name="connsiteX10940" fmla="*/ 269497 w 1046631"/>
                <a:gd name="connsiteY10940" fmla="*/ 1325078 h 1472936"/>
                <a:gd name="connsiteX10941" fmla="*/ 269497 w 1046631"/>
                <a:gd name="connsiteY10941" fmla="*/ 1325078 h 1472936"/>
                <a:gd name="connsiteX10942" fmla="*/ 269497 w 1046631"/>
                <a:gd name="connsiteY10942" fmla="*/ 1325078 h 1472936"/>
                <a:gd name="connsiteX10943" fmla="*/ 272380 w 1046631"/>
                <a:gd name="connsiteY10943" fmla="*/ 1326132 h 1472936"/>
                <a:gd name="connsiteX10944" fmla="*/ 272380 w 1046631"/>
                <a:gd name="connsiteY10944" fmla="*/ 1326132 h 1472936"/>
                <a:gd name="connsiteX10945" fmla="*/ 272380 w 1046631"/>
                <a:gd name="connsiteY10945" fmla="*/ 1326132 h 1472936"/>
                <a:gd name="connsiteX10946" fmla="*/ 273916 w 1046631"/>
                <a:gd name="connsiteY10946" fmla="*/ 1326983 h 1472936"/>
                <a:gd name="connsiteX10947" fmla="*/ 273916 w 1046631"/>
                <a:gd name="connsiteY10947" fmla="*/ 1326983 h 1472936"/>
                <a:gd name="connsiteX10948" fmla="*/ 273916 w 1046631"/>
                <a:gd name="connsiteY10948" fmla="*/ 1326983 h 1472936"/>
                <a:gd name="connsiteX10949" fmla="*/ 273662 w 1046631"/>
                <a:gd name="connsiteY10949" fmla="*/ 1326373 h 1472936"/>
                <a:gd name="connsiteX10950" fmla="*/ 273662 w 1046631"/>
                <a:gd name="connsiteY10950" fmla="*/ 1326373 h 1472936"/>
                <a:gd name="connsiteX10951" fmla="*/ 273662 w 1046631"/>
                <a:gd name="connsiteY10951" fmla="*/ 1326373 h 1472936"/>
                <a:gd name="connsiteX10952" fmla="*/ 272659 w 1046631"/>
                <a:gd name="connsiteY10952" fmla="*/ 1325179 h 1472936"/>
                <a:gd name="connsiteX10953" fmla="*/ 272659 w 1046631"/>
                <a:gd name="connsiteY10953" fmla="*/ 1325179 h 1472936"/>
                <a:gd name="connsiteX10954" fmla="*/ 272659 w 1046631"/>
                <a:gd name="connsiteY10954" fmla="*/ 1325179 h 1472936"/>
                <a:gd name="connsiteX10955" fmla="*/ 272062 w 1046631"/>
                <a:gd name="connsiteY10955" fmla="*/ 1324265 h 1472936"/>
                <a:gd name="connsiteX10956" fmla="*/ 272062 w 1046631"/>
                <a:gd name="connsiteY10956" fmla="*/ 1324265 h 1472936"/>
                <a:gd name="connsiteX10957" fmla="*/ 272062 w 1046631"/>
                <a:gd name="connsiteY10957" fmla="*/ 1324265 h 1472936"/>
                <a:gd name="connsiteX10958" fmla="*/ 273091 w 1046631"/>
                <a:gd name="connsiteY10958" fmla="*/ 1323224 h 1472936"/>
                <a:gd name="connsiteX10959" fmla="*/ 273091 w 1046631"/>
                <a:gd name="connsiteY10959" fmla="*/ 1323224 h 1472936"/>
                <a:gd name="connsiteX10960" fmla="*/ 273091 w 1046631"/>
                <a:gd name="connsiteY10960" fmla="*/ 1323224 h 1472936"/>
                <a:gd name="connsiteX10961" fmla="*/ 274843 w 1046631"/>
                <a:gd name="connsiteY10961" fmla="*/ 1321992 h 1472936"/>
                <a:gd name="connsiteX10962" fmla="*/ 274843 w 1046631"/>
                <a:gd name="connsiteY10962" fmla="*/ 1321992 h 1472936"/>
                <a:gd name="connsiteX10963" fmla="*/ 274843 w 1046631"/>
                <a:gd name="connsiteY10963" fmla="*/ 1321992 h 1472936"/>
                <a:gd name="connsiteX10964" fmla="*/ 277841 w 1046631"/>
                <a:gd name="connsiteY10964" fmla="*/ 1320163 h 1472936"/>
                <a:gd name="connsiteX10965" fmla="*/ 277841 w 1046631"/>
                <a:gd name="connsiteY10965" fmla="*/ 1320163 h 1472936"/>
                <a:gd name="connsiteX10966" fmla="*/ 277841 w 1046631"/>
                <a:gd name="connsiteY10966" fmla="*/ 1320163 h 1472936"/>
                <a:gd name="connsiteX10967" fmla="*/ 279898 w 1046631"/>
                <a:gd name="connsiteY10967" fmla="*/ 1319668 h 1472936"/>
                <a:gd name="connsiteX10968" fmla="*/ 279898 w 1046631"/>
                <a:gd name="connsiteY10968" fmla="*/ 1319668 h 1472936"/>
                <a:gd name="connsiteX10969" fmla="*/ 279898 w 1046631"/>
                <a:gd name="connsiteY10969" fmla="*/ 1319668 h 1472936"/>
                <a:gd name="connsiteX10970" fmla="*/ 280520 w 1046631"/>
                <a:gd name="connsiteY10970" fmla="*/ 1319566 h 1472936"/>
                <a:gd name="connsiteX10971" fmla="*/ 280520 w 1046631"/>
                <a:gd name="connsiteY10971" fmla="*/ 1319566 h 1472936"/>
                <a:gd name="connsiteX10972" fmla="*/ 280520 w 1046631"/>
                <a:gd name="connsiteY10972" fmla="*/ 1319566 h 1472936"/>
                <a:gd name="connsiteX10973" fmla="*/ 280368 w 1046631"/>
                <a:gd name="connsiteY10973" fmla="*/ 1318893 h 1472936"/>
                <a:gd name="connsiteX10974" fmla="*/ 280368 w 1046631"/>
                <a:gd name="connsiteY10974" fmla="*/ 1318893 h 1472936"/>
                <a:gd name="connsiteX10975" fmla="*/ 280368 w 1046631"/>
                <a:gd name="connsiteY10975" fmla="*/ 1318893 h 1472936"/>
                <a:gd name="connsiteX10976" fmla="*/ 279555 w 1046631"/>
                <a:gd name="connsiteY10976" fmla="*/ 1317560 h 1472936"/>
                <a:gd name="connsiteX10977" fmla="*/ 279555 w 1046631"/>
                <a:gd name="connsiteY10977" fmla="*/ 1317560 h 1472936"/>
                <a:gd name="connsiteX10978" fmla="*/ 279555 w 1046631"/>
                <a:gd name="connsiteY10978" fmla="*/ 1317560 h 1472936"/>
                <a:gd name="connsiteX10979" fmla="*/ 279453 w 1046631"/>
                <a:gd name="connsiteY10979" fmla="*/ 1314537 h 1472936"/>
                <a:gd name="connsiteX10980" fmla="*/ 279453 w 1046631"/>
                <a:gd name="connsiteY10980" fmla="*/ 1314537 h 1472936"/>
                <a:gd name="connsiteX10981" fmla="*/ 279453 w 1046631"/>
                <a:gd name="connsiteY10981" fmla="*/ 1314537 h 1472936"/>
                <a:gd name="connsiteX10982" fmla="*/ 282247 w 1046631"/>
                <a:gd name="connsiteY10982" fmla="*/ 1311679 h 1472936"/>
                <a:gd name="connsiteX10983" fmla="*/ 282247 w 1046631"/>
                <a:gd name="connsiteY10983" fmla="*/ 1311679 h 1472936"/>
                <a:gd name="connsiteX10984" fmla="*/ 282247 w 1046631"/>
                <a:gd name="connsiteY10984" fmla="*/ 1311679 h 1472936"/>
                <a:gd name="connsiteX10985" fmla="*/ 284317 w 1046631"/>
                <a:gd name="connsiteY10985" fmla="*/ 1311984 h 1472936"/>
                <a:gd name="connsiteX10986" fmla="*/ 284317 w 1046631"/>
                <a:gd name="connsiteY10986" fmla="*/ 1311984 h 1472936"/>
                <a:gd name="connsiteX10987" fmla="*/ 284317 w 1046631"/>
                <a:gd name="connsiteY10987" fmla="*/ 1311984 h 1472936"/>
                <a:gd name="connsiteX10988" fmla="*/ 284648 w 1046631"/>
                <a:gd name="connsiteY10988" fmla="*/ 1312137 h 1472936"/>
                <a:gd name="connsiteX10989" fmla="*/ 284648 w 1046631"/>
                <a:gd name="connsiteY10989" fmla="*/ 1312137 h 1472936"/>
                <a:gd name="connsiteX10990" fmla="*/ 284648 w 1046631"/>
                <a:gd name="connsiteY10990" fmla="*/ 1312137 h 1472936"/>
                <a:gd name="connsiteX10991" fmla="*/ 283962 w 1046631"/>
                <a:gd name="connsiteY10991" fmla="*/ 1311083 h 1472936"/>
                <a:gd name="connsiteX10992" fmla="*/ 283962 w 1046631"/>
                <a:gd name="connsiteY10992" fmla="*/ 1311083 h 1472936"/>
                <a:gd name="connsiteX10993" fmla="*/ 283962 w 1046631"/>
                <a:gd name="connsiteY10993" fmla="*/ 1311083 h 1472936"/>
                <a:gd name="connsiteX10994" fmla="*/ 282158 w 1046631"/>
                <a:gd name="connsiteY10994" fmla="*/ 1308339 h 1472936"/>
                <a:gd name="connsiteX10995" fmla="*/ 282158 w 1046631"/>
                <a:gd name="connsiteY10995" fmla="*/ 1308339 h 1472936"/>
                <a:gd name="connsiteX10996" fmla="*/ 282158 w 1046631"/>
                <a:gd name="connsiteY10996" fmla="*/ 1308339 h 1472936"/>
                <a:gd name="connsiteX10997" fmla="*/ 281562 w 1046631"/>
                <a:gd name="connsiteY10997" fmla="*/ 1305660 h 1472936"/>
                <a:gd name="connsiteX10998" fmla="*/ 281562 w 1046631"/>
                <a:gd name="connsiteY10998" fmla="*/ 1305660 h 1472936"/>
                <a:gd name="connsiteX10999" fmla="*/ 281562 w 1046631"/>
                <a:gd name="connsiteY10999" fmla="*/ 1305660 h 1472936"/>
                <a:gd name="connsiteX11000" fmla="*/ 281511 w 1046631"/>
                <a:gd name="connsiteY11000" fmla="*/ 1304237 h 1472936"/>
                <a:gd name="connsiteX11001" fmla="*/ 281511 w 1046631"/>
                <a:gd name="connsiteY11001" fmla="*/ 1304237 h 1472936"/>
                <a:gd name="connsiteX11002" fmla="*/ 281473 w 1046631"/>
                <a:gd name="connsiteY11002" fmla="*/ 1304123 h 1472936"/>
                <a:gd name="connsiteX11003" fmla="*/ 281473 w 1046631"/>
                <a:gd name="connsiteY11003" fmla="*/ 1304123 h 1472936"/>
                <a:gd name="connsiteX11004" fmla="*/ 281473 w 1046631"/>
                <a:gd name="connsiteY11004" fmla="*/ 1304123 h 1472936"/>
                <a:gd name="connsiteX11005" fmla="*/ 279746 w 1046631"/>
                <a:gd name="connsiteY11005" fmla="*/ 1300923 h 1472936"/>
                <a:gd name="connsiteX11006" fmla="*/ 279746 w 1046631"/>
                <a:gd name="connsiteY11006" fmla="*/ 1300923 h 1472936"/>
                <a:gd name="connsiteX11007" fmla="*/ 279746 w 1046631"/>
                <a:gd name="connsiteY11007" fmla="*/ 1300923 h 1472936"/>
                <a:gd name="connsiteX11008" fmla="*/ 278691 w 1046631"/>
                <a:gd name="connsiteY11008" fmla="*/ 1300225 h 1472936"/>
                <a:gd name="connsiteX11009" fmla="*/ 278691 w 1046631"/>
                <a:gd name="connsiteY11009" fmla="*/ 1300225 h 1472936"/>
                <a:gd name="connsiteX11010" fmla="*/ 278691 w 1046631"/>
                <a:gd name="connsiteY11010" fmla="*/ 1300225 h 1472936"/>
                <a:gd name="connsiteX11011" fmla="*/ 277777 w 1046631"/>
                <a:gd name="connsiteY11011" fmla="*/ 1298675 h 1472936"/>
                <a:gd name="connsiteX11012" fmla="*/ 277777 w 1046631"/>
                <a:gd name="connsiteY11012" fmla="*/ 1298675 h 1472936"/>
                <a:gd name="connsiteX11013" fmla="*/ 277777 w 1046631"/>
                <a:gd name="connsiteY11013" fmla="*/ 1298675 h 1472936"/>
                <a:gd name="connsiteX11014" fmla="*/ 277726 w 1046631"/>
                <a:gd name="connsiteY11014" fmla="*/ 1297938 h 1472936"/>
                <a:gd name="connsiteX11015" fmla="*/ 277726 w 1046631"/>
                <a:gd name="connsiteY11015" fmla="*/ 1297938 h 1472936"/>
                <a:gd name="connsiteX11016" fmla="*/ 277726 w 1046631"/>
                <a:gd name="connsiteY11016" fmla="*/ 1297938 h 1472936"/>
                <a:gd name="connsiteX11017" fmla="*/ 277891 w 1046631"/>
                <a:gd name="connsiteY11017" fmla="*/ 1295856 h 1472936"/>
                <a:gd name="connsiteX11018" fmla="*/ 277891 w 1046631"/>
                <a:gd name="connsiteY11018" fmla="*/ 1295856 h 1472936"/>
                <a:gd name="connsiteX11019" fmla="*/ 277891 w 1046631"/>
                <a:gd name="connsiteY11019" fmla="*/ 1295856 h 1472936"/>
                <a:gd name="connsiteX11020" fmla="*/ 278895 w 1046631"/>
                <a:gd name="connsiteY11020" fmla="*/ 1295805 h 1472936"/>
                <a:gd name="connsiteX11021" fmla="*/ 278895 w 1046631"/>
                <a:gd name="connsiteY11021" fmla="*/ 1295805 h 1472936"/>
                <a:gd name="connsiteX11022" fmla="*/ 279136 w 1046631"/>
                <a:gd name="connsiteY11022" fmla="*/ 1295995 h 1472936"/>
                <a:gd name="connsiteX11023" fmla="*/ 279136 w 1046631"/>
                <a:gd name="connsiteY11023" fmla="*/ 1295995 h 1472936"/>
                <a:gd name="connsiteX11024" fmla="*/ 279136 w 1046631"/>
                <a:gd name="connsiteY11024" fmla="*/ 1295995 h 1472936"/>
                <a:gd name="connsiteX11025" fmla="*/ 280711 w 1046631"/>
                <a:gd name="connsiteY11025" fmla="*/ 1297088 h 1472936"/>
                <a:gd name="connsiteX11026" fmla="*/ 280711 w 1046631"/>
                <a:gd name="connsiteY11026" fmla="*/ 1297088 h 1472936"/>
                <a:gd name="connsiteX11027" fmla="*/ 280711 w 1046631"/>
                <a:gd name="connsiteY11027" fmla="*/ 1297088 h 1472936"/>
                <a:gd name="connsiteX11028" fmla="*/ 279060 w 1046631"/>
                <a:gd name="connsiteY11028" fmla="*/ 1294624 h 1472936"/>
                <a:gd name="connsiteX11029" fmla="*/ 279060 w 1046631"/>
                <a:gd name="connsiteY11029" fmla="*/ 1294624 h 1472936"/>
                <a:gd name="connsiteX11030" fmla="*/ 279060 w 1046631"/>
                <a:gd name="connsiteY11030" fmla="*/ 1294624 h 1472936"/>
                <a:gd name="connsiteX11031" fmla="*/ 278590 w 1046631"/>
                <a:gd name="connsiteY11031" fmla="*/ 1293659 h 1472936"/>
                <a:gd name="connsiteX11032" fmla="*/ 278590 w 1046631"/>
                <a:gd name="connsiteY11032" fmla="*/ 1293659 h 1472936"/>
                <a:gd name="connsiteX11033" fmla="*/ 278590 w 1046631"/>
                <a:gd name="connsiteY11033" fmla="*/ 1293659 h 1472936"/>
                <a:gd name="connsiteX11034" fmla="*/ 277866 w 1046631"/>
                <a:gd name="connsiteY11034" fmla="*/ 1291170 h 1472936"/>
                <a:gd name="connsiteX11035" fmla="*/ 277866 w 1046631"/>
                <a:gd name="connsiteY11035" fmla="*/ 1291170 h 1472936"/>
                <a:gd name="connsiteX11036" fmla="*/ 277866 w 1046631"/>
                <a:gd name="connsiteY11036" fmla="*/ 1291170 h 1472936"/>
                <a:gd name="connsiteX11037" fmla="*/ 278133 w 1046631"/>
                <a:gd name="connsiteY11037" fmla="*/ 1287144 h 1472936"/>
                <a:gd name="connsiteX11038" fmla="*/ 278133 w 1046631"/>
                <a:gd name="connsiteY11038" fmla="*/ 1287144 h 1472936"/>
                <a:gd name="connsiteX11039" fmla="*/ 278133 w 1046631"/>
                <a:gd name="connsiteY11039" fmla="*/ 1287144 h 1472936"/>
                <a:gd name="connsiteX11040" fmla="*/ 280012 w 1046631"/>
                <a:gd name="connsiteY11040" fmla="*/ 1287461 h 1472936"/>
                <a:gd name="connsiteX11041" fmla="*/ 280012 w 1046631"/>
                <a:gd name="connsiteY11041" fmla="*/ 1287461 h 1472936"/>
                <a:gd name="connsiteX11042" fmla="*/ 280012 w 1046631"/>
                <a:gd name="connsiteY11042" fmla="*/ 1287461 h 1472936"/>
                <a:gd name="connsiteX11043" fmla="*/ 280952 w 1046631"/>
                <a:gd name="connsiteY11043" fmla="*/ 1288300 h 1472936"/>
                <a:gd name="connsiteX11044" fmla="*/ 280952 w 1046631"/>
                <a:gd name="connsiteY11044" fmla="*/ 1288300 h 1472936"/>
                <a:gd name="connsiteX11045" fmla="*/ 280952 w 1046631"/>
                <a:gd name="connsiteY11045" fmla="*/ 1288300 h 1472936"/>
                <a:gd name="connsiteX11046" fmla="*/ 280380 w 1046631"/>
                <a:gd name="connsiteY11046" fmla="*/ 1287245 h 1472936"/>
                <a:gd name="connsiteX11047" fmla="*/ 280380 w 1046631"/>
                <a:gd name="connsiteY11047" fmla="*/ 1287245 h 1472936"/>
                <a:gd name="connsiteX11048" fmla="*/ 280380 w 1046631"/>
                <a:gd name="connsiteY11048" fmla="*/ 1287245 h 1472936"/>
                <a:gd name="connsiteX11049" fmla="*/ 280012 w 1046631"/>
                <a:gd name="connsiteY11049" fmla="*/ 1286572 h 1472936"/>
                <a:gd name="connsiteX11050" fmla="*/ 280012 w 1046631"/>
                <a:gd name="connsiteY11050" fmla="*/ 1286572 h 1472936"/>
                <a:gd name="connsiteX11051" fmla="*/ 280012 w 1046631"/>
                <a:gd name="connsiteY11051" fmla="*/ 1286572 h 1472936"/>
                <a:gd name="connsiteX11052" fmla="*/ 279809 w 1046631"/>
                <a:gd name="connsiteY11052" fmla="*/ 1285163 h 1472936"/>
                <a:gd name="connsiteX11053" fmla="*/ 279809 w 1046631"/>
                <a:gd name="connsiteY11053" fmla="*/ 1285163 h 1472936"/>
                <a:gd name="connsiteX11054" fmla="*/ 279809 w 1046631"/>
                <a:gd name="connsiteY11054" fmla="*/ 1285163 h 1472936"/>
                <a:gd name="connsiteX11055" fmla="*/ 280076 w 1046631"/>
                <a:gd name="connsiteY11055" fmla="*/ 1283829 h 1472936"/>
                <a:gd name="connsiteX11056" fmla="*/ 280076 w 1046631"/>
                <a:gd name="connsiteY11056" fmla="*/ 1283829 h 1472936"/>
                <a:gd name="connsiteX11057" fmla="*/ 280076 w 1046631"/>
                <a:gd name="connsiteY11057" fmla="*/ 1283829 h 1472936"/>
                <a:gd name="connsiteX11058" fmla="*/ 280025 w 1046631"/>
                <a:gd name="connsiteY11058" fmla="*/ 1282483 h 1472936"/>
                <a:gd name="connsiteX11059" fmla="*/ 280025 w 1046631"/>
                <a:gd name="connsiteY11059" fmla="*/ 1282483 h 1472936"/>
                <a:gd name="connsiteX11060" fmla="*/ 280025 w 1046631"/>
                <a:gd name="connsiteY11060" fmla="*/ 1282483 h 1472936"/>
                <a:gd name="connsiteX11061" fmla="*/ 279403 w 1046631"/>
                <a:gd name="connsiteY11061" fmla="*/ 1281937 h 1472936"/>
                <a:gd name="connsiteX11062" fmla="*/ 279403 w 1046631"/>
                <a:gd name="connsiteY11062" fmla="*/ 1281937 h 1472936"/>
                <a:gd name="connsiteX11063" fmla="*/ 279403 w 1046631"/>
                <a:gd name="connsiteY11063" fmla="*/ 1281937 h 1472936"/>
                <a:gd name="connsiteX11064" fmla="*/ 277955 w 1046631"/>
                <a:gd name="connsiteY11064" fmla="*/ 1279460 h 1472936"/>
                <a:gd name="connsiteX11065" fmla="*/ 277955 w 1046631"/>
                <a:gd name="connsiteY11065" fmla="*/ 1279460 h 1472936"/>
                <a:gd name="connsiteX11066" fmla="*/ 277929 w 1046631"/>
                <a:gd name="connsiteY11066" fmla="*/ 1278889 h 1472936"/>
                <a:gd name="connsiteX11067" fmla="*/ 277929 w 1046631"/>
                <a:gd name="connsiteY11067" fmla="*/ 1278889 h 1472936"/>
                <a:gd name="connsiteX11068" fmla="*/ 277929 w 1046631"/>
                <a:gd name="connsiteY11068" fmla="*/ 1278889 h 1472936"/>
                <a:gd name="connsiteX11069" fmla="*/ 278018 w 1046631"/>
                <a:gd name="connsiteY11069" fmla="*/ 1276959 h 1472936"/>
                <a:gd name="connsiteX11070" fmla="*/ 278018 w 1046631"/>
                <a:gd name="connsiteY11070" fmla="*/ 1276959 h 1472936"/>
                <a:gd name="connsiteX11071" fmla="*/ 278018 w 1046631"/>
                <a:gd name="connsiteY11071" fmla="*/ 1276959 h 1472936"/>
                <a:gd name="connsiteX11072" fmla="*/ 278234 w 1046631"/>
                <a:gd name="connsiteY11072" fmla="*/ 1276082 h 1472936"/>
                <a:gd name="connsiteX11073" fmla="*/ 278234 w 1046631"/>
                <a:gd name="connsiteY11073" fmla="*/ 1276082 h 1472936"/>
                <a:gd name="connsiteX11074" fmla="*/ 278234 w 1046631"/>
                <a:gd name="connsiteY11074" fmla="*/ 1276082 h 1472936"/>
                <a:gd name="connsiteX11075" fmla="*/ 278628 w 1046631"/>
                <a:gd name="connsiteY11075" fmla="*/ 1273466 h 1472936"/>
                <a:gd name="connsiteX11076" fmla="*/ 278628 w 1046631"/>
                <a:gd name="connsiteY11076" fmla="*/ 1273466 h 1472936"/>
                <a:gd name="connsiteX11077" fmla="*/ 278653 w 1046631"/>
                <a:gd name="connsiteY11077" fmla="*/ 1273009 h 1472936"/>
                <a:gd name="connsiteX11078" fmla="*/ 278653 w 1046631"/>
                <a:gd name="connsiteY11078" fmla="*/ 1273009 h 1472936"/>
                <a:gd name="connsiteX11079" fmla="*/ 278653 w 1046631"/>
                <a:gd name="connsiteY11079" fmla="*/ 1273009 h 1472936"/>
                <a:gd name="connsiteX11080" fmla="*/ 278514 w 1046631"/>
                <a:gd name="connsiteY11080" fmla="*/ 1272298 h 1472936"/>
                <a:gd name="connsiteX11081" fmla="*/ 278514 w 1046631"/>
                <a:gd name="connsiteY11081" fmla="*/ 1272298 h 1472936"/>
                <a:gd name="connsiteX11082" fmla="*/ 278514 w 1046631"/>
                <a:gd name="connsiteY11082" fmla="*/ 1272298 h 1472936"/>
                <a:gd name="connsiteX11083" fmla="*/ 278514 w 1046631"/>
                <a:gd name="connsiteY11083" fmla="*/ 1271193 h 1472936"/>
                <a:gd name="connsiteX11084" fmla="*/ 278514 w 1046631"/>
                <a:gd name="connsiteY11084" fmla="*/ 1271193 h 1472936"/>
                <a:gd name="connsiteX11085" fmla="*/ 278514 w 1046631"/>
                <a:gd name="connsiteY11085" fmla="*/ 1271193 h 1472936"/>
                <a:gd name="connsiteX11086" fmla="*/ 279949 w 1046631"/>
                <a:gd name="connsiteY11086" fmla="*/ 1271168 h 1472936"/>
                <a:gd name="connsiteX11087" fmla="*/ 279949 w 1046631"/>
                <a:gd name="connsiteY11087" fmla="*/ 1271168 h 1472936"/>
                <a:gd name="connsiteX11088" fmla="*/ 279949 w 1046631"/>
                <a:gd name="connsiteY11088" fmla="*/ 1271168 h 1472936"/>
                <a:gd name="connsiteX11089" fmla="*/ 280990 w 1046631"/>
                <a:gd name="connsiteY11089" fmla="*/ 1271422 h 1472936"/>
                <a:gd name="connsiteX11090" fmla="*/ 280990 w 1046631"/>
                <a:gd name="connsiteY11090" fmla="*/ 1271422 h 1472936"/>
                <a:gd name="connsiteX11091" fmla="*/ 280990 w 1046631"/>
                <a:gd name="connsiteY11091" fmla="*/ 1271422 h 1472936"/>
                <a:gd name="connsiteX11092" fmla="*/ 283047 w 1046631"/>
                <a:gd name="connsiteY11092" fmla="*/ 1273428 h 1472936"/>
                <a:gd name="connsiteX11093" fmla="*/ 283047 w 1046631"/>
                <a:gd name="connsiteY11093" fmla="*/ 1273428 h 1472936"/>
                <a:gd name="connsiteX11094" fmla="*/ 283047 w 1046631"/>
                <a:gd name="connsiteY11094" fmla="*/ 1273428 h 1472936"/>
                <a:gd name="connsiteX11095" fmla="*/ 284254 w 1046631"/>
                <a:gd name="connsiteY11095" fmla="*/ 1275955 h 1472936"/>
                <a:gd name="connsiteX11096" fmla="*/ 284254 w 1046631"/>
                <a:gd name="connsiteY11096" fmla="*/ 1275955 h 1472936"/>
                <a:gd name="connsiteX11097" fmla="*/ 284254 w 1046631"/>
                <a:gd name="connsiteY11097" fmla="*/ 1275955 h 1472936"/>
                <a:gd name="connsiteX11098" fmla="*/ 284876 w 1046631"/>
                <a:gd name="connsiteY11098" fmla="*/ 1274165 h 1472936"/>
                <a:gd name="connsiteX11099" fmla="*/ 284876 w 1046631"/>
                <a:gd name="connsiteY11099" fmla="*/ 1274165 h 1472936"/>
                <a:gd name="connsiteX11100" fmla="*/ 284876 w 1046631"/>
                <a:gd name="connsiteY11100" fmla="*/ 1274165 h 1472936"/>
                <a:gd name="connsiteX11101" fmla="*/ 287099 w 1046631"/>
                <a:gd name="connsiteY11101" fmla="*/ 1272984 h 1472936"/>
                <a:gd name="connsiteX11102" fmla="*/ 287099 w 1046631"/>
                <a:gd name="connsiteY11102" fmla="*/ 1272984 h 1472936"/>
                <a:gd name="connsiteX11103" fmla="*/ 287099 w 1046631"/>
                <a:gd name="connsiteY11103" fmla="*/ 1272984 h 1472936"/>
                <a:gd name="connsiteX11104" fmla="*/ 289423 w 1046631"/>
                <a:gd name="connsiteY11104" fmla="*/ 1274940 h 1472936"/>
                <a:gd name="connsiteX11105" fmla="*/ 289423 w 1046631"/>
                <a:gd name="connsiteY11105" fmla="*/ 1274940 h 1472936"/>
                <a:gd name="connsiteX11106" fmla="*/ 289423 w 1046631"/>
                <a:gd name="connsiteY11106" fmla="*/ 1274940 h 1472936"/>
                <a:gd name="connsiteX11107" fmla="*/ 290045 w 1046631"/>
                <a:gd name="connsiteY11107" fmla="*/ 1276184 h 1472936"/>
                <a:gd name="connsiteX11108" fmla="*/ 290045 w 1046631"/>
                <a:gd name="connsiteY11108" fmla="*/ 1276184 h 1472936"/>
                <a:gd name="connsiteX11109" fmla="*/ 290045 w 1046631"/>
                <a:gd name="connsiteY11109" fmla="*/ 1276184 h 1472936"/>
                <a:gd name="connsiteX11110" fmla="*/ 290934 w 1046631"/>
                <a:gd name="connsiteY11110" fmla="*/ 1278343 h 1472936"/>
                <a:gd name="connsiteX11111" fmla="*/ 290934 w 1046631"/>
                <a:gd name="connsiteY11111" fmla="*/ 1278343 h 1472936"/>
                <a:gd name="connsiteX11112" fmla="*/ 290934 w 1046631"/>
                <a:gd name="connsiteY11112" fmla="*/ 1278343 h 1472936"/>
                <a:gd name="connsiteX11113" fmla="*/ 291467 w 1046631"/>
                <a:gd name="connsiteY11113" fmla="*/ 1280451 h 1472936"/>
                <a:gd name="connsiteX11114" fmla="*/ 291467 w 1046631"/>
                <a:gd name="connsiteY11114" fmla="*/ 1280451 h 1472936"/>
                <a:gd name="connsiteX11115" fmla="*/ 291467 w 1046631"/>
                <a:gd name="connsiteY11115" fmla="*/ 1280451 h 1472936"/>
                <a:gd name="connsiteX11116" fmla="*/ 292001 w 1046631"/>
                <a:gd name="connsiteY11116" fmla="*/ 1282394 h 1472936"/>
                <a:gd name="connsiteX11117" fmla="*/ 292001 w 1046631"/>
                <a:gd name="connsiteY11117" fmla="*/ 1282394 h 1472936"/>
                <a:gd name="connsiteX11118" fmla="*/ 292001 w 1046631"/>
                <a:gd name="connsiteY11118" fmla="*/ 1282394 h 1472936"/>
                <a:gd name="connsiteX11119" fmla="*/ 292725 w 1046631"/>
                <a:gd name="connsiteY11119" fmla="*/ 1284109 h 1472936"/>
                <a:gd name="connsiteX11120" fmla="*/ 292725 w 1046631"/>
                <a:gd name="connsiteY11120" fmla="*/ 1284109 h 1472936"/>
                <a:gd name="connsiteX11121" fmla="*/ 292725 w 1046631"/>
                <a:gd name="connsiteY11121" fmla="*/ 1284109 h 1472936"/>
                <a:gd name="connsiteX11122" fmla="*/ 293398 w 1046631"/>
                <a:gd name="connsiteY11122" fmla="*/ 1285442 h 1472936"/>
                <a:gd name="connsiteX11123" fmla="*/ 293398 w 1046631"/>
                <a:gd name="connsiteY11123" fmla="*/ 1285442 h 1472936"/>
                <a:gd name="connsiteX11124" fmla="*/ 293398 w 1046631"/>
                <a:gd name="connsiteY11124" fmla="*/ 1285442 h 1472936"/>
                <a:gd name="connsiteX11125" fmla="*/ 293995 w 1046631"/>
                <a:gd name="connsiteY11125" fmla="*/ 1288173 h 1472936"/>
                <a:gd name="connsiteX11126" fmla="*/ 293995 w 1046631"/>
                <a:gd name="connsiteY11126" fmla="*/ 1288173 h 1472936"/>
                <a:gd name="connsiteX11127" fmla="*/ 293995 w 1046631"/>
                <a:gd name="connsiteY11127" fmla="*/ 1288173 h 1472936"/>
                <a:gd name="connsiteX11128" fmla="*/ 294172 w 1046631"/>
                <a:gd name="connsiteY11128" fmla="*/ 1289290 h 1472936"/>
                <a:gd name="connsiteX11129" fmla="*/ 294172 w 1046631"/>
                <a:gd name="connsiteY11129" fmla="*/ 1289290 h 1472936"/>
                <a:gd name="connsiteX11130" fmla="*/ 294172 w 1046631"/>
                <a:gd name="connsiteY11130" fmla="*/ 1289290 h 1472936"/>
                <a:gd name="connsiteX11131" fmla="*/ 294363 w 1046631"/>
                <a:gd name="connsiteY11131" fmla="*/ 1289252 h 1472936"/>
                <a:gd name="connsiteX11132" fmla="*/ 294363 w 1046631"/>
                <a:gd name="connsiteY11132" fmla="*/ 1289252 h 1472936"/>
                <a:gd name="connsiteX11133" fmla="*/ 294363 w 1046631"/>
                <a:gd name="connsiteY11133" fmla="*/ 1289252 h 1472936"/>
                <a:gd name="connsiteX11134" fmla="*/ 294579 w 1046631"/>
                <a:gd name="connsiteY11134" fmla="*/ 1287042 h 1472936"/>
                <a:gd name="connsiteX11135" fmla="*/ 294579 w 1046631"/>
                <a:gd name="connsiteY11135" fmla="*/ 1287042 h 1472936"/>
                <a:gd name="connsiteX11136" fmla="*/ 294579 w 1046631"/>
                <a:gd name="connsiteY11136" fmla="*/ 1287042 h 1472936"/>
                <a:gd name="connsiteX11137" fmla="*/ 293575 w 1046631"/>
                <a:gd name="connsiteY11137" fmla="*/ 1281708 h 1472936"/>
                <a:gd name="connsiteX11138" fmla="*/ 293575 w 1046631"/>
                <a:gd name="connsiteY11138" fmla="*/ 1281708 h 1472936"/>
                <a:gd name="connsiteX11139" fmla="*/ 293575 w 1046631"/>
                <a:gd name="connsiteY11139" fmla="*/ 1281708 h 1472936"/>
                <a:gd name="connsiteX11140" fmla="*/ 293169 w 1046631"/>
                <a:gd name="connsiteY11140" fmla="*/ 1279791 h 1472936"/>
                <a:gd name="connsiteX11141" fmla="*/ 293169 w 1046631"/>
                <a:gd name="connsiteY11141" fmla="*/ 1279791 h 1472936"/>
                <a:gd name="connsiteX11142" fmla="*/ 293169 w 1046631"/>
                <a:gd name="connsiteY11142" fmla="*/ 1279791 h 1472936"/>
                <a:gd name="connsiteX11143" fmla="*/ 293334 w 1046631"/>
                <a:gd name="connsiteY11143" fmla="*/ 1277682 h 1472936"/>
                <a:gd name="connsiteX11144" fmla="*/ 293334 w 1046631"/>
                <a:gd name="connsiteY11144" fmla="*/ 1277682 h 1472936"/>
                <a:gd name="connsiteX11145" fmla="*/ 293334 w 1046631"/>
                <a:gd name="connsiteY11145" fmla="*/ 1277682 h 1472936"/>
                <a:gd name="connsiteX11146" fmla="*/ 293601 w 1046631"/>
                <a:gd name="connsiteY11146" fmla="*/ 1275612 h 1472936"/>
                <a:gd name="connsiteX11147" fmla="*/ 293601 w 1046631"/>
                <a:gd name="connsiteY11147" fmla="*/ 1275612 h 1472936"/>
                <a:gd name="connsiteX11148" fmla="*/ 293601 w 1046631"/>
                <a:gd name="connsiteY11148" fmla="*/ 1275612 h 1472936"/>
                <a:gd name="connsiteX11149" fmla="*/ 293461 w 1046631"/>
                <a:gd name="connsiteY11149" fmla="*/ 1273492 h 1472936"/>
                <a:gd name="connsiteX11150" fmla="*/ 293461 w 1046631"/>
                <a:gd name="connsiteY11150" fmla="*/ 1273492 h 1472936"/>
                <a:gd name="connsiteX11151" fmla="*/ 293461 w 1046631"/>
                <a:gd name="connsiteY11151" fmla="*/ 1273492 h 1472936"/>
                <a:gd name="connsiteX11152" fmla="*/ 292915 w 1046631"/>
                <a:gd name="connsiteY11152" fmla="*/ 1271879 h 1472936"/>
                <a:gd name="connsiteX11153" fmla="*/ 292915 w 1046631"/>
                <a:gd name="connsiteY11153" fmla="*/ 1271879 h 1472936"/>
                <a:gd name="connsiteX11154" fmla="*/ 293017 w 1046631"/>
                <a:gd name="connsiteY11154" fmla="*/ 1271701 h 1472936"/>
                <a:gd name="connsiteX11155" fmla="*/ 293017 w 1046631"/>
                <a:gd name="connsiteY11155" fmla="*/ 1271701 h 1472936"/>
                <a:gd name="connsiteX11156" fmla="*/ 292521 w 1046631"/>
                <a:gd name="connsiteY11156" fmla="*/ 1269745 h 1472936"/>
                <a:gd name="connsiteX11157" fmla="*/ 292521 w 1046631"/>
                <a:gd name="connsiteY11157" fmla="*/ 1269745 h 1472936"/>
                <a:gd name="connsiteX11158" fmla="*/ 293055 w 1046631"/>
                <a:gd name="connsiteY11158" fmla="*/ 1270660 h 1472936"/>
                <a:gd name="connsiteX11159" fmla="*/ 293055 w 1046631"/>
                <a:gd name="connsiteY11159" fmla="*/ 1270660 h 1472936"/>
                <a:gd name="connsiteX11160" fmla="*/ 293055 w 1046631"/>
                <a:gd name="connsiteY11160" fmla="*/ 1270660 h 1472936"/>
                <a:gd name="connsiteX11161" fmla="*/ 293080 w 1046631"/>
                <a:gd name="connsiteY11161" fmla="*/ 1270190 h 1472936"/>
                <a:gd name="connsiteX11162" fmla="*/ 293080 w 1046631"/>
                <a:gd name="connsiteY11162" fmla="*/ 1270190 h 1472936"/>
                <a:gd name="connsiteX11163" fmla="*/ 293080 w 1046631"/>
                <a:gd name="connsiteY11163" fmla="*/ 1270190 h 1472936"/>
                <a:gd name="connsiteX11164" fmla="*/ 295315 w 1046631"/>
                <a:gd name="connsiteY11164" fmla="*/ 1268780 h 1472936"/>
                <a:gd name="connsiteX11165" fmla="*/ 295315 w 1046631"/>
                <a:gd name="connsiteY11165" fmla="*/ 1268780 h 1472936"/>
                <a:gd name="connsiteX11166" fmla="*/ 295315 w 1046631"/>
                <a:gd name="connsiteY11166" fmla="*/ 1268780 h 1472936"/>
                <a:gd name="connsiteX11167" fmla="*/ 296039 w 1046631"/>
                <a:gd name="connsiteY11167" fmla="*/ 1268628 h 1472936"/>
                <a:gd name="connsiteX11168" fmla="*/ 296039 w 1046631"/>
                <a:gd name="connsiteY11168" fmla="*/ 1268628 h 1472936"/>
                <a:gd name="connsiteX11169" fmla="*/ 296039 w 1046631"/>
                <a:gd name="connsiteY11169" fmla="*/ 1268628 h 1472936"/>
                <a:gd name="connsiteX11170" fmla="*/ 295518 w 1046631"/>
                <a:gd name="connsiteY11170" fmla="*/ 1268209 h 1472936"/>
                <a:gd name="connsiteX11171" fmla="*/ 295518 w 1046631"/>
                <a:gd name="connsiteY11171" fmla="*/ 1268209 h 1472936"/>
                <a:gd name="connsiteX11172" fmla="*/ 295518 w 1046631"/>
                <a:gd name="connsiteY11172" fmla="*/ 1268209 h 1472936"/>
                <a:gd name="connsiteX11173" fmla="*/ 292699 w 1046631"/>
                <a:gd name="connsiteY11173" fmla="*/ 1266964 h 1472936"/>
                <a:gd name="connsiteX11174" fmla="*/ 292699 w 1046631"/>
                <a:gd name="connsiteY11174" fmla="*/ 1266964 h 1472936"/>
                <a:gd name="connsiteX11175" fmla="*/ 292699 w 1046631"/>
                <a:gd name="connsiteY11175" fmla="*/ 1266964 h 1472936"/>
                <a:gd name="connsiteX11176" fmla="*/ 289651 w 1046631"/>
                <a:gd name="connsiteY11176" fmla="*/ 1264183 h 1472936"/>
                <a:gd name="connsiteX11177" fmla="*/ 289651 w 1046631"/>
                <a:gd name="connsiteY11177" fmla="*/ 1264183 h 1472936"/>
                <a:gd name="connsiteX11178" fmla="*/ 289410 w 1046631"/>
                <a:gd name="connsiteY11178" fmla="*/ 1263268 h 1472936"/>
                <a:gd name="connsiteX11179" fmla="*/ 289410 w 1046631"/>
                <a:gd name="connsiteY11179" fmla="*/ 1263268 h 1472936"/>
                <a:gd name="connsiteX11180" fmla="*/ 289410 w 1046631"/>
                <a:gd name="connsiteY11180" fmla="*/ 1263268 h 1472936"/>
                <a:gd name="connsiteX11181" fmla="*/ 289397 w 1046631"/>
                <a:gd name="connsiteY11181" fmla="*/ 1259649 h 1472936"/>
                <a:gd name="connsiteX11182" fmla="*/ 289397 w 1046631"/>
                <a:gd name="connsiteY11182" fmla="*/ 1259649 h 1472936"/>
                <a:gd name="connsiteX11183" fmla="*/ 289537 w 1046631"/>
                <a:gd name="connsiteY11183" fmla="*/ 1259179 h 1472936"/>
                <a:gd name="connsiteX11184" fmla="*/ 289537 w 1046631"/>
                <a:gd name="connsiteY11184" fmla="*/ 1259179 h 1472936"/>
                <a:gd name="connsiteX11185" fmla="*/ 289537 w 1046631"/>
                <a:gd name="connsiteY11185" fmla="*/ 1259179 h 1472936"/>
                <a:gd name="connsiteX11186" fmla="*/ 290528 w 1046631"/>
                <a:gd name="connsiteY11186" fmla="*/ 1257160 h 1472936"/>
                <a:gd name="connsiteX11187" fmla="*/ 290528 w 1046631"/>
                <a:gd name="connsiteY11187" fmla="*/ 1257160 h 1472936"/>
                <a:gd name="connsiteX11188" fmla="*/ 290781 w 1046631"/>
                <a:gd name="connsiteY11188" fmla="*/ 1256791 h 1472936"/>
                <a:gd name="connsiteX11189" fmla="*/ 290781 w 1046631"/>
                <a:gd name="connsiteY11189" fmla="*/ 1256791 h 1472936"/>
                <a:gd name="connsiteX11190" fmla="*/ 290781 w 1046631"/>
                <a:gd name="connsiteY11190" fmla="*/ 1256791 h 1472936"/>
                <a:gd name="connsiteX11191" fmla="*/ 291226 w 1046631"/>
                <a:gd name="connsiteY11191" fmla="*/ 1256106 h 1472936"/>
                <a:gd name="connsiteX11192" fmla="*/ 291226 w 1046631"/>
                <a:gd name="connsiteY11192" fmla="*/ 1256106 h 1472936"/>
                <a:gd name="connsiteX11193" fmla="*/ 291226 w 1046631"/>
                <a:gd name="connsiteY11193" fmla="*/ 1256106 h 1472936"/>
                <a:gd name="connsiteX11194" fmla="*/ 291417 w 1046631"/>
                <a:gd name="connsiteY11194" fmla="*/ 1253642 h 1472936"/>
                <a:gd name="connsiteX11195" fmla="*/ 291417 w 1046631"/>
                <a:gd name="connsiteY11195" fmla="*/ 1253642 h 1472936"/>
                <a:gd name="connsiteX11196" fmla="*/ 291417 w 1046631"/>
                <a:gd name="connsiteY11196" fmla="*/ 1253642 h 1472936"/>
                <a:gd name="connsiteX11197" fmla="*/ 290934 w 1046631"/>
                <a:gd name="connsiteY11197" fmla="*/ 1251915 h 1472936"/>
                <a:gd name="connsiteX11198" fmla="*/ 290934 w 1046631"/>
                <a:gd name="connsiteY11198" fmla="*/ 1251915 h 1472936"/>
                <a:gd name="connsiteX11199" fmla="*/ 290934 w 1046631"/>
                <a:gd name="connsiteY11199" fmla="*/ 1251915 h 1472936"/>
                <a:gd name="connsiteX11200" fmla="*/ 290705 w 1046631"/>
                <a:gd name="connsiteY11200" fmla="*/ 1249248 h 1472936"/>
                <a:gd name="connsiteX11201" fmla="*/ 290705 w 1046631"/>
                <a:gd name="connsiteY11201" fmla="*/ 1249248 h 1472936"/>
                <a:gd name="connsiteX11202" fmla="*/ 290731 w 1046631"/>
                <a:gd name="connsiteY11202" fmla="*/ 1249134 h 1472936"/>
                <a:gd name="connsiteX11203" fmla="*/ 290731 w 1046631"/>
                <a:gd name="connsiteY11203" fmla="*/ 1249134 h 1472936"/>
                <a:gd name="connsiteX11204" fmla="*/ 290731 w 1046631"/>
                <a:gd name="connsiteY11204" fmla="*/ 1249134 h 1472936"/>
                <a:gd name="connsiteX11205" fmla="*/ 292191 w 1046631"/>
                <a:gd name="connsiteY11205" fmla="*/ 1246746 h 1472936"/>
                <a:gd name="connsiteX11206" fmla="*/ 292191 w 1046631"/>
                <a:gd name="connsiteY11206" fmla="*/ 1246746 h 1472936"/>
                <a:gd name="connsiteX11207" fmla="*/ 292191 w 1046631"/>
                <a:gd name="connsiteY11207" fmla="*/ 1246746 h 1472936"/>
                <a:gd name="connsiteX11208" fmla="*/ 292534 w 1046631"/>
                <a:gd name="connsiteY11208" fmla="*/ 1244892 h 1472936"/>
                <a:gd name="connsiteX11209" fmla="*/ 292534 w 1046631"/>
                <a:gd name="connsiteY11209" fmla="*/ 1244892 h 1472936"/>
                <a:gd name="connsiteX11210" fmla="*/ 292534 w 1046631"/>
                <a:gd name="connsiteY11210" fmla="*/ 1244892 h 1472936"/>
                <a:gd name="connsiteX11211" fmla="*/ 291785 w 1046631"/>
                <a:gd name="connsiteY11211" fmla="*/ 1243546 h 1472936"/>
                <a:gd name="connsiteX11212" fmla="*/ 291785 w 1046631"/>
                <a:gd name="connsiteY11212" fmla="*/ 1243546 h 1472936"/>
                <a:gd name="connsiteX11213" fmla="*/ 291785 w 1046631"/>
                <a:gd name="connsiteY11213" fmla="*/ 1243546 h 1472936"/>
                <a:gd name="connsiteX11214" fmla="*/ 290629 w 1046631"/>
                <a:gd name="connsiteY11214" fmla="*/ 1241489 h 1472936"/>
                <a:gd name="connsiteX11215" fmla="*/ 290629 w 1046631"/>
                <a:gd name="connsiteY11215" fmla="*/ 1241489 h 1472936"/>
                <a:gd name="connsiteX11216" fmla="*/ 290629 w 1046631"/>
                <a:gd name="connsiteY11216" fmla="*/ 1241489 h 1472936"/>
                <a:gd name="connsiteX11217" fmla="*/ 289118 w 1046631"/>
                <a:gd name="connsiteY11217" fmla="*/ 1237844 h 1472936"/>
                <a:gd name="connsiteX11218" fmla="*/ 289118 w 1046631"/>
                <a:gd name="connsiteY11218" fmla="*/ 1237844 h 1472936"/>
                <a:gd name="connsiteX11219" fmla="*/ 289118 w 1046631"/>
                <a:gd name="connsiteY11219" fmla="*/ 1237844 h 1472936"/>
                <a:gd name="connsiteX11220" fmla="*/ 289029 w 1046631"/>
                <a:gd name="connsiteY11220" fmla="*/ 1237120 h 1472936"/>
                <a:gd name="connsiteX11221" fmla="*/ 289029 w 1046631"/>
                <a:gd name="connsiteY11221" fmla="*/ 1237120 h 1472936"/>
                <a:gd name="connsiteX11222" fmla="*/ 289029 w 1046631"/>
                <a:gd name="connsiteY11222" fmla="*/ 1237120 h 1472936"/>
                <a:gd name="connsiteX11223" fmla="*/ 289143 w 1046631"/>
                <a:gd name="connsiteY11223" fmla="*/ 1235748 h 1472936"/>
                <a:gd name="connsiteX11224" fmla="*/ 289143 w 1046631"/>
                <a:gd name="connsiteY11224" fmla="*/ 1235748 h 1472936"/>
                <a:gd name="connsiteX11225" fmla="*/ 289143 w 1046631"/>
                <a:gd name="connsiteY11225" fmla="*/ 1235748 h 1472936"/>
                <a:gd name="connsiteX11226" fmla="*/ 290375 w 1046631"/>
                <a:gd name="connsiteY11226" fmla="*/ 1235507 h 1472936"/>
                <a:gd name="connsiteX11227" fmla="*/ 290375 w 1046631"/>
                <a:gd name="connsiteY11227" fmla="*/ 1235507 h 1472936"/>
                <a:gd name="connsiteX11228" fmla="*/ 290375 w 1046631"/>
                <a:gd name="connsiteY11228" fmla="*/ 1235507 h 1472936"/>
                <a:gd name="connsiteX11229" fmla="*/ 290578 w 1046631"/>
                <a:gd name="connsiteY11229" fmla="*/ 1235558 h 1472936"/>
                <a:gd name="connsiteX11230" fmla="*/ 290578 w 1046631"/>
                <a:gd name="connsiteY11230" fmla="*/ 1235558 h 1472936"/>
                <a:gd name="connsiteX11231" fmla="*/ 290578 w 1046631"/>
                <a:gd name="connsiteY11231" fmla="*/ 1235558 h 1472936"/>
                <a:gd name="connsiteX11232" fmla="*/ 290489 w 1046631"/>
                <a:gd name="connsiteY11232" fmla="*/ 1235481 h 1472936"/>
                <a:gd name="connsiteX11233" fmla="*/ 290489 w 1046631"/>
                <a:gd name="connsiteY11233" fmla="*/ 1235481 h 1472936"/>
                <a:gd name="connsiteX11234" fmla="*/ 290489 w 1046631"/>
                <a:gd name="connsiteY11234" fmla="*/ 1235481 h 1472936"/>
                <a:gd name="connsiteX11235" fmla="*/ 290121 w 1046631"/>
                <a:gd name="connsiteY11235" fmla="*/ 1235304 h 1472936"/>
                <a:gd name="connsiteX11236" fmla="*/ 290121 w 1046631"/>
                <a:gd name="connsiteY11236" fmla="*/ 1235304 h 1472936"/>
                <a:gd name="connsiteX11237" fmla="*/ 290121 w 1046631"/>
                <a:gd name="connsiteY11237" fmla="*/ 1235304 h 1472936"/>
                <a:gd name="connsiteX11238" fmla="*/ 288762 w 1046631"/>
                <a:gd name="connsiteY11238" fmla="*/ 1234047 h 1472936"/>
                <a:gd name="connsiteX11239" fmla="*/ 288762 w 1046631"/>
                <a:gd name="connsiteY11239" fmla="*/ 1234047 h 1472936"/>
                <a:gd name="connsiteX11240" fmla="*/ 288762 w 1046631"/>
                <a:gd name="connsiteY11240" fmla="*/ 1234047 h 1472936"/>
                <a:gd name="connsiteX11241" fmla="*/ 289080 w 1046631"/>
                <a:gd name="connsiteY11241" fmla="*/ 1232306 h 1472936"/>
                <a:gd name="connsiteX11242" fmla="*/ 289080 w 1046631"/>
                <a:gd name="connsiteY11242" fmla="*/ 1232306 h 1472936"/>
                <a:gd name="connsiteX11243" fmla="*/ 289080 w 1046631"/>
                <a:gd name="connsiteY11243" fmla="*/ 1232306 h 1472936"/>
                <a:gd name="connsiteX11244" fmla="*/ 289562 w 1046631"/>
                <a:gd name="connsiteY11244" fmla="*/ 1230579 h 1472936"/>
                <a:gd name="connsiteX11245" fmla="*/ 289562 w 1046631"/>
                <a:gd name="connsiteY11245" fmla="*/ 1230579 h 1472936"/>
                <a:gd name="connsiteX11246" fmla="*/ 289562 w 1046631"/>
                <a:gd name="connsiteY11246" fmla="*/ 1230579 h 1472936"/>
                <a:gd name="connsiteX11247" fmla="*/ 291696 w 1046631"/>
                <a:gd name="connsiteY11247" fmla="*/ 1229157 h 1472936"/>
                <a:gd name="connsiteX11248" fmla="*/ 291696 w 1046631"/>
                <a:gd name="connsiteY11248" fmla="*/ 1229157 h 1472936"/>
                <a:gd name="connsiteX11249" fmla="*/ 291696 w 1046631"/>
                <a:gd name="connsiteY11249" fmla="*/ 1229157 h 1472936"/>
                <a:gd name="connsiteX11250" fmla="*/ 293690 w 1046631"/>
                <a:gd name="connsiteY11250" fmla="*/ 1230275 h 1472936"/>
                <a:gd name="connsiteX11251" fmla="*/ 293690 w 1046631"/>
                <a:gd name="connsiteY11251" fmla="*/ 1230275 h 1472936"/>
                <a:gd name="connsiteX11252" fmla="*/ 293690 w 1046631"/>
                <a:gd name="connsiteY11252" fmla="*/ 1230275 h 1472936"/>
                <a:gd name="connsiteX11253" fmla="*/ 294795 w 1046631"/>
                <a:gd name="connsiteY11253" fmla="*/ 1230808 h 1472936"/>
                <a:gd name="connsiteX11254" fmla="*/ 294795 w 1046631"/>
                <a:gd name="connsiteY11254" fmla="*/ 1230808 h 1472936"/>
                <a:gd name="connsiteX11255" fmla="*/ 294795 w 1046631"/>
                <a:gd name="connsiteY11255" fmla="*/ 1230808 h 1472936"/>
                <a:gd name="connsiteX11256" fmla="*/ 295290 w 1046631"/>
                <a:gd name="connsiteY11256" fmla="*/ 1228763 h 1472936"/>
                <a:gd name="connsiteX11257" fmla="*/ 295290 w 1046631"/>
                <a:gd name="connsiteY11257" fmla="*/ 1228763 h 1472936"/>
                <a:gd name="connsiteX11258" fmla="*/ 295290 w 1046631"/>
                <a:gd name="connsiteY11258" fmla="*/ 1228763 h 1472936"/>
                <a:gd name="connsiteX11259" fmla="*/ 295303 w 1046631"/>
                <a:gd name="connsiteY11259" fmla="*/ 1228370 h 1472936"/>
                <a:gd name="connsiteX11260" fmla="*/ 295303 w 1046631"/>
                <a:gd name="connsiteY11260" fmla="*/ 1228370 h 1472936"/>
                <a:gd name="connsiteX11261" fmla="*/ 295303 w 1046631"/>
                <a:gd name="connsiteY11261" fmla="*/ 1228370 h 1472936"/>
                <a:gd name="connsiteX11262" fmla="*/ 295214 w 1046631"/>
                <a:gd name="connsiteY11262" fmla="*/ 1227544 h 1472936"/>
                <a:gd name="connsiteX11263" fmla="*/ 295214 w 1046631"/>
                <a:gd name="connsiteY11263" fmla="*/ 1227544 h 1472936"/>
                <a:gd name="connsiteX11264" fmla="*/ 295214 w 1046631"/>
                <a:gd name="connsiteY11264" fmla="*/ 1227544 h 1472936"/>
                <a:gd name="connsiteX11265" fmla="*/ 294464 w 1046631"/>
                <a:gd name="connsiteY11265" fmla="*/ 1227455 h 1472936"/>
                <a:gd name="connsiteX11266" fmla="*/ 294464 w 1046631"/>
                <a:gd name="connsiteY11266" fmla="*/ 1227455 h 1472936"/>
                <a:gd name="connsiteX11267" fmla="*/ 293918 w 1046631"/>
                <a:gd name="connsiteY11267" fmla="*/ 1227481 h 1472936"/>
                <a:gd name="connsiteX11268" fmla="*/ 293918 w 1046631"/>
                <a:gd name="connsiteY11268" fmla="*/ 1227481 h 1472936"/>
                <a:gd name="connsiteX11269" fmla="*/ 293918 w 1046631"/>
                <a:gd name="connsiteY11269" fmla="*/ 1227481 h 1472936"/>
                <a:gd name="connsiteX11270" fmla="*/ 290096 w 1046631"/>
                <a:gd name="connsiteY11270" fmla="*/ 1229119 h 1472936"/>
                <a:gd name="connsiteX11271" fmla="*/ 290096 w 1046631"/>
                <a:gd name="connsiteY11271" fmla="*/ 1229119 h 1472936"/>
                <a:gd name="connsiteX11272" fmla="*/ 290096 w 1046631"/>
                <a:gd name="connsiteY11272" fmla="*/ 1229119 h 1472936"/>
                <a:gd name="connsiteX11273" fmla="*/ 288305 w 1046631"/>
                <a:gd name="connsiteY11273" fmla="*/ 1230745 h 1472936"/>
                <a:gd name="connsiteX11274" fmla="*/ 288305 w 1046631"/>
                <a:gd name="connsiteY11274" fmla="*/ 1230745 h 1472936"/>
                <a:gd name="connsiteX11275" fmla="*/ 288305 w 1046631"/>
                <a:gd name="connsiteY11275" fmla="*/ 1230745 h 1472936"/>
                <a:gd name="connsiteX11276" fmla="*/ 285664 w 1046631"/>
                <a:gd name="connsiteY11276" fmla="*/ 1232218 h 1472936"/>
                <a:gd name="connsiteX11277" fmla="*/ 285664 w 1046631"/>
                <a:gd name="connsiteY11277" fmla="*/ 1232218 h 1472936"/>
                <a:gd name="connsiteX11278" fmla="*/ 285664 w 1046631"/>
                <a:gd name="connsiteY11278" fmla="*/ 1232218 h 1472936"/>
                <a:gd name="connsiteX11279" fmla="*/ 283987 w 1046631"/>
                <a:gd name="connsiteY11279" fmla="*/ 1231913 h 1472936"/>
                <a:gd name="connsiteX11280" fmla="*/ 283987 w 1046631"/>
                <a:gd name="connsiteY11280" fmla="*/ 1231913 h 1472936"/>
                <a:gd name="connsiteX11281" fmla="*/ 283987 w 1046631"/>
                <a:gd name="connsiteY11281" fmla="*/ 1231913 h 1472936"/>
                <a:gd name="connsiteX11282" fmla="*/ 282362 w 1046631"/>
                <a:gd name="connsiteY11282" fmla="*/ 1231468 h 1472936"/>
                <a:gd name="connsiteX11283" fmla="*/ 282362 w 1046631"/>
                <a:gd name="connsiteY11283" fmla="*/ 1231468 h 1472936"/>
                <a:gd name="connsiteX11284" fmla="*/ 282362 w 1046631"/>
                <a:gd name="connsiteY11284" fmla="*/ 1231468 h 1472936"/>
                <a:gd name="connsiteX11285" fmla="*/ 278933 w 1046631"/>
                <a:gd name="connsiteY11285" fmla="*/ 1229386 h 1472936"/>
                <a:gd name="connsiteX11286" fmla="*/ 278933 w 1046631"/>
                <a:gd name="connsiteY11286" fmla="*/ 1229386 h 1472936"/>
                <a:gd name="connsiteX11287" fmla="*/ 278933 w 1046631"/>
                <a:gd name="connsiteY11287" fmla="*/ 1229386 h 1472936"/>
                <a:gd name="connsiteX11288" fmla="*/ 278691 w 1046631"/>
                <a:gd name="connsiteY11288" fmla="*/ 1228776 h 1472936"/>
                <a:gd name="connsiteX11289" fmla="*/ 278691 w 1046631"/>
                <a:gd name="connsiteY11289" fmla="*/ 1228776 h 1472936"/>
                <a:gd name="connsiteX11290" fmla="*/ 278691 w 1046631"/>
                <a:gd name="connsiteY11290" fmla="*/ 1228776 h 1472936"/>
                <a:gd name="connsiteX11291" fmla="*/ 278996 w 1046631"/>
                <a:gd name="connsiteY11291" fmla="*/ 1225919 h 1472936"/>
                <a:gd name="connsiteX11292" fmla="*/ 278996 w 1046631"/>
                <a:gd name="connsiteY11292" fmla="*/ 1225919 h 1472936"/>
                <a:gd name="connsiteX11293" fmla="*/ 279542 w 1046631"/>
                <a:gd name="connsiteY11293" fmla="*/ 1225004 h 1472936"/>
                <a:gd name="connsiteX11294" fmla="*/ 279542 w 1046631"/>
                <a:gd name="connsiteY11294" fmla="*/ 1225004 h 1472936"/>
                <a:gd name="connsiteX11295" fmla="*/ 279542 w 1046631"/>
                <a:gd name="connsiteY11295" fmla="*/ 1225004 h 1472936"/>
                <a:gd name="connsiteX11296" fmla="*/ 280419 w 1046631"/>
                <a:gd name="connsiteY11296" fmla="*/ 1223468 h 1472936"/>
                <a:gd name="connsiteX11297" fmla="*/ 280419 w 1046631"/>
                <a:gd name="connsiteY11297" fmla="*/ 1223468 h 1472936"/>
                <a:gd name="connsiteX11298" fmla="*/ 280419 w 1046631"/>
                <a:gd name="connsiteY11298" fmla="*/ 1223468 h 1472936"/>
                <a:gd name="connsiteX11299" fmla="*/ 280380 w 1046631"/>
                <a:gd name="connsiteY11299" fmla="*/ 1223455 h 1472936"/>
                <a:gd name="connsiteX11300" fmla="*/ 280380 w 1046631"/>
                <a:gd name="connsiteY11300" fmla="*/ 1223455 h 1472936"/>
                <a:gd name="connsiteX11301" fmla="*/ 280380 w 1046631"/>
                <a:gd name="connsiteY11301" fmla="*/ 1223455 h 1472936"/>
                <a:gd name="connsiteX11302" fmla="*/ 279009 w 1046631"/>
                <a:gd name="connsiteY11302" fmla="*/ 1222134 h 1472936"/>
                <a:gd name="connsiteX11303" fmla="*/ 279009 w 1046631"/>
                <a:gd name="connsiteY11303" fmla="*/ 1222134 h 1472936"/>
                <a:gd name="connsiteX11304" fmla="*/ 279009 w 1046631"/>
                <a:gd name="connsiteY11304" fmla="*/ 1222134 h 1472936"/>
                <a:gd name="connsiteX11305" fmla="*/ 281676 w 1046631"/>
                <a:gd name="connsiteY11305" fmla="*/ 1220369 h 1472936"/>
                <a:gd name="connsiteX11306" fmla="*/ 281676 w 1046631"/>
                <a:gd name="connsiteY11306" fmla="*/ 1220369 h 1472936"/>
                <a:gd name="connsiteX11307" fmla="*/ 281955 w 1046631"/>
                <a:gd name="connsiteY11307" fmla="*/ 1220331 h 1472936"/>
                <a:gd name="connsiteX11308" fmla="*/ 281955 w 1046631"/>
                <a:gd name="connsiteY11308" fmla="*/ 1220331 h 1472936"/>
                <a:gd name="connsiteX11309" fmla="*/ 281955 w 1046631"/>
                <a:gd name="connsiteY11309" fmla="*/ 1220331 h 1472936"/>
                <a:gd name="connsiteX11310" fmla="*/ 283708 w 1046631"/>
                <a:gd name="connsiteY11310" fmla="*/ 1219442 h 1472936"/>
                <a:gd name="connsiteX11311" fmla="*/ 283708 w 1046631"/>
                <a:gd name="connsiteY11311" fmla="*/ 1219442 h 1472936"/>
                <a:gd name="connsiteX11312" fmla="*/ 283708 w 1046631"/>
                <a:gd name="connsiteY11312" fmla="*/ 1219442 h 1472936"/>
                <a:gd name="connsiteX11313" fmla="*/ 284101 w 1046631"/>
                <a:gd name="connsiteY11313" fmla="*/ 1218730 h 1472936"/>
                <a:gd name="connsiteX11314" fmla="*/ 284101 w 1046631"/>
                <a:gd name="connsiteY11314" fmla="*/ 1218730 h 1472936"/>
                <a:gd name="connsiteX11315" fmla="*/ 284101 w 1046631"/>
                <a:gd name="connsiteY11315" fmla="*/ 1218730 h 1472936"/>
                <a:gd name="connsiteX11316" fmla="*/ 284736 w 1046631"/>
                <a:gd name="connsiteY11316" fmla="*/ 1217283 h 1472936"/>
                <a:gd name="connsiteX11317" fmla="*/ 284736 w 1046631"/>
                <a:gd name="connsiteY11317" fmla="*/ 1217283 h 1472936"/>
                <a:gd name="connsiteX11318" fmla="*/ 284736 w 1046631"/>
                <a:gd name="connsiteY11318" fmla="*/ 1217283 h 1472936"/>
                <a:gd name="connsiteX11319" fmla="*/ 285473 w 1046631"/>
                <a:gd name="connsiteY11319" fmla="*/ 1213752 h 1472936"/>
                <a:gd name="connsiteX11320" fmla="*/ 285473 w 1046631"/>
                <a:gd name="connsiteY11320" fmla="*/ 1213752 h 1472936"/>
                <a:gd name="connsiteX11321" fmla="*/ 285473 w 1046631"/>
                <a:gd name="connsiteY11321" fmla="*/ 1213536 h 1472936"/>
                <a:gd name="connsiteX11322" fmla="*/ 285473 w 1046631"/>
                <a:gd name="connsiteY11322" fmla="*/ 1213536 h 1472936"/>
                <a:gd name="connsiteX11323" fmla="*/ 285473 w 1046631"/>
                <a:gd name="connsiteY11323" fmla="*/ 1213536 h 1472936"/>
                <a:gd name="connsiteX11324" fmla="*/ 287645 w 1046631"/>
                <a:gd name="connsiteY11324" fmla="*/ 1211771 h 1472936"/>
                <a:gd name="connsiteX11325" fmla="*/ 287645 w 1046631"/>
                <a:gd name="connsiteY11325" fmla="*/ 1211771 h 1472936"/>
                <a:gd name="connsiteX11326" fmla="*/ 287645 w 1046631"/>
                <a:gd name="connsiteY11326" fmla="*/ 1211771 h 1472936"/>
                <a:gd name="connsiteX11327" fmla="*/ 288699 w 1046631"/>
                <a:gd name="connsiteY11327" fmla="*/ 1210235 h 1472936"/>
                <a:gd name="connsiteX11328" fmla="*/ 288699 w 1046631"/>
                <a:gd name="connsiteY11328" fmla="*/ 1210235 h 1472936"/>
                <a:gd name="connsiteX11329" fmla="*/ 288699 w 1046631"/>
                <a:gd name="connsiteY11329" fmla="*/ 1210235 h 1472936"/>
                <a:gd name="connsiteX11330" fmla="*/ 289334 w 1046631"/>
                <a:gd name="connsiteY11330" fmla="*/ 1208799 h 1472936"/>
                <a:gd name="connsiteX11331" fmla="*/ 289334 w 1046631"/>
                <a:gd name="connsiteY11331" fmla="*/ 1208799 h 1472936"/>
                <a:gd name="connsiteX11332" fmla="*/ 289334 w 1046631"/>
                <a:gd name="connsiteY11332" fmla="*/ 1208799 h 1472936"/>
                <a:gd name="connsiteX11333" fmla="*/ 289867 w 1046631"/>
                <a:gd name="connsiteY11333" fmla="*/ 1207326 h 1472936"/>
                <a:gd name="connsiteX11334" fmla="*/ 289867 w 1046631"/>
                <a:gd name="connsiteY11334" fmla="*/ 1207326 h 1472936"/>
                <a:gd name="connsiteX11335" fmla="*/ 289867 w 1046631"/>
                <a:gd name="connsiteY11335" fmla="*/ 1207326 h 1472936"/>
                <a:gd name="connsiteX11336" fmla="*/ 291036 w 1046631"/>
                <a:gd name="connsiteY11336" fmla="*/ 1205663 h 1472936"/>
                <a:gd name="connsiteX11337" fmla="*/ 291036 w 1046631"/>
                <a:gd name="connsiteY11337" fmla="*/ 1205663 h 1472936"/>
                <a:gd name="connsiteX11338" fmla="*/ 291036 w 1046631"/>
                <a:gd name="connsiteY11338" fmla="*/ 1205663 h 1472936"/>
                <a:gd name="connsiteX11339" fmla="*/ 292305 w 1046631"/>
                <a:gd name="connsiteY11339" fmla="*/ 1205180 h 1472936"/>
                <a:gd name="connsiteX11340" fmla="*/ 292305 w 1046631"/>
                <a:gd name="connsiteY11340" fmla="*/ 1205180 h 1472936"/>
                <a:gd name="connsiteX11341" fmla="*/ 292305 w 1046631"/>
                <a:gd name="connsiteY11341" fmla="*/ 1205180 h 1472936"/>
                <a:gd name="connsiteX11342" fmla="*/ 292648 w 1046631"/>
                <a:gd name="connsiteY11342" fmla="*/ 1205091 h 1472936"/>
                <a:gd name="connsiteX11343" fmla="*/ 292648 w 1046631"/>
                <a:gd name="connsiteY11343" fmla="*/ 1205091 h 1472936"/>
                <a:gd name="connsiteX11344" fmla="*/ 292648 w 1046631"/>
                <a:gd name="connsiteY11344" fmla="*/ 1205091 h 1472936"/>
                <a:gd name="connsiteX11345" fmla="*/ 292636 w 1046631"/>
                <a:gd name="connsiteY11345" fmla="*/ 1204773 h 1472936"/>
                <a:gd name="connsiteX11346" fmla="*/ 292636 w 1046631"/>
                <a:gd name="connsiteY11346" fmla="*/ 1204773 h 1472936"/>
                <a:gd name="connsiteX11347" fmla="*/ 292636 w 1046631"/>
                <a:gd name="connsiteY11347" fmla="*/ 1204773 h 1472936"/>
                <a:gd name="connsiteX11348" fmla="*/ 292001 w 1046631"/>
                <a:gd name="connsiteY11348" fmla="*/ 1203732 h 1472936"/>
                <a:gd name="connsiteX11349" fmla="*/ 292001 w 1046631"/>
                <a:gd name="connsiteY11349" fmla="*/ 1203732 h 1472936"/>
                <a:gd name="connsiteX11350" fmla="*/ 292001 w 1046631"/>
                <a:gd name="connsiteY11350" fmla="*/ 1203732 h 1472936"/>
                <a:gd name="connsiteX11351" fmla="*/ 290528 w 1046631"/>
                <a:gd name="connsiteY11351" fmla="*/ 1200811 h 1472936"/>
                <a:gd name="connsiteX11352" fmla="*/ 290528 w 1046631"/>
                <a:gd name="connsiteY11352" fmla="*/ 1200811 h 1472936"/>
                <a:gd name="connsiteX11353" fmla="*/ 290528 w 1046631"/>
                <a:gd name="connsiteY11353" fmla="*/ 1200811 h 1472936"/>
                <a:gd name="connsiteX11354" fmla="*/ 290540 w 1046631"/>
                <a:gd name="connsiteY11354" fmla="*/ 1196773 h 1472936"/>
                <a:gd name="connsiteX11355" fmla="*/ 290540 w 1046631"/>
                <a:gd name="connsiteY11355" fmla="*/ 1196773 h 1472936"/>
                <a:gd name="connsiteX11356" fmla="*/ 290540 w 1046631"/>
                <a:gd name="connsiteY11356" fmla="*/ 1196773 h 1472936"/>
                <a:gd name="connsiteX11357" fmla="*/ 289512 w 1046631"/>
                <a:gd name="connsiteY11357" fmla="*/ 1192798 h 1472936"/>
                <a:gd name="connsiteX11358" fmla="*/ 289512 w 1046631"/>
                <a:gd name="connsiteY11358" fmla="*/ 1192798 h 1472936"/>
                <a:gd name="connsiteX11359" fmla="*/ 289512 w 1046631"/>
                <a:gd name="connsiteY11359" fmla="*/ 1192798 h 1472936"/>
                <a:gd name="connsiteX11360" fmla="*/ 289042 w 1046631"/>
                <a:gd name="connsiteY11360" fmla="*/ 1192455 h 1472936"/>
                <a:gd name="connsiteX11361" fmla="*/ 289042 w 1046631"/>
                <a:gd name="connsiteY11361" fmla="*/ 1192455 h 1472936"/>
                <a:gd name="connsiteX11362" fmla="*/ 289042 w 1046631"/>
                <a:gd name="connsiteY11362" fmla="*/ 1192455 h 1472936"/>
                <a:gd name="connsiteX11363" fmla="*/ 287518 w 1046631"/>
                <a:gd name="connsiteY11363" fmla="*/ 1190042 h 1472936"/>
                <a:gd name="connsiteX11364" fmla="*/ 287518 w 1046631"/>
                <a:gd name="connsiteY11364" fmla="*/ 1190042 h 1472936"/>
                <a:gd name="connsiteX11365" fmla="*/ 287327 w 1046631"/>
                <a:gd name="connsiteY11365" fmla="*/ 1189280 h 1472936"/>
                <a:gd name="connsiteX11366" fmla="*/ 287327 w 1046631"/>
                <a:gd name="connsiteY11366" fmla="*/ 1189280 h 1472936"/>
                <a:gd name="connsiteX11367" fmla="*/ 287327 w 1046631"/>
                <a:gd name="connsiteY11367" fmla="*/ 1189280 h 1472936"/>
                <a:gd name="connsiteX11368" fmla="*/ 286718 w 1046631"/>
                <a:gd name="connsiteY11368" fmla="*/ 1186384 h 1472936"/>
                <a:gd name="connsiteX11369" fmla="*/ 286718 w 1046631"/>
                <a:gd name="connsiteY11369" fmla="*/ 1186384 h 1472936"/>
                <a:gd name="connsiteX11370" fmla="*/ 286718 w 1046631"/>
                <a:gd name="connsiteY11370" fmla="*/ 1186384 h 1472936"/>
                <a:gd name="connsiteX11371" fmla="*/ 285498 w 1046631"/>
                <a:gd name="connsiteY11371" fmla="*/ 1183971 h 1472936"/>
                <a:gd name="connsiteX11372" fmla="*/ 285498 w 1046631"/>
                <a:gd name="connsiteY11372" fmla="*/ 1183971 h 1472936"/>
                <a:gd name="connsiteX11373" fmla="*/ 284978 w 1046631"/>
                <a:gd name="connsiteY11373" fmla="*/ 1183387 h 1472936"/>
                <a:gd name="connsiteX11374" fmla="*/ 284978 w 1046631"/>
                <a:gd name="connsiteY11374" fmla="*/ 1183387 h 1472936"/>
                <a:gd name="connsiteX11375" fmla="*/ 284978 w 1046631"/>
                <a:gd name="connsiteY11375" fmla="*/ 1183387 h 1472936"/>
                <a:gd name="connsiteX11376" fmla="*/ 283390 w 1046631"/>
                <a:gd name="connsiteY11376" fmla="*/ 1181089 h 1472936"/>
                <a:gd name="connsiteX11377" fmla="*/ 283390 w 1046631"/>
                <a:gd name="connsiteY11377" fmla="*/ 1181089 h 1472936"/>
                <a:gd name="connsiteX11378" fmla="*/ 283390 w 1046631"/>
                <a:gd name="connsiteY11378" fmla="*/ 1181089 h 1472936"/>
                <a:gd name="connsiteX11379" fmla="*/ 282971 w 1046631"/>
                <a:gd name="connsiteY11379" fmla="*/ 1180289 h 1472936"/>
                <a:gd name="connsiteX11380" fmla="*/ 282971 w 1046631"/>
                <a:gd name="connsiteY11380" fmla="*/ 1180289 h 1472936"/>
                <a:gd name="connsiteX11381" fmla="*/ 282971 w 1046631"/>
                <a:gd name="connsiteY11381" fmla="*/ 1180289 h 1472936"/>
                <a:gd name="connsiteX11382" fmla="*/ 282489 w 1046631"/>
                <a:gd name="connsiteY11382" fmla="*/ 1179539 h 1472936"/>
                <a:gd name="connsiteX11383" fmla="*/ 282489 w 1046631"/>
                <a:gd name="connsiteY11383" fmla="*/ 1179539 h 1472936"/>
                <a:gd name="connsiteX11384" fmla="*/ 282489 w 1046631"/>
                <a:gd name="connsiteY11384" fmla="*/ 1179539 h 1472936"/>
                <a:gd name="connsiteX11385" fmla="*/ 282006 w 1046631"/>
                <a:gd name="connsiteY11385" fmla="*/ 1177495 h 1472936"/>
                <a:gd name="connsiteX11386" fmla="*/ 282006 w 1046631"/>
                <a:gd name="connsiteY11386" fmla="*/ 1177495 h 1472936"/>
                <a:gd name="connsiteX11387" fmla="*/ 282006 w 1046631"/>
                <a:gd name="connsiteY11387" fmla="*/ 1177495 h 1472936"/>
                <a:gd name="connsiteX11388" fmla="*/ 261445 w 1046631"/>
                <a:gd name="connsiteY11388" fmla="*/ 1149670 h 1472936"/>
                <a:gd name="connsiteX11389" fmla="*/ 261445 w 1046631"/>
                <a:gd name="connsiteY11389" fmla="*/ 1149670 h 1472936"/>
                <a:gd name="connsiteX11390" fmla="*/ 261445 w 1046631"/>
                <a:gd name="connsiteY11390" fmla="*/ 1149670 h 1472936"/>
                <a:gd name="connsiteX11391" fmla="*/ 251857 w 1046631"/>
                <a:gd name="connsiteY11391" fmla="*/ 1139396 h 1472936"/>
                <a:gd name="connsiteX11392" fmla="*/ 251857 w 1046631"/>
                <a:gd name="connsiteY11392" fmla="*/ 1139396 h 1472936"/>
                <a:gd name="connsiteX11393" fmla="*/ 251870 w 1046631"/>
                <a:gd name="connsiteY11393" fmla="*/ 1139205 h 1472936"/>
                <a:gd name="connsiteX11394" fmla="*/ 251870 w 1046631"/>
                <a:gd name="connsiteY11394" fmla="*/ 1139205 h 1472936"/>
                <a:gd name="connsiteX11395" fmla="*/ 251870 w 1046631"/>
                <a:gd name="connsiteY11395" fmla="*/ 1139205 h 1472936"/>
                <a:gd name="connsiteX11396" fmla="*/ 251730 w 1046631"/>
                <a:gd name="connsiteY11396" fmla="*/ 1137288 h 1472936"/>
                <a:gd name="connsiteX11397" fmla="*/ 251730 w 1046631"/>
                <a:gd name="connsiteY11397" fmla="*/ 1137288 h 1472936"/>
                <a:gd name="connsiteX11398" fmla="*/ 251514 w 1046631"/>
                <a:gd name="connsiteY11398" fmla="*/ 1137237 h 1472936"/>
                <a:gd name="connsiteX11399" fmla="*/ 251514 w 1046631"/>
                <a:gd name="connsiteY11399" fmla="*/ 1137237 h 1472936"/>
                <a:gd name="connsiteX11400" fmla="*/ 251514 w 1046631"/>
                <a:gd name="connsiteY11400" fmla="*/ 1137237 h 1472936"/>
                <a:gd name="connsiteX11401" fmla="*/ 249381 w 1046631"/>
                <a:gd name="connsiteY11401" fmla="*/ 1134608 h 1472936"/>
                <a:gd name="connsiteX11402" fmla="*/ 249381 w 1046631"/>
                <a:gd name="connsiteY11402" fmla="*/ 1134608 h 1472936"/>
                <a:gd name="connsiteX11403" fmla="*/ 249381 w 1046631"/>
                <a:gd name="connsiteY11403" fmla="*/ 1134608 h 1472936"/>
                <a:gd name="connsiteX11404" fmla="*/ 247552 w 1046631"/>
                <a:gd name="connsiteY11404" fmla="*/ 1124194 h 1472936"/>
                <a:gd name="connsiteX11405" fmla="*/ 247552 w 1046631"/>
                <a:gd name="connsiteY11405" fmla="*/ 1124194 h 1472936"/>
                <a:gd name="connsiteX11406" fmla="*/ 247552 w 1046631"/>
                <a:gd name="connsiteY11406" fmla="*/ 1124194 h 1472936"/>
                <a:gd name="connsiteX11407" fmla="*/ 237595 w 1046631"/>
                <a:gd name="connsiteY11407" fmla="*/ 1112650 h 1472936"/>
                <a:gd name="connsiteX11408" fmla="*/ 237595 w 1046631"/>
                <a:gd name="connsiteY11408" fmla="*/ 1112650 h 1472936"/>
                <a:gd name="connsiteX11409" fmla="*/ 237595 w 1046631"/>
                <a:gd name="connsiteY11409" fmla="*/ 1112650 h 1472936"/>
                <a:gd name="connsiteX11410" fmla="*/ 237163 w 1046631"/>
                <a:gd name="connsiteY11410" fmla="*/ 1109907 h 1472936"/>
                <a:gd name="connsiteX11411" fmla="*/ 237163 w 1046631"/>
                <a:gd name="connsiteY11411" fmla="*/ 1109907 h 1472936"/>
                <a:gd name="connsiteX11412" fmla="*/ 237163 w 1046631"/>
                <a:gd name="connsiteY11412" fmla="*/ 1109907 h 1472936"/>
                <a:gd name="connsiteX11413" fmla="*/ 238751 w 1046631"/>
                <a:gd name="connsiteY11413" fmla="*/ 1107443 h 1472936"/>
                <a:gd name="connsiteX11414" fmla="*/ 238751 w 1046631"/>
                <a:gd name="connsiteY11414" fmla="*/ 1107443 h 1472936"/>
                <a:gd name="connsiteX11415" fmla="*/ 238751 w 1046631"/>
                <a:gd name="connsiteY11415" fmla="*/ 1107443 h 1472936"/>
                <a:gd name="connsiteX11416" fmla="*/ 239449 w 1046631"/>
                <a:gd name="connsiteY11416" fmla="*/ 1106758 h 1472936"/>
                <a:gd name="connsiteX11417" fmla="*/ 239449 w 1046631"/>
                <a:gd name="connsiteY11417" fmla="*/ 1106758 h 1472936"/>
                <a:gd name="connsiteX11418" fmla="*/ 239449 w 1046631"/>
                <a:gd name="connsiteY11418" fmla="*/ 1106758 h 1472936"/>
                <a:gd name="connsiteX11419" fmla="*/ 239183 w 1046631"/>
                <a:gd name="connsiteY11419" fmla="*/ 1104726 h 1472936"/>
                <a:gd name="connsiteX11420" fmla="*/ 239183 w 1046631"/>
                <a:gd name="connsiteY11420" fmla="*/ 1104726 h 1472936"/>
                <a:gd name="connsiteX11421" fmla="*/ 239183 w 1046631"/>
                <a:gd name="connsiteY11421" fmla="*/ 1104726 h 1472936"/>
                <a:gd name="connsiteX11422" fmla="*/ 237938 w 1046631"/>
                <a:gd name="connsiteY11422" fmla="*/ 1103024 h 1472936"/>
                <a:gd name="connsiteX11423" fmla="*/ 237938 w 1046631"/>
                <a:gd name="connsiteY11423" fmla="*/ 1103024 h 1472936"/>
                <a:gd name="connsiteX11424" fmla="*/ 237938 w 1046631"/>
                <a:gd name="connsiteY11424" fmla="*/ 1103024 h 1472936"/>
                <a:gd name="connsiteX11425" fmla="*/ 236211 w 1046631"/>
                <a:gd name="connsiteY11425" fmla="*/ 1099570 h 1472936"/>
                <a:gd name="connsiteX11426" fmla="*/ 236211 w 1046631"/>
                <a:gd name="connsiteY11426" fmla="*/ 1099570 h 1472936"/>
                <a:gd name="connsiteX11427" fmla="*/ 236211 w 1046631"/>
                <a:gd name="connsiteY11427" fmla="*/ 1099570 h 1472936"/>
                <a:gd name="connsiteX11428" fmla="*/ 235030 w 1046631"/>
                <a:gd name="connsiteY11428" fmla="*/ 1093880 h 1472936"/>
                <a:gd name="connsiteX11429" fmla="*/ 235030 w 1046631"/>
                <a:gd name="connsiteY11429" fmla="*/ 1093880 h 1472936"/>
                <a:gd name="connsiteX11430" fmla="*/ 235030 w 1046631"/>
                <a:gd name="connsiteY11430" fmla="*/ 1093880 h 1472936"/>
                <a:gd name="connsiteX11431" fmla="*/ 234611 w 1046631"/>
                <a:gd name="connsiteY11431" fmla="*/ 1092890 h 1472936"/>
                <a:gd name="connsiteX11432" fmla="*/ 234611 w 1046631"/>
                <a:gd name="connsiteY11432" fmla="*/ 1092890 h 1472936"/>
                <a:gd name="connsiteX11433" fmla="*/ 234611 w 1046631"/>
                <a:gd name="connsiteY11433" fmla="*/ 1092890 h 1472936"/>
                <a:gd name="connsiteX11434" fmla="*/ 237468 w 1046631"/>
                <a:gd name="connsiteY11434" fmla="*/ 1088533 h 1472936"/>
                <a:gd name="connsiteX11435" fmla="*/ 237468 w 1046631"/>
                <a:gd name="connsiteY11435" fmla="*/ 1088533 h 1472936"/>
                <a:gd name="connsiteX11436" fmla="*/ 237468 w 1046631"/>
                <a:gd name="connsiteY11436" fmla="*/ 1088533 h 1472936"/>
                <a:gd name="connsiteX11437" fmla="*/ 237113 w 1046631"/>
                <a:gd name="connsiteY11437" fmla="*/ 1087035 h 1472936"/>
                <a:gd name="connsiteX11438" fmla="*/ 237113 w 1046631"/>
                <a:gd name="connsiteY11438" fmla="*/ 1087035 h 1472936"/>
                <a:gd name="connsiteX11439" fmla="*/ 237113 w 1046631"/>
                <a:gd name="connsiteY11439" fmla="*/ 1087035 h 1472936"/>
                <a:gd name="connsiteX11440" fmla="*/ 236478 w 1046631"/>
                <a:gd name="connsiteY11440" fmla="*/ 1084622 h 1472936"/>
                <a:gd name="connsiteX11441" fmla="*/ 236478 w 1046631"/>
                <a:gd name="connsiteY11441" fmla="*/ 1084622 h 1472936"/>
                <a:gd name="connsiteX11442" fmla="*/ 236478 w 1046631"/>
                <a:gd name="connsiteY11442" fmla="*/ 1084622 h 1472936"/>
                <a:gd name="connsiteX11443" fmla="*/ 238078 w 1046631"/>
                <a:gd name="connsiteY11443" fmla="*/ 1083288 h 1472936"/>
                <a:gd name="connsiteX11444" fmla="*/ 238078 w 1046631"/>
                <a:gd name="connsiteY11444" fmla="*/ 1083288 h 1472936"/>
                <a:gd name="connsiteX11445" fmla="*/ 238078 w 1046631"/>
                <a:gd name="connsiteY11445" fmla="*/ 1083288 h 1472936"/>
                <a:gd name="connsiteX11446" fmla="*/ 239132 w 1046631"/>
                <a:gd name="connsiteY11446" fmla="*/ 1081980 h 1472936"/>
                <a:gd name="connsiteX11447" fmla="*/ 239132 w 1046631"/>
                <a:gd name="connsiteY11447" fmla="*/ 1081980 h 1472936"/>
                <a:gd name="connsiteX11448" fmla="*/ 239132 w 1046631"/>
                <a:gd name="connsiteY11448" fmla="*/ 1081980 h 1472936"/>
                <a:gd name="connsiteX11449" fmla="*/ 238154 w 1046631"/>
                <a:gd name="connsiteY11449" fmla="*/ 1078094 h 1472936"/>
                <a:gd name="connsiteX11450" fmla="*/ 238154 w 1046631"/>
                <a:gd name="connsiteY11450" fmla="*/ 1078094 h 1472936"/>
                <a:gd name="connsiteX11451" fmla="*/ 238154 w 1046631"/>
                <a:gd name="connsiteY11451" fmla="*/ 1078094 h 1472936"/>
                <a:gd name="connsiteX11452" fmla="*/ 237354 w 1046631"/>
                <a:gd name="connsiteY11452" fmla="*/ 1072176 h 1472936"/>
                <a:gd name="connsiteX11453" fmla="*/ 237354 w 1046631"/>
                <a:gd name="connsiteY11453" fmla="*/ 1072176 h 1472936"/>
                <a:gd name="connsiteX11454" fmla="*/ 237354 w 1046631"/>
                <a:gd name="connsiteY11454" fmla="*/ 1072176 h 1472936"/>
                <a:gd name="connsiteX11455" fmla="*/ 239754 w 1046631"/>
                <a:gd name="connsiteY11455" fmla="*/ 1071338 h 1472936"/>
                <a:gd name="connsiteX11456" fmla="*/ 239754 w 1046631"/>
                <a:gd name="connsiteY11456" fmla="*/ 1071338 h 1472936"/>
                <a:gd name="connsiteX11457" fmla="*/ 239754 w 1046631"/>
                <a:gd name="connsiteY11457" fmla="*/ 1071338 h 1472936"/>
                <a:gd name="connsiteX11458" fmla="*/ 240656 w 1046631"/>
                <a:gd name="connsiteY11458" fmla="*/ 1071249 h 1472936"/>
                <a:gd name="connsiteX11459" fmla="*/ 240656 w 1046631"/>
                <a:gd name="connsiteY11459" fmla="*/ 1071249 h 1472936"/>
                <a:gd name="connsiteX11460" fmla="*/ 240656 w 1046631"/>
                <a:gd name="connsiteY11460" fmla="*/ 1071249 h 1472936"/>
                <a:gd name="connsiteX11461" fmla="*/ 240503 w 1046631"/>
                <a:gd name="connsiteY11461" fmla="*/ 1070767 h 1472936"/>
                <a:gd name="connsiteX11462" fmla="*/ 240503 w 1046631"/>
                <a:gd name="connsiteY11462" fmla="*/ 1070767 h 1472936"/>
                <a:gd name="connsiteX11463" fmla="*/ 240503 w 1046631"/>
                <a:gd name="connsiteY11463" fmla="*/ 1070767 h 1472936"/>
                <a:gd name="connsiteX11464" fmla="*/ 238624 w 1046631"/>
                <a:gd name="connsiteY11464" fmla="*/ 1068252 h 1472936"/>
                <a:gd name="connsiteX11465" fmla="*/ 238624 w 1046631"/>
                <a:gd name="connsiteY11465" fmla="*/ 1068252 h 1472936"/>
                <a:gd name="connsiteX11466" fmla="*/ 238624 w 1046631"/>
                <a:gd name="connsiteY11466" fmla="*/ 1068252 h 1472936"/>
                <a:gd name="connsiteX11467" fmla="*/ 237062 w 1046631"/>
                <a:gd name="connsiteY11467" fmla="*/ 1064239 h 1472936"/>
                <a:gd name="connsiteX11468" fmla="*/ 237062 w 1046631"/>
                <a:gd name="connsiteY11468" fmla="*/ 1064239 h 1472936"/>
                <a:gd name="connsiteX11469" fmla="*/ 237062 w 1046631"/>
                <a:gd name="connsiteY11469" fmla="*/ 1064239 h 1472936"/>
                <a:gd name="connsiteX11470" fmla="*/ 238306 w 1046631"/>
                <a:gd name="connsiteY11470" fmla="*/ 1061343 h 1472936"/>
                <a:gd name="connsiteX11471" fmla="*/ 238306 w 1046631"/>
                <a:gd name="connsiteY11471" fmla="*/ 1061343 h 1472936"/>
                <a:gd name="connsiteX11472" fmla="*/ 238306 w 1046631"/>
                <a:gd name="connsiteY11472" fmla="*/ 1061343 h 1472936"/>
                <a:gd name="connsiteX11473" fmla="*/ 239208 w 1046631"/>
                <a:gd name="connsiteY11473" fmla="*/ 1059007 h 1472936"/>
                <a:gd name="connsiteX11474" fmla="*/ 239208 w 1046631"/>
                <a:gd name="connsiteY11474" fmla="*/ 1059007 h 1472936"/>
                <a:gd name="connsiteX11475" fmla="*/ 239208 w 1046631"/>
                <a:gd name="connsiteY11475" fmla="*/ 1059007 h 1472936"/>
                <a:gd name="connsiteX11476" fmla="*/ 241304 w 1046631"/>
                <a:gd name="connsiteY11476" fmla="*/ 1053774 h 1472936"/>
                <a:gd name="connsiteX11477" fmla="*/ 241304 w 1046631"/>
                <a:gd name="connsiteY11477" fmla="*/ 1053774 h 1472936"/>
                <a:gd name="connsiteX11478" fmla="*/ 241304 w 1046631"/>
                <a:gd name="connsiteY11478" fmla="*/ 1053774 h 1472936"/>
                <a:gd name="connsiteX11479" fmla="*/ 241367 w 1046631"/>
                <a:gd name="connsiteY11479" fmla="*/ 1051768 h 1472936"/>
                <a:gd name="connsiteX11480" fmla="*/ 241367 w 1046631"/>
                <a:gd name="connsiteY11480" fmla="*/ 1051768 h 1472936"/>
                <a:gd name="connsiteX11481" fmla="*/ 241367 w 1046631"/>
                <a:gd name="connsiteY11481" fmla="*/ 1051768 h 1472936"/>
                <a:gd name="connsiteX11482" fmla="*/ 241532 w 1046631"/>
                <a:gd name="connsiteY11482" fmla="*/ 1050523 h 1472936"/>
                <a:gd name="connsiteX11483" fmla="*/ 241532 w 1046631"/>
                <a:gd name="connsiteY11483" fmla="*/ 1050523 h 1472936"/>
                <a:gd name="connsiteX11484" fmla="*/ 241532 w 1046631"/>
                <a:gd name="connsiteY11484" fmla="*/ 1050523 h 1472936"/>
                <a:gd name="connsiteX11485" fmla="*/ 241100 w 1046631"/>
                <a:gd name="connsiteY11485" fmla="*/ 1049329 h 1472936"/>
                <a:gd name="connsiteX11486" fmla="*/ 241100 w 1046631"/>
                <a:gd name="connsiteY11486" fmla="*/ 1049329 h 1472936"/>
                <a:gd name="connsiteX11487" fmla="*/ 241100 w 1046631"/>
                <a:gd name="connsiteY11487" fmla="*/ 1049329 h 1472936"/>
                <a:gd name="connsiteX11488" fmla="*/ 240453 w 1046631"/>
                <a:gd name="connsiteY11488" fmla="*/ 1046091 h 1472936"/>
                <a:gd name="connsiteX11489" fmla="*/ 240453 w 1046631"/>
                <a:gd name="connsiteY11489" fmla="*/ 1046091 h 1472936"/>
                <a:gd name="connsiteX11490" fmla="*/ 240453 w 1046631"/>
                <a:gd name="connsiteY11490" fmla="*/ 1046091 h 1472936"/>
                <a:gd name="connsiteX11491" fmla="*/ 240262 w 1046631"/>
                <a:gd name="connsiteY11491" fmla="*/ 1044478 h 1472936"/>
                <a:gd name="connsiteX11492" fmla="*/ 240262 w 1046631"/>
                <a:gd name="connsiteY11492" fmla="*/ 1044478 h 1472936"/>
                <a:gd name="connsiteX11493" fmla="*/ 240262 w 1046631"/>
                <a:gd name="connsiteY11493" fmla="*/ 1044478 h 1472936"/>
                <a:gd name="connsiteX11494" fmla="*/ 240313 w 1046631"/>
                <a:gd name="connsiteY11494" fmla="*/ 1043119 h 1472936"/>
                <a:gd name="connsiteX11495" fmla="*/ 240313 w 1046631"/>
                <a:gd name="connsiteY11495" fmla="*/ 1043119 h 1472936"/>
                <a:gd name="connsiteX11496" fmla="*/ 240313 w 1046631"/>
                <a:gd name="connsiteY11496" fmla="*/ 1043119 h 1472936"/>
                <a:gd name="connsiteX11497" fmla="*/ 241329 w 1046631"/>
                <a:gd name="connsiteY11497" fmla="*/ 1042764 h 1472936"/>
                <a:gd name="connsiteX11498" fmla="*/ 241329 w 1046631"/>
                <a:gd name="connsiteY11498" fmla="*/ 1042764 h 1472936"/>
                <a:gd name="connsiteX11499" fmla="*/ 241329 w 1046631"/>
                <a:gd name="connsiteY11499" fmla="*/ 1042764 h 1472936"/>
                <a:gd name="connsiteX11500" fmla="*/ 241608 w 1046631"/>
                <a:gd name="connsiteY11500" fmla="*/ 1042764 h 1472936"/>
                <a:gd name="connsiteX11501" fmla="*/ 241608 w 1046631"/>
                <a:gd name="connsiteY11501" fmla="*/ 1042764 h 1472936"/>
                <a:gd name="connsiteX11502" fmla="*/ 241608 w 1046631"/>
                <a:gd name="connsiteY11502" fmla="*/ 1042764 h 1472936"/>
                <a:gd name="connsiteX11503" fmla="*/ 242421 w 1046631"/>
                <a:gd name="connsiteY11503" fmla="*/ 1042256 h 1472936"/>
                <a:gd name="connsiteX11504" fmla="*/ 242421 w 1046631"/>
                <a:gd name="connsiteY11504" fmla="*/ 1042256 h 1472936"/>
                <a:gd name="connsiteX11505" fmla="*/ 242421 w 1046631"/>
                <a:gd name="connsiteY11505" fmla="*/ 1042256 h 1472936"/>
                <a:gd name="connsiteX11506" fmla="*/ 243628 w 1046631"/>
                <a:gd name="connsiteY11506" fmla="*/ 1041545 h 1472936"/>
                <a:gd name="connsiteX11507" fmla="*/ 243628 w 1046631"/>
                <a:gd name="connsiteY11507" fmla="*/ 1041545 h 1472936"/>
                <a:gd name="connsiteX11508" fmla="*/ 243628 w 1046631"/>
                <a:gd name="connsiteY11508" fmla="*/ 1041545 h 1472936"/>
                <a:gd name="connsiteX11509" fmla="*/ 244809 w 1046631"/>
                <a:gd name="connsiteY11509" fmla="*/ 1041964 h 1472936"/>
                <a:gd name="connsiteX11510" fmla="*/ 244809 w 1046631"/>
                <a:gd name="connsiteY11510" fmla="*/ 1041964 h 1472936"/>
                <a:gd name="connsiteX11511" fmla="*/ 244809 w 1046631"/>
                <a:gd name="connsiteY11511" fmla="*/ 1041964 h 1472936"/>
                <a:gd name="connsiteX11512" fmla="*/ 248174 w 1046631"/>
                <a:gd name="connsiteY11512" fmla="*/ 1042142 h 1472936"/>
                <a:gd name="connsiteX11513" fmla="*/ 248174 w 1046631"/>
                <a:gd name="connsiteY11513" fmla="*/ 1042142 h 1472936"/>
                <a:gd name="connsiteX11514" fmla="*/ 248174 w 1046631"/>
                <a:gd name="connsiteY11514" fmla="*/ 1042142 h 1472936"/>
                <a:gd name="connsiteX11515" fmla="*/ 249888 w 1046631"/>
                <a:gd name="connsiteY11515" fmla="*/ 1041862 h 1472936"/>
                <a:gd name="connsiteX11516" fmla="*/ 249888 w 1046631"/>
                <a:gd name="connsiteY11516" fmla="*/ 1041862 h 1472936"/>
                <a:gd name="connsiteX11517" fmla="*/ 249888 w 1046631"/>
                <a:gd name="connsiteY11517" fmla="*/ 1041862 h 1472936"/>
                <a:gd name="connsiteX11518" fmla="*/ 251514 w 1046631"/>
                <a:gd name="connsiteY11518" fmla="*/ 1041049 h 1472936"/>
                <a:gd name="connsiteX11519" fmla="*/ 251514 w 1046631"/>
                <a:gd name="connsiteY11519" fmla="*/ 1041049 h 1472936"/>
                <a:gd name="connsiteX11520" fmla="*/ 251514 w 1046631"/>
                <a:gd name="connsiteY11520" fmla="*/ 1041049 h 1472936"/>
                <a:gd name="connsiteX11521" fmla="*/ 252708 w 1046631"/>
                <a:gd name="connsiteY11521" fmla="*/ 1039652 h 1472936"/>
                <a:gd name="connsiteX11522" fmla="*/ 252708 w 1046631"/>
                <a:gd name="connsiteY11522" fmla="*/ 1039652 h 1472936"/>
                <a:gd name="connsiteX11523" fmla="*/ 252708 w 1046631"/>
                <a:gd name="connsiteY11523" fmla="*/ 1039652 h 1472936"/>
                <a:gd name="connsiteX11524" fmla="*/ 255121 w 1046631"/>
                <a:gd name="connsiteY11524" fmla="*/ 1037811 h 1472936"/>
                <a:gd name="connsiteX11525" fmla="*/ 255121 w 1046631"/>
                <a:gd name="connsiteY11525" fmla="*/ 1037811 h 1472936"/>
                <a:gd name="connsiteX11526" fmla="*/ 255121 w 1046631"/>
                <a:gd name="connsiteY11526" fmla="*/ 1037811 h 1472936"/>
                <a:gd name="connsiteX11527" fmla="*/ 256302 w 1046631"/>
                <a:gd name="connsiteY11527" fmla="*/ 1036592 h 1472936"/>
                <a:gd name="connsiteX11528" fmla="*/ 256302 w 1046631"/>
                <a:gd name="connsiteY11528" fmla="*/ 1036592 h 1472936"/>
                <a:gd name="connsiteX11529" fmla="*/ 256302 w 1046631"/>
                <a:gd name="connsiteY11529" fmla="*/ 1036592 h 1472936"/>
                <a:gd name="connsiteX11530" fmla="*/ 256315 w 1046631"/>
                <a:gd name="connsiteY11530" fmla="*/ 1035449 h 1472936"/>
                <a:gd name="connsiteX11531" fmla="*/ 256315 w 1046631"/>
                <a:gd name="connsiteY11531" fmla="*/ 1035449 h 1472936"/>
                <a:gd name="connsiteX11532" fmla="*/ 256315 w 1046631"/>
                <a:gd name="connsiteY11532" fmla="*/ 1035449 h 1472936"/>
                <a:gd name="connsiteX11533" fmla="*/ 256759 w 1046631"/>
                <a:gd name="connsiteY11533" fmla="*/ 1034204 h 1472936"/>
                <a:gd name="connsiteX11534" fmla="*/ 256759 w 1046631"/>
                <a:gd name="connsiteY11534" fmla="*/ 1034204 h 1472936"/>
                <a:gd name="connsiteX11535" fmla="*/ 256759 w 1046631"/>
                <a:gd name="connsiteY11535" fmla="*/ 1034204 h 1472936"/>
                <a:gd name="connsiteX11536" fmla="*/ 258169 w 1046631"/>
                <a:gd name="connsiteY11536" fmla="*/ 1033849 h 1472936"/>
                <a:gd name="connsiteX11537" fmla="*/ 258169 w 1046631"/>
                <a:gd name="connsiteY11537" fmla="*/ 1033849 h 1472936"/>
                <a:gd name="connsiteX11538" fmla="*/ 258169 w 1046631"/>
                <a:gd name="connsiteY11538" fmla="*/ 1033849 h 1472936"/>
                <a:gd name="connsiteX11539" fmla="*/ 258943 w 1046631"/>
                <a:gd name="connsiteY11539" fmla="*/ 1033874 h 1472936"/>
                <a:gd name="connsiteX11540" fmla="*/ 258943 w 1046631"/>
                <a:gd name="connsiteY11540" fmla="*/ 1033874 h 1472936"/>
                <a:gd name="connsiteX11541" fmla="*/ 258943 w 1046631"/>
                <a:gd name="connsiteY11541" fmla="*/ 1033874 h 1472936"/>
                <a:gd name="connsiteX11542" fmla="*/ 259756 w 1046631"/>
                <a:gd name="connsiteY11542" fmla="*/ 1033912 h 1472936"/>
                <a:gd name="connsiteX11543" fmla="*/ 259756 w 1046631"/>
                <a:gd name="connsiteY11543" fmla="*/ 1033912 h 1472936"/>
                <a:gd name="connsiteX11544" fmla="*/ 259756 w 1046631"/>
                <a:gd name="connsiteY11544" fmla="*/ 1033912 h 1472936"/>
                <a:gd name="connsiteX11545" fmla="*/ 261293 w 1046631"/>
                <a:gd name="connsiteY11545" fmla="*/ 1033531 h 1472936"/>
                <a:gd name="connsiteX11546" fmla="*/ 261293 w 1046631"/>
                <a:gd name="connsiteY11546" fmla="*/ 1033531 h 1472936"/>
                <a:gd name="connsiteX11547" fmla="*/ 261293 w 1046631"/>
                <a:gd name="connsiteY11547" fmla="*/ 1033531 h 1472936"/>
                <a:gd name="connsiteX11548" fmla="*/ 262880 w 1046631"/>
                <a:gd name="connsiteY11548" fmla="*/ 1031766 h 1472936"/>
                <a:gd name="connsiteX11549" fmla="*/ 262880 w 1046631"/>
                <a:gd name="connsiteY11549" fmla="*/ 1031766 h 1472936"/>
                <a:gd name="connsiteX11550" fmla="*/ 262880 w 1046631"/>
                <a:gd name="connsiteY11550" fmla="*/ 1031766 h 1472936"/>
                <a:gd name="connsiteX11551" fmla="*/ 263846 w 1046631"/>
                <a:gd name="connsiteY11551" fmla="*/ 1030636 h 1472936"/>
                <a:gd name="connsiteX11552" fmla="*/ 263846 w 1046631"/>
                <a:gd name="connsiteY11552" fmla="*/ 1030636 h 1472936"/>
                <a:gd name="connsiteX11553" fmla="*/ 263846 w 1046631"/>
                <a:gd name="connsiteY11553" fmla="*/ 1030636 h 1472936"/>
                <a:gd name="connsiteX11554" fmla="*/ 264785 w 1046631"/>
                <a:gd name="connsiteY11554" fmla="*/ 1029861 h 1472936"/>
                <a:gd name="connsiteX11555" fmla="*/ 264785 w 1046631"/>
                <a:gd name="connsiteY11555" fmla="*/ 1029861 h 1472936"/>
                <a:gd name="connsiteX11556" fmla="*/ 264785 w 1046631"/>
                <a:gd name="connsiteY11556" fmla="*/ 1029861 h 1472936"/>
                <a:gd name="connsiteX11557" fmla="*/ 265154 w 1046631"/>
                <a:gd name="connsiteY11557" fmla="*/ 1028997 h 1472936"/>
                <a:gd name="connsiteX11558" fmla="*/ 265154 w 1046631"/>
                <a:gd name="connsiteY11558" fmla="*/ 1028997 h 1472936"/>
                <a:gd name="connsiteX11559" fmla="*/ 265154 w 1046631"/>
                <a:gd name="connsiteY11559" fmla="*/ 1028997 h 1472936"/>
                <a:gd name="connsiteX11560" fmla="*/ 264887 w 1046631"/>
                <a:gd name="connsiteY11560" fmla="*/ 1028197 h 1472936"/>
                <a:gd name="connsiteX11561" fmla="*/ 264887 w 1046631"/>
                <a:gd name="connsiteY11561" fmla="*/ 1028197 h 1472936"/>
                <a:gd name="connsiteX11562" fmla="*/ 264887 w 1046631"/>
                <a:gd name="connsiteY11562" fmla="*/ 1028197 h 1472936"/>
                <a:gd name="connsiteX11563" fmla="*/ 264252 w 1046631"/>
                <a:gd name="connsiteY11563" fmla="*/ 1025505 h 1472936"/>
                <a:gd name="connsiteX11564" fmla="*/ 264252 w 1046631"/>
                <a:gd name="connsiteY11564" fmla="*/ 1025505 h 1472936"/>
                <a:gd name="connsiteX11565" fmla="*/ 264252 w 1046631"/>
                <a:gd name="connsiteY11565" fmla="*/ 1025505 h 1472936"/>
                <a:gd name="connsiteX11566" fmla="*/ 264887 w 1046631"/>
                <a:gd name="connsiteY11566" fmla="*/ 1018698 h 1472936"/>
                <a:gd name="connsiteX11567" fmla="*/ 264887 w 1046631"/>
                <a:gd name="connsiteY11567" fmla="*/ 1018698 h 1472936"/>
                <a:gd name="connsiteX11568" fmla="*/ 264887 w 1046631"/>
                <a:gd name="connsiteY11568" fmla="*/ 1018698 h 1472936"/>
                <a:gd name="connsiteX11569" fmla="*/ 265369 w 1046631"/>
                <a:gd name="connsiteY11569" fmla="*/ 1017339 h 1472936"/>
                <a:gd name="connsiteX11570" fmla="*/ 265369 w 1046631"/>
                <a:gd name="connsiteY11570" fmla="*/ 1017339 h 1472936"/>
                <a:gd name="connsiteX11571" fmla="*/ 265369 w 1046631"/>
                <a:gd name="connsiteY11571" fmla="*/ 1017339 h 1472936"/>
                <a:gd name="connsiteX11572" fmla="*/ 266004 w 1046631"/>
                <a:gd name="connsiteY11572" fmla="*/ 1014481 h 1472936"/>
                <a:gd name="connsiteX11573" fmla="*/ 266004 w 1046631"/>
                <a:gd name="connsiteY11573" fmla="*/ 1014481 h 1472936"/>
                <a:gd name="connsiteX11574" fmla="*/ 266004 w 1046631"/>
                <a:gd name="connsiteY11574" fmla="*/ 1014481 h 1472936"/>
                <a:gd name="connsiteX11575" fmla="*/ 266131 w 1046631"/>
                <a:gd name="connsiteY11575" fmla="*/ 1013389 h 1472936"/>
                <a:gd name="connsiteX11576" fmla="*/ 266131 w 1046631"/>
                <a:gd name="connsiteY11576" fmla="*/ 1013389 h 1472936"/>
                <a:gd name="connsiteX11577" fmla="*/ 266131 w 1046631"/>
                <a:gd name="connsiteY11577" fmla="*/ 1013389 h 1472936"/>
                <a:gd name="connsiteX11578" fmla="*/ 265636 w 1046631"/>
                <a:gd name="connsiteY11578" fmla="*/ 1012323 h 1472936"/>
                <a:gd name="connsiteX11579" fmla="*/ 265636 w 1046631"/>
                <a:gd name="connsiteY11579" fmla="*/ 1012323 h 1472936"/>
                <a:gd name="connsiteX11580" fmla="*/ 265636 w 1046631"/>
                <a:gd name="connsiteY11580" fmla="*/ 1012323 h 1472936"/>
                <a:gd name="connsiteX11581" fmla="*/ 264620 w 1046631"/>
                <a:gd name="connsiteY11581" fmla="*/ 1011116 h 1472936"/>
                <a:gd name="connsiteX11582" fmla="*/ 264620 w 1046631"/>
                <a:gd name="connsiteY11582" fmla="*/ 1011116 h 1472936"/>
                <a:gd name="connsiteX11583" fmla="*/ 264620 w 1046631"/>
                <a:gd name="connsiteY11583" fmla="*/ 1011116 h 1472936"/>
                <a:gd name="connsiteX11584" fmla="*/ 264315 w 1046631"/>
                <a:gd name="connsiteY11584" fmla="*/ 1008703 h 1472936"/>
                <a:gd name="connsiteX11585" fmla="*/ 264315 w 1046631"/>
                <a:gd name="connsiteY11585" fmla="*/ 1008703 h 1472936"/>
                <a:gd name="connsiteX11586" fmla="*/ 264315 w 1046631"/>
                <a:gd name="connsiteY11586" fmla="*/ 1008703 h 1472936"/>
                <a:gd name="connsiteX11587" fmla="*/ 265877 w 1046631"/>
                <a:gd name="connsiteY11587" fmla="*/ 1006963 h 1472936"/>
                <a:gd name="connsiteX11588" fmla="*/ 265877 w 1046631"/>
                <a:gd name="connsiteY11588" fmla="*/ 1006963 h 1472936"/>
                <a:gd name="connsiteX11589" fmla="*/ 265877 w 1046631"/>
                <a:gd name="connsiteY11589" fmla="*/ 1006963 h 1472936"/>
                <a:gd name="connsiteX11590" fmla="*/ 266893 w 1046631"/>
                <a:gd name="connsiteY11590" fmla="*/ 1005262 h 1472936"/>
                <a:gd name="connsiteX11591" fmla="*/ 266893 w 1046631"/>
                <a:gd name="connsiteY11591" fmla="*/ 1005262 h 1472936"/>
                <a:gd name="connsiteX11592" fmla="*/ 266893 w 1046631"/>
                <a:gd name="connsiteY11592" fmla="*/ 1005262 h 1472936"/>
                <a:gd name="connsiteX11593" fmla="*/ 266144 w 1046631"/>
                <a:gd name="connsiteY11593" fmla="*/ 1004258 h 1472936"/>
                <a:gd name="connsiteX11594" fmla="*/ 266144 w 1046631"/>
                <a:gd name="connsiteY11594" fmla="*/ 1004258 h 1472936"/>
                <a:gd name="connsiteX11595" fmla="*/ 266144 w 1046631"/>
                <a:gd name="connsiteY11595" fmla="*/ 1004258 h 1472936"/>
                <a:gd name="connsiteX11596" fmla="*/ 265433 w 1046631"/>
                <a:gd name="connsiteY11596" fmla="*/ 1002125 h 1472936"/>
                <a:gd name="connsiteX11597" fmla="*/ 265433 w 1046631"/>
                <a:gd name="connsiteY11597" fmla="*/ 1002125 h 1472936"/>
                <a:gd name="connsiteX11598" fmla="*/ 265433 w 1046631"/>
                <a:gd name="connsiteY11598" fmla="*/ 1002125 h 1472936"/>
                <a:gd name="connsiteX11599" fmla="*/ 266982 w 1046631"/>
                <a:gd name="connsiteY11599" fmla="*/ 1000563 h 1472936"/>
                <a:gd name="connsiteX11600" fmla="*/ 266982 w 1046631"/>
                <a:gd name="connsiteY11600" fmla="*/ 1000563 h 1472936"/>
                <a:gd name="connsiteX11601" fmla="*/ 266982 w 1046631"/>
                <a:gd name="connsiteY11601" fmla="*/ 1000563 h 1472936"/>
                <a:gd name="connsiteX11602" fmla="*/ 267274 w 1046631"/>
                <a:gd name="connsiteY11602" fmla="*/ 999928 h 1472936"/>
                <a:gd name="connsiteX11603" fmla="*/ 267274 w 1046631"/>
                <a:gd name="connsiteY11603" fmla="*/ 999928 h 1472936"/>
                <a:gd name="connsiteX11604" fmla="*/ 267274 w 1046631"/>
                <a:gd name="connsiteY11604" fmla="*/ 999928 h 1472936"/>
                <a:gd name="connsiteX11605" fmla="*/ 266373 w 1046631"/>
                <a:gd name="connsiteY11605" fmla="*/ 998594 h 1472936"/>
                <a:gd name="connsiteX11606" fmla="*/ 266373 w 1046631"/>
                <a:gd name="connsiteY11606" fmla="*/ 998594 h 1472936"/>
                <a:gd name="connsiteX11607" fmla="*/ 266373 w 1046631"/>
                <a:gd name="connsiteY11607" fmla="*/ 998594 h 1472936"/>
                <a:gd name="connsiteX11608" fmla="*/ 265573 w 1046631"/>
                <a:gd name="connsiteY11608" fmla="*/ 996842 h 1472936"/>
                <a:gd name="connsiteX11609" fmla="*/ 265573 w 1046631"/>
                <a:gd name="connsiteY11609" fmla="*/ 996842 h 1472936"/>
                <a:gd name="connsiteX11610" fmla="*/ 265573 w 1046631"/>
                <a:gd name="connsiteY11610" fmla="*/ 996842 h 1472936"/>
                <a:gd name="connsiteX11611" fmla="*/ 267186 w 1046631"/>
                <a:gd name="connsiteY11611" fmla="*/ 995622 h 1472936"/>
                <a:gd name="connsiteX11612" fmla="*/ 267186 w 1046631"/>
                <a:gd name="connsiteY11612" fmla="*/ 995622 h 1472936"/>
                <a:gd name="connsiteX11613" fmla="*/ 267186 w 1046631"/>
                <a:gd name="connsiteY11613" fmla="*/ 995622 h 1472936"/>
                <a:gd name="connsiteX11614" fmla="*/ 267795 w 1046631"/>
                <a:gd name="connsiteY11614" fmla="*/ 995432 h 1472936"/>
                <a:gd name="connsiteX11615" fmla="*/ 267795 w 1046631"/>
                <a:gd name="connsiteY11615" fmla="*/ 995432 h 1472936"/>
                <a:gd name="connsiteX11616" fmla="*/ 267795 w 1046631"/>
                <a:gd name="connsiteY11616" fmla="*/ 995432 h 1472936"/>
                <a:gd name="connsiteX11617" fmla="*/ 267312 w 1046631"/>
                <a:gd name="connsiteY11617" fmla="*/ 993819 h 1472936"/>
                <a:gd name="connsiteX11618" fmla="*/ 267312 w 1046631"/>
                <a:gd name="connsiteY11618" fmla="*/ 993819 h 1472936"/>
                <a:gd name="connsiteX11619" fmla="*/ 267312 w 1046631"/>
                <a:gd name="connsiteY11619" fmla="*/ 993819 h 1472936"/>
                <a:gd name="connsiteX11620" fmla="*/ 266804 w 1046631"/>
                <a:gd name="connsiteY11620" fmla="*/ 988866 h 1472936"/>
                <a:gd name="connsiteX11621" fmla="*/ 266804 w 1046631"/>
                <a:gd name="connsiteY11621" fmla="*/ 988866 h 1472936"/>
                <a:gd name="connsiteX11622" fmla="*/ 266804 w 1046631"/>
                <a:gd name="connsiteY11622" fmla="*/ 988866 h 1472936"/>
                <a:gd name="connsiteX11623" fmla="*/ 267427 w 1046631"/>
                <a:gd name="connsiteY11623" fmla="*/ 987253 h 1472936"/>
                <a:gd name="connsiteX11624" fmla="*/ 267427 w 1046631"/>
                <a:gd name="connsiteY11624" fmla="*/ 987253 h 1472936"/>
                <a:gd name="connsiteX11625" fmla="*/ 267427 w 1046631"/>
                <a:gd name="connsiteY11625" fmla="*/ 987253 h 1472936"/>
                <a:gd name="connsiteX11626" fmla="*/ 269065 w 1046631"/>
                <a:gd name="connsiteY11626" fmla="*/ 985069 h 1472936"/>
                <a:gd name="connsiteX11627" fmla="*/ 269065 w 1046631"/>
                <a:gd name="connsiteY11627" fmla="*/ 985069 h 1472936"/>
                <a:gd name="connsiteX11628" fmla="*/ 269065 w 1046631"/>
                <a:gd name="connsiteY11628" fmla="*/ 985069 h 1472936"/>
                <a:gd name="connsiteX11629" fmla="*/ 272469 w 1046631"/>
                <a:gd name="connsiteY11629" fmla="*/ 982834 h 1472936"/>
                <a:gd name="connsiteX11630" fmla="*/ 272469 w 1046631"/>
                <a:gd name="connsiteY11630" fmla="*/ 982834 h 1472936"/>
                <a:gd name="connsiteX11631" fmla="*/ 273040 w 1046631"/>
                <a:gd name="connsiteY11631" fmla="*/ 982301 h 1472936"/>
                <a:gd name="connsiteX11632" fmla="*/ 273040 w 1046631"/>
                <a:gd name="connsiteY11632" fmla="*/ 982301 h 1472936"/>
                <a:gd name="connsiteX11633" fmla="*/ 273040 w 1046631"/>
                <a:gd name="connsiteY11633" fmla="*/ 982301 h 1472936"/>
                <a:gd name="connsiteX11634" fmla="*/ 275377 w 1046631"/>
                <a:gd name="connsiteY11634" fmla="*/ 979697 h 1472936"/>
                <a:gd name="connsiteX11635" fmla="*/ 275377 w 1046631"/>
                <a:gd name="connsiteY11635" fmla="*/ 979697 h 1472936"/>
                <a:gd name="connsiteX11636" fmla="*/ 275770 w 1046631"/>
                <a:gd name="connsiteY11636" fmla="*/ 979024 h 1472936"/>
                <a:gd name="connsiteX11637" fmla="*/ 275770 w 1046631"/>
                <a:gd name="connsiteY11637" fmla="*/ 979024 h 1472936"/>
                <a:gd name="connsiteX11638" fmla="*/ 275770 w 1046631"/>
                <a:gd name="connsiteY11638" fmla="*/ 979024 h 1472936"/>
                <a:gd name="connsiteX11639" fmla="*/ 277523 w 1046631"/>
                <a:gd name="connsiteY11639" fmla="*/ 975443 h 1472936"/>
                <a:gd name="connsiteX11640" fmla="*/ 277523 w 1046631"/>
                <a:gd name="connsiteY11640" fmla="*/ 975443 h 1472936"/>
                <a:gd name="connsiteX11641" fmla="*/ 277523 w 1046631"/>
                <a:gd name="connsiteY11641" fmla="*/ 975443 h 1472936"/>
                <a:gd name="connsiteX11642" fmla="*/ 276774 w 1046631"/>
                <a:gd name="connsiteY11642" fmla="*/ 972039 h 1472936"/>
                <a:gd name="connsiteX11643" fmla="*/ 276774 w 1046631"/>
                <a:gd name="connsiteY11643" fmla="*/ 972039 h 1472936"/>
                <a:gd name="connsiteX11644" fmla="*/ 276647 w 1046631"/>
                <a:gd name="connsiteY11644" fmla="*/ 971811 h 1472936"/>
                <a:gd name="connsiteX11645" fmla="*/ 276647 w 1046631"/>
                <a:gd name="connsiteY11645" fmla="*/ 971811 h 1472936"/>
                <a:gd name="connsiteX11646" fmla="*/ 276647 w 1046631"/>
                <a:gd name="connsiteY11646" fmla="*/ 971811 h 1472936"/>
                <a:gd name="connsiteX11647" fmla="*/ 274310 w 1046631"/>
                <a:gd name="connsiteY11647" fmla="*/ 968128 h 1472936"/>
                <a:gd name="connsiteX11648" fmla="*/ 274310 w 1046631"/>
                <a:gd name="connsiteY11648" fmla="*/ 968128 h 1472936"/>
                <a:gd name="connsiteX11649" fmla="*/ 274310 w 1046631"/>
                <a:gd name="connsiteY11649" fmla="*/ 968128 h 1472936"/>
                <a:gd name="connsiteX11650" fmla="*/ 271313 w 1046631"/>
                <a:gd name="connsiteY11650" fmla="*/ 967137 h 1472936"/>
                <a:gd name="connsiteX11651" fmla="*/ 271313 w 1046631"/>
                <a:gd name="connsiteY11651" fmla="*/ 967137 h 1472936"/>
                <a:gd name="connsiteX11652" fmla="*/ 271313 w 1046631"/>
                <a:gd name="connsiteY11652" fmla="*/ 967137 h 1472936"/>
                <a:gd name="connsiteX11653" fmla="*/ 269941 w 1046631"/>
                <a:gd name="connsiteY11653" fmla="*/ 967302 h 1472936"/>
                <a:gd name="connsiteX11654" fmla="*/ 269941 w 1046631"/>
                <a:gd name="connsiteY11654" fmla="*/ 967302 h 1472936"/>
                <a:gd name="connsiteX11655" fmla="*/ 269941 w 1046631"/>
                <a:gd name="connsiteY11655" fmla="*/ 967302 h 1472936"/>
                <a:gd name="connsiteX11656" fmla="*/ 267414 w 1046631"/>
                <a:gd name="connsiteY11656" fmla="*/ 967823 h 1472936"/>
                <a:gd name="connsiteX11657" fmla="*/ 267414 w 1046631"/>
                <a:gd name="connsiteY11657" fmla="*/ 967823 h 1472936"/>
                <a:gd name="connsiteX11658" fmla="*/ 267414 w 1046631"/>
                <a:gd name="connsiteY11658" fmla="*/ 967823 h 1472936"/>
                <a:gd name="connsiteX11659" fmla="*/ 266551 w 1046631"/>
                <a:gd name="connsiteY11659" fmla="*/ 968052 h 1472936"/>
                <a:gd name="connsiteX11660" fmla="*/ 266551 w 1046631"/>
                <a:gd name="connsiteY11660" fmla="*/ 968052 h 1472936"/>
                <a:gd name="connsiteX11661" fmla="*/ 266551 w 1046631"/>
                <a:gd name="connsiteY11661" fmla="*/ 968052 h 1472936"/>
                <a:gd name="connsiteX11662" fmla="*/ 266017 w 1046631"/>
                <a:gd name="connsiteY11662" fmla="*/ 968166 h 1472936"/>
                <a:gd name="connsiteX11663" fmla="*/ 266017 w 1046631"/>
                <a:gd name="connsiteY11663" fmla="*/ 968166 h 1472936"/>
                <a:gd name="connsiteX11664" fmla="*/ 266017 w 1046631"/>
                <a:gd name="connsiteY11664" fmla="*/ 968166 h 1472936"/>
                <a:gd name="connsiteX11665" fmla="*/ 266157 w 1046631"/>
                <a:gd name="connsiteY11665" fmla="*/ 968712 h 1472936"/>
                <a:gd name="connsiteX11666" fmla="*/ 266157 w 1046631"/>
                <a:gd name="connsiteY11666" fmla="*/ 968712 h 1472936"/>
                <a:gd name="connsiteX11667" fmla="*/ 266157 w 1046631"/>
                <a:gd name="connsiteY11667" fmla="*/ 968712 h 1472936"/>
                <a:gd name="connsiteX11668" fmla="*/ 266932 w 1046631"/>
                <a:gd name="connsiteY11668" fmla="*/ 969906 h 1472936"/>
                <a:gd name="connsiteX11669" fmla="*/ 266932 w 1046631"/>
                <a:gd name="connsiteY11669" fmla="*/ 969906 h 1472936"/>
                <a:gd name="connsiteX11670" fmla="*/ 266932 w 1046631"/>
                <a:gd name="connsiteY11670" fmla="*/ 969906 h 1472936"/>
                <a:gd name="connsiteX11671" fmla="*/ 267173 w 1046631"/>
                <a:gd name="connsiteY11671" fmla="*/ 972293 h 1472936"/>
                <a:gd name="connsiteX11672" fmla="*/ 267173 w 1046631"/>
                <a:gd name="connsiteY11672" fmla="*/ 972293 h 1472936"/>
                <a:gd name="connsiteX11673" fmla="*/ 267173 w 1046631"/>
                <a:gd name="connsiteY11673" fmla="*/ 972293 h 1472936"/>
                <a:gd name="connsiteX11674" fmla="*/ 265827 w 1046631"/>
                <a:gd name="connsiteY11674" fmla="*/ 972903 h 1472936"/>
                <a:gd name="connsiteX11675" fmla="*/ 265827 w 1046631"/>
                <a:gd name="connsiteY11675" fmla="*/ 972903 h 1472936"/>
                <a:gd name="connsiteX11676" fmla="*/ 265827 w 1046631"/>
                <a:gd name="connsiteY11676" fmla="*/ 972903 h 1472936"/>
                <a:gd name="connsiteX11677" fmla="*/ 263833 w 1046631"/>
                <a:gd name="connsiteY11677" fmla="*/ 971023 h 1472936"/>
                <a:gd name="connsiteX11678" fmla="*/ 263833 w 1046631"/>
                <a:gd name="connsiteY11678" fmla="*/ 971023 h 1472936"/>
                <a:gd name="connsiteX11679" fmla="*/ 263833 w 1046631"/>
                <a:gd name="connsiteY11679" fmla="*/ 971023 h 1472936"/>
                <a:gd name="connsiteX11680" fmla="*/ 263312 w 1046631"/>
                <a:gd name="connsiteY11680" fmla="*/ 969855 h 1472936"/>
                <a:gd name="connsiteX11681" fmla="*/ 263312 w 1046631"/>
                <a:gd name="connsiteY11681" fmla="*/ 969855 h 1472936"/>
                <a:gd name="connsiteX11682" fmla="*/ 263312 w 1046631"/>
                <a:gd name="connsiteY11682" fmla="*/ 969855 h 1472936"/>
                <a:gd name="connsiteX11683" fmla="*/ 263249 w 1046631"/>
                <a:gd name="connsiteY11683" fmla="*/ 967455 h 1472936"/>
                <a:gd name="connsiteX11684" fmla="*/ 263249 w 1046631"/>
                <a:gd name="connsiteY11684" fmla="*/ 967455 h 1472936"/>
                <a:gd name="connsiteX11685" fmla="*/ 263249 w 1046631"/>
                <a:gd name="connsiteY11685" fmla="*/ 967455 h 1472936"/>
                <a:gd name="connsiteX11686" fmla="*/ 264392 w 1046631"/>
                <a:gd name="connsiteY11686" fmla="*/ 966756 h 1472936"/>
                <a:gd name="connsiteX11687" fmla="*/ 264392 w 1046631"/>
                <a:gd name="connsiteY11687" fmla="*/ 966756 h 1472936"/>
                <a:gd name="connsiteX11688" fmla="*/ 264392 w 1046631"/>
                <a:gd name="connsiteY11688" fmla="*/ 966756 h 1472936"/>
                <a:gd name="connsiteX11689" fmla="*/ 265484 w 1046631"/>
                <a:gd name="connsiteY11689" fmla="*/ 966109 h 1472936"/>
                <a:gd name="connsiteX11690" fmla="*/ 265484 w 1046631"/>
                <a:gd name="connsiteY11690" fmla="*/ 966109 h 1472936"/>
                <a:gd name="connsiteX11691" fmla="*/ 265484 w 1046631"/>
                <a:gd name="connsiteY11691" fmla="*/ 966109 h 1472936"/>
                <a:gd name="connsiteX11692" fmla="*/ 265535 w 1046631"/>
                <a:gd name="connsiteY11692" fmla="*/ 966058 h 1472936"/>
                <a:gd name="connsiteX11693" fmla="*/ 265535 w 1046631"/>
                <a:gd name="connsiteY11693" fmla="*/ 966058 h 1472936"/>
                <a:gd name="connsiteX11694" fmla="*/ 265535 w 1046631"/>
                <a:gd name="connsiteY11694" fmla="*/ 966058 h 1472936"/>
                <a:gd name="connsiteX11695" fmla="*/ 265382 w 1046631"/>
                <a:gd name="connsiteY11695" fmla="*/ 965791 h 1472936"/>
                <a:gd name="connsiteX11696" fmla="*/ 265382 w 1046631"/>
                <a:gd name="connsiteY11696" fmla="*/ 965791 h 1472936"/>
                <a:gd name="connsiteX11697" fmla="*/ 265382 w 1046631"/>
                <a:gd name="connsiteY11697" fmla="*/ 965791 h 1472936"/>
                <a:gd name="connsiteX11698" fmla="*/ 265052 w 1046631"/>
                <a:gd name="connsiteY11698" fmla="*/ 964737 h 1472936"/>
                <a:gd name="connsiteX11699" fmla="*/ 265052 w 1046631"/>
                <a:gd name="connsiteY11699" fmla="*/ 964737 h 1472936"/>
                <a:gd name="connsiteX11700" fmla="*/ 265052 w 1046631"/>
                <a:gd name="connsiteY11700" fmla="*/ 964737 h 1472936"/>
                <a:gd name="connsiteX11701" fmla="*/ 266068 w 1046631"/>
                <a:gd name="connsiteY11701" fmla="*/ 963810 h 1472936"/>
                <a:gd name="connsiteX11702" fmla="*/ 266068 w 1046631"/>
                <a:gd name="connsiteY11702" fmla="*/ 963810 h 1472936"/>
                <a:gd name="connsiteX11703" fmla="*/ 266639 w 1046631"/>
                <a:gd name="connsiteY11703" fmla="*/ 963556 h 1472936"/>
                <a:gd name="connsiteX11704" fmla="*/ 266639 w 1046631"/>
                <a:gd name="connsiteY11704" fmla="*/ 963556 h 1472936"/>
                <a:gd name="connsiteX11705" fmla="*/ 266639 w 1046631"/>
                <a:gd name="connsiteY11705" fmla="*/ 963556 h 1472936"/>
                <a:gd name="connsiteX11706" fmla="*/ 269408 w 1046631"/>
                <a:gd name="connsiteY11706" fmla="*/ 961283 h 1472936"/>
                <a:gd name="connsiteX11707" fmla="*/ 269408 w 1046631"/>
                <a:gd name="connsiteY11707" fmla="*/ 961283 h 1472936"/>
                <a:gd name="connsiteX11708" fmla="*/ 269408 w 1046631"/>
                <a:gd name="connsiteY11708" fmla="*/ 961283 h 1472936"/>
                <a:gd name="connsiteX11709" fmla="*/ 269586 w 1046631"/>
                <a:gd name="connsiteY11709" fmla="*/ 959860 h 1472936"/>
                <a:gd name="connsiteX11710" fmla="*/ 269586 w 1046631"/>
                <a:gd name="connsiteY11710" fmla="*/ 959860 h 1472936"/>
                <a:gd name="connsiteX11711" fmla="*/ 269586 w 1046631"/>
                <a:gd name="connsiteY11711" fmla="*/ 959860 h 1472936"/>
                <a:gd name="connsiteX11712" fmla="*/ 269979 w 1046631"/>
                <a:gd name="connsiteY11712" fmla="*/ 958006 h 1472936"/>
                <a:gd name="connsiteX11713" fmla="*/ 269979 w 1046631"/>
                <a:gd name="connsiteY11713" fmla="*/ 958006 h 1472936"/>
                <a:gd name="connsiteX11714" fmla="*/ 269979 w 1046631"/>
                <a:gd name="connsiteY11714" fmla="*/ 958006 h 1472936"/>
                <a:gd name="connsiteX11715" fmla="*/ 271808 w 1046631"/>
                <a:gd name="connsiteY11715" fmla="*/ 957155 h 1472936"/>
                <a:gd name="connsiteX11716" fmla="*/ 271808 w 1046631"/>
                <a:gd name="connsiteY11716" fmla="*/ 957155 h 1472936"/>
                <a:gd name="connsiteX11717" fmla="*/ 271808 w 1046631"/>
                <a:gd name="connsiteY11717" fmla="*/ 957155 h 1472936"/>
                <a:gd name="connsiteX11718" fmla="*/ 272621 w 1046631"/>
                <a:gd name="connsiteY11718" fmla="*/ 956939 h 1472936"/>
                <a:gd name="connsiteX11719" fmla="*/ 272621 w 1046631"/>
                <a:gd name="connsiteY11719" fmla="*/ 956939 h 1472936"/>
                <a:gd name="connsiteX11720" fmla="*/ 272621 w 1046631"/>
                <a:gd name="connsiteY11720" fmla="*/ 956939 h 1472936"/>
                <a:gd name="connsiteX11721" fmla="*/ 273726 w 1046631"/>
                <a:gd name="connsiteY11721" fmla="*/ 956241 h 1472936"/>
                <a:gd name="connsiteX11722" fmla="*/ 273726 w 1046631"/>
                <a:gd name="connsiteY11722" fmla="*/ 956241 h 1472936"/>
                <a:gd name="connsiteX11723" fmla="*/ 273726 w 1046631"/>
                <a:gd name="connsiteY11723" fmla="*/ 956241 h 1472936"/>
                <a:gd name="connsiteX11724" fmla="*/ 275034 w 1046631"/>
                <a:gd name="connsiteY11724" fmla="*/ 954895 h 1472936"/>
                <a:gd name="connsiteX11725" fmla="*/ 275034 w 1046631"/>
                <a:gd name="connsiteY11725" fmla="*/ 954895 h 1472936"/>
                <a:gd name="connsiteX11726" fmla="*/ 275034 w 1046631"/>
                <a:gd name="connsiteY11726" fmla="*/ 954895 h 1472936"/>
                <a:gd name="connsiteX11727" fmla="*/ 276952 w 1046631"/>
                <a:gd name="connsiteY11727" fmla="*/ 953117 h 1472936"/>
                <a:gd name="connsiteX11728" fmla="*/ 276952 w 1046631"/>
                <a:gd name="connsiteY11728" fmla="*/ 953117 h 1472936"/>
                <a:gd name="connsiteX11729" fmla="*/ 276952 w 1046631"/>
                <a:gd name="connsiteY11729" fmla="*/ 953117 h 1472936"/>
                <a:gd name="connsiteX11730" fmla="*/ 277282 w 1046631"/>
                <a:gd name="connsiteY11730" fmla="*/ 953142 h 1472936"/>
                <a:gd name="connsiteX11731" fmla="*/ 277282 w 1046631"/>
                <a:gd name="connsiteY11731" fmla="*/ 953142 h 1472936"/>
                <a:gd name="connsiteX11732" fmla="*/ 277282 w 1046631"/>
                <a:gd name="connsiteY11732" fmla="*/ 953142 h 1472936"/>
                <a:gd name="connsiteX11733" fmla="*/ 278158 w 1046631"/>
                <a:gd name="connsiteY11733" fmla="*/ 953168 h 1472936"/>
                <a:gd name="connsiteX11734" fmla="*/ 278158 w 1046631"/>
                <a:gd name="connsiteY11734" fmla="*/ 953168 h 1472936"/>
                <a:gd name="connsiteX11735" fmla="*/ 278158 w 1046631"/>
                <a:gd name="connsiteY11735" fmla="*/ 953168 h 1472936"/>
                <a:gd name="connsiteX11736" fmla="*/ 280076 w 1046631"/>
                <a:gd name="connsiteY11736" fmla="*/ 953777 h 1472936"/>
                <a:gd name="connsiteX11737" fmla="*/ 280076 w 1046631"/>
                <a:gd name="connsiteY11737" fmla="*/ 953777 h 1472936"/>
                <a:gd name="connsiteX11738" fmla="*/ 280076 w 1046631"/>
                <a:gd name="connsiteY11738" fmla="*/ 953777 h 1472936"/>
                <a:gd name="connsiteX11739" fmla="*/ 281168 w 1046631"/>
                <a:gd name="connsiteY11739" fmla="*/ 953917 h 1472936"/>
                <a:gd name="connsiteX11740" fmla="*/ 281168 w 1046631"/>
                <a:gd name="connsiteY11740" fmla="*/ 953917 h 1472936"/>
                <a:gd name="connsiteX11741" fmla="*/ 281168 w 1046631"/>
                <a:gd name="connsiteY11741" fmla="*/ 953917 h 1472936"/>
                <a:gd name="connsiteX11742" fmla="*/ 281460 w 1046631"/>
                <a:gd name="connsiteY11742" fmla="*/ 952659 h 1472936"/>
                <a:gd name="connsiteX11743" fmla="*/ 281460 w 1046631"/>
                <a:gd name="connsiteY11743" fmla="*/ 952659 h 1472936"/>
                <a:gd name="connsiteX11744" fmla="*/ 281460 w 1046631"/>
                <a:gd name="connsiteY11744" fmla="*/ 952659 h 1472936"/>
                <a:gd name="connsiteX11745" fmla="*/ 282222 w 1046631"/>
                <a:gd name="connsiteY11745" fmla="*/ 950475 h 1472936"/>
                <a:gd name="connsiteX11746" fmla="*/ 282222 w 1046631"/>
                <a:gd name="connsiteY11746" fmla="*/ 950475 h 1472936"/>
                <a:gd name="connsiteX11747" fmla="*/ 282222 w 1046631"/>
                <a:gd name="connsiteY11747" fmla="*/ 950475 h 1472936"/>
                <a:gd name="connsiteX11748" fmla="*/ 283111 w 1046631"/>
                <a:gd name="connsiteY11748" fmla="*/ 949548 h 1472936"/>
                <a:gd name="connsiteX11749" fmla="*/ 283111 w 1046631"/>
                <a:gd name="connsiteY11749" fmla="*/ 949548 h 1472936"/>
                <a:gd name="connsiteX11750" fmla="*/ 283111 w 1046631"/>
                <a:gd name="connsiteY11750" fmla="*/ 949548 h 1472936"/>
                <a:gd name="connsiteX11751" fmla="*/ 284381 w 1046631"/>
                <a:gd name="connsiteY11751" fmla="*/ 948011 h 1472936"/>
                <a:gd name="connsiteX11752" fmla="*/ 284381 w 1046631"/>
                <a:gd name="connsiteY11752" fmla="*/ 948011 h 1472936"/>
                <a:gd name="connsiteX11753" fmla="*/ 284381 w 1046631"/>
                <a:gd name="connsiteY11753" fmla="*/ 948011 h 1472936"/>
                <a:gd name="connsiteX11754" fmla="*/ 286019 w 1046631"/>
                <a:gd name="connsiteY11754" fmla="*/ 947542 h 1472936"/>
                <a:gd name="connsiteX11755" fmla="*/ 286019 w 1046631"/>
                <a:gd name="connsiteY11755" fmla="*/ 947542 h 1472936"/>
                <a:gd name="connsiteX11756" fmla="*/ 286019 w 1046631"/>
                <a:gd name="connsiteY11756" fmla="*/ 947542 h 1472936"/>
                <a:gd name="connsiteX11757" fmla="*/ 287315 w 1046631"/>
                <a:gd name="connsiteY11757" fmla="*/ 946526 h 1472936"/>
                <a:gd name="connsiteX11758" fmla="*/ 287315 w 1046631"/>
                <a:gd name="connsiteY11758" fmla="*/ 946526 h 1472936"/>
                <a:gd name="connsiteX11759" fmla="*/ 287315 w 1046631"/>
                <a:gd name="connsiteY11759" fmla="*/ 946526 h 1472936"/>
                <a:gd name="connsiteX11760" fmla="*/ 288661 w 1046631"/>
                <a:gd name="connsiteY11760" fmla="*/ 944760 h 1472936"/>
                <a:gd name="connsiteX11761" fmla="*/ 288661 w 1046631"/>
                <a:gd name="connsiteY11761" fmla="*/ 944760 h 1472936"/>
                <a:gd name="connsiteX11762" fmla="*/ 288661 w 1046631"/>
                <a:gd name="connsiteY11762" fmla="*/ 944760 h 1472936"/>
                <a:gd name="connsiteX11763" fmla="*/ 289359 w 1046631"/>
                <a:gd name="connsiteY11763" fmla="*/ 943020 h 1472936"/>
                <a:gd name="connsiteX11764" fmla="*/ 289359 w 1046631"/>
                <a:gd name="connsiteY11764" fmla="*/ 943020 h 1472936"/>
                <a:gd name="connsiteX11765" fmla="*/ 289359 w 1046631"/>
                <a:gd name="connsiteY11765" fmla="*/ 943020 h 1472936"/>
                <a:gd name="connsiteX11766" fmla="*/ 286857 w 1046631"/>
                <a:gd name="connsiteY11766" fmla="*/ 937280 h 1472936"/>
                <a:gd name="connsiteX11767" fmla="*/ 286857 w 1046631"/>
                <a:gd name="connsiteY11767" fmla="*/ 937280 h 1472936"/>
                <a:gd name="connsiteX11768" fmla="*/ 286857 w 1046631"/>
                <a:gd name="connsiteY11768" fmla="*/ 937280 h 1472936"/>
                <a:gd name="connsiteX11769" fmla="*/ 284330 w 1046631"/>
                <a:gd name="connsiteY11769" fmla="*/ 931045 h 1472936"/>
                <a:gd name="connsiteX11770" fmla="*/ 284330 w 1046631"/>
                <a:gd name="connsiteY11770" fmla="*/ 931045 h 1472936"/>
                <a:gd name="connsiteX11771" fmla="*/ 284330 w 1046631"/>
                <a:gd name="connsiteY11771" fmla="*/ 931045 h 1472936"/>
                <a:gd name="connsiteX11772" fmla="*/ 284406 w 1046631"/>
                <a:gd name="connsiteY11772" fmla="*/ 929953 h 1472936"/>
                <a:gd name="connsiteX11773" fmla="*/ 284406 w 1046631"/>
                <a:gd name="connsiteY11773" fmla="*/ 929953 h 1472936"/>
                <a:gd name="connsiteX11774" fmla="*/ 284406 w 1046631"/>
                <a:gd name="connsiteY11774" fmla="*/ 929953 h 1472936"/>
                <a:gd name="connsiteX11775" fmla="*/ 285943 w 1046631"/>
                <a:gd name="connsiteY11775" fmla="*/ 927755 h 1472936"/>
                <a:gd name="connsiteX11776" fmla="*/ 285943 w 1046631"/>
                <a:gd name="connsiteY11776" fmla="*/ 927755 h 1472936"/>
                <a:gd name="connsiteX11777" fmla="*/ 285943 w 1046631"/>
                <a:gd name="connsiteY11777" fmla="*/ 927755 h 1472936"/>
                <a:gd name="connsiteX11778" fmla="*/ 286299 w 1046631"/>
                <a:gd name="connsiteY11778" fmla="*/ 927781 h 1472936"/>
                <a:gd name="connsiteX11779" fmla="*/ 286299 w 1046631"/>
                <a:gd name="connsiteY11779" fmla="*/ 927781 h 1472936"/>
                <a:gd name="connsiteX11780" fmla="*/ 286299 w 1046631"/>
                <a:gd name="connsiteY11780" fmla="*/ 927781 h 1472936"/>
                <a:gd name="connsiteX11781" fmla="*/ 287645 w 1046631"/>
                <a:gd name="connsiteY11781" fmla="*/ 926409 h 1472936"/>
                <a:gd name="connsiteX11782" fmla="*/ 287645 w 1046631"/>
                <a:gd name="connsiteY11782" fmla="*/ 926409 h 1472936"/>
                <a:gd name="connsiteX11783" fmla="*/ 287645 w 1046631"/>
                <a:gd name="connsiteY11783" fmla="*/ 926409 h 1472936"/>
                <a:gd name="connsiteX11784" fmla="*/ 288940 w 1046631"/>
                <a:gd name="connsiteY11784" fmla="*/ 925216 h 1472936"/>
                <a:gd name="connsiteX11785" fmla="*/ 288940 w 1046631"/>
                <a:gd name="connsiteY11785" fmla="*/ 925216 h 1472936"/>
                <a:gd name="connsiteX11786" fmla="*/ 288940 w 1046631"/>
                <a:gd name="connsiteY11786" fmla="*/ 925216 h 1472936"/>
                <a:gd name="connsiteX11787" fmla="*/ 289727 w 1046631"/>
                <a:gd name="connsiteY11787" fmla="*/ 925711 h 1472936"/>
                <a:gd name="connsiteX11788" fmla="*/ 289727 w 1046631"/>
                <a:gd name="connsiteY11788" fmla="*/ 925711 h 1472936"/>
                <a:gd name="connsiteX11789" fmla="*/ 289727 w 1046631"/>
                <a:gd name="connsiteY11789" fmla="*/ 925711 h 1472936"/>
                <a:gd name="connsiteX11790" fmla="*/ 289740 w 1046631"/>
                <a:gd name="connsiteY11790" fmla="*/ 925762 h 1472936"/>
                <a:gd name="connsiteX11791" fmla="*/ 289740 w 1046631"/>
                <a:gd name="connsiteY11791" fmla="*/ 925762 h 1472936"/>
                <a:gd name="connsiteX11792" fmla="*/ 289740 w 1046631"/>
                <a:gd name="connsiteY11792" fmla="*/ 925762 h 1472936"/>
                <a:gd name="connsiteX11793" fmla="*/ 290477 w 1046631"/>
                <a:gd name="connsiteY11793" fmla="*/ 925304 h 1472936"/>
                <a:gd name="connsiteX11794" fmla="*/ 290477 w 1046631"/>
                <a:gd name="connsiteY11794" fmla="*/ 925304 h 1472936"/>
                <a:gd name="connsiteX11795" fmla="*/ 290477 w 1046631"/>
                <a:gd name="connsiteY11795" fmla="*/ 925304 h 1472936"/>
                <a:gd name="connsiteX11796" fmla="*/ 291188 w 1046631"/>
                <a:gd name="connsiteY11796" fmla="*/ 925711 h 1472936"/>
                <a:gd name="connsiteX11797" fmla="*/ 291188 w 1046631"/>
                <a:gd name="connsiteY11797" fmla="*/ 925711 h 1472936"/>
                <a:gd name="connsiteX11798" fmla="*/ 291188 w 1046631"/>
                <a:gd name="connsiteY11798" fmla="*/ 925711 h 1472936"/>
                <a:gd name="connsiteX11799" fmla="*/ 294934 w 1046631"/>
                <a:gd name="connsiteY11799" fmla="*/ 921621 h 1472936"/>
                <a:gd name="connsiteX11800" fmla="*/ 294934 w 1046631"/>
                <a:gd name="connsiteY11800" fmla="*/ 921621 h 1472936"/>
                <a:gd name="connsiteX11801" fmla="*/ 294934 w 1046631"/>
                <a:gd name="connsiteY11801" fmla="*/ 921621 h 1472936"/>
                <a:gd name="connsiteX11802" fmla="*/ 297538 w 1046631"/>
                <a:gd name="connsiteY11802" fmla="*/ 918675 h 1472936"/>
                <a:gd name="connsiteX11803" fmla="*/ 297538 w 1046631"/>
                <a:gd name="connsiteY11803" fmla="*/ 918675 h 1472936"/>
                <a:gd name="connsiteX11804" fmla="*/ 297538 w 1046631"/>
                <a:gd name="connsiteY11804" fmla="*/ 918675 h 1472936"/>
                <a:gd name="connsiteX11805" fmla="*/ 299709 w 1046631"/>
                <a:gd name="connsiteY11805" fmla="*/ 917761 h 1472936"/>
                <a:gd name="connsiteX11806" fmla="*/ 299709 w 1046631"/>
                <a:gd name="connsiteY11806" fmla="*/ 917761 h 1472936"/>
                <a:gd name="connsiteX11807" fmla="*/ 299709 w 1046631"/>
                <a:gd name="connsiteY11807" fmla="*/ 917761 h 1472936"/>
                <a:gd name="connsiteX11808" fmla="*/ 301627 w 1046631"/>
                <a:gd name="connsiteY11808" fmla="*/ 916872 h 1472936"/>
                <a:gd name="connsiteX11809" fmla="*/ 301627 w 1046631"/>
                <a:gd name="connsiteY11809" fmla="*/ 916872 h 1472936"/>
                <a:gd name="connsiteX11810" fmla="*/ 301627 w 1046631"/>
                <a:gd name="connsiteY11810" fmla="*/ 916872 h 1472936"/>
                <a:gd name="connsiteX11811" fmla="*/ 301449 w 1046631"/>
                <a:gd name="connsiteY11811" fmla="*/ 912884 h 1472936"/>
                <a:gd name="connsiteX11812" fmla="*/ 301449 w 1046631"/>
                <a:gd name="connsiteY11812" fmla="*/ 912884 h 1472936"/>
                <a:gd name="connsiteX11813" fmla="*/ 301449 w 1046631"/>
                <a:gd name="connsiteY11813" fmla="*/ 912884 h 1472936"/>
                <a:gd name="connsiteX11814" fmla="*/ 301487 w 1046631"/>
                <a:gd name="connsiteY11814" fmla="*/ 908236 h 1472936"/>
                <a:gd name="connsiteX11815" fmla="*/ 301487 w 1046631"/>
                <a:gd name="connsiteY11815" fmla="*/ 908236 h 1472936"/>
                <a:gd name="connsiteX11816" fmla="*/ 301487 w 1046631"/>
                <a:gd name="connsiteY11816" fmla="*/ 908236 h 1472936"/>
                <a:gd name="connsiteX11817" fmla="*/ 302122 w 1046631"/>
                <a:gd name="connsiteY11817" fmla="*/ 907880 h 1472936"/>
                <a:gd name="connsiteX11818" fmla="*/ 302122 w 1046631"/>
                <a:gd name="connsiteY11818" fmla="*/ 907880 h 1472936"/>
                <a:gd name="connsiteX11819" fmla="*/ 302338 w 1046631"/>
                <a:gd name="connsiteY11819" fmla="*/ 907855 h 1472936"/>
                <a:gd name="connsiteX11820" fmla="*/ 302338 w 1046631"/>
                <a:gd name="connsiteY11820" fmla="*/ 907855 h 1472936"/>
                <a:gd name="connsiteX11821" fmla="*/ 302338 w 1046631"/>
                <a:gd name="connsiteY11821" fmla="*/ 907855 h 1472936"/>
                <a:gd name="connsiteX11822" fmla="*/ 303659 w 1046631"/>
                <a:gd name="connsiteY11822" fmla="*/ 907728 h 1472936"/>
                <a:gd name="connsiteX11823" fmla="*/ 303659 w 1046631"/>
                <a:gd name="connsiteY11823" fmla="*/ 907728 h 1472936"/>
                <a:gd name="connsiteX11824" fmla="*/ 303659 w 1046631"/>
                <a:gd name="connsiteY11824" fmla="*/ 907728 h 1472936"/>
                <a:gd name="connsiteX11825" fmla="*/ 306859 w 1046631"/>
                <a:gd name="connsiteY11825" fmla="*/ 909417 h 1472936"/>
                <a:gd name="connsiteX11826" fmla="*/ 306859 w 1046631"/>
                <a:gd name="connsiteY11826" fmla="*/ 909417 h 1472936"/>
                <a:gd name="connsiteX11827" fmla="*/ 306859 w 1046631"/>
                <a:gd name="connsiteY11827" fmla="*/ 909417 h 1472936"/>
                <a:gd name="connsiteX11828" fmla="*/ 308078 w 1046631"/>
                <a:gd name="connsiteY11828" fmla="*/ 910801 h 1472936"/>
                <a:gd name="connsiteX11829" fmla="*/ 308078 w 1046631"/>
                <a:gd name="connsiteY11829" fmla="*/ 910801 h 1472936"/>
                <a:gd name="connsiteX11830" fmla="*/ 308078 w 1046631"/>
                <a:gd name="connsiteY11830" fmla="*/ 910801 h 1472936"/>
                <a:gd name="connsiteX11831" fmla="*/ 309869 w 1046631"/>
                <a:gd name="connsiteY11831" fmla="*/ 914014 h 1472936"/>
                <a:gd name="connsiteX11832" fmla="*/ 309869 w 1046631"/>
                <a:gd name="connsiteY11832" fmla="*/ 914014 h 1472936"/>
                <a:gd name="connsiteX11833" fmla="*/ 309869 w 1046631"/>
                <a:gd name="connsiteY11833" fmla="*/ 914014 h 1472936"/>
                <a:gd name="connsiteX11834" fmla="*/ 308790 w 1046631"/>
                <a:gd name="connsiteY11834" fmla="*/ 919386 h 1472936"/>
                <a:gd name="connsiteX11835" fmla="*/ 308790 w 1046631"/>
                <a:gd name="connsiteY11835" fmla="*/ 919386 h 1472936"/>
                <a:gd name="connsiteX11836" fmla="*/ 308790 w 1046631"/>
                <a:gd name="connsiteY11836" fmla="*/ 919386 h 1472936"/>
                <a:gd name="connsiteX11837" fmla="*/ 304231 w 1046631"/>
                <a:gd name="connsiteY11837" fmla="*/ 925381 h 1472936"/>
                <a:gd name="connsiteX11838" fmla="*/ 304231 w 1046631"/>
                <a:gd name="connsiteY11838" fmla="*/ 925381 h 1472936"/>
                <a:gd name="connsiteX11839" fmla="*/ 304231 w 1046631"/>
                <a:gd name="connsiteY11839" fmla="*/ 925381 h 1472936"/>
                <a:gd name="connsiteX11840" fmla="*/ 302554 w 1046631"/>
                <a:gd name="connsiteY11840" fmla="*/ 925203 h 1472936"/>
                <a:gd name="connsiteX11841" fmla="*/ 302554 w 1046631"/>
                <a:gd name="connsiteY11841" fmla="*/ 925203 h 1472936"/>
                <a:gd name="connsiteX11842" fmla="*/ 302554 w 1046631"/>
                <a:gd name="connsiteY11842" fmla="*/ 925203 h 1472936"/>
                <a:gd name="connsiteX11843" fmla="*/ 301449 w 1046631"/>
                <a:gd name="connsiteY11843" fmla="*/ 925076 h 1472936"/>
                <a:gd name="connsiteX11844" fmla="*/ 301449 w 1046631"/>
                <a:gd name="connsiteY11844" fmla="*/ 925076 h 1472936"/>
                <a:gd name="connsiteX11845" fmla="*/ 301449 w 1046631"/>
                <a:gd name="connsiteY11845" fmla="*/ 925076 h 1472936"/>
                <a:gd name="connsiteX11846" fmla="*/ 300332 w 1046631"/>
                <a:gd name="connsiteY11846" fmla="*/ 925673 h 1472936"/>
                <a:gd name="connsiteX11847" fmla="*/ 300332 w 1046631"/>
                <a:gd name="connsiteY11847" fmla="*/ 925673 h 1472936"/>
                <a:gd name="connsiteX11848" fmla="*/ 300332 w 1046631"/>
                <a:gd name="connsiteY11848" fmla="*/ 925673 h 1472936"/>
                <a:gd name="connsiteX11849" fmla="*/ 299862 w 1046631"/>
                <a:gd name="connsiteY11849" fmla="*/ 930346 h 1472936"/>
                <a:gd name="connsiteX11850" fmla="*/ 299862 w 1046631"/>
                <a:gd name="connsiteY11850" fmla="*/ 930346 h 1472936"/>
                <a:gd name="connsiteX11851" fmla="*/ 299862 w 1046631"/>
                <a:gd name="connsiteY11851" fmla="*/ 930346 h 1472936"/>
                <a:gd name="connsiteX11852" fmla="*/ 300217 w 1046631"/>
                <a:gd name="connsiteY11852" fmla="*/ 931464 h 1472936"/>
                <a:gd name="connsiteX11853" fmla="*/ 300217 w 1046631"/>
                <a:gd name="connsiteY11853" fmla="*/ 931464 h 1472936"/>
                <a:gd name="connsiteX11854" fmla="*/ 300217 w 1046631"/>
                <a:gd name="connsiteY11854" fmla="*/ 931464 h 1472936"/>
                <a:gd name="connsiteX11855" fmla="*/ 300116 w 1046631"/>
                <a:gd name="connsiteY11855" fmla="*/ 935134 h 1472936"/>
                <a:gd name="connsiteX11856" fmla="*/ 300116 w 1046631"/>
                <a:gd name="connsiteY11856" fmla="*/ 935134 h 1472936"/>
                <a:gd name="connsiteX11857" fmla="*/ 300116 w 1046631"/>
                <a:gd name="connsiteY11857" fmla="*/ 935134 h 1472936"/>
                <a:gd name="connsiteX11858" fmla="*/ 298643 w 1046631"/>
                <a:gd name="connsiteY11858" fmla="*/ 940595 h 1472936"/>
                <a:gd name="connsiteX11859" fmla="*/ 298643 w 1046631"/>
                <a:gd name="connsiteY11859" fmla="*/ 940595 h 1472936"/>
                <a:gd name="connsiteX11860" fmla="*/ 298643 w 1046631"/>
                <a:gd name="connsiteY11860" fmla="*/ 940595 h 1472936"/>
                <a:gd name="connsiteX11861" fmla="*/ 297068 w 1046631"/>
                <a:gd name="connsiteY11861" fmla="*/ 944456 h 1472936"/>
                <a:gd name="connsiteX11862" fmla="*/ 297068 w 1046631"/>
                <a:gd name="connsiteY11862" fmla="*/ 944456 h 1472936"/>
                <a:gd name="connsiteX11863" fmla="*/ 297068 w 1046631"/>
                <a:gd name="connsiteY11863" fmla="*/ 944456 h 1472936"/>
                <a:gd name="connsiteX11864" fmla="*/ 296649 w 1046631"/>
                <a:gd name="connsiteY11864" fmla="*/ 945154 h 1472936"/>
                <a:gd name="connsiteX11865" fmla="*/ 296649 w 1046631"/>
                <a:gd name="connsiteY11865" fmla="*/ 945154 h 1472936"/>
                <a:gd name="connsiteX11866" fmla="*/ 296649 w 1046631"/>
                <a:gd name="connsiteY11866" fmla="*/ 945154 h 1472936"/>
                <a:gd name="connsiteX11867" fmla="*/ 297246 w 1046631"/>
                <a:gd name="connsiteY11867" fmla="*/ 946107 h 1472936"/>
                <a:gd name="connsiteX11868" fmla="*/ 297246 w 1046631"/>
                <a:gd name="connsiteY11868" fmla="*/ 946107 h 1472936"/>
                <a:gd name="connsiteX11869" fmla="*/ 297246 w 1046631"/>
                <a:gd name="connsiteY11869" fmla="*/ 946107 h 1472936"/>
                <a:gd name="connsiteX11870" fmla="*/ 298376 w 1046631"/>
                <a:gd name="connsiteY11870" fmla="*/ 949015 h 1472936"/>
                <a:gd name="connsiteX11871" fmla="*/ 298376 w 1046631"/>
                <a:gd name="connsiteY11871" fmla="*/ 949015 h 1472936"/>
                <a:gd name="connsiteX11872" fmla="*/ 298376 w 1046631"/>
                <a:gd name="connsiteY11872" fmla="*/ 949015 h 1472936"/>
                <a:gd name="connsiteX11873" fmla="*/ 295468 w 1046631"/>
                <a:gd name="connsiteY11873" fmla="*/ 953396 h 1472936"/>
                <a:gd name="connsiteX11874" fmla="*/ 295468 w 1046631"/>
                <a:gd name="connsiteY11874" fmla="*/ 953396 h 1472936"/>
                <a:gd name="connsiteX11875" fmla="*/ 295468 w 1046631"/>
                <a:gd name="connsiteY11875" fmla="*/ 953396 h 1472936"/>
                <a:gd name="connsiteX11876" fmla="*/ 295557 w 1046631"/>
                <a:gd name="connsiteY11876" fmla="*/ 954869 h 1472936"/>
                <a:gd name="connsiteX11877" fmla="*/ 295557 w 1046631"/>
                <a:gd name="connsiteY11877" fmla="*/ 954869 h 1472936"/>
                <a:gd name="connsiteX11878" fmla="*/ 295557 w 1046631"/>
                <a:gd name="connsiteY11878" fmla="*/ 954869 h 1472936"/>
                <a:gd name="connsiteX11879" fmla="*/ 295226 w 1046631"/>
                <a:gd name="connsiteY11879" fmla="*/ 959174 h 1472936"/>
                <a:gd name="connsiteX11880" fmla="*/ 295226 w 1046631"/>
                <a:gd name="connsiteY11880" fmla="*/ 959174 h 1472936"/>
                <a:gd name="connsiteX11881" fmla="*/ 295226 w 1046631"/>
                <a:gd name="connsiteY11881" fmla="*/ 959174 h 1472936"/>
                <a:gd name="connsiteX11882" fmla="*/ 290324 w 1046631"/>
                <a:gd name="connsiteY11882" fmla="*/ 966045 h 1472936"/>
                <a:gd name="connsiteX11883" fmla="*/ 290324 w 1046631"/>
                <a:gd name="connsiteY11883" fmla="*/ 966045 h 1472936"/>
                <a:gd name="connsiteX11884" fmla="*/ 290324 w 1046631"/>
                <a:gd name="connsiteY11884" fmla="*/ 966045 h 1472936"/>
                <a:gd name="connsiteX11885" fmla="*/ 289258 w 1046631"/>
                <a:gd name="connsiteY11885" fmla="*/ 969791 h 1472936"/>
                <a:gd name="connsiteX11886" fmla="*/ 289258 w 1046631"/>
                <a:gd name="connsiteY11886" fmla="*/ 969791 h 1472936"/>
                <a:gd name="connsiteX11887" fmla="*/ 289258 w 1046631"/>
                <a:gd name="connsiteY11887" fmla="*/ 969791 h 1472936"/>
                <a:gd name="connsiteX11888" fmla="*/ 289727 w 1046631"/>
                <a:gd name="connsiteY11888" fmla="*/ 971328 h 1472936"/>
                <a:gd name="connsiteX11889" fmla="*/ 289727 w 1046631"/>
                <a:gd name="connsiteY11889" fmla="*/ 971328 h 1472936"/>
                <a:gd name="connsiteX11890" fmla="*/ 289727 w 1046631"/>
                <a:gd name="connsiteY11890" fmla="*/ 971328 h 1472936"/>
                <a:gd name="connsiteX11891" fmla="*/ 289600 w 1046631"/>
                <a:gd name="connsiteY11891" fmla="*/ 975240 h 1472936"/>
                <a:gd name="connsiteX11892" fmla="*/ 289600 w 1046631"/>
                <a:gd name="connsiteY11892" fmla="*/ 975240 h 1472936"/>
                <a:gd name="connsiteX11893" fmla="*/ 289600 w 1046631"/>
                <a:gd name="connsiteY11893" fmla="*/ 975240 h 1472936"/>
                <a:gd name="connsiteX11894" fmla="*/ 287518 w 1046631"/>
                <a:gd name="connsiteY11894" fmla="*/ 980078 h 1472936"/>
                <a:gd name="connsiteX11895" fmla="*/ 287518 w 1046631"/>
                <a:gd name="connsiteY11895" fmla="*/ 980078 h 1472936"/>
                <a:gd name="connsiteX11896" fmla="*/ 287162 w 1046631"/>
                <a:gd name="connsiteY11896" fmla="*/ 980662 h 1472936"/>
                <a:gd name="connsiteX11897" fmla="*/ 287162 w 1046631"/>
                <a:gd name="connsiteY11897" fmla="*/ 980662 h 1472936"/>
                <a:gd name="connsiteX11898" fmla="*/ 287162 w 1046631"/>
                <a:gd name="connsiteY11898" fmla="*/ 980662 h 1472936"/>
                <a:gd name="connsiteX11899" fmla="*/ 285460 w 1046631"/>
                <a:gd name="connsiteY11899" fmla="*/ 982783 h 1472936"/>
                <a:gd name="connsiteX11900" fmla="*/ 285460 w 1046631"/>
                <a:gd name="connsiteY11900" fmla="*/ 982783 h 1472936"/>
                <a:gd name="connsiteX11901" fmla="*/ 285460 w 1046631"/>
                <a:gd name="connsiteY11901" fmla="*/ 982783 h 1472936"/>
                <a:gd name="connsiteX11902" fmla="*/ 280063 w 1046631"/>
                <a:gd name="connsiteY11902" fmla="*/ 991686 h 1472936"/>
                <a:gd name="connsiteX11903" fmla="*/ 280063 w 1046631"/>
                <a:gd name="connsiteY11903" fmla="*/ 991686 h 1472936"/>
                <a:gd name="connsiteX11904" fmla="*/ 280063 w 1046631"/>
                <a:gd name="connsiteY11904" fmla="*/ 991686 h 1472936"/>
                <a:gd name="connsiteX11905" fmla="*/ 280495 w 1046631"/>
                <a:gd name="connsiteY11905" fmla="*/ 993502 h 1472936"/>
                <a:gd name="connsiteX11906" fmla="*/ 280495 w 1046631"/>
                <a:gd name="connsiteY11906" fmla="*/ 993502 h 1472936"/>
                <a:gd name="connsiteX11907" fmla="*/ 280495 w 1046631"/>
                <a:gd name="connsiteY11907" fmla="*/ 993502 h 1472936"/>
                <a:gd name="connsiteX11908" fmla="*/ 281130 w 1046631"/>
                <a:gd name="connsiteY11908" fmla="*/ 997337 h 1472936"/>
                <a:gd name="connsiteX11909" fmla="*/ 281130 w 1046631"/>
                <a:gd name="connsiteY11909" fmla="*/ 997337 h 1472936"/>
                <a:gd name="connsiteX11910" fmla="*/ 281130 w 1046631"/>
                <a:gd name="connsiteY11910" fmla="*/ 997337 h 1472936"/>
                <a:gd name="connsiteX11911" fmla="*/ 281257 w 1046631"/>
                <a:gd name="connsiteY11911" fmla="*/ 998594 h 1472936"/>
                <a:gd name="connsiteX11912" fmla="*/ 281257 w 1046631"/>
                <a:gd name="connsiteY11912" fmla="*/ 998594 h 1472936"/>
                <a:gd name="connsiteX11913" fmla="*/ 281257 w 1046631"/>
                <a:gd name="connsiteY11913" fmla="*/ 998594 h 1472936"/>
                <a:gd name="connsiteX11914" fmla="*/ 281231 w 1046631"/>
                <a:gd name="connsiteY11914" fmla="*/ 1001312 h 1472936"/>
                <a:gd name="connsiteX11915" fmla="*/ 281231 w 1046631"/>
                <a:gd name="connsiteY11915" fmla="*/ 1001312 h 1472936"/>
                <a:gd name="connsiteX11916" fmla="*/ 281231 w 1046631"/>
                <a:gd name="connsiteY11916" fmla="*/ 1001312 h 1472936"/>
                <a:gd name="connsiteX11917" fmla="*/ 280965 w 1046631"/>
                <a:gd name="connsiteY11917" fmla="*/ 1003103 h 1472936"/>
                <a:gd name="connsiteX11918" fmla="*/ 280965 w 1046631"/>
                <a:gd name="connsiteY11918" fmla="*/ 1003103 h 1472936"/>
                <a:gd name="connsiteX11919" fmla="*/ 280965 w 1046631"/>
                <a:gd name="connsiteY11919" fmla="*/ 1003103 h 1472936"/>
                <a:gd name="connsiteX11920" fmla="*/ 281181 w 1046631"/>
                <a:gd name="connsiteY11920" fmla="*/ 1005401 h 1472936"/>
                <a:gd name="connsiteX11921" fmla="*/ 281181 w 1046631"/>
                <a:gd name="connsiteY11921" fmla="*/ 1005401 h 1472936"/>
                <a:gd name="connsiteX11922" fmla="*/ 281181 w 1046631"/>
                <a:gd name="connsiteY11922" fmla="*/ 1005401 h 1472936"/>
                <a:gd name="connsiteX11923" fmla="*/ 282006 w 1046631"/>
                <a:gd name="connsiteY11923" fmla="*/ 1007573 h 1472936"/>
                <a:gd name="connsiteX11924" fmla="*/ 282006 w 1046631"/>
                <a:gd name="connsiteY11924" fmla="*/ 1007573 h 1472936"/>
                <a:gd name="connsiteX11925" fmla="*/ 282006 w 1046631"/>
                <a:gd name="connsiteY11925" fmla="*/ 1007573 h 1472936"/>
                <a:gd name="connsiteX11926" fmla="*/ 283086 w 1046631"/>
                <a:gd name="connsiteY11926" fmla="*/ 1010189 h 1472936"/>
                <a:gd name="connsiteX11927" fmla="*/ 283086 w 1046631"/>
                <a:gd name="connsiteY11927" fmla="*/ 1010189 h 1472936"/>
                <a:gd name="connsiteX11928" fmla="*/ 283162 w 1046631"/>
                <a:gd name="connsiteY11928" fmla="*/ 1010316 h 1472936"/>
                <a:gd name="connsiteX11929" fmla="*/ 283162 w 1046631"/>
                <a:gd name="connsiteY11929" fmla="*/ 1010316 h 1472936"/>
                <a:gd name="connsiteX11930" fmla="*/ 283162 w 1046631"/>
                <a:gd name="connsiteY11930" fmla="*/ 1010316 h 1472936"/>
                <a:gd name="connsiteX11931" fmla="*/ 283771 w 1046631"/>
                <a:gd name="connsiteY11931" fmla="*/ 1010964 h 1472936"/>
                <a:gd name="connsiteX11932" fmla="*/ 283771 w 1046631"/>
                <a:gd name="connsiteY11932" fmla="*/ 1010964 h 1472936"/>
                <a:gd name="connsiteX11933" fmla="*/ 283771 w 1046631"/>
                <a:gd name="connsiteY11933" fmla="*/ 1010964 h 1472936"/>
                <a:gd name="connsiteX11934" fmla="*/ 285079 w 1046631"/>
                <a:gd name="connsiteY11934" fmla="*/ 1010316 h 1472936"/>
                <a:gd name="connsiteX11935" fmla="*/ 285079 w 1046631"/>
                <a:gd name="connsiteY11935" fmla="*/ 1010316 h 1472936"/>
                <a:gd name="connsiteX11936" fmla="*/ 285079 w 1046631"/>
                <a:gd name="connsiteY11936" fmla="*/ 1010316 h 1472936"/>
                <a:gd name="connsiteX11937" fmla="*/ 288013 w 1046631"/>
                <a:gd name="connsiteY11937" fmla="*/ 1008589 h 1472936"/>
                <a:gd name="connsiteX11938" fmla="*/ 288013 w 1046631"/>
                <a:gd name="connsiteY11938" fmla="*/ 1008589 h 1472936"/>
                <a:gd name="connsiteX11939" fmla="*/ 288572 w 1046631"/>
                <a:gd name="connsiteY11939" fmla="*/ 1008386 h 1472936"/>
                <a:gd name="connsiteX11940" fmla="*/ 288572 w 1046631"/>
                <a:gd name="connsiteY11940" fmla="*/ 1008386 h 1472936"/>
                <a:gd name="connsiteX11941" fmla="*/ 288572 w 1046631"/>
                <a:gd name="connsiteY11941" fmla="*/ 1008386 h 1472936"/>
                <a:gd name="connsiteX11942" fmla="*/ 292407 w 1046631"/>
                <a:gd name="connsiteY11942" fmla="*/ 1008462 h 1472936"/>
                <a:gd name="connsiteX11943" fmla="*/ 292407 w 1046631"/>
                <a:gd name="connsiteY11943" fmla="*/ 1008462 h 1472936"/>
                <a:gd name="connsiteX11944" fmla="*/ 292407 w 1046631"/>
                <a:gd name="connsiteY11944" fmla="*/ 1008462 h 1472936"/>
                <a:gd name="connsiteX11945" fmla="*/ 292941 w 1046631"/>
                <a:gd name="connsiteY11945" fmla="*/ 1009198 h 1472936"/>
                <a:gd name="connsiteX11946" fmla="*/ 292941 w 1046631"/>
                <a:gd name="connsiteY11946" fmla="*/ 1009198 h 1472936"/>
                <a:gd name="connsiteX11947" fmla="*/ 292941 w 1046631"/>
                <a:gd name="connsiteY11947" fmla="*/ 1009198 h 1472936"/>
                <a:gd name="connsiteX11948" fmla="*/ 292979 w 1046631"/>
                <a:gd name="connsiteY11948" fmla="*/ 1008589 h 1472936"/>
                <a:gd name="connsiteX11949" fmla="*/ 292979 w 1046631"/>
                <a:gd name="connsiteY11949" fmla="*/ 1008589 h 1472936"/>
                <a:gd name="connsiteX11950" fmla="*/ 292979 w 1046631"/>
                <a:gd name="connsiteY11950" fmla="*/ 1008589 h 1472936"/>
                <a:gd name="connsiteX11951" fmla="*/ 292826 w 1046631"/>
                <a:gd name="connsiteY11951" fmla="*/ 1006747 h 1472936"/>
                <a:gd name="connsiteX11952" fmla="*/ 292826 w 1046631"/>
                <a:gd name="connsiteY11952" fmla="*/ 1006747 h 1472936"/>
                <a:gd name="connsiteX11953" fmla="*/ 292826 w 1046631"/>
                <a:gd name="connsiteY11953" fmla="*/ 1006747 h 1472936"/>
                <a:gd name="connsiteX11954" fmla="*/ 292928 w 1046631"/>
                <a:gd name="connsiteY11954" fmla="*/ 1005376 h 1472936"/>
                <a:gd name="connsiteX11955" fmla="*/ 292928 w 1046631"/>
                <a:gd name="connsiteY11955" fmla="*/ 1005376 h 1472936"/>
                <a:gd name="connsiteX11956" fmla="*/ 292928 w 1046631"/>
                <a:gd name="connsiteY11956" fmla="*/ 1005376 h 1472936"/>
                <a:gd name="connsiteX11957" fmla="*/ 293804 w 1046631"/>
                <a:gd name="connsiteY11957" fmla="*/ 1005058 h 1472936"/>
                <a:gd name="connsiteX11958" fmla="*/ 293804 w 1046631"/>
                <a:gd name="connsiteY11958" fmla="*/ 1005058 h 1472936"/>
                <a:gd name="connsiteX11959" fmla="*/ 293804 w 1046631"/>
                <a:gd name="connsiteY11959" fmla="*/ 1005058 h 1472936"/>
                <a:gd name="connsiteX11960" fmla="*/ 294198 w 1046631"/>
                <a:gd name="connsiteY11960" fmla="*/ 1005084 h 1472936"/>
                <a:gd name="connsiteX11961" fmla="*/ 294198 w 1046631"/>
                <a:gd name="connsiteY11961" fmla="*/ 1005084 h 1472936"/>
                <a:gd name="connsiteX11962" fmla="*/ 294198 w 1046631"/>
                <a:gd name="connsiteY11962" fmla="*/ 1005084 h 1472936"/>
                <a:gd name="connsiteX11963" fmla="*/ 295925 w 1046631"/>
                <a:gd name="connsiteY11963" fmla="*/ 1005706 h 1472936"/>
                <a:gd name="connsiteX11964" fmla="*/ 295925 w 1046631"/>
                <a:gd name="connsiteY11964" fmla="*/ 1005706 h 1472936"/>
                <a:gd name="connsiteX11965" fmla="*/ 295925 w 1046631"/>
                <a:gd name="connsiteY11965" fmla="*/ 1005706 h 1472936"/>
                <a:gd name="connsiteX11966" fmla="*/ 296839 w 1046631"/>
                <a:gd name="connsiteY11966" fmla="*/ 1006049 h 1472936"/>
                <a:gd name="connsiteX11967" fmla="*/ 296839 w 1046631"/>
                <a:gd name="connsiteY11967" fmla="*/ 1006049 h 1472936"/>
                <a:gd name="connsiteX11968" fmla="*/ 296839 w 1046631"/>
                <a:gd name="connsiteY11968" fmla="*/ 1006049 h 1472936"/>
                <a:gd name="connsiteX11969" fmla="*/ 296966 w 1046631"/>
                <a:gd name="connsiteY11969" fmla="*/ 1005477 h 1472936"/>
                <a:gd name="connsiteX11970" fmla="*/ 296966 w 1046631"/>
                <a:gd name="connsiteY11970" fmla="*/ 1005477 h 1472936"/>
                <a:gd name="connsiteX11971" fmla="*/ 296966 w 1046631"/>
                <a:gd name="connsiteY11971" fmla="*/ 1005477 h 1472936"/>
                <a:gd name="connsiteX11972" fmla="*/ 296636 w 1046631"/>
                <a:gd name="connsiteY11972" fmla="*/ 1001947 h 1472936"/>
                <a:gd name="connsiteX11973" fmla="*/ 296636 w 1046631"/>
                <a:gd name="connsiteY11973" fmla="*/ 1001947 h 1472936"/>
                <a:gd name="connsiteX11974" fmla="*/ 296636 w 1046631"/>
                <a:gd name="connsiteY11974" fmla="*/ 1001947 h 1472936"/>
                <a:gd name="connsiteX11975" fmla="*/ 296001 w 1046631"/>
                <a:gd name="connsiteY11975" fmla="*/ 998188 h 1472936"/>
                <a:gd name="connsiteX11976" fmla="*/ 296001 w 1046631"/>
                <a:gd name="connsiteY11976" fmla="*/ 998188 h 1472936"/>
                <a:gd name="connsiteX11977" fmla="*/ 296001 w 1046631"/>
                <a:gd name="connsiteY11977" fmla="*/ 998188 h 1472936"/>
                <a:gd name="connsiteX11978" fmla="*/ 296192 w 1046631"/>
                <a:gd name="connsiteY11978" fmla="*/ 996867 h 1472936"/>
                <a:gd name="connsiteX11979" fmla="*/ 296192 w 1046631"/>
                <a:gd name="connsiteY11979" fmla="*/ 996867 h 1472936"/>
                <a:gd name="connsiteX11980" fmla="*/ 296192 w 1046631"/>
                <a:gd name="connsiteY11980" fmla="*/ 996867 h 1472936"/>
                <a:gd name="connsiteX11981" fmla="*/ 296623 w 1046631"/>
                <a:gd name="connsiteY11981" fmla="*/ 993273 h 1472936"/>
                <a:gd name="connsiteX11982" fmla="*/ 296623 w 1046631"/>
                <a:gd name="connsiteY11982" fmla="*/ 993273 h 1472936"/>
                <a:gd name="connsiteX11983" fmla="*/ 296623 w 1046631"/>
                <a:gd name="connsiteY11983" fmla="*/ 993273 h 1472936"/>
                <a:gd name="connsiteX11984" fmla="*/ 296839 w 1046631"/>
                <a:gd name="connsiteY11984" fmla="*/ 989755 h 1472936"/>
                <a:gd name="connsiteX11985" fmla="*/ 296839 w 1046631"/>
                <a:gd name="connsiteY11985" fmla="*/ 989755 h 1472936"/>
                <a:gd name="connsiteX11986" fmla="*/ 296839 w 1046631"/>
                <a:gd name="connsiteY11986" fmla="*/ 989755 h 1472936"/>
                <a:gd name="connsiteX11987" fmla="*/ 296877 w 1046631"/>
                <a:gd name="connsiteY11987" fmla="*/ 988079 h 1472936"/>
                <a:gd name="connsiteX11988" fmla="*/ 296877 w 1046631"/>
                <a:gd name="connsiteY11988" fmla="*/ 988079 h 1472936"/>
                <a:gd name="connsiteX11989" fmla="*/ 296877 w 1046631"/>
                <a:gd name="connsiteY11989" fmla="*/ 988079 h 1472936"/>
                <a:gd name="connsiteX11990" fmla="*/ 297703 w 1046631"/>
                <a:gd name="connsiteY11990" fmla="*/ 984523 h 1472936"/>
                <a:gd name="connsiteX11991" fmla="*/ 297703 w 1046631"/>
                <a:gd name="connsiteY11991" fmla="*/ 984523 h 1472936"/>
                <a:gd name="connsiteX11992" fmla="*/ 297703 w 1046631"/>
                <a:gd name="connsiteY11992" fmla="*/ 984523 h 1472936"/>
                <a:gd name="connsiteX11993" fmla="*/ 297957 w 1046631"/>
                <a:gd name="connsiteY11993" fmla="*/ 983456 h 1472936"/>
                <a:gd name="connsiteX11994" fmla="*/ 297957 w 1046631"/>
                <a:gd name="connsiteY11994" fmla="*/ 983456 h 1472936"/>
                <a:gd name="connsiteX11995" fmla="*/ 297957 w 1046631"/>
                <a:gd name="connsiteY11995" fmla="*/ 983456 h 1472936"/>
                <a:gd name="connsiteX11996" fmla="*/ 297449 w 1046631"/>
                <a:gd name="connsiteY11996" fmla="*/ 983190 h 1472936"/>
                <a:gd name="connsiteX11997" fmla="*/ 297449 w 1046631"/>
                <a:gd name="connsiteY11997" fmla="*/ 983190 h 1472936"/>
                <a:gd name="connsiteX11998" fmla="*/ 297449 w 1046631"/>
                <a:gd name="connsiteY11998" fmla="*/ 983190 h 1472936"/>
                <a:gd name="connsiteX11999" fmla="*/ 295290 w 1046631"/>
                <a:gd name="connsiteY11999" fmla="*/ 980446 h 1472936"/>
                <a:gd name="connsiteX12000" fmla="*/ 295290 w 1046631"/>
                <a:gd name="connsiteY12000" fmla="*/ 980446 h 1472936"/>
                <a:gd name="connsiteX12001" fmla="*/ 295290 w 1046631"/>
                <a:gd name="connsiteY12001" fmla="*/ 980446 h 1472936"/>
                <a:gd name="connsiteX12002" fmla="*/ 294680 w 1046631"/>
                <a:gd name="connsiteY12002" fmla="*/ 977995 h 1472936"/>
                <a:gd name="connsiteX12003" fmla="*/ 294680 w 1046631"/>
                <a:gd name="connsiteY12003" fmla="*/ 977995 h 1472936"/>
                <a:gd name="connsiteX12004" fmla="*/ 294680 w 1046631"/>
                <a:gd name="connsiteY12004" fmla="*/ 977995 h 1472936"/>
                <a:gd name="connsiteX12005" fmla="*/ 294515 w 1046631"/>
                <a:gd name="connsiteY12005" fmla="*/ 976090 h 1472936"/>
                <a:gd name="connsiteX12006" fmla="*/ 294515 w 1046631"/>
                <a:gd name="connsiteY12006" fmla="*/ 976090 h 1472936"/>
                <a:gd name="connsiteX12007" fmla="*/ 294515 w 1046631"/>
                <a:gd name="connsiteY12007" fmla="*/ 976090 h 1472936"/>
                <a:gd name="connsiteX12008" fmla="*/ 295899 w 1046631"/>
                <a:gd name="connsiteY12008" fmla="*/ 975925 h 1472936"/>
                <a:gd name="connsiteX12009" fmla="*/ 295899 w 1046631"/>
                <a:gd name="connsiteY12009" fmla="*/ 975925 h 1472936"/>
                <a:gd name="connsiteX12010" fmla="*/ 295899 w 1046631"/>
                <a:gd name="connsiteY12010" fmla="*/ 975925 h 1472936"/>
                <a:gd name="connsiteX12011" fmla="*/ 296814 w 1046631"/>
                <a:gd name="connsiteY12011" fmla="*/ 976217 h 1472936"/>
                <a:gd name="connsiteX12012" fmla="*/ 296814 w 1046631"/>
                <a:gd name="connsiteY12012" fmla="*/ 976217 h 1472936"/>
                <a:gd name="connsiteX12013" fmla="*/ 296814 w 1046631"/>
                <a:gd name="connsiteY12013" fmla="*/ 976217 h 1472936"/>
                <a:gd name="connsiteX12014" fmla="*/ 299925 w 1046631"/>
                <a:gd name="connsiteY12014" fmla="*/ 977741 h 1472936"/>
                <a:gd name="connsiteX12015" fmla="*/ 299925 w 1046631"/>
                <a:gd name="connsiteY12015" fmla="*/ 977741 h 1472936"/>
                <a:gd name="connsiteX12016" fmla="*/ 299925 w 1046631"/>
                <a:gd name="connsiteY12016" fmla="*/ 977741 h 1472936"/>
                <a:gd name="connsiteX12017" fmla="*/ 301119 w 1046631"/>
                <a:gd name="connsiteY12017" fmla="*/ 975443 h 1472936"/>
                <a:gd name="connsiteX12018" fmla="*/ 301119 w 1046631"/>
                <a:gd name="connsiteY12018" fmla="*/ 975443 h 1472936"/>
                <a:gd name="connsiteX12019" fmla="*/ 301119 w 1046631"/>
                <a:gd name="connsiteY12019" fmla="*/ 975443 h 1472936"/>
                <a:gd name="connsiteX12020" fmla="*/ 306656 w 1046631"/>
                <a:gd name="connsiteY12020" fmla="*/ 967493 h 1472936"/>
                <a:gd name="connsiteX12021" fmla="*/ 306656 w 1046631"/>
                <a:gd name="connsiteY12021" fmla="*/ 967493 h 1472936"/>
                <a:gd name="connsiteX12022" fmla="*/ 306656 w 1046631"/>
                <a:gd name="connsiteY12022" fmla="*/ 967493 h 1472936"/>
                <a:gd name="connsiteX12023" fmla="*/ 307901 w 1046631"/>
                <a:gd name="connsiteY12023" fmla="*/ 967404 h 1472936"/>
                <a:gd name="connsiteX12024" fmla="*/ 307901 w 1046631"/>
                <a:gd name="connsiteY12024" fmla="*/ 967404 h 1472936"/>
                <a:gd name="connsiteX12025" fmla="*/ 307901 w 1046631"/>
                <a:gd name="connsiteY12025" fmla="*/ 967404 h 1472936"/>
                <a:gd name="connsiteX12026" fmla="*/ 311012 w 1046631"/>
                <a:gd name="connsiteY12026" fmla="*/ 966502 h 1472936"/>
                <a:gd name="connsiteX12027" fmla="*/ 311012 w 1046631"/>
                <a:gd name="connsiteY12027" fmla="*/ 966502 h 1472936"/>
                <a:gd name="connsiteX12028" fmla="*/ 311012 w 1046631"/>
                <a:gd name="connsiteY12028" fmla="*/ 966502 h 1472936"/>
                <a:gd name="connsiteX12029" fmla="*/ 310707 w 1046631"/>
                <a:gd name="connsiteY12029" fmla="*/ 963289 h 1472936"/>
                <a:gd name="connsiteX12030" fmla="*/ 310707 w 1046631"/>
                <a:gd name="connsiteY12030" fmla="*/ 963289 h 1472936"/>
                <a:gd name="connsiteX12031" fmla="*/ 310707 w 1046631"/>
                <a:gd name="connsiteY12031" fmla="*/ 963289 h 1472936"/>
                <a:gd name="connsiteX12032" fmla="*/ 310910 w 1046631"/>
                <a:gd name="connsiteY12032" fmla="*/ 958476 h 1472936"/>
                <a:gd name="connsiteX12033" fmla="*/ 310910 w 1046631"/>
                <a:gd name="connsiteY12033" fmla="*/ 958476 h 1472936"/>
                <a:gd name="connsiteX12034" fmla="*/ 310910 w 1046631"/>
                <a:gd name="connsiteY12034" fmla="*/ 958476 h 1472936"/>
                <a:gd name="connsiteX12035" fmla="*/ 313133 w 1046631"/>
                <a:gd name="connsiteY12035" fmla="*/ 957587 h 1472936"/>
                <a:gd name="connsiteX12036" fmla="*/ 313133 w 1046631"/>
                <a:gd name="connsiteY12036" fmla="*/ 957587 h 1472936"/>
                <a:gd name="connsiteX12037" fmla="*/ 313133 w 1046631"/>
                <a:gd name="connsiteY12037" fmla="*/ 957587 h 1472936"/>
                <a:gd name="connsiteX12038" fmla="*/ 314365 w 1046631"/>
                <a:gd name="connsiteY12038" fmla="*/ 956952 h 1472936"/>
                <a:gd name="connsiteX12039" fmla="*/ 314365 w 1046631"/>
                <a:gd name="connsiteY12039" fmla="*/ 956952 h 1472936"/>
                <a:gd name="connsiteX12040" fmla="*/ 314365 w 1046631"/>
                <a:gd name="connsiteY12040" fmla="*/ 956952 h 1472936"/>
                <a:gd name="connsiteX12041" fmla="*/ 314568 w 1046631"/>
                <a:gd name="connsiteY12041" fmla="*/ 954806 h 1472936"/>
                <a:gd name="connsiteX12042" fmla="*/ 314568 w 1046631"/>
                <a:gd name="connsiteY12042" fmla="*/ 954806 h 1472936"/>
                <a:gd name="connsiteX12043" fmla="*/ 314568 w 1046631"/>
                <a:gd name="connsiteY12043" fmla="*/ 954806 h 1472936"/>
                <a:gd name="connsiteX12044" fmla="*/ 315216 w 1046631"/>
                <a:gd name="connsiteY12044" fmla="*/ 952342 h 1472936"/>
                <a:gd name="connsiteX12045" fmla="*/ 315216 w 1046631"/>
                <a:gd name="connsiteY12045" fmla="*/ 952342 h 1472936"/>
                <a:gd name="connsiteX12046" fmla="*/ 315216 w 1046631"/>
                <a:gd name="connsiteY12046" fmla="*/ 952342 h 1472936"/>
                <a:gd name="connsiteX12047" fmla="*/ 317451 w 1046631"/>
                <a:gd name="connsiteY12047" fmla="*/ 952444 h 1472936"/>
                <a:gd name="connsiteX12048" fmla="*/ 317451 w 1046631"/>
                <a:gd name="connsiteY12048" fmla="*/ 952444 h 1472936"/>
                <a:gd name="connsiteX12049" fmla="*/ 317451 w 1046631"/>
                <a:gd name="connsiteY12049" fmla="*/ 952444 h 1472936"/>
                <a:gd name="connsiteX12050" fmla="*/ 318645 w 1046631"/>
                <a:gd name="connsiteY12050" fmla="*/ 952723 h 1472936"/>
                <a:gd name="connsiteX12051" fmla="*/ 318645 w 1046631"/>
                <a:gd name="connsiteY12051" fmla="*/ 952723 h 1472936"/>
                <a:gd name="connsiteX12052" fmla="*/ 318645 w 1046631"/>
                <a:gd name="connsiteY12052" fmla="*/ 952723 h 1472936"/>
                <a:gd name="connsiteX12053" fmla="*/ 319419 w 1046631"/>
                <a:gd name="connsiteY12053" fmla="*/ 952266 h 1472936"/>
                <a:gd name="connsiteX12054" fmla="*/ 319419 w 1046631"/>
                <a:gd name="connsiteY12054" fmla="*/ 952266 h 1472936"/>
                <a:gd name="connsiteX12055" fmla="*/ 319419 w 1046631"/>
                <a:gd name="connsiteY12055" fmla="*/ 952266 h 1472936"/>
                <a:gd name="connsiteX12056" fmla="*/ 317464 w 1046631"/>
                <a:gd name="connsiteY12056" fmla="*/ 947046 h 1472936"/>
                <a:gd name="connsiteX12057" fmla="*/ 317464 w 1046631"/>
                <a:gd name="connsiteY12057" fmla="*/ 947046 h 1472936"/>
                <a:gd name="connsiteX12058" fmla="*/ 317464 w 1046631"/>
                <a:gd name="connsiteY12058" fmla="*/ 947046 h 1472936"/>
                <a:gd name="connsiteX12059" fmla="*/ 316054 w 1046631"/>
                <a:gd name="connsiteY12059" fmla="*/ 941484 h 1472936"/>
                <a:gd name="connsiteX12060" fmla="*/ 316054 w 1046631"/>
                <a:gd name="connsiteY12060" fmla="*/ 941484 h 1472936"/>
                <a:gd name="connsiteX12061" fmla="*/ 316054 w 1046631"/>
                <a:gd name="connsiteY12061" fmla="*/ 941484 h 1472936"/>
                <a:gd name="connsiteX12062" fmla="*/ 317641 w 1046631"/>
                <a:gd name="connsiteY12062" fmla="*/ 940519 h 1472936"/>
                <a:gd name="connsiteX12063" fmla="*/ 317641 w 1046631"/>
                <a:gd name="connsiteY12063" fmla="*/ 940519 h 1472936"/>
                <a:gd name="connsiteX12064" fmla="*/ 317641 w 1046631"/>
                <a:gd name="connsiteY12064" fmla="*/ 940519 h 1472936"/>
                <a:gd name="connsiteX12065" fmla="*/ 320131 w 1046631"/>
                <a:gd name="connsiteY12065" fmla="*/ 939007 h 1472936"/>
                <a:gd name="connsiteX12066" fmla="*/ 320131 w 1046631"/>
                <a:gd name="connsiteY12066" fmla="*/ 939007 h 1472936"/>
                <a:gd name="connsiteX12067" fmla="*/ 320778 w 1046631"/>
                <a:gd name="connsiteY12067" fmla="*/ 938588 h 1472936"/>
                <a:gd name="connsiteX12068" fmla="*/ 320778 w 1046631"/>
                <a:gd name="connsiteY12068" fmla="*/ 938588 h 1472936"/>
                <a:gd name="connsiteX12069" fmla="*/ 320778 w 1046631"/>
                <a:gd name="connsiteY12069" fmla="*/ 938588 h 1472936"/>
                <a:gd name="connsiteX12070" fmla="*/ 325960 w 1046631"/>
                <a:gd name="connsiteY12070" fmla="*/ 933864 h 1472936"/>
                <a:gd name="connsiteX12071" fmla="*/ 325960 w 1046631"/>
                <a:gd name="connsiteY12071" fmla="*/ 933864 h 1472936"/>
                <a:gd name="connsiteX12072" fmla="*/ 325960 w 1046631"/>
                <a:gd name="connsiteY12072" fmla="*/ 933864 h 1472936"/>
                <a:gd name="connsiteX12073" fmla="*/ 327230 w 1046631"/>
                <a:gd name="connsiteY12073" fmla="*/ 930765 h 1472936"/>
                <a:gd name="connsiteX12074" fmla="*/ 327230 w 1046631"/>
                <a:gd name="connsiteY12074" fmla="*/ 930765 h 1472936"/>
                <a:gd name="connsiteX12075" fmla="*/ 327230 w 1046631"/>
                <a:gd name="connsiteY12075" fmla="*/ 930765 h 1472936"/>
                <a:gd name="connsiteX12076" fmla="*/ 328766 w 1046631"/>
                <a:gd name="connsiteY12076" fmla="*/ 927590 h 1472936"/>
                <a:gd name="connsiteX12077" fmla="*/ 328766 w 1046631"/>
                <a:gd name="connsiteY12077" fmla="*/ 927590 h 1472936"/>
                <a:gd name="connsiteX12078" fmla="*/ 328766 w 1046631"/>
                <a:gd name="connsiteY12078" fmla="*/ 927590 h 1472936"/>
                <a:gd name="connsiteX12079" fmla="*/ 336246 w 1046631"/>
                <a:gd name="connsiteY12079" fmla="*/ 918269 h 1472936"/>
                <a:gd name="connsiteX12080" fmla="*/ 336246 w 1046631"/>
                <a:gd name="connsiteY12080" fmla="*/ 918269 h 1472936"/>
                <a:gd name="connsiteX12081" fmla="*/ 336361 w 1046631"/>
                <a:gd name="connsiteY12081" fmla="*/ 918104 h 1472936"/>
                <a:gd name="connsiteX12082" fmla="*/ 336361 w 1046631"/>
                <a:gd name="connsiteY12082" fmla="*/ 918104 h 1472936"/>
                <a:gd name="connsiteX12083" fmla="*/ 336361 w 1046631"/>
                <a:gd name="connsiteY12083" fmla="*/ 918104 h 1472936"/>
                <a:gd name="connsiteX12084" fmla="*/ 338393 w 1046631"/>
                <a:gd name="connsiteY12084" fmla="*/ 914319 h 1472936"/>
                <a:gd name="connsiteX12085" fmla="*/ 338393 w 1046631"/>
                <a:gd name="connsiteY12085" fmla="*/ 914319 h 1472936"/>
                <a:gd name="connsiteX12086" fmla="*/ 338393 w 1046631"/>
                <a:gd name="connsiteY12086" fmla="*/ 914319 h 1472936"/>
                <a:gd name="connsiteX12087" fmla="*/ 338939 w 1046631"/>
                <a:gd name="connsiteY12087" fmla="*/ 912567 h 1472936"/>
                <a:gd name="connsiteX12088" fmla="*/ 338939 w 1046631"/>
                <a:gd name="connsiteY12088" fmla="*/ 912567 h 1472936"/>
                <a:gd name="connsiteX12089" fmla="*/ 338939 w 1046631"/>
                <a:gd name="connsiteY12089" fmla="*/ 912567 h 1472936"/>
                <a:gd name="connsiteX12090" fmla="*/ 339879 w 1046631"/>
                <a:gd name="connsiteY12090" fmla="*/ 910306 h 1472936"/>
                <a:gd name="connsiteX12091" fmla="*/ 339879 w 1046631"/>
                <a:gd name="connsiteY12091" fmla="*/ 910306 h 1472936"/>
                <a:gd name="connsiteX12092" fmla="*/ 339879 w 1046631"/>
                <a:gd name="connsiteY12092" fmla="*/ 910306 h 1472936"/>
                <a:gd name="connsiteX12093" fmla="*/ 341923 w 1046631"/>
                <a:gd name="connsiteY12093" fmla="*/ 907728 h 1472936"/>
                <a:gd name="connsiteX12094" fmla="*/ 341923 w 1046631"/>
                <a:gd name="connsiteY12094" fmla="*/ 907728 h 1472936"/>
                <a:gd name="connsiteX12095" fmla="*/ 341923 w 1046631"/>
                <a:gd name="connsiteY12095" fmla="*/ 907728 h 1472936"/>
                <a:gd name="connsiteX12096" fmla="*/ 344387 w 1046631"/>
                <a:gd name="connsiteY12096" fmla="*/ 904655 h 1472936"/>
                <a:gd name="connsiteX12097" fmla="*/ 344387 w 1046631"/>
                <a:gd name="connsiteY12097" fmla="*/ 904655 h 1472936"/>
                <a:gd name="connsiteX12098" fmla="*/ 344387 w 1046631"/>
                <a:gd name="connsiteY12098" fmla="*/ 904655 h 1472936"/>
                <a:gd name="connsiteX12099" fmla="*/ 344234 w 1046631"/>
                <a:gd name="connsiteY12099" fmla="*/ 901975 h 1472936"/>
                <a:gd name="connsiteX12100" fmla="*/ 344234 w 1046631"/>
                <a:gd name="connsiteY12100" fmla="*/ 901975 h 1472936"/>
                <a:gd name="connsiteX12101" fmla="*/ 344234 w 1046631"/>
                <a:gd name="connsiteY12101" fmla="*/ 901975 h 1472936"/>
                <a:gd name="connsiteX12102" fmla="*/ 344171 w 1046631"/>
                <a:gd name="connsiteY12102" fmla="*/ 897530 h 1472936"/>
                <a:gd name="connsiteX12103" fmla="*/ 344171 w 1046631"/>
                <a:gd name="connsiteY12103" fmla="*/ 897530 h 1472936"/>
                <a:gd name="connsiteX12104" fmla="*/ 344171 w 1046631"/>
                <a:gd name="connsiteY12104" fmla="*/ 897530 h 1472936"/>
                <a:gd name="connsiteX12105" fmla="*/ 345047 w 1046631"/>
                <a:gd name="connsiteY12105" fmla="*/ 895498 h 1472936"/>
                <a:gd name="connsiteX12106" fmla="*/ 345047 w 1046631"/>
                <a:gd name="connsiteY12106" fmla="*/ 895498 h 1472936"/>
                <a:gd name="connsiteX12107" fmla="*/ 345047 w 1046631"/>
                <a:gd name="connsiteY12107" fmla="*/ 895498 h 1472936"/>
                <a:gd name="connsiteX12108" fmla="*/ 346914 w 1046631"/>
                <a:gd name="connsiteY12108" fmla="*/ 892107 h 1472936"/>
                <a:gd name="connsiteX12109" fmla="*/ 346914 w 1046631"/>
                <a:gd name="connsiteY12109" fmla="*/ 892107 h 1472936"/>
                <a:gd name="connsiteX12110" fmla="*/ 346914 w 1046631"/>
                <a:gd name="connsiteY12110" fmla="*/ 892107 h 1472936"/>
                <a:gd name="connsiteX12111" fmla="*/ 344679 w 1046631"/>
                <a:gd name="connsiteY12111" fmla="*/ 887510 h 1472936"/>
                <a:gd name="connsiteX12112" fmla="*/ 344679 w 1046631"/>
                <a:gd name="connsiteY12112" fmla="*/ 887510 h 1472936"/>
                <a:gd name="connsiteX12113" fmla="*/ 344679 w 1046631"/>
                <a:gd name="connsiteY12113" fmla="*/ 887510 h 1472936"/>
                <a:gd name="connsiteX12114" fmla="*/ 343320 w 1046631"/>
                <a:gd name="connsiteY12114" fmla="*/ 885135 h 1472936"/>
                <a:gd name="connsiteX12115" fmla="*/ 343320 w 1046631"/>
                <a:gd name="connsiteY12115" fmla="*/ 885135 h 1472936"/>
                <a:gd name="connsiteX12116" fmla="*/ 343320 w 1046631"/>
                <a:gd name="connsiteY12116" fmla="*/ 885135 h 1472936"/>
                <a:gd name="connsiteX12117" fmla="*/ 344501 w 1046631"/>
                <a:gd name="connsiteY12117" fmla="*/ 883548 h 1472936"/>
                <a:gd name="connsiteX12118" fmla="*/ 344501 w 1046631"/>
                <a:gd name="connsiteY12118" fmla="*/ 883548 h 1472936"/>
                <a:gd name="connsiteX12119" fmla="*/ 344501 w 1046631"/>
                <a:gd name="connsiteY12119" fmla="*/ 883548 h 1472936"/>
                <a:gd name="connsiteX12120" fmla="*/ 344971 w 1046631"/>
                <a:gd name="connsiteY12120" fmla="*/ 883319 h 1472936"/>
                <a:gd name="connsiteX12121" fmla="*/ 344971 w 1046631"/>
                <a:gd name="connsiteY12121" fmla="*/ 883319 h 1472936"/>
                <a:gd name="connsiteX12122" fmla="*/ 344971 w 1046631"/>
                <a:gd name="connsiteY12122" fmla="*/ 883319 h 1472936"/>
                <a:gd name="connsiteX12123" fmla="*/ 343765 w 1046631"/>
                <a:gd name="connsiteY12123" fmla="*/ 882824 h 1472936"/>
                <a:gd name="connsiteX12124" fmla="*/ 343765 w 1046631"/>
                <a:gd name="connsiteY12124" fmla="*/ 882824 h 1472936"/>
                <a:gd name="connsiteX12125" fmla="*/ 343765 w 1046631"/>
                <a:gd name="connsiteY12125" fmla="*/ 882824 h 1472936"/>
                <a:gd name="connsiteX12126" fmla="*/ 340844 w 1046631"/>
                <a:gd name="connsiteY12126" fmla="*/ 880487 h 1472936"/>
                <a:gd name="connsiteX12127" fmla="*/ 340844 w 1046631"/>
                <a:gd name="connsiteY12127" fmla="*/ 880487 h 1472936"/>
                <a:gd name="connsiteX12128" fmla="*/ 340844 w 1046631"/>
                <a:gd name="connsiteY12128" fmla="*/ 880487 h 1472936"/>
                <a:gd name="connsiteX12129" fmla="*/ 343257 w 1046631"/>
                <a:gd name="connsiteY12129" fmla="*/ 870836 h 1472936"/>
                <a:gd name="connsiteX12130" fmla="*/ 343257 w 1046631"/>
                <a:gd name="connsiteY12130" fmla="*/ 870836 h 1472936"/>
                <a:gd name="connsiteX12131" fmla="*/ 343257 w 1046631"/>
                <a:gd name="connsiteY12131" fmla="*/ 870836 h 1472936"/>
                <a:gd name="connsiteX12132" fmla="*/ 343955 w 1046631"/>
                <a:gd name="connsiteY12132" fmla="*/ 869096 h 1472936"/>
                <a:gd name="connsiteX12133" fmla="*/ 343955 w 1046631"/>
                <a:gd name="connsiteY12133" fmla="*/ 869096 h 1472936"/>
                <a:gd name="connsiteX12134" fmla="*/ 343955 w 1046631"/>
                <a:gd name="connsiteY12134" fmla="*/ 869096 h 1472936"/>
                <a:gd name="connsiteX12135" fmla="*/ 345733 w 1046631"/>
                <a:gd name="connsiteY12135" fmla="*/ 866746 h 1472936"/>
                <a:gd name="connsiteX12136" fmla="*/ 345733 w 1046631"/>
                <a:gd name="connsiteY12136" fmla="*/ 866746 h 1472936"/>
                <a:gd name="connsiteX12137" fmla="*/ 345733 w 1046631"/>
                <a:gd name="connsiteY12137" fmla="*/ 866746 h 1472936"/>
                <a:gd name="connsiteX12138" fmla="*/ 347346 w 1046631"/>
                <a:gd name="connsiteY12138" fmla="*/ 865489 h 1472936"/>
                <a:gd name="connsiteX12139" fmla="*/ 347346 w 1046631"/>
                <a:gd name="connsiteY12139" fmla="*/ 865489 h 1472936"/>
                <a:gd name="connsiteX12140" fmla="*/ 347346 w 1046631"/>
                <a:gd name="connsiteY12140" fmla="*/ 865489 h 1472936"/>
                <a:gd name="connsiteX12141" fmla="*/ 350521 w 1046631"/>
                <a:gd name="connsiteY12141" fmla="*/ 863825 h 1472936"/>
                <a:gd name="connsiteX12142" fmla="*/ 350521 w 1046631"/>
                <a:gd name="connsiteY12142" fmla="*/ 863825 h 1472936"/>
                <a:gd name="connsiteX12143" fmla="*/ 350521 w 1046631"/>
                <a:gd name="connsiteY12143" fmla="*/ 863825 h 1472936"/>
                <a:gd name="connsiteX12144" fmla="*/ 356375 w 1046631"/>
                <a:gd name="connsiteY12144" fmla="*/ 860688 h 1472936"/>
                <a:gd name="connsiteX12145" fmla="*/ 356375 w 1046631"/>
                <a:gd name="connsiteY12145" fmla="*/ 860688 h 1472936"/>
                <a:gd name="connsiteX12146" fmla="*/ 356375 w 1046631"/>
                <a:gd name="connsiteY12146" fmla="*/ 860688 h 1472936"/>
                <a:gd name="connsiteX12147" fmla="*/ 357506 w 1046631"/>
                <a:gd name="connsiteY12147" fmla="*/ 858682 h 1472936"/>
                <a:gd name="connsiteX12148" fmla="*/ 357506 w 1046631"/>
                <a:gd name="connsiteY12148" fmla="*/ 858682 h 1472936"/>
                <a:gd name="connsiteX12149" fmla="*/ 357506 w 1046631"/>
                <a:gd name="connsiteY12149" fmla="*/ 858682 h 1472936"/>
                <a:gd name="connsiteX12150" fmla="*/ 358496 w 1046631"/>
                <a:gd name="connsiteY12150" fmla="*/ 856955 h 1472936"/>
                <a:gd name="connsiteX12151" fmla="*/ 358496 w 1046631"/>
                <a:gd name="connsiteY12151" fmla="*/ 856955 h 1472936"/>
                <a:gd name="connsiteX12152" fmla="*/ 358496 w 1046631"/>
                <a:gd name="connsiteY12152" fmla="*/ 856955 h 1472936"/>
                <a:gd name="connsiteX12153" fmla="*/ 358814 w 1046631"/>
                <a:gd name="connsiteY12153" fmla="*/ 856015 h 1472936"/>
                <a:gd name="connsiteX12154" fmla="*/ 358814 w 1046631"/>
                <a:gd name="connsiteY12154" fmla="*/ 856015 h 1472936"/>
                <a:gd name="connsiteX12155" fmla="*/ 358814 w 1046631"/>
                <a:gd name="connsiteY12155" fmla="*/ 856015 h 1472936"/>
                <a:gd name="connsiteX12156" fmla="*/ 359880 w 1046631"/>
                <a:gd name="connsiteY12156" fmla="*/ 854491 h 1472936"/>
                <a:gd name="connsiteX12157" fmla="*/ 359880 w 1046631"/>
                <a:gd name="connsiteY12157" fmla="*/ 854491 h 1472936"/>
                <a:gd name="connsiteX12158" fmla="*/ 359880 w 1046631"/>
                <a:gd name="connsiteY12158" fmla="*/ 854491 h 1472936"/>
                <a:gd name="connsiteX12159" fmla="*/ 360909 w 1046631"/>
                <a:gd name="connsiteY12159" fmla="*/ 854466 h 1472936"/>
                <a:gd name="connsiteX12160" fmla="*/ 360909 w 1046631"/>
                <a:gd name="connsiteY12160" fmla="*/ 854466 h 1472936"/>
                <a:gd name="connsiteX12161" fmla="*/ 360909 w 1046631"/>
                <a:gd name="connsiteY12161" fmla="*/ 854466 h 1472936"/>
                <a:gd name="connsiteX12162" fmla="*/ 363132 w 1046631"/>
                <a:gd name="connsiteY12162" fmla="*/ 854021 h 1472936"/>
                <a:gd name="connsiteX12163" fmla="*/ 363132 w 1046631"/>
                <a:gd name="connsiteY12163" fmla="*/ 854021 h 1472936"/>
                <a:gd name="connsiteX12164" fmla="*/ 363132 w 1046631"/>
                <a:gd name="connsiteY12164" fmla="*/ 854021 h 1472936"/>
                <a:gd name="connsiteX12165" fmla="*/ 369215 w 1046631"/>
                <a:gd name="connsiteY12165" fmla="*/ 852904 h 1472936"/>
                <a:gd name="connsiteX12166" fmla="*/ 369215 w 1046631"/>
                <a:gd name="connsiteY12166" fmla="*/ 852904 h 1472936"/>
                <a:gd name="connsiteX12167" fmla="*/ 369215 w 1046631"/>
                <a:gd name="connsiteY12167" fmla="*/ 852904 h 1472936"/>
                <a:gd name="connsiteX12168" fmla="*/ 373799 w 1046631"/>
                <a:gd name="connsiteY12168" fmla="*/ 851964 h 1472936"/>
                <a:gd name="connsiteX12169" fmla="*/ 373799 w 1046631"/>
                <a:gd name="connsiteY12169" fmla="*/ 851964 h 1472936"/>
                <a:gd name="connsiteX12170" fmla="*/ 373799 w 1046631"/>
                <a:gd name="connsiteY12170" fmla="*/ 851964 h 1472936"/>
                <a:gd name="connsiteX12171" fmla="*/ 375412 w 1046631"/>
                <a:gd name="connsiteY12171" fmla="*/ 849475 h 1472936"/>
                <a:gd name="connsiteX12172" fmla="*/ 375412 w 1046631"/>
                <a:gd name="connsiteY12172" fmla="*/ 849475 h 1472936"/>
                <a:gd name="connsiteX12173" fmla="*/ 375412 w 1046631"/>
                <a:gd name="connsiteY12173" fmla="*/ 849475 h 1472936"/>
                <a:gd name="connsiteX12174" fmla="*/ 377876 w 1046631"/>
                <a:gd name="connsiteY12174" fmla="*/ 845944 h 1472936"/>
                <a:gd name="connsiteX12175" fmla="*/ 377876 w 1046631"/>
                <a:gd name="connsiteY12175" fmla="*/ 845944 h 1472936"/>
                <a:gd name="connsiteX12176" fmla="*/ 377876 w 1046631"/>
                <a:gd name="connsiteY12176" fmla="*/ 845944 h 1472936"/>
                <a:gd name="connsiteX12177" fmla="*/ 384543 w 1046631"/>
                <a:gd name="connsiteY12177" fmla="*/ 841855 h 1472936"/>
                <a:gd name="connsiteX12178" fmla="*/ 384543 w 1046631"/>
                <a:gd name="connsiteY12178" fmla="*/ 841855 h 1472936"/>
                <a:gd name="connsiteX12179" fmla="*/ 384543 w 1046631"/>
                <a:gd name="connsiteY12179" fmla="*/ 841855 h 1472936"/>
                <a:gd name="connsiteX12180" fmla="*/ 391363 w 1046631"/>
                <a:gd name="connsiteY12180" fmla="*/ 838870 h 1472936"/>
                <a:gd name="connsiteX12181" fmla="*/ 391363 w 1046631"/>
                <a:gd name="connsiteY12181" fmla="*/ 838870 h 1472936"/>
                <a:gd name="connsiteX12182" fmla="*/ 391363 w 1046631"/>
                <a:gd name="connsiteY12182" fmla="*/ 838870 h 1472936"/>
                <a:gd name="connsiteX12183" fmla="*/ 393192 w 1046631"/>
                <a:gd name="connsiteY12183" fmla="*/ 838045 h 1472936"/>
                <a:gd name="connsiteX12184" fmla="*/ 393192 w 1046631"/>
                <a:gd name="connsiteY12184" fmla="*/ 838045 h 1472936"/>
                <a:gd name="connsiteX12185" fmla="*/ 393192 w 1046631"/>
                <a:gd name="connsiteY12185" fmla="*/ 838045 h 1472936"/>
                <a:gd name="connsiteX12186" fmla="*/ 394944 w 1046631"/>
                <a:gd name="connsiteY12186" fmla="*/ 836978 h 1472936"/>
                <a:gd name="connsiteX12187" fmla="*/ 394944 w 1046631"/>
                <a:gd name="connsiteY12187" fmla="*/ 836978 h 1472936"/>
                <a:gd name="connsiteX12188" fmla="*/ 394944 w 1046631"/>
                <a:gd name="connsiteY12188" fmla="*/ 836978 h 1472936"/>
                <a:gd name="connsiteX12189" fmla="*/ 396075 w 1046631"/>
                <a:gd name="connsiteY12189" fmla="*/ 836394 h 1472936"/>
                <a:gd name="connsiteX12190" fmla="*/ 396075 w 1046631"/>
                <a:gd name="connsiteY12190" fmla="*/ 836394 h 1472936"/>
                <a:gd name="connsiteX12191" fmla="*/ 396075 w 1046631"/>
                <a:gd name="connsiteY12191" fmla="*/ 836394 h 1472936"/>
                <a:gd name="connsiteX12192" fmla="*/ 399872 w 1046631"/>
                <a:gd name="connsiteY12192" fmla="*/ 835505 h 1472936"/>
                <a:gd name="connsiteX12193" fmla="*/ 399872 w 1046631"/>
                <a:gd name="connsiteY12193" fmla="*/ 835505 h 1472936"/>
                <a:gd name="connsiteX12194" fmla="*/ 400507 w 1046631"/>
                <a:gd name="connsiteY12194" fmla="*/ 835568 h 1472936"/>
                <a:gd name="connsiteX12195" fmla="*/ 400507 w 1046631"/>
                <a:gd name="connsiteY12195" fmla="*/ 835568 h 1472936"/>
                <a:gd name="connsiteX12196" fmla="*/ 400507 w 1046631"/>
                <a:gd name="connsiteY12196" fmla="*/ 835568 h 1472936"/>
                <a:gd name="connsiteX12197" fmla="*/ 402259 w 1046631"/>
                <a:gd name="connsiteY12197" fmla="*/ 835657 h 1472936"/>
                <a:gd name="connsiteX12198" fmla="*/ 402259 w 1046631"/>
                <a:gd name="connsiteY12198" fmla="*/ 835657 h 1472936"/>
                <a:gd name="connsiteX12199" fmla="*/ 402259 w 1046631"/>
                <a:gd name="connsiteY12199" fmla="*/ 835657 h 1472936"/>
                <a:gd name="connsiteX12200" fmla="*/ 404202 w 1046631"/>
                <a:gd name="connsiteY12200" fmla="*/ 834730 h 1472936"/>
                <a:gd name="connsiteX12201" fmla="*/ 404202 w 1046631"/>
                <a:gd name="connsiteY12201" fmla="*/ 834730 h 1472936"/>
                <a:gd name="connsiteX12202" fmla="*/ 404202 w 1046631"/>
                <a:gd name="connsiteY12202" fmla="*/ 834730 h 1472936"/>
                <a:gd name="connsiteX12203" fmla="*/ 404380 w 1046631"/>
                <a:gd name="connsiteY12203" fmla="*/ 833740 h 1472936"/>
                <a:gd name="connsiteX12204" fmla="*/ 404380 w 1046631"/>
                <a:gd name="connsiteY12204" fmla="*/ 833740 h 1472936"/>
                <a:gd name="connsiteX12205" fmla="*/ 404380 w 1046631"/>
                <a:gd name="connsiteY12205" fmla="*/ 833740 h 1472936"/>
                <a:gd name="connsiteX12206" fmla="*/ 406107 w 1046631"/>
                <a:gd name="connsiteY12206" fmla="*/ 832101 h 1472936"/>
                <a:gd name="connsiteX12207" fmla="*/ 406107 w 1046631"/>
                <a:gd name="connsiteY12207" fmla="*/ 832101 h 1472936"/>
                <a:gd name="connsiteX12208" fmla="*/ 406107 w 1046631"/>
                <a:gd name="connsiteY12208" fmla="*/ 832101 h 1472936"/>
                <a:gd name="connsiteX12209" fmla="*/ 408495 w 1046631"/>
                <a:gd name="connsiteY12209" fmla="*/ 831606 h 1472936"/>
                <a:gd name="connsiteX12210" fmla="*/ 408495 w 1046631"/>
                <a:gd name="connsiteY12210" fmla="*/ 831606 h 1472936"/>
                <a:gd name="connsiteX12211" fmla="*/ 408495 w 1046631"/>
                <a:gd name="connsiteY12211" fmla="*/ 831606 h 1472936"/>
                <a:gd name="connsiteX12212" fmla="*/ 410400 w 1046631"/>
                <a:gd name="connsiteY12212" fmla="*/ 831035 h 1472936"/>
                <a:gd name="connsiteX12213" fmla="*/ 410400 w 1046631"/>
                <a:gd name="connsiteY12213" fmla="*/ 831035 h 1472936"/>
                <a:gd name="connsiteX12214" fmla="*/ 410400 w 1046631"/>
                <a:gd name="connsiteY12214" fmla="*/ 831035 h 1472936"/>
                <a:gd name="connsiteX12215" fmla="*/ 410565 w 1046631"/>
                <a:gd name="connsiteY12215" fmla="*/ 830641 h 1472936"/>
                <a:gd name="connsiteX12216" fmla="*/ 410565 w 1046631"/>
                <a:gd name="connsiteY12216" fmla="*/ 830641 h 1472936"/>
                <a:gd name="connsiteX12217" fmla="*/ 410565 w 1046631"/>
                <a:gd name="connsiteY12217" fmla="*/ 830641 h 1472936"/>
                <a:gd name="connsiteX12218" fmla="*/ 411594 w 1046631"/>
                <a:gd name="connsiteY12218" fmla="*/ 828774 h 1472936"/>
                <a:gd name="connsiteX12219" fmla="*/ 411594 w 1046631"/>
                <a:gd name="connsiteY12219" fmla="*/ 828774 h 1472936"/>
                <a:gd name="connsiteX12220" fmla="*/ 411594 w 1046631"/>
                <a:gd name="connsiteY12220" fmla="*/ 828774 h 1472936"/>
                <a:gd name="connsiteX12221" fmla="*/ 416356 w 1046631"/>
                <a:gd name="connsiteY12221" fmla="*/ 827834 h 1472936"/>
                <a:gd name="connsiteX12222" fmla="*/ 416356 w 1046631"/>
                <a:gd name="connsiteY12222" fmla="*/ 827834 h 1472936"/>
                <a:gd name="connsiteX12223" fmla="*/ 416356 w 1046631"/>
                <a:gd name="connsiteY12223" fmla="*/ 827834 h 1472936"/>
                <a:gd name="connsiteX12224" fmla="*/ 418947 w 1046631"/>
                <a:gd name="connsiteY12224" fmla="*/ 827453 h 1472936"/>
                <a:gd name="connsiteX12225" fmla="*/ 418947 w 1046631"/>
                <a:gd name="connsiteY12225" fmla="*/ 827453 h 1472936"/>
                <a:gd name="connsiteX12226" fmla="*/ 418947 w 1046631"/>
                <a:gd name="connsiteY12226" fmla="*/ 827453 h 1472936"/>
                <a:gd name="connsiteX12227" fmla="*/ 419201 w 1046631"/>
                <a:gd name="connsiteY12227" fmla="*/ 826818 h 1472936"/>
                <a:gd name="connsiteX12228" fmla="*/ 419201 w 1046631"/>
                <a:gd name="connsiteY12228" fmla="*/ 826818 h 1472936"/>
                <a:gd name="connsiteX12229" fmla="*/ 419201 w 1046631"/>
                <a:gd name="connsiteY12229" fmla="*/ 826818 h 1472936"/>
                <a:gd name="connsiteX12230" fmla="*/ 421309 w 1046631"/>
                <a:gd name="connsiteY12230" fmla="*/ 825180 h 1472936"/>
                <a:gd name="connsiteX12231" fmla="*/ 421309 w 1046631"/>
                <a:gd name="connsiteY12231" fmla="*/ 825180 h 1472936"/>
                <a:gd name="connsiteX12232" fmla="*/ 421525 w 1046631"/>
                <a:gd name="connsiteY12232" fmla="*/ 825180 h 1472936"/>
                <a:gd name="connsiteX12233" fmla="*/ 421525 w 1046631"/>
                <a:gd name="connsiteY12233" fmla="*/ 825180 h 1472936"/>
                <a:gd name="connsiteX12234" fmla="*/ 421525 w 1046631"/>
                <a:gd name="connsiteY12234" fmla="*/ 825180 h 1472936"/>
                <a:gd name="connsiteX12235" fmla="*/ 433755 w 1046631"/>
                <a:gd name="connsiteY12235" fmla="*/ 827466 h 1472936"/>
                <a:gd name="connsiteX12236" fmla="*/ 433755 w 1046631"/>
                <a:gd name="connsiteY12236" fmla="*/ 827466 h 1472936"/>
                <a:gd name="connsiteX12237" fmla="*/ 433755 w 1046631"/>
                <a:gd name="connsiteY12237" fmla="*/ 827466 h 1472936"/>
                <a:gd name="connsiteX12238" fmla="*/ 435710 w 1046631"/>
                <a:gd name="connsiteY12238" fmla="*/ 828888 h 1472936"/>
                <a:gd name="connsiteX12239" fmla="*/ 435710 w 1046631"/>
                <a:gd name="connsiteY12239" fmla="*/ 828888 h 1472936"/>
                <a:gd name="connsiteX12240" fmla="*/ 435710 w 1046631"/>
                <a:gd name="connsiteY12240" fmla="*/ 828888 h 1472936"/>
                <a:gd name="connsiteX12241" fmla="*/ 437793 w 1046631"/>
                <a:gd name="connsiteY12241" fmla="*/ 830336 h 1472936"/>
                <a:gd name="connsiteX12242" fmla="*/ 437793 w 1046631"/>
                <a:gd name="connsiteY12242" fmla="*/ 830336 h 1472936"/>
                <a:gd name="connsiteX12243" fmla="*/ 437793 w 1046631"/>
                <a:gd name="connsiteY12243" fmla="*/ 830336 h 1472936"/>
                <a:gd name="connsiteX12244" fmla="*/ 441095 w 1046631"/>
                <a:gd name="connsiteY12244" fmla="*/ 831289 h 1472936"/>
                <a:gd name="connsiteX12245" fmla="*/ 441095 w 1046631"/>
                <a:gd name="connsiteY12245" fmla="*/ 831289 h 1472936"/>
                <a:gd name="connsiteX12246" fmla="*/ 441819 w 1046631"/>
                <a:gd name="connsiteY12246" fmla="*/ 831352 h 1472936"/>
                <a:gd name="connsiteX12247" fmla="*/ 441819 w 1046631"/>
                <a:gd name="connsiteY12247" fmla="*/ 831352 h 1472936"/>
                <a:gd name="connsiteX12248" fmla="*/ 441819 w 1046631"/>
                <a:gd name="connsiteY12248" fmla="*/ 831352 h 1472936"/>
                <a:gd name="connsiteX12249" fmla="*/ 442949 w 1046631"/>
                <a:gd name="connsiteY12249" fmla="*/ 831606 h 1472936"/>
                <a:gd name="connsiteX12250" fmla="*/ 442949 w 1046631"/>
                <a:gd name="connsiteY12250" fmla="*/ 831606 h 1472936"/>
                <a:gd name="connsiteX12251" fmla="*/ 442949 w 1046631"/>
                <a:gd name="connsiteY12251" fmla="*/ 831606 h 1472936"/>
                <a:gd name="connsiteX12252" fmla="*/ 443800 w 1046631"/>
                <a:gd name="connsiteY12252" fmla="*/ 831758 h 1472936"/>
                <a:gd name="connsiteX12253" fmla="*/ 443800 w 1046631"/>
                <a:gd name="connsiteY12253" fmla="*/ 831758 h 1472936"/>
                <a:gd name="connsiteX12254" fmla="*/ 443800 w 1046631"/>
                <a:gd name="connsiteY12254" fmla="*/ 831758 h 1472936"/>
                <a:gd name="connsiteX12255" fmla="*/ 446581 w 1046631"/>
                <a:gd name="connsiteY12255" fmla="*/ 830870 h 1472936"/>
                <a:gd name="connsiteX12256" fmla="*/ 446581 w 1046631"/>
                <a:gd name="connsiteY12256" fmla="*/ 830870 h 1472936"/>
                <a:gd name="connsiteX12257" fmla="*/ 446581 w 1046631"/>
                <a:gd name="connsiteY12257" fmla="*/ 830870 h 1472936"/>
                <a:gd name="connsiteX12258" fmla="*/ 450023 w 1046631"/>
                <a:gd name="connsiteY12258" fmla="*/ 829663 h 1472936"/>
                <a:gd name="connsiteX12259" fmla="*/ 450023 w 1046631"/>
                <a:gd name="connsiteY12259" fmla="*/ 829663 h 1472936"/>
                <a:gd name="connsiteX12260" fmla="*/ 450023 w 1046631"/>
                <a:gd name="connsiteY12260" fmla="*/ 829663 h 1472936"/>
                <a:gd name="connsiteX12261" fmla="*/ 452499 w 1046631"/>
                <a:gd name="connsiteY12261" fmla="*/ 828355 h 1472936"/>
                <a:gd name="connsiteX12262" fmla="*/ 452499 w 1046631"/>
                <a:gd name="connsiteY12262" fmla="*/ 828355 h 1472936"/>
                <a:gd name="connsiteX12263" fmla="*/ 452499 w 1046631"/>
                <a:gd name="connsiteY12263" fmla="*/ 828355 h 1472936"/>
                <a:gd name="connsiteX12264" fmla="*/ 454595 w 1046631"/>
                <a:gd name="connsiteY12264" fmla="*/ 826272 h 1472936"/>
                <a:gd name="connsiteX12265" fmla="*/ 454595 w 1046631"/>
                <a:gd name="connsiteY12265" fmla="*/ 826272 h 1472936"/>
                <a:gd name="connsiteX12266" fmla="*/ 454595 w 1046631"/>
                <a:gd name="connsiteY12266" fmla="*/ 826272 h 1472936"/>
                <a:gd name="connsiteX12267" fmla="*/ 456931 w 1046631"/>
                <a:gd name="connsiteY12267" fmla="*/ 823999 h 1472936"/>
                <a:gd name="connsiteX12268" fmla="*/ 456931 w 1046631"/>
                <a:gd name="connsiteY12268" fmla="*/ 823999 h 1472936"/>
                <a:gd name="connsiteX12269" fmla="*/ 456931 w 1046631"/>
                <a:gd name="connsiteY12269" fmla="*/ 823999 h 1472936"/>
                <a:gd name="connsiteX12270" fmla="*/ 458494 w 1046631"/>
                <a:gd name="connsiteY12270" fmla="*/ 822348 h 1472936"/>
                <a:gd name="connsiteX12271" fmla="*/ 458494 w 1046631"/>
                <a:gd name="connsiteY12271" fmla="*/ 822348 h 1472936"/>
                <a:gd name="connsiteX12272" fmla="*/ 458494 w 1046631"/>
                <a:gd name="connsiteY12272" fmla="*/ 822348 h 1472936"/>
                <a:gd name="connsiteX12273" fmla="*/ 461237 w 1046631"/>
                <a:gd name="connsiteY12273" fmla="*/ 819173 h 1472936"/>
                <a:gd name="connsiteX12274" fmla="*/ 461237 w 1046631"/>
                <a:gd name="connsiteY12274" fmla="*/ 819173 h 1472936"/>
                <a:gd name="connsiteX12275" fmla="*/ 461237 w 1046631"/>
                <a:gd name="connsiteY12275" fmla="*/ 819173 h 1472936"/>
                <a:gd name="connsiteX12276" fmla="*/ 464907 w 1046631"/>
                <a:gd name="connsiteY12276" fmla="*/ 813395 h 1472936"/>
                <a:gd name="connsiteX12277" fmla="*/ 464907 w 1046631"/>
                <a:gd name="connsiteY12277" fmla="*/ 813395 h 1472936"/>
                <a:gd name="connsiteX12278" fmla="*/ 464907 w 1046631"/>
                <a:gd name="connsiteY12278" fmla="*/ 813395 h 1472936"/>
                <a:gd name="connsiteX12279" fmla="*/ 465453 w 1046631"/>
                <a:gd name="connsiteY12279" fmla="*/ 812404 h 1472936"/>
                <a:gd name="connsiteX12280" fmla="*/ 465453 w 1046631"/>
                <a:gd name="connsiteY12280" fmla="*/ 812404 h 1472936"/>
                <a:gd name="connsiteX12281" fmla="*/ 465453 w 1046631"/>
                <a:gd name="connsiteY12281" fmla="*/ 812404 h 1472936"/>
                <a:gd name="connsiteX12282" fmla="*/ 468780 w 1046631"/>
                <a:gd name="connsiteY12282" fmla="*/ 809064 h 1472936"/>
                <a:gd name="connsiteX12283" fmla="*/ 468780 w 1046631"/>
                <a:gd name="connsiteY12283" fmla="*/ 809064 h 1472936"/>
                <a:gd name="connsiteX12284" fmla="*/ 468780 w 1046631"/>
                <a:gd name="connsiteY12284" fmla="*/ 809064 h 1472936"/>
                <a:gd name="connsiteX12285" fmla="*/ 470292 w 1046631"/>
                <a:gd name="connsiteY12285" fmla="*/ 809064 h 1472936"/>
                <a:gd name="connsiteX12286" fmla="*/ 470292 w 1046631"/>
                <a:gd name="connsiteY12286" fmla="*/ 809064 h 1472936"/>
                <a:gd name="connsiteX12287" fmla="*/ 470292 w 1046631"/>
                <a:gd name="connsiteY12287" fmla="*/ 809064 h 1472936"/>
                <a:gd name="connsiteX12288" fmla="*/ 470977 w 1046631"/>
                <a:gd name="connsiteY12288" fmla="*/ 809077 h 1472936"/>
                <a:gd name="connsiteX12289" fmla="*/ 470977 w 1046631"/>
                <a:gd name="connsiteY12289" fmla="*/ 809077 h 1472936"/>
                <a:gd name="connsiteX12290" fmla="*/ 470977 w 1046631"/>
                <a:gd name="connsiteY12290" fmla="*/ 809077 h 1472936"/>
                <a:gd name="connsiteX12291" fmla="*/ 471930 w 1046631"/>
                <a:gd name="connsiteY12291" fmla="*/ 808607 h 1472936"/>
                <a:gd name="connsiteX12292" fmla="*/ 471930 w 1046631"/>
                <a:gd name="connsiteY12292" fmla="*/ 808607 h 1472936"/>
                <a:gd name="connsiteX12293" fmla="*/ 471930 w 1046631"/>
                <a:gd name="connsiteY12293" fmla="*/ 808607 h 1472936"/>
                <a:gd name="connsiteX12294" fmla="*/ 471739 w 1046631"/>
                <a:gd name="connsiteY12294" fmla="*/ 807477 h 1472936"/>
                <a:gd name="connsiteX12295" fmla="*/ 471739 w 1046631"/>
                <a:gd name="connsiteY12295" fmla="*/ 807477 h 1472936"/>
                <a:gd name="connsiteX12296" fmla="*/ 471739 w 1046631"/>
                <a:gd name="connsiteY12296" fmla="*/ 807477 h 1472936"/>
                <a:gd name="connsiteX12297" fmla="*/ 471689 w 1046631"/>
                <a:gd name="connsiteY12297" fmla="*/ 806131 h 1472936"/>
                <a:gd name="connsiteX12298" fmla="*/ 471689 w 1046631"/>
                <a:gd name="connsiteY12298" fmla="*/ 806131 h 1472936"/>
                <a:gd name="connsiteX12299" fmla="*/ 471689 w 1046631"/>
                <a:gd name="connsiteY12299" fmla="*/ 806131 h 1472936"/>
                <a:gd name="connsiteX12300" fmla="*/ 473111 w 1046631"/>
                <a:gd name="connsiteY12300" fmla="*/ 805521 h 1472936"/>
                <a:gd name="connsiteX12301" fmla="*/ 473111 w 1046631"/>
                <a:gd name="connsiteY12301" fmla="*/ 805521 h 1472936"/>
                <a:gd name="connsiteX12302" fmla="*/ 473111 w 1046631"/>
                <a:gd name="connsiteY12302" fmla="*/ 805521 h 1472936"/>
                <a:gd name="connsiteX12303" fmla="*/ 475600 w 1046631"/>
                <a:gd name="connsiteY12303" fmla="*/ 805559 h 1472936"/>
                <a:gd name="connsiteX12304" fmla="*/ 475600 w 1046631"/>
                <a:gd name="connsiteY12304" fmla="*/ 805559 h 1472936"/>
                <a:gd name="connsiteX12305" fmla="*/ 475600 w 1046631"/>
                <a:gd name="connsiteY12305" fmla="*/ 805559 h 1472936"/>
                <a:gd name="connsiteX12306" fmla="*/ 477860 w 1046631"/>
                <a:gd name="connsiteY12306" fmla="*/ 805534 h 1472936"/>
                <a:gd name="connsiteX12307" fmla="*/ 477860 w 1046631"/>
                <a:gd name="connsiteY12307" fmla="*/ 805534 h 1472936"/>
                <a:gd name="connsiteX12308" fmla="*/ 477860 w 1046631"/>
                <a:gd name="connsiteY12308" fmla="*/ 805534 h 1472936"/>
                <a:gd name="connsiteX12309" fmla="*/ 480159 w 1046631"/>
                <a:gd name="connsiteY12309" fmla="*/ 804721 h 1472936"/>
                <a:gd name="connsiteX12310" fmla="*/ 480159 w 1046631"/>
                <a:gd name="connsiteY12310" fmla="*/ 804721 h 1472936"/>
                <a:gd name="connsiteX12311" fmla="*/ 480159 w 1046631"/>
                <a:gd name="connsiteY12311" fmla="*/ 804721 h 1472936"/>
                <a:gd name="connsiteX12312" fmla="*/ 482483 w 1046631"/>
                <a:gd name="connsiteY12312" fmla="*/ 803768 h 1472936"/>
                <a:gd name="connsiteX12313" fmla="*/ 482483 w 1046631"/>
                <a:gd name="connsiteY12313" fmla="*/ 803768 h 1472936"/>
                <a:gd name="connsiteX12314" fmla="*/ 482483 w 1046631"/>
                <a:gd name="connsiteY12314" fmla="*/ 803768 h 1472936"/>
                <a:gd name="connsiteX12315" fmla="*/ 484490 w 1046631"/>
                <a:gd name="connsiteY12315" fmla="*/ 803057 h 1472936"/>
                <a:gd name="connsiteX12316" fmla="*/ 484490 w 1046631"/>
                <a:gd name="connsiteY12316" fmla="*/ 803057 h 1472936"/>
                <a:gd name="connsiteX12317" fmla="*/ 484490 w 1046631"/>
                <a:gd name="connsiteY12317" fmla="*/ 803057 h 1472936"/>
                <a:gd name="connsiteX12318" fmla="*/ 486636 w 1046631"/>
                <a:gd name="connsiteY12318" fmla="*/ 802283 h 1472936"/>
                <a:gd name="connsiteX12319" fmla="*/ 486636 w 1046631"/>
                <a:gd name="connsiteY12319" fmla="*/ 802283 h 1472936"/>
                <a:gd name="connsiteX12320" fmla="*/ 486636 w 1046631"/>
                <a:gd name="connsiteY12320" fmla="*/ 802283 h 1472936"/>
                <a:gd name="connsiteX12321" fmla="*/ 487944 w 1046631"/>
                <a:gd name="connsiteY12321" fmla="*/ 801559 h 1472936"/>
                <a:gd name="connsiteX12322" fmla="*/ 487944 w 1046631"/>
                <a:gd name="connsiteY12322" fmla="*/ 801559 h 1472936"/>
                <a:gd name="connsiteX12323" fmla="*/ 487944 w 1046631"/>
                <a:gd name="connsiteY12323" fmla="*/ 801559 h 1472936"/>
                <a:gd name="connsiteX12324" fmla="*/ 489582 w 1046631"/>
                <a:gd name="connsiteY12324" fmla="*/ 800441 h 1472936"/>
                <a:gd name="connsiteX12325" fmla="*/ 489582 w 1046631"/>
                <a:gd name="connsiteY12325" fmla="*/ 800441 h 1472936"/>
                <a:gd name="connsiteX12326" fmla="*/ 489582 w 1046631"/>
                <a:gd name="connsiteY12326" fmla="*/ 800441 h 1472936"/>
                <a:gd name="connsiteX12327" fmla="*/ 494408 w 1046631"/>
                <a:gd name="connsiteY12327" fmla="*/ 799679 h 1472936"/>
                <a:gd name="connsiteX12328" fmla="*/ 494408 w 1046631"/>
                <a:gd name="connsiteY12328" fmla="*/ 799679 h 1472936"/>
                <a:gd name="connsiteX12329" fmla="*/ 495005 w 1046631"/>
                <a:gd name="connsiteY12329" fmla="*/ 799679 h 1472936"/>
                <a:gd name="connsiteX12330" fmla="*/ 495005 w 1046631"/>
                <a:gd name="connsiteY12330" fmla="*/ 799679 h 1472936"/>
                <a:gd name="connsiteX12331" fmla="*/ 495005 w 1046631"/>
                <a:gd name="connsiteY12331" fmla="*/ 799679 h 1472936"/>
                <a:gd name="connsiteX12332" fmla="*/ 496110 w 1046631"/>
                <a:gd name="connsiteY12332" fmla="*/ 798892 h 1472936"/>
                <a:gd name="connsiteX12333" fmla="*/ 496110 w 1046631"/>
                <a:gd name="connsiteY12333" fmla="*/ 798892 h 1472936"/>
                <a:gd name="connsiteX12334" fmla="*/ 496110 w 1046631"/>
                <a:gd name="connsiteY12334" fmla="*/ 798892 h 1472936"/>
                <a:gd name="connsiteX12335" fmla="*/ 498231 w 1046631"/>
                <a:gd name="connsiteY12335" fmla="*/ 797330 h 1472936"/>
                <a:gd name="connsiteX12336" fmla="*/ 498231 w 1046631"/>
                <a:gd name="connsiteY12336" fmla="*/ 797330 h 1472936"/>
                <a:gd name="connsiteX12337" fmla="*/ 498231 w 1046631"/>
                <a:gd name="connsiteY12337" fmla="*/ 797330 h 1472936"/>
                <a:gd name="connsiteX12338" fmla="*/ 502142 w 1046631"/>
                <a:gd name="connsiteY12338" fmla="*/ 796555 h 1472936"/>
                <a:gd name="connsiteX12339" fmla="*/ 502142 w 1046631"/>
                <a:gd name="connsiteY12339" fmla="*/ 796555 h 1472936"/>
                <a:gd name="connsiteX12340" fmla="*/ 502142 w 1046631"/>
                <a:gd name="connsiteY12340" fmla="*/ 796555 h 1472936"/>
                <a:gd name="connsiteX12341" fmla="*/ 503044 w 1046631"/>
                <a:gd name="connsiteY12341" fmla="*/ 796606 h 1472936"/>
                <a:gd name="connsiteX12342" fmla="*/ 503044 w 1046631"/>
                <a:gd name="connsiteY12342" fmla="*/ 796606 h 1472936"/>
                <a:gd name="connsiteX12343" fmla="*/ 503044 w 1046631"/>
                <a:gd name="connsiteY12343" fmla="*/ 796606 h 1472936"/>
                <a:gd name="connsiteX12344" fmla="*/ 504022 w 1046631"/>
                <a:gd name="connsiteY12344" fmla="*/ 796034 h 1472936"/>
                <a:gd name="connsiteX12345" fmla="*/ 504022 w 1046631"/>
                <a:gd name="connsiteY12345" fmla="*/ 796034 h 1472936"/>
                <a:gd name="connsiteX12346" fmla="*/ 504022 w 1046631"/>
                <a:gd name="connsiteY12346" fmla="*/ 796034 h 1472936"/>
                <a:gd name="connsiteX12347" fmla="*/ 505571 w 1046631"/>
                <a:gd name="connsiteY12347" fmla="*/ 795234 h 1472936"/>
                <a:gd name="connsiteX12348" fmla="*/ 505571 w 1046631"/>
                <a:gd name="connsiteY12348" fmla="*/ 795234 h 1472936"/>
                <a:gd name="connsiteX12349" fmla="*/ 505571 w 1046631"/>
                <a:gd name="connsiteY12349" fmla="*/ 795234 h 1472936"/>
                <a:gd name="connsiteX12350" fmla="*/ 506511 w 1046631"/>
                <a:gd name="connsiteY12350" fmla="*/ 795526 h 1472936"/>
                <a:gd name="connsiteX12351" fmla="*/ 506511 w 1046631"/>
                <a:gd name="connsiteY12351" fmla="*/ 795526 h 1472936"/>
                <a:gd name="connsiteX12352" fmla="*/ 506511 w 1046631"/>
                <a:gd name="connsiteY12352" fmla="*/ 795526 h 1472936"/>
                <a:gd name="connsiteX12353" fmla="*/ 507578 w 1046631"/>
                <a:gd name="connsiteY12353" fmla="*/ 795933 h 1472936"/>
                <a:gd name="connsiteX12354" fmla="*/ 507578 w 1046631"/>
                <a:gd name="connsiteY12354" fmla="*/ 795933 h 1472936"/>
                <a:gd name="connsiteX12355" fmla="*/ 507578 w 1046631"/>
                <a:gd name="connsiteY12355" fmla="*/ 795933 h 1472936"/>
                <a:gd name="connsiteX12356" fmla="*/ 509089 w 1046631"/>
                <a:gd name="connsiteY12356" fmla="*/ 797216 h 1472936"/>
                <a:gd name="connsiteX12357" fmla="*/ 509089 w 1046631"/>
                <a:gd name="connsiteY12357" fmla="*/ 797216 h 1472936"/>
                <a:gd name="connsiteX12358" fmla="*/ 509165 w 1046631"/>
                <a:gd name="connsiteY12358" fmla="*/ 797355 h 1472936"/>
                <a:gd name="connsiteX12359" fmla="*/ 509165 w 1046631"/>
                <a:gd name="connsiteY12359" fmla="*/ 797355 h 1472936"/>
                <a:gd name="connsiteX12360" fmla="*/ 509165 w 1046631"/>
                <a:gd name="connsiteY12360" fmla="*/ 797355 h 1472936"/>
                <a:gd name="connsiteX12361" fmla="*/ 509610 w 1046631"/>
                <a:gd name="connsiteY12361" fmla="*/ 798041 h 1472936"/>
                <a:gd name="connsiteX12362" fmla="*/ 509610 w 1046631"/>
                <a:gd name="connsiteY12362" fmla="*/ 798041 h 1472936"/>
                <a:gd name="connsiteX12363" fmla="*/ 509610 w 1046631"/>
                <a:gd name="connsiteY12363" fmla="*/ 798041 h 1472936"/>
                <a:gd name="connsiteX12364" fmla="*/ 510372 w 1046631"/>
                <a:gd name="connsiteY12364" fmla="*/ 798333 h 1472936"/>
                <a:gd name="connsiteX12365" fmla="*/ 510372 w 1046631"/>
                <a:gd name="connsiteY12365" fmla="*/ 798333 h 1472936"/>
                <a:gd name="connsiteX12366" fmla="*/ 510372 w 1046631"/>
                <a:gd name="connsiteY12366" fmla="*/ 798333 h 1472936"/>
                <a:gd name="connsiteX12367" fmla="*/ 511527 w 1046631"/>
                <a:gd name="connsiteY12367" fmla="*/ 798650 h 1472936"/>
                <a:gd name="connsiteX12368" fmla="*/ 511527 w 1046631"/>
                <a:gd name="connsiteY12368" fmla="*/ 798650 h 1472936"/>
                <a:gd name="connsiteX12369" fmla="*/ 511527 w 1046631"/>
                <a:gd name="connsiteY12369" fmla="*/ 798650 h 1472936"/>
                <a:gd name="connsiteX12370" fmla="*/ 512442 w 1046631"/>
                <a:gd name="connsiteY12370" fmla="*/ 797698 h 1472936"/>
                <a:gd name="connsiteX12371" fmla="*/ 512442 w 1046631"/>
                <a:gd name="connsiteY12371" fmla="*/ 797698 h 1472936"/>
                <a:gd name="connsiteX12372" fmla="*/ 512442 w 1046631"/>
                <a:gd name="connsiteY12372" fmla="*/ 797698 h 1472936"/>
                <a:gd name="connsiteX12373" fmla="*/ 511870 w 1046631"/>
                <a:gd name="connsiteY12373" fmla="*/ 796530 h 1472936"/>
                <a:gd name="connsiteX12374" fmla="*/ 511870 w 1046631"/>
                <a:gd name="connsiteY12374" fmla="*/ 796530 h 1472936"/>
                <a:gd name="connsiteX12375" fmla="*/ 511870 w 1046631"/>
                <a:gd name="connsiteY12375" fmla="*/ 796530 h 1472936"/>
                <a:gd name="connsiteX12376" fmla="*/ 510753 w 1046631"/>
                <a:gd name="connsiteY12376" fmla="*/ 794422 h 1472936"/>
                <a:gd name="connsiteX12377" fmla="*/ 510753 w 1046631"/>
                <a:gd name="connsiteY12377" fmla="*/ 794422 h 1472936"/>
                <a:gd name="connsiteX12378" fmla="*/ 510727 w 1046631"/>
                <a:gd name="connsiteY12378" fmla="*/ 793926 h 1472936"/>
                <a:gd name="connsiteX12379" fmla="*/ 510727 w 1046631"/>
                <a:gd name="connsiteY12379" fmla="*/ 793926 h 1472936"/>
                <a:gd name="connsiteX12380" fmla="*/ 510727 w 1046631"/>
                <a:gd name="connsiteY12380" fmla="*/ 793926 h 1472936"/>
                <a:gd name="connsiteX12381" fmla="*/ 512264 w 1046631"/>
                <a:gd name="connsiteY12381" fmla="*/ 790434 h 1472936"/>
                <a:gd name="connsiteX12382" fmla="*/ 512264 w 1046631"/>
                <a:gd name="connsiteY12382" fmla="*/ 790434 h 1472936"/>
                <a:gd name="connsiteX12383" fmla="*/ 512264 w 1046631"/>
                <a:gd name="connsiteY12383" fmla="*/ 790434 h 1472936"/>
                <a:gd name="connsiteX12384" fmla="*/ 513547 w 1046631"/>
                <a:gd name="connsiteY12384" fmla="*/ 789456 h 1472936"/>
                <a:gd name="connsiteX12385" fmla="*/ 513547 w 1046631"/>
                <a:gd name="connsiteY12385" fmla="*/ 789456 h 1472936"/>
                <a:gd name="connsiteX12386" fmla="*/ 513547 w 1046631"/>
                <a:gd name="connsiteY12386" fmla="*/ 789456 h 1472936"/>
                <a:gd name="connsiteX12387" fmla="*/ 515223 w 1046631"/>
                <a:gd name="connsiteY12387" fmla="*/ 788300 h 1472936"/>
                <a:gd name="connsiteX12388" fmla="*/ 515223 w 1046631"/>
                <a:gd name="connsiteY12388" fmla="*/ 788300 h 1472936"/>
                <a:gd name="connsiteX12389" fmla="*/ 515223 w 1046631"/>
                <a:gd name="connsiteY12389" fmla="*/ 788300 h 1472936"/>
                <a:gd name="connsiteX12390" fmla="*/ 519338 w 1046631"/>
                <a:gd name="connsiteY12390" fmla="*/ 784097 h 1472936"/>
                <a:gd name="connsiteX12391" fmla="*/ 519338 w 1046631"/>
                <a:gd name="connsiteY12391" fmla="*/ 784097 h 1472936"/>
                <a:gd name="connsiteX12392" fmla="*/ 519338 w 1046631"/>
                <a:gd name="connsiteY12392" fmla="*/ 784097 h 1472936"/>
                <a:gd name="connsiteX12393" fmla="*/ 520366 w 1046631"/>
                <a:gd name="connsiteY12393" fmla="*/ 782446 h 1472936"/>
                <a:gd name="connsiteX12394" fmla="*/ 520366 w 1046631"/>
                <a:gd name="connsiteY12394" fmla="*/ 782446 h 1472936"/>
                <a:gd name="connsiteX12395" fmla="*/ 520366 w 1046631"/>
                <a:gd name="connsiteY12395" fmla="*/ 782446 h 1472936"/>
                <a:gd name="connsiteX12396" fmla="*/ 521624 w 1046631"/>
                <a:gd name="connsiteY12396" fmla="*/ 780388 h 1472936"/>
                <a:gd name="connsiteX12397" fmla="*/ 521624 w 1046631"/>
                <a:gd name="connsiteY12397" fmla="*/ 780388 h 1472936"/>
                <a:gd name="connsiteX12398" fmla="*/ 521624 w 1046631"/>
                <a:gd name="connsiteY12398" fmla="*/ 780388 h 1472936"/>
                <a:gd name="connsiteX12399" fmla="*/ 525980 w 1046631"/>
                <a:gd name="connsiteY12399" fmla="*/ 775766 h 1472936"/>
                <a:gd name="connsiteX12400" fmla="*/ 525980 w 1046631"/>
                <a:gd name="connsiteY12400" fmla="*/ 775766 h 1472936"/>
                <a:gd name="connsiteX12401" fmla="*/ 525980 w 1046631"/>
                <a:gd name="connsiteY12401" fmla="*/ 775766 h 1472936"/>
                <a:gd name="connsiteX12402" fmla="*/ 528342 w 1046631"/>
                <a:gd name="connsiteY12402" fmla="*/ 775118 h 1472936"/>
                <a:gd name="connsiteX12403" fmla="*/ 528342 w 1046631"/>
                <a:gd name="connsiteY12403" fmla="*/ 775118 h 1472936"/>
                <a:gd name="connsiteX12404" fmla="*/ 528342 w 1046631"/>
                <a:gd name="connsiteY12404" fmla="*/ 775118 h 1472936"/>
                <a:gd name="connsiteX12405" fmla="*/ 527008 w 1046631"/>
                <a:gd name="connsiteY12405" fmla="*/ 774026 h 1472936"/>
                <a:gd name="connsiteX12406" fmla="*/ 527008 w 1046631"/>
                <a:gd name="connsiteY12406" fmla="*/ 774026 h 1472936"/>
                <a:gd name="connsiteX12407" fmla="*/ 527008 w 1046631"/>
                <a:gd name="connsiteY12407" fmla="*/ 774026 h 1472936"/>
                <a:gd name="connsiteX12408" fmla="*/ 526907 w 1046631"/>
                <a:gd name="connsiteY12408" fmla="*/ 772743 h 1472936"/>
                <a:gd name="connsiteX12409" fmla="*/ 526907 w 1046631"/>
                <a:gd name="connsiteY12409" fmla="*/ 772743 h 1472936"/>
                <a:gd name="connsiteX12410" fmla="*/ 526907 w 1046631"/>
                <a:gd name="connsiteY12410" fmla="*/ 772743 h 1472936"/>
                <a:gd name="connsiteX12411" fmla="*/ 527694 w 1046631"/>
                <a:gd name="connsiteY12411" fmla="*/ 771930 h 1472936"/>
                <a:gd name="connsiteX12412" fmla="*/ 527694 w 1046631"/>
                <a:gd name="connsiteY12412" fmla="*/ 771930 h 1472936"/>
                <a:gd name="connsiteX12413" fmla="*/ 527694 w 1046631"/>
                <a:gd name="connsiteY12413" fmla="*/ 771930 h 1472936"/>
                <a:gd name="connsiteX12414" fmla="*/ 527643 w 1046631"/>
                <a:gd name="connsiteY12414" fmla="*/ 770711 h 1472936"/>
                <a:gd name="connsiteX12415" fmla="*/ 527643 w 1046631"/>
                <a:gd name="connsiteY12415" fmla="*/ 770711 h 1472936"/>
                <a:gd name="connsiteX12416" fmla="*/ 527643 w 1046631"/>
                <a:gd name="connsiteY12416" fmla="*/ 770711 h 1472936"/>
                <a:gd name="connsiteX12417" fmla="*/ 527618 w 1046631"/>
                <a:gd name="connsiteY12417" fmla="*/ 768578 h 1472936"/>
                <a:gd name="connsiteX12418" fmla="*/ 527618 w 1046631"/>
                <a:gd name="connsiteY12418" fmla="*/ 768578 h 1472936"/>
                <a:gd name="connsiteX12419" fmla="*/ 527618 w 1046631"/>
                <a:gd name="connsiteY12419" fmla="*/ 768578 h 1472936"/>
                <a:gd name="connsiteX12420" fmla="*/ 527199 w 1046631"/>
                <a:gd name="connsiteY12420" fmla="*/ 767092 h 1472936"/>
                <a:gd name="connsiteX12421" fmla="*/ 527199 w 1046631"/>
                <a:gd name="connsiteY12421" fmla="*/ 767092 h 1472936"/>
                <a:gd name="connsiteX12422" fmla="*/ 527199 w 1046631"/>
                <a:gd name="connsiteY12422" fmla="*/ 767092 h 1472936"/>
                <a:gd name="connsiteX12423" fmla="*/ 526500 w 1046631"/>
                <a:gd name="connsiteY12423" fmla="*/ 766762 h 1472936"/>
                <a:gd name="connsiteX12424" fmla="*/ 526500 w 1046631"/>
                <a:gd name="connsiteY12424" fmla="*/ 766762 h 1472936"/>
                <a:gd name="connsiteX12425" fmla="*/ 526500 w 1046631"/>
                <a:gd name="connsiteY12425" fmla="*/ 766762 h 1472936"/>
                <a:gd name="connsiteX12426" fmla="*/ 525522 w 1046631"/>
                <a:gd name="connsiteY12426" fmla="*/ 765199 h 1472936"/>
                <a:gd name="connsiteX12427" fmla="*/ 525522 w 1046631"/>
                <a:gd name="connsiteY12427" fmla="*/ 765199 h 1472936"/>
                <a:gd name="connsiteX12428" fmla="*/ 525522 w 1046631"/>
                <a:gd name="connsiteY12428" fmla="*/ 765199 h 1472936"/>
                <a:gd name="connsiteX12429" fmla="*/ 525522 w 1046631"/>
                <a:gd name="connsiteY12429" fmla="*/ 765199 h 1472936"/>
                <a:gd name="connsiteX12430" fmla="*/ 525408 w 1046631"/>
                <a:gd name="connsiteY12430" fmla="*/ 765199 h 1472936"/>
                <a:gd name="connsiteX12431" fmla="*/ 525408 w 1046631"/>
                <a:gd name="connsiteY12431" fmla="*/ 765199 h 1472936"/>
                <a:gd name="connsiteX12432" fmla="*/ 525256 w 1046631"/>
                <a:gd name="connsiteY12432" fmla="*/ 764933 h 1472936"/>
                <a:gd name="connsiteX12433" fmla="*/ 525256 w 1046631"/>
                <a:gd name="connsiteY12433" fmla="*/ 764933 h 1472936"/>
                <a:gd name="connsiteX12434" fmla="*/ 525256 w 1046631"/>
                <a:gd name="connsiteY12434" fmla="*/ 764933 h 1472936"/>
                <a:gd name="connsiteX12435" fmla="*/ 525942 w 1046631"/>
                <a:gd name="connsiteY12435" fmla="*/ 762914 h 1472936"/>
                <a:gd name="connsiteX12436" fmla="*/ 525942 w 1046631"/>
                <a:gd name="connsiteY12436" fmla="*/ 762914 h 1472936"/>
                <a:gd name="connsiteX12437" fmla="*/ 525942 w 1046631"/>
                <a:gd name="connsiteY12437" fmla="*/ 762914 h 1472936"/>
                <a:gd name="connsiteX12438" fmla="*/ 526564 w 1046631"/>
                <a:gd name="connsiteY12438" fmla="*/ 760348 h 1472936"/>
                <a:gd name="connsiteX12439" fmla="*/ 526564 w 1046631"/>
                <a:gd name="connsiteY12439" fmla="*/ 760348 h 1472936"/>
                <a:gd name="connsiteX12440" fmla="*/ 526564 w 1046631"/>
                <a:gd name="connsiteY12440" fmla="*/ 760348 h 1472936"/>
                <a:gd name="connsiteX12441" fmla="*/ 527707 w 1046631"/>
                <a:gd name="connsiteY12441" fmla="*/ 758024 h 1472936"/>
                <a:gd name="connsiteX12442" fmla="*/ 527707 w 1046631"/>
                <a:gd name="connsiteY12442" fmla="*/ 758024 h 1472936"/>
                <a:gd name="connsiteX12443" fmla="*/ 527707 w 1046631"/>
                <a:gd name="connsiteY12443" fmla="*/ 758024 h 1472936"/>
                <a:gd name="connsiteX12444" fmla="*/ 529688 w 1046631"/>
                <a:gd name="connsiteY12444" fmla="*/ 757351 h 1472936"/>
                <a:gd name="connsiteX12445" fmla="*/ 529688 w 1046631"/>
                <a:gd name="connsiteY12445" fmla="*/ 757351 h 1472936"/>
                <a:gd name="connsiteX12446" fmla="*/ 529688 w 1046631"/>
                <a:gd name="connsiteY12446" fmla="*/ 757351 h 1472936"/>
                <a:gd name="connsiteX12447" fmla="*/ 531567 w 1046631"/>
                <a:gd name="connsiteY12447" fmla="*/ 756564 h 1472936"/>
                <a:gd name="connsiteX12448" fmla="*/ 531567 w 1046631"/>
                <a:gd name="connsiteY12448" fmla="*/ 756564 h 1472936"/>
                <a:gd name="connsiteX12449" fmla="*/ 531567 w 1046631"/>
                <a:gd name="connsiteY12449" fmla="*/ 756564 h 1472936"/>
                <a:gd name="connsiteX12450" fmla="*/ 532228 w 1046631"/>
                <a:gd name="connsiteY12450" fmla="*/ 755307 h 1472936"/>
                <a:gd name="connsiteX12451" fmla="*/ 532228 w 1046631"/>
                <a:gd name="connsiteY12451" fmla="*/ 755307 h 1472936"/>
                <a:gd name="connsiteX12452" fmla="*/ 532228 w 1046631"/>
                <a:gd name="connsiteY12452" fmla="*/ 755307 h 1472936"/>
                <a:gd name="connsiteX12453" fmla="*/ 533117 w 1046631"/>
                <a:gd name="connsiteY12453" fmla="*/ 753922 h 1472936"/>
                <a:gd name="connsiteX12454" fmla="*/ 533117 w 1046631"/>
                <a:gd name="connsiteY12454" fmla="*/ 753922 h 1472936"/>
                <a:gd name="connsiteX12455" fmla="*/ 533117 w 1046631"/>
                <a:gd name="connsiteY12455" fmla="*/ 753922 h 1472936"/>
                <a:gd name="connsiteX12456" fmla="*/ 533447 w 1046631"/>
                <a:gd name="connsiteY12456" fmla="*/ 753846 h 1472936"/>
                <a:gd name="connsiteX12457" fmla="*/ 533447 w 1046631"/>
                <a:gd name="connsiteY12457" fmla="*/ 753846 h 1472936"/>
                <a:gd name="connsiteX12458" fmla="*/ 533447 w 1046631"/>
                <a:gd name="connsiteY12458" fmla="*/ 753846 h 1472936"/>
                <a:gd name="connsiteX12459" fmla="*/ 534692 w 1046631"/>
                <a:gd name="connsiteY12459" fmla="*/ 756449 h 1472936"/>
                <a:gd name="connsiteX12460" fmla="*/ 534692 w 1046631"/>
                <a:gd name="connsiteY12460" fmla="*/ 756449 h 1472936"/>
                <a:gd name="connsiteX12461" fmla="*/ 534692 w 1046631"/>
                <a:gd name="connsiteY12461" fmla="*/ 756449 h 1472936"/>
                <a:gd name="connsiteX12462" fmla="*/ 535949 w 1046631"/>
                <a:gd name="connsiteY12462" fmla="*/ 759650 h 1472936"/>
                <a:gd name="connsiteX12463" fmla="*/ 535949 w 1046631"/>
                <a:gd name="connsiteY12463" fmla="*/ 759650 h 1472936"/>
                <a:gd name="connsiteX12464" fmla="*/ 535949 w 1046631"/>
                <a:gd name="connsiteY12464" fmla="*/ 759650 h 1472936"/>
                <a:gd name="connsiteX12465" fmla="*/ 536076 w 1046631"/>
                <a:gd name="connsiteY12465" fmla="*/ 759624 h 1472936"/>
                <a:gd name="connsiteX12466" fmla="*/ 536076 w 1046631"/>
                <a:gd name="connsiteY12466" fmla="*/ 759624 h 1472936"/>
                <a:gd name="connsiteX12467" fmla="*/ 536076 w 1046631"/>
                <a:gd name="connsiteY12467" fmla="*/ 759624 h 1472936"/>
                <a:gd name="connsiteX12468" fmla="*/ 537155 w 1046631"/>
                <a:gd name="connsiteY12468" fmla="*/ 757961 h 1472936"/>
                <a:gd name="connsiteX12469" fmla="*/ 537155 w 1046631"/>
                <a:gd name="connsiteY12469" fmla="*/ 757961 h 1472936"/>
                <a:gd name="connsiteX12470" fmla="*/ 537155 w 1046631"/>
                <a:gd name="connsiteY12470" fmla="*/ 757961 h 1472936"/>
                <a:gd name="connsiteX12471" fmla="*/ 538159 w 1046631"/>
                <a:gd name="connsiteY12471" fmla="*/ 755078 h 1472936"/>
                <a:gd name="connsiteX12472" fmla="*/ 538159 w 1046631"/>
                <a:gd name="connsiteY12472" fmla="*/ 755078 h 1472936"/>
                <a:gd name="connsiteX12473" fmla="*/ 538159 w 1046631"/>
                <a:gd name="connsiteY12473" fmla="*/ 755078 h 1472936"/>
                <a:gd name="connsiteX12474" fmla="*/ 543670 w 1046631"/>
                <a:gd name="connsiteY12474" fmla="*/ 752728 h 1472936"/>
                <a:gd name="connsiteX12475" fmla="*/ 543670 w 1046631"/>
                <a:gd name="connsiteY12475" fmla="*/ 752728 h 1472936"/>
                <a:gd name="connsiteX12476" fmla="*/ 543670 w 1046631"/>
                <a:gd name="connsiteY12476" fmla="*/ 752728 h 1472936"/>
                <a:gd name="connsiteX12477" fmla="*/ 545601 w 1046631"/>
                <a:gd name="connsiteY12477" fmla="*/ 750760 h 1472936"/>
                <a:gd name="connsiteX12478" fmla="*/ 545601 w 1046631"/>
                <a:gd name="connsiteY12478" fmla="*/ 750760 h 1472936"/>
                <a:gd name="connsiteX12479" fmla="*/ 545601 w 1046631"/>
                <a:gd name="connsiteY12479" fmla="*/ 750760 h 1472936"/>
                <a:gd name="connsiteX12480" fmla="*/ 547049 w 1046631"/>
                <a:gd name="connsiteY12480" fmla="*/ 748753 h 1472936"/>
                <a:gd name="connsiteX12481" fmla="*/ 547049 w 1046631"/>
                <a:gd name="connsiteY12481" fmla="*/ 748753 h 1472936"/>
                <a:gd name="connsiteX12482" fmla="*/ 547049 w 1046631"/>
                <a:gd name="connsiteY12482" fmla="*/ 748753 h 1472936"/>
                <a:gd name="connsiteX12483" fmla="*/ 547010 w 1046631"/>
                <a:gd name="connsiteY12483" fmla="*/ 747166 h 1472936"/>
                <a:gd name="connsiteX12484" fmla="*/ 547010 w 1046631"/>
                <a:gd name="connsiteY12484" fmla="*/ 747166 h 1472936"/>
                <a:gd name="connsiteX12485" fmla="*/ 547010 w 1046631"/>
                <a:gd name="connsiteY12485" fmla="*/ 747166 h 1472936"/>
                <a:gd name="connsiteX12486" fmla="*/ 547722 w 1046631"/>
                <a:gd name="connsiteY12486" fmla="*/ 743546 h 1472936"/>
                <a:gd name="connsiteX12487" fmla="*/ 547722 w 1046631"/>
                <a:gd name="connsiteY12487" fmla="*/ 743546 h 1472936"/>
                <a:gd name="connsiteX12488" fmla="*/ 547722 w 1046631"/>
                <a:gd name="connsiteY12488" fmla="*/ 743546 h 1472936"/>
                <a:gd name="connsiteX12489" fmla="*/ 549957 w 1046631"/>
                <a:gd name="connsiteY12489" fmla="*/ 740638 h 1472936"/>
                <a:gd name="connsiteX12490" fmla="*/ 549957 w 1046631"/>
                <a:gd name="connsiteY12490" fmla="*/ 740638 h 1472936"/>
                <a:gd name="connsiteX12491" fmla="*/ 549957 w 1046631"/>
                <a:gd name="connsiteY12491" fmla="*/ 740638 h 1472936"/>
                <a:gd name="connsiteX12492" fmla="*/ 551138 w 1046631"/>
                <a:gd name="connsiteY12492" fmla="*/ 739102 h 1472936"/>
                <a:gd name="connsiteX12493" fmla="*/ 551138 w 1046631"/>
                <a:gd name="connsiteY12493" fmla="*/ 739102 h 1472936"/>
                <a:gd name="connsiteX12494" fmla="*/ 551138 w 1046631"/>
                <a:gd name="connsiteY12494" fmla="*/ 739102 h 1472936"/>
                <a:gd name="connsiteX12495" fmla="*/ 551709 w 1046631"/>
                <a:gd name="connsiteY12495" fmla="*/ 738708 h 1472936"/>
                <a:gd name="connsiteX12496" fmla="*/ 551709 w 1046631"/>
                <a:gd name="connsiteY12496" fmla="*/ 738708 h 1472936"/>
                <a:gd name="connsiteX12497" fmla="*/ 551709 w 1046631"/>
                <a:gd name="connsiteY12497" fmla="*/ 738708 h 1472936"/>
                <a:gd name="connsiteX12498" fmla="*/ 552827 w 1046631"/>
                <a:gd name="connsiteY12498" fmla="*/ 737311 h 1472936"/>
                <a:gd name="connsiteX12499" fmla="*/ 552827 w 1046631"/>
                <a:gd name="connsiteY12499" fmla="*/ 737311 h 1472936"/>
                <a:gd name="connsiteX12500" fmla="*/ 552827 w 1046631"/>
                <a:gd name="connsiteY12500" fmla="*/ 737311 h 1472936"/>
                <a:gd name="connsiteX12501" fmla="*/ 554110 w 1046631"/>
                <a:gd name="connsiteY12501" fmla="*/ 735660 h 1472936"/>
                <a:gd name="connsiteX12502" fmla="*/ 554110 w 1046631"/>
                <a:gd name="connsiteY12502" fmla="*/ 735660 h 1472936"/>
                <a:gd name="connsiteX12503" fmla="*/ 554110 w 1046631"/>
                <a:gd name="connsiteY12503" fmla="*/ 735660 h 1472936"/>
                <a:gd name="connsiteX12504" fmla="*/ 556065 w 1046631"/>
                <a:gd name="connsiteY12504" fmla="*/ 733882 h 1472936"/>
                <a:gd name="connsiteX12505" fmla="*/ 556065 w 1046631"/>
                <a:gd name="connsiteY12505" fmla="*/ 733882 h 1472936"/>
                <a:gd name="connsiteX12506" fmla="*/ 556065 w 1046631"/>
                <a:gd name="connsiteY12506" fmla="*/ 733882 h 1472936"/>
                <a:gd name="connsiteX12507" fmla="*/ 557424 w 1046631"/>
                <a:gd name="connsiteY12507" fmla="*/ 735406 h 1472936"/>
                <a:gd name="connsiteX12508" fmla="*/ 557424 w 1046631"/>
                <a:gd name="connsiteY12508" fmla="*/ 735406 h 1472936"/>
                <a:gd name="connsiteX12509" fmla="*/ 557424 w 1046631"/>
                <a:gd name="connsiteY12509" fmla="*/ 735406 h 1472936"/>
                <a:gd name="connsiteX12510" fmla="*/ 557843 w 1046631"/>
                <a:gd name="connsiteY12510" fmla="*/ 738416 h 1472936"/>
                <a:gd name="connsiteX12511" fmla="*/ 557843 w 1046631"/>
                <a:gd name="connsiteY12511" fmla="*/ 738416 h 1472936"/>
                <a:gd name="connsiteX12512" fmla="*/ 557843 w 1046631"/>
                <a:gd name="connsiteY12512" fmla="*/ 738416 h 1472936"/>
                <a:gd name="connsiteX12513" fmla="*/ 558377 w 1046631"/>
                <a:gd name="connsiteY12513" fmla="*/ 739610 h 1472936"/>
                <a:gd name="connsiteX12514" fmla="*/ 558377 w 1046631"/>
                <a:gd name="connsiteY12514" fmla="*/ 739610 h 1472936"/>
                <a:gd name="connsiteX12515" fmla="*/ 558605 w 1046631"/>
                <a:gd name="connsiteY12515" fmla="*/ 739699 h 1472936"/>
                <a:gd name="connsiteX12516" fmla="*/ 558605 w 1046631"/>
                <a:gd name="connsiteY12516" fmla="*/ 739699 h 1472936"/>
                <a:gd name="connsiteX12517" fmla="*/ 558605 w 1046631"/>
                <a:gd name="connsiteY12517" fmla="*/ 739699 h 1472936"/>
                <a:gd name="connsiteX12518" fmla="*/ 558847 w 1046631"/>
                <a:gd name="connsiteY12518" fmla="*/ 739800 h 1472936"/>
                <a:gd name="connsiteX12519" fmla="*/ 558847 w 1046631"/>
                <a:gd name="connsiteY12519" fmla="*/ 739800 h 1472936"/>
                <a:gd name="connsiteX12520" fmla="*/ 558847 w 1046631"/>
                <a:gd name="connsiteY12520" fmla="*/ 739800 h 1472936"/>
                <a:gd name="connsiteX12521" fmla="*/ 561285 w 1046631"/>
                <a:gd name="connsiteY12521" fmla="*/ 738683 h 1472936"/>
                <a:gd name="connsiteX12522" fmla="*/ 561285 w 1046631"/>
                <a:gd name="connsiteY12522" fmla="*/ 738683 h 1472936"/>
                <a:gd name="connsiteX12523" fmla="*/ 561285 w 1046631"/>
                <a:gd name="connsiteY12523" fmla="*/ 738683 h 1472936"/>
                <a:gd name="connsiteX12524" fmla="*/ 563495 w 1046631"/>
                <a:gd name="connsiteY12524" fmla="*/ 737921 h 1472936"/>
                <a:gd name="connsiteX12525" fmla="*/ 563495 w 1046631"/>
                <a:gd name="connsiteY12525" fmla="*/ 737921 h 1472936"/>
                <a:gd name="connsiteX12526" fmla="*/ 563495 w 1046631"/>
                <a:gd name="connsiteY12526" fmla="*/ 737921 h 1472936"/>
                <a:gd name="connsiteX12527" fmla="*/ 565412 w 1046631"/>
                <a:gd name="connsiteY12527" fmla="*/ 737438 h 1472936"/>
                <a:gd name="connsiteX12528" fmla="*/ 565412 w 1046631"/>
                <a:gd name="connsiteY12528" fmla="*/ 737438 h 1472936"/>
                <a:gd name="connsiteX12529" fmla="*/ 565412 w 1046631"/>
                <a:gd name="connsiteY12529" fmla="*/ 737438 h 1472936"/>
                <a:gd name="connsiteX12530" fmla="*/ 567139 w 1046631"/>
                <a:gd name="connsiteY12530" fmla="*/ 737222 h 1472936"/>
                <a:gd name="connsiteX12531" fmla="*/ 567139 w 1046631"/>
                <a:gd name="connsiteY12531" fmla="*/ 737222 h 1472936"/>
                <a:gd name="connsiteX12532" fmla="*/ 567139 w 1046631"/>
                <a:gd name="connsiteY12532" fmla="*/ 737222 h 1472936"/>
                <a:gd name="connsiteX12533" fmla="*/ 568574 w 1046631"/>
                <a:gd name="connsiteY12533" fmla="*/ 736955 h 1472936"/>
                <a:gd name="connsiteX12534" fmla="*/ 568574 w 1046631"/>
                <a:gd name="connsiteY12534" fmla="*/ 736955 h 1472936"/>
                <a:gd name="connsiteX12535" fmla="*/ 568574 w 1046631"/>
                <a:gd name="connsiteY12535" fmla="*/ 736955 h 1472936"/>
                <a:gd name="connsiteX12536" fmla="*/ 568447 w 1046631"/>
                <a:gd name="connsiteY12536" fmla="*/ 736168 h 1472936"/>
                <a:gd name="connsiteX12537" fmla="*/ 568447 w 1046631"/>
                <a:gd name="connsiteY12537" fmla="*/ 736168 h 1472936"/>
                <a:gd name="connsiteX12538" fmla="*/ 568447 w 1046631"/>
                <a:gd name="connsiteY12538" fmla="*/ 736168 h 1472936"/>
                <a:gd name="connsiteX12539" fmla="*/ 568054 w 1046631"/>
                <a:gd name="connsiteY12539" fmla="*/ 734962 h 1472936"/>
                <a:gd name="connsiteX12540" fmla="*/ 568054 w 1046631"/>
                <a:gd name="connsiteY12540" fmla="*/ 734962 h 1472936"/>
                <a:gd name="connsiteX12541" fmla="*/ 568054 w 1046631"/>
                <a:gd name="connsiteY12541" fmla="*/ 734962 h 1472936"/>
                <a:gd name="connsiteX12542" fmla="*/ 566898 w 1046631"/>
                <a:gd name="connsiteY12542" fmla="*/ 732853 h 1472936"/>
                <a:gd name="connsiteX12543" fmla="*/ 566898 w 1046631"/>
                <a:gd name="connsiteY12543" fmla="*/ 732853 h 1472936"/>
                <a:gd name="connsiteX12544" fmla="*/ 566898 w 1046631"/>
                <a:gd name="connsiteY12544" fmla="*/ 732853 h 1472936"/>
                <a:gd name="connsiteX12545" fmla="*/ 566631 w 1046631"/>
                <a:gd name="connsiteY12545" fmla="*/ 732764 h 1472936"/>
                <a:gd name="connsiteX12546" fmla="*/ 566631 w 1046631"/>
                <a:gd name="connsiteY12546" fmla="*/ 732764 h 1472936"/>
                <a:gd name="connsiteX12547" fmla="*/ 566631 w 1046631"/>
                <a:gd name="connsiteY12547" fmla="*/ 732764 h 1472936"/>
                <a:gd name="connsiteX12548" fmla="*/ 565425 w 1046631"/>
                <a:gd name="connsiteY12548" fmla="*/ 733107 h 1472936"/>
                <a:gd name="connsiteX12549" fmla="*/ 565425 w 1046631"/>
                <a:gd name="connsiteY12549" fmla="*/ 733107 h 1472936"/>
                <a:gd name="connsiteX12550" fmla="*/ 565425 w 1046631"/>
                <a:gd name="connsiteY12550" fmla="*/ 733107 h 1472936"/>
                <a:gd name="connsiteX12551" fmla="*/ 564396 w 1046631"/>
                <a:gd name="connsiteY12551" fmla="*/ 733399 h 1472936"/>
                <a:gd name="connsiteX12552" fmla="*/ 564396 w 1046631"/>
                <a:gd name="connsiteY12552" fmla="*/ 733399 h 1472936"/>
                <a:gd name="connsiteX12553" fmla="*/ 564396 w 1046631"/>
                <a:gd name="connsiteY12553" fmla="*/ 733399 h 1472936"/>
                <a:gd name="connsiteX12554" fmla="*/ 563748 w 1046631"/>
                <a:gd name="connsiteY12554" fmla="*/ 733082 h 1472936"/>
                <a:gd name="connsiteX12555" fmla="*/ 563748 w 1046631"/>
                <a:gd name="connsiteY12555" fmla="*/ 733082 h 1472936"/>
                <a:gd name="connsiteX12556" fmla="*/ 563748 w 1046631"/>
                <a:gd name="connsiteY12556" fmla="*/ 733082 h 1472936"/>
                <a:gd name="connsiteX12557" fmla="*/ 563952 w 1046631"/>
                <a:gd name="connsiteY12557" fmla="*/ 731456 h 1472936"/>
                <a:gd name="connsiteX12558" fmla="*/ 563952 w 1046631"/>
                <a:gd name="connsiteY12558" fmla="*/ 731456 h 1472936"/>
                <a:gd name="connsiteX12559" fmla="*/ 563952 w 1046631"/>
                <a:gd name="connsiteY12559" fmla="*/ 731456 h 1472936"/>
                <a:gd name="connsiteX12560" fmla="*/ 564498 w 1046631"/>
                <a:gd name="connsiteY12560" fmla="*/ 730250 h 1472936"/>
                <a:gd name="connsiteX12561" fmla="*/ 564498 w 1046631"/>
                <a:gd name="connsiteY12561" fmla="*/ 730250 h 1472936"/>
                <a:gd name="connsiteX12562" fmla="*/ 564498 w 1046631"/>
                <a:gd name="connsiteY12562" fmla="*/ 730250 h 1472936"/>
                <a:gd name="connsiteX12563" fmla="*/ 566238 w 1046631"/>
                <a:gd name="connsiteY12563" fmla="*/ 728002 h 1472936"/>
                <a:gd name="connsiteX12564" fmla="*/ 566238 w 1046631"/>
                <a:gd name="connsiteY12564" fmla="*/ 728002 h 1472936"/>
                <a:gd name="connsiteX12565" fmla="*/ 566238 w 1046631"/>
                <a:gd name="connsiteY12565" fmla="*/ 728002 h 1472936"/>
                <a:gd name="connsiteX12566" fmla="*/ 566885 w 1046631"/>
                <a:gd name="connsiteY12566" fmla="*/ 728193 h 1472936"/>
                <a:gd name="connsiteX12567" fmla="*/ 566885 w 1046631"/>
                <a:gd name="connsiteY12567" fmla="*/ 728193 h 1472936"/>
                <a:gd name="connsiteX12568" fmla="*/ 566885 w 1046631"/>
                <a:gd name="connsiteY12568" fmla="*/ 728193 h 1472936"/>
                <a:gd name="connsiteX12569" fmla="*/ 567393 w 1046631"/>
                <a:gd name="connsiteY12569" fmla="*/ 728396 h 1472936"/>
                <a:gd name="connsiteX12570" fmla="*/ 567393 w 1046631"/>
                <a:gd name="connsiteY12570" fmla="*/ 728396 h 1472936"/>
                <a:gd name="connsiteX12571" fmla="*/ 567393 w 1046631"/>
                <a:gd name="connsiteY12571" fmla="*/ 728396 h 1472936"/>
                <a:gd name="connsiteX12572" fmla="*/ 568854 w 1046631"/>
                <a:gd name="connsiteY12572" fmla="*/ 730212 h 1472936"/>
                <a:gd name="connsiteX12573" fmla="*/ 568854 w 1046631"/>
                <a:gd name="connsiteY12573" fmla="*/ 730212 h 1472936"/>
                <a:gd name="connsiteX12574" fmla="*/ 568854 w 1046631"/>
                <a:gd name="connsiteY12574" fmla="*/ 730212 h 1472936"/>
                <a:gd name="connsiteX12575" fmla="*/ 569336 w 1046631"/>
                <a:gd name="connsiteY12575" fmla="*/ 731596 h 1472936"/>
                <a:gd name="connsiteX12576" fmla="*/ 569336 w 1046631"/>
                <a:gd name="connsiteY12576" fmla="*/ 731596 h 1472936"/>
                <a:gd name="connsiteX12577" fmla="*/ 569336 w 1046631"/>
                <a:gd name="connsiteY12577" fmla="*/ 731596 h 1472936"/>
                <a:gd name="connsiteX12578" fmla="*/ 570098 w 1046631"/>
                <a:gd name="connsiteY12578" fmla="*/ 731330 h 1472936"/>
                <a:gd name="connsiteX12579" fmla="*/ 570098 w 1046631"/>
                <a:gd name="connsiteY12579" fmla="*/ 731330 h 1472936"/>
                <a:gd name="connsiteX12580" fmla="*/ 570098 w 1046631"/>
                <a:gd name="connsiteY12580" fmla="*/ 731330 h 1472936"/>
                <a:gd name="connsiteX12581" fmla="*/ 571622 w 1046631"/>
                <a:gd name="connsiteY12581" fmla="*/ 731520 h 1472936"/>
                <a:gd name="connsiteX12582" fmla="*/ 571622 w 1046631"/>
                <a:gd name="connsiteY12582" fmla="*/ 731520 h 1472936"/>
                <a:gd name="connsiteX12583" fmla="*/ 571622 w 1046631"/>
                <a:gd name="connsiteY12583" fmla="*/ 731520 h 1472936"/>
                <a:gd name="connsiteX12584" fmla="*/ 571775 w 1046631"/>
                <a:gd name="connsiteY12584" fmla="*/ 731596 h 1472936"/>
                <a:gd name="connsiteX12585" fmla="*/ 571775 w 1046631"/>
                <a:gd name="connsiteY12585" fmla="*/ 731596 h 1472936"/>
                <a:gd name="connsiteX12586" fmla="*/ 571775 w 1046631"/>
                <a:gd name="connsiteY12586" fmla="*/ 731596 h 1472936"/>
                <a:gd name="connsiteX12587" fmla="*/ 572194 w 1046631"/>
                <a:gd name="connsiteY12587" fmla="*/ 730923 h 1472936"/>
                <a:gd name="connsiteX12588" fmla="*/ 572194 w 1046631"/>
                <a:gd name="connsiteY12588" fmla="*/ 730923 h 1472936"/>
                <a:gd name="connsiteX12589" fmla="*/ 572194 w 1046631"/>
                <a:gd name="connsiteY12589" fmla="*/ 730923 h 1472936"/>
                <a:gd name="connsiteX12590" fmla="*/ 572410 w 1046631"/>
                <a:gd name="connsiteY12590" fmla="*/ 729678 h 1472936"/>
                <a:gd name="connsiteX12591" fmla="*/ 572410 w 1046631"/>
                <a:gd name="connsiteY12591" fmla="*/ 729678 h 1472936"/>
                <a:gd name="connsiteX12592" fmla="*/ 572410 w 1046631"/>
                <a:gd name="connsiteY12592" fmla="*/ 729678 h 1472936"/>
                <a:gd name="connsiteX12593" fmla="*/ 574683 w 1046631"/>
                <a:gd name="connsiteY12593" fmla="*/ 727786 h 1472936"/>
                <a:gd name="connsiteX12594" fmla="*/ 574683 w 1046631"/>
                <a:gd name="connsiteY12594" fmla="*/ 727786 h 1472936"/>
                <a:gd name="connsiteX12595" fmla="*/ 574683 w 1046631"/>
                <a:gd name="connsiteY12595" fmla="*/ 727786 h 1472936"/>
                <a:gd name="connsiteX12596" fmla="*/ 580677 w 1046631"/>
                <a:gd name="connsiteY12596" fmla="*/ 728167 h 1472936"/>
                <a:gd name="connsiteX12597" fmla="*/ 580677 w 1046631"/>
                <a:gd name="connsiteY12597" fmla="*/ 728167 h 1472936"/>
                <a:gd name="connsiteX12598" fmla="*/ 580677 w 1046631"/>
                <a:gd name="connsiteY12598" fmla="*/ 728167 h 1472936"/>
                <a:gd name="connsiteX12599" fmla="*/ 580817 w 1046631"/>
                <a:gd name="connsiteY12599" fmla="*/ 728155 h 1472936"/>
                <a:gd name="connsiteX12600" fmla="*/ 580817 w 1046631"/>
                <a:gd name="connsiteY12600" fmla="*/ 728155 h 1472936"/>
                <a:gd name="connsiteX12601" fmla="*/ 580817 w 1046631"/>
                <a:gd name="connsiteY12601" fmla="*/ 728155 h 1472936"/>
                <a:gd name="connsiteX12602" fmla="*/ 581465 w 1046631"/>
                <a:gd name="connsiteY12602" fmla="*/ 728091 h 1472936"/>
                <a:gd name="connsiteX12603" fmla="*/ 581465 w 1046631"/>
                <a:gd name="connsiteY12603" fmla="*/ 728091 h 1472936"/>
                <a:gd name="connsiteX12604" fmla="*/ 581465 w 1046631"/>
                <a:gd name="connsiteY12604" fmla="*/ 728091 h 1472936"/>
                <a:gd name="connsiteX12605" fmla="*/ 583268 w 1046631"/>
                <a:gd name="connsiteY12605" fmla="*/ 729691 h 1472936"/>
                <a:gd name="connsiteX12606" fmla="*/ 583268 w 1046631"/>
                <a:gd name="connsiteY12606" fmla="*/ 729691 h 1472936"/>
                <a:gd name="connsiteX12607" fmla="*/ 583268 w 1046631"/>
                <a:gd name="connsiteY12607" fmla="*/ 729691 h 1472936"/>
                <a:gd name="connsiteX12608" fmla="*/ 583814 w 1046631"/>
                <a:gd name="connsiteY12608" fmla="*/ 730885 h 1472936"/>
                <a:gd name="connsiteX12609" fmla="*/ 583814 w 1046631"/>
                <a:gd name="connsiteY12609" fmla="*/ 730885 h 1472936"/>
                <a:gd name="connsiteX12610" fmla="*/ 583814 w 1046631"/>
                <a:gd name="connsiteY12610" fmla="*/ 730885 h 1472936"/>
                <a:gd name="connsiteX12611" fmla="*/ 583763 w 1046631"/>
                <a:gd name="connsiteY12611" fmla="*/ 733476 h 1472936"/>
                <a:gd name="connsiteX12612" fmla="*/ 583763 w 1046631"/>
                <a:gd name="connsiteY12612" fmla="*/ 733476 h 1472936"/>
                <a:gd name="connsiteX12613" fmla="*/ 583522 w 1046631"/>
                <a:gd name="connsiteY12613" fmla="*/ 734073 h 1472936"/>
                <a:gd name="connsiteX12614" fmla="*/ 583522 w 1046631"/>
                <a:gd name="connsiteY12614" fmla="*/ 734073 h 1472936"/>
                <a:gd name="connsiteX12615" fmla="*/ 583522 w 1046631"/>
                <a:gd name="connsiteY12615" fmla="*/ 734073 h 1472936"/>
                <a:gd name="connsiteX12616" fmla="*/ 581401 w 1046631"/>
                <a:gd name="connsiteY12616" fmla="*/ 737743 h 1472936"/>
                <a:gd name="connsiteX12617" fmla="*/ 581401 w 1046631"/>
                <a:gd name="connsiteY12617" fmla="*/ 737743 h 1472936"/>
                <a:gd name="connsiteX12618" fmla="*/ 581401 w 1046631"/>
                <a:gd name="connsiteY12618" fmla="*/ 737743 h 1472936"/>
                <a:gd name="connsiteX12619" fmla="*/ 579776 w 1046631"/>
                <a:gd name="connsiteY12619" fmla="*/ 739152 h 1472936"/>
                <a:gd name="connsiteX12620" fmla="*/ 579776 w 1046631"/>
                <a:gd name="connsiteY12620" fmla="*/ 739152 h 1472936"/>
                <a:gd name="connsiteX12621" fmla="*/ 579776 w 1046631"/>
                <a:gd name="connsiteY12621" fmla="*/ 739152 h 1472936"/>
                <a:gd name="connsiteX12622" fmla="*/ 580271 w 1046631"/>
                <a:gd name="connsiteY12622" fmla="*/ 739432 h 1472936"/>
                <a:gd name="connsiteX12623" fmla="*/ 580271 w 1046631"/>
                <a:gd name="connsiteY12623" fmla="*/ 739432 h 1472936"/>
                <a:gd name="connsiteX12624" fmla="*/ 580271 w 1046631"/>
                <a:gd name="connsiteY12624" fmla="*/ 739432 h 1472936"/>
                <a:gd name="connsiteX12625" fmla="*/ 582226 w 1046631"/>
                <a:gd name="connsiteY12625" fmla="*/ 740130 h 1472936"/>
                <a:gd name="connsiteX12626" fmla="*/ 582226 w 1046631"/>
                <a:gd name="connsiteY12626" fmla="*/ 740130 h 1472936"/>
                <a:gd name="connsiteX12627" fmla="*/ 582226 w 1046631"/>
                <a:gd name="connsiteY12627" fmla="*/ 740130 h 1472936"/>
                <a:gd name="connsiteX12628" fmla="*/ 583649 w 1046631"/>
                <a:gd name="connsiteY12628" fmla="*/ 740372 h 1472936"/>
                <a:gd name="connsiteX12629" fmla="*/ 583649 w 1046631"/>
                <a:gd name="connsiteY12629" fmla="*/ 740372 h 1472936"/>
                <a:gd name="connsiteX12630" fmla="*/ 583649 w 1046631"/>
                <a:gd name="connsiteY12630" fmla="*/ 740372 h 1472936"/>
                <a:gd name="connsiteX12631" fmla="*/ 584576 w 1046631"/>
                <a:gd name="connsiteY12631" fmla="*/ 740435 h 1472936"/>
                <a:gd name="connsiteX12632" fmla="*/ 584576 w 1046631"/>
                <a:gd name="connsiteY12632" fmla="*/ 740435 h 1472936"/>
                <a:gd name="connsiteX12633" fmla="*/ 584576 w 1046631"/>
                <a:gd name="connsiteY12633" fmla="*/ 740435 h 1472936"/>
                <a:gd name="connsiteX12634" fmla="*/ 586925 w 1046631"/>
                <a:gd name="connsiteY12634" fmla="*/ 742112 h 1472936"/>
                <a:gd name="connsiteX12635" fmla="*/ 586925 w 1046631"/>
                <a:gd name="connsiteY12635" fmla="*/ 742112 h 1472936"/>
                <a:gd name="connsiteX12636" fmla="*/ 586925 w 1046631"/>
                <a:gd name="connsiteY12636" fmla="*/ 742112 h 1472936"/>
                <a:gd name="connsiteX12637" fmla="*/ 588094 w 1046631"/>
                <a:gd name="connsiteY12637" fmla="*/ 744436 h 1472936"/>
                <a:gd name="connsiteX12638" fmla="*/ 588094 w 1046631"/>
                <a:gd name="connsiteY12638" fmla="*/ 744436 h 1472936"/>
                <a:gd name="connsiteX12639" fmla="*/ 588094 w 1046631"/>
                <a:gd name="connsiteY12639" fmla="*/ 744436 h 1472936"/>
                <a:gd name="connsiteX12640" fmla="*/ 589034 w 1046631"/>
                <a:gd name="connsiteY12640" fmla="*/ 746150 h 1472936"/>
                <a:gd name="connsiteX12641" fmla="*/ 589034 w 1046631"/>
                <a:gd name="connsiteY12641" fmla="*/ 746150 h 1472936"/>
                <a:gd name="connsiteX12642" fmla="*/ 589034 w 1046631"/>
                <a:gd name="connsiteY12642" fmla="*/ 746150 h 1472936"/>
                <a:gd name="connsiteX12643" fmla="*/ 589529 w 1046631"/>
                <a:gd name="connsiteY12643" fmla="*/ 746950 h 1472936"/>
                <a:gd name="connsiteX12644" fmla="*/ 589529 w 1046631"/>
                <a:gd name="connsiteY12644" fmla="*/ 746950 h 1472936"/>
                <a:gd name="connsiteX12645" fmla="*/ 589529 w 1046631"/>
                <a:gd name="connsiteY12645" fmla="*/ 746950 h 1472936"/>
                <a:gd name="connsiteX12646" fmla="*/ 591358 w 1046631"/>
                <a:gd name="connsiteY12646" fmla="*/ 748169 h 1472936"/>
                <a:gd name="connsiteX12647" fmla="*/ 591358 w 1046631"/>
                <a:gd name="connsiteY12647" fmla="*/ 748169 h 1472936"/>
                <a:gd name="connsiteX12648" fmla="*/ 591358 w 1046631"/>
                <a:gd name="connsiteY12648" fmla="*/ 748169 h 1472936"/>
                <a:gd name="connsiteX12649" fmla="*/ 592843 w 1046631"/>
                <a:gd name="connsiteY12649" fmla="*/ 748487 h 1472936"/>
                <a:gd name="connsiteX12650" fmla="*/ 592843 w 1046631"/>
                <a:gd name="connsiteY12650" fmla="*/ 748487 h 1472936"/>
                <a:gd name="connsiteX12651" fmla="*/ 592843 w 1046631"/>
                <a:gd name="connsiteY12651" fmla="*/ 748487 h 1472936"/>
                <a:gd name="connsiteX12652" fmla="*/ 596311 w 1046631"/>
                <a:gd name="connsiteY12652" fmla="*/ 746925 h 1472936"/>
                <a:gd name="connsiteX12653" fmla="*/ 596311 w 1046631"/>
                <a:gd name="connsiteY12653" fmla="*/ 746925 h 1472936"/>
                <a:gd name="connsiteX12654" fmla="*/ 596311 w 1046631"/>
                <a:gd name="connsiteY12654" fmla="*/ 746925 h 1472936"/>
                <a:gd name="connsiteX12655" fmla="*/ 597644 w 1046631"/>
                <a:gd name="connsiteY12655" fmla="*/ 745210 h 1472936"/>
                <a:gd name="connsiteX12656" fmla="*/ 597644 w 1046631"/>
                <a:gd name="connsiteY12656" fmla="*/ 745210 h 1472936"/>
                <a:gd name="connsiteX12657" fmla="*/ 597644 w 1046631"/>
                <a:gd name="connsiteY12657" fmla="*/ 745210 h 1472936"/>
                <a:gd name="connsiteX12658" fmla="*/ 599104 w 1046631"/>
                <a:gd name="connsiteY12658" fmla="*/ 743483 h 1472936"/>
                <a:gd name="connsiteX12659" fmla="*/ 599104 w 1046631"/>
                <a:gd name="connsiteY12659" fmla="*/ 743483 h 1472936"/>
                <a:gd name="connsiteX12660" fmla="*/ 599104 w 1046631"/>
                <a:gd name="connsiteY12660" fmla="*/ 743483 h 1472936"/>
                <a:gd name="connsiteX12661" fmla="*/ 599968 w 1046631"/>
                <a:gd name="connsiteY12661" fmla="*/ 742061 h 1472936"/>
                <a:gd name="connsiteX12662" fmla="*/ 599968 w 1046631"/>
                <a:gd name="connsiteY12662" fmla="*/ 742061 h 1472936"/>
                <a:gd name="connsiteX12663" fmla="*/ 599968 w 1046631"/>
                <a:gd name="connsiteY12663" fmla="*/ 742061 h 1472936"/>
                <a:gd name="connsiteX12664" fmla="*/ 600374 w 1046631"/>
                <a:gd name="connsiteY12664" fmla="*/ 740029 h 1472936"/>
                <a:gd name="connsiteX12665" fmla="*/ 600374 w 1046631"/>
                <a:gd name="connsiteY12665" fmla="*/ 740029 h 1472936"/>
                <a:gd name="connsiteX12666" fmla="*/ 600374 w 1046631"/>
                <a:gd name="connsiteY12666" fmla="*/ 740029 h 1472936"/>
                <a:gd name="connsiteX12667" fmla="*/ 600768 w 1046631"/>
                <a:gd name="connsiteY12667" fmla="*/ 737514 h 1472936"/>
                <a:gd name="connsiteX12668" fmla="*/ 600768 w 1046631"/>
                <a:gd name="connsiteY12668" fmla="*/ 737514 h 1472936"/>
                <a:gd name="connsiteX12669" fmla="*/ 600768 w 1046631"/>
                <a:gd name="connsiteY12669" fmla="*/ 737514 h 1472936"/>
                <a:gd name="connsiteX12670" fmla="*/ 601365 w 1046631"/>
                <a:gd name="connsiteY12670" fmla="*/ 734657 h 1472936"/>
                <a:gd name="connsiteX12671" fmla="*/ 601365 w 1046631"/>
                <a:gd name="connsiteY12671" fmla="*/ 734657 h 1472936"/>
                <a:gd name="connsiteX12672" fmla="*/ 601365 w 1046631"/>
                <a:gd name="connsiteY12672" fmla="*/ 734657 h 1472936"/>
                <a:gd name="connsiteX12673" fmla="*/ 601809 w 1046631"/>
                <a:gd name="connsiteY12673" fmla="*/ 732828 h 1472936"/>
                <a:gd name="connsiteX12674" fmla="*/ 601809 w 1046631"/>
                <a:gd name="connsiteY12674" fmla="*/ 732828 h 1472936"/>
                <a:gd name="connsiteX12675" fmla="*/ 601809 w 1046631"/>
                <a:gd name="connsiteY12675" fmla="*/ 732828 h 1472936"/>
                <a:gd name="connsiteX12676" fmla="*/ 602978 w 1046631"/>
                <a:gd name="connsiteY12676" fmla="*/ 730428 h 1472936"/>
                <a:gd name="connsiteX12677" fmla="*/ 602978 w 1046631"/>
                <a:gd name="connsiteY12677" fmla="*/ 730428 h 1472936"/>
                <a:gd name="connsiteX12678" fmla="*/ 602978 w 1046631"/>
                <a:gd name="connsiteY12678" fmla="*/ 730428 h 1472936"/>
                <a:gd name="connsiteX12679" fmla="*/ 605162 w 1046631"/>
                <a:gd name="connsiteY12679" fmla="*/ 728612 h 1472936"/>
                <a:gd name="connsiteX12680" fmla="*/ 605162 w 1046631"/>
                <a:gd name="connsiteY12680" fmla="*/ 728612 h 1472936"/>
                <a:gd name="connsiteX12681" fmla="*/ 605162 w 1046631"/>
                <a:gd name="connsiteY12681" fmla="*/ 728612 h 1472936"/>
                <a:gd name="connsiteX12682" fmla="*/ 607156 w 1046631"/>
                <a:gd name="connsiteY12682" fmla="*/ 726796 h 1472936"/>
                <a:gd name="connsiteX12683" fmla="*/ 607156 w 1046631"/>
                <a:gd name="connsiteY12683" fmla="*/ 726796 h 1472936"/>
                <a:gd name="connsiteX12684" fmla="*/ 607156 w 1046631"/>
                <a:gd name="connsiteY12684" fmla="*/ 726796 h 1472936"/>
                <a:gd name="connsiteX12685" fmla="*/ 608756 w 1046631"/>
                <a:gd name="connsiteY12685" fmla="*/ 722275 h 1472936"/>
                <a:gd name="connsiteX12686" fmla="*/ 608756 w 1046631"/>
                <a:gd name="connsiteY12686" fmla="*/ 722275 h 1472936"/>
                <a:gd name="connsiteX12687" fmla="*/ 608756 w 1046631"/>
                <a:gd name="connsiteY12687" fmla="*/ 722275 h 1472936"/>
                <a:gd name="connsiteX12688" fmla="*/ 609404 w 1046631"/>
                <a:gd name="connsiteY12688" fmla="*/ 720052 h 1472936"/>
                <a:gd name="connsiteX12689" fmla="*/ 609404 w 1046631"/>
                <a:gd name="connsiteY12689" fmla="*/ 720052 h 1472936"/>
                <a:gd name="connsiteX12690" fmla="*/ 609404 w 1046631"/>
                <a:gd name="connsiteY12690" fmla="*/ 720052 h 1472936"/>
                <a:gd name="connsiteX12691" fmla="*/ 609518 w 1046631"/>
                <a:gd name="connsiteY12691" fmla="*/ 719341 h 1472936"/>
                <a:gd name="connsiteX12692" fmla="*/ 609518 w 1046631"/>
                <a:gd name="connsiteY12692" fmla="*/ 719341 h 1472936"/>
                <a:gd name="connsiteX12693" fmla="*/ 609518 w 1046631"/>
                <a:gd name="connsiteY12693" fmla="*/ 719341 h 1472936"/>
                <a:gd name="connsiteX12694" fmla="*/ 608845 w 1046631"/>
                <a:gd name="connsiteY12694" fmla="*/ 718617 h 1472936"/>
                <a:gd name="connsiteX12695" fmla="*/ 608845 w 1046631"/>
                <a:gd name="connsiteY12695" fmla="*/ 718617 h 1472936"/>
                <a:gd name="connsiteX12696" fmla="*/ 608845 w 1046631"/>
                <a:gd name="connsiteY12696" fmla="*/ 718617 h 1472936"/>
                <a:gd name="connsiteX12697" fmla="*/ 607994 w 1046631"/>
                <a:gd name="connsiteY12697" fmla="*/ 715823 h 1472936"/>
                <a:gd name="connsiteX12698" fmla="*/ 607994 w 1046631"/>
                <a:gd name="connsiteY12698" fmla="*/ 715823 h 1472936"/>
                <a:gd name="connsiteX12699" fmla="*/ 607994 w 1046631"/>
                <a:gd name="connsiteY12699" fmla="*/ 715823 h 1472936"/>
                <a:gd name="connsiteX12700" fmla="*/ 609442 w 1046631"/>
                <a:gd name="connsiteY12700" fmla="*/ 714159 h 1472936"/>
                <a:gd name="connsiteX12701" fmla="*/ 609442 w 1046631"/>
                <a:gd name="connsiteY12701" fmla="*/ 714159 h 1472936"/>
                <a:gd name="connsiteX12702" fmla="*/ 609442 w 1046631"/>
                <a:gd name="connsiteY12702" fmla="*/ 714159 h 1472936"/>
                <a:gd name="connsiteX12703" fmla="*/ 610280 w 1046631"/>
                <a:gd name="connsiteY12703" fmla="*/ 713055 h 1472936"/>
                <a:gd name="connsiteX12704" fmla="*/ 610280 w 1046631"/>
                <a:gd name="connsiteY12704" fmla="*/ 713055 h 1472936"/>
                <a:gd name="connsiteX12705" fmla="*/ 610433 w 1046631"/>
                <a:gd name="connsiteY12705" fmla="*/ 712534 h 1472936"/>
                <a:gd name="connsiteX12706" fmla="*/ 610433 w 1046631"/>
                <a:gd name="connsiteY12706" fmla="*/ 712534 h 1472936"/>
                <a:gd name="connsiteX12707" fmla="*/ 610433 w 1046631"/>
                <a:gd name="connsiteY12707" fmla="*/ 712534 h 1472936"/>
                <a:gd name="connsiteX12708" fmla="*/ 610128 w 1046631"/>
                <a:gd name="connsiteY12708" fmla="*/ 710413 h 1472936"/>
                <a:gd name="connsiteX12709" fmla="*/ 610128 w 1046631"/>
                <a:gd name="connsiteY12709" fmla="*/ 710413 h 1472936"/>
                <a:gd name="connsiteX12710" fmla="*/ 610128 w 1046631"/>
                <a:gd name="connsiteY12710" fmla="*/ 710413 h 1472936"/>
                <a:gd name="connsiteX12711" fmla="*/ 608972 w 1046631"/>
                <a:gd name="connsiteY12711" fmla="*/ 710565 h 1472936"/>
                <a:gd name="connsiteX12712" fmla="*/ 608972 w 1046631"/>
                <a:gd name="connsiteY12712" fmla="*/ 710565 h 1472936"/>
                <a:gd name="connsiteX12713" fmla="*/ 608972 w 1046631"/>
                <a:gd name="connsiteY12713" fmla="*/ 710565 h 1472936"/>
                <a:gd name="connsiteX12714" fmla="*/ 607715 w 1046631"/>
                <a:gd name="connsiteY12714" fmla="*/ 710464 h 1472936"/>
                <a:gd name="connsiteX12715" fmla="*/ 607715 w 1046631"/>
                <a:gd name="connsiteY12715" fmla="*/ 710464 h 1472936"/>
                <a:gd name="connsiteX12716" fmla="*/ 607715 w 1046631"/>
                <a:gd name="connsiteY12716" fmla="*/ 710464 h 1472936"/>
                <a:gd name="connsiteX12717" fmla="*/ 607804 w 1046631"/>
                <a:gd name="connsiteY12717" fmla="*/ 708787 h 1472936"/>
                <a:gd name="connsiteX12718" fmla="*/ 607804 w 1046631"/>
                <a:gd name="connsiteY12718" fmla="*/ 708787 h 1472936"/>
                <a:gd name="connsiteX12719" fmla="*/ 607804 w 1046631"/>
                <a:gd name="connsiteY12719" fmla="*/ 708787 h 1472936"/>
                <a:gd name="connsiteX12720" fmla="*/ 609277 w 1046631"/>
                <a:gd name="connsiteY12720" fmla="*/ 699034 h 1472936"/>
                <a:gd name="connsiteX12721" fmla="*/ 609277 w 1046631"/>
                <a:gd name="connsiteY12721" fmla="*/ 699034 h 1472936"/>
                <a:gd name="connsiteX12722" fmla="*/ 609277 w 1046631"/>
                <a:gd name="connsiteY12722" fmla="*/ 699034 h 1472936"/>
                <a:gd name="connsiteX12723" fmla="*/ 608490 w 1046631"/>
                <a:gd name="connsiteY12723" fmla="*/ 695948 h 1472936"/>
                <a:gd name="connsiteX12724" fmla="*/ 608490 w 1046631"/>
                <a:gd name="connsiteY12724" fmla="*/ 695948 h 1472936"/>
                <a:gd name="connsiteX12725" fmla="*/ 608490 w 1046631"/>
                <a:gd name="connsiteY12725" fmla="*/ 695948 h 1472936"/>
                <a:gd name="connsiteX12726" fmla="*/ 608172 w 1046631"/>
                <a:gd name="connsiteY12726" fmla="*/ 695059 h 1472936"/>
                <a:gd name="connsiteX12727" fmla="*/ 608172 w 1046631"/>
                <a:gd name="connsiteY12727" fmla="*/ 695059 h 1472936"/>
                <a:gd name="connsiteX12728" fmla="*/ 608172 w 1046631"/>
                <a:gd name="connsiteY12728" fmla="*/ 695059 h 1472936"/>
                <a:gd name="connsiteX12729" fmla="*/ 607816 w 1046631"/>
                <a:gd name="connsiteY12729" fmla="*/ 693764 h 1472936"/>
                <a:gd name="connsiteX12730" fmla="*/ 607816 w 1046631"/>
                <a:gd name="connsiteY12730" fmla="*/ 693764 h 1472936"/>
                <a:gd name="connsiteX12731" fmla="*/ 607816 w 1046631"/>
                <a:gd name="connsiteY12731" fmla="*/ 693764 h 1472936"/>
                <a:gd name="connsiteX12732" fmla="*/ 607182 w 1046631"/>
                <a:gd name="connsiteY12732" fmla="*/ 692748 h 1472936"/>
                <a:gd name="connsiteX12733" fmla="*/ 607182 w 1046631"/>
                <a:gd name="connsiteY12733" fmla="*/ 692748 h 1472936"/>
                <a:gd name="connsiteX12734" fmla="*/ 607182 w 1046631"/>
                <a:gd name="connsiteY12734" fmla="*/ 692748 h 1472936"/>
                <a:gd name="connsiteX12735" fmla="*/ 606089 w 1046631"/>
                <a:gd name="connsiteY12735" fmla="*/ 693256 h 1472936"/>
                <a:gd name="connsiteX12736" fmla="*/ 606089 w 1046631"/>
                <a:gd name="connsiteY12736" fmla="*/ 693256 h 1472936"/>
                <a:gd name="connsiteX12737" fmla="*/ 606089 w 1046631"/>
                <a:gd name="connsiteY12737" fmla="*/ 693256 h 1472936"/>
                <a:gd name="connsiteX12738" fmla="*/ 604857 w 1046631"/>
                <a:gd name="connsiteY12738" fmla="*/ 693777 h 1472936"/>
                <a:gd name="connsiteX12739" fmla="*/ 604857 w 1046631"/>
                <a:gd name="connsiteY12739" fmla="*/ 693777 h 1472936"/>
                <a:gd name="connsiteX12740" fmla="*/ 604857 w 1046631"/>
                <a:gd name="connsiteY12740" fmla="*/ 693777 h 1472936"/>
                <a:gd name="connsiteX12741" fmla="*/ 603892 w 1046631"/>
                <a:gd name="connsiteY12741" fmla="*/ 692506 h 1472936"/>
                <a:gd name="connsiteX12742" fmla="*/ 603892 w 1046631"/>
                <a:gd name="connsiteY12742" fmla="*/ 692506 h 1472936"/>
                <a:gd name="connsiteX12743" fmla="*/ 603892 w 1046631"/>
                <a:gd name="connsiteY12743" fmla="*/ 692506 h 1472936"/>
                <a:gd name="connsiteX12744" fmla="*/ 603613 w 1046631"/>
                <a:gd name="connsiteY12744" fmla="*/ 691249 h 1472936"/>
                <a:gd name="connsiteX12745" fmla="*/ 603613 w 1046631"/>
                <a:gd name="connsiteY12745" fmla="*/ 691249 h 1472936"/>
                <a:gd name="connsiteX12746" fmla="*/ 603613 w 1046631"/>
                <a:gd name="connsiteY12746" fmla="*/ 691249 h 1472936"/>
                <a:gd name="connsiteX12747" fmla="*/ 604083 w 1046631"/>
                <a:gd name="connsiteY12747" fmla="*/ 688900 h 1472936"/>
                <a:gd name="connsiteX12748" fmla="*/ 604083 w 1046631"/>
                <a:gd name="connsiteY12748" fmla="*/ 688900 h 1472936"/>
                <a:gd name="connsiteX12749" fmla="*/ 604083 w 1046631"/>
                <a:gd name="connsiteY12749" fmla="*/ 688900 h 1472936"/>
                <a:gd name="connsiteX12750" fmla="*/ 604718 w 1046631"/>
                <a:gd name="connsiteY12750" fmla="*/ 687871 h 1472936"/>
                <a:gd name="connsiteX12751" fmla="*/ 604718 w 1046631"/>
                <a:gd name="connsiteY12751" fmla="*/ 687871 h 1472936"/>
                <a:gd name="connsiteX12752" fmla="*/ 604718 w 1046631"/>
                <a:gd name="connsiteY12752" fmla="*/ 687871 h 1472936"/>
                <a:gd name="connsiteX12753" fmla="*/ 606978 w 1046631"/>
                <a:gd name="connsiteY12753" fmla="*/ 686423 h 1472936"/>
                <a:gd name="connsiteX12754" fmla="*/ 606978 w 1046631"/>
                <a:gd name="connsiteY12754" fmla="*/ 686423 h 1472936"/>
                <a:gd name="connsiteX12755" fmla="*/ 606978 w 1046631"/>
                <a:gd name="connsiteY12755" fmla="*/ 686423 h 1472936"/>
                <a:gd name="connsiteX12756" fmla="*/ 609493 w 1046631"/>
                <a:gd name="connsiteY12756" fmla="*/ 686741 h 1472936"/>
                <a:gd name="connsiteX12757" fmla="*/ 609493 w 1046631"/>
                <a:gd name="connsiteY12757" fmla="*/ 686741 h 1472936"/>
                <a:gd name="connsiteX12758" fmla="*/ 609493 w 1046631"/>
                <a:gd name="connsiteY12758" fmla="*/ 686741 h 1472936"/>
                <a:gd name="connsiteX12759" fmla="*/ 610305 w 1046631"/>
                <a:gd name="connsiteY12759" fmla="*/ 686982 h 1472936"/>
                <a:gd name="connsiteX12760" fmla="*/ 610305 w 1046631"/>
                <a:gd name="connsiteY12760" fmla="*/ 686982 h 1472936"/>
                <a:gd name="connsiteX12761" fmla="*/ 610305 w 1046631"/>
                <a:gd name="connsiteY12761" fmla="*/ 686982 h 1472936"/>
                <a:gd name="connsiteX12762" fmla="*/ 610572 w 1046631"/>
                <a:gd name="connsiteY12762" fmla="*/ 686703 h 1472936"/>
                <a:gd name="connsiteX12763" fmla="*/ 610572 w 1046631"/>
                <a:gd name="connsiteY12763" fmla="*/ 686703 h 1472936"/>
                <a:gd name="connsiteX12764" fmla="*/ 610572 w 1046631"/>
                <a:gd name="connsiteY12764" fmla="*/ 686703 h 1472936"/>
                <a:gd name="connsiteX12765" fmla="*/ 610013 w 1046631"/>
                <a:gd name="connsiteY12765" fmla="*/ 685522 h 1472936"/>
                <a:gd name="connsiteX12766" fmla="*/ 610013 w 1046631"/>
                <a:gd name="connsiteY12766" fmla="*/ 685522 h 1472936"/>
                <a:gd name="connsiteX12767" fmla="*/ 610013 w 1046631"/>
                <a:gd name="connsiteY12767" fmla="*/ 685522 h 1472936"/>
                <a:gd name="connsiteX12768" fmla="*/ 608401 w 1046631"/>
                <a:gd name="connsiteY12768" fmla="*/ 683769 h 1472936"/>
                <a:gd name="connsiteX12769" fmla="*/ 608401 w 1046631"/>
                <a:gd name="connsiteY12769" fmla="*/ 683769 h 1472936"/>
                <a:gd name="connsiteX12770" fmla="*/ 608401 w 1046631"/>
                <a:gd name="connsiteY12770" fmla="*/ 683769 h 1472936"/>
                <a:gd name="connsiteX12771" fmla="*/ 606877 w 1046631"/>
                <a:gd name="connsiteY12771" fmla="*/ 681712 h 1472936"/>
                <a:gd name="connsiteX12772" fmla="*/ 606877 w 1046631"/>
                <a:gd name="connsiteY12772" fmla="*/ 681712 h 1472936"/>
                <a:gd name="connsiteX12773" fmla="*/ 606877 w 1046631"/>
                <a:gd name="connsiteY12773" fmla="*/ 681712 h 1472936"/>
                <a:gd name="connsiteX12774" fmla="*/ 605022 w 1046631"/>
                <a:gd name="connsiteY12774" fmla="*/ 679032 h 1472936"/>
                <a:gd name="connsiteX12775" fmla="*/ 605022 w 1046631"/>
                <a:gd name="connsiteY12775" fmla="*/ 679032 h 1472936"/>
                <a:gd name="connsiteX12776" fmla="*/ 605022 w 1046631"/>
                <a:gd name="connsiteY12776" fmla="*/ 679032 h 1472936"/>
                <a:gd name="connsiteX12777" fmla="*/ 604489 w 1046631"/>
                <a:gd name="connsiteY12777" fmla="*/ 677267 h 1472936"/>
                <a:gd name="connsiteX12778" fmla="*/ 604489 w 1046631"/>
                <a:gd name="connsiteY12778" fmla="*/ 677267 h 1472936"/>
                <a:gd name="connsiteX12779" fmla="*/ 604489 w 1046631"/>
                <a:gd name="connsiteY12779" fmla="*/ 677267 h 1472936"/>
                <a:gd name="connsiteX12780" fmla="*/ 602330 w 1046631"/>
                <a:gd name="connsiteY12780" fmla="*/ 675146 h 1472936"/>
                <a:gd name="connsiteX12781" fmla="*/ 602330 w 1046631"/>
                <a:gd name="connsiteY12781" fmla="*/ 675146 h 1472936"/>
                <a:gd name="connsiteX12782" fmla="*/ 602330 w 1046631"/>
                <a:gd name="connsiteY12782" fmla="*/ 675146 h 1472936"/>
                <a:gd name="connsiteX12783" fmla="*/ 600324 w 1046631"/>
                <a:gd name="connsiteY12783" fmla="*/ 674663 h 1472936"/>
                <a:gd name="connsiteX12784" fmla="*/ 600324 w 1046631"/>
                <a:gd name="connsiteY12784" fmla="*/ 674663 h 1472936"/>
                <a:gd name="connsiteX12785" fmla="*/ 600324 w 1046631"/>
                <a:gd name="connsiteY12785" fmla="*/ 674663 h 1472936"/>
                <a:gd name="connsiteX12786" fmla="*/ 597784 w 1046631"/>
                <a:gd name="connsiteY12786" fmla="*/ 673254 h 1472936"/>
                <a:gd name="connsiteX12787" fmla="*/ 597784 w 1046631"/>
                <a:gd name="connsiteY12787" fmla="*/ 673254 h 1472936"/>
                <a:gd name="connsiteX12788" fmla="*/ 597784 w 1046631"/>
                <a:gd name="connsiteY12788" fmla="*/ 673254 h 1472936"/>
                <a:gd name="connsiteX12789" fmla="*/ 596603 w 1046631"/>
                <a:gd name="connsiteY12789" fmla="*/ 672619 h 1472936"/>
                <a:gd name="connsiteX12790" fmla="*/ 596603 w 1046631"/>
                <a:gd name="connsiteY12790" fmla="*/ 672619 h 1472936"/>
                <a:gd name="connsiteX12791" fmla="*/ 596603 w 1046631"/>
                <a:gd name="connsiteY12791" fmla="*/ 672619 h 1472936"/>
                <a:gd name="connsiteX12792" fmla="*/ 595218 w 1046631"/>
                <a:gd name="connsiteY12792" fmla="*/ 669774 h 1472936"/>
                <a:gd name="connsiteX12793" fmla="*/ 595218 w 1046631"/>
                <a:gd name="connsiteY12793" fmla="*/ 669774 h 1472936"/>
                <a:gd name="connsiteX12794" fmla="*/ 595218 w 1046631"/>
                <a:gd name="connsiteY12794" fmla="*/ 669774 h 1472936"/>
                <a:gd name="connsiteX12795" fmla="*/ 595129 w 1046631"/>
                <a:gd name="connsiteY12795" fmla="*/ 667031 h 1472936"/>
                <a:gd name="connsiteX12796" fmla="*/ 595129 w 1046631"/>
                <a:gd name="connsiteY12796" fmla="*/ 667031 h 1472936"/>
                <a:gd name="connsiteX12797" fmla="*/ 595129 w 1046631"/>
                <a:gd name="connsiteY12797" fmla="*/ 667031 h 1472936"/>
                <a:gd name="connsiteX12798" fmla="*/ 595053 w 1046631"/>
                <a:gd name="connsiteY12798" fmla="*/ 665748 h 1472936"/>
                <a:gd name="connsiteX12799" fmla="*/ 595053 w 1046631"/>
                <a:gd name="connsiteY12799" fmla="*/ 665748 h 1472936"/>
                <a:gd name="connsiteX12800" fmla="*/ 595053 w 1046631"/>
                <a:gd name="connsiteY12800" fmla="*/ 665748 h 1472936"/>
                <a:gd name="connsiteX12801" fmla="*/ 594990 w 1046631"/>
                <a:gd name="connsiteY12801" fmla="*/ 665342 h 1472936"/>
                <a:gd name="connsiteX12802" fmla="*/ 594990 w 1046631"/>
                <a:gd name="connsiteY12802" fmla="*/ 665342 h 1472936"/>
                <a:gd name="connsiteX12803" fmla="*/ 594825 w 1046631"/>
                <a:gd name="connsiteY12803" fmla="*/ 665367 h 1472936"/>
                <a:gd name="connsiteX12804" fmla="*/ 594825 w 1046631"/>
                <a:gd name="connsiteY12804" fmla="*/ 665367 h 1472936"/>
                <a:gd name="connsiteX12805" fmla="*/ 594825 w 1046631"/>
                <a:gd name="connsiteY12805" fmla="*/ 665367 h 1472936"/>
                <a:gd name="connsiteX12806" fmla="*/ 593491 w 1046631"/>
                <a:gd name="connsiteY12806" fmla="*/ 665012 h 1472936"/>
                <a:gd name="connsiteX12807" fmla="*/ 593491 w 1046631"/>
                <a:gd name="connsiteY12807" fmla="*/ 665012 h 1472936"/>
                <a:gd name="connsiteX12808" fmla="*/ 593491 w 1046631"/>
                <a:gd name="connsiteY12808" fmla="*/ 665012 h 1472936"/>
                <a:gd name="connsiteX12809" fmla="*/ 592450 w 1046631"/>
                <a:gd name="connsiteY12809" fmla="*/ 664948 h 1472936"/>
                <a:gd name="connsiteX12810" fmla="*/ 592450 w 1046631"/>
                <a:gd name="connsiteY12810" fmla="*/ 664948 h 1472936"/>
                <a:gd name="connsiteX12811" fmla="*/ 592450 w 1046631"/>
                <a:gd name="connsiteY12811" fmla="*/ 664948 h 1472936"/>
                <a:gd name="connsiteX12812" fmla="*/ 591243 w 1046631"/>
                <a:gd name="connsiteY12812" fmla="*/ 664643 h 1472936"/>
                <a:gd name="connsiteX12813" fmla="*/ 591243 w 1046631"/>
                <a:gd name="connsiteY12813" fmla="*/ 664643 h 1472936"/>
                <a:gd name="connsiteX12814" fmla="*/ 591243 w 1046631"/>
                <a:gd name="connsiteY12814" fmla="*/ 664643 h 1472936"/>
                <a:gd name="connsiteX12815" fmla="*/ 591167 w 1046631"/>
                <a:gd name="connsiteY12815" fmla="*/ 662319 h 1472936"/>
                <a:gd name="connsiteX12816" fmla="*/ 591167 w 1046631"/>
                <a:gd name="connsiteY12816" fmla="*/ 662319 h 1472936"/>
                <a:gd name="connsiteX12817" fmla="*/ 591167 w 1046631"/>
                <a:gd name="connsiteY12817" fmla="*/ 662319 h 1472936"/>
                <a:gd name="connsiteX12818" fmla="*/ 592996 w 1046631"/>
                <a:gd name="connsiteY12818" fmla="*/ 659106 h 1472936"/>
                <a:gd name="connsiteX12819" fmla="*/ 592996 w 1046631"/>
                <a:gd name="connsiteY12819" fmla="*/ 659106 h 1472936"/>
                <a:gd name="connsiteX12820" fmla="*/ 592996 w 1046631"/>
                <a:gd name="connsiteY12820" fmla="*/ 659106 h 1472936"/>
                <a:gd name="connsiteX12821" fmla="*/ 593224 w 1046631"/>
                <a:gd name="connsiteY12821" fmla="*/ 658865 h 1472936"/>
                <a:gd name="connsiteX12822" fmla="*/ 593224 w 1046631"/>
                <a:gd name="connsiteY12822" fmla="*/ 658865 h 1472936"/>
                <a:gd name="connsiteX12823" fmla="*/ 593224 w 1046631"/>
                <a:gd name="connsiteY12823" fmla="*/ 658865 h 1472936"/>
                <a:gd name="connsiteX12824" fmla="*/ 592755 w 1046631"/>
                <a:gd name="connsiteY12824" fmla="*/ 658675 h 1472936"/>
                <a:gd name="connsiteX12825" fmla="*/ 592755 w 1046631"/>
                <a:gd name="connsiteY12825" fmla="*/ 658675 h 1472936"/>
                <a:gd name="connsiteX12826" fmla="*/ 592755 w 1046631"/>
                <a:gd name="connsiteY12826" fmla="*/ 658675 h 1472936"/>
                <a:gd name="connsiteX12827" fmla="*/ 590519 w 1046631"/>
                <a:gd name="connsiteY12827" fmla="*/ 658116 h 1472936"/>
                <a:gd name="connsiteX12828" fmla="*/ 590519 w 1046631"/>
                <a:gd name="connsiteY12828" fmla="*/ 658116 h 1472936"/>
                <a:gd name="connsiteX12829" fmla="*/ 590519 w 1046631"/>
                <a:gd name="connsiteY12829" fmla="*/ 658116 h 1472936"/>
                <a:gd name="connsiteX12830" fmla="*/ 588284 w 1046631"/>
                <a:gd name="connsiteY12830" fmla="*/ 657430 h 1472936"/>
                <a:gd name="connsiteX12831" fmla="*/ 588284 w 1046631"/>
                <a:gd name="connsiteY12831" fmla="*/ 657430 h 1472936"/>
                <a:gd name="connsiteX12832" fmla="*/ 587700 w 1046631"/>
                <a:gd name="connsiteY12832" fmla="*/ 657176 h 1472936"/>
                <a:gd name="connsiteX12833" fmla="*/ 587700 w 1046631"/>
                <a:gd name="connsiteY12833" fmla="*/ 657176 h 1472936"/>
                <a:gd name="connsiteX12834" fmla="*/ 587700 w 1046631"/>
                <a:gd name="connsiteY12834" fmla="*/ 657176 h 1472936"/>
                <a:gd name="connsiteX12835" fmla="*/ 582684 w 1046631"/>
                <a:gd name="connsiteY12835" fmla="*/ 654433 h 1472936"/>
                <a:gd name="connsiteX12836" fmla="*/ 582684 w 1046631"/>
                <a:gd name="connsiteY12836" fmla="*/ 654433 h 1472936"/>
                <a:gd name="connsiteX12837" fmla="*/ 582684 w 1046631"/>
                <a:gd name="connsiteY12837" fmla="*/ 654433 h 1472936"/>
                <a:gd name="connsiteX12838" fmla="*/ 581744 w 1046631"/>
                <a:gd name="connsiteY12838" fmla="*/ 654077 h 1472936"/>
                <a:gd name="connsiteX12839" fmla="*/ 581744 w 1046631"/>
                <a:gd name="connsiteY12839" fmla="*/ 654077 h 1472936"/>
                <a:gd name="connsiteX12840" fmla="*/ 581744 w 1046631"/>
                <a:gd name="connsiteY12840" fmla="*/ 654077 h 1472936"/>
                <a:gd name="connsiteX12841" fmla="*/ 581744 w 1046631"/>
                <a:gd name="connsiteY12841" fmla="*/ 654077 h 1472936"/>
                <a:gd name="connsiteX12842" fmla="*/ 581744 w 1046631"/>
                <a:gd name="connsiteY12842" fmla="*/ 654077 h 1472936"/>
                <a:gd name="connsiteX12843" fmla="*/ 581223 w 1046631"/>
                <a:gd name="connsiteY12843" fmla="*/ 654141 h 1472936"/>
                <a:gd name="connsiteX12844" fmla="*/ 581223 w 1046631"/>
                <a:gd name="connsiteY12844" fmla="*/ 654141 h 1472936"/>
                <a:gd name="connsiteX12845" fmla="*/ 581223 w 1046631"/>
                <a:gd name="connsiteY12845" fmla="*/ 654141 h 1472936"/>
                <a:gd name="connsiteX12846" fmla="*/ 580004 w 1046631"/>
                <a:gd name="connsiteY12846" fmla="*/ 653900 h 1472936"/>
                <a:gd name="connsiteX12847" fmla="*/ 580004 w 1046631"/>
                <a:gd name="connsiteY12847" fmla="*/ 653900 h 1472936"/>
                <a:gd name="connsiteX12848" fmla="*/ 580004 w 1046631"/>
                <a:gd name="connsiteY12848" fmla="*/ 653900 h 1472936"/>
                <a:gd name="connsiteX12849" fmla="*/ 579661 w 1046631"/>
                <a:gd name="connsiteY12849" fmla="*/ 651868 h 1472936"/>
                <a:gd name="connsiteX12850" fmla="*/ 579661 w 1046631"/>
                <a:gd name="connsiteY12850" fmla="*/ 651868 h 1472936"/>
                <a:gd name="connsiteX12851" fmla="*/ 579661 w 1046631"/>
                <a:gd name="connsiteY12851" fmla="*/ 651868 h 1472936"/>
                <a:gd name="connsiteX12852" fmla="*/ 579801 w 1046631"/>
                <a:gd name="connsiteY12852" fmla="*/ 649569 h 1472936"/>
                <a:gd name="connsiteX12853" fmla="*/ 579801 w 1046631"/>
                <a:gd name="connsiteY12853" fmla="*/ 649569 h 1472936"/>
                <a:gd name="connsiteX12854" fmla="*/ 579801 w 1046631"/>
                <a:gd name="connsiteY12854" fmla="*/ 649569 h 1472936"/>
                <a:gd name="connsiteX12855" fmla="*/ 579839 w 1046631"/>
                <a:gd name="connsiteY12855" fmla="*/ 647143 h 1472936"/>
                <a:gd name="connsiteX12856" fmla="*/ 579839 w 1046631"/>
                <a:gd name="connsiteY12856" fmla="*/ 647143 h 1472936"/>
                <a:gd name="connsiteX12857" fmla="*/ 579839 w 1046631"/>
                <a:gd name="connsiteY12857" fmla="*/ 647143 h 1472936"/>
                <a:gd name="connsiteX12858" fmla="*/ 579877 w 1046631"/>
                <a:gd name="connsiteY12858" fmla="*/ 646064 h 1472936"/>
                <a:gd name="connsiteX12859" fmla="*/ 579877 w 1046631"/>
                <a:gd name="connsiteY12859" fmla="*/ 646064 h 1472936"/>
                <a:gd name="connsiteX12860" fmla="*/ 579877 w 1046631"/>
                <a:gd name="connsiteY12860" fmla="*/ 646064 h 1472936"/>
                <a:gd name="connsiteX12861" fmla="*/ 579280 w 1046631"/>
                <a:gd name="connsiteY12861" fmla="*/ 644730 h 1472936"/>
                <a:gd name="connsiteX12862" fmla="*/ 579280 w 1046631"/>
                <a:gd name="connsiteY12862" fmla="*/ 644730 h 1472936"/>
                <a:gd name="connsiteX12863" fmla="*/ 579280 w 1046631"/>
                <a:gd name="connsiteY12863" fmla="*/ 644730 h 1472936"/>
                <a:gd name="connsiteX12864" fmla="*/ 578213 w 1046631"/>
                <a:gd name="connsiteY12864" fmla="*/ 642927 h 1472936"/>
                <a:gd name="connsiteX12865" fmla="*/ 578213 w 1046631"/>
                <a:gd name="connsiteY12865" fmla="*/ 642927 h 1472936"/>
                <a:gd name="connsiteX12866" fmla="*/ 578213 w 1046631"/>
                <a:gd name="connsiteY12866" fmla="*/ 642927 h 1472936"/>
                <a:gd name="connsiteX12867" fmla="*/ 577604 w 1046631"/>
                <a:gd name="connsiteY12867" fmla="*/ 641898 h 1472936"/>
                <a:gd name="connsiteX12868" fmla="*/ 577604 w 1046631"/>
                <a:gd name="connsiteY12868" fmla="*/ 641898 h 1472936"/>
                <a:gd name="connsiteX12869" fmla="*/ 577604 w 1046631"/>
                <a:gd name="connsiteY12869" fmla="*/ 641898 h 1472936"/>
                <a:gd name="connsiteX12870" fmla="*/ 577248 w 1046631"/>
                <a:gd name="connsiteY12870" fmla="*/ 641619 h 1472936"/>
                <a:gd name="connsiteX12871" fmla="*/ 577248 w 1046631"/>
                <a:gd name="connsiteY12871" fmla="*/ 641619 h 1472936"/>
                <a:gd name="connsiteX12872" fmla="*/ 577248 w 1046631"/>
                <a:gd name="connsiteY12872" fmla="*/ 641619 h 1472936"/>
                <a:gd name="connsiteX12873" fmla="*/ 576562 w 1046631"/>
                <a:gd name="connsiteY12873" fmla="*/ 639790 h 1472936"/>
                <a:gd name="connsiteX12874" fmla="*/ 576562 w 1046631"/>
                <a:gd name="connsiteY12874" fmla="*/ 639790 h 1472936"/>
                <a:gd name="connsiteX12875" fmla="*/ 576562 w 1046631"/>
                <a:gd name="connsiteY12875" fmla="*/ 639790 h 1472936"/>
                <a:gd name="connsiteX12876" fmla="*/ 577299 w 1046631"/>
                <a:gd name="connsiteY12876" fmla="*/ 637961 h 1472936"/>
                <a:gd name="connsiteX12877" fmla="*/ 577299 w 1046631"/>
                <a:gd name="connsiteY12877" fmla="*/ 637961 h 1472936"/>
                <a:gd name="connsiteX12878" fmla="*/ 577299 w 1046631"/>
                <a:gd name="connsiteY12878" fmla="*/ 637961 h 1472936"/>
                <a:gd name="connsiteX12879" fmla="*/ 577528 w 1046631"/>
                <a:gd name="connsiteY12879" fmla="*/ 637504 h 1472936"/>
                <a:gd name="connsiteX12880" fmla="*/ 577528 w 1046631"/>
                <a:gd name="connsiteY12880" fmla="*/ 637504 h 1472936"/>
                <a:gd name="connsiteX12881" fmla="*/ 577528 w 1046631"/>
                <a:gd name="connsiteY12881" fmla="*/ 637504 h 1472936"/>
                <a:gd name="connsiteX12882" fmla="*/ 577363 w 1046631"/>
                <a:gd name="connsiteY12882" fmla="*/ 637365 h 1472936"/>
                <a:gd name="connsiteX12883" fmla="*/ 577363 w 1046631"/>
                <a:gd name="connsiteY12883" fmla="*/ 637365 h 1472936"/>
                <a:gd name="connsiteX12884" fmla="*/ 577286 w 1046631"/>
                <a:gd name="connsiteY12884" fmla="*/ 637301 h 1472936"/>
                <a:gd name="connsiteX12885" fmla="*/ 577286 w 1046631"/>
                <a:gd name="connsiteY12885" fmla="*/ 637301 h 1472936"/>
                <a:gd name="connsiteX12886" fmla="*/ 577286 w 1046631"/>
                <a:gd name="connsiteY12886" fmla="*/ 637301 h 1472936"/>
                <a:gd name="connsiteX12887" fmla="*/ 576397 w 1046631"/>
                <a:gd name="connsiteY12887" fmla="*/ 636488 h 1472936"/>
                <a:gd name="connsiteX12888" fmla="*/ 576397 w 1046631"/>
                <a:gd name="connsiteY12888" fmla="*/ 636488 h 1472936"/>
                <a:gd name="connsiteX12889" fmla="*/ 576397 w 1046631"/>
                <a:gd name="connsiteY12889" fmla="*/ 636488 h 1472936"/>
                <a:gd name="connsiteX12890" fmla="*/ 575572 w 1046631"/>
                <a:gd name="connsiteY12890" fmla="*/ 635637 h 1472936"/>
                <a:gd name="connsiteX12891" fmla="*/ 575572 w 1046631"/>
                <a:gd name="connsiteY12891" fmla="*/ 635637 h 1472936"/>
                <a:gd name="connsiteX12892" fmla="*/ 575572 w 1046631"/>
                <a:gd name="connsiteY12892" fmla="*/ 635637 h 1472936"/>
                <a:gd name="connsiteX12893" fmla="*/ 574277 w 1046631"/>
                <a:gd name="connsiteY12893" fmla="*/ 635053 h 1472936"/>
                <a:gd name="connsiteX12894" fmla="*/ 574277 w 1046631"/>
                <a:gd name="connsiteY12894" fmla="*/ 635053 h 1472936"/>
                <a:gd name="connsiteX12895" fmla="*/ 574277 w 1046631"/>
                <a:gd name="connsiteY12895" fmla="*/ 635053 h 1472936"/>
                <a:gd name="connsiteX12896" fmla="*/ 572054 w 1046631"/>
                <a:gd name="connsiteY12896" fmla="*/ 632513 h 1472936"/>
                <a:gd name="connsiteX12897" fmla="*/ 572054 w 1046631"/>
                <a:gd name="connsiteY12897" fmla="*/ 632513 h 1472936"/>
                <a:gd name="connsiteX12898" fmla="*/ 572054 w 1046631"/>
                <a:gd name="connsiteY12898" fmla="*/ 632513 h 1472936"/>
                <a:gd name="connsiteX12899" fmla="*/ 572067 w 1046631"/>
                <a:gd name="connsiteY12899" fmla="*/ 629757 h 1472936"/>
                <a:gd name="connsiteX12900" fmla="*/ 572067 w 1046631"/>
                <a:gd name="connsiteY12900" fmla="*/ 629757 h 1472936"/>
                <a:gd name="connsiteX12901" fmla="*/ 572067 w 1046631"/>
                <a:gd name="connsiteY12901" fmla="*/ 629757 h 1472936"/>
                <a:gd name="connsiteX12902" fmla="*/ 572232 w 1046631"/>
                <a:gd name="connsiteY12902" fmla="*/ 628030 h 1472936"/>
                <a:gd name="connsiteX12903" fmla="*/ 572232 w 1046631"/>
                <a:gd name="connsiteY12903" fmla="*/ 628030 h 1472936"/>
                <a:gd name="connsiteX12904" fmla="*/ 572232 w 1046631"/>
                <a:gd name="connsiteY12904" fmla="*/ 628030 h 1472936"/>
                <a:gd name="connsiteX12905" fmla="*/ 571724 w 1046631"/>
                <a:gd name="connsiteY12905" fmla="*/ 626024 h 1472936"/>
                <a:gd name="connsiteX12906" fmla="*/ 571724 w 1046631"/>
                <a:gd name="connsiteY12906" fmla="*/ 626024 h 1472936"/>
                <a:gd name="connsiteX12907" fmla="*/ 571724 w 1046631"/>
                <a:gd name="connsiteY12907" fmla="*/ 626024 h 1472936"/>
                <a:gd name="connsiteX12908" fmla="*/ 571902 w 1046631"/>
                <a:gd name="connsiteY12908" fmla="*/ 623623 h 1472936"/>
                <a:gd name="connsiteX12909" fmla="*/ 571902 w 1046631"/>
                <a:gd name="connsiteY12909" fmla="*/ 623623 h 1472936"/>
                <a:gd name="connsiteX12910" fmla="*/ 571902 w 1046631"/>
                <a:gd name="connsiteY12910" fmla="*/ 623623 h 1472936"/>
                <a:gd name="connsiteX12911" fmla="*/ 573515 w 1046631"/>
                <a:gd name="connsiteY12911" fmla="*/ 622353 h 1472936"/>
                <a:gd name="connsiteX12912" fmla="*/ 573515 w 1046631"/>
                <a:gd name="connsiteY12912" fmla="*/ 622353 h 1472936"/>
                <a:gd name="connsiteX12913" fmla="*/ 573515 w 1046631"/>
                <a:gd name="connsiteY12913" fmla="*/ 622353 h 1472936"/>
                <a:gd name="connsiteX12914" fmla="*/ 574442 w 1046631"/>
                <a:gd name="connsiteY12914" fmla="*/ 621388 h 1472936"/>
                <a:gd name="connsiteX12915" fmla="*/ 574442 w 1046631"/>
                <a:gd name="connsiteY12915" fmla="*/ 621388 h 1472936"/>
                <a:gd name="connsiteX12916" fmla="*/ 574442 w 1046631"/>
                <a:gd name="connsiteY12916" fmla="*/ 621388 h 1472936"/>
                <a:gd name="connsiteX12917" fmla="*/ 574454 w 1046631"/>
                <a:gd name="connsiteY12917" fmla="*/ 621210 h 1472936"/>
                <a:gd name="connsiteX12918" fmla="*/ 574454 w 1046631"/>
                <a:gd name="connsiteY12918" fmla="*/ 621210 h 1472936"/>
                <a:gd name="connsiteX12919" fmla="*/ 574454 w 1046631"/>
                <a:gd name="connsiteY12919" fmla="*/ 621210 h 1472936"/>
                <a:gd name="connsiteX12920" fmla="*/ 574277 w 1046631"/>
                <a:gd name="connsiteY12920" fmla="*/ 621109 h 1472936"/>
                <a:gd name="connsiteX12921" fmla="*/ 574277 w 1046631"/>
                <a:gd name="connsiteY12921" fmla="*/ 621109 h 1472936"/>
                <a:gd name="connsiteX12922" fmla="*/ 574277 w 1046631"/>
                <a:gd name="connsiteY12922" fmla="*/ 621109 h 1472936"/>
                <a:gd name="connsiteX12923" fmla="*/ 572448 w 1046631"/>
                <a:gd name="connsiteY12923" fmla="*/ 619102 h 1472936"/>
                <a:gd name="connsiteX12924" fmla="*/ 572448 w 1046631"/>
                <a:gd name="connsiteY12924" fmla="*/ 619102 h 1472936"/>
                <a:gd name="connsiteX12925" fmla="*/ 572448 w 1046631"/>
                <a:gd name="connsiteY12925" fmla="*/ 619102 h 1472936"/>
                <a:gd name="connsiteX12926" fmla="*/ 571673 w 1046631"/>
                <a:gd name="connsiteY12926" fmla="*/ 617718 h 1472936"/>
                <a:gd name="connsiteX12927" fmla="*/ 571673 w 1046631"/>
                <a:gd name="connsiteY12927" fmla="*/ 617718 h 1472936"/>
                <a:gd name="connsiteX12928" fmla="*/ 571673 w 1046631"/>
                <a:gd name="connsiteY12928" fmla="*/ 617718 h 1472936"/>
                <a:gd name="connsiteX12929" fmla="*/ 571394 w 1046631"/>
                <a:gd name="connsiteY12929" fmla="*/ 616943 h 1472936"/>
                <a:gd name="connsiteX12930" fmla="*/ 571394 w 1046631"/>
                <a:gd name="connsiteY12930" fmla="*/ 616943 h 1472936"/>
                <a:gd name="connsiteX12931" fmla="*/ 571394 w 1046631"/>
                <a:gd name="connsiteY12931" fmla="*/ 616943 h 1472936"/>
                <a:gd name="connsiteX12932" fmla="*/ 572194 w 1046631"/>
                <a:gd name="connsiteY12932" fmla="*/ 616156 h 1472936"/>
                <a:gd name="connsiteX12933" fmla="*/ 572194 w 1046631"/>
                <a:gd name="connsiteY12933" fmla="*/ 616156 h 1472936"/>
                <a:gd name="connsiteX12934" fmla="*/ 572194 w 1046631"/>
                <a:gd name="connsiteY12934" fmla="*/ 616156 h 1472936"/>
                <a:gd name="connsiteX12935" fmla="*/ 572816 w 1046631"/>
                <a:gd name="connsiteY12935" fmla="*/ 615712 h 1472936"/>
                <a:gd name="connsiteX12936" fmla="*/ 572816 w 1046631"/>
                <a:gd name="connsiteY12936" fmla="*/ 615712 h 1472936"/>
                <a:gd name="connsiteX12937" fmla="*/ 573756 w 1046631"/>
                <a:gd name="connsiteY12937" fmla="*/ 615064 h 1472936"/>
                <a:gd name="connsiteX12938" fmla="*/ 573756 w 1046631"/>
                <a:gd name="connsiteY12938" fmla="*/ 615064 h 1472936"/>
                <a:gd name="connsiteX12939" fmla="*/ 573756 w 1046631"/>
                <a:gd name="connsiteY12939" fmla="*/ 615064 h 1472936"/>
                <a:gd name="connsiteX12940" fmla="*/ 576258 w 1046631"/>
                <a:gd name="connsiteY12940" fmla="*/ 613654 h 1472936"/>
                <a:gd name="connsiteX12941" fmla="*/ 576258 w 1046631"/>
                <a:gd name="connsiteY12941" fmla="*/ 613654 h 1472936"/>
                <a:gd name="connsiteX12942" fmla="*/ 576258 w 1046631"/>
                <a:gd name="connsiteY12942" fmla="*/ 613654 h 1472936"/>
                <a:gd name="connsiteX12943" fmla="*/ 577337 w 1046631"/>
                <a:gd name="connsiteY12943" fmla="*/ 612537 h 1472936"/>
                <a:gd name="connsiteX12944" fmla="*/ 577337 w 1046631"/>
                <a:gd name="connsiteY12944" fmla="*/ 612537 h 1472936"/>
                <a:gd name="connsiteX12945" fmla="*/ 577337 w 1046631"/>
                <a:gd name="connsiteY12945" fmla="*/ 612537 h 1472936"/>
                <a:gd name="connsiteX12946" fmla="*/ 578760 w 1046631"/>
                <a:gd name="connsiteY12946" fmla="*/ 611381 h 1472936"/>
                <a:gd name="connsiteX12947" fmla="*/ 578760 w 1046631"/>
                <a:gd name="connsiteY12947" fmla="*/ 611381 h 1472936"/>
                <a:gd name="connsiteX12948" fmla="*/ 578760 w 1046631"/>
                <a:gd name="connsiteY12948" fmla="*/ 611381 h 1472936"/>
                <a:gd name="connsiteX12949" fmla="*/ 580030 w 1046631"/>
                <a:gd name="connsiteY12949" fmla="*/ 612460 h 1472936"/>
                <a:gd name="connsiteX12950" fmla="*/ 580030 w 1046631"/>
                <a:gd name="connsiteY12950" fmla="*/ 612460 h 1472936"/>
                <a:gd name="connsiteX12951" fmla="*/ 580030 w 1046631"/>
                <a:gd name="connsiteY12951" fmla="*/ 612460 h 1472936"/>
                <a:gd name="connsiteX12952" fmla="*/ 581769 w 1046631"/>
                <a:gd name="connsiteY12952" fmla="*/ 615064 h 1472936"/>
                <a:gd name="connsiteX12953" fmla="*/ 581769 w 1046631"/>
                <a:gd name="connsiteY12953" fmla="*/ 615064 h 1472936"/>
                <a:gd name="connsiteX12954" fmla="*/ 581769 w 1046631"/>
                <a:gd name="connsiteY12954" fmla="*/ 615064 h 1472936"/>
                <a:gd name="connsiteX12955" fmla="*/ 582265 w 1046631"/>
                <a:gd name="connsiteY12955" fmla="*/ 615737 h 1472936"/>
                <a:gd name="connsiteX12956" fmla="*/ 582265 w 1046631"/>
                <a:gd name="connsiteY12956" fmla="*/ 615737 h 1472936"/>
                <a:gd name="connsiteX12957" fmla="*/ 582265 w 1046631"/>
                <a:gd name="connsiteY12957" fmla="*/ 615737 h 1472936"/>
                <a:gd name="connsiteX12958" fmla="*/ 581706 w 1046631"/>
                <a:gd name="connsiteY12958" fmla="*/ 613019 h 1472936"/>
                <a:gd name="connsiteX12959" fmla="*/ 581706 w 1046631"/>
                <a:gd name="connsiteY12959" fmla="*/ 613019 h 1472936"/>
                <a:gd name="connsiteX12960" fmla="*/ 581592 w 1046631"/>
                <a:gd name="connsiteY12960" fmla="*/ 612537 h 1472936"/>
                <a:gd name="connsiteX12961" fmla="*/ 581592 w 1046631"/>
                <a:gd name="connsiteY12961" fmla="*/ 612537 h 1472936"/>
                <a:gd name="connsiteX12962" fmla="*/ 581592 w 1046631"/>
                <a:gd name="connsiteY12962" fmla="*/ 612537 h 1472936"/>
                <a:gd name="connsiteX12963" fmla="*/ 579191 w 1046631"/>
                <a:gd name="connsiteY12963" fmla="*/ 607939 h 1472936"/>
                <a:gd name="connsiteX12964" fmla="*/ 579191 w 1046631"/>
                <a:gd name="connsiteY12964" fmla="*/ 607939 h 1472936"/>
                <a:gd name="connsiteX12965" fmla="*/ 579191 w 1046631"/>
                <a:gd name="connsiteY12965" fmla="*/ 607939 h 1472936"/>
                <a:gd name="connsiteX12966" fmla="*/ 578074 w 1046631"/>
                <a:gd name="connsiteY12966" fmla="*/ 607228 h 1472936"/>
                <a:gd name="connsiteX12967" fmla="*/ 578074 w 1046631"/>
                <a:gd name="connsiteY12967" fmla="*/ 607228 h 1472936"/>
                <a:gd name="connsiteX12968" fmla="*/ 578074 w 1046631"/>
                <a:gd name="connsiteY12968" fmla="*/ 607228 h 1472936"/>
                <a:gd name="connsiteX12969" fmla="*/ 576550 w 1046631"/>
                <a:gd name="connsiteY12969" fmla="*/ 606009 h 1472936"/>
                <a:gd name="connsiteX12970" fmla="*/ 576550 w 1046631"/>
                <a:gd name="connsiteY12970" fmla="*/ 606009 h 1472936"/>
                <a:gd name="connsiteX12971" fmla="*/ 576359 w 1046631"/>
                <a:gd name="connsiteY12971" fmla="*/ 605831 h 1472936"/>
                <a:gd name="connsiteX12972" fmla="*/ 576359 w 1046631"/>
                <a:gd name="connsiteY12972" fmla="*/ 605831 h 1472936"/>
                <a:gd name="connsiteX12973" fmla="*/ 576359 w 1046631"/>
                <a:gd name="connsiteY12973" fmla="*/ 605831 h 1472936"/>
                <a:gd name="connsiteX12974" fmla="*/ 575305 w 1046631"/>
                <a:gd name="connsiteY12974" fmla="*/ 604104 h 1472936"/>
                <a:gd name="connsiteX12975" fmla="*/ 575305 w 1046631"/>
                <a:gd name="connsiteY12975" fmla="*/ 604104 h 1472936"/>
                <a:gd name="connsiteX12976" fmla="*/ 575305 w 1046631"/>
                <a:gd name="connsiteY12976" fmla="*/ 604104 h 1472936"/>
                <a:gd name="connsiteX12977" fmla="*/ 575000 w 1046631"/>
                <a:gd name="connsiteY12977" fmla="*/ 603253 h 1472936"/>
                <a:gd name="connsiteX12978" fmla="*/ 575000 w 1046631"/>
                <a:gd name="connsiteY12978" fmla="*/ 603253 h 1472936"/>
                <a:gd name="connsiteX12979" fmla="*/ 575000 w 1046631"/>
                <a:gd name="connsiteY12979" fmla="*/ 603253 h 1472936"/>
                <a:gd name="connsiteX12980" fmla="*/ 572499 w 1046631"/>
                <a:gd name="connsiteY12980" fmla="*/ 600307 h 1472936"/>
                <a:gd name="connsiteX12981" fmla="*/ 572499 w 1046631"/>
                <a:gd name="connsiteY12981" fmla="*/ 600307 h 1472936"/>
                <a:gd name="connsiteX12982" fmla="*/ 572499 w 1046631"/>
                <a:gd name="connsiteY12982" fmla="*/ 600307 h 1472936"/>
                <a:gd name="connsiteX12983" fmla="*/ 568866 w 1046631"/>
                <a:gd name="connsiteY12983" fmla="*/ 595125 h 1472936"/>
                <a:gd name="connsiteX12984" fmla="*/ 568866 w 1046631"/>
                <a:gd name="connsiteY12984" fmla="*/ 595125 h 1472936"/>
                <a:gd name="connsiteX12985" fmla="*/ 568866 w 1046631"/>
                <a:gd name="connsiteY12985" fmla="*/ 595125 h 1472936"/>
                <a:gd name="connsiteX12986" fmla="*/ 568574 w 1046631"/>
                <a:gd name="connsiteY12986" fmla="*/ 592877 h 1472936"/>
                <a:gd name="connsiteX12987" fmla="*/ 568574 w 1046631"/>
                <a:gd name="connsiteY12987" fmla="*/ 592877 h 1472936"/>
                <a:gd name="connsiteX12988" fmla="*/ 568574 w 1046631"/>
                <a:gd name="connsiteY12988" fmla="*/ 592877 h 1472936"/>
                <a:gd name="connsiteX12989" fmla="*/ 568866 w 1046631"/>
                <a:gd name="connsiteY12989" fmla="*/ 588623 h 1472936"/>
                <a:gd name="connsiteX12990" fmla="*/ 568866 w 1046631"/>
                <a:gd name="connsiteY12990" fmla="*/ 588623 h 1472936"/>
                <a:gd name="connsiteX12991" fmla="*/ 568866 w 1046631"/>
                <a:gd name="connsiteY12991" fmla="*/ 588623 h 1472936"/>
                <a:gd name="connsiteX12992" fmla="*/ 569984 w 1046631"/>
                <a:gd name="connsiteY12992" fmla="*/ 587899 h 1472936"/>
                <a:gd name="connsiteX12993" fmla="*/ 569984 w 1046631"/>
                <a:gd name="connsiteY12993" fmla="*/ 587899 h 1472936"/>
                <a:gd name="connsiteX12994" fmla="*/ 569984 w 1046631"/>
                <a:gd name="connsiteY12994" fmla="*/ 587899 h 1472936"/>
                <a:gd name="connsiteX12995" fmla="*/ 570467 w 1046631"/>
                <a:gd name="connsiteY12995" fmla="*/ 588014 h 1472936"/>
                <a:gd name="connsiteX12996" fmla="*/ 570467 w 1046631"/>
                <a:gd name="connsiteY12996" fmla="*/ 588014 h 1472936"/>
                <a:gd name="connsiteX12997" fmla="*/ 570467 w 1046631"/>
                <a:gd name="connsiteY12997" fmla="*/ 588014 h 1472936"/>
                <a:gd name="connsiteX12998" fmla="*/ 570733 w 1046631"/>
                <a:gd name="connsiteY12998" fmla="*/ 586794 h 1472936"/>
                <a:gd name="connsiteX12999" fmla="*/ 570733 w 1046631"/>
                <a:gd name="connsiteY12999" fmla="*/ 586794 h 1472936"/>
                <a:gd name="connsiteX13000" fmla="*/ 570733 w 1046631"/>
                <a:gd name="connsiteY13000" fmla="*/ 586794 h 1472936"/>
                <a:gd name="connsiteX13001" fmla="*/ 570327 w 1046631"/>
                <a:gd name="connsiteY13001" fmla="*/ 583708 h 1472936"/>
                <a:gd name="connsiteX13002" fmla="*/ 570327 w 1046631"/>
                <a:gd name="connsiteY13002" fmla="*/ 583708 h 1472936"/>
                <a:gd name="connsiteX13003" fmla="*/ 570327 w 1046631"/>
                <a:gd name="connsiteY13003" fmla="*/ 583708 h 1472936"/>
                <a:gd name="connsiteX13004" fmla="*/ 570771 w 1046631"/>
                <a:gd name="connsiteY13004" fmla="*/ 581473 h 1472936"/>
                <a:gd name="connsiteX13005" fmla="*/ 570771 w 1046631"/>
                <a:gd name="connsiteY13005" fmla="*/ 581473 h 1472936"/>
                <a:gd name="connsiteX13006" fmla="*/ 570771 w 1046631"/>
                <a:gd name="connsiteY13006" fmla="*/ 581473 h 1472936"/>
                <a:gd name="connsiteX13007" fmla="*/ 572854 w 1046631"/>
                <a:gd name="connsiteY13007" fmla="*/ 581295 h 1472936"/>
                <a:gd name="connsiteX13008" fmla="*/ 572854 w 1046631"/>
                <a:gd name="connsiteY13008" fmla="*/ 581295 h 1472936"/>
                <a:gd name="connsiteX13009" fmla="*/ 572854 w 1046631"/>
                <a:gd name="connsiteY13009" fmla="*/ 581295 h 1472936"/>
                <a:gd name="connsiteX13010" fmla="*/ 573375 w 1046631"/>
                <a:gd name="connsiteY13010" fmla="*/ 581384 h 1472936"/>
                <a:gd name="connsiteX13011" fmla="*/ 573375 w 1046631"/>
                <a:gd name="connsiteY13011" fmla="*/ 581384 h 1472936"/>
                <a:gd name="connsiteX13012" fmla="*/ 573375 w 1046631"/>
                <a:gd name="connsiteY13012" fmla="*/ 581384 h 1472936"/>
                <a:gd name="connsiteX13013" fmla="*/ 574073 w 1046631"/>
                <a:gd name="connsiteY13013" fmla="*/ 580787 h 1472936"/>
                <a:gd name="connsiteX13014" fmla="*/ 574073 w 1046631"/>
                <a:gd name="connsiteY13014" fmla="*/ 580787 h 1472936"/>
                <a:gd name="connsiteX13015" fmla="*/ 574073 w 1046631"/>
                <a:gd name="connsiteY13015" fmla="*/ 580787 h 1472936"/>
                <a:gd name="connsiteX13016" fmla="*/ 572740 w 1046631"/>
                <a:gd name="connsiteY13016" fmla="*/ 577955 h 1472936"/>
                <a:gd name="connsiteX13017" fmla="*/ 572740 w 1046631"/>
                <a:gd name="connsiteY13017" fmla="*/ 577955 h 1472936"/>
                <a:gd name="connsiteX13018" fmla="*/ 572740 w 1046631"/>
                <a:gd name="connsiteY13018" fmla="*/ 577955 h 1472936"/>
                <a:gd name="connsiteX13019" fmla="*/ 571165 w 1046631"/>
                <a:gd name="connsiteY13019" fmla="*/ 575085 h 1472936"/>
                <a:gd name="connsiteX13020" fmla="*/ 571165 w 1046631"/>
                <a:gd name="connsiteY13020" fmla="*/ 575085 h 1472936"/>
                <a:gd name="connsiteX13021" fmla="*/ 571165 w 1046631"/>
                <a:gd name="connsiteY13021" fmla="*/ 575085 h 1472936"/>
                <a:gd name="connsiteX13022" fmla="*/ 570924 w 1046631"/>
                <a:gd name="connsiteY13022" fmla="*/ 573663 h 1472936"/>
                <a:gd name="connsiteX13023" fmla="*/ 570924 w 1046631"/>
                <a:gd name="connsiteY13023" fmla="*/ 573663 h 1472936"/>
                <a:gd name="connsiteX13024" fmla="*/ 570924 w 1046631"/>
                <a:gd name="connsiteY13024" fmla="*/ 573663 h 1472936"/>
                <a:gd name="connsiteX13025" fmla="*/ 572295 w 1046631"/>
                <a:gd name="connsiteY13025" fmla="*/ 570793 h 1472936"/>
                <a:gd name="connsiteX13026" fmla="*/ 572295 w 1046631"/>
                <a:gd name="connsiteY13026" fmla="*/ 570793 h 1472936"/>
                <a:gd name="connsiteX13027" fmla="*/ 572295 w 1046631"/>
                <a:gd name="connsiteY13027" fmla="*/ 570793 h 1472936"/>
                <a:gd name="connsiteX13028" fmla="*/ 584487 w 1046631"/>
                <a:gd name="connsiteY13028" fmla="*/ 564506 h 1472936"/>
                <a:gd name="connsiteX13029" fmla="*/ 584487 w 1046631"/>
                <a:gd name="connsiteY13029" fmla="*/ 564506 h 1472936"/>
                <a:gd name="connsiteX13030" fmla="*/ 584487 w 1046631"/>
                <a:gd name="connsiteY13030" fmla="*/ 564506 h 1472936"/>
                <a:gd name="connsiteX13031" fmla="*/ 587027 w 1046631"/>
                <a:gd name="connsiteY13031" fmla="*/ 559668 h 1472936"/>
                <a:gd name="connsiteX13032" fmla="*/ 587027 w 1046631"/>
                <a:gd name="connsiteY13032" fmla="*/ 559668 h 1472936"/>
                <a:gd name="connsiteX13033" fmla="*/ 587027 w 1046631"/>
                <a:gd name="connsiteY13033" fmla="*/ 559668 h 1472936"/>
                <a:gd name="connsiteX13034" fmla="*/ 588856 w 1046631"/>
                <a:gd name="connsiteY13034" fmla="*/ 555553 h 1472936"/>
                <a:gd name="connsiteX13035" fmla="*/ 588856 w 1046631"/>
                <a:gd name="connsiteY13035" fmla="*/ 555553 h 1472936"/>
                <a:gd name="connsiteX13036" fmla="*/ 588856 w 1046631"/>
                <a:gd name="connsiteY13036" fmla="*/ 555553 h 1472936"/>
                <a:gd name="connsiteX13037" fmla="*/ 590202 w 1046631"/>
                <a:gd name="connsiteY13037" fmla="*/ 553305 h 1472936"/>
                <a:gd name="connsiteX13038" fmla="*/ 590202 w 1046631"/>
                <a:gd name="connsiteY13038" fmla="*/ 553305 h 1472936"/>
                <a:gd name="connsiteX13039" fmla="*/ 590202 w 1046631"/>
                <a:gd name="connsiteY13039" fmla="*/ 553305 h 1472936"/>
                <a:gd name="connsiteX13040" fmla="*/ 592958 w 1046631"/>
                <a:gd name="connsiteY13040" fmla="*/ 550283 h 1472936"/>
                <a:gd name="connsiteX13041" fmla="*/ 592958 w 1046631"/>
                <a:gd name="connsiteY13041" fmla="*/ 550283 h 1472936"/>
                <a:gd name="connsiteX13042" fmla="*/ 592958 w 1046631"/>
                <a:gd name="connsiteY13042" fmla="*/ 550283 h 1472936"/>
                <a:gd name="connsiteX13043" fmla="*/ 599308 w 1046631"/>
                <a:gd name="connsiteY13043" fmla="*/ 538955 h 1472936"/>
                <a:gd name="connsiteX13044" fmla="*/ 599308 w 1046631"/>
                <a:gd name="connsiteY13044" fmla="*/ 538955 h 1472936"/>
                <a:gd name="connsiteX13045" fmla="*/ 599422 w 1046631"/>
                <a:gd name="connsiteY13045" fmla="*/ 538650 h 1472936"/>
                <a:gd name="connsiteX13046" fmla="*/ 599422 w 1046631"/>
                <a:gd name="connsiteY13046" fmla="*/ 538650 h 1472936"/>
                <a:gd name="connsiteX13047" fmla="*/ 599422 w 1046631"/>
                <a:gd name="connsiteY13047" fmla="*/ 538650 h 1472936"/>
                <a:gd name="connsiteX13048" fmla="*/ 600514 w 1046631"/>
                <a:gd name="connsiteY13048" fmla="*/ 535767 h 1472936"/>
                <a:gd name="connsiteX13049" fmla="*/ 600514 w 1046631"/>
                <a:gd name="connsiteY13049" fmla="*/ 535767 h 1472936"/>
                <a:gd name="connsiteX13050" fmla="*/ 600514 w 1046631"/>
                <a:gd name="connsiteY13050" fmla="*/ 535767 h 1472936"/>
                <a:gd name="connsiteX13051" fmla="*/ 603257 w 1046631"/>
                <a:gd name="connsiteY13051" fmla="*/ 529468 h 1472936"/>
                <a:gd name="connsiteX13052" fmla="*/ 603257 w 1046631"/>
                <a:gd name="connsiteY13052" fmla="*/ 529468 h 1472936"/>
                <a:gd name="connsiteX13053" fmla="*/ 603257 w 1046631"/>
                <a:gd name="connsiteY13053" fmla="*/ 529468 h 1472936"/>
                <a:gd name="connsiteX13054" fmla="*/ 605010 w 1046631"/>
                <a:gd name="connsiteY13054" fmla="*/ 525099 h 1472936"/>
                <a:gd name="connsiteX13055" fmla="*/ 605010 w 1046631"/>
                <a:gd name="connsiteY13055" fmla="*/ 525099 h 1472936"/>
                <a:gd name="connsiteX13056" fmla="*/ 605010 w 1046631"/>
                <a:gd name="connsiteY13056" fmla="*/ 525099 h 1472936"/>
                <a:gd name="connsiteX13057" fmla="*/ 607182 w 1046631"/>
                <a:gd name="connsiteY13057" fmla="*/ 520146 h 1472936"/>
                <a:gd name="connsiteX13058" fmla="*/ 607182 w 1046631"/>
                <a:gd name="connsiteY13058" fmla="*/ 520146 h 1472936"/>
                <a:gd name="connsiteX13059" fmla="*/ 607182 w 1046631"/>
                <a:gd name="connsiteY13059" fmla="*/ 520146 h 1472936"/>
                <a:gd name="connsiteX13060" fmla="*/ 609315 w 1046631"/>
                <a:gd name="connsiteY13060" fmla="*/ 517683 h 1472936"/>
                <a:gd name="connsiteX13061" fmla="*/ 609315 w 1046631"/>
                <a:gd name="connsiteY13061" fmla="*/ 517683 h 1472936"/>
                <a:gd name="connsiteX13062" fmla="*/ 609315 w 1046631"/>
                <a:gd name="connsiteY13062" fmla="*/ 517683 h 1472936"/>
                <a:gd name="connsiteX13063" fmla="*/ 610648 w 1046631"/>
                <a:gd name="connsiteY13063" fmla="*/ 515816 h 1472936"/>
                <a:gd name="connsiteX13064" fmla="*/ 610648 w 1046631"/>
                <a:gd name="connsiteY13064" fmla="*/ 515816 h 1472936"/>
                <a:gd name="connsiteX13065" fmla="*/ 610648 w 1046631"/>
                <a:gd name="connsiteY13065" fmla="*/ 515816 h 1472936"/>
                <a:gd name="connsiteX13066" fmla="*/ 610572 w 1046631"/>
                <a:gd name="connsiteY13066" fmla="*/ 514774 h 1472936"/>
                <a:gd name="connsiteX13067" fmla="*/ 610572 w 1046631"/>
                <a:gd name="connsiteY13067" fmla="*/ 514774 h 1472936"/>
                <a:gd name="connsiteX13068" fmla="*/ 610572 w 1046631"/>
                <a:gd name="connsiteY13068" fmla="*/ 514774 h 1472936"/>
                <a:gd name="connsiteX13069" fmla="*/ 610903 w 1046631"/>
                <a:gd name="connsiteY13069" fmla="*/ 512527 h 1472936"/>
                <a:gd name="connsiteX13070" fmla="*/ 610903 w 1046631"/>
                <a:gd name="connsiteY13070" fmla="*/ 512527 h 1472936"/>
                <a:gd name="connsiteX13071" fmla="*/ 610903 w 1046631"/>
                <a:gd name="connsiteY13071" fmla="*/ 512527 h 1472936"/>
                <a:gd name="connsiteX13072" fmla="*/ 612884 w 1046631"/>
                <a:gd name="connsiteY13072" fmla="*/ 511269 h 1472936"/>
                <a:gd name="connsiteX13073" fmla="*/ 612884 w 1046631"/>
                <a:gd name="connsiteY13073" fmla="*/ 511269 h 1472936"/>
                <a:gd name="connsiteX13074" fmla="*/ 612884 w 1046631"/>
                <a:gd name="connsiteY13074" fmla="*/ 511269 h 1472936"/>
                <a:gd name="connsiteX13075" fmla="*/ 614636 w 1046631"/>
                <a:gd name="connsiteY13075" fmla="*/ 509796 h 1472936"/>
                <a:gd name="connsiteX13076" fmla="*/ 614636 w 1046631"/>
                <a:gd name="connsiteY13076" fmla="*/ 509796 h 1472936"/>
                <a:gd name="connsiteX13077" fmla="*/ 614636 w 1046631"/>
                <a:gd name="connsiteY13077" fmla="*/ 509796 h 1472936"/>
                <a:gd name="connsiteX13078" fmla="*/ 615385 w 1046631"/>
                <a:gd name="connsiteY13078" fmla="*/ 507726 h 1472936"/>
                <a:gd name="connsiteX13079" fmla="*/ 615385 w 1046631"/>
                <a:gd name="connsiteY13079" fmla="*/ 507726 h 1472936"/>
                <a:gd name="connsiteX13080" fmla="*/ 615385 w 1046631"/>
                <a:gd name="connsiteY13080" fmla="*/ 507726 h 1472936"/>
                <a:gd name="connsiteX13081" fmla="*/ 617875 w 1046631"/>
                <a:gd name="connsiteY13081" fmla="*/ 502633 h 1472936"/>
                <a:gd name="connsiteX13082" fmla="*/ 617875 w 1046631"/>
                <a:gd name="connsiteY13082" fmla="*/ 502633 h 1472936"/>
                <a:gd name="connsiteX13083" fmla="*/ 617875 w 1046631"/>
                <a:gd name="connsiteY13083" fmla="*/ 502633 h 1472936"/>
                <a:gd name="connsiteX13084" fmla="*/ 622167 w 1046631"/>
                <a:gd name="connsiteY13084" fmla="*/ 496246 h 1472936"/>
                <a:gd name="connsiteX13085" fmla="*/ 622167 w 1046631"/>
                <a:gd name="connsiteY13085" fmla="*/ 496246 h 1472936"/>
                <a:gd name="connsiteX13086" fmla="*/ 622167 w 1046631"/>
                <a:gd name="connsiteY13086" fmla="*/ 496246 h 1472936"/>
                <a:gd name="connsiteX13087" fmla="*/ 624504 w 1046631"/>
                <a:gd name="connsiteY13087" fmla="*/ 492728 h 1472936"/>
                <a:gd name="connsiteX13088" fmla="*/ 624504 w 1046631"/>
                <a:gd name="connsiteY13088" fmla="*/ 492728 h 1472936"/>
                <a:gd name="connsiteX13089" fmla="*/ 624504 w 1046631"/>
                <a:gd name="connsiteY13089" fmla="*/ 492728 h 1472936"/>
                <a:gd name="connsiteX13090" fmla="*/ 626587 w 1046631"/>
                <a:gd name="connsiteY13090" fmla="*/ 490137 h 1472936"/>
                <a:gd name="connsiteX13091" fmla="*/ 626587 w 1046631"/>
                <a:gd name="connsiteY13091" fmla="*/ 490137 h 1472936"/>
                <a:gd name="connsiteX13092" fmla="*/ 626587 w 1046631"/>
                <a:gd name="connsiteY13092" fmla="*/ 490137 h 1472936"/>
                <a:gd name="connsiteX13093" fmla="*/ 627958 w 1046631"/>
                <a:gd name="connsiteY13093" fmla="*/ 487800 h 1472936"/>
                <a:gd name="connsiteX13094" fmla="*/ 627958 w 1046631"/>
                <a:gd name="connsiteY13094" fmla="*/ 487800 h 1472936"/>
                <a:gd name="connsiteX13095" fmla="*/ 627958 w 1046631"/>
                <a:gd name="connsiteY13095" fmla="*/ 487800 h 1472936"/>
                <a:gd name="connsiteX13096" fmla="*/ 627387 w 1046631"/>
                <a:gd name="connsiteY13096" fmla="*/ 486149 h 1472936"/>
                <a:gd name="connsiteX13097" fmla="*/ 627387 w 1046631"/>
                <a:gd name="connsiteY13097" fmla="*/ 486149 h 1472936"/>
                <a:gd name="connsiteX13098" fmla="*/ 627387 w 1046631"/>
                <a:gd name="connsiteY13098" fmla="*/ 486149 h 1472936"/>
                <a:gd name="connsiteX13099" fmla="*/ 627120 w 1046631"/>
                <a:gd name="connsiteY13099" fmla="*/ 480701 h 1472936"/>
                <a:gd name="connsiteX13100" fmla="*/ 627120 w 1046631"/>
                <a:gd name="connsiteY13100" fmla="*/ 480701 h 1472936"/>
                <a:gd name="connsiteX13101" fmla="*/ 627120 w 1046631"/>
                <a:gd name="connsiteY13101" fmla="*/ 480701 h 1472936"/>
                <a:gd name="connsiteX13102" fmla="*/ 631501 w 1046631"/>
                <a:gd name="connsiteY13102" fmla="*/ 475012 h 1472936"/>
                <a:gd name="connsiteX13103" fmla="*/ 631501 w 1046631"/>
                <a:gd name="connsiteY13103" fmla="*/ 475012 h 1472936"/>
                <a:gd name="connsiteX13104" fmla="*/ 631501 w 1046631"/>
                <a:gd name="connsiteY13104" fmla="*/ 475012 h 1472936"/>
                <a:gd name="connsiteX13105" fmla="*/ 634206 w 1046631"/>
                <a:gd name="connsiteY13105" fmla="*/ 471748 h 1472936"/>
                <a:gd name="connsiteX13106" fmla="*/ 634206 w 1046631"/>
                <a:gd name="connsiteY13106" fmla="*/ 471748 h 1472936"/>
                <a:gd name="connsiteX13107" fmla="*/ 634206 w 1046631"/>
                <a:gd name="connsiteY13107" fmla="*/ 471748 h 1472936"/>
                <a:gd name="connsiteX13108" fmla="*/ 638727 w 1046631"/>
                <a:gd name="connsiteY13108" fmla="*/ 466808 h 1472936"/>
                <a:gd name="connsiteX13109" fmla="*/ 638727 w 1046631"/>
                <a:gd name="connsiteY13109" fmla="*/ 466808 h 1472936"/>
                <a:gd name="connsiteX13110" fmla="*/ 639477 w 1046631"/>
                <a:gd name="connsiteY13110" fmla="*/ 466236 h 1472936"/>
                <a:gd name="connsiteX13111" fmla="*/ 639477 w 1046631"/>
                <a:gd name="connsiteY13111" fmla="*/ 466236 h 1472936"/>
                <a:gd name="connsiteX13112" fmla="*/ 639477 w 1046631"/>
                <a:gd name="connsiteY13112" fmla="*/ 466236 h 1472936"/>
                <a:gd name="connsiteX13113" fmla="*/ 641813 w 1046631"/>
                <a:gd name="connsiteY13113" fmla="*/ 464382 h 1472936"/>
                <a:gd name="connsiteX13114" fmla="*/ 641813 w 1046631"/>
                <a:gd name="connsiteY13114" fmla="*/ 464382 h 1472936"/>
                <a:gd name="connsiteX13115" fmla="*/ 641813 w 1046631"/>
                <a:gd name="connsiteY13115" fmla="*/ 464382 h 1472936"/>
                <a:gd name="connsiteX13116" fmla="*/ 646119 w 1046631"/>
                <a:gd name="connsiteY13116" fmla="*/ 461423 h 1472936"/>
                <a:gd name="connsiteX13117" fmla="*/ 646119 w 1046631"/>
                <a:gd name="connsiteY13117" fmla="*/ 461423 h 1472936"/>
                <a:gd name="connsiteX13118" fmla="*/ 646119 w 1046631"/>
                <a:gd name="connsiteY13118" fmla="*/ 461423 h 1472936"/>
                <a:gd name="connsiteX13119" fmla="*/ 651148 w 1046631"/>
                <a:gd name="connsiteY13119" fmla="*/ 458299 h 1472936"/>
                <a:gd name="connsiteX13120" fmla="*/ 651148 w 1046631"/>
                <a:gd name="connsiteY13120" fmla="*/ 458299 h 1472936"/>
                <a:gd name="connsiteX13121" fmla="*/ 651465 w 1046631"/>
                <a:gd name="connsiteY13121" fmla="*/ 458045 h 1472936"/>
                <a:gd name="connsiteX13122" fmla="*/ 651465 w 1046631"/>
                <a:gd name="connsiteY13122" fmla="*/ 458045 h 1472936"/>
                <a:gd name="connsiteX13123" fmla="*/ 651465 w 1046631"/>
                <a:gd name="connsiteY13123" fmla="*/ 458045 h 1472936"/>
                <a:gd name="connsiteX13124" fmla="*/ 654310 w 1046631"/>
                <a:gd name="connsiteY13124" fmla="*/ 456064 h 1472936"/>
                <a:gd name="connsiteX13125" fmla="*/ 654310 w 1046631"/>
                <a:gd name="connsiteY13125" fmla="*/ 456064 h 1472936"/>
                <a:gd name="connsiteX13126" fmla="*/ 654310 w 1046631"/>
                <a:gd name="connsiteY13126" fmla="*/ 456064 h 1472936"/>
                <a:gd name="connsiteX13127" fmla="*/ 655720 w 1046631"/>
                <a:gd name="connsiteY13127" fmla="*/ 455264 h 1472936"/>
                <a:gd name="connsiteX13128" fmla="*/ 655720 w 1046631"/>
                <a:gd name="connsiteY13128" fmla="*/ 455264 h 1472936"/>
                <a:gd name="connsiteX13129" fmla="*/ 655720 w 1046631"/>
                <a:gd name="connsiteY13129" fmla="*/ 455264 h 1472936"/>
                <a:gd name="connsiteX13130" fmla="*/ 658590 w 1046631"/>
                <a:gd name="connsiteY13130" fmla="*/ 453702 h 1472936"/>
                <a:gd name="connsiteX13131" fmla="*/ 658590 w 1046631"/>
                <a:gd name="connsiteY13131" fmla="*/ 453702 h 1472936"/>
                <a:gd name="connsiteX13132" fmla="*/ 658590 w 1046631"/>
                <a:gd name="connsiteY13132" fmla="*/ 453702 h 1472936"/>
                <a:gd name="connsiteX13133" fmla="*/ 661396 w 1046631"/>
                <a:gd name="connsiteY13133" fmla="*/ 452254 h 1472936"/>
                <a:gd name="connsiteX13134" fmla="*/ 661396 w 1046631"/>
                <a:gd name="connsiteY13134" fmla="*/ 452254 h 1472936"/>
                <a:gd name="connsiteX13135" fmla="*/ 662793 w 1046631"/>
                <a:gd name="connsiteY13135" fmla="*/ 451454 h 1472936"/>
                <a:gd name="connsiteX13136" fmla="*/ 662793 w 1046631"/>
                <a:gd name="connsiteY13136" fmla="*/ 451454 h 1472936"/>
                <a:gd name="connsiteX13137" fmla="*/ 662793 w 1046631"/>
                <a:gd name="connsiteY13137" fmla="*/ 451454 h 1472936"/>
                <a:gd name="connsiteX13138" fmla="*/ 668737 w 1046631"/>
                <a:gd name="connsiteY13138" fmla="*/ 448749 h 1472936"/>
                <a:gd name="connsiteX13139" fmla="*/ 668737 w 1046631"/>
                <a:gd name="connsiteY13139" fmla="*/ 448749 h 1472936"/>
                <a:gd name="connsiteX13140" fmla="*/ 668737 w 1046631"/>
                <a:gd name="connsiteY13140" fmla="*/ 448749 h 1472936"/>
                <a:gd name="connsiteX13141" fmla="*/ 672801 w 1046631"/>
                <a:gd name="connsiteY13141" fmla="*/ 446628 h 1472936"/>
                <a:gd name="connsiteX13142" fmla="*/ 672801 w 1046631"/>
                <a:gd name="connsiteY13142" fmla="*/ 446628 h 1472936"/>
                <a:gd name="connsiteX13143" fmla="*/ 672801 w 1046631"/>
                <a:gd name="connsiteY13143" fmla="*/ 446628 h 1472936"/>
                <a:gd name="connsiteX13144" fmla="*/ 675658 w 1046631"/>
                <a:gd name="connsiteY13144" fmla="*/ 444888 h 1472936"/>
                <a:gd name="connsiteX13145" fmla="*/ 675658 w 1046631"/>
                <a:gd name="connsiteY13145" fmla="*/ 444888 h 1472936"/>
                <a:gd name="connsiteX13146" fmla="*/ 675658 w 1046631"/>
                <a:gd name="connsiteY13146" fmla="*/ 444888 h 1472936"/>
                <a:gd name="connsiteX13147" fmla="*/ 680776 w 1046631"/>
                <a:gd name="connsiteY13147" fmla="*/ 440786 h 1472936"/>
                <a:gd name="connsiteX13148" fmla="*/ 680776 w 1046631"/>
                <a:gd name="connsiteY13148" fmla="*/ 440786 h 1472936"/>
                <a:gd name="connsiteX13149" fmla="*/ 680776 w 1046631"/>
                <a:gd name="connsiteY13149" fmla="*/ 440786 h 1472936"/>
                <a:gd name="connsiteX13150" fmla="*/ 680776 w 1046631"/>
                <a:gd name="connsiteY13150" fmla="*/ 439897 h 1472936"/>
                <a:gd name="connsiteX13151" fmla="*/ 680776 w 1046631"/>
                <a:gd name="connsiteY13151" fmla="*/ 439897 h 1472936"/>
                <a:gd name="connsiteX13152" fmla="*/ 680776 w 1046631"/>
                <a:gd name="connsiteY13152" fmla="*/ 439897 h 1472936"/>
                <a:gd name="connsiteX13153" fmla="*/ 682300 w 1046631"/>
                <a:gd name="connsiteY13153" fmla="*/ 437332 h 1472936"/>
                <a:gd name="connsiteX13154" fmla="*/ 682300 w 1046631"/>
                <a:gd name="connsiteY13154" fmla="*/ 437332 h 1472936"/>
                <a:gd name="connsiteX13155" fmla="*/ 682300 w 1046631"/>
                <a:gd name="connsiteY13155" fmla="*/ 437332 h 1472936"/>
                <a:gd name="connsiteX13156" fmla="*/ 684980 w 1046631"/>
                <a:gd name="connsiteY13156" fmla="*/ 435935 h 1472936"/>
                <a:gd name="connsiteX13157" fmla="*/ 684980 w 1046631"/>
                <a:gd name="connsiteY13157" fmla="*/ 435935 h 1472936"/>
                <a:gd name="connsiteX13158" fmla="*/ 684980 w 1046631"/>
                <a:gd name="connsiteY13158" fmla="*/ 435935 h 1472936"/>
                <a:gd name="connsiteX13159" fmla="*/ 687532 w 1046631"/>
                <a:gd name="connsiteY13159" fmla="*/ 434297 h 1472936"/>
                <a:gd name="connsiteX13160" fmla="*/ 687532 w 1046631"/>
                <a:gd name="connsiteY13160" fmla="*/ 434297 h 1472936"/>
                <a:gd name="connsiteX13161" fmla="*/ 687532 w 1046631"/>
                <a:gd name="connsiteY13161" fmla="*/ 434297 h 1472936"/>
                <a:gd name="connsiteX13162" fmla="*/ 689539 w 1046631"/>
                <a:gd name="connsiteY13162" fmla="*/ 432671 h 1472936"/>
                <a:gd name="connsiteX13163" fmla="*/ 689539 w 1046631"/>
                <a:gd name="connsiteY13163" fmla="*/ 432671 h 1472936"/>
                <a:gd name="connsiteX13164" fmla="*/ 689539 w 1046631"/>
                <a:gd name="connsiteY13164" fmla="*/ 432671 h 1472936"/>
                <a:gd name="connsiteX13165" fmla="*/ 691622 w 1046631"/>
                <a:gd name="connsiteY13165" fmla="*/ 430499 h 1472936"/>
                <a:gd name="connsiteX13166" fmla="*/ 691622 w 1046631"/>
                <a:gd name="connsiteY13166" fmla="*/ 430499 h 1472936"/>
                <a:gd name="connsiteX13167" fmla="*/ 691622 w 1046631"/>
                <a:gd name="connsiteY13167" fmla="*/ 430499 h 1472936"/>
                <a:gd name="connsiteX13168" fmla="*/ 692803 w 1046631"/>
                <a:gd name="connsiteY13168" fmla="*/ 428861 h 1472936"/>
                <a:gd name="connsiteX13169" fmla="*/ 692803 w 1046631"/>
                <a:gd name="connsiteY13169" fmla="*/ 428861 h 1472936"/>
                <a:gd name="connsiteX13170" fmla="*/ 692803 w 1046631"/>
                <a:gd name="connsiteY13170" fmla="*/ 428861 h 1472936"/>
                <a:gd name="connsiteX13171" fmla="*/ 693311 w 1046631"/>
                <a:gd name="connsiteY13171" fmla="*/ 426804 h 1472936"/>
                <a:gd name="connsiteX13172" fmla="*/ 693311 w 1046631"/>
                <a:gd name="connsiteY13172" fmla="*/ 426804 h 1472936"/>
                <a:gd name="connsiteX13173" fmla="*/ 693311 w 1046631"/>
                <a:gd name="connsiteY13173" fmla="*/ 426804 h 1472936"/>
                <a:gd name="connsiteX13174" fmla="*/ 694936 w 1046631"/>
                <a:gd name="connsiteY13174" fmla="*/ 420683 h 1472936"/>
                <a:gd name="connsiteX13175" fmla="*/ 694936 w 1046631"/>
                <a:gd name="connsiteY13175" fmla="*/ 420683 h 1472936"/>
                <a:gd name="connsiteX13176" fmla="*/ 695305 w 1046631"/>
                <a:gd name="connsiteY13176" fmla="*/ 419870 h 1472936"/>
                <a:gd name="connsiteX13177" fmla="*/ 695305 w 1046631"/>
                <a:gd name="connsiteY13177" fmla="*/ 419870 h 1472936"/>
                <a:gd name="connsiteX13178" fmla="*/ 695305 w 1046631"/>
                <a:gd name="connsiteY13178" fmla="*/ 419870 h 1472936"/>
                <a:gd name="connsiteX13179" fmla="*/ 697121 w 1046631"/>
                <a:gd name="connsiteY13179" fmla="*/ 414244 h 1472936"/>
                <a:gd name="connsiteX13180" fmla="*/ 697121 w 1046631"/>
                <a:gd name="connsiteY13180" fmla="*/ 414244 h 1472936"/>
                <a:gd name="connsiteX13181" fmla="*/ 697121 w 1046631"/>
                <a:gd name="connsiteY13181" fmla="*/ 414244 h 1472936"/>
                <a:gd name="connsiteX13182" fmla="*/ 697032 w 1046631"/>
                <a:gd name="connsiteY13182" fmla="*/ 412872 h 1472936"/>
                <a:gd name="connsiteX13183" fmla="*/ 697032 w 1046631"/>
                <a:gd name="connsiteY13183" fmla="*/ 412872 h 1472936"/>
                <a:gd name="connsiteX13184" fmla="*/ 697032 w 1046631"/>
                <a:gd name="connsiteY13184" fmla="*/ 412872 h 1472936"/>
                <a:gd name="connsiteX13185" fmla="*/ 696854 w 1046631"/>
                <a:gd name="connsiteY13185" fmla="*/ 410282 h 1472936"/>
                <a:gd name="connsiteX13186" fmla="*/ 696854 w 1046631"/>
                <a:gd name="connsiteY13186" fmla="*/ 410282 h 1472936"/>
                <a:gd name="connsiteX13187" fmla="*/ 696854 w 1046631"/>
                <a:gd name="connsiteY13187" fmla="*/ 410282 h 1472936"/>
                <a:gd name="connsiteX13188" fmla="*/ 696981 w 1046631"/>
                <a:gd name="connsiteY13188" fmla="*/ 407500 h 1472936"/>
                <a:gd name="connsiteX13189" fmla="*/ 696981 w 1046631"/>
                <a:gd name="connsiteY13189" fmla="*/ 407500 h 1472936"/>
                <a:gd name="connsiteX13190" fmla="*/ 696981 w 1046631"/>
                <a:gd name="connsiteY13190" fmla="*/ 407500 h 1472936"/>
                <a:gd name="connsiteX13191" fmla="*/ 697121 w 1046631"/>
                <a:gd name="connsiteY13191" fmla="*/ 404630 h 1472936"/>
                <a:gd name="connsiteX13192" fmla="*/ 697121 w 1046631"/>
                <a:gd name="connsiteY13192" fmla="*/ 404630 h 1472936"/>
                <a:gd name="connsiteX13193" fmla="*/ 697121 w 1046631"/>
                <a:gd name="connsiteY13193" fmla="*/ 404630 h 1472936"/>
                <a:gd name="connsiteX13194" fmla="*/ 698606 w 1046631"/>
                <a:gd name="connsiteY13194" fmla="*/ 399868 h 1472936"/>
                <a:gd name="connsiteX13195" fmla="*/ 698606 w 1046631"/>
                <a:gd name="connsiteY13195" fmla="*/ 399868 h 1472936"/>
                <a:gd name="connsiteX13196" fmla="*/ 698606 w 1046631"/>
                <a:gd name="connsiteY13196" fmla="*/ 399868 h 1472936"/>
                <a:gd name="connsiteX13197" fmla="*/ 699330 w 1046631"/>
                <a:gd name="connsiteY13197" fmla="*/ 397925 h 1472936"/>
                <a:gd name="connsiteX13198" fmla="*/ 699330 w 1046631"/>
                <a:gd name="connsiteY13198" fmla="*/ 397925 h 1472936"/>
                <a:gd name="connsiteX13199" fmla="*/ 699330 w 1046631"/>
                <a:gd name="connsiteY13199" fmla="*/ 397925 h 1472936"/>
                <a:gd name="connsiteX13200" fmla="*/ 699546 w 1046631"/>
                <a:gd name="connsiteY13200" fmla="*/ 397112 h 1472936"/>
                <a:gd name="connsiteX13201" fmla="*/ 699546 w 1046631"/>
                <a:gd name="connsiteY13201" fmla="*/ 397112 h 1472936"/>
                <a:gd name="connsiteX13202" fmla="*/ 699546 w 1046631"/>
                <a:gd name="connsiteY13202" fmla="*/ 397112 h 1472936"/>
                <a:gd name="connsiteX13203" fmla="*/ 699597 w 1046631"/>
                <a:gd name="connsiteY13203" fmla="*/ 394267 h 1472936"/>
                <a:gd name="connsiteX13204" fmla="*/ 699597 w 1046631"/>
                <a:gd name="connsiteY13204" fmla="*/ 394267 h 1472936"/>
                <a:gd name="connsiteX13205" fmla="*/ 699559 w 1046631"/>
                <a:gd name="connsiteY13205" fmla="*/ 393734 h 1472936"/>
                <a:gd name="connsiteX13206" fmla="*/ 699559 w 1046631"/>
                <a:gd name="connsiteY13206" fmla="*/ 393734 h 1472936"/>
                <a:gd name="connsiteX13207" fmla="*/ 699559 w 1046631"/>
                <a:gd name="connsiteY13207" fmla="*/ 393734 h 1472936"/>
                <a:gd name="connsiteX13208" fmla="*/ 699597 w 1046631"/>
                <a:gd name="connsiteY13208" fmla="*/ 387460 h 1472936"/>
                <a:gd name="connsiteX13209" fmla="*/ 699597 w 1046631"/>
                <a:gd name="connsiteY13209" fmla="*/ 387460 h 1472936"/>
                <a:gd name="connsiteX13210" fmla="*/ 699597 w 1046631"/>
                <a:gd name="connsiteY13210" fmla="*/ 387460 h 1472936"/>
                <a:gd name="connsiteX13211" fmla="*/ 699864 w 1046631"/>
                <a:gd name="connsiteY13211" fmla="*/ 382025 h 1472936"/>
                <a:gd name="connsiteX13212" fmla="*/ 699864 w 1046631"/>
                <a:gd name="connsiteY13212" fmla="*/ 382025 h 1472936"/>
                <a:gd name="connsiteX13213" fmla="*/ 699864 w 1046631"/>
                <a:gd name="connsiteY13213" fmla="*/ 382025 h 1472936"/>
                <a:gd name="connsiteX13214" fmla="*/ 699635 w 1046631"/>
                <a:gd name="connsiteY13214" fmla="*/ 380856 h 1472936"/>
                <a:gd name="connsiteX13215" fmla="*/ 699635 w 1046631"/>
                <a:gd name="connsiteY13215" fmla="*/ 380856 h 1472936"/>
                <a:gd name="connsiteX13216" fmla="*/ 699635 w 1046631"/>
                <a:gd name="connsiteY13216" fmla="*/ 380856 h 1472936"/>
                <a:gd name="connsiteX13217" fmla="*/ 699330 w 1046631"/>
                <a:gd name="connsiteY13217" fmla="*/ 379396 h 1472936"/>
                <a:gd name="connsiteX13218" fmla="*/ 699330 w 1046631"/>
                <a:gd name="connsiteY13218" fmla="*/ 379396 h 1472936"/>
                <a:gd name="connsiteX13219" fmla="*/ 699330 w 1046631"/>
                <a:gd name="connsiteY13219" fmla="*/ 379396 h 1472936"/>
                <a:gd name="connsiteX13220" fmla="*/ 698581 w 1046631"/>
                <a:gd name="connsiteY13220" fmla="*/ 378697 h 1472936"/>
                <a:gd name="connsiteX13221" fmla="*/ 698581 w 1046631"/>
                <a:gd name="connsiteY13221" fmla="*/ 378697 h 1472936"/>
                <a:gd name="connsiteX13222" fmla="*/ 698581 w 1046631"/>
                <a:gd name="connsiteY13222" fmla="*/ 378697 h 1472936"/>
                <a:gd name="connsiteX13223" fmla="*/ 697387 w 1046631"/>
                <a:gd name="connsiteY13223" fmla="*/ 376945 h 1472936"/>
                <a:gd name="connsiteX13224" fmla="*/ 697387 w 1046631"/>
                <a:gd name="connsiteY13224" fmla="*/ 376945 h 1472936"/>
                <a:gd name="connsiteX13225" fmla="*/ 697387 w 1046631"/>
                <a:gd name="connsiteY13225" fmla="*/ 376945 h 1472936"/>
                <a:gd name="connsiteX13226" fmla="*/ 697311 w 1046631"/>
                <a:gd name="connsiteY13226" fmla="*/ 375446 h 1472936"/>
                <a:gd name="connsiteX13227" fmla="*/ 697311 w 1046631"/>
                <a:gd name="connsiteY13227" fmla="*/ 375446 h 1472936"/>
                <a:gd name="connsiteX13228" fmla="*/ 697311 w 1046631"/>
                <a:gd name="connsiteY13228" fmla="*/ 375446 h 1472936"/>
                <a:gd name="connsiteX13229" fmla="*/ 698010 w 1046631"/>
                <a:gd name="connsiteY13229" fmla="*/ 371471 h 1472936"/>
                <a:gd name="connsiteX13230" fmla="*/ 698010 w 1046631"/>
                <a:gd name="connsiteY13230" fmla="*/ 371471 h 1472936"/>
                <a:gd name="connsiteX13231" fmla="*/ 698010 w 1046631"/>
                <a:gd name="connsiteY13231" fmla="*/ 371471 h 1472936"/>
                <a:gd name="connsiteX13232" fmla="*/ 699191 w 1046631"/>
                <a:gd name="connsiteY13232" fmla="*/ 370620 h 1472936"/>
                <a:gd name="connsiteX13233" fmla="*/ 699191 w 1046631"/>
                <a:gd name="connsiteY13233" fmla="*/ 370620 h 1472936"/>
                <a:gd name="connsiteX13234" fmla="*/ 699191 w 1046631"/>
                <a:gd name="connsiteY13234" fmla="*/ 370620 h 1472936"/>
                <a:gd name="connsiteX13235" fmla="*/ 699546 w 1046631"/>
                <a:gd name="connsiteY13235" fmla="*/ 370697 h 1472936"/>
                <a:gd name="connsiteX13236" fmla="*/ 699546 w 1046631"/>
                <a:gd name="connsiteY13236" fmla="*/ 370697 h 1472936"/>
                <a:gd name="connsiteX13237" fmla="*/ 699546 w 1046631"/>
                <a:gd name="connsiteY13237" fmla="*/ 370697 h 1472936"/>
                <a:gd name="connsiteX13238" fmla="*/ 699610 w 1046631"/>
                <a:gd name="connsiteY13238" fmla="*/ 370443 h 1472936"/>
                <a:gd name="connsiteX13239" fmla="*/ 699610 w 1046631"/>
                <a:gd name="connsiteY13239" fmla="*/ 370443 h 1472936"/>
                <a:gd name="connsiteX13240" fmla="*/ 699610 w 1046631"/>
                <a:gd name="connsiteY13240" fmla="*/ 370443 h 1472936"/>
                <a:gd name="connsiteX13241" fmla="*/ 699241 w 1046631"/>
                <a:gd name="connsiteY13241" fmla="*/ 368538 h 1472936"/>
                <a:gd name="connsiteX13242" fmla="*/ 699241 w 1046631"/>
                <a:gd name="connsiteY13242" fmla="*/ 368538 h 1472936"/>
                <a:gd name="connsiteX13243" fmla="*/ 699241 w 1046631"/>
                <a:gd name="connsiteY13243" fmla="*/ 368538 h 1472936"/>
                <a:gd name="connsiteX13244" fmla="*/ 698911 w 1046631"/>
                <a:gd name="connsiteY13244" fmla="*/ 363496 h 1472936"/>
                <a:gd name="connsiteX13245" fmla="*/ 698911 w 1046631"/>
                <a:gd name="connsiteY13245" fmla="*/ 363496 h 1472936"/>
                <a:gd name="connsiteX13246" fmla="*/ 698911 w 1046631"/>
                <a:gd name="connsiteY13246" fmla="*/ 363496 h 1472936"/>
                <a:gd name="connsiteX13247" fmla="*/ 699635 w 1046631"/>
                <a:gd name="connsiteY13247" fmla="*/ 358505 h 1472936"/>
                <a:gd name="connsiteX13248" fmla="*/ 699635 w 1046631"/>
                <a:gd name="connsiteY13248" fmla="*/ 358505 h 1472936"/>
                <a:gd name="connsiteX13249" fmla="*/ 699635 w 1046631"/>
                <a:gd name="connsiteY13249" fmla="*/ 358505 h 1472936"/>
                <a:gd name="connsiteX13250" fmla="*/ 700067 w 1046631"/>
                <a:gd name="connsiteY13250" fmla="*/ 355609 h 1472936"/>
                <a:gd name="connsiteX13251" fmla="*/ 700067 w 1046631"/>
                <a:gd name="connsiteY13251" fmla="*/ 355609 h 1472936"/>
                <a:gd name="connsiteX13252" fmla="*/ 700067 w 1046631"/>
                <a:gd name="connsiteY13252" fmla="*/ 355609 h 1472936"/>
                <a:gd name="connsiteX13253" fmla="*/ 701413 w 1046631"/>
                <a:gd name="connsiteY13253" fmla="*/ 353336 h 1472936"/>
                <a:gd name="connsiteX13254" fmla="*/ 701413 w 1046631"/>
                <a:gd name="connsiteY13254" fmla="*/ 353336 h 1472936"/>
                <a:gd name="connsiteX13255" fmla="*/ 701413 w 1046631"/>
                <a:gd name="connsiteY13255" fmla="*/ 353336 h 1472936"/>
                <a:gd name="connsiteX13256" fmla="*/ 701985 w 1046631"/>
                <a:gd name="connsiteY13256" fmla="*/ 351838 h 1472936"/>
                <a:gd name="connsiteX13257" fmla="*/ 701985 w 1046631"/>
                <a:gd name="connsiteY13257" fmla="*/ 351838 h 1472936"/>
                <a:gd name="connsiteX13258" fmla="*/ 701985 w 1046631"/>
                <a:gd name="connsiteY13258" fmla="*/ 351838 h 1472936"/>
                <a:gd name="connsiteX13259" fmla="*/ 700880 w 1046631"/>
                <a:gd name="connsiteY13259" fmla="*/ 349869 h 1472936"/>
                <a:gd name="connsiteX13260" fmla="*/ 700880 w 1046631"/>
                <a:gd name="connsiteY13260" fmla="*/ 349869 h 1472936"/>
                <a:gd name="connsiteX13261" fmla="*/ 700880 w 1046631"/>
                <a:gd name="connsiteY13261" fmla="*/ 349869 h 1472936"/>
                <a:gd name="connsiteX13262" fmla="*/ 699876 w 1046631"/>
                <a:gd name="connsiteY13262" fmla="*/ 348371 h 1472936"/>
                <a:gd name="connsiteX13263" fmla="*/ 699876 w 1046631"/>
                <a:gd name="connsiteY13263" fmla="*/ 348371 h 1472936"/>
                <a:gd name="connsiteX13264" fmla="*/ 699876 w 1046631"/>
                <a:gd name="connsiteY13264" fmla="*/ 348371 h 1472936"/>
                <a:gd name="connsiteX13265" fmla="*/ 699597 w 1046631"/>
                <a:gd name="connsiteY13265" fmla="*/ 347786 h 1472936"/>
                <a:gd name="connsiteX13266" fmla="*/ 699597 w 1046631"/>
                <a:gd name="connsiteY13266" fmla="*/ 347786 h 1472936"/>
                <a:gd name="connsiteX13267" fmla="*/ 699597 w 1046631"/>
                <a:gd name="connsiteY13267" fmla="*/ 347786 h 1472936"/>
                <a:gd name="connsiteX13268" fmla="*/ 700016 w 1046631"/>
                <a:gd name="connsiteY13268" fmla="*/ 344535 h 1472936"/>
                <a:gd name="connsiteX13269" fmla="*/ 700016 w 1046631"/>
                <a:gd name="connsiteY13269" fmla="*/ 344535 h 1472936"/>
                <a:gd name="connsiteX13270" fmla="*/ 700016 w 1046631"/>
                <a:gd name="connsiteY13270" fmla="*/ 344535 h 1472936"/>
                <a:gd name="connsiteX13271" fmla="*/ 702010 w 1046631"/>
                <a:gd name="connsiteY13271" fmla="*/ 342516 h 1472936"/>
                <a:gd name="connsiteX13272" fmla="*/ 702010 w 1046631"/>
                <a:gd name="connsiteY13272" fmla="*/ 342516 h 1472936"/>
                <a:gd name="connsiteX13273" fmla="*/ 702010 w 1046631"/>
                <a:gd name="connsiteY13273" fmla="*/ 342516 h 1472936"/>
                <a:gd name="connsiteX13274" fmla="*/ 702429 w 1046631"/>
                <a:gd name="connsiteY13274" fmla="*/ 341779 h 1472936"/>
                <a:gd name="connsiteX13275" fmla="*/ 702429 w 1046631"/>
                <a:gd name="connsiteY13275" fmla="*/ 341779 h 1472936"/>
                <a:gd name="connsiteX13276" fmla="*/ 702429 w 1046631"/>
                <a:gd name="connsiteY13276" fmla="*/ 341779 h 1472936"/>
                <a:gd name="connsiteX13277" fmla="*/ 701667 w 1046631"/>
                <a:gd name="connsiteY13277" fmla="*/ 328877 h 1472936"/>
                <a:gd name="connsiteX13278" fmla="*/ 701667 w 1046631"/>
                <a:gd name="connsiteY13278" fmla="*/ 328877 h 1472936"/>
                <a:gd name="connsiteX13279" fmla="*/ 701667 w 1046631"/>
                <a:gd name="connsiteY13279" fmla="*/ 328877 h 1472936"/>
                <a:gd name="connsiteX13280" fmla="*/ 701464 w 1046631"/>
                <a:gd name="connsiteY13280" fmla="*/ 328521 h 1472936"/>
                <a:gd name="connsiteX13281" fmla="*/ 701464 w 1046631"/>
                <a:gd name="connsiteY13281" fmla="*/ 328521 h 1472936"/>
                <a:gd name="connsiteX13282" fmla="*/ 701464 w 1046631"/>
                <a:gd name="connsiteY13282" fmla="*/ 328521 h 1472936"/>
                <a:gd name="connsiteX13283" fmla="*/ 701108 w 1046631"/>
                <a:gd name="connsiteY13283" fmla="*/ 325067 h 1472936"/>
                <a:gd name="connsiteX13284" fmla="*/ 701108 w 1046631"/>
                <a:gd name="connsiteY13284" fmla="*/ 325067 h 1472936"/>
                <a:gd name="connsiteX13285" fmla="*/ 701108 w 1046631"/>
                <a:gd name="connsiteY13285" fmla="*/ 325067 h 1472936"/>
                <a:gd name="connsiteX13286" fmla="*/ 700892 w 1046631"/>
                <a:gd name="connsiteY13286" fmla="*/ 323174 h 1472936"/>
                <a:gd name="connsiteX13287" fmla="*/ 700892 w 1046631"/>
                <a:gd name="connsiteY13287" fmla="*/ 323174 h 1472936"/>
                <a:gd name="connsiteX13288" fmla="*/ 700892 w 1046631"/>
                <a:gd name="connsiteY13288" fmla="*/ 323174 h 1472936"/>
                <a:gd name="connsiteX13289" fmla="*/ 700207 w 1046631"/>
                <a:gd name="connsiteY13289" fmla="*/ 320749 h 1472936"/>
                <a:gd name="connsiteX13290" fmla="*/ 700207 w 1046631"/>
                <a:gd name="connsiteY13290" fmla="*/ 320749 h 1472936"/>
                <a:gd name="connsiteX13291" fmla="*/ 700207 w 1046631"/>
                <a:gd name="connsiteY13291" fmla="*/ 320749 h 1472936"/>
                <a:gd name="connsiteX13292" fmla="*/ 700168 w 1046631"/>
                <a:gd name="connsiteY13292" fmla="*/ 316672 h 1472936"/>
                <a:gd name="connsiteX13293" fmla="*/ 700168 w 1046631"/>
                <a:gd name="connsiteY13293" fmla="*/ 316672 h 1472936"/>
                <a:gd name="connsiteX13294" fmla="*/ 700168 w 1046631"/>
                <a:gd name="connsiteY13294" fmla="*/ 316672 h 1472936"/>
                <a:gd name="connsiteX13295" fmla="*/ 700130 w 1046631"/>
                <a:gd name="connsiteY13295" fmla="*/ 312862 h 1472936"/>
                <a:gd name="connsiteX13296" fmla="*/ 700130 w 1046631"/>
                <a:gd name="connsiteY13296" fmla="*/ 312862 h 1472936"/>
                <a:gd name="connsiteX13297" fmla="*/ 700130 w 1046631"/>
                <a:gd name="connsiteY13297" fmla="*/ 312862 h 1472936"/>
                <a:gd name="connsiteX13298" fmla="*/ 699330 w 1046631"/>
                <a:gd name="connsiteY13298" fmla="*/ 310614 h 1472936"/>
                <a:gd name="connsiteX13299" fmla="*/ 699330 w 1046631"/>
                <a:gd name="connsiteY13299" fmla="*/ 310614 h 1472936"/>
                <a:gd name="connsiteX13300" fmla="*/ 699330 w 1046631"/>
                <a:gd name="connsiteY13300" fmla="*/ 310614 h 1472936"/>
                <a:gd name="connsiteX13301" fmla="*/ 698810 w 1046631"/>
                <a:gd name="connsiteY13301" fmla="*/ 308951 h 1472936"/>
                <a:gd name="connsiteX13302" fmla="*/ 698810 w 1046631"/>
                <a:gd name="connsiteY13302" fmla="*/ 308951 h 1472936"/>
                <a:gd name="connsiteX13303" fmla="*/ 698810 w 1046631"/>
                <a:gd name="connsiteY13303" fmla="*/ 308951 h 1472936"/>
                <a:gd name="connsiteX13304" fmla="*/ 698899 w 1046631"/>
                <a:gd name="connsiteY13304" fmla="*/ 308252 h 1472936"/>
                <a:gd name="connsiteX13305" fmla="*/ 698899 w 1046631"/>
                <a:gd name="connsiteY13305" fmla="*/ 308252 h 1472936"/>
                <a:gd name="connsiteX13306" fmla="*/ 698899 w 1046631"/>
                <a:gd name="connsiteY13306" fmla="*/ 308252 h 1472936"/>
                <a:gd name="connsiteX13307" fmla="*/ 700219 w 1046631"/>
                <a:gd name="connsiteY13307" fmla="*/ 305128 h 1472936"/>
                <a:gd name="connsiteX13308" fmla="*/ 700219 w 1046631"/>
                <a:gd name="connsiteY13308" fmla="*/ 305128 h 1472936"/>
                <a:gd name="connsiteX13309" fmla="*/ 700600 w 1046631"/>
                <a:gd name="connsiteY13309" fmla="*/ 304607 h 1472936"/>
                <a:gd name="connsiteX13310" fmla="*/ 700600 w 1046631"/>
                <a:gd name="connsiteY13310" fmla="*/ 304607 h 1472936"/>
                <a:gd name="connsiteX13311" fmla="*/ 700600 w 1046631"/>
                <a:gd name="connsiteY13311" fmla="*/ 304607 h 1472936"/>
                <a:gd name="connsiteX13312" fmla="*/ 703051 w 1046631"/>
                <a:gd name="connsiteY13312" fmla="*/ 299502 h 1472936"/>
                <a:gd name="connsiteX13313" fmla="*/ 703051 w 1046631"/>
                <a:gd name="connsiteY13313" fmla="*/ 299502 h 1472936"/>
                <a:gd name="connsiteX13314" fmla="*/ 703051 w 1046631"/>
                <a:gd name="connsiteY13314" fmla="*/ 299502 h 1472936"/>
                <a:gd name="connsiteX13315" fmla="*/ 703432 w 1046631"/>
                <a:gd name="connsiteY13315" fmla="*/ 297788 h 1472936"/>
                <a:gd name="connsiteX13316" fmla="*/ 703432 w 1046631"/>
                <a:gd name="connsiteY13316" fmla="*/ 297788 h 1472936"/>
                <a:gd name="connsiteX13317" fmla="*/ 703432 w 1046631"/>
                <a:gd name="connsiteY13317" fmla="*/ 297788 h 1472936"/>
                <a:gd name="connsiteX13318" fmla="*/ 703166 w 1046631"/>
                <a:gd name="connsiteY13318" fmla="*/ 294892 h 1472936"/>
                <a:gd name="connsiteX13319" fmla="*/ 703166 w 1046631"/>
                <a:gd name="connsiteY13319" fmla="*/ 294892 h 1472936"/>
                <a:gd name="connsiteX13320" fmla="*/ 703166 w 1046631"/>
                <a:gd name="connsiteY13320" fmla="*/ 294892 h 1472936"/>
                <a:gd name="connsiteX13321" fmla="*/ 702200 w 1046631"/>
                <a:gd name="connsiteY13321" fmla="*/ 293851 h 1472936"/>
                <a:gd name="connsiteX13322" fmla="*/ 702200 w 1046631"/>
                <a:gd name="connsiteY13322" fmla="*/ 293851 h 1472936"/>
                <a:gd name="connsiteX13323" fmla="*/ 702200 w 1046631"/>
                <a:gd name="connsiteY13323" fmla="*/ 293851 h 1472936"/>
                <a:gd name="connsiteX13324" fmla="*/ 701108 w 1046631"/>
                <a:gd name="connsiteY13324" fmla="*/ 291857 h 1472936"/>
                <a:gd name="connsiteX13325" fmla="*/ 701108 w 1046631"/>
                <a:gd name="connsiteY13325" fmla="*/ 291857 h 1472936"/>
                <a:gd name="connsiteX13326" fmla="*/ 701108 w 1046631"/>
                <a:gd name="connsiteY13326" fmla="*/ 291857 h 1472936"/>
                <a:gd name="connsiteX13327" fmla="*/ 701540 w 1046631"/>
                <a:gd name="connsiteY13327" fmla="*/ 288771 h 1472936"/>
                <a:gd name="connsiteX13328" fmla="*/ 701540 w 1046631"/>
                <a:gd name="connsiteY13328" fmla="*/ 288771 h 1472936"/>
                <a:gd name="connsiteX13329" fmla="*/ 701540 w 1046631"/>
                <a:gd name="connsiteY13329" fmla="*/ 288771 h 1472936"/>
                <a:gd name="connsiteX13330" fmla="*/ 702175 w 1046631"/>
                <a:gd name="connsiteY13330" fmla="*/ 286663 h 1472936"/>
                <a:gd name="connsiteX13331" fmla="*/ 702175 w 1046631"/>
                <a:gd name="connsiteY13331" fmla="*/ 286663 h 1472936"/>
                <a:gd name="connsiteX13332" fmla="*/ 702175 w 1046631"/>
                <a:gd name="connsiteY13332" fmla="*/ 286663 h 1472936"/>
                <a:gd name="connsiteX13333" fmla="*/ 702429 w 1046631"/>
                <a:gd name="connsiteY13333" fmla="*/ 285444 h 1472936"/>
                <a:gd name="connsiteX13334" fmla="*/ 702429 w 1046631"/>
                <a:gd name="connsiteY13334" fmla="*/ 285444 h 1472936"/>
                <a:gd name="connsiteX13335" fmla="*/ 702429 w 1046631"/>
                <a:gd name="connsiteY13335" fmla="*/ 285444 h 1472936"/>
                <a:gd name="connsiteX13336" fmla="*/ 703293 w 1046631"/>
                <a:gd name="connsiteY13336" fmla="*/ 282396 h 1472936"/>
                <a:gd name="connsiteX13337" fmla="*/ 703293 w 1046631"/>
                <a:gd name="connsiteY13337" fmla="*/ 282396 h 1472936"/>
                <a:gd name="connsiteX13338" fmla="*/ 703420 w 1046631"/>
                <a:gd name="connsiteY13338" fmla="*/ 282015 h 1472936"/>
                <a:gd name="connsiteX13339" fmla="*/ 703420 w 1046631"/>
                <a:gd name="connsiteY13339" fmla="*/ 282015 h 1472936"/>
                <a:gd name="connsiteX13340" fmla="*/ 703420 w 1046631"/>
                <a:gd name="connsiteY13340" fmla="*/ 282015 h 1472936"/>
                <a:gd name="connsiteX13341" fmla="*/ 704194 w 1046631"/>
                <a:gd name="connsiteY13341" fmla="*/ 279259 h 1472936"/>
                <a:gd name="connsiteX13342" fmla="*/ 704194 w 1046631"/>
                <a:gd name="connsiteY13342" fmla="*/ 279259 h 1472936"/>
                <a:gd name="connsiteX13343" fmla="*/ 704194 w 1046631"/>
                <a:gd name="connsiteY13343" fmla="*/ 279259 h 1472936"/>
                <a:gd name="connsiteX13344" fmla="*/ 705325 w 1046631"/>
                <a:gd name="connsiteY13344" fmla="*/ 276338 h 1472936"/>
                <a:gd name="connsiteX13345" fmla="*/ 705325 w 1046631"/>
                <a:gd name="connsiteY13345" fmla="*/ 276338 h 1472936"/>
                <a:gd name="connsiteX13346" fmla="*/ 705325 w 1046631"/>
                <a:gd name="connsiteY13346" fmla="*/ 276338 h 1472936"/>
                <a:gd name="connsiteX13347" fmla="*/ 706506 w 1046631"/>
                <a:gd name="connsiteY13347" fmla="*/ 274623 h 1472936"/>
                <a:gd name="connsiteX13348" fmla="*/ 706506 w 1046631"/>
                <a:gd name="connsiteY13348" fmla="*/ 274623 h 1472936"/>
                <a:gd name="connsiteX13349" fmla="*/ 706506 w 1046631"/>
                <a:gd name="connsiteY13349" fmla="*/ 274623 h 1472936"/>
                <a:gd name="connsiteX13350" fmla="*/ 708220 w 1046631"/>
                <a:gd name="connsiteY13350" fmla="*/ 271855 h 1472936"/>
                <a:gd name="connsiteX13351" fmla="*/ 708220 w 1046631"/>
                <a:gd name="connsiteY13351" fmla="*/ 271855 h 1472936"/>
                <a:gd name="connsiteX13352" fmla="*/ 708220 w 1046631"/>
                <a:gd name="connsiteY13352" fmla="*/ 271855 h 1472936"/>
                <a:gd name="connsiteX13353" fmla="*/ 709858 w 1046631"/>
                <a:gd name="connsiteY13353" fmla="*/ 265746 h 1472936"/>
                <a:gd name="connsiteX13354" fmla="*/ 709858 w 1046631"/>
                <a:gd name="connsiteY13354" fmla="*/ 265746 h 1472936"/>
                <a:gd name="connsiteX13355" fmla="*/ 709858 w 1046631"/>
                <a:gd name="connsiteY13355" fmla="*/ 265746 h 1472936"/>
                <a:gd name="connsiteX13356" fmla="*/ 709046 w 1046631"/>
                <a:gd name="connsiteY13356" fmla="*/ 263143 h 1472936"/>
                <a:gd name="connsiteX13357" fmla="*/ 709046 w 1046631"/>
                <a:gd name="connsiteY13357" fmla="*/ 263143 h 1472936"/>
                <a:gd name="connsiteX13358" fmla="*/ 709046 w 1046631"/>
                <a:gd name="connsiteY13358" fmla="*/ 263143 h 1472936"/>
                <a:gd name="connsiteX13359" fmla="*/ 708093 w 1046631"/>
                <a:gd name="connsiteY13359" fmla="*/ 260209 h 1472936"/>
                <a:gd name="connsiteX13360" fmla="*/ 708093 w 1046631"/>
                <a:gd name="connsiteY13360" fmla="*/ 260209 h 1472936"/>
                <a:gd name="connsiteX13361" fmla="*/ 708093 w 1046631"/>
                <a:gd name="connsiteY13361" fmla="*/ 260209 h 1472936"/>
                <a:gd name="connsiteX13362" fmla="*/ 709350 w 1046631"/>
                <a:gd name="connsiteY13362" fmla="*/ 256501 h 1472936"/>
                <a:gd name="connsiteX13363" fmla="*/ 709350 w 1046631"/>
                <a:gd name="connsiteY13363" fmla="*/ 256501 h 1472936"/>
                <a:gd name="connsiteX13364" fmla="*/ 709350 w 1046631"/>
                <a:gd name="connsiteY13364" fmla="*/ 256501 h 1472936"/>
                <a:gd name="connsiteX13365" fmla="*/ 710087 w 1046631"/>
                <a:gd name="connsiteY13365" fmla="*/ 255409 h 1472936"/>
                <a:gd name="connsiteX13366" fmla="*/ 710087 w 1046631"/>
                <a:gd name="connsiteY13366" fmla="*/ 255409 h 1472936"/>
                <a:gd name="connsiteX13367" fmla="*/ 710087 w 1046631"/>
                <a:gd name="connsiteY13367" fmla="*/ 255409 h 1472936"/>
                <a:gd name="connsiteX13368" fmla="*/ 710214 w 1046631"/>
                <a:gd name="connsiteY13368" fmla="*/ 253453 h 1472936"/>
                <a:gd name="connsiteX13369" fmla="*/ 710214 w 1046631"/>
                <a:gd name="connsiteY13369" fmla="*/ 253453 h 1472936"/>
                <a:gd name="connsiteX13370" fmla="*/ 710214 w 1046631"/>
                <a:gd name="connsiteY13370" fmla="*/ 253453 h 1472936"/>
                <a:gd name="connsiteX13371" fmla="*/ 709973 w 1046631"/>
                <a:gd name="connsiteY13371" fmla="*/ 252818 h 1472936"/>
                <a:gd name="connsiteX13372" fmla="*/ 709973 w 1046631"/>
                <a:gd name="connsiteY13372" fmla="*/ 252818 h 1472936"/>
                <a:gd name="connsiteX13373" fmla="*/ 709973 w 1046631"/>
                <a:gd name="connsiteY13373" fmla="*/ 252818 h 1472936"/>
                <a:gd name="connsiteX13374" fmla="*/ 709274 w 1046631"/>
                <a:gd name="connsiteY13374" fmla="*/ 245681 h 1472936"/>
                <a:gd name="connsiteX13375" fmla="*/ 709274 w 1046631"/>
                <a:gd name="connsiteY13375" fmla="*/ 245681 h 1472936"/>
                <a:gd name="connsiteX13376" fmla="*/ 709274 w 1046631"/>
                <a:gd name="connsiteY13376" fmla="*/ 245681 h 1472936"/>
                <a:gd name="connsiteX13377" fmla="*/ 709236 w 1046631"/>
                <a:gd name="connsiteY13377" fmla="*/ 244347 h 1472936"/>
                <a:gd name="connsiteX13378" fmla="*/ 709236 w 1046631"/>
                <a:gd name="connsiteY13378" fmla="*/ 244347 h 1472936"/>
                <a:gd name="connsiteX13379" fmla="*/ 709236 w 1046631"/>
                <a:gd name="connsiteY13379" fmla="*/ 244347 h 1472936"/>
                <a:gd name="connsiteX13380" fmla="*/ 709503 w 1046631"/>
                <a:gd name="connsiteY13380" fmla="*/ 242303 h 1472936"/>
                <a:gd name="connsiteX13381" fmla="*/ 709503 w 1046631"/>
                <a:gd name="connsiteY13381" fmla="*/ 242303 h 1472936"/>
                <a:gd name="connsiteX13382" fmla="*/ 709503 w 1046631"/>
                <a:gd name="connsiteY13382" fmla="*/ 242303 h 1472936"/>
                <a:gd name="connsiteX13383" fmla="*/ 709261 w 1046631"/>
                <a:gd name="connsiteY13383" fmla="*/ 239458 h 1472936"/>
                <a:gd name="connsiteX13384" fmla="*/ 709261 w 1046631"/>
                <a:gd name="connsiteY13384" fmla="*/ 239458 h 1472936"/>
                <a:gd name="connsiteX13385" fmla="*/ 709261 w 1046631"/>
                <a:gd name="connsiteY13385" fmla="*/ 239458 h 1472936"/>
                <a:gd name="connsiteX13386" fmla="*/ 708309 w 1046631"/>
                <a:gd name="connsiteY13386" fmla="*/ 237032 h 1472936"/>
                <a:gd name="connsiteX13387" fmla="*/ 708309 w 1046631"/>
                <a:gd name="connsiteY13387" fmla="*/ 237032 h 1472936"/>
                <a:gd name="connsiteX13388" fmla="*/ 708309 w 1046631"/>
                <a:gd name="connsiteY13388" fmla="*/ 237032 h 1472936"/>
                <a:gd name="connsiteX13389" fmla="*/ 707204 w 1046631"/>
                <a:gd name="connsiteY13389" fmla="*/ 233057 h 1472936"/>
                <a:gd name="connsiteX13390" fmla="*/ 707204 w 1046631"/>
                <a:gd name="connsiteY13390" fmla="*/ 233057 h 1472936"/>
                <a:gd name="connsiteX13391" fmla="*/ 707204 w 1046631"/>
                <a:gd name="connsiteY13391" fmla="*/ 233057 h 1472936"/>
                <a:gd name="connsiteX13392" fmla="*/ 706937 w 1046631"/>
                <a:gd name="connsiteY13392" fmla="*/ 231305 h 1472936"/>
                <a:gd name="connsiteX13393" fmla="*/ 706937 w 1046631"/>
                <a:gd name="connsiteY13393" fmla="*/ 231305 h 1472936"/>
                <a:gd name="connsiteX13394" fmla="*/ 706937 w 1046631"/>
                <a:gd name="connsiteY13394" fmla="*/ 231305 h 1472936"/>
                <a:gd name="connsiteX13395" fmla="*/ 706950 w 1046631"/>
                <a:gd name="connsiteY13395" fmla="*/ 228562 h 1472936"/>
                <a:gd name="connsiteX13396" fmla="*/ 706950 w 1046631"/>
                <a:gd name="connsiteY13396" fmla="*/ 228562 h 1472936"/>
                <a:gd name="connsiteX13397" fmla="*/ 706950 w 1046631"/>
                <a:gd name="connsiteY13397" fmla="*/ 228562 h 1472936"/>
                <a:gd name="connsiteX13398" fmla="*/ 707166 w 1046631"/>
                <a:gd name="connsiteY13398" fmla="*/ 227470 h 1472936"/>
                <a:gd name="connsiteX13399" fmla="*/ 707166 w 1046631"/>
                <a:gd name="connsiteY13399" fmla="*/ 227470 h 1472936"/>
                <a:gd name="connsiteX13400" fmla="*/ 707166 w 1046631"/>
                <a:gd name="connsiteY13400" fmla="*/ 227470 h 1472936"/>
                <a:gd name="connsiteX13401" fmla="*/ 707204 w 1046631"/>
                <a:gd name="connsiteY13401" fmla="*/ 224028 h 1472936"/>
                <a:gd name="connsiteX13402" fmla="*/ 707204 w 1046631"/>
                <a:gd name="connsiteY13402" fmla="*/ 224028 h 1472936"/>
                <a:gd name="connsiteX13403" fmla="*/ 707204 w 1046631"/>
                <a:gd name="connsiteY13403" fmla="*/ 224028 h 1472936"/>
                <a:gd name="connsiteX13404" fmla="*/ 707204 w 1046631"/>
                <a:gd name="connsiteY13404" fmla="*/ 221425 h 1472936"/>
                <a:gd name="connsiteX13405" fmla="*/ 707204 w 1046631"/>
                <a:gd name="connsiteY13405" fmla="*/ 221425 h 1472936"/>
                <a:gd name="connsiteX13406" fmla="*/ 707204 w 1046631"/>
                <a:gd name="connsiteY13406" fmla="*/ 221425 h 1472936"/>
                <a:gd name="connsiteX13407" fmla="*/ 706963 w 1046631"/>
                <a:gd name="connsiteY13407" fmla="*/ 220231 h 1472936"/>
                <a:gd name="connsiteX13408" fmla="*/ 706963 w 1046631"/>
                <a:gd name="connsiteY13408" fmla="*/ 220231 h 1472936"/>
                <a:gd name="connsiteX13409" fmla="*/ 706963 w 1046631"/>
                <a:gd name="connsiteY13409" fmla="*/ 220231 h 1472936"/>
                <a:gd name="connsiteX13410" fmla="*/ 706315 w 1046631"/>
                <a:gd name="connsiteY13410" fmla="*/ 219697 h 1472936"/>
                <a:gd name="connsiteX13411" fmla="*/ 706315 w 1046631"/>
                <a:gd name="connsiteY13411" fmla="*/ 219697 h 1472936"/>
                <a:gd name="connsiteX13412" fmla="*/ 706315 w 1046631"/>
                <a:gd name="connsiteY13412" fmla="*/ 219697 h 1472936"/>
                <a:gd name="connsiteX13413" fmla="*/ 705515 w 1046631"/>
                <a:gd name="connsiteY13413" fmla="*/ 218135 h 1472936"/>
                <a:gd name="connsiteX13414" fmla="*/ 705515 w 1046631"/>
                <a:gd name="connsiteY13414" fmla="*/ 218135 h 1472936"/>
                <a:gd name="connsiteX13415" fmla="*/ 705515 w 1046631"/>
                <a:gd name="connsiteY13415" fmla="*/ 218135 h 1472936"/>
                <a:gd name="connsiteX13416" fmla="*/ 705934 w 1046631"/>
                <a:gd name="connsiteY13416" fmla="*/ 216294 h 1472936"/>
                <a:gd name="connsiteX13417" fmla="*/ 705934 w 1046631"/>
                <a:gd name="connsiteY13417" fmla="*/ 216294 h 1472936"/>
                <a:gd name="connsiteX13418" fmla="*/ 705934 w 1046631"/>
                <a:gd name="connsiteY13418" fmla="*/ 216294 h 1472936"/>
                <a:gd name="connsiteX13419" fmla="*/ 706341 w 1046631"/>
                <a:gd name="connsiteY13419" fmla="*/ 215176 h 1472936"/>
                <a:gd name="connsiteX13420" fmla="*/ 706341 w 1046631"/>
                <a:gd name="connsiteY13420" fmla="*/ 215176 h 1472936"/>
                <a:gd name="connsiteX13421" fmla="*/ 706341 w 1046631"/>
                <a:gd name="connsiteY13421" fmla="*/ 215176 h 1472936"/>
                <a:gd name="connsiteX13422" fmla="*/ 706861 w 1046631"/>
                <a:gd name="connsiteY13422" fmla="*/ 213932 h 1472936"/>
                <a:gd name="connsiteX13423" fmla="*/ 706861 w 1046631"/>
                <a:gd name="connsiteY13423" fmla="*/ 213932 h 1472936"/>
                <a:gd name="connsiteX13424" fmla="*/ 706861 w 1046631"/>
                <a:gd name="connsiteY13424" fmla="*/ 213932 h 1472936"/>
                <a:gd name="connsiteX13425" fmla="*/ 707026 w 1046631"/>
                <a:gd name="connsiteY13425" fmla="*/ 213703 h 1472936"/>
                <a:gd name="connsiteX13426" fmla="*/ 707026 w 1046631"/>
                <a:gd name="connsiteY13426" fmla="*/ 213703 h 1472936"/>
                <a:gd name="connsiteX13427" fmla="*/ 707026 w 1046631"/>
                <a:gd name="connsiteY13427" fmla="*/ 213703 h 1472936"/>
                <a:gd name="connsiteX13428" fmla="*/ 706912 w 1046631"/>
                <a:gd name="connsiteY13428" fmla="*/ 213640 h 1472936"/>
                <a:gd name="connsiteX13429" fmla="*/ 706912 w 1046631"/>
                <a:gd name="connsiteY13429" fmla="*/ 213640 h 1472936"/>
                <a:gd name="connsiteX13430" fmla="*/ 706912 w 1046631"/>
                <a:gd name="connsiteY13430" fmla="*/ 213640 h 1472936"/>
                <a:gd name="connsiteX13431" fmla="*/ 705921 w 1046631"/>
                <a:gd name="connsiteY13431" fmla="*/ 213411 h 1472936"/>
                <a:gd name="connsiteX13432" fmla="*/ 705921 w 1046631"/>
                <a:gd name="connsiteY13432" fmla="*/ 213411 h 1472936"/>
                <a:gd name="connsiteX13433" fmla="*/ 705121 w 1046631"/>
                <a:gd name="connsiteY13433" fmla="*/ 213411 h 1472936"/>
                <a:gd name="connsiteX13434" fmla="*/ 705121 w 1046631"/>
                <a:gd name="connsiteY13434" fmla="*/ 213411 h 1472936"/>
                <a:gd name="connsiteX13435" fmla="*/ 705121 w 1046631"/>
                <a:gd name="connsiteY13435" fmla="*/ 213411 h 1472936"/>
                <a:gd name="connsiteX13436" fmla="*/ 704042 w 1046631"/>
                <a:gd name="connsiteY13436" fmla="*/ 213360 h 1472936"/>
                <a:gd name="connsiteX13437" fmla="*/ 704042 w 1046631"/>
                <a:gd name="connsiteY13437" fmla="*/ 213360 h 1472936"/>
                <a:gd name="connsiteX13438" fmla="*/ 704042 w 1046631"/>
                <a:gd name="connsiteY13438" fmla="*/ 213360 h 1472936"/>
                <a:gd name="connsiteX13439" fmla="*/ 703077 w 1046631"/>
                <a:gd name="connsiteY13439" fmla="*/ 213309 h 1472936"/>
                <a:gd name="connsiteX13440" fmla="*/ 703077 w 1046631"/>
                <a:gd name="connsiteY13440" fmla="*/ 213309 h 1472936"/>
                <a:gd name="connsiteX13441" fmla="*/ 702797 w 1046631"/>
                <a:gd name="connsiteY13441" fmla="*/ 213309 h 1472936"/>
                <a:gd name="connsiteX13442" fmla="*/ 702797 w 1046631"/>
                <a:gd name="connsiteY13442" fmla="*/ 213309 h 1472936"/>
                <a:gd name="connsiteX13443" fmla="*/ 702797 w 1046631"/>
                <a:gd name="connsiteY13443" fmla="*/ 213309 h 1472936"/>
                <a:gd name="connsiteX13444" fmla="*/ 701578 w 1046631"/>
                <a:gd name="connsiteY13444" fmla="*/ 212890 h 1472936"/>
                <a:gd name="connsiteX13445" fmla="*/ 701578 w 1046631"/>
                <a:gd name="connsiteY13445" fmla="*/ 212890 h 1472936"/>
                <a:gd name="connsiteX13446" fmla="*/ 701578 w 1046631"/>
                <a:gd name="connsiteY13446" fmla="*/ 212890 h 1472936"/>
                <a:gd name="connsiteX13447" fmla="*/ 701807 w 1046631"/>
                <a:gd name="connsiteY13447" fmla="*/ 211747 h 1472936"/>
                <a:gd name="connsiteX13448" fmla="*/ 701807 w 1046631"/>
                <a:gd name="connsiteY13448" fmla="*/ 211747 h 1472936"/>
                <a:gd name="connsiteX13449" fmla="*/ 701807 w 1046631"/>
                <a:gd name="connsiteY13449" fmla="*/ 211747 h 1472936"/>
                <a:gd name="connsiteX13450" fmla="*/ 704258 w 1046631"/>
                <a:gd name="connsiteY13450" fmla="*/ 207531 h 1472936"/>
                <a:gd name="connsiteX13451" fmla="*/ 704258 w 1046631"/>
                <a:gd name="connsiteY13451" fmla="*/ 207531 h 1472936"/>
                <a:gd name="connsiteX13452" fmla="*/ 704258 w 1046631"/>
                <a:gd name="connsiteY13452" fmla="*/ 207531 h 1472936"/>
                <a:gd name="connsiteX13453" fmla="*/ 706950 w 1046631"/>
                <a:gd name="connsiteY13453" fmla="*/ 203937 h 1472936"/>
                <a:gd name="connsiteX13454" fmla="*/ 706950 w 1046631"/>
                <a:gd name="connsiteY13454" fmla="*/ 203937 h 1472936"/>
                <a:gd name="connsiteX13455" fmla="*/ 706950 w 1046631"/>
                <a:gd name="connsiteY13455" fmla="*/ 203937 h 1472936"/>
                <a:gd name="connsiteX13456" fmla="*/ 708042 w 1046631"/>
                <a:gd name="connsiteY13456" fmla="*/ 203150 h 1472936"/>
                <a:gd name="connsiteX13457" fmla="*/ 708042 w 1046631"/>
                <a:gd name="connsiteY13457" fmla="*/ 203150 h 1472936"/>
                <a:gd name="connsiteX13458" fmla="*/ 708042 w 1046631"/>
                <a:gd name="connsiteY13458" fmla="*/ 203150 h 1472936"/>
                <a:gd name="connsiteX13459" fmla="*/ 708436 w 1046631"/>
                <a:gd name="connsiteY13459" fmla="*/ 202159 h 1472936"/>
                <a:gd name="connsiteX13460" fmla="*/ 708436 w 1046631"/>
                <a:gd name="connsiteY13460" fmla="*/ 202159 h 1472936"/>
                <a:gd name="connsiteX13461" fmla="*/ 708436 w 1046631"/>
                <a:gd name="connsiteY13461" fmla="*/ 202159 h 1472936"/>
                <a:gd name="connsiteX13462" fmla="*/ 708017 w 1046631"/>
                <a:gd name="connsiteY13462" fmla="*/ 200749 h 1472936"/>
                <a:gd name="connsiteX13463" fmla="*/ 708017 w 1046631"/>
                <a:gd name="connsiteY13463" fmla="*/ 200749 h 1472936"/>
                <a:gd name="connsiteX13464" fmla="*/ 708017 w 1046631"/>
                <a:gd name="connsiteY13464" fmla="*/ 200749 h 1472936"/>
                <a:gd name="connsiteX13465" fmla="*/ 708004 w 1046631"/>
                <a:gd name="connsiteY13465" fmla="*/ 198362 h 1472936"/>
                <a:gd name="connsiteX13466" fmla="*/ 708004 w 1046631"/>
                <a:gd name="connsiteY13466" fmla="*/ 198362 h 1472936"/>
                <a:gd name="connsiteX13467" fmla="*/ 708004 w 1046631"/>
                <a:gd name="connsiteY13467" fmla="*/ 198362 h 1472936"/>
                <a:gd name="connsiteX13468" fmla="*/ 709363 w 1046631"/>
                <a:gd name="connsiteY13468" fmla="*/ 196812 h 1472936"/>
                <a:gd name="connsiteX13469" fmla="*/ 709363 w 1046631"/>
                <a:gd name="connsiteY13469" fmla="*/ 196812 h 1472936"/>
                <a:gd name="connsiteX13470" fmla="*/ 709363 w 1046631"/>
                <a:gd name="connsiteY13470" fmla="*/ 196812 h 1472936"/>
                <a:gd name="connsiteX13471" fmla="*/ 711255 w 1046631"/>
                <a:gd name="connsiteY13471" fmla="*/ 194514 h 1472936"/>
                <a:gd name="connsiteX13472" fmla="*/ 711255 w 1046631"/>
                <a:gd name="connsiteY13472" fmla="*/ 194514 h 1472936"/>
                <a:gd name="connsiteX13473" fmla="*/ 711255 w 1046631"/>
                <a:gd name="connsiteY13473" fmla="*/ 194514 h 1472936"/>
                <a:gd name="connsiteX13474" fmla="*/ 712805 w 1046631"/>
                <a:gd name="connsiteY13474" fmla="*/ 192571 h 1472936"/>
                <a:gd name="connsiteX13475" fmla="*/ 712805 w 1046631"/>
                <a:gd name="connsiteY13475" fmla="*/ 192571 h 1472936"/>
                <a:gd name="connsiteX13476" fmla="*/ 712805 w 1046631"/>
                <a:gd name="connsiteY13476" fmla="*/ 192571 h 1472936"/>
                <a:gd name="connsiteX13477" fmla="*/ 714036 w 1046631"/>
                <a:gd name="connsiteY13477" fmla="*/ 190894 h 1472936"/>
                <a:gd name="connsiteX13478" fmla="*/ 714036 w 1046631"/>
                <a:gd name="connsiteY13478" fmla="*/ 190894 h 1472936"/>
                <a:gd name="connsiteX13479" fmla="*/ 714036 w 1046631"/>
                <a:gd name="connsiteY13479" fmla="*/ 190894 h 1472936"/>
                <a:gd name="connsiteX13480" fmla="*/ 714583 w 1046631"/>
                <a:gd name="connsiteY13480" fmla="*/ 189790 h 1472936"/>
                <a:gd name="connsiteX13481" fmla="*/ 714583 w 1046631"/>
                <a:gd name="connsiteY13481" fmla="*/ 189790 h 1472936"/>
                <a:gd name="connsiteX13482" fmla="*/ 714583 w 1046631"/>
                <a:gd name="connsiteY13482" fmla="*/ 189790 h 1472936"/>
                <a:gd name="connsiteX13483" fmla="*/ 715345 w 1046631"/>
                <a:gd name="connsiteY13483" fmla="*/ 187301 h 1472936"/>
                <a:gd name="connsiteX13484" fmla="*/ 715345 w 1046631"/>
                <a:gd name="connsiteY13484" fmla="*/ 187301 h 1472936"/>
                <a:gd name="connsiteX13485" fmla="*/ 715345 w 1046631"/>
                <a:gd name="connsiteY13485" fmla="*/ 187301 h 1472936"/>
                <a:gd name="connsiteX13486" fmla="*/ 715535 w 1046631"/>
                <a:gd name="connsiteY13486" fmla="*/ 185599 h 1472936"/>
                <a:gd name="connsiteX13487" fmla="*/ 715535 w 1046631"/>
                <a:gd name="connsiteY13487" fmla="*/ 185599 h 1472936"/>
                <a:gd name="connsiteX13488" fmla="*/ 715535 w 1046631"/>
                <a:gd name="connsiteY13488" fmla="*/ 185599 h 1472936"/>
                <a:gd name="connsiteX13489" fmla="*/ 715535 w 1046631"/>
                <a:gd name="connsiteY13489" fmla="*/ 182805 h 1472936"/>
                <a:gd name="connsiteX13490" fmla="*/ 715535 w 1046631"/>
                <a:gd name="connsiteY13490" fmla="*/ 182805 h 1472936"/>
                <a:gd name="connsiteX13491" fmla="*/ 715535 w 1046631"/>
                <a:gd name="connsiteY13491" fmla="*/ 182805 h 1472936"/>
                <a:gd name="connsiteX13492" fmla="*/ 715421 w 1046631"/>
                <a:gd name="connsiteY13492" fmla="*/ 182767 h 1472936"/>
                <a:gd name="connsiteX13493" fmla="*/ 715421 w 1046631"/>
                <a:gd name="connsiteY13493" fmla="*/ 182767 h 1472936"/>
                <a:gd name="connsiteX13494" fmla="*/ 715421 w 1046631"/>
                <a:gd name="connsiteY13494" fmla="*/ 182767 h 1472936"/>
                <a:gd name="connsiteX13495" fmla="*/ 715116 w 1046631"/>
                <a:gd name="connsiteY13495" fmla="*/ 182805 h 1472936"/>
                <a:gd name="connsiteX13496" fmla="*/ 715116 w 1046631"/>
                <a:gd name="connsiteY13496" fmla="*/ 182805 h 1472936"/>
                <a:gd name="connsiteX13497" fmla="*/ 715116 w 1046631"/>
                <a:gd name="connsiteY13497" fmla="*/ 182805 h 1472936"/>
                <a:gd name="connsiteX13498" fmla="*/ 714189 w 1046631"/>
                <a:gd name="connsiteY13498" fmla="*/ 181611 h 1472936"/>
                <a:gd name="connsiteX13499" fmla="*/ 714189 w 1046631"/>
                <a:gd name="connsiteY13499" fmla="*/ 181611 h 1472936"/>
                <a:gd name="connsiteX13500" fmla="*/ 714189 w 1046631"/>
                <a:gd name="connsiteY13500" fmla="*/ 181611 h 1472936"/>
                <a:gd name="connsiteX13501" fmla="*/ 714265 w 1046631"/>
                <a:gd name="connsiteY13501" fmla="*/ 179528 h 1472936"/>
                <a:gd name="connsiteX13502" fmla="*/ 714265 w 1046631"/>
                <a:gd name="connsiteY13502" fmla="*/ 179528 h 1472936"/>
                <a:gd name="connsiteX13503" fmla="*/ 714265 w 1046631"/>
                <a:gd name="connsiteY13503" fmla="*/ 179528 h 1472936"/>
                <a:gd name="connsiteX13504" fmla="*/ 714291 w 1046631"/>
                <a:gd name="connsiteY13504" fmla="*/ 176747 h 1472936"/>
                <a:gd name="connsiteX13505" fmla="*/ 714291 w 1046631"/>
                <a:gd name="connsiteY13505" fmla="*/ 176747 h 1472936"/>
                <a:gd name="connsiteX13506" fmla="*/ 714291 w 1046631"/>
                <a:gd name="connsiteY13506" fmla="*/ 176747 h 1472936"/>
                <a:gd name="connsiteX13507" fmla="*/ 713706 w 1046631"/>
                <a:gd name="connsiteY13507" fmla="*/ 174842 h 1472936"/>
                <a:gd name="connsiteX13508" fmla="*/ 713706 w 1046631"/>
                <a:gd name="connsiteY13508" fmla="*/ 174842 h 1472936"/>
                <a:gd name="connsiteX13509" fmla="*/ 713706 w 1046631"/>
                <a:gd name="connsiteY13509" fmla="*/ 174842 h 1472936"/>
                <a:gd name="connsiteX13510" fmla="*/ 713313 w 1046631"/>
                <a:gd name="connsiteY13510" fmla="*/ 172429 h 1472936"/>
                <a:gd name="connsiteX13511" fmla="*/ 713313 w 1046631"/>
                <a:gd name="connsiteY13511" fmla="*/ 172429 h 1472936"/>
                <a:gd name="connsiteX13512" fmla="*/ 713313 w 1046631"/>
                <a:gd name="connsiteY13512" fmla="*/ 172429 h 1472936"/>
                <a:gd name="connsiteX13513" fmla="*/ 713300 w 1046631"/>
                <a:gd name="connsiteY13513" fmla="*/ 171337 h 1472936"/>
                <a:gd name="connsiteX13514" fmla="*/ 713300 w 1046631"/>
                <a:gd name="connsiteY13514" fmla="*/ 171337 h 1472936"/>
                <a:gd name="connsiteX13515" fmla="*/ 713300 w 1046631"/>
                <a:gd name="connsiteY13515" fmla="*/ 171337 h 1472936"/>
                <a:gd name="connsiteX13516" fmla="*/ 714100 w 1046631"/>
                <a:gd name="connsiteY13516" fmla="*/ 168835 h 1472936"/>
                <a:gd name="connsiteX13517" fmla="*/ 714100 w 1046631"/>
                <a:gd name="connsiteY13517" fmla="*/ 168835 h 1472936"/>
                <a:gd name="connsiteX13518" fmla="*/ 714100 w 1046631"/>
                <a:gd name="connsiteY13518" fmla="*/ 168835 h 1472936"/>
                <a:gd name="connsiteX13519" fmla="*/ 715167 w 1046631"/>
                <a:gd name="connsiteY13519" fmla="*/ 167298 h 1472936"/>
                <a:gd name="connsiteX13520" fmla="*/ 715167 w 1046631"/>
                <a:gd name="connsiteY13520" fmla="*/ 167298 h 1472936"/>
                <a:gd name="connsiteX13521" fmla="*/ 715167 w 1046631"/>
                <a:gd name="connsiteY13521" fmla="*/ 167298 h 1472936"/>
                <a:gd name="connsiteX13522" fmla="*/ 716284 w 1046631"/>
                <a:gd name="connsiteY13522" fmla="*/ 165508 h 1472936"/>
                <a:gd name="connsiteX13523" fmla="*/ 716284 w 1046631"/>
                <a:gd name="connsiteY13523" fmla="*/ 165508 h 1472936"/>
                <a:gd name="connsiteX13524" fmla="*/ 716284 w 1046631"/>
                <a:gd name="connsiteY13524" fmla="*/ 165508 h 1472936"/>
                <a:gd name="connsiteX13525" fmla="*/ 718139 w 1046631"/>
                <a:gd name="connsiteY13525" fmla="*/ 163412 h 1472936"/>
                <a:gd name="connsiteX13526" fmla="*/ 718139 w 1046631"/>
                <a:gd name="connsiteY13526" fmla="*/ 163412 h 1472936"/>
                <a:gd name="connsiteX13527" fmla="*/ 718139 w 1046631"/>
                <a:gd name="connsiteY13527" fmla="*/ 163412 h 1472936"/>
                <a:gd name="connsiteX13528" fmla="*/ 719688 w 1046631"/>
                <a:gd name="connsiteY13528" fmla="*/ 161838 h 1472936"/>
                <a:gd name="connsiteX13529" fmla="*/ 719688 w 1046631"/>
                <a:gd name="connsiteY13529" fmla="*/ 161838 h 1472936"/>
                <a:gd name="connsiteX13530" fmla="*/ 719688 w 1046631"/>
                <a:gd name="connsiteY13530" fmla="*/ 161838 h 1472936"/>
                <a:gd name="connsiteX13531" fmla="*/ 721504 w 1046631"/>
                <a:gd name="connsiteY13531" fmla="*/ 159983 h 1472936"/>
                <a:gd name="connsiteX13532" fmla="*/ 721504 w 1046631"/>
                <a:gd name="connsiteY13532" fmla="*/ 159983 h 1472936"/>
                <a:gd name="connsiteX13533" fmla="*/ 721504 w 1046631"/>
                <a:gd name="connsiteY13533" fmla="*/ 159983 h 1472936"/>
                <a:gd name="connsiteX13534" fmla="*/ 720818 w 1046631"/>
                <a:gd name="connsiteY13534" fmla="*/ 159933 h 1472936"/>
                <a:gd name="connsiteX13535" fmla="*/ 720818 w 1046631"/>
                <a:gd name="connsiteY13535" fmla="*/ 159933 h 1472936"/>
                <a:gd name="connsiteX13536" fmla="*/ 720818 w 1046631"/>
                <a:gd name="connsiteY13536" fmla="*/ 159933 h 1472936"/>
                <a:gd name="connsiteX13537" fmla="*/ 719256 w 1046631"/>
                <a:gd name="connsiteY13537" fmla="*/ 160707 h 1472936"/>
                <a:gd name="connsiteX13538" fmla="*/ 719256 w 1046631"/>
                <a:gd name="connsiteY13538" fmla="*/ 160707 h 1472936"/>
                <a:gd name="connsiteX13539" fmla="*/ 719256 w 1046631"/>
                <a:gd name="connsiteY13539" fmla="*/ 160707 h 1472936"/>
                <a:gd name="connsiteX13540" fmla="*/ 718253 w 1046631"/>
                <a:gd name="connsiteY13540" fmla="*/ 161177 h 1472936"/>
                <a:gd name="connsiteX13541" fmla="*/ 718253 w 1046631"/>
                <a:gd name="connsiteY13541" fmla="*/ 161177 h 1472936"/>
                <a:gd name="connsiteX13542" fmla="*/ 718253 w 1046631"/>
                <a:gd name="connsiteY13542" fmla="*/ 161177 h 1472936"/>
                <a:gd name="connsiteX13543" fmla="*/ 717732 w 1046631"/>
                <a:gd name="connsiteY13543" fmla="*/ 160923 h 1472936"/>
                <a:gd name="connsiteX13544" fmla="*/ 717732 w 1046631"/>
                <a:gd name="connsiteY13544" fmla="*/ 160923 h 1472936"/>
                <a:gd name="connsiteX13545" fmla="*/ 717732 w 1046631"/>
                <a:gd name="connsiteY13545" fmla="*/ 160923 h 1472936"/>
                <a:gd name="connsiteX13546" fmla="*/ 717643 w 1046631"/>
                <a:gd name="connsiteY13546" fmla="*/ 159564 h 1472936"/>
                <a:gd name="connsiteX13547" fmla="*/ 717643 w 1046631"/>
                <a:gd name="connsiteY13547" fmla="*/ 159564 h 1472936"/>
                <a:gd name="connsiteX13548" fmla="*/ 717643 w 1046631"/>
                <a:gd name="connsiteY13548" fmla="*/ 159564 h 1472936"/>
                <a:gd name="connsiteX13549" fmla="*/ 718596 w 1046631"/>
                <a:gd name="connsiteY13549" fmla="*/ 155919 h 1472936"/>
                <a:gd name="connsiteX13550" fmla="*/ 718596 w 1046631"/>
                <a:gd name="connsiteY13550" fmla="*/ 155919 h 1472936"/>
                <a:gd name="connsiteX13551" fmla="*/ 718596 w 1046631"/>
                <a:gd name="connsiteY13551" fmla="*/ 155919 h 1472936"/>
                <a:gd name="connsiteX13552" fmla="*/ 718901 w 1046631"/>
                <a:gd name="connsiteY13552" fmla="*/ 154916 h 1472936"/>
                <a:gd name="connsiteX13553" fmla="*/ 718901 w 1046631"/>
                <a:gd name="connsiteY13553" fmla="*/ 154916 h 1472936"/>
                <a:gd name="connsiteX13554" fmla="*/ 718901 w 1046631"/>
                <a:gd name="connsiteY13554" fmla="*/ 154916 h 1472936"/>
                <a:gd name="connsiteX13555" fmla="*/ 718901 w 1046631"/>
                <a:gd name="connsiteY13555" fmla="*/ 153837 h 1472936"/>
                <a:gd name="connsiteX13556" fmla="*/ 718901 w 1046631"/>
                <a:gd name="connsiteY13556" fmla="*/ 153837 h 1472936"/>
                <a:gd name="connsiteX13557" fmla="*/ 718901 w 1046631"/>
                <a:gd name="connsiteY13557" fmla="*/ 153837 h 1472936"/>
                <a:gd name="connsiteX13558" fmla="*/ 719256 w 1046631"/>
                <a:gd name="connsiteY13558" fmla="*/ 150916 h 1472936"/>
                <a:gd name="connsiteX13559" fmla="*/ 719256 w 1046631"/>
                <a:gd name="connsiteY13559" fmla="*/ 150916 h 1472936"/>
                <a:gd name="connsiteX13560" fmla="*/ 719256 w 1046631"/>
                <a:gd name="connsiteY13560" fmla="*/ 150916 h 1472936"/>
                <a:gd name="connsiteX13561" fmla="*/ 720399 w 1046631"/>
                <a:gd name="connsiteY13561" fmla="*/ 148643 h 1472936"/>
                <a:gd name="connsiteX13562" fmla="*/ 720399 w 1046631"/>
                <a:gd name="connsiteY13562" fmla="*/ 148643 h 1472936"/>
                <a:gd name="connsiteX13563" fmla="*/ 720399 w 1046631"/>
                <a:gd name="connsiteY13563" fmla="*/ 148643 h 1472936"/>
                <a:gd name="connsiteX13564" fmla="*/ 721009 w 1046631"/>
                <a:gd name="connsiteY13564" fmla="*/ 146598 h 1472936"/>
                <a:gd name="connsiteX13565" fmla="*/ 721009 w 1046631"/>
                <a:gd name="connsiteY13565" fmla="*/ 146598 h 1472936"/>
                <a:gd name="connsiteX13566" fmla="*/ 721009 w 1046631"/>
                <a:gd name="connsiteY13566" fmla="*/ 146598 h 1472936"/>
                <a:gd name="connsiteX13567" fmla="*/ 720615 w 1046631"/>
                <a:gd name="connsiteY13567" fmla="*/ 145125 h 1472936"/>
                <a:gd name="connsiteX13568" fmla="*/ 720615 w 1046631"/>
                <a:gd name="connsiteY13568" fmla="*/ 145125 h 1472936"/>
                <a:gd name="connsiteX13569" fmla="*/ 720615 w 1046631"/>
                <a:gd name="connsiteY13569" fmla="*/ 145125 h 1472936"/>
                <a:gd name="connsiteX13570" fmla="*/ 720933 w 1046631"/>
                <a:gd name="connsiteY13570" fmla="*/ 142623 h 1472936"/>
                <a:gd name="connsiteX13571" fmla="*/ 720933 w 1046631"/>
                <a:gd name="connsiteY13571" fmla="*/ 142623 h 1472936"/>
                <a:gd name="connsiteX13572" fmla="*/ 720933 w 1046631"/>
                <a:gd name="connsiteY13572" fmla="*/ 142623 h 1472936"/>
                <a:gd name="connsiteX13573" fmla="*/ 724526 w 1046631"/>
                <a:gd name="connsiteY13573" fmla="*/ 140794 h 1472936"/>
                <a:gd name="connsiteX13574" fmla="*/ 724526 w 1046631"/>
                <a:gd name="connsiteY13574" fmla="*/ 140794 h 1472936"/>
                <a:gd name="connsiteX13575" fmla="*/ 724526 w 1046631"/>
                <a:gd name="connsiteY13575" fmla="*/ 140794 h 1472936"/>
                <a:gd name="connsiteX13576" fmla="*/ 726622 w 1046631"/>
                <a:gd name="connsiteY13576" fmla="*/ 141734 h 1472936"/>
                <a:gd name="connsiteX13577" fmla="*/ 726622 w 1046631"/>
                <a:gd name="connsiteY13577" fmla="*/ 141734 h 1472936"/>
                <a:gd name="connsiteX13578" fmla="*/ 726622 w 1046631"/>
                <a:gd name="connsiteY13578" fmla="*/ 141734 h 1472936"/>
                <a:gd name="connsiteX13579" fmla="*/ 727511 w 1046631"/>
                <a:gd name="connsiteY13579" fmla="*/ 142483 h 1472936"/>
                <a:gd name="connsiteX13580" fmla="*/ 727511 w 1046631"/>
                <a:gd name="connsiteY13580" fmla="*/ 142483 h 1472936"/>
                <a:gd name="connsiteX13581" fmla="*/ 727511 w 1046631"/>
                <a:gd name="connsiteY13581" fmla="*/ 142483 h 1472936"/>
                <a:gd name="connsiteX13582" fmla="*/ 728514 w 1046631"/>
                <a:gd name="connsiteY13582" fmla="*/ 144807 h 1472936"/>
                <a:gd name="connsiteX13583" fmla="*/ 728514 w 1046631"/>
                <a:gd name="connsiteY13583" fmla="*/ 144807 h 1472936"/>
                <a:gd name="connsiteX13584" fmla="*/ 728514 w 1046631"/>
                <a:gd name="connsiteY13584" fmla="*/ 144807 h 1472936"/>
                <a:gd name="connsiteX13585" fmla="*/ 728679 w 1046631"/>
                <a:gd name="connsiteY13585" fmla="*/ 146115 h 1472936"/>
                <a:gd name="connsiteX13586" fmla="*/ 728679 w 1046631"/>
                <a:gd name="connsiteY13586" fmla="*/ 146115 h 1472936"/>
                <a:gd name="connsiteX13587" fmla="*/ 728679 w 1046631"/>
                <a:gd name="connsiteY13587" fmla="*/ 146115 h 1472936"/>
                <a:gd name="connsiteX13588" fmla="*/ 727193 w 1046631"/>
                <a:gd name="connsiteY13588" fmla="*/ 151030 h 1472936"/>
                <a:gd name="connsiteX13589" fmla="*/ 727193 w 1046631"/>
                <a:gd name="connsiteY13589" fmla="*/ 151030 h 1472936"/>
                <a:gd name="connsiteX13590" fmla="*/ 727193 w 1046631"/>
                <a:gd name="connsiteY13590" fmla="*/ 151030 h 1472936"/>
                <a:gd name="connsiteX13591" fmla="*/ 724831 w 1046631"/>
                <a:gd name="connsiteY13591" fmla="*/ 153507 h 1472936"/>
                <a:gd name="connsiteX13592" fmla="*/ 724831 w 1046631"/>
                <a:gd name="connsiteY13592" fmla="*/ 153507 h 1472936"/>
                <a:gd name="connsiteX13593" fmla="*/ 724831 w 1046631"/>
                <a:gd name="connsiteY13593" fmla="*/ 153507 h 1472936"/>
                <a:gd name="connsiteX13594" fmla="*/ 724539 w 1046631"/>
                <a:gd name="connsiteY13594" fmla="*/ 154700 h 1472936"/>
                <a:gd name="connsiteX13595" fmla="*/ 724539 w 1046631"/>
                <a:gd name="connsiteY13595" fmla="*/ 154700 h 1472936"/>
                <a:gd name="connsiteX13596" fmla="*/ 724539 w 1046631"/>
                <a:gd name="connsiteY13596" fmla="*/ 154700 h 1472936"/>
                <a:gd name="connsiteX13597" fmla="*/ 724920 w 1046631"/>
                <a:gd name="connsiteY13597" fmla="*/ 156961 h 1472936"/>
                <a:gd name="connsiteX13598" fmla="*/ 724920 w 1046631"/>
                <a:gd name="connsiteY13598" fmla="*/ 156961 h 1472936"/>
                <a:gd name="connsiteX13599" fmla="*/ 724920 w 1046631"/>
                <a:gd name="connsiteY13599" fmla="*/ 156961 h 1472936"/>
                <a:gd name="connsiteX13600" fmla="*/ 725238 w 1046631"/>
                <a:gd name="connsiteY13600" fmla="*/ 158879 h 1472936"/>
                <a:gd name="connsiteX13601" fmla="*/ 725238 w 1046631"/>
                <a:gd name="connsiteY13601" fmla="*/ 158879 h 1472936"/>
                <a:gd name="connsiteX13602" fmla="*/ 725238 w 1046631"/>
                <a:gd name="connsiteY13602" fmla="*/ 158879 h 1472936"/>
                <a:gd name="connsiteX13603" fmla="*/ 725276 w 1046631"/>
                <a:gd name="connsiteY13603" fmla="*/ 159653 h 1472936"/>
                <a:gd name="connsiteX13604" fmla="*/ 725276 w 1046631"/>
                <a:gd name="connsiteY13604" fmla="*/ 159653 h 1472936"/>
                <a:gd name="connsiteX13605" fmla="*/ 725276 w 1046631"/>
                <a:gd name="connsiteY13605" fmla="*/ 159653 h 1472936"/>
                <a:gd name="connsiteX13606" fmla="*/ 725898 w 1046631"/>
                <a:gd name="connsiteY13606" fmla="*/ 160428 h 1472936"/>
                <a:gd name="connsiteX13607" fmla="*/ 725898 w 1046631"/>
                <a:gd name="connsiteY13607" fmla="*/ 160428 h 1472936"/>
                <a:gd name="connsiteX13608" fmla="*/ 725898 w 1046631"/>
                <a:gd name="connsiteY13608" fmla="*/ 160428 h 1472936"/>
                <a:gd name="connsiteX13609" fmla="*/ 725949 w 1046631"/>
                <a:gd name="connsiteY13609" fmla="*/ 161025 h 1472936"/>
                <a:gd name="connsiteX13610" fmla="*/ 725949 w 1046631"/>
                <a:gd name="connsiteY13610" fmla="*/ 161025 h 1472936"/>
                <a:gd name="connsiteX13611" fmla="*/ 725949 w 1046631"/>
                <a:gd name="connsiteY13611" fmla="*/ 161025 h 1472936"/>
                <a:gd name="connsiteX13612" fmla="*/ 726139 w 1046631"/>
                <a:gd name="connsiteY13612" fmla="*/ 161342 h 1472936"/>
                <a:gd name="connsiteX13613" fmla="*/ 726139 w 1046631"/>
                <a:gd name="connsiteY13613" fmla="*/ 161342 h 1472936"/>
                <a:gd name="connsiteX13614" fmla="*/ 726139 w 1046631"/>
                <a:gd name="connsiteY13614" fmla="*/ 161342 h 1472936"/>
                <a:gd name="connsiteX13615" fmla="*/ 726470 w 1046631"/>
                <a:gd name="connsiteY13615" fmla="*/ 162104 h 1472936"/>
                <a:gd name="connsiteX13616" fmla="*/ 726470 w 1046631"/>
                <a:gd name="connsiteY13616" fmla="*/ 162104 h 1472936"/>
                <a:gd name="connsiteX13617" fmla="*/ 726470 w 1046631"/>
                <a:gd name="connsiteY13617" fmla="*/ 162104 h 1472936"/>
                <a:gd name="connsiteX13618" fmla="*/ 726520 w 1046631"/>
                <a:gd name="connsiteY13618" fmla="*/ 162295 h 1472936"/>
                <a:gd name="connsiteX13619" fmla="*/ 726520 w 1046631"/>
                <a:gd name="connsiteY13619" fmla="*/ 162295 h 1472936"/>
                <a:gd name="connsiteX13620" fmla="*/ 726520 w 1046631"/>
                <a:gd name="connsiteY13620" fmla="*/ 162295 h 1472936"/>
                <a:gd name="connsiteX13621" fmla="*/ 727181 w 1046631"/>
                <a:gd name="connsiteY13621" fmla="*/ 162244 h 1472936"/>
                <a:gd name="connsiteX13622" fmla="*/ 727181 w 1046631"/>
                <a:gd name="connsiteY13622" fmla="*/ 162244 h 1472936"/>
                <a:gd name="connsiteX13623" fmla="*/ 727181 w 1046631"/>
                <a:gd name="connsiteY13623" fmla="*/ 162244 h 1472936"/>
                <a:gd name="connsiteX13624" fmla="*/ 728603 w 1046631"/>
                <a:gd name="connsiteY13624" fmla="*/ 162180 h 1472936"/>
                <a:gd name="connsiteX13625" fmla="*/ 728603 w 1046631"/>
                <a:gd name="connsiteY13625" fmla="*/ 162180 h 1472936"/>
                <a:gd name="connsiteX13626" fmla="*/ 728603 w 1046631"/>
                <a:gd name="connsiteY13626" fmla="*/ 162180 h 1472936"/>
                <a:gd name="connsiteX13627" fmla="*/ 728971 w 1046631"/>
                <a:gd name="connsiteY13627" fmla="*/ 162180 h 1472936"/>
                <a:gd name="connsiteX13628" fmla="*/ 728971 w 1046631"/>
                <a:gd name="connsiteY13628" fmla="*/ 162180 h 1472936"/>
                <a:gd name="connsiteX13629" fmla="*/ 728971 w 1046631"/>
                <a:gd name="connsiteY13629" fmla="*/ 162180 h 1472936"/>
                <a:gd name="connsiteX13630" fmla="*/ 729683 w 1046631"/>
                <a:gd name="connsiteY13630" fmla="*/ 161698 h 1472936"/>
                <a:gd name="connsiteX13631" fmla="*/ 729683 w 1046631"/>
                <a:gd name="connsiteY13631" fmla="*/ 161698 h 1472936"/>
                <a:gd name="connsiteX13632" fmla="*/ 729683 w 1046631"/>
                <a:gd name="connsiteY13632" fmla="*/ 161698 h 1472936"/>
                <a:gd name="connsiteX13633" fmla="*/ 729810 w 1046631"/>
                <a:gd name="connsiteY13633" fmla="*/ 160441 h 1472936"/>
                <a:gd name="connsiteX13634" fmla="*/ 729810 w 1046631"/>
                <a:gd name="connsiteY13634" fmla="*/ 160441 h 1472936"/>
                <a:gd name="connsiteX13635" fmla="*/ 729810 w 1046631"/>
                <a:gd name="connsiteY13635" fmla="*/ 160441 h 1472936"/>
                <a:gd name="connsiteX13636" fmla="*/ 730025 w 1046631"/>
                <a:gd name="connsiteY13636" fmla="*/ 158332 h 1472936"/>
                <a:gd name="connsiteX13637" fmla="*/ 730025 w 1046631"/>
                <a:gd name="connsiteY13637" fmla="*/ 158332 h 1472936"/>
                <a:gd name="connsiteX13638" fmla="*/ 730025 w 1046631"/>
                <a:gd name="connsiteY13638" fmla="*/ 158332 h 1472936"/>
                <a:gd name="connsiteX13639" fmla="*/ 731257 w 1046631"/>
                <a:gd name="connsiteY13639" fmla="*/ 156224 h 1472936"/>
                <a:gd name="connsiteX13640" fmla="*/ 731257 w 1046631"/>
                <a:gd name="connsiteY13640" fmla="*/ 156224 h 1472936"/>
                <a:gd name="connsiteX13641" fmla="*/ 731257 w 1046631"/>
                <a:gd name="connsiteY13641" fmla="*/ 156224 h 1472936"/>
                <a:gd name="connsiteX13642" fmla="*/ 731968 w 1046631"/>
                <a:gd name="connsiteY13642" fmla="*/ 154942 h 1472936"/>
                <a:gd name="connsiteX13643" fmla="*/ 731968 w 1046631"/>
                <a:gd name="connsiteY13643" fmla="*/ 154942 h 1472936"/>
                <a:gd name="connsiteX13644" fmla="*/ 731968 w 1046631"/>
                <a:gd name="connsiteY13644" fmla="*/ 154942 h 1472936"/>
                <a:gd name="connsiteX13645" fmla="*/ 732019 w 1046631"/>
                <a:gd name="connsiteY13645" fmla="*/ 151919 h 1472936"/>
                <a:gd name="connsiteX13646" fmla="*/ 732019 w 1046631"/>
                <a:gd name="connsiteY13646" fmla="*/ 151919 h 1472936"/>
                <a:gd name="connsiteX13647" fmla="*/ 731968 w 1046631"/>
                <a:gd name="connsiteY13647" fmla="*/ 151030 h 1472936"/>
                <a:gd name="connsiteX13648" fmla="*/ 731968 w 1046631"/>
                <a:gd name="connsiteY13648" fmla="*/ 151030 h 1472936"/>
                <a:gd name="connsiteX13649" fmla="*/ 731968 w 1046631"/>
                <a:gd name="connsiteY13649" fmla="*/ 151030 h 1472936"/>
                <a:gd name="connsiteX13650" fmla="*/ 732832 w 1046631"/>
                <a:gd name="connsiteY13650" fmla="*/ 147525 h 1472936"/>
                <a:gd name="connsiteX13651" fmla="*/ 732832 w 1046631"/>
                <a:gd name="connsiteY13651" fmla="*/ 147525 h 1472936"/>
                <a:gd name="connsiteX13652" fmla="*/ 732832 w 1046631"/>
                <a:gd name="connsiteY13652" fmla="*/ 147525 h 1472936"/>
                <a:gd name="connsiteX13653" fmla="*/ 733340 w 1046631"/>
                <a:gd name="connsiteY13653" fmla="*/ 147182 h 1472936"/>
                <a:gd name="connsiteX13654" fmla="*/ 733340 w 1046631"/>
                <a:gd name="connsiteY13654" fmla="*/ 147182 h 1472936"/>
                <a:gd name="connsiteX13655" fmla="*/ 733340 w 1046631"/>
                <a:gd name="connsiteY13655" fmla="*/ 147182 h 1472936"/>
                <a:gd name="connsiteX13656" fmla="*/ 733289 w 1046631"/>
                <a:gd name="connsiteY13656" fmla="*/ 146014 h 1472936"/>
                <a:gd name="connsiteX13657" fmla="*/ 733289 w 1046631"/>
                <a:gd name="connsiteY13657" fmla="*/ 146014 h 1472936"/>
                <a:gd name="connsiteX13658" fmla="*/ 733289 w 1046631"/>
                <a:gd name="connsiteY13658" fmla="*/ 146014 h 1472936"/>
                <a:gd name="connsiteX13659" fmla="*/ 733035 w 1046631"/>
                <a:gd name="connsiteY13659" fmla="*/ 144350 h 1472936"/>
                <a:gd name="connsiteX13660" fmla="*/ 733035 w 1046631"/>
                <a:gd name="connsiteY13660" fmla="*/ 144350 h 1472936"/>
                <a:gd name="connsiteX13661" fmla="*/ 733035 w 1046631"/>
                <a:gd name="connsiteY13661" fmla="*/ 144350 h 1472936"/>
                <a:gd name="connsiteX13662" fmla="*/ 733467 w 1046631"/>
                <a:gd name="connsiteY13662" fmla="*/ 142204 h 1472936"/>
                <a:gd name="connsiteX13663" fmla="*/ 733467 w 1046631"/>
                <a:gd name="connsiteY13663" fmla="*/ 142204 h 1472936"/>
                <a:gd name="connsiteX13664" fmla="*/ 733467 w 1046631"/>
                <a:gd name="connsiteY13664" fmla="*/ 142204 h 1472936"/>
                <a:gd name="connsiteX13665" fmla="*/ 735080 w 1046631"/>
                <a:gd name="connsiteY13665" fmla="*/ 142255 h 1472936"/>
                <a:gd name="connsiteX13666" fmla="*/ 735080 w 1046631"/>
                <a:gd name="connsiteY13666" fmla="*/ 142255 h 1472936"/>
                <a:gd name="connsiteX13667" fmla="*/ 735080 w 1046631"/>
                <a:gd name="connsiteY13667" fmla="*/ 142255 h 1472936"/>
                <a:gd name="connsiteX13668" fmla="*/ 735359 w 1046631"/>
                <a:gd name="connsiteY13668" fmla="*/ 142394 h 1472936"/>
                <a:gd name="connsiteX13669" fmla="*/ 735359 w 1046631"/>
                <a:gd name="connsiteY13669" fmla="*/ 142394 h 1472936"/>
                <a:gd name="connsiteX13670" fmla="*/ 735359 w 1046631"/>
                <a:gd name="connsiteY13670" fmla="*/ 142394 h 1472936"/>
                <a:gd name="connsiteX13671" fmla="*/ 735410 w 1046631"/>
                <a:gd name="connsiteY13671" fmla="*/ 140781 h 1472936"/>
                <a:gd name="connsiteX13672" fmla="*/ 735410 w 1046631"/>
                <a:gd name="connsiteY13672" fmla="*/ 140781 h 1472936"/>
                <a:gd name="connsiteX13673" fmla="*/ 735410 w 1046631"/>
                <a:gd name="connsiteY13673" fmla="*/ 140781 h 1472936"/>
                <a:gd name="connsiteX13674" fmla="*/ 734597 w 1046631"/>
                <a:gd name="connsiteY13674" fmla="*/ 136857 h 1472936"/>
                <a:gd name="connsiteX13675" fmla="*/ 734597 w 1046631"/>
                <a:gd name="connsiteY13675" fmla="*/ 136857 h 1472936"/>
                <a:gd name="connsiteX13676" fmla="*/ 734597 w 1046631"/>
                <a:gd name="connsiteY13676" fmla="*/ 136857 h 1472936"/>
                <a:gd name="connsiteX13677" fmla="*/ 734839 w 1046631"/>
                <a:gd name="connsiteY13677" fmla="*/ 134825 h 1472936"/>
                <a:gd name="connsiteX13678" fmla="*/ 734839 w 1046631"/>
                <a:gd name="connsiteY13678" fmla="*/ 134825 h 1472936"/>
                <a:gd name="connsiteX13679" fmla="*/ 734839 w 1046631"/>
                <a:gd name="connsiteY13679" fmla="*/ 134825 h 1472936"/>
                <a:gd name="connsiteX13680" fmla="*/ 736007 w 1046631"/>
                <a:gd name="connsiteY13680" fmla="*/ 134521 h 1472936"/>
                <a:gd name="connsiteX13681" fmla="*/ 736007 w 1046631"/>
                <a:gd name="connsiteY13681" fmla="*/ 134521 h 1472936"/>
                <a:gd name="connsiteX13682" fmla="*/ 736312 w 1046631"/>
                <a:gd name="connsiteY13682" fmla="*/ 134521 h 1472936"/>
                <a:gd name="connsiteX13683" fmla="*/ 736312 w 1046631"/>
                <a:gd name="connsiteY13683" fmla="*/ 134521 h 1472936"/>
                <a:gd name="connsiteX13684" fmla="*/ 736312 w 1046631"/>
                <a:gd name="connsiteY13684" fmla="*/ 134521 h 1472936"/>
                <a:gd name="connsiteX13685" fmla="*/ 736223 w 1046631"/>
                <a:gd name="connsiteY13685" fmla="*/ 134165 h 1472936"/>
                <a:gd name="connsiteX13686" fmla="*/ 736223 w 1046631"/>
                <a:gd name="connsiteY13686" fmla="*/ 134165 h 1472936"/>
                <a:gd name="connsiteX13687" fmla="*/ 736223 w 1046631"/>
                <a:gd name="connsiteY13687" fmla="*/ 134165 h 1472936"/>
                <a:gd name="connsiteX13688" fmla="*/ 735664 w 1046631"/>
                <a:gd name="connsiteY13688" fmla="*/ 132438 h 1472936"/>
                <a:gd name="connsiteX13689" fmla="*/ 735664 w 1046631"/>
                <a:gd name="connsiteY13689" fmla="*/ 132438 h 1472936"/>
                <a:gd name="connsiteX13690" fmla="*/ 735664 w 1046631"/>
                <a:gd name="connsiteY13690" fmla="*/ 132438 h 1472936"/>
                <a:gd name="connsiteX13691" fmla="*/ 735270 w 1046631"/>
                <a:gd name="connsiteY13691" fmla="*/ 131460 h 1472936"/>
                <a:gd name="connsiteX13692" fmla="*/ 735270 w 1046631"/>
                <a:gd name="connsiteY13692" fmla="*/ 131460 h 1472936"/>
                <a:gd name="connsiteX13693" fmla="*/ 735270 w 1046631"/>
                <a:gd name="connsiteY13693" fmla="*/ 131460 h 1472936"/>
                <a:gd name="connsiteX13694" fmla="*/ 735067 w 1046631"/>
                <a:gd name="connsiteY13694" fmla="*/ 129847 h 1472936"/>
                <a:gd name="connsiteX13695" fmla="*/ 735067 w 1046631"/>
                <a:gd name="connsiteY13695" fmla="*/ 129847 h 1472936"/>
                <a:gd name="connsiteX13696" fmla="*/ 735067 w 1046631"/>
                <a:gd name="connsiteY13696" fmla="*/ 129847 h 1472936"/>
                <a:gd name="connsiteX13697" fmla="*/ 734762 w 1046631"/>
                <a:gd name="connsiteY13697" fmla="*/ 127790 h 1472936"/>
                <a:gd name="connsiteX13698" fmla="*/ 734762 w 1046631"/>
                <a:gd name="connsiteY13698" fmla="*/ 127790 h 1472936"/>
                <a:gd name="connsiteX13699" fmla="*/ 734762 w 1046631"/>
                <a:gd name="connsiteY13699" fmla="*/ 127790 h 1472936"/>
                <a:gd name="connsiteX13700" fmla="*/ 733429 w 1046631"/>
                <a:gd name="connsiteY13700" fmla="*/ 128882 h 1472936"/>
                <a:gd name="connsiteX13701" fmla="*/ 733429 w 1046631"/>
                <a:gd name="connsiteY13701" fmla="*/ 128882 h 1472936"/>
                <a:gd name="connsiteX13702" fmla="*/ 733429 w 1046631"/>
                <a:gd name="connsiteY13702" fmla="*/ 128882 h 1472936"/>
                <a:gd name="connsiteX13703" fmla="*/ 730864 w 1046631"/>
                <a:gd name="connsiteY13703" fmla="*/ 132603 h 1472936"/>
                <a:gd name="connsiteX13704" fmla="*/ 730864 w 1046631"/>
                <a:gd name="connsiteY13704" fmla="*/ 132603 h 1472936"/>
                <a:gd name="connsiteX13705" fmla="*/ 730864 w 1046631"/>
                <a:gd name="connsiteY13705" fmla="*/ 132603 h 1472936"/>
                <a:gd name="connsiteX13706" fmla="*/ 729200 w 1046631"/>
                <a:gd name="connsiteY13706" fmla="*/ 134267 h 1472936"/>
                <a:gd name="connsiteX13707" fmla="*/ 729200 w 1046631"/>
                <a:gd name="connsiteY13707" fmla="*/ 134267 h 1472936"/>
                <a:gd name="connsiteX13708" fmla="*/ 729200 w 1046631"/>
                <a:gd name="connsiteY13708" fmla="*/ 134267 h 1472936"/>
                <a:gd name="connsiteX13709" fmla="*/ 728159 w 1046631"/>
                <a:gd name="connsiteY13709" fmla="*/ 135067 h 1472936"/>
                <a:gd name="connsiteX13710" fmla="*/ 728159 w 1046631"/>
                <a:gd name="connsiteY13710" fmla="*/ 135067 h 1472936"/>
                <a:gd name="connsiteX13711" fmla="*/ 728159 w 1046631"/>
                <a:gd name="connsiteY13711" fmla="*/ 135067 h 1472936"/>
                <a:gd name="connsiteX13712" fmla="*/ 727244 w 1046631"/>
                <a:gd name="connsiteY13712" fmla="*/ 135676 h 1472936"/>
                <a:gd name="connsiteX13713" fmla="*/ 727244 w 1046631"/>
                <a:gd name="connsiteY13713" fmla="*/ 135676 h 1472936"/>
                <a:gd name="connsiteX13714" fmla="*/ 727244 w 1046631"/>
                <a:gd name="connsiteY13714" fmla="*/ 135676 h 1472936"/>
                <a:gd name="connsiteX13715" fmla="*/ 726228 w 1046631"/>
                <a:gd name="connsiteY13715" fmla="*/ 134140 h 1472936"/>
                <a:gd name="connsiteX13716" fmla="*/ 726228 w 1046631"/>
                <a:gd name="connsiteY13716" fmla="*/ 134140 h 1472936"/>
                <a:gd name="connsiteX13717" fmla="*/ 726228 w 1046631"/>
                <a:gd name="connsiteY13717" fmla="*/ 134140 h 1472936"/>
                <a:gd name="connsiteX13718" fmla="*/ 725784 w 1046631"/>
                <a:gd name="connsiteY13718" fmla="*/ 132552 h 1472936"/>
                <a:gd name="connsiteX13719" fmla="*/ 725784 w 1046631"/>
                <a:gd name="connsiteY13719" fmla="*/ 132552 h 1472936"/>
                <a:gd name="connsiteX13720" fmla="*/ 725784 w 1046631"/>
                <a:gd name="connsiteY13720" fmla="*/ 132552 h 1472936"/>
                <a:gd name="connsiteX13721" fmla="*/ 726203 w 1046631"/>
                <a:gd name="connsiteY13721" fmla="*/ 128793 h 1472936"/>
                <a:gd name="connsiteX13722" fmla="*/ 726203 w 1046631"/>
                <a:gd name="connsiteY13722" fmla="*/ 128793 h 1472936"/>
                <a:gd name="connsiteX13723" fmla="*/ 726203 w 1046631"/>
                <a:gd name="connsiteY13723" fmla="*/ 128793 h 1472936"/>
                <a:gd name="connsiteX13724" fmla="*/ 727231 w 1046631"/>
                <a:gd name="connsiteY13724" fmla="*/ 127205 h 1472936"/>
                <a:gd name="connsiteX13725" fmla="*/ 727231 w 1046631"/>
                <a:gd name="connsiteY13725" fmla="*/ 127205 h 1472936"/>
                <a:gd name="connsiteX13726" fmla="*/ 727231 w 1046631"/>
                <a:gd name="connsiteY13726" fmla="*/ 127205 h 1472936"/>
                <a:gd name="connsiteX13727" fmla="*/ 728857 w 1046631"/>
                <a:gd name="connsiteY13727" fmla="*/ 124564 h 1472936"/>
                <a:gd name="connsiteX13728" fmla="*/ 728857 w 1046631"/>
                <a:gd name="connsiteY13728" fmla="*/ 124564 h 1472936"/>
                <a:gd name="connsiteX13729" fmla="*/ 728857 w 1046631"/>
                <a:gd name="connsiteY13729" fmla="*/ 124564 h 1472936"/>
                <a:gd name="connsiteX13730" fmla="*/ 729517 w 1046631"/>
                <a:gd name="connsiteY13730" fmla="*/ 118468 h 1472936"/>
                <a:gd name="connsiteX13731" fmla="*/ 729517 w 1046631"/>
                <a:gd name="connsiteY13731" fmla="*/ 118468 h 1472936"/>
                <a:gd name="connsiteX13732" fmla="*/ 729517 w 1046631"/>
                <a:gd name="connsiteY13732" fmla="*/ 118468 h 1472936"/>
                <a:gd name="connsiteX13733" fmla="*/ 729555 w 1046631"/>
                <a:gd name="connsiteY13733" fmla="*/ 117338 h 1472936"/>
                <a:gd name="connsiteX13734" fmla="*/ 729555 w 1046631"/>
                <a:gd name="connsiteY13734" fmla="*/ 117338 h 1472936"/>
                <a:gd name="connsiteX13735" fmla="*/ 729555 w 1046631"/>
                <a:gd name="connsiteY13735" fmla="*/ 117338 h 1472936"/>
                <a:gd name="connsiteX13736" fmla="*/ 729441 w 1046631"/>
                <a:gd name="connsiteY13736" fmla="*/ 116715 h 1472936"/>
                <a:gd name="connsiteX13737" fmla="*/ 729441 w 1046631"/>
                <a:gd name="connsiteY13737" fmla="*/ 116715 h 1472936"/>
                <a:gd name="connsiteX13738" fmla="*/ 729441 w 1046631"/>
                <a:gd name="connsiteY13738" fmla="*/ 116715 h 1472936"/>
                <a:gd name="connsiteX13739" fmla="*/ 728743 w 1046631"/>
                <a:gd name="connsiteY13739" fmla="*/ 115433 h 1472936"/>
                <a:gd name="connsiteX13740" fmla="*/ 728743 w 1046631"/>
                <a:gd name="connsiteY13740" fmla="*/ 115433 h 1472936"/>
                <a:gd name="connsiteX13741" fmla="*/ 728743 w 1046631"/>
                <a:gd name="connsiteY13741" fmla="*/ 115433 h 1472936"/>
                <a:gd name="connsiteX13742" fmla="*/ 727638 w 1046631"/>
                <a:gd name="connsiteY13742" fmla="*/ 112779 h 1472936"/>
                <a:gd name="connsiteX13743" fmla="*/ 727638 w 1046631"/>
                <a:gd name="connsiteY13743" fmla="*/ 112779 h 1472936"/>
                <a:gd name="connsiteX13744" fmla="*/ 727638 w 1046631"/>
                <a:gd name="connsiteY13744" fmla="*/ 112779 h 1472936"/>
                <a:gd name="connsiteX13745" fmla="*/ 727943 w 1046631"/>
                <a:gd name="connsiteY13745" fmla="*/ 110747 h 1472936"/>
                <a:gd name="connsiteX13746" fmla="*/ 727943 w 1046631"/>
                <a:gd name="connsiteY13746" fmla="*/ 110747 h 1472936"/>
                <a:gd name="connsiteX13747" fmla="*/ 727943 w 1046631"/>
                <a:gd name="connsiteY13747" fmla="*/ 110747 h 1472936"/>
                <a:gd name="connsiteX13748" fmla="*/ 727968 w 1046631"/>
                <a:gd name="connsiteY13748" fmla="*/ 109705 h 1472936"/>
                <a:gd name="connsiteX13749" fmla="*/ 727968 w 1046631"/>
                <a:gd name="connsiteY13749" fmla="*/ 109705 h 1472936"/>
                <a:gd name="connsiteX13750" fmla="*/ 727968 w 1046631"/>
                <a:gd name="connsiteY13750" fmla="*/ 109705 h 1472936"/>
                <a:gd name="connsiteX13751" fmla="*/ 726317 w 1046631"/>
                <a:gd name="connsiteY13751" fmla="*/ 107280 h 1472936"/>
                <a:gd name="connsiteX13752" fmla="*/ 726317 w 1046631"/>
                <a:gd name="connsiteY13752" fmla="*/ 107280 h 1472936"/>
                <a:gd name="connsiteX13753" fmla="*/ 726241 w 1046631"/>
                <a:gd name="connsiteY13753" fmla="*/ 107178 h 1472936"/>
                <a:gd name="connsiteX13754" fmla="*/ 726241 w 1046631"/>
                <a:gd name="connsiteY13754" fmla="*/ 107178 h 1472936"/>
                <a:gd name="connsiteX13755" fmla="*/ 726228 w 1046631"/>
                <a:gd name="connsiteY13755" fmla="*/ 107038 h 1472936"/>
                <a:gd name="connsiteX13756" fmla="*/ 726228 w 1046631"/>
                <a:gd name="connsiteY13756" fmla="*/ 107038 h 1472936"/>
                <a:gd name="connsiteX13757" fmla="*/ 726228 w 1046631"/>
                <a:gd name="connsiteY13757" fmla="*/ 107038 h 1472936"/>
                <a:gd name="connsiteX13758" fmla="*/ 726051 w 1046631"/>
                <a:gd name="connsiteY13758" fmla="*/ 106073 h 1472936"/>
                <a:gd name="connsiteX13759" fmla="*/ 726051 w 1046631"/>
                <a:gd name="connsiteY13759" fmla="*/ 106073 h 1472936"/>
                <a:gd name="connsiteX13760" fmla="*/ 726051 w 1046631"/>
                <a:gd name="connsiteY13760" fmla="*/ 106073 h 1472936"/>
                <a:gd name="connsiteX13761" fmla="*/ 726406 w 1046631"/>
                <a:gd name="connsiteY13761" fmla="*/ 103381 h 1472936"/>
                <a:gd name="connsiteX13762" fmla="*/ 726406 w 1046631"/>
                <a:gd name="connsiteY13762" fmla="*/ 103381 h 1472936"/>
                <a:gd name="connsiteX13763" fmla="*/ 726406 w 1046631"/>
                <a:gd name="connsiteY13763" fmla="*/ 103381 h 1472936"/>
                <a:gd name="connsiteX13764" fmla="*/ 726978 w 1046631"/>
                <a:gd name="connsiteY13764" fmla="*/ 101946 h 1472936"/>
                <a:gd name="connsiteX13765" fmla="*/ 726978 w 1046631"/>
                <a:gd name="connsiteY13765" fmla="*/ 101946 h 1472936"/>
                <a:gd name="connsiteX13766" fmla="*/ 726978 w 1046631"/>
                <a:gd name="connsiteY13766" fmla="*/ 101946 h 1472936"/>
                <a:gd name="connsiteX13767" fmla="*/ 728146 w 1046631"/>
                <a:gd name="connsiteY13767" fmla="*/ 100231 h 1472936"/>
                <a:gd name="connsiteX13768" fmla="*/ 728146 w 1046631"/>
                <a:gd name="connsiteY13768" fmla="*/ 100231 h 1472936"/>
                <a:gd name="connsiteX13769" fmla="*/ 728146 w 1046631"/>
                <a:gd name="connsiteY13769" fmla="*/ 100231 h 1472936"/>
                <a:gd name="connsiteX13770" fmla="*/ 728997 w 1046631"/>
                <a:gd name="connsiteY13770" fmla="*/ 100981 h 1472936"/>
                <a:gd name="connsiteX13771" fmla="*/ 728997 w 1046631"/>
                <a:gd name="connsiteY13771" fmla="*/ 100981 h 1472936"/>
                <a:gd name="connsiteX13772" fmla="*/ 728997 w 1046631"/>
                <a:gd name="connsiteY13772" fmla="*/ 100981 h 1472936"/>
                <a:gd name="connsiteX13773" fmla="*/ 729721 w 1046631"/>
                <a:gd name="connsiteY13773" fmla="*/ 102962 h 1472936"/>
                <a:gd name="connsiteX13774" fmla="*/ 729721 w 1046631"/>
                <a:gd name="connsiteY13774" fmla="*/ 102962 h 1472936"/>
                <a:gd name="connsiteX13775" fmla="*/ 729721 w 1046631"/>
                <a:gd name="connsiteY13775" fmla="*/ 102962 h 1472936"/>
                <a:gd name="connsiteX13776" fmla="*/ 730076 w 1046631"/>
                <a:gd name="connsiteY13776" fmla="*/ 103876 h 1472936"/>
                <a:gd name="connsiteX13777" fmla="*/ 730076 w 1046631"/>
                <a:gd name="connsiteY13777" fmla="*/ 103876 h 1472936"/>
                <a:gd name="connsiteX13778" fmla="*/ 730076 w 1046631"/>
                <a:gd name="connsiteY13778" fmla="*/ 103876 h 1472936"/>
                <a:gd name="connsiteX13779" fmla="*/ 730432 w 1046631"/>
                <a:gd name="connsiteY13779" fmla="*/ 104270 h 1472936"/>
                <a:gd name="connsiteX13780" fmla="*/ 730432 w 1046631"/>
                <a:gd name="connsiteY13780" fmla="*/ 104270 h 1472936"/>
                <a:gd name="connsiteX13781" fmla="*/ 730432 w 1046631"/>
                <a:gd name="connsiteY13781" fmla="*/ 104270 h 1472936"/>
                <a:gd name="connsiteX13782" fmla="*/ 730571 w 1046631"/>
                <a:gd name="connsiteY13782" fmla="*/ 104473 h 1472936"/>
                <a:gd name="connsiteX13783" fmla="*/ 730571 w 1046631"/>
                <a:gd name="connsiteY13783" fmla="*/ 104473 h 1472936"/>
                <a:gd name="connsiteX13784" fmla="*/ 730571 w 1046631"/>
                <a:gd name="connsiteY13784" fmla="*/ 104473 h 1472936"/>
                <a:gd name="connsiteX13785" fmla="*/ 730749 w 1046631"/>
                <a:gd name="connsiteY13785" fmla="*/ 103990 h 1472936"/>
                <a:gd name="connsiteX13786" fmla="*/ 730749 w 1046631"/>
                <a:gd name="connsiteY13786" fmla="*/ 103990 h 1472936"/>
                <a:gd name="connsiteX13787" fmla="*/ 730749 w 1046631"/>
                <a:gd name="connsiteY13787" fmla="*/ 103990 h 1472936"/>
                <a:gd name="connsiteX13788" fmla="*/ 730914 w 1046631"/>
                <a:gd name="connsiteY13788" fmla="*/ 102619 h 1472936"/>
                <a:gd name="connsiteX13789" fmla="*/ 730914 w 1046631"/>
                <a:gd name="connsiteY13789" fmla="*/ 102619 h 1472936"/>
                <a:gd name="connsiteX13790" fmla="*/ 730914 w 1046631"/>
                <a:gd name="connsiteY13790" fmla="*/ 102619 h 1472936"/>
                <a:gd name="connsiteX13791" fmla="*/ 731118 w 1046631"/>
                <a:gd name="connsiteY13791" fmla="*/ 101895 h 1472936"/>
                <a:gd name="connsiteX13792" fmla="*/ 731118 w 1046631"/>
                <a:gd name="connsiteY13792" fmla="*/ 101895 h 1472936"/>
                <a:gd name="connsiteX13793" fmla="*/ 731118 w 1046631"/>
                <a:gd name="connsiteY13793" fmla="*/ 101895 h 1472936"/>
                <a:gd name="connsiteX13794" fmla="*/ 732235 w 1046631"/>
                <a:gd name="connsiteY13794" fmla="*/ 101641 h 1472936"/>
                <a:gd name="connsiteX13795" fmla="*/ 732235 w 1046631"/>
                <a:gd name="connsiteY13795" fmla="*/ 101641 h 1472936"/>
                <a:gd name="connsiteX13796" fmla="*/ 732235 w 1046631"/>
                <a:gd name="connsiteY13796" fmla="*/ 101641 h 1472936"/>
                <a:gd name="connsiteX13797" fmla="*/ 733365 w 1046631"/>
                <a:gd name="connsiteY13797" fmla="*/ 101616 h 1472936"/>
                <a:gd name="connsiteX13798" fmla="*/ 733365 w 1046631"/>
                <a:gd name="connsiteY13798" fmla="*/ 101616 h 1472936"/>
                <a:gd name="connsiteX13799" fmla="*/ 733365 w 1046631"/>
                <a:gd name="connsiteY13799" fmla="*/ 101616 h 1472936"/>
                <a:gd name="connsiteX13800" fmla="*/ 734572 w 1046631"/>
                <a:gd name="connsiteY13800" fmla="*/ 101565 h 1472936"/>
                <a:gd name="connsiteX13801" fmla="*/ 734572 w 1046631"/>
                <a:gd name="connsiteY13801" fmla="*/ 101565 h 1472936"/>
                <a:gd name="connsiteX13802" fmla="*/ 734572 w 1046631"/>
                <a:gd name="connsiteY13802" fmla="*/ 101565 h 1472936"/>
                <a:gd name="connsiteX13803" fmla="*/ 736286 w 1046631"/>
                <a:gd name="connsiteY13803" fmla="*/ 101946 h 1472936"/>
                <a:gd name="connsiteX13804" fmla="*/ 736286 w 1046631"/>
                <a:gd name="connsiteY13804" fmla="*/ 101946 h 1472936"/>
                <a:gd name="connsiteX13805" fmla="*/ 736286 w 1046631"/>
                <a:gd name="connsiteY13805" fmla="*/ 101946 h 1472936"/>
                <a:gd name="connsiteX13806" fmla="*/ 737036 w 1046631"/>
                <a:gd name="connsiteY13806" fmla="*/ 102200 h 1472936"/>
                <a:gd name="connsiteX13807" fmla="*/ 737036 w 1046631"/>
                <a:gd name="connsiteY13807" fmla="*/ 102200 h 1472936"/>
                <a:gd name="connsiteX13808" fmla="*/ 737036 w 1046631"/>
                <a:gd name="connsiteY13808" fmla="*/ 102200 h 1472936"/>
                <a:gd name="connsiteX13809" fmla="*/ 738839 w 1046631"/>
                <a:gd name="connsiteY13809" fmla="*/ 102911 h 1472936"/>
                <a:gd name="connsiteX13810" fmla="*/ 738839 w 1046631"/>
                <a:gd name="connsiteY13810" fmla="*/ 102911 h 1472936"/>
                <a:gd name="connsiteX13811" fmla="*/ 738839 w 1046631"/>
                <a:gd name="connsiteY13811" fmla="*/ 102911 h 1472936"/>
                <a:gd name="connsiteX13812" fmla="*/ 739322 w 1046631"/>
                <a:gd name="connsiteY13812" fmla="*/ 103305 h 1472936"/>
                <a:gd name="connsiteX13813" fmla="*/ 739322 w 1046631"/>
                <a:gd name="connsiteY13813" fmla="*/ 103305 h 1472936"/>
                <a:gd name="connsiteX13814" fmla="*/ 739322 w 1046631"/>
                <a:gd name="connsiteY13814" fmla="*/ 103305 h 1472936"/>
                <a:gd name="connsiteX13815" fmla="*/ 741214 w 1046631"/>
                <a:gd name="connsiteY13815" fmla="*/ 104499 h 1472936"/>
                <a:gd name="connsiteX13816" fmla="*/ 741214 w 1046631"/>
                <a:gd name="connsiteY13816" fmla="*/ 104499 h 1472936"/>
                <a:gd name="connsiteX13817" fmla="*/ 741214 w 1046631"/>
                <a:gd name="connsiteY13817" fmla="*/ 104499 h 1472936"/>
                <a:gd name="connsiteX13818" fmla="*/ 741671 w 1046631"/>
                <a:gd name="connsiteY13818" fmla="*/ 104613 h 1472936"/>
                <a:gd name="connsiteX13819" fmla="*/ 741671 w 1046631"/>
                <a:gd name="connsiteY13819" fmla="*/ 104613 h 1472936"/>
                <a:gd name="connsiteX13820" fmla="*/ 741671 w 1046631"/>
                <a:gd name="connsiteY13820" fmla="*/ 104613 h 1472936"/>
                <a:gd name="connsiteX13821" fmla="*/ 743106 w 1046631"/>
                <a:gd name="connsiteY13821" fmla="*/ 106175 h 1472936"/>
                <a:gd name="connsiteX13822" fmla="*/ 743106 w 1046631"/>
                <a:gd name="connsiteY13822" fmla="*/ 106175 h 1472936"/>
                <a:gd name="connsiteX13823" fmla="*/ 743106 w 1046631"/>
                <a:gd name="connsiteY13823" fmla="*/ 106175 h 1472936"/>
                <a:gd name="connsiteX13824" fmla="*/ 743220 w 1046631"/>
                <a:gd name="connsiteY13824" fmla="*/ 107280 h 1472936"/>
                <a:gd name="connsiteX13825" fmla="*/ 743220 w 1046631"/>
                <a:gd name="connsiteY13825" fmla="*/ 107280 h 1472936"/>
                <a:gd name="connsiteX13826" fmla="*/ 743220 w 1046631"/>
                <a:gd name="connsiteY13826" fmla="*/ 107280 h 1472936"/>
                <a:gd name="connsiteX13827" fmla="*/ 743500 w 1046631"/>
                <a:gd name="connsiteY13827" fmla="*/ 106937 h 1472936"/>
                <a:gd name="connsiteX13828" fmla="*/ 743500 w 1046631"/>
                <a:gd name="connsiteY13828" fmla="*/ 106937 h 1472936"/>
                <a:gd name="connsiteX13829" fmla="*/ 743500 w 1046631"/>
                <a:gd name="connsiteY13829" fmla="*/ 106937 h 1472936"/>
                <a:gd name="connsiteX13830" fmla="*/ 744097 w 1046631"/>
                <a:gd name="connsiteY13830" fmla="*/ 105781 h 1472936"/>
                <a:gd name="connsiteX13831" fmla="*/ 744097 w 1046631"/>
                <a:gd name="connsiteY13831" fmla="*/ 105781 h 1472936"/>
                <a:gd name="connsiteX13832" fmla="*/ 744097 w 1046631"/>
                <a:gd name="connsiteY13832" fmla="*/ 105781 h 1472936"/>
                <a:gd name="connsiteX13833" fmla="*/ 745074 w 1046631"/>
                <a:gd name="connsiteY13833" fmla="*/ 103711 h 1472936"/>
                <a:gd name="connsiteX13834" fmla="*/ 745074 w 1046631"/>
                <a:gd name="connsiteY13834" fmla="*/ 103711 h 1472936"/>
                <a:gd name="connsiteX13835" fmla="*/ 745074 w 1046631"/>
                <a:gd name="connsiteY13835" fmla="*/ 103711 h 1472936"/>
                <a:gd name="connsiteX13836" fmla="*/ 745544 w 1046631"/>
                <a:gd name="connsiteY13836" fmla="*/ 102936 h 1472936"/>
                <a:gd name="connsiteX13837" fmla="*/ 745544 w 1046631"/>
                <a:gd name="connsiteY13837" fmla="*/ 102936 h 1472936"/>
                <a:gd name="connsiteX13838" fmla="*/ 745544 w 1046631"/>
                <a:gd name="connsiteY13838" fmla="*/ 102936 h 1472936"/>
                <a:gd name="connsiteX13839" fmla="*/ 745811 w 1046631"/>
                <a:gd name="connsiteY13839" fmla="*/ 101870 h 1472936"/>
                <a:gd name="connsiteX13840" fmla="*/ 745811 w 1046631"/>
                <a:gd name="connsiteY13840" fmla="*/ 101870 h 1472936"/>
                <a:gd name="connsiteX13841" fmla="*/ 745811 w 1046631"/>
                <a:gd name="connsiteY13841" fmla="*/ 101870 h 1472936"/>
                <a:gd name="connsiteX13842" fmla="*/ 746268 w 1046631"/>
                <a:gd name="connsiteY13842" fmla="*/ 100231 h 1472936"/>
                <a:gd name="connsiteX13843" fmla="*/ 746268 w 1046631"/>
                <a:gd name="connsiteY13843" fmla="*/ 100231 h 1472936"/>
                <a:gd name="connsiteX13844" fmla="*/ 746268 w 1046631"/>
                <a:gd name="connsiteY13844" fmla="*/ 100231 h 1472936"/>
                <a:gd name="connsiteX13845" fmla="*/ 746954 w 1046631"/>
                <a:gd name="connsiteY13845" fmla="*/ 99711 h 1472936"/>
                <a:gd name="connsiteX13846" fmla="*/ 746954 w 1046631"/>
                <a:gd name="connsiteY13846" fmla="*/ 99711 h 1472936"/>
                <a:gd name="connsiteX13847" fmla="*/ 746954 w 1046631"/>
                <a:gd name="connsiteY13847" fmla="*/ 99711 h 1472936"/>
                <a:gd name="connsiteX13848" fmla="*/ 746700 w 1046631"/>
                <a:gd name="connsiteY13848" fmla="*/ 99139 h 1472936"/>
                <a:gd name="connsiteX13849" fmla="*/ 746700 w 1046631"/>
                <a:gd name="connsiteY13849" fmla="*/ 99139 h 1472936"/>
                <a:gd name="connsiteX13850" fmla="*/ 746700 w 1046631"/>
                <a:gd name="connsiteY13850" fmla="*/ 99139 h 1472936"/>
                <a:gd name="connsiteX13851" fmla="*/ 746802 w 1046631"/>
                <a:gd name="connsiteY13851" fmla="*/ 95939 h 1472936"/>
                <a:gd name="connsiteX13852" fmla="*/ 746802 w 1046631"/>
                <a:gd name="connsiteY13852" fmla="*/ 95939 h 1472936"/>
                <a:gd name="connsiteX13853" fmla="*/ 746802 w 1046631"/>
                <a:gd name="connsiteY13853" fmla="*/ 95939 h 1472936"/>
                <a:gd name="connsiteX13854" fmla="*/ 747018 w 1046631"/>
                <a:gd name="connsiteY13854" fmla="*/ 94440 h 1472936"/>
                <a:gd name="connsiteX13855" fmla="*/ 747018 w 1046631"/>
                <a:gd name="connsiteY13855" fmla="*/ 94440 h 1472936"/>
                <a:gd name="connsiteX13856" fmla="*/ 747018 w 1046631"/>
                <a:gd name="connsiteY13856" fmla="*/ 94440 h 1472936"/>
                <a:gd name="connsiteX13857" fmla="*/ 745367 w 1046631"/>
                <a:gd name="connsiteY13857" fmla="*/ 94885 h 1472936"/>
                <a:gd name="connsiteX13858" fmla="*/ 745367 w 1046631"/>
                <a:gd name="connsiteY13858" fmla="*/ 94885 h 1472936"/>
                <a:gd name="connsiteX13859" fmla="*/ 744109 w 1046631"/>
                <a:gd name="connsiteY13859" fmla="*/ 95431 h 1472936"/>
                <a:gd name="connsiteX13860" fmla="*/ 744109 w 1046631"/>
                <a:gd name="connsiteY13860" fmla="*/ 95431 h 1472936"/>
                <a:gd name="connsiteX13861" fmla="*/ 744109 w 1046631"/>
                <a:gd name="connsiteY13861" fmla="*/ 95431 h 1472936"/>
                <a:gd name="connsiteX13862" fmla="*/ 740655 w 1046631"/>
                <a:gd name="connsiteY13862" fmla="*/ 96701 h 1472936"/>
                <a:gd name="connsiteX13863" fmla="*/ 740655 w 1046631"/>
                <a:gd name="connsiteY13863" fmla="*/ 96701 h 1472936"/>
                <a:gd name="connsiteX13864" fmla="*/ 740655 w 1046631"/>
                <a:gd name="connsiteY13864" fmla="*/ 96701 h 1472936"/>
                <a:gd name="connsiteX13865" fmla="*/ 739919 w 1046631"/>
                <a:gd name="connsiteY13865" fmla="*/ 96409 h 1472936"/>
                <a:gd name="connsiteX13866" fmla="*/ 739919 w 1046631"/>
                <a:gd name="connsiteY13866" fmla="*/ 96409 h 1472936"/>
                <a:gd name="connsiteX13867" fmla="*/ 739919 w 1046631"/>
                <a:gd name="connsiteY13867" fmla="*/ 96409 h 1472936"/>
                <a:gd name="connsiteX13868" fmla="*/ 739664 w 1046631"/>
                <a:gd name="connsiteY13868" fmla="*/ 94885 h 1472936"/>
                <a:gd name="connsiteX13869" fmla="*/ 739664 w 1046631"/>
                <a:gd name="connsiteY13869" fmla="*/ 94885 h 1472936"/>
                <a:gd name="connsiteX13870" fmla="*/ 739664 w 1046631"/>
                <a:gd name="connsiteY13870" fmla="*/ 94885 h 1472936"/>
                <a:gd name="connsiteX13871" fmla="*/ 740261 w 1046631"/>
                <a:gd name="connsiteY13871" fmla="*/ 93018 h 1472936"/>
                <a:gd name="connsiteX13872" fmla="*/ 740261 w 1046631"/>
                <a:gd name="connsiteY13872" fmla="*/ 93018 h 1472936"/>
                <a:gd name="connsiteX13873" fmla="*/ 740261 w 1046631"/>
                <a:gd name="connsiteY13873" fmla="*/ 93018 h 1472936"/>
                <a:gd name="connsiteX13874" fmla="*/ 740426 w 1046631"/>
                <a:gd name="connsiteY13874" fmla="*/ 92701 h 1472936"/>
                <a:gd name="connsiteX13875" fmla="*/ 740426 w 1046631"/>
                <a:gd name="connsiteY13875" fmla="*/ 92701 h 1472936"/>
                <a:gd name="connsiteX13876" fmla="*/ 740426 w 1046631"/>
                <a:gd name="connsiteY13876" fmla="*/ 92701 h 1472936"/>
                <a:gd name="connsiteX13877" fmla="*/ 740058 w 1046631"/>
                <a:gd name="connsiteY13877" fmla="*/ 92358 h 1472936"/>
                <a:gd name="connsiteX13878" fmla="*/ 740058 w 1046631"/>
                <a:gd name="connsiteY13878" fmla="*/ 92358 h 1472936"/>
                <a:gd name="connsiteX13879" fmla="*/ 740058 w 1046631"/>
                <a:gd name="connsiteY13879" fmla="*/ 92358 h 1472936"/>
                <a:gd name="connsiteX13880" fmla="*/ 740045 w 1046631"/>
                <a:gd name="connsiteY13880" fmla="*/ 92332 h 1472936"/>
                <a:gd name="connsiteX13881" fmla="*/ 740045 w 1046631"/>
                <a:gd name="connsiteY13881" fmla="*/ 92332 h 1472936"/>
                <a:gd name="connsiteX13882" fmla="*/ 740045 w 1046631"/>
                <a:gd name="connsiteY13882" fmla="*/ 92332 h 1472936"/>
                <a:gd name="connsiteX13883" fmla="*/ 739995 w 1046631"/>
                <a:gd name="connsiteY13883" fmla="*/ 92408 h 1472936"/>
                <a:gd name="connsiteX13884" fmla="*/ 739995 w 1046631"/>
                <a:gd name="connsiteY13884" fmla="*/ 92408 h 1472936"/>
                <a:gd name="connsiteX13885" fmla="*/ 739995 w 1046631"/>
                <a:gd name="connsiteY13885" fmla="*/ 92408 h 1472936"/>
                <a:gd name="connsiteX13886" fmla="*/ 739144 w 1046631"/>
                <a:gd name="connsiteY13886" fmla="*/ 93056 h 1472936"/>
                <a:gd name="connsiteX13887" fmla="*/ 739144 w 1046631"/>
                <a:gd name="connsiteY13887" fmla="*/ 93056 h 1472936"/>
                <a:gd name="connsiteX13888" fmla="*/ 739144 w 1046631"/>
                <a:gd name="connsiteY13888" fmla="*/ 93056 h 1472936"/>
                <a:gd name="connsiteX13889" fmla="*/ 736909 w 1046631"/>
                <a:gd name="connsiteY13889" fmla="*/ 90796 h 1472936"/>
                <a:gd name="connsiteX13890" fmla="*/ 736909 w 1046631"/>
                <a:gd name="connsiteY13890" fmla="*/ 90796 h 1472936"/>
                <a:gd name="connsiteX13891" fmla="*/ 736909 w 1046631"/>
                <a:gd name="connsiteY13891" fmla="*/ 90796 h 1472936"/>
                <a:gd name="connsiteX13892" fmla="*/ 734521 w 1046631"/>
                <a:gd name="connsiteY13892" fmla="*/ 88586 h 1472936"/>
                <a:gd name="connsiteX13893" fmla="*/ 734521 w 1046631"/>
                <a:gd name="connsiteY13893" fmla="*/ 88586 h 1472936"/>
                <a:gd name="connsiteX13894" fmla="*/ 734521 w 1046631"/>
                <a:gd name="connsiteY13894" fmla="*/ 88586 h 1472936"/>
                <a:gd name="connsiteX13895" fmla="*/ 733467 w 1046631"/>
                <a:gd name="connsiteY13895" fmla="*/ 86173 h 1472936"/>
                <a:gd name="connsiteX13896" fmla="*/ 733467 w 1046631"/>
                <a:gd name="connsiteY13896" fmla="*/ 86173 h 1472936"/>
                <a:gd name="connsiteX13897" fmla="*/ 733467 w 1046631"/>
                <a:gd name="connsiteY13897" fmla="*/ 86173 h 1472936"/>
                <a:gd name="connsiteX13898" fmla="*/ 735537 w 1046631"/>
                <a:gd name="connsiteY13898" fmla="*/ 81296 h 1472936"/>
                <a:gd name="connsiteX13899" fmla="*/ 735537 w 1046631"/>
                <a:gd name="connsiteY13899" fmla="*/ 81296 h 1472936"/>
                <a:gd name="connsiteX13900" fmla="*/ 735537 w 1046631"/>
                <a:gd name="connsiteY13900" fmla="*/ 81296 h 1472936"/>
                <a:gd name="connsiteX13901" fmla="*/ 736718 w 1046631"/>
                <a:gd name="connsiteY13901" fmla="*/ 79734 h 1472936"/>
                <a:gd name="connsiteX13902" fmla="*/ 736718 w 1046631"/>
                <a:gd name="connsiteY13902" fmla="*/ 79734 h 1472936"/>
                <a:gd name="connsiteX13903" fmla="*/ 737010 w 1046631"/>
                <a:gd name="connsiteY13903" fmla="*/ 79201 h 1472936"/>
                <a:gd name="connsiteX13904" fmla="*/ 737010 w 1046631"/>
                <a:gd name="connsiteY13904" fmla="*/ 79201 h 1472936"/>
                <a:gd name="connsiteX13905" fmla="*/ 737010 w 1046631"/>
                <a:gd name="connsiteY13905" fmla="*/ 79201 h 1472936"/>
                <a:gd name="connsiteX13906" fmla="*/ 737848 w 1046631"/>
                <a:gd name="connsiteY13906" fmla="*/ 78007 h 1472936"/>
                <a:gd name="connsiteX13907" fmla="*/ 737848 w 1046631"/>
                <a:gd name="connsiteY13907" fmla="*/ 78007 h 1472936"/>
                <a:gd name="connsiteX13908" fmla="*/ 737848 w 1046631"/>
                <a:gd name="connsiteY13908" fmla="*/ 78007 h 1472936"/>
                <a:gd name="connsiteX13909" fmla="*/ 738737 w 1046631"/>
                <a:gd name="connsiteY13909" fmla="*/ 77067 h 1472936"/>
                <a:gd name="connsiteX13910" fmla="*/ 738737 w 1046631"/>
                <a:gd name="connsiteY13910" fmla="*/ 77067 h 1472936"/>
                <a:gd name="connsiteX13911" fmla="*/ 738737 w 1046631"/>
                <a:gd name="connsiteY13911" fmla="*/ 77067 h 1472936"/>
                <a:gd name="connsiteX13912" fmla="*/ 740592 w 1046631"/>
                <a:gd name="connsiteY13912" fmla="*/ 75327 h 1472936"/>
                <a:gd name="connsiteX13913" fmla="*/ 740592 w 1046631"/>
                <a:gd name="connsiteY13913" fmla="*/ 75327 h 1472936"/>
                <a:gd name="connsiteX13914" fmla="*/ 740592 w 1046631"/>
                <a:gd name="connsiteY13914" fmla="*/ 75327 h 1472936"/>
                <a:gd name="connsiteX13915" fmla="*/ 742255 w 1046631"/>
                <a:gd name="connsiteY13915" fmla="*/ 73524 h 1472936"/>
                <a:gd name="connsiteX13916" fmla="*/ 742255 w 1046631"/>
                <a:gd name="connsiteY13916" fmla="*/ 73524 h 1472936"/>
                <a:gd name="connsiteX13917" fmla="*/ 742255 w 1046631"/>
                <a:gd name="connsiteY13917" fmla="*/ 73524 h 1472936"/>
                <a:gd name="connsiteX13918" fmla="*/ 741811 w 1046631"/>
                <a:gd name="connsiteY13918" fmla="*/ 72889 h 1472936"/>
                <a:gd name="connsiteX13919" fmla="*/ 741811 w 1046631"/>
                <a:gd name="connsiteY13919" fmla="*/ 72889 h 1472936"/>
                <a:gd name="connsiteX13920" fmla="*/ 741811 w 1046631"/>
                <a:gd name="connsiteY13920" fmla="*/ 72889 h 1472936"/>
                <a:gd name="connsiteX13921" fmla="*/ 741620 w 1046631"/>
                <a:gd name="connsiteY13921" fmla="*/ 70984 h 1472936"/>
                <a:gd name="connsiteX13922" fmla="*/ 741620 w 1046631"/>
                <a:gd name="connsiteY13922" fmla="*/ 70984 h 1472936"/>
                <a:gd name="connsiteX13923" fmla="*/ 741620 w 1046631"/>
                <a:gd name="connsiteY13923" fmla="*/ 70984 h 1472936"/>
                <a:gd name="connsiteX13924" fmla="*/ 743297 w 1046631"/>
                <a:gd name="connsiteY13924" fmla="*/ 70336 h 1472936"/>
                <a:gd name="connsiteX13925" fmla="*/ 743297 w 1046631"/>
                <a:gd name="connsiteY13925" fmla="*/ 70336 h 1472936"/>
                <a:gd name="connsiteX13926" fmla="*/ 743297 w 1046631"/>
                <a:gd name="connsiteY13926" fmla="*/ 70336 h 1472936"/>
                <a:gd name="connsiteX13927" fmla="*/ 743919 w 1046631"/>
                <a:gd name="connsiteY13927" fmla="*/ 70260 h 1472936"/>
                <a:gd name="connsiteX13928" fmla="*/ 743919 w 1046631"/>
                <a:gd name="connsiteY13928" fmla="*/ 70260 h 1472936"/>
                <a:gd name="connsiteX13929" fmla="*/ 743919 w 1046631"/>
                <a:gd name="connsiteY13929" fmla="*/ 70260 h 1472936"/>
                <a:gd name="connsiteX13930" fmla="*/ 743919 w 1046631"/>
                <a:gd name="connsiteY13930" fmla="*/ 69714 h 1472936"/>
                <a:gd name="connsiteX13931" fmla="*/ 743919 w 1046631"/>
                <a:gd name="connsiteY13931" fmla="*/ 69714 h 1472936"/>
                <a:gd name="connsiteX13932" fmla="*/ 743919 w 1046631"/>
                <a:gd name="connsiteY13932" fmla="*/ 69714 h 1472936"/>
                <a:gd name="connsiteX13933" fmla="*/ 743601 w 1046631"/>
                <a:gd name="connsiteY13933" fmla="*/ 68368 h 1472936"/>
                <a:gd name="connsiteX13934" fmla="*/ 743601 w 1046631"/>
                <a:gd name="connsiteY13934" fmla="*/ 68368 h 1472936"/>
                <a:gd name="connsiteX13935" fmla="*/ 743601 w 1046631"/>
                <a:gd name="connsiteY13935" fmla="*/ 68368 h 1472936"/>
                <a:gd name="connsiteX13936" fmla="*/ 743563 w 1046631"/>
                <a:gd name="connsiteY13936" fmla="*/ 66590 h 1472936"/>
                <a:gd name="connsiteX13937" fmla="*/ 743563 w 1046631"/>
                <a:gd name="connsiteY13937" fmla="*/ 66590 h 1472936"/>
                <a:gd name="connsiteX13938" fmla="*/ 743563 w 1046631"/>
                <a:gd name="connsiteY13938" fmla="*/ 66590 h 1472936"/>
                <a:gd name="connsiteX13939" fmla="*/ 744884 w 1046631"/>
                <a:gd name="connsiteY13939" fmla="*/ 66272 h 1472936"/>
                <a:gd name="connsiteX13940" fmla="*/ 744884 w 1046631"/>
                <a:gd name="connsiteY13940" fmla="*/ 66272 h 1472936"/>
                <a:gd name="connsiteX13941" fmla="*/ 744884 w 1046631"/>
                <a:gd name="connsiteY13941" fmla="*/ 66272 h 1472936"/>
                <a:gd name="connsiteX13942" fmla="*/ 745557 w 1046631"/>
                <a:gd name="connsiteY13942" fmla="*/ 66361 h 1472936"/>
                <a:gd name="connsiteX13943" fmla="*/ 745557 w 1046631"/>
                <a:gd name="connsiteY13943" fmla="*/ 66361 h 1472936"/>
                <a:gd name="connsiteX13944" fmla="*/ 745557 w 1046631"/>
                <a:gd name="connsiteY13944" fmla="*/ 66361 h 1472936"/>
                <a:gd name="connsiteX13945" fmla="*/ 746116 w 1046631"/>
                <a:gd name="connsiteY13945" fmla="*/ 65853 h 1472936"/>
                <a:gd name="connsiteX13946" fmla="*/ 746116 w 1046631"/>
                <a:gd name="connsiteY13946" fmla="*/ 65853 h 1472936"/>
                <a:gd name="connsiteX13947" fmla="*/ 746116 w 1046631"/>
                <a:gd name="connsiteY13947" fmla="*/ 65853 h 1472936"/>
                <a:gd name="connsiteX13948" fmla="*/ 747056 w 1046631"/>
                <a:gd name="connsiteY13948" fmla="*/ 64990 h 1472936"/>
                <a:gd name="connsiteX13949" fmla="*/ 747056 w 1046631"/>
                <a:gd name="connsiteY13949" fmla="*/ 64990 h 1472936"/>
                <a:gd name="connsiteX13950" fmla="*/ 747056 w 1046631"/>
                <a:gd name="connsiteY13950" fmla="*/ 64990 h 1472936"/>
                <a:gd name="connsiteX13951" fmla="*/ 747449 w 1046631"/>
                <a:gd name="connsiteY13951" fmla="*/ 64431 h 1472936"/>
                <a:gd name="connsiteX13952" fmla="*/ 747449 w 1046631"/>
                <a:gd name="connsiteY13952" fmla="*/ 64431 h 1472936"/>
                <a:gd name="connsiteX13953" fmla="*/ 747449 w 1046631"/>
                <a:gd name="connsiteY13953" fmla="*/ 64431 h 1472936"/>
                <a:gd name="connsiteX13954" fmla="*/ 747742 w 1046631"/>
                <a:gd name="connsiteY13954" fmla="*/ 62564 h 1472936"/>
                <a:gd name="connsiteX13955" fmla="*/ 747742 w 1046631"/>
                <a:gd name="connsiteY13955" fmla="*/ 62564 h 1472936"/>
                <a:gd name="connsiteX13956" fmla="*/ 747742 w 1046631"/>
                <a:gd name="connsiteY13956" fmla="*/ 62564 h 1472936"/>
                <a:gd name="connsiteX13957" fmla="*/ 747983 w 1046631"/>
                <a:gd name="connsiteY13957" fmla="*/ 61637 h 1472936"/>
                <a:gd name="connsiteX13958" fmla="*/ 747983 w 1046631"/>
                <a:gd name="connsiteY13958" fmla="*/ 61637 h 1472936"/>
                <a:gd name="connsiteX13959" fmla="*/ 747983 w 1046631"/>
                <a:gd name="connsiteY13959" fmla="*/ 61637 h 1472936"/>
                <a:gd name="connsiteX13960" fmla="*/ 748008 w 1046631"/>
                <a:gd name="connsiteY13960" fmla="*/ 60164 h 1472936"/>
                <a:gd name="connsiteX13961" fmla="*/ 748008 w 1046631"/>
                <a:gd name="connsiteY13961" fmla="*/ 60164 h 1472936"/>
                <a:gd name="connsiteX13962" fmla="*/ 748008 w 1046631"/>
                <a:gd name="connsiteY13962" fmla="*/ 60164 h 1472936"/>
                <a:gd name="connsiteX13963" fmla="*/ 748059 w 1046631"/>
                <a:gd name="connsiteY13963" fmla="*/ 59021 h 1472936"/>
                <a:gd name="connsiteX13964" fmla="*/ 748059 w 1046631"/>
                <a:gd name="connsiteY13964" fmla="*/ 59021 h 1472936"/>
                <a:gd name="connsiteX13965" fmla="*/ 748059 w 1046631"/>
                <a:gd name="connsiteY13965" fmla="*/ 59021 h 1472936"/>
                <a:gd name="connsiteX13966" fmla="*/ 749342 w 1046631"/>
                <a:gd name="connsiteY13966" fmla="*/ 57929 h 1472936"/>
                <a:gd name="connsiteX13967" fmla="*/ 749342 w 1046631"/>
                <a:gd name="connsiteY13967" fmla="*/ 57929 h 1472936"/>
                <a:gd name="connsiteX13968" fmla="*/ 749342 w 1046631"/>
                <a:gd name="connsiteY13968" fmla="*/ 57929 h 1472936"/>
                <a:gd name="connsiteX13969" fmla="*/ 749418 w 1046631"/>
                <a:gd name="connsiteY13969" fmla="*/ 56329 h 1472936"/>
                <a:gd name="connsiteX13970" fmla="*/ 749418 w 1046631"/>
                <a:gd name="connsiteY13970" fmla="*/ 56329 h 1472936"/>
                <a:gd name="connsiteX13971" fmla="*/ 749418 w 1046631"/>
                <a:gd name="connsiteY13971" fmla="*/ 56329 h 1472936"/>
                <a:gd name="connsiteX13972" fmla="*/ 750053 w 1046631"/>
                <a:gd name="connsiteY13972" fmla="*/ 55998 h 1472936"/>
                <a:gd name="connsiteX13973" fmla="*/ 750053 w 1046631"/>
                <a:gd name="connsiteY13973" fmla="*/ 55998 h 1472936"/>
                <a:gd name="connsiteX13974" fmla="*/ 750167 w 1046631"/>
                <a:gd name="connsiteY13974" fmla="*/ 56011 h 1472936"/>
                <a:gd name="connsiteX13975" fmla="*/ 750167 w 1046631"/>
                <a:gd name="connsiteY13975" fmla="*/ 56011 h 1472936"/>
                <a:gd name="connsiteX13976" fmla="*/ 750167 w 1046631"/>
                <a:gd name="connsiteY13976" fmla="*/ 56011 h 1472936"/>
                <a:gd name="connsiteX13977" fmla="*/ 750967 w 1046631"/>
                <a:gd name="connsiteY13977" fmla="*/ 56278 h 1472936"/>
                <a:gd name="connsiteX13978" fmla="*/ 750967 w 1046631"/>
                <a:gd name="connsiteY13978" fmla="*/ 56278 h 1472936"/>
                <a:gd name="connsiteX13979" fmla="*/ 750967 w 1046631"/>
                <a:gd name="connsiteY13979" fmla="*/ 56278 h 1472936"/>
                <a:gd name="connsiteX13980" fmla="*/ 751589 w 1046631"/>
                <a:gd name="connsiteY13980" fmla="*/ 56379 h 1472936"/>
                <a:gd name="connsiteX13981" fmla="*/ 751589 w 1046631"/>
                <a:gd name="connsiteY13981" fmla="*/ 56379 h 1472936"/>
                <a:gd name="connsiteX13982" fmla="*/ 751589 w 1046631"/>
                <a:gd name="connsiteY13982" fmla="*/ 56379 h 1472936"/>
                <a:gd name="connsiteX13983" fmla="*/ 752694 w 1046631"/>
                <a:gd name="connsiteY13983" fmla="*/ 56684 h 1472936"/>
                <a:gd name="connsiteX13984" fmla="*/ 752694 w 1046631"/>
                <a:gd name="connsiteY13984" fmla="*/ 56684 h 1472936"/>
                <a:gd name="connsiteX13985" fmla="*/ 752694 w 1046631"/>
                <a:gd name="connsiteY13985" fmla="*/ 56684 h 1472936"/>
                <a:gd name="connsiteX13986" fmla="*/ 752733 w 1046631"/>
                <a:gd name="connsiteY13986" fmla="*/ 56748 h 1472936"/>
                <a:gd name="connsiteX13987" fmla="*/ 752733 w 1046631"/>
                <a:gd name="connsiteY13987" fmla="*/ 56748 h 1472936"/>
                <a:gd name="connsiteX13988" fmla="*/ 752733 w 1046631"/>
                <a:gd name="connsiteY13988" fmla="*/ 56748 h 1472936"/>
                <a:gd name="connsiteX13989" fmla="*/ 753279 w 1046631"/>
                <a:gd name="connsiteY13989" fmla="*/ 56329 h 1472936"/>
                <a:gd name="connsiteX13990" fmla="*/ 753279 w 1046631"/>
                <a:gd name="connsiteY13990" fmla="*/ 56329 h 1472936"/>
                <a:gd name="connsiteX13991" fmla="*/ 753279 w 1046631"/>
                <a:gd name="connsiteY13991" fmla="*/ 56329 h 1472936"/>
                <a:gd name="connsiteX13992" fmla="*/ 754548 w 1046631"/>
                <a:gd name="connsiteY13992" fmla="*/ 53865 h 1472936"/>
                <a:gd name="connsiteX13993" fmla="*/ 754548 w 1046631"/>
                <a:gd name="connsiteY13993" fmla="*/ 53865 h 1472936"/>
                <a:gd name="connsiteX13994" fmla="*/ 754548 w 1046631"/>
                <a:gd name="connsiteY13994" fmla="*/ 53865 h 1472936"/>
                <a:gd name="connsiteX13995" fmla="*/ 753787 w 1046631"/>
                <a:gd name="connsiteY13995" fmla="*/ 53281 h 1472936"/>
                <a:gd name="connsiteX13996" fmla="*/ 753787 w 1046631"/>
                <a:gd name="connsiteY13996" fmla="*/ 53281 h 1472936"/>
                <a:gd name="connsiteX13997" fmla="*/ 753787 w 1046631"/>
                <a:gd name="connsiteY13997" fmla="*/ 53281 h 1472936"/>
                <a:gd name="connsiteX13998" fmla="*/ 752669 w 1046631"/>
                <a:gd name="connsiteY13998" fmla="*/ 52125 h 1472936"/>
                <a:gd name="connsiteX13999" fmla="*/ 752669 w 1046631"/>
                <a:gd name="connsiteY13999" fmla="*/ 52125 h 1472936"/>
                <a:gd name="connsiteX14000" fmla="*/ 752669 w 1046631"/>
                <a:gd name="connsiteY14000" fmla="*/ 52125 h 1472936"/>
                <a:gd name="connsiteX14001" fmla="*/ 753913 w 1046631"/>
                <a:gd name="connsiteY14001" fmla="*/ 50195 h 1472936"/>
                <a:gd name="connsiteX14002" fmla="*/ 753913 w 1046631"/>
                <a:gd name="connsiteY14002" fmla="*/ 50195 h 1472936"/>
                <a:gd name="connsiteX14003" fmla="*/ 753913 w 1046631"/>
                <a:gd name="connsiteY14003" fmla="*/ 50195 h 1472936"/>
                <a:gd name="connsiteX14004" fmla="*/ 756885 w 1046631"/>
                <a:gd name="connsiteY14004" fmla="*/ 47667 h 1472936"/>
                <a:gd name="connsiteX14005" fmla="*/ 756885 w 1046631"/>
                <a:gd name="connsiteY14005" fmla="*/ 47667 h 1472936"/>
                <a:gd name="connsiteX14006" fmla="*/ 756885 w 1046631"/>
                <a:gd name="connsiteY14006" fmla="*/ 47667 h 1472936"/>
                <a:gd name="connsiteX14007" fmla="*/ 756923 w 1046631"/>
                <a:gd name="connsiteY14007" fmla="*/ 45585 h 1472936"/>
                <a:gd name="connsiteX14008" fmla="*/ 756923 w 1046631"/>
                <a:gd name="connsiteY14008" fmla="*/ 45585 h 1472936"/>
                <a:gd name="connsiteX14009" fmla="*/ 756923 w 1046631"/>
                <a:gd name="connsiteY14009" fmla="*/ 45585 h 1472936"/>
                <a:gd name="connsiteX14010" fmla="*/ 757787 w 1046631"/>
                <a:gd name="connsiteY14010" fmla="*/ 44632 h 1472936"/>
                <a:gd name="connsiteX14011" fmla="*/ 757787 w 1046631"/>
                <a:gd name="connsiteY14011" fmla="*/ 44632 h 1472936"/>
                <a:gd name="connsiteX14012" fmla="*/ 757787 w 1046631"/>
                <a:gd name="connsiteY14012" fmla="*/ 44632 h 1472936"/>
                <a:gd name="connsiteX14013" fmla="*/ 758016 w 1046631"/>
                <a:gd name="connsiteY14013" fmla="*/ 44696 h 1472936"/>
                <a:gd name="connsiteX14014" fmla="*/ 758016 w 1046631"/>
                <a:gd name="connsiteY14014" fmla="*/ 44696 h 1472936"/>
                <a:gd name="connsiteX14015" fmla="*/ 758016 w 1046631"/>
                <a:gd name="connsiteY14015" fmla="*/ 44696 h 1472936"/>
                <a:gd name="connsiteX14016" fmla="*/ 758181 w 1046631"/>
                <a:gd name="connsiteY14016" fmla="*/ 44340 h 1472936"/>
                <a:gd name="connsiteX14017" fmla="*/ 758181 w 1046631"/>
                <a:gd name="connsiteY14017" fmla="*/ 44340 h 1472936"/>
                <a:gd name="connsiteX14018" fmla="*/ 758181 w 1046631"/>
                <a:gd name="connsiteY14018" fmla="*/ 44340 h 1472936"/>
                <a:gd name="connsiteX14019" fmla="*/ 758295 w 1046631"/>
                <a:gd name="connsiteY14019" fmla="*/ 42905 h 1472936"/>
                <a:gd name="connsiteX14020" fmla="*/ 758295 w 1046631"/>
                <a:gd name="connsiteY14020" fmla="*/ 42905 h 1472936"/>
                <a:gd name="connsiteX14021" fmla="*/ 758295 w 1046631"/>
                <a:gd name="connsiteY14021" fmla="*/ 42905 h 1472936"/>
                <a:gd name="connsiteX14022" fmla="*/ 758574 w 1046631"/>
                <a:gd name="connsiteY14022" fmla="*/ 41559 h 1472936"/>
                <a:gd name="connsiteX14023" fmla="*/ 758574 w 1046631"/>
                <a:gd name="connsiteY14023" fmla="*/ 41559 h 1472936"/>
                <a:gd name="connsiteX14024" fmla="*/ 758574 w 1046631"/>
                <a:gd name="connsiteY14024" fmla="*/ 41559 h 1472936"/>
                <a:gd name="connsiteX14025" fmla="*/ 759044 w 1046631"/>
                <a:gd name="connsiteY14025" fmla="*/ 41343 h 1472936"/>
                <a:gd name="connsiteX14026" fmla="*/ 759044 w 1046631"/>
                <a:gd name="connsiteY14026" fmla="*/ 41343 h 1472936"/>
                <a:gd name="connsiteX14027" fmla="*/ 759044 w 1046631"/>
                <a:gd name="connsiteY14027" fmla="*/ 41343 h 1472936"/>
                <a:gd name="connsiteX14028" fmla="*/ 760327 w 1046631"/>
                <a:gd name="connsiteY14028" fmla="*/ 42308 h 1472936"/>
                <a:gd name="connsiteX14029" fmla="*/ 760327 w 1046631"/>
                <a:gd name="connsiteY14029" fmla="*/ 42308 h 1472936"/>
                <a:gd name="connsiteX14030" fmla="*/ 760327 w 1046631"/>
                <a:gd name="connsiteY14030" fmla="*/ 42308 h 1472936"/>
                <a:gd name="connsiteX14031" fmla="*/ 762029 w 1046631"/>
                <a:gd name="connsiteY14031" fmla="*/ 45419 h 1472936"/>
                <a:gd name="connsiteX14032" fmla="*/ 762029 w 1046631"/>
                <a:gd name="connsiteY14032" fmla="*/ 45419 h 1472936"/>
                <a:gd name="connsiteX14033" fmla="*/ 762029 w 1046631"/>
                <a:gd name="connsiteY14033" fmla="*/ 45419 h 1472936"/>
                <a:gd name="connsiteX14034" fmla="*/ 762130 w 1046631"/>
                <a:gd name="connsiteY14034" fmla="*/ 43807 h 1472936"/>
                <a:gd name="connsiteX14035" fmla="*/ 762130 w 1046631"/>
                <a:gd name="connsiteY14035" fmla="*/ 43807 h 1472936"/>
                <a:gd name="connsiteX14036" fmla="*/ 762130 w 1046631"/>
                <a:gd name="connsiteY14036" fmla="*/ 43807 h 1472936"/>
                <a:gd name="connsiteX14037" fmla="*/ 761978 w 1046631"/>
                <a:gd name="connsiteY14037" fmla="*/ 40886 h 1472936"/>
                <a:gd name="connsiteX14038" fmla="*/ 761978 w 1046631"/>
                <a:gd name="connsiteY14038" fmla="*/ 40886 h 1472936"/>
                <a:gd name="connsiteX14039" fmla="*/ 761978 w 1046631"/>
                <a:gd name="connsiteY14039" fmla="*/ 40886 h 1472936"/>
                <a:gd name="connsiteX14040" fmla="*/ 762041 w 1046631"/>
                <a:gd name="connsiteY14040" fmla="*/ 39527 h 1472936"/>
                <a:gd name="connsiteX14041" fmla="*/ 762041 w 1046631"/>
                <a:gd name="connsiteY14041" fmla="*/ 39527 h 1472936"/>
                <a:gd name="connsiteX14042" fmla="*/ 762245 w 1046631"/>
                <a:gd name="connsiteY14042" fmla="*/ 39336 h 1472936"/>
                <a:gd name="connsiteX14043" fmla="*/ 762245 w 1046631"/>
                <a:gd name="connsiteY14043" fmla="*/ 39336 h 1472936"/>
                <a:gd name="connsiteX14044" fmla="*/ 762473 w 1046631"/>
                <a:gd name="connsiteY14044" fmla="*/ 39336 h 1472936"/>
                <a:gd name="connsiteX14045" fmla="*/ 762473 w 1046631"/>
                <a:gd name="connsiteY14045" fmla="*/ 39336 h 1472936"/>
                <a:gd name="connsiteX14046" fmla="*/ 762473 w 1046631"/>
                <a:gd name="connsiteY14046" fmla="*/ 39336 h 1472936"/>
                <a:gd name="connsiteX14047" fmla="*/ 763273 w 1046631"/>
                <a:gd name="connsiteY14047" fmla="*/ 39971 h 1472936"/>
                <a:gd name="connsiteX14048" fmla="*/ 763273 w 1046631"/>
                <a:gd name="connsiteY14048" fmla="*/ 39971 h 1472936"/>
                <a:gd name="connsiteX14049" fmla="*/ 763273 w 1046631"/>
                <a:gd name="connsiteY14049" fmla="*/ 39971 h 1472936"/>
                <a:gd name="connsiteX14050" fmla="*/ 764200 w 1046631"/>
                <a:gd name="connsiteY14050" fmla="*/ 41851 h 1472936"/>
                <a:gd name="connsiteX14051" fmla="*/ 764200 w 1046631"/>
                <a:gd name="connsiteY14051" fmla="*/ 41851 h 1472936"/>
                <a:gd name="connsiteX14052" fmla="*/ 764200 w 1046631"/>
                <a:gd name="connsiteY14052" fmla="*/ 41851 h 1472936"/>
                <a:gd name="connsiteX14053" fmla="*/ 764365 w 1046631"/>
                <a:gd name="connsiteY14053" fmla="*/ 42257 h 1472936"/>
                <a:gd name="connsiteX14054" fmla="*/ 764365 w 1046631"/>
                <a:gd name="connsiteY14054" fmla="*/ 42257 h 1472936"/>
                <a:gd name="connsiteX14055" fmla="*/ 764365 w 1046631"/>
                <a:gd name="connsiteY14055" fmla="*/ 42257 h 1472936"/>
                <a:gd name="connsiteX14056" fmla="*/ 764886 w 1046631"/>
                <a:gd name="connsiteY14056" fmla="*/ 42207 h 1472936"/>
                <a:gd name="connsiteX14057" fmla="*/ 764886 w 1046631"/>
                <a:gd name="connsiteY14057" fmla="*/ 42207 h 1472936"/>
                <a:gd name="connsiteX14058" fmla="*/ 764886 w 1046631"/>
                <a:gd name="connsiteY14058" fmla="*/ 42207 h 1472936"/>
                <a:gd name="connsiteX14059" fmla="*/ 765407 w 1046631"/>
                <a:gd name="connsiteY14059" fmla="*/ 41661 h 1472936"/>
                <a:gd name="connsiteX14060" fmla="*/ 765407 w 1046631"/>
                <a:gd name="connsiteY14060" fmla="*/ 41661 h 1472936"/>
                <a:gd name="connsiteX14061" fmla="*/ 765407 w 1046631"/>
                <a:gd name="connsiteY14061" fmla="*/ 41661 h 1472936"/>
                <a:gd name="connsiteX14062" fmla="*/ 766550 w 1046631"/>
                <a:gd name="connsiteY14062" fmla="*/ 40200 h 1472936"/>
                <a:gd name="connsiteX14063" fmla="*/ 766550 w 1046631"/>
                <a:gd name="connsiteY14063" fmla="*/ 40200 h 1472936"/>
                <a:gd name="connsiteX14064" fmla="*/ 766550 w 1046631"/>
                <a:gd name="connsiteY14064" fmla="*/ 40200 h 1472936"/>
                <a:gd name="connsiteX14065" fmla="*/ 767007 w 1046631"/>
                <a:gd name="connsiteY14065" fmla="*/ 40264 h 1472936"/>
                <a:gd name="connsiteX14066" fmla="*/ 767007 w 1046631"/>
                <a:gd name="connsiteY14066" fmla="*/ 40264 h 1472936"/>
                <a:gd name="connsiteX14067" fmla="*/ 767007 w 1046631"/>
                <a:gd name="connsiteY14067" fmla="*/ 40264 h 1472936"/>
                <a:gd name="connsiteX14068" fmla="*/ 767083 w 1046631"/>
                <a:gd name="connsiteY14068" fmla="*/ 40289 h 1472936"/>
                <a:gd name="connsiteX14069" fmla="*/ 767083 w 1046631"/>
                <a:gd name="connsiteY14069" fmla="*/ 40289 h 1472936"/>
                <a:gd name="connsiteX14070" fmla="*/ 767299 w 1046631"/>
                <a:gd name="connsiteY14070" fmla="*/ 40251 h 1472936"/>
                <a:gd name="connsiteX14071" fmla="*/ 767299 w 1046631"/>
                <a:gd name="connsiteY14071" fmla="*/ 40251 h 1472936"/>
                <a:gd name="connsiteX14072" fmla="*/ 767299 w 1046631"/>
                <a:gd name="connsiteY14072" fmla="*/ 40251 h 1472936"/>
                <a:gd name="connsiteX14073" fmla="*/ 767959 w 1046631"/>
                <a:gd name="connsiteY14073" fmla="*/ 40695 h 1472936"/>
                <a:gd name="connsiteX14074" fmla="*/ 767959 w 1046631"/>
                <a:gd name="connsiteY14074" fmla="*/ 40695 h 1472936"/>
                <a:gd name="connsiteX14075" fmla="*/ 767959 w 1046631"/>
                <a:gd name="connsiteY14075" fmla="*/ 40695 h 1472936"/>
                <a:gd name="connsiteX14076" fmla="*/ 767972 w 1046631"/>
                <a:gd name="connsiteY14076" fmla="*/ 40632 h 1472936"/>
                <a:gd name="connsiteX14077" fmla="*/ 767972 w 1046631"/>
                <a:gd name="connsiteY14077" fmla="*/ 40632 h 1472936"/>
                <a:gd name="connsiteX14078" fmla="*/ 767972 w 1046631"/>
                <a:gd name="connsiteY14078" fmla="*/ 40632 h 1472936"/>
                <a:gd name="connsiteX14079" fmla="*/ 768086 w 1046631"/>
                <a:gd name="connsiteY14079" fmla="*/ 39463 h 1472936"/>
                <a:gd name="connsiteX14080" fmla="*/ 768086 w 1046631"/>
                <a:gd name="connsiteY14080" fmla="*/ 39463 h 1472936"/>
                <a:gd name="connsiteX14081" fmla="*/ 768086 w 1046631"/>
                <a:gd name="connsiteY14081" fmla="*/ 39463 h 1472936"/>
                <a:gd name="connsiteX14082" fmla="*/ 769598 w 1046631"/>
                <a:gd name="connsiteY14082" fmla="*/ 37889 h 1472936"/>
                <a:gd name="connsiteX14083" fmla="*/ 769598 w 1046631"/>
                <a:gd name="connsiteY14083" fmla="*/ 37889 h 1472936"/>
                <a:gd name="connsiteX14084" fmla="*/ 769598 w 1046631"/>
                <a:gd name="connsiteY14084" fmla="*/ 37889 h 1472936"/>
                <a:gd name="connsiteX14085" fmla="*/ 770982 w 1046631"/>
                <a:gd name="connsiteY14085" fmla="*/ 39019 h 1472936"/>
                <a:gd name="connsiteX14086" fmla="*/ 770982 w 1046631"/>
                <a:gd name="connsiteY14086" fmla="*/ 39019 h 1472936"/>
                <a:gd name="connsiteX14087" fmla="*/ 770982 w 1046631"/>
                <a:gd name="connsiteY14087" fmla="*/ 39019 h 1472936"/>
                <a:gd name="connsiteX14088" fmla="*/ 771071 w 1046631"/>
                <a:gd name="connsiteY14088" fmla="*/ 38562 h 1472936"/>
                <a:gd name="connsiteX14089" fmla="*/ 771071 w 1046631"/>
                <a:gd name="connsiteY14089" fmla="*/ 38562 h 1472936"/>
                <a:gd name="connsiteX14090" fmla="*/ 771198 w 1046631"/>
                <a:gd name="connsiteY14090" fmla="*/ 37952 h 1472936"/>
                <a:gd name="connsiteX14091" fmla="*/ 771198 w 1046631"/>
                <a:gd name="connsiteY14091" fmla="*/ 37952 h 1472936"/>
                <a:gd name="connsiteX14092" fmla="*/ 771198 w 1046631"/>
                <a:gd name="connsiteY14092" fmla="*/ 37952 h 1472936"/>
                <a:gd name="connsiteX14093" fmla="*/ 771477 w 1046631"/>
                <a:gd name="connsiteY14093" fmla="*/ 36073 h 1472936"/>
                <a:gd name="connsiteX14094" fmla="*/ 771477 w 1046631"/>
                <a:gd name="connsiteY14094" fmla="*/ 36073 h 1472936"/>
                <a:gd name="connsiteX14095" fmla="*/ 771477 w 1046631"/>
                <a:gd name="connsiteY14095" fmla="*/ 36073 h 1472936"/>
                <a:gd name="connsiteX14096" fmla="*/ 770030 w 1046631"/>
                <a:gd name="connsiteY14096" fmla="*/ 36606 h 1472936"/>
                <a:gd name="connsiteX14097" fmla="*/ 770030 w 1046631"/>
                <a:gd name="connsiteY14097" fmla="*/ 36606 h 1472936"/>
                <a:gd name="connsiteX14098" fmla="*/ 769179 w 1046631"/>
                <a:gd name="connsiteY14098" fmla="*/ 36962 h 1472936"/>
                <a:gd name="connsiteX14099" fmla="*/ 769179 w 1046631"/>
                <a:gd name="connsiteY14099" fmla="*/ 36962 h 1472936"/>
                <a:gd name="connsiteX14100" fmla="*/ 769179 w 1046631"/>
                <a:gd name="connsiteY14100" fmla="*/ 36962 h 1472936"/>
                <a:gd name="connsiteX14101" fmla="*/ 766448 w 1046631"/>
                <a:gd name="connsiteY14101" fmla="*/ 37927 h 1472936"/>
                <a:gd name="connsiteX14102" fmla="*/ 766448 w 1046631"/>
                <a:gd name="connsiteY14102" fmla="*/ 37927 h 1472936"/>
                <a:gd name="connsiteX14103" fmla="*/ 766448 w 1046631"/>
                <a:gd name="connsiteY14103" fmla="*/ 37927 h 1472936"/>
                <a:gd name="connsiteX14104" fmla="*/ 765496 w 1046631"/>
                <a:gd name="connsiteY14104" fmla="*/ 37216 h 1472936"/>
                <a:gd name="connsiteX14105" fmla="*/ 765496 w 1046631"/>
                <a:gd name="connsiteY14105" fmla="*/ 37216 h 1472936"/>
                <a:gd name="connsiteX14106" fmla="*/ 765496 w 1046631"/>
                <a:gd name="connsiteY14106" fmla="*/ 37216 h 1472936"/>
                <a:gd name="connsiteX14107" fmla="*/ 765254 w 1046631"/>
                <a:gd name="connsiteY14107" fmla="*/ 36708 h 1472936"/>
                <a:gd name="connsiteX14108" fmla="*/ 765254 w 1046631"/>
                <a:gd name="connsiteY14108" fmla="*/ 36708 h 1472936"/>
                <a:gd name="connsiteX14109" fmla="*/ 765254 w 1046631"/>
                <a:gd name="connsiteY14109" fmla="*/ 36708 h 1472936"/>
                <a:gd name="connsiteX14110" fmla="*/ 764886 w 1046631"/>
                <a:gd name="connsiteY14110" fmla="*/ 34815 h 1472936"/>
                <a:gd name="connsiteX14111" fmla="*/ 764886 w 1046631"/>
                <a:gd name="connsiteY14111" fmla="*/ 34815 h 1472936"/>
                <a:gd name="connsiteX14112" fmla="*/ 764886 w 1046631"/>
                <a:gd name="connsiteY14112" fmla="*/ 34815 h 1472936"/>
                <a:gd name="connsiteX14113" fmla="*/ 764975 w 1046631"/>
                <a:gd name="connsiteY14113" fmla="*/ 34091 h 1472936"/>
                <a:gd name="connsiteX14114" fmla="*/ 764975 w 1046631"/>
                <a:gd name="connsiteY14114" fmla="*/ 34091 h 1472936"/>
                <a:gd name="connsiteX14115" fmla="*/ 764975 w 1046631"/>
                <a:gd name="connsiteY14115" fmla="*/ 34091 h 1472936"/>
                <a:gd name="connsiteX14116" fmla="*/ 766194 w 1046631"/>
                <a:gd name="connsiteY14116" fmla="*/ 32733 h 1472936"/>
                <a:gd name="connsiteX14117" fmla="*/ 766194 w 1046631"/>
                <a:gd name="connsiteY14117" fmla="*/ 32733 h 1472936"/>
                <a:gd name="connsiteX14118" fmla="*/ 766194 w 1046631"/>
                <a:gd name="connsiteY14118" fmla="*/ 32733 h 1472936"/>
                <a:gd name="connsiteX14119" fmla="*/ 766410 w 1046631"/>
                <a:gd name="connsiteY14119" fmla="*/ 32733 h 1472936"/>
                <a:gd name="connsiteX14120" fmla="*/ 766410 w 1046631"/>
                <a:gd name="connsiteY14120" fmla="*/ 32733 h 1472936"/>
                <a:gd name="connsiteX14121" fmla="*/ 766410 w 1046631"/>
                <a:gd name="connsiteY14121" fmla="*/ 32733 h 1472936"/>
                <a:gd name="connsiteX14122" fmla="*/ 767388 w 1046631"/>
                <a:gd name="connsiteY14122" fmla="*/ 32987 h 1472936"/>
                <a:gd name="connsiteX14123" fmla="*/ 767388 w 1046631"/>
                <a:gd name="connsiteY14123" fmla="*/ 32987 h 1472936"/>
                <a:gd name="connsiteX14124" fmla="*/ 767388 w 1046631"/>
                <a:gd name="connsiteY14124" fmla="*/ 32987 h 1472936"/>
                <a:gd name="connsiteX14125" fmla="*/ 767489 w 1046631"/>
                <a:gd name="connsiteY14125" fmla="*/ 33025 h 1472936"/>
                <a:gd name="connsiteX14126" fmla="*/ 767489 w 1046631"/>
                <a:gd name="connsiteY14126" fmla="*/ 33025 h 1472936"/>
                <a:gd name="connsiteX14127" fmla="*/ 767489 w 1046631"/>
                <a:gd name="connsiteY14127" fmla="*/ 33025 h 1472936"/>
                <a:gd name="connsiteX14128" fmla="*/ 767909 w 1046631"/>
                <a:gd name="connsiteY14128" fmla="*/ 32745 h 1472936"/>
                <a:gd name="connsiteX14129" fmla="*/ 767909 w 1046631"/>
                <a:gd name="connsiteY14129" fmla="*/ 32745 h 1472936"/>
                <a:gd name="connsiteX14130" fmla="*/ 767909 w 1046631"/>
                <a:gd name="connsiteY14130" fmla="*/ 32745 h 1472936"/>
                <a:gd name="connsiteX14131" fmla="*/ 769534 w 1046631"/>
                <a:gd name="connsiteY14131" fmla="*/ 32682 h 1472936"/>
                <a:gd name="connsiteX14132" fmla="*/ 769534 w 1046631"/>
                <a:gd name="connsiteY14132" fmla="*/ 32682 h 1472936"/>
                <a:gd name="connsiteX14133" fmla="*/ 769534 w 1046631"/>
                <a:gd name="connsiteY14133" fmla="*/ 32682 h 1472936"/>
                <a:gd name="connsiteX14134" fmla="*/ 769649 w 1046631"/>
                <a:gd name="connsiteY14134" fmla="*/ 32771 h 1472936"/>
                <a:gd name="connsiteX14135" fmla="*/ 769649 w 1046631"/>
                <a:gd name="connsiteY14135" fmla="*/ 32771 h 1472936"/>
                <a:gd name="connsiteX14136" fmla="*/ 769649 w 1046631"/>
                <a:gd name="connsiteY14136" fmla="*/ 32771 h 1472936"/>
                <a:gd name="connsiteX14137" fmla="*/ 769775 w 1046631"/>
                <a:gd name="connsiteY14137" fmla="*/ 32517 h 1472936"/>
                <a:gd name="connsiteX14138" fmla="*/ 769775 w 1046631"/>
                <a:gd name="connsiteY14138" fmla="*/ 32517 h 1472936"/>
                <a:gd name="connsiteX14139" fmla="*/ 769775 w 1046631"/>
                <a:gd name="connsiteY14139" fmla="*/ 32517 h 1472936"/>
                <a:gd name="connsiteX14140" fmla="*/ 770753 w 1046631"/>
                <a:gd name="connsiteY14140" fmla="*/ 31463 h 1472936"/>
                <a:gd name="connsiteX14141" fmla="*/ 770753 w 1046631"/>
                <a:gd name="connsiteY14141" fmla="*/ 31463 h 1472936"/>
                <a:gd name="connsiteX14142" fmla="*/ 770753 w 1046631"/>
                <a:gd name="connsiteY14142" fmla="*/ 31463 h 1472936"/>
                <a:gd name="connsiteX14143" fmla="*/ 771553 w 1046631"/>
                <a:gd name="connsiteY14143" fmla="*/ 31082 h 1472936"/>
                <a:gd name="connsiteX14144" fmla="*/ 771553 w 1046631"/>
                <a:gd name="connsiteY14144" fmla="*/ 31082 h 1472936"/>
                <a:gd name="connsiteX14145" fmla="*/ 771553 w 1046631"/>
                <a:gd name="connsiteY14145" fmla="*/ 31082 h 1472936"/>
                <a:gd name="connsiteX14146" fmla="*/ 773458 w 1046631"/>
                <a:gd name="connsiteY14146" fmla="*/ 30345 h 1472936"/>
                <a:gd name="connsiteX14147" fmla="*/ 773458 w 1046631"/>
                <a:gd name="connsiteY14147" fmla="*/ 30345 h 1472936"/>
                <a:gd name="connsiteX14148" fmla="*/ 773458 w 1046631"/>
                <a:gd name="connsiteY14148" fmla="*/ 30345 h 1472936"/>
                <a:gd name="connsiteX14149" fmla="*/ 774754 w 1046631"/>
                <a:gd name="connsiteY14149" fmla="*/ 30828 h 1472936"/>
                <a:gd name="connsiteX14150" fmla="*/ 774754 w 1046631"/>
                <a:gd name="connsiteY14150" fmla="*/ 30828 h 1472936"/>
                <a:gd name="connsiteX14151" fmla="*/ 774754 w 1046631"/>
                <a:gd name="connsiteY14151" fmla="*/ 30828 h 1472936"/>
                <a:gd name="connsiteX14152" fmla="*/ 775274 w 1046631"/>
                <a:gd name="connsiteY14152" fmla="*/ 31742 h 1472936"/>
                <a:gd name="connsiteX14153" fmla="*/ 775274 w 1046631"/>
                <a:gd name="connsiteY14153" fmla="*/ 31742 h 1472936"/>
                <a:gd name="connsiteX14154" fmla="*/ 775274 w 1046631"/>
                <a:gd name="connsiteY14154" fmla="*/ 31742 h 1472936"/>
                <a:gd name="connsiteX14155" fmla="*/ 775414 w 1046631"/>
                <a:gd name="connsiteY14155" fmla="*/ 30586 h 1472936"/>
                <a:gd name="connsiteX14156" fmla="*/ 775414 w 1046631"/>
                <a:gd name="connsiteY14156" fmla="*/ 30586 h 1472936"/>
                <a:gd name="connsiteX14157" fmla="*/ 775414 w 1046631"/>
                <a:gd name="connsiteY14157" fmla="*/ 30586 h 1472936"/>
                <a:gd name="connsiteX14158" fmla="*/ 775833 w 1046631"/>
                <a:gd name="connsiteY14158" fmla="*/ 29520 h 1472936"/>
                <a:gd name="connsiteX14159" fmla="*/ 775833 w 1046631"/>
                <a:gd name="connsiteY14159" fmla="*/ 29520 h 1472936"/>
                <a:gd name="connsiteX14160" fmla="*/ 775833 w 1046631"/>
                <a:gd name="connsiteY14160" fmla="*/ 29520 h 1472936"/>
                <a:gd name="connsiteX14161" fmla="*/ 776582 w 1046631"/>
                <a:gd name="connsiteY14161" fmla="*/ 29062 h 1472936"/>
                <a:gd name="connsiteX14162" fmla="*/ 776582 w 1046631"/>
                <a:gd name="connsiteY14162" fmla="*/ 29062 h 1472936"/>
                <a:gd name="connsiteX14163" fmla="*/ 776582 w 1046631"/>
                <a:gd name="connsiteY14163" fmla="*/ 29062 h 1472936"/>
                <a:gd name="connsiteX14164" fmla="*/ 777332 w 1046631"/>
                <a:gd name="connsiteY14164" fmla="*/ 29520 h 1472936"/>
                <a:gd name="connsiteX14165" fmla="*/ 777332 w 1046631"/>
                <a:gd name="connsiteY14165" fmla="*/ 29520 h 1472936"/>
                <a:gd name="connsiteX14166" fmla="*/ 777332 w 1046631"/>
                <a:gd name="connsiteY14166" fmla="*/ 29520 h 1472936"/>
                <a:gd name="connsiteX14167" fmla="*/ 777370 w 1046631"/>
                <a:gd name="connsiteY14167" fmla="*/ 29418 h 1472936"/>
                <a:gd name="connsiteX14168" fmla="*/ 777370 w 1046631"/>
                <a:gd name="connsiteY14168" fmla="*/ 29418 h 1472936"/>
                <a:gd name="connsiteX14169" fmla="*/ 777370 w 1046631"/>
                <a:gd name="connsiteY14169" fmla="*/ 29418 h 1472936"/>
                <a:gd name="connsiteX14170" fmla="*/ 777878 w 1046631"/>
                <a:gd name="connsiteY14170" fmla="*/ 27653 h 1472936"/>
                <a:gd name="connsiteX14171" fmla="*/ 777878 w 1046631"/>
                <a:gd name="connsiteY14171" fmla="*/ 27653 h 1472936"/>
                <a:gd name="connsiteX14172" fmla="*/ 777878 w 1046631"/>
                <a:gd name="connsiteY14172" fmla="*/ 27653 h 1472936"/>
                <a:gd name="connsiteX14173" fmla="*/ 777967 w 1046631"/>
                <a:gd name="connsiteY14173" fmla="*/ 27208 h 1472936"/>
                <a:gd name="connsiteX14174" fmla="*/ 777967 w 1046631"/>
                <a:gd name="connsiteY14174" fmla="*/ 27208 h 1472936"/>
                <a:gd name="connsiteX14175" fmla="*/ 777967 w 1046631"/>
                <a:gd name="connsiteY14175" fmla="*/ 27208 h 1472936"/>
                <a:gd name="connsiteX14176" fmla="*/ 781396 w 1046631"/>
                <a:gd name="connsiteY14176" fmla="*/ 24338 h 1472936"/>
                <a:gd name="connsiteX14177" fmla="*/ 781396 w 1046631"/>
                <a:gd name="connsiteY14177" fmla="*/ 24338 h 1472936"/>
                <a:gd name="connsiteX14178" fmla="*/ 781396 w 1046631"/>
                <a:gd name="connsiteY14178" fmla="*/ 24338 h 1472936"/>
                <a:gd name="connsiteX14179" fmla="*/ 782386 w 1046631"/>
                <a:gd name="connsiteY14179" fmla="*/ 25506 h 1472936"/>
                <a:gd name="connsiteX14180" fmla="*/ 782386 w 1046631"/>
                <a:gd name="connsiteY14180" fmla="*/ 25506 h 1472936"/>
                <a:gd name="connsiteX14181" fmla="*/ 782386 w 1046631"/>
                <a:gd name="connsiteY14181" fmla="*/ 25506 h 1472936"/>
                <a:gd name="connsiteX14182" fmla="*/ 782348 w 1046631"/>
                <a:gd name="connsiteY14182" fmla="*/ 26230 h 1472936"/>
                <a:gd name="connsiteX14183" fmla="*/ 782348 w 1046631"/>
                <a:gd name="connsiteY14183" fmla="*/ 26230 h 1472936"/>
                <a:gd name="connsiteX14184" fmla="*/ 782348 w 1046631"/>
                <a:gd name="connsiteY14184" fmla="*/ 26230 h 1472936"/>
                <a:gd name="connsiteX14185" fmla="*/ 783364 w 1046631"/>
                <a:gd name="connsiteY14185" fmla="*/ 25380 h 1472936"/>
                <a:gd name="connsiteX14186" fmla="*/ 783364 w 1046631"/>
                <a:gd name="connsiteY14186" fmla="*/ 25380 h 1472936"/>
                <a:gd name="connsiteX14187" fmla="*/ 783364 w 1046631"/>
                <a:gd name="connsiteY14187" fmla="*/ 25380 h 1472936"/>
                <a:gd name="connsiteX14188" fmla="*/ 785320 w 1046631"/>
                <a:gd name="connsiteY14188" fmla="*/ 24186 h 1472936"/>
                <a:gd name="connsiteX14189" fmla="*/ 785320 w 1046631"/>
                <a:gd name="connsiteY14189" fmla="*/ 24186 h 1472936"/>
                <a:gd name="connsiteX14190" fmla="*/ 785320 w 1046631"/>
                <a:gd name="connsiteY14190" fmla="*/ 24186 h 1472936"/>
                <a:gd name="connsiteX14191" fmla="*/ 785625 w 1046631"/>
                <a:gd name="connsiteY14191" fmla="*/ 24148 h 1472936"/>
                <a:gd name="connsiteX14192" fmla="*/ 785625 w 1046631"/>
                <a:gd name="connsiteY14192" fmla="*/ 24148 h 1472936"/>
                <a:gd name="connsiteX14193" fmla="*/ 785625 w 1046631"/>
                <a:gd name="connsiteY14193" fmla="*/ 24148 h 1472936"/>
                <a:gd name="connsiteX14194" fmla="*/ 786920 w 1046631"/>
                <a:gd name="connsiteY14194" fmla="*/ 25303 h 1472936"/>
                <a:gd name="connsiteX14195" fmla="*/ 786920 w 1046631"/>
                <a:gd name="connsiteY14195" fmla="*/ 25303 h 1472936"/>
                <a:gd name="connsiteX14196" fmla="*/ 786920 w 1046631"/>
                <a:gd name="connsiteY14196" fmla="*/ 25303 h 1472936"/>
                <a:gd name="connsiteX14197" fmla="*/ 788126 w 1046631"/>
                <a:gd name="connsiteY14197" fmla="*/ 22878 h 1472936"/>
                <a:gd name="connsiteX14198" fmla="*/ 788126 w 1046631"/>
                <a:gd name="connsiteY14198" fmla="*/ 22878 h 1472936"/>
                <a:gd name="connsiteX14199" fmla="*/ 788126 w 1046631"/>
                <a:gd name="connsiteY14199" fmla="*/ 22878 h 1472936"/>
                <a:gd name="connsiteX14200" fmla="*/ 788965 w 1046631"/>
                <a:gd name="connsiteY14200" fmla="*/ 21405 h 1472936"/>
                <a:gd name="connsiteX14201" fmla="*/ 788965 w 1046631"/>
                <a:gd name="connsiteY14201" fmla="*/ 21405 h 1472936"/>
                <a:gd name="connsiteX14202" fmla="*/ 789219 w 1046631"/>
                <a:gd name="connsiteY14202" fmla="*/ 20757 h 1472936"/>
                <a:gd name="connsiteX14203" fmla="*/ 789219 w 1046631"/>
                <a:gd name="connsiteY14203" fmla="*/ 20757 h 1472936"/>
                <a:gd name="connsiteX14204" fmla="*/ 789219 w 1046631"/>
                <a:gd name="connsiteY14204" fmla="*/ 20757 h 1472936"/>
                <a:gd name="connsiteX14205" fmla="*/ 790539 w 1046631"/>
                <a:gd name="connsiteY14205" fmla="*/ 18903 h 1472936"/>
                <a:gd name="connsiteX14206" fmla="*/ 790539 w 1046631"/>
                <a:gd name="connsiteY14206" fmla="*/ 18903 h 1472936"/>
                <a:gd name="connsiteX14207" fmla="*/ 790539 w 1046631"/>
                <a:gd name="connsiteY14207" fmla="*/ 18903 h 1472936"/>
                <a:gd name="connsiteX14208" fmla="*/ 791390 w 1046631"/>
                <a:gd name="connsiteY14208" fmla="*/ 19969 h 1472936"/>
                <a:gd name="connsiteX14209" fmla="*/ 791390 w 1046631"/>
                <a:gd name="connsiteY14209" fmla="*/ 19969 h 1472936"/>
                <a:gd name="connsiteX14210" fmla="*/ 791390 w 1046631"/>
                <a:gd name="connsiteY14210" fmla="*/ 19969 h 1472936"/>
                <a:gd name="connsiteX14211" fmla="*/ 791403 w 1046631"/>
                <a:gd name="connsiteY14211" fmla="*/ 19995 h 1472936"/>
                <a:gd name="connsiteX14212" fmla="*/ 791403 w 1046631"/>
                <a:gd name="connsiteY14212" fmla="*/ 19995 h 1472936"/>
                <a:gd name="connsiteX14213" fmla="*/ 791403 w 1046631"/>
                <a:gd name="connsiteY14213" fmla="*/ 19995 h 1472936"/>
                <a:gd name="connsiteX14214" fmla="*/ 792482 w 1046631"/>
                <a:gd name="connsiteY14214" fmla="*/ 17760 h 1472936"/>
                <a:gd name="connsiteX14215" fmla="*/ 792482 w 1046631"/>
                <a:gd name="connsiteY14215" fmla="*/ 17760 h 1472936"/>
                <a:gd name="connsiteX14216" fmla="*/ 792482 w 1046631"/>
                <a:gd name="connsiteY14216" fmla="*/ 17760 h 1472936"/>
                <a:gd name="connsiteX14217" fmla="*/ 793295 w 1046631"/>
                <a:gd name="connsiteY14217" fmla="*/ 18445 h 1472936"/>
                <a:gd name="connsiteX14218" fmla="*/ 793295 w 1046631"/>
                <a:gd name="connsiteY14218" fmla="*/ 18445 h 1472936"/>
                <a:gd name="connsiteX14219" fmla="*/ 793295 w 1046631"/>
                <a:gd name="connsiteY14219" fmla="*/ 18445 h 1472936"/>
                <a:gd name="connsiteX14220" fmla="*/ 793651 w 1046631"/>
                <a:gd name="connsiteY14220" fmla="*/ 19157 h 1472936"/>
                <a:gd name="connsiteX14221" fmla="*/ 793651 w 1046631"/>
                <a:gd name="connsiteY14221" fmla="*/ 19157 h 1472936"/>
                <a:gd name="connsiteX14222" fmla="*/ 793651 w 1046631"/>
                <a:gd name="connsiteY14222" fmla="*/ 19157 h 1472936"/>
                <a:gd name="connsiteX14223" fmla="*/ 794908 w 1046631"/>
                <a:gd name="connsiteY14223" fmla="*/ 16845 h 1472936"/>
                <a:gd name="connsiteX14224" fmla="*/ 794908 w 1046631"/>
                <a:gd name="connsiteY14224" fmla="*/ 16845 h 1472936"/>
                <a:gd name="connsiteX14225" fmla="*/ 794908 w 1046631"/>
                <a:gd name="connsiteY14225" fmla="*/ 16845 h 1472936"/>
                <a:gd name="connsiteX14226" fmla="*/ 795581 w 1046631"/>
                <a:gd name="connsiteY14226" fmla="*/ 17150 h 1472936"/>
                <a:gd name="connsiteX14227" fmla="*/ 795581 w 1046631"/>
                <a:gd name="connsiteY14227" fmla="*/ 17150 h 1472936"/>
                <a:gd name="connsiteX14228" fmla="*/ 795581 w 1046631"/>
                <a:gd name="connsiteY14228" fmla="*/ 17150 h 1472936"/>
                <a:gd name="connsiteX14229" fmla="*/ 795911 w 1046631"/>
                <a:gd name="connsiteY14229" fmla="*/ 17531 h 1472936"/>
                <a:gd name="connsiteX14230" fmla="*/ 795911 w 1046631"/>
                <a:gd name="connsiteY14230" fmla="*/ 17531 h 1472936"/>
                <a:gd name="connsiteX14231" fmla="*/ 795911 w 1046631"/>
                <a:gd name="connsiteY14231" fmla="*/ 17531 h 1472936"/>
                <a:gd name="connsiteX14232" fmla="*/ 796292 w 1046631"/>
                <a:gd name="connsiteY14232" fmla="*/ 17912 h 1472936"/>
                <a:gd name="connsiteX14233" fmla="*/ 796292 w 1046631"/>
                <a:gd name="connsiteY14233" fmla="*/ 17912 h 1472936"/>
                <a:gd name="connsiteX14234" fmla="*/ 796292 w 1046631"/>
                <a:gd name="connsiteY14234" fmla="*/ 17912 h 1472936"/>
                <a:gd name="connsiteX14235" fmla="*/ 796559 w 1046631"/>
                <a:gd name="connsiteY14235" fmla="*/ 17303 h 1472936"/>
                <a:gd name="connsiteX14236" fmla="*/ 796559 w 1046631"/>
                <a:gd name="connsiteY14236" fmla="*/ 17303 h 1472936"/>
                <a:gd name="connsiteX14237" fmla="*/ 796559 w 1046631"/>
                <a:gd name="connsiteY14237" fmla="*/ 17303 h 1472936"/>
                <a:gd name="connsiteX14238" fmla="*/ 798439 w 1046631"/>
                <a:gd name="connsiteY14238" fmla="*/ 15385 h 1472936"/>
                <a:gd name="connsiteX14239" fmla="*/ 798439 w 1046631"/>
                <a:gd name="connsiteY14239" fmla="*/ 15385 h 1472936"/>
                <a:gd name="connsiteX14240" fmla="*/ 798439 w 1046631"/>
                <a:gd name="connsiteY14240" fmla="*/ 15385 h 1472936"/>
                <a:gd name="connsiteX14241" fmla="*/ 799772 w 1046631"/>
                <a:gd name="connsiteY14241" fmla="*/ 16350 h 1472936"/>
                <a:gd name="connsiteX14242" fmla="*/ 799772 w 1046631"/>
                <a:gd name="connsiteY14242" fmla="*/ 16350 h 1472936"/>
                <a:gd name="connsiteX14243" fmla="*/ 799772 w 1046631"/>
                <a:gd name="connsiteY14243" fmla="*/ 16350 h 1472936"/>
                <a:gd name="connsiteX14244" fmla="*/ 799874 w 1046631"/>
                <a:gd name="connsiteY14244" fmla="*/ 16668 h 1472936"/>
                <a:gd name="connsiteX14245" fmla="*/ 799874 w 1046631"/>
                <a:gd name="connsiteY14245" fmla="*/ 16668 h 1472936"/>
                <a:gd name="connsiteX14246" fmla="*/ 799874 w 1046631"/>
                <a:gd name="connsiteY14246" fmla="*/ 16668 h 1472936"/>
                <a:gd name="connsiteX14247" fmla="*/ 799937 w 1046631"/>
                <a:gd name="connsiteY14247" fmla="*/ 16541 h 1472936"/>
                <a:gd name="connsiteX14248" fmla="*/ 799937 w 1046631"/>
                <a:gd name="connsiteY14248" fmla="*/ 16541 h 1472936"/>
                <a:gd name="connsiteX14249" fmla="*/ 799937 w 1046631"/>
                <a:gd name="connsiteY14249" fmla="*/ 16541 h 1472936"/>
                <a:gd name="connsiteX14250" fmla="*/ 800318 w 1046631"/>
                <a:gd name="connsiteY14250" fmla="*/ 15575 h 1472936"/>
                <a:gd name="connsiteX14251" fmla="*/ 800318 w 1046631"/>
                <a:gd name="connsiteY14251" fmla="*/ 15575 h 1472936"/>
                <a:gd name="connsiteX14252" fmla="*/ 800318 w 1046631"/>
                <a:gd name="connsiteY14252" fmla="*/ 15575 h 1472936"/>
                <a:gd name="connsiteX14253" fmla="*/ 801639 w 1046631"/>
                <a:gd name="connsiteY14253" fmla="*/ 13785 h 1472936"/>
                <a:gd name="connsiteX14254" fmla="*/ 801639 w 1046631"/>
                <a:gd name="connsiteY14254" fmla="*/ 13785 h 1472936"/>
                <a:gd name="connsiteX14255" fmla="*/ 801639 w 1046631"/>
                <a:gd name="connsiteY14255" fmla="*/ 13785 h 1472936"/>
                <a:gd name="connsiteX14256" fmla="*/ 802655 w 1046631"/>
                <a:gd name="connsiteY14256" fmla="*/ 14598 h 1472936"/>
                <a:gd name="connsiteX14257" fmla="*/ 802655 w 1046631"/>
                <a:gd name="connsiteY14257" fmla="*/ 14598 h 1472936"/>
                <a:gd name="connsiteX14258" fmla="*/ 802655 w 1046631"/>
                <a:gd name="connsiteY14258" fmla="*/ 14598 h 1472936"/>
                <a:gd name="connsiteX14259" fmla="*/ 803557 w 1046631"/>
                <a:gd name="connsiteY14259" fmla="*/ 15969 h 1472936"/>
                <a:gd name="connsiteX14260" fmla="*/ 803557 w 1046631"/>
                <a:gd name="connsiteY14260" fmla="*/ 15969 h 1472936"/>
                <a:gd name="connsiteX14261" fmla="*/ 803557 w 1046631"/>
                <a:gd name="connsiteY14261" fmla="*/ 15969 h 1472936"/>
                <a:gd name="connsiteX14262" fmla="*/ 804141 w 1046631"/>
                <a:gd name="connsiteY14262" fmla="*/ 16883 h 1472936"/>
                <a:gd name="connsiteX14263" fmla="*/ 804141 w 1046631"/>
                <a:gd name="connsiteY14263" fmla="*/ 16883 h 1472936"/>
                <a:gd name="connsiteX14264" fmla="*/ 804141 w 1046631"/>
                <a:gd name="connsiteY14264" fmla="*/ 16883 h 1472936"/>
                <a:gd name="connsiteX14265" fmla="*/ 804814 w 1046631"/>
                <a:gd name="connsiteY14265" fmla="*/ 16032 h 1472936"/>
                <a:gd name="connsiteX14266" fmla="*/ 804814 w 1046631"/>
                <a:gd name="connsiteY14266" fmla="*/ 16032 h 1472936"/>
                <a:gd name="connsiteX14267" fmla="*/ 804814 w 1046631"/>
                <a:gd name="connsiteY14267" fmla="*/ 16032 h 1472936"/>
                <a:gd name="connsiteX14268" fmla="*/ 806338 w 1046631"/>
                <a:gd name="connsiteY14268" fmla="*/ 14572 h 1472936"/>
                <a:gd name="connsiteX14269" fmla="*/ 806338 w 1046631"/>
                <a:gd name="connsiteY14269" fmla="*/ 14572 h 1472936"/>
                <a:gd name="connsiteX14270" fmla="*/ 806338 w 1046631"/>
                <a:gd name="connsiteY14270" fmla="*/ 14572 h 1472936"/>
                <a:gd name="connsiteX14271" fmla="*/ 811938 w 1046631"/>
                <a:gd name="connsiteY14271" fmla="*/ 10826 h 1472936"/>
                <a:gd name="connsiteX14272" fmla="*/ 811938 w 1046631"/>
                <a:gd name="connsiteY14272" fmla="*/ 10826 h 1472936"/>
                <a:gd name="connsiteX14273" fmla="*/ 812116 w 1046631"/>
                <a:gd name="connsiteY14273" fmla="*/ 10813 h 1472936"/>
                <a:gd name="connsiteX14274" fmla="*/ 812116 w 1046631"/>
                <a:gd name="connsiteY14274" fmla="*/ 10813 h 1472936"/>
                <a:gd name="connsiteX14275" fmla="*/ 812116 w 1046631"/>
                <a:gd name="connsiteY14275" fmla="*/ 10813 h 1472936"/>
                <a:gd name="connsiteX14276" fmla="*/ 812980 w 1046631"/>
                <a:gd name="connsiteY14276" fmla="*/ 11905 h 1472936"/>
                <a:gd name="connsiteX14277" fmla="*/ 812980 w 1046631"/>
                <a:gd name="connsiteY14277" fmla="*/ 11905 h 1472936"/>
                <a:gd name="connsiteX14278" fmla="*/ 812980 w 1046631"/>
                <a:gd name="connsiteY14278" fmla="*/ 11905 h 1472936"/>
                <a:gd name="connsiteX14279" fmla="*/ 813500 w 1046631"/>
                <a:gd name="connsiteY14279" fmla="*/ 13061 h 1472936"/>
                <a:gd name="connsiteX14280" fmla="*/ 813500 w 1046631"/>
                <a:gd name="connsiteY14280" fmla="*/ 13061 h 1472936"/>
                <a:gd name="connsiteX14281" fmla="*/ 813500 w 1046631"/>
                <a:gd name="connsiteY14281" fmla="*/ 13061 h 1472936"/>
                <a:gd name="connsiteX14282" fmla="*/ 813551 w 1046631"/>
                <a:gd name="connsiteY14282" fmla="*/ 12934 h 1472936"/>
                <a:gd name="connsiteX14283" fmla="*/ 813551 w 1046631"/>
                <a:gd name="connsiteY14283" fmla="*/ 12934 h 1472936"/>
                <a:gd name="connsiteX14284" fmla="*/ 813818 w 1046631"/>
                <a:gd name="connsiteY14284" fmla="*/ 12159 h 1472936"/>
                <a:gd name="connsiteX14285" fmla="*/ 813818 w 1046631"/>
                <a:gd name="connsiteY14285" fmla="*/ 12159 h 1472936"/>
                <a:gd name="connsiteX14286" fmla="*/ 813818 w 1046631"/>
                <a:gd name="connsiteY14286" fmla="*/ 12159 h 1472936"/>
                <a:gd name="connsiteX14287" fmla="*/ 815482 w 1046631"/>
                <a:gd name="connsiteY14287" fmla="*/ 9708 h 1472936"/>
                <a:gd name="connsiteX14288" fmla="*/ 815482 w 1046631"/>
                <a:gd name="connsiteY14288" fmla="*/ 9708 h 1472936"/>
                <a:gd name="connsiteX14289" fmla="*/ 815482 w 1046631"/>
                <a:gd name="connsiteY14289" fmla="*/ 9708 h 1472936"/>
                <a:gd name="connsiteX14290" fmla="*/ 816371 w 1046631"/>
                <a:gd name="connsiteY14290" fmla="*/ 10178 h 1472936"/>
                <a:gd name="connsiteX14291" fmla="*/ 816371 w 1046631"/>
                <a:gd name="connsiteY14291" fmla="*/ 10178 h 1472936"/>
                <a:gd name="connsiteX14292" fmla="*/ 816371 w 1046631"/>
                <a:gd name="connsiteY14292" fmla="*/ 10178 h 1472936"/>
                <a:gd name="connsiteX14293" fmla="*/ 816879 w 1046631"/>
                <a:gd name="connsiteY14293" fmla="*/ 10445 h 1472936"/>
                <a:gd name="connsiteX14294" fmla="*/ 816879 w 1046631"/>
                <a:gd name="connsiteY14294" fmla="*/ 10445 h 1472936"/>
                <a:gd name="connsiteX14295" fmla="*/ 816879 w 1046631"/>
                <a:gd name="connsiteY14295" fmla="*/ 10445 h 1472936"/>
                <a:gd name="connsiteX14296" fmla="*/ 817475 w 1046631"/>
                <a:gd name="connsiteY14296" fmla="*/ 10013 h 1472936"/>
                <a:gd name="connsiteX14297" fmla="*/ 817475 w 1046631"/>
                <a:gd name="connsiteY14297" fmla="*/ 10013 h 1472936"/>
                <a:gd name="connsiteX14298" fmla="*/ 817475 w 1046631"/>
                <a:gd name="connsiteY14298" fmla="*/ 10013 h 1472936"/>
                <a:gd name="connsiteX14299" fmla="*/ 819812 w 1046631"/>
                <a:gd name="connsiteY14299" fmla="*/ 8552 h 1472936"/>
                <a:gd name="connsiteX14300" fmla="*/ 819812 w 1046631"/>
                <a:gd name="connsiteY14300" fmla="*/ 8552 h 1472936"/>
                <a:gd name="connsiteX14301" fmla="*/ 819812 w 1046631"/>
                <a:gd name="connsiteY14301" fmla="*/ 8552 h 1472936"/>
                <a:gd name="connsiteX14302" fmla="*/ 820003 w 1046631"/>
                <a:gd name="connsiteY14302" fmla="*/ 8349 h 1472936"/>
                <a:gd name="connsiteX14303" fmla="*/ 820003 w 1046631"/>
                <a:gd name="connsiteY14303" fmla="*/ 8349 h 1472936"/>
                <a:gd name="connsiteX14304" fmla="*/ 820003 w 1046631"/>
                <a:gd name="connsiteY14304" fmla="*/ 8349 h 1472936"/>
                <a:gd name="connsiteX14305" fmla="*/ 822708 w 1046631"/>
                <a:gd name="connsiteY14305" fmla="*/ 6914 h 1472936"/>
                <a:gd name="connsiteX14306" fmla="*/ 822708 w 1046631"/>
                <a:gd name="connsiteY14306" fmla="*/ 6914 h 1472936"/>
                <a:gd name="connsiteX14307" fmla="*/ 822708 w 1046631"/>
                <a:gd name="connsiteY14307" fmla="*/ 6914 h 1472936"/>
                <a:gd name="connsiteX14308" fmla="*/ 824422 w 1046631"/>
                <a:gd name="connsiteY14308" fmla="*/ 6825 h 1472936"/>
                <a:gd name="connsiteX14309" fmla="*/ 824422 w 1046631"/>
                <a:gd name="connsiteY14309" fmla="*/ 6825 h 1472936"/>
                <a:gd name="connsiteX14310" fmla="*/ 824422 w 1046631"/>
                <a:gd name="connsiteY14310" fmla="*/ 6825 h 1472936"/>
                <a:gd name="connsiteX14311" fmla="*/ 827369 w 1046631"/>
                <a:gd name="connsiteY14311" fmla="*/ 6939 h 1472936"/>
                <a:gd name="connsiteX14312" fmla="*/ 827369 w 1046631"/>
                <a:gd name="connsiteY14312" fmla="*/ 6939 h 1472936"/>
                <a:gd name="connsiteX14313" fmla="*/ 827369 w 1046631"/>
                <a:gd name="connsiteY14313" fmla="*/ 6939 h 1472936"/>
                <a:gd name="connsiteX14314" fmla="*/ 827991 w 1046631"/>
                <a:gd name="connsiteY14314" fmla="*/ 7130 h 1472936"/>
                <a:gd name="connsiteX14315" fmla="*/ 827991 w 1046631"/>
                <a:gd name="connsiteY14315" fmla="*/ 7130 h 1472936"/>
                <a:gd name="connsiteX14316" fmla="*/ 827991 w 1046631"/>
                <a:gd name="connsiteY14316" fmla="*/ 7130 h 1472936"/>
                <a:gd name="connsiteX14317" fmla="*/ 828156 w 1046631"/>
                <a:gd name="connsiteY14317" fmla="*/ 7181 h 1472936"/>
                <a:gd name="connsiteX14318" fmla="*/ 828156 w 1046631"/>
                <a:gd name="connsiteY14318" fmla="*/ 7181 h 1472936"/>
                <a:gd name="connsiteX14319" fmla="*/ 828156 w 1046631"/>
                <a:gd name="connsiteY14319" fmla="*/ 7181 h 1472936"/>
                <a:gd name="connsiteX14320" fmla="*/ 828753 w 1046631"/>
                <a:gd name="connsiteY14320" fmla="*/ 7079 h 1472936"/>
                <a:gd name="connsiteX14321" fmla="*/ 828753 w 1046631"/>
                <a:gd name="connsiteY14321" fmla="*/ 7079 h 1472936"/>
                <a:gd name="connsiteX14322" fmla="*/ 828753 w 1046631"/>
                <a:gd name="connsiteY14322" fmla="*/ 7079 h 1472936"/>
                <a:gd name="connsiteX14323" fmla="*/ 830124 w 1046631"/>
                <a:gd name="connsiteY14323" fmla="*/ 6762 h 1472936"/>
                <a:gd name="connsiteX14324" fmla="*/ 830124 w 1046631"/>
                <a:gd name="connsiteY14324" fmla="*/ 6762 h 1472936"/>
                <a:gd name="connsiteX14325" fmla="*/ 830632 w 1046631"/>
                <a:gd name="connsiteY14325" fmla="*/ 6686 h 1472936"/>
                <a:gd name="connsiteX14326" fmla="*/ 830632 w 1046631"/>
                <a:gd name="connsiteY14326" fmla="*/ 6686 h 1472936"/>
                <a:gd name="connsiteX14327" fmla="*/ 830632 w 1046631"/>
                <a:gd name="connsiteY14327" fmla="*/ 6686 h 1472936"/>
                <a:gd name="connsiteX14328" fmla="*/ 834430 w 1046631"/>
                <a:gd name="connsiteY14328" fmla="*/ 5073 h 1472936"/>
                <a:gd name="connsiteX14329" fmla="*/ 834430 w 1046631"/>
                <a:gd name="connsiteY14329" fmla="*/ 5073 h 1472936"/>
                <a:gd name="connsiteX14330" fmla="*/ 834430 w 1046631"/>
                <a:gd name="connsiteY14330" fmla="*/ 5073 h 1472936"/>
                <a:gd name="connsiteX14331" fmla="*/ 835115 w 1046631"/>
                <a:gd name="connsiteY14331" fmla="*/ 4222 h 1472936"/>
                <a:gd name="connsiteX14332" fmla="*/ 835115 w 1046631"/>
                <a:gd name="connsiteY14332" fmla="*/ 4222 h 1472936"/>
                <a:gd name="connsiteX14333" fmla="*/ 835115 w 1046631"/>
                <a:gd name="connsiteY14333" fmla="*/ 4222 h 1472936"/>
                <a:gd name="connsiteX14334" fmla="*/ 836385 w 1046631"/>
                <a:gd name="connsiteY14334" fmla="*/ 3168 h 1472936"/>
                <a:gd name="connsiteX14335" fmla="*/ 836385 w 1046631"/>
                <a:gd name="connsiteY14335" fmla="*/ 3168 h 1472936"/>
                <a:gd name="connsiteX14336" fmla="*/ 836385 w 1046631"/>
                <a:gd name="connsiteY14336" fmla="*/ 3168 h 1472936"/>
                <a:gd name="connsiteX14337" fmla="*/ 838074 w 1046631"/>
                <a:gd name="connsiteY14337" fmla="*/ 2850 h 1472936"/>
                <a:gd name="connsiteX14338" fmla="*/ 838074 w 1046631"/>
                <a:gd name="connsiteY14338" fmla="*/ 2850 h 1472936"/>
                <a:gd name="connsiteX14339" fmla="*/ 838074 w 1046631"/>
                <a:gd name="connsiteY14339" fmla="*/ 2850 h 1472936"/>
                <a:gd name="connsiteX14340" fmla="*/ 839548 w 1046631"/>
                <a:gd name="connsiteY14340" fmla="*/ 3409 h 1472936"/>
                <a:gd name="connsiteX14341" fmla="*/ 839548 w 1046631"/>
                <a:gd name="connsiteY14341" fmla="*/ 3409 h 1472936"/>
                <a:gd name="connsiteX14342" fmla="*/ 839548 w 1046631"/>
                <a:gd name="connsiteY14342" fmla="*/ 3409 h 1472936"/>
                <a:gd name="connsiteX14343" fmla="*/ 838887 w 1046631"/>
                <a:gd name="connsiteY14343" fmla="*/ 5720 h 1472936"/>
                <a:gd name="connsiteX14344" fmla="*/ 838887 w 1046631"/>
                <a:gd name="connsiteY14344" fmla="*/ 5720 h 1472936"/>
                <a:gd name="connsiteX14345" fmla="*/ 838887 w 1046631"/>
                <a:gd name="connsiteY14345" fmla="*/ 5720 h 1472936"/>
                <a:gd name="connsiteX14346" fmla="*/ 838354 w 1046631"/>
                <a:gd name="connsiteY14346" fmla="*/ 6978 h 1472936"/>
                <a:gd name="connsiteX14347" fmla="*/ 838354 w 1046631"/>
                <a:gd name="connsiteY14347" fmla="*/ 6978 h 1472936"/>
                <a:gd name="connsiteX14348" fmla="*/ 838354 w 1046631"/>
                <a:gd name="connsiteY14348" fmla="*/ 6978 h 1472936"/>
                <a:gd name="connsiteX14349" fmla="*/ 839332 w 1046631"/>
                <a:gd name="connsiteY14349" fmla="*/ 5428 h 1472936"/>
                <a:gd name="connsiteX14350" fmla="*/ 839332 w 1046631"/>
                <a:gd name="connsiteY14350" fmla="*/ 5428 h 1472936"/>
                <a:gd name="connsiteX14351" fmla="*/ 839332 w 1046631"/>
                <a:gd name="connsiteY14351" fmla="*/ 5428 h 1472936"/>
                <a:gd name="connsiteX14352" fmla="*/ 840360 w 1046631"/>
                <a:gd name="connsiteY14352" fmla="*/ 4323 h 1472936"/>
                <a:gd name="connsiteX14353" fmla="*/ 840360 w 1046631"/>
                <a:gd name="connsiteY14353" fmla="*/ 4323 h 1472936"/>
                <a:gd name="connsiteX14354" fmla="*/ 840360 w 1046631"/>
                <a:gd name="connsiteY14354" fmla="*/ 4323 h 1472936"/>
                <a:gd name="connsiteX14355" fmla="*/ 841198 w 1046631"/>
                <a:gd name="connsiteY14355" fmla="*/ 3968 h 1472936"/>
                <a:gd name="connsiteX14356" fmla="*/ 841198 w 1046631"/>
                <a:gd name="connsiteY14356" fmla="*/ 3968 h 1472936"/>
                <a:gd name="connsiteX14357" fmla="*/ 841198 w 1046631"/>
                <a:gd name="connsiteY14357" fmla="*/ 3968 h 1472936"/>
                <a:gd name="connsiteX14358" fmla="*/ 842672 w 1046631"/>
                <a:gd name="connsiteY14358" fmla="*/ 3028 h 1472936"/>
                <a:gd name="connsiteX14359" fmla="*/ 842672 w 1046631"/>
                <a:gd name="connsiteY14359" fmla="*/ 3028 h 1472936"/>
                <a:gd name="connsiteX14360" fmla="*/ 843015 w 1046631"/>
                <a:gd name="connsiteY14360" fmla="*/ 2634 h 1472936"/>
                <a:gd name="connsiteX14361" fmla="*/ 843015 w 1046631"/>
                <a:gd name="connsiteY14361" fmla="*/ 2634 h 1472936"/>
                <a:gd name="connsiteX14362" fmla="*/ 843015 w 1046631"/>
                <a:gd name="connsiteY14362" fmla="*/ 2634 h 1472936"/>
                <a:gd name="connsiteX14363" fmla="*/ 843599 w 1046631"/>
                <a:gd name="connsiteY14363" fmla="*/ 1707 h 1472936"/>
                <a:gd name="connsiteX14364" fmla="*/ 843599 w 1046631"/>
                <a:gd name="connsiteY14364" fmla="*/ 1707 h 1472936"/>
                <a:gd name="connsiteX14365" fmla="*/ 843599 w 1046631"/>
                <a:gd name="connsiteY14365" fmla="*/ 1707 h 1472936"/>
                <a:gd name="connsiteX14366" fmla="*/ 843611 w 1046631"/>
                <a:gd name="connsiteY14366" fmla="*/ 1403 h 1472936"/>
                <a:gd name="connsiteX14367" fmla="*/ 843611 w 1046631"/>
                <a:gd name="connsiteY14367" fmla="*/ 1403 h 1472936"/>
                <a:gd name="connsiteX14368" fmla="*/ 843611 w 1046631"/>
                <a:gd name="connsiteY14368" fmla="*/ 1403 h 1472936"/>
                <a:gd name="connsiteX14369" fmla="*/ 844577 w 1046631"/>
                <a:gd name="connsiteY14369" fmla="*/ 209 h 1472936"/>
                <a:gd name="connsiteX14370" fmla="*/ 844577 w 1046631"/>
                <a:gd name="connsiteY14370" fmla="*/ 209 h 1472936"/>
                <a:gd name="connsiteX14371" fmla="*/ 844577 w 1046631"/>
                <a:gd name="connsiteY14371" fmla="*/ 209 h 1472936"/>
                <a:gd name="connsiteX14372" fmla="*/ 845593 w 1046631"/>
                <a:gd name="connsiteY14372" fmla="*/ 82 h 1472936"/>
                <a:gd name="connsiteX14373" fmla="*/ 845593 w 1046631"/>
                <a:gd name="connsiteY14373" fmla="*/ 82 h 1472936"/>
                <a:gd name="connsiteX14374" fmla="*/ 845593 w 1046631"/>
                <a:gd name="connsiteY14374" fmla="*/ 82 h 1472936"/>
                <a:gd name="connsiteX14375" fmla="*/ 847980 w 1046631"/>
                <a:gd name="connsiteY14375" fmla="*/ 780 h 1472936"/>
                <a:gd name="connsiteX14376" fmla="*/ 847980 w 1046631"/>
                <a:gd name="connsiteY14376" fmla="*/ 780 h 1472936"/>
                <a:gd name="connsiteX14377" fmla="*/ 847980 w 1046631"/>
                <a:gd name="connsiteY14377" fmla="*/ 780 h 1472936"/>
                <a:gd name="connsiteX14378" fmla="*/ 848132 w 1046631"/>
                <a:gd name="connsiteY14378" fmla="*/ 1022 h 1472936"/>
                <a:gd name="connsiteX14379" fmla="*/ 848132 w 1046631"/>
                <a:gd name="connsiteY14379" fmla="*/ 1022 h 1472936"/>
                <a:gd name="connsiteX14380" fmla="*/ 848221 w 1046631"/>
                <a:gd name="connsiteY14380" fmla="*/ 996 h 1472936"/>
                <a:gd name="connsiteX14381" fmla="*/ 848221 w 1046631"/>
                <a:gd name="connsiteY14381" fmla="*/ 996 h 1472936"/>
                <a:gd name="connsiteX14382" fmla="*/ 848221 w 1046631"/>
                <a:gd name="connsiteY14382" fmla="*/ 996 h 1472936"/>
                <a:gd name="connsiteX14383" fmla="*/ 848856 w 1046631"/>
                <a:gd name="connsiteY14383" fmla="*/ 1403 h 1472936"/>
                <a:gd name="connsiteX14384" fmla="*/ 848856 w 1046631"/>
                <a:gd name="connsiteY14384" fmla="*/ 1403 h 1472936"/>
                <a:gd name="connsiteX14385" fmla="*/ 848856 w 1046631"/>
                <a:gd name="connsiteY14385" fmla="*/ 1403 h 1472936"/>
                <a:gd name="connsiteX14386" fmla="*/ 847650 w 1046631"/>
                <a:gd name="connsiteY14386" fmla="*/ 3079 h 1472936"/>
                <a:gd name="connsiteX14387" fmla="*/ 847650 w 1046631"/>
                <a:gd name="connsiteY14387" fmla="*/ 3079 h 1472936"/>
                <a:gd name="connsiteX14388" fmla="*/ 847650 w 1046631"/>
                <a:gd name="connsiteY14388" fmla="*/ 3079 h 1472936"/>
                <a:gd name="connsiteX14389" fmla="*/ 844729 w 1046631"/>
                <a:gd name="connsiteY14389" fmla="*/ 5136 h 1472936"/>
                <a:gd name="connsiteX14390" fmla="*/ 844729 w 1046631"/>
                <a:gd name="connsiteY14390" fmla="*/ 5136 h 1472936"/>
                <a:gd name="connsiteX14391" fmla="*/ 844729 w 1046631"/>
                <a:gd name="connsiteY14391" fmla="*/ 5136 h 1472936"/>
                <a:gd name="connsiteX14392" fmla="*/ 843599 w 1046631"/>
                <a:gd name="connsiteY14392" fmla="*/ 5898 h 1472936"/>
                <a:gd name="connsiteX14393" fmla="*/ 843599 w 1046631"/>
                <a:gd name="connsiteY14393" fmla="*/ 5898 h 1472936"/>
                <a:gd name="connsiteX14394" fmla="*/ 843599 w 1046631"/>
                <a:gd name="connsiteY14394" fmla="*/ 5898 h 1472936"/>
                <a:gd name="connsiteX14395" fmla="*/ 843599 w 1046631"/>
                <a:gd name="connsiteY14395" fmla="*/ 6190 h 1472936"/>
                <a:gd name="connsiteX14396" fmla="*/ 843599 w 1046631"/>
                <a:gd name="connsiteY14396" fmla="*/ 6190 h 1472936"/>
                <a:gd name="connsiteX14397" fmla="*/ 843599 w 1046631"/>
                <a:gd name="connsiteY14397" fmla="*/ 6190 h 1472936"/>
                <a:gd name="connsiteX14398" fmla="*/ 843599 w 1046631"/>
                <a:gd name="connsiteY14398" fmla="*/ 6508 h 1472936"/>
                <a:gd name="connsiteX14399" fmla="*/ 843599 w 1046631"/>
                <a:gd name="connsiteY14399" fmla="*/ 6508 h 1472936"/>
                <a:gd name="connsiteX14400" fmla="*/ 843599 w 1046631"/>
                <a:gd name="connsiteY14400" fmla="*/ 6508 h 1472936"/>
                <a:gd name="connsiteX14401" fmla="*/ 844513 w 1046631"/>
                <a:gd name="connsiteY14401" fmla="*/ 6406 h 1472936"/>
                <a:gd name="connsiteX14402" fmla="*/ 844513 w 1046631"/>
                <a:gd name="connsiteY14402" fmla="*/ 6406 h 1472936"/>
                <a:gd name="connsiteX14403" fmla="*/ 844513 w 1046631"/>
                <a:gd name="connsiteY14403" fmla="*/ 6406 h 1472936"/>
                <a:gd name="connsiteX14404" fmla="*/ 845491 w 1046631"/>
                <a:gd name="connsiteY14404" fmla="*/ 6051 h 1472936"/>
                <a:gd name="connsiteX14405" fmla="*/ 845491 w 1046631"/>
                <a:gd name="connsiteY14405" fmla="*/ 6051 h 1472936"/>
                <a:gd name="connsiteX14406" fmla="*/ 845491 w 1046631"/>
                <a:gd name="connsiteY14406" fmla="*/ 6051 h 1472936"/>
                <a:gd name="connsiteX14407" fmla="*/ 845948 w 1046631"/>
                <a:gd name="connsiteY14407" fmla="*/ 5898 h 1472936"/>
                <a:gd name="connsiteX14408" fmla="*/ 845948 w 1046631"/>
                <a:gd name="connsiteY14408" fmla="*/ 5898 h 1472936"/>
                <a:gd name="connsiteX14409" fmla="*/ 845948 w 1046631"/>
                <a:gd name="connsiteY14409" fmla="*/ 5898 h 1472936"/>
                <a:gd name="connsiteX14410" fmla="*/ 846570 w 1046631"/>
                <a:gd name="connsiteY14410" fmla="*/ 6152 h 1472936"/>
                <a:gd name="connsiteX14411" fmla="*/ 846570 w 1046631"/>
                <a:gd name="connsiteY14411" fmla="*/ 6152 h 1472936"/>
                <a:gd name="connsiteX14412" fmla="*/ 846570 w 1046631"/>
                <a:gd name="connsiteY14412" fmla="*/ 6152 h 1472936"/>
                <a:gd name="connsiteX14413" fmla="*/ 847459 w 1046631"/>
                <a:gd name="connsiteY14413" fmla="*/ 6622 h 1472936"/>
                <a:gd name="connsiteX14414" fmla="*/ 847459 w 1046631"/>
                <a:gd name="connsiteY14414" fmla="*/ 6622 h 1472936"/>
                <a:gd name="connsiteX14415" fmla="*/ 847459 w 1046631"/>
                <a:gd name="connsiteY14415" fmla="*/ 6622 h 1472936"/>
                <a:gd name="connsiteX14416" fmla="*/ 849618 w 1046631"/>
                <a:gd name="connsiteY14416" fmla="*/ 8743 h 1472936"/>
                <a:gd name="connsiteX14417" fmla="*/ 849618 w 1046631"/>
                <a:gd name="connsiteY14417" fmla="*/ 8743 h 1472936"/>
                <a:gd name="connsiteX14418" fmla="*/ 849618 w 1046631"/>
                <a:gd name="connsiteY14418" fmla="*/ 8743 h 1472936"/>
                <a:gd name="connsiteX14419" fmla="*/ 849707 w 1046631"/>
                <a:gd name="connsiteY14419" fmla="*/ 8933 h 1472936"/>
                <a:gd name="connsiteX14420" fmla="*/ 849707 w 1046631"/>
                <a:gd name="connsiteY14420" fmla="*/ 8933 h 1472936"/>
                <a:gd name="connsiteX14421" fmla="*/ 849707 w 1046631"/>
                <a:gd name="connsiteY14421" fmla="*/ 8933 h 1472936"/>
                <a:gd name="connsiteX14422" fmla="*/ 849758 w 1046631"/>
                <a:gd name="connsiteY14422" fmla="*/ 9022 h 1472936"/>
                <a:gd name="connsiteX14423" fmla="*/ 849758 w 1046631"/>
                <a:gd name="connsiteY14423" fmla="*/ 9022 h 1472936"/>
                <a:gd name="connsiteX14424" fmla="*/ 849758 w 1046631"/>
                <a:gd name="connsiteY14424" fmla="*/ 9022 h 1472936"/>
                <a:gd name="connsiteX14425" fmla="*/ 850012 w 1046631"/>
                <a:gd name="connsiteY14425" fmla="*/ 8781 h 1472936"/>
                <a:gd name="connsiteX14426" fmla="*/ 850012 w 1046631"/>
                <a:gd name="connsiteY14426" fmla="*/ 8781 h 1472936"/>
                <a:gd name="connsiteX14427" fmla="*/ 850012 w 1046631"/>
                <a:gd name="connsiteY14427" fmla="*/ 8781 h 1472936"/>
                <a:gd name="connsiteX14428" fmla="*/ 850152 w 1046631"/>
                <a:gd name="connsiteY14428" fmla="*/ 8540 h 1472936"/>
                <a:gd name="connsiteX14429" fmla="*/ 850152 w 1046631"/>
                <a:gd name="connsiteY14429" fmla="*/ 8540 h 1472936"/>
                <a:gd name="connsiteX14430" fmla="*/ 850152 w 1046631"/>
                <a:gd name="connsiteY14430" fmla="*/ 8540 h 1472936"/>
                <a:gd name="connsiteX14431" fmla="*/ 850304 w 1046631"/>
                <a:gd name="connsiteY14431" fmla="*/ 8070 h 1472936"/>
                <a:gd name="connsiteX14432" fmla="*/ 850304 w 1046631"/>
                <a:gd name="connsiteY14432" fmla="*/ 8070 h 1472936"/>
                <a:gd name="connsiteX14433" fmla="*/ 850520 w 1046631"/>
                <a:gd name="connsiteY14433" fmla="*/ 7892 h 1472936"/>
                <a:gd name="connsiteX14434" fmla="*/ 850520 w 1046631"/>
                <a:gd name="connsiteY14434" fmla="*/ 7892 h 1472936"/>
                <a:gd name="connsiteX14435" fmla="*/ 850749 w 1046631"/>
                <a:gd name="connsiteY14435" fmla="*/ 7892 h 1472936"/>
                <a:gd name="connsiteX14436" fmla="*/ 850749 w 1046631"/>
                <a:gd name="connsiteY14436" fmla="*/ 7892 h 1472936"/>
                <a:gd name="connsiteX14437" fmla="*/ 850749 w 1046631"/>
                <a:gd name="connsiteY14437" fmla="*/ 7892 h 1472936"/>
                <a:gd name="connsiteX14438" fmla="*/ 851142 w 1046631"/>
                <a:gd name="connsiteY14438" fmla="*/ 7930 h 1472936"/>
                <a:gd name="connsiteX14439" fmla="*/ 851142 w 1046631"/>
                <a:gd name="connsiteY14439" fmla="*/ 7930 h 1472936"/>
                <a:gd name="connsiteX14440" fmla="*/ 851612 w 1046631"/>
                <a:gd name="connsiteY14440" fmla="*/ 7981 h 1472936"/>
                <a:gd name="connsiteX14441" fmla="*/ 851612 w 1046631"/>
                <a:gd name="connsiteY14441" fmla="*/ 7981 h 1472936"/>
                <a:gd name="connsiteX14442" fmla="*/ 851612 w 1046631"/>
                <a:gd name="connsiteY14442" fmla="*/ 7981 h 1472936"/>
                <a:gd name="connsiteX14443" fmla="*/ 855003 w 1046631"/>
                <a:gd name="connsiteY14443" fmla="*/ 9391 h 1472936"/>
                <a:gd name="connsiteX14444" fmla="*/ 855003 w 1046631"/>
                <a:gd name="connsiteY14444" fmla="*/ 9391 h 1472936"/>
                <a:gd name="connsiteX14445" fmla="*/ 855003 w 1046631"/>
                <a:gd name="connsiteY14445" fmla="*/ 9391 h 1472936"/>
                <a:gd name="connsiteX14446" fmla="*/ 855270 w 1046631"/>
                <a:gd name="connsiteY14446" fmla="*/ 10178 h 1472936"/>
                <a:gd name="connsiteX14447" fmla="*/ 855270 w 1046631"/>
                <a:gd name="connsiteY14447" fmla="*/ 10178 h 1472936"/>
                <a:gd name="connsiteX14448" fmla="*/ 855270 w 1046631"/>
                <a:gd name="connsiteY14448" fmla="*/ 10178 h 1472936"/>
                <a:gd name="connsiteX14449" fmla="*/ 855905 w 1046631"/>
                <a:gd name="connsiteY14449" fmla="*/ 11461 h 1472936"/>
                <a:gd name="connsiteX14450" fmla="*/ 855905 w 1046631"/>
                <a:gd name="connsiteY14450" fmla="*/ 11461 h 1472936"/>
                <a:gd name="connsiteX14451" fmla="*/ 855905 w 1046631"/>
                <a:gd name="connsiteY14451" fmla="*/ 11461 h 1472936"/>
                <a:gd name="connsiteX14452" fmla="*/ 855905 w 1046631"/>
                <a:gd name="connsiteY14452" fmla="*/ 11461 h 1472936"/>
                <a:gd name="connsiteX14453" fmla="*/ 856146 w 1046631"/>
                <a:gd name="connsiteY14453" fmla="*/ 11384 h 1472936"/>
                <a:gd name="connsiteX14454" fmla="*/ 856146 w 1046631"/>
                <a:gd name="connsiteY14454" fmla="*/ 11384 h 1472936"/>
                <a:gd name="connsiteX14455" fmla="*/ 856146 w 1046631"/>
                <a:gd name="connsiteY14455" fmla="*/ 11384 h 1472936"/>
                <a:gd name="connsiteX14456" fmla="*/ 858788 w 1046631"/>
                <a:gd name="connsiteY14456" fmla="*/ 11384 h 1472936"/>
                <a:gd name="connsiteX14457" fmla="*/ 858788 w 1046631"/>
                <a:gd name="connsiteY14457" fmla="*/ 11384 h 1472936"/>
                <a:gd name="connsiteX14458" fmla="*/ 858788 w 1046631"/>
                <a:gd name="connsiteY14458" fmla="*/ 11384 h 1472936"/>
                <a:gd name="connsiteX14459" fmla="*/ 860210 w 1046631"/>
                <a:gd name="connsiteY14459" fmla="*/ 14013 h 1472936"/>
                <a:gd name="connsiteX14460" fmla="*/ 860210 w 1046631"/>
                <a:gd name="connsiteY14460" fmla="*/ 14013 h 1472936"/>
                <a:gd name="connsiteX14461" fmla="*/ 860210 w 1046631"/>
                <a:gd name="connsiteY14461" fmla="*/ 14013 h 1472936"/>
                <a:gd name="connsiteX14462" fmla="*/ 859334 w 1046631"/>
                <a:gd name="connsiteY14462" fmla="*/ 15778 h 1472936"/>
                <a:gd name="connsiteX14463" fmla="*/ 859334 w 1046631"/>
                <a:gd name="connsiteY14463" fmla="*/ 15778 h 1472936"/>
                <a:gd name="connsiteX14464" fmla="*/ 859219 w 1046631"/>
                <a:gd name="connsiteY14464" fmla="*/ 15918 h 1472936"/>
                <a:gd name="connsiteX14465" fmla="*/ 859219 w 1046631"/>
                <a:gd name="connsiteY14465" fmla="*/ 15918 h 1472936"/>
                <a:gd name="connsiteX14466" fmla="*/ 859067 w 1046631"/>
                <a:gd name="connsiteY14466" fmla="*/ 15931 h 1472936"/>
                <a:gd name="connsiteX14467" fmla="*/ 859067 w 1046631"/>
                <a:gd name="connsiteY14467" fmla="*/ 15931 h 1472936"/>
                <a:gd name="connsiteX14468" fmla="*/ 859067 w 1046631"/>
                <a:gd name="connsiteY14468" fmla="*/ 15931 h 1472936"/>
                <a:gd name="connsiteX14469" fmla="*/ 857263 w 1046631"/>
                <a:gd name="connsiteY14469" fmla="*/ 16223 h 1472936"/>
                <a:gd name="connsiteX14470" fmla="*/ 857263 w 1046631"/>
                <a:gd name="connsiteY14470" fmla="*/ 16223 h 1472936"/>
                <a:gd name="connsiteX14471" fmla="*/ 857263 w 1046631"/>
                <a:gd name="connsiteY14471" fmla="*/ 16223 h 1472936"/>
                <a:gd name="connsiteX14472" fmla="*/ 826454 w 1046631"/>
                <a:gd name="connsiteY14472" fmla="*/ 29418 h 1472936"/>
                <a:gd name="connsiteX14473" fmla="*/ 826454 w 1046631"/>
                <a:gd name="connsiteY14473" fmla="*/ 29418 h 1472936"/>
                <a:gd name="connsiteX14474" fmla="*/ 821222 w 1046631"/>
                <a:gd name="connsiteY14474" fmla="*/ 36200 h 1472936"/>
                <a:gd name="connsiteX14475" fmla="*/ 821222 w 1046631"/>
                <a:gd name="connsiteY14475" fmla="*/ 36200 h 1472936"/>
                <a:gd name="connsiteX14476" fmla="*/ 818720 w 1046631"/>
                <a:gd name="connsiteY14476" fmla="*/ 41572 h 1472936"/>
                <a:gd name="connsiteX14477" fmla="*/ 818720 w 1046631"/>
                <a:gd name="connsiteY14477" fmla="*/ 41572 h 1472936"/>
                <a:gd name="connsiteX14478" fmla="*/ 818618 w 1046631"/>
                <a:gd name="connsiteY14478" fmla="*/ 41661 h 1472936"/>
                <a:gd name="connsiteX14479" fmla="*/ 818618 w 1046631"/>
                <a:gd name="connsiteY14479" fmla="*/ 41661 h 1472936"/>
                <a:gd name="connsiteX14480" fmla="*/ 818618 w 1046631"/>
                <a:gd name="connsiteY14480" fmla="*/ 41661 h 1472936"/>
                <a:gd name="connsiteX14481" fmla="*/ 804141 w 1046631"/>
                <a:gd name="connsiteY14481" fmla="*/ 58348 h 1472936"/>
                <a:gd name="connsiteX14482" fmla="*/ 804141 w 1046631"/>
                <a:gd name="connsiteY14482" fmla="*/ 58348 h 1472936"/>
                <a:gd name="connsiteX14483" fmla="*/ 804141 w 1046631"/>
                <a:gd name="connsiteY14483" fmla="*/ 58348 h 1472936"/>
                <a:gd name="connsiteX14484" fmla="*/ 810300 w 1046631"/>
                <a:gd name="connsiteY14484" fmla="*/ 64609 h 1472936"/>
                <a:gd name="connsiteX14485" fmla="*/ 810300 w 1046631"/>
                <a:gd name="connsiteY14485" fmla="*/ 64609 h 1472936"/>
                <a:gd name="connsiteX14486" fmla="*/ 810300 w 1046631"/>
                <a:gd name="connsiteY14486" fmla="*/ 64609 h 1472936"/>
                <a:gd name="connsiteX14487" fmla="*/ 811646 w 1046631"/>
                <a:gd name="connsiteY14487" fmla="*/ 65180 h 1472936"/>
                <a:gd name="connsiteX14488" fmla="*/ 811646 w 1046631"/>
                <a:gd name="connsiteY14488" fmla="*/ 65180 h 1472936"/>
                <a:gd name="connsiteX14489" fmla="*/ 811646 w 1046631"/>
                <a:gd name="connsiteY14489" fmla="*/ 65180 h 1472936"/>
                <a:gd name="connsiteX14490" fmla="*/ 812573 w 1046631"/>
                <a:gd name="connsiteY14490" fmla="*/ 66539 h 1472936"/>
                <a:gd name="connsiteX14491" fmla="*/ 812573 w 1046631"/>
                <a:gd name="connsiteY14491" fmla="*/ 66539 h 1472936"/>
                <a:gd name="connsiteX14492" fmla="*/ 812573 w 1046631"/>
                <a:gd name="connsiteY14492" fmla="*/ 66539 h 1472936"/>
                <a:gd name="connsiteX14493" fmla="*/ 810084 w 1046631"/>
                <a:gd name="connsiteY14493" fmla="*/ 76889 h 1472936"/>
                <a:gd name="connsiteX14494" fmla="*/ 810084 w 1046631"/>
                <a:gd name="connsiteY14494" fmla="*/ 76889 h 1472936"/>
                <a:gd name="connsiteX14495" fmla="*/ 810084 w 1046631"/>
                <a:gd name="connsiteY14495" fmla="*/ 76889 h 1472936"/>
                <a:gd name="connsiteX14496" fmla="*/ 815583 w 1046631"/>
                <a:gd name="connsiteY14496" fmla="*/ 83557 h 1472936"/>
                <a:gd name="connsiteX14497" fmla="*/ 815583 w 1046631"/>
                <a:gd name="connsiteY14497" fmla="*/ 83557 h 1472936"/>
                <a:gd name="connsiteX14498" fmla="*/ 815583 w 1046631"/>
                <a:gd name="connsiteY14498" fmla="*/ 83557 h 1472936"/>
                <a:gd name="connsiteX14499" fmla="*/ 821120 w 1046631"/>
                <a:gd name="connsiteY14499" fmla="*/ 89602 h 1472936"/>
                <a:gd name="connsiteX14500" fmla="*/ 821120 w 1046631"/>
                <a:gd name="connsiteY14500" fmla="*/ 89602 h 1472936"/>
                <a:gd name="connsiteX14501" fmla="*/ 821120 w 1046631"/>
                <a:gd name="connsiteY14501" fmla="*/ 89602 h 1472936"/>
                <a:gd name="connsiteX14502" fmla="*/ 820943 w 1046631"/>
                <a:gd name="connsiteY14502" fmla="*/ 91088 h 1472936"/>
                <a:gd name="connsiteX14503" fmla="*/ 820943 w 1046631"/>
                <a:gd name="connsiteY14503" fmla="*/ 91088 h 1472936"/>
                <a:gd name="connsiteX14504" fmla="*/ 820943 w 1046631"/>
                <a:gd name="connsiteY14504" fmla="*/ 91088 h 1472936"/>
                <a:gd name="connsiteX14505" fmla="*/ 816066 w 1046631"/>
                <a:gd name="connsiteY14505" fmla="*/ 100498 h 1472936"/>
                <a:gd name="connsiteX14506" fmla="*/ 816066 w 1046631"/>
                <a:gd name="connsiteY14506" fmla="*/ 100498 h 1472936"/>
                <a:gd name="connsiteX14507" fmla="*/ 816066 w 1046631"/>
                <a:gd name="connsiteY14507" fmla="*/ 100498 h 1472936"/>
                <a:gd name="connsiteX14508" fmla="*/ 797893 w 1046631"/>
                <a:gd name="connsiteY14508" fmla="*/ 108689 h 1472936"/>
                <a:gd name="connsiteX14509" fmla="*/ 797893 w 1046631"/>
                <a:gd name="connsiteY14509" fmla="*/ 108689 h 1472936"/>
                <a:gd name="connsiteX14510" fmla="*/ 797893 w 1046631"/>
                <a:gd name="connsiteY14510" fmla="*/ 108689 h 1472936"/>
                <a:gd name="connsiteX14511" fmla="*/ 798489 w 1046631"/>
                <a:gd name="connsiteY14511" fmla="*/ 117478 h 1472936"/>
                <a:gd name="connsiteX14512" fmla="*/ 798489 w 1046631"/>
                <a:gd name="connsiteY14512" fmla="*/ 117478 h 1472936"/>
                <a:gd name="connsiteX14513" fmla="*/ 798489 w 1046631"/>
                <a:gd name="connsiteY14513" fmla="*/ 117478 h 1472936"/>
                <a:gd name="connsiteX14514" fmla="*/ 802287 w 1046631"/>
                <a:gd name="connsiteY14514" fmla="*/ 120665 h 1472936"/>
                <a:gd name="connsiteX14515" fmla="*/ 802287 w 1046631"/>
                <a:gd name="connsiteY14515" fmla="*/ 120665 h 1472936"/>
                <a:gd name="connsiteX14516" fmla="*/ 802287 w 1046631"/>
                <a:gd name="connsiteY14516" fmla="*/ 120665 h 1472936"/>
                <a:gd name="connsiteX14517" fmla="*/ 805068 w 1046631"/>
                <a:gd name="connsiteY14517" fmla="*/ 120932 h 1472936"/>
                <a:gd name="connsiteX14518" fmla="*/ 805068 w 1046631"/>
                <a:gd name="connsiteY14518" fmla="*/ 120932 h 1472936"/>
                <a:gd name="connsiteX14519" fmla="*/ 805068 w 1046631"/>
                <a:gd name="connsiteY14519" fmla="*/ 120932 h 1472936"/>
                <a:gd name="connsiteX14520" fmla="*/ 806287 w 1046631"/>
                <a:gd name="connsiteY14520" fmla="*/ 120894 h 1472936"/>
                <a:gd name="connsiteX14521" fmla="*/ 806287 w 1046631"/>
                <a:gd name="connsiteY14521" fmla="*/ 120894 h 1472936"/>
                <a:gd name="connsiteX14522" fmla="*/ 806287 w 1046631"/>
                <a:gd name="connsiteY14522" fmla="*/ 120894 h 1472936"/>
                <a:gd name="connsiteX14523" fmla="*/ 810605 w 1046631"/>
                <a:gd name="connsiteY14523" fmla="*/ 123027 h 1472936"/>
                <a:gd name="connsiteX14524" fmla="*/ 810605 w 1046631"/>
                <a:gd name="connsiteY14524" fmla="*/ 123027 h 1472936"/>
                <a:gd name="connsiteX14525" fmla="*/ 810605 w 1046631"/>
                <a:gd name="connsiteY14525" fmla="*/ 123027 h 1472936"/>
                <a:gd name="connsiteX14526" fmla="*/ 807748 w 1046631"/>
                <a:gd name="connsiteY14526" fmla="*/ 138864 h 1472936"/>
                <a:gd name="connsiteX14527" fmla="*/ 807748 w 1046631"/>
                <a:gd name="connsiteY14527" fmla="*/ 138864 h 1472936"/>
                <a:gd name="connsiteX14528" fmla="*/ 807748 w 1046631"/>
                <a:gd name="connsiteY14528" fmla="*/ 138864 h 1472936"/>
                <a:gd name="connsiteX14529" fmla="*/ 807430 w 1046631"/>
                <a:gd name="connsiteY14529" fmla="*/ 140540 h 1472936"/>
                <a:gd name="connsiteX14530" fmla="*/ 807430 w 1046631"/>
                <a:gd name="connsiteY14530" fmla="*/ 140540 h 1472936"/>
                <a:gd name="connsiteX14531" fmla="*/ 807430 w 1046631"/>
                <a:gd name="connsiteY14531" fmla="*/ 140540 h 1472936"/>
                <a:gd name="connsiteX14532" fmla="*/ 812954 w 1046631"/>
                <a:gd name="connsiteY14532" fmla="*/ 144553 h 1472936"/>
                <a:gd name="connsiteX14533" fmla="*/ 812954 w 1046631"/>
                <a:gd name="connsiteY14533" fmla="*/ 144553 h 1472936"/>
                <a:gd name="connsiteX14534" fmla="*/ 812954 w 1046631"/>
                <a:gd name="connsiteY14534" fmla="*/ 144553 h 1472936"/>
                <a:gd name="connsiteX14535" fmla="*/ 813665 w 1046631"/>
                <a:gd name="connsiteY14535" fmla="*/ 145264 h 1472936"/>
                <a:gd name="connsiteX14536" fmla="*/ 813665 w 1046631"/>
                <a:gd name="connsiteY14536" fmla="*/ 145264 h 1472936"/>
                <a:gd name="connsiteX14537" fmla="*/ 813665 w 1046631"/>
                <a:gd name="connsiteY14537" fmla="*/ 145264 h 1472936"/>
                <a:gd name="connsiteX14538" fmla="*/ 810668 w 1046631"/>
                <a:gd name="connsiteY14538" fmla="*/ 147335 h 1472936"/>
                <a:gd name="connsiteX14539" fmla="*/ 810668 w 1046631"/>
                <a:gd name="connsiteY14539" fmla="*/ 147335 h 1472936"/>
                <a:gd name="connsiteX14540" fmla="*/ 810668 w 1046631"/>
                <a:gd name="connsiteY14540" fmla="*/ 147335 h 1472936"/>
                <a:gd name="connsiteX14541" fmla="*/ 806490 w 1046631"/>
                <a:gd name="connsiteY14541" fmla="*/ 149659 h 1472936"/>
                <a:gd name="connsiteX14542" fmla="*/ 806490 w 1046631"/>
                <a:gd name="connsiteY14542" fmla="*/ 149659 h 1472936"/>
                <a:gd name="connsiteX14543" fmla="*/ 806490 w 1046631"/>
                <a:gd name="connsiteY14543" fmla="*/ 149659 h 1472936"/>
                <a:gd name="connsiteX14544" fmla="*/ 806389 w 1046631"/>
                <a:gd name="connsiteY14544" fmla="*/ 149938 h 1472936"/>
                <a:gd name="connsiteX14545" fmla="*/ 806389 w 1046631"/>
                <a:gd name="connsiteY14545" fmla="*/ 149938 h 1472936"/>
                <a:gd name="connsiteX14546" fmla="*/ 806389 w 1046631"/>
                <a:gd name="connsiteY14546" fmla="*/ 149938 h 1472936"/>
                <a:gd name="connsiteX14547" fmla="*/ 811227 w 1046631"/>
                <a:gd name="connsiteY14547" fmla="*/ 151106 h 1472936"/>
                <a:gd name="connsiteX14548" fmla="*/ 811227 w 1046631"/>
                <a:gd name="connsiteY14548" fmla="*/ 151106 h 1472936"/>
                <a:gd name="connsiteX14549" fmla="*/ 811227 w 1046631"/>
                <a:gd name="connsiteY14549" fmla="*/ 151106 h 1472936"/>
                <a:gd name="connsiteX14550" fmla="*/ 813183 w 1046631"/>
                <a:gd name="connsiteY14550" fmla="*/ 148477 h 1472936"/>
                <a:gd name="connsiteX14551" fmla="*/ 813183 w 1046631"/>
                <a:gd name="connsiteY14551" fmla="*/ 148477 h 1472936"/>
                <a:gd name="connsiteX14552" fmla="*/ 813183 w 1046631"/>
                <a:gd name="connsiteY14552" fmla="*/ 148477 h 1472936"/>
                <a:gd name="connsiteX14553" fmla="*/ 814974 w 1046631"/>
                <a:gd name="connsiteY14553" fmla="*/ 145899 h 1472936"/>
                <a:gd name="connsiteX14554" fmla="*/ 814974 w 1046631"/>
                <a:gd name="connsiteY14554" fmla="*/ 145899 h 1472936"/>
                <a:gd name="connsiteX14555" fmla="*/ 814974 w 1046631"/>
                <a:gd name="connsiteY14555" fmla="*/ 145899 h 1472936"/>
                <a:gd name="connsiteX14556" fmla="*/ 818898 w 1046631"/>
                <a:gd name="connsiteY14556" fmla="*/ 147474 h 1472936"/>
                <a:gd name="connsiteX14557" fmla="*/ 818898 w 1046631"/>
                <a:gd name="connsiteY14557" fmla="*/ 147474 h 1472936"/>
                <a:gd name="connsiteX14558" fmla="*/ 818898 w 1046631"/>
                <a:gd name="connsiteY14558" fmla="*/ 147474 h 1472936"/>
                <a:gd name="connsiteX14559" fmla="*/ 819507 w 1046631"/>
                <a:gd name="connsiteY14559" fmla="*/ 151779 h 1472936"/>
                <a:gd name="connsiteX14560" fmla="*/ 819507 w 1046631"/>
                <a:gd name="connsiteY14560" fmla="*/ 151779 h 1472936"/>
                <a:gd name="connsiteX14561" fmla="*/ 819507 w 1046631"/>
                <a:gd name="connsiteY14561" fmla="*/ 151779 h 1472936"/>
                <a:gd name="connsiteX14562" fmla="*/ 819088 w 1046631"/>
                <a:gd name="connsiteY14562" fmla="*/ 153024 h 1472936"/>
                <a:gd name="connsiteX14563" fmla="*/ 819088 w 1046631"/>
                <a:gd name="connsiteY14563" fmla="*/ 153024 h 1472936"/>
                <a:gd name="connsiteX14564" fmla="*/ 819088 w 1046631"/>
                <a:gd name="connsiteY14564" fmla="*/ 153024 h 1472936"/>
                <a:gd name="connsiteX14565" fmla="*/ 814555 w 1046631"/>
                <a:gd name="connsiteY14565" fmla="*/ 156910 h 1472936"/>
                <a:gd name="connsiteX14566" fmla="*/ 814555 w 1046631"/>
                <a:gd name="connsiteY14566" fmla="*/ 156910 h 1472936"/>
                <a:gd name="connsiteX14567" fmla="*/ 814555 w 1046631"/>
                <a:gd name="connsiteY14567" fmla="*/ 156910 h 1472936"/>
                <a:gd name="connsiteX14568" fmla="*/ 810592 w 1046631"/>
                <a:gd name="connsiteY14568" fmla="*/ 154903 h 1472936"/>
                <a:gd name="connsiteX14569" fmla="*/ 810592 w 1046631"/>
                <a:gd name="connsiteY14569" fmla="*/ 154903 h 1472936"/>
                <a:gd name="connsiteX14570" fmla="*/ 810592 w 1046631"/>
                <a:gd name="connsiteY14570" fmla="*/ 154903 h 1472936"/>
                <a:gd name="connsiteX14571" fmla="*/ 810262 w 1046631"/>
                <a:gd name="connsiteY14571" fmla="*/ 154434 h 1472936"/>
                <a:gd name="connsiteX14572" fmla="*/ 810262 w 1046631"/>
                <a:gd name="connsiteY14572" fmla="*/ 154434 h 1472936"/>
                <a:gd name="connsiteX14573" fmla="*/ 810262 w 1046631"/>
                <a:gd name="connsiteY14573" fmla="*/ 154434 h 1472936"/>
                <a:gd name="connsiteX14574" fmla="*/ 810008 w 1046631"/>
                <a:gd name="connsiteY14574" fmla="*/ 154332 h 1472936"/>
                <a:gd name="connsiteX14575" fmla="*/ 810008 w 1046631"/>
                <a:gd name="connsiteY14575" fmla="*/ 154332 h 1472936"/>
                <a:gd name="connsiteX14576" fmla="*/ 810008 w 1046631"/>
                <a:gd name="connsiteY14576" fmla="*/ 154332 h 1472936"/>
                <a:gd name="connsiteX14577" fmla="*/ 808281 w 1046631"/>
                <a:gd name="connsiteY14577" fmla="*/ 155069 h 1472936"/>
                <a:gd name="connsiteX14578" fmla="*/ 808281 w 1046631"/>
                <a:gd name="connsiteY14578" fmla="*/ 155069 h 1472936"/>
                <a:gd name="connsiteX14579" fmla="*/ 808281 w 1046631"/>
                <a:gd name="connsiteY14579" fmla="*/ 155069 h 1472936"/>
                <a:gd name="connsiteX14580" fmla="*/ 807557 w 1046631"/>
                <a:gd name="connsiteY14580" fmla="*/ 155450 h 1472936"/>
                <a:gd name="connsiteX14581" fmla="*/ 807557 w 1046631"/>
                <a:gd name="connsiteY14581" fmla="*/ 155450 h 1472936"/>
                <a:gd name="connsiteX14582" fmla="*/ 807557 w 1046631"/>
                <a:gd name="connsiteY14582" fmla="*/ 155450 h 1472936"/>
                <a:gd name="connsiteX14583" fmla="*/ 805792 w 1046631"/>
                <a:gd name="connsiteY14583" fmla="*/ 155640 h 1472936"/>
                <a:gd name="connsiteX14584" fmla="*/ 805792 w 1046631"/>
                <a:gd name="connsiteY14584" fmla="*/ 155640 h 1472936"/>
                <a:gd name="connsiteX14585" fmla="*/ 805792 w 1046631"/>
                <a:gd name="connsiteY14585" fmla="*/ 155640 h 1472936"/>
                <a:gd name="connsiteX14586" fmla="*/ 805182 w 1046631"/>
                <a:gd name="connsiteY14586" fmla="*/ 155640 h 1472936"/>
                <a:gd name="connsiteX14587" fmla="*/ 805182 w 1046631"/>
                <a:gd name="connsiteY14587" fmla="*/ 155640 h 1472936"/>
                <a:gd name="connsiteX14588" fmla="*/ 805182 w 1046631"/>
                <a:gd name="connsiteY14588" fmla="*/ 155640 h 1472936"/>
                <a:gd name="connsiteX14589" fmla="*/ 803404 w 1046631"/>
                <a:gd name="connsiteY14589" fmla="*/ 156555 h 1472936"/>
                <a:gd name="connsiteX14590" fmla="*/ 803404 w 1046631"/>
                <a:gd name="connsiteY14590" fmla="*/ 156555 h 1472936"/>
                <a:gd name="connsiteX14591" fmla="*/ 803404 w 1046631"/>
                <a:gd name="connsiteY14591" fmla="*/ 156555 h 1472936"/>
                <a:gd name="connsiteX14592" fmla="*/ 802706 w 1046631"/>
                <a:gd name="connsiteY14592" fmla="*/ 159336 h 1472936"/>
                <a:gd name="connsiteX14593" fmla="*/ 802706 w 1046631"/>
                <a:gd name="connsiteY14593" fmla="*/ 159336 h 1472936"/>
                <a:gd name="connsiteX14594" fmla="*/ 802706 w 1046631"/>
                <a:gd name="connsiteY14594" fmla="*/ 159336 h 1472936"/>
                <a:gd name="connsiteX14595" fmla="*/ 801626 w 1046631"/>
                <a:gd name="connsiteY14595" fmla="*/ 163133 h 1472936"/>
                <a:gd name="connsiteX14596" fmla="*/ 801626 w 1046631"/>
                <a:gd name="connsiteY14596" fmla="*/ 163133 h 1472936"/>
                <a:gd name="connsiteX14597" fmla="*/ 801626 w 1046631"/>
                <a:gd name="connsiteY14597" fmla="*/ 163133 h 1472936"/>
                <a:gd name="connsiteX14598" fmla="*/ 800128 w 1046631"/>
                <a:gd name="connsiteY14598" fmla="*/ 165533 h 1472936"/>
                <a:gd name="connsiteX14599" fmla="*/ 800128 w 1046631"/>
                <a:gd name="connsiteY14599" fmla="*/ 165533 h 1472936"/>
                <a:gd name="connsiteX14600" fmla="*/ 800128 w 1046631"/>
                <a:gd name="connsiteY14600" fmla="*/ 165533 h 1472936"/>
                <a:gd name="connsiteX14601" fmla="*/ 798312 w 1046631"/>
                <a:gd name="connsiteY14601" fmla="*/ 170867 h 1472936"/>
                <a:gd name="connsiteX14602" fmla="*/ 798312 w 1046631"/>
                <a:gd name="connsiteY14602" fmla="*/ 170867 h 1472936"/>
                <a:gd name="connsiteX14603" fmla="*/ 798312 w 1046631"/>
                <a:gd name="connsiteY14603" fmla="*/ 170867 h 1472936"/>
                <a:gd name="connsiteX14604" fmla="*/ 799061 w 1046631"/>
                <a:gd name="connsiteY14604" fmla="*/ 171096 h 1472936"/>
                <a:gd name="connsiteX14605" fmla="*/ 799061 w 1046631"/>
                <a:gd name="connsiteY14605" fmla="*/ 171096 h 1472936"/>
                <a:gd name="connsiteX14606" fmla="*/ 799061 w 1046631"/>
                <a:gd name="connsiteY14606" fmla="*/ 171096 h 1472936"/>
                <a:gd name="connsiteX14607" fmla="*/ 805881 w 1046631"/>
                <a:gd name="connsiteY14607" fmla="*/ 168175 h 1472936"/>
                <a:gd name="connsiteX14608" fmla="*/ 805881 w 1046631"/>
                <a:gd name="connsiteY14608" fmla="*/ 168175 h 1472936"/>
                <a:gd name="connsiteX14609" fmla="*/ 805881 w 1046631"/>
                <a:gd name="connsiteY14609" fmla="*/ 168175 h 1472936"/>
                <a:gd name="connsiteX14610" fmla="*/ 810834 w 1046631"/>
                <a:gd name="connsiteY14610" fmla="*/ 165965 h 1472936"/>
                <a:gd name="connsiteX14611" fmla="*/ 810834 w 1046631"/>
                <a:gd name="connsiteY14611" fmla="*/ 165965 h 1472936"/>
                <a:gd name="connsiteX14612" fmla="*/ 810834 w 1046631"/>
                <a:gd name="connsiteY14612" fmla="*/ 165965 h 1472936"/>
                <a:gd name="connsiteX14613" fmla="*/ 812789 w 1046631"/>
                <a:gd name="connsiteY14613" fmla="*/ 165736 h 1472936"/>
                <a:gd name="connsiteX14614" fmla="*/ 812789 w 1046631"/>
                <a:gd name="connsiteY14614" fmla="*/ 165736 h 1472936"/>
                <a:gd name="connsiteX14615" fmla="*/ 812789 w 1046631"/>
                <a:gd name="connsiteY14615" fmla="*/ 165736 h 1472936"/>
                <a:gd name="connsiteX14616" fmla="*/ 818415 w 1046631"/>
                <a:gd name="connsiteY14616" fmla="*/ 165787 h 1472936"/>
                <a:gd name="connsiteX14617" fmla="*/ 818415 w 1046631"/>
                <a:gd name="connsiteY14617" fmla="*/ 165787 h 1472936"/>
                <a:gd name="connsiteX14618" fmla="*/ 818415 w 1046631"/>
                <a:gd name="connsiteY14618" fmla="*/ 165787 h 1472936"/>
                <a:gd name="connsiteX14619" fmla="*/ 825019 w 1046631"/>
                <a:gd name="connsiteY14619" fmla="*/ 171616 h 1472936"/>
                <a:gd name="connsiteX14620" fmla="*/ 825019 w 1046631"/>
                <a:gd name="connsiteY14620" fmla="*/ 171616 h 1472936"/>
                <a:gd name="connsiteX14621" fmla="*/ 825019 w 1046631"/>
                <a:gd name="connsiteY14621" fmla="*/ 171616 h 1472936"/>
                <a:gd name="connsiteX14622" fmla="*/ 822670 w 1046631"/>
                <a:gd name="connsiteY14622" fmla="*/ 175515 h 1472936"/>
                <a:gd name="connsiteX14623" fmla="*/ 822670 w 1046631"/>
                <a:gd name="connsiteY14623" fmla="*/ 175515 h 1472936"/>
                <a:gd name="connsiteX14624" fmla="*/ 822670 w 1046631"/>
                <a:gd name="connsiteY14624" fmla="*/ 175515 h 1472936"/>
                <a:gd name="connsiteX14625" fmla="*/ 821679 w 1046631"/>
                <a:gd name="connsiteY14625" fmla="*/ 176404 h 1472936"/>
                <a:gd name="connsiteX14626" fmla="*/ 821679 w 1046631"/>
                <a:gd name="connsiteY14626" fmla="*/ 176404 h 1472936"/>
                <a:gd name="connsiteX14627" fmla="*/ 821679 w 1046631"/>
                <a:gd name="connsiteY14627" fmla="*/ 176404 h 1472936"/>
                <a:gd name="connsiteX14628" fmla="*/ 821539 w 1046631"/>
                <a:gd name="connsiteY14628" fmla="*/ 181928 h 1472936"/>
                <a:gd name="connsiteX14629" fmla="*/ 821539 w 1046631"/>
                <a:gd name="connsiteY14629" fmla="*/ 181928 h 1472936"/>
                <a:gd name="connsiteX14630" fmla="*/ 821539 w 1046631"/>
                <a:gd name="connsiteY14630" fmla="*/ 181928 h 1472936"/>
                <a:gd name="connsiteX14631" fmla="*/ 821641 w 1046631"/>
                <a:gd name="connsiteY14631" fmla="*/ 182475 h 1472936"/>
                <a:gd name="connsiteX14632" fmla="*/ 821641 w 1046631"/>
                <a:gd name="connsiteY14632" fmla="*/ 182475 h 1472936"/>
                <a:gd name="connsiteX14633" fmla="*/ 821641 w 1046631"/>
                <a:gd name="connsiteY14633" fmla="*/ 182475 h 1472936"/>
                <a:gd name="connsiteX14634" fmla="*/ 821730 w 1046631"/>
                <a:gd name="connsiteY14634" fmla="*/ 182919 h 1472936"/>
                <a:gd name="connsiteX14635" fmla="*/ 821730 w 1046631"/>
                <a:gd name="connsiteY14635" fmla="*/ 182919 h 1472936"/>
                <a:gd name="connsiteX14636" fmla="*/ 821730 w 1046631"/>
                <a:gd name="connsiteY14636" fmla="*/ 182919 h 1472936"/>
                <a:gd name="connsiteX14637" fmla="*/ 820193 w 1046631"/>
                <a:gd name="connsiteY14637" fmla="*/ 188139 h 1472936"/>
                <a:gd name="connsiteX14638" fmla="*/ 820193 w 1046631"/>
                <a:gd name="connsiteY14638" fmla="*/ 188139 h 1472936"/>
                <a:gd name="connsiteX14639" fmla="*/ 820193 w 1046631"/>
                <a:gd name="connsiteY14639" fmla="*/ 188139 h 1472936"/>
                <a:gd name="connsiteX14640" fmla="*/ 817475 w 1046631"/>
                <a:gd name="connsiteY14640" fmla="*/ 193041 h 1472936"/>
                <a:gd name="connsiteX14641" fmla="*/ 817475 w 1046631"/>
                <a:gd name="connsiteY14641" fmla="*/ 193041 h 1472936"/>
                <a:gd name="connsiteX14642" fmla="*/ 817475 w 1046631"/>
                <a:gd name="connsiteY14642" fmla="*/ 193041 h 1472936"/>
                <a:gd name="connsiteX14643" fmla="*/ 817907 w 1046631"/>
                <a:gd name="connsiteY14643" fmla="*/ 193561 h 1472936"/>
                <a:gd name="connsiteX14644" fmla="*/ 817907 w 1046631"/>
                <a:gd name="connsiteY14644" fmla="*/ 193561 h 1472936"/>
                <a:gd name="connsiteX14645" fmla="*/ 817907 w 1046631"/>
                <a:gd name="connsiteY14645" fmla="*/ 193561 h 1472936"/>
                <a:gd name="connsiteX14646" fmla="*/ 820396 w 1046631"/>
                <a:gd name="connsiteY14646" fmla="*/ 192520 h 1472936"/>
                <a:gd name="connsiteX14647" fmla="*/ 820396 w 1046631"/>
                <a:gd name="connsiteY14647" fmla="*/ 192520 h 1472936"/>
                <a:gd name="connsiteX14648" fmla="*/ 820396 w 1046631"/>
                <a:gd name="connsiteY14648" fmla="*/ 192520 h 1472936"/>
                <a:gd name="connsiteX14649" fmla="*/ 826365 w 1046631"/>
                <a:gd name="connsiteY14649" fmla="*/ 190386 h 1472936"/>
                <a:gd name="connsiteX14650" fmla="*/ 826365 w 1046631"/>
                <a:gd name="connsiteY14650" fmla="*/ 190386 h 1472936"/>
                <a:gd name="connsiteX14651" fmla="*/ 826365 w 1046631"/>
                <a:gd name="connsiteY14651" fmla="*/ 190386 h 1472936"/>
                <a:gd name="connsiteX14652" fmla="*/ 827965 w 1046631"/>
                <a:gd name="connsiteY14652" fmla="*/ 190552 h 1472936"/>
                <a:gd name="connsiteX14653" fmla="*/ 827965 w 1046631"/>
                <a:gd name="connsiteY14653" fmla="*/ 190552 h 1472936"/>
                <a:gd name="connsiteX14654" fmla="*/ 827965 w 1046631"/>
                <a:gd name="connsiteY14654" fmla="*/ 190552 h 1472936"/>
                <a:gd name="connsiteX14655" fmla="*/ 831559 w 1046631"/>
                <a:gd name="connsiteY14655" fmla="*/ 191199 h 1472936"/>
                <a:gd name="connsiteX14656" fmla="*/ 831559 w 1046631"/>
                <a:gd name="connsiteY14656" fmla="*/ 191199 h 1472936"/>
                <a:gd name="connsiteX14657" fmla="*/ 831559 w 1046631"/>
                <a:gd name="connsiteY14657" fmla="*/ 191199 h 1472936"/>
                <a:gd name="connsiteX14658" fmla="*/ 860426 w 1046631"/>
                <a:gd name="connsiteY14658" fmla="*/ 200940 h 1472936"/>
                <a:gd name="connsiteX14659" fmla="*/ 860426 w 1046631"/>
                <a:gd name="connsiteY14659" fmla="*/ 200940 h 1472936"/>
                <a:gd name="connsiteX14660" fmla="*/ 860578 w 1046631"/>
                <a:gd name="connsiteY14660" fmla="*/ 201105 h 1472936"/>
                <a:gd name="connsiteX14661" fmla="*/ 860578 w 1046631"/>
                <a:gd name="connsiteY14661" fmla="*/ 201105 h 1472936"/>
                <a:gd name="connsiteX14662" fmla="*/ 860578 w 1046631"/>
                <a:gd name="connsiteY14662" fmla="*/ 206121 h 1472936"/>
                <a:gd name="connsiteX14663" fmla="*/ 860578 w 1046631"/>
                <a:gd name="connsiteY14663" fmla="*/ 206121 h 1472936"/>
                <a:gd name="connsiteX14664" fmla="*/ 860578 w 1046631"/>
                <a:gd name="connsiteY14664" fmla="*/ 206121 h 1472936"/>
                <a:gd name="connsiteX14665" fmla="*/ 862039 w 1046631"/>
                <a:gd name="connsiteY14665" fmla="*/ 208306 h 1472936"/>
                <a:gd name="connsiteX14666" fmla="*/ 862039 w 1046631"/>
                <a:gd name="connsiteY14666" fmla="*/ 208306 h 1472936"/>
                <a:gd name="connsiteX14667" fmla="*/ 862039 w 1046631"/>
                <a:gd name="connsiteY14667" fmla="*/ 208306 h 1472936"/>
                <a:gd name="connsiteX14668" fmla="*/ 865506 w 1046631"/>
                <a:gd name="connsiteY14668" fmla="*/ 217183 h 1472936"/>
                <a:gd name="connsiteX14669" fmla="*/ 865506 w 1046631"/>
                <a:gd name="connsiteY14669" fmla="*/ 217183 h 1472936"/>
                <a:gd name="connsiteX14670" fmla="*/ 865506 w 1046631"/>
                <a:gd name="connsiteY14670" fmla="*/ 217183 h 1472936"/>
                <a:gd name="connsiteX14671" fmla="*/ 865023 w 1046631"/>
                <a:gd name="connsiteY14671" fmla="*/ 219850 h 1472936"/>
                <a:gd name="connsiteX14672" fmla="*/ 865023 w 1046631"/>
                <a:gd name="connsiteY14672" fmla="*/ 219850 h 1472936"/>
                <a:gd name="connsiteX14673" fmla="*/ 865023 w 1046631"/>
                <a:gd name="connsiteY14673" fmla="*/ 219850 h 1472936"/>
                <a:gd name="connsiteX14674" fmla="*/ 862509 w 1046631"/>
                <a:gd name="connsiteY14674" fmla="*/ 223583 h 1472936"/>
                <a:gd name="connsiteX14675" fmla="*/ 862509 w 1046631"/>
                <a:gd name="connsiteY14675" fmla="*/ 223583 h 1472936"/>
                <a:gd name="connsiteX14676" fmla="*/ 862509 w 1046631"/>
                <a:gd name="connsiteY14676" fmla="*/ 223583 h 1472936"/>
                <a:gd name="connsiteX14677" fmla="*/ 855740 w 1046631"/>
                <a:gd name="connsiteY14677" fmla="*/ 227736 h 1472936"/>
                <a:gd name="connsiteX14678" fmla="*/ 855740 w 1046631"/>
                <a:gd name="connsiteY14678" fmla="*/ 227736 h 1472936"/>
                <a:gd name="connsiteX14679" fmla="*/ 855740 w 1046631"/>
                <a:gd name="connsiteY14679" fmla="*/ 227736 h 1472936"/>
                <a:gd name="connsiteX14680" fmla="*/ 856311 w 1046631"/>
                <a:gd name="connsiteY14680" fmla="*/ 231089 h 1472936"/>
                <a:gd name="connsiteX14681" fmla="*/ 856311 w 1046631"/>
                <a:gd name="connsiteY14681" fmla="*/ 231089 h 1472936"/>
                <a:gd name="connsiteX14682" fmla="*/ 856311 w 1046631"/>
                <a:gd name="connsiteY14682" fmla="*/ 231089 h 1472936"/>
                <a:gd name="connsiteX14683" fmla="*/ 856540 w 1046631"/>
                <a:gd name="connsiteY14683" fmla="*/ 234950 h 1472936"/>
                <a:gd name="connsiteX14684" fmla="*/ 856540 w 1046631"/>
                <a:gd name="connsiteY14684" fmla="*/ 234950 h 1472936"/>
                <a:gd name="connsiteX14685" fmla="*/ 856540 w 1046631"/>
                <a:gd name="connsiteY14685" fmla="*/ 234950 h 1472936"/>
                <a:gd name="connsiteX14686" fmla="*/ 852273 w 1046631"/>
                <a:gd name="connsiteY14686" fmla="*/ 237871 h 1472936"/>
                <a:gd name="connsiteX14687" fmla="*/ 852273 w 1046631"/>
                <a:gd name="connsiteY14687" fmla="*/ 237871 h 1472936"/>
                <a:gd name="connsiteX14688" fmla="*/ 852273 w 1046631"/>
                <a:gd name="connsiteY14688" fmla="*/ 237871 h 1472936"/>
                <a:gd name="connsiteX14689" fmla="*/ 842468 w 1046631"/>
                <a:gd name="connsiteY14689" fmla="*/ 245732 h 1472936"/>
                <a:gd name="connsiteX14690" fmla="*/ 842468 w 1046631"/>
                <a:gd name="connsiteY14690" fmla="*/ 245732 h 1472936"/>
                <a:gd name="connsiteX14691" fmla="*/ 842468 w 1046631"/>
                <a:gd name="connsiteY14691" fmla="*/ 245732 h 1472936"/>
                <a:gd name="connsiteX14692" fmla="*/ 842799 w 1046631"/>
                <a:gd name="connsiteY14692" fmla="*/ 246151 h 1472936"/>
                <a:gd name="connsiteX14693" fmla="*/ 842799 w 1046631"/>
                <a:gd name="connsiteY14693" fmla="*/ 246151 h 1472936"/>
                <a:gd name="connsiteX14694" fmla="*/ 842799 w 1046631"/>
                <a:gd name="connsiteY14694" fmla="*/ 246151 h 1472936"/>
                <a:gd name="connsiteX14695" fmla="*/ 843942 w 1046631"/>
                <a:gd name="connsiteY14695" fmla="*/ 246519 h 1472936"/>
                <a:gd name="connsiteX14696" fmla="*/ 843942 w 1046631"/>
                <a:gd name="connsiteY14696" fmla="*/ 246519 h 1472936"/>
                <a:gd name="connsiteX14697" fmla="*/ 843942 w 1046631"/>
                <a:gd name="connsiteY14697" fmla="*/ 246519 h 1472936"/>
                <a:gd name="connsiteX14698" fmla="*/ 846596 w 1046631"/>
                <a:gd name="connsiteY14698" fmla="*/ 244817 h 1472936"/>
                <a:gd name="connsiteX14699" fmla="*/ 846596 w 1046631"/>
                <a:gd name="connsiteY14699" fmla="*/ 244817 h 1472936"/>
                <a:gd name="connsiteX14700" fmla="*/ 847053 w 1046631"/>
                <a:gd name="connsiteY14700" fmla="*/ 244347 h 1472936"/>
                <a:gd name="connsiteX14701" fmla="*/ 847053 w 1046631"/>
                <a:gd name="connsiteY14701" fmla="*/ 244347 h 1472936"/>
                <a:gd name="connsiteX14702" fmla="*/ 847231 w 1046631"/>
                <a:gd name="connsiteY14702" fmla="*/ 244322 h 1472936"/>
                <a:gd name="connsiteX14703" fmla="*/ 847231 w 1046631"/>
                <a:gd name="connsiteY14703" fmla="*/ 244322 h 1472936"/>
                <a:gd name="connsiteX14704" fmla="*/ 847231 w 1046631"/>
                <a:gd name="connsiteY14704" fmla="*/ 244322 h 1472936"/>
                <a:gd name="connsiteX14705" fmla="*/ 854381 w 1046631"/>
                <a:gd name="connsiteY14705" fmla="*/ 243801 h 1472936"/>
                <a:gd name="connsiteX14706" fmla="*/ 854381 w 1046631"/>
                <a:gd name="connsiteY14706" fmla="*/ 243801 h 1472936"/>
                <a:gd name="connsiteX14707" fmla="*/ 854381 w 1046631"/>
                <a:gd name="connsiteY14707" fmla="*/ 243801 h 1472936"/>
                <a:gd name="connsiteX14708" fmla="*/ 857022 w 1046631"/>
                <a:gd name="connsiteY14708" fmla="*/ 241795 h 1472936"/>
                <a:gd name="connsiteX14709" fmla="*/ 857022 w 1046631"/>
                <a:gd name="connsiteY14709" fmla="*/ 241795 h 1472936"/>
                <a:gd name="connsiteX14710" fmla="*/ 857022 w 1046631"/>
                <a:gd name="connsiteY14710" fmla="*/ 241795 h 1472936"/>
                <a:gd name="connsiteX14711" fmla="*/ 863093 w 1046631"/>
                <a:gd name="connsiteY14711" fmla="*/ 238493 h 1472936"/>
                <a:gd name="connsiteX14712" fmla="*/ 863093 w 1046631"/>
                <a:gd name="connsiteY14712" fmla="*/ 238493 h 1472936"/>
                <a:gd name="connsiteX14713" fmla="*/ 863093 w 1046631"/>
                <a:gd name="connsiteY14713" fmla="*/ 238493 h 1472936"/>
                <a:gd name="connsiteX14714" fmla="*/ 868274 w 1046631"/>
                <a:gd name="connsiteY14714" fmla="*/ 239560 h 1472936"/>
                <a:gd name="connsiteX14715" fmla="*/ 868274 w 1046631"/>
                <a:gd name="connsiteY14715" fmla="*/ 239560 h 1472936"/>
                <a:gd name="connsiteX14716" fmla="*/ 868274 w 1046631"/>
                <a:gd name="connsiteY14716" fmla="*/ 239560 h 1472936"/>
                <a:gd name="connsiteX14717" fmla="*/ 870357 w 1046631"/>
                <a:gd name="connsiteY14717" fmla="*/ 239903 h 1472936"/>
                <a:gd name="connsiteX14718" fmla="*/ 870357 w 1046631"/>
                <a:gd name="connsiteY14718" fmla="*/ 239903 h 1472936"/>
                <a:gd name="connsiteX14719" fmla="*/ 870357 w 1046631"/>
                <a:gd name="connsiteY14719" fmla="*/ 239903 h 1472936"/>
                <a:gd name="connsiteX14720" fmla="*/ 871995 w 1046631"/>
                <a:gd name="connsiteY14720" fmla="*/ 238925 h 1472936"/>
                <a:gd name="connsiteX14721" fmla="*/ 871995 w 1046631"/>
                <a:gd name="connsiteY14721" fmla="*/ 238925 h 1472936"/>
                <a:gd name="connsiteX14722" fmla="*/ 871995 w 1046631"/>
                <a:gd name="connsiteY14722" fmla="*/ 238925 h 1472936"/>
                <a:gd name="connsiteX14723" fmla="*/ 876173 w 1046631"/>
                <a:gd name="connsiteY14723" fmla="*/ 237248 h 1472936"/>
                <a:gd name="connsiteX14724" fmla="*/ 876173 w 1046631"/>
                <a:gd name="connsiteY14724" fmla="*/ 237248 h 1472936"/>
                <a:gd name="connsiteX14725" fmla="*/ 876173 w 1046631"/>
                <a:gd name="connsiteY14725" fmla="*/ 237248 h 1472936"/>
                <a:gd name="connsiteX14726" fmla="*/ 886511 w 1046631"/>
                <a:gd name="connsiteY14726" fmla="*/ 244068 h 1472936"/>
                <a:gd name="connsiteX14727" fmla="*/ 886511 w 1046631"/>
                <a:gd name="connsiteY14727" fmla="*/ 244068 h 1472936"/>
                <a:gd name="connsiteX14728" fmla="*/ 886511 w 1046631"/>
                <a:gd name="connsiteY14728" fmla="*/ 244068 h 1472936"/>
                <a:gd name="connsiteX14729" fmla="*/ 887273 w 1046631"/>
                <a:gd name="connsiteY14729" fmla="*/ 247116 h 1472936"/>
                <a:gd name="connsiteX14730" fmla="*/ 887273 w 1046631"/>
                <a:gd name="connsiteY14730" fmla="*/ 247116 h 1472936"/>
                <a:gd name="connsiteX14731" fmla="*/ 887273 w 1046631"/>
                <a:gd name="connsiteY14731" fmla="*/ 247116 h 1472936"/>
                <a:gd name="connsiteX14732" fmla="*/ 888975 w 1046631"/>
                <a:gd name="connsiteY14732" fmla="*/ 251281 h 1472936"/>
                <a:gd name="connsiteX14733" fmla="*/ 888975 w 1046631"/>
                <a:gd name="connsiteY14733" fmla="*/ 251281 h 1472936"/>
                <a:gd name="connsiteX14734" fmla="*/ 888975 w 1046631"/>
                <a:gd name="connsiteY14734" fmla="*/ 251281 h 1472936"/>
                <a:gd name="connsiteX14735" fmla="*/ 894118 w 1046631"/>
                <a:gd name="connsiteY14735" fmla="*/ 257238 h 1472936"/>
                <a:gd name="connsiteX14736" fmla="*/ 894118 w 1046631"/>
                <a:gd name="connsiteY14736" fmla="*/ 257238 h 1472936"/>
                <a:gd name="connsiteX14737" fmla="*/ 894283 w 1046631"/>
                <a:gd name="connsiteY14737" fmla="*/ 257492 h 1472936"/>
                <a:gd name="connsiteX14738" fmla="*/ 894283 w 1046631"/>
                <a:gd name="connsiteY14738" fmla="*/ 257492 h 1472936"/>
                <a:gd name="connsiteX14739" fmla="*/ 894283 w 1046631"/>
                <a:gd name="connsiteY14739" fmla="*/ 257492 h 1472936"/>
                <a:gd name="connsiteX14740" fmla="*/ 895197 w 1046631"/>
                <a:gd name="connsiteY14740" fmla="*/ 262597 h 1472936"/>
                <a:gd name="connsiteX14741" fmla="*/ 895197 w 1046631"/>
                <a:gd name="connsiteY14741" fmla="*/ 262597 h 1472936"/>
                <a:gd name="connsiteX14742" fmla="*/ 895197 w 1046631"/>
                <a:gd name="connsiteY14742" fmla="*/ 262597 h 1472936"/>
                <a:gd name="connsiteX14743" fmla="*/ 896874 w 1046631"/>
                <a:gd name="connsiteY14743" fmla="*/ 269074 h 1472936"/>
                <a:gd name="connsiteX14744" fmla="*/ 896874 w 1046631"/>
                <a:gd name="connsiteY14744" fmla="*/ 269074 h 1472936"/>
                <a:gd name="connsiteX14745" fmla="*/ 896874 w 1046631"/>
                <a:gd name="connsiteY14745" fmla="*/ 269074 h 1472936"/>
                <a:gd name="connsiteX14746" fmla="*/ 900354 w 1046631"/>
                <a:gd name="connsiteY14746" fmla="*/ 275906 h 1472936"/>
                <a:gd name="connsiteX14747" fmla="*/ 900354 w 1046631"/>
                <a:gd name="connsiteY14747" fmla="*/ 275906 h 1472936"/>
                <a:gd name="connsiteX14748" fmla="*/ 900354 w 1046631"/>
                <a:gd name="connsiteY14748" fmla="*/ 275906 h 1472936"/>
                <a:gd name="connsiteX14749" fmla="*/ 899134 w 1046631"/>
                <a:gd name="connsiteY14749" fmla="*/ 276630 h 1472936"/>
                <a:gd name="connsiteX14750" fmla="*/ 899134 w 1046631"/>
                <a:gd name="connsiteY14750" fmla="*/ 276630 h 1472936"/>
                <a:gd name="connsiteX14751" fmla="*/ 899134 w 1046631"/>
                <a:gd name="connsiteY14751" fmla="*/ 276630 h 1472936"/>
                <a:gd name="connsiteX14752" fmla="*/ 898284 w 1046631"/>
                <a:gd name="connsiteY14752" fmla="*/ 276490 h 1472936"/>
                <a:gd name="connsiteX14753" fmla="*/ 898284 w 1046631"/>
                <a:gd name="connsiteY14753" fmla="*/ 276490 h 1472936"/>
                <a:gd name="connsiteX14754" fmla="*/ 898284 w 1046631"/>
                <a:gd name="connsiteY14754" fmla="*/ 276490 h 1472936"/>
                <a:gd name="connsiteX14755" fmla="*/ 897369 w 1046631"/>
                <a:gd name="connsiteY14755" fmla="*/ 276338 h 1472936"/>
                <a:gd name="connsiteX14756" fmla="*/ 897369 w 1046631"/>
                <a:gd name="connsiteY14756" fmla="*/ 276338 h 1472936"/>
                <a:gd name="connsiteX14757" fmla="*/ 897369 w 1046631"/>
                <a:gd name="connsiteY14757" fmla="*/ 276338 h 1472936"/>
                <a:gd name="connsiteX14758" fmla="*/ 896607 w 1046631"/>
                <a:gd name="connsiteY14758" fmla="*/ 276681 h 1472936"/>
                <a:gd name="connsiteX14759" fmla="*/ 896607 w 1046631"/>
                <a:gd name="connsiteY14759" fmla="*/ 276681 h 1472936"/>
                <a:gd name="connsiteX14760" fmla="*/ 896607 w 1046631"/>
                <a:gd name="connsiteY14760" fmla="*/ 276681 h 1472936"/>
                <a:gd name="connsiteX14761" fmla="*/ 897458 w 1046631"/>
                <a:gd name="connsiteY14761" fmla="*/ 279932 h 1472936"/>
                <a:gd name="connsiteX14762" fmla="*/ 897458 w 1046631"/>
                <a:gd name="connsiteY14762" fmla="*/ 279932 h 1472936"/>
                <a:gd name="connsiteX14763" fmla="*/ 897458 w 1046631"/>
                <a:gd name="connsiteY14763" fmla="*/ 279932 h 1472936"/>
                <a:gd name="connsiteX14764" fmla="*/ 899858 w 1046631"/>
                <a:gd name="connsiteY14764" fmla="*/ 282853 h 1472936"/>
                <a:gd name="connsiteX14765" fmla="*/ 899858 w 1046631"/>
                <a:gd name="connsiteY14765" fmla="*/ 282853 h 1472936"/>
                <a:gd name="connsiteX14766" fmla="*/ 899858 w 1046631"/>
                <a:gd name="connsiteY14766" fmla="*/ 282853 h 1472936"/>
                <a:gd name="connsiteX14767" fmla="*/ 902436 w 1046631"/>
                <a:gd name="connsiteY14767" fmla="*/ 286155 h 1472936"/>
                <a:gd name="connsiteX14768" fmla="*/ 902436 w 1046631"/>
                <a:gd name="connsiteY14768" fmla="*/ 286155 h 1472936"/>
                <a:gd name="connsiteX14769" fmla="*/ 902436 w 1046631"/>
                <a:gd name="connsiteY14769" fmla="*/ 286155 h 1472936"/>
                <a:gd name="connsiteX14770" fmla="*/ 903236 w 1046631"/>
                <a:gd name="connsiteY14770" fmla="*/ 289050 h 1472936"/>
                <a:gd name="connsiteX14771" fmla="*/ 903236 w 1046631"/>
                <a:gd name="connsiteY14771" fmla="*/ 289050 h 1472936"/>
                <a:gd name="connsiteX14772" fmla="*/ 903236 w 1046631"/>
                <a:gd name="connsiteY14772" fmla="*/ 289050 h 1472936"/>
                <a:gd name="connsiteX14773" fmla="*/ 904468 w 1046631"/>
                <a:gd name="connsiteY14773" fmla="*/ 291425 h 1472936"/>
                <a:gd name="connsiteX14774" fmla="*/ 904468 w 1046631"/>
                <a:gd name="connsiteY14774" fmla="*/ 291425 h 1472936"/>
                <a:gd name="connsiteX14775" fmla="*/ 904760 w 1046631"/>
                <a:gd name="connsiteY14775" fmla="*/ 291527 h 1472936"/>
                <a:gd name="connsiteX14776" fmla="*/ 904760 w 1046631"/>
                <a:gd name="connsiteY14776" fmla="*/ 291527 h 1472936"/>
                <a:gd name="connsiteX14777" fmla="*/ 904760 w 1046631"/>
                <a:gd name="connsiteY14777" fmla="*/ 291527 h 1472936"/>
                <a:gd name="connsiteX14778" fmla="*/ 908113 w 1046631"/>
                <a:gd name="connsiteY14778" fmla="*/ 292619 h 1472936"/>
                <a:gd name="connsiteX14779" fmla="*/ 908113 w 1046631"/>
                <a:gd name="connsiteY14779" fmla="*/ 292619 h 1472936"/>
                <a:gd name="connsiteX14780" fmla="*/ 908113 w 1046631"/>
                <a:gd name="connsiteY14780" fmla="*/ 292619 h 1472936"/>
                <a:gd name="connsiteX14781" fmla="*/ 908583 w 1046631"/>
                <a:gd name="connsiteY14781" fmla="*/ 292517 h 1472936"/>
                <a:gd name="connsiteX14782" fmla="*/ 908583 w 1046631"/>
                <a:gd name="connsiteY14782" fmla="*/ 292517 h 1472936"/>
                <a:gd name="connsiteX14783" fmla="*/ 908583 w 1046631"/>
                <a:gd name="connsiteY14783" fmla="*/ 292517 h 1472936"/>
                <a:gd name="connsiteX14784" fmla="*/ 907859 w 1046631"/>
                <a:gd name="connsiteY14784" fmla="*/ 288758 h 1472936"/>
                <a:gd name="connsiteX14785" fmla="*/ 907859 w 1046631"/>
                <a:gd name="connsiteY14785" fmla="*/ 288758 h 1472936"/>
                <a:gd name="connsiteX14786" fmla="*/ 907859 w 1046631"/>
                <a:gd name="connsiteY14786" fmla="*/ 288758 h 1472936"/>
                <a:gd name="connsiteX14787" fmla="*/ 907478 w 1046631"/>
                <a:gd name="connsiteY14787" fmla="*/ 287437 h 1472936"/>
                <a:gd name="connsiteX14788" fmla="*/ 907478 w 1046631"/>
                <a:gd name="connsiteY14788" fmla="*/ 287437 h 1472936"/>
                <a:gd name="connsiteX14789" fmla="*/ 907478 w 1046631"/>
                <a:gd name="connsiteY14789" fmla="*/ 287437 h 1472936"/>
                <a:gd name="connsiteX14790" fmla="*/ 905395 w 1046631"/>
                <a:gd name="connsiteY14790" fmla="*/ 284478 h 1472936"/>
                <a:gd name="connsiteX14791" fmla="*/ 905395 w 1046631"/>
                <a:gd name="connsiteY14791" fmla="*/ 284478 h 1472936"/>
                <a:gd name="connsiteX14792" fmla="*/ 905395 w 1046631"/>
                <a:gd name="connsiteY14792" fmla="*/ 284478 h 1472936"/>
                <a:gd name="connsiteX14793" fmla="*/ 904151 w 1046631"/>
                <a:gd name="connsiteY14793" fmla="*/ 282942 h 1472936"/>
                <a:gd name="connsiteX14794" fmla="*/ 904151 w 1046631"/>
                <a:gd name="connsiteY14794" fmla="*/ 282942 h 1472936"/>
                <a:gd name="connsiteX14795" fmla="*/ 904151 w 1046631"/>
                <a:gd name="connsiteY14795" fmla="*/ 282942 h 1472936"/>
                <a:gd name="connsiteX14796" fmla="*/ 904024 w 1046631"/>
                <a:gd name="connsiteY14796" fmla="*/ 279234 h 1472936"/>
                <a:gd name="connsiteX14797" fmla="*/ 904024 w 1046631"/>
                <a:gd name="connsiteY14797" fmla="*/ 279234 h 1472936"/>
                <a:gd name="connsiteX14798" fmla="*/ 904087 w 1046631"/>
                <a:gd name="connsiteY14798" fmla="*/ 278738 h 1472936"/>
                <a:gd name="connsiteX14799" fmla="*/ 904087 w 1046631"/>
                <a:gd name="connsiteY14799" fmla="*/ 278738 h 1472936"/>
                <a:gd name="connsiteX14800" fmla="*/ 904087 w 1046631"/>
                <a:gd name="connsiteY14800" fmla="*/ 278738 h 1472936"/>
                <a:gd name="connsiteX14801" fmla="*/ 904925 w 1046631"/>
                <a:gd name="connsiteY14801" fmla="*/ 277849 h 1472936"/>
                <a:gd name="connsiteX14802" fmla="*/ 904925 w 1046631"/>
                <a:gd name="connsiteY14802" fmla="*/ 277849 h 1472936"/>
                <a:gd name="connsiteX14803" fmla="*/ 904925 w 1046631"/>
                <a:gd name="connsiteY14803" fmla="*/ 277849 h 1472936"/>
                <a:gd name="connsiteX14804" fmla="*/ 907745 w 1046631"/>
                <a:gd name="connsiteY14804" fmla="*/ 280440 h 1472936"/>
                <a:gd name="connsiteX14805" fmla="*/ 907745 w 1046631"/>
                <a:gd name="connsiteY14805" fmla="*/ 280440 h 1472936"/>
                <a:gd name="connsiteX14806" fmla="*/ 907859 w 1046631"/>
                <a:gd name="connsiteY14806" fmla="*/ 280605 h 1472936"/>
                <a:gd name="connsiteX14807" fmla="*/ 907859 w 1046631"/>
                <a:gd name="connsiteY14807" fmla="*/ 280605 h 1472936"/>
                <a:gd name="connsiteX14808" fmla="*/ 907859 w 1046631"/>
                <a:gd name="connsiteY14808" fmla="*/ 280605 h 1472936"/>
                <a:gd name="connsiteX14809" fmla="*/ 909954 w 1046631"/>
                <a:gd name="connsiteY14809" fmla="*/ 284745 h 1472936"/>
                <a:gd name="connsiteX14810" fmla="*/ 909954 w 1046631"/>
                <a:gd name="connsiteY14810" fmla="*/ 284745 h 1472936"/>
                <a:gd name="connsiteX14811" fmla="*/ 909954 w 1046631"/>
                <a:gd name="connsiteY14811" fmla="*/ 284745 h 1472936"/>
                <a:gd name="connsiteX14812" fmla="*/ 910590 w 1046631"/>
                <a:gd name="connsiteY14812" fmla="*/ 286409 h 1472936"/>
                <a:gd name="connsiteX14813" fmla="*/ 910590 w 1046631"/>
                <a:gd name="connsiteY14813" fmla="*/ 286409 h 1472936"/>
                <a:gd name="connsiteX14814" fmla="*/ 910590 w 1046631"/>
                <a:gd name="connsiteY14814" fmla="*/ 286409 h 1472936"/>
                <a:gd name="connsiteX14815" fmla="*/ 911453 w 1046631"/>
                <a:gd name="connsiteY14815" fmla="*/ 288047 h 1472936"/>
                <a:gd name="connsiteX14816" fmla="*/ 911453 w 1046631"/>
                <a:gd name="connsiteY14816" fmla="*/ 288047 h 1472936"/>
                <a:gd name="connsiteX14817" fmla="*/ 911453 w 1046631"/>
                <a:gd name="connsiteY14817" fmla="*/ 288047 h 1472936"/>
                <a:gd name="connsiteX14818" fmla="*/ 912571 w 1046631"/>
                <a:gd name="connsiteY14818" fmla="*/ 292111 h 1472936"/>
                <a:gd name="connsiteX14819" fmla="*/ 912571 w 1046631"/>
                <a:gd name="connsiteY14819" fmla="*/ 292111 h 1472936"/>
                <a:gd name="connsiteX14820" fmla="*/ 912571 w 1046631"/>
                <a:gd name="connsiteY14820" fmla="*/ 292111 h 1472936"/>
                <a:gd name="connsiteX14821" fmla="*/ 912456 w 1046631"/>
                <a:gd name="connsiteY14821" fmla="*/ 293584 h 1472936"/>
                <a:gd name="connsiteX14822" fmla="*/ 912456 w 1046631"/>
                <a:gd name="connsiteY14822" fmla="*/ 293584 h 1472936"/>
                <a:gd name="connsiteX14823" fmla="*/ 912456 w 1046631"/>
                <a:gd name="connsiteY14823" fmla="*/ 293584 h 1472936"/>
                <a:gd name="connsiteX14824" fmla="*/ 912545 w 1046631"/>
                <a:gd name="connsiteY14824" fmla="*/ 297153 h 1472936"/>
                <a:gd name="connsiteX14825" fmla="*/ 912545 w 1046631"/>
                <a:gd name="connsiteY14825" fmla="*/ 297153 h 1472936"/>
                <a:gd name="connsiteX14826" fmla="*/ 912545 w 1046631"/>
                <a:gd name="connsiteY14826" fmla="*/ 297153 h 1472936"/>
                <a:gd name="connsiteX14827" fmla="*/ 913041 w 1046631"/>
                <a:gd name="connsiteY14827" fmla="*/ 298067 h 1472936"/>
                <a:gd name="connsiteX14828" fmla="*/ 913041 w 1046631"/>
                <a:gd name="connsiteY14828" fmla="*/ 298067 h 1472936"/>
                <a:gd name="connsiteX14829" fmla="*/ 913041 w 1046631"/>
                <a:gd name="connsiteY14829" fmla="*/ 298067 h 1472936"/>
                <a:gd name="connsiteX14830" fmla="*/ 915047 w 1046631"/>
                <a:gd name="connsiteY14830" fmla="*/ 302753 h 1472936"/>
                <a:gd name="connsiteX14831" fmla="*/ 915047 w 1046631"/>
                <a:gd name="connsiteY14831" fmla="*/ 302753 h 1472936"/>
                <a:gd name="connsiteX14832" fmla="*/ 915047 w 1046631"/>
                <a:gd name="connsiteY14832" fmla="*/ 302753 h 1472936"/>
                <a:gd name="connsiteX14833" fmla="*/ 917727 w 1046631"/>
                <a:gd name="connsiteY14833" fmla="*/ 307338 h 1472936"/>
                <a:gd name="connsiteX14834" fmla="*/ 917727 w 1046631"/>
                <a:gd name="connsiteY14834" fmla="*/ 307338 h 1472936"/>
                <a:gd name="connsiteX14835" fmla="*/ 917727 w 1046631"/>
                <a:gd name="connsiteY14835" fmla="*/ 307338 h 1472936"/>
                <a:gd name="connsiteX14836" fmla="*/ 922362 w 1046631"/>
                <a:gd name="connsiteY14836" fmla="*/ 310665 h 1472936"/>
                <a:gd name="connsiteX14837" fmla="*/ 922362 w 1046631"/>
                <a:gd name="connsiteY14837" fmla="*/ 310665 h 1472936"/>
                <a:gd name="connsiteX14838" fmla="*/ 922362 w 1046631"/>
                <a:gd name="connsiteY14838" fmla="*/ 310665 h 1472936"/>
                <a:gd name="connsiteX14839" fmla="*/ 925131 w 1046631"/>
                <a:gd name="connsiteY14839" fmla="*/ 317967 h 1472936"/>
                <a:gd name="connsiteX14840" fmla="*/ 925131 w 1046631"/>
                <a:gd name="connsiteY14840" fmla="*/ 317967 h 1472936"/>
                <a:gd name="connsiteX14841" fmla="*/ 925131 w 1046631"/>
                <a:gd name="connsiteY14841" fmla="*/ 317967 h 1472936"/>
                <a:gd name="connsiteX14842" fmla="*/ 925842 w 1046631"/>
                <a:gd name="connsiteY14842" fmla="*/ 321650 h 1472936"/>
                <a:gd name="connsiteX14843" fmla="*/ 925842 w 1046631"/>
                <a:gd name="connsiteY14843" fmla="*/ 321650 h 1472936"/>
                <a:gd name="connsiteX14844" fmla="*/ 925842 w 1046631"/>
                <a:gd name="connsiteY14844" fmla="*/ 321650 h 1472936"/>
                <a:gd name="connsiteX14845" fmla="*/ 926121 w 1046631"/>
                <a:gd name="connsiteY14845" fmla="*/ 326172 h 1472936"/>
                <a:gd name="connsiteX14846" fmla="*/ 926121 w 1046631"/>
                <a:gd name="connsiteY14846" fmla="*/ 326172 h 1472936"/>
                <a:gd name="connsiteX14847" fmla="*/ 926121 w 1046631"/>
                <a:gd name="connsiteY14847" fmla="*/ 326172 h 1472936"/>
                <a:gd name="connsiteX14848" fmla="*/ 922997 w 1046631"/>
                <a:gd name="connsiteY14848" fmla="*/ 333614 h 1472936"/>
                <a:gd name="connsiteX14849" fmla="*/ 922997 w 1046631"/>
                <a:gd name="connsiteY14849" fmla="*/ 333614 h 1472936"/>
                <a:gd name="connsiteX14850" fmla="*/ 922997 w 1046631"/>
                <a:gd name="connsiteY14850" fmla="*/ 333614 h 1472936"/>
                <a:gd name="connsiteX14851" fmla="*/ 923023 w 1046631"/>
                <a:gd name="connsiteY14851" fmla="*/ 337246 h 1472936"/>
                <a:gd name="connsiteX14852" fmla="*/ 923023 w 1046631"/>
                <a:gd name="connsiteY14852" fmla="*/ 337246 h 1472936"/>
                <a:gd name="connsiteX14853" fmla="*/ 923023 w 1046631"/>
                <a:gd name="connsiteY14853" fmla="*/ 337246 h 1472936"/>
                <a:gd name="connsiteX14854" fmla="*/ 923188 w 1046631"/>
                <a:gd name="connsiteY14854" fmla="*/ 340751 h 1472936"/>
                <a:gd name="connsiteX14855" fmla="*/ 923188 w 1046631"/>
                <a:gd name="connsiteY14855" fmla="*/ 340751 h 1472936"/>
                <a:gd name="connsiteX14856" fmla="*/ 923188 w 1046631"/>
                <a:gd name="connsiteY14856" fmla="*/ 340751 h 1472936"/>
                <a:gd name="connsiteX14857" fmla="*/ 922756 w 1046631"/>
                <a:gd name="connsiteY14857" fmla="*/ 343062 h 1472936"/>
                <a:gd name="connsiteX14858" fmla="*/ 922756 w 1046631"/>
                <a:gd name="connsiteY14858" fmla="*/ 343062 h 1472936"/>
                <a:gd name="connsiteX14859" fmla="*/ 922756 w 1046631"/>
                <a:gd name="connsiteY14859" fmla="*/ 343062 h 1472936"/>
                <a:gd name="connsiteX14860" fmla="*/ 923086 w 1046631"/>
                <a:gd name="connsiteY14860" fmla="*/ 347304 h 1472936"/>
                <a:gd name="connsiteX14861" fmla="*/ 923086 w 1046631"/>
                <a:gd name="connsiteY14861" fmla="*/ 347304 h 1472936"/>
                <a:gd name="connsiteX14862" fmla="*/ 923086 w 1046631"/>
                <a:gd name="connsiteY14862" fmla="*/ 347304 h 1472936"/>
                <a:gd name="connsiteX14863" fmla="*/ 924953 w 1046631"/>
                <a:gd name="connsiteY14863" fmla="*/ 348917 h 1472936"/>
                <a:gd name="connsiteX14864" fmla="*/ 924953 w 1046631"/>
                <a:gd name="connsiteY14864" fmla="*/ 348917 h 1472936"/>
                <a:gd name="connsiteX14865" fmla="*/ 924953 w 1046631"/>
                <a:gd name="connsiteY14865" fmla="*/ 348917 h 1472936"/>
                <a:gd name="connsiteX14866" fmla="*/ 926515 w 1046631"/>
                <a:gd name="connsiteY14866" fmla="*/ 350834 h 1472936"/>
                <a:gd name="connsiteX14867" fmla="*/ 926515 w 1046631"/>
                <a:gd name="connsiteY14867" fmla="*/ 350834 h 1472936"/>
                <a:gd name="connsiteX14868" fmla="*/ 926515 w 1046631"/>
                <a:gd name="connsiteY14868" fmla="*/ 350834 h 1472936"/>
                <a:gd name="connsiteX14869" fmla="*/ 926794 w 1046631"/>
                <a:gd name="connsiteY14869" fmla="*/ 352295 h 1472936"/>
                <a:gd name="connsiteX14870" fmla="*/ 926794 w 1046631"/>
                <a:gd name="connsiteY14870" fmla="*/ 352295 h 1472936"/>
                <a:gd name="connsiteX14871" fmla="*/ 926794 w 1046631"/>
                <a:gd name="connsiteY14871" fmla="*/ 352295 h 1472936"/>
                <a:gd name="connsiteX14872" fmla="*/ 928839 w 1046631"/>
                <a:gd name="connsiteY14872" fmla="*/ 355711 h 1472936"/>
                <a:gd name="connsiteX14873" fmla="*/ 928839 w 1046631"/>
                <a:gd name="connsiteY14873" fmla="*/ 355711 h 1472936"/>
                <a:gd name="connsiteX14874" fmla="*/ 928839 w 1046631"/>
                <a:gd name="connsiteY14874" fmla="*/ 355711 h 1472936"/>
                <a:gd name="connsiteX14875" fmla="*/ 930236 w 1046631"/>
                <a:gd name="connsiteY14875" fmla="*/ 356829 h 1472936"/>
                <a:gd name="connsiteX14876" fmla="*/ 930236 w 1046631"/>
                <a:gd name="connsiteY14876" fmla="*/ 356829 h 1472936"/>
                <a:gd name="connsiteX14877" fmla="*/ 930236 w 1046631"/>
                <a:gd name="connsiteY14877" fmla="*/ 356829 h 1472936"/>
                <a:gd name="connsiteX14878" fmla="*/ 934211 w 1046631"/>
                <a:gd name="connsiteY14878" fmla="*/ 360359 h 1472936"/>
                <a:gd name="connsiteX14879" fmla="*/ 934211 w 1046631"/>
                <a:gd name="connsiteY14879" fmla="*/ 360359 h 1472936"/>
                <a:gd name="connsiteX14880" fmla="*/ 934211 w 1046631"/>
                <a:gd name="connsiteY14880" fmla="*/ 360359 h 1472936"/>
                <a:gd name="connsiteX14881" fmla="*/ 938973 w 1046631"/>
                <a:gd name="connsiteY14881" fmla="*/ 363940 h 1472936"/>
                <a:gd name="connsiteX14882" fmla="*/ 938973 w 1046631"/>
                <a:gd name="connsiteY14882" fmla="*/ 363940 h 1472936"/>
                <a:gd name="connsiteX14883" fmla="*/ 938973 w 1046631"/>
                <a:gd name="connsiteY14883" fmla="*/ 363940 h 1472936"/>
                <a:gd name="connsiteX14884" fmla="*/ 940116 w 1046631"/>
                <a:gd name="connsiteY14884" fmla="*/ 364702 h 1472936"/>
                <a:gd name="connsiteX14885" fmla="*/ 940116 w 1046631"/>
                <a:gd name="connsiteY14885" fmla="*/ 364702 h 1472936"/>
                <a:gd name="connsiteX14886" fmla="*/ 940116 w 1046631"/>
                <a:gd name="connsiteY14886" fmla="*/ 364702 h 1472936"/>
                <a:gd name="connsiteX14887" fmla="*/ 941386 w 1046631"/>
                <a:gd name="connsiteY14887" fmla="*/ 365706 h 1472936"/>
                <a:gd name="connsiteX14888" fmla="*/ 941386 w 1046631"/>
                <a:gd name="connsiteY14888" fmla="*/ 365706 h 1472936"/>
                <a:gd name="connsiteX14889" fmla="*/ 941386 w 1046631"/>
                <a:gd name="connsiteY14889" fmla="*/ 365706 h 1472936"/>
                <a:gd name="connsiteX14890" fmla="*/ 944917 w 1046631"/>
                <a:gd name="connsiteY14890" fmla="*/ 367242 h 1472936"/>
                <a:gd name="connsiteX14891" fmla="*/ 944917 w 1046631"/>
                <a:gd name="connsiteY14891" fmla="*/ 367242 h 1472936"/>
                <a:gd name="connsiteX14892" fmla="*/ 944917 w 1046631"/>
                <a:gd name="connsiteY14892" fmla="*/ 367242 h 1472936"/>
                <a:gd name="connsiteX14893" fmla="*/ 947774 w 1046631"/>
                <a:gd name="connsiteY14893" fmla="*/ 365756 h 1472936"/>
                <a:gd name="connsiteX14894" fmla="*/ 947774 w 1046631"/>
                <a:gd name="connsiteY14894" fmla="*/ 365756 h 1472936"/>
                <a:gd name="connsiteX14895" fmla="*/ 947774 w 1046631"/>
                <a:gd name="connsiteY14895" fmla="*/ 365756 h 1472936"/>
                <a:gd name="connsiteX14896" fmla="*/ 950301 w 1046631"/>
                <a:gd name="connsiteY14896" fmla="*/ 364461 h 1472936"/>
                <a:gd name="connsiteX14897" fmla="*/ 950301 w 1046631"/>
                <a:gd name="connsiteY14897" fmla="*/ 364461 h 1472936"/>
                <a:gd name="connsiteX14898" fmla="*/ 950301 w 1046631"/>
                <a:gd name="connsiteY14898" fmla="*/ 364461 h 1472936"/>
                <a:gd name="connsiteX14899" fmla="*/ 951762 w 1046631"/>
                <a:gd name="connsiteY14899" fmla="*/ 365388 h 1472936"/>
                <a:gd name="connsiteX14900" fmla="*/ 951762 w 1046631"/>
                <a:gd name="connsiteY14900" fmla="*/ 365388 h 1472936"/>
                <a:gd name="connsiteX14901" fmla="*/ 951762 w 1046631"/>
                <a:gd name="connsiteY14901" fmla="*/ 365388 h 1472936"/>
                <a:gd name="connsiteX14902" fmla="*/ 950975 w 1046631"/>
                <a:gd name="connsiteY14902" fmla="*/ 368792 h 1472936"/>
                <a:gd name="connsiteX14903" fmla="*/ 950975 w 1046631"/>
                <a:gd name="connsiteY14903" fmla="*/ 368792 h 1472936"/>
                <a:gd name="connsiteX14904" fmla="*/ 950975 w 1046631"/>
                <a:gd name="connsiteY14904" fmla="*/ 368792 h 1472936"/>
                <a:gd name="connsiteX14905" fmla="*/ 950390 w 1046631"/>
                <a:gd name="connsiteY14905" fmla="*/ 369528 h 1472936"/>
                <a:gd name="connsiteX14906" fmla="*/ 950390 w 1046631"/>
                <a:gd name="connsiteY14906" fmla="*/ 369528 h 1472936"/>
                <a:gd name="connsiteX14907" fmla="*/ 950390 w 1046631"/>
                <a:gd name="connsiteY14907" fmla="*/ 369528 h 1472936"/>
                <a:gd name="connsiteX14908" fmla="*/ 952803 w 1046631"/>
                <a:gd name="connsiteY14908" fmla="*/ 371509 h 1472936"/>
                <a:gd name="connsiteX14909" fmla="*/ 952803 w 1046631"/>
                <a:gd name="connsiteY14909" fmla="*/ 371509 h 1472936"/>
                <a:gd name="connsiteX14910" fmla="*/ 952803 w 1046631"/>
                <a:gd name="connsiteY14910" fmla="*/ 371509 h 1472936"/>
                <a:gd name="connsiteX14911" fmla="*/ 953591 w 1046631"/>
                <a:gd name="connsiteY14911" fmla="*/ 371484 h 1472936"/>
                <a:gd name="connsiteX14912" fmla="*/ 953591 w 1046631"/>
                <a:gd name="connsiteY14912" fmla="*/ 371484 h 1472936"/>
                <a:gd name="connsiteX14913" fmla="*/ 953591 w 1046631"/>
                <a:gd name="connsiteY14913" fmla="*/ 371484 h 1472936"/>
                <a:gd name="connsiteX14914" fmla="*/ 954162 w 1046631"/>
                <a:gd name="connsiteY14914" fmla="*/ 371420 h 1472936"/>
                <a:gd name="connsiteX14915" fmla="*/ 954162 w 1046631"/>
                <a:gd name="connsiteY14915" fmla="*/ 371420 h 1472936"/>
                <a:gd name="connsiteX14916" fmla="*/ 954162 w 1046631"/>
                <a:gd name="connsiteY14916" fmla="*/ 371420 h 1472936"/>
                <a:gd name="connsiteX14917" fmla="*/ 956791 w 1046631"/>
                <a:gd name="connsiteY14917" fmla="*/ 372690 h 1472936"/>
                <a:gd name="connsiteX14918" fmla="*/ 956791 w 1046631"/>
                <a:gd name="connsiteY14918" fmla="*/ 372690 h 1472936"/>
                <a:gd name="connsiteX14919" fmla="*/ 956791 w 1046631"/>
                <a:gd name="connsiteY14919" fmla="*/ 372690 h 1472936"/>
                <a:gd name="connsiteX14920" fmla="*/ 958404 w 1046631"/>
                <a:gd name="connsiteY14920" fmla="*/ 375091 h 1472936"/>
                <a:gd name="connsiteX14921" fmla="*/ 958404 w 1046631"/>
                <a:gd name="connsiteY14921" fmla="*/ 375091 h 1472936"/>
                <a:gd name="connsiteX14922" fmla="*/ 958404 w 1046631"/>
                <a:gd name="connsiteY14922" fmla="*/ 375091 h 1472936"/>
                <a:gd name="connsiteX14923" fmla="*/ 959928 w 1046631"/>
                <a:gd name="connsiteY14923" fmla="*/ 376475 h 1472936"/>
                <a:gd name="connsiteX14924" fmla="*/ 959928 w 1046631"/>
                <a:gd name="connsiteY14924" fmla="*/ 376475 h 1472936"/>
                <a:gd name="connsiteX14925" fmla="*/ 959928 w 1046631"/>
                <a:gd name="connsiteY14925" fmla="*/ 376475 h 1472936"/>
                <a:gd name="connsiteX14926" fmla="*/ 961693 w 1046631"/>
                <a:gd name="connsiteY14926" fmla="*/ 376996 h 1472936"/>
                <a:gd name="connsiteX14927" fmla="*/ 961693 w 1046631"/>
                <a:gd name="connsiteY14927" fmla="*/ 376996 h 1472936"/>
                <a:gd name="connsiteX14928" fmla="*/ 961693 w 1046631"/>
                <a:gd name="connsiteY14928" fmla="*/ 376996 h 1472936"/>
                <a:gd name="connsiteX14929" fmla="*/ 963281 w 1046631"/>
                <a:gd name="connsiteY14929" fmla="*/ 377288 h 1472936"/>
                <a:gd name="connsiteX14930" fmla="*/ 963281 w 1046631"/>
                <a:gd name="connsiteY14930" fmla="*/ 377288 h 1472936"/>
                <a:gd name="connsiteX14931" fmla="*/ 963281 w 1046631"/>
                <a:gd name="connsiteY14931" fmla="*/ 377288 h 1472936"/>
                <a:gd name="connsiteX14932" fmla="*/ 964893 w 1046631"/>
                <a:gd name="connsiteY14932" fmla="*/ 377161 h 1472936"/>
                <a:gd name="connsiteX14933" fmla="*/ 964893 w 1046631"/>
                <a:gd name="connsiteY14933" fmla="*/ 377161 h 1472936"/>
                <a:gd name="connsiteX14934" fmla="*/ 964893 w 1046631"/>
                <a:gd name="connsiteY14934" fmla="*/ 377161 h 1472936"/>
                <a:gd name="connsiteX14935" fmla="*/ 969465 w 1046631"/>
                <a:gd name="connsiteY14935" fmla="*/ 377338 h 1472936"/>
                <a:gd name="connsiteX14936" fmla="*/ 969465 w 1046631"/>
                <a:gd name="connsiteY14936" fmla="*/ 377338 h 1472936"/>
                <a:gd name="connsiteX14937" fmla="*/ 969465 w 1046631"/>
                <a:gd name="connsiteY14937" fmla="*/ 377338 h 1472936"/>
                <a:gd name="connsiteX14938" fmla="*/ 974507 w 1046631"/>
                <a:gd name="connsiteY14938" fmla="*/ 377313 h 1472936"/>
                <a:gd name="connsiteX14939" fmla="*/ 974507 w 1046631"/>
                <a:gd name="connsiteY14939" fmla="*/ 377313 h 1472936"/>
                <a:gd name="connsiteX14940" fmla="*/ 974507 w 1046631"/>
                <a:gd name="connsiteY14940" fmla="*/ 377313 h 1472936"/>
                <a:gd name="connsiteX14941" fmla="*/ 978914 w 1046631"/>
                <a:gd name="connsiteY14941" fmla="*/ 376653 h 1472936"/>
                <a:gd name="connsiteX14942" fmla="*/ 978914 w 1046631"/>
                <a:gd name="connsiteY14942" fmla="*/ 376653 h 1472936"/>
                <a:gd name="connsiteX14943" fmla="*/ 978914 w 1046631"/>
                <a:gd name="connsiteY14943" fmla="*/ 376653 h 1472936"/>
                <a:gd name="connsiteX14944" fmla="*/ 983435 w 1046631"/>
                <a:gd name="connsiteY14944" fmla="*/ 377643 h 1472936"/>
                <a:gd name="connsiteX14945" fmla="*/ 983435 w 1046631"/>
                <a:gd name="connsiteY14945" fmla="*/ 377643 h 1472936"/>
                <a:gd name="connsiteX14946" fmla="*/ 983435 w 1046631"/>
                <a:gd name="connsiteY14946" fmla="*/ 377643 h 1472936"/>
                <a:gd name="connsiteX14947" fmla="*/ 984387 w 1046631"/>
                <a:gd name="connsiteY14947" fmla="*/ 380818 h 1472936"/>
                <a:gd name="connsiteX14948" fmla="*/ 984387 w 1046631"/>
                <a:gd name="connsiteY14948" fmla="*/ 380818 h 1472936"/>
                <a:gd name="connsiteX14949" fmla="*/ 984387 w 1046631"/>
                <a:gd name="connsiteY14949" fmla="*/ 380818 h 1472936"/>
                <a:gd name="connsiteX14950" fmla="*/ 984298 w 1046631"/>
                <a:gd name="connsiteY14950" fmla="*/ 382164 h 1472936"/>
                <a:gd name="connsiteX14951" fmla="*/ 984298 w 1046631"/>
                <a:gd name="connsiteY14951" fmla="*/ 382164 h 1472936"/>
                <a:gd name="connsiteX14952" fmla="*/ 984298 w 1046631"/>
                <a:gd name="connsiteY14952" fmla="*/ 382164 h 1472936"/>
                <a:gd name="connsiteX14953" fmla="*/ 987753 w 1046631"/>
                <a:gd name="connsiteY14953" fmla="*/ 384336 h 1472936"/>
                <a:gd name="connsiteX14954" fmla="*/ 987753 w 1046631"/>
                <a:gd name="connsiteY14954" fmla="*/ 384336 h 1472936"/>
                <a:gd name="connsiteX14955" fmla="*/ 987753 w 1046631"/>
                <a:gd name="connsiteY14955" fmla="*/ 384336 h 1472936"/>
                <a:gd name="connsiteX14956" fmla="*/ 993531 w 1046631"/>
                <a:gd name="connsiteY14956" fmla="*/ 388400 h 1472936"/>
                <a:gd name="connsiteX14957" fmla="*/ 993531 w 1046631"/>
                <a:gd name="connsiteY14957" fmla="*/ 388400 h 1472936"/>
                <a:gd name="connsiteX14958" fmla="*/ 993531 w 1046631"/>
                <a:gd name="connsiteY14958" fmla="*/ 388400 h 1472936"/>
                <a:gd name="connsiteX14959" fmla="*/ 992896 w 1046631"/>
                <a:gd name="connsiteY14959" fmla="*/ 393073 h 1472936"/>
                <a:gd name="connsiteX14960" fmla="*/ 992896 w 1046631"/>
                <a:gd name="connsiteY14960" fmla="*/ 393073 h 1472936"/>
                <a:gd name="connsiteX14961" fmla="*/ 992896 w 1046631"/>
                <a:gd name="connsiteY14961" fmla="*/ 393073 h 1472936"/>
                <a:gd name="connsiteX14962" fmla="*/ 992160 w 1046631"/>
                <a:gd name="connsiteY14962" fmla="*/ 396452 h 1472936"/>
                <a:gd name="connsiteX14963" fmla="*/ 992160 w 1046631"/>
                <a:gd name="connsiteY14963" fmla="*/ 396452 h 1472936"/>
                <a:gd name="connsiteX14964" fmla="*/ 992160 w 1046631"/>
                <a:gd name="connsiteY14964" fmla="*/ 396452 h 1472936"/>
                <a:gd name="connsiteX14965" fmla="*/ 992502 w 1046631"/>
                <a:gd name="connsiteY14965" fmla="*/ 398864 h 1472936"/>
                <a:gd name="connsiteX14966" fmla="*/ 992502 w 1046631"/>
                <a:gd name="connsiteY14966" fmla="*/ 398864 h 1472936"/>
                <a:gd name="connsiteX14967" fmla="*/ 992502 w 1046631"/>
                <a:gd name="connsiteY14967" fmla="*/ 398864 h 1472936"/>
                <a:gd name="connsiteX14968" fmla="*/ 993379 w 1046631"/>
                <a:gd name="connsiteY14968" fmla="*/ 401049 h 1472936"/>
                <a:gd name="connsiteX14969" fmla="*/ 993379 w 1046631"/>
                <a:gd name="connsiteY14969" fmla="*/ 401049 h 1472936"/>
                <a:gd name="connsiteX14970" fmla="*/ 993379 w 1046631"/>
                <a:gd name="connsiteY14970" fmla="*/ 401049 h 1472936"/>
                <a:gd name="connsiteX14971" fmla="*/ 998357 w 1046631"/>
                <a:gd name="connsiteY14971" fmla="*/ 406408 h 1472936"/>
                <a:gd name="connsiteX14972" fmla="*/ 998357 w 1046631"/>
                <a:gd name="connsiteY14972" fmla="*/ 406408 h 1472936"/>
                <a:gd name="connsiteX14973" fmla="*/ 998357 w 1046631"/>
                <a:gd name="connsiteY14973" fmla="*/ 406408 h 1472936"/>
                <a:gd name="connsiteX14974" fmla="*/ 998789 w 1046631"/>
                <a:gd name="connsiteY14974" fmla="*/ 408516 h 1472936"/>
                <a:gd name="connsiteX14975" fmla="*/ 998789 w 1046631"/>
                <a:gd name="connsiteY14975" fmla="*/ 408516 h 1472936"/>
                <a:gd name="connsiteX14976" fmla="*/ 998789 w 1046631"/>
                <a:gd name="connsiteY14976" fmla="*/ 408516 h 1472936"/>
                <a:gd name="connsiteX14977" fmla="*/ 1000224 w 1046631"/>
                <a:gd name="connsiteY14977" fmla="*/ 413291 h 1472936"/>
                <a:gd name="connsiteX14978" fmla="*/ 1000224 w 1046631"/>
                <a:gd name="connsiteY14978" fmla="*/ 413291 h 1472936"/>
                <a:gd name="connsiteX14979" fmla="*/ 1000224 w 1046631"/>
                <a:gd name="connsiteY14979" fmla="*/ 413291 h 1472936"/>
                <a:gd name="connsiteX14980" fmla="*/ 1001684 w 1046631"/>
                <a:gd name="connsiteY14980" fmla="*/ 414650 h 1472936"/>
                <a:gd name="connsiteX14981" fmla="*/ 1001684 w 1046631"/>
                <a:gd name="connsiteY14981" fmla="*/ 414650 h 1472936"/>
                <a:gd name="connsiteX14982" fmla="*/ 1001684 w 1046631"/>
                <a:gd name="connsiteY14982" fmla="*/ 414650 h 1472936"/>
                <a:gd name="connsiteX14983" fmla="*/ 1003513 w 1046631"/>
                <a:gd name="connsiteY14983" fmla="*/ 417673 h 1472936"/>
                <a:gd name="connsiteX14984" fmla="*/ 1003513 w 1046631"/>
                <a:gd name="connsiteY14984" fmla="*/ 417673 h 1472936"/>
                <a:gd name="connsiteX14985" fmla="*/ 1003513 w 1046631"/>
                <a:gd name="connsiteY14985" fmla="*/ 417673 h 1472936"/>
                <a:gd name="connsiteX14986" fmla="*/ 1002815 w 1046631"/>
                <a:gd name="connsiteY14986" fmla="*/ 421762 h 1472936"/>
                <a:gd name="connsiteX14987" fmla="*/ 1002815 w 1046631"/>
                <a:gd name="connsiteY14987" fmla="*/ 421762 h 1472936"/>
                <a:gd name="connsiteX14988" fmla="*/ 1002815 w 1046631"/>
                <a:gd name="connsiteY14988" fmla="*/ 421762 h 1472936"/>
                <a:gd name="connsiteX14989" fmla="*/ 1002065 w 1046631"/>
                <a:gd name="connsiteY14989" fmla="*/ 428125 h 1472936"/>
                <a:gd name="connsiteX14990" fmla="*/ 1002065 w 1046631"/>
                <a:gd name="connsiteY14990" fmla="*/ 428125 h 1472936"/>
                <a:gd name="connsiteX14991" fmla="*/ 1002065 w 1046631"/>
                <a:gd name="connsiteY14991" fmla="*/ 428125 h 1472936"/>
                <a:gd name="connsiteX14992" fmla="*/ 1006688 w 1046631"/>
                <a:gd name="connsiteY14992" fmla="*/ 437459 h 1472936"/>
                <a:gd name="connsiteX14993" fmla="*/ 1006688 w 1046631"/>
                <a:gd name="connsiteY14993" fmla="*/ 437459 h 1472936"/>
                <a:gd name="connsiteX14994" fmla="*/ 1006688 w 1046631"/>
                <a:gd name="connsiteY14994" fmla="*/ 437459 h 1472936"/>
                <a:gd name="connsiteX14995" fmla="*/ 1007323 w 1046631"/>
                <a:gd name="connsiteY14995" fmla="*/ 443821 h 1472936"/>
                <a:gd name="connsiteX14996" fmla="*/ 1007323 w 1046631"/>
                <a:gd name="connsiteY14996" fmla="*/ 443821 h 1472936"/>
                <a:gd name="connsiteX14997" fmla="*/ 1007323 w 1046631"/>
                <a:gd name="connsiteY14997" fmla="*/ 443821 h 1472936"/>
                <a:gd name="connsiteX14998" fmla="*/ 1006866 w 1046631"/>
                <a:gd name="connsiteY14998" fmla="*/ 446476 h 1472936"/>
                <a:gd name="connsiteX14999" fmla="*/ 1006866 w 1046631"/>
                <a:gd name="connsiteY14999" fmla="*/ 446476 h 1472936"/>
                <a:gd name="connsiteX15000" fmla="*/ 1006866 w 1046631"/>
                <a:gd name="connsiteY15000" fmla="*/ 446476 h 1472936"/>
                <a:gd name="connsiteX15001" fmla="*/ 1009050 w 1046631"/>
                <a:gd name="connsiteY15001" fmla="*/ 458451 h 1472936"/>
                <a:gd name="connsiteX15002" fmla="*/ 1009050 w 1046631"/>
                <a:gd name="connsiteY15002" fmla="*/ 458451 h 1472936"/>
                <a:gd name="connsiteX15003" fmla="*/ 1009342 w 1046631"/>
                <a:gd name="connsiteY15003" fmla="*/ 459861 h 1472936"/>
                <a:gd name="connsiteX15004" fmla="*/ 1009342 w 1046631"/>
                <a:gd name="connsiteY15004" fmla="*/ 459861 h 1472936"/>
                <a:gd name="connsiteX15005" fmla="*/ 1009342 w 1046631"/>
                <a:gd name="connsiteY15005" fmla="*/ 459861 h 1472936"/>
                <a:gd name="connsiteX15006" fmla="*/ 1008758 w 1046631"/>
                <a:gd name="connsiteY15006" fmla="*/ 464877 h 1472936"/>
                <a:gd name="connsiteX15007" fmla="*/ 1008758 w 1046631"/>
                <a:gd name="connsiteY15007" fmla="*/ 464877 h 1472936"/>
                <a:gd name="connsiteX15008" fmla="*/ 1008758 w 1046631"/>
                <a:gd name="connsiteY15008" fmla="*/ 464877 h 1472936"/>
                <a:gd name="connsiteX15009" fmla="*/ 1007755 w 1046631"/>
                <a:gd name="connsiteY15009" fmla="*/ 470948 h 1472936"/>
                <a:gd name="connsiteX15010" fmla="*/ 1007755 w 1046631"/>
                <a:gd name="connsiteY15010" fmla="*/ 470948 h 1472936"/>
                <a:gd name="connsiteX15011" fmla="*/ 1007755 w 1046631"/>
                <a:gd name="connsiteY15011" fmla="*/ 470948 h 1472936"/>
                <a:gd name="connsiteX15012" fmla="*/ 1007259 w 1046631"/>
                <a:gd name="connsiteY15012" fmla="*/ 481044 h 1472936"/>
                <a:gd name="connsiteX15013" fmla="*/ 1007259 w 1046631"/>
                <a:gd name="connsiteY15013" fmla="*/ 481044 h 1472936"/>
                <a:gd name="connsiteX15014" fmla="*/ 1007222 w 1046631"/>
                <a:gd name="connsiteY15014" fmla="*/ 481743 h 1472936"/>
                <a:gd name="connsiteX15015" fmla="*/ 1007222 w 1046631"/>
                <a:gd name="connsiteY15015" fmla="*/ 481743 h 1472936"/>
                <a:gd name="connsiteX15016" fmla="*/ 1007222 w 1046631"/>
                <a:gd name="connsiteY15016" fmla="*/ 481743 h 1472936"/>
                <a:gd name="connsiteX15017" fmla="*/ 1006980 w 1046631"/>
                <a:gd name="connsiteY15017" fmla="*/ 484295 h 1472936"/>
                <a:gd name="connsiteX15018" fmla="*/ 1006980 w 1046631"/>
                <a:gd name="connsiteY15018" fmla="*/ 484295 h 1472936"/>
                <a:gd name="connsiteX15019" fmla="*/ 1006980 w 1046631"/>
                <a:gd name="connsiteY15019" fmla="*/ 484295 h 1472936"/>
                <a:gd name="connsiteX15020" fmla="*/ 1007133 w 1046631"/>
                <a:gd name="connsiteY15020" fmla="*/ 489908 h 1472936"/>
                <a:gd name="connsiteX15021" fmla="*/ 1007133 w 1046631"/>
                <a:gd name="connsiteY15021" fmla="*/ 489908 h 1472936"/>
                <a:gd name="connsiteX15022" fmla="*/ 1007133 w 1046631"/>
                <a:gd name="connsiteY15022" fmla="*/ 489908 h 1472936"/>
                <a:gd name="connsiteX15023" fmla="*/ 1007577 w 1046631"/>
                <a:gd name="connsiteY15023" fmla="*/ 490607 h 1472936"/>
                <a:gd name="connsiteX15024" fmla="*/ 1007577 w 1046631"/>
                <a:gd name="connsiteY15024" fmla="*/ 490607 h 1472936"/>
                <a:gd name="connsiteX15025" fmla="*/ 1007577 w 1046631"/>
                <a:gd name="connsiteY15025" fmla="*/ 490607 h 1472936"/>
                <a:gd name="connsiteX15026" fmla="*/ 1010206 w 1046631"/>
                <a:gd name="connsiteY15026" fmla="*/ 492347 h 1472936"/>
                <a:gd name="connsiteX15027" fmla="*/ 1010206 w 1046631"/>
                <a:gd name="connsiteY15027" fmla="*/ 492347 h 1472936"/>
                <a:gd name="connsiteX15028" fmla="*/ 1010206 w 1046631"/>
                <a:gd name="connsiteY15028" fmla="*/ 492347 h 1472936"/>
                <a:gd name="connsiteX15029" fmla="*/ 1014867 w 1046631"/>
                <a:gd name="connsiteY15029" fmla="*/ 496969 h 1472936"/>
                <a:gd name="connsiteX15030" fmla="*/ 1014867 w 1046631"/>
                <a:gd name="connsiteY15030" fmla="*/ 496969 h 1472936"/>
                <a:gd name="connsiteX15031" fmla="*/ 1014867 w 1046631"/>
                <a:gd name="connsiteY15031" fmla="*/ 496969 h 1472936"/>
                <a:gd name="connsiteX15032" fmla="*/ 1015641 w 1046631"/>
                <a:gd name="connsiteY15032" fmla="*/ 498239 h 1472936"/>
                <a:gd name="connsiteX15033" fmla="*/ 1015641 w 1046631"/>
                <a:gd name="connsiteY15033" fmla="*/ 498239 h 1472936"/>
                <a:gd name="connsiteX15034" fmla="*/ 1015641 w 1046631"/>
                <a:gd name="connsiteY15034" fmla="*/ 498239 h 1472936"/>
                <a:gd name="connsiteX15035" fmla="*/ 1021547 w 1046631"/>
                <a:gd name="connsiteY15035" fmla="*/ 510990 h 1472936"/>
                <a:gd name="connsiteX15036" fmla="*/ 1021547 w 1046631"/>
                <a:gd name="connsiteY15036" fmla="*/ 510990 h 1472936"/>
                <a:gd name="connsiteX15037" fmla="*/ 1021547 w 1046631"/>
                <a:gd name="connsiteY15037" fmla="*/ 510990 h 1472936"/>
                <a:gd name="connsiteX15038" fmla="*/ 1026982 w 1046631"/>
                <a:gd name="connsiteY15038" fmla="*/ 519664 h 1472936"/>
                <a:gd name="connsiteX15039" fmla="*/ 1026982 w 1046631"/>
                <a:gd name="connsiteY15039" fmla="*/ 519664 h 1472936"/>
                <a:gd name="connsiteX15040" fmla="*/ 1026982 w 1046631"/>
                <a:gd name="connsiteY15040" fmla="*/ 519664 h 1472936"/>
                <a:gd name="connsiteX15041" fmla="*/ 1041853 w 1046631"/>
                <a:gd name="connsiteY15041" fmla="*/ 537405 h 1472936"/>
                <a:gd name="connsiteX15042" fmla="*/ 1041853 w 1046631"/>
                <a:gd name="connsiteY15042" fmla="*/ 537405 h 1472936"/>
                <a:gd name="connsiteX15043" fmla="*/ 1041853 w 1046631"/>
                <a:gd name="connsiteY15043" fmla="*/ 537405 h 1472936"/>
                <a:gd name="connsiteX15044" fmla="*/ 1046489 w 1046631"/>
                <a:gd name="connsiteY15044" fmla="*/ 560519 h 1472936"/>
                <a:gd name="connsiteX15045" fmla="*/ 1046489 w 1046631"/>
                <a:gd name="connsiteY15045" fmla="*/ 560519 h 1472936"/>
                <a:gd name="connsiteX15046" fmla="*/ 1046489 w 1046631"/>
                <a:gd name="connsiteY15046" fmla="*/ 560519 h 1472936"/>
                <a:gd name="connsiteX15047" fmla="*/ 1037599 w 1046631"/>
                <a:gd name="connsiteY15047" fmla="*/ 585385 h 1472936"/>
                <a:gd name="connsiteX15048" fmla="*/ 895299 w 1046631"/>
                <a:gd name="connsiteY15048" fmla="*/ 1260665 h 1472936"/>
                <a:gd name="connsiteX15049" fmla="*/ 899147 w 1046631"/>
                <a:gd name="connsiteY15049" fmla="*/ 1262430 h 1472936"/>
                <a:gd name="connsiteX15050" fmla="*/ 899147 w 1046631"/>
                <a:gd name="connsiteY15050" fmla="*/ 1262430 h 1472936"/>
                <a:gd name="connsiteX15051" fmla="*/ 899147 w 1046631"/>
                <a:gd name="connsiteY15051" fmla="*/ 1262430 h 1472936"/>
                <a:gd name="connsiteX15052" fmla="*/ 901255 w 1046631"/>
                <a:gd name="connsiteY15052" fmla="*/ 1263421 h 1472936"/>
                <a:gd name="connsiteX15053" fmla="*/ 901255 w 1046631"/>
                <a:gd name="connsiteY15053" fmla="*/ 1263421 h 1472936"/>
                <a:gd name="connsiteX15054" fmla="*/ 901255 w 1046631"/>
                <a:gd name="connsiteY15054" fmla="*/ 1263421 h 1472936"/>
                <a:gd name="connsiteX15055" fmla="*/ 902157 w 1046631"/>
                <a:gd name="connsiteY15055" fmla="*/ 1264018 h 1472936"/>
                <a:gd name="connsiteX15056" fmla="*/ 902157 w 1046631"/>
                <a:gd name="connsiteY15056" fmla="*/ 1264018 h 1472936"/>
                <a:gd name="connsiteX15057" fmla="*/ 902157 w 1046631"/>
                <a:gd name="connsiteY15057" fmla="*/ 1264018 h 1472936"/>
                <a:gd name="connsiteX15058" fmla="*/ 902893 w 1046631"/>
                <a:gd name="connsiteY15058" fmla="*/ 1264449 h 1472936"/>
                <a:gd name="connsiteX15059" fmla="*/ 902893 w 1046631"/>
                <a:gd name="connsiteY15059" fmla="*/ 1264449 h 1472936"/>
                <a:gd name="connsiteX15060" fmla="*/ 902893 w 1046631"/>
                <a:gd name="connsiteY15060" fmla="*/ 1264449 h 1472936"/>
                <a:gd name="connsiteX15061" fmla="*/ 903148 w 1046631"/>
                <a:gd name="connsiteY15061" fmla="*/ 1264233 h 1472936"/>
                <a:gd name="connsiteX15062" fmla="*/ 903148 w 1046631"/>
                <a:gd name="connsiteY15062" fmla="*/ 1264233 h 1472936"/>
                <a:gd name="connsiteX15063" fmla="*/ 903300 w 1046631"/>
                <a:gd name="connsiteY15063" fmla="*/ 1264056 h 1472936"/>
                <a:gd name="connsiteX15064" fmla="*/ 903300 w 1046631"/>
                <a:gd name="connsiteY15064" fmla="*/ 1264056 h 1472936"/>
                <a:gd name="connsiteX15065" fmla="*/ 903300 w 1046631"/>
                <a:gd name="connsiteY15065" fmla="*/ 1264056 h 1472936"/>
                <a:gd name="connsiteX15066" fmla="*/ 904608 w 1046631"/>
                <a:gd name="connsiteY15066" fmla="*/ 1263141 h 1472936"/>
                <a:gd name="connsiteX15067" fmla="*/ 904608 w 1046631"/>
                <a:gd name="connsiteY15067" fmla="*/ 1263141 h 1472936"/>
                <a:gd name="connsiteX15068" fmla="*/ 904608 w 1046631"/>
                <a:gd name="connsiteY15068" fmla="*/ 1263141 h 1472936"/>
                <a:gd name="connsiteX15069" fmla="*/ 906322 w 1046631"/>
                <a:gd name="connsiteY15069" fmla="*/ 1264196 h 1472936"/>
                <a:gd name="connsiteX15070" fmla="*/ 906322 w 1046631"/>
                <a:gd name="connsiteY15070" fmla="*/ 1264196 h 1472936"/>
                <a:gd name="connsiteX15071" fmla="*/ 906322 w 1046631"/>
                <a:gd name="connsiteY15071" fmla="*/ 1264196 h 1472936"/>
                <a:gd name="connsiteX15072" fmla="*/ 906335 w 1046631"/>
                <a:gd name="connsiteY15072" fmla="*/ 1264221 h 1472936"/>
                <a:gd name="connsiteX15073" fmla="*/ 906335 w 1046631"/>
                <a:gd name="connsiteY15073" fmla="*/ 1264221 h 1472936"/>
                <a:gd name="connsiteX15074" fmla="*/ 906335 w 1046631"/>
                <a:gd name="connsiteY15074" fmla="*/ 1264221 h 1472936"/>
                <a:gd name="connsiteX15075" fmla="*/ 906132 w 1046631"/>
                <a:gd name="connsiteY15075" fmla="*/ 1263840 h 1472936"/>
                <a:gd name="connsiteX15076" fmla="*/ 906132 w 1046631"/>
                <a:gd name="connsiteY15076" fmla="*/ 1263840 h 1472936"/>
                <a:gd name="connsiteX15077" fmla="*/ 906132 w 1046631"/>
                <a:gd name="connsiteY15077" fmla="*/ 1263840 h 1472936"/>
                <a:gd name="connsiteX15078" fmla="*/ 905700 w 1046631"/>
                <a:gd name="connsiteY15078" fmla="*/ 1263141 h 1472936"/>
                <a:gd name="connsiteX15079" fmla="*/ 905700 w 1046631"/>
                <a:gd name="connsiteY15079" fmla="*/ 1263141 h 1472936"/>
                <a:gd name="connsiteX15080" fmla="*/ 905700 w 1046631"/>
                <a:gd name="connsiteY15080" fmla="*/ 1263141 h 1472936"/>
                <a:gd name="connsiteX15081" fmla="*/ 901611 w 1046631"/>
                <a:gd name="connsiteY15081" fmla="*/ 1262201 h 1472936"/>
                <a:gd name="connsiteX15082" fmla="*/ 901611 w 1046631"/>
                <a:gd name="connsiteY15082" fmla="*/ 1262201 h 1472936"/>
                <a:gd name="connsiteX15083" fmla="*/ 901611 w 1046631"/>
                <a:gd name="connsiteY15083" fmla="*/ 1262201 h 1472936"/>
                <a:gd name="connsiteX15084" fmla="*/ 898652 w 1046631"/>
                <a:gd name="connsiteY15084" fmla="*/ 1260843 h 1472936"/>
                <a:gd name="connsiteX15085" fmla="*/ 898652 w 1046631"/>
                <a:gd name="connsiteY15085" fmla="*/ 1260843 h 1472936"/>
                <a:gd name="connsiteX15086" fmla="*/ 898652 w 1046631"/>
                <a:gd name="connsiteY15086" fmla="*/ 1260843 h 1472936"/>
                <a:gd name="connsiteX15087" fmla="*/ 898322 w 1046631"/>
                <a:gd name="connsiteY15087" fmla="*/ 1260259 h 1472936"/>
                <a:gd name="connsiteX15088" fmla="*/ 898322 w 1046631"/>
                <a:gd name="connsiteY15088" fmla="*/ 1260259 h 1472936"/>
                <a:gd name="connsiteX15089" fmla="*/ 898322 w 1046631"/>
                <a:gd name="connsiteY15089" fmla="*/ 1260259 h 1472936"/>
                <a:gd name="connsiteX15090" fmla="*/ 897229 w 1046631"/>
                <a:gd name="connsiteY15090" fmla="*/ 1259103 h 1472936"/>
                <a:gd name="connsiteX15091" fmla="*/ 897229 w 1046631"/>
                <a:gd name="connsiteY15091" fmla="*/ 1259103 h 1472936"/>
                <a:gd name="connsiteX15092" fmla="*/ 897229 w 1046631"/>
                <a:gd name="connsiteY15092" fmla="*/ 1259103 h 1472936"/>
                <a:gd name="connsiteX15093" fmla="*/ 896239 w 1046631"/>
                <a:gd name="connsiteY15093" fmla="*/ 1259751 h 1472936"/>
                <a:gd name="connsiteX15094" fmla="*/ 896239 w 1046631"/>
                <a:gd name="connsiteY15094" fmla="*/ 1259751 h 1472936"/>
                <a:gd name="connsiteX15095" fmla="*/ 896239 w 1046631"/>
                <a:gd name="connsiteY15095" fmla="*/ 1259751 h 1472936"/>
                <a:gd name="connsiteX15096" fmla="*/ 894842 w 1046631"/>
                <a:gd name="connsiteY15096" fmla="*/ 1260449 h 1472936"/>
                <a:gd name="connsiteX15097" fmla="*/ 894842 w 1046631"/>
                <a:gd name="connsiteY15097" fmla="*/ 1260449 h 1472936"/>
                <a:gd name="connsiteX15098" fmla="*/ 894842 w 1046631"/>
                <a:gd name="connsiteY15098" fmla="*/ 1260449 h 1472936"/>
                <a:gd name="connsiteX15099" fmla="*/ 895299 w 1046631"/>
                <a:gd name="connsiteY15099" fmla="*/ 1260665 h 1472936"/>
                <a:gd name="connsiteX15100" fmla="*/ 859016 w 1046631"/>
                <a:gd name="connsiteY15100" fmla="*/ 1368155 h 1472936"/>
                <a:gd name="connsiteX15101" fmla="*/ 858915 w 1046631"/>
                <a:gd name="connsiteY15101" fmla="*/ 1368041 h 1472936"/>
                <a:gd name="connsiteX15102" fmla="*/ 858915 w 1046631"/>
                <a:gd name="connsiteY15102" fmla="*/ 1368041 h 1472936"/>
                <a:gd name="connsiteX15103" fmla="*/ 858915 w 1046631"/>
                <a:gd name="connsiteY15103" fmla="*/ 1368041 h 1472936"/>
                <a:gd name="connsiteX15104" fmla="*/ 858089 w 1046631"/>
                <a:gd name="connsiteY15104" fmla="*/ 1367876 h 1472936"/>
                <a:gd name="connsiteX15105" fmla="*/ 858089 w 1046631"/>
                <a:gd name="connsiteY15105" fmla="*/ 1367876 h 1472936"/>
                <a:gd name="connsiteX15106" fmla="*/ 857657 w 1046631"/>
                <a:gd name="connsiteY15106" fmla="*/ 1367799 h 1472936"/>
                <a:gd name="connsiteX15107" fmla="*/ 857657 w 1046631"/>
                <a:gd name="connsiteY15107" fmla="*/ 1367799 h 1472936"/>
                <a:gd name="connsiteX15108" fmla="*/ 857657 w 1046631"/>
                <a:gd name="connsiteY15108" fmla="*/ 1367799 h 1472936"/>
                <a:gd name="connsiteX15109" fmla="*/ 855994 w 1046631"/>
                <a:gd name="connsiteY15109" fmla="*/ 1367850 h 1472936"/>
                <a:gd name="connsiteX15110" fmla="*/ 855994 w 1046631"/>
                <a:gd name="connsiteY15110" fmla="*/ 1367850 h 1472936"/>
                <a:gd name="connsiteX15111" fmla="*/ 855994 w 1046631"/>
                <a:gd name="connsiteY15111" fmla="*/ 1367850 h 1472936"/>
                <a:gd name="connsiteX15112" fmla="*/ 856324 w 1046631"/>
                <a:gd name="connsiteY15112" fmla="*/ 1368117 h 1472936"/>
                <a:gd name="connsiteX15113" fmla="*/ 856324 w 1046631"/>
                <a:gd name="connsiteY15113" fmla="*/ 1368117 h 1472936"/>
                <a:gd name="connsiteX15114" fmla="*/ 856324 w 1046631"/>
                <a:gd name="connsiteY15114" fmla="*/ 1368117 h 1472936"/>
                <a:gd name="connsiteX15115" fmla="*/ 857568 w 1046631"/>
                <a:gd name="connsiteY15115" fmla="*/ 1369653 h 1472936"/>
                <a:gd name="connsiteX15116" fmla="*/ 857568 w 1046631"/>
                <a:gd name="connsiteY15116" fmla="*/ 1369653 h 1472936"/>
                <a:gd name="connsiteX15117" fmla="*/ 857568 w 1046631"/>
                <a:gd name="connsiteY15117" fmla="*/ 1369653 h 1472936"/>
                <a:gd name="connsiteX15118" fmla="*/ 857721 w 1046631"/>
                <a:gd name="connsiteY15118" fmla="*/ 1369895 h 1472936"/>
                <a:gd name="connsiteX15119" fmla="*/ 857721 w 1046631"/>
                <a:gd name="connsiteY15119" fmla="*/ 1369895 h 1472936"/>
                <a:gd name="connsiteX15120" fmla="*/ 857721 w 1046631"/>
                <a:gd name="connsiteY15120" fmla="*/ 1369895 h 1472936"/>
                <a:gd name="connsiteX15121" fmla="*/ 858026 w 1046631"/>
                <a:gd name="connsiteY15121" fmla="*/ 1369679 h 1472936"/>
                <a:gd name="connsiteX15122" fmla="*/ 858026 w 1046631"/>
                <a:gd name="connsiteY15122" fmla="*/ 1369679 h 1472936"/>
                <a:gd name="connsiteX15123" fmla="*/ 858026 w 1046631"/>
                <a:gd name="connsiteY15123" fmla="*/ 1369679 h 1472936"/>
                <a:gd name="connsiteX15124" fmla="*/ 859778 w 1046631"/>
                <a:gd name="connsiteY15124" fmla="*/ 1369006 h 1472936"/>
                <a:gd name="connsiteX15125" fmla="*/ 859778 w 1046631"/>
                <a:gd name="connsiteY15125" fmla="*/ 1369006 h 1472936"/>
                <a:gd name="connsiteX15126" fmla="*/ 859778 w 1046631"/>
                <a:gd name="connsiteY15126" fmla="*/ 1369006 h 1472936"/>
                <a:gd name="connsiteX15127" fmla="*/ 859016 w 1046631"/>
                <a:gd name="connsiteY15127" fmla="*/ 1368155 h 1472936"/>
                <a:gd name="connsiteX15128" fmla="*/ 866064 w 1046631"/>
                <a:gd name="connsiteY15128" fmla="*/ 1421329 h 1472936"/>
                <a:gd name="connsiteX15129" fmla="*/ 866496 w 1046631"/>
                <a:gd name="connsiteY15129" fmla="*/ 1421570 h 1472936"/>
                <a:gd name="connsiteX15130" fmla="*/ 866496 w 1046631"/>
                <a:gd name="connsiteY15130" fmla="*/ 1421570 h 1472936"/>
                <a:gd name="connsiteX15131" fmla="*/ 866496 w 1046631"/>
                <a:gd name="connsiteY15131" fmla="*/ 1421570 h 1472936"/>
                <a:gd name="connsiteX15132" fmla="*/ 867792 w 1046631"/>
                <a:gd name="connsiteY15132" fmla="*/ 1422116 h 1472936"/>
                <a:gd name="connsiteX15133" fmla="*/ 867792 w 1046631"/>
                <a:gd name="connsiteY15133" fmla="*/ 1422116 h 1472936"/>
                <a:gd name="connsiteX15134" fmla="*/ 867792 w 1046631"/>
                <a:gd name="connsiteY15134" fmla="*/ 1422116 h 1472936"/>
                <a:gd name="connsiteX15135" fmla="*/ 868008 w 1046631"/>
                <a:gd name="connsiteY15135" fmla="*/ 1422103 h 1472936"/>
                <a:gd name="connsiteX15136" fmla="*/ 868008 w 1046631"/>
                <a:gd name="connsiteY15136" fmla="*/ 1422103 h 1472936"/>
                <a:gd name="connsiteX15137" fmla="*/ 868008 w 1046631"/>
                <a:gd name="connsiteY15137" fmla="*/ 1422103 h 1472936"/>
                <a:gd name="connsiteX15138" fmla="*/ 868922 w 1046631"/>
                <a:gd name="connsiteY15138" fmla="*/ 1422027 h 1472936"/>
                <a:gd name="connsiteX15139" fmla="*/ 868922 w 1046631"/>
                <a:gd name="connsiteY15139" fmla="*/ 1422027 h 1472936"/>
                <a:gd name="connsiteX15140" fmla="*/ 868922 w 1046631"/>
                <a:gd name="connsiteY15140" fmla="*/ 1422027 h 1472936"/>
                <a:gd name="connsiteX15141" fmla="*/ 869442 w 1046631"/>
                <a:gd name="connsiteY15141" fmla="*/ 1422002 h 1472936"/>
                <a:gd name="connsiteX15142" fmla="*/ 869442 w 1046631"/>
                <a:gd name="connsiteY15142" fmla="*/ 1422002 h 1472936"/>
                <a:gd name="connsiteX15143" fmla="*/ 869442 w 1046631"/>
                <a:gd name="connsiteY15143" fmla="*/ 1422002 h 1472936"/>
                <a:gd name="connsiteX15144" fmla="*/ 868211 w 1046631"/>
                <a:gd name="connsiteY15144" fmla="*/ 1421570 h 1472936"/>
                <a:gd name="connsiteX15145" fmla="*/ 868211 w 1046631"/>
                <a:gd name="connsiteY15145" fmla="*/ 1421570 h 1472936"/>
                <a:gd name="connsiteX15146" fmla="*/ 868211 w 1046631"/>
                <a:gd name="connsiteY15146" fmla="*/ 1421570 h 1472936"/>
                <a:gd name="connsiteX15147" fmla="*/ 866001 w 1046631"/>
                <a:gd name="connsiteY15147" fmla="*/ 1421202 h 1472936"/>
                <a:gd name="connsiteX15148" fmla="*/ 866001 w 1046631"/>
                <a:gd name="connsiteY15148" fmla="*/ 1421202 h 1472936"/>
                <a:gd name="connsiteX15149" fmla="*/ 866001 w 1046631"/>
                <a:gd name="connsiteY15149" fmla="*/ 1421202 h 1472936"/>
                <a:gd name="connsiteX15150" fmla="*/ 865887 w 1046631"/>
                <a:gd name="connsiteY15150" fmla="*/ 1421202 h 1472936"/>
                <a:gd name="connsiteX15151" fmla="*/ 865887 w 1046631"/>
                <a:gd name="connsiteY15151" fmla="*/ 1421202 h 1472936"/>
                <a:gd name="connsiteX15152" fmla="*/ 865887 w 1046631"/>
                <a:gd name="connsiteY15152" fmla="*/ 1421202 h 1472936"/>
                <a:gd name="connsiteX15153" fmla="*/ 866064 w 1046631"/>
                <a:gd name="connsiteY15153" fmla="*/ 1421329 h 1472936"/>
                <a:gd name="connsiteX15154" fmla="*/ 825108 w 1046631"/>
                <a:gd name="connsiteY15154" fmla="*/ 1454310 h 1472936"/>
                <a:gd name="connsiteX15155" fmla="*/ 826225 w 1046631"/>
                <a:gd name="connsiteY15155" fmla="*/ 1453967 h 1472936"/>
                <a:gd name="connsiteX15156" fmla="*/ 826225 w 1046631"/>
                <a:gd name="connsiteY15156" fmla="*/ 1453967 h 1472936"/>
                <a:gd name="connsiteX15157" fmla="*/ 826225 w 1046631"/>
                <a:gd name="connsiteY15157" fmla="*/ 1453967 h 1472936"/>
                <a:gd name="connsiteX15158" fmla="*/ 826607 w 1046631"/>
                <a:gd name="connsiteY15158" fmla="*/ 1453433 h 1472936"/>
                <a:gd name="connsiteX15159" fmla="*/ 826607 w 1046631"/>
                <a:gd name="connsiteY15159" fmla="*/ 1453433 h 1472936"/>
                <a:gd name="connsiteX15160" fmla="*/ 826607 w 1046631"/>
                <a:gd name="connsiteY15160" fmla="*/ 1453433 h 1472936"/>
                <a:gd name="connsiteX15161" fmla="*/ 826276 w 1046631"/>
                <a:gd name="connsiteY15161" fmla="*/ 1453396 h 1472936"/>
                <a:gd name="connsiteX15162" fmla="*/ 826276 w 1046631"/>
                <a:gd name="connsiteY15162" fmla="*/ 1453396 h 1472936"/>
                <a:gd name="connsiteX15163" fmla="*/ 826276 w 1046631"/>
                <a:gd name="connsiteY15163" fmla="*/ 1453396 h 1472936"/>
                <a:gd name="connsiteX15164" fmla="*/ 826251 w 1046631"/>
                <a:gd name="connsiteY15164" fmla="*/ 1453421 h 1472936"/>
                <a:gd name="connsiteX15165" fmla="*/ 826251 w 1046631"/>
                <a:gd name="connsiteY15165" fmla="*/ 1453421 h 1472936"/>
                <a:gd name="connsiteX15166" fmla="*/ 826251 w 1046631"/>
                <a:gd name="connsiteY15166" fmla="*/ 1453421 h 1472936"/>
                <a:gd name="connsiteX15167" fmla="*/ 825057 w 1046631"/>
                <a:gd name="connsiteY15167" fmla="*/ 1454310 h 1472936"/>
                <a:gd name="connsiteX15168" fmla="*/ 825057 w 1046631"/>
                <a:gd name="connsiteY15168" fmla="*/ 1454310 h 1472936"/>
                <a:gd name="connsiteX15169" fmla="*/ 825057 w 1046631"/>
                <a:gd name="connsiteY15169" fmla="*/ 1454310 h 1472936"/>
                <a:gd name="connsiteX15170" fmla="*/ 825045 w 1046631"/>
                <a:gd name="connsiteY15170" fmla="*/ 1454310 h 1472936"/>
                <a:gd name="connsiteX15171" fmla="*/ 825045 w 1046631"/>
                <a:gd name="connsiteY15171" fmla="*/ 1454310 h 1472936"/>
                <a:gd name="connsiteX15172" fmla="*/ 825045 w 1046631"/>
                <a:gd name="connsiteY15172" fmla="*/ 1454310 h 1472936"/>
                <a:gd name="connsiteX15173" fmla="*/ 825108 w 1046631"/>
                <a:gd name="connsiteY15173" fmla="*/ 1454310 h 1472936"/>
                <a:gd name="connsiteX15174" fmla="*/ 728692 w 1046631"/>
                <a:gd name="connsiteY15174" fmla="*/ 1422218 h 1472936"/>
                <a:gd name="connsiteX15175" fmla="*/ 729035 w 1046631"/>
                <a:gd name="connsiteY15175" fmla="*/ 1423081 h 1472936"/>
                <a:gd name="connsiteX15176" fmla="*/ 729035 w 1046631"/>
                <a:gd name="connsiteY15176" fmla="*/ 1423081 h 1472936"/>
                <a:gd name="connsiteX15177" fmla="*/ 729035 w 1046631"/>
                <a:gd name="connsiteY15177" fmla="*/ 1423081 h 1472936"/>
                <a:gd name="connsiteX15178" fmla="*/ 729492 w 1046631"/>
                <a:gd name="connsiteY15178" fmla="*/ 1422637 h 1472936"/>
                <a:gd name="connsiteX15179" fmla="*/ 729492 w 1046631"/>
                <a:gd name="connsiteY15179" fmla="*/ 1422637 h 1472936"/>
                <a:gd name="connsiteX15180" fmla="*/ 729492 w 1046631"/>
                <a:gd name="connsiteY15180" fmla="*/ 1422637 h 1472936"/>
                <a:gd name="connsiteX15181" fmla="*/ 729873 w 1046631"/>
                <a:gd name="connsiteY15181" fmla="*/ 1421570 h 1472936"/>
                <a:gd name="connsiteX15182" fmla="*/ 729873 w 1046631"/>
                <a:gd name="connsiteY15182" fmla="*/ 1421570 h 1472936"/>
                <a:gd name="connsiteX15183" fmla="*/ 729873 w 1046631"/>
                <a:gd name="connsiteY15183" fmla="*/ 1421570 h 1472936"/>
                <a:gd name="connsiteX15184" fmla="*/ 728832 w 1046631"/>
                <a:gd name="connsiteY15184" fmla="*/ 1420452 h 1472936"/>
                <a:gd name="connsiteX15185" fmla="*/ 728832 w 1046631"/>
                <a:gd name="connsiteY15185" fmla="*/ 1420452 h 1472936"/>
                <a:gd name="connsiteX15186" fmla="*/ 728832 w 1046631"/>
                <a:gd name="connsiteY15186" fmla="*/ 1420452 h 1472936"/>
                <a:gd name="connsiteX15187" fmla="*/ 728425 w 1046631"/>
                <a:gd name="connsiteY15187" fmla="*/ 1420313 h 1472936"/>
                <a:gd name="connsiteX15188" fmla="*/ 728425 w 1046631"/>
                <a:gd name="connsiteY15188" fmla="*/ 1420313 h 1472936"/>
                <a:gd name="connsiteX15189" fmla="*/ 728425 w 1046631"/>
                <a:gd name="connsiteY15189" fmla="*/ 1420313 h 1472936"/>
                <a:gd name="connsiteX15190" fmla="*/ 728006 w 1046631"/>
                <a:gd name="connsiteY15190" fmla="*/ 1420224 h 1472936"/>
                <a:gd name="connsiteX15191" fmla="*/ 728006 w 1046631"/>
                <a:gd name="connsiteY15191" fmla="*/ 1420224 h 1472936"/>
                <a:gd name="connsiteX15192" fmla="*/ 727892 w 1046631"/>
                <a:gd name="connsiteY15192" fmla="*/ 1420224 h 1472936"/>
                <a:gd name="connsiteX15193" fmla="*/ 727892 w 1046631"/>
                <a:gd name="connsiteY15193" fmla="*/ 1420224 h 1472936"/>
                <a:gd name="connsiteX15194" fmla="*/ 727866 w 1046631"/>
                <a:gd name="connsiteY15194" fmla="*/ 1420224 h 1472936"/>
                <a:gd name="connsiteX15195" fmla="*/ 727866 w 1046631"/>
                <a:gd name="connsiteY15195" fmla="*/ 1420224 h 1472936"/>
                <a:gd name="connsiteX15196" fmla="*/ 727866 w 1046631"/>
                <a:gd name="connsiteY15196" fmla="*/ 1420224 h 1472936"/>
                <a:gd name="connsiteX15197" fmla="*/ 728692 w 1046631"/>
                <a:gd name="connsiteY15197" fmla="*/ 1422218 h 1472936"/>
                <a:gd name="connsiteX15198" fmla="*/ 725301 w 1046631"/>
                <a:gd name="connsiteY15198" fmla="*/ 1391954 h 1472936"/>
                <a:gd name="connsiteX15199" fmla="*/ 727244 w 1046631"/>
                <a:gd name="connsiteY15199" fmla="*/ 1392069 h 1472936"/>
                <a:gd name="connsiteX15200" fmla="*/ 727244 w 1046631"/>
                <a:gd name="connsiteY15200" fmla="*/ 1392069 h 1472936"/>
                <a:gd name="connsiteX15201" fmla="*/ 728006 w 1046631"/>
                <a:gd name="connsiteY15201" fmla="*/ 1392056 h 1472936"/>
                <a:gd name="connsiteX15202" fmla="*/ 728006 w 1046631"/>
                <a:gd name="connsiteY15202" fmla="*/ 1392056 h 1472936"/>
                <a:gd name="connsiteX15203" fmla="*/ 728006 w 1046631"/>
                <a:gd name="connsiteY15203" fmla="*/ 1392056 h 1472936"/>
                <a:gd name="connsiteX15204" fmla="*/ 731511 w 1046631"/>
                <a:gd name="connsiteY15204" fmla="*/ 1392221 h 1472936"/>
                <a:gd name="connsiteX15205" fmla="*/ 731511 w 1046631"/>
                <a:gd name="connsiteY15205" fmla="*/ 1392221 h 1472936"/>
                <a:gd name="connsiteX15206" fmla="*/ 731511 w 1046631"/>
                <a:gd name="connsiteY15206" fmla="*/ 1392221 h 1472936"/>
                <a:gd name="connsiteX15207" fmla="*/ 733010 w 1046631"/>
                <a:gd name="connsiteY15207" fmla="*/ 1392373 h 1472936"/>
                <a:gd name="connsiteX15208" fmla="*/ 733010 w 1046631"/>
                <a:gd name="connsiteY15208" fmla="*/ 1392373 h 1472936"/>
                <a:gd name="connsiteX15209" fmla="*/ 733010 w 1046631"/>
                <a:gd name="connsiteY15209" fmla="*/ 1392373 h 1472936"/>
                <a:gd name="connsiteX15210" fmla="*/ 734204 w 1046631"/>
                <a:gd name="connsiteY15210" fmla="*/ 1391979 h 1472936"/>
                <a:gd name="connsiteX15211" fmla="*/ 734204 w 1046631"/>
                <a:gd name="connsiteY15211" fmla="*/ 1391979 h 1472936"/>
                <a:gd name="connsiteX15212" fmla="*/ 734204 w 1046631"/>
                <a:gd name="connsiteY15212" fmla="*/ 1391979 h 1472936"/>
                <a:gd name="connsiteX15213" fmla="*/ 735905 w 1046631"/>
                <a:gd name="connsiteY15213" fmla="*/ 1391104 h 1472936"/>
                <a:gd name="connsiteX15214" fmla="*/ 735905 w 1046631"/>
                <a:gd name="connsiteY15214" fmla="*/ 1391104 h 1472936"/>
                <a:gd name="connsiteX15215" fmla="*/ 735905 w 1046631"/>
                <a:gd name="connsiteY15215" fmla="*/ 1391104 h 1472936"/>
                <a:gd name="connsiteX15216" fmla="*/ 738661 w 1046631"/>
                <a:gd name="connsiteY15216" fmla="*/ 1390240 h 1472936"/>
                <a:gd name="connsiteX15217" fmla="*/ 738661 w 1046631"/>
                <a:gd name="connsiteY15217" fmla="*/ 1390240 h 1472936"/>
                <a:gd name="connsiteX15218" fmla="*/ 738661 w 1046631"/>
                <a:gd name="connsiteY15218" fmla="*/ 1390240 h 1472936"/>
                <a:gd name="connsiteX15219" fmla="*/ 740452 w 1046631"/>
                <a:gd name="connsiteY15219" fmla="*/ 1389351 h 1472936"/>
                <a:gd name="connsiteX15220" fmla="*/ 740452 w 1046631"/>
                <a:gd name="connsiteY15220" fmla="*/ 1389351 h 1472936"/>
                <a:gd name="connsiteX15221" fmla="*/ 740452 w 1046631"/>
                <a:gd name="connsiteY15221" fmla="*/ 1389351 h 1472936"/>
                <a:gd name="connsiteX15222" fmla="*/ 741595 w 1046631"/>
                <a:gd name="connsiteY15222" fmla="*/ 1388068 h 1472936"/>
                <a:gd name="connsiteX15223" fmla="*/ 741595 w 1046631"/>
                <a:gd name="connsiteY15223" fmla="*/ 1388068 h 1472936"/>
                <a:gd name="connsiteX15224" fmla="*/ 741595 w 1046631"/>
                <a:gd name="connsiteY15224" fmla="*/ 1388068 h 1472936"/>
                <a:gd name="connsiteX15225" fmla="*/ 742776 w 1046631"/>
                <a:gd name="connsiteY15225" fmla="*/ 1386912 h 1472936"/>
                <a:gd name="connsiteX15226" fmla="*/ 742776 w 1046631"/>
                <a:gd name="connsiteY15226" fmla="*/ 1386912 h 1472936"/>
                <a:gd name="connsiteX15227" fmla="*/ 742776 w 1046631"/>
                <a:gd name="connsiteY15227" fmla="*/ 1386912 h 1472936"/>
                <a:gd name="connsiteX15228" fmla="*/ 740274 w 1046631"/>
                <a:gd name="connsiteY15228" fmla="*/ 1386608 h 1472936"/>
                <a:gd name="connsiteX15229" fmla="*/ 740274 w 1046631"/>
                <a:gd name="connsiteY15229" fmla="*/ 1386608 h 1472936"/>
                <a:gd name="connsiteX15230" fmla="*/ 740274 w 1046631"/>
                <a:gd name="connsiteY15230" fmla="*/ 1386608 h 1472936"/>
                <a:gd name="connsiteX15231" fmla="*/ 737556 w 1046631"/>
                <a:gd name="connsiteY15231" fmla="*/ 1386620 h 1472936"/>
                <a:gd name="connsiteX15232" fmla="*/ 737556 w 1046631"/>
                <a:gd name="connsiteY15232" fmla="*/ 1386620 h 1472936"/>
                <a:gd name="connsiteX15233" fmla="*/ 736985 w 1046631"/>
                <a:gd name="connsiteY15233" fmla="*/ 1386811 h 1472936"/>
                <a:gd name="connsiteX15234" fmla="*/ 736985 w 1046631"/>
                <a:gd name="connsiteY15234" fmla="*/ 1386811 h 1472936"/>
                <a:gd name="connsiteX15235" fmla="*/ 736985 w 1046631"/>
                <a:gd name="connsiteY15235" fmla="*/ 1386811 h 1472936"/>
                <a:gd name="connsiteX15236" fmla="*/ 734712 w 1046631"/>
                <a:gd name="connsiteY15236" fmla="*/ 1388805 h 1472936"/>
                <a:gd name="connsiteX15237" fmla="*/ 734712 w 1046631"/>
                <a:gd name="connsiteY15237" fmla="*/ 1388805 h 1472936"/>
                <a:gd name="connsiteX15238" fmla="*/ 734712 w 1046631"/>
                <a:gd name="connsiteY15238" fmla="*/ 1388805 h 1472936"/>
                <a:gd name="connsiteX15239" fmla="*/ 734394 w 1046631"/>
                <a:gd name="connsiteY15239" fmla="*/ 1390316 h 1472936"/>
                <a:gd name="connsiteX15240" fmla="*/ 734394 w 1046631"/>
                <a:gd name="connsiteY15240" fmla="*/ 1390316 h 1472936"/>
                <a:gd name="connsiteX15241" fmla="*/ 734394 w 1046631"/>
                <a:gd name="connsiteY15241" fmla="*/ 1390316 h 1472936"/>
                <a:gd name="connsiteX15242" fmla="*/ 734115 w 1046631"/>
                <a:gd name="connsiteY15242" fmla="*/ 1391510 h 1472936"/>
                <a:gd name="connsiteX15243" fmla="*/ 734115 w 1046631"/>
                <a:gd name="connsiteY15243" fmla="*/ 1391510 h 1472936"/>
                <a:gd name="connsiteX15244" fmla="*/ 734115 w 1046631"/>
                <a:gd name="connsiteY15244" fmla="*/ 1391510 h 1472936"/>
                <a:gd name="connsiteX15245" fmla="*/ 732883 w 1046631"/>
                <a:gd name="connsiteY15245" fmla="*/ 1391878 h 1472936"/>
                <a:gd name="connsiteX15246" fmla="*/ 732883 w 1046631"/>
                <a:gd name="connsiteY15246" fmla="*/ 1391878 h 1472936"/>
                <a:gd name="connsiteX15247" fmla="*/ 732883 w 1046631"/>
                <a:gd name="connsiteY15247" fmla="*/ 1391878 h 1472936"/>
                <a:gd name="connsiteX15248" fmla="*/ 731537 w 1046631"/>
                <a:gd name="connsiteY15248" fmla="*/ 1391776 h 1472936"/>
                <a:gd name="connsiteX15249" fmla="*/ 731537 w 1046631"/>
                <a:gd name="connsiteY15249" fmla="*/ 1391776 h 1472936"/>
                <a:gd name="connsiteX15250" fmla="*/ 731537 w 1046631"/>
                <a:gd name="connsiteY15250" fmla="*/ 1391776 h 1472936"/>
                <a:gd name="connsiteX15251" fmla="*/ 729137 w 1046631"/>
                <a:gd name="connsiteY15251" fmla="*/ 1391408 h 1472936"/>
                <a:gd name="connsiteX15252" fmla="*/ 729137 w 1046631"/>
                <a:gd name="connsiteY15252" fmla="*/ 1391408 h 1472936"/>
                <a:gd name="connsiteX15253" fmla="*/ 729137 w 1046631"/>
                <a:gd name="connsiteY15253" fmla="*/ 1391408 h 1472936"/>
                <a:gd name="connsiteX15254" fmla="*/ 725111 w 1046631"/>
                <a:gd name="connsiteY15254" fmla="*/ 1391230 h 1472936"/>
                <a:gd name="connsiteX15255" fmla="*/ 725111 w 1046631"/>
                <a:gd name="connsiteY15255" fmla="*/ 1391230 h 1472936"/>
                <a:gd name="connsiteX15256" fmla="*/ 725111 w 1046631"/>
                <a:gd name="connsiteY15256" fmla="*/ 1391230 h 1472936"/>
                <a:gd name="connsiteX15257" fmla="*/ 723422 w 1046631"/>
                <a:gd name="connsiteY15257" fmla="*/ 1391979 h 1472936"/>
                <a:gd name="connsiteX15258" fmla="*/ 723422 w 1046631"/>
                <a:gd name="connsiteY15258" fmla="*/ 1391979 h 1472936"/>
                <a:gd name="connsiteX15259" fmla="*/ 723422 w 1046631"/>
                <a:gd name="connsiteY15259" fmla="*/ 1391979 h 1472936"/>
                <a:gd name="connsiteX15260" fmla="*/ 725301 w 1046631"/>
                <a:gd name="connsiteY15260" fmla="*/ 1391954 h 1472936"/>
                <a:gd name="connsiteX15261" fmla="*/ 689539 w 1046631"/>
                <a:gd name="connsiteY15261" fmla="*/ 1411626 h 1472936"/>
                <a:gd name="connsiteX15262" fmla="*/ 689882 w 1046631"/>
                <a:gd name="connsiteY15262" fmla="*/ 1411766 h 1472936"/>
                <a:gd name="connsiteX15263" fmla="*/ 689882 w 1046631"/>
                <a:gd name="connsiteY15263" fmla="*/ 1411766 h 1472936"/>
                <a:gd name="connsiteX15264" fmla="*/ 689882 w 1046631"/>
                <a:gd name="connsiteY15264" fmla="*/ 1411766 h 1472936"/>
                <a:gd name="connsiteX15265" fmla="*/ 690682 w 1046631"/>
                <a:gd name="connsiteY15265" fmla="*/ 1411994 h 1472936"/>
                <a:gd name="connsiteX15266" fmla="*/ 690682 w 1046631"/>
                <a:gd name="connsiteY15266" fmla="*/ 1411994 h 1472936"/>
                <a:gd name="connsiteX15267" fmla="*/ 690682 w 1046631"/>
                <a:gd name="connsiteY15267" fmla="*/ 1411994 h 1472936"/>
                <a:gd name="connsiteX15268" fmla="*/ 691723 w 1046631"/>
                <a:gd name="connsiteY15268" fmla="*/ 1411944 h 1472936"/>
                <a:gd name="connsiteX15269" fmla="*/ 691723 w 1046631"/>
                <a:gd name="connsiteY15269" fmla="*/ 1411944 h 1472936"/>
                <a:gd name="connsiteX15270" fmla="*/ 691723 w 1046631"/>
                <a:gd name="connsiteY15270" fmla="*/ 1411944 h 1472936"/>
                <a:gd name="connsiteX15271" fmla="*/ 693311 w 1046631"/>
                <a:gd name="connsiteY15271" fmla="*/ 1411766 h 1472936"/>
                <a:gd name="connsiteX15272" fmla="*/ 693311 w 1046631"/>
                <a:gd name="connsiteY15272" fmla="*/ 1411766 h 1472936"/>
                <a:gd name="connsiteX15273" fmla="*/ 693311 w 1046631"/>
                <a:gd name="connsiteY15273" fmla="*/ 1411766 h 1472936"/>
                <a:gd name="connsiteX15274" fmla="*/ 693501 w 1046631"/>
                <a:gd name="connsiteY15274" fmla="*/ 1411105 h 1472936"/>
                <a:gd name="connsiteX15275" fmla="*/ 693501 w 1046631"/>
                <a:gd name="connsiteY15275" fmla="*/ 1411105 h 1472936"/>
                <a:gd name="connsiteX15276" fmla="*/ 693501 w 1046631"/>
                <a:gd name="connsiteY15276" fmla="*/ 1411105 h 1472936"/>
                <a:gd name="connsiteX15277" fmla="*/ 693171 w 1046631"/>
                <a:gd name="connsiteY15277" fmla="*/ 1411055 h 1472936"/>
                <a:gd name="connsiteX15278" fmla="*/ 693171 w 1046631"/>
                <a:gd name="connsiteY15278" fmla="*/ 1411055 h 1472936"/>
                <a:gd name="connsiteX15279" fmla="*/ 693171 w 1046631"/>
                <a:gd name="connsiteY15279" fmla="*/ 1411055 h 1472936"/>
                <a:gd name="connsiteX15280" fmla="*/ 692066 w 1046631"/>
                <a:gd name="connsiteY15280" fmla="*/ 1410432 h 1472936"/>
                <a:gd name="connsiteX15281" fmla="*/ 692066 w 1046631"/>
                <a:gd name="connsiteY15281" fmla="*/ 1410432 h 1472936"/>
                <a:gd name="connsiteX15282" fmla="*/ 692066 w 1046631"/>
                <a:gd name="connsiteY15282" fmla="*/ 1410432 h 1472936"/>
                <a:gd name="connsiteX15283" fmla="*/ 691838 w 1046631"/>
                <a:gd name="connsiteY15283" fmla="*/ 1410432 h 1472936"/>
                <a:gd name="connsiteX15284" fmla="*/ 691838 w 1046631"/>
                <a:gd name="connsiteY15284" fmla="*/ 1410432 h 1472936"/>
                <a:gd name="connsiteX15285" fmla="*/ 691838 w 1046631"/>
                <a:gd name="connsiteY15285" fmla="*/ 1410432 h 1472936"/>
                <a:gd name="connsiteX15286" fmla="*/ 690441 w 1046631"/>
                <a:gd name="connsiteY15286" fmla="*/ 1410534 h 1472936"/>
                <a:gd name="connsiteX15287" fmla="*/ 690441 w 1046631"/>
                <a:gd name="connsiteY15287" fmla="*/ 1410534 h 1472936"/>
                <a:gd name="connsiteX15288" fmla="*/ 690441 w 1046631"/>
                <a:gd name="connsiteY15288" fmla="*/ 1410534 h 1472936"/>
                <a:gd name="connsiteX15289" fmla="*/ 688917 w 1046631"/>
                <a:gd name="connsiteY15289" fmla="*/ 1410597 h 1472936"/>
                <a:gd name="connsiteX15290" fmla="*/ 688917 w 1046631"/>
                <a:gd name="connsiteY15290" fmla="*/ 1410597 h 1472936"/>
                <a:gd name="connsiteX15291" fmla="*/ 688917 w 1046631"/>
                <a:gd name="connsiteY15291" fmla="*/ 1410597 h 1472936"/>
                <a:gd name="connsiteX15292" fmla="*/ 688002 w 1046631"/>
                <a:gd name="connsiteY15292" fmla="*/ 1410559 h 1472936"/>
                <a:gd name="connsiteX15293" fmla="*/ 688002 w 1046631"/>
                <a:gd name="connsiteY15293" fmla="*/ 1410559 h 1472936"/>
                <a:gd name="connsiteX15294" fmla="*/ 688002 w 1046631"/>
                <a:gd name="connsiteY15294" fmla="*/ 1410559 h 1472936"/>
                <a:gd name="connsiteX15295" fmla="*/ 688028 w 1046631"/>
                <a:gd name="connsiteY15295" fmla="*/ 1410623 h 1472936"/>
                <a:gd name="connsiteX15296" fmla="*/ 688028 w 1046631"/>
                <a:gd name="connsiteY15296" fmla="*/ 1410623 h 1472936"/>
                <a:gd name="connsiteX15297" fmla="*/ 688028 w 1046631"/>
                <a:gd name="connsiteY15297" fmla="*/ 1410623 h 1472936"/>
                <a:gd name="connsiteX15298" fmla="*/ 687799 w 1046631"/>
                <a:gd name="connsiteY15298" fmla="*/ 1411080 h 1472936"/>
                <a:gd name="connsiteX15299" fmla="*/ 687799 w 1046631"/>
                <a:gd name="connsiteY15299" fmla="*/ 1411080 h 1472936"/>
                <a:gd name="connsiteX15300" fmla="*/ 687799 w 1046631"/>
                <a:gd name="connsiteY15300" fmla="*/ 1411080 h 1472936"/>
                <a:gd name="connsiteX15301" fmla="*/ 689539 w 1046631"/>
                <a:gd name="connsiteY15301" fmla="*/ 1411626 h 1472936"/>
                <a:gd name="connsiteX15302" fmla="*/ 638804 w 1046631"/>
                <a:gd name="connsiteY15302" fmla="*/ 1417061 h 1472936"/>
                <a:gd name="connsiteX15303" fmla="*/ 639248 w 1046631"/>
                <a:gd name="connsiteY15303" fmla="*/ 1417823 h 1472936"/>
                <a:gd name="connsiteX15304" fmla="*/ 639248 w 1046631"/>
                <a:gd name="connsiteY15304" fmla="*/ 1417823 h 1472936"/>
                <a:gd name="connsiteX15305" fmla="*/ 639248 w 1046631"/>
                <a:gd name="connsiteY15305" fmla="*/ 1417823 h 1472936"/>
                <a:gd name="connsiteX15306" fmla="*/ 640366 w 1046631"/>
                <a:gd name="connsiteY15306" fmla="*/ 1418141 h 1472936"/>
                <a:gd name="connsiteX15307" fmla="*/ 640366 w 1046631"/>
                <a:gd name="connsiteY15307" fmla="*/ 1418141 h 1472936"/>
                <a:gd name="connsiteX15308" fmla="*/ 640366 w 1046631"/>
                <a:gd name="connsiteY15308" fmla="*/ 1418141 h 1472936"/>
                <a:gd name="connsiteX15309" fmla="*/ 641140 w 1046631"/>
                <a:gd name="connsiteY15309" fmla="*/ 1418293 h 1472936"/>
                <a:gd name="connsiteX15310" fmla="*/ 641140 w 1046631"/>
                <a:gd name="connsiteY15310" fmla="*/ 1418293 h 1472936"/>
                <a:gd name="connsiteX15311" fmla="*/ 641077 w 1046631"/>
                <a:gd name="connsiteY15311" fmla="*/ 1418204 h 1472936"/>
                <a:gd name="connsiteX15312" fmla="*/ 641077 w 1046631"/>
                <a:gd name="connsiteY15312" fmla="*/ 1418204 h 1472936"/>
                <a:gd name="connsiteX15313" fmla="*/ 641077 w 1046631"/>
                <a:gd name="connsiteY15313" fmla="*/ 1418204 h 1472936"/>
                <a:gd name="connsiteX15314" fmla="*/ 640848 w 1046631"/>
                <a:gd name="connsiteY15314" fmla="*/ 1417468 h 1472936"/>
                <a:gd name="connsiteX15315" fmla="*/ 640848 w 1046631"/>
                <a:gd name="connsiteY15315" fmla="*/ 1417468 h 1472936"/>
                <a:gd name="connsiteX15316" fmla="*/ 640848 w 1046631"/>
                <a:gd name="connsiteY15316" fmla="*/ 1417468 h 1472936"/>
                <a:gd name="connsiteX15317" fmla="*/ 640290 w 1046631"/>
                <a:gd name="connsiteY15317" fmla="*/ 1417328 h 1472936"/>
                <a:gd name="connsiteX15318" fmla="*/ 640290 w 1046631"/>
                <a:gd name="connsiteY15318" fmla="*/ 1417328 h 1472936"/>
                <a:gd name="connsiteX15319" fmla="*/ 640290 w 1046631"/>
                <a:gd name="connsiteY15319" fmla="*/ 1417328 h 1472936"/>
                <a:gd name="connsiteX15320" fmla="*/ 639045 w 1046631"/>
                <a:gd name="connsiteY15320" fmla="*/ 1416973 h 1472936"/>
                <a:gd name="connsiteX15321" fmla="*/ 639045 w 1046631"/>
                <a:gd name="connsiteY15321" fmla="*/ 1416973 h 1472936"/>
                <a:gd name="connsiteX15322" fmla="*/ 639045 w 1046631"/>
                <a:gd name="connsiteY15322" fmla="*/ 1416973 h 1472936"/>
                <a:gd name="connsiteX15323" fmla="*/ 638791 w 1046631"/>
                <a:gd name="connsiteY15323" fmla="*/ 1416896 h 1472936"/>
                <a:gd name="connsiteX15324" fmla="*/ 638791 w 1046631"/>
                <a:gd name="connsiteY15324" fmla="*/ 1416896 h 1472936"/>
                <a:gd name="connsiteX15325" fmla="*/ 638791 w 1046631"/>
                <a:gd name="connsiteY15325" fmla="*/ 1416896 h 1472936"/>
                <a:gd name="connsiteX15326" fmla="*/ 638804 w 1046631"/>
                <a:gd name="connsiteY15326" fmla="*/ 1417061 h 1472936"/>
                <a:gd name="connsiteX15327" fmla="*/ 518334 w 1046631"/>
                <a:gd name="connsiteY15327" fmla="*/ 993413 h 1472936"/>
                <a:gd name="connsiteX15328" fmla="*/ 519046 w 1046631"/>
                <a:gd name="connsiteY15328" fmla="*/ 994683 h 1472936"/>
                <a:gd name="connsiteX15329" fmla="*/ 519046 w 1046631"/>
                <a:gd name="connsiteY15329" fmla="*/ 994683 h 1472936"/>
                <a:gd name="connsiteX15330" fmla="*/ 519046 w 1046631"/>
                <a:gd name="connsiteY15330" fmla="*/ 994683 h 1472936"/>
                <a:gd name="connsiteX15331" fmla="*/ 519147 w 1046631"/>
                <a:gd name="connsiteY15331" fmla="*/ 994962 h 1472936"/>
                <a:gd name="connsiteX15332" fmla="*/ 519147 w 1046631"/>
                <a:gd name="connsiteY15332" fmla="*/ 994962 h 1472936"/>
                <a:gd name="connsiteX15333" fmla="*/ 519147 w 1046631"/>
                <a:gd name="connsiteY15333" fmla="*/ 994962 h 1472936"/>
                <a:gd name="connsiteX15334" fmla="*/ 519871 w 1046631"/>
                <a:gd name="connsiteY15334" fmla="*/ 994734 h 1472936"/>
                <a:gd name="connsiteX15335" fmla="*/ 519871 w 1046631"/>
                <a:gd name="connsiteY15335" fmla="*/ 994734 h 1472936"/>
                <a:gd name="connsiteX15336" fmla="*/ 519871 w 1046631"/>
                <a:gd name="connsiteY15336" fmla="*/ 994734 h 1472936"/>
                <a:gd name="connsiteX15337" fmla="*/ 521166 w 1046631"/>
                <a:gd name="connsiteY15337" fmla="*/ 993667 h 1472936"/>
                <a:gd name="connsiteX15338" fmla="*/ 521166 w 1046631"/>
                <a:gd name="connsiteY15338" fmla="*/ 993667 h 1472936"/>
                <a:gd name="connsiteX15339" fmla="*/ 521166 w 1046631"/>
                <a:gd name="connsiteY15339" fmla="*/ 993667 h 1472936"/>
                <a:gd name="connsiteX15340" fmla="*/ 522576 w 1046631"/>
                <a:gd name="connsiteY15340" fmla="*/ 992384 h 1472936"/>
                <a:gd name="connsiteX15341" fmla="*/ 522576 w 1046631"/>
                <a:gd name="connsiteY15341" fmla="*/ 992384 h 1472936"/>
                <a:gd name="connsiteX15342" fmla="*/ 522576 w 1046631"/>
                <a:gd name="connsiteY15342" fmla="*/ 992384 h 1472936"/>
                <a:gd name="connsiteX15343" fmla="*/ 523211 w 1046631"/>
                <a:gd name="connsiteY15343" fmla="*/ 992067 h 1472936"/>
                <a:gd name="connsiteX15344" fmla="*/ 523211 w 1046631"/>
                <a:gd name="connsiteY15344" fmla="*/ 992067 h 1472936"/>
                <a:gd name="connsiteX15345" fmla="*/ 523211 w 1046631"/>
                <a:gd name="connsiteY15345" fmla="*/ 992067 h 1472936"/>
                <a:gd name="connsiteX15346" fmla="*/ 523554 w 1046631"/>
                <a:gd name="connsiteY15346" fmla="*/ 991914 h 1472936"/>
                <a:gd name="connsiteX15347" fmla="*/ 523554 w 1046631"/>
                <a:gd name="connsiteY15347" fmla="*/ 991914 h 1472936"/>
                <a:gd name="connsiteX15348" fmla="*/ 523554 w 1046631"/>
                <a:gd name="connsiteY15348" fmla="*/ 991914 h 1472936"/>
                <a:gd name="connsiteX15349" fmla="*/ 522652 w 1046631"/>
                <a:gd name="connsiteY15349" fmla="*/ 991914 h 1472936"/>
                <a:gd name="connsiteX15350" fmla="*/ 522652 w 1046631"/>
                <a:gd name="connsiteY15350" fmla="*/ 991914 h 1472936"/>
                <a:gd name="connsiteX15351" fmla="*/ 522271 w 1046631"/>
                <a:gd name="connsiteY15351" fmla="*/ 991914 h 1472936"/>
                <a:gd name="connsiteX15352" fmla="*/ 522271 w 1046631"/>
                <a:gd name="connsiteY15352" fmla="*/ 991914 h 1472936"/>
                <a:gd name="connsiteX15353" fmla="*/ 522271 w 1046631"/>
                <a:gd name="connsiteY15353" fmla="*/ 991914 h 1472936"/>
                <a:gd name="connsiteX15354" fmla="*/ 520506 w 1046631"/>
                <a:gd name="connsiteY15354" fmla="*/ 992410 h 1472936"/>
                <a:gd name="connsiteX15355" fmla="*/ 520506 w 1046631"/>
                <a:gd name="connsiteY15355" fmla="*/ 992410 h 1472936"/>
                <a:gd name="connsiteX15356" fmla="*/ 520506 w 1046631"/>
                <a:gd name="connsiteY15356" fmla="*/ 992410 h 1472936"/>
                <a:gd name="connsiteX15357" fmla="*/ 518436 w 1046631"/>
                <a:gd name="connsiteY15357" fmla="*/ 993248 h 1472936"/>
                <a:gd name="connsiteX15358" fmla="*/ 518436 w 1046631"/>
                <a:gd name="connsiteY15358" fmla="*/ 993248 h 1472936"/>
                <a:gd name="connsiteX15359" fmla="*/ 518436 w 1046631"/>
                <a:gd name="connsiteY15359" fmla="*/ 993248 h 1472936"/>
                <a:gd name="connsiteX15360" fmla="*/ 518233 w 1046631"/>
                <a:gd name="connsiteY15360" fmla="*/ 993286 h 1472936"/>
                <a:gd name="connsiteX15361" fmla="*/ 518233 w 1046631"/>
                <a:gd name="connsiteY15361" fmla="*/ 993286 h 1472936"/>
                <a:gd name="connsiteX15362" fmla="*/ 518233 w 1046631"/>
                <a:gd name="connsiteY15362" fmla="*/ 993286 h 1472936"/>
                <a:gd name="connsiteX15363" fmla="*/ 518334 w 1046631"/>
                <a:gd name="connsiteY15363" fmla="*/ 993413 h 1472936"/>
                <a:gd name="connsiteX15364" fmla="*/ 192524 w 1046631"/>
                <a:gd name="connsiteY15364" fmla="*/ 1397085 h 1472936"/>
                <a:gd name="connsiteX15365" fmla="*/ 189324 w 1046631"/>
                <a:gd name="connsiteY15365" fmla="*/ 1397504 h 1472936"/>
                <a:gd name="connsiteX15366" fmla="*/ 189324 w 1046631"/>
                <a:gd name="connsiteY15366" fmla="*/ 1397504 h 1472936"/>
                <a:gd name="connsiteX15367" fmla="*/ 189311 w 1046631"/>
                <a:gd name="connsiteY15367" fmla="*/ 1397504 h 1472936"/>
                <a:gd name="connsiteX15368" fmla="*/ 189311 w 1046631"/>
                <a:gd name="connsiteY15368" fmla="*/ 1397504 h 1472936"/>
                <a:gd name="connsiteX15369" fmla="*/ 189311 w 1046631"/>
                <a:gd name="connsiteY15369" fmla="*/ 1397504 h 1472936"/>
                <a:gd name="connsiteX15370" fmla="*/ 195305 w 1046631"/>
                <a:gd name="connsiteY15370" fmla="*/ 1398876 h 1472936"/>
                <a:gd name="connsiteX15371" fmla="*/ 195305 w 1046631"/>
                <a:gd name="connsiteY15371" fmla="*/ 1398876 h 1472936"/>
                <a:gd name="connsiteX15372" fmla="*/ 195763 w 1046631"/>
                <a:gd name="connsiteY15372" fmla="*/ 1398863 h 1472936"/>
                <a:gd name="connsiteX15373" fmla="*/ 195763 w 1046631"/>
                <a:gd name="connsiteY15373" fmla="*/ 1398863 h 1472936"/>
                <a:gd name="connsiteX15374" fmla="*/ 195763 w 1046631"/>
                <a:gd name="connsiteY15374" fmla="*/ 1398863 h 1472936"/>
                <a:gd name="connsiteX15375" fmla="*/ 197337 w 1046631"/>
                <a:gd name="connsiteY15375" fmla="*/ 1398952 h 1472936"/>
                <a:gd name="connsiteX15376" fmla="*/ 197337 w 1046631"/>
                <a:gd name="connsiteY15376" fmla="*/ 1398952 h 1472936"/>
                <a:gd name="connsiteX15377" fmla="*/ 197337 w 1046631"/>
                <a:gd name="connsiteY15377" fmla="*/ 1398952 h 1472936"/>
                <a:gd name="connsiteX15378" fmla="*/ 197947 w 1046631"/>
                <a:gd name="connsiteY15378" fmla="*/ 1398990 h 1472936"/>
                <a:gd name="connsiteX15379" fmla="*/ 197947 w 1046631"/>
                <a:gd name="connsiteY15379" fmla="*/ 1398990 h 1472936"/>
                <a:gd name="connsiteX15380" fmla="*/ 197947 w 1046631"/>
                <a:gd name="connsiteY15380" fmla="*/ 1398990 h 1472936"/>
                <a:gd name="connsiteX15381" fmla="*/ 198353 w 1046631"/>
                <a:gd name="connsiteY15381" fmla="*/ 1398825 h 1472936"/>
                <a:gd name="connsiteX15382" fmla="*/ 198353 w 1046631"/>
                <a:gd name="connsiteY15382" fmla="*/ 1398825 h 1472936"/>
                <a:gd name="connsiteX15383" fmla="*/ 198353 w 1046631"/>
                <a:gd name="connsiteY15383" fmla="*/ 1398825 h 1472936"/>
                <a:gd name="connsiteX15384" fmla="*/ 199103 w 1046631"/>
                <a:gd name="connsiteY15384" fmla="*/ 1398279 h 1472936"/>
                <a:gd name="connsiteX15385" fmla="*/ 199103 w 1046631"/>
                <a:gd name="connsiteY15385" fmla="*/ 1398279 h 1472936"/>
                <a:gd name="connsiteX15386" fmla="*/ 199103 w 1046631"/>
                <a:gd name="connsiteY15386" fmla="*/ 1398279 h 1472936"/>
                <a:gd name="connsiteX15387" fmla="*/ 198925 w 1046631"/>
                <a:gd name="connsiteY15387" fmla="*/ 1398190 h 1472936"/>
                <a:gd name="connsiteX15388" fmla="*/ 198925 w 1046631"/>
                <a:gd name="connsiteY15388" fmla="*/ 1398190 h 1472936"/>
                <a:gd name="connsiteX15389" fmla="*/ 198925 w 1046631"/>
                <a:gd name="connsiteY15389" fmla="*/ 1398190 h 1472936"/>
                <a:gd name="connsiteX15390" fmla="*/ 192524 w 1046631"/>
                <a:gd name="connsiteY15390" fmla="*/ 1397085 h 1472936"/>
                <a:gd name="connsiteX15391" fmla="*/ 206392 w 1046631"/>
                <a:gd name="connsiteY15391" fmla="*/ 1342146 h 1472936"/>
                <a:gd name="connsiteX15392" fmla="*/ 203433 w 1046631"/>
                <a:gd name="connsiteY15392" fmla="*/ 1341295 h 1472936"/>
                <a:gd name="connsiteX15393" fmla="*/ 203433 w 1046631"/>
                <a:gd name="connsiteY15393" fmla="*/ 1341295 h 1472936"/>
                <a:gd name="connsiteX15394" fmla="*/ 203433 w 1046631"/>
                <a:gd name="connsiteY15394" fmla="*/ 1341295 h 1472936"/>
                <a:gd name="connsiteX15395" fmla="*/ 200220 w 1046631"/>
                <a:gd name="connsiteY15395" fmla="*/ 1340660 h 1472936"/>
                <a:gd name="connsiteX15396" fmla="*/ 200220 w 1046631"/>
                <a:gd name="connsiteY15396" fmla="*/ 1340660 h 1472936"/>
                <a:gd name="connsiteX15397" fmla="*/ 199864 w 1046631"/>
                <a:gd name="connsiteY15397" fmla="*/ 1340660 h 1472936"/>
                <a:gd name="connsiteX15398" fmla="*/ 199864 w 1046631"/>
                <a:gd name="connsiteY15398" fmla="*/ 1340660 h 1472936"/>
                <a:gd name="connsiteX15399" fmla="*/ 199864 w 1046631"/>
                <a:gd name="connsiteY15399" fmla="*/ 1340660 h 1472936"/>
                <a:gd name="connsiteX15400" fmla="*/ 198340 w 1046631"/>
                <a:gd name="connsiteY15400" fmla="*/ 1340851 h 1472936"/>
                <a:gd name="connsiteX15401" fmla="*/ 198340 w 1046631"/>
                <a:gd name="connsiteY15401" fmla="*/ 1340851 h 1472936"/>
                <a:gd name="connsiteX15402" fmla="*/ 198340 w 1046631"/>
                <a:gd name="connsiteY15402" fmla="*/ 1340851 h 1472936"/>
                <a:gd name="connsiteX15403" fmla="*/ 199763 w 1046631"/>
                <a:gd name="connsiteY15403" fmla="*/ 1341752 h 1472936"/>
                <a:gd name="connsiteX15404" fmla="*/ 199763 w 1046631"/>
                <a:gd name="connsiteY15404" fmla="*/ 1341752 h 1472936"/>
                <a:gd name="connsiteX15405" fmla="*/ 199763 w 1046631"/>
                <a:gd name="connsiteY15405" fmla="*/ 1341752 h 1472936"/>
                <a:gd name="connsiteX15406" fmla="*/ 200766 w 1046631"/>
                <a:gd name="connsiteY15406" fmla="*/ 1342717 h 1472936"/>
                <a:gd name="connsiteX15407" fmla="*/ 200766 w 1046631"/>
                <a:gd name="connsiteY15407" fmla="*/ 1342717 h 1472936"/>
                <a:gd name="connsiteX15408" fmla="*/ 200766 w 1046631"/>
                <a:gd name="connsiteY15408" fmla="*/ 1342717 h 1472936"/>
                <a:gd name="connsiteX15409" fmla="*/ 202760 w 1046631"/>
                <a:gd name="connsiteY15409" fmla="*/ 1343632 h 1472936"/>
                <a:gd name="connsiteX15410" fmla="*/ 202760 w 1046631"/>
                <a:gd name="connsiteY15410" fmla="*/ 1343632 h 1472936"/>
                <a:gd name="connsiteX15411" fmla="*/ 202760 w 1046631"/>
                <a:gd name="connsiteY15411" fmla="*/ 1343632 h 1472936"/>
                <a:gd name="connsiteX15412" fmla="*/ 203776 w 1046631"/>
                <a:gd name="connsiteY15412" fmla="*/ 1343581 h 1472936"/>
                <a:gd name="connsiteX15413" fmla="*/ 203776 w 1046631"/>
                <a:gd name="connsiteY15413" fmla="*/ 1343581 h 1472936"/>
                <a:gd name="connsiteX15414" fmla="*/ 203776 w 1046631"/>
                <a:gd name="connsiteY15414" fmla="*/ 1343581 h 1472936"/>
                <a:gd name="connsiteX15415" fmla="*/ 205338 w 1046631"/>
                <a:gd name="connsiteY15415" fmla="*/ 1343441 h 1472936"/>
                <a:gd name="connsiteX15416" fmla="*/ 205338 w 1046631"/>
                <a:gd name="connsiteY15416" fmla="*/ 1343441 h 1472936"/>
                <a:gd name="connsiteX15417" fmla="*/ 205338 w 1046631"/>
                <a:gd name="connsiteY15417" fmla="*/ 1343441 h 1472936"/>
                <a:gd name="connsiteX15418" fmla="*/ 207903 w 1046631"/>
                <a:gd name="connsiteY15418" fmla="*/ 1342883 h 1472936"/>
                <a:gd name="connsiteX15419" fmla="*/ 207903 w 1046631"/>
                <a:gd name="connsiteY15419" fmla="*/ 1342883 h 1472936"/>
                <a:gd name="connsiteX15420" fmla="*/ 207903 w 1046631"/>
                <a:gd name="connsiteY15420" fmla="*/ 1342883 h 1472936"/>
                <a:gd name="connsiteX15421" fmla="*/ 208437 w 1046631"/>
                <a:gd name="connsiteY15421" fmla="*/ 1342692 h 1472936"/>
                <a:gd name="connsiteX15422" fmla="*/ 208437 w 1046631"/>
                <a:gd name="connsiteY15422" fmla="*/ 1342692 h 1472936"/>
                <a:gd name="connsiteX15423" fmla="*/ 208437 w 1046631"/>
                <a:gd name="connsiteY15423" fmla="*/ 1342692 h 1472936"/>
                <a:gd name="connsiteX15424" fmla="*/ 206392 w 1046631"/>
                <a:gd name="connsiteY15424" fmla="*/ 1342146 h 1472936"/>
                <a:gd name="connsiteX15425" fmla="*/ 284101 w 1046631"/>
                <a:gd name="connsiteY15425" fmla="*/ 1291462 h 1472936"/>
                <a:gd name="connsiteX15426" fmla="*/ 284432 w 1046631"/>
                <a:gd name="connsiteY15426" fmla="*/ 1292008 h 1472936"/>
                <a:gd name="connsiteX15427" fmla="*/ 284432 w 1046631"/>
                <a:gd name="connsiteY15427" fmla="*/ 1292008 h 1472936"/>
                <a:gd name="connsiteX15428" fmla="*/ 284432 w 1046631"/>
                <a:gd name="connsiteY15428" fmla="*/ 1292008 h 1472936"/>
                <a:gd name="connsiteX15429" fmla="*/ 286438 w 1046631"/>
                <a:gd name="connsiteY15429" fmla="*/ 1295335 h 1472936"/>
                <a:gd name="connsiteX15430" fmla="*/ 286438 w 1046631"/>
                <a:gd name="connsiteY15430" fmla="*/ 1295335 h 1472936"/>
                <a:gd name="connsiteX15431" fmla="*/ 286438 w 1046631"/>
                <a:gd name="connsiteY15431" fmla="*/ 1295335 h 1472936"/>
                <a:gd name="connsiteX15432" fmla="*/ 284101 w 1046631"/>
                <a:gd name="connsiteY15432" fmla="*/ 1291462 h 1472936"/>
                <a:gd name="connsiteX15433" fmla="*/ 297487 w 1046631"/>
                <a:gd name="connsiteY15433" fmla="*/ 1277581 h 1472936"/>
                <a:gd name="connsiteX15434" fmla="*/ 295849 w 1046631"/>
                <a:gd name="connsiteY15434" fmla="*/ 1275003 h 1472936"/>
                <a:gd name="connsiteX15435" fmla="*/ 295849 w 1046631"/>
                <a:gd name="connsiteY15435" fmla="*/ 1275003 h 1472936"/>
                <a:gd name="connsiteX15436" fmla="*/ 295849 w 1046631"/>
                <a:gd name="connsiteY15436" fmla="*/ 1275003 h 1472936"/>
                <a:gd name="connsiteX15437" fmla="*/ 294731 w 1046631"/>
                <a:gd name="connsiteY15437" fmla="*/ 1273238 h 1472936"/>
                <a:gd name="connsiteX15438" fmla="*/ 294731 w 1046631"/>
                <a:gd name="connsiteY15438" fmla="*/ 1273238 h 1472936"/>
                <a:gd name="connsiteX15439" fmla="*/ 294731 w 1046631"/>
                <a:gd name="connsiteY15439" fmla="*/ 1273238 h 1472936"/>
                <a:gd name="connsiteX15440" fmla="*/ 294261 w 1046631"/>
                <a:gd name="connsiteY15440" fmla="*/ 1272565 h 1472936"/>
                <a:gd name="connsiteX15441" fmla="*/ 294261 w 1046631"/>
                <a:gd name="connsiteY15441" fmla="*/ 1272565 h 1472936"/>
                <a:gd name="connsiteX15442" fmla="*/ 294261 w 1046631"/>
                <a:gd name="connsiteY15442" fmla="*/ 1272565 h 1472936"/>
                <a:gd name="connsiteX15443" fmla="*/ 294439 w 1046631"/>
                <a:gd name="connsiteY15443" fmla="*/ 1273060 h 1472936"/>
                <a:gd name="connsiteX15444" fmla="*/ 294439 w 1046631"/>
                <a:gd name="connsiteY15444" fmla="*/ 1273060 h 1472936"/>
                <a:gd name="connsiteX15445" fmla="*/ 294439 w 1046631"/>
                <a:gd name="connsiteY15445" fmla="*/ 1273060 h 1472936"/>
                <a:gd name="connsiteX15446" fmla="*/ 295138 w 1046631"/>
                <a:gd name="connsiteY15446" fmla="*/ 1274228 h 1472936"/>
                <a:gd name="connsiteX15447" fmla="*/ 295138 w 1046631"/>
                <a:gd name="connsiteY15447" fmla="*/ 1274228 h 1472936"/>
                <a:gd name="connsiteX15448" fmla="*/ 295138 w 1046631"/>
                <a:gd name="connsiteY15448" fmla="*/ 1274228 h 1472936"/>
                <a:gd name="connsiteX15449" fmla="*/ 296369 w 1046631"/>
                <a:gd name="connsiteY15449" fmla="*/ 1276362 h 1472936"/>
                <a:gd name="connsiteX15450" fmla="*/ 296369 w 1046631"/>
                <a:gd name="connsiteY15450" fmla="*/ 1276362 h 1472936"/>
                <a:gd name="connsiteX15451" fmla="*/ 296369 w 1046631"/>
                <a:gd name="connsiteY15451" fmla="*/ 1276362 h 1472936"/>
                <a:gd name="connsiteX15452" fmla="*/ 297538 w 1046631"/>
                <a:gd name="connsiteY15452" fmla="*/ 1277708 h 1472936"/>
                <a:gd name="connsiteX15453" fmla="*/ 297538 w 1046631"/>
                <a:gd name="connsiteY15453" fmla="*/ 1277708 h 1472936"/>
                <a:gd name="connsiteX15454" fmla="*/ 297538 w 1046631"/>
                <a:gd name="connsiteY15454" fmla="*/ 1277708 h 1472936"/>
                <a:gd name="connsiteX15455" fmla="*/ 297487 w 1046631"/>
                <a:gd name="connsiteY15455" fmla="*/ 1277581 h 1472936"/>
                <a:gd name="connsiteX15456" fmla="*/ 537676 w 1046631"/>
                <a:gd name="connsiteY15456" fmla="*/ 774292 h 1472936"/>
                <a:gd name="connsiteX15457" fmla="*/ 532723 w 1046631"/>
                <a:gd name="connsiteY15457" fmla="*/ 775245 h 1472936"/>
                <a:gd name="connsiteX15458" fmla="*/ 532723 w 1046631"/>
                <a:gd name="connsiteY15458" fmla="*/ 775245 h 1472936"/>
                <a:gd name="connsiteX15459" fmla="*/ 532723 w 1046631"/>
                <a:gd name="connsiteY15459" fmla="*/ 775245 h 1472936"/>
                <a:gd name="connsiteX15460" fmla="*/ 530729 w 1046631"/>
                <a:gd name="connsiteY15460" fmla="*/ 775626 h 1472936"/>
                <a:gd name="connsiteX15461" fmla="*/ 530729 w 1046631"/>
                <a:gd name="connsiteY15461" fmla="*/ 775626 h 1472936"/>
                <a:gd name="connsiteX15462" fmla="*/ 530729 w 1046631"/>
                <a:gd name="connsiteY15462" fmla="*/ 775626 h 1472936"/>
                <a:gd name="connsiteX15463" fmla="*/ 528558 w 1046631"/>
                <a:gd name="connsiteY15463" fmla="*/ 775194 h 1472936"/>
                <a:gd name="connsiteX15464" fmla="*/ 528558 w 1046631"/>
                <a:gd name="connsiteY15464" fmla="*/ 775194 h 1472936"/>
                <a:gd name="connsiteX15465" fmla="*/ 528558 w 1046631"/>
                <a:gd name="connsiteY15465" fmla="*/ 775194 h 1472936"/>
                <a:gd name="connsiteX15466" fmla="*/ 529040 w 1046631"/>
                <a:gd name="connsiteY15466" fmla="*/ 775626 h 1472936"/>
                <a:gd name="connsiteX15467" fmla="*/ 529040 w 1046631"/>
                <a:gd name="connsiteY15467" fmla="*/ 775626 h 1472936"/>
                <a:gd name="connsiteX15468" fmla="*/ 529040 w 1046631"/>
                <a:gd name="connsiteY15468" fmla="*/ 775626 h 1472936"/>
                <a:gd name="connsiteX15469" fmla="*/ 529040 w 1046631"/>
                <a:gd name="connsiteY15469" fmla="*/ 778725 h 1472936"/>
                <a:gd name="connsiteX15470" fmla="*/ 529040 w 1046631"/>
                <a:gd name="connsiteY15470" fmla="*/ 778725 h 1472936"/>
                <a:gd name="connsiteX15471" fmla="*/ 529040 w 1046631"/>
                <a:gd name="connsiteY15471" fmla="*/ 778725 h 1472936"/>
                <a:gd name="connsiteX15472" fmla="*/ 527631 w 1046631"/>
                <a:gd name="connsiteY15472" fmla="*/ 781696 h 1472936"/>
                <a:gd name="connsiteX15473" fmla="*/ 527631 w 1046631"/>
                <a:gd name="connsiteY15473" fmla="*/ 781696 h 1472936"/>
                <a:gd name="connsiteX15474" fmla="*/ 527631 w 1046631"/>
                <a:gd name="connsiteY15474" fmla="*/ 781696 h 1472936"/>
                <a:gd name="connsiteX15475" fmla="*/ 527339 w 1046631"/>
                <a:gd name="connsiteY15475" fmla="*/ 782115 h 1472936"/>
                <a:gd name="connsiteX15476" fmla="*/ 527339 w 1046631"/>
                <a:gd name="connsiteY15476" fmla="*/ 782115 h 1472936"/>
                <a:gd name="connsiteX15477" fmla="*/ 527339 w 1046631"/>
                <a:gd name="connsiteY15477" fmla="*/ 782115 h 1472936"/>
                <a:gd name="connsiteX15478" fmla="*/ 527758 w 1046631"/>
                <a:gd name="connsiteY15478" fmla="*/ 782446 h 1472936"/>
                <a:gd name="connsiteX15479" fmla="*/ 527758 w 1046631"/>
                <a:gd name="connsiteY15479" fmla="*/ 782446 h 1472936"/>
                <a:gd name="connsiteX15480" fmla="*/ 527758 w 1046631"/>
                <a:gd name="connsiteY15480" fmla="*/ 782446 h 1472936"/>
                <a:gd name="connsiteX15481" fmla="*/ 528685 w 1046631"/>
                <a:gd name="connsiteY15481" fmla="*/ 783144 h 1472936"/>
                <a:gd name="connsiteX15482" fmla="*/ 528685 w 1046631"/>
                <a:gd name="connsiteY15482" fmla="*/ 783144 h 1472936"/>
                <a:gd name="connsiteX15483" fmla="*/ 528685 w 1046631"/>
                <a:gd name="connsiteY15483" fmla="*/ 783144 h 1472936"/>
                <a:gd name="connsiteX15484" fmla="*/ 529129 w 1046631"/>
                <a:gd name="connsiteY15484" fmla="*/ 783474 h 1472936"/>
                <a:gd name="connsiteX15485" fmla="*/ 529129 w 1046631"/>
                <a:gd name="connsiteY15485" fmla="*/ 783474 h 1472936"/>
                <a:gd name="connsiteX15486" fmla="*/ 529129 w 1046631"/>
                <a:gd name="connsiteY15486" fmla="*/ 783474 h 1472936"/>
                <a:gd name="connsiteX15487" fmla="*/ 530170 w 1046631"/>
                <a:gd name="connsiteY15487" fmla="*/ 782916 h 1472936"/>
                <a:gd name="connsiteX15488" fmla="*/ 530170 w 1046631"/>
                <a:gd name="connsiteY15488" fmla="*/ 782916 h 1472936"/>
                <a:gd name="connsiteX15489" fmla="*/ 530170 w 1046631"/>
                <a:gd name="connsiteY15489" fmla="*/ 782916 h 1472936"/>
                <a:gd name="connsiteX15490" fmla="*/ 532025 w 1046631"/>
                <a:gd name="connsiteY15490" fmla="*/ 781811 h 1472936"/>
                <a:gd name="connsiteX15491" fmla="*/ 532025 w 1046631"/>
                <a:gd name="connsiteY15491" fmla="*/ 781811 h 1472936"/>
                <a:gd name="connsiteX15492" fmla="*/ 532025 w 1046631"/>
                <a:gd name="connsiteY15492" fmla="*/ 781811 h 1472936"/>
                <a:gd name="connsiteX15493" fmla="*/ 534006 w 1046631"/>
                <a:gd name="connsiteY15493" fmla="*/ 780477 h 1472936"/>
                <a:gd name="connsiteX15494" fmla="*/ 534006 w 1046631"/>
                <a:gd name="connsiteY15494" fmla="*/ 780477 h 1472936"/>
                <a:gd name="connsiteX15495" fmla="*/ 534006 w 1046631"/>
                <a:gd name="connsiteY15495" fmla="*/ 780477 h 1472936"/>
                <a:gd name="connsiteX15496" fmla="*/ 536622 w 1046631"/>
                <a:gd name="connsiteY15496" fmla="*/ 776934 h 1472936"/>
                <a:gd name="connsiteX15497" fmla="*/ 536622 w 1046631"/>
                <a:gd name="connsiteY15497" fmla="*/ 776934 h 1472936"/>
                <a:gd name="connsiteX15498" fmla="*/ 536622 w 1046631"/>
                <a:gd name="connsiteY15498" fmla="*/ 776934 h 1472936"/>
                <a:gd name="connsiteX15499" fmla="*/ 537575 w 1046631"/>
                <a:gd name="connsiteY15499" fmla="*/ 775308 h 1472936"/>
                <a:gd name="connsiteX15500" fmla="*/ 537575 w 1046631"/>
                <a:gd name="connsiteY15500" fmla="*/ 775308 h 1472936"/>
                <a:gd name="connsiteX15501" fmla="*/ 537575 w 1046631"/>
                <a:gd name="connsiteY15501" fmla="*/ 775308 h 1472936"/>
                <a:gd name="connsiteX15502" fmla="*/ 537676 w 1046631"/>
                <a:gd name="connsiteY15502" fmla="*/ 774292 h 1472936"/>
                <a:gd name="connsiteX15503" fmla="*/ 676534 w 1046631"/>
                <a:gd name="connsiteY15503" fmla="*/ 752957 h 1472936"/>
                <a:gd name="connsiteX15504" fmla="*/ 672991 w 1046631"/>
                <a:gd name="connsiteY15504" fmla="*/ 749795 h 1472936"/>
                <a:gd name="connsiteX15505" fmla="*/ 672991 w 1046631"/>
                <a:gd name="connsiteY15505" fmla="*/ 749795 h 1472936"/>
                <a:gd name="connsiteX15506" fmla="*/ 672991 w 1046631"/>
                <a:gd name="connsiteY15506" fmla="*/ 749795 h 1472936"/>
                <a:gd name="connsiteX15507" fmla="*/ 672089 w 1046631"/>
                <a:gd name="connsiteY15507" fmla="*/ 749655 h 1472936"/>
                <a:gd name="connsiteX15508" fmla="*/ 672089 w 1046631"/>
                <a:gd name="connsiteY15508" fmla="*/ 749655 h 1472936"/>
                <a:gd name="connsiteX15509" fmla="*/ 672089 w 1046631"/>
                <a:gd name="connsiteY15509" fmla="*/ 749655 h 1472936"/>
                <a:gd name="connsiteX15510" fmla="*/ 671188 w 1046631"/>
                <a:gd name="connsiteY15510" fmla="*/ 749503 h 1472936"/>
                <a:gd name="connsiteX15511" fmla="*/ 671188 w 1046631"/>
                <a:gd name="connsiteY15511" fmla="*/ 749503 h 1472936"/>
                <a:gd name="connsiteX15512" fmla="*/ 671188 w 1046631"/>
                <a:gd name="connsiteY15512" fmla="*/ 749503 h 1472936"/>
                <a:gd name="connsiteX15513" fmla="*/ 670083 w 1046631"/>
                <a:gd name="connsiteY15513" fmla="*/ 750392 h 1472936"/>
                <a:gd name="connsiteX15514" fmla="*/ 670083 w 1046631"/>
                <a:gd name="connsiteY15514" fmla="*/ 750392 h 1472936"/>
                <a:gd name="connsiteX15515" fmla="*/ 670083 w 1046631"/>
                <a:gd name="connsiteY15515" fmla="*/ 750392 h 1472936"/>
                <a:gd name="connsiteX15516" fmla="*/ 669715 w 1046631"/>
                <a:gd name="connsiteY15516" fmla="*/ 752030 h 1472936"/>
                <a:gd name="connsiteX15517" fmla="*/ 669715 w 1046631"/>
                <a:gd name="connsiteY15517" fmla="*/ 752030 h 1472936"/>
                <a:gd name="connsiteX15518" fmla="*/ 669715 w 1046631"/>
                <a:gd name="connsiteY15518" fmla="*/ 752030 h 1472936"/>
                <a:gd name="connsiteX15519" fmla="*/ 669689 w 1046631"/>
                <a:gd name="connsiteY15519" fmla="*/ 753198 h 1472936"/>
                <a:gd name="connsiteX15520" fmla="*/ 669689 w 1046631"/>
                <a:gd name="connsiteY15520" fmla="*/ 753198 h 1472936"/>
                <a:gd name="connsiteX15521" fmla="*/ 669689 w 1046631"/>
                <a:gd name="connsiteY15521" fmla="*/ 753198 h 1472936"/>
                <a:gd name="connsiteX15522" fmla="*/ 667988 w 1046631"/>
                <a:gd name="connsiteY15522" fmla="*/ 756195 h 1472936"/>
                <a:gd name="connsiteX15523" fmla="*/ 667988 w 1046631"/>
                <a:gd name="connsiteY15523" fmla="*/ 756195 h 1472936"/>
                <a:gd name="connsiteX15524" fmla="*/ 667988 w 1046631"/>
                <a:gd name="connsiteY15524" fmla="*/ 756195 h 1472936"/>
                <a:gd name="connsiteX15525" fmla="*/ 667048 w 1046631"/>
                <a:gd name="connsiteY15525" fmla="*/ 757592 h 1472936"/>
                <a:gd name="connsiteX15526" fmla="*/ 667048 w 1046631"/>
                <a:gd name="connsiteY15526" fmla="*/ 757592 h 1472936"/>
                <a:gd name="connsiteX15527" fmla="*/ 667048 w 1046631"/>
                <a:gd name="connsiteY15527" fmla="*/ 757592 h 1472936"/>
                <a:gd name="connsiteX15528" fmla="*/ 668216 w 1046631"/>
                <a:gd name="connsiteY15528" fmla="*/ 760767 h 1472936"/>
                <a:gd name="connsiteX15529" fmla="*/ 668216 w 1046631"/>
                <a:gd name="connsiteY15529" fmla="*/ 760767 h 1472936"/>
                <a:gd name="connsiteX15530" fmla="*/ 668216 w 1046631"/>
                <a:gd name="connsiteY15530" fmla="*/ 760767 h 1472936"/>
                <a:gd name="connsiteX15531" fmla="*/ 669016 w 1046631"/>
                <a:gd name="connsiteY15531" fmla="*/ 761504 h 1472936"/>
                <a:gd name="connsiteX15532" fmla="*/ 669016 w 1046631"/>
                <a:gd name="connsiteY15532" fmla="*/ 761504 h 1472936"/>
                <a:gd name="connsiteX15533" fmla="*/ 669016 w 1046631"/>
                <a:gd name="connsiteY15533" fmla="*/ 761504 h 1472936"/>
                <a:gd name="connsiteX15534" fmla="*/ 670870 w 1046631"/>
                <a:gd name="connsiteY15534" fmla="*/ 763612 h 1472936"/>
                <a:gd name="connsiteX15535" fmla="*/ 670870 w 1046631"/>
                <a:gd name="connsiteY15535" fmla="*/ 763612 h 1472936"/>
                <a:gd name="connsiteX15536" fmla="*/ 670870 w 1046631"/>
                <a:gd name="connsiteY15536" fmla="*/ 763612 h 1472936"/>
                <a:gd name="connsiteX15537" fmla="*/ 671239 w 1046631"/>
                <a:gd name="connsiteY15537" fmla="*/ 764183 h 1472936"/>
                <a:gd name="connsiteX15538" fmla="*/ 671239 w 1046631"/>
                <a:gd name="connsiteY15538" fmla="*/ 764183 h 1472936"/>
                <a:gd name="connsiteX15539" fmla="*/ 671239 w 1046631"/>
                <a:gd name="connsiteY15539" fmla="*/ 764183 h 1472936"/>
                <a:gd name="connsiteX15540" fmla="*/ 671810 w 1046631"/>
                <a:gd name="connsiteY15540" fmla="*/ 765796 h 1472936"/>
                <a:gd name="connsiteX15541" fmla="*/ 671810 w 1046631"/>
                <a:gd name="connsiteY15541" fmla="*/ 765796 h 1472936"/>
                <a:gd name="connsiteX15542" fmla="*/ 671810 w 1046631"/>
                <a:gd name="connsiteY15542" fmla="*/ 765796 h 1472936"/>
                <a:gd name="connsiteX15543" fmla="*/ 671988 w 1046631"/>
                <a:gd name="connsiteY15543" fmla="*/ 766571 h 1472936"/>
                <a:gd name="connsiteX15544" fmla="*/ 671988 w 1046631"/>
                <a:gd name="connsiteY15544" fmla="*/ 766571 h 1472936"/>
                <a:gd name="connsiteX15545" fmla="*/ 671988 w 1046631"/>
                <a:gd name="connsiteY15545" fmla="*/ 766571 h 1472936"/>
                <a:gd name="connsiteX15546" fmla="*/ 672051 w 1046631"/>
                <a:gd name="connsiteY15546" fmla="*/ 766787 h 1472936"/>
                <a:gd name="connsiteX15547" fmla="*/ 672051 w 1046631"/>
                <a:gd name="connsiteY15547" fmla="*/ 766787 h 1472936"/>
                <a:gd name="connsiteX15548" fmla="*/ 672051 w 1046631"/>
                <a:gd name="connsiteY15548" fmla="*/ 766787 h 1472936"/>
                <a:gd name="connsiteX15549" fmla="*/ 673029 w 1046631"/>
                <a:gd name="connsiteY15549" fmla="*/ 764755 h 1472936"/>
                <a:gd name="connsiteX15550" fmla="*/ 673029 w 1046631"/>
                <a:gd name="connsiteY15550" fmla="*/ 764755 h 1472936"/>
                <a:gd name="connsiteX15551" fmla="*/ 673144 w 1046631"/>
                <a:gd name="connsiteY15551" fmla="*/ 764564 h 1472936"/>
                <a:gd name="connsiteX15552" fmla="*/ 673144 w 1046631"/>
                <a:gd name="connsiteY15552" fmla="*/ 764564 h 1472936"/>
                <a:gd name="connsiteX15553" fmla="*/ 673144 w 1046631"/>
                <a:gd name="connsiteY15553" fmla="*/ 764564 h 1472936"/>
                <a:gd name="connsiteX15554" fmla="*/ 674071 w 1046631"/>
                <a:gd name="connsiteY15554" fmla="*/ 763244 h 1472936"/>
                <a:gd name="connsiteX15555" fmla="*/ 674071 w 1046631"/>
                <a:gd name="connsiteY15555" fmla="*/ 763244 h 1472936"/>
                <a:gd name="connsiteX15556" fmla="*/ 674071 w 1046631"/>
                <a:gd name="connsiteY15556" fmla="*/ 763244 h 1472936"/>
                <a:gd name="connsiteX15557" fmla="*/ 675252 w 1046631"/>
                <a:gd name="connsiteY15557" fmla="*/ 761402 h 1472936"/>
                <a:gd name="connsiteX15558" fmla="*/ 675252 w 1046631"/>
                <a:gd name="connsiteY15558" fmla="*/ 761402 h 1472936"/>
                <a:gd name="connsiteX15559" fmla="*/ 675391 w 1046631"/>
                <a:gd name="connsiteY15559" fmla="*/ 761136 h 1472936"/>
                <a:gd name="connsiteX15560" fmla="*/ 675391 w 1046631"/>
                <a:gd name="connsiteY15560" fmla="*/ 761136 h 1472936"/>
                <a:gd name="connsiteX15561" fmla="*/ 675391 w 1046631"/>
                <a:gd name="connsiteY15561" fmla="*/ 761136 h 1472936"/>
                <a:gd name="connsiteX15562" fmla="*/ 676344 w 1046631"/>
                <a:gd name="connsiteY15562" fmla="*/ 758558 h 1472936"/>
                <a:gd name="connsiteX15563" fmla="*/ 676344 w 1046631"/>
                <a:gd name="connsiteY15563" fmla="*/ 758558 h 1472936"/>
                <a:gd name="connsiteX15564" fmla="*/ 676344 w 1046631"/>
                <a:gd name="connsiteY15564" fmla="*/ 758558 h 1472936"/>
                <a:gd name="connsiteX15565" fmla="*/ 676572 w 1046631"/>
                <a:gd name="connsiteY15565" fmla="*/ 757542 h 1472936"/>
                <a:gd name="connsiteX15566" fmla="*/ 676572 w 1046631"/>
                <a:gd name="connsiteY15566" fmla="*/ 757542 h 1472936"/>
                <a:gd name="connsiteX15567" fmla="*/ 676572 w 1046631"/>
                <a:gd name="connsiteY15567" fmla="*/ 757542 h 1472936"/>
                <a:gd name="connsiteX15568" fmla="*/ 676534 w 1046631"/>
                <a:gd name="connsiteY15568" fmla="*/ 752957 h 1472936"/>
                <a:gd name="connsiteX15569" fmla="*/ 737607 w 1046631"/>
                <a:gd name="connsiteY15569" fmla="*/ 124488 h 1472936"/>
                <a:gd name="connsiteX15570" fmla="*/ 738039 w 1046631"/>
                <a:gd name="connsiteY15570" fmla="*/ 125136 h 1472936"/>
                <a:gd name="connsiteX15571" fmla="*/ 738039 w 1046631"/>
                <a:gd name="connsiteY15571" fmla="*/ 125136 h 1472936"/>
                <a:gd name="connsiteX15572" fmla="*/ 738039 w 1046631"/>
                <a:gd name="connsiteY15572" fmla="*/ 125136 h 1472936"/>
                <a:gd name="connsiteX15573" fmla="*/ 739055 w 1046631"/>
                <a:gd name="connsiteY15573" fmla="*/ 123764 h 1472936"/>
                <a:gd name="connsiteX15574" fmla="*/ 739055 w 1046631"/>
                <a:gd name="connsiteY15574" fmla="*/ 123764 h 1472936"/>
                <a:gd name="connsiteX15575" fmla="*/ 739055 w 1046631"/>
                <a:gd name="connsiteY15575" fmla="*/ 123764 h 1472936"/>
                <a:gd name="connsiteX15576" fmla="*/ 738839 w 1046631"/>
                <a:gd name="connsiteY15576" fmla="*/ 120614 h 1472936"/>
                <a:gd name="connsiteX15577" fmla="*/ 738839 w 1046631"/>
                <a:gd name="connsiteY15577" fmla="*/ 120614 h 1472936"/>
                <a:gd name="connsiteX15578" fmla="*/ 738839 w 1046631"/>
                <a:gd name="connsiteY15578" fmla="*/ 120614 h 1472936"/>
                <a:gd name="connsiteX15579" fmla="*/ 738268 w 1046631"/>
                <a:gd name="connsiteY15579" fmla="*/ 121605 h 1472936"/>
                <a:gd name="connsiteX15580" fmla="*/ 738268 w 1046631"/>
                <a:gd name="connsiteY15580" fmla="*/ 121605 h 1472936"/>
                <a:gd name="connsiteX15581" fmla="*/ 738268 w 1046631"/>
                <a:gd name="connsiteY15581" fmla="*/ 121605 h 1472936"/>
                <a:gd name="connsiteX15582" fmla="*/ 737163 w 1046631"/>
                <a:gd name="connsiteY15582" fmla="*/ 123739 h 1472936"/>
                <a:gd name="connsiteX15583" fmla="*/ 737163 w 1046631"/>
                <a:gd name="connsiteY15583" fmla="*/ 123739 h 1472936"/>
                <a:gd name="connsiteX15584" fmla="*/ 737163 w 1046631"/>
                <a:gd name="connsiteY15584" fmla="*/ 123739 h 1472936"/>
                <a:gd name="connsiteX15585" fmla="*/ 737607 w 1046631"/>
                <a:gd name="connsiteY15585" fmla="*/ 124488 h 1472936"/>
                <a:gd name="connsiteX15586" fmla="*/ 740185 w 1046631"/>
                <a:gd name="connsiteY15586" fmla="*/ 112436 h 1472936"/>
                <a:gd name="connsiteX15587" fmla="*/ 738915 w 1046631"/>
                <a:gd name="connsiteY15587" fmla="*/ 114696 h 1472936"/>
                <a:gd name="connsiteX15588" fmla="*/ 738915 w 1046631"/>
                <a:gd name="connsiteY15588" fmla="*/ 114696 h 1472936"/>
                <a:gd name="connsiteX15589" fmla="*/ 738915 w 1046631"/>
                <a:gd name="connsiteY15589" fmla="*/ 114696 h 1472936"/>
                <a:gd name="connsiteX15590" fmla="*/ 738166 w 1046631"/>
                <a:gd name="connsiteY15590" fmla="*/ 119128 h 1472936"/>
                <a:gd name="connsiteX15591" fmla="*/ 738166 w 1046631"/>
                <a:gd name="connsiteY15591" fmla="*/ 119128 h 1472936"/>
                <a:gd name="connsiteX15592" fmla="*/ 738166 w 1046631"/>
                <a:gd name="connsiteY15592" fmla="*/ 119128 h 1472936"/>
                <a:gd name="connsiteX15593" fmla="*/ 738407 w 1046631"/>
                <a:gd name="connsiteY15593" fmla="*/ 117770 h 1472936"/>
                <a:gd name="connsiteX15594" fmla="*/ 738407 w 1046631"/>
                <a:gd name="connsiteY15594" fmla="*/ 117770 h 1472936"/>
                <a:gd name="connsiteX15595" fmla="*/ 738407 w 1046631"/>
                <a:gd name="connsiteY15595" fmla="*/ 117770 h 1472936"/>
                <a:gd name="connsiteX15596" fmla="*/ 738522 w 1046631"/>
                <a:gd name="connsiteY15596" fmla="*/ 117516 h 1472936"/>
                <a:gd name="connsiteX15597" fmla="*/ 738522 w 1046631"/>
                <a:gd name="connsiteY15597" fmla="*/ 117516 h 1472936"/>
                <a:gd name="connsiteX15598" fmla="*/ 738522 w 1046631"/>
                <a:gd name="connsiteY15598" fmla="*/ 117516 h 1472936"/>
                <a:gd name="connsiteX15599" fmla="*/ 738941 w 1046631"/>
                <a:gd name="connsiteY15599" fmla="*/ 116144 h 1472936"/>
                <a:gd name="connsiteX15600" fmla="*/ 738941 w 1046631"/>
                <a:gd name="connsiteY15600" fmla="*/ 116144 h 1472936"/>
                <a:gd name="connsiteX15601" fmla="*/ 738941 w 1046631"/>
                <a:gd name="connsiteY15601" fmla="*/ 116144 h 1472936"/>
                <a:gd name="connsiteX15602" fmla="*/ 739538 w 1046631"/>
                <a:gd name="connsiteY15602" fmla="*/ 115230 h 1472936"/>
                <a:gd name="connsiteX15603" fmla="*/ 739538 w 1046631"/>
                <a:gd name="connsiteY15603" fmla="*/ 115230 h 1472936"/>
                <a:gd name="connsiteX15604" fmla="*/ 739538 w 1046631"/>
                <a:gd name="connsiteY15604" fmla="*/ 115230 h 1472936"/>
                <a:gd name="connsiteX15605" fmla="*/ 740198 w 1046631"/>
                <a:gd name="connsiteY15605" fmla="*/ 113630 h 1472936"/>
                <a:gd name="connsiteX15606" fmla="*/ 740198 w 1046631"/>
                <a:gd name="connsiteY15606" fmla="*/ 113630 h 1472936"/>
                <a:gd name="connsiteX15607" fmla="*/ 740198 w 1046631"/>
                <a:gd name="connsiteY15607" fmla="*/ 113630 h 1472936"/>
                <a:gd name="connsiteX15608" fmla="*/ 740198 w 1046631"/>
                <a:gd name="connsiteY15608" fmla="*/ 112715 h 1472936"/>
                <a:gd name="connsiteX15609" fmla="*/ 740198 w 1046631"/>
                <a:gd name="connsiteY15609" fmla="*/ 112715 h 1472936"/>
                <a:gd name="connsiteX15610" fmla="*/ 740198 w 1046631"/>
                <a:gd name="connsiteY15610" fmla="*/ 112715 h 1472936"/>
                <a:gd name="connsiteX15611" fmla="*/ 740185 w 1046631"/>
                <a:gd name="connsiteY15611" fmla="*/ 112436 h 1472936"/>
                <a:gd name="connsiteX15612" fmla="*/ 741582 w 1046631"/>
                <a:gd name="connsiteY15612" fmla="*/ 111013 h 1472936"/>
                <a:gd name="connsiteX15613" fmla="*/ 741455 w 1046631"/>
                <a:gd name="connsiteY15613" fmla="*/ 111153 h 1472936"/>
                <a:gd name="connsiteX15614" fmla="*/ 741455 w 1046631"/>
                <a:gd name="connsiteY15614" fmla="*/ 111153 h 1472936"/>
                <a:gd name="connsiteX15615" fmla="*/ 741455 w 1046631"/>
                <a:gd name="connsiteY15615" fmla="*/ 111153 h 1472936"/>
                <a:gd name="connsiteX15616" fmla="*/ 741506 w 1046631"/>
                <a:gd name="connsiteY15616" fmla="*/ 111166 h 1472936"/>
                <a:gd name="connsiteX15617" fmla="*/ 741506 w 1046631"/>
                <a:gd name="connsiteY15617" fmla="*/ 111166 h 1472936"/>
                <a:gd name="connsiteX15618" fmla="*/ 741506 w 1046631"/>
                <a:gd name="connsiteY15618" fmla="*/ 111166 h 1472936"/>
                <a:gd name="connsiteX15619" fmla="*/ 742446 w 1046631"/>
                <a:gd name="connsiteY15619" fmla="*/ 111623 h 1472936"/>
                <a:gd name="connsiteX15620" fmla="*/ 742446 w 1046631"/>
                <a:gd name="connsiteY15620" fmla="*/ 111623 h 1472936"/>
                <a:gd name="connsiteX15621" fmla="*/ 742446 w 1046631"/>
                <a:gd name="connsiteY15621" fmla="*/ 111623 h 1472936"/>
                <a:gd name="connsiteX15622" fmla="*/ 742497 w 1046631"/>
                <a:gd name="connsiteY15622" fmla="*/ 111420 h 1472936"/>
                <a:gd name="connsiteX15623" fmla="*/ 742497 w 1046631"/>
                <a:gd name="connsiteY15623" fmla="*/ 111420 h 1472936"/>
                <a:gd name="connsiteX15624" fmla="*/ 742497 w 1046631"/>
                <a:gd name="connsiteY15624" fmla="*/ 111420 h 1472936"/>
                <a:gd name="connsiteX15625" fmla="*/ 742700 w 1046631"/>
                <a:gd name="connsiteY15625" fmla="*/ 109362 h 1472936"/>
                <a:gd name="connsiteX15626" fmla="*/ 742700 w 1046631"/>
                <a:gd name="connsiteY15626" fmla="*/ 109362 h 1472936"/>
                <a:gd name="connsiteX15627" fmla="*/ 742700 w 1046631"/>
                <a:gd name="connsiteY15627" fmla="*/ 109362 h 1472936"/>
                <a:gd name="connsiteX15628" fmla="*/ 741582 w 1046631"/>
                <a:gd name="connsiteY15628" fmla="*/ 111013 h 1472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  <a:cxn ang="0">
                  <a:pos x="connsiteX975" y="connsiteY975"/>
                </a:cxn>
                <a:cxn ang="0">
                  <a:pos x="connsiteX976" y="connsiteY976"/>
                </a:cxn>
                <a:cxn ang="0">
                  <a:pos x="connsiteX977" y="connsiteY977"/>
                </a:cxn>
                <a:cxn ang="0">
                  <a:pos x="connsiteX978" y="connsiteY978"/>
                </a:cxn>
                <a:cxn ang="0">
                  <a:pos x="connsiteX979" y="connsiteY979"/>
                </a:cxn>
                <a:cxn ang="0">
                  <a:pos x="connsiteX980" y="connsiteY980"/>
                </a:cxn>
                <a:cxn ang="0">
                  <a:pos x="connsiteX981" y="connsiteY981"/>
                </a:cxn>
                <a:cxn ang="0">
                  <a:pos x="connsiteX982" y="connsiteY982"/>
                </a:cxn>
                <a:cxn ang="0">
                  <a:pos x="connsiteX983" y="connsiteY983"/>
                </a:cxn>
                <a:cxn ang="0">
                  <a:pos x="connsiteX984" y="connsiteY984"/>
                </a:cxn>
                <a:cxn ang="0">
                  <a:pos x="connsiteX985" y="connsiteY985"/>
                </a:cxn>
                <a:cxn ang="0">
                  <a:pos x="connsiteX986" y="connsiteY986"/>
                </a:cxn>
                <a:cxn ang="0">
                  <a:pos x="connsiteX987" y="connsiteY987"/>
                </a:cxn>
                <a:cxn ang="0">
                  <a:pos x="connsiteX988" y="connsiteY988"/>
                </a:cxn>
                <a:cxn ang="0">
                  <a:pos x="connsiteX989" y="connsiteY989"/>
                </a:cxn>
                <a:cxn ang="0">
                  <a:pos x="connsiteX990" y="connsiteY990"/>
                </a:cxn>
                <a:cxn ang="0">
                  <a:pos x="connsiteX991" y="connsiteY991"/>
                </a:cxn>
                <a:cxn ang="0">
                  <a:pos x="connsiteX992" y="connsiteY992"/>
                </a:cxn>
                <a:cxn ang="0">
                  <a:pos x="connsiteX993" y="connsiteY993"/>
                </a:cxn>
                <a:cxn ang="0">
                  <a:pos x="connsiteX994" y="connsiteY994"/>
                </a:cxn>
                <a:cxn ang="0">
                  <a:pos x="connsiteX995" y="connsiteY995"/>
                </a:cxn>
                <a:cxn ang="0">
                  <a:pos x="connsiteX996" y="connsiteY996"/>
                </a:cxn>
                <a:cxn ang="0">
                  <a:pos x="connsiteX997" y="connsiteY997"/>
                </a:cxn>
                <a:cxn ang="0">
                  <a:pos x="connsiteX998" y="connsiteY998"/>
                </a:cxn>
                <a:cxn ang="0">
                  <a:pos x="connsiteX999" y="connsiteY999"/>
                </a:cxn>
                <a:cxn ang="0">
                  <a:pos x="connsiteX1000" y="connsiteY1000"/>
                </a:cxn>
                <a:cxn ang="0">
                  <a:pos x="connsiteX1001" y="connsiteY1001"/>
                </a:cxn>
                <a:cxn ang="0">
                  <a:pos x="connsiteX1002" y="connsiteY1002"/>
                </a:cxn>
                <a:cxn ang="0">
                  <a:pos x="connsiteX1003" y="connsiteY1003"/>
                </a:cxn>
                <a:cxn ang="0">
                  <a:pos x="connsiteX1004" y="connsiteY1004"/>
                </a:cxn>
                <a:cxn ang="0">
                  <a:pos x="connsiteX1005" y="connsiteY1005"/>
                </a:cxn>
                <a:cxn ang="0">
                  <a:pos x="connsiteX1006" y="connsiteY1006"/>
                </a:cxn>
                <a:cxn ang="0">
                  <a:pos x="connsiteX1007" y="connsiteY1007"/>
                </a:cxn>
                <a:cxn ang="0">
                  <a:pos x="connsiteX1008" y="connsiteY1008"/>
                </a:cxn>
                <a:cxn ang="0">
                  <a:pos x="connsiteX1009" y="connsiteY1009"/>
                </a:cxn>
                <a:cxn ang="0">
                  <a:pos x="connsiteX1010" y="connsiteY1010"/>
                </a:cxn>
                <a:cxn ang="0">
                  <a:pos x="connsiteX1011" y="connsiteY1011"/>
                </a:cxn>
                <a:cxn ang="0">
                  <a:pos x="connsiteX1012" y="connsiteY1012"/>
                </a:cxn>
                <a:cxn ang="0">
                  <a:pos x="connsiteX1013" y="connsiteY1013"/>
                </a:cxn>
                <a:cxn ang="0">
                  <a:pos x="connsiteX1014" y="connsiteY1014"/>
                </a:cxn>
                <a:cxn ang="0">
                  <a:pos x="connsiteX1015" y="connsiteY1015"/>
                </a:cxn>
                <a:cxn ang="0">
                  <a:pos x="connsiteX1016" y="connsiteY1016"/>
                </a:cxn>
                <a:cxn ang="0">
                  <a:pos x="connsiteX1017" y="connsiteY1017"/>
                </a:cxn>
                <a:cxn ang="0">
                  <a:pos x="connsiteX1018" y="connsiteY1018"/>
                </a:cxn>
                <a:cxn ang="0">
                  <a:pos x="connsiteX1019" y="connsiteY1019"/>
                </a:cxn>
                <a:cxn ang="0">
                  <a:pos x="connsiteX1020" y="connsiteY1020"/>
                </a:cxn>
                <a:cxn ang="0">
                  <a:pos x="connsiteX1021" y="connsiteY1021"/>
                </a:cxn>
                <a:cxn ang="0">
                  <a:pos x="connsiteX1022" y="connsiteY1022"/>
                </a:cxn>
                <a:cxn ang="0">
                  <a:pos x="connsiteX1023" y="connsiteY1023"/>
                </a:cxn>
                <a:cxn ang="0">
                  <a:pos x="connsiteX1024" y="connsiteY1024"/>
                </a:cxn>
                <a:cxn ang="0">
                  <a:pos x="connsiteX1025" y="connsiteY1025"/>
                </a:cxn>
                <a:cxn ang="0">
                  <a:pos x="connsiteX1026" y="connsiteY1026"/>
                </a:cxn>
                <a:cxn ang="0">
                  <a:pos x="connsiteX1027" y="connsiteY1027"/>
                </a:cxn>
                <a:cxn ang="0">
                  <a:pos x="connsiteX1028" y="connsiteY1028"/>
                </a:cxn>
                <a:cxn ang="0">
                  <a:pos x="connsiteX1029" y="connsiteY1029"/>
                </a:cxn>
                <a:cxn ang="0">
                  <a:pos x="connsiteX1030" y="connsiteY1030"/>
                </a:cxn>
                <a:cxn ang="0">
                  <a:pos x="connsiteX1031" y="connsiteY1031"/>
                </a:cxn>
                <a:cxn ang="0">
                  <a:pos x="connsiteX1032" y="connsiteY1032"/>
                </a:cxn>
                <a:cxn ang="0">
                  <a:pos x="connsiteX1033" y="connsiteY1033"/>
                </a:cxn>
                <a:cxn ang="0">
                  <a:pos x="connsiteX1034" y="connsiteY1034"/>
                </a:cxn>
                <a:cxn ang="0">
                  <a:pos x="connsiteX1035" y="connsiteY1035"/>
                </a:cxn>
                <a:cxn ang="0">
                  <a:pos x="connsiteX1036" y="connsiteY1036"/>
                </a:cxn>
                <a:cxn ang="0">
                  <a:pos x="connsiteX1037" y="connsiteY1037"/>
                </a:cxn>
                <a:cxn ang="0">
                  <a:pos x="connsiteX1038" y="connsiteY1038"/>
                </a:cxn>
                <a:cxn ang="0">
                  <a:pos x="connsiteX1039" y="connsiteY1039"/>
                </a:cxn>
                <a:cxn ang="0">
                  <a:pos x="connsiteX1040" y="connsiteY1040"/>
                </a:cxn>
                <a:cxn ang="0">
                  <a:pos x="connsiteX1041" y="connsiteY1041"/>
                </a:cxn>
                <a:cxn ang="0">
                  <a:pos x="connsiteX1042" y="connsiteY1042"/>
                </a:cxn>
                <a:cxn ang="0">
                  <a:pos x="connsiteX1043" y="connsiteY1043"/>
                </a:cxn>
                <a:cxn ang="0">
                  <a:pos x="connsiteX1044" y="connsiteY1044"/>
                </a:cxn>
                <a:cxn ang="0">
                  <a:pos x="connsiteX1045" y="connsiteY1045"/>
                </a:cxn>
                <a:cxn ang="0">
                  <a:pos x="connsiteX1046" y="connsiteY1046"/>
                </a:cxn>
                <a:cxn ang="0">
                  <a:pos x="connsiteX1047" y="connsiteY1047"/>
                </a:cxn>
                <a:cxn ang="0">
                  <a:pos x="connsiteX1048" y="connsiteY1048"/>
                </a:cxn>
                <a:cxn ang="0">
                  <a:pos x="connsiteX1049" y="connsiteY1049"/>
                </a:cxn>
                <a:cxn ang="0">
                  <a:pos x="connsiteX1050" y="connsiteY1050"/>
                </a:cxn>
                <a:cxn ang="0">
                  <a:pos x="connsiteX1051" y="connsiteY1051"/>
                </a:cxn>
                <a:cxn ang="0">
                  <a:pos x="connsiteX1052" y="connsiteY1052"/>
                </a:cxn>
                <a:cxn ang="0">
                  <a:pos x="connsiteX1053" y="connsiteY1053"/>
                </a:cxn>
                <a:cxn ang="0">
                  <a:pos x="connsiteX1054" y="connsiteY1054"/>
                </a:cxn>
                <a:cxn ang="0">
                  <a:pos x="connsiteX1055" y="connsiteY1055"/>
                </a:cxn>
                <a:cxn ang="0">
                  <a:pos x="connsiteX1056" y="connsiteY1056"/>
                </a:cxn>
                <a:cxn ang="0">
                  <a:pos x="connsiteX1057" y="connsiteY1057"/>
                </a:cxn>
                <a:cxn ang="0">
                  <a:pos x="connsiteX1058" y="connsiteY1058"/>
                </a:cxn>
                <a:cxn ang="0">
                  <a:pos x="connsiteX1059" y="connsiteY1059"/>
                </a:cxn>
                <a:cxn ang="0">
                  <a:pos x="connsiteX1060" y="connsiteY1060"/>
                </a:cxn>
                <a:cxn ang="0">
                  <a:pos x="connsiteX1061" y="connsiteY1061"/>
                </a:cxn>
                <a:cxn ang="0">
                  <a:pos x="connsiteX1062" y="connsiteY1062"/>
                </a:cxn>
                <a:cxn ang="0">
                  <a:pos x="connsiteX1063" y="connsiteY1063"/>
                </a:cxn>
                <a:cxn ang="0">
                  <a:pos x="connsiteX1064" y="connsiteY1064"/>
                </a:cxn>
                <a:cxn ang="0">
                  <a:pos x="connsiteX1065" y="connsiteY1065"/>
                </a:cxn>
                <a:cxn ang="0">
                  <a:pos x="connsiteX1066" y="connsiteY1066"/>
                </a:cxn>
                <a:cxn ang="0">
                  <a:pos x="connsiteX1067" y="connsiteY1067"/>
                </a:cxn>
                <a:cxn ang="0">
                  <a:pos x="connsiteX1068" y="connsiteY1068"/>
                </a:cxn>
                <a:cxn ang="0">
                  <a:pos x="connsiteX1069" y="connsiteY1069"/>
                </a:cxn>
                <a:cxn ang="0">
                  <a:pos x="connsiteX1070" y="connsiteY1070"/>
                </a:cxn>
                <a:cxn ang="0">
                  <a:pos x="connsiteX1071" y="connsiteY1071"/>
                </a:cxn>
                <a:cxn ang="0">
                  <a:pos x="connsiteX1072" y="connsiteY1072"/>
                </a:cxn>
                <a:cxn ang="0">
                  <a:pos x="connsiteX1073" y="connsiteY1073"/>
                </a:cxn>
                <a:cxn ang="0">
                  <a:pos x="connsiteX1074" y="connsiteY1074"/>
                </a:cxn>
                <a:cxn ang="0">
                  <a:pos x="connsiteX1075" y="connsiteY1075"/>
                </a:cxn>
                <a:cxn ang="0">
                  <a:pos x="connsiteX1076" y="connsiteY1076"/>
                </a:cxn>
                <a:cxn ang="0">
                  <a:pos x="connsiteX1077" y="connsiteY1077"/>
                </a:cxn>
                <a:cxn ang="0">
                  <a:pos x="connsiteX1078" y="connsiteY1078"/>
                </a:cxn>
                <a:cxn ang="0">
                  <a:pos x="connsiteX1079" y="connsiteY1079"/>
                </a:cxn>
                <a:cxn ang="0">
                  <a:pos x="connsiteX1080" y="connsiteY1080"/>
                </a:cxn>
                <a:cxn ang="0">
                  <a:pos x="connsiteX1081" y="connsiteY1081"/>
                </a:cxn>
                <a:cxn ang="0">
                  <a:pos x="connsiteX1082" y="connsiteY1082"/>
                </a:cxn>
                <a:cxn ang="0">
                  <a:pos x="connsiteX1083" y="connsiteY1083"/>
                </a:cxn>
                <a:cxn ang="0">
                  <a:pos x="connsiteX1084" y="connsiteY1084"/>
                </a:cxn>
                <a:cxn ang="0">
                  <a:pos x="connsiteX1085" y="connsiteY1085"/>
                </a:cxn>
                <a:cxn ang="0">
                  <a:pos x="connsiteX1086" y="connsiteY1086"/>
                </a:cxn>
                <a:cxn ang="0">
                  <a:pos x="connsiteX1087" y="connsiteY1087"/>
                </a:cxn>
                <a:cxn ang="0">
                  <a:pos x="connsiteX1088" y="connsiteY1088"/>
                </a:cxn>
                <a:cxn ang="0">
                  <a:pos x="connsiteX1089" y="connsiteY1089"/>
                </a:cxn>
                <a:cxn ang="0">
                  <a:pos x="connsiteX1090" y="connsiteY1090"/>
                </a:cxn>
                <a:cxn ang="0">
                  <a:pos x="connsiteX1091" y="connsiteY1091"/>
                </a:cxn>
                <a:cxn ang="0">
                  <a:pos x="connsiteX1092" y="connsiteY1092"/>
                </a:cxn>
                <a:cxn ang="0">
                  <a:pos x="connsiteX1093" y="connsiteY1093"/>
                </a:cxn>
                <a:cxn ang="0">
                  <a:pos x="connsiteX1094" y="connsiteY1094"/>
                </a:cxn>
                <a:cxn ang="0">
                  <a:pos x="connsiteX1095" y="connsiteY1095"/>
                </a:cxn>
                <a:cxn ang="0">
                  <a:pos x="connsiteX1096" y="connsiteY1096"/>
                </a:cxn>
                <a:cxn ang="0">
                  <a:pos x="connsiteX1097" y="connsiteY1097"/>
                </a:cxn>
                <a:cxn ang="0">
                  <a:pos x="connsiteX1098" y="connsiteY1098"/>
                </a:cxn>
                <a:cxn ang="0">
                  <a:pos x="connsiteX1099" y="connsiteY1099"/>
                </a:cxn>
                <a:cxn ang="0">
                  <a:pos x="connsiteX1100" y="connsiteY1100"/>
                </a:cxn>
                <a:cxn ang="0">
                  <a:pos x="connsiteX1101" y="connsiteY1101"/>
                </a:cxn>
                <a:cxn ang="0">
                  <a:pos x="connsiteX1102" y="connsiteY1102"/>
                </a:cxn>
                <a:cxn ang="0">
                  <a:pos x="connsiteX1103" y="connsiteY1103"/>
                </a:cxn>
                <a:cxn ang="0">
                  <a:pos x="connsiteX1104" y="connsiteY1104"/>
                </a:cxn>
                <a:cxn ang="0">
                  <a:pos x="connsiteX1105" y="connsiteY1105"/>
                </a:cxn>
                <a:cxn ang="0">
                  <a:pos x="connsiteX1106" y="connsiteY1106"/>
                </a:cxn>
                <a:cxn ang="0">
                  <a:pos x="connsiteX1107" y="connsiteY1107"/>
                </a:cxn>
                <a:cxn ang="0">
                  <a:pos x="connsiteX1108" y="connsiteY1108"/>
                </a:cxn>
                <a:cxn ang="0">
                  <a:pos x="connsiteX1109" y="connsiteY1109"/>
                </a:cxn>
                <a:cxn ang="0">
                  <a:pos x="connsiteX1110" y="connsiteY1110"/>
                </a:cxn>
                <a:cxn ang="0">
                  <a:pos x="connsiteX1111" y="connsiteY1111"/>
                </a:cxn>
                <a:cxn ang="0">
                  <a:pos x="connsiteX1112" y="connsiteY1112"/>
                </a:cxn>
                <a:cxn ang="0">
                  <a:pos x="connsiteX1113" y="connsiteY1113"/>
                </a:cxn>
                <a:cxn ang="0">
                  <a:pos x="connsiteX1114" y="connsiteY1114"/>
                </a:cxn>
                <a:cxn ang="0">
                  <a:pos x="connsiteX1115" y="connsiteY1115"/>
                </a:cxn>
                <a:cxn ang="0">
                  <a:pos x="connsiteX1116" y="connsiteY1116"/>
                </a:cxn>
                <a:cxn ang="0">
                  <a:pos x="connsiteX1117" y="connsiteY1117"/>
                </a:cxn>
                <a:cxn ang="0">
                  <a:pos x="connsiteX1118" y="connsiteY1118"/>
                </a:cxn>
                <a:cxn ang="0">
                  <a:pos x="connsiteX1119" y="connsiteY1119"/>
                </a:cxn>
                <a:cxn ang="0">
                  <a:pos x="connsiteX1120" y="connsiteY1120"/>
                </a:cxn>
                <a:cxn ang="0">
                  <a:pos x="connsiteX1121" y="connsiteY1121"/>
                </a:cxn>
                <a:cxn ang="0">
                  <a:pos x="connsiteX1122" y="connsiteY1122"/>
                </a:cxn>
                <a:cxn ang="0">
                  <a:pos x="connsiteX1123" y="connsiteY1123"/>
                </a:cxn>
                <a:cxn ang="0">
                  <a:pos x="connsiteX1124" y="connsiteY1124"/>
                </a:cxn>
                <a:cxn ang="0">
                  <a:pos x="connsiteX1125" y="connsiteY1125"/>
                </a:cxn>
                <a:cxn ang="0">
                  <a:pos x="connsiteX1126" y="connsiteY1126"/>
                </a:cxn>
                <a:cxn ang="0">
                  <a:pos x="connsiteX1127" y="connsiteY1127"/>
                </a:cxn>
                <a:cxn ang="0">
                  <a:pos x="connsiteX1128" y="connsiteY1128"/>
                </a:cxn>
                <a:cxn ang="0">
                  <a:pos x="connsiteX1129" y="connsiteY1129"/>
                </a:cxn>
                <a:cxn ang="0">
                  <a:pos x="connsiteX1130" y="connsiteY1130"/>
                </a:cxn>
                <a:cxn ang="0">
                  <a:pos x="connsiteX1131" y="connsiteY1131"/>
                </a:cxn>
                <a:cxn ang="0">
                  <a:pos x="connsiteX1132" y="connsiteY1132"/>
                </a:cxn>
                <a:cxn ang="0">
                  <a:pos x="connsiteX1133" y="connsiteY1133"/>
                </a:cxn>
                <a:cxn ang="0">
                  <a:pos x="connsiteX1134" y="connsiteY1134"/>
                </a:cxn>
                <a:cxn ang="0">
                  <a:pos x="connsiteX1135" y="connsiteY1135"/>
                </a:cxn>
                <a:cxn ang="0">
                  <a:pos x="connsiteX1136" y="connsiteY1136"/>
                </a:cxn>
                <a:cxn ang="0">
                  <a:pos x="connsiteX1137" y="connsiteY1137"/>
                </a:cxn>
                <a:cxn ang="0">
                  <a:pos x="connsiteX1138" y="connsiteY1138"/>
                </a:cxn>
                <a:cxn ang="0">
                  <a:pos x="connsiteX1139" y="connsiteY1139"/>
                </a:cxn>
                <a:cxn ang="0">
                  <a:pos x="connsiteX1140" y="connsiteY1140"/>
                </a:cxn>
                <a:cxn ang="0">
                  <a:pos x="connsiteX1141" y="connsiteY1141"/>
                </a:cxn>
                <a:cxn ang="0">
                  <a:pos x="connsiteX1142" y="connsiteY1142"/>
                </a:cxn>
                <a:cxn ang="0">
                  <a:pos x="connsiteX1143" y="connsiteY1143"/>
                </a:cxn>
                <a:cxn ang="0">
                  <a:pos x="connsiteX1144" y="connsiteY1144"/>
                </a:cxn>
                <a:cxn ang="0">
                  <a:pos x="connsiteX1145" y="connsiteY1145"/>
                </a:cxn>
                <a:cxn ang="0">
                  <a:pos x="connsiteX1146" y="connsiteY1146"/>
                </a:cxn>
                <a:cxn ang="0">
                  <a:pos x="connsiteX1147" y="connsiteY1147"/>
                </a:cxn>
                <a:cxn ang="0">
                  <a:pos x="connsiteX1148" y="connsiteY1148"/>
                </a:cxn>
                <a:cxn ang="0">
                  <a:pos x="connsiteX1149" y="connsiteY1149"/>
                </a:cxn>
                <a:cxn ang="0">
                  <a:pos x="connsiteX1150" y="connsiteY1150"/>
                </a:cxn>
                <a:cxn ang="0">
                  <a:pos x="connsiteX1151" y="connsiteY1151"/>
                </a:cxn>
                <a:cxn ang="0">
                  <a:pos x="connsiteX1152" y="connsiteY1152"/>
                </a:cxn>
                <a:cxn ang="0">
                  <a:pos x="connsiteX1153" y="connsiteY1153"/>
                </a:cxn>
                <a:cxn ang="0">
                  <a:pos x="connsiteX1154" y="connsiteY1154"/>
                </a:cxn>
                <a:cxn ang="0">
                  <a:pos x="connsiteX1155" y="connsiteY1155"/>
                </a:cxn>
                <a:cxn ang="0">
                  <a:pos x="connsiteX1156" y="connsiteY1156"/>
                </a:cxn>
                <a:cxn ang="0">
                  <a:pos x="connsiteX1157" y="connsiteY1157"/>
                </a:cxn>
                <a:cxn ang="0">
                  <a:pos x="connsiteX1158" y="connsiteY1158"/>
                </a:cxn>
                <a:cxn ang="0">
                  <a:pos x="connsiteX1159" y="connsiteY1159"/>
                </a:cxn>
                <a:cxn ang="0">
                  <a:pos x="connsiteX1160" y="connsiteY1160"/>
                </a:cxn>
                <a:cxn ang="0">
                  <a:pos x="connsiteX1161" y="connsiteY1161"/>
                </a:cxn>
                <a:cxn ang="0">
                  <a:pos x="connsiteX1162" y="connsiteY1162"/>
                </a:cxn>
                <a:cxn ang="0">
                  <a:pos x="connsiteX1163" y="connsiteY1163"/>
                </a:cxn>
                <a:cxn ang="0">
                  <a:pos x="connsiteX1164" y="connsiteY1164"/>
                </a:cxn>
                <a:cxn ang="0">
                  <a:pos x="connsiteX1165" y="connsiteY1165"/>
                </a:cxn>
                <a:cxn ang="0">
                  <a:pos x="connsiteX1166" y="connsiteY1166"/>
                </a:cxn>
                <a:cxn ang="0">
                  <a:pos x="connsiteX1167" y="connsiteY1167"/>
                </a:cxn>
                <a:cxn ang="0">
                  <a:pos x="connsiteX1168" y="connsiteY1168"/>
                </a:cxn>
                <a:cxn ang="0">
                  <a:pos x="connsiteX1169" y="connsiteY1169"/>
                </a:cxn>
                <a:cxn ang="0">
                  <a:pos x="connsiteX1170" y="connsiteY1170"/>
                </a:cxn>
                <a:cxn ang="0">
                  <a:pos x="connsiteX1171" y="connsiteY1171"/>
                </a:cxn>
                <a:cxn ang="0">
                  <a:pos x="connsiteX1172" y="connsiteY1172"/>
                </a:cxn>
                <a:cxn ang="0">
                  <a:pos x="connsiteX1173" y="connsiteY1173"/>
                </a:cxn>
                <a:cxn ang="0">
                  <a:pos x="connsiteX1174" y="connsiteY1174"/>
                </a:cxn>
                <a:cxn ang="0">
                  <a:pos x="connsiteX1175" y="connsiteY1175"/>
                </a:cxn>
                <a:cxn ang="0">
                  <a:pos x="connsiteX1176" y="connsiteY1176"/>
                </a:cxn>
                <a:cxn ang="0">
                  <a:pos x="connsiteX1177" y="connsiteY1177"/>
                </a:cxn>
                <a:cxn ang="0">
                  <a:pos x="connsiteX1178" y="connsiteY1178"/>
                </a:cxn>
                <a:cxn ang="0">
                  <a:pos x="connsiteX1179" y="connsiteY1179"/>
                </a:cxn>
                <a:cxn ang="0">
                  <a:pos x="connsiteX1180" y="connsiteY1180"/>
                </a:cxn>
                <a:cxn ang="0">
                  <a:pos x="connsiteX1181" y="connsiteY1181"/>
                </a:cxn>
                <a:cxn ang="0">
                  <a:pos x="connsiteX1182" y="connsiteY1182"/>
                </a:cxn>
                <a:cxn ang="0">
                  <a:pos x="connsiteX1183" y="connsiteY1183"/>
                </a:cxn>
                <a:cxn ang="0">
                  <a:pos x="connsiteX1184" y="connsiteY1184"/>
                </a:cxn>
                <a:cxn ang="0">
                  <a:pos x="connsiteX1185" y="connsiteY1185"/>
                </a:cxn>
                <a:cxn ang="0">
                  <a:pos x="connsiteX1186" y="connsiteY1186"/>
                </a:cxn>
                <a:cxn ang="0">
                  <a:pos x="connsiteX1187" y="connsiteY1187"/>
                </a:cxn>
                <a:cxn ang="0">
                  <a:pos x="connsiteX1188" y="connsiteY1188"/>
                </a:cxn>
                <a:cxn ang="0">
                  <a:pos x="connsiteX1189" y="connsiteY1189"/>
                </a:cxn>
                <a:cxn ang="0">
                  <a:pos x="connsiteX1190" y="connsiteY1190"/>
                </a:cxn>
                <a:cxn ang="0">
                  <a:pos x="connsiteX1191" y="connsiteY1191"/>
                </a:cxn>
                <a:cxn ang="0">
                  <a:pos x="connsiteX1192" y="connsiteY1192"/>
                </a:cxn>
                <a:cxn ang="0">
                  <a:pos x="connsiteX1193" y="connsiteY1193"/>
                </a:cxn>
                <a:cxn ang="0">
                  <a:pos x="connsiteX1194" y="connsiteY1194"/>
                </a:cxn>
                <a:cxn ang="0">
                  <a:pos x="connsiteX1195" y="connsiteY1195"/>
                </a:cxn>
                <a:cxn ang="0">
                  <a:pos x="connsiteX1196" y="connsiteY1196"/>
                </a:cxn>
                <a:cxn ang="0">
                  <a:pos x="connsiteX1197" y="connsiteY1197"/>
                </a:cxn>
                <a:cxn ang="0">
                  <a:pos x="connsiteX1198" y="connsiteY1198"/>
                </a:cxn>
                <a:cxn ang="0">
                  <a:pos x="connsiteX1199" y="connsiteY1199"/>
                </a:cxn>
                <a:cxn ang="0">
                  <a:pos x="connsiteX1200" y="connsiteY1200"/>
                </a:cxn>
                <a:cxn ang="0">
                  <a:pos x="connsiteX1201" y="connsiteY1201"/>
                </a:cxn>
                <a:cxn ang="0">
                  <a:pos x="connsiteX1202" y="connsiteY1202"/>
                </a:cxn>
                <a:cxn ang="0">
                  <a:pos x="connsiteX1203" y="connsiteY1203"/>
                </a:cxn>
                <a:cxn ang="0">
                  <a:pos x="connsiteX1204" y="connsiteY1204"/>
                </a:cxn>
                <a:cxn ang="0">
                  <a:pos x="connsiteX1205" y="connsiteY1205"/>
                </a:cxn>
                <a:cxn ang="0">
                  <a:pos x="connsiteX1206" y="connsiteY1206"/>
                </a:cxn>
                <a:cxn ang="0">
                  <a:pos x="connsiteX1207" y="connsiteY1207"/>
                </a:cxn>
                <a:cxn ang="0">
                  <a:pos x="connsiteX1208" y="connsiteY1208"/>
                </a:cxn>
                <a:cxn ang="0">
                  <a:pos x="connsiteX1209" y="connsiteY1209"/>
                </a:cxn>
                <a:cxn ang="0">
                  <a:pos x="connsiteX1210" y="connsiteY1210"/>
                </a:cxn>
                <a:cxn ang="0">
                  <a:pos x="connsiteX1211" y="connsiteY1211"/>
                </a:cxn>
                <a:cxn ang="0">
                  <a:pos x="connsiteX1212" y="connsiteY1212"/>
                </a:cxn>
                <a:cxn ang="0">
                  <a:pos x="connsiteX1213" y="connsiteY1213"/>
                </a:cxn>
                <a:cxn ang="0">
                  <a:pos x="connsiteX1214" y="connsiteY1214"/>
                </a:cxn>
                <a:cxn ang="0">
                  <a:pos x="connsiteX1215" y="connsiteY1215"/>
                </a:cxn>
                <a:cxn ang="0">
                  <a:pos x="connsiteX1216" y="connsiteY1216"/>
                </a:cxn>
                <a:cxn ang="0">
                  <a:pos x="connsiteX1217" y="connsiteY1217"/>
                </a:cxn>
                <a:cxn ang="0">
                  <a:pos x="connsiteX1218" y="connsiteY1218"/>
                </a:cxn>
                <a:cxn ang="0">
                  <a:pos x="connsiteX1219" y="connsiteY1219"/>
                </a:cxn>
                <a:cxn ang="0">
                  <a:pos x="connsiteX1220" y="connsiteY1220"/>
                </a:cxn>
                <a:cxn ang="0">
                  <a:pos x="connsiteX1221" y="connsiteY1221"/>
                </a:cxn>
                <a:cxn ang="0">
                  <a:pos x="connsiteX1222" y="connsiteY1222"/>
                </a:cxn>
                <a:cxn ang="0">
                  <a:pos x="connsiteX1223" y="connsiteY1223"/>
                </a:cxn>
                <a:cxn ang="0">
                  <a:pos x="connsiteX1224" y="connsiteY1224"/>
                </a:cxn>
                <a:cxn ang="0">
                  <a:pos x="connsiteX1225" y="connsiteY1225"/>
                </a:cxn>
                <a:cxn ang="0">
                  <a:pos x="connsiteX1226" y="connsiteY1226"/>
                </a:cxn>
                <a:cxn ang="0">
                  <a:pos x="connsiteX1227" y="connsiteY1227"/>
                </a:cxn>
                <a:cxn ang="0">
                  <a:pos x="connsiteX1228" y="connsiteY1228"/>
                </a:cxn>
                <a:cxn ang="0">
                  <a:pos x="connsiteX1229" y="connsiteY1229"/>
                </a:cxn>
                <a:cxn ang="0">
                  <a:pos x="connsiteX1230" y="connsiteY1230"/>
                </a:cxn>
                <a:cxn ang="0">
                  <a:pos x="connsiteX1231" y="connsiteY1231"/>
                </a:cxn>
                <a:cxn ang="0">
                  <a:pos x="connsiteX1232" y="connsiteY1232"/>
                </a:cxn>
                <a:cxn ang="0">
                  <a:pos x="connsiteX1233" y="connsiteY1233"/>
                </a:cxn>
                <a:cxn ang="0">
                  <a:pos x="connsiteX1234" y="connsiteY1234"/>
                </a:cxn>
                <a:cxn ang="0">
                  <a:pos x="connsiteX1235" y="connsiteY1235"/>
                </a:cxn>
                <a:cxn ang="0">
                  <a:pos x="connsiteX1236" y="connsiteY1236"/>
                </a:cxn>
                <a:cxn ang="0">
                  <a:pos x="connsiteX1237" y="connsiteY1237"/>
                </a:cxn>
                <a:cxn ang="0">
                  <a:pos x="connsiteX1238" y="connsiteY1238"/>
                </a:cxn>
                <a:cxn ang="0">
                  <a:pos x="connsiteX1239" y="connsiteY1239"/>
                </a:cxn>
                <a:cxn ang="0">
                  <a:pos x="connsiteX1240" y="connsiteY1240"/>
                </a:cxn>
                <a:cxn ang="0">
                  <a:pos x="connsiteX1241" y="connsiteY1241"/>
                </a:cxn>
                <a:cxn ang="0">
                  <a:pos x="connsiteX1242" y="connsiteY1242"/>
                </a:cxn>
                <a:cxn ang="0">
                  <a:pos x="connsiteX1243" y="connsiteY1243"/>
                </a:cxn>
                <a:cxn ang="0">
                  <a:pos x="connsiteX1244" y="connsiteY1244"/>
                </a:cxn>
                <a:cxn ang="0">
                  <a:pos x="connsiteX1245" y="connsiteY1245"/>
                </a:cxn>
                <a:cxn ang="0">
                  <a:pos x="connsiteX1246" y="connsiteY1246"/>
                </a:cxn>
                <a:cxn ang="0">
                  <a:pos x="connsiteX1247" y="connsiteY1247"/>
                </a:cxn>
                <a:cxn ang="0">
                  <a:pos x="connsiteX1248" y="connsiteY1248"/>
                </a:cxn>
                <a:cxn ang="0">
                  <a:pos x="connsiteX1249" y="connsiteY1249"/>
                </a:cxn>
                <a:cxn ang="0">
                  <a:pos x="connsiteX1250" y="connsiteY1250"/>
                </a:cxn>
                <a:cxn ang="0">
                  <a:pos x="connsiteX1251" y="connsiteY1251"/>
                </a:cxn>
                <a:cxn ang="0">
                  <a:pos x="connsiteX1252" y="connsiteY1252"/>
                </a:cxn>
                <a:cxn ang="0">
                  <a:pos x="connsiteX1253" y="connsiteY1253"/>
                </a:cxn>
                <a:cxn ang="0">
                  <a:pos x="connsiteX1254" y="connsiteY1254"/>
                </a:cxn>
                <a:cxn ang="0">
                  <a:pos x="connsiteX1255" y="connsiteY1255"/>
                </a:cxn>
                <a:cxn ang="0">
                  <a:pos x="connsiteX1256" y="connsiteY1256"/>
                </a:cxn>
                <a:cxn ang="0">
                  <a:pos x="connsiteX1257" y="connsiteY1257"/>
                </a:cxn>
                <a:cxn ang="0">
                  <a:pos x="connsiteX1258" y="connsiteY1258"/>
                </a:cxn>
                <a:cxn ang="0">
                  <a:pos x="connsiteX1259" y="connsiteY1259"/>
                </a:cxn>
                <a:cxn ang="0">
                  <a:pos x="connsiteX1260" y="connsiteY1260"/>
                </a:cxn>
                <a:cxn ang="0">
                  <a:pos x="connsiteX1261" y="connsiteY1261"/>
                </a:cxn>
                <a:cxn ang="0">
                  <a:pos x="connsiteX1262" y="connsiteY1262"/>
                </a:cxn>
                <a:cxn ang="0">
                  <a:pos x="connsiteX1263" y="connsiteY1263"/>
                </a:cxn>
                <a:cxn ang="0">
                  <a:pos x="connsiteX1264" y="connsiteY1264"/>
                </a:cxn>
                <a:cxn ang="0">
                  <a:pos x="connsiteX1265" y="connsiteY1265"/>
                </a:cxn>
                <a:cxn ang="0">
                  <a:pos x="connsiteX1266" y="connsiteY1266"/>
                </a:cxn>
                <a:cxn ang="0">
                  <a:pos x="connsiteX1267" y="connsiteY1267"/>
                </a:cxn>
                <a:cxn ang="0">
                  <a:pos x="connsiteX1268" y="connsiteY1268"/>
                </a:cxn>
                <a:cxn ang="0">
                  <a:pos x="connsiteX1269" y="connsiteY1269"/>
                </a:cxn>
                <a:cxn ang="0">
                  <a:pos x="connsiteX1270" y="connsiteY1270"/>
                </a:cxn>
                <a:cxn ang="0">
                  <a:pos x="connsiteX1271" y="connsiteY1271"/>
                </a:cxn>
                <a:cxn ang="0">
                  <a:pos x="connsiteX1272" y="connsiteY1272"/>
                </a:cxn>
                <a:cxn ang="0">
                  <a:pos x="connsiteX1273" y="connsiteY1273"/>
                </a:cxn>
                <a:cxn ang="0">
                  <a:pos x="connsiteX1274" y="connsiteY1274"/>
                </a:cxn>
                <a:cxn ang="0">
                  <a:pos x="connsiteX1275" y="connsiteY1275"/>
                </a:cxn>
                <a:cxn ang="0">
                  <a:pos x="connsiteX1276" y="connsiteY1276"/>
                </a:cxn>
                <a:cxn ang="0">
                  <a:pos x="connsiteX1277" y="connsiteY1277"/>
                </a:cxn>
                <a:cxn ang="0">
                  <a:pos x="connsiteX1278" y="connsiteY1278"/>
                </a:cxn>
                <a:cxn ang="0">
                  <a:pos x="connsiteX1279" y="connsiteY1279"/>
                </a:cxn>
                <a:cxn ang="0">
                  <a:pos x="connsiteX1280" y="connsiteY1280"/>
                </a:cxn>
                <a:cxn ang="0">
                  <a:pos x="connsiteX1281" y="connsiteY1281"/>
                </a:cxn>
                <a:cxn ang="0">
                  <a:pos x="connsiteX1282" y="connsiteY1282"/>
                </a:cxn>
                <a:cxn ang="0">
                  <a:pos x="connsiteX1283" y="connsiteY1283"/>
                </a:cxn>
                <a:cxn ang="0">
                  <a:pos x="connsiteX1284" y="connsiteY1284"/>
                </a:cxn>
                <a:cxn ang="0">
                  <a:pos x="connsiteX1285" y="connsiteY1285"/>
                </a:cxn>
                <a:cxn ang="0">
                  <a:pos x="connsiteX1286" y="connsiteY1286"/>
                </a:cxn>
                <a:cxn ang="0">
                  <a:pos x="connsiteX1287" y="connsiteY1287"/>
                </a:cxn>
                <a:cxn ang="0">
                  <a:pos x="connsiteX1288" y="connsiteY1288"/>
                </a:cxn>
                <a:cxn ang="0">
                  <a:pos x="connsiteX1289" y="connsiteY1289"/>
                </a:cxn>
                <a:cxn ang="0">
                  <a:pos x="connsiteX1290" y="connsiteY1290"/>
                </a:cxn>
                <a:cxn ang="0">
                  <a:pos x="connsiteX1291" y="connsiteY1291"/>
                </a:cxn>
                <a:cxn ang="0">
                  <a:pos x="connsiteX1292" y="connsiteY1292"/>
                </a:cxn>
                <a:cxn ang="0">
                  <a:pos x="connsiteX1293" y="connsiteY1293"/>
                </a:cxn>
                <a:cxn ang="0">
                  <a:pos x="connsiteX1294" y="connsiteY1294"/>
                </a:cxn>
                <a:cxn ang="0">
                  <a:pos x="connsiteX1295" y="connsiteY1295"/>
                </a:cxn>
                <a:cxn ang="0">
                  <a:pos x="connsiteX1296" y="connsiteY1296"/>
                </a:cxn>
                <a:cxn ang="0">
                  <a:pos x="connsiteX1297" y="connsiteY1297"/>
                </a:cxn>
                <a:cxn ang="0">
                  <a:pos x="connsiteX1298" y="connsiteY1298"/>
                </a:cxn>
                <a:cxn ang="0">
                  <a:pos x="connsiteX1299" y="connsiteY1299"/>
                </a:cxn>
                <a:cxn ang="0">
                  <a:pos x="connsiteX1300" y="connsiteY1300"/>
                </a:cxn>
                <a:cxn ang="0">
                  <a:pos x="connsiteX1301" y="connsiteY1301"/>
                </a:cxn>
                <a:cxn ang="0">
                  <a:pos x="connsiteX1302" y="connsiteY1302"/>
                </a:cxn>
                <a:cxn ang="0">
                  <a:pos x="connsiteX1303" y="connsiteY1303"/>
                </a:cxn>
                <a:cxn ang="0">
                  <a:pos x="connsiteX1304" y="connsiteY1304"/>
                </a:cxn>
                <a:cxn ang="0">
                  <a:pos x="connsiteX1305" y="connsiteY1305"/>
                </a:cxn>
                <a:cxn ang="0">
                  <a:pos x="connsiteX1306" y="connsiteY1306"/>
                </a:cxn>
                <a:cxn ang="0">
                  <a:pos x="connsiteX1307" y="connsiteY1307"/>
                </a:cxn>
                <a:cxn ang="0">
                  <a:pos x="connsiteX1308" y="connsiteY1308"/>
                </a:cxn>
                <a:cxn ang="0">
                  <a:pos x="connsiteX1309" y="connsiteY1309"/>
                </a:cxn>
                <a:cxn ang="0">
                  <a:pos x="connsiteX1310" y="connsiteY1310"/>
                </a:cxn>
                <a:cxn ang="0">
                  <a:pos x="connsiteX1311" y="connsiteY1311"/>
                </a:cxn>
                <a:cxn ang="0">
                  <a:pos x="connsiteX1312" y="connsiteY1312"/>
                </a:cxn>
                <a:cxn ang="0">
                  <a:pos x="connsiteX1313" y="connsiteY1313"/>
                </a:cxn>
                <a:cxn ang="0">
                  <a:pos x="connsiteX1314" y="connsiteY1314"/>
                </a:cxn>
                <a:cxn ang="0">
                  <a:pos x="connsiteX1315" y="connsiteY1315"/>
                </a:cxn>
                <a:cxn ang="0">
                  <a:pos x="connsiteX1316" y="connsiteY1316"/>
                </a:cxn>
                <a:cxn ang="0">
                  <a:pos x="connsiteX1317" y="connsiteY1317"/>
                </a:cxn>
                <a:cxn ang="0">
                  <a:pos x="connsiteX1318" y="connsiteY1318"/>
                </a:cxn>
                <a:cxn ang="0">
                  <a:pos x="connsiteX1319" y="connsiteY1319"/>
                </a:cxn>
                <a:cxn ang="0">
                  <a:pos x="connsiteX1320" y="connsiteY1320"/>
                </a:cxn>
                <a:cxn ang="0">
                  <a:pos x="connsiteX1321" y="connsiteY1321"/>
                </a:cxn>
                <a:cxn ang="0">
                  <a:pos x="connsiteX1322" y="connsiteY1322"/>
                </a:cxn>
                <a:cxn ang="0">
                  <a:pos x="connsiteX1323" y="connsiteY1323"/>
                </a:cxn>
                <a:cxn ang="0">
                  <a:pos x="connsiteX1324" y="connsiteY1324"/>
                </a:cxn>
                <a:cxn ang="0">
                  <a:pos x="connsiteX1325" y="connsiteY1325"/>
                </a:cxn>
                <a:cxn ang="0">
                  <a:pos x="connsiteX1326" y="connsiteY1326"/>
                </a:cxn>
                <a:cxn ang="0">
                  <a:pos x="connsiteX1327" y="connsiteY1327"/>
                </a:cxn>
                <a:cxn ang="0">
                  <a:pos x="connsiteX1328" y="connsiteY1328"/>
                </a:cxn>
                <a:cxn ang="0">
                  <a:pos x="connsiteX1329" y="connsiteY1329"/>
                </a:cxn>
                <a:cxn ang="0">
                  <a:pos x="connsiteX1330" y="connsiteY1330"/>
                </a:cxn>
                <a:cxn ang="0">
                  <a:pos x="connsiteX1331" y="connsiteY1331"/>
                </a:cxn>
                <a:cxn ang="0">
                  <a:pos x="connsiteX1332" y="connsiteY1332"/>
                </a:cxn>
                <a:cxn ang="0">
                  <a:pos x="connsiteX1333" y="connsiteY1333"/>
                </a:cxn>
                <a:cxn ang="0">
                  <a:pos x="connsiteX1334" y="connsiteY1334"/>
                </a:cxn>
                <a:cxn ang="0">
                  <a:pos x="connsiteX1335" y="connsiteY1335"/>
                </a:cxn>
                <a:cxn ang="0">
                  <a:pos x="connsiteX1336" y="connsiteY1336"/>
                </a:cxn>
                <a:cxn ang="0">
                  <a:pos x="connsiteX1337" y="connsiteY1337"/>
                </a:cxn>
                <a:cxn ang="0">
                  <a:pos x="connsiteX1338" y="connsiteY1338"/>
                </a:cxn>
                <a:cxn ang="0">
                  <a:pos x="connsiteX1339" y="connsiteY1339"/>
                </a:cxn>
                <a:cxn ang="0">
                  <a:pos x="connsiteX1340" y="connsiteY1340"/>
                </a:cxn>
                <a:cxn ang="0">
                  <a:pos x="connsiteX1341" y="connsiteY1341"/>
                </a:cxn>
                <a:cxn ang="0">
                  <a:pos x="connsiteX1342" y="connsiteY1342"/>
                </a:cxn>
                <a:cxn ang="0">
                  <a:pos x="connsiteX1343" y="connsiteY1343"/>
                </a:cxn>
                <a:cxn ang="0">
                  <a:pos x="connsiteX1344" y="connsiteY1344"/>
                </a:cxn>
                <a:cxn ang="0">
                  <a:pos x="connsiteX1345" y="connsiteY1345"/>
                </a:cxn>
                <a:cxn ang="0">
                  <a:pos x="connsiteX1346" y="connsiteY1346"/>
                </a:cxn>
                <a:cxn ang="0">
                  <a:pos x="connsiteX1347" y="connsiteY1347"/>
                </a:cxn>
                <a:cxn ang="0">
                  <a:pos x="connsiteX1348" y="connsiteY1348"/>
                </a:cxn>
                <a:cxn ang="0">
                  <a:pos x="connsiteX1349" y="connsiteY1349"/>
                </a:cxn>
                <a:cxn ang="0">
                  <a:pos x="connsiteX1350" y="connsiteY1350"/>
                </a:cxn>
                <a:cxn ang="0">
                  <a:pos x="connsiteX1351" y="connsiteY1351"/>
                </a:cxn>
                <a:cxn ang="0">
                  <a:pos x="connsiteX1352" y="connsiteY1352"/>
                </a:cxn>
                <a:cxn ang="0">
                  <a:pos x="connsiteX1353" y="connsiteY1353"/>
                </a:cxn>
                <a:cxn ang="0">
                  <a:pos x="connsiteX1354" y="connsiteY1354"/>
                </a:cxn>
                <a:cxn ang="0">
                  <a:pos x="connsiteX1355" y="connsiteY1355"/>
                </a:cxn>
                <a:cxn ang="0">
                  <a:pos x="connsiteX1356" y="connsiteY1356"/>
                </a:cxn>
                <a:cxn ang="0">
                  <a:pos x="connsiteX1357" y="connsiteY1357"/>
                </a:cxn>
                <a:cxn ang="0">
                  <a:pos x="connsiteX1358" y="connsiteY1358"/>
                </a:cxn>
                <a:cxn ang="0">
                  <a:pos x="connsiteX1359" y="connsiteY1359"/>
                </a:cxn>
                <a:cxn ang="0">
                  <a:pos x="connsiteX1360" y="connsiteY1360"/>
                </a:cxn>
                <a:cxn ang="0">
                  <a:pos x="connsiteX1361" y="connsiteY1361"/>
                </a:cxn>
                <a:cxn ang="0">
                  <a:pos x="connsiteX1362" y="connsiteY1362"/>
                </a:cxn>
                <a:cxn ang="0">
                  <a:pos x="connsiteX1363" y="connsiteY1363"/>
                </a:cxn>
                <a:cxn ang="0">
                  <a:pos x="connsiteX1364" y="connsiteY1364"/>
                </a:cxn>
                <a:cxn ang="0">
                  <a:pos x="connsiteX1365" y="connsiteY1365"/>
                </a:cxn>
                <a:cxn ang="0">
                  <a:pos x="connsiteX1366" y="connsiteY1366"/>
                </a:cxn>
                <a:cxn ang="0">
                  <a:pos x="connsiteX1367" y="connsiteY1367"/>
                </a:cxn>
                <a:cxn ang="0">
                  <a:pos x="connsiteX1368" y="connsiteY1368"/>
                </a:cxn>
                <a:cxn ang="0">
                  <a:pos x="connsiteX1369" y="connsiteY1369"/>
                </a:cxn>
                <a:cxn ang="0">
                  <a:pos x="connsiteX1370" y="connsiteY1370"/>
                </a:cxn>
                <a:cxn ang="0">
                  <a:pos x="connsiteX1371" y="connsiteY1371"/>
                </a:cxn>
                <a:cxn ang="0">
                  <a:pos x="connsiteX1372" y="connsiteY1372"/>
                </a:cxn>
                <a:cxn ang="0">
                  <a:pos x="connsiteX1373" y="connsiteY1373"/>
                </a:cxn>
                <a:cxn ang="0">
                  <a:pos x="connsiteX1374" y="connsiteY1374"/>
                </a:cxn>
                <a:cxn ang="0">
                  <a:pos x="connsiteX1375" y="connsiteY1375"/>
                </a:cxn>
                <a:cxn ang="0">
                  <a:pos x="connsiteX1376" y="connsiteY1376"/>
                </a:cxn>
                <a:cxn ang="0">
                  <a:pos x="connsiteX1377" y="connsiteY1377"/>
                </a:cxn>
                <a:cxn ang="0">
                  <a:pos x="connsiteX1378" y="connsiteY1378"/>
                </a:cxn>
                <a:cxn ang="0">
                  <a:pos x="connsiteX1379" y="connsiteY1379"/>
                </a:cxn>
                <a:cxn ang="0">
                  <a:pos x="connsiteX1380" y="connsiteY1380"/>
                </a:cxn>
                <a:cxn ang="0">
                  <a:pos x="connsiteX1381" y="connsiteY1381"/>
                </a:cxn>
                <a:cxn ang="0">
                  <a:pos x="connsiteX1382" y="connsiteY1382"/>
                </a:cxn>
                <a:cxn ang="0">
                  <a:pos x="connsiteX1383" y="connsiteY1383"/>
                </a:cxn>
                <a:cxn ang="0">
                  <a:pos x="connsiteX1384" y="connsiteY1384"/>
                </a:cxn>
                <a:cxn ang="0">
                  <a:pos x="connsiteX1385" y="connsiteY1385"/>
                </a:cxn>
                <a:cxn ang="0">
                  <a:pos x="connsiteX1386" y="connsiteY1386"/>
                </a:cxn>
                <a:cxn ang="0">
                  <a:pos x="connsiteX1387" y="connsiteY1387"/>
                </a:cxn>
                <a:cxn ang="0">
                  <a:pos x="connsiteX1388" y="connsiteY1388"/>
                </a:cxn>
                <a:cxn ang="0">
                  <a:pos x="connsiteX1389" y="connsiteY1389"/>
                </a:cxn>
                <a:cxn ang="0">
                  <a:pos x="connsiteX1390" y="connsiteY1390"/>
                </a:cxn>
                <a:cxn ang="0">
                  <a:pos x="connsiteX1391" y="connsiteY1391"/>
                </a:cxn>
                <a:cxn ang="0">
                  <a:pos x="connsiteX1392" y="connsiteY1392"/>
                </a:cxn>
                <a:cxn ang="0">
                  <a:pos x="connsiteX1393" y="connsiteY1393"/>
                </a:cxn>
                <a:cxn ang="0">
                  <a:pos x="connsiteX1394" y="connsiteY1394"/>
                </a:cxn>
                <a:cxn ang="0">
                  <a:pos x="connsiteX1395" y="connsiteY1395"/>
                </a:cxn>
                <a:cxn ang="0">
                  <a:pos x="connsiteX1396" y="connsiteY1396"/>
                </a:cxn>
                <a:cxn ang="0">
                  <a:pos x="connsiteX1397" y="connsiteY1397"/>
                </a:cxn>
                <a:cxn ang="0">
                  <a:pos x="connsiteX1398" y="connsiteY1398"/>
                </a:cxn>
                <a:cxn ang="0">
                  <a:pos x="connsiteX1399" y="connsiteY1399"/>
                </a:cxn>
                <a:cxn ang="0">
                  <a:pos x="connsiteX1400" y="connsiteY1400"/>
                </a:cxn>
                <a:cxn ang="0">
                  <a:pos x="connsiteX1401" y="connsiteY1401"/>
                </a:cxn>
                <a:cxn ang="0">
                  <a:pos x="connsiteX1402" y="connsiteY1402"/>
                </a:cxn>
                <a:cxn ang="0">
                  <a:pos x="connsiteX1403" y="connsiteY1403"/>
                </a:cxn>
                <a:cxn ang="0">
                  <a:pos x="connsiteX1404" y="connsiteY1404"/>
                </a:cxn>
                <a:cxn ang="0">
                  <a:pos x="connsiteX1405" y="connsiteY1405"/>
                </a:cxn>
                <a:cxn ang="0">
                  <a:pos x="connsiteX1406" y="connsiteY1406"/>
                </a:cxn>
                <a:cxn ang="0">
                  <a:pos x="connsiteX1407" y="connsiteY1407"/>
                </a:cxn>
                <a:cxn ang="0">
                  <a:pos x="connsiteX1408" y="connsiteY1408"/>
                </a:cxn>
                <a:cxn ang="0">
                  <a:pos x="connsiteX1409" y="connsiteY1409"/>
                </a:cxn>
                <a:cxn ang="0">
                  <a:pos x="connsiteX1410" y="connsiteY1410"/>
                </a:cxn>
                <a:cxn ang="0">
                  <a:pos x="connsiteX1411" y="connsiteY1411"/>
                </a:cxn>
                <a:cxn ang="0">
                  <a:pos x="connsiteX1412" y="connsiteY1412"/>
                </a:cxn>
                <a:cxn ang="0">
                  <a:pos x="connsiteX1413" y="connsiteY1413"/>
                </a:cxn>
                <a:cxn ang="0">
                  <a:pos x="connsiteX1414" y="connsiteY1414"/>
                </a:cxn>
                <a:cxn ang="0">
                  <a:pos x="connsiteX1415" y="connsiteY1415"/>
                </a:cxn>
                <a:cxn ang="0">
                  <a:pos x="connsiteX1416" y="connsiteY1416"/>
                </a:cxn>
                <a:cxn ang="0">
                  <a:pos x="connsiteX1417" y="connsiteY1417"/>
                </a:cxn>
                <a:cxn ang="0">
                  <a:pos x="connsiteX1418" y="connsiteY1418"/>
                </a:cxn>
                <a:cxn ang="0">
                  <a:pos x="connsiteX1419" y="connsiteY1419"/>
                </a:cxn>
                <a:cxn ang="0">
                  <a:pos x="connsiteX1420" y="connsiteY1420"/>
                </a:cxn>
                <a:cxn ang="0">
                  <a:pos x="connsiteX1421" y="connsiteY1421"/>
                </a:cxn>
                <a:cxn ang="0">
                  <a:pos x="connsiteX1422" y="connsiteY1422"/>
                </a:cxn>
                <a:cxn ang="0">
                  <a:pos x="connsiteX1423" y="connsiteY1423"/>
                </a:cxn>
                <a:cxn ang="0">
                  <a:pos x="connsiteX1424" y="connsiteY1424"/>
                </a:cxn>
                <a:cxn ang="0">
                  <a:pos x="connsiteX1425" y="connsiteY1425"/>
                </a:cxn>
                <a:cxn ang="0">
                  <a:pos x="connsiteX1426" y="connsiteY1426"/>
                </a:cxn>
                <a:cxn ang="0">
                  <a:pos x="connsiteX1427" y="connsiteY1427"/>
                </a:cxn>
                <a:cxn ang="0">
                  <a:pos x="connsiteX1428" y="connsiteY1428"/>
                </a:cxn>
                <a:cxn ang="0">
                  <a:pos x="connsiteX1429" y="connsiteY1429"/>
                </a:cxn>
                <a:cxn ang="0">
                  <a:pos x="connsiteX1430" y="connsiteY1430"/>
                </a:cxn>
                <a:cxn ang="0">
                  <a:pos x="connsiteX1431" y="connsiteY1431"/>
                </a:cxn>
                <a:cxn ang="0">
                  <a:pos x="connsiteX1432" y="connsiteY1432"/>
                </a:cxn>
                <a:cxn ang="0">
                  <a:pos x="connsiteX1433" y="connsiteY1433"/>
                </a:cxn>
                <a:cxn ang="0">
                  <a:pos x="connsiteX1434" y="connsiteY1434"/>
                </a:cxn>
                <a:cxn ang="0">
                  <a:pos x="connsiteX1435" y="connsiteY1435"/>
                </a:cxn>
                <a:cxn ang="0">
                  <a:pos x="connsiteX1436" y="connsiteY1436"/>
                </a:cxn>
                <a:cxn ang="0">
                  <a:pos x="connsiteX1437" y="connsiteY1437"/>
                </a:cxn>
                <a:cxn ang="0">
                  <a:pos x="connsiteX1438" y="connsiteY1438"/>
                </a:cxn>
                <a:cxn ang="0">
                  <a:pos x="connsiteX1439" y="connsiteY1439"/>
                </a:cxn>
                <a:cxn ang="0">
                  <a:pos x="connsiteX1440" y="connsiteY1440"/>
                </a:cxn>
                <a:cxn ang="0">
                  <a:pos x="connsiteX1441" y="connsiteY1441"/>
                </a:cxn>
                <a:cxn ang="0">
                  <a:pos x="connsiteX1442" y="connsiteY1442"/>
                </a:cxn>
                <a:cxn ang="0">
                  <a:pos x="connsiteX1443" y="connsiteY1443"/>
                </a:cxn>
                <a:cxn ang="0">
                  <a:pos x="connsiteX1444" y="connsiteY1444"/>
                </a:cxn>
                <a:cxn ang="0">
                  <a:pos x="connsiteX1445" y="connsiteY1445"/>
                </a:cxn>
                <a:cxn ang="0">
                  <a:pos x="connsiteX1446" y="connsiteY1446"/>
                </a:cxn>
                <a:cxn ang="0">
                  <a:pos x="connsiteX1447" y="connsiteY1447"/>
                </a:cxn>
                <a:cxn ang="0">
                  <a:pos x="connsiteX1448" y="connsiteY1448"/>
                </a:cxn>
                <a:cxn ang="0">
                  <a:pos x="connsiteX1449" y="connsiteY1449"/>
                </a:cxn>
                <a:cxn ang="0">
                  <a:pos x="connsiteX1450" y="connsiteY1450"/>
                </a:cxn>
                <a:cxn ang="0">
                  <a:pos x="connsiteX1451" y="connsiteY1451"/>
                </a:cxn>
                <a:cxn ang="0">
                  <a:pos x="connsiteX1452" y="connsiteY1452"/>
                </a:cxn>
                <a:cxn ang="0">
                  <a:pos x="connsiteX1453" y="connsiteY1453"/>
                </a:cxn>
                <a:cxn ang="0">
                  <a:pos x="connsiteX1454" y="connsiteY1454"/>
                </a:cxn>
                <a:cxn ang="0">
                  <a:pos x="connsiteX1455" y="connsiteY1455"/>
                </a:cxn>
                <a:cxn ang="0">
                  <a:pos x="connsiteX1456" y="connsiteY1456"/>
                </a:cxn>
                <a:cxn ang="0">
                  <a:pos x="connsiteX1457" y="connsiteY1457"/>
                </a:cxn>
                <a:cxn ang="0">
                  <a:pos x="connsiteX1458" y="connsiteY1458"/>
                </a:cxn>
                <a:cxn ang="0">
                  <a:pos x="connsiteX1459" y="connsiteY1459"/>
                </a:cxn>
                <a:cxn ang="0">
                  <a:pos x="connsiteX1460" y="connsiteY1460"/>
                </a:cxn>
                <a:cxn ang="0">
                  <a:pos x="connsiteX1461" y="connsiteY1461"/>
                </a:cxn>
                <a:cxn ang="0">
                  <a:pos x="connsiteX1462" y="connsiteY1462"/>
                </a:cxn>
                <a:cxn ang="0">
                  <a:pos x="connsiteX1463" y="connsiteY1463"/>
                </a:cxn>
                <a:cxn ang="0">
                  <a:pos x="connsiteX1464" y="connsiteY1464"/>
                </a:cxn>
                <a:cxn ang="0">
                  <a:pos x="connsiteX1465" y="connsiteY1465"/>
                </a:cxn>
                <a:cxn ang="0">
                  <a:pos x="connsiteX1466" y="connsiteY1466"/>
                </a:cxn>
                <a:cxn ang="0">
                  <a:pos x="connsiteX1467" y="connsiteY1467"/>
                </a:cxn>
                <a:cxn ang="0">
                  <a:pos x="connsiteX1468" y="connsiteY1468"/>
                </a:cxn>
                <a:cxn ang="0">
                  <a:pos x="connsiteX1469" y="connsiteY1469"/>
                </a:cxn>
                <a:cxn ang="0">
                  <a:pos x="connsiteX1470" y="connsiteY1470"/>
                </a:cxn>
                <a:cxn ang="0">
                  <a:pos x="connsiteX1471" y="connsiteY1471"/>
                </a:cxn>
                <a:cxn ang="0">
                  <a:pos x="connsiteX1472" y="connsiteY1472"/>
                </a:cxn>
                <a:cxn ang="0">
                  <a:pos x="connsiteX1473" y="connsiteY1473"/>
                </a:cxn>
                <a:cxn ang="0">
                  <a:pos x="connsiteX1474" y="connsiteY1474"/>
                </a:cxn>
                <a:cxn ang="0">
                  <a:pos x="connsiteX1475" y="connsiteY1475"/>
                </a:cxn>
                <a:cxn ang="0">
                  <a:pos x="connsiteX1476" y="connsiteY1476"/>
                </a:cxn>
                <a:cxn ang="0">
                  <a:pos x="connsiteX1477" y="connsiteY1477"/>
                </a:cxn>
                <a:cxn ang="0">
                  <a:pos x="connsiteX1478" y="connsiteY1478"/>
                </a:cxn>
                <a:cxn ang="0">
                  <a:pos x="connsiteX1479" y="connsiteY1479"/>
                </a:cxn>
                <a:cxn ang="0">
                  <a:pos x="connsiteX1480" y="connsiteY1480"/>
                </a:cxn>
                <a:cxn ang="0">
                  <a:pos x="connsiteX1481" y="connsiteY1481"/>
                </a:cxn>
                <a:cxn ang="0">
                  <a:pos x="connsiteX1482" y="connsiteY1482"/>
                </a:cxn>
                <a:cxn ang="0">
                  <a:pos x="connsiteX1483" y="connsiteY1483"/>
                </a:cxn>
                <a:cxn ang="0">
                  <a:pos x="connsiteX1484" y="connsiteY1484"/>
                </a:cxn>
                <a:cxn ang="0">
                  <a:pos x="connsiteX1485" y="connsiteY1485"/>
                </a:cxn>
                <a:cxn ang="0">
                  <a:pos x="connsiteX1486" y="connsiteY1486"/>
                </a:cxn>
                <a:cxn ang="0">
                  <a:pos x="connsiteX1487" y="connsiteY1487"/>
                </a:cxn>
                <a:cxn ang="0">
                  <a:pos x="connsiteX1488" y="connsiteY1488"/>
                </a:cxn>
                <a:cxn ang="0">
                  <a:pos x="connsiteX1489" y="connsiteY1489"/>
                </a:cxn>
                <a:cxn ang="0">
                  <a:pos x="connsiteX1490" y="connsiteY1490"/>
                </a:cxn>
                <a:cxn ang="0">
                  <a:pos x="connsiteX1491" y="connsiteY1491"/>
                </a:cxn>
                <a:cxn ang="0">
                  <a:pos x="connsiteX1492" y="connsiteY1492"/>
                </a:cxn>
                <a:cxn ang="0">
                  <a:pos x="connsiteX1493" y="connsiteY1493"/>
                </a:cxn>
                <a:cxn ang="0">
                  <a:pos x="connsiteX1494" y="connsiteY1494"/>
                </a:cxn>
                <a:cxn ang="0">
                  <a:pos x="connsiteX1495" y="connsiteY1495"/>
                </a:cxn>
                <a:cxn ang="0">
                  <a:pos x="connsiteX1496" y="connsiteY1496"/>
                </a:cxn>
                <a:cxn ang="0">
                  <a:pos x="connsiteX1497" y="connsiteY1497"/>
                </a:cxn>
                <a:cxn ang="0">
                  <a:pos x="connsiteX1498" y="connsiteY1498"/>
                </a:cxn>
                <a:cxn ang="0">
                  <a:pos x="connsiteX1499" y="connsiteY1499"/>
                </a:cxn>
                <a:cxn ang="0">
                  <a:pos x="connsiteX1500" y="connsiteY1500"/>
                </a:cxn>
                <a:cxn ang="0">
                  <a:pos x="connsiteX1501" y="connsiteY1501"/>
                </a:cxn>
                <a:cxn ang="0">
                  <a:pos x="connsiteX1502" y="connsiteY1502"/>
                </a:cxn>
                <a:cxn ang="0">
                  <a:pos x="connsiteX1503" y="connsiteY1503"/>
                </a:cxn>
                <a:cxn ang="0">
                  <a:pos x="connsiteX1504" y="connsiteY1504"/>
                </a:cxn>
                <a:cxn ang="0">
                  <a:pos x="connsiteX1505" y="connsiteY1505"/>
                </a:cxn>
                <a:cxn ang="0">
                  <a:pos x="connsiteX1506" y="connsiteY1506"/>
                </a:cxn>
                <a:cxn ang="0">
                  <a:pos x="connsiteX1507" y="connsiteY1507"/>
                </a:cxn>
                <a:cxn ang="0">
                  <a:pos x="connsiteX1508" y="connsiteY1508"/>
                </a:cxn>
                <a:cxn ang="0">
                  <a:pos x="connsiteX1509" y="connsiteY1509"/>
                </a:cxn>
                <a:cxn ang="0">
                  <a:pos x="connsiteX1510" y="connsiteY1510"/>
                </a:cxn>
                <a:cxn ang="0">
                  <a:pos x="connsiteX1511" y="connsiteY1511"/>
                </a:cxn>
                <a:cxn ang="0">
                  <a:pos x="connsiteX1512" y="connsiteY1512"/>
                </a:cxn>
                <a:cxn ang="0">
                  <a:pos x="connsiteX1513" y="connsiteY1513"/>
                </a:cxn>
                <a:cxn ang="0">
                  <a:pos x="connsiteX1514" y="connsiteY1514"/>
                </a:cxn>
                <a:cxn ang="0">
                  <a:pos x="connsiteX1515" y="connsiteY1515"/>
                </a:cxn>
                <a:cxn ang="0">
                  <a:pos x="connsiteX1516" y="connsiteY1516"/>
                </a:cxn>
                <a:cxn ang="0">
                  <a:pos x="connsiteX1517" y="connsiteY1517"/>
                </a:cxn>
                <a:cxn ang="0">
                  <a:pos x="connsiteX1518" y="connsiteY1518"/>
                </a:cxn>
                <a:cxn ang="0">
                  <a:pos x="connsiteX1519" y="connsiteY1519"/>
                </a:cxn>
                <a:cxn ang="0">
                  <a:pos x="connsiteX1520" y="connsiteY1520"/>
                </a:cxn>
                <a:cxn ang="0">
                  <a:pos x="connsiteX1521" y="connsiteY1521"/>
                </a:cxn>
                <a:cxn ang="0">
                  <a:pos x="connsiteX1522" y="connsiteY1522"/>
                </a:cxn>
                <a:cxn ang="0">
                  <a:pos x="connsiteX1523" y="connsiteY1523"/>
                </a:cxn>
                <a:cxn ang="0">
                  <a:pos x="connsiteX1524" y="connsiteY1524"/>
                </a:cxn>
                <a:cxn ang="0">
                  <a:pos x="connsiteX1525" y="connsiteY1525"/>
                </a:cxn>
                <a:cxn ang="0">
                  <a:pos x="connsiteX1526" y="connsiteY1526"/>
                </a:cxn>
                <a:cxn ang="0">
                  <a:pos x="connsiteX1527" y="connsiteY1527"/>
                </a:cxn>
                <a:cxn ang="0">
                  <a:pos x="connsiteX1528" y="connsiteY1528"/>
                </a:cxn>
                <a:cxn ang="0">
                  <a:pos x="connsiteX1529" y="connsiteY1529"/>
                </a:cxn>
                <a:cxn ang="0">
                  <a:pos x="connsiteX1530" y="connsiteY1530"/>
                </a:cxn>
                <a:cxn ang="0">
                  <a:pos x="connsiteX1531" y="connsiteY1531"/>
                </a:cxn>
                <a:cxn ang="0">
                  <a:pos x="connsiteX1532" y="connsiteY1532"/>
                </a:cxn>
                <a:cxn ang="0">
                  <a:pos x="connsiteX1533" y="connsiteY1533"/>
                </a:cxn>
                <a:cxn ang="0">
                  <a:pos x="connsiteX1534" y="connsiteY1534"/>
                </a:cxn>
                <a:cxn ang="0">
                  <a:pos x="connsiteX1535" y="connsiteY1535"/>
                </a:cxn>
                <a:cxn ang="0">
                  <a:pos x="connsiteX1536" y="connsiteY1536"/>
                </a:cxn>
                <a:cxn ang="0">
                  <a:pos x="connsiteX1537" y="connsiteY1537"/>
                </a:cxn>
                <a:cxn ang="0">
                  <a:pos x="connsiteX1538" y="connsiteY1538"/>
                </a:cxn>
                <a:cxn ang="0">
                  <a:pos x="connsiteX1539" y="connsiteY1539"/>
                </a:cxn>
                <a:cxn ang="0">
                  <a:pos x="connsiteX1540" y="connsiteY1540"/>
                </a:cxn>
                <a:cxn ang="0">
                  <a:pos x="connsiteX1541" y="connsiteY1541"/>
                </a:cxn>
                <a:cxn ang="0">
                  <a:pos x="connsiteX1542" y="connsiteY1542"/>
                </a:cxn>
                <a:cxn ang="0">
                  <a:pos x="connsiteX1543" y="connsiteY1543"/>
                </a:cxn>
                <a:cxn ang="0">
                  <a:pos x="connsiteX1544" y="connsiteY1544"/>
                </a:cxn>
                <a:cxn ang="0">
                  <a:pos x="connsiteX1545" y="connsiteY1545"/>
                </a:cxn>
                <a:cxn ang="0">
                  <a:pos x="connsiteX1546" y="connsiteY1546"/>
                </a:cxn>
                <a:cxn ang="0">
                  <a:pos x="connsiteX1547" y="connsiteY1547"/>
                </a:cxn>
                <a:cxn ang="0">
                  <a:pos x="connsiteX1548" y="connsiteY1548"/>
                </a:cxn>
                <a:cxn ang="0">
                  <a:pos x="connsiteX1549" y="connsiteY1549"/>
                </a:cxn>
                <a:cxn ang="0">
                  <a:pos x="connsiteX1550" y="connsiteY1550"/>
                </a:cxn>
                <a:cxn ang="0">
                  <a:pos x="connsiteX1551" y="connsiteY1551"/>
                </a:cxn>
                <a:cxn ang="0">
                  <a:pos x="connsiteX1552" y="connsiteY1552"/>
                </a:cxn>
                <a:cxn ang="0">
                  <a:pos x="connsiteX1553" y="connsiteY1553"/>
                </a:cxn>
                <a:cxn ang="0">
                  <a:pos x="connsiteX1554" y="connsiteY1554"/>
                </a:cxn>
                <a:cxn ang="0">
                  <a:pos x="connsiteX1555" y="connsiteY1555"/>
                </a:cxn>
                <a:cxn ang="0">
                  <a:pos x="connsiteX1556" y="connsiteY1556"/>
                </a:cxn>
                <a:cxn ang="0">
                  <a:pos x="connsiteX1557" y="connsiteY1557"/>
                </a:cxn>
                <a:cxn ang="0">
                  <a:pos x="connsiteX1558" y="connsiteY1558"/>
                </a:cxn>
                <a:cxn ang="0">
                  <a:pos x="connsiteX1559" y="connsiteY1559"/>
                </a:cxn>
                <a:cxn ang="0">
                  <a:pos x="connsiteX1560" y="connsiteY1560"/>
                </a:cxn>
                <a:cxn ang="0">
                  <a:pos x="connsiteX1561" y="connsiteY1561"/>
                </a:cxn>
                <a:cxn ang="0">
                  <a:pos x="connsiteX1562" y="connsiteY1562"/>
                </a:cxn>
                <a:cxn ang="0">
                  <a:pos x="connsiteX1563" y="connsiteY1563"/>
                </a:cxn>
                <a:cxn ang="0">
                  <a:pos x="connsiteX1564" y="connsiteY1564"/>
                </a:cxn>
                <a:cxn ang="0">
                  <a:pos x="connsiteX1565" y="connsiteY1565"/>
                </a:cxn>
                <a:cxn ang="0">
                  <a:pos x="connsiteX1566" y="connsiteY1566"/>
                </a:cxn>
                <a:cxn ang="0">
                  <a:pos x="connsiteX1567" y="connsiteY1567"/>
                </a:cxn>
                <a:cxn ang="0">
                  <a:pos x="connsiteX1568" y="connsiteY1568"/>
                </a:cxn>
                <a:cxn ang="0">
                  <a:pos x="connsiteX1569" y="connsiteY1569"/>
                </a:cxn>
                <a:cxn ang="0">
                  <a:pos x="connsiteX1570" y="connsiteY1570"/>
                </a:cxn>
                <a:cxn ang="0">
                  <a:pos x="connsiteX1571" y="connsiteY1571"/>
                </a:cxn>
                <a:cxn ang="0">
                  <a:pos x="connsiteX1572" y="connsiteY1572"/>
                </a:cxn>
                <a:cxn ang="0">
                  <a:pos x="connsiteX1573" y="connsiteY1573"/>
                </a:cxn>
                <a:cxn ang="0">
                  <a:pos x="connsiteX1574" y="connsiteY1574"/>
                </a:cxn>
                <a:cxn ang="0">
                  <a:pos x="connsiteX1575" y="connsiteY1575"/>
                </a:cxn>
                <a:cxn ang="0">
                  <a:pos x="connsiteX1576" y="connsiteY1576"/>
                </a:cxn>
                <a:cxn ang="0">
                  <a:pos x="connsiteX1577" y="connsiteY1577"/>
                </a:cxn>
                <a:cxn ang="0">
                  <a:pos x="connsiteX1578" y="connsiteY1578"/>
                </a:cxn>
                <a:cxn ang="0">
                  <a:pos x="connsiteX1579" y="connsiteY1579"/>
                </a:cxn>
                <a:cxn ang="0">
                  <a:pos x="connsiteX1580" y="connsiteY1580"/>
                </a:cxn>
                <a:cxn ang="0">
                  <a:pos x="connsiteX1581" y="connsiteY1581"/>
                </a:cxn>
                <a:cxn ang="0">
                  <a:pos x="connsiteX1582" y="connsiteY1582"/>
                </a:cxn>
                <a:cxn ang="0">
                  <a:pos x="connsiteX1583" y="connsiteY1583"/>
                </a:cxn>
                <a:cxn ang="0">
                  <a:pos x="connsiteX1584" y="connsiteY1584"/>
                </a:cxn>
                <a:cxn ang="0">
                  <a:pos x="connsiteX1585" y="connsiteY1585"/>
                </a:cxn>
                <a:cxn ang="0">
                  <a:pos x="connsiteX1586" y="connsiteY1586"/>
                </a:cxn>
                <a:cxn ang="0">
                  <a:pos x="connsiteX1587" y="connsiteY1587"/>
                </a:cxn>
                <a:cxn ang="0">
                  <a:pos x="connsiteX1588" y="connsiteY1588"/>
                </a:cxn>
                <a:cxn ang="0">
                  <a:pos x="connsiteX1589" y="connsiteY1589"/>
                </a:cxn>
                <a:cxn ang="0">
                  <a:pos x="connsiteX1590" y="connsiteY1590"/>
                </a:cxn>
                <a:cxn ang="0">
                  <a:pos x="connsiteX1591" y="connsiteY1591"/>
                </a:cxn>
                <a:cxn ang="0">
                  <a:pos x="connsiteX1592" y="connsiteY1592"/>
                </a:cxn>
                <a:cxn ang="0">
                  <a:pos x="connsiteX1593" y="connsiteY1593"/>
                </a:cxn>
                <a:cxn ang="0">
                  <a:pos x="connsiteX1594" y="connsiteY1594"/>
                </a:cxn>
                <a:cxn ang="0">
                  <a:pos x="connsiteX1595" y="connsiteY1595"/>
                </a:cxn>
                <a:cxn ang="0">
                  <a:pos x="connsiteX1596" y="connsiteY1596"/>
                </a:cxn>
                <a:cxn ang="0">
                  <a:pos x="connsiteX1597" y="connsiteY1597"/>
                </a:cxn>
                <a:cxn ang="0">
                  <a:pos x="connsiteX1598" y="connsiteY1598"/>
                </a:cxn>
                <a:cxn ang="0">
                  <a:pos x="connsiteX1599" y="connsiteY1599"/>
                </a:cxn>
                <a:cxn ang="0">
                  <a:pos x="connsiteX1600" y="connsiteY1600"/>
                </a:cxn>
                <a:cxn ang="0">
                  <a:pos x="connsiteX1601" y="connsiteY1601"/>
                </a:cxn>
                <a:cxn ang="0">
                  <a:pos x="connsiteX1602" y="connsiteY1602"/>
                </a:cxn>
                <a:cxn ang="0">
                  <a:pos x="connsiteX1603" y="connsiteY1603"/>
                </a:cxn>
                <a:cxn ang="0">
                  <a:pos x="connsiteX1604" y="connsiteY1604"/>
                </a:cxn>
                <a:cxn ang="0">
                  <a:pos x="connsiteX1605" y="connsiteY1605"/>
                </a:cxn>
                <a:cxn ang="0">
                  <a:pos x="connsiteX1606" y="connsiteY1606"/>
                </a:cxn>
                <a:cxn ang="0">
                  <a:pos x="connsiteX1607" y="connsiteY1607"/>
                </a:cxn>
                <a:cxn ang="0">
                  <a:pos x="connsiteX1608" y="connsiteY1608"/>
                </a:cxn>
                <a:cxn ang="0">
                  <a:pos x="connsiteX1609" y="connsiteY1609"/>
                </a:cxn>
                <a:cxn ang="0">
                  <a:pos x="connsiteX1610" y="connsiteY1610"/>
                </a:cxn>
                <a:cxn ang="0">
                  <a:pos x="connsiteX1611" y="connsiteY1611"/>
                </a:cxn>
                <a:cxn ang="0">
                  <a:pos x="connsiteX1612" y="connsiteY1612"/>
                </a:cxn>
                <a:cxn ang="0">
                  <a:pos x="connsiteX1613" y="connsiteY1613"/>
                </a:cxn>
                <a:cxn ang="0">
                  <a:pos x="connsiteX1614" y="connsiteY1614"/>
                </a:cxn>
                <a:cxn ang="0">
                  <a:pos x="connsiteX1615" y="connsiteY1615"/>
                </a:cxn>
                <a:cxn ang="0">
                  <a:pos x="connsiteX1616" y="connsiteY1616"/>
                </a:cxn>
                <a:cxn ang="0">
                  <a:pos x="connsiteX1617" y="connsiteY1617"/>
                </a:cxn>
                <a:cxn ang="0">
                  <a:pos x="connsiteX1618" y="connsiteY1618"/>
                </a:cxn>
                <a:cxn ang="0">
                  <a:pos x="connsiteX1619" y="connsiteY1619"/>
                </a:cxn>
                <a:cxn ang="0">
                  <a:pos x="connsiteX1620" y="connsiteY1620"/>
                </a:cxn>
                <a:cxn ang="0">
                  <a:pos x="connsiteX1621" y="connsiteY1621"/>
                </a:cxn>
                <a:cxn ang="0">
                  <a:pos x="connsiteX1622" y="connsiteY1622"/>
                </a:cxn>
                <a:cxn ang="0">
                  <a:pos x="connsiteX1623" y="connsiteY1623"/>
                </a:cxn>
                <a:cxn ang="0">
                  <a:pos x="connsiteX1624" y="connsiteY1624"/>
                </a:cxn>
                <a:cxn ang="0">
                  <a:pos x="connsiteX1625" y="connsiteY1625"/>
                </a:cxn>
                <a:cxn ang="0">
                  <a:pos x="connsiteX1626" y="connsiteY1626"/>
                </a:cxn>
                <a:cxn ang="0">
                  <a:pos x="connsiteX1627" y="connsiteY1627"/>
                </a:cxn>
                <a:cxn ang="0">
                  <a:pos x="connsiteX1628" y="connsiteY1628"/>
                </a:cxn>
                <a:cxn ang="0">
                  <a:pos x="connsiteX1629" y="connsiteY1629"/>
                </a:cxn>
                <a:cxn ang="0">
                  <a:pos x="connsiteX1630" y="connsiteY1630"/>
                </a:cxn>
                <a:cxn ang="0">
                  <a:pos x="connsiteX1631" y="connsiteY1631"/>
                </a:cxn>
                <a:cxn ang="0">
                  <a:pos x="connsiteX1632" y="connsiteY1632"/>
                </a:cxn>
                <a:cxn ang="0">
                  <a:pos x="connsiteX1633" y="connsiteY1633"/>
                </a:cxn>
                <a:cxn ang="0">
                  <a:pos x="connsiteX1634" y="connsiteY1634"/>
                </a:cxn>
                <a:cxn ang="0">
                  <a:pos x="connsiteX1635" y="connsiteY1635"/>
                </a:cxn>
                <a:cxn ang="0">
                  <a:pos x="connsiteX1636" y="connsiteY1636"/>
                </a:cxn>
                <a:cxn ang="0">
                  <a:pos x="connsiteX1637" y="connsiteY1637"/>
                </a:cxn>
                <a:cxn ang="0">
                  <a:pos x="connsiteX1638" y="connsiteY1638"/>
                </a:cxn>
                <a:cxn ang="0">
                  <a:pos x="connsiteX1639" y="connsiteY1639"/>
                </a:cxn>
                <a:cxn ang="0">
                  <a:pos x="connsiteX1640" y="connsiteY1640"/>
                </a:cxn>
                <a:cxn ang="0">
                  <a:pos x="connsiteX1641" y="connsiteY1641"/>
                </a:cxn>
                <a:cxn ang="0">
                  <a:pos x="connsiteX1642" y="connsiteY1642"/>
                </a:cxn>
                <a:cxn ang="0">
                  <a:pos x="connsiteX1643" y="connsiteY1643"/>
                </a:cxn>
                <a:cxn ang="0">
                  <a:pos x="connsiteX1644" y="connsiteY1644"/>
                </a:cxn>
                <a:cxn ang="0">
                  <a:pos x="connsiteX1645" y="connsiteY1645"/>
                </a:cxn>
                <a:cxn ang="0">
                  <a:pos x="connsiteX1646" y="connsiteY1646"/>
                </a:cxn>
                <a:cxn ang="0">
                  <a:pos x="connsiteX1647" y="connsiteY1647"/>
                </a:cxn>
                <a:cxn ang="0">
                  <a:pos x="connsiteX1648" y="connsiteY1648"/>
                </a:cxn>
                <a:cxn ang="0">
                  <a:pos x="connsiteX1649" y="connsiteY1649"/>
                </a:cxn>
                <a:cxn ang="0">
                  <a:pos x="connsiteX1650" y="connsiteY1650"/>
                </a:cxn>
                <a:cxn ang="0">
                  <a:pos x="connsiteX1651" y="connsiteY1651"/>
                </a:cxn>
                <a:cxn ang="0">
                  <a:pos x="connsiteX1652" y="connsiteY1652"/>
                </a:cxn>
                <a:cxn ang="0">
                  <a:pos x="connsiteX1653" y="connsiteY1653"/>
                </a:cxn>
                <a:cxn ang="0">
                  <a:pos x="connsiteX1654" y="connsiteY1654"/>
                </a:cxn>
                <a:cxn ang="0">
                  <a:pos x="connsiteX1655" y="connsiteY1655"/>
                </a:cxn>
                <a:cxn ang="0">
                  <a:pos x="connsiteX1656" y="connsiteY1656"/>
                </a:cxn>
                <a:cxn ang="0">
                  <a:pos x="connsiteX1657" y="connsiteY1657"/>
                </a:cxn>
                <a:cxn ang="0">
                  <a:pos x="connsiteX1658" y="connsiteY1658"/>
                </a:cxn>
                <a:cxn ang="0">
                  <a:pos x="connsiteX1659" y="connsiteY1659"/>
                </a:cxn>
                <a:cxn ang="0">
                  <a:pos x="connsiteX1660" y="connsiteY1660"/>
                </a:cxn>
                <a:cxn ang="0">
                  <a:pos x="connsiteX1661" y="connsiteY1661"/>
                </a:cxn>
                <a:cxn ang="0">
                  <a:pos x="connsiteX1662" y="connsiteY1662"/>
                </a:cxn>
                <a:cxn ang="0">
                  <a:pos x="connsiteX1663" y="connsiteY1663"/>
                </a:cxn>
                <a:cxn ang="0">
                  <a:pos x="connsiteX1664" y="connsiteY1664"/>
                </a:cxn>
                <a:cxn ang="0">
                  <a:pos x="connsiteX1665" y="connsiteY1665"/>
                </a:cxn>
                <a:cxn ang="0">
                  <a:pos x="connsiteX1666" y="connsiteY1666"/>
                </a:cxn>
                <a:cxn ang="0">
                  <a:pos x="connsiteX1667" y="connsiteY1667"/>
                </a:cxn>
                <a:cxn ang="0">
                  <a:pos x="connsiteX1668" y="connsiteY1668"/>
                </a:cxn>
                <a:cxn ang="0">
                  <a:pos x="connsiteX1669" y="connsiteY1669"/>
                </a:cxn>
                <a:cxn ang="0">
                  <a:pos x="connsiteX1670" y="connsiteY1670"/>
                </a:cxn>
                <a:cxn ang="0">
                  <a:pos x="connsiteX1671" y="connsiteY1671"/>
                </a:cxn>
                <a:cxn ang="0">
                  <a:pos x="connsiteX1672" y="connsiteY1672"/>
                </a:cxn>
                <a:cxn ang="0">
                  <a:pos x="connsiteX1673" y="connsiteY1673"/>
                </a:cxn>
                <a:cxn ang="0">
                  <a:pos x="connsiteX1674" y="connsiteY1674"/>
                </a:cxn>
                <a:cxn ang="0">
                  <a:pos x="connsiteX1675" y="connsiteY1675"/>
                </a:cxn>
                <a:cxn ang="0">
                  <a:pos x="connsiteX1676" y="connsiteY1676"/>
                </a:cxn>
                <a:cxn ang="0">
                  <a:pos x="connsiteX1677" y="connsiteY1677"/>
                </a:cxn>
                <a:cxn ang="0">
                  <a:pos x="connsiteX1678" y="connsiteY1678"/>
                </a:cxn>
                <a:cxn ang="0">
                  <a:pos x="connsiteX1679" y="connsiteY1679"/>
                </a:cxn>
                <a:cxn ang="0">
                  <a:pos x="connsiteX1680" y="connsiteY1680"/>
                </a:cxn>
                <a:cxn ang="0">
                  <a:pos x="connsiteX1681" y="connsiteY1681"/>
                </a:cxn>
                <a:cxn ang="0">
                  <a:pos x="connsiteX1682" y="connsiteY1682"/>
                </a:cxn>
                <a:cxn ang="0">
                  <a:pos x="connsiteX1683" y="connsiteY1683"/>
                </a:cxn>
                <a:cxn ang="0">
                  <a:pos x="connsiteX1684" y="connsiteY1684"/>
                </a:cxn>
                <a:cxn ang="0">
                  <a:pos x="connsiteX1685" y="connsiteY1685"/>
                </a:cxn>
                <a:cxn ang="0">
                  <a:pos x="connsiteX1686" y="connsiteY1686"/>
                </a:cxn>
                <a:cxn ang="0">
                  <a:pos x="connsiteX1687" y="connsiteY1687"/>
                </a:cxn>
                <a:cxn ang="0">
                  <a:pos x="connsiteX1688" y="connsiteY1688"/>
                </a:cxn>
                <a:cxn ang="0">
                  <a:pos x="connsiteX1689" y="connsiteY1689"/>
                </a:cxn>
                <a:cxn ang="0">
                  <a:pos x="connsiteX1690" y="connsiteY1690"/>
                </a:cxn>
                <a:cxn ang="0">
                  <a:pos x="connsiteX1691" y="connsiteY1691"/>
                </a:cxn>
                <a:cxn ang="0">
                  <a:pos x="connsiteX1692" y="connsiteY1692"/>
                </a:cxn>
                <a:cxn ang="0">
                  <a:pos x="connsiteX1693" y="connsiteY1693"/>
                </a:cxn>
                <a:cxn ang="0">
                  <a:pos x="connsiteX1694" y="connsiteY1694"/>
                </a:cxn>
                <a:cxn ang="0">
                  <a:pos x="connsiteX1695" y="connsiteY1695"/>
                </a:cxn>
                <a:cxn ang="0">
                  <a:pos x="connsiteX1696" y="connsiteY1696"/>
                </a:cxn>
                <a:cxn ang="0">
                  <a:pos x="connsiteX1697" y="connsiteY1697"/>
                </a:cxn>
                <a:cxn ang="0">
                  <a:pos x="connsiteX1698" y="connsiteY1698"/>
                </a:cxn>
                <a:cxn ang="0">
                  <a:pos x="connsiteX1699" y="connsiteY1699"/>
                </a:cxn>
                <a:cxn ang="0">
                  <a:pos x="connsiteX1700" y="connsiteY1700"/>
                </a:cxn>
                <a:cxn ang="0">
                  <a:pos x="connsiteX1701" y="connsiteY1701"/>
                </a:cxn>
                <a:cxn ang="0">
                  <a:pos x="connsiteX1702" y="connsiteY1702"/>
                </a:cxn>
                <a:cxn ang="0">
                  <a:pos x="connsiteX1703" y="connsiteY1703"/>
                </a:cxn>
                <a:cxn ang="0">
                  <a:pos x="connsiteX1704" y="connsiteY1704"/>
                </a:cxn>
                <a:cxn ang="0">
                  <a:pos x="connsiteX1705" y="connsiteY1705"/>
                </a:cxn>
                <a:cxn ang="0">
                  <a:pos x="connsiteX1706" y="connsiteY1706"/>
                </a:cxn>
                <a:cxn ang="0">
                  <a:pos x="connsiteX1707" y="connsiteY1707"/>
                </a:cxn>
                <a:cxn ang="0">
                  <a:pos x="connsiteX1708" y="connsiteY1708"/>
                </a:cxn>
                <a:cxn ang="0">
                  <a:pos x="connsiteX1709" y="connsiteY1709"/>
                </a:cxn>
                <a:cxn ang="0">
                  <a:pos x="connsiteX1710" y="connsiteY1710"/>
                </a:cxn>
                <a:cxn ang="0">
                  <a:pos x="connsiteX1711" y="connsiteY1711"/>
                </a:cxn>
                <a:cxn ang="0">
                  <a:pos x="connsiteX1712" y="connsiteY1712"/>
                </a:cxn>
                <a:cxn ang="0">
                  <a:pos x="connsiteX1713" y="connsiteY1713"/>
                </a:cxn>
                <a:cxn ang="0">
                  <a:pos x="connsiteX1714" y="connsiteY1714"/>
                </a:cxn>
                <a:cxn ang="0">
                  <a:pos x="connsiteX1715" y="connsiteY1715"/>
                </a:cxn>
                <a:cxn ang="0">
                  <a:pos x="connsiteX1716" y="connsiteY1716"/>
                </a:cxn>
                <a:cxn ang="0">
                  <a:pos x="connsiteX1717" y="connsiteY1717"/>
                </a:cxn>
                <a:cxn ang="0">
                  <a:pos x="connsiteX1718" y="connsiteY1718"/>
                </a:cxn>
                <a:cxn ang="0">
                  <a:pos x="connsiteX1719" y="connsiteY1719"/>
                </a:cxn>
                <a:cxn ang="0">
                  <a:pos x="connsiteX1720" y="connsiteY1720"/>
                </a:cxn>
                <a:cxn ang="0">
                  <a:pos x="connsiteX1721" y="connsiteY1721"/>
                </a:cxn>
                <a:cxn ang="0">
                  <a:pos x="connsiteX1722" y="connsiteY1722"/>
                </a:cxn>
                <a:cxn ang="0">
                  <a:pos x="connsiteX1723" y="connsiteY1723"/>
                </a:cxn>
                <a:cxn ang="0">
                  <a:pos x="connsiteX1724" y="connsiteY1724"/>
                </a:cxn>
                <a:cxn ang="0">
                  <a:pos x="connsiteX1725" y="connsiteY1725"/>
                </a:cxn>
                <a:cxn ang="0">
                  <a:pos x="connsiteX1726" y="connsiteY1726"/>
                </a:cxn>
                <a:cxn ang="0">
                  <a:pos x="connsiteX1727" y="connsiteY1727"/>
                </a:cxn>
                <a:cxn ang="0">
                  <a:pos x="connsiteX1728" y="connsiteY1728"/>
                </a:cxn>
                <a:cxn ang="0">
                  <a:pos x="connsiteX1729" y="connsiteY1729"/>
                </a:cxn>
                <a:cxn ang="0">
                  <a:pos x="connsiteX1730" y="connsiteY1730"/>
                </a:cxn>
                <a:cxn ang="0">
                  <a:pos x="connsiteX1731" y="connsiteY1731"/>
                </a:cxn>
                <a:cxn ang="0">
                  <a:pos x="connsiteX1732" y="connsiteY1732"/>
                </a:cxn>
                <a:cxn ang="0">
                  <a:pos x="connsiteX1733" y="connsiteY1733"/>
                </a:cxn>
                <a:cxn ang="0">
                  <a:pos x="connsiteX1734" y="connsiteY1734"/>
                </a:cxn>
                <a:cxn ang="0">
                  <a:pos x="connsiteX1735" y="connsiteY1735"/>
                </a:cxn>
                <a:cxn ang="0">
                  <a:pos x="connsiteX1736" y="connsiteY1736"/>
                </a:cxn>
                <a:cxn ang="0">
                  <a:pos x="connsiteX1737" y="connsiteY1737"/>
                </a:cxn>
                <a:cxn ang="0">
                  <a:pos x="connsiteX1738" y="connsiteY1738"/>
                </a:cxn>
                <a:cxn ang="0">
                  <a:pos x="connsiteX1739" y="connsiteY1739"/>
                </a:cxn>
                <a:cxn ang="0">
                  <a:pos x="connsiteX1740" y="connsiteY1740"/>
                </a:cxn>
                <a:cxn ang="0">
                  <a:pos x="connsiteX1741" y="connsiteY1741"/>
                </a:cxn>
                <a:cxn ang="0">
                  <a:pos x="connsiteX1742" y="connsiteY1742"/>
                </a:cxn>
                <a:cxn ang="0">
                  <a:pos x="connsiteX1743" y="connsiteY1743"/>
                </a:cxn>
                <a:cxn ang="0">
                  <a:pos x="connsiteX1744" y="connsiteY1744"/>
                </a:cxn>
                <a:cxn ang="0">
                  <a:pos x="connsiteX1745" y="connsiteY1745"/>
                </a:cxn>
                <a:cxn ang="0">
                  <a:pos x="connsiteX1746" y="connsiteY1746"/>
                </a:cxn>
                <a:cxn ang="0">
                  <a:pos x="connsiteX1747" y="connsiteY1747"/>
                </a:cxn>
                <a:cxn ang="0">
                  <a:pos x="connsiteX1748" y="connsiteY1748"/>
                </a:cxn>
                <a:cxn ang="0">
                  <a:pos x="connsiteX1749" y="connsiteY1749"/>
                </a:cxn>
                <a:cxn ang="0">
                  <a:pos x="connsiteX1750" y="connsiteY1750"/>
                </a:cxn>
                <a:cxn ang="0">
                  <a:pos x="connsiteX1751" y="connsiteY1751"/>
                </a:cxn>
                <a:cxn ang="0">
                  <a:pos x="connsiteX1752" y="connsiteY1752"/>
                </a:cxn>
                <a:cxn ang="0">
                  <a:pos x="connsiteX1753" y="connsiteY1753"/>
                </a:cxn>
                <a:cxn ang="0">
                  <a:pos x="connsiteX1754" y="connsiteY1754"/>
                </a:cxn>
                <a:cxn ang="0">
                  <a:pos x="connsiteX1755" y="connsiteY1755"/>
                </a:cxn>
                <a:cxn ang="0">
                  <a:pos x="connsiteX1756" y="connsiteY1756"/>
                </a:cxn>
                <a:cxn ang="0">
                  <a:pos x="connsiteX1757" y="connsiteY1757"/>
                </a:cxn>
                <a:cxn ang="0">
                  <a:pos x="connsiteX1758" y="connsiteY1758"/>
                </a:cxn>
                <a:cxn ang="0">
                  <a:pos x="connsiteX1759" y="connsiteY1759"/>
                </a:cxn>
                <a:cxn ang="0">
                  <a:pos x="connsiteX1760" y="connsiteY1760"/>
                </a:cxn>
                <a:cxn ang="0">
                  <a:pos x="connsiteX1761" y="connsiteY1761"/>
                </a:cxn>
                <a:cxn ang="0">
                  <a:pos x="connsiteX1762" y="connsiteY1762"/>
                </a:cxn>
                <a:cxn ang="0">
                  <a:pos x="connsiteX1763" y="connsiteY1763"/>
                </a:cxn>
                <a:cxn ang="0">
                  <a:pos x="connsiteX1764" y="connsiteY1764"/>
                </a:cxn>
                <a:cxn ang="0">
                  <a:pos x="connsiteX1765" y="connsiteY1765"/>
                </a:cxn>
                <a:cxn ang="0">
                  <a:pos x="connsiteX1766" y="connsiteY1766"/>
                </a:cxn>
                <a:cxn ang="0">
                  <a:pos x="connsiteX1767" y="connsiteY1767"/>
                </a:cxn>
                <a:cxn ang="0">
                  <a:pos x="connsiteX1768" y="connsiteY1768"/>
                </a:cxn>
                <a:cxn ang="0">
                  <a:pos x="connsiteX1769" y="connsiteY1769"/>
                </a:cxn>
                <a:cxn ang="0">
                  <a:pos x="connsiteX1770" y="connsiteY1770"/>
                </a:cxn>
                <a:cxn ang="0">
                  <a:pos x="connsiteX1771" y="connsiteY1771"/>
                </a:cxn>
                <a:cxn ang="0">
                  <a:pos x="connsiteX1772" y="connsiteY1772"/>
                </a:cxn>
                <a:cxn ang="0">
                  <a:pos x="connsiteX1773" y="connsiteY1773"/>
                </a:cxn>
                <a:cxn ang="0">
                  <a:pos x="connsiteX1774" y="connsiteY1774"/>
                </a:cxn>
                <a:cxn ang="0">
                  <a:pos x="connsiteX1775" y="connsiteY1775"/>
                </a:cxn>
                <a:cxn ang="0">
                  <a:pos x="connsiteX1776" y="connsiteY1776"/>
                </a:cxn>
                <a:cxn ang="0">
                  <a:pos x="connsiteX1777" y="connsiteY1777"/>
                </a:cxn>
                <a:cxn ang="0">
                  <a:pos x="connsiteX1778" y="connsiteY1778"/>
                </a:cxn>
                <a:cxn ang="0">
                  <a:pos x="connsiteX1779" y="connsiteY1779"/>
                </a:cxn>
                <a:cxn ang="0">
                  <a:pos x="connsiteX1780" y="connsiteY1780"/>
                </a:cxn>
                <a:cxn ang="0">
                  <a:pos x="connsiteX1781" y="connsiteY1781"/>
                </a:cxn>
                <a:cxn ang="0">
                  <a:pos x="connsiteX1782" y="connsiteY1782"/>
                </a:cxn>
                <a:cxn ang="0">
                  <a:pos x="connsiteX1783" y="connsiteY1783"/>
                </a:cxn>
                <a:cxn ang="0">
                  <a:pos x="connsiteX1784" y="connsiteY1784"/>
                </a:cxn>
                <a:cxn ang="0">
                  <a:pos x="connsiteX1785" y="connsiteY1785"/>
                </a:cxn>
                <a:cxn ang="0">
                  <a:pos x="connsiteX1786" y="connsiteY1786"/>
                </a:cxn>
                <a:cxn ang="0">
                  <a:pos x="connsiteX1787" y="connsiteY1787"/>
                </a:cxn>
                <a:cxn ang="0">
                  <a:pos x="connsiteX1788" y="connsiteY1788"/>
                </a:cxn>
                <a:cxn ang="0">
                  <a:pos x="connsiteX1789" y="connsiteY1789"/>
                </a:cxn>
                <a:cxn ang="0">
                  <a:pos x="connsiteX1790" y="connsiteY1790"/>
                </a:cxn>
                <a:cxn ang="0">
                  <a:pos x="connsiteX1791" y="connsiteY1791"/>
                </a:cxn>
                <a:cxn ang="0">
                  <a:pos x="connsiteX1792" y="connsiteY1792"/>
                </a:cxn>
                <a:cxn ang="0">
                  <a:pos x="connsiteX1793" y="connsiteY1793"/>
                </a:cxn>
                <a:cxn ang="0">
                  <a:pos x="connsiteX1794" y="connsiteY1794"/>
                </a:cxn>
                <a:cxn ang="0">
                  <a:pos x="connsiteX1795" y="connsiteY1795"/>
                </a:cxn>
                <a:cxn ang="0">
                  <a:pos x="connsiteX1796" y="connsiteY1796"/>
                </a:cxn>
                <a:cxn ang="0">
                  <a:pos x="connsiteX1797" y="connsiteY1797"/>
                </a:cxn>
                <a:cxn ang="0">
                  <a:pos x="connsiteX1798" y="connsiteY1798"/>
                </a:cxn>
                <a:cxn ang="0">
                  <a:pos x="connsiteX1799" y="connsiteY1799"/>
                </a:cxn>
                <a:cxn ang="0">
                  <a:pos x="connsiteX1800" y="connsiteY1800"/>
                </a:cxn>
                <a:cxn ang="0">
                  <a:pos x="connsiteX1801" y="connsiteY1801"/>
                </a:cxn>
                <a:cxn ang="0">
                  <a:pos x="connsiteX1802" y="connsiteY1802"/>
                </a:cxn>
                <a:cxn ang="0">
                  <a:pos x="connsiteX1803" y="connsiteY1803"/>
                </a:cxn>
                <a:cxn ang="0">
                  <a:pos x="connsiteX1804" y="connsiteY1804"/>
                </a:cxn>
                <a:cxn ang="0">
                  <a:pos x="connsiteX1805" y="connsiteY1805"/>
                </a:cxn>
                <a:cxn ang="0">
                  <a:pos x="connsiteX1806" y="connsiteY1806"/>
                </a:cxn>
                <a:cxn ang="0">
                  <a:pos x="connsiteX1807" y="connsiteY1807"/>
                </a:cxn>
                <a:cxn ang="0">
                  <a:pos x="connsiteX1808" y="connsiteY1808"/>
                </a:cxn>
                <a:cxn ang="0">
                  <a:pos x="connsiteX1809" y="connsiteY1809"/>
                </a:cxn>
                <a:cxn ang="0">
                  <a:pos x="connsiteX1810" y="connsiteY1810"/>
                </a:cxn>
                <a:cxn ang="0">
                  <a:pos x="connsiteX1811" y="connsiteY1811"/>
                </a:cxn>
                <a:cxn ang="0">
                  <a:pos x="connsiteX1812" y="connsiteY1812"/>
                </a:cxn>
                <a:cxn ang="0">
                  <a:pos x="connsiteX1813" y="connsiteY1813"/>
                </a:cxn>
                <a:cxn ang="0">
                  <a:pos x="connsiteX1814" y="connsiteY1814"/>
                </a:cxn>
                <a:cxn ang="0">
                  <a:pos x="connsiteX1815" y="connsiteY1815"/>
                </a:cxn>
                <a:cxn ang="0">
                  <a:pos x="connsiteX1816" y="connsiteY1816"/>
                </a:cxn>
                <a:cxn ang="0">
                  <a:pos x="connsiteX1817" y="connsiteY1817"/>
                </a:cxn>
                <a:cxn ang="0">
                  <a:pos x="connsiteX1818" y="connsiteY1818"/>
                </a:cxn>
                <a:cxn ang="0">
                  <a:pos x="connsiteX1819" y="connsiteY1819"/>
                </a:cxn>
                <a:cxn ang="0">
                  <a:pos x="connsiteX1820" y="connsiteY1820"/>
                </a:cxn>
                <a:cxn ang="0">
                  <a:pos x="connsiteX1821" y="connsiteY1821"/>
                </a:cxn>
                <a:cxn ang="0">
                  <a:pos x="connsiteX1822" y="connsiteY1822"/>
                </a:cxn>
                <a:cxn ang="0">
                  <a:pos x="connsiteX1823" y="connsiteY1823"/>
                </a:cxn>
                <a:cxn ang="0">
                  <a:pos x="connsiteX1824" y="connsiteY1824"/>
                </a:cxn>
                <a:cxn ang="0">
                  <a:pos x="connsiteX1825" y="connsiteY1825"/>
                </a:cxn>
                <a:cxn ang="0">
                  <a:pos x="connsiteX1826" y="connsiteY1826"/>
                </a:cxn>
                <a:cxn ang="0">
                  <a:pos x="connsiteX1827" y="connsiteY1827"/>
                </a:cxn>
                <a:cxn ang="0">
                  <a:pos x="connsiteX1828" y="connsiteY1828"/>
                </a:cxn>
                <a:cxn ang="0">
                  <a:pos x="connsiteX1829" y="connsiteY1829"/>
                </a:cxn>
                <a:cxn ang="0">
                  <a:pos x="connsiteX1830" y="connsiteY1830"/>
                </a:cxn>
                <a:cxn ang="0">
                  <a:pos x="connsiteX1831" y="connsiteY1831"/>
                </a:cxn>
                <a:cxn ang="0">
                  <a:pos x="connsiteX1832" y="connsiteY1832"/>
                </a:cxn>
                <a:cxn ang="0">
                  <a:pos x="connsiteX1833" y="connsiteY1833"/>
                </a:cxn>
                <a:cxn ang="0">
                  <a:pos x="connsiteX1834" y="connsiteY1834"/>
                </a:cxn>
                <a:cxn ang="0">
                  <a:pos x="connsiteX1835" y="connsiteY1835"/>
                </a:cxn>
                <a:cxn ang="0">
                  <a:pos x="connsiteX1836" y="connsiteY1836"/>
                </a:cxn>
                <a:cxn ang="0">
                  <a:pos x="connsiteX1837" y="connsiteY1837"/>
                </a:cxn>
                <a:cxn ang="0">
                  <a:pos x="connsiteX1838" y="connsiteY1838"/>
                </a:cxn>
                <a:cxn ang="0">
                  <a:pos x="connsiteX1839" y="connsiteY1839"/>
                </a:cxn>
                <a:cxn ang="0">
                  <a:pos x="connsiteX1840" y="connsiteY1840"/>
                </a:cxn>
                <a:cxn ang="0">
                  <a:pos x="connsiteX1841" y="connsiteY1841"/>
                </a:cxn>
                <a:cxn ang="0">
                  <a:pos x="connsiteX1842" y="connsiteY1842"/>
                </a:cxn>
                <a:cxn ang="0">
                  <a:pos x="connsiteX1843" y="connsiteY1843"/>
                </a:cxn>
                <a:cxn ang="0">
                  <a:pos x="connsiteX1844" y="connsiteY1844"/>
                </a:cxn>
                <a:cxn ang="0">
                  <a:pos x="connsiteX1845" y="connsiteY1845"/>
                </a:cxn>
                <a:cxn ang="0">
                  <a:pos x="connsiteX1846" y="connsiteY1846"/>
                </a:cxn>
                <a:cxn ang="0">
                  <a:pos x="connsiteX1847" y="connsiteY1847"/>
                </a:cxn>
                <a:cxn ang="0">
                  <a:pos x="connsiteX1848" y="connsiteY1848"/>
                </a:cxn>
                <a:cxn ang="0">
                  <a:pos x="connsiteX1849" y="connsiteY1849"/>
                </a:cxn>
                <a:cxn ang="0">
                  <a:pos x="connsiteX1850" y="connsiteY1850"/>
                </a:cxn>
                <a:cxn ang="0">
                  <a:pos x="connsiteX1851" y="connsiteY1851"/>
                </a:cxn>
                <a:cxn ang="0">
                  <a:pos x="connsiteX1852" y="connsiteY1852"/>
                </a:cxn>
                <a:cxn ang="0">
                  <a:pos x="connsiteX1853" y="connsiteY1853"/>
                </a:cxn>
                <a:cxn ang="0">
                  <a:pos x="connsiteX1854" y="connsiteY1854"/>
                </a:cxn>
                <a:cxn ang="0">
                  <a:pos x="connsiteX1855" y="connsiteY1855"/>
                </a:cxn>
                <a:cxn ang="0">
                  <a:pos x="connsiteX1856" y="connsiteY1856"/>
                </a:cxn>
                <a:cxn ang="0">
                  <a:pos x="connsiteX1857" y="connsiteY1857"/>
                </a:cxn>
                <a:cxn ang="0">
                  <a:pos x="connsiteX1858" y="connsiteY1858"/>
                </a:cxn>
                <a:cxn ang="0">
                  <a:pos x="connsiteX1859" y="connsiteY1859"/>
                </a:cxn>
                <a:cxn ang="0">
                  <a:pos x="connsiteX1860" y="connsiteY1860"/>
                </a:cxn>
                <a:cxn ang="0">
                  <a:pos x="connsiteX1861" y="connsiteY1861"/>
                </a:cxn>
                <a:cxn ang="0">
                  <a:pos x="connsiteX1862" y="connsiteY1862"/>
                </a:cxn>
                <a:cxn ang="0">
                  <a:pos x="connsiteX1863" y="connsiteY1863"/>
                </a:cxn>
                <a:cxn ang="0">
                  <a:pos x="connsiteX1864" y="connsiteY1864"/>
                </a:cxn>
                <a:cxn ang="0">
                  <a:pos x="connsiteX1865" y="connsiteY1865"/>
                </a:cxn>
                <a:cxn ang="0">
                  <a:pos x="connsiteX1866" y="connsiteY1866"/>
                </a:cxn>
                <a:cxn ang="0">
                  <a:pos x="connsiteX1867" y="connsiteY1867"/>
                </a:cxn>
                <a:cxn ang="0">
                  <a:pos x="connsiteX1868" y="connsiteY1868"/>
                </a:cxn>
                <a:cxn ang="0">
                  <a:pos x="connsiteX1869" y="connsiteY1869"/>
                </a:cxn>
                <a:cxn ang="0">
                  <a:pos x="connsiteX1870" y="connsiteY1870"/>
                </a:cxn>
                <a:cxn ang="0">
                  <a:pos x="connsiteX1871" y="connsiteY1871"/>
                </a:cxn>
                <a:cxn ang="0">
                  <a:pos x="connsiteX1872" y="connsiteY1872"/>
                </a:cxn>
                <a:cxn ang="0">
                  <a:pos x="connsiteX1873" y="connsiteY1873"/>
                </a:cxn>
                <a:cxn ang="0">
                  <a:pos x="connsiteX1874" y="connsiteY1874"/>
                </a:cxn>
                <a:cxn ang="0">
                  <a:pos x="connsiteX1875" y="connsiteY1875"/>
                </a:cxn>
                <a:cxn ang="0">
                  <a:pos x="connsiteX1876" y="connsiteY1876"/>
                </a:cxn>
                <a:cxn ang="0">
                  <a:pos x="connsiteX1877" y="connsiteY1877"/>
                </a:cxn>
                <a:cxn ang="0">
                  <a:pos x="connsiteX1878" y="connsiteY1878"/>
                </a:cxn>
                <a:cxn ang="0">
                  <a:pos x="connsiteX1879" y="connsiteY1879"/>
                </a:cxn>
                <a:cxn ang="0">
                  <a:pos x="connsiteX1880" y="connsiteY1880"/>
                </a:cxn>
                <a:cxn ang="0">
                  <a:pos x="connsiteX1881" y="connsiteY1881"/>
                </a:cxn>
                <a:cxn ang="0">
                  <a:pos x="connsiteX1882" y="connsiteY1882"/>
                </a:cxn>
                <a:cxn ang="0">
                  <a:pos x="connsiteX1883" y="connsiteY1883"/>
                </a:cxn>
                <a:cxn ang="0">
                  <a:pos x="connsiteX1884" y="connsiteY1884"/>
                </a:cxn>
                <a:cxn ang="0">
                  <a:pos x="connsiteX1885" y="connsiteY1885"/>
                </a:cxn>
                <a:cxn ang="0">
                  <a:pos x="connsiteX1886" y="connsiteY1886"/>
                </a:cxn>
                <a:cxn ang="0">
                  <a:pos x="connsiteX1887" y="connsiteY1887"/>
                </a:cxn>
                <a:cxn ang="0">
                  <a:pos x="connsiteX1888" y="connsiteY1888"/>
                </a:cxn>
                <a:cxn ang="0">
                  <a:pos x="connsiteX1889" y="connsiteY1889"/>
                </a:cxn>
                <a:cxn ang="0">
                  <a:pos x="connsiteX1890" y="connsiteY1890"/>
                </a:cxn>
                <a:cxn ang="0">
                  <a:pos x="connsiteX1891" y="connsiteY1891"/>
                </a:cxn>
                <a:cxn ang="0">
                  <a:pos x="connsiteX1892" y="connsiteY1892"/>
                </a:cxn>
                <a:cxn ang="0">
                  <a:pos x="connsiteX1893" y="connsiteY1893"/>
                </a:cxn>
                <a:cxn ang="0">
                  <a:pos x="connsiteX1894" y="connsiteY1894"/>
                </a:cxn>
                <a:cxn ang="0">
                  <a:pos x="connsiteX1895" y="connsiteY1895"/>
                </a:cxn>
                <a:cxn ang="0">
                  <a:pos x="connsiteX1896" y="connsiteY1896"/>
                </a:cxn>
                <a:cxn ang="0">
                  <a:pos x="connsiteX1897" y="connsiteY1897"/>
                </a:cxn>
                <a:cxn ang="0">
                  <a:pos x="connsiteX1898" y="connsiteY1898"/>
                </a:cxn>
                <a:cxn ang="0">
                  <a:pos x="connsiteX1899" y="connsiteY1899"/>
                </a:cxn>
                <a:cxn ang="0">
                  <a:pos x="connsiteX1900" y="connsiteY1900"/>
                </a:cxn>
                <a:cxn ang="0">
                  <a:pos x="connsiteX1901" y="connsiteY1901"/>
                </a:cxn>
                <a:cxn ang="0">
                  <a:pos x="connsiteX1902" y="connsiteY1902"/>
                </a:cxn>
                <a:cxn ang="0">
                  <a:pos x="connsiteX1903" y="connsiteY1903"/>
                </a:cxn>
                <a:cxn ang="0">
                  <a:pos x="connsiteX1904" y="connsiteY1904"/>
                </a:cxn>
                <a:cxn ang="0">
                  <a:pos x="connsiteX1905" y="connsiteY1905"/>
                </a:cxn>
                <a:cxn ang="0">
                  <a:pos x="connsiteX1906" y="connsiteY1906"/>
                </a:cxn>
                <a:cxn ang="0">
                  <a:pos x="connsiteX1907" y="connsiteY1907"/>
                </a:cxn>
                <a:cxn ang="0">
                  <a:pos x="connsiteX1908" y="connsiteY1908"/>
                </a:cxn>
                <a:cxn ang="0">
                  <a:pos x="connsiteX1909" y="connsiteY1909"/>
                </a:cxn>
                <a:cxn ang="0">
                  <a:pos x="connsiteX1910" y="connsiteY1910"/>
                </a:cxn>
                <a:cxn ang="0">
                  <a:pos x="connsiteX1911" y="connsiteY1911"/>
                </a:cxn>
                <a:cxn ang="0">
                  <a:pos x="connsiteX1912" y="connsiteY1912"/>
                </a:cxn>
                <a:cxn ang="0">
                  <a:pos x="connsiteX1913" y="connsiteY1913"/>
                </a:cxn>
                <a:cxn ang="0">
                  <a:pos x="connsiteX1914" y="connsiteY1914"/>
                </a:cxn>
                <a:cxn ang="0">
                  <a:pos x="connsiteX1915" y="connsiteY1915"/>
                </a:cxn>
                <a:cxn ang="0">
                  <a:pos x="connsiteX1916" y="connsiteY1916"/>
                </a:cxn>
                <a:cxn ang="0">
                  <a:pos x="connsiteX1917" y="connsiteY1917"/>
                </a:cxn>
                <a:cxn ang="0">
                  <a:pos x="connsiteX1918" y="connsiteY1918"/>
                </a:cxn>
                <a:cxn ang="0">
                  <a:pos x="connsiteX1919" y="connsiteY1919"/>
                </a:cxn>
                <a:cxn ang="0">
                  <a:pos x="connsiteX1920" y="connsiteY1920"/>
                </a:cxn>
                <a:cxn ang="0">
                  <a:pos x="connsiteX1921" y="connsiteY1921"/>
                </a:cxn>
                <a:cxn ang="0">
                  <a:pos x="connsiteX1922" y="connsiteY1922"/>
                </a:cxn>
                <a:cxn ang="0">
                  <a:pos x="connsiteX1923" y="connsiteY1923"/>
                </a:cxn>
                <a:cxn ang="0">
                  <a:pos x="connsiteX1924" y="connsiteY1924"/>
                </a:cxn>
                <a:cxn ang="0">
                  <a:pos x="connsiteX1925" y="connsiteY1925"/>
                </a:cxn>
                <a:cxn ang="0">
                  <a:pos x="connsiteX1926" y="connsiteY1926"/>
                </a:cxn>
                <a:cxn ang="0">
                  <a:pos x="connsiteX1927" y="connsiteY1927"/>
                </a:cxn>
                <a:cxn ang="0">
                  <a:pos x="connsiteX1928" y="connsiteY1928"/>
                </a:cxn>
                <a:cxn ang="0">
                  <a:pos x="connsiteX1929" y="connsiteY1929"/>
                </a:cxn>
                <a:cxn ang="0">
                  <a:pos x="connsiteX1930" y="connsiteY1930"/>
                </a:cxn>
                <a:cxn ang="0">
                  <a:pos x="connsiteX1931" y="connsiteY1931"/>
                </a:cxn>
                <a:cxn ang="0">
                  <a:pos x="connsiteX1932" y="connsiteY1932"/>
                </a:cxn>
                <a:cxn ang="0">
                  <a:pos x="connsiteX1933" y="connsiteY1933"/>
                </a:cxn>
                <a:cxn ang="0">
                  <a:pos x="connsiteX1934" y="connsiteY1934"/>
                </a:cxn>
                <a:cxn ang="0">
                  <a:pos x="connsiteX1935" y="connsiteY1935"/>
                </a:cxn>
                <a:cxn ang="0">
                  <a:pos x="connsiteX1936" y="connsiteY1936"/>
                </a:cxn>
                <a:cxn ang="0">
                  <a:pos x="connsiteX1937" y="connsiteY1937"/>
                </a:cxn>
                <a:cxn ang="0">
                  <a:pos x="connsiteX1938" y="connsiteY1938"/>
                </a:cxn>
                <a:cxn ang="0">
                  <a:pos x="connsiteX1939" y="connsiteY1939"/>
                </a:cxn>
                <a:cxn ang="0">
                  <a:pos x="connsiteX1940" y="connsiteY1940"/>
                </a:cxn>
                <a:cxn ang="0">
                  <a:pos x="connsiteX1941" y="connsiteY1941"/>
                </a:cxn>
                <a:cxn ang="0">
                  <a:pos x="connsiteX1942" y="connsiteY1942"/>
                </a:cxn>
                <a:cxn ang="0">
                  <a:pos x="connsiteX1943" y="connsiteY1943"/>
                </a:cxn>
                <a:cxn ang="0">
                  <a:pos x="connsiteX1944" y="connsiteY1944"/>
                </a:cxn>
                <a:cxn ang="0">
                  <a:pos x="connsiteX1945" y="connsiteY1945"/>
                </a:cxn>
                <a:cxn ang="0">
                  <a:pos x="connsiteX1946" y="connsiteY1946"/>
                </a:cxn>
                <a:cxn ang="0">
                  <a:pos x="connsiteX1947" y="connsiteY1947"/>
                </a:cxn>
                <a:cxn ang="0">
                  <a:pos x="connsiteX1948" y="connsiteY1948"/>
                </a:cxn>
                <a:cxn ang="0">
                  <a:pos x="connsiteX1949" y="connsiteY1949"/>
                </a:cxn>
                <a:cxn ang="0">
                  <a:pos x="connsiteX1950" y="connsiteY1950"/>
                </a:cxn>
                <a:cxn ang="0">
                  <a:pos x="connsiteX1951" y="connsiteY1951"/>
                </a:cxn>
                <a:cxn ang="0">
                  <a:pos x="connsiteX1952" y="connsiteY1952"/>
                </a:cxn>
                <a:cxn ang="0">
                  <a:pos x="connsiteX1953" y="connsiteY1953"/>
                </a:cxn>
                <a:cxn ang="0">
                  <a:pos x="connsiteX1954" y="connsiteY1954"/>
                </a:cxn>
                <a:cxn ang="0">
                  <a:pos x="connsiteX1955" y="connsiteY1955"/>
                </a:cxn>
                <a:cxn ang="0">
                  <a:pos x="connsiteX1956" y="connsiteY1956"/>
                </a:cxn>
                <a:cxn ang="0">
                  <a:pos x="connsiteX1957" y="connsiteY1957"/>
                </a:cxn>
                <a:cxn ang="0">
                  <a:pos x="connsiteX1958" y="connsiteY1958"/>
                </a:cxn>
                <a:cxn ang="0">
                  <a:pos x="connsiteX1959" y="connsiteY1959"/>
                </a:cxn>
                <a:cxn ang="0">
                  <a:pos x="connsiteX1960" y="connsiteY1960"/>
                </a:cxn>
                <a:cxn ang="0">
                  <a:pos x="connsiteX1961" y="connsiteY1961"/>
                </a:cxn>
                <a:cxn ang="0">
                  <a:pos x="connsiteX1962" y="connsiteY1962"/>
                </a:cxn>
                <a:cxn ang="0">
                  <a:pos x="connsiteX1963" y="connsiteY1963"/>
                </a:cxn>
                <a:cxn ang="0">
                  <a:pos x="connsiteX1964" y="connsiteY1964"/>
                </a:cxn>
                <a:cxn ang="0">
                  <a:pos x="connsiteX1965" y="connsiteY1965"/>
                </a:cxn>
                <a:cxn ang="0">
                  <a:pos x="connsiteX1966" y="connsiteY1966"/>
                </a:cxn>
                <a:cxn ang="0">
                  <a:pos x="connsiteX1967" y="connsiteY1967"/>
                </a:cxn>
                <a:cxn ang="0">
                  <a:pos x="connsiteX1968" y="connsiteY1968"/>
                </a:cxn>
                <a:cxn ang="0">
                  <a:pos x="connsiteX1969" y="connsiteY1969"/>
                </a:cxn>
                <a:cxn ang="0">
                  <a:pos x="connsiteX1970" y="connsiteY1970"/>
                </a:cxn>
                <a:cxn ang="0">
                  <a:pos x="connsiteX1971" y="connsiteY1971"/>
                </a:cxn>
                <a:cxn ang="0">
                  <a:pos x="connsiteX1972" y="connsiteY1972"/>
                </a:cxn>
                <a:cxn ang="0">
                  <a:pos x="connsiteX1973" y="connsiteY1973"/>
                </a:cxn>
                <a:cxn ang="0">
                  <a:pos x="connsiteX1974" y="connsiteY1974"/>
                </a:cxn>
                <a:cxn ang="0">
                  <a:pos x="connsiteX1975" y="connsiteY1975"/>
                </a:cxn>
                <a:cxn ang="0">
                  <a:pos x="connsiteX1976" y="connsiteY1976"/>
                </a:cxn>
                <a:cxn ang="0">
                  <a:pos x="connsiteX1977" y="connsiteY1977"/>
                </a:cxn>
                <a:cxn ang="0">
                  <a:pos x="connsiteX1978" y="connsiteY1978"/>
                </a:cxn>
                <a:cxn ang="0">
                  <a:pos x="connsiteX1979" y="connsiteY1979"/>
                </a:cxn>
                <a:cxn ang="0">
                  <a:pos x="connsiteX1980" y="connsiteY1980"/>
                </a:cxn>
                <a:cxn ang="0">
                  <a:pos x="connsiteX1981" y="connsiteY1981"/>
                </a:cxn>
                <a:cxn ang="0">
                  <a:pos x="connsiteX1982" y="connsiteY1982"/>
                </a:cxn>
                <a:cxn ang="0">
                  <a:pos x="connsiteX1983" y="connsiteY1983"/>
                </a:cxn>
                <a:cxn ang="0">
                  <a:pos x="connsiteX1984" y="connsiteY1984"/>
                </a:cxn>
                <a:cxn ang="0">
                  <a:pos x="connsiteX1985" y="connsiteY1985"/>
                </a:cxn>
                <a:cxn ang="0">
                  <a:pos x="connsiteX1986" y="connsiteY1986"/>
                </a:cxn>
                <a:cxn ang="0">
                  <a:pos x="connsiteX1987" y="connsiteY1987"/>
                </a:cxn>
                <a:cxn ang="0">
                  <a:pos x="connsiteX1988" y="connsiteY1988"/>
                </a:cxn>
                <a:cxn ang="0">
                  <a:pos x="connsiteX1989" y="connsiteY1989"/>
                </a:cxn>
                <a:cxn ang="0">
                  <a:pos x="connsiteX1990" y="connsiteY1990"/>
                </a:cxn>
                <a:cxn ang="0">
                  <a:pos x="connsiteX1991" y="connsiteY1991"/>
                </a:cxn>
                <a:cxn ang="0">
                  <a:pos x="connsiteX1992" y="connsiteY1992"/>
                </a:cxn>
                <a:cxn ang="0">
                  <a:pos x="connsiteX1993" y="connsiteY1993"/>
                </a:cxn>
                <a:cxn ang="0">
                  <a:pos x="connsiteX1994" y="connsiteY1994"/>
                </a:cxn>
                <a:cxn ang="0">
                  <a:pos x="connsiteX1995" y="connsiteY1995"/>
                </a:cxn>
                <a:cxn ang="0">
                  <a:pos x="connsiteX1996" y="connsiteY1996"/>
                </a:cxn>
                <a:cxn ang="0">
                  <a:pos x="connsiteX1997" y="connsiteY1997"/>
                </a:cxn>
                <a:cxn ang="0">
                  <a:pos x="connsiteX1998" y="connsiteY1998"/>
                </a:cxn>
                <a:cxn ang="0">
                  <a:pos x="connsiteX1999" y="connsiteY1999"/>
                </a:cxn>
                <a:cxn ang="0">
                  <a:pos x="connsiteX2000" y="connsiteY2000"/>
                </a:cxn>
                <a:cxn ang="0">
                  <a:pos x="connsiteX2001" y="connsiteY2001"/>
                </a:cxn>
                <a:cxn ang="0">
                  <a:pos x="connsiteX2002" y="connsiteY2002"/>
                </a:cxn>
                <a:cxn ang="0">
                  <a:pos x="connsiteX2003" y="connsiteY2003"/>
                </a:cxn>
                <a:cxn ang="0">
                  <a:pos x="connsiteX2004" y="connsiteY2004"/>
                </a:cxn>
                <a:cxn ang="0">
                  <a:pos x="connsiteX2005" y="connsiteY2005"/>
                </a:cxn>
                <a:cxn ang="0">
                  <a:pos x="connsiteX2006" y="connsiteY2006"/>
                </a:cxn>
                <a:cxn ang="0">
                  <a:pos x="connsiteX2007" y="connsiteY2007"/>
                </a:cxn>
                <a:cxn ang="0">
                  <a:pos x="connsiteX2008" y="connsiteY2008"/>
                </a:cxn>
                <a:cxn ang="0">
                  <a:pos x="connsiteX2009" y="connsiteY2009"/>
                </a:cxn>
                <a:cxn ang="0">
                  <a:pos x="connsiteX2010" y="connsiteY2010"/>
                </a:cxn>
                <a:cxn ang="0">
                  <a:pos x="connsiteX2011" y="connsiteY2011"/>
                </a:cxn>
                <a:cxn ang="0">
                  <a:pos x="connsiteX2012" y="connsiteY2012"/>
                </a:cxn>
                <a:cxn ang="0">
                  <a:pos x="connsiteX2013" y="connsiteY2013"/>
                </a:cxn>
                <a:cxn ang="0">
                  <a:pos x="connsiteX2014" y="connsiteY2014"/>
                </a:cxn>
                <a:cxn ang="0">
                  <a:pos x="connsiteX2015" y="connsiteY2015"/>
                </a:cxn>
                <a:cxn ang="0">
                  <a:pos x="connsiteX2016" y="connsiteY2016"/>
                </a:cxn>
                <a:cxn ang="0">
                  <a:pos x="connsiteX2017" y="connsiteY2017"/>
                </a:cxn>
                <a:cxn ang="0">
                  <a:pos x="connsiteX2018" y="connsiteY2018"/>
                </a:cxn>
                <a:cxn ang="0">
                  <a:pos x="connsiteX2019" y="connsiteY2019"/>
                </a:cxn>
                <a:cxn ang="0">
                  <a:pos x="connsiteX2020" y="connsiteY2020"/>
                </a:cxn>
                <a:cxn ang="0">
                  <a:pos x="connsiteX2021" y="connsiteY2021"/>
                </a:cxn>
                <a:cxn ang="0">
                  <a:pos x="connsiteX2022" y="connsiteY2022"/>
                </a:cxn>
                <a:cxn ang="0">
                  <a:pos x="connsiteX2023" y="connsiteY2023"/>
                </a:cxn>
                <a:cxn ang="0">
                  <a:pos x="connsiteX2024" y="connsiteY2024"/>
                </a:cxn>
                <a:cxn ang="0">
                  <a:pos x="connsiteX2025" y="connsiteY2025"/>
                </a:cxn>
                <a:cxn ang="0">
                  <a:pos x="connsiteX2026" y="connsiteY2026"/>
                </a:cxn>
                <a:cxn ang="0">
                  <a:pos x="connsiteX2027" y="connsiteY2027"/>
                </a:cxn>
                <a:cxn ang="0">
                  <a:pos x="connsiteX2028" y="connsiteY2028"/>
                </a:cxn>
                <a:cxn ang="0">
                  <a:pos x="connsiteX2029" y="connsiteY2029"/>
                </a:cxn>
                <a:cxn ang="0">
                  <a:pos x="connsiteX2030" y="connsiteY2030"/>
                </a:cxn>
                <a:cxn ang="0">
                  <a:pos x="connsiteX2031" y="connsiteY2031"/>
                </a:cxn>
                <a:cxn ang="0">
                  <a:pos x="connsiteX2032" y="connsiteY2032"/>
                </a:cxn>
                <a:cxn ang="0">
                  <a:pos x="connsiteX2033" y="connsiteY2033"/>
                </a:cxn>
                <a:cxn ang="0">
                  <a:pos x="connsiteX2034" y="connsiteY2034"/>
                </a:cxn>
                <a:cxn ang="0">
                  <a:pos x="connsiteX2035" y="connsiteY2035"/>
                </a:cxn>
                <a:cxn ang="0">
                  <a:pos x="connsiteX2036" y="connsiteY2036"/>
                </a:cxn>
                <a:cxn ang="0">
                  <a:pos x="connsiteX2037" y="connsiteY2037"/>
                </a:cxn>
                <a:cxn ang="0">
                  <a:pos x="connsiteX2038" y="connsiteY2038"/>
                </a:cxn>
                <a:cxn ang="0">
                  <a:pos x="connsiteX2039" y="connsiteY2039"/>
                </a:cxn>
                <a:cxn ang="0">
                  <a:pos x="connsiteX2040" y="connsiteY2040"/>
                </a:cxn>
                <a:cxn ang="0">
                  <a:pos x="connsiteX2041" y="connsiteY2041"/>
                </a:cxn>
                <a:cxn ang="0">
                  <a:pos x="connsiteX2042" y="connsiteY2042"/>
                </a:cxn>
                <a:cxn ang="0">
                  <a:pos x="connsiteX2043" y="connsiteY2043"/>
                </a:cxn>
                <a:cxn ang="0">
                  <a:pos x="connsiteX2044" y="connsiteY2044"/>
                </a:cxn>
                <a:cxn ang="0">
                  <a:pos x="connsiteX2045" y="connsiteY2045"/>
                </a:cxn>
                <a:cxn ang="0">
                  <a:pos x="connsiteX2046" y="connsiteY2046"/>
                </a:cxn>
                <a:cxn ang="0">
                  <a:pos x="connsiteX2047" y="connsiteY2047"/>
                </a:cxn>
                <a:cxn ang="0">
                  <a:pos x="connsiteX2048" y="connsiteY2048"/>
                </a:cxn>
                <a:cxn ang="0">
                  <a:pos x="connsiteX2049" y="connsiteY2049"/>
                </a:cxn>
                <a:cxn ang="0">
                  <a:pos x="connsiteX2050" y="connsiteY2050"/>
                </a:cxn>
                <a:cxn ang="0">
                  <a:pos x="connsiteX2051" y="connsiteY2051"/>
                </a:cxn>
                <a:cxn ang="0">
                  <a:pos x="connsiteX2052" y="connsiteY2052"/>
                </a:cxn>
                <a:cxn ang="0">
                  <a:pos x="connsiteX2053" y="connsiteY2053"/>
                </a:cxn>
                <a:cxn ang="0">
                  <a:pos x="connsiteX2054" y="connsiteY2054"/>
                </a:cxn>
                <a:cxn ang="0">
                  <a:pos x="connsiteX2055" y="connsiteY2055"/>
                </a:cxn>
                <a:cxn ang="0">
                  <a:pos x="connsiteX2056" y="connsiteY2056"/>
                </a:cxn>
                <a:cxn ang="0">
                  <a:pos x="connsiteX2057" y="connsiteY2057"/>
                </a:cxn>
                <a:cxn ang="0">
                  <a:pos x="connsiteX2058" y="connsiteY2058"/>
                </a:cxn>
                <a:cxn ang="0">
                  <a:pos x="connsiteX2059" y="connsiteY2059"/>
                </a:cxn>
                <a:cxn ang="0">
                  <a:pos x="connsiteX2060" y="connsiteY2060"/>
                </a:cxn>
                <a:cxn ang="0">
                  <a:pos x="connsiteX2061" y="connsiteY2061"/>
                </a:cxn>
                <a:cxn ang="0">
                  <a:pos x="connsiteX2062" y="connsiteY2062"/>
                </a:cxn>
                <a:cxn ang="0">
                  <a:pos x="connsiteX2063" y="connsiteY2063"/>
                </a:cxn>
                <a:cxn ang="0">
                  <a:pos x="connsiteX2064" y="connsiteY2064"/>
                </a:cxn>
                <a:cxn ang="0">
                  <a:pos x="connsiteX2065" y="connsiteY2065"/>
                </a:cxn>
                <a:cxn ang="0">
                  <a:pos x="connsiteX2066" y="connsiteY2066"/>
                </a:cxn>
                <a:cxn ang="0">
                  <a:pos x="connsiteX2067" y="connsiteY2067"/>
                </a:cxn>
                <a:cxn ang="0">
                  <a:pos x="connsiteX2068" y="connsiteY2068"/>
                </a:cxn>
                <a:cxn ang="0">
                  <a:pos x="connsiteX2069" y="connsiteY2069"/>
                </a:cxn>
                <a:cxn ang="0">
                  <a:pos x="connsiteX2070" y="connsiteY2070"/>
                </a:cxn>
                <a:cxn ang="0">
                  <a:pos x="connsiteX2071" y="connsiteY2071"/>
                </a:cxn>
                <a:cxn ang="0">
                  <a:pos x="connsiteX2072" y="connsiteY2072"/>
                </a:cxn>
                <a:cxn ang="0">
                  <a:pos x="connsiteX2073" y="connsiteY2073"/>
                </a:cxn>
                <a:cxn ang="0">
                  <a:pos x="connsiteX2074" y="connsiteY2074"/>
                </a:cxn>
                <a:cxn ang="0">
                  <a:pos x="connsiteX2075" y="connsiteY2075"/>
                </a:cxn>
                <a:cxn ang="0">
                  <a:pos x="connsiteX2076" y="connsiteY2076"/>
                </a:cxn>
                <a:cxn ang="0">
                  <a:pos x="connsiteX2077" y="connsiteY2077"/>
                </a:cxn>
                <a:cxn ang="0">
                  <a:pos x="connsiteX2078" y="connsiteY2078"/>
                </a:cxn>
                <a:cxn ang="0">
                  <a:pos x="connsiteX2079" y="connsiteY2079"/>
                </a:cxn>
                <a:cxn ang="0">
                  <a:pos x="connsiteX2080" y="connsiteY2080"/>
                </a:cxn>
                <a:cxn ang="0">
                  <a:pos x="connsiteX2081" y="connsiteY2081"/>
                </a:cxn>
                <a:cxn ang="0">
                  <a:pos x="connsiteX2082" y="connsiteY2082"/>
                </a:cxn>
                <a:cxn ang="0">
                  <a:pos x="connsiteX2083" y="connsiteY2083"/>
                </a:cxn>
                <a:cxn ang="0">
                  <a:pos x="connsiteX2084" y="connsiteY2084"/>
                </a:cxn>
                <a:cxn ang="0">
                  <a:pos x="connsiteX2085" y="connsiteY2085"/>
                </a:cxn>
                <a:cxn ang="0">
                  <a:pos x="connsiteX2086" y="connsiteY2086"/>
                </a:cxn>
                <a:cxn ang="0">
                  <a:pos x="connsiteX2087" y="connsiteY2087"/>
                </a:cxn>
                <a:cxn ang="0">
                  <a:pos x="connsiteX2088" y="connsiteY2088"/>
                </a:cxn>
                <a:cxn ang="0">
                  <a:pos x="connsiteX2089" y="connsiteY2089"/>
                </a:cxn>
                <a:cxn ang="0">
                  <a:pos x="connsiteX2090" y="connsiteY2090"/>
                </a:cxn>
                <a:cxn ang="0">
                  <a:pos x="connsiteX2091" y="connsiteY2091"/>
                </a:cxn>
                <a:cxn ang="0">
                  <a:pos x="connsiteX2092" y="connsiteY2092"/>
                </a:cxn>
                <a:cxn ang="0">
                  <a:pos x="connsiteX2093" y="connsiteY2093"/>
                </a:cxn>
                <a:cxn ang="0">
                  <a:pos x="connsiteX2094" y="connsiteY2094"/>
                </a:cxn>
                <a:cxn ang="0">
                  <a:pos x="connsiteX2095" y="connsiteY2095"/>
                </a:cxn>
                <a:cxn ang="0">
                  <a:pos x="connsiteX2096" y="connsiteY2096"/>
                </a:cxn>
                <a:cxn ang="0">
                  <a:pos x="connsiteX2097" y="connsiteY2097"/>
                </a:cxn>
                <a:cxn ang="0">
                  <a:pos x="connsiteX2098" y="connsiteY2098"/>
                </a:cxn>
                <a:cxn ang="0">
                  <a:pos x="connsiteX2099" y="connsiteY2099"/>
                </a:cxn>
                <a:cxn ang="0">
                  <a:pos x="connsiteX2100" y="connsiteY2100"/>
                </a:cxn>
                <a:cxn ang="0">
                  <a:pos x="connsiteX2101" y="connsiteY2101"/>
                </a:cxn>
                <a:cxn ang="0">
                  <a:pos x="connsiteX2102" y="connsiteY2102"/>
                </a:cxn>
                <a:cxn ang="0">
                  <a:pos x="connsiteX2103" y="connsiteY2103"/>
                </a:cxn>
                <a:cxn ang="0">
                  <a:pos x="connsiteX2104" y="connsiteY2104"/>
                </a:cxn>
                <a:cxn ang="0">
                  <a:pos x="connsiteX2105" y="connsiteY2105"/>
                </a:cxn>
                <a:cxn ang="0">
                  <a:pos x="connsiteX2106" y="connsiteY2106"/>
                </a:cxn>
                <a:cxn ang="0">
                  <a:pos x="connsiteX2107" y="connsiteY2107"/>
                </a:cxn>
                <a:cxn ang="0">
                  <a:pos x="connsiteX2108" y="connsiteY2108"/>
                </a:cxn>
                <a:cxn ang="0">
                  <a:pos x="connsiteX2109" y="connsiteY2109"/>
                </a:cxn>
                <a:cxn ang="0">
                  <a:pos x="connsiteX2110" y="connsiteY2110"/>
                </a:cxn>
                <a:cxn ang="0">
                  <a:pos x="connsiteX2111" y="connsiteY2111"/>
                </a:cxn>
                <a:cxn ang="0">
                  <a:pos x="connsiteX2112" y="connsiteY2112"/>
                </a:cxn>
                <a:cxn ang="0">
                  <a:pos x="connsiteX2113" y="connsiteY2113"/>
                </a:cxn>
                <a:cxn ang="0">
                  <a:pos x="connsiteX2114" y="connsiteY2114"/>
                </a:cxn>
                <a:cxn ang="0">
                  <a:pos x="connsiteX2115" y="connsiteY2115"/>
                </a:cxn>
                <a:cxn ang="0">
                  <a:pos x="connsiteX2116" y="connsiteY2116"/>
                </a:cxn>
                <a:cxn ang="0">
                  <a:pos x="connsiteX2117" y="connsiteY2117"/>
                </a:cxn>
                <a:cxn ang="0">
                  <a:pos x="connsiteX2118" y="connsiteY2118"/>
                </a:cxn>
                <a:cxn ang="0">
                  <a:pos x="connsiteX2119" y="connsiteY2119"/>
                </a:cxn>
                <a:cxn ang="0">
                  <a:pos x="connsiteX2120" y="connsiteY2120"/>
                </a:cxn>
                <a:cxn ang="0">
                  <a:pos x="connsiteX2121" y="connsiteY2121"/>
                </a:cxn>
                <a:cxn ang="0">
                  <a:pos x="connsiteX2122" y="connsiteY2122"/>
                </a:cxn>
                <a:cxn ang="0">
                  <a:pos x="connsiteX2123" y="connsiteY2123"/>
                </a:cxn>
                <a:cxn ang="0">
                  <a:pos x="connsiteX2124" y="connsiteY2124"/>
                </a:cxn>
                <a:cxn ang="0">
                  <a:pos x="connsiteX2125" y="connsiteY2125"/>
                </a:cxn>
                <a:cxn ang="0">
                  <a:pos x="connsiteX2126" y="connsiteY2126"/>
                </a:cxn>
                <a:cxn ang="0">
                  <a:pos x="connsiteX2127" y="connsiteY2127"/>
                </a:cxn>
                <a:cxn ang="0">
                  <a:pos x="connsiteX2128" y="connsiteY2128"/>
                </a:cxn>
                <a:cxn ang="0">
                  <a:pos x="connsiteX2129" y="connsiteY2129"/>
                </a:cxn>
                <a:cxn ang="0">
                  <a:pos x="connsiteX2130" y="connsiteY2130"/>
                </a:cxn>
                <a:cxn ang="0">
                  <a:pos x="connsiteX2131" y="connsiteY2131"/>
                </a:cxn>
                <a:cxn ang="0">
                  <a:pos x="connsiteX2132" y="connsiteY2132"/>
                </a:cxn>
                <a:cxn ang="0">
                  <a:pos x="connsiteX2133" y="connsiteY2133"/>
                </a:cxn>
                <a:cxn ang="0">
                  <a:pos x="connsiteX2134" y="connsiteY2134"/>
                </a:cxn>
                <a:cxn ang="0">
                  <a:pos x="connsiteX2135" y="connsiteY2135"/>
                </a:cxn>
                <a:cxn ang="0">
                  <a:pos x="connsiteX2136" y="connsiteY2136"/>
                </a:cxn>
                <a:cxn ang="0">
                  <a:pos x="connsiteX2137" y="connsiteY2137"/>
                </a:cxn>
                <a:cxn ang="0">
                  <a:pos x="connsiteX2138" y="connsiteY2138"/>
                </a:cxn>
                <a:cxn ang="0">
                  <a:pos x="connsiteX2139" y="connsiteY2139"/>
                </a:cxn>
                <a:cxn ang="0">
                  <a:pos x="connsiteX2140" y="connsiteY2140"/>
                </a:cxn>
                <a:cxn ang="0">
                  <a:pos x="connsiteX2141" y="connsiteY2141"/>
                </a:cxn>
                <a:cxn ang="0">
                  <a:pos x="connsiteX2142" y="connsiteY2142"/>
                </a:cxn>
                <a:cxn ang="0">
                  <a:pos x="connsiteX2143" y="connsiteY2143"/>
                </a:cxn>
                <a:cxn ang="0">
                  <a:pos x="connsiteX2144" y="connsiteY2144"/>
                </a:cxn>
                <a:cxn ang="0">
                  <a:pos x="connsiteX2145" y="connsiteY2145"/>
                </a:cxn>
                <a:cxn ang="0">
                  <a:pos x="connsiteX2146" y="connsiteY2146"/>
                </a:cxn>
                <a:cxn ang="0">
                  <a:pos x="connsiteX2147" y="connsiteY2147"/>
                </a:cxn>
                <a:cxn ang="0">
                  <a:pos x="connsiteX2148" y="connsiteY2148"/>
                </a:cxn>
                <a:cxn ang="0">
                  <a:pos x="connsiteX2149" y="connsiteY2149"/>
                </a:cxn>
                <a:cxn ang="0">
                  <a:pos x="connsiteX2150" y="connsiteY2150"/>
                </a:cxn>
                <a:cxn ang="0">
                  <a:pos x="connsiteX2151" y="connsiteY2151"/>
                </a:cxn>
                <a:cxn ang="0">
                  <a:pos x="connsiteX2152" y="connsiteY2152"/>
                </a:cxn>
                <a:cxn ang="0">
                  <a:pos x="connsiteX2153" y="connsiteY2153"/>
                </a:cxn>
                <a:cxn ang="0">
                  <a:pos x="connsiteX2154" y="connsiteY2154"/>
                </a:cxn>
                <a:cxn ang="0">
                  <a:pos x="connsiteX2155" y="connsiteY2155"/>
                </a:cxn>
                <a:cxn ang="0">
                  <a:pos x="connsiteX2156" y="connsiteY2156"/>
                </a:cxn>
                <a:cxn ang="0">
                  <a:pos x="connsiteX2157" y="connsiteY2157"/>
                </a:cxn>
                <a:cxn ang="0">
                  <a:pos x="connsiteX2158" y="connsiteY2158"/>
                </a:cxn>
                <a:cxn ang="0">
                  <a:pos x="connsiteX2159" y="connsiteY2159"/>
                </a:cxn>
                <a:cxn ang="0">
                  <a:pos x="connsiteX2160" y="connsiteY2160"/>
                </a:cxn>
                <a:cxn ang="0">
                  <a:pos x="connsiteX2161" y="connsiteY2161"/>
                </a:cxn>
                <a:cxn ang="0">
                  <a:pos x="connsiteX2162" y="connsiteY2162"/>
                </a:cxn>
                <a:cxn ang="0">
                  <a:pos x="connsiteX2163" y="connsiteY2163"/>
                </a:cxn>
                <a:cxn ang="0">
                  <a:pos x="connsiteX2164" y="connsiteY2164"/>
                </a:cxn>
                <a:cxn ang="0">
                  <a:pos x="connsiteX2165" y="connsiteY2165"/>
                </a:cxn>
                <a:cxn ang="0">
                  <a:pos x="connsiteX2166" y="connsiteY2166"/>
                </a:cxn>
                <a:cxn ang="0">
                  <a:pos x="connsiteX2167" y="connsiteY2167"/>
                </a:cxn>
                <a:cxn ang="0">
                  <a:pos x="connsiteX2168" y="connsiteY2168"/>
                </a:cxn>
                <a:cxn ang="0">
                  <a:pos x="connsiteX2169" y="connsiteY2169"/>
                </a:cxn>
                <a:cxn ang="0">
                  <a:pos x="connsiteX2170" y="connsiteY2170"/>
                </a:cxn>
                <a:cxn ang="0">
                  <a:pos x="connsiteX2171" y="connsiteY2171"/>
                </a:cxn>
                <a:cxn ang="0">
                  <a:pos x="connsiteX2172" y="connsiteY2172"/>
                </a:cxn>
                <a:cxn ang="0">
                  <a:pos x="connsiteX2173" y="connsiteY2173"/>
                </a:cxn>
                <a:cxn ang="0">
                  <a:pos x="connsiteX2174" y="connsiteY2174"/>
                </a:cxn>
                <a:cxn ang="0">
                  <a:pos x="connsiteX2175" y="connsiteY2175"/>
                </a:cxn>
                <a:cxn ang="0">
                  <a:pos x="connsiteX2176" y="connsiteY2176"/>
                </a:cxn>
                <a:cxn ang="0">
                  <a:pos x="connsiteX2177" y="connsiteY2177"/>
                </a:cxn>
                <a:cxn ang="0">
                  <a:pos x="connsiteX2178" y="connsiteY2178"/>
                </a:cxn>
                <a:cxn ang="0">
                  <a:pos x="connsiteX2179" y="connsiteY2179"/>
                </a:cxn>
                <a:cxn ang="0">
                  <a:pos x="connsiteX2180" y="connsiteY2180"/>
                </a:cxn>
                <a:cxn ang="0">
                  <a:pos x="connsiteX2181" y="connsiteY2181"/>
                </a:cxn>
                <a:cxn ang="0">
                  <a:pos x="connsiteX2182" y="connsiteY2182"/>
                </a:cxn>
                <a:cxn ang="0">
                  <a:pos x="connsiteX2183" y="connsiteY2183"/>
                </a:cxn>
                <a:cxn ang="0">
                  <a:pos x="connsiteX2184" y="connsiteY2184"/>
                </a:cxn>
                <a:cxn ang="0">
                  <a:pos x="connsiteX2185" y="connsiteY2185"/>
                </a:cxn>
                <a:cxn ang="0">
                  <a:pos x="connsiteX2186" y="connsiteY2186"/>
                </a:cxn>
                <a:cxn ang="0">
                  <a:pos x="connsiteX2187" y="connsiteY2187"/>
                </a:cxn>
                <a:cxn ang="0">
                  <a:pos x="connsiteX2188" y="connsiteY2188"/>
                </a:cxn>
                <a:cxn ang="0">
                  <a:pos x="connsiteX2189" y="connsiteY2189"/>
                </a:cxn>
                <a:cxn ang="0">
                  <a:pos x="connsiteX2190" y="connsiteY2190"/>
                </a:cxn>
                <a:cxn ang="0">
                  <a:pos x="connsiteX2191" y="connsiteY2191"/>
                </a:cxn>
                <a:cxn ang="0">
                  <a:pos x="connsiteX2192" y="connsiteY2192"/>
                </a:cxn>
                <a:cxn ang="0">
                  <a:pos x="connsiteX2193" y="connsiteY2193"/>
                </a:cxn>
                <a:cxn ang="0">
                  <a:pos x="connsiteX2194" y="connsiteY2194"/>
                </a:cxn>
                <a:cxn ang="0">
                  <a:pos x="connsiteX2195" y="connsiteY2195"/>
                </a:cxn>
                <a:cxn ang="0">
                  <a:pos x="connsiteX2196" y="connsiteY2196"/>
                </a:cxn>
                <a:cxn ang="0">
                  <a:pos x="connsiteX2197" y="connsiteY2197"/>
                </a:cxn>
                <a:cxn ang="0">
                  <a:pos x="connsiteX2198" y="connsiteY2198"/>
                </a:cxn>
                <a:cxn ang="0">
                  <a:pos x="connsiteX2199" y="connsiteY2199"/>
                </a:cxn>
                <a:cxn ang="0">
                  <a:pos x="connsiteX2200" y="connsiteY2200"/>
                </a:cxn>
                <a:cxn ang="0">
                  <a:pos x="connsiteX2201" y="connsiteY2201"/>
                </a:cxn>
                <a:cxn ang="0">
                  <a:pos x="connsiteX2202" y="connsiteY2202"/>
                </a:cxn>
                <a:cxn ang="0">
                  <a:pos x="connsiteX2203" y="connsiteY2203"/>
                </a:cxn>
                <a:cxn ang="0">
                  <a:pos x="connsiteX2204" y="connsiteY2204"/>
                </a:cxn>
                <a:cxn ang="0">
                  <a:pos x="connsiteX2205" y="connsiteY2205"/>
                </a:cxn>
                <a:cxn ang="0">
                  <a:pos x="connsiteX2206" y="connsiteY2206"/>
                </a:cxn>
                <a:cxn ang="0">
                  <a:pos x="connsiteX2207" y="connsiteY2207"/>
                </a:cxn>
                <a:cxn ang="0">
                  <a:pos x="connsiteX2208" y="connsiteY2208"/>
                </a:cxn>
                <a:cxn ang="0">
                  <a:pos x="connsiteX2209" y="connsiteY2209"/>
                </a:cxn>
                <a:cxn ang="0">
                  <a:pos x="connsiteX2210" y="connsiteY2210"/>
                </a:cxn>
                <a:cxn ang="0">
                  <a:pos x="connsiteX2211" y="connsiteY2211"/>
                </a:cxn>
                <a:cxn ang="0">
                  <a:pos x="connsiteX2212" y="connsiteY2212"/>
                </a:cxn>
                <a:cxn ang="0">
                  <a:pos x="connsiteX2213" y="connsiteY2213"/>
                </a:cxn>
                <a:cxn ang="0">
                  <a:pos x="connsiteX2214" y="connsiteY2214"/>
                </a:cxn>
                <a:cxn ang="0">
                  <a:pos x="connsiteX2215" y="connsiteY2215"/>
                </a:cxn>
                <a:cxn ang="0">
                  <a:pos x="connsiteX2216" y="connsiteY2216"/>
                </a:cxn>
                <a:cxn ang="0">
                  <a:pos x="connsiteX2217" y="connsiteY2217"/>
                </a:cxn>
                <a:cxn ang="0">
                  <a:pos x="connsiteX2218" y="connsiteY2218"/>
                </a:cxn>
                <a:cxn ang="0">
                  <a:pos x="connsiteX2219" y="connsiteY2219"/>
                </a:cxn>
                <a:cxn ang="0">
                  <a:pos x="connsiteX2220" y="connsiteY2220"/>
                </a:cxn>
                <a:cxn ang="0">
                  <a:pos x="connsiteX2221" y="connsiteY2221"/>
                </a:cxn>
                <a:cxn ang="0">
                  <a:pos x="connsiteX2222" y="connsiteY2222"/>
                </a:cxn>
                <a:cxn ang="0">
                  <a:pos x="connsiteX2223" y="connsiteY2223"/>
                </a:cxn>
                <a:cxn ang="0">
                  <a:pos x="connsiteX2224" y="connsiteY2224"/>
                </a:cxn>
                <a:cxn ang="0">
                  <a:pos x="connsiteX2225" y="connsiteY2225"/>
                </a:cxn>
                <a:cxn ang="0">
                  <a:pos x="connsiteX2226" y="connsiteY2226"/>
                </a:cxn>
                <a:cxn ang="0">
                  <a:pos x="connsiteX2227" y="connsiteY2227"/>
                </a:cxn>
                <a:cxn ang="0">
                  <a:pos x="connsiteX2228" y="connsiteY2228"/>
                </a:cxn>
                <a:cxn ang="0">
                  <a:pos x="connsiteX2229" y="connsiteY2229"/>
                </a:cxn>
                <a:cxn ang="0">
                  <a:pos x="connsiteX2230" y="connsiteY2230"/>
                </a:cxn>
                <a:cxn ang="0">
                  <a:pos x="connsiteX2231" y="connsiteY2231"/>
                </a:cxn>
                <a:cxn ang="0">
                  <a:pos x="connsiteX2232" y="connsiteY2232"/>
                </a:cxn>
                <a:cxn ang="0">
                  <a:pos x="connsiteX2233" y="connsiteY2233"/>
                </a:cxn>
                <a:cxn ang="0">
                  <a:pos x="connsiteX2234" y="connsiteY2234"/>
                </a:cxn>
                <a:cxn ang="0">
                  <a:pos x="connsiteX2235" y="connsiteY2235"/>
                </a:cxn>
                <a:cxn ang="0">
                  <a:pos x="connsiteX2236" y="connsiteY2236"/>
                </a:cxn>
                <a:cxn ang="0">
                  <a:pos x="connsiteX2237" y="connsiteY2237"/>
                </a:cxn>
                <a:cxn ang="0">
                  <a:pos x="connsiteX2238" y="connsiteY2238"/>
                </a:cxn>
                <a:cxn ang="0">
                  <a:pos x="connsiteX2239" y="connsiteY2239"/>
                </a:cxn>
                <a:cxn ang="0">
                  <a:pos x="connsiteX2240" y="connsiteY2240"/>
                </a:cxn>
                <a:cxn ang="0">
                  <a:pos x="connsiteX2241" y="connsiteY2241"/>
                </a:cxn>
                <a:cxn ang="0">
                  <a:pos x="connsiteX2242" y="connsiteY2242"/>
                </a:cxn>
                <a:cxn ang="0">
                  <a:pos x="connsiteX2243" y="connsiteY2243"/>
                </a:cxn>
                <a:cxn ang="0">
                  <a:pos x="connsiteX2244" y="connsiteY2244"/>
                </a:cxn>
                <a:cxn ang="0">
                  <a:pos x="connsiteX2245" y="connsiteY2245"/>
                </a:cxn>
                <a:cxn ang="0">
                  <a:pos x="connsiteX2246" y="connsiteY2246"/>
                </a:cxn>
                <a:cxn ang="0">
                  <a:pos x="connsiteX2247" y="connsiteY2247"/>
                </a:cxn>
                <a:cxn ang="0">
                  <a:pos x="connsiteX2248" y="connsiteY2248"/>
                </a:cxn>
                <a:cxn ang="0">
                  <a:pos x="connsiteX2249" y="connsiteY2249"/>
                </a:cxn>
                <a:cxn ang="0">
                  <a:pos x="connsiteX2250" y="connsiteY2250"/>
                </a:cxn>
                <a:cxn ang="0">
                  <a:pos x="connsiteX2251" y="connsiteY2251"/>
                </a:cxn>
                <a:cxn ang="0">
                  <a:pos x="connsiteX2252" y="connsiteY2252"/>
                </a:cxn>
                <a:cxn ang="0">
                  <a:pos x="connsiteX2253" y="connsiteY2253"/>
                </a:cxn>
                <a:cxn ang="0">
                  <a:pos x="connsiteX2254" y="connsiteY2254"/>
                </a:cxn>
                <a:cxn ang="0">
                  <a:pos x="connsiteX2255" y="connsiteY2255"/>
                </a:cxn>
                <a:cxn ang="0">
                  <a:pos x="connsiteX2256" y="connsiteY2256"/>
                </a:cxn>
                <a:cxn ang="0">
                  <a:pos x="connsiteX2257" y="connsiteY2257"/>
                </a:cxn>
                <a:cxn ang="0">
                  <a:pos x="connsiteX2258" y="connsiteY2258"/>
                </a:cxn>
                <a:cxn ang="0">
                  <a:pos x="connsiteX2259" y="connsiteY2259"/>
                </a:cxn>
                <a:cxn ang="0">
                  <a:pos x="connsiteX2260" y="connsiteY2260"/>
                </a:cxn>
                <a:cxn ang="0">
                  <a:pos x="connsiteX2261" y="connsiteY2261"/>
                </a:cxn>
                <a:cxn ang="0">
                  <a:pos x="connsiteX2262" y="connsiteY2262"/>
                </a:cxn>
                <a:cxn ang="0">
                  <a:pos x="connsiteX2263" y="connsiteY2263"/>
                </a:cxn>
                <a:cxn ang="0">
                  <a:pos x="connsiteX2264" y="connsiteY2264"/>
                </a:cxn>
                <a:cxn ang="0">
                  <a:pos x="connsiteX2265" y="connsiteY2265"/>
                </a:cxn>
                <a:cxn ang="0">
                  <a:pos x="connsiteX2266" y="connsiteY2266"/>
                </a:cxn>
                <a:cxn ang="0">
                  <a:pos x="connsiteX2267" y="connsiteY2267"/>
                </a:cxn>
                <a:cxn ang="0">
                  <a:pos x="connsiteX2268" y="connsiteY2268"/>
                </a:cxn>
                <a:cxn ang="0">
                  <a:pos x="connsiteX2269" y="connsiteY2269"/>
                </a:cxn>
                <a:cxn ang="0">
                  <a:pos x="connsiteX2270" y="connsiteY2270"/>
                </a:cxn>
                <a:cxn ang="0">
                  <a:pos x="connsiteX2271" y="connsiteY2271"/>
                </a:cxn>
                <a:cxn ang="0">
                  <a:pos x="connsiteX2272" y="connsiteY2272"/>
                </a:cxn>
                <a:cxn ang="0">
                  <a:pos x="connsiteX2273" y="connsiteY2273"/>
                </a:cxn>
                <a:cxn ang="0">
                  <a:pos x="connsiteX2274" y="connsiteY2274"/>
                </a:cxn>
                <a:cxn ang="0">
                  <a:pos x="connsiteX2275" y="connsiteY2275"/>
                </a:cxn>
                <a:cxn ang="0">
                  <a:pos x="connsiteX2276" y="connsiteY2276"/>
                </a:cxn>
                <a:cxn ang="0">
                  <a:pos x="connsiteX2277" y="connsiteY2277"/>
                </a:cxn>
                <a:cxn ang="0">
                  <a:pos x="connsiteX2278" y="connsiteY2278"/>
                </a:cxn>
                <a:cxn ang="0">
                  <a:pos x="connsiteX2279" y="connsiteY2279"/>
                </a:cxn>
                <a:cxn ang="0">
                  <a:pos x="connsiteX2280" y="connsiteY2280"/>
                </a:cxn>
                <a:cxn ang="0">
                  <a:pos x="connsiteX2281" y="connsiteY2281"/>
                </a:cxn>
                <a:cxn ang="0">
                  <a:pos x="connsiteX2282" y="connsiteY2282"/>
                </a:cxn>
                <a:cxn ang="0">
                  <a:pos x="connsiteX2283" y="connsiteY2283"/>
                </a:cxn>
                <a:cxn ang="0">
                  <a:pos x="connsiteX2284" y="connsiteY2284"/>
                </a:cxn>
                <a:cxn ang="0">
                  <a:pos x="connsiteX2285" y="connsiteY2285"/>
                </a:cxn>
                <a:cxn ang="0">
                  <a:pos x="connsiteX2286" y="connsiteY2286"/>
                </a:cxn>
                <a:cxn ang="0">
                  <a:pos x="connsiteX2287" y="connsiteY2287"/>
                </a:cxn>
                <a:cxn ang="0">
                  <a:pos x="connsiteX2288" y="connsiteY2288"/>
                </a:cxn>
                <a:cxn ang="0">
                  <a:pos x="connsiteX2289" y="connsiteY2289"/>
                </a:cxn>
                <a:cxn ang="0">
                  <a:pos x="connsiteX2290" y="connsiteY2290"/>
                </a:cxn>
                <a:cxn ang="0">
                  <a:pos x="connsiteX2291" y="connsiteY2291"/>
                </a:cxn>
                <a:cxn ang="0">
                  <a:pos x="connsiteX2292" y="connsiteY2292"/>
                </a:cxn>
                <a:cxn ang="0">
                  <a:pos x="connsiteX2293" y="connsiteY2293"/>
                </a:cxn>
                <a:cxn ang="0">
                  <a:pos x="connsiteX2294" y="connsiteY2294"/>
                </a:cxn>
                <a:cxn ang="0">
                  <a:pos x="connsiteX2295" y="connsiteY2295"/>
                </a:cxn>
                <a:cxn ang="0">
                  <a:pos x="connsiteX2296" y="connsiteY2296"/>
                </a:cxn>
                <a:cxn ang="0">
                  <a:pos x="connsiteX2297" y="connsiteY2297"/>
                </a:cxn>
                <a:cxn ang="0">
                  <a:pos x="connsiteX2298" y="connsiteY2298"/>
                </a:cxn>
                <a:cxn ang="0">
                  <a:pos x="connsiteX2299" y="connsiteY2299"/>
                </a:cxn>
                <a:cxn ang="0">
                  <a:pos x="connsiteX2300" y="connsiteY2300"/>
                </a:cxn>
                <a:cxn ang="0">
                  <a:pos x="connsiteX2301" y="connsiteY2301"/>
                </a:cxn>
                <a:cxn ang="0">
                  <a:pos x="connsiteX2302" y="connsiteY2302"/>
                </a:cxn>
                <a:cxn ang="0">
                  <a:pos x="connsiteX2303" y="connsiteY2303"/>
                </a:cxn>
                <a:cxn ang="0">
                  <a:pos x="connsiteX2304" y="connsiteY2304"/>
                </a:cxn>
                <a:cxn ang="0">
                  <a:pos x="connsiteX2305" y="connsiteY2305"/>
                </a:cxn>
                <a:cxn ang="0">
                  <a:pos x="connsiteX2306" y="connsiteY2306"/>
                </a:cxn>
                <a:cxn ang="0">
                  <a:pos x="connsiteX2307" y="connsiteY2307"/>
                </a:cxn>
                <a:cxn ang="0">
                  <a:pos x="connsiteX2308" y="connsiteY2308"/>
                </a:cxn>
                <a:cxn ang="0">
                  <a:pos x="connsiteX2309" y="connsiteY2309"/>
                </a:cxn>
                <a:cxn ang="0">
                  <a:pos x="connsiteX2310" y="connsiteY2310"/>
                </a:cxn>
                <a:cxn ang="0">
                  <a:pos x="connsiteX2311" y="connsiteY2311"/>
                </a:cxn>
                <a:cxn ang="0">
                  <a:pos x="connsiteX2312" y="connsiteY2312"/>
                </a:cxn>
                <a:cxn ang="0">
                  <a:pos x="connsiteX2313" y="connsiteY2313"/>
                </a:cxn>
                <a:cxn ang="0">
                  <a:pos x="connsiteX2314" y="connsiteY2314"/>
                </a:cxn>
                <a:cxn ang="0">
                  <a:pos x="connsiteX2315" y="connsiteY2315"/>
                </a:cxn>
                <a:cxn ang="0">
                  <a:pos x="connsiteX2316" y="connsiteY2316"/>
                </a:cxn>
                <a:cxn ang="0">
                  <a:pos x="connsiteX2317" y="connsiteY2317"/>
                </a:cxn>
                <a:cxn ang="0">
                  <a:pos x="connsiteX2318" y="connsiteY2318"/>
                </a:cxn>
                <a:cxn ang="0">
                  <a:pos x="connsiteX2319" y="connsiteY2319"/>
                </a:cxn>
                <a:cxn ang="0">
                  <a:pos x="connsiteX2320" y="connsiteY2320"/>
                </a:cxn>
                <a:cxn ang="0">
                  <a:pos x="connsiteX2321" y="connsiteY2321"/>
                </a:cxn>
                <a:cxn ang="0">
                  <a:pos x="connsiteX2322" y="connsiteY2322"/>
                </a:cxn>
                <a:cxn ang="0">
                  <a:pos x="connsiteX2323" y="connsiteY2323"/>
                </a:cxn>
                <a:cxn ang="0">
                  <a:pos x="connsiteX2324" y="connsiteY2324"/>
                </a:cxn>
                <a:cxn ang="0">
                  <a:pos x="connsiteX2325" y="connsiteY2325"/>
                </a:cxn>
                <a:cxn ang="0">
                  <a:pos x="connsiteX2326" y="connsiteY2326"/>
                </a:cxn>
                <a:cxn ang="0">
                  <a:pos x="connsiteX2327" y="connsiteY2327"/>
                </a:cxn>
                <a:cxn ang="0">
                  <a:pos x="connsiteX2328" y="connsiteY2328"/>
                </a:cxn>
                <a:cxn ang="0">
                  <a:pos x="connsiteX2329" y="connsiteY2329"/>
                </a:cxn>
                <a:cxn ang="0">
                  <a:pos x="connsiteX2330" y="connsiteY2330"/>
                </a:cxn>
                <a:cxn ang="0">
                  <a:pos x="connsiteX2331" y="connsiteY2331"/>
                </a:cxn>
                <a:cxn ang="0">
                  <a:pos x="connsiteX2332" y="connsiteY2332"/>
                </a:cxn>
                <a:cxn ang="0">
                  <a:pos x="connsiteX2333" y="connsiteY2333"/>
                </a:cxn>
                <a:cxn ang="0">
                  <a:pos x="connsiteX2334" y="connsiteY2334"/>
                </a:cxn>
                <a:cxn ang="0">
                  <a:pos x="connsiteX2335" y="connsiteY2335"/>
                </a:cxn>
                <a:cxn ang="0">
                  <a:pos x="connsiteX2336" y="connsiteY2336"/>
                </a:cxn>
                <a:cxn ang="0">
                  <a:pos x="connsiteX2337" y="connsiteY2337"/>
                </a:cxn>
                <a:cxn ang="0">
                  <a:pos x="connsiteX2338" y="connsiteY2338"/>
                </a:cxn>
                <a:cxn ang="0">
                  <a:pos x="connsiteX2339" y="connsiteY2339"/>
                </a:cxn>
                <a:cxn ang="0">
                  <a:pos x="connsiteX2340" y="connsiteY2340"/>
                </a:cxn>
                <a:cxn ang="0">
                  <a:pos x="connsiteX2341" y="connsiteY2341"/>
                </a:cxn>
                <a:cxn ang="0">
                  <a:pos x="connsiteX2342" y="connsiteY2342"/>
                </a:cxn>
                <a:cxn ang="0">
                  <a:pos x="connsiteX2343" y="connsiteY2343"/>
                </a:cxn>
                <a:cxn ang="0">
                  <a:pos x="connsiteX2344" y="connsiteY2344"/>
                </a:cxn>
                <a:cxn ang="0">
                  <a:pos x="connsiteX2345" y="connsiteY2345"/>
                </a:cxn>
                <a:cxn ang="0">
                  <a:pos x="connsiteX2346" y="connsiteY2346"/>
                </a:cxn>
                <a:cxn ang="0">
                  <a:pos x="connsiteX2347" y="connsiteY2347"/>
                </a:cxn>
                <a:cxn ang="0">
                  <a:pos x="connsiteX2348" y="connsiteY2348"/>
                </a:cxn>
                <a:cxn ang="0">
                  <a:pos x="connsiteX2349" y="connsiteY2349"/>
                </a:cxn>
                <a:cxn ang="0">
                  <a:pos x="connsiteX2350" y="connsiteY2350"/>
                </a:cxn>
                <a:cxn ang="0">
                  <a:pos x="connsiteX2351" y="connsiteY2351"/>
                </a:cxn>
                <a:cxn ang="0">
                  <a:pos x="connsiteX2352" y="connsiteY2352"/>
                </a:cxn>
                <a:cxn ang="0">
                  <a:pos x="connsiteX2353" y="connsiteY2353"/>
                </a:cxn>
                <a:cxn ang="0">
                  <a:pos x="connsiteX2354" y="connsiteY2354"/>
                </a:cxn>
                <a:cxn ang="0">
                  <a:pos x="connsiteX2355" y="connsiteY2355"/>
                </a:cxn>
                <a:cxn ang="0">
                  <a:pos x="connsiteX2356" y="connsiteY2356"/>
                </a:cxn>
                <a:cxn ang="0">
                  <a:pos x="connsiteX2357" y="connsiteY2357"/>
                </a:cxn>
                <a:cxn ang="0">
                  <a:pos x="connsiteX2358" y="connsiteY2358"/>
                </a:cxn>
                <a:cxn ang="0">
                  <a:pos x="connsiteX2359" y="connsiteY2359"/>
                </a:cxn>
                <a:cxn ang="0">
                  <a:pos x="connsiteX2360" y="connsiteY2360"/>
                </a:cxn>
                <a:cxn ang="0">
                  <a:pos x="connsiteX2361" y="connsiteY2361"/>
                </a:cxn>
                <a:cxn ang="0">
                  <a:pos x="connsiteX2362" y="connsiteY2362"/>
                </a:cxn>
                <a:cxn ang="0">
                  <a:pos x="connsiteX2363" y="connsiteY2363"/>
                </a:cxn>
                <a:cxn ang="0">
                  <a:pos x="connsiteX2364" y="connsiteY2364"/>
                </a:cxn>
                <a:cxn ang="0">
                  <a:pos x="connsiteX2365" y="connsiteY2365"/>
                </a:cxn>
                <a:cxn ang="0">
                  <a:pos x="connsiteX2366" y="connsiteY2366"/>
                </a:cxn>
                <a:cxn ang="0">
                  <a:pos x="connsiteX2367" y="connsiteY2367"/>
                </a:cxn>
                <a:cxn ang="0">
                  <a:pos x="connsiteX2368" y="connsiteY2368"/>
                </a:cxn>
                <a:cxn ang="0">
                  <a:pos x="connsiteX2369" y="connsiteY2369"/>
                </a:cxn>
                <a:cxn ang="0">
                  <a:pos x="connsiteX2370" y="connsiteY2370"/>
                </a:cxn>
                <a:cxn ang="0">
                  <a:pos x="connsiteX2371" y="connsiteY2371"/>
                </a:cxn>
                <a:cxn ang="0">
                  <a:pos x="connsiteX2372" y="connsiteY2372"/>
                </a:cxn>
                <a:cxn ang="0">
                  <a:pos x="connsiteX2373" y="connsiteY2373"/>
                </a:cxn>
                <a:cxn ang="0">
                  <a:pos x="connsiteX2374" y="connsiteY2374"/>
                </a:cxn>
                <a:cxn ang="0">
                  <a:pos x="connsiteX2375" y="connsiteY2375"/>
                </a:cxn>
                <a:cxn ang="0">
                  <a:pos x="connsiteX2376" y="connsiteY2376"/>
                </a:cxn>
                <a:cxn ang="0">
                  <a:pos x="connsiteX2377" y="connsiteY2377"/>
                </a:cxn>
                <a:cxn ang="0">
                  <a:pos x="connsiteX2378" y="connsiteY2378"/>
                </a:cxn>
                <a:cxn ang="0">
                  <a:pos x="connsiteX2379" y="connsiteY2379"/>
                </a:cxn>
                <a:cxn ang="0">
                  <a:pos x="connsiteX2380" y="connsiteY2380"/>
                </a:cxn>
                <a:cxn ang="0">
                  <a:pos x="connsiteX2381" y="connsiteY2381"/>
                </a:cxn>
                <a:cxn ang="0">
                  <a:pos x="connsiteX2382" y="connsiteY2382"/>
                </a:cxn>
                <a:cxn ang="0">
                  <a:pos x="connsiteX2383" y="connsiteY2383"/>
                </a:cxn>
                <a:cxn ang="0">
                  <a:pos x="connsiteX2384" y="connsiteY2384"/>
                </a:cxn>
                <a:cxn ang="0">
                  <a:pos x="connsiteX2385" y="connsiteY2385"/>
                </a:cxn>
                <a:cxn ang="0">
                  <a:pos x="connsiteX2386" y="connsiteY2386"/>
                </a:cxn>
                <a:cxn ang="0">
                  <a:pos x="connsiteX2387" y="connsiteY2387"/>
                </a:cxn>
                <a:cxn ang="0">
                  <a:pos x="connsiteX2388" y="connsiteY2388"/>
                </a:cxn>
                <a:cxn ang="0">
                  <a:pos x="connsiteX2389" y="connsiteY2389"/>
                </a:cxn>
                <a:cxn ang="0">
                  <a:pos x="connsiteX2390" y="connsiteY2390"/>
                </a:cxn>
                <a:cxn ang="0">
                  <a:pos x="connsiteX2391" y="connsiteY2391"/>
                </a:cxn>
                <a:cxn ang="0">
                  <a:pos x="connsiteX2392" y="connsiteY2392"/>
                </a:cxn>
                <a:cxn ang="0">
                  <a:pos x="connsiteX2393" y="connsiteY2393"/>
                </a:cxn>
                <a:cxn ang="0">
                  <a:pos x="connsiteX2394" y="connsiteY2394"/>
                </a:cxn>
                <a:cxn ang="0">
                  <a:pos x="connsiteX2395" y="connsiteY2395"/>
                </a:cxn>
                <a:cxn ang="0">
                  <a:pos x="connsiteX2396" y="connsiteY2396"/>
                </a:cxn>
                <a:cxn ang="0">
                  <a:pos x="connsiteX2397" y="connsiteY2397"/>
                </a:cxn>
                <a:cxn ang="0">
                  <a:pos x="connsiteX2398" y="connsiteY2398"/>
                </a:cxn>
                <a:cxn ang="0">
                  <a:pos x="connsiteX2399" y="connsiteY2399"/>
                </a:cxn>
                <a:cxn ang="0">
                  <a:pos x="connsiteX2400" y="connsiteY2400"/>
                </a:cxn>
                <a:cxn ang="0">
                  <a:pos x="connsiteX2401" y="connsiteY2401"/>
                </a:cxn>
                <a:cxn ang="0">
                  <a:pos x="connsiteX2402" y="connsiteY2402"/>
                </a:cxn>
                <a:cxn ang="0">
                  <a:pos x="connsiteX2403" y="connsiteY2403"/>
                </a:cxn>
                <a:cxn ang="0">
                  <a:pos x="connsiteX2404" y="connsiteY2404"/>
                </a:cxn>
                <a:cxn ang="0">
                  <a:pos x="connsiteX2405" y="connsiteY2405"/>
                </a:cxn>
                <a:cxn ang="0">
                  <a:pos x="connsiteX2406" y="connsiteY2406"/>
                </a:cxn>
                <a:cxn ang="0">
                  <a:pos x="connsiteX2407" y="connsiteY2407"/>
                </a:cxn>
                <a:cxn ang="0">
                  <a:pos x="connsiteX2408" y="connsiteY2408"/>
                </a:cxn>
                <a:cxn ang="0">
                  <a:pos x="connsiteX2409" y="connsiteY2409"/>
                </a:cxn>
                <a:cxn ang="0">
                  <a:pos x="connsiteX2410" y="connsiteY2410"/>
                </a:cxn>
                <a:cxn ang="0">
                  <a:pos x="connsiteX2411" y="connsiteY2411"/>
                </a:cxn>
                <a:cxn ang="0">
                  <a:pos x="connsiteX2412" y="connsiteY2412"/>
                </a:cxn>
                <a:cxn ang="0">
                  <a:pos x="connsiteX2413" y="connsiteY2413"/>
                </a:cxn>
                <a:cxn ang="0">
                  <a:pos x="connsiteX2414" y="connsiteY2414"/>
                </a:cxn>
                <a:cxn ang="0">
                  <a:pos x="connsiteX2415" y="connsiteY2415"/>
                </a:cxn>
                <a:cxn ang="0">
                  <a:pos x="connsiteX2416" y="connsiteY2416"/>
                </a:cxn>
                <a:cxn ang="0">
                  <a:pos x="connsiteX2417" y="connsiteY2417"/>
                </a:cxn>
                <a:cxn ang="0">
                  <a:pos x="connsiteX2418" y="connsiteY2418"/>
                </a:cxn>
                <a:cxn ang="0">
                  <a:pos x="connsiteX2419" y="connsiteY2419"/>
                </a:cxn>
                <a:cxn ang="0">
                  <a:pos x="connsiteX2420" y="connsiteY2420"/>
                </a:cxn>
                <a:cxn ang="0">
                  <a:pos x="connsiteX2421" y="connsiteY2421"/>
                </a:cxn>
                <a:cxn ang="0">
                  <a:pos x="connsiteX2422" y="connsiteY2422"/>
                </a:cxn>
                <a:cxn ang="0">
                  <a:pos x="connsiteX2423" y="connsiteY2423"/>
                </a:cxn>
                <a:cxn ang="0">
                  <a:pos x="connsiteX2424" y="connsiteY2424"/>
                </a:cxn>
                <a:cxn ang="0">
                  <a:pos x="connsiteX2425" y="connsiteY2425"/>
                </a:cxn>
                <a:cxn ang="0">
                  <a:pos x="connsiteX2426" y="connsiteY2426"/>
                </a:cxn>
                <a:cxn ang="0">
                  <a:pos x="connsiteX2427" y="connsiteY2427"/>
                </a:cxn>
                <a:cxn ang="0">
                  <a:pos x="connsiteX2428" y="connsiteY2428"/>
                </a:cxn>
                <a:cxn ang="0">
                  <a:pos x="connsiteX2429" y="connsiteY2429"/>
                </a:cxn>
                <a:cxn ang="0">
                  <a:pos x="connsiteX2430" y="connsiteY2430"/>
                </a:cxn>
                <a:cxn ang="0">
                  <a:pos x="connsiteX2431" y="connsiteY2431"/>
                </a:cxn>
                <a:cxn ang="0">
                  <a:pos x="connsiteX2432" y="connsiteY2432"/>
                </a:cxn>
                <a:cxn ang="0">
                  <a:pos x="connsiteX2433" y="connsiteY2433"/>
                </a:cxn>
                <a:cxn ang="0">
                  <a:pos x="connsiteX2434" y="connsiteY2434"/>
                </a:cxn>
                <a:cxn ang="0">
                  <a:pos x="connsiteX2435" y="connsiteY2435"/>
                </a:cxn>
                <a:cxn ang="0">
                  <a:pos x="connsiteX2436" y="connsiteY2436"/>
                </a:cxn>
                <a:cxn ang="0">
                  <a:pos x="connsiteX2437" y="connsiteY2437"/>
                </a:cxn>
                <a:cxn ang="0">
                  <a:pos x="connsiteX2438" y="connsiteY2438"/>
                </a:cxn>
                <a:cxn ang="0">
                  <a:pos x="connsiteX2439" y="connsiteY2439"/>
                </a:cxn>
                <a:cxn ang="0">
                  <a:pos x="connsiteX2440" y="connsiteY2440"/>
                </a:cxn>
                <a:cxn ang="0">
                  <a:pos x="connsiteX2441" y="connsiteY2441"/>
                </a:cxn>
                <a:cxn ang="0">
                  <a:pos x="connsiteX2442" y="connsiteY2442"/>
                </a:cxn>
                <a:cxn ang="0">
                  <a:pos x="connsiteX2443" y="connsiteY2443"/>
                </a:cxn>
                <a:cxn ang="0">
                  <a:pos x="connsiteX2444" y="connsiteY2444"/>
                </a:cxn>
                <a:cxn ang="0">
                  <a:pos x="connsiteX2445" y="connsiteY2445"/>
                </a:cxn>
                <a:cxn ang="0">
                  <a:pos x="connsiteX2446" y="connsiteY2446"/>
                </a:cxn>
                <a:cxn ang="0">
                  <a:pos x="connsiteX2447" y="connsiteY2447"/>
                </a:cxn>
                <a:cxn ang="0">
                  <a:pos x="connsiteX2448" y="connsiteY2448"/>
                </a:cxn>
                <a:cxn ang="0">
                  <a:pos x="connsiteX2449" y="connsiteY2449"/>
                </a:cxn>
                <a:cxn ang="0">
                  <a:pos x="connsiteX2450" y="connsiteY2450"/>
                </a:cxn>
                <a:cxn ang="0">
                  <a:pos x="connsiteX2451" y="connsiteY2451"/>
                </a:cxn>
                <a:cxn ang="0">
                  <a:pos x="connsiteX2452" y="connsiteY2452"/>
                </a:cxn>
                <a:cxn ang="0">
                  <a:pos x="connsiteX2453" y="connsiteY2453"/>
                </a:cxn>
                <a:cxn ang="0">
                  <a:pos x="connsiteX2454" y="connsiteY2454"/>
                </a:cxn>
                <a:cxn ang="0">
                  <a:pos x="connsiteX2455" y="connsiteY2455"/>
                </a:cxn>
                <a:cxn ang="0">
                  <a:pos x="connsiteX2456" y="connsiteY2456"/>
                </a:cxn>
                <a:cxn ang="0">
                  <a:pos x="connsiteX2457" y="connsiteY2457"/>
                </a:cxn>
                <a:cxn ang="0">
                  <a:pos x="connsiteX2458" y="connsiteY2458"/>
                </a:cxn>
                <a:cxn ang="0">
                  <a:pos x="connsiteX2459" y="connsiteY2459"/>
                </a:cxn>
                <a:cxn ang="0">
                  <a:pos x="connsiteX2460" y="connsiteY2460"/>
                </a:cxn>
                <a:cxn ang="0">
                  <a:pos x="connsiteX2461" y="connsiteY2461"/>
                </a:cxn>
                <a:cxn ang="0">
                  <a:pos x="connsiteX2462" y="connsiteY2462"/>
                </a:cxn>
                <a:cxn ang="0">
                  <a:pos x="connsiteX2463" y="connsiteY2463"/>
                </a:cxn>
                <a:cxn ang="0">
                  <a:pos x="connsiteX2464" y="connsiteY2464"/>
                </a:cxn>
                <a:cxn ang="0">
                  <a:pos x="connsiteX2465" y="connsiteY2465"/>
                </a:cxn>
                <a:cxn ang="0">
                  <a:pos x="connsiteX2466" y="connsiteY2466"/>
                </a:cxn>
                <a:cxn ang="0">
                  <a:pos x="connsiteX2467" y="connsiteY2467"/>
                </a:cxn>
                <a:cxn ang="0">
                  <a:pos x="connsiteX2468" y="connsiteY2468"/>
                </a:cxn>
                <a:cxn ang="0">
                  <a:pos x="connsiteX2469" y="connsiteY2469"/>
                </a:cxn>
                <a:cxn ang="0">
                  <a:pos x="connsiteX2470" y="connsiteY2470"/>
                </a:cxn>
                <a:cxn ang="0">
                  <a:pos x="connsiteX2471" y="connsiteY2471"/>
                </a:cxn>
                <a:cxn ang="0">
                  <a:pos x="connsiteX2472" y="connsiteY2472"/>
                </a:cxn>
                <a:cxn ang="0">
                  <a:pos x="connsiteX2473" y="connsiteY2473"/>
                </a:cxn>
                <a:cxn ang="0">
                  <a:pos x="connsiteX2474" y="connsiteY2474"/>
                </a:cxn>
                <a:cxn ang="0">
                  <a:pos x="connsiteX2475" y="connsiteY2475"/>
                </a:cxn>
                <a:cxn ang="0">
                  <a:pos x="connsiteX2476" y="connsiteY2476"/>
                </a:cxn>
                <a:cxn ang="0">
                  <a:pos x="connsiteX2477" y="connsiteY2477"/>
                </a:cxn>
                <a:cxn ang="0">
                  <a:pos x="connsiteX2478" y="connsiteY2478"/>
                </a:cxn>
                <a:cxn ang="0">
                  <a:pos x="connsiteX2479" y="connsiteY2479"/>
                </a:cxn>
                <a:cxn ang="0">
                  <a:pos x="connsiteX2480" y="connsiteY2480"/>
                </a:cxn>
                <a:cxn ang="0">
                  <a:pos x="connsiteX2481" y="connsiteY2481"/>
                </a:cxn>
                <a:cxn ang="0">
                  <a:pos x="connsiteX2482" y="connsiteY2482"/>
                </a:cxn>
                <a:cxn ang="0">
                  <a:pos x="connsiteX2483" y="connsiteY2483"/>
                </a:cxn>
                <a:cxn ang="0">
                  <a:pos x="connsiteX2484" y="connsiteY2484"/>
                </a:cxn>
                <a:cxn ang="0">
                  <a:pos x="connsiteX2485" y="connsiteY2485"/>
                </a:cxn>
                <a:cxn ang="0">
                  <a:pos x="connsiteX2486" y="connsiteY2486"/>
                </a:cxn>
                <a:cxn ang="0">
                  <a:pos x="connsiteX2487" y="connsiteY2487"/>
                </a:cxn>
                <a:cxn ang="0">
                  <a:pos x="connsiteX2488" y="connsiteY2488"/>
                </a:cxn>
                <a:cxn ang="0">
                  <a:pos x="connsiteX2489" y="connsiteY2489"/>
                </a:cxn>
                <a:cxn ang="0">
                  <a:pos x="connsiteX2490" y="connsiteY2490"/>
                </a:cxn>
                <a:cxn ang="0">
                  <a:pos x="connsiteX2491" y="connsiteY2491"/>
                </a:cxn>
                <a:cxn ang="0">
                  <a:pos x="connsiteX2492" y="connsiteY2492"/>
                </a:cxn>
                <a:cxn ang="0">
                  <a:pos x="connsiteX2493" y="connsiteY2493"/>
                </a:cxn>
                <a:cxn ang="0">
                  <a:pos x="connsiteX2494" y="connsiteY2494"/>
                </a:cxn>
                <a:cxn ang="0">
                  <a:pos x="connsiteX2495" y="connsiteY2495"/>
                </a:cxn>
                <a:cxn ang="0">
                  <a:pos x="connsiteX2496" y="connsiteY2496"/>
                </a:cxn>
                <a:cxn ang="0">
                  <a:pos x="connsiteX2497" y="connsiteY2497"/>
                </a:cxn>
                <a:cxn ang="0">
                  <a:pos x="connsiteX2498" y="connsiteY2498"/>
                </a:cxn>
                <a:cxn ang="0">
                  <a:pos x="connsiteX2499" y="connsiteY2499"/>
                </a:cxn>
                <a:cxn ang="0">
                  <a:pos x="connsiteX2500" y="connsiteY2500"/>
                </a:cxn>
                <a:cxn ang="0">
                  <a:pos x="connsiteX2501" y="connsiteY2501"/>
                </a:cxn>
                <a:cxn ang="0">
                  <a:pos x="connsiteX2502" y="connsiteY2502"/>
                </a:cxn>
                <a:cxn ang="0">
                  <a:pos x="connsiteX2503" y="connsiteY2503"/>
                </a:cxn>
                <a:cxn ang="0">
                  <a:pos x="connsiteX2504" y="connsiteY2504"/>
                </a:cxn>
                <a:cxn ang="0">
                  <a:pos x="connsiteX2505" y="connsiteY2505"/>
                </a:cxn>
                <a:cxn ang="0">
                  <a:pos x="connsiteX2506" y="connsiteY2506"/>
                </a:cxn>
                <a:cxn ang="0">
                  <a:pos x="connsiteX2507" y="connsiteY2507"/>
                </a:cxn>
                <a:cxn ang="0">
                  <a:pos x="connsiteX2508" y="connsiteY2508"/>
                </a:cxn>
                <a:cxn ang="0">
                  <a:pos x="connsiteX2509" y="connsiteY2509"/>
                </a:cxn>
                <a:cxn ang="0">
                  <a:pos x="connsiteX2510" y="connsiteY2510"/>
                </a:cxn>
                <a:cxn ang="0">
                  <a:pos x="connsiteX2511" y="connsiteY2511"/>
                </a:cxn>
                <a:cxn ang="0">
                  <a:pos x="connsiteX2512" y="connsiteY2512"/>
                </a:cxn>
                <a:cxn ang="0">
                  <a:pos x="connsiteX2513" y="connsiteY2513"/>
                </a:cxn>
                <a:cxn ang="0">
                  <a:pos x="connsiteX2514" y="connsiteY2514"/>
                </a:cxn>
                <a:cxn ang="0">
                  <a:pos x="connsiteX2515" y="connsiteY2515"/>
                </a:cxn>
                <a:cxn ang="0">
                  <a:pos x="connsiteX2516" y="connsiteY2516"/>
                </a:cxn>
                <a:cxn ang="0">
                  <a:pos x="connsiteX2517" y="connsiteY2517"/>
                </a:cxn>
                <a:cxn ang="0">
                  <a:pos x="connsiteX2518" y="connsiteY2518"/>
                </a:cxn>
                <a:cxn ang="0">
                  <a:pos x="connsiteX2519" y="connsiteY2519"/>
                </a:cxn>
                <a:cxn ang="0">
                  <a:pos x="connsiteX2520" y="connsiteY2520"/>
                </a:cxn>
                <a:cxn ang="0">
                  <a:pos x="connsiteX2521" y="connsiteY2521"/>
                </a:cxn>
                <a:cxn ang="0">
                  <a:pos x="connsiteX2522" y="connsiteY2522"/>
                </a:cxn>
                <a:cxn ang="0">
                  <a:pos x="connsiteX2523" y="connsiteY2523"/>
                </a:cxn>
                <a:cxn ang="0">
                  <a:pos x="connsiteX2524" y="connsiteY2524"/>
                </a:cxn>
                <a:cxn ang="0">
                  <a:pos x="connsiteX2525" y="connsiteY2525"/>
                </a:cxn>
                <a:cxn ang="0">
                  <a:pos x="connsiteX2526" y="connsiteY2526"/>
                </a:cxn>
                <a:cxn ang="0">
                  <a:pos x="connsiteX2527" y="connsiteY2527"/>
                </a:cxn>
                <a:cxn ang="0">
                  <a:pos x="connsiteX2528" y="connsiteY2528"/>
                </a:cxn>
                <a:cxn ang="0">
                  <a:pos x="connsiteX2529" y="connsiteY2529"/>
                </a:cxn>
                <a:cxn ang="0">
                  <a:pos x="connsiteX2530" y="connsiteY2530"/>
                </a:cxn>
                <a:cxn ang="0">
                  <a:pos x="connsiteX2531" y="connsiteY2531"/>
                </a:cxn>
                <a:cxn ang="0">
                  <a:pos x="connsiteX2532" y="connsiteY2532"/>
                </a:cxn>
                <a:cxn ang="0">
                  <a:pos x="connsiteX2533" y="connsiteY2533"/>
                </a:cxn>
                <a:cxn ang="0">
                  <a:pos x="connsiteX2534" y="connsiteY2534"/>
                </a:cxn>
                <a:cxn ang="0">
                  <a:pos x="connsiteX2535" y="connsiteY2535"/>
                </a:cxn>
                <a:cxn ang="0">
                  <a:pos x="connsiteX2536" y="connsiteY2536"/>
                </a:cxn>
                <a:cxn ang="0">
                  <a:pos x="connsiteX2537" y="connsiteY2537"/>
                </a:cxn>
                <a:cxn ang="0">
                  <a:pos x="connsiteX2538" y="connsiteY2538"/>
                </a:cxn>
                <a:cxn ang="0">
                  <a:pos x="connsiteX2539" y="connsiteY2539"/>
                </a:cxn>
                <a:cxn ang="0">
                  <a:pos x="connsiteX2540" y="connsiteY2540"/>
                </a:cxn>
                <a:cxn ang="0">
                  <a:pos x="connsiteX2541" y="connsiteY2541"/>
                </a:cxn>
                <a:cxn ang="0">
                  <a:pos x="connsiteX2542" y="connsiteY2542"/>
                </a:cxn>
                <a:cxn ang="0">
                  <a:pos x="connsiteX2543" y="connsiteY2543"/>
                </a:cxn>
                <a:cxn ang="0">
                  <a:pos x="connsiteX2544" y="connsiteY2544"/>
                </a:cxn>
                <a:cxn ang="0">
                  <a:pos x="connsiteX2545" y="connsiteY2545"/>
                </a:cxn>
                <a:cxn ang="0">
                  <a:pos x="connsiteX2546" y="connsiteY2546"/>
                </a:cxn>
                <a:cxn ang="0">
                  <a:pos x="connsiteX2547" y="connsiteY2547"/>
                </a:cxn>
                <a:cxn ang="0">
                  <a:pos x="connsiteX2548" y="connsiteY2548"/>
                </a:cxn>
                <a:cxn ang="0">
                  <a:pos x="connsiteX2549" y="connsiteY2549"/>
                </a:cxn>
                <a:cxn ang="0">
                  <a:pos x="connsiteX2550" y="connsiteY2550"/>
                </a:cxn>
                <a:cxn ang="0">
                  <a:pos x="connsiteX2551" y="connsiteY2551"/>
                </a:cxn>
                <a:cxn ang="0">
                  <a:pos x="connsiteX2552" y="connsiteY2552"/>
                </a:cxn>
                <a:cxn ang="0">
                  <a:pos x="connsiteX2553" y="connsiteY2553"/>
                </a:cxn>
                <a:cxn ang="0">
                  <a:pos x="connsiteX2554" y="connsiteY2554"/>
                </a:cxn>
                <a:cxn ang="0">
                  <a:pos x="connsiteX2555" y="connsiteY2555"/>
                </a:cxn>
                <a:cxn ang="0">
                  <a:pos x="connsiteX2556" y="connsiteY2556"/>
                </a:cxn>
                <a:cxn ang="0">
                  <a:pos x="connsiteX2557" y="connsiteY2557"/>
                </a:cxn>
                <a:cxn ang="0">
                  <a:pos x="connsiteX2558" y="connsiteY2558"/>
                </a:cxn>
                <a:cxn ang="0">
                  <a:pos x="connsiteX2559" y="connsiteY2559"/>
                </a:cxn>
                <a:cxn ang="0">
                  <a:pos x="connsiteX2560" y="connsiteY2560"/>
                </a:cxn>
                <a:cxn ang="0">
                  <a:pos x="connsiteX2561" y="connsiteY2561"/>
                </a:cxn>
                <a:cxn ang="0">
                  <a:pos x="connsiteX2562" y="connsiteY2562"/>
                </a:cxn>
                <a:cxn ang="0">
                  <a:pos x="connsiteX2563" y="connsiteY2563"/>
                </a:cxn>
                <a:cxn ang="0">
                  <a:pos x="connsiteX2564" y="connsiteY2564"/>
                </a:cxn>
                <a:cxn ang="0">
                  <a:pos x="connsiteX2565" y="connsiteY2565"/>
                </a:cxn>
                <a:cxn ang="0">
                  <a:pos x="connsiteX2566" y="connsiteY2566"/>
                </a:cxn>
                <a:cxn ang="0">
                  <a:pos x="connsiteX2567" y="connsiteY2567"/>
                </a:cxn>
                <a:cxn ang="0">
                  <a:pos x="connsiteX2568" y="connsiteY2568"/>
                </a:cxn>
                <a:cxn ang="0">
                  <a:pos x="connsiteX2569" y="connsiteY2569"/>
                </a:cxn>
                <a:cxn ang="0">
                  <a:pos x="connsiteX2570" y="connsiteY2570"/>
                </a:cxn>
                <a:cxn ang="0">
                  <a:pos x="connsiteX2571" y="connsiteY2571"/>
                </a:cxn>
                <a:cxn ang="0">
                  <a:pos x="connsiteX2572" y="connsiteY2572"/>
                </a:cxn>
                <a:cxn ang="0">
                  <a:pos x="connsiteX2573" y="connsiteY2573"/>
                </a:cxn>
                <a:cxn ang="0">
                  <a:pos x="connsiteX2574" y="connsiteY2574"/>
                </a:cxn>
                <a:cxn ang="0">
                  <a:pos x="connsiteX2575" y="connsiteY2575"/>
                </a:cxn>
                <a:cxn ang="0">
                  <a:pos x="connsiteX2576" y="connsiteY2576"/>
                </a:cxn>
                <a:cxn ang="0">
                  <a:pos x="connsiteX2577" y="connsiteY2577"/>
                </a:cxn>
                <a:cxn ang="0">
                  <a:pos x="connsiteX2578" y="connsiteY2578"/>
                </a:cxn>
                <a:cxn ang="0">
                  <a:pos x="connsiteX2579" y="connsiteY2579"/>
                </a:cxn>
                <a:cxn ang="0">
                  <a:pos x="connsiteX2580" y="connsiteY2580"/>
                </a:cxn>
                <a:cxn ang="0">
                  <a:pos x="connsiteX2581" y="connsiteY2581"/>
                </a:cxn>
                <a:cxn ang="0">
                  <a:pos x="connsiteX2582" y="connsiteY2582"/>
                </a:cxn>
                <a:cxn ang="0">
                  <a:pos x="connsiteX2583" y="connsiteY2583"/>
                </a:cxn>
                <a:cxn ang="0">
                  <a:pos x="connsiteX2584" y="connsiteY2584"/>
                </a:cxn>
                <a:cxn ang="0">
                  <a:pos x="connsiteX2585" y="connsiteY2585"/>
                </a:cxn>
                <a:cxn ang="0">
                  <a:pos x="connsiteX2586" y="connsiteY2586"/>
                </a:cxn>
                <a:cxn ang="0">
                  <a:pos x="connsiteX2587" y="connsiteY2587"/>
                </a:cxn>
                <a:cxn ang="0">
                  <a:pos x="connsiteX2588" y="connsiteY2588"/>
                </a:cxn>
                <a:cxn ang="0">
                  <a:pos x="connsiteX2589" y="connsiteY2589"/>
                </a:cxn>
                <a:cxn ang="0">
                  <a:pos x="connsiteX2590" y="connsiteY2590"/>
                </a:cxn>
                <a:cxn ang="0">
                  <a:pos x="connsiteX2591" y="connsiteY2591"/>
                </a:cxn>
                <a:cxn ang="0">
                  <a:pos x="connsiteX2592" y="connsiteY2592"/>
                </a:cxn>
                <a:cxn ang="0">
                  <a:pos x="connsiteX2593" y="connsiteY2593"/>
                </a:cxn>
                <a:cxn ang="0">
                  <a:pos x="connsiteX2594" y="connsiteY2594"/>
                </a:cxn>
                <a:cxn ang="0">
                  <a:pos x="connsiteX2595" y="connsiteY2595"/>
                </a:cxn>
                <a:cxn ang="0">
                  <a:pos x="connsiteX2596" y="connsiteY2596"/>
                </a:cxn>
                <a:cxn ang="0">
                  <a:pos x="connsiteX2597" y="connsiteY2597"/>
                </a:cxn>
                <a:cxn ang="0">
                  <a:pos x="connsiteX2598" y="connsiteY2598"/>
                </a:cxn>
                <a:cxn ang="0">
                  <a:pos x="connsiteX2599" y="connsiteY2599"/>
                </a:cxn>
                <a:cxn ang="0">
                  <a:pos x="connsiteX2600" y="connsiteY2600"/>
                </a:cxn>
                <a:cxn ang="0">
                  <a:pos x="connsiteX2601" y="connsiteY2601"/>
                </a:cxn>
                <a:cxn ang="0">
                  <a:pos x="connsiteX2602" y="connsiteY2602"/>
                </a:cxn>
                <a:cxn ang="0">
                  <a:pos x="connsiteX2603" y="connsiteY2603"/>
                </a:cxn>
                <a:cxn ang="0">
                  <a:pos x="connsiteX2604" y="connsiteY2604"/>
                </a:cxn>
                <a:cxn ang="0">
                  <a:pos x="connsiteX2605" y="connsiteY2605"/>
                </a:cxn>
                <a:cxn ang="0">
                  <a:pos x="connsiteX2606" y="connsiteY2606"/>
                </a:cxn>
                <a:cxn ang="0">
                  <a:pos x="connsiteX2607" y="connsiteY2607"/>
                </a:cxn>
                <a:cxn ang="0">
                  <a:pos x="connsiteX2608" y="connsiteY2608"/>
                </a:cxn>
                <a:cxn ang="0">
                  <a:pos x="connsiteX2609" y="connsiteY2609"/>
                </a:cxn>
                <a:cxn ang="0">
                  <a:pos x="connsiteX2610" y="connsiteY2610"/>
                </a:cxn>
                <a:cxn ang="0">
                  <a:pos x="connsiteX2611" y="connsiteY2611"/>
                </a:cxn>
                <a:cxn ang="0">
                  <a:pos x="connsiteX2612" y="connsiteY2612"/>
                </a:cxn>
                <a:cxn ang="0">
                  <a:pos x="connsiteX2613" y="connsiteY2613"/>
                </a:cxn>
                <a:cxn ang="0">
                  <a:pos x="connsiteX2614" y="connsiteY2614"/>
                </a:cxn>
                <a:cxn ang="0">
                  <a:pos x="connsiteX2615" y="connsiteY2615"/>
                </a:cxn>
                <a:cxn ang="0">
                  <a:pos x="connsiteX2616" y="connsiteY2616"/>
                </a:cxn>
                <a:cxn ang="0">
                  <a:pos x="connsiteX2617" y="connsiteY2617"/>
                </a:cxn>
                <a:cxn ang="0">
                  <a:pos x="connsiteX2618" y="connsiteY2618"/>
                </a:cxn>
                <a:cxn ang="0">
                  <a:pos x="connsiteX2619" y="connsiteY2619"/>
                </a:cxn>
                <a:cxn ang="0">
                  <a:pos x="connsiteX2620" y="connsiteY2620"/>
                </a:cxn>
                <a:cxn ang="0">
                  <a:pos x="connsiteX2621" y="connsiteY2621"/>
                </a:cxn>
                <a:cxn ang="0">
                  <a:pos x="connsiteX2622" y="connsiteY2622"/>
                </a:cxn>
                <a:cxn ang="0">
                  <a:pos x="connsiteX2623" y="connsiteY2623"/>
                </a:cxn>
                <a:cxn ang="0">
                  <a:pos x="connsiteX2624" y="connsiteY2624"/>
                </a:cxn>
                <a:cxn ang="0">
                  <a:pos x="connsiteX2625" y="connsiteY2625"/>
                </a:cxn>
                <a:cxn ang="0">
                  <a:pos x="connsiteX2626" y="connsiteY2626"/>
                </a:cxn>
                <a:cxn ang="0">
                  <a:pos x="connsiteX2627" y="connsiteY2627"/>
                </a:cxn>
                <a:cxn ang="0">
                  <a:pos x="connsiteX2628" y="connsiteY2628"/>
                </a:cxn>
                <a:cxn ang="0">
                  <a:pos x="connsiteX2629" y="connsiteY2629"/>
                </a:cxn>
                <a:cxn ang="0">
                  <a:pos x="connsiteX2630" y="connsiteY2630"/>
                </a:cxn>
                <a:cxn ang="0">
                  <a:pos x="connsiteX2631" y="connsiteY2631"/>
                </a:cxn>
                <a:cxn ang="0">
                  <a:pos x="connsiteX2632" y="connsiteY2632"/>
                </a:cxn>
                <a:cxn ang="0">
                  <a:pos x="connsiteX2633" y="connsiteY2633"/>
                </a:cxn>
                <a:cxn ang="0">
                  <a:pos x="connsiteX2634" y="connsiteY2634"/>
                </a:cxn>
                <a:cxn ang="0">
                  <a:pos x="connsiteX2635" y="connsiteY2635"/>
                </a:cxn>
                <a:cxn ang="0">
                  <a:pos x="connsiteX2636" y="connsiteY2636"/>
                </a:cxn>
                <a:cxn ang="0">
                  <a:pos x="connsiteX2637" y="connsiteY2637"/>
                </a:cxn>
                <a:cxn ang="0">
                  <a:pos x="connsiteX2638" y="connsiteY2638"/>
                </a:cxn>
                <a:cxn ang="0">
                  <a:pos x="connsiteX2639" y="connsiteY2639"/>
                </a:cxn>
                <a:cxn ang="0">
                  <a:pos x="connsiteX2640" y="connsiteY2640"/>
                </a:cxn>
                <a:cxn ang="0">
                  <a:pos x="connsiteX2641" y="connsiteY2641"/>
                </a:cxn>
                <a:cxn ang="0">
                  <a:pos x="connsiteX2642" y="connsiteY2642"/>
                </a:cxn>
                <a:cxn ang="0">
                  <a:pos x="connsiteX2643" y="connsiteY2643"/>
                </a:cxn>
                <a:cxn ang="0">
                  <a:pos x="connsiteX2644" y="connsiteY2644"/>
                </a:cxn>
                <a:cxn ang="0">
                  <a:pos x="connsiteX2645" y="connsiteY2645"/>
                </a:cxn>
                <a:cxn ang="0">
                  <a:pos x="connsiteX2646" y="connsiteY2646"/>
                </a:cxn>
                <a:cxn ang="0">
                  <a:pos x="connsiteX2647" y="connsiteY2647"/>
                </a:cxn>
                <a:cxn ang="0">
                  <a:pos x="connsiteX2648" y="connsiteY2648"/>
                </a:cxn>
                <a:cxn ang="0">
                  <a:pos x="connsiteX2649" y="connsiteY2649"/>
                </a:cxn>
                <a:cxn ang="0">
                  <a:pos x="connsiteX2650" y="connsiteY2650"/>
                </a:cxn>
                <a:cxn ang="0">
                  <a:pos x="connsiteX2651" y="connsiteY2651"/>
                </a:cxn>
                <a:cxn ang="0">
                  <a:pos x="connsiteX2652" y="connsiteY2652"/>
                </a:cxn>
                <a:cxn ang="0">
                  <a:pos x="connsiteX2653" y="connsiteY2653"/>
                </a:cxn>
                <a:cxn ang="0">
                  <a:pos x="connsiteX2654" y="connsiteY2654"/>
                </a:cxn>
                <a:cxn ang="0">
                  <a:pos x="connsiteX2655" y="connsiteY2655"/>
                </a:cxn>
                <a:cxn ang="0">
                  <a:pos x="connsiteX2656" y="connsiteY2656"/>
                </a:cxn>
                <a:cxn ang="0">
                  <a:pos x="connsiteX2657" y="connsiteY2657"/>
                </a:cxn>
                <a:cxn ang="0">
                  <a:pos x="connsiteX2658" y="connsiteY2658"/>
                </a:cxn>
                <a:cxn ang="0">
                  <a:pos x="connsiteX2659" y="connsiteY2659"/>
                </a:cxn>
                <a:cxn ang="0">
                  <a:pos x="connsiteX2660" y="connsiteY2660"/>
                </a:cxn>
                <a:cxn ang="0">
                  <a:pos x="connsiteX2661" y="connsiteY2661"/>
                </a:cxn>
                <a:cxn ang="0">
                  <a:pos x="connsiteX2662" y="connsiteY2662"/>
                </a:cxn>
                <a:cxn ang="0">
                  <a:pos x="connsiteX2663" y="connsiteY2663"/>
                </a:cxn>
                <a:cxn ang="0">
                  <a:pos x="connsiteX2664" y="connsiteY2664"/>
                </a:cxn>
                <a:cxn ang="0">
                  <a:pos x="connsiteX2665" y="connsiteY2665"/>
                </a:cxn>
                <a:cxn ang="0">
                  <a:pos x="connsiteX2666" y="connsiteY2666"/>
                </a:cxn>
                <a:cxn ang="0">
                  <a:pos x="connsiteX2667" y="connsiteY2667"/>
                </a:cxn>
                <a:cxn ang="0">
                  <a:pos x="connsiteX2668" y="connsiteY2668"/>
                </a:cxn>
                <a:cxn ang="0">
                  <a:pos x="connsiteX2669" y="connsiteY2669"/>
                </a:cxn>
                <a:cxn ang="0">
                  <a:pos x="connsiteX2670" y="connsiteY2670"/>
                </a:cxn>
                <a:cxn ang="0">
                  <a:pos x="connsiteX2671" y="connsiteY2671"/>
                </a:cxn>
                <a:cxn ang="0">
                  <a:pos x="connsiteX2672" y="connsiteY2672"/>
                </a:cxn>
                <a:cxn ang="0">
                  <a:pos x="connsiteX2673" y="connsiteY2673"/>
                </a:cxn>
                <a:cxn ang="0">
                  <a:pos x="connsiteX2674" y="connsiteY2674"/>
                </a:cxn>
                <a:cxn ang="0">
                  <a:pos x="connsiteX2675" y="connsiteY2675"/>
                </a:cxn>
                <a:cxn ang="0">
                  <a:pos x="connsiteX2676" y="connsiteY2676"/>
                </a:cxn>
                <a:cxn ang="0">
                  <a:pos x="connsiteX2677" y="connsiteY2677"/>
                </a:cxn>
                <a:cxn ang="0">
                  <a:pos x="connsiteX2678" y="connsiteY2678"/>
                </a:cxn>
                <a:cxn ang="0">
                  <a:pos x="connsiteX2679" y="connsiteY2679"/>
                </a:cxn>
                <a:cxn ang="0">
                  <a:pos x="connsiteX2680" y="connsiteY2680"/>
                </a:cxn>
                <a:cxn ang="0">
                  <a:pos x="connsiteX2681" y="connsiteY2681"/>
                </a:cxn>
                <a:cxn ang="0">
                  <a:pos x="connsiteX2682" y="connsiteY2682"/>
                </a:cxn>
                <a:cxn ang="0">
                  <a:pos x="connsiteX2683" y="connsiteY2683"/>
                </a:cxn>
                <a:cxn ang="0">
                  <a:pos x="connsiteX2684" y="connsiteY2684"/>
                </a:cxn>
                <a:cxn ang="0">
                  <a:pos x="connsiteX2685" y="connsiteY2685"/>
                </a:cxn>
                <a:cxn ang="0">
                  <a:pos x="connsiteX2686" y="connsiteY2686"/>
                </a:cxn>
                <a:cxn ang="0">
                  <a:pos x="connsiteX2687" y="connsiteY2687"/>
                </a:cxn>
                <a:cxn ang="0">
                  <a:pos x="connsiteX2688" y="connsiteY2688"/>
                </a:cxn>
                <a:cxn ang="0">
                  <a:pos x="connsiteX2689" y="connsiteY2689"/>
                </a:cxn>
                <a:cxn ang="0">
                  <a:pos x="connsiteX2690" y="connsiteY2690"/>
                </a:cxn>
                <a:cxn ang="0">
                  <a:pos x="connsiteX2691" y="connsiteY2691"/>
                </a:cxn>
                <a:cxn ang="0">
                  <a:pos x="connsiteX2692" y="connsiteY2692"/>
                </a:cxn>
                <a:cxn ang="0">
                  <a:pos x="connsiteX2693" y="connsiteY2693"/>
                </a:cxn>
                <a:cxn ang="0">
                  <a:pos x="connsiteX2694" y="connsiteY2694"/>
                </a:cxn>
                <a:cxn ang="0">
                  <a:pos x="connsiteX2695" y="connsiteY2695"/>
                </a:cxn>
                <a:cxn ang="0">
                  <a:pos x="connsiteX2696" y="connsiteY2696"/>
                </a:cxn>
                <a:cxn ang="0">
                  <a:pos x="connsiteX2697" y="connsiteY2697"/>
                </a:cxn>
                <a:cxn ang="0">
                  <a:pos x="connsiteX2698" y="connsiteY2698"/>
                </a:cxn>
                <a:cxn ang="0">
                  <a:pos x="connsiteX2699" y="connsiteY2699"/>
                </a:cxn>
                <a:cxn ang="0">
                  <a:pos x="connsiteX2700" y="connsiteY2700"/>
                </a:cxn>
                <a:cxn ang="0">
                  <a:pos x="connsiteX2701" y="connsiteY2701"/>
                </a:cxn>
                <a:cxn ang="0">
                  <a:pos x="connsiteX2702" y="connsiteY2702"/>
                </a:cxn>
                <a:cxn ang="0">
                  <a:pos x="connsiteX2703" y="connsiteY2703"/>
                </a:cxn>
                <a:cxn ang="0">
                  <a:pos x="connsiteX2704" y="connsiteY2704"/>
                </a:cxn>
                <a:cxn ang="0">
                  <a:pos x="connsiteX2705" y="connsiteY2705"/>
                </a:cxn>
                <a:cxn ang="0">
                  <a:pos x="connsiteX2706" y="connsiteY2706"/>
                </a:cxn>
                <a:cxn ang="0">
                  <a:pos x="connsiteX2707" y="connsiteY2707"/>
                </a:cxn>
                <a:cxn ang="0">
                  <a:pos x="connsiteX2708" y="connsiteY2708"/>
                </a:cxn>
                <a:cxn ang="0">
                  <a:pos x="connsiteX2709" y="connsiteY2709"/>
                </a:cxn>
                <a:cxn ang="0">
                  <a:pos x="connsiteX2710" y="connsiteY2710"/>
                </a:cxn>
                <a:cxn ang="0">
                  <a:pos x="connsiteX2711" y="connsiteY2711"/>
                </a:cxn>
                <a:cxn ang="0">
                  <a:pos x="connsiteX2712" y="connsiteY2712"/>
                </a:cxn>
                <a:cxn ang="0">
                  <a:pos x="connsiteX2713" y="connsiteY2713"/>
                </a:cxn>
                <a:cxn ang="0">
                  <a:pos x="connsiteX2714" y="connsiteY2714"/>
                </a:cxn>
                <a:cxn ang="0">
                  <a:pos x="connsiteX2715" y="connsiteY2715"/>
                </a:cxn>
                <a:cxn ang="0">
                  <a:pos x="connsiteX2716" y="connsiteY2716"/>
                </a:cxn>
                <a:cxn ang="0">
                  <a:pos x="connsiteX2717" y="connsiteY2717"/>
                </a:cxn>
                <a:cxn ang="0">
                  <a:pos x="connsiteX2718" y="connsiteY2718"/>
                </a:cxn>
                <a:cxn ang="0">
                  <a:pos x="connsiteX2719" y="connsiteY2719"/>
                </a:cxn>
                <a:cxn ang="0">
                  <a:pos x="connsiteX2720" y="connsiteY2720"/>
                </a:cxn>
                <a:cxn ang="0">
                  <a:pos x="connsiteX2721" y="connsiteY2721"/>
                </a:cxn>
                <a:cxn ang="0">
                  <a:pos x="connsiteX2722" y="connsiteY2722"/>
                </a:cxn>
                <a:cxn ang="0">
                  <a:pos x="connsiteX2723" y="connsiteY2723"/>
                </a:cxn>
                <a:cxn ang="0">
                  <a:pos x="connsiteX2724" y="connsiteY2724"/>
                </a:cxn>
                <a:cxn ang="0">
                  <a:pos x="connsiteX2725" y="connsiteY2725"/>
                </a:cxn>
                <a:cxn ang="0">
                  <a:pos x="connsiteX2726" y="connsiteY2726"/>
                </a:cxn>
                <a:cxn ang="0">
                  <a:pos x="connsiteX2727" y="connsiteY2727"/>
                </a:cxn>
                <a:cxn ang="0">
                  <a:pos x="connsiteX2728" y="connsiteY2728"/>
                </a:cxn>
                <a:cxn ang="0">
                  <a:pos x="connsiteX2729" y="connsiteY2729"/>
                </a:cxn>
                <a:cxn ang="0">
                  <a:pos x="connsiteX2730" y="connsiteY2730"/>
                </a:cxn>
                <a:cxn ang="0">
                  <a:pos x="connsiteX2731" y="connsiteY2731"/>
                </a:cxn>
                <a:cxn ang="0">
                  <a:pos x="connsiteX2732" y="connsiteY2732"/>
                </a:cxn>
                <a:cxn ang="0">
                  <a:pos x="connsiteX2733" y="connsiteY2733"/>
                </a:cxn>
                <a:cxn ang="0">
                  <a:pos x="connsiteX2734" y="connsiteY2734"/>
                </a:cxn>
                <a:cxn ang="0">
                  <a:pos x="connsiteX2735" y="connsiteY2735"/>
                </a:cxn>
                <a:cxn ang="0">
                  <a:pos x="connsiteX2736" y="connsiteY2736"/>
                </a:cxn>
                <a:cxn ang="0">
                  <a:pos x="connsiteX2737" y="connsiteY2737"/>
                </a:cxn>
                <a:cxn ang="0">
                  <a:pos x="connsiteX2738" y="connsiteY2738"/>
                </a:cxn>
                <a:cxn ang="0">
                  <a:pos x="connsiteX2739" y="connsiteY2739"/>
                </a:cxn>
                <a:cxn ang="0">
                  <a:pos x="connsiteX2740" y="connsiteY2740"/>
                </a:cxn>
                <a:cxn ang="0">
                  <a:pos x="connsiteX2741" y="connsiteY2741"/>
                </a:cxn>
                <a:cxn ang="0">
                  <a:pos x="connsiteX2742" y="connsiteY2742"/>
                </a:cxn>
                <a:cxn ang="0">
                  <a:pos x="connsiteX2743" y="connsiteY2743"/>
                </a:cxn>
                <a:cxn ang="0">
                  <a:pos x="connsiteX2744" y="connsiteY2744"/>
                </a:cxn>
                <a:cxn ang="0">
                  <a:pos x="connsiteX2745" y="connsiteY2745"/>
                </a:cxn>
                <a:cxn ang="0">
                  <a:pos x="connsiteX2746" y="connsiteY2746"/>
                </a:cxn>
                <a:cxn ang="0">
                  <a:pos x="connsiteX2747" y="connsiteY2747"/>
                </a:cxn>
                <a:cxn ang="0">
                  <a:pos x="connsiteX2748" y="connsiteY2748"/>
                </a:cxn>
                <a:cxn ang="0">
                  <a:pos x="connsiteX2749" y="connsiteY2749"/>
                </a:cxn>
                <a:cxn ang="0">
                  <a:pos x="connsiteX2750" y="connsiteY2750"/>
                </a:cxn>
                <a:cxn ang="0">
                  <a:pos x="connsiteX2751" y="connsiteY2751"/>
                </a:cxn>
                <a:cxn ang="0">
                  <a:pos x="connsiteX2752" y="connsiteY2752"/>
                </a:cxn>
                <a:cxn ang="0">
                  <a:pos x="connsiteX2753" y="connsiteY2753"/>
                </a:cxn>
                <a:cxn ang="0">
                  <a:pos x="connsiteX2754" y="connsiteY2754"/>
                </a:cxn>
                <a:cxn ang="0">
                  <a:pos x="connsiteX2755" y="connsiteY2755"/>
                </a:cxn>
                <a:cxn ang="0">
                  <a:pos x="connsiteX2756" y="connsiteY2756"/>
                </a:cxn>
                <a:cxn ang="0">
                  <a:pos x="connsiteX2757" y="connsiteY2757"/>
                </a:cxn>
                <a:cxn ang="0">
                  <a:pos x="connsiteX2758" y="connsiteY2758"/>
                </a:cxn>
                <a:cxn ang="0">
                  <a:pos x="connsiteX2759" y="connsiteY2759"/>
                </a:cxn>
                <a:cxn ang="0">
                  <a:pos x="connsiteX2760" y="connsiteY2760"/>
                </a:cxn>
                <a:cxn ang="0">
                  <a:pos x="connsiteX2761" y="connsiteY2761"/>
                </a:cxn>
                <a:cxn ang="0">
                  <a:pos x="connsiteX2762" y="connsiteY2762"/>
                </a:cxn>
                <a:cxn ang="0">
                  <a:pos x="connsiteX2763" y="connsiteY2763"/>
                </a:cxn>
                <a:cxn ang="0">
                  <a:pos x="connsiteX2764" y="connsiteY2764"/>
                </a:cxn>
                <a:cxn ang="0">
                  <a:pos x="connsiteX2765" y="connsiteY2765"/>
                </a:cxn>
                <a:cxn ang="0">
                  <a:pos x="connsiteX2766" y="connsiteY2766"/>
                </a:cxn>
                <a:cxn ang="0">
                  <a:pos x="connsiteX2767" y="connsiteY2767"/>
                </a:cxn>
                <a:cxn ang="0">
                  <a:pos x="connsiteX2768" y="connsiteY2768"/>
                </a:cxn>
                <a:cxn ang="0">
                  <a:pos x="connsiteX2769" y="connsiteY2769"/>
                </a:cxn>
                <a:cxn ang="0">
                  <a:pos x="connsiteX2770" y="connsiteY2770"/>
                </a:cxn>
                <a:cxn ang="0">
                  <a:pos x="connsiteX2771" y="connsiteY2771"/>
                </a:cxn>
                <a:cxn ang="0">
                  <a:pos x="connsiteX2772" y="connsiteY2772"/>
                </a:cxn>
                <a:cxn ang="0">
                  <a:pos x="connsiteX2773" y="connsiteY2773"/>
                </a:cxn>
                <a:cxn ang="0">
                  <a:pos x="connsiteX2774" y="connsiteY2774"/>
                </a:cxn>
                <a:cxn ang="0">
                  <a:pos x="connsiteX2775" y="connsiteY2775"/>
                </a:cxn>
                <a:cxn ang="0">
                  <a:pos x="connsiteX2776" y="connsiteY2776"/>
                </a:cxn>
                <a:cxn ang="0">
                  <a:pos x="connsiteX2777" y="connsiteY2777"/>
                </a:cxn>
                <a:cxn ang="0">
                  <a:pos x="connsiteX2778" y="connsiteY2778"/>
                </a:cxn>
                <a:cxn ang="0">
                  <a:pos x="connsiteX2779" y="connsiteY2779"/>
                </a:cxn>
                <a:cxn ang="0">
                  <a:pos x="connsiteX2780" y="connsiteY2780"/>
                </a:cxn>
                <a:cxn ang="0">
                  <a:pos x="connsiteX2781" y="connsiteY2781"/>
                </a:cxn>
                <a:cxn ang="0">
                  <a:pos x="connsiteX2782" y="connsiteY2782"/>
                </a:cxn>
                <a:cxn ang="0">
                  <a:pos x="connsiteX2783" y="connsiteY2783"/>
                </a:cxn>
                <a:cxn ang="0">
                  <a:pos x="connsiteX2784" y="connsiteY2784"/>
                </a:cxn>
                <a:cxn ang="0">
                  <a:pos x="connsiteX2785" y="connsiteY2785"/>
                </a:cxn>
                <a:cxn ang="0">
                  <a:pos x="connsiteX2786" y="connsiteY2786"/>
                </a:cxn>
                <a:cxn ang="0">
                  <a:pos x="connsiteX2787" y="connsiteY2787"/>
                </a:cxn>
                <a:cxn ang="0">
                  <a:pos x="connsiteX2788" y="connsiteY2788"/>
                </a:cxn>
                <a:cxn ang="0">
                  <a:pos x="connsiteX2789" y="connsiteY2789"/>
                </a:cxn>
                <a:cxn ang="0">
                  <a:pos x="connsiteX2790" y="connsiteY2790"/>
                </a:cxn>
                <a:cxn ang="0">
                  <a:pos x="connsiteX2791" y="connsiteY2791"/>
                </a:cxn>
                <a:cxn ang="0">
                  <a:pos x="connsiteX2792" y="connsiteY2792"/>
                </a:cxn>
                <a:cxn ang="0">
                  <a:pos x="connsiteX2793" y="connsiteY2793"/>
                </a:cxn>
                <a:cxn ang="0">
                  <a:pos x="connsiteX2794" y="connsiteY2794"/>
                </a:cxn>
                <a:cxn ang="0">
                  <a:pos x="connsiteX2795" y="connsiteY2795"/>
                </a:cxn>
                <a:cxn ang="0">
                  <a:pos x="connsiteX2796" y="connsiteY2796"/>
                </a:cxn>
                <a:cxn ang="0">
                  <a:pos x="connsiteX2797" y="connsiteY2797"/>
                </a:cxn>
                <a:cxn ang="0">
                  <a:pos x="connsiteX2798" y="connsiteY2798"/>
                </a:cxn>
                <a:cxn ang="0">
                  <a:pos x="connsiteX2799" y="connsiteY2799"/>
                </a:cxn>
                <a:cxn ang="0">
                  <a:pos x="connsiteX2800" y="connsiteY2800"/>
                </a:cxn>
                <a:cxn ang="0">
                  <a:pos x="connsiteX2801" y="connsiteY2801"/>
                </a:cxn>
                <a:cxn ang="0">
                  <a:pos x="connsiteX2802" y="connsiteY2802"/>
                </a:cxn>
                <a:cxn ang="0">
                  <a:pos x="connsiteX2803" y="connsiteY2803"/>
                </a:cxn>
                <a:cxn ang="0">
                  <a:pos x="connsiteX2804" y="connsiteY2804"/>
                </a:cxn>
                <a:cxn ang="0">
                  <a:pos x="connsiteX2805" y="connsiteY2805"/>
                </a:cxn>
                <a:cxn ang="0">
                  <a:pos x="connsiteX2806" y="connsiteY2806"/>
                </a:cxn>
                <a:cxn ang="0">
                  <a:pos x="connsiteX2807" y="connsiteY2807"/>
                </a:cxn>
                <a:cxn ang="0">
                  <a:pos x="connsiteX2808" y="connsiteY2808"/>
                </a:cxn>
                <a:cxn ang="0">
                  <a:pos x="connsiteX2809" y="connsiteY2809"/>
                </a:cxn>
                <a:cxn ang="0">
                  <a:pos x="connsiteX2810" y="connsiteY2810"/>
                </a:cxn>
                <a:cxn ang="0">
                  <a:pos x="connsiteX2811" y="connsiteY2811"/>
                </a:cxn>
                <a:cxn ang="0">
                  <a:pos x="connsiteX2812" y="connsiteY2812"/>
                </a:cxn>
                <a:cxn ang="0">
                  <a:pos x="connsiteX2813" y="connsiteY2813"/>
                </a:cxn>
                <a:cxn ang="0">
                  <a:pos x="connsiteX2814" y="connsiteY2814"/>
                </a:cxn>
                <a:cxn ang="0">
                  <a:pos x="connsiteX2815" y="connsiteY2815"/>
                </a:cxn>
                <a:cxn ang="0">
                  <a:pos x="connsiteX2816" y="connsiteY2816"/>
                </a:cxn>
                <a:cxn ang="0">
                  <a:pos x="connsiteX2817" y="connsiteY2817"/>
                </a:cxn>
                <a:cxn ang="0">
                  <a:pos x="connsiteX2818" y="connsiteY2818"/>
                </a:cxn>
                <a:cxn ang="0">
                  <a:pos x="connsiteX2819" y="connsiteY2819"/>
                </a:cxn>
                <a:cxn ang="0">
                  <a:pos x="connsiteX2820" y="connsiteY2820"/>
                </a:cxn>
                <a:cxn ang="0">
                  <a:pos x="connsiteX2821" y="connsiteY2821"/>
                </a:cxn>
                <a:cxn ang="0">
                  <a:pos x="connsiteX2822" y="connsiteY2822"/>
                </a:cxn>
                <a:cxn ang="0">
                  <a:pos x="connsiteX2823" y="connsiteY2823"/>
                </a:cxn>
                <a:cxn ang="0">
                  <a:pos x="connsiteX2824" y="connsiteY2824"/>
                </a:cxn>
                <a:cxn ang="0">
                  <a:pos x="connsiteX2825" y="connsiteY2825"/>
                </a:cxn>
                <a:cxn ang="0">
                  <a:pos x="connsiteX2826" y="connsiteY2826"/>
                </a:cxn>
                <a:cxn ang="0">
                  <a:pos x="connsiteX2827" y="connsiteY2827"/>
                </a:cxn>
                <a:cxn ang="0">
                  <a:pos x="connsiteX2828" y="connsiteY2828"/>
                </a:cxn>
                <a:cxn ang="0">
                  <a:pos x="connsiteX2829" y="connsiteY2829"/>
                </a:cxn>
                <a:cxn ang="0">
                  <a:pos x="connsiteX2830" y="connsiteY2830"/>
                </a:cxn>
                <a:cxn ang="0">
                  <a:pos x="connsiteX2831" y="connsiteY2831"/>
                </a:cxn>
                <a:cxn ang="0">
                  <a:pos x="connsiteX2832" y="connsiteY2832"/>
                </a:cxn>
                <a:cxn ang="0">
                  <a:pos x="connsiteX2833" y="connsiteY2833"/>
                </a:cxn>
                <a:cxn ang="0">
                  <a:pos x="connsiteX2834" y="connsiteY2834"/>
                </a:cxn>
                <a:cxn ang="0">
                  <a:pos x="connsiteX2835" y="connsiteY2835"/>
                </a:cxn>
                <a:cxn ang="0">
                  <a:pos x="connsiteX2836" y="connsiteY2836"/>
                </a:cxn>
                <a:cxn ang="0">
                  <a:pos x="connsiteX2837" y="connsiteY2837"/>
                </a:cxn>
                <a:cxn ang="0">
                  <a:pos x="connsiteX2838" y="connsiteY2838"/>
                </a:cxn>
                <a:cxn ang="0">
                  <a:pos x="connsiteX2839" y="connsiteY2839"/>
                </a:cxn>
                <a:cxn ang="0">
                  <a:pos x="connsiteX2840" y="connsiteY2840"/>
                </a:cxn>
                <a:cxn ang="0">
                  <a:pos x="connsiteX2841" y="connsiteY2841"/>
                </a:cxn>
                <a:cxn ang="0">
                  <a:pos x="connsiteX2842" y="connsiteY2842"/>
                </a:cxn>
                <a:cxn ang="0">
                  <a:pos x="connsiteX2843" y="connsiteY2843"/>
                </a:cxn>
                <a:cxn ang="0">
                  <a:pos x="connsiteX2844" y="connsiteY2844"/>
                </a:cxn>
                <a:cxn ang="0">
                  <a:pos x="connsiteX2845" y="connsiteY2845"/>
                </a:cxn>
                <a:cxn ang="0">
                  <a:pos x="connsiteX2846" y="connsiteY2846"/>
                </a:cxn>
                <a:cxn ang="0">
                  <a:pos x="connsiteX2847" y="connsiteY2847"/>
                </a:cxn>
                <a:cxn ang="0">
                  <a:pos x="connsiteX2848" y="connsiteY2848"/>
                </a:cxn>
                <a:cxn ang="0">
                  <a:pos x="connsiteX2849" y="connsiteY2849"/>
                </a:cxn>
                <a:cxn ang="0">
                  <a:pos x="connsiteX2850" y="connsiteY2850"/>
                </a:cxn>
                <a:cxn ang="0">
                  <a:pos x="connsiteX2851" y="connsiteY2851"/>
                </a:cxn>
                <a:cxn ang="0">
                  <a:pos x="connsiteX2852" y="connsiteY2852"/>
                </a:cxn>
                <a:cxn ang="0">
                  <a:pos x="connsiteX2853" y="connsiteY2853"/>
                </a:cxn>
                <a:cxn ang="0">
                  <a:pos x="connsiteX2854" y="connsiteY2854"/>
                </a:cxn>
                <a:cxn ang="0">
                  <a:pos x="connsiteX2855" y="connsiteY2855"/>
                </a:cxn>
                <a:cxn ang="0">
                  <a:pos x="connsiteX2856" y="connsiteY2856"/>
                </a:cxn>
                <a:cxn ang="0">
                  <a:pos x="connsiteX2857" y="connsiteY2857"/>
                </a:cxn>
                <a:cxn ang="0">
                  <a:pos x="connsiteX2858" y="connsiteY2858"/>
                </a:cxn>
                <a:cxn ang="0">
                  <a:pos x="connsiteX2859" y="connsiteY2859"/>
                </a:cxn>
                <a:cxn ang="0">
                  <a:pos x="connsiteX2860" y="connsiteY2860"/>
                </a:cxn>
                <a:cxn ang="0">
                  <a:pos x="connsiteX2861" y="connsiteY2861"/>
                </a:cxn>
                <a:cxn ang="0">
                  <a:pos x="connsiteX2862" y="connsiteY2862"/>
                </a:cxn>
                <a:cxn ang="0">
                  <a:pos x="connsiteX2863" y="connsiteY2863"/>
                </a:cxn>
                <a:cxn ang="0">
                  <a:pos x="connsiteX2864" y="connsiteY2864"/>
                </a:cxn>
                <a:cxn ang="0">
                  <a:pos x="connsiteX2865" y="connsiteY2865"/>
                </a:cxn>
                <a:cxn ang="0">
                  <a:pos x="connsiteX2866" y="connsiteY2866"/>
                </a:cxn>
                <a:cxn ang="0">
                  <a:pos x="connsiteX2867" y="connsiteY2867"/>
                </a:cxn>
                <a:cxn ang="0">
                  <a:pos x="connsiteX2868" y="connsiteY2868"/>
                </a:cxn>
                <a:cxn ang="0">
                  <a:pos x="connsiteX2869" y="connsiteY2869"/>
                </a:cxn>
                <a:cxn ang="0">
                  <a:pos x="connsiteX2870" y="connsiteY2870"/>
                </a:cxn>
                <a:cxn ang="0">
                  <a:pos x="connsiteX2871" y="connsiteY2871"/>
                </a:cxn>
                <a:cxn ang="0">
                  <a:pos x="connsiteX2872" y="connsiteY2872"/>
                </a:cxn>
                <a:cxn ang="0">
                  <a:pos x="connsiteX2873" y="connsiteY2873"/>
                </a:cxn>
                <a:cxn ang="0">
                  <a:pos x="connsiteX2874" y="connsiteY2874"/>
                </a:cxn>
                <a:cxn ang="0">
                  <a:pos x="connsiteX2875" y="connsiteY2875"/>
                </a:cxn>
                <a:cxn ang="0">
                  <a:pos x="connsiteX2876" y="connsiteY2876"/>
                </a:cxn>
                <a:cxn ang="0">
                  <a:pos x="connsiteX2877" y="connsiteY2877"/>
                </a:cxn>
                <a:cxn ang="0">
                  <a:pos x="connsiteX2878" y="connsiteY2878"/>
                </a:cxn>
                <a:cxn ang="0">
                  <a:pos x="connsiteX2879" y="connsiteY2879"/>
                </a:cxn>
                <a:cxn ang="0">
                  <a:pos x="connsiteX2880" y="connsiteY2880"/>
                </a:cxn>
                <a:cxn ang="0">
                  <a:pos x="connsiteX2881" y="connsiteY2881"/>
                </a:cxn>
                <a:cxn ang="0">
                  <a:pos x="connsiteX2882" y="connsiteY2882"/>
                </a:cxn>
                <a:cxn ang="0">
                  <a:pos x="connsiteX2883" y="connsiteY2883"/>
                </a:cxn>
                <a:cxn ang="0">
                  <a:pos x="connsiteX2884" y="connsiteY2884"/>
                </a:cxn>
                <a:cxn ang="0">
                  <a:pos x="connsiteX2885" y="connsiteY2885"/>
                </a:cxn>
                <a:cxn ang="0">
                  <a:pos x="connsiteX2886" y="connsiteY2886"/>
                </a:cxn>
                <a:cxn ang="0">
                  <a:pos x="connsiteX2887" y="connsiteY2887"/>
                </a:cxn>
                <a:cxn ang="0">
                  <a:pos x="connsiteX2888" y="connsiteY2888"/>
                </a:cxn>
                <a:cxn ang="0">
                  <a:pos x="connsiteX2889" y="connsiteY2889"/>
                </a:cxn>
                <a:cxn ang="0">
                  <a:pos x="connsiteX2890" y="connsiteY2890"/>
                </a:cxn>
                <a:cxn ang="0">
                  <a:pos x="connsiteX2891" y="connsiteY2891"/>
                </a:cxn>
                <a:cxn ang="0">
                  <a:pos x="connsiteX2892" y="connsiteY2892"/>
                </a:cxn>
                <a:cxn ang="0">
                  <a:pos x="connsiteX2893" y="connsiteY2893"/>
                </a:cxn>
                <a:cxn ang="0">
                  <a:pos x="connsiteX2894" y="connsiteY2894"/>
                </a:cxn>
                <a:cxn ang="0">
                  <a:pos x="connsiteX2895" y="connsiteY2895"/>
                </a:cxn>
                <a:cxn ang="0">
                  <a:pos x="connsiteX2896" y="connsiteY2896"/>
                </a:cxn>
                <a:cxn ang="0">
                  <a:pos x="connsiteX2897" y="connsiteY2897"/>
                </a:cxn>
                <a:cxn ang="0">
                  <a:pos x="connsiteX2898" y="connsiteY2898"/>
                </a:cxn>
                <a:cxn ang="0">
                  <a:pos x="connsiteX2899" y="connsiteY2899"/>
                </a:cxn>
                <a:cxn ang="0">
                  <a:pos x="connsiteX2900" y="connsiteY2900"/>
                </a:cxn>
                <a:cxn ang="0">
                  <a:pos x="connsiteX2901" y="connsiteY2901"/>
                </a:cxn>
                <a:cxn ang="0">
                  <a:pos x="connsiteX2902" y="connsiteY2902"/>
                </a:cxn>
                <a:cxn ang="0">
                  <a:pos x="connsiteX2903" y="connsiteY2903"/>
                </a:cxn>
                <a:cxn ang="0">
                  <a:pos x="connsiteX2904" y="connsiteY2904"/>
                </a:cxn>
                <a:cxn ang="0">
                  <a:pos x="connsiteX2905" y="connsiteY2905"/>
                </a:cxn>
                <a:cxn ang="0">
                  <a:pos x="connsiteX2906" y="connsiteY2906"/>
                </a:cxn>
                <a:cxn ang="0">
                  <a:pos x="connsiteX2907" y="connsiteY2907"/>
                </a:cxn>
                <a:cxn ang="0">
                  <a:pos x="connsiteX2908" y="connsiteY2908"/>
                </a:cxn>
                <a:cxn ang="0">
                  <a:pos x="connsiteX2909" y="connsiteY2909"/>
                </a:cxn>
                <a:cxn ang="0">
                  <a:pos x="connsiteX2910" y="connsiteY2910"/>
                </a:cxn>
                <a:cxn ang="0">
                  <a:pos x="connsiteX2911" y="connsiteY2911"/>
                </a:cxn>
                <a:cxn ang="0">
                  <a:pos x="connsiteX2912" y="connsiteY2912"/>
                </a:cxn>
                <a:cxn ang="0">
                  <a:pos x="connsiteX2913" y="connsiteY2913"/>
                </a:cxn>
                <a:cxn ang="0">
                  <a:pos x="connsiteX2914" y="connsiteY2914"/>
                </a:cxn>
                <a:cxn ang="0">
                  <a:pos x="connsiteX2915" y="connsiteY2915"/>
                </a:cxn>
                <a:cxn ang="0">
                  <a:pos x="connsiteX2916" y="connsiteY2916"/>
                </a:cxn>
                <a:cxn ang="0">
                  <a:pos x="connsiteX2917" y="connsiteY2917"/>
                </a:cxn>
                <a:cxn ang="0">
                  <a:pos x="connsiteX2918" y="connsiteY2918"/>
                </a:cxn>
                <a:cxn ang="0">
                  <a:pos x="connsiteX2919" y="connsiteY2919"/>
                </a:cxn>
                <a:cxn ang="0">
                  <a:pos x="connsiteX2920" y="connsiteY2920"/>
                </a:cxn>
                <a:cxn ang="0">
                  <a:pos x="connsiteX2921" y="connsiteY2921"/>
                </a:cxn>
                <a:cxn ang="0">
                  <a:pos x="connsiteX2922" y="connsiteY2922"/>
                </a:cxn>
                <a:cxn ang="0">
                  <a:pos x="connsiteX2923" y="connsiteY2923"/>
                </a:cxn>
                <a:cxn ang="0">
                  <a:pos x="connsiteX2924" y="connsiteY2924"/>
                </a:cxn>
                <a:cxn ang="0">
                  <a:pos x="connsiteX2925" y="connsiteY2925"/>
                </a:cxn>
                <a:cxn ang="0">
                  <a:pos x="connsiteX2926" y="connsiteY2926"/>
                </a:cxn>
                <a:cxn ang="0">
                  <a:pos x="connsiteX2927" y="connsiteY2927"/>
                </a:cxn>
                <a:cxn ang="0">
                  <a:pos x="connsiteX2928" y="connsiteY2928"/>
                </a:cxn>
                <a:cxn ang="0">
                  <a:pos x="connsiteX2929" y="connsiteY2929"/>
                </a:cxn>
                <a:cxn ang="0">
                  <a:pos x="connsiteX2930" y="connsiteY2930"/>
                </a:cxn>
                <a:cxn ang="0">
                  <a:pos x="connsiteX2931" y="connsiteY2931"/>
                </a:cxn>
                <a:cxn ang="0">
                  <a:pos x="connsiteX2932" y="connsiteY2932"/>
                </a:cxn>
                <a:cxn ang="0">
                  <a:pos x="connsiteX2933" y="connsiteY2933"/>
                </a:cxn>
                <a:cxn ang="0">
                  <a:pos x="connsiteX2934" y="connsiteY2934"/>
                </a:cxn>
                <a:cxn ang="0">
                  <a:pos x="connsiteX2935" y="connsiteY2935"/>
                </a:cxn>
                <a:cxn ang="0">
                  <a:pos x="connsiteX2936" y="connsiteY2936"/>
                </a:cxn>
                <a:cxn ang="0">
                  <a:pos x="connsiteX2937" y="connsiteY2937"/>
                </a:cxn>
                <a:cxn ang="0">
                  <a:pos x="connsiteX2938" y="connsiteY2938"/>
                </a:cxn>
                <a:cxn ang="0">
                  <a:pos x="connsiteX2939" y="connsiteY2939"/>
                </a:cxn>
                <a:cxn ang="0">
                  <a:pos x="connsiteX2940" y="connsiteY2940"/>
                </a:cxn>
                <a:cxn ang="0">
                  <a:pos x="connsiteX2941" y="connsiteY2941"/>
                </a:cxn>
                <a:cxn ang="0">
                  <a:pos x="connsiteX2942" y="connsiteY2942"/>
                </a:cxn>
                <a:cxn ang="0">
                  <a:pos x="connsiteX2943" y="connsiteY2943"/>
                </a:cxn>
                <a:cxn ang="0">
                  <a:pos x="connsiteX2944" y="connsiteY2944"/>
                </a:cxn>
                <a:cxn ang="0">
                  <a:pos x="connsiteX2945" y="connsiteY2945"/>
                </a:cxn>
                <a:cxn ang="0">
                  <a:pos x="connsiteX2946" y="connsiteY2946"/>
                </a:cxn>
                <a:cxn ang="0">
                  <a:pos x="connsiteX2947" y="connsiteY2947"/>
                </a:cxn>
                <a:cxn ang="0">
                  <a:pos x="connsiteX2948" y="connsiteY2948"/>
                </a:cxn>
                <a:cxn ang="0">
                  <a:pos x="connsiteX2949" y="connsiteY2949"/>
                </a:cxn>
                <a:cxn ang="0">
                  <a:pos x="connsiteX2950" y="connsiteY2950"/>
                </a:cxn>
                <a:cxn ang="0">
                  <a:pos x="connsiteX2951" y="connsiteY2951"/>
                </a:cxn>
                <a:cxn ang="0">
                  <a:pos x="connsiteX2952" y="connsiteY2952"/>
                </a:cxn>
                <a:cxn ang="0">
                  <a:pos x="connsiteX2953" y="connsiteY2953"/>
                </a:cxn>
                <a:cxn ang="0">
                  <a:pos x="connsiteX2954" y="connsiteY2954"/>
                </a:cxn>
                <a:cxn ang="0">
                  <a:pos x="connsiteX2955" y="connsiteY2955"/>
                </a:cxn>
                <a:cxn ang="0">
                  <a:pos x="connsiteX2956" y="connsiteY2956"/>
                </a:cxn>
                <a:cxn ang="0">
                  <a:pos x="connsiteX2957" y="connsiteY2957"/>
                </a:cxn>
                <a:cxn ang="0">
                  <a:pos x="connsiteX2958" y="connsiteY2958"/>
                </a:cxn>
                <a:cxn ang="0">
                  <a:pos x="connsiteX2959" y="connsiteY2959"/>
                </a:cxn>
                <a:cxn ang="0">
                  <a:pos x="connsiteX2960" y="connsiteY2960"/>
                </a:cxn>
                <a:cxn ang="0">
                  <a:pos x="connsiteX2961" y="connsiteY2961"/>
                </a:cxn>
                <a:cxn ang="0">
                  <a:pos x="connsiteX2962" y="connsiteY2962"/>
                </a:cxn>
                <a:cxn ang="0">
                  <a:pos x="connsiteX2963" y="connsiteY2963"/>
                </a:cxn>
                <a:cxn ang="0">
                  <a:pos x="connsiteX2964" y="connsiteY2964"/>
                </a:cxn>
                <a:cxn ang="0">
                  <a:pos x="connsiteX2965" y="connsiteY2965"/>
                </a:cxn>
                <a:cxn ang="0">
                  <a:pos x="connsiteX2966" y="connsiteY2966"/>
                </a:cxn>
                <a:cxn ang="0">
                  <a:pos x="connsiteX2967" y="connsiteY2967"/>
                </a:cxn>
                <a:cxn ang="0">
                  <a:pos x="connsiteX2968" y="connsiteY2968"/>
                </a:cxn>
                <a:cxn ang="0">
                  <a:pos x="connsiteX2969" y="connsiteY2969"/>
                </a:cxn>
                <a:cxn ang="0">
                  <a:pos x="connsiteX2970" y="connsiteY2970"/>
                </a:cxn>
                <a:cxn ang="0">
                  <a:pos x="connsiteX2971" y="connsiteY2971"/>
                </a:cxn>
                <a:cxn ang="0">
                  <a:pos x="connsiteX2972" y="connsiteY2972"/>
                </a:cxn>
                <a:cxn ang="0">
                  <a:pos x="connsiteX2973" y="connsiteY2973"/>
                </a:cxn>
                <a:cxn ang="0">
                  <a:pos x="connsiteX2974" y="connsiteY2974"/>
                </a:cxn>
                <a:cxn ang="0">
                  <a:pos x="connsiteX2975" y="connsiteY2975"/>
                </a:cxn>
                <a:cxn ang="0">
                  <a:pos x="connsiteX2976" y="connsiteY2976"/>
                </a:cxn>
                <a:cxn ang="0">
                  <a:pos x="connsiteX2977" y="connsiteY2977"/>
                </a:cxn>
                <a:cxn ang="0">
                  <a:pos x="connsiteX2978" y="connsiteY2978"/>
                </a:cxn>
                <a:cxn ang="0">
                  <a:pos x="connsiteX2979" y="connsiteY2979"/>
                </a:cxn>
                <a:cxn ang="0">
                  <a:pos x="connsiteX2980" y="connsiteY2980"/>
                </a:cxn>
                <a:cxn ang="0">
                  <a:pos x="connsiteX2981" y="connsiteY2981"/>
                </a:cxn>
                <a:cxn ang="0">
                  <a:pos x="connsiteX2982" y="connsiteY2982"/>
                </a:cxn>
                <a:cxn ang="0">
                  <a:pos x="connsiteX2983" y="connsiteY2983"/>
                </a:cxn>
                <a:cxn ang="0">
                  <a:pos x="connsiteX2984" y="connsiteY2984"/>
                </a:cxn>
                <a:cxn ang="0">
                  <a:pos x="connsiteX2985" y="connsiteY2985"/>
                </a:cxn>
                <a:cxn ang="0">
                  <a:pos x="connsiteX2986" y="connsiteY2986"/>
                </a:cxn>
                <a:cxn ang="0">
                  <a:pos x="connsiteX2987" y="connsiteY2987"/>
                </a:cxn>
                <a:cxn ang="0">
                  <a:pos x="connsiteX2988" y="connsiteY2988"/>
                </a:cxn>
                <a:cxn ang="0">
                  <a:pos x="connsiteX2989" y="connsiteY2989"/>
                </a:cxn>
                <a:cxn ang="0">
                  <a:pos x="connsiteX2990" y="connsiteY2990"/>
                </a:cxn>
                <a:cxn ang="0">
                  <a:pos x="connsiteX2991" y="connsiteY2991"/>
                </a:cxn>
                <a:cxn ang="0">
                  <a:pos x="connsiteX2992" y="connsiteY2992"/>
                </a:cxn>
                <a:cxn ang="0">
                  <a:pos x="connsiteX2993" y="connsiteY2993"/>
                </a:cxn>
                <a:cxn ang="0">
                  <a:pos x="connsiteX2994" y="connsiteY2994"/>
                </a:cxn>
                <a:cxn ang="0">
                  <a:pos x="connsiteX2995" y="connsiteY2995"/>
                </a:cxn>
                <a:cxn ang="0">
                  <a:pos x="connsiteX2996" y="connsiteY2996"/>
                </a:cxn>
                <a:cxn ang="0">
                  <a:pos x="connsiteX2997" y="connsiteY2997"/>
                </a:cxn>
                <a:cxn ang="0">
                  <a:pos x="connsiteX2998" y="connsiteY2998"/>
                </a:cxn>
                <a:cxn ang="0">
                  <a:pos x="connsiteX2999" y="connsiteY2999"/>
                </a:cxn>
                <a:cxn ang="0">
                  <a:pos x="connsiteX3000" y="connsiteY3000"/>
                </a:cxn>
                <a:cxn ang="0">
                  <a:pos x="connsiteX3001" y="connsiteY3001"/>
                </a:cxn>
                <a:cxn ang="0">
                  <a:pos x="connsiteX3002" y="connsiteY3002"/>
                </a:cxn>
                <a:cxn ang="0">
                  <a:pos x="connsiteX3003" y="connsiteY3003"/>
                </a:cxn>
                <a:cxn ang="0">
                  <a:pos x="connsiteX3004" y="connsiteY3004"/>
                </a:cxn>
                <a:cxn ang="0">
                  <a:pos x="connsiteX3005" y="connsiteY3005"/>
                </a:cxn>
                <a:cxn ang="0">
                  <a:pos x="connsiteX3006" y="connsiteY3006"/>
                </a:cxn>
                <a:cxn ang="0">
                  <a:pos x="connsiteX3007" y="connsiteY3007"/>
                </a:cxn>
                <a:cxn ang="0">
                  <a:pos x="connsiteX3008" y="connsiteY3008"/>
                </a:cxn>
                <a:cxn ang="0">
                  <a:pos x="connsiteX3009" y="connsiteY3009"/>
                </a:cxn>
                <a:cxn ang="0">
                  <a:pos x="connsiteX3010" y="connsiteY3010"/>
                </a:cxn>
                <a:cxn ang="0">
                  <a:pos x="connsiteX3011" y="connsiteY3011"/>
                </a:cxn>
                <a:cxn ang="0">
                  <a:pos x="connsiteX3012" y="connsiteY3012"/>
                </a:cxn>
                <a:cxn ang="0">
                  <a:pos x="connsiteX3013" y="connsiteY3013"/>
                </a:cxn>
                <a:cxn ang="0">
                  <a:pos x="connsiteX3014" y="connsiteY3014"/>
                </a:cxn>
                <a:cxn ang="0">
                  <a:pos x="connsiteX3015" y="connsiteY3015"/>
                </a:cxn>
                <a:cxn ang="0">
                  <a:pos x="connsiteX3016" y="connsiteY3016"/>
                </a:cxn>
                <a:cxn ang="0">
                  <a:pos x="connsiteX3017" y="connsiteY3017"/>
                </a:cxn>
                <a:cxn ang="0">
                  <a:pos x="connsiteX3018" y="connsiteY3018"/>
                </a:cxn>
                <a:cxn ang="0">
                  <a:pos x="connsiteX3019" y="connsiteY3019"/>
                </a:cxn>
                <a:cxn ang="0">
                  <a:pos x="connsiteX3020" y="connsiteY3020"/>
                </a:cxn>
                <a:cxn ang="0">
                  <a:pos x="connsiteX3021" y="connsiteY3021"/>
                </a:cxn>
                <a:cxn ang="0">
                  <a:pos x="connsiteX3022" y="connsiteY3022"/>
                </a:cxn>
                <a:cxn ang="0">
                  <a:pos x="connsiteX3023" y="connsiteY3023"/>
                </a:cxn>
                <a:cxn ang="0">
                  <a:pos x="connsiteX3024" y="connsiteY3024"/>
                </a:cxn>
                <a:cxn ang="0">
                  <a:pos x="connsiteX3025" y="connsiteY3025"/>
                </a:cxn>
                <a:cxn ang="0">
                  <a:pos x="connsiteX3026" y="connsiteY3026"/>
                </a:cxn>
                <a:cxn ang="0">
                  <a:pos x="connsiteX3027" y="connsiteY3027"/>
                </a:cxn>
                <a:cxn ang="0">
                  <a:pos x="connsiteX3028" y="connsiteY3028"/>
                </a:cxn>
                <a:cxn ang="0">
                  <a:pos x="connsiteX3029" y="connsiteY3029"/>
                </a:cxn>
                <a:cxn ang="0">
                  <a:pos x="connsiteX3030" y="connsiteY3030"/>
                </a:cxn>
                <a:cxn ang="0">
                  <a:pos x="connsiteX3031" y="connsiteY3031"/>
                </a:cxn>
                <a:cxn ang="0">
                  <a:pos x="connsiteX3032" y="connsiteY3032"/>
                </a:cxn>
                <a:cxn ang="0">
                  <a:pos x="connsiteX3033" y="connsiteY3033"/>
                </a:cxn>
                <a:cxn ang="0">
                  <a:pos x="connsiteX3034" y="connsiteY3034"/>
                </a:cxn>
                <a:cxn ang="0">
                  <a:pos x="connsiteX3035" y="connsiteY3035"/>
                </a:cxn>
                <a:cxn ang="0">
                  <a:pos x="connsiteX3036" y="connsiteY3036"/>
                </a:cxn>
                <a:cxn ang="0">
                  <a:pos x="connsiteX3037" y="connsiteY3037"/>
                </a:cxn>
                <a:cxn ang="0">
                  <a:pos x="connsiteX3038" y="connsiteY3038"/>
                </a:cxn>
                <a:cxn ang="0">
                  <a:pos x="connsiteX3039" y="connsiteY3039"/>
                </a:cxn>
                <a:cxn ang="0">
                  <a:pos x="connsiteX3040" y="connsiteY3040"/>
                </a:cxn>
                <a:cxn ang="0">
                  <a:pos x="connsiteX3041" y="connsiteY3041"/>
                </a:cxn>
                <a:cxn ang="0">
                  <a:pos x="connsiteX3042" y="connsiteY3042"/>
                </a:cxn>
                <a:cxn ang="0">
                  <a:pos x="connsiteX3043" y="connsiteY3043"/>
                </a:cxn>
                <a:cxn ang="0">
                  <a:pos x="connsiteX3044" y="connsiteY3044"/>
                </a:cxn>
                <a:cxn ang="0">
                  <a:pos x="connsiteX3045" y="connsiteY3045"/>
                </a:cxn>
                <a:cxn ang="0">
                  <a:pos x="connsiteX3046" y="connsiteY3046"/>
                </a:cxn>
                <a:cxn ang="0">
                  <a:pos x="connsiteX3047" y="connsiteY3047"/>
                </a:cxn>
                <a:cxn ang="0">
                  <a:pos x="connsiteX3048" y="connsiteY3048"/>
                </a:cxn>
                <a:cxn ang="0">
                  <a:pos x="connsiteX3049" y="connsiteY3049"/>
                </a:cxn>
                <a:cxn ang="0">
                  <a:pos x="connsiteX3050" y="connsiteY3050"/>
                </a:cxn>
                <a:cxn ang="0">
                  <a:pos x="connsiteX3051" y="connsiteY3051"/>
                </a:cxn>
                <a:cxn ang="0">
                  <a:pos x="connsiteX3052" y="connsiteY3052"/>
                </a:cxn>
                <a:cxn ang="0">
                  <a:pos x="connsiteX3053" y="connsiteY3053"/>
                </a:cxn>
                <a:cxn ang="0">
                  <a:pos x="connsiteX3054" y="connsiteY3054"/>
                </a:cxn>
                <a:cxn ang="0">
                  <a:pos x="connsiteX3055" y="connsiteY3055"/>
                </a:cxn>
                <a:cxn ang="0">
                  <a:pos x="connsiteX3056" y="connsiteY3056"/>
                </a:cxn>
                <a:cxn ang="0">
                  <a:pos x="connsiteX3057" y="connsiteY3057"/>
                </a:cxn>
                <a:cxn ang="0">
                  <a:pos x="connsiteX3058" y="connsiteY3058"/>
                </a:cxn>
                <a:cxn ang="0">
                  <a:pos x="connsiteX3059" y="connsiteY3059"/>
                </a:cxn>
                <a:cxn ang="0">
                  <a:pos x="connsiteX3060" y="connsiteY3060"/>
                </a:cxn>
                <a:cxn ang="0">
                  <a:pos x="connsiteX3061" y="connsiteY3061"/>
                </a:cxn>
                <a:cxn ang="0">
                  <a:pos x="connsiteX3062" y="connsiteY3062"/>
                </a:cxn>
                <a:cxn ang="0">
                  <a:pos x="connsiteX3063" y="connsiteY3063"/>
                </a:cxn>
                <a:cxn ang="0">
                  <a:pos x="connsiteX3064" y="connsiteY3064"/>
                </a:cxn>
                <a:cxn ang="0">
                  <a:pos x="connsiteX3065" y="connsiteY3065"/>
                </a:cxn>
                <a:cxn ang="0">
                  <a:pos x="connsiteX3066" y="connsiteY3066"/>
                </a:cxn>
                <a:cxn ang="0">
                  <a:pos x="connsiteX3067" y="connsiteY3067"/>
                </a:cxn>
                <a:cxn ang="0">
                  <a:pos x="connsiteX3068" y="connsiteY3068"/>
                </a:cxn>
                <a:cxn ang="0">
                  <a:pos x="connsiteX3069" y="connsiteY3069"/>
                </a:cxn>
                <a:cxn ang="0">
                  <a:pos x="connsiteX3070" y="connsiteY3070"/>
                </a:cxn>
                <a:cxn ang="0">
                  <a:pos x="connsiteX3071" y="connsiteY3071"/>
                </a:cxn>
                <a:cxn ang="0">
                  <a:pos x="connsiteX3072" y="connsiteY3072"/>
                </a:cxn>
                <a:cxn ang="0">
                  <a:pos x="connsiteX3073" y="connsiteY3073"/>
                </a:cxn>
                <a:cxn ang="0">
                  <a:pos x="connsiteX3074" y="connsiteY3074"/>
                </a:cxn>
                <a:cxn ang="0">
                  <a:pos x="connsiteX3075" y="connsiteY3075"/>
                </a:cxn>
                <a:cxn ang="0">
                  <a:pos x="connsiteX3076" y="connsiteY3076"/>
                </a:cxn>
                <a:cxn ang="0">
                  <a:pos x="connsiteX3077" y="connsiteY3077"/>
                </a:cxn>
                <a:cxn ang="0">
                  <a:pos x="connsiteX3078" y="connsiteY3078"/>
                </a:cxn>
                <a:cxn ang="0">
                  <a:pos x="connsiteX3079" y="connsiteY3079"/>
                </a:cxn>
                <a:cxn ang="0">
                  <a:pos x="connsiteX3080" y="connsiteY3080"/>
                </a:cxn>
                <a:cxn ang="0">
                  <a:pos x="connsiteX3081" y="connsiteY3081"/>
                </a:cxn>
                <a:cxn ang="0">
                  <a:pos x="connsiteX3082" y="connsiteY3082"/>
                </a:cxn>
                <a:cxn ang="0">
                  <a:pos x="connsiteX3083" y="connsiteY3083"/>
                </a:cxn>
                <a:cxn ang="0">
                  <a:pos x="connsiteX3084" y="connsiteY3084"/>
                </a:cxn>
                <a:cxn ang="0">
                  <a:pos x="connsiteX3085" y="connsiteY3085"/>
                </a:cxn>
                <a:cxn ang="0">
                  <a:pos x="connsiteX3086" y="connsiteY3086"/>
                </a:cxn>
                <a:cxn ang="0">
                  <a:pos x="connsiteX3087" y="connsiteY3087"/>
                </a:cxn>
                <a:cxn ang="0">
                  <a:pos x="connsiteX3088" y="connsiteY3088"/>
                </a:cxn>
                <a:cxn ang="0">
                  <a:pos x="connsiteX3089" y="connsiteY3089"/>
                </a:cxn>
                <a:cxn ang="0">
                  <a:pos x="connsiteX3090" y="connsiteY3090"/>
                </a:cxn>
                <a:cxn ang="0">
                  <a:pos x="connsiteX3091" y="connsiteY3091"/>
                </a:cxn>
                <a:cxn ang="0">
                  <a:pos x="connsiteX3092" y="connsiteY3092"/>
                </a:cxn>
                <a:cxn ang="0">
                  <a:pos x="connsiteX3093" y="connsiteY3093"/>
                </a:cxn>
                <a:cxn ang="0">
                  <a:pos x="connsiteX3094" y="connsiteY3094"/>
                </a:cxn>
                <a:cxn ang="0">
                  <a:pos x="connsiteX3095" y="connsiteY3095"/>
                </a:cxn>
                <a:cxn ang="0">
                  <a:pos x="connsiteX3096" y="connsiteY3096"/>
                </a:cxn>
                <a:cxn ang="0">
                  <a:pos x="connsiteX3097" y="connsiteY3097"/>
                </a:cxn>
                <a:cxn ang="0">
                  <a:pos x="connsiteX3098" y="connsiteY3098"/>
                </a:cxn>
                <a:cxn ang="0">
                  <a:pos x="connsiteX3099" y="connsiteY3099"/>
                </a:cxn>
                <a:cxn ang="0">
                  <a:pos x="connsiteX3100" y="connsiteY3100"/>
                </a:cxn>
                <a:cxn ang="0">
                  <a:pos x="connsiteX3101" y="connsiteY3101"/>
                </a:cxn>
                <a:cxn ang="0">
                  <a:pos x="connsiteX3102" y="connsiteY3102"/>
                </a:cxn>
                <a:cxn ang="0">
                  <a:pos x="connsiteX3103" y="connsiteY3103"/>
                </a:cxn>
                <a:cxn ang="0">
                  <a:pos x="connsiteX3104" y="connsiteY3104"/>
                </a:cxn>
                <a:cxn ang="0">
                  <a:pos x="connsiteX3105" y="connsiteY3105"/>
                </a:cxn>
                <a:cxn ang="0">
                  <a:pos x="connsiteX3106" y="connsiteY3106"/>
                </a:cxn>
                <a:cxn ang="0">
                  <a:pos x="connsiteX3107" y="connsiteY3107"/>
                </a:cxn>
                <a:cxn ang="0">
                  <a:pos x="connsiteX3108" y="connsiteY3108"/>
                </a:cxn>
                <a:cxn ang="0">
                  <a:pos x="connsiteX3109" y="connsiteY3109"/>
                </a:cxn>
                <a:cxn ang="0">
                  <a:pos x="connsiteX3110" y="connsiteY3110"/>
                </a:cxn>
                <a:cxn ang="0">
                  <a:pos x="connsiteX3111" y="connsiteY3111"/>
                </a:cxn>
                <a:cxn ang="0">
                  <a:pos x="connsiteX3112" y="connsiteY3112"/>
                </a:cxn>
                <a:cxn ang="0">
                  <a:pos x="connsiteX3113" y="connsiteY3113"/>
                </a:cxn>
                <a:cxn ang="0">
                  <a:pos x="connsiteX3114" y="connsiteY3114"/>
                </a:cxn>
                <a:cxn ang="0">
                  <a:pos x="connsiteX3115" y="connsiteY3115"/>
                </a:cxn>
                <a:cxn ang="0">
                  <a:pos x="connsiteX3116" y="connsiteY3116"/>
                </a:cxn>
                <a:cxn ang="0">
                  <a:pos x="connsiteX3117" y="connsiteY3117"/>
                </a:cxn>
                <a:cxn ang="0">
                  <a:pos x="connsiteX3118" y="connsiteY3118"/>
                </a:cxn>
                <a:cxn ang="0">
                  <a:pos x="connsiteX3119" y="connsiteY3119"/>
                </a:cxn>
                <a:cxn ang="0">
                  <a:pos x="connsiteX3120" y="connsiteY3120"/>
                </a:cxn>
                <a:cxn ang="0">
                  <a:pos x="connsiteX3121" y="connsiteY3121"/>
                </a:cxn>
                <a:cxn ang="0">
                  <a:pos x="connsiteX3122" y="connsiteY3122"/>
                </a:cxn>
                <a:cxn ang="0">
                  <a:pos x="connsiteX3123" y="connsiteY3123"/>
                </a:cxn>
                <a:cxn ang="0">
                  <a:pos x="connsiteX3124" y="connsiteY3124"/>
                </a:cxn>
                <a:cxn ang="0">
                  <a:pos x="connsiteX3125" y="connsiteY3125"/>
                </a:cxn>
                <a:cxn ang="0">
                  <a:pos x="connsiteX3126" y="connsiteY3126"/>
                </a:cxn>
                <a:cxn ang="0">
                  <a:pos x="connsiteX3127" y="connsiteY3127"/>
                </a:cxn>
                <a:cxn ang="0">
                  <a:pos x="connsiteX3128" y="connsiteY3128"/>
                </a:cxn>
                <a:cxn ang="0">
                  <a:pos x="connsiteX3129" y="connsiteY3129"/>
                </a:cxn>
                <a:cxn ang="0">
                  <a:pos x="connsiteX3130" y="connsiteY3130"/>
                </a:cxn>
                <a:cxn ang="0">
                  <a:pos x="connsiteX3131" y="connsiteY3131"/>
                </a:cxn>
                <a:cxn ang="0">
                  <a:pos x="connsiteX3132" y="connsiteY3132"/>
                </a:cxn>
                <a:cxn ang="0">
                  <a:pos x="connsiteX3133" y="connsiteY3133"/>
                </a:cxn>
                <a:cxn ang="0">
                  <a:pos x="connsiteX3134" y="connsiteY3134"/>
                </a:cxn>
                <a:cxn ang="0">
                  <a:pos x="connsiteX3135" y="connsiteY3135"/>
                </a:cxn>
                <a:cxn ang="0">
                  <a:pos x="connsiteX3136" y="connsiteY3136"/>
                </a:cxn>
                <a:cxn ang="0">
                  <a:pos x="connsiteX3137" y="connsiteY3137"/>
                </a:cxn>
                <a:cxn ang="0">
                  <a:pos x="connsiteX3138" y="connsiteY3138"/>
                </a:cxn>
                <a:cxn ang="0">
                  <a:pos x="connsiteX3139" y="connsiteY3139"/>
                </a:cxn>
                <a:cxn ang="0">
                  <a:pos x="connsiteX3140" y="connsiteY3140"/>
                </a:cxn>
                <a:cxn ang="0">
                  <a:pos x="connsiteX3141" y="connsiteY3141"/>
                </a:cxn>
                <a:cxn ang="0">
                  <a:pos x="connsiteX3142" y="connsiteY3142"/>
                </a:cxn>
                <a:cxn ang="0">
                  <a:pos x="connsiteX3143" y="connsiteY3143"/>
                </a:cxn>
                <a:cxn ang="0">
                  <a:pos x="connsiteX3144" y="connsiteY3144"/>
                </a:cxn>
                <a:cxn ang="0">
                  <a:pos x="connsiteX3145" y="connsiteY3145"/>
                </a:cxn>
                <a:cxn ang="0">
                  <a:pos x="connsiteX3146" y="connsiteY3146"/>
                </a:cxn>
                <a:cxn ang="0">
                  <a:pos x="connsiteX3147" y="connsiteY3147"/>
                </a:cxn>
                <a:cxn ang="0">
                  <a:pos x="connsiteX3148" y="connsiteY3148"/>
                </a:cxn>
                <a:cxn ang="0">
                  <a:pos x="connsiteX3149" y="connsiteY3149"/>
                </a:cxn>
                <a:cxn ang="0">
                  <a:pos x="connsiteX3150" y="connsiteY3150"/>
                </a:cxn>
                <a:cxn ang="0">
                  <a:pos x="connsiteX3151" y="connsiteY3151"/>
                </a:cxn>
                <a:cxn ang="0">
                  <a:pos x="connsiteX3152" y="connsiteY3152"/>
                </a:cxn>
                <a:cxn ang="0">
                  <a:pos x="connsiteX3153" y="connsiteY3153"/>
                </a:cxn>
                <a:cxn ang="0">
                  <a:pos x="connsiteX3154" y="connsiteY3154"/>
                </a:cxn>
                <a:cxn ang="0">
                  <a:pos x="connsiteX3155" y="connsiteY3155"/>
                </a:cxn>
                <a:cxn ang="0">
                  <a:pos x="connsiteX3156" y="connsiteY3156"/>
                </a:cxn>
                <a:cxn ang="0">
                  <a:pos x="connsiteX3157" y="connsiteY3157"/>
                </a:cxn>
                <a:cxn ang="0">
                  <a:pos x="connsiteX3158" y="connsiteY3158"/>
                </a:cxn>
                <a:cxn ang="0">
                  <a:pos x="connsiteX3159" y="connsiteY3159"/>
                </a:cxn>
                <a:cxn ang="0">
                  <a:pos x="connsiteX3160" y="connsiteY3160"/>
                </a:cxn>
                <a:cxn ang="0">
                  <a:pos x="connsiteX3161" y="connsiteY3161"/>
                </a:cxn>
                <a:cxn ang="0">
                  <a:pos x="connsiteX3162" y="connsiteY3162"/>
                </a:cxn>
                <a:cxn ang="0">
                  <a:pos x="connsiteX3163" y="connsiteY3163"/>
                </a:cxn>
                <a:cxn ang="0">
                  <a:pos x="connsiteX3164" y="connsiteY3164"/>
                </a:cxn>
                <a:cxn ang="0">
                  <a:pos x="connsiteX3165" y="connsiteY3165"/>
                </a:cxn>
                <a:cxn ang="0">
                  <a:pos x="connsiteX3166" y="connsiteY3166"/>
                </a:cxn>
                <a:cxn ang="0">
                  <a:pos x="connsiteX3167" y="connsiteY3167"/>
                </a:cxn>
                <a:cxn ang="0">
                  <a:pos x="connsiteX3168" y="connsiteY3168"/>
                </a:cxn>
                <a:cxn ang="0">
                  <a:pos x="connsiteX3169" y="connsiteY3169"/>
                </a:cxn>
                <a:cxn ang="0">
                  <a:pos x="connsiteX3170" y="connsiteY3170"/>
                </a:cxn>
                <a:cxn ang="0">
                  <a:pos x="connsiteX3171" y="connsiteY3171"/>
                </a:cxn>
                <a:cxn ang="0">
                  <a:pos x="connsiteX3172" y="connsiteY3172"/>
                </a:cxn>
                <a:cxn ang="0">
                  <a:pos x="connsiteX3173" y="connsiteY3173"/>
                </a:cxn>
                <a:cxn ang="0">
                  <a:pos x="connsiteX3174" y="connsiteY3174"/>
                </a:cxn>
                <a:cxn ang="0">
                  <a:pos x="connsiteX3175" y="connsiteY3175"/>
                </a:cxn>
                <a:cxn ang="0">
                  <a:pos x="connsiteX3176" y="connsiteY3176"/>
                </a:cxn>
                <a:cxn ang="0">
                  <a:pos x="connsiteX3177" y="connsiteY3177"/>
                </a:cxn>
                <a:cxn ang="0">
                  <a:pos x="connsiteX3178" y="connsiteY3178"/>
                </a:cxn>
                <a:cxn ang="0">
                  <a:pos x="connsiteX3179" y="connsiteY3179"/>
                </a:cxn>
                <a:cxn ang="0">
                  <a:pos x="connsiteX3180" y="connsiteY3180"/>
                </a:cxn>
                <a:cxn ang="0">
                  <a:pos x="connsiteX3181" y="connsiteY3181"/>
                </a:cxn>
                <a:cxn ang="0">
                  <a:pos x="connsiteX3182" y="connsiteY3182"/>
                </a:cxn>
                <a:cxn ang="0">
                  <a:pos x="connsiteX3183" y="connsiteY3183"/>
                </a:cxn>
                <a:cxn ang="0">
                  <a:pos x="connsiteX3184" y="connsiteY3184"/>
                </a:cxn>
                <a:cxn ang="0">
                  <a:pos x="connsiteX3185" y="connsiteY3185"/>
                </a:cxn>
                <a:cxn ang="0">
                  <a:pos x="connsiteX3186" y="connsiteY3186"/>
                </a:cxn>
                <a:cxn ang="0">
                  <a:pos x="connsiteX3187" y="connsiteY3187"/>
                </a:cxn>
                <a:cxn ang="0">
                  <a:pos x="connsiteX3188" y="connsiteY3188"/>
                </a:cxn>
                <a:cxn ang="0">
                  <a:pos x="connsiteX3189" y="connsiteY3189"/>
                </a:cxn>
                <a:cxn ang="0">
                  <a:pos x="connsiteX3190" y="connsiteY3190"/>
                </a:cxn>
                <a:cxn ang="0">
                  <a:pos x="connsiteX3191" y="connsiteY3191"/>
                </a:cxn>
                <a:cxn ang="0">
                  <a:pos x="connsiteX3192" y="connsiteY3192"/>
                </a:cxn>
                <a:cxn ang="0">
                  <a:pos x="connsiteX3193" y="connsiteY3193"/>
                </a:cxn>
                <a:cxn ang="0">
                  <a:pos x="connsiteX3194" y="connsiteY3194"/>
                </a:cxn>
                <a:cxn ang="0">
                  <a:pos x="connsiteX3195" y="connsiteY3195"/>
                </a:cxn>
                <a:cxn ang="0">
                  <a:pos x="connsiteX3196" y="connsiteY3196"/>
                </a:cxn>
                <a:cxn ang="0">
                  <a:pos x="connsiteX3197" y="connsiteY3197"/>
                </a:cxn>
                <a:cxn ang="0">
                  <a:pos x="connsiteX3198" y="connsiteY3198"/>
                </a:cxn>
                <a:cxn ang="0">
                  <a:pos x="connsiteX3199" y="connsiteY3199"/>
                </a:cxn>
                <a:cxn ang="0">
                  <a:pos x="connsiteX3200" y="connsiteY3200"/>
                </a:cxn>
                <a:cxn ang="0">
                  <a:pos x="connsiteX3201" y="connsiteY3201"/>
                </a:cxn>
                <a:cxn ang="0">
                  <a:pos x="connsiteX3202" y="connsiteY3202"/>
                </a:cxn>
                <a:cxn ang="0">
                  <a:pos x="connsiteX3203" y="connsiteY3203"/>
                </a:cxn>
                <a:cxn ang="0">
                  <a:pos x="connsiteX3204" y="connsiteY3204"/>
                </a:cxn>
                <a:cxn ang="0">
                  <a:pos x="connsiteX3205" y="connsiteY3205"/>
                </a:cxn>
                <a:cxn ang="0">
                  <a:pos x="connsiteX3206" y="connsiteY3206"/>
                </a:cxn>
                <a:cxn ang="0">
                  <a:pos x="connsiteX3207" y="connsiteY3207"/>
                </a:cxn>
                <a:cxn ang="0">
                  <a:pos x="connsiteX3208" y="connsiteY3208"/>
                </a:cxn>
                <a:cxn ang="0">
                  <a:pos x="connsiteX3209" y="connsiteY3209"/>
                </a:cxn>
                <a:cxn ang="0">
                  <a:pos x="connsiteX3210" y="connsiteY3210"/>
                </a:cxn>
                <a:cxn ang="0">
                  <a:pos x="connsiteX3211" y="connsiteY3211"/>
                </a:cxn>
                <a:cxn ang="0">
                  <a:pos x="connsiteX3212" y="connsiteY3212"/>
                </a:cxn>
                <a:cxn ang="0">
                  <a:pos x="connsiteX3213" y="connsiteY3213"/>
                </a:cxn>
                <a:cxn ang="0">
                  <a:pos x="connsiteX3214" y="connsiteY3214"/>
                </a:cxn>
                <a:cxn ang="0">
                  <a:pos x="connsiteX3215" y="connsiteY3215"/>
                </a:cxn>
                <a:cxn ang="0">
                  <a:pos x="connsiteX3216" y="connsiteY3216"/>
                </a:cxn>
                <a:cxn ang="0">
                  <a:pos x="connsiteX3217" y="connsiteY3217"/>
                </a:cxn>
                <a:cxn ang="0">
                  <a:pos x="connsiteX3218" y="connsiteY3218"/>
                </a:cxn>
                <a:cxn ang="0">
                  <a:pos x="connsiteX3219" y="connsiteY3219"/>
                </a:cxn>
                <a:cxn ang="0">
                  <a:pos x="connsiteX3220" y="connsiteY3220"/>
                </a:cxn>
                <a:cxn ang="0">
                  <a:pos x="connsiteX3221" y="connsiteY3221"/>
                </a:cxn>
                <a:cxn ang="0">
                  <a:pos x="connsiteX3222" y="connsiteY3222"/>
                </a:cxn>
                <a:cxn ang="0">
                  <a:pos x="connsiteX3223" y="connsiteY3223"/>
                </a:cxn>
                <a:cxn ang="0">
                  <a:pos x="connsiteX3224" y="connsiteY3224"/>
                </a:cxn>
                <a:cxn ang="0">
                  <a:pos x="connsiteX3225" y="connsiteY3225"/>
                </a:cxn>
                <a:cxn ang="0">
                  <a:pos x="connsiteX3226" y="connsiteY3226"/>
                </a:cxn>
                <a:cxn ang="0">
                  <a:pos x="connsiteX3227" y="connsiteY3227"/>
                </a:cxn>
                <a:cxn ang="0">
                  <a:pos x="connsiteX3228" y="connsiteY3228"/>
                </a:cxn>
                <a:cxn ang="0">
                  <a:pos x="connsiteX3229" y="connsiteY3229"/>
                </a:cxn>
                <a:cxn ang="0">
                  <a:pos x="connsiteX3230" y="connsiteY3230"/>
                </a:cxn>
                <a:cxn ang="0">
                  <a:pos x="connsiteX3231" y="connsiteY3231"/>
                </a:cxn>
                <a:cxn ang="0">
                  <a:pos x="connsiteX3232" y="connsiteY3232"/>
                </a:cxn>
                <a:cxn ang="0">
                  <a:pos x="connsiteX3233" y="connsiteY3233"/>
                </a:cxn>
                <a:cxn ang="0">
                  <a:pos x="connsiteX3234" y="connsiteY3234"/>
                </a:cxn>
                <a:cxn ang="0">
                  <a:pos x="connsiteX3235" y="connsiteY3235"/>
                </a:cxn>
                <a:cxn ang="0">
                  <a:pos x="connsiteX3236" y="connsiteY3236"/>
                </a:cxn>
                <a:cxn ang="0">
                  <a:pos x="connsiteX3237" y="connsiteY3237"/>
                </a:cxn>
                <a:cxn ang="0">
                  <a:pos x="connsiteX3238" y="connsiteY3238"/>
                </a:cxn>
                <a:cxn ang="0">
                  <a:pos x="connsiteX3239" y="connsiteY3239"/>
                </a:cxn>
                <a:cxn ang="0">
                  <a:pos x="connsiteX3240" y="connsiteY3240"/>
                </a:cxn>
                <a:cxn ang="0">
                  <a:pos x="connsiteX3241" y="connsiteY3241"/>
                </a:cxn>
                <a:cxn ang="0">
                  <a:pos x="connsiteX3242" y="connsiteY3242"/>
                </a:cxn>
                <a:cxn ang="0">
                  <a:pos x="connsiteX3243" y="connsiteY3243"/>
                </a:cxn>
                <a:cxn ang="0">
                  <a:pos x="connsiteX3244" y="connsiteY3244"/>
                </a:cxn>
                <a:cxn ang="0">
                  <a:pos x="connsiteX3245" y="connsiteY3245"/>
                </a:cxn>
                <a:cxn ang="0">
                  <a:pos x="connsiteX3246" y="connsiteY3246"/>
                </a:cxn>
                <a:cxn ang="0">
                  <a:pos x="connsiteX3247" y="connsiteY3247"/>
                </a:cxn>
                <a:cxn ang="0">
                  <a:pos x="connsiteX3248" y="connsiteY3248"/>
                </a:cxn>
                <a:cxn ang="0">
                  <a:pos x="connsiteX3249" y="connsiteY3249"/>
                </a:cxn>
                <a:cxn ang="0">
                  <a:pos x="connsiteX3250" y="connsiteY3250"/>
                </a:cxn>
                <a:cxn ang="0">
                  <a:pos x="connsiteX3251" y="connsiteY3251"/>
                </a:cxn>
                <a:cxn ang="0">
                  <a:pos x="connsiteX3252" y="connsiteY3252"/>
                </a:cxn>
                <a:cxn ang="0">
                  <a:pos x="connsiteX3253" y="connsiteY3253"/>
                </a:cxn>
                <a:cxn ang="0">
                  <a:pos x="connsiteX3254" y="connsiteY3254"/>
                </a:cxn>
                <a:cxn ang="0">
                  <a:pos x="connsiteX3255" y="connsiteY3255"/>
                </a:cxn>
                <a:cxn ang="0">
                  <a:pos x="connsiteX3256" y="connsiteY3256"/>
                </a:cxn>
                <a:cxn ang="0">
                  <a:pos x="connsiteX3257" y="connsiteY3257"/>
                </a:cxn>
                <a:cxn ang="0">
                  <a:pos x="connsiteX3258" y="connsiteY3258"/>
                </a:cxn>
                <a:cxn ang="0">
                  <a:pos x="connsiteX3259" y="connsiteY3259"/>
                </a:cxn>
                <a:cxn ang="0">
                  <a:pos x="connsiteX3260" y="connsiteY3260"/>
                </a:cxn>
                <a:cxn ang="0">
                  <a:pos x="connsiteX3261" y="connsiteY3261"/>
                </a:cxn>
                <a:cxn ang="0">
                  <a:pos x="connsiteX3262" y="connsiteY3262"/>
                </a:cxn>
                <a:cxn ang="0">
                  <a:pos x="connsiteX3263" y="connsiteY3263"/>
                </a:cxn>
                <a:cxn ang="0">
                  <a:pos x="connsiteX3264" y="connsiteY3264"/>
                </a:cxn>
                <a:cxn ang="0">
                  <a:pos x="connsiteX3265" y="connsiteY3265"/>
                </a:cxn>
                <a:cxn ang="0">
                  <a:pos x="connsiteX3266" y="connsiteY3266"/>
                </a:cxn>
                <a:cxn ang="0">
                  <a:pos x="connsiteX3267" y="connsiteY3267"/>
                </a:cxn>
                <a:cxn ang="0">
                  <a:pos x="connsiteX3268" y="connsiteY3268"/>
                </a:cxn>
                <a:cxn ang="0">
                  <a:pos x="connsiteX3269" y="connsiteY3269"/>
                </a:cxn>
                <a:cxn ang="0">
                  <a:pos x="connsiteX3270" y="connsiteY3270"/>
                </a:cxn>
                <a:cxn ang="0">
                  <a:pos x="connsiteX3271" y="connsiteY3271"/>
                </a:cxn>
                <a:cxn ang="0">
                  <a:pos x="connsiteX3272" y="connsiteY3272"/>
                </a:cxn>
                <a:cxn ang="0">
                  <a:pos x="connsiteX3273" y="connsiteY3273"/>
                </a:cxn>
                <a:cxn ang="0">
                  <a:pos x="connsiteX3274" y="connsiteY3274"/>
                </a:cxn>
                <a:cxn ang="0">
                  <a:pos x="connsiteX3275" y="connsiteY3275"/>
                </a:cxn>
                <a:cxn ang="0">
                  <a:pos x="connsiteX3276" y="connsiteY3276"/>
                </a:cxn>
                <a:cxn ang="0">
                  <a:pos x="connsiteX3277" y="connsiteY3277"/>
                </a:cxn>
                <a:cxn ang="0">
                  <a:pos x="connsiteX3278" y="connsiteY3278"/>
                </a:cxn>
                <a:cxn ang="0">
                  <a:pos x="connsiteX3279" y="connsiteY3279"/>
                </a:cxn>
                <a:cxn ang="0">
                  <a:pos x="connsiteX3280" y="connsiteY3280"/>
                </a:cxn>
                <a:cxn ang="0">
                  <a:pos x="connsiteX3281" y="connsiteY3281"/>
                </a:cxn>
                <a:cxn ang="0">
                  <a:pos x="connsiteX3282" y="connsiteY3282"/>
                </a:cxn>
                <a:cxn ang="0">
                  <a:pos x="connsiteX3283" y="connsiteY3283"/>
                </a:cxn>
                <a:cxn ang="0">
                  <a:pos x="connsiteX3284" y="connsiteY3284"/>
                </a:cxn>
                <a:cxn ang="0">
                  <a:pos x="connsiteX3285" y="connsiteY3285"/>
                </a:cxn>
                <a:cxn ang="0">
                  <a:pos x="connsiteX3286" y="connsiteY3286"/>
                </a:cxn>
                <a:cxn ang="0">
                  <a:pos x="connsiteX3287" y="connsiteY3287"/>
                </a:cxn>
                <a:cxn ang="0">
                  <a:pos x="connsiteX3288" y="connsiteY3288"/>
                </a:cxn>
                <a:cxn ang="0">
                  <a:pos x="connsiteX3289" y="connsiteY3289"/>
                </a:cxn>
                <a:cxn ang="0">
                  <a:pos x="connsiteX3290" y="connsiteY3290"/>
                </a:cxn>
                <a:cxn ang="0">
                  <a:pos x="connsiteX3291" y="connsiteY3291"/>
                </a:cxn>
                <a:cxn ang="0">
                  <a:pos x="connsiteX3292" y="connsiteY3292"/>
                </a:cxn>
                <a:cxn ang="0">
                  <a:pos x="connsiteX3293" y="connsiteY3293"/>
                </a:cxn>
                <a:cxn ang="0">
                  <a:pos x="connsiteX3294" y="connsiteY3294"/>
                </a:cxn>
                <a:cxn ang="0">
                  <a:pos x="connsiteX3295" y="connsiteY3295"/>
                </a:cxn>
                <a:cxn ang="0">
                  <a:pos x="connsiteX3296" y="connsiteY3296"/>
                </a:cxn>
                <a:cxn ang="0">
                  <a:pos x="connsiteX3297" y="connsiteY3297"/>
                </a:cxn>
                <a:cxn ang="0">
                  <a:pos x="connsiteX3298" y="connsiteY3298"/>
                </a:cxn>
                <a:cxn ang="0">
                  <a:pos x="connsiteX3299" y="connsiteY3299"/>
                </a:cxn>
                <a:cxn ang="0">
                  <a:pos x="connsiteX3300" y="connsiteY3300"/>
                </a:cxn>
                <a:cxn ang="0">
                  <a:pos x="connsiteX3301" y="connsiteY3301"/>
                </a:cxn>
                <a:cxn ang="0">
                  <a:pos x="connsiteX3302" y="connsiteY3302"/>
                </a:cxn>
                <a:cxn ang="0">
                  <a:pos x="connsiteX3303" y="connsiteY3303"/>
                </a:cxn>
                <a:cxn ang="0">
                  <a:pos x="connsiteX3304" y="connsiteY3304"/>
                </a:cxn>
                <a:cxn ang="0">
                  <a:pos x="connsiteX3305" y="connsiteY3305"/>
                </a:cxn>
                <a:cxn ang="0">
                  <a:pos x="connsiteX3306" y="connsiteY3306"/>
                </a:cxn>
                <a:cxn ang="0">
                  <a:pos x="connsiteX3307" y="connsiteY3307"/>
                </a:cxn>
                <a:cxn ang="0">
                  <a:pos x="connsiteX3308" y="connsiteY3308"/>
                </a:cxn>
                <a:cxn ang="0">
                  <a:pos x="connsiteX3309" y="connsiteY3309"/>
                </a:cxn>
                <a:cxn ang="0">
                  <a:pos x="connsiteX3310" y="connsiteY3310"/>
                </a:cxn>
                <a:cxn ang="0">
                  <a:pos x="connsiteX3311" y="connsiteY3311"/>
                </a:cxn>
                <a:cxn ang="0">
                  <a:pos x="connsiteX3312" y="connsiteY3312"/>
                </a:cxn>
                <a:cxn ang="0">
                  <a:pos x="connsiteX3313" y="connsiteY3313"/>
                </a:cxn>
                <a:cxn ang="0">
                  <a:pos x="connsiteX3314" y="connsiteY3314"/>
                </a:cxn>
                <a:cxn ang="0">
                  <a:pos x="connsiteX3315" y="connsiteY3315"/>
                </a:cxn>
                <a:cxn ang="0">
                  <a:pos x="connsiteX3316" y="connsiteY3316"/>
                </a:cxn>
                <a:cxn ang="0">
                  <a:pos x="connsiteX3317" y="connsiteY3317"/>
                </a:cxn>
                <a:cxn ang="0">
                  <a:pos x="connsiteX3318" y="connsiteY3318"/>
                </a:cxn>
                <a:cxn ang="0">
                  <a:pos x="connsiteX3319" y="connsiteY3319"/>
                </a:cxn>
                <a:cxn ang="0">
                  <a:pos x="connsiteX3320" y="connsiteY3320"/>
                </a:cxn>
                <a:cxn ang="0">
                  <a:pos x="connsiteX3321" y="connsiteY3321"/>
                </a:cxn>
                <a:cxn ang="0">
                  <a:pos x="connsiteX3322" y="connsiteY3322"/>
                </a:cxn>
                <a:cxn ang="0">
                  <a:pos x="connsiteX3323" y="connsiteY3323"/>
                </a:cxn>
                <a:cxn ang="0">
                  <a:pos x="connsiteX3324" y="connsiteY3324"/>
                </a:cxn>
                <a:cxn ang="0">
                  <a:pos x="connsiteX3325" y="connsiteY3325"/>
                </a:cxn>
                <a:cxn ang="0">
                  <a:pos x="connsiteX3326" y="connsiteY3326"/>
                </a:cxn>
                <a:cxn ang="0">
                  <a:pos x="connsiteX3327" y="connsiteY3327"/>
                </a:cxn>
                <a:cxn ang="0">
                  <a:pos x="connsiteX3328" y="connsiteY3328"/>
                </a:cxn>
                <a:cxn ang="0">
                  <a:pos x="connsiteX3329" y="connsiteY3329"/>
                </a:cxn>
                <a:cxn ang="0">
                  <a:pos x="connsiteX3330" y="connsiteY3330"/>
                </a:cxn>
                <a:cxn ang="0">
                  <a:pos x="connsiteX3331" y="connsiteY3331"/>
                </a:cxn>
                <a:cxn ang="0">
                  <a:pos x="connsiteX3332" y="connsiteY3332"/>
                </a:cxn>
                <a:cxn ang="0">
                  <a:pos x="connsiteX3333" y="connsiteY3333"/>
                </a:cxn>
                <a:cxn ang="0">
                  <a:pos x="connsiteX3334" y="connsiteY3334"/>
                </a:cxn>
                <a:cxn ang="0">
                  <a:pos x="connsiteX3335" y="connsiteY3335"/>
                </a:cxn>
                <a:cxn ang="0">
                  <a:pos x="connsiteX3336" y="connsiteY3336"/>
                </a:cxn>
                <a:cxn ang="0">
                  <a:pos x="connsiteX3337" y="connsiteY3337"/>
                </a:cxn>
                <a:cxn ang="0">
                  <a:pos x="connsiteX3338" y="connsiteY3338"/>
                </a:cxn>
                <a:cxn ang="0">
                  <a:pos x="connsiteX3339" y="connsiteY3339"/>
                </a:cxn>
                <a:cxn ang="0">
                  <a:pos x="connsiteX3340" y="connsiteY3340"/>
                </a:cxn>
                <a:cxn ang="0">
                  <a:pos x="connsiteX3341" y="connsiteY3341"/>
                </a:cxn>
                <a:cxn ang="0">
                  <a:pos x="connsiteX3342" y="connsiteY3342"/>
                </a:cxn>
                <a:cxn ang="0">
                  <a:pos x="connsiteX3343" y="connsiteY3343"/>
                </a:cxn>
                <a:cxn ang="0">
                  <a:pos x="connsiteX3344" y="connsiteY3344"/>
                </a:cxn>
                <a:cxn ang="0">
                  <a:pos x="connsiteX3345" y="connsiteY3345"/>
                </a:cxn>
                <a:cxn ang="0">
                  <a:pos x="connsiteX3346" y="connsiteY3346"/>
                </a:cxn>
                <a:cxn ang="0">
                  <a:pos x="connsiteX3347" y="connsiteY3347"/>
                </a:cxn>
                <a:cxn ang="0">
                  <a:pos x="connsiteX3348" y="connsiteY3348"/>
                </a:cxn>
                <a:cxn ang="0">
                  <a:pos x="connsiteX3349" y="connsiteY3349"/>
                </a:cxn>
                <a:cxn ang="0">
                  <a:pos x="connsiteX3350" y="connsiteY3350"/>
                </a:cxn>
                <a:cxn ang="0">
                  <a:pos x="connsiteX3351" y="connsiteY3351"/>
                </a:cxn>
                <a:cxn ang="0">
                  <a:pos x="connsiteX3352" y="connsiteY3352"/>
                </a:cxn>
                <a:cxn ang="0">
                  <a:pos x="connsiteX3353" y="connsiteY3353"/>
                </a:cxn>
                <a:cxn ang="0">
                  <a:pos x="connsiteX3354" y="connsiteY3354"/>
                </a:cxn>
                <a:cxn ang="0">
                  <a:pos x="connsiteX3355" y="connsiteY3355"/>
                </a:cxn>
                <a:cxn ang="0">
                  <a:pos x="connsiteX3356" y="connsiteY3356"/>
                </a:cxn>
                <a:cxn ang="0">
                  <a:pos x="connsiteX3357" y="connsiteY3357"/>
                </a:cxn>
                <a:cxn ang="0">
                  <a:pos x="connsiteX3358" y="connsiteY3358"/>
                </a:cxn>
                <a:cxn ang="0">
                  <a:pos x="connsiteX3359" y="connsiteY3359"/>
                </a:cxn>
                <a:cxn ang="0">
                  <a:pos x="connsiteX3360" y="connsiteY3360"/>
                </a:cxn>
                <a:cxn ang="0">
                  <a:pos x="connsiteX3361" y="connsiteY3361"/>
                </a:cxn>
                <a:cxn ang="0">
                  <a:pos x="connsiteX3362" y="connsiteY3362"/>
                </a:cxn>
                <a:cxn ang="0">
                  <a:pos x="connsiteX3363" y="connsiteY3363"/>
                </a:cxn>
                <a:cxn ang="0">
                  <a:pos x="connsiteX3364" y="connsiteY3364"/>
                </a:cxn>
                <a:cxn ang="0">
                  <a:pos x="connsiteX3365" y="connsiteY3365"/>
                </a:cxn>
                <a:cxn ang="0">
                  <a:pos x="connsiteX3366" y="connsiteY3366"/>
                </a:cxn>
                <a:cxn ang="0">
                  <a:pos x="connsiteX3367" y="connsiteY3367"/>
                </a:cxn>
                <a:cxn ang="0">
                  <a:pos x="connsiteX3368" y="connsiteY3368"/>
                </a:cxn>
                <a:cxn ang="0">
                  <a:pos x="connsiteX3369" y="connsiteY3369"/>
                </a:cxn>
                <a:cxn ang="0">
                  <a:pos x="connsiteX3370" y="connsiteY3370"/>
                </a:cxn>
                <a:cxn ang="0">
                  <a:pos x="connsiteX3371" y="connsiteY3371"/>
                </a:cxn>
                <a:cxn ang="0">
                  <a:pos x="connsiteX3372" y="connsiteY3372"/>
                </a:cxn>
                <a:cxn ang="0">
                  <a:pos x="connsiteX3373" y="connsiteY3373"/>
                </a:cxn>
                <a:cxn ang="0">
                  <a:pos x="connsiteX3374" y="connsiteY3374"/>
                </a:cxn>
                <a:cxn ang="0">
                  <a:pos x="connsiteX3375" y="connsiteY3375"/>
                </a:cxn>
                <a:cxn ang="0">
                  <a:pos x="connsiteX3376" y="connsiteY3376"/>
                </a:cxn>
                <a:cxn ang="0">
                  <a:pos x="connsiteX3377" y="connsiteY3377"/>
                </a:cxn>
                <a:cxn ang="0">
                  <a:pos x="connsiteX3378" y="connsiteY3378"/>
                </a:cxn>
                <a:cxn ang="0">
                  <a:pos x="connsiteX3379" y="connsiteY3379"/>
                </a:cxn>
                <a:cxn ang="0">
                  <a:pos x="connsiteX3380" y="connsiteY3380"/>
                </a:cxn>
                <a:cxn ang="0">
                  <a:pos x="connsiteX3381" y="connsiteY3381"/>
                </a:cxn>
                <a:cxn ang="0">
                  <a:pos x="connsiteX3382" y="connsiteY3382"/>
                </a:cxn>
                <a:cxn ang="0">
                  <a:pos x="connsiteX3383" y="connsiteY3383"/>
                </a:cxn>
                <a:cxn ang="0">
                  <a:pos x="connsiteX3384" y="connsiteY3384"/>
                </a:cxn>
                <a:cxn ang="0">
                  <a:pos x="connsiteX3385" y="connsiteY3385"/>
                </a:cxn>
                <a:cxn ang="0">
                  <a:pos x="connsiteX3386" y="connsiteY3386"/>
                </a:cxn>
                <a:cxn ang="0">
                  <a:pos x="connsiteX3387" y="connsiteY3387"/>
                </a:cxn>
                <a:cxn ang="0">
                  <a:pos x="connsiteX3388" y="connsiteY3388"/>
                </a:cxn>
                <a:cxn ang="0">
                  <a:pos x="connsiteX3389" y="connsiteY3389"/>
                </a:cxn>
                <a:cxn ang="0">
                  <a:pos x="connsiteX3390" y="connsiteY3390"/>
                </a:cxn>
                <a:cxn ang="0">
                  <a:pos x="connsiteX3391" y="connsiteY3391"/>
                </a:cxn>
                <a:cxn ang="0">
                  <a:pos x="connsiteX3392" y="connsiteY3392"/>
                </a:cxn>
                <a:cxn ang="0">
                  <a:pos x="connsiteX3393" y="connsiteY3393"/>
                </a:cxn>
                <a:cxn ang="0">
                  <a:pos x="connsiteX3394" y="connsiteY3394"/>
                </a:cxn>
                <a:cxn ang="0">
                  <a:pos x="connsiteX3395" y="connsiteY3395"/>
                </a:cxn>
                <a:cxn ang="0">
                  <a:pos x="connsiteX3396" y="connsiteY3396"/>
                </a:cxn>
                <a:cxn ang="0">
                  <a:pos x="connsiteX3397" y="connsiteY3397"/>
                </a:cxn>
                <a:cxn ang="0">
                  <a:pos x="connsiteX3398" y="connsiteY3398"/>
                </a:cxn>
                <a:cxn ang="0">
                  <a:pos x="connsiteX3399" y="connsiteY3399"/>
                </a:cxn>
                <a:cxn ang="0">
                  <a:pos x="connsiteX3400" y="connsiteY3400"/>
                </a:cxn>
                <a:cxn ang="0">
                  <a:pos x="connsiteX3401" y="connsiteY3401"/>
                </a:cxn>
                <a:cxn ang="0">
                  <a:pos x="connsiteX3402" y="connsiteY3402"/>
                </a:cxn>
                <a:cxn ang="0">
                  <a:pos x="connsiteX3403" y="connsiteY3403"/>
                </a:cxn>
                <a:cxn ang="0">
                  <a:pos x="connsiteX3404" y="connsiteY3404"/>
                </a:cxn>
                <a:cxn ang="0">
                  <a:pos x="connsiteX3405" y="connsiteY3405"/>
                </a:cxn>
                <a:cxn ang="0">
                  <a:pos x="connsiteX3406" y="connsiteY3406"/>
                </a:cxn>
                <a:cxn ang="0">
                  <a:pos x="connsiteX3407" y="connsiteY3407"/>
                </a:cxn>
                <a:cxn ang="0">
                  <a:pos x="connsiteX3408" y="connsiteY3408"/>
                </a:cxn>
                <a:cxn ang="0">
                  <a:pos x="connsiteX3409" y="connsiteY3409"/>
                </a:cxn>
                <a:cxn ang="0">
                  <a:pos x="connsiteX3410" y="connsiteY3410"/>
                </a:cxn>
                <a:cxn ang="0">
                  <a:pos x="connsiteX3411" y="connsiteY3411"/>
                </a:cxn>
                <a:cxn ang="0">
                  <a:pos x="connsiteX3412" y="connsiteY3412"/>
                </a:cxn>
                <a:cxn ang="0">
                  <a:pos x="connsiteX3413" y="connsiteY3413"/>
                </a:cxn>
                <a:cxn ang="0">
                  <a:pos x="connsiteX3414" y="connsiteY3414"/>
                </a:cxn>
                <a:cxn ang="0">
                  <a:pos x="connsiteX3415" y="connsiteY3415"/>
                </a:cxn>
                <a:cxn ang="0">
                  <a:pos x="connsiteX3416" y="connsiteY3416"/>
                </a:cxn>
                <a:cxn ang="0">
                  <a:pos x="connsiteX3417" y="connsiteY3417"/>
                </a:cxn>
                <a:cxn ang="0">
                  <a:pos x="connsiteX3418" y="connsiteY3418"/>
                </a:cxn>
                <a:cxn ang="0">
                  <a:pos x="connsiteX3419" y="connsiteY3419"/>
                </a:cxn>
                <a:cxn ang="0">
                  <a:pos x="connsiteX3420" y="connsiteY3420"/>
                </a:cxn>
                <a:cxn ang="0">
                  <a:pos x="connsiteX3421" y="connsiteY3421"/>
                </a:cxn>
                <a:cxn ang="0">
                  <a:pos x="connsiteX3422" y="connsiteY3422"/>
                </a:cxn>
                <a:cxn ang="0">
                  <a:pos x="connsiteX3423" y="connsiteY3423"/>
                </a:cxn>
                <a:cxn ang="0">
                  <a:pos x="connsiteX3424" y="connsiteY3424"/>
                </a:cxn>
                <a:cxn ang="0">
                  <a:pos x="connsiteX3425" y="connsiteY3425"/>
                </a:cxn>
                <a:cxn ang="0">
                  <a:pos x="connsiteX3426" y="connsiteY3426"/>
                </a:cxn>
                <a:cxn ang="0">
                  <a:pos x="connsiteX3427" y="connsiteY3427"/>
                </a:cxn>
                <a:cxn ang="0">
                  <a:pos x="connsiteX3428" y="connsiteY3428"/>
                </a:cxn>
                <a:cxn ang="0">
                  <a:pos x="connsiteX3429" y="connsiteY3429"/>
                </a:cxn>
                <a:cxn ang="0">
                  <a:pos x="connsiteX3430" y="connsiteY3430"/>
                </a:cxn>
                <a:cxn ang="0">
                  <a:pos x="connsiteX3431" y="connsiteY3431"/>
                </a:cxn>
                <a:cxn ang="0">
                  <a:pos x="connsiteX3432" y="connsiteY3432"/>
                </a:cxn>
                <a:cxn ang="0">
                  <a:pos x="connsiteX3433" y="connsiteY3433"/>
                </a:cxn>
                <a:cxn ang="0">
                  <a:pos x="connsiteX3434" y="connsiteY3434"/>
                </a:cxn>
                <a:cxn ang="0">
                  <a:pos x="connsiteX3435" y="connsiteY3435"/>
                </a:cxn>
                <a:cxn ang="0">
                  <a:pos x="connsiteX3436" y="connsiteY3436"/>
                </a:cxn>
                <a:cxn ang="0">
                  <a:pos x="connsiteX3437" y="connsiteY3437"/>
                </a:cxn>
                <a:cxn ang="0">
                  <a:pos x="connsiteX3438" y="connsiteY3438"/>
                </a:cxn>
                <a:cxn ang="0">
                  <a:pos x="connsiteX3439" y="connsiteY3439"/>
                </a:cxn>
                <a:cxn ang="0">
                  <a:pos x="connsiteX3440" y="connsiteY3440"/>
                </a:cxn>
                <a:cxn ang="0">
                  <a:pos x="connsiteX3441" y="connsiteY3441"/>
                </a:cxn>
                <a:cxn ang="0">
                  <a:pos x="connsiteX3442" y="connsiteY3442"/>
                </a:cxn>
                <a:cxn ang="0">
                  <a:pos x="connsiteX3443" y="connsiteY3443"/>
                </a:cxn>
                <a:cxn ang="0">
                  <a:pos x="connsiteX3444" y="connsiteY3444"/>
                </a:cxn>
                <a:cxn ang="0">
                  <a:pos x="connsiteX3445" y="connsiteY3445"/>
                </a:cxn>
                <a:cxn ang="0">
                  <a:pos x="connsiteX3446" y="connsiteY3446"/>
                </a:cxn>
                <a:cxn ang="0">
                  <a:pos x="connsiteX3447" y="connsiteY3447"/>
                </a:cxn>
                <a:cxn ang="0">
                  <a:pos x="connsiteX3448" y="connsiteY3448"/>
                </a:cxn>
                <a:cxn ang="0">
                  <a:pos x="connsiteX3449" y="connsiteY3449"/>
                </a:cxn>
                <a:cxn ang="0">
                  <a:pos x="connsiteX3450" y="connsiteY3450"/>
                </a:cxn>
                <a:cxn ang="0">
                  <a:pos x="connsiteX3451" y="connsiteY3451"/>
                </a:cxn>
                <a:cxn ang="0">
                  <a:pos x="connsiteX3452" y="connsiteY3452"/>
                </a:cxn>
                <a:cxn ang="0">
                  <a:pos x="connsiteX3453" y="connsiteY3453"/>
                </a:cxn>
                <a:cxn ang="0">
                  <a:pos x="connsiteX3454" y="connsiteY3454"/>
                </a:cxn>
                <a:cxn ang="0">
                  <a:pos x="connsiteX3455" y="connsiteY3455"/>
                </a:cxn>
                <a:cxn ang="0">
                  <a:pos x="connsiteX3456" y="connsiteY3456"/>
                </a:cxn>
                <a:cxn ang="0">
                  <a:pos x="connsiteX3457" y="connsiteY3457"/>
                </a:cxn>
                <a:cxn ang="0">
                  <a:pos x="connsiteX3458" y="connsiteY3458"/>
                </a:cxn>
                <a:cxn ang="0">
                  <a:pos x="connsiteX3459" y="connsiteY3459"/>
                </a:cxn>
                <a:cxn ang="0">
                  <a:pos x="connsiteX3460" y="connsiteY3460"/>
                </a:cxn>
                <a:cxn ang="0">
                  <a:pos x="connsiteX3461" y="connsiteY3461"/>
                </a:cxn>
                <a:cxn ang="0">
                  <a:pos x="connsiteX3462" y="connsiteY3462"/>
                </a:cxn>
                <a:cxn ang="0">
                  <a:pos x="connsiteX3463" y="connsiteY3463"/>
                </a:cxn>
                <a:cxn ang="0">
                  <a:pos x="connsiteX3464" y="connsiteY3464"/>
                </a:cxn>
                <a:cxn ang="0">
                  <a:pos x="connsiteX3465" y="connsiteY3465"/>
                </a:cxn>
                <a:cxn ang="0">
                  <a:pos x="connsiteX3466" y="connsiteY3466"/>
                </a:cxn>
                <a:cxn ang="0">
                  <a:pos x="connsiteX3467" y="connsiteY3467"/>
                </a:cxn>
                <a:cxn ang="0">
                  <a:pos x="connsiteX3468" y="connsiteY3468"/>
                </a:cxn>
                <a:cxn ang="0">
                  <a:pos x="connsiteX3469" y="connsiteY3469"/>
                </a:cxn>
                <a:cxn ang="0">
                  <a:pos x="connsiteX3470" y="connsiteY3470"/>
                </a:cxn>
                <a:cxn ang="0">
                  <a:pos x="connsiteX3471" y="connsiteY3471"/>
                </a:cxn>
                <a:cxn ang="0">
                  <a:pos x="connsiteX3472" y="connsiteY3472"/>
                </a:cxn>
                <a:cxn ang="0">
                  <a:pos x="connsiteX3473" y="connsiteY3473"/>
                </a:cxn>
                <a:cxn ang="0">
                  <a:pos x="connsiteX3474" y="connsiteY3474"/>
                </a:cxn>
                <a:cxn ang="0">
                  <a:pos x="connsiteX3475" y="connsiteY3475"/>
                </a:cxn>
                <a:cxn ang="0">
                  <a:pos x="connsiteX3476" y="connsiteY3476"/>
                </a:cxn>
                <a:cxn ang="0">
                  <a:pos x="connsiteX3477" y="connsiteY3477"/>
                </a:cxn>
                <a:cxn ang="0">
                  <a:pos x="connsiteX3478" y="connsiteY3478"/>
                </a:cxn>
                <a:cxn ang="0">
                  <a:pos x="connsiteX3479" y="connsiteY3479"/>
                </a:cxn>
                <a:cxn ang="0">
                  <a:pos x="connsiteX3480" y="connsiteY3480"/>
                </a:cxn>
                <a:cxn ang="0">
                  <a:pos x="connsiteX3481" y="connsiteY3481"/>
                </a:cxn>
                <a:cxn ang="0">
                  <a:pos x="connsiteX3482" y="connsiteY3482"/>
                </a:cxn>
                <a:cxn ang="0">
                  <a:pos x="connsiteX3483" y="connsiteY3483"/>
                </a:cxn>
                <a:cxn ang="0">
                  <a:pos x="connsiteX3484" y="connsiteY3484"/>
                </a:cxn>
                <a:cxn ang="0">
                  <a:pos x="connsiteX3485" y="connsiteY3485"/>
                </a:cxn>
                <a:cxn ang="0">
                  <a:pos x="connsiteX3486" y="connsiteY3486"/>
                </a:cxn>
                <a:cxn ang="0">
                  <a:pos x="connsiteX3487" y="connsiteY3487"/>
                </a:cxn>
                <a:cxn ang="0">
                  <a:pos x="connsiteX3488" y="connsiteY3488"/>
                </a:cxn>
                <a:cxn ang="0">
                  <a:pos x="connsiteX3489" y="connsiteY3489"/>
                </a:cxn>
                <a:cxn ang="0">
                  <a:pos x="connsiteX3490" y="connsiteY3490"/>
                </a:cxn>
                <a:cxn ang="0">
                  <a:pos x="connsiteX3491" y="connsiteY3491"/>
                </a:cxn>
                <a:cxn ang="0">
                  <a:pos x="connsiteX3492" y="connsiteY3492"/>
                </a:cxn>
                <a:cxn ang="0">
                  <a:pos x="connsiteX3493" y="connsiteY3493"/>
                </a:cxn>
                <a:cxn ang="0">
                  <a:pos x="connsiteX3494" y="connsiteY3494"/>
                </a:cxn>
                <a:cxn ang="0">
                  <a:pos x="connsiteX3495" y="connsiteY3495"/>
                </a:cxn>
                <a:cxn ang="0">
                  <a:pos x="connsiteX3496" y="connsiteY3496"/>
                </a:cxn>
                <a:cxn ang="0">
                  <a:pos x="connsiteX3497" y="connsiteY3497"/>
                </a:cxn>
                <a:cxn ang="0">
                  <a:pos x="connsiteX3498" y="connsiteY3498"/>
                </a:cxn>
                <a:cxn ang="0">
                  <a:pos x="connsiteX3499" y="connsiteY3499"/>
                </a:cxn>
                <a:cxn ang="0">
                  <a:pos x="connsiteX3500" y="connsiteY3500"/>
                </a:cxn>
                <a:cxn ang="0">
                  <a:pos x="connsiteX3501" y="connsiteY3501"/>
                </a:cxn>
                <a:cxn ang="0">
                  <a:pos x="connsiteX3502" y="connsiteY3502"/>
                </a:cxn>
                <a:cxn ang="0">
                  <a:pos x="connsiteX3503" y="connsiteY3503"/>
                </a:cxn>
                <a:cxn ang="0">
                  <a:pos x="connsiteX3504" y="connsiteY3504"/>
                </a:cxn>
                <a:cxn ang="0">
                  <a:pos x="connsiteX3505" y="connsiteY3505"/>
                </a:cxn>
                <a:cxn ang="0">
                  <a:pos x="connsiteX3506" y="connsiteY3506"/>
                </a:cxn>
                <a:cxn ang="0">
                  <a:pos x="connsiteX3507" y="connsiteY3507"/>
                </a:cxn>
                <a:cxn ang="0">
                  <a:pos x="connsiteX3508" y="connsiteY3508"/>
                </a:cxn>
                <a:cxn ang="0">
                  <a:pos x="connsiteX3509" y="connsiteY3509"/>
                </a:cxn>
                <a:cxn ang="0">
                  <a:pos x="connsiteX3510" y="connsiteY3510"/>
                </a:cxn>
                <a:cxn ang="0">
                  <a:pos x="connsiteX3511" y="connsiteY3511"/>
                </a:cxn>
                <a:cxn ang="0">
                  <a:pos x="connsiteX3512" y="connsiteY3512"/>
                </a:cxn>
                <a:cxn ang="0">
                  <a:pos x="connsiteX3513" y="connsiteY3513"/>
                </a:cxn>
                <a:cxn ang="0">
                  <a:pos x="connsiteX3514" y="connsiteY3514"/>
                </a:cxn>
                <a:cxn ang="0">
                  <a:pos x="connsiteX3515" y="connsiteY3515"/>
                </a:cxn>
                <a:cxn ang="0">
                  <a:pos x="connsiteX3516" y="connsiteY3516"/>
                </a:cxn>
                <a:cxn ang="0">
                  <a:pos x="connsiteX3517" y="connsiteY3517"/>
                </a:cxn>
                <a:cxn ang="0">
                  <a:pos x="connsiteX3518" y="connsiteY3518"/>
                </a:cxn>
                <a:cxn ang="0">
                  <a:pos x="connsiteX3519" y="connsiteY3519"/>
                </a:cxn>
                <a:cxn ang="0">
                  <a:pos x="connsiteX3520" y="connsiteY3520"/>
                </a:cxn>
                <a:cxn ang="0">
                  <a:pos x="connsiteX3521" y="connsiteY3521"/>
                </a:cxn>
                <a:cxn ang="0">
                  <a:pos x="connsiteX3522" y="connsiteY3522"/>
                </a:cxn>
                <a:cxn ang="0">
                  <a:pos x="connsiteX3523" y="connsiteY3523"/>
                </a:cxn>
                <a:cxn ang="0">
                  <a:pos x="connsiteX3524" y="connsiteY3524"/>
                </a:cxn>
                <a:cxn ang="0">
                  <a:pos x="connsiteX3525" y="connsiteY3525"/>
                </a:cxn>
                <a:cxn ang="0">
                  <a:pos x="connsiteX3526" y="connsiteY3526"/>
                </a:cxn>
                <a:cxn ang="0">
                  <a:pos x="connsiteX3527" y="connsiteY3527"/>
                </a:cxn>
                <a:cxn ang="0">
                  <a:pos x="connsiteX3528" y="connsiteY3528"/>
                </a:cxn>
                <a:cxn ang="0">
                  <a:pos x="connsiteX3529" y="connsiteY3529"/>
                </a:cxn>
                <a:cxn ang="0">
                  <a:pos x="connsiteX3530" y="connsiteY3530"/>
                </a:cxn>
                <a:cxn ang="0">
                  <a:pos x="connsiteX3531" y="connsiteY3531"/>
                </a:cxn>
                <a:cxn ang="0">
                  <a:pos x="connsiteX3532" y="connsiteY3532"/>
                </a:cxn>
                <a:cxn ang="0">
                  <a:pos x="connsiteX3533" y="connsiteY3533"/>
                </a:cxn>
                <a:cxn ang="0">
                  <a:pos x="connsiteX3534" y="connsiteY3534"/>
                </a:cxn>
                <a:cxn ang="0">
                  <a:pos x="connsiteX3535" y="connsiteY3535"/>
                </a:cxn>
                <a:cxn ang="0">
                  <a:pos x="connsiteX3536" y="connsiteY3536"/>
                </a:cxn>
                <a:cxn ang="0">
                  <a:pos x="connsiteX3537" y="connsiteY3537"/>
                </a:cxn>
                <a:cxn ang="0">
                  <a:pos x="connsiteX3538" y="connsiteY3538"/>
                </a:cxn>
                <a:cxn ang="0">
                  <a:pos x="connsiteX3539" y="connsiteY3539"/>
                </a:cxn>
                <a:cxn ang="0">
                  <a:pos x="connsiteX3540" y="connsiteY3540"/>
                </a:cxn>
                <a:cxn ang="0">
                  <a:pos x="connsiteX3541" y="connsiteY3541"/>
                </a:cxn>
                <a:cxn ang="0">
                  <a:pos x="connsiteX3542" y="connsiteY3542"/>
                </a:cxn>
                <a:cxn ang="0">
                  <a:pos x="connsiteX3543" y="connsiteY3543"/>
                </a:cxn>
                <a:cxn ang="0">
                  <a:pos x="connsiteX3544" y="connsiteY3544"/>
                </a:cxn>
                <a:cxn ang="0">
                  <a:pos x="connsiteX3545" y="connsiteY3545"/>
                </a:cxn>
                <a:cxn ang="0">
                  <a:pos x="connsiteX3546" y="connsiteY3546"/>
                </a:cxn>
                <a:cxn ang="0">
                  <a:pos x="connsiteX3547" y="connsiteY3547"/>
                </a:cxn>
                <a:cxn ang="0">
                  <a:pos x="connsiteX3548" y="connsiteY3548"/>
                </a:cxn>
                <a:cxn ang="0">
                  <a:pos x="connsiteX3549" y="connsiteY3549"/>
                </a:cxn>
                <a:cxn ang="0">
                  <a:pos x="connsiteX3550" y="connsiteY3550"/>
                </a:cxn>
                <a:cxn ang="0">
                  <a:pos x="connsiteX3551" y="connsiteY3551"/>
                </a:cxn>
                <a:cxn ang="0">
                  <a:pos x="connsiteX3552" y="connsiteY3552"/>
                </a:cxn>
                <a:cxn ang="0">
                  <a:pos x="connsiteX3553" y="connsiteY3553"/>
                </a:cxn>
                <a:cxn ang="0">
                  <a:pos x="connsiteX3554" y="connsiteY3554"/>
                </a:cxn>
                <a:cxn ang="0">
                  <a:pos x="connsiteX3555" y="connsiteY3555"/>
                </a:cxn>
                <a:cxn ang="0">
                  <a:pos x="connsiteX3556" y="connsiteY3556"/>
                </a:cxn>
                <a:cxn ang="0">
                  <a:pos x="connsiteX3557" y="connsiteY3557"/>
                </a:cxn>
                <a:cxn ang="0">
                  <a:pos x="connsiteX3558" y="connsiteY3558"/>
                </a:cxn>
                <a:cxn ang="0">
                  <a:pos x="connsiteX3559" y="connsiteY3559"/>
                </a:cxn>
                <a:cxn ang="0">
                  <a:pos x="connsiteX3560" y="connsiteY3560"/>
                </a:cxn>
                <a:cxn ang="0">
                  <a:pos x="connsiteX3561" y="connsiteY3561"/>
                </a:cxn>
                <a:cxn ang="0">
                  <a:pos x="connsiteX3562" y="connsiteY3562"/>
                </a:cxn>
                <a:cxn ang="0">
                  <a:pos x="connsiteX3563" y="connsiteY3563"/>
                </a:cxn>
                <a:cxn ang="0">
                  <a:pos x="connsiteX3564" y="connsiteY3564"/>
                </a:cxn>
                <a:cxn ang="0">
                  <a:pos x="connsiteX3565" y="connsiteY3565"/>
                </a:cxn>
                <a:cxn ang="0">
                  <a:pos x="connsiteX3566" y="connsiteY3566"/>
                </a:cxn>
                <a:cxn ang="0">
                  <a:pos x="connsiteX3567" y="connsiteY3567"/>
                </a:cxn>
                <a:cxn ang="0">
                  <a:pos x="connsiteX3568" y="connsiteY3568"/>
                </a:cxn>
                <a:cxn ang="0">
                  <a:pos x="connsiteX3569" y="connsiteY3569"/>
                </a:cxn>
                <a:cxn ang="0">
                  <a:pos x="connsiteX3570" y="connsiteY3570"/>
                </a:cxn>
                <a:cxn ang="0">
                  <a:pos x="connsiteX3571" y="connsiteY3571"/>
                </a:cxn>
                <a:cxn ang="0">
                  <a:pos x="connsiteX3572" y="connsiteY3572"/>
                </a:cxn>
                <a:cxn ang="0">
                  <a:pos x="connsiteX3573" y="connsiteY3573"/>
                </a:cxn>
                <a:cxn ang="0">
                  <a:pos x="connsiteX3574" y="connsiteY3574"/>
                </a:cxn>
                <a:cxn ang="0">
                  <a:pos x="connsiteX3575" y="connsiteY3575"/>
                </a:cxn>
                <a:cxn ang="0">
                  <a:pos x="connsiteX3576" y="connsiteY3576"/>
                </a:cxn>
                <a:cxn ang="0">
                  <a:pos x="connsiteX3577" y="connsiteY3577"/>
                </a:cxn>
                <a:cxn ang="0">
                  <a:pos x="connsiteX3578" y="connsiteY3578"/>
                </a:cxn>
                <a:cxn ang="0">
                  <a:pos x="connsiteX3579" y="connsiteY3579"/>
                </a:cxn>
                <a:cxn ang="0">
                  <a:pos x="connsiteX3580" y="connsiteY3580"/>
                </a:cxn>
                <a:cxn ang="0">
                  <a:pos x="connsiteX3581" y="connsiteY3581"/>
                </a:cxn>
                <a:cxn ang="0">
                  <a:pos x="connsiteX3582" y="connsiteY3582"/>
                </a:cxn>
                <a:cxn ang="0">
                  <a:pos x="connsiteX3583" y="connsiteY3583"/>
                </a:cxn>
                <a:cxn ang="0">
                  <a:pos x="connsiteX3584" y="connsiteY3584"/>
                </a:cxn>
                <a:cxn ang="0">
                  <a:pos x="connsiteX3585" y="connsiteY3585"/>
                </a:cxn>
                <a:cxn ang="0">
                  <a:pos x="connsiteX3586" y="connsiteY3586"/>
                </a:cxn>
                <a:cxn ang="0">
                  <a:pos x="connsiteX3587" y="connsiteY3587"/>
                </a:cxn>
                <a:cxn ang="0">
                  <a:pos x="connsiteX3588" y="connsiteY3588"/>
                </a:cxn>
                <a:cxn ang="0">
                  <a:pos x="connsiteX3589" y="connsiteY3589"/>
                </a:cxn>
                <a:cxn ang="0">
                  <a:pos x="connsiteX3590" y="connsiteY3590"/>
                </a:cxn>
                <a:cxn ang="0">
                  <a:pos x="connsiteX3591" y="connsiteY3591"/>
                </a:cxn>
                <a:cxn ang="0">
                  <a:pos x="connsiteX3592" y="connsiteY3592"/>
                </a:cxn>
                <a:cxn ang="0">
                  <a:pos x="connsiteX3593" y="connsiteY3593"/>
                </a:cxn>
                <a:cxn ang="0">
                  <a:pos x="connsiteX3594" y="connsiteY3594"/>
                </a:cxn>
                <a:cxn ang="0">
                  <a:pos x="connsiteX3595" y="connsiteY3595"/>
                </a:cxn>
                <a:cxn ang="0">
                  <a:pos x="connsiteX3596" y="connsiteY3596"/>
                </a:cxn>
                <a:cxn ang="0">
                  <a:pos x="connsiteX3597" y="connsiteY3597"/>
                </a:cxn>
                <a:cxn ang="0">
                  <a:pos x="connsiteX3598" y="connsiteY3598"/>
                </a:cxn>
                <a:cxn ang="0">
                  <a:pos x="connsiteX3599" y="connsiteY3599"/>
                </a:cxn>
                <a:cxn ang="0">
                  <a:pos x="connsiteX3600" y="connsiteY3600"/>
                </a:cxn>
                <a:cxn ang="0">
                  <a:pos x="connsiteX3601" y="connsiteY3601"/>
                </a:cxn>
                <a:cxn ang="0">
                  <a:pos x="connsiteX3602" y="connsiteY3602"/>
                </a:cxn>
                <a:cxn ang="0">
                  <a:pos x="connsiteX3603" y="connsiteY3603"/>
                </a:cxn>
                <a:cxn ang="0">
                  <a:pos x="connsiteX3604" y="connsiteY3604"/>
                </a:cxn>
                <a:cxn ang="0">
                  <a:pos x="connsiteX3605" y="connsiteY3605"/>
                </a:cxn>
                <a:cxn ang="0">
                  <a:pos x="connsiteX3606" y="connsiteY3606"/>
                </a:cxn>
                <a:cxn ang="0">
                  <a:pos x="connsiteX3607" y="connsiteY3607"/>
                </a:cxn>
                <a:cxn ang="0">
                  <a:pos x="connsiteX3608" y="connsiteY3608"/>
                </a:cxn>
                <a:cxn ang="0">
                  <a:pos x="connsiteX3609" y="connsiteY3609"/>
                </a:cxn>
                <a:cxn ang="0">
                  <a:pos x="connsiteX3610" y="connsiteY3610"/>
                </a:cxn>
                <a:cxn ang="0">
                  <a:pos x="connsiteX3611" y="connsiteY3611"/>
                </a:cxn>
                <a:cxn ang="0">
                  <a:pos x="connsiteX3612" y="connsiteY3612"/>
                </a:cxn>
                <a:cxn ang="0">
                  <a:pos x="connsiteX3613" y="connsiteY3613"/>
                </a:cxn>
                <a:cxn ang="0">
                  <a:pos x="connsiteX3614" y="connsiteY3614"/>
                </a:cxn>
                <a:cxn ang="0">
                  <a:pos x="connsiteX3615" y="connsiteY3615"/>
                </a:cxn>
                <a:cxn ang="0">
                  <a:pos x="connsiteX3616" y="connsiteY3616"/>
                </a:cxn>
                <a:cxn ang="0">
                  <a:pos x="connsiteX3617" y="connsiteY3617"/>
                </a:cxn>
                <a:cxn ang="0">
                  <a:pos x="connsiteX3618" y="connsiteY3618"/>
                </a:cxn>
                <a:cxn ang="0">
                  <a:pos x="connsiteX3619" y="connsiteY3619"/>
                </a:cxn>
                <a:cxn ang="0">
                  <a:pos x="connsiteX3620" y="connsiteY3620"/>
                </a:cxn>
                <a:cxn ang="0">
                  <a:pos x="connsiteX3621" y="connsiteY3621"/>
                </a:cxn>
                <a:cxn ang="0">
                  <a:pos x="connsiteX3622" y="connsiteY3622"/>
                </a:cxn>
                <a:cxn ang="0">
                  <a:pos x="connsiteX3623" y="connsiteY3623"/>
                </a:cxn>
                <a:cxn ang="0">
                  <a:pos x="connsiteX3624" y="connsiteY3624"/>
                </a:cxn>
                <a:cxn ang="0">
                  <a:pos x="connsiteX3625" y="connsiteY3625"/>
                </a:cxn>
                <a:cxn ang="0">
                  <a:pos x="connsiteX3626" y="connsiteY3626"/>
                </a:cxn>
                <a:cxn ang="0">
                  <a:pos x="connsiteX3627" y="connsiteY3627"/>
                </a:cxn>
                <a:cxn ang="0">
                  <a:pos x="connsiteX3628" y="connsiteY3628"/>
                </a:cxn>
                <a:cxn ang="0">
                  <a:pos x="connsiteX3629" y="connsiteY3629"/>
                </a:cxn>
                <a:cxn ang="0">
                  <a:pos x="connsiteX3630" y="connsiteY3630"/>
                </a:cxn>
                <a:cxn ang="0">
                  <a:pos x="connsiteX3631" y="connsiteY3631"/>
                </a:cxn>
                <a:cxn ang="0">
                  <a:pos x="connsiteX3632" y="connsiteY3632"/>
                </a:cxn>
                <a:cxn ang="0">
                  <a:pos x="connsiteX3633" y="connsiteY3633"/>
                </a:cxn>
                <a:cxn ang="0">
                  <a:pos x="connsiteX3634" y="connsiteY3634"/>
                </a:cxn>
                <a:cxn ang="0">
                  <a:pos x="connsiteX3635" y="connsiteY3635"/>
                </a:cxn>
                <a:cxn ang="0">
                  <a:pos x="connsiteX3636" y="connsiteY3636"/>
                </a:cxn>
                <a:cxn ang="0">
                  <a:pos x="connsiteX3637" y="connsiteY3637"/>
                </a:cxn>
                <a:cxn ang="0">
                  <a:pos x="connsiteX3638" y="connsiteY3638"/>
                </a:cxn>
                <a:cxn ang="0">
                  <a:pos x="connsiteX3639" y="connsiteY3639"/>
                </a:cxn>
                <a:cxn ang="0">
                  <a:pos x="connsiteX3640" y="connsiteY3640"/>
                </a:cxn>
                <a:cxn ang="0">
                  <a:pos x="connsiteX3641" y="connsiteY3641"/>
                </a:cxn>
                <a:cxn ang="0">
                  <a:pos x="connsiteX3642" y="connsiteY3642"/>
                </a:cxn>
                <a:cxn ang="0">
                  <a:pos x="connsiteX3643" y="connsiteY3643"/>
                </a:cxn>
                <a:cxn ang="0">
                  <a:pos x="connsiteX3644" y="connsiteY3644"/>
                </a:cxn>
                <a:cxn ang="0">
                  <a:pos x="connsiteX3645" y="connsiteY3645"/>
                </a:cxn>
                <a:cxn ang="0">
                  <a:pos x="connsiteX3646" y="connsiteY3646"/>
                </a:cxn>
                <a:cxn ang="0">
                  <a:pos x="connsiteX3647" y="connsiteY3647"/>
                </a:cxn>
                <a:cxn ang="0">
                  <a:pos x="connsiteX3648" y="connsiteY3648"/>
                </a:cxn>
                <a:cxn ang="0">
                  <a:pos x="connsiteX3649" y="connsiteY3649"/>
                </a:cxn>
                <a:cxn ang="0">
                  <a:pos x="connsiteX3650" y="connsiteY3650"/>
                </a:cxn>
                <a:cxn ang="0">
                  <a:pos x="connsiteX3651" y="connsiteY3651"/>
                </a:cxn>
                <a:cxn ang="0">
                  <a:pos x="connsiteX3652" y="connsiteY3652"/>
                </a:cxn>
                <a:cxn ang="0">
                  <a:pos x="connsiteX3653" y="connsiteY3653"/>
                </a:cxn>
                <a:cxn ang="0">
                  <a:pos x="connsiteX3654" y="connsiteY3654"/>
                </a:cxn>
                <a:cxn ang="0">
                  <a:pos x="connsiteX3655" y="connsiteY3655"/>
                </a:cxn>
                <a:cxn ang="0">
                  <a:pos x="connsiteX3656" y="connsiteY3656"/>
                </a:cxn>
                <a:cxn ang="0">
                  <a:pos x="connsiteX3657" y="connsiteY3657"/>
                </a:cxn>
                <a:cxn ang="0">
                  <a:pos x="connsiteX3658" y="connsiteY3658"/>
                </a:cxn>
                <a:cxn ang="0">
                  <a:pos x="connsiteX3659" y="connsiteY3659"/>
                </a:cxn>
                <a:cxn ang="0">
                  <a:pos x="connsiteX3660" y="connsiteY3660"/>
                </a:cxn>
                <a:cxn ang="0">
                  <a:pos x="connsiteX3661" y="connsiteY3661"/>
                </a:cxn>
                <a:cxn ang="0">
                  <a:pos x="connsiteX3662" y="connsiteY3662"/>
                </a:cxn>
                <a:cxn ang="0">
                  <a:pos x="connsiteX3663" y="connsiteY3663"/>
                </a:cxn>
                <a:cxn ang="0">
                  <a:pos x="connsiteX3664" y="connsiteY3664"/>
                </a:cxn>
                <a:cxn ang="0">
                  <a:pos x="connsiteX3665" y="connsiteY3665"/>
                </a:cxn>
                <a:cxn ang="0">
                  <a:pos x="connsiteX3666" y="connsiteY3666"/>
                </a:cxn>
                <a:cxn ang="0">
                  <a:pos x="connsiteX3667" y="connsiteY3667"/>
                </a:cxn>
                <a:cxn ang="0">
                  <a:pos x="connsiteX3668" y="connsiteY3668"/>
                </a:cxn>
                <a:cxn ang="0">
                  <a:pos x="connsiteX3669" y="connsiteY3669"/>
                </a:cxn>
                <a:cxn ang="0">
                  <a:pos x="connsiteX3670" y="connsiteY3670"/>
                </a:cxn>
                <a:cxn ang="0">
                  <a:pos x="connsiteX3671" y="connsiteY3671"/>
                </a:cxn>
                <a:cxn ang="0">
                  <a:pos x="connsiteX3672" y="connsiteY3672"/>
                </a:cxn>
                <a:cxn ang="0">
                  <a:pos x="connsiteX3673" y="connsiteY3673"/>
                </a:cxn>
                <a:cxn ang="0">
                  <a:pos x="connsiteX3674" y="connsiteY3674"/>
                </a:cxn>
                <a:cxn ang="0">
                  <a:pos x="connsiteX3675" y="connsiteY3675"/>
                </a:cxn>
                <a:cxn ang="0">
                  <a:pos x="connsiteX3676" y="connsiteY3676"/>
                </a:cxn>
                <a:cxn ang="0">
                  <a:pos x="connsiteX3677" y="connsiteY3677"/>
                </a:cxn>
                <a:cxn ang="0">
                  <a:pos x="connsiteX3678" y="connsiteY3678"/>
                </a:cxn>
                <a:cxn ang="0">
                  <a:pos x="connsiteX3679" y="connsiteY3679"/>
                </a:cxn>
                <a:cxn ang="0">
                  <a:pos x="connsiteX3680" y="connsiteY3680"/>
                </a:cxn>
                <a:cxn ang="0">
                  <a:pos x="connsiteX3681" y="connsiteY3681"/>
                </a:cxn>
                <a:cxn ang="0">
                  <a:pos x="connsiteX3682" y="connsiteY3682"/>
                </a:cxn>
                <a:cxn ang="0">
                  <a:pos x="connsiteX3683" y="connsiteY3683"/>
                </a:cxn>
                <a:cxn ang="0">
                  <a:pos x="connsiteX3684" y="connsiteY3684"/>
                </a:cxn>
                <a:cxn ang="0">
                  <a:pos x="connsiteX3685" y="connsiteY3685"/>
                </a:cxn>
                <a:cxn ang="0">
                  <a:pos x="connsiteX3686" y="connsiteY3686"/>
                </a:cxn>
                <a:cxn ang="0">
                  <a:pos x="connsiteX3687" y="connsiteY3687"/>
                </a:cxn>
                <a:cxn ang="0">
                  <a:pos x="connsiteX3688" y="connsiteY3688"/>
                </a:cxn>
                <a:cxn ang="0">
                  <a:pos x="connsiteX3689" y="connsiteY3689"/>
                </a:cxn>
                <a:cxn ang="0">
                  <a:pos x="connsiteX3690" y="connsiteY3690"/>
                </a:cxn>
                <a:cxn ang="0">
                  <a:pos x="connsiteX3691" y="connsiteY3691"/>
                </a:cxn>
                <a:cxn ang="0">
                  <a:pos x="connsiteX3692" y="connsiteY3692"/>
                </a:cxn>
                <a:cxn ang="0">
                  <a:pos x="connsiteX3693" y="connsiteY3693"/>
                </a:cxn>
                <a:cxn ang="0">
                  <a:pos x="connsiteX3694" y="connsiteY3694"/>
                </a:cxn>
                <a:cxn ang="0">
                  <a:pos x="connsiteX3695" y="connsiteY3695"/>
                </a:cxn>
                <a:cxn ang="0">
                  <a:pos x="connsiteX3696" y="connsiteY3696"/>
                </a:cxn>
                <a:cxn ang="0">
                  <a:pos x="connsiteX3697" y="connsiteY3697"/>
                </a:cxn>
                <a:cxn ang="0">
                  <a:pos x="connsiteX3698" y="connsiteY3698"/>
                </a:cxn>
                <a:cxn ang="0">
                  <a:pos x="connsiteX3699" y="connsiteY3699"/>
                </a:cxn>
                <a:cxn ang="0">
                  <a:pos x="connsiteX3700" y="connsiteY3700"/>
                </a:cxn>
                <a:cxn ang="0">
                  <a:pos x="connsiteX3701" y="connsiteY3701"/>
                </a:cxn>
                <a:cxn ang="0">
                  <a:pos x="connsiteX3702" y="connsiteY3702"/>
                </a:cxn>
                <a:cxn ang="0">
                  <a:pos x="connsiteX3703" y="connsiteY3703"/>
                </a:cxn>
                <a:cxn ang="0">
                  <a:pos x="connsiteX3704" y="connsiteY3704"/>
                </a:cxn>
                <a:cxn ang="0">
                  <a:pos x="connsiteX3705" y="connsiteY3705"/>
                </a:cxn>
                <a:cxn ang="0">
                  <a:pos x="connsiteX3706" y="connsiteY3706"/>
                </a:cxn>
                <a:cxn ang="0">
                  <a:pos x="connsiteX3707" y="connsiteY3707"/>
                </a:cxn>
                <a:cxn ang="0">
                  <a:pos x="connsiteX3708" y="connsiteY3708"/>
                </a:cxn>
                <a:cxn ang="0">
                  <a:pos x="connsiteX3709" y="connsiteY3709"/>
                </a:cxn>
                <a:cxn ang="0">
                  <a:pos x="connsiteX3710" y="connsiteY3710"/>
                </a:cxn>
                <a:cxn ang="0">
                  <a:pos x="connsiteX3711" y="connsiteY3711"/>
                </a:cxn>
                <a:cxn ang="0">
                  <a:pos x="connsiteX3712" y="connsiteY3712"/>
                </a:cxn>
                <a:cxn ang="0">
                  <a:pos x="connsiteX3713" y="connsiteY3713"/>
                </a:cxn>
                <a:cxn ang="0">
                  <a:pos x="connsiteX3714" y="connsiteY3714"/>
                </a:cxn>
                <a:cxn ang="0">
                  <a:pos x="connsiteX3715" y="connsiteY3715"/>
                </a:cxn>
                <a:cxn ang="0">
                  <a:pos x="connsiteX3716" y="connsiteY3716"/>
                </a:cxn>
                <a:cxn ang="0">
                  <a:pos x="connsiteX3717" y="connsiteY3717"/>
                </a:cxn>
                <a:cxn ang="0">
                  <a:pos x="connsiteX3718" y="connsiteY3718"/>
                </a:cxn>
                <a:cxn ang="0">
                  <a:pos x="connsiteX3719" y="connsiteY3719"/>
                </a:cxn>
                <a:cxn ang="0">
                  <a:pos x="connsiteX3720" y="connsiteY3720"/>
                </a:cxn>
                <a:cxn ang="0">
                  <a:pos x="connsiteX3721" y="connsiteY3721"/>
                </a:cxn>
                <a:cxn ang="0">
                  <a:pos x="connsiteX3722" y="connsiteY3722"/>
                </a:cxn>
                <a:cxn ang="0">
                  <a:pos x="connsiteX3723" y="connsiteY3723"/>
                </a:cxn>
                <a:cxn ang="0">
                  <a:pos x="connsiteX3724" y="connsiteY3724"/>
                </a:cxn>
                <a:cxn ang="0">
                  <a:pos x="connsiteX3725" y="connsiteY3725"/>
                </a:cxn>
                <a:cxn ang="0">
                  <a:pos x="connsiteX3726" y="connsiteY3726"/>
                </a:cxn>
                <a:cxn ang="0">
                  <a:pos x="connsiteX3727" y="connsiteY3727"/>
                </a:cxn>
                <a:cxn ang="0">
                  <a:pos x="connsiteX3728" y="connsiteY3728"/>
                </a:cxn>
                <a:cxn ang="0">
                  <a:pos x="connsiteX3729" y="connsiteY3729"/>
                </a:cxn>
                <a:cxn ang="0">
                  <a:pos x="connsiteX3730" y="connsiteY3730"/>
                </a:cxn>
                <a:cxn ang="0">
                  <a:pos x="connsiteX3731" y="connsiteY3731"/>
                </a:cxn>
                <a:cxn ang="0">
                  <a:pos x="connsiteX3732" y="connsiteY3732"/>
                </a:cxn>
                <a:cxn ang="0">
                  <a:pos x="connsiteX3733" y="connsiteY3733"/>
                </a:cxn>
                <a:cxn ang="0">
                  <a:pos x="connsiteX3734" y="connsiteY3734"/>
                </a:cxn>
                <a:cxn ang="0">
                  <a:pos x="connsiteX3735" y="connsiteY3735"/>
                </a:cxn>
                <a:cxn ang="0">
                  <a:pos x="connsiteX3736" y="connsiteY3736"/>
                </a:cxn>
                <a:cxn ang="0">
                  <a:pos x="connsiteX3737" y="connsiteY3737"/>
                </a:cxn>
                <a:cxn ang="0">
                  <a:pos x="connsiteX3738" y="connsiteY3738"/>
                </a:cxn>
                <a:cxn ang="0">
                  <a:pos x="connsiteX3739" y="connsiteY3739"/>
                </a:cxn>
                <a:cxn ang="0">
                  <a:pos x="connsiteX3740" y="connsiteY3740"/>
                </a:cxn>
                <a:cxn ang="0">
                  <a:pos x="connsiteX3741" y="connsiteY3741"/>
                </a:cxn>
                <a:cxn ang="0">
                  <a:pos x="connsiteX3742" y="connsiteY3742"/>
                </a:cxn>
                <a:cxn ang="0">
                  <a:pos x="connsiteX3743" y="connsiteY3743"/>
                </a:cxn>
                <a:cxn ang="0">
                  <a:pos x="connsiteX3744" y="connsiteY3744"/>
                </a:cxn>
                <a:cxn ang="0">
                  <a:pos x="connsiteX3745" y="connsiteY3745"/>
                </a:cxn>
                <a:cxn ang="0">
                  <a:pos x="connsiteX3746" y="connsiteY3746"/>
                </a:cxn>
                <a:cxn ang="0">
                  <a:pos x="connsiteX3747" y="connsiteY3747"/>
                </a:cxn>
                <a:cxn ang="0">
                  <a:pos x="connsiteX3748" y="connsiteY3748"/>
                </a:cxn>
                <a:cxn ang="0">
                  <a:pos x="connsiteX3749" y="connsiteY3749"/>
                </a:cxn>
                <a:cxn ang="0">
                  <a:pos x="connsiteX3750" y="connsiteY3750"/>
                </a:cxn>
                <a:cxn ang="0">
                  <a:pos x="connsiteX3751" y="connsiteY3751"/>
                </a:cxn>
                <a:cxn ang="0">
                  <a:pos x="connsiteX3752" y="connsiteY3752"/>
                </a:cxn>
                <a:cxn ang="0">
                  <a:pos x="connsiteX3753" y="connsiteY3753"/>
                </a:cxn>
                <a:cxn ang="0">
                  <a:pos x="connsiteX3754" y="connsiteY3754"/>
                </a:cxn>
                <a:cxn ang="0">
                  <a:pos x="connsiteX3755" y="connsiteY3755"/>
                </a:cxn>
                <a:cxn ang="0">
                  <a:pos x="connsiteX3756" y="connsiteY3756"/>
                </a:cxn>
                <a:cxn ang="0">
                  <a:pos x="connsiteX3757" y="connsiteY3757"/>
                </a:cxn>
                <a:cxn ang="0">
                  <a:pos x="connsiteX3758" y="connsiteY3758"/>
                </a:cxn>
                <a:cxn ang="0">
                  <a:pos x="connsiteX3759" y="connsiteY3759"/>
                </a:cxn>
                <a:cxn ang="0">
                  <a:pos x="connsiteX3760" y="connsiteY3760"/>
                </a:cxn>
                <a:cxn ang="0">
                  <a:pos x="connsiteX3761" y="connsiteY3761"/>
                </a:cxn>
                <a:cxn ang="0">
                  <a:pos x="connsiteX3762" y="connsiteY3762"/>
                </a:cxn>
                <a:cxn ang="0">
                  <a:pos x="connsiteX3763" y="connsiteY3763"/>
                </a:cxn>
                <a:cxn ang="0">
                  <a:pos x="connsiteX3764" y="connsiteY3764"/>
                </a:cxn>
                <a:cxn ang="0">
                  <a:pos x="connsiteX3765" y="connsiteY3765"/>
                </a:cxn>
                <a:cxn ang="0">
                  <a:pos x="connsiteX3766" y="connsiteY3766"/>
                </a:cxn>
                <a:cxn ang="0">
                  <a:pos x="connsiteX3767" y="connsiteY3767"/>
                </a:cxn>
                <a:cxn ang="0">
                  <a:pos x="connsiteX3768" y="connsiteY3768"/>
                </a:cxn>
                <a:cxn ang="0">
                  <a:pos x="connsiteX3769" y="connsiteY3769"/>
                </a:cxn>
                <a:cxn ang="0">
                  <a:pos x="connsiteX3770" y="connsiteY3770"/>
                </a:cxn>
                <a:cxn ang="0">
                  <a:pos x="connsiteX3771" y="connsiteY3771"/>
                </a:cxn>
                <a:cxn ang="0">
                  <a:pos x="connsiteX3772" y="connsiteY3772"/>
                </a:cxn>
                <a:cxn ang="0">
                  <a:pos x="connsiteX3773" y="connsiteY3773"/>
                </a:cxn>
                <a:cxn ang="0">
                  <a:pos x="connsiteX3774" y="connsiteY3774"/>
                </a:cxn>
                <a:cxn ang="0">
                  <a:pos x="connsiteX3775" y="connsiteY3775"/>
                </a:cxn>
                <a:cxn ang="0">
                  <a:pos x="connsiteX3776" y="connsiteY3776"/>
                </a:cxn>
                <a:cxn ang="0">
                  <a:pos x="connsiteX3777" y="connsiteY3777"/>
                </a:cxn>
                <a:cxn ang="0">
                  <a:pos x="connsiteX3778" y="connsiteY3778"/>
                </a:cxn>
                <a:cxn ang="0">
                  <a:pos x="connsiteX3779" y="connsiteY3779"/>
                </a:cxn>
                <a:cxn ang="0">
                  <a:pos x="connsiteX3780" y="connsiteY3780"/>
                </a:cxn>
                <a:cxn ang="0">
                  <a:pos x="connsiteX3781" y="connsiteY3781"/>
                </a:cxn>
                <a:cxn ang="0">
                  <a:pos x="connsiteX3782" y="connsiteY3782"/>
                </a:cxn>
                <a:cxn ang="0">
                  <a:pos x="connsiteX3783" y="connsiteY3783"/>
                </a:cxn>
                <a:cxn ang="0">
                  <a:pos x="connsiteX3784" y="connsiteY3784"/>
                </a:cxn>
                <a:cxn ang="0">
                  <a:pos x="connsiteX3785" y="connsiteY3785"/>
                </a:cxn>
                <a:cxn ang="0">
                  <a:pos x="connsiteX3786" y="connsiteY3786"/>
                </a:cxn>
                <a:cxn ang="0">
                  <a:pos x="connsiteX3787" y="connsiteY3787"/>
                </a:cxn>
                <a:cxn ang="0">
                  <a:pos x="connsiteX3788" y="connsiteY3788"/>
                </a:cxn>
                <a:cxn ang="0">
                  <a:pos x="connsiteX3789" y="connsiteY3789"/>
                </a:cxn>
                <a:cxn ang="0">
                  <a:pos x="connsiteX3790" y="connsiteY3790"/>
                </a:cxn>
                <a:cxn ang="0">
                  <a:pos x="connsiteX3791" y="connsiteY3791"/>
                </a:cxn>
                <a:cxn ang="0">
                  <a:pos x="connsiteX3792" y="connsiteY3792"/>
                </a:cxn>
                <a:cxn ang="0">
                  <a:pos x="connsiteX3793" y="connsiteY3793"/>
                </a:cxn>
                <a:cxn ang="0">
                  <a:pos x="connsiteX3794" y="connsiteY3794"/>
                </a:cxn>
                <a:cxn ang="0">
                  <a:pos x="connsiteX3795" y="connsiteY3795"/>
                </a:cxn>
                <a:cxn ang="0">
                  <a:pos x="connsiteX3796" y="connsiteY3796"/>
                </a:cxn>
                <a:cxn ang="0">
                  <a:pos x="connsiteX3797" y="connsiteY3797"/>
                </a:cxn>
                <a:cxn ang="0">
                  <a:pos x="connsiteX3798" y="connsiteY3798"/>
                </a:cxn>
                <a:cxn ang="0">
                  <a:pos x="connsiteX3799" y="connsiteY3799"/>
                </a:cxn>
                <a:cxn ang="0">
                  <a:pos x="connsiteX3800" y="connsiteY3800"/>
                </a:cxn>
                <a:cxn ang="0">
                  <a:pos x="connsiteX3801" y="connsiteY3801"/>
                </a:cxn>
                <a:cxn ang="0">
                  <a:pos x="connsiteX3802" y="connsiteY3802"/>
                </a:cxn>
                <a:cxn ang="0">
                  <a:pos x="connsiteX3803" y="connsiteY3803"/>
                </a:cxn>
                <a:cxn ang="0">
                  <a:pos x="connsiteX3804" y="connsiteY3804"/>
                </a:cxn>
                <a:cxn ang="0">
                  <a:pos x="connsiteX3805" y="connsiteY3805"/>
                </a:cxn>
                <a:cxn ang="0">
                  <a:pos x="connsiteX3806" y="connsiteY3806"/>
                </a:cxn>
                <a:cxn ang="0">
                  <a:pos x="connsiteX3807" y="connsiteY3807"/>
                </a:cxn>
                <a:cxn ang="0">
                  <a:pos x="connsiteX3808" y="connsiteY3808"/>
                </a:cxn>
                <a:cxn ang="0">
                  <a:pos x="connsiteX3809" y="connsiteY3809"/>
                </a:cxn>
                <a:cxn ang="0">
                  <a:pos x="connsiteX3810" y="connsiteY3810"/>
                </a:cxn>
                <a:cxn ang="0">
                  <a:pos x="connsiteX3811" y="connsiteY3811"/>
                </a:cxn>
                <a:cxn ang="0">
                  <a:pos x="connsiteX3812" y="connsiteY3812"/>
                </a:cxn>
                <a:cxn ang="0">
                  <a:pos x="connsiteX3813" y="connsiteY3813"/>
                </a:cxn>
                <a:cxn ang="0">
                  <a:pos x="connsiteX3814" y="connsiteY3814"/>
                </a:cxn>
                <a:cxn ang="0">
                  <a:pos x="connsiteX3815" y="connsiteY3815"/>
                </a:cxn>
                <a:cxn ang="0">
                  <a:pos x="connsiteX3816" y="connsiteY3816"/>
                </a:cxn>
                <a:cxn ang="0">
                  <a:pos x="connsiteX3817" y="connsiteY3817"/>
                </a:cxn>
                <a:cxn ang="0">
                  <a:pos x="connsiteX3818" y="connsiteY3818"/>
                </a:cxn>
                <a:cxn ang="0">
                  <a:pos x="connsiteX3819" y="connsiteY3819"/>
                </a:cxn>
                <a:cxn ang="0">
                  <a:pos x="connsiteX3820" y="connsiteY3820"/>
                </a:cxn>
                <a:cxn ang="0">
                  <a:pos x="connsiteX3821" y="connsiteY3821"/>
                </a:cxn>
                <a:cxn ang="0">
                  <a:pos x="connsiteX3822" y="connsiteY3822"/>
                </a:cxn>
                <a:cxn ang="0">
                  <a:pos x="connsiteX3823" y="connsiteY3823"/>
                </a:cxn>
                <a:cxn ang="0">
                  <a:pos x="connsiteX3824" y="connsiteY3824"/>
                </a:cxn>
                <a:cxn ang="0">
                  <a:pos x="connsiteX3825" y="connsiteY3825"/>
                </a:cxn>
                <a:cxn ang="0">
                  <a:pos x="connsiteX3826" y="connsiteY3826"/>
                </a:cxn>
                <a:cxn ang="0">
                  <a:pos x="connsiteX3827" y="connsiteY3827"/>
                </a:cxn>
                <a:cxn ang="0">
                  <a:pos x="connsiteX3828" y="connsiteY3828"/>
                </a:cxn>
                <a:cxn ang="0">
                  <a:pos x="connsiteX3829" y="connsiteY3829"/>
                </a:cxn>
                <a:cxn ang="0">
                  <a:pos x="connsiteX3830" y="connsiteY3830"/>
                </a:cxn>
                <a:cxn ang="0">
                  <a:pos x="connsiteX3831" y="connsiteY3831"/>
                </a:cxn>
                <a:cxn ang="0">
                  <a:pos x="connsiteX3832" y="connsiteY3832"/>
                </a:cxn>
                <a:cxn ang="0">
                  <a:pos x="connsiteX3833" y="connsiteY3833"/>
                </a:cxn>
                <a:cxn ang="0">
                  <a:pos x="connsiteX3834" y="connsiteY3834"/>
                </a:cxn>
                <a:cxn ang="0">
                  <a:pos x="connsiteX3835" y="connsiteY3835"/>
                </a:cxn>
                <a:cxn ang="0">
                  <a:pos x="connsiteX3836" y="connsiteY3836"/>
                </a:cxn>
                <a:cxn ang="0">
                  <a:pos x="connsiteX3837" y="connsiteY3837"/>
                </a:cxn>
                <a:cxn ang="0">
                  <a:pos x="connsiteX3838" y="connsiteY3838"/>
                </a:cxn>
                <a:cxn ang="0">
                  <a:pos x="connsiteX3839" y="connsiteY3839"/>
                </a:cxn>
                <a:cxn ang="0">
                  <a:pos x="connsiteX3840" y="connsiteY3840"/>
                </a:cxn>
                <a:cxn ang="0">
                  <a:pos x="connsiteX3841" y="connsiteY3841"/>
                </a:cxn>
                <a:cxn ang="0">
                  <a:pos x="connsiteX3842" y="connsiteY3842"/>
                </a:cxn>
                <a:cxn ang="0">
                  <a:pos x="connsiteX3843" y="connsiteY3843"/>
                </a:cxn>
                <a:cxn ang="0">
                  <a:pos x="connsiteX3844" y="connsiteY3844"/>
                </a:cxn>
                <a:cxn ang="0">
                  <a:pos x="connsiteX3845" y="connsiteY3845"/>
                </a:cxn>
                <a:cxn ang="0">
                  <a:pos x="connsiteX3846" y="connsiteY3846"/>
                </a:cxn>
                <a:cxn ang="0">
                  <a:pos x="connsiteX3847" y="connsiteY3847"/>
                </a:cxn>
                <a:cxn ang="0">
                  <a:pos x="connsiteX3848" y="connsiteY3848"/>
                </a:cxn>
                <a:cxn ang="0">
                  <a:pos x="connsiteX3849" y="connsiteY3849"/>
                </a:cxn>
                <a:cxn ang="0">
                  <a:pos x="connsiteX3850" y="connsiteY3850"/>
                </a:cxn>
                <a:cxn ang="0">
                  <a:pos x="connsiteX3851" y="connsiteY3851"/>
                </a:cxn>
                <a:cxn ang="0">
                  <a:pos x="connsiteX3852" y="connsiteY3852"/>
                </a:cxn>
                <a:cxn ang="0">
                  <a:pos x="connsiteX3853" y="connsiteY3853"/>
                </a:cxn>
                <a:cxn ang="0">
                  <a:pos x="connsiteX3854" y="connsiteY3854"/>
                </a:cxn>
                <a:cxn ang="0">
                  <a:pos x="connsiteX3855" y="connsiteY3855"/>
                </a:cxn>
                <a:cxn ang="0">
                  <a:pos x="connsiteX3856" y="connsiteY3856"/>
                </a:cxn>
                <a:cxn ang="0">
                  <a:pos x="connsiteX3857" y="connsiteY3857"/>
                </a:cxn>
                <a:cxn ang="0">
                  <a:pos x="connsiteX3858" y="connsiteY3858"/>
                </a:cxn>
                <a:cxn ang="0">
                  <a:pos x="connsiteX3859" y="connsiteY3859"/>
                </a:cxn>
                <a:cxn ang="0">
                  <a:pos x="connsiteX3860" y="connsiteY3860"/>
                </a:cxn>
                <a:cxn ang="0">
                  <a:pos x="connsiteX3861" y="connsiteY3861"/>
                </a:cxn>
                <a:cxn ang="0">
                  <a:pos x="connsiteX3862" y="connsiteY3862"/>
                </a:cxn>
                <a:cxn ang="0">
                  <a:pos x="connsiteX3863" y="connsiteY3863"/>
                </a:cxn>
                <a:cxn ang="0">
                  <a:pos x="connsiteX3864" y="connsiteY3864"/>
                </a:cxn>
                <a:cxn ang="0">
                  <a:pos x="connsiteX3865" y="connsiteY3865"/>
                </a:cxn>
                <a:cxn ang="0">
                  <a:pos x="connsiteX3866" y="connsiteY3866"/>
                </a:cxn>
                <a:cxn ang="0">
                  <a:pos x="connsiteX3867" y="connsiteY3867"/>
                </a:cxn>
                <a:cxn ang="0">
                  <a:pos x="connsiteX3868" y="connsiteY3868"/>
                </a:cxn>
                <a:cxn ang="0">
                  <a:pos x="connsiteX3869" y="connsiteY3869"/>
                </a:cxn>
                <a:cxn ang="0">
                  <a:pos x="connsiteX3870" y="connsiteY3870"/>
                </a:cxn>
                <a:cxn ang="0">
                  <a:pos x="connsiteX3871" y="connsiteY3871"/>
                </a:cxn>
                <a:cxn ang="0">
                  <a:pos x="connsiteX3872" y="connsiteY3872"/>
                </a:cxn>
                <a:cxn ang="0">
                  <a:pos x="connsiteX3873" y="connsiteY3873"/>
                </a:cxn>
                <a:cxn ang="0">
                  <a:pos x="connsiteX3874" y="connsiteY3874"/>
                </a:cxn>
                <a:cxn ang="0">
                  <a:pos x="connsiteX3875" y="connsiteY3875"/>
                </a:cxn>
                <a:cxn ang="0">
                  <a:pos x="connsiteX3876" y="connsiteY3876"/>
                </a:cxn>
                <a:cxn ang="0">
                  <a:pos x="connsiteX3877" y="connsiteY3877"/>
                </a:cxn>
                <a:cxn ang="0">
                  <a:pos x="connsiteX3878" y="connsiteY3878"/>
                </a:cxn>
                <a:cxn ang="0">
                  <a:pos x="connsiteX3879" y="connsiteY3879"/>
                </a:cxn>
                <a:cxn ang="0">
                  <a:pos x="connsiteX3880" y="connsiteY3880"/>
                </a:cxn>
                <a:cxn ang="0">
                  <a:pos x="connsiteX3881" y="connsiteY3881"/>
                </a:cxn>
                <a:cxn ang="0">
                  <a:pos x="connsiteX3882" y="connsiteY3882"/>
                </a:cxn>
                <a:cxn ang="0">
                  <a:pos x="connsiteX3883" y="connsiteY3883"/>
                </a:cxn>
                <a:cxn ang="0">
                  <a:pos x="connsiteX3884" y="connsiteY3884"/>
                </a:cxn>
                <a:cxn ang="0">
                  <a:pos x="connsiteX3885" y="connsiteY3885"/>
                </a:cxn>
                <a:cxn ang="0">
                  <a:pos x="connsiteX3886" y="connsiteY3886"/>
                </a:cxn>
                <a:cxn ang="0">
                  <a:pos x="connsiteX3887" y="connsiteY3887"/>
                </a:cxn>
                <a:cxn ang="0">
                  <a:pos x="connsiteX3888" y="connsiteY3888"/>
                </a:cxn>
                <a:cxn ang="0">
                  <a:pos x="connsiteX3889" y="connsiteY3889"/>
                </a:cxn>
                <a:cxn ang="0">
                  <a:pos x="connsiteX3890" y="connsiteY3890"/>
                </a:cxn>
                <a:cxn ang="0">
                  <a:pos x="connsiteX3891" y="connsiteY3891"/>
                </a:cxn>
                <a:cxn ang="0">
                  <a:pos x="connsiteX3892" y="connsiteY3892"/>
                </a:cxn>
                <a:cxn ang="0">
                  <a:pos x="connsiteX3893" y="connsiteY3893"/>
                </a:cxn>
                <a:cxn ang="0">
                  <a:pos x="connsiteX3894" y="connsiteY3894"/>
                </a:cxn>
                <a:cxn ang="0">
                  <a:pos x="connsiteX3895" y="connsiteY3895"/>
                </a:cxn>
                <a:cxn ang="0">
                  <a:pos x="connsiteX3896" y="connsiteY3896"/>
                </a:cxn>
                <a:cxn ang="0">
                  <a:pos x="connsiteX3897" y="connsiteY3897"/>
                </a:cxn>
                <a:cxn ang="0">
                  <a:pos x="connsiteX3898" y="connsiteY3898"/>
                </a:cxn>
                <a:cxn ang="0">
                  <a:pos x="connsiteX3899" y="connsiteY3899"/>
                </a:cxn>
                <a:cxn ang="0">
                  <a:pos x="connsiteX3900" y="connsiteY3900"/>
                </a:cxn>
                <a:cxn ang="0">
                  <a:pos x="connsiteX3901" y="connsiteY3901"/>
                </a:cxn>
                <a:cxn ang="0">
                  <a:pos x="connsiteX3902" y="connsiteY3902"/>
                </a:cxn>
                <a:cxn ang="0">
                  <a:pos x="connsiteX3903" y="connsiteY3903"/>
                </a:cxn>
                <a:cxn ang="0">
                  <a:pos x="connsiteX3904" y="connsiteY3904"/>
                </a:cxn>
                <a:cxn ang="0">
                  <a:pos x="connsiteX3905" y="connsiteY3905"/>
                </a:cxn>
                <a:cxn ang="0">
                  <a:pos x="connsiteX3906" y="connsiteY3906"/>
                </a:cxn>
                <a:cxn ang="0">
                  <a:pos x="connsiteX3907" y="connsiteY3907"/>
                </a:cxn>
                <a:cxn ang="0">
                  <a:pos x="connsiteX3908" y="connsiteY3908"/>
                </a:cxn>
                <a:cxn ang="0">
                  <a:pos x="connsiteX3909" y="connsiteY3909"/>
                </a:cxn>
                <a:cxn ang="0">
                  <a:pos x="connsiteX3910" y="connsiteY3910"/>
                </a:cxn>
                <a:cxn ang="0">
                  <a:pos x="connsiteX3911" y="connsiteY3911"/>
                </a:cxn>
                <a:cxn ang="0">
                  <a:pos x="connsiteX3912" y="connsiteY3912"/>
                </a:cxn>
                <a:cxn ang="0">
                  <a:pos x="connsiteX3913" y="connsiteY3913"/>
                </a:cxn>
                <a:cxn ang="0">
                  <a:pos x="connsiteX3914" y="connsiteY3914"/>
                </a:cxn>
                <a:cxn ang="0">
                  <a:pos x="connsiteX3915" y="connsiteY3915"/>
                </a:cxn>
                <a:cxn ang="0">
                  <a:pos x="connsiteX3916" y="connsiteY3916"/>
                </a:cxn>
                <a:cxn ang="0">
                  <a:pos x="connsiteX3917" y="connsiteY3917"/>
                </a:cxn>
                <a:cxn ang="0">
                  <a:pos x="connsiteX3918" y="connsiteY3918"/>
                </a:cxn>
                <a:cxn ang="0">
                  <a:pos x="connsiteX3919" y="connsiteY3919"/>
                </a:cxn>
                <a:cxn ang="0">
                  <a:pos x="connsiteX3920" y="connsiteY3920"/>
                </a:cxn>
                <a:cxn ang="0">
                  <a:pos x="connsiteX3921" y="connsiteY3921"/>
                </a:cxn>
                <a:cxn ang="0">
                  <a:pos x="connsiteX3922" y="connsiteY3922"/>
                </a:cxn>
                <a:cxn ang="0">
                  <a:pos x="connsiteX3923" y="connsiteY3923"/>
                </a:cxn>
                <a:cxn ang="0">
                  <a:pos x="connsiteX3924" y="connsiteY3924"/>
                </a:cxn>
                <a:cxn ang="0">
                  <a:pos x="connsiteX3925" y="connsiteY3925"/>
                </a:cxn>
                <a:cxn ang="0">
                  <a:pos x="connsiteX3926" y="connsiteY3926"/>
                </a:cxn>
                <a:cxn ang="0">
                  <a:pos x="connsiteX3927" y="connsiteY3927"/>
                </a:cxn>
                <a:cxn ang="0">
                  <a:pos x="connsiteX3928" y="connsiteY3928"/>
                </a:cxn>
                <a:cxn ang="0">
                  <a:pos x="connsiteX3929" y="connsiteY3929"/>
                </a:cxn>
                <a:cxn ang="0">
                  <a:pos x="connsiteX3930" y="connsiteY3930"/>
                </a:cxn>
                <a:cxn ang="0">
                  <a:pos x="connsiteX3931" y="connsiteY3931"/>
                </a:cxn>
                <a:cxn ang="0">
                  <a:pos x="connsiteX3932" y="connsiteY3932"/>
                </a:cxn>
                <a:cxn ang="0">
                  <a:pos x="connsiteX3933" y="connsiteY3933"/>
                </a:cxn>
                <a:cxn ang="0">
                  <a:pos x="connsiteX3934" y="connsiteY3934"/>
                </a:cxn>
                <a:cxn ang="0">
                  <a:pos x="connsiteX3935" y="connsiteY3935"/>
                </a:cxn>
                <a:cxn ang="0">
                  <a:pos x="connsiteX3936" y="connsiteY3936"/>
                </a:cxn>
                <a:cxn ang="0">
                  <a:pos x="connsiteX3937" y="connsiteY3937"/>
                </a:cxn>
                <a:cxn ang="0">
                  <a:pos x="connsiteX3938" y="connsiteY3938"/>
                </a:cxn>
                <a:cxn ang="0">
                  <a:pos x="connsiteX3939" y="connsiteY3939"/>
                </a:cxn>
                <a:cxn ang="0">
                  <a:pos x="connsiteX3940" y="connsiteY3940"/>
                </a:cxn>
                <a:cxn ang="0">
                  <a:pos x="connsiteX3941" y="connsiteY3941"/>
                </a:cxn>
                <a:cxn ang="0">
                  <a:pos x="connsiteX3942" y="connsiteY3942"/>
                </a:cxn>
                <a:cxn ang="0">
                  <a:pos x="connsiteX3943" y="connsiteY3943"/>
                </a:cxn>
                <a:cxn ang="0">
                  <a:pos x="connsiteX3944" y="connsiteY3944"/>
                </a:cxn>
                <a:cxn ang="0">
                  <a:pos x="connsiteX3945" y="connsiteY3945"/>
                </a:cxn>
                <a:cxn ang="0">
                  <a:pos x="connsiteX3946" y="connsiteY3946"/>
                </a:cxn>
                <a:cxn ang="0">
                  <a:pos x="connsiteX3947" y="connsiteY3947"/>
                </a:cxn>
                <a:cxn ang="0">
                  <a:pos x="connsiteX3948" y="connsiteY3948"/>
                </a:cxn>
                <a:cxn ang="0">
                  <a:pos x="connsiteX3949" y="connsiteY3949"/>
                </a:cxn>
                <a:cxn ang="0">
                  <a:pos x="connsiteX3950" y="connsiteY3950"/>
                </a:cxn>
                <a:cxn ang="0">
                  <a:pos x="connsiteX3951" y="connsiteY3951"/>
                </a:cxn>
                <a:cxn ang="0">
                  <a:pos x="connsiteX3952" y="connsiteY3952"/>
                </a:cxn>
                <a:cxn ang="0">
                  <a:pos x="connsiteX3953" y="connsiteY3953"/>
                </a:cxn>
                <a:cxn ang="0">
                  <a:pos x="connsiteX3954" y="connsiteY3954"/>
                </a:cxn>
                <a:cxn ang="0">
                  <a:pos x="connsiteX3955" y="connsiteY3955"/>
                </a:cxn>
                <a:cxn ang="0">
                  <a:pos x="connsiteX3956" y="connsiteY3956"/>
                </a:cxn>
                <a:cxn ang="0">
                  <a:pos x="connsiteX3957" y="connsiteY3957"/>
                </a:cxn>
                <a:cxn ang="0">
                  <a:pos x="connsiteX3958" y="connsiteY3958"/>
                </a:cxn>
                <a:cxn ang="0">
                  <a:pos x="connsiteX3959" y="connsiteY3959"/>
                </a:cxn>
                <a:cxn ang="0">
                  <a:pos x="connsiteX3960" y="connsiteY3960"/>
                </a:cxn>
                <a:cxn ang="0">
                  <a:pos x="connsiteX3961" y="connsiteY3961"/>
                </a:cxn>
                <a:cxn ang="0">
                  <a:pos x="connsiteX3962" y="connsiteY3962"/>
                </a:cxn>
                <a:cxn ang="0">
                  <a:pos x="connsiteX3963" y="connsiteY3963"/>
                </a:cxn>
                <a:cxn ang="0">
                  <a:pos x="connsiteX3964" y="connsiteY3964"/>
                </a:cxn>
                <a:cxn ang="0">
                  <a:pos x="connsiteX3965" y="connsiteY3965"/>
                </a:cxn>
                <a:cxn ang="0">
                  <a:pos x="connsiteX3966" y="connsiteY3966"/>
                </a:cxn>
                <a:cxn ang="0">
                  <a:pos x="connsiteX3967" y="connsiteY3967"/>
                </a:cxn>
                <a:cxn ang="0">
                  <a:pos x="connsiteX3968" y="connsiteY3968"/>
                </a:cxn>
                <a:cxn ang="0">
                  <a:pos x="connsiteX3969" y="connsiteY3969"/>
                </a:cxn>
                <a:cxn ang="0">
                  <a:pos x="connsiteX3970" y="connsiteY3970"/>
                </a:cxn>
                <a:cxn ang="0">
                  <a:pos x="connsiteX3971" y="connsiteY3971"/>
                </a:cxn>
                <a:cxn ang="0">
                  <a:pos x="connsiteX3972" y="connsiteY3972"/>
                </a:cxn>
                <a:cxn ang="0">
                  <a:pos x="connsiteX3973" y="connsiteY3973"/>
                </a:cxn>
                <a:cxn ang="0">
                  <a:pos x="connsiteX3974" y="connsiteY3974"/>
                </a:cxn>
                <a:cxn ang="0">
                  <a:pos x="connsiteX3975" y="connsiteY3975"/>
                </a:cxn>
                <a:cxn ang="0">
                  <a:pos x="connsiteX3976" y="connsiteY3976"/>
                </a:cxn>
                <a:cxn ang="0">
                  <a:pos x="connsiteX3977" y="connsiteY3977"/>
                </a:cxn>
                <a:cxn ang="0">
                  <a:pos x="connsiteX3978" y="connsiteY3978"/>
                </a:cxn>
                <a:cxn ang="0">
                  <a:pos x="connsiteX3979" y="connsiteY3979"/>
                </a:cxn>
                <a:cxn ang="0">
                  <a:pos x="connsiteX3980" y="connsiteY3980"/>
                </a:cxn>
                <a:cxn ang="0">
                  <a:pos x="connsiteX3981" y="connsiteY3981"/>
                </a:cxn>
                <a:cxn ang="0">
                  <a:pos x="connsiteX3982" y="connsiteY3982"/>
                </a:cxn>
                <a:cxn ang="0">
                  <a:pos x="connsiteX3983" y="connsiteY3983"/>
                </a:cxn>
                <a:cxn ang="0">
                  <a:pos x="connsiteX3984" y="connsiteY3984"/>
                </a:cxn>
                <a:cxn ang="0">
                  <a:pos x="connsiteX3985" y="connsiteY3985"/>
                </a:cxn>
                <a:cxn ang="0">
                  <a:pos x="connsiteX3986" y="connsiteY3986"/>
                </a:cxn>
                <a:cxn ang="0">
                  <a:pos x="connsiteX3987" y="connsiteY3987"/>
                </a:cxn>
                <a:cxn ang="0">
                  <a:pos x="connsiteX3988" y="connsiteY3988"/>
                </a:cxn>
                <a:cxn ang="0">
                  <a:pos x="connsiteX3989" y="connsiteY3989"/>
                </a:cxn>
                <a:cxn ang="0">
                  <a:pos x="connsiteX3990" y="connsiteY3990"/>
                </a:cxn>
                <a:cxn ang="0">
                  <a:pos x="connsiteX3991" y="connsiteY3991"/>
                </a:cxn>
                <a:cxn ang="0">
                  <a:pos x="connsiteX3992" y="connsiteY3992"/>
                </a:cxn>
                <a:cxn ang="0">
                  <a:pos x="connsiteX3993" y="connsiteY3993"/>
                </a:cxn>
                <a:cxn ang="0">
                  <a:pos x="connsiteX3994" y="connsiteY3994"/>
                </a:cxn>
                <a:cxn ang="0">
                  <a:pos x="connsiteX3995" y="connsiteY3995"/>
                </a:cxn>
                <a:cxn ang="0">
                  <a:pos x="connsiteX3996" y="connsiteY3996"/>
                </a:cxn>
                <a:cxn ang="0">
                  <a:pos x="connsiteX3997" y="connsiteY3997"/>
                </a:cxn>
                <a:cxn ang="0">
                  <a:pos x="connsiteX3998" y="connsiteY3998"/>
                </a:cxn>
                <a:cxn ang="0">
                  <a:pos x="connsiteX3999" y="connsiteY3999"/>
                </a:cxn>
                <a:cxn ang="0">
                  <a:pos x="connsiteX4000" y="connsiteY4000"/>
                </a:cxn>
                <a:cxn ang="0">
                  <a:pos x="connsiteX4001" y="connsiteY4001"/>
                </a:cxn>
                <a:cxn ang="0">
                  <a:pos x="connsiteX4002" y="connsiteY4002"/>
                </a:cxn>
                <a:cxn ang="0">
                  <a:pos x="connsiteX4003" y="connsiteY4003"/>
                </a:cxn>
                <a:cxn ang="0">
                  <a:pos x="connsiteX4004" y="connsiteY4004"/>
                </a:cxn>
                <a:cxn ang="0">
                  <a:pos x="connsiteX4005" y="connsiteY4005"/>
                </a:cxn>
                <a:cxn ang="0">
                  <a:pos x="connsiteX4006" y="connsiteY4006"/>
                </a:cxn>
                <a:cxn ang="0">
                  <a:pos x="connsiteX4007" y="connsiteY4007"/>
                </a:cxn>
                <a:cxn ang="0">
                  <a:pos x="connsiteX4008" y="connsiteY4008"/>
                </a:cxn>
                <a:cxn ang="0">
                  <a:pos x="connsiteX4009" y="connsiteY4009"/>
                </a:cxn>
                <a:cxn ang="0">
                  <a:pos x="connsiteX4010" y="connsiteY4010"/>
                </a:cxn>
                <a:cxn ang="0">
                  <a:pos x="connsiteX4011" y="connsiteY4011"/>
                </a:cxn>
                <a:cxn ang="0">
                  <a:pos x="connsiteX4012" y="connsiteY4012"/>
                </a:cxn>
                <a:cxn ang="0">
                  <a:pos x="connsiteX4013" y="connsiteY4013"/>
                </a:cxn>
                <a:cxn ang="0">
                  <a:pos x="connsiteX4014" y="connsiteY4014"/>
                </a:cxn>
                <a:cxn ang="0">
                  <a:pos x="connsiteX4015" y="connsiteY4015"/>
                </a:cxn>
                <a:cxn ang="0">
                  <a:pos x="connsiteX4016" y="connsiteY4016"/>
                </a:cxn>
                <a:cxn ang="0">
                  <a:pos x="connsiteX4017" y="connsiteY4017"/>
                </a:cxn>
                <a:cxn ang="0">
                  <a:pos x="connsiteX4018" y="connsiteY4018"/>
                </a:cxn>
                <a:cxn ang="0">
                  <a:pos x="connsiteX4019" y="connsiteY4019"/>
                </a:cxn>
                <a:cxn ang="0">
                  <a:pos x="connsiteX4020" y="connsiteY4020"/>
                </a:cxn>
                <a:cxn ang="0">
                  <a:pos x="connsiteX4021" y="connsiteY4021"/>
                </a:cxn>
                <a:cxn ang="0">
                  <a:pos x="connsiteX4022" y="connsiteY4022"/>
                </a:cxn>
                <a:cxn ang="0">
                  <a:pos x="connsiteX4023" y="connsiteY4023"/>
                </a:cxn>
                <a:cxn ang="0">
                  <a:pos x="connsiteX4024" y="connsiteY4024"/>
                </a:cxn>
                <a:cxn ang="0">
                  <a:pos x="connsiteX4025" y="connsiteY4025"/>
                </a:cxn>
                <a:cxn ang="0">
                  <a:pos x="connsiteX4026" y="connsiteY4026"/>
                </a:cxn>
                <a:cxn ang="0">
                  <a:pos x="connsiteX4027" y="connsiteY4027"/>
                </a:cxn>
                <a:cxn ang="0">
                  <a:pos x="connsiteX4028" y="connsiteY4028"/>
                </a:cxn>
                <a:cxn ang="0">
                  <a:pos x="connsiteX4029" y="connsiteY4029"/>
                </a:cxn>
                <a:cxn ang="0">
                  <a:pos x="connsiteX4030" y="connsiteY4030"/>
                </a:cxn>
                <a:cxn ang="0">
                  <a:pos x="connsiteX4031" y="connsiteY4031"/>
                </a:cxn>
                <a:cxn ang="0">
                  <a:pos x="connsiteX4032" y="connsiteY4032"/>
                </a:cxn>
                <a:cxn ang="0">
                  <a:pos x="connsiteX4033" y="connsiteY4033"/>
                </a:cxn>
                <a:cxn ang="0">
                  <a:pos x="connsiteX4034" y="connsiteY4034"/>
                </a:cxn>
                <a:cxn ang="0">
                  <a:pos x="connsiteX4035" y="connsiteY4035"/>
                </a:cxn>
                <a:cxn ang="0">
                  <a:pos x="connsiteX4036" y="connsiteY4036"/>
                </a:cxn>
                <a:cxn ang="0">
                  <a:pos x="connsiteX4037" y="connsiteY4037"/>
                </a:cxn>
                <a:cxn ang="0">
                  <a:pos x="connsiteX4038" y="connsiteY4038"/>
                </a:cxn>
                <a:cxn ang="0">
                  <a:pos x="connsiteX4039" y="connsiteY4039"/>
                </a:cxn>
                <a:cxn ang="0">
                  <a:pos x="connsiteX4040" y="connsiteY4040"/>
                </a:cxn>
                <a:cxn ang="0">
                  <a:pos x="connsiteX4041" y="connsiteY4041"/>
                </a:cxn>
                <a:cxn ang="0">
                  <a:pos x="connsiteX4042" y="connsiteY4042"/>
                </a:cxn>
                <a:cxn ang="0">
                  <a:pos x="connsiteX4043" y="connsiteY4043"/>
                </a:cxn>
                <a:cxn ang="0">
                  <a:pos x="connsiteX4044" y="connsiteY4044"/>
                </a:cxn>
                <a:cxn ang="0">
                  <a:pos x="connsiteX4045" y="connsiteY4045"/>
                </a:cxn>
                <a:cxn ang="0">
                  <a:pos x="connsiteX4046" y="connsiteY4046"/>
                </a:cxn>
                <a:cxn ang="0">
                  <a:pos x="connsiteX4047" y="connsiteY4047"/>
                </a:cxn>
                <a:cxn ang="0">
                  <a:pos x="connsiteX4048" y="connsiteY4048"/>
                </a:cxn>
                <a:cxn ang="0">
                  <a:pos x="connsiteX4049" y="connsiteY4049"/>
                </a:cxn>
                <a:cxn ang="0">
                  <a:pos x="connsiteX4050" y="connsiteY4050"/>
                </a:cxn>
                <a:cxn ang="0">
                  <a:pos x="connsiteX4051" y="connsiteY4051"/>
                </a:cxn>
                <a:cxn ang="0">
                  <a:pos x="connsiteX4052" y="connsiteY4052"/>
                </a:cxn>
                <a:cxn ang="0">
                  <a:pos x="connsiteX4053" y="connsiteY4053"/>
                </a:cxn>
                <a:cxn ang="0">
                  <a:pos x="connsiteX4054" y="connsiteY4054"/>
                </a:cxn>
                <a:cxn ang="0">
                  <a:pos x="connsiteX4055" y="connsiteY4055"/>
                </a:cxn>
                <a:cxn ang="0">
                  <a:pos x="connsiteX4056" y="connsiteY4056"/>
                </a:cxn>
                <a:cxn ang="0">
                  <a:pos x="connsiteX4057" y="connsiteY4057"/>
                </a:cxn>
                <a:cxn ang="0">
                  <a:pos x="connsiteX4058" y="connsiteY4058"/>
                </a:cxn>
                <a:cxn ang="0">
                  <a:pos x="connsiteX4059" y="connsiteY4059"/>
                </a:cxn>
                <a:cxn ang="0">
                  <a:pos x="connsiteX4060" y="connsiteY4060"/>
                </a:cxn>
                <a:cxn ang="0">
                  <a:pos x="connsiteX4061" y="connsiteY4061"/>
                </a:cxn>
                <a:cxn ang="0">
                  <a:pos x="connsiteX4062" y="connsiteY4062"/>
                </a:cxn>
                <a:cxn ang="0">
                  <a:pos x="connsiteX4063" y="connsiteY4063"/>
                </a:cxn>
                <a:cxn ang="0">
                  <a:pos x="connsiteX4064" y="connsiteY4064"/>
                </a:cxn>
                <a:cxn ang="0">
                  <a:pos x="connsiteX4065" y="connsiteY4065"/>
                </a:cxn>
                <a:cxn ang="0">
                  <a:pos x="connsiteX4066" y="connsiteY4066"/>
                </a:cxn>
                <a:cxn ang="0">
                  <a:pos x="connsiteX4067" y="connsiteY4067"/>
                </a:cxn>
                <a:cxn ang="0">
                  <a:pos x="connsiteX4068" y="connsiteY4068"/>
                </a:cxn>
                <a:cxn ang="0">
                  <a:pos x="connsiteX4069" y="connsiteY4069"/>
                </a:cxn>
                <a:cxn ang="0">
                  <a:pos x="connsiteX4070" y="connsiteY4070"/>
                </a:cxn>
                <a:cxn ang="0">
                  <a:pos x="connsiteX4071" y="connsiteY4071"/>
                </a:cxn>
                <a:cxn ang="0">
                  <a:pos x="connsiteX4072" y="connsiteY4072"/>
                </a:cxn>
                <a:cxn ang="0">
                  <a:pos x="connsiteX4073" y="connsiteY4073"/>
                </a:cxn>
                <a:cxn ang="0">
                  <a:pos x="connsiteX4074" y="connsiteY4074"/>
                </a:cxn>
                <a:cxn ang="0">
                  <a:pos x="connsiteX4075" y="connsiteY4075"/>
                </a:cxn>
                <a:cxn ang="0">
                  <a:pos x="connsiteX4076" y="connsiteY4076"/>
                </a:cxn>
                <a:cxn ang="0">
                  <a:pos x="connsiteX4077" y="connsiteY4077"/>
                </a:cxn>
                <a:cxn ang="0">
                  <a:pos x="connsiteX4078" y="connsiteY4078"/>
                </a:cxn>
                <a:cxn ang="0">
                  <a:pos x="connsiteX4079" y="connsiteY4079"/>
                </a:cxn>
                <a:cxn ang="0">
                  <a:pos x="connsiteX4080" y="connsiteY4080"/>
                </a:cxn>
                <a:cxn ang="0">
                  <a:pos x="connsiteX4081" y="connsiteY4081"/>
                </a:cxn>
                <a:cxn ang="0">
                  <a:pos x="connsiteX4082" y="connsiteY4082"/>
                </a:cxn>
                <a:cxn ang="0">
                  <a:pos x="connsiteX4083" y="connsiteY4083"/>
                </a:cxn>
                <a:cxn ang="0">
                  <a:pos x="connsiteX4084" y="connsiteY4084"/>
                </a:cxn>
                <a:cxn ang="0">
                  <a:pos x="connsiteX4085" y="connsiteY4085"/>
                </a:cxn>
                <a:cxn ang="0">
                  <a:pos x="connsiteX4086" y="connsiteY4086"/>
                </a:cxn>
                <a:cxn ang="0">
                  <a:pos x="connsiteX4087" y="connsiteY4087"/>
                </a:cxn>
                <a:cxn ang="0">
                  <a:pos x="connsiteX4088" y="connsiteY4088"/>
                </a:cxn>
                <a:cxn ang="0">
                  <a:pos x="connsiteX4089" y="connsiteY4089"/>
                </a:cxn>
                <a:cxn ang="0">
                  <a:pos x="connsiteX4090" y="connsiteY4090"/>
                </a:cxn>
                <a:cxn ang="0">
                  <a:pos x="connsiteX4091" y="connsiteY4091"/>
                </a:cxn>
                <a:cxn ang="0">
                  <a:pos x="connsiteX4092" y="connsiteY4092"/>
                </a:cxn>
                <a:cxn ang="0">
                  <a:pos x="connsiteX4093" y="connsiteY4093"/>
                </a:cxn>
                <a:cxn ang="0">
                  <a:pos x="connsiteX4094" y="connsiteY4094"/>
                </a:cxn>
                <a:cxn ang="0">
                  <a:pos x="connsiteX4095" y="connsiteY4095"/>
                </a:cxn>
                <a:cxn ang="0">
                  <a:pos x="connsiteX4096" y="connsiteY4096"/>
                </a:cxn>
                <a:cxn ang="0">
                  <a:pos x="connsiteX4097" y="connsiteY4097"/>
                </a:cxn>
                <a:cxn ang="0">
                  <a:pos x="connsiteX4098" y="connsiteY4098"/>
                </a:cxn>
                <a:cxn ang="0">
                  <a:pos x="connsiteX4099" y="connsiteY4099"/>
                </a:cxn>
                <a:cxn ang="0">
                  <a:pos x="connsiteX4100" y="connsiteY4100"/>
                </a:cxn>
                <a:cxn ang="0">
                  <a:pos x="connsiteX4101" y="connsiteY4101"/>
                </a:cxn>
                <a:cxn ang="0">
                  <a:pos x="connsiteX4102" y="connsiteY4102"/>
                </a:cxn>
                <a:cxn ang="0">
                  <a:pos x="connsiteX4103" y="connsiteY4103"/>
                </a:cxn>
                <a:cxn ang="0">
                  <a:pos x="connsiteX4104" y="connsiteY4104"/>
                </a:cxn>
                <a:cxn ang="0">
                  <a:pos x="connsiteX4105" y="connsiteY4105"/>
                </a:cxn>
                <a:cxn ang="0">
                  <a:pos x="connsiteX4106" y="connsiteY4106"/>
                </a:cxn>
                <a:cxn ang="0">
                  <a:pos x="connsiteX4107" y="connsiteY4107"/>
                </a:cxn>
                <a:cxn ang="0">
                  <a:pos x="connsiteX4108" y="connsiteY4108"/>
                </a:cxn>
                <a:cxn ang="0">
                  <a:pos x="connsiteX4109" y="connsiteY4109"/>
                </a:cxn>
                <a:cxn ang="0">
                  <a:pos x="connsiteX4110" y="connsiteY4110"/>
                </a:cxn>
                <a:cxn ang="0">
                  <a:pos x="connsiteX4111" y="connsiteY4111"/>
                </a:cxn>
                <a:cxn ang="0">
                  <a:pos x="connsiteX4112" y="connsiteY4112"/>
                </a:cxn>
                <a:cxn ang="0">
                  <a:pos x="connsiteX4113" y="connsiteY4113"/>
                </a:cxn>
                <a:cxn ang="0">
                  <a:pos x="connsiteX4114" y="connsiteY4114"/>
                </a:cxn>
                <a:cxn ang="0">
                  <a:pos x="connsiteX4115" y="connsiteY4115"/>
                </a:cxn>
                <a:cxn ang="0">
                  <a:pos x="connsiteX4116" y="connsiteY4116"/>
                </a:cxn>
                <a:cxn ang="0">
                  <a:pos x="connsiteX4117" y="connsiteY4117"/>
                </a:cxn>
                <a:cxn ang="0">
                  <a:pos x="connsiteX4118" y="connsiteY4118"/>
                </a:cxn>
                <a:cxn ang="0">
                  <a:pos x="connsiteX4119" y="connsiteY4119"/>
                </a:cxn>
                <a:cxn ang="0">
                  <a:pos x="connsiteX4120" y="connsiteY4120"/>
                </a:cxn>
                <a:cxn ang="0">
                  <a:pos x="connsiteX4121" y="connsiteY4121"/>
                </a:cxn>
                <a:cxn ang="0">
                  <a:pos x="connsiteX4122" y="connsiteY4122"/>
                </a:cxn>
                <a:cxn ang="0">
                  <a:pos x="connsiteX4123" y="connsiteY4123"/>
                </a:cxn>
                <a:cxn ang="0">
                  <a:pos x="connsiteX4124" y="connsiteY4124"/>
                </a:cxn>
                <a:cxn ang="0">
                  <a:pos x="connsiteX4125" y="connsiteY4125"/>
                </a:cxn>
                <a:cxn ang="0">
                  <a:pos x="connsiteX4126" y="connsiteY4126"/>
                </a:cxn>
                <a:cxn ang="0">
                  <a:pos x="connsiteX4127" y="connsiteY4127"/>
                </a:cxn>
                <a:cxn ang="0">
                  <a:pos x="connsiteX4128" y="connsiteY4128"/>
                </a:cxn>
                <a:cxn ang="0">
                  <a:pos x="connsiteX4129" y="connsiteY4129"/>
                </a:cxn>
                <a:cxn ang="0">
                  <a:pos x="connsiteX4130" y="connsiteY4130"/>
                </a:cxn>
                <a:cxn ang="0">
                  <a:pos x="connsiteX4131" y="connsiteY4131"/>
                </a:cxn>
                <a:cxn ang="0">
                  <a:pos x="connsiteX4132" y="connsiteY4132"/>
                </a:cxn>
                <a:cxn ang="0">
                  <a:pos x="connsiteX4133" y="connsiteY4133"/>
                </a:cxn>
                <a:cxn ang="0">
                  <a:pos x="connsiteX4134" y="connsiteY4134"/>
                </a:cxn>
                <a:cxn ang="0">
                  <a:pos x="connsiteX4135" y="connsiteY4135"/>
                </a:cxn>
                <a:cxn ang="0">
                  <a:pos x="connsiteX4136" y="connsiteY4136"/>
                </a:cxn>
                <a:cxn ang="0">
                  <a:pos x="connsiteX4137" y="connsiteY4137"/>
                </a:cxn>
                <a:cxn ang="0">
                  <a:pos x="connsiteX4138" y="connsiteY4138"/>
                </a:cxn>
                <a:cxn ang="0">
                  <a:pos x="connsiteX4139" y="connsiteY4139"/>
                </a:cxn>
                <a:cxn ang="0">
                  <a:pos x="connsiteX4140" y="connsiteY4140"/>
                </a:cxn>
                <a:cxn ang="0">
                  <a:pos x="connsiteX4141" y="connsiteY4141"/>
                </a:cxn>
                <a:cxn ang="0">
                  <a:pos x="connsiteX4142" y="connsiteY4142"/>
                </a:cxn>
                <a:cxn ang="0">
                  <a:pos x="connsiteX4143" y="connsiteY4143"/>
                </a:cxn>
                <a:cxn ang="0">
                  <a:pos x="connsiteX4144" y="connsiteY4144"/>
                </a:cxn>
                <a:cxn ang="0">
                  <a:pos x="connsiteX4145" y="connsiteY4145"/>
                </a:cxn>
                <a:cxn ang="0">
                  <a:pos x="connsiteX4146" y="connsiteY4146"/>
                </a:cxn>
                <a:cxn ang="0">
                  <a:pos x="connsiteX4147" y="connsiteY4147"/>
                </a:cxn>
                <a:cxn ang="0">
                  <a:pos x="connsiteX4148" y="connsiteY4148"/>
                </a:cxn>
                <a:cxn ang="0">
                  <a:pos x="connsiteX4149" y="connsiteY4149"/>
                </a:cxn>
                <a:cxn ang="0">
                  <a:pos x="connsiteX4150" y="connsiteY4150"/>
                </a:cxn>
                <a:cxn ang="0">
                  <a:pos x="connsiteX4151" y="connsiteY4151"/>
                </a:cxn>
                <a:cxn ang="0">
                  <a:pos x="connsiteX4152" y="connsiteY4152"/>
                </a:cxn>
                <a:cxn ang="0">
                  <a:pos x="connsiteX4153" y="connsiteY4153"/>
                </a:cxn>
                <a:cxn ang="0">
                  <a:pos x="connsiteX4154" y="connsiteY4154"/>
                </a:cxn>
                <a:cxn ang="0">
                  <a:pos x="connsiteX4155" y="connsiteY4155"/>
                </a:cxn>
                <a:cxn ang="0">
                  <a:pos x="connsiteX4156" y="connsiteY4156"/>
                </a:cxn>
                <a:cxn ang="0">
                  <a:pos x="connsiteX4157" y="connsiteY4157"/>
                </a:cxn>
                <a:cxn ang="0">
                  <a:pos x="connsiteX4158" y="connsiteY4158"/>
                </a:cxn>
                <a:cxn ang="0">
                  <a:pos x="connsiteX4159" y="connsiteY4159"/>
                </a:cxn>
                <a:cxn ang="0">
                  <a:pos x="connsiteX4160" y="connsiteY4160"/>
                </a:cxn>
                <a:cxn ang="0">
                  <a:pos x="connsiteX4161" y="connsiteY4161"/>
                </a:cxn>
                <a:cxn ang="0">
                  <a:pos x="connsiteX4162" y="connsiteY4162"/>
                </a:cxn>
                <a:cxn ang="0">
                  <a:pos x="connsiteX4163" y="connsiteY4163"/>
                </a:cxn>
                <a:cxn ang="0">
                  <a:pos x="connsiteX4164" y="connsiteY4164"/>
                </a:cxn>
                <a:cxn ang="0">
                  <a:pos x="connsiteX4165" y="connsiteY4165"/>
                </a:cxn>
                <a:cxn ang="0">
                  <a:pos x="connsiteX4166" y="connsiteY4166"/>
                </a:cxn>
                <a:cxn ang="0">
                  <a:pos x="connsiteX4167" y="connsiteY4167"/>
                </a:cxn>
                <a:cxn ang="0">
                  <a:pos x="connsiteX4168" y="connsiteY4168"/>
                </a:cxn>
                <a:cxn ang="0">
                  <a:pos x="connsiteX4169" y="connsiteY4169"/>
                </a:cxn>
                <a:cxn ang="0">
                  <a:pos x="connsiteX4170" y="connsiteY4170"/>
                </a:cxn>
                <a:cxn ang="0">
                  <a:pos x="connsiteX4171" y="connsiteY4171"/>
                </a:cxn>
                <a:cxn ang="0">
                  <a:pos x="connsiteX4172" y="connsiteY4172"/>
                </a:cxn>
                <a:cxn ang="0">
                  <a:pos x="connsiteX4173" y="connsiteY4173"/>
                </a:cxn>
                <a:cxn ang="0">
                  <a:pos x="connsiteX4174" y="connsiteY4174"/>
                </a:cxn>
                <a:cxn ang="0">
                  <a:pos x="connsiteX4175" y="connsiteY4175"/>
                </a:cxn>
                <a:cxn ang="0">
                  <a:pos x="connsiteX4176" y="connsiteY4176"/>
                </a:cxn>
                <a:cxn ang="0">
                  <a:pos x="connsiteX4177" y="connsiteY4177"/>
                </a:cxn>
                <a:cxn ang="0">
                  <a:pos x="connsiteX4178" y="connsiteY4178"/>
                </a:cxn>
                <a:cxn ang="0">
                  <a:pos x="connsiteX4179" y="connsiteY4179"/>
                </a:cxn>
                <a:cxn ang="0">
                  <a:pos x="connsiteX4180" y="connsiteY4180"/>
                </a:cxn>
                <a:cxn ang="0">
                  <a:pos x="connsiteX4181" y="connsiteY4181"/>
                </a:cxn>
                <a:cxn ang="0">
                  <a:pos x="connsiteX4182" y="connsiteY4182"/>
                </a:cxn>
                <a:cxn ang="0">
                  <a:pos x="connsiteX4183" y="connsiteY4183"/>
                </a:cxn>
                <a:cxn ang="0">
                  <a:pos x="connsiteX4184" y="connsiteY4184"/>
                </a:cxn>
                <a:cxn ang="0">
                  <a:pos x="connsiteX4185" y="connsiteY4185"/>
                </a:cxn>
                <a:cxn ang="0">
                  <a:pos x="connsiteX4186" y="connsiteY4186"/>
                </a:cxn>
                <a:cxn ang="0">
                  <a:pos x="connsiteX4187" y="connsiteY4187"/>
                </a:cxn>
                <a:cxn ang="0">
                  <a:pos x="connsiteX4188" y="connsiteY4188"/>
                </a:cxn>
                <a:cxn ang="0">
                  <a:pos x="connsiteX4189" y="connsiteY4189"/>
                </a:cxn>
                <a:cxn ang="0">
                  <a:pos x="connsiteX4190" y="connsiteY4190"/>
                </a:cxn>
                <a:cxn ang="0">
                  <a:pos x="connsiteX4191" y="connsiteY4191"/>
                </a:cxn>
                <a:cxn ang="0">
                  <a:pos x="connsiteX4192" y="connsiteY4192"/>
                </a:cxn>
                <a:cxn ang="0">
                  <a:pos x="connsiteX4193" y="connsiteY4193"/>
                </a:cxn>
                <a:cxn ang="0">
                  <a:pos x="connsiteX4194" y="connsiteY4194"/>
                </a:cxn>
                <a:cxn ang="0">
                  <a:pos x="connsiteX4195" y="connsiteY4195"/>
                </a:cxn>
                <a:cxn ang="0">
                  <a:pos x="connsiteX4196" y="connsiteY4196"/>
                </a:cxn>
                <a:cxn ang="0">
                  <a:pos x="connsiteX4197" y="connsiteY4197"/>
                </a:cxn>
                <a:cxn ang="0">
                  <a:pos x="connsiteX4198" y="connsiteY4198"/>
                </a:cxn>
                <a:cxn ang="0">
                  <a:pos x="connsiteX4199" y="connsiteY4199"/>
                </a:cxn>
                <a:cxn ang="0">
                  <a:pos x="connsiteX4200" y="connsiteY4200"/>
                </a:cxn>
                <a:cxn ang="0">
                  <a:pos x="connsiteX4201" y="connsiteY4201"/>
                </a:cxn>
                <a:cxn ang="0">
                  <a:pos x="connsiteX4202" y="connsiteY4202"/>
                </a:cxn>
                <a:cxn ang="0">
                  <a:pos x="connsiteX4203" y="connsiteY4203"/>
                </a:cxn>
                <a:cxn ang="0">
                  <a:pos x="connsiteX4204" y="connsiteY4204"/>
                </a:cxn>
                <a:cxn ang="0">
                  <a:pos x="connsiteX4205" y="connsiteY4205"/>
                </a:cxn>
                <a:cxn ang="0">
                  <a:pos x="connsiteX4206" y="connsiteY4206"/>
                </a:cxn>
                <a:cxn ang="0">
                  <a:pos x="connsiteX4207" y="connsiteY4207"/>
                </a:cxn>
                <a:cxn ang="0">
                  <a:pos x="connsiteX4208" y="connsiteY4208"/>
                </a:cxn>
                <a:cxn ang="0">
                  <a:pos x="connsiteX4209" y="connsiteY4209"/>
                </a:cxn>
                <a:cxn ang="0">
                  <a:pos x="connsiteX4210" y="connsiteY4210"/>
                </a:cxn>
                <a:cxn ang="0">
                  <a:pos x="connsiteX4211" y="connsiteY4211"/>
                </a:cxn>
                <a:cxn ang="0">
                  <a:pos x="connsiteX4212" y="connsiteY4212"/>
                </a:cxn>
                <a:cxn ang="0">
                  <a:pos x="connsiteX4213" y="connsiteY4213"/>
                </a:cxn>
                <a:cxn ang="0">
                  <a:pos x="connsiteX4214" y="connsiteY4214"/>
                </a:cxn>
                <a:cxn ang="0">
                  <a:pos x="connsiteX4215" y="connsiteY4215"/>
                </a:cxn>
                <a:cxn ang="0">
                  <a:pos x="connsiteX4216" y="connsiteY4216"/>
                </a:cxn>
                <a:cxn ang="0">
                  <a:pos x="connsiteX4217" y="connsiteY4217"/>
                </a:cxn>
                <a:cxn ang="0">
                  <a:pos x="connsiteX4218" y="connsiteY4218"/>
                </a:cxn>
                <a:cxn ang="0">
                  <a:pos x="connsiteX4219" y="connsiteY4219"/>
                </a:cxn>
                <a:cxn ang="0">
                  <a:pos x="connsiteX4220" y="connsiteY4220"/>
                </a:cxn>
                <a:cxn ang="0">
                  <a:pos x="connsiteX4221" y="connsiteY4221"/>
                </a:cxn>
                <a:cxn ang="0">
                  <a:pos x="connsiteX4222" y="connsiteY4222"/>
                </a:cxn>
                <a:cxn ang="0">
                  <a:pos x="connsiteX4223" y="connsiteY4223"/>
                </a:cxn>
                <a:cxn ang="0">
                  <a:pos x="connsiteX4224" y="connsiteY4224"/>
                </a:cxn>
                <a:cxn ang="0">
                  <a:pos x="connsiteX4225" y="connsiteY4225"/>
                </a:cxn>
                <a:cxn ang="0">
                  <a:pos x="connsiteX4226" y="connsiteY4226"/>
                </a:cxn>
                <a:cxn ang="0">
                  <a:pos x="connsiteX4227" y="connsiteY4227"/>
                </a:cxn>
                <a:cxn ang="0">
                  <a:pos x="connsiteX4228" y="connsiteY4228"/>
                </a:cxn>
                <a:cxn ang="0">
                  <a:pos x="connsiteX4229" y="connsiteY4229"/>
                </a:cxn>
                <a:cxn ang="0">
                  <a:pos x="connsiteX4230" y="connsiteY4230"/>
                </a:cxn>
                <a:cxn ang="0">
                  <a:pos x="connsiteX4231" y="connsiteY4231"/>
                </a:cxn>
                <a:cxn ang="0">
                  <a:pos x="connsiteX4232" y="connsiteY4232"/>
                </a:cxn>
                <a:cxn ang="0">
                  <a:pos x="connsiteX4233" y="connsiteY4233"/>
                </a:cxn>
                <a:cxn ang="0">
                  <a:pos x="connsiteX4234" y="connsiteY4234"/>
                </a:cxn>
                <a:cxn ang="0">
                  <a:pos x="connsiteX4235" y="connsiteY4235"/>
                </a:cxn>
                <a:cxn ang="0">
                  <a:pos x="connsiteX4236" y="connsiteY4236"/>
                </a:cxn>
                <a:cxn ang="0">
                  <a:pos x="connsiteX4237" y="connsiteY4237"/>
                </a:cxn>
                <a:cxn ang="0">
                  <a:pos x="connsiteX4238" y="connsiteY4238"/>
                </a:cxn>
                <a:cxn ang="0">
                  <a:pos x="connsiteX4239" y="connsiteY4239"/>
                </a:cxn>
                <a:cxn ang="0">
                  <a:pos x="connsiteX4240" y="connsiteY4240"/>
                </a:cxn>
                <a:cxn ang="0">
                  <a:pos x="connsiteX4241" y="connsiteY4241"/>
                </a:cxn>
                <a:cxn ang="0">
                  <a:pos x="connsiteX4242" y="connsiteY4242"/>
                </a:cxn>
                <a:cxn ang="0">
                  <a:pos x="connsiteX4243" y="connsiteY4243"/>
                </a:cxn>
                <a:cxn ang="0">
                  <a:pos x="connsiteX4244" y="connsiteY4244"/>
                </a:cxn>
                <a:cxn ang="0">
                  <a:pos x="connsiteX4245" y="connsiteY4245"/>
                </a:cxn>
                <a:cxn ang="0">
                  <a:pos x="connsiteX4246" y="connsiteY4246"/>
                </a:cxn>
                <a:cxn ang="0">
                  <a:pos x="connsiteX4247" y="connsiteY4247"/>
                </a:cxn>
                <a:cxn ang="0">
                  <a:pos x="connsiteX4248" y="connsiteY4248"/>
                </a:cxn>
                <a:cxn ang="0">
                  <a:pos x="connsiteX4249" y="connsiteY4249"/>
                </a:cxn>
                <a:cxn ang="0">
                  <a:pos x="connsiteX4250" y="connsiteY4250"/>
                </a:cxn>
                <a:cxn ang="0">
                  <a:pos x="connsiteX4251" y="connsiteY4251"/>
                </a:cxn>
                <a:cxn ang="0">
                  <a:pos x="connsiteX4252" y="connsiteY4252"/>
                </a:cxn>
                <a:cxn ang="0">
                  <a:pos x="connsiteX4253" y="connsiteY4253"/>
                </a:cxn>
                <a:cxn ang="0">
                  <a:pos x="connsiteX4254" y="connsiteY4254"/>
                </a:cxn>
                <a:cxn ang="0">
                  <a:pos x="connsiteX4255" y="connsiteY4255"/>
                </a:cxn>
                <a:cxn ang="0">
                  <a:pos x="connsiteX4256" y="connsiteY4256"/>
                </a:cxn>
                <a:cxn ang="0">
                  <a:pos x="connsiteX4257" y="connsiteY4257"/>
                </a:cxn>
                <a:cxn ang="0">
                  <a:pos x="connsiteX4258" y="connsiteY4258"/>
                </a:cxn>
                <a:cxn ang="0">
                  <a:pos x="connsiteX4259" y="connsiteY4259"/>
                </a:cxn>
                <a:cxn ang="0">
                  <a:pos x="connsiteX4260" y="connsiteY4260"/>
                </a:cxn>
                <a:cxn ang="0">
                  <a:pos x="connsiteX4261" y="connsiteY4261"/>
                </a:cxn>
                <a:cxn ang="0">
                  <a:pos x="connsiteX4262" y="connsiteY4262"/>
                </a:cxn>
                <a:cxn ang="0">
                  <a:pos x="connsiteX4263" y="connsiteY4263"/>
                </a:cxn>
                <a:cxn ang="0">
                  <a:pos x="connsiteX4264" y="connsiteY4264"/>
                </a:cxn>
                <a:cxn ang="0">
                  <a:pos x="connsiteX4265" y="connsiteY4265"/>
                </a:cxn>
                <a:cxn ang="0">
                  <a:pos x="connsiteX4266" y="connsiteY4266"/>
                </a:cxn>
                <a:cxn ang="0">
                  <a:pos x="connsiteX4267" y="connsiteY4267"/>
                </a:cxn>
                <a:cxn ang="0">
                  <a:pos x="connsiteX4268" y="connsiteY4268"/>
                </a:cxn>
                <a:cxn ang="0">
                  <a:pos x="connsiteX4269" y="connsiteY4269"/>
                </a:cxn>
                <a:cxn ang="0">
                  <a:pos x="connsiteX4270" y="connsiteY4270"/>
                </a:cxn>
                <a:cxn ang="0">
                  <a:pos x="connsiteX4271" y="connsiteY4271"/>
                </a:cxn>
                <a:cxn ang="0">
                  <a:pos x="connsiteX4272" y="connsiteY4272"/>
                </a:cxn>
                <a:cxn ang="0">
                  <a:pos x="connsiteX4273" y="connsiteY4273"/>
                </a:cxn>
                <a:cxn ang="0">
                  <a:pos x="connsiteX4274" y="connsiteY4274"/>
                </a:cxn>
                <a:cxn ang="0">
                  <a:pos x="connsiteX4275" y="connsiteY4275"/>
                </a:cxn>
                <a:cxn ang="0">
                  <a:pos x="connsiteX4276" y="connsiteY4276"/>
                </a:cxn>
                <a:cxn ang="0">
                  <a:pos x="connsiteX4277" y="connsiteY4277"/>
                </a:cxn>
                <a:cxn ang="0">
                  <a:pos x="connsiteX4278" y="connsiteY4278"/>
                </a:cxn>
                <a:cxn ang="0">
                  <a:pos x="connsiteX4279" y="connsiteY4279"/>
                </a:cxn>
                <a:cxn ang="0">
                  <a:pos x="connsiteX4280" y="connsiteY4280"/>
                </a:cxn>
                <a:cxn ang="0">
                  <a:pos x="connsiteX4281" y="connsiteY4281"/>
                </a:cxn>
                <a:cxn ang="0">
                  <a:pos x="connsiteX4282" y="connsiteY4282"/>
                </a:cxn>
                <a:cxn ang="0">
                  <a:pos x="connsiteX4283" y="connsiteY4283"/>
                </a:cxn>
                <a:cxn ang="0">
                  <a:pos x="connsiteX4284" y="connsiteY4284"/>
                </a:cxn>
                <a:cxn ang="0">
                  <a:pos x="connsiteX4285" y="connsiteY4285"/>
                </a:cxn>
                <a:cxn ang="0">
                  <a:pos x="connsiteX4286" y="connsiteY4286"/>
                </a:cxn>
                <a:cxn ang="0">
                  <a:pos x="connsiteX4287" y="connsiteY4287"/>
                </a:cxn>
                <a:cxn ang="0">
                  <a:pos x="connsiteX4288" y="connsiteY4288"/>
                </a:cxn>
                <a:cxn ang="0">
                  <a:pos x="connsiteX4289" y="connsiteY4289"/>
                </a:cxn>
                <a:cxn ang="0">
                  <a:pos x="connsiteX4290" y="connsiteY4290"/>
                </a:cxn>
                <a:cxn ang="0">
                  <a:pos x="connsiteX4291" y="connsiteY4291"/>
                </a:cxn>
                <a:cxn ang="0">
                  <a:pos x="connsiteX4292" y="connsiteY4292"/>
                </a:cxn>
                <a:cxn ang="0">
                  <a:pos x="connsiteX4293" y="connsiteY4293"/>
                </a:cxn>
                <a:cxn ang="0">
                  <a:pos x="connsiteX4294" y="connsiteY4294"/>
                </a:cxn>
                <a:cxn ang="0">
                  <a:pos x="connsiteX4295" y="connsiteY4295"/>
                </a:cxn>
                <a:cxn ang="0">
                  <a:pos x="connsiteX4296" y="connsiteY4296"/>
                </a:cxn>
                <a:cxn ang="0">
                  <a:pos x="connsiteX4297" y="connsiteY4297"/>
                </a:cxn>
                <a:cxn ang="0">
                  <a:pos x="connsiteX4298" y="connsiteY4298"/>
                </a:cxn>
                <a:cxn ang="0">
                  <a:pos x="connsiteX4299" y="connsiteY4299"/>
                </a:cxn>
                <a:cxn ang="0">
                  <a:pos x="connsiteX4300" y="connsiteY4300"/>
                </a:cxn>
                <a:cxn ang="0">
                  <a:pos x="connsiteX4301" y="connsiteY4301"/>
                </a:cxn>
                <a:cxn ang="0">
                  <a:pos x="connsiteX4302" y="connsiteY4302"/>
                </a:cxn>
                <a:cxn ang="0">
                  <a:pos x="connsiteX4303" y="connsiteY4303"/>
                </a:cxn>
                <a:cxn ang="0">
                  <a:pos x="connsiteX4304" y="connsiteY4304"/>
                </a:cxn>
                <a:cxn ang="0">
                  <a:pos x="connsiteX4305" y="connsiteY4305"/>
                </a:cxn>
                <a:cxn ang="0">
                  <a:pos x="connsiteX4306" y="connsiteY4306"/>
                </a:cxn>
                <a:cxn ang="0">
                  <a:pos x="connsiteX4307" y="connsiteY4307"/>
                </a:cxn>
                <a:cxn ang="0">
                  <a:pos x="connsiteX4308" y="connsiteY4308"/>
                </a:cxn>
                <a:cxn ang="0">
                  <a:pos x="connsiteX4309" y="connsiteY4309"/>
                </a:cxn>
                <a:cxn ang="0">
                  <a:pos x="connsiteX4310" y="connsiteY4310"/>
                </a:cxn>
                <a:cxn ang="0">
                  <a:pos x="connsiteX4311" y="connsiteY4311"/>
                </a:cxn>
                <a:cxn ang="0">
                  <a:pos x="connsiteX4312" y="connsiteY4312"/>
                </a:cxn>
                <a:cxn ang="0">
                  <a:pos x="connsiteX4313" y="connsiteY4313"/>
                </a:cxn>
                <a:cxn ang="0">
                  <a:pos x="connsiteX4314" y="connsiteY4314"/>
                </a:cxn>
                <a:cxn ang="0">
                  <a:pos x="connsiteX4315" y="connsiteY4315"/>
                </a:cxn>
                <a:cxn ang="0">
                  <a:pos x="connsiteX4316" y="connsiteY4316"/>
                </a:cxn>
                <a:cxn ang="0">
                  <a:pos x="connsiteX4317" y="connsiteY4317"/>
                </a:cxn>
                <a:cxn ang="0">
                  <a:pos x="connsiteX4318" y="connsiteY4318"/>
                </a:cxn>
                <a:cxn ang="0">
                  <a:pos x="connsiteX4319" y="connsiteY4319"/>
                </a:cxn>
                <a:cxn ang="0">
                  <a:pos x="connsiteX4320" y="connsiteY4320"/>
                </a:cxn>
                <a:cxn ang="0">
                  <a:pos x="connsiteX4321" y="connsiteY4321"/>
                </a:cxn>
                <a:cxn ang="0">
                  <a:pos x="connsiteX4322" y="connsiteY4322"/>
                </a:cxn>
                <a:cxn ang="0">
                  <a:pos x="connsiteX4323" y="connsiteY4323"/>
                </a:cxn>
                <a:cxn ang="0">
                  <a:pos x="connsiteX4324" y="connsiteY4324"/>
                </a:cxn>
                <a:cxn ang="0">
                  <a:pos x="connsiteX4325" y="connsiteY4325"/>
                </a:cxn>
                <a:cxn ang="0">
                  <a:pos x="connsiteX4326" y="connsiteY4326"/>
                </a:cxn>
                <a:cxn ang="0">
                  <a:pos x="connsiteX4327" y="connsiteY4327"/>
                </a:cxn>
                <a:cxn ang="0">
                  <a:pos x="connsiteX4328" y="connsiteY4328"/>
                </a:cxn>
                <a:cxn ang="0">
                  <a:pos x="connsiteX4329" y="connsiteY4329"/>
                </a:cxn>
                <a:cxn ang="0">
                  <a:pos x="connsiteX4330" y="connsiteY4330"/>
                </a:cxn>
                <a:cxn ang="0">
                  <a:pos x="connsiteX4331" y="connsiteY4331"/>
                </a:cxn>
                <a:cxn ang="0">
                  <a:pos x="connsiteX4332" y="connsiteY4332"/>
                </a:cxn>
                <a:cxn ang="0">
                  <a:pos x="connsiteX4333" y="connsiteY4333"/>
                </a:cxn>
                <a:cxn ang="0">
                  <a:pos x="connsiteX4334" y="connsiteY4334"/>
                </a:cxn>
                <a:cxn ang="0">
                  <a:pos x="connsiteX4335" y="connsiteY4335"/>
                </a:cxn>
                <a:cxn ang="0">
                  <a:pos x="connsiteX4336" y="connsiteY4336"/>
                </a:cxn>
                <a:cxn ang="0">
                  <a:pos x="connsiteX4337" y="connsiteY4337"/>
                </a:cxn>
                <a:cxn ang="0">
                  <a:pos x="connsiteX4338" y="connsiteY4338"/>
                </a:cxn>
                <a:cxn ang="0">
                  <a:pos x="connsiteX4339" y="connsiteY4339"/>
                </a:cxn>
                <a:cxn ang="0">
                  <a:pos x="connsiteX4340" y="connsiteY4340"/>
                </a:cxn>
                <a:cxn ang="0">
                  <a:pos x="connsiteX4341" y="connsiteY4341"/>
                </a:cxn>
                <a:cxn ang="0">
                  <a:pos x="connsiteX4342" y="connsiteY4342"/>
                </a:cxn>
                <a:cxn ang="0">
                  <a:pos x="connsiteX4343" y="connsiteY4343"/>
                </a:cxn>
                <a:cxn ang="0">
                  <a:pos x="connsiteX4344" y="connsiteY4344"/>
                </a:cxn>
                <a:cxn ang="0">
                  <a:pos x="connsiteX4345" y="connsiteY4345"/>
                </a:cxn>
                <a:cxn ang="0">
                  <a:pos x="connsiteX4346" y="connsiteY4346"/>
                </a:cxn>
                <a:cxn ang="0">
                  <a:pos x="connsiteX4347" y="connsiteY4347"/>
                </a:cxn>
                <a:cxn ang="0">
                  <a:pos x="connsiteX4348" y="connsiteY4348"/>
                </a:cxn>
                <a:cxn ang="0">
                  <a:pos x="connsiteX4349" y="connsiteY4349"/>
                </a:cxn>
                <a:cxn ang="0">
                  <a:pos x="connsiteX4350" y="connsiteY4350"/>
                </a:cxn>
                <a:cxn ang="0">
                  <a:pos x="connsiteX4351" y="connsiteY4351"/>
                </a:cxn>
                <a:cxn ang="0">
                  <a:pos x="connsiteX4352" y="connsiteY4352"/>
                </a:cxn>
                <a:cxn ang="0">
                  <a:pos x="connsiteX4353" y="connsiteY4353"/>
                </a:cxn>
                <a:cxn ang="0">
                  <a:pos x="connsiteX4354" y="connsiteY4354"/>
                </a:cxn>
                <a:cxn ang="0">
                  <a:pos x="connsiteX4355" y="connsiteY4355"/>
                </a:cxn>
                <a:cxn ang="0">
                  <a:pos x="connsiteX4356" y="connsiteY4356"/>
                </a:cxn>
                <a:cxn ang="0">
                  <a:pos x="connsiteX4357" y="connsiteY4357"/>
                </a:cxn>
                <a:cxn ang="0">
                  <a:pos x="connsiteX4358" y="connsiteY4358"/>
                </a:cxn>
                <a:cxn ang="0">
                  <a:pos x="connsiteX4359" y="connsiteY4359"/>
                </a:cxn>
                <a:cxn ang="0">
                  <a:pos x="connsiteX4360" y="connsiteY4360"/>
                </a:cxn>
                <a:cxn ang="0">
                  <a:pos x="connsiteX4361" y="connsiteY4361"/>
                </a:cxn>
                <a:cxn ang="0">
                  <a:pos x="connsiteX4362" y="connsiteY4362"/>
                </a:cxn>
                <a:cxn ang="0">
                  <a:pos x="connsiteX4363" y="connsiteY4363"/>
                </a:cxn>
                <a:cxn ang="0">
                  <a:pos x="connsiteX4364" y="connsiteY4364"/>
                </a:cxn>
                <a:cxn ang="0">
                  <a:pos x="connsiteX4365" y="connsiteY4365"/>
                </a:cxn>
                <a:cxn ang="0">
                  <a:pos x="connsiteX4366" y="connsiteY4366"/>
                </a:cxn>
                <a:cxn ang="0">
                  <a:pos x="connsiteX4367" y="connsiteY4367"/>
                </a:cxn>
                <a:cxn ang="0">
                  <a:pos x="connsiteX4368" y="connsiteY4368"/>
                </a:cxn>
                <a:cxn ang="0">
                  <a:pos x="connsiteX4369" y="connsiteY4369"/>
                </a:cxn>
                <a:cxn ang="0">
                  <a:pos x="connsiteX4370" y="connsiteY4370"/>
                </a:cxn>
                <a:cxn ang="0">
                  <a:pos x="connsiteX4371" y="connsiteY4371"/>
                </a:cxn>
                <a:cxn ang="0">
                  <a:pos x="connsiteX4372" y="connsiteY4372"/>
                </a:cxn>
                <a:cxn ang="0">
                  <a:pos x="connsiteX4373" y="connsiteY4373"/>
                </a:cxn>
                <a:cxn ang="0">
                  <a:pos x="connsiteX4374" y="connsiteY4374"/>
                </a:cxn>
                <a:cxn ang="0">
                  <a:pos x="connsiteX4375" y="connsiteY4375"/>
                </a:cxn>
                <a:cxn ang="0">
                  <a:pos x="connsiteX4376" y="connsiteY4376"/>
                </a:cxn>
                <a:cxn ang="0">
                  <a:pos x="connsiteX4377" y="connsiteY4377"/>
                </a:cxn>
                <a:cxn ang="0">
                  <a:pos x="connsiteX4378" y="connsiteY4378"/>
                </a:cxn>
                <a:cxn ang="0">
                  <a:pos x="connsiteX4379" y="connsiteY4379"/>
                </a:cxn>
                <a:cxn ang="0">
                  <a:pos x="connsiteX4380" y="connsiteY4380"/>
                </a:cxn>
                <a:cxn ang="0">
                  <a:pos x="connsiteX4381" y="connsiteY4381"/>
                </a:cxn>
                <a:cxn ang="0">
                  <a:pos x="connsiteX4382" y="connsiteY4382"/>
                </a:cxn>
                <a:cxn ang="0">
                  <a:pos x="connsiteX4383" y="connsiteY4383"/>
                </a:cxn>
                <a:cxn ang="0">
                  <a:pos x="connsiteX4384" y="connsiteY4384"/>
                </a:cxn>
                <a:cxn ang="0">
                  <a:pos x="connsiteX4385" y="connsiteY4385"/>
                </a:cxn>
                <a:cxn ang="0">
                  <a:pos x="connsiteX4386" y="connsiteY4386"/>
                </a:cxn>
                <a:cxn ang="0">
                  <a:pos x="connsiteX4387" y="connsiteY4387"/>
                </a:cxn>
                <a:cxn ang="0">
                  <a:pos x="connsiteX4388" y="connsiteY4388"/>
                </a:cxn>
                <a:cxn ang="0">
                  <a:pos x="connsiteX4389" y="connsiteY4389"/>
                </a:cxn>
                <a:cxn ang="0">
                  <a:pos x="connsiteX4390" y="connsiteY4390"/>
                </a:cxn>
                <a:cxn ang="0">
                  <a:pos x="connsiteX4391" y="connsiteY4391"/>
                </a:cxn>
                <a:cxn ang="0">
                  <a:pos x="connsiteX4392" y="connsiteY4392"/>
                </a:cxn>
                <a:cxn ang="0">
                  <a:pos x="connsiteX4393" y="connsiteY4393"/>
                </a:cxn>
                <a:cxn ang="0">
                  <a:pos x="connsiteX4394" y="connsiteY4394"/>
                </a:cxn>
                <a:cxn ang="0">
                  <a:pos x="connsiteX4395" y="connsiteY4395"/>
                </a:cxn>
                <a:cxn ang="0">
                  <a:pos x="connsiteX4396" y="connsiteY4396"/>
                </a:cxn>
                <a:cxn ang="0">
                  <a:pos x="connsiteX4397" y="connsiteY4397"/>
                </a:cxn>
                <a:cxn ang="0">
                  <a:pos x="connsiteX4398" y="connsiteY4398"/>
                </a:cxn>
                <a:cxn ang="0">
                  <a:pos x="connsiteX4399" y="connsiteY4399"/>
                </a:cxn>
                <a:cxn ang="0">
                  <a:pos x="connsiteX4400" y="connsiteY4400"/>
                </a:cxn>
                <a:cxn ang="0">
                  <a:pos x="connsiteX4401" y="connsiteY4401"/>
                </a:cxn>
                <a:cxn ang="0">
                  <a:pos x="connsiteX4402" y="connsiteY4402"/>
                </a:cxn>
                <a:cxn ang="0">
                  <a:pos x="connsiteX4403" y="connsiteY4403"/>
                </a:cxn>
                <a:cxn ang="0">
                  <a:pos x="connsiteX4404" y="connsiteY4404"/>
                </a:cxn>
                <a:cxn ang="0">
                  <a:pos x="connsiteX4405" y="connsiteY4405"/>
                </a:cxn>
                <a:cxn ang="0">
                  <a:pos x="connsiteX4406" y="connsiteY4406"/>
                </a:cxn>
                <a:cxn ang="0">
                  <a:pos x="connsiteX4407" y="connsiteY4407"/>
                </a:cxn>
                <a:cxn ang="0">
                  <a:pos x="connsiteX4408" y="connsiteY4408"/>
                </a:cxn>
                <a:cxn ang="0">
                  <a:pos x="connsiteX4409" y="connsiteY4409"/>
                </a:cxn>
                <a:cxn ang="0">
                  <a:pos x="connsiteX4410" y="connsiteY4410"/>
                </a:cxn>
                <a:cxn ang="0">
                  <a:pos x="connsiteX4411" y="connsiteY4411"/>
                </a:cxn>
                <a:cxn ang="0">
                  <a:pos x="connsiteX4412" y="connsiteY4412"/>
                </a:cxn>
                <a:cxn ang="0">
                  <a:pos x="connsiteX4413" y="connsiteY4413"/>
                </a:cxn>
                <a:cxn ang="0">
                  <a:pos x="connsiteX4414" y="connsiteY4414"/>
                </a:cxn>
                <a:cxn ang="0">
                  <a:pos x="connsiteX4415" y="connsiteY4415"/>
                </a:cxn>
                <a:cxn ang="0">
                  <a:pos x="connsiteX4416" y="connsiteY4416"/>
                </a:cxn>
                <a:cxn ang="0">
                  <a:pos x="connsiteX4417" y="connsiteY4417"/>
                </a:cxn>
                <a:cxn ang="0">
                  <a:pos x="connsiteX4418" y="connsiteY4418"/>
                </a:cxn>
                <a:cxn ang="0">
                  <a:pos x="connsiteX4419" y="connsiteY4419"/>
                </a:cxn>
                <a:cxn ang="0">
                  <a:pos x="connsiteX4420" y="connsiteY4420"/>
                </a:cxn>
                <a:cxn ang="0">
                  <a:pos x="connsiteX4421" y="connsiteY4421"/>
                </a:cxn>
                <a:cxn ang="0">
                  <a:pos x="connsiteX4422" y="connsiteY4422"/>
                </a:cxn>
                <a:cxn ang="0">
                  <a:pos x="connsiteX4423" y="connsiteY4423"/>
                </a:cxn>
                <a:cxn ang="0">
                  <a:pos x="connsiteX4424" y="connsiteY4424"/>
                </a:cxn>
                <a:cxn ang="0">
                  <a:pos x="connsiteX4425" y="connsiteY4425"/>
                </a:cxn>
                <a:cxn ang="0">
                  <a:pos x="connsiteX4426" y="connsiteY4426"/>
                </a:cxn>
                <a:cxn ang="0">
                  <a:pos x="connsiteX4427" y="connsiteY4427"/>
                </a:cxn>
                <a:cxn ang="0">
                  <a:pos x="connsiteX4428" y="connsiteY4428"/>
                </a:cxn>
                <a:cxn ang="0">
                  <a:pos x="connsiteX4429" y="connsiteY4429"/>
                </a:cxn>
                <a:cxn ang="0">
                  <a:pos x="connsiteX4430" y="connsiteY4430"/>
                </a:cxn>
                <a:cxn ang="0">
                  <a:pos x="connsiteX4431" y="connsiteY4431"/>
                </a:cxn>
                <a:cxn ang="0">
                  <a:pos x="connsiteX4432" y="connsiteY4432"/>
                </a:cxn>
                <a:cxn ang="0">
                  <a:pos x="connsiteX4433" y="connsiteY4433"/>
                </a:cxn>
                <a:cxn ang="0">
                  <a:pos x="connsiteX4434" y="connsiteY4434"/>
                </a:cxn>
                <a:cxn ang="0">
                  <a:pos x="connsiteX4435" y="connsiteY4435"/>
                </a:cxn>
                <a:cxn ang="0">
                  <a:pos x="connsiteX4436" y="connsiteY4436"/>
                </a:cxn>
                <a:cxn ang="0">
                  <a:pos x="connsiteX4437" y="connsiteY4437"/>
                </a:cxn>
                <a:cxn ang="0">
                  <a:pos x="connsiteX4438" y="connsiteY4438"/>
                </a:cxn>
                <a:cxn ang="0">
                  <a:pos x="connsiteX4439" y="connsiteY4439"/>
                </a:cxn>
                <a:cxn ang="0">
                  <a:pos x="connsiteX4440" y="connsiteY4440"/>
                </a:cxn>
                <a:cxn ang="0">
                  <a:pos x="connsiteX4441" y="connsiteY4441"/>
                </a:cxn>
                <a:cxn ang="0">
                  <a:pos x="connsiteX4442" y="connsiteY4442"/>
                </a:cxn>
                <a:cxn ang="0">
                  <a:pos x="connsiteX4443" y="connsiteY4443"/>
                </a:cxn>
                <a:cxn ang="0">
                  <a:pos x="connsiteX4444" y="connsiteY4444"/>
                </a:cxn>
                <a:cxn ang="0">
                  <a:pos x="connsiteX4445" y="connsiteY4445"/>
                </a:cxn>
                <a:cxn ang="0">
                  <a:pos x="connsiteX4446" y="connsiteY4446"/>
                </a:cxn>
                <a:cxn ang="0">
                  <a:pos x="connsiteX4447" y="connsiteY4447"/>
                </a:cxn>
                <a:cxn ang="0">
                  <a:pos x="connsiteX4448" y="connsiteY4448"/>
                </a:cxn>
                <a:cxn ang="0">
                  <a:pos x="connsiteX4449" y="connsiteY4449"/>
                </a:cxn>
                <a:cxn ang="0">
                  <a:pos x="connsiteX4450" y="connsiteY4450"/>
                </a:cxn>
                <a:cxn ang="0">
                  <a:pos x="connsiteX4451" y="connsiteY4451"/>
                </a:cxn>
                <a:cxn ang="0">
                  <a:pos x="connsiteX4452" y="connsiteY4452"/>
                </a:cxn>
                <a:cxn ang="0">
                  <a:pos x="connsiteX4453" y="connsiteY4453"/>
                </a:cxn>
                <a:cxn ang="0">
                  <a:pos x="connsiteX4454" y="connsiteY4454"/>
                </a:cxn>
                <a:cxn ang="0">
                  <a:pos x="connsiteX4455" y="connsiteY4455"/>
                </a:cxn>
                <a:cxn ang="0">
                  <a:pos x="connsiteX4456" y="connsiteY4456"/>
                </a:cxn>
                <a:cxn ang="0">
                  <a:pos x="connsiteX4457" y="connsiteY4457"/>
                </a:cxn>
                <a:cxn ang="0">
                  <a:pos x="connsiteX4458" y="connsiteY4458"/>
                </a:cxn>
                <a:cxn ang="0">
                  <a:pos x="connsiteX4459" y="connsiteY4459"/>
                </a:cxn>
                <a:cxn ang="0">
                  <a:pos x="connsiteX4460" y="connsiteY4460"/>
                </a:cxn>
                <a:cxn ang="0">
                  <a:pos x="connsiteX4461" y="connsiteY4461"/>
                </a:cxn>
                <a:cxn ang="0">
                  <a:pos x="connsiteX4462" y="connsiteY4462"/>
                </a:cxn>
                <a:cxn ang="0">
                  <a:pos x="connsiteX4463" y="connsiteY4463"/>
                </a:cxn>
                <a:cxn ang="0">
                  <a:pos x="connsiteX4464" y="connsiteY4464"/>
                </a:cxn>
                <a:cxn ang="0">
                  <a:pos x="connsiteX4465" y="connsiteY4465"/>
                </a:cxn>
                <a:cxn ang="0">
                  <a:pos x="connsiteX4466" y="connsiteY4466"/>
                </a:cxn>
                <a:cxn ang="0">
                  <a:pos x="connsiteX4467" y="connsiteY4467"/>
                </a:cxn>
                <a:cxn ang="0">
                  <a:pos x="connsiteX4468" y="connsiteY4468"/>
                </a:cxn>
                <a:cxn ang="0">
                  <a:pos x="connsiteX4469" y="connsiteY4469"/>
                </a:cxn>
                <a:cxn ang="0">
                  <a:pos x="connsiteX4470" y="connsiteY4470"/>
                </a:cxn>
                <a:cxn ang="0">
                  <a:pos x="connsiteX4471" y="connsiteY4471"/>
                </a:cxn>
                <a:cxn ang="0">
                  <a:pos x="connsiteX4472" y="connsiteY4472"/>
                </a:cxn>
                <a:cxn ang="0">
                  <a:pos x="connsiteX4473" y="connsiteY4473"/>
                </a:cxn>
                <a:cxn ang="0">
                  <a:pos x="connsiteX4474" y="connsiteY4474"/>
                </a:cxn>
                <a:cxn ang="0">
                  <a:pos x="connsiteX4475" y="connsiteY4475"/>
                </a:cxn>
                <a:cxn ang="0">
                  <a:pos x="connsiteX4476" y="connsiteY4476"/>
                </a:cxn>
                <a:cxn ang="0">
                  <a:pos x="connsiteX4477" y="connsiteY4477"/>
                </a:cxn>
                <a:cxn ang="0">
                  <a:pos x="connsiteX4478" y="connsiteY4478"/>
                </a:cxn>
                <a:cxn ang="0">
                  <a:pos x="connsiteX4479" y="connsiteY4479"/>
                </a:cxn>
                <a:cxn ang="0">
                  <a:pos x="connsiteX4480" y="connsiteY4480"/>
                </a:cxn>
                <a:cxn ang="0">
                  <a:pos x="connsiteX4481" y="connsiteY4481"/>
                </a:cxn>
                <a:cxn ang="0">
                  <a:pos x="connsiteX4482" y="connsiteY4482"/>
                </a:cxn>
                <a:cxn ang="0">
                  <a:pos x="connsiteX4483" y="connsiteY4483"/>
                </a:cxn>
                <a:cxn ang="0">
                  <a:pos x="connsiteX4484" y="connsiteY4484"/>
                </a:cxn>
                <a:cxn ang="0">
                  <a:pos x="connsiteX4485" y="connsiteY4485"/>
                </a:cxn>
                <a:cxn ang="0">
                  <a:pos x="connsiteX4486" y="connsiteY4486"/>
                </a:cxn>
                <a:cxn ang="0">
                  <a:pos x="connsiteX4487" y="connsiteY4487"/>
                </a:cxn>
                <a:cxn ang="0">
                  <a:pos x="connsiteX4488" y="connsiteY4488"/>
                </a:cxn>
                <a:cxn ang="0">
                  <a:pos x="connsiteX4489" y="connsiteY4489"/>
                </a:cxn>
                <a:cxn ang="0">
                  <a:pos x="connsiteX4490" y="connsiteY4490"/>
                </a:cxn>
                <a:cxn ang="0">
                  <a:pos x="connsiteX4491" y="connsiteY4491"/>
                </a:cxn>
                <a:cxn ang="0">
                  <a:pos x="connsiteX4492" y="connsiteY4492"/>
                </a:cxn>
                <a:cxn ang="0">
                  <a:pos x="connsiteX4493" y="connsiteY4493"/>
                </a:cxn>
                <a:cxn ang="0">
                  <a:pos x="connsiteX4494" y="connsiteY4494"/>
                </a:cxn>
                <a:cxn ang="0">
                  <a:pos x="connsiteX4495" y="connsiteY4495"/>
                </a:cxn>
                <a:cxn ang="0">
                  <a:pos x="connsiteX4496" y="connsiteY4496"/>
                </a:cxn>
                <a:cxn ang="0">
                  <a:pos x="connsiteX4497" y="connsiteY4497"/>
                </a:cxn>
                <a:cxn ang="0">
                  <a:pos x="connsiteX4498" y="connsiteY4498"/>
                </a:cxn>
                <a:cxn ang="0">
                  <a:pos x="connsiteX4499" y="connsiteY4499"/>
                </a:cxn>
                <a:cxn ang="0">
                  <a:pos x="connsiteX4500" y="connsiteY4500"/>
                </a:cxn>
                <a:cxn ang="0">
                  <a:pos x="connsiteX4501" y="connsiteY4501"/>
                </a:cxn>
                <a:cxn ang="0">
                  <a:pos x="connsiteX4502" y="connsiteY4502"/>
                </a:cxn>
                <a:cxn ang="0">
                  <a:pos x="connsiteX4503" y="connsiteY4503"/>
                </a:cxn>
                <a:cxn ang="0">
                  <a:pos x="connsiteX4504" y="connsiteY4504"/>
                </a:cxn>
                <a:cxn ang="0">
                  <a:pos x="connsiteX4505" y="connsiteY4505"/>
                </a:cxn>
                <a:cxn ang="0">
                  <a:pos x="connsiteX4506" y="connsiteY4506"/>
                </a:cxn>
                <a:cxn ang="0">
                  <a:pos x="connsiteX4507" y="connsiteY4507"/>
                </a:cxn>
                <a:cxn ang="0">
                  <a:pos x="connsiteX4508" y="connsiteY4508"/>
                </a:cxn>
                <a:cxn ang="0">
                  <a:pos x="connsiteX4509" y="connsiteY4509"/>
                </a:cxn>
                <a:cxn ang="0">
                  <a:pos x="connsiteX4510" y="connsiteY4510"/>
                </a:cxn>
                <a:cxn ang="0">
                  <a:pos x="connsiteX4511" y="connsiteY4511"/>
                </a:cxn>
                <a:cxn ang="0">
                  <a:pos x="connsiteX4512" y="connsiteY4512"/>
                </a:cxn>
                <a:cxn ang="0">
                  <a:pos x="connsiteX4513" y="connsiteY4513"/>
                </a:cxn>
                <a:cxn ang="0">
                  <a:pos x="connsiteX4514" y="connsiteY4514"/>
                </a:cxn>
                <a:cxn ang="0">
                  <a:pos x="connsiteX4515" y="connsiteY4515"/>
                </a:cxn>
                <a:cxn ang="0">
                  <a:pos x="connsiteX4516" y="connsiteY4516"/>
                </a:cxn>
                <a:cxn ang="0">
                  <a:pos x="connsiteX4517" y="connsiteY4517"/>
                </a:cxn>
                <a:cxn ang="0">
                  <a:pos x="connsiteX4518" y="connsiteY4518"/>
                </a:cxn>
                <a:cxn ang="0">
                  <a:pos x="connsiteX4519" y="connsiteY4519"/>
                </a:cxn>
                <a:cxn ang="0">
                  <a:pos x="connsiteX4520" y="connsiteY4520"/>
                </a:cxn>
                <a:cxn ang="0">
                  <a:pos x="connsiteX4521" y="connsiteY4521"/>
                </a:cxn>
                <a:cxn ang="0">
                  <a:pos x="connsiteX4522" y="connsiteY4522"/>
                </a:cxn>
                <a:cxn ang="0">
                  <a:pos x="connsiteX4523" y="connsiteY4523"/>
                </a:cxn>
                <a:cxn ang="0">
                  <a:pos x="connsiteX4524" y="connsiteY4524"/>
                </a:cxn>
                <a:cxn ang="0">
                  <a:pos x="connsiteX4525" y="connsiteY4525"/>
                </a:cxn>
                <a:cxn ang="0">
                  <a:pos x="connsiteX4526" y="connsiteY4526"/>
                </a:cxn>
                <a:cxn ang="0">
                  <a:pos x="connsiteX4527" y="connsiteY4527"/>
                </a:cxn>
                <a:cxn ang="0">
                  <a:pos x="connsiteX4528" y="connsiteY4528"/>
                </a:cxn>
                <a:cxn ang="0">
                  <a:pos x="connsiteX4529" y="connsiteY4529"/>
                </a:cxn>
                <a:cxn ang="0">
                  <a:pos x="connsiteX4530" y="connsiteY4530"/>
                </a:cxn>
                <a:cxn ang="0">
                  <a:pos x="connsiteX4531" y="connsiteY4531"/>
                </a:cxn>
                <a:cxn ang="0">
                  <a:pos x="connsiteX4532" y="connsiteY4532"/>
                </a:cxn>
                <a:cxn ang="0">
                  <a:pos x="connsiteX4533" y="connsiteY4533"/>
                </a:cxn>
                <a:cxn ang="0">
                  <a:pos x="connsiteX4534" y="connsiteY4534"/>
                </a:cxn>
                <a:cxn ang="0">
                  <a:pos x="connsiteX4535" y="connsiteY4535"/>
                </a:cxn>
                <a:cxn ang="0">
                  <a:pos x="connsiteX4536" y="connsiteY4536"/>
                </a:cxn>
                <a:cxn ang="0">
                  <a:pos x="connsiteX4537" y="connsiteY4537"/>
                </a:cxn>
                <a:cxn ang="0">
                  <a:pos x="connsiteX4538" y="connsiteY4538"/>
                </a:cxn>
                <a:cxn ang="0">
                  <a:pos x="connsiteX4539" y="connsiteY4539"/>
                </a:cxn>
                <a:cxn ang="0">
                  <a:pos x="connsiteX4540" y="connsiteY4540"/>
                </a:cxn>
                <a:cxn ang="0">
                  <a:pos x="connsiteX4541" y="connsiteY4541"/>
                </a:cxn>
                <a:cxn ang="0">
                  <a:pos x="connsiteX4542" y="connsiteY4542"/>
                </a:cxn>
                <a:cxn ang="0">
                  <a:pos x="connsiteX4543" y="connsiteY4543"/>
                </a:cxn>
                <a:cxn ang="0">
                  <a:pos x="connsiteX4544" y="connsiteY4544"/>
                </a:cxn>
                <a:cxn ang="0">
                  <a:pos x="connsiteX4545" y="connsiteY4545"/>
                </a:cxn>
                <a:cxn ang="0">
                  <a:pos x="connsiteX4546" y="connsiteY4546"/>
                </a:cxn>
                <a:cxn ang="0">
                  <a:pos x="connsiteX4547" y="connsiteY4547"/>
                </a:cxn>
                <a:cxn ang="0">
                  <a:pos x="connsiteX4548" y="connsiteY4548"/>
                </a:cxn>
                <a:cxn ang="0">
                  <a:pos x="connsiteX4549" y="connsiteY4549"/>
                </a:cxn>
                <a:cxn ang="0">
                  <a:pos x="connsiteX4550" y="connsiteY4550"/>
                </a:cxn>
                <a:cxn ang="0">
                  <a:pos x="connsiteX4551" y="connsiteY4551"/>
                </a:cxn>
                <a:cxn ang="0">
                  <a:pos x="connsiteX4552" y="connsiteY4552"/>
                </a:cxn>
                <a:cxn ang="0">
                  <a:pos x="connsiteX4553" y="connsiteY4553"/>
                </a:cxn>
                <a:cxn ang="0">
                  <a:pos x="connsiteX4554" y="connsiteY4554"/>
                </a:cxn>
                <a:cxn ang="0">
                  <a:pos x="connsiteX4555" y="connsiteY4555"/>
                </a:cxn>
                <a:cxn ang="0">
                  <a:pos x="connsiteX4556" y="connsiteY4556"/>
                </a:cxn>
                <a:cxn ang="0">
                  <a:pos x="connsiteX4557" y="connsiteY4557"/>
                </a:cxn>
                <a:cxn ang="0">
                  <a:pos x="connsiteX4558" y="connsiteY4558"/>
                </a:cxn>
                <a:cxn ang="0">
                  <a:pos x="connsiteX4559" y="connsiteY4559"/>
                </a:cxn>
                <a:cxn ang="0">
                  <a:pos x="connsiteX4560" y="connsiteY4560"/>
                </a:cxn>
                <a:cxn ang="0">
                  <a:pos x="connsiteX4561" y="connsiteY4561"/>
                </a:cxn>
                <a:cxn ang="0">
                  <a:pos x="connsiteX4562" y="connsiteY4562"/>
                </a:cxn>
                <a:cxn ang="0">
                  <a:pos x="connsiteX4563" y="connsiteY4563"/>
                </a:cxn>
                <a:cxn ang="0">
                  <a:pos x="connsiteX4564" y="connsiteY4564"/>
                </a:cxn>
                <a:cxn ang="0">
                  <a:pos x="connsiteX4565" y="connsiteY4565"/>
                </a:cxn>
                <a:cxn ang="0">
                  <a:pos x="connsiteX4566" y="connsiteY4566"/>
                </a:cxn>
                <a:cxn ang="0">
                  <a:pos x="connsiteX4567" y="connsiteY4567"/>
                </a:cxn>
                <a:cxn ang="0">
                  <a:pos x="connsiteX4568" y="connsiteY4568"/>
                </a:cxn>
                <a:cxn ang="0">
                  <a:pos x="connsiteX4569" y="connsiteY4569"/>
                </a:cxn>
                <a:cxn ang="0">
                  <a:pos x="connsiteX4570" y="connsiteY4570"/>
                </a:cxn>
                <a:cxn ang="0">
                  <a:pos x="connsiteX4571" y="connsiteY4571"/>
                </a:cxn>
                <a:cxn ang="0">
                  <a:pos x="connsiteX4572" y="connsiteY4572"/>
                </a:cxn>
                <a:cxn ang="0">
                  <a:pos x="connsiteX4573" y="connsiteY4573"/>
                </a:cxn>
                <a:cxn ang="0">
                  <a:pos x="connsiteX4574" y="connsiteY4574"/>
                </a:cxn>
                <a:cxn ang="0">
                  <a:pos x="connsiteX4575" y="connsiteY4575"/>
                </a:cxn>
                <a:cxn ang="0">
                  <a:pos x="connsiteX4576" y="connsiteY4576"/>
                </a:cxn>
                <a:cxn ang="0">
                  <a:pos x="connsiteX4577" y="connsiteY4577"/>
                </a:cxn>
                <a:cxn ang="0">
                  <a:pos x="connsiteX4578" y="connsiteY4578"/>
                </a:cxn>
                <a:cxn ang="0">
                  <a:pos x="connsiteX4579" y="connsiteY4579"/>
                </a:cxn>
                <a:cxn ang="0">
                  <a:pos x="connsiteX4580" y="connsiteY4580"/>
                </a:cxn>
                <a:cxn ang="0">
                  <a:pos x="connsiteX4581" y="connsiteY4581"/>
                </a:cxn>
                <a:cxn ang="0">
                  <a:pos x="connsiteX4582" y="connsiteY4582"/>
                </a:cxn>
                <a:cxn ang="0">
                  <a:pos x="connsiteX4583" y="connsiteY4583"/>
                </a:cxn>
                <a:cxn ang="0">
                  <a:pos x="connsiteX4584" y="connsiteY4584"/>
                </a:cxn>
                <a:cxn ang="0">
                  <a:pos x="connsiteX4585" y="connsiteY4585"/>
                </a:cxn>
                <a:cxn ang="0">
                  <a:pos x="connsiteX4586" y="connsiteY4586"/>
                </a:cxn>
                <a:cxn ang="0">
                  <a:pos x="connsiteX4587" y="connsiteY4587"/>
                </a:cxn>
                <a:cxn ang="0">
                  <a:pos x="connsiteX4588" y="connsiteY4588"/>
                </a:cxn>
                <a:cxn ang="0">
                  <a:pos x="connsiteX4589" y="connsiteY4589"/>
                </a:cxn>
                <a:cxn ang="0">
                  <a:pos x="connsiteX4590" y="connsiteY4590"/>
                </a:cxn>
                <a:cxn ang="0">
                  <a:pos x="connsiteX4591" y="connsiteY4591"/>
                </a:cxn>
                <a:cxn ang="0">
                  <a:pos x="connsiteX4592" y="connsiteY4592"/>
                </a:cxn>
                <a:cxn ang="0">
                  <a:pos x="connsiteX4593" y="connsiteY4593"/>
                </a:cxn>
                <a:cxn ang="0">
                  <a:pos x="connsiteX4594" y="connsiteY4594"/>
                </a:cxn>
                <a:cxn ang="0">
                  <a:pos x="connsiteX4595" y="connsiteY4595"/>
                </a:cxn>
                <a:cxn ang="0">
                  <a:pos x="connsiteX4596" y="connsiteY4596"/>
                </a:cxn>
                <a:cxn ang="0">
                  <a:pos x="connsiteX4597" y="connsiteY4597"/>
                </a:cxn>
                <a:cxn ang="0">
                  <a:pos x="connsiteX4598" y="connsiteY4598"/>
                </a:cxn>
                <a:cxn ang="0">
                  <a:pos x="connsiteX4599" y="connsiteY4599"/>
                </a:cxn>
                <a:cxn ang="0">
                  <a:pos x="connsiteX4600" y="connsiteY4600"/>
                </a:cxn>
                <a:cxn ang="0">
                  <a:pos x="connsiteX4601" y="connsiteY4601"/>
                </a:cxn>
                <a:cxn ang="0">
                  <a:pos x="connsiteX4602" y="connsiteY4602"/>
                </a:cxn>
                <a:cxn ang="0">
                  <a:pos x="connsiteX4603" y="connsiteY4603"/>
                </a:cxn>
                <a:cxn ang="0">
                  <a:pos x="connsiteX4604" y="connsiteY4604"/>
                </a:cxn>
                <a:cxn ang="0">
                  <a:pos x="connsiteX4605" y="connsiteY4605"/>
                </a:cxn>
                <a:cxn ang="0">
                  <a:pos x="connsiteX4606" y="connsiteY4606"/>
                </a:cxn>
                <a:cxn ang="0">
                  <a:pos x="connsiteX4607" y="connsiteY4607"/>
                </a:cxn>
                <a:cxn ang="0">
                  <a:pos x="connsiteX4608" y="connsiteY4608"/>
                </a:cxn>
                <a:cxn ang="0">
                  <a:pos x="connsiteX4609" y="connsiteY4609"/>
                </a:cxn>
                <a:cxn ang="0">
                  <a:pos x="connsiteX4610" y="connsiteY4610"/>
                </a:cxn>
                <a:cxn ang="0">
                  <a:pos x="connsiteX4611" y="connsiteY4611"/>
                </a:cxn>
                <a:cxn ang="0">
                  <a:pos x="connsiteX4612" y="connsiteY4612"/>
                </a:cxn>
                <a:cxn ang="0">
                  <a:pos x="connsiteX4613" y="connsiteY4613"/>
                </a:cxn>
                <a:cxn ang="0">
                  <a:pos x="connsiteX4614" y="connsiteY4614"/>
                </a:cxn>
                <a:cxn ang="0">
                  <a:pos x="connsiteX4615" y="connsiteY4615"/>
                </a:cxn>
                <a:cxn ang="0">
                  <a:pos x="connsiteX4616" y="connsiteY4616"/>
                </a:cxn>
                <a:cxn ang="0">
                  <a:pos x="connsiteX4617" y="connsiteY4617"/>
                </a:cxn>
                <a:cxn ang="0">
                  <a:pos x="connsiteX4618" y="connsiteY4618"/>
                </a:cxn>
                <a:cxn ang="0">
                  <a:pos x="connsiteX4619" y="connsiteY4619"/>
                </a:cxn>
                <a:cxn ang="0">
                  <a:pos x="connsiteX4620" y="connsiteY4620"/>
                </a:cxn>
                <a:cxn ang="0">
                  <a:pos x="connsiteX4621" y="connsiteY4621"/>
                </a:cxn>
                <a:cxn ang="0">
                  <a:pos x="connsiteX4622" y="connsiteY4622"/>
                </a:cxn>
                <a:cxn ang="0">
                  <a:pos x="connsiteX4623" y="connsiteY4623"/>
                </a:cxn>
                <a:cxn ang="0">
                  <a:pos x="connsiteX4624" y="connsiteY4624"/>
                </a:cxn>
                <a:cxn ang="0">
                  <a:pos x="connsiteX4625" y="connsiteY4625"/>
                </a:cxn>
                <a:cxn ang="0">
                  <a:pos x="connsiteX4626" y="connsiteY4626"/>
                </a:cxn>
                <a:cxn ang="0">
                  <a:pos x="connsiteX4627" y="connsiteY4627"/>
                </a:cxn>
                <a:cxn ang="0">
                  <a:pos x="connsiteX4628" y="connsiteY4628"/>
                </a:cxn>
                <a:cxn ang="0">
                  <a:pos x="connsiteX4629" y="connsiteY4629"/>
                </a:cxn>
                <a:cxn ang="0">
                  <a:pos x="connsiteX4630" y="connsiteY4630"/>
                </a:cxn>
                <a:cxn ang="0">
                  <a:pos x="connsiteX4631" y="connsiteY4631"/>
                </a:cxn>
                <a:cxn ang="0">
                  <a:pos x="connsiteX4632" y="connsiteY4632"/>
                </a:cxn>
                <a:cxn ang="0">
                  <a:pos x="connsiteX4633" y="connsiteY4633"/>
                </a:cxn>
                <a:cxn ang="0">
                  <a:pos x="connsiteX4634" y="connsiteY4634"/>
                </a:cxn>
                <a:cxn ang="0">
                  <a:pos x="connsiteX4635" y="connsiteY4635"/>
                </a:cxn>
                <a:cxn ang="0">
                  <a:pos x="connsiteX4636" y="connsiteY4636"/>
                </a:cxn>
                <a:cxn ang="0">
                  <a:pos x="connsiteX4637" y="connsiteY4637"/>
                </a:cxn>
                <a:cxn ang="0">
                  <a:pos x="connsiteX4638" y="connsiteY4638"/>
                </a:cxn>
                <a:cxn ang="0">
                  <a:pos x="connsiteX4639" y="connsiteY4639"/>
                </a:cxn>
                <a:cxn ang="0">
                  <a:pos x="connsiteX4640" y="connsiteY4640"/>
                </a:cxn>
                <a:cxn ang="0">
                  <a:pos x="connsiteX4641" y="connsiteY4641"/>
                </a:cxn>
                <a:cxn ang="0">
                  <a:pos x="connsiteX4642" y="connsiteY4642"/>
                </a:cxn>
                <a:cxn ang="0">
                  <a:pos x="connsiteX4643" y="connsiteY4643"/>
                </a:cxn>
                <a:cxn ang="0">
                  <a:pos x="connsiteX4644" y="connsiteY4644"/>
                </a:cxn>
                <a:cxn ang="0">
                  <a:pos x="connsiteX4645" y="connsiteY4645"/>
                </a:cxn>
                <a:cxn ang="0">
                  <a:pos x="connsiteX4646" y="connsiteY4646"/>
                </a:cxn>
                <a:cxn ang="0">
                  <a:pos x="connsiteX4647" y="connsiteY4647"/>
                </a:cxn>
                <a:cxn ang="0">
                  <a:pos x="connsiteX4648" y="connsiteY4648"/>
                </a:cxn>
                <a:cxn ang="0">
                  <a:pos x="connsiteX4649" y="connsiteY4649"/>
                </a:cxn>
                <a:cxn ang="0">
                  <a:pos x="connsiteX4650" y="connsiteY4650"/>
                </a:cxn>
                <a:cxn ang="0">
                  <a:pos x="connsiteX4651" y="connsiteY4651"/>
                </a:cxn>
                <a:cxn ang="0">
                  <a:pos x="connsiteX4652" y="connsiteY4652"/>
                </a:cxn>
                <a:cxn ang="0">
                  <a:pos x="connsiteX4653" y="connsiteY4653"/>
                </a:cxn>
                <a:cxn ang="0">
                  <a:pos x="connsiteX4654" y="connsiteY4654"/>
                </a:cxn>
                <a:cxn ang="0">
                  <a:pos x="connsiteX4655" y="connsiteY4655"/>
                </a:cxn>
                <a:cxn ang="0">
                  <a:pos x="connsiteX4656" y="connsiteY4656"/>
                </a:cxn>
                <a:cxn ang="0">
                  <a:pos x="connsiteX4657" y="connsiteY4657"/>
                </a:cxn>
                <a:cxn ang="0">
                  <a:pos x="connsiteX4658" y="connsiteY4658"/>
                </a:cxn>
                <a:cxn ang="0">
                  <a:pos x="connsiteX4659" y="connsiteY4659"/>
                </a:cxn>
                <a:cxn ang="0">
                  <a:pos x="connsiteX4660" y="connsiteY4660"/>
                </a:cxn>
                <a:cxn ang="0">
                  <a:pos x="connsiteX4661" y="connsiteY4661"/>
                </a:cxn>
                <a:cxn ang="0">
                  <a:pos x="connsiteX4662" y="connsiteY4662"/>
                </a:cxn>
                <a:cxn ang="0">
                  <a:pos x="connsiteX4663" y="connsiteY4663"/>
                </a:cxn>
                <a:cxn ang="0">
                  <a:pos x="connsiteX4664" y="connsiteY4664"/>
                </a:cxn>
                <a:cxn ang="0">
                  <a:pos x="connsiteX4665" y="connsiteY4665"/>
                </a:cxn>
                <a:cxn ang="0">
                  <a:pos x="connsiteX4666" y="connsiteY4666"/>
                </a:cxn>
                <a:cxn ang="0">
                  <a:pos x="connsiteX4667" y="connsiteY4667"/>
                </a:cxn>
                <a:cxn ang="0">
                  <a:pos x="connsiteX4668" y="connsiteY4668"/>
                </a:cxn>
                <a:cxn ang="0">
                  <a:pos x="connsiteX4669" y="connsiteY4669"/>
                </a:cxn>
                <a:cxn ang="0">
                  <a:pos x="connsiteX4670" y="connsiteY4670"/>
                </a:cxn>
                <a:cxn ang="0">
                  <a:pos x="connsiteX4671" y="connsiteY4671"/>
                </a:cxn>
                <a:cxn ang="0">
                  <a:pos x="connsiteX4672" y="connsiteY4672"/>
                </a:cxn>
                <a:cxn ang="0">
                  <a:pos x="connsiteX4673" y="connsiteY4673"/>
                </a:cxn>
                <a:cxn ang="0">
                  <a:pos x="connsiteX4674" y="connsiteY4674"/>
                </a:cxn>
                <a:cxn ang="0">
                  <a:pos x="connsiteX4675" y="connsiteY4675"/>
                </a:cxn>
                <a:cxn ang="0">
                  <a:pos x="connsiteX4676" y="connsiteY4676"/>
                </a:cxn>
                <a:cxn ang="0">
                  <a:pos x="connsiteX4677" y="connsiteY4677"/>
                </a:cxn>
                <a:cxn ang="0">
                  <a:pos x="connsiteX4678" y="connsiteY4678"/>
                </a:cxn>
                <a:cxn ang="0">
                  <a:pos x="connsiteX4679" y="connsiteY4679"/>
                </a:cxn>
                <a:cxn ang="0">
                  <a:pos x="connsiteX4680" y="connsiteY4680"/>
                </a:cxn>
                <a:cxn ang="0">
                  <a:pos x="connsiteX4681" y="connsiteY4681"/>
                </a:cxn>
                <a:cxn ang="0">
                  <a:pos x="connsiteX4682" y="connsiteY4682"/>
                </a:cxn>
                <a:cxn ang="0">
                  <a:pos x="connsiteX4683" y="connsiteY4683"/>
                </a:cxn>
                <a:cxn ang="0">
                  <a:pos x="connsiteX4684" y="connsiteY4684"/>
                </a:cxn>
                <a:cxn ang="0">
                  <a:pos x="connsiteX4685" y="connsiteY4685"/>
                </a:cxn>
                <a:cxn ang="0">
                  <a:pos x="connsiteX4686" y="connsiteY4686"/>
                </a:cxn>
                <a:cxn ang="0">
                  <a:pos x="connsiteX4687" y="connsiteY4687"/>
                </a:cxn>
                <a:cxn ang="0">
                  <a:pos x="connsiteX4688" y="connsiteY4688"/>
                </a:cxn>
                <a:cxn ang="0">
                  <a:pos x="connsiteX4689" y="connsiteY4689"/>
                </a:cxn>
                <a:cxn ang="0">
                  <a:pos x="connsiteX4690" y="connsiteY4690"/>
                </a:cxn>
                <a:cxn ang="0">
                  <a:pos x="connsiteX4691" y="connsiteY4691"/>
                </a:cxn>
                <a:cxn ang="0">
                  <a:pos x="connsiteX4692" y="connsiteY4692"/>
                </a:cxn>
                <a:cxn ang="0">
                  <a:pos x="connsiteX4693" y="connsiteY4693"/>
                </a:cxn>
                <a:cxn ang="0">
                  <a:pos x="connsiteX4694" y="connsiteY4694"/>
                </a:cxn>
                <a:cxn ang="0">
                  <a:pos x="connsiteX4695" y="connsiteY4695"/>
                </a:cxn>
                <a:cxn ang="0">
                  <a:pos x="connsiteX4696" y="connsiteY4696"/>
                </a:cxn>
                <a:cxn ang="0">
                  <a:pos x="connsiteX4697" y="connsiteY4697"/>
                </a:cxn>
                <a:cxn ang="0">
                  <a:pos x="connsiteX4698" y="connsiteY4698"/>
                </a:cxn>
                <a:cxn ang="0">
                  <a:pos x="connsiteX4699" y="connsiteY4699"/>
                </a:cxn>
                <a:cxn ang="0">
                  <a:pos x="connsiteX4700" y="connsiteY4700"/>
                </a:cxn>
                <a:cxn ang="0">
                  <a:pos x="connsiteX4701" y="connsiteY4701"/>
                </a:cxn>
                <a:cxn ang="0">
                  <a:pos x="connsiteX4702" y="connsiteY4702"/>
                </a:cxn>
                <a:cxn ang="0">
                  <a:pos x="connsiteX4703" y="connsiteY4703"/>
                </a:cxn>
                <a:cxn ang="0">
                  <a:pos x="connsiteX4704" y="connsiteY4704"/>
                </a:cxn>
                <a:cxn ang="0">
                  <a:pos x="connsiteX4705" y="connsiteY4705"/>
                </a:cxn>
                <a:cxn ang="0">
                  <a:pos x="connsiteX4706" y="connsiteY4706"/>
                </a:cxn>
                <a:cxn ang="0">
                  <a:pos x="connsiteX4707" y="connsiteY4707"/>
                </a:cxn>
                <a:cxn ang="0">
                  <a:pos x="connsiteX4708" y="connsiteY4708"/>
                </a:cxn>
                <a:cxn ang="0">
                  <a:pos x="connsiteX4709" y="connsiteY4709"/>
                </a:cxn>
                <a:cxn ang="0">
                  <a:pos x="connsiteX4710" y="connsiteY4710"/>
                </a:cxn>
                <a:cxn ang="0">
                  <a:pos x="connsiteX4711" y="connsiteY4711"/>
                </a:cxn>
                <a:cxn ang="0">
                  <a:pos x="connsiteX4712" y="connsiteY4712"/>
                </a:cxn>
                <a:cxn ang="0">
                  <a:pos x="connsiteX4713" y="connsiteY4713"/>
                </a:cxn>
                <a:cxn ang="0">
                  <a:pos x="connsiteX4714" y="connsiteY4714"/>
                </a:cxn>
                <a:cxn ang="0">
                  <a:pos x="connsiteX4715" y="connsiteY4715"/>
                </a:cxn>
                <a:cxn ang="0">
                  <a:pos x="connsiteX4716" y="connsiteY4716"/>
                </a:cxn>
                <a:cxn ang="0">
                  <a:pos x="connsiteX4717" y="connsiteY4717"/>
                </a:cxn>
                <a:cxn ang="0">
                  <a:pos x="connsiteX4718" y="connsiteY4718"/>
                </a:cxn>
                <a:cxn ang="0">
                  <a:pos x="connsiteX4719" y="connsiteY4719"/>
                </a:cxn>
                <a:cxn ang="0">
                  <a:pos x="connsiteX4720" y="connsiteY4720"/>
                </a:cxn>
                <a:cxn ang="0">
                  <a:pos x="connsiteX4721" y="connsiteY4721"/>
                </a:cxn>
                <a:cxn ang="0">
                  <a:pos x="connsiteX4722" y="connsiteY4722"/>
                </a:cxn>
                <a:cxn ang="0">
                  <a:pos x="connsiteX4723" y="connsiteY4723"/>
                </a:cxn>
                <a:cxn ang="0">
                  <a:pos x="connsiteX4724" y="connsiteY4724"/>
                </a:cxn>
                <a:cxn ang="0">
                  <a:pos x="connsiteX4725" y="connsiteY4725"/>
                </a:cxn>
                <a:cxn ang="0">
                  <a:pos x="connsiteX4726" y="connsiteY4726"/>
                </a:cxn>
                <a:cxn ang="0">
                  <a:pos x="connsiteX4727" y="connsiteY4727"/>
                </a:cxn>
                <a:cxn ang="0">
                  <a:pos x="connsiteX4728" y="connsiteY4728"/>
                </a:cxn>
                <a:cxn ang="0">
                  <a:pos x="connsiteX4729" y="connsiteY4729"/>
                </a:cxn>
                <a:cxn ang="0">
                  <a:pos x="connsiteX4730" y="connsiteY4730"/>
                </a:cxn>
                <a:cxn ang="0">
                  <a:pos x="connsiteX4731" y="connsiteY4731"/>
                </a:cxn>
                <a:cxn ang="0">
                  <a:pos x="connsiteX4732" y="connsiteY4732"/>
                </a:cxn>
                <a:cxn ang="0">
                  <a:pos x="connsiteX4733" y="connsiteY4733"/>
                </a:cxn>
                <a:cxn ang="0">
                  <a:pos x="connsiteX4734" y="connsiteY4734"/>
                </a:cxn>
                <a:cxn ang="0">
                  <a:pos x="connsiteX4735" y="connsiteY4735"/>
                </a:cxn>
                <a:cxn ang="0">
                  <a:pos x="connsiteX4736" y="connsiteY4736"/>
                </a:cxn>
                <a:cxn ang="0">
                  <a:pos x="connsiteX4737" y="connsiteY4737"/>
                </a:cxn>
                <a:cxn ang="0">
                  <a:pos x="connsiteX4738" y="connsiteY4738"/>
                </a:cxn>
                <a:cxn ang="0">
                  <a:pos x="connsiteX4739" y="connsiteY4739"/>
                </a:cxn>
                <a:cxn ang="0">
                  <a:pos x="connsiteX4740" y="connsiteY4740"/>
                </a:cxn>
                <a:cxn ang="0">
                  <a:pos x="connsiteX4741" y="connsiteY4741"/>
                </a:cxn>
                <a:cxn ang="0">
                  <a:pos x="connsiteX4742" y="connsiteY4742"/>
                </a:cxn>
                <a:cxn ang="0">
                  <a:pos x="connsiteX4743" y="connsiteY4743"/>
                </a:cxn>
                <a:cxn ang="0">
                  <a:pos x="connsiteX4744" y="connsiteY4744"/>
                </a:cxn>
                <a:cxn ang="0">
                  <a:pos x="connsiteX4745" y="connsiteY4745"/>
                </a:cxn>
                <a:cxn ang="0">
                  <a:pos x="connsiteX4746" y="connsiteY4746"/>
                </a:cxn>
                <a:cxn ang="0">
                  <a:pos x="connsiteX4747" y="connsiteY4747"/>
                </a:cxn>
                <a:cxn ang="0">
                  <a:pos x="connsiteX4748" y="connsiteY4748"/>
                </a:cxn>
                <a:cxn ang="0">
                  <a:pos x="connsiteX4749" y="connsiteY4749"/>
                </a:cxn>
                <a:cxn ang="0">
                  <a:pos x="connsiteX4750" y="connsiteY4750"/>
                </a:cxn>
                <a:cxn ang="0">
                  <a:pos x="connsiteX4751" y="connsiteY4751"/>
                </a:cxn>
                <a:cxn ang="0">
                  <a:pos x="connsiteX4752" y="connsiteY4752"/>
                </a:cxn>
                <a:cxn ang="0">
                  <a:pos x="connsiteX4753" y="connsiteY4753"/>
                </a:cxn>
                <a:cxn ang="0">
                  <a:pos x="connsiteX4754" y="connsiteY4754"/>
                </a:cxn>
                <a:cxn ang="0">
                  <a:pos x="connsiteX4755" y="connsiteY4755"/>
                </a:cxn>
                <a:cxn ang="0">
                  <a:pos x="connsiteX4756" y="connsiteY4756"/>
                </a:cxn>
                <a:cxn ang="0">
                  <a:pos x="connsiteX4757" y="connsiteY4757"/>
                </a:cxn>
                <a:cxn ang="0">
                  <a:pos x="connsiteX4758" y="connsiteY4758"/>
                </a:cxn>
                <a:cxn ang="0">
                  <a:pos x="connsiteX4759" y="connsiteY4759"/>
                </a:cxn>
                <a:cxn ang="0">
                  <a:pos x="connsiteX4760" y="connsiteY4760"/>
                </a:cxn>
                <a:cxn ang="0">
                  <a:pos x="connsiteX4761" y="connsiteY4761"/>
                </a:cxn>
                <a:cxn ang="0">
                  <a:pos x="connsiteX4762" y="connsiteY4762"/>
                </a:cxn>
                <a:cxn ang="0">
                  <a:pos x="connsiteX4763" y="connsiteY4763"/>
                </a:cxn>
                <a:cxn ang="0">
                  <a:pos x="connsiteX4764" y="connsiteY4764"/>
                </a:cxn>
                <a:cxn ang="0">
                  <a:pos x="connsiteX4765" y="connsiteY4765"/>
                </a:cxn>
                <a:cxn ang="0">
                  <a:pos x="connsiteX4766" y="connsiteY4766"/>
                </a:cxn>
                <a:cxn ang="0">
                  <a:pos x="connsiteX4767" y="connsiteY4767"/>
                </a:cxn>
                <a:cxn ang="0">
                  <a:pos x="connsiteX4768" y="connsiteY4768"/>
                </a:cxn>
                <a:cxn ang="0">
                  <a:pos x="connsiteX4769" y="connsiteY4769"/>
                </a:cxn>
                <a:cxn ang="0">
                  <a:pos x="connsiteX4770" y="connsiteY4770"/>
                </a:cxn>
                <a:cxn ang="0">
                  <a:pos x="connsiteX4771" y="connsiteY4771"/>
                </a:cxn>
                <a:cxn ang="0">
                  <a:pos x="connsiteX4772" y="connsiteY4772"/>
                </a:cxn>
                <a:cxn ang="0">
                  <a:pos x="connsiteX4773" y="connsiteY4773"/>
                </a:cxn>
                <a:cxn ang="0">
                  <a:pos x="connsiteX4774" y="connsiteY4774"/>
                </a:cxn>
                <a:cxn ang="0">
                  <a:pos x="connsiteX4775" y="connsiteY4775"/>
                </a:cxn>
                <a:cxn ang="0">
                  <a:pos x="connsiteX4776" y="connsiteY4776"/>
                </a:cxn>
                <a:cxn ang="0">
                  <a:pos x="connsiteX4777" y="connsiteY4777"/>
                </a:cxn>
                <a:cxn ang="0">
                  <a:pos x="connsiteX4778" y="connsiteY4778"/>
                </a:cxn>
                <a:cxn ang="0">
                  <a:pos x="connsiteX4779" y="connsiteY4779"/>
                </a:cxn>
                <a:cxn ang="0">
                  <a:pos x="connsiteX4780" y="connsiteY4780"/>
                </a:cxn>
                <a:cxn ang="0">
                  <a:pos x="connsiteX4781" y="connsiteY4781"/>
                </a:cxn>
                <a:cxn ang="0">
                  <a:pos x="connsiteX4782" y="connsiteY4782"/>
                </a:cxn>
                <a:cxn ang="0">
                  <a:pos x="connsiteX4783" y="connsiteY4783"/>
                </a:cxn>
                <a:cxn ang="0">
                  <a:pos x="connsiteX4784" y="connsiteY4784"/>
                </a:cxn>
                <a:cxn ang="0">
                  <a:pos x="connsiteX4785" y="connsiteY4785"/>
                </a:cxn>
                <a:cxn ang="0">
                  <a:pos x="connsiteX4786" y="connsiteY4786"/>
                </a:cxn>
                <a:cxn ang="0">
                  <a:pos x="connsiteX4787" y="connsiteY4787"/>
                </a:cxn>
                <a:cxn ang="0">
                  <a:pos x="connsiteX4788" y="connsiteY4788"/>
                </a:cxn>
                <a:cxn ang="0">
                  <a:pos x="connsiteX4789" y="connsiteY4789"/>
                </a:cxn>
                <a:cxn ang="0">
                  <a:pos x="connsiteX4790" y="connsiteY4790"/>
                </a:cxn>
                <a:cxn ang="0">
                  <a:pos x="connsiteX4791" y="connsiteY4791"/>
                </a:cxn>
                <a:cxn ang="0">
                  <a:pos x="connsiteX4792" y="connsiteY4792"/>
                </a:cxn>
                <a:cxn ang="0">
                  <a:pos x="connsiteX4793" y="connsiteY4793"/>
                </a:cxn>
                <a:cxn ang="0">
                  <a:pos x="connsiteX4794" y="connsiteY4794"/>
                </a:cxn>
                <a:cxn ang="0">
                  <a:pos x="connsiteX4795" y="connsiteY4795"/>
                </a:cxn>
                <a:cxn ang="0">
                  <a:pos x="connsiteX4796" y="connsiteY4796"/>
                </a:cxn>
                <a:cxn ang="0">
                  <a:pos x="connsiteX4797" y="connsiteY4797"/>
                </a:cxn>
                <a:cxn ang="0">
                  <a:pos x="connsiteX4798" y="connsiteY4798"/>
                </a:cxn>
                <a:cxn ang="0">
                  <a:pos x="connsiteX4799" y="connsiteY4799"/>
                </a:cxn>
                <a:cxn ang="0">
                  <a:pos x="connsiteX4800" y="connsiteY4800"/>
                </a:cxn>
                <a:cxn ang="0">
                  <a:pos x="connsiteX4801" y="connsiteY4801"/>
                </a:cxn>
                <a:cxn ang="0">
                  <a:pos x="connsiteX4802" y="connsiteY4802"/>
                </a:cxn>
                <a:cxn ang="0">
                  <a:pos x="connsiteX4803" y="connsiteY4803"/>
                </a:cxn>
                <a:cxn ang="0">
                  <a:pos x="connsiteX4804" y="connsiteY4804"/>
                </a:cxn>
                <a:cxn ang="0">
                  <a:pos x="connsiteX4805" y="connsiteY4805"/>
                </a:cxn>
                <a:cxn ang="0">
                  <a:pos x="connsiteX4806" y="connsiteY4806"/>
                </a:cxn>
                <a:cxn ang="0">
                  <a:pos x="connsiteX4807" y="connsiteY4807"/>
                </a:cxn>
                <a:cxn ang="0">
                  <a:pos x="connsiteX4808" y="connsiteY4808"/>
                </a:cxn>
                <a:cxn ang="0">
                  <a:pos x="connsiteX4809" y="connsiteY4809"/>
                </a:cxn>
                <a:cxn ang="0">
                  <a:pos x="connsiteX4810" y="connsiteY4810"/>
                </a:cxn>
                <a:cxn ang="0">
                  <a:pos x="connsiteX4811" y="connsiteY4811"/>
                </a:cxn>
                <a:cxn ang="0">
                  <a:pos x="connsiteX4812" y="connsiteY4812"/>
                </a:cxn>
                <a:cxn ang="0">
                  <a:pos x="connsiteX4813" y="connsiteY4813"/>
                </a:cxn>
                <a:cxn ang="0">
                  <a:pos x="connsiteX4814" y="connsiteY4814"/>
                </a:cxn>
                <a:cxn ang="0">
                  <a:pos x="connsiteX4815" y="connsiteY4815"/>
                </a:cxn>
                <a:cxn ang="0">
                  <a:pos x="connsiteX4816" y="connsiteY4816"/>
                </a:cxn>
                <a:cxn ang="0">
                  <a:pos x="connsiteX4817" y="connsiteY4817"/>
                </a:cxn>
                <a:cxn ang="0">
                  <a:pos x="connsiteX4818" y="connsiteY4818"/>
                </a:cxn>
                <a:cxn ang="0">
                  <a:pos x="connsiteX4819" y="connsiteY4819"/>
                </a:cxn>
                <a:cxn ang="0">
                  <a:pos x="connsiteX4820" y="connsiteY4820"/>
                </a:cxn>
                <a:cxn ang="0">
                  <a:pos x="connsiteX4821" y="connsiteY4821"/>
                </a:cxn>
                <a:cxn ang="0">
                  <a:pos x="connsiteX4822" y="connsiteY4822"/>
                </a:cxn>
                <a:cxn ang="0">
                  <a:pos x="connsiteX4823" y="connsiteY4823"/>
                </a:cxn>
                <a:cxn ang="0">
                  <a:pos x="connsiteX4824" y="connsiteY4824"/>
                </a:cxn>
                <a:cxn ang="0">
                  <a:pos x="connsiteX4825" y="connsiteY4825"/>
                </a:cxn>
                <a:cxn ang="0">
                  <a:pos x="connsiteX4826" y="connsiteY4826"/>
                </a:cxn>
                <a:cxn ang="0">
                  <a:pos x="connsiteX4827" y="connsiteY4827"/>
                </a:cxn>
                <a:cxn ang="0">
                  <a:pos x="connsiteX4828" y="connsiteY4828"/>
                </a:cxn>
                <a:cxn ang="0">
                  <a:pos x="connsiteX4829" y="connsiteY4829"/>
                </a:cxn>
                <a:cxn ang="0">
                  <a:pos x="connsiteX4830" y="connsiteY4830"/>
                </a:cxn>
                <a:cxn ang="0">
                  <a:pos x="connsiteX4831" y="connsiteY4831"/>
                </a:cxn>
                <a:cxn ang="0">
                  <a:pos x="connsiteX4832" y="connsiteY4832"/>
                </a:cxn>
                <a:cxn ang="0">
                  <a:pos x="connsiteX4833" y="connsiteY4833"/>
                </a:cxn>
                <a:cxn ang="0">
                  <a:pos x="connsiteX4834" y="connsiteY4834"/>
                </a:cxn>
                <a:cxn ang="0">
                  <a:pos x="connsiteX4835" y="connsiteY4835"/>
                </a:cxn>
                <a:cxn ang="0">
                  <a:pos x="connsiteX4836" y="connsiteY4836"/>
                </a:cxn>
                <a:cxn ang="0">
                  <a:pos x="connsiteX4837" y="connsiteY4837"/>
                </a:cxn>
                <a:cxn ang="0">
                  <a:pos x="connsiteX4838" y="connsiteY4838"/>
                </a:cxn>
                <a:cxn ang="0">
                  <a:pos x="connsiteX4839" y="connsiteY4839"/>
                </a:cxn>
                <a:cxn ang="0">
                  <a:pos x="connsiteX4840" y="connsiteY4840"/>
                </a:cxn>
                <a:cxn ang="0">
                  <a:pos x="connsiteX4841" y="connsiteY4841"/>
                </a:cxn>
                <a:cxn ang="0">
                  <a:pos x="connsiteX4842" y="connsiteY4842"/>
                </a:cxn>
                <a:cxn ang="0">
                  <a:pos x="connsiteX4843" y="connsiteY4843"/>
                </a:cxn>
                <a:cxn ang="0">
                  <a:pos x="connsiteX4844" y="connsiteY4844"/>
                </a:cxn>
                <a:cxn ang="0">
                  <a:pos x="connsiteX4845" y="connsiteY4845"/>
                </a:cxn>
                <a:cxn ang="0">
                  <a:pos x="connsiteX4846" y="connsiteY4846"/>
                </a:cxn>
                <a:cxn ang="0">
                  <a:pos x="connsiteX4847" y="connsiteY4847"/>
                </a:cxn>
                <a:cxn ang="0">
                  <a:pos x="connsiteX4848" y="connsiteY4848"/>
                </a:cxn>
                <a:cxn ang="0">
                  <a:pos x="connsiteX4849" y="connsiteY4849"/>
                </a:cxn>
                <a:cxn ang="0">
                  <a:pos x="connsiteX4850" y="connsiteY4850"/>
                </a:cxn>
                <a:cxn ang="0">
                  <a:pos x="connsiteX4851" y="connsiteY4851"/>
                </a:cxn>
                <a:cxn ang="0">
                  <a:pos x="connsiteX4852" y="connsiteY4852"/>
                </a:cxn>
                <a:cxn ang="0">
                  <a:pos x="connsiteX4853" y="connsiteY4853"/>
                </a:cxn>
                <a:cxn ang="0">
                  <a:pos x="connsiteX4854" y="connsiteY4854"/>
                </a:cxn>
                <a:cxn ang="0">
                  <a:pos x="connsiteX4855" y="connsiteY4855"/>
                </a:cxn>
                <a:cxn ang="0">
                  <a:pos x="connsiteX4856" y="connsiteY4856"/>
                </a:cxn>
                <a:cxn ang="0">
                  <a:pos x="connsiteX4857" y="connsiteY4857"/>
                </a:cxn>
                <a:cxn ang="0">
                  <a:pos x="connsiteX4858" y="connsiteY4858"/>
                </a:cxn>
                <a:cxn ang="0">
                  <a:pos x="connsiteX4859" y="connsiteY4859"/>
                </a:cxn>
                <a:cxn ang="0">
                  <a:pos x="connsiteX4860" y="connsiteY4860"/>
                </a:cxn>
                <a:cxn ang="0">
                  <a:pos x="connsiteX4861" y="connsiteY4861"/>
                </a:cxn>
                <a:cxn ang="0">
                  <a:pos x="connsiteX4862" y="connsiteY4862"/>
                </a:cxn>
                <a:cxn ang="0">
                  <a:pos x="connsiteX4863" y="connsiteY4863"/>
                </a:cxn>
                <a:cxn ang="0">
                  <a:pos x="connsiteX4864" y="connsiteY4864"/>
                </a:cxn>
                <a:cxn ang="0">
                  <a:pos x="connsiteX4865" y="connsiteY4865"/>
                </a:cxn>
                <a:cxn ang="0">
                  <a:pos x="connsiteX4866" y="connsiteY4866"/>
                </a:cxn>
                <a:cxn ang="0">
                  <a:pos x="connsiteX4867" y="connsiteY4867"/>
                </a:cxn>
                <a:cxn ang="0">
                  <a:pos x="connsiteX4868" y="connsiteY4868"/>
                </a:cxn>
                <a:cxn ang="0">
                  <a:pos x="connsiteX4869" y="connsiteY4869"/>
                </a:cxn>
                <a:cxn ang="0">
                  <a:pos x="connsiteX4870" y="connsiteY4870"/>
                </a:cxn>
                <a:cxn ang="0">
                  <a:pos x="connsiteX4871" y="connsiteY4871"/>
                </a:cxn>
                <a:cxn ang="0">
                  <a:pos x="connsiteX4872" y="connsiteY4872"/>
                </a:cxn>
                <a:cxn ang="0">
                  <a:pos x="connsiteX4873" y="connsiteY4873"/>
                </a:cxn>
                <a:cxn ang="0">
                  <a:pos x="connsiteX4874" y="connsiteY4874"/>
                </a:cxn>
                <a:cxn ang="0">
                  <a:pos x="connsiteX4875" y="connsiteY4875"/>
                </a:cxn>
                <a:cxn ang="0">
                  <a:pos x="connsiteX4876" y="connsiteY4876"/>
                </a:cxn>
                <a:cxn ang="0">
                  <a:pos x="connsiteX4877" y="connsiteY4877"/>
                </a:cxn>
                <a:cxn ang="0">
                  <a:pos x="connsiteX4878" y="connsiteY4878"/>
                </a:cxn>
                <a:cxn ang="0">
                  <a:pos x="connsiteX4879" y="connsiteY4879"/>
                </a:cxn>
                <a:cxn ang="0">
                  <a:pos x="connsiteX4880" y="connsiteY4880"/>
                </a:cxn>
                <a:cxn ang="0">
                  <a:pos x="connsiteX4881" y="connsiteY4881"/>
                </a:cxn>
                <a:cxn ang="0">
                  <a:pos x="connsiteX4882" y="connsiteY4882"/>
                </a:cxn>
                <a:cxn ang="0">
                  <a:pos x="connsiteX4883" y="connsiteY4883"/>
                </a:cxn>
                <a:cxn ang="0">
                  <a:pos x="connsiteX4884" y="connsiteY4884"/>
                </a:cxn>
                <a:cxn ang="0">
                  <a:pos x="connsiteX4885" y="connsiteY4885"/>
                </a:cxn>
                <a:cxn ang="0">
                  <a:pos x="connsiteX4886" y="connsiteY4886"/>
                </a:cxn>
                <a:cxn ang="0">
                  <a:pos x="connsiteX4887" y="connsiteY4887"/>
                </a:cxn>
                <a:cxn ang="0">
                  <a:pos x="connsiteX4888" y="connsiteY4888"/>
                </a:cxn>
                <a:cxn ang="0">
                  <a:pos x="connsiteX4889" y="connsiteY4889"/>
                </a:cxn>
                <a:cxn ang="0">
                  <a:pos x="connsiteX4890" y="connsiteY4890"/>
                </a:cxn>
                <a:cxn ang="0">
                  <a:pos x="connsiteX4891" y="connsiteY4891"/>
                </a:cxn>
                <a:cxn ang="0">
                  <a:pos x="connsiteX4892" y="connsiteY4892"/>
                </a:cxn>
                <a:cxn ang="0">
                  <a:pos x="connsiteX4893" y="connsiteY4893"/>
                </a:cxn>
                <a:cxn ang="0">
                  <a:pos x="connsiteX4894" y="connsiteY4894"/>
                </a:cxn>
                <a:cxn ang="0">
                  <a:pos x="connsiteX4895" y="connsiteY4895"/>
                </a:cxn>
                <a:cxn ang="0">
                  <a:pos x="connsiteX4896" y="connsiteY4896"/>
                </a:cxn>
                <a:cxn ang="0">
                  <a:pos x="connsiteX4897" y="connsiteY4897"/>
                </a:cxn>
                <a:cxn ang="0">
                  <a:pos x="connsiteX4898" y="connsiteY4898"/>
                </a:cxn>
                <a:cxn ang="0">
                  <a:pos x="connsiteX4899" y="connsiteY4899"/>
                </a:cxn>
                <a:cxn ang="0">
                  <a:pos x="connsiteX4900" y="connsiteY4900"/>
                </a:cxn>
                <a:cxn ang="0">
                  <a:pos x="connsiteX4901" y="connsiteY4901"/>
                </a:cxn>
                <a:cxn ang="0">
                  <a:pos x="connsiteX4902" y="connsiteY4902"/>
                </a:cxn>
                <a:cxn ang="0">
                  <a:pos x="connsiteX4903" y="connsiteY4903"/>
                </a:cxn>
                <a:cxn ang="0">
                  <a:pos x="connsiteX4904" y="connsiteY4904"/>
                </a:cxn>
                <a:cxn ang="0">
                  <a:pos x="connsiteX4905" y="connsiteY4905"/>
                </a:cxn>
                <a:cxn ang="0">
                  <a:pos x="connsiteX4906" y="connsiteY4906"/>
                </a:cxn>
                <a:cxn ang="0">
                  <a:pos x="connsiteX4907" y="connsiteY4907"/>
                </a:cxn>
                <a:cxn ang="0">
                  <a:pos x="connsiteX4908" y="connsiteY4908"/>
                </a:cxn>
                <a:cxn ang="0">
                  <a:pos x="connsiteX4909" y="connsiteY4909"/>
                </a:cxn>
                <a:cxn ang="0">
                  <a:pos x="connsiteX4910" y="connsiteY4910"/>
                </a:cxn>
                <a:cxn ang="0">
                  <a:pos x="connsiteX4911" y="connsiteY4911"/>
                </a:cxn>
                <a:cxn ang="0">
                  <a:pos x="connsiteX4912" y="connsiteY4912"/>
                </a:cxn>
                <a:cxn ang="0">
                  <a:pos x="connsiteX4913" y="connsiteY4913"/>
                </a:cxn>
                <a:cxn ang="0">
                  <a:pos x="connsiteX4914" y="connsiteY4914"/>
                </a:cxn>
                <a:cxn ang="0">
                  <a:pos x="connsiteX4915" y="connsiteY4915"/>
                </a:cxn>
                <a:cxn ang="0">
                  <a:pos x="connsiteX4916" y="connsiteY4916"/>
                </a:cxn>
                <a:cxn ang="0">
                  <a:pos x="connsiteX4917" y="connsiteY4917"/>
                </a:cxn>
                <a:cxn ang="0">
                  <a:pos x="connsiteX4918" y="connsiteY4918"/>
                </a:cxn>
                <a:cxn ang="0">
                  <a:pos x="connsiteX4919" y="connsiteY4919"/>
                </a:cxn>
                <a:cxn ang="0">
                  <a:pos x="connsiteX4920" y="connsiteY4920"/>
                </a:cxn>
                <a:cxn ang="0">
                  <a:pos x="connsiteX4921" y="connsiteY4921"/>
                </a:cxn>
                <a:cxn ang="0">
                  <a:pos x="connsiteX4922" y="connsiteY4922"/>
                </a:cxn>
                <a:cxn ang="0">
                  <a:pos x="connsiteX4923" y="connsiteY4923"/>
                </a:cxn>
                <a:cxn ang="0">
                  <a:pos x="connsiteX4924" y="connsiteY4924"/>
                </a:cxn>
                <a:cxn ang="0">
                  <a:pos x="connsiteX4925" y="connsiteY4925"/>
                </a:cxn>
                <a:cxn ang="0">
                  <a:pos x="connsiteX4926" y="connsiteY4926"/>
                </a:cxn>
                <a:cxn ang="0">
                  <a:pos x="connsiteX4927" y="connsiteY4927"/>
                </a:cxn>
                <a:cxn ang="0">
                  <a:pos x="connsiteX4928" y="connsiteY4928"/>
                </a:cxn>
                <a:cxn ang="0">
                  <a:pos x="connsiteX4929" y="connsiteY4929"/>
                </a:cxn>
                <a:cxn ang="0">
                  <a:pos x="connsiteX4930" y="connsiteY4930"/>
                </a:cxn>
                <a:cxn ang="0">
                  <a:pos x="connsiteX4931" y="connsiteY4931"/>
                </a:cxn>
                <a:cxn ang="0">
                  <a:pos x="connsiteX4932" y="connsiteY4932"/>
                </a:cxn>
                <a:cxn ang="0">
                  <a:pos x="connsiteX4933" y="connsiteY4933"/>
                </a:cxn>
                <a:cxn ang="0">
                  <a:pos x="connsiteX4934" y="connsiteY4934"/>
                </a:cxn>
                <a:cxn ang="0">
                  <a:pos x="connsiteX4935" y="connsiteY4935"/>
                </a:cxn>
                <a:cxn ang="0">
                  <a:pos x="connsiteX4936" y="connsiteY4936"/>
                </a:cxn>
                <a:cxn ang="0">
                  <a:pos x="connsiteX4937" y="connsiteY4937"/>
                </a:cxn>
                <a:cxn ang="0">
                  <a:pos x="connsiteX4938" y="connsiteY4938"/>
                </a:cxn>
                <a:cxn ang="0">
                  <a:pos x="connsiteX4939" y="connsiteY4939"/>
                </a:cxn>
                <a:cxn ang="0">
                  <a:pos x="connsiteX4940" y="connsiteY4940"/>
                </a:cxn>
                <a:cxn ang="0">
                  <a:pos x="connsiteX4941" y="connsiteY4941"/>
                </a:cxn>
                <a:cxn ang="0">
                  <a:pos x="connsiteX4942" y="connsiteY4942"/>
                </a:cxn>
                <a:cxn ang="0">
                  <a:pos x="connsiteX4943" y="connsiteY4943"/>
                </a:cxn>
                <a:cxn ang="0">
                  <a:pos x="connsiteX4944" y="connsiteY4944"/>
                </a:cxn>
                <a:cxn ang="0">
                  <a:pos x="connsiteX4945" y="connsiteY4945"/>
                </a:cxn>
                <a:cxn ang="0">
                  <a:pos x="connsiteX4946" y="connsiteY4946"/>
                </a:cxn>
                <a:cxn ang="0">
                  <a:pos x="connsiteX4947" y="connsiteY4947"/>
                </a:cxn>
                <a:cxn ang="0">
                  <a:pos x="connsiteX4948" y="connsiteY4948"/>
                </a:cxn>
                <a:cxn ang="0">
                  <a:pos x="connsiteX4949" y="connsiteY4949"/>
                </a:cxn>
                <a:cxn ang="0">
                  <a:pos x="connsiteX4950" y="connsiteY4950"/>
                </a:cxn>
                <a:cxn ang="0">
                  <a:pos x="connsiteX4951" y="connsiteY4951"/>
                </a:cxn>
                <a:cxn ang="0">
                  <a:pos x="connsiteX4952" y="connsiteY4952"/>
                </a:cxn>
                <a:cxn ang="0">
                  <a:pos x="connsiteX4953" y="connsiteY4953"/>
                </a:cxn>
                <a:cxn ang="0">
                  <a:pos x="connsiteX4954" y="connsiteY4954"/>
                </a:cxn>
                <a:cxn ang="0">
                  <a:pos x="connsiteX4955" y="connsiteY4955"/>
                </a:cxn>
                <a:cxn ang="0">
                  <a:pos x="connsiteX4956" y="connsiteY4956"/>
                </a:cxn>
                <a:cxn ang="0">
                  <a:pos x="connsiteX4957" y="connsiteY4957"/>
                </a:cxn>
                <a:cxn ang="0">
                  <a:pos x="connsiteX4958" y="connsiteY4958"/>
                </a:cxn>
                <a:cxn ang="0">
                  <a:pos x="connsiteX4959" y="connsiteY4959"/>
                </a:cxn>
                <a:cxn ang="0">
                  <a:pos x="connsiteX4960" y="connsiteY4960"/>
                </a:cxn>
                <a:cxn ang="0">
                  <a:pos x="connsiteX4961" y="connsiteY4961"/>
                </a:cxn>
                <a:cxn ang="0">
                  <a:pos x="connsiteX4962" y="connsiteY4962"/>
                </a:cxn>
                <a:cxn ang="0">
                  <a:pos x="connsiteX4963" y="connsiteY4963"/>
                </a:cxn>
                <a:cxn ang="0">
                  <a:pos x="connsiteX4964" y="connsiteY4964"/>
                </a:cxn>
                <a:cxn ang="0">
                  <a:pos x="connsiteX4965" y="connsiteY4965"/>
                </a:cxn>
                <a:cxn ang="0">
                  <a:pos x="connsiteX4966" y="connsiteY4966"/>
                </a:cxn>
                <a:cxn ang="0">
                  <a:pos x="connsiteX4967" y="connsiteY4967"/>
                </a:cxn>
                <a:cxn ang="0">
                  <a:pos x="connsiteX4968" y="connsiteY4968"/>
                </a:cxn>
                <a:cxn ang="0">
                  <a:pos x="connsiteX4969" y="connsiteY4969"/>
                </a:cxn>
                <a:cxn ang="0">
                  <a:pos x="connsiteX4970" y="connsiteY4970"/>
                </a:cxn>
                <a:cxn ang="0">
                  <a:pos x="connsiteX4971" y="connsiteY4971"/>
                </a:cxn>
                <a:cxn ang="0">
                  <a:pos x="connsiteX4972" y="connsiteY4972"/>
                </a:cxn>
                <a:cxn ang="0">
                  <a:pos x="connsiteX4973" y="connsiteY4973"/>
                </a:cxn>
                <a:cxn ang="0">
                  <a:pos x="connsiteX4974" y="connsiteY4974"/>
                </a:cxn>
                <a:cxn ang="0">
                  <a:pos x="connsiteX4975" y="connsiteY4975"/>
                </a:cxn>
                <a:cxn ang="0">
                  <a:pos x="connsiteX4976" y="connsiteY4976"/>
                </a:cxn>
                <a:cxn ang="0">
                  <a:pos x="connsiteX4977" y="connsiteY4977"/>
                </a:cxn>
                <a:cxn ang="0">
                  <a:pos x="connsiteX4978" y="connsiteY4978"/>
                </a:cxn>
                <a:cxn ang="0">
                  <a:pos x="connsiteX4979" y="connsiteY4979"/>
                </a:cxn>
                <a:cxn ang="0">
                  <a:pos x="connsiteX4980" y="connsiteY4980"/>
                </a:cxn>
                <a:cxn ang="0">
                  <a:pos x="connsiteX4981" y="connsiteY4981"/>
                </a:cxn>
                <a:cxn ang="0">
                  <a:pos x="connsiteX4982" y="connsiteY4982"/>
                </a:cxn>
                <a:cxn ang="0">
                  <a:pos x="connsiteX4983" y="connsiteY4983"/>
                </a:cxn>
                <a:cxn ang="0">
                  <a:pos x="connsiteX4984" y="connsiteY4984"/>
                </a:cxn>
                <a:cxn ang="0">
                  <a:pos x="connsiteX4985" y="connsiteY4985"/>
                </a:cxn>
                <a:cxn ang="0">
                  <a:pos x="connsiteX4986" y="connsiteY4986"/>
                </a:cxn>
                <a:cxn ang="0">
                  <a:pos x="connsiteX4987" y="connsiteY4987"/>
                </a:cxn>
                <a:cxn ang="0">
                  <a:pos x="connsiteX4988" y="connsiteY4988"/>
                </a:cxn>
                <a:cxn ang="0">
                  <a:pos x="connsiteX4989" y="connsiteY4989"/>
                </a:cxn>
                <a:cxn ang="0">
                  <a:pos x="connsiteX4990" y="connsiteY4990"/>
                </a:cxn>
                <a:cxn ang="0">
                  <a:pos x="connsiteX4991" y="connsiteY4991"/>
                </a:cxn>
                <a:cxn ang="0">
                  <a:pos x="connsiteX4992" y="connsiteY4992"/>
                </a:cxn>
                <a:cxn ang="0">
                  <a:pos x="connsiteX4993" y="connsiteY4993"/>
                </a:cxn>
                <a:cxn ang="0">
                  <a:pos x="connsiteX4994" y="connsiteY4994"/>
                </a:cxn>
                <a:cxn ang="0">
                  <a:pos x="connsiteX4995" y="connsiteY4995"/>
                </a:cxn>
                <a:cxn ang="0">
                  <a:pos x="connsiteX4996" y="connsiteY4996"/>
                </a:cxn>
                <a:cxn ang="0">
                  <a:pos x="connsiteX4997" y="connsiteY4997"/>
                </a:cxn>
                <a:cxn ang="0">
                  <a:pos x="connsiteX4998" y="connsiteY4998"/>
                </a:cxn>
                <a:cxn ang="0">
                  <a:pos x="connsiteX4999" y="connsiteY4999"/>
                </a:cxn>
                <a:cxn ang="0">
                  <a:pos x="connsiteX5000" y="connsiteY5000"/>
                </a:cxn>
                <a:cxn ang="0">
                  <a:pos x="connsiteX5001" y="connsiteY5001"/>
                </a:cxn>
                <a:cxn ang="0">
                  <a:pos x="connsiteX5002" y="connsiteY5002"/>
                </a:cxn>
                <a:cxn ang="0">
                  <a:pos x="connsiteX5003" y="connsiteY5003"/>
                </a:cxn>
                <a:cxn ang="0">
                  <a:pos x="connsiteX5004" y="connsiteY5004"/>
                </a:cxn>
                <a:cxn ang="0">
                  <a:pos x="connsiteX5005" y="connsiteY5005"/>
                </a:cxn>
                <a:cxn ang="0">
                  <a:pos x="connsiteX5006" y="connsiteY5006"/>
                </a:cxn>
                <a:cxn ang="0">
                  <a:pos x="connsiteX5007" y="connsiteY5007"/>
                </a:cxn>
                <a:cxn ang="0">
                  <a:pos x="connsiteX5008" y="connsiteY5008"/>
                </a:cxn>
                <a:cxn ang="0">
                  <a:pos x="connsiteX5009" y="connsiteY5009"/>
                </a:cxn>
                <a:cxn ang="0">
                  <a:pos x="connsiteX5010" y="connsiteY5010"/>
                </a:cxn>
                <a:cxn ang="0">
                  <a:pos x="connsiteX5011" y="connsiteY5011"/>
                </a:cxn>
                <a:cxn ang="0">
                  <a:pos x="connsiteX5012" y="connsiteY5012"/>
                </a:cxn>
                <a:cxn ang="0">
                  <a:pos x="connsiteX5013" y="connsiteY5013"/>
                </a:cxn>
                <a:cxn ang="0">
                  <a:pos x="connsiteX5014" y="connsiteY5014"/>
                </a:cxn>
                <a:cxn ang="0">
                  <a:pos x="connsiteX5015" y="connsiteY5015"/>
                </a:cxn>
                <a:cxn ang="0">
                  <a:pos x="connsiteX5016" y="connsiteY5016"/>
                </a:cxn>
                <a:cxn ang="0">
                  <a:pos x="connsiteX5017" y="connsiteY5017"/>
                </a:cxn>
                <a:cxn ang="0">
                  <a:pos x="connsiteX5018" y="connsiteY5018"/>
                </a:cxn>
                <a:cxn ang="0">
                  <a:pos x="connsiteX5019" y="connsiteY5019"/>
                </a:cxn>
                <a:cxn ang="0">
                  <a:pos x="connsiteX5020" y="connsiteY5020"/>
                </a:cxn>
                <a:cxn ang="0">
                  <a:pos x="connsiteX5021" y="connsiteY5021"/>
                </a:cxn>
                <a:cxn ang="0">
                  <a:pos x="connsiteX5022" y="connsiteY5022"/>
                </a:cxn>
                <a:cxn ang="0">
                  <a:pos x="connsiteX5023" y="connsiteY5023"/>
                </a:cxn>
                <a:cxn ang="0">
                  <a:pos x="connsiteX5024" y="connsiteY5024"/>
                </a:cxn>
                <a:cxn ang="0">
                  <a:pos x="connsiteX5025" y="connsiteY5025"/>
                </a:cxn>
                <a:cxn ang="0">
                  <a:pos x="connsiteX5026" y="connsiteY5026"/>
                </a:cxn>
                <a:cxn ang="0">
                  <a:pos x="connsiteX5027" y="connsiteY5027"/>
                </a:cxn>
                <a:cxn ang="0">
                  <a:pos x="connsiteX5028" y="connsiteY5028"/>
                </a:cxn>
                <a:cxn ang="0">
                  <a:pos x="connsiteX5029" y="connsiteY5029"/>
                </a:cxn>
                <a:cxn ang="0">
                  <a:pos x="connsiteX5030" y="connsiteY5030"/>
                </a:cxn>
                <a:cxn ang="0">
                  <a:pos x="connsiteX5031" y="connsiteY5031"/>
                </a:cxn>
                <a:cxn ang="0">
                  <a:pos x="connsiteX5032" y="connsiteY5032"/>
                </a:cxn>
                <a:cxn ang="0">
                  <a:pos x="connsiteX5033" y="connsiteY5033"/>
                </a:cxn>
                <a:cxn ang="0">
                  <a:pos x="connsiteX5034" y="connsiteY5034"/>
                </a:cxn>
                <a:cxn ang="0">
                  <a:pos x="connsiteX5035" y="connsiteY5035"/>
                </a:cxn>
                <a:cxn ang="0">
                  <a:pos x="connsiteX5036" y="connsiteY5036"/>
                </a:cxn>
                <a:cxn ang="0">
                  <a:pos x="connsiteX5037" y="connsiteY5037"/>
                </a:cxn>
                <a:cxn ang="0">
                  <a:pos x="connsiteX5038" y="connsiteY5038"/>
                </a:cxn>
                <a:cxn ang="0">
                  <a:pos x="connsiteX5039" y="connsiteY5039"/>
                </a:cxn>
                <a:cxn ang="0">
                  <a:pos x="connsiteX5040" y="connsiteY5040"/>
                </a:cxn>
                <a:cxn ang="0">
                  <a:pos x="connsiteX5041" y="connsiteY5041"/>
                </a:cxn>
                <a:cxn ang="0">
                  <a:pos x="connsiteX5042" y="connsiteY5042"/>
                </a:cxn>
                <a:cxn ang="0">
                  <a:pos x="connsiteX5043" y="connsiteY5043"/>
                </a:cxn>
                <a:cxn ang="0">
                  <a:pos x="connsiteX5044" y="connsiteY5044"/>
                </a:cxn>
                <a:cxn ang="0">
                  <a:pos x="connsiteX5045" y="connsiteY5045"/>
                </a:cxn>
                <a:cxn ang="0">
                  <a:pos x="connsiteX5046" y="connsiteY5046"/>
                </a:cxn>
                <a:cxn ang="0">
                  <a:pos x="connsiteX5047" y="connsiteY5047"/>
                </a:cxn>
                <a:cxn ang="0">
                  <a:pos x="connsiteX5048" y="connsiteY5048"/>
                </a:cxn>
                <a:cxn ang="0">
                  <a:pos x="connsiteX5049" y="connsiteY5049"/>
                </a:cxn>
                <a:cxn ang="0">
                  <a:pos x="connsiteX5050" y="connsiteY5050"/>
                </a:cxn>
                <a:cxn ang="0">
                  <a:pos x="connsiteX5051" y="connsiteY5051"/>
                </a:cxn>
                <a:cxn ang="0">
                  <a:pos x="connsiteX5052" y="connsiteY5052"/>
                </a:cxn>
                <a:cxn ang="0">
                  <a:pos x="connsiteX5053" y="connsiteY5053"/>
                </a:cxn>
                <a:cxn ang="0">
                  <a:pos x="connsiteX5054" y="connsiteY5054"/>
                </a:cxn>
                <a:cxn ang="0">
                  <a:pos x="connsiteX5055" y="connsiteY5055"/>
                </a:cxn>
                <a:cxn ang="0">
                  <a:pos x="connsiteX5056" y="connsiteY5056"/>
                </a:cxn>
                <a:cxn ang="0">
                  <a:pos x="connsiteX5057" y="connsiteY5057"/>
                </a:cxn>
                <a:cxn ang="0">
                  <a:pos x="connsiteX5058" y="connsiteY5058"/>
                </a:cxn>
                <a:cxn ang="0">
                  <a:pos x="connsiteX5059" y="connsiteY5059"/>
                </a:cxn>
                <a:cxn ang="0">
                  <a:pos x="connsiteX5060" y="connsiteY5060"/>
                </a:cxn>
                <a:cxn ang="0">
                  <a:pos x="connsiteX5061" y="connsiteY5061"/>
                </a:cxn>
                <a:cxn ang="0">
                  <a:pos x="connsiteX5062" y="connsiteY5062"/>
                </a:cxn>
                <a:cxn ang="0">
                  <a:pos x="connsiteX5063" y="connsiteY5063"/>
                </a:cxn>
                <a:cxn ang="0">
                  <a:pos x="connsiteX5064" y="connsiteY5064"/>
                </a:cxn>
                <a:cxn ang="0">
                  <a:pos x="connsiteX5065" y="connsiteY5065"/>
                </a:cxn>
                <a:cxn ang="0">
                  <a:pos x="connsiteX5066" y="connsiteY5066"/>
                </a:cxn>
                <a:cxn ang="0">
                  <a:pos x="connsiteX5067" y="connsiteY5067"/>
                </a:cxn>
                <a:cxn ang="0">
                  <a:pos x="connsiteX5068" y="connsiteY5068"/>
                </a:cxn>
                <a:cxn ang="0">
                  <a:pos x="connsiteX5069" y="connsiteY5069"/>
                </a:cxn>
                <a:cxn ang="0">
                  <a:pos x="connsiteX5070" y="connsiteY5070"/>
                </a:cxn>
                <a:cxn ang="0">
                  <a:pos x="connsiteX5071" y="connsiteY5071"/>
                </a:cxn>
                <a:cxn ang="0">
                  <a:pos x="connsiteX5072" y="connsiteY5072"/>
                </a:cxn>
                <a:cxn ang="0">
                  <a:pos x="connsiteX5073" y="connsiteY5073"/>
                </a:cxn>
                <a:cxn ang="0">
                  <a:pos x="connsiteX5074" y="connsiteY5074"/>
                </a:cxn>
                <a:cxn ang="0">
                  <a:pos x="connsiteX5075" y="connsiteY5075"/>
                </a:cxn>
                <a:cxn ang="0">
                  <a:pos x="connsiteX5076" y="connsiteY5076"/>
                </a:cxn>
                <a:cxn ang="0">
                  <a:pos x="connsiteX5077" y="connsiteY5077"/>
                </a:cxn>
                <a:cxn ang="0">
                  <a:pos x="connsiteX5078" y="connsiteY5078"/>
                </a:cxn>
                <a:cxn ang="0">
                  <a:pos x="connsiteX5079" y="connsiteY5079"/>
                </a:cxn>
                <a:cxn ang="0">
                  <a:pos x="connsiteX5080" y="connsiteY5080"/>
                </a:cxn>
                <a:cxn ang="0">
                  <a:pos x="connsiteX5081" y="connsiteY5081"/>
                </a:cxn>
                <a:cxn ang="0">
                  <a:pos x="connsiteX5082" y="connsiteY5082"/>
                </a:cxn>
                <a:cxn ang="0">
                  <a:pos x="connsiteX5083" y="connsiteY5083"/>
                </a:cxn>
                <a:cxn ang="0">
                  <a:pos x="connsiteX5084" y="connsiteY5084"/>
                </a:cxn>
                <a:cxn ang="0">
                  <a:pos x="connsiteX5085" y="connsiteY5085"/>
                </a:cxn>
                <a:cxn ang="0">
                  <a:pos x="connsiteX5086" y="connsiteY5086"/>
                </a:cxn>
                <a:cxn ang="0">
                  <a:pos x="connsiteX5087" y="connsiteY5087"/>
                </a:cxn>
                <a:cxn ang="0">
                  <a:pos x="connsiteX5088" y="connsiteY5088"/>
                </a:cxn>
                <a:cxn ang="0">
                  <a:pos x="connsiteX5089" y="connsiteY5089"/>
                </a:cxn>
                <a:cxn ang="0">
                  <a:pos x="connsiteX5090" y="connsiteY5090"/>
                </a:cxn>
                <a:cxn ang="0">
                  <a:pos x="connsiteX5091" y="connsiteY5091"/>
                </a:cxn>
                <a:cxn ang="0">
                  <a:pos x="connsiteX5092" y="connsiteY5092"/>
                </a:cxn>
                <a:cxn ang="0">
                  <a:pos x="connsiteX5093" y="connsiteY5093"/>
                </a:cxn>
                <a:cxn ang="0">
                  <a:pos x="connsiteX5094" y="connsiteY5094"/>
                </a:cxn>
                <a:cxn ang="0">
                  <a:pos x="connsiteX5095" y="connsiteY5095"/>
                </a:cxn>
                <a:cxn ang="0">
                  <a:pos x="connsiteX5096" y="connsiteY5096"/>
                </a:cxn>
                <a:cxn ang="0">
                  <a:pos x="connsiteX5097" y="connsiteY5097"/>
                </a:cxn>
                <a:cxn ang="0">
                  <a:pos x="connsiteX5098" y="connsiteY5098"/>
                </a:cxn>
                <a:cxn ang="0">
                  <a:pos x="connsiteX5099" y="connsiteY5099"/>
                </a:cxn>
                <a:cxn ang="0">
                  <a:pos x="connsiteX5100" y="connsiteY5100"/>
                </a:cxn>
                <a:cxn ang="0">
                  <a:pos x="connsiteX5101" y="connsiteY5101"/>
                </a:cxn>
                <a:cxn ang="0">
                  <a:pos x="connsiteX5102" y="connsiteY5102"/>
                </a:cxn>
                <a:cxn ang="0">
                  <a:pos x="connsiteX5103" y="connsiteY5103"/>
                </a:cxn>
                <a:cxn ang="0">
                  <a:pos x="connsiteX5104" y="connsiteY5104"/>
                </a:cxn>
                <a:cxn ang="0">
                  <a:pos x="connsiteX5105" y="connsiteY5105"/>
                </a:cxn>
                <a:cxn ang="0">
                  <a:pos x="connsiteX5106" y="connsiteY5106"/>
                </a:cxn>
                <a:cxn ang="0">
                  <a:pos x="connsiteX5107" y="connsiteY5107"/>
                </a:cxn>
                <a:cxn ang="0">
                  <a:pos x="connsiteX5108" y="connsiteY5108"/>
                </a:cxn>
                <a:cxn ang="0">
                  <a:pos x="connsiteX5109" y="connsiteY5109"/>
                </a:cxn>
                <a:cxn ang="0">
                  <a:pos x="connsiteX5110" y="connsiteY5110"/>
                </a:cxn>
                <a:cxn ang="0">
                  <a:pos x="connsiteX5111" y="connsiteY5111"/>
                </a:cxn>
                <a:cxn ang="0">
                  <a:pos x="connsiteX5112" y="connsiteY5112"/>
                </a:cxn>
                <a:cxn ang="0">
                  <a:pos x="connsiteX5113" y="connsiteY5113"/>
                </a:cxn>
                <a:cxn ang="0">
                  <a:pos x="connsiteX5114" y="connsiteY5114"/>
                </a:cxn>
                <a:cxn ang="0">
                  <a:pos x="connsiteX5115" y="connsiteY5115"/>
                </a:cxn>
                <a:cxn ang="0">
                  <a:pos x="connsiteX5116" y="connsiteY5116"/>
                </a:cxn>
                <a:cxn ang="0">
                  <a:pos x="connsiteX5117" y="connsiteY5117"/>
                </a:cxn>
                <a:cxn ang="0">
                  <a:pos x="connsiteX5118" y="connsiteY5118"/>
                </a:cxn>
                <a:cxn ang="0">
                  <a:pos x="connsiteX5119" y="connsiteY5119"/>
                </a:cxn>
                <a:cxn ang="0">
                  <a:pos x="connsiteX5120" y="connsiteY5120"/>
                </a:cxn>
                <a:cxn ang="0">
                  <a:pos x="connsiteX5121" y="connsiteY5121"/>
                </a:cxn>
                <a:cxn ang="0">
                  <a:pos x="connsiteX5122" y="connsiteY5122"/>
                </a:cxn>
                <a:cxn ang="0">
                  <a:pos x="connsiteX5123" y="connsiteY5123"/>
                </a:cxn>
                <a:cxn ang="0">
                  <a:pos x="connsiteX5124" y="connsiteY5124"/>
                </a:cxn>
                <a:cxn ang="0">
                  <a:pos x="connsiteX5125" y="connsiteY5125"/>
                </a:cxn>
                <a:cxn ang="0">
                  <a:pos x="connsiteX5126" y="connsiteY5126"/>
                </a:cxn>
                <a:cxn ang="0">
                  <a:pos x="connsiteX5127" y="connsiteY5127"/>
                </a:cxn>
                <a:cxn ang="0">
                  <a:pos x="connsiteX5128" y="connsiteY5128"/>
                </a:cxn>
                <a:cxn ang="0">
                  <a:pos x="connsiteX5129" y="connsiteY5129"/>
                </a:cxn>
                <a:cxn ang="0">
                  <a:pos x="connsiteX5130" y="connsiteY5130"/>
                </a:cxn>
                <a:cxn ang="0">
                  <a:pos x="connsiteX5131" y="connsiteY5131"/>
                </a:cxn>
                <a:cxn ang="0">
                  <a:pos x="connsiteX5132" y="connsiteY5132"/>
                </a:cxn>
                <a:cxn ang="0">
                  <a:pos x="connsiteX5133" y="connsiteY5133"/>
                </a:cxn>
                <a:cxn ang="0">
                  <a:pos x="connsiteX5134" y="connsiteY5134"/>
                </a:cxn>
                <a:cxn ang="0">
                  <a:pos x="connsiteX5135" y="connsiteY5135"/>
                </a:cxn>
                <a:cxn ang="0">
                  <a:pos x="connsiteX5136" y="connsiteY5136"/>
                </a:cxn>
                <a:cxn ang="0">
                  <a:pos x="connsiteX5137" y="connsiteY5137"/>
                </a:cxn>
                <a:cxn ang="0">
                  <a:pos x="connsiteX5138" y="connsiteY5138"/>
                </a:cxn>
                <a:cxn ang="0">
                  <a:pos x="connsiteX5139" y="connsiteY5139"/>
                </a:cxn>
                <a:cxn ang="0">
                  <a:pos x="connsiteX5140" y="connsiteY5140"/>
                </a:cxn>
                <a:cxn ang="0">
                  <a:pos x="connsiteX5141" y="connsiteY5141"/>
                </a:cxn>
                <a:cxn ang="0">
                  <a:pos x="connsiteX5142" y="connsiteY5142"/>
                </a:cxn>
                <a:cxn ang="0">
                  <a:pos x="connsiteX5143" y="connsiteY5143"/>
                </a:cxn>
                <a:cxn ang="0">
                  <a:pos x="connsiteX5144" y="connsiteY5144"/>
                </a:cxn>
                <a:cxn ang="0">
                  <a:pos x="connsiteX5145" y="connsiteY5145"/>
                </a:cxn>
                <a:cxn ang="0">
                  <a:pos x="connsiteX5146" y="connsiteY5146"/>
                </a:cxn>
                <a:cxn ang="0">
                  <a:pos x="connsiteX5147" y="connsiteY5147"/>
                </a:cxn>
                <a:cxn ang="0">
                  <a:pos x="connsiteX5148" y="connsiteY5148"/>
                </a:cxn>
                <a:cxn ang="0">
                  <a:pos x="connsiteX5149" y="connsiteY5149"/>
                </a:cxn>
                <a:cxn ang="0">
                  <a:pos x="connsiteX5150" y="connsiteY5150"/>
                </a:cxn>
                <a:cxn ang="0">
                  <a:pos x="connsiteX5151" y="connsiteY5151"/>
                </a:cxn>
                <a:cxn ang="0">
                  <a:pos x="connsiteX5152" y="connsiteY5152"/>
                </a:cxn>
                <a:cxn ang="0">
                  <a:pos x="connsiteX5153" y="connsiteY5153"/>
                </a:cxn>
                <a:cxn ang="0">
                  <a:pos x="connsiteX5154" y="connsiteY5154"/>
                </a:cxn>
                <a:cxn ang="0">
                  <a:pos x="connsiteX5155" y="connsiteY5155"/>
                </a:cxn>
                <a:cxn ang="0">
                  <a:pos x="connsiteX5156" y="connsiteY5156"/>
                </a:cxn>
                <a:cxn ang="0">
                  <a:pos x="connsiteX5157" y="connsiteY5157"/>
                </a:cxn>
                <a:cxn ang="0">
                  <a:pos x="connsiteX5158" y="connsiteY5158"/>
                </a:cxn>
                <a:cxn ang="0">
                  <a:pos x="connsiteX5159" y="connsiteY5159"/>
                </a:cxn>
                <a:cxn ang="0">
                  <a:pos x="connsiteX5160" y="connsiteY5160"/>
                </a:cxn>
                <a:cxn ang="0">
                  <a:pos x="connsiteX5161" y="connsiteY5161"/>
                </a:cxn>
                <a:cxn ang="0">
                  <a:pos x="connsiteX5162" y="connsiteY5162"/>
                </a:cxn>
                <a:cxn ang="0">
                  <a:pos x="connsiteX5163" y="connsiteY5163"/>
                </a:cxn>
                <a:cxn ang="0">
                  <a:pos x="connsiteX5164" y="connsiteY5164"/>
                </a:cxn>
                <a:cxn ang="0">
                  <a:pos x="connsiteX5165" y="connsiteY5165"/>
                </a:cxn>
                <a:cxn ang="0">
                  <a:pos x="connsiteX5166" y="connsiteY5166"/>
                </a:cxn>
                <a:cxn ang="0">
                  <a:pos x="connsiteX5167" y="connsiteY5167"/>
                </a:cxn>
                <a:cxn ang="0">
                  <a:pos x="connsiteX5168" y="connsiteY5168"/>
                </a:cxn>
                <a:cxn ang="0">
                  <a:pos x="connsiteX5169" y="connsiteY5169"/>
                </a:cxn>
                <a:cxn ang="0">
                  <a:pos x="connsiteX5170" y="connsiteY5170"/>
                </a:cxn>
                <a:cxn ang="0">
                  <a:pos x="connsiteX5171" y="connsiteY5171"/>
                </a:cxn>
                <a:cxn ang="0">
                  <a:pos x="connsiteX5172" y="connsiteY5172"/>
                </a:cxn>
                <a:cxn ang="0">
                  <a:pos x="connsiteX5173" y="connsiteY5173"/>
                </a:cxn>
                <a:cxn ang="0">
                  <a:pos x="connsiteX5174" y="connsiteY5174"/>
                </a:cxn>
                <a:cxn ang="0">
                  <a:pos x="connsiteX5175" y="connsiteY5175"/>
                </a:cxn>
                <a:cxn ang="0">
                  <a:pos x="connsiteX5176" y="connsiteY5176"/>
                </a:cxn>
                <a:cxn ang="0">
                  <a:pos x="connsiteX5177" y="connsiteY5177"/>
                </a:cxn>
                <a:cxn ang="0">
                  <a:pos x="connsiteX5178" y="connsiteY5178"/>
                </a:cxn>
                <a:cxn ang="0">
                  <a:pos x="connsiteX5179" y="connsiteY5179"/>
                </a:cxn>
                <a:cxn ang="0">
                  <a:pos x="connsiteX5180" y="connsiteY5180"/>
                </a:cxn>
                <a:cxn ang="0">
                  <a:pos x="connsiteX5181" y="connsiteY5181"/>
                </a:cxn>
                <a:cxn ang="0">
                  <a:pos x="connsiteX5182" y="connsiteY5182"/>
                </a:cxn>
                <a:cxn ang="0">
                  <a:pos x="connsiteX5183" y="connsiteY5183"/>
                </a:cxn>
                <a:cxn ang="0">
                  <a:pos x="connsiteX5184" y="connsiteY5184"/>
                </a:cxn>
                <a:cxn ang="0">
                  <a:pos x="connsiteX5185" y="connsiteY5185"/>
                </a:cxn>
                <a:cxn ang="0">
                  <a:pos x="connsiteX5186" y="connsiteY5186"/>
                </a:cxn>
                <a:cxn ang="0">
                  <a:pos x="connsiteX5187" y="connsiteY5187"/>
                </a:cxn>
                <a:cxn ang="0">
                  <a:pos x="connsiteX5188" y="connsiteY5188"/>
                </a:cxn>
                <a:cxn ang="0">
                  <a:pos x="connsiteX5189" y="connsiteY5189"/>
                </a:cxn>
                <a:cxn ang="0">
                  <a:pos x="connsiteX5190" y="connsiteY5190"/>
                </a:cxn>
                <a:cxn ang="0">
                  <a:pos x="connsiteX5191" y="connsiteY5191"/>
                </a:cxn>
                <a:cxn ang="0">
                  <a:pos x="connsiteX5192" y="connsiteY5192"/>
                </a:cxn>
                <a:cxn ang="0">
                  <a:pos x="connsiteX5193" y="connsiteY5193"/>
                </a:cxn>
                <a:cxn ang="0">
                  <a:pos x="connsiteX5194" y="connsiteY5194"/>
                </a:cxn>
                <a:cxn ang="0">
                  <a:pos x="connsiteX5195" y="connsiteY5195"/>
                </a:cxn>
                <a:cxn ang="0">
                  <a:pos x="connsiteX5196" y="connsiteY5196"/>
                </a:cxn>
                <a:cxn ang="0">
                  <a:pos x="connsiteX5197" y="connsiteY5197"/>
                </a:cxn>
                <a:cxn ang="0">
                  <a:pos x="connsiteX5198" y="connsiteY5198"/>
                </a:cxn>
                <a:cxn ang="0">
                  <a:pos x="connsiteX5199" y="connsiteY5199"/>
                </a:cxn>
                <a:cxn ang="0">
                  <a:pos x="connsiteX5200" y="connsiteY5200"/>
                </a:cxn>
                <a:cxn ang="0">
                  <a:pos x="connsiteX5201" y="connsiteY5201"/>
                </a:cxn>
                <a:cxn ang="0">
                  <a:pos x="connsiteX5202" y="connsiteY5202"/>
                </a:cxn>
                <a:cxn ang="0">
                  <a:pos x="connsiteX5203" y="connsiteY5203"/>
                </a:cxn>
                <a:cxn ang="0">
                  <a:pos x="connsiteX5204" y="connsiteY5204"/>
                </a:cxn>
                <a:cxn ang="0">
                  <a:pos x="connsiteX5205" y="connsiteY5205"/>
                </a:cxn>
                <a:cxn ang="0">
                  <a:pos x="connsiteX5206" y="connsiteY5206"/>
                </a:cxn>
                <a:cxn ang="0">
                  <a:pos x="connsiteX5207" y="connsiteY5207"/>
                </a:cxn>
                <a:cxn ang="0">
                  <a:pos x="connsiteX5208" y="connsiteY5208"/>
                </a:cxn>
                <a:cxn ang="0">
                  <a:pos x="connsiteX5209" y="connsiteY5209"/>
                </a:cxn>
                <a:cxn ang="0">
                  <a:pos x="connsiteX5210" y="connsiteY5210"/>
                </a:cxn>
                <a:cxn ang="0">
                  <a:pos x="connsiteX5211" y="connsiteY5211"/>
                </a:cxn>
                <a:cxn ang="0">
                  <a:pos x="connsiteX5212" y="connsiteY5212"/>
                </a:cxn>
                <a:cxn ang="0">
                  <a:pos x="connsiteX5213" y="connsiteY5213"/>
                </a:cxn>
                <a:cxn ang="0">
                  <a:pos x="connsiteX5214" y="connsiteY5214"/>
                </a:cxn>
                <a:cxn ang="0">
                  <a:pos x="connsiteX5215" y="connsiteY5215"/>
                </a:cxn>
                <a:cxn ang="0">
                  <a:pos x="connsiteX5216" y="connsiteY5216"/>
                </a:cxn>
                <a:cxn ang="0">
                  <a:pos x="connsiteX5217" y="connsiteY5217"/>
                </a:cxn>
                <a:cxn ang="0">
                  <a:pos x="connsiteX5218" y="connsiteY5218"/>
                </a:cxn>
                <a:cxn ang="0">
                  <a:pos x="connsiteX5219" y="connsiteY5219"/>
                </a:cxn>
                <a:cxn ang="0">
                  <a:pos x="connsiteX5220" y="connsiteY5220"/>
                </a:cxn>
                <a:cxn ang="0">
                  <a:pos x="connsiteX5221" y="connsiteY5221"/>
                </a:cxn>
                <a:cxn ang="0">
                  <a:pos x="connsiteX5222" y="connsiteY5222"/>
                </a:cxn>
                <a:cxn ang="0">
                  <a:pos x="connsiteX5223" y="connsiteY5223"/>
                </a:cxn>
                <a:cxn ang="0">
                  <a:pos x="connsiteX5224" y="connsiteY5224"/>
                </a:cxn>
                <a:cxn ang="0">
                  <a:pos x="connsiteX5225" y="connsiteY5225"/>
                </a:cxn>
                <a:cxn ang="0">
                  <a:pos x="connsiteX5226" y="connsiteY5226"/>
                </a:cxn>
                <a:cxn ang="0">
                  <a:pos x="connsiteX5227" y="connsiteY5227"/>
                </a:cxn>
                <a:cxn ang="0">
                  <a:pos x="connsiteX5228" y="connsiteY5228"/>
                </a:cxn>
                <a:cxn ang="0">
                  <a:pos x="connsiteX5229" y="connsiteY5229"/>
                </a:cxn>
                <a:cxn ang="0">
                  <a:pos x="connsiteX5230" y="connsiteY5230"/>
                </a:cxn>
                <a:cxn ang="0">
                  <a:pos x="connsiteX5231" y="connsiteY5231"/>
                </a:cxn>
                <a:cxn ang="0">
                  <a:pos x="connsiteX5232" y="connsiteY5232"/>
                </a:cxn>
                <a:cxn ang="0">
                  <a:pos x="connsiteX5233" y="connsiteY5233"/>
                </a:cxn>
                <a:cxn ang="0">
                  <a:pos x="connsiteX5234" y="connsiteY5234"/>
                </a:cxn>
                <a:cxn ang="0">
                  <a:pos x="connsiteX5235" y="connsiteY5235"/>
                </a:cxn>
                <a:cxn ang="0">
                  <a:pos x="connsiteX5236" y="connsiteY5236"/>
                </a:cxn>
                <a:cxn ang="0">
                  <a:pos x="connsiteX5237" y="connsiteY5237"/>
                </a:cxn>
                <a:cxn ang="0">
                  <a:pos x="connsiteX5238" y="connsiteY5238"/>
                </a:cxn>
                <a:cxn ang="0">
                  <a:pos x="connsiteX5239" y="connsiteY5239"/>
                </a:cxn>
                <a:cxn ang="0">
                  <a:pos x="connsiteX5240" y="connsiteY5240"/>
                </a:cxn>
                <a:cxn ang="0">
                  <a:pos x="connsiteX5241" y="connsiteY5241"/>
                </a:cxn>
                <a:cxn ang="0">
                  <a:pos x="connsiteX5242" y="connsiteY5242"/>
                </a:cxn>
                <a:cxn ang="0">
                  <a:pos x="connsiteX5243" y="connsiteY5243"/>
                </a:cxn>
                <a:cxn ang="0">
                  <a:pos x="connsiteX5244" y="connsiteY5244"/>
                </a:cxn>
                <a:cxn ang="0">
                  <a:pos x="connsiteX5245" y="connsiteY5245"/>
                </a:cxn>
                <a:cxn ang="0">
                  <a:pos x="connsiteX5246" y="connsiteY5246"/>
                </a:cxn>
                <a:cxn ang="0">
                  <a:pos x="connsiteX5247" y="connsiteY5247"/>
                </a:cxn>
                <a:cxn ang="0">
                  <a:pos x="connsiteX5248" y="connsiteY5248"/>
                </a:cxn>
                <a:cxn ang="0">
                  <a:pos x="connsiteX5249" y="connsiteY5249"/>
                </a:cxn>
                <a:cxn ang="0">
                  <a:pos x="connsiteX5250" y="connsiteY5250"/>
                </a:cxn>
                <a:cxn ang="0">
                  <a:pos x="connsiteX5251" y="connsiteY5251"/>
                </a:cxn>
                <a:cxn ang="0">
                  <a:pos x="connsiteX5252" y="connsiteY5252"/>
                </a:cxn>
                <a:cxn ang="0">
                  <a:pos x="connsiteX5253" y="connsiteY5253"/>
                </a:cxn>
                <a:cxn ang="0">
                  <a:pos x="connsiteX5254" y="connsiteY5254"/>
                </a:cxn>
                <a:cxn ang="0">
                  <a:pos x="connsiteX5255" y="connsiteY5255"/>
                </a:cxn>
                <a:cxn ang="0">
                  <a:pos x="connsiteX5256" y="connsiteY5256"/>
                </a:cxn>
                <a:cxn ang="0">
                  <a:pos x="connsiteX5257" y="connsiteY5257"/>
                </a:cxn>
                <a:cxn ang="0">
                  <a:pos x="connsiteX5258" y="connsiteY5258"/>
                </a:cxn>
                <a:cxn ang="0">
                  <a:pos x="connsiteX5259" y="connsiteY5259"/>
                </a:cxn>
                <a:cxn ang="0">
                  <a:pos x="connsiteX5260" y="connsiteY5260"/>
                </a:cxn>
                <a:cxn ang="0">
                  <a:pos x="connsiteX5261" y="connsiteY5261"/>
                </a:cxn>
                <a:cxn ang="0">
                  <a:pos x="connsiteX5262" y="connsiteY5262"/>
                </a:cxn>
                <a:cxn ang="0">
                  <a:pos x="connsiteX5263" y="connsiteY5263"/>
                </a:cxn>
                <a:cxn ang="0">
                  <a:pos x="connsiteX5264" y="connsiteY5264"/>
                </a:cxn>
                <a:cxn ang="0">
                  <a:pos x="connsiteX5265" y="connsiteY5265"/>
                </a:cxn>
                <a:cxn ang="0">
                  <a:pos x="connsiteX5266" y="connsiteY5266"/>
                </a:cxn>
                <a:cxn ang="0">
                  <a:pos x="connsiteX5267" y="connsiteY5267"/>
                </a:cxn>
                <a:cxn ang="0">
                  <a:pos x="connsiteX5268" y="connsiteY5268"/>
                </a:cxn>
                <a:cxn ang="0">
                  <a:pos x="connsiteX5269" y="connsiteY5269"/>
                </a:cxn>
                <a:cxn ang="0">
                  <a:pos x="connsiteX5270" y="connsiteY5270"/>
                </a:cxn>
                <a:cxn ang="0">
                  <a:pos x="connsiteX5271" y="connsiteY5271"/>
                </a:cxn>
                <a:cxn ang="0">
                  <a:pos x="connsiteX5272" y="connsiteY5272"/>
                </a:cxn>
                <a:cxn ang="0">
                  <a:pos x="connsiteX5273" y="connsiteY5273"/>
                </a:cxn>
                <a:cxn ang="0">
                  <a:pos x="connsiteX5274" y="connsiteY5274"/>
                </a:cxn>
                <a:cxn ang="0">
                  <a:pos x="connsiteX5275" y="connsiteY5275"/>
                </a:cxn>
                <a:cxn ang="0">
                  <a:pos x="connsiteX5276" y="connsiteY5276"/>
                </a:cxn>
                <a:cxn ang="0">
                  <a:pos x="connsiteX5277" y="connsiteY5277"/>
                </a:cxn>
                <a:cxn ang="0">
                  <a:pos x="connsiteX5278" y="connsiteY5278"/>
                </a:cxn>
                <a:cxn ang="0">
                  <a:pos x="connsiteX5279" y="connsiteY5279"/>
                </a:cxn>
                <a:cxn ang="0">
                  <a:pos x="connsiteX5280" y="connsiteY5280"/>
                </a:cxn>
                <a:cxn ang="0">
                  <a:pos x="connsiteX5281" y="connsiteY5281"/>
                </a:cxn>
                <a:cxn ang="0">
                  <a:pos x="connsiteX5282" y="connsiteY5282"/>
                </a:cxn>
                <a:cxn ang="0">
                  <a:pos x="connsiteX5283" y="connsiteY5283"/>
                </a:cxn>
                <a:cxn ang="0">
                  <a:pos x="connsiteX5284" y="connsiteY5284"/>
                </a:cxn>
                <a:cxn ang="0">
                  <a:pos x="connsiteX5285" y="connsiteY5285"/>
                </a:cxn>
                <a:cxn ang="0">
                  <a:pos x="connsiteX5286" y="connsiteY5286"/>
                </a:cxn>
                <a:cxn ang="0">
                  <a:pos x="connsiteX5287" y="connsiteY5287"/>
                </a:cxn>
                <a:cxn ang="0">
                  <a:pos x="connsiteX5288" y="connsiteY5288"/>
                </a:cxn>
                <a:cxn ang="0">
                  <a:pos x="connsiteX5289" y="connsiteY5289"/>
                </a:cxn>
                <a:cxn ang="0">
                  <a:pos x="connsiteX5290" y="connsiteY5290"/>
                </a:cxn>
                <a:cxn ang="0">
                  <a:pos x="connsiteX5291" y="connsiteY5291"/>
                </a:cxn>
                <a:cxn ang="0">
                  <a:pos x="connsiteX5292" y="connsiteY5292"/>
                </a:cxn>
                <a:cxn ang="0">
                  <a:pos x="connsiteX5293" y="connsiteY5293"/>
                </a:cxn>
                <a:cxn ang="0">
                  <a:pos x="connsiteX5294" y="connsiteY5294"/>
                </a:cxn>
                <a:cxn ang="0">
                  <a:pos x="connsiteX5295" y="connsiteY5295"/>
                </a:cxn>
                <a:cxn ang="0">
                  <a:pos x="connsiteX5296" y="connsiteY5296"/>
                </a:cxn>
                <a:cxn ang="0">
                  <a:pos x="connsiteX5297" y="connsiteY5297"/>
                </a:cxn>
                <a:cxn ang="0">
                  <a:pos x="connsiteX5298" y="connsiteY5298"/>
                </a:cxn>
                <a:cxn ang="0">
                  <a:pos x="connsiteX5299" y="connsiteY5299"/>
                </a:cxn>
                <a:cxn ang="0">
                  <a:pos x="connsiteX5300" y="connsiteY5300"/>
                </a:cxn>
                <a:cxn ang="0">
                  <a:pos x="connsiteX5301" y="connsiteY5301"/>
                </a:cxn>
                <a:cxn ang="0">
                  <a:pos x="connsiteX5302" y="connsiteY5302"/>
                </a:cxn>
                <a:cxn ang="0">
                  <a:pos x="connsiteX5303" y="connsiteY5303"/>
                </a:cxn>
                <a:cxn ang="0">
                  <a:pos x="connsiteX5304" y="connsiteY5304"/>
                </a:cxn>
                <a:cxn ang="0">
                  <a:pos x="connsiteX5305" y="connsiteY5305"/>
                </a:cxn>
                <a:cxn ang="0">
                  <a:pos x="connsiteX5306" y="connsiteY5306"/>
                </a:cxn>
                <a:cxn ang="0">
                  <a:pos x="connsiteX5307" y="connsiteY5307"/>
                </a:cxn>
                <a:cxn ang="0">
                  <a:pos x="connsiteX5308" y="connsiteY5308"/>
                </a:cxn>
                <a:cxn ang="0">
                  <a:pos x="connsiteX5309" y="connsiteY5309"/>
                </a:cxn>
                <a:cxn ang="0">
                  <a:pos x="connsiteX5310" y="connsiteY5310"/>
                </a:cxn>
                <a:cxn ang="0">
                  <a:pos x="connsiteX5311" y="connsiteY5311"/>
                </a:cxn>
                <a:cxn ang="0">
                  <a:pos x="connsiteX5312" y="connsiteY5312"/>
                </a:cxn>
                <a:cxn ang="0">
                  <a:pos x="connsiteX5313" y="connsiteY5313"/>
                </a:cxn>
                <a:cxn ang="0">
                  <a:pos x="connsiteX5314" y="connsiteY5314"/>
                </a:cxn>
                <a:cxn ang="0">
                  <a:pos x="connsiteX5315" y="connsiteY5315"/>
                </a:cxn>
                <a:cxn ang="0">
                  <a:pos x="connsiteX5316" y="connsiteY5316"/>
                </a:cxn>
                <a:cxn ang="0">
                  <a:pos x="connsiteX5317" y="connsiteY5317"/>
                </a:cxn>
                <a:cxn ang="0">
                  <a:pos x="connsiteX5318" y="connsiteY5318"/>
                </a:cxn>
                <a:cxn ang="0">
                  <a:pos x="connsiteX5319" y="connsiteY5319"/>
                </a:cxn>
                <a:cxn ang="0">
                  <a:pos x="connsiteX5320" y="connsiteY5320"/>
                </a:cxn>
                <a:cxn ang="0">
                  <a:pos x="connsiteX5321" y="connsiteY5321"/>
                </a:cxn>
                <a:cxn ang="0">
                  <a:pos x="connsiteX5322" y="connsiteY5322"/>
                </a:cxn>
                <a:cxn ang="0">
                  <a:pos x="connsiteX5323" y="connsiteY5323"/>
                </a:cxn>
                <a:cxn ang="0">
                  <a:pos x="connsiteX5324" y="connsiteY5324"/>
                </a:cxn>
                <a:cxn ang="0">
                  <a:pos x="connsiteX5325" y="connsiteY5325"/>
                </a:cxn>
                <a:cxn ang="0">
                  <a:pos x="connsiteX5326" y="connsiteY5326"/>
                </a:cxn>
                <a:cxn ang="0">
                  <a:pos x="connsiteX5327" y="connsiteY5327"/>
                </a:cxn>
                <a:cxn ang="0">
                  <a:pos x="connsiteX5328" y="connsiteY5328"/>
                </a:cxn>
                <a:cxn ang="0">
                  <a:pos x="connsiteX5329" y="connsiteY5329"/>
                </a:cxn>
                <a:cxn ang="0">
                  <a:pos x="connsiteX5330" y="connsiteY5330"/>
                </a:cxn>
                <a:cxn ang="0">
                  <a:pos x="connsiteX5331" y="connsiteY5331"/>
                </a:cxn>
                <a:cxn ang="0">
                  <a:pos x="connsiteX5332" y="connsiteY5332"/>
                </a:cxn>
                <a:cxn ang="0">
                  <a:pos x="connsiteX5333" y="connsiteY5333"/>
                </a:cxn>
                <a:cxn ang="0">
                  <a:pos x="connsiteX5334" y="connsiteY5334"/>
                </a:cxn>
                <a:cxn ang="0">
                  <a:pos x="connsiteX5335" y="connsiteY5335"/>
                </a:cxn>
                <a:cxn ang="0">
                  <a:pos x="connsiteX5336" y="connsiteY5336"/>
                </a:cxn>
                <a:cxn ang="0">
                  <a:pos x="connsiteX5337" y="connsiteY5337"/>
                </a:cxn>
                <a:cxn ang="0">
                  <a:pos x="connsiteX5338" y="connsiteY5338"/>
                </a:cxn>
                <a:cxn ang="0">
                  <a:pos x="connsiteX5339" y="connsiteY5339"/>
                </a:cxn>
                <a:cxn ang="0">
                  <a:pos x="connsiteX5340" y="connsiteY5340"/>
                </a:cxn>
                <a:cxn ang="0">
                  <a:pos x="connsiteX5341" y="connsiteY5341"/>
                </a:cxn>
                <a:cxn ang="0">
                  <a:pos x="connsiteX5342" y="connsiteY5342"/>
                </a:cxn>
                <a:cxn ang="0">
                  <a:pos x="connsiteX5343" y="connsiteY5343"/>
                </a:cxn>
                <a:cxn ang="0">
                  <a:pos x="connsiteX5344" y="connsiteY5344"/>
                </a:cxn>
                <a:cxn ang="0">
                  <a:pos x="connsiteX5345" y="connsiteY5345"/>
                </a:cxn>
                <a:cxn ang="0">
                  <a:pos x="connsiteX5346" y="connsiteY5346"/>
                </a:cxn>
                <a:cxn ang="0">
                  <a:pos x="connsiteX5347" y="connsiteY5347"/>
                </a:cxn>
                <a:cxn ang="0">
                  <a:pos x="connsiteX5348" y="connsiteY5348"/>
                </a:cxn>
                <a:cxn ang="0">
                  <a:pos x="connsiteX5349" y="connsiteY5349"/>
                </a:cxn>
                <a:cxn ang="0">
                  <a:pos x="connsiteX5350" y="connsiteY5350"/>
                </a:cxn>
                <a:cxn ang="0">
                  <a:pos x="connsiteX5351" y="connsiteY5351"/>
                </a:cxn>
                <a:cxn ang="0">
                  <a:pos x="connsiteX5352" y="connsiteY5352"/>
                </a:cxn>
                <a:cxn ang="0">
                  <a:pos x="connsiteX5353" y="connsiteY5353"/>
                </a:cxn>
                <a:cxn ang="0">
                  <a:pos x="connsiteX5354" y="connsiteY5354"/>
                </a:cxn>
                <a:cxn ang="0">
                  <a:pos x="connsiteX5355" y="connsiteY5355"/>
                </a:cxn>
                <a:cxn ang="0">
                  <a:pos x="connsiteX5356" y="connsiteY5356"/>
                </a:cxn>
                <a:cxn ang="0">
                  <a:pos x="connsiteX5357" y="connsiteY5357"/>
                </a:cxn>
                <a:cxn ang="0">
                  <a:pos x="connsiteX5358" y="connsiteY5358"/>
                </a:cxn>
                <a:cxn ang="0">
                  <a:pos x="connsiteX5359" y="connsiteY5359"/>
                </a:cxn>
                <a:cxn ang="0">
                  <a:pos x="connsiteX5360" y="connsiteY5360"/>
                </a:cxn>
                <a:cxn ang="0">
                  <a:pos x="connsiteX5361" y="connsiteY5361"/>
                </a:cxn>
                <a:cxn ang="0">
                  <a:pos x="connsiteX5362" y="connsiteY5362"/>
                </a:cxn>
                <a:cxn ang="0">
                  <a:pos x="connsiteX5363" y="connsiteY5363"/>
                </a:cxn>
                <a:cxn ang="0">
                  <a:pos x="connsiteX5364" y="connsiteY5364"/>
                </a:cxn>
                <a:cxn ang="0">
                  <a:pos x="connsiteX5365" y="connsiteY5365"/>
                </a:cxn>
                <a:cxn ang="0">
                  <a:pos x="connsiteX5366" y="connsiteY5366"/>
                </a:cxn>
                <a:cxn ang="0">
                  <a:pos x="connsiteX5367" y="connsiteY5367"/>
                </a:cxn>
                <a:cxn ang="0">
                  <a:pos x="connsiteX5368" y="connsiteY5368"/>
                </a:cxn>
                <a:cxn ang="0">
                  <a:pos x="connsiteX5369" y="connsiteY5369"/>
                </a:cxn>
                <a:cxn ang="0">
                  <a:pos x="connsiteX5370" y="connsiteY5370"/>
                </a:cxn>
                <a:cxn ang="0">
                  <a:pos x="connsiteX5371" y="connsiteY5371"/>
                </a:cxn>
                <a:cxn ang="0">
                  <a:pos x="connsiteX5372" y="connsiteY5372"/>
                </a:cxn>
                <a:cxn ang="0">
                  <a:pos x="connsiteX5373" y="connsiteY5373"/>
                </a:cxn>
                <a:cxn ang="0">
                  <a:pos x="connsiteX5374" y="connsiteY5374"/>
                </a:cxn>
                <a:cxn ang="0">
                  <a:pos x="connsiteX5375" y="connsiteY5375"/>
                </a:cxn>
                <a:cxn ang="0">
                  <a:pos x="connsiteX5376" y="connsiteY5376"/>
                </a:cxn>
                <a:cxn ang="0">
                  <a:pos x="connsiteX5377" y="connsiteY5377"/>
                </a:cxn>
                <a:cxn ang="0">
                  <a:pos x="connsiteX5378" y="connsiteY5378"/>
                </a:cxn>
                <a:cxn ang="0">
                  <a:pos x="connsiteX5379" y="connsiteY5379"/>
                </a:cxn>
                <a:cxn ang="0">
                  <a:pos x="connsiteX5380" y="connsiteY5380"/>
                </a:cxn>
                <a:cxn ang="0">
                  <a:pos x="connsiteX5381" y="connsiteY5381"/>
                </a:cxn>
                <a:cxn ang="0">
                  <a:pos x="connsiteX5382" y="connsiteY5382"/>
                </a:cxn>
                <a:cxn ang="0">
                  <a:pos x="connsiteX5383" y="connsiteY5383"/>
                </a:cxn>
                <a:cxn ang="0">
                  <a:pos x="connsiteX5384" y="connsiteY5384"/>
                </a:cxn>
                <a:cxn ang="0">
                  <a:pos x="connsiteX5385" y="connsiteY5385"/>
                </a:cxn>
                <a:cxn ang="0">
                  <a:pos x="connsiteX5386" y="connsiteY5386"/>
                </a:cxn>
                <a:cxn ang="0">
                  <a:pos x="connsiteX5387" y="connsiteY5387"/>
                </a:cxn>
                <a:cxn ang="0">
                  <a:pos x="connsiteX5388" y="connsiteY5388"/>
                </a:cxn>
                <a:cxn ang="0">
                  <a:pos x="connsiteX5389" y="connsiteY5389"/>
                </a:cxn>
                <a:cxn ang="0">
                  <a:pos x="connsiteX5390" y="connsiteY5390"/>
                </a:cxn>
                <a:cxn ang="0">
                  <a:pos x="connsiteX5391" y="connsiteY5391"/>
                </a:cxn>
                <a:cxn ang="0">
                  <a:pos x="connsiteX5392" y="connsiteY5392"/>
                </a:cxn>
                <a:cxn ang="0">
                  <a:pos x="connsiteX5393" y="connsiteY5393"/>
                </a:cxn>
                <a:cxn ang="0">
                  <a:pos x="connsiteX5394" y="connsiteY5394"/>
                </a:cxn>
                <a:cxn ang="0">
                  <a:pos x="connsiteX5395" y="connsiteY5395"/>
                </a:cxn>
                <a:cxn ang="0">
                  <a:pos x="connsiteX5396" y="connsiteY5396"/>
                </a:cxn>
                <a:cxn ang="0">
                  <a:pos x="connsiteX5397" y="connsiteY5397"/>
                </a:cxn>
                <a:cxn ang="0">
                  <a:pos x="connsiteX5398" y="connsiteY5398"/>
                </a:cxn>
                <a:cxn ang="0">
                  <a:pos x="connsiteX5399" y="connsiteY5399"/>
                </a:cxn>
                <a:cxn ang="0">
                  <a:pos x="connsiteX5400" y="connsiteY5400"/>
                </a:cxn>
                <a:cxn ang="0">
                  <a:pos x="connsiteX5401" y="connsiteY5401"/>
                </a:cxn>
                <a:cxn ang="0">
                  <a:pos x="connsiteX5402" y="connsiteY5402"/>
                </a:cxn>
                <a:cxn ang="0">
                  <a:pos x="connsiteX5403" y="connsiteY5403"/>
                </a:cxn>
                <a:cxn ang="0">
                  <a:pos x="connsiteX5404" y="connsiteY5404"/>
                </a:cxn>
                <a:cxn ang="0">
                  <a:pos x="connsiteX5405" y="connsiteY5405"/>
                </a:cxn>
                <a:cxn ang="0">
                  <a:pos x="connsiteX5406" y="connsiteY5406"/>
                </a:cxn>
                <a:cxn ang="0">
                  <a:pos x="connsiteX5407" y="connsiteY5407"/>
                </a:cxn>
                <a:cxn ang="0">
                  <a:pos x="connsiteX5408" y="connsiteY5408"/>
                </a:cxn>
                <a:cxn ang="0">
                  <a:pos x="connsiteX5409" y="connsiteY5409"/>
                </a:cxn>
                <a:cxn ang="0">
                  <a:pos x="connsiteX5410" y="connsiteY5410"/>
                </a:cxn>
                <a:cxn ang="0">
                  <a:pos x="connsiteX5411" y="connsiteY5411"/>
                </a:cxn>
                <a:cxn ang="0">
                  <a:pos x="connsiteX5412" y="connsiteY5412"/>
                </a:cxn>
                <a:cxn ang="0">
                  <a:pos x="connsiteX5413" y="connsiteY5413"/>
                </a:cxn>
                <a:cxn ang="0">
                  <a:pos x="connsiteX5414" y="connsiteY5414"/>
                </a:cxn>
                <a:cxn ang="0">
                  <a:pos x="connsiteX5415" y="connsiteY5415"/>
                </a:cxn>
                <a:cxn ang="0">
                  <a:pos x="connsiteX5416" y="connsiteY5416"/>
                </a:cxn>
                <a:cxn ang="0">
                  <a:pos x="connsiteX5417" y="connsiteY5417"/>
                </a:cxn>
                <a:cxn ang="0">
                  <a:pos x="connsiteX5418" y="connsiteY5418"/>
                </a:cxn>
                <a:cxn ang="0">
                  <a:pos x="connsiteX5419" y="connsiteY5419"/>
                </a:cxn>
                <a:cxn ang="0">
                  <a:pos x="connsiteX5420" y="connsiteY5420"/>
                </a:cxn>
                <a:cxn ang="0">
                  <a:pos x="connsiteX5421" y="connsiteY5421"/>
                </a:cxn>
                <a:cxn ang="0">
                  <a:pos x="connsiteX5422" y="connsiteY5422"/>
                </a:cxn>
                <a:cxn ang="0">
                  <a:pos x="connsiteX5423" y="connsiteY5423"/>
                </a:cxn>
                <a:cxn ang="0">
                  <a:pos x="connsiteX5424" y="connsiteY5424"/>
                </a:cxn>
                <a:cxn ang="0">
                  <a:pos x="connsiteX5425" y="connsiteY5425"/>
                </a:cxn>
                <a:cxn ang="0">
                  <a:pos x="connsiteX5426" y="connsiteY5426"/>
                </a:cxn>
                <a:cxn ang="0">
                  <a:pos x="connsiteX5427" y="connsiteY5427"/>
                </a:cxn>
                <a:cxn ang="0">
                  <a:pos x="connsiteX5428" y="connsiteY5428"/>
                </a:cxn>
                <a:cxn ang="0">
                  <a:pos x="connsiteX5429" y="connsiteY5429"/>
                </a:cxn>
                <a:cxn ang="0">
                  <a:pos x="connsiteX5430" y="connsiteY5430"/>
                </a:cxn>
                <a:cxn ang="0">
                  <a:pos x="connsiteX5431" y="connsiteY5431"/>
                </a:cxn>
                <a:cxn ang="0">
                  <a:pos x="connsiteX5432" y="connsiteY5432"/>
                </a:cxn>
                <a:cxn ang="0">
                  <a:pos x="connsiteX5433" y="connsiteY5433"/>
                </a:cxn>
                <a:cxn ang="0">
                  <a:pos x="connsiteX5434" y="connsiteY5434"/>
                </a:cxn>
                <a:cxn ang="0">
                  <a:pos x="connsiteX5435" y="connsiteY5435"/>
                </a:cxn>
                <a:cxn ang="0">
                  <a:pos x="connsiteX5436" y="connsiteY5436"/>
                </a:cxn>
                <a:cxn ang="0">
                  <a:pos x="connsiteX5437" y="connsiteY5437"/>
                </a:cxn>
                <a:cxn ang="0">
                  <a:pos x="connsiteX5438" y="connsiteY5438"/>
                </a:cxn>
                <a:cxn ang="0">
                  <a:pos x="connsiteX5439" y="connsiteY5439"/>
                </a:cxn>
                <a:cxn ang="0">
                  <a:pos x="connsiteX5440" y="connsiteY5440"/>
                </a:cxn>
                <a:cxn ang="0">
                  <a:pos x="connsiteX5441" y="connsiteY5441"/>
                </a:cxn>
                <a:cxn ang="0">
                  <a:pos x="connsiteX5442" y="connsiteY5442"/>
                </a:cxn>
                <a:cxn ang="0">
                  <a:pos x="connsiteX5443" y="connsiteY5443"/>
                </a:cxn>
                <a:cxn ang="0">
                  <a:pos x="connsiteX5444" y="connsiteY5444"/>
                </a:cxn>
                <a:cxn ang="0">
                  <a:pos x="connsiteX5445" y="connsiteY5445"/>
                </a:cxn>
                <a:cxn ang="0">
                  <a:pos x="connsiteX5446" y="connsiteY5446"/>
                </a:cxn>
                <a:cxn ang="0">
                  <a:pos x="connsiteX5447" y="connsiteY5447"/>
                </a:cxn>
                <a:cxn ang="0">
                  <a:pos x="connsiteX5448" y="connsiteY5448"/>
                </a:cxn>
                <a:cxn ang="0">
                  <a:pos x="connsiteX5449" y="connsiteY5449"/>
                </a:cxn>
                <a:cxn ang="0">
                  <a:pos x="connsiteX5450" y="connsiteY5450"/>
                </a:cxn>
                <a:cxn ang="0">
                  <a:pos x="connsiteX5451" y="connsiteY5451"/>
                </a:cxn>
                <a:cxn ang="0">
                  <a:pos x="connsiteX5452" y="connsiteY5452"/>
                </a:cxn>
                <a:cxn ang="0">
                  <a:pos x="connsiteX5453" y="connsiteY5453"/>
                </a:cxn>
                <a:cxn ang="0">
                  <a:pos x="connsiteX5454" y="connsiteY5454"/>
                </a:cxn>
                <a:cxn ang="0">
                  <a:pos x="connsiteX5455" y="connsiteY5455"/>
                </a:cxn>
                <a:cxn ang="0">
                  <a:pos x="connsiteX5456" y="connsiteY5456"/>
                </a:cxn>
                <a:cxn ang="0">
                  <a:pos x="connsiteX5457" y="connsiteY5457"/>
                </a:cxn>
                <a:cxn ang="0">
                  <a:pos x="connsiteX5458" y="connsiteY5458"/>
                </a:cxn>
                <a:cxn ang="0">
                  <a:pos x="connsiteX5459" y="connsiteY5459"/>
                </a:cxn>
                <a:cxn ang="0">
                  <a:pos x="connsiteX5460" y="connsiteY5460"/>
                </a:cxn>
                <a:cxn ang="0">
                  <a:pos x="connsiteX5461" y="connsiteY5461"/>
                </a:cxn>
                <a:cxn ang="0">
                  <a:pos x="connsiteX5462" y="connsiteY5462"/>
                </a:cxn>
                <a:cxn ang="0">
                  <a:pos x="connsiteX5463" y="connsiteY5463"/>
                </a:cxn>
                <a:cxn ang="0">
                  <a:pos x="connsiteX5464" y="connsiteY5464"/>
                </a:cxn>
                <a:cxn ang="0">
                  <a:pos x="connsiteX5465" y="connsiteY5465"/>
                </a:cxn>
                <a:cxn ang="0">
                  <a:pos x="connsiteX5466" y="connsiteY5466"/>
                </a:cxn>
                <a:cxn ang="0">
                  <a:pos x="connsiteX5467" y="connsiteY5467"/>
                </a:cxn>
                <a:cxn ang="0">
                  <a:pos x="connsiteX5468" y="connsiteY5468"/>
                </a:cxn>
                <a:cxn ang="0">
                  <a:pos x="connsiteX5469" y="connsiteY5469"/>
                </a:cxn>
                <a:cxn ang="0">
                  <a:pos x="connsiteX5470" y="connsiteY5470"/>
                </a:cxn>
                <a:cxn ang="0">
                  <a:pos x="connsiteX5471" y="connsiteY5471"/>
                </a:cxn>
                <a:cxn ang="0">
                  <a:pos x="connsiteX5472" y="connsiteY5472"/>
                </a:cxn>
                <a:cxn ang="0">
                  <a:pos x="connsiteX5473" y="connsiteY5473"/>
                </a:cxn>
                <a:cxn ang="0">
                  <a:pos x="connsiteX5474" y="connsiteY5474"/>
                </a:cxn>
                <a:cxn ang="0">
                  <a:pos x="connsiteX5475" y="connsiteY5475"/>
                </a:cxn>
                <a:cxn ang="0">
                  <a:pos x="connsiteX5476" y="connsiteY5476"/>
                </a:cxn>
                <a:cxn ang="0">
                  <a:pos x="connsiteX5477" y="connsiteY5477"/>
                </a:cxn>
                <a:cxn ang="0">
                  <a:pos x="connsiteX5478" y="connsiteY5478"/>
                </a:cxn>
                <a:cxn ang="0">
                  <a:pos x="connsiteX5479" y="connsiteY5479"/>
                </a:cxn>
                <a:cxn ang="0">
                  <a:pos x="connsiteX5480" y="connsiteY5480"/>
                </a:cxn>
                <a:cxn ang="0">
                  <a:pos x="connsiteX5481" y="connsiteY5481"/>
                </a:cxn>
                <a:cxn ang="0">
                  <a:pos x="connsiteX5482" y="connsiteY5482"/>
                </a:cxn>
                <a:cxn ang="0">
                  <a:pos x="connsiteX5483" y="connsiteY5483"/>
                </a:cxn>
                <a:cxn ang="0">
                  <a:pos x="connsiteX5484" y="connsiteY5484"/>
                </a:cxn>
                <a:cxn ang="0">
                  <a:pos x="connsiteX5485" y="connsiteY5485"/>
                </a:cxn>
                <a:cxn ang="0">
                  <a:pos x="connsiteX5486" y="connsiteY5486"/>
                </a:cxn>
                <a:cxn ang="0">
                  <a:pos x="connsiteX5487" y="connsiteY5487"/>
                </a:cxn>
                <a:cxn ang="0">
                  <a:pos x="connsiteX5488" y="connsiteY5488"/>
                </a:cxn>
                <a:cxn ang="0">
                  <a:pos x="connsiteX5489" y="connsiteY5489"/>
                </a:cxn>
                <a:cxn ang="0">
                  <a:pos x="connsiteX5490" y="connsiteY5490"/>
                </a:cxn>
                <a:cxn ang="0">
                  <a:pos x="connsiteX5491" y="connsiteY5491"/>
                </a:cxn>
                <a:cxn ang="0">
                  <a:pos x="connsiteX5492" y="connsiteY5492"/>
                </a:cxn>
                <a:cxn ang="0">
                  <a:pos x="connsiteX5493" y="connsiteY5493"/>
                </a:cxn>
                <a:cxn ang="0">
                  <a:pos x="connsiteX5494" y="connsiteY5494"/>
                </a:cxn>
                <a:cxn ang="0">
                  <a:pos x="connsiteX5495" y="connsiteY5495"/>
                </a:cxn>
                <a:cxn ang="0">
                  <a:pos x="connsiteX5496" y="connsiteY5496"/>
                </a:cxn>
                <a:cxn ang="0">
                  <a:pos x="connsiteX5497" y="connsiteY5497"/>
                </a:cxn>
                <a:cxn ang="0">
                  <a:pos x="connsiteX5498" y="connsiteY5498"/>
                </a:cxn>
                <a:cxn ang="0">
                  <a:pos x="connsiteX5499" y="connsiteY5499"/>
                </a:cxn>
                <a:cxn ang="0">
                  <a:pos x="connsiteX5500" y="connsiteY5500"/>
                </a:cxn>
                <a:cxn ang="0">
                  <a:pos x="connsiteX5501" y="connsiteY5501"/>
                </a:cxn>
                <a:cxn ang="0">
                  <a:pos x="connsiteX5502" y="connsiteY5502"/>
                </a:cxn>
                <a:cxn ang="0">
                  <a:pos x="connsiteX5503" y="connsiteY5503"/>
                </a:cxn>
                <a:cxn ang="0">
                  <a:pos x="connsiteX5504" y="connsiteY5504"/>
                </a:cxn>
                <a:cxn ang="0">
                  <a:pos x="connsiteX5505" y="connsiteY5505"/>
                </a:cxn>
                <a:cxn ang="0">
                  <a:pos x="connsiteX5506" y="connsiteY5506"/>
                </a:cxn>
                <a:cxn ang="0">
                  <a:pos x="connsiteX5507" y="connsiteY5507"/>
                </a:cxn>
                <a:cxn ang="0">
                  <a:pos x="connsiteX5508" y="connsiteY5508"/>
                </a:cxn>
                <a:cxn ang="0">
                  <a:pos x="connsiteX5509" y="connsiteY5509"/>
                </a:cxn>
                <a:cxn ang="0">
                  <a:pos x="connsiteX5510" y="connsiteY5510"/>
                </a:cxn>
                <a:cxn ang="0">
                  <a:pos x="connsiteX5511" y="connsiteY5511"/>
                </a:cxn>
                <a:cxn ang="0">
                  <a:pos x="connsiteX5512" y="connsiteY5512"/>
                </a:cxn>
                <a:cxn ang="0">
                  <a:pos x="connsiteX5513" y="connsiteY5513"/>
                </a:cxn>
                <a:cxn ang="0">
                  <a:pos x="connsiteX5514" y="connsiteY5514"/>
                </a:cxn>
                <a:cxn ang="0">
                  <a:pos x="connsiteX5515" y="connsiteY5515"/>
                </a:cxn>
                <a:cxn ang="0">
                  <a:pos x="connsiteX5516" y="connsiteY5516"/>
                </a:cxn>
                <a:cxn ang="0">
                  <a:pos x="connsiteX5517" y="connsiteY5517"/>
                </a:cxn>
                <a:cxn ang="0">
                  <a:pos x="connsiteX5518" y="connsiteY5518"/>
                </a:cxn>
                <a:cxn ang="0">
                  <a:pos x="connsiteX5519" y="connsiteY5519"/>
                </a:cxn>
                <a:cxn ang="0">
                  <a:pos x="connsiteX5520" y="connsiteY5520"/>
                </a:cxn>
                <a:cxn ang="0">
                  <a:pos x="connsiteX5521" y="connsiteY5521"/>
                </a:cxn>
                <a:cxn ang="0">
                  <a:pos x="connsiteX5522" y="connsiteY5522"/>
                </a:cxn>
                <a:cxn ang="0">
                  <a:pos x="connsiteX5523" y="connsiteY5523"/>
                </a:cxn>
                <a:cxn ang="0">
                  <a:pos x="connsiteX5524" y="connsiteY5524"/>
                </a:cxn>
                <a:cxn ang="0">
                  <a:pos x="connsiteX5525" y="connsiteY5525"/>
                </a:cxn>
                <a:cxn ang="0">
                  <a:pos x="connsiteX5526" y="connsiteY5526"/>
                </a:cxn>
                <a:cxn ang="0">
                  <a:pos x="connsiteX5527" y="connsiteY5527"/>
                </a:cxn>
                <a:cxn ang="0">
                  <a:pos x="connsiteX5528" y="connsiteY5528"/>
                </a:cxn>
                <a:cxn ang="0">
                  <a:pos x="connsiteX5529" y="connsiteY5529"/>
                </a:cxn>
                <a:cxn ang="0">
                  <a:pos x="connsiteX5530" y="connsiteY5530"/>
                </a:cxn>
                <a:cxn ang="0">
                  <a:pos x="connsiteX5531" y="connsiteY5531"/>
                </a:cxn>
                <a:cxn ang="0">
                  <a:pos x="connsiteX5532" y="connsiteY5532"/>
                </a:cxn>
                <a:cxn ang="0">
                  <a:pos x="connsiteX5533" y="connsiteY5533"/>
                </a:cxn>
                <a:cxn ang="0">
                  <a:pos x="connsiteX5534" y="connsiteY5534"/>
                </a:cxn>
                <a:cxn ang="0">
                  <a:pos x="connsiteX5535" y="connsiteY5535"/>
                </a:cxn>
                <a:cxn ang="0">
                  <a:pos x="connsiteX5536" y="connsiteY5536"/>
                </a:cxn>
                <a:cxn ang="0">
                  <a:pos x="connsiteX5537" y="connsiteY5537"/>
                </a:cxn>
                <a:cxn ang="0">
                  <a:pos x="connsiteX5538" y="connsiteY5538"/>
                </a:cxn>
                <a:cxn ang="0">
                  <a:pos x="connsiteX5539" y="connsiteY5539"/>
                </a:cxn>
                <a:cxn ang="0">
                  <a:pos x="connsiteX5540" y="connsiteY5540"/>
                </a:cxn>
                <a:cxn ang="0">
                  <a:pos x="connsiteX5541" y="connsiteY5541"/>
                </a:cxn>
                <a:cxn ang="0">
                  <a:pos x="connsiteX5542" y="connsiteY5542"/>
                </a:cxn>
                <a:cxn ang="0">
                  <a:pos x="connsiteX5543" y="connsiteY5543"/>
                </a:cxn>
                <a:cxn ang="0">
                  <a:pos x="connsiteX5544" y="connsiteY5544"/>
                </a:cxn>
                <a:cxn ang="0">
                  <a:pos x="connsiteX5545" y="connsiteY5545"/>
                </a:cxn>
                <a:cxn ang="0">
                  <a:pos x="connsiteX5546" y="connsiteY5546"/>
                </a:cxn>
                <a:cxn ang="0">
                  <a:pos x="connsiteX5547" y="connsiteY5547"/>
                </a:cxn>
                <a:cxn ang="0">
                  <a:pos x="connsiteX5548" y="connsiteY5548"/>
                </a:cxn>
                <a:cxn ang="0">
                  <a:pos x="connsiteX5549" y="connsiteY5549"/>
                </a:cxn>
                <a:cxn ang="0">
                  <a:pos x="connsiteX5550" y="connsiteY5550"/>
                </a:cxn>
                <a:cxn ang="0">
                  <a:pos x="connsiteX5551" y="connsiteY5551"/>
                </a:cxn>
                <a:cxn ang="0">
                  <a:pos x="connsiteX5552" y="connsiteY5552"/>
                </a:cxn>
                <a:cxn ang="0">
                  <a:pos x="connsiteX5553" y="connsiteY5553"/>
                </a:cxn>
                <a:cxn ang="0">
                  <a:pos x="connsiteX5554" y="connsiteY5554"/>
                </a:cxn>
                <a:cxn ang="0">
                  <a:pos x="connsiteX5555" y="connsiteY5555"/>
                </a:cxn>
                <a:cxn ang="0">
                  <a:pos x="connsiteX5556" y="connsiteY5556"/>
                </a:cxn>
                <a:cxn ang="0">
                  <a:pos x="connsiteX5557" y="connsiteY5557"/>
                </a:cxn>
                <a:cxn ang="0">
                  <a:pos x="connsiteX5558" y="connsiteY5558"/>
                </a:cxn>
                <a:cxn ang="0">
                  <a:pos x="connsiteX5559" y="connsiteY5559"/>
                </a:cxn>
                <a:cxn ang="0">
                  <a:pos x="connsiteX5560" y="connsiteY5560"/>
                </a:cxn>
                <a:cxn ang="0">
                  <a:pos x="connsiteX5561" y="connsiteY5561"/>
                </a:cxn>
                <a:cxn ang="0">
                  <a:pos x="connsiteX5562" y="connsiteY5562"/>
                </a:cxn>
                <a:cxn ang="0">
                  <a:pos x="connsiteX5563" y="connsiteY5563"/>
                </a:cxn>
                <a:cxn ang="0">
                  <a:pos x="connsiteX5564" y="connsiteY5564"/>
                </a:cxn>
                <a:cxn ang="0">
                  <a:pos x="connsiteX5565" y="connsiteY5565"/>
                </a:cxn>
                <a:cxn ang="0">
                  <a:pos x="connsiteX5566" y="connsiteY5566"/>
                </a:cxn>
                <a:cxn ang="0">
                  <a:pos x="connsiteX5567" y="connsiteY5567"/>
                </a:cxn>
                <a:cxn ang="0">
                  <a:pos x="connsiteX5568" y="connsiteY5568"/>
                </a:cxn>
                <a:cxn ang="0">
                  <a:pos x="connsiteX5569" y="connsiteY5569"/>
                </a:cxn>
                <a:cxn ang="0">
                  <a:pos x="connsiteX5570" y="connsiteY5570"/>
                </a:cxn>
                <a:cxn ang="0">
                  <a:pos x="connsiteX5571" y="connsiteY5571"/>
                </a:cxn>
                <a:cxn ang="0">
                  <a:pos x="connsiteX5572" y="connsiteY5572"/>
                </a:cxn>
                <a:cxn ang="0">
                  <a:pos x="connsiteX5573" y="connsiteY5573"/>
                </a:cxn>
                <a:cxn ang="0">
                  <a:pos x="connsiteX5574" y="connsiteY5574"/>
                </a:cxn>
                <a:cxn ang="0">
                  <a:pos x="connsiteX5575" y="connsiteY5575"/>
                </a:cxn>
                <a:cxn ang="0">
                  <a:pos x="connsiteX5576" y="connsiteY5576"/>
                </a:cxn>
                <a:cxn ang="0">
                  <a:pos x="connsiteX5577" y="connsiteY5577"/>
                </a:cxn>
                <a:cxn ang="0">
                  <a:pos x="connsiteX5578" y="connsiteY5578"/>
                </a:cxn>
                <a:cxn ang="0">
                  <a:pos x="connsiteX5579" y="connsiteY5579"/>
                </a:cxn>
                <a:cxn ang="0">
                  <a:pos x="connsiteX5580" y="connsiteY5580"/>
                </a:cxn>
                <a:cxn ang="0">
                  <a:pos x="connsiteX5581" y="connsiteY5581"/>
                </a:cxn>
                <a:cxn ang="0">
                  <a:pos x="connsiteX5582" y="connsiteY5582"/>
                </a:cxn>
                <a:cxn ang="0">
                  <a:pos x="connsiteX5583" y="connsiteY5583"/>
                </a:cxn>
                <a:cxn ang="0">
                  <a:pos x="connsiteX5584" y="connsiteY5584"/>
                </a:cxn>
                <a:cxn ang="0">
                  <a:pos x="connsiteX5585" y="connsiteY5585"/>
                </a:cxn>
                <a:cxn ang="0">
                  <a:pos x="connsiteX5586" y="connsiteY5586"/>
                </a:cxn>
                <a:cxn ang="0">
                  <a:pos x="connsiteX5587" y="connsiteY5587"/>
                </a:cxn>
                <a:cxn ang="0">
                  <a:pos x="connsiteX5588" y="connsiteY5588"/>
                </a:cxn>
                <a:cxn ang="0">
                  <a:pos x="connsiteX5589" y="connsiteY5589"/>
                </a:cxn>
                <a:cxn ang="0">
                  <a:pos x="connsiteX5590" y="connsiteY5590"/>
                </a:cxn>
                <a:cxn ang="0">
                  <a:pos x="connsiteX5591" y="connsiteY5591"/>
                </a:cxn>
                <a:cxn ang="0">
                  <a:pos x="connsiteX5592" y="connsiteY5592"/>
                </a:cxn>
                <a:cxn ang="0">
                  <a:pos x="connsiteX5593" y="connsiteY5593"/>
                </a:cxn>
                <a:cxn ang="0">
                  <a:pos x="connsiteX5594" y="connsiteY5594"/>
                </a:cxn>
                <a:cxn ang="0">
                  <a:pos x="connsiteX5595" y="connsiteY5595"/>
                </a:cxn>
                <a:cxn ang="0">
                  <a:pos x="connsiteX5596" y="connsiteY5596"/>
                </a:cxn>
                <a:cxn ang="0">
                  <a:pos x="connsiteX5597" y="connsiteY5597"/>
                </a:cxn>
                <a:cxn ang="0">
                  <a:pos x="connsiteX5598" y="connsiteY5598"/>
                </a:cxn>
                <a:cxn ang="0">
                  <a:pos x="connsiteX5599" y="connsiteY5599"/>
                </a:cxn>
                <a:cxn ang="0">
                  <a:pos x="connsiteX5600" y="connsiteY5600"/>
                </a:cxn>
                <a:cxn ang="0">
                  <a:pos x="connsiteX5601" y="connsiteY5601"/>
                </a:cxn>
                <a:cxn ang="0">
                  <a:pos x="connsiteX5602" y="connsiteY5602"/>
                </a:cxn>
                <a:cxn ang="0">
                  <a:pos x="connsiteX5603" y="connsiteY5603"/>
                </a:cxn>
                <a:cxn ang="0">
                  <a:pos x="connsiteX5604" y="connsiteY5604"/>
                </a:cxn>
                <a:cxn ang="0">
                  <a:pos x="connsiteX5605" y="connsiteY5605"/>
                </a:cxn>
                <a:cxn ang="0">
                  <a:pos x="connsiteX5606" y="connsiteY5606"/>
                </a:cxn>
                <a:cxn ang="0">
                  <a:pos x="connsiteX5607" y="connsiteY5607"/>
                </a:cxn>
                <a:cxn ang="0">
                  <a:pos x="connsiteX5608" y="connsiteY5608"/>
                </a:cxn>
                <a:cxn ang="0">
                  <a:pos x="connsiteX5609" y="connsiteY5609"/>
                </a:cxn>
                <a:cxn ang="0">
                  <a:pos x="connsiteX5610" y="connsiteY5610"/>
                </a:cxn>
                <a:cxn ang="0">
                  <a:pos x="connsiteX5611" y="connsiteY5611"/>
                </a:cxn>
                <a:cxn ang="0">
                  <a:pos x="connsiteX5612" y="connsiteY5612"/>
                </a:cxn>
                <a:cxn ang="0">
                  <a:pos x="connsiteX5613" y="connsiteY5613"/>
                </a:cxn>
                <a:cxn ang="0">
                  <a:pos x="connsiteX5614" y="connsiteY5614"/>
                </a:cxn>
                <a:cxn ang="0">
                  <a:pos x="connsiteX5615" y="connsiteY5615"/>
                </a:cxn>
                <a:cxn ang="0">
                  <a:pos x="connsiteX5616" y="connsiteY5616"/>
                </a:cxn>
                <a:cxn ang="0">
                  <a:pos x="connsiteX5617" y="connsiteY5617"/>
                </a:cxn>
                <a:cxn ang="0">
                  <a:pos x="connsiteX5618" y="connsiteY5618"/>
                </a:cxn>
                <a:cxn ang="0">
                  <a:pos x="connsiteX5619" y="connsiteY5619"/>
                </a:cxn>
                <a:cxn ang="0">
                  <a:pos x="connsiteX5620" y="connsiteY5620"/>
                </a:cxn>
                <a:cxn ang="0">
                  <a:pos x="connsiteX5621" y="connsiteY5621"/>
                </a:cxn>
                <a:cxn ang="0">
                  <a:pos x="connsiteX5622" y="connsiteY5622"/>
                </a:cxn>
                <a:cxn ang="0">
                  <a:pos x="connsiteX5623" y="connsiteY5623"/>
                </a:cxn>
                <a:cxn ang="0">
                  <a:pos x="connsiteX5624" y="connsiteY5624"/>
                </a:cxn>
                <a:cxn ang="0">
                  <a:pos x="connsiteX5625" y="connsiteY5625"/>
                </a:cxn>
                <a:cxn ang="0">
                  <a:pos x="connsiteX5626" y="connsiteY5626"/>
                </a:cxn>
                <a:cxn ang="0">
                  <a:pos x="connsiteX5627" y="connsiteY5627"/>
                </a:cxn>
                <a:cxn ang="0">
                  <a:pos x="connsiteX5628" y="connsiteY5628"/>
                </a:cxn>
                <a:cxn ang="0">
                  <a:pos x="connsiteX5629" y="connsiteY5629"/>
                </a:cxn>
                <a:cxn ang="0">
                  <a:pos x="connsiteX5630" y="connsiteY5630"/>
                </a:cxn>
                <a:cxn ang="0">
                  <a:pos x="connsiteX5631" y="connsiteY5631"/>
                </a:cxn>
                <a:cxn ang="0">
                  <a:pos x="connsiteX5632" y="connsiteY5632"/>
                </a:cxn>
                <a:cxn ang="0">
                  <a:pos x="connsiteX5633" y="connsiteY5633"/>
                </a:cxn>
                <a:cxn ang="0">
                  <a:pos x="connsiteX5634" y="connsiteY5634"/>
                </a:cxn>
                <a:cxn ang="0">
                  <a:pos x="connsiteX5635" y="connsiteY5635"/>
                </a:cxn>
                <a:cxn ang="0">
                  <a:pos x="connsiteX5636" y="connsiteY5636"/>
                </a:cxn>
                <a:cxn ang="0">
                  <a:pos x="connsiteX5637" y="connsiteY5637"/>
                </a:cxn>
                <a:cxn ang="0">
                  <a:pos x="connsiteX5638" y="connsiteY5638"/>
                </a:cxn>
                <a:cxn ang="0">
                  <a:pos x="connsiteX5639" y="connsiteY5639"/>
                </a:cxn>
                <a:cxn ang="0">
                  <a:pos x="connsiteX5640" y="connsiteY5640"/>
                </a:cxn>
                <a:cxn ang="0">
                  <a:pos x="connsiteX5641" y="connsiteY5641"/>
                </a:cxn>
                <a:cxn ang="0">
                  <a:pos x="connsiteX5642" y="connsiteY5642"/>
                </a:cxn>
                <a:cxn ang="0">
                  <a:pos x="connsiteX5643" y="connsiteY5643"/>
                </a:cxn>
                <a:cxn ang="0">
                  <a:pos x="connsiteX5644" y="connsiteY5644"/>
                </a:cxn>
                <a:cxn ang="0">
                  <a:pos x="connsiteX5645" y="connsiteY5645"/>
                </a:cxn>
                <a:cxn ang="0">
                  <a:pos x="connsiteX5646" y="connsiteY5646"/>
                </a:cxn>
                <a:cxn ang="0">
                  <a:pos x="connsiteX5647" y="connsiteY5647"/>
                </a:cxn>
                <a:cxn ang="0">
                  <a:pos x="connsiteX5648" y="connsiteY5648"/>
                </a:cxn>
                <a:cxn ang="0">
                  <a:pos x="connsiteX5649" y="connsiteY5649"/>
                </a:cxn>
                <a:cxn ang="0">
                  <a:pos x="connsiteX5650" y="connsiteY5650"/>
                </a:cxn>
                <a:cxn ang="0">
                  <a:pos x="connsiteX5651" y="connsiteY5651"/>
                </a:cxn>
                <a:cxn ang="0">
                  <a:pos x="connsiteX5652" y="connsiteY5652"/>
                </a:cxn>
                <a:cxn ang="0">
                  <a:pos x="connsiteX5653" y="connsiteY5653"/>
                </a:cxn>
                <a:cxn ang="0">
                  <a:pos x="connsiteX5654" y="connsiteY5654"/>
                </a:cxn>
                <a:cxn ang="0">
                  <a:pos x="connsiteX5655" y="connsiteY5655"/>
                </a:cxn>
                <a:cxn ang="0">
                  <a:pos x="connsiteX5656" y="connsiteY5656"/>
                </a:cxn>
                <a:cxn ang="0">
                  <a:pos x="connsiteX5657" y="connsiteY5657"/>
                </a:cxn>
                <a:cxn ang="0">
                  <a:pos x="connsiteX5658" y="connsiteY5658"/>
                </a:cxn>
                <a:cxn ang="0">
                  <a:pos x="connsiteX5659" y="connsiteY5659"/>
                </a:cxn>
                <a:cxn ang="0">
                  <a:pos x="connsiteX5660" y="connsiteY5660"/>
                </a:cxn>
                <a:cxn ang="0">
                  <a:pos x="connsiteX5661" y="connsiteY5661"/>
                </a:cxn>
                <a:cxn ang="0">
                  <a:pos x="connsiteX5662" y="connsiteY5662"/>
                </a:cxn>
                <a:cxn ang="0">
                  <a:pos x="connsiteX5663" y="connsiteY5663"/>
                </a:cxn>
                <a:cxn ang="0">
                  <a:pos x="connsiteX5664" y="connsiteY5664"/>
                </a:cxn>
                <a:cxn ang="0">
                  <a:pos x="connsiteX5665" y="connsiteY5665"/>
                </a:cxn>
                <a:cxn ang="0">
                  <a:pos x="connsiteX5666" y="connsiteY5666"/>
                </a:cxn>
                <a:cxn ang="0">
                  <a:pos x="connsiteX5667" y="connsiteY5667"/>
                </a:cxn>
                <a:cxn ang="0">
                  <a:pos x="connsiteX5668" y="connsiteY5668"/>
                </a:cxn>
                <a:cxn ang="0">
                  <a:pos x="connsiteX5669" y="connsiteY5669"/>
                </a:cxn>
                <a:cxn ang="0">
                  <a:pos x="connsiteX5670" y="connsiteY5670"/>
                </a:cxn>
                <a:cxn ang="0">
                  <a:pos x="connsiteX5671" y="connsiteY5671"/>
                </a:cxn>
                <a:cxn ang="0">
                  <a:pos x="connsiteX5672" y="connsiteY5672"/>
                </a:cxn>
                <a:cxn ang="0">
                  <a:pos x="connsiteX5673" y="connsiteY5673"/>
                </a:cxn>
                <a:cxn ang="0">
                  <a:pos x="connsiteX5674" y="connsiteY5674"/>
                </a:cxn>
                <a:cxn ang="0">
                  <a:pos x="connsiteX5675" y="connsiteY5675"/>
                </a:cxn>
                <a:cxn ang="0">
                  <a:pos x="connsiteX5676" y="connsiteY5676"/>
                </a:cxn>
                <a:cxn ang="0">
                  <a:pos x="connsiteX5677" y="connsiteY5677"/>
                </a:cxn>
                <a:cxn ang="0">
                  <a:pos x="connsiteX5678" y="connsiteY5678"/>
                </a:cxn>
                <a:cxn ang="0">
                  <a:pos x="connsiteX5679" y="connsiteY5679"/>
                </a:cxn>
                <a:cxn ang="0">
                  <a:pos x="connsiteX5680" y="connsiteY5680"/>
                </a:cxn>
                <a:cxn ang="0">
                  <a:pos x="connsiteX5681" y="connsiteY5681"/>
                </a:cxn>
                <a:cxn ang="0">
                  <a:pos x="connsiteX5682" y="connsiteY5682"/>
                </a:cxn>
                <a:cxn ang="0">
                  <a:pos x="connsiteX5683" y="connsiteY5683"/>
                </a:cxn>
                <a:cxn ang="0">
                  <a:pos x="connsiteX5684" y="connsiteY5684"/>
                </a:cxn>
                <a:cxn ang="0">
                  <a:pos x="connsiteX5685" y="connsiteY5685"/>
                </a:cxn>
                <a:cxn ang="0">
                  <a:pos x="connsiteX5686" y="connsiteY5686"/>
                </a:cxn>
                <a:cxn ang="0">
                  <a:pos x="connsiteX5687" y="connsiteY5687"/>
                </a:cxn>
                <a:cxn ang="0">
                  <a:pos x="connsiteX5688" y="connsiteY5688"/>
                </a:cxn>
                <a:cxn ang="0">
                  <a:pos x="connsiteX5689" y="connsiteY5689"/>
                </a:cxn>
                <a:cxn ang="0">
                  <a:pos x="connsiteX5690" y="connsiteY5690"/>
                </a:cxn>
                <a:cxn ang="0">
                  <a:pos x="connsiteX5691" y="connsiteY5691"/>
                </a:cxn>
                <a:cxn ang="0">
                  <a:pos x="connsiteX5692" y="connsiteY5692"/>
                </a:cxn>
                <a:cxn ang="0">
                  <a:pos x="connsiteX5693" y="connsiteY5693"/>
                </a:cxn>
                <a:cxn ang="0">
                  <a:pos x="connsiteX5694" y="connsiteY5694"/>
                </a:cxn>
                <a:cxn ang="0">
                  <a:pos x="connsiteX5695" y="connsiteY5695"/>
                </a:cxn>
                <a:cxn ang="0">
                  <a:pos x="connsiteX5696" y="connsiteY5696"/>
                </a:cxn>
                <a:cxn ang="0">
                  <a:pos x="connsiteX5697" y="connsiteY5697"/>
                </a:cxn>
                <a:cxn ang="0">
                  <a:pos x="connsiteX5698" y="connsiteY5698"/>
                </a:cxn>
                <a:cxn ang="0">
                  <a:pos x="connsiteX5699" y="connsiteY5699"/>
                </a:cxn>
                <a:cxn ang="0">
                  <a:pos x="connsiteX5700" y="connsiteY5700"/>
                </a:cxn>
                <a:cxn ang="0">
                  <a:pos x="connsiteX5701" y="connsiteY5701"/>
                </a:cxn>
                <a:cxn ang="0">
                  <a:pos x="connsiteX5702" y="connsiteY5702"/>
                </a:cxn>
                <a:cxn ang="0">
                  <a:pos x="connsiteX5703" y="connsiteY5703"/>
                </a:cxn>
                <a:cxn ang="0">
                  <a:pos x="connsiteX5704" y="connsiteY5704"/>
                </a:cxn>
                <a:cxn ang="0">
                  <a:pos x="connsiteX5705" y="connsiteY5705"/>
                </a:cxn>
                <a:cxn ang="0">
                  <a:pos x="connsiteX5706" y="connsiteY5706"/>
                </a:cxn>
                <a:cxn ang="0">
                  <a:pos x="connsiteX5707" y="connsiteY5707"/>
                </a:cxn>
                <a:cxn ang="0">
                  <a:pos x="connsiteX5708" y="connsiteY5708"/>
                </a:cxn>
                <a:cxn ang="0">
                  <a:pos x="connsiteX5709" y="connsiteY5709"/>
                </a:cxn>
                <a:cxn ang="0">
                  <a:pos x="connsiteX5710" y="connsiteY5710"/>
                </a:cxn>
                <a:cxn ang="0">
                  <a:pos x="connsiteX5711" y="connsiteY5711"/>
                </a:cxn>
                <a:cxn ang="0">
                  <a:pos x="connsiteX5712" y="connsiteY5712"/>
                </a:cxn>
                <a:cxn ang="0">
                  <a:pos x="connsiteX5713" y="connsiteY5713"/>
                </a:cxn>
                <a:cxn ang="0">
                  <a:pos x="connsiteX5714" y="connsiteY5714"/>
                </a:cxn>
                <a:cxn ang="0">
                  <a:pos x="connsiteX5715" y="connsiteY5715"/>
                </a:cxn>
                <a:cxn ang="0">
                  <a:pos x="connsiteX5716" y="connsiteY5716"/>
                </a:cxn>
                <a:cxn ang="0">
                  <a:pos x="connsiteX5717" y="connsiteY5717"/>
                </a:cxn>
                <a:cxn ang="0">
                  <a:pos x="connsiteX5718" y="connsiteY5718"/>
                </a:cxn>
                <a:cxn ang="0">
                  <a:pos x="connsiteX5719" y="connsiteY5719"/>
                </a:cxn>
                <a:cxn ang="0">
                  <a:pos x="connsiteX5720" y="connsiteY5720"/>
                </a:cxn>
                <a:cxn ang="0">
                  <a:pos x="connsiteX5721" y="connsiteY5721"/>
                </a:cxn>
                <a:cxn ang="0">
                  <a:pos x="connsiteX5722" y="connsiteY5722"/>
                </a:cxn>
                <a:cxn ang="0">
                  <a:pos x="connsiteX5723" y="connsiteY5723"/>
                </a:cxn>
                <a:cxn ang="0">
                  <a:pos x="connsiteX5724" y="connsiteY5724"/>
                </a:cxn>
                <a:cxn ang="0">
                  <a:pos x="connsiteX5725" y="connsiteY5725"/>
                </a:cxn>
                <a:cxn ang="0">
                  <a:pos x="connsiteX5726" y="connsiteY5726"/>
                </a:cxn>
                <a:cxn ang="0">
                  <a:pos x="connsiteX5727" y="connsiteY5727"/>
                </a:cxn>
                <a:cxn ang="0">
                  <a:pos x="connsiteX5728" y="connsiteY5728"/>
                </a:cxn>
                <a:cxn ang="0">
                  <a:pos x="connsiteX5729" y="connsiteY5729"/>
                </a:cxn>
                <a:cxn ang="0">
                  <a:pos x="connsiteX5730" y="connsiteY5730"/>
                </a:cxn>
                <a:cxn ang="0">
                  <a:pos x="connsiteX5731" y="connsiteY5731"/>
                </a:cxn>
                <a:cxn ang="0">
                  <a:pos x="connsiteX5732" y="connsiteY5732"/>
                </a:cxn>
                <a:cxn ang="0">
                  <a:pos x="connsiteX5733" y="connsiteY5733"/>
                </a:cxn>
                <a:cxn ang="0">
                  <a:pos x="connsiteX5734" y="connsiteY5734"/>
                </a:cxn>
                <a:cxn ang="0">
                  <a:pos x="connsiteX5735" y="connsiteY5735"/>
                </a:cxn>
                <a:cxn ang="0">
                  <a:pos x="connsiteX5736" y="connsiteY5736"/>
                </a:cxn>
                <a:cxn ang="0">
                  <a:pos x="connsiteX5737" y="connsiteY5737"/>
                </a:cxn>
                <a:cxn ang="0">
                  <a:pos x="connsiteX5738" y="connsiteY5738"/>
                </a:cxn>
                <a:cxn ang="0">
                  <a:pos x="connsiteX5739" y="connsiteY5739"/>
                </a:cxn>
                <a:cxn ang="0">
                  <a:pos x="connsiteX5740" y="connsiteY5740"/>
                </a:cxn>
                <a:cxn ang="0">
                  <a:pos x="connsiteX5741" y="connsiteY5741"/>
                </a:cxn>
                <a:cxn ang="0">
                  <a:pos x="connsiteX5742" y="connsiteY5742"/>
                </a:cxn>
                <a:cxn ang="0">
                  <a:pos x="connsiteX5743" y="connsiteY5743"/>
                </a:cxn>
                <a:cxn ang="0">
                  <a:pos x="connsiteX5744" y="connsiteY5744"/>
                </a:cxn>
                <a:cxn ang="0">
                  <a:pos x="connsiteX5745" y="connsiteY5745"/>
                </a:cxn>
                <a:cxn ang="0">
                  <a:pos x="connsiteX5746" y="connsiteY5746"/>
                </a:cxn>
                <a:cxn ang="0">
                  <a:pos x="connsiteX5747" y="connsiteY5747"/>
                </a:cxn>
                <a:cxn ang="0">
                  <a:pos x="connsiteX5748" y="connsiteY5748"/>
                </a:cxn>
                <a:cxn ang="0">
                  <a:pos x="connsiteX5749" y="connsiteY5749"/>
                </a:cxn>
                <a:cxn ang="0">
                  <a:pos x="connsiteX5750" y="connsiteY5750"/>
                </a:cxn>
                <a:cxn ang="0">
                  <a:pos x="connsiteX5751" y="connsiteY5751"/>
                </a:cxn>
                <a:cxn ang="0">
                  <a:pos x="connsiteX5752" y="connsiteY5752"/>
                </a:cxn>
                <a:cxn ang="0">
                  <a:pos x="connsiteX5753" y="connsiteY5753"/>
                </a:cxn>
                <a:cxn ang="0">
                  <a:pos x="connsiteX5754" y="connsiteY5754"/>
                </a:cxn>
                <a:cxn ang="0">
                  <a:pos x="connsiteX5755" y="connsiteY5755"/>
                </a:cxn>
                <a:cxn ang="0">
                  <a:pos x="connsiteX5756" y="connsiteY5756"/>
                </a:cxn>
                <a:cxn ang="0">
                  <a:pos x="connsiteX5757" y="connsiteY5757"/>
                </a:cxn>
                <a:cxn ang="0">
                  <a:pos x="connsiteX5758" y="connsiteY5758"/>
                </a:cxn>
                <a:cxn ang="0">
                  <a:pos x="connsiteX5759" y="connsiteY5759"/>
                </a:cxn>
                <a:cxn ang="0">
                  <a:pos x="connsiteX5760" y="connsiteY5760"/>
                </a:cxn>
                <a:cxn ang="0">
                  <a:pos x="connsiteX5761" y="connsiteY5761"/>
                </a:cxn>
                <a:cxn ang="0">
                  <a:pos x="connsiteX5762" y="connsiteY5762"/>
                </a:cxn>
                <a:cxn ang="0">
                  <a:pos x="connsiteX5763" y="connsiteY5763"/>
                </a:cxn>
                <a:cxn ang="0">
                  <a:pos x="connsiteX5764" y="connsiteY5764"/>
                </a:cxn>
                <a:cxn ang="0">
                  <a:pos x="connsiteX5765" y="connsiteY5765"/>
                </a:cxn>
                <a:cxn ang="0">
                  <a:pos x="connsiteX5766" y="connsiteY5766"/>
                </a:cxn>
                <a:cxn ang="0">
                  <a:pos x="connsiteX5767" y="connsiteY5767"/>
                </a:cxn>
                <a:cxn ang="0">
                  <a:pos x="connsiteX5768" y="connsiteY5768"/>
                </a:cxn>
                <a:cxn ang="0">
                  <a:pos x="connsiteX5769" y="connsiteY5769"/>
                </a:cxn>
                <a:cxn ang="0">
                  <a:pos x="connsiteX5770" y="connsiteY5770"/>
                </a:cxn>
                <a:cxn ang="0">
                  <a:pos x="connsiteX5771" y="connsiteY5771"/>
                </a:cxn>
                <a:cxn ang="0">
                  <a:pos x="connsiteX5772" y="connsiteY5772"/>
                </a:cxn>
                <a:cxn ang="0">
                  <a:pos x="connsiteX5773" y="connsiteY5773"/>
                </a:cxn>
                <a:cxn ang="0">
                  <a:pos x="connsiteX5774" y="connsiteY5774"/>
                </a:cxn>
                <a:cxn ang="0">
                  <a:pos x="connsiteX5775" y="connsiteY5775"/>
                </a:cxn>
                <a:cxn ang="0">
                  <a:pos x="connsiteX5776" y="connsiteY5776"/>
                </a:cxn>
                <a:cxn ang="0">
                  <a:pos x="connsiteX5777" y="connsiteY5777"/>
                </a:cxn>
                <a:cxn ang="0">
                  <a:pos x="connsiteX5778" y="connsiteY5778"/>
                </a:cxn>
                <a:cxn ang="0">
                  <a:pos x="connsiteX5779" y="connsiteY5779"/>
                </a:cxn>
                <a:cxn ang="0">
                  <a:pos x="connsiteX5780" y="connsiteY5780"/>
                </a:cxn>
                <a:cxn ang="0">
                  <a:pos x="connsiteX5781" y="connsiteY5781"/>
                </a:cxn>
                <a:cxn ang="0">
                  <a:pos x="connsiteX5782" y="connsiteY5782"/>
                </a:cxn>
                <a:cxn ang="0">
                  <a:pos x="connsiteX5783" y="connsiteY5783"/>
                </a:cxn>
                <a:cxn ang="0">
                  <a:pos x="connsiteX5784" y="connsiteY5784"/>
                </a:cxn>
                <a:cxn ang="0">
                  <a:pos x="connsiteX5785" y="connsiteY5785"/>
                </a:cxn>
                <a:cxn ang="0">
                  <a:pos x="connsiteX5786" y="connsiteY5786"/>
                </a:cxn>
                <a:cxn ang="0">
                  <a:pos x="connsiteX5787" y="connsiteY5787"/>
                </a:cxn>
                <a:cxn ang="0">
                  <a:pos x="connsiteX5788" y="connsiteY5788"/>
                </a:cxn>
                <a:cxn ang="0">
                  <a:pos x="connsiteX5789" y="connsiteY5789"/>
                </a:cxn>
                <a:cxn ang="0">
                  <a:pos x="connsiteX5790" y="connsiteY5790"/>
                </a:cxn>
                <a:cxn ang="0">
                  <a:pos x="connsiteX5791" y="connsiteY5791"/>
                </a:cxn>
                <a:cxn ang="0">
                  <a:pos x="connsiteX5792" y="connsiteY5792"/>
                </a:cxn>
                <a:cxn ang="0">
                  <a:pos x="connsiteX5793" y="connsiteY5793"/>
                </a:cxn>
                <a:cxn ang="0">
                  <a:pos x="connsiteX5794" y="connsiteY5794"/>
                </a:cxn>
                <a:cxn ang="0">
                  <a:pos x="connsiteX5795" y="connsiteY5795"/>
                </a:cxn>
                <a:cxn ang="0">
                  <a:pos x="connsiteX5796" y="connsiteY5796"/>
                </a:cxn>
                <a:cxn ang="0">
                  <a:pos x="connsiteX5797" y="connsiteY5797"/>
                </a:cxn>
                <a:cxn ang="0">
                  <a:pos x="connsiteX5798" y="connsiteY5798"/>
                </a:cxn>
                <a:cxn ang="0">
                  <a:pos x="connsiteX5799" y="connsiteY5799"/>
                </a:cxn>
                <a:cxn ang="0">
                  <a:pos x="connsiteX5800" y="connsiteY5800"/>
                </a:cxn>
                <a:cxn ang="0">
                  <a:pos x="connsiteX5801" y="connsiteY5801"/>
                </a:cxn>
                <a:cxn ang="0">
                  <a:pos x="connsiteX5802" y="connsiteY5802"/>
                </a:cxn>
                <a:cxn ang="0">
                  <a:pos x="connsiteX5803" y="connsiteY5803"/>
                </a:cxn>
                <a:cxn ang="0">
                  <a:pos x="connsiteX5804" y="connsiteY5804"/>
                </a:cxn>
                <a:cxn ang="0">
                  <a:pos x="connsiteX5805" y="connsiteY5805"/>
                </a:cxn>
                <a:cxn ang="0">
                  <a:pos x="connsiteX5806" y="connsiteY5806"/>
                </a:cxn>
                <a:cxn ang="0">
                  <a:pos x="connsiteX5807" y="connsiteY5807"/>
                </a:cxn>
                <a:cxn ang="0">
                  <a:pos x="connsiteX5808" y="connsiteY5808"/>
                </a:cxn>
                <a:cxn ang="0">
                  <a:pos x="connsiteX5809" y="connsiteY5809"/>
                </a:cxn>
                <a:cxn ang="0">
                  <a:pos x="connsiteX5810" y="connsiteY5810"/>
                </a:cxn>
                <a:cxn ang="0">
                  <a:pos x="connsiteX5811" y="connsiteY5811"/>
                </a:cxn>
                <a:cxn ang="0">
                  <a:pos x="connsiteX5812" y="connsiteY5812"/>
                </a:cxn>
                <a:cxn ang="0">
                  <a:pos x="connsiteX5813" y="connsiteY5813"/>
                </a:cxn>
                <a:cxn ang="0">
                  <a:pos x="connsiteX5814" y="connsiteY5814"/>
                </a:cxn>
                <a:cxn ang="0">
                  <a:pos x="connsiteX5815" y="connsiteY5815"/>
                </a:cxn>
                <a:cxn ang="0">
                  <a:pos x="connsiteX5816" y="connsiteY5816"/>
                </a:cxn>
                <a:cxn ang="0">
                  <a:pos x="connsiteX5817" y="connsiteY5817"/>
                </a:cxn>
                <a:cxn ang="0">
                  <a:pos x="connsiteX5818" y="connsiteY5818"/>
                </a:cxn>
                <a:cxn ang="0">
                  <a:pos x="connsiteX5819" y="connsiteY5819"/>
                </a:cxn>
                <a:cxn ang="0">
                  <a:pos x="connsiteX5820" y="connsiteY5820"/>
                </a:cxn>
                <a:cxn ang="0">
                  <a:pos x="connsiteX5821" y="connsiteY5821"/>
                </a:cxn>
                <a:cxn ang="0">
                  <a:pos x="connsiteX5822" y="connsiteY5822"/>
                </a:cxn>
                <a:cxn ang="0">
                  <a:pos x="connsiteX5823" y="connsiteY5823"/>
                </a:cxn>
                <a:cxn ang="0">
                  <a:pos x="connsiteX5824" y="connsiteY5824"/>
                </a:cxn>
                <a:cxn ang="0">
                  <a:pos x="connsiteX5825" y="connsiteY5825"/>
                </a:cxn>
                <a:cxn ang="0">
                  <a:pos x="connsiteX5826" y="connsiteY5826"/>
                </a:cxn>
                <a:cxn ang="0">
                  <a:pos x="connsiteX5827" y="connsiteY5827"/>
                </a:cxn>
                <a:cxn ang="0">
                  <a:pos x="connsiteX5828" y="connsiteY5828"/>
                </a:cxn>
                <a:cxn ang="0">
                  <a:pos x="connsiteX5829" y="connsiteY5829"/>
                </a:cxn>
                <a:cxn ang="0">
                  <a:pos x="connsiteX5830" y="connsiteY5830"/>
                </a:cxn>
                <a:cxn ang="0">
                  <a:pos x="connsiteX5831" y="connsiteY5831"/>
                </a:cxn>
                <a:cxn ang="0">
                  <a:pos x="connsiteX5832" y="connsiteY5832"/>
                </a:cxn>
                <a:cxn ang="0">
                  <a:pos x="connsiteX5833" y="connsiteY5833"/>
                </a:cxn>
                <a:cxn ang="0">
                  <a:pos x="connsiteX5834" y="connsiteY5834"/>
                </a:cxn>
                <a:cxn ang="0">
                  <a:pos x="connsiteX5835" y="connsiteY5835"/>
                </a:cxn>
                <a:cxn ang="0">
                  <a:pos x="connsiteX5836" y="connsiteY5836"/>
                </a:cxn>
                <a:cxn ang="0">
                  <a:pos x="connsiteX5837" y="connsiteY5837"/>
                </a:cxn>
                <a:cxn ang="0">
                  <a:pos x="connsiteX5838" y="connsiteY5838"/>
                </a:cxn>
                <a:cxn ang="0">
                  <a:pos x="connsiteX5839" y="connsiteY5839"/>
                </a:cxn>
                <a:cxn ang="0">
                  <a:pos x="connsiteX5840" y="connsiteY5840"/>
                </a:cxn>
                <a:cxn ang="0">
                  <a:pos x="connsiteX5841" y="connsiteY5841"/>
                </a:cxn>
                <a:cxn ang="0">
                  <a:pos x="connsiteX5842" y="connsiteY5842"/>
                </a:cxn>
                <a:cxn ang="0">
                  <a:pos x="connsiteX5843" y="connsiteY5843"/>
                </a:cxn>
                <a:cxn ang="0">
                  <a:pos x="connsiteX5844" y="connsiteY5844"/>
                </a:cxn>
                <a:cxn ang="0">
                  <a:pos x="connsiteX5845" y="connsiteY5845"/>
                </a:cxn>
                <a:cxn ang="0">
                  <a:pos x="connsiteX5846" y="connsiteY5846"/>
                </a:cxn>
                <a:cxn ang="0">
                  <a:pos x="connsiteX5847" y="connsiteY5847"/>
                </a:cxn>
                <a:cxn ang="0">
                  <a:pos x="connsiteX5848" y="connsiteY5848"/>
                </a:cxn>
                <a:cxn ang="0">
                  <a:pos x="connsiteX5849" y="connsiteY5849"/>
                </a:cxn>
                <a:cxn ang="0">
                  <a:pos x="connsiteX5850" y="connsiteY5850"/>
                </a:cxn>
                <a:cxn ang="0">
                  <a:pos x="connsiteX5851" y="connsiteY5851"/>
                </a:cxn>
                <a:cxn ang="0">
                  <a:pos x="connsiteX5852" y="connsiteY5852"/>
                </a:cxn>
                <a:cxn ang="0">
                  <a:pos x="connsiteX5853" y="connsiteY5853"/>
                </a:cxn>
                <a:cxn ang="0">
                  <a:pos x="connsiteX5854" y="connsiteY5854"/>
                </a:cxn>
                <a:cxn ang="0">
                  <a:pos x="connsiteX5855" y="connsiteY5855"/>
                </a:cxn>
                <a:cxn ang="0">
                  <a:pos x="connsiteX5856" y="connsiteY5856"/>
                </a:cxn>
                <a:cxn ang="0">
                  <a:pos x="connsiteX5857" y="connsiteY5857"/>
                </a:cxn>
                <a:cxn ang="0">
                  <a:pos x="connsiteX5858" y="connsiteY5858"/>
                </a:cxn>
                <a:cxn ang="0">
                  <a:pos x="connsiteX5859" y="connsiteY5859"/>
                </a:cxn>
                <a:cxn ang="0">
                  <a:pos x="connsiteX5860" y="connsiteY5860"/>
                </a:cxn>
                <a:cxn ang="0">
                  <a:pos x="connsiteX5861" y="connsiteY5861"/>
                </a:cxn>
                <a:cxn ang="0">
                  <a:pos x="connsiteX5862" y="connsiteY5862"/>
                </a:cxn>
                <a:cxn ang="0">
                  <a:pos x="connsiteX5863" y="connsiteY5863"/>
                </a:cxn>
                <a:cxn ang="0">
                  <a:pos x="connsiteX5864" y="connsiteY5864"/>
                </a:cxn>
                <a:cxn ang="0">
                  <a:pos x="connsiteX5865" y="connsiteY5865"/>
                </a:cxn>
                <a:cxn ang="0">
                  <a:pos x="connsiteX5866" y="connsiteY5866"/>
                </a:cxn>
                <a:cxn ang="0">
                  <a:pos x="connsiteX5867" y="connsiteY5867"/>
                </a:cxn>
                <a:cxn ang="0">
                  <a:pos x="connsiteX5868" y="connsiteY5868"/>
                </a:cxn>
                <a:cxn ang="0">
                  <a:pos x="connsiteX5869" y="connsiteY5869"/>
                </a:cxn>
                <a:cxn ang="0">
                  <a:pos x="connsiteX5870" y="connsiteY5870"/>
                </a:cxn>
                <a:cxn ang="0">
                  <a:pos x="connsiteX5871" y="connsiteY5871"/>
                </a:cxn>
                <a:cxn ang="0">
                  <a:pos x="connsiteX5872" y="connsiteY5872"/>
                </a:cxn>
                <a:cxn ang="0">
                  <a:pos x="connsiteX5873" y="connsiteY5873"/>
                </a:cxn>
                <a:cxn ang="0">
                  <a:pos x="connsiteX5874" y="connsiteY5874"/>
                </a:cxn>
                <a:cxn ang="0">
                  <a:pos x="connsiteX5875" y="connsiteY5875"/>
                </a:cxn>
                <a:cxn ang="0">
                  <a:pos x="connsiteX5876" y="connsiteY5876"/>
                </a:cxn>
                <a:cxn ang="0">
                  <a:pos x="connsiteX5877" y="connsiteY5877"/>
                </a:cxn>
                <a:cxn ang="0">
                  <a:pos x="connsiteX5878" y="connsiteY5878"/>
                </a:cxn>
                <a:cxn ang="0">
                  <a:pos x="connsiteX5879" y="connsiteY5879"/>
                </a:cxn>
                <a:cxn ang="0">
                  <a:pos x="connsiteX5880" y="connsiteY5880"/>
                </a:cxn>
                <a:cxn ang="0">
                  <a:pos x="connsiteX5881" y="connsiteY5881"/>
                </a:cxn>
                <a:cxn ang="0">
                  <a:pos x="connsiteX5882" y="connsiteY5882"/>
                </a:cxn>
                <a:cxn ang="0">
                  <a:pos x="connsiteX5883" y="connsiteY5883"/>
                </a:cxn>
                <a:cxn ang="0">
                  <a:pos x="connsiteX5884" y="connsiteY5884"/>
                </a:cxn>
                <a:cxn ang="0">
                  <a:pos x="connsiteX5885" y="connsiteY5885"/>
                </a:cxn>
                <a:cxn ang="0">
                  <a:pos x="connsiteX5886" y="connsiteY5886"/>
                </a:cxn>
                <a:cxn ang="0">
                  <a:pos x="connsiteX5887" y="connsiteY5887"/>
                </a:cxn>
                <a:cxn ang="0">
                  <a:pos x="connsiteX5888" y="connsiteY5888"/>
                </a:cxn>
                <a:cxn ang="0">
                  <a:pos x="connsiteX5889" y="connsiteY5889"/>
                </a:cxn>
                <a:cxn ang="0">
                  <a:pos x="connsiteX5890" y="connsiteY5890"/>
                </a:cxn>
                <a:cxn ang="0">
                  <a:pos x="connsiteX5891" y="connsiteY5891"/>
                </a:cxn>
                <a:cxn ang="0">
                  <a:pos x="connsiteX5892" y="connsiteY5892"/>
                </a:cxn>
                <a:cxn ang="0">
                  <a:pos x="connsiteX5893" y="connsiteY5893"/>
                </a:cxn>
                <a:cxn ang="0">
                  <a:pos x="connsiteX5894" y="connsiteY5894"/>
                </a:cxn>
                <a:cxn ang="0">
                  <a:pos x="connsiteX5895" y="connsiteY5895"/>
                </a:cxn>
                <a:cxn ang="0">
                  <a:pos x="connsiteX5896" y="connsiteY5896"/>
                </a:cxn>
                <a:cxn ang="0">
                  <a:pos x="connsiteX5897" y="connsiteY5897"/>
                </a:cxn>
                <a:cxn ang="0">
                  <a:pos x="connsiteX5898" y="connsiteY5898"/>
                </a:cxn>
                <a:cxn ang="0">
                  <a:pos x="connsiteX5899" y="connsiteY5899"/>
                </a:cxn>
                <a:cxn ang="0">
                  <a:pos x="connsiteX5900" y="connsiteY5900"/>
                </a:cxn>
                <a:cxn ang="0">
                  <a:pos x="connsiteX5901" y="connsiteY5901"/>
                </a:cxn>
                <a:cxn ang="0">
                  <a:pos x="connsiteX5902" y="connsiteY5902"/>
                </a:cxn>
                <a:cxn ang="0">
                  <a:pos x="connsiteX5903" y="connsiteY5903"/>
                </a:cxn>
                <a:cxn ang="0">
                  <a:pos x="connsiteX5904" y="connsiteY5904"/>
                </a:cxn>
                <a:cxn ang="0">
                  <a:pos x="connsiteX5905" y="connsiteY5905"/>
                </a:cxn>
                <a:cxn ang="0">
                  <a:pos x="connsiteX5906" y="connsiteY5906"/>
                </a:cxn>
                <a:cxn ang="0">
                  <a:pos x="connsiteX5907" y="connsiteY5907"/>
                </a:cxn>
                <a:cxn ang="0">
                  <a:pos x="connsiteX5908" y="connsiteY5908"/>
                </a:cxn>
                <a:cxn ang="0">
                  <a:pos x="connsiteX5909" y="connsiteY5909"/>
                </a:cxn>
                <a:cxn ang="0">
                  <a:pos x="connsiteX5910" y="connsiteY5910"/>
                </a:cxn>
                <a:cxn ang="0">
                  <a:pos x="connsiteX5911" y="connsiteY5911"/>
                </a:cxn>
                <a:cxn ang="0">
                  <a:pos x="connsiteX5912" y="connsiteY5912"/>
                </a:cxn>
                <a:cxn ang="0">
                  <a:pos x="connsiteX5913" y="connsiteY5913"/>
                </a:cxn>
                <a:cxn ang="0">
                  <a:pos x="connsiteX5914" y="connsiteY5914"/>
                </a:cxn>
                <a:cxn ang="0">
                  <a:pos x="connsiteX5915" y="connsiteY5915"/>
                </a:cxn>
                <a:cxn ang="0">
                  <a:pos x="connsiteX5916" y="connsiteY5916"/>
                </a:cxn>
                <a:cxn ang="0">
                  <a:pos x="connsiteX5917" y="connsiteY5917"/>
                </a:cxn>
                <a:cxn ang="0">
                  <a:pos x="connsiteX5918" y="connsiteY5918"/>
                </a:cxn>
                <a:cxn ang="0">
                  <a:pos x="connsiteX5919" y="connsiteY5919"/>
                </a:cxn>
                <a:cxn ang="0">
                  <a:pos x="connsiteX5920" y="connsiteY5920"/>
                </a:cxn>
                <a:cxn ang="0">
                  <a:pos x="connsiteX5921" y="connsiteY5921"/>
                </a:cxn>
                <a:cxn ang="0">
                  <a:pos x="connsiteX5922" y="connsiteY5922"/>
                </a:cxn>
                <a:cxn ang="0">
                  <a:pos x="connsiteX5923" y="connsiteY5923"/>
                </a:cxn>
                <a:cxn ang="0">
                  <a:pos x="connsiteX5924" y="connsiteY5924"/>
                </a:cxn>
                <a:cxn ang="0">
                  <a:pos x="connsiteX5925" y="connsiteY5925"/>
                </a:cxn>
                <a:cxn ang="0">
                  <a:pos x="connsiteX5926" y="connsiteY5926"/>
                </a:cxn>
                <a:cxn ang="0">
                  <a:pos x="connsiteX5927" y="connsiteY5927"/>
                </a:cxn>
                <a:cxn ang="0">
                  <a:pos x="connsiteX5928" y="connsiteY5928"/>
                </a:cxn>
                <a:cxn ang="0">
                  <a:pos x="connsiteX5929" y="connsiteY5929"/>
                </a:cxn>
                <a:cxn ang="0">
                  <a:pos x="connsiteX5930" y="connsiteY5930"/>
                </a:cxn>
                <a:cxn ang="0">
                  <a:pos x="connsiteX5931" y="connsiteY5931"/>
                </a:cxn>
                <a:cxn ang="0">
                  <a:pos x="connsiteX5932" y="connsiteY5932"/>
                </a:cxn>
                <a:cxn ang="0">
                  <a:pos x="connsiteX5933" y="connsiteY5933"/>
                </a:cxn>
                <a:cxn ang="0">
                  <a:pos x="connsiteX5934" y="connsiteY5934"/>
                </a:cxn>
                <a:cxn ang="0">
                  <a:pos x="connsiteX5935" y="connsiteY5935"/>
                </a:cxn>
                <a:cxn ang="0">
                  <a:pos x="connsiteX5936" y="connsiteY5936"/>
                </a:cxn>
                <a:cxn ang="0">
                  <a:pos x="connsiteX5937" y="connsiteY5937"/>
                </a:cxn>
                <a:cxn ang="0">
                  <a:pos x="connsiteX5938" y="connsiteY5938"/>
                </a:cxn>
                <a:cxn ang="0">
                  <a:pos x="connsiteX5939" y="connsiteY5939"/>
                </a:cxn>
                <a:cxn ang="0">
                  <a:pos x="connsiteX5940" y="connsiteY5940"/>
                </a:cxn>
                <a:cxn ang="0">
                  <a:pos x="connsiteX5941" y="connsiteY5941"/>
                </a:cxn>
                <a:cxn ang="0">
                  <a:pos x="connsiteX5942" y="connsiteY5942"/>
                </a:cxn>
                <a:cxn ang="0">
                  <a:pos x="connsiteX5943" y="connsiteY5943"/>
                </a:cxn>
                <a:cxn ang="0">
                  <a:pos x="connsiteX5944" y="connsiteY5944"/>
                </a:cxn>
                <a:cxn ang="0">
                  <a:pos x="connsiteX5945" y="connsiteY5945"/>
                </a:cxn>
                <a:cxn ang="0">
                  <a:pos x="connsiteX5946" y="connsiteY5946"/>
                </a:cxn>
                <a:cxn ang="0">
                  <a:pos x="connsiteX5947" y="connsiteY5947"/>
                </a:cxn>
                <a:cxn ang="0">
                  <a:pos x="connsiteX5948" y="connsiteY5948"/>
                </a:cxn>
                <a:cxn ang="0">
                  <a:pos x="connsiteX5949" y="connsiteY5949"/>
                </a:cxn>
                <a:cxn ang="0">
                  <a:pos x="connsiteX5950" y="connsiteY5950"/>
                </a:cxn>
                <a:cxn ang="0">
                  <a:pos x="connsiteX5951" y="connsiteY5951"/>
                </a:cxn>
                <a:cxn ang="0">
                  <a:pos x="connsiteX5952" y="connsiteY5952"/>
                </a:cxn>
                <a:cxn ang="0">
                  <a:pos x="connsiteX5953" y="connsiteY5953"/>
                </a:cxn>
                <a:cxn ang="0">
                  <a:pos x="connsiteX5954" y="connsiteY5954"/>
                </a:cxn>
                <a:cxn ang="0">
                  <a:pos x="connsiteX5955" y="connsiteY5955"/>
                </a:cxn>
                <a:cxn ang="0">
                  <a:pos x="connsiteX5956" y="connsiteY5956"/>
                </a:cxn>
                <a:cxn ang="0">
                  <a:pos x="connsiteX5957" y="connsiteY5957"/>
                </a:cxn>
                <a:cxn ang="0">
                  <a:pos x="connsiteX5958" y="connsiteY5958"/>
                </a:cxn>
                <a:cxn ang="0">
                  <a:pos x="connsiteX5959" y="connsiteY5959"/>
                </a:cxn>
                <a:cxn ang="0">
                  <a:pos x="connsiteX5960" y="connsiteY5960"/>
                </a:cxn>
                <a:cxn ang="0">
                  <a:pos x="connsiteX5961" y="connsiteY5961"/>
                </a:cxn>
                <a:cxn ang="0">
                  <a:pos x="connsiteX5962" y="connsiteY5962"/>
                </a:cxn>
                <a:cxn ang="0">
                  <a:pos x="connsiteX5963" y="connsiteY5963"/>
                </a:cxn>
                <a:cxn ang="0">
                  <a:pos x="connsiteX5964" y="connsiteY5964"/>
                </a:cxn>
                <a:cxn ang="0">
                  <a:pos x="connsiteX5965" y="connsiteY5965"/>
                </a:cxn>
                <a:cxn ang="0">
                  <a:pos x="connsiteX5966" y="connsiteY5966"/>
                </a:cxn>
                <a:cxn ang="0">
                  <a:pos x="connsiteX5967" y="connsiteY5967"/>
                </a:cxn>
                <a:cxn ang="0">
                  <a:pos x="connsiteX5968" y="connsiteY5968"/>
                </a:cxn>
                <a:cxn ang="0">
                  <a:pos x="connsiteX5969" y="connsiteY5969"/>
                </a:cxn>
                <a:cxn ang="0">
                  <a:pos x="connsiteX5970" y="connsiteY5970"/>
                </a:cxn>
                <a:cxn ang="0">
                  <a:pos x="connsiteX5971" y="connsiteY5971"/>
                </a:cxn>
                <a:cxn ang="0">
                  <a:pos x="connsiteX5972" y="connsiteY5972"/>
                </a:cxn>
                <a:cxn ang="0">
                  <a:pos x="connsiteX5973" y="connsiteY5973"/>
                </a:cxn>
                <a:cxn ang="0">
                  <a:pos x="connsiteX5974" y="connsiteY5974"/>
                </a:cxn>
                <a:cxn ang="0">
                  <a:pos x="connsiteX5975" y="connsiteY5975"/>
                </a:cxn>
                <a:cxn ang="0">
                  <a:pos x="connsiteX5976" y="connsiteY5976"/>
                </a:cxn>
                <a:cxn ang="0">
                  <a:pos x="connsiteX5977" y="connsiteY5977"/>
                </a:cxn>
                <a:cxn ang="0">
                  <a:pos x="connsiteX5978" y="connsiteY5978"/>
                </a:cxn>
                <a:cxn ang="0">
                  <a:pos x="connsiteX5979" y="connsiteY5979"/>
                </a:cxn>
                <a:cxn ang="0">
                  <a:pos x="connsiteX5980" y="connsiteY5980"/>
                </a:cxn>
                <a:cxn ang="0">
                  <a:pos x="connsiteX5981" y="connsiteY5981"/>
                </a:cxn>
                <a:cxn ang="0">
                  <a:pos x="connsiteX5982" y="connsiteY5982"/>
                </a:cxn>
                <a:cxn ang="0">
                  <a:pos x="connsiteX5983" y="connsiteY5983"/>
                </a:cxn>
                <a:cxn ang="0">
                  <a:pos x="connsiteX5984" y="connsiteY5984"/>
                </a:cxn>
                <a:cxn ang="0">
                  <a:pos x="connsiteX5985" y="connsiteY5985"/>
                </a:cxn>
                <a:cxn ang="0">
                  <a:pos x="connsiteX5986" y="connsiteY5986"/>
                </a:cxn>
                <a:cxn ang="0">
                  <a:pos x="connsiteX5987" y="connsiteY5987"/>
                </a:cxn>
                <a:cxn ang="0">
                  <a:pos x="connsiteX5988" y="connsiteY5988"/>
                </a:cxn>
                <a:cxn ang="0">
                  <a:pos x="connsiteX5989" y="connsiteY5989"/>
                </a:cxn>
                <a:cxn ang="0">
                  <a:pos x="connsiteX5990" y="connsiteY5990"/>
                </a:cxn>
                <a:cxn ang="0">
                  <a:pos x="connsiteX5991" y="connsiteY5991"/>
                </a:cxn>
                <a:cxn ang="0">
                  <a:pos x="connsiteX5992" y="connsiteY5992"/>
                </a:cxn>
                <a:cxn ang="0">
                  <a:pos x="connsiteX5993" y="connsiteY5993"/>
                </a:cxn>
                <a:cxn ang="0">
                  <a:pos x="connsiteX5994" y="connsiteY5994"/>
                </a:cxn>
                <a:cxn ang="0">
                  <a:pos x="connsiteX5995" y="connsiteY5995"/>
                </a:cxn>
                <a:cxn ang="0">
                  <a:pos x="connsiteX5996" y="connsiteY5996"/>
                </a:cxn>
                <a:cxn ang="0">
                  <a:pos x="connsiteX5997" y="connsiteY5997"/>
                </a:cxn>
                <a:cxn ang="0">
                  <a:pos x="connsiteX5998" y="connsiteY5998"/>
                </a:cxn>
                <a:cxn ang="0">
                  <a:pos x="connsiteX5999" y="connsiteY5999"/>
                </a:cxn>
                <a:cxn ang="0">
                  <a:pos x="connsiteX6000" y="connsiteY6000"/>
                </a:cxn>
                <a:cxn ang="0">
                  <a:pos x="connsiteX6001" y="connsiteY6001"/>
                </a:cxn>
                <a:cxn ang="0">
                  <a:pos x="connsiteX6002" y="connsiteY6002"/>
                </a:cxn>
                <a:cxn ang="0">
                  <a:pos x="connsiteX6003" y="connsiteY6003"/>
                </a:cxn>
                <a:cxn ang="0">
                  <a:pos x="connsiteX6004" y="connsiteY6004"/>
                </a:cxn>
                <a:cxn ang="0">
                  <a:pos x="connsiteX6005" y="connsiteY6005"/>
                </a:cxn>
                <a:cxn ang="0">
                  <a:pos x="connsiteX6006" y="connsiteY6006"/>
                </a:cxn>
                <a:cxn ang="0">
                  <a:pos x="connsiteX6007" y="connsiteY6007"/>
                </a:cxn>
                <a:cxn ang="0">
                  <a:pos x="connsiteX6008" y="connsiteY6008"/>
                </a:cxn>
                <a:cxn ang="0">
                  <a:pos x="connsiteX6009" y="connsiteY6009"/>
                </a:cxn>
                <a:cxn ang="0">
                  <a:pos x="connsiteX6010" y="connsiteY6010"/>
                </a:cxn>
                <a:cxn ang="0">
                  <a:pos x="connsiteX6011" y="connsiteY6011"/>
                </a:cxn>
                <a:cxn ang="0">
                  <a:pos x="connsiteX6012" y="connsiteY6012"/>
                </a:cxn>
                <a:cxn ang="0">
                  <a:pos x="connsiteX6013" y="connsiteY6013"/>
                </a:cxn>
                <a:cxn ang="0">
                  <a:pos x="connsiteX6014" y="connsiteY6014"/>
                </a:cxn>
                <a:cxn ang="0">
                  <a:pos x="connsiteX6015" y="connsiteY6015"/>
                </a:cxn>
                <a:cxn ang="0">
                  <a:pos x="connsiteX6016" y="connsiteY6016"/>
                </a:cxn>
                <a:cxn ang="0">
                  <a:pos x="connsiteX6017" y="connsiteY6017"/>
                </a:cxn>
                <a:cxn ang="0">
                  <a:pos x="connsiteX6018" y="connsiteY6018"/>
                </a:cxn>
                <a:cxn ang="0">
                  <a:pos x="connsiteX6019" y="connsiteY6019"/>
                </a:cxn>
                <a:cxn ang="0">
                  <a:pos x="connsiteX6020" y="connsiteY6020"/>
                </a:cxn>
                <a:cxn ang="0">
                  <a:pos x="connsiteX6021" y="connsiteY6021"/>
                </a:cxn>
                <a:cxn ang="0">
                  <a:pos x="connsiteX6022" y="connsiteY6022"/>
                </a:cxn>
                <a:cxn ang="0">
                  <a:pos x="connsiteX6023" y="connsiteY6023"/>
                </a:cxn>
                <a:cxn ang="0">
                  <a:pos x="connsiteX6024" y="connsiteY6024"/>
                </a:cxn>
                <a:cxn ang="0">
                  <a:pos x="connsiteX6025" y="connsiteY6025"/>
                </a:cxn>
                <a:cxn ang="0">
                  <a:pos x="connsiteX6026" y="connsiteY6026"/>
                </a:cxn>
                <a:cxn ang="0">
                  <a:pos x="connsiteX6027" y="connsiteY6027"/>
                </a:cxn>
                <a:cxn ang="0">
                  <a:pos x="connsiteX6028" y="connsiteY6028"/>
                </a:cxn>
                <a:cxn ang="0">
                  <a:pos x="connsiteX6029" y="connsiteY6029"/>
                </a:cxn>
                <a:cxn ang="0">
                  <a:pos x="connsiteX6030" y="connsiteY6030"/>
                </a:cxn>
                <a:cxn ang="0">
                  <a:pos x="connsiteX6031" y="connsiteY6031"/>
                </a:cxn>
                <a:cxn ang="0">
                  <a:pos x="connsiteX6032" y="connsiteY6032"/>
                </a:cxn>
                <a:cxn ang="0">
                  <a:pos x="connsiteX6033" y="connsiteY6033"/>
                </a:cxn>
                <a:cxn ang="0">
                  <a:pos x="connsiteX6034" y="connsiteY6034"/>
                </a:cxn>
                <a:cxn ang="0">
                  <a:pos x="connsiteX6035" y="connsiteY6035"/>
                </a:cxn>
                <a:cxn ang="0">
                  <a:pos x="connsiteX6036" y="connsiteY6036"/>
                </a:cxn>
                <a:cxn ang="0">
                  <a:pos x="connsiteX6037" y="connsiteY6037"/>
                </a:cxn>
                <a:cxn ang="0">
                  <a:pos x="connsiteX6038" y="connsiteY6038"/>
                </a:cxn>
                <a:cxn ang="0">
                  <a:pos x="connsiteX6039" y="connsiteY6039"/>
                </a:cxn>
                <a:cxn ang="0">
                  <a:pos x="connsiteX6040" y="connsiteY6040"/>
                </a:cxn>
                <a:cxn ang="0">
                  <a:pos x="connsiteX6041" y="connsiteY6041"/>
                </a:cxn>
                <a:cxn ang="0">
                  <a:pos x="connsiteX6042" y="connsiteY6042"/>
                </a:cxn>
                <a:cxn ang="0">
                  <a:pos x="connsiteX6043" y="connsiteY6043"/>
                </a:cxn>
                <a:cxn ang="0">
                  <a:pos x="connsiteX6044" y="connsiteY6044"/>
                </a:cxn>
                <a:cxn ang="0">
                  <a:pos x="connsiteX6045" y="connsiteY6045"/>
                </a:cxn>
                <a:cxn ang="0">
                  <a:pos x="connsiteX6046" y="connsiteY6046"/>
                </a:cxn>
                <a:cxn ang="0">
                  <a:pos x="connsiteX6047" y="connsiteY6047"/>
                </a:cxn>
                <a:cxn ang="0">
                  <a:pos x="connsiteX6048" y="connsiteY6048"/>
                </a:cxn>
                <a:cxn ang="0">
                  <a:pos x="connsiteX6049" y="connsiteY6049"/>
                </a:cxn>
                <a:cxn ang="0">
                  <a:pos x="connsiteX6050" y="connsiteY6050"/>
                </a:cxn>
                <a:cxn ang="0">
                  <a:pos x="connsiteX6051" y="connsiteY6051"/>
                </a:cxn>
                <a:cxn ang="0">
                  <a:pos x="connsiteX6052" y="connsiteY6052"/>
                </a:cxn>
                <a:cxn ang="0">
                  <a:pos x="connsiteX6053" y="connsiteY6053"/>
                </a:cxn>
                <a:cxn ang="0">
                  <a:pos x="connsiteX6054" y="connsiteY6054"/>
                </a:cxn>
                <a:cxn ang="0">
                  <a:pos x="connsiteX6055" y="connsiteY6055"/>
                </a:cxn>
                <a:cxn ang="0">
                  <a:pos x="connsiteX6056" y="connsiteY6056"/>
                </a:cxn>
                <a:cxn ang="0">
                  <a:pos x="connsiteX6057" y="connsiteY6057"/>
                </a:cxn>
                <a:cxn ang="0">
                  <a:pos x="connsiteX6058" y="connsiteY6058"/>
                </a:cxn>
                <a:cxn ang="0">
                  <a:pos x="connsiteX6059" y="connsiteY6059"/>
                </a:cxn>
                <a:cxn ang="0">
                  <a:pos x="connsiteX6060" y="connsiteY6060"/>
                </a:cxn>
                <a:cxn ang="0">
                  <a:pos x="connsiteX6061" y="connsiteY6061"/>
                </a:cxn>
                <a:cxn ang="0">
                  <a:pos x="connsiteX6062" y="connsiteY6062"/>
                </a:cxn>
                <a:cxn ang="0">
                  <a:pos x="connsiteX6063" y="connsiteY6063"/>
                </a:cxn>
                <a:cxn ang="0">
                  <a:pos x="connsiteX6064" y="connsiteY6064"/>
                </a:cxn>
                <a:cxn ang="0">
                  <a:pos x="connsiteX6065" y="connsiteY6065"/>
                </a:cxn>
                <a:cxn ang="0">
                  <a:pos x="connsiteX6066" y="connsiteY6066"/>
                </a:cxn>
                <a:cxn ang="0">
                  <a:pos x="connsiteX6067" y="connsiteY6067"/>
                </a:cxn>
                <a:cxn ang="0">
                  <a:pos x="connsiteX6068" y="connsiteY6068"/>
                </a:cxn>
                <a:cxn ang="0">
                  <a:pos x="connsiteX6069" y="connsiteY6069"/>
                </a:cxn>
                <a:cxn ang="0">
                  <a:pos x="connsiteX6070" y="connsiteY6070"/>
                </a:cxn>
                <a:cxn ang="0">
                  <a:pos x="connsiteX6071" y="connsiteY6071"/>
                </a:cxn>
                <a:cxn ang="0">
                  <a:pos x="connsiteX6072" y="connsiteY6072"/>
                </a:cxn>
                <a:cxn ang="0">
                  <a:pos x="connsiteX6073" y="connsiteY6073"/>
                </a:cxn>
                <a:cxn ang="0">
                  <a:pos x="connsiteX6074" y="connsiteY6074"/>
                </a:cxn>
                <a:cxn ang="0">
                  <a:pos x="connsiteX6075" y="connsiteY6075"/>
                </a:cxn>
                <a:cxn ang="0">
                  <a:pos x="connsiteX6076" y="connsiteY6076"/>
                </a:cxn>
                <a:cxn ang="0">
                  <a:pos x="connsiteX6077" y="connsiteY6077"/>
                </a:cxn>
                <a:cxn ang="0">
                  <a:pos x="connsiteX6078" y="connsiteY6078"/>
                </a:cxn>
                <a:cxn ang="0">
                  <a:pos x="connsiteX6079" y="connsiteY6079"/>
                </a:cxn>
                <a:cxn ang="0">
                  <a:pos x="connsiteX6080" y="connsiteY6080"/>
                </a:cxn>
                <a:cxn ang="0">
                  <a:pos x="connsiteX6081" y="connsiteY6081"/>
                </a:cxn>
                <a:cxn ang="0">
                  <a:pos x="connsiteX6082" y="connsiteY6082"/>
                </a:cxn>
                <a:cxn ang="0">
                  <a:pos x="connsiteX6083" y="connsiteY6083"/>
                </a:cxn>
                <a:cxn ang="0">
                  <a:pos x="connsiteX6084" y="connsiteY6084"/>
                </a:cxn>
                <a:cxn ang="0">
                  <a:pos x="connsiteX6085" y="connsiteY6085"/>
                </a:cxn>
                <a:cxn ang="0">
                  <a:pos x="connsiteX6086" y="connsiteY6086"/>
                </a:cxn>
                <a:cxn ang="0">
                  <a:pos x="connsiteX6087" y="connsiteY6087"/>
                </a:cxn>
                <a:cxn ang="0">
                  <a:pos x="connsiteX6088" y="connsiteY6088"/>
                </a:cxn>
                <a:cxn ang="0">
                  <a:pos x="connsiteX6089" y="connsiteY6089"/>
                </a:cxn>
                <a:cxn ang="0">
                  <a:pos x="connsiteX6090" y="connsiteY6090"/>
                </a:cxn>
                <a:cxn ang="0">
                  <a:pos x="connsiteX6091" y="connsiteY6091"/>
                </a:cxn>
                <a:cxn ang="0">
                  <a:pos x="connsiteX6092" y="connsiteY6092"/>
                </a:cxn>
                <a:cxn ang="0">
                  <a:pos x="connsiteX6093" y="connsiteY6093"/>
                </a:cxn>
                <a:cxn ang="0">
                  <a:pos x="connsiteX6094" y="connsiteY6094"/>
                </a:cxn>
                <a:cxn ang="0">
                  <a:pos x="connsiteX6095" y="connsiteY6095"/>
                </a:cxn>
                <a:cxn ang="0">
                  <a:pos x="connsiteX6096" y="connsiteY6096"/>
                </a:cxn>
                <a:cxn ang="0">
                  <a:pos x="connsiteX6097" y="connsiteY6097"/>
                </a:cxn>
                <a:cxn ang="0">
                  <a:pos x="connsiteX6098" y="connsiteY6098"/>
                </a:cxn>
                <a:cxn ang="0">
                  <a:pos x="connsiteX6099" y="connsiteY6099"/>
                </a:cxn>
                <a:cxn ang="0">
                  <a:pos x="connsiteX6100" y="connsiteY6100"/>
                </a:cxn>
                <a:cxn ang="0">
                  <a:pos x="connsiteX6101" y="connsiteY6101"/>
                </a:cxn>
                <a:cxn ang="0">
                  <a:pos x="connsiteX6102" y="connsiteY6102"/>
                </a:cxn>
                <a:cxn ang="0">
                  <a:pos x="connsiteX6103" y="connsiteY6103"/>
                </a:cxn>
                <a:cxn ang="0">
                  <a:pos x="connsiteX6104" y="connsiteY6104"/>
                </a:cxn>
                <a:cxn ang="0">
                  <a:pos x="connsiteX6105" y="connsiteY6105"/>
                </a:cxn>
                <a:cxn ang="0">
                  <a:pos x="connsiteX6106" y="connsiteY6106"/>
                </a:cxn>
                <a:cxn ang="0">
                  <a:pos x="connsiteX6107" y="connsiteY6107"/>
                </a:cxn>
                <a:cxn ang="0">
                  <a:pos x="connsiteX6108" y="connsiteY6108"/>
                </a:cxn>
                <a:cxn ang="0">
                  <a:pos x="connsiteX6109" y="connsiteY6109"/>
                </a:cxn>
                <a:cxn ang="0">
                  <a:pos x="connsiteX6110" y="connsiteY6110"/>
                </a:cxn>
                <a:cxn ang="0">
                  <a:pos x="connsiteX6111" y="connsiteY6111"/>
                </a:cxn>
                <a:cxn ang="0">
                  <a:pos x="connsiteX6112" y="connsiteY6112"/>
                </a:cxn>
                <a:cxn ang="0">
                  <a:pos x="connsiteX6113" y="connsiteY6113"/>
                </a:cxn>
                <a:cxn ang="0">
                  <a:pos x="connsiteX6114" y="connsiteY6114"/>
                </a:cxn>
                <a:cxn ang="0">
                  <a:pos x="connsiteX6115" y="connsiteY6115"/>
                </a:cxn>
                <a:cxn ang="0">
                  <a:pos x="connsiteX6116" y="connsiteY6116"/>
                </a:cxn>
                <a:cxn ang="0">
                  <a:pos x="connsiteX6117" y="connsiteY6117"/>
                </a:cxn>
                <a:cxn ang="0">
                  <a:pos x="connsiteX6118" y="connsiteY6118"/>
                </a:cxn>
                <a:cxn ang="0">
                  <a:pos x="connsiteX6119" y="connsiteY6119"/>
                </a:cxn>
                <a:cxn ang="0">
                  <a:pos x="connsiteX6120" y="connsiteY6120"/>
                </a:cxn>
                <a:cxn ang="0">
                  <a:pos x="connsiteX6121" y="connsiteY6121"/>
                </a:cxn>
                <a:cxn ang="0">
                  <a:pos x="connsiteX6122" y="connsiteY6122"/>
                </a:cxn>
                <a:cxn ang="0">
                  <a:pos x="connsiteX6123" y="connsiteY6123"/>
                </a:cxn>
                <a:cxn ang="0">
                  <a:pos x="connsiteX6124" y="connsiteY6124"/>
                </a:cxn>
                <a:cxn ang="0">
                  <a:pos x="connsiteX6125" y="connsiteY6125"/>
                </a:cxn>
                <a:cxn ang="0">
                  <a:pos x="connsiteX6126" y="connsiteY6126"/>
                </a:cxn>
                <a:cxn ang="0">
                  <a:pos x="connsiteX6127" y="connsiteY6127"/>
                </a:cxn>
                <a:cxn ang="0">
                  <a:pos x="connsiteX6128" y="connsiteY6128"/>
                </a:cxn>
                <a:cxn ang="0">
                  <a:pos x="connsiteX6129" y="connsiteY6129"/>
                </a:cxn>
                <a:cxn ang="0">
                  <a:pos x="connsiteX6130" y="connsiteY6130"/>
                </a:cxn>
                <a:cxn ang="0">
                  <a:pos x="connsiteX6131" y="connsiteY6131"/>
                </a:cxn>
                <a:cxn ang="0">
                  <a:pos x="connsiteX6132" y="connsiteY6132"/>
                </a:cxn>
                <a:cxn ang="0">
                  <a:pos x="connsiteX6133" y="connsiteY6133"/>
                </a:cxn>
                <a:cxn ang="0">
                  <a:pos x="connsiteX6134" y="connsiteY6134"/>
                </a:cxn>
                <a:cxn ang="0">
                  <a:pos x="connsiteX6135" y="connsiteY6135"/>
                </a:cxn>
                <a:cxn ang="0">
                  <a:pos x="connsiteX6136" y="connsiteY6136"/>
                </a:cxn>
                <a:cxn ang="0">
                  <a:pos x="connsiteX6137" y="connsiteY6137"/>
                </a:cxn>
                <a:cxn ang="0">
                  <a:pos x="connsiteX6138" y="connsiteY6138"/>
                </a:cxn>
                <a:cxn ang="0">
                  <a:pos x="connsiteX6139" y="connsiteY6139"/>
                </a:cxn>
                <a:cxn ang="0">
                  <a:pos x="connsiteX6140" y="connsiteY6140"/>
                </a:cxn>
                <a:cxn ang="0">
                  <a:pos x="connsiteX6141" y="connsiteY6141"/>
                </a:cxn>
                <a:cxn ang="0">
                  <a:pos x="connsiteX6142" y="connsiteY6142"/>
                </a:cxn>
                <a:cxn ang="0">
                  <a:pos x="connsiteX6143" y="connsiteY6143"/>
                </a:cxn>
                <a:cxn ang="0">
                  <a:pos x="connsiteX6144" y="connsiteY6144"/>
                </a:cxn>
                <a:cxn ang="0">
                  <a:pos x="connsiteX6145" y="connsiteY6145"/>
                </a:cxn>
                <a:cxn ang="0">
                  <a:pos x="connsiteX6146" y="connsiteY6146"/>
                </a:cxn>
                <a:cxn ang="0">
                  <a:pos x="connsiteX6147" y="connsiteY6147"/>
                </a:cxn>
                <a:cxn ang="0">
                  <a:pos x="connsiteX6148" y="connsiteY6148"/>
                </a:cxn>
                <a:cxn ang="0">
                  <a:pos x="connsiteX6149" y="connsiteY6149"/>
                </a:cxn>
                <a:cxn ang="0">
                  <a:pos x="connsiteX6150" y="connsiteY6150"/>
                </a:cxn>
                <a:cxn ang="0">
                  <a:pos x="connsiteX6151" y="connsiteY6151"/>
                </a:cxn>
                <a:cxn ang="0">
                  <a:pos x="connsiteX6152" y="connsiteY6152"/>
                </a:cxn>
                <a:cxn ang="0">
                  <a:pos x="connsiteX6153" y="connsiteY6153"/>
                </a:cxn>
                <a:cxn ang="0">
                  <a:pos x="connsiteX6154" y="connsiteY6154"/>
                </a:cxn>
                <a:cxn ang="0">
                  <a:pos x="connsiteX6155" y="connsiteY6155"/>
                </a:cxn>
                <a:cxn ang="0">
                  <a:pos x="connsiteX6156" y="connsiteY6156"/>
                </a:cxn>
                <a:cxn ang="0">
                  <a:pos x="connsiteX6157" y="connsiteY6157"/>
                </a:cxn>
                <a:cxn ang="0">
                  <a:pos x="connsiteX6158" y="connsiteY6158"/>
                </a:cxn>
                <a:cxn ang="0">
                  <a:pos x="connsiteX6159" y="connsiteY6159"/>
                </a:cxn>
                <a:cxn ang="0">
                  <a:pos x="connsiteX6160" y="connsiteY6160"/>
                </a:cxn>
                <a:cxn ang="0">
                  <a:pos x="connsiteX6161" y="connsiteY6161"/>
                </a:cxn>
                <a:cxn ang="0">
                  <a:pos x="connsiteX6162" y="connsiteY6162"/>
                </a:cxn>
                <a:cxn ang="0">
                  <a:pos x="connsiteX6163" y="connsiteY6163"/>
                </a:cxn>
                <a:cxn ang="0">
                  <a:pos x="connsiteX6164" y="connsiteY6164"/>
                </a:cxn>
                <a:cxn ang="0">
                  <a:pos x="connsiteX6165" y="connsiteY6165"/>
                </a:cxn>
                <a:cxn ang="0">
                  <a:pos x="connsiteX6166" y="connsiteY6166"/>
                </a:cxn>
                <a:cxn ang="0">
                  <a:pos x="connsiteX6167" y="connsiteY6167"/>
                </a:cxn>
                <a:cxn ang="0">
                  <a:pos x="connsiteX6168" y="connsiteY6168"/>
                </a:cxn>
                <a:cxn ang="0">
                  <a:pos x="connsiteX6169" y="connsiteY6169"/>
                </a:cxn>
                <a:cxn ang="0">
                  <a:pos x="connsiteX6170" y="connsiteY6170"/>
                </a:cxn>
                <a:cxn ang="0">
                  <a:pos x="connsiteX6171" y="connsiteY6171"/>
                </a:cxn>
                <a:cxn ang="0">
                  <a:pos x="connsiteX6172" y="connsiteY6172"/>
                </a:cxn>
                <a:cxn ang="0">
                  <a:pos x="connsiteX6173" y="connsiteY6173"/>
                </a:cxn>
                <a:cxn ang="0">
                  <a:pos x="connsiteX6174" y="connsiteY6174"/>
                </a:cxn>
                <a:cxn ang="0">
                  <a:pos x="connsiteX6175" y="connsiteY6175"/>
                </a:cxn>
                <a:cxn ang="0">
                  <a:pos x="connsiteX6176" y="connsiteY6176"/>
                </a:cxn>
                <a:cxn ang="0">
                  <a:pos x="connsiteX6177" y="connsiteY6177"/>
                </a:cxn>
                <a:cxn ang="0">
                  <a:pos x="connsiteX6178" y="connsiteY6178"/>
                </a:cxn>
                <a:cxn ang="0">
                  <a:pos x="connsiteX6179" y="connsiteY6179"/>
                </a:cxn>
                <a:cxn ang="0">
                  <a:pos x="connsiteX6180" y="connsiteY6180"/>
                </a:cxn>
                <a:cxn ang="0">
                  <a:pos x="connsiteX6181" y="connsiteY6181"/>
                </a:cxn>
                <a:cxn ang="0">
                  <a:pos x="connsiteX6182" y="connsiteY6182"/>
                </a:cxn>
                <a:cxn ang="0">
                  <a:pos x="connsiteX6183" y="connsiteY6183"/>
                </a:cxn>
                <a:cxn ang="0">
                  <a:pos x="connsiteX6184" y="connsiteY6184"/>
                </a:cxn>
                <a:cxn ang="0">
                  <a:pos x="connsiteX6185" y="connsiteY6185"/>
                </a:cxn>
                <a:cxn ang="0">
                  <a:pos x="connsiteX6186" y="connsiteY6186"/>
                </a:cxn>
                <a:cxn ang="0">
                  <a:pos x="connsiteX6187" y="connsiteY6187"/>
                </a:cxn>
                <a:cxn ang="0">
                  <a:pos x="connsiteX6188" y="connsiteY6188"/>
                </a:cxn>
                <a:cxn ang="0">
                  <a:pos x="connsiteX6189" y="connsiteY6189"/>
                </a:cxn>
                <a:cxn ang="0">
                  <a:pos x="connsiteX6190" y="connsiteY6190"/>
                </a:cxn>
                <a:cxn ang="0">
                  <a:pos x="connsiteX6191" y="connsiteY6191"/>
                </a:cxn>
                <a:cxn ang="0">
                  <a:pos x="connsiteX6192" y="connsiteY6192"/>
                </a:cxn>
                <a:cxn ang="0">
                  <a:pos x="connsiteX6193" y="connsiteY6193"/>
                </a:cxn>
                <a:cxn ang="0">
                  <a:pos x="connsiteX6194" y="connsiteY6194"/>
                </a:cxn>
                <a:cxn ang="0">
                  <a:pos x="connsiteX6195" y="connsiteY6195"/>
                </a:cxn>
                <a:cxn ang="0">
                  <a:pos x="connsiteX6196" y="connsiteY6196"/>
                </a:cxn>
                <a:cxn ang="0">
                  <a:pos x="connsiteX6197" y="connsiteY6197"/>
                </a:cxn>
                <a:cxn ang="0">
                  <a:pos x="connsiteX6198" y="connsiteY6198"/>
                </a:cxn>
                <a:cxn ang="0">
                  <a:pos x="connsiteX6199" y="connsiteY6199"/>
                </a:cxn>
                <a:cxn ang="0">
                  <a:pos x="connsiteX6200" y="connsiteY6200"/>
                </a:cxn>
                <a:cxn ang="0">
                  <a:pos x="connsiteX6201" y="connsiteY6201"/>
                </a:cxn>
                <a:cxn ang="0">
                  <a:pos x="connsiteX6202" y="connsiteY6202"/>
                </a:cxn>
                <a:cxn ang="0">
                  <a:pos x="connsiteX6203" y="connsiteY6203"/>
                </a:cxn>
                <a:cxn ang="0">
                  <a:pos x="connsiteX6204" y="connsiteY6204"/>
                </a:cxn>
                <a:cxn ang="0">
                  <a:pos x="connsiteX6205" y="connsiteY6205"/>
                </a:cxn>
                <a:cxn ang="0">
                  <a:pos x="connsiteX6206" y="connsiteY6206"/>
                </a:cxn>
                <a:cxn ang="0">
                  <a:pos x="connsiteX6207" y="connsiteY6207"/>
                </a:cxn>
                <a:cxn ang="0">
                  <a:pos x="connsiteX6208" y="connsiteY6208"/>
                </a:cxn>
                <a:cxn ang="0">
                  <a:pos x="connsiteX6209" y="connsiteY6209"/>
                </a:cxn>
                <a:cxn ang="0">
                  <a:pos x="connsiteX6210" y="connsiteY6210"/>
                </a:cxn>
                <a:cxn ang="0">
                  <a:pos x="connsiteX6211" y="connsiteY6211"/>
                </a:cxn>
                <a:cxn ang="0">
                  <a:pos x="connsiteX6212" y="connsiteY6212"/>
                </a:cxn>
                <a:cxn ang="0">
                  <a:pos x="connsiteX6213" y="connsiteY6213"/>
                </a:cxn>
                <a:cxn ang="0">
                  <a:pos x="connsiteX6214" y="connsiteY6214"/>
                </a:cxn>
                <a:cxn ang="0">
                  <a:pos x="connsiteX6215" y="connsiteY6215"/>
                </a:cxn>
                <a:cxn ang="0">
                  <a:pos x="connsiteX6216" y="connsiteY6216"/>
                </a:cxn>
                <a:cxn ang="0">
                  <a:pos x="connsiteX6217" y="connsiteY6217"/>
                </a:cxn>
                <a:cxn ang="0">
                  <a:pos x="connsiteX6218" y="connsiteY6218"/>
                </a:cxn>
                <a:cxn ang="0">
                  <a:pos x="connsiteX6219" y="connsiteY6219"/>
                </a:cxn>
                <a:cxn ang="0">
                  <a:pos x="connsiteX6220" y="connsiteY6220"/>
                </a:cxn>
                <a:cxn ang="0">
                  <a:pos x="connsiteX6221" y="connsiteY6221"/>
                </a:cxn>
                <a:cxn ang="0">
                  <a:pos x="connsiteX6222" y="connsiteY6222"/>
                </a:cxn>
                <a:cxn ang="0">
                  <a:pos x="connsiteX6223" y="connsiteY6223"/>
                </a:cxn>
                <a:cxn ang="0">
                  <a:pos x="connsiteX6224" y="connsiteY6224"/>
                </a:cxn>
                <a:cxn ang="0">
                  <a:pos x="connsiteX6225" y="connsiteY6225"/>
                </a:cxn>
                <a:cxn ang="0">
                  <a:pos x="connsiteX6226" y="connsiteY6226"/>
                </a:cxn>
                <a:cxn ang="0">
                  <a:pos x="connsiteX6227" y="connsiteY6227"/>
                </a:cxn>
                <a:cxn ang="0">
                  <a:pos x="connsiteX6228" y="connsiteY6228"/>
                </a:cxn>
                <a:cxn ang="0">
                  <a:pos x="connsiteX6229" y="connsiteY6229"/>
                </a:cxn>
                <a:cxn ang="0">
                  <a:pos x="connsiteX6230" y="connsiteY6230"/>
                </a:cxn>
                <a:cxn ang="0">
                  <a:pos x="connsiteX6231" y="connsiteY6231"/>
                </a:cxn>
                <a:cxn ang="0">
                  <a:pos x="connsiteX6232" y="connsiteY6232"/>
                </a:cxn>
                <a:cxn ang="0">
                  <a:pos x="connsiteX6233" y="connsiteY6233"/>
                </a:cxn>
                <a:cxn ang="0">
                  <a:pos x="connsiteX6234" y="connsiteY6234"/>
                </a:cxn>
                <a:cxn ang="0">
                  <a:pos x="connsiteX6235" y="connsiteY6235"/>
                </a:cxn>
                <a:cxn ang="0">
                  <a:pos x="connsiteX6236" y="connsiteY6236"/>
                </a:cxn>
                <a:cxn ang="0">
                  <a:pos x="connsiteX6237" y="connsiteY6237"/>
                </a:cxn>
                <a:cxn ang="0">
                  <a:pos x="connsiteX6238" y="connsiteY6238"/>
                </a:cxn>
                <a:cxn ang="0">
                  <a:pos x="connsiteX6239" y="connsiteY6239"/>
                </a:cxn>
                <a:cxn ang="0">
                  <a:pos x="connsiteX6240" y="connsiteY6240"/>
                </a:cxn>
                <a:cxn ang="0">
                  <a:pos x="connsiteX6241" y="connsiteY6241"/>
                </a:cxn>
                <a:cxn ang="0">
                  <a:pos x="connsiteX6242" y="connsiteY6242"/>
                </a:cxn>
                <a:cxn ang="0">
                  <a:pos x="connsiteX6243" y="connsiteY6243"/>
                </a:cxn>
                <a:cxn ang="0">
                  <a:pos x="connsiteX6244" y="connsiteY6244"/>
                </a:cxn>
                <a:cxn ang="0">
                  <a:pos x="connsiteX6245" y="connsiteY6245"/>
                </a:cxn>
                <a:cxn ang="0">
                  <a:pos x="connsiteX6246" y="connsiteY6246"/>
                </a:cxn>
                <a:cxn ang="0">
                  <a:pos x="connsiteX6247" y="connsiteY6247"/>
                </a:cxn>
                <a:cxn ang="0">
                  <a:pos x="connsiteX6248" y="connsiteY6248"/>
                </a:cxn>
                <a:cxn ang="0">
                  <a:pos x="connsiteX6249" y="connsiteY6249"/>
                </a:cxn>
                <a:cxn ang="0">
                  <a:pos x="connsiteX6250" y="connsiteY6250"/>
                </a:cxn>
                <a:cxn ang="0">
                  <a:pos x="connsiteX6251" y="connsiteY6251"/>
                </a:cxn>
                <a:cxn ang="0">
                  <a:pos x="connsiteX6252" y="connsiteY6252"/>
                </a:cxn>
                <a:cxn ang="0">
                  <a:pos x="connsiteX6253" y="connsiteY6253"/>
                </a:cxn>
                <a:cxn ang="0">
                  <a:pos x="connsiteX6254" y="connsiteY6254"/>
                </a:cxn>
                <a:cxn ang="0">
                  <a:pos x="connsiteX6255" y="connsiteY6255"/>
                </a:cxn>
                <a:cxn ang="0">
                  <a:pos x="connsiteX6256" y="connsiteY6256"/>
                </a:cxn>
                <a:cxn ang="0">
                  <a:pos x="connsiteX6257" y="connsiteY6257"/>
                </a:cxn>
                <a:cxn ang="0">
                  <a:pos x="connsiteX6258" y="connsiteY6258"/>
                </a:cxn>
                <a:cxn ang="0">
                  <a:pos x="connsiteX6259" y="connsiteY6259"/>
                </a:cxn>
                <a:cxn ang="0">
                  <a:pos x="connsiteX6260" y="connsiteY6260"/>
                </a:cxn>
                <a:cxn ang="0">
                  <a:pos x="connsiteX6261" y="connsiteY6261"/>
                </a:cxn>
                <a:cxn ang="0">
                  <a:pos x="connsiteX6262" y="connsiteY6262"/>
                </a:cxn>
                <a:cxn ang="0">
                  <a:pos x="connsiteX6263" y="connsiteY6263"/>
                </a:cxn>
                <a:cxn ang="0">
                  <a:pos x="connsiteX6264" y="connsiteY6264"/>
                </a:cxn>
                <a:cxn ang="0">
                  <a:pos x="connsiteX6265" y="connsiteY6265"/>
                </a:cxn>
                <a:cxn ang="0">
                  <a:pos x="connsiteX6266" y="connsiteY6266"/>
                </a:cxn>
                <a:cxn ang="0">
                  <a:pos x="connsiteX6267" y="connsiteY6267"/>
                </a:cxn>
                <a:cxn ang="0">
                  <a:pos x="connsiteX6268" y="connsiteY6268"/>
                </a:cxn>
                <a:cxn ang="0">
                  <a:pos x="connsiteX6269" y="connsiteY6269"/>
                </a:cxn>
                <a:cxn ang="0">
                  <a:pos x="connsiteX6270" y="connsiteY6270"/>
                </a:cxn>
                <a:cxn ang="0">
                  <a:pos x="connsiteX6271" y="connsiteY6271"/>
                </a:cxn>
                <a:cxn ang="0">
                  <a:pos x="connsiteX6272" y="connsiteY6272"/>
                </a:cxn>
                <a:cxn ang="0">
                  <a:pos x="connsiteX6273" y="connsiteY6273"/>
                </a:cxn>
                <a:cxn ang="0">
                  <a:pos x="connsiteX6274" y="connsiteY6274"/>
                </a:cxn>
                <a:cxn ang="0">
                  <a:pos x="connsiteX6275" y="connsiteY6275"/>
                </a:cxn>
                <a:cxn ang="0">
                  <a:pos x="connsiteX6276" y="connsiteY6276"/>
                </a:cxn>
                <a:cxn ang="0">
                  <a:pos x="connsiteX6277" y="connsiteY6277"/>
                </a:cxn>
                <a:cxn ang="0">
                  <a:pos x="connsiteX6278" y="connsiteY6278"/>
                </a:cxn>
                <a:cxn ang="0">
                  <a:pos x="connsiteX6279" y="connsiteY6279"/>
                </a:cxn>
                <a:cxn ang="0">
                  <a:pos x="connsiteX6280" y="connsiteY6280"/>
                </a:cxn>
                <a:cxn ang="0">
                  <a:pos x="connsiteX6281" y="connsiteY6281"/>
                </a:cxn>
                <a:cxn ang="0">
                  <a:pos x="connsiteX6282" y="connsiteY6282"/>
                </a:cxn>
                <a:cxn ang="0">
                  <a:pos x="connsiteX6283" y="connsiteY6283"/>
                </a:cxn>
                <a:cxn ang="0">
                  <a:pos x="connsiteX6284" y="connsiteY6284"/>
                </a:cxn>
                <a:cxn ang="0">
                  <a:pos x="connsiteX6285" y="connsiteY6285"/>
                </a:cxn>
                <a:cxn ang="0">
                  <a:pos x="connsiteX6286" y="connsiteY6286"/>
                </a:cxn>
                <a:cxn ang="0">
                  <a:pos x="connsiteX6287" y="connsiteY6287"/>
                </a:cxn>
                <a:cxn ang="0">
                  <a:pos x="connsiteX6288" y="connsiteY6288"/>
                </a:cxn>
                <a:cxn ang="0">
                  <a:pos x="connsiteX6289" y="connsiteY6289"/>
                </a:cxn>
                <a:cxn ang="0">
                  <a:pos x="connsiteX6290" y="connsiteY6290"/>
                </a:cxn>
                <a:cxn ang="0">
                  <a:pos x="connsiteX6291" y="connsiteY6291"/>
                </a:cxn>
                <a:cxn ang="0">
                  <a:pos x="connsiteX6292" y="connsiteY6292"/>
                </a:cxn>
                <a:cxn ang="0">
                  <a:pos x="connsiteX6293" y="connsiteY6293"/>
                </a:cxn>
                <a:cxn ang="0">
                  <a:pos x="connsiteX6294" y="connsiteY6294"/>
                </a:cxn>
                <a:cxn ang="0">
                  <a:pos x="connsiteX6295" y="connsiteY6295"/>
                </a:cxn>
                <a:cxn ang="0">
                  <a:pos x="connsiteX6296" y="connsiteY6296"/>
                </a:cxn>
                <a:cxn ang="0">
                  <a:pos x="connsiteX6297" y="connsiteY6297"/>
                </a:cxn>
                <a:cxn ang="0">
                  <a:pos x="connsiteX6298" y="connsiteY6298"/>
                </a:cxn>
                <a:cxn ang="0">
                  <a:pos x="connsiteX6299" y="connsiteY6299"/>
                </a:cxn>
                <a:cxn ang="0">
                  <a:pos x="connsiteX6300" y="connsiteY6300"/>
                </a:cxn>
                <a:cxn ang="0">
                  <a:pos x="connsiteX6301" y="connsiteY6301"/>
                </a:cxn>
                <a:cxn ang="0">
                  <a:pos x="connsiteX6302" y="connsiteY6302"/>
                </a:cxn>
                <a:cxn ang="0">
                  <a:pos x="connsiteX6303" y="connsiteY6303"/>
                </a:cxn>
                <a:cxn ang="0">
                  <a:pos x="connsiteX6304" y="connsiteY6304"/>
                </a:cxn>
                <a:cxn ang="0">
                  <a:pos x="connsiteX6305" y="connsiteY6305"/>
                </a:cxn>
                <a:cxn ang="0">
                  <a:pos x="connsiteX6306" y="connsiteY6306"/>
                </a:cxn>
                <a:cxn ang="0">
                  <a:pos x="connsiteX6307" y="connsiteY6307"/>
                </a:cxn>
                <a:cxn ang="0">
                  <a:pos x="connsiteX6308" y="connsiteY6308"/>
                </a:cxn>
                <a:cxn ang="0">
                  <a:pos x="connsiteX6309" y="connsiteY6309"/>
                </a:cxn>
                <a:cxn ang="0">
                  <a:pos x="connsiteX6310" y="connsiteY6310"/>
                </a:cxn>
                <a:cxn ang="0">
                  <a:pos x="connsiteX6311" y="connsiteY6311"/>
                </a:cxn>
                <a:cxn ang="0">
                  <a:pos x="connsiteX6312" y="connsiteY6312"/>
                </a:cxn>
                <a:cxn ang="0">
                  <a:pos x="connsiteX6313" y="connsiteY6313"/>
                </a:cxn>
                <a:cxn ang="0">
                  <a:pos x="connsiteX6314" y="connsiteY6314"/>
                </a:cxn>
                <a:cxn ang="0">
                  <a:pos x="connsiteX6315" y="connsiteY6315"/>
                </a:cxn>
                <a:cxn ang="0">
                  <a:pos x="connsiteX6316" y="connsiteY6316"/>
                </a:cxn>
                <a:cxn ang="0">
                  <a:pos x="connsiteX6317" y="connsiteY6317"/>
                </a:cxn>
                <a:cxn ang="0">
                  <a:pos x="connsiteX6318" y="connsiteY6318"/>
                </a:cxn>
                <a:cxn ang="0">
                  <a:pos x="connsiteX6319" y="connsiteY6319"/>
                </a:cxn>
                <a:cxn ang="0">
                  <a:pos x="connsiteX6320" y="connsiteY6320"/>
                </a:cxn>
                <a:cxn ang="0">
                  <a:pos x="connsiteX6321" y="connsiteY6321"/>
                </a:cxn>
                <a:cxn ang="0">
                  <a:pos x="connsiteX6322" y="connsiteY6322"/>
                </a:cxn>
                <a:cxn ang="0">
                  <a:pos x="connsiteX6323" y="connsiteY6323"/>
                </a:cxn>
                <a:cxn ang="0">
                  <a:pos x="connsiteX6324" y="connsiteY6324"/>
                </a:cxn>
                <a:cxn ang="0">
                  <a:pos x="connsiteX6325" y="connsiteY6325"/>
                </a:cxn>
                <a:cxn ang="0">
                  <a:pos x="connsiteX6326" y="connsiteY6326"/>
                </a:cxn>
                <a:cxn ang="0">
                  <a:pos x="connsiteX6327" y="connsiteY6327"/>
                </a:cxn>
                <a:cxn ang="0">
                  <a:pos x="connsiteX6328" y="connsiteY6328"/>
                </a:cxn>
                <a:cxn ang="0">
                  <a:pos x="connsiteX6329" y="connsiteY6329"/>
                </a:cxn>
                <a:cxn ang="0">
                  <a:pos x="connsiteX6330" y="connsiteY6330"/>
                </a:cxn>
                <a:cxn ang="0">
                  <a:pos x="connsiteX6331" y="connsiteY6331"/>
                </a:cxn>
                <a:cxn ang="0">
                  <a:pos x="connsiteX6332" y="connsiteY6332"/>
                </a:cxn>
                <a:cxn ang="0">
                  <a:pos x="connsiteX6333" y="connsiteY6333"/>
                </a:cxn>
                <a:cxn ang="0">
                  <a:pos x="connsiteX6334" y="connsiteY6334"/>
                </a:cxn>
                <a:cxn ang="0">
                  <a:pos x="connsiteX6335" y="connsiteY6335"/>
                </a:cxn>
                <a:cxn ang="0">
                  <a:pos x="connsiteX6336" y="connsiteY6336"/>
                </a:cxn>
                <a:cxn ang="0">
                  <a:pos x="connsiteX6337" y="connsiteY6337"/>
                </a:cxn>
                <a:cxn ang="0">
                  <a:pos x="connsiteX6338" y="connsiteY6338"/>
                </a:cxn>
                <a:cxn ang="0">
                  <a:pos x="connsiteX6339" y="connsiteY6339"/>
                </a:cxn>
                <a:cxn ang="0">
                  <a:pos x="connsiteX6340" y="connsiteY6340"/>
                </a:cxn>
                <a:cxn ang="0">
                  <a:pos x="connsiteX6341" y="connsiteY6341"/>
                </a:cxn>
                <a:cxn ang="0">
                  <a:pos x="connsiteX6342" y="connsiteY6342"/>
                </a:cxn>
                <a:cxn ang="0">
                  <a:pos x="connsiteX6343" y="connsiteY6343"/>
                </a:cxn>
                <a:cxn ang="0">
                  <a:pos x="connsiteX6344" y="connsiteY6344"/>
                </a:cxn>
                <a:cxn ang="0">
                  <a:pos x="connsiteX6345" y="connsiteY6345"/>
                </a:cxn>
                <a:cxn ang="0">
                  <a:pos x="connsiteX6346" y="connsiteY6346"/>
                </a:cxn>
                <a:cxn ang="0">
                  <a:pos x="connsiteX6347" y="connsiteY6347"/>
                </a:cxn>
                <a:cxn ang="0">
                  <a:pos x="connsiteX6348" y="connsiteY6348"/>
                </a:cxn>
                <a:cxn ang="0">
                  <a:pos x="connsiteX6349" y="connsiteY6349"/>
                </a:cxn>
                <a:cxn ang="0">
                  <a:pos x="connsiteX6350" y="connsiteY6350"/>
                </a:cxn>
                <a:cxn ang="0">
                  <a:pos x="connsiteX6351" y="connsiteY6351"/>
                </a:cxn>
                <a:cxn ang="0">
                  <a:pos x="connsiteX6352" y="connsiteY6352"/>
                </a:cxn>
                <a:cxn ang="0">
                  <a:pos x="connsiteX6353" y="connsiteY6353"/>
                </a:cxn>
                <a:cxn ang="0">
                  <a:pos x="connsiteX6354" y="connsiteY6354"/>
                </a:cxn>
                <a:cxn ang="0">
                  <a:pos x="connsiteX6355" y="connsiteY6355"/>
                </a:cxn>
                <a:cxn ang="0">
                  <a:pos x="connsiteX6356" y="connsiteY6356"/>
                </a:cxn>
                <a:cxn ang="0">
                  <a:pos x="connsiteX6357" y="connsiteY6357"/>
                </a:cxn>
                <a:cxn ang="0">
                  <a:pos x="connsiteX6358" y="connsiteY6358"/>
                </a:cxn>
                <a:cxn ang="0">
                  <a:pos x="connsiteX6359" y="connsiteY6359"/>
                </a:cxn>
                <a:cxn ang="0">
                  <a:pos x="connsiteX6360" y="connsiteY6360"/>
                </a:cxn>
                <a:cxn ang="0">
                  <a:pos x="connsiteX6361" y="connsiteY6361"/>
                </a:cxn>
                <a:cxn ang="0">
                  <a:pos x="connsiteX6362" y="connsiteY6362"/>
                </a:cxn>
                <a:cxn ang="0">
                  <a:pos x="connsiteX6363" y="connsiteY6363"/>
                </a:cxn>
                <a:cxn ang="0">
                  <a:pos x="connsiteX6364" y="connsiteY6364"/>
                </a:cxn>
                <a:cxn ang="0">
                  <a:pos x="connsiteX6365" y="connsiteY6365"/>
                </a:cxn>
                <a:cxn ang="0">
                  <a:pos x="connsiteX6366" y="connsiteY6366"/>
                </a:cxn>
                <a:cxn ang="0">
                  <a:pos x="connsiteX6367" y="connsiteY6367"/>
                </a:cxn>
                <a:cxn ang="0">
                  <a:pos x="connsiteX6368" y="connsiteY6368"/>
                </a:cxn>
                <a:cxn ang="0">
                  <a:pos x="connsiteX6369" y="connsiteY6369"/>
                </a:cxn>
                <a:cxn ang="0">
                  <a:pos x="connsiteX6370" y="connsiteY6370"/>
                </a:cxn>
                <a:cxn ang="0">
                  <a:pos x="connsiteX6371" y="connsiteY6371"/>
                </a:cxn>
                <a:cxn ang="0">
                  <a:pos x="connsiteX6372" y="connsiteY6372"/>
                </a:cxn>
                <a:cxn ang="0">
                  <a:pos x="connsiteX6373" y="connsiteY6373"/>
                </a:cxn>
                <a:cxn ang="0">
                  <a:pos x="connsiteX6374" y="connsiteY6374"/>
                </a:cxn>
                <a:cxn ang="0">
                  <a:pos x="connsiteX6375" y="connsiteY6375"/>
                </a:cxn>
                <a:cxn ang="0">
                  <a:pos x="connsiteX6376" y="connsiteY6376"/>
                </a:cxn>
                <a:cxn ang="0">
                  <a:pos x="connsiteX6377" y="connsiteY6377"/>
                </a:cxn>
                <a:cxn ang="0">
                  <a:pos x="connsiteX6378" y="connsiteY6378"/>
                </a:cxn>
                <a:cxn ang="0">
                  <a:pos x="connsiteX6379" y="connsiteY6379"/>
                </a:cxn>
                <a:cxn ang="0">
                  <a:pos x="connsiteX6380" y="connsiteY6380"/>
                </a:cxn>
                <a:cxn ang="0">
                  <a:pos x="connsiteX6381" y="connsiteY6381"/>
                </a:cxn>
                <a:cxn ang="0">
                  <a:pos x="connsiteX6382" y="connsiteY6382"/>
                </a:cxn>
                <a:cxn ang="0">
                  <a:pos x="connsiteX6383" y="connsiteY6383"/>
                </a:cxn>
                <a:cxn ang="0">
                  <a:pos x="connsiteX6384" y="connsiteY6384"/>
                </a:cxn>
                <a:cxn ang="0">
                  <a:pos x="connsiteX6385" y="connsiteY6385"/>
                </a:cxn>
                <a:cxn ang="0">
                  <a:pos x="connsiteX6386" y="connsiteY6386"/>
                </a:cxn>
                <a:cxn ang="0">
                  <a:pos x="connsiteX6387" y="connsiteY6387"/>
                </a:cxn>
                <a:cxn ang="0">
                  <a:pos x="connsiteX6388" y="connsiteY6388"/>
                </a:cxn>
                <a:cxn ang="0">
                  <a:pos x="connsiteX6389" y="connsiteY6389"/>
                </a:cxn>
                <a:cxn ang="0">
                  <a:pos x="connsiteX6390" y="connsiteY6390"/>
                </a:cxn>
                <a:cxn ang="0">
                  <a:pos x="connsiteX6391" y="connsiteY6391"/>
                </a:cxn>
                <a:cxn ang="0">
                  <a:pos x="connsiteX6392" y="connsiteY6392"/>
                </a:cxn>
                <a:cxn ang="0">
                  <a:pos x="connsiteX6393" y="connsiteY6393"/>
                </a:cxn>
                <a:cxn ang="0">
                  <a:pos x="connsiteX6394" y="connsiteY6394"/>
                </a:cxn>
                <a:cxn ang="0">
                  <a:pos x="connsiteX6395" y="connsiteY6395"/>
                </a:cxn>
                <a:cxn ang="0">
                  <a:pos x="connsiteX6396" y="connsiteY6396"/>
                </a:cxn>
                <a:cxn ang="0">
                  <a:pos x="connsiteX6397" y="connsiteY6397"/>
                </a:cxn>
                <a:cxn ang="0">
                  <a:pos x="connsiteX6398" y="connsiteY6398"/>
                </a:cxn>
                <a:cxn ang="0">
                  <a:pos x="connsiteX6399" y="connsiteY6399"/>
                </a:cxn>
                <a:cxn ang="0">
                  <a:pos x="connsiteX6400" y="connsiteY6400"/>
                </a:cxn>
                <a:cxn ang="0">
                  <a:pos x="connsiteX6401" y="connsiteY6401"/>
                </a:cxn>
                <a:cxn ang="0">
                  <a:pos x="connsiteX6402" y="connsiteY6402"/>
                </a:cxn>
                <a:cxn ang="0">
                  <a:pos x="connsiteX6403" y="connsiteY6403"/>
                </a:cxn>
                <a:cxn ang="0">
                  <a:pos x="connsiteX6404" y="connsiteY6404"/>
                </a:cxn>
                <a:cxn ang="0">
                  <a:pos x="connsiteX6405" y="connsiteY6405"/>
                </a:cxn>
                <a:cxn ang="0">
                  <a:pos x="connsiteX6406" y="connsiteY6406"/>
                </a:cxn>
                <a:cxn ang="0">
                  <a:pos x="connsiteX6407" y="connsiteY6407"/>
                </a:cxn>
                <a:cxn ang="0">
                  <a:pos x="connsiteX6408" y="connsiteY6408"/>
                </a:cxn>
                <a:cxn ang="0">
                  <a:pos x="connsiteX6409" y="connsiteY6409"/>
                </a:cxn>
                <a:cxn ang="0">
                  <a:pos x="connsiteX6410" y="connsiteY6410"/>
                </a:cxn>
                <a:cxn ang="0">
                  <a:pos x="connsiteX6411" y="connsiteY6411"/>
                </a:cxn>
                <a:cxn ang="0">
                  <a:pos x="connsiteX6412" y="connsiteY6412"/>
                </a:cxn>
                <a:cxn ang="0">
                  <a:pos x="connsiteX6413" y="connsiteY6413"/>
                </a:cxn>
                <a:cxn ang="0">
                  <a:pos x="connsiteX6414" y="connsiteY6414"/>
                </a:cxn>
                <a:cxn ang="0">
                  <a:pos x="connsiteX6415" y="connsiteY6415"/>
                </a:cxn>
                <a:cxn ang="0">
                  <a:pos x="connsiteX6416" y="connsiteY6416"/>
                </a:cxn>
                <a:cxn ang="0">
                  <a:pos x="connsiteX6417" y="connsiteY6417"/>
                </a:cxn>
                <a:cxn ang="0">
                  <a:pos x="connsiteX6418" y="connsiteY6418"/>
                </a:cxn>
                <a:cxn ang="0">
                  <a:pos x="connsiteX6419" y="connsiteY6419"/>
                </a:cxn>
                <a:cxn ang="0">
                  <a:pos x="connsiteX6420" y="connsiteY6420"/>
                </a:cxn>
                <a:cxn ang="0">
                  <a:pos x="connsiteX6421" y="connsiteY6421"/>
                </a:cxn>
                <a:cxn ang="0">
                  <a:pos x="connsiteX6422" y="connsiteY6422"/>
                </a:cxn>
                <a:cxn ang="0">
                  <a:pos x="connsiteX6423" y="connsiteY6423"/>
                </a:cxn>
                <a:cxn ang="0">
                  <a:pos x="connsiteX6424" y="connsiteY6424"/>
                </a:cxn>
                <a:cxn ang="0">
                  <a:pos x="connsiteX6425" y="connsiteY6425"/>
                </a:cxn>
                <a:cxn ang="0">
                  <a:pos x="connsiteX6426" y="connsiteY6426"/>
                </a:cxn>
                <a:cxn ang="0">
                  <a:pos x="connsiteX6427" y="connsiteY6427"/>
                </a:cxn>
                <a:cxn ang="0">
                  <a:pos x="connsiteX6428" y="connsiteY6428"/>
                </a:cxn>
                <a:cxn ang="0">
                  <a:pos x="connsiteX6429" y="connsiteY6429"/>
                </a:cxn>
                <a:cxn ang="0">
                  <a:pos x="connsiteX6430" y="connsiteY6430"/>
                </a:cxn>
                <a:cxn ang="0">
                  <a:pos x="connsiteX6431" y="connsiteY6431"/>
                </a:cxn>
                <a:cxn ang="0">
                  <a:pos x="connsiteX6432" y="connsiteY6432"/>
                </a:cxn>
                <a:cxn ang="0">
                  <a:pos x="connsiteX6433" y="connsiteY6433"/>
                </a:cxn>
                <a:cxn ang="0">
                  <a:pos x="connsiteX6434" y="connsiteY6434"/>
                </a:cxn>
                <a:cxn ang="0">
                  <a:pos x="connsiteX6435" y="connsiteY6435"/>
                </a:cxn>
                <a:cxn ang="0">
                  <a:pos x="connsiteX6436" y="connsiteY6436"/>
                </a:cxn>
                <a:cxn ang="0">
                  <a:pos x="connsiteX6437" y="connsiteY6437"/>
                </a:cxn>
                <a:cxn ang="0">
                  <a:pos x="connsiteX6438" y="connsiteY6438"/>
                </a:cxn>
                <a:cxn ang="0">
                  <a:pos x="connsiteX6439" y="connsiteY6439"/>
                </a:cxn>
                <a:cxn ang="0">
                  <a:pos x="connsiteX6440" y="connsiteY6440"/>
                </a:cxn>
                <a:cxn ang="0">
                  <a:pos x="connsiteX6441" y="connsiteY6441"/>
                </a:cxn>
                <a:cxn ang="0">
                  <a:pos x="connsiteX6442" y="connsiteY6442"/>
                </a:cxn>
                <a:cxn ang="0">
                  <a:pos x="connsiteX6443" y="connsiteY6443"/>
                </a:cxn>
                <a:cxn ang="0">
                  <a:pos x="connsiteX6444" y="connsiteY6444"/>
                </a:cxn>
                <a:cxn ang="0">
                  <a:pos x="connsiteX6445" y="connsiteY6445"/>
                </a:cxn>
                <a:cxn ang="0">
                  <a:pos x="connsiteX6446" y="connsiteY6446"/>
                </a:cxn>
                <a:cxn ang="0">
                  <a:pos x="connsiteX6447" y="connsiteY6447"/>
                </a:cxn>
                <a:cxn ang="0">
                  <a:pos x="connsiteX6448" y="connsiteY6448"/>
                </a:cxn>
                <a:cxn ang="0">
                  <a:pos x="connsiteX6449" y="connsiteY6449"/>
                </a:cxn>
                <a:cxn ang="0">
                  <a:pos x="connsiteX6450" y="connsiteY6450"/>
                </a:cxn>
                <a:cxn ang="0">
                  <a:pos x="connsiteX6451" y="connsiteY6451"/>
                </a:cxn>
                <a:cxn ang="0">
                  <a:pos x="connsiteX6452" y="connsiteY6452"/>
                </a:cxn>
                <a:cxn ang="0">
                  <a:pos x="connsiteX6453" y="connsiteY6453"/>
                </a:cxn>
                <a:cxn ang="0">
                  <a:pos x="connsiteX6454" y="connsiteY6454"/>
                </a:cxn>
                <a:cxn ang="0">
                  <a:pos x="connsiteX6455" y="connsiteY6455"/>
                </a:cxn>
                <a:cxn ang="0">
                  <a:pos x="connsiteX6456" y="connsiteY6456"/>
                </a:cxn>
                <a:cxn ang="0">
                  <a:pos x="connsiteX6457" y="connsiteY6457"/>
                </a:cxn>
                <a:cxn ang="0">
                  <a:pos x="connsiteX6458" y="connsiteY6458"/>
                </a:cxn>
                <a:cxn ang="0">
                  <a:pos x="connsiteX6459" y="connsiteY6459"/>
                </a:cxn>
                <a:cxn ang="0">
                  <a:pos x="connsiteX6460" y="connsiteY6460"/>
                </a:cxn>
                <a:cxn ang="0">
                  <a:pos x="connsiteX6461" y="connsiteY6461"/>
                </a:cxn>
                <a:cxn ang="0">
                  <a:pos x="connsiteX6462" y="connsiteY6462"/>
                </a:cxn>
                <a:cxn ang="0">
                  <a:pos x="connsiteX6463" y="connsiteY6463"/>
                </a:cxn>
                <a:cxn ang="0">
                  <a:pos x="connsiteX6464" y="connsiteY6464"/>
                </a:cxn>
                <a:cxn ang="0">
                  <a:pos x="connsiteX6465" y="connsiteY6465"/>
                </a:cxn>
                <a:cxn ang="0">
                  <a:pos x="connsiteX6466" y="connsiteY6466"/>
                </a:cxn>
                <a:cxn ang="0">
                  <a:pos x="connsiteX6467" y="connsiteY6467"/>
                </a:cxn>
                <a:cxn ang="0">
                  <a:pos x="connsiteX6468" y="connsiteY6468"/>
                </a:cxn>
                <a:cxn ang="0">
                  <a:pos x="connsiteX6469" y="connsiteY6469"/>
                </a:cxn>
                <a:cxn ang="0">
                  <a:pos x="connsiteX6470" y="connsiteY6470"/>
                </a:cxn>
                <a:cxn ang="0">
                  <a:pos x="connsiteX6471" y="connsiteY6471"/>
                </a:cxn>
                <a:cxn ang="0">
                  <a:pos x="connsiteX6472" y="connsiteY6472"/>
                </a:cxn>
                <a:cxn ang="0">
                  <a:pos x="connsiteX6473" y="connsiteY6473"/>
                </a:cxn>
                <a:cxn ang="0">
                  <a:pos x="connsiteX6474" y="connsiteY6474"/>
                </a:cxn>
                <a:cxn ang="0">
                  <a:pos x="connsiteX6475" y="connsiteY6475"/>
                </a:cxn>
                <a:cxn ang="0">
                  <a:pos x="connsiteX6476" y="connsiteY6476"/>
                </a:cxn>
                <a:cxn ang="0">
                  <a:pos x="connsiteX6477" y="connsiteY6477"/>
                </a:cxn>
                <a:cxn ang="0">
                  <a:pos x="connsiteX6478" y="connsiteY6478"/>
                </a:cxn>
                <a:cxn ang="0">
                  <a:pos x="connsiteX6479" y="connsiteY6479"/>
                </a:cxn>
                <a:cxn ang="0">
                  <a:pos x="connsiteX6480" y="connsiteY6480"/>
                </a:cxn>
                <a:cxn ang="0">
                  <a:pos x="connsiteX6481" y="connsiteY6481"/>
                </a:cxn>
                <a:cxn ang="0">
                  <a:pos x="connsiteX6482" y="connsiteY6482"/>
                </a:cxn>
                <a:cxn ang="0">
                  <a:pos x="connsiteX6483" y="connsiteY6483"/>
                </a:cxn>
                <a:cxn ang="0">
                  <a:pos x="connsiteX6484" y="connsiteY6484"/>
                </a:cxn>
                <a:cxn ang="0">
                  <a:pos x="connsiteX6485" y="connsiteY6485"/>
                </a:cxn>
                <a:cxn ang="0">
                  <a:pos x="connsiteX6486" y="connsiteY6486"/>
                </a:cxn>
                <a:cxn ang="0">
                  <a:pos x="connsiteX6487" y="connsiteY6487"/>
                </a:cxn>
                <a:cxn ang="0">
                  <a:pos x="connsiteX6488" y="connsiteY6488"/>
                </a:cxn>
                <a:cxn ang="0">
                  <a:pos x="connsiteX6489" y="connsiteY6489"/>
                </a:cxn>
                <a:cxn ang="0">
                  <a:pos x="connsiteX6490" y="connsiteY6490"/>
                </a:cxn>
                <a:cxn ang="0">
                  <a:pos x="connsiteX6491" y="connsiteY6491"/>
                </a:cxn>
                <a:cxn ang="0">
                  <a:pos x="connsiteX6492" y="connsiteY6492"/>
                </a:cxn>
                <a:cxn ang="0">
                  <a:pos x="connsiteX6493" y="connsiteY6493"/>
                </a:cxn>
                <a:cxn ang="0">
                  <a:pos x="connsiteX6494" y="connsiteY6494"/>
                </a:cxn>
                <a:cxn ang="0">
                  <a:pos x="connsiteX6495" y="connsiteY6495"/>
                </a:cxn>
                <a:cxn ang="0">
                  <a:pos x="connsiteX6496" y="connsiteY6496"/>
                </a:cxn>
                <a:cxn ang="0">
                  <a:pos x="connsiteX6497" y="connsiteY6497"/>
                </a:cxn>
                <a:cxn ang="0">
                  <a:pos x="connsiteX6498" y="connsiteY6498"/>
                </a:cxn>
                <a:cxn ang="0">
                  <a:pos x="connsiteX6499" y="connsiteY6499"/>
                </a:cxn>
                <a:cxn ang="0">
                  <a:pos x="connsiteX6500" y="connsiteY6500"/>
                </a:cxn>
                <a:cxn ang="0">
                  <a:pos x="connsiteX6501" y="connsiteY6501"/>
                </a:cxn>
                <a:cxn ang="0">
                  <a:pos x="connsiteX6502" y="connsiteY6502"/>
                </a:cxn>
                <a:cxn ang="0">
                  <a:pos x="connsiteX6503" y="connsiteY6503"/>
                </a:cxn>
                <a:cxn ang="0">
                  <a:pos x="connsiteX6504" y="connsiteY6504"/>
                </a:cxn>
                <a:cxn ang="0">
                  <a:pos x="connsiteX6505" y="connsiteY6505"/>
                </a:cxn>
                <a:cxn ang="0">
                  <a:pos x="connsiteX6506" y="connsiteY6506"/>
                </a:cxn>
                <a:cxn ang="0">
                  <a:pos x="connsiteX6507" y="connsiteY6507"/>
                </a:cxn>
                <a:cxn ang="0">
                  <a:pos x="connsiteX6508" y="connsiteY6508"/>
                </a:cxn>
                <a:cxn ang="0">
                  <a:pos x="connsiteX6509" y="connsiteY6509"/>
                </a:cxn>
                <a:cxn ang="0">
                  <a:pos x="connsiteX6510" y="connsiteY6510"/>
                </a:cxn>
                <a:cxn ang="0">
                  <a:pos x="connsiteX6511" y="connsiteY6511"/>
                </a:cxn>
                <a:cxn ang="0">
                  <a:pos x="connsiteX6512" y="connsiteY6512"/>
                </a:cxn>
                <a:cxn ang="0">
                  <a:pos x="connsiteX6513" y="connsiteY6513"/>
                </a:cxn>
                <a:cxn ang="0">
                  <a:pos x="connsiteX6514" y="connsiteY6514"/>
                </a:cxn>
                <a:cxn ang="0">
                  <a:pos x="connsiteX6515" y="connsiteY6515"/>
                </a:cxn>
                <a:cxn ang="0">
                  <a:pos x="connsiteX6516" y="connsiteY6516"/>
                </a:cxn>
                <a:cxn ang="0">
                  <a:pos x="connsiteX6517" y="connsiteY6517"/>
                </a:cxn>
                <a:cxn ang="0">
                  <a:pos x="connsiteX6518" y="connsiteY6518"/>
                </a:cxn>
                <a:cxn ang="0">
                  <a:pos x="connsiteX6519" y="connsiteY6519"/>
                </a:cxn>
                <a:cxn ang="0">
                  <a:pos x="connsiteX6520" y="connsiteY6520"/>
                </a:cxn>
                <a:cxn ang="0">
                  <a:pos x="connsiteX6521" y="connsiteY6521"/>
                </a:cxn>
                <a:cxn ang="0">
                  <a:pos x="connsiteX6522" y="connsiteY6522"/>
                </a:cxn>
                <a:cxn ang="0">
                  <a:pos x="connsiteX6523" y="connsiteY6523"/>
                </a:cxn>
                <a:cxn ang="0">
                  <a:pos x="connsiteX6524" y="connsiteY6524"/>
                </a:cxn>
                <a:cxn ang="0">
                  <a:pos x="connsiteX6525" y="connsiteY6525"/>
                </a:cxn>
                <a:cxn ang="0">
                  <a:pos x="connsiteX6526" y="connsiteY6526"/>
                </a:cxn>
                <a:cxn ang="0">
                  <a:pos x="connsiteX6527" y="connsiteY6527"/>
                </a:cxn>
                <a:cxn ang="0">
                  <a:pos x="connsiteX6528" y="connsiteY6528"/>
                </a:cxn>
                <a:cxn ang="0">
                  <a:pos x="connsiteX6529" y="connsiteY6529"/>
                </a:cxn>
                <a:cxn ang="0">
                  <a:pos x="connsiteX6530" y="connsiteY6530"/>
                </a:cxn>
                <a:cxn ang="0">
                  <a:pos x="connsiteX6531" y="connsiteY6531"/>
                </a:cxn>
                <a:cxn ang="0">
                  <a:pos x="connsiteX6532" y="connsiteY6532"/>
                </a:cxn>
                <a:cxn ang="0">
                  <a:pos x="connsiteX6533" y="connsiteY6533"/>
                </a:cxn>
                <a:cxn ang="0">
                  <a:pos x="connsiteX6534" y="connsiteY6534"/>
                </a:cxn>
                <a:cxn ang="0">
                  <a:pos x="connsiteX6535" y="connsiteY6535"/>
                </a:cxn>
                <a:cxn ang="0">
                  <a:pos x="connsiteX6536" y="connsiteY6536"/>
                </a:cxn>
                <a:cxn ang="0">
                  <a:pos x="connsiteX6537" y="connsiteY6537"/>
                </a:cxn>
                <a:cxn ang="0">
                  <a:pos x="connsiteX6538" y="connsiteY6538"/>
                </a:cxn>
                <a:cxn ang="0">
                  <a:pos x="connsiteX6539" y="connsiteY6539"/>
                </a:cxn>
                <a:cxn ang="0">
                  <a:pos x="connsiteX6540" y="connsiteY6540"/>
                </a:cxn>
                <a:cxn ang="0">
                  <a:pos x="connsiteX6541" y="connsiteY6541"/>
                </a:cxn>
                <a:cxn ang="0">
                  <a:pos x="connsiteX6542" y="connsiteY6542"/>
                </a:cxn>
                <a:cxn ang="0">
                  <a:pos x="connsiteX6543" y="connsiteY6543"/>
                </a:cxn>
                <a:cxn ang="0">
                  <a:pos x="connsiteX6544" y="connsiteY6544"/>
                </a:cxn>
                <a:cxn ang="0">
                  <a:pos x="connsiteX6545" y="connsiteY6545"/>
                </a:cxn>
                <a:cxn ang="0">
                  <a:pos x="connsiteX6546" y="connsiteY6546"/>
                </a:cxn>
                <a:cxn ang="0">
                  <a:pos x="connsiteX6547" y="connsiteY6547"/>
                </a:cxn>
                <a:cxn ang="0">
                  <a:pos x="connsiteX6548" y="connsiteY6548"/>
                </a:cxn>
                <a:cxn ang="0">
                  <a:pos x="connsiteX6549" y="connsiteY6549"/>
                </a:cxn>
                <a:cxn ang="0">
                  <a:pos x="connsiteX6550" y="connsiteY6550"/>
                </a:cxn>
                <a:cxn ang="0">
                  <a:pos x="connsiteX6551" y="connsiteY6551"/>
                </a:cxn>
                <a:cxn ang="0">
                  <a:pos x="connsiteX6552" y="connsiteY6552"/>
                </a:cxn>
                <a:cxn ang="0">
                  <a:pos x="connsiteX6553" y="connsiteY6553"/>
                </a:cxn>
                <a:cxn ang="0">
                  <a:pos x="connsiteX6554" y="connsiteY6554"/>
                </a:cxn>
                <a:cxn ang="0">
                  <a:pos x="connsiteX6555" y="connsiteY6555"/>
                </a:cxn>
                <a:cxn ang="0">
                  <a:pos x="connsiteX6556" y="connsiteY6556"/>
                </a:cxn>
                <a:cxn ang="0">
                  <a:pos x="connsiteX6557" y="connsiteY6557"/>
                </a:cxn>
                <a:cxn ang="0">
                  <a:pos x="connsiteX6558" y="connsiteY6558"/>
                </a:cxn>
                <a:cxn ang="0">
                  <a:pos x="connsiteX6559" y="connsiteY6559"/>
                </a:cxn>
                <a:cxn ang="0">
                  <a:pos x="connsiteX6560" y="connsiteY6560"/>
                </a:cxn>
                <a:cxn ang="0">
                  <a:pos x="connsiteX6561" y="connsiteY6561"/>
                </a:cxn>
                <a:cxn ang="0">
                  <a:pos x="connsiteX6562" y="connsiteY6562"/>
                </a:cxn>
                <a:cxn ang="0">
                  <a:pos x="connsiteX6563" y="connsiteY6563"/>
                </a:cxn>
                <a:cxn ang="0">
                  <a:pos x="connsiteX6564" y="connsiteY6564"/>
                </a:cxn>
                <a:cxn ang="0">
                  <a:pos x="connsiteX6565" y="connsiteY6565"/>
                </a:cxn>
                <a:cxn ang="0">
                  <a:pos x="connsiteX6566" y="connsiteY6566"/>
                </a:cxn>
                <a:cxn ang="0">
                  <a:pos x="connsiteX6567" y="connsiteY6567"/>
                </a:cxn>
                <a:cxn ang="0">
                  <a:pos x="connsiteX6568" y="connsiteY6568"/>
                </a:cxn>
                <a:cxn ang="0">
                  <a:pos x="connsiteX6569" y="connsiteY6569"/>
                </a:cxn>
                <a:cxn ang="0">
                  <a:pos x="connsiteX6570" y="connsiteY6570"/>
                </a:cxn>
                <a:cxn ang="0">
                  <a:pos x="connsiteX6571" y="connsiteY6571"/>
                </a:cxn>
                <a:cxn ang="0">
                  <a:pos x="connsiteX6572" y="connsiteY6572"/>
                </a:cxn>
                <a:cxn ang="0">
                  <a:pos x="connsiteX6573" y="connsiteY6573"/>
                </a:cxn>
                <a:cxn ang="0">
                  <a:pos x="connsiteX6574" y="connsiteY6574"/>
                </a:cxn>
                <a:cxn ang="0">
                  <a:pos x="connsiteX6575" y="connsiteY6575"/>
                </a:cxn>
                <a:cxn ang="0">
                  <a:pos x="connsiteX6576" y="connsiteY6576"/>
                </a:cxn>
                <a:cxn ang="0">
                  <a:pos x="connsiteX6577" y="connsiteY6577"/>
                </a:cxn>
                <a:cxn ang="0">
                  <a:pos x="connsiteX6578" y="connsiteY6578"/>
                </a:cxn>
                <a:cxn ang="0">
                  <a:pos x="connsiteX6579" y="connsiteY6579"/>
                </a:cxn>
                <a:cxn ang="0">
                  <a:pos x="connsiteX6580" y="connsiteY6580"/>
                </a:cxn>
                <a:cxn ang="0">
                  <a:pos x="connsiteX6581" y="connsiteY6581"/>
                </a:cxn>
                <a:cxn ang="0">
                  <a:pos x="connsiteX6582" y="connsiteY6582"/>
                </a:cxn>
                <a:cxn ang="0">
                  <a:pos x="connsiteX6583" y="connsiteY6583"/>
                </a:cxn>
                <a:cxn ang="0">
                  <a:pos x="connsiteX6584" y="connsiteY6584"/>
                </a:cxn>
                <a:cxn ang="0">
                  <a:pos x="connsiteX6585" y="connsiteY6585"/>
                </a:cxn>
                <a:cxn ang="0">
                  <a:pos x="connsiteX6586" y="connsiteY6586"/>
                </a:cxn>
                <a:cxn ang="0">
                  <a:pos x="connsiteX6587" y="connsiteY6587"/>
                </a:cxn>
                <a:cxn ang="0">
                  <a:pos x="connsiteX6588" y="connsiteY6588"/>
                </a:cxn>
                <a:cxn ang="0">
                  <a:pos x="connsiteX6589" y="connsiteY6589"/>
                </a:cxn>
                <a:cxn ang="0">
                  <a:pos x="connsiteX6590" y="connsiteY6590"/>
                </a:cxn>
                <a:cxn ang="0">
                  <a:pos x="connsiteX6591" y="connsiteY6591"/>
                </a:cxn>
                <a:cxn ang="0">
                  <a:pos x="connsiteX6592" y="connsiteY6592"/>
                </a:cxn>
                <a:cxn ang="0">
                  <a:pos x="connsiteX6593" y="connsiteY6593"/>
                </a:cxn>
                <a:cxn ang="0">
                  <a:pos x="connsiteX6594" y="connsiteY6594"/>
                </a:cxn>
                <a:cxn ang="0">
                  <a:pos x="connsiteX6595" y="connsiteY6595"/>
                </a:cxn>
                <a:cxn ang="0">
                  <a:pos x="connsiteX6596" y="connsiteY6596"/>
                </a:cxn>
                <a:cxn ang="0">
                  <a:pos x="connsiteX6597" y="connsiteY6597"/>
                </a:cxn>
                <a:cxn ang="0">
                  <a:pos x="connsiteX6598" y="connsiteY6598"/>
                </a:cxn>
                <a:cxn ang="0">
                  <a:pos x="connsiteX6599" y="connsiteY6599"/>
                </a:cxn>
                <a:cxn ang="0">
                  <a:pos x="connsiteX6600" y="connsiteY6600"/>
                </a:cxn>
                <a:cxn ang="0">
                  <a:pos x="connsiteX6601" y="connsiteY6601"/>
                </a:cxn>
                <a:cxn ang="0">
                  <a:pos x="connsiteX6602" y="connsiteY6602"/>
                </a:cxn>
                <a:cxn ang="0">
                  <a:pos x="connsiteX6603" y="connsiteY6603"/>
                </a:cxn>
                <a:cxn ang="0">
                  <a:pos x="connsiteX6604" y="connsiteY6604"/>
                </a:cxn>
                <a:cxn ang="0">
                  <a:pos x="connsiteX6605" y="connsiteY6605"/>
                </a:cxn>
                <a:cxn ang="0">
                  <a:pos x="connsiteX6606" y="connsiteY6606"/>
                </a:cxn>
                <a:cxn ang="0">
                  <a:pos x="connsiteX6607" y="connsiteY6607"/>
                </a:cxn>
                <a:cxn ang="0">
                  <a:pos x="connsiteX6608" y="connsiteY6608"/>
                </a:cxn>
                <a:cxn ang="0">
                  <a:pos x="connsiteX6609" y="connsiteY6609"/>
                </a:cxn>
                <a:cxn ang="0">
                  <a:pos x="connsiteX6610" y="connsiteY6610"/>
                </a:cxn>
                <a:cxn ang="0">
                  <a:pos x="connsiteX6611" y="connsiteY6611"/>
                </a:cxn>
                <a:cxn ang="0">
                  <a:pos x="connsiteX6612" y="connsiteY6612"/>
                </a:cxn>
                <a:cxn ang="0">
                  <a:pos x="connsiteX6613" y="connsiteY6613"/>
                </a:cxn>
                <a:cxn ang="0">
                  <a:pos x="connsiteX6614" y="connsiteY6614"/>
                </a:cxn>
                <a:cxn ang="0">
                  <a:pos x="connsiteX6615" y="connsiteY6615"/>
                </a:cxn>
                <a:cxn ang="0">
                  <a:pos x="connsiteX6616" y="connsiteY6616"/>
                </a:cxn>
                <a:cxn ang="0">
                  <a:pos x="connsiteX6617" y="connsiteY6617"/>
                </a:cxn>
                <a:cxn ang="0">
                  <a:pos x="connsiteX6618" y="connsiteY6618"/>
                </a:cxn>
                <a:cxn ang="0">
                  <a:pos x="connsiteX6619" y="connsiteY6619"/>
                </a:cxn>
                <a:cxn ang="0">
                  <a:pos x="connsiteX6620" y="connsiteY6620"/>
                </a:cxn>
                <a:cxn ang="0">
                  <a:pos x="connsiteX6621" y="connsiteY6621"/>
                </a:cxn>
                <a:cxn ang="0">
                  <a:pos x="connsiteX6622" y="connsiteY6622"/>
                </a:cxn>
                <a:cxn ang="0">
                  <a:pos x="connsiteX6623" y="connsiteY6623"/>
                </a:cxn>
                <a:cxn ang="0">
                  <a:pos x="connsiteX6624" y="connsiteY6624"/>
                </a:cxn>
                <a:cxn ang="0">
                  <a:pos x="connsiteX6625" y="connsiteY6625"/>
                </a:cxn>
                <a:cxn ang="0">
                  <a:pos x="connsiteX6626" y="connsiteY6626"/>
                </a:cxn>
                <a:cxn ang="0">
                  <a:pos x="connsiteX6627" y="connsiteY6627"/>
                </a:cxn>
                <a:cxn ang="0">
                  <a:pos x="connsiteX6628" y="connsiteY6628"/>
                </a:cxn>
                <a:cxn ang="0">
                  <a:pos x="connsiteX6629" y="connsiteY6629"/>
                </a:cxn>
                <a:cxn ang="0">
                  <a:pos x="connsiteX6630" y="connsiteY6630"/>
                </a:cxn>
                <a:cxn ang="0">
                  <a:pos x="connsiteX6631" y="connsiteY6631"/>
                </a:cxn>
                <a:cxn ang="0">
                  <a:pos x="connsiteX6632" y="connsiteY6632"/>
                </a:cxn>
                <a:cxn ang="0">
                  <a:pos x="connsiteX6633" y="connsiteY6633"/>
                </a:cxn>
                <a:cxn ang="0">
                  <a:pos x="connsiteX6634" y="connsiteY6634"/>
                </a:cxn>
                <a:cxn ang="0">
                  <a:pos x="connsiteX6635" y="connsiteY6635"/>
                </a:cxn>
                <a:cxn ang="0">
                  <a:pos x="connsiteX6636" y="connsiteY6636"/>
                </a:cxn>
                <a:cxn ang="0">
                  <a:pos x="connsiteX6637" y="connsiteY6637"/>
                </a:cxn>
                <a:cxn ang="0">
                  <a:pos x="connsiteX6638" y="connsiteY6638"/>
                </a:cxn>
                <a:cxn ang="0">
                  <a:pos x="connsiteX6639" y="connsiteY6639"/>
                </a:cxn>
                <a:cxn ang="0">
                  <a:pos x="connsiteX6640" y="connsiteY6640"/>
                </a:cxn>
                <a:cxn ang="0">
                  <a:pos x="connsiteX6641" y="connsiteY6641"/>
                </a:cxn>
                <a:cxn ang="0">
                  <a:pos x="connsiteX6642" y="connsiteY6642"/>
                </a:cxn>
                <a:cxn ang="0">
                  <a:pos x="connsiteX6643" y="connsiteY6643"/>
                </a:cxn>
                <a:cxn ang="0">
                  <a:pos x="connsiteX6644" y="connsiteY6644"/>
                </a:cxn>
                <a:cxn ang="0">
                  <a:pos x="connsiteX6645" y="connsiteY6645"/>
                </a:cxn>
                <a:cxn ang="0">
                  <a:pos x="connsiteX6646" y="connsiteY6646"/>
                </a:cxn>
                <a:cxn ang="0">
                  <a:pos x="connsiteX6647" y="connsiteY6647"/>
                </a:cxn>
                <a:cxn ang="0">
                  <a:pos x="connsiteX6648" y="connsiteY6648"/>
                </a:cxn>
                <a:cxn ang="0">
                  <a:pos x="connsiteX6649" y="connsiteY6649"/>
                </a:cxn>
                <a:cxn ang="0">
                  <a:pos x="connsiteX6650" y="connsiteY6650"/>
                </a:cxn>
                <a:cxn ang="0">
                  <a:pos x="connsiteX6651" y="connsiteY6651"/>
                </a:cxn>
                <a:cxn ang="0">
                  <a:pos x="connsiteX6652" y="connsiteY6652"/>
                </a:cxn>
                <a:cxn ang="0">
                  <a:pos x="connsiteX6653" y="connsiteY6653"/>
                </a:cxn>
                <a:cxn ang="0">
                  <a:pos x="connsiteX6654" y="connsiteY6654"/>
                </a:cxn>
                <a:cxn ang="0">
                  <a:pos x="connsiteX6655" y="connsiteY6655"/>
                </a:cxn>
                <a:cxn ang="0">
                  <a:pos x="connsiteX6656" y="connsiteY6656"/>
                </a:cxn>
                <a:cxn ang="0">
                  <a:pos x="connsiteX6657" y="connsiteY6657"/>
                </a:cxn>
                <a:cxn ang="0">
                  <a:pos x="connsiteX6658" y="connsiteY6658"/>
                </a:cxn>
                <a:cxn ang="0">
                  <a:pos x="connsiteX6659" y="connsiteY6659"/>
                </a:cxn>
                <a:cxn ang="0">
                  <a:pos x="connsiteX6660" y="connsiteY6660"/>
                </a:cxn>
                <a:cxn ang="0">
                  <a:pos x="connsiteX6661" y="connsiteY6661"/>
                </a:cxn>
                <a:cxn ang="0">
                  <a:pos x="connsiteX6662" y="connsiteY6662"/>
                </a:cxn>
                <a:cxn ang="0">
                  <a:pos x="connsiteX6663" y="connsiteY6663"/>
                </a:cxn>
                <a:cxn ang="0">
                  <a:pos x="connsiteX6664" y="connsiteY6664"/>
                </a:cxn>
                <a:cxn ang="0">
                  <a:pos x="connsiteX6665" y="connsiteY6665"/>
                </a:cxn>
                <a:cxn ang="0">
                  <a:pos x="connsiteX6666" y="connsiteY6666"/>
                </a:cxn>
                <a:cxn ang="0">
                  <a:pos x="connsiteX6667" y="connsiteY6667"/>
                </a:cxn>
                <a:cxn ang="0">
                  <a:pos x="connsiteX6668" y="connsiteY6668"/>
                </a:cxn>
                <a:cxn ang="0">
                  <a:pos x="connsiteX6669" y="connsiteY6669"/>
                </a:cxn>
                <a:cxn ang="0">
                  <a:pos x="connsiteX6670" y="connsiteY6670"/>
                </a:cxn>
                <a:cxn ang="0">
                  <a:pos x="connsiteX6671" y="connsiteY6671"/>
                </a:cxn>
                <a:cxn ang="0">
                  <a:pos x="connsiteX6672" y="connsiteY6672"/>
                </a:cxn>
                <a:cxn ang="0">
                  <a:pos x="connsiteX6673" y="connsiteY6673"/>
                </a:cxn>
                <a:cxn ang="0">
                  <a:pos x="connsiteX6674" y="connsiteY6674"/>
                </a:cxn>
                <a:cxn ang="0">
                  <a:pos x="connsiteX6675" y="connsiteY6675"/>
                </a:cxn>
                <a:cxn ang="0">
                  <a:pos x="connsiteX6676" y="connsiteY6676"/>
                </a:cxn>
                <a:cxn ang="0">
                  <a:pos x="connsiteX6677" y="connsiteY6677"/>
                </a:cxn>
                <a:cxn ang="0">
                  <a:pos x="connsiteX6678" y="connsiteY6678"/>
                </a:cxn>
                <a:cxn ang="0">
                  <a:pos x="connsiteX6679" y="connsiteY6679"/>
                </a:cxn>
                <a:cxn ang="0">
                  <a:pos x="connsiteX6680" y="connsiteY6680"/>
                </a:cxn>
                <a:cxn ang="0">
                  <a:pos x="connsiteX6681" y="connsiteY6681"/>
                </a:cxn>
                <a:cxn ang="0">
                  <a:pos x="connsiteX6682" y="connsiteY6682"/>
                </a:cxn>
                <a:cxn ang="0">
                  <a:pos x="connsiteX6683" y="connsiteY6683"/>
                </a:cxn>
                <a:cxn ang="0">
                  <a:pos x="connsiteX6684" y="connsiteY6684"/>
                </a:cxn>
                <a:cxn ang="0">
                  <a:pos x="connsiteX6685" y="connsiteY6685"/>
                </a:cxn>
                <a:cxn ang="0">
                  <a:pos x="connsiteX6686" y="connsiteY6686"/>
                </a:cxn>
                <a:cxn ang="0">
                  <a:pos x="connsiteX6687" y="connsiteY6687"/>
                </a:cxn>
                <a:cxn ang="0">
                  <a:pos x="connsiteX6688" y="connsiteY6688"/>
                </a:cxn>
                <a:cxn ang="0">
                  <a:pos x="connsiteX6689" y="connsiteY6689"/>
                </a:cxn>
                <a:cxn ang="0">
                  <a:pos x="connsiteX6690" y="connsiteY6690"/>
                </a:cxn>
                <a:cxn ang="0">
                  <a:pos x="connsiteX6691" y="connsiteY6691"/>
                </a:cxn>
                <a:cxn ang="0">
                  <a:pos x="connsiteX6692" y="connsiteY6692"/>
                </a:cxn>
                <a:cxn ang="0">
                  <a:pos x="connsiteX6693" y="connsiteY6693"/>
                </a:cxn>
                <a:cxn ang="0">
                  <a:pos x="connsiteX6694" y="connsiteY6694"/>
                </a:cxn>
                <a:cxn ang="0">
                  <a:pos x="connsiteX6695" y="connsiteY6695"/>
                </a:cxn>
                <a:cxn ang="0">
                  <a:pos x="connsiteX6696" y="connsiteY6696"/>
                </a:cxn>
                <a:cxn ang="0">
                  <a:pos x="connsiteX6697" y="connsiteY6697"/>
                </a:cxn>
                <a:cxn ang="0">
                  <a:pos x="connsiteX6698" y="connsiteY6698"/>
                </a:cxn>
                <a:cxn ang="0">
                  <a:pos x="connsiteX6699" y="connsiteY6699"/>
                </a:cxn>
                <a:cxn ang="0">
                  <a:pos x="connsiteX6700" y="connsiteY6700"/>
                </a:cxn>
                <a:cxn ang="0">
                  <a:pos x="connsiteX6701" y="connsiteY6701"/>
                </a:cxn>
                <a:cxn ang="0">
                  <a:pos x="connsiteX6702" y="connsiteY6702"/>
                </a:cxn>
                <a:cxn ang="0">
                  <a:pos x="connsiteX6703" y="connsiteY6703"/>
                </a:cxn>
                <a:cxn ang="0">
                  <a:pos x="connsiteX6704" y="connsiteY6704"/>
                </a:cxn>
                <a:cxn ang="0">
                  <a:pos x="connsiteX6705" y="connsiteY6705"/>
                </a:cxn>
                <a:cxn ang="0">
                  <a:pos x="connsiteX6706" y="connsiteY6706"/>
                </a:cxn>
                <a:cxn ang="0">
                  <a:pos x="connsiteX6707" y="connsiteY6707"/>
                </a:cxn>
                <a:cxn ang="0">
                  <a:pos x="connsiteX6708" y="connsiteY6708"/>
                </a:cxn>
                <a:cxn ang="0">
                  <a:pos x="connsiteX6709" y="connsiteY6709"/>
                </a:cxn>
                <a:cxn ang="0">
                  <a:pos x="connsiteX6710" y="connsiteY6710"/>
                </a:cxn>
                <a:cxn ang="0">
                  <a:pos x="connsiteX6711" y="connsiteY6711"/>
                </a:cxn>
                <a:cxn ang="0">
                  <a:pos x="connsiteX6712" y="connsiteY6712"/>
                </a:cxn>
                <a:cxn ang="0">
                  <a:pos x="connsiteX6713" y="connsiteY6713"/>
                </a:cxn>
                <a:cxn ang="0">
                  <a:pos x="connsiteX6714" y="connsiteY6714"/>
                </a:cxn>
                <a:cxn ang="0">
                  <a:pos x="connsiteX6715" y="connsiteY6715"/>
                </a:cxn>
                <a:cxn ang="0">
                  <a:pos x="connsiteX6716" y="connsiteY6716"/>
                </a:cxn>
                <a:cxn ang="0">
                  <a:pos x="connsiteX6717" y="connsiteY6717"/>
                </a:cxn>
                <a:cxn ang="0">
                  <a:pos x="connsiteX6718" y="connsiteY6718"/>
                </a:cxn>
                <a:cxn ang="0">
                  <a:pos x="connsiteX6719" y="connsiteY6719"/>
                </a:cxn>
                <a:cxn ang="0">
                  <a:pos x="connsiteX6720" y="connsiteY6720"/>
                </a:cxn>
                <a:cxn ang="0">
                  <a:pos x="connsiteX6721" y="connsiteY6721"/>
                </a:cxn>
                <a:cxn ang="0">
                  <a:pos x="connsiteX6722" y="connsiteY6722"/>
                </a:cxn>
                <a:cxn ang="0">
                  <a:pos x="connsiteX6723" y="connsiteY6723"/>
                </a:cxn>
                <a:cxn ang="0">
                  <a:pos x="connsiteX6724" y="connsiteY6724"/>
                </a:cxn>
                <a:cxn ang="0">
                  <a:pos x="connsiteX6725" y="connsiteY6725"/>
                </a:cxn>
                <a:cxn ang="0">
                  <a:pos x="connsiteX6726" y="connsiteY6726"/>
                </a:cxn>
                <a:cxn ang="0">
                  <a:pos x="connsiteX6727" y="connsiteY6727"/>
                </a:cxn>
                <a:cxn ang="0">
                  <a:pos x="connsiteX6728" y="connsiteY6728"/>
                </a:cxn>
                <a:cxn ang="0">
                  <a:pos x="connsiteX6729" y="connsiteY6729"/>
                </a:cxn>
                <a:cxn ang="0">
                  <a:pos x="connsiteX6730" y="connsiteY6730"/>
                </a:cxn>
                <a:cxn ang="0">
                  <a:pos x="connsiteX6731" y="connsiteY6731"/>
                </a:cxn>
                <a:cxn ang="0">
                  <a:pos x="connsiteX6732" y="connsiteY6732"/>
                </a:cxn>
                <a:cxn ang="0">
                  <a:pos x="connsiteX6733" y="connsiteY6733"/>
                </a:cxn>
                <a:cxn ang="0">
                  <a:pos x="connsiteX6734" y="connsiteY6734"/>
                </a:cxn>
                <a:cxn ang="0">
                  <a:pos x="connsiteX6735" y="connsiteY6735"/>
                </a:cxn>
                <a:cxn ang="0">
                  <a:pos x="connsiteX6736" y="connsiteY6736"/>
                </a:cxn>
                <a:cxn ang="0">
                  <a:pos x="connsiteX6737" y="connsiteY6737"/>
                </a:cxn>
                <a:cxn ang="0">
                  <a:pos x="connsiteX6738" y="connsiteY6738"/>
                </a:cxn>
                <a:cxn ang="0">
                  <a:pos x="connsiteX6739" y="connsiteY6739"/>
                </a:cxn>
                <a:cxn ang="0">
                  <a:pos x="connsiteX6740" y="connsiteY6740"/>
                </a:cxn>
                <a:cxn ang="0">
                  <a:pos x="connsiteX6741" y="connsiteY6741"/>
                </a:cxn>
                <a:cxn ang="0">
                  <a:pos x="connsiteX6742" y="connsiteY6742"/>
                </a:cxn>
                <a:cxn ang="0">
                  <a:pos x="connsiteX6743" y="connsiteY6743"/>
                </a:cxn>
                <a:cxn ang="0">
                  <a:pos x="connsiteX6744" y="connsiteY6744"/>
                </a:cxn>
                <a:cxn ang="0">
                  <a:pos x="connsiteX6745" y="connsiteY6745"/>
                </a:cxn>
                <a:cxn ang="0">
                  <a:pos x="connsiteX6746" y="connsiteY6746"/>
                </a:cxn>
                <a:cxn ang="0">
                  <a:pos x="connsiteX6747" y="connsiteY6747"/>
                </a:cxn>
                <a:cxn ang="0">
                  <a:pos x="connsiteX6748" y="connsiteY6748"/>
                </a:cxn>
                <a:cxn ang="0">
                  <a:pos x="connsiteX6749" y="connsiteY6749"/>
                </a:cxn>
                <a:cxn ang="0">
                  <a:pos x="connsiteX6750" y="connsiteY6750"/>
                </a:cxn>
                <a:cxn ang="0">
                  <a:pos x="connsiteX6751" y="connsiteY6751"/>
                </a:cxn>
                <a:cxn ang="0">
                  <a:pos x="connsiteX6752" y="connsiteY6752"/>
                </a:cxn>
                <a:cxn ang="0">
                  <a:pos x="connsiteX6753" y="connsiteY6753"/>
                </a:cxn>
                <a:cxn ang="0">
                  <a:pos x="connsiteX6754" y="connsiteY6754"/>
                </a:cxn>
                <a:cxn ang="0">
                  <a:pos x="connsiteX6755" y="connsiteY6755"/>
                </a:cxn>
                <a:cxn ang="0">
                  <a:pos x="connsiteX6756" y="connsiteY6756"/>
                </a:cxn>
                <a:cxn ang="0">
                  <a:pos x="connsiteX6757" y="connsiteY6757"/>
                </a:cxn>
                <a:cxn ang="0">
                  <a:pos x="connsiteX6758" y="connsiteY6758"/>
                </a:cxn>
                <a:cxn ang="0">
                  <a:pos x="connsiteX6759" y="connsiteY6759"/>
                </a:cxn>
                <a:cxn ang="0">
                  <a:pos x="connsiteX6760" y="connsiteY6760"/>
                </a:cxn>
                <a:cxn ang="0">
                  <a:pos x="connsiteX6761" y="connsiteY6761"/>
                </a:cxn>
                <a:cxn ang="0">
                  <a:pos x="connsiteX6762" y="connsiteY6762"/>
                </a:cxn>
                <a:cxn ang="0">
                  <a:pos x="connsiteX6763" y="connsiteY6763"/>
                </a:cxn>
                <a:cxn ang="0">
                  <a:pos x="connsiteX6764" y="connsiteY6764"/>
                </a:cxn>
                <a:cxn ang="0">
                  <a:pos x="connsiteX6765" y="connsiteY6765"/>
                </a:cxn>
                <a:cxn ang="0">
                  <a:pos x="connsiteX6766" y="connsiteY6766"/>
                </a:cxn>
                <a:cxn ang="0">
                  <a:pos x="connsiteX6767" y="connsiteY6767"/>
                </a:cxn>
                <a:cxn ang="0">
                  <a:pos x="connsiteX6768" y="connsiteY6768"/>
                </a:cxn>
                <a:cxn ang="0">
                  <a:pos x="connsiteX6769" y="connsiteY6769"/>
                </a:cxn>
                <a:cxn ang="0">
                  <a:pos x="connsiteX6770" y="connsiteY6770"/>
                </a:cxn>
                <a:cxn ang="0">
                  <a:pos x="connsiteX6771" y="connsiteY6771"/>
                </a:cxn>
                <a:cxn ang="0">
                  <a:pos x="connsiteX6772" y="connsiteY6772"/>
                </a:cxn>
                <a:cxn ang="0">
                  <a:pos x="connsiteX6773" y="connsiteY6773"/>
                </a:cxn>
                <a:cxn ang="0">
                  <a:pos x="connsiteX6774" y="connsiteY6774"/>
                </a:cxn>
                <a:cxn ang="0">
                  <a:pos x="connsiteX6775" y="connsiteY6775"/>
                </a:cxn>
                <a:cxn ang="0">
                  <a:pos x="connsiteX6776" y="connsiteY6776"/>
                </a:cxn>
                <a:cxn ang="0">
                  <a:pos x="connsiteX6777" y="connsiteY6777"/>
                </a:cxn>
                <a:cxn ang="0">
                  <a:pos x="connsiteX6778" y="connsiteY6778"/>
                </a:cxn>
                <a:cxn ang="0">
                  <a:pos x="connsiteX6779" y="connsiteY6779"/>
                </a:cxn>
                <a:cxn ang="0">
                  <a:pos x="connsiteX6780" y="connsiteY6780"/>
                </a:cxn>
                <a:cxn ang="0">
                  <a:pos x="connsiteX6781" y="connsiteY6781"/>
                </a:cxn>
                <a:cxn ang="0">
                  <a:pos x="connsiteX6782" y="connsiteY6782"/>
                </a:cxn>
                <a:cxn ang="0">
                  <a:pos x="connsiteX6783" y="connsiteY6783"/>
                </a:cxn>
                <a:cxn ang="0">
                  <a:pos x="connsiteX6784" y="connsiteY6784"/>
                </a:cxn>
                <a:cxn ang="0">
                  <a:pos x="connsiteX6785" y="connsiteY6785"/>
                </a:cxn>
                <a:cxn ang="0">
                  <a:pos x="connsiteX6786" y="connsiteY6786"/>
                </a:cxn>
                <a:cxn ang="0">
                  <a:pos x="connsiteX6787" y="connsiteY6787"/>
                </a:cxn>
                <a:cxn ang="0">
                  <a:pos x="connsiteX6788" y="connsiteY6788"/>
                </a:cxn>
                <a:cxn ang="0">
                  <a:pos x="connsiteX6789" y="connsiteY6789"/>
                </a:cxn>
                <a:cxn ang="0">
                  <a:pos x="connsiteX6790" y="connsiteY6790"/>
                </a:cxn>
                <a:cxn ang="0">
                  <a:pos x="connsiteX6791" y="connsiteY6791"/>
                </a:cxn>
                <a:cxn ang="0">
                  <a:pos x="connsiteX6792" y="connsiteY6792"/>
                </a:cxn>
                <a:cxn ang="0">
                  <a:pos x="connsiteX6793" y="connsiteY6793"/>
                </a:cxn>
                <a:cxn ang="0">
                  <a:pos x="connsiteX6794" y="connsiteY6794"/>
                </a:cxn>
                <a:cxn ang="0">
                  <a:pos x="connsiteX6795" y="connsiteY6795"/>
                </a:cxn>
                <a:cxn ang="0">
                  <a:pos x="connsiteX6796" y="connsiteY6796"/>
                </a:cxn>
                <a:cxn ang="0">
                  <a:pos x="connsiteX6797" y="connsiteY6797"/>
                </a:cxn>
                <a:cxn ang="0">
                  <a:pos x="connsiteX6798" y="connsiteY6798"/>
                </a:cxn>
                <a:cxn ang="0">
                  <a:pos x="connsiteX6799" y="connsiteY6799"/>
                </a:cxn>
                <a:cxn ang="0">
                  <a:pos x="connsiteX6800" y="connsiteY6800"/>
                </a:cxn>
                <a:cxn ang="0">
                  <a:pos x="connsiteX6801" y="connsiteY6801"/>
                </a:cxn>
                <a:cxn ang="0">
                  <a:pos x="connsiteX6802" y="connsiteY6802"/>
                </a:cxn>
                <a:cxn ang="0">
                  <a:pos x="connsiteX6803" y="connsiteY6803"/>
                </a:cxn>
                <a:cxn ang="0">
                  <a:pos x="connsiteX6804" y="connsiteY6804"/>
                </a:cxn>
                <a:cxn ang="0">
                  <a:pos x="connsiteX6805" y="connsiteY6805"/>
                </a:cxn>
                <a:cxn ang="0">
                  <a:pos x="connsiteX6806" y="connsiteY6806"/>
                </a:cxn>
                <a:cxn ang="0">
                  <a:pos x="connsiteX6807" y="connsiteY6807"/>
                </a:cxn>
                <a:cxn ang="0">
                  <a:pos x="connsiteX6808" y="connsiteY6808"/>
                </a:cxn>
                <a:cxn ang="0">
                  <a:pos x="connsiteX6809" y="connsiteY6809"/>
                </a:cxn>
                <a:cxn ang="0">
                  <a:pos x="connsiteX6810" y="connsiteY6810"/>
                </a:cxn>
                <a:cxn ang="0">
                  <a:pos x="connsiteX6811" y="connsiteY6811"/>
                </a:cxn>
                <a:cxn ang="0">
                  <a:pos x="connsiteX6812" y="connsiteY6812"/>
                </a:cxn>
                <a:cxn ang="0">
                  <a:pos x="connsiteX6813" y="connsiteY6813"/>
                </a:cxn>
                <a:cxn ang="0">
                  <a:pos x="connsiteX6814" y="connsiteY6814"/>
                </a:cxn>
                <a:cxn ang="0">
                  <a:pos x="connsiteX6815" y="connsiteY6815"/>
                </a:cxn>
                <a:cxn ang="0">
                  <a:pos x="connsiteX6816" y="connsiteY6816"/>
                </a:cxn>
                <a:cxn ang="0">
                  <a:pos x="connsiteX6817" y="connsiteY6817"/>
                </a:cxn>
                <a:cxn ang="0">
                  <a:pos x="connsiteX6818" y="connsiteY6818"/>
                </a:cxn>
                <a:cxn ang="0">
                  <a:pos x="connsiteX6819" y="connsiteY6819"/>
                </a:cxn>
                <a:cxn ang="0">
                  <a:pos x="connsiteX6820" y="connsiteY6820"/>
                </a:cxn>
                <a:cxn ang="0">
                  <a:pos x="connsiteX6821" y="connsiteY6821"/>
                </a:cxn>
                <a:cxn ang="0">
                  <a:pos x="connsiteX6822" y="connsiteY6822"/>
                </a:cxn>
                <a:cxn ang="0">
                  <a:pos x="connsiteX6823" y="connsiteY6823"/>
                </a:cxn>
                <a:cxn ang="0">
                  <a:pos x="connsiteX6824" y="connsiteY6824"/>
                </a:cxn>
                <a:cxn ang="0">
                  <a:pos x="connsiteX6825" y="connsiteY6825"/>
                </a:cxn>
                <a:cxn ang="0">
                  <a:pos x="connsiteX6826" y="connsiteY6826"/>
                </a:cxn>
                <a:cxn ang="0">
                  <a:pos x="connsiteX6827" y="connsiteY6827"/>
                </a:cxn>
                <a:cxn ang="0">
                  <a:pos x="connsiteX6828" y="connsiteY6828"/>
                </a:cxn>
                <a:cxn ang="0">
                  <a:pos x="connsiteX6829" y="connsiteY6829"/>
                </a:cxn>
                <a:cxn ang="0">
                  <a:pos x="connsiteX6830" y="connsiteY6830"/>
                </a:cxn>
                <a:cxn ang="0">
                  <a:pos x="connsiteX6831" y="connsiteY6831"/>
                </a:cxn>
                <a:cxn ang="0">
                  <a:pos x="connsiteX6832" y="connsiteY6832"/>
                </a:cxn>
                <a:cxn ang="0">
                  <a:pos x="connsiteX6833" y="connsiteY6833"/>
                </a:cxn>
                <a:cxn ang="0">
                  <a:pos x="connsiteX6834" y="connsiteY6834"/>
                </a:cxn>
                <a:cxn ang="0">
                  <a:pos x="connsiteX6835" y="connsiteY6835"/>
                </a:cxn>
                <a:cxn ang="0">
                  <a:pos x="connsiteX6836" y="connsiteY6836"/>
                </a:cxn>
                <a:cxn ang="0">
                  <a:pos x="connsiteX6837" y="connsiteY6837"/>
                </a:cxn>
                <a:cxn ang="0">
                  <a:pos x="connsiteX6838" y="connsiteY6838"/>
                </a:cxn>
                <a:cxn ang="0">
                  <a:pos x="connsiteX6839" y="connsiteY6839"/>
                </a:cxn>
                <a:cxn ang="0">
                  <a:pos x="connsiteX6840" y="connsiteY6840"/>
                </a:cxn>
                <a:cxn ang="0">
                  <a:pos x="connsiteX6841" y="connsiteY6841"/>
                </a:cxn>
                <a:cxn ang="0">
                  <a:pos x="connsiteX6842" y="connsiteY6842"/>
                </a:cxn>
                <a:cxn ang="0">
                  <a:pos x="connsiteX6843" y="connsiteY6843"/>
                </a:cxn>
                <a:cxn ang="0">
                  <a:pos x="connsiteX6844" y="connsiteY6844"/>
                </a:cxn>
                <a:cxn ang="0">
                  <a:pos x="connsiteX6845" y="connsiteY6845"/>
                </a:cxn>
                <a:cxn ang="0">
                  <a:pos x="connsiteX6846" y="connsiteY6846"/>
                </a:cxn>
                <a:cxn ang="0">
                  <a:pos x="connsiteX6847" y="connsiteY6847"/>
                </a:cxn>
                <a:cxn ang="0">
                  <a:pos x="connsiteX6848" y="connsiteY6848"/>
                </a:cxn>
                <a:cxn ang="0">
                  <a:pos x="connsiteX6849" y="connsiteY6849"/>
                </a:cxn>
                <a:cxn ang="0">
                  <a:pos x="connsiteX6850" y="connsiteY6850"/>
                </a:cxn>
                <a:cxn ang="0">
                  <a:pos x="connsiteX6851" y="connsiteY6851"/>
                </a:cxn>
                <a:cxn ang="0">
                  <a:pos x="connsiteX6852" y="connsiteY6852"/>
                </a:cxn>
                <a:cxn ang="0">
                  <a:pos x="connsiteX6853" y="connsiteY6853"/>
                </a:cxn>
                <a:cxn ang="0">
                  <a:pos x="connsiteX6854" y="connsiteY6854"/>
                </a:cxn>
                <a:cxn ang="0">
                  <a:pos x="connsiteX6855" y="connsiteY6855"/>
                </a:cxn>
                <a:cxn ang="0">
                  <a:pos x="connsiteX6856" y="connsiteY6856"/>
                </a:cxn>
                <a:cxn ang="0">
                  <a:pos x="connsiteX6857" y="connsiteY6857"/>
                </a:cxn>
                <a:cxn ang="0">
                  <a:pos x="connsiteX6858" y="connsiteY6858"/>
                </a:cxn>
                <a:cxn ang="0">
                  <a:pos x="connsiteX6859" y="connsiteY6859"/>
                </a:cxn>
                <a:cxn ang="0">
                  <a:pos x="connsiteX6860" y="connsiteY6860"/>
                </a:cxn>
                <a:cxn ang="0">
                  <a:pos x="connsiteX6861" y="connsiteY6861"/>
                </a:cxn>
                <a:cxn ang="0">
                  <a:pos x="connsiteX6862" y="connsiteY6862"/>
                </a:cxn>
                <a:cxn ang="0">
                  <a:pos x="connsiteX6863" y="connsiteY6863"/>
                </a:cxn>
                <a:cxn ang="0">
                  <a:pos x="connsiteX6864" y="connsiteY6864"/>
                </a:cxn>
                <a:cxn ang="0">
                  <a:pos x="connsiteX6865" y="connsiteY6865"/>
                </a:cxn>
                <a:cxn ang="0">
                  <a:pos x="connsiteX6866" y="connsiteY6866"/>
                </a:cxn>
                <a:cxn ang="0">
                  <a:pos x="connsiteX6867" y="connsiteY6867"/>
                </a:cxn>
                <a:cxn ang="0">
                  <a:pos x="connsiteX6868" y="connsiteY6868"/>
                </a:cxn>
                <a:cxn ang="0">
                  <a:pos x="connsiteX6869" y="connsiteY6869"/>
                </a:cxn>
                <a:cxn ang="0">
                  <a:pos x="connsiteX6870" y="connsiteY6870"/>
                </a:cxn>
                <a:cxn ang="0">
                  <a:pos x="connsiteX6871" y="connsiteY6871"/>
                </a:cxn>
                <a:cxn ang="0">
                  <a:pos x="connsiteX6872" y="connsiteY6872"/>
                </a:cxn>
                <a:cxn ang="0">
                  <a:pos x="connsiteX6873" y="connsiteY6873"/>
                </a:cxn>
                <a:cxn ang="0">
                  <a:pos x="connsiteX6874" y="connsiteY6874"/>
                </a:cxn>
                <a:cxn ang="0">
                  <a:pos x="connsiteX6875" y="connsiteY6875"/>
                </a:cxn>
                <a:cxn ang="0">
                  <a:pos x="connsiteX6876" y="connsiteY6876"/>
                </a:cxn>
                <a:cxn ang="0">
                  <a:pos x="connsiteX6877" y="connsiteY6877"/>
                </a:cxn>
                <a:cxn ang="0">
                  <a:pos x="connsiteX6878" y="connsiteY6878"/>
                </a:cxn>
                <a:cxn ang="0">
                  <a:pos x="connsiteX6879" y="connsiteY6879"/>
                </a:cxn>
                <a:cxn ang="0">
                  <a:pos x="connsiteX6880" y="connsiteY6880"/>
                </a:cxn>
                <a:cxn ang="0">
                  <a:pos x="connsiteX6881" y="connsiteY6881"/>
                </a:cxn>
                <a:cxn ang="0">
                  <a:pos x="connsiteX6882" y="connsiteY6882"/>
                </a:cxn>
                <a:cxn ang="0">
                  <a:pos x="connsiteX6883" y="connsiteY6883"/>
                </a:cxn>
                <a:cxn ang="0">
                  <a:pos x="connsiteX6884" y="connsiteY6884"/>
                </a:cxn>
                <a:cxn ang="0">
                  <a:pos x="connsiteX6885" y="connsiteY6885"/>
                </a:cxn>
                <a:cxn ang="0">
                  <a:pos x="connsiteX6886" y="connsiteY6886"/>
                </a:cxn>
                <a:cxn ang="0">
                  <a:pos x="connsiteX6887" y="connsiteY6887"/>
                </a:cxn>
                <a:cxn ang="0">
                  <a:pos x="connsiteX6888" y="connsiteY6888"/>
                </a:cxn>
                <a:cxn ang="0">
                  <a:pos x="connsiteX6889" y="connsiteY6889"/>
                </a:cxn>
                <a:cxn ang="0">
                  <a:pos x="connsiteX6890" y="connsiteY6890"/>
                </a:cxn>
                <a:cxn ang="0">
                  <a:pos x="connsiteX6891" y="connsiteY6891"/>
                </a:cxn>
                <a:cxn ang="0">
                  <a:pos x="connsiteX6892" y="connsiteY6892"/>
                </a:cxn>
                <a:cxn ang="0">
                  <a:pos x="connsiteX6893" y="connsiteY6893"/>
                </a:cxn>
                <a:cxn ang="0">
                  <a:pos x="connsiteX6894" y="connsiteY6894"/>
                </a:cxn>
                <a:cxn ang="0">
                  <a:pos x="connsiteX6895" y="connsiteY6895"/>
                </a:cxn>
                <a:cxn ang="0">
                  <a:pos x="connsiteX6896" y="connsiteY6896"/>
                </a:cxn>
                <a:cxn ang="0">
                  <a:pos x="connsiteX6897" y="connsiteY6897"/>
                </a:cxn>
                <a:cxn ang="0">
                  <a:pos x="connsiteX6898" y="connsiteY6898"/>
                </a:cxn>
                <a:cxn ang="0">
                  <a:pos x="connsiteX6899" y="connsiteY6899"/>
                </a:cxn>
                <a:cxn ang="0">
                  <a:pos x="connsiteX6900" y="connsiteY6900"/>
                </a:cxn>
                <a:cxn ang="0">
                  <a:pos x="connsiteX6901" y="connsiteY6901"/>
                </a:cxn>
                <a:cxn ang="0">
                  <a:pos x="connsiteX6902" y="connsiteY6902"/>
                </a:cxn>
                <a:cxn ang="0">
                  <a:pos x="connsiteX6903" y="connsiteY6903"/>
                </a:cxn>
                <a:cxn ang="0">
                  <a:pos x="connsiteX6904" y="connsiteY6904"/>
                </a:cxn>
                <a:cxn ang="0">
                  <a:pos x="connsiteX6905" y="connsiteY6905"/>
                </a:cxn>
                <a:cxn ang="0">
                  <a:pos x="connsiteX6906" y="connsiteY6906"/>
                </a:cxn>
                <a:cxn ang="0">
                  <a:pos x="connsiteX6907" y="connsiteY6907"/>
                </a:cxn>
                <a:cxn ang="0">
                  <a:pos x="connsiteX6908" y="connsiteY6908"/>
                </a:cxn>
                <a:cxn ang="0">
                  <a:pos x="connsiteX6909" y="connsiteY6909"/>
                </a:cxn>
                <a:cxn ang="0">
                  <a:pos x="connsiteX6910" y="connsiteY6910"/>
                </a:cxn>
                <a:cxn ang="0">
                  <a:pos x="connsiteX6911" y="connsiteY6911"/>
                </a:cxn>
                <a:cxn ang="0">
                  <a:pos x="connsiteX6912" y="connsiteY6912"/>
                </a:cxn>
                <a:cxn ang="0">
                  <a:pos x="connsiteX6913" y="connsiteY6913"/>
                </a:cxn>
                <a:cxn ang="0">
                  <a:pos x="connsiteX6914" y="connsiteY6914"/>
                </a:cxn>
                <a:cxn ang="0">
                  <a:pos x="connsiteX6915" y="connsiteY6915"/>
                </a:cxn>
                <a:cxn ang="0">
                  <a:pos x="connsiteX6916" y="connsiteY6916"/>
                </a:cxn>
                <a:cxn ang="0">
                  <a:pos x="connsiteX6917" y="connsiteY6917"/>
                </a:cxn>
                <a:cxn ang="0">
                  <a:pos x="connsiteX6918" y="connsiteY6918"/>
                </a:cxn>
                <a:cxn ang="0">
                  <a:pos x="connsiteX6919" y="connsiteY6919"/>
                </a:cxn>
                <a:cxn ang="0">
                  <a:pos x="connsiteX6920" y="connsiteY6920"/>
                </a:cxn>
                <a:cxn ang="0">
                  <a:pos x="connsiteX6921" y="connsiteY6921"/>
                </a:cxn>
                <a:cxn ang="0">
                  <a:pos x="connsiteX6922" y="connsiteY6922"/>
                </a:cxn>
                <a:cxn ang="0">
                  <a:pos x="connsiteX6923" y="connsiteY6923"/>
                </a:cxn>
                <a:cxn ang="0">
                  <a:pos x="connsiteX6924" y="connsiteY6924"/>
                </a:cxn>
                <a:cxn ang="0">
                  <a:pos x="connsiteX6925" y="connsiteY6925"/>
                </a:cxn>
                <a:cxn ang="0">
                  <a:pos x="connsiteX6926" y="connsiteY6926"/>
                </a:cxn>
                <a:cxn ang="0">
                  <a:pos x="connsiteX6927" y="connsiteY6927"/>
                </a:cxn>
                <a:cxn ang="0">
                  <a:pos x="connsiteX6928" y="connsiteY6928"/>
                </a:cxn>
                <a:cxn ang="0">
                  <a:pos x="connsiteX6929" y="connsiteY6929"/>
                </a:cxn>
                <a:cxn ang="0">
                  <a:pos x="connsiteX6930" y="connsiteY6930"/>
                </a:cxn>
                <a:cxn ang="0">
                  <a:pos x="connsiteX6931" y="connsiteY6931"/>
                </a:cxn>
                <a:cxn ang="0">
                  <a:pos x="connsiteX6932" y="connsiteY6932"/>
                </a:cxn>
                <a:cxn ang="0">
                  <a:pos x="connsiteX6933" y="connsiteY6933"/>
                </a:cxn>
                <a:cxn ang="0">
                  <a:pos x="connsiteX6934" y="connsiteY6934"/>
                </a:cxn>
                <a:cxn ang="0">
                  <a:pos x="connsiteX6935" y="connsiteY6935"/>
                </a:cxn>
                <a:cxn ang="0">
                  <a:pos x="connsiteX6936" y="connsiteY6936"/>
                </a:cxn>
                <a:cxn ang="0">
                  <a:pos x="connsiteX6937" y="connsiteY6937"/>
                </a:cxn>
                <a:cxn ang="0">
                  <a:pos x="connsiteX6938" y="connsiteY6938"/>
                </a:cxn>
                <a:cxn ang="0">
                  <a:pos x="connsiteX6939" y="connsiteY6939"/>
                </a:cxn>
                <a:cxn ang="0">
                  <a:pos x="connsiteX6940" y="connsiteY6940"/>
                </a:cxn>
                <a:cxn ang="0">
                  <a:pos x="connsiteX6941" y="connsiteY6941"/>
                </a:cxn>
                <a:cxn ang="0">
                  <a:pos x="connsiteX6942" y="connsiteY6942"/>
                </a:cxn>
                <a:cxn ang="0">
                  <a:pos x="connsiteX6943" y="connsiteY6943"/>
                </a:cxn>
                <a:cxn ang="0">
                  <a:pos x="connsiteX6944" y="connsiteY6944"/>
                </a:cxn>
                <a:cxn ang="0">
                  <a:pos x="connsiteX6945" y="connsiteY6945"/>
                </a:cxn>
                <a:cxn ang="0">
                  <a:pos x="connsiteX6946" y="connsiteY6946"/>
                </a:cxn>
                <a:cxn ang="0">
                  <a:pos x="connsiteX6947" y="connsiteY6947"/>
                </a:cxn>
                <a:cxn ang="0">
                  <a:pos x="connsiteX6948" y="connsiteY6948"/>
                </a:cxn>
                <a:cxn ang="0">
                  <a:pos x="connsiteX6949" y="connsiteY6949"/>
                </a:cxn>
                <a:cxn ang="0">
                  <a:pos x="connsiteX6950" y="connsiteY6950"/>
                </a:cxn>
                <a:cxn ang="0">
                  <a:pos x="connsiteX6951" y="connsiteY6951"/>
                </a:cxn>
                <a:cxn ang="0">
                  <a:pos x="connsiteX6952" y="connsiteY6952"/>
                </a:cxn>
                <a:cxn ang="0">
                  <a:pos x="connsiteX6953" y="connsiteY6953"/>
                </a:cxn>
                <a:cxn ang="0">
                  <a:pos x="connsiteX6954" y="connsiteY6954"/>
                </a:cxn>
                <a:cxn ang="0">
                  <a:pos x="connsiteX6955" y="connsiteY6955"/>
                </a:cxn>
                <a:cxn ang="0">
                  <a:pos x="connsiteX6956" y="connsiteY6956"/>
                </a:cxn>
                <a:cxn ang="0">
                  <a:pos x="connsiteX6957" y="connsiteY6957"/>
                </a:cxn>
                <a:cxn ang="0">
                  <a:pos x="connsiteX6958" y="connsiteY6958"/>
                </a:cxn>
                <a:cxn ang="0">
                  <a:pos x="connsiteX6959" y="connsiteY6959"/>
                </a:cxn>
                <a:cxn ang="0">
                  <a:pos x="connsiteX6960" y="connsiteY6960"/>
                </a:cxn>
                <a:cxn ang="0">
                  <a:pos x="connsiteX6961" y="connsiteY6961"/>
                </a:cxn>
                <a:cxn ang="0">
                  <a:pos x="connsiteX6962" y="connsiteY6962"/>
                </a:cxn>
                <a:cxn ang="0">
                  <a:pos x="connsiteX6963" y="connsiteY6963"/>
                </a:cxn>
                <a:cxn ang="0">
                  <a:pos x="connsiteX6964" y="connsiteY6964"/>
                </a:cxn>
                <a:cxn ang="0">
                  <a:pos x="connsiteX6965" y="connsiteY6965"/>
                </a:cxn>
                <a:cxn ang="0">
                  <a:pos x="connsiteX6966" y="connsiteY6966"/>
                </a:cxn>
                <a:cxn ang="0">
                  <a:pos x="connsiteX6967" y="connsiteY6967"/>
                </a:cxn>
                <a:cxn ang="0">
                  <a:pos x="connsiteX6968" y="connsiteY6968"/>
                </a:cxn>
                <a:cxn ang="0">
                  <a:pos x="connsiteX6969" y="connsiteY6969"/>
                </a:cxn>
                <a:cxn ang="0">
                  <a:pos x="connsiteX6970" y="connsiteY6970"/>
                </a:cxn>
                <a:cxn ang="0">
                  <a:pos x="connsiteX6971" y="connsiteY6971"/>
                </a:cxn>
                <a:cxn ang="0">
                  <a:pos x="connsiteX6972" y="connsiteY6972"/>
                </a:cxn>
                <a:cxn ang="0">
                  <a:pos x="connsiteX6973" y="connsiteY6973"/>
                </a:cxn>
                <a:cxn ang="0">
                  <a:pos x="connsiteX6974" y="connsiteY6974"/>
                </a:cxn>
                <a:cxn ang="0">
                  <a:pos x="connsiteX6975" y="connsiteY6975"/>
                </a:cxn>
                <a:cxn ang="0">
                  <a:pos x="connsiteX6976" y="connsiteY6976"/>
                </a:cxn>
                <a:cxn ang="0">
                  <a:pos x="connsiteX6977" y="connsiteY6977"/>
                </a:cxn>
                <a:cxn ang="0">
                  <a:pos x="connsiteX6978" y="connsiteY6978"/>
                </a:cxn>
                <a:cxn ang="0">
                  <a:pos x="connsiteX6979" y="connsiteY6979"/>
                </a:cxn>
                <a:cxn ang="0">
                  <a:pos x="connsiteX6980" y="connsiteY6980"/>
                </a:cxn>
                <a:cxn ang="0">
                  <a:pos x="connsiteX6981" y="connsiteY6981"/>
                </a:cxn>
                <a:cxn ang="0">
                  <a:pos x="connsiteX6982" y="connsiteY6982"/>
                </a:cxn>
                <a:cxn ang="0">
                  <a:pos x="connsiteX6983" y="connsiteY6983"/>
                </a:cxn>
                <a:cxn ang="0">
                  <a:pos x="connsiteX6984" y="connsiteY6984"/>
                </a:cxn>
                <a:cxn ang="0">
                  <a:pos x="connsiteX6985" y="connsiteY6985"/>
                </a:cxn>
                <a:cxn ang="0">
                  <a:pos x="connsiteX6986" y="connsiteY6986"/>
                </a:cxn>
                <a:cxn ang="0">
                  <a:pos x="connsiteX6987" y="connsiteY6987"/>
                </a:cxn>
                <a:cxn ang="0">
                  <a:pos x="connsiteX6988" y="connsiteY6988"/>
                </a:cxn>
                <a:cxn ang="0">
                  <a:pos x="connsiteX6989" y="connsiteY6989"/>
                </a:cxn>
                <a:cxn ang="0">
                  <a:pos x="connsiteX6990" y="connsiteY6990"/>
                </a:cxn>
                <a:cxn ang="0">
                  <a:pos x="connsiteX6991" y="connsiteY6991"/>
                </a:cxn>
                <a:cxn ang="0">
                  <a:pos x="connsiteX6992" y="connsiteY6992"/>
                </a:cxn>
                <a:cxn ang="0">
                  <a:pos x="connsiteX6993" y="connsiteY6993"/>
                </a:cxn>
                <a:cxn ang="0">
                  <a:pos x="connsiteX6994" y="connsiteY6994"/>
                </a:cxn>
                <a:cxn ang="0">
                  <a:pos x="connsiteX6995" y="connsiteY6995"/>
                </a:cxn>
                <a:cxn ang="0">
                  <a:pos x="connsiteX6996" y="connsiteY6996"/>
                </a:cxn>
                <a:cxn ang="0">
                  <a:pos x="connsiteX6997" y="connsiteY6997"/>
                </a:cxn>
                <a:cxn ang="0">
                  <a:pos x="connsiteX6998" y="connsiteY6998"/>
                </a:cxn>
                <a:cxn ang="0">
                  <a:pos x="connsiteX6999" y="connsiteY6999"/>
                </a:cxn>
                <a:cxn ang="0">
                  <a:pos x="connsiteX7000" y="connsiteY7000"/>
                </a:cxn>
                <a:cxn ang="0">
                  <a:pos x="connsiteX7001" y="connsiteY7001"/>
                </a:cxn>
                <a:cxn ang="0">
                  <a:pos x="connsiteX7002" y="connsiteY7002"/>
                </a:cxn>
                <a:cxn ang="0">
                  <a:pos x="connsiteX7003" y="connsiteY7003"/>
                </a:cxn>
                <a:cxn ang="0">
                  <a:pos x="connsiteX7004" y="connsiteY7004"/>
                </a:cxn>
                <a:cxn ang="0">
                  <a:pos x="connsiteX7005" y="connsiteY7005"/>
                </a:cxn>
                <a:cxn ang="0">
                  <a:pos x="connsiteX7006" y="connsiteY7006"/>
                </a:cxn>
                <a:cxn ang="0">
                  <a:pos x="connsiteX7007" y="connsiteY7007"/>
                </a:cxn>
                <a:cxn ang="0">
                  <a:pos x="connsiteX7008" y="connsiteY7008"/>
                </a:cxn>
                <a:cxn ang="0">
                  <a:pos x="connsiteX7009" y="connsiteY7009"/>
                </a:cxn>
                <a:cxn ang="0">
                  <a:pos x="connsiteX7010" y="connsiteY7010"/>
                </a:cxn>
                <a:cxn ang="0">
                  <a:pos x="connsiteX7011" y="connsiteY7011"/>
                </a:cxn>
                <a:cxn ang="0">
                  <a:pos x="connsiteX7012" y="connsiteY7012"/>
                </a:cxn>
                <a:cxn ang="0">
                  <a:pos x="connsiteX7013" y="connsiteY7013"/>
                </a:cxn>
                <a:cxn ang="0">
                  <a:pos x="connsiteX7014" y="connsiteY7014"/>
                </a:cxn>
                <a:cxn ang="0">
                  <a:pos x="connsiteX7015" y="connsiteY7015"/>
                </a:cxn>
                <a:cxn ang="0">
                  <a:pos x="connsiteX7016" y="connsiteY7016"/>
                </a:cxn>
                <a:cxn ang="0">
                  <a:pos x="connsiteX7017" y="connsiteY7017"/>
                </a:cxn>
                <a:cxn ang="0">
                  <a:pos x="connsiteX7018" y="connsiteY7018"/>
                </a:cxn>
                <a:cxn ang="0">
                  <a:pos x="connsiteX7019" y="connsiteY7019"/>
                </a:cxn>
                <a:cxn ang="0">
                  <a:pos x="connsiteX7020" y="connsiteY7020"/>
                </a:cxn>
                <a:cxn ang="0">
                  <a:pos x="connsiteX7021" y="connsiteY7021"/>
                </a:cxn>
                <a:cxn ang="0">
                  <a:pos x="connsiteX7022" y="connsiteY7022"/>
                </a:cxn>
                <a:cxn ang="0">
                  <a:pos x="connsiteX7023" y="connsiteY7023"/>
                </a:cxn>
                <a:cxn ang="0">
                  <a:pos x="connsiteX7024" y="connsiteY7024"/>
                </a:cxn>
                <a:cxn ang="0">
                  <a:pos x="connsiteX7025" y="connsiteY7025"/>
                </a:cxn>
                <a:cxn ang="0">
                  <a:pos x="connsiteX7026" y="connsiteY7026"/>
                </a:cxn>
                <a:cxn ang="0">
                  <a:pos x="connsiteX7027" y="connsiteY7027"/>
                </a:cxn>
                <a:cxn ang="0">
                  <a:pos x="connsiteX7028" y="connsiteY7028"/>
                </a:cxn>
                <a:cxn ang="0">
                  <a:pos x="connsiteX7029" y="connsiteY7029"/>
                </a:cxn>
                <a:cxn ang="0">
                  <a:pos x="connsiteX7030" y="connsiteY7030"/>
                </a:cxn>
                <a:cxn ang="0">
                  <a:pos x="connsiteX7031" y="connsiteY7031"/>
                </a:cxn>
                <a:cxn ang="0">
                  <a:pos x="connsiteX7032" y="connsiteY7032"/>
                </a:cxn>
                <a:cxn ang="0">
                  <a:pos x="connsiteX7033" y="connsiteY7033"/>
                </a:cxn>
                <a:cxn ang="0">
                  <a:pos x="connsiteX7034" y="connsiteY7034"/>
                </a:cxn>
                <a:cxn ang="0">
                  <a:pos x="connsiteX7035" y="connsiteY7035"/>
                </a:cxn>
                <a:cxn ang="0">
                  <a:pos x="connsiteX7036" y="connsiteY7036"/>
                </a:cxn>
                <a:cxn ang="0">
                  <a:pos x="connsiteX7037" y="connsiteY7037"/>
                </a:cxn>
                <a:cxn ang="0">
                  <a:pos x="connsiteX7038" y="connsiteY7038"/>
                </a:cxn>
                <a:cxn ang="0">
                  <a:pos x="connsiteX7039" y="connsiteY7039"/>
                </a:cxn>
                <a:cxn ang="0">
                  <a:pos x="connsiteX7040" y="connsiteY7040"/>
                </a:cxn>
                <a:cxn ang="0">
                  <a:pos x="connsiteX7041" y="connsiteY7041"/>
                </a:cxn>
                <a:cxn ang="0">
                  <a:pos x="connsiteX7042" y="connsiteY7042"/>
                </a:cxn>
                <a:cxn ang="0">
                  <a:pos x="connsiteX7043" y="connsiteY7043"/>
                </a:cxn>
                <a:cxn ang="0">
                  <a:pos x="connsiteX7044" y="connsiteY7044"/>
                </a:cxn>
                <a:cxn ang="0">
                  <a:pos x="connsiteX7045" y="connsiteY7045"/>
                </a:cxn>
                <a:cxn ang="0">
                  <a:pos x="connsiteX7046" y="connsiteY7046"/>
                </a:cxn>
                <a:cxn ang="0">
                  <a:pos x="connsiteX7047" y="connsiteY7047"/>
                </a:cxn>
                <a:cxn ang="0">
                  <a:pos x="connsiteX7048" y="connsiteY7048"/>
                </a:cxn>
                <a:cxn ang="0">
                  <a:pos x="connsiteX7049" y="connsiteY7049"/>
                </a:cxn>
                <a:cxn ang="0">
                  <a:pos x="connsiteX7050" y="connsiteY7050"/>
                </a:cxn>
                <a:cxn ang="0">
                  <a:pos x="connsiteX7051" y="connsiteY7051"/>
                </a:cxn>
                <a:cxn ang="0">
                  <a:pos x="connsiteX7052" y="connsiteY7052"/>
                </a:cxn>
                <a:cxn ang="0">
                  <a:pos x="connsiteX7053" y="connsiteY7053"/>
                </a:cxn>
                <a:cxn ang="0">
                  <a:pos x="connsiteX7054" y="connsiteY7054"/>
                </a:cxn>
                <a:cxn ang="0">
                  <a:pos x="connsiteX7055" y="connsiteY7055"/>
                </a:cxn>
                <a:cxn ang="0">
                  <a:pos x="connsiteX7056" y="connsiteY7056"/>
                </a:cxn>
                <a:cxn ang="0">
                  <a:pos x="connsiteX7057" y="connsiteY7057"/>
                </a:cxn>
                <a:cxn ang="0">
                  <a:pos x="connsiteX7058" y="connsiteY7058"/>
                </a:cxn>
                <a:cxn ang="0">
                  <a:pos x="connsiteX7059" y="connsiteY7059"/>
                </a:cxn>
                <a:cxn ang="0">
                  <a:pos x="connsiteX7060" y="connsiteY7060"/>
                </a:cxn>
                <a:cxn ang="0">
                  <a:pos x="connsiteX7061" y="connsiteY7061"/>
                </a:cxn>
                <a:cxn ang="0">
                  <a:pos x="connsiteX7062" y="connsiteY7062"/>
                </a:cxn>
                <a:cxn ang="0">
                  <a:pos x="connsiteX7063" y="connsiteY7063"/>
                </a:cxn>
                <a:cxn ang="0">
                  <a:pos x="connsiteX7064" y="connsiteY7064"/>
                </a:cxn>
                <a:cxn ang="0">
                  <a:pos x="connsiteX7065" y="connsiteY7065"/>
                </a:cxn>
                <a:cxn ang="0">
                  <a:pos x="connsiteX7066" y="connsiteY7066"/>
                </a:cxn>
                <a:cxn ang="0">
                  <a:pos x="connsiteX7067" y="connsiteY7067"/>
                </a:cxn>
                <a:cxn ang="0">
                  <a:pos x="connsiteX7068" y="connsiteY7068"/>
                </a:cxn>
                <a:cxn ang="0">
                  <a:pos x="connsiteX7069" y="connsiteY7069"/>
                </a:cxn>
                <a:cxn ang="0">
                  <a:pos x="connsiteX7070" y="connsiteY7070"/>
                </a:cxn>
                <a:cxn ang="0">
                  <a:pos x="connsiteX7071" y="connsiteY7071"/>
                </a:cxn>
                <a:cxn ang="0">
                  <a:pos x="connsiteX7072" y="connsiteY7072"/>
                </a:cxn>
                <a:cxn ang="0">
                  <a:pos x="connsiteX7073" y="connsiteY7073"/>
                </a:cxn>
                <a:cxn ang="0">
                  <a:pos x="connsiteX7074" y="connsiteY7074"/>
                </a:cxn>
                <a:cxn ang="0">
                  <a:pos x="connsiteX7075" y="connsiteY7075"/>
                </a:cxn>
                <a:cxn ang="0">
                  <a:pos x="connsiteX7076" y="connsiteY7076"/>
                </a:cxn>
                <a:cxn ang="0">
                  <a:pos x="connsiteX7077" y="connsiteY7077"/>
                </a:cxn>
                <a:cxn ang="0">
                  <a:pos x="connsiteX7078" y="connsiteY7078"/>
                </a:cxn>
                <a:cxn ang="0">
                  <a:pos x="connsiteX7079" y="connsiteY7079"/>
                </a:cxn>
                <a:cxn ang="0">
                  <a:pos x="connsiteX7080" y="connsiteY7080"/>
                </a:cxn>
                <a:cxn ang="0">
                  <a:pos x="connsiteX7081" y="connsiteY7081"/>
                </a:cxn>
                <a:cxn ang="0">
                  <a:pos x="connsiteX7082" y="connsiteY7082"/>
                </a:cxn>
                <a:cxn ang="0">
                  <a:pos x="connsiteX7083" y="connsiteY7083"/>
                </a:cxn>
                <a:cxn ang="0">
                  <a:pos x="connsiteX7084" y="connsiteY7084"/>
                </a:cxn>
                <a:cxn ang="0">
                  <a:pos x="connsiteX7085" y="connsiteY7085"/>
                </a:cxn>
                <a:cxn ang="0">
                  <a:pos x="connsiteX7086" y="connsiteY7086"/>
                </a:cxn>
                <a:cxn ang="0">
                  <a:pos x="connsiteX7087" y="connsiteY7087"/>
                </a:cxn>
                <a:cxn ang="0">
                  <a:pos x="connsiteX7088" y="connsiteY7088"/>
                </a:cxn>
                <a:cxn ang="0">
                  <a:pos x="connsiteX7089" y="connsiteY7089"/>
                </a:cxn>
                <a:cxn ang="0">
                  <a:pos x="connsiteX7090" y="connsiteY7090"/>
                </a:cxn>
                <a:cxn ang="0">
                  <a:pos x="connsiteX7091" y="connsiteY7091"/>
                </a:cxn>
                <a:cxn ang="0">
                  <a:pos x="connsiteX7092" y="connsiteY7092"/>
                </a:cxn>
                <a:cxn ang="0">
                  <a:pos x="connsiteX7093" y="connsiteY7093"/>
                </a:cxn>
                <a:cxn ang="0">
                  <a:pos x="connsiteX7094" y="connsiteY7094"/>
                </a:cxn>
                <a:cxn ang="0">
                  <a:pos x="connsiteX7095" y="connsiteY7095"/>
                </a:cxn>
                <a:cxn ang="0">
                  <a:pos x="connsiteX7096" y="connsiteY7096"/>
                </a:cxn>
                <a:cxn ang="0">
                  <a:pos x="connsiteX7097" y="connsiteY7097"/>
                </a:cxn>
                <a:cxn ang="0">
                  <a:pos x="connsiteX7098" y="connsiteY7098"/>
                </a:cxn>
                <a:cxn ang="0">
                  <a:pos x="connsiteX7099" y="connsiteY7099"/>
                </a:cxn>
                <a:cxn ang="0">
                  <a:pos x="connsiteX7100" y="connsiteY7100"/>
                </a:cxn>
                <a:cxn ang="0">
                  <a:pos x="connsiteX7101" y="connsiteY7101"/>
                </a:cxn>
                <a:cxn ang="0">
                  <a:pos x="connsiteX7102" y="connsiteY7102"/>
                </a:cxn>
                <a:cxn ang="0">
                  <a:pos x="connsiteX7103" y="connsiteY7103"/>
                </a:cxn>
                <a:cxn ang="0">
                  <a:pos x="connsiteX7104" y="connsiteY7104"/>
                </a:cxn>
                <a:cxn ang="0">
                  <a:pos x="connsiteX7105" y="connsiteY7105"/>
                </a:cxn>
                <a:cxn ang="0">
                  <a:pos x="connsiteX7106" y="connsiteY7106"/>
                </a:cxn>
                <a:cxn ang="0">
                  <a:pos x="connsiteX7107" y="connsiteY7107"/>
                </a:cxn>
                <a:cxn ang="0">
                  <a:pos x="connsiteX7108" y="connsiteY7108"/>
                </a:cxn>
                <a:cxn ang="0">
                  <a:pos x="connsiteX7109" y="connsiteY7109"/>
                </a:cxn>
                <a:cxn ang="0">
                  <a:pos x="connsiteX7110" y="connsiteY7110"/>
                </a:cxn>
                <a:cxn ang="0">
                  <a:pos x="connsiteX7111" y="connsiteY7111"/>
                </a:cxn>
                <a:cxn ang="0">
                  <a:pos x="connsiteX7112" y="connsiteY7112"/>
                </a:cxn>
                <a:cxn ang="0">
                  <a:pos x="connsiteX7113" y="connsiteY7113"/>
                </a:cxn>
                <a:cxn ang="0">
                  <a:pos x="connsiteX7114" y="connsiteY7114"/>
                </a:cxn>
                <a:cxn ang="0">
                  <a:pos x="connsiteX7115" y="connsiteY7115"/>
                </a:cxn>
                <a:cxn ang="0">
                  <a:pos x="connsiteX7116" y="connsiteY7116"/>
                </a:cxn>
                <a:cxn ang="0">
                  <a:pos x="connsiteX7117" y="connsiteY7117"/>
                </a:cxn>
                <a:cxn ang="0">
                  <a:pos x="connsiteX7118" y="connsiteY7118"/>
                </a:cxn>
                <a:cxn ang="0">
                  <a:pos x="connsiteX7119" y="connsiteY7119"/>
                </a:cxn>
                <a:cxn ang="0">
                  <a:pos x="connsiteX7120" y="connsiteY7120"/>
                </a:cxn>
                <a:cxn ang="0">
                  <a:pos x="connsiteX7121" y="connsiteY7121"/>
                </a:cxn>
                <a:cxn ang="0">
                  <a:pos x="connsiteX7122" y="connsiteY7122"/>
                </a:cxn>
                <a:cxn ang="0">
                  <a:pos x="connsiteX7123" y="connsiteY7123"/>
                </a:cxn>
                <a:cxn ang="0">
                  <a:pos x="connsiteX7124" y="connsiteY7124"/>
                </a:cxn>
                <a:cxn ang="0">
                  <a:pos x="connsiteX7125" y="connsiteY7125"/>
                </a:cxn>
                <a:cxn ang="0">
                  <a:pos x="connsiteX7126" y="connsiteY7126"/>
                </a:cxn>
                <a:cxn ang="0">
                  <a:pos x="connsiteX7127" y="connsiteY7127"/>
                </a:cxn>
                <a:cxn ang="0">
                  <a:pos x="connsiteX7128" y="connsiteY7128"/>
                </a:cxn>
                <a:cxn ang="0">
                  <a:pos x="connsiteX7129" y="connsiteY7129"/>
                </a:cxn>
                <a:cxn ang="0">
                  <a:pos x="connsiteX7130" y="connsiteY7130"/>
                </a:cxn>
                <a:cxn ang="0">
                  <a:pos x="connsiteX7131" y="connsiteY7131"/>
                </a:cxn>
                <a:cxn ang="0">
                  <a:pos x="connsiteX7132" y="connsiteY7132"/>
                </a:cxn>
                <a:cxn ang="0">
                  <a:pos x="connsiteX7133" y="connsiteY7133"/>
                </a:cxn>
                <a:cxn ang="0">
                  <a:pos x="connsiteX7134" y="connsiteY7134"/>
                </a:cxn>
                <a:cxn ang="0">
                  <a:pos x="connsiteX7135" y="connsiteY7135"/>
                </a:cxn>
                <a:cxn ang="0">
                  <a:pos x="connsiteX7136" y="connsiteY7136"/>
                </a:cxn>
                <a:cxn ang="0">
                  <a:pos x="connsiteX7137" y="connsiteY7137"/>
                </a:cxn>
                <a:cxn ang="0">
                  <a:pos x="connsiteX7138" y="connsiteY7138"/>
                </a:cxn>
                <a:cxn ang="0">
                  <a:pos x="connsiteX7139" y="connsiteY7139"/>
                </a:cxn>
                <a:cxn ang="0">
                  <a:pos x="connsiteX7140" y="connsiteY7140"/>
                </a:cxn>
                <a:cxn ang="0">
                  <a:pos x="connsiteX7141" y="connsiteY7141"/>
                </a:cxn>
                <a:cxn ang="0">
                  <a:pos x="connsiteX7142" y="connsiteY7142"/>
                </a:cxn>
                <a:cxn ang="0">
                  <a:pos x="connsiteX7143" y="connsiteY7143"/>
                </a:cxn>
                <a:cxn ang="0">
                  <a:pos x="connsiteX7144" y="connsiteY7144"/>
                </a:cxn>
                <a:cxn ang="0">
                  <a:pos x="connsiteX7145" y="connsiteY7145"/>
                </a:cxn>
                <a:cxn ang="0">
                  <a:pos x="connsiteX7146" y="connsiteY7146"/>
                </a:cxn>
                <a:cxn ang="0">
                  <a:pos x="connsiteX7147" y="connsiteY7147"/>
                </a:cxn>
                <a:cxn ang="0">
                  <a:pos x="connsiteX7148" y="connsiteY7148"/>
                </a:cxn>
                <a:cxn ang="0">
                  <a:pos x="connsiteX7149" y="connsiteY7149"/>
                </a:cxn>
                <a:cxn ang="0">
                  <a:pos x="connsiteX7150" y="connsiteY7150"/>
                </a:cxn>
                <a:cxn ang="0">
                  <a:pos x="connsiteX7151" y="connsiteY7151"/>
                </a:cxn>
                <a:cxn ang="0">
                  <a:pos x="connsiteX7152" y="connsiteY7152"/>
                </a:cxn>
                <a:cxn ang="0">
                  <a:pos x="connsiteX7153" y="connsiteY7153"/>
                </a:cxn>
                <a:cxn ang="0">
                  <a:pos x="connsiteX7154" y="connsiteY7154"/>
                </a:cxn>
                <a:cxn ang="0">
                  <a:pos x="connsiteX7155" y="connsiteY7155"/>
                </a:cxn>
                <a:cxn ang="0">
                  <a:pos x="connsiteX7156" y="connsiteY7156"/>
                </a:cxn>
                <a:cxn ang="0">
                  <a:pos x="connsiteX7157" y="connsiteY7157"/>
                </a:cxn>
                <a:cxn ang="0">
                  <a:pos x="connsiteX7158" y="connsiteY7158"/>
                </a:cxn>
                <a:cxn ang="0">
                  <a:pos x="connsiteX7159" y="connsiteY7159"/>
                </a:cxn>
                <a:cxn ang="0">
                  <a:pos x="connsiteX7160" y="connsiteY7160"/>
                </a:cxn>
                <a:cxn ang="0">
                  <a:pos x="connsiteX7161" y="connsiteY7161"/>
                </a:cxn>
                <a:cxn ang="0">
                  <a:pos x="connsiteX7162" y="connsiteY7162"/>
                </a:cxn>
                <a:cxn ang="0">
                  <a:pos x="connsiteX7163" y="connsiteY7163"/>
                </a:cxn>
                <a:cxn ang="0">
                  <a:pos x="connsiteX7164" y="connsiteY7164"/>
                </a:cxn>
                <a:cxn ang="0">
                  <a:pos x="connsiteX7165" y="connsiteY7165"/>
                </a:cxn>
                <a:cxn ang="0">
                  <a:pos x="connsiteX7166" y="connsiteY7166"/>
                </a:cxn>
                <a:cxn ang="0">
                  <a:pos x="connsiteX7167" y="connsiteY7167"/>
                </a:cxn>
                <a:cxn ang="0">
                  <a:pos x="connsiteX7168" y="connsiteY7168"/>
                </a:cxn>
                <a:cxn ang="0">
                  <a:pos x="connsiteX7169" y="connsiteY7169"/>
                </a:cxn>
                <a:cxn ang="0">
                  <a:pos x="connsiteX7170" y="connsiteY7170"/>
                </a:cxn>
                <a:cxn ang="0">
                  <a:pos x="connsiteX7171" y="connsiteY7171"/>
                </a:cxn>
                <a:cxn ang="0">
                  <a:pos x="connsiteX7172" y="connsiteY7172"/>
                </a:cxn>
                <a:cxn ang="0">
                  <a:pos x="connsiteX7173" y="connsiteY7173"/>
                </a:cxn>
                <a:cxn ang="0">
                  <a:pos x="connsiteX7174" y="connsiteY7174"/>
                </a:cxn>
                <a:cxn ang="0">
                  <a:pos x="connsiteX7175" y="connsiteY7175"/>
                </a:cxn>
                <a:cxn ang="0">
                  <a:pos x="connsiteX7176" y="connsiteY7176"/>
                </a:cxn>
                <a:cxn ang="0">
                  <a:pos x="connsiteX7177" y="connsiteY7177"/>
                </a:cxn>
                <a:cxn ang="0">
                  <a:pos x="connsiteX7178" y="connsiteY7178"/>
                </a:cxn>
                <a:cxn ang="0">
                  <a:pos x="connsiteX7179" y="connsiteY7179"/>
                </a:cxn>
                <a:cxn ang="0">
                  <a:pos x="connsiteX7180" y="connsiteY7180"/>
                </a:cxn>
                <a:cxn ang="0">
                  <a:pos x="connsiteX7181" y="connsiteY7181"/>
                </a:cxn>
                <a:cxn ang="0">
                  <a:pos x="connsiteX7182" y="connsiteY7182"/>
                </a:cxn>
                <a:cxn ang="0">
                  <a:pos x="connsiteX7183" y="connsiteY7183"/>
                </a:cxn>
                <a:cxn ang="0">
                  <a:pos x="connsiteX7184" y="connsiteY7184"/>
                </a:cxn>
                <a:cxn ang="0">
                  <a:pos x="connsiteX7185" y="connsiteY7185"/>
                </a:cxn>
                <a:cxn ang="0">
                  <a:pos x="connsiteX7186" y="connsiteY7186"/>
                </a:cxn>
                <a:cxn ang="0">
                  <a:pos x="connsiteX7187" y="connsiteY7187"/>
                </a:cxn>
                <a:cxn ang="0">
                  <a:pos x="connsiteX7188" y="connsiteY7188"/>
                </a:cxn>
                <a:cxn ang="0">
                  <a:pos x="connsiteX7189" y="connsiteY7189"/>
                </a:cxn>
                <a:cxn ang="0">
                  <a:pos x="connsiteX7190" y="connsiteY7190"/>
                </a:cxn>
                <a:cxn ang="0">
                  <a:pos x="connsiteX7191" y="connsiteY7191"/>
                </a:cxn>
                <a:cxn ang="0">
                  <a:pos x="connsiteX7192" y="connsiteY7192"/>
                </a:cxn>
                <a:cxn ang="0">
                  <a:pos x="connsiteX7193" y="connsiteY7193"/>
                </a:cxn>
                <a:cxn ang="0">
                  <a:pos x="connsiteX7194" y="connsiteY7194"/>
                </a:cxn>
                <a:cxn ang="0">
                  <a:pos x="connsiteX7195" y="connsiteY7195"/>
                </a:cxn>
                <a:cxn ang="0">
                  <a:pos x="connsiteX7196" y="connsiteY7196"/>
                </a:cxn>
                <a:cxn ang="0">
                  <a:pos x="connsiteX7197" y="connsiteY7197"/>
                </a:cxn>
                <a:cxn ang="0">
                  <a:pos x="connsiteX7198" y="connsiteY7198"/>
                </a:cxn>
                <a:cxn ang="0">
                  <a:pos x="connsiteX7199" y="connsiteY7199"/>
                </a:cxn>
                <a:cxn ang="0">
                  <a:pos x="connsiteX7200" y="connsiteY7200"/>
                </a:cxn>
                <a:cxn ang="0">
                  <a:pos x="connsiteX7201" y="connsiteY7201"/>
                </a:cxn>
                <a:cxn ang="0">
                  <a:pos x="connsiteX7202" y="connsiteY7202"/>
                </a:cxn>
                <a:cxn ang="0">
                  <a:pos x="connsiteX7203" y="connsiteY7203"/>
                </a:cxn>
                <a:cxn ang="0">
                  <a:pos x="connsiteX7204" y="connsiteY7204"/>
                </a:cxn>
                <a:cxn ang="0">
                  <a:pos x="connsiteX7205" y="connsiteY7205"/>
                </a:cxn>
                <a:cxn ang="0">
                  <a:pos x="connsiteX7206" y="connsiteY7206"/>
                </a:cxn>
                <a:cxn ang="0">
                  <a:pos x="connsiteX7207" y="connsiteY7207"/>
                </a:cxn>
                <a:cxn ang="0">
                  <a:pos x="connsiteX7208" y="connsiteY7208"/>
                </a:cxn>
                <a:cxn ang="0">
                  <a:pos x="connsiteX7209" y="connsiteY7209"/>
                </a:cxn>
                <a:cxn ang="0">
                  <a:pos x="connsiteX7210" y="connsiteY7210"/>
                </a:cxn>
                <a:cxn ang="0">
                  <a:pos x="connsiteX7211" y="connsiteY7211"/>
                </a:cxn>
                <a:cxn ang="0">
                  <a:pos x="connsiteX7212" y="connsiteY7212"/>
                </a:cxn>
                <a:cxn ang="0">
                  <a:pos x="connsiteX7213" y="connsiteY7213"/>
                </a:cxn>
                <a:cxn ang="0">
                  <a:pos x="connsiteX7214" y="connsiteY7214"/>
                </a:cxn>
                <a:cxn ang="0">
                  <a:pos x="connsiteX7215" y="connsiteY7215"/>
                </a:cxn>
                <a:cxn ang="0">
                  <a:pos x="connsiteX7216" y="connsiteY7216"/>
                </a:cxn>
                <a:cxn ang="0">
                  <a:pos x="connsiteX7217" y="connsiteY7217"/>
                </a:cxn>
                <a:cxn ang="0">
                  <a:pos x="connsiteX7218" y="connsiteY7218"/>
                </a:cxn>
                <a:cxn ang="0">
                  <a:pos x="connsiteX7219" y="connsiteY7219"/>
                </a:cxn>
                <a:cxn ang="0">
                  <a:pos x="connsiteX7220" y="connsiteY7220"/>
                </a:cxn>
                <a:cxn ang="0">
                  <a:pos x="connsiteX7221" y="connsiteY7221"/>
                </a:cxn>
                <a:cxn ang="0">
                  <a:pos x="connsiteX7222" y="connsiteY7222"/>
                </a:cxn>
                <a:cxn ang="0">
                  <a:pos x="connsiteX7223" y="connsiteY7223"/>
                </a:cxn>
                <a:cxn ang="0">
                  <a:pos x="connsiteX7224" y="connsiteY7224"/>
                </a:cxn>
                <a:cxn ang="0">
                  <a:pos x="connsiteX7225" y="connsiteY7225"/>
                </a:cxn>
                <a:cxn ang="0">
                  <a:pos x="connsiteX7226" y="connsiteY7226"/>
                </a:cxn>
                <a:cxn ang="0">
                  <a:pos x="connsiteX7227" y="connsiteY7227"/>
                </a:cxn>
                <a:cxn ang="0">
                  <a:pos x="connsiteX7228" y="connsiteY7228"/>
                </a:cxn>
                <a:cxn ang="0">
                  <a:pos x="connsiteX7229" y="connsiteY7229"/>
                </a:cxn>
                <a:cxn ang="0">
                  <a:pos x="connsiteX7230" y="connsiteY7230"/>
                </a:cxn>
                <a:cxn ang="0">
                  <a:pos x="connsiteX7231" y="connsiteY7231"/>
                </a:cxn>
                <a:cxn ang="0">
                  <a:pos x="connsiteX7232" y="connsiteY7232"/>
                </a:cxn>
                <a:cxn ang="0">
                  <a:pos x="connsiteX7233" y="connsiteY7233"/>
                </a:cxn>
                <a:cxn ang="0">
                  <a:pos x="connsiteX7234" y="connsiteY7234"/>
                </a:cxn>
                <a:cxn ang="0">
                  <a:pos x="connsiteX7235" y="connsiteY7235"/>
                </a:cxn>
                <a:cxn ang="0">
                  <a:pos x="connsiteX7236" y="connsiteY7236"/>
                </a:cxn>
                <a:cxn ang="0">
                  <a:pos x="connsiteX7237" y="connsiteY7237"/>
                </a:cxn>
                <a:cxn ang="0">
                  <a:pos x="connsiteX7238" y="connsiteY7238"/>
                </a:cxn>
                <a:cxn ang="0">
                  <a:pos x="connsiteX7239" y="connsiteY7239"/>
                </a:cxn>
                <a:cxn ang="0">
                  <a:pos x="connsiteX7240" y="connsiteY7240"/>
                </a:cxn>
                <a:cxn ang="0">
                  <a:pos x="connsiteX7241" y="connsiteY7241"/>
                </a:cxn>
                <a:cxn ang="0">
                  <a:pos x="connsiteX7242" y="connsiteY7242"/>
                </a:cxn>
                <a:cxn ang="0">
                  <a:pos x="connsiteX7243" y="connsiteY7243"/>
                </a:cxn>
                <a:cxn ang="0">
                  <a:pos x="connsiteX7244" y="connsiteY7244"/>
                </a:cxn>
                <a:cxn ang="0">
                  <a:pos x="connsiteX7245" y="connsiteY7245"/>
                </a:cxn>
                <a:cxn ang="0">
                  <a:pos x="connsiteX7246" y="connsiteY7246"/>
                </a:cxn>
                <a:cxn ang="0">
                  <a:pos x="connsiteX7247" y="connsiteY7247"/>
                </a:cxn>
                <a:cxn ang="0">
                  <a:pos x="connsiteX7248" y="connsiteY7248"/>
                </a:cxn>
                <a:cxn ang="0">
                  <a:pos x="connsiteX7249" y="connsiteY7249"/>
                </a:cxn>
                <a:cxn ang="0">
                  <a:pos x="connsiteX7250" y="connsiteY7250"/>
                </a:cxn>
                <a:cxn ang="0">
                  <a:pos x="connsiteX7251" y="connsiteY7251"/>
                </a:cxn>
                <a:cxn ang="0">
                  <a:pos x="connsiteX7252" y="connsiteY7252"/>
                </a:cxn>
                <a:cxn ang="0">
                  <a:pos x="connsiteX7253" y="connsiteY7253"/>
                </a:cxn>
                <a:cxn ang="0">
                  <a:pos x="connsiteX7254" y="connsiteY7254"/>
                </a:cxn>
                <a:cxn ang="0">
                  <a:pos x="connsiteX7255" y="connsiteY7255"/>
                </a:cxn>
                <a:cxn ang="0">
                  <a:pos x="connsiteX7256" y="connsiteY7256"/>
                </a:cxn>
                <a:cxn ang="0">
                  <a:pos x="connsiteX7257" y="connsiteY7257"/>
                </a:cxn>
                <a:cxn ang="0">
                  <a:pos x="connsiteX7258" y="connsiteY7258"/>
                </a:cxn>
                <a:cxn ang="0">
                  <a:pos x="connsiteX7259" y="connsiteY7259"/>
                </a:cxn>
                <a:cxn ang="0">
                  <a:pos x="connsiteX7260" y="connsiteY7260"/>
                </a:cxn>
                <a:cxn ang="0">
                  <a:pos x="connsiteX7261" y="connsiteY7261"/>
                </a:cxn>
                <a:cxn ang="0">
                  <a:pos x="connsiteX7262" y="connsiteY7262"/>
                </a:cxn>
                <a:cxn ang="0">
                  <a:pos x="connsiteX7263" y="connsiteY7263"/>
                </a:cxn>
                <a:cxn ang="0">
                  <a:pos x="connsiteX7264" y="connsiteY7264"/>
                </a:cxn>
                <a:cxn ang="0">
                  <a:pos x="connsiteX7265" y="connsiteY7265"/>
                </a:cxn>
                <a:cxn ang="0">
                  <a:pos x="connsiteX7266" y="connsiteY7266"/>
                </a:cxn>
                <a:cxn ang="0">
                  <a:pos x="connsiteX7267" y="connsiteY7267"/>
                </a:cxn>
                <a:cxn ang="0">
                  <a:pos x="connsiteX7268" y="connsiteY7268"/>
                </a:cxn>
                <a:cxn ang="0">
                  <a:pos x="connsiteX7269" y="connsiteY7269"/>
                </a:cxn>
                <a:cxn ang="0">
                  <a:pos x="connsiteX7270" y="connsiteY7270"/>
                </a:cxn>
                <a:cxn ang="0">
                  <a:pos x="connsiteX7271" y="connsiteY7271"/>
                </a:cxn>
                <a:cxn ang="0">
                  <a:pos x="connsiteX7272" y="connsiteY7272"/>
                </a:cxn>
                <a:cxn ang="0">
                  <a:pos x="connsiteX7273" y="connsiteY7273"/>
                </a:cxn>
                <a:cxn ang="0">
                  <a:pos x="connsiteX7274" y="connsiteY7274"/>
                </a:cxn>
                <a:cxn ang="0">
                  <a:pos x="connsiteX7275" y="connsiteY7275"/>
                </a:cxn>
                <a:cxn ang="0">
                  <a:pos x="connsiteX7276" y="connsiteY7276"/>
                </a:cxn>
                <a:cxn ang="0">
                  <a:pos x="connsiteX7277" y="connsiteY7277"/>
                </a:cxn>
                <a:cxn ang="0">
                  <a:pos x="connsiteX7278" y="connsiteY7278"/>
                </a:cxn>
                <a:cxn ang="0">
                  <a:pos x="connsiteX7279" y="connsiteY7279"/>
                </a:cxn>
                <a:cxn ang="0">
                  <a:pos x="connsiteX7280" y="connsiteY7280"/>
                </a:cxn>
                <a:cxn ang="0">
                  <a:pos x="connsiteX7281" y="connsiteY7281"/>
                </a:cxn>
                <a:cxn ang="0">
                  <a:pos x="connsiteX7282" y="connsiteY7282"/>
                </a:cxn>
                <a:cxn ang="0">
                  <a:pos x="connsiteX7283" y="connsiteY7283"/>
                </a:cxn>
                <a:cxn ang="0">
                  <a:pos x="connsiteX7284" y="connsiteY7284"/>
                </a:cxn>
                <a:cxn ang="0">
                  <a:pos x="connsiteX7285" y="connsiteY7285"/>
                </a:cxn>
                <a:cxn ang="0">
                  <a:pos x="connsiteX7286" y="connsiteY7286"/>
                </a:cxn>
                <a:cxn ang="0">
                  <a:pos x="connsiteX7287" y="connsiteY7287"/>
                </a:cxn>
                <a:cxn ang="0">
                  <a:pos x="connsiteX7288" y="connsiteY7288"/>
                </a:cxn>
                <a:cxn ang="0">
                  <a:pos x="connsiteX7289" y="connsiteY7289"/>
                </a:cxn>
                <a:cxn ang="0">
                  <a:pos x="connsiteX7290" y="connsiteY7290"/>
                </a:cxn>
                <a:cxn ang="0">
                  <a:pos x="connsiteX7291" y="connsiteY7291"/>
                </a:cxn>
                <a:cxn ang="0">
                  <a:pos x="connsiteX7292" y="connsiteY7292"/>
                </a:cxn>
                <a:cxn ang="0">
                  <a:pos x="connsiteX7293" y="connsiteY7293"/>
                </a:cxn>
                <a:cxn ang="0">
                  <a:pos x="connsiteX7294" y="connsiteY7294"/>
                </a:cxn>
                <a:cxn ang="0">
                  <a:pos x="connsiteX7295" y="connsiteY7295"/>
                </a:cxn>
                <a:cxn ang="0">
                  <a:pos x="connsiteX7296" y="connsiteY7296"/>
                </a:cxn>
                <a:cxn ang="0">
                  <a:pos x="connsiteX7297" y="connsiteY7297"/>
                </a:cxn>
                <a:cxn ang="0">
                  <a:pos x="connsiteX7298" y="connsiteY7298"/>
                </a:cxn>
                <a:cxn ang="0">
                  <a:pos x="connsiteX7299" y="connsiteY7299"/>
                </a:cxn>
                <a:cxn ang="0">
                  <a:pos x="connsiteX7300" y="connsiteY7300"/>
                </a:cxn>
                <a:cxn ang="0">
                  <a:pos x="connsiteX7301" y="connsiteY7301"/>
                </a:cxn>
                <a:cxn ang="0">
                  <a:pos x="connsiteX7302" y="connsiteY7302"/>
                </a:cxn>
                <a:cxn ang="0">
                  <a:pos x="connsiteX7303" y="connsiteY7303"/>
                </a:cxn>
                <a:cxn ang="0">
                  <a:pos x="connsiteX7304" y="connsiteY7304"/>
                </a:cxn>
                <a:cxn ang="0">
                  <a:pos x="connsiteX7305" y="connsiteY7305"/>
                </a:cxn>
                <a:cxn ang="0">
                  <a:pos x="connsiteX7306" y="connsiteY7306"/>
                </a:cxn>
                <a:cxn ang="0">
                  <a:pos x="connsiteX7307" y="connsiteY7307"/>
                </a:cxn>
                <a:cxn ang="0">
                  <a:pos x="connsiteX7308" y="connsiteY7308"/>
                </a:cxn>
                <a:cxn ang="0">
                  <a:pos x="connsiteX7309" y="connsiteY7309"/>
                </a:cxn>
                <a:cxn ang="0">
                  <a:pos x="connsiteX7310" y="connsiteY7310"/>
                </a:cxn>
                <a:cxn ang="0">
                  <a:pos x="connsiteX7311" y="connsiteY7311"/>
                </a:cxn>
                <a:cxn ang="0">
                  <a:pos x="connsiteX7312" y="connsiteY7312"/>
                </a:cxn>
                <a:cxn ang="0">
                  <a:pos x="connsiteX7313" y="connsiteY7313"/>
                </a:cxn>
                <a:cxn ang="0">
                  <a:pos x="connsiteX7314" y="connsiteY7314"/>
                </a:cxn>
                <a:cxn ang="0">
                  <a:pos x="connsiteX7315" y="connsiteY7315"/>
                </a:cxn>
                <a:cxn ang="0">
                  <a:pos x="connsiteX7316" y="connsiteY7316"/>
                </a:cxn>
                <a:cxn ang="0">
                  <a:pos x="connsiteX7317" y="connsiteY7317"/>
                </a:cxn>
                <a:cxn ang="0">
                  <a:pos x="connsiteX7318" y="connsiteY7318"/>
                </a:cxn>
                <a:cxn ang="0">
                  <a:pos x="connsiteX7319" y="connsiteY7319"/>
                </a:cxn>
                <a:cxn ang="0">
                  <a:pos x="connsiteX7320" y="connsiteY7320"/>
                </a:cxn>
                <a:cxn ang="0">
                  <a:pos x="connsiteX7321" y="connsiteY7321"/>
                </a:cxn>
                <a:cxn ang="0">
                  <a:pos x="connsiteX7322" y="connsiteY7322"/>
                </a:cxn>
                <a:cxn ang="0">
                  <a:pos x="connsiteX7323" y="connsiteY7323"/>
                </a:cxn>
                <a:cxn ang="0">
                  <a:pos x="connsiteX7324" y="connsiteY7324"/>
                </a:cxn>
                <a:cxn ang="0">
                  <a:pos x="connsiteX7325" y="connsiteY7325"/>
                </a:cxn>
                <a:cxn ang="0">
                  <a:pos x="connsiteX7326" y="connsiteY7326"/>
                </a:cxn>
                <a:cxn ang="0">
                  <a:pos x="connsiteX7327" y="connsiteY7327"/>
                </a:cxn>
                <a:cxn ang="0">
                  <a:pos x="connsiteX7328" y="connsiteY7328"/>
                </a:cxn>
                <a:cxn ang="0">
                  <a:pos x="connsiteX7329" y="connsiteY7329"/>
                </a:cxn>
                <a:cxn ang="0">
                  <a:pos x="connsiteX7330" y="connsiteY7330"/>
                </a:cxn>
                <a:cxn ang="0">
                  <a:pos x="connsiteX7331" y="connsiteY7331"/>
                </a:cxn>
                <a:cxn ang="0">
                  <a:pos x="connsiteX7332" y="connsiteY7332"/>
                </a:cxn>
                <a:cxn ang="0">
                  <a:pos x="connsiteX7333" y="connsiteY7333"/>
                </a:cxn>
                <a:cxn ang="0">
                  <a:pos x="connsiteX7334" y="connsiteY7334"/>
                </a:cxn>
                <a:cxn ang="0">
                  <a:pos x="connsiteX7335" y="connsiteY7335"/>
                </a:cxn>
                <a:cxn ang="0">
                  <a:pos x="connsiteX7336" y="connsiteY7336"/>
                </a:cxn>
                <a:cxn ang="0">
                  <a:pos x="connsiteX7337" y="connsiteY7337"/>
                </a:cxn>
                <a:cxn ang="0">
                  <a:pos x="connsiteX7338" y="connsiteY7338"/>
                </a:cxn>
                <a:cxn ang="0">
                  <a:pos x="connsiteX7339" y="connsiteY7339"/>
                </a:cxn>
                <a:cxn ang="0">
                  <a:pos x="connsiteX7340" y="connsiteY7340"/>
                </a:cxn>
                <a:cxn ang="0">
                  <a:pos x="connsiteX7341" y="connsiteY7341"/>
                </a:cxn>
                <a:cxn ang="0">
                  <a:pos x="connsiteX7342" y="connsiteY7342"/>
                </a:cxn>
                <a:cxn ang="0">
                  <a:pos x="connsiteX7343" y="connsiteY7343"/>
                </a:cxn>
                <a:cxn ang="0">
                  <a:pos x="connsiteX7344" y="connsiteY7344"/>
                </a:cxn>
                <a:cxn ang="0">
                  <a:pos x="connsiteX7345" y="connsiteY7345"/>
                </a:cxn>
                <a:cxn ang="0">
                  <a:pos x="connsiteX7346" y="connsiteY7346"/>
                </a:cxn>
                <a:cxn ang="0">
                  <a:pos x="connsiteX7347" y="connsiteY7347"/>
                </a:cxn>
                <a:cxn ang="0">
                  <a:pos x="connsiteX7348" y="connsiteY7348"/>
                </a:cxn>
                <a:cxn ang="0">
                  <a:pos x="connsiteX7349" y="connsiteY7349"/>
                </a:cxn>
                <a:cxn ang="0">
                  <a:pos x="connsiteX7350" y="connsiteY7350"/>
                </a:cxn>
                <a:cxn ang="0">
                  <a:pos x="connsiteX7351" y="connsiteY7351"/>
                </a:cxn>
                <a:cxn ang="0">
                  <a:pos x="connsiteX7352" y="connsiteY7352"/>
                </a:cxn>
                <a:cxn ang="0">
                  <a:pos x="connsiteX7353" y="connsiteY7353"/>
                </a:cxn>
                <a:cxn ang="0">
                  <a:pos x="connsiteX7354" y="connsiteY7354"/>
                </a:cxn>
                <a:cxn ang="0">
                  <a:pos x="connsiteX7355" y="connsiteY7355"/>
                </a:cxn>
                <a:cxn ang="0">
                  <a:pos x="connsiteX7356" y="connsiteY7356"/>
                </a:cxn>
                <a:cxn ang="0">
                  <a:pos x="connsiteX7357" y="connsiteY7357"/>
                </a:cxn>
                <a:cxn ang="0">
                  <a:pos x="connsiteX7358" y="connsiteY7358"/>
                </a:cxn>
                <a:cxn ang="0">
                  <a:pos x="connsiteX7359" y="connsiteY7359"/>
                </a:cxn>
                <a:cxn ang="0">
                  <a:pos x="connsiteX7360" y="connsiteY7360"/>
                </a:cxn>
                <a:cxn ang="0">
                  <a:pos x="connsiteX7361" y="connsiteY7361"/>
                </a:cxn>
                <a:cxn ang="0">
                  <a:pos x="connsiteX7362" y="connsiteY7362"/>
                </a:cxn>
                <a:cxn ang="0">
                  <a:pos x="connsiteX7363" y="connsiteY7363"/>
                </a:cxn>
                <a:cxn ang="0">
                  <a:pos x="connsiteX7364" y="connsiteY7364"/>
                </a:cxn>
                <a:cxn ang="0">
                  <a:pos x="connsiteX7365" y="connsiteY7365"/>
                </a:cxn>
                <a:cxn ang="0">
                  <a:pos x="connsiteX7366" y="connsiteY7366"/>
                </a:cxn>
                <a:cxn ang="0">
                  <a:pos x="connsiteX7367" y="connsiteY7367"/>
                </a:cxn>
                <a:cxn ang="0">
                  <a:pos x="connsiteX7368" y="connsiteY7368"/>
                </a:cxn>
                <a:cxn ang="0">
                  <a:pos x="connsiteX7369" y="connsiteY7369"/>
                </a:cxn>
                <a:cxn ang="0">
                  <a:pos x="connsiteX7370" y="connsiteY7370"/>
                </a:cxn>
                <a:cxn ang="0">
                  <a:pos x="connsiteX7371" y="connsiteY7371"/>
                </a:cxn>
                <a:cxn ang="0">
                  <a:pos x="connsiteX7372" y="connsiteY7372"/>
                </a:cxn>
                <a:cxn ang="0">
                  <a:pos x="connsiteX7373" y="connsiteY7373"/>
                </a:cxn>
                <a:cxn ang="0">
                  <a:pos x="connsiteX7374" y="connsiteY7374"/>
                </a:cxn>
                <a:cxn ang="0">
                  <a:pos x="connsiteX7375" y="connsiteY7375"/>
                </a:cxn>
                <a:cxn ang="0">
                  <a:pos x="connsiteX7376" y="connsiteY7376"/>
                </a:cxn>
                <a:cxn ang="0">
                  <a:pos x="connsiteX7377" y="connsiteY7377"/>
                </a:cxn>
                <a:cxn ang="0">
                  <a:pos x="connsiteX7378" y="connsiteY7378"/>
                </a:cxn>
                <a:cxn ang="0">
                  <a:pos x="connsiteX7379" y="connsiteY7379"/>
                </a:cxn>
                <a:cxn ang="0">
                  <a:pos x="connsiteX7380" y="connsiteY7380"/>
                </a:cxn>
                <a:cxn ang="0">
                  <a:pos x="connsiteX7381" y="connsiteY7381"/>
                </a:cxn>
                <a:cxn ang="0">
                  <a:pos x="connsiteX7382" y="connsiteY7382"/>
                </a:cxn>
                <a:cxn ang="0">
                  <a:pos x="connsiteX7383" y="connsiteY7383"/>
                </a:cxn>
                <a:cxn ang="0">
                  <a:pos x="connsiteX7384" y="connsiteY7384"/>
                </a:cxn>
                <a:cxn ang="0">
                  <a:pos x="connsiteX7385" y="connsiteY7385"/>
                </a:cxn>
                <a:cxn ang="0">
                  <a:pos x="connsiteX7386" y="connsiteY7386"/>
                </a:cxn>
                <a:cxn ang="0">
                  <a:pos x="connsiteX7387" y="connsiteY7387"/>
                </a:cxn>
                <a:cxn ang="0">
                  <a:pos x="connsiteX7388" y="connsiteY7388"/>
                </a:cxn>
                <a:cxn ang="0">
                  <a:pos x="connsiteX7389" y="connsiteY7389"/>
                </a:cxn>
                <a:cxn ang="0">
                  <a:pos x="connsiteX7390" y="connsiteY7390"/>
                </a:cxn>
                <a:cxn ang="0">
                  <a:pos x="connsiteX7391" y="connsiteY7391"/>
                </a:cxn>
                <a:cxn ang="0">
                  <a:pos x="connsiteX7392" y="connsiteY7392"/>
                </a:cxn>
                <a:cxn ang="0">
                  <a:pos x="connsiteX7393" y="connsiteY7393"/>
                </a:cxn>
                <a:cxn ang="0">
                  <a:pos x="connsiteX7394" y="connsiteY7394"/>
                </a:cxn>
                <a:cxn ang="0">
                  <a:pos x="connsiteX7395" y="connsiteY7395"/>
                </a:cxn>
                <a:cxn ang="0">
                  <a:pos x="connsiteX7396" y="connsiteY7396"/>
                </a:cxn>
                <a:cxn ang="0">
                  <a:pos x="connsiteX7397" y="connsiteY7397"/>
                </a:cxn>
                <a:cxn ang="0">
                  <a:pos x="connsiteX7398" y="connsiteY7398"/>
                </a:cxn>
                <a:cxn ang="0">
                  <a:pos x="connsiteX7399" y="connsiteY7399"/>
                </a:cxn>
                <a:cxn ang="0">
                  <a:pos x="connsiteX7400" y="connsiteY7400"/>
                </a:cxn>
                <a:cxn ang="0">
                  <a:pos x="connsiteX7401" y="connsiteY7401"/>
                </a:cxn>
                <a:cxn ang="0">
                  <a:pos x="connsiteX7402" y="connsiteY7402"/>
                </a:cxn>
                <a:cxn ang="0">
                  <a:pos x="connsiteX7403" y="connsiteY7403"/>
                </a:cxn>
                <a:cxn ang="0">
                  <a:pos x="connsiteX7404" y="connsiteY7404"/>
                </a:cxn>
                <a:cxn ang="0">
                  <a:pos x="connsiteX7405" y="connsiteY7405"/>
                </a:cxn>
                <a:cxn ang="0">
                  <a:pos x="connsiteX7406" y="connsiteY7406"/>
                </a:cxn>
                <a:cxn ang="0">
                  <a:pos x="connsiteX7407" y="connsiteY7407"/>
                </a:cxn>
                <a:cxn ang="0">
                  <a:pos x="connsiteX7408" y="connsiteY7408"/>
                </a:cxn>
                <a:cxn ang="0">
                  <a:pos x="connsiteX7409" y="connsiteY7409"/>
                </a:cxn>
                <a:cxn ang="0">
                  <a:pos x="connsiteX7410" y="connsiteY7410"/>
                </a:cxn>
                <a:cxn ang="0">
                  <a:pos x="connsiteX7411" y="connsiteY7411"/>
                </a:cxn>
                <a:cxn ang="0">
                  <a:pos x="connsiteX7412" y="connsiteY7412"/>
                </a:cxn>
                <a:cxn ang="0">
                  <a:pos x="connsiteX7413" y="connsiteY7413"/>
                </a:cxn>
                <a:cxn ang="0">
                  <a:pos x="connsiteX7414" y="connsiteY7414"/>
                </a:cxn>
                <a:cxn ang="0">
                  <a:pos x="connsiteX7415" y="connsiteY7415"/>
                </a:cxn>
                <a:cxn ang="0">
                  <a:pos x="connsiteX7416" y="connsiteY7416"/>
                </a:cxn>
                <a:cxn ang="0">
                  <a:pos x="connsiteX7417" y="connsiteY7417"/>
                </a:cxn>
                <a:cxn ang="0">
                  <a:pos x="connsiteX7418" y="connsiteY7418"/>
                </a:cxn>
                <a:cxn ang="0">
                  <a:pos x="connsiteX7419" y="connsiteY7419"/>
                </a:cxn>
                <a:cxn ang="0">
                  <a:pos x="connsiteX7420" y="connsiteY7420"/>
                </a:cxn>
                <a:cxn ang="0">
                  <a:pos x="connsiteX7421" y="connsiteY7421"/>
                </a:cxn>
                <a:cxn ang="0">
                  <a:pos x="connsiteX7422" y="connsiteY7422"/>
                </a:cxn>
                <a:cxn ang="0">
                  <a:pos x="connsiteX7423" y="connsiteY7423"/>
                </a:cxn>
                <a:cxn ang="0">
                  <a:pos x="connsiteX7424" y="connsiteY7424"/>
                </a:cxn>
                <a:cxn ang="0">
                  <a:pos x="connsiteX7425" y="connsiteY7425"/>
                </a:cxn>
                <a:cxn ang="0">
                  <a:pos x="connsiteX7426" y="connsiteY7426"/>
                </a:cxn>
                <a:cxn ang="0">
                  <a:pos x="connsiteX7427" y="connsiteY7427"/>
                </a:cxn>
                <a:cxn ang="0">
                  <a:pos x="connsiteX7428" y="connsiteY7428"/>
                </a:cxn>
                <a:cxn ang="0">
                  <a:pos x="connsiteX7429" y="connsiteY7429"/>
                </a:cxn>
                <a:cxn ang="0">
                  <a:pos x="connsiteX7430" y="connsiteY7430"/>
                </a:cxn>
                <a:cxn ang="0">
                  <a:pos x="connsiteX7431" y="connsiteY7431"/>
                </a:cxn>
                <a:cxn ang="0">
                  <a:pos x="connsiteX7432" y="connsiteY7432"/>
                </a:cxn>
                <a:cxn ang="0">
                  <a:pos x="connsiteX7433" y="connsiteY7433"/>
                </a:cxn>
                <a:cxn ang="0">
                  <a:pos x="connsiteX7434" y="connsiteY7434"/>
                </a:cxn>
                <a:cxn ang="0">
                  <a:pos x="connsiteX7435" y="connsiteY7435"/>
                </a:cxn>
                <a:cxn ang="0">
                  <a:pos x="connsiteX7436" y="connsiteY7436"/>
                </a:cxn>
                <a:cxn ang="0">
                  <a:pos x="connsiteX7437" y="connsiteY7437"/>
                </a:cxn>
                <a:cxn ang="0">
                  <a:pos x="connsiteX7438" y="connsiteY7438"/>
                </a:cxn>
                <a:cxn ang="0">
                  <a:pos x="connsiteX7439" y="connsiteY7439"/>
                </a:cxn>
                <a:cxn ang="0">
                  <a:pos x="connsiteX7440" y="connsiteY7440"/>
                </a:cxn>
                <a:cxn ang="0">
                  <a:pos x="connsiteX7441" y="connsiteY7441"/>
                </a:cxn>
                <a:cxn ang="0">
                  <a:pos x="connsiteX7442" y="connsiteY7442"/>
                </a:cxn>
                <a:cxn ang="0">
                  <a:pos x="connsiteX7443" y="connsiteY7443"/>
                </a:cxn>
                <a:cxn ang="0">
                  <a:pos x="connsiteX7444" y="connsiteY7444"/>
                </a:cxn>
                <a:cxn ang="0">
                  <a:pos x="connsiteX7445" y="connsiteY7445"/>
                </a:cxn>
                <a:cxn ang="0">
                  <a:pos x="connsiteX7446" y="connsiteY7446"/>
                </a:cxn>
                <a:cxn ang="0">
                  <a:pos x="connsiteX7447" y="connsiteY7447"/>
                </a:cxn>
                <a:cxn ang="0">
                  <a:pos x="connsiteX7448" y="connsiteY7448"/>
                </a:cxn>
                <a:cxn ang="0">
                  <a:pos x="connsiteX7449" y="connsiteY7449"/>
                </a:cxn>
                <a:cxn ang="0">
                  <a:pos x="connsiteX7450" y="connsiteY7450"/>
                </a:cxn>
                <a:cxn ang="0">
                  <a:pos x="connsiteX7451" y="connsiteY7451"/>
                </a:cxn>
                <a:cxn ang="0">
                  <a:pos x="connsiteX7452" y="connsiteY7452"/>
                </a:cxn>
                <a:cxn ang="0">
                  <a:pos x="connsiteX7453" y="connsiteY7453"/>
                </a:cxn>
                <a:cxn ang="0">
                  <a:pos x="connsiteX7454" y="connsiteY7454"/>
                </a:cxn>
                <a:cxn ang="0">
                  <a:pos x="connsiteX7455" y="connsiteY7455"/>
                </a:cxn>
                <a:cxn ang="0">
                  <a:pos x="connsiteX7456" y="connsiteY7456"/>
                </a:cxn>
                <a:cxn ang="0">
                  <a:pos x="connsiteX7457" y="connsiteY7457"/>
                </a:cxn>
                <a:cxn ang="0">
                  <a:pos x="connsiteX7458" y="connsiteY7458"/>
                </a:cxn>
                <a:cxn ang="0">
                  <a:pos x="connsiteX7459" y="connsiteY7459"/>
                </a:cxn>
                <a:cxn ang="0">
                  <a:pos x="connsiteX7460" y="connsiteY7460"/>
                </a:cxn>
                <a:cxn ang="0">
                  <a:pos x="connsiteX7461" y="connsiteY7461"/>
                </a:cxn>
                <a:cxn ang="0">
                  <a:pos x="connsiteX7462" y="connsiteY7462"/>
                </a:cxn>
                <a:cxn ang="0">
                  <a:pos x="connsiteX7463" y="connsiteY7463"/>
                </a:cxn>
                <a:cxn ang="0">
                  <a:pos x="connsiteX7464" y="connsiteY7464"/>
                </a:cxn>
                <a:cxn ang="0">
                  <a:pos x="connsiteX7465" y="connsiteY7465"/>
                </a:cxn>
                <a:cxn ang="0">
                  <a:pos x="connsiteX7466" y="connsiteY7466"/>
                </a:cxn>
                <a:cxn ang="0">
                  <a:pos x="connsiteX7467" y="connsiteY7467"/>
                </a:cxn>
                <a:cxn ang="0">
                  <a:pos x="connsiteX7468" y="connsiteY7468"/>
                </a:cxn>
                <a:cxn ang="0">
                  <a:pos x="connsiteX7469" y="connsiteY7469"/>
                </a:cxn>
                <a:cxn ang="0">
                  <a:pos x="connsiteX7470" y="connsiteY7470"/>
                </a:cxn>
                <a:cxn ang="0">
                  <a:pos x="connsiteX7471" y="connsiteY7471"/>
                </a:cxn>
                <a:cxn ang="0">
                  <a:pos x="connsiteX7472" y="connsiteY7472"/>
                </a:cxn>
                <a:cxn ang="0">
                  <a:pos x="connsiteX7473" y="connsiteY7473"/>
                </a:cxn>
                <a:cxn ang="0">
                  <a:pos x="connsiteX7474" y="connsiteY7474"/>
                </a:cxn>
                <a:cxn ang="0">
                  <a:pos x="connsiteX7475" y="connsiteY7475"/>
                </a:cxn>
                <a:cxn ang="0">
                  <a:pos x="connsiteX7476" y="connsiteY7476"/>
                </a:cxn>
                <a:cxn ang="0">
                  <a:pos x="connsiteX7477" y="connsiteY7477"/>
                </a:cxn>
                <a:cxn ang="0">
                  <a:pos x="connsiteX7478" y="connsiteY7478"/>
                </a:cxn>
                <a:cxn ang="0">
                  <a:pos x="connsiteX7479" y="connsiteY7479"/>
                </a:cxn>
                <a:cxn ang="0">
                  <a:pos x="connsiteX7480" y="connsiteY7480"/>
                </a:cxn>
                <a:cxn ang="0">
                  <a:pos x="connsiteX7481" y="connsiteY7481"/>
                </a:cxn>
                <a:cxn ang="0">
                  <a:pos x="connsiteX7482" y="connsiteY7482"/>
                </a:cxn>
                <a:cxn ang="0">
                  <a:pos x="connsiteX7483" y="connsiteY7483"/>
                </a:cxn>
                <a:cxn ang="0">
                  <a:pos x="connsiteX7484" y="connsiteY7484"/>
                </a:cxn>
                <a:cxn ang="0">
                  <a:pos x="connsiteX7485" y="connsiteY7485"/>
                </a:cxn>
                <a:cxn ang="0">
                  <a:pos x="connsiteX7486" y="connsiteY7486"/>
                </a:cxn>
                <a:cxn ang="0">
                  <a:pos x="connsiteX7487" y="connsiteY7487"/>
                </a:cxn>
                <a:cxn ang="0">
                  <a:pos x="connsiteX7488" y="connsiteY7488"/>
                </a:cxn>
                <a:cxn ang="0">
                  <a:pos x="connsiteX7489" y="connsiteY7489"/>
                </a:cxn>
                <a:cxn ang="0">
                  <a:pos x="connsiteX7490" y="connsiteY7490"/>
                </a:cxn>
                <a:cxn ang="0">
                  <a:pos x="connsiteX7491" y="connsiteY7491"/>
                </a:cxn>
                <a:cxn ang="0">
                  <a:pos x="connsiteX7492" y="connsiteY7492"/>
                </a:cxn>
                <a:cxn ang="0">
                  <a:pos x="connsiteX7493" y="connsiteY7493"/>
                </a:cxn>
                <a:cxn ang="0">
                  <a:pos x="connsiteX7494" y="connsiteY7494"/>
                </a:cxn>
                <a:cxn ang="0">
                  <a:pos x="connsiteX7495" y="connsiteY7495"/>
                </a:cxn>
                <a:cxn ang="0">
                  <a:pos x="connsiteX7496" y="connsiteY7496"/>
                </a:cxn>
                <a:cxn ang="0">
                  <a:pos x="connsiteX7497" y="connsiteY7497"/>
                </a:cxn>
                <a:cxn ang="0">
                  <a:pos x="connsiteX7498" y="connsiteY7498"/>
                </a:cxn>
                <a:cxn ang="0">
                  <a:pos x="connsiteX7499" y="connsiteY7499"/>
                </a:cxn>
                <a:cxn ang="0">
                  <a:pos x="connsiteX7500" y="connsiteY7500"/>
                </a:cxn>
                <a:cxn ang="0">
                  <a:pos x="connsiteX7501" y="connsiteY7501"/>
                </a:cxn>
                <a:cxn ang="0">
                  <a:pos x="connsiteX7502" y="connsiteY7502"/>
                </a:cxn>
                <a:cxn ang="0">
                  <a:pos x="connsiteX7503" y="connsiteY7503"/>
                </a:cxn>
                <a:cxn ang="0">
                  <a:pos x="connsiteX7504" y="connsiteY7504"/>
                </a:cxn>
                <a:cxn ang="0">
                  <a:pos x="connsiteX7505" y="connsiteY7505"/>
                </a:cxn>
                <a:cxn ang="0">
                  <a:pos x="connsiteX7506" y="connsiteY7506"/>
                </a:cxn>
                <a:cxn ang="0">
                  <a:pos x="connsiteX7507" y="connsiteY7507"/>
                </a:cxn>
                <a:cxn ang="0">
                  <a:pos x="connsiteX7508" y="connsiteY7508"/>
                </a:cxn>
                <a:cxn ang="0">
                  <a:pos x="connsiteX7509" y="connsiteY7509"/>
                </a:cxn>
                <a:cxn ang="0">
                  <a:pos x="connsiteX7510" y="connsiteY7510"/>
                </a:cxn>
                <a:cxn ang="0">
                  <a:pos x="connsiteX7511" y="connsiteY7511"/>
                </a:cxn>
                <a:cxn ang="0">
                  <a:pos x="connsiteX7512" y="connsiteY7512"/>
                </a:cxn>
                <a:cxn ang="0">
                  <a:pos x="connsiteX7513" y="connsiteY7513"/>
                </a:cxn>
                <a:cxn ang="0">
                  <a:pos x="connsiteX7514" y="connsiteY7514"/>
                </a:cxn>
                <a:cxn ang="0">
                  <a:pos x="connsiteX7515" y="connsiteY7515"/>
                </a:cxn>
                <a:cxn ang="0">
                  <a:pos x="connsiteX7516" y="connsiteY7516"/>
                </a:cxn>
                <a:cxn ang="0">
                  <a:pos x="connsiteX7517" y="connsiteY7517"/>
                </a:cxn>
                <a:cxn ang="0">
                  <a:pos x="connsiteX7518" y="connsiteY7518"/>
                </a:cxn>
                <a:cxn ang="0">
                  <a:pos x="connsiteX7519" y="connsiteY7519"/>
                </a:cxn>
                <a:cxn ang="0">
                  <a:pos x="connsiteX7520" y="connsiteY7520"/>
                </a:cxn>
                <a:cxn ang="0">
                  <a:pos x="connsiteX7521" y="connsiteY7521"/>
                </a:cxn>
                <a:cxn ang="0">
                  <a:pos x="connsiteX7522" y="connsiteY7522"/>
                </a:cxn>
                <a:cxn ang="0">
                  <a:pos x="connsiteX7523" y="connsiteY7523"/>
                </a:cxn>
                <a:cxn ang="0">
                  <a:pos x="connsiteX7524" y="connsiteY7524"/>
                </a:cxn>
                <a:cxn ang="0">
                  <a:pos x="connsiteX7525" y="connsiteY7525"/>
                </a:cxn>
                <a:cxn ang="0">
                  <a:pos x="connsiteX7526" y="connsiteY7526"/>
                </a:cxn>
                <a:cxn ang="0">
                  <a:pos x="connsiteX7527" y="connsiteY7527"/>
                </a:cxn>
                <a:cxn ang="0">
                  <a:pos x="connsiteX7528" y="connsiteY7528"/>
                </a:cxn>
                <a:cxn ang="0">
                  <a:pos x="connsiteX7529" y="connsiteY7529"/>
                </a:cxn>
                <a:cxn ang="0">
                  <a:pos x="connsiteX7530" y="connsiteY7530"/>
                </a:cxn>
                <a:cxn ang="0">
                  <a:pos x="connsiteX7531" y="connsiteY7531"/>
                </a:cxn>
                <a:cxn ang="0">
                  <a:pos x="connsiteX7532" y="connsiteY7532"/>
                </a:cxn>
                <a:cxn ang="0">
                  <a:pos x="connsiteX7533" y="connsiteY7533"/>
                </a:cxn>
                <a:cxn ang="0">
                  <a:pos x="connsiteX7534" y="connsiteY7534"/>
                </a:cxn>
                <a:cxn ang="0">
                  <a:pos x="connsiteX7535" y="connsiteY7535"/>
                </a:cxn>
                <a:cxn ang="0">
                  <a:pos x="connsiteX7536" y="connsiteY7536"/>
                </a:cxn>
                <a:cxn ang="0">
                  <a:pos x="connsiteX7537" y="connsiteY7537"/>
                </a:cxn>
                <a:cxn ang="0">
                  <a:pos x="connsiteX7538" y="connsiteY7538"/>
                </a:cxn>
                <a:cxn ang="0">
                  <a:pos x="connsiteX7539" y="connsiteY7539"/>
                </a:cxn>
                <a:cxn ang="0">
                  <a:pos x="connsiteX7540" y="connsiteY7540"/>
                </a:cxn>
                <a:cxn ang="0">
                  <a:pos x="connsiteX7541" y="connsiteY7541"/>
                </a:cxn>
                <a:cxn ang="0">
                  <a:pos x="connsiteX7542" y="connsiteY7542"/>
                </a:cxn>
                <a:cxn ang="0">
                  <a:pos x="connsiteX7543" y="connsiteY7543"/>
                </a:cxn>
                <a:cxn ang="0">
                  <a:pos x="connsiteX7544" y="connsiteY7544"/>
                </a:cxn>
                <a:cxn ang="0">
                  <a:pos x="connsiteX7545" y="connsiteY7545"/>
                </a:cxn>
                <a:cxn ang="0">
                  <a:pos x="connsiteX7546" y="connsiteY7546"/>
                </a:cxn>
                <a:cxn ang="0">
                  <a:pos x="connsiteX7547" y="connsiteY7547"/>
                </a:cxn>
                <a:cxn ang="0">
                  <a:pos x="connsiteX7548" y="connsiteY7548"/>
                </a:cxn>
                <a:cxn ang="0">
                  <a:pos x="connsiteX7549" y="connsiteY7549"/>
                </a:cxn>
                <a:cxn ang="0">
                  <a:pos x="connsiteX7550" y="connsiteY7550"/>
                </a:cxn>
                <a:cxn ang="0">
                  <a:pos x="connsiteX7551" y="connsiteY7551"/>
                </a:cxn>
                <a:cxn ang="0">
                  <a:pos x="connsiteX7552" y="connsiteY7552"/>
                </a:cxn>
                <a:cxn ang="0">
                  <a:pos x="connsiteX7553" y="connsiteY7553"/>
                </a:cxn>
                <a:cxn ang="0">
                  <a:pos x="connsiteX7554" y="connsiteY7554"/>
                </a:cxn>
                <a:cxn ang="0">
                  <a:pos x="connsiteX7555" y="connsiteY7555"/>
                </a:cxn>
                <a:cxn ang="0">
                  <a:pos x="connsiteX7556" y="connsiteY7556"/>
                </a:cxn>
                <a:cxn ang="0">
                  <a:pos x="connsiteX7557" y="connsiteY7557"/>
                </a:cxn>
                <a:cxn ang="0">
                  <a:pos x="connsiteX7558" y="connsiteY7558"/>
                </a:cxn>
                <a:cxn ang="0">
                  <a:pos x="connsiteX7559" y="connsiteY7559"/>
                </a:cxn>
                <a:cxn ang="0">
                  <a:pos x="connsiteX7560" y="connsiteY7560"/>
                </a:cxn>
                <a:cxn ang="0">
                  <a:pos x="connsiteX7561" y="connsiteY7561"/>
                </a:cxn>
                <a:cxn ang="0">
                  <a:pos x="connsiteX7562" y="connsiteY7562"/>
                </a:cxn>
                <a:cxn ang="0">
                  <a:pos x="connsiteX7563" y="connsiteY7563"/>
                </a:cxn>
                <a:cxn ang="0">
                  <a:pos x="connsiteX7564" y="connsiteY7564"/>
                </a:cxn>
                <a:cxn ang="0">
                  <a:pos x="connsiteX7565" y="connsiteY7565"/>
                </a:cxn>
                <a:cxn ang="0">
                  <a:pos x="connsiteX7566" y="connsiteY7566"/>
                </a:cxn>
                <a:cxn ang="0">
                  <a:pos x="connsiteX7567" y="connsiteY7567"/>
                </a:cxn>
                <a:cxn ang="0">
                  <a:pos x="connsiteX7568" y="connsiteY7568"/>
                </a:cxn>
                <a:cxn ang="0">
                  <a:pos x="connsiteX7569" y="connsiteY7569"/>
                </a:cxn>
                <a:cxn ang="0">
                  <a:pos x="connsiteX7570" y="connsiteY7570"/>
                </a:cxn>
                <a:cxn ang="0">
                  <a:pos x="connsiteX7571" y="connsiteY7571"/>
                </a:cxn>
                <a:cxn ang="0">
                  <a:pos x="connsiteX7572" y="connsiteY7572"/>
                </a:cxn>
                <a:cxn ang="0">
                  <a:pos x="connsiteX7573" y="connsiteY7573"/>
                </a:cxn>
                <a:cxn ang="0">
                  <a:pos x="connsiteX7574" y="connsiteY7574"/>
                </a:cxn>
                <a:cxn ang="0">
                  <a:pos x="connsiteX7575" y="connsiteY7575"/>
                </a:cxn>
                <a:cxn ang="0">
                  <a:pos x="connsiteX7576" y="connsiteY7576"/>
                </a:cxn>
                <a:cxn ang="0">
                  <a:pos x="connsiteX7577" y="connsiteY7577"/>
                </a:cxn>
                <a:cxn ang="0">
                  <a:pos x="connsiteX7578" y="connsiteY7578"/>
                </a:cxn>
                <a:cxn ang="0">
                  <a:pos x="connsiteX7579" y="connsiteY7579"/>
                </a:cxn>
                <a:cxn ang="0">
                  <a:pos x="connsiteX7580" y="connsiteY7580"/>
                </a:cxn>
                <a:cxn ang="0">
                  <a:pos x="connsiteX7581" y="connsiteY7581"/>
                </a:cxn>
                <a:cxn ang="0">
                  <a:pos x="connsiteX7582" y="connsiteY7582"/>
                </a:cxn>
                <a:cxn ang="0">
                  <a:pos x="connsiteX7583" y="connsiteY7583"/>
                </a:cxn>
                <a:cxn ang="0">
                  <a:pos x="connsiteX7584" y="connsiteY7584"/>
                </a:cxn>
                <a:cxn ang="0">
                  <a:pos x="connsiteX7585" y="connsiteY7585"/>
                </a:cxn>
                <a:cxn ang="0">
                  <a:pos x="connsiteX7586" y="connsiteY7586"/>
                </a:cxn>
                <a:cxn ang="0">
                  <a:pos x="connsiteX7587" y="connsiteY7587"/>
                </a:cxn>
                <a:cxn ang="0">
                  <a:pos x="connsiteX7588" y="connsiteY7588"/>
                </a:cxn>
                <a:cxn ang="0">
                  <a:pos x="connsiteX7589" y="connsiteY7589"/>
                </a:cxn>
                <a:cxn ang="0">
                  <a:pos x="connsiteX7590" y="connsiteY7590"/>
                </a:cxn>
                <a:cxn ang="0">
                  <a:pos x="connsiteX7591" y="connsiteY7591"/>
                </a:cxn>
                <a:cxn ang="0">
                  <a:pos x="connsiteX7592" y="connsiteY7592"/>
                </a:cxn>
                <a:cxn ang="0">
                  <a:pos x="connsiteX7593" y="connsiteY7593"/>
                </a:cxn>
                <a:cxn ang="0">
                  <a:pos x="connsiteX7594" y="connsiteY7594"/>
                </a:cxn>
                <a:cxn ang="0">
                  <a:pos x="connsiteX7595" y="connsiteY7595"/>
                </a:cxn>
                <a:cxn ang="0">
                  <a:pos x="connsiteX7596" y="connsiteY7596"/>
                </a:cxn>
                <a:cxn ang="0">
                  <a:pos x="connsiteX7597" y="connsiteY7597"/>
                </a:cxn>
                <a:cxn ang="0">
                  <a:pos x="connsiteX7598" y="connsiteY7598"/>
                </a:cxn>
                <a:cxn ang="0">
                  <a:pos x="connsiteX7599" y="connsiteY7599"/>
                </a:cxn>
                <a:cxn ang="0">
                  <a:pos x="connsiteX7600" y="connsiteY7600"/>
                </a:cxn>
                <a:cxn ang="0">
                  <a:pos x="connsiteX7601" y="connsiteY7601"/>
                </a:cxn>
                <a:cxn ang="0">
                  <a:pos x="connsiteX7602" y="connsiteY7602"/>
                </a:cxn>
                <a:cxn ang="0">
                  <a:pos x="connsiteX7603" y="connsiteY7603"/>
                </a:cxn>
                <a:cxn ang="0">
                  <a:pos x="connsiteX7604" y="connsiteY7604"/>
                </a:cxn>
                <a:cxn ang="0">
                  <a:pos x="connsiteX7605" y="connsiteY7605"/>
                </a:cxn>
                <a:cxn ang="0">
                  <a:pos x="connsiteX7606" y="connsiteY7606"/>
                </a:cxn>
                <a:cxn ang="0">
                  <a:pos x="connsiteX7607" y="connsiteY7607"/>
                </a:cxn>
                <a:cxn ang="0">
                  <a:pos x="connsiteX7608" y="connsiteY7608"/>
                </a:cxn>
                <a:cxn ang="0">
                  <a:pos x="connsiteX7609" y="connsiteY7609"/>
                </a:cxn>
                <a:cxn ang="0">
                  <a:pos x="connsiteX7610" y="connsiteY7610"/>
                </a:cxn>
                <a:cxn ang="0">
                  <a:pos x="connsiteX7611" y="connsiteY7611"/>
                </a:cxn>
                <a:cxn ang="0">
                  <a:pos x="connsiteX7612" y="connsiteY7612"/>
                </a:cxn>
                <a:cxn ang="0">
                  <a:pos x="connsiteX7613" y="connsiteY7613"/>
                </a:cxn>
                <a:cxn ang="0">
                  <a:pos x="connsiteX7614" y="connsiteY7614"/>
                </a:cxn>
                <a:cxn ang="0">
                  <a:pos x="connsiteX7615" y="connsiteY7615"/>
                </a:cxn>
                <a:cxn ang="0">
                  <a:pos x="connsiteX7616" y="connsiteY7616"/>
                </a:cxn>
                <a:cxn ang="0">
                  <a:pos x="connsiteX7617" y="connsiteY7617"/>
                </a:cxn>
                <a:cxn ang="0">
                  <a:pos x="connsiteX7618" y="connsiteY7618"/>
                </a:cxn>
                <a:cxn ang="0">
                  <a:pos x="connsiteX7619" y="connsiteY7619"/>
                </a:cxn>
                <a:cxn ang="0">
                  <a:pos x="connsiteX7620" y="connsiteY7620"/>
                </a:cxn>
                <a:cxn ang="0">
                  <a:pos x="connsiteX7621" y="connsiteY7621"/>
                </a:cxn>
                <a:cxn ang="0">
                  <a:pos x="connsiteX7622" y="connsiteY7622"/>
                </a:cxn>
                <a:cxn ang="0">
                  <a:pos x="connsiteX7623" y="connsiteY7623"/>
                </a:cxn>
                <a:cxn ang="0">
                  <a:pos x="connsiteX7624" y="connsiteY7624"/>
                </a:cxn>
                <a:cxn ang="0">
                  <a:pos x="connsiteX7625" y="connsiteY7625"/>
                </a:cxn>
                <a:cxn ang="0">
                  <a:pos x="connsiteX7626" y="connsiteY7626"/>
                </a:cxn>
                <a:cxn ang="0">
                  <a:pos x="connsiteX7627" y="connsiteY7627"/>
                </a:cxn>
                <a:cxn ang="0">
                  <a:pos x="connsiteX7628" y="connsiteY7628"/>
                </a:cxn>
                <a:cxn ang="0">
                  <a:pos x="connsiteX7629" y="connsiteY7629"/>
                </a:cxn>
                <a:cxn ang="0">
                  <a:pos x="connsiteX7630" y="connsiteY7630"/>
                </a:cxn>
                <a:cxn ang="0">
                  <a:pos x="connsiteX7631" y="connsiteY7631"/>
                </a:cxn>
                <a:cxn ang="0">
                  <a:pos x="connsiteX7632" y="connsiteY7632"/>
                </a:cxn>
                <a:cxn ang="0">
                  <a:pos x="connsiteX7633" y="connsiteY7633"/>
                </a:cxn>
                <a:cxn ang="0">
                  <a:pos x="connsiteX7634" y="connsiteY7634"/>
                </a:cxn>
                <a:cxn ang="0">
                  <a:pos x="connsiteX7635" y="connsiteY7635"/>
                </a:cxn>
                <a:cxn ang="0">
                  <a:pos x="connsiteX7636" y="connsiteY7636"/>
                </a:cxn>
                <a:cxn ang="0">
                  <a:pos x="connsiteX7637" y="connsiteY7637"/>
                </a:cxn>
                <a:cxn ang="0">
                  <a:pos x="connsiteX7638" y="connsiteY7638"/>
                </a:cxn>
                <a:cxn ang="0">
                  <a:pos x="connsiteX7639" y="connsiteY7639"/>
                </a:cxn>
                <a:cxn ang="0">
                  <a:pos x="connsiteX7640" y="connsiteY7640"/>
                </a:cxn>
                <a:cxn ang="0">
                  <a:pos x="connsiteX7641" y="connsiteY7641"/>
                </a:cxn>
                <a:cxn ang="0">
                  <a:pos x="connsiteX7642" y="connsiteY7642"/>
                </a:cxn>
                <a:cxn ang="0">
                  <a:pos x="connsiteX7643" y="connsiteY7643"/>
                </a:cxn>
                <a:cxn ang="0">
                  <a:pos x="connsiteX7644" y="connsiteY7644"/>
                </a:cxn>
                <a:cxn ang="0">
                  <a:pos x="connsiteX7645" y="connsiteY7645"/>
                </a:cxn>
                <a:cxn ang="0">
                  <a:pos x="connsiteX7646" y="connsiteY7646"/>
                </a:cxn>
                <a:cxn ang="0">
                  <a:pos x="connsiteX7647" y="connsiteY7647"/>
                </a:cxn>
                <a:cxn ang="0">
                  <a:pos x="connsiteX7648" y="connsiteY7648"/>
                </a:cxn>
                <a:cxn ang="0">
                  <a:pos x="connsiteX7649" y="connsiteY7649"/>
                </a:cxn>
                <a:cxn ang="0">
                  <a:pos x="connsiteX7650" y="connsiteY7650"/>
                </a:cxn>
                <a:cxn ang="0">
                  <a:pos x="connsiteX7651" y="connsiteY7651"/>
                </a:cxn>
                <a:cxn ang="0">
                  <a:pos x="connsiteX7652" y="connsiteY7652"/>
                </a:cxn>
                <a:cxn ang="0">
                  <a:pos x="connsiteX7653" y="connsiteY7653"/>
                </a:cxn>
                <a:cxn ang="0">
                  <a:pos x="connsiteX7654" y="connsiteY7654"/>
                </a:cxn>
                <a:cxn ang="0">
                  <a:pos x="connsiteX7655" y="connsiteY7655"/>
                </a:cxn>
                <a:cxn ang="0">
                  <a:pos x="connsiteX7656" y="connsiteY7656"/>
                </a:cxn>
                <a:cxn ang="0">
                  <a:pos x="connsiteX7657" y="connsiteY7657"/>
                </a:cxn>
                <a:cxn ang="0">
                  <a:pos x="connsiteX7658" y="connsiteY7658"/>
                </a:cxn>
                <a:cxn ang="0">
                  <a:pos x="connsiteX7659" y="connsiteY7659"/>
                </a:cxn>
                <a:cxn ang="0">
                  <a:pos x="connsiteX7660" y="connsiteY7660"/>
                </a:cxn>
                <a:cxn ang="0">
                  <a:pos x="connsiteX7661" y="connsiteY7661"/>
                </a:cxn>
                <a:cxn ang="0">
                  <a:pos x="connsiteX7662" y="connsiteY7662"/>
                </a:cxn>
                <a:cxn ang="0">
                  <a:pos x="connsiteX7663" y="connsiteY7663"/>
                </a:cxn>
                <a:cxn ang="0">
                  <a:pos x="connsiteX7664" y="connsiteY7664"/>
                </a:cxn>
                <a:cxn ang="0">
                  <a:pos x="connsiteX7665" y="connsiteY7665"/>
                </a:cxn>
                <a:cxn ang="0">
                  <a:pos x="connsiteX7666" y="connsiteY7666"/>
                </a:cxn>
                <a:cxn ang="0">
                  <a:pos x="connsiteX7667" y="connsiteY7667"/>
                </a:cxn>
                <a:cxn ang="0">
                  <a:pos x="connsiteX7668" y="connsiteY7668"/>
                </a:cxn>
                <a:cxn ang="0">
                  <a:pos x="connsiteX7669" y="connsiteY7669"/>
                </a:cxn>
                <a:cxn ang="0">
                  <a:pos x="connsiteX7670" y="connsiteY7670"/>
                </a:cxn>
                <a:cxn ang="0">
                  <a:pos x="connsiteX7671" y="connsiteY7671"/>
                </a:cxn>
                <a:cxn ang="0">
                  <a:pos x="connsiteX7672" y="connsiteY7672"/>
                </a:cxn>
                <a:cxn ang="0">
                  <a:pos x="connsiteX7673" y="connsiteY7673"/>
                </a:cxn>
                <a:cxn ang="0">
                  <a:pos x="connsiteX7674" y="connsiteY7674"/>
                </a:cxn>
                <a:cxn ang="0">
                  <a:pos x="connsiteX7675" y="connsiteY7675"/>
                </a:cxn>
                <a:cxn ang="0">
                  <a:pos x="connsiteX7676" y="connsiteY7676"/>
                </a:cxn>
                <a:cxn ang="0">
                  <a:pos x="connsiteX7677" y="connsiteY7677"/>
                </a:cxn>
                <a:cxn ang="0">
                  <a:pos x="connsiteX7678" y="connsiteY7678"/>
                </a:cxn>
                <a:cxn ang="0">
                  <a:pos x="connsiteX7679" y="connsiteY7679"/>
                </a:cxn>
                <a:cxn ang="0">
                  <a:pos x="connsiteX7680" y="connsiteY7680"/>
                </a:cxn>
                <a:cxn ang="0">
                  <a:pos x="connsiteX7681" y="connsiteY7681"/>
                </a:cxn>
                <a:cxn ang="0">
                  <a:pos x="connsiteX7682" y="connsiteY7682"/>
                </a:cxn>
                <a:cxn ang="0">
                  <a:pos x="connsiteX7683" y="connsiteY7683"/>
                </a:cxn>
                <a:cxn ang="0">
                  <a:pos x="connsiteX7684" y="connsiteY7684"/>
                </a:cxn>
                <a:cxn ang="0">
                  <a:pos x="connsiteX7685" y="connsiteY7685"/>
                </a:cxn>
                <a:cxn ang="0">
                  <a:pos x="connsiteX7686" y="connsiteY7686"/>
                </a:cxn>
                <a:cxn ang="0">
                  <a:pos x="connsiteX7687" y="connsiteY7687"/>
                </a:cxn>
                <a:cxn ang="0">
                  <a:pos x="connsiteX7688" y="connsiteY7688"/>
                </a:cxn>
                <a:cxn ang="0">
                  <a:pos x="connsiteX7689" y="connsiteY7689"/>
                </a:cxn>
                <a:cxn ang="0">
                  <a:pos x="connsiteX7690" y="connsiteY7690"/>
                </a:cxn>
                <a:cxn ang="0">
                  <a:pos x="connsiteX7691" y="connsiteY7691"/>
                </a:cxn>
                <a:cxn ang="0">
                  <a:pos x="connsiteX7692" y="connsiteY7692"/>
                </a:cxn>
                <a:cxn ang="0">
                  <a:pos x="connsiteX7693" y="connsiteY7693"/>
                </a:cxn>
                <a:cxn ang="0">
                  <a:pos x="connsiteX7694" y="connsiteY7694"/>
                </a:cxn>
                <a:cxn ang="0">
                  <a:pos x="connsiteX7695" y="connsiteY7695"/>
                </a:cxn>
                <a:cxn ang="0">
                  <a:pos x="connsiteX7696" y="connsiteY7696"/>
                </a:cxn>
                <a:cxn ang="0">
                  <a:pos x="connsiteX7697" y="connsiteY7697"/>
                </a:cxn>
                <a:cxn ang="0">
                  <a:pos x="connsiteX7698" y="connsiteY7698"/>
                </a:cxn>
                <a:cxn ang="0">
                  <a:pos x="connsiteX7699" y="connsiteY7699"/>
                </a:cxn>
                <a:cxn ang="0">
                  <a:pos x="connsiteX7700" y="connsiteY7700"/>
                </a:cxn>
                <a:cxn ang="0">
                  <a:pos x="connsiteX7701" y="connsiteY7701"/>
                </a:cxn>
                <a:cxn ang="0">
                  <a:pos x="connsiteX7702" y="connsiteY7702"/>
                </a:cxn>
                <a:cxn ang="0">
                  <a:pos x="connsiteX7703" y="connsiteY7703"/>
                </a:cxn>
                <a:cxn ang="0">
                  <a:pos x="connsiteX7704" y="connsiteY7704"/>
                </a:cxn>
                <a:cxn ang="0">
                  <a:pos x="connsiteX7705" y="connsiteY7705"/>
                </a:cxn>
                <a:cxn ang="0">
                  <a:pos x="connsiteX7706" y="connsiteY7706"/>
                </a:cxn>
                <a:cxn ang="0">
                  <a:pos x="connsiteX7707" y="connsiteY7707"/>
                </a:cxn>
                <a:cxn ang="0">
                  <a:pos x="connsiteX7708" y="connsiteY7708"/>
                </a:cxn>
                <a:cxn ang="0">
                  <a:pos x="connsiteX7709" y="connsiteY7709"/>
                </a:cxn>
                <a:cxn ang="0">
                  <a:pos x="connsiteX7710" y="connsiteY7710"/>
                </a:cxn>
                <a:cxn ang="0">
                  <a:pos x="connsiteX7711" y="connsiteY7711"/>
                </a:cxn>
                <a:cxn ang="0">
                  <a:pos x="connsiteX7712" y="connsiteY7712"/>
                </a:cxn>
                <a:cxn ang="0">
                  <a:pos x="connsiteX7713" y="connsiteY7713"/>
                </a:cxn>
                <a:cxn ang="0">
                  <a:pos x="connsiteX7714" y="connsiteY7714"/>
                </a:cxn>
                <a:cxn ang="0">
                  <a:pos x="connsiteX7715" y="connsiteY7715"/>
                </a:cxn>
                <a:cxn ang="0">
                  <a:pos x="connsiteX7716" y="connsiteY7716"/>
                </a:cxn>
                <a:cxn ang="0">
                  <a:pos x="connsiteX7717" y="connsiteY7717"/>
                </a:cxn>
                <a:cxn ang="0">
                  <a:pos x="connsiteX7718" y="connsiteY7718"/>
                </a:cxn>
                <a:cxn ang="0">
                  <a:pos x="connsiteX7719" y="connsiteY7719"/>
                </a:cxn>
                <a:cxn ang="0">
                  <a:pos x="connsiteX7720" y="connsiteY7720"/>
                </a:cxn>
                <a:cxn ang="0">
                  <a:pos x="connsiteX7721" y="connsiteY7721"/>
                </a:cxn>
                <a:cxn ang="0">
                  <a:pos x="connsiteX7722" y="connsiteY7722"/>
                </a:cxn>
                <a:cxn ang="0">
                  <a:pos x="connsiteX7723" y="connsiteY7723"/>
                </a:cxn>
                <a:cxn ang="0">
                  <a:pos x="connsiteX7724" y="connsiteY7724"/>
                </a:cxn>
                <a:cxn ang="0">
                  <a:pos x="connsiteX7725" y="connsiteY7725"/>
                </a:cxn>
                <a:cxn ang="0">
                  <a:pos x="connsiteX7726" y="connsiteY7726"/>
                </a:cxn>
                <a:cxn ang="0">
                  <a:pos x="connsiteX7727" y="connsiteY7727"/>
                </a:cxn>
                <a:cxn ang="0">
                  <a:pos x="connsiteX7728" y="connsiteY7728"/>
                </a:cxn>
                <a:cxn ang="0">
                  <a:pos x="connsiteX7729" y="connsiteY7729"/>
                </a:cxn>
                <a:cxn ang="0">
                  <a:pos x="connsiteX7730" y="connsiteY7730"/>
                </a:cxn>
                <a:cxn ang="0">
                  <a:pos x="connsiteX7731" y="connsiteY7731"/>
                </a:cxn>
                <a:cxn ang="0">
                  <a:pos x="connsiteX7732" y="connsiteY7732"/>
                </a:cxn>
                <a:cxn ang="0">
                  <a:pos x="connsiteX7733" y="connsiteY7733"/>
                </a:cxn>
                <a:cxn ang="0">
                  <a:pos x="connsiteX7734" y="connsiteY7734"/>
                </a:cxn>
                <a:cxn ang="0">
                  <a:pos x="connsiteX7735" y="connsiteY7735"/>
                </a:cxn>
                <a:cxn ang="0">
                  <a:pos x="connsiteX7736" y="connsiteY7736"/>
                </a:cxn>
                <a:cxn ang="0">
                  <a:pos x="connsiteX7737" y="connsiteY7737"/>
                </a:cxn>
                <a:cxn ang="0">
                  <a:pos x="connsiteX7738" y="connsiteY7738"/>
                </a:cxn>
                <a:cxn ang="0">
                  <a:pos x="connsiteX7739" y="connsiteY7739"/>
                </a:cxn>
                <a:cxn ang="0">
                  <a:pos x="connsiteX7740" y="connsiteY7740"/>
                </a:cxn>
                <a:cxn ang="0">
                  <a:pos x="connsiteX7741" y="connsiteY7741"/>
                </a:cxn>
                <a:cxn ang="0">
                  <a:pos x="connsiteX7742" y="connsiteY7742"/>
                </a:cxn>
                <a:cxn ang="0">
                  <a:pos x="connsiteX7743" y="connsiteY7743"/>
                </a:cxn>
                <a:cxn ang="0">
                  <a:pos x="connsiteX7744" y="connsiteY7744"/>
                </a:cxn>
                <a:cxn ang="0">
                  <a:pos x="connsiteX7745" y="connsiteY7745"/>
                </a:cxn>
                <a:cxn ang="0">
                  <a:pos x="connsiteX7746" y="connsiteY7746"/>
                </a:cxn>
                <a:cxn ang="0">
                  <a:pos x="connsiteX7747" y="connsiteY7747"/>
                </a:cxn>
                <a:cxn ang="0">
                  <a:pos x="connsiteX7748" y="connsiteY7748"/>
                </a:cxn>
                <a:cxn ang="0">
                  <a:pos x="connsiteX7749" y="connsiteY7749"/>
                </a:cxn>
                <a:cxn ang="0">
                  <a:pos x="connsiteX7750" y="connsiteY7750"/>
                </a:cxn>
                <a:cxn ang="0">
                  <a:pos x="connsiteX7751" y="connsiteY7751"/>
                </a:cxn>
                <a:cxn ang="0">
                  <a:pos x="connsiteX7752" y="connsiteY7752"/>
                </a:cxn>
                <a:cxn ang="0">
                  <a:pos x="connsiteX7753" y="connsiteY7753"/>
                </a:cxn>
                <a:cxn ang="0">
                  <a:pos x="connsiteX7754" y="connsiteY7754"/>
                </a:cxn>
                <a:cxn ang="0">
                  <a:pos x="connsiteX7755" y="connsiteY7755"/>
                </a:cxn>
                <a:cxn ang="0">
                  <a:pos x="connsiteX7756" y="connsiteY7756"/>
                </a:cxn>
                <a:cxn ang="0">
                  <a:pos x="connsiteX7757" y="connsiteY7757"/>
                </a:cxn>
                <a:cxn ang="0">
                  <a:pos x="connsiteX7758" y="connsiteY7758"/>
                </a:cxn>
                <a:cxn ang="0">
                  <a:pos x="connsiteX7759" y="connsiteY7759"/>
                </a:cxn>
                <a:cxn ang="0">
                  <a:pos x="connsiteX7760" y="connsiteY7760"/>
                </a:cxn>
                <a:cxn ang="0">
                  <a:pos x="connsiteX7761" y="connsiteY7761"/>
                </a:cxn>
                <a:cxn ang="0">
                  <a:pos x="connsiteX7762" y="connsiteY7762"/>
                </a:cxn>
                <a:cxn ang="0">
                  <a:pos x="connsiteX7763" y="connsiteY7763"/>
                </a:cxn>
                <a:cxn ang="0">
                  <a:pos x="connsiteX7764" y="connsiteY7764"/>
                </a:cxn>
                <a:cxn ang="0">
                  <a:pos x="connsiteX7765" y="connsiteY7765"/>
                </a:cxn>
                <a:cxn ang="0">
                  <a:pos x="connsiteX7766" y="connsiteY7766"/>
                </a:cxn>
                <a:cxn ang="0">
                  <a:pos x="connsiteX7767" y="connsiteY7767"/>
                </a:cxn>
                <a:cxn ang="0">
                  <a:pos x="connsiteX7768" y="connsiteY7768"/>
                </a:cxn>
                <a:cxn ang="0">
                  <a:pos x="connsiteX7769" y="connsiteY7769"/>
                </a:cxn>
                <a:cxn ang="0">
                  <a:pos x="connsiteX7770" y="connsiteY7770"/>
                </a:cxn>
                <a:cxn ang="0">
                  <a:pos x="connsiteX7771" y="connsiteY7771"/>
                </a:cxn>
                <a:cxn ang="0">
                  <a:pos x="connsiteX7772" y="connsiteY7772"/>
                </a:cxn>
                <a:cxn ang="0">
                  <a:pos x="connsiteX7773" y="connsiteY7773"/>
                </a:cxn>
                <a:cxn ang="0">
                  <a:pos x="connsiteX7774" y="connsiteY7774"/>
                </a:cxn>
                <a:cxn ang="0">
                  <a:pos x="connsiteX7775" y="connsiteY7775"/>
                </a:cxn>
                <a:cxn ang="0">
                  <a:pos x="connsiteX7776" y="connsiteY7776"/>
                </a:cxn>
                <a:cxn ang="0">
                  <a:pos x="connsiteX7777" y="connsiteY7777"/>
                </a:cxn>
                <a:cxn ang="0">
                  <a:pos x="connsiteX7778" y="connsiteY7778"/>
                </a:cxn>
                <a:cxn ang="0">
                  <a:pos x="connsiteX7779" y="connsiteY7779"/>
                </a:cxn>
                <a:cxn ang="0">
                  <a:pos x="connsiteX7780" y="connsiteY7780"/>
                </a:cxn>
                <a:cxn ang="0">
                  <a:pos x="connsiteX7781" y="connsiteY7781"/>
                </a:cxn>
                <a:cxn ang="0">
                  <a:pos x="connsiteX7782" y="connsiteY7782"/>
                </a:cxn>
                <a:cxn ang="0">
                  <a:pos x="connsiteX7783" y="connsiteY7783"/>
                </a:cxn>
                <a:cxn ang="0">
                  <a:pos x="connsiteX7784" y="connsiteY7784"/>
                </a:cxn>
                <a:cxn ang="0">
                  <a:pos x="connsiteX7785" y="connsiteY7785"/>
                </a:cxn>
                <a:cxn ang="0">
                  <a:pos x="connsiteX7786" y="connsiteY7786"/>
                </a:cxn>
                <a:cxn ang="0">
                  <a:pos x="connsiteX7787" y="connsiteY7787"/>
                </a:cxn>
                <a:cxn ang="0">
                  <a:pos x="connsiteX7788" y="connsiteY7788"/>
                </a:cxn>
                <a:cxn ang="0">
                  <a:pos x="connsiteX7789" y="connsiteY7789"/>
                </a:cxn>
                <a:cxn ang="0">
                  <a:pos x="connsiteX7790" y="connsiteY7790"/>
                </a:cxn>
                <a:cxn ang="0">
                  <a:pos x="connsiteX7791" y="connsiteY7791"/>
                </a:cxn>
                <a:cxn ang="0">
                  <a:pos x="connsiteX7792" y="connsiteY7792"/>
                </a:cxn>
                <a:cxn ang="0">
                  <a:pos x="connsiteX7793" y="connsiteY7793"/>
                </a:cxn>
                <a:cxn ang="0">
                  <a:pos x="connsiteX7794" y="connsiteY7794"/>
                </a:cxn>
                <a:cxn ang="0">
                  <a:pos x="connsiteX7795" y="connsiteY7795"/>
                </a:cxn>
                <a:cxn ang="0">
                  <a:pos x="connsiteX7796" y="connsiteY7796"/>
                </a:cxn>
                <a:cxn ang="0">
                  <a:pos x="connsiteX7797" y="connsiteY7797"/>
                </a:cxn>
                <a:cxn ang="0">
                  <a:pos x="connsiteX7798" y="connsiteY7798"/>
                </a:cxn>
                <a:cxn ang="0">
                  <a:pos x="connsiteX7799" y="connsiteY7799"/>
                </a:cxn>
                <a:cxn ang="0">
                  <a:pos x="connsiteX7800" y="connsiteY7800"/>
                </a:cxn>
                <a:cxn ang="0">
                  <a:pos x="connsiteX7801" y="connsiteY7801"/>
                </a:cxn>
                <a:cxn ang="0">
                  <a:pos x="connsiteX7802" y="connsiteY7802"/>
                </a:cxn>
                <a:cxn ang="0">
                  <a:pos x="connsiteX7803" y="connsiteY7803"/>
                </a:cxn>
                <a:cxn ang="0">
                  <a:pos x="connsiteX7804" y="connsiteY7804"/>
                </a:cxn>
                <a:cxn ang="0">
                  <a:pos x="connsiteX7805" y="connsiteY7805"/>
                </a:cxn>
                <a:cxn ang="0">
                  <a:pos x="connsiteX7806" y="connsiteY7806"/>
                </a:cxn>
                <a:cxn ang="0">
                  <a:pos x="connsiteX7807" y="connsiteY7807"/>
                </a:cxn>
                <a:cxn ang="0">
                  <a:pos x="connsiteX7808" y="connsiteY7808"/>
                </a:cxn>
                <a:cxn ang="0">
                  <a:pos x="connsiteX7809" y="connsiteY7809"/>
                </a:cxn>
                <a:cxn ang="0">
                  <a:pos x="connsiteX7810" y="connsiteY7810"/>
                </a:cxn>
                <a:cxn ang="0">
                  <a:pos x="connsiteX7811" y="connsiteY7811"/>
                </a:cxn>
                <a:cxn ang="0">
                  <a:pos x="connsiteX7812" y="connsiteY7812"/>
                </a:cxn>
                <a:cxn ang="0">
                  <a:pos x="connsiteX7813" y="connsiteY7813"/>
                </a:cxn>
                <a:cxn ang="0">
                  <a:pos x="connsiteX7814" y="connsiteY7814"/>
                </a:cxn>
                <a:cxn ang="0">
                  <a:pos x="connsiteX7815" y="connsiteY7815"/>
                </a:cxn>
                <a:cxn ang="0">
                  <a:pos x="connsiteX7816" y="connsiteY7816"/>
                </a:cxn>
                <a:cxn ang="0">
                  <a:pos x="connsiteX7817" y="connsiteY7817"/>
                </a:cxn>
                <a:cxn ang="0">
                  <a:pos x="connsiteX7818" y="connsiteY7818"/>
                </a:cxn>
                <a:cxn ang="0">
                  <a:pos x="connsiteX7819" y="connsiteY7819"/>
                </a:cxn>
                <a:cxn ang="0">
                  <a:pos x="connsiteX7820" y="connsiteY7820"/>
                </a:cxn>
                <a:cxn ang="0">
                  <a:pos x="connsiteX7821" y="connsiteY7821"/>
                </a:cxn>
                <a:cxn ang="0">
                  <a:pos x="connsiteX7822" y="connsiteY7822"/>
                </a:cxn>
                <a:cxn ang="0">
                  <a:pos x="connsiteX7823" y="connsiteY7823"/>
                </a:cxn>
                <a:cxn ang="0">
                  <a:pos x="connsiteX7824" y="connsiteY7824"/>
                </a:cxn>
                <a:cxn ang="0">
                  <a:pos x="connsiteX7825" y="connsiteY7825"/>
                </a:cxn>
                <a:cxn ang="0">
                  <a:pos x="connsiteX7826" y="connsiteY7826"/>
                </a:cxn>
                <a:cxn ang="0">
                  <a:pos x="connsiteX7827" y="connsiteY7827"/>
                </a:cxn>
                <a:cxn ang="0">
                  <a:pos x="connsiteX7828" y="connsiteY7828"/>
                </a:cxn>
                <a:cxn ang="0">
                  <a:pos x="connsiteX7829" y="connsiteY7829"/>
                </a:cxn>
                <a:cxn ang="0">
                  <a:pos x="connsiteX7830" y="connsiteY7830"/>
                </a:cxn>
                <a:cxn ang="0">
                  <a:pos x="connsiteX7831" y="connsiteY7831"/>
                </a:cxn>
                <a:cxn ang="0">
                  <a:pos x="connsiteX7832" y="connsiteY7832"/>
                </a:cxn>
                <a:cxn ang="0">
                  <a:pos x="connsiteX7833" y="connsiteY7833"/>
                </a:cxn>
                <a:cxn ang="0">
                  <a:pos x="connsiteX7834" y="connsiteY7834"/>
                </a:cxn>
                <a:cxn ang="0">
                  <a:pos x="connsiteX7835" y="connsiteY7835"/>
                </a:cxn>
                <a:cxn ang="0">
                  <a:pos x="connsiteX7836" y="connsiteY7836"/>
                </a:cxn>
                <a:cxn ang="0">
                  <a:pos x="connsiteX7837" y="connsiteY7837"/>
                </a:cxn>
                <a:cxn ang="0">
                  <a:pos x="connsiteX7838" y="connsiteY7838"/>
                </a:cxn>
                <a:cxn ang="0">
                  <a:pos x="connsiteX7839" y="connsiteY7839"/>
                </a:cxn>
                <a:cxn ang="0">
                  <a:pos x="connsiteX7840" y="connsiteY7840"/>
                </a:cxn>
                <a:cxn ang="0">
                  <a:pos x="connsiteX7841" y="connsiteY7841"/>
                </a:cxn>
                <a:cxn ang="0">
                  <a:pos x="connsiteX7842" y="connsiteY7842"/>
                </a:cxn>
                <a:cxn ang="0">
                  <a:pos x="connsiteX7843" y="connsiteY7843"/>
                </a:cxn>
                <a:cxn ang="0">
                  <a:pos x="connsiteX7844" y="connsiteY7844"/>
                </a:cxn>
                <a:cxn ang="0">
                  <a:pos x="connsiteX7845" y="connsiteY7845"/>
                </a:cxn>
                <a:cxn ang="0">
                  <a:pos x="connsiteX7846" y="connsiteY7846"/>
                </a:cxn>
                <a:cxn ang="0">
                  <a:pos x="connsiteX7847" y="connsiteY7847"/>
                </a:cxn>
                <a:cxn ang="0">
                  <a:pos x="connsiteX7848" y="connsiteY7848"/>
                </a:cxn>
                <a:cxn ang="0">
                  <a:pos x="connsiteX7849" y="connsiteY7849"/>
                </a:cxn>
                <a:cxn ang="0">
                  <a:pos x="connsiteX7850" y="connsiteY7850"/>
                </a:cxn>
                <a:cxn ang="0">
                  <a:pos x="connsiteX7851" y="connsiteY7851"/>
                </a:cxn>
                <a:cxn ang="0">
                  <a:pos x="connsiteX7852" y="connsiteY7852"/>
                </a:cxn>
                <a:cxn ang="0">
                  <a:pos x="connsiteX7853" y="connsiteY7853"/>
                </a:cxn>
                <a:cxn ang="0">
                  <a:pos x="connsiteX7854" y="connsiteY7854"/>
                </a:cxn>
                <a:cxn ang="0">
                  <a:pos x="connsiteX7855" y="connsiteY7855"/>
                </a:cxn>
                <a:cxn ang="0">
                  <a:pos x="connsiteX7856" y="connsiteY7856"/>
                </a:cxn>
                <a:cxn ang="0">
                  <a:pos x="connsiteX7857" y="connsiteY7857"/>
                </a:cxn>
                <a:cxn ang="0">
                  <a:pos x="connsiteX7858" y="connsiteY7858"/>
                </a:cxn>
                <a:cxn ang="0">
                  <a:pos x="connsiteX7859" y="connsiteY7859"/>
                </a:cxn>
                <a:cxn ang="0">
                  <a:pos x="connsiteX7860" y="connsiteY7860"/>
                </a:cxn>
                <a:cxn ang="0">
                  <a:pos x="connsiteX7861" y="connsiteY7861"/>
                </a:cxn>
                <a:cxn ang="0">
                  <a:pos x="connsiteX7862" y="connsiteY7862"/>
                </a:cxn>
                <a:cxn ang="0">
                  <a:pos x="connsiteX7863" y="connsiteY7863"/>
                </a:cxn>
                <a:cxn ang="0">
                  <a:pos x="connsiteX7864" y="connsiteY7864"/>
                </a:cxn>
                <a:cxn ang="0">
                  <a:pos x="connsiteX7865" y="connsiteY7865"/>
                </a:cxn>
                <a:cxn ang="0">
                  <a:pos x="connsiteX7866" y="connsiteY7866"/>
                </a:cxn>
                <a:cxn ang="0">
                  <a:pos x="connsiteX7867" y="connsiteY7867"/>
                </a:cxn>
                <a:cxn ang="0">
                  <a:pos x="connsiteX7868" y="connsiteY7868"/>
                </a:cxn>
                <a:cxn ang="0">
                  <a:pos x="connsiteX7869" y="connsiteY7869"/>
                </a:cxn>
                <a:cxn ang="0">
                  <a:pos x="connsiteX7870" y="connsiteY7870"/>
                </a:cxn>
                <a:cxn ang="0">
                  <a:pos x="connsiteX7871" y="connsiteY7871"/>
                </a:cxn>
                <a:cxn ang="0">
                  <a:pos x="connsiteX7872" y="connsiteY7872"/>
                </a:cxn>
                <a:cxn ang="0">
                  <a:pos x="connsiteX7873" y="connsiteY7873"/>
                </a:cxn>
                <a:cxn ang="0">
                  <a:pos x="connsiteX7874" y="connsiteY7874"/>
                </a:cxn>
                <a:cxn ang="0">
                  <a:pos x="connsiteX7875" y="connsiteY7875"/>
                </a:cxn>
                <a:cxn ang="0">
                  <a:pos x="connsiteX7876" y="connsiteY7876"/>
                </a:cxn>
                <a:cxn ang="0">
                  <a:pos x="connsiteX7877" y="connsiteY7877"/>
                </a:cxn>
                <a:cxn ang="0">
                  <a:pos x="connsiteX7878" y="connsiteY7878"/>
                </a:cxn>
                <a:cxn ang="0">
                  <a:pos x="connsiteX7879" y="connsiteY7879"/>
                </a:cxn>
                <a:cxn ang="0">
                  <a:pos x="connsiteX7880" y="connsiteY7880"/>
                </a:cxn>
                <a:cxn ang="0">
                  <a:pos x="connsiteX7881" y="connsiteY7881"/>
                </a:cxn>
                <a:cxn ang="0">
                  <a:pos x="connsiteX7882" y="connsiteY7882"/>
                </a:cxn>
                <a:cxn ang="0">
                  <a:pos x="connsiteX7883" y="connsiteY7883"/>
                </a:cxn>
                <a:cxn ang="0">
                  <a:pos x="connsiteX7884" y="connsiteY7884"/>
                </a:cxn>
                <a:cxn ang="0">
                  <a:pos x="connsiteX7885" y="connsiteY7885"/>
                </a:cxn>
                <a:cxn ang="0">
                  <a:pos x="connsiteX7886" y="connsiteY7886"/>
                </a:cxn>
                <a:cxn ang="0">
                  <a:pos x="connsiteX7887" y="connsiteY7887"/>
                </a:cxn>
                <a:cxn ang="0">
                  <a:pos x="connsiteX7888" y="connsiteY7888"/>
                </a:cxn>
                <a:cxn ang="0">
                  <a:pos x="connsiteX7889" y="connsiteY7889"/>
                </a:cxn>
                <a:cxn ang="0">
                  <a:pos x="connsiteX7890" y="connsiteY7890"/>
                </a:cxn>
                <a:cxn ang="0">
                  <a:pos x="connsiteX7891" y="connsiteY7891"/>
                </a:cxn>
                <a:cxn ang="0">
                  <a:pos x="connsiteX7892" y="connsiteY7892"/>
                </a:cxn>
                <a:cxn ang="0">
                  <a:pos x="connsiteX7893" y="connsiteY7893"/>
                </a:cxn>
                <a:cxn ang="0">
                  <a:pos x="connsiteX7894" y="connsiteY7894"/>
                </a:cxn>
                <a:cxn ang="0">
                  <a:pos x="connsiteX7895" y="connsiteY7895"/>
                </a:cxn>
                <a:cxn ang="0">
                  <a:pos x="connsiteX7896" y="connsiteY7896"/>
                </a:cxn>
                <a:cxn ang="0">
                  <a:pos x="connsiteX7897" y="connsiteY7897"/>
                </a:cxn>
                <a:cxn ang="0">
                  <a:pos x="connsiteX7898" y="connsiteY7898"/>
                </a:cxn>
                <a:cxn ang="0">
                  <a:pos x="connsiteX7899" y="connsiteY7899"/>
                </a:cxn>
                <a:cxn ang="0">
                  <a:pos x="connsiteX7900" y="connsiteY7900"/>
                </a:cxn>
                <a:cxn ang="0">
                  <a:pos x="connsiteX7901" y="connsiteY7901"/>
                </a:cxn>
                <a:cxn ang="0">
                  <a:pos x="connsiteX7902" y="connsiteY7902"/>
                </a:cxn>
                <a:cxn ang="0">
                  <a:pos x="connsiteX7903" y="connsiteY7903"/>
                </a:cxn>
                <a:cxn ang="0">
                  <a:pos x="connsiteX7904" y="connsiteY7904"/>
                </a:cxn>
                <a:cxn ang="0">
                  <a:pos x="connsiteX7905" y="connsiteY7905"/>
                </a:cxn>
                <a:cxn ang="0">
                  <a:pos x="connsiteX7906" y="connsiteY7906"/>
                </a:cxn>
                <a:cxn ang="0">
                  <a:pos x="connsiteX7907" y="connsiteY7907"/>
                </a:cxn>
                <a:cxn ang="0">
                  <a:pos x="connsiteX7908" y="connsiteY7908"/>
                </a:cxn>
                <a:cxn ang="0">
                  <a:pos x="connsiteX7909" y="connsiteY7909"/>
                </a:cxn>
                <a:cxn ang="0">
                  <a:pos x="connsiteX7910" y="connsiteY7910"/>
                </a:cxn>
                <a:cxn ang="0">
                  <a:pos x="connsiteX7911" y="connsiteY7911"/>
                </a:cxn>
                <a:cxn ang="0">
                  <a:pos x="connsiteX7912" y="connsiteY7912"/>
                </a:cxn>
                <a:cxn ang="0">
                  <a:pos x="connsiteX7913" y="connsiteY7913"/>
                </a:cxn>
                <a:cxn ang="0">
                  <a:pos x="connsiteX7914" y="connsiteY7914"/>
                </a:cxn>
                <a:cxn ang="0">
                  <a:pos x="connsiteX7915" y="connsiteY7915"/>
                </a:cxn>
                <a:cxn ang="0">
                  <a:pos x="connsiteX7916" y="connsiteY7916"/>
                </a:cxn>
                <a:cxn ang="0">
                  <a:pos x="connsiteX7917" y="connsiteY7917"/>
                </a:cxn>
                <a:cxn ang="0">
                  <a:pos x="connsiteX7918" y="connsiteY7918"/>
                </a:cxn>
                <a:cxn ang="0">
                  <a:pos x="connsiteX7919" y="connsiteY7919"/>
                </a:cxn>
                <a:cxn ang="0">
                  <a:pos x="connsiteX7920" y="connsiteY7920"/>
                </a:cxn>
                <a:cxn ang="0">
                  <a:pos x="connsiteX7921" y="connsiteY7921"/>
                </a:cxn>
                <a:cxn ang="0">
                  <a:pos x="connsiteX7922" y="connsiteY7922"/>
                </a:cxn>
                <a:cxn ang="0">
                  <a:pos x="connsiteX7923" y="connsiteY7923"/>
                </a:cxn>
                <a:cxn ang="0">
                  <a:pos x="connsiteX7924" y="connsiteY7924"/>
                </a:cxn>
                <a:cxn ang="0">
                  <a:pos x="connsiteX7925" y="connsiteY7925"/>
                </a:cxn>
                <a:cxn ang="0">
                  <a:pos x="connsiteX7926" y="connsiteY7926"/>
                </a:cxn>
                <a:cxn ang="0">
                  <a:pos x="connsiteX7927" y="connsiteY7927"/>
                </a:cxn>
                <a:cxn ang="0">
                  <a:pos x="connsiteX7928" y="connsiteY7928"/>
                </a:cxn>
                <a:cxn ang="0">
                  <a:pos x="connsiteX7929" y="connsiteY7929"/>
                </a:cxn>
                <a:cxn ang="0">
                  <a:pos x="connsiteX7930" y="connsiteY7930"/>
                </a:cxn>
                <a:cxn ang="0">
                  <a:pos x="connsiteX7931" y="connsiteY7931"/>
                </a:cxn>
                <a:cxn ang="0">
                  <a:pos x="connsiteX7932" y="connsiteY7932"/>
                </a:cxn>
                <a:cxn ang="0">
                  <a:pos x="connsiteX7933" y="connsiteY7933"/>
                </a:cxn>
                <a:cxn ang="0">
                  <a:pos x="connsiteX7934" y="connsiteY7934"/>
                </a:cxn>
                <a:cxn ang="0">
                  <a:pos x="connsiteX7935" y="connsiteY7935"/>
                </a:cxn>
                <a:cxn ang="0">
                  <a:pos x="connsiteX7936" y="connsiteY7936"/>
                </a:cxn>
                <a:cxn ang="0">
                  <a:pos x="connsiteX7937" y="connsiteY7937"/>
                </a:cxn>
                <a:cxn ang="0">
                  <a:pos x="connsiteX7938" y="connsiteY7938"/>
                </a:cxn>
                <a:cxn ang="0">
                  <a:pos x="connsiteX7939" y="connsiteY7939"/>
                </a:cxn>
                <a:cxn ang="0">
                  <a:pos x="connsiteX7940" y="connsiteY7940"/>
                </a:cxn>
                <a:cxn ang="0">
                  <a:pos x="connsiteX7941" y="connsiteY7941"/>
                </a:cxn>
                <a:cxn ang="0">
                  <a:pos x="connsiteX7942" y="connsiteY7942"/>
                </a:cxn>
                <a:cxn ang="0">
                  <a:pos x="connsiteX7943" y="connsiteY7943"/>
                </a:cxn>
                <a:cxn ang="0">
                  <a:pos x="connsiteX7944" y="connsiteY7944"/>
                </a:cxn>
                <a:cxn ang="0">
                  <a:pos x="connsiteX7945" y="connsiteY7945"/>
                </a:cxn>
                <a:cxn ang="0">
                  <a:pos x="connsiteX7946" y="connsiteY7946"/>
                </a:cxn>
                <a:cxn ang="0">
                  <a:pos x="connsiteX7947" y="connsiteY7947"/>
                </a:cxn>
                <a:cxn ang="0">
                  <a:pos x="connsiteX7948" y="connsiteY7948"/>
                </a:cxn>
                <a:cxn ang="0">
                  <a:pos x="connsiteX7949" y="connsiteY7949"/>
                </a:cxn>
                <a:cxn ang="0">
                  <a:pos x="connsiteX7950" y="connsiteY7950"/>
                </a:cxn>
                <a:cxn ang="0">
                  <a:pos x="connsiteX7951" y="connsiteY7951"/>
                </a:cxn>
                <a:cxn ang="0">
                  <a:pos x="connsiteX7952" y="connsiteY7952"/>
                </a:cxn>
                <a:cxn ang="0">
                  <a:pos x="connsiteX7953" y="connsiteY7953"/>
                </a:cxn>
                <a:cxn ang="0">
                  <a:pos x="connsiteX7954" y="connsiteY7954"/>
                </a:cxn>
                <a:cxn ang="0">
                  <a:pos x="connsiteX7955" y="connsiteY7955"/>
                </a:cxn>
                <a:cxn ang="0">
                  <a:pos x="connsiteX7956" y="connsiteY7956"/>
                </a:cxn>
                <a:cxn ang="0">
                  <a:pos x="connsiteX7957" y="connsiteY7957"/>
                </a:cxn>
                <a:cxn ang="0">
                  <a:pos x="connsiteX7958" y="connsiteY7958"/>
                </a:cxn>
                <a:cxn ang="0">
                  <a:pos x="connsiteX7959" y="connsiteY7959"/>
                </a:cxn>
                <a:cxn ang="0">
                  <a:pos x="connsiteX7960" y="connsiteY7960"/>
                </a:cxn>
                <a:cxn ang="0">
                  <a:pos x="connsiteX7961" y="connsiteY7961"/>
                </a:cxn>
                <a:cxn ang="0">
                  <a:pos x="connsiteX7962" y="connsiteY7962"/>
                </a:cxn>
                <a:cxn ang="0">
                  <a:pos x="connsiteX7963" y="connsiteY7963"/>
                </a:cxn>
                <a:cxn ang="0">
                  <a:pos x="connsiteX7964" y="connsiteY7964"/>
                </a:cxn>
                <a:cxn ang="0">
                  <a:pos x="connsiteX7965" y="connsiteY7965"/>
                </a:cxn>
                <a:cxn ang="0">
                  <a:pos x="connsiteX7966" y="connsiteY7966"/>
                </a:cxn>
                <a:cxn ang="0">
                  <a:pos x="connsiteX7967" y="connsiteY7967"/>
                </a:cxn>
                <a:cxn ang="0">
                  <a:pos x="connsiteX7968" y="connsiteY7968"/>
                </a:cxn>
                <a:cxn ang="0">
                  <a:pos x="connsiteX7969" y="connsiteY7969"/>
                </a:cxn>
                <a:cxn ang="0">
                  <a:pos x="connsiteX7970" y="connsiteY7970"/>
                </a:cxn>
                <a:cxn ang="0">
                  <a:pos x="connsiteX7971" y="connsiteY7971"/>
                </a:cxn>
                <a:cxn ang="0">
                  <a:pos x="connsiteX7972" y="connsiteY7972"/>
                </a:cxn>
                <a:cxn ang="0">
                  <a:pos x="connsiteX7973" y="connsiteY7973"/>
                </a:cxn>
                <a:cxn ang="0">
                  <a:pos x="connsiteX7974" y="connsiteY7974"/>
                </a:cxn>
                <a:cxn ang="0">
                  <a:pos x="connsiteX7975" y="connsiteY7975"/>
                </a:cxn>
                <a:cxn ang="0">
                  <a:pos x="connsiteX7976" y="connsiteY7976"/>
                </a:cxn>
                <a:cxn ang="0">
                  <a:pos x="connsiteX7977" y="connsiteY7977"/>
                </a:cxn>
                <a:cxn ang="0">
                  <a:pos x="connsiteX7978" y="connsiteY7978"/>
                </a:cxn>
                <a:cxn ang="0">
                  <a:pos x="connsiteX7979" y="connsiteY7979"/>
                </a:cxn>
                <a:cxn ang="0">
                  <a:pos x="connsiteX7980" y="connsiteY7980"/>
                </a:cxn>
                <a:cxn ang="0">
                  <a:pos x="connsiteX7981" y="connsiteY7981"/>
                </a:cxn>
                <a:cxn ang="0">
                  <a:pos x="connsiteX7982" y="connsiteY7982"/>
                </a:cxn>
                <a:cxn ang="0">
                  <a:pos x="connsiteX7983" y="connsiteY7983"/>
                </a:cxn>
                <a:cxn ang="0">
                  <a:pos x="connsiteX7984" y="connsiteY7984"/>
                </a:cxn>
                <a:cxn ang="0">
                  <a:pos x="connsiteX7985" y="connsiteY7985"/>
                </a:cxn>
                <a:cxn ang="0">
                  <a:pos x="connsiteX7986" y="connsiteY7986"/>
                </a:cxn>
                <a:cxn ang="0">
                  <a:pos x="connsiteX7987" y="connsiteY7987"/>
                </a:cxn>
                <a:cxn ang="0">
                  <a:pos x="connsiteX7988" y="connsiteY7988"/>
                </a:cxn>
                <a:cxn ang="0">
                  <a:pos x="connsiteX7989" y="connsiteY7989"/>
                </a:cxn>
                <a:cxn ang="0">
                  <a:pos x="connsiteX7990" y="connsiteY7990"/>
                </a:cxn>
                <a:cxn ang="0">
                  <a:pos x="connsiteX7991" y="connsiteY7991"/>
                </a:cxn>
                <a:cxn ang="0">
                  <a:pos x="connsiteX7992" y="connsiteY7992"/>
                </a:cxn>
                <a:cxn ang="0">
                  <a:pos x="connsiteX7993" y="connsiteY7993"/>
                </a:cxn>
                <a:cxn ang="0">
                  <a:pos x="connsiteX7994" y="connsiteY7994"/>
                </a:cxn>
                <a:cxn ang="0">
                  <a:pos x="connsiteX7995" y="connsiteY7995"/>
                </a:cxn>
                <a:cxn ang="0">
                  <a:pos x="connsiteX7996" y="connsiteY7996"/>
                </a:cxn>
                <a:cxn ang="0">
                  <a:pos x="connsiteX7997" y="connsiteY7997"/>
                </a:cxn>
                <a:cxn ang="0">
                  <a:pos x="connsiteX7998" y="connsiteY7998"/>
                </a:cxn>
                <a:cxn ang="0">
                  <a:pos x="connsiteX7999" y="connsiteY7999"/>
                </a:cxn>
                <a:cxn ang="0">
                  <a:pos x="connsiteX8000" y="connsiteY8000"/>
                </a:cxn>
                <a:cxn ang="0">
                  <a:pos x="connsiteX8001" y="connsiteY8001"/>
                </a:cxn>
                <a:cxn ang="0">
                  <a:pos x="connsiteX8002" y="connsiteY8002"/>
                </a:cxn>
                <a:cxn ang="0">
                  <a:pos x="connsiteX8003" y="connsiteY8003"/>
                </a:cxn>
                <a:cxn ang="0">
                  <a:pos x="connsiteX8004" y="connsiteY8004"/>
                </a:cxn>
                <a:cxn ang="0">
                  <a:pos x="connsiteX8005" y="connsiteY8005"/>
                </a:cxn>
                <a:cxn ang="0">
                  <a:pos x="connsiteX8006" y="connsiteY8006"/>
                </a:cxn>
                <a:cxn ang="0">
                  <a:pos x="connsiteX8007" y="connsiteY8007"/>
                </a:cxn>
                <a:cxn ang="0">
                  <a:pos x="connsiteX8008" y="connsiteY8008"/>
                </a:cxn>
                <a:cxn ang="0">
                  <a:pos x="connsiteX8009" y="connsiteY8009"/>
                </a:cxn>
                <a:cxn ang="0">
                  <a:pos x="connsiteX8010" y="connsiteY8010"/>
                </a:cxn>
                <a:cxn ang="0">
                  <a:pos x="connsiteX8011" y="connsiteY8011"/>
                </a:cxn>
                <a:cxn ang="0">
                  <a:pos x="connsiteX8012" y="connsiteY8012"/>
                </a:cxn>
                <a:cxn ang="0">
                  <a:pos x="connsiteX8013" y="connsiteY8013"/>
                </a:cxn>
                <a:cxn ang="0">
                  <a:pos x="connsiteX8014" y="connsiteY8014"/>
                </a:cxn>
                <a:cxn ang="0">
                  <a:pos x="connsiteX8015" y="connsiteY8015"/>
                </a:cxn>
                <a:cxn ang="0">
                  <a:pos x="connsiteX8016" y="connsiteY8016"/>
                </a:cxn>
                <a:cxn ang="0">
                  <a:pos x="connsiteX8017" y="connsiteY8017"/>
                </a:cxn>
                <a:cxn ang="0">
                  <a:pos x="connsiteX8018" y="connsiteY8018"/>
                </a:cxn>
                <a:cxn ang="0">
                  <a:pos x="connsiteX8019" y="connsiteY8019"/>
                </a:cxn>
                <a:cxn ang="0">
                  <a:pos x="connsiteX8020" y="connsiteY8020"/>
                </a:cxn>
                <a:cxn ang="0">
                  <a:pos x="connsiteX8021" y="connsiteY8021"/>
                </a:cxn>
                <a:cxn ang="0">
                  <a:pos x="connsiteX8022" y="connsiteY8022"/>
                </a:cxn>
                <a:cxn ang="0">
                  <a:pos x="connsiteX8023" y="connsiteY8023"/>
                </a:cxn>
                <a:cxn ang="0">
                  <a:pos x="connsiteX8024" y="connsiteY8024"/>
                </a:cxn>
                <a:cxn ang="0">
                  <a:pos x="connsiteX8025" y="connsiteY8025"/>
                </a:cxn>
                <a:cxn ang="0">
                  <a:pos x="connsiteX8026" y="connsiteY8026"/>
                </a:cxn>
                <a:cxn ang="0">
                  <a:pos x="connsiteX8027" y="connsiteY8027"/>
                </a:cxn>
                <a:cxn ang="0">
                  <a:pos x="connsiteX8028" y="connsiteY8028"/>
                </a:cxn>
                <a:cxn ang="0">
                  <a:pos x="connsiteX8029" y="connsiteY8029"/>
                </a:cxn>
                <a:cxn ang="0">
                  <a:pos x="connsiteX8030" y="connsiteY8030"/>
                </a:cxn>
                <a:cxn ang="0">
                  <a:pos x="connsiteX8031" y="connsiteY8031"/>
                </a:cxn>
                <a:cxn ang="0">
                  <a:pos x="connsiteX8032" y="connsiteY8032"/>
                </a:cxn>
                <a:cxn ang="0">
                  <a:pos x="connsiteX8033" y="connsiteY8033"/>
                </a:cxn>
                <a:cxn ang="0">
                  <a:pos x="connsiteX8034" y="connsiteY8034"/>
                </a:cxn>
                <a:cxn ang="0">
                  <a:pos x="connsiteX8035" y="connsiteY8035"/>
                </a:cxn>
                <a:cxn ang="0">
                  <a:pos x="connsiteX8036" y="connsiteY8036"/>
                </a:cxn>
                <a:cxn ang="0">
                  <a:pos x="connsiteX8037" y="connsiteY8037"/>
                </a:cxn>
                <a:cxn ang="0">
                  <a:pos x="connsiteX8038" y="connsiteY8038"/>
                </a:cxn>
                <a:cxn ang="0">
                  <a:pos x="connsiteX8039" y="connsiteY8039"/>
                </a:cxn>
                <a:cxn ang="0">
                  <a:pos x="connsiteX8040" y="connsiteY8040"/>
                </a:cxn>
                <a:cxn ang="0">
                  <a:pos x="connsiteX8041" y="connsiteY8041"/>
                </a:cxn>
                <a:cxn ang="0">
                  <a:pos x="connsiteX8042" y="connsiteY8042"/>
                </a:cxn>
                <a:cxn ang="0">
                  <a:pos x="connsiteX8043" y="connsiteY8043"/>
                </a:cxn>
                <a:cxn ang="0">
                  <a:pos x="connsiteX8044" y="connsiteY8044"/>
                </a:cxn>
                <a:cxn ang="0">
                  <a:pos x="connsiteX8045" y="connsiteY8045"/>
                </a:cxn>
                <a:cxn ang="0">
                  <a:pos x="connsiteX8046" y="connsiteY8046"/>
                </a:cxn>
                <a:cxn ang="0">
                  <a:pos x="connsiteX8047" y="connsiteY8047"/>
                </a:cxn>
                <a:cxn ang="0">
                  <a:pos x="connsiteX8048" y="connsiteY8048"/>
                </a:cxn>
                <a:cxn ang="0">
                  <a:pos x="connsiteX8049" y="connsiteY8049"/>
                </a:cxn>
                <a:cxn ang="0">
                  <a:pos x="connsiteX8050" y="connsiteY8050"/>
                </a:cxn>
                <a:cxn ang="0">
                  <a:pos x="connsiteX8051" y="connsiteY8051"/>
                </a:cxn>
                <a:cxn ang="0">
                  <a:pos x="connsiteX8052" y="connsiteY8052"/>
                </a:cxn>
                <a:cxn ang="0">
                  <a:pos x="connsiteX8053" y="connsiteY8053"/>
                </a:cxn>
                <a:cxn ang="0">
                  <a:pos x="connsiteX8054" y="connsiteY8054"/>
                </a:cxn>
                <a:cxn ang="0">
                  <a:pos x="connsiteX8055" y="connsiteY8055"/>
                </a:cxn>
                <a:cxn ang="0">
                  <a:pos x="connsiteX8056" y="connsiteY8056"/>
                </a:cxn>
                <a:cxn ang="0">
                  <a:pos x="connsiteX8057" y="connsiteY8057"/>
                </a:cxn>
                <a:cxn ang="0">
                  <a:pos x="connsiteX8058" y="connsiteY8058"/>
                </a:cxn>
                <a:cxn ang="0">
                  <a:pos x="connsiteX8059" y="connsiteY8059"/>
                </a:cxn>
                <a:cxn ang="0">
                  <a:pos x="connsiteX8060" y="connsiteY8060"/>
                </a:cxn>
                <a:cxn ang="0">
                  <a:pos x="connsiteX8061" y="connsiteY8061"/>
                </a:cxn>
                <a:cxn ang="0">
                  <a:pos x="connsiteX8062" y="connsiteY8062"/>
                </a:cxn>
                <a:cxn ang="0">
                  <a:pos x="connsiteX8063" y="connsiteY8063"/>
                </a:cxn>
                <a:cxn ang="0">
                  <a:pos x="connsiteX8064" y="connsiteY8064"/>
                </a:cxn>
                <a:cxn ang="0">
                  <a:pos x="connsiteX8065" y="connsiteY8065"/>
                </a:cxn>
                <a:cxn ang="0">
                  <a:pos x="connsiteX8066" y="connsiteY8066"/>
                </a:cxn>
                <a:cxn ang="0">
                  <a:pos x="connsiteX8067" y="connsiteY8067"/>
                </a:cxn>
                <a:cxn ang="0">
                  <a:pos x="connsiteX8068" y="connsiteY8068"/>
                </a:cxn>
                <a:cxn ang="0">
                  <a:pos x="connsiteX8069" y="connsiteY8069"/>
                </a:cxn>
                <a:cxn ang="0">
                  <a:pos x="connsiteX8070" y="connsiteY8070"/>
                </a:cxn>
                <a:cxn ang="0">
                  <a:pos x="connsiteX8071" y="connsiteY8071"/>
                </a:cxn>
                <a:cxn ang="0">
                  <a:pos x="connsiteX8072" y="connsiteY8072"/>
                </a:cxn>
                <a:cxn ang="0">
                  <a:pos x="connsiteX8073" y="connsiteY8073"/>
                </a:cxn>
                <a:cxn ang="0">
                  <a:pos x="connsiteX8074" y="connsiteY8074"/>
                </a:cxn>
                <a:cxn ang="0">
                  <a:pos x="connsiteX8075" y="connsiteY8075"/>
                </a:cxn>
                <a:cxn ang="0">
                  <a:pos x="connsiteX8076" y="connsiteY8076"/>
                </a:cxn>
                <a:cxn ang="0">
                  <a:pos x="connsiteX8077" y="connsiteY8077"/>
                </a:cxn>
                <a:cxn ang="0">
                  <a:pos x="connsiteX8078" y="connsiteY8078"/>
                </a:cxn>
                <a:cxn ang="0">
                  <a:pos x="connsiteX8079" y="connsiteY8079"/>
                </a:cxn>
                <a:cxn ang="0">
                  <a:pos x="connsiteX8080" y="connsiteY8080"/>
                </a:cxn>
                <a:cxn ang="0">
                  <a:pos x="connsiteX8081" y="connsiteY8081"/>
                </a:cxn>
                <a:cxn ang="0">
                  <a:pos x="connsiteX8082" y="connsiteY8082"/>
                </a:cxn>
                <a:cxn ang="0">
                  <a:pos x="connsiteX8083" y="connsiteY8083"/>
                </a:cxn>
                <a:cxn ang="0">
                  <a:pos x="connsiteX8084" y="connsiteY8084"/>
                </a:cxn>
                <a:cxn ang="0">
                  <a:pos x="connsiteX8085" y="connsiteY8085"/>
                </a:cxn>
                <a:cxn ang="0">
                  <a:pos x="connsiteX8086" y="connsiteY8086"/>
                </a:cxn>
                <a:cxn ang="0">
                  <a:pos x="connsiteX8087" y="connsiteY8087"/>
                </a:cxn>
                <a:cxn ang="0">
                  <a:pos x="connsiteX8088" y="connsiteY8088"/>
                </a:cxn>
                <a:cxn ang="0">
                  <a:pos x="connsiteX8089" y="connsiteY8089"/>
                </a:cxn>
                <a:cxn ang="0">
                  <a:pos x="connsiteX8090" y="connsiteY8090"/>
                </a:cxn>
                <a:cxn ang="0">
                  <a:pos x="connsiteX8091" y="connsiteY8091"/>
                </a:cxn>
                <a:cxn ang="0">
                  <a:pos x="connsiteX8092" y="connsiteY8092"/>
                </a:cxn>
                <a:cxn ang="0">
                  <a:pos x="connsiteX8093" y="connsiteY8093"/>
                </a:cxn>
                <a:cxn ang="0">
                  <a:pos x="connsiteX8094" y="connsiteY8094"/>
                </a:cxn>
                <a:cxn ang="0">
                  <a:pos x="connsiteX8095" y="connsiteY8095"/>
                </a:cxn>
                <a:cxn ang="0">
                  <a:pos x="connsiteX8096" y="connsiteY8096"/>
                </a:cxn>
                <a:cxn ang="0">
                  <a:pos x="connsiteX8097" y="connsiteY8097"/>
                </a:cxn>
                <a:cxn ang="0">
                  <a:pos x="connsiteX8098" y="connsiteY8098"/>
                </a:cxn>
                <a:cxn ang="0">
                  <a:pos x="connsiteX8099" y="connsiteY8099"/>
                </a:cxn>
                <a:cxn ang="0">
                  <a:pos x="connsiteX8100" y="connsiteY8100"/>
                </a:cxn>
                <a:cxn ang="0">
                  <a:pos x="connsiteX8101" y="connsiteY8101"/>
                </a:cxn>
                <a:cxn ang="0">
                  <a:pos x="connsiteX8102" y="connsiteY8102"/>
                </a:cxn>
                <a:cxn ang="0">
                  <a:pos x="connsiteX8103" y="connsiteY8103"/>
                </a:cxn>
                <a:cxn ang="0">
                  <a:pos x="connsiteX8104" y="connsiteY8104"/>
                </a:cxn>
                <a:cxn ang="0">
                  <a:pos x="connsiteX8105" y="connsiteY8105"/>
                </a:cxn>
                <a:cxn ang="0">
                  <a:pos x="connsiteX8106" y="connsiteY8106"/>
                </a:cxn>
                <a:cxn ang="0">
                  <a:pos x="connsiteX8107" y="connsiteY8107"/>
                </a:cxn>
                <a:cxn ang="0">
                  <a:pos x="connsiteX8108" y="connsiteY8108"/>
                </a:cxn>
                <a:cxn ang="0">
                  <a:pos x="connsiteX8109" y="connsiteY8109"/>
                </a:cxn>
                <a:cxn ang="0">
                  <a:pos x="connsiteX8110" y="connsiteY8110"/>
                </a:cxn>
                <a:cxn ang="0">
                  <a:pos x="connsiteX8111" y="connsiteY8111"/>
                </a:cxn>
                <a:cxn ang="0">
                  <a:pos x="connsiteX8112" y="connsiteY8112"/>
                </a:cxn>
                <a:cxn ang="0">
                  <a:pos x="connsiteX8113" y="connsiteY8113"/>
                </a:cxn>
                <a:cxn ang="0">
                  <a:pos x="connsiteX8114" y="connsiteY8114"/>
                </a:cxn>
                <a:cxn ang="0">
                  <a:pos x="connsiteX8115" y="connsiteY8115"/>
                </a:cxn>
                <a:cxn ang="0">
                  <a:pos x="connsiteX8116" y="connsiteY8116"/>
                </a:cxn>
                <a:cxn ang="0">
                  <a:pos x="connsiteX8117" y="connsiteY8117"/>
                </a:cxn>
                <a:cxn ang="0">
                  <a:pos x="connsiteX8118" y="connsiteY8118"/>
                </a:cxn>
                <a:cxn ang="0">
                  <a:pos x="connsiteX8119" y="connsiteY8119"/>
                </a:cxn>
                <a:cxn ang="0">
                  <a:pos x="connsiteX8120" y="connsiteY8120"/>
                </a:cxn>
                <a:cxn ang="0">
                  <a:pos x="connsiteX8121" y="connsiteY8121"/>
                </a:cxn>
                <a:cxn ang="0">
                  <a:pos x="connsiteX8122" y="connsiteY8122"/>
                </a:cxn>
                <a:cxn ang="0">
                  <a:pos x="connsiteX8123" y="connsiteY8123"/>
                </a:cxn>
                <a:cxn ang="0">
                  <a:pos x="connsiteX8124" y="connsiteY8124"/>
                </a:cxn>
                <a:cxn ang="0">
                  <a:pos x="connsiteX8125" y="connsiteY8125"/>
                </a:cxn>
                <a:cxn ang="0">
                  <a:pos x="connsiteX8126" y="connsiteY8126"/>
                </a:cxn>
                <a:cxn ang="0">
                  <a:pos x="connsiteX8127" y="connsiteY8127"/>
                </a:cxn>
                <a:cxn ang="0">
                  <a:pos x="connsiteX8128" y="connsiteY8128"/>
                </a:cxn>
                <a:cxn ang="0">
                  <a:pos x="connsiteX8129" y="connsiteY8129"/>
                </a:cxn>
                <a:cxn ang="0">
                  <a:pos x="connsiteX8130" y="connsiteY8130"/>
                </a:cxn>
                <a:cxn ang="0">
                  <a:pos x="connsiteX8131" y="connsiteY8131"/>
                </a:cxn>
                <a:cxn ang="0">
                  <a:pos x="connsiteX8132" y="connsiteY8132"/>
                </a:cxn>
                <a:cxn ang="0">
                  <a:pos x="connsiteX8133" y="connsiteY8133"/>
                </a:cxn>
                <a:cxn ang="0">
                  <a:pos x="connsiteX8134" y="connsiteY8134"/>
                </a:cxn>
                <a:cxn ang="0">
                  <a:pos x="connsiteX8135" y="connsiteY8135"/>
                </a:cxn>
                <a:cxn ang="0">
                  <a:pos x="connsiteX8136" y="connsiteY8136"/>
                </a:cxn>
                <a:cxn ang="0">
                  <a:pos x="connsiteX8137" y="connsiteY8137"/>
                </a:cxn>
                <a:cxn ang="0">
                  <a:pos x="connsiteX8138" y="connsiteY8138"/>
                </a:cxn>
                <a:cxn ang="0">
                  <a:pos x="connsiteX8139" y="connsiteY8139"/>
                </a:cxn>
                <a:cxn ang="0">
                  <a:pos x="connsiteX8140" y="connsiteY8140"/>
                </a:cxn>
                <a:cxn ang="0">
                  <a:pos x="connsiteX8141" y="connsiteY8141"/>
                </a:cxn>
                <a:cxn ang="0">
                  <a:pos x="connsiteX8142" y="connsiteY8142"/>
                </a:cxn>
                <a:cxn ang="0">
                  <a:pos x="connsiteX8143" y="connsiteY8143"/>
                </a:cxn>
                <a:cxn ang="0">
                  <a:pos x="connsiteX8144" y="connsiteY8144"/>
                </a:cxn>
                <a:cxn ang="0">
                  <a:pos x="connsiteX8145" y="connsiteY8145"/>
                </a:cxn>
                <a:cxn ang="0">
                  <a:pos x="connsiteX8146" y="connsiteY8146"/>
                </a:cxn>
                <a:cxn ang="0">
                  <a:pos x="connsiteX8147" y="connsiteY8147"/>
                </a:cxn>
                <a:cxn ang="0">
                  <a:pos x="connsiteX8148" y="connsiteY8148"/>
                </a:cxn>
                <a:cxn ang="0">
                  <a:pos x="connsiteX8149" y="connsiteY8149"/>
                </a:cxn>
                <a:cxn ang="0">
                  <a:pos x="connsiteX8150" y="connsiteY8150"/>
                </a:cxn>
                <a:cxn ang="0">
                  <a:pos x="connsiteX8151" y="connsiteY8151"/>
                </a:cxn>
                <a:cxn ang="0">
                  <a:pos x="connsiteX8152" y="connsiteY8152"/>
                </a:cxn>
                <a:cxn ang="0">
                  <a:pos x="connsiteX8153" y="connsiteY8153"/>
                </a:cxn>
                <a:cxn ang="0">
                  <a:pos x="connsiteX8154" y="connsiteY8154"/>
                </a:cxn>
                <a:cxn ang="0">
                  <a:pos x="connsiteX8155" y="connsiteY8155"/>
                </a:cxn>
                <a:cxn ang="0">
                  <a:pos x="connsiteX8156" y="connsiteY8156"/>
                </a:cxn>
                <a:cxn ang="0">
                  <a:pos x="connsiteX8157" y="connsiteY8157"/>
                </a:cxn>
                <a:cxn ang="0">
                  <a:pos x="connsiteX8158" y="connsiteY8158"/>
                </a:cxn>
                <a:cxn ang="0">
                  <a:pos x="connsiteX8159" y="connsiteY8159"/>
                </a:cxn>
                <a:cxn ang="0">
                  <a:pos x="connsiteX8160" y="connsiteY8160"/>
                </a:cxn>
                <a:cxn ang="0">
                  <a:pos x="connsiteX8161" y="connsiteY8161"/>
                </a:cxn>
                <a:cxn ang="0">
                  <a:pos x="connsiteX8162" y="connsiteY8162"/>
                </a:cxn>
                <a:cxn ang="0">
                  <a:pos x="connsiteX8163" y="connsiteY8163"/>
                </a:cxn>
                <a:cxn ang="0">
                  <a:pos x="connsiteX8164" y="connsiteY8164"/>
                </a:cxn>
                <a:cxn ang="0">
                  <a:pos x="connsiteX8165" y="connsiteY8165"/>
                </a:cxn>
                <a:cxn ang="0">
                  <a:pos x="connsiteX8166" y="connsiteY8166"/>
                </a:cxn>
                <a:cxn ang="0">
                  <a:pos x="connsiteX8167" y="connsiteY8167"/>
                </a:cxn>
                <a:cxn ang="0">
                  <a:pos x="connsiteX8168" y="connsiteY8168"/>
                </a:cxn>
                <a:cxn ang="0">
                  <a:pos x="connsiteX8169" y="connsiteY8169"/>
                </a:cxn>
                <a:cxn ang="0">
                  <a:pos x="connsiteX8170" y="connsiteY8170"/>
                </a:cxn>
                <a:cxn ang="0">
                  <a:pos x="connsiteX8171" y="connsiteY8171"/>
                </a:cxn>
                <a:cxn ang="0">
                  <a:pos x="connsiteX8172" y="connsiteY8172"/>
                </a:cxn>
                <a:cxn ang="0">
                  <a:pos x="connsiteX8173" y="connsiteY8173"/>
                </a:cxn>
                <a:cxn ang="0">
                  <a:pos x="connsiteX8174" y="connsiteY8174"/>
                </a:cxn>
                <a:cxn ang="0">
                  <a:pos x="connsiteX8175" y="connsiteY8175"/>
                </a:cxn>
                <a:cxn ang="0">
                  <a:pos x="connsiteX8176" y="connsiteY8176"/>
                </a:cxn>
                <a:cxn ang="0">
                  <a:pos x="connsiteX8177" y="connsiteY8177"/>
                </a:cxn>
                <a:cxn ang="0">
                  <a:pos x="connsiteX8178" y="connsiteY8178"/>
                </a:cxn>
                <a:cxn ang="0">
                  <a:pos x="connsiteX8179" y="connsiteY8179"/>
                </a:cxn>
                <a:cxn ang="0">
                  <a:pos x="connsiteX8180" y="connsiteY8180"/>
                </a:cxn>
                <a:cxn ang="0">
                  <a:pos x="connsiteX8181" y="connsiteY8181"/>
                </a:cxn>
                <a:cxn ang="0">
                  <a:pos x="connsiteX8182" y="connsiteY8182"/>
                </a:cxn>
                <a:cxn ang="0">
                  <a:pos x="connsiteX8183" y="connsiteY8183"/>
                </a:cxn>
                <a:cxn ang="0">
                  <a:pos x="connsiteX8184" y="connsiteY8184"/>
                </a:cxn>
                <a:cxn ang="0">
                  <a:pos x="connsiteX8185" y="connsiteY8185"/>
                </a:cxn>
                <a:cxn ang="0">
                  <a:pos x="connsiteX8186" y="connsiteY8186"/>
                </a:cxn>
                <a:cxn ang="0">
                  <a:pos x="connsiteX8187" y="connsiteY8187"/>
                </a:cxn>
                <a:cxn ang="0">
                  <a:pos x="connsiteX8188" y="connsiteY8188"/>
                </a:cxn>
                <a:cxn ang="0">
                  <a:pos x="connsiteX8189" y="connsiteY8189"/>
                </a:cxn>
                <a:cxn ang="0">
                  <a:pos x="connsiteX8190" y="connsiteY8190"/>
                </a:cxn>
                <a:cxn ang="0">
                  <a:pos x="connsiteX8191" y="connsiteY8191"/>
                </a:cxn>
                <a:cxn ang="0">
                  <a:pos x="connsiteX8192" y="connsiteY8192"/>
                </a:cxn>
                <a:cxn ang="0">
                  <a:pos x="connsiteX8193" y="connsiteY8193"/>
                </a:cxn>
                <a:cxn ang="0">
                  <a:pos x="connsiteX8194" y="connsiteY8194"/>
                </a:cxn>
                <a:cxn ang="0">
                  <a:pos x="connsiteX8195" y="connsiteY8195"/>
                </a:cxn>
                <a:cxn ang="0">
                  <a:pos x="connsiteX8196" y="connsiteY8196"/>
                </a:cxn>
                <a:cxn ang="0">
                  <a:pos x="connsiteX8197" y="connsiteY8197"/>
                </a:cxn>
                <a:cxn ang="0">
                  <a:pos x="connsiteX8198" y="connsiteY8198"/>
                </a:cxn>
                <a:cxn ang="0">
                  <a:pos x="connsiteX8199" y="connsiteY8199"/>
                </a:cxn>
                <a:cxn ang="0">
                  <a:pos x="connsiteX8200" y="connsiteY8200"/>
                </a:cxn>
                <a:cxn ang="0">
                  <a:pos x="connsiteX8201" y="connsiteY8201"/>
                </a:cxn>
                <a:cxn ang="0">
                  <a:pos x="connsiteX8202" y="connsiteY8202"/>
                </a:cxn>
                <a:cxn ang="0">
                  <a:pos x="connsiteX8203" y="connsiteY8203"/>
                </a:cxn>
                <a:cxn ang="0">
                  <a:pos x="connsiteX8204" y="connsiteY8204"/>
                </a:cxn>
                <a:cxn ang="0">
                  <a:pos x="connsiteX8205" y="connsiteY8205"/>
                </a:cxn>
                <a:cxn ang="0">
                  <a:pos x="connsiteX8206" y="connsiteY8206"/>
                </a:cxn>
                <a:cxn ang="0">
                  <a:pos x="connsiteX8207" y="connsiteY8207"/>
                </a:cxn>
                <a:cxn ang="0">
                  <a:pos x="connsiteX8208" y="connsiteY8208"/>
                </a:cxn>
                <a:cxn ang="0">
                  <a:pos x="connsiteX8209" y="connsiteY8209"/>
                </a:cxn>
                <a:cxn ang="0">
                  <a:pos x="connsiteX8210" y="connsiteY8210"/>
                </a:cxn>
                <a:cxn ang="0">
                  <a:pos x="connsiteX8211" y="connsiteY8211"/>
                </a:cxn>
                <a:cxn ang="0">
                  <a:pos x="connsiteX8212" y="connsiteY8212"/>
                </a:cxn>
                <a:cxn ang="0">
                  <a:pos x="connsiteX8213" y="connsiteY8213"/>
                </a:cxn>
                <a:cxn ang="0">
                  <a:pos x="connsiteX8214" y="connsiteY8214"/>
                </a:cxn>
                <a:cxn ang="0">
                  <a:pos x="connsiteX8215" y="connsiteY8215"/>
                </a:cxn>
                <a:cxn ang="0">
                  <a:pos x="connsiteX8216" y="connsiteY8216"/>
                </a:cxn>
                <a:cxn ang="0">
                  <a:pos x="connsiteX8217" y="connsiteY8217"/>
                </a:cxn>
                <a:cxn ang="0">
                  <a:pos x="connsiteX8218" y="connsiteY8218"/>
                </a:cxn>
                <a:cxn ang="0">
                  <a:pos x="connsiteX8219" y="connsiteY8219"/>
                </a:cxn>
                <a:cxn ang="0">
                  <a:pos x="connsiteX8220" y="connsiteY8220"/>
                </a:cxn>
                <a:cxn ang="0">
                  <a:pos x="connsiteX8221" y="connsiteY8221"/>
                </a:cxn>
                <a:cxn ang="0">
                  <a:pos x="connsiteX8222" y="connsiteY8222"/>
                </a:cxn>
                <a:cxn ang="0">
                  <a:pos x="connsiteX8223" y="connsiteY8223"/>
                </a:cxn>
                <a:cxn ang="0">
                  <a:pos x="connsiteX8224" y="connsiteY8224"/>
                </a:cxn>
                <a:cxn ang="0">
                  <a:pos x="connsiteX8225" y="connsiteY8225"/>
                </a:cxn>
                <a:cxn ang="0">
                  <a:pos x="connsiteX8226" y="connsiteY8226"/>
                </a:cxn>
                <a:cxn ang="0">
                  <a:pos x="connsiteX8227" y="connsiteY8227"/>
                </a:cxn>
                <a:cxn ang="0">
                  <a:pos x="connsiteX8228" y="connsiteY8228"/>
                </a:cxn>
                <a:cxn ang="0">
                  <a:pos x="connsiteX8229" y="connsiteY8229"/>
                </a:cxn>
                <a:cxn ang="0">
                  <a:pos x="connsiteX8230" y="connsiteY8230"/>
                </a:cxn>
                <a:cxn ang="0">
                  <a:pos x="connsiteX8231" y="connsiteY8231"/>
                </a:cxn>
                <a:cxn ang="0">
                  <a:pos x="connsiteX8232" y="connsiteY8232"/>
                </a:cxn>
                <a:cxn ang="0">
                  <a:pos x="connsiteX8233" y="connsiteY8233"/>
                </a:cxn>
                <a:cxn ang="0">
                  <a:pos x="connsiteX8234" y="connsiteY8234"/>
                </a:cxn>
                <a:cxn ang="0">
                  <a:pos x="connsiteX8235" y="connsiteY8235"/>
                </a:cxn>
                <a:cxn ang="0">
                  <a:pos x="connsiteX8236" y="connsiteY8236"/>
                </a:cxn>
                <a:cxn ang="0">
                  <a:pos x="connsiteX8237" y="connsiteY8237"/>
                </a:cxn>
                <a:cxn ang="0">
                  <a:pos x="connsiteX8238" y="connsiteY8238"/>
                </a:cxn>
                <a:cxn ang="0">
                  <a:pos x="connsiteX8239" y="connsiteY8239"/>
                </a:cxn>
                <a:cxn ang="0">
                  <a:pos x="connsiteX8240" y="connsiteY8240"/>
                </a:cxn>
                <a:cxn ang="0">
                  <a:pos x="connsiteX8241" y="connsiteY8241"/>
                </a:cxn>
                <a:cxn ang="0">
                  <a:pos x="connsiteX8242" y="connsiteY8242"/>
                </a:cxn>
                <a:cxn ang="0">
                  <a:pos x="connsiteX8243" y="connsiteY8243"/>
                </a:cxn>
                <a:cxn ang="0">
                  <a:pos x="connsiteX8244" y="connsiteY8244"/>
                </a:cxn>
                <a:cxn ang="0">
                  <a:pos x="connsiteX8245" y="connsiteY8245"/>
                </a:cxn>
                <a:cxn ang="0">
                  <a:pos x="connsiteX8246" y="connsiteY8246"/>
                </a:cxn>
                <a:cxn ang="0">
                  <a:pos x="connsiteX8247" y="connsiteY8247"/>
                </a:cxn>
                <a:cxn ang="0">
                  <a:pos x="connsiteX8248" y="connsiteY8248"/>
                </a:cxn>
                <a:cxn ang="0">
                  <a:pos x="connsiteX8249" y="connsiteY8249"/>
                </a:cxn>
                <a:cxn ang="0">
                  <a:pos x="connsiteX8250" y="connsiteY8250"/>
                </a:cxn>
                <a:cxn ang="0">
                  <a:pos x="connsiteX8251" y="connsiteY8251"/>
                </a:cxn>
                <a:cxn ang="0">
                  <a:pos x="connsiteX8252" y="connsiteY8252"/>
                </a:cxn>
                <a:cxn ang="0">
                  <a:pos x="connsiteX8253" y="connsiteY8253"/>
                </a:cxn>
                <a:cxn ang="0">
                  <a:pos x="connsiteX8254" y="connsiteY8254"/>
                </a:cxn>
                <a:cxn ang="0">
                  <a:pos x="connsiteX8255" y="connsiteY8255"/>
                </a:cxn>
                <a:cxn ang="0">
                  <a:pos x="connsiteX8256" y="connsiteY8256"/>
                </a:cxn>
                <a:cxn ang="0">
                  <a:pos x="connsiteX8257" y="connsiteY8257"/>
                </a:cxn>
                <a:cxn ang="0">
                  <a:pos x="connsiteX8258" y="connsiteY8258"/>
                </a:cxn>
                <a:cxn ang="0">
                  <a:pos x="connsiteX8259" y="connsiteY8259"/>
                </a:cxn>
                <a:cxn ang="0">
                  <a:pos x="connsiteX8260" y="connsiteY8260"/>
                </a:cxn>
                <a:cxn ang="0">
                  <a:pos x="connsiteX8261" y="connsiteY8261"/>
                </a:cxn>
                <a:cxn ang="0">
                  <a:pos x="connsiteX8262" y="connsiteY8262"/>
                </a:cxn>
                <a:cxn ang="0">
                  <a:pos x="connsiteX8263" y="connsiteY8263"/>
                </a:cxn>
                <a:cxn ang="0">
                  <a:pos x="connsiteX8264" y="connsiteY8264"/>
                </a:cxn>
                <a:cxn ang="0">
                  <a:pos x="connsiteX8265" y="connsiteY8265"/>
                </a:cxn>
                <a:cxn ang="0">
                  <a:pos x="connsiteX8266" y="connsiteY8266"/>
                </a:cxn>
                <a:cxn ang="0">
                  <a:pos x="connsiteX8267" y="connsiteY8267"/>
                </a:cxn>
                <a:cxn ang="0">
                  <a:pos x="connsiteX8268" y="connsiteY8268"/>
                </a:cxn>
                <a:cxn ang="0">
                  <a:pos x="connsiteX8269" y="connsiteY8269"/>
                </a:cxn>
                <a:cxn ang="0">
                  <a:pos x="connsiteX8270" y="connsiteY8270"/>
                </a:cxn>
                <a:cxn ang="0">
                  <a:pos x="connsiteX8271" y="connsiteY8271"/>
                </a:cxn>
                <a:cxn ang="0">
                  <a:pos x="connsiteX8272" y="connsiteY8272"/>
                </a:cxn>
                <a:cxn ang="0">
                  <a:pos x="connsiteX8273" y="connsiteY8273"/>
                </a:cxn>
                <a:cxn ang="0">
                  <a:pos x="connsiteX8274" y="connsiteY8274"/>
                </a:cxn>
                <a:cxn ang="0">
                  <a:pos x="connsiteX8275" y="connsiteY8275"/>
                </a:cxn>
                <a:cxn ang="0">
                  <a:pos x="connsiteX8276" y="connsiteY8276"/>
                </a:cxn>
                <a:cxn ang="0">
                  <a:pos x="connsiteX8277" y="connsiteY8277"/>
                </a:cxn>
                <a:cxn ang="0">
                  <a:pos x="connsiteX8278" y="connsiteY8278"/>
                </a:cxn>
                <a:cxn ang="0">
                  <a:pos x="connsiteX8279" y="connsiteY8279"/>
                </a:cxn>
                <a:cxn ang="0">
                  <a:pos x="connsiteX8280" y="connsiteY8280"/>
                </a:cxn>
                <a:cxn ang="0">
                  <a:pos x="connsiteX8281" y="connsiteY8281"/>
                </a:cxn>
                <a:cxn ang="0">
                  <a:pos x="connsiteX8282" y="connsiteY8282"/>
                </a:cxn>
                <a:cxn ang="0">
                  <a:pos x="connsiteX8283" y="connsiteY8283"/>
                </a:cxn>
                <a:cxn ang="0">
                  <a:pos x="connsiteX8284" y="connsiteY8284"/>
                </a:cxn>
                <a:cxn ang="0">
                  <a:pos x="connsiteX8285" y="connsiteY8285"/>
                </a:cxn>
                <a:cxn ang="0">
                  <a:pos x="connsiteX8286" y="connsiteY8286"/>
                </a:cxn>
                <a:cxn ang="0">
                  <a:pos x="connsiteX8287" y="connsiteY8287"/>
                </a:cxn>
                <a:cxn ang="0">
                  <a:pos x="connsiteX8288" y="connsiteY8288"/>
                </a:cxn>
                <a:cxn ang="0">
                  <a:pos x="connsiteX8289" y="connsiteY8289"/>
                </a:cxn>
                <a:cxn ang="0">
                  <a:pos x="connsiteX8290" y="connsiteY8290"/>
                </a:cxn>
                <a:cxn ang="0">
                  <a:pos x="connsiteX8291" y="connsiteY8291"/>
                </a:cxn>
                <a:cxn ang="0">
                  <a:pos x="connsiteX8292" y="connsiteY8292"/>
                </a:cxn>
                <a:cxn ang="0">
                  <a:pos x="connsiteX8293" y="connsiteY8293"/>
                </a:cxn>
                <a:cxn ang="0">
                  <a:pos x="connsiteX8294" y="connsiteY8294"/>
                </a:cxn>
                <a:cxn ang="0">
                  <a:pos x="connsiteX8295" y="connsiteY8295"/>
                </a:cxn>
                <a:cxn ang="0">
                  <a:pos x="connsiteX8296" y="connsiteY8296"/>
                </a:cxn>
                <a:cxn ang="0">
                  <a:pos x="connsiteX8297" y="connsiteY8297"/>
                </a:cxn>
                <a:cxn ang="0">
                  <a:pos x="connsiteX8298" y="connsiteY8298"/>
                </a:cxn>
                <a:cxn ang="0">
                  <a:pos x="connsiteX8299" y="connsiteY8299"/>
                </a:cxn>
                <a:cxn ang="0">
                  <a:pos x="connsiteX8300" y="connsiteY8300"/>
                </a:cxn>
                <a:cxn ang="0">
                  <a:pos x="connsiteX8301" y="connsiteY8301"/>
                </a:cxn>
                <a:cxn ang="0">
                  <a:pos x="connsiteX8302" y="connsiteY8302"/>
                </a:cxn>
                <a:cxn ang="0">
                  <a:pos x="connsiteX8303" y="connsiteY8303"/>
                </a:cxn>
                <a:cxn ang="0">
                  <a:pos x="connsiteX8304" y="connsiteY8304"/>
                </a:cxn>
                <a:cxn ang="0">
                  <a:pos x="connsiteX8305" y="connsiteY8305"/>
                </a:cxn>
                <a:cxn ang="0">
                  <a:pos x="connsiteX8306" y="connsiteY8306"/>
                </a:cxn>
                <a:cxn ang="0">
                  <a:pos x="connsiteX8307" y="connsiteY8307"/>
                </a:cxn>
                <a:cxn ang="0">
                  <a:pos x="connsiteX8308" y="connsiteY8308"/>
                </a:cxn>
                <a:cxn ang="0">
                  <a:pos x="connsiteX8309" y="connsiteY8309"/>
                </a:cxn>
                <a:cxn ang="0">
                  <a:pos x="connsiteX8310" y="connsiteY8310"/>
                </a:cxn>
                <a:cxn ang="0">
                  <a:pos x="connsiteX8311" y="connsiteY8311"/>
                </a:cxn>
                <a:cxn ang="0">
                  <a:pos x="connsiteX8312" y="connsiteY8312"/>
                </a:cxn>
                <a:cxn ang="0">
                  <a:pos x="connsiteX8313" y="connsiteY8313"/>
                </a:cxn>
                <a:cxn ang="0">
                  <a:pos x="connsiteX8314" y="connsiteY8314"/>
                </a:cxn>
                <a:cxn ang="0">
                  <a:pos x="connsiteX8315" y="connsiteY8315"/>
                </a:cxn>
                <a:cxn ang="0">
                  <a:pos x="connsiteX8316" y="connsiteY8316"/>
                </a:cxn>
                <a:cxn ang="0">
                  <a:pos x="connsiteX8317" y="connsiteY8317"/>
                </a:cxn>
                <a:cxn ang="0">
                  <a:pos x="connsiteX8318" y="connsiteY8318"/>
                </a:cxn>
                <a:cxn ang="0">
                  <a:pos x="connsiteX8319" y="connsiteY8319"/>
                </a:cxn>
                <a:cxn ang="0">
                  <a:pos x="connsiteX8320" y="connsiteY8320"/>
                </a:cxn>
                <a:cxn ang="0">
                  <a:pos x="connsiteX8321" y="connsiteY8321"/>
                </a:cxn>
                <a:cxn ang="0">
                  <a:pos x="connsiteX8322" y="connsiteY8322"/>
                </a:cxn>
                <a:cxn ang="0">
                  <a:pos x="connsiteX8323" y="connsiteY8323"/>
                </a:cxn>
                <a:cxn ang="0">
                  <a:pos x="connsiteX8324" y="connsiteY8324"/>
                </a:cxn>
                <a:cxn ang="0">
                  <a:pos x="connsiteX8325" y="connsiteY8325"/>
                </a:cxn>
                <a:cxn ang="0">
                  <a:pos x="connsiteX8326" y="connsiteY8326"/>
                </a:cxn>
                <a:cxn ang="0">
                  <a:pos x="connsiteX8327" y="connsiteY8327"/>
                </a:cxn>
                <a:cxn ang="0">
                  <a:pos x="connsiteX8328" y="connsiteY8328"/>
                </a:cxn>
                <a:cxn ang="0">
                  <a:pos x="connsiteX8329" y="connsiteY8329"/>
                </a:cxn>
                <a:cxn ang="0">
                  <a:pos x="connsiteX8330" y="connsiteY8330"/>
                </a:cxn>
                <a:cxn ang="0">
                  <a:pos x="connsiteX8331" y="connsiteY8331"/>
                </a:cxn>
                <a:cxn ang="0">
                  <a:pos x="connsiteX8332" y="connsiteY8332"/>
                </a:cxn>
                <a:cxn ang="0">
                  <a:pos x="connsiteX8333" y="connsiteY8333"/>
                </a:cxn>
                <a:cxn ang="0">
                  <a:pos x="connsiteX8334" y="connsiteY8334"/>
                </a:cxn>
                <a:cxn ang="0">
                  <a:pos x="connsiteX8335" y="connsiteY8335"/>
                </a:cxn>
                <a:cxn ang="0">
                  <a:pos x="connsiteX8336" y="connsiteY8336"/>
                </a:cxn>
                <a:cxn ang="0">
                  <a:pos x="connsiteX8337" y="connsiteY8337"/>
                </a:cxn>
                <a:cxn ang="0">
                  <a:pos x="connsiteX8338" y="connsiteY8338"/>
                </a:cxn>
                <a:cxn ang="0">
                  <a:pos x="connsiteX8339" y="connsiteY8339"/>
                </a:cxn>
                <a:cxn ang="0">
                  <a:pos x="connsiteX8340" y="connsiteY8340"/>
                </a:cxn>
                <a:cxn ang="0">
                  <a:pos x="connsiteX8341" y="connsiteY8341"/>
                </a:cxn>
                <a:cxn ang="0">
                  <a:pos x="connsiteX8342" y="connsiteY8342"/>
                </a:cxn>
                <a:cxn ang="0">
                  <a:pos x="connsiteX8343" y="connsiteY8343"/>
                </a:cxn>
                <a:cxn ang="0">
                  <a:pos x="connsiteX8344" y="connsiteY8344"/>
                </a:cxn>
                <a:cxn ang="0">
                  <a:pos x="connsiteX8345" y="connsiteY8345"/>
                </a:cxn>
                <a:cxn ang="0">
                  <a:pos x="connsiteX8346" y="connsiteY8346"/>
                </a:cxn>
                <a:cxn ang="0">
                  <a:pos x="connsiteX8347" y="connsiteY8347"/>
                </a:cxn>
                <a:cxn ang="0">
                  <a:pos x="connsiteX8348" y="connsiteY8348"/>
                </a:cxn>
                <a:cxn ang="0">
                  <a:pos x="connsiteX8349" y="connsiteY8349"/>
                </a:cxn>
                <a:cxn ang="0">
                  <a:pos x="connsiteX8350" y="connsiteY8350"/>
                </a:cxn>
                <a:cxn ang="0">
                  <a:pos x="connsiteX8351" y="connsiteY8351"/>
                </a:cxn>
                <a:cxn ang="0">
                  <a:pos x="connsiteX8352" y="connsiteY8352"/>
                </a:cxn>
                <a:cxn ang="0">
                  <a:pos x="connsiteX8353" y="connsiteY8353"/>
                </a:cxn>
                <a:cxn ang="0">
                  <a:pos x="connsiteX8354" y="connsiteY8354"/>
                </a:cxn>
                <a:cxn ang="0">
                  <a:pos x="connsiteX8355" y="connsiteY8355"/>
                </a:cxn>
                <a:cxn ang="0">
                  <a:pos x="connsiteX8356" y="connsiteY8356"/>
                </a:cxn>
                <a:cxn ang="0">
                  <a:pos x="connsiteX8357" y="connsiteY8357"/>
                </a:cxn>
                <a:cxn ang="0">
                  <a:pos x="connsiteX8358" y="connsiteY8358"/>
                </a:cxn>
                <a:cxn ang="0">
                  <a:pos x="connsiteX8359" y="connsiteY8359"/>
                </a:cxn>
                <a:cxn ang="0">
                  <a:pos x="connsiteX8360" y="connsiteY8360"/>
                </a:cxn>
                <a:cxn ang="0">
                  <a:pos x="connsiteX8361" y="connsiteY8361"/>
                </a:cxn>
                <a:cxn ang="0">
                  <a:pos x="connsiteX8362" y="connsiteY8362"/>
                </a:cxn>
                <a:cxn ang="0">
                  <a:pos x="connsiteX8363" y="connsiteY8363"/>
                </a:cxn>
                <a:cxn ang="0">
                  <a:pos x="connsiteX8364" y="connsiteY8364"/>
                </a:cxn>
                <a:cxn ang="0">
                  <a:pos x="connsiteX8365" y="connsiteY8365"/>
                </a:cxn>
                <a:cxn ang="0">
                  <a:pos x="connsiteX8366" y="connsiteY8366"/>
                </a:cxn>
                <a:cxn ang="0">
                  <a:pos x="connsiteX8367" y="connsiteY8367"/>
                </a:cxn>
                <a:cxn ang="0">
                  <a:pos x="connsiteX8368" y="connsiteY8368"/>
                </a:cxn>
                <a:cxn ang="0">
                  <a:pos x="connsiteX8369" y="connsiteY8369"/>
                </a:cxn>
                <a:cxn ang="0">
                  <a:pos x="connsiteX8370" y="connsiteY8370"/>
                </a:cxn>
                <a:cxn ang="0">
                  <a:pos x="connsiteX8371" y="connsiteY8371"/>
                </a:cxn>
                <a:cxn ang="0">
                  <a:pos x="connsiteX8372" y="connsiteY8372"/>
                </a:cxn>
                <a:cxn ang="0">
                  <a:pos x="connsiteX8373" y="connsiteY8373"/>
                </a:cxn>
                <a:cxn ang="0">
                  <a:pos x="connsiteX8374" y="connsiteY8374"/>
                </a:cxn>
                <a:cxn ang="0">
                  <a:pos x="connsiteX8375" y="connsiteY8375"/>
                </a:cxn>
                <a:cxn ang="0">
                  <a:pos x="connsiteX8376" y="connsiteY8376"/>
                </a:cxn>
                <a:cxn ang="0">
                  <a:pos x="connsiteX8377" y="connsiteY8377"/>
                </a:cxn>
                <a:cxn ang="0">
                  <a:pos x="connsiteX8378" y="connsiteY8378"/>
                </a:cxn>
                <a:cxn ang="0">
                  <a:pos x="connsiteX8379" y="connsiteY8379"/>
                </a:cxn>
                <a:cxn ang="0">
                  <a:pos x="connsiteX8380" y="connsiteY8380"/>
                </a:cxn>
                <a:cxn ang="0">
                  <a:pos x="connsiteX8381" y="connsiteY8381"/>
                </a:cxn>
                <a:cxn ang="0">
                  <a:pos x="connsiteX8382" y="connsiteY8382"/>
                </a:cxn>
                <a:cxn ang="0">
                  <a:pos x="connsiteX8383" y="connsiteY8383"/>
                </a:cxn>
                <a:cxn ang="0">
                  <a:pos x="connsiteX8384" y="connsiteY8384"/>
                </a:cxn>
                <a:cxn ang="0">
                  <a:pos x="connsiteX8385" y="connsiteY8385"/>
                </a:cxn>
                <a:cxn ang="0">
                  <a:pos x="connsiteX8386" y="connsiteY8386"/>
                </a:cxn>
                <a:cxn ang="0">
                  <a:pos x="connsiteX8387" y="connsiteY8387"/>
                </a:cxn>
                <a:cxn ang="0">
                  <a:pos x="connsiteX8388" y="connsiteY8388"/>
                </a:cxn>
                <a:cxn ang="0">
                  <a:pos x="connsiteX8389" y="connsiteY8389"/>
                </a:cxn>
                <a:cxn ang="0">
                  <a:pos x="connsiteX8390" y="connsiteY8390"/>
                </a:cxn>
                <a:cxn ang="0">
                  <a:pos x="connsiteX8391" y="connsiteY8391"/>
                </a:cxn>
                <a:cxn ang="0">
                  <a:pos x="connsiteX8392" y="connsiteY8392"/>
                </a:cxn>
                <a:cxn ang="0">
                  <a:pos x="connsiteX8393" y="connsiteY8393"/>
                </a:cxn>
                <a:cxn ang="0">
                  <a:pos x="connsiteX8394" y="connsiteY8394"/>
                </a:cxn>
                <a:cxn ang="0">
                  <a:pos x="connsiteX8395" y="connsiteY8395"/>
                </a:cxn>
                <a:cxn ang="0">
                  <a:pos x="connsiteX8396" y="connsiteY8396"/>
                </a:cxn>
                <a:cxn ang="0">
                  <a:pos x="connsiteX8397" y="connsiteY8397"/>
                </a:cxn>
                <a:cxn ang="0">
                  <a:pos x="connsiteX8398" y="connsiteY8398"/>
                </a:cxn>
                <a:cxn ang="0">
                  <a:pos x="connsiteX8399" y="connsiteY8399"/>
                </a:cxn>
                <a:cxn ang="0">
                  <a:pos x="connsiteX8400" y="connsiteY8400"/>
                </a:cxn>
                <a:cxn ang="0">
                  <a:pos x="connsiteX8401" y="connsiteY8401"/>
                </a:cxn>
                <a:cxn ang="0">
                  <a:pos x="connsiteX8402" y="connsiteY8402"/>
                </a:cxn>
                <a:cxn ang="0">
                  <a:pos x="connsiteX8403" y="connsiteY8403"/>
                </a:cxn>
                <a:cxn ang="0">
                  <a:pos x="connsiteX8404" y="connsiteY8404"/>
                </a:cxn>
                <a:cxn ang="0">
                  <a:pos x="connsiteX8405" y="connsiteY8405"/>
                </a:cxn>
                <a:cxn ang="0">
                  <a:pos x="connsiteX8406" y="connsiteY8406"/>
                </a:cxn>
                <a:cxn ang="0">
                  <a:pos x="connsiteX8407" y="connsiteY8407"/>
                </a:cxn>
                <a:cxn ang="0">
                  <a:pos x="connsiteX8408" y="connsiteY8408"/>
                </a:cxn>
                <a:cxn ang="0">
                  <a:pos x="connsiteX8409" y="connsiteY8409"/>
                </a:cxn>
                <a:cxn ang="0">
                  <a:pos x="connsiteX8410" y="connsiteY8410"/>
                </a:cxn>
                <a:cxn ang="0">
                  <a:pos x="connsiteX8411" y="connsiteY8411"/>
                </a:cxn>
                <a:cxn ang="0">
                  <a:pos x="connsiteX8412" y="connsiteY8412"/>
                </a:cxn>
                <a:cxn ang="0">
                  <a:pos x="connsiteX8413" y="connsiteY8413"/>
                </a:cxn>
                <a:cxn ang="0">
                  <a:pos x="connsiteX8414" y="connsiteY8414"/>
                </a:cxn>
                <a:cxn ang="0">
                  <a:pos x="connsiteX8415" y="connsiteY8415"/>
                </a:cxn>
                <a:cxn ang="0">
                  <a:pos x="connsiteX8416" y="connsiteY8416"/>
                </a:cxn>
                <a:cxn ang="0">
                  <a:pos x="connsiteX8417" y="connsiteY8417"/>
                </a:cxn>
                <a:cxn ang="0">
                  <a:pos x="connsiteX8418" y="connsiteY8418"/>
                </a:cxn>
                <a:cxn ang="0">
                  <a:pos x="connsiteX8419" y="connsiteY8419"/>
                </a:cxn>
                <a:cxn ang="0">
                  <a:pos x="connsiteX8420" y="connsiteY8420"/>
                </a:cxn>
                <a:cxn ang="0">
                  <a:pos x="connsiteX8421" y="connsiteY8421"/>
                </a:cxn>
                <a:cxn ang="0">
                  <a:pos x="connsiteX8422" y="connsiteY8422"/>
                </a:cxn>
                <a:cxn ang="0">
                  <a:pos x="connsiteX8423" y="connsiteY8423"/>
                </a:cxn>
                <a:cxn ang="0">
                  <a:pos x="connsiteX8424" y="connsiteY8424"/>
                </a:cxn>
                <a:cxn ang="0">
                  <a:pos x="connsiteX8425" y="connsiteY8425"/>
                </a:cxn>
                <a:cxn ang="0">
                  <a:pos x="connsiteX8426" y="connsiteY8426"/>
                </a:cxn>
                <a:cxn ang="0">
                  <a:pos x="connsiteX8427" y="connsiteY8427"/>
                </a:cxn>
                <a:cxn ang="0">
                  <a:pos x="connsiteX8428" y="connsiteY8428"/>
                </a:cxn>
                <a:cxn ang="0">
                  <a:pos x="connsiteX8429" y="connsiteY8429"/>
                </a:cxn>
                <a:cxn ang="0">
                  <a:pos x="connsiteX8430" y="connsiteY8430"/>
                </a:cxn>
                <a:cxn ang="0">
                  <a:pos x="connsiteX8431" y="connsiteY8431"/>
                </a:cxn>
                <a:cxn ang="0">
                  <a:pos x="connsiteX8432" y="connsiteY8432"/>
                </a:cxn>
                <a:cxn ang="0">
                  <a:pos x="connsiteX8433" y="connsiteY8433"/>
                </a:cxn>
                <a:cxn ang="0">
                  <a:pos x="connsiteX8434" y="connsiteY8434"/>
                </a:cxn>
                <a:cxn ang="0">
                  <a:pos x="connsiteX8435" y="connsiteY8435"/>
                </a:cxn>
                <a:cxn ang="0">
                  <a:pos x="connsiteX8436" y="connsiteY8436"/>
                </a:cxn>
                <a:cxn ang="0">
                  <a:pos x="connsiteX8437" y="connsiteY8437"/>
                </a:cxn>
                <a:cxn ang="0">
                  <a:pos x="connsiteX8438" y="connsiteY8438"/>
                </a:cxn>
                <a:cxn ang="0">
                  <a:pos x="connsiteX8439" y="connsiteY8439"/>
                </a:cxn>
                <a:cxn ang="0">
                  <a:pos x="connsiteX8440" y="connsiteY8440"/>
                </a:cxn>
                <a:cxn ang="0">
                  <a:pos x="connsiteX8441" y="connsiteY8441"/>
                </a:cxn>
                <a:cxn ang="0">
                  <a:pos x="connsiteX8442" y="connsiteY8442"/>
                </a:cxn>
                <a:cxn ang="0">
                  <a:pos x="connsiteX8443" y="connsiteY8443"/>
                </a:cxn>
                <a:cxn ang="0">
                  <a:pos x="connsiteX8444" y="connsiteY8444"/>
                </a:cxn>
                <a:cxn ang="0">
                  <a:pos x="connsiteX8445" y="connsiteY8445"/>
                </a:cxn>
                <a:cxn ang="0">
                  <a:pos x="connsiteX8446" y="connsiteY8446"/>
                </a:cxn>
                <a:cxn ang="0">
                  <a:pos x="connsiteX8447" y="connsiteY8447"/>
                </a:cxn>
                <a:cxn ang="0">
                  <a:pos x="connsiteX8448" y="connsiteY8448"/>
                </a:cxn>
                <a:cxn ang="0">
                  <a:pos x="connsiteX8449" y="connsiteY8449"/>
                </a:cxn>
                <a:cxn ang="0">
                  <a:pos x="connsiteX8450" y="connsiteY8450"/>
                </a:cxn>
                <a:cxn ang="0">
                  <a:pos x="connsiteX8451" y="connsiteY8451"/>
                </a:cxn>
                <a:cxn ang="0">
                  <a:pos x="connsiteX8452" y="connsiteY8452"/>
                </a:cxn>
                <a:cxn ang="0">
                  <a:pos x="connsiteX8453" y="connsiteY8453"/>
                </a:cxn>
                <a:cxn ang="0">
                  <a:pos x="connsiteX8454" y="connsiteY8454"/>
                </a:cxn>
                <a:cxn ang="0">
                  <a:pos x="connsiteX8455" y="connsiteY8455"/>
                </a:cxn>
                <a:cxn ang="0">
                  <a:pos x="connsiteX8456" y="connsiteY8456"/>
                </a:cxn>
                <a:cxn ang="0">
                  <a:pos x="connsiteX8457" y="connsiteY8457"/>
                </a:cxn>
                <a:cxn ang="0">
                  <a:pos x="connsiteX8458" y="connsiteY8458"/>
                </a:cxn>
                <a:cxn ang="0">
                  <a:pos x="connsiteX8459" y="connsiteY8459"/>
                </a:cxn>
                <a:cxn ang="0">
                  <a:pos x="connsiteX8460" y="connsiteY8460"/>
                </a:cxn>
                <a:cxn ang="0">
                  <a:pos x="connsiteX8461" y="connsiteY8461"/>
                </a:cxn>
                <a:cxn ang="0">
                  <a:pos x="connsiteX8462" y="connsiteY8462"/>
                </a:cxn>
                <a:cxn ang="0">
                  <a:pos x="connsiteX8463" y="connsiteY8463"/>
                </a:cxn>
                <a:cxn ang="0">
                  <a:pos x="connsiteX8464" y="connsiteY8464"/>
                </a:cxn>
                <a:cxn ang="0">
                  <a:pos x="connsiteX8465" y="connsiteY8465"/>
                </a:cxn>
                <a:cxn ang="0">
                  <a:pos x="connsiteX8466" y="connsiteY8466"/>
                </a:cxn>
                <a:cxn ang="0">
                  <a:pos x="connsiteX8467" y="connsiteY8467"/>
                </a:cxn>
                <a:cxn ang="0">
                  <a:pos x="connsiteX8468" y="connsiteY8468"/>
                </a:cxn>
                <a:cxn ang="0">
                  <a:pos x="connsiteX8469" y="connsiteY8469"/>
                </a:cxn>
                <a:cxn ang="0">
                  <a:pos x="connsiteX8470" y="connsiteY8470"/>
                </a:cxn>
                <a:cxn ang="0">
                  <a:pos x="connsiteX8471" y="connsiteY8471"/>
                </a:cxn>
                <a:cxn ang="0">
                  <a:pos x="connsiteX8472" y="connsiteY8472"/>
                </a:cxn>
                <a:cxn ang="0">
                  <a:pos x="connsiteX8473" y="connsiteY8473"/>
                </a:cxn>
                <a:cxn ang="0">
                  <a:pos x="connsiteX8474" y="connsiteY8474"/>
                </a:cxn>
                <a:cxn ang="0">
                  <a:pos x="connsiteX8475" y="connsiteY8475"/>
                </a:cxn>
                <a:cxn ang="0">
                  <a:pos x="connsiteX8476" y="connsiteY8476"/>
                </a:cxn>
                <a:cxn ang="0">
                  <a:pos x="connsiteX8477" y="connsiteY8477"/>
                </a:cxn>
                <a:cxn ang="0">
                  <a:pos x="connsiteX8478" y="connsiteY8478"/>
                </a:cxn>
                <a:cxn ang="0">
                  <a:pos x="connsiteX8479" y="connsiteY8479"/>
                </a:cxn>
                <a:cxn ang="0">
                  <a:pos x="connsiteX8480" y="connsiteY8480"/>
                </a:cxn>
                <a:cxn ang="0">
                  <a:pos x="connsiteX8481" y="connsiteY8481"/>
                </a:cxn>
                <a:cxn ang="0">
                  <a:pos x="connsiteX8482" y="connsiteY8482"/>
                </a:cxn>
                <a:cxn ang="0">
                  <a:pos x="connsiteX8483" y="connsiteY8483"/>
                </a:cxn>
                <a:cxn ang="0">
                  <a:pos x="connsiteX8484" y="connsiteY8484"/>
                </a:cxn>
                <a:cxn ang="0">
                  <a:pos x="connsiteX8485" y="connsiteY8485"/>
                </a:cxn>
                <a:cxn ang="0">
                  <a:pos x="connsiteX8486" y="connsiteY8486"/>
                </a:cxn>
                <a:cxn ang="0">
                  <a:pos x="connsiteX8487" y="connsiteY8487"/>
                </a:cxn>
                <a:cxn ang="0">
                  <a:pos x="connsiteX8488" y="connsiteY8488"/>
                </a:cxn>
                <a:cxn ang="0">
                  <a:pos x="connsiteX8489" y="connsiteY8489"/>
                </a:cxn>
                <a:cxn ang="0">
                  <a:pos x="connsiteX8490" y="connsiteY8490"/>
                </a:cxn>
                <a:cxn ang="0">
                  <a:pos x="connsiteX8491" y="connsiteY8491"/>
                </a:cxn>
                <a:cxn ang="0">
                  <a:pos x="connsiteX8492" y="connsiteY8492"/>
                </a:cxn>
                <a:cxn ang="0">
                  <a:pos x="connsiteX8493" y="connsiteY8493"/>
                </a:cxn>
                <a:cxn ang="0">
                  <a:pos x="connsiteX8494" y="connsiteY8494"/>
                </a:cxn>
                <a:cxn ang="0">
                  <a:pos x="connsiteX8495" y="connsiteY8495"/>
                </a:cxn>
                <a:cxn ang="0">
                  <a:pos x="connsiteX8496" y="connsiteY8496"/>
                </a:cxn>
                <a:cxn ang="0">
                  <a:pos x="connsiteX8497" y="connsiteY8497"/>
                </a:cxn>
                <a:cxn ang="0">
                  <a:pos x="connsiteX8498" y="connsiteY8498"/>
                </a:cxn>
                <a:cxn ang="0">
                  <a:pos x="connsiteX8499" y="connsiteY8499"/>
                </a:cxn>
                <a:cxn ang="0">
                  <a:pos x="connsiteX8500" y="connsiteY8500"/>
                </a:cxn>
                <a:cxn ang="0">
                  <a:pos x="connsiteX8501" y="connsiteY8501"/>
                </a:cxn>
                <a:cxn ang="0">
                  <a:pos x="connsiteX8502" y="connsiteY8502"/>
                </a:cxn>
                <a:cxn ang="0">
                  <a:pos x="connsiteX8503" y="connsiteY8503"/>
                </a:cxn>
                <a:cxn ang="0">
                  <a:pos x="connsiteX8504" y="connsiteY8504"/>
                </a:cxn>
                <a:cxn ang="0">
                  <a:pos x="connsiteX8505" y="connsiteY8505"/>
                </a:cxn>
                <a:cxn ang="0">
                  <a:pos x="connsiteX8506" y="connsiteY8506"/>
                </a:cxn>
                <a:cxn ang="0">
                  <a:pos x="connsiteX8507" y="connsiteY8507"/>
                </a:cxn>
                <a:cxn ang="0">
                  <a:pos x="connsiteX8508" y="connsiteY8508"/>
                </a:cxn>
                <a:cxn ang="0">
                  <a:pos x="connsiteX8509" y="connsiteY8509"/>
                </a:cxn>
                <a:cxn ang="0">
                  <a:pos x="connsiteX8510" y="connsiteY8510"/>
                </a:cxn>
                <a:cxn ang="0">
                  <a:pos x="connsiteX8511" y="connsiteY8511"/>
                </a:cxn>
                <a:cxn ang="0">
                  <a:pos x="connsiteX8512" y="connsiteY8512"/>
                </a:cxn>
                <a:cxn ang="0">
                  <a:pos x="connsiteX8513" y="connsiteY8513"/>
                </a:cxn>
                <a:cxn ang="0">
                  <a:pos x="connsiteX8514" y="connsiteY8514"/>
                </a:cxn>
                <a:cxn ang="0">
                  <a:pos x="connsiteX8515" y="connsiteY8515"/>
                </a:cxn>
                <a:cxn ang="0">
                  <a:pos x="connsiteX8516" y="connsiteY8516"/>
                </a:cxn>
                <a:cxn ang="0">
                  <a:pos x="connsiteX8517" y="connsiteY8517"/>
                </a:cxn>
                <a:cxn ang="0">
                  <a:pos x="connsiteX8518" y="connsiteY8518"/>
                </a:cxn>
                <a:cxn ang="0">
                  <a:pos x="connsiteX8519" y="connsiteY8519"/>
                </a:cxn>
                <a:cxn ang="0">
                  <a:pos x="connsiteX8520" y="connsiteY8520"/>
                </a:cxn>
                <a:cxn ang="0">
                  <a:pos x="connsiteX8521" y="connsiteY8521"/>
                </a:cxn>
                <a:cxn ang="0">
                  <a:pos x="connsiteX8522" y="connsiteY8522"/>
                </a:cxn>
                <a:cxn ang="0">
                  <a:pos x="connsiteX8523" y="connsiteY8523"/>
                </a:cxn>
                <a:cxn ang="0">
                  <a:pos x="connsiteX8524" y="connsiteY8524"/>
                </a:cxn>
                <a:cxn ang="0">
                  <a:pos x="connsiteX8525" y="connsiteY8525"/>
                </a:cxn>
                <a:cxn ang="0">
                  <a:pos x="connsiteX8526" y="connsiteY8526"/>
                </a:cxn>
                <a:cxn ang="0">
                  <a:pos x="connsiteX8527" y="connsiteY8527"/>
                </a:cxn>
                <a:cxn ang="0">
                  <a:pos x="connsiteX8528" y="connsiteY8528"/>
                </a:cxn>
                <a:cxn ang="0">
                  <a:pos x="connsiteX8529" y="connsiteY8529"/>
                </a:cxn>
                <a:cxn ang="0">
                  <a:pos x="connsiteX8530" y="connsiteY8530"/>
                </a:cxn>
                <a:cxn ang="0">
                  <a:pos x="connsiteX8531" y="connsiteY8531"/>
                </a:cxn>
                <a:cxn ang="0">
                  <a:pos x="connsiteX8532" y="connsiteY8532"/>
                </a:cxn>
                <a:cxn ang="0">
                  <a:pos x="connsiteX8533" y="connsiteY8533"/>
                </a:cxn>
                <a:cxn ang="0">
                  <a:pos x="connsiteX8534" y="connsiteY8534"/>
                </a:cxn>
                <a:cxn ang="0">
                  <a:pos x="connsiteX8535" y="connsiteY8535"/>
                </a:cxn>
                <a:cxn ang="0">
                  <a:pos x="connsiteX8536" y="connsiteY8536"/>
                </a:cxn>
                <a:cxn ang="0">
                  <a:pos x="connsiteX8537" y="connsiteY8537"/>
                </a:cxn>
                <a:cxn ang="0">
                  <a:pos x="connsiteX8538" y="connsiteY8538"/>
                </a:cxn>
                <a:cxn ang="0">
                  <a:pos x="connsiteX8539" y="connsiteY8539"/>
                </a:cxn>
                <a:cxn ang="0">
                  <a:pos x="connsiteX8540" y="connsiteY8540"/>
                </a:cxn>
                <a:cxn ang="0">
                  <a:pos x="connsiteX8541" y="connsiteY8541"/>
                </a:cxn>
                <a:cxn ang="0">
                  <a:pos x="connsiteX8542" y="connsiteY8542"/>
                </a:cxn>
                <a:cxn ang="0">
                  <a:pos x="connsiteX8543" y="connsiteY8543"/>
                </a:cxn>
                <a:cxn ang="0">
                  <a:pos x="connsiteX8544" y="connsiteY8544"/>
                </a:cxn>
                <a:cxn ang="0">
                  <a:pos x="connsiteX8545" y="connsiteY8545"/>
                </a:cxn>
                <a:cxn ang="0">
                  <a:pos x="connsiteX8546" y="connsiteY8546"/>
                </a:cxn>
                <a:cxn ang="0">
                  <a:pos x="connsiteX8547" y="connsiteY8547"/>
                </a:cxn>
                <a:cxn ang="0">
                  <a:pos x="connsiteX8548" y="connsiteY8548"/>
                </a:cxn>
                <a:cxn ang="0">
                  <a:pos x="connsiteX8549" y="connsiteY8549"/>
                </a:cxn>
                <a:cxn ang="0">
                  <a:pos x="connsiteX8550" y="connsiteY8550"/>
                </a:cxn>
                <a:cxn ang="0">
                  <a:pos x="connsiteX8551" y="connsiteY8551"/>
                </a:cxn>
                <a:cxn ang="0">
                  <a:pos x="connsiteX8552" y="connsiteY8552"/>
                </a:cxn>
                <a:cxn ang="0">
                  <a:pos x="connsiteX8553" y="connsiteY8553"/>
                </a:cxn>
                <a:cxn ang="0">
                  <a:pos x="connsiteX8554" y="connsiteY8554"/>
                </a:cxn>
                <a:cxn ang="0">
                  <a:pos x="connsiteX8555" y="connsiteY8555"/>
                </a:cxn>
                <a:cxn ang="0">
                  <a:pos x="connsiteX8556" y="connsiteY8556"/>
                </a:cxn>
                <a:cxn ang="0">
                  <a:pos x="connsiteX8557" y="connsiteY8557"/>
                </a:cxn>
                <a:cxn ang="0">
                  <a:pos x="connsiteX8558" y="connsiteY8558"/>
                </a:cxn>
                <a:cxn ang="0">
                  <a:pos x="connsiteX8559" y="connsiteY8559"/>
                </a:cxn>
                <a:cxn ang="0">
                  <a:pos x="connsiteX8560" y="connsiteY8560"/>
                </a:cxn>
                <a:cxn ang="0">
                  <a:pos x="connsiteX8561" y="connsiteY8561"/>
                </a:cxn>
                <a:cxn ang="0">
                  <a:pos x="connsiteX8562" y="connsiteY8562"/>
                </a:cxn>
                <a:cxn ang="0">
                  <a:pos x="connsiteX8563" y="connsiteY8563"/>
                </a:cxn>
                <a:cxn ang="0">
                  <a:pos x="connsiteX8564" y="connsiteY8564"/>
                </a:cxn>
                <a:cxn ang="0">
                  <a:pos x="connsiteX8565" y="connsiteY8565"/>
                </a:cxn>
                <a:cxn ang="0">
                  <a:pos x="connsiteX8566" y="connsiteY8566"/>
                </a:cxn>
                <a:cxn ang="0">
                  <a:pos x="connsiteX8567" y="connsiteY8567"/>
                </a:cxn>
                <a:cxn ang="0">
                  <a:pos x="connsiteX8568" y="connsiteY8568"/>
                </a:cxn>
                <a:cxn ang="0">
                  <a:pos x="connsiteX8569" y="connsiteY8569"/>
                </a:cxn>
                <a:cxn ang="0">
                  <a:pos x="connsiteX8570" y="connsiteY8570"/>
                </a:cxn>
                <a:cxn ang="0">
                  <a:pos x="connsiteX8571" y="connsiteY8571"/>
                </a:cxn>
                <a:cxn ang="0">
                  <a:pos x="connsiteX8572" y="connsiteY8572"/>
                </a:cxn>
                <a:cxn ang="0">
                  <a:pos x="connsiteX8573" y="connsiteY8573"/>
                </a:cxn>
                <a:cxn ang="0">
                  <a:pos x="connsiteX8574" y="connsiteY8574"/>
                </a:cxn>
                <a:cxn ang="0">
                  <a:pos x="connsiteX8575" y="connsiteY8575"/>
                </a:cxn>
                <a:cxn ang="0">
                  <a:pos x="connsiteX8576" y="connsiteY8576"/>
                </a:cxn>
                <a:cxn ang="0">
                  <a:pos x="connsiteX8577" y="connsiteY8577"/>
                </a:cxn>
                <a:cxn ang="0">
                  <a:pos x="connsiteX8578" y="connsiteY8578"/>
                </a:cxn>
                <a:cxn ang="0">
                  <a:pos x="connsiteX8579" y="connsiteY8579"/>
                </a:cxn>
                <a:cxn ang="0">
                  <a:pos x="connsiteX8580" y="connsiteY8580"/>
                </a:cxn>
                <a:cxn ang="0">
                  <a:pos x="connsiteX8581" y="connsiteY8581"/>
                </a:cxn>
                <a:cxn ang="0">
                  <a:pos x="connsiteX8582" y="connsiteY8582"/>
                </a:cxn>
                <a:cxn ang="0">
                  <a:pos x="connsiteX8583" y="connsiteY8583"/>
                </a:cxn>
                <a:cxn ang="0">
                  <a:pos x="connsiteX8584" y="connsiteY8584"/>
                </a:cxn>
                <a:cxn ang="0">
                  <a:pos x="connsiteX8585" y="connsiteY8585"/>
                </a:cxn>
                <a:cxn ang="0">
                  <a:pos x="connsiteX8586" y="connsiteY8586"/>
                </a:cxn>
                <a:cxn ang="0">
                  <a:pos x="connsiteX8587" y="connsiteY8587"/>
                </a:cxn>
                <a:cxn ang="0">
                  <a:pos x="connsiteX8588" y="connsiteY8588"/>
                </a:cxn>
                <a:cxn ang="0">
                  <a:pos x="connsiteX8589" y="connsiteY8589"/>
                </a:cxn>
                <a:cxn ang="0">
                  <a:pos x="connsiteX8590" y="connsiteY8590"/>
                </a:cxn>
                <a:cxn ang="0">
                  <a:pos x="connsiteX8591" y="connsiteY8591"/>
                </a:cxn>
                <a:cxn ang="0">
                  <a:pos x="connsiteX8592" y="connsiteY8592"/>
                </a:cxn>
                <a:cxn ang="0">
                  <a:pos x="connsiteX8593" y="connsiteY8593"/>
                </a:cxn>
                <a:cxn ang="0">
                  <a:pos x="connsiteX8594" y="connsiteY8594"/>
                </a:cxn>
                <a:cxn ang="0">
                  <a:pos x="connsiteX8595" y="connsiteY8595"/>
                </a:cxn>
                <a:cxn ang="0">
                  <a:pos x="connsiteX8596" y="connsiteY8596"/>
                </a:cxn>
                <a:cxn ang="0">
                  <a:pos x="connsiteX8597" y="connsiteY8597"/>
                </a:cxn>
                <a:cxn ang="0">
                  <a:pos x="connsiteX8598" y="connsiteY8598"/>
                </a:cxn>
                <a:cxn ang="0">
                  <a:pos x="connsiteX8599" y="connsiteY8599"/>
                </a:cxn>
                <a:cxn ang="0">
                  <a:pos x="connsiteX8600" y="connsiteY8600"/>
                </a:cxn>
                <a:cxn ang="0">
                  <a:pos x="connsiteX8601" y="connsiteY8601"/>
                </a:cxn>
                <a:cxn ang="0">
                  <a:pos x="connsiteX8602" y="connsiteY8602"/>
                </a:cxn>
                <a:cxn ang="0">
                  <a:pos x="connsiteX8603" y="connsiteY8603"/>
                </a:cxn>
                <a:cxn ang="0">
                  <a:pos x="connsiteX8604" y="connsiteY8604"/>
                </a:cxn>
                <a:cxn ang="0">
                  <a:pos x="connsiteX8605" y="connsiteY8605"/>
                </a:cxn>
                <a:cxn ang="0">
                  <a:pos x="connsiteX8606" y="connsiteY8606"/>
                </a:cxn>
                <a:cxn ang="0">
                  <a:pos x="connsiteX8607" y="connsiteY8607"/>
                </a:cxn>
                <a:cxn ang="0">
                  <a:pos x="connsiteX8608" y="connsiteY8608"/>
                </a:cxn>
                <a:cxn ang="0">
                  <a:pos x="connsiteX8609" y="connsiteY8609"/>
                </a:cxn>
                <a:cxn ang="0">
                  <a:pos x="connsiteX8610" y="connsiteY8610"/>
                </a:cxn>
                <a:cxn ang="0">
                  <a:pos x="connsiteX8611" y="connsiteY8611"/>
                </a:cxn>
                <a:cxn ang="0">
                  <a:pos x="connsiteX8612" y="connsiteY8612"/>
                </a:cxn>
                <a:cxn ang="0">
                  <a:pos x="connsiteX8613" y="connsiteY8613"/>
                </a:cxn>
                <a:cxn ang="0">
                  <a:pos x="connsiteX8614" y="connsiteY8614"/>
                </a:cxn>
                <a:cxn ang="0">
                  <a:pos x="connsiteX8615" y="connsiteY8615"/>
                </a:cxn>
                <a:cxn ang="0">
                  <a:pos x="connsiteX8616" y="connsiteY8616"/>
                </a:cxn>
                <a:cxn ang="0">
                  <a:pos x="connsiteX8617" y="connsiteY8617"/>
                </a:cxn>
                <a:cxn ang="0">
                  <a:pos x="connsiteX8618" y="connsiteY8618"/>
                </a:cxn>
                <a:cxn ang="0">
                  <a:pos x="connsiteX8619" y="connsiteY8619"/>
                </a:cxn>
                <a:cxn ang="0">
                  <a:pos x="connsiteX8620" y="connsiteY8620"/>
                </a:cxn>
                <a:cxn ang="0">
                  <a:pos x="connsiteX8621" y="connsiteY8621"/>
                </a:cxn>
                <a:cxn ang="0">
                  <a:pos x="connsiteX8622" y="connsiteY8622"/>
                </a:cxn>
                <a:cxn ang="0">
                  <a:pos x="connsiteX8623" y="connsiteY8623"/>
                </a:cxn>
                <a:cxn ang="0">
                  <a:pos x="connsiteX8624" y="connsiteY8624"/>
                </a:cxn>
                <a:cxn ang="0">
                  <a:pos x="connsiteX8625" y="connsiteY8625"/>
                </a:cxn>
                <a:cxn ang="0">
                  <a:pos x="connsiteX8626" y="connsiteY8626"/>
                </a:cxn>
                <a:cxn ang="0">
                  <a:pos x="connsiteX8627" y="connsiteY8627"/>
                </a:cxn>
                <a:cxn ang="0">
                  <a:pos x="connsiteX8628" y="connsiteY8628"/>
                </a:cxn>
                <a:cxn ang="0">
                  <a:pos x="connsiteX8629" y="connsiteY8629"/>
                </a:cxn>
                <a:cxn ang="0">
                  <a:pos x="connsiteX8630" y="connsiteY8630"/>
                </a:cxn>
                <a:cxn ang="0">
                  <a:pos x="connsiteX8631" y="connsiteY8631"/>
                </a:cxn>
                <a:cxn ang="0">
                  <a:pos x="connsiteX8632" y="connsiteY8632"/>
                </a:cxn>
                <a:cxn ang="0">
                  <a:pos x="connsiteX8633" y="connsiteY8633"/>
                </a:cxn>
                <a:cxn ang="0">
                  <a:pos x="connsiteX8634" y="connsiteY8634"/>
                </a:cxn>
                <a:cxn ang="0">
                  <a:pos x="connsiteX8635" y="connsiteY8635"/>
                </a:cxn>
                <a:cxn ang="0">
                  <a:pos x="connsiteX8636" y="connsiteY8636"/>
                </a:cxn>
                <a:cxn ang="0">
                  <a:pos x="connsiteX8637" y="connsiteY8637"/>
                </a:cxn>
                <a:cxn ang="0">
                  <a:pos x="connsiteX8638" y="connsiteY8638"/>
                </a:cxn>
                <a:cxn ang="0">
                  <a:pos x="connsiteX8639" y="connsiteY8639"/>
                </a:cxn>
                <a:cxn ang="0">
                  <a:pos x="connsiteX8640" y="connsiteY8640"/>
                </a:cxn>
                <a:cxn ang="0">
                  <a:pos x="connsiteX8641" y="connsiteY8641"/>
                </a:cxn>
                <a:cxn ang="0">
                  <a:pos x="connsiteX8642" y="connsiteY8642"/>
                </a:cxn>
                <a:cxn ang="0">
                  <a:pos x="connsiteX8643" y="connsiteY8643"/>
                </a:cxn>
                <a:cxn ang="0">
                  <a:pos x="connsiteX8644" y="connsiteY8644"/>
                </a:cxn>
                <a:cxn ang="0">
                  <a:pos x="connsiteX8645" y="connsiteY8645"/>
                </a:cxn>
                <a:cxn ang="0">
                  <a:pos x="connsiteX8646" y="connsiteY8646"/>
                </a:cxn>
                <a:cxn ang="0">
                  <a:pos x="connsiteX8647" y="connsiteY8647"/>
                </a:cxn>
                <a:cxn ang="0">
                  <a:pos x="connsiteX8648" y="connsiteY8648"/>
                </a:cxn>
                <a:cxn ang="0">
                  <a:pos x="connsiteX8649" y="connsiteY8649"/>
                </a:cxn>
                <a:cxn ang="0">
                  <a:pos x="connsiteX8650" y="connsiteY8650"/>
                </a:cxn>
                <a:cxn ang="0">
                  <a:pos x="connsiteX8651" y="connsiteY8651"/>
                </a:cxn>
                <a:cxn ang="0">
                  <a:pos x="connsiteX8652" y="connsiteY8652"/>
                </a:cxn>
                <a:cxn ang="0">
                  <a:pos x="connsiteX8653" y="connsiteY8653"/>
                </a:cxn>
                <a:cxn ang="0">
                  <a:pos x="connsiteX8654" y="connsiteY8654"/>
                </a:cxn>
                <a:cxn ang="0">
                  <a:pos x="connsiteX8655" y="connsiteY8655"/>
                </a:cxn>
                <a:cxn ang="0">
                  <a:pos x="connsiteX8656" y="connsiteY8656"/>
                </a:cxn>
                <a:cxn ang="0">
                  <a:pos x="connsiteX8657" y="connsiteY8657"/>
                </a:cxn>
                <a:cxn ang="0">
                  <a:pos x="connsiteX8658" y="connsiteY8658"/>
                </a:cxn>
                <a:cxn ang="0">
                  <a:pos x="connsiteX8659" y="connsiteY8659"/>
                </a:cxn>
                <a:cxn ang="0">
                  <a:pos x="connsiteX8660" y="connsiteY8660"/>
                </a:cxn>
                <a:cxn ang="0">
                  <a:pos x="connsiteX8661" y="connsiteY8661"/>
                </a:cxn>
                <a:cxn ang="0">
                  <a:pos x="connsiteX8662" y="connsiteY8662"/>
                </a:cxn>
                <a:cxn ang="0">
                  <a:pos x="connsiteX8663" y="connsiteY8663"/>
                </a:cxn>
                <a:cxn ang="0">
                  <a:pos x="connsiteX8664" y="connsiteY8664"/>
                </a:cxn>
                <a:cxn ang="0">
                  <a:pos x="connsiteX8665" y="connsiteY8665"/>
                </a:cxn>
                <a:cxn ang="0">
                  <a:pos x="connsiteX8666" y="connsiteY8666"/>
                </a:cxn>
                <a:cxn ang="0">
                  <a:pos x="connsiteX8667" y="connsiteY8667"/>
                </a:cxn>
                <a:cxn ang="0">
                  <a:pos x="connsiteX8668" y="connsiteY8668"/>
                </a:cxn>
                <a:cxn ang="0">
                  <a:pos x="connsiteX8669" y="connsiteY8669"/>
                </a:cxn>
                <a:cxn ang="0">
                  <a:pos x="connsiteX8670" y="connsiteY8670"/>
                </a:cxn>
                <a:cxn ang="0">
                  <a:pos x="connsiteX8671" y="connsiteY8671"/>
                </a:cxn>
                <a:cxn ang="0">
                  <a:pos x="connsiteX8672" y="connsiteY8672"/>
                </a:cxn>
                <a:cxn ang="0">
                  <a:pos x="connsiteX8673" y="connsiteY8673"/>
                </a:cxn>
                <a:cxn ang="0">
                  <a:pos x="connsiteX8674" y="connsiteY8674"/>
                </a:cxn>
                <a:cxn ang="0">
                  <a:pos x="connsiteX8675" y="connsiteY8675"/>
                </a:cxn>
                <a:cxn ang="0">
                  <a:pos x="connsiteX8676" y="connsiteY8676"/>
                </a:cxn>
                <a:cxn ang="0">
                  <a:pos x="connsiteX8677" y="connsiteY8677"/>
                </a:cxn>
                <a:cxn ang="0">
                  <a:pos x="connsiteX8678" y="connsiteY8678"/>
                </a:cxn>
                <a:cxn ang="0">
                  <a:pos x="connsiteX8679" y="connsiteY8679"/>
                </a:cxn>
                <a:cxn ang="0">
                  <a:pos x="connsiteX8680" y="connsiteY8680"/>
                </a:cxn>
                <a:cxn ang="0">
                  <a:pos x="connsiteX8681" y="connsiteY8681"/>
                </a:cxn>
                <a:cxn ang="0">
                  <a:pos x="connsiteX8682" y="connsiteY8682"/>
                </a:cxn>
                <a:cxn ang="0">
                  <a:pos x="connsiteX8683" y="connsiteY8683"/>
                </a:cxn>
                <a:cxn ang="0">
                  <a:pos x="connsiteX8684" y="connsiteY8684"/>
                </a:cxn>
                <a:cxn ang="0">
                  <a:pos x="connsiteX8685" y="connsiteY8685"/>
                </a:cxn>
                <a:cxn ang="0">
                  <a:pos x="connsiteX8686" y="connsiteY8686"/>
                </a:cxn>
                <a:cxn ang="0">
                  <a:pos x="connsiteX8687" y="connsiteY8687"/>
                </a:cxn>
                <a:cxn ang="0">
                  <a:pos x="connsiteX8688" y="connsiteY8688"/>
                </a:cxn>
                <a:cxn ang="0">
                  <a:pos x="connsiteX8689" y="connsiteY8689"/>
                </a:cxn>
                <a:cxn ang="0">
                  <a:pos x="connsiteX8690" y="connsiteY8690"/>
                </a:cxn>
                <a:cxn ang="0">
                  <a:pos x="connsiteX8691" y="connsiteY8691"/>
                </a:cxn>
                <a:cxn ang="0">
                  <a:pos x="connsiteX8692" y="connsiteY8692"/>
                </a:cxn>
                <a:cxn ang="0">
                  <a:pos x="connsiteX8693" y="connsiteY8693"/>
                </a:cxn>
                <a:cxn ang="0">
                  <a:pos x="connsiteX8694" y="connsiteY8694"/>
                </a:cxn>
                <a:cxn ang="0">
                  <a:pos x="connsiteX8695" y="connsiteY8695"/>
                </a:cxn>
                <a:cxn ang="0">
                  <a:pos x="connsiteX8696" y="connsiteY8696"/>
                </a:cxn>
                <a:cxn ang="0">
                  <a:pos x="connsiteX8697" y="connsiteY8697"/>
                </a:cxn>
                <a:cxn ang="0">
                  <a:pos x="connsiteX8698" y="connsiteY8698"/>
                </a:cxn>
                <a:cxn ang="0">
                  <a:pos x="connsiteX8699" y="connsiteY8699"/>
                </a:cxn>
                <a:cxn ang="0">
                  <a:pos x="connsiteX8700" y="connsiteY8700"/>
                </a:cxn>
                <a:cxn ang="0">
                  <a:pos x="connsiteX8701" y="connsiteY8701"/>
                </a:cxn>
                <a:cxn ang="0">
                  <a:pos x="connsiteX8702" y="connsiteY8702"/>
                </a:cxn>
                <a:cxn ang="0">
                  <a:pos x="connsiteX8703" y="connsiteY8703"/>
                </a:cxn>
                <a:cxn ang="0">
                  <a:pos x="connsiteX8704" y="connsiteY8704"/>
                </a:cxn>
                <a:cxn ang="0">
                  <a:pos x="connsiteX8705" y="connsiteY8705"/>
                </a:cxn>
                <a:cxn ang="0">
                  <a:pos x="connsiteX8706" y="connsiteY8706"/>
                </a:cxn>
                <a:cxn ang="0">
                  <a:pos x="connsiteX8707" y="connsiteY8707"/>
                </a:cxn>
                <a:cxn ang="0">
                  <a:pos x="connsiteX8708" y="connsiteY8708"/>
                </a:cxn>
                <a:cxn ang="0">
                  <a:pos x="connsiteX8709" y="connsiteY8709"/>
                </a:cxn>
                <a:cxn ang="0">
                  <a:pos x="connsiteX8710" y="connsiteY8710"/>
                </a:cxn>
                <a:cxn ang="0">
                  <a:pos x="connsiteX8711" y="connsiteY8711"/>
                </a:cxn>
                <a:cxn ang="0">
                  <a:pos x="connsiteX8712" y="connsiteY8712"/>
                </a:cxn>
                <a:cxn ang="0">
                  <a:pos x="connsiteX8713" y="connsiteY8713"/>
                </a:cxn>
                <a:cxn ang="0">
                  <a:pos x="connsiteX8714" y="connsiteY8714"/>
                </a:cxn>
                <a:cxn ang="0">
                  <a:pos x="connsiteX8715" y="connsiteY8715"/>
                </a:cxn>
                <a:cxn ang="0">
                  <a:pos x="connsiteX8716" y="connsiteY8716"/>
                </a:cxn>
                <a:cxn ang="0">
                  <a:pos x="connsiteX8717" y="connsiteY8717"/>
                </a:cxn>
                <a:cxn ang="0">
                  <a:pos x="connsiteX8718" y="connsiteY8718"/>
                </a:cxn>
                <a:cxn ang="0">
                  <a:pos x="connsiteX8719" y="connsiteY8719"/>
                </a:cxn>
                <a:cxn ang="0">
                  <a:pos x="connsiteX8720" y="connsiteY8720"/>
                </a:cxn>
                <a:cxn ang="0">
                  <a:pos x="connsiteX8721" y="connsiteY8721"/>
                </a:cxn>
                <a:cxn ang="0">
                  <a:pos x="connsiteX8722" y="connsiteY8722"/>
                </a:cxn>
                <a:cxn ang="0">
                  <a:pos x="connsiteX8723" y="connsiteY8723"/>
                </a:cxn>
                <a:cxn ang="0">
                  <a:pos x="connsiteX8724" y="connsiteY8724"/>
                </a:cxn>
                <a:cxn ang="0">
                  <a:pos x="connsiteX8725" y="connsiteY8725"/>
                </a:cxn>
                <a:cxn ang="0">
                  <a:pos x="connsiteX8726" y="connsiteY8726"/>
                </a:cxn>
                <a:cxn ang="0">
                  <a:pos x="connsiteX8727" y="connsiteY8727"/>
                </a:cxn>
                <a:cxn ang="0">
                  <a:pos x="connsiteX8728" y="connsiteY8728"/>
                </a:cxn>
                <a:cxn ang="0">
                  <a:pos x="connsiteX8729" y="connsiteY8729"/>
                </a:cxn>
                <a:cxn ang="0">
                  <a:pos x="connsiteX8730" y="connsiteY8730"/>
                </a:cxn>
                <a:cxn ang="0">
                  <a:pos x="connsiteX8731" y="connsiteY8731"/>
                </a:cxn>
                <a:cxn ang="0">
                  <a:pos x="connsiteX8732" y="connsiteY8732"/>
                </a:cxn>
                <a:cxn ang="0">
                  <a:pos x="connsiteX8733" y="connsiteY8733"/>
                </a:cxn>
                <a:cxn ang="0">
                  <a:pos x="connsiteX8734" y="connsiteY8734"/>
                </a:cxn>
                <a:cxn ang="0">
                  <a:pos x="connsiteX8735" y="connsiteY8735"/>
                </a:cxn>
                <a:cxn ang="0">
                  <a:pos x="connsiteX8736" y="connsiteY8736"/>
                </a:cxn>
                <a:cxn ang="0">
                  <a:pos x="connsiteX8737" y="connsiteY8737"/>
                </a:cxn>
                <a:cxn ang="0">
                  <a:pos x="connsiteX8738" y="connsiteY8738"/>
                </a:cxn>
                <a:cxn ang="0">
                  <a:pos x="connsiteX8739" y="connsiteY8739"/>
                </a:cxn>
                <a:cxn ang="0">
                  <a:pos x="connsiteX8740" y="connsiteY8740"/>
                </a:cxn>
                <a:cxn ang="0">
                  <a:pos x="connsiteX8741" y="connsiteY8741"/>
                </a:cxn>
                <a:cxn ang="0">
                  <a:pos x="connsiteX8742" y="connsiteY8742"/>
                </a:cxn>
                <a:cxn ang="0">
                  <a:pos x="connsiteX8743" y="connsiteY8743"/>
                </a:cxn>
                <a:cxn ang="0">
                  <a:pos x="connsiteX8744" y="connsiteY8744"/>
                </a:cxn>
                <a:cxn ang="0">
                  <a:pos x="connsiteX8745" y="connsiteY8745"/>
                </a:cxn>
                <a:cxn ang="0">
                  <a:pos x="connsiteX8746" y="connsiteY8746"/>
                </a:cxn>
                <a:cxn ang="0">
                  <a:pos x="connsiteX8747" y="connsiteY8747"/>
                </a:cxn>
                <a:cxn ang="0">
                  <a:pos x="connsiteX8748" y="connsiteY8748"/>
                </a:cxn>
                <a:cxn ang="0">
                  <a:pos x="connsiteX8749" y="connsiteY8749"/>
                </a:cxn>
                <a:cxn ang="0">
                  <a:pos x="connsiteX8750" y="connsiteY8750"/>
                </a:cxn>
                <a:cxn ang="0">
                  <a:pos x="connsiteX8751" y="connsiteY8751"/>
                </a:cxn>
                <a:cxn ang="0">
                  <a:pos x="connsiteX8752" y="connsiteY8752"/>
                </a:cxn>
                <a:cxn ang="0">
                  <a:pos x="connsiteX8753" y="connsiteY8753"/>
                </a:cxn>
                <a:cxn ang="0">
                  <a:pos x="connsiteX8754" y="connsiteY8754"/>
                </a:cxn>
                <a:cxn ang="0">
                  <a:pos x="connsiteX8755" y="connsiteY8755"/>
                </a:cxn>
                <a:cxn ang="0">
                  <a:pos x="connsiteX8756" y="connsiteY8756"/>
                </a:cxn>
                <a:cxn ang="0">
                  <a:pos x="connsiteX8757" y="connsiteY8757"/>
                </a:cxn>
                <a:cxn ang="0">
                  <a:pos x="connsiteX8758" y="connsiteY8758"/>
                </a:cxn>
                <a:cxn ang="0">
                  <a:pos x="connsiteX8759" y="connsiteY8759"/>
                </a:cxn>
                <a:cxn ang="0">
                  <a:pos x="connsiteX8760" y="connsiteY8760"/>
                </a:cxn>
                <a:cxn ang="0">
                  <a:pos x="connsiteX8761" y="connsiteY8761"/>
                </a:cxn>
                <a:cxn ang="0">
                  <a:pos x="connsiteX8762" y="connsiteY8762"/>
                </a:cxn>
                <a:cxn ang="0">
                  <a:pos x="connsiteX8763" y="connsiteY8763"/>
                </a:cxn>
                <a:cxn ang="0">
                  <a:pos x="connsiteX8764" y="connsiteY8764"/>
                </a:cxn>
                <a:cxn ang="0">
                  <a:pos x="connsiteX8765" y="connsiteY8765"/>
                </a:cxn>
                <a:cxn ang="0">
                  <a:pos x="connsiteX8766" y="connsiteY8766"/>
                </a:cxn>
                <a:cxn ang="0">
                  <a:pos x="connsiteX8767" y="connsiteY8767"/>
                </a:cxn>
                <a:cxn ang="0">
                  <a:pos x="connsiteX8768" y="connsiteY8768"/>
                </a:cxn>
                <a:cxn ang="0">
                  <a:pos x="connsiteX8769" y="connsiteY8769"/>
                </a:cxn>
                <a:cxn ang="0">
                  <a:pos x="connsiteX8770" y="connsiteY8770"/>
                </a:cxn>
                <a:cxn ang="0">
                  <a:pos x="connsiteX8771" y="connsiteY8771"/>
                </a:cxn>
                <a:cxn ang="0">
                  <a:pos x="connsiteX8772" y="connsiteY8772"/>
                </a:cxn>
                <a:cxn ang="0">
                  <a:pos x="connsiteX8773" y="connsiteY8773"/>
                </a:cxn>
                <a:cxn ang="0">
                  <a:pos x="connsiteX8774" y="connsiteY8774"/>
                </a:cxn>
                <a:cxn ang="0">
                  <a:pos x="connsiteX8775" y="connsiteY8775"/>
                </a:cxn>
                <a:cxn ang="0">
                  <a:pos x="connsiteX8776" y="connsiteY8776"/>
                </a:cxn>
                <a:cxn ang="0">
                  <a:pos x="connsiteX8777" y="connsiteY8777"/>
                </a:cxn>
                <a:cxn ang="0">
                  <a:pos x="connsiteX8778" y="connsiteY8778"/>
                </a:cxn>
                <a:cxn ang="0">
                  <a:pos x="connsiteX8779" y="connsiteY8779"/>
                </a:cxn>
                <a:cxn ang="0">
                  <a:pos x="connsiteX8780" y="connsiteY8780"/>
                </a:cxn>
                <a:cxn ang="0">
                  <a:pos x="connsiteX8781" y="connsiteY8781"/>
                </a:cxn>
                <a:cxn ang="0">
                  <a:pos x="connsiteX8782" y="connsiteY8782"/>
                </a:cxn>
                <a:cxn ang="0">
                  <a:pos x="connsiteX8783" y="connsiteY8783"/>
                </a:cxn>
                <a:cxn ang="0">
                  <a:pos x="connsiteX8784" y="connsiteY8784"/>
                </a:cxn>
                <a:cxn ang="0">
                  <a:pos x="connsiteX8785" y="connsiteY8785"/>
                </a:cxn>
                <a:cxn ang="0">
                  <a:pos x="connsiteX8786" y="connsiteY8786"/>
                </a:cxn>
                <a:cxn ang="0">
                  <a:pos x="connsiteX8787" y="connsiteY8787"/>
                </a:cxn>
                <a:cxn ang="0">
                  <a:pos x="connsiteX8788" y="connsiteY8788"/>
                </a:cxn>
                <a:cxn ang="0">
                  <a:pos x="connsiteX8789" y="connsiteY8789"/>
                </a:cxn>
                <a:cxn ang="0">
                  <a:pos x="connsiteX8790" y="connsiteY8790"/>
                </a:cxn>
                <a:cxn ang="0">
                  <a:pos x="connsiteX8791" y="connsiteY8791"/>
                </a:cxn>
                <a:cxn ang="0">
                  <a:pos x="connsiteX8792" y="connsiteY8792"/>
                </a:cxn>
                <a:cxn ang="0">
                  <a:pos x="connsiteX8793" y="connsiteY8793"/>
                </a:cxn>
                <a:cxn ang="0">
                  <a:pos x="connsiteX8794" y="connsiteY8794"/>
                </a:cxn>
                <a:cxn ang="0">
                  <a:pos x="connsiteX8795" y="connsiteY8795"/>
                </a:cxn>
                <a:cxn ang="0">
                  <a:pos x="connsiteX8796" y="connsiteY8796"/>
                </a:cxn>
                <a:cxn ang="0">
                  <a:pos x="connsiteX8797" y="connsiteY8797"/>
                </a:cxn>
                <a:cxn ang="0">
                  <a:pos x="connsiteX8798" y="connsiteY8798"/>
                </a:cxn>
                <a:cxn ang="0">
                  <a:pos x="connsiteX8799" y="connsiteY8799"/>
                </a:cxn>
                <a:cxn ang="0">
                  <a:pos x="connsiteX8800" y="connsiteY8800"/>
                </a:cxn>
                <a:cxn ang="0">
                  <a:pos x="connsiteX8801" y="connsiteY8801"/>
                </a:cxn>
                <a:cxn ang="0">
                  <a:pos x="connsiteX8802" y="connsiteY8802"/>
                </a:cxn>
                <a:cxn ang="0">
                  <a:pos x="connsiteX8803" y="connsiteY8803"/>
                </a:cxn>
                <a:cxn ang="0">
                  <a:pos x="connsiteX8804" y="connsiteY8804"/>
                </a:cxn>
                <a:cxn ang="0">
                  <a:pos x="connsiteX8805" y="connsiteY8805"/>
                </a:cxn>
                <a:cxn ang="0">
                  <a:pos x="connsiteX8806" y="connsiteY8806"/>
                </a:cxn>
                <a:cxn ang="0">
                  <a:pos x="connsiteX8807" y="connsiteY8807"/>
                </a:cxn>
                <a:cxn ang="0">
                  <a:pos x="connsiteX8808" y="connsiteY8808"/>
                </a:cxn>
                <a:cxn ang="0">
                  <a:pos x="connsiteX8809" y="connsiteY8809"/>
                </a:cxn>
                <a:cxn ang="0">
                  <a:pos x="connsiteX8810" y="connsiteY8810"/>
                </a:cxn>
                <a:cxn ang="0">
                  <a:pos x="connsiteX8811" y="connsiteY8811"/>
                </a:cxn>
                <a:cxn ang="0">
                  <a:pos x="connsiteX8812" y="connsiteY8812"/>
                </a:cxn>
                <a:cxn ang="0">
                  <a:pos x="connsiteX8813" y="connsiteY8813"/>
                </a:cxn>
                <a:cxn ang="0">
                  <a:pos x="connsiteX8814" y="connsiteY8814"/>
                </a:cxn>
                <a:cxn ang="0">
                  <a:pos x="connsiteX8815" y="connsiteY8815"/>
                </a:cxn>
                <a:cxn ang="0">
                  <a:pos x="connsiteX8816" y="connsiteY8816"/>
                </a:cxn>
                <a:cxn ang="0">
                  <a:pos x="connsiteX8817" y="connsiteY8817"/>
                </a:cxn>
                <a:cxn ang="0">
                  <a:pos x="connsiteX8818" y="connsiteY8818"/>
                </a:cxn>
                <a:cxn ang="0">
                  <a:pos x="connsiteX8819" y="connsiteY8819"/>
                </a:cxn>
                <a:cxn ang="0">
                  <a:pos x="connsiteX8820" y="connsiteY8820"/>
                </a:cxn>
                <a:cxn ang="0">
                  <a:pos x="connsiteX8821" y="connsiteY8821"/>
                </a:cxn>
                <a:cxn ang="0">
                  <a:pos x="connsiteX8822" y="connsiteY8822"/>
                </a:cxn>
                <a:cxn ang="0">
                  <a:pos x="connsiteX8823" y="connsiteY8823"/>
                </a:cxn>
                <a:cxn ang="0">
                  <a:pos x="connsiteX8824" y="connsiteY8824"/>
                </a:cxn>
                <a:cxn ang="0">
                  <a:pos x="connsiteX8825" y="connsiteY8825"/>
                </a:cxn>
                <a:cxn ang="0">
                  <a:pos x="connsiteX8826" y="connsiteY8826"/>
                </a:cxn>
                <a:cxn ang="0">
                  <a:pos x="connsiteX8827" y="connsiteY8827"/>
                </a:cxn>
                <a:cxn ang="0">
                  <a:pos x="connsiteX8828" y="connsiteY8828"/>
                </a:cxn>
                <a:cxn ang="0">
                  <a:pos x="connsiteX8829" y="connsiteY8829"/>
                </a:cxn>
                <a:cxn ang="0">
                  <a:pos x="connsiteX8830" y="connsiteY8830"/>
                </a:cxn>
                <a:cxn ang="0">
                  <a:pos x="connsiteX8831" y="connsiteY8831"/>
                </a:cxn>
                <a:cxn ang="0">
                  <a:pos x="connsiteX8832" y="connsiteY8832"/>
                </a:cxn>
                <a:cxn ang="0">
                  <a:pos x="connsiteX8833" y="connsiteY8833"/>
                </a:cxn>
                <a:cxn ang="0">
                  <a:pos x="connsiteX8834" y="connsiteY8834"/>
                </a:cxn>
                <a:cxn ang="0">
                  <a:pos x="connsiteX8835" y="connsiteY8835"/>
                </a:cxn>
                <a:cxn ang="0">
                  <a:pos x="connsiteX8836" y="connsiteY8836"/>
                </a:cxn>
                <a:cxn ang="0">
                  <a:pos x="connsiteX8837" y="connsiteY8837"/>
                </a:cxn>
                <a:cxn ang="0">
                  <a:pos x="connsiteX8838" y="connsiteY8838"/>
                </a:cxn>
                <a:cxn ang="0">
                  <a:pos x="connsiteX8839" y="connsiteY8839"/>
                </a:cxn>
                <a:cxn ang="0">
                  <a:pos x="connsiteX8840" y="connsiteY8840"/>
                </a:cxn>
                <a:cxn ang="0">
                  <a:pos x="connsiteX8841" y="connsiteY8841"/>
                </a:cxn>
                <a:cxn ang="0">
                  <a:pos x="connsiteX8842" y="connsiteY8842"/>
                </a:cxn>
                <a:cxn ang="0">
                  <a:pos x="connsiteX8843" y="connsiteY8843"/>
                </a:cxn>
                <a:cxn ang="0">
                  <a:pos x="connsiteX8844" y="connsiteY8844"/>
                </a:cxn>
                <a:cxn ang="0">
                  <a:pos x="connsiteX8845" y="connsiteY8845"/>
                </a:cxn>
                <a:cxn ang="0">
                  <a:pos x="connsiteX8846" y="connsiteY8846"/>
                </a:cxn>
                <a:cxn ang="0">
                  <a:pos x="connsiteX8847" y="connsiteY8847"/>
                </a:cxn>
                <a:cxn ang="0">
                  <a:pos x="connsiteX8848" y="connsiteY8848"/>
                </a:cxn>
                <a:cxn ang="0">
                  <a:pos x="connsiteX8849" y="connsiteY8849"/>
                </a:cxn>
                <a:cxn ang="0">
                  <a:pos x="connsiteX8850" y="connsiteY8850"/>
                </a:cxn>
                <a:cxn ang="0">
                  <a:pos x="connsiteX8851" y="connsiteY8851"/>
                </a:cxn>
                <a:cxn ang="0">
                  <a:pos x="connsiteX8852" y="connsiteY8852"/>
                </a:cxn>
                <a:cxn ang="0">
                  <a:pos x="connsiteX8853" y="connsiteY8853"/>
                </a:cxn>
                <a:cxn ang="0">
                  <a:pos x="connsiteX8854" y="connsiteY8854"/>
                </a:cxn>
                <a:cxn ang="0">
                  <a:pos x="connsiteX8855" y="connsiteY8855"/>
                </a:cxn>
                <a:cxn ang="0">
                  <a:pos x="connsiteX8856" y="connsiteY8856"/>
                </a:cxn>
                <a:cxn ang="0">
                  <a:pos x="connsiteX8857" y="connsiteY8857"/>
                </a:cxn>
                <a:cxn ang="0">
                  <a:pos x="connsiteX8858" y="connsiteY8858"/>
                </a:cxn>
                <a:cxn ang="0">
                  <a:pos x="connsiteX8859" y="connsiteY8859"/>
                </a:cxn>
                <a:cxn ang="0">
                  <a:pos x="connsiteX8860" y="connsiteY8860"/>
                </a:cxn>
                <a:cxn ang="0">
                  <a:pos x="connsiteX8861" y="connsiteY8861"/>
                </a:cxn>
                <a:cxn ang="0">
                  <a:pos x="connsiteX8862" y="connsiteY8862"/>
                </a:cxn>
                <a:cxn ang="0">
                  <a:pos x="connsiteX8863" y="connsiteY8863"/>
                </a:cxn>
                <a:cxn ang="0">
                  <a:pos x="connsiteX8864" y="connsiteY8864"/>
                </a:cxn>
                <a:cxn ang="0">
                  <a:pos x="connsiteX8865" y="connsiteY8865"/>
                </a:cxn>
                <a:cxn ang="0">
                  <a:pos x="connsiteX8866" y="connsiteY8866"/>
                </a:cxn>
                <a:cxn ang="0">
                  <a:pos x="connsiteX8867" y="connsiteY8867"/>
                </a:cxn>
                <a:cxn ang="0">
                  <a:pos x="connsiteX8868" y="connsiteY8868"/>
                </a:cxn>
                <a:cxn ang="0">
                  <a:pos x="connsiteX8869" y="connsiteY8869"/>
                </a:cxn>
                <a:cxn ang="0">
                  <a:pos x="connsiteX8870" y="connsiteY8870"/>
                </a:cxn>
                <a:cxn ang="0">
                  <a:pos x="connsiteX8871" y="connsiteY8871"/>
                </a:cxn>
                <a:cxn ang="0">
                  <a:pos x="connsiteX8872" y="connsiteY8872"/>
                </a:cxn>
                <a:cxn ang="0">
                  <a:pos x="connsiteX8873" y="connsiteY8873"/>
                </a:cxn>
                <a:cxn ang="0">
                  <a:pos x="connsiteX8874" y="connsiteY8874"/>
                </a:cxn>
                <a:cxn ang="0">
                  <a:pos x="connsiteX8875" y="connsiteY8875"/>
                </a:cxn>
                <a:cxn ang="0">
                  <a:pos x="connsiteX8876" y="connsiteY8876"/>
                </a:cxn>
                <a:cxn ang="0">
                  <a:pos x="connsiteX8877" y="connsiteY8877"/>
                </a:cxn>
                <a:cxn ang="0">
                  <a:pos x="connsiteX8878" y="connsiteY8878"/>
                </a:cxn>
                <a:cxn ang="0">
                  <a:pos x="connsiteX8879" y="connsiteY8879"/>
                </a:cxn>
                <a:cxn ang="0">
                  <a:pos x="connsiteX8880" y="connsiteY8880"/>
                </a:cxn>
                <a:cxn ang="0">
                  <a:pos x="connsiteX8881" y="connsiteY8881"/>
                </a:cxn>
                <a:cxn ang="0">
                  <a:pos x="connsiteX8882" y="connsiteY8882"/>
                </a:cxn>
                <a:cxn ang="0">
                  <a:pos x="connsiteX8883" y="connsiteY8883"/>
                </a:cxn>
                <a:cxn ang="0">
                  <a:pos x="connsiteX8884" y="connsiteY8884"/>
                </a:cxn>
                <a:cxn ang="0">
                  <a:pos x="connsiteX8885" y="connsiteY8885"/>
                </a:cxn>
                <a:cxn ang="0">
                  <a:pos x="connsiteX8886" y="connsiteY8886"/>
                </a:cxn>
                <a:cxn ang="0">
                  <a:pos x="connsiteX8887" y="connsiteY8887"/>
                </a:cxn>
                <a:cxn ang="0">
                  <a:pos x="connsiteX8888" y="connsiteY8888"/>
                </a:cxn>
                <a:cxn ang="0">
                  <a:pos x="connsiteX8889" y="connsiteY8889"/>
                </a:cxn>
                <a:cxn ang="0">
                  <a:pos x="connsiteX8890" y="connsiteY8890"/>
                </a:cxn>
                <a:cxn ang="0">
                  <a:pos x="connsiteX8891" y="connsiteY8891"/>
                </a:cxn>
                <a:cxn ang="0">
                  <a:pos x="connsiteX8892" y="connsiteY8892"/>
                </a:cxn>
                <a:cxn ang="0">
                  <a:pos x="connsiteX8893" y="connsiteY8893"/>
                </a:cxn>
                <a:cxn ang="0">
                  <a:pos x="connsiteX8894" y="connsiteY8894"/>
                </a:cxn>
                <a:cxn ang="0">
                  <a:pos x="connsiteX8895" y="connsiteY8895"/>
                </a:cxn>
                <a:cxn ang="0">
                  <a:pos x="connsiteX8896" y="connsiteY8896"/>
                </a:cxn>
                <a:cxn ang="0">
                  <a:pos x="connsiteX8897" y="connsiteY8897"/>
                </a:cxn>
                <a:cxn ang="0">
                  <a:pos x="connsiteX8898" y="connsiteY8898"/>
                </a:cxn>
                <a:cxn ang="0">
                  <a:pos x="connsiteX8899" y="connsiteY8899"/>
                </a:cxn>
                <a:cxn ang="0">
                  <a:pos x="connsiteX8900" y="connsiteY8900"/>
                </a:cxn>
                <a:cxn ang="0">
                  <a:pos x="connsiteX8901" y="connsiteY8901"/>
                </a:cxn>
                <a:cxn ang="0">
                  <a:pos x="connsiteX8902" y="connsiteY8902"/>
                </a:cxn>
                <a:cxn ang="0">
                  <a:pos x="connsiteX8903" y="connsiteY8903"/>
                </a:cxn>
                <a:cxn ang="0">
                  <a:pos x="connsiteX8904" y="connsiteY8904"/>
                </a:cxn>
                <a:cxn ang="0">
                  <a:pos x="connsiteX8905" y="connsiteY8905"/>
                </a:cxn>
                <a:cxn ang="0">
                  <a:pos x="connsiteX8906" y="connsiteY8906"/>
                </a:cxn>
                <a:cxn ang="0">
                  <a:pos x="connsiteX8907" y="connsiteY8907"/>
                </a:cxn>
                <a:cxn ang="0">
                  <a:pos x="connsiteX8908" y="connsiteY8908"/>
                </a:cxn>
                <a:cxn ang="0">
                  <a:pos x="connsiteX8909" y="connsiteY8909"/>
                </a:cxn>
                <a:cxn ang="0">
                  <a:pos x="connsiteX8910" y="connsiteY8910"/>
                </a:cxn>
                <a:cxn ang="0">
                  <a:pos x="connsiteX8911" y="connsiteY8911"/>
                </a:cxn>
                <a:cxn ang="0">
                  <a:pos x="connsiteX8912" y="connsiteY8912"/>
                </a:cxn>
                <a:cxn ang="0">
                  <a:pos x="connsiteX8913" y="connsiteY8913"/>
                </a:cxn>
                <a:cxn ang="0">
                  <a:pos x="connsiteX8914" y="connsiteY8914"/>
                </a:cxn>
                <a:cxn ang="0">
                  <a:pos x="connsiteX8915" y="connsiteY8915"/>
                </a:cxn>
                <a:cxn ang="0">
                  <a:pos x="connsiteX8916" y="connsiteY8916"/>
                </a:cxn>
                <a:cxn ang="0">
                  <a:pos x="connsiteX8917" y="connsiteY8917"/>
                </a:cxn>
                <a:cxn ang="0">
                  <a:pos x="connsiteX8918" y="connsiteY8918"/>
                </a:cxn>
                <a:cxn ang="0">
                  <a:pos x="connsiteX8919" y="connsiteY8919"/>
                </a:cxn>
                <a:cxn ang="0">
                  <a:pos x="connsiteX8920" y="connsiteY8920"/>
                </a:cxn>
                <a:cxn ang="0">
                  <a:pos x="connsiteX8921" y="connsiteY8921"/>
                </a:cxn>
                <a:cxn ang="0">
                  <a:pos x="connsiteX8922" y="connsiteY8922"/>
                </a:cxn>
                <a:cxn ang="0">
                  <a:pos x="connsiteX8923" y="connsiteY8923"/>
                </a:cxn>
                <a:cxn ang="0">
                  <a:pos x="connsiteX8924" y="connsiteY8924"/>
                </a:cxn>
                <a:cxn ang="0">
                  <a:pos x="connsiteX8925" y="connsiteY8925"/>
                </a:cxn>
                <a:cxn ang="0">
                  <a:pos x="connsiteX8926" y="connsiteY8926"/>
                </a:cxn>
                <a:cxn ang="0">
                  <a:pos x="connsiteX8927" y="connsiteY8927"/>
                </a:cxn>
                <a:cxn ang="0">
                  <a:pos x="connsiteX8928" y="connsiteY8928"/>
                </a:cxn>
                <a:cxn ang="0">
                  <a:pos x="connsiteX8929" y="connsiteY8929"/>
                </a:cxn>
                <a:cxn ang="0">
                  <a:pos x="connsiteX8930" y="connsiteY8930"/>
                </a:cxn>
                <a:cxn ang="0">
                  <a:pos x="connsiteX8931" y="connsiteY8931"/>
                </a:cxn>
                <a:cxn ang="0">
                  <a:pos x="connsiteX8932" y="connsiteY8932"/>
                </a:cxn>
                <a:cxn ang="0">
                  <a:pos x="connsiteX8933" y="connsiteY8933"/>
                </a:cxn>
                <a:cxn ang="0">
                  <a:pos x="connsiteX8934" y="connsiteY8934"/>
                </a:cxn>
                <a:cxn ang="0">
                  <a:pos x="connsiteX8935" y="connsiteY8935"/>
                </a:cxn>
                <a:cxn ang="0">
                  <a:pos x="connsiteX8936" y="connsiteY8936"/>
                </a:cxn>
                <a:cxn ang="0">
                  <a:pos x="connsiteX8937" y="connsiteY8937"/>
                </a:cxn>
                <a:cxn ang="0">
                  <a:pos x="connsiteX8938" y="connsiteY8938"/>
                </a:cxn>
                <a:cxn ang="0">
                  <a:pos x="connsiteX8939" y="connsiteY8939"/>
                </a:cxn>
                <a:cxn ang="0">
                  <a:pos x="connsiteX8940" y="connsiteY8940"/>
                </a:cxn>
                <a:cxn ang="0">
                  <a:pos x="connsiteX8941" y="connsiteY8941"/>
                </a:cxn>
                <a:cxn ang="0">
                  <a:pos x="connsiteX8942" y="connsiteY8942"/>
                </a:cxn>
                <a:cxn ang="0">
                  <a:pos x="connsiteX8943" y="connsiteY8943"/>
                </a:cxn>
                <a:cxn ang="0">
                  <a:pos x="connsiteX8944" y="connsiteY8944"/>
                </a:cxn>
                <a:cxn ang="0">
                  <a:pos x="connsiteX8945" y="connsiteY8945"/>
                </a:cxn>
                <a:cxn ang="0">
                  <a:pos x="connsiteX8946" y="connsiteY8946"/>
                </a:cxn>
                <a:cxn ang="0">
                  <a:pos x="connsiteX8947" y="connsiteY8947"/>
                </a:cxn>
                <a:cxn ang="0">
                  <a:pos x="connsiteX8948" y="connsiteY8948"/>
                </a:cxn>
                <a:cxn ang="0">
                  <a:pos x="connsiteX8949" y="connsiteY8949"/>
                </a:cxn>
                <a:cxn ang="0">
                  <a:pos x="connsiteX8950" y="connsiteY8950"/>
                </a:cxn>
                <a:cxn ang="0">
                  <a:pos x="connsiteX8951" y="connsiteY8951"/>
                </a:cxn>
                <a:cxn ang="0">
                  <a:pos x="connsiteX8952" y="connsiteY8952"/>
                </a:cxn>
                <a:cxn ang="0">
                  <a:pos x="connsiteX8953" y="connsiteY8953"/>
                </a:cxn>
                <a:cxn ang="0">
                  <a:pos x="connsiteX8954" y="connsiteY8954"/>
                </a:cxn>
                <a:cxn ang="0">
                  <a:pos x="connsiteX8955" y="connsiteY8955"/>
                </a:cxn>
                <a:cxn ang="0">
                  <a:pos x="connsiteX8956" y="connsiteY8956"/>
                </a:cxn>
                <a:cxn ang="0">
                  <a:pos x="connsiteX8957" y="connsiteY8957"/>
                </a:cxn>
                <a:cxn ang="0">
                  <a:pos x="connsiteX8958" y="connsiteY8958"/>
                </a:cxn>
                <a:cxn ang="0">
                  <a:pos x="connsiteX8959" y="connsiteY8959"/>
                </a:cxn>
                <a:cxn ang="0">
                  <a:pos x="connsiteX8960" y="connsiteY8960"/>
                </a:cxn>
                <a:cxn ang="0">
                  <a:pos x="connsiteX8961" y="connsiteY8961"/>
                </a:cxn>
                <a:cxn ang="0">
                  <a:pos x="connsiteX8962" y="connsiteY8962"/>
                </a:cxn>
                <a:cxn ang="0">
                  <a:pos x="connsiteX8963" y="connsiteY8963"/>
                </a:cxn>
                <a:cxn ang="0">
                  <a:pos x="connsiteX8964" y="connsiteY8964"/>
                </a:cxn>
                <a:cxn ang="0">
                  <a:pos x="connsiteX8965" y="connsiteY8965"/>
                </a:cxn>
                <a:cxn ang="0">
                  <a:pos x="connsiteX8966" y="connsiteY8966"/>
                </a:cxn>
                <a:cxn ang="0">
                  <a:pos x="connsiteX8967" y="connsiteY8967"/>
                </a:cxn>
                <a:cxn ang="0">
                  <a:pos x="connsiteX8968" y="connsiteY8968"/>
                </a:cxn>
                <a:cxn ang="0">
                  <a:pos x="connsiteX8969" y="connsiteY8969"/>
                </a:cxn>
                <a:cxn ang="0">
                  <a:pos x="connsiteX8970" y="connsiteY8970"/>
                </a:cxn>
                <a:cxn ang="0">
                  <a:pos x="connsiteX8971" y="connsiteY8971"/>
                </a:cxn>
                <a:cxn ang="0">
                  <a:pos x="connsiteX8972" y="connsiteY8972"/>
                </a:cxn>
                <a:cxn ang="0">
                  <a:pos x="connsiteX8973" y="connsiteY8973"/>
                </a:cxn>
                <a:cxn ang="0">
                  <a:pos x="connsiteX8974" y="connsiteY8974"/>
                </a:cxn>
                <a:cxn ang="0">
                  <a:pos x="connsiteX8975" y="connsiteY8975"/>
                </a:cxn>
                <a:cxn ang="0">
                  <a:pos x="connsiteX8976" y="connsiteY8976"/>
                </a:cxn>
                <a:cxn ang="0">
                  <a:pos x="connsiteX8977" y="connsiteY8977"/>
                </a:cxn>
                <a:cxn ang="0">
                  <a:pos x="connsiteX8978" y="connsiteY8978"/>
                </a:cxn>
                <a:cxn ang="0">
                  <a:pos x="connsiteX8979" y="connsiteY8979"/>
                </a:cxn>
                <a:cxn ang="0">
                  <a:pos x="connsiteX8980" y="connsiteY8980"/>
                </a:cxn>
                <a:cxn ang="0">
                  <a:pos x="connsiteX8981" y="connsiteY8981"/>
                </a:cxn>
                <a:cxn ang="0">
                  <a:pos x="connsiteX8982" y="connsiteY8982"/>
                </a:cxn>
                <a:cxn ang="0">
                  <a:pos x="connsiteX8983" y="connsiteY8983"/>
                </a:cxn>
                <a:cxn ang="0">
                  <a:pos x="connsiteX8984" y="connsiteY8984"/>
                </a:cxn>
                <a:cxn ang="0">
                  <a:pos x="connsiteX8985" y="connsiteY8985"/>
                </a:cxn>
                <a:cxn ang="0">
                  <a:pos x="connsiteX8986" y="connsiteY8986"/>
                </a:cxn>
                <a:cxn ang="0">
                  <a:pos x="connsiteX8987" y="connsiteY8987"/>
                </a:cxn>
                <a:cxn ang="0">
                  <a:pos x="connsiteX8988" y="connsiteY8988"/>
                </a:cxn>
                <a:cxn ang="0">
                  <a:pos x="connsiteX8989" y="connsiteY8989"/>
                </a:cxn>
                <a:cxn ang="0">
                  <a:pos x="connsiteX8990" y="connsiteY8990"/>
                </a:cxn>
                <a:cxn ang="0">
                  <a:pos x="connsiteX8991" y="connsiteY8991"/>
                </a:cxn>
                <a:cxn ang="0">
                  <a:pos x="connsiteX8992" y="connsiteY8992"/>
                </a:cxn>
                <a:cxn ang="0">
                  <a:pos x="connsiteX8993" y="connsiteY8993"/>
                </a:cxn>
                <a:cxn ang="0">
                  <a:pos x="connsiteX8994" y="connsiteY8994"/>
                </a:cxn>
                <a:cxn ang="0">
                  <a:pos x="connsiteX8995" y="connsiteY8995"/>
                </a:cxn>
                <a:cxn ang="0">
                  <a:pos x="connsiteX8996" y="connsiteY8996"/>
                </a:cxn>
                <a:cxn ang="0">
                  <a:pos x="connsiteX8997" y="connsiteY8997"/>
                </a:cxn>
                <a:cxn ang="0">
                  <a:pos x="connsiteX8998" y="connsiteY8998"/>
                </a:cxn>
                <a:cxn ang="0">
                  <a:pos x="connsiteX8999" y="connsiteY8999"/>
                </a:cxn>
                <a:cxn ang="0">
                  <a:pos x="connsiteX9000" y="connsiteY9000"/>
                </a:cxn>
                <a:cxn ang="0">
                  <a:pos x="connsiteX9001" y="connsiteY9001"/>
                </a:cxn>
                <a:cxn ang="0">
                  <a:pos x="connsiteX9002" y="connsiteY9002"/>
                </a:cxn>
                <a:cxn ang="0">
                  <a:pos x="connsiteX9003" y="connsiteY9003"/>
                </a:cxn>
                <a:cxn ang="0">
                  <a:pos x="connsiteX9004" y="connsiteY9004"/>
                </a:cxn>
                <a:cxn ang="0">
                  <a:pos x="connsiteX9005" y="connsiteY9005"/>
                </a:cxn>
                <a:cxn ang="0">
                  <a:pos x="connsiteX9006" y="connsiteY9006"/>
                </a:cxn>
                <a:cxn ang="0">
                  <a:pos x="connsiteX9007" y="connsiteY9007"/>
                </a:cxn>
                <a:cxn ang="0">
                  <a:pos x="connsiteX9008" y="connsiteY9008"/>
                </a:cxn>
                <a:cxn ang="0">
                  <a:pos x="connsiteX9009" y="connsiteY9009"/>
                </a:cxn>
                <a:cxn ang="0">
                  <a:pos x="connsiteX9010" y="connsiteY9010"/>
                </a:cxn>
                <a:cxn ang="0">
                  <a:pos x="connsiteX9011" y="connsiteY9011"/>
                </a:cxn>
                <a:cxn ang="0">
                  <a:pos x="connsiteX9012" y="connsiteY9012"/>
                </a:cxn>
                <a:cxn ang="0">
                  <a:pos x="connsiteX9013" y="connsiteY9013"/>
                </a:cxn>
                <a:cxn ang="0">
                  <a:pos x="connsiteX9014" y="connsiteY9014"/>
                </a:cxn>
                <a:cxn ang="0">
                  <a:pos x="connsiteX9015" y="connsiteY9015"/>
                </a:cxn>
                <a:cxn ang="0">
                  <a:pos x="connsiteX9016" y="connsiteY9016"/>
                </a:cxn>
                <a:cxn ang="0">
                  <a:pos x="connsiteX9017" y="connsiteY9017"/>
                </a:cxn>
                <a:cxn ang="0">
                  <a:pos x="connsiteX9018" y="connsiteY9018"/>
                </a:cxn>
                <a:cxn ang="0">
                  <a:pos x="connsiteX9019" y="connsiteY9019"/>
                </a:cxn>
                <a:cxn ang="0">
                  <a:pos x="connsiteX9020" y="connsiteY9020"/>
                </a:cxn>
                <a:cxn ang="0">
                  <a:pos x="connsiteX9021" y="connsiteY9021"/>
                </a:cxn>
                <a:cxn ang="0">
                  <a:pos x="connsiteX9022" y="connsiteY9022"/>
                </a:cxn>
                <a:cxn ang="0">
                  <a:pos x="connsiteX9023" y="connsiteY9023"/>
                </a:cxn>
                <a:cxn ang="0">
                  <a:pos x="connsiteX9024" y="connsiteY9024"/>
                </a:cxn>
                <a:cxn ang="0">
                  <a:pos x="connsiteX9025" y="connsiteY9025"/>
                </a:cxn>
                <a:cxn ang="0">
                  <a:pos x="connsiteX9026" y="connsiteY9026"/>
                </a:cxn>
                <a:cxn ang="0">
                  <a:pos x="connsiteX9027" y="connsiteY9027"/>
                </a:cxn>
                <a:cxn ang="0">
                  <a:pos x="connsiteX9028" y="connsiteY9028"/>
                </a:cxn>
                <a:cxn ang="0">
                  <a:pos x="connsiteX9029" y="connsiteY9029"/>
                </a:cxn>
                <a:cxn ang="0">
                  <a:pos x="connsiteX9030" y="connsiteY9030"/>
                </a:cxn>
                <a:cxn ang="0">
                  <a:pos x="connsiteX9031" y="connsiteY9031"/>
                </a:cxn>
                <a:cxn ang="0">
                  <a:pos x="connsiteX9032" y="connsiteY9032"/>
                </a:cxn>
                <a:cxn ang="0">
                  <a:pos x="connsiteX9033" y="connsiteY9033"/>
                </a:cxn>
                <a:cxn ang="0">
                  <a:pos x="connsiteX9034" y="connsiteY9034"/>
                </a:cxn>
                <a:cxn ang="0">
                  <a:pos x="connsiteX9035" y="connsiteY9035"/>
                </a:cxn>
                <a:cxn ang="0">
                  <a:pos x="connsiteX9036" y="connsiteY9036"/>
                </a:cxn>
                <a:cxn ang="0">
                  <a:pos x="connsiteX9037" y="connsiteY9037"/>
                </a:cxn>
                <a:cxn ang="0">
                  <a:pos x="connsiteX9038" y="connsiteY9038"/>
                </a:cxn>
                <a:cxn ang="0">
                  <a:pos x="connsiteX9039" y="connsiteY9039"/>
                </a:cxn>
                <a:cxn ang="0">
                  <a:pos x="connsiteX9040" y="connsiteY9040"/>
                </a:cxn>
                <a:cxn ang="0">
                  <a:pos x="connsiteX9041" y="connsiteY9041"/>
                </a:cxn>
                <a:cxn ang="0">
                  <a:pos x="connsiteX9042" y="connsiteY9042"/>
                </a:cxn>
                <a:cxn ang="0">
                  <a:pos x="connsiteX9043" y="connsiteY9043"/>
                </a:cxn>
                <a:cxn ang="0">
                  <a:pos x="connsiteX9044" y="connsiteY9044"/>
                </a:cxn>
                <a:cxn ang="0">
                  <a:pos x="connsiteX9045" y="connsiteY9045"/>
                </a:cxn>
                <a:cxn ang="0">
                  <a:pos x="connsiteX9046" y="connsiteY9046"/>
                </a:cxn>
                <a:cxn ang="0">
                  <a:pos x="connsiteX9047" y="connsiteY9047"/>
                </a:cxn>
                <a:cxn ang="0">
                  <a:pos x="connsiteX9048" y="connsiteY9048"/>
                </a:cxn>
                <a:cxn ang="0">
                  <a:pos x="connsiteX9049" y="connsiteY9049"/>
                </a:cxn>
                <a:cxn ang="0">
                  <a:pos x="connsiteX9050" y="connsiteY9050"/>
                </a:cxn>
                <a:cxn ang="0">
                  <a:pos x="connsiteX9051" y="connsiteY9051"/>
                </a:cxn>
                <a:cxn ang="0">
                  <a:pos x="connsiteX9052" y="connsiteY9052"/>
                </a:cxn>
                <a:cxn ang="0">
                  <a:pos x="connsiteX9053" y="connsiteY9053"/>
                </a:cxn>
                <a:cxn ang="0">
                  <a:pos x="connsiteX9054" y="connsiteY9054"/>
                </a:cxn>
                <a:cxn ang="0">
                  <a:pos x="connsiteX9055" y="connsiteY9055"/>
                </a:cxn>
                <a:cxn ang="0">
                  <a:pos x="connsiteX9056" y="connsiteY9056"/>
                </a:cxn>
                <a:cxn ang="0">
                  <a:pos x="connsiteX9057" y="connsiteY9057"/>
                </a:cxn>
                <a:cxn ang="0">
                  <a:pos x="connsiteX9058" y="connsiteY9058"/>
                </a:cxn>
                <a:cxn ang="0">
                  <a:pos x="connsiteX9059" y="connsiteY9059"/>
                </a:cxn>
                <a:cxn ang="0">
                  <a:pos x="connsiteX9060" y="connsiteY9060"/>
                </a:cxn>
                <a:cxn ang="0">
                  <a:pos x="connsiteX9061" y="connsiteY9061"/>
                </a:cxn>
                <a:cxn ang="0">
                  <a:pos x="connsiteX9062" y="connsiteY9062"/>
                </a:cxn>
                <a:cxn ang="0">
                  <a:pos x="connsiteX9063" y="connsiteY9063"/>
                </a:cxn>
                <a:cxn ang="0">
                  <a:pos x="connsiteX9064" y="connsiteY9064"/>
                </a:cxn>
                <a:cxn ang="0">
                  <a:pos x="connsiteX9065" y="connsiteY9065"/>
                </a:cxn>
                <a:cxn ang="0">
                  <a:pos x="connsiteX9066" y="connsiteY9066"/>
                </a:cxn>
                <a:cxn ang="0">
                  <a:pos x="connsiteX9067" y="connsiteY9067"/>
                </a:cxn>
                <a:cxn ang="0">
                  <a:pos x="connsiteX9068" y="connsiteY9068"/>
                </a:cxn>
                <a:cxn ang="0">
                  <a:pos x="connsiteX9069" y="connsiteY9069"/>
                </a:cxn>
                <a:cxn ang="0">
                  <a:pos x="connsiteX9070" y="connsiteY9070"/>
                </a:cxn>
                <a:cxn ang="0">
                  <a:pos x="connsiteX9071" y="connsiteY9071"/>
                </a:cxn>
                <a:cxn ang="0">
                  <a:pos x="connsiteX9072" y="connsiteY9072"/>
                </a:cxn>
                <a:cxn ang="0">
                  <a:pos x="connsiteX9073" y="connsiteY9073"/>
                </a:cxn>
                <a:cxn ang="0">
                  <a:pos x="connsiteX9074" y="connsiteY9074"/>
                </a:cxn>
                <a:cxn ang="0">
                  <a:pos x="connsiteX9075" y="connsiteY9075"/>
                </a:cxn>
                <a:cxn ang="0">
                  <a:pos x="connsiteX9076" y="connsiteY9076"/>
                </a:cxn>
                <a:cxn ang="0">
                  <a:pos x="connsiteX9077" y="connsiteY9077"/>
                </a:cxn>
                <a:cxn ang="0">
                  <a:pos x="connsiteX9078" y="connsiteY9078"/>
                </a:cxn>
                <a:cxn ang="0">
                  <a:pos x="connsiteX9079" y="connsiteY9079"/>
                </a:cxn>
                <a:cxn ang="0">
                  <a:pos x="connsiteX9080" y="connsiteY9080"/>
                </a:cxn>
                <a:cxn ang="0">
                  <a:pos x="connsiteX9081" y="connsiteY9081"/>
                </a:cxn>
                <a:cxn ang="0">
                  <a:pos x="connsiteX9082" y="connsiteY9082"/>
                </a:cxn>
                <a:cxn ang="0">
                  <a:pos x="connsiteX9083" y="connsiteY9083"/>
                </a:cxn>
                <a:cxn ang="0">
                  <a:pos x="connsiteX9084" y="connsiteY9084"/>
                </a:cxn>
                <a:cxn ang="0">
                  <a:pos x="connsiteX9085" y="connsiteY9085"/>
                </a:cxn>
                <a:cxn ang="0">
                  <a:pos x="connsiteX9086" y="connsiteY9086"/>
                </a:cxn>
                <a:cxn ang="0">
                  <a:pos x="connsiteX9087" y="connsiteY9087"/>
                </a:cxn>
                <a:cxn ang="0">
                  <a:pos x="connsiteX9088" y="connsiteY9088"/>
                </a:cxn>
                <a:cxn ang="0">
                  <a:pos x="connsiteX9089" y="connsiteY9089"/>
                </a:cxn>
                <a:cxn ang="0">
                  <a:pos x="connsiteX9090" y="connsiteY9090"/>
                </a:cxn>
                <a:cxn ang="0">
                  <a:pos x="connsiteX9091" y="connsiteY9091"/>
                </a:cxn>
                <a:cxn ang="0">
                  <a:pos x="connsiteX9092" y="connsiteY9092"/>
                </a:cxn>
                <a:cxn ang="0">
                  <a:pos x="connsiteX9093" y="connsiteY9093"/>
                </a:cxn>
                <a:cxn ang="0">
                  <a:pos x="connsiteX9094" y="connsiteY9094"/>
                </a:cxn>
                <a:cxn ang="0">
                  <a:pos x="connsiteX9095" y="connsiteY9095"/>
                </a:cxn>
                <a:cxn ang="0">
                  <a:pos x="connsiteX9096" y="connsiteY9096"/>
                </a:cxn>
                <a:cxn ang="0">
                  <a:pos x="connsiteX9097" y="connsiteY9097"/>
                </a:cxn>
                <a:cxn ang="0">
                  <a:pos x="connsiteX9098" y="connsiteY9098"/>
                </a:cxn>
                <a:cxn ang="0">
                  <a:pos x="connsiteX9099" y="connsiteY9099"/>
                </a:cxn>
                <a:cxn ang="0">
                  <a:pos x="connsiteX9100" y="connsiteY9100"/>
                </a:cxn>
                <a:cxn ang="0">
                  <a:pos x="connsiteX9101" y="connsiteY9101"/>
                </a:cxn>
                <a:cxn ang="0">
                  <a:pos x="connsiteX9102" y="connsiteY9102"/>
                </a:cxn>
                <a:cxn ang="0">
                  <a:pos x="connsiteX9103" y="connsiteY9103"/>
                </a:cxn>
                <a:cxn ang="0">
                  <a:pos x="connsiteX9104" y="connsiteY9104"/>
                </a:cxn>
                <a:cxn ang="0">
                  <a:pos x="connsiteX9105" y="connsiteY9105"/>
                </a:cxn>
                <a:cxn ang="0">
                  <a:pos x="connsiteX9106" y="connsiteY9106"/>
                </a:cxn>
                <a:cxn ang="0">
                  <a:pos x="connsiteX9107" y="connsiteY9107"/>
                </a:cxn>
                <a:cxn ang="0">
                  <a:pos x="connsiteX9108" y="connsiteY9108"/>
                </a:cxn>
                <a:cxn ang="0">
                  <a:pos x="connsiteX9109" y="connsiteY9109"/>
                </a:cxn>
                <a:cxn ang="0">
                  <a:pos x="connsiteX9110" y="connsiteY9110"/>
                </a:cxn>
                <a:cxn ang="0">
                  <a:pos x="connsiteX9111" y="connsiteY9111"/>
                </a:cxn>
                <a:cxn ang="0">
                  <a:pos x="connsiteX9112" y="connsiteY9112"/>
                </a:cxn>
                <a:cxn ang="0">
                  <a:pos x="connsiteX9113" y="connsiteY9113"/>
                </a:cxn>
                <a:cxn ang="0">
                  <a:pos x="connsiteX9114" y="connsiteY9114"/>
                </a:cxn>
                <a:cxn ang="0">
                  <a:pos x="connsiteX9115" y="connsiteY9115"/>
                </a:cxn>
                <a:cxn ang="0">
                  <a:pos x="connsiteX9116" y="connsiteY9116"/>
                </a:cxn>
                <a:cxn ang="0">
                  <a:pos x="connsiteX9117" y="connsiteY9117"/>
                </a:cxn>
                <a:cxn ang="0">
                  <a:pos x="connsiteX9118" y="connsiteY9118"/>
                </a:cxn>
                <a:cxn ang="0">
                  <a:pos x="connsiteX9119" y="connsiteY9119"/>
                </a:cxn>
                <a:cxn ang="0">
                  <a:pos x="connsiteX9120" y="connsiteY9120"/>
                </a:cxn>
                <a:cxn ang="0">
                  <a:pos x="connsiteX9121" y="connsiteY9121"/>
                </a:cxn>
                <a:cxn ang="0">
                  <a:pos x="connsiteX9122" y="connsiteY9122"/>
                </a:cxn>
                <a:cxn ang="0">
                  <a:pos x="connsiteX9123" y="connsiteY9123"/>
                </a:cxn>
                <a:cxn ang="0">
                  <a:pos x="connsiteX9124" y="connsiteY9124"/>
                </a:cxn>
                <a:cxn ang="0">
                  <a:pos x="connsiteX9125" y="connsiteY9125"/>
                </a:cxn>
                <a:cxn ang="0">
                  <a:pos x="connsiteX9126" y="connsiteY9126"/>
                </a:cxn>
                <a:cxn ang="0">
                  <a:pos x="connsiteX9127" y="connsiteY9127"/>
                </a:cxn>
                <a:cxn ang="0">
                  <a:pos x="connsiteX9128" y="connsiteY9128"/>
                </a:cxn>
                <a:cxn ang="0">
                  <a:pos x="connsiteX9129" y="connsiteY9129"/>
                </a:cxn>
                <a:cxn ang="0">
                  <a:pos x="connsiteX9130" y="connsiteY9130"/>
                </a:cxn>
                <a:cxn ang="0">
                  <a:pos x="connsiteX9131" y="connsiteY9131"/>
                </a:cxn>
                <a:cxn ang="0">
                  <a:pos x="connsiteX9132" y="connsiteY9132"/>
                </a:cxn>
                <a:cxn ang="0">
                  <a:pos x="connsiteX9133" y="connsiteY9133"/>
                </a:cxn>
                <a:cxn ang="0">
                  <a:pos x="connsiteX9134" y="connsiteY9134"/>
                </a:cxn>
                <a:cxn ang="0">
                  <a:pos x="connsiteX9135" y="connsiteY9135"/>
                </a:cxn>
                <a:cxn ang="0">
                  <a:pos x="connsiteX9136" y="connsiteY9136"/>
                </a:cxn>
                <a:cxn ang="0">
                  <a:pos x="connsiteX9137" y="connsiteY9137"/>
                </a:cxn>
                <a:cxn ang="0">
                  <a:pos x="connsiteX9138" y="connsiteY9138"/>
                </a:cxn>
                <a:cxn ang="0">
                  <a:pos x="connsiteX9139" y="connsiteY9139"/>
                </a:cxn>
                <a:cxn ang="0">
                  <a:pos x="connsiteX9140" y="connsiteY9140"/>
                </a:cxn>
                <a:cxn ang="0">
                  <a:pos x="connsiteX9141" y="connsiteY9141"/>
                </a:cxn>
                <a:cxn ang="0">
                  <a:pos x="connsiteX9142" y="connsiteY9142"/>
                </a:cxn>
                <a:cxn ang="0">
                  <a:pos x="connsiteX9143" y="connsiteY9143"/>
                </a:cxn>
                <a:cxn ang="0">
                  <a:pos x="connsiteX9144" y="connsiteY9144"/>
                </a:cxn>
                <a:cxn ang="0">
                  <a:pos x="connsiteX9145" y="connsiteY9145"/>
                </a:cxn>
                <a:cxn ang="0">
                  <a:pos x="connsiteX9146" y="connsiteY9146"/>
                </a:cxn>
                <a:cxn ang="0">
                  <a:pos x="connsiteX9147" y="connsiteY9147"/>
                </a:cxn>
                <a:cxn ang="0">
                  <a:pos x="connsiteX9148" y="connsiteY9148"/>
                </a:cxn>
                <a:cxn ang="0">
                  <a:pos x="connsiteX9149" y="connsiteY9149"/>
                </a:cxn>
                <a:cxn ang="0">
                  <a:pos x="connsiteX9150" y="connsiteY9150"/>
                </a:cxn>
                <a:cxn ang="0">
                  <a:pos x="connsiteX9151" y="connsiteY9151"/>
                </a:cxn>
                <a:cxn ang="0">
                  <a:pos x="connsiteX9152" y="connsiteY9152"/>
                </a:cxn>
                <a:cxn ang="0">
                  <a:pos x="connsiteX9153" y="connsiteY9153"/>
                </a:cxn>
                <a:cxn ang="0">
                  <a:pos x="connsiteX9154" y="connsiteY9154"/>
                </a:cxn>
                <a:cxn ang="0">
                  <a:pos x="connsiteX9155" y="connsiteY9155"/>
                </a:cxn>
                <a:cxn ang="0">
                  <a:pos x="connsiteX9156" y="connsiteY9156"/>
                </a:cxn>
                <a:cxn ang="0">
                  <a:pos x="connsiteX9157" y="connsiteY9157"/>
                </a:cxn>
                <a:cxn ang="0">
                  <a:pos x="connsiteX9158" y="connsiteY9158"/>
                </a:cxn>
                <a:cxn ang="0">
                  <a:pos x="connsiteX9159" y="connsiteY9159"/>
                </a:cxn>
                <a:cxn ang="0">
                  <a:pos x="connsiteX9160" y="connsiteY9160"/>
                </a:cxn>
                <a:cxn ang="0">
                  <a:pos x="connsiteX9161" y="connsiteY9161"/>
                </a:cxn>
                <a:cxn ang="0">
                  <a:pos x="connsiteX9162" y="connsiteY9162"/>
                </a:cxn>
                <a:cxn ang="0">
                  <a:pos x="connsiteX9163" y="connsiteY9163"/>
                </a:cxn>
                <a:cxn ang="0">
                  <a:pos x="connsiteX9164" y="connsiteY9164"/>
                </a:cxn>
                <a:cxn ang="0">
                  <a:pos x="connsiteX9165" y="connsiteY9165"/>
                </a:cxn>
                <a:cxn ang="0">
                  <a:pos x="connsiteX9166" y="connsiteY9166"/>
                </a:cxn>
                <a:cxn ang="0">
                  <a:pos x="connsiteX9167" y="connsiteY9167"/>
                </a:cxn>
                <a:cxn ang="0">
                  <a:pos x="connsiteX9168" y="connsiteY9168"/>
                </a:cxn>
                <a:cxn ang="0">
                  <a:pos x="connsiteX9169" y="connsiteY9169"/>
                </a:cxn>
                <a:cxn ang="0">
                  <a:pos x="connsiteX9170" y="connsiteY9170"/>
                </a:cxn>
                <a:cxn ang="0">
                  <a:pos x="connsiteX9171" y="connsiteY9171"/>
                </a:cxn>
                <a:cxn ang="0">
                  <a:pos x="connsiteX9172" y="connsiteY9172"/>
                </a:cxn>
                <a:cxn ang="0">
                  <a:pos x="connsiteX9173" y="connsiteY9173"/>
                </a:cxn>
                <a:cxn ang="0">
                  <a:pos x="connsiteX9174" y="connsiteY9174"/>
                </a:cxn>
                <a:cxn ang="0">
                  <a:pos x="connsiteX9175" y="connsiteY9175"/>
                </a:cxn>
                <a:cxn ang="0">
                  <a:pos x="connsiteX9176" y="connsiteY9176"/>
                </a:cxn>
                <a:cxn ang="0">
                  <a:pos x="connsiteX9177" y="connsiteY9177"/>
                </a:cxn>
                <a:cxn ang="0">
                  <a:pos x="connsiteX9178" y="connsiteY9178"/>
                </a:cxn>
                <a:cxn ang="0">
                  <a:pos x="connsiteX9179" y="connsiteY9179"/>
                </a:cxn>
                <a:cxn ang="0">
                  <a:pos x="connsiteX9180" y="connsiteY9180"/>
                </a:cxn>
                <a:cxn ang="0">
                  <a:pos x="connsiteX9181" y="connsiteY9181"/>
                </a:cxn>
                <a:cxn ang="0">
                  <a:pos x="connsiteX9182" y="connsiteY9182"/>
                </a:cxn>
                <a:cxn ang="0">
                  <a:pos x="connsiteX9183" y="connsiteY9183"/>
                </a:cxn>
                <a:cxn ang="0">
                  <a:pos x="connsiteX9184" y="connsiteY9184"/>
                </a:cxn>
                <a:cxn ang="0">
                  <a:pos x="connsiteX9185" y="connsiteY9185"/>
                </a:cxn>
                <a:cxn ang="0">
                  <a:pos x="connsiteX9186" y="connsiteY9186"/>
                </a:cxn>
                <a:cxn ang="0">
                  <a:pos x="connsiteX9187" y="connsiteY9187"/>
                </a:cxn>
                <a:cxn ang="0">
                  <a:pos x="connsiteX9188" y="connsiteY9188"/>
                </a:cxn>
                <a:cxn ang="0">
                  <a:pos x="connsiteX9189" y="connsiteY9189"/>
                </a:cxn>
                <a:cxn ang="0">
                  <a:pos x="connsiteX9190" y="connsiteY9190"/>
                </a:cxn>
                <a:cxn ang="0">
                  <a:pos x="connsiteX9191" y="connsiteY9191"/>
                </a:cxn>
                <a:cxn ang="0">
                  <a:pos x="connsiteX9192" y="connsiteY9192"/>
                </a:cxn>
                <a:cxn ang="0">
                  <a:pos x="connsiteX9193" y="connsiteY9193"/>
                </a:cxn>
                <a:cxn ang="0">
                  <a:pos x="connsiteX9194" y="connsiteY9194"/>
                </a:cxn>
                <a:cxn ang="0">
                  <a:pos x="connsiteX9195" y="connsiteY9195"/>
                </a:cxn>
                <a:cxn ang="0">
                  <a:pos x="connsiteX9196" y="connsiteY9196"/>
                </a:cxn>
                <a:cxn ang="0">
                  <a:pos x="connsiteX9197" y="connsiteY9197"/>
                </a:cxn>
                <a:cxn ang="0">
                  <a:pos x="connsiteX9198" y="connsiteY9198"/>
                </a:cxn>
                <a:cxn ang="0">
                  <a:pos x="connsiteX9199" y="connsiteY9199"/>
                </a:cxn>
                <a:cxn ang="0">
                  <a:pos x="connsiteX9200" y="connsiteY9200"/>
                </a:cxn>
                <a:cxn ang="0">
                  <a:pos x="connsiteX9201" y="connsiteY9201"/>
                </a:cxn>
                <a:cxn ang="0">
                  <a:pos x="connsiteX9202" y="connsiteY9202"/>
                </a:cxn>
                <a:cxn ang="0">
                  <a:pos x="connsiteX9203" y="connsiteY9203"/>
                </a:cxn>
                <a:cxn ang="0">
                  <a:pos x="connsiteX9204" y="connsiteY9204"/>
                </a:cxn>
                <a:cxn ang="0">
                  <a:pos x="connsiteX9205" y="connsiteY9205"/>
                </a:cxn>
                <a:cxn ang="0">
                  <a:pos x="connsiteX9206" y="connsiteY9206"/>
                </a:cxn>
                <a:cxn ang="0">
                  <a:pos x="connsiteX9207" y="connsiteY9207"/>
                </a:cxn>
                <a:cxn ang="0">
                  <a:pos x="connsiteX9208" y="connsiteY9208"/>
                </a:cxn>
                <a:cxn ang="0">
                  <a:pos x="connsiteX9209" y="connsiteY9209"/>
                </a:cxn>
                <a:cxn ang="0">
                  <a:pos x="connsiteX9210" y="connsiteY9210"/>
                </a:cxn>
                <a:cxn ang="0">
                  <a:pos x="connsiteX9211" y="connsiteY9211"/>
                </a:cxn>
                <a:cxn ang="0">
                  <a:pos x="connsiteX9212" y="connsiteY9212"/>
                </a:cxn>
                <a:cxn ang="0">
                  <a:pos x="connsiteX9213" y="connsiteY9213"/>
                </a:cxn>
                <a:cxn ang="0">
                  <a:pos x="connsiteX9214" y="connsiteY9214"/>
                </a:cxn>
                <a:cxn ang="0">
                  <a:pos x="connsiteX9215" y="connsiteY9215"/>
                </a:cxn>
                <a:cxn ang="0">
                  <a:pos x="connsiteX9216" y="connsiteY9216"/>
                </a:cxn>
                <a:cxn ang="0">
                  <a:pos x="connsiteX9217" y="connsiteY9217"/>
                </a:cxn>
                <a:cxn ang="0">
                  <a:pos x="connsiteX9218" y="connsiteY9218"/>
                </a:cxn>
                <a:cxn ang="0">
                  <a:pos x="connsiteX9219" y="connsiteY9219"/>
                </a:cxn>
                <a:cxn ang="0">
                  <a:pos x="connsiteX9220" y="connsiteY9220"/>
                </a:cxn>
                <a:cxn ang="0">
                  <a:pos x="connsiteX9221" y="connsiteY9221"/>
                </a:cxn>
                <a:cxn ang="0">
                  <a:pos x="connsiteX9222" y="connsiteY9222"/>
                </a:cxn>
                <a:cxn ang="0">
                  <a:pos x="connsiteX9223" y="connsiteY9223"/>
                </a:cxn>
                <a:cxn ang="0">
                  <a:pos x="connsiteX9224" y="connsiteY9224"/>
                </a:cxn>
                <a:cxn ang="0">
                  <a:pos x="connsiteX9225" y="connsiteY9225"/>
                </a:cxn>
                <a:cxn ang="0">
                  <a:pos x="connsiteX9226" y="connsiteY9226"/>
                </a:cxn>
                <a:cxn ang="0">
                  <a:pos x="connsiteX9227" y="connsiteY9227"/>
                </a:cxn>
                <a:cxn ang="0">
                  <a:pos x="connsiteX9228" y="connsiteY9228"/>
                </a:cxn>
                <a:cxn ang="0">
                  <a:pos x="connsiteX9229" y="connsiteY9229"/>
                </a:cxn>
                <a:cxn ang="0">
                  <a:pos x="connsiteX9230" y="connsiteY9230"/>
                </a:cxn>
                <a:cxn ang="0">
                  <a:pos x="connsiteX9231" y="connsiteY9231"/>
                </a:cxn>
                <a:cxn ang="0">
                  <a:pos x="connsiteX9232" y="connsiteY9232"/>
                </a:cxn>
                <a:cxn ang="0">
                  <a:pos x="connsiteX9233" y="connsiteY9233"/>
                </a:cxn>
                <a:cxn ang="0">
                  <a:pos x="connsiteX9234" y="connsiteY9234"/>
                </a:cxn>
                <a:cxn ang="0">
                  <a:pos x="connsiteX9235" y="connsiteY9235"/>
                </a:cxn>
                <a:cxn ang="0">
                  <a:pos x="connsiteX9236" y="connsiteY9236"/>
                </a:cxn>
                <a:cxn ang="0">
                  <a:pos x="connsiteX9237" y="connsiteY9237"/>
                </a:cxn>
                <a:cxn ang="0">
                  <a:pos x="connsiteX9238" y="connsiteY9238"/>
                </a:cxn>
                <a:cxn ang="0">
                  <a:pos x="connsiteX9239" y="connsiteY9239"/>
                </a:cxn>
                <a:cxn ang="0">
                  <a:pos x="connsiteX9240" y="connsiteY9240"/>
                </a:cxn>
                <a:cxn ang="0">
                  <a:pos x="connsiteX9241" y="connsiteY9241"/>
                </a:cxn>
                <a:cxn ang="0">
                  <a:pos x="connsiteX9242" y="connsiteY9242"/>
                </a:cxn>
                <a:cxn ang="0">
                  <a:pos x="connsiteX9243" y="connsiteY9243"/>
                </a:cxn>
                <a:cxn ang="0">
                  <a:pos x="connsiteX9244" y="connsiteY9244"/>
                </a:cxn>
                <a:cxn ang="0">
                  <a:pos x="connsiteX9245" y="connsiteY9245"/>
                </a:cxn>
                <a:cxn ang="0">
                  <a:pos x="connsiteX9246" y="connsiteY9246"/>
                </a:cxn>
                <a:cxn ang="0">
                  <a:pos x="connsiteX9247" y="connsiteY9247"/>
                </a:cxn>
                <a:cxn ang="0">
                  <a:pos x="connsiteX9248" y="connsiteY9248"/>
                </a:cxn>
                <a:cxn ang="0">
                  <a:pos x="connsiteX9249" y="connsiteY9249"/>
                </a:cxn>
                <a:cxn ang="0">
                  <a:pos x="connsiteX9250" y="connsiteY9250"/>
                </a:cxn>
                <a:cxn ang="0">
                  <a:pos x="connsiteX9251" y="connsiteY9251"/>
                </a:cxn>
                <a:cxn ang="0">
                  <a:pos x="connsiteX9252" y="connsiteY9252"/>
                </a:cxn>
                <a:cxn ang="0">
                  <a:pos x="connsiteX9253" y="connsiteY9253"/>
                </a:cxn>
                <a:cxn ang="0">
                  <a:pos x="connsiteX9254" y="connsiteY9254"/>
                </a:cxn>
                <a:cxn ang="0">
                  <a:pos x="connsiteX9255" y="connsiteY9255"/>
                </a:cxn>
                <a:cxn ang="0">
                  <a:pos x="connsiteX9256" y="connsiteY9256"/>
                </a:cxn>
                <a:cxn ang="0">
                  <a:pos x="connsiteX9257" y="connsiteY9257"/>
                </a:cxn>
                <a:cxn ang="0">
                  <a:pos x="connsiteX9258" y="connsiteY9258"/>
                </a:cxn>
                <a:cxn ang="0">
                  <a:pos x="connsiteX9259" y="connsiteY9259"/>
                </a:cxn>
                <a:cxn ang="0">
                  <a:pos x="connsiteX9260" y="connsiteY9260"/>
                </a:cxn>
                <a:cxn ang="0">
                  <a:pos x="connsiteX9261" y="connsiteY9261"/>
                </a:cxn>
                <a:cxn ang="0">
                  <a:pos x="connsiteX9262" y="connsiteY9262"/>
                </a:cxn>
                <a:cxn ang="0">
                  <a:pos x="connsiteX9263" y="connsiteY9263"/>
                </a:cxn>
                <a:cxn ang="0">
                  <a:pos x="connsiteX9264" y="connsiteY9264"/>
                </a:cxn>
                <a:cxn ang="0">
                  <a:pos x="connsiteX9265" y="connsiteY9265"/>
                </a:cxn>
                <a:cxn ang="0">
                  <a:pos x="connsiteX9266" y="connsiteY9266"/>
                </a:cxn>
                <a:cxn ang="0">
                  <a:pos x="connsiteX9267" y="connsiteY9267"/>
                </a:cxn>
                <a:cxn ang="0">
                  <a:pos x="connsiteX9268" y="connsiteY9268"/>
                </a:cxn>
                <a:cxn ang="0">
                  <a:pos x="connsiteX9269" y="connsiteY9269"/>
                </a:cxn>
                <a:cxn ang="0">
                  <a:pos x="connsiteX9270" y="connsiteY9270"/>
                </a:cxn>
                <a:cxn ang="0">
                  <a:pos x="connsiteX9271" y="connsiteY9271"/>
                </a:cxn>
                <a:cxn ang="0">
                  <a:pos x="connsiteX9272" y="connsiteY9272"/>
                </a:cxn>
                <a:cxn ang="0">
                  <a:pos x="connsiteX9273" y="connsiteY9273"/>
                </a:cxn>
                <a:cxn ang="0">
                  <a:pos x="connsiteX9274" y="connsiteY9274"/>
                </a:cxn>
                <a:cxn ang="0">
                  <a:pos x="connsiteX9275" y="connsiteY9275"/>
                </a:cxn>
                <a:cxn ang="0">
                  <a:pos x="connsiteX9276" y="connsiteY9276"/>
                </a:cxn>
                <a:cxn ang="0">
                  <a:pos x="connsiteX9277" y="connsiteY9277"/>
                </a:cxn>
                <a:cxn ang="0">
                  <a:pos x="connsiteX9278" y="connsiteY9278"/>
                </a:cxn>
                <a:cxn ang="0">
                  <a:pos x="connsiteX9279" y="connsiteY9279"/>
                </a:cxn>
                <a:cxn ang="0">
                  <a:pos x="connsiteX9280" y="connsiteY9280"/>
                </a:cxn>
                <a:cxn ang="0">
                  <a:pos x="connsiteX9281" y="connsiteY9281"/>
                </a:cxn>
                <a:cxn ang="0">
                  <a:pos x="connsiteX9282" y="connsiteY9282"/>
                </a:cxn>
                <a:cxn ang="0">
                  <a:pos x="connsiteX9283" y="connsiteY9283"/>
                </a:cxn>
                <a:cxn ang="0">
                  <a:pos x="connsiteX9284" y="connsiteY9284"/>
                </a:cxn>
                <a:cxn ang="0">
                  <a:pos x="connsiteX9285" y="connsiteY9285"/>
                </a:cxn>
                <a:cxn ang="0">
                  <a:pos x="connsiteX9286" y="connsiteY9286"/>
                </a:cxn>
                <a:cxn ang="0">
                  <a:pos x="connsiteX9287" y="connsiteY9287"/>
                </a:cxn>
                <a:cxn ang="0">
                  <a:pos x="connsiteX9288" y="connsiteY9288"/>
                </a:cxn>
                <a:cxn ang="0">
                  <a:pos x="connsiteX9289" y="connsiteY9289"/>
                </a:cxn>
                <a:cxn ang="0">
                  <a:pos x="connsiteX9290" y="connsiteY9290"/>
                </a:cxn>
                <a:cxn ang="0">
                  <a:pos x="connsiteX9291" y="connsiteY9291"/>
                </a:cxn>
                <a:cxn ang="0">
                  <a:pos x="connsiteX9292" y="connsiteY9292"/>
                </a:cxn>
                <a:cxn ang="0">
                  <a:pos x="connsiteX9293" y="connsiteY9293"/>
                </a:cxn>
                <a:cxn ang="0">
                  <a:pos x="connsiteX9294" y="connsiteY9294"/>
                </a:cxn>
                <a:cxn ang="0">
                  <a:pos x="connsiteX9295" y="connsiteY9295"/>
                </a:cxn>
                <a:cxn ang="0">
                  <a:pos x="connsiteX9296" y="connsiteY9296"/>
                </a:cxn>
                <a:cxn ang="0">
                  <a:pos x="connsiteX9297" y="connsiteY9297"/>
                </a:cxn>
                <a:cxn ang="0">
                  <a:pos x="connsiteX9298" y="connsiteY9298"/>
                </a:cxn>
                <a:cxn ang="0">
                  <a:pos x="connsiteX9299" y="connsiteY9299"/>
                </a:cxn>
                <a:cxn ang="0">
                  <a:pos x="connsiteX9300" y="connsiteY9300"/>
                </a:cxn>
                <a:cxn ang="0">
                  <a:pos x="connsiteX9301" y="connsiteY9301"/>
                </a:cxn>
                <a:cxn ang="0">
                  <a:pos x="connsiteX9302" y="connsiteY9302"/>
                </a:cxn>
                <a:cxn ang="0">
                  <a:pos x="connsiteX9303" y="connsiteY9303"/>
                </a:cxn>
                <a:cxn ang="0">
                  <a:pos x="connsiteX9304" y="connsiteY9304"/>
                </a:cxn>
                <a:cxn ang="0">
                  <a:pos x="connsiteX9305" y="connsiteY9305"/>
                </a:cxn>
                <a:cxn ang="0">
                  <a:pos x="connsiteX9306" y="connsiteY9306"/>
                </a:cxn>
                <a:cxn ang="0">
                  <a:pos x="connsiteX9307" y="connsiteY9307"/>
                </a:cxn>
                <a:cxn ang="0">
                  <a:pos x="connsiteX9308" y="connsiteY9308"/>
                </a:cxn>
                <a:cxn ang="0">
                  <a:pos x="connsiteX9309" y="connsiteY9309"/>
                </a:cxn>
                <a:cxn ang="0">
                  <a:pos x="connsiteX9310" y="connsiteY9310"/>
                </a:cxn>
                <a:cxn ang="0">
                  <a:pos x="connsiteX9311" y="connsiteY9311"/>
                </a:cxn>
                <a:cxn ang="0">
                  <a:pos x="connsiteX9312" y="connsiteY9312"/>
                </a:cxn>
                <a:cxn ang="0">
                  <a:pos x="connsiteX9313" y="connsiteY9313"/>
                </a:cxn>
                <a:cxn ang="0">
                  <a:pos x="connsiteX9314" y="connsiteY9314"/>
                </a:cxn>
                <a:cxn ang="0">
                  <a:pos x="connsiteX9315" y="connsiteY9315"/>
                </a:cxn>
                <a:cxn ang="0">
                  <a:pos x="connsiteX9316" y="connsiteY9316"/>
                </a:cxn>
                <a:cxn ang="0">
                  <a:pos x="connsiteX9317" y="connsiteY9317"/>
                </a:cxn>
                <a:cxn ang="0">
                  <a:pos x="connsiteX9318" y="connsiteY9318"/>
                </a:cxn>
                <a:cxn ang="0">
                  <a:pos x="connsiteX9319" y="connsiteY9319"/>
                </a:cxn>
                <a:cxn ang="0">
                  <a:pos x="connsiteX9320" y="connsiteY9320"/>
                </a:cxn>
                <a:cxn ang="0">
                  <a:pos x="connsiteX9321" y="connsiteY9321"/>
                </a:cxn>
                <a:cxn ang="0">
                  <a:pos x="connsiteX9322" y="connsiteY9322"/>
                </a:cxn>
                <a:cxn ang="0">
                  <a:pos x="connsiteX9323" y="connsiteY9323"/>
                </a:cxn>
                <a:cxn ang="0">
                  <a:pos x="connsiteX9324" y="connsiteY9324"/>
                </a:cxn>
                <a:cxn ang="0">
                  <a:pos x="connsiteX9325" y="connsiteY9325"/>
                </a:cxn>
                <a:cxn ang="0">
                  <a:pos x="connsiteX9326" y="connsiteY9326"/>
                </a:cxn>
                <a:cxn ang="0">
                  <a:pos x="connsiteX9327" y="connsiteY9327"/>
                </a:cxn>
                <a:cxn ang="0">
                  <a:pos x="connsiteX9328" y="connsiteY9328"/>
                </a:cxn>
                <a:cxn ang="0">
                  <a:pos x="connsiteX9329" y="connsiteY9329"/>
                </a:cxn>
                <a:cxn ang="0">
                  <a:pos x="connsiteX9330" y="connsiteY9330"/>
                </a:cxn>
                <a:cxn ang="0">
                  <a:pos x="connsiteX9331" y="connsiteY9331"/>
                </a:cxn>
                <a:cxn ang="0">
                  <a:pos x="connsiteX9332" y="connsiteY9332"/>
                </a:cxn>
                <a:cxn ang="0">
                  <a:pos x="connsiteX9333" y="connsiteY9333"/>
                </a:cxn>
                <a:cxn ang="0">
                  <a:pos x="connsiteX9334" y="connsiteY9334"/>
                </a:cxn>
                <a:cxn ang="0">
                  <a:pos x="connsiteX9335" y="connsiteY9335"/>
                </a:cxn>
                <a:cxn ang="0">
                  <a:pos x="connsiteX9336" y="connsiteY9336"/>
                </a:cxn>
                <a:cxn ang="0">
                  <a:pos x="connsiteX9337" y="connsiteY9337"/>
                </a:cxn>
                <a:cxn ang="0">
                  <a:pos x="connsiteX9338" y="connsiteY9338"/>
                </a:cxn>
                <a:cxn ang="0">
                  <a:pos x="connsiteX9339" y="connsiteY9339"/>
                </a:cxn>
                <a:cxn ang="0">
                  <a:pos x="connsiteX9340" y="connsiteY9340"/>
                </a:cxn>
                <a:cxn ang="0">
                  <a:pos x="connsiteX9341" y="connsiteY9341"/>
                </a:cxn>
                <a:cxn ang="0">
                  <a:pos x="connsiteX9342" y="connsiteY9342"/>
                </a:cxn>
                <a:cxn ang="0">
                  <a:pos x="connsiteX9343" y="connsiteY9343"/>
                </a:cxn>
                <a:cxn ang="0">
                  <a:pos x="connsiteX9344" y="connsiteY9344"/>
                </a:cxn>
                <a:cxn ang="0">
                  <a:pos x="connsiteX9345" y="connsiteY9345"/>
                </a:cxn>
                <a:cxn ang="0">
                  <a:pos x="connsiteX9346" y="connsiteY9346"/>
                </a:cxn>
                <a:cxn ang="0">
                  <a:pos x="connsiteX9347" y="connsiteY9347"/>
                </a:cxn>
                <a:cxn ang="0">
                  <a:pos x="connsiteX9348" y="connsiteY9348"/>
                </a:cxn>
                <a:cxn ang="0">
                  <a:pos x="connsiteX9349" y="connsiteY9349"/>
                </a:cxn>
                <a:cxn ang="0">
                  <a:pos x="connsiteX9350" y="connsiteY9350"/>
                </a:cxn>
                <a:cxn ang="0">
                  <a:pos x="connsiteX9351" y="connsiteY9351"/>
                </a:cxn>
                <a:cxn ang="0">
                  <a:pos x="connsiteX9352" y="connsiteY9352"/>
                </a:cxn>
                <a:cxn ang="0">
                  <a:pos x="connsiteX9353" y="connsiteY9353"/>
                </a:cxn>
                <a:cxn ang="0">
                  <a:pos x="connsiteX9354" y="connsiteY9354"/>
                </a:cxn>
                <a:cxn ang="0">
                  <a:pos x="connsiteX9355" y="connsiteY9355"/>
                </a:cxn>
                <a:cxn ang="0">
                  <a:pos x="connsiteX9356" y="connsiteY9356"/>
                </a:cxn>
                <a:cxn ang="0">
                  <a:pos x="connsiteX9357" y="connsiteY9357"/>
                </a:cxn>
                <a:cxn ang="0">
                  <a:pos x="connsiteX9358" y="connsiteY9358"/>
                </a:cxn>
                <a:cxn ang="0">
                  <a:pos x="connsiteX9359" y="connsiteY9359"/>
                </a:cxn>
                <a:cxn ang="0">
                  <a:pos x="connsiteX9360" y="connsiteY9360"/>
                </a:cxn>
                <a:cxn ang="0">
                  <a:pos x="connsiteX9361" y="connsiteY9361"/>
                </a:cxn>
                <a:cxn ang="0">
                  <a:pos x="connsiteX9362" y="connsiteY9362"/>
                </a:cxn>
                <a:cxn ang="0">
                  <a:pos x="connsiteX9363" y="connsiteY9363"/>
                </a:cxn>
                <a:cxn ang="0">
                  <a:pos x="connsiteX9364" y="connsiteY9364"/>
                </a:cxn>
                <a:cxn ang="0">
                  <a:pos x="connsiteX9365" y="connsiteY9365"/>
                </a:cxn>
                <a:cxn ang="0">
                  <a:pos x="connsiteX9366" y="connsiteY9366"/>
                </a:cxn>
                <a:cxn ang="0">
                  <a:pos x="connsiteX9367" y="connsiteY9367"/>
                </a:cxn>
                <a:cxn ang="0">
                  <a:pos x="connsiteX9368" y="connsiteY9368"/>
                </a:cxn>
                <a:cxn ang="0">
                  <a:pos x="connsiteX9369" y="connsiteY9369"/>
                </a:cxn>
                <a:cxn ang="0">
                  <a:pos x="connsiteX9370" y="connsiteY9370"/>
                </a:cxn>
                <a:cxn ang="0">
                  <a:pos x="connsiteX9371" y="connsiteY9371"/>
                </a:cxn>
                <a:cxn ang="0">
                  <a:pos x="connsiteX9372" y="connsiteY9372"/>
                </a:cxn>
                <a:cxn ang="0">
                  <a:pos x="connsiteX9373" y="connsiteY9373"/>
                </a:cxn>
                <a:cxn ang="0">
                  <a:pos x="connsiteX9374" y="connsiteY9374"/>
                </a:cxn>
                <a:cxn ang="0">
                  <a:pos x="connsiteX9375" y="connsiteY9375"/>
                </a:cxn>
                <a:cxn ang="0">
                  <a:pos x="connsiteX9376" y="connsiteY9376"/>
                </a:cxn>
                <a:cxn ang="0">
                  <a:pos x="connsiteX9377" y="connsiteY9377"/>
                </a:cxn>
                <a:cxn ang="0">
                  <a:pos x="connsiteX9378" y="connsiteY9378"/>
                </a:cxn>
                <a:cxn ang="0">
                  <a:pos x="connsiteX9379" y="connsiteY9379"/>
                </a:cxn>
                <a:cxn ang="0">
                  <a:pos x="connsiteX9380" y="connsiteY9380"/>
                </a:cxn>
                <a:cxn ang="0">
                  <a:pos x="connsiteX9381" y="connsiteY9381"/>
                </a:cxn>
                <a:cxn ang="0">
                  <a:pos x="connsiteX9382" y="connsiteY9382"/>
                </a:cxn>
                <a:cxn ang="0">
                  <a:pos x="connsiteX9383" y="connsiteY9383"/>
                </a:cxn>
                <a:cxn ang="0">
                  <a:pos x="connsiteX9384" y="connsiteY9384"/>
                </a:cxn>
                <a:cxn ang="0">
                  <a:pos x="connsiteX9385" y="connsiteY9385"/>
                </a:cxn>
                <a:cxn ang="0">
                  <a:pos x="connsiteX9386" y="connsiteY9386"/>
                </a:cxn>
                <a:cxn ang="0">
                  <a:pos x="connsiteX9387" y="connsiteY9387"/>
                </a:cxn>
                <a:cxn ang="0">
                  <a:pos x="connsiteX9388" y="connsiteY9388"/>
                </a:cxn>
                <a:cxn ang="0">
                  <a:pos x="connsiteX9389" y="connsiteY9389"/>
                </a:cxn>
                <a:cxn ang="0">
                  <a:pos x="connsiteX9390" y="connsiteY9390"/>
                </a:cxn>
                <a:cxn ang="0">
                  <a:pos x="connsiteX9391" y="connsiteY9391"/>
                </a:cxn>
                <a:cxn ang="0">
                  <a:pos x="connsiteX9392" y="connsiteY9392"/>
                </a:cxn>
                <a:cxn ang="0">
                  <a:pos x="connsiteX9393" y="connsiteY9393"/>
                </a:cxn>
                <a:cxn ang="0">
                  <a:pos x="connsiteX9394" y="connsiteY9394"/>
                </a:cxn>
                <a:cxn ang="0">
                  <a:pos x="connsiteX9395" y="connsiteY9395"/>
                </a:cxn>
                <a:cxn ang="0">
                  <a:pos x="connsiteX9396" y="connsiteY9396"/>
                </a:cxn>
                <a:cxn ang="0">
                  <a:pos x="connsiteX9397" y="connsiteY9397"/>
                </a:cxn>
                <a:cxn ang="0">
                  <a:pos x="connsiteX9398" y="connsiteY9398"/>
                </a:cxn>
                <a:cxn ang="0">
                  <a:pos x="connsiteX9399" y="connsiteY9399"/>
                </a:cxn>
                <a:cxn ang="0">
                  <a:pos x="connsiteX9400" y="connsiteY9400"/>
                </a:cxn>
                <a:cxn ang="0">
                  <a:pos x="connsiteX9401" y="connsiteY9401"/>
                </a:cxn>
                <a:cxn ang="0">
                  <a:pos x="connsiteX9402" y="connsiteY9402"/>
                </a:cxn>
                <a:cxn ang="0">
                  <a:pos x="connsiteX9403" y="connsiteY9403"/>
                </a:cxn>
                <a:cxn ang="0">
                  <a:pos x="connsiteX9404" y="connsiteY9404"/>
                </a:cxn>
                <a:cxn ang="0">
                  <a:pos x="connsiteX9405" y="connsiteY9405"/>
                </a:cxn>
                <a:cxn ang="0">
                  <a:pos x="connsiteX9406" y="connsiteY9406"/>
                </a:cxn>
                <a:cxn ang="0">
                  <a:pos x="connsiteX9407" y="connsiteY9407"/>
                </a:cxn>
                <a:cxn ang="0">
                  <a:pos x="connsiteX9408" y="connsiteY9408"/>
                </a:cxn>
                <a:cxn ang="0">
                  <a:pos x="connsiteX9409" y="connsiteY9409"/>
                </a:cxn>
                <a:cxn ang="0">
                  <a:pos x="connsiteX9410" y="connsiteY9410"/>
                </a:cxn>
                <a:cxn ang="0">
                  <a:pos x="connsiteX9411" y="connsiteY9411"/>
                </a:cxn>
                <a:cxn ang="0">
                  <a:pos x="connsiteX9412" y="connsiteY9412"/>
                </a:cxn>
                <a:cxn ang="0">
                  <a:pos x="connsiteX9413" y="connsiteY9413"/>
                </a:cxn>
                <a:cxn ang="0">
                  <a:pos x="connsiteX9414" y="connsiteY9414"/>
                </a:cxn>
                <a:cxn ang="0">
                  <a:pos x="connsiteX9415" y="connsiteY9415"/>
                </a:cxn>
                <a:cxn ang="0">
                  <a:pos x="connsiteX9416" y="connsiteY9416"/>
                </a:cxn>
                <a:cxn ang="0">
                  <a:pos x="connsiteX9417" y="connsiteY9417"/>
                </a:cxn>
                <a:cxn ang="0">
                  <a:pos x="connsiteX9418" y="connsiteY9418"/>
                </a:cxn>
                <a:cxn ang="0">
                  <a:pos x="connsiteX9419" y="connsiteY9419"/>
                </a:cxn>
                <a:cxn ang="0">
                  <a:pos x="connsiteX9420" y="connsiteY9420"/>
                </a:cxn>
                <a:cxn ang="0">
                  <a:pos x="connsiteX9421" y="connsiteY9421"/>
                </a:cxn>
                <a:cxn ang="0">
                  <a:pos x="connsiteX9422" y="connsiteY9422"/>
                </a:cxn>
                <a:cxn ang="0">
                  <a:pos x="connsiteX9423" y="connsiteY9423"/>
                </a:cxn>
                <a:cxn ang="0">
                  <a:pos x="connsiteX9424" y="connsiteY9424"/>
                </a:cxn>
                <a:cxn ang="0">
                  <a:pos x="connsiteX9425" y="connsiteY9425"/>
                </a:cxn>
                <a:cxn ang="0">
                  <a:pos x="connsiteX9426" y="connsiteY9426"/>
                </a:cxn>
                <a:cxn ang="0">
                  <a:pos x="connsiteX9427" y="connsiteY9427"/>
                </a:cxn>
                <a:cxn ang="0">
                  <a:pos x="connsiteX9428" y="connsiteY9428"/>
                </a:cxn>
                <a:cxn ang="0">
                  <a:pos x="connsiteX9429" y="connsiteY9429"/>
                </a:cxn>
                <a:cxn ang="0">
                  <a:pos x="connsiteX9430" y="connsiteY9430"/>
                </a:cxn>
                <a:cxn ang="0">
                  <a:pos x="connsiteX9431" y="connsiteY9431"/>
                </a:cxn>
                <a:cxn ang="0">
                  <a:pos x="connsiteX9432" y="connsiteY9432"/>
                </a:cxn>
                <a:cxn ang="0">
                  <a:pos x="connsiteX9433" y="connsiteY9433"/>
                </a:cxn>
                <a:cxn ang="0">
                  <a:pos x="connsiteX9434" y="connsiteY9434"/>
                </a:cxn>
                <a:cxn ang="0">
                  <a:pos x="connsiteX9435" y="connsiteY9435"/>
                </a:cxn>
                <a:cxn ang="0">
                  <a:pos x="connsiteX9436" y="connsiteY9436"/>
                </a:cxn>
                <a:cxn ang="0">
                  <a:pos x="connsiteX9437" y="connsiteY9437"/>
                </a:cxn>
                <a:cxn ang="0">
                  <a:pos x="connsiteX9438" y="connsiteY9438"/>
                </a:cxn>
                <a:cxn ang="0">
                  <a:pos x="connsiteX9439" y="connsiteY9439"/>
                </a:cxn>
                <a:cxn ang="0">
                  <a:pos x="connsiteX9440" y="connsiteY9440"/>
                </a:cxn>
                <a:cxn ang="0">
                  <a:pos x="connsiteX9441" y="connsiteY9441"/>
                </a:cxn>
                <a:cxn ang="0">
                  <a:pos x="connsiteX9442" y="connsiteY9442"/>
                </a:cxn>
                <a:cxn ang="0">
                  <a:pos x="connsiteX9443" y="connsiteY9443"/>
                </a:cxn>
                <a:cxn ang="0">
                  <a:pos x="connsiteX9444" y="connsiteY9444"/>
                </a:cxn>
                <a:cxn ang="0">
                  <a:pos x="connsiteX9445" y="connsiteY9445"/>
                </a:cxn>
                <a:cxn ang="0">
                  <a:pos x="connsiteX9446" y="connsiteY9446"/>
                </a:cxn>
                <a:cxn ang="0">
                  <a:pos x="connsiteX9447" y="connsiteY9447"/>
                </a:cxn>
                <a:cxn ang="0">
                  <a:pos x="connsiteX9448" y="connsiteY9448"/>
                </a:cxn>
                <a:cxn ang="0">
                  <a:pos x="connsiteX9449" y="connsiteY9449"/>
                </a:cxn>
                <a:cxn ang="0">
                  <a:pos x="connsiteX9450" y="connsiteY9450"/>
                </a:cxn>
                <a:cxn ang="0">
                  <a:pos x="connsiteX9451" y="connsiteY9451"/>
                </a:cxn>
                <a:cxn ang="0">
                  <a:pos x="connsiteX9452" y="connsiteY9452"/>
                </a:cxn>
                <a:cxn ang="0">
                  <a:pos x="connsiteX9453" y="connsiteY9453"/>
                </a:cxn>
                <a:cxn ang="0">
                  <a:pos x="connsiteX9454" y="connsiteY9454"/>
                </a:cxn>
                <a:cxn ang="0">
                  <a:pos x="connsiteX9455" y="connsiteY9455"/>
                </a:cxn>
                <a:cxn ang="0">
                  <a:pos x="connsiteX9456" y="connsiteY9456"/>
                </a:cxn>
                <a:cxn ang="0">
                  <a:pos x="connsiteX9457" y="connsiteY9457"/>
                </a:cxn>
                <a:cxn ang="0">
                  <a:pos x="connsiteX9458" y="connsiteY9458"/>
                </a:cxn>
                <a:cxn ang="0">
                  <a:pos x="connsiteX9459" y="connsiteY9459"/>
                </a:cxn>
                <a:cxn ang="0">
                  <a:pos x="connsiteX9460" y="connsiteY9460"/>
                </a:cxn>
                <a:cxn ang="0">
                  <a:pos x="connsiteX9461" y="connsiteY9461"/>
                </a:cxn>
                <a:cxn ang="0">
                  <a:pos x="connsiteX9462" y="connsiteY9462"/>
                </a:cxn>
                <a:cxn ang="0">
                  <a:pos x="connsiteX9463" y="connsiteY9463"/>
                </a:cxn>
                <a:cxn ang="0">
                  <a:pos x="connsiteX9464" y="connsiteY9464"/>
                </a:cxn>
                <a:cxn ang="0">
                  <a:pos x="connsiteX9465" y="connsiteY9465"/>
                </a:cxn>
                <a:cxn ang="0">
                  <a:pos x="connsiteX9466" y="connsiteY9466"/>
                </a:cxn>
                <a:cxn ang="0">
                  <a:pos x="connsiteX9467" y="connsiteY9467"/>
                </a:cxn>
                <a:cxn ang="0">
                  <a:pos x="connsiteX9468" y="connsiteY9468"/>
                </a:cxn>
                <a:cxn ang="0">
                  <a:pos x="connsiteX9469" y="connsiteY9469"/>
                </a:cxn>
                <a:cxn ang="0">
                  <a:pos x="connsiteX9470" y="connsiteY9470"/>
                </a:cxn>
                <a:cxn ang="0">
                  <a:pos x="connsiteX9471" y="connsiteY9471"/>
                </a:cxn>
                <a:cxn ang="0">
                  <a:pos x="connsiteX9472" y="connsiteY9472"/>
                </a:cxn>
                <a:cxn ang="0">
                  <a:pos x="connsiteX9473" y="connsiteY9473"/>
                </a:cxn>
                <a:cxn ang="0">
                  <a:pos x="connsiteX9474" y="connsiteY9474"/>
                </a:cxn>
                <a:cxn ang="0">
                  <a:pos x="connsiteX9475" y="connsiteY9475"/>
                </a:cxn>
                <a:cxn ang="0">
                  <a:pos x="connsiteX9476" y="connsiteY9476"/>
                </a:cxn>
                <a:cxn ang="0">
                  <a:pos x="connsiteX9477" y="connsiteY9477"/>
                </a:cxn>
                <a:cxn ang="0">
                  <a:pos x="connsiteX9478" y="connsiteY9478"/>
                </a:cxn>
                <a:cxn ang="0">
                  <a:pos x="connsiteX9479" y="connsiteY9479"/>
                </a:cxn>
                <a:cxn ang="0">
                  <a:pos x="connsiteX9480" y="connsiteY9480"/>
                </a:cxn>
                <a:cxn ang="0">
                  <a:pos x="connsiteX9481" y="connsiteY9481"/>
                </a:cxn>
                <a:cxn ang="0">
                  <a:pos x="connsiteX9482" y="connsiteY9482"/>
                </a:cxn>
                <a:cxn ang="0">
                  <a:pos x="connsiteX9483" y="connsiteY9483"/>
                </a:cxn>
                <a:cxn ang="0">
                  <a:pos x="connsiteX9484" y="connsiteY9484"/>
                </a:cxn>
                <a:cxn ang="0">
                  <a:pos x="connsiteX9485" y="connsiteY9485"/>
                </a:cxn>
                <a:cxn ang="0">
                  <a:pos x="connsiteX9486" y="connsiteY9486"/>
                </a:cxn>
                <a:cxn ang="0">
                  <a:pos x="connsiteX9487" y="connsiteY9487"/>
                </a:cxn>
                <a:cxn ang="0">
                  <a:pos x="connsiteX9488" y="connsiteY9488"/>
                </a:cxn>
                <a:cxn ang="0">
                  <a:pos x="connsiteX9489" y="connsiteY9489"/>
                </a:cxn>
                <a:cxn ang="0">
                  <a:pos x="connsiteX9490" y="connsiteY9490"/>
                </a:cxn>
                <a:cxn ang="0">
                  <a:pos x="connsiteX9491" y="connsiteY9491"/>
                </a:cxn>
                <a:cxn ang="0">
                  <a:pos x="connsiteX9492" y="connsiteY9492"/>
                </a:cxn>
                <a:cxn ang="0">
                  <a:pos x="connsiteX9493" y="connsiteY9493"/>
                </a:cxn>
                <a:cxn ang="0">
                  <a:pos x="connsiteX9494" y="connsiteY9494"/>
                </a:cxn>
                <a:cxn ang="0">
                  <a:pos x="connsiteX9495" y="connsiteY9495"/>
                </a:cxn>
                <a:cxn ang="0">
                  <a:pos x="connsiteX9496" y="connsiteY9496"/>
                </a:cxn>
                <a:cxn ang="0">
                  <a:pos x="connsiteX9497" y="connsiteY9497"/>
                </a:cxn>
                <a:cxn ang="0">
                  <a:pos x="connsiteX9498" y="connsiteY9498"/>
                </a:cxn>
                <a:cxn ang="0">
                  <a:pos x="connsiteX9499" y="connsiteY9499"/>
                </a:cxn>
                <a:cxn ang="0">
                  <a:pos x="connsiteX9500" y="connsiteY9500"/>
                </a:cxn>
                <a:cxn ang="0">
                  <a:pos x="connsiteX9501" y="connsiteY9501"/>
                </a:cxn>
                <a:cxn ang="0">
                  <a:pos x="connsiteX9502" y="connsiteY9502"/>
                </a:cxn>
                <a:cxn ang="0">
                  <a:pos x="connsiteX9503" y="connsiteY9503"/>
                </a:cxn>
                <a:cxn ang="0">
                  <a:pos x="connsiteX9504" y="connsiteY9504"/>
                </a:cxn>
                <a:cxn ang="0">
                  <a:pos x="connsiteX9505" y="connsiteY9505"/>
                </a:cxn>
                <a:cxn ang="0">
                  <a:pos x="connsiteX9506" y="connsiteY9506"/>
                </a:cxn>
                <a:cxn ang="0">
                  <a:pos x="connsiteX9507" y="connsiteY9507"/>
                </a:cxn>
                <a:cxn ang="0">
                  <a:pos x="connsiteX9508" y="connsiteY9508"/>
                </a:cxn>
                <a:cxn ang="0">
                  <a:pos x="connsiteX9509" y="connsiteY9509"/>
                </a:cxn>
                <a:cxn ang="0">
                  <a:pos x="connsiteX9510" y="connsiteY9510"/>
                </a:cxn>
                <a:cxn ang="0">
                  <a:pos x="connsiteX9511" y="connsiteY9511"/>
                </a:cxn>
                <a:cxn ang="0">
                  <a:pos x="connsiteX9512" y="connsiteY9512"/>
                </a:cxn>
                <a:cxn ang="0">
                  <a:pos x="connsiteX9513" y="connsiteY9513"/>
                </a:cxn>
                <a:cxn ang="0">
                  <a:pos x="connsiteX9514" y="connsiteY9514"/>
                </a:cxn>
                <a:cxn ang="0">
                  <a:pos x="connsiteX9515" y="connsiteY9515"/>
                </a:cxn>
                <a:cxn ang="0">
                  <a:pos x="connsiteX9516" y="connsiteY9516"/>
                </a:cxn>
                <a:cxn ang="0">
                  <a:pos x="connsiteX9517" y="connsiteY9517"/>
                </a:cxn>
                <a:cxn ang="0">
                  <a:pos x="connsiteX9518" y="connsiteY9518"/>
                </a:cxn>
                <a:cxn ang="0">
                  <a:pos x="connsiteX9519" y="connsiteY9519"/>
                </a:cxn>
                <a:cxn ang="0">
                  <a:pos x="connsiteX9520" y="connsiteY9520"/>
                </a:cxn>
                <a:cxn ang="0">
                  <a:pos x="connsiteX9521" y="connsiteY9521"/>
                </a:cxn>
                <a:cxn ang="0">
                  <a:pos x="connsiteX9522" y="connsiteY9522"/>
                </a:cxn>
                <a:cxn ang="0">
                  <a:pos x="connsiteX9523" y="connsiteY9523"/>
                </a:cxn>
                <a:cxn ang="0">
                  <a:pos x="connsiteX9524" y="connsiteY9524"/>
                </a:cxn>
                <a:cxn ang="0">
                  <a:pos x="connsiteX9525" y="connsiteY9525"/>
                </a:cxn>
                <a:cxn ang="0">
                  <a:pos x="connsiteX9526" y="connsiteY9526"/>
                </a:cxn>
                <a:cxn ang="0">
                  <a:pos x="connsiteX9527" y="connsiteY9527"/>
                </a:cxn>
                <a:cxn ang="0">
                  <a:pos x="connsiteX9528" y="connsiteY9528"/>
                </a:cxn>
                <a:cxn ang="0">
                  <a:pos x="connsiteX9529" y="connsiteY9529"/>
                </a:cxn>
                <a:cxn ang="0">
                  <a:pos x="connsiteX9530" y="connsiteY9530"/>
                </a:cxn>
                <a:cxn ang="0">
                  <a:pos x="connsiteX9531" y="connsiteY9531"/>
                </a:cxn>
                <a:cxn ang="0">
                  <a:pos x="connsiteX9532" y="connsiteY9532"/>
                </a:cxn>
                <a:cxn ang="0">
                  <a:pos x="connsiteX9533" y="connsiteY9533"/>
                </a:cxn>
                <a:cxn ang="0">
                  <a:pos x="connsiteX9534" y="connsiteY9534"/>
                </a:cxn>
                <a:cxn ang="0">
                  <a:pos x="connsiteX9535" y="connsiteY9535"/>
                </a:cxn>
                <a:cxn ang="0">
                  <a:pos x="connsiteX9536" y="connsiteY9536"/>
                </a:cxn>
                <a:cxn ang="0">
                  <a:pos x="connsiteX9537" y="connsiteY9537"/>
                </a:cxn>
                <a:cxn ang="0">
                  <a:pos x="connsiteX9538" y="connsiteY9538"/>
                </a:cxn>
                <a:cxn ang="0">
                  <a:pos x="connsiteX9539" y="connsiteY9539"/>
                </a:cxn>
                <a:cxn ang="0">
                  <a:pos x="connsiteX9540" y="connsiteY9540"/>
                </a:cxn>
                <a:cxn ang="0">
                  <a:pos x="connsiteX9541" y="connsiteY9541"/>
                </a:cxn>
                <a:cxn ang="0">
                  <a:pos x="connsiteX9542" y="connsiteY9542"/>
                </a:cxn>
                <a:cxn ang="0">
                  <a:pos x="connsiteX9543" y="connsiteY9543"/>
                </a:cxn>
                <a:cxn ang="0">
                  <a:pos x="connsiteX9544" y="connsiteY9544"/>
                </a:cxn>
                <a:cxn ang="0">
                  <a:pos x="connsiteX9545" y="connsiteY9545"/>
                </a:cxn>
                <a:cxn ang="0">
                  <a:pos x="connsiteX9546" y="connsiteY9546"/>
                </a:cxn>
                <a:cxn ang="0">
                  <a:pos x="connsiteX9547" y="connsiteY9547"/>
                </a:cxn>
                <a:cxn ang="0">
                  <a:pos x="connsiteX9548" y="connsiteY9548"/>
                </a:cxn>
                <a:cxn ang="0">
                  <a:pos x="connsiteX9549" y="connsiteY9549"/>
                </a:cxn>
                <a:cxn ang="0">
                  <a:pos x="connsiteX9550" y="connsiteY9550"/>
                </a:cxn>
                <a:cxn ang="0">
                  <a:pos x="connsiteX9551" y="connsiteY9551"/>
                </a:cxn>
                <a:cxn ang="0">
                  <a:pos x="connsiteX9552" y="connsiteY9552"/>
                </a:cxn>
                <a:cxn ang="0">
                  <a:pos x="connsiteX9553" y="connsiteY9553"/>
                </a:cxn>
                <a:cxn ang="0">
                  <a:pos x="connsiteX9554" y="connsiteY9554"/>
                </a:cxn>
                <a:cxn ang="0">
                  <a:pos x="connsiteX9555" y="connsiteY9555"/>
                </a:cxn>
                <a:cxn ang="0">
                  <a:pos x="connsiteX9556" y="connsiteY9556"/>
                </a:cxn>
                <a:cxn ang="0">
                  <a:pos x="connsiteX9557" y="connsiteY9557"/>
                </a:cxn>
                <a:cxn ang="0">
                  <a:pos x="connsiteX9558" y="connsiteY9558"/>
                </a:cxn>
                <a:cxn ang="0">
                  <a:pos x="connsiteX9559" y="connsiteY9559"/>
                </a:cxn>
                <a:cxn ang="0">
                  <a:pos x="connsiteX9560" y="connsiteY9560"/>
                </a:cxn>
                <a:cxn ang="0">
                  <a:pos x="connsiteX9561" y="connsiteY9561"/>
                </a:cxn>
                <a:cxn ang="0">
                  <a:pos x="connsiteX9562" y="connsiteY9562"/>
                </a:cxn>
                <a:cxn ang="0">
                  <a:pos x="connsiteX9563" y="connsiteY9563"/>
                </a:cxn>
                <a:cxn ang="0">
                  <a:pos x="connsiteX9564" y="connsiteY9564"/>
                </a:cxn>
                <a:cxn ang="0">
                  <a:pos x="connsiteX9565" y="connsiteY9565"/>
                </a:cxn>
                <a:cxn ang="0">
                  <a:pos x="connsiteX9566" y="connsiteY9566"/>
                </a:cxn>
                <a:cxn ang="0">
                  <a:pos x="connsiteX9567" y="connsiteY9567"/>
                </a:cxn>
                <a:cxn ang="0">
                  <a:pos x="connsiteX9568" y="connsiteY9568"/>
                </a:cxn>
                <a:cxn ang="0">
                  <a:pos x="connsiteX9569" y="connsiteY9569"/>
                </a:cxn>
                <a:cxn ang="0">
                  <a:pos x="connsiteX9570" y="connsiteY9570"/>
                </a:cxn>
                <a:cxn ang="0">
                  <a:pos x="connsiteX9571" y="connsiteY9571"/>
                </a:cxn>
                <a:cxn ang="0">
                  <a:pos x="connsiteX9572" y="connsiteY9572"/>
                </a:cxn>
                <a:cxn ang="0">
                  <a:pos x="connsiteX9573" y="connsiteY9573"/>
                </a:cxn>
                <a:cxn ang="0">
                  <a:pos x="connsiteX9574" y="connsiteY9574"/>
                </a:cxn>
                <a:cxn ang="0">
                  <a:pos x="connsiteX9575" y="connsiteY9575"/>
                </a:cxn>
                <a:cxn ang="0">
                  <a:pos x="connsiteX9576" y="connsiteY9576"/>
                </a:cxn>
                <a:cxn ang="0">
                  <a:pos x="connsiteX9577" y="connsiteY9577"/>
                </a:cxn>
                <a:cxn ang="0">
                  <a:pos x="connsiteX9578" y="connsiteY9578"/>
                </a:cxn>
                <a:cxn ang="0">
                  <a:pos x="connsiteX9579" y="connsiteY9579"/>
                </a:cxn>
                <a:cxn ang="0">
                  <a:pos x="connsiteX9580" y="connsiteY9580"/>
                </a:cxn>
                <a:cxn ang="0">
                  <a:pos x="connsiteX9581" y="connsiteY9581"/>
                </a:cxn>
                <a:cxn ang="0">
                  <a:pos x="connsiteX9582" y="connsiteY9582"/>
                </a:cxn>
                <a:cxn ang="0">
                  <a:pos x="connsiteX9583" y="connsiteY9583"/>
                </a:cxn>
                <a:cxn ang="0">
                  <a:pos x="connsiteX9584" y="connsiteY9584"/>
                </a:cxn>
                <a:cxn ang="0">
                  <a:pos x="connsiteX9585" y="connsiteY9585"/>
                </a:cxn>
                <a:cxn ang="0">
                  <a:pos x="connsiteX9586" y="connsiteY9586"/>
                </a:cxn>
                <a:cxn ang="0">
                  <a:pos x="connsiteX9587" y="connsiteY9587"/>
                </a:cxn>
                <a:cxn ang="0">
                  <a:pos x="connsiteX9588" y="connsiteY9588"/>
                </a:cxn>
                <a:cxn ang="0">
                  <a:pos x="connsiteX9589" y="connsiteY9589"/>
                </a:cxn>
                <a:cxn ang="0">
                  <a:pos x="connsiteX9590" y="connsiteY9590"/>
                </a:cxn>
                <a:cxn ang="0">
                  <a:pos x="connsiteX9591" y="connsiteY9591"/>
                </a:cxn>
                <a:cxn ang="0">
                  <a:pos x="connsiteX9592" y="connsiteY9592"/>
                </a:cxn>
                <a:cxn ang="0">
                  <a:pos x="connsiteX9593" y="connsiteY9593"/>
                </a:cxn>
                <a:cxn ang="0">
                  <a:pos x="connsiteX9594" y="connsiteY9594"/>
                </a:cxn>
                <a:cxn ang="0">
                  <a:pos x="connsiteX9595" y="connsiteY9595"/>
                </a:cxn>
                <a:cxn ang="0">
                  <a:pos x="connsiteX9596" y="connsiteY9596"/>
                </a:cxn>
                <a:cxn ang="0">
                  <a:pos x="connsiteX9597" y="connsiteY9597"/>
                </a:cxn>
                <a:cxn ang="0">
                  <a:pos x="connsiteX9598" y="connsiteY9598"/>
                </a:cxn>
                <a:cxn ang="0">
                  <a:pos x="connsiteX9599" y="connsiteY9599"/>
                </a:cxn>
                <a:cxn ang="0">
                  <a:pos x="connsiteX9600" y="connsiteY9600"/>
                </a:cxn>
                <a:cxn ang="0">
                  <a:pos x="connsiteX9601" y="connsiteY9601"/>
                </a:cxn>
                <a:cxn ang="0">
                  <a:pos x="connsiteX9602" y="connsiteY9602"/>
                </a:cxn>
                <a:cxn ang="0">
                  <a:pos x="connsiteX9603" y="connsiteY9603"/>
                </a:cxn>
                <a:cxn ang="0">
                  <a:pos x="connsiteX9604" y="connsiteY9604"/>
                </a:cxn>
                <a:cxn ang="0">
                  <a:pos x="connsiteX9605" y="connsiteY9605"/>
                </a:cxn>
                <a:cxn ang="0">
                  <a:pos x="connsiteX9606" y="connsiteY9606"/>
                </a:cxn>
                <a:cxn ang="0">
                  <a:pos x="connsiteX9607" y="connsiteY9607"/>
                </a:cxn>
                <a:cxn ang="0">
                  <a:pos x="connsiteX9608" y="connsiteY9608"/>
                </a:cxn>
                <a:cxn ang="0">
                  <a:pos x="connsiteX9609" y="connsiteY9609"/>
                </a:cxn>
                <a:cxn ang="0">
                  <a:pos x="connsiteX9610" y="connsiteY9610"/>
                </a:cxn>
                <a:cxn ang="0">
                  <a:pos x="connsiteX9611" y="connsiteY9611"/>
                </a:cxn>
                <a:cxn ang="0">
                  <a:pos x="connsiteX9612" y="connsiteY9612"/>
                </a:cxn>
                <a:cxn ang="0">
                  <a:pos x="connsiteX9613" y="connsiteY9613"/>
                </a:cxn>
                <a:cxn ang="0">
                  <a:pos x="connsiteX9614" y="connsiteY9614"/>
                </a:cxn>
                <a:cxn ang="0">
                  <a:pos x="connsiteX9615" y="connsiteY9615"/>
                </a:cxn>
                <a:cxn ang="0">
                  <a:pos x="connsiteX9616" y="connsiteY9616"/>
                </a:cxn>
                <a:cxn ang="0">
                  <a:pos x="connsiteX9617" y="connsiteY9617"/>
                </a:cxn>
                <a:cxn ang="0">
                  <a:pos x="connsiteX9618" y="connsiteY9618"/>
                </a:cxn>
                <a:cxn ang="0">
                  <a:pos x="connsiteX9619" y="connsiteY9619"/>
                </a:cxn>
                <a:cxn ang="0">
                  <a:pos x="connsiteX9620" y="connsiteY9620"/>
                </a:cxn>
                <a:cxn ang="0">
                  <a:pos x="connsiteX9621" y="connsiteY9621"/>
                </a:cxn>
                <a:cxn ang="0">
                  <a:pos x="connsiteX9622" y="connsiteY9622"/>
                </a:cxn>
                <a:cxn ang="0">
                  <a:pos x="connsiteX9623" y="connsiteY9623"/>
                </a:cxn>
                <a:cxn ang="0">
                  <a:pos x="connsiteX9624" y="connsiteY9624"/>
                </a:cxn>
                <a:cxn ang="0">
                  <a:pos x="connsiteX9625" y="connsiteY9625"/>
                </a:cxn>
                <a:cxn ang="0">
                  <a:pos x="connsiteX9626" y="connsiteY9626"/>
                </a:cxn>
                <a:cxn ang="0">
                  <a:pos x="connsiteX9627" y="connsiteY9627"/>
                </a:cxn>
                <a:cxn ang="0">
                  <a:pos x="connsiteX9628" y="connsiteY9628"/>
                </a:cxn>
                <a:cxn ang="0">
                  <a:pos x="connsiteX9629" y="connsiteY9629"/>
                </a:cxn>
                <a:cxn ang="0">
                  <a:pos x="connsiteX9630" y="connsiteY9630"/>
                </a:cxn>
                <a:cxn ang="0">
                  <a:pos x="connsiteX9631" y="connsiteY9631"/>
                </a:cxn>
                <a:cxn ang="0">
                  <a:pos x="connsiteX9632" y="connsiteY9632"/>
                </a:cxn>
                <a:cxn ang="0">
                  <a:pos x="connsiteX9633" y="connsiteY9633"/>
                </a:cxn>
                <a:cxn ang="0">
                  <a:pos x="connsiteX9634" y="connsiteY9634"/>
                </a:cxn>
                <a:cxn ang="0">
                  <a:pos x="connsiteX9635" y="connsiteY9635"/>
                </a:cxn>
                <a:cxn ang="0">
                  <a:pos x="connsiteX9636" y="connsiteY9636"/>
                </a:cxn>
                <a:cxn ang="0">
                  <a:pos x="connsiteX9637" y="connsiteY9637"/>
                </a:cxn>
                <a:cxn ang="0">
                  <a:pos x="connsiteX9638" y="connsiteY9638"/>
                </a:cxn>
                <a:cxn ang="0">
                  <a:pos x="connsiteX9639" y="connsiteY9639"/>
                </a:cxn>
                <a:cxn ang="0">
                  <a:pos x="connsiteX9640" y="connsiteY9640"/>
                </a:cxn>
                <a:cxn ang="0">
                  <a:pos x="connsiteX9641" y="connsiteY9641"/>
                </a:cxn>
                <a:cxn ang="0">
                  <a:pos x="connsiteX9642" y="connsiteY9642"/>
                </a:cxn>
                <a:cxn ang="0">
                  <a:pos x="connsiteX9643" y="connsiteY9643"/>
                </a:cxn>
                <a:cxn ang="0">
                  <a:pos x="connsiteX9644" y="connsiteY9644"/>
                </a:cxn>
                <a:cxn ang="0">
                  <a:pos x="connsiteX9645" y="connsiteY9645"/>
                </a:cxn>
                <a:cxn ang="0">
                  <a:pos x="connsiteX9646" y="connsiteY9646"/>
                </a:cxn>
                <a:cxn ang="0">
                  <a:pos x="connsiteX9647" y="connsiteY9647"/>
                </a:cxn>
                <a:cxn ang="0">
                  <a:pos x="connsiteX9648" y="connsiteY9648"/>
                </a:cxn>
                <a:cxn ang="0">
                  <a:pos x="connsiteX9649" y="connsiteY9649"/>
                </a:cxn>
                <a:cxn ang="0">
                  <a:pos x="connsiteX9650" y="connsiteY9650"/>
                </a:cxn>
                <a:cxn ang="0">
                  <a:pos x="connsiteX9651" y="connsiteY9651"/>
                </a:cxn>
                <a:cxn ang="0">
                  <a:pos x="connsiteX9652" y="connsiteY9652"/>
                </a:cxn>
                <a:cxn ang="0">
                  <a:pos x="connsiteX9653" y="connsiteY9653"/>
                </a:cxn>
                <a:cxn ang="0">
                  <a:pos x="connsiteX9654" y="connsiteY9654"/>
                </a:cxn>
                <a:cxn ang="0">
                  <a:pos x="connsiteX9655" y="connsiteY9655"/>
                </a:cxn>
                <a:cxn ang="0">
                  <a:pos x="connsiteX9656" y="connsiteY9656"/>
                </a:cxn>
                <a:cxn ang="0">
                  <a:pos x="connsiteX9657" y="connsiteY9657"/>
                </a:cxn>
                <a:cxn ang="0">
                  <a:pos x="connsiteX9658" y="connsiteY9658"/>
                </a:cxn>
                <a:cxn ang="0">
                  <a:pos x="connsiteX9659" y="connsiteY9659"/>
                </a:cxn>
                <a:cxn ang="0">
                  <a:pos x="connsiteX9660" y="connsiteY9660"/>
                </a:cxn>
                <a:cxn ang="0">
                  <a:pos x="connsiteX9661" y="connsiteY9661"/>
                </a:cxn>
                <a:cxn ang="0">
                  <a:pos x="connsiteX9662" y="connsiteY9662"/>
                </a:cxn>
                <a:cxn ang="0">
                  <a:pos x="connsiteX9663" y="connsiteY9663"/>
                </a:cxn>
                <a:cxn ang="0">
                  <a:pos x="connsiteX9664" y="connsiteY9664"/>
                </a:cxn>
                <a:cxn ang="0">
                  <a:pos x="connsiteX9665" y="connsiteY9665"/>
                </a:cxn>
                <a:cxn ang="0">
                  <a:pos x="connsiteX9666" y="connsiteY9666"/>
                </a:cxn>
                <a:cxn ang="0">
                  <a:pos x="connsiteX9667" y="connsiteY9667"/>
                </a:cxn>
                <a:cxn ang="0">
                  <a:pos x="connsiteX9668" y="connsiteY9668"/>
                </a:cxn>
                <a:cxn ang="0">
                  <a:pos x="connsiteX9669" y="connsiteY9669"/>
                </a:cxn>
                <a:cxn ang="0">
                  <a:pos x="connsiteX9670" y="connsiteY9670"/>
                </a:cxn>
                <a:cxn ang="0">
                  <a:pos x="connsiteX9671" y="connsiteY9671"/>
                </a:cxn>
                <a:cxn ang="0">
                  <a:pos x="connsiteX9672" y="connsiteY9672"/>
                </a:cxn>
                <a:cxn ang="0">
                  <a:pos x="connsiteX9673" y="connsiteY9673"/>
                </a:cxn>
                <a:cxn ang="0">
                  <a:pos x="connsiteX9674" y="connsiteY9674"/>
                </a:cxn>
                <a:cxn ang="0">
                  <a:pos x="connsiteX9675" y="connsiteY9675"/>
                </a:cxn>
                <a:cxn ang="0">
                  <a:pos x="connsiteX9676" y="connsiteY9676"/>
                </a:cxn>
                <a:cxn ang="0">
                  <a:pos x="connsiteX9677" y="connsiteY9677"/>
                </a:cxn>
                <a:cxn ang="0">
                  <a:pos x="connsiteX9678" y="connsiteY9678"/>
                </a:cxn>
                <a:cxn ang="0">
                  <a:pos x="connsiteX9679" y="connsiteY9679"/>
                </a:cxn>
                <a:cxn ang="0">
                  <a:pos x="connsiteX9680" y="connsiteY9680"/>
                </a:cxn>
                <a:cxn ang="0">
                  <a:pos x="connsiteX9681" y="connsiteY9681"/>
                </a:cxn>
                <a:cxn ang="0">
                  <a:pos x="connsiteX9682" y="connsiteY9682"/>
                </a:cxn>
                <a:cxn ang="0">
                  <a:pos x="connsiteX9683" y="connsiteY9683"/>
                </a:cxn>
                <a:cxn ang="0">
                  <a:pos x="connsiteX9684" y="connsiteY9684"/>
                </a:cxn>
                <a:cxn ang="0">
                  <a:pos x="connsiteX9685" y="connsiteY9685"/>
                </a:cxn>
                <a:cxn ang="0">
                  <a:pos x="connsiteX9686" y="connsiteY9686"/>
                </a:cxn>
                <a:cxn ang="0">
                  <a:pos x="connsiteX9687" y="connsiteY9687"/>
                </a:cxn>
                <a:cxn ang="0">
                  <a:pos x="connsiteX9688" y="connsiteY9688"/>
                </a:cxn>
                <a:cxn ang="0">
                  <a:pos x="connsiteX9689" y="connsiteY9689"/>
                </a:cxn>
                <a:cxn ang="0">
                  <a:pos x="connsiteX9690" y="connsiteY9690"/>
                </a:cxn>
                <a:cxn ang="0">
                  <a:pos x="connsiteX9691" y="connsiteY9691"/>
                </a:cxn>
                <a:cxn ang="0">
                  <a:pos x="connsiteX9692" y="connsiteY9692"/>
                </a:cxn>
                <a:cxn ang="0">
                  <a:pos x="connsiteX9693" y="connsiteY9693"/>
                </a:cxn>
                <a:cxn ang="0">
                  <a:pos x="connsiteX9694" y="connsiteY9694"/>
                </a:cxn>
                <a:cxn ang="0">
                  <a:pos x="connsiteX9695" y="connsiteY9695"/>
                </a:cxn>
                <a:cxn ang="0">
                  <a:pos x="connsiteX9696" y="connsiteY9696"/>
                </a:cxn>
                <a:cxn ang="0">
                  <a:pos x="connsiteX9697" y="connsiteY9697"/>
                </a:cxn>
                <a:cxn ang="0">
                  <a:pos x="connsiteX9698" y="connsiteY9698"/>
                </a:cxn>
                <a:cxn ang="0">
                  <a:pos x="connsiteX9699" y="connsiteY9699"/>
                </a:cxn>
                <a:cxn ang="0">
                  <a:pos x="connsiteX9700" y="connsiteY9700"/>
                </a:cxn>
                <a:cxn ang="0">
                  <a:pos x="connsiteX9701" y="connsiteY9701"/>
                </a:cxn>
                <a:cxn ang="0">
                  <a:pos x="connsiteX9702" y="connsiteY9702"/>
                </a:cxn>
                <a:cxn ang="0">
                  <a:pos x="connsiteX9703" y="connsiteY9703"/>
                </a:cxn>
                <a:cxn ang="0">
                  <a:pos x="connsiteX9704" y="connsiteY9704"/>
                </a:cxn>
                <a:cxn ang="0">
                  <a:pos x="connsiteX9705" y="connsiteY9705"/>
                </a:cxn>
                <a:cxn ang="0">
                  <a:pos x="connsiteX9706" y="connsiteY9706"/>
                </a:cxn>
                <a:cxn ang="0">
                  <a:pos x="connsiteX9707" y="connsiteY9707"/>
                </a:cxn>
                <a:cxn ang="0">
                  <a:pos x="connsiteX9708" y="connsiteY9708"/>
                </a:cxn>
                <a:cxn ang="0">
                  <a:pos x="connsiteX9709" y="connsiteY9709"/>
                </a:cxn>
                <a:cxn ang="0">
                  <a:pos x="connsiteX9710" y="connsiteY9710"/>
                </a:cxn>
                <a:cxn ang="0">
                  <a:pos x="connsiteX9711" y="connsiteY9711"/>
                </a:cxn>
                <a:cxn ang="0">
                  <a:pos x="connsiteX9712" y="connsiteY9712"/>
                </a:cxn>
                <a:cxn ang="0">
                  <a:pos x="connsiteX9713" y="connsiteY9713"/>
                </a:cxn>
                <a:cxn ang="0">
                  <a:pos x="connsiteX9714" y="connsiteY9714"/>
                </a:cxn>
                <a:cxn ang="0">
                  <a:pos x="connsiteX9715" y="connsiteY9715"/>
                </a:cxn>
                <a:cxn ang="0">
                  <a:pos x="connsiteX9716" y="connsiteY9716"/>
                </a:cxn>
                <a:cxn ang="0">
                  <a:pos x="connsiteX9717" y="connsiteY9717"/>
                </a:cxn>
                <a:cxn ang="0">
                  <a:pos x="connsiteX9718" y="connsiteY9718"/>
                </a:cxn>
                <a:cxn ang="0">
                  <a:pos x="connsiteX9719" y="connsiteY9719"/>
                </a:cxn>
                <a:cxn ang="0">
                  <a:pos x="connsiteX9720" y="connsiteY9720"/>
                </a:cxn>
                <a:cxn ang="0">
                  <a:pos x="connsiteX9721" y="connsiteY9721"/>
                </a:cxn>
                <a:cxn ang="0">
                  <a:pos x="connsiteX9722" y="connsiteY9722"/>
                </a:cxn>
                <a:cxn ang="0">
                  <a:pos x="connsiteX9723" y="connsiteY9723"/>
                </a:cxn>
                <a:cxn ang="0">
                  <a:pos x="connsiteX9724" y="connsiteY9724"/>
                </a:cxn>
                <a:cxn ang="0">
                  <a:pos x="connsiteX9725" y="connsiteY9725"/>
                </a:cxn>
                <a:cxn ang="0">
                  <a:pos x="connsiteX9726" y="connsiteY9726"/>
                </a:cxn>
                <a:cxn ang="0">
                  <a:pos x="connsiteX9727" y="connsiteY9727"/>
                </a:cxn>
                <a:cxn ang="0">
                  <a:pos x="connsiteX9728" y="connsiteY9728"/>
                </a:cxn>
                <a:cxn ang="0">
                  <a:pos x="connsiteX9729" y="connsiteY9729"/>
                </a:cxn>
                <a:cxn ang="0">
                  <a:pos x="connsiteX9730" y="connsiteY9730"/>
                </a:cxn>
                <a:cxn ang="0">
                  <a:pos x="connsiteX9731" y="connsiteY9731"/>
                </a:cxn>
                <a:cxn ang="0">
                  <a:pos x="connsiteX9732" y="connsiteY9732"/>
                </a:cxn>
                <a:cxn ang="0">
                  <a:pos x="connsiteX9733" y="connsiteY9733"/>
                </a:cxn>
                <a:cxn ang="0">
                  <a:pos x="connsiteX9734" y="connsiteY9734"/>
                </a:cxn>
                <a:cxn ang="0">
                  <a:pos x="connsiteX9735" y="connsiteY9735"/>
                </a:cxn>
                <a:cxn ang="0">
                  <a:pos x="connsiteX9736" y="connsiteY9736"/>
                </a:cxn>
                <a:cxn ang="0">
                  <a:pos x="connsiteX9737" y="connsiteY9737"/>
                </a:cxn>
                <a:cxn ang="0">
                  <a:pos x="connsiteX9738" y="connsiteY9738"/>
                </a:cxn>
                <a:cxn ang="0">
                  <a:pos x="connsiteX9739" y="connsiteY9739"/>
                </a:cxn>
                <a:cxn ang="0">
                  <a:pos x="connsiteX9740" y="connsiteY9740"/>
                </a:cxn>
                <a:cxn ang="0">
                  <a:pos x="connsiteX9741" y="connsiteY9741"/>
                </a:cxn>
                <a:cxn ang="0">
                  <a:pos x="connsiteX9742" y="connsiteY9742"/>
                </a:cxn>
                <a:cxn ang="0">
                  <a:pos x="connsiteX9743" y="connsiteY9743"/>
                </a:cxn>
                <a:cxn ang="0">
                  <a:pos x="connsiteX9744" y="connsiteY9744"/>
                </a:cxn>
                <a:cxn ang="0">
                  <a:pos x="connsiteX9745" y="connsiteY9745"/>
                </a:cxn>
                <a:cxn ang="0">
                  <a:pos x="connsiteX9746" y="connsiteY9746"/>
                </a:cxn>
                <a:cxn ang="0">
                  <a:pos x="connsiteX9747" y="connsiteY9747"/>
                </a:cxn>
                <a:cxn ang="0">
                  <a:pos x="connsiteX9748" y="connsiteY9748"/>
                </a:cxn>
                <a:cxn ang="0">
                  <a:pos x="connsiteX9749" y="connsiteY9749"/>
                </a:cxn>
                <a:cxn ang="0">
                  <a:pos x="connsiteX9750" y="connsiteY9750"/>
                </a:cxn>
                <a:cxn ang="0">
                  <a:pos x="connsiteX9751" y="connsiteY9751"/>
                </a:cxn>
                <a:cxn ang="0">
                  <a:pos x="connsiteX9752" y="connsiteY9752"/>
                </a:cxn>
                <a:cxn ang="0">
                  <a:pos x="connsiteX9753" y="connsiteY9753"/>
                </a:cxn>
                <a:cxn ang="0">
                  <a:pos x="connsiteX9754" y="connsiteY9754"/>
                </a:cxn>
                <a:cxn ang="0">
                  <a:pos x="connsiteX9755" y="connsiteY9755"/>
                </a:cxn>
                <a:cxn ang="0">
                  <a:pos x="connsiteX9756" y="connsiteY9756"/>
                </a:cxn>
                <a:cxn ang="0">
                  <a:pos x="connsiteX9757" y="connsiteY9757"/>
                </a:cxn>
                <a:cxn ang="0">
                  <a:pos x="connsiteX9758" y="connsiteY9758"/>
                </a:cxn>
                <a:cxn ang="0">
                  <a:pos x="connsiteX9759" y="connsiteY9759"/>
                </a:cxn>
                <a:cxn ang="0">
                  <a:pos x="connsiteX9760" y="connsiteY9760"/>
                </a:cxn>
                <a:cxn ang="0">
                  <a:pos x="connsiteX9761" y="connsiteY9761"/>
                </a:cxn>
                <a:cxn ang="0">
                  <a:pos x="connsiteX9762" y="connsiteY9762"/>
                </a:cxn>
                <a:cxn ang="0">
                  <a:pos x="connsiteX9763" y="connsiteY9763"/>
                </a:cxn>
                <a:cxn ang="0">
                  <a:pos x="connsiteX9764" y="connsiteY9764"/>
                </a:cxn>
                <a:cxn ang="0">
                  <a:pos x="connsiteX9765" y="connsiteY9765"/>
                </a:cxn>
                <a:cxn ang="0">
                  <a:pos x="connsiteX9766" y="connsiteY9766"/>
                </a:cxn>
                <a:cxn ang="0">
                  <a:pos x="connsiteX9767" y="connsiteY9767"/>
                </a:cxn>
                <a:cxn ang="0">
                  <a:pos x="connsiteX9768" y="connsiteY9768"/>
                </a:cxn>
                <a:cxn ang="0">
                  <a:pos x="connsiteX9769" y="connsiteY9769"/>
                </a:cxn>
                <a:cxn ang="0">
                  <a:pos x="connsiteX9770" y="connsiteY9770"/>
                </a:cxn>
                <a:cxn ang="0">
                  <a:pos x="connsiteX9771" y="connsiteY9771"/>
                </a:cxn>
                <a:cxn ang="0">
                  <a:pos x="connsiteX9772" y="connsiteY9772"/>
                </a:cxn>
                <a:cxn ang="0">
                  <a:pos x="connsiteX9773" y="connsiteY9773"/>
                </a:cxn>
                <a:cxn ang="0">
                  <a:pos x="connsiteX9774" y="connsiteY9774"/>
                </a:cxn>
                <a:cxn ang="0">
                  <a:pos x="connsiteX9775" y="connsiteY9775"/>
                </a:cxn>
                <a:cxn ang="0">
                  <a:pos x="connsiteX9776" y="connsiteY9776"/>
                </a:cxn>
                <a:cxn ang="0">
                  <a:pos x="connsiteX9777" y="connsiteY9777"/>
                </a:cxn>
                <a:cxn ang="0">
                  <a:pos x="connsiteX9778" y="connsiteY9778"/>
                </a:cxn>
                <a:cxn ang="0">
                  <a:pos x="connsiteX9779" y="connsiteY9779"/>
                </a:cxn>
                <a:cxn ang="0">
                  <a:pos x="connsiteX9780" y="connsiteY9780"/>
                </a:cxn>
                <a:cxn ang="0">
                  <a:pos x="connsiteX9781" y="connsiteY9781"/>
                </a:cxn>
                <a:cxn ang="0">
                  <a:pos x="connsiteX9782" y="connsiteY9782"/>
                </a:cxn>
                <a:cxn ang="0">
                  <a:pos x="connsiteX9783" y="connsiteY9783"/>
                </a:cxn>
                <a:cxn ang="0">
                  <a:pos x="connsiteX9784" y="connsiteY9784"/>
                </a:cxn>
                <a:cxn ang="0">
                  <a:pos x="connsiteX9785" y="connsiteY9785"/>
                </a:cxn>
                <a:cxn ang="0">
                  <a:pos x="connsiteX9786" y="connsiteY9786"/>
                </a:cxn>
                <a:cxn ang="0">
                  <a:pos x="connsiteX9787" y="connsiteY9787"/>
                </a:cxn>
                <a:cxn ang="0">
                  <a:pos x="connsiteX9788" y="connsiteY9788"/>
                </a:cxn>
                <a:cxn ang="0">
                  <a:pos x="connsiteX9789" y="connsiteY9789"/>
                </a:cxn>
                <a:cxn ang="0">
                  <a:pos x="connsiteX9790" y="connsiteY9790"/>
                </a:cxn>
                <a:cxn ang="0">
                  <a:pos x="connsiteX9791" y="connsiteY9791"/>
                </a:cxn>
                <a:cxn ang="0">
                  <a:pos x="connsiteX9792" y="connsiteY9792"/>
                </a:cxn>
                <a:cxn ang="0">
                  <a:pos x="connsiteX9793" y="connsiteY9793"/>
                </a:cxn>
                <a:cxn ang="0">
                  <a:pos x="connsiteX9794" y="connsiteY9794"/>
                </a:cxn>
                <a:cxn ang="0">
                  <a:pos x="connsiteX9795" y="connsiteY9795"/>
                </a:cxn>
                <a:cxn ang="0">
                  <a:pos x="connsiteX9796" y="connsiteY9796"/>
                </a:cxn>
                <a:cxn ang="0">
                  <a:pos x="connsiteX9797" y="connsiteY9797"/>
                </a:cxn>
                <a:cxn ang="0">
                  <a:pos x="connsiteX9798" y="connsiteY9798"/>
                </a:cxn>
                <a:cxn ang="0">
                  <a:pos x="connsiteX9799" y="connsiteY9799"/>
                </a:cxn>
                <a:cxn ang="0">
                  <a:pos x="connsiteX9800" y="connsiteY9800"/>
                </a:cxn>
                <a:cxn ang="0">
                  <a:pos x="connsiteX9801" y="connsiteY9801"/>
                </a:cxn>
                <a:cxn ang="0">
                  <a:pos x="connsiteX9802" y="connsiteY9802"/>
                </a:cxn>
                <a:cxn ang="0">
                  <a:pos x="connsiteX9803" y="connsiteY9803"/>
                </a:cxn>
                <a:cxn ang="0">
                  <a:pos x="connsiteX9804" y="connsiteY9804"/>
                </a:cxn>
                <a:cxn ang="0">
                  <a:pos x="connsiteX9805" y="connsiteY9805"/>
                </a:cxn>
                <a:cxn ang="0">
                  <a:pos x="connsiteX9806" y="connsiteY9806"/>
                </a:cxn>
                <a:cxn ang="0">
                  <a:pos x="connsiteX9807" y="connsiteY9807"/>
                </a:cxn>
                <a:cxn ang="0">
                  <a:pos x="connsiteX9808" y="connsiteY9808"/>
                </a:cxn>
                <a:cxn ang="0">
                  <a:pos x="connsiteX9809" y="connsiteY9809"/>
                </a:cxn>
                <a:cxn ang="0">
                  <a:pos x="connsiteX9810" y="connsiteY9810"/>
                </a:cxn>
                <a:cxn ang="0">
                  <a:pos x="connsiteX9811" y="connsiteY9811"/>
                </a:cxn>
                <a:cxn ang="0">
                  <a:pos x="connsiteX9812" y="connsiteY9812"/>
                </a:cxn>
                <a:cxn ang="0">
                  <a:pos x="connsiteX9813" y="connsiteY9813"/>
                </a:cxn>
                <a:cxn ang="0">
                  <a:pos x="connsiteX9814" y="connsiteY9814"/>
                </a:cxn>
                <a:cxn ang="0">
                  <a:pos x="connsiteX9815" y="connsiteY9815"/>
                </a:cxn>
                <a:cxn ang="0">
                  <a:pos x="connsiteX9816" y="connsiteY9816"/>
                </a:cxn>
                <a:cxn ang="0">
                  <a:pos x="connsiteX9817" y="connsiteY9817"/>
                </a:cxn>
                <a:cxn ang="0">
                  <a:pos x="connsiteX9818" y="connsiteY9818"/>
                </a:cxn>
                <a:cxn ang="0">
                  <a:pos x="connsiteX9819" y="connsiteY9819"/>
                </a:cxn>
                <a:cxn ang="0">
                  <a:pos x="connsiteX9820" y="connsiteY9820"/>
                </a:cxn>
                <a:cxn ang="0">
                  <a:pos x="connsiteX9821" y="connsiteY9821"/>
                </a:cxn>
                <a:cxn ang="0">
                  <a:pos x="connsiteX9822" y="connsiteY9822"/>
                </a:cxn>
                <a:cxn ang="0">
                  <a:pos x="connsiteX9823" y="connsiteY9823"/>
                </a:cxn>
                <a:cxn ang="0">
                  <a:pos x="connsiteX9824" y="connsiteY9824"/>
                </a:cxn>
                <a:cxn ang="0">
                  <a:pos x="connsiteX9825" y="connsiteY9825"/>
                </a:cxn>
                <a:cxn ang="0">
                  <a:pos x="connsiteX9826" y="connsiteY9826"/>
                </a:cxn>
                <a:cxn ang="0">
                  <a:pos x="connsiteX9827" y="connsiteY9827"/>
                </a:cxn>
                <a:cxn ang="0">
                  <a:pos x="connsiteX9828" y="connsiteY9828"/>
                </a:cxn>
                <a:cxn ang="0">
                  <a:pos x="connsiteX9829" y="connsiteY9829"/>
                </a:cxn>
                <a:cxn ang="0">
                  <a:pos x="connsiteX9830" y="connsiteY9830"/>
                </a:cxn>
                <a:cxn ang="0">
                  <a:pos x="connsiteX9831" y="connsiteY9831"/>
                </a:cxn>
                <a:cxn ang="0">
                  <a:pos x="connsiteX9832" y="connsiteY9832"/>
                </a:cxn>
                <a:cxn ang="0">
                  <a:pos x="connsiteX9833" y="connsiteY9833"/>
                </a:cxn>
                <a:cxn ang="0">
                  <a:pos x="connsiteX9834" y="connsiteY9834"/>
                </a:cxn>
                <a:cxn ang="0">
                  <a:pos x="connsiteX9835" y="connsiteY9835"/>
                </a:cxn>
                <a:cxn ang="0">
                  <a:pos x="connsiteX9836" y="connsiteY9836"/>
                </a:cxn>
                <a:cxn ang="0">
                  <a:pos x="connsiteX9837" y="connsiteY9837"/>
                </a:cxn>
                <a:cxn ang="0">
                  <a:pos x="connsiteX9838" y="connsiteY9838"/>
                </a:cxn>
                <a:cxn ang="0">
                  <a:pos x="connsiteX9839" y="connsiteY9839"/>
                </a:cxn>
                <a:cxn ang="0">
                  <a:pos x="connsiteX9840" y="connsiteY9840"/>
                </a:cxn>
                <a:cxn ang="0">
                  <a:pos x="connsiteX9841" y="connsiteY9841"/>
                </a:cxn>
                <a:cxn ang="0">
                  <a:pos x="connsiteX9842" y="connsiteY9842"/>
                </a:cxn>
                <a:cxn ang="0">
                  <a:pos x="connsiteX9843" y="connsiteY9843"/>
                </a:cxn>
                <a:cxn ang="0">
                  <a:pos x="connsiteX9844" y="connsiteY9844"/>
                </a:cxn>
                <a:cxn ang="0">
                  <a:pos x="connsiteX9845" y="connsiteY9845"/>
                </a:cxn>
                <a:cxn ang="0">
                  <a:pos x="connsiteX9846" y="connsiteY9846"/>
                </a:cxn>
                <a:cxn ang="0">
                  <a:pos x="connsiteX9847" y="connsiteY9847"/>
                </a:cxn>
                <a:cxn ang="0">
                  <a:pos x="connsiteX9848" y="connsiteY9848"/>
                </a:cxn>
                <a:cxn ang="0">
                  <a:pos x="connsiteX9849" y="connsiteY9849"/>
                </a:cxn>
                <a:cxn ang="0">
                  <a:pos x="connsiteX9850" y="connsiteY9850"/>
                </a:cxn>
                <a:cxn ang="0">
                  <a:pos x="connsiteX9851" y="connsiteY9851"/>
                </a:cxn>
                <a:cxn ang="0">
                  <a:pos x="connsiteX9852" y="connsiteY9852"/>
                </a:cxn>
                <a:cxn ang="0">
                  <a:pos x="connsiteX9853" y="connsiteY9853"/>
                </a:cxn>
                <a:cxn ang="0">
                  <a:pos x="connsiteX9854" y="connsiteY9854"/>
                </a:cxn>
                <a:cxn ang="0">
                  <a:pos x="connsiteX9855" y="connsiteY9855"/>
                </a:cxn>
                <a:cxn ang="0">
                  <a:pos x="connsiteX9856" y="connsiteY9856"/>
                </a:cxn>
                <a:cxn ang="0">
                  <a:pos x="connsiteX9857" y="connsiteY9857"/>
                </a:cxn>
                <a:cxn ang="0">
                  <a:pos x="connsiteX9858" y="connsiteY9858"/>
                </a:cxn>
                <a:cxn ang="0">
                  <a:pos x="connsiteX9859" y="connsiteY9859"/>
                </a:cxn>
                <a:cxn ang="0">
                  <a:pos x="connsiteX9860" y="connsiteY9860"/>
                </a:cxn>
                <a:cxn ang="0">
                  <a:pos x="connsiteX9861" y="connsiteY9861"/>
                </a:cxn>
                <a:cxn ang="0">
                  <a:pos x="connsiteX9862" y="connsiteY9862"/>
                </a:cxn>
                <a:cxn ang="0">
                  <a:pos x="connsiteX9863" y="connsiteY9863"/>
                </a:cxn>
                <a:cxn ang="0">
                  <a:pos x="connsiteX9864" y="connsiteY9864"/>
                </a:cxn>
                <a:cxn ang="0">
                  <a:pos x="connsiteX9865" y="connsiteY9865"/>
                </a:cxn>
                <a:cxn ang="0">
                  <a:pos x="connsiteX9866" y="connsiteY9866"/>
                </a:cxn>
                <a:cxn ang="0">
                  <a:pos x="connsiteX9867" y="connsiteY9867"/>
                </a:cxn>
                <a:cxn ang="0">
                  <a:pos x="connsiteX9868" y="connsiteY9868"/>
                </a:cxn>
                <a:cxn ang="0">
                  <a:pos x="connsiteX9869" y="connsiteY9869"/>
                </a:cxn>
                <a:cxn ang="0">
                  <a:pos x="connsiteX9870" y="connsiteY9870"/>
                </a:cxn>
                <a:cxn ang="0">
                  <a:pos x="connsiteX9871" y="connsiteY9871"/>
                </a:cxn>
                <a:cxn ang="0">
                  <a:pos x="connsiteX9872" y="connsiteY9872"/>
                </a:cxn>
                <a:cxn ang="0">
                  <a:pos x="connsiteX9873" y="connsiteY9873"/>
                </a:cxn>
                <a:cxn ang="0">
                  <a:pos x="connsiteX9874" y="connsiteY9874"/>
                </a:cxn>
                <a:cxn ang="0">
                  <a:pos x="connsiteX9875" y="connsiteY9875"/>
                </a:cxn>
                <a:cxn ang="0">
                  <a:pos x="connsiteX9876" y="connsiteY9876"/>
                </a:cxn>
                <a:cxn ang="0">
                  <a:pos x="connsiteX9877" y="connsiteY9877"/>
                </a:cxn>
                <a:cxn ang="0">
                  <a:pos x="connsiteX9878" y="connsiteY9878"/>
                </a:cxn>
                <a:cxn ang="0">
                  <a:pos x="connsiteX9879" y="connsiteY9879"/>
                </a:cxn>
                <a:cxn ang="0">
                  <a:pos x="connsiteX9880" y="connsiteY9880"/>
                </a:cxn>
                <a:cxn ang="0">
                  <a:pos x="connsiteX9881" y="connsiteY9881"/>
                </a:cxn>
                <a:cxn ang="0">
                  <a:pos x="connsiteX9882" y="connsiteY9882"/>
                </a:cxn>
                <a:cxn ang="0">
                  <a:pos x="connsiteX9883" y="connsiteY9883"/>
                </a:cxn>
                <a:cxn ang="0">
                  <a:pos x="connsiteX9884" y="connsiteY9884"/>
                </a:cxn>
                <a:cxn ang="0">
                  <a:pos x="connsiteX9885" y="connsiteY9885"/>
                </a:cxn>
                <a:cxn ang="0">
                  <a:pos x="connsiteX9886" y="connsiteY9886"/>
                </a:cxn>
                <a:cxn ang="0">
                  <a:pos x="connsiteX9887" y="connsiteY9887"/>
                </a:cxn>
                <a:cxn ang="0">
                  <a:pos x="connsiteX9888" y="connsiteY9888"/>
                </a:cxn>
                <a:cxn ang="0">
                  <a:pos x="connsiteX9889" y="connsiteY9889"/>
                </a:cxn>
                <a:cxn ang="0">
                  <a:pos x="connsiteX9890" y="connsiteY9890"/>
                </a:cxn>
                <a:cxn ang="0">
                  <a:pos x="connsiteX9891" y="connsiteY9891"/>
                </a:cxn>
                <a:cxn ang="0">
                  <a:pos x="connsiteX9892" y="connsiteY9892"/>
                </a:cxn>
                <a:cxn ang="0">
                  <a:pos x="connsiteX9893" y="connsiteY9893"/>
                </a:cxn>
                <a:cxn ang="0">
                  <a:pos x="connsiteX9894" y="connsiteY9894"/>
                </a:cxn>
                <a:cxn ang="0">
                  <a:pos x="connsiteX9895" y="connsiteY9895"/>
                </a:cxn>
                <a:cxn ang="0">
                  <a:pos x="connsiteX9896" y="connsiteY9896"/>
                </a:cxn>
                <a:cxn ang="0">
                  <a:pos x="connsiteX9897" y="connsiteY9897"/>
                </a:cxn>
                <a:cxn ang="0">
                  <a:pos x="connsiteX9898" y="connsiteY9898"/>
                </a:cxn>
                <a:cxn ang="0">
                  <a:pos x="connsiteX9899" y="connsiteY9899"/>
                </a:cxn>
                <a:cxn ang="0">
                  <a:pos x="connsiteX9900" y="connsiteY9900"/>
                </a:cxn>
                <a:cxn ang="0">
                  <a:pos x="connsiteX9901" y="connsiteY9901"/>
                </a:cxn>
                <a:cxn ang="0">
                  <a:pos x="connsiteX9902" y="connsiteY9902"/>
                </a:cxn>
                <a:cxn ang="0">
                  <a:pos x="connsiteX9903" y="connsiteY9903"/>
                </a:cxn>
                <a:cxn ang="0">
                  <a:pos x="connsiteX9904" y="connsiteY9904"/>
                </a:cxn>
                <a:cxn ang="0">
                  <a:pos x="connsiteX9905" y="connsiteY9905"/>
                </a:cxn>
                <a:cxn ang="0">
                  <a:pos x="connsiteX9906" y="connsiteY9906"/>
                </a:cxn>
                <a:cxn ang="0">
                  <a:pos x="connsiteX9907" y="connsiteY9907"/>
                </a:cxn>
                <a:cxn ang="0">
                  <a:pos x="connsiteX9908" y="connsiteY9908"/>
                </a:cxn>
                <a:cxn ang="0">
                  <a:pos x="connsiteX9909" y="connsiteY9909"/>
                </a:cxn>
                <a:cxn ang="0">
                  <a:pos x="connsiteX9910" y="connsiteY9910"/>
                </a:cxn>
                <a:cxn ang="0">
                  <a:pos x="connsiteX9911" y="connsiteY9911"/>
                </a:cxn>
                <a:cxn ang="0">
                  <a:pos x="connsiteX9912" y="connsiteY9912"/>
                </a:cxn>
                <a:cxn ang="0">
                  <a:pos x="connsiteX9913" y="connsiteY9913"/>
                </a:cxn>
                <a:cxn ang="0">
                  <a:pos x="connsiteX9914" y="connsiteY9914"/>
                </a:cxn>
                <a:cxn ang="0">
                  <a:pos x="connsiteX9915" y="connsiteY9915"/>
                </a:cxn>
                <a:cxn ang="0">
                  <a:pos x="connsiteX9916" y="connsiteY9916"/>
                </a:cxn>
                <a:cxn ang="0">
                  <a:pos x="connsiteX9917" y="connsiteY9917"/>
                </a:cxn>
                <a:cxn ang="0">
                  <a:pos x="connsiteX9918" y="connsiteY9918"/>
                </a:cxn>
                <a:cxn ang="0">
                  <a:pos x="connsiteX9919" y="connsiteY9919"/>
                </a:cxn>
                <a:cxn ang="0">
                  <a:pos x="connsiteX9920" y="connsiteY9920"/>
                </a:cxn>
                <a:cxn ang="0">
                  <a:pos x="connsiteX9921" y="connsiteY9921"/>
                </a:cxn>
                <a:cxn ang="0">
                  <a:pos x="connsiteX9922" y="connsiteY9922"/>
                </a:cxn>
                <a:cxn ang="0">
                  <a:pos x="connsiteX9923" y="connsiteY9923"/>
                </a:cxn>
                <a:cxn ang="0">
                  <a:pos x="connsiteX9924" y="connsiteY9924"/>
                </a:cxn>
                <a:cxn ang="0">
                  <a:pos x="connsiteX9925" y="connsiteY9925"/>
                </a:cxn>
                <a:cxn ang="0">
                  <a:pos x="connsiteX9926" y="connsiteY9926"/>
                </a:cxn>
                <a:cxn ang="0">
                  <a:pos x="connsiteX9927" y="connsiteY9927"/>
                </a:cxn>
                <a:cxn ang="0">
                  <a:pos x="connsiteX9928" y="connsiteY9928"/>
                </a:cxn>
                <a:cxn ang="0">
                  <a:pos x="connsiteX9929" y="connsiteY9929"/>
                </a:cxn>
                <a:cxn ang="0">
                  <a:pos x="connsiteX9930" y="connsiteY9930"/>
                </a:cxn>
                <a:cxn ang="0">
                  <a:pos x="connsiteX9931" y="connsiteY9931"/>
                </a:cxn>
                <a:cxn ang="0">
                  <a:pos x="connsiteX9932" y="connsiteY9932"/>
                </a:cxn>
                <a:cxn ang="0">
                  <a:pos x="connsiteX9933" y="connsiteY9933"/>
                </a:cxn>
                <a:cxn ang="0">
                  <a:pos x="connsiteX9934" y="connsiteY9934"/>
                </a:cxn>
                <a:cxn ang="0">
                  <a:pos x="connsiteX9935" y="connsiteY9935"/>
                </a:cxn>
                <a:cxn ang="0">
                  <a:pos x="connsiteX9936" y="connsiteY9936"/>
                </a:cxn>
                <a:cxn ang="0">
                  <a:pos x="connsiteX9937" y="connsiteY9937"/>
                </a:cxn>
                <a:cxn ang="0">
                  <a:pos x="connsiteX9938" y="connsiteY9938"/>
                </a:cxn>
                <a:cxn ang="0">
                  <a:pos x="connsiteX9939" y="connsiteY9939"/>
                </a:cxn>
                <a:cxn ang="0">
                  <a:pos x="connsiteX9940" y="connsiteY9940"/>
                </a:cxn>
                <a:cxn ang="0">
                  <a:pos x="connsiteX9941" y="connsiteY9941"/>
                </a:cxn>
                <a:cxn ang="0">
                  <a:pos x="connsiteX9942" y="connsiteY9942"/>
                </a:cxn>
                <a:cxn ang="0">
                  <a:pos x="connsiteX9943" y="connsiteY9943"/>
                </a:cxn>
                <a:cxn ang="0">
                  <a:pos x="connsiteX9944" y="connsiteY9944"/>
                </a:cxn>
                <a:cxn ang="0">
                  <a:pos x="connsiteX9945" y="connsiteY9945"/>
                </a:cxn>
                <a:cxn ang="0">
                  <a:pos x="connsiteX9946" y="connsiteY9946"/>
                </a:cxn>
                <a:cxn ang="0">
                  <a:pos x="connsiteX9947" y="connsiteY9947"/>
                </a:cxn>
                <a:cxn ang="0">
                  <a:pos x="connsiteX9948" y="connsiteY9948"/>
                </a:cxn>
                <a:cxn ang="0">
                  <a:pos x="connsiteX9949" y="connsiteY9949"/>
                </a:cxn>
                <a:cxn ang="0">
                  <a:pos x="connsiteX9950" y="connsiteY9950"/>
                </a:cxn>
                <a:cxn ang="0">
                  <a:pos x="connsiteX9951" y="connsiteY9951"/>
                </a:cxn>
                <a:cxn ang="0">
                  <a:pos x="connsiteX9952" y="connsiteY9952"/>
                </a:cxn>
                <a:cxn ang="0">
                  <a:pos x="connsiteX9953" y="connsiteY9953"/>
                </a:cxn>
                <a:cxn ang="0">
                  <a:pos x="connsiteX9954" y="connsiteY9954"/>
                </a:cxn>
                <a:cxn ang="0">
                  <a:pos x="connsiteX9955" y="connsiteY9955"/>
                </a:cxn>
                <a:cxn ang="0">
                  <a:pos x="connsiteX9956" y="connsiteY9956"/>
                </a:cxn>
                <a:cxn ang="0">
                  <a:pos x="connsiteX9957" y="connsiteY9957"/>
                </a:cxn>
                <a:cxn ang="0">
                  <a:pos x="connsiteX9958" y="connsiteY9958"/>
                </a:cxn>
                <a:cxn ang="0">
                  <a:pos x="connsiteX9959" y="connsiteY9959"/>
                </a:cxn>
                <a:cxn ang="0">
                  <a:pos x="connsiteX9960" y="connsiteY9960"/>
                </a:cxn>
                <a:cxn ang="0">
                  <a:pos x="connsiteX9961" y="connsiteY9961"/>
                </a:cxn>
                <a:cxn ang="0">
                  <a:pos x="connsiteX9962" y="connsiteY9962"/>
                </a:cxn>
                <a:cxn ang="0">
                  <a:pos x="connsiteX9963" y="connsiteY9963"/>
                </a:cxn>
                <a:cxn ang="0">
                  <a:pos x="connsiteX9964" y="connsiteY9964"/>
                </a:cxn>
                <a:cxn ang="0">
                  <a:pos x="connsiteX9965" y="connsiteY9965"/>
                </a:cxn>
                <a:cxn ang="0">
                  <a:pos x="connsiteX9966" y="connsiteY9966"/>
                </a:cxn>
                <a:cxn ang="0">
                  <a:pos x="connsiteX9967" y="connsiteY9967"/>
                </a:cxn>
                <a:cxn ang="0">
                  <a:pos x="connsiteX9968" y="connsiteY9968"/>
                </a:cxn>
                <a:cxn ang="0">
                  <a:pos x="connsiteX9969" y="connsiteY9969"/>
                </a:cxn>
                <a:cxn ang="0">
                  <a:pos x="connsiteX9970" y="connsiteY9970"/>
                </a:cxn>
                <a:cxn ang="0">
                  <a:pos x="connsiteX9971" y="connsiteY9971"/>
                </a:cxn>
                <a:cxn ang="0">
                  <a:pos x="connsiteX9972" y="connsiteY9972"/>
                </a:cxn>
                <a:cxn ang="0">
                  <a:pos x="connsiteX9973" y="connsiteY9973"/>
                </a:cxn>
                <a:cxn ang="0">
                  <a:pos x="connsiteX9974" y="connsiteY9974"/>
                </a:cxn>
                <a:cxn ang="0">
                  <a:pos x="connsiteX9975" y="connsiteY9975"/>
                </a:cxn>
                <a:cxn ang="0">
                  <a:pos x="connsiteX9976" y="connsiteY9976"/>
                </a:cxn>
                <a:cxn ang="0">
                  <a:pos x="connsiteX9977" y="connsiteY9977"/>
                </a:cxn>
                <a:cxn ang="0">
                  <a:pos x="connsiteX9978" y="connsiteY9978"/>
                </a:cxn>
                <a:cxn ang="0">
                  <a:pos x="connsiteX9979" y="connsiteY9979"/>
                </a:cxn>
                <a:cxn ang="0">
                  <a:pos x="connsiteX9980" y="connsiteY9980"/>
                </a:cxn>
                <a:cxn ang="0">
                  <a:pos x="connsiteX9981" y="connsiteY9981"/>
                </a:cxn>
                <a:cxn ang="0">
                  <a:pos x="connsiteX9982" y="connsiteY9982"/>
                </a:cxn>
                <a:cxn ang="0">
                  <a:pos x="connsiteX9983" y="connsiteY9983"/>
                </a:cxn>
                <a:cxn ang="0">
                  <a:pos x="connsiteX9984" y="connsiteY9984"/>
                </a:cxn>
                <a:cxn ang="0">
                  <a:pos x="connsiteX9985" y="connsiteY9985"/>
                </a:cxn>
                <a:cxn ang="0">
                  <a:pos x="connsiteX9986" y="connsiteY9986"/>
                </a:cxn>
                <a:cxn ang="0">
                  <a:pos x="connsiteX9987" y="connsiteY9987"/>
                </a:cxn>
                <a:cxn ang="0">
                  <a:pos x="connsiteX9988" y="connsiteY9988"/>
                </a:cxn>
                <a:cxn ang="0">
                  <a:pos x="connsiteX9989" y="connsiteY9989"/>
                </a:cxn>
                <a:cxn ang="0">
                  <a:pos x="connsiteX9990" y="connsiteY9990"/>
                </a:cxn>
                <a:cxn ang="0">
                  <a:pos x="connsiteX9991" y="connsiteY9991"/>
                </a:cxn>
                <a:cxn ang="0">
                  <a:pos x="connsiteX9992" y="connsiteY9992"/>
                </a:cxn>
                <a:cxn ang="0">
                  <a:pos x="connsiteX9993" y="connsiteY9993"/>
                </a:cxn>
                <a:cxn ang="0">
                  <a:pos x="connsiteX9994" y="connsiteY9994"/>
                </a:cxn>
                <a:cxn ang="0">
                  <a:pos x="connsiteX9995" y="connsiteY9995"/>
                </a:cxn>
                <a:cxn ang="0">
                  <a:pos x="connsiteX9996" y="connsiteY9996"/>
                </a:cxn>
                <a:cxn ang="0">
                  <a:pos x="connsiteX9997" y="connsiteY9997"/>
                </a:cxn>
                <a:cxn ang="0">
                  <a:pos x="connsiteX9998" y="connsiteY9998"/>
                </a:cxn>
                <a:cxn ang="0">
                  <a:pos x="connsiteX9999" y="connsiteY9999"/>
                </a:cxn>
                <a:cxn ang="0">
                  <a:pos x="connsiteX10000" y="connsiteY10000"/>
                </a:cxn>
                <a:cxn ang="0">
                  <a:pos x="connsiteX10001" y="connsiteY10001"/>
                </a:cxn>
                <a:cxn ang="0">
                  <a:pos x="connsiteX10002" y="connsiteY10002"/>
                </a:cxn>
                <a:cxn ang="0">
                  <a:pos x="connsiteX10003" y="connsiteY10003"/>
                </a:cxn>
                <a:cxn ang="0">
                  <a:pos x="connsiteX10004" y="connsiteY10004"/>
                </a:cxn>
                <a:cxn ang="0">
                  <a:pos x="connsiteX10005" y="connsiteY10005"/>
                </a:cxn>
                <a:cxn ang="0">
                  <a:pos x="connsiteX10006" y="connsiteY10006"/>
                </a:cxn>
                <a:cxn ang="0">
                  <a:pos x="connsiteX10007" y="connsiteY10007"/>
                </a:cxn>
                <a:cxn ang="0">
                  <a:pos x="connsiteX10008" y="connsiteY10008"/>
                </a:cxn>
                <a:cxn ang="0">
                  <a:pos x="connsiteX10009" y="connsiteY10009"/>
                </a:cxn>
                <a:cxn ang="0">
                  <a:pos x="connsiteX10010" y="connsiteY10010"/>
                </a:cxn>
                <a:cxn ang="0">
                  <a:pos x="connsiteX10011" y="connsiteY10011"/>
                </a:cxn>
                <a:cxn ang="0">
                  <a:pos x="connsiteX10012" y="connsiteY10012"/>
                </a:cxn>
                <a:cxn ang="0">
                  <a:pos x="connsiteX10013" y="connsiteY10013"/>
                </a:cxn>
                <a:cxn ang="0">
                  <a:pos x="connsiteX10014" y="connsiteY10014"/>
                </a:cxn>
                <a:cxn ang="0">
                  <a:pos x="connsiteX10015" y="connsiteY10015"/>
                </a:cxn>
                <a:cxn ang="0">
                  <a:pos x="connsiteX10016" y="connsiteY10016"/>
                </a:cxn>
                <a:cxn ang="0">
                  <a:pos x="connsiteX10017" y="connsiteY10017"/>
                </a:cxn>
                <a:cxn ang="0">
                  <a:pos x="connsiteX10018" y="connsiteY10018"/>
                </a:cxn>
                <a:cxn ang="0">
                  <a:pos x="connsiteX10019" y="connsiteY10019"/>
                </a:cxn>
                <a:cxn ang="0">
                  <a:pos x="connsiteX10020" y="connsiteY10020"/>
                </a:cxn>
                <a:cxn ang="0">
                  <a:pos x="connsiteX10021" y="connsiteY10021"/>
                </a:cxn>
                <a:cxn ang="0">
                  <a:pos x="connsiteX10022" y="connsiteY10022"/>
                </a:cxn>
                <a:cxn ang="0">
                  <a:pos x="connsiteX10023" y="connsiteY10023"/>
                </a:cxn>
                <a:cxn ang="0">
                  <a:pos x="connsiteX10024" y="connsiteY10024"/>
                </a:cxn>
                <a:cxn ang="0">
                  <a:pos x="connsiteX10025" y="connsiteY10025"/>
                </a:cxn>
                <a:cxn ang="0">
                  <a:pos x="connsiteX10026" y="connsiteY10026"/>
                </a:cxn>
                <a:cxn ang="0">
                  <a:pos x="connsiteX10027" y="connsiteY10027"/>
                </a:cxn>
                <a:cxn ang="0">
                  <a:pos x="connsiteX10028" y="connsiteY10028"/>
                </a:cxn>
                <a:cxn ang="0">
                  <a:pos x="connsiteX10029" y="connsiteY10029"/>
                </a:cxn>
                <a:cxn ang="0">
                  <a:pos x="connsiteX10030" y="connsiteY10030"/>
                </a:cxn>
                <a:cxn ang="0">
                  <a:pos x="connsiteX10031" y="connsiteY10031"/>
                </a:cxn>
                <a:cxn ang="0">
                  <a:pos x="connsiteX10032" y="connsiteY10032"/>
                </a:cxn>
                <a:cxn ang="0">
                  <a:pos x="connsiteX10033" y="connsiteY10033"/>
                </a:cxn>
                <a:cxn ang="0">
                  <a:pos x="connsiteX10034" y="connsiteY10034"/>
                </a:cxn>
                <a:cxn ang="0">
                  <a:pos x="connsiteX10035" y="connsiteY10035"/>
                </a:cxn>
                <a:cxn ang="0">
                  <a:pos x="connsiteX10036" y="connsiteY10036"/>
                </a:cxn>
                <a:cxn ang="0">
                  <a:pos x="connsiteX10037" y="connsiteY10037"/>
                </a:cxn>
                <a:cxn ang="0">
                  <a:pos x="connsiteX10038" y="connsiteY10038"/>
                </a:cxn>
                <a:cxn ang="0">
                  <a:pos x="connsiteX10039" y="connsiteY10039"/>
                </a:cxn>
                <a:cxn ang="0">
                  <a:pos x="connsiteX10040" y="connsiteY10040"/>
                </a:cxn>
                <a:cxn ang="0">
                  <a:pos x="connsiteX10041" y="connsiteY10041"/>
                </a:cxn>
                <a:cxn ang="0">
                  <a:pos x="connsiteX10042" y="connsiteY10042"/>
                </a:cxn>
                <a:cxn ang="0">
                  <a:pos x="connsiteX10043" y="connsiteY10043"/>
                </a:cxn>
                <a:cxn ang="0">
                  <a:pos x="connsiteX10044" y="connsiteY10044"/>
                </a:cxn>
                <a:cxn ang="0">
                  <a:pos x="connsiteX10045" y="connsiteY10045"/>
                </a:cxn>
                <a:cxn ang="0">
                  <a:pos x="connsiteX10046" y="connsiteY10046"/>
                </a:cxn>
                <a:cxn ang="0">
                  <a:pos x="connsiteX10047" y="connsiteY10047"/>
                </a:cxn>
                <a:cxn ang="0">
                  <a:pos x="connsiteX10048" y="connsiteY10048"/>
                </a:cxn>
                <a:cxn ang="0">
                  <a:pos x="connsiteX10049" y="connsiteY10049"/>
                </a:cxn>
                <a:cxn ang="0">
                  <a:pos x="connsiteX10050" y="connsiteY10050"/>
                </a:cxn>
                <a:cxn ang="0">
                  <a:pos x="connsiteX10051" y="connsiteY10051"/>
                </a:cxn>
                <a:cxn ang="0">
                  <a:pos x="connsiteX10052" y="connsiteY10052"/>
                </a:cxn>
                <a:cxn ang="0">
                  <a:pos x="connsiteX10053" y="connsiteY10053"/>
                </a:cxn>
                <a:cxn ang="0">
                  <a:pos x="connsiteX10054" y="connsiteY10054"/>
                </a:cxn>
                <a:cxn ang="0">
                  <a:pos x="connsiteX10055" y="connsiteY10055"/>
                </a:cxn>
                <a:cxn ang="0">
                  <a:pos x="connsiteX10056" y="connsiteY10056"/>
                </a:cxn>
                <a:cxn ang="0">
                  <a:pos x="connsiteX10057" y="connsiteY10057"/>
                </a:cxn>
                <a:cxn ang="0">
                  <a:pos x="connsiteX10058" y="connsiteY10058"/>
                </a:cxn>
                <a:cxn ang="0">
                  <a:pos x="connsiteX10059" y="connsiteY10059"/>
                </a:cxn>
                <a:cxn ang="0">
                  <a:pos x="connsiteX10060" y="connsiteY10060"/>
                </a:cxn>
                <a:cxn ang="0">
                  <a:pos x="connsiteX10061" y="connsiteY10061"/>
                </a:cxn>
                <a:cxn ang="0">
                  <a:pos x="connsiteX10062" y="connsiteY10062"/>
                </a:cxn>
                <a:cxn ang="0">
                  <a:pos x="connsiteX10063" y="connsiteY10063"/>
                </a:cxn>
                <a:cxn ang="0">
                  <a:pos x="connsiteX10064" y="connsiteY10064"/>
                </a:cxn>
                <a:cxn ang="0">
                  <a:pos x="connsiteX10065" y="connsiteY10065"/>
                </a:cxn>
                <a:cxn ang="0">
                  <a:pos x="connsiteX10066" y="connsiteY10066"/>
                </a:cxn>
                <a:cxn ang="0">
                  <a:pos x="connsiteX10067" y="connsiteY10067"/>
                </a:cxn>
                <a:cxn ang="0">
                  <a:pos x="connsiteX10068" y="connsiteY10068"/>
                </a:cxn>
                <a:cxn ang="0">
                  <a:pos x="connsiteX10069" y="connsiteY10069"/>
                </a:cxn>
                <a:cxn ang="0">
                  <a:pos x="connsiteX10070" y="connsiteY10070"/>
                </a:cxn>
                <a:cxn ang="0">
                  <a:pos x="connsiteX10071" y="connsiteY10071"/>
                </a:cxn>
                <a:cxn ang="0">
                  <a:pos x="connsiteX10072" y="connsiteY10072"/>
                </a:cxn>
                <a:cxn ang="0">
                  <a:pos x="connsiteX10073" y="connsiteY10073"/>
                </a:cxn>
                <a:cxn ang="0">
                  <a:pos x="connsiteX10074" y="connsiteY10074"/>
                </a:cxn>
                <a:cxn ang="0">
                  <a:pos x="connsiteX10075" y="connsiteY10075"/>
                </a:cxn>
                <a:cxn ang="0">
                  <a:pos x="connsiteX10076" y="connsiteY10076"/>
                </a:cxn>
                <a:cxn ang="0">
                  <a:pos x="connsiteX10077" y="connsiteY10077"/>
                </a:cxn>
                <a:cxn ang="0">
                  <a:pos x="connsiteX10078" y="connsiteY10078"/>
                </a:cxn>
                <a:cxn ang="0">
                  <a:pos x="connsiteX10079" y="connsiteY10079"/>
                </a:cxn>
                <a:cxn ang="0">
                  <a:pos x="connsiteX10080" y="connsiteY10080"/>
                </a:cxn>
                <a:cxn ang="0">
                  <a:pos x="connsiteX10081" y="connsiteY10081"/>
                </a:cxn>
                <a:cxn ang="0">
                  <a:pos x="connsiteX10082" y="connsiteY10082"/>
                </a:cxn>
                <a:cxn ang="0">
                  <a:pos x="connsiteX10083" y="connsiteY10083"/>
                </a:cxn>
                <a:cxn ang="0">
                  <a:pos x="connsiteX10084" y="connsiteY10084"/>
                </a:cxn>
                <a:cxn ang="0">
                  <a:pos x="connsiteX10085" y="connsiteY10085"/>
                </a:cxn>
                <a:cxn ang="0">
                  <a:pos x="connsiteX10086" y="connsiteY10086"/>
                </a:cxn>
                <a:cxn ang="0">
                  <a:pos x="connsiteX10087" y="connsiteY10087"/>
                </a:cxn>
                <a:cxn ang="0">
                  <a:pos x="connsiteX10088" y="connsiteY10088"/>
                </a:cxn>
                <a:cxn ang="0">
                  <a:pos x="connsiteX10089" y="connsiteY10089"/>
                </a:cxn>
                <a:cxn ang="0">
                  <a:pos x="connsiteX10090" y="connsiteY10090"/>
                </a:cxn>
                <a:cxn ang="0">
                  <a:pos x="connsiteX10091" y="connsiteY10091"/>
                </a:cxn>
                <a:cxn ang="0">
                  <a:pos x="connsiteX10092" y="connsiteY10092"/>
                </a:cxn>
                <a:cxn ang="0">
                  <a:pos x="connsiteX10093" y="connsiteY10093"/>
                </a:cxn>
                <a:cxn ang="0">
                  <a:pos x="connsiteX10094" y="connsiteY10094"/>
                </a:cxn>
                <a:cxn ang="0">
                  <a:pos x="connsiteX10095" y="connsiteY10095"/>
                </a:cxn>
                <a:cxn ang="0">
                  <a:pos x="connsiteX10096" y="connsiteY10096"/>
                </a:cxn>
                <a:cxn ang="0">
                  <a:pos x="connsiteX10097" y="connsiteY10097"/>
                </a:cxn>
                <a:cxn ang="0">
                  <a:pos x="connsiteX10098" y="connsiteY10098"/>
                </a:cxn>
                <a:cxn ang="0">
                  <a:pos x="connsiteX10099" y="connsiteY10099"/>
                </a:cxn>
                <a:cxn ang="0">
                  <a:pos x="connsiteX10100" y="connsiteY10100"/>
                </a:cxn>
                <a:cxn ang="0">
                  <a:pos x="connsiteX10101" y="connsiteY10101"/>
                </a:cxn>
                <a:cxn ang="0">
                  <a:pos x="connsiteX10102" y="connsiteY10102"/>
                </a:cxn>
                <a:cxn ang="0">
                  <a:pos x="connsiteX10103" y="connsiteY10103"/>
                </a:cxn>
                <a:cxn ang="0">
                  <a:pos x="connsiteX10104" y="connsiteY10104"/>
                </a:cxn>
                <a:cxn ang="0">
                  <a:pos x="connsiteX10105" y="connsiteY10105"/>
                </a:cxn>
                <a:cxn ang="0">
                  <a:pos x="connsiteX10106" y="connsiteY10106"/>
                </a:cxn>
                <a:cxn ang="0">
                  <a:pos x="connsiteX10107" y="connsiteY10107"/>
                </a:cxn>
                <a:cxn ang="0">
                  <a:pos x="connsiteX10108" y="connsiteY10108"/>
                </a:cxn>
                <a:cxn ang="0">
                  <a:pos x="connsiteX10109" y="connsiteY10109"/>
                </a:cxn>
                <a:cxn ang="0">
                  <a:pos x="connsiteX10110" y="connsiteY10110"/>
                </a:cxn>
                <a:cxn ang="0">
                  <a:pos x="connsiteX10111" y="connsiteY10111"/>
                </a:cxn>
                <a:cxn ang="0">
                  <a:pos x="connsiteX10112" y="connsiteY10112"/>
                </a:cxn>
                <a:cxn ang="0">
                  <a:pos x="connsiteX10113" y="connsiteY10113"/>
                </a:cxn>
                <a:cxn ang="0">
                  <a:pos x="connsiteX10114" y="connsiteY10114"/>
                </a:cxn>
                <a:cxn ang="0">
                  <a:pos x="connsiteX10115" y="connsiteY10115"/>
                </a:cxn>
                <a:cxn ang="0">
                  <a:pos x="connsiteX10116" y="connsiteY10116"/>
                </a:cxn>
                <a:cxn ang="0">
                  <a:pos x="connsiteX10117" y="connsiteY10117"/>
                </a:cxn>
                <a:cxn ang="0">
                  <a:pos x="connsiteX10118" y="connsiteY10118"/>
                </a:cxn>
                <a:cxn ang="0">
                  <a:pos x="connsiteX10119" y="connsiteY10119"/>
                </a:cxn>
                <a:cxn ang="0">
                  <a:pos x="connsiteX10120" y="connsiteY10120"/>
                </a:cxn>
                <a:cxn ang="0">
                  <a:pos x="connsiteX10121" y="connsiteY10121"/>
                </a:cxn>
                <a:cxn ang="0">
                  <a:pos x="connsiteX10122" y="connsiteY10122"/>
                </a:cxn>
                <a:cxn ang="0">
                  <a:pos x="connsiteX10123" y="connsiteY10123"/>
                </a:cxn>
                <a:cxn ang="0">
                  <a:pos x="connsiteX10124" y="connsiteY10124"/>
                </a:cxn>
                <a:cxn ang="0">
                  <a:pos x="connsiteX10125" y="connsiteY10125"/>
                </a:cxn>
                <a:cxn ang="0">
                  <a:pos x="connsiteX10126" y="connsiteY10126"/>
                </a:cxn>
                <a:cxn ang="0">
                  <a:pos x="connsiteX10127" y="connsiteY10127"/>
                </a:cxn>
                <a:cxn ang="0">
                  <a:pos x="connsiteX10128" y="connsiteY10128"/>
                </a:cxn>
                <a:cxn ang="0">
                  <a:pos x="connsiteX10129" y="connsiteY10129"/>
                </a:cxn>
                <a:cxn ang="0">
                  <a:pos x="connsiteX10130" y="connsiteY10130"/>
                </a:cxn>
                <a:cxn ang="0">
                  <a:pos x="connsiteX10131" y="connsiteY10131"/>
                </a:cxn>
                <a:cxn ang="0">
                  <a:pos x="connsiteX10132" y="connsiteY10132"/>
                </a:cxn>
                <a:cxn ang="0">
                  <a:pos x="connsiteX10133" y="connsiteY10133"/>
                </a:cxn>
                <a:cxn ang="0">
                  <a:pos x="connsiteX10134" y="connsiteY10134"/>
                </a:cxn>
                <a:cxn ang="0">
                  <a:pos x="connsiteX10135" y="connsiteY10135"/>
                </a:cxn>
                <a:cxn ang="0">
                  <a:pos x="connsiteX10136" y="connsiteY10136"/>
                </a:cxn>
                <a:cxn ang="0">
                  <a:pos x="connsiteX10137" y="connsiteY10137"/>
                </a:cxn>
                <a:cxn ang="0">
                  <a:pos x="connsiteX10138" y="connsiteY10138"/>
                </a:cxn>
                <a:cxn ang="0">
                  <a:pos x="connsiteX10139" y="connsiteY10139"/>
                </a:cxn>
                <a:cxn ang="0">
                  <a:pos x="connsiteX10140" y="connsiteY10140"/>
                </a:cxn>
                <a:cxn ang="0">
                  <a:pos x="connsiteX10141" y="connsiteY10141"/>
                </a:cxn>
                <a:cxn ang="0">
                  <a:pos x="connsiteX10142" y="connsiteY10142"/>
                </a:cxn>
                <a:cxn ang="0">
                  <a:pos x="connsiteX10143" y="connsiteY10143"/>
                </a:cxn>
                <a:cxn ang="0">
                  <a:pos x="connsiteX10144" y="connsiteY10144"/>
                </a:cxn>
                <a:cxn ang="0">
                  <a:pos x="connsiteX10145" y="connsiteY10145"/>
                </a:cxn>
                <a:cxn ang="0">
                  <a:pos x="connsiteX10146" y="connsiteY10146"/>
                </a:cxn>
                <a:cxn ang="0">
                  <a:pos x="connsiteX10147" y="connsiteY10147"/>
                </a:cxn>
                <a:cxn ang="0">
                  <a:pos x="connsiteX10148" y="connsiteY10148"/>
                </a:cxn>
                <a:cxn ang="0">
                  <a:pos x="connsiteX10149" y="connsiteY10149"/>
                </a:cxn>
                <a:cxn ang="0">
                  <a:pos x="connsiteX10150" y="connsiteY10150"/>
                </a:cxn>
                <a:cxn ang="0">
                  <a:pos x="connsiteX10151" y="connsiteY10151"/>
                </a:cxn>
                <a:cxn ang="0">
                  <a:pos x="connsiteX10152" y="connsiteY10152"/>
                </a:cxn>
                <a:cxn ang="0">
                  <a:pos x="connsiteX10153" y="connsiteY10153"/>
                </a:cxn>
                <a:cxn ang="0">
                  <a:pos x="connsiteX10154" y="connsiteY10154"/>
                </a:cxn>
                <a:cxn ang="0">
                  <a:pos x="connsiteX10155" y="connsiteY10155"/>
                </a:cxn>
                <a:cxn ang="0">
                  <a:pos x="connsiteX10156" y="connsiteY10156"/>
                </a:cxn>
                <a:cxn ang="0">
                  <a:pos x="connsiteX10157" y="connsiteY10157"/>
                </a:cxn>
                <a:cxn ang="0">
                  <a:pos x="connsiteX10158" y="connsiteY10158"/>
                </a:cxn>
                <a:cxn ang="0">
                  <a:pos x="connsiteX10159" y="connsiteY10159"/>
                </a:cxn>
                <a:cxn ang="0">
                  <a:pos x="connsiteX10160" y="connsiteY10160"/>
                </a:cxn>
                <a:cxn ang="0">
                  <a:pos x="connsiteX10161" y="connsiteY10161"/>
                </a:cxn>
                <a:cxn ang="0">
                  <a:pos x="connsiteX10162" y="connsiteY10162"/>
                </a:cxn>
                <a:cxn ang="0">
                  <a:pos x="connsiteX10163" y="connsiteY10163"/>
                </a:cxn>
                <a:cxn ang="0">
                  <a:pos x="connsiteX10164" y="connsiteY10164"/>
                </a:cxn>
                <a:cxn ang="0">
                  <a:pos x="connsiteX10165" y="connsiteY10165"/>
                </a:cxn>
                <a:cxn ang="0">
                  <a:pos x="connsiteX10166" y="connsiteY10166"/>
                </a:cxn>
                <a:cxn ang="0">
                  <a:pos x="connsiteX10167" y="connsiteY10167"/>
                </a:cxn>
                <a:cxn ang="0">
                  <a:pos x="connsiteX10168" y="connsiteY10168"/>
                </a:cxn>
                <a:cxn ang="0">
                  <a:pos x="connsiteX10169" y="connsiteY10169"/>
                </a:cxn>
                <a:cxn ang="0">
                  <a:pos x="connsiteX10170" y="connsiteY10170"/>
                </a:cxn>
                <a:cxn ang="0">
                  <a:pos x="connsiteX10171" y="connsiteY10171"/>
                </a:cxn>
                <a:cxn ang="0">
                  <a:pos x="connsiteX10172" y="connsiteY10172"/>
                </a:cxn>
                <a:cxn ang="0">
                  <a:pos x="connsiteX10173" y="connsiteY10173"/>
                </a:cxn>
                <a:cxn ang="0">
                  <a:pos x="connsiteX10174" y="connsiteY10174"/>
                </a:cxn>
                <a:cxn ang="0">
                  <a:pos x="connsiteX10175" y="connsiteY10175"/>
                </a:cxn>
                <a:cxn ang="0">
                  <a:pos x="connsiteX10176" y="connsiteY10176"/>
                </a:cxn>
                <a:cxn ang="0">
                  <a:pos x="connsiteX10177" y="connsiteY10177"/>
                </a:cxn>
                <a:cxn ang="0">
                  <a:pos x="connsiteX10178" y="connsiteY10178"/>
                </a:cxn>
                <a:cxn ang="0">
                  <a:pos x="connsiteX10179" y="connsiteY10179"/>
                </a:cxn>
                <a:cxn ang="0">
                  <a:pos x="connsiteX10180" y="connsiteY10180"/>
                </a:cxn>
                <a:cxn ang="0">
                  <a:pos x="connsiteX10181" y="connsiteY10181"/>
                </a:cxn>
                <a:cxn ang="0">
                  <a:pos x="connsiteX10182" y="connsiteY10182"/>
                </a:cxn>
                <a:cxn ang="0">
                  <a:pos x="connsiteX10183" y="connsiteY10183"/>
                </a:cxn>
                <a:cxn ang="0">
                  <a:pos x="connsiteX10184" y="connsiteY10184"/>
                </a:cxn>
                <a:cxn ang="0">
                  <a:pos x="connsiteX10185" y="connsiteY10185"/>
                </a:cxn>
                <a:cxn ang="0">
                  <a:pos x="connsiteX10186" y="connsiteY10186"/>
                </a:cxn>
                <a:cxn ang="0">
                  <a:pos x="connsiteX10187" y="connsiteY10187"/>
                </a:cxn>
                <a:cxn ang="0">
                  <a:pos x="connsiteX10188" y="connsiteY10188"/>
                </a:cxn>
                <a:cxn ang="0">
                  <a:pos x="connsiteX10189" y="connsiteY10189"/>
                </a:cxn>
                <a:cxn ang="0">
                  <a:pos x="connsiteX10190" y="connsiteY10190"/>
                </a:cxn>
                <a:cxn ang="0">
                  <a:pos x="connsiteX10191" y="connsiteY10191"/>
                </a:cxn>
                <a:cxn ang="0">
                  <a:pos x="connsiteX10192" y="connsiteY10192"/>
                </a:cxn>
                <a:cxn ang="0">
                  <a:pos x="connsiteX10193" y="connsiteY10193"/>
                </a:cxn>
                <a:cxn ang="0">
                  <a:pos x="connsiteX10194" y="connsiteY10194"/>
                </a:cxn>
                <a:cxn ang="0">
                  <a:pos x="connsiteX10195" y="connsiteY10195"/>
                </a:cxn>
                <a:cxn ang="0">
                  <a:pos x="connsiteX10196" y="connsiteY10196"/>
                </a:cxn>
                <a:cxn ang="0">
                  <a:pos x="connsiteX10197" y="connsiteY10197"/>
                </a:cxn>
                <a:cxn ang="0">
                  <a:pos x="connsiteX10198" y="connsiteY10198"/>
                </a:cxn>
                <a:cxn ang="0">
                  <a:pos x="connsiteX10199" y="connsiteY10199"/>
                </a:cxn>
                <a:cxn ang="0">
                  <a:pos x="connsiteX10200" y="connsiteY10200"/>
                </a:cxn>
                <a:cxn ang="0">
                  <a:pos x="connsiteX10201" y="connsiteY10201"/>
                </a:cxn>
                <a:cxn ang="0">
                  <a:pos x="connsiteX10202" y="connsiteY10202"/>
                </a:cxn>
                <a:cxn ang="0">
                  <a:pos x="connsiteX10203" y="connsiteY10203"/>
                </a:cxn>
                <a:cxn ang="0">
                  <a:pos x="connsiteX10204" y="connsiteY10204"/>
                </a:cxn>
                <a:cxn ang="0">
                  <a:pos x="connsiteX10205" y="connsiteY10205"/>
                </a:cxn>
                <a:cxn ang="0">
                  <a:pos x="connsiteX10206" y="connsiteY10206"/>
                </a:cxn>
                <a:cxn ang="0">
                  <a:pos x="connsiteX10207" y="connsiteY10207"/>
                </a:cxn>
                <a:cxn ang="0">
                  <a:pos x="connsiteX10208" y="connsiteY10208"/>
                </a:cxn>
                <a:cxn ang="0">
                  <a:pos x="connsiteX10209" y="connsiteY10209"/>
                </a:cxn>
                <a:cxn ang="0">
                  <a:pos x="connsiteX10210" y="connsiteY10210"/>
                </a:cxn>
                <a:cxn ang="0">
                  <a:pos x="connsiteX10211" y="connsiteY10211"/>
                </a:cxn>
                <a:cxn ang="0">
                  <a:pos x="connsiteX10212" y="connsiteY10212"/>
                </a:cxn>
                <a:cxn ang="0">
                  <a:pos x="connsiteX10213" y="connsiteY10213"/>
                </a:cxn>
                <a:cxn ang="0">
                  <a:pos x="connsiteX10214" y="connsiteY10214"/>
                </a:cxn>
                <a:cxn ang="0">
                  <a:pos x="connsiteX10215" y="connsiteY10215"/>
                </a:cxn>
                <a:cxn ang="0">
                  <a:pos x="connsiteX10216" y="connsiteY10216"/>
                </a:cxn>
                <a:cxn ang="0">
                  <a:pos x="connsiteX10217" y="connsiteY10217"/>
                </a:cxn>
                <a:cxn ang="0">
                  <a:pos x="connsiteX10218" y="connsiteY10218"/>
                </a:cxn>
                <a:cxn ang="0">
                  <a:pos x="connsiteX10219" y="connsiteY10219"/>
                </a:cxn>
                <a:cxn ang="0">
                  <a:pos x="connsiteX10220" y="connsiteY10220"/>
                </a:cxn>
                <a:cxn ang="0">
                  <a:pos x="connsiteX10221" y="connsiteY10221"/>
                </a:cxn>
                <a:cxn ang="0">
                  <a:pos x="connsiteX10222" y="connsiteY10222"/>
                </a:cxn>
                <a:cxn ang="0">
                  <a:pos x="connsiteX10223" y="connsiteY10223"/>
                </a:cxn>
                <a:cxn ang="0">
                  <a:pos x="connsiteX10224" y="connsiteY10224"/>
                </a:cxn>
                <a:cxn ang="0">
                  <a:pos x="connsiteX10225" y="connsiteY10225"/>
                </a:cxn>
                <a:cxn ang="0">
                  <a:pos x="connsiteX10226" y="connsiteY10226"/>
                </a:cxn>
                <a:cxn ang="0">
                  <a:pos x="connsiteX10227" y="connsiteY10227"/>
                </a:cxn>
                <a:cxn ang="0">
                  <a:pos x="connsiteX10228" y="connsiteY10228"/>
                </a:cxn>
                <a:cxn ang="0">
                  <a:pos x="connsiteX10229" y="connsiteY10229"/>
                </a:cxn>
                <a:cxn ang="0">
                  <a:pos x="connsiteX10230" y="connsiteY10230"/>
                </a:cxn>
                <a:cxn ang="0">
                  <a:pos x="connsiteX10231" y="connsiteY10231"/>
                </a:cxn>
                <a:cxn ang="0">
                  <a:pos x="connsiteX10232" y="connsiteY10232"/>
                </a:cxn>
                <a:cxn ang="0">
                  <a:pos x="connsiteX10233" y="connsiteY10233"/>
                </a:cxn>
                <a:cxn ang="0">
                  <a:pos x="connsiteX10234" y="connsiteY10234"/>
                </a:cxn>
                <a:cxn ang="0">
                  <a:pos x="connsiteX10235" y="connsiteY10235"/>
                </a:cxn>
                <a:cxn ang="0">
                  <a:pos x="connsiteX10236" y="connsiteY10236"/>
                </a:cxn>
                <a:cxn ang="0">
                  <a:pos x="connsiteX10237" y="connsiteY10237"/>
                </a:cxn>
                <a:cxn ang="0">
                  <a:pos x="connsiteX10238" y="connsiteY10238"/>
                </a:cxn>
                <a:cxn ang="0">
                  <a:pos x="connsiteX10239" y="connsiteY10239"/>
                </a:cxn>
                <a:cxn ang="0">
                  <a:pos x="connsiteX10240" y="connsiteY10240"/>
                </a:cxn>
                <a:cxn ang="0">
                  <a:pos x="connsiteX10241" y="connsiteY10241"/>
                </a:cxn>
                <a:cxn ang="0">
                  <a:pos x="connsiteX10242" y="connsiteY10242"/>
                </a:cxn>
                <a:cxn ang="0">
                  <a:pos x="connsiteX10243" y="connsiteY10243"/>
                </a:cxn>
                <a:cxn ang="0">
                  <a:pos x="connsiteX10244" y="connsiteY10244"/>
                </a:cxn>
                <a:cxn ang="0">
                  <a:pos x="connsiteX10245" y="connsiteY10245"/>
                </a:cxn>
                <a:cxn ang="0">
                  <a:pos x="connsiteX10246" y="connsiteY10246"/>
                </a:cxn>
                <a:cxn ang="0">
                  <a:pos x="connsiteX10247" y="connsiteY10247"/>
                </a:cxn>
                <a:cxn ang="0">
                  <a:pos x="connsiteX10248" y="connsiteY10248"/>
                </a:cxn>
                <a:cxn ang="0">
                  <a:pos x="connsiteX10249" y="connsiteY10249"/>
                </a:cxn>
                <a:cxn ang="0">
                  <a:pos x="connsiteX10250" y="connsiteY10250"/>
                </a:cxn>
                <a:cxn ang="0">
                  <a:pos x="connsiteX10251" y="connsiteY10251"/>
                </a:cxn>
                <a:cxn ang="0">
                  <a:pos x="connsiteX10252" y="connsiteY10252"/>
                </a:cxn>
                <a:cxn ang="0">
                  <a:pos x="connsiteX10253" y="connsiteY10253"/>
                </a:cxn>
                <a:cxn ang="0">
                  <a:pos x="connsiteX10254" y="connsiteY10254"/>
                </a:cxn>
                <a:cxn ang="0">
                  <a:pos x="connsiteX10255" y="connsiteY10255"/>
                </a:cxn>
                <a:cxn ang="0">
                  <a:pos x="connsiteX10256" y="connsiteY10256"/>
                </a:cxn>
                <a:cxn ang="0">
                  <a:pos x="connsiteX10257" y="connsiteY10257"/>
                </a:cxn>
                <a:cxn ang="0">
                  <a:pos x="connsiteX10258" y="connsiteY10258"/>
                </a:cxn>
                <a:cxn ang="0">
                  <a:pos x="connsiteX10259" y="connsiteY10259"/>
                </a:cxn>
                <a:cxn ang="0">
                  <a:pos x="connsiteX10260" y="connsiteY10260"/>
                </a:cxn>
                <a:cxn ang="0">
                  <a:pos x="connsiteX10261" y="connsiteY10261"/>
                </a:cxn>
                <a:cxn ang="0">
                  <a:pos x="connsiteX10262" y="connsiteY10262"/>
                </a:cxn>
                <a:cxn ang="0">
                  <a:pos x="connsiteX10263" y="connsiteY10263"/>
                </a:cxn>
                <a:cxn ang="0">
                  <a:pos x="connsiteX10264" y="connsiteY10264"/>
                </a:cxn>
                <a:cxn ang="0">
                  <a:pos x="connsiteX10265" y="connsiteY10265"/>
                </a:cxn>
                <a:cxn ang="0">
                  <a:pos x="connsiteX10266" y="connsiteY10266"/>
                </a:cxn>
                <a:cxn ang="0">
                  <a:pos x="connsiteX10267" y="connsiteY10267"/>
                </a:cxn>
                <a:cxn ang="0">
                  <a:pos x="connsiteX10268" y="connsiteY10268"/>
                </a:cxn>
                <a:cxn ang="0">
                  <a:pos x="connsiteX10269" y="connsiteY10269"/>
                </a:cxn>
                <a:cxn ang="0">
                  <a:pos x="connsiteX10270" y="connsiteY10270"/>
                </a:cxn>
                <a:cxn ang="0">
                  <a:pos x="connsiteX10271" y="connsiteY10271"/>
                </a:cxn>
                <a:cxn ang="0">
                  <a:pos x="connsiteX10272" y="connsiteY10272"/>
                </a:cxn>
                <a:cxn ang="0">
                  <a:pos x="connsiteX10273" y="connsiteY10273"/>
                </a:cxn>
                <a:cxn ang="0">
                  <a:pos x="connsiteX10274" y="connsiteY10274"/>
                </a:cxn>
                <a:cxn ang="0">
                  <a:pos x="connsiteX10275" y="connsiteY10275"/>
                </a:cxn>
                <a:cxn ang="0">
                  <a:pos x="connsiteX10276" y="connsiteY10276"/>
                </a:cxn>
                <a:cxn ang="0">
                  <a:pos x="connsiteX10277" y="connsiteY10277"/>
                </a:cxn>
                <a:cxn ang="0">
                  <a:pos x="connsiteX10278" y="connsiteY10278"/>
                </a:cxn>
                <a:cxn ang="0">
                  <a:pos x="connsiteX10279" y="connsiteY10279"/>
                </a:cxn>
                <a:cxn ang="0">
                  <a:pos x="connsiteX10280" y="connsiteY10280"/>
                </a:cxn>
                <a:cxn ang="0">
                  <a:pos x="connsiteX10281" y="connsiteY10281"/>
                </a:cxn>
                <a:cxn ang="0">
                  <a:pos x="connsiteX10282" y="connsiteY10282"/>
                </a:cxn>
                <a:cxn ang="0">
                  <a:pos x="connsiteX10283" y="connsiteY10283"/>
                </a:cxn>
                <a:cxn ang="0">
                  <a:pos x="connsiteX10284" y="connsiteY10284"/>
                </a:cxn>
                <a:cxn ang="0">
                  <a:pos x="connsiteX10285" y="connsiteY10285"/>
                </a:cxn>
                <a:cxn ang="0">
                  <a:pos x="connsiteX10286" y="connsiteY10286"/>
                </a:cxn>
                <a:cxn ang="0">
                  <a:pos x="connsiteX10287" y="connsiteY10287"/>
                </a:cxn>
                <a:cxn ang="0">
                  <a:pos x="connsiteX10288" y="connsiteY10288"/>
                </a:cxn>
                <a:cxn ang="0">
                  <a:pos x="connsiteX10289" y="connsiteY10289"/>
                </a:cxn>
                <a:cxn ang="0">
                  <a:pos x="connsiteX10290" y="connsiteY10290"/>
                </a:cxn>
                <a:cxn ang="0">
                  <a:pos x="connsiteX10291" y="connsiteY10291"/>
                </a:cxn>
                <a:cxn ang="0">
                  <a:pos x="connsiteX10292" y="connsiteY10292"/>
                </a:cxn>
                <a:cxn ang="0">
                  <a:pos x="connsiteX10293" y="connsiteY10293"/>
                </a:cxn>
                <a:cxn ang="0">
                  <a:pos x="connsiteX10294" y="connsiteY10294"/>
                </a:cxn>
                <a:cxn ang="0">
                  <a:pos x="connsiteX10295" y="connsiteY10295"/>
                </a:cxn>
                <a:cxn ang="0">
                  <a:pos x="connsiteX10296" y="connsiteY10296"/>
                </a:cxn>
                <a:cxn ang="0">
                  <a:pos x="connsiteX10297" y="connsiteY10297"/>
                </a:cxn>
                <a:cxn ang="0">
                  <a:pos x="connsiteX10298" y="connsiteY10298"/>
                </a:cxn>
                <a:cxn ang="0">
                  <a:pos x="connsiteX10299" y="connsiteY10299"/>
                </a:cxn>
                <a:cxn ang="0">
                  <a:pos x="connsiteX10300" y="connsiteY10300"/>
                </a:cxn>
                <a:cxn ang="0">
                  <a:pos x="connsiteX10301" y="connsiteY10301"/>
                </a:cxn>
                <a:cxn ang="0">
                  <a:pos x="connsiteX10302" y="connsiteY10302"/>
                </a:cxn>
                <a:cxn ang="0">
                  <a:pos x="connsiteX10303" y="connsiteY10303"/>
                </a:cxn>
                <a:cxn ang="0">
                  <a:pos x="connsiteX10304" y="connsiteY10304"/>
                </a:cxn>
                <a:cxn ang="0">
                  <a:pos x="connsiteX10305" y="connsiteY10305"/>
                </a:cxn>
                <a:cxn ang="0">
                  <a:pos x="connsiteX10306" y="connsiteY10306"/>
                </a:cxn>
                <a:cxn ang="0">
                  <a:pos x="connsiteX10307" y="connsiteY10307"/>
                </a:cxn>
                <a:cxn ang="0">
                  <a:pos x="connsiteX10308" y="connsiteY10308"/>
                </a:cxn>
                <a:cxn ang="0">
                  <a:pos x="connsiteX10309" y="connsiteY10309"/>
                </a:cxn>
                <a:cxn ang="0">
                  <a:pos x="connsiteX10310" y="connsiteY10310"/>
                </a:cxn>
                <a:cxn ang="0">
                  <a:pos x="connsiteX10311" y="connsiteY10311"/>
                </a:cxn>
                <a:cxn ang="0">
                  <a:pos x="connsiteX10312" y="connsiteY10312"/>
                </a:cxn>
                <a:cxn ang="0">
                  <a:pos x="connsiteX10313" y="connsiteY10313"/>
                </a:cxn>
                <a:cxn ang="0">
                  <a:pos x="connsiteX10314" y="connsiteY10314"/>
                </a:cxn>
                <a:cxn ang="0">
                  <a:pos x="connsiteX10315" y="connsiteY10315"/>
                </a:cxn>
                <a:cxn ang="0">
                  <a:pos x="connsiteX10316" y="connsiteY10316"/>
                </a:cxn>
                <a:cxn ang="0">
                  <a:pos x="connsiteX10317" y="connsiteY10317"/>
                </a:cxn>
                <a:cxn ang="0">
                  <a:pos x="connsiteX10318" y="connsiteY10318"/>
                </a:cxn>
                <a:cxn ang="0">
                  <a:pos x="connsiteX10319" y="connsiteY10319"/>
                </a:cxn>
                <a:cxn ang="0">
                  <a:pos x="connsiteX10320" y="connsiteY10320"/>
                </a:cxn>
                <a:cxn ang="0">
                  <a:pos x="connsiteX10321" y="connsiteY10321"/>
                </a:cxn>
                <a:cxn ang="0">
                  <a:pos x="connsiteX10322" y="connsiteY10322"/>
                </a:cxn>
                <a:cxn ang="0">
                  <a:pos x="connsiteX10323" y="connsiteY10323"/>
                </a:cxn>
                <a:cxn ang="0">
                  <a:pos x="connsiteX10324" y="connsiteY10324"/>
                </a:cxn>
                <a:cxn ang="0">
                  <a:pos x="connsiteX10325" y="connsiteY10325"/>
                </a:cxn>
                <a:cxn ang="0">
                  <a:pos x="connsiteX10326" y="connsiteY10326"/>
                </a:cxn>
                <a:cxn ang="0">
                  <a:pos x="connsiteX10327" y="connsiteY10327"/>
                </a:cxn>
                <a:cxn ang="0">
                  <a:pos x="connsiteX10328" y="connsiteY10328"/>
                </a:cxn>
                <a:cxn ang="0">
                  <a:pos x="connsiteX10329" y="connsiteY10329"/>
                </a:cxn>
                <a:cxn ang="0">
                  <a:pos x="connsiteX10330" y="connsiteY10330"/>
                </a:cxn>
                <a:cxn ang="0">
                  <a:pos x="connsiteX10331" y="connsiteY10331"/>
                </a:cxn>
                <a:cxn ang="0">
                  <a:pos x="connsiteX10332" y="connsiteY10332"/>
                </a:cxn>
                <a:cxn ang="0">
                  <a:pos x="connsiteX10333" y="connsiteY10333"/>
                </a:cxn>
                <a:cxn ang="0">
                  <a:pos x="connsiteX10334" y="connsiteY10334"/>
                </a:cxn>
                <a:cxn ang="0">
                  <a:pos x="connsiteX10335" y="connsiteY10335"/>
                </a:cxn>
                <a:cxn ang="0">
                  <a:pos x="connsiteX10336" y="connsiteY10336"/>
                </a:cxn>
                <a:cxn ang="0">
                  <a:pos x="connsiteX10337" y="connsiteY10337"/>
                </a:cxn>
                <a:cxn ang="0">
                  <a:pos x="connsiteX10338" y="connsiteY10338"/>
                </a:cxn>
                <a:cxn ang="0">
                  <a:pos x="connsiteX10339" y="connsiteY10339"/>
                </a:cxn>
                <a:cxn ang="0">
                  <a:pos x="connsiteX10340" y="connsiteY10340"/>
                </a:cxn>
                <a:cxn ang="0">
                  <a:pos x="connsiteX10341" y="connsiteY10341"/>
                </a:cxn>
                <a:cxn ang="0">
                  <a:pos x="connsiteX10342" y="connsiteY10342"/>
                </a:cxn>
                <a:cxn ang="0">
                  <a:pos x="connsiteX10343" y="connsiteY10343"/>
                </a:cxn>
                <a:cxn ang="0">
                  <a:pos x="connsiteX10344" y="connsiteY10344"/>
                </a:cxn>
                <a:cxn ang="0">
                  <a:pos x="connsiteX10345" y="connsiteY10345"/>
                </a:cxn>
                <a:cxn ang="0">
                  <a:pos x="connsiteX10346" y="connsiteY10346"/>
                </a:cxn>
                <a:cxn ang="0">
                  <a:pos x="connsiteX10347" y="connsiteY10347"/>
                </a:cxn>
                <a:cxn ang="0">
                  <a:pos x="connsiteX10348" y="connsiteY10348"/>
                </a:cxn>
                <a:cxn ang="0">
                  <a:pos x="connsiteX10349" y="connsiteY10349"/>
                </a:cxn>
                <a:cxn ang="0">
                  <a:pos x="connsiteX10350" y="connsiteY10350"/>
                </a:cxn>
                <a:cxn ang="0">
                  <a:pos x="connsiteX10351" y="connsiteY10351"/>
                </a:cxn>
                <a:cxn ang="0">
                  <a:pos x="connsiteX10352" y="connsiteY10352"/>
                </a:cxn>
                <a:cxn ang="0">
                  <a:pos x="connsiteX10353" y="connsiteY10353"/>
                </a:cxn>
                <a:cxn ang="0">
                  <a:pos x="connsiteX10354" y="connsiteY10354"/>
                </a:cxn>
                <a:cxn ang="0">
                  <a:pos x="connsiteX10355" y="connsiteY10355"/>
                </a:cxn>
                <a:cxn ang="0">
                  <a:pos x="connsiteX10356" y="connsiteY10356"/>
                </a:cxn>
                <a:cxn ang="0">
                  <a:pos x="connsiteX10357" y="connsiteY10357"/>
                </a:cxn>
                <a:cxn ang="0">
                  <a:pos x="connsiteX10358" y="connsiteY10358"/>
                </a:cxn>
                <a:cxn ang="0">
                  <a:pos x="connsiteX10359" y="connsiteY10359"/>
                </a:cxn>
                <a:cxn ang="0">
                  <a:pos x="connsiteX10360" y="connsiteY10360"/>
                </a:cxn>
                <a:cxn ang="0">
                  <a:pos x="connsiteX10361" y="connsiteY10361"/>
                </a:cxn>
                <a:cxn ang="0">
                  <a:pos x="connsiteX10362" y="connsiteY10362"/>
                </a:cxn>
                <a:cxn ang="0">
                  <a:pos x="connsiteX10363" y="connsiteY10363"/>
                </a:cxn>
                <a:cxn ang="0">
                  <a:pos x="connsiteX10364" y="connsiteY10364"/>
                </a:cxn>
                <a:cxn ang="0">
                  <a:pos x="connsiteX10365" y="connsiteY10365"/>
                </a:cxn>
                <a:cxn ang="0">
                  <a:pos x="connsiteX10366" y="connsiteY10366"/>
                </a:cxn>
                <a:cxn ang="0">
                  <a:pos x="connsiteX10367" y="connsiteY10367"/>
                </a:cxn>
                <a:cxn ang="0">
                  <a:pos x="connsiteX10368" y="connsiteY10368"/>
                </a:cxn>
                <a:cxn ang="0">
                  <a:pos x="connsiteX10369" y="connsiteY10369"/>
                </a:cxn>
                <a:cxn ang="0">
                  <a:pos x="connsiteX10370" y="connsiteY10370"/>
                </a:cxn>
                <a:cxn ang="0">
                  <a:pos x="connsiteX10371" y="connsiteY10371"/>
                </a:cxn>
                <a:cxn ang="0">
                  <a:pos x="connsiteX10372" y="connsiteY10372"/>
                </a:cxn>
                <a:cxn ang="0">
                  <a:pos x="connsiteX10373" y="connsiteY10373"/>
                </a:cxn>
                <a:cxn ang="0">
                  <a:pos x="connsiteX10374" y="connsiteY10374"/>
                </a:cxn>
                <a:cxn ang="0">
                  <a:pos x="connsiteX10375" y="connsiteY10375"/>
                </a:cxn>
                <a:cxn ang="0">
                  <a:pos x="connsiteX10376" y="connsiteY10376"/>
                </a:cxn>
                <a:cxn ang="0">
                  <a:pos x="connsiteX10377" y="connsiteY10377"/>
                </a:cxn>
                <a:cxn ang="0">
                  <a:pos x="connsiteX10378" y="connsiteY10378"/>
                </a:cxn>
                <a:cxn ang="0">
                  <a:pos x="connsiteX10379" y="connsiteY10379"/>
                </a:cxn>
                <a:cxn ang="0">
                  <a:pos x="connsiteX10380" y="connsiteY10380"/>
                </a:cxn>
                <a:cxn ang="0">
                  <a:pos x="connsiteX10381" y="connsiteY10381"/>
                </a:cxn>
                <a:cxn ang="0">
                  <a:pos x="connsiteX10382" y="connsiteY10382"/>
                </a:cxn>
                <a:cxn ang="0">
                  <a:pos x="connsiteX10383" y="connsiteY10383"/>
                </a:cxn>
                <a:cxn ang="0">
                  <a:pos x="connsiteX10384" y="connsiteY10384"/>
                </a:cxn>
                <a:cxn ang="0">
                  <a:pos x="connsiteX10385" y="connsiteY10385"/>
                </a:cxn>
                <a:cxn ang="0">
                  <a:pos x="connsiteX10386" y="connsiteY10386"/>
                </a:cxn>
                <a:cxn ang="0">
                  <a:pos x="connsiteX10387" y="connsiteY10387"/>
                </a:cxn>
                <a:cxn ang="0">
                  <a:pos x="connsiteX10388" y="connsiteY10388"/>
                </a:cxn>
                <a:cxn ang="0">
                  <a:pos x="connsiteX10389" y="connsiteY10389"/>
                </a:cxn>
                <a:cxn ang="0">
                  <a:pos x="connsiteX10390" y="connsiteY10390"/>
                </a:cxn>
                <a:cxn ang="0">
                  <a:pos x="connsiteX10391" y="connsiteY10391"/>
                </a:cxn>
                <a:cxn ang="0">
                  <a:pos x="connsiteX10392" y="connsiteY10392"/>
                </a:cxn>
                <a:cxn ang="0">
                  <a:pos x="connsiteX10393" y="connsiteY10393"/>
                </a:cxn>
                <a:cxn ang="0">
                  <a:pos x="connsiteX10394" y="connsiteY10394"/>
                </a:cxn>
                <a:cxn ang="0">
                  <a:pos x="connsiteX10395" y="connsiteY10395"/>
                </a:cxn>
                <a:cxn ang="0">
                  <a:pos x="connsiteX10396" y="connsiteY10396"/>
                </a:cxn>
                <a:cxn ang="0">
                  <a:pos x="connsiteX10397" y="connsiteY10397"/>
                </a:cxn>
                <a:cxn ang="0">
                  <a:pos x="connsiteX10398" y="connsiteY10398"/>
                </a:cxn>
                <a:cxn ang="0">
                  <a:pos x="connsiteX10399" y="connsiteY10399"/>
                </a:cxn>
                <a:cxn ang="0">
                  <a:pos x="connsiteX10400" y="connsiteY10400"/>
                </a:cxn>
                <a:cxn ang="0">
                  <a:pos x="connsiteX10401" y="connsiteY10401"/>
                </a:cxn>
                <a:cxn ang="0">
                  <a:pos x="connsiteX10402" y="connsiteY10402"/>
                </a:cxn>
                <a:cxn ang="0">
                  <a:pos x="connsiteX10403" y="connsiteY10403"/>
                </a:cxn>
                <a:cxn ang="0">
                  <a:pos x="connsiteX10404" y="connsiteY10404"/>
                </a:cxn>
                <a:cxn ang="0">
                  <a:pos x="connsiteX10405" y="connsiteY10405"/>
                </a:cxn>
                <a:cxn ang="0">
                  <a:pos x="connsiteX10406" y="connsiteY10406"/>
                </a:cxn>
                <a:cxn ang="0">
                  <a:pos x="connsiteX10407" y="connsiteY10407"/>
                </a:cxn>
                <a:cxn ang="0">
                  <a:pos x="connsiteX10408" y="connsiteY10408"/>
                </a:cxn>
                <a:cxn ang="0">
                  <a:pos x="connsiteX10409" y="connsiteY10409"/>
                </a:cxn>
                <a:cxn ang="0">
                  <a:pos x="connsiteX10410" y="connsiteY10410"/>
                </a:cxn>
                <a:cxn ang="0">
                  <a:pos x="connsiteX10411" y="connsiteY10411"/>
                </a:cxn>
                <a:cxn ang="0">
                  <a:pos x="connsiteX10412" y="connsiteY10412"/>
                </a:cxn>
                <a:cxn ang="0">
                  <a:pos x="connsiteX10413" y="connsiteY10413"/>
                </a:cxn>
                <a:cxn ang="0">
                  <a:pos x="connsiteX10414" y="connsiteY10414"/>
                </a:cxn>
                <a:cxn ang="0">
                  <a:pos x="connsiteX10415" y="connsiteY10415"/>
                </a:cxn>
                <a:cxn ang="0">
                  <a:pos x="connsiteX10416" y="connsiteY10416"/>
                </a:cxn>
                <a:cxn ang="0">
                  <a:pos x="connsiteX10417" y="connsiteY10417"/>
                </a:cxn>
                <a:cxn ang="0">
                  <a:pos x="connsiteX10418" y="connsiteY10418"/>
                </a:cxn>
                <a:cxn ang="0">
                  <a:pos x="connsiteX10419" y="connsiteY10419"/>
                </a:cxn>
                <a:cxn ang="0">
                  <a:pos x="connsiteX10420" y="connsiteY10420"/>
                </a:cxn>
                <a:cxn ang="0">
                  <a:pos x="connsiteX10421" y="connsiteY10421"/>
                </a:cxn>
                <a:cxn ang="0">
                  <a:pos x="connsiteX10422" y="connsiteY10422"/>
                </a:cxn>
                <a:cxn ang="0">
                  <a:pos x="connsiteX10423" y="connsiteY10423"/>
                </a:cxn>
                <a:cxn ang="0">
                  <a:pos x="connsiteX10424" y="connsiteY10424"/>
                </a:cxn>
                <a:cxn ang="0">
                  <a:pos x="connsiteX10425" y="connsiteY10425"/>
                </a:cxn>
                <a:cxn ang="0">
                  <a:pos x="connsiteX10426" y="connsiteY10426"/>
                </a:cxn>
                <a:cxn ang="0">
                  <a:pos x="connsiteX10427" y="connsiteY10427"/>
                </a:cxn>
                <a:cxn ang="0">
                  <a:pos x="connsiteX10428" y="connsiteY10428"/>
                </a:cxn>
                <a:cxn ang="0">
                  <a:pos x="connsiteX10429" y="connsiteY10429"/>
                </a:cxn>
                <a:cxn ang="0">
                  <a:pos x="connsiteX10430" y="connsiteY10430"/>
                </a:cxn>
                <a:cxn ang="0">
                  <a:pos x="connsiteX10431" y="connsiteY10431"/>
                </a:cxn>
                <a:cxn ang="0">
                  <a:pos x="connsiteX10432" y="connsiteY10432"/>
                </a:cxn>
                <a:cxn ang="0">
                  <a:pos x="connsiteX10433" y="connsiteY10433"/>
                </a:cxn>
                <a:cxn ang="0">
                  <a:pos x="connsiteX10434" y="connsiteY10434"/>
                </a:cxn>
                <a:cxn ang="0">
                  <a:pos x="connsiteX10435" y="connsiteY10435"/>
                </a:cxn>
                <a:cxn ang="0">
                  <a:pos x="connsiteX10436" y="connsiteY10436"/>
                </a:cxn>
                <a:cxn ang="0">
                  <a:pos x="connsiteX10437" y="connsiteY10437"/>
                </a:cxn>
                <a:cxn ang="0">
                  <a:pos x="connsiteX10438" y="connsiteY10438"/>
                </a:cxn>
                <a:cxn ang="0">
                  <a:pos x="connsiteX10439" y="connsiteY10439"/>
                </a:cxn>
                <a:cxn ang="0">
                  <a:pos x="connsiteX10440" y="connsiteY10440"/>
                </a:cxn>
                <a:cxn ang="0">
                  <a:pos x="connsiteX10441" y="connsiteY10441"/>
                </a:cxn>
                <a:cxn ang="0">
                  <a:pos x="connsiteX10442" y="connsiteY10442"/>
                </a:cxn>
                <a:cxn ang="0">
                  <a:pos x="connsiteX10443" y="connsiteY10443"/>
                </a:cxn>
                <a:cxn ang="0">
                  <a:pos x="connsiteX10444" y="connsiteY10444"/>
                </a:cxn>
                <a:cxn ang="0">
                  <a:pos x="connsiteX10445" y="connsiteY10445"/>
                </a:cxn>
                <a:cxn ang="0">
                  <a:pos x="connsiteX10446" y="connsiteY10446"/>
                </a:cxn>
                <a:cxn ang="0">
                  <a:pos x="connsiteX10447" y="connsiteY10447"/>
                </a:cxn>
                <a:cxn ang="0">
                  <a:pos x="connsiteX10448" y="connsiteY10448"/>
                </a:cxn>
                <a:cxn ang="0">
                  <a:pos x="connsiteX10449" y="connsiteY10449"/>
                </a:cxn>
                <a:cxn ang="0">
                  <a:pos x="connsiteX10450" y="connsiteY10450"/>
                </a:cxn>
                <a:cxn ang="0">
                  <a:pos x="connsiteX10451" y="connsiteY10451"/>
                </a:cxn>
                <a:cxn ang="0">
                  <a:pos x="connsiteX10452" y="connsiteY10452"/>
                </a:cxn>
                <a:cxn ang="0">
                  <a:pos x="connsiteX10453" y="connsiteY10453"/>
                </a:cxn>
                <a:cxn ang="0">
                  <a:pos x="connsiteX10454" y="connsiteY10454"/>
                </a:cxn>
                <a:cxn ang="0">
                  <a:pos x="connsiteX10455" y="connsiteY10455"/>
                </a:cxn>
                <a:cxn ang="0">
                  <a:pos x="connsiteX10456" y="connsiteY10456"/>
                </a:cxn>
                <a:cxn ang="0">
                  <a:pos x="connsiteX10457" y="connsiteY10457"/>
                </a:cxn>
                <a:cxn ang="0">
                  <a:pos x="connsiteX10458" y="connsiteY10458"/>
                </a:cxn>
                <a:cxn ang="0">
                  <a:pos x="connsiteX10459" y="connsiteY10459"/>
                </a:cxn>
                <a:cxn ang="0">
                  <a:pos x="connsiteX10460" y="connsiteY10460"/>
                </a:cxn>
                <a:cxn ang="0">
                  <a:pos x="connsiteX10461" y="connsiteY10461"/>
                </a:cxn>
                <a:cxn ang="0">
                  <a:pos x="connsiteX10462" y="connsiteY10462"/>
                </a:cxn>
                <a:cxn ang="0">
                  <a:pos x="connsiteX10463" y="connsiteY10463"/>
                </a:cxn>
                <a:cxn ang="0">
                  <a:pos x="connsiteX10464" y="connsiteY10464"/>
                </a:cxn>
                <a:cxn ang="0">
                  <a:pos x="connsiteX10465" y="connsiteY10465"/>
                </a:cxn>
                <a:cxn ang="0">
                  <a:pos x="connsiteX10466" y="connsiteY10466"/>
                </a:cxn>
                <a:cxn ang="0">
                  <a:pos x="connsiteX10467" y="connsiteY10467"/>
                </a:cxn>
                <a:cxn ang="0">
                  <a:pos x="connsiteX10468" y="connsiteY10468"/>
                </a:cxn>
                <a:cxn ang="0">
                  <a:pos x="connsiteX10469" y="connsiteY10469"/>
                </a:cxn>
                <a:cxn ang="0">
                  <a:pos x="connsiteX10470" y="connsiteY10470"/>
                </a:cxn>
                <a:cxn ang="0">
                  <a:pos x="connsiteX10471" y="connsiteY10471"/>
                </a:cxn>
                <a:cxn ang="0">
                  <a:pos x="connsiteX10472" y="connsiteY10472"/>
                </a:cxn>
                <a:cxn ang="0">
                  <a:pos x="connsiteX10473" y="connsiteY10473"/>
                </a:cxn>
                <a:cxn ang="0">
                  <a:pos x="connsiteX10474" y="connsiteY10474"/>
                </a:cxn>
                <a:cxn ang="0">
                  <a:pos x="connsiteX10475" y="connsiteY10475"/>
                </a:cxn>
                <a:cxn ang="0">
                  <a:pos x="connsiteX10476" y="connsiteY10476"/>
                </a:cxn>
                <a:cxn ang="0">
                  <a:pos x="connsiteX10477" y="connsiteY10477"/>
                </a:cxn>
                <a:cxn ang="0">
                  <a:pos x="connsiteX10478" y="connsiteY10478"/>
                </a:cxn>
                <a:cxn ang="0">
                  <a:pos x="connsiteX10479" y="connsiteY10479"/>
                </a:cxn>
                <a:cxn ang="0">
                  <a:pos x="connsiteX10480" y="connsiteY10480"/>
                </a:cxn>
                <a:cxn ang="0">
                  <a:pos x="connsiteX10481" y="connsiteY10481"/>
                </a:cxn>
                <a:cxn ang="0">
                  <a:pos x="connsiteX10482" y="connsiteY10482"/>
                </a:cxn>
                <a:cxn ang="0">
                  <a:pos x="connsiteX10483" y="connsiteY10483"/>
                </a:cxn>
                <a:cxn ang="0">
                  <a:pos x="connsiteX10484" y="connsiteY10484"/>
                </a:cxn>
                <a:cxn ang="0">
                  <a:pos x="connsiteX10485" y="connsiteY10485"/>
                </a:cxn>
                <a:cxn ang="0">
                  <a:pos x="connsiteX10486" y="connsiteY10486"/>
                </a:cxn>
                <a:cxn ang="0">
                  <a:pos x="connsiteX10487" y="connsiteY10487"/>
                </a:cxn>
                <a:cxn ang="0">
                  <a:pos x="connsiteX10488" y="connsiteY10488"/>
                </a:cxn>
                <a:cxn ang="0">
                  <a:pos x="connsiteX10489" y="connsiteY10489"/>
                </a:cxn>
                <a:cxn ang="0">
                  <a:pos x="connsiteX10490" y="connsiteY10490"/>
                </a:cxn>
                <a:cxn ang="0">
                  <a:pos x="connsiteX10491" y="connsiteY10491"/>
                </a:cxn>
                <a:cxn ang="0">
                  <a:pos x="connsiteX10492" y="connsiteY10492"/>
                </a:cxn>
                <a:cxn ang="0">
                  <a:pos x="connsiteX10493" y="connsiteY10493"/>
                </a:cxn>
                <a:cxn ang="0">
                  <a:pos x="connsiteX10494" y="connsiteY10494"/>
                </a:cxn>
                <a:cxn ang="0">
                  <a:pos x="connsiteX10495" y="connsiteY10495"/>
                </a:cxn>
                <a:cxn ang="0">
                  <a:pos x="connsiteX10496" y="connsiteY10496"/>
                </a:cxn>
                <a:cxn ang="0">
                  <a:pos x="connsiteX10497" y="connsiteY10497"/>
                </a:cxn>
                <a:cxn ang="0">
                  <a:pos x="connsiteX10498" y="connsiteY10498"/>
                </a:cxn>
                <a:cxn ang="0">
                  <a:pos x="connsiteX10499" y="connsiteY10499"/>
                </a:cxn>
                <a:cxn ang="0">
                  <a:pos x="connsiteX10500" y="connsiteY10500"/>
                </a:cxn>
                <a:cxn ang="0">
                  <a:pos x="connsiteX10501" y="connsiteY10501"/>
                </a:cxn>
                <a:cxn ang="0">
                  <a:pos x="connsiteX10502" y="connsiteY10502"/>
                </a:cxn>
                <a:cxn ang="0">
                  <a:pos x="connsiteX10503" y="connsiteY10503"/>
                </a:cxn>
                <a:cxn ang="0">
                  <a:pos x="connsiteX10504" y="connsiteY10504"/>
                </a:cxn>
                <a:cxn ang="0">
                  <a:pos x="connsiteX10505" y="connsiteY10505"/>
                </a:cxn>
                <a:cxn ang="0">
                  <a:pos x="connsiteX10506" y="connsiteY10506"/>
                </a:cxn>
                <a:cxn ang="0">
                  <a:pos x="connsiteX10507" y="connsiteY10507"/>
                </a:cxn>
                <a:cxn ang="0">
                  <a:pos x="connsiteX10508" y="connsiteY10508"/>
                </a:cxn>
                <a:cxn ang="0">
                  <a:pos x="connsiteX10509" y="connsiteY10509"/>
                </a:cxn>
                <a:cxn ang="0">
                  <a:pos x="connsiteX10510" y="connsiteY10510"/>
                </a:cxn>
                <a:cxn ang="0">
                  <a:pos x="connsiteX10511" y="connsiteY10511"/>
                </a:cxn>
                <a:cxn ang="0">
                  <a:pos x="connsiteX10512" y="connsiteY10512"/>
                </a:cxn>
                <a:cxn ang="0">
                  <a:pos x="connsiteX10513" y="connsiteY10513"/>
                </a:cxn>
                <a:cxn ang="0">
                  <a:pos x="connsiteX10514" y="connsiteY10514"/>
                </a:cxn>
                <a:cxn ang="0">
                  <a:pos x="connsiteX10515" y="connsiteY10515"/>
                </a:cxn>
                <a:cxn ang="0">
                  <a:pos x="connsiteX10516" y="connsiteY10516"/>
                </a:cxn>
                <a:cxn ang="0">
                  <a:pos x="connsiteX10517" y="connsiteY10517"/>
                </a:cxn>
                <a:cxn ang="0">
                  <a:pos x="connsiteX10518" y="connsiteY10518"/>
                </a:cxn>
                <a:cxn ang="0">
                  <a:pos x="connsiteX10519" y="connsiteY10519"/>
                </a:cxn>
                <a:cxn ang="0">
                  <a:pos x="connsiteX10520" y="connsiteY10520"/>
                </a:cxn>
                <a:cxn ang="0">
                  <a:pos x="connsiteX10521" y="connsiteY10521"/>
                </a:cxn>
                <a:cxn ang="0">
                  <a:pos x="connsiteX10522" y="connsiteY10522"/>
                </a:cxn>
                <a:cxn ang="0">
                  <a:pos x="connsiteX10523" y="connsiteY10523"/>
                </a:cxn>
                <a:cxn ang="0">
                  <a:pos x="connsiteX10524" y="connsiteY10524"/>
                </a:cxn>
                <a:cxn ang="0">
                  <a:pos x="connsiteX10525" y="connsiteY10525"/>
                </a:cxn>
                <a:cxn ang="0">
                  <a:pos x="connsiteX10526" y="connsiteY10526"/>
                </a:cxn>
                <a:cxn ang="0">
                  <a:pos x="connsiteX10527" y="connsiteY10527"/>
                </a:cxn>
                <a:cxn ang="0">
                  <a:pos x="connsiteX10528" y="connsiteY10528"/>
                </a:cxn>
                <a:cxn ang="0">
                  <a:pos x="connsiteX10529" y="connsiteY10529"/>
                </a:cxn>
                <a:cxn ang="0">
                  <a:pos x="connsiteX10530" y="connsiteY10530"/>
                </a:cxn>
                <a:cxn ang="0">
                  <a:pos x="connsiteX10531" y="connsiteY10531"/>
                </a:cxn>
                <a:cxn ang="0">
                  <a:pos x="connsiteX10532" y="connsiteY10532"/>
                </a:cxn>
                <a:cxn ang="0">
                  <a:pos x="connsiteX10533" y="connsiteY10533"/>
                </a:cxn>
                <a:cxn ang="0">
                  <a:pos x="connsiteX10534" y="connsiteY10534"/>
                </a:cxn>
                <a:cxn ang="0">
                  <a:pos x="connsiteX10535" y="connsiteY10535"/>
                </a:cxn>
                <a:cxn ang="0">
                  <a:pos x="connsiteX10536" y="connsiteY10536"/>
                </a:cxn>
                <a:cxn ang="0">
                  <a:pos x="connsiteX10537" y="connsiteY10537"/>
                </a:cxn>
                <a:cxn ang="0">
                  <a:pos x="connsiteX10538" y="connsiteY10538"/>
                </a:cxn>
                <a:cxn ang="0">
                  <a:pos x="connsiteX10539" y="connsiteY10539"/>
                </a:cxn>
                <a:cxn ang="0">
                  <a:pos x="connsiteX10540" y="connsiteY10540"/>
                </a:cxn>
                <a:cxn ang="0">
                  <a:pos x="connsiteX10541" y="connsiteY10541"/>
                </a:cxn>
                <a:cxn ang="0">
                  <a:pos x="connsiteX10542" y="connsiteY10542"/>
                </a:cxn>
                <a:cxn ang="0">
                  <a:pos x="connsiteX10543" y="connsiteY10543"/>
                </a:cxn>
                <a:cxn ang="0">
                  <a:pos x="connsiteX10544" y="connsiteY10544"/>
                </a:cxn>
                <a:cxn ang="0">
                  <a:pos x="connsiteX10545" y="connsiteY10545"/>
                </a:cxn>
                <a:cxn ang="0">
                  <a:pos x="connsiteX10546" y="connsiteY10546"/>
                </a:cxn>
                <a:cxn ang="0">
                  <a:pos x="connsiteX10547" y="connsiteY10547"/>
                </a:cxn>
                <a:cxn ang="0">
                  <a:pos x="connsiteX10548" y="connsiteY10548"/>
                </a:cxn>
                <a:cxn ang="0">
                  <a:pos x="connsiteX10549" y="connsiteY10549"/>
                </a:cxn>
                <a:cxn ang="0">
                  <a:pos x="connsiteX10550" y="connsiteY10550"/>
                </a:cxn>
                <a:cxn ang="0">
                  <a:pos x="connsiteX10551" y="connsiteY10551"/>
                </a:cxn>
                <a:cxn ang="0">
                  <a:pos x="connsiteX10552" y="connsiteY10552"/>
                </a:cxn>
                <a:cxn ang="0">
                  <a:pos x="connsiteX10553" y="connsiteY10553"/>
                </a:cxn>
                <a:cxn ang="0">
                  <a:pos x="connsiteX10554" y="connsiteY10554"/>
                </a:cxn>
                <a:cxn ang="0">
                  <a:pos x="connsiteX10555" y="connsiteY10555"/>
                </a:cxn>
                <a:cxn ang="0">
                  <a:pos x="connsiteX10556" y="connsiteY10556"/>
                </a:cxn>
                <a:cxn ang="0">
                  <a:pos x="connsiteX10557" y="connsiteY10557"/>
                </a:cxn>
                <a:cxn ang="0">
                  <a:pos x="connsiteX10558" y="connsiteY10558"/>
                </a:cxn>
                <a:cxn ang="0">
                  <a:pos x="connsiteX10559" y="connsiteY10559"/>
                </a:cxn>
                <a:cxn ang="0">
                  <a:pos x="connsiteX10560" y="connsiteY10560"/>
                </a:cxn>
                <a:cxn ang="0">
                  <a:pos x="connsiteX10561" y="connsiteY10561"/>
                </a:cxn>
                <a:cxn ang="0">
                  <a:pos x="connsiteX10562" y="connsiteY10562"/>
                </a:cxn>
                <a:cxn ang="0">
                  <a:pos x="connsiteX10563" y="connsiteY10563"/>
                </a:cxn>
                <a:cxn ang="0">
                  <a:pos x="connsiteX10564" y="connsiteY10564"/>
                </a:cxn>
                <a:cxn ang="0">
                  <a:pos x="connsiteX10565" y="connsiteY10565"/>
                </a:cxn>
                <a:cxn ang="0">
                  <a:pos x="connsiteX10566" y="connsiteY10566"/>
                </a:cxn>
                <a:cxn ang="0">
                  <a:pos x="connsiteX10567" y="connsiteY10567"/>
                </a:cxn>
                <a:cxn ang="0">
                  <a:pos x="connsiteX10568" y="connsiteY10568"/>
                </a:cxn>
                <a:cxn ang="0">
                  <a:pos x="connsiteX10569" y="connsiteY10569"/>
                </a:cxn>
                <a:cxn ang="0">
                  <a:pos x="connsiteX10570" y="connsiteY10570"/>
                </a:cxn>
                <a:cxn ang="0">
                  <a:pos x="connsiteX10571" y="connsiteY10571"/>
                </a:cxn>
                <a:cxn ang="0">
                  <a:pos x="connsiteX10572" y="connsiteY10572"/>
                </a:cxn>
                <a:cxn ang="0">
                  <a:pos x="connsiteX10573" y="connsiteY10573"/>
                </a:cxn>
                <a:cxn ang="0">
                  <a:pos x="connsiteX10574" y="connsiteY10574"/>
                </a:cxn>
                <a:cxn ang="0">
                  <a:pos x="connsiteX10575" y="connsiteY10575"/>
                </a:cxn>
                <a:cxn ang="0">
                  <a:pos x="connsiteX10576" y="connsiteY10576"/>
                </a:cxn>
                <a:cxn ang="0">
                  <a:pos x="connsiteX10577" y="connsiteY10577"/>
                </a:cxn>
                <a:cxn ang="0">
                  <a:pos x="connsiteX10578" y="connsiteY10578"/>
                </a:cxn>
                <a:cxn ang="0">
                  <a:pos x="connsiteX10579" y="connsiteY10579"/>
                </a:cxn>
                <a:cxn ang="0">
                  <a:pos x="connsiteX10580" y="connsiteY10580"/>
                </a:cxn>
                <a:cxn ang="0">
                  <a:pos x="connsiteX10581" y="connsiteY10581"/>
                </a:cxn>
                <a:cxn ang="0">
                  <a:pos x="connsiteX10582" y="connsiteY10582"/>
                </a:cxn>
                <a:cxn ang="0">
                  <a:pos x="connsiteX10583" y="connsiteY10583"/>
                </a:cxn>
                <a:cxn ang="0">
                  <a:pos x="connsiteX10584" y="connsiteY10584"/>
                </a:cxn>
                <a:cxn ang="0">
                  <a:pos x="connsiteX10585" y="connsiteY10585"/>
                </a:cxn>
                <a:cxn ang="0">
                  <a:pos x="connsiteX10586" y="connsiteY10586"/>
                </a:cxn>
                <a:cxn ang="0">
                  <a:pos x="connsiteX10587" y="connsiteY10587"/>
                </a:cxn>
                <a:cxn ang="0">
                  <a:pos x="connsiteX10588" y="connsiteY10588"/>
                </a:cxn>
                <a:cxn ang="0">
                  <a:pos x="connsiteX10589" y="connsiteY10589"/>
                </a:cxn>
                <a:cxn ang="0">
                  <a:pos x="connsiteX10590" y="connsiteY10590"/>
                </a:cxn>
                <a:cxn ang="0">
                  <a:pos x="connsiteX10591" y="connsiteY10591"/>
                </a:cxn>
                <a:cxn ang="0">
                  <a:pos x="connsiteX10592" y="connsiteY10592"/>
                </a:cxn>
                <a:cxn ang="0">
                  <a:pos x="connsiteX10593" y="connsiteY10593"/>
                </a:cxn>
                <a:cxn ang="0">
                  <a:pos x="connsiteX10594" y="connsiteY10594"/>
                </a:cxn>
                <a:cxn ang="0">
                  <a:pos x="connsiteX10595" y="connsiteY10595"/>
                </a:cxn>
                <a:cxn ang="0">
                  <a:pos x="connsiteX10596" y="connsiteY10596"/>
                </a:cxn>
                <a:cxn ang="0">
                  <a:pos x="connsiteX10597" y="connsiteY10597"/>
                </a:cxn>
                <a:cxn ang="0">
                  <a:pos x="connsiteX10598" y="connsiteY10598"/>
                </a:cxn>
                <a:cxn ang="0">
                  <a:pos x="connsiteX10599" y="connsiteY10599"/>
                </a:cxn>
                <a:cxn ang="0">
                  <a:pos x="connsiteX10600" y="connsiteY10600"/>
                </a:cxn>
                <a:cxn ang="0">
                  <a:pos x="connsiteX10601" y="connsiteY10601"/>
                </a:cxn>
                <a:cxn ang="0">
                  <a:pos x="connsiteX10602" y="connsiteY10602"/>
                </a:cxn>
                <a:cxn ang="0">
                  <a:pos x="connsiteX10603" y="connsiteY10603"/>
                </a:cxn>
                <a:cxn ang="0">
                  <a:pos x="connsiteX10604" y="connsiteY10604"/>
                </a:cxn>
                <a:cxn ang="0">
                  <a:pos x="connsiteX10605" y="connsiteY10605"/>
                </a:cxn>
                <a:cxn ang="0">
                  <a:pos x="connsiteX10606" y="connsiteY10606"/>
                </a:cxn>
                <a:cxn ang="0">
                  <a:pos x="connsiteX10607" y="connsiteY10607"/>
                </a:cxn>
                <a:cxn ang="0">
                  <a:pos x="connsiteX10608" y="connsiteY10608"/>
                </a:cxn>
                <a:cxn ang="0">
                  <a:pos x="connsiteX10609" y="connsiteY10609"/>
                </a:cxn>
                <a:cxn ang="0">
                  <a:pos x="connsiteX10610" y="connsiteY10610"/>
                </a:cxn>
                <a:cxn ang="0">
                  <a:pos x="connsiteX10611" y="connsiteY10611"/>
                </a:cxn>
                <a:cxn ang="0">
                  <a:pos x="connsiteX10612" y="connsiteY10612"/>
                </a:cxn>
                <a:cxn ang="0">
                  <a:pos x="connsiteX10613" y="connsiteY10613"/>
                </a:cxn>
                <a:cxn ang="0">
                  <a:pos x="connsiteX10614" y="connsiteY10614"/>
                </a:cxn>
                <a:cxn ang="0">
                  <a:pos x="connsiteX10615" y="connsiteY10615"/>
                </a:cxn>
                <a:cxn ang="0">
                  <a:pos x="connsiteX10616" y="connsiteY10616"/>
                </a:cxn>
                <a:cxn ang="0">
                  <a:pos x="connsiteX10617" y="connsiteY10617"/>
                </a:cxn>
                <a:cxn ang="0">
                  <a:pos x="connsiteX10618" y="connsiteY10618"/>
                </a:cxn>
                <a:cxn ang="0">
                  <a:pos x="connsiteX10619" y="connsiteY10619"/>
                </a:cxn>
                <a:cxn ang="0">
                  <a:pos x="connsiteX10620" y="connsiteY10620"/>
                </a:cxn>
                <a:cxn ang="0">
                  <a:pos x="connsiteX10621" y="connsiteY10621"/>
                </a:cxn>
                <a:cxn ang="0">
                  <a:pos x="connsiteX10622" y="connsiteY10622"/>
                </a:cxn>
                <a:cxn ang="0">
                  <a:pos x="connsiteX10623" y="connsiteY10623"/>
                </a:cxn>
                <a:cxn ang="0">
                  <a:pos x="connsiteX10624" y="connsiteY10624"/>
                </a:cxn>
                <a:cxn ang="0">
                  <a:pos x="connsiteX10625" y="connsiteY10625"/>
                </a:cxn>
                <a:cxn ang="0">
                  <a:pos x="connsiteX10626" y="connsiteY10626"/>
                </a:cxn>
                <a:cxn ang="0">
                  <a:pos x="connsiteX10627" y="connsiteY10627"/>
                </a:cxn>
                <a:cxn ang="0">
                  <a:pos x="connsiteX10628" y="connsiteY10628"/>
                </a:cxn>
                <a:cxn ang="0">
                  <a:pos x="connsiteX10629" y="connsiteY10629"/>
                </a:cxn>
                <a:cxn ang="0">
                  <a:pos x="connsiteX10630" y="connsiteY10630"/>
                </a:cxn>
                <a:cxn ang="0">
                  <a:pos x="connsiteX10631" y="connsiteY10631"/>
                </a:cxn>
                <a:cxn ang="0">
                  <a:pos x="connsiteX10632" y="connsiteY10632"/>
                </a:cxn>
                <a:cxn ang="0">
                  <a:pos x="connsiteX10633" y="connsiteY10633"/>
                </a:cxn>
                <a:cxn ang="0">
                  <a:pos x="connsiteX10634" y="connsiteY10634"/>
                </a:cxn>
                <a:cxn ang="0">
                  <a:pos x="connsiteX10635" y="connsiteY10635"/>
                </a:cxn>
                <a:cxn ang="0">
                  <a:pos x="connsiteX10636" y="connsiteY10636"/>
                </a:cxn>
                <a:cxn ang="0">
                  <a:pos x="connsiteX10637" y="connsiteY10637"/>
                </a:cxn>
                <a:cxn ang="0">
                  <a:pos x="connsiteX10638" y="connsiteY10638"/>
                </a:cxn>
                <a:cxn ang="0">
                  <a:pos x="connsiteX10639" y="connsiteY10639"/>
                </a:cxn>
                <a:cxn ang="0">
                  <a:pos x="connsiteX10640" y="connsiteY10640"/>
                </a:cxn>
                <a:cxn ang="0">
                  <a:pos x="connsiteX10641" y="connsiteY10641"/>
                </a:cxn>
                <a:cxn ang="0">
                  <a:pos x="connsiteX10642" y="connsiteY10642"/>
                </a:cxn>
                <a:cxn ang="0">
                  <a:pos x="connsiteX10643" y="connsiteY10643"/>
                </a:cxn>
                <a:cxn ang="0">
                  <a:pos x="connsiteX10644" y="connsiteY10644"/>
                </a:cxn>
                <a:cxn ang="0">
                  <a:pos x="connsiteX10645" y="connsiteY10645"/>
                </a:cxn>
                <a:cxn ang="0">
                  <a:pos x="connsiteX10646" y="connsiteY10646"/>
                </a:cxn>
                <a:cxn ang="0">
                  <a:pos x="connsiteX10647" y="connsiteY10647"/>
                </a:cxn>
                <a:cxn ang="0">
                  <a:pos x="connsiteX10648" y="connsiteY10648"/>
                </a:cxn>
                <a:cxn ang="0">
                  <a:pos x="connsiteX10649" y="connsiteY10649"/>
                </a:cxn>
                <a:cxn ang="0">
                  <a:pos x="connsiteX10650" y="connsiteY10650"/>
                </a:cxn>
                <a:cxn ang="0">
                  <a:pos x="connsiteX10651" y="connsiteY10651"/>
                </a:cxn>
                <a:cxn ang="0">
                  <a:pos x="connsiteX10652" y="connsiteY10652"/>
                </a:cxn>
                <a:cxn ang="0">
                  <a:pos x="connsiteX10653" y="connsiteY10653"/>
                </a:cxn>
                <a:cxn ang="0">
                  <a:pos x="connsiteX10654" y="connsiteY10654"/>
                </a:cxn>
                <a:cxn ang="0">
                  <a:pos x="connsiteX10655" y="connsiteY10655"/>
                </a:cxn>
                <a:cxn ang="0">
                  <a:pos x="connsiteX10656" y="connsiteY10656"/>
                </a:cxn>
                <a:cxn ang="0">
                  <a:pos x="connsiteX10657" y="connsiteY10657"/>
                </a:cxn>
                <a:cxn ang="0">
                  <a:pos x="connsiteX10658" y="connsiteY10658"/>
                </a:cxn>
                <a:cxn ang="0">
                  <a:pos x="connsiteX10659" y="connsiteY10659"/>
                </a:cxn>
                <a:cxn ang="0">
                  <a:pos x="connsiteX10660" y="connsiteY10660"/>
                </a:cxn>
                <a:cxn ang="0">
                  <a:pos x="connsiteX10661" y="connsiteY10661"/>
                </a:cxn>
                <a:cxn ang="0">
                  <a:pos x="connsiteX10662" y="connsiteY10662"/>
                </a:cxn>
                <a:cxn ang="0">
                  <a:pos x="connsiteX10663" y="connsiteY10663"/>
                </a:cxn>
                <a:cxn ang="0">
                  <a:pos x="connsiteX10664" y="connsiteY10664"/>
                </a:cxn>
                <a:cxn ang="0">
                  <a:pos x="connsiteX10665" y="connsiteY10665"/>
                </a:cxn>
                <a:cxn ang="0">
                  <a:pos x="connsiteX10666" y="connsiteY10666"/>
                </a:cxn>
                <a:cxn ang="0">
                  <a:pos x="connsiteX10667" y="connsiteY10667"/>
                </a:cxn>
                <a:cxn ang="0">
                  <a:pos x="connsiteX10668" y="connsiteY10668"/>
                </a:cxn>
                <a:cxn ang="0">
                  <a:pos x="connsiteX10669" y="connsiteY10669"/>
                </a:cxn>
                <a:cxn ang="0">
                  <a:pos x="connsiteX10670" y="connsiteY10670"/>
                </a:cxn>
                <a:cxn ang="0">
                  <a:pos x="connsiteX10671" y="connsiteY10671"/>
                </a:cxn>
                <a:cxn ang="0">
                  <a:pos x="connsiteX10672" y="connsiteY10672"/>
                </a:cxn>
                <a:cxn ang="0">
                  <a:pos x="connsiteX10673" y="connsiteY10673"/>
                </a:cxn>
                <a:cxn ang="0">
                  <a:pos x="connsiteX10674" y="connsiteY10674"/>
                </a:cxn>
                <a:cxn ang="0">
                  <a:pos x="connsiteX10675" y="connsiteY10675"/>
                </a:cxn>
                <a:cxn ang="0">
                  <a:pos x="connsiteX10676" y="connsiteY10676"/>
                </a:cxn>
                <a:cxn ang="0">
                  <a:pos x="connsiteX10677" y="connsiteY10677"/>
                </a:cxn>
                <a:cxn ang="0">
                  <a:pos x="connsiteX10678" y="connsiteY10678"/>
                </a:cxn>
                <a:cxn ang="0">
                  <a:pos x="connsiteX10679" y="connsiteY10679"/>
                </a:cxn>
                <a:cxn ang="0">
                  <a:pos x="connsiteX10680" y="connsiteY10680"/>
                </a:cxn>
                <a:cxn ang="0">
                  <a:pos x="connsiteX10681" y="connsiteY10681"/>
                </a:cxn>
                <a:cxn ang="0">
                  <a:pos x="connsiteX10682" y="connsiteY10682"/>
                </a:cxn>
                <a:cxn ang="0">
                  <a:pos x="connsiteX10683" y="connsiteY10683"/>
                </a:cxn>
                <a:cxn ang="0">
                  <a:pos x="connsiteX10684" y="connsiteY10684"/>
                </a:cxn>
                <a:cxn ang="0">
                  <a:pos x="connsiteX10685" y="connsiteY10685"/>
                </a:cxn>
                <a:cxn ang="0">
                  <a:pos x="connsiteX10686" y="connsiteY10686"/>
                </a:cxn>
                <a:cxn ang="0">
                  <a:pos x="connsiteX10687" y="connsiteY10687"/>
                </a:cxn>
                <a:cxn ang="0">
                  <a:pos x="connsiteX10688" y="connsiteY10688"/>
                </a:cxn>
                <a:cxn ang="0">
                  <a:pos x="connsiteX10689" y="connsiteY10689"/>
                </a:cxn>
                <a:cxn ang="0">
                  <a:pos x="connsiteX10690" y="connsiteY10690"/>
                </a:cxn>
                <a:cxn ang="0">
                  <a:pos x="connsiteX10691" y="connsiteY10691"/>
                </a:cxn>
                <a:cxn ang="0">
                  <a:pos x="connsiteX10692" y="connsiteY10692"/>
                </a:cxn>
                <a:cxn ang="0">
                  <a:pos x="connsiteX10693" y="connsiteY10693"/>
                </a:cxn>
                <a:cxn ang="0">
                  <a:pos x="connsiteX10694" y="connsiteY10694"/>
                </a:cxn>
                <a:cxn ang="0">
                  <a:pos x="connsiteX10695" y="connsiteY10695"/>
                </a:cxn>
                <a:cxn ang="0">
                  <a:pos x="connsiteX10696" y="connsiteY10696"/>
                </a:cxn>
                <a:cxn ang="0">
                  <a:pos x="connsiteX10697" y="connsiteY10697"/>
                </a:cxn>
                <a:cxn ang="0">
                  <a:pos x="connsiteX10698" y="connsiteY10698"/>
                </a:cxn>
                <a:cxn ang="0">
                  <a:pos x="connsiteX10699" y="connsiteY10699"/>
                </a:cxn>
                <a:cxn ang="0">
                  <a:pos x="connsiteX10700" y="connsiteY10700"/>
                </a:cxn>
                <a:cxn ang="0">
                  <a:pos x="connsiteX10701" y="connsiteY10701"/>
                </a:cxn>
                <a:cxn ang="0">
                  <a:pos x="connsiteX10702" y="connsiteY10702"/>
                </a:cxn>
                <a:cxn ang="0">
                  <a:pos x="connsiteX10703" y="connsiteY10703"/>
                </a:cxn>
                <a:cxn ang="0">
                  <a:pos x="connsiteX10704" y="connsiteY10704"/>
                </a:cxn>
                <a:cxn ang="0">
                  <a:pos x="connsiteX10705" y="connsiteY10705"/>
                </a:cxn>
                <a:cxn ang="0">
                  <a:pos x="connsiteX10706" y="connsiteY10706"/>
                </a:cxn>
                <a:cxn ang="0">
                  <a:pos x="connsiteX10707" y="connsiteY10707"/>
                </a:cxn>
                <a:cxn ang="0">
                  <a:pos x="connsiteX10708" y="connsiteY10708"/>
                </a:cxn>
                <a:cxn ang="0">
                  <a:pos x="connsiteX10709" y="connsiteY10709"/>
                </a:cxn>
                <a:cxn ang="0">
                  <a:pos x="connsiteX10710" y="connsiteY10710"/>
                </a:cxn>
                <a:cxn ang="0">
                  <a:pos x="connsiteX10711" y="connsiteY10711"/>
                </a:cxn>
                <a:cxn ang="0">
                  <a:pos x="connsiteX10712" y="connsiteY10712"/>
                </a:cxn>
                <a:cxn ang="0">
                  <a:pos x="connsiteX10713" y="connsiteY10713"/>
                </a:cxn>
                <a:cxn ang="0">
                  <a:pos x="connsiteX10714" y="connsiteY10714"/>
                </a:cxn>
                <a:cxn ang="0">
                  <a:pos x="connsiteX10715" y="connsiteY10715"/>
                </a:cxn>
                <a:cxn ang="0">
                  <a:pos x="connsiteX10716" y="connsiteY10716"/>
                </a:cxn>
                <a:cxn ang="0">
                  <a:pos x="connsiteX10717" y="connsiteY10717"/>
                </a:cxn>
                <a:cxn ang="0">
                  <a:pos x="connsiteX10718" y="connsiteY10718"/>
                </a:cxn>
                <a:cxn ang="0">
                  <a:pos x="connsiteX10719" y="connsiteY10719"/>
                </a:cxn>
                <a:cxn ang="0">
                  <a:pos x="connsiteX10720" y="connsiteY10720"/>
                </a:cxn>
                <a:cxn ang="0">
                  <a:pos x="connsiteX10721" y="connsiteY10721"/>
                </a:cxn>
                <a:cxn ang="0">
                  <a:pos x="connsiteX10722" y="connsiteY10722"/>
                </a:cxn>
                <a:cxn ang="0">
                  <a:pos x="connsiteX10723" y="connsiteY10723"/>
                </a:cxn>
                <a:cxn ang="0">
                  <a:pos x="connsiteX10724" y="connsiteY10724"/>
                </a:cxn>
                <a:cxn ang="0">
                  <a:pos x="connsiteX10725" y="connsiteY10725"/>
                </a:cxn>
                <a:cxn ang="0">
                  <a:pos x="connsiteX10726" y="connsiteY10726"/>
                </a:cxn>
                <a:cxn ang="0">
                  <a:pos x="connsiteX10727" y="connsiteY10727"/>
                </a:cxn>
                <a:cxn ang="0">
                  <a:pos x="connsiteX10728" y="connsiteY10728"/>
                </a:cxn>
                <a:cxn ang="0">
                  <a:pos x="connsiteX10729" y="connsiteY10729"/>
                </a:cxn>
                <a:cxn ang="0">
                  <a:pos x="connsiteX10730" y="connsiteY10730"/>
                </a:cxn>
                <a:cxn ang="0">
                  <a:pos x="connsiteX10731" y="connsiteY10731"/>
                </a:cxn>
                <a:cxn ang="0">
                  <a:pos x="connsiteX10732" y="connsiteY10732"/>
                </a:cxn>
                <a:cxn ang="0">
                  <a:pos x="connsiteX10733" y="connsiteY10733"/>
                </a:cxn>
                <a:cxn ang="0">
                  <a:pos x="connsiteX10734" y="connsiteY10734"/>
                </a:cxn>
                <a:cxn ang="0">
                  <a:pos x="connsiteX10735" y="connsiteY10735"/>
                </a:cxn>
                <a:cxn ang="0">
                  <a:pos x="connsiteX10736" y="connsiteY10736"/>
                </a:cxn>
                <a:cxn ang="0">
                  <a:pos x="connsiteX10737" y="connsiteY10737"/>
                </a:cxn>
                <a:cxn ang="0">
                  <a:pos x="connsiteX10738" y="connsiteY10738"/>
                </a:cxn>
                <a:cxn ang="0">
                  <a:pos x="connsiteX10739" y="connsiteY10739"/>
                </a:cxn>
                <a:cxn ang="0">
                  <a:pos x="connsiteX10740" y="connsiteY10740"/>
                </a:cxn>
                <a:cxn ang="0">
                  <a:pos x="connsiteX10741" y="connsiteY10741"/>
                </a:cxn>
                <a:cxn ang="0">
                  <a:pos x="connsiteX10742" y="connsiteY10742"/>
                </a:cxn>
                <a:cxn ang="0">
                  <a:pos x="connsiteX10743" y="connsiteY10743"/>
                </a:cxn>
                <a:cxn ang="0">
                  <a:pos x="connsiteX10744" y="connsiteY10744"/>
                </a:cxn>
                <a:cxn ang="0">
                  <a:pos x="connsiteX10745" y="connsiteY10745"/>
                </a:cxn>
                <a:cxn ang="0">
                  <a:pos x="connsiteX10746" y="connsiteY10746"/>
                </a:cxn>
                <a:cxn ang="0">
                  <a:pos x="connsiteX10747" y="connsiteY10747"/>
                </a:cxn>
                <a:cxn ang="0">
                  <a:pos x="connsiteX10748" y="connsiteY10748"/>
                </a:cxn>
                <a:cxn ang="0">
                  <a:pos x="connsiteX10749" y="connsiteY10749"/>
                </a:cxn>
                <a:cxn ang="0">
                  <a:pos x="connsiteX10750" y="connsiteY10750"/>
                </a:cxn>
                <a:cxn ang="0">
                  <a:pos x="connsiteX10751" y="connsiteY10751"/>
                </a:cxn>
                <a:cxn ang="0">
                  <a:pos x="connsiteX10752" y="connsiteY10752"/>
                </a:cxn>
                <a:cxn ang="0">
                  <a:pos x="connsiteX10753" y="connsiteY10753"/>
                </a:cxn>
                <a:cxn ang="0">
                  <a:pos x="connsiteX10754" y="connsiteY10754"/>
                </a:cxn>
                <a:cxn ang="0">
                  <a:pos x="connsiteX10755" y="connsiteY10755"/>
                </a:cxn>
                <a:cxn ang="0">
                  <a:pos x="connsiteX10756" y="connsiteY10756"/>
                </a:cxn>
                <a:cxn ang="0">
                  <a:pos x="connsiteX10757" y="connsiteY10757"/>
                </a:cxn>
                <a:cxn ang="0">
                  <a:pos x="connsiteX10758" y="connsiteY10758"/>
                </a:cxn>
                <a:cxn ang="0">
                  <a:pos x="connsiteX10759" y="connsiteY10759"/>
                </a:cxn>
                <a:cxn ang="0">
                  <a:pos x="connsiteX10760" y="connsiteY10760"/>
                </a:cxn>
                <a:cxn ang="0">
                  <a:pos x="connsiteX10761" y="connsiteY10761"/>
                </a:cxn>
                <a:cxn ang="0">
                  <a:pos x="connsiteX10762" y="connsiteY10762"/>
                </a:cxn>
                <a:cxn ang="0">
                  <a:pos x="connsiteX10763" y="connsiteY10763"/>
                </a:cxn>
                <a:cxn ang="0">
                  <a:pos x="connsiteX10764" y="connsiteY10764"/>
                </a:cxn>
                <a:cxn ang="0">
                  <a:pos x="connsiteX10765" y="connsiteY10765"/>
                </a:cxn>
                <a:cxn ang="0">
                  <a:pos x="connsiteX10766" y="connsiteY10766"/>
                </a:cxn>
                <a:cxn ang="0">
                  <a:pos x="connsiteX10767" y="connsiteY10767"/>
                </a:cxn>
                <a:cxn ang="0">
                  <a:pos x="connsiteX10768" y="connsiteY10768"/>
                </a:cxn>
                <a:cxn ang="0">
                  <a:pos x="connsiteX10769" y="connsiteY10769"/>
                </a:cxn>
                <a:cxn ang="0">
                  <a:pos x="connsiteX10770" y="connsiteY10770"/>
                </a:cxn>
                <a:cxn ang="0">
                  <a:pos x="connsiteX10771" y="connsiteY10771"/>
                </a:cxn>
                <a:cxn ang="0">
                  <a:pos x="connsiteX10772" y="connsiteY10772"/>
                </a:cxn>
                <a:cxn ang="0">
                  <a:pos x="connsiteX10773" y="connsiteY10773"/>
                </a:cxn>
                <a:cxn ang="0">
                  <a:pos x="connsiteX10774" y="connsiteY10774"/>
                </a:cxn>
                <a:cxn ang="0">
                  <a:pos x="connsiteX10775" y="connsiteY10775"/>
                </a:cxn>
                <a:cxn ang="0">
                  <a:pos x="connsiteX10776" y="connsiteY10776"/>
                </a:cxn>
                <a:cxn ang="0">
                  <a:pos x="connsiteX10777" y="connsiteY10777"/>
                </a:cxn>
                <a:cxn ang="0">
                  <a:pos x="connsiteX10778" y="connsiteY10778"/>
                </a:cxn>
                <a:cxn ang="0">
                  <a:pos x="connsiteX10779" y="connsiteY10779"/>
                </a:cxn>
                <a:cxn ang="0">
                  <a:pos x="connsiteX10780" y="connsiteY10780"/>
                </a:cxn>
                <a:cxn ang="0">
                  <a:pos x="connsiteX10781" y="connsiteY10781"/>
                </a:cxn>
                <a:cxn ang="0">
                  <a:pos x="connsiteX10782" y="connsiteY10782"/>
                </a:cxn>
                <a:cxn ang="0">
                  <a:pos x="connsiteX10783" y="connsiteY10783"/>
                </a:cxn>
                <a:cxn ang="0">
                  <a:pos x="connsiteX10784" y="connsiteY10784"/>
                </a:cxn>
                <a:cxn ang="0">
                  <a:pos x="connsiteX10785" y="connsiteY10785"/>
                </a:cxn>
                <a:cxn ang="0">
                  <a:pos x="connsiteX10786" y="connsiteY10786"/>
                </a:cxn>
                <a:cxn ang="0">
                  <a:pos x="connsiteX10787" y="connsiteY10787"/>
                </a:cxn>
                <a:cxn ang="0">
                  <a:pos x="connsiteX10788" y="connsiteY10788"/>
                </a:cxn>
                <a:cxn ang="0">
                  <a:pos x="connsiteX10789" y="connsiteY10789"/>
                </a:cxn>
                <a:cxn ang="0">
                  <a:pos x="connsiteX10790" y="connsiteY10790"/>
                </a:cxn>
                <a:cxn ang="0">
                  <a:pos x="connsiteX10791" y="connsiteY10791"/>
                </a:cxn>
                <a:cxn ang="0">
                  <a:pos x="connsiteX10792" y="connsiteY10792"/>
                </a:cxn>
                <a:cxn ang="0">
                  <a:pos x="connsiteX10793" y="connsiteY10793"/>
                </a:cxn>
                <a:cxn ang="0">
                  <a:pos x="connsiteX10794" y="connsiteY10794"/>
                </a:cxn>
                <a:cxn ang="0">
                  <a:pos x="connsiteX10795" y="connsiteY10795"/>
                </a:cxn>
                <a:cxn ang="0">
                  <a:pos x="connsiteX10796" y="connsiteY10796"/>
                </a:cxn>
                <a:cxn ang="0">
                  <a:pos x="connsiteX10797" y="connsiteY10797"/>
                </a:cxn>
                <a:cxn ang="0">
                  <a:pos x="connsiteX10798" y="connsiteY10798"/>
                </a:cxn>
                <a:cxn ang="0">
                  <a:pos x="connsiteX10799" y="connsiteY10799"/>
                </a:cxn>
                <a:cxn ang="0">
                  <a:pos x="connsiteX10800" y="connsiteY10800"/>
                </a:cxn>
                <a:cxn ang="0">
                  <a:pos x="connsiteX10801" y="connsiteY10801"/>
                </a:cxn>
                <a:cxn ang="0">
                  <a:pos x="connsiteX10802" y="connsiteY10802"/>
                </a:cxn>
                <a:cxn ang="0">
                  <a:pos x="connsiteX10803" y="connsiteY10803"/>
                </a:cxn>
                <a:cxn ang="0">
                  <a:pos x="connsiteX10804" y="connsiteY10804"/>
                </a:cxn>
                <a:cxn ang="0">
                  <a:pos x="connsiteX10805" y="connsiteY10805"/>
                </a:cxn>
                <a:cxn ang="0">
                  <a:pos x="connsiteX10806" y="connsiteY10806"/>
                </a:cxn>
                <a:cxn ang="0">
                  <a:pos x="connsiteX10807" y="connsiteY10807"/>
                </a:cxn>
                <a:cxn ang="0">
                  <a:pos x="connsiteX10808" y="connsiteY10808"/>
                </a:cxn>
                <a:cxn ang="0">
                  <a:pos x="connsiteX10809" y="connsiteY10809"/>
                </a:cxn>
                <a:cxn ang="0">
                  <a:pos x="connsiteX10810" y="connsiteY10810"/>
                </a:cxn>
                <a:cxn ang="0">
                  <a:pos x="connsiteX10811" y="connsiteY10811"/>
                </a:cxn>
                <a:cxn ang="0">
                  <a:pos x="connsiteX10812" y="connsiteY10812"/>
                </a:cxn>
                <a:cxn ang="0">
                  <a:pos x="connsiteX10813" y="connsiteY10813"/>
                </a:cxn>
                <a:cxn ang="0">
                  <a:pos x="connsiteX10814" y="connsiteY10814"/>
                </a:cxn>
                <a:cxn ang="0">
                  <a:pos x="connsiteX10815" y="connsiteY10815"/>
                </a:cxn>
                <a:cxn ang="0">
                  <a:pos x="connsiteX10816" y="connsiteY10816"/>
                </a:cxn>
                <a:cxn ang="0">
                  <a:pos x="connsiteX10817" y="connsiteY10817"/>
                </a:cxn>
                <a:cxn ang="0">
                  <a:pos x="connsiteX10818" y="connsiteY10818"/>
                </a:cxn>
                <a:cxn ang="0">
                  <a:pos x="connsiteX10819" y="connsiteY10819"/>
                </a:cxn>
                <a:cxn ang="0">
                  <a:pos x="connsiteX10820" y="connsiteY10820"/>
                </a:cxn>
                <a:cxn ang="0">
                  <a:pos x="connsiteX10821" y="connsiteY10821"/>
                </a:cxn>
                <a:cxn ang="0">
                  <a:pos x="connsiteX10822" y="connsiteY10822"/>
                </a:cxn>
                <a:cxn ang="0">
                  <a:pos x="connsiteX10823" y="connsiteY10823"/>
                </a:cxn>
                <a:cxn ang="0">
                  <a:pos x="connsiteX10824" y="connsiteY10824"/>
                </a:cxn>
                <a:cxn ang="0">
                  <a:pos x="connsiteX10825" y="connsiteY10825"/>
                </a:cxn>
                <a:cxn ang="0">
                  <a:pos x="connsiteX10826" y="connsiteY10826"/>
                </a:cxn>
                <a:cxn ang="0">
                  <a:pos x="connsiteX10827" y="connsiteY10827"/>
                </a:cxn>
                <a:cxn ang="0">
                  <a:pos x="connsiteX10828" y="connsiteY10828"/>
                </a:cxn>
                <a:cxn ang="0">
                  <a:pos x="connsiteX10829" y="connsiteY10829"/>
                </a:cxn>
                <a:cxn ang="0">
                  <a:pos x="connsiteX10830" y="connsiteY10830"/>
                </a:cxn>
                <a:cxn ang="0">
                  <a:pos x="connsiteX10831" y="connsiteY10831"/>
                </a:cxn>
                <a:cxn ang="0">
                  <a:pos x="connsiteX10832" y="connsiteY10832"/>
                </a:cxn>
                <a:cxn ang="0">
                  <a:pos x="connsiteX10833" y="connsiteY10833"/>
                </a:cxn>
                <a:cxn ang="0">
                  <a:pos x="connsiteX10834" y="connsiteY10834"/>
                </a:cxn>
                <a:cxn ang="0">
                  <a:pos x="connsiteX10835" y="connsiteY10835"/>
                </a:cxn>
                <a:cxn ang="0">
                  <a:pos x="connsiteX10836" y="connsiteY10836"/>
                </a:cxn>
                <a:cxn ang="0">
                  <a:pos x="connsiteX10837" y="connsiteY10837"/>
                </a:cxn>
                <a:cxn ang="0">
                  <a:pos x="connsiteX10838" y="connsiteY10838"/>
                </a:cxn>
                <a:cxn ang="0">
                  <a:pos x="connsiteX10839" y="connsiteY10839"/>
                </a:cxn>
                <a:cxn ang="0">
                  <a:pos x="connsiteX10840" y="connsiteY10840"/>
                </a:cxn>
                <a:cxn ang="0">
                  <a:pos x="connsiteX10841" y="connsiteY10841"/>
                </a:cxn>
                <a:cxn ang="0">
                  <a:pos x="connsiteX10842" y="connsiteY10842"/>
                </a:cxn>
                <a:cxn ang="0">
                  <a:pos x="connsiteX10843" y="connsiteY10843"/>
                </a:cxn>
                <a:cxn ang="0">
                  <a:pos x="connsiteX10844" y="connsiteY10844"/>
                </a:cxn>
                <a:cxn ang="0">
                  <a:pos x="connsiteX10845" y="connsiteY10845"/>
                </a:cxn>
                <a:cxn ang="0">
                  <a:pos x="connsiteX10846" y="connsiteY10846"/>
                </a:cxn>
                <a:cxn ang="0">
                  <a:pos x="connsiteX10847" y="connsiteY10847"/>
                </a:cxn>
                <a:cxn ang="0">
                  <a:pos x="connsiteX10848" y="connsiteY10848"/>
                </a:cxn>
                <a:cxn ang="0">
                  <a:pos x="connsiteX10849" y="connsiteY10849"/>
                </a:cxn>
                <a:cxn ang="0">
                  <a:pos x="connsiteX10850" y="connsiteY10850"/>
                </a:cxn>
                <a:cxn ang="0">
                  <a:pos x="connsiteX10851" y="connsiteY10851"/>
                </a:cxn>
                <a:cxn ang="0">
                  <a:pos x="connsiteX10852" y="connsiteY10852"/>
                </a:cxn>
                <a:cxn ang="0">
                  <a:pos x="connsiteX10853" y="connsiteY10853"/>
                </a:cxn>
                <a:cxn ang="0">
                  <a:pos x="connsiteX10854" y="connsiteY10854"/>
                </a:cxn>
                <a:cxn ang="0">
                  <a:pos x="connsiteX10855" y="connsiteY10855"/>
                </a:cxn>
                <a:cxn ang="0">
                  <a:pos x="connsiteX10856" y="connsiteY10856"/>
                </a:cxn>
                <a:cxn ang="0">
                  <a:pos x="connsiteX10857" y="connsiteY10857"/>
                </a:cxn>
                <a:cxn ang="0">
                  <a:pos x="connsiteX10858" y="connsiteY10858"/>
                </a:cxn>
                <a:cxn ang="0">
                  <a:pos x="connsiteX10859" y="connsiteY10859"/>
                </a:cxn>
                <a:cxn ang="0">
                  <a:pos x="connsiteX10860" y="connsiteY10860"/>
                </a:cxn>
                <a:cxn ang="0">
                  <a:pos x="connsiteX10861" y="connsiteY10861"/>
                </a:cxn>
                <a:cxn ang="0">
                  <a:pos x="connsiteX10862" y="connsiteY10862"/>
                </a:cxn>
                <a:cxn ang="0">
                  <a:pos x="connsiteX10863" y="connsiteY10863"/>
                </a:cxn>
                <a:cxn ang="0">
                  <a:pos x="connsiteX10864" y="connsiteY10864"/>
                </a:cxn>
                <a:cxn ang="0">
                  <a:pos x="connsiteX10865" y="connsiteY10865"/>
                </a:cxn>
                <a:cxn ang="0">
                  <a:pos x="connsiteX10866" y="connsiteY10866"/>
                </a:cxn>
                <a:cxn ang="0">
                  <a:pos x="connsiteX10867" y="connsiteY10867"/>
                </a:cxn>
                <a:cxn ang="0">
                  <a:pos x="connsiteX10868" y="connsiteY10868"/>
                </a:cxn>
                <a:cxn ang="0">
                  <a:pos x="connsiteX10869" y="connsiteY10869"/>
                </a:cxn>
                <a:cxn ang="0">
                  <a:pos x="connsiteX10870" y="connsiteY10870"/>
                </a:cxn>
                <a:cxn ang="0">
                  <a:pos x="connsiteX10871" y="connsiteY10871"/>
                </a:cxn>
                <a:cxn ang="0">
                  <a:pos x="connsiteX10872" y="connsiteY10872"/>
                </a:cxn>
                <a:cxn ang="0">
                  <a:pos x="connsiteX10873" y="connsiteY10873"/>
                </a:cxn>
                <a:cxn ang="0">
                  <a:pos x="connsiteX10874" y="connsiteY10874"/>
                </a:cxn>
                <a:cxn ang="0">
                  <a:pos x="connsiteX10875" y="connsiteY10875"/>
                </a:cxn>
                <a:cxn ang="0">
                  <a:pos x="connsiteX10876" y="connsiteY10876"/>
                </a:cxn>
                <a:cxn ang="0">
                  <a:pos x="connsiteX10877" y="connsiteY10877"/>
                </a:cxn>
                <a:cxn ang="0">
                  <a:pos x="connsiteX10878" y="connsiteY10878"/>
                </a:cxn>
                <a:cxn ang="0">
                  <a:pos x="connsiteX10879" y="connsiteY10879"/>
                </a:cxn>
                <a:cxn ang="0">
                  <a:pos x="connsiteX10880" y="connsiteY10880"/>
                </a:cxn>
                <a:cxn ang="0">
                  <a:pos x="connsiteX10881" y="connsiteY10881"/>
                </a:cxn>
                <a:cxn ang="0">
                  <a:pos x="connsiteX10882" y="connsiteY10882"/>
                </a:cxn>
                <a:cxn ang="0">
                  <a:pos x="connsiteX10883" y="connsiteY10883"/>
                </a:cxn>
                <a:cxn ang="0">
                  <a:pos x="connsiteX10884" y="connsiteY10884"/>
                </a:cxn>
                <a:cxn ang="0">
                  <a:pos x="connsiteX10885" y="connsiteY10885"/>
                </a:cxn>
                <a:cxn ang="0">
                  <a:pos x="connsiteX10886" y="connsiteY10886"/>
                </a:cxn>
                <a:cxn ang="0">
                  <a:pos x="connsiteX10887" y="connsiteY10887"/>
                </a:cxn>
                <a:cxn ang="0">
                  <a:pos x="connsiteX10888" y="connsiteY10888"/>
                </a:cxn>
                <a:cxn ang="0">
                  <a:pos x="connsiteX10889" y="connsiteY10889"/>
                </a:cxn>
                <a:cxn ang="0">
                  <a:pos x="connsiteX10890" y="connsiteY10890"/>
                </a:cxn>
                <a:cxn ang="0">
                  <a:pos x="connsiteX10891" y="connsiteY10891"/>
                </a:cxn>
                <a:cxn ang="0">
                  <a:pos x="connsiteX10892" y="connsiteY10892"/>
                </a:cxn>
                <a:cxn ang="0">
                  <a:pos x="connsiteX10893" y="connsiteY10893"/>
                </a:cxn>
                <a:cxn ang="0">
                  <a:pos x="connsiteX10894" y="connsiteY10894"/>
                </a:cxn>
                <a:cxn ang="0">
                  <a:pos x="connsiteX10895" y="connsiteY10895"/>
                </a:cxn>
                <a:cxn ang="0">
                  <a:pos x="connsiteX10896" y="connsiteY10896"/>
                </a:cxn>
                <a:cxn ang="0">
                  <a:pos x="connsiteX10897" y="connsiteY10897"/>
                </a:cxn>
                <a:cxn ang="0">
                  <a:pos x="connsiteX10898" y="connsiteY10898"/>
                </a:cxn>
                <a:cxn ang="0">
                  <a:pos x="connsiteX10899" y="connsiteY10899"/>
                </a:cxn>
                <a:cxn ang="0">
                  <a:pos x="connsiteX10900" y="connsiteY10900"/>
                </a:cxn>
                <a:cxn ang="0">
                  <a:pos x="connsiteX10901" y="connsiteY10901"/>
                </a:cxn>
                <a:cxn ang="0">
                  <a:pos x="connsiteX10902" y="connsiteY10902"/>
                </a:cxn>
                <a:cxn ang="0">
                  <a:pos x="connsiteX10903" y="connsiteY10903"/>
                </a:cxn>
                <a:cxn ang="0">
                  <a:pos x="connsiteX10904" y="connsiteY10904"/>
                </a:cxn>
                <a:cxn ang="0">
                  <a:pos x="connsiteX10905" y="connsiteY10905"/>
                </a:cxn>
                <a:cxn ang="0">
                  <a:pos x="connsiteX10906" y="connsiteY10906"/>
                </a:cxn>
                <a:cxn ang="0">
                  <a:pos x="connsiteX10907" y="connsiteY10907"/>
                </a:cxn>
                <a:cxn ang="0">
                  <a:pos x="connsiteX10908" y="connsiteY10908"/>
                </a:cxn>
                <a:cxn ang="0">
                  <a:pos x="connsiteX10909" y="connsiteY10909"/>
                </a:cxn>
                <a:cxn ang="0">
                  <a:pos x="connsiteX10910" y="connsiteY10910"/>
                </a:cxn>
                <a:cxn ang="0">
                  <a:pos x="connsiteX10911" y="connsiteY10911"/>
                </a:cxn>
                <a:cxn ang="0">
                  <a:pos x="connsiteX10912" y="connsiteY10912"/>
                </a:cxn>
                <a:cxn ang="0">
                  <a:pos x="connsiteX10913" y="connsiteY10913"/>
                </a:cxn>
                <a:cxn ang="0">
                  <a:pos x="connsiteX10914" y="connsiteY10914"/>
                </a:cxn>
                <a:cxn ang="0">
                  <a:pos x="connsiteX10915" y="connsiteY10915"/>
                </a:cxn>
                <a:cxn ang="0">
                  <a:pos x="connsiteX10916" y="connsiteY10916"/>
                </a:cxn>
                <a:cxn ang="0">
                  <a:pos x="connsiteX10917" y="connsiteY10917"/>
                </a:cxn>
                <a:cxn ang="0">
                  <a:pos x="connsiteX10918" y="connsiteY10918"/>
                </a:cxn>
                <a:cxn ang="0">
                  <a:pos x="connsiteX10919" y="connsiteY10919"/>
                </a:cxn>
                <a:cxn ang="0">
                  <a:pos x="connsiteX10920" y="connsiteY10920"/>
                </a:cxn>
                <a:cxn ang="0">
                  <a:pos x="connsiteX10921" y="connsiteY10921"/>
                </a:cxn>
                <a:cxn ang="0">
                  <a:pos x="connsiteX10922" y="connsiteY10922"/>
                </a:cxn>
                <a:cxn ang="0">
                  <a:pos x="connsiteX10923" y="connsiteY10923"/>
                </a:cxn>
                <a:cxn ang="0">
                  <a:pos x="connsiteX10924" y="connsiteY10924"/>
                </a:cxn>
                <a:cxn ang="0">
                  <a:pos x="connsiteX10925" y="connsiteY10925"/>
                </a:cxn>
                <a:cxn ang="0">
                  <a:pos x="connsiteX10926" y="connsiteY10926"/>
                </a:cxn>
                <a:cxn ang="0">
                  <a:pos x="connsiteX10927" y="connsiteY10927"/>
                </a:cxn>
                <a:cxn ang="0">
                  <a:pos x="connsiteX10928" y="connsiteY10928"/>
                </a:cxn>
                <a:cxn ang="0">
                  <a:pos x="connsiteX10929" y="connsiteY10929"/>
                </a:cxn>
                <a:cxn ang="0">
                  <a:pos x="connsiteX10930" y="connsiteY10930"/>
                </a:cxn>
                <a:cxn ang="0">
                  <a:pos x="connsiteX10931" y="connsiteY10931"/>
                </a:cxn>
                <a:cxn ang="0">
                  <a:pos x="connsiteX10932" y="connsiteY10932"/>
                </a:cxn>
                <a:cxn ang="0">
                  <a:pos x="connsiteX10933" y="connsiteY10933"/>
                </a:cxn>
                <a:cxn ang="0">
                  <a:pos x="connsiteX10934" y="connsiteY10934"/>
                </a:cxn>
                <a:cxn ang="0">
                  <a:pos x="connsiteX10935" y="connsiteY10935"/>
                </a:cxn>
                <a:cxn ang="0">
                  <a:pos x="connsiteX10936" y="connsiteY10936"/>
                </a:cxn>
                <a:cxn ang="0">
                  <a:pos x="connsiteX10937" y="connsiteY10937"/>
                </a:cxn>
                <a:cxn ang="0">
                  <a:pos x="connsiteX10938" y="connsiteY10938"/>
                </a:cxn>
                <a:cxn ang="0">
                  <a:pos x="connsiteX10939" y="connsiteY10939"/>
                </a:cxn>
                <a:cxn ang="0">
                  <a:pos x="connsiteX10940" y="connsiteY10940"/>
                </a:cxn>
                <a:cxn ang="0">
                  <a:pos x="connsiteX10941" y="connsiteY10941"/>
                </a:cxn>
                <a:cxn ang="0">
                  <a:pos x="connsiteX10942" y="connsiteY10942"/>
                </a:cxn>
                <a:cxn ang="0">
                  <a:pos x="connsiteX10943" y="connsiteY10943"/>
                </a:cxn>
                <a:cxn ang="0">
                  <a:pos x="connsiteX10944" y="connsiteY10944"/>
                </a:cxn>
                <a:cxn ang="0">
                  <a:pos x="connsiteX10945" y="connsiteY10945"/>
                </a:cxn>
                <a:cxn ang="0">
                  <a:pos x="connsiteX10946" y="connsiteY10946"/>
                </a:cxn>
                <a:cxn ang="0">
                  <a:pos x="connsiteX10947" y="connsiteY10947"/>
                </a:cxn>
                <a:cxn ang="0">
                  <a:pos x="connsiteX10948" y="connsiteY10948"/>
                </a:cxn>
                <a:cxn ang="0">
                  <a:pos x="connsiteX10949" y="connsiteY10949"/>
                </a:cxn>
                <a:cxn ang="0">
                  <a:pos x="connsiteX10950" y="connsiteY10950"/>
                </a:cxn>
                <a:cxn ang="0">
                  <a:pos x="connsiteX10951" y="connsiteY10951"/>
                </a:cxn>
                <a:cxn ang="0">
                  <a:pos x="connsiteX10952" y="connsiteY10952"/>
                </a:cxn>
                <a:cxn ang="0">
                  <a:pos x="connsiteX10953" y="connsiteY10953"/>
                </a:cxn>
                <a:cxn ang="0">
                  <a:pos x="connsiteX10954" y="connsiteY10954"/>
                </a:cxn>
                <a:cxn ang="0">
                  <a:pos x="connsiteX10955" y="connsiteY10955"/>
                </a:cxn>
                <a:cxn ang="0">
                  <a:pos x="connsiteX10956" y="connsiteY10956"/>
                </a:cxn>
                <a:cxn ang="0">
                  <a:pos x="connsiteX10957" y="connsiteY10957"/>
                </a:cxn>
                <a:cxn ang="0">
                  <a:pos x="connsiteX10958" y="connsiteY10958"/>
                </a:cxn>
                <a:cxn ang="0">
                  <a:pos x="connsiteX10959" y="connsiteY10959"/>
                </a:cxn>
                <a:cxn ang="0">
                  <a:pos x="connsiteX10960" y="connsiteY10960"/>
                </a:cxn>
                <a:cxn ang="0">
                  <a:pos x="connsiteX10961" y="connsiteY10961"/>
                </a:cxn>
                <a:cxn ang="0">
                  <a:pos x="connsiteX10962" y="connsiteY10962"/>
                </a:cxn>
                <a:cxn ang="0">
                  <a:pos x="connsiteX10963" y="connsiteY10963"/>
                </a:cxn>
                <a:cxn ang="0">
                  <a:pos x="connsiteX10964" y="connsiteY10964"/>
                </a:cxn>
                <a:cxn ang="0">
                  <a:pos x="connsiteX10965" y="connsiteY10965"/>
                </a:cxn>
                <a:cxn ang="0">
                  <a:pos x="connsiteX10966" y="connsiteY10966"/>
                </a:cxn>
                <a:cxn ang="0">
                  <a:pos x="connsiteX10967" y="connsiteY10967"/>
                </a:cxn>
                <a:cxn ang="0">
                  <a:pos x="connsiteX10968" y="connsiteY10968"/>
                </a:cxn>
                <a:cxn ang="0">
                  <a:pos x="connsiteX10969" y="connsiteY10969"/>
                </a:cxn>
                <a:cxn ang="0">
                  <a:pos x="connsiteX10970" y="connsiteY10970"/>
                </a:cxn>
                <a:cxn ang="0">
                  <a:pos x="connsiteX10971" y="connsiteY10971"/>
                </a:cxn>
                <a:cxn ang="0">
                  <a:pos x="connsiteX10972" y="connsiteY10972"/>
                </a:cxn>
                <a:cxn ang="0">
                  <a:pos x="connsiteX10973" y="connsiteY10973"/>
                </a:cxn>
                <a:cxn ang="0">
                  <a:pos x="connsiteX10974" y="connsiteY10974"/>
                </a:cxn>
                <a:cxn ang="0">
                  <a:pos x="connsiteX10975" y="connsiteY10975"/>
                </a:cxn>
                <a:cxn ang="0">
                  <a:pos x="connsiteX10976" y="connsiteY10976"/>
                </a:cxn>
                <a:cxn ang="0">
                  <a:pos x="connsiteX10977" y="connsiteY10977"/>
                </a:cxn>
                <a:cxn ang="0">
                  <a:pos x="connsiteX10978" y="connsiteY10978"/>
                </a:cxn>
                <a:cxn ang="0">
                  <a:pos x="connsiteX10979" y="connsiteY10979"/>
                </a:cxn>
                <a:cxn ang="0">
                  <a:pos x="connsiteX10980" y="connsiteY10980"/>
                </a:cxn>
                <a:cxn ang="0">
                  <a:pos x="connsiteX10981" y="connsiteY10981"/>
                </a:cxn>
                <a:cxn ang="0">
                  <a:pos x="connsiteX10982" y="connsiteY10982"/>
                </a:cxn>
                <a:cxn ang="0">
                  <a:pos x="connsiteX10983" y="connsiteY10983"/>
                </a:cxn>
                <a:cxn ang="0">
                  <a:pos x="connsiteX10984" y="connsiteY10984"/>
                </a:cxn>
                <a:cxn ang="0">
                  <a:pos x="connsiteX10985" y="connsiteY10985"/>
                </a:cxn>
                <a:cxn ang="0">
                  <a:pos x="connsiteX10986" y="connsiteY10986"/>
                </a:cxn>
                <a:cxn ang="0">
                  <a:pos x="connsiteX10987" y="connsiteY10987"/>
                </a:cxn>
                <a:cxn ang="0">
                  <a:pos x="connsiteX10988" y="connsiteY10988"/>
                </a:cxn>
                <a:cxn ang="0">
                  <a:pos x="connsiteX10989" y="connsiteY10989"/>
                </a:cxn>
                <a:cxn ang="0">
                  <a:pos x="connsiteX10990" y="connsiteY10990"/>
                </a:cxn>
                <a:cxn ang="0">
                  <a:pos x="connsiteX10991" y="connsiteY10991"/>
                </a:cxn>
                <a:cxn ang="0">
                  <a:pos x="connsiteX10992" y="connsiteY10992"/>
                </a:cxn>
                <a:cxn ang="0">
                  <a:pos x="connsiteX10993" y="connsiteY10993"/>
                </a:cxn>
                <a:cxn ang="0">
                  <a:pos x="connsiteX10994" y="connsiteY10994"/>
                </a:cxn>
                <a:cxn ang="0">
                  <a:pos x="connsiteX10995" y="connsiteY10995"/>
                </a:cxn>
                <a:cxn ang="0">
                  <a:pos x="connsiteX10996" y="connsiteY10996"/>
                </a:cxn>
                <a:cxn ang="0">
                  <a:pos x="connsiteX10997" y="connsiteY10997"/>
                </a:cxn>
                <a:cxn ang="0">
                  <a:pos x="connsiteX10998" y="connsiteY10998"/>
                </a:cxn>
                <a:cxn ang="0">
                  <a:pos x="connsiteX10999" y="connsiteY10999"/>
                </a:cxn>
                <a:cxn ang="0">
                  <a:pos x="connsiteX11000" y="connsiteY11000"/>
                </a:cxn>
                <a:cxn ang="0">
                  <a:pos x="connsiteX11001" y="connsiteY11001"/>
                </a:cxn>
                <a:cxn ang="0">
                  <a:pos x="connsiteX11002" y="connsiteY11002"/>
                </a:cxn>
                <a:cxn ang="0">
                  <a:pos x="connsiteX11003" y="connsiteY11003"/>
                </a:cxn>
                <a:cxn ang="0">
                  <a:pos x="connsiteX11004" y="connsiteY11004"/>
                </a:cxn>
                <a:cxn ang="0">
                  <a:pos x="connsiteX11005" y="connsiteY11005"/>
                </a:cxn>
                <a:cxn ang="0">
                  <a:pos x="connsiteX11006" y="connsiteY11006"/>
                </a:cxn>
                <a:cxn ang="0">
                  <a:pos x="connsiteX11007" y="connsiteY11007"/>
                </a:cxn>
                <a:cxn ang="0">
                  <a:pos x="connsiteX11008" y="connsiteY11008"/>
                </a:cxn>
                <a:cxn ang="0">
                  <a:pos x="connsiteX11009" y="connsiteY11009"/>
                </a:cxn>
                <a:cxn ang="0">
                  <a:pos x="connsiteX11010" y="connsiteY11010"/>
                </a:cxn>
                <a:cxn ang="0">
                  <a:pos x="connsiteX11011" y="connsiteY11011"/>
                </a:cxn>
                <a:cxn ang="0">
                  <a:pos x="connsiteX11012" y="connsiteY11012"/>
                </a:cxn>
                <a:cxn ang="0">
                  <a:pos x="connsiteX11013" y="connsiteY11013"/>
                </a:cxn>
                <a:cxn ang="0">
                  <a:pos x="connsiteX11014" y="connsiteY11014"/>
                </a:cxn>
                <a:cxn ang="0">
                  <a:pos x="connsiteX11015" y="connsiteY11015"/>
                </a:cxn>
                <a:cxn ang="0">
                  <a:pos x="connsiteX11016" y="connsiteY11016"/>
                </a:cxn>
                <a:cxn ang="0">
                  <a:pos x="connsiteX11017" y="connsiteY11017"/>
                </a:cxn>
                <a:cxn ang="0">
                  <a:pos x="connsiteX11018" y="connsiteY11018"/>
                </a:cxn>
                <a:cxn ang="0">
                  <a:pos x="connsiteX11019" y="connsiteY11019"/>
                </a:cxn>
                <a:cxn ang="0">
                  <a:pos x="connsiteX11020" y="connsiteY11020"/>
                </a:cxn>
                <a:cxn ang="0">
                  <a:pos x="connsiteX11021" y="connsiteY11021"/>
                </a:cxn>
                <a:cxn ang="0">
                  <a:pos x="connsiteX11022" y="connsiteY11022"/>
                </a:cxn>
                <a:cxn ang="0">
                  <a:pos x="connsiteX11023" y="connsiteY11023"/>
                </a:cxn>
                <a:cxn ang="0">
                  <a:pos x="connsiteX11024" y="connsiteY11024"/>
                </a:cxn>
                <a:cxn ang="0">
                  <a:pos x="connsiteX11025" y="connsiteY11025"/>
                </a:cxn>
                <a:cxn ang="0">
                  <a:pos x="connsiteX11026" y="connsiteY11026"/>
                </a:cxn>
                <a:cxn ang="0">
                  <a:pos x="connsiteX11027" y="connsiteY11027"/>
                </a:cxn>
                <a:cxn ang="0">
                  <a:pos x="connsiteX11028" y="connsiteY11028"/>
                </a:cxn>
                <a:cxn ang="0">
                  <a:pos x="connsiteX11029" y="connsiteY11029"/>
                </a:cxn>
                <a:cxn ang="0">
                  <a:pos x="connsiteX11030" y="connsiteY11030"/>
                </a:cxn>
                <a:cxn ang="0">
                  <a:pos x="connsiteX11031" y="connsiteY11031"/>
                </a:cxn>
                <a:cxn ang="0">
                  <a:pos x="connsiteX11032" y="connsiteY11032"/>
                </a:cxn>
                <a:cxn ang="0">
                  <a:pos x="connsiteX11033" y="connsiteY11033"/>
                </a:cxn>
                <a:cxn ang="0">
                  <a:pos x="connsiteX11034" y="connsiteY11034"/>
                </a:cxn>
                <a:cxn ang="0">
                  <a:pos x="connsiteX11035" y="connsiteY11035"/>
                </a:cxn>
                <a:cxn ang="0">
                  <a:pos x="connsiteX11036" y="connsiteY11036"/>
                </a:cxn>
                <a:cxn ang="0">
                  <a:pos x="connsiteX11037" y="connsiteY11037"/>
                </a:cxn>
                <a:cxn ang="0">
                  <a:pos x="connsiteX11038" y="connsiteY11038"/>
                </a:cxn>
                <a:cxn ang="0">
                  <a:pos x="connsiteX11039" y="connsiteY11039"/>
                </a:cxn>
                <a:cxn ang="0">
                  <a:pos x="connsiteX11040" y="connsiteY11040"/>
                </a:cxn>
                <a:cxn ang="0">
                  <a:pos x="connsiteX11041" y="connsiteY11041"/>
                </a:cxn>
                <a:cxn ang="0">
                  <a:pos x="connsiteX11042" y="connsiteY11042"/>
                </a:cxn>
                <a:cxn ang="0">
                  <a:pos x="connsiteX11043" y="connsiteY11043"/>
                </a:cxn>
                <a:cxn ang="0">
                  <a:pos x="connsiteX11044" y="connsiteY11044"/>
                </a:cxn>
                <a:cxn ang="0">
                  <a:pos x="connsiteX11045" y="connsiteY11045"/>
                </a:cxn>
                <a:cxn ang="0">
                  <a:pos x="connsiteX11046" y="connsiteY11046"/>
                </a:cxn>
                <a:cxn ang="0">
                  <a:pos x="connsiteX11047" y="connsiteY11047"/>
                </a:cxn>
                <a:cxn ang="0">
                  <a:pos x="connsiteX11048" y="connsiteY11048"/>
                </a:cxn>
                <a:cxn ang="0">
                  <a:pos x="connsiteX11049" y="connsiteY11049"/>
                </a:cxn>
                <a:cxn ang="0">
                  <a:pos x="connsiteX11050" y="connsiteY11050"/>
                </a:cxn>
                <a:cxn ang="0">
                  <a:pos x="connsiteX11051" y="connsiteY11051"/>
                </a:cxn>
                <a:cxn ang="0">
                  <a:pos x="connsiteX11052" y="connsiteY11052"/>
                </a:cxn>
                <a:cxn ang="0">
                  <a:pos x="connsiteX11053" y="connsiteY11053"/>
                </a:cxn>
                <a:cxn ang="0">
                  <a:pos x="connsiteX11054" y="connsiteY11054"/>
                </a:cxn>
                <a:cxn ang="0">
                  <a:pos x="connsiteX11055" y="connsiteY11055"/>
                </a:cxn>
                <a:cxn ang="0">
                  <a:pos x="connsiteX11056" y="connsiteY11056"/>
                </a:cxn>
                <a:cxn ang="0">
                  <a:pos x="connsiteX11057" y="connsiteY11057"/>
                </a:cxn>
                <a:cxn ang="0">
                  <a:pos x="connsiteX11058" y="connsiteY11058"/>
                </a:cxn>
                <a:cxn ang="0">
                  <a:pos x="connsiteX11059" y="connsiteY11059"/>
                </a:cxn>
                <a:cxn ang="0">
                  <a:pos x="connsiteX11060" y="connsiteY11060"/>
                </a:cxn>
                <a:cxn ang="0">
                  <a:pos x="connsiteX11061" y="connsiteY11061"/>
                </a:cxn>
                <a:cxn ang="0">
                  <a:pos x="connsiteX11062" y="connsiteY11062"/>
                </a:cxn>
                <a:cxn ang="0">
                  <a:pos x="connsiteX11063" y="connsiteY11063"/>
                </a:cxn>
                <a:cxn ang="0">
                  <a:pos x="connsiteX11064" y="connsiteY11064"/>
                </a:cxn>
                <a:cxn ang="0">
                  <a:pos x="connsiteX11065" y="connsiteY11065"/>
                </a:cxn>
                <a:cxn ang="0">
                  <a:pos x="connsiteX11066" y="connsiteY11066"/>
                </a:cxn>
                <a:cxn ang="0">
                  <a:pos x="connsiteX11067" y="connsiteY11067"/>
                </a:cxn>
                <a:cxn ang="0">
                  <a:pos x="connsiteX11068" y="connsiteY11068"/>
                </a:cxn>
                <a:cxn ang="0">
                  <a:pos x="connsiteX11069" y="connsiteY11069"/>
                </a:cxn>
                <a:cxn ang="0">
                  <a:pos x="connsiteX11070" y="connsiteY11070"/>
                </a:cxn>
                <a:cxn ang="0">
                  <a:pos x="connsiteX11071" y="connsiteY11071"/>
                </a:cxn>
                <a:cxn ang="0">
                  <a:pos x="connsiteX11072" y="connsiteY11072"/>
                </a:cxn>
                <a:cxn ang="0">
                  <a:pos x="connsiteX11073" y="connsiteY11073"/>
                </a:cxn>
                <a:cxn ang="0">
                  <a:pos x="connsiteX11074" y="connsiteY11074"/>
                </a:cxn>
                <a:cxn ang="0">
                  <a:pos x="connsiteX11075" y="connsiteY11075"/>
                </a:cxn>
                <a:cxn ang="0">
                  <a:pos x="connsiteX11076" y="connsiteY11076"/>
                </a:cxn>
                <a:cxn ang="0">
                  <a:pos x="connsiteX11077" y="connsiteY11077"/>
                </a:cxn>
                <a:cxn ang="0">
                  <a:pos x="connsiteX11078" y="connsiteY11078"/>
                </a:cxn>
                <a:cxn ang="0">
                  <a:pos x="connsiteX11079" y="connsiteY11079"/>
                </a:cxn>
                <a:cxn ang="0">
                  <a:pos x="connsiteX11080" y="connsiteY11080"/>
                </a:cxn>
                <a:cxn ang="0">
                  <a:pos x="connsiteX11081" y="connsiteY11081"/>
                </a:cxn>
                <a:cxn ang="0">
                  <a:pos x="connsiteX11082" y="connsiteY11082"/>
                </a:cxn>
                <a:cxn ang="0">
                  <a:pos x="connsiteX11083" y="connsiteY11083"/>
                </a:cxn>
                <a:cxn ang="0">
                  <a:pos x="connsiteX11084" y="connsiteY11084"/>
                </a:cxn>
                <a:cxn ang="0">
                  <a:pos x="connsiteX11085" y="connsiteY11085"/>
                </a:cxn>
                <a:cxn ang="0">
                  <a:pos x="connsiteX11086" y="connsiteY11086"/>
                </a:cxn>
                <a:cxn ang="0">
                  <a:pos x="connsiteX11087" y="connsiteY11087"/>
                </a:cxn>
                <a:cxn ang="0">
                  <a:pos x="connsiteX11088" y="connsiteY11088"/>
                </a:cxn>
                <a:cxn ang="0">
                  <a:pos x="connsiteX11089" y="connsiteY11089"/>
                </a:cxn>
                <a:cxn ang="0">
                  <a:pos x="connsiteX11090" y="connsiteY11090"/>
                </a:cxn>
                <a:cxn ang="0">
                  <a:pos x="connsiteX11091" y="connsiteY11091"/>
                </a:cxn>
                <a:cxn ang="0">
                  <a:pos x="connsiteX11092" y="connsiteY11092"/>
                </a:cxn>
                <a:cxn ang="0">
                  <a:pos x="connsiteX11093" y="connsiteY11093"/>
                </a:cxn>
                <a:cxn ang="0">
                  <a:pos x="connsiteX11094" y="connsiteY11094"/>
                </a:cxn>
                <a:cxn ang="0">
                  <a:pos x="connsiteX11095" y="connsiteY11095"/>
                </a:cxn>
                <a:cxn ang="0">
                  <a:pos x="connsiteX11096" y="connsiteY11096"/>
                </a:cxn>
                <a:cxn ang="0">
                  <a:pos x="connsiteX11097" y="connsiteY11097"/>
                </a:cxn>
                <a:cxn ang="0">
                  <a:pos x="connsiteX11098" y="connsiteY11098"/>
                </a:cxn>
                <a:cxn ang="0">
                  <a:pos x="connsiteX11099" y="connsiteY11099"/>
                </a:cxn>
                <a:cxn ang="0">
                  <a:pos x="connsiteX11100" y="connsiteY11100"/>
                </a:cxn>
                <a:cxn ang="0">
                  <a:pos x="connsiteX11101" y="connsiteY11101"/>
                </a:cxn>
                <a:cxn ang="0">
                  <a:pos x="connsiteX11102" y="connsiteY11102"/>
                </a:cxn>
                <a:cxn ang="0">
                  <a:pos x="connsiteX11103" y="connsiteY11103"/>
                </a:cxn>
                <a:cxn ang="0">
                  <a:pos x="connsiteX11104" y="connsiteY11104"/>
                </a:cxn>
                <a:cxn ang="0">
                  <a:pos x="connsiteX11105" y="connsiteY11105"/>
                </a:cxn>
                <a:cxn ang="0">
                  <a:pos x="connsiteX11106" y="connsiteY11106"/>
                </a:cxn>
                <a:cxn ang="0">
                  <a:pos x="connsiteX11107" y="connsiteY11107"/>
                </a:cxn>
                <a:cxn ang="0">
                  <a:pos x="connsiteX11108" y="connsiteY11108"/>
                </a:cxn>
                <a:cxn ang="0">
                  <a:pos x="connsiteX11109" y="connsiteY11109"/>
                </a:cxn>
                <a:cxn ang="0">
                  <a:pos x="connsiteX11110" y="connsiteY11110"/>
                </a:cxn>
                <a:cxn ang="0">
                  <a:pos x="connsiteX11111" y="connsiteY11111"/>
                </a:cxn>
                <a:cxn ang="0">
                  <a:pos x="connsiteX11112" y="connsiteY11112"/>
                </a:cxn>
                <a:cxn ang="0">
                  <a:pos x="connsiteX11113" y="connsiteY11113"/>
                </a:cxn>
                <a:cxn ang="0">
                  <a:pos x="connsiteX11114" y="connsiteY11114"/>
                </a:cxn>
                <a:cxn ang="0">
                  <a:pos x="connsiteX11115" y="connsiteY11115"/>
                </a:cxn>
                <a:cxn ang="0">
                  <a:pos x="connsiteX11116" y="connsiteY11116"/>
                </a:cxn>
                <a:cxn ang="0">
                  <a:pos x="connsiteX11117" y="connsiteY11117"/>
                </a:cxn>
                <a:cxn ang="0">
                  <a:pos x="connsiteX11118" y="connsiteY11118"/>
                </a:cxn>
                <a:cxn ang="0">
                  <a:pos x="connsiteX11119" y="connsiteY11119"/>
                </a:cxn>
                <a:cxn ang="0">
                  <a:pos x="connsiteX11120" y="connsiteY11120"/>
                </a:cxn>
                <a:cxn ang="0">
                  <a:pos x="connsiteX11121" y="connsiteY11121"/>
                </a:cxn>
                <a:cxn ang="0">
                  <a:pos x="connsiteX11122" y="connsiteY11122"/>
                </a:cxn>
                <a:cxn ang="0">
                  <a:pos x="connsiteX11123" y="connsiteY11123"/>
                </a:cxn>
                <a:cxn ang="0">
                  <a:pos x="connsiteX11124" y="connsiteY11124"/>
                </a:cxn>
                <a:cxn ang="0">
                  <a:pos x="connsiteX11125" y="connsiteY11125"/>
                </a:cxn>
                <a:cxn ang="0">
                  <a:pos x="connsiteX11126" y="connsiteY11126"/>
                </a:cxn>
                <a:cxn ang="0">
                  <a:pos x="connsiteX11127" y="connsiteY11127"/>
                </a:cxn>
                <a:cxn ang="0">
                  <a:pos x="connsiteX11128" y="connsiteY11128"/>
                </a:cxn>
                <a:cxn ang="0">
                  <a:pos x="connsiteX11129" y="connsiteY11129"/>
                </a:cxn>
                <a:cxn ang="0">
                  <a:pos x="connsiteX11130" y="connsiteY11130"/>
                </a:cxn>
                <a:cxn ang="0">
                  <a:pos x="connsiteX11131" y="connsiteY11131"/>
                </a:cxn>
                <a:cxn ang="0">
                  <a:pos x="connsiteX11132" y="connsiteY11132"/>
                </a:cxn>
                <a:cxn ang="0">
                  <a:pos x="connsiteX11133" y="connsiteY11133"/>
                </a:cxn>
                <a:cxn ang="0">
                  <a:pos x="connsiteX11134" y="connsiteY11134"/>
                </a:cxn>
                <a:cxn ang="0">
                  <a:pos x="connsiteX11135" y="connsiteY11135"/>
                </a:cxn>
                <a:cxn ang="0">
                  <a:pos x="connsiteX11136" y="connsiteY11136"/>
                </a:cxn>
                <a:cxn ang="0">
                  <a:pos x="connsiteX11137" y="connsiteY11137"/>
                </a:cxn>
                <a:cxn ang="0">
                  <a:pos x="connsiteX11138" y="connsiteY11138"/>
                </a:cxn>
                <a:cxn ang="0">
                  <a:pos x="connsiteX11139" y="connsiteY11139"/>
                </a:cxn>
                <a:cxn ang="0">
                  <a:pos x="connsiteX11140" y="connsiteY11140"/>
                </a:cxn>
                <a:cxn ang="0">
                  <a:pos x="connsiteX11141" y="connsiteY11141"/>
                </a:cxn>
                <a:cxn ang="0">
                  <a:pos x="connsiteX11142" y="connsiteY11142"/>
                </a:cxn>
                <a:cxn ang="0">
                  <a:pos x="connsiteX11143" y="connsiteY11143"/>
                </a:cxn>
                <a:cxn ang="0">
                  <a:pos x="connsiteX11144" y="connsiteY11144"/>
                </a:cxn>
                <a:cxn ang="0">
                  <a:pos x="connsiteX11145" y="connsiteY11145"/>
                </a:cxn>
                <a:cxn ang="0">
                  <a:pos x="connsiteX11146" y="connsiteY11146"/>
                </a:cxn>
                <a:cxn ang="0">
                  <a:pos x="connsiteX11147" y="connsiteY11147"/>
                </a:cxn>
                <a:cxn ang="0">
                  <a:pos x="connsiteX11148" y="connsiteY11148"/>
                </a:cxn>
                <a:cxn ang="0">
                  <a:pos x="connsiteX11149" y="connsiteY11149"/>
                </a:cxn>
                <a:cxn ang="0">
                  <a:pos x="connsiteX11150" y="connsiteY11150"/>
                </a:cxn>
                <a:cxn ang="0">
                  <a:pos x="connsiteX11151" y="connsiteY11151"/>
                </a:cxn>
                <a:cxn ang="0">
                  <a:pos x="connsiteX11152" y="connsiteY11152"/>
                </a:cxn>
                <a:cxn ang="0">
                  <a:pos x="connsiteX11153" y="connsiteY11153"/>
                </a:cxn>
                <a:cxn ang="0">
                  <a:pos x="connsiteX11154" y="connsiteY11154"/>
                </a:cxn>
                <a:cxn ang="0">
                  <a:pos x="connsiteX11155" y="connsiteY11155"/>
                </a:cxn>
                <a:cxn ang="0">
                  <a:pos x="connsiteX11156" y="connsiteY11156"/>
                </a:cxn>
                <a:cxn ang="0">
                  <a:pos x="connsiteX11157" y="connsiteY11157"/>
                </a:cxn>
                <a:cxn ang="0">
                  <a:pos x="connsiteX11158" y="connsiteY11158"/>
                </a:cxn>
                <a:cxn ang="0">
                  <a:pos x="connsiteX11159" y="connsiteY11159"/>
                </a:cxn>
                <a:cxn ang="0">
                  <a:pos x="connsiteX11160" y="connsiteY11160"/>
                </a:cxn>
                <a:cxn ang="0">
                  <a:pos x="connsiteX11161" y="connsiteY11161"/>
                </a:cxn>
                <a:cxn ang="0">
                  <a:pos x="connsiteX11162" y="connsiteY11162"/>
                </a:cxn>
                <a:cxn ang="0">
                  <a:pos x="connsiteX11163" y="connsiteY11163"/>
                </a:cxn>
                <a:cxn ang="0">
                  <a:pos x="connsiteX11164" y="connsiteY11164"/>
                </a:cxn>
                <a:cxn ang="0">
                  <a:pos x="connsiteX11165" y="connsiteY11165"/>
                </a:cxn>
                <a:cxn ang="0">
                  <a:pos x="connsiteX11166" y="connsiteY11166"/>
                </a:cxn>
                <a:cxn ang="0">
                  <a:pos x="connsiteX11167" y="connsiteY11167"/>
                </a:cxn>
                <a:cxn ang="0">
                  <a:pos x="connsiteX11168" y="connsiteY11168"/>
                </a:cxn>
                <a:cxn ang="0">
                  <a:pos x="connsiteX11169" y="connsiteY11169"/>
                </a:cxn>
                <a:cxn ang="0">
                  <a:pos x="connsiteX11170" y="connsiteY11170"/>
                </a:cxn>
                <a:cxn ang="0">
                  <a:pos x="connsiteX11171" y="connsiteY11171"/>
                </a:cxn>
                <a:cxn ang="0">
                  <a:pos x="connsiteX11172" y="connsiteY11172"/>
                </a:cxn>
                <a:cxn ang="0">
                  <a:pos x="connsiteX11173" y="connsiteY11173"/>
                </a:cxn>
                <a:cxn ang="0">
                  <a:pos x="connsiteX11174" y="connsiteY11174"/>
                </a:cxn>
                <a:cxn ang="0">
                  <a:pos x="connsiteX11175" y="connsiteY11175"/>
                </a:cxn>
                <a:cxn ang="0">
                  <a:pos x="connsiteX11176" y="connsiteY11176"/>
                </a:cxn>
                <a:cxn ang="0">
                  <a:pos x="connsiteX11177" y="connsiteY11177"/>
                </a:cxn>
                <a:cxn ang="0">
                  <a:pos x="connsiteX11178" y="connsiteY11178"/>
                </a:cxn>
                <a:cxn ang="0">
                  <a:pos x="connsiteX11179" y="connsiteY11179"/>
                </a:cxn>
                <a:cxn ang="0">
                  <a:pos x="connsiteX11180" y="connsiteY11180"/>
                </a:cxn>
                <a:cxn ang="0">
                  <a:pos x="connsiteX11181" y="connsiteY11181"/>
                </a:cxn>
                <a:cxn ang="0">
                  <a:pos x="connsiteX11182" y="connsiteY11182"/>
                </a:cxn>
                <a:cxn ang="0">
                  <a:pos x="connsiteX11183" y="connsiteY11183"/>
                </a:cxn>
                <a:cxn ang="0">
                  <a:pos x="connsiteX11184" y="connsiteY11184"/>
                </a:cxn>
                <a:cxn ang="0">
                  <a:pos x="connsiteX11185" y="connsiteY11185"/>
                </a:cxn>
                <a:cxn ang="0">
                  <a:pos x="connsiteX11186" y="connsiteY11186"/>
                </a:cxn>
                <a:cxn ang="0">
                  <a:pos x="connsiteX11187" y="connsiteY11187"/>
                </a:cxn>
                <a:cxn ang="0">
                  <a:pos x="connsiteX11188" y="connsiteY11188"/>
                </a:cxn>
                <a:cxn ang="0">
                  <a:pos x="connsiteX11189" y="connsiteY11189"/>
                </a:cxn>
                <a:cxn ang="0">
                  <a:pos x="connsiteX11190" y="connsiteY11190"/>
                </a:cxn>
                <a:cxn ang="0">
                  <a:pos x="connsiteX11191" y="connsiteY11191"/>
                </a:cxn>
                <a:cxn ang="0">
                  <a:pos x="connsiteX11192" y="connsiteY11192"/>
                </a:cxn>
                <a:cxn ang="0">
                  <a:pos x="connsiteX11193" y="connsiteY11193"/>
                </a:cxn>
                <a:cxn ang="0">
                  <a:pos x="connsiteX11194" y="connsiteY11194"/>
                </a:cxn>
                <a:cxn ang="0">
                  <a:pos x="connsiteX11195" y="connsiteY11195"/>
                </a:cxn>
                <a:cxn ang="0">
                  <a:pos x="connsiteX11196" y="connsiteY11196"/>
                </a:cxn>
                <a:cxn ang="0">
                  <a:pos x="connsiteX11197" y="connsiteY11197"/>
                </a:cxn>
                <a:cxn ang="0">
                  <a:pos x="connsiteX11198" y="connsiteY11198"/>
                </a:cxn>
                <a:cxn ang="0">
                  <a:pos x="connsiteX11199" y="connsiteY11199"/>
                </a:cxn>
                <a:cxn ang="0">
                  <a:pos x="connsiteX11200" y="connsiteY11200"/>
                </a:cxn>
                <a:cxn ang="0">
                  <a:pos x="connsiteX11201" y="connsiteY11201"/>
                </a:cxn>
                <a:cxn ang="0">
                  <a:pos x="connsiteX11202" y="connsiteY11202"/>
                </a:cxn>
                <a:cxn ang="0">
                  <a:pos x="connsiteX11203" y="connsiteY11203"/>
                </a:cxn>
                <a:cxn ang="0">
                  <a:pos x="connsiteX11204" y="connsiteY11204"/>
                </a:cxn>
                <a:cxn ang="0">
                  <a:pos x="connsiteX11205" y="connsiteY11205"/>
                </a:cxn>
                <a:cxn ang="0">
                  <a:pos x="connsiteX11206" y="connsiteY11206"/>
                </a:cxn>
                <a:cxn ang="0">
                  <a:pos x="connsiteX11207" y="connsiteY11207"/>
                </a:cxn>
                <a:cxn ang="0">
                  <a:pos x="connsiteX11208" y="connsiteY11208"/>
                </a:cxn>
                <a:cxn ang="0">
                  <a:pos x="connsiteX11209" y="connsiteY11209"/>
                </a:cxn>
                <a:cxn ang="0">
                  <a:pos x="connsiteX11210" y="connsiteY11210"/>
                </a:cxn>
                <a:cxn ang="0">
                  <a:pos x="connsiteX11211" y="connsiteY11211"/>
                </a:cxn>
                <a:cxn ang="0">
                  <a:pos x="connsiteX11212" y="connsiteY11212"/>
                </a:cxn>
                <a:cxn ang="0">
                  <a:pos x="connsiteX11213" y="connsiteY11213"/>
                </a:cxn>
                <a:cxn ang="0">
                  <a:pos x="connsiteX11214" y="connsiteY11214"/>
                </a:cxn>
                <a:cxn ang="0">
                  <a:pos x="connsiteX11215" y="connsiteY11215"/>
                </a:cxn>
                <a:cxn ang="0">
                  <a:pos x="connsiteX11216" y="connsiteY11216"/>
                </a:cxn>
                <a:cxn ang="0">
                  <a:pos x="connsiteX11217" y="connsiteY11217"/>
                </a:cxn>
                <a:cxn ang="0">
                  <a:pos x="connsiteX11218" y="connsiteY11218"/>
                </a:cxn>
                <a:cxn ang="0">
                  <a:pos x="connsiteX11219" y="connsiteY11219"/>
                </a:cxn>
                <a:cxn ang="0">
                  <a:pos x="connsiteX11220" y="connsiteY11220"/>
                </a:cxn>
                <a:cxn ang="0">
                  <a:pos x="connsiteX11221" y="connsiteY11221"/>
                </a:cxn>
                <a:cxn ang="0">
                  <a:pos x="connsiteX11222" y="connsiteY11222"/>
                </a:cxn>
                <a:cxn ang="0">
                  <a:pos x="connsiteX11223" y="connsiteY11223"/>
                </a:cxn>
                <a:cxn ang="0">
                  <a:pos x="connsiteX11224" y="connsiteY11224"/>
                </a:cxn>
                <a:cxn ang="0">
                  <a:pos x="connsiteX11225" y="connsiteY11225"/>
                </a:cxn>
                <a:cxn ang="0">
                  <a:pos x="connsiteX11226" y="connsiteY11226"/>
                </a:cxn>
                <a:cxn ang="0">
                  <a:pos x="connsiteX11227" y="connsiteY11227"/>
                </a:cxn>
                <a:cxn ang="0">
                  <a:pos x="connsiteX11228" y="connsiteY11228"/>
                </a:cxn>
                <a:cxn ang="0">
                  <a:pos x="connsiteX11229" y="connsiteY11229"/>
                </a:cxn>
                <a:cxn ang="0">
                  <a:pos x="connsiteX11230" y="connsiteY11230"/>
                </a:cxn>
                <a:cxn ang="0">
                  <a:pos x="connsiteX11231" y="connsiteY11231"/>
                </a:cxn>
                <a:cxn ang="0">
                  <a:pos x="connsiteX11232" y="connsiteY11232"/>
                </a:cxn>
                <a:cxn ang="0">
                  <a:pos x="connsiteX11233" y="connsiteY11233"/>
                </a:cxn>
                <a:cxn ang="0">
                  <a:pos x="connsiteX11234" y="connsiteY11234"/>
                </a:cxn>
                <a:cxn ang="0">
                  <a:pos x="connsiteX11235" y="connsiteY11235"/>
                </a:cxn>
                <a:cxn ang="0">
                  <a:pos x="connsiteX11236" y="connsiteY11236"/>
                </a:cxn>
                <a:cxn ang="0">
                  <a:pos x="connsiteX11237" y="connsiteY11237"/>
                </a:cxn>
                <a:cxn ang="0">
                  <a:pos x="connsiteX11238" y="connsiteY11238"/>
                </a:cxn>
                <a:cxn ang="0">
                  <a:pos x="connsiteX11239" y="connsiteY11239"/>
                </a:cxn>
                <a:cxn ang="0">
                  <a:pos x="connsiteX11240" y="connsiteY11240"/>
                </a:cxn>
                <a:cxn ang="0">
                  <a:pos x="connsiteX11241" y="connsiteY11241"/>
                </a:cxn>
                <a:cxn ang="0">
                  <a:pos x="connsiteX11242" y="connsiteY11242"/>
                </a:cxn>
                <a:cxn ang="0">
                  <a:pos x="connsiteX11243" y="connsiteY11243"/>
                </a:cxn>
                <a:cxn ang="0">
                  <a:pos x="connsiteX11244" y="connsiteY11244"/>
                </a:cxn>
                <a:cxn ang="0">
                  <a:pos x="connsiteX11245" y="connsiteY11245"/>
                </a:cxn>
                <a:cxn ang="0">
                  <a:pos x="connsiteX11246" y="connsiteY11246"/>
                </a:cxn>
                <a:cxn ang="0">
                  <a:pos x="connsiteX11247" y="connsiteY11247"/>
                </a:cxn>
                <a:cxn ang="0">
                  <a:pos x="connsiteX11248" y="connsiteY11248"/>
                </a:cxn>
                <a:cxn ang="0">
                  <a:pos x="connsiteX11249" y="connsiteY11249"/>
                </a:cxn>
                <a:cxn ang="0">
                  <a:pos x="connsiteX11250" y="connsiteY11250"/>
                </a:cxn>
                <a:cxn ang="0">
                  <a:pos x="connsiteX11251" y="connsiteY11251"/>
                </a:cxn>
                <a:cxn ang="0">
                  <a:pos x="connsiteX11252" y="connsiteY11252"/>
                </a:cxn>
                <a:cxn ang="0">
                  <a:pos x="connsiteX11253" y="connsiteY11253"/>
                </a:cxn>
                <a:cxn ang="0">
                  <a:pos x="connsiteX11254" y="connsiteY11254"/>
                </a:cxn>
                <a:cxn ang="0">
                  <a:pos x="connsiteX11255" y="connsiteY11255"/>
                </a:cxn>
                <a:cxn ang="0">
                  <a:pos x="connsiteX11256" y="connsiteY11256"/>
                </a:cxn>
                <a:cxn ang="0">
                  <a:pos x="connsiteX11257" y="connsiteY11257"/>
                </a:cxn>
                <a:cxn ang="0">
                  <a:pos x="connsiteX11258" y="connsiteY11258"/>
                </a:cxn>
                <a:cxn ang="0">
                  <a:pos x="connsiteX11259" y="connsiteY11259"/>
                </a:cxn>
                <a:cxn ang="0">
                  <a:pos x="connsiteX11260" y="connsiteY11260"/>
                </a:cxn>
                <a:cxn ang="0">
                  <a:pos x="connsiteX11261" y="connsiteY11261"/>
                </a:cxn>
                <a:cxn ang="0">
                  <a:pos x="connsiteX11262" y="connsiteY11262"/>
                </a:cxn>
                <a:cxn ang="0">
                  <a:pos x="connsiteX11263" y="connsiteY11263"/>
                </a:cxn>
                <a:cxn ang="0">
                  <a:pos x="connsiteX11264" y="connsiteY11264"/>
                </a:cxn>
                <a:cxn ang="0">
                  <a:pos x="connsiteX11265" y="connsiteY11265"/>
                </a:cxn>
                <a:cxn ang="0">
                  <a:pos x="connsiteX11266" y="connsiteY11266"/>
                </a:cxn>
                <a:cxn ang="0">
                  <a:pos x="connsiteX11267" y="connsiteY11267"/>
                </a:cxn>
                <a:cxn ang="0">
                  <a:pos x="connsiteX11268" y="connsiteY11268"/>
                </a:cxn>
                <a:cxn ang="0">
                  <a:pos x="connsiteX11269" y="connsiteY11269"/>
                </a:cxn>
                <a:cxn ang="0">
                  <a:pos x="connsiteX11270" y="connsiteY11270"/>
                </a:cxn>
                <a:cxn ang="0">
                  <a:pos x="connsiteX11271" y="connsiteY11271"/>
                </a:cxn>
                <a:cxn ang="0">
                  <a:pos x="connsiteX11272" y="connsiteY11272"/>
                </a:cxn>
                <a:cxn ang="0">
                  <a:pos x="connsiteX11273" y="connsiteY11273"/>
                </a:cxn>
                <a:cxn ang="0">
                  <a:pos x="connsiteX11274" y="connsiteY11274"/>
                </a:cxn>
                <a:cxn ang="0">
                  <a:pos x="connsiteX11275" y="connsiteY11275"/>
                </a:cxn>
                <a:cxn ang="0">
                  <a:pos x="connsiteX11276" y="connsiteY11276"/>
                </a:cxn>
                <a:cxn ang="0">
                  <a:pos x="connsiteX11277" y="connsiteY11277"/>
                </a:cxn>
                <a:cxn ang="0">
                  <a:pos x="connsiteX11278" y="connsiteY11278"/>
                </a:cxn>
                <a:cxn ang="0">
                  <a:pos x="connsiteX11279" y="connsiteY11279"/>
                </a:cxn>
                <a:cxn ang="0">
                  <a:pos x="connsiteX11280" y="connsiteY11280"/>
                </a:cxn>
                <a:cxn ang="0">
                  <a:pos x="connsiteX11281" y="connsiteY11281"/>
                </a:cxn>
                <a:cxn ang="0">
                  <a:pos x="connsiteX11282" y="connsiteY11282"/>
                </a:cxn>
                <a:cxn ang="0">
                  <a:pos x="connsiteX11283" y="connsiteY11283"/>
                </a:cxn>
                <a:cxn ang="0">
                  <a:pos x="connsiteX11284" y="connsiteY11284"/>
                </a:cxn>
                <a:cxn ang="0">
                  <a:pos x="connsiteX11285" y="connsiteY11285"/>
                </a:cxn>
                <a:cxn ang="0">
                  <a:pos x="connsiteX11286" y="connsiteY11286"/>
                </a:cxn>
                <a:cxn ang="0">
                  <a:pos x="connsiteX11287" y="connsiteY11287"/>
                </a:cxn>
                <a:cxn ang="0">
                  <a:pos x="connsiteX11288" y="connsiteY11288"/>
                </a:cxn>
                <a:cxn ang="0">
                  <a:pos x="connsiteX11289" y="connsiteY11289"/>
                </a:cxn>
                <a:cxn ang="0">
                  <a:pos x="connsiteX11290" y="connsiteY11290"/>
                </a:cxn>
                <a:cxn ang="0">
                  <a:pos x="connsiteX11291" y="connsiteY11291"/>
                </a:cxn>
                <a:cxn ang="0">
                  <a:pos x="connsiteX11292" y="connsiteY11292"/>
                </a:cxn>
                <a:cxn ang="0">
                  <a:pos x="connsiteX11293" y="connsiteY11293"/>
                </a:cxn>
                <a:cxn ang="0">
                  <a:pos x="connsiteX11294" y="connsiteY11294"/>
                </a:cxn>
                <a:cxn ang="0">
                  <a:pos x="connsiteX11295" y="connsiteY11295"/>
                </a:cxn>
                <a:cxn ang="0">
                  <a:pos x="connsiteX11296" y="connsiteY11296"/>
                </a:cxn>
                <a:cxn ang="0">
                  <a:pos x="connsiteX11297" y="connsiteY11297"/>
                </a:cxn>
                <a:cxn ang="0">
                  <a:pos x="connsiteX11298" y="connsiteY11298"/>
                </a:cxn>
                <a:cxn ang="0">
                  <a:pos x="connsiteX11299" y="connsiteY11299"/>
                </a:cxn>
                <a:cxn ang="0">
                  <a:pos x="connsiteX11300" y="connsiteY11300"/>
                </a:cxn>
                <a:cxn ang="0">
                  <a:pos x="connsiteX11301" y="connsiteY11301"/>
                </a:cxn>
                <a:cxn ang="0">
                  <a:pos x="connsiteX11302" y="connsiteY11302"/>
                </a:cxn>
                <a:cxn ang="0">
                  <a:pos x="connsiteX11303" y="connsiteY11303"/>
                </a:cxn>
                <a:cxn ang="0">
                  <a:pos x="connsiteX11304" y="connsiteY11304"/>
                </a:cxn>
                <a:cxn ang="0">
                  <a:pos x="connsiteX11305" y="connsiteY11305"/>
                </a:cxn>
                <a:cxn ang="0">
                  <a:pos x="connsiteX11306" y="connsiteY11306"/>
                </a:cxn>
                <a:cxn ang="0">
                  <a:pos x="connsiteX11307" y="connsiteY11307"/>
                </a:cxn>
                <a:cxn ang="0">
                  <a:pos x="connsiteX11308" y="connsiteY11308"/>
                </a:cxn>
                <a:cxn ang="0">
                  <a:pos x="connsiteX11309" y="connsiteY11309"/>
                </a:cxn>
                <a:cxn ang="0">
                  <a:pos x="connsiteX11310" y="connsiteY11310"/>
                </a:cxn>
                <a:cxn ang="0">
                  <a:pos x="connsiteX11311" y="connsiteY11311"/>
                </a:cxn>
                <a:cxn ang="0">
                  <a:pos x="connsiteX11312" y="connsiteY11312"/>
                </a:cxn>
                <a:cxn ang="0">
                  <a:pos x="connsiteX11313" y="connsiteY11313"/>
                </a:cxn>
                <a:cxn ang="0">
                  <a:pos x="connsiteX11314" y="connsiteY11314"/>
                </a:cxn>
                <a:cxn ang="0">
                  <a:pos x="connsiteX11315" y="connsiteY11315"/>
                </a:cxn>
                <a:cxn ang="0">
                  <a:pos x="connsiteX11316" y="connsiteY11316"/>
                </a:cxn>
                <a:cxn ang="0">
                  <a:pos x="connsiteX11317" y="connsiteY11317"/>
                </a:cxn>
                <a:cxn ang="0">
                  <a:pos x="connsiteX11318" y="connsiteY11318"/>
                </a:cxn>
                <a:cxn ang="0">
                  <a:pos x="connsiteX11319" y="connsiteY11319"/>
                </a:cxn>
                <a:cxn ang="0">
                  <a:pos x="connsiteX11320" y="connsiteY11320"/>
                </a:cxn>
                <a:cxn ang="0">
                  <a:pos x="connsiteX11321" y="connsiteY11321"/>
                </a:cxn>
                <a:cxn ang="0">
                  <a:pos x="connsiteX11322" y="connsiteY11322"/>
                </a:cxn>
                <a:cxn ang="0">
                  <a:pos x="connsiteX11323" y="connsiteY11323"/>
                </a:cxn>
                <a:cxn ang="0">
                  <a:pos x="connsiteX11324" y="connsiteY11324"/>
                </a:cxn>
                <a:cxn ang="0">
                  <a:pos x="connsiteX11325" y="connsiteY11325"/>
                </a:cxn>
                <a:cxn ang="0">
                  <a:pos x="connsiteX11326" y="connsiteY11326"/>
                </a:cxn>
                <a:cxn ang="0">
                  <a:pos x="connsiteX11327" y="connsiteY11327"/>
                </a:cxn>
                <a:cxn ang="0">
                  <a:pos x="connsiteX11328" y="connsiteY11328"/>
                </a:cxn>
                <a:cxn ang="0">
                  <a:pos x="connsiteX11329" y="connsiteY11329"/>
                </a:cxn>
                <a:cxn ang="0">
                  <a:pos x="connsiteX11330" y="connsiteY11330"/>
                </a:cxn>
                <a:cxn ang="0">
                  <a:pos x="connsiteX11331" y="connsiteY11331"/>
                </a:cxn>
                <a:cxn ang="0">
                  <a:pos x="connsiteX11332" y="connsiteY11332"/>
                </a:cxn>
                <a:cxn ang="0">
                  <a:pos x="connsiteX11333" y="connsiteY11333"/>
                </a:cxn>
                <a:cxn ang="0">
                  <a:pos x="connsiteX11334" y="connsiteY11334"/>
                </a:cxn>
                <a:cxn ang="0">
                  <a:pos x="connsiteX11335" y="connsiteY11335"/>
                </a:cxn>
                <a:cxn ang="0">
                  <a:pos x="connsiteX11336" y="connsiteY11336"/>
                </a:cxn>
                <a:cxn ang="0">
                  <a:pos x="connsiteX11337" y="connsiteY11337"/>
                </a:cxn>
                <a:cxn ang="0">
                  <a:pos x="connsiteX11338" y="connsiteY11338"/>
                </a:cxn>
                <a:cxn ang="0">
                  <a:pos x="connsiteX11339" y="connsiteY11339"/>
                </a:cxn>
                <a:cxn ang="0">
                  <a:pos x="connsiteX11340" y="connsiteY11340"/>
                </a:cxn>
                <a:cxn ang="0">
                  <a:pos x="connsiteX11341" y="connsiteY11341"/>
                </a:cxn>
                <a:cxn ang="0">
                  <a:pos x="connsiteX11342" y="connsiteY11342"/>
                </a:cxn>
                <a:cxn ang="0">
                  <a:pos x="connsiteX11343" y="connsiteY11343"/>
                </a:cxn>
                <a:cxn ang="0">
                  <a:pos x="connsiteX11344" y="connsiteY11344"/>
                </a:cxn>
                <a:cxn ang="0">
                  <a:pos x="connsiteX11345" y="connsiteY11345"/>
                </a:cxn>
                <a:cxn ang="0">
                  <a:pos x="connsiteX11346" y="connsiteY11346"/>
                </a:cxn>
                <a:cxn ang="0">
                  <a:pos x="connsiteX11347" y="connsiteY11347"/>
                </a:cxn>
                <a:cxn ang="0">
                  <a:pos x="connsiteX11348" y="connsiteY11348"/>
                </a:cxn>
                <a:cxn ang="0">
                  <a:pos x="connsiteX11349" y="connsiteY11349"/>
                </a:cxn>
                <a:cxn ang="0">
                  <a:pos x="connsiteX11350" y="connsiteY11350"/>
                </a:cxn>
                <a:cxn ang="0">
                  <a:pos x="connsiteX11351" y="connsiteY11351"/>
                </a:cxn>
                <a:cxn ang="0">
                  <a:pos x="connsiteX11352" y="connsiteY11352"/>
                </a:cxn>
                <a:cxn ang="0">
                  <a:pos x="connsiteX11353" y="connsiteY11353"/>
                </a:cxn>
                <a:cxn ang="0">
                  <a:pos x="connsiteX11354" y="connsiteY11354"/>
                </a:cxn>
                <a:cxn ang="0">
                  <a:pos x="connsiteX11355" y="connsiteY11355"/>
                </a:cxn>
                <a:cxn ang="0">
                  <a:pos x="connsiteX11356" y="connsiteY11356"/>
                </a:cxn>
                <a:cxn ang="0">
                  <a:pos x="connsiteX11357" y="connsiteY11357"/>
                </a:cxn>
                <a:cxn ang="0">
                  <a:pos x="connsiteX11358" y="connsiteY11358"/>
                </a:cxn>
                <a:cxn ang="0">
                  <a:pos x="connsiteX11359" y="connsiteY11359"/>
                </a:cxn>
                <a:cxn ang="0">
                  <a:pos x="connsiteX11360" y="connsiteY11360"/>
                </a:cxn>
                <a:cxn ang="0">
                  <a:pos x="connsiteX11361" y="connsiteY11361"/>
                </a:cxn>
                <a:cxn ang="0">
                  <a:pos x="connsiteX11362" y="connsiteY11362"/>
                </a:cxn>
                <a:cxn ang="0">
                  <a:pos x="connsiteX11363" y="connsiteY11363"/>
                </a:cxn>
                <a:cxn ang="0">
                  <a:pos x="connsiteX11364" y="connsiteY11364"/>
                </a:cxn>
                <a:cxn ang="0">
                  <a:pos x="connsiteX11365" y="connsiteY11365"/>
                </a:cxn>
                <a:cxn ang="0">
                  <a:pos x="connsiteX11366" y="connsiteY11366"/>
                </a:cxn>
                <a:cxn ang="0">
                  <a:pos x="connsiteX11367" y="connsiteY11367"/>
                </a:cxn>
                <a:cxn ang="0">
                  <a:pos x="connsiteX11368" y="connsiteY11368"/>
                </a:cxn>
                <a:cxn ang="0">
                  <a:pos x="connsiteX11369" y="connsiteY11369"/>
                </a:cxn>
                <a:cxn ang="0">
                  <a:pos x="connsiteX11370" y="connsiteY11370"/>
                </a:cxn>
                <a:cxn ang="0">
                  <a:pos x="connsiteX11371" y="connsiteY11371"/>
                </a:cxn>
                <a:cxn ang="0">
                  <a:pos x="connsiteX11372" y="connsiteY11372"/>
                </a:cxn>
                <a:cxn ang="0">
                  <a:pos x="connsiteX11373" y="connsiteY11373"/>
                </a:cxn>
                <a:cxn ang="0">
                  <a:pos x="connsiteX11374" y="connsiteY11374"/>
                </a:cxn>
                <a:cxn ang="0">
                  <a:pos x="connsiteX11375" y="connsiteY11375"/>
                </a:cxn>
                <a:cxn ang="0">
                  <a:pos x="connsiteX11376" y="connsiteY11376"/>
                </a:cxn>
                <a:cxn ang="0">
                  <a:pos x="connsiteX11377" y="connsiteY11377"/>
                </a:cxn>
                <a:cxn ang="0">
                  <a:pos x="connsiteX11378" y="connsiteY11378"/>
                </a:cxn>
                <a:cxn ang="0">
                  <a:pos x="connsiteX11379" y="connsiteY11379"/>
                </a:cxn>
                <a:cxn ang="0">
                  <a:pos x="connsiteX11380" y="connsiteY11380"/>
                </a:cxn>
                <a:cxn ang="0">
                  <a:pos x="connsiteX11381" y="connsiteY11381"/>
                </a:cxn>
                <a:cxn ang="0">
                  <a:pos x="connsiteX11382" y="connsiteY11382"/>
                </a:cxn>
                <a:cxn ang="0">
                  <a:pos x="connsiteX11383" y="connsiteY11383"/>
                </a:cxn>
                <a:cxn ang="0">
                  <a:pos x="connsiteX11384" y="connsiteY11384"/>
                </a:cxn>
                <a:cxn ang="0">
                  <a:pos x="connsiteX11385" y="connsiteY11385"/>
                </a:cxn>
                <a:cxn ang="0">
                  <a:pos x="connsiteX11386" y="connsiteY11386"/>
                </a:cxn>
                <a:cxn ang="0">
                  <a:pos x="connsiteX11387" y="connsiteY11387"/>
                </a:cxn>
                <a:cxn ang="0">
                  <a:pos x="connsiteX11388" y="connsiteY11388"/>
                </a:cxn>
                <a:cxn ang="0">
                  <a:pos x="connsiteX11389" y="connsiteY11389"/>
                </a:cxn>
                <a:cxn ang="0">
                  <a:pos x="connsiteX11390" y="connsiteY11390"/>
                </a:cxn>
                <a:cxn ang="0">
                  <a:pos x="connsiteX11391" y="connsiteY11391"/>
                </a:cxn>
                <a:cxn ang="0">
                  <a:pos x="connsiteX11392" y="connsiteY11392"/>
                </a:cxn>
                <a:cxn ang="0">
                  <a:pos x="connsiteX11393" y="connsiteY11393"/>
                </a:cxn>
                <a:cxn ang="0">
                  <a:pos x="connsiteX11394" y="connsiteY11394"/>
                </a:cxn>
                <a:cxn ang="0">
                  <a:pos x="connsiteX11395" y="connsiteY11395"/>
                </a:cxn>
                <a:cxn ang="0">
                  <a:pos x="connsiteX11396" y="connsiteY11396"/>
                </a:cxn>
                <a:cxn ang="0">
                  <a:pos x="connsiteX11397" y="connsiteY11397"/>
                </a:cxn>
                <a:cxn ang="0">
                  <a:pos x="connsiteX11398" y="connsiteY11398"/>
                </a:cxn>
                <a:cxn ang="0">
                  <a:pos x="connsiteX11399" y="connsiteY11399"/>
                </a:cxn>
                <a:cxn ang="0">
                  <a:pos x="connsiteX11400" y="connsiteY11400"/>
                </a:cxn>
                <a:cxn ang="0">
                  <a:pos x="connsiteX11401" y="connsiteY11401"/>
                </a:cxn>
                <a:cxn ang="0">
                  <a:pos x="connsiteX11402" y="connsiteY11402"/>
                </a:cxn>
                <a:cxn ang="0">
                  <a:pos x="connsiteX11403" y="connsiteY11403"/>
                </a:cxn>
                <a:cxn ang="0">
                  <a:pos x="connsiteX11404" y="connsiteY11404"/>
                </a:cxn>
                <a:cxn ang="0">
                  <a:pos x="connsiteX11405" y="connsiteY11405"/>
                </a:cxn>
                <a:cxn ang="0">
                  <a:pos x="connsiteX11406" y="connsiteY11406"/>
                </a:cxn>
                <a:cxn ang="0">
                  <a:pos x="connsiteX11407" y="connsiteY11407"/>
                </a:cxn>
                <a:cxn ang="0">
                  <a:pos x="connsiteX11408" y="connsiteY11408"/>
                </a:cxn>
                <a:cxn ang="0">
                  <a:pos x="connsiteX11409" y="connsiteY11409"/>
                </a:cxn>
                <a:cxn ang="0">
                  <a:pos x="connsiteX11410" y="connsiteY11410"/>
                </a:cxn>
                <a:cxn ang="0">
                  <a:pos x="connsiteX11411" y="connsiteY11411"/>
                </a:cxn>
                <a:cxn ang="0">
                  <a:pos x="connsiteX11412" y="connsiteY11412"/>
                </a:cxn>
                <a:cxn ang="0">
                  <a:pos x="connsiteX11413" y="connsiteY11413"/>
                </a:cxn>
                <a:cxn ang="0">
                  <a:pos x="connsiteX11414" y="connsiteY11414"/>
                </a:cxn>
                <a:cxn ang="0">
                  <a:pos x="connsiteX11415" y="connsiteY11415"/>
                </a:cxn>
                <a:cxn ang="0">
                  <a:pos x="connsiteX11416" y="connsiteY11416"/>
                </a:cxn>
                <a:cxn ang="0">
                  <a:pos x="connsiteX11417" y="connsiteY11417"/>
                </a:cxn>
                <a:cxn ang="0">
                  <a:pos x="connsiteX11418" y="connsiteY11418"/>
                </a:cxn>
                <a:cxn ang="0">
                  <a:pos x="connsiteX11419" y="connsiteY11419"/>
                </a:cxn>
                <a:cxn ang="0">
                  <a:pos x="connsiteX11420" y="connsiteY11420"/>
                </a:cxn>
                <a:cxn ang="0">
                  <a:pos x="connsiteX11421" y="connsiteY11421"/>
                </a:cxn>
                <a:cxn ang="0">
                  <a:pos x="connsiteX11422" y="connsiteY11422"/>
                </a:cxn>
                <a:cxn ang="0">
                  <a:pos x="connsiteX11423" y="connsiteY11423"/>
                </a:cxn>
                <a:cxn ang="0">
                  <a:pos x="connsiteX11424" y="connsiteY11424"/>
                </a:cxn>
                <a:cxn ang="0">
                  <a:pos x="connsiteX11425" y="connsiteY11425"/>
                </a:cxn>
                <a:cxn ang="0">
                  <a:pos x="connsiteX11426" y="connsiteY11426"/>
                </a:cxn>
                <a:cxn ang="0">
                  <a:pos x="connsiteX11427" y="connsiteY11427"/>
                </a:cxn>
                <a:cxn ang="0">
                  <a:pos x="connsiteX11428" y="connsiteY11428"/>
                </a:cxn>
                <a:cxn ang="0">
                  <a:pos x="connsiteX11429" y="connsiteY11429"/>
                </a:cxn>
                <a:cxn ang="0">
                  <a:pos x="connsiteX11430" y="connsiteY11430"/>
                </a:cxn>
                <a:cxn ang="0">
                  <a:pos x="connsiteX11431" y="connsiteY11431"/>
                </a:cxn>
                <a:cxn ang="0">
                  <a:pos x="connsiteX11432" y="connsiteY11432"/>
                </a:cxn>
                <a:cxn ang="0">
                  <a:pos x="connsiteX11433" y="connsiteY11433"/>
                </a:cxn>
                <a:cxn ang="0">
                  <a:pos x="connsiteX11434" y="connsiteY11434"/>
                </a:cxn>
                <a:cxn ang="0">
                  <a:pos x="connsiteX11435" y="connsiteY11435"/>
                </a:cxn>
                <a:cxn ang="0">
                  <a:pos x="connsiteX11436" y="connsiteY11436"/>
                </a:cxn>
                <a:cxn ang="0">
                  <a:pos x="connsiteX11437" y="connsiteY11437"/>
                </a:cxn>
                <a:cxn ang="0">
                  <a:pos x="connsiteX11438" y="connsiteY11438"/>
                </a:cxn>
                <a:cxn ang="0">
                  <a:pos x="connsiteX11439" y="connsiteY11439"/>
                </a:cxn>
                <a:cxn ang="0">
                  <a:pos x="connsiteX11440" y="connsiteY11440"/>
                </a:cxn>
                <a:cxn ang="0">
                  <a:pos x="connsiteX11441" y="connsiteY11441"/>
                </a:cxn>
                <a:cxn ang="0">
                  <a:pos x="connsiteX11442" y="connsiteY11442"/>
                </a:cxn>
                <a:cxn ang="0">
                  <a:pos x="connsiteX11443" y="connsiteY11443"/>
                </a:cxn>
                <a:cxn ang="0">
                  <a:pos x="connsiteX11444" y="connsiteY11444"/>
                </a:cxn>
                <a:cxn ang="0">
                  <a:pos x="connsiteX11445" y="connsiteY11445"/>
                </a:cxn>
                <a:cxn ang="0">
                  <a:pos x="connsiteX11446" y="connsiteY11446"/>
                </a:cxn>
                <a:cxn ang="0">
                  <a:pos x="connsiteX11447" y="connsiteY11447"/>
                </a:cxn>
                <a:cxn ang="0">
                  <a:pos x="connsiteX11448" y="connsiteY11448"/>
                </a:cxn>
                <a:cxn ang="0">
                  <a:pos x="connsiteX11449" y="connsiteY11449"/>
                </a:cxn>
                <a:cxn ang="0">
                  <a:pos x="connsiteX11450" y="connsiteY11450"/>
                </a:cxn>
                <a:cxn ang="0">
                  <a:pos x="connsiteX11451" y="connsiteY11451"/>
                </a:cxn>
                <a:cxn ang="0">
                  <a:pos x="connsiteX11452" y="connsiteY11452"/>
                </a:cxn>
                <a:cxn ang="0">
                  <a:pos x="connsiteX11453" y="connsiteY11453"/>
                </a:cxn>
                <a:cxn ang="0">
                  <a:pos x="connsiteX11454" y="connsiteY11454"/>
                </a:cxn>
                <a:cxn ang="0">
                  <a:pos x="connsiteX11455" y="connsiteY11455"/>
                </a:cxn>
                <a:cxn ang="0">
                  <a:pos x="connsiteX11456" y="connsiteY11456"/>
                </a:cxn>
                <a:cxn ang="0">
                  <a:pos x="connsiteX11457" y="connsiteY11457"/>
                </a:cxn>
                <a:cxn ang="0">
                  <a:pos x="connsiteX11458" y="connsiteY11458"/>
                </a:cxn>
                <a:cxn ang="0">
                  <a:pos x="connsiteX11459" y="connsiteY11459"/>
                </a:cxn>
                <a:cxn ang="0">
                  <a:pos x="connsiteX11460" y="connsiteY11460"/>
                </a:cxn>
                <a:cxn ang="0">
                  <a:pos x="connsiteX11461" y="connsiteY11461"/>
                </a:cxn>
                <a:cxn ang="0">
                  <a:pos x="connsiteX11462" y="connsiteY11462"/>
                </a:cxn>
                <a:cxn ang="0">
                  <a:pos x="connsiteX11463" y="connsiteY11463"/>
                </a:cxn>
                <a:cxn ang="0">
                  <a:pos x="connsiteX11464" y="connsiteY11464"/>
                </a:cxn>
                <a:cxn ang="0">
                  <a:pos x="connsiteX11465" y="connsiteY11465"/>
                </a:cxn>
                <a:cxn ang="0">
                  <a:pos x="connsiteX11466" y="connsiteY11466"/>
                </a:cxn>
                <a:cxn ang="0">
                  <a:pos x="connsiteX11467" y="connsiteY11467"/>
                </a:cxn>
                <a:cxn ang="0">
                  <a:pos x="connsiteX11468" y="connsiteY11468"/>
                </a:cxn>
                <a:cxn ang="0">
                  <a:pos x="connsiteX11469" y="connsiteY11469"/>
                </a:cxn>
                <a:cxn ang="0">
                  <a:pos x="connsiteX11470" y="connsiteY11470"/>
                </a:cxn>
                <a:cxn ang="0">
                  <a:pos x="connsiteX11471" y="connsiteY11471"/>
                </a:cxn>
                <a:cxn ang="0">
                  <a:pos x="connsiteX11472" y="connsiteY11472"/>
                </a:cxn>
                <a:cxn ang="0">
                  <a:pos x="connsiteX11473" y="connsiteY11473"/>
                </a:cxn>
                <a:cxn ang="0">
                  <a:pos x="connsiteX11474" y="connsiteY11474"/>
                </a:cxn>
                <a:cxn ang="0">
                  <a:pos x="connsiteX11475" y="connsiteY11475"/>
                </a:cxn>
                <a:cxn ang="0">
                  <a:pos x="connsiteX11476" y="connsiteY11476"/>
                </a:cxn>
                <a:cxn ang="0">
                  <a:pos x="connsiteX11477" y="connsiteY11477"/>
                </a:cxn>
                <a:cxn ang="0">
                  <a:pos x="connsiteX11478" y="connsiteY11478"/>
                </a:cxn>
                <a:cxn ang="0">
                  <a:pos x="connsiteX11479" y="connsiteY11479"/>
                </a:cxn>
                <a:cxn ang="0">
                  <a:pos x="connsiteX11480" y="connsiteY11480"/>
                </a:cxn>
                <a:cxn ang="0">
                  <a:pos x="connsiteX11481" y="connsiteY11481"/>
                </a:cxn>
                <a:cxn ang="0">
                  <a:pos x="connsiteX11482" y="connsiteY11482"/>
                </a:cxn>
                <a:cxn ang="0">
                  <a:pos x="connsiteX11483" y="connsiteY11483"/>
                </a:cxn>
                <a:cxn ang="0">
                  <a:pos x="connsiteX11484" y="connsiteY11484"/>
                </a:cxn>
                <a:cxn ang="0">
                  <a:pos x="connsiteX11485" y="connsiteY11485"/>
                </a:cxn>
                <a:cxn ang="0">
                  <a:pos x="connsiteX11486" y="connsiteY11486"/>
                </a:cxn>
                <a:cxn ang="0">
                  <a:pos x="connsiteX11487" y="connsiteY11487"/>
                </a:cxn>
                <a:cxn ang="0">
                  <a:pos x="connsiteX11488" y="connsiteY11488"/>
                </a:cxn>
                <a:cxn ang="0">
                  <a:pos x="connsiteX11489" y="connsiteY11489"/>
                </a:cxn>
                <a:cxn ang="0">
                  <a:pos x="connsiteX11490" y="connsiteY11490"/>
                </a:cxn>
                <a:cxn ang="0">
                  <a:pos x="connsiteX11491" y="connsiteY11491"/>
                </a:cxn>
                <a:cxn ang="0">
                  <a:pos x="connsiteX11492" y="connsiteY11492"/>
                </a:cxn>
                <a:cxn ang="0">
                  <a:pos x="connsiteX11493" y="connsiteY11493"/>
                </a:cxn>
                <a:cxn ang="0">
                  <a:pos x="connsiteX11494" y="connsiteY11494"/>
                </a:cxn>
                <a:cxn ang="0">
                  <a:pos x="connsiteX11495" y="connsiteY11495"/>
                </a:cxn>
                <a:cxn ang="0">
                  <a:pos x="connsiteX11496" y="connsiteY11496"/>
                </a:cxn>
                <a:cxn ang="0">
                  <a:pos x="connsiteX11497" y="connsiteY11497"/>
                </a:cxn>
                <a:cxn ang="0">
                  <a:pos x="connsiteX11498" y="connsiteY11498"/>
                </a:cxn>
                <a:cxn ang="0">
                  <a:pos x="connsiteX11499" y="connsiteY11499"/>
                </a:cxn>
                <a:cxn ang="0">
                  <a:pos x="connsiteX11500" y="connsiteY11500"/>
                </a:cxn>
                <a:cxn ang="0">
                  <a:pos x="connsiteX11501" y="connsiteY11501"/>
                </a:cxn>
                <a:cxn ang="0">
                  <a:pos x="connsiteX11502" y="connsiteY11502"/>
                </a:cxn>
                <a:cxn ang="0">
                  <a:pos x="connsiteX11503" y="connsiteY11503"/>
                </a:cxn>
                <a:cxn ang="0">
                  <a:pos x="connsiteX11504" y="connsiteY11504"/>
                </a:cxn>
                <a:cxn ang="0">
                  <a:pos x="connsiteX11505" y="connsiteY11505"/>
                </a:cxn>
                <a:cxn ang="0">
                  <a:pos x="connsiteX11506" y="connsiteY11506"/>
                </a:cxn>
                <a:cxn ang="0">
                  <a:pos x="connsiteX11507" y="connsiteY11507"/>
                </a:cxn>
                <a:cxn ang="0">
                  <a:pos x="connsiteX11508" y="connsiteY11508"/>
                </a:cxn>
                <a:cxn ang="0">
                  <a:pos x="connsiteX11509" y="connsiteY11509"/>
                </a:cxn>
                <a:cxn ang="0">
                  <a:pos x="connsiteX11510" y="connsiteY11510"/>
                </a:cxn>
                <a:cxn ang="0">
                  <a:pos x="connsiteX11511" y="connsiteY11511"/>
                </a:cxn>
                <a:cxn ang="0">
                  <a:pos x="connsiteX11512" y="connsiteY11512"/>
                </a:cxn>
                <a:cxn ang="0">
                  <a:pos x="connsiteX11513" y="connsiteY11513"/>
                </a:cxn>
                <a:cxn ang="0">
                  <a:pos x="connsiteX11514" y="connsiteY11514"/>
                </a:cxn>
                <a:cxn ang="0">
                  <a:pos x="connsiteX11515" y="connsiteY11515"/>
                </a:cxn>
                <a:cxn ang="0">
                  <a:pos x="connsiteX11516" y="connsiteY11516"/>
                </a:cxn>
                <a:cxn ang="0">
                  <a:pos x="connsiteX11517" y="connsiteY11517"/>
                </a:cxn>
                <a:cxn ang="0">
                  <a:pos x="connsiteX11518" y="connsiteY11518"/>
                </a:cxn>
                <a:cxn ang="0">
                  <a:pos x="connsiteX11519" y="connsiteY11519"/>
                </a:cxn>
                <a:cxn ang="0">
                  <a:pos x="connsiteX11520" y="connsiteY11520"/>
                </a:cxn>
                <a:cxn ang="0">
                  <a:pos x="connsiteX11521" y="connsiteY11521"/>
                </a:cxn>
                <a:cxn ang="0">
                  <a:pos x="connsiteX11522" y="connsiteY11522"/>
                </a:cxn>
                <a:cxn ang="0">
                  <a:pos x="connsiteX11523" y="connsiteY11523"/>
                </a:cxn>
                <a:cxn ang="0">
                  <a:pos x="connsiteX11524" y="connsiteY11524"/>
                </a:cxn>
                <a:cxn ang="0">
                  <a:pos x="connsiteX11525" y="connsiteY11525"/>
                </a:cxn>
                <a:cxn ang="0">
                  <a:pos x="connsiteX11526" y="connsiteY11526"/>
                </a:cxn>
                <a:cxn ang="0">
                  <a:pos x="connsiteX11527" y="connsiteY11527"/>
                </a:cxn>
                <a:cxn ang="0">
                  <a:pos x="connsiteX11528" y="connsiteY11528"/>
                </a:cxn>
                <a:cxn ang="0">
                  <a:pos x="connsiteX11529" y="connsiteY11529"/>
                </a:cxn>
                <a:cxn ang="0">
                  <a:pos x="connsiteX11530" y="connsiteY11530"/>
                </a:cxn>
                <a:cxn ang="0">
                  <a:pos x="connsiteX11531" y="connsiteY11531"/>
                </a:cxn>
                <a:cxn ang="0">
                  <a:pos x="connsiteX11532" y="connsiteY11532"/>
                </a:cxn>
                <a:cxn ang="0">
                  <a:pos x="connsiteX11533" y="connsiteY11533"/>
                </a:cxn>
                <a:cxn ang="0">
                  <a:pos x="connsiteX11534" y="connsiteY11534"/>
                </a:cxn>
                <a:cxn ang="0">
                  <a:pos x="connsiteX11535" y="connsiteY11535"/>
                </a:cxn>
                <a:cxn ang="0">
                  <a:pos x="connsiteX11536" y="connsiteY11536"/>
                </a:cxn>
                <a:cxn ang="0">
                  <a:pos x="connsiteX11537" y="connsiteY11537"/>
                </a:cxn>
                <a:cxn ang="0">
                  <a:pos x="connsiteX11538" y="connsiteY11538"/>
                </a:cxn>
                <a:cxn ang="0">
                  <a:pos x="connsiteX11539" y="connsiteY11539"/>
                </a:cxn>
                <a:cxn ang="0">
                  <a:pos x="connsiteX11540" y="connsiteY11540"/>
                </a:cxn>
                <a:cxn ang="0">
                  <a:pos x="connsiteX11541" y="connsiteY11541"/>
                </a:cxn>
                <a:cxn ang="0">
                  <a:pos x="connsiteX11542" y="connsiteY11542"/>
                </a:cxn>
                <a:cxn ang="0">
                  <a:pos x="connsiteX11543" y="connsiteY11543"/>
                </a:cxn>
                <a:cxn ang="0">
                  <a:pos x="connsiteX11544" y="connsiteY11544"/>
                </a:cxn>
                <a:cxn ang="0">
                  <a:pos x="connsiteX11545" y="connsiteY11545"/>
                </a:cxn>
                <a:cxn ang="0">
                  <a:pos x="connsiteX11546" y="connsiteY11546"/>
                </a:cxn>
                <a:cxn ang="0">
                  <a:pos x="connsiteX11547" y="connsiteY11547"/>
                </a:cxn>
                <a:cxn ang="0">
                  <a:pos x="connsiteX11548" y="connsiteY11548"/>
                </a:cxn>
                <a:cxn ang="0">
                  <a:pos x="connsiteX11549" y="connsiteY11549"/>
                </a:cxn>
                <a:cxn ang="0">
                  <a:pos x="connsiteX11550" y="connsiteY11550"/>
                </a:cxn>
                <a:cxn ang="0">
                  <a:pos x="connsiteX11551" y="connsiteY11551"/>
                </a:cxn>
                <a:cxn ang="0">
                  <a:pos x="connsiteX11552" y="connsiteY11552"/>
                </a:cxn>
                <a:cxn ang="0">
                  <a:pos x="connsiteX11553" y="connsiteY11553"/>
                </a:cxn>
                <a:cxn ang="0">
                  <a:pos x="connsiteX11554" y="connsiteY11554"/>
                </a:cxn>
                <a:cxn ang="0">
                  <a:pos x="connsiteX11555" y="connsiteY11555"/>
                </a:cxn>
                <a:cxn ang="0">
                  <a:pos x="connsiteX11556" y="connsiteY11556"/>
                </a:cxn>
                <a:cxn ang="0">
                  <a:pos x="connsiteX11557" y="connsiteY11557"/>
                </a:cxn>
                <a:cxn ang="0">
                  <a:pos x="connsiteX11558" y="connsiteY11558"/>
                </a:cxn>
                <a:cxn ang="0">
                  <a:pos x="connsiteX11559" y="connsiteY11559"/>
                </a:cxn>
                <a:cxn ang="0">
                  <a:pos x="connsiteX11560" y="connsiteY11560"/>
                </a:cxn>
                <a:cxn ang="0">
                  <a:pos x="connsiteX11561" y="connsiteY11561"/>
                </a:cxn>
                <a:cxn ang="0">
                  <a:pos x="connsiteX11562" y="connsiteY11562"/>
                </a:cxn>
                <a:cxn ang="0">
                  <a:pos x="connsiteX11563" y="connsiteY11563"/>
                </a:cxn>
                <a:cxn ang="0">
                  <a:pos x="connsiteX11564" y="connsiteY11564"/>
                </a:cxn>
                <a:cxn ang="0">
                  <a:pos x="connsiteX11565" y="connsiteY11565"/>
                </a:cxn>
                <a:cxn ang="0">
                  <a:pos x="connsiteX11566" y="connsiteY11566"/>
                </a:cxn>
                <a:cxn ang="0">
                  <a:pos x="connsiteX11567" y="connsiteY11567"/>
                </a:cxn>
                <a:cxn ang="0">
                  <a:pos x="connsiteX11568" y="connsiteY11568"/>
                </a:cxn>
                <a:cxn ang="0">
                  <a:pos x="connsiteX11569" y="connsiteY11569"/>
                </a:cxn>
                <a:cxn ang="0">
                  <a:pos x="connsiteX11570" y="connsiteY11570"/>
                </a:cxn>
                <a:cxn ang="0">
                  <a:pos x="connsiteX11571" y="connsiteY11571"/>
                </a:cxn>
                <a:cxn ang="0">
                  <a:pos x="connsiteX11572" y="connsiteY11572"/>
                </a:cxn>
                <a:cxn ang="0">
                  <a:pos x="connsiteX11573" y="connsiteY11573"/>
                </a:cxn>
                <a:cxn ang="0">
                  <a:pos x="connsiteX11574" y="connsiteY11574"/>
                </a:cxn>
                <a:cxn ang="0">
                  <a:pos x="connsiteX11575" y="connsiteY11575"/>
                </a:cxn>
                <a:cxn ang="0">
                  <a:pos x="connsiteX11576" y="connsiteY11576"/>
                </a:cxn>
                <a:cxn ang="0">
                  <a:pos x="connsiteX11577" y="connsiteY11577"/>
                </a:cxn>
                <a:cxn ang="0">
                  <a:pos x="connsiteX11578" y="connsiteY11578"/>
                </a:cxn>
                <a:cxn ang="0">
                  <a:pos x="connsiteX11579" y="connsiteY11579"/>
                </a:cxn>
                <a:cxn ang="0">
                  <a:pos x="connsiteX11580" y="connsiteY11580"/>
                </a:cxn>
                <a:cxn ang="0">
                  <a:pos x="connsiteX11581" y="connsiteY11581"/>
                </a:cxn>
                <a:cxn ang="0">
                  <a:pos x="connsiteX11582" y="connsiteY11582"/>
                </a:cxn>
                <a:cxn ang="0">
                  <a:pos x="connsiteX11583" y="connsiteY11583"/>
                </a:cxn>
                <a:cxn ang="0">
                  <a:pos x="connsiteX11584" y="connsiteY11584"/>
                </a:cxn>
                <a:cxn ang="0">
                  <a:pos x="connsiteX11585" y="connsiteY11585"/>
                </a:cxn>
                <a:cxn ang="0">
                  <a:pos x="connsiteX11586" y="connsiteY11586"/>
                </a:cxn>
                <a:cxn ang="0">
                  <a:pos x="connsiteX11587" y="connsiteY11587"/>
                </a:cxn>
                <a:cxn ang="0">
                  <a:pos x="connsiteX11588" y="connsiteY11588"/>
                </a:cxn>
                <a:cxn ang="0">
                  <a:pos x="connsiteX11589" y="connsiteY11589"/>
                </a:cxn>
                <a:cxn ang="0">
                  <a:pos x="connsiteX11590" y="connsiteY11590"/>
                </a:cxn>
                <a:cxn ang="0">
                  <a:pos x="connsiteX11591" y="connsiteY11591"/>
                </a:cxn>
                <a:cxn ang="0">
                  <a:pos x="connsiteX11592" y="connsiteY11592"/>
                </a:cxn>
                <a:cxn ang="0">
                  <a:pos x="connsiteX11593" y="connsiteY11593"/>
                </a:cxn>
                <a:cxn ang="0">
                  <a:pos x="connsiteX11594" y="connsiteY11594"/>
                </a:cxn>
                <a:cxn ang="0">
                  <a:pos x="connsiteX11595" y="connsiteY11595"/>
                </a:cxn>
                <a:cxn ang="0">
                  <a:pos x="connsiteX11596" y="connsiteY11596"/>
                </a:cxn>
                <a:cxn ang="0">
                  <a:pos x="connsiteX11597" y="connsiteY11597"/>
                </a:cxn>
                <a:cxn ang="0">
                  <a:pos x="connsiteX11598" y="connsiteY11598"/>
                </a:cxn>
                <a:cxn ang="0">
                  <a:pos x="connsiteX11599" y="connsiteY11599"/>
                </a:cxn>
                <a:cxn ang="0">
                  <a:pos x="connsiteX11600" y="connsiteY11600"/>
                </a:cxn>
                <a:cxn ang="0">
                  <a:pos x="connsiteX11601" y="connsiteY11601"/>
                </a:cxn>
                <a:cxn ang="0">
                  <a:pos x="connsiteX11602" y="connsiteY11602"/>
                </a:cxn>
                <a:cxn ang="0">
                  <a:pos x="connsiteX11603" y="connsiteY11603"/>
                </a:cxn>
                <a:cxn ang="0">
                  <a:pos x="connsiteX11604" y="connsiteY11604"/>
                </a:cxn>
                <a:cxn ang="0">
                  <a:pos x="connsiteX11605" y="connsiteY11605"/>
                </a:cxn>
                <a:cxn ang="0">
                  <a:pos x="connsiteX11606" y="connsiteY11606"/>
                </a:cxn>
                <a:cxn ang="0">
                  <a:pos x="connsiteX11607" y="connsiteY11607"/>
                </a:cxn>
                <a:cxn ang="0">
                  <a:pos x="connsiteX11608" y="connsiteY11608"/>
                </a:cxn>
                <a:cxn ang="0">
                  <a:pos x="connsiteX11609" y="connsiteY11609"/>
                </a:cxn>
                <a:cxn ang="0">
                  <a:pos x="connsiteX11610" y="connsiteY11610"/>
                </a:cxn>
                <a:cxn ang="0">
                  <a:pos x="connsiteX11611" y="connsiteY11611"/>
                </a:cxn>
                <a:cxn ang="0">
                  <a:pos x="connsiteX11612" y="connsiteY11612"/>
                </a:cxn>
                <a:cxn ang="0">
                  <a:pos x="connsiteX11613" y="connsiteY11613"/>
                </a:cxn>
                <a:cxn ang="0">
                  <a:pos x="connsiteX11614" y="connsiteY11614"/>
                </a:cxn>
                <a:cxn ang="0">
                  <a:pos x="connsiteX11615" y="connsiteY11615"/>
                </a:cxn>
                <a:cxn ang="0">
                  <a:pos x="connsiteX11616" y="connsiteY11616"/>
                </a:cxn>
                <a:cxn ang="0">
                  <a:pos x="connsiteX11617" y="connsiteY11617"/>
                </a:cxn>
                <a:cxn ang="0">
                  <a:pos x="connsiteX11618" y="connsiteY11618"/>
                </a:cxn>
                <a:cxn ang="0">
                  <a:pos x="connsiteX11619" y="connsiteY11619"/>
                </a:cxn>
                <a:cxn ang="0">
                  <a:pos x="connsiteX11620" y="connsiteY11620"/>
                </a:cxn>
                <a:cxn ang="0">
                  <a:pos x="connsiteX11621" y="connsiteY11621"/>
                </a:cxn>
                <a:cxn ang="0">
                  <a:pos x="connsiteX11622" y="connsiteY11622"/>
                </a:cxn>
                <a:cxn ang="0">
                  <a:pos x="connsiteX11623" y="connsiteY11623"/>
                </a:cxn>
                <a:cxn ang="0">
                  <a:pos x="connsiteX11624" y="connsiteY11624"/>
                </a:cxn>
                <a:cxn ang="0">
                  <a:pos x="connsiteX11625" y="connsiteY11625"/>
                </a:cxn>
                <a:cxn ang="0">
                  <a:pos x="connsiteX11626" y="connsiteY11626"/>
                </a:cxn>
                <a:cxn ang="0">
                  <a:pos x="connsiteX11627" y="connsiteY11627"/>
                </a:cxn>
                <a:cxn ang="0">
                  <a:pos x="connsiteX11628" y="connsiteY11628"/>
                </a:cxn>
                <a:cxn ang="0">
                  <a:pos x="connsiteX11629" y="connsiteY11629"/>
                </a:cxn>
                <a:cxn ang="0">
                  <a:pos x="connsiteX11630" y="connsiteY11630"/>
                </a:cxn>
                <a:cxn ang="0">
                  <a:pos x="connsiteX11631" y="connsiteY11631"/>
                </a:cxn>
                <a:cxn ang="0">
                  <a:pos x="connsiteX11632" y="connsiteY11632"/>
                </a:cxn>
                <a:cxn ang="0">
                  <a:pos x="connsiteX11633" y="connsiteY11633"/>
                </a:cxn>
                <a:cxn ang="0">
                  <a:pos x="connsiteX11634" y="connsiteY11634"/>
                </a:cxn>
                <a:cxn ang="0">
                  <a:pos x="connsiteX11635" y="connsiteY11635"/>
                </a:cxn>
                <a:cxn ang="0">
                  <a:pos x="connsiteX11636" y="connsiteY11636"/>
                </a:cxn>
                <a:cxn ang="0">
                  <a:pos x="connsiteX11637" y="connsiteY11637"/>
                </a:cxn>
                <a:cxn ang="0">
                  <a:pos x="connsiteX11638" y="connsiteY11638"/>
                </a:cxn>
                <a:cxn ang="0">
                  <a:pos x="connsiteX11639" y="connsiteY11639"/>
                </a:cxn>
                <a:cxn ang="0">
                  <a:pos x="connsiteX11640" y="connsiteY11640"/>
                </a:cxn>
                <a:cxn ang="0">
                  <a:pos x="connsiteX11641" y="connsiteY11641"/>
                </a:cxn>
                <a:cxn ang="0">
                  <a:pos x="connsiteX11642" y="connsiteY11642"/>
                </a:cxn>
                <a:cxn ang="0">
                  <a:pos x="connsiteX11643" y="connsiteY11643"/>
                </a:cxn>
                <a:cxn ang="0">
                  <a:pos x="connsiteX11644" y="connsiteY11644"/>
                </a:cxn>
                <a:cxn ang="0">
                  <a:pos x="connsiteX11645" y="connsiteY11645"/>
                </a:cxn>
                <a:cxn ang="0">
                  <a:pos x="connsiteX11646" y="connsiteY11646"/>
                </a:cxn>
                <a:cxn ang="0">
                  <a:pos x="connsiteX11647" y="connsiteY11647"/>
                </a:cxn>
                <a:cxn ang="0">
                  <a:pos x="connsiteX11648" y="connsiteY11648"/>
                </a:cxn>
                <a:cxn ang="0">
                  <a:pos x="connsiteX11649" y="connsiteY11649"/>
                </a:cxn>
                <a:cxn ang="0">
                  <a:pos x="connsiteX11650" y="connsiteY11650"/>
                </a:cxn>
                <a:cxn ang="0">
                  <a:pos x="connsiteX11651" y="connsiteY11651"/>
                </a:cxn>
                <a:cxn ang="0">
                  <a:pos x="connsiteX11652" y="connsiteY11652"/>
                </a:cxn>
                <a:cxn ang="0">
                  <a:pos x="connsiteX11653" y="connsiteY11653"/>
                </a:cxn>
                <a:cxn ang="0">
                  <a:pos x="connsiteX11654" y="connsiteY11654"/>
                </a:cxn>
                <a:cxn ang="0">
                  <a:pos x="connsiteX11655" y="connsiteY11655"/>
                </a:cxn>
                <a:cxn ang="0">
                  <a:pos x="connsiteX11656" y="connsiteY11656"/>
                </a:cxn>
                <a:cxn ang="0">
                  <a:pos x="connsiteX11657" y="connsiteY11657"/>
                </a:cxn>
                <a:cxn ang="0">
                  <a:pos x="connsiteX11658" y="connsiteY11658"/>
                </a:cxn>
                <a:cxn ang="0">
                  <a:pos x="connsiteX11659" y="connsiteY11659"/>
                </a:cxn>
                <a:cxn ang="0">
                  <a:pos x="connsiteX11660" y="connsiteY11660"/>
                </a:cxn>
                <a:cxn ang="0">
                  <a:pos x="connsiteX11661" y="connsiteY11661"/>
                </a:cxn>
                <a:cxn ang="0">
                  <a:pos x="connsiteX11662" y="connsiteY11662"/>
                </a:cxn>
                <a:cxn ang="0">
                  <a:pos x="connsiteX11663" y="connsiteY11663"/>
                </a:cxn>
                <a:cxn ang="0">
                  <a:pos x="connsiteX11664" y="connsiteY11664"/>
                </a:cxn>
                <a:cxn ang="0">
                  <a:pos x="connsiteX11665" y="connsiteY11665"/>
                </a:cxn>
                <a:cxn ang="0">
                  <a:pos x="connsiteX11666" y="connsiteY11666"/>
                </a:cxn>
                <a:cxn ang="0">
                  <a:pos x="connsiteX11667" y="connsiteY11667"/>
                </a:cxn>
                <a:cxn ang="0">
                  <a:pos x="connsiteX11668" y="connsiteY11668"/>
                </a:cxn>
                <a:cxn ang="0">
                  <a:pos x="connsiteX11669" y="connsiteY11669"/>
                </a:cxn>
                <a:cxn ang="0">
                  <a:pos x="connsiteX11670" y="connsiteY11670"/>
                </a:cxn>
                <a:cxn ang="0">
                  <a:pos x="connsiteX11671" y="connsiteY11671"/>
                </a:cxn>
                <a:cxn ang="0">
                  <a:pos x="connsiteX11672" y="connsiteY11672"/>
                </a:cxn>
                <a:cxn ang="0">
                  <a:pos x="connsiteX11673" y="connsiteY11673"/>
                </a:cxn>
                <a:cxn ang="0">
                  <a:pos x="connsiteX11674" y="connsiteY11674"/>
                </a:cxn>
                <a:cxn ang="0">
                  <a:pos x="connsiteX11675" y="connsiteY11675"/>
                </a:cxn>
                <a:cxn ang="0">
                  <a:pos x="connsiteX11676" y="connsiteY11676"/>
                </a:cxn>
                <a:cxn ang="0">
                  <a:pos x="connsiteX11677" y="connsiteY11677"/>
                </a:cxn>
                <a:cxn ang="0">
                  <a:pos x="connsiteX11678" y="connsiteY11678"/>
                </a:cxn>
                <a:cxn ang="0">
                  <a:pos x="connsiteX11679" y="connsiteY11679"/>
                </a:cxn>
                <a:cxn ang="0">
                  <a:pos x="connsiteX11680" y="connsiteY11680"/>
                </a:cxn>
                <a:cxn ang="0">
                  <a:pos x="connsiteX11681" y="connsiteY11681"/>
                </a:cxn>
                <a:cxn ang="0">
                  <a:pos x="connsiteX11682" y="connsiteY11682"/>
                </a:cxn>
                <a:cxn ang="0">
                  <a:pos x="connsiteX11683" y="connsiteY11683"/>
                </a:cxn>
                <a:cxn ang="0">
                  <a:pos x="connsiteX11684" y="connsiteY11684"/>
                </a:cxn>
                <a:cxn ang="0">
                  <a:pos x="connsiteX11685" y="connsiteY11685"/>
                </a:cxn>
                <a:cxn ang="0">
                  <a:pos x="connsiteX11686" y="connsiteY11686"/>
                </a:cxn>
                <a:cxn ang="0">
                  <a:pos x="connsiteX11687" y="connsiteY11687"/>
                </a:cxn>
                <a:cxn ang="0">
                  <a:pos x="connsiteX11688" y="connsiteY11688"/>
                </a:cxn>
                <a:cxn ang="0">
                  <a:pos x="connsiteX11689" y="connsiteY11689"/>
                </a:cxn>
                <a:cxn ang="0">
                  <a:pos x="connsiteX11690" y="connsiteY11690"/>
                </a:cxn>
                <a:cxn ang="0">
                  <a:pos x="connsiteX11691" y="connsiteY11691"/>
                </a:cxn>
                <a:cxn ang="0">
                  <a:pos x="connsiteX11692" y="connsiteY11692"/>
                </a:cxn>
                <a:cxn ang="0">
                  <a:pos x="connsiteX11693" y="connsiteY11693"/>
                </a:cxn>
                <a:cxn ang="0">
                  <a:pos x="connsiteX11694" y="connsiteY11694"/>
                </a:cxn>
                <a:cxn ang="0">
                  <a:pos x="connsiteX11695" y="connsiteY11695"/>
                </a:cxn>
                <a:cxn ang="0">
                  <a:pos x="connsiteX11696" y="connsiteY11696"/>
                </a:cxn>
                <a:cxn ang="0">
                  <a:pos x="connsiteX11697" y="connsiteY11697"/>
                </a:cxn>
                <a:cxn ang="0">
                  <a:pos x="connsiteX11698" y="connsiteY11698"/>
                </a:cxn>
                <a:cxn ang="0">
                  <a:pos x="connsiteX11699" y="connsiteY11699"/>
                </a:cxn>
                <a:cxn ang="0">
                  <a:pos x="connsiteX11700" y="connsiteY11700"/>
                </a:cxn>
                <a:cxn ang="0">
                  <a:pos x="connsiteX11701" y="connsiteY11701"/>
                </a:cxn>
                <a:cxn ang="0">
                  <a:pos x="connsiteX11702" y="connsiteY11702"/>
                </a:cxn>
                <a:cxn ang="0">
                  <a:pos x="connsiteX11703" y="connsiteY11703"/>
                </a:cxn>
                <a:cxn ang="0">
                  <a:pos x="connsiteX11704" y="connsiteY11704"/>
                </a:cxn>
                <a:cxn ang="0">
                  <a:pos x="connsiteX11705" y="connsiteY11705"/>
                </a:cxn>
                <a:cxn ang="0">
                  <a:pos x="connsiteX11706" y="connsiteY11706"/>
                </a:cxn>
                <a:cxn ang="0">
                  <a:pos x="connsiteX11707" y="connsiteY11707"/>
                </a:cxn>
                <a:cxn ang="0">
                  <a:pos x="connsiteX11708" y="connsiteY11708"/>
                </a:cxn>
                <a:cxn ang="0">
                  <a:pos x="connsiteX11709" y="connsiteY11709"/>
                </a:cxn>
                <a:cxn ang="0">
                  <a:pos x="connsiteX11710" y="connsiteY11710"/>
                </a:cxn>
                <a:cxn ang="0">
                  <a:pos x="connsiteX11711" y="connsiteY11711"/>
                </a:cxn>
                <a:cxn ang="0">
                  <a:pos x="connsiteX11712" y="connsiteY11712"/>
                </a:cxn>
                <a:cxn ang="0">
                  <a:pos x="connsiteX11713" y="connsiteY11713"/>
                </a:cxn>
                <a:cxn ang="0">
                  <a:pos x="connsiteX11714" y="connsiteY11714"/>
                </a:cxn>
                <a:cxn ang="0">
                  <a:pos x="connsiteX11715" y="connsiteY11715"/>
                </a:cxn>
                <a:cxn ang="0">
                  <a:pos x="connsiteX11716" y="connsiteY11716"/>
                </a:cxn>
                <a:cxn ang="0">
                  <a:pos x="connsiteX11717" y="connsiteY11717"/>
                </a:cxn>
                <a:cxn ang="0">
                  <a:pos x="connsiteX11718" y="connsiteY11718"/>
                </a:cxn>
                <a:cxn ang="0">
                  <a:pos x="connsiteX11719" y="connsiteY11719"/>
                </a:cxn>
                <a:cxn ang="0">
                  <a:pos x="connsiteX11720" y="connsiteY11720"/>
                </a:cxn>
                <a:cxn ang="0">
                  <a:pos x="connsiteX11721" y="connsiteY11721"/>
                </a:cxn>
                <a:cxn ang="0">
                  <a:pos x="connsiteX11722" y="connsiteY11722"/>
                </a:cxn>
                <a:cxn ang="0">
                  <a:pos x="connsiteX11723" y="connsiteY11723"/>
                </a:cxn>
                <a:cxn ang="0">
                  <a:pos x="connsiteX11724" y="connsiteY11724"/>
                </a:cxn>
                <a:cxn ang="0">
                  <a:pos x="connsiteX11725" y="connsiteY11725"/>
                </a:cxn>
                <a:cxn ang="0">
                  <a:pos x="connsiteX11726" y="connsiteY11726"/>
                </a:cxn>
                <a:cxn ang="0">
                  <a:pos x="connsiteX11727" y="connsiteY11727"/>
                </a:cxn>
                <a:cxn ang="0">
                  <a:pos x="connsiteX11728" y="connsiteY11728"/>
                </a:cxn>
                <a:cxn ang="0">
                  <a:pos x="connsiteX11729" y="connsiteY11729"/>
                </a:cxn>
                <a:cxn ang="0">
                  <a:pos x="connsiteX11730" y="connsiteY11730"/>
                </a:cxn>
                <a:cxn ang="0">
                  <a:pos x="connsiteX11731" y="connsiteY11731"/>
                </a:cxn>
                <a:cxn ang="0">
                  <a:pos x="connsiteX11732" y="connsiteY11732"/>
                </a:cxn>
                <a:cxn ang="0">
                  <a:pos x="connsiteX11733" y="connsiteY11733"/>
                </a:cxn>
                <a:cxn ang="0">
                  <a:pos x="connsiteX11734" y="connsiteY11734"/>
                </a:cxn>
                <a:cxn ang="0">
                  <a:pos x="connsiteX11735" y="connsiteY11735"/>
                </a:cxn>
                <a:cxn ang="0">
                  <a:pos x="connsiteX11736" y="connsiteY11736"/>
                </a:cxn>
                <a:cxn ang="0">
                  <a:pos x="connsiteX11737" y="connsiteY11737"/>
                </a:cxn>
                <a:cxn ang="0">
                  <a:pos x="connsiteX11738" y="connsiteY11738"/>
                </a:cxn>
                <a:cxn ang="0">
                  <a:pos x="connsiteX11739" y="connsiteY11739"/>
                </a:cxn>
                <a:cxn ang="0">
                  <a:pos x="connsiteX11740" y="connsiteY11740"/>
                </a:cxn>
                <a:cxn ang="0">
                  <a:pos x="connsiteX11741" y="connsiteY11741"/>
                </a:cxn>
                <a:cxn ang="0">
                  <a:pos x="connsiteX11742" y="connsiteY11742"/>
                </a:cxn>
                <a:cxn ang="0">
                  <a:pos x="connsiteX11743" y="connsiteY11743"/>
                </a:cxn>
                <a:cxn ang="0">
                  <a:pos x="connsiteX11744" y="connsiteY11744"/>
                </a:cxn>
                <a:cxn ang="0">
                  <a:pos x="connsiteX11745" y="connsiteY11745"/>
                </a:cxn>
                <a:cxn ang="0">
                  <a:pos x="connsiteX11746" y="connsiteY11746"/>
                </a:cxn>
                <a:cxn ang="0">
                  <a:pos x="connsiteX11747" y="connsiteY11747"/>
                </a:cxn>
                <a:cxn ang="0">
                  <a:pos x="connsiteX11748" y="connsiteY11748"/>
                </a:cxn>
                <a:cxn ang="0">
                  <a:pos x="connsiteX11749" y="connsiteY11749"/>
                </a:cxn>
                <a:cxn ang="0">
                  <a:pos x="connsiteX11750" y="connsiteY11750"/>
                </a:cxn>
                <a:cxn ang="0">
                  <a:pos x="connsiteX11751" y="connsiteY11751"/>
                </a:cxn>
                <a:cxn ang="0">
                  <a:pos x="connsiteX11752" y="connsiteY11752"/>
                </a:cxn>
                <a:cxn ang="0">
                  <a:pos x="connsiteX11753" y="connsiteY11753"/>
                </a:cxn>
                <a:cxn ang="0">
                  <a:pos x="connsiteX11754" y="connsiteY11754"/>
                </a:cxn>
                <a:cxn ang="0">
                  <a:pos x="connsiteX11755" y="connsiteY11755"/>
                </a:cxn>
                <a:cxn ang="0">
                  <a:pos x="connsiteX11756" y="connsiteY11756"/>
                </a:cxn>
                <a:cxn ang="0">
                  <a:pos x="connsiteX11757" y="connsiteY11757"/>
                </a:cxn>
                <a:cxn ang="0">
                  <a:pos x="connsiteX11758" y="connsiteY11758"/>
                </a:cxn>
                <a:cxn ang="0">
                  <a:pos x="connsiteX11759" y="connsiteY11759"/>
                </a:cxn>
                <a:cxn ang="0">
                  <a:pos x="connsiteX11760" y="connsiteY11760"/>
                </a:cxn>
                <a:cxn ang="0">
                  <a:pos x="connsiteX11761" y="connsiteY11761"/>
                </a:cxn>
                <a:cxn ang="0">
                  <a:pos x="connsiteX11762" y="connsiteY11762"/>
                </a:cxn>
                <a:cxn ang="0">
                  <a:pos x="connsiteX11763" y="connsiteY11763"/>
                </a:cxn>
                <a:cxn ang="0">
                  <a:pos x="connsiteX11764" y="connsiteY11764"/>
                </a:cxn>
                <a:cxn ang="0">
                  <a:pos x="connsiteX11765" y="connsiteY11765"/>
                </a:cxn>
                <a:cxn ang="0">
                  <a:pos x="connsiteX11766" y="connsiteY11766"/>
                </a:cxn>
                <a:cxn ang="0">
                  <a:pos x="connsiteX11767" y="connsiteY11767"/>
                </a:cxn>
                <a:cxn ang="0">
                  <a:pos x="connsiteX11768" y="connsiteY11768"/>
                </a:cxn>
                <a:cxn ang="0">
                  <a:pos x="connsiteX11769" y="connsiteY11769"/>
                </a:cxn>
                <a:cxn ang="0">
                  <a:pos x="connsiteX11770" y="connsiteY11770"/>
                </a:cxn>
                <a:cxn ang="0">
                  <a:pos x="connsiteX11771" y="connsiteY11771"/>
                </a:cxn>
                <a:cxn ang="0">
                  <a:pos x="connsiteX11772" y="connsiteY11772"/>
                </a:cxn>
                <a:cxn ang="0">
                  <a:pos x="connsiteX11773" y="connsiteY11773"/>
                </a:cxn>
                <a:cxn ang="0">
                  <a:pos x="connsiteX11774" y="connsiteY11774"/>
                </a:cxn>
                <a:cxn ang="0">
                  <a:pos x="connsiteX11775" y="connsiteY11775"/>
                </a:cxn>
                <a:cxn ang="0">
                  <a:pos x="connsiteX11776" y="connsiteY11776"/>
                </a:cxn>
                <a:cxn ang="0">
                  <a:pos x="connsiteX11777" y="connsiteY11777"/>
                </a:cxn>
                <a:cxn ang="0">
                  <a:pos x="connsiteX11778" y="connsiteY11778"/>
                </a:cxn>
                <a:cxn ang="0">
                  <a:pos x="connsiteX11779" y="connsiteY11779"/>
                </a:cxn>
                <a:cxn ang="0">
                  <a:pos x="connsiteX11780" y="connsiteY11780"/>
                </a:cxn>
                <a:cxn ang="0">
                  <a:pos x="connsiteX11781" y="connsiteY11781"/>
                </a:cxn>
                <a:cxn ang="0">
                  <a:pos x="connsiteX11782" y="connsiteY11782"/>
                </a:cxn>
                <a:cxn ang="0">
                  <a:pos x="connsiteX11783" y="connsiteY11783"/>
                </a:cxn>
                <a:cxn ang="0">
                  <a:pos x="connsiteX11784" y="connsiteY11784"/>
                </a:cxn>
                <a:cxn ang="0">
                  <a:pos x="connsiteX11785" y="connsiteY11785"/>
                </a:cxn>
                <a:cxn ang="0">
                  <a:pos x="connsiteX11786" y="connsiteY11786"/>
                </a:cxn>
                <a:cxn ang="0">
                  <a:pos x="connsiteX11787" y="connsiteY11787"/>
                </a:cxn>
                <a:cxn ang="0">
                  <a:pos x="connsiteX11788" y="connsiteY11788"/>
                </a:cxn>
                <a:cxn ang="0">
                  <a:pos x="connsiteX11789" y="connsiteY11789"/>
                </a:cxn>
                <a:cxn ang="0">
                  <a:pos x="connsiteX11790" y="connsiteY11790"/>
                </a:cxn>
                <a:cxn ang="0">
                  <a:pos x="connsiteX11791" y="connsiteY11791"/>
                </a:cxn>
                <a:cxn ang="0">
                  <a:pos x="connsiteX11792" y="connsiteY11792"/>
                </a:cxn>
                <a:cxn ang="0">
                  <a:pos x="connsiteX11793" y="connsiteY11793"/>
                </a:cxn>
                <a:cxn ang="0">
                  <a:pos x="connsiteX11794" y="connsiteY11794"/>
                </a:cxn>
                <a:cxn ang="0">
                  <a:pos x="connsiteX11795" y="connsiteY11795"/>
                </a:cxn>
                <a:cxn ang="0">
                  <a:pos x="connsiteX11796" y="connsiteY11796"/>
                </a:cxn>
                <a:cxn ang="0">
                  <a:pos x="connsiteX11797" y="connsiteY11797"/>
                </a:cxn>
                <a:cxn ang="0">
                  <a:pos x="connsiteX11798" y="connsiteY11798"/>
                </a:cxn>
                <a:cxn ang="0">
                  <a:pos x="connsiteX11799" y="connsiteY11799"/>
                </a:cxn>
                <a:cxn ang="0">
                  <a:pos x="connsiteX11800" y="connsiteY11800"/>
                </a:cxn>
                <a:cxn ang="0">
                  <a:pos x="connsiteX11801" y="connsiteY11801"/>
                </a:cxn>
                <a:cxn ang="0">
                  <a:pos x="connsiteX11802" y="connsiteY11802"/>
                </a:cxn>
                <a:cxn ang="0">
                  <a:pos x="connsiteX11803" y="connsiteY11803"/>
                </a:cxn>
                <a:cxn ang="0">
                  <a:pos x="connsiteX11804" y="connsiteY11804"/>
                </a:cxn>
                <a:cxn ang="0">
                  <a:pos x="connsiteX11805" y="connsiteY11805"/>
                </a:cxn>
                <a:cxn ang="0">
                  <a:pos x="connsiteX11806" y="connsiteY11806"/>
                </a:cxn>
                <a:cxn ang="0">
                  <a:pos x="connsiteX11807" y="connsiteY11807"/>
                </a:cxn>
                <a:cxn ang="0">
                  <a:pos x="connsiteX11808" y="connsiteY11808"/>
                </a:cxn>
                <a:cxn ang="0">
                  <a:pos x="connsiteX11809" y="connsiteY11809"/>
                </a:cxn>
                <a:cxn ang="0">
                  <a:pos x="connsiteX11810" y="connsiteY11810"/>
                </a:cxn>
                <a:cxn ang="0">
                  <a:pos x="connsiteX11811" y="connsiteY11811"/>
                </a:cxn>
                <a:cxn ang="0">
                  <a:pos x="connsiteX11812" y="connsiteY11812"/>
                </a:cxn>
                <a:cxn ang="0">
                  <a:pos x="connsiteX11813" y="connsiteY11813"/>
                </a:cxn>
                <a:cxn ang="0">
                  <a:pos x="connsiteX11814" y="connsiteY11814"/>
                </a:cxn>
                <a:cxn ang="0">
                  <a:pos x="connsiteX11815" y="connsiteY11815"/>
                </a:cxn>
                <a:cxn ang="0">
                  <a:pos x="connsiteX11816" y="connsiteY11816"/>
                </a:cxn>
                <a:cxn ang="0">
                  <a:pos x="connsiteX11817" y="connsiteY11817"/>
                </a:cxn>
                <a:cxn ang="0">
                  <a:pos x="connsiteX11818" y="connsiteY11818"/>
                </a:cxn>
                <a:cxn ang="0">
                  <a:pos x="connsiteX11819" y="connsiteY11819"/>
                </a:cxn>
                <a:cxn ang="0">
                  <a:pos x="connsiteX11820" y="connsiteY11820"/>
                </a:cxn>
                <a:cxn ang="0">
                  <a:pos x="connsiteX11821" y="connsiteY11821"/>
                </a:cxn>
                <a:cxn ang="0">
                  <a:pos x="connsiteX11822" y="connsiteY11822"/>
                </a:cxn>
                <a:cxn ang="0">
                  <a:pos x="connsiteX11823" y="connsiteY11823"/>
                </a:cxn>
                <a:cxn ang="0">
                  <a:pos x="connsiteX11824" y="connsiteY11824"/>
                </a:cxn>
                <a:cxn ang="0">
                  <a:pos x="connsiteX11825" y="connsiteY11825"/>
                </a:cxn>
                <a:cxn ang="0">
                  <a:pos x="connsiteX11826" y="connsiteY11826"/>
                </a:cxn>
                <a:cxn ang="0">
                  <a:pos x="connsiteX11827" y="connsiteY11827"/>
                </a:cxn>
                <a:cxn ang="0">
                  <a:pos x="connsiteX11828" y="connsiteY11828"/>
                </a:cxn>
                <a:cxn ang="0">
                  <a:pos x="connsiteX11829" y="connsiteY11829"/>
                </a:cxn>
                <a:cxn ang="0">
                  <a:pos x="connsiteX11830" y="connsiteY11830"/>
                </a:cxn>
                <a:cxn ang="0">
                  <a:pos x="connsiteX11831" y="connsiteY11831"/>
                </a:cxn>
                <a:cxn ang="0">
                  <a:pos x="connsiteX11832" y="connsiteY11832"/>
                </a:cxn>
                <a:cxn ang="0">
                  <a:pos x="connsiteX11833" y="connsiteY11833"/>
                </a:cxn>
                <a:cxn ang="0">
                  <a:pos x="connsiteX11834" y="connsiteY11834"/>
                </a:cxn>
                <a:cxn ang="0">
                  <a:pos x="connsiteX11835" y="connsiteY11835"/>
                </a:cxn>
                <a:cxn ang="0">
                  <a:pos x="connsiteX11836" y="connsiteY11836"/>
                </a:cxn>
                <a:cxn ang="0">
                  <a:pos x="connsiteX11837" y="connsiteY11837"/>
                </a:cxn>
                <a:cxn ang="0">
                  <a:pos x="connsiteX11838" y="connsiteY11838"/>
                </a:cxn>
                <a:cxn ang="0">
                  <a:pos x="connsiteX11839" y="connsiteY11839"/>
                </a:cxn>
                <a:cxn ang="0">
                  <a:pos x="connsiteX11840" y="connsiteY11840"/>
                </a:cxn>
                <a:cxn ang="0">
                  <a:pos x="connsiteX11841" y="connsiteY11841"/>
                </a:cxn>
                <a:cxn ang="0">
                  <a:pos x="connsiteX11842" y="connsiteY11842"/>
                </a:cxn>
                <a:cxn ang="0">
                  <a:pos x="connsiteX11843" y="connsiteY11843"/>
                </a:cxn>
                <a:cxn ang="0">
                  <a:pos x="connsiteX11844" y="connsiteY11844"/>
                </a:cxn>
                <a:cxn ang="0">
                  <a:pos x="connsiteX11845" y="connsiteY11845"/>
                </a:cxn>
                <a:cxn ang="0">
                  <a:pos x="connsiteX11846" y="connsiteY11846"/>
                </a:cxn>
                <a:cxn ang="0">
                  <a:pos x="connsiteX11847" y="connsiteY11847"/>
                </a:cxn>
                <a:cxn ang="0">
                  <a:pos x="connsiteX11848" y="connsiteY11848"/>
                </a:cxn>
                <a:cxn ang="0">
                  <a:pos x="connsiteX11849" y="connsiteY11849"/>
                </a:cxn>
                <a:cxn ang="0">
                  <a:pos x="connsiteX11850" y="connsiteY11850"/>
                </a:cxn>
                <a:cxn ang="0">
                  <a:pos x="connsiteX11851" y="connsiteY11851"/>
                </a:cxn>
                <a:cxn ang="0">
                  <a:pos x="connsiteX11852" y="connsiteY11852"/>
                </a:cxn>
                <a:cxn ang="0">
                  <a:pos x="connsiteX11853" y="connsiteY11853"/>
                </a:cxn>
                <a:cxn ang="0">
                  <a:pos x="connsiteX11854" y="connsiteY11854"/>
                </a:cxn>
                <a:cxn ang="0">
                  <a:pos x="connsiteX11855" y="connsiteY11855"/>
                </a:cxn>
                <a:cxn ang="0">
                  <a:pos x="connsiteX11856" y="connsiteY11856"/>
                </a:cxn>
                <a:cxn ang="0">
                  <a:pos x="connsiteX11857" y="connsiteY11857"/>
                </a:cxn>
                <a:cxn ang="0">
                  <a:pos x="connsiteX11858" y="connsiteY11858"/>
                </a:cxn>
                <a:cxn ang="0">
                  <a:pos x="connsiteX11859" y="connsiteY11859"/>
                </a:cxn>
                <a:cxn ang="0">
                  <a:pos x="connsiteX11860" y="connsiteY11860"/>
                </a:cxn>
                <a:cxn ang="0">
                  <a:pos x="connsiteX11861" y="connsiteY11861"/>
                </a:cxn>
                <a:cxn ang="0">
                  <a:pos x="connsiteX11862" y="connsiteY11862"/>
                </a:cxn>
                <a:cxn ang="0">
                  <a:pos x="connsiteX11863" y="connsiteY11863"/>
                </a:cxn>
                <a:cxn ang="0">
                  <a:pos x="connsiteX11864" y="connsiteY11864"/>
                </a:cxn>
                <a:cxn ang="0">
                  <a:pos x="connsiteX11865" y="connsiteY11865"/>
                </a:cxn>
                <a:cxn ang="0">
                  <a:pos x="connsiteX11866" y="connsiteY11866"/>
                </a:cxn>
                <a:cxn ang="0">
                  <a:pos x="connsiteX11867" y="connsiteY11867"/>
                </a:cxn>
                <a:cxn ang="0">
                  <a:pos x="connsiteX11868" y="connsiteY11868"/>
                </a:cxn>
                <a:cxn ang="0">
                  <a:pos x="connsiteX11869" y="connsiteY11869"/>
                </a:cxn>
                <a:cxn ang="0">
                  <a:pos x="connsiteX11870" y="connsiteY11870"/>
                </a:cxn>
                <a:cxn ang="0">
                  <a:pos x="connsiteX11871" y="connsiteY11871"/>
                </a:cxn>
                <a:cxn ang="0">
                  <a:pos x="connsiteX11872" y="connsiteY11872"/>
                </a:cxn>
                <a:cxn ang="0">
                  <a:pos x="connsiteX11873" y="connsiteY11873"/>
                </a:cxn>
                <a:cxn ang="0">
                  <a:pos x="connsiteX11874" y="connsiteY11874"/>
                </a:cxn>
                <a:cxn ang="0">
                  <a:pos x="connsiteX11875" y="connsiteY11875"/>
                </a:cxn>
                <a:cxn ang="0">
                  <a:pos x="connsiteX11876" y="connsiteY11876"/>
                </a:cxn>
                <a:cxn ang="0">
                  <a:pos x="connsiteX11877" y="connsiteY11877"/>
                </a:cxn>
                <a:cxn ang="0">
                  <a:pos x="connsiteX11878" y="connsiteY11878"/>
                </a:cxn>
                <a:cxn ang="0">
                  <a:pos x="connsiteX11879" y="connsiteY11879"/>
                </a:cxn>
                <a:cxn ang="0">
                  <a:pos x="connsiteX11880" y="connsiteY11880"/>
                </a:cxn>
                <a:cxn ang="0">
                  <a:pos x="connsiteX11881" y="connsiteY11881"/>
                </a:cxn>
                <a:cxn ang="0">
                  <a:pos x="connsiteX11882" y="connsiteY11882"/>
                </a:cxn>
                <a:cxn ang="0">
                  <a:pos x="connsiteX11883" y="connsiteY11883"/>
                </a:cxn>
                <a:cxn ang="0">
                  <a:pos x="connsiteX11884" y="connsiteY11884"/>
                </a:cxn>
                <a:cxn ang="0">
                  <a:pos x="connsiteX11885" y="connsiteY11885"/>
                </a:cxn>
                <a:cxn ang="0">
                  <a:pos x="connsiteX11886" y="connsiteY11886"/>
                </a:cxn>
                <a:cxn ang="0">
                  <a:pos x="connsiteX11887" y="connsiteY11887"/>
                </a:cxn>
                <a:cxn ang="0">
                  <a:pos x="connsiteX11888" y="connsiteY11888"/>
                </a:cxn>
                <a:cxn ang="0">
                  <a:pos x="connsiteX11889" y="connsiteY11889"/>
                </a:cxn>
                <a:cxn ang="0">
                  <a:pos x="connsiteX11890" y="connsiteY11890"/>
                </a:cxn>
                <a:cxn ang="0">
                  <a:pos x="connsiteX11891" y="connsiteY11891"/>
                </a:cxn>
                <a:cxn ang="0">
                  <a:pos x="connsiteX11892" y="connsiteY11892"/>
                </a:cxn>
                <a:cxn ang="0">
                  <a:pos x="connsiteX11893" y="connsiteY11893"/>
                </a:cxn>
                <a:cxn ang="0">
                  <a:pos x="connsiteX11894" y="connsiteY11894"/>
                </a:cxn>
                <a:cxn ang="0">
                  <a:pos x="connsiteX11895" y="connsiteY11895"/>
                </a:cxn>
                <a:cxn ang="0">
                  <a:pos x="connsiteX11896" y="connsiteY11896"/>
                </a:cxn>
                <a:cxn ang="0">
                  <a:pos x="connsiteX11897" y="connsiteY11897"/>
                </a:cxn>
                <a:cxn ang="0">
                  <a:pos x="connsiteX11898" y="connsiteY11898"/>
                </a:cxn>
                <a:cxn ang="0">
                  <a:pos x="connsiteX11899" y="connsiteY11899"/>
                </a:cxn>
                <a:cxn ang="0">
                  <a:pos x="connsiteX11900" y="connsiteY11900"/>
                </a:cxn>
                <a:cxn ang="0">
                  <a:pos x="connsiteX11901" y="connsiteY11901"/>
                </a:cxn>
                <a:cxn ang="0">
                  <a:pos x="connsiteX11902" y="connsiteY11902"/>
                </a:cxn>
                <a:cxn ang="0">
                  <a:pos x="connsiteX11903" y="connsiteY11903"/>
                </a:cxn>
                <a:cxn ang="0">
                  <a:pos x="connsiteX11904" y="connsiteY11904"/>
                </a:cxn>
                <a:cxn ang="0">
                  <a:pos x="connsiteX11905" y="connsiteY11905"/>
                </a:cxn>
                <a:cxn ang="0">
                  <a:pos x="connsiteX11906" y="connsiteY11906"/>
                </a:cxn>
                <a:cxn ang="0">
                  <a:pos x="connsiteX11907" y="connsiteY11907"/>
                </a:cxn>
                <a:cxn ang="0">
                  <a:pos x="connsiteX11908" y="connsiteY11908"/>
                </a:cxn>
                <a:cxn ang="0">
                  <a:pos x="connsiteX11909" y="connsiteY11909"/>
                </a:cxn>
                <a:cxn ang="0">
                  <a:pos x="connsiteX11910" y="connsiteY11910"/>
                </a:cxn>
                <a:cxn ang="0">
                  <a:pos x="connsiteX11911" y="connsiteY11911"/>
                </a:cxn>
                <a:cxn ang="0">
                  <a:pos x="connsiteX11912" y="connsiteY11912"/>
                </a:cxn>
                <a:cxn ang="0">
                  <a:pos x="connsiteX11913" y="connsiteY11913"/>
                </a:cxn>
                <a:cxn ang="0">
                  <a:pos x="connsiteX11914" y="connsiteY11914"/>
                </a:cxn>
                <a:cxn ang="0">
                  <a:pos x="connsiteX11915" y="connsiteY11915"/>
                </a:cxn>
                <a:cxn ang="0">
                  <a:pos x="connsiteX11916" y="connsiteY11916"/>
                </a:cxn>
                <a:cxn ang="0">
                  <a:pos x="connsiteX11917" y="connsiteY11917"/>
                </a:cxn>
                <a:cxn ang="0">
                  <a:pos x="connsiteX11918" y="connsiteY11918"/>
                </a:cxn>
                <a:cxn ang="0">
                  <a:pos x="connsiteX11919" y="connsiteY11919"/>
                </a:cxn>
                <a:cxn ang="0">
                  <a:pos x="connsiteX11920" y="connsiteY11920"/>
                </a:cxn>
                <a:cxn ang="0">
                  <a:pos x="connsiteX11921" y="connsiteY11921"/>
                </a:cxn>
                <a:cxn ang="0">
                  <a:pos x="connsiteX11922" y="connsiteY11922"/>
                </a:cxn>
                <a:cxn ang="0">
                  <a:pos x="connsiteX11923" y="connsiteY11923"/>
                </a:cxn>
                <a:cxn ang="0">
                  <a:pos x="connsiteX11924" y="connsiteY11924"/>
                </a:cxn>
                <a:cxn ang="0">
                  <a:pos x="connsiteX11925" y="connsiteY11925"/>
                </a:cxn>
                <a:cxn ang="0">
                  <a:pos x="connsiteX11926" y="connsiteY11926"/>
                </a:cxn>
                <a:cxn ang="0">
                  <a:pos x="connsiteX11927" y="connsiteY11927"/>
                </a:cxn>
                <a:cxn ang="0">
                  <a:pos x="connsiteX11928" y="connsiteY11928"/>
                </a:cxn>
                <a:cxn ang="0">
                  <a:pos x="connsiteX11929" y="connsiteY11929"/>
                </a:cxn>
                <a:cxn ang="0">
                  <a:pos x="connsiteX11930" y="connsiteY11930"/>
                </a:cxn>
                <a:cxn ang="0">
                  <a:pos x="connsiteX11931" y="connsiteY11931"/>
                </a:cxn>
                <a:cxn ang="0">
                  <a:pos x="connsiteX11932" y="connsiteY11932"/>
                </a:cxn>
                <a:cxn ang="0">
                  <a:pos x="connsiteX11933" y="connsiteY11933"/>
                </a:cxn>
                <a:cxn ang="0">
                  <a:pos x="connsiteX11934" y="connsiteY11934"/>
                </a:cxn>
                <a:cxn ang="0">
                  <a:pos x="connsiteX11935" y="connsiteY11935"/>
                </a:cxn>
                <a:cxn ang="0">
                  <a:pos x="connsiteX11936" y="connsiteY11936"/>
                </a:cxn>
                <a:cxn ang="0">
                  <a:pos x="connsiteX11937" y="connsiteY11937"/>
                </a:cxn>
                <a:cxn ang="0">
                  <a:pos x="connsiteX11938" y="connsiteY11938"/>
                </a:cxn>
                <a:cxn ang="0">
                  <a:pos x="connsiteX11939" y="connsiteY11939"/>
                </a:cxn>
                <a:cxn ang="0">
                  <a:pos x="connsiteX11940" y="connsiteY11940"/>
                </a:cxn>
                <a:cxn ang="0">
                  <a:pos x="connsiteX11941" y="connsiteY11941"/>
                </a:cxn>
                <a:cxn ang="0">
                  <a:pos x="connsiteX11942" y="connsiteY11942"/>
                </a:cxn>
                <a:cxn ang="0">
                  <a:pos x="connsiteX11943" y="connsiteY11943"/>
                </a:cxn>
                <a:cxn ang="0">
                  <a:pos x="connsiteX11944" y="connsiteY11944"/>
                </a:cxn>
                <a:cxn ang="0">
                  <a:pos x="connsiteX11945" y="connsiteY11945"/>
                </a:cxn>
                <a:cxn ang="0">
                  <a:pos x="connsiteX11946" y="connsiteY11946"/>
                </a:cxn>
                <a:cxn ang="0">
                  <a:pos x="connsiteX11947" y="connsiteY11947"/>
                </a:cxn>
                <a:cxn ang="0">
                  <a:pos x="connsiteX11948" y="connsiteY11948"/>
                </a:cxn>
                <a:cxn ang="0">
                  <a:pos x="connsiteX11949" y="connsiteY11949"/>
                </a:cxn>
                <a:cxn ang="0">
                  <a:pos x="connsiteX11950" y="connsiteY11950"/>
                </a:cxn>
                <a:cxn ang="0">
                  <a:pos x="connsiteX11951" y="connsiteY11951"/>
                </a:cxn>
                <a:cxn ang="0">
                  <a:pos x="connsiteX11952" y="connsiteY11952"/>
                </a:cxn>
                <a:cxn ang="0">
                  <a:pos x="connsiteX11953" y="connsiteY11953"/>
                </a:cxn>
                <a:cxn ang="0">
                  <a:pos x="connsiteX11954" y="connsiteY11954"/>
                </a:cxn>
                <a:cxn ang="0">
                  <a:pos x="connsiteX11955" y="connsiteY11955"/>
                </a:cxn>
                <a:cxn ang="0">
                  <a:pos x="connsiteX11956" y="connsiteY11956"/>
                </a:cxn>
                <a:cxn ang="0">
                  <a:pos x="connsiteX11957" y="connsiteY11957"/>
                </a:cxn>
                <a:cxn ang="0">
                  <a:pos x="connsiteX11958" y="connsiteY11958"/>
                </a:cxn>
                <a:cxn ang="0">
                  <a:pos x="connsiteX11959" y="connsiteY11959"/>
                </a:cxn>
                <a:cxn ang="0">
                  <a:pos x="connsiteX11960" y="connsiteY11960"/>
                </a:cxn>
                <a:cxn ang="0">
                  <a:pos x="connsiteX11961" y="connsiteY11961"/>
                </a:cxn>
                <a:cxn ang="0">
                  <a:pos x="connsiteX11962" y="connsiteY11962"/>
                </a:cxn>
                <a:cxn ang="0">
                  <a:pos x="connsiteX11963" y="connsiteY11963"/>
                </a:cxn>
                <a:cxn ang="0">
                  <a:pos x="connsiteX11964" y="connsiteY11964"/>
                </a:cxn>
                <a:cxn ang="0">
                  <a:pos x="connsiteX11965" y="connsiteY11965"/>
                </a:cxn>
                <a:cxn ang="0">
                  <a:pos x="connsiteX11966" y="connsiteY11966"/>
                </a:cxn>
                <a:cxn ang="0">
                  <a:pos x="connsiteX11967" y="connsiteY11967"/>
                </a:cxn>
                <a:cxn ang="0">
                  <a:pos x="connsiteX11968" y="connsiteY11968"/>
                </a:cxn>
                <a:cxn ang="0">
                  <a:pos x="connsiteX11969" y="connsiteY11969"/>
                </a:cxn>
                <a:cxn ang="0">
                  <a:pos x="connsiteX11970" y="connsiteY11970"/>
                </a:cxn>
                <a:cxn ang="0">
                  <a:pos x="connsiteX11971" y="connsiteY11971"/>
                </a:cxn>
                <a:cxn ang="0">
                  <a:pos x="connsiteX11972" y="connsiteY11972"/>
                </a:cxn>
                <a:cxn ang="0">
                  <a:pos x="connsiteX11973" y="connsiteY11973"/>
                </a:cxn>
                <a:cxn ang="0">
                  <a:pos x="connsiteX11974" y="connsiteY11974"/>
                </a:cxn>
                <a:cxn ang="0">
                  <a:pos x="connsiteX11975" y="connsiteY11975"/>
                </a:cxn>
                <a:cxn ang="0">
                  <a:pos x="connsiteX11976" y="connsiteY11976"/>
                </a:cxn>
                <a:cxn ang="0">
                  <a:pos x="connsiteX11977" y="connsiteY11977"/>
                </a:cxn>
                <a:cxn ang="0">
                  <a:pos x="connsiteX11978" y="connsiteY11978"/>
                </a:cxn>
                <a:cxn ang="0">
                  <a:pos x="connsiteX11979" y="connsiteY11979"/>
                </a:cxn>
                <a:cxn ang="0">
                  <a:pos x="connsiteX11980" y="connsiteY11980"/>
                </a:cxn>
                <a:cxn ang="0">
                  <a:pos x="connsiteX11981" y="connsiteY11981"/>
                </a:cxn>
                <a:cxn ang="0">
                  <a:pos x="connsiteX11982" y="connsiteY11982"/>
                </a:cxn>
                <a:cxn ang="0">
                  <a:pos x="connsiteX11983" y="connsiteY11983"/>
                </a:cxn>
                <a:cxn ang="0">
                  <a:pos x="connsiteX11984" y="connsiteY11984"/>
                </a:cxn>
                <a:cxn ang="0">
                  <a:pos x="connsiteX11985" y="connsiteY11985"/>
                </a:cxn>
                <a:cxn ang="0">
                  <a:pos x="connsiteX11986" y="connsiteY11986"/>
                </a:cxn>
                <a:cxn ang="0">
                  <a:pos x="connsiteX11987" y="connsiteY11987"/>
                </a:cxn>
                <a:cxn ang="0">
                  <a:pos x="connsiteX11988" y="connsiteY11988"/>
                </a:cxn>
                <a:cxn ang="0">
                  <a:pos x="connsiteX11989" y="connsiteY11989"/>
                </a:cxn>
                <a:cxn ang="0">
                  <a:pos x="connsiteX11990" y="connsiteY11990"/>
                </a:cxn>
                <a:cxn ang="0">
                  <a:pos x="connsiteX11991" y="connsiteY11991"/>
                </a:cxn>
                <a:cxn ang="0">
                  <a:pos x="connsiteX11992" y="connsiteY11992"/>
                </a:cxn>
                <a:cxn ang="0">
                  <a:pos x="connsiteX11993" y="connsiteY11993"/>
                </a:cxn>
                <a:cxn ang="0">
                  <a:pos x="connsiteX11994" y="connsiteY11994"/>
                </a:cxn>
                <a:cxn ang="0">
                  <a:pos x="connsiteX11995" y="connsiteY11995"/>
                </a:cxn>
                <a:cxn ang="0">
                  <a:pos x="connsiteX11996" y="connsiteY11996"/>
                </a:cxn>
                <a:cxn ang="0">
                  <a:pos x="connsiteX11997" y="connsiteY11997"/>
                </a:cxn>
                <a:cxn ang="0">
                  <a:pos x="connsiteX11998" y="connsiteY11998"/>
                </a:cxn>
                <a:cxn ang="0">
                  <a:pos x="connsiteX11999" y="connsiteY11999"/>
                </a:cxn>
                <a:cxn ang="0">
                  <a:pos x="connsiteX12000" y="connsiteY12000"/>
                </a:cxn>
                <a:cxn ang="0">
                  <a:pos x="connsiteX12001" y="connsiteY12001"/>
                </a:cxn>
                <a:cxn ang="0">
                  <a:pos x="connsiteX12002" y="connsiteY12002"/>
                </a:cxn>
                <a:cxn ang="0">
                  <a:pos x="connsiteX12003" y="connsiteY12003"/>
                </a:cxn>
                <a:cxn ang="0">
                  <a:pos x="connsiteX12004" y="connsiteY12004"/>
                </a:cxn>
                <a:cxn ang="0">
                  <a:pos x="connsiteX12005" y="connsiteY12005"/>
                </a:cxn>
                <a:cxn ang="0">
                  <a:pos x="connsiteX12006" y="connsiteY12006"/>
                </a:cxn>
                <a:cxn ang="0">
                  <a:pos x="connsiteX12007" y="connsiteY12007"/>
                </a:cxn>
                <a:cxn ang="0">
                  <a:pos x="connsiteX12008" y="connsiteY12008"/>
                </a:cxn>
                <a:cxn ang="0">
                  <a:pos x="connsiteX12009" y="connsiteY12009"/>
                </a:cxn>
                <a:cxn ang="0">
                  <a:pos x="connsiteX12010" y="connsiteY12010"/>
                </a:cxn>
                <a:cxn ang="0">
                  <a:pos x="connsiteX12011" y="connsiteY12011"/>
                </a:cxn>
                <a:cxn ang="0">
                  <a:pos x="connsiteX12012" y="connsiteY12012"/>
                </a:cxn>
                <a:cxn ang="0">
                  <a:pos x="connsiteX12013" y="connsiteY12013"/>
                </a:cxn>
                <a:cxn ang="0">
                  <a:pos x="connsiteX12014" y="connsiteY12014"/>
                </a:cxn>
                <a:cxn ang="0">
                  <a:pos x="connsiteX12015" y="connsiteY12015"/>
                </a:cxn>
                <a:cxn ang="0">
                  <a:pos x="connsiteX12016" y="connsiteY12016"/>
                </a:cxn>
                <a:cxn ang="0">
                  <a:pos x="connsiteX12017" y="connsiteY12017"/>
                </a:cxn>
                <a:cxn ang="0">
                  <a:pos x="connsiteX12018" y="connsiteY12018"/>
                </a:cxn>
                <a:cxn ang="0">
                  <a:pos x="connsiteX12019" y="connsiteY12019"/>
                </a:cxn>
                <a:cxn ang="0">
                  <a:pos x="connsiteX12020" y="connsiteY12020"/>
                </a:cxn>
                <a:cxn ang="0">
                  <a:pos x="connsiteX12021" y="connsiteY12021"/>
                </a:cxn>
                <a:cxn ang="0">
                  <a:pos x="connsiteX12022" y="connsiteY12022"/>
                </a:cxn>
                <a:cxn ang="0">
                  <a:pos x="connsiteX12023" y="connsiteY12023"/>
                </a:cxn>
                <a:cxn ang="0">
                  <a:pos x="connsiteX12024" y="connsiteY12024"/>
                </a:cxn>
                <a:cxn ang="0">
                  <a:pos x="connsiteX12025" y="connsiteY12025"/>
                </a:cxn>
                <a:cxn ang="0">
                  <a:pos x="connsiteX12026" y="connsiteY12026"/>
                </a:cxn>
                <a:cxn ang="0">
                  <a:pos x="connsiteX12027" y="connsiteY12027"/>
                </a:cxn>
                <a:cxn ang="0">
                  <a:pos x="connsiteX12028" y="connsiteY12028"/>
                </a:cxn>
                <a:cxn ang="0">
                  <a:pos x="connsiteX12029" y="connsiteY12029"/>
                </a:cxn>
                <a:cxn ang="0">
                  <a:pos x="connsiteX12030" y="connsiteY12030"/>
                </a:cxn>
                <a:cxn ang="0">
                  <a:pos x="connsiteX12031" y="connsiteY12031"/>
                </a:cxn>
                <a:cxn ang="0">
                  <a:pos x="connsiteX12032" y="connsiteY12032"/>
                </a:cxn>
                <a:cxn ang="0">
                  <a:pos x="connsiteX12033" y="connsiteY12033"/>
                </a:cxn>
                <a:cxn ang="0">
                  <a:pos x="connsiteX12034" y="connsiteY12034"/>
                </a:cxn>
                <a:cxn ang="0">
                  <a:pos x="connsiteX12035" y="connsiteY12035"/>
                </a:cxn>
                <a:cxn ang="0">
                  <a:pos x="connsiteX12036" y="connsiteY12036"/>
                </a:cxn>
                <a:cxn ang="0">
                  <a:pos x="connsiteX12037" y="connsiteY12037"/>
                </a:cxn>
                <a:cxn ang="0">
                  <a:pos x="connsiteX12038" y="connsiteY12038"/>
                </a:cxn>
                <a:cxn ang="0">
                  <a:pos x="connsiteX12039" y="connsiteY12039"/>
                </a:cxn>
                <a:cxn ang="0">
                  <a:pos x="connsiteX12040" y="connsiteY12040"/>
                </a:cxn>
                <a:cxn ang="0">
                  <a:pos x="connsiteX12041" y="connsiteY12041"/>
                </a:cxn>
                <a:cxn ang="0">
                  <a:pos x="connsiteX12042" y="connsiteY12042"/>
                </a:cxn>
                <a:cxn ang="0">
                  <a:pos x="connsiteX12043" y="connsiteY12043"/>
                </a:cxn>
                <a:cxn ang="0">
                  <a:pos x="connsiteX12044" y="connsiteY12044"/>
                </a:cxn>
                <a:cxn ang="0">
                  <a:pos x="connsiteX12045" y="connsiteY12045"/>
                </a:cxn>
                <a:cxn ang="0">
                  <a:pos x="connsiteX12046" y="connsiteY12046"/>
                </a:cxn>
                <a:cxn ang="0">
                  <a:pos x="connsiteX12047" y="connsiteY12047"/>
                </a:cxn>
                <a:cxn ang="0">
                  <a:pos x="connsiteX12048" y="connsiteY12048"/>
                </a:cxn>
                <a:cxn ang="0">
                  <a:pos x="connsiteX12049" y="connsiteY12049"/>
                </a:cxn>
                <a:cxn ang="0">
                  <a:pos x="connsiteX12050" y="connsiteY12050"/>
                </a:cxn>
                <a:cxn ang="0">
                  <a:pos x="connsiteX12051" y="connsiteY12051"/>
                </a:cxn>
                <a:cxn ang="0">
                  <a:pos x="connsiteX12052" y="connsiteY12052"/>
                </a:cxn>
                <a:cxn ang="0">
                  <a:pos x="connsiteX12053" y="connsiteY12053"/>
                </a:cxn>
                <a:cxn ang="0">
                  <a:pos x="connsiteX12054" y="connsiteY12054"/>
                </a:cxn>
                <a:cxn ang="0">
                  <a:pos x="connsiteX12055" y="connsiteY12055"/>
                </a:cxn>
                <a:cxn ang="0">
                  <a:pos x="connsiteX12056" y="connsiteY12056"/>
                </a:cxn>
                <a:cxn ang="0">
                  <a:pos x="connsiteX12057" y="connsiteY12057"/>
                </a:cxn>
                <a:cxn ang="0">
                  <a:pos x="connsiteX12058" y="connsiteY12058"/>
                </a:cxn>
                <a:cxn ang="0">
                  <a:pos x="connsiteX12059" y="connsiteY12059"/>
                </a:cxn>
                <a:cxn ang="0">
                  <a:pos x="connsiteX12060" y="connsiteY12060"/>
                </a:cxn>
                <a:cxn ang="0">
                  <a:pos x="connsiteX12061" y="connsiteY12061"/>
                </a:cxn>
                <a:cxn ang="0">
                  <a:pos x="connsiteX12062" y="connsiteY12062"/>
                </a:cxn>
                <a:cxn ang="0">
                  <a:pos x="connsiteX12063" y="connsiteY12063"/>
                </a:cxn>
                <a:cxn ang="0">
                  <a:pos x="connsiteX12064" y="connsiteY12064"/>
                </a:cxn>
                <a:cxn ang="0">
                  <a:pos x="connsiteX12065" y="connsiteY12065"/>
                </a:cxn>
                <a:cxn ang="0">
                  <a:pos x="connsiteX12066" y="connsiteY12066"/>
                </a:cxn>
                <a:cxn ang="0">
                  <a:pos x="connsiteX12067" y="connsiteY12067"/>
                </a:cxn>
                <a:cxn ang="0">
                  <a:pos x="connsiteX12068" y="connsiteY12068"/>
                </a:cxn>
                <a:cxn ang="0">
                  <a:pos x="connsiteX12069" y="connsiteY12069"/>
                </a:cxn>
                <a:cxn ang="0">
                  <a:pos x="connsiteX12070" y="connsiteY12070"/>
                </a:cxn>
                <a:cxn ang="0">
                  <a:pos x="connsiteX12071" y="connsiteY12071"/>
                </a:cxn>
                <a:cxn ang="0">
                  <a:pos x="connsiteX12072" y="connsiteY12072"/>
                </a:cxn>
                <a:cxn ang="0">
                  <a:pos x="connsiteX12073" y="connsiteY12073"/>
                </a:cxn>
                <a:cxn ang="0">
                  <a:pos x="connsiteX12074" y="connsiteY12074"/>
                </a:cxn>
                <a:cxn ang="0">
                  <a:pos x="connsiteX12075" y="connsiteY12075"/>
                </a:cxn>
                <a:cxn ang="0">
                  <a:pos x="connsiteX12076" y="connsiteY12076"/>
                </a:cxn>
                <a:cxn ang="0">
                  <a:pos x="connsiteX12077" y="connsiteY12077"/>
                </a:cxn>
                <a:cxn ang="0">
                  <a:pos x="connsiteX12078" y="connsiteY12078"/>
                </a:cxn>
                <a:cxn ang="0">
                  <a:pos x="connsiteX12079" y="connsiteY12079"/>
                </a:cxn>
                <a:cxn ang="0">
                  <a:pos x="connsiteX12080" y="connsiteY12080"/>
                </a:cxn>
                <a:cxn ang="0">
                  <a:pos x="connsiteX12081" y="connsiteY12081"/>
                </a:cxn>
                <a:cxn ang="0">
                  <a:pos x="connsiteX12082" y="connsiteY12082"/>
                </a:cxn>
                <a:cxn ang="0">
                  <a:pos x="connsiteX12083" y="connsiteY12083"/>
                </a:cxn>
                <a:cxn ang="0">
                  <a:pos x="connsiteX12084" y="connsiteY12084"/>
                </a:cxn>
                <a:cxn ang="0">
                  <a:pos x="connsiteX12085" y="connsiteY12085"/>
                </a:cxn>
                <a:cxn ang="0">
                  <a:pos x="connsiteX12086" y="connsiteY12086"/>
                </a:cxn>
                <a:cxn ang="0">
                  <a:pos x="connsiteX12087" y="connsiteY12087"/>
                </a:cxn>
                <a:cxn ang="0">
                  <a:pos x="connsiteX12088" y="connsiteY12088"/>
                </a:cxn>
                <a:cxn ang="0">
                  <a:pos x="connsiteX12089" y="connsiteY12089"/>
                </a:cxn>
                <a:cxn ang="0">
                  <a:pos x="connsiteX12090" y="connsiteY12090"/>
                </a:cxn>
                <a:cxn ang="0">
                  <a:pos x="connsiteX12091" y="connsiteY12091"/>
                </a:cxn>
                <a:cxn ang="0">
                  <a:pos x="connsiteX12092" y="connsiteY12092"/>
                </a:cxn>
                <a:cxn ang="0">
                  <a:pos x="connsiteX12093" y="connsiteY12093"/>
                </a:cxn>
                <a:cxn ang="0">
                  <a:pos x="connsiteX12094" y="connsiteY12094"/>
                </a:cxn>
                <a:cxn ang="0">
                  <a:pos x="connsiteX12095" y="connsiteY12095"/>
                </a:cxn>
                <a:cxn ang="0">
                  <a:pos x="connsiteX12096" y="connsiteY12096"/>
                </a:cxn>
                <a:cxn ang="0">
                  <a:pos x="connsiteX12097" y="connsiteY12097"/>
                </a:cxn>
                <a:cxn ang="0">
                  <a:pos x="connsiteX12098" y="connsiteY12098"/>
                </a:cxn>
                <a:cxn ang="0">
                  <a:pos x="connsiteX12099" y="connsiteY12099"/>
                </a:cxn>
                <a:cxn ang="0">
                  <a:pos x="connsiteX12100" y="connsiteY12100"/>
                </a:cxn>
                <a:cxn ang="0">
                  <a:pos x="connsiteX12101" y="connsiteY12101"/>
                </a:cxn>
                <a:cxn ang="0">
                  <a:pos x="connsiteX12102" y="connsiteY12102"/>
                </a:cxn>
                <a:cxn ang="0">
                  <a:pos x="connsiteX12103" y="connsiteY12103"/>
                </a:cxn>
                <a:cxn ang="0">
                  <a:pos x="connsiteX12104" y="connsiteY12104"/>
                </a:cxn>
                <a:cxn ang="0">
                  <a:pos x="connsiteX12105" y="connsiteY12105"/>
                </a:cxn>
                <a:cxn ang="0">
                  <a:pos x="connsiteX12106" y="connsiteY12106"/>
                </a:cxn>
                <a:cxn ang="0">
                  <a:pos x="connsiteX12107" y="connsiteY12107"/>
                </a:cxn>
                <a:cxn ang="0">
                  <a:pos x="connsiteX12108" y="connsiteY12108"/>
                </a:cxn>
                <a:cxn ang="0">
                  <a:pos x="connsiteX12109" y="connsiteY12109"/>
                </a:cxn>
                <a:cxn ang="0">
                  <a:pos x="connsiteX12110" y="connsiteY12110"/>
                </a:cxn>
                <a:cxn ang="0">
                  <a:pos x="connsiteX12111" y="connsiteY12111"/>
                </a:cxn>
                <a:cxn ang="0">
                  <a:pos x="connsiteX12112" y="connsiteY12112"/>
                </a:cxn>
                <a:cxn ang="0">
                  <a:pos x="connsiteX12113" y="connsiteY12113"/>
                </a:cxn>
                <a:cxn ang="0">
                  <a:pos x="connsiteX12114" y="connsiteY12114"/>
                </a:cxn>
                <a:cxn ang="0">
                  <a:pos x="connsiteX12115" y="connsiteY12115"/>
                </a:cxn>
                <a:cxn ang="0">
                  <a:pos x="connsiteX12116" y="connsiteY12116"/>
                </a:cxn>
                <a:cxn ang="0">
                  <a:pos x="connsiteX12117" y="connsiteY12117"/>
                </a:cxn>
                <a:cxn ang="0">
                  <a:pos x="connsiteX12118" y="connsiteY12118"/>
                </a:cxn>
                <a:cxn ang="0">
                  <a:pos x="connsiteX12119" y="connsiteY12119"/>
                </a:cxn>
                <a:cxn ang="0">
                  <a:pos x="connsiteX12120" y="connsiteY12120"/>
                </a:cxn>
                <a:cxn ang="0">
                  <a:pos x="connsiteX12121" y="connsiteY12121"/>
                </a:cxn>
                <a:cxn ang="0">
                  <a:pos x="connsiteX12122" y="connsiteY12122"/>
                </a:cxn>
                <a:cxn ang="0">
                  <a:pos x="connsiteX12123" y="connsiteY12123"/>
                </a:cxn>
                <a:cxn ang="0">
                  <a:pos x="connsiteX12124" y="connsiteY12124"/>
                </a:cxn>
                <a:cxn ang="0">
                  <a:pos x="connsiteX12125" y="connsiteY12125"/>
                </a:cxn>
                <a:cxn ang="0">
                  <a:pos x="connsiteX12126" y="connsiteY12126"/>
                </a:cxn>
                <a:cxn ang="0">
                  <a:pos x="connsiteX12127" y="connsiteY12127"/>
                </a:cxn>
                <a:cxn ang="0">
                  <a:pos x="connsiteX12128" y="connsiteY12128"/>
                </a:cxn>
                <a:cxn ang="0">
                  <a:pos x="connsiteX12129" y="connsiteY12129"/>
                </a:cxn>
                <a:cxn ang="0">
                  <a:pos x="connsiteX12130" y="connsiteY12130"/>
                </a:cxn>
                <a:cxn ang="0">
                  <a:pos x="connsiteX12131" y="connsiteY12131"/>
                </a:cxn>
                <a:cxn ang="0">
                  <a:pos x="connsiteX12132" y="connsiteY12132"/>
                </a:cxn>
                <a:cxn ang="0">
                  <a:pos x="connsiteX12133" y="connsiteY12133"/>
                </a:cxn>
                <a:cxn ang="0">
                  <a:pos x="connsiteX12134" y="connsiteY12134"/>
                </a:cxn>
                <a:cxn ang="0">
                  <a:pos x="connsiteX12135" y="connsiteY12135"/>
                </a:cxn>
                <a:cxn ang="0">
                  <a:pos x="connsiteX12136" y="connsiteY12136"/>
                </a:cxn>
                <a:cxn ang="0">
                  <a:pos x="connsiteX12137" y="connsiteY12137"/>
                </a:cxn>
                <a:cxn ang="0">
                  <a:pos x="connsiteX12138" y="connsiteY12138"/>
                </a:cxn>
                <a:cxn ang="0">
                  <a:pos x="connsiteX12139" y="connsiteY12139"/>
                </a:cxn>
                <a:cxn ang="0">
                  <a:pos x="connsiteX12140" y="connsiteY12140"/>
                </a:cxn>
                <a:cxn ang="0">
                  <a:pos x="connsiteX12141" y="connsiteY12141"/>
                </a:cxn>
                <a:cxn ang="0">
                  <a:pos x="connsiteX12142" y="connsiteY12142"/>
                </a:cxn>
                <a:cxn ang="0">
                  <a:pos x="connsiteX12143" y="connsiteY12143"/>
                </a:cxn>
                <a:cxn ang="0">
                  <a:pos x="connsiteX12144" y="connsiteY12144"/>
                </a:cxn>
                <a:cxn ang="0">
                  <a:pos x="connsiteX12145" y="connsiteY12145"/>
                </a:cxn>
                <a:cxn ang="0">
                  <a:pos x="connsiteX12146" y="connsiteY12146"/>
                </a:cxn>
                <a:cxn ang="0">
                  <a:pos x="connsiteX12147" y="connsiteY12147"/>
                </a:cxn>
                <a:cxn ang="0">
                  <a:pos x="connsiteX12148" y="connsiteY12148"/>
                </a:cxn>
                <a:cxn ang="0">
                  <a:pos x="connsiteX12149" y="connsiteY12149"/>
                </a:cxn>
                <a:cxn ang="0">
                  <a:pos x="connsiteX12150" y="connsiteY12150"/>
                </a:cxn>
                <a:cxn ang="0">
                  <a:pos x="connsiteX12151" y="connsiteY12151"/>
                </a:cxn>
                <a:cxn ang="0">
                  <a:pos x="connsiteX12152" y="connsiteY12152"/>
                </a:cxn>
                <a:cxn ang="0">
                  <a:pos x="connsiteX12153" y="connsiteY12153"/>
                </a:cxn>
                <a:cxn ang="0">
                  <a:pos x="connsiteX12154" y="connsiteY12154"/>
                </a:cxn>
                <a:cxn ang="0">
                  <a:pos x="connsiteX12155" y="connsiteY12155"/>
                </a:cxn>
                <a:cxn ang="0">
                  <a:pos x="connsiteX12156" y="connsiteY12156"/>
                </a:cxn>
                <a:cxn ang="0">
                  <a:pos x="connsiteX12157" y="connsiteY12157"/>
                </a:cxn>
                <a:cxn ang="0">
                  <a:pos x="connsiteX12158" y="connsiteY12158"/>
                </a:cxn>
                <a:cxn ang="0">
                  <a:pos x="connsiteX12159" y="connsiteY12159"/>
                </a:cxn>
                <a:cxn ang="0">
                  <a:pos x="connsiteX12160" y="connsiteY12160"/>
                </a:cxn>
                <a:cxn ang="0">
                  <a:pos x="connsiteX12161" y="connsiteY12161"/>
                </a:cxn>
                <a:cxn ang="0">
                  <a:pos x="connsiteX12162" y="connsiteY12162"/>
                </a:cxn>
                <a:cxn ang="0">
                  <a:pos x="connsiteX12163" y="connsiteY12163"/>
                </a:cxn>
                <a:cxn ang="0">
                  <a:pos x="connsiteX12164" y="connsiteY12164"/>
                </a:cxn>
                <a:cxn ang="0">
                  <a:pos x="connsiteX12165" y="connsiteY12165"/>
                </a:cxn>
                <a:cxn ang="0">
                  <a:pos x="connsiteX12166" y="connsiteY12166"/>
                </a:cxn>
                <a:cxn ang="0">
                  <a:pos x="connsiteX12167" y="connsiteY12167"/>
                </a:cxn>
                <a:cxn ang="0">
                  <a:pos x="connsiteX12168" y="connsiteY12168"/>
                </a:cxn>
                <a:cxn ang="0">
                  <a:pos x="connsiteX12169" y="connsiteY12169"/>
                </a:cxn>
                <a:cxn ang="0">
                  <a:pos x="connsiteX12170" y="connsiteY12170"/>
                </a:cxn>
                <a:cxn ang="0">
                  <a:pos x="connsiteX12171" y="connsiteY12171"/>
                </a:cxn>
                <a:cxn ang="0">
                  <a:pos x="connsiteX12172" y="connsiteY12172"/>
                </a:cxn>
                <a:cxn ang="0">
                  <a:pos x="connsiteX12173" y="connsiteY12173"/>
                </a:cxn>
                <a:cxn ang="0">
                  <a:pos x="connsiteX12174" y="connsiteY12174"/>
                </a:cxn>
                <a:cxn ang="0">
                  <a:pos x="connsiteX12175" y="connsiteY12175"/>
                </a:cxn>
                <a:cxn ang="0">
                  <a:pos x="connsiteX12176" y="connsiteY12176"/>
                </a:cxn>
                <a:cxn ang="0">
                  <a:pos x="connsiteX12177" y="connsiteY12177"/>
                </a:cxn>
                <a:cxn ang="0">
                  <a:pos x="connsiteX12178" y="connsiteY12178"/>
                </a:cxn>
                <a:cxn ang="0">
                  <a:pos x="connsiteX12179" y="connsiteY12179"/>
                </a:cxn>
                <a:cxn ang="0">
                  <a:pos x="connsiteX12180" y="connsiteY12180"/>
                </a:cxn>
                <a:cxn ang="0">
                  <a:pos x="connsiteX12181" y="connsiteY12181"/>
                </a:cxn>
                <a:cxn ang="0">
                  <a:pos x="connsiteX12182" y="connsiteY12182"/>
                </a:cxn>
                <a:cxn ang="0">
                  <a:pos x="connsiteX12183" y="connsiteY12183"/>
                </a:cxn>
                <a:cxn ang="0">
                  <a:pos x="connsiteX12184" y="connsiteY12184"/>
                </a:cxn>
                <a:cxn ang="0">
                  <a:pos x="connsiteX12185" y="connsiteY12185"/>
                </a:cxn>
                <a:cxn ang="0">
                  <a:pos x="connsiteX12186" y="connsiteY12186"/>
                </a:cxn>
                <a:cxn ang="0">
                  <a:pos x="connsiteX12187" y="connsiteY12187"/>
                </a:cxn>
                <a:cxn ang="0">
                  <a:pos x="connsiteX12188" y="connsiteY12188"/>
                </a:cxn>
                <a:cxn ang="0">
                  <a:pos x="connsiteX12189" y="connsiteY12189"/>
                </a:cxn>
                <a:cxn ang="0">
                  <a:pos x="connsiteX12190" y="connsiteY12190"/>
                </a:cxn>
                <a:cxn ang="0">
                  <a:pos x="connsiteX12191" y="connsiteY12191"/>
                </a:cxn>
                <a:cxn ang="0">
                  <a:pos x="connsiteX12192" y="connsiteY12192"/>
                </a:cxn>
                <a:cxn ang="0">
                  <a:pos x="connsiteX12193" y="connsiteY12193"/>
                </a:cxn>
                <a:cxn ang="0">
                  <a:pos x="connsiteX12194" y="connsiteY12194"/>
                </a:cxn>
                <a:cxn ang="0">
                  <a:pos x="connsiteX12195" y="connsiteY12195"/>
                </a:cxn>
                <a:cxn ang="0">
                  <a:pos x="connsiteX12196" y="connsiteY12196"/>
                </a:cxn>
                <a:cxn ang="0">
                  <a:pos x="connsiteX12197" y="connsiteY12197"/>
                </a:cxn>
                <a:cxn ang="0">
                  <a:pos x="connsiteX12198" y="connsiteY12198"/>
                </a:cxn>
                <a:cxn ang="0">
                  <a:pos x="connsiteX12199" y="connsiteY12199"/>
                </a:cxn>
                <a:cxn ang="0">
                  <a:pos x="connsiteX12200" y="connsiteY12200"/>
                </a:cxn>
                <a:cxn ang="0">
                  <a:pos x="connsiteX12201" y="connsiteY12201"/>
                </a:cxn>
                <a:cxn ang="0">
                  <a:pos x="connsiteX12202" y="connsiteY12202"/>
                </a:cxn>
                <a:cxn ang="0">
                  <a:pos x="connsiteX12203" y="connsiteY12203"/>
                </a:cxn>
                <a:cxn ang="0">
                  <a:pos x="connsiteX12204" y="connsiteY12204"/>
                </a:cxn>
                <a:cxn ang="0">
                  <a:pos x="connsiteX12205" y="connsiteY12205"/>
                </a:cxn>
                <a:cxn ang="0">
                  <a:pos x="connsiteX12206" y="connsiteY12206"/>
                </a:cxn>
                <a:cxn ang="0">
                  <a:pos x="connsiteX12207" y="connsiteY12207"/>
                </a:cxn>
                <a:cxn ang="0">
                  <a:pos x="connsiteX12208" y="connsiteY12208"/>
                </a:cxn>
                <a:cxn ang="0">
                  <a:pos x="connsiteX12209" y="connsiteY12209"/>
                </a:cxn>
                <a:cxn ang="0">
                  <a:pos x="connsiteX12210" y="connsiteY12210"/>
                </a:cxn>
                <a:cxn ang="0">
                  <a:pos x="connsiteX12211" y="connsiteY12211"/>
                </a:cxn>
                <a:cxn ang="0">
                  <a:pos x="connsiteX12212" y="connsiteY12212"/>
                </a:cxn>
                <a:cxn ang="0">
                  <a:pos x="connsiteX12213" y="connsiteY12213"/>
                </a:cxn>
                <a:cxn ang="0">
                  <a:pos x="connsiteX12214" y="connsiteY12214"/>
                </a:cxn>
                <a:cxn ang="0">
                  <a:pos x="connsiteX12215" y="connsiteY12215"/>
                </a:cxn>
                <a:cxn ang="0">
                  <a:pos x="connsiteX12216" y="connsiteY12216"/>
                </a:cxn>
                <a:cxn ang="0">
                  <a:pos x="connsiteX12217" y="connsiteY12217"/>
                </a:cxn>
                <a:cxn ang="0">
                  <a:pos x="connsiteX12218" y="connsiteY12218"/>
                </a:cxn>
                <a:cxn ang="0">
                  <a:pos x="connsiteX12219" y="connsiteY12219"/>
                </a:cxn>
                <a:cxn ang="0">
                  <a:pos x="connsiteX12220" y="connsiteY12220"/>
                </a:cxn>
                <a:cxn ang="0">
                  <a:pos x="connsiteX12221" y="connsiteY12221"/>
                </a:cxn>
                <a:cxn ang="0">
                  <a:pos x="connsiteX12222" y="connsiteY12222"/>
                </a:cxn>
                <a:cxn ang="0">
                  <a:pos x="connsiteX12223" y="connsiteY12223"/>
                </a:cxn>
                <a:cxn ang="0">
                  <a:pos x="connsiteX12224" y="connsiteY12224"/>
                </a:cxn>
                <a:cxn ang="0">
                  <a:pos x="connsiteX12225" y="connsiteY12225"/>
                </a:cxn>
                <a:cxn ang="0">
                  <a:pos x="connsiteX12226" y="connsiteY12226"/>
                </a:cxn>
                <a:cxn ang="0">
                  <a:pos x="connsiteX12227" y="connsiteY12227"/>
                </a:cxn>
                <a:cxn ang="0">
                  <a:pos x="connsiteX12228" y="connsiteY12228"/>
                </a:cxn>
                <a:cxn ang="0">
                  <a:pos x="connsiteX12229" y="connsiteY12229"/>
                </a:cxn>
                <a:cxn ang="0">
                  <a:pos x="connsiteX12230" y="connsiteY12230"/>
                </a:cxn>
                <a:cxn ang="0">
                  <a:pos x="connsiteX12231" y="connsiteY12231"/>
                </a:cxn>
                <a:cxn ang="0">
                  <a:pos x="connsiteX12232" y="connsiteY12232"/>
                </a:cxn>
                <a:cxn ang="0">
                  <a:pos x="connsiteX12233" y="connsiteY12233"/>
                </a:cxn>
                <a:cxn ang="0">
                  <a:pos x="connsiteX12234" y="connsiteY12234"/>
                </a:cxn>
                <a:cxn ang="0">
                  <a:pos x="connsiteX12235" y="connsiteY12235"/>
                </a:cxn>
                <a:cxn ang="0">
                  <a:pos x="connsiteX12236" y="connsiteY12236"/>
                </a:cxn>
                <a:cxn ang="0">
                  <a:pos x="connsiteX12237" y="connsiteY12237"/>
                </a:cxn>
                <a:cxn ang="0">
                  <a:pos x="connsiteX12238" y="connsiteY12238"/>
                </a:cxn>
                <a:cxn ang="0">
                  <a:pos x="connsiteX12239" y="connsiteY12239"/>
                </a:cxn>
                <a:cxn ang="0">
                  <a:pos x="connsiteX12240" y="connsiteY12240"/>
                </a:cxn>
                <a:cxn ang="0">
                  <a:pos x="connsiteX12241" y="connsiteY12241"/>
                </a:cxn>
                <a:cxn ang="0">
                  <a:pos x="connsiteX12242" y="connsiteY12242"/>
                </a:cxn>
                <a:cxn ang="0">
                  <a:pos x="connsiteX12243" y="connsiteY12243"/>
                </a:cxn>
                <a:cxn ang="0">
                  <a:pos x="connsiteX12244" y="connsiteY12244"/>
                </a:cxn>
                <a:cxn ang="0">
                  <a:pos x="connsiteX12245" y="connsiteY12245"/>
                </a:cxn>
                <a:cxn ang="0">
                  <a:pos x="connsiteX12246" y="connsiteY12246"/>
                </a:cxn>
                <a:cxn ang="0">
                  <a:pos x="connsiteX12247" y="connsiteY12247"/>
                </a:cxn>
                <a:cxn ang="0">
                  <a:pos x="connsiteX12248" y="connsiteY12248"/>
                </a:cxn>
                <a:cxn ang="0">
                  <a:pos x="connsiteX12249" y="connsiteY12249"/>
                </a:cxn>
                <a:cxn ang="0">
                  <a:pos x="connsiteX12250" y="connsiteY12250"/>
                </a:cxn>
                <a:cxn ang="0">
                  <a:pos x="connsiteX12251" y="connsiteY12251"/>
                </a:cxn>
                <a:cxn ang="0">
                  <a:pos x="connsiteX12252" y="connsiteY12252"/>
                </a:cxn>
                <a:cxn ang="0">
                  <a:pos x="connsiteX12253" y="connsiteY12253"/>
                </a:cxn>
                <a:cxn ang="0">
                  <a:pos x="connsiteX12254" y="connsiteY12254"/>
                </a:cxn>
                <a:cxn ang="0">
                  <a:pos x="connsiteX12255" y="connsiteY12255"/>
                </a:cxn>
                <a:cxn ang="0">
                  <a:pos x="connsiteX12256" y="connsiteY12256"/>
                </a:cxn>
                <a:cxn ang="0">
                  <a:pos x="connsiteX12257" y="connsiteY12257"/>
                </a:cxn>
                <a:cxn ang="0">
                  <a:pos x="connsiteX12258" y="connsiteY12258"/>
                </a:cxn>
                <a:cxn ang="0">
                  <a:pos x="connsiteX12259" y="connsiteY12259"/>
                </a:cxn>
                <a:cxn ang="0">
                  <a:pos x="connsiteX12260" y="connsiteY12260"/>
                </a:cxn>
                <a:cxn ang="0">
                  <a:pos x="connsiteX12261" y="connsiteY12261"/>
                </a:cxn>
                <a:cxn ang="0">
                  <a:pos x="connsiteX12262" y="connsiteY12262"/>
                </a:cxn>
                <a:cxn ang="0">
                  <a:pos x="connsiteX12263" y="connsiteY12263"/>
                </a:cxn>
                <a:cxn ang="0">
                  <a:pos x="connsiteX12264" y="connsiteY12264"/>
                </a:cxn>
                <a:cxn ang="0">
                  <a:pos x="connsiteX12265" y="connsiteY12265"/>
                </a:cxn>
                <a:cxn ang="0">
                  <a:pos x="connsiteX12266" y="connsiteY12266"/>
                </a:cxn>
                <a:cxn ang="0">
                  <a:pos x="connsiteX12267" y="connsiteY12267"/>
                </a:cxn>
                <a:cxn ang="0">
                  <a:pos x="connsiteX12268" y="connsiteY12268"/>
                </a:cxn>
                <a:cxn ang="0">
                  <a:pos x="connsiteX12269" y="connsiteY12269"/>
                </a:cxn>
                <a:cxn ang="0">
                  <a:pos x="connsiteX12270" y="connsiteY12270"/>
                </a:cxn>
                <a:cxn ang="0">
                  <a:pos x="connsiteX12271" y="connsiteY12271"/>
                </a:cxn>
                <a:cxn ang="0">
                  <a:pos x="connsiteX12272" y="connsiteY12272"/>
                </a:cxn>
                <a:cxn ang="0">
                  <a:pos x="connsiteX12273" y="connsiteY12273"/>
                </a:cxn>
                <a:cxn ang="0">
                  <a:pos x="connsiteX12274" y="connsiteY12274"/>
                </a:cxn>
                <a:cxn ang="0">
                  <a:pos x="connsiteX12275" y="connsiteY12275"/>
                </a:cxn>
                <a:cxn ang="0">
                  <a:pos x="connsiteX12276" y="connsiteY12276"/>
                </a:cxn>
                <a:cxn ang="0">
                  <a:pos x="connsiteX12277" y="connsiteY12277"/>
                </a:cxn>
                <a:cxn ang="0">
                  <a:pos x="connsiteX12278" y="connsiteY12278"/>
                </a:cxn>
                <a:cxn ang="0">
                  <a:pos x="connsiteX12279" y="connsiteY12279"/>
                </a:cxn>
                <a:cxn ang="0">
                  <a:pos x="connsiteX12280" y="connsiteY12280"/>
                </a:cxn>
                <a:cxn ang="0">
                  <a:pos x="connsiteX12281" y="connsiteY12281"/>
                </a:cxn>
                <a:cxn ang="0">
                  <a:pos x="connsiteX12282" y="connsiteY12282"/>
                </a:cxn>
                <a:cxn ang="0">
                  <a:pos x="connsiteX12283" y="connsiteY12283"/>
                </a:cxn>
                <a:cxn ang="0">
                  <a:pos x="connsiteX12284" y="connsiteY12284"/>
                </a:cxn>
                <a:cxn ang="0">
                  <a:pos x="connsiteX12285" y="connsiteY12285"/>
                </a:cxn>
                <a:cxn ang="0">
                  <a:pos x="connsiteX12286" y="connsiteY12286"/>
                </a:cxn>
                <a:cxn ang="0">
                  <a:pos x="connsiteX12287" y="connsiteY12287"/>
                </a:cxn>
                <a:cxn ang="0">
                  <a:pos x="connsiteX12288" y="connsiteY12288"/>
                </a:cxn>
                <a:cxn ang="0">
                  <a:pos x="connsiteX12289" y="connsiteY12289"/>
                </a:cxn>
                <a:cxn ang="0">
                  <a:pos x="connsiteX12290" y="connsiteY12290"/>
                </a:cxn>
                <a:cxn ang="0">
                  <a:pos x="connsiteX12291" y="connsiteY12291"/>
                </a:cxn>
                <a:cxn ang="0">
                  <a:pos x="connsiteX12292" y="connsiteY12292"/>
                </a:cxn>
                <a:cxn ang="0">
                  <a:pos x="connsiteX12293" y="connsiteY12293"/>
                </a:cxn>
                <a:cxn ang="0">
                  <a:pos x="connsiteX12294" y="connsiteY12294"/>
                </a:cxn>
                <a:cxn ang="0">
                  <a:pos x="connsiteX12295" y="connsiteY12295"/>
                </a:cxn>
                <a:cxn ang="0">
                  <a:pos x="connsiteX12296" y="connsiteY12296"/>
                </a:cxn>
                <a:cxn ang="0">
                  <a:pos x="connsiteX12297" y="connsiteY12297"/>
                </a:cxn>
                <a:cxn ang="0">
                  <a:pos x="connsiteX12298" y="connsiteY12298"/>
                </a:cxn>
                <a:cxn ang="0">
                  <a:pos x="connsiteX12299" y="connsiteY12299"/>
                </a:cxn>
                <a:cxn ang="0">
                  <a:pos x="connsiteX12300" y="connsiteY12300"/>
                </a:cxn>
                <a:cxn ang="0">
                  <a:pos x="connsiteX12301" y="connsiteY12301"/>
                </a:cxn>
                <a:cxn ang="0">
                  <a:pos x="connsiteX12302" y="connsiteY12302"/>
                </a:cxn>
                <a:cxn ang="0">
                  <a:pos x="connsiteX12303" y="connsiteY12303"/>
                </a:cxn>
                <a:cxn ang="0">
                  <a:pos x="connsiteX12304" y="connsiteY12304"/>
                </a:cxn>
                <a:cxn ang="0">
                  <a:pos x="connsiteX12305" y="connsiteY12305"/>
                </a:cxn>
                <a:cxn ang="0">
                  <a:pos x="connsiteX12306" y="connsiteY12306"/>
                </a:cxn>
                <a:cxn ang="0">
                  <a:pos x="connsiteX12307" y="connsiteY12307"/>
                </a:cxn>
                <a:cxn ang="0">
                  <a:pos x="connsiteX12308" y="connsiteY12308"/>
                </a:cxn>
                <a:cxn ang="0">
                  <a:pos x="connsiteX12309" y="connsiteY12309"/>
                </a:cxn>
                <a:cxn ang="0">
                  <a:pos x="connsiteX12310" y="connsiteY12310"/>
                </a:cxn>
                <a:cxn ang="0">
                  <a:pos x="connsiteX12311" y="connsiteY12311"/>
                </a:cxn>
                <a:cxn ang="0">
                  <a:pos x="connsiteX12312" y="connsiteY12312"/>
                </a:cxn>
                <a:cxn ang="0">
                  <a:pos x="connsiteX12313" y="connsiteY12313"/>
                </a:cxn>
                <a:cxn ang="0">
                  <a:pos x="connsiteX12314" y="connsiteY12314"/>
                </a:cxn>
                <a:cxn ang="0">
                  <a:pos x="connsiteX12315" y="connsiteY12315"/>
                </a:cxn>
                <a:cxn ang="0">
                  <a:pos x="connsiteX12316" y="connsiteY12316"/>
                </a:cxn>
                <a:cxn ang="0">
                  <a:pos x="connsiteX12317" y="connsiteY12317"/>
                </a:cxn>
                <a:cxn ang="0">
                  <a:pos x="connsiteX12318" y="connsiteY12318"/>
                </a:cxn>
                <a:cxn ang="0">
                  <a:pos x="connsiteX12319" y="connsiteY12319"/>
                </a:cxn>
                <a:cxn ang="0">
                  <a:pos x="connsiteX12320" y="connsiteY12320"/>
                </a:cxn>
                <a:cxn ang="0">
                  <a:pos x="connsiteX12321" y="connsiteY12321"/>
                </a:cxn>
                <a:cxn ang="0">
                  <a:pos x="connsiteX12322" y="connsiteY12322"/>
                </a:cxn>
                <a:cxn ang="0">
                  <a:pos x="connsiteX12323" y="connsiteY12323"/>
                </a:cxn>
                <a:cxn ang="0">
                  <a:pos x="connsiteX12324" y="connsiteY12324"/>
                </a:cxn>
                <a:cxn ang="0">
                  <a:pos x="connsiteX12325" y="connsiteY12325"/>
                </a:cxn>
                <a:cxn ang="0">
                  <a:pos x="connsiteX12326" y="connsiteY12326"/>
                </a:cxn>
                <a:cxn ang="0">
                  <a:pos x="connsiteX12327" y="connsiteY12327"/>
                </a:cxn>
                <a:cxn ang="0">
                  <a:pos x="connsiteX12328" y="connsiteY12328"/>
                </a:cxn>
                <a:cxn ang="0">
                  <a:pos x="connsiteX12329" y="connsiteY12329"/>
                </a:cxn>
                <a:cxn ang="0">
                  <a:pos x="connsiteX12330" y="connsiteY12330"/>
                </a:cxn>
                <a:cxn ang="0">
                  <a:pos x="connsiteX12331" y="connsiteY12331"/>
                </a:cxn>
                <a:cxn ang="0">
                  <a:pos x="connsiteX12332" y="connsiteY12332"/>
                </a:cxn>
                <a:cxn ang="0">
                  <a:pos x="connsiteX12333" y="connsiteY12333"/>
                </a:cxn>
                <a:cxn ang="0">
                  <a:pos x="connsiteX12334" y="connsiteY12334"/>
                </a:cxn>
                <a:cxn ang="0">
                  <a:pos x="connsiteX12335" y="connsiteY12335"/>
                </a:cxn>
                <a:cxn ang="0">
                  <a:pos x="connsiteX12336" y="connsiteY12336"/>
                </a:cxn>
                <a:cxn ang="0">
                  <a:pos x="connsiteX12337" y="connsiteY12337"/>
                </a:cxn>
                <a:cxn ang="0">
                  <a:pos x="connsiteX12338" y="connsiteY12338"/>
                </a:cxn>
                <a:cxn ang="0">
                  <a:pos x="connsiteX12339" y="connsiteY12339"/>
                </a:cxn>
                <a:cxn ang="0">
                  <a:pos x="connsiteX12340" y="connsiteY12340"/>
                </a:cxn>
                <a:cxn ang="0">
                  <a:pos x="connsiteX12341" y="connsiteY12341"/>
                </a:cxn>
                <a:cxn ang="0">
                  <a:pos x="connsiteX12342" y="connsiteY12342"/>
                </a:cxn>
                <a:cxn ang="0">
                  <a:pos x="connsiteX12343" y="connsiteY12343"/>
                </a:cxn>
                <a:cxn ang="0">
                  <a:pos x="connsiteX12344" y="connsiteY12344"/>
                </a:cxn>
                <a:cxn ang="0">
                  <a:pos x="connsiteX12345" y="connsiteY12345"/>
                </a:cxn>
                <a:cxn ang="0">
                  <a:pos x="connsiteX12346" y="connsiteY12346"/>
                </a:cxn>
                <a:cxn ang="0">
                  <a:pos x="connsiteX12347" y="connsiteY12347"/>
                </a:cxn>
                <a:cxn ang="0">
                  <a:pos x="connsiteX12348" y="connsiteY12348"/>
                </a:cxn>
                <a:cxn ang="0">
                  <a:pos x="connsiteX12349" y="connsiteY12349"/>
                </a:cxn>
                <a:cxn ang="0">
                  <a:pos x="connsiteX12350" y="connsiteY12350"/>
                </a:cxn>
                <a:cxn ang="0">
                  <a:pos x="connsiteX12351" y="connsiteY12351"/>
                </a:cxn>
                <a:cxn ang="0">
                  <a:pos x="connsiteX12352" y="connsiteY12352"/>
                </a:cxn>
                <a:cxn ang="0">
                  <a:pos x="connsiteX12353" y="connsiteY12353"/>
                </a:cxn>
                <a:cxn ang="0">
                  <a:pos x="connsiteX12354" y="connsiteY12354"/>
                </a:cxn>
                <a:cxn ang="0">
                  <a:pos x="connsiteX12355" y="connsiteY12355"/>
                </a:cxn>
                <a:cxn ang="0">
                  <a:pos x="connsiteX12356" y="connsiteY12356"/>
                </a:cxn>
                <a:cxn ang="0">
                  <a:pos x="connsiteX12357" y="connsiteY12357"/>
                </a:cxn>
                <a:cxn ang="0">
                  <a:pos x="connsiteX12358" y="connsiteY12358"/>
                </a:cxn>
                <a:cxn ang="0">
                  <a:pos x="connsiteX12359" y="connsiteY12359"/>
                </a:cxn>
                <a:cxn ang="0">
                  <a:pos x="connsiteX12360" y="connsiteY12360"/>
                </a:cxn>
                <a:cxn ang="0">
                  <a:pos x="connsiteX12361" y="connsiteY12361"/>
                </a:cxn>
                <a:cxn ang="0">
                  <a:pos x="connsiteX12362" y="connsiteY12362"/>
                </a:cxn>
                <a:cxn ang="0">
                  <a:pos x="connsiteX12363" y="connsiteY12363"/>
                </a:cxn>
                <a:cxn ang="0">
                  <a:pos x="connsiteX12364" y="connsiteY12364"/>
                </a:cxn>
                <a:cxn ang="0">
                  <a:pos x="connsiteX12365" y="connsiteY12365"/>
                </a:cxn>
                <a:cxn ang="0">
                  <a:pos x="connsiteX12366" y="connsiteY12366"/>
                </a:cxn>
                <a:cxn ang="0">
                  <a:pos x="connsiteX12367" y="connsiteY12367"/>
                </a:cxn>
                <a:cxn ang="0">
                  <a:pos x="connsiteX12368" y="connsiteY12368"/>
                </a:cxn>
                <a:cxn ang="0">
                  <a:pos x="connsiteX12369" y="connsiteY12369"/>
                </a:cxn>
                <a:cxn ang="0">
                  <a:pos x="connsiteX12370" y="connsiteY12370"/>
                </a:cxn>
                <a:cxn ang="0">
                  <a:pos x="connsiteX12371" y="connsiteY12371"/>
                </a:cxn>
                <a:cxn ang="0">
                  <a:pos x="connsiteX12372" y="connsiteY12372"/>
                </a:cxn>
                <a:cxn ang="0">
                  <a:pos x="connsiteX12373" y="connsiteY12373"/>
                </a:cxn>
                <a:cxn ang="0">
                  <a:pos x="connsiteX12374" y="connsiteY12374"/>
                </a:cxn>
                <a:cxn ang="0">
                  <a:pos x="connsiteX12375" y="connsiteY12375"/>
                </a:cxn>
                <a:cxn ang="0">
                  <a:pos x="connsiteX12376" y="connsiteY12376"/>
                </a:cxn>
                <a:cxn ang="0">
                  <a:pos x="connsiteX12377" y="connsiteY12377"/>
                </a:cxn>
                <a:cxn ang="0">
                  <a:pos x="connsiteX12378" y="connsiteY12378"/>
                </a:cxn>
                <a:cxn ang="0">
                  <a:pos x="connsiteX12379" y="connsiteY12379"/>
                </a:cxn>
                <a:cxn ang="0">
                  <a:pos x="connsiteX12380" y="connsiteY12380"/>
                </a:cxn>
                <a:cxn ang="0">
                  <a:pos x="connsiteX12381" y="connsiteY12381"/>
                </a:cxn>
                <a:cxn ang="0">
                  <a:pos x="connsiteX12382" y="connsiteY12382"/>
                </a:cxn>
                <a:cxn ang="0">
                  <a:pos x="connsiteX12383" y="connsiteY12383"/>
                </a:cxn>
                <a:cxn ang="0">
                  <a:pos x="connsiteX12384" y="connsiteY12384"/>
                </a:cxn>
                <a:cxn ang="0">
                  <a:pos x="connsiteX12385" y="connsiteY12385"/>
                </a:cxn>
                <a:cxn ang="0">
                  <a:pos x="connsiteX12386" y="connsiteY12386"/>
                </a:cxn>
                <a:cxn ang="0">
                  <a:pos x="connsiteX12387" y="connsiteY12387"/>
                </a:cxn>
                <a:cxn ang="0">
                  <a:pos x="connsiteX12388" y="connsiteY12388"/>
                </a:cxn>
                <a:cxn ang="0">
                  <a:pos x="connsiteX12389" y="connsiteY12389"/>
                </a:cxn>
                <a:cxn ang="0">
                  <a:pos x="connsiteX12390" y="connsiteY12390"/>
                </a:cxn>
                <a:cxn ang="0">
                  <a:pos x="connsiteX12391" y="connsiteY12391"/>
                </a:cxn>
                <a:cxn ang="0">
                  <a:pos x="connsiteX12392" y="connsiteY12392"/>
                </a:cxn>
                <a:cxn ang="0">
                  <a:pos x="connsiteX12393" y="connsiteY12393"/>
                </a:cxn>
                <a:cxn ang="0">
                  <a:pos x="connsiteX12394" y="connsiteY12394"/>
                </a:cxn>
                <a:cxn ang="0">
                  <a:pos x="connsiteX12395" y="connsiteY12395"/>
                </a:cxn>
                <a:cxn ang="0">
                  <a:pos x="connsiteX12396" y="connsiteY12396"/>
                </a:cxn>
                <a:cxn ang="0">
                  <a:pos x="connsiteX12397" y="connsiteY12397"/>
                </a:cxn>
                <a:cxn ang="0">
                  <a:pos x="connsiteX12398" y="connsiteY12398"/>
                </a:cxn>
                <a:cxn ang="0">
                  <a:pos x="connsiteX12399" y="connsiteY12399"/>
                </a:cxn>
                <a:cxn ang="0">
                  <a:pos x="connsiteX12400" y="connsiteY12400"/>
                </a:cxn>
                <a:cxn ang="0">
                  <a:pos x="connsiteX12401" y="connsiteY12401"/>
                </a:cxn>
                <a:cxn ang="0">
                  <a:pos x="connsiteX12402" y="connsiteY12402"/>
                </a:cxn>
                <a:cxn ang="0">
                  <a:pos x="connsiteX12403" y="connsiteY12403"/>
                </a:cxn>
                <a:cxn ang="0">
                  <a:pos x="connsiteX12404" y="connsiteY12404"/>
                </a:cxn>
                <a:cxn ang="0">
                  <a:pos x="connsiteX12405" y="connsiteY12405"/>
                </a:cxn>
                <a:cxn ang="0">
                  <a:pos x="connsiteX12406" y="connsiteY12406"/>
                </a:cxn>
                <a:cxn ang="0">
                  <a:pos x="connsiteX12407" y="connsiteY12407"/>
                </a:cxn>
                <a:cxn ang="0">
                  <a:pos x="connsiteX12408" y="connsiteY12408"/>
                </a:cxn>
                <a:cxn ang="0">
                  <a:pos x="connsiteX12409" y="connsiteY12409"/>
                </a:cxn>
                <a:cxn ang="0">
                  <a:pos x="connsiteX12410" y="connsiteY12410"/>
                </a:cxn>
                <a:cxn ang="0">
                  <a:pos x="connsiteX12411" y="connsiteY12411"/>
                </a:cxn>
                <a:cxn ang="0">
                  <a:pos x="connsiteX12412" y="connsiteY12412"/>
                </a:cxn>
                <a:cxn ang="0">
                  <a:pos x="connsiteX12413" y="connsiteY12413"/>
                </a:cxn>
                <a:cxn ang="0">
                  <a:pos x="connsiteX12414" y="connsiteY12414"/>
                </a:cxn>
                <a:cxn ang="0">
                  <a:pos x="connsiteX12415" y="connsiteY12415"/>
                </a:cxn>
                <a:cxn ang="0">
                  <a:pos x="connsiteX12416" y="connsiteY12416"/>
                </a:cxn>
                <a:cxn ang="0">
                  <a:pos x="connsiteX12417" y="connsiteY12417"/>
                </a:cxn>
                <a:cxn ang="0">
                  <a:pos x="connsiteX12418" y="connsiteY12418"/>
                </a:cxn>
                <a:cxn ang="0">
                  <a:pos x="connsiteX12419" y="connsiteY12419"/>
                </a:cxn>
                <a:cxn ang="0">
                  <a:pos x="connsiteX12420" y="connsiteY12420"/>
                </a:cxn>
                <a:cxn ang="0">
                  <a:pos x="connsiteX12421" y="connsiteY12421"/>
                </a:cxn>
                <a:cxn ang="0">
                  <a:pos x="connsiteX12422" y="connsiteY12422"/>
                </a:cxn>
                <a:cxn ang="0">
                  <a:pos x="connsiteX12423" y="connsiteY12423"/>
                </a:cxn>
                <a:cxn ang="0">
                  <a:pos x="connsiteX12424" y="connsiteY12424"/>
                </a:cxn>
                <a:cxn ang="0">
                  <a:pos x="connsiteX12425" y="connsiteY12425"/>
                </a:cxn>
                <a:cxn ang="0">
                  <a:pos x="connsiteX12426" y="connsiteY12426"/>
                </a:cxn>
                <a:cxn ang="0">
                  <a:pos x="connsiteX12427" y="connsiteY12427"/>
                </a:cxn>
                <a:cxn ang="0">
                  <a:pos x="connsiteX12428" y="connsiteY12428"/>
                </a:cxn>
                <a:cxn ang="0">
                  <a:pos x="connsiteX12429" y="connsiteY12429"/>
                </a:cxn>
                <a:cxn ang="0">
                  <a:pos x="connsiteX12430" y="connsiteY12430"/>
                </a:cxn>
                <a:cxn ang="0">
                  <a:pos x="connsiteX12431" y="connsiteY12431"/>
                </a:cxn>
                <a:cxn ang="0">
                  <a:pos x="connsiteX12432" y="connsiteY12432"/>
                </a:cxn>
                <a:cxn ang="0">
                  <a:pos x="connsiteX12433" y="connsiteY12433"/>
                </a:cxn>
                <a:cxn ang="0">
                  <a:pos x="connsiteX12434" y="connsiteY12434"/>
                </a:cxn>
                <a:cxn ang="0">
                  <a:pos x="connsiteX12435" y="connsiteY12435"/>
                </a:cxn>
                <a:cxn ang="0">
                  <a:pos x="connsiteX12436" y="connsiteY12436"/>
                </a:cxn>
                <a:cxn ang="0">
                  <a:pos x="connsiteX12437" y="connsiteY12437"/>
                </a:cxn>
                <a:cxn ang="0">
                  <a:pos x="connsiteX12438" y="connsiteY12438"/>
                </a:cxn>
                <a:cxn ang="0">
                  <a:pos x="connsiteX12439" y="connsiteY12439"/>
                </a:cxn>
                <a:cxn ang="0">
                  <a:pos x="connsiteX12440" y="connsiteY12440"/>
                </a:cxn>
                <a:cxn ang="0">
                  <a:pos x="connsiteX12441" y="connsiteY12441"/>
                </a:cxn>
                <a:cxn ang="0">
                  <a:pos x="connsiteX12442" y="connsiteY12442"/>
                </a:cxn>
                <a:cxn ang="0">
                  <a:pos x="connsiteX12443" y="connsiteY12443"/>
                </a:cxn>
                <a:cxn ang="0">
                  <a:pos x="connsiteX12444" y="connsiteY12444"/>
                </a:cxn>
                <a:cxn ang="0">
                  <a:pos x="connsiteX12445" y="connsiteY12445"/>
                </a:cxn>
                <a:cxn ang="0">
                  <a:pos x="connsiteX12446" y="connsiteY12446"/>
                </a:cxn>
                <a:cxn ang="0">
                  <a:pos x="connsiteX12447" y="connsiteY12447"/>
                </a:cxn>
                <a:cxn ang="0">
                  <a:pos x="connsiteX12448" y="connsiteY12448"/>
                </a:cxn>
                <a:cxn ang="0">
                  <a:pos x="connsiteX12449" y="connsiteY12449"/>
                </a:cxn>
                <a:cxn ang="0">
                  <a:pos x="connsiteX12450" y="connsiteY12450"/>
                </a:cxn>
                <a:cxn ang="0">
                  <a:pos x="connsiteX12451" y="connsiteY12451"/>
                </a:cxn>
                <a:cxn ang="0">
                  <a:pos x="connsiteX12452" y="connsiteY12452"/>
                </a:cxn>
                <a:cxn ang="0">
                  <a:pos x="connsiteX12453" y="connsiteY12453"/>
                </a:cxn>
                <a:cxn ang="0">
                  <a:pos x="connsiteX12454" y="connsiteY12454"/>
                </a:cxn>
                <a:cxn ang="0">
                  <a:pos x="connsiteX12455" y="connsiteY12455"/>
                </a:cxn>
                <a:cxn ang="0">
                  <a:pos x="connsiteX12456" y="connsiteY12456"/>
                </a:cxn>
                <a:cxn ang="0">
                  <a:pos x="connsiteX12457" y="connsiteY12457"/>
                </a:cxn>
                <a:cxn ang="0">
                  <a:pos x="connsiteX12458" y="connsiteY12458"/>
                </a:cxn>
                <a:cxn ang="0">
                  <a:pos x="connsiteX12459" y="connsiteY12459"/>
                </a:cxn>
                <a:cxn ang="0">
                  <a:pos x="connsiteX12460" y="connsiteY12460"/>
                </a:cxn>
                <a:cxn ang="0">
                  <a:pos x="connsiteX12461" y="connsiteY12461"/>
                </a:cxn>
                <a:cxn ang="0">
                  <a:pos x="connsiteX12462" y="connsiteY12462"/>
                </a:cxn>
                <a:cxn ang="0">
                  <a:pos x="connsiteX12463" y="connsiteY12463"/>
                </a:cxn>
                <a:cxn ang="0">
                  <a:pos x="connsiteX12464" y="connsiteY12464"/>
                </a:cxn>
                <a:cxn ang="0">
                  <a:pos x="connsiteX12465" y="connsiteY12465"/>
                </a:cxn>
                <a:cxn ang="0">
                  <a:pos x="connsiteX12466" y="connsiteY12466"/>
                </a:cxn>
                <a:cxn ang="0">
                  <a:pos x="connsiteX12467" y="connsiteY12467"/>
                </a:cxn>
                <a:cxn ang="0">
                  <a:pos x="connsiteX12468" y="connsiteY12468"/>
                </a:cxn>
                <a:cxn ang="0">
                  <a:pos x="connsiteX12469" y="connsiteY12469"/>
                </a:cxn>
                <a:cxn ang="0">
                  <a:pos x="connsiteX12470" y="connsiteY12470"/>
                </a:cxn>
                <a:cxn ang="0">
                  <a:pos x="connsiteX12471" y="connsiteY12471"/>
                </a:cxn>
                <a:cxn ang="0">
                  <a:pos x="connsiteX12472" y="connsiteY12472"/>
                </a:cxn>
                <a:cxn ang="0">
                  <a:pos x="connsiteX12473" y="connsiteY12473"/>
                </a:cxn>
                <a:cxn ang="0">
                  <a:pos x="connsiteX12474" y="connsiteY12474"/>
                </a:cxn>
                <a:cxn ang="0">
                  <a:pos x="connsiteX12475" y="connsiteY12475"/>
                </a:cxn>
                <a:cxn ang="0">
                  <a:pos x="connsiteX12476" y="connsiteY12476"/>
                </a:cxn>
                <a:cxn ang="0">
                  <a:pos x="connsiteX12477" y="connsiteY12477"/>
                </a:cxn>
                <a:cxn ang="0">
                  <a:pos x="connsiteX12478" y="connsiteY12478"/>
                </a:cxn>
                <a:cxn ang="0">
                  <a:pos x="connsiteX12479" y="connsiteY12479"/>
                </a:cxn>
                <a:cxn ang="0">
                  <a:pos x="connsiteX12480" y="connsiteY12480"/>
                </a:cxn>
                <a:cxn ang="0">
                  <a:pos x="connsiteX12481" y="connsiteY12481"/>
                </a:cxn>
                <a:cxn ang="0">
                  <a:pos x="connsiteX12482" y="connsiteY12482"/>
                </a:cxn>
                <a:cxn ang="0">
                  <a:pos x="connsiteX12483" y="connsiteY12483"/>
                </a:cxn>
                <a:cxn ang="0">
                  <a:pos x="connsiteX12484" y="connsiteY12484"/>
                </a:cxn>
                <a:cxn ang="0">
                  <a:pos x="connsiteX12485" y="connsiteY12485"/>
                </a:cxn>
                <a:cxn ang="0">
                  <a:pos x="connsiteX12486" y="connsiteY12486"/>
                </a:cxn>
                <a:cxn ang="0">
                  <a:pos x="connsiteX12487" y="connsiteY12487"/>
                </a:cxn>
                <a:cxn ang="0">
                  <a:pos x="connsiteX12488" y="connsiteY12488"/>
                </a:cxn>
                <a:cxn ang="0">
                  <a:pos x="connsiteX12489" y="connsiteY12489"/>
                </a:cxn>
                <a:cxn ang="0">
                  <a:pos x="connsiteX12490" y="connsiteY12490"/>
                </a:cxn>
                <a:cxn ang="0">
                  <a:pos x="connsiteX12491" y="connsiteY12491"/>
                </a:cxn>
                <a:cxn ang="0">
                  <a:pos x="connsiteX12492" y="connsiteY12492"/>
                </a:cxn>
                <a:cxn ang="0">
                  <a:pos x="connsiteX12493" y="connsiteY12493"/>
                </a:cxn>
                <a:cxn ang="0">
                  <a:pos x="connsiteX12494" y="connsiteY12494"/>
                </a:cxn>
                <a:cxn ang="0">
                  <a:pos x="connsiteX12495" y="connsiteY12495"/>
                </a:cxn>
                <a:cxn ang="0">
                  <a:pos x="connsiteX12496" y="connsiteY12496"/>
                </a:cxn>
                <a:cxn ang="0">
                  <a:pos x="connsiteX12497" y="connsiteY12497"/>
                </a:cxn>
                <a:cxn ang="0">
                  <a:pos x="connsiteX12498" y="connsiteY12498"/>
                </a:cxn>
                <a:cxn ang="0">
                  <a:pos x="connsiteX12499" y="connsiteY12499"/>
                </a:cxn>
                <a:cxn ang="0">
                  <a:pos x="connsiteX12500" y="connsiteY12500"/>
                </a:cxn>
                <a:cxn ang="0">
                  <a:pos x="connsiteX12501" y="connsiteY12501"/>
                </a:cxn>
                <a:cxn ang="0">
                  <a:pos x="connsiteX12502" y="connsiteY12502"/>
                </a:cxn>
                <a:cxn ang="0">
                  <a:pos x="connsiteX12503" y="connsiteY12503"/>
                </a:cxn>
                <a:cxn ang="0">
                  <a:pos x="connsiteX12504" y="connsiteY12504"/>
                </a:cxn>
                <a:cxn ang="0">
                  <a:pos x="connsiteX12505" y="connsiteY12505"/>
                </a:cxn>
                <a:cxn ang="0">
                  <a:pos x="connsiteX12506" y="connsiteY12506"/>
                </a:cxn>
                <a:cxn ang="0">
                  <a:pos x="connsiteX12507" y="connsiteY12507"/>
                </a:cxn>
                <a:cxn ang="0">
                  <a:pos x="connsiteX12508" y="connsiteY12508"/>
                </a:cxn>
                <a:cxn ang="0">
                  <a:pos x="connsiteX12509" y="connsiteY12509"/>
                </a:cxn>
                <a:cxn ang="0">
                  <a:pos x="connsiteX12510" y="connsiteY12510"/>
                </a:cxn>
                <a:cxn ang="0">
                  <a:pos x="connsiteX12511" y="connsiteY12511"/>
                </a:cxn>
                <a:cxn ang="0">
                  <a:pos x="connsiteX12512" y="connsiteY12512"/>
                </a:cxn>
                <a:cxn ang="0">
                  <a:pos x="connsiteX12513" y="connsiteY12513"/>
                </a:cxn>
                <a:cxn ang="0">
                  <a:pos x="connsiteX12514" y="connsiteY12514"/>
                </a:cxn>
                <a:cxn ang="0">
                  <a:pos x="connsiteX12515" y="connsiteY12515"/>
                </a:cxn>
                <a:cxn ang="0">
                  <a:pos x="connsiteX12516" y="connsiteY12516"/>
                </a:cxn>
                <a:cxn ang="0">
                  <a:pos x="connsiteX12517" y="connsiteY12517"/>
                </a:cxn>
                <a:cxn ang="0">
                  <a:pos x="connsiteX12518" y="connsiteY12518"/>
                </a:cxn>
                <a:cxn ang="0">
                  <a:pos x="connsiteX12519" y="connsiteY12519"/>
                </a:cxn>
                <a:cxn ang="0">
                  <a:pos x="connsiteX12520" y="connsiteY12520"/>
                </a:cxn>
                <a:cxn ang="0">
                  <a:pos x="connsiteX12521" y="connsiteY12521"/>
                </a:cxn>
                <a:cxn ang="0">
                  <a:pos x="connsiteX12522" y="connsiteY12522"/>
                </a:cxn>
                <a:cxn ang="0">
                  <a:pos x="connsiteX12523" y="connsiteY12523"/>
                </a:cxn>
                <a:cxn ang="0">
                  <a:pos x="connsiteX12524" y="connsiteY12524"/>
                </a:cxn>
                <a:cxn ang="0">
                  <a:pos x="connsiteX12525" y="connsiteY12525"/>
                </a:cxn>
                <a:cxn ang="0">
                  <a:pos x="connsiteX12526" y="connsiteY12526"/>
                </a:cxn>
                <a:cxn ang="0">
                  <a:pos x="connsiteX12527" y="connsiteY12527"/>
                </a:cxn>
                <a:cxn ang="0">
                  <a:pos x="connsiteX12528" y="connsiteY12528"/>
                </a:cxn>
                <a:cxn ang="0">
                  <a:pos x="connsiteX12529" y="connsiteY12529"/>
                </a:cxn>
                <a:cxn ang="0">
                  <a:pos x="connsiteX12530" y="connsiteY12530"/>
                </a:cxn>
                <a:cxn ang="0">
                  <a:pos x="connsiteX12531" y="connsiteY12531"/>
                </a:cxn>
                <a:cxn ang="0">
                  <a:pos x="connsiteX12532" y="connsiteY12532"/>
                </a:cxn>
                <a:cxn ang="0">
                  <a:pos x="connsiteX12533" y="connsiteY12533"/>
                </a:cxn>
                <a:cxn ang="0">
                  <a:pos x="connsiteX12534" y="connsiteY12534"/>
                </a:cxn>
                <a:cxn ang="0">
                  <a:pos x="connsiteX12535" y="connsiteY12535"/>
                </a:cxn>
                <a:cxn ang="0">
                  <a:pos x="connsiteX12536" y="connsiteY12536"/>
                </a:cxn>
                <a:cxn ang="0">
                  <a:pos x="connsiteX12537" y="connsiteY12537"/>
                </a:cxn>
                <a:cxn ang="0">
                  <a:pos x="connsiteX12538" y="connsiteY12538"/>
                </a:cxn>
                <a:cxn ang="0">
                  <a:pos x="connsiteX12539" y="connsiteY12539"/>
                </a:cxn>
                <a:cxn ang="0">
                  <a:pos x="connsiteX12540" y="connsiteY12540"/>
                </a:cxn>
                <a:cxn ang="0">
                  <a:pos x="connsiteX12541" y="connsiteY12541"/>
                </a:cxn>
                <a:cxn ang="0">
                  <a:pos x="connsiteX12542" y="connsiteY12542"/>
                </a:cxn>
                <a:cxn ang="0">
                  <a:pos x="connsiteX12543" y="connsiteY12543"/>
                </a:cxn>
                <a:cxn ang="0">
                  <a:pos x="connsiteX12544" y="connsiteY12544"/>
                </a:cxn>
                <a:cxn ang="0">
                  <a:pos x="connsiteX12545" y="connsiteY12545"/>
                </a:cxn>
                <a:cxn ang="0">
                  <a:pos x="connsiteX12546" y="connsiteY12546"/>
                </a:cxn>
                <a:cxn ang="0">
                  <a:pos x="connsiteX12547" y="connsiteY12547"/>
                </a:cxn>
                <a:cxn ang="0">
                  <a:pos x="connsiteX12548" y="connsiteY12548"/>
                </a:cxn>
                <a:cxn ang="0">
                  <a:pos x="connsiteX12549" y="connsiteY12549"/>
                </a:cxn>
                <a:cxn ang="0">
                  <a:pos x="connsiteX12550" y="connsiteY12550"/>
                </a:cxn>
                <a:cxn ang="0">
                  <a:pos x="connsiteX12551" y="connsiteY12551"/>
                </a:cxn>
                <a:cxn ang="0">
                  <a:pos x="connsiteX12552" y="connsiteY12552"/>
                </a:cxn>
                <a:cxn ang="0">
                  <a:pos x="connsiteX12553" y="connsiteY12553"/>
                </a:cxn>
                <a:cxn ang="0">
                  <a:pos x="connsiteX12554" y="connsiteY12554"/>
                </a:cxn>
                <a:cxn ang="0">
                  <a:pos x="connsiteX12555" y="connsiteY12555"/>
                </a:cxn>
                <a:cxn ang="0">
                  <a:pos x="connsiteX12556" y="connsiteY12556"/>
                </a:cxn>
                <a:cxn ang="0">
                  <a:pos x="connsiteX12557" y="connsiteY12557"/>
                </a:cxn>
                <a:cxn ang="0">
                  <a:pos x="connsiteX12558" y="connsiteY12558"/>
                </a:cxn>
                <a:cxn ang="0">
                  <a:pos x="connsiteX12559" y="connsiteY12559"/>
                </a:cxn>
                <a:cxn ang="0">
                  <a:pos x="connsiteX12560" y="connsiteY12560"/>
                </a:cxn>
                <a:cxn ang="0">
                  <a:pos x="connsiteX12561" y="connsiteY12561"/>
                </a:cxn>
                <a:cxn ang="0">
                  <a:pos x="connsiteX12562" y="connsiteY12562"/>
                </a:cxn>
                <a:cxn ang="0">
                  <a:pos x="connsiteX12563" y="connsiteY12563"/>
                </a:cxn>
                <a:cxn ang="0">
                  <a:pos x="connsiteX12564" y="connsiteY12564"/>
                </a:cxn>
                <a:cxn ang="0">
                  <a:pos x="connsiteX12565" y="connsiteY12565"/>
                </a:cxn>
                <a:cxn ang="0">
                  <a:pos x="connsiteX12566" y="connsiteY12566"/>
                </a:cxn>
                <a:cxn ang="0">
                  <a:pos x="connsiteX12567" y="connsiteY12567"/>
                </a:cxn>
                <a:cxn ang="0">
                  <a:pos x="connsiteX12568" y="connsiteY12568"/>
                </a:cxn>
                <a:cxn ang="0">
                  <a:pos x="connsiteX12569" y="connsiteY12569"/>
                </a:cxn>
                <a:cxn ang="0">
                  <a:pos x="connsiteX12570" y="connsiteY12570"/>
                </a:cxn>
                <a:cxn ang="0">
                  <a:pos x="connsiteX12571" y="connsiteY12571"/>
                </a:cxn>
                <a:cxn ang="0">
                  <a:pos x="connsiteX12572" y="connsiteY12572"/>
                </a:cxn>
                <a:cxn ang="0">
                  <a:pos x="connsiteX12573" y="connsiteY12573"/>
                </a:cxn>
                <a:cxn ang="0">
                  <a:pos x="connsiteX12574" y="connsiteY12574"/>
                </a:cxn>
                <a:cxn ang="0">
                  <a:pos x="connsiteX12575" y="connsiteY12575"/>
                </a:cxn>
                <a:cxn ang="0">
                  <a:pos x="connsiteX12576" y="connsiteY12576"/>
                </a:cxn>
                <a:cxn ang="0">
                  <a:pos x="connsiteX12577" y="connsiteY12577"/>
                </a:cxn>
                <a:cxn ang="0">
                  <a:pos x="connsiteX12578" y="connsiteY12578"/>
                </a:cxn>
                <a:cxn ang="0">
                  <a:pos x="connsiteX12579" y="connsiteY12579"/>
                </a:cxn>
                <a:cxn ang="0">
                  <a:pos x="connsiteX12580" y="connsiteY12580"/>
                </a:cxn>
                <a:cxn ang="0">
                  <a:pos x="connsiteX12581" y="connsiteY12581"/>
                </a:cxn>
                <a:cxn ang="0">
                  <a:pos x="connsiteX12582" y="connsiteY12582"/>
                </a:cxn>
                <a:cxn ang="0">
                  <a:pos x="connsiteX12583" y="connsiteY12583"/>
                </a:cxn>
                <a:cxn ang="0">
                  <a:pos x="connsiteX12584" y="connsiteY12584"/>
                </a:cxn>
                <a:cxn ang="0">
                  <a:pos x="connsiteX12585" y="connsiteY12585"/>
                </a:cxn>
                <a:cxn ang="0">
                  <a:pos x="connsiteX12586" y="connsiteY12586"/>
                </a:cxn>
                <a:cxn ang="0">
                  <a:pos x="connsiteX12587" y="connsiteY12587"/>
                </a:cxn>
                <a:cxn ang="0">
                  <a:pos x="connsiteX12588" y="connsiteY12588"/>
                </a:cxn>
                <a:cxn ang="0">
                  <a:pos x="connsiteX12589" y="connsiteY12589"/>
                </a:cxn>
                <a:cxn ang="0">
                  <a:pos x="connsiteX12590" y="connsiteY12590"/>
                </a:cxn>
                <a:cxn ang="0">
                  <a:pos x="connsiteX12591" y="connsiteY12591"/>
                </a:cxn>
                <a:cxn ang="0">
                  <a:pos x="connsiteX12592" y="connsiteY12592"/>
                </a:cxn>
                <a:cxn ang="0">
                  <a:pos x="connsiteX12593" y="connsiteY12593"/>
                </a:cxn>
                <a:cxn ang="0">
                  <a:pos x="connsiteX12594" y="connsiteY12594"/>
                </a:cxn>
                <a:cxn ang="0">
                  <a:pos x="connsiteX12595" y="connsiteY12595"/>
                </a:cxn>
                <a:cxn ang="0">
                  <a:pos x="connsiteX12596" y="connsiteY12596"/>
                </a:cxn>
                <a:cxn ang="0">
                  <a:pos x="connsiteX12597" y="connsiteY12597"/>
                </a:cxn>
                <a:cxn ang="0">
                  <a:pos x="connsiteX12598" y="connsiteY12598"/>
                </a:cxn>
                <a:cxn ang="0">
                  <a:pos x="connsiteX12599" y="connsiteY12599"/>
                </a:cxn>
                <a:cxn ang="0">
                  <a:pos x="connsiteX12600" y="connsiteY12600"/>
                </a:cxn>
                <a:cxn ang="0">
                  <a:pos x="connsiteX12601" y="connsiteY12601"/>
                </a:cxn>
                <a:cxn ang="0">
                  <a:pos x="connsiteX12602" y="connsiteY12602"/>
                </a:cxn>
                <a:cxn ang="0">
                  <a:pos x="connsiteX12603" y="connsiteY12603"/>
                </a:cxn>
                <a:cxn ang="0">
                  <a:pos x="connsiteX12604" y="connsiteY12604"/>
                </a:cxn>
                <a:cxn ang="0">
                  <a:pos x="connsiteX12605" y="connsiteY12605"/>
                </a:cxn>
                <a:cxn ang="0">
                  <a:pos x="connsiteX12606" y="connsiteY12606"/>
                </a:cxn>
                <a:cxn ang="0">
                  <a:pos x="connsiteX12607" y="connsiteY12607"/>
                </a:cxn>
                <a:cxn ang="0">
                  <a:pos x="connsiteX12608" y="connsiteY12608"/>
                </a:cxn>
                <a:cxn ang="0">
                  <a:pos x="connsiteX12609" y="connsiteY12609"/>
                </a:cxn>
                <a:cxn ang="0">
                  <a:pos x="connsiteX12610" y="connsiteY12610"/>
                </a:cxn>
                <a:cxn ang="0">
                  <a:pos x="connsiteX12611" y="connsiteY12611"/>
                </a:cxn>
                <a:cxn ang="0">
                  <a:pos x="connsiteX12612" y="connsiteY12612"/>
                </a:cxn>
                <a:cxn ang="0">
                  <a:pos x="connsiteX12613" y="connsiteY12613"/>
                </a:cxn>
                <a:cxn ang="0">
                  <a:pos x="connsiteX12614" y="connsiteY12614"/>
                </a:cxn>
                <a:cxn ang="0">
                  <a:pos x="connsiteX12615" y="connsiteY12615"/>
                </a:cxn>
                <a:cxn ang="0">
                  <a:pos x="connsiteX12616" y="connsiteY12616"/>
                </a:cxn>
                <a:cxn ang="0">
                  <a:pos x="connsiteX12617" y="connsiteY12617"/>
                </a:cxn>
                <a:cxn ang="0">
                  <a:pos x="connsiteX12618" y="connsiteY12618"/>
                </a:cxn>
                <a:cxn ang="0">
                  <a:pos x="connsiteX12619" y="connsiteY12619"/>
                </a:cxn>
                <a:cxn ang="0">
                  <a:pos x="connsiteX12620" y="connsiteY12620"/>
                </a:cxn>
                <a:cxn ang="0">
                  <a:pos x="connsiteX12621" y="connsiteY12621"/>
                </a:cxn>
                <a:cxn ang="0">
                  <a:pos x="connsiteX12622" y="connsiteY12622"/>
                </a:cxn>
                <a:cxn ang="0">
                  <a:pos x="connsiteX12623" y="connsiteY12623"/>
                </a:cxn>
                <a:cxn ang="0">
                  <a:pos x="connsiteX12624" y="connsiteY12624"/>
                </a:cxn>
                <a:cxn ang="0">
                  <a:pos x="connsiteX12625" y="connsiteY12625"/>
                </a:cxn>
                <a:cxn ang="0">
                  <a:pos x="connsiteX12626" y="connsiteY12626"/>
                </a:cxn>
                <a:cxn ang="0">
                  <a:pos x="connsiteX12627" y="connsiteY12627"/>
                </a:cxn>
                <a:cxn ang="0">
                  <a:pos x="connsiteX12628" y="connsiteY12628"/>
                </a:cxn>
                <a:cxn ang="0">
                  <a:pos x="connsiteX12629" y="connsiteY12629"/>
                </a:cxn>
                <a:cxn ang="0">
                  <a:pos x="connsiteX12630" y="connsiteY12630"/>
                </a:cxn>
                <a:cxn ang="0">
                  <a:pos x="connsiteX12631" y="connsiteY12631"/>
                </a:cxn>
                <a:cxn ang="0">
                  <a:pos x="connsiteX12632" y="connsiteY12632"/>
                </a:cxn>
                <a:cxn ang="0">
                  <a:pos x="connsiteX12633" y="connsiteY12633"/>
                </a:cxn>
                <a:cxn ang="0">
                  <a:pos x="connsiteX12634" y="connsiteY12634"/>
                </a:cxn>
                <a:cxn ang="0">
                  <a:pos x="connsiteX12635" y="connsiteY12635"/>
                </a:cxn>
                <a:cxn ang="0">
                  <a:pos x="connsiteX12636" y="connsiteY12636"/>
                </a:cxn>
                <a:cxn ang="0">
                  <a:pos x="connsiteX12637" y="connsiteY12637"/>
                </a:cxn>
                <a:cxn ang="0">
                  <a:pos x="connsiteX12638" y="connsiteY12638"/>
                </a:cxn>
                <a:cxn ang="0">
                  <a:pos x="connsiteX12639" y="connsiteY12639"/>
                </a:cxn>
                <a:cxn ang="0">
                  <a:pos x="connsiteX12640" y="connsiteY12640"/>
                </a:cxn>
                <a:cxn ang="0">
                  <a:pos x="connsiteX12641" y="connsiteY12641"/>
                </a:cxn>
                <a:cxn ang="0">
                  <a:pos x="connsiteX12642" y="connsiteY12642"/>
                </a:cxn>
                <a:cxn ang="0">
                  <a:pos x="connsiteX12643" y="connsiteY12643"/>
                </a:cxn>
                <a:cxn ang="0">
                  <a:pos x="connsiteX12644" y="connsiteY12644"/>
                </a:cxn>
                <a:cxn ang="0">
                  <a:pos x="connsiteX12645" y="connsiteY12645"/>
                </a:cxn>
                <a:cxn ang="0">
                  <a:pos x="connsiteX12646" y="connsiteY12646"/>
                </a:cxn>
                <a:cxn ang="0">
                  <a:pos x="connsiteX12647" y="connsiteY12647"/>
                </a:cxn>
                <a:cxn ang="0">
                  <a:pos x="connsiteX12648" y="connsiteY12648"/>
                </a:cxn>
                <a:cxn ang="0">
                  <a:pos x="connsiteX12649" y="connsiteY12649"/>
                </a:cxn>
                <a:cxn ang="0">
                  <a:pos x="connsiteX12650" y="connsiteY12650"/>
                </a:cxn>
                <a:cxn ang="0">
                  <a:pos x="connsiteX12651" y="connsiteY12651"/>
                </a:cxn>
                <a:cxn ang="0">
                  <a:pos x="connsiteX12652" y="connsiteY12652"/>
                </a:cxn>
                <a:cxn ang="0">
                  <a:pos x="connsiteX12653" y="connsiteY12653"/>
                </a:cxn>
                <a:cxn ang="0">
                  <a:pos x="connsiteX12654" y="connsiteY12654"/>
                </a:cxn>
                <a:cxn ang="0">
                  <a:pos x="connsiteX12655" y="connsiteY12655"/>
                </a:cxn>
                <a:cxn ang="0">
                  <a:pos x="connsiteX12656" y="connsiteY12656"/>
                </a:cxn>
                <a:cxn ang="0">
                  <a:pos x="connsiteX12657" y="connsiteY12657"/>
                </a:cxn>
                <a:cxn ang="0">
                  <a:pos x="connsiteX12658" y="connsiteY12658"/>
                </a:cxn>
                <a:cxn ang="0">
                  <a:pos x="connsiteX12659" y="connsiteY12659"/>
                </a:cxn>
                <a:cxn ang="0">
                  <a:pos x="connsiteX12660" y="connsiteY12660"/>
                </a:cxn>
                <a:cxn ang="0">
                  <a:pos x="connsiteX12661" y="connsiteY12661"/>
                </a:cxn>
                <a:cxn ang="0">
                  <a:pos x="connsiteX12662" y="connsiteY12662"/>
                </a:cxn>
                <a:cxn ang="0">
                  <a:pos x="connsiteX12663" y="connsiteY12663"/>
                </a:cxn>
                <a:cxn ang="0">
                  <a:pos x="connsiteX12664" y="connsiteY12664"/>
                </a:cxn>
                <a:cxn ang="0">
                  <a:pos x="connsiteX12665" y="connsiteY12665"/>
                </a:cxn>
                <a:cxn ang="0">
                  <a:pos x="connsiteX12666" y="connsiteY12666"/>
                </a:cxn>
                <a:cxn ang="0">
                  <a:pos x="connsiteX12667" y="connsiteY12667"/>
                </a:cxn>
                <a:cxn ang="0">
                  <a:pos x="connsiteX12668" y="connsiteY12668"/>
                </a:cxn>
                <a:cxn ang="0">
                  <a:pos x="connsiteX12669" y="connsiteY12669"/>
                </a:cxn>
                <a:cxn ang="0">
                  <a:pos x="connsiteX12670" y="connsiteY12670"/>
                </a:cxn>
                <a:cxn ang="0">
                  <a:pos x="connsiteX12671" y="connsiteY12671"/>
                </a:cxn>
                <a:cxn ang="0">
                  <a:pos x="connsiteX12672" y="connsiteY12672"/>
                </a:cxn>
                <a:cxn ang="0">
                  <a:pos x="connsiteX12673" y="connsiteY12673"/>
                </a:cxn>
                <a:cxn ang="0">
                  <a:pos x="connsiteX12674" y="connsiteY12674"/>
                </a:cxn>
                <a:cxn ang="0">
                  <a:pos x="connsiteX12675" y="connsiteY12675"/>
                </a:cxn>
                <a:cxn ang="0">
                  <a:pos x="connsiteX12676" y="connsiteY12676"/>
                </a:cxn>
                <a:cxn ang="0">
                  <a:pos x="connsiteX12677" y="connsiteY12677"/>
                </a:cxn>
                <a:cxn ang="0">
                  <a:pos x="connsiteX12678" y="connsiteY12678"/>
                </a:cxn>
                <a:cxn ang="0">
                  <a:pos x="connsiteX12679" y="connsiteY12679"/>
                </a:cxn>
                <a:cxn ang="0">
                  <a:pos x="connsiteX12680" y="connsiteY12680"/>
                </a:cxn>
                <a:cxn ang="0">
                  <a:pos x="connsiteX12681" y="connsiteY12681"/>
                </a:cxn>
                <a:cxn ang="0">
                  <a:pos x="connsiteX12682" y="connsiteY12682"/>
                </a:cxn>
                <a:cxn ang="0">
                  <a:pos x="connsiteX12683" y="connsiteY12683"/>
                </a:cxn>
                <a:cxn ang="0">
                  <a:pos x="connsiteX12684" y="connsiteY12684"/>
                </a:cxn>
                <a:cxn ang="0">
                  <a:pos x="connsiteX12685" y="connsiteY12685"/>
                </a:cxn>
                <a:cxn ang="0">
                  <a:pos x="connsiteX12686" y="connsiteY12686"/>
                </a:cxn>
                <a:cxn ang="0">
                  <a:pos x="connsiteX12687" y="connsiteY12687"/>
                </a:cxn>
                <a:cxn ang="0">
                  <a:pos x="connsiteX12688" y="connsiteY12688"/>
                </a:cxn>
                <a:cxn ang="0">
                  <a:pos x="connsiteX12689" y="connsiteY12689"/>
                </a:cxn>
                <a:cxn ang="0">
                  <a:pos x="connsiteX12690" y="connsiteY12690"/>
                </a:cxn>
                <a:cxn ang="0">
                  <a:pos x="connsiteX12691" y="connsiteY12691"/>
                </a:cxn>
                <a:cxn ang="0">
                  <a:pos x="connsiteX12692" y="connsiteY12692"/>
                </a:cxn>
                <a:cxn ang="0">
                  <a:pos x="connsiteX12693" y="connsiteY12693"/>
                </a:cxn>
                <a:cxn ang="0">
                  <a:pos x="connsiteX12694" y="connsiteY12694"/>
                </a:cxn>
                <a:cxn ang="0">
                  <a:pos x="connsiteX12695" y="connsiteY12695"/>
                </a:cxn>
                <a:cxn ang="0">
                  <a:pos x="connsiteX12696" y="connsiteY12696"/>
                </a:cxn>
                <a:cxn ang="0">
                  <a:pos x="connsiteX12697" y="connsiteY12697"/>
                </a:cxn>
                <a:cxn ang="0">
                  <a:pos x="connsiteX12698" y="connsiteY12698"/>
                </a:cxn>
                <a:cxn ang="0">
                  <a:pos x="connsiteX12699" y="connsiteY12699"/>
                </a:cxn>
                <a:cxn ang="0">
                  <a:pos x="connsiteX12700" y="connsiteY12700"/>
                </a:cxn>
                <a:cxn ang="0">
                  <a:pos x="connsiteX12701" y="connsiteY12701"/>
                </a:cxn>
                <a:cxn ang="0">
                  <a:pos x="connsiteX12702" y="connsiteY12702"/>
                </a:cxn>
                <a:cxn ang="0">
                  <a:pos x="connsiteX12703" y="connsiteY12703"/>
                </a:cxn>
                <a:cxn ang="0">
                  <a:pos x="connsiteX12704" y="connsiteY12704"/>
                </a:cxn>
                <a:cxn ang="0">
                  <a:pos x="connsiteX12705" y="connsiteY12705"/>
                </a:cxn>
                <a:cxn ang="0">
                  <a:pos x="connsiteX12706" y="connsiteY12706"/>
                </a:cxn>
                <a:cxn ang="0">
                  <a:pos x="connsiteX12707" y="connsiteY12707"/>
                </a:cxn>
                <a:cxn ang="0">
                  <a:pos x="connsiteX12708" y="connsiteY12708"/>
                </a:cxn>
                <a:cxn ang="0">
                  <a:pos x="connsiteX12709" y="connsiteY12709"/>
                </a:cxn>
                <a:cxn ang="0">
                  <a:pos x="connsiteX12710" y="connsiteY12710"/>
                </a:cxn>
                <a:cxn ang="0">
                  <a:pos x="connsiteX12711" y="connsiteY12711"/>
                </a:cxn>
                <a:cxn ang="0">
                  <a:pos x="connsiteX12712" y="connsiteY12712"/>
                </a:cxn>
                <a:cxn ang="0">
                  <a:pos x="connsiteX12713" y="connsiteY12713"/>
                </a:cxn>
                <a:cxn ang="0">
                  <a:pos x="connsiteX12714" y="connsiteY12714"/>
                </a:cxn>
                <a:cxn ang="0">
                  <a:pos x="connsiteX12715" y="connsiteY12715"/>
                </a:cxn>
                <a:cxn ang="0">
                  <a:pos x="connsiteX12716" y="connsiteY12716"/>
                </a:cxn>
                <a:cxn ang="0">
                  <a:pos x="connsiteX12717" y="connsiteY12717"/>
                </a:cxn>
                <a:cxn ang="0">
                  <a:pos x="connsiteX12718" y="connsiteY12718"/>
                </a:cxn>
                <a:cxn ang="0">
                  <a:pos x="connsiteX12719" y="connsiteY12719"/>
                </a:cxn>
                <a:cxn ang="0">
                  <a:pos x="connsiteX12720" y="connsiteY12720"/>
                </a:cxn>
                <a:cxn ang="0">
                  <a:pos x="connsiteX12721" y="connsiteY12721"/>
                </a:cxn>
                <a:cxn ang="0">
                  <a:pos x="connsiteX12722" y="connsiteY12722"/>
                </a:cxn>
                <a:cxn ang="0">
                  <a:pos x="connsiteX12723" y="connsiteY12723"/>
                </a:cxn>
                <a:cxn ang="0">
                  <a:pos x="connsiteX12724" y="connsiteY12724"/>
                </a:cxn>
                <a:cxn ang="0">
                  <a:pos x="connsiteX12725" y="connsiteY12725"/>
                </a:cxn>
                <a:cxn ang="0">
                  <a:pos x="connsiteX12726" y="connsiteY12726"/>
                </a:cxn>
                <a:cxn ang="0">
                  <a:pos x="connsiteX12727" y="connsiteY12727"/>
                </a:cxn>
                <a:cxn ang="0">
                  <a:pos x="connsiteX12728" y="connsiteY12728"/>
                </a:cxn>
                <a:cxn ang="0">
                  <a:pos x="connsiteX12729" y="connsiteY12729"/>
                </a:cxn>
                <a:cxn ang="0">
                  <a:pos x="connsiteX12730" y="connsiteY12730"/>
                </a:cxn>
                <a:cxn ang="0">
                  <a:pos x="connsiteX12731" y="connsiteY12731"/>
                </a:cxn>
                <a:cxn ang="0">
                  <a:pos x="connsiteX12732" y="connsiteY12732"/>
                </a:cxn>
                <a:cxn ang="0">
                  <a:pos x="connsiteX12733" y="connsiteY12733"/>
                </a:cxn>
                <a:cxn ang="0">
                  <a:pos x="connsiteX12734" y="connsiteY12734"/>
                </a:cxn>
                <a:cxn ang="0">
                  <a:pos x="connsiteX12735" y="connsiteY12735"/>
                </a:cxn>
                <a:cxn ang="0">
                  <a:pos x="connsiteX12736" y="connsiteY12736"/>
                </a:cxn>
                <a:cxn ang="0">
                  <a:pos x="connsiteX12737" y="connsiteY12737"/>
                </a:cxn>
                <a:cxn ang="0">
                  <a:pos x="connsiteX12738" y="connsiteY12738"/>
                </a:cxn>
                <a:cxn ang="0">
                  <a:pos x="connsiteX12739" y="connsiteY12739"/>
                </a:cxn>
                <a:cxn ang="0">
                  <a:pos x="connsiteX12740" y="connsiteY12740"/>
                </a:cxn>
                <a:cxn ang="0">
                  <a:pos x="connsiteX12741" y="connsiteY12741"/>
                </a:cxn>
                <a:cxn ang="0">
                  <a:pos x="connsiteX12742" y="connsiteY12742"/>
                </a:cxn>
                <a:cxn ang="0">
                  <a:pos x="connsiteX12743" y="connsiteY12743"/>
                </a:cxn>
                <a:cxn ang="0">
                  <a:pos x="connsiteX12744" y="connsiteY12744"/>
                </a:cxn>
                <a:cxn ang="0">
                  <a:pos x="connsiteX12745" y="connsiteY12745"/>
                </a:cxn>
                <a:cxn ang="0">
                  <a:pos x="connsiteX12746" y="connsiteY12746"/>
                </a:cxn>
                <a:cxn ang="0">
                  <a:pos x="connsiteX12747" y="connsiteY12747"/>
                </a:cxn>
                <a:cxn ang="0">
                  <a:pos x="connsiteX12748" y="connsiteY12748"/>
                </a:cxn>
                <a:cxn ang="0">
                  <a:pos x="connsiteX12749" y="connsiteY12749"/>
                </a:cxn>
                <a:cxn ang="0">
                  <a:pos x="connsiteX12750" y="connsiteY12750"/>
                </a:cxn>
                <a:cxn ang="0">
                  <a:pos x="connsiteX12751" y="connsiteY12751"/>
                </a:cxn>
                <a:cxn ang="0">
                  <a:pos x="connsiteX12752" y="connsiteY12752"/>
                </a:cxn>
                <a:cxn ang="0">
                  <a:pos x="connsiteX12753" y="connsiteY12753"/>
                </a:cxn>
                <a:cxn ang="0">
                  <a:pos x="connsiteX12754" y="connsiteY12754"/>
                </a:cxn>
                <a:cxn ang="0">
                  <a:pos x="connsiteX12755" y="connsiteY12755"/>
                </a:cxn>
                <a:cxn ang="0">
                  <a:pos x="connsiteX12756" y="connsiteY12756"/>
                </a:cxn>
                <a:cxn ang="0">
                  <a:pos x="connsiteX12757" y="connsiteY12757"/>
                </a:cxn>
                <a:cxn ang="0">
                  <a:pos x="connsiteX12758" y="connsiteY12758"/>
                </a:cxn>
                <a:cxn ang="0">
                  <a:pos x="connsiteX12759" y="connsiteY12759"/>
                </a:cxn>
                <a:cxn ang="0">
                  <a:pos x="connsiteX12760" y="connsiteY12760"/>
                </a:cxn>
                <a:cxn ang="0">
                  <a:pos x="connsiteX12761" y="connsiteY12761"/>
                </a:cxn>
                <a:cxn ang="0">
                  <a:pos x="connsiteX12762" y="connsiteY12762"/>
                </a:cxn>
                <a:cxn ang="0">
                  <a:pos x="connsiteX12763" y="connsiteY12763"/>
                </a:cxn>
                <a:cxn ang="0">
                  <a:pos x="connsiteX12764" y="connsiteY12764"/>
                </a:cxn>
                <a:cxn ang="0">
                  <a:pos x="connsiteX12765" y="connsiteY12765"/>
                </a:cxn>
                <a:cxn ang="0">
                  <a:pos x="connsiteX12766" y="connsiteY12766"/>
                </a:cxn>
                <a:cxn ang="0">
                  <a:pos x="connsiteX12767" y="connsiteY12767"/>
                </a:cxn>
                <a:cxn ang="0">
                  <a:pos x="connsiteX12768" y="connsiteY12768"/>
                </a:cxn>
                <a:cxn ang="0">
                  <a:pos x="connsiteX12769" y="connsiteY12769"/>
                </a:cxn>
                <a:cxn ang="0">
                  <a:pos x="connsiteX12770" y="connsiteY12770"/>
                </a:cxn>
                <a:cxn ang="0">
                  <a:pos x="connsiteX12771" y="connsiteY12771"/>
                </a:cxn>
                <a:cxn ang="0">
                  <a:pos x="connsiteX12772" y="connsiteY12772"/>
                </a:cxn>
                <a:cxn ang="0">
                  <a:pos x="connsiteX12773" y="connsiteY12773"/>
                </a:cxn>
                <a:cxn ang="0">
                  <a:pos x="connsiteX12774" y="connsiteY12774"/>
                </a:cxn>
                <a:cxn ang="0">
                  <a:pos x="connsiteX12775" y="connsiteY12775"/>
                </a:cxn>
                <a:cxn ang="0">
                  <a:pos x="connsiteX12776" y="connsiteY12776"/>
                </a:cxn>
                <a:cxn ang="0">
                  <a:pos x="connsiteX12777" y="connsiteY12777"/>
                </a:cxn>
                <a:cxn ang="0">
                  <a:pos x="connsiteX12778" y="connsiteY12778"/>
                </a:cxn>
                <a:cxn ang="0">
                  <a:pos x="connsiteX12779" y="connsiteY12779"/>
                </a:cxn>
                <a:cxn ang="0">
                  <a:pos x="connsiteX12780" y="connsiteY12780"/>
                </a:cxn>
                <a:cxn ang="0">
                  <a:pos x="connsiteX12781" y="connsiteY12781"/>
                </a:cxn>
                <a:cxn ang="0">
                  <a:pos x="connsiteX12782" y="connsiteY12782"/>
                </a:cxn>
                <a:cxn ang="0">
                  <a:pos x="connsiteX12783" y="connsiteY12783"/>
                </a:cxn>
                <a:cxn ang="0">
                  <a:pos x="connsiteX12784" y="connsiteY12784"/>
                </a:cxn>
                <a:cxn ang="0">
                  <a:pos x="connsiteX12785" y="connsiteY12785"/>
                </a:cxn>
                <a:cxn ang="0">
                  <a:pos x="connsiteX12786" y="connsiteY12786"/>
                </a:cxn>
                <a:cxn ang="0">
                  <a:pos x="connsiteX12787" y="connsiteY12787"/>
                </a:cxn>
                <a:cxn ang="0">
                  <a:pos x="connsiteX12788" y="connsiteY12788"/>
                </a:cxn>
                <a:cxn ang="0">
                  <a:pos x="connsiteX12789" y="connsiteY12789"/>
                </a:cxn>
                <a:cxn ang="0">
                  <a:pos x="connsiteX12790" y="connsiteY12790"/>
                </a:cxn>
                <a:cxn ang="0">
                  <a:pos x="connsiteX12791" y="connsiteY12791"/>
                </a:cxn>
                <a:cxn ang="0">
                  <a:pos x="connsiteX12792" y="connsiteY12792"/>
                </a:cxn>
                <a:cxn ang="0">
                  <a:pos x="connsiteX12793" y="connsiteY12793"/>
                </a:cxn>
                <a:cxn ang="0">
                  <a:pos x="connsiteX12794" y="connsiteY12794"/>
                </a:cxn>
                <a:cxn ang="0">
                  <a:pos x="connsiteX12795" y="connsiteY12795"/>
                </a:cxn>
                <a:cxn ang="0">
                  <a:pos x="connsiteX12796" y="connsiteY12796"/>
                </a:cxn>
                <a:cxn ang="0">
                  <a:pos x="connsiteX12797" y="connsiteY12797"/>
                </a:cxn>
                <a:cxn ang="0">
                  <a:pos x="connsiteX12798" y="connsiteY12798"/>
                </a:cxn>
                <a:cxn ang="0">
                  <a:pos x="connsiteX12799" y="connsiteY12799"/>
                </a:cxn>
                <a:cxn ang="0">
                  <a:pos x="connsiteX12800" y="connsiteY12800"/>
                </a:cxn>
                <a:cxn ang="0">
                  <a:pos x="connsiteX12801" y="connsiteY12801"/>
                </a:cxn>
                <a:cxn ang="0">
                  <a:pos x="connsiteX12802" y="connsiteY12802"/>
                </a:cxn>
                <a:cxn ang="0">
                  <a:pos x="connsiteX12803" y="connsiteY12803"/>
                </a:cxn>
                <a:cxn ang="0">
                  <a:pos x="connsiteX12804" y="connsiteY12804"/>
                </a:cxn>
                <a:cxn ang="0">
                  <a:pos x="connsiteX12805" y="connsiteY12805"/>
                </a:cxn>
                <a:cxn ang="0">
                  <a:pos x="connsiteX12806" y="connsiteY12806"/>
                </a:cxn>
                <a:cxn ang="0">
                  <a:pos x="connsiteX12807" y="connsiteY12807"/>
                </a:cxn>
                <a:cxn ang="0">
                  <a:pos x="connsiteX12808" y="connsiteY12808"/>
                </a:cxn>
                <a:cxn ang="0">
                  <a:pos x="connsiteX12809" y="connsiteY12809"/>
                </a:cxn>
                <a:cxn ang="0">
                  <a:pos x="connsiteX12810" y="connsiteY12810"/>
                </a:cxn>
                <a:cxn ang="0">
                  <a:pos x="connsiteX12811" y="connsiteY12811"/>
                </a:cxn>
                <a:cxn ang="0">
                  <a:pos x="connsiteX12812" y="connsiteY12812"/>
                </a:cxn>
                <a:cxn ang="0">
                  <a:pos x="connsiteX12813" y="connsiteY12813"/>
                </a:cxn>
                <a:cxn ang="0">
                  <a:pos x="connsiteX12814" y="connsiteY12814"/>
                </a:cxn>
                <a:cxn ang="0">
                  <a:pos x="connsiteX12815" y="connsiteY12815"/>
                </a:cxn>
                <a:cxn ang="0">
                  <a:pos x="connsiteX12816" y="connsiteY12816"/>
                </a:cxn>
                <a:cxn ang="0">
                  <a:pos x="connsiteX12817" y="connsiteY12817"/>
                </a:cxn>
                <a:cxn ang="0">
                  <a:pos x="connsiteX12818" y="connsiteY12818"/>
                </a:cxn>
                <a:cxn ang="0">
                  <a:pos x="connsiteX12819" y="connsiteY12819"/>
                </a:cxn>
                <a:cxn ang="0">
                  <a:pos x="connsiteX12820" y="connsiteY12820"/>
                </a:cxn>
                <a:cxn ang="0">
                  <a:pos x="connsiteX12821" y="connsiteY12821"/>
                </a:cxn>
                <a:cxn ang="0">
                  <a:pos x="connsiteX12822" y="connsiteY12822"/>
                </a:cxn>
                <a:cxn ang="0">
                  <a:pos x="connsiteX12823" y="connsiteY12823"/>
                </a:cxn>
                <a:cxn ang="0">
                  <a:pos x="connsiteX12824" y="connsiteY12824"/>
                </a:cxn>
                <a:cxn ang="0">
                  <a:pos x="connsiteX12825" y="connsiteY12825"/>
                </a:cxn>
                <a:cxn ang="0">
                  <a:pos x="connsiteX12826" y="connsiteY12826"/>
                </a:cxn>
                <a:cxn ang="0">
                  <a:pos x="connsiteX12827" y="connsiteY12827"/>
                </a:cxn>
                <a:cxn ang="0">
                  <a:pos x="connsiteX12828" y="connsiteY12828"/>
                </a:cxn>
                <a:cxn ang="0">
                  <a:pos x="connsiteX12829" y="connsiteY12829"/>
                </a:cxn>
                <a:cxn ang="0">
                  <a:pos x="connsiteX12830" y="connsiteY12830"/>
                </a:cxn>
                <a:cxn ang="0">
                  <a:pos x="connsiteX12831" y="connsiteY12831"/>
                </a:cxn>
                <a:cxn ang="0">
                  <a:pos x="connsiteX12832" y="connsiteY12832"/>
                </a:cxn>
                <a:cxn ang="0">
                  <a:pos x="connsiteX12833" y="connsiteY12833"/>
                </a:cxn>
                <a:cxn ang="0">
                  <a:pos x="connsiteX12834" y="connsiteY12834"/>
                </a:cxn>
                <a:cxn ang="0">
                  <a:pos x="connsiteX12835" y="connsiteY12835"/>
                </a:cxn>
                <a:cxn ang="0">
                  <a:pos x="connsiteX12836" y="connsiteY12836"/>
                </a:cxn>
                <a:cxn ang="0">
                  <a:pos x="connsiteX12837" y="connsiteY12837"/>
                </a:cxn>
                <a:cxn ang="0">
                  <a:pos x="connsiteX12838" y="connsiteY12838"/>
                </a:cxn>
                <a:cxn ang="0">
                  <a:pos x="connsiteX12839" y="connsiteY12839"/>
                </a:cxn>
                <a:cxn ang="0">
                  <a:pos x="connsiteX12840" y="connsiteY12840"/>
                </a:cxn>
                <a:cxn ang="0">
                  <a:pos x="connsiteX12841" y="connsiteY12841"/>
                </a:cxn>
                <a:cxn ang="0">
                  <a:pos x="connsiteX12842" y="connsiteY12842"/>
                </a:cxn>
                <a:cxn ang="0">
                  <a:pos x="connsiteX12843" y="connsiteY12843"/>
                </a:cxn>
                <a:cxn ang="0">
                  <a:pos x="connsiteX12844" y="connsiteY12844"/>
                </a:cxn>
                <a:cxn ang="0">
                  <a:pos x="connsiteX12845" y="connsiteY12845"/>
                </a:cxn>
                <a:cxn ang="0">
                  <a:pos x="connsiteX12846" y="connsiteY12846"/>
                </a:cxn>
                <a:cxn ang="0">
                  <a:pos x="connsiteX12847" y="connsiteY12847"/>
                </a:cxn>
                <a:cxn ang="0">
                  <a:pos x="connsiteX12848" y="connsiteY12848"/>
                </a:cxn>
                <a:cxn ang="0">
                  <a:pos x="connsiteX12849" y="connsiteY12849"/>
                </a:cxn>
                <a:cxn ang="0">
                  <a:pos x="connsiteX12850" y="connsiteY12850"/>
                </a:cxn>
                <a:cxn ang="0">
                  <a:pos x="connsiteX12851" y="connsiteY12851"/>
                </a:cxn>
                <a:cxn ang="0">
                  <a:pos x="connsiteX12852" y="connsiteY12852"/>
                </a:cxn>
                <a:cxn ang="0">
                  <a:pos x="connsiteX12853" y="connsiteY12853"/>
                </a:cxn>
                <a:cxn ang="0">
                  <a:pos x="connsiteX12854" y="connsiteY12854"/>
                </a:cxn>
                <a:cxn ang="0">
                  <a:pos x="connsiteX12855" y="connsiteY12855"/>
                </a:cxn>
                <a:cxn ang="0">
                  <a:pos x="connsiteX12856" y="connsiteY12856"/>
                </a:cxn>
                <a:cxn ang="0">
                  <a:pos x="connsiteX12857" y="connsiteY12857"/>
                </a:cxn>
                <a:cxn ang="0">
                  <a:pos x="connsiteX12858" y="connsiteY12858"/>
                </a:cxn>
                <a:cxn ang="0">
                  <a:pos x="connsiteX12859" y="connsiteY12859"/>
                </a:cxn>
                <a:cxn ang="0">
                  <a:pos x="connsiteX12860" y="connsiteY12860"/>
                </a:cxn>
                <a:cxn ang="0">
                  <a:pos x="connsiteX12861" y="connsiteY12861"/>
                </a:cxn>
                <a:cxn ang="0">
                  <a:pos x="connsiteX12862" y="connsiteY12862"/>
                </a:cxn>
                <a:cxn ang="0">
                  <a:pos x="connsiteX12863" y="connsiteY12863"/>
                </a:cxn>
                <a:cxn ang="0">
                  <a:pos x="connsiteX12864" y="connsiteY12864"/>
                </a:cxn>
                <a:cxn ang="0">
                  <a:pos x="connsiteX12865" y="connsiteY12865"/>
                </a:cxn>
                <a:cxn ang="0">
                  <a:pos x="connsiteX12866" y="connsiteY12866"/>
                </a:cxn>
                <a:cxn ang="0">
                  <a:pos x="connsiteX12867" y="connsiteY12867"/>
                </a:cxn>
                <a:cxn ang="0">
                  <a:pos x="connsiteX12868" y="connsiteY12868"/>
                </a:cxn>
                <a:cxn ang="0">
                  <a:pos x="connsiteX12869" y="connsiteY12869"/>
                </a:cxn>
                <a:cxn ang="0">
                  <a:pos x="connsiteX12870" y="connsiteY12870"/>
                </a:cxn>
                <a:cxn ang="0">
                  <a:pos x="connsiteX12871" y="connsiteY12871"/>
                </a:cxn>
                <a:cxn ang="0">
                  <a:pos x="connsiteX12872" y="connsiteY12872"/>
                </a:cxn>
                <a:cxn ang="0">
                  <a:pos x="connsiteX12873" y="connsiteY12873"/>
                </a:cxn>
                <a:cxn ang="0">
                  <a:pos x="connsiteX12874" y="connsiteY12874"/>
                </a:cxn>
                <a:cxn ang="0">
                  <a:pos x="connsiteX12875" y="connsiteY12875"/>
                </a:cxn>
                <a:cxn ang="0">
                  <a:pos x="connsiteX12876" y="connsiteY12876"/>
                </a:cxn>
                <a:cxn ang="0">
                  <a:pos x="connsiteX12877" y="connsiteY12877"/>
                </a:cxn>
                <a:cxn ang="0">
                  <a:pos x="connsiteX12878" y="connsiteY12878"/>
                </a:cxn>
                <a:cxn ang="0">
                  <a:pos x="connsiteX12879" y="connsiteY12879"/>
                </a:cxn>
                <a:cxn ang="0">
                  <a:pos x="connsiteX12880" y="connsiteY12880"/>
                </a:cxn>
                <a:cxn ang="0">
                  <a:pos x="connsiteX12881" y="connsiteY12881"/>
                </a:cxn>
                <a:cxn ang="0">
                  <a:pos x="connsiteX12882" y="connsiteY12882"/>
                </a:cxn>
                <a:cxn ang="0">
                  <a:pos x="connsiteX12883" y="connsiteY12883"/>
                </a:cxn>
                <a:cxn ang="0">
                  <a:pos x="connsiteX12884" y="connsiteY12884"/>
                </a:cxn>
                <a:cxn ang="0">
                  <a:pos x="connsiteX12885" y="connsiteY12885"/>
                </a:cxn>
                <a:cxn ang="0">
                  <a:pos x="connsiteX12886" y="connsiteY12886"/>
                </a:cxn>
                <a:cxn ang="0">
                  <a:pos x="connsiteX12887" y="connsiteY12887"/>
                </a:cxn>
                <a:cxn ang="0">
                  <a:pos x="connsiteX12888" y="connsiteY12888"/>
                </a:cxn>
                <a:cxn ang="0">
                  <a:pos x="connsiteX12889" y="connsiteY12889"/>
                </a:cxn>
                <a:cxn ang="0">
                  <a:pos x="connsiteX12890" y="connsiteY12890"/>
                </a:cxn>
                <a:cxn ang="0">
                  <a:pos x="connsiteX12891" y="connsiteY12891"/>
                </a:cxn>
                <a:cxn ang="0">
                  <a:pos x="connsiteX12892" y="connsiteY12892"/>
                </a:cxn>
                <a:cxn ang="0">
                  <a:pos x="connsiteX12893" y="connsiteY12893"/>
                </a:cxn>
                <a:cxn ang="0">
                  <a:pos x="connsiteX12894" y="connsiteY12894"/>
                </a:cxn>
                <a:cxn ang="0">
                  <a:pos x="connsiteX12895" y="connsiteY12895"/>
                </a:cxn>
                <a:cxn ang="0">
                  <a:pos x="connsiteX12896" y="connsiteY12896"/>
                </a:cxn>
                <a:cxn ang="0">
                  <a:pos x="connsiteX12897" y="connsiteY12897"/>
                </a:cxn>
                <a:cxn ang="0">
                  <a:pos x="connsiteX12898" y="connsiteY12898"/>
                </a:cxn>
                <a:cxn ang="0">
                  <a:pos x="connsiteX12899" y="connsiteY12899"/>
                </a:cxn>
                <a:cxn ang="0">
                  <a:pos x="connsiteX12900" y="connsiteY12900"/>
                </a:cxn>
                <a:cxn ang="0">
                  <a:pos x="connsiteX12901" y="connsiteY12901"/>
                </a:cxn>
                <a:cxn ang="0">
                  <a:pos x="connsiteX12902" y="connsiteY12902"/>
                </a:cxn>
                <a:cxn ang="0">
                  <a:pos x="connsiteX12903" y="connsiteY12903"/>
                </a:cxn>
                <a:cxn ang="0">
                  <a:pos x="connsiteX12904" y="connsiteY12904"/>
                </a:cxn>
                <a:cxn ang="0">
                  <a:pos x="connsiteX12905" y="connsiteY12905"/>
                </a:cxn>
                <a:cxn ang="0">
                  <a:pos x="connsiteX12906" y="connsiteY12906"/>
                </a:cxn>
                <a:cxn ang="0">
                  <a:pos x="connsiteX12907" y="connsiteY12907"/>
                </a:cxn>
                <a:cxn ang="0">
                  <a:pos x="connsiteX12908" y="connsiteY12908"/>
                </a:cxn>
                <a:cxn ang="0">
                  <a:pos x="connsiteX12909" y="connsiteY12909"/>
                </a:cxn>
                <a:cxn ang="0">
                  <a:pos x="connsiteX12910" y="connsiteY12910"/>
                </a:cxn>
                <a:cxn ang="0">
                  <a:pos x="connsiteX12911" y="connsiteY12911"/>
                </a:cxn>
                <a:cxn ang="0">
                  <a:pos x="connsiteX12912" y="connsiteY12912"/>
                </a:cxn>
                <a:cxn ang="0">
                  <a:pos x="connsiteX12913" y="connsiteY12913"/>
                </a:cxn>
                <a:cxn ang="0">
                  <a:pos x="connsiteX12914" y="connsiteY12914"/>
                </a:cxn>
                <a:cxn ang="0">
                  <a:pos x="connsiteX12915" y="connsiteY12915"/>
                </a:cxn>
                <a:cxn ang="0">
                  <a:pos x="connsiteX12916" y="connsiteY12916"/>
                </a:cxn>
                <a:cxn ang="0">
                  <a:pos x="connsiteX12917" y="connsiteY12917"/>
                </a:cxn>
                <a:cxn ang="0">
                  <a:pos x="connsiteX12918" y="connsiteY12918"/>
                </a:cxn>
                <a:cxn ang="0">
                  <a:pos x="connsiteX12919" y="connsiteY12919"/>
                </a:cxn>
                <a:cxn ang="0">
                  <a:pos x="connsiteX12920" y="connsiteY12920"/>
                </a:cxn>
                <a:cxn ang="0">
                  <a:pos x="connsiteX12921" y="connsiteY12921"/>
                </a:cxn>
                <a:cxn ang="0">
                  <a:pos x="connsiteX12922" y="connsiteY12922"/>
                </a:cxn>
                <a:cxn ang="0">
                  <a:pos x="connsiteX12923" y="connsiteY12923"/>
                </a:cxn>
                <a:cxn ang="0">
                  <a:pos x="connsiteX12924" y="connsiteY12924"/>
                </a:cxn>
                <a:cxn ang="0">
                  <a:pos x="connsiteX12925" y="connsiteY12925"/>
                </a:cxn>
                <a:cxn ang="0">
                  <a:pos x="connsiteX12926" y="connsiteY12926"/>
                </a:cxn>
                <a:cxn ang="0">
                  <a:pos x="connsiteX12927" y="connsiteY12927"/>
                </a:cxn>
                <a:cxn ang="0">
                  <a:pos x="connsiteX12928" y="connsiteY12928"/>
                </a:cxn>
                <a:cxn ang="0">
                  <a:pos x="connsiteX12929" y="connsiteY12929"/>
                </a:cxn>
                <a:cxn ang="0">
                  <a:pos x="connsiteX12930" y="connsiteY12930"/>
                </a:cxn>
                <a:cxn ang="0">
                  <a:pos x="connsiteX12931" y="connsiteY12931"/>
                </a:cxn>
                <a:cxn ang="0">
                  <a:pos x="connsiteX12932" y="connsiteY12932"/>
                </a:cxn>
                <a:cxn ang="0">
                  <a:pos x="connsiteX12933" y="connsiteY12933"/>
                </a:cxn>
                <a:cxn ang="0">
                  <a:pos x="connsiteX12934" y="connsiteY12934"/>
                </a:cxn>
                <a:cxn ang="0">
                  <a:pos x="connsiteX12935" y="connsiteY12935"/>
                </a:cxn>
                <a:cxn ang="0">
                  <a:pos x="connsiteX12936" y="connsiteY12936"/>
                </a:cxn>
                <a:cxn ang="0">
                  <a:pos x="connsiteX12937" y="connsiteY12937"/>
                </a:cxn>
                <a:cxn ang="0">
                  <a:pos x="connsiteX12938" y="connsiteY12938"/>
                </a:cxn>
                <a:cxn ang="0">
                  <a:pos x="connsiteX12939" y="connsiteY12939"/>
                </a:cxn>
                <a:cxn ang="0">
                  <a:pos x="connsiteX12940" y="connsiteY12940"/>
                </a:cxn>
                <a:cxn ang="0">
                  <a:pos x="connsiteX12941" y="connsiteY12941"/>
                </a:cxn>
                <a:cxn ang="0">
                  <a:pos x="connsiteX12942" y="connsiteY12942"/>
                </a:cxn>
                <a:cxn ang="0">
                  <a:pos x="connsiteX12943" y="connsiteY12943"/>
                </a:cxn>
                <a:cxn ang="0">
                  <a:pos x="connsiteX12944" y="connsiteY12944"/>
                </a:cxn>
                <a:cxn ang="0">
                  <a:pos x="connsiteX12945" y="connsiteY12945"/>
                </a:cxn>
                <a:cxn ang="0">
                  <a:pos x="connsiteX12946" y="connsiteY12946"/>
                </a:cxn>
                <a:cxn ang="0">
                  <a:pos x="connsiteX12947" y="connsiteY12947"/>
                </a:cxn>
                <a:cxn ang="0">
                  <a:pos x="connsiteX12948" y="connsiteY12948"/>
                </a:cxn>
                <a:cxn ang="0">
                  <a:pos x="connsiteX12949" y="connsiteY12949"/>
                </a:cxn>
                <a:cxn ang="0">
                  <a:pos x="connsiteX12950" y="connsiteY12950"/>
                </a:cxn>
                <a:cxn ang="0">
                  <a:pos x="connsiteX12951" y="connsiteY12951"/>
                </a:cxn>
                <a:cxn ang="0">
                  <a:pos x="connsiteX12952" y="connsiteY12952"/>
                </a:cxn>
                <a:cxn ang="0">
                  <a:pos x="connsiteX12953" y="connsiteY12953"/>
                </a:cxn>
                <a:cxn ang="0">
                  <a:pos x="connsiteX12954" y="connsiteY12954"/>
                </a:cxn>
                <a:cxn ang="0">
                  <a:pos x="connsiteX12955" y="connsiteY12955"/>
                </a:cxn>
                <a:cxn ang="0">
                  <a:pos x="connsiteX12956" y="connsiteY12956"/>
                </a:cxn>
                <a:cxn ang="0">
                  <a:pos x="connsiteX12957" y="connsiteY12957"/>
                </a:cxn>
                <a:cxn ang="0">
                  <a:pos x="connsiteX12958" y="connsiteY12958"/>
                </a:cxn>
                <a:cxn ang="0">
                  <a:pos x="connsiteX12959" y="connsiteY12959"/>
                </a:cxn>
                <a:cxn ang="0">
                  <a:pos x="connsiteX12960" y="connsiteY12960"/>
                </a:cxn>
                <a:cxn ang="0">
                  <a:pos x="connsiteX12961" y="connsiteY12961"/>
                </a:cxn>
                <a:cxn ang="0">
                  <a:pos x="connsiteX12962" y="connsiteY12962"/>
                </a:cxn>
                <a:cxn ang="0">
                  <a:pos x="connsiteX12963" y="connsiteY12963"/>
                </a:cxn>
                <a:cxn ang="0">
                  <a:pos x="connsiteX12964" y="connsiteY12964"/>
                </a:cxn>
                <a:cxn ang="0">
                  <a:pos x="connsiteX12965" y="connsiteY12965"/>
                </a:cxn>
                <a:cxn ang="0">
                  <a:pos x="connsiteX12966" y="connsiteY12966"/>
                </a:cxn>
                <a:cxn ang="0">
                  <a:pos x="connsiteX12967" y="connsiteY12967"/>
                </a:cxn>
                <a:cxn ang="0">
                  <a:pos x="connsiteX12968" y="connsiteY12968"/>
                </a:cxn>
                <a:cxn ang="0">
                  <a:pos x="connsiteX12969" y="connsiteY12969"/>
                </a:cxn>
                <a:cxn ang="0">
                  <a:pos x="connsiteX12970" y="connsiteY12970"/>
                </a:cxn>
                <a:cxn ang="0">
                  <a:pos x="connsiteX12971" y="connsiteY12971"/>
                </a:cxn>
                <a:cxn ang="0">
                  <a:pos x="connsiteX12972" y="connsiteY12972"/>
                </a:cxn>
                <a:cxn ang="0">
                  <a:pos x="connsiteX12973" y="connsiteY12973"/>
                </a:cxn>
                <a:cxn ang="0">
                  <a:pos x="connsiteX12974" y="connsiteY12974"/>
                </a:cxn>
                <a:cxn ang="0">
                  <a:pos x="connsiteX12975" y="connsiteY12975"/>
                </a:cxn>
                <a:cxn ang="0">
                  <a:pos x="connsiteX12976" y="connsiteY12976"/>
                </a:cxn>
                <a:cxn ang="0">
                  <a:pos x="connsiteX12977" y="connsiteY12977"/>
                </a:cxn>
                <a:cxn ang="0">
                  <a:pos x="connsiteX12978" y="connsiteY12978"/>
                </a:cxn>
                <a:cxn ang="0">
                  <a:pos x="connsiteX12979" y="connsiteY12979"/>
                </a:cxn>
                <a:cxn ang="0">
                  <a:pos x="connsiteX12980" y="connsiteY12980"/>
                </a:cxn>
                <a:cxn ang="0">
                  <a:pos x="connsiteX12981" y="connsiteY12981"/>
                </a:cxn>
                <a:cxn ang="0">
                  <a:pos x="connsiteX12982" y="connsiteY12982"/>
                </a:cxn>
                <a:cxn ang="0">
                  <a:pos x="connsiteX12983" y="connsiteY12983"/>
                </a:cxn>
                <a:cxn ang="0">
                  <a:pos x="connsiteX12984" y="connsiteY12984"/>
                </a:cxn>
                <a:cxn ang="0">
                  <a:pos x="connsiteX12985" y="connsiteY12985"/>
                </a:cxn>
                <a:cxn ang="0">
                  <a:pos x="connsiteX12986" y="connsiteY12986"/>
                </a:cxn>
                <a:cxn ang="0">
                  <a:pos x="connsiteX12987" y="connsiteY12987"/>
                </a:cxn>
                <a:cxn ang="0">
                  <a:pos x="connsiteX12988" y="connsiteY12988"/>
                </a:cxn>
                <a:cxn ang="0">
                  <a:pos x="connsiteX12989" y="connsiteY12989"/>
                </a:cxn>
                <a:cxn ang="0">
                  <a:pos x="connsiteX12990" y="connsiteY12990"/>
                </a:cxn>
                <a:cxn ang="0">
                  <a:pos x="connsiteX12991" y="connsiteY12991"/>
                </a:cxn>
                <a:cxn ang="0">
                  <a:pos x="connsiteX12992" y="connsiteY12992"/>
                </a:cxn>
                <a:cxn ang="0">
                  <a:pos x="connsiteX12993" y="connsiteY12993"/>
                </a:cxn>
                <a:cxn ang="0">
                  <a:pos x="connsiteX12994" y="connsiteY12994"/>
                </a:cxn>
                <a:cxn ang="0">
                  <a:pos x="connsiteX12995" y="connsiteY12995"/>
                </a:cxn>
                <a:cxn ang="0">
                  <a:pos x="connsiteX12996" y="connsiteY12996"/>
                </a:cxn>
                <a:cxn ang="0">
                  <a:pos x="connsiteX12997" y="connsiteY12997"/>
                </a:cxn>
                <a:cxn ang="0">
                  <a:pos x="connsiteX12998" y="connsiteY12998"/>
                </a:cxn>
                <a:cxn ang="0">
                  <a:pos x="connsiteX12999" y="connsiteY12999"/>
                </a:cxn>
                <a:cxn ang="0">
                  <a:pos x="connsiteX13000" y="connsiteY13000"/>
                </a:cxn>
                <a:cxn ang="0">
                  <a:pos x="connsiteX13001" y="connsiteY13001"/>
                </a:cxn>
                <a:cxn ang="0">
                  <a:pos x="connsiteX13002" y="connsiteY13002"/>
                </a:cxn>
                <a:cxn ang="0">
                  <a:pos x="connsiteX13003" y="connsiteY13003"/>
                </a:cxn>
                <a:cxn ang="0">
                  <a:pos x="connsiteX13004" y="connsiteY13004"/>
                </a:cxn>
                <a:cxn ang="0">
                  <a:pos x="connsiteX13005" y="connsiteY13005"/>
                </a:cxn>
                <a:cxn ang="0">
                  <a:pos x="connsiteX13006" y="connsiteY13006"/>
                </a:cxn>
                <a:cxn ang="0">
                  <a:pos x="connsiteX13007" y="connsiteY13007"/>
                </a:cxn>
                <a:cxn ang="0">
                  <a:pos x="connsiteX13008" y="connsiteY13008"/>
                </a:cxn>
                <a:cxn ang="0">
                  <a:pos x="connsiteX13009" y="connsiteY13009"/>
                </a:cxn>
                <a:cxn ang="0">
                  <a:pos x="connsiteX13010" y="connsiteY13010"/>
                </a:cxn>
                <a:cxn ang="0">
                  <a:pos x="connsiteX13011" y="connsiteY13011"/>
                </a:cxn>
                <a:cxn ang="0">
                  <a:pos x="connsiteX13012" y="connsiteY13012"/>
                </a:cxn>
                <a:cxn ang="0">
                  <a:pos x="connsiteX13013" y="connsiteY13013"/>
                </a:cxn>
                <a:cxn ang="0">
                  <a:pos x="connsiteX13014" y="connsiteY13014"/>
                </a:cxn>
                <a:cxn ang="0">
                  <a:pos x="connsiteX13015" y="connsiteY13015"/>
                </a:cxn>
                <a:cxn ang="0">
                  <a:pos x="connsiteX13016" y="connsiteY13016"/>
                </a:cxn>
                <a:cxn ang="0">
                  <a:pos x="connsiteX13017" y="connsiteY13017"/>
                </a:cxn>
                <a:cxn ang="0">
                  <a:pos x="connsiteX13018" y="connsiteY13018"/>
                </a:cxn>
                <a:cxn ang="0">
                  <a:pos x="connsiteX13019" y="connsiteY13019"/>
                </a:cxn>
                <a:cxn ang="0">
                  <a:pos x="connsiteX13020" y="connsiteY13020"/>
                </a:cxn>
                <a:cxn ang="0">
                  <a:pos x="connsiteX13021" y="connsiteY13021"/>
                </a:cxn>
                <a:cxn ang="0">
                  <a:pos x="connsiteX13022" y="connsiteY13022"/>
                </a:cxn>
                <a:cxn ang="0">
                  <a:pos x="connsiteX13023" y="connsiteY13023"/>
                </a:cxn>
                <a:cxn ang="0">
                  <a:pos x="connsiteX13024" y="connsiteY13024"/>
                </a:cxn>
                <a:cxn ang="0">
                  <a:pos x="connsiteX13025" y="connsiteY13025"/>
                </a:cxn>
                <a:cxn ang="0">
                  <a:pos x="connsiteX13026" y="connsiteY13026"/>
                </a:cxn>
                <a:cxn ang="0">
                  <a:pos x="connsiteX13027" y="connsiteY13027"/>
                </a:cxn>
                <a:cxn ang="0">
                  <a:pos x="connsiteX13028" y="connsiteY13028"/>
                </a:cxn>
                <a:cxn ang="0">
                  <a:pos x="connsiteX13029" y="connsiteY13029"/>
                </a:cxn>
                <a:cxn ang="0">
                  <a:pos x="connsiteX13030" y="connsiteY13030"/>
                </a:cxn>
                <a:cxn ang="0">
                  <a:pos x="connsiteX13031" y="connsiteY13031"/>
                </a:cxn>
                <a:cxn ang="0">
                  <a:pos x="connsiteX13032" y="connsiteY13032"/>
                </a:cxn>
                <a:cxn ang="0">
                  <a:pos x="connsiteX13033" y="connsiteY13033"/>
                </a:cxn>
                <a:cxn ang="0">
                  <a:pos x="connsiteX13034" y="connsiteY13034"/>
                </a:cxn>
                <a:cxn ang="0">
                  <a:pos x="connsiteX13035" y="connsiteY13035"/>
                </a:cxn>
                <a:cxn ang="0">
                  <a:pos x="connsiteX13036" y="connsiteY13036"/>
                </a:cxn>
                <a:cxn ang="0">
                  <a:pos x="connsiteX13037" y="connsiteY13037"/>
                </a:cxn>
                <a:cxn ang="0">
                  <a:pos x="connsiteX13038" y="connsiteY13038"/>
                </a:cxn>
                <a:cxn ang="0">
                  <a:pos x="connsiteX13039" y="connsiteY13039"/>
                </a:cxn>
                <a:cxn ang="0">
                  <a:pos x="connsiteX13040" y="connsiteY13040"/>
                </a:cxn>
                <a:cxn ang="0">
                  <a:pos x="connsiteX13041" y="connsiteY13041"/>
                </a:cxn>
                <a:cxn ang="0">
                  <a:pos x="connsiteX13042" y="connsiteY13042"/>
                </a:cxn>
                <a:cxn ang="0">
                  <a:pos x="connsiteX13043" y="connsiteY13043"/>
                </a:cxn>
                <a:cxn ang="0">
                  <a:pos x="connsiteX13044" y="connsiteY13044"/>
                </a:cxn>
                <a:cxn ang="0">
                  <a:pos x="connsiteX13045" y="connsiteY13045"/>
                </a:cxn>
                <a:cxn ang="0">
                  <a:pos x="connsiteX13046" y="connsiteY13046"/>
                </a:cxn>
                <a:cxn ang="0">
                  <a:pos x="connsiteX13047" y="connsiteY13047"/>
                </a:cxn>
                <a:cxn ang="0">
                  <a:pos x="connsiteX13048" y="connsiteY13048"/>
                </a:cxn>
                <a:cxn ang="0">
                  <a:pos x="connsiteX13049" y="connsiteY13049"/>
                </a:cxn>
                <a:cxn ang="0">
                  <a:pos x="connsiteX13050" y="connsiteY13050"/>
                </a:cxn>
                <a:cxn ang="0">
                  <a:pos x="connsiteX13051" y="connsiteY13051"/>
                </a:cxn>
                <a:cxn ang="0">
                  <a:pos x="connsiteX13052" y="connsiteY13052"/>
                </a:cxn>
                <a:cxn ang="0">
                  <a:pos x="connsiteX13053" y="connsiteY13053"/>
                </a:cxn>
                <a:cxn ang="0">
                  <a:pos x="connsiteX13054" y="connsiteY13054"/>
                </a:cxn>
                <a:cxn ang="0">
                  <a:pos x="connsiteX13055" y="connsiteY13055"/>
                </a:cxn>
                <a:cxn ang="0">
                  <a:pos x="connsiteX13056" y="connsiteY13056"/>
                </a:cxn>
                <a:cxn ang="0">
                  <a:pos x="connsiteX13057" y="connsiteY13057"/>
                </a:cxn>
                <a:cxn ang="0">
                  <a:pos x="connsiteX13058" y="connsiteY13058"/>
                </a:cxn>
                <a:cxn ang="0">
                  <a:pos x="connsiteX13059" y="connsiteY13059"/>
                </a:cxn>
                <a:cxn ang="0">
                  <a:pos x="connsiteX13060" y="connsiteY13060"/>
                </a:cxn>
                <a:cxn ang="0">
                  <a:pos x="connsiteX13061" y="connsiteY13061"/>
                </a:cxn>
                <a:cxn ang="0">
                  <a:pos x="connsiteX13062" y="connsiteY13062"/>
                </a:cxn>
                <a:cxn ang="0">
                  <a:pos x="connsiteX13063" y="connsiteY13063"/>
                </a:cxn>
                <a:cxn ang="0">
                  <a:pos x="connsiteX13064" y="connsiteY13064"/>
                </a:cxn>
                <a:cxn ang="0">
                  <a:pos x="connsiteX13065" y="connsiteY13065"/>
                </a:cxn>
                <a:cxn ang="0">
                  <a:pos x="connsiteX13066" y="connsiteY13066"/>
                </a:cxn>
                <a:cxn ang="0">
                  <a:pos x="connsiteX13067" y="connsiteY13067"/>
                </a:cxn>
                <a:cxn ang="0">
                  <a:pos x="connsiteX13068" y="connsiteY13068"/>
                </a:cxn>
                <a:cxn ang="0">
                  <a:pos x="connsiteX13069" y="connsiteY13069"/>
                </a:cxn>
                <a:cxn ang="0">
                  <a:pos x="connsiteX13070" y="connsiteY13070"/>
                </a:cxn>
                <a:cxn ang="0">
                  <a:pos x="connsiteX13071" y="connsiteY13071"/>
                </a:cxn>
                <a:cxn ang="0">
                  <a:pos x="connsiteX13072" y="connsiteY13072"/>
                </a:cxn>
                <a:cxn ang="0">
                  <a:pos x="connsiteX13073" y="connsiteY13073"/>
                </a:cxn>
                <a:cxn ang="0">
                  <a:pos x="connsiteX13074" y="connsiteY13074"/>
                </a:cxn>
                <a:cxn ang="0">
                  <a:pos x="connsiteX13075" y="connsiteY13075"/>
                </a:cxn>
                <a:cxn ang="0">
                  <a:pos x="connsiteX13076" y="connsiteY13076"/>
                </a:cxn>
                <a:cxn ang="0">
                  <a:pos x="connsiteX13077" y="connsiteY13077"/>
                </a:cxn>
                <a:cxn ang="0">
                  <a:pos x="connsiteX13078" y="connsiteY13078"/>
                </a:cxn>
                <a:cxn ang="0">
                  <a:pos x="connsiteX13079" y="connsiteY13079"/>
                </a:cxn>
                <a:cxn ang="0">
                  <a:pos x="connsiteX13080" y="connsiteY13080"/>
                </a:cxn>
                <a:cxn ang="0">
                  <a:pos x="connsiteX13081" y="connsiteY13081"/>
                </a:cxn>
                <a:cxn ang="0">
                  <a:pos x="connsiteX13082" y="connsiteY13082"/>
                </a:cxn>
                <a:cxn ang="0">
                  <a:pos x="connsiteX13083" y="connsiteY13083"/>
                </a:cxn>
                <a:cxn ang="0">
                  <a:pos x="connsiteX13084" y="connsiteY13084"/>
                </a:cxn>
                <a:cxn ang="0">
                  <a:pos x="connsiteX13085" y="connsiteY13085"/>
                </a:cxn>
                <a:cxn ang="0">
                  <a:pos x="connsiteX13086" y="connsiteY13086"/>
                </a:cxn>
                <a:cxn ang="0">
                  <a:pos x="connsiteX13087" y="connsiteY13087"/>
                </a:cxn>
                <a:cxn ang="0">
                  <a:pos x="connsiteX13088" y="connsiteY13088"/>
                </a:cxn>
                <a:cxn ang="0">
                  <a:pos x="connsiteX13089" y="connsiteY13089"/>
                </a:cxn>
                <a:cxn ang="0">
                  <a:pos x="connsiteX13090" y="connsiteY13090"/>
                </a:cxn>
                <a:cxn ang="0">
                  <a:pos x="connsiteX13091" y="connsiteY13091"/>
                </a:cxn>
                <a:cxn ang="0">
                  <a:pos x="connsiteX13092" y="connsiteY13092"/>
                </a:cxn>
                <a:cxn ang="0">
                  <a:pos x="connsiteX13093" y="connsiteY13093"/>
                </a:cxn>
                <a:cxn ang="0">
                  <a:pos x="connsiteX13094" y="connsiteY13094"/>
                </a:cxn>
                <a:cxn ang="0">
                  <a:pos x="connsiteX13095" y="connsiteY13095"/>
                </a:cxn>
                <a:cxn ang="0">
                  <a:pos x="connsiteX13096" y="connsiteY13096"/>
                </a:cxn>
                <a:cxn ang="0">
                  <a:pos x="connsiteX13097" y="connsiteY13097"/>
                </a:cxn>
                <a:cxn ang="0">
                  <a:pos x="connsiteX13098" y="connsiteY13098"/>
                </a:cxn>
                <a:cxn ang="0">
                  <a:pos x="connsiteX13099" y="connsiteY13099"/>
                </a:cxn>
                <a:cxn ang="0">
                  <a:pos x="connsiteX13100" y="connsiteY13100"/>
                </a:cxn>
                <a:cxn ang="0">
                  <a:pos x="connsiteX13101" y="connsiteY13101"/>
                </a:cxn>
                <a:cxn ang="0">
                  <a:pos x="connsiteX13102" y="connsiteY13102"/>
                </a:cxn>
                <a:cxn ang="0">
                  <a:pos x="connsiteX13103" y="connsiteY13103"/>
                </a:cxn>
                <a:cxn ang="0">
                  <a:pos x="connsiteX13104" y="connsiteY13104"/>
                </a:cxn>
                <a:cxn ang="0">
                  <a:pos x="connsiteX13105" y="connsiteY13105"/>
                </a:cxn>
                <a:cxn ang="0">
                  <a:pos x="connsiteX13106" y="connsiteY13106"/>
                </a:cxn>
                <a:cxn ang="0">
                  <a:pos x="connsiteX13107" y="connsiteY13107"/>
                </a:cxn>
                <a:cxn ang="0">
                  <a:pos x="connsiteX13108" y="connsiteY13108"/>
                </a:cxn>
                <a:cxn ang="0">
                  <a:pos x="connsiteX13109" y="connsiteY13109"/>
                </a:cxn>
                <a:cxn ang="0">
                  <a:pos x="connsiteX13110" y="connsiteY13110"/>
                </a:cxn>
                <a:cxn ang="0">
                  <a:pos x="connsiteX13111" y="connsiteY13111"/>
                </a:cxn>
                <a:cxn ang="0">
                  <a:pos x="connsiteX13112" y="connsiteY13112"/>
                </a:cxn>
                <a:cxn ang="0">
                  <a:pos x="connsiteX13113" y="connsiteY13113"/>
                </a:cxn>
                <a:cxn ang="0">
                  <a:pos x="connsiteX13114" y="connsiteY13114"/>
                </a:cxn>
                <a:cxn ang="0">
                  <a:pos x="connsiteX13115" y="connsiteY13115"/>
                </a:cxn>
                <a:cxn ang="0">
                  <a:pos x="connsiteX13116" y="connsiteY13116"/>
                </a:cxn>
                <a:cxn ang="0">
                  <a:pos x="connsiteX13117" y="connsiteY13117"/>
                </a:cxn>
                <a:cxn ang="0">
                  <a:pos x="connsiteX13118" y="connsiteY13118"/>
                </a:cxn>
                <a:cxn ang="0">
                  <a:pos x="connsiteX13119" y="connsiteY13119"/>
                </a:cxn>
                <a:cxn ang="0">
                  <a:pos x="connsiteX13120" y="connsiteY13120"/>
                </a:cxn>
                <a:cxn ang="0">
                  <a:pos x="connsiteX13121" y="connsiteY13121"/>
                </a:cxn>
                <a:cxn ang="0">
                  <a:pos x="connsiteX13122" y="connsiteY13122"/>
                </a:cxn>
                <a:cxn ang="0">
                  <a:pos x="connsiteX13123" y="connsiteY13123"/>
                </a:cxn>
                <a:cxn ang="0">
                  <a:pos x="connsiteX13124" y="connsiteY13124"/>
                </a:cxn>
                <a:cxn ang="0">
                  <a:pos x="connsiteX13125" y="connsiteY13125"/>
                </a:cxn>
                <a:cxn ang="0">
                  <a:pos x="connsiteX13126" y="connsiteY13126"/>
                </a:cxn>
                <a:cxn ang="0">
                  <a:pos x="connsiteX13127" y="connsiteY13127"/>
                </a:cxn>
                <a:cxn ang="0">
                  <a:pos x="connsiteX13128" y="connsiteY13128"/>
                </a:cxn>
                <a:cxn ang="0">
                  <a:pos x="connsiteX13129" y="connsiteY13129"/>
                </a:cxn>
                <a:cxn ang="0">
                  <a:pos x="connsiteX13130" y="connsiteY13130"/>
                </a:cxn>
                <a:cxn ang="0">
                  <a:pos x="connsiteX13131" y="connsiteY13131"/>
                </a:cxn>
                <a:cxn ang="0">
                  <a:pos x="connsiteX13132" y="connsiteY13132"/>
                </a:cxn>
                <a:cxn ang="0">
                  <a:pos x="connsiteX13133" y="connsiteY13133"/>
                </a:cxn>
                <a:cxn ang="0">
                  <a:pos x="connsiteX13134" y="connsiteY13134"/>
                </a:cxn>
                <a:cxn ang="0">
                  <a:pos x="connsiteX13135" y="connsiteY13135"/>
                </a:cxn>
                <a:cxn ang="0">
                  <a:pos x="connsiteX13136" y="connsiteY13136"/>
                </a:cxn>
                <a:cxn ang="0">
                  <a:pos x="connsiteX13137" y="connsiteY13137"/>
                </a:cxn>
                <a:cxn ang="0">
                  <a:pos x="connsiteX13138" y="connsiteY13138"/>
                </a:cxn>
                <a:cxn ang="0">
                  <a:pos x="connsiteX13139" y="connsiteY13139"/>
                </a:cxn>
                <a:cxn ang="0">
                  <a:pos x="connsiteX13140" y="connsiteY13140"/>
                </a:cxn>
                <a:cxn ang="0">
                  <a:pos x="connsiteX13141" y="connsiteY13141"/>
                </a:cxn>
                <a:cxn ang="0">
                  <a:pos x="connsiteX13142" y="connsiteY13142"/>
                </a:cxn>
                <a:cxn ang="0">
                  <a:pos x="connsiteX13143" y="connsiteY13143"/>
                </a:cxn>
                <a:cxn ang="0">
                  <a:pos x="connsiteX13144" y="connsiteY13144"/>
                </a:cxn>
                <a:cxn ang="0">
                  <a:pos x="connsiteX13145" y="connsiteY13145"/>
                </a:cxn>
                <a:cxn ang="0">
                  <a:pos x="connsiteX13146" y="connsiteY13146"/>
                </a:cxn>
                <a:cxn ang="0">
                  <a:pos x="connsiteX13147" y="connsiteY13147"/>
                </a:cxn>
                <a:cxn ang="0">
                  <a:pos x="connsiteX13148" y="connsiteY13148"/>
                </a:cxn>
                <a:cxn ang="0">
                  <a:pos x="connsiteX13149" y="connsiteY13149"/>
                </a:cxn>
                <a:cxn ang="0">
                  <a:pos x="connsiteX13150" y="connsiteY13150"/>
                </a:cxn>
                <a:cxn ang="0">
                  <a:pos x="connsiteX13151" y="connsiteY13151"/>
                </a:cxn>
                <a:cxn ang="0">
                  <a:pos x="connsiteX13152" y="connsiteY13152"/>
                </a:cxn>
                <a:cxn ang="0">
                  <a:pos x="connsiteX13153" y="connsiteY13153"/>
                </a:cxn>
                <a:cxn ang="0">
                  <a:pos x="connsiteX13154" y="connsiteY13154"/>
                </a:cxn>
                <a:cxn ang="0">
                  <a:pos x="connsiteX13155" y="connsiteY13155"/>
                </a:cxn>
                <a:cxn ang="0">
                  <a:pos x="connsiteX13156" y="connsiteY13156"/>
                </a:cxn>
                <a:cxn ang="0">
                  <a:pos x="connsiteX13157" y="connsiteY13157"/>
                </a:cxn>
                <a:cxn ang="0">
                  <a:pos x="connsiteX13158" y="connsiteY13158"/>
                </a:cxn>
                <a:cxn ang="0">
                  <a:pos x="connsiteX13159" y="connsiteY13159"/>
                </a:cxn>
                <a:cxn ang="0">
                  <a:pos x="connsiteX13160" y="connsiteY13160"/>
                </a:cxn>
                <a:cxn ang="0">
                  <a:pos x="connsiteX13161" y="connsiteY13161"/>
                </a:cxn>
                <a:cxn ang="0">
                  <a:pos x="connsiteX13162" y="connsiteY13162"/>
                </a:cxn>
                <a:cxn ang="0">
                  <a:pos x="connsiteX13163" y="connsiteY13163"/>
                </a:cxn>
                <a:cxn ang="0">
                  <a:pos x="connsiteX13164" y="connsiteY13164"/>
                </a:cxn>
                <a:cxn ang="0">
                  <a:pos x="connsiteX13165" y="connsiteY13165"/>
                </a:cxn>
                <a:cxn ang="0">
                  <a:pos x="connsiteX13166" y="connsiteY13166"/>
                </a:cxn>
                <a:cxn ang="0">
                  <a:pos x="connsiteX13167" y="connsiteY13167"/>
                </a:cxn>
                <a:cxn ang="0">
                  <a:pos x="connsiteX13168" y="connsiteY13168"/>
                </a:cxn>
                <a:cxn ang="0">
                  <a:pos x="connsiteX13169" y="connsiteY13169"/>
                </a:cxn>
                <a:cxn ang="0">
                  <a:pos x="connsiteX13170" y="connsiteY13170"/>
                </a:cxn>
                <a:cxn ang="0">
                  <a:pos x="connsiteX13171" y="connsiteY13171"/>
                </a:cxn>
                <a:cxn ang="0">
                  <a:pos x="connsiteX13172" y="connsiteY13172"/>
                </a:cxn>
                <a:cxn ang="0">
                  <a:pos x="connsiteX13173" y="connsiteY13173"/>
                </a:cxn>
                <a:cxn ang="0">
                  <a:pos x="connsiteX13174" y="connsiteY13174"/>
                </a:cxn>
                <a:cxn ang="0">
                  <a:pos x="connsiteX13175" y="connsiteY13175"/>
                </a:cxn>
                <a:cxn ang="0">
                  <a:pos x="connsiteX13176" y="connsiteY13176"/>
                </a:cxn>
                <a:cxn ang="0">
                  <a:pos x="connsiteX13177" y="connsiteY13177"/>
                </a:cxn>
                <a:cxn ang="0">
                  <a:pos x="connsiteX13178" y="connsiteY13178"/>
                </a:cxn>
                <a:cxn ang="0">
                  <a:pos x="connsiteX13179" y="connsiteY13179"/>
                </a:cxn>
                <a:cxn ang="0">
                  <a:pos x="connsiteX13180" y="connsiteY13180"/>
                </a:cxn>
                <a:cxn ang="0">
                  <a:pos x="connsiteX13181" y="connsiteY13181"/>
                </a:cxn>
                <a:cxn ang="0">
                  <a:pos x="connsiteX13182" y="connsiteY13182"/>
                </a:cxn>
                <a:cxn ang="0">
                  <a:pos x="connsiteX13183" y="connsiteY13183"/>
                </a:cxn>
                <a:cxn ang="0">
                  <a:pos x="connsiteX13184" y="connsiteY13184"/>
                </a:cxn>
                <a:cxn ang="0">
                  <a:pos x="connsiteX13185" y="connsiteY13185"/>
                </a:cxn>
                <a:cxn ang="0">
                  <a:pos x="connsiteX13186" y="connsiteY13186"/>
                </a:cxn>
                <a:cxn ang="0">
                  <a:pos x="connsiteX13187" y="connsiteY13187"/>
                </a:cxn>
                <a:cxn ang="0">
                  <a:pos x="connsiteX13188" y="connsiteY13188"/>
                </a:cxn>
                <a:cxn ang="0">
                  <a:pos x="connsiteX13189" y="connsiteY13189"/>
                </a:cxn>
                <a:cxn ang="0">
                  <a:pos x="connsiteX13190" y="connsiteY13190"/>
                </a:cxn>
                <a:cxn ang="0">
                  <a:pos x="connsiteX13191" y="connsiteY13191"/>
                </a:cxn>
                <a:cxn ang="0">
                  <a:pos x="connsiteX13192" y="connsiteY13192"/>
                </a:cxn>
                <a:cxn ang="0">
                  <a:pos x="connsiteX13193" y="connsiteY13193"/>
                </a:cxn>
                <a:cxn ang="0">
                  <a:pos x="connsiteX13194" y="connsiteY13194"/>
                </a:cxn>
                <a:cxn ang="0">
                  <a:pos x="connsiteX13195" y="connsiteY13195"/>
                </a:cxn>
                <a:cxn ang="0">
                  <a:pos x="connsiteX13196" y="connsiteY13196"/>
                </a:cxn>
                <a:cxn ang="0">
                  <a:pos x="connsiteX13197" y="connsiteY13197"/>
                </a:cxn>
                <a:cxn ang="0">
                  <a:pos x="connsiteX13198" y="connsiteY13198"/>
                </a:cxn>
                <a:cxn ang="0">
                  <a:pos x="connsiteX13199" y="connsiteY13199"/>
                </a:cxn>
                <a:cxn ang="0">
                  <a:pos x="connsiteX13200" y="connsiteY13200"/>
                </a:cxn>
                <a:cxn ang="0">
                  <a:pos x="connsiteX13201" y="connsiteY13201"/>
                </a:cxn>
                <a:cxn ang="0">
                  <a:pos x="connsiteX13202" y="connsiteY13202"/>
                </a:cxn>
                <a:cxn ang="0">
                  <a:pos x="connsiteX13203" y="connsiteY13203"/>
                </a:cxn>
                <a:cxn ang="0">
                  <a:pos x="connsiteX13204" y="connsiteY13204"/>
                </a:cxn>
                <a:cxn ang="0">
                  <a:pos x="connsiteX13205" y="connsiteY13205"/>
                </a:cxn>
                <a:cxn ang="0">
                  <a:pos x="connsiteX13206" y="connsiteY13206"/>
                </a:cxn>
                <a:cxn ang="0">
                  <a:pos x="connsiteX13207" y="connsiteY13207"/>
                </a:cxn>
                <a:cxn ang="0">
                  <a:pos x="connsiteX13208" y="connsiteY13208"/>
                </a:cxn>
                <a:cxn ang="0">
                  <a:pos x="connsiteX13209" y="connsiteY13209"/>
                </a:cxn>
                <a:cxn ang="0">
                  <a:pos x="connsiteX13210" y="connsiteY13210"/>
                </a:cxn>
                <a:cxn ang="0">
                  <a:pos x="connsiteX13211" y="connsiteY13211"/>
                </a:cxn>
                <a:cxn ang="0">
                  <a:pos x="connsiteX13212" y="connsiteY13212"/>
                </a:cxn>
                <a:cxn ang="0">
                  <a:pos x="connsiteX13213" y="connsiteY13213"/>
                </a:cxn>
                <a:cxn ang="0">
                  <a:pos x="connsiteX13214" y="connsiteY13214"/>
                </a:cxn>
                <a:cxn ang="0">
                  <a:pos x="connsiteX13215" y="connsiteY13215"/>
                </a:cxn>
                <a:cxn ang="0">
                  <a:pos x="connsiteX13216" y="connsiteY13216"/>
                </a:cxn>
                <a:cxn ang="0">
                  <a:pos x="connsiteX13217" y="connsiteY13217"/>
                </a:cxn>
                <a:cxn ang="0">
                  <a:pos x="connsiteX13218" y="connsiteY13218"/>
                </a:cxn>
                <a:cxn ang="0">
                  <a:pos x="connsiteX13219" y="connsiteY13219"/>
                </a:cxn>
                <a:cxn ang="0">
                  <a:pos x="connsiteX13220" y="connsiteY13220"/>
                </a:cxn>
                <a:cxn ang="0">
                  <a:pos x="connsiteX13221" y="connsiteY13221"/>
                </a:cxn>
                <a:cxn ang="0">
                  <a:pos x="connsiteX13222" y="connsiteY13222"/>
                </a:cxn>
                <a:cxn ang="0">
                  <a:pos x="connsiteX13223" y="connsiteY13223"/>
                </a:cxn>
                <a:cxn ang="0">
                  <a:pos x="connsiteX13224" y="connsiteY13224"/>
                </a:cxn>
                <a:cxn ang="0">
                  <a:pos x="connsiteX13225" y="connsiteY13225"/>
                </a:cxn>
                <a:cxn ang="0">
                  <a:pos x="connsiteX13226" y="connsiteY13226"/>
                </a:cxn>
                <a:cxn ang="0">
                  <a:pos x="connsiteX13227" y="connsiteY13227"/>
                </a:cxn>
                <a:cxn ang="0">
                  <a:pos x="connsiteX13228" y="connsiteY13228"/>
                </a:cxn>
                <a:cxn ang="0">
                  <a:pos x="connsiteX13229" y="connsiteY13229"/>
                </a:cxn>
                <a:cxn ang="0">
                  <a:pos x="connsiteX13230" y="connsiteY13230"/>
                </a:cxn>
                <a:cxn ang="0">
                  <a:pos x="connsiteX13231" y="connsiteY13231"/>
                </a:cxn>
                <a:cxn ang="0">
                  <a:pos x="connsiteX13232" y="connsiteY13232"/>
                </a:cxn>
                <a:cxn ang="0">
                  <a:pos x="connsiteX13233" y="connsiteY13233"/>
                </a:cxn>
                <a:cxn ang="0">
                  <a:pos x="connsiteX13234" y="connsiteY13234"/>
                </a:cxn>
                <a:cxn ang="0">
                  <a:pos x="connsiteX13235" y="connsiteY13235"/>
                </a:cxn>
                <a:cxn ang="0">
                  <a:pos x="connsiteX13236" y="connsiteY13236"/>
                </a:cxn>
                <a:cxn ang="0">
                  <a:pos x="connsiteX13237" y="connsiteY13237"/>
                </a:cxn>
                <a:cxn ang="0">
                  <a:pos x="connsiteX13238" y="connsiteY13238"/>
                </a:cxn>
                <a:cxn ang="0">
                  <a:pos x="connsiteX13239" y="connsiteY13239"/>
                </a:cxn>
                <a:cxn ang="0">
                  <a:pos x="connsiteX13240" y="connsiteY13240"/>
                </a:cxn>
                <a:cxn ang="0">
                  <a:pos x="connsiteX13241" y="connsiteY13241"/>
                </a:cxn>
                <a:cxn ang="0">
                  <a:pos x="connsiteX13242" y="connsiteY13242"/>
                </a:cxn>
                <a:cxn ang="0">
                  <a:pos x="connsiteX13243" y="connsiteY13243"/>
                </a:cxn>
                <a:cxn ang="0">
                  <a:pos x="connsiteX13244" y="connsiteY13244"/>
                </a:cxn>
                <a:cxn ang="0">
                  <a:pos x="connsiteX13245" y="connsiteY13245"/>
                </a:cxn>
                <a:cxn ang="0">
                  <a:pos x="connsiteX13246" y="connsiteY13246"/>
                </a:cxn>
                <a:cxn ang="0">
                  <a:pos x="connsiteX13247" y="connsiteY13247"/>
                </a:cxn>
                <a:cxn ang="0">
                  <a:pos x="connsiteX13248" y="connsiteY13248"/>
                </a:cxn>
                <a:cxn ang="0">
                  <a:pos x="connsiteX13249" y="connsiteY13249"/>
                </a:cxn>
                <a:cxn ang="0">
                  <a:pos x="connsiteX13250" y="connsiteY13250"/>
                </a:cxn>
                <a:cxn ang="0">
                  <a:pos x="connsiteX13251" y="connsiteY13251"/>
                </a:cxn>
                <a:cxn ang="0">
                  <a:pos x="connsiteX13252" y="connsiteY13252"/>
                </a:cxn>
                <a:cxn ang="0">
                  <a:pos x="connsiteX13253" y="connsiteY13253"/>
                </a:cxn>
                <a:cxn ang="0">
                  <a:pos x="connsiteX13254" y="connsiteY13254"/>
                </a:cxn>
                <a:cxn ang="0">
                  <a:pos x="connsiteX13255" y="connsiteY13255"/>
                </a:cxn>
                <a:cxn ang="0">
                  <a:pos x="connsiteX13256" y="connsiteY13256"/>
                </a:cxn>
                <a:cxn ang="0">
                  <a:pos x="connsiteX13257" y="connsiteY13257"/>
                </a:cxn>
                <a:cxn ang="0">
                  <a:pos x="connsiteX13258" y="connsiteY13258"/>
                </a:cxn>
                <a:cxn ang="0">
                  <a:pos x="connsiteX13259" y="connsiteY13259"/>
                </a:cxn>
                <a:cxn ang="0">
                  <a:pos x="connsiteX13260" y="connsiteY13260"/>
                </a:cxn>
                <a:cxn ang="0">
                  <a:pos x="connsiteX13261" y="connsiteY13261"/>
                </a:cxn>
                <a:cxn ang="0">
                  <a:pos x="connsiteX13262" y="connsiteY13262"/>
                </a:cxn>
                <a:cxn ang="0">
                  <a:pos x="connsiteX13263" y="connsiteY13263"/>
                </a:cxn>
                <a:cxn ang="0">
                  <a:pos x="connsiteX13264" y="connsiteY13264"/>
                </a:cxn>
                <a:cxn ang="0">
                  <a:pos x="connsiteX13265" y="connsiteY13265"/>
                </a:cxn>
                <a:cxn ang="0">
                  <a:pos x="connsiteX13266" y="connsiteY13266"/>
                </a:cxn>
                <a:cxn ang="0">
                  <a:pos x="connsiteX13267" y="connsiteY13267"/>
                </a:cxn>
                <a:cxn ang="0">
                  <a:pos x="connsiteX13268" y="connsiteY13268"/>
                </a:cxn>
                <a:cxn ang="0">
                  <a:pos x="connsiteX13269" y="connsiteY13269"/>
                </a:cxn>
                <a:cxn ang="0">
                  <a:pos x="connsiteX13270" y="connsiteY13270"/>
                </a:cxn>
                <a:cxn ang="0">
                  <a:pos x="connsiteX13271" y="connsiteY13271"/>
                </a:cxn>
                <a:cxn ang="0">
                  <a:pos x="connsiteX13272" y="connsiteY13272"/>
                </a:cxn>
                <a:cxn ang="0">
                  <a:pos x="connsiteX13273" y="connsiteY13273"/>
                </a:cxn>
                <a:cxn ang="0">
                  <a:pos x="connsiteX13274" y="connsiteY13274"/>
                </a:cxn>
                <a:cxn ang="0">
                  <a:pos x="connsiteX13275" y="connsiteY13275"/>
                </a:cxn>
                <a:cxn ang="0">
                  <a:pos x="connsiteX13276" y="connsiteY13276"/>
                </a:cxn>
                <a:cxn ang="0">
                  <a:pos x="connsiteX13277" y="connsiteY13277"/>
                </a:cxn>
                <a:cxn ang="0">
                  <a:pos x="connsiteX13278" y="connsiteY13278"/>
                </a:cxn>
                <a:cxn ang="0">
                  <a:pos x="connsiteX13279" y="connsiteY13279"/>
                </a:cxn>
                <a:cxn ang="0">
                  <a:pos x="connsiteX13280" y="connsiteY13280"/>
                </a:cxn>
                <a:cxn ang="0">
                  <a:pos x="connsiteX13281" y="connsiteY13281"/>
                </a:cxn>
                <a:cxn ang="0">
                  <a:pos x="connsiteX13282" y="connsiteY13282"/>
                </a:cxn>
                <a:cxn ang="0">
                  <a:pos x="connsiteX13283" y="connsiteY13283"/>
                </a:cxn>
                <a:cxn ang="0">
                  <a:pos x="connsiteX13284" y="connsiteY13284"/>
                </a:cxn>
                <a:cxn ang="0">
                  <a:pos x="connsiteX13285" y="connsiteY13285"/>
                </a:cxn>
                <a:cxn ang="0">
                  <a:pos x="connsiteX13286" y="connsiteY13286"/>
                </a:cxn>
                <a:cxn ang="0">
                  <a:pos x="connsiteX13287" y="connsiteY13287"/>
                </a:cxn>
                <a:cxn ang="0">
                  <a:pos x="connsiteX13288" y="connsiteY13288"/>
                </a:cxn>
                <a:cxn ang="0">
                  <a:pos x="connsiteX13289" y="connsiteY13289"/>
                </a:cxn>
                <a:cxn ang="0">
                  <a:pos x="connsiteX13290" y="connsiteY13290"/>
                </a:cxn>
                <a:cxn ang="0">
                  <a:pos x="connsiteX13291" y="connsiteY13291"/>
                </a:cxn>
                <a:cxn ang="0">
                  <a:pos x="connsiteX13292" y="connsiteY13292"/>
                </a:cxn>
                <a:cxn ang="0">
                  <a:pos x="connsiteX13293" y="connsiteY13293"/>
                </a:cxn>
                <a:cxn ang="0">
                  <a:pos x="connsiteX13294" y="connsiteY13294"/>
                </a:cxn>
                <a:cxn ang="0">
                  <a:pos x="connsiteX13295" y="connsiteY13295"/>
                </a:cxn>
                <a:cxn ang="0">
                  <a:pos x="connsiteX13296" y="connsiteY13296"/>
                </a:cxn>
                <a:cxn ang="0">
                  <a:pos x="connsiteX13297" y="connsiteY13297"/>
                </a:cxn>
                <a:cxn ang="0">
                  <a:pos x="connsiteX13298" y="connsiteY13298"/>
                </a:cxn>
                <a:cxn ang="0">
                  <a:pos x="connsiteX13299" y="connsiteY13299"/>
                </a:cxn>
                <a:cxn ang="0">
                  <a:pos x="connsiteX13300" y="connsiteY13300"/>
                </a:cxn>
                <a:cxn ang="0">
                  <a:pos x="connsiteX13301" y="connsiteY13301"/>
                </a:cxn>
                <a:cxn ang="0">
                  <a:pos x="connsiteX13302" y="connsiteY13302"/>
                </a:cxn>
                <a:cxn ang="0">
                  <a:pos x="connsiteX13303" y="connsiteY13303"/>
                </a:cxn>
                <a:cxn ang="0">
                  <a:pos x="connsiteX13304" y="connsiteY13304"/>
                </a:cxn>
                <a:cxn ang="0">
                  <a:pos x="connsiteX13305" y="connsiteY13305"/>
                </a:cxn>
                <a:cxn ang="0">
                  <a:pos x="connsiteX13306" y="connsiteY13306"/>
                </a:cxn>
                <a:cxn ang="0">
                  <a:pos x="connsiteX13307" y="connsiteY13307"/>
                </a:cxn>
                <a:cxn ang="0">
                  <a:pos x="connsiteX13308" y="connsiteY13308"/>
                </a:cxn>
                <a:cxn ang="0">
                  <a:pos x="connsiteX13309" y="connsiteY13309"/>
                </a:cxn>
                <a:cxn ang="0">
                  <a:pos x="connsiteX13310" y="connsiteY13310"/>
                </a:cxn>
                <a:cxn ang="0">
                  <a:pos x="connsiteX13311" y="connsiteY13311"/>
                </a:cxn>
                <a:cxn ang="0">
                  <a:pos x="connsiteX13312" y="connsiteY13312"/>
                </a:cxn>
                <a:cxn ang="0">
                  <a:pos x="connsiteX13313" y="connsiteY13313"/>
                </a:cxn>
                <a:cxn ang="0">
                  <a:pos x="connsiteX13314" y="connsiteY13314"/>
                </a:cxn>
                <a:cxn ang="0">
                  <a:pos x="connsiteX13315" y="connsiteY13315"/>
                </a:cxn>
                <a:cxn ang="0">
                  <a:pos x="connsiteX13316" y="connsiteY13316"/>
                </a:cxn>
                <a:cxn ang="0">
                  <a:pos x="connsiteX13317" y="connsiteY13317"/>
                </a:cxn>
                <a:cxn ang="0">
                  <a:pos x="connsiteX13318" y="connsiteY13318"/>
                </a:cxn>
                <a:cxn ang="0">
                  <a:pos x="connsiteX13319" y="connsiteY13319"/>
                </a:cxn>
                <a:cxn ang="0">
                  <a:pos x="connsiteX13320" y="connsiteY13320"/>
                </a:cxn>
                <a:cxn ang="0">
                  <a:pos x="connsiteX13321" y="connsiteY13321"/>
                </a:cxn>
                <a:cxn ang="0">
                  <a:pos x="connsiteX13322" y="connsiteY13322"/>
                </a:cxn>
                <a:cxn ang="0">
                  <a:pos x="connsiteX13323" y="connsiteY13323"/>
                </a:cxn>
                <a:cxn ang="0">
                  <a:pos x="connsiteX13324" y="connsiteY13324"/>
                </a:cxn>
                <a:cxn ang="0">
                  <a:pos x="connsiteX13325" y="connsiteY13325"/>
                </a:cxn>
                <a:cxn ang="0">
                  <a:pos x="connsiteX13326" y="connsiteY13326"/>
                </a:cxn>
                <a:cxn ang="0">
                  <a:pos x="connsiteX13327" y="connsiteY13327"/>
                </a:cxn>
                <a:cxn ang="0">
                  <a:pos x="connsiteX13328" y="connsiteY13328"/>
                </a:cxn>
                <a:cxn ang="0">
                  <a:pos x="connsiteX13329" y="connsiteY13329"/>
                </a:cxn>
                <a:cxn ang="0">
                  <a:pos x="connsiteX13330" y="connsiteY13330"/>
                </a:cxn>
                <a:cxn ang="0">
                  <a:pos x="connsiteX13331" y="connsiteY13331"/>
                </a:cxn>
                <a:cxn ang="0">
                  <a:pos x="connsiteX13332" y="connsiteY13332"/>
                </a:cxn>
                <a:cxn ang="0">
                  <a:pos x="connsiteX13333" y="connsiteY13333"/>
                </a:cxn>
                <a:cxn ang="0">
                  <a:pos x="connsiteX13334" y="connsiteY13334"/>
                </a:cxn>
                <a:cxn ang="0">
                  <a:pos x="connsiteX13335" y="connsiteY13335"/>
                </a:cxn>
                <a:cxn ang="0">
                  <a:pos x="connsiteX13336" y="connsiteY13336"/>
                </a:cxn>
                <a:cxn ang="0">
                  <a:pos x="connsiteX13337" y="connsiteY13337"/>
                </a:cxn>
                <a:cxn ang="0">
                  <a:pos x="connsiteX13338" y="connsiteY13338"/>
                </a:cxn>
                <a:cxn ang="0">
                  <a:pos x="connsiteX13339" y="connsiteY13339"/>
                </a:cxn>
                <a:cxn ang="0">
                  <a:pos x="connsiteX13340" y="connsiteY13340"/>
                </a:cxn>
                <a:cxn ang="0">
                  <a:pos x="connsiteX13341" y="connsiteY13341"/>
                </a:cxn>
                <a:cxn ang="0">
                  <a:pos x="connsiteX13342" y="connsiteY13342"/>
                </a:cxn>
                <a:cxn ang="0">
                  <a:pos x="connsiteX13343" y="connsiteY13343"/>
                </a:cxn>
                <a:cxn ang="0">
                  <a:pos x="connsiteX13344" y="connsiteY13344"/>
                </a:cxn>
                <a:cxn ang="0">
                  <a:pos x="connsiteX13345" y="connsiteY13345"/>
                </a:cxn>
                <a:cxn ang="0">
                  <a:pos x="connsiteX13346" y="connsiteY13346"/>
                </a:cxn>
                <a:cxn ang="0">
                  <a:pos x="connsiteX13347" y="connsiteY13347"/>
                </a:cxn>
                <a:cxn ang="0">
                  <a:pos x="connsiteX13348" y="connsiteY13348"/>
                </a:cxn>
                <a:cxn ang="0">
                  <a:pos x="connsiteX13349" y="connsiteY13349"/>
                </a:cxn>
                <a:cxn ang="0">
                  <a:pos x="connsiteX13350" y="connsiteY13350"/>
                </a:cxn>
                <a:cxn ang="0">
                  <a:pos x="connsiteX13351" y="connsiteY13351"/>
                </a:cxn>
                <a:cxn ang="0">
                  <a:pos x="connsiteX13352" y="connsiteY13352"/>
                </a:cxn>
                <a:cxn ang="0">
                  <a:pos x="connsiteX13353" y="connsiteY13353"/>
                </a:cxn>
                <a:cxn ang="0">
                  <a:pos x="connsiteX13354" y="connsiteY13354"/>
                </a:cxn>
                <a:cxn ang="0">
                  <a:pos x="connsiteX13355" y="connsiteY13355"/>
                </a:cxn>
                <a:cxn ang="0">
                  <a:pos x="connsiteX13356" y="connsiteY13356"/>
                </a:cxn>
                <a:cxn ang="0">
                  <a:pos x="connsiteX13357" y="connsiteY13357"/>
                </a:cxn>
                <a:cxn ang="0">
                  <a:pos x="connsiteX13358" y="connsiteY13358"/>
                </a:cxn>
                <a:cxn ang="0">
                  <a:pos x="connsiteX13359" y="connsiteY13359"/>
                </a:cxn>
                <a:cxn ang="0">
                  <a:pos x="connsiteX13360" y="connsiteY13360"/>
                </a:cxn>
                <a:cxn ang="0">
                  <a:pos x="connsiteX13361" y="connsiteY13361"/>
                </a:cxn>
                <a:cxn ang="0">
                  <a:pos x="connsiteX13362" y="connsiteY13362"/>
                </a:cxn>
                <a:cxn ang="0">
                  <a:pos x="connsiteX13363" y="connsiteY13363"/>
                </a:cxn>
                <a:cxn ang="0">
                  <a:pos x="connsiteX13364" y="connsiteY13364"/>
                </a:cxn>
                <a:cxn ang="0">
                  <a:pos x="connsiteX13365" y="connsiteY13365"/>
                </a:cxn>
                <a:cxn ang="0">
                  <a:pos x="connsiteX13366" y="connsiteY13366"/>
                </a:cxn>
                <a:cxn ang="0">
                  <a:pos x="connsiteX13367" y="connsiteY13367"/>
                </a:cxn>
                <a:cxn ang="0">
                  <a:pos x="connsiteX13368" y="connsiteY13368"/>
                </a:cxn>
                <a:cxn ang="0">
                  <a:pos x="connsiteX13369" y="connsiteY13369"/>
                </a:cxn>
                <a:cxn ang="0">
                  <a:pos x="connsiteX13370" y="connsiteY13370"/>
                </a:cxn>
                <a:cxn ang="0">
                  <a:pos x="connsiteX13371" y="connsiteY13371"/>
                </a:cxn>
                <a:cxn ang="0">
                  <a:pos x="connsiteX13372" y="connsiteY13372"/>
                </a:cxn>
                <a:cxn ang="0">
                  <a:pos x="connsiteX13373" y="connsiteY13373"/>
                </a:cxn>
                <a:cxn ang="0">
                  <a:pos x="connsiteX13374" y="connsiteY13374"/>
                </a:cxn>
                <a:cxn ang="0">
                  <a:pos x="connsiteX13375" y="connsiteY13375"/>
                </a:cxn>
                <a:cxn ang="0">
                  <a:pos x="connsiteX13376" y="connsiteY13376"/>
                </a:cxn>
                <a:cxn ang="0">
                  <a:pos x="connsiteX13377" y="connsiteY13377"/>
                </a:cxn>
                <a:cxn ang="0">
                  <a:pos x="connsiteX13378" y="connsiteY13378"/>
                </a:cxn>
                <a:cxn ang="0">
                  <a:pos x="connsiteX13379" y="connsiteY13379"/>
                </a:cxn>
                <a:cxn ang="0">
                  <a:pos x="connsiteX13380" y="connsiteY13380"/>
                </a:cxn>
                <a:cxn ang="0">
                  <a:pos x="connsiteX13381" y="connsiteY13381"/>
                </a:cxn>
                <a:cxn ang="0">
                  <a:pos x="connsiteX13382" y="connsiteY13382"/>
                </a:cxn>
                <a:cxn ang="0">
                  <a:pos x="connsiteX13383" y="connsiteY13383"/>
                </a:cxn>
                <a:cxn ang="0">
                  <a:pos x="connsiteX13384" y="connsiteY13384"/>
                </a:cxn>
                <a:cxn ang="0">
                  <a:pos x="connsiteX13385" y="connsiteY13385"/>
                </a:cxn>
                <a:cxn ang="0">
                  <a:pos x="connsiteX13386" y="connsiteY13386"/>
                </a:cxn>
                <a:cxn ang="0">
                  <a:pos x="connsiteX13387" y="connsiteY13387"/>
                </a:cxn>
                <a:cxn ang="0">
                  <a:pos x="connsiteX13388" y="connsiteY13388"/>
                </a:cxn>
                <a:cxn ang="0">
                  <a:pos x="connsiteX13389" y="connsiteY13389"/>
                </a:cxn>
                <a:cxn ang="0">
                  <a:pos x="connsiteX13390" y="connsiteY13390"/>
                </a:cxn>
                <a:cxn ang="0">
                  <a:pos x="connsiteX13391" y="connsiteY13391"/>
                </a:cxn>
                <a:cxn ang="0">
                  <a:pos x="connsiteX13392" y="connsiteY13392"/>
                </a:cxn>
                <a:cxn ang="0">
                  <a:pos x="connsiteX13393" y="connsiteY13393"/>
                </a:cxn>
                <a:cxn ang="0">
                  <a:pos x="connsiteX13394" y="connsiteY13394"/>
                </a:cxn>
                <a:cxn ang="0">
                  <a:pos x="connsiteX13395" y="connsiteY13395"/>
                </a:cxn>
                <a:cxn ang="0">
                  <a:pos x="connsiteX13396" y="connsiteY13396"/>
                </a:cxn>
                <a:cxn ang="0">
                  <a:pos x="connsiteX13397" y="connsiteY13397"/>
                </a:cxn>
                <a:cxn ang="0">
                  <a:pos x="connsiteX13398" y="connsiteY13398"/>
                </a:cxn>
                <a:cxn ang="0">
                  <a:pos x="connsiteX13399" y="connsiteY13399"/>
                </a:cxn>
                <a:cxn ang="0">
                  <a:pos x="connsiteX13400" y="connsiteY13400"/>
                </a:cxn>
                <a:cxn ang="0">
                  <a:pos x="connsiteX13401" y="connsiteY13401"/>
                </a:cxn>
                <a:cxn ang="0">
                  <a:pos x="connsiteX13402" y="connsiteY13402"/>
                </a:cxn>
                <a:cxn ang="0">
                  <a:pos x="connsiteX13403" y="connsiteY13403"/>
                </a:cxn>
                <a:cxn ang="0">
                  <a:pos x="connsiteX13404" y="connsiteY13404"/>
                </a:cxn>
                <a:cxn ang="0">
                  <a:pos x="connsiteX13405" y="connsiteY13405"/>
                </a:cxn>
                <a:cxn ang="0">
                  <a:pos x="connsiteX13406" y="connsiteY13406"/>
                </a:cxn>
                <a:cxn ang="0">
                  <a:pos x="connsiteX13407" y="connsiteY13407"/>
                </a:cxn>
                <a:cxn ang="0">
                  <a:pos x="connsiteX13408" y="connsiteY13408"/>
                </a:cxn>
                <a:cxn ang="0">
                  <a:pos x="connsiteX13409" y="connsiteY13409"/>
                </a:cxn>
                <a:cxn ang="0">
                  <a:pos x="connsiteX13410" y="connsiteY13410"/>
                </a:cxn>
                <a:cxn ang="0">
                  <a:pos x="connsiteX13411" y="connsiteY13411"/>
                </a:cxn>
                <a:cxn ang="0">
                  <a:pos x="connsiteX13412" y="connsiteY13412"/>
                </a:cxn>
                <a:cxn ang="0">
                  <a:pos x="connsiteX13413" y="connsiteY13413"/>
                </a:cxn>
                <a:cxn ang="0">
                  <a:pos x="connsiteX13414" y="connsiteY13414"/>
                </a:cxn>
                <a:cxn ang="0">
                  <a:pos x="connsiteX13415" y="connsiteY13415"/>
                </a:cxn>
                <a:cxn ang="0">
                  <a:pos x="connsiteX13416" y="connsiteY13416"/>
                </a:cxn>
                <a:cxn ang="0">
                  <a:pos x="connsiteX13417" y="connsiteY13417"/>
                </a:cxn>
                <a:cxn ang="0">
                  <a:pos x="connsiteX13418" y="connsiteY13418"/>
                </a:cxn>
                <a:cxn ang="0">
                  <a:pos x="connsiteX13419" y="connsiteY13419"/>
                </a:cxn>
                <a:cxn ang="0">
                  <a:pos x="connsiteX13420" y="connsiteY13420"/>
                </a:cxn>
                <a:cxn ang="0">
                  <a:pos x="connsiteX13421" y="connsiteY13421"/>
                </a:cxn>
                <a:cxn ang="0">
                  <a:pos x="connsiteX13422" y="connsiteY13422"/>
                </a:cxn>
                <a:cxn ang="0">
                  <a:pos x="connsiteX13423" y="connsiteY13423"/>
                </a:cxn>
                <a:cxn ang="0">
                  <a:pos x="connsiteX13424" y="connsiteY13424"/>
                </a:cxn>
                <a:cxn ang="0">
                  <a:pos x="connsiteX13425" y="connsiteY13425"/>
                </a:cxn>
                <a:cxn ang="0">
                  <a:pos x="connsiteX13426" y="connsiteY13426"/>
                </a:cxn>
                <a:cxn ang="0">
                  <a:pos x="connsiteX13427" y="connsiteY13427"/>
                </a:cxn>
                <a:cxn ang="0">
                  <a:pos x="connsiteX13428" y="connsiteY13428"/>
                </a:cxn>
                <a:cxn ang="0">
                  <a:pos x="connsiteX13429" y="connsiteY13429"/>
                </a:cxn>
                <a:cxn ang="0">
                  <a:pos x="connsiteX13430" y="connsiteY13430"/>
                </a:cxn>
                <a:cxn ang="0">
                  <a:pos x="connsiteX13431" y="connsiteY13431"/>
                </a:cxn>
                <a:cxn ang="0">
                  <a:pos x="connsiteX13432" y="connsiteY13432"/>
                </a:cxn>
                <a:cxn ang="0">
                  <a:pos x="connsiteX13433" y="connsiteY13433"/>
                </a:cxn>
                <a:cxn ang="0">
                  <a:pos x="connsiteX13434" y="connsiteY13434"/>
                </a:cxn>
                <a:cxn ang="0">
                  <a:pos x="connsiteX13435" y="connsiteY13435"/>
                </a:cxn>
                <a:cxn ang="0">
                  <a:pos x="connsiteX13436" y="connsiteY13436"/>
                </a:cxn>
                <a:cxn ang="0">
                  <a:pos x="connsiteX13437" y="connsiteY13437"/>
                </a:cxn>
                <a:cxn ang="0">
                  <a:pos x="connsiteX13438" y="connsiteY13438"/>
                </a:cxn>
                <a:cxn ang="0">
                  <a:pos x="connsiteX13439" y="connsiteY13439"/>
                </a:cxn>
                <a:cxn ang="0">
                  <a:pos x="connsiteX13440" y="connsiteY13440"/>
                </a:cxn>
                <a:cxn ang="0">
                  <a:pos x="connsiteX13441" y="connsiteY13441"/>
                </a:cxn>
                <a:cxn ang="0">
                  <a:pos x="connsiteX13442" y="connsiteY13442"/>
                </a:cxn>
                <a:cxn ang="0">
                  <a:pos x="connsiteX13443" y="connsiteY13443"/>
                </a:cxn>
                <a:cxn ang="0">
                  <a:pos x="connsiteX13444" y="connsiteY13444"/>
                </a:cxn>
                <a:cxn ang="0">
                  <a:pos x="connsiteX13445" y="connsiteY13445"/>
                </a:cxn>
                <a:cxn ang="0">
                  <a:pos x="connsiteX13446" y="connsiteY13446"/>
                </a:cxn>
                <a:cxn ang="0">
                  <a:pos x="connsiteX13447" y="connsiteY13447"/>
                </a:cxn>
                <a:cxn ang="0">
                  <a:pos x="connsiteX13448" y="connsiteY13448"/>
                </a:cxn>
                <a:cxn ang="0">
                  <a:pos x="connsiteX13449" y="connsiteY13449"/>
                </a:cxn>
                <a:cxn ang="0">
                  <a:pos x="connsiteX13450" y="connsiteY13450"/>
                </a:cxn>
                <a:cxn ang="0">
                  <a:pos x="connsiteX13451" y="connsiteY13451"/>
                </a:cxn>
                <a:cxn ang="0">
                  <a:pos x="connsiteX13452" y="connsiteY13452"/>
                </a:cxn>
                <a:cxn ang="0">
                  <a:pos x="connsiteX13453" y="connsiteY13453"/>
                </a:cxn>
                <a:cxn ang="0">
                  <a:pos x="connsiteX13454" y="connsiteY13454"/>
                </a:cxn>
                <a:cxn ang="0">
                  <a:pos x="connsiteX13455" y="connsiteY13455"/>
                </a:cxn>
                <a:cxn ang="0">
                  <a:pos x="connsiteX13456" y="connsiteY13456"/>
                </a:cxn>
                <a:cxn ang="0">
                  <a:pos x="connsiteX13457" y="connsiteY13457"/>
                </a:cxn>
                <a:cxn ang="0">
                  <a:pos x="connsiteX13458" y="connsiteY13458"/>
                </a:cxn>
                <a:cxn ang="0">
                  <a:pos x="connsiteX13459" y="connsiteY13459"/>
                </a:cxn>
                <a:cxn ang="0">
                  <a:pos x="connsiteX13460" y="connsiteY13460"/>
                </a:cxn>
                <a:cxn ang="0">
                  <a:pos x="connsiteX13461" y="connsiteY13461"/>
                </a:cxn>
                <a:cxn ang="0">
                  <a:pos x="connsiteX13462" y="connsiteY13462"/>
                </a:cxn>
                <a:cxn ang="0">
                  <a:pos x="connsiteX13463" y="connsiteY13463"/>
                </a:cxn>
                <a:cxn ang="0">
                  <a:pos x="connsiteX13464" y="connsiteY13464"/>
                </a:cxn>
                <a:cxn ang="0">
                  <a:pos x="connsiteX13465" y="connsiteY13465"/>
                </a:cxn>
                <a:cxn ang="0">
                  <a:pos x="connsiteX13466" y="connsiteY13466"/>
                </a:cxn>
                <a:cxn ang="0">
                  <a:pos x="connsiteX13467" y="connsiteY13467"/>
                </a:cxn>
                <a:cxn ang="0">
                  <a:pos x="connsiteX13468" y="connsiteY13468"/>
                </a:cxn>
                <a:cxn ang="0">
                  <a:pos x="connsiteX13469" y="connsiteY13469"/>
                </a:cxn>
                <a:cxn ang="0">
                  <a:pos x="connsiteX13470" y="connsiteY13470"/>
                </a:cxn>
                <a:cxn ang="0">
                  <a:pos x="connsiteX13471" y="connsiteY13471"/>
                </a:cxn>
                <a:cxn ang="0">
                  <a:pos x="connsiteX13472" y="connsiteY13472"/>
                </a:cxn>
                <a:cxn ang="0">
                  <a:pos x="connsiteX13473" y="connsiteY13473"/>
                </a:cxn>
                <a:cxn ang="0">
                  <a:pos x="connsiteX13474" y="connsiteY13474"/>
                </a:cxn>
                <a:cxn ang="0">
                  <a:pos x="connsiteX13475" y="connsiteY13475"/>
                </a:cxn>
                <a:cxn ang="0">
                  <a:pos x="connsiteX13476" y="connsiteY13476"/>
                </a:cxn>
                <a:cxn ang="0">
                  <a:pos x="connsiteX13477" y="connsiteY13477"/>
                </a:cxn>
                <a:cxn ang="0">
                  <a:pos x="connsiteX13478" y="connsiteY13478"/>
                </a:cxn>
                <a:cxn ang="0">
                  <a:pos x="connsiteX13479" y="connsiteY13479"/>
                </a:cxn>
                <a:cxn ang="0">
                  <a:pos x="connsiteX13480" y="connsiteY13480"/>
                </a:cxn>
                <a:cxn ang="0">
                  <a:pos x="connsiteX13481" y="connsiteY13481"/>
                </a:cxn>
                <a:cxn ang="0">
                  <a:pos x="connsiteX13482" y="connsiteY13482"/>
                </a:cxn>
                <a:cxn ang="0">
                  <a:pos x="connsiteX13483" y="connsiteY13483"/>
                </a:cxn>
                <a:cxn ang="0">
                  <a:pos x="connsiteX13484" y="connsiteY13484"/>
                </a:cxn>
                <a:cxn ang="0">
                  <a:pos x="connsiteX13485" y="connsiteY13485"/>
                </a:cxn>
                <a:cxn ang="0">
                  <a:pos x="connsiteX13486" y="connsiteY13486"/>
                </a:cxn>
                <a:cxn ang="0">
                  <a:pos x="connsiteX13487" y="connsiteY13487"/>
                </a:cxn>
                <a:cxn ang="0">
                  <a:pos x="connsiteX13488" y="connsiteY13488"/>
                </a:cxn>
                <a:cxn ang="0">
                  <a:pos x="connsiteX13489" y="connsiteY13489"/>
                </a:cxn>
                <a:cxn ang="0">
                  <a:pos x="connsiteX13490" y="connsiteY13490"/>
                </a:cxn>
                <a:cxn ang="0">
                  <a:pos x="connsiteX13491" y="connsiteY13491"/>
                </a:cxn>
                <a:cxn ang="0">
                  <a:pos x="connsiteX13492" y="connsiteY13492"/>
                </a:cxn>
                <a:cxn ang="0">
                  <a:pos x="connsiteX13493" y="connsiteY13493"/>
                </a:cxn>
                <a:cxn ang="0">
                  <a:pos x="connsiteX13494" y="connsiteY13494"/>
                </a:cxn>
                <a:cxn ang="0">
                  <a:pos x="connsiteX13495" y="connsiteY13495"/>
                </a:cxn>
                <a:cxn ang="0">
                  <a:pos x="connsiteX13496" y="connsiteY13496"/>
                </a:cxn>
                <a:cxn ang="0">
                  <a:pos x="connsiteX13497" y="connsiteY13497"/>
                </a:cxn>
                <a:cxn ang="0">
                  <a:pos x="connsiteX13498" y="connsiteY13498"/>
                </a:cxn>
                <a:cxn ang="0">
                  <a:pos x="connsiteX13499" y="connsiteY13499"/>
                </a:cxn>
                <a:cxn ang="0">
                  <a:pos x="connsiteX13500" y="connsiteY13500"/>
                </a:cxn>
                <a:cxn ang="0">
                  <a:pos x="connsiteX13501" y="connsiteY13501"/>
                </a:cxn>
                <a:cxn ang="0">
                  <a:pos x="connsiteX13502" y="connsiteY13502"/>
                </a:cxn>
                <a:cxn ang="0">
                  <a:pos x="connsiteX13503" y="connsiteY13503"/>
                </a:cxn>
                <a:cxn ang="0">
                  <a:pos x="connsiteX13504" y="connsiteY13504"/>
                </a:cxn>
                <a:cxn ang="0">
                  <a:pos x="connsiteX13505" y="connsiteY13505"/>
                </a:cxn>
                <a:cxn ang="0">
                  <a:pos x="connsiteX13506" y="connsiteY13506"/>
                </a:cxn>
                <a:cxn ang="0">
                  <a:pos x="connsiteX13507" y="connsiteY13507"/>
                </a:cxn>
                <a:cxn ang="0">
                  <a:pos x="connsiteX13508" y="connsiteY13508"/>
                </a:cxn>
                <a:cxn ang="0">
                  <a:pos x="connsiteX13509" y="connsiteY13509"/>
                </a:cxn>
                <a:cxn ang="0">
                  <a:pos x="connsiteX13510" y="connsiteY13510"/>
                </a:cxn>
                <a:cxn ang="0">
                  <a:pos x="connsiteX13511" y="connsiteY13511"/>
                </a:cxn>
                <a:cxn ang="0">
                  <a:pos x="connsiteX13512" y="connsiteY13512"/>
                </a:cxn>
                <a:cxn ang="0">
                  <a:pos x="connsiteX13513" y="connsiteY13513"/>
                </a:cxn>
                <a:cxn ang="0">
                  <a:pos x="connsiteX13514" y="connsiteY13514"/>
                </a:cxn>
                <a:cxn ang="0">
                  <a:pos x="connsiteX13515" y="connsiteY13515"/>
                </a:cxn>
                <a:cxn ang="0">
                  <a:pos x="connsiteX13516" y="connsiteY13516"/>
                </a:cxn>
                <a:cxn ang="0">
                  <a:pos x="connsiteX13517" y="connsiteY13517"/>
                </a:cxn>
                <a:cxn ang="0">
                  <a:pos x="connsiteX13518" y="connsiteY13518"/>
                </a:cxn>
                <a:cxn ang="0">
                  <a:pos x="connsiteX13519" y="connsiteY13519"/>
                </a:cxn>
                <a:cxn ang="0">
                  <a:pos x="connsiteX13520" y="connsiteY13520"/>
                </a:cxn>
                <a:cxn ang="0">
                  <a:pos x="connsiteX13521" y="connsiteY13521"/>
                </a:cxn>
                <a:cxn ang="0">
                  <a:pos x="connsiteX13522" y="connsiteY13522"/>
                </a:cxn>
                <a:cxn ang="0">
                  <a:pos x="connsiteX13523" y="connsiteY13523"/>
                </a:cxn>
                <a:cxn ang="0">
                  <a:pos x="connsiteX13524" y="connsiteY13524"/>
                </a:cxn>
                <a:cxn ang="0">
                  <a:pos x="connsiteX13525" y="connsiteY13525"/>
                </a:cxn>
                <a:cxn ang="0">
                  <a:pos x="connsiteX13526" y="connsiteY13526"/>
                </a:cxn>
                <a:cxn ang="0">
                  <a:pos x="connsiteX13527" y="connsiteY13527"/>
                </a:cxn>
                <a:cxn ang="0">
                  <a:pos x="connsiteX13528" y="connsiteY13528"/>
                </a:cxn>
                <a:cxn ang="0">
                  <a:pos x="connsiteX13529" y="connsiteY13529"/>
                </a:cxn>
                <a:cxn ang="0">
                  <a:pos x="connsiteX13530" y="connsiteY13530"/>
                </a:cxn>
                <a:cxn ang="0">
                  <a:pos x="connsiteX13531" y="connsiteY13531"/>
                </a:cxn>
                <a:cxn ang="0">
                  <a:pos x="connsiteX13532" y="connsiteY13532"/>
                </a:cxn>
                <a:cxn ang="0">
                  <a:pos x="connsiteX13533" y="connsiteY13533"/>
                </a:cxn>
                <a:cxn ang="0">
                  <a:pos x="connsiteX13534" y="connsiteY13534"/>
                </a:cxn>
                <a:cxn ang="0">
                  <a:pos x="connsiteX13535" y="connsiteY13535"/>
                </a:cxn>
                <a:cxn ang="0">
                  <a:pos x="connsiteX13536" y="connsiteY13536"/>
                </a:cxn>
                <a:cxn ang="0">
                  <a:pos x="connsiteX13537" y="connsiteY13537"/>
                </a:cxn>
                <a:cxn ang="0">
                  <a:pos x="connsiteX13538" y="connsiteY13538"/>
                </a:cxn>
                <a:cxn ang="0">
                  <a:pos x="connsiteX13539" y="connsiteY13539"/>
                </a:cxn>
                <a:cxn ang="0">
                  <a:pos x="connsiteX13540" y="connsiteY13540"/>
                </a:cxn>
                <a:cxn ang="0">
                  <a:pos x="connsiteX13541" y="connsiteY13541"/>
                </a:cxn>
                <a:cxn ang="0">
                  <a:pos x="connsiteX13542" y="connsiteY13542"/>
                </a:cxn>
                <a:cxn ang="0">
                  <a:pos x="connsiteX13543" y="connsiteY13543"/>
                </a:cxn>
                <a:cxn ang="0">
                  <a:pos x="connsiteX13544" y="connsiteY13544"/>
                </a:cxn>
                <a:cxn ang="0">
                  <a:pos x="connsiteX13545" y="connsiteY13545"/>
                </a:cxn>
                <a:cxn ang="0">
                  <a:pos x="connsiteX13546" y="connsiteY13546"/>
                </a:cxn>
                <a:cxn ang="0">
                  <a:pos x="connsiteX13547" y="connsiteY13547"/>
                </a:cxn>
                <a:cxn ang="0">
                  <a:pos x="connsiteX13548" y="connsiteY13548"/>
                </a:cxn>
                <a:cxn ang="0">
                  <a:pos x="connsiteX13549" y="connsiteY13549"/>
                </a:cxn>
                <a:cxn ang="0">
                  <a:pos x="connsiteX13550" y="connsiteY13550"/>
                </a:cxn>
                <a:cxn ang="0">
                  <a:pos x="connsiteX13551" y="connsiteY13551"/>
                </a:cxn>
                <a:cxn ang="0">
                  <a:pos x="connsiteX13552" y="connsiteY13552"/>
                </a:cxn>
                <a:cxn ang="0">
                  <a:pos x="connsiteX13553" y="connsiteY13553"/>
                </a:cxn>
                <a:cxn ang="0">
                  <a:pos x="connsiteX13554" y="connsiteY13554"/>
                </a:cxn>
                <a:cxn ang="0">
                  <a:pos x="connsiteX13555" y="connsiteY13555"/>
                </a:cxn>
                <a:cxn ang="0">
                  <a:pos x="connsiteX13556" y="connsiteY13556"/>
                </a:cxn>
                <a:cxn ang="0">
                  <a:pos x="connsiteX13557" y="connsiteY13557"/>
                </a:cxn>
                <a:cxn ang="0">
                  <a:pos x="connsiteX13558" y="connsiteY13558"/>
                </a:cxn>
                <a:cxn ang="0">
                  <a:pos x="connsiteX13559" y="connsiteY13559"/>
                </a:cxn>
                <a:cxn ang="0">
                  <a:pos x="connsiteX13560" y="connsiteY13560"/>
                </a:cxn>
                <a:cxn ang="0">
                  <a:pos x="connsiteX13561" y="connsiteY13561"/>
                </a:cxn>
                <a:cxn ang="0">
                  <a:pos x="connsiteX13562" y="connsiteY13562"/>
                </a:cxn>
                <a:cxn ang="0">
                  <a:pos x="connsiteX13563" y="connsiteY13563"/>
                </a:cxn>
                <a:cxn ang="0">
                  <a:pos x="connsiteX13564" y="connsiteY13564"/>
                </a:cxn>
                <a:cxn ang="0">
                  <a:pos x="connsiteX13565" y="connsiteY13565"/>
                </a:cxn>
                <a:cxn ang="0">
                  <a:pos x="connsiteX13566" y="connsiteY13566"/>
                </a:cxn>
                <a:cxn ang="0">
                  <a:pos x="connsiteX13567" y="connsiteY13567"/>
                </a:cxn>
                <a:cxn ang="0">
                  <a:pos x="connsiteX13568" y="connsiteY13568"/>
                </a:cxn>
                <a:cxn ang="0">
                  <a:pos x="connsiteX13569" y="connsiteY13569"/>
                </a:cxn>
                <a:cxn ang="0">
                  <a:pos x="connsiteX13570" y="connsiteY13570"/>
                </a:cxn>
                <a:cxn ang="0">
                  <a:pos x="connsiteX13571" y="connsiteY13571"/>
                </a:cxn>
                <a:cxn ang="0">
                  <a:pos x="connsiteX13572" y="connsiteY13572"/>
                </a:cxn>
                <a:cxn ang="0">
                  <a:pos x="connsiteX13573" y="connsiteY13573"/>
                </a:cxn>
                <a:cxn ang="0">
                  <a:pos x="connsiteX13574" y="connsiteY13574"/>
                </a:cxn>
                <a:cxn ang="0">
                  <a:pos x="connsiteX13575" y="connsiteY13575"/>
                </a:cxn>
                <a:cxn ang="0">
                  <a:pos x="connsiteX13576" y="connsiteY13576"/>
                </a:cxn>
                <a:cxn ang="0">
                  <a:pos x="connsiteX13577" y="connsiteY13577"/>
                </a:cxn>
                <a:cxn ang="0">
                  <a:pos x="connsiteX13578" y="connsiteY13578"/>
                </a:cxn>
                <a:cxn ang="0">
                  <a:pos x="connsiteX13579" y="connsiteY13579"/>
                </a:cxn>
                <a:cxn ang="0">
                  <a:pos x="connsiteX13580" y="connsiteY13580"/>
                </a:cxn>
                <a:cxn ang="0">
                  <a:pos x="connsiteX13581" y="connsiteY13581"/>
                </a:cxn>
                <a:cxn ang="0">
                  <a:pos x="connsiteX13582" y="connsiteY13582"/>
                </a:cxn>
                <a:cxn ang="0">
                  <a:pos x="connsiteX13583" y="connsiteY13583"/>
                </a:cxn>
                <a:cxn ang="0">
                  <a:pos x="connsiteX13584" y="connsiteY13584"/>
                </a:cxn>
                <a:cxn ang="0">
                  <a:pos x="connsiteX13585" y="connsiteY13585"/>
                </a:cxn>
                <a:cxn ang="0">
                  <a:pos x="connsiteX13586" y="connsiteY13586"/>
                </a:cxn>
                <a:cxn ang="0">
                  <a:pos x="connsiteX13587" y="connsiteY13587"/>
                </a:cxn>
                <a:cxn ang="0">
                  <a:pos x="connsiteX13588" y="connsiteY13588"/>
                </a:cxn>
                <a:cxn ang="0">
                  <a:pos x="connsiteX13589" y="connsiteY13589"/>
                </a:cxn>
                <a:cxn ang="0">
                  <a:pos x="connsiteX13590" y="connsiteY13590"/>
                </a:cxn>
                <a:cxn ang="0">
                  <a:pos x="connsiteX13591" y="connsiteY13591"/>
                </a:cxn>
                <a:cxn ang="0">
                  <a:pos x="connsiteX13592" y="connsiteY13592"/>
                </a:cxn>
                <a:cxn ang="0">
                  <a:pos x="connsiteX13593" y="connsiteY13593"/>
                </a:cxn>
                <a:cxn ang="0">
                  <a:pos x="connsiteX13594" y="connsiteY13594"/>
                </a:cxn>
                <a:cxn ang="0">
                  <a:pos x="connsiteX13595" y="connsiteY13595"/>
                </a:cxn>
                <a:cxn ang="0">
                  <a:pos x="connsiteX13596" y="connsiteY13596"/>
                </a:cxn>
                <a:cxn ang="0">
                  <a:pos x="connsiteX13597" y="connsiteY13597"/>
                </a:cxn>
                <a:cxn ang="0">
                  <a:pos x="connsiteX13598" y="connsiteY13598"/>
                </a:cxn>
                <a:cxn ang="0">
                  <a:pos x="connsiteX13599" y="connsiteY13599"/>
                </a:cxn>
                <a:cxn ang="0">
                  <a:pos x="connsiteX13600" y="connsiteY13600"/>
                </a:cxn>
                <a:cxn ang="0">
                  <a:pos x="connsiteX13601" y="connsiteY13601"/>
                </a:cxn>
                <a:cxn ang="0">
                  <a:pos x="connsiteX13602" y="connsiteY13602"/>
                </a:cxn>
                <a:cxn ang="0">
                  <a:pos x="connsiteX13603" y="connsiteY13603"/>
                </a:cxn>
                <a:cxn ang="0">
                  <a:pos x="connsiteX13604" y="connsiteY13604"/>
                </a:cxn>
                <a:cxn ang="0">
                  <a:pos x="connsiteX13605" y="connsiteY13605"/>
                </a:cxn>
                <a:cxn ang="0">
                  <a:pos x="connsiteX13606" y="connsiteY13606"/>
                </a:cxn>
                <a:cxn ang="0">
                  <a:pos x="connsiteX13607" y="connsiteY13607"/>
                </a:cxn>
                <a:cxn ang="0">
                  <a:pos x="connsiteX13608" y="connsiteY13608"/>
                </a:cxn>
                <a:cxn ang="0">
                  <a:pos x="connsiteX13609" y="connsiteY13609"/>
                </a:cxn>
                <a:cxn ang="0">
                  <a:pos x="connsiteX13610" y="connsiteY13610"/>
                </a:cxn>
                <a:cxn ang="0">
                  <a:pos x="connsiteX13611" y="connsiteY13611"/>
                </a:cxn>
                <a:cxn ang="0">
                  <a:pos x="connsiteX13612" y="connsiteY13612"/>
                </a:cxn>
                <a:cxn ang="0">
                  <a:pos x="connsiteX13613" y="connsiteY13613"/>
                </a:cxn>
                <a:cxn ang="0">
                  <a:pos x="connsiteX13614" y="connsiteY13614"/>
                </a:cxn>
                <a:cxn ang="0">
                  <a:pos x="connsiteX13615" y="connsiteY13615"/>
                </a:cxn>
                <a:cxn ang="0">
                  <a:pos x="connsiteX13616" y="connsiteY13616"/>
                </a:cxn>
                <a:cxn ang="0">
                  <a:pos x="connsiteX13617" y="connsiteY13617"/>
                </a:cxn>
                <a:cxn ang="0">
                  <a:pos x="connsiteX13618" y="connsiteY13618"/>
                </a:cxn>
                <a:cxn ang="0">
                  <a:pos x="connsiteX13619" y="connsiteY13619"/>
                </a:cxn>
                <a:cxn ang="0">
                  <a:pos x="connsiteX13620" y="connsiteY13620"/>
                </a:cxn>
                <a:cxn ang="0">
                  <a:pos x="connsiteX13621" y="connsiteY13621"/>
                </a:cxn>
                <a:cxn ang="0">
                  <a:pos x="connsiteX13622" y="connsiteY13622"/>
                </a:cxn>
                <a:cxn ang="0">
                  <a:pos x="connsiteX13623" y="connsiteY13623"/>
                </a:cxn>
                <a:cxn ang="0">
                  <a:pos x="connsiteX13624" y="connsiteY13624"/>
                </a:cxn>
                <a:cxn ang="0">
                  <a:pos x="connsiteX13625" y="connsiteY13625"/>
                </a:cxn>
                <a:cxn ang="0">
                  <a:pos x="connsiteX13626" y="connsiteY13626"/>
                </a:cxn>
                <a:cxn ang="0">
                  <a:pos x="connsiteX13627" y="connsiteY13627"/>
                </a:cxn>
                <a:cxn ang="0">
                  <a:pos x="connsiteX13628" y="connsiteY13628"/>
                </a:cxn>
                <a:cxn ang="0">
                  <a:pos x="connsiteX13629" y="connsiteY13629"/>
                </a:cxn>
                <a:cxn ang="0">
                  <a:pos x="connsiteX13630" y="connsiteY13630"/>
                </a:cxn>
                <a:cxn ang="0">
                  <a:pos x="connsiteX13631" y="connsiteY13631"/>
                </a:cxn>
                <a:cxn ang="0">
                  <a:pos x="connsiteX13632" y="connsiteY13632"/>
                </a:cxn>
                <a:cxn ang="0">
                  <a:pos x="connsiteX13633" y="connsiteY13633"/>
                </a:cxn>
                <a:cxn ang="0">
                  <a:pos x="connsiteX13634" y="connsiteY13634"/>
                </a:cxn>
                <a:cxn ang="0">
                  <a:pos x="connsiteX13635" y="connsiteY13635"/>
                </a:cxn>
                <a:cxn ang="0">
                  <a:pos x="connsiteX13636" y="connsiteY13636"/>
                </a:cxn>
                <a:cxn ang="0">
                  <a:pos x="connsiteX13637" y="connsiteY13637"/>
                </a:cxn>
                <a:cxn ang="0">
                  <a:pos x="connsiteX13638" y="connsiteY13638"/>
                </a:cxn>
                <a:cxn ang="0">
                  <a:pos x="connsiteX13639" y="connsiteY13639"/>
                </a:cxn>
                <a:cxn ang="0">
                  <a:pos x="connsiteX13640" y="connsiteY13640"/>
                </a:cxn>
                <a:cxn ang="0">
                  <a:pos x="connsiteX13641" y="connsiteY13641"/>
                </a:cxn>
                <a:cxn ang="0">
                  <a:pos x="connsiteX13642" y="connsiteY13642"/>
                </a:cxn>
                <a:cxn ang="0">
                  <a:pos x="connsiteX13643" y="connsiteY13643"/>
                </a:cxn>
                <a:cxn ang="0">
                  <a:pos x="connsiteX13644" y="connsiteY13644"/>
                </a:cxn>
                <a:cxn ang="0">
                  <a:pos x="connsiteX13645" y="connsiteY13645"/>
                </a:cxn>
                <a:cxn ang="0">
                  <a:pos x="connsiteX13646" y="connsiteY13646"/>
                </a:cxn>
                <a:cxn ang="0">
                  <a:pos x="connsiteX13647" y="connsiteY13647"/>
                </a:cxn>
                <a:cxn ang="0">
                  <a:pos x="connsiteX13648" y="connsiteY13648"/>
                </a:cxn>
                <a:cxn ang="0">
                  <a:pos x="connsiteX13649" y="connsiteY13649"/>
                </a:cxn>
                <a:cxn ang="0">
                  <a:pos x="connsiteX13650" y="connsiteY13650"/>
                </a:cxn>
                <a:cxn ang="0">
                  <a:pos x="connsiteX13651" y="connsiteY13651"/>
                </a:cxn>
                <a:cxn ang="0">
                  <a:pos x="connsiteX13652" y="connsiteY13652"/>
                </a:cxn>
                <a:cxn ang="0">
                  <a:pos x="connsiteX13653" y="connsiteY13653"/>
                </a:cxn>
                <a:cxn ang="0">
                  <a:pos x="connsiteX13654" y="connsiteY13654"/>
                </a:cxn>
                <a:cxn ang="0">
                  <a:pos x="connsiteX13655" y="connsiteY13655"/>
                </a:cxn>
                <a:cxn ang="0">
                  <a:pos x="connsiteX13656" y="connsiteY13656"/>
                </a:cxn>
                <a:cxn ang="0">
                  <a:pos x="connsiteX13657" y="connsiteY13657"/>
                </a:cxn>
                <a:cxn ang="0">
                  <a:pos x="connsiteX13658" y="connsiteY13658"/>
                </a:cxn>
                <a:cxn ang="0">
                  <a:pos x="connsiteX13659" y="connsiteY13659"/>
                </a:cxn>
                <a:cxn ang="0">
                  <a:pos x="connsiteX13660" y="connsiteY13660"/>
                </a:cxn>
                <a:cxn ang="0">
                  <a:pos x="connsiteX13661" y="connsiteY13661"/>
                </a:cxn>
                <a:cxn ang="0">
                  <a:pos x="connsiteX13662" y="connsiteY13662"/>
                </a:cxn>
                <a:cxn ang="0">
                  <a:pos x="connsiteX13663" y="connsiteY13663"/>
                </a:cxn>
                <a:cxn ang="0">
                  <a:pos x="connsiteX13664" y="connsiteY13664"/>
                </a:cxn>
                <a:cxn ang="0">
                  <a:pos x="connsiteX13665" y="connsiteY13665"/>
                </a:cxn>
                <a:cxn ang="0">
                  <a:pos x="connsiteX13666" y="connsiteY13666"/>
                </a:cxn>
                <a:cxn ang="0">
                  <a:pos x="connsiteX13667" y="connsiteY13667"/>
                </a:cxn>
                <a:cxn ang="0">
                  <a:pos x="connsiteX13668" y="connsiteY13668"/>
                </a:cxn>
                <a:cxn ang="0">
                  <a:pos x="connsiteX13669" y="connsiteY13669"/>
                </a:cxn>
                <a:cxn ang="0">
                  <a:pos x="connsiteX13670" y="connsiteY13670"/>
                </a:cxn>
                <a:cxn ang="0">
                  <a:pos x="connsiteX13671" y="connsiteY13671"/>
                </a:cxn>
                <a:cxn ang="0">
                  <a:pos x="connsiteX13672" y="connsiteY13672"/>
                </a:cxn>
                <a:cxn ang="0">
                  <a:pos x="connsiteX13673" y="connsiteY13673"/>
                </a:cxn>
                <a:cxn ang="0">
                  <a:pos x="connsiteX13674" y="connsiteY13674"/>
                </a:cxn>
                <a:cxn ang="0">
                  <a:pos x="connsiteX13675" y="connsiteY13675"/>
                </a:cxn>
                <a:cxn ang="0">
                  <a:pos x="connsiteX13676" y="connsiteY13676"/>
                </a:cxn>
                <a:cxn ang="0">
                  <a:pos x="connsiteX13677" y="connsiteY13677"/>
                </a:cxn>
                <a:cxn ang="0">
                  <a:pos x="connsiteX13678" y="connsiteY13678"/>
                </a:cxn>
                <a:cxn ang="0">
                  <a:pos x="connsiteX13679" y="connsiteY13679"/>
                </a:cxn>
                <a:cxn ang="0">
                  <a:pos x="connsiteX13680" y="connsiteY13680"/>
                </a:cxn>
                <a:cxn ang="0">
                  <a:pos x="connsiteX13681" y="connsiteY13681"/>
                </a:cxn>
                <a:cxn ang="0">
                  <a:pos x="connsiteX13682" y="connsiteY13682"/>
                </a:cxn>
                <a:cxn ang="0">
                  <a:pos x="connsiteX13683" y="connsiteY13683"/>
                </a:cxn>
                <a:cxn ang="0">
                  <a:pos x="connsiteX13684" y="connsiteY13684"/>
                </a:cxn>
                <a:cxn ang="0">
                  <a:pos x="connsiteX13685" y="connsiteY13685"/>
                </a:cxn>
                <a:cxn ang="0">
                  <a:pos x="connsiteX13686" y="connsiteY13686"/>
                </a:cxn>
                <a:cxn ang="0">
                  <a:pos x="connsiteX13687" y="connsiteY13687"/>
                </a:cxn>
                <a:cxn ang="0">
                  <a:pos x="connsiteX13688" y="connsiteY13688"/>
                </a:cxn>
                <a:cxn ang="0">
                  <a:pos x="connsiteX13689" y="connsiteY13689"/>
                </a:cxn>
                <a:cxn ang="0">
                  <a:pos x="connsiteX13690" y="connsiteY13690"/>
                </a:cxn>
                <a:cxn ang="0">
                  <a:pos x="connsiteX13691" y="connsiteY13691"/>
                </a:cxn>
                <a:cxn ang="0">
                  <a:pos x="connsiteX13692" y="connsiteY13692"/>
                </a:cxn>
                <a:cxn ang="0">
                  <a:pos x="connsiteX13693" y="connsiteY13693"/>
                </a:cxn>
                <a:cxn ang="0">
                  <a:pos x="connsiteX13694" y="connsiteY13694"/>
                </a:cxn>
                <a:cxn ang="0">
                  <a:pos x="connsiteX13695" y="connsiteY13695"/>
                </a:cxn>
                <a:cxn ang="0">
                  <a:pos x="connsiteX13696" y="connsiteY13696"/>
                </a:cxn>
                <a:cxn ang="0">
                  <a:pos x="connsiteX13697" y="connsiteY13697"/>
                </a:cxn>
                <a:cxn ang="0">
                  <a:pos x="connsiteX13698" y="connsiteY13698"/>
                </a:cxn>
                <a:cxn ang="0">
                  <a:pos x="connsiteX13699" y="connsiteY13699"/>
                </a:cxn>
                <a:cxn ang="0">
                  <a:pos x="connsiteX13700" y="connsiteY13700"/>
                </a:cxn>
                <a:cxn ang="0">
                  <a:pos x="connsiteX13701" y="connsiteY13701"/>
                </a:cxn>
                <a:cxn ang="0">
                  <a:pos x="connsiteX13702" y="connsiteY13702"/>
                </a:cxn>
                <a:cxn ang="0">
                  <a:pos x="connsiteX13703" y="connsiteY13703"/>
                </a:cxn>
                <a:cxn ang="0">
                  <a:pos x="connsiteX13704" y="connsiteY13704"/>
                </a:cxn>
                <a:cxn ang="0">
                  <a:pos x="connsiteX13705" y="connsiteY13705"/>
                </a:cxn>
                <a:cxn ang="0">
                  <a:pos x="connsiteX13706" y="connsiteY13706"/>
                </a:cxn>
                <a:cxn ang="0">
                  <a:pos x="connsiteX13707" y="connsiteY13707"/>
                </a:cxn>
                <a:cxn ang="0">
                  <a:pos x="connsiteX13708" y="connsiteY13708"/>
                </a:cxn>
                <a:cxn ang="0">
                  <a:pos x="connsiteX13709" y="connsiteY13709"/>
                </a:cxn>
                <a:cxn ang="0">
                  <a:pos x="connsiteX13710" y="connsiteY13710"/>
                </a:cxn>
                <a:cxn ang="0">
                  <a:pos x="connsiteX13711" y="connsiteY13711"/>
                </a:cxn>
                <a:cxn ang="0">
                  <a:pos x="connsiteX13712" y="connsiteY13712"/>
                </a:cxn>
                <a:cxn ang="0">
                  <a:pos x="connsiteX13713" y="connsiteY13713"/>
                </a:cxn>
                <a:cxn ang="0">
                  <a:pos x="connsiteX13714" y="connsiteY13714"/>
                </a:cxn>
                <a:cxn ang="0">
                  <a:pos x="connsiteX13715" y="connsiteY13715"/>
                </a:cxn>
                <a:cxn ang="0">
                  <a:pos x="connsiteX13716" y="connsiteY13716"/>
                </a:cxn>
                <a:cxn ang="0">
                  <a:pos x="connsiteX13717" y="connsiteY13717"/>
                </a:cxn>
                <a:cxn ang="0">
                  <a:pos x="connsiteX13718" y="connsiteY13718"/>
                </a:cxn>
                <a:cxn ang="0">
                  <a:pos x="connsiteX13719" y="connsiteY13719"/>
                </a:cxn>
                <a:cxn ang="0">
                  <a:pos x="connsiteX13720" y="connsiteY13720"/>
                </a:cxn>
                <a:cxn ang="0">
                  <a:pos x="connsiteX13721" y="connsiteY13721"/>
                </a:cxn>
                <a:cxn ang="0">
                  <a:pos x="connsiteX13722" y="connsiteY13722"/>
                </a:cxn>
                <a:cxn ang="0">
                  <a:pos x="connsiteX13723" y="connsiteY13723"/>
                </a:cxn>
                <a:cxn ang="0">
                  <a:pos x="connsiteX13724" y="connsiteY13724"/>
                </a:cxn>
                <a:cxn ang="0">
                  <a:pos x="connsiteX13725" y="connsiteY13725"/>
                </a:cxn>
                <a:cxn ang="0">
                  <a:pos x="connsiteX13726" y="connsiteY13726"/>
                </a:cxn>
                <a:cxn ang="0">
                  <a:pos x="connsiteX13727" y="connsiteY13727"/>
                </a:cxn>
                <a:cxn ang="0">
                  <a:pos x="connsiteX13728" y="connsiteY13728"/>
                </a:cxn>
                <a:cxn ang="0">
                  <a:pos x="connsiteX13729" y="connsiteY13729"/>
                </a:cxn>
                <a:cxn ang="0">
                  <a:pos x="connsiteX13730" y="connsiteY13730"/>
                </a:cxn>
                <a:cxn ang="0">
                  <a:pos x="connsiteX13731" y="connsiteY13731"/>
                </a:cxn>
                <a:cxn ang="0">
                  <a:pos x="connsiteX13732" y="connsiteY13732"/>
                </a:cxn>
                <a:cxn ang="0">
                  <a:pos x="connsiteX13733" y="connsiteY13733"/>
                </a:cxn>
                <a:cxn ang="0">
                  <a:pos x="connsiteX13734" y="connsiteY13734"/>
                </a:cxn>
                <a:cxn ang="0">
                  <a:pos x="connsiteX13735" y="connsiteY13735"/>
                </a:cxn>
                <a:cxn ang="0">
                  <a:pos x="connsiteX13736" y="connsiteY13736"/>
                </a:cxn>
                <a:cxn ang="0">
                  <a:pos x="connsiteX13737" y="connsiteY13737"/>
                </a:cxn>
                <a:cxn ang="0">
                  <a:pos x="connsiteX13738" y="connsiteY13738"/>
                </a:cxn>
                <a:cxn ang="0">
                  <a:pos x="connsiteX13739" y="connsiteY13739"/>
                </a:cxn>
                <a:cxn ang="0">
                  <a:pos x="connsiteX13740" y="connsiteY13740"/>
                </a:cxn>
                <a:cxn ang="0">
                  <a:pos x="connsiteX13741" y="connsiteY13741"/>
                </a:cxn>
                <a:cxn ang="0">
                  <a:pos x="connsiteX13742" y="connsiteY13742"/>
                </a:cxn>
                <a:cxn ang="0">
                  <a:pos x="connsiteX13743" y="connsiteY13743"/>
                </a:cxn>
                <a:cxn ang="0">
                  <a:pos x="connsiteX13744" y="connsiteY13744"/>
                </a:cxn>
                <a:cxn ang="0">
                  <a:pos x="connsiteX13745" y="connsiteY13745"/>
                </a:cxn>
                <a:cxn ang="0">
                  <a:pos x="connsiteX13746" y="connsiteY13746"/>
                </a:cxn>
                <a:cxn ang="0">
                  <a:pos x="connsiteX13747" y="connsiteY13747"/>
                </a:cxn>
                <a:cxn ang="0">
                  <a:pos x="connsiteX13748" y="connsiteY13748"/>
                </a:cxn>
                <a:cxn ang="0">
                  <a:pos x="connsiteX13749" y="connsiteY13749"/>
                </a:cxn>
                <a:cxn ang="0">
                  <a:pos x="connsiteX13750" y="connsiteY13750"/>
                </a:cxn>
                <a:cxn ang="0">
                  <a:pos x="connsiteX13751" y="connsiteY13751"/>
                </a:cxn>
                <a:cxn ang="0">
                  <a:pos x="connsiteX13752" y="connsiteY13752"/>
                </a:cxn>
                <a:cxn ang="0">
                  <a:pos x="connsiteX13753" y="connsiteY13753"/>
                </a:cxn>
                <a:cxn ang="0">
                  <a:pos x="connsiteX13754" y="connsiteY13754"/>
                </a:cxn>
                <a:cxn ang="0">
                  <a:pos x="connsiteX13755" y="connsiteY13755"/>
                </a:cxn>
                <a:cxn ang="0">
                  <a:pos x="connsiteX13756" y="connsiteY13756"/>
                </a:cxn>
                <a:cxn ang="0">
                  <a:pos x="connsiteX13757" y="connsiteY13757"/>
                </a:cxn>
                <a:cxn ang="0">
                  <a:pos x="connsiteX13758" y="connsiteY13758"/>
                </a:cxn>
                <a:cxn ang="0">
                  <a:pos x="connsiteX13759" y="connsiteY13759"/>
                </a:cxn>
                <a:cxn ang="0">
                  <a:pos x="connsiteX13760" y="connsiteY13760"/>
                </a:cxn>
                <a:cxn ang="0">
                  <a:pos x="connsiteX13761" y="connsiteY13761"/>
                </a:cxn>
                <a:cxn ang="0">
                  <a:pos x="connsiteX13762" y="connsiteY13762"/>
                </a:cxn>
                <a:cxn ang="0">
                  <a:pos x="connsiteX13763" y="connsiteY13763"/>
                </a:cxn>
                <a:cxn ang="0">
                  <a:pos x="connsiteX13764" y="connsiteY13764"/>
                </a:cxn>
                <a:cxn ang="0">
                  <a:pos x="connsiteX13765" y="connsiteY13765"/>
                </a:cxn>
                <a:cxn ang="0">
                  <a:pos x="connsiteX13766" y="connsiteY13766"/>
                </a:cxn>
                <a:cxn ang="0">
                  <a:pos x="connsiteX13767" y="connsiteY13767"/>
                </a:cxn>
                <a:cxn ang="0">
                  <a:pos x="connsiteX13768" y="connsiteY13768"/>
                </a:cxn>
                <a:cxn ang="0">
                  <a:pos x="connsiteX13769" y="connsiteY13769"/>
                </a:cxn>
                <a:cxn ang="0">
                  <a:pos x="connsiteX13770" y="connsiteY13770"/>
                </a:cxn>
                <a:cxn ang="0">
                  <a:pos x="connsiteX13771" y="connsiteY13771"/>
                </a:cxn>
                <a:cxn ang="0">
                  <a:pos x="connsiteX13772" y="connsiteY13772"/>
                </a:cxn>
                <a:cxn ang="0">
                  <a:pos x="connsiteX13773" y="connsiteY13773"/>
                </a:cxn>
                <a:cxn ang="0">
                  <a:pos x="connsiteX13774" y="connsiteY13774"/>
                </a:cxn>
                <a:cxn ang="0">
                  <a:pos x="connsiteX13775" y="connsiteY13775"/>
                </a:cxn>
                <a:cxn ang="0">
                  <a:pos x="connsiteX13776" y="connsiteY13776"/>
                </a:cxn>
                <a:cxn ang="0">
                  <a:pos x="connsiteX13777" y="connsiteY13777"/>
                </a:cxn>
                <a:cxn ang="0">
                  <a:pos x="connsiteX13778" y="connsiteY13778"/>
                </a:cxn>
                <a:cxn ang="0">
                  <a:pos x="connsiteX13779" y="connsiteY13779"/>
                </a:cxn>
                <a:cxn ang="0">
                  <a:pos x="connsiteX13780" y="connsiteY13780"/>
                </a:cxn>
                <a:cxn ang="0">
                  <a:pos x="connsiteX13781" y="connsiteY13781"/>
                </a:cxn>
                <a:cxn ang="0">
                  <a:pos x="connsiteX13782" y="connsiteY13782"/>
                </a:cxn>
                <a:cxn ang="0">
                  <a:pos x="connsiteX13783" y="connsiteY13783"/>
                </a:cxn>
                <a:cxn ang="0">
                  <a:pos x="connsiteX13784" y="connsiteY13784"/>
                </a:cxn>
                <a:cxn ang="0">
                  <a:pos x="connsiteX13785" y="connsiteY13785"/>
                </a:cxn>
                <a:cxn ang="0">
                  <a:pos x="connsiteX13786" y="connsiteY13786"/>
                </a:cxn>
                <a:cxn ang="0">
                  <a:pos x="connsiteX13787" y="connsiteY13787"/>
                </a:cxn>
                <a:cxn ang="0">
                  <a:pos x="connsiteX13788" y="connsiteY13788"/>
                </a:cxn>
                <a:cxn ang="0">
                  <a:pos x="connsiteX13789" y="connsiteY13789"/>
                </a:cxn>
                <a:cxn ang="0">
                  <a:pos x="connsiteX13790" y="connsiteY13790"/>
                </a:cxn>
                <a:cxn ang="0">
                  <a:pos x="connsiteX13791" y="connsiteY13791"/>
                </a:cxn>
                <a:cxn ang="0">
                  <a:pos x="connsiteX13792" y="connsiteY13792"/>
                </a:cxn>
                <a:cxn ang="0">
                  <a:pos x="connsiteX13793" y="connsiteY13793"/>
                </a:cxn>
                <a:cxn ang="0">
                  <a:pos x="connsiteX13794" y="connsiteY13794"/>
                </a:cxn>
                <a:cxn ang="0">
                  <a:pos x="connsiteX13795" y="connsiteY13795"/>
                </a:cxn>
                <a:cxn ang="0">
                  <a:pos x="connsiteX13796" y="connsiteY13796"/>
                </a:cxn>
                <a:cxn ang="0">
                  <a:pos x="connsiteX13797" y="connsiteY13797"/>
                </a:cxn>
                <a:cxn ang="0">
                  <a:pos x="connsiteX13798" y="connsiteY13798"/>
                </a:cxn>
                <a:cxn ang="0">
                  <a:pos x="connsiteX13799" y="connsiteY13799"/>
                </a:cxn>
                <a:cxn ang="0">
                  <a:pos x="connsiteX13800" y="connsiteY13800"/>
                </a:cxn>
                <a:cxn ang="0">
                  <a:pos x="connsiteX13801" y="connsiteY13801"/>
                </a:cxn>
                <a:cxn ang="0">
                  <a:pos x="connsiteX13802" y="connsiteY13802"/>
                </a:cxn>
                <a:cxn ang="0">
                  <a:pos x="connsiteX13803" y="connsiteY13803"/>
                </a:cxn>
                <a:cxn ang="0">
                  <a:pos x="connsiteX13804" y="connsiteY13804"/>
                </a:cxn>
                <a:cxn ang="0">
                  <a:pos x="connsiteX13805" y="connsiteY13805"/>
                </a:cxn>
                <a:cxn ang="0">
                  <a:pos x="connsiteX13806" y="connsiteY13806"/>
                </a:cxn>
                <a:cxn ang="0">
                  <a:pos x="connsiteX13807" y="connsiteY13807"/>
                </a:cxn>
                <a:cxn ang="0">
                  <a:pos x="connsiteX13808" y="connsiteY13808"/>
                </a:cxn>
                <a:cxn ang="0">
                  <a:pos x="connsiteX13809" y="connsiteY13809"/>
                </a:cxn>
                <a:cxn ang="0">
                  <a:pos x="connsiteX13810" y="connsiteY13810"/>
                </a:cxn>
                <a:cxn ang="0">
                  <a:pos x="connsiteX13811" y="connsiteY13811"/>
                </a:cxn>
                <a:cxn ang="0">
                  <a:pos x="connsiteX13812" y="connsiteY13812"/>
                </a:cxn>
                <a:cxn ang="0">
                  <a:pos x="connsiteX13813" y="connsiteY13813"/>
                </a:cxn>
                <a:cxn ang="0">
                  <a:pos x="connsiteX13814" y="connsiteY13814"/>
                </a:cxn>
                <a:cxn ang="0">
                  <a:pos x="connsiteX13815" y="connsiteY13815"/>
                </a:cxn>
                <a:cxn ang="0">
                  <a:pos x="connsiteX13816" y="connsiteY13816"/>
                </a:cxn>
                <a:cxn ang="0">
                  <a:pos x="connsiteX13817" y="connsiteY13817"/>
                </a:cxn>
                <a:cxn ang="0">
                  <a:pos x="connsiteX13818" y="connsiteY13818"/>
                </a:cxn>
                <a:cxn ang="0">
                  <a:pos x="connsiteX13819" y="connsiteY13819"/>
                </a:cxn>
                <a:cxn ang="0">
                  <a:pos x="connsiteX13820" y="connsiteY13820"/>
                </a:cxn>
                <a:cxn ang="0">
                  <a:pos x="connsiteX13821" y="connsiteY13821"/>
                </a:cxn>
                <a:cxn ang="0">
                  <a:pos x="connsiteX13822" y="connsiteY13822"/>
                </a:cxn>
                <a:cxn ang="0">
                  <a:pos x="connsiteX13823" y="connsiteY13823"/>
                </a:cxn>
                <a:cxn ang="0">
                  <a:pos x="connsiteX13824" y="connsiteY13824"/>
                </a:cxn>
                <a:cxn ang="0">
                  <a:pos x="connsiteX13825" y="connsiteY13825"/>
                </a:cxn>
                <a:cxn ang="0">
                  <a:pos x="connsiteX13826" y="connsiteY13826"/>
                </a:cxn>
                <a:cxn ang="0">
                  <a:pos x="connsiteX13827" y="connsiteY13827"/>
                </a:cxn>
                <a:cxn ang="0">
                  <a:pos x="connsiteX13828" y="connsiteY13828"/>
                </a:cxn>
                <a:cxn ang="0">
                  <a:pos x="connsiteX13829" y="connsiteY13829"/>
                </a:cxn>
                <a:cxn ang="0">
                  <a:pos x="connsiteX13830" y="connsiteY13830"/>
                </a:cxn>
                <a:cxn ang="0">
                  <a:pos x="connsiteX13831" y="connsiteY13831"/>
                </a:cxn>
                <a:cxn ang="0">
                  <a:pos x="connsiteX13832" y="connsiteY13832"/>
                </a:cxn>
                <a:cxn ang="0">
                  <a:pos x="connsiteX13833" y="connsiteY13833"/>
                </a:cxn>
                <a:cxn ang="0">
                  <a:pos x="connsiteX13834" y="connsiteY13834"/>
                </a:cxn>
                <a:cxn ang="0">
                  <a:pos x="connsiteX13835" y="connsiteY13835"/>
                </a:cxn>
                <a:cxn ang="0">
                  <a:pos x="connsiteX13836" y="connsiteY13836"/>
                </a:cxn>
                <a:cxn ang="0">
                  <a:pos x="connsiteX13837" y="connsiteY13837"/>
                </a:cxn>
                <a:cxn ang="0">
                  <a:pos x="connsiteX13838" y="connsiteY13838"/>
                </a:cxn>
                <a:cxn ang="0">
                  <a:pos x="connsiteX13839" y="connsiteY13839"/>
                </a:cxn>
                <a:cxn ang="0">
                  <a:pos x="connsiteX13840" y="connsiteY13840"/>
                </a:cxn>
                <a:cxn ang="0">
                  <a:pos x="connsiteX13841" y="connsiteY13841"/>
                </a:cxn>
                <a:cxn ang="0">
                  <a:pos x="connsiteX13842" y="connsiteY13842"/>
                </a:cxn>
                <a:cxn ang="0">
                  <a:pos x="connsiteX13843" y="connsiteY13843"/>
                </a:cxn>
                <a:cxn ang="0">
                  <a:pos x="connsiteX13844" y="connsiteY13844"/>
                </a:cxn>
                <a:cxn ang="0">
                  <a:pos x="connsiteX13845" y="connsiteY13845"/>
                </a:cxn>
                <a:cxn ang="0">
                  <a:pos x="connsiteX13846" y="connsiteY13846"/>
                </a:cxn>
                <a:cxn ang="0">
                  <a:pos x="connsiteX13847" y="connsiteY13847"/>
                </a:cxn>
                <a:cxn ang="0">
                  <a:pos x="connsiteX13848" y="connsiteY13848"/>
                </a:cxn>
                <a:cxn ang="0">
                  <a:pos x="connsiteX13849" y="connsiteY13849"/>
                </a:cxn>
                <a:cxn ang="0">
                  <a:pos x="connsiteX13850" y="connsiteY13850"/>
                </a:cxn>
                <a:cxn ang="0">
                  <a:pos x="connsiteX13851" y="connsiteY13851"/>
                </a:cxn>
                <a:cxn ang="0">
                  <a:pos x="connsiteX13852" y="connsiteY13852"/>
                </a:cxn>
                <a:cxn ang="0">
                  <a:pos x="connsiteX13853" y="connsiteY13853"/>
                </a:cxn>
                <a:cxn ang="0">
                  <a:pos x="connsiteX13854" y="connsiteY13854"/>
                </a:cxn>
                <a:cxn ang="0">
                  <a:pos x="connsiteX13855" y="connsiteY13855"/>
                </a:cxn>
                <a:cxn ang="0">
                  <a:pos x="connsiteX13856" y="connsiteY13856"/>
                </a:cxn>
                <a:cxn ang="0">
                  <a:pos x="connsiteX13857" y="connsiteY13857"/>
                </a:cxn>
                <a:cxn ang="0">
                  <a:pos x="connsiteX13858" y="connsiteY13858"/>
                </a:cxn>
                <a:cxn ang="0">
                  <a:pos x="connsiteX13859" y="connsiteY13859"/>
                </a:cxn>
                <a:cxn ang="0">
                  <a:pos x="connsiteX13860" y="connsiteY13860"/>
                </a:cxn>
                <a:cxn ang="0">
                  <a:pos x="connsiteX13861" y="connsiteY13861"/>
                </a:cxn>
                <a:cxn ang="0">
                  <a:pos x="connsiteX13862" y="connsiteY13862"/>
                </a:cxn>
                <a:cxn ang="0">
                  <a:pos x="connsiteX13863" y="connsiteY13863"/>
                </a:cxn>
                <a:cxn ang="0">
                  <a:pos x="connsiteX13864" y="connsiteY13864"/>
                </a:cxn>
                <a:cxn ang="0">
                  <a:pos x="connsiteX13865" y="connsiteY13865"/>
                </a:cxn>
                <a:cxn ang="0">
                  <a:pos x="connsiteX13866" y="connsiteY13866"/>
                </a:cxn>
                <a:cxn ang="0">
                  <a:pos x="connsiteX13867" y="connsiteY13867"/>
                </a:cxn>
                <a:cxn ang="0">
                  <a:pos x="connsiteX13868" y="connsiteY13868"/>
                </a:cxn>
                <a:cxn ang="0">
                  <a:pos x="connsiteX13869" y="connsiteY13869"/>
                </a:cxn>
                <a:cxn ang="0">
                  <a:pos x="connsiteX13870" y="connsiteY13870"/>
                </a:cxn>
                <a:cxn ang="0">
                  <a:pos x="connsiteX13871" y="connsiteY13871"/>
                </a:cxn>
                <a:cxn ang="0">
                  <a:pos x="connsiteX13872" y="connsiteY13872"/>
                </a:cxn>
                <a:cxn ang="0">
                  <a:pos x="connsiteX13873" y="connsiteY13873"/>
                </a:cxn>
                <a:cxn ang="0">
                  <a:pos x="connsiteX13874" y="connsiteY13874"/>
                </a:cxn>
                <a:cxn ang="0">
                  <a:pos x="connsiteX13875" y="connsiteY13875"/>
                </a:cxn>
                <a:cxn ang="0">
                  <a:pos x="connsiteX13876" y="connsiteY13876"/>
                </a:cxn>
                <a:cxn ang="0">
                  <a:pos x="connsiteX13877" y="connsiteY13877"/>
                </a:cxn>
                <a:cxn ang="0">
                  <a:pos x="connsiteX13878" y="connsiteY13878"/>
                </a:cxn>
                <a:cxn ang="0">
                  <a:pos x="connsiteX13879" y="connsiteY13879"/>
                </a:cxn>
                <a:cxn ang="0">
                  <a:pos x="connsiteX13880" y="connsiteY13880"/>
                </a:cxn>
                <a:cxn ang="0">
                  <a:pos x="connsiteX13881" y="connsiteY13881"/>
                </a:cxn>
                <a:cxn ang="0">
                  <a:pos x="connsiteX13882" y="connsiteY13882"/>
                </a:cxn>
                <a:cxn ang="0">
                  <a:pos x="connsiteX13883" y="connsiteY13883"/>
                </a:cxn>
                <a:cxn ang="0">
                  <a:pos x="connsiteX13884" y="connsiteY13884"/>
                </a:cxn>
                <a:cxn ang="0">
                  <a:pos x="connsiteX13885" y="connsiteY13885"/>
                </a:cxn>
                <a:cxn ang="0">
                  <a:pos x="connsiteX13886" y="connsiteY13886"/>
                </a:cxn>
                <a:cxn ang="0">
                  <a:pos x="connsiteX13887" y="connsiteY13887"/>
                </a:cxn>
                <a:cxn ang="0">
                  <a:pos x="connsiteX13888" y="connsiteY13888"/>
                </a:cxn>
                <a:cxn ang="0">
                  <a:pos x="connsiteX13889" y="connsiteY13889"/>
                </a:cxn>
                <a:cxn ang="0">
                  <a:pos x="connsiteX13890" y="connsiteY13890"/>
                </a:cxn>
                <a:cxn ang="0">
                  <a:pos x="connsiteX13891" y="connsiteY13891"/>
                </a:cxn>
                <a:cxn ang="0">
                  <a:pos x="connsiteX13892" y="connsiteY13892"/>
                </a:cxn>
                <a:cxn ang="0">
                  <a:pos x="connsiteX13893" y="connsiteY13893"/>
                </a:cxn>
                <a:cxn ang="0">
                  <a:pos x="connsiteX13894" y="connsiteY13894"/>
                </a:cxn>
                <a:cxn ang="0">
                  <a:pos x="connsiteX13895" y="connsiteY13895"/>
                </a:cxn>
                <a:cxn ang="0">
                  <a:pos x="connsiteX13896" y="connsiteY13896"/>
                </a:cxn>
                <a:cxn ang="0">
                  <a:pos x="connsiteX13897" y="connsiteY13897"/>
                </a:cxn>
                <a:cxn ang="0">
                  <a:pos x="connsiteX13898" y="connsiteY13898"/>
                </a:cxn>
                <a:cxn ang="0">
                  <a:pos x="connsiteX13899" y="connsiteY13899"/>
                </a:cxn>
                <a:cxn ang="0">
                  <a:pos x="connsiteX13900" y="connsiteY13900"/>
                </a:cxn>
                <a:cxn ang="0">
                  <a:pos x="connsiteX13901" y="connsiteY13901"/>
                </a:cxn>
                <a:cxn ang="0">
                  <a:pos x="connsiteX13902" y="connsiteY13902"/>
                </a:cxn>
                <a:cxn ang="0">
                  <a:pos x="connsiteX13903" y="connsiteY13903"/>
                </a:cxn>
                <a:cxn ang="0">
                  <a:pos x="connsiteX13904" y="connsiteY13904"/>
                </a:cxn>
                <a:cxn ang="0">
                  <a:pos x="connsiteX13905" y="connsiteY13905"/>
                </a:cxn>
                <a:cxn ang="0">
                  <a:pos x="connsiteX13906" y="connsiteY13906"/>
                </a:cxn>
                <a:cxn ang="0">
                  <a:pos x="connsiteX13907" y="connsiteY13907"/>
                </a:cxn>
                <a:cxn ang="0">
                  <a:pos x="connsiteX13908" y="connsiteY13908"/>
                </a:cxn>
                <a:cxn ang="0">
                  <a:pos x="connsiteX13909" y="connsiteY13909"/>
                </a:cxn>
                <a:cxn ang="0">
                  <a:pos x="connsiteX13910" y="connsiteY13910"/>
                </a:cxn>
                <a:cxn ang="0">
                  <a:pos x="connsiteX13911" y="connsiteY13911"/>
                </a:cxn>
                <a:cxn ang="0">
                  <a:pos x="connsiteX13912" y="connsiteY13912"/>
                </a:cxn>
                <a:cxn ang="0">
                  <a:pos x="connsiteX13913" y="connsiteY13913"/>
                </a:cxn>
                <a:cxn ang="0">
                  <a:pos x="connsiteX13914" y="connsiteY13914"/>
                </a:cxn>
                <a:cxn ang="0">
                  <a:pos x="connsiteX13915" y="connsiteY13915"/>
                </a:cxn>
                <a:cxn ang="0">
                  <a:pos x="connsiteX13916" y="connsiteY13916"/>
                </a:cxn>
                <a:cxn ang="0">
                  <a:pos x="connsiteX13917" y="connsiteY13917"/>
                </a:cxn>
                <a:cxn ang="0">
                  <a:pos x="connsiteX13918" y="connsiteY13918"/>
                </a:cxn>
                <a:cxn ang="0">
                  <a:pos x="connsiteX13919" y="connsiteY13919"/>
                </a:cxn>
                <a:cxn ang="0">
                  <a:pos x="connsiteX13920" y="connsiteY13920"/>
                </a:cxn>
                <a:cxn ang="0">
                  <a:pos x="connsiteX13921" y="connsiteY13921"/>
                </a:cxn>
                <a:cxn ang="0">
                  <a:pos x="connsiteX13922" y="connsiteY13922"/>
                </a:cxn>
                <a:cxn ang="0">
                  <a:pos x="connsiteX13923" y="connsiteY13923"/>
                </a:cxn>
                <a:cxn ang="0">
                  <a:pos x="connsiteX13924" y="connsiteY13924"/>
                </a:cxn>
                <a:cxn ang="0">
                  <a:pos x="connsiteX13925" y="connsiteY13925"/>
                </a:cxn>
                <a:cxn ang="0">
                  <a:pos x="connsiteX13926" y="connsiteY13926"/>
                </a:cxn>
                <a:cxn ang="0">
                  <a:pos x="connsiteX13927" y="connsiteY13927"/>
                </a:cxn>
                <a:cxn ang="0">
                  <a:pos x="connsiteX13928" y="connsiteY13928"/>
                </a:cxn>
                <a:cxn ang="0">
                  <a:pos x="connsiteX13929" y="connsiteY13929"/>
                </a:cxn>
                <a:cxn ang="0">
                  <a:pos x="connsiteX13930" y="connsiteY13930"/>
                </a:cxn>
                <a:cxn ang="0">
                  <a:pos x="connsiteX13931" y="connsiteY13931"/>
                </a:cxn>
                <a:cxn ang="0">
                  <a:pos x="connsiteX13932" y="connsiteY13932"/>
                </a:cxn>
                <a:cxn ang="0">
                  <a:pos x="connsiteX13933" y="connsiteY13933"/>
                </a:cxn>
                <a:cxn ang="0">
                  <a:pos x="connsiteX13934" y="connsiteY13934"/>
                </a:cxn>
                <a:cxn ang="0">
                  <a:pos x="connsiteX13935" y="connsiteY13935"/>
                </a:cxn>
                <a:cxn ang="0">
                  <a:pos x="connsiteX13936" y="connsiteY13936"/>
                </a:cxn>
                <a:cxn ang="0">
                  <a:pos x="connsiteX13937" y="connsiteY13937"/>
                </a:cxn>
                <a:cxn ang="0">
                  <a:pos x="connsiteX13938" y="connsiteY13938"/>
                </a:cxn>
                <a:cxn ang="0">
                  <a:pos x="connsiteX13939" y="connsiteY13939"/>
                </a:cxn>
                <a:cxn ang="0">
                  <a:pos x="connsiteX13940" y="connsiteY13940"/>
                </a:cxn>
                <a:cxn ang="0">
                  <a:pos x="connsiteX13941" y="connsiteY13941"/>
                </a:cxn>
                <a:cxn ang="0">
                  <a:pos x="connsiteX13942" y="connsiteY13942"/>
                </a:cxn>
                <a:cxn ang="0">
                  <a:pos x="connsiteX13943" y="connsiteY13943"/>
                </a:cxn>
                <a:cxn ang="0">
                  <a:pos x="connsiteX13944" y="connsiteY13944"/>
                </a:cxn>
                <a:cxn ang="0">
                  <a:pos x="connsiteX13945" y="connsiteY13945"/>
                </a:cxn>
                <a:cxn ang="0">
                  <a:pos x="connsiteX13946" y="connsiteY13946"/>
                </a:cxn>
                <a:cxn ang="0">
                  <a:pos x="connsiteX13947" y="connsiteY13947"/>
                </a:cxn>
                <a:cxn ang="0">
                  <a:pos x="connsiteX13948" y="connsiteY13948"/>
                </a:cxn>
                <a:cxn ang="0">
                  <a:pos x="connsiteX13949" y="connsiteY13949"/>
                </a:cxn>
                <a:cxn ang="0">
                  <a:pos x="connsiteX13950" y="connsiteY13950"/>
                </a:cxn>
                <a:cxn ang="0">
                  <a:pos x="connsiteX13951" y="connsiteY13951"/>
                </a:cxn>
                <a:cxn ang="0">
                  <a:pos x="connsiteX13952" y="connsiteY13952"/>
                </a:cxn>
                <a:cxn ang="0">
                  <a:pos x="connsiteX13953" y="connsiteY13953"/>
                </a:cxn>
                <a:cxn ang="0">
                  <a:pos x="connsiteX13954" y="connsiteY13954"/>
                </a:cxn>
                <a:cxn ang="0">
                  <a:pos x="connsiteX13955" y="connsiteY13955"/>
                </a:cxn>
                <a:cxn ang="0">
                  <a:pos x="connsiteX13956" y="connsiteY13956"/>
                </a:cxn>
                <a:cxn ang="0">
                  <a:pos x="connsiteX13957" y="connsiteY13957"/>
                </a:cxn>
                <a:cxn ang="0">
                  <a:pos x="connsiteX13958" y="connsiteY13958"/>
                </a:cxn>
                <a:cxn ang="0">
                  <a:pos x="connsiteX13959" y="connsiteY13959"/>
                </a:cxn>
                <a:cxn ang="0">
                  <a:pos x="connsiteX13960" y="connsiteY13960"/>
                </a:cxn>
                <a:cxn ang="0">
                  <a:pos x="connsiteX13961" y="connsiteY13961"/>
                </a:cxn>
                <a:cxn ang="0">
                  <a:pos x="connsiteX13962" y="connsiteY13962"/>
                </a:cxn>
                <a:cxn ang="0">
                  <a:pos x="connsiteX13963" y="connsiteY13963"/>
                </a:cxn>
                <a:cxn ang="0">
                  <a:pos x="connsiteX13964" y="connsiteY13964"/>
                </a:cxn>
                <a:cxn ang="0">
                  <a:pos x="connsiteX13965" y="connsiteY13965"/>
                </a:cxn>
                <a:cxn ang="0">
                  <a:pos x="connsiteX13966" y="connsiteY13966"/>
                </a:cxn>
                <a:cxn ang="0">
                  <a:pos x="connsiteX13967" y="connsiteY13967"/>
                </a:cxn>
                <a:cxn ang="0">
                  <a:pos x="connsiteX13968" y="connsiteY13968"/>
                </a:cxn>
                <a:cxn ang="0">
                  <a:pos x="connsiteX13969" y="connsiteY13969"/>
                </a:cxn>
                <a:cxn ang="0">
                  <a:pos x="connsiteX13970" y="connsiteY13970"/>
                </a:cxn>
                <a:cxn ang="0">
                  <a:pos x="connsiteX13971" y="connsiteY13971"/>
                </a:cxn>
                <a:cxn ang="0">
                  <a:pos x="connsiteX13972" y="connsiteY13972"/>
                </a:cxn>
                <a:cxn ang="0">
                  <a:pos x="connsiteX13973" y="connsiteY13973"/>
                </a:cxn>
                <a:cxn ang="0">
                  <a:pos x="connsiteX13974" y="connsiteY13974"/>
                </a:cxn>
                <a:cxn ang="0">
                  <a:pos x="connsiteX13975" y="connsiteY13975"/>
                </a:cxn>
                <a:cxn ang="0">
                  <a:pos x="connsiteX13976" y="connsiteY13976"/>
                </a:cxn>
                <a:cxn ang="0">
                  <a:pos x="connsiteX13977" y="connsiteY13977"/>
                </a:cxn>
                <a:cxn ang="0">
                  <a:pos x="connsiteX13978" y="connsiteY13978"/>
                </a:cxn>
                <a:cxn ang="0">
                  <a:pos x="connsiteX13979" y="connsiteY13979"/>
                </a:cxn>
                <a:cxn ang="0">
                  <a:pos x="connsiteX13980" y="connsiteY13980"/>
                </a:cxn>
                <a:cxn ang="0">
                  <a:pos x="connsiteX13981" y="connsiteY13981"/>
                </a:cxn>
                <a:cxn ang="0">
                  <a:pos x="connsiteX13982" y="connsiteY13982"/>
                </a:cxn>
                <a:cxn ang="0">
                  <a:pos x="connsiteX13983" y="connsiteY13983"/>
                </a:cxn>
                <a:cxn ang="0">
                  <a:pos x="connsiteX13984" y="connsiteY13984"/>
                </a:cxn>
                <a:cxn ang="0">
                  <a:pos x="connsiteX13985" y="connsiteY13985"/>
                </a:cxn>
                <a:cxn ang="0">
                  <a:pos x="connsiteX13986" y="connsiteY13986"/>
                </a:cxn>
                <a:cxn ang="0">
                  <a:pos x="connsiteX13987" y="connsiteY13987"/>
                </a:cxn>
                <a:cxn ang="0">
                  <a:pos x="connsiteX13988" y="connsiteY13988"/>
                </a:cxn>
                <a:cxn ang="0">
                  <a:pos x="connsiteX13989" y="connsiteY13989"/>
                </a:cxn>
                <a:cxn ang="0">
                  <a:pos x="connsiteX13990" y="connsiteY13990"/>
                </a:cxn>
                <a:cxn ang="0">
                  <a:pos x="connsiteX13991" y="connsiteY13991"/>
                </a:cxn>
                <a:cxn ang="0">
                  <a:pos x="connsiteX13992" y="connsiteY13992"/>
                </a:cxn>
                <a:cxn ang="0">
                  <a:pos x="connsiteX13993" y="connsiteY13993"/>
                </a:cxn>
                <a:cxn ang="0">
                  <a:pos x="connsiteX13994" y="connsiteY13994"/>
                </a:cxn>
                <a:cxn ang="0">
                  <a:pos x="connsiteX13995" y="connsiteY13995"/>
                </a:cxn>
                <a:cxn ang="0">
                  <a:pos x="connsiteX13996" y="connsiteY13996"/>
                </a:cxn>
                <a:cxn ang="0">
                  <a:pos x="connsiteX13997" y="connsiteY13997"/>
                </a:cxn>
                <a:cxn ang="0">
                  <a:pos x="connsiteX13998" y="connsiteY13998"/>
                </a:cxn>
                <a:cxn ang="0">
                  <a:pos x="connsiteX13999" y="connsiteY13999"/>
                </a:cxn>
                <a:cxn ang="0">
                  <a:pos x="connsiteX14000" y="connsiteY14000"/>
                </a:cxn>
                <a:cxn ang="0">
                  <a:pos x="connsiteX14001" y="connsiteY14001"/>
                </a:cxn>
                <a:cxn ang="0">
                  <a:pos x="connsiteX14002" y="connsiteY14002"/>
                </a:cxn>
                <a:cxn ang="0">
                  <a:pos x="connsiteX14003" y="connsiteY14003"/>
                </a:cxn>
                <a:cxn ang="0">
                  <a:pos x="connsiteX14004" y="connsiteY14004"/>
                </a:cxn>
                <a:cxn ang="0">
                  <a:pos x="connsiteX14005" y="connsiteY14005"/>
                </a:cxn>
                <a:cxn ang="0">
                  <a:pos x="connsiteX14006" y="connsiteY14006"/>
                </a:cxn>
                <a:cxn ang="0">
                  <a:pos x="connsiteX14007" y="connsiteY14007"/>
                </a:cxn>
                <a:cxn ang="0">
                  <a:pos x="connsiteX14008" y="connsiteY14008"/>
                </a:cxn>
                <a:cxn ang="0">
                  <a:pos x="connsiteX14009" y="connsiteY14009"/>
                </a:cxn>
                <a:cxn ang="0">
                  <a:pos x="connsiteX14010" y="connsiteY14010"/>
                </a:cxn>
                <a:cxn ang="0">
                  <a:pos x="connsiteX14011" y="connsiteY14011"/>
                </a:cxn>
                <a:cxn ang="0">
                  <a:pos x="connsiteX14012" y="connsiteY14012"/>
                </a:cxn>
                <a:cxn ang="0">
                  <a:pos x="connsiteX14013" y="connsiteY14013"/>
                </a:cxn>
                <a:cxn ang="0">
                  <a:pos x="connsiteX14014" y="connsiteY14014"/>
                </a:cxn>
                <a:cxn ang="0">
                  <a:pos x="connsiteX14015" y="connsiteY14015"/>
                </a:cxn>
                <a:cxn ang="0">
                  <a:pos x="connsiteX14016" y="connsiteY14016"/>
                </a:cxn>
                <a:cxn ang="0">
                  <a:pos x="connsiteX14017" y="connsiteY14017"/>
                </a:cxn>
                <a:cxn ang="0">
                  <a:pos x="connsiteX14018" y="connsiteY14018"/>
                </a:cxn>
                <a:cxn ang="0">
                  <a:pos x="connsiteX14019" y="connsiteY14019"/>
                </a:cxn>
                <a:cxn ang="0">
                  <a:pos x="connsiteX14020" y="connsiteY14020"/>
                </a:cxn>
                <a:cxn ang="0">
                  <a:pos x="connsiteX14021" y="connsiteY14021"/>
                </a:cxn>
                <a:cxn ang="0">
                  <a:pos x="connsiteX14022" y="connsiteY14022"/>
                </a:cxn>
                <a:cxn ang="0">
                  <a:pos x="connsiteX14023" y="connsiteY14023"/>
                </a:cxn>
                <a:cxn ang="0">
                  <a:pos x="connsiteX14024" y="connsiteY14024"/>
                </a:cxn>
                <a:cxn ang="0">
                  <a:pos x="connsiteX14025" y="connsiteY14025"/>
                </a:cxn>
                <a:cxn ang="0">
                  <a:pos x="connsiteX14026" y="connsiteY14026"/>
                </a:cxn>
                <a:cxn ang="0">
                  <a:pos x="connsiteX14027" y="connsiteY14027"/>
                </a:cxn>
                <a:cxn ang="0">
                  <a:pos x="connsiteX14028" y="connsiteY14028"/>
                </a:cxn>
                <a:cxn ang="0">
                  <a:pos x="connsiteX14029" y="connsiteY14029"/>
                </a:cxn>
                <a:cxn ang="0">
                  <a:pos x="connsiteX14030" y="connsiteY14030"/>
                </a:cxn>
                <a:cxn ang="0">
                  <a:pos x="connsiteX14031" y="connsiteY14031"/>
                </a:cxn>
                <a:cxn ang="0">
                  <a:pos x="connsiteX14032" y="connsiteY14032"/>
                </a:cxn>
                <a:cxn ang="0">
                  <a:pos x="connsiteX14033" y="connsiteY14033"/>
                </a:cxn>
                <a:cxn ang="0">
                  <a:pos x="connsiteX14034" y="connsiteY14034"/>
                </a:cxn>
                <a:cxn ang="0">
                  <a:pos x="connsiteX14035" y="connsiteY14035"/>
                </a:cxn>
                <a:cxn ang="0">
                  <a:pos x="connsiteX14036" y="connsiteY14036"/>
                </a:cxn>
                <a:cxn ang="0">
                  <a:pos x="connsiteX14037" y="connsiteY14037"/>
                </a:cxn>
                <a:cxn ang="0">
                  <a:pos x="connsiteX14038" y="connsiteY14038"/>
                </a:cxn>
                <a:cxn ang="0">
                  <a:pos x="connsiteX14039" y="connsiteY14039"/>
                </a:cxn>
                <a:cxn ang="0">
                  <a:pos x="connsiteX14040" y="connsiteY14040"/>
                </a:cxn>
                <a:cxn ang="0">
                  <a:pos x="connsiteX14041" y="connsiteY14041"/>
                </a:cxn>
                <a:cxn ang="0">
                  <a:pos x="connsiteX14042" y="connsiteY14042"/>
                </a:cxn>
                <a:cxn ang="0">
                  <a:pos x="connsiteX14043" y="connsiteY14043"/>
                </a:cxn>
                <a:cxn ang="0">
                  <a:pos x="connsiteX14044" y="connsiteY14044"/>
                </a:cxn>
                <a:cxn ang="0">
                  <a:pos x="connsiteX14045" y="connsiteY14045"/>
                </a:cxn>
                <a:cxn ang="0">
                  <a:pos x="connsiteX14046" y="connsiteY14046"/>
                </a:cxn>
                <a:cxn ang="0">
                  <a:pos x="connsiteX14047" y="connsiteY14047"/>
                </a:cxn>
                <a:cxn ang="0">
                  <a:pos x="connsiteX14048" y="connsiteY14048"/>
                </a:cxn>
                <a:cxn ang="0">
                  <a:pos x="connsiteX14049" y="connsiteY14049"/>
                </a:cxn>
                <a:cxn ang="0">
                  <a:pos x="connsiteX14050" y="connsiteY14050"/>
                </a:cxn>
                <a:cxn ang="0">
                  <a:pos x="connsiteX14051" y="connsiteY14051"/>
                </a:cxn>
                <a:cxn ang="0">
                  <a:pos x="connsiteX14052" y="connsiteY14052"/>
                </a:cxn>
                <a:cxn ang="0">
                  <a:pos x="connsiteX14053" y="connsiteY14053"/>
                </a:cxn>
                <a:cxn ang="0">
                  <a:pos x="connsiteX14054" y="connsiteY14054"/>
                </a:cxn>
                <a:cxn ang="0">
                  <a:pos x="connsiteX14055" y="connsiteY14055"/>
                </a:cxn>
                <a:cxn ang="0">
                  <a:pos x="connsiteX14056" y="connsiteY14056"/>
                </a:cxn>
                <a:cxn ang="0">
                  <a:pos x="connsiteX14057" y="connsiteY14057"/>
                </a:cxn>
                <a:cxn ang="0">
                  <a:pos x="connsiteX14058" y="connsiteY14058"/>
                </a:cxn>
                <a:cxn ang="0">
                  <a:pos x="connsiteX14059" y="connsiteY14059"/>
                </a:cxn>
                <a:cxn ang="0">
                  <a:pos x="connsiteX14060" y="connsiteY14060"/>
                </a:cxn>
                <a:cxn ang="0">
                  <a:pos x="connsiteX14061" y="connsiteY14061"/>
                </a:cxn>
                <a:cxn ang="0">
                  <a:pos x="connsiteX14062" y="connsiteY14062"/>
                </a:cxn>
                <a:cxn ang="0">
                  <a:pos x="connsiteX14063" y="connsiteY14063"/>
                </a:cxn>
                <a:cxn ang="0">
                  <a:pos x="connsiteX14064" y="connsiteY14064"/>
                </a:cxn>
                <a:cxn ang="0">
                  <a:pos x="connsiteX14065" y="connsiteY14065"/>
                </a:cxn>
                <a:cxn ang="0">
                  <a:pos x="connsiteX14066" y="connsiteY14066"/>
                </a:cxn>
                <a:cxn ang="0">
                  <a:pos x="connsiteX14067" y="connsiteY14067"/>
                </a:cxn>
                <a:cxn ang="0">
                  <a:pos x="connsiteX14068" y="connsiteY14068"/>
                </a:cxn>
                <a:cxn ang="0">
                  <a:pos x="connsiteX14069" y="connsiteY14069"/>
                </a:cxn>
                <a:cxn ang="0">
                  <a:pos x="connsiteX14070" y="connsiteY14070"/>
                </a:cxn>
                <a:cxn ang="0">
                  <a:pos x="connsiteX14071" y="connsiteY14071"/>
                </a:cxn>
                <a:cxn ang="0">
                  <a:pos x="connsiteX14072" y="connsiteY14072"/>
                </a:cxn>
                <a:cxn ang="0">
                  <a:pos x="connsiteX14073" y="connsiteY14073"/>
                </a:cxn>
                <a:cxn ang="0">
                  <a:pos x="connsiteX14074" y="connsiteY14074"/>
                </a:cxn>
                <a:cxn ang="0">
                  <a:pos x="connsiteX14075" y="connsiteY14075"/>
                </a:cxn>
                <a:cxn ang="0">
                  <a:pos x="connsiteX14076" y="connsiteY14076"/>
                </a:cxn>
                <a:cxn ang="0">
                  <a:pos x="connsiteX14077" y="connsiteY14077"/>
                </a:cxn>
                <a:cxn ang="0">
                  <a:pos x="connsiteX14078" y="connsiteY14078"/>
                </a:cxn>
                <a:cxn ang="0">
                  <a:pos x="connsiteX14079" y="connsiteY14079"/>
                </a:cxn>
                <a:cxn ang="0">
                  <a:pos x="connsiteX14080" y="connsiteY14080"/>
                </a:cxn>
                <a:cxn ang="0">
                  <a:pos x="connsiteX14081" y="connsiteY14081"/>
                </a:cxn>
                <a:cxn ang="0">
                  <a:pos x="connsiteX14082" y="connsiteY14082"/>
                </a:cxn>
                <a:cxn ang="0">
                  <a:pos x="connsiteX14083" y="connsiteY14083"/>
                </a:cxn>
                <a:cxn ang="0">
                  <a:pos x="connsiteX14084" y="connsiteY14084"/>
                </a:cxn>
                <a:cxn ang="0">
                  <a:pos x="connsiteX14085" y="connsiteY14085"/>
                </a:cxn>
                <a:cxn ang="0">
                  <a:pos x="connsiteX14086" y="connsiteY14086"/>
                </a:cxn>
                <a:cxn ang="0">
                  <a:pos x="connsiteX14087" y="connsiteY14087"/>
                </a:cxn>
                <a:cxn ang="0">
                  <a:pos x="connsiteX14088" y="connsiteY14088"/>
                </a:cxn>
                <a:cxn ang="0">
                  <a:pos x="connsiteX14089" y="connsiteY14089"/>
                </a:cxn>
                <a:cxn ang="0">
                  <a:pos x="connsiteX14090" y="connsiteY14090"/>
                </a:cxn>
                <a:cxn ang="0">
                  <a:pos x="connsiteX14091" y="connsiteY14091"/>
                </a:cxn>
                <a:cxn ang="0">
                  <a:pos x="connsiteX14092" y="connsiteY14092"/>
                </a:cxn>
                <a:cxn ang="0">
                  <a:pos x="connsiteX14093" y="connsiteY14093"/>
                </a:cxn>
                <a:cxn ang="0">
                  <a:pos x="connsiteX14094" y="connsiteY14094"/>
                </a:cxn>
                <a:cxn ang="0">
                  <a:pos x="connsiteX14095" y="connsiteY14095"/>
                </a:cxn>
                <a:cxn ang="0">
                  <a:pos x="connsiteX14096" y="connsiteY14096"/>
                </a:cxn>
                <a:cxn ang="0">
                  <a:pos x="connsiteX14097" y="connsiteY14097"/>
                </a:cxn>
                <a:cxn ang="0">
                  <a:pos x="connsiteX14098" y="connsiteY14098"/>
                </a:cxn>
                <a:cxn ang="0">
                  <a:pos x="connsiteX14099" y="connsiteY14099"/>
                </a:cxn>
                <a:cxn ang="0">
                  <a:pos x="connsiteX14100" y="connsiteY14100"/>
                </a:cxn>
                <a:cxn ang="0">
                  <a:pos x="connsiteX14101" y="connsiteY14101"/>
                </a:cxn>
                <a:cxn ang="0">
                  <a:pos x="connsiteX14102" y="connsiteY14102"/>
                </a:cxn>
                <a:cxn ang="0">
                  <a:pos x="connsiteX14103" y="connsiteY14103"/>
                </a:cxn>
                <a:cxn ang="0">
                  <a:pos x="connsiteX14104" y="connsiteY14104"/>
                </a:cxn>
                <a:cxn ang="0">
                  <a:pos x="connsiteX14105" y="connsiteY14105"/>
                </a:cxn>
                <a:cxn ang="0">
                  <a:pos x="connsiteX14106" y="connsiteY14106"/>
                </a:cxn>
                <a:cxn ang="0">
                  <a:pos x="connsiteX14107" y="connsiteY14107"/>
                </a:cxn>
                <a:cxn ang="0">
                  <a:pos x="connsiteX14108" y="connsiteY14108"/>
                </a:cxn>
                <a:cxn ang="0">
                  <a:pos x="connsiteX14109" y="connsiteY14109"/>
                </a:cxn>
                <a:cxn ang="0">
                  <a:pos x="connsiteX14110" y="connsiteY14110"/>
                </a:cxn>
                <a:cxn ang="0">
                  <a:pos x="connsiteX14111" y="connsiteY14111"/>
                </a:cxn>
                <a:cxn ang="0">
                  <a:pos x="connsiteX14112" y="connsiteY14112"/>
                </a:cxn>
                <a:cxn ang="0">
                  <a:pos x="connsiteX14113" y="connsiteY14113"/>
                </a:cxn>
                <a:cxn ang="0">
                  <a:pos x="connsiteX14114" y="connsiteY14114"/>
                </a:cxn>
                <a:cxn ang="0">
                  <a:pos x="connsiteX14115" y="connsiteY14115"/>
                </a:cxn>
                <a:cxn ang="0">
                  <a:pos x="connsiteX14116" y="connsiteY14116"/>
                </a:cxn>
                <a:cxn ang="0">
                  <a:pos x="connsiteX14117" y="connsiteY14117"/>
                </a:cxn>
                <a:cxn ang="0">
                  <a:pos x="connsiteX14118" y="connsiteY14118"/>
                </a:cxn>
                <a:cxn ang="0">
                  <a:pos x="connsiteX14119" y="connsiteY14119"/>
                </a:cxn>
                <a:cxn ang="0">
                  <a:pos x="connsiteX14120" y="connsiteY14120"/>
                </a:cxn>
                <a:cxn ang="0">
                  <a:pos x="connsiteX14121" y="connsiteY14121"/>
                </a:cxn>
                <a:cxn ang="0">
                  <a:pos x="connsiteX14122" y="connsiteY14122"/>
                </a:cxn>
                <a:cxn ang="0">
                  <a:pos x="connsiteX14123" y="connsiteY14123"/>
                </a:cxn>
                <a:cxn ang="0">
                  <a:pos x="connsiteX14124" y="connsiteY14124"/>
                </a:cxn>
                <a:cxn ang="0">
                  <a:pos x="connsiteX14125" y="connsiteY14125"/>
                </a:cxn>
                <a:cxn ang="0">
                  <a:pos x="connsiteX14126" y="connsiteY14126"/>
                </a:cxn>
                <a:cxn ang="0">
                  <a:pos x="connsiteX14127" y="connsiteY14127"/>
                </a:cxn>
                <a:cxn ang="0">
                  <a:pos x="connsiteX14128" y="connsiteY14128"/>
                </a:cxn>
                <a:cxn ang="0">
                  <a:pos x="connsiteX14129" y="connsiteY14129"/>
                </a:cxn>
                <a:cxn ang="0">
                  <a:pos x="connsiteX14130" y="connsiteY14130"/>
                </a:cxn>
                <a:cxn ang="0">
                  <a:pos x="connsiteX14131" y="connsiteY14131"/>
                </a:cxn>
                <a:cxn ang="0">
                  <a:pos x="connsiteX14132" y="connsiteY14132"/>
                </a:cxn>
                <a:cxn ang="0">
                  <a:pos x="connsiteX14133" y="connsiteY14133"/>
                </a:cxn>
                <a:cxn ang="0">
                  <a:pos x="connsiteX14134" y="connsiteY14134"/>
                </a:cxn>
                <a:cxn ang="0">
                  <a:pos x="connsiteX14135" y="connsiteY14135"/>
                </a:cxn>
                <a:cxn ang="0">
                  <a:pos x="connsiteX14136" y="connsiteY14136"/>
                </a:cxn>
                <a:cxn ang="0">
                  <a:pos x="connsiteX14137" y="connsiteY14137"/>
                </a:cxn>
                <a:cxn ang="0">
                  <a:pos x="connsiteX14138" y="connsiteY14138"/>
                </a:cxn>
                <a:cxn ang="0">
                  <a:pos x="connsiteX14139" y="connsiteY14139"/>
                </a:cxn>
                <a:cxn ang="0">
                  <a:pos x="connsiteX14140" y="connsiteY14140"/>
                </a:cxn>
                <a:cxn ang="0">
                  <a:pos x="connsiteX14141" y="connsiteY14141"/>
                </a:cxn>
                <a:cxn ang="0">
                  <a:pos x="connsiteX14142" y="connsiteY14142"/>
                </a:cxn>
                <a:cxn ang="0">
                  <a:pos x="connsiteX14143" y="connsiteY14143"/>
                </a:cxn>
                <a:cxn ang="0">
                  <a:pos x="connsiteX14144" y="connsiteY14144"/>
                </a:cxn>
                <a:cxn ang="0">
                  <a:pos x="connsiteX14145" y="connsiteY14145"/>
                </a:cxn>
                <a:cxn ang="0">
                  <a:pos x="connsiteX14146" y="connsiteY14146"/>
                </a:cxn>
                <a:cxn ang="0">
                  <a:pos x="connsiteX14147" y="connsiteY14147"/>
                </a:cxn>
                <a:cxn ang="0">
                  <a:pos x="connsiteX14148" y="connsiteY14148"/>
                </a:cxn>
                <a:cxn ang="0">
                  <a:pos x="connsiteX14149" y="connsiteY14149"/>
                </a:cxn>
                <a:cxn ang="0">
                  <a:pos x="connsiteX14150" y="connsiteY14150"/>
                </a:cxn>
                <a:cxn ang="0">
                  <a:pos x="connsiteX14151" y="connsiteY14151"/>
                </a:cxn>
                <a:cxn ang="0">
                  <a:pos x="connsiteX14152" y="connsiteY14152"/>
                </a:cxn>
                <a:cxn ang="0">
                  <a:pos x="connsiteX14153" y="connsiteY14153"/>
                </a:cxn>
                <a:cxn ang="0">
                  <a:pos x="connsiteX14154" y="connsiteY14154"/>
                </a:cxn>
                <a:cxn ang="0">
                  <a:pos x="connsiteX14155" y="connsiteY14155"/>
                </a:cxn>
                <a:cxn ang="0">
                  <a:pos x="connsiteX14156" y="connsiteY14156"/>
                </a:cxn>
                <a:cxn ang="0">
                  <a:pos x="connsiteX14157" y="connsiteY14157"/>
                </a:cxn>
                <a:cxn ang="0">
                  <a:pos x="connsiteX14158" y="connsiteY14158"/>
                </a:cxn>
                <a:cxn ang="0">
                  <a:pos x="connsiteX14159" y="connsiteY14159"/>
                </a:cxn>
                <a:cxn ang="0">
                  <a:pos x="connsiteX14160" y="connsiteY14160"/>
                </a:cxn>
                <a:cxn ang="0">
                  <a:pos x="connsiteX14161" y="connsiteY14161"/>
                </a:cxn>
                <a:cxn ang="0">
                  <a:pos x="connsiteX14162" y="connsiteY14162"/>
                </a:cxn>
                <a:cxn ang="0">
                  <a:pos x="connsiteX14163" y="connsiteY14163"/>
                </a:cxn>
                <a:cxn ang="0">
                  <a:pos x="connsiteX14164" y="connsiteY14164"/>
                </a:cxn>
                <a:cxn ang="0">
                  <a:pos x="connsiteX14165" y="connsiteY14165"/>
                </a:cxn>
                <a:cxn ang="0">
                  <a:pos x="connsiteX14166" y="connsiteY14166"/>
                </a:cxn>
                <a:cxn ang="0">
                  <a:pos x="connsiteX14167" y="connsiteY14167"/>
                </a:cxn>
                <a:cxn ang="0">
                  <a:pos x="connsiteX14168" y="connsiteY14168"/>
                </a:cxn>
                <a:cxn ang="0">
                  <a:pos x="connsiteX14169" y="connsiteY14169"/>
                </a:cxn>
                <a:cxn ang="0">
                  <a:pos x="connsiteX14170" y="connsiteY14170"/>
                </a:cxn>
                <a:cxn ang="0">
                  <a:pos x="connsiteX14171" y="connsiteY14171"/>
                </a:cxn>
                <a:cxn ang="0">
                  <a:pos x="connsiteX14172" y="connsiteY14172"/>
                </a:cxn>
                <a:cxn ang="0">
                  <a:pos x="connsiteX14173" y="connsiteY14173"/>
                </a:cxn>
                <a:cxn ang="0">
                  <a:pos x="connsiteX14174" y="connsiteY14174"/>
                </a:cxn>
                <a:cxn ang="0">
                  <a:pos x="connsiteX14175" y="connsiteY14175"/>
                </a:cxn>
                <a:cxn ang="0">
                  <a:pos x="connsiteX14176" y="connsiteY14176"/>
                </a:cxn>
                <a:cxn ang="0">
                  <a:pos x="connsiteX14177" y="connsiteY14177"/>
                </a:cxn>
                <a:cxn ang="0">
                  <a:pos x="connsiteX14178" y="connsiteY14178"/>
                </a:cxn>
                <a:cxn ang="0">
                  <a:pos x="connsiteX14179" y="connsiteY14179"/>
                </a:cxn>
                <a:cxn ang="0">
                  <a:pos x="connsiteX14180" y="connsiteY14180"/>
                </a:cxn>
                <a:cxn ang="0">
                  <a:pos x="connsiteX14181" y="connsiteY14181"/>
                </a:cxn>
                <a:cxn ang="0">
                  <a:pos x="connsiteX14182" y="connsiteY14182"/>
                </a:cxn>
                <a:cxn ang="0">
                  <a:pos x="connsiteX14183" y="connsiteY14183"/>
                </a:cxn>
                <a:cxn ang="0">
                  <a:pos x="connsiteX14184" y="connsiteY14184"/>
                </a:cxn>
                <a:cxn ang="0">
                  <a:pos x="connsiteX14185" y="connsiteY14185"/>
                </a:cxn>
                <a:cxn ang="0">
                  <a:pos x="connsiteX14186" y="connsiteY14186"/>
                </a:cxn>
                <a:cxn ang="0">
                  <a:pos x="connsiteX14187" y="connsiteY14187"/>
                </a:cxn>
                <a:cxn ang="0">
                  <a:pos x="connsiteX14188" y="connsiteY14188"/>
                </a:cxn>
                <a:cxn ang="0">
                  <a:pos x="connsiteX14189" y="connsiteY14189"/>
                </a:cxn>
                <a:cxn ang="0">
                  <a:pos x="connsiteX14190" y="connsiteY14190"/>
                </a:cxn>
                <a:cxn ang="0">
                  <a:pos x="connsiteX14191" y="connsiteY14191"/>
                </a:cxn>
                <a:cxn ang="0">
                  <a:pos x="connsiteX14192" y="connsiteY14192"/>
                </a:cxn>
                <a:cxn ang="0">
                  <a:pos x="connsiteX14193" y="connsiteY14193"/>
                </a:cxn>
                <a:cxn ang="0">
                  <a:pos x="connsiteX14194" y="connsiteY14194"/>
                </a:cxn>
                <a:cxn ang="0">
                  <a:pos x="connsiteX14195" y="connsiteY14195"/>
                </a:cxn>
                <a:cxn ang="0">
                  <a:pos x="connsiteX14196" y="connsiteY14196"/>
                </a:cxn>
                <a:cxn ang="0">
                  <a:pos x="connsiteX14197" y="connsiteY14197"/>
                </a:cxn>
                <a:cxn ang="0">
                  <a:pos x="connsiteX14198" y="connsiteY14198"/>
                </a:cxn>
                <a:cxn ang="0">
                  <a:pos x="connsiteX14199" y="connsiteY14199"/>
                </a:cxn>
                <a:cxn ang="0">
                  <a:pos x="connsiteX14200" y="connsiteY14200"/>
                </a:cxn>
                <a:cxn ang="0">
                  <a:pos x="connsiteX14201" y="connsiteY14201"/>
                </a:cxn>
                <a:cxn ang="0">
                  <a:pos x="connsiteX14202" y="connsiteY14202"/>
                </a:cxn>
                <a:cxn ang="0">
                  <a:pos x="connsiteX14203" y="connsiteY14203"/>
                </a:cxn>
                <a:cxn ang="0">
                  <a:pos x="connsiteX14204" y="connsiteY14204"/>
                </a:cxn>
                <a:cxn ang="0">
                  <a:pos x="connsiteX14205" y="connsiteY14205"/>
                </a:cxn>
                <a:cxn ang="0">
                  <a:pos x="connsiteX14206" y="connsiteY14206"/>
                </a:cxn>
                <a:cxn ang="0">
                  <a:pos x="connsiteX14207" y="connsiteY14207"/>
                </a:cxn>
                <a:cxn ang="0">
                  <a:pos x="connsiteX14208" y="connsiteY14208"/>
                </a:cxn>
                <a:cxn ang="0">
                  <a:pos x="connsiteX14209" y="connsiteY14209"/>
                </a:cxn>
                <a:cxn ang="0">
                  <a:pos x="connsiteX14210" y="connsiteY14210"/>
                </a:cxn>
                <a:cxn ang="0">
                  <a:pos x="connsiteX14211" y="connsiteY14211"/>
                </a:cxn>
                <a:cxn ang="0">
                  <a:pos x="connsiteX14212" y="connsiteY14212"/>
                </a:cxn>
                <a:cxn ang="0">
                  <a:pos x="connsiteX14213" y="connsiteY14213"/>
                </a:cxn>
                <a:cxn ang="0">
                  <a:pos x="connsiteX14214" y="connsiteY14214"/>
                </a:cxn>
                <a:cxn ang="0">
                  <a:pos x="connsiteX14215" y="connsiteY14215"/>
                </a:cxn>
                <a:cxn ang="0">
                  <a:pos x="connsiteX14216" y="connsiteY14216"/>
                </a:cxn>
                <a:cxn ang="0">
                  <a:pos x="connsiteX14217" y="connsiteY14217"/>
                </a:cxn>
                <a:cxn ang="0">
                  <a:pos x="connsiteX14218" y="connsiteY14218"/>
                </a:cxn>
                <a:cxn ang="0">
                  <a:pos x="connsiteX14219" y="connsiteY14219"/>
                </a:cxn>
                <a:cxn ang="0">
                  <a:pos x="connsiteX14220" y="connsiteY14220"/>
                </a:cxn>
                <a:cxn ang="0">
                  <a:pos x="connsiteX14221" y="connsiteY14221"/>
                </a:cxn>
                <a:cxn ang="0">
                  <a:pos x="connsiteX14222" y="connsiteY14222"/>
                </a:cxn>
                <a:cxn ang="0">
                  <a:pos x="connsiteX14223" y="connsiteY14223"/>
                </a:cxn>
                <a:cxn ang="0">
                  <a:pos x="connsiteX14224" y="connsiteY14224"/>
                </a:cxn>
                <a:cxn ang="0">
                  <a:pos x="connsiteX14225" y="connsiteY14225"/>
                </a:cxn>
                <a:cxn ang="0">
                  <a:pos x="connsiteX14226" y="connsiteY14226"/>
                </a:cxn>
                <a:cxn ang="0">
                  <a:pos x="connsiteX14227" y="connsiteY14227"/>
                </a:cxn>
                <a:cxn ang="0">
                  <a:pos x="connsiteX14228" y="connsiteY14228"/>
                </a:cxn>
                <a:cxn ang="0">
                  <a:pos x="connsiteX14229" y="connsiteY14229"/>
                </a:cxn>
                <a:cxn ang="0">
                  <a:pos x="connsiteX14230" y="connsiteY14230"/>
                </a:cxn>
                <a:cxn ang="0">
                  <a:pos x="connsiteX14231" y="connsiteY14231"/>
                </a:cxn>
                <a:cxn ang="0">
                  <a:pos x="connsiteX14232" y="connsiteY14232"/>
                </a:cxn>
                <a:cxn ang="0">
                  <a:pos x="connsiteX14233" y="connsiteY14233"/>
                </a:cxn>
                <a:cxn ang="0">
                  <a:pos x="connsiteX14234" y="connsiteY14234"/>
                </a:cxn>
                <a:cxn ang="0">
                  <a:pos x="connsiteX14235" y="connsiteY14235"/>
                </a:cxn>
                <a:cxn ang="0">
                  <a:pos x="connsiteX14236" y="connsiteY14236"/>
                </a:cxn>
                <a:cxn ang="0">
                  <a:pos x="connsiteX14237" y="connsiteY14237"/>
                </a:cxn>
                <a:cxn ang="0">
                  <a:pos x="connsiteX14238" y="connsiteY14238"/>
                </a:cxn>
                <a:cxn ang="0">
                  <a:pos x="connsiteX14239" y="connsiteY14239"/>
                </a:cxn>
                <a:cxn ang="0">
                  <a:pos x="connsiteX14240" y="connsiteY14240"/>
                </a:cxn>
                <a:cxn ang="0">
                  <a:pos x="connsiteX14241" y="connsiteY14241"/>
                </a:cxn>
                <a:cxn ang="0">
                  <a:pos x="connsiteX14242" y="connsiteY14242"/>
                </a:cxn>
                <a:cxn ang="0">
                  <a:pos x="connsiteX14243" y="connsiteY14243"/>
                </a:cxn>
                <a:cxn ang="0">
                  <a:pos x="connsiteX14244" y="connsiteY14244"/>
                </a:cxn>
                <a:cxn ang="0">
                  <a:pos x="connsiteX14245" y="connsiteY14245"/>
                </a:cxn>
                <a:cxn ang="0">
                  <a:pos x="connsiteX14246" y="connsiteY14246"/>
                </a:cxn>
                <a:cxn ang="0">
                  <a:pos x="connsiteX14247" y="connsiteY14247"/>
                </a:cxn>
                <a:cxn ang="0">
                  <a:pos x="connsiteX14248" y="connsiteY14248"/>
                </a:cxn>
                <a:cxn ang="0">
                  <a:pos x="connsiteX14249" y="connsiteY14249"/>
                </a:cxn>
                <a:cxn ang="0">
                  <a:pos x="connsiteX14250" y="connsiteY14250"/>
                </a:cxn>
                <a:cxn ang="0">
                  <a:pos x="connsiteX14251" y="connsiteY14251"/>
                </a:cxn>
                <a:cxn ang="0">
                  <a:pos x="connsiteX14252" y="connsiteY14252"/>
                </a:cxn>
                <a:cxn ang="0">
                  <a:pos x="connsiteX14253" y="connsiteY14253"/>
                </a:cxn>
                <a:cxn ang="0">
                  <a:pos x="connsiteX14254" y="connsiteY14254"/>
                </a:cxn>
                <a:cxn ang="0">
                  <a:pos x="connsiteX14255" y="connsiteY14255"/>
                </a:cxn>
                <a:cxn ang="0">
                  <a:pos x="connsiteX14256" y="connsiteY14256"/>
                </a:cxn>
                <a:cxn ang="0">
                  <a:pos x="connsiteX14257" y="connsiteY14257"/>
                </a:cxn>
                <a:cxn ang="0">
                  <a:pos x="connsiteX14258" y="connsiteY14258"/>
                </a:cxn>
                <a:cxn ang="0">
                  <a:pos x="connsiteX14259" y="connsiteY14259"/>
                </a:cxn>
                <a:cxn ang="0">
                  <a:pos x="connsiteX14260" y="connsiteY14260"/>
                </a:cxn>
                <a:cxn ang="0">
                  <a:pos x="connsiteX14261" y="connsiteY14261"/>
                </a:cxn>
                <a:cxn ang="0">
                  <a:pos x="connsiteX14262" y="connsiteY14262"/>
                </a:cxn>
                <a:cxn ang="0">
                  <a:pos x="connsiteX14263" y="connsiteY14263"/>
                </a:cxn>
                <a:cxn ang="0">
                  <a:pos x="connsiteX14264" y="connsiteY14264"/>
                </a:cxn>
                <a:cxn ang="0">
                  <a:pos x="connsiteX14265" y="connsiteY14265"/>
                </a:cxn>
                <a:cxn ang="0">
                  <a:pos x="connsiteX14266" y="connsiteY14266"/>
                </a:cxn>
                <a:cxn ang="0">
                  <a:pos x="connsiteX14267" y="connsiteY14267"/>
                </a:cxn>
                <a:cxn ang="0">
                  <a:pos x="connsiteX14268" y="connsiteY14268"/>
                </a:cxn>
                <a:cxn ang="0">
                  <a:pos x="connsiteX14269" y="connsiteY14269"/>
                </a:cxn>
                <a:cxn ang="0">
                  <a:pos x="connsiteX14270" y="connsiteY14270"/>
                </a:cxn>
                <a:cxn ang="0">
                  <a:pos x="connsiteX14271" y="connsiteY14271"/>
                </a:cxn>
                <a:cxn ang="0">
                  <a:pos x="connsiteX14272" y="connsiteY14272"/>
                </a:cxn>
                <a:cxn ang="0">
                  <a:pos x="connsiteX14273" y="connsiteY14273"/>
                </a:cxn>
                <a:cxn ang="0">
                  <a:pos x="connsiteX14274" y="connsiteY14274"/>
                </a:cxn>
                <a:cxn ang="0">
                  <a:pos x="connsiteX14275" y="connsiteY14275"/>
                </a:cxn>
                <a:cxn ang="0">
                  <a:pos x="connsiteX14276" y="connsiteY14276"/>
                </a:cxn>
                <a:cxn ang="0">
                  <a:pos x="connsiteX14277" y="connsiteY14277"/>
                </a:cxn>
                <a:cxn ang="0">
                  <a:pos x="connsiteX14278" y="connsiteY14278"/>
                </a:cxn>
                <a:cxn ang="0">
                  <a:pos x="connsiteX14279" y="connsiteY14279"/>
                </a:cxn>
                <a:cxn ang="0">
                  <a:pos x="connsiteX14280" y="connsiteY14280"/>
                </a:cxn>
                <a:cxn ang="0">
                  <a:pos x="connsiteX14281" y="connsiteY14281"/>
                </a:cxn>
                <a:cxn ang="0">
                  <a:pos x="connsiteX14282" y="connsiteY14282"/>
                </a:cxn>
                <a:cxn ang="0">
                  <a:pos x="connsiteX14283" y="connsiteY14283"/>
                </a:cxn>
                <a:cxn ang="0">
                  <a:pos x="connsiteX14284" y="connsiteY14284"/>
                </a:cxn>
                <a:cxn ang="0">
                  <a:pos x="connsiteX14285" y="connsiteY14285"/>
                </a:cxn>
                <a:cxn ang="0">
                  <a:pos x="connsiteX14286" y="connsiteY14286"/>
                </a:cxn>
                <a:cxn ang="0">
                  <a:pos x="connsiteX14287" y="connsiteY14287"/>
                </a:cxn>
                <a:cxn ang="0">
                  <a:pos x="connsiteX14288" y="connsiteY14288"/>
                </a:cxn>
                <a:cxn ang="0">
                  <a:pos x="connsiteX14289" y="connsiteY14289"/>
                </a:cxn>
                <a:cxn ang="0">
                  <a:pos x="connsiteX14290" y="connsiteY14290"/>
                </a:cxn>
                <a:cxn ang="0">
                  <a:pos x="connsiteX14291" y="connsiteY14291"/>
                </a:cxn>
                <a:cxn ang="0">
                  <a:pos x="connsiteX14292" y="connsiteY14292"/>
                </a:cxn>
                <a:cxn ang="0">
                  <a:pos x="connsiteX14293" y="connsiteY14293"/>
                </a:cxn>
                <a:cxn ang="0">
                  <a:pos x="connsiteX14294" y="connsiteY14294"/>
                </a:cxn>
                <a:cxn ang="0">
                  <a:pos x="connsiteX14295" y="connsiteY14295"/>
                </a:cxn>
                <a:cxn ang="0">
                  <a:pos x="connsiteX14296" y="connsiteY14296"/>
                </a:cxn>
                <a:cxn ang="0">
                  <a:pos x="connsiteX14297" y="connsiteY14297"/>
                </a:cxn>
                <a:cxn ang="0">
                  <a:pos x="connsiteX14298" y="connsiteY14298"/>
                </a:cxn>
                <a:cxn ang="0">
                  <a:pos x="connsiteX14299" y="connsiteY14299"/>
                </a:cxn>
                <a:cxn ang="0">
                  <a:pos x="connsiteX14300" y="connsiteY14300"/>
                </a:cxn>
                <a:cxn ang="0">
                  <a:pos x="connsiteX14301" y="connsiteY14301"/>
                </a:cxn>
                <a:cxn ang="0">
                  <a:pos x="connsiteX14302" y="connsiteY14302"/>
                </a:cxn>
                <a:cxn ang="0">
                  <a:pos x="connsiteX14303" y="connsiteY14303"/>
                </a:cxn>
                <a:cxn ang="0">
                  <a:pos x="connsiteX14304" y="connsiteY14304"/>
                </a:cxn>
                <a:cxn ang="0">
                  <a:pos x="connsiteX14305" y="connsiteY14305"/>
                </a:cxn>
                <a:cxn ang="0">
                  <a:pos x="connsiteX14306" y="connsiteY14306"/>
                </a:cxn>
                <a:cxn ang="0">
                  <a:pos x="connsiteX14307" y="connsiteY14307"/>
                </a:cxn>
                <a:cxn ang="0">
                  <a:pos x="connsiteX14308" y="connsiteY14308"/>
                </a:cxn>
                <a:cxn ang="0">
                  <a:pos x="connsiteX14309" y="connsiteY14309"/>
                </a:cxn>
                <a:cxn ang="0">
                  <a:pos x="connsiteX14310" y="connsiteY14310"/>
                </a:cxn>
                <a:cxn ang="0">
                  <a:pos x="connsiteX14311" y="connsiteY14311"/>
                </a:cxn>
                <a:cxn ang="0">
                  <a:pos x="connsiteX14312" y="connsiteY14312"/>
                </a:cxn>
                <a:cxn ang="0">
                  <a:pos x="connsiteX14313" y="connsiteY14313"/>
                </a:cxn>
                <a:cxn ang="0">
                  <a:pos x="connsiteX14314" y="connsiteY14314"/>
                </a:cxn>
                <a:cxn ang="0">
                  <a:pos x="connsiteX14315" y="connsiteY14315"/>
                </a:cxn>
                <a:cxn ang="0">
                  <a:pos x="connsiteX14316" y="connsiteY14316"/>
                </a:cxn>
                <a:cxn ang="0">
                  <a:pos x="connsiteX14317" y="connsiteY14317"/>
                </a:cxn>
                <a:cxn ang="0">
                  <a:pos x="connsiteX14318" y="connsiteY14318"/>
                </a:cxn>
                <a:cxn ang="0">
                  <a:pos x="connsiteX14319" y="connsiteY14319"/>
                </a:cxn>
                <a:cxn ang="0">
                  <a:pos x="connsiteX14320" y="connsiteY14320"/>
                </a:cxn>
                <a:cxn ang="0">
                  <a:pos x="connsiteX14321" y="connsiteY14321"/>
                </a:cxn>
                <a:cxn ang="0">
                  <a:pos x="connsiteX14322" y="connsiteY14322"/>
                </a:cxn>
                <a:cxn ang="0">
                  <a:pos x="connsiteX14323" y="connsiteY14323"/>
                </a:cxn>
                <a:cxn ang="0">
                  <a:pos x="connsiteX14324" y="connsiteY14324"/>
                </a:cxn>
                <a:cxn ang="0">
                  <a:pos x="connsiteX14325" y="connsiteY14325"/>
                </a:cxn>
                <a:cxn ang="0">
                  <a:pos x="connsiteX14326" y="connsiteY14326"/>
                </a:cxn>
                <a:cxn ang="0">
                  <a:pos x="connsiteX14327" y="connsiteY14327"/>
                </a:cxn>
                <a:cxn ang="0">
                  <a:pos x="connsiteX14328" y="connsiteY14328"/>
                </a:cxn>
                <a:cxn ang="0">
                  <a:pos x="connsiteX14329" y="connsiteY14329"/>
                </a:cxn>
                <a:cxn ang="0">
                  <a:pos x="connsiteX14330" y="connsiteY14330"/>
                </a:cxn>
                <a:cxn ang="0">
                  <a:pos x="connsiteX14331" y="connsiteY14331"/>
                </a:cxn>
                <a:cxn ang="0">
                  <a:pos x="connsiteX14332" y="connsiteY14332"/>
                </a:cxn>
                <a:cxn ang="0">
                  <a:pos x="connsiteX14333" y="connsiteY14333"/>
                </a:cxn>
                <a:cxn ang="0">
                  <a:pos x="connsiteX14334" y="connsiteY14334"/>
                </a:cxn>
                <a:cxn ang="0">
                  <a:pos x="connsiteX14335" y="connsiteY14335"/>
                </a:cxn>
                <a:cxn ang="0">
                  <a:pos x="connsiteX14336" y="connsiteY14336"/>
                </a:cxn>
                <a:cxn ang="0">
                  <a:pos x="connsiteX14337" y="connsiteY14337"/>
                </a:cxn>
                <a:cxn ang="0">
                  <a:pos x="connsiteX14338" y="connsiteY14338"/>
                </a:cxn>
                <a:cxn ang="0">
                  <a:pos x="connsiteX14339" y="connsiteY14339"/>
                </a:cxn>
                <a:cxn ang="0">
                  <a:pos x="connsiteX14340" y="connsiteY14340"/>
                </a:cxn>
                <a:cxn ang="0">
                  <a:pos x="connsiteX14341" y="connsiteY14341"/>
                </a:cxn>
                <a:cxn ang="0">
                  <a:pos x="connsiteX14342" y="connsiteY14342"/>
                </a:cxn>
                <a:cxn ang="0">
                  <a:pos x="connsiteX14343" y="connsiteY14343"/>
                </a:cxn>
                <a:cxn ang="0">
                  <a:pos x="connsiteX14344" y="connsiteY14344"/>
                </a:cxn>
                <a:cxn ang="0">
                  <a:pos x="connsiteX14345" y="connsiteY14345"/>
                </a:cxn>
                <a:cxn ang="0">
                  <a:pos x="connsiteX14346" y="connsiteY14346"/>
                </a:cxn>
                <a:cxn ang="0">
                  <a:pos x="connsiteX14347" y="connsiteY14347"/>
                </a:cxn>
                <a:cxn ang="0">
                  <a:pos x="connsiteX14348" y="connsiteY14348"/>
                </a:cxn>
                <a:cxn ang="0">
                  <a:pos x="connsiteX14349" y="connsiteY14349"/>
                </a:cxn>
                <a:cxn ang="0">
                  <a:pos x="connsiteX14350" y="connsiteY14350"/>
                </a:cxn>
                <a:cxn ang="0">
                  <a:pos x="connsiteX14351" y="connsiteY14351"/>
                </a:cxn>
                <a:cxn ang="0">
                  <a:pos x="connsiteX14352" y="connsiteY14352"/>
                </a:cxn>
                <a:cxn ang="0">
                  <a:pos x="connsiteX14353" y="connsiteY14353"/>
                </a:cxn>
                <a:cxn ang="0">
                  <a:pos x="connsiteX14354" y="connsiteY14354"/>
                </a:cxn>
                <a:cxn ang="0">
                  <a:pos x="connsiteX14355" y="connsiteY14355"/>
                </a:cxn>
                <a:cxn ang="0">
                  <a:pos x="connsiteX14356" y="connsiteY14356"/>
                </a:cxn>
                <a:cxn ang="0">
                  <a:pos x="connsiteX14357" y="connsiteY14357"/>
                </a:cxn>
                <a:cxn ang="0">
                  <a:pos x="connsiteX14358" y="connsiteY14358"/>
                </a:cxn>
                <a:cxn ang="0">
                  <a:pos x="connsiteX14359" y="connsiteY14359"/>
                </a:cxn>
                <a:cxn ang="0">
                  <a:pos x="connsiteX14360" y="connsiteY14360"/>
                </a:cxn>
                <a:cxn ang="0">
                  <a:pos x="connsiteX14361" y="connsiteY14361"/>
                </a:cxn>
                <a:cxn ang="0">
                  <a:pos x="connsiteX14362" y="connsiteY14362"/>
                </a:cxn>
                <a:cxn ang="0">
                  <a:pos x="connsiteX14363" y="connsiteY14363"/>
                </a:cxn>
                <a:cxn ang="0">
                  <a:pos x="connsiteX14364" y="connsiteY14364"/>
                </a:cxn>
                <a:cxn ang="0">
                  <a:pos x="connsiteX14365" y="connsiteY14365"/>
                </a:cxn>
                <a:cxn ang="0">
                  <a:pos x="connsiteX14366" y="connsiteY14366"/>
                </a:cxn>
                <a:cxn ang="0">
                  <a:pos x="connsiteX14367" y="connsiteY14367"/>
                </a:cxn>
                <a:cxn ang="0">
                  <a:pos x="connsiteX14368" y="connsiteY14368"/>
                </a:cxn>
                <a:cxn ang="0">
                  <a:pos x="connsiteX14369" y="connsiteY14369"/>
                </a:cxn>
                <a:cxn ang="0">
                  <a:pos x="connsiteX14370" y="connsiteY14370"/>
                </a:cxn>
                <a:cxn ang="0">
                  <a:pos x="connsiteX14371" y="connsiteY14371"/>
                </a:cxn>
                <a:cxn ang="0">
                  <a:pos x="connsiteX14372" y="connsiteY14372"/>
                </a:cxn>
                <a:cxn ang="0">
                  <a:pos x="connsiteX14373" y="connsiteY14373"/>
                </a:cxn>
                <a:cxn ang="0">
                  <a:pos x="connsiteX14374" y="connsiteY14374"/>
                </a:cxn>
                <a:cxn ang="0">
                  <a:pos x="connsiteX14375" y="connsiteY14375"/>
                </a:cxn>
                <a:cxn ang="0">
                  <a:pos x="connsiteX14376" y="connsiteY14376"/>
                </a:cxn>
                <a:cxn ang="0">
                  <a:pos x="connsiteX14377" y="connsiteY14377"/>
                </a:cxn>
                <a:cxn ang="0">
                  <a:pos x="connsiteX14378" y="connsiteY14378"/>
                </a:cxn>
                <a:cxn ang="0">
                  <a:pos x="connsiteX14379" y="connsiteY14379"/>
                </a:cxn>
                <a:cxn ang="0">
                  <a:pos x="connsiteX14380" y="connsiteY14380"/>
                </a:cxn>
                <a:cxn ang="0">
                  <a:pos x="connsiteX14381" y="connsiteY14381"/>
                </a:cxn>
                <a:cxn ang="0">
                  <a:pos x="connsiteX14382" y="connsiteY14382"/>
                </a:cxn>
                <a:cxn ang="0">
                  <a:pos x="connsiteX14383" y="connsiteY14383"/>
                </a:cxn>
                <a:cxn ang="0">
                  <a:pos x="connsiteX14384" y="connsiteY14384"/>
                </a:cxn>
                <a:cxn ang="0">
                  <a:pos x="connsiteX14385" y="connsiteY14385"/>
                </a:cxn>
                <a:cxn ang="0">
                  <a:pos x="connsiteX14386" y="connsiteY14386"/>
                </a:cxn>
                <a:cxn ang="0">
                  <a:pos x="connsiteX14387" y="connsiteY14387"/>
                </a:cxn>
                <a:cxn ang="0">
                  <a:pos x="connsiteX14388" y="connsiteY14388"/>
                </a:cxn>
                <a:cxn ang="0">
                  <a:pos x="connsiteX14389" y="connsiteY14389"/>
                </a:cxn>
                <a:cxn ang="0">
                  <a:pos x="connsiteX14390" y="connsiteY14390"/>
                </a:cxn>
                <a:cxn ang="0">
                  <a:pos x="connsiteX14391" y="connsiteY14391"/>
                </a:cxn>
                <a:cxn ang="0">
                  <a:pos x="connsiteX14392" y="connsiteY14392"/>
                </a:cxn>
                <a:cxn ang="0">
                  <a:pos x="connsiteX14393" y="connsiteY14393"/>
                </a:cxn>
                <a:cxn ang="0">
                  <a:pos x="connsiteX14394" y="connsiteY14394"/>
                </a:cxn>
                <a:cxn ang="0">
                  <a:pos x="connsiteX14395" y="connsiteY14395"/>
                </a:cxn>
                <a:cxn ang="0">
                  <a:pos x="connsiteX14396" y="connsiteY14396"/>
                </a:cxn>
                <a:cxn ang="0">
                  <a:pos x="connsiteX14397" y="connsiteY14397"/>
                </a:cxn>
                <a:cxn ang="0">
                  <a:pos x="connsiteX14398" y="connsiteY14398"/>
                </a:cxn>
                <a:cxn ang="0">
                  <a:pos x="connsiteX14399" y="connsiteY14399"/>
                </a:cxn>
                <a:cxn ang="0">
                  <a:pos x="connsiteX14400" y="connsiteY14400"/>
                </a:cxn>
                <a:cxn ang="0">
                  <a:pos x="connsiteX14401" y="connsiteY14401"/>
                </a:cxn>
                <a:cxn ang="0">
                  <a:pos x="connsiteX14402" y="connsiteY14402"/>
                </a:cxn>
                <a:cxn ang="0">
                  <a:pos x="connsiteX14403" y="connsiteY14403"/>
                </a:cxn>
                <a:cxn ang="0">
                  <a:pos x="connsiteX14404" y="connsiteY14404"/>
                </a:cxn>
                <a:cxn ang="0">
                  <a:pos x="connsiteX14405" y="connsiteY14405"/>
                </a:cxn>
                <a:cxn ang="0">
                  <a:pos x="connsiteX14406" y="connsiteY14406"/>
                </a:cxn>
                <a:cxn ang="0">
                  <a:pos x="connsiteX14407" y="connsiteY14407"/>
                </a:cxn>
                <a:cxn ang="0">
                  <a:pos x="connsiteX14408" y="connsiteY14408"/>
                </a:cxn>
                <a:cxn ang="0">
                  <a:pos x="connsiteX14409" y="connsiteY14409"/>
                </a:cxn>
                <a:cxn ang="0">
                  <a:pos x="connsiteX14410" y="connsiteY14410"/>
                </a:cxn>
                <a:cxn ang="0">
                  <a:pos x="connsiteX14411" y="connsiteY14411"/>
                </a:cxn>
                <a:cxn ang="0">
                  <a:pos x="connsiteX14412" y="connsiteY14412"/>
                </a:cxn>
                <a:cxn ang="0">
                  <a:pos x="connsiteX14413" y="connsiteY14413"/>
                </a:cxn>
                <a:cxn ang="0">
                  <a:pos x="connsiteX14414" y="connsiteY14414"/>
                </a:cxn>
                <a:cxn ang="0">
                  <a:pos x="connsiteX14415" y="connsiteY14415"/>
                </a:cxn>
                <a:cxn ang="0">
                  <a:pos x="connsiteX14416" y="connsiteY14416"/>
                </a:cxn>
                <a:cxn ang="0">
                  <a:pos x="connsiteX14417" y="connsiteY14417"/>
                </a:cxn>
                <a:cxn ang="0">
                  <a:pos x="connsiteX14418" y="connsiteY14418"/>
                </a:cxn>
                <a:cxn ang="0">
                  <a:pos x="connsiteX14419" y="connsiteY14419"/>
                </a:cxn>
                <a:cxn ang="0">
                  <a:pos x="connsiteX14420" y="connsiteY14420"/>
                </a:cxn>
                <a:cxn ang="0">
                  <a:pos x="connsiteX14421" y="connsiteY14421"/>
                </a:cxn>
                <a:cxn ang="0">
                  <a:pos x="connsiteX14422" y="connsiteY14422"/>
                </a:cxn>
                <a:cxn ang="0">
                  <a:pos x="connsiteX14423" y="connsiteY14423"/>
                </a:cxn>
                <a:cxn ang="0">
                  <a:pos x="connsiteX14424" y="connsiteY14424"/>
                </a:cxn>
                <a:cxn ang="0">
                  <a:pos x="connsiteX14425" y="connsiteY14425"/>
                </a:cxn>
                <a:cxn ang="0">
                  <a:pos x="connsiteX14426" y="connsiteY14426"/>
                </a:cxn>
                <a:cxn ang="0">
                  <a:pos x="connsiteX14427" y="connsiteY14427"/>
                </a:cxn>
                <a:cxn ang="0">
                  <a:pos x="connsiteX14428" y="connsiteY14428"/>
                </a:cxn>
                <a:cxn ang="0">
                  <a:pos x="connsiteX14429" y="connsiteY14429"/>
                </a:cxn>
                <a:cxn ang="0">
                  <a:pos x="connsiteX14430" y="connsiteY14430"/>
                </a:cxn>
                <a:cxn ang="0">
                  <a:pos x="connsiteX14431" y="connsiteY14431"/>
                </a:cxn>
                <a:cxn ang="0">
                  <a:pos x="connsiteX14432" y="connsiteY14432"/>
                </a:cxn>
                <a:cxn ang="0">
                  <a:pos x="connsiteX14433" y="connsiteY14433"/>
                </a:cxn>
                <a:cxn ang="0">
                  <a:pos x="connsiteX14434" y="connsiteY14434"/>
                </a:cxn>
                <a:cxn ang="0">
                  <a:pos x="connsiteX14435" y="connsiteY14435"/>
                </a:cxn>
                <a:cxn ang="0">
                  <a:pos x="connsiteX14436" y="connsiteY14436"/>
                </a:cxn>
                <a:cxn ang="0">
                  <a:pos x="connsiteX14437" y="connsiteY14437"/>
                </a:cxn>
                <a:cxn ang="0">
                  <a:pos x="connsiteX14438" y="connsiteY14438"/>
                </a:cxn>
                <a:cxn ang="0">
                  <a:pos x="connsiteX14439" y="connsiteY14439"/>
                </a:cxn>
                <a:cxn ang="0">
                  <a:pos x="connsiteX14440" y="connsiteY14440"/>
                </a:cxn>
                <a:cxn ang="0">
                  <a:pos x="connsiteX14441" y="connsiteY14441"/>
                </a:cxn>
                <a:cxn ang="0">
                  <a:pos x="connsiteX14442" y="connsiteY14442"/>
                </a:cxn>
                <a:cxn ang="0">
                  <a:pos x="connsiteX14443" y="connsiteY14443"/>
                </a:cxn>
                <a:cxn ang="0">
                  <a:pos x="connsiteX14444" y="connsiteY14444"/>
                </a:cxn>
                <a:cxn ang="0">
                  <a:pos x="connsiteX14445" y="connsiteY14445"/>
                </a:cxn>
                <a:cxn ang="0">
                  <a:pos x="connsiteX14446" y="connsiteY14446"/>
                </a:cxn>
                <a:cxn ang="0">
                  <a:pos x="connsiteX14447" y="connsiteY14447"/>
                </a:cxn>
                <a:cxn ang="0">
                  <a:pos x="connsiteX14448" y="connsiteY14448"/>
                </a:cxn>
                <a:cxn ang="0">
                  <a:pos x="connsiteX14449" y="connsiteY14449"/>
                </a:cxn>
                <a:cxn ang="0">
                  <a:pos x="connsiteX14450" y="connsiteY14450"/>
                </a:cxn>
                <a:cxn ang="0">
                  <a:pos x="connsiteX14451" y="connsiteY14451"/>
                </a:cxn>
                <a:cxn ang="0">
                  <a:pos x="connsiteX14452" y="connsiteY14452"/>
                </a:cxn>
                <a:cxn ang="0">
                  <a:pos x="connsiteX14453" y="connsiteY14453"/>
                </a:cxn>
                <a:cxn ang="0">
                  <a:pos x="connsiteX14454" y="connsiteY14454"/>
                </a:cxn>
                <a:cxn ang="0">
                  <a:pos x="connsiteX14455" y="connsiteY14455"/>
                </a:cxn>
                <a:cxn ang="0">
                  <a:pos x="connsiteX14456" y="connsiteY14456"/>
                </a:cxn>
                <a:cxn ang="0">
                  <a:pos x="connsiteX14457" y="connsiteY14457"/>
                </a:cxn>
                <a:cxn ang="0">
                  <a:pos x="connsiteX14458" y="connsiteY14458"/>
                </a:cxn>
                <a:cxn ang="0">
                  <a:pos x="connsiteX14459" y="connsiteY14459"/>
                </a:cxn>
                <a:cxn ang="0">
                  <a:pos x="connsiteX14460" y="connsiteY14460"/>
                </a:cxn>
                <a:cxn ang="0">
                  <a:pos x="connsiteX14461" y="connsiteY14461"/>
                </a:cxn>
                <a:cxn ang="0">
                  <a:pos x="connsiteX14462" y="connsiteY14462"/>
                </a:cxn>
                <a:cxn ang="0">
                  <a:pos x="connsiteX14463" y="connsiteY14463"/>
                </a:cxn>
                <a:cxn ang="0">
                  <a:pos x="connsiteX14464" y="connsiteY14464"/>
                </a:cxn>
                <a:cxn ang="0">
                  <a:pos x="connsiteX14465" y="connsiteY14465"/>
                </a:cxn>
                <a:cxn ang="0">
                  <a:pos x="connsiteX14466" y="connsiteY14466"/>
                </a:cxn>
                <a:cxn ang="0">
                  <a:pos x="connsiteX14467" y="connsiteY14467"/>
                </a:cxn>
                <a:cxn ang="0">
                  <a:pos x="connsiteX14468" y="connsiteY14468"/>
                </a:cxn>
                <a:cxn ang="0">
                  <a:pos x="connsiteX14469" y="connsiteY14469"/>
                </a:cxn>
                <a:cxn ang="0">
                  <a:pos x="connsiteX14470" y="connsiteY14470"/>
                </a:cxn>
                <a:cxn ang="0">
                  <a:pos x="connsiteX14471" y="connsiteY14471"/>
                </a:cxn>
                <a:cxn ang="0">
                  <a:pos x="connsiteX14472" y="connsiteY14472"/>
                </a:cxn>
                <a:cxn ang="0">
                  <a:pos x="connsiteX14473" y="connsiteY14473"/>
                </a:cxn>
                <a:cxn ang="0">
                  <a:pos x="connsiteX14474" y="connsiteY14474"/>
                </a:cxn>
                <a:cxn ang="0">
                  <a:pos x="connsiteX14475" y="connsiteY14475"/>
                </a:cxn>
                <a:cxn ang="0">
                  <a:pos x="connsiteX14476" y="connsiteY14476"/>
                </a:cxn>
                <a:cxn ang="0">
                  <a:pos x="connsiteX14477" y="connsiteY14477"/>
                </a:cxn>
                <a:cxn ang="0">
                  <a:pos x="connsiteX14478" y="connsiteY14478"/>
                </a:cxn>
                <a:cxn ang="0">
                  <a:pos x="connsiteX14479" y="connsiteY14479"/>
                </a:cxn>
                <a:cxn ang="0">
                  <a:pos x="connsiteX14480" y="connsiteY14480"/>
                </a:cxn>
                <a:cxn ang="0">
                  <a:pos x="connsiteX14481" y="connsiteY14481"/>
                </a:cxn>
                <a:cxn ang="0">
                  <a:pos x="connsiteX14482" y="connsiteY14482"/>
                </a:cxn>
                <a:cxn ang="0">
                  <a:pos x="connsiteX14483" y="connsiteY14483"/>
                </a:cxn>
                <a:cxn ang="0">
                  <a:pos x="connsiteX14484" y="connsiteY14484"/>
                </a:cxn>
                <a:cxn ang="0">
                  <a:pos x="connsiteX14485" y="connsiteY14485"/>
                </a:cxn>
                <a:cxn ang="0">
                  <a:pos x="connsiteX14486" y="connsiteY14486"/>
                </a:cxn>
                <a:cxn ang="0">
                  <a:pos x="connsiteX14487" y="connsiteY14487"/>
                </a:cxn>
                <a:cxn ang="0">
                  <a:pos x="connsiteX14488" y="connsiteY14488"/>
                </a:cxn>
                <a:cxn ang="0">
                  <a:pos x="connsiteX14489" y="connsiteY14489"/>
                </a:cxn>
                <a:cxn ang="0">
                  <a:pos x="connsiteX14490" y="connsiteY14490"/>
                </a:cxn>
                <a:cxn ang="0">
                  <a:pos x="connsiteX14491" y="connsiteY14491"/>
                </a:cxn>
                <a:cxn ang="0">
                  <a:pos x="connsiteX14492" y="connsiteY14492"/>
                </a:cxn>
                <a:cxn ang="0">
                  <a:pos x="connsiteX14493" y="connsiteY14493"/>
                </a:cxn>
                <a:cxn ang="0">
                  <a:pos x="connsiteX14494" y="connsiteY14494"/>
                </a:cxn>
                <a:cxn ang="0">
                  <a:pos x="connsiteX14495" y="connsiteY14495"/>
                </a:cxn>
                <a:cxn ang="0">
                  <a:pos x="connsiteX14496" y="connsiteY14496"/>
                </a:cxn>
                <a:cxn ang="0">
                  <a:pos x="connsiteX14497" y="connsiteY14497"/>
                </a:cxn>
                <a:cxn ang="0">
                  <a:pos x="connsiteX14498" y="connsiteY14498"/>
                </a:cxn>
                <a:cxn ang="0">
                  <a:pos x="connsiteX14499" y="connsiteY14499"/>
                </a:cxn>
                <a:cxn ang="0">
                  <a:pos x="connsiteX14500" y="connsiteY14500"/>
                </a:cxn>
                <a:cxn ang="0">
                  <a:pos x="connsiteX14501" y="connsiteY14501"/>
                </a:cxn>
                <a:cxn ang="0">
                  <a:pos x="connsiteX14502" y="connsiteY14502"/>
                </a:cxn>
                <a:cxn ang="0">
                  <a:pos x="connsiteX14503" y="connsiteY14503"/>
                </a:cxn>
                <a:cxn ang="0">
                  <a:pos x="connsiteX14504" y="connsiteY14504"/>
                </a:cxn>
                <a:cxn ang="0">
                  <a:pos x="connsiteX14505" y="connsiteY14505"/>
                </a:cxn>
                <a:cxn ang="0">
                  <a:pos x="connsiteX14506" y="connsiteY14506"/>
                </a:cxn>
                <a:cxn ang="0">
                  <a:pos x="connsiteX14507" y="connsiteY14507"/>
                </a:cxn>
                <a:cxn ang="0">
                  <a:pos x="connsiteX14508" y="connsiteY14508"/>
                </a:cxn>
                <a:cxn ang="0">
                  <a:pos x="connsiteX14509" y="connsiteY14509"/>
                </a:cxn>
                <a:cxn ang="0">
                  <a:pos x="connsiteX14510" y="connsiteY14510"/>
                </a:cxn>
                <a:cxn ang="0">
                  <a:pos x="connsiteX14511" y="connsiteY14511"/>
                </a:cxn>
                <a:cxn ang="0">
                  <a:pos x="connsiteX14512" y="connsiteY14512"/>
                </a:cxn>
                <a:cxn ang="0">
                  <a:pos x="connsiteX14513" y="connsiteY14513"/>
                </a:cxn>
                <a:cxn ang="0">
                  <a:pos x="connsiteX14514" y="connsiteY14514"/>
                </a:cxn>
                <a:cxn ang="0">
                  <a:pos x="connsiteX14515" y="connsiteY14515"/>
                </a:cxn>
                <a:cxn ang="0">
                  <a:pos x="connsiteX14516" y="connsiteY14516"/>
                </a:cxn>
                <a:cxn ang="0">
                  <a:pos x="connsiteX14517" y="connsiteY14517"/>
                </a:cxn>
                <a:cxn ang="0">
                  <a:pos x="connsiteX14518" y="connsiteY14518"/>
                </a:cxn>
                <a:cxn ang="0">
                  <a:pos x="connsiteX14519" y="connsiteY14519"/>
                </a:cxn>
                <a:cxn ang="0">
                  <a:pos x="connsiteX14520" y="connsiteY14520"/>
                </a:cxn>
                <a:cxn ang="0">
                  <a:pos x="connsiteX14521" y="connsiteY14521"/>
                </a:cxn>
                <a:cxn ang="0">
                  <a:pos x="connsiteX14522" y="connsiteY14522"/>
                </a:cxn>
                <a:cxn ang="0">
                  <a:pos x="connsiteX14523" y="connsiteY14523"/>
                </a:cxn>
                <a:cxn ang="0">
                  <a:pos x="connsiteX14524" y="connsiteY14524"/>
                </a:cxn>
                <a:cxn ang="0">
                  <a:pos x="connsiteX14525" y="connsiteY14525"/>
                </a:cxn>
                <a:cxn ang="0">
                  <a:pos x="connsiteX14526" y="connsiteY14526"/>
                </a:cxn>
                <a:cxn ang="0">
                  <a:pos x="connsiteX14527" y="connsiteY14527"/>
                </a:cxn>
                <a:cxn ang="0">
                  <a:pos x="connsiteX14528" y="connsiteY14528"/>
                </a:cxn>
                <a:cxn ang="0">
                  <a:pos x="connsiteX14529" y="connsiteY14529"/>
                </a:cxn>
                <a:cxn ang="0">
                  <a:pos x="connsiteX14530" y="connsiteY14530"/>
                </a:cxn>
                <a:cxn ang="0">
                  <a:pos x="connsiteX14531" y="connsiteY14531"/>
                </a:cxn>
                <a:cxn ang="0">
                  <a:pos x="connsiteX14532" y="connsiteY14532"/>
                </a:cxn>
                <a:cxn ang="0">
                  <a:pos x="connsiteX14533" y="connsiteY14533"/>
                </a:cxn>
                <a:cxn ang="0">
                  <a:pos x="connsiteX14534" y="connsiteY14534"/>
                </a:cxn>
                <a:cxn ang="0">
                  <a:pos x="connsiteX14535" y="connsiteY14535"/>
                </a:cxn>
                <a:cxn ang="0">
                  <a:pos x="connsiteX14536" y="connsiteY14536"/>
                </a:cxn>
                <a:cxn ang="0">
                  <a:pos x="connsiteX14537" y="connsiteY14537"/>
                </a:cxn>
                <a:cxn ang="0">
                  <a:pos x="connsiteX14538" y="connsiteY14538"/>
                </a:cxn>
                <a:cxn ang="0">
                  <a:pos x="connsiteX14539" y="connsiteY14539"/>
                </a:cxn>
                <a:cxn ang="0">
                  <a:pos x="connsiteX14540" y="connsiteY14540"/>
                </a:cxn>
                <a:cxn ang="0">
                  <a:pos x="connsiteX14541" y="connsiteY14541"/>
                </a:cxn>
                <a:cxn ang="0">
                  <a:pos x="connsiteX14542" y="connsiteY14542"/>
                </a:cxn>
                <a:cxn ang="0">
                  <a:pos x="connsiteX14543" y="connsiteY14543"/>
                </a:cxn>
                <a:cxn ang="0">
                  <a:pos x="connsiteX14544" y="connsiteY14544"/>
                </a:cxn>
                <a:cxn ang="0">
                  <a:pos x="connsiteX14545" y="connsiteY14545"/>
                </a:cxn>
                <a:cxn ang="0">
                  <a:pos x="connsiteX14546" y="connsiteY14546"/>
                </a:cxn>
                <a:cxn ang="0">
                  <a:pos x="connsiteX14547" y="connsiteY14547"/>
                </a:cxn>
                <a:cxn ang="0">
                  <a:pos x="connsiteX14548" y="connsiteY14548"/>
                </a:cxn>
                <a:cxn ang="0">
                  <a:pos x="connsiteX14549" y="connsiteY14549"/>
                </a:cxn>
                <a:cxn ang="0">
                  <a:pos x="connsiteX14550" y="connsiteY14550"/>
                </a:cxn>
                <a:cxn ang="0">
                  <a:pos x="connsiteX14551" y="connsiteY14551"/>
                </a:cxn>
                <a:cxn ang="0">
                  <a:pos x="connsiteX14552" y="connsiteY14552"/>
                </a:cxn>
                <a:cxn ang="0">
                  <a:pos x="connsiteX14553" y="connsiteY14553"/>
                </a:cxn>
                <a:cxn ang="0">
                  <a:pos x="connsiteX14554" y="connsiteY14554"/>
                </a:cxn>
                <a:cxn ang="0">
                  <a:pos x="connsiteX14555" y="connsiteY14555"/>
                </a:cxn>
                <a:cxn ang="0">
                  <a:pos x="connsiteX14556" y="connsiteY14556"/>
                </a:cxn>
                <a:cxn ang="0">
                  <a:pos x="connsiteX14557" y="connsiteY14557"/>
                </a:cxn>
                <a:cxn ang="0">
                  <a:pos x="connsiteX14558" y="connsiteY14558"/>
                </a:cxn>
                <a:cxn ang="0">
                  <a:pos x="connsiteX14559" y="connsiteY14559"/>
                </a:cxn>
                <a:cxn ang="0">
                  <a:pos x="connsiteX14560" y="connsiteY14560"/>
                </a:cxn>
                <a:cxn ang="0">
                  <a:pos x="connsiteX14561" y="connsiteY14561"/>
                </a:cxn>
                <a:cxn ang="0">
                  <a:pos x="connsiteX14562" y="connsiteY14562"/>
                </a:cxn>
                <a:cxn ang="0">
                  <a:pos x="connsiteX14563" y="connsiteY14563"/>
                </a:cxn>
                <a:cxn ang="0">
                  <a:pos x="connsiteX14564" y="connsiteY14564"/>
                </a:cxn>
                <a:cxn ang="0">
                  <a:pos x="connsiteX14565" y="connsiteY14565"/>
                </a:cxn>
                <a:cxn ang="0">
                  <a:pos x="connsiteX14566" y="connsiteY14566"/>
                </a:cxn>
                <a:cxn ang="0">
                  <a:pos x="connsiteX14567" y="connsiteY14567"/>
                </a:cxn>
                <a:cxn ang="0">
                  <a:pos x="connsiteX14568" y="connsiteY14568"/>
                </a:cxn>
                <a:cxn ang="0">
                  <a:pos x="connsiteX14569" y="connsiteY14569"/>
                </a:cxn>
                <a:cxn ang="0">
                  <a:pos x="connsiteX14570" y="connsiteY14570"/>
                </a:cxn>
                <a:cxn ang="0">
                  <a:pos x="connsiteX14571" y="connsiteY14571"/>
                </a:cxn>
                <a:cxn ang="0">
                  <a:pos x="connsiteX14572" y="connsiteY14572"/>
                </a:cxn>
                <a:cxn ang="0">
                  <a:pos x="connsiteX14573" y="connsiteY14573"/>
                </a:cxn>
                <a:cxn ang="0">
                  <a:pos x="connsiteX14574" y="connsiteY14574"/>
                </a:cxn>
                <a:cxn ang="0">
                  <a:pos x="connsiteX14575" y="connsiteY14575"/>
                </a:cxn>
                <a:cxn ang="0">
                  <a:pos x="connsiteX14576" y="connsiteY14576"/>
                </a:cxn>
                <a:cxn ang="0">
                  <a:pos x="connsiteX14577" y="connsiteY14577"/>
                </a:cxn>
                <a:cxn ang="0">
                  <a:pos x="connsiteX14578" y="connsiteY14578"/>
                </a:cxn>
                <a:cxn ang="0">
                  <a:pos x="connsiteX14579" y="connsiteY14579"/>
                </a:cxn>
                <a:cxn ang="0">
                  <a:pos x="connsiteX14580" y="connsiteY14580"/>
                </a:cxn>
                <a:cxn ang="0">
                  <a:pos x="connsiteX14581" y="connsiteY14581"/>
                </a:cxn>
                <a:cxn ang="0">
                  <a:pos x="connsiteX14582" y="connsiteY14582"/>
                </a:cxn>
                <a:cxn ang="0">
                  <a:pos x="connsiteX14583" y="connsiteY14583"/>
                </a:cxn>
                <a:cxn ang="0">
                  <a:pos x="connsiteX14584" y="connsiteY14584"/>
                </a:cxn>
                <a:cxn ang="0">
                  <a:pos x="connsiteX14585" y="connsiteY14585"/>
                </a:cxn>
                <a:cxn ang="0">
                  <a:pos x="connsiteX14586" y="connsiteY14586"/>
                </a:cxn>
                <a:cxn ang="0">
                  <a:pos x="connsiteX14587" y="connsiteY14587"/>
                </a:cxn>
                <a:cxn ang="0">
                  <a:pos x="connsiteX14588" y="connsiteY14588"/>
                </a:cxn>
                <a:cxn ang="0">
                  <a:pos x="connsiteX14589" y="connsiteY14589"/>
                </a:cxn>
                <a:cxn ang="0">
                  <a:pos x="connsiteX14590" y="connsiteY14590"/>
                </a:cxn>
                <a:cxn ang="0">
                  <a:pos x="connsiteX14591" y="connsiteY14591"/>
                </a:cxn>
                <a:cxn ang="0">
                  <a:pos x="connsiteX14592" y="connsiteY14592"/>
                </a:cxn>
                <a:cxn ang="0">
                  <a:pos x="connsiteX14593" y="connsiteY14593"/>
                </a:cxn>
                <a:cxn ang="0">
                  <a:pos x="connsiteX14594" y="connsiteY14594"/>
                </a:cxn>
                <a:cxn ang="0">
                  <a:pos x="connsiteX14595" y="connsiteY14595"/>
                </a:cxn>
                <a:cxn ang="0">
                  <a:pos x="connsiteX14596" y="connsiteY14596"/>
                </a:cxn>
                <a:cxn ang="0">
                  <a:pos x="connsiteX14597" y="connsiteY14597"/>
                </a:cxn>
                <a:cxn ang="0">
                  <a:pos x="connsiteX14598" y="connsiteY14598"/>
                </a:cxn>
                <a:cxn ang="0">
                  <a:pos x="connsiteX14599" y="connsiteY14599"/>
                </a:cxn>
                <a:cxn ang="0">
                  <a:pos x="connsiteX14600" y="connsiteY14600"/>
                </a:cxn>
                <a:cxn ang="0">
                  <a:pos x="connsiteX14601" y="connsiteY14601"/>
                </a:cxn>
                <a:cxn ang="0">
                  <a:pos x="connsiteX14602" y="connsiteY14602"/>
                </a:cxn>
                <a:cxn ang="0">
                  <a:pos x="connsiteX14603" y="connsiteY14603"/>
                </a:cxn>
                <a:cxn ang="0">
                  <a:pos x="connsiteX14604" y="connsiteY14604"/>
                </a:cxn>
                <a:cxn ang="0">
                  <a:pos x="connsiteX14605" y="connsiteY14605"/>
                </a:cxn>
                <a:cxn ang="0">
                  <a:pos x="connsiteX14606" y="connsiteY14606"/>
                </a:cxn>
                <a:cxn ang="0">
                  <a:pos x="connsiteX14607" y="connsiteY14607"/>
                </a:cxn>
                <a:cxn ang="0">
                  <a:pos x="connsiteX14608" y="connsiteY14608"/>
                </a:cxn>
                <a:cxn ang="0">
                  <a:pos x="connsiteX14609" y="connsiteY14609"/>
                </a:cxn>
                <a:cxn ang="0">
                  <a:pos x="connsiteX14610" y="connsiteY14610"/>
                </a:cxn>
                <a:cxn ang="0">
                  <a:pos x="connsiteX14611" y="connsiteY14611"/>
                </a:cxn>
                <a:cxn ang="0">
                  <a:pos x="connsiteX14612" y="connsiteY14612"/>
                </a:cxn>
                <a:cxn ang="0">
                  <a:pos x="connsiteX14613" y="connsiteY14613"/>
                </a:cxn>
                <a:cxn ang="0">
                  <a:pos x="connsiteX14614" y="connsiteY14614"/>
                </a:cxn>
                <a:cxn ang="0">
                  <a:pos x="connsiteX14615" y="connsiteY14615"/>
                </a:cxn>
                <a:cxn ang="0">
                  <a:pos x="connsiteX14616" y="connsiteY14616"/>
                </a:cxn>
                <a:cxn ang="0">
                  <a:pos x="connsiteX14617" y="connsiteY14617"/>
                </a:cxn>
                <a:cxn ang="0">
                  <a:pos x="connsiteX14618" y="connsiteY14618"/>
                </a:cxn>
                <a:cxn ang="0">
                  <a:pos x="connsiteX14619" y="connsiteY14619"/>
                </a:cxn>
                <a:cxn ang="0">
                  <a:pos x="connsiteX14620" y="connsiteY14620"/>
                </a:cxn>
                <a:cxn ang="0">
                  <a:pos x="connsiteX14621" y="connsiteY14621"/>
                </a:cxn>
                <a:cxn ang="0">
                  <a:pos x="connsiteX14622" y="connsiteY14622"/>
                </a:cxn>
                <a:cxn ang="0">
                  <a:pos x="connsiteX14623" y="connsiteY14623"/>
                </a:cxn>
                <a:cxn ang="0">
                  <a:pos x="connsiteX14624" y="connsiteY14624"/>
                </a:cxn>
                <a:cxn ang="0">
                  <a:pos x="connsiteX14625" y="connsiteY14625"/>
                </a:cxn>
                <a:cxn ang="0">
                  <a:pos x="connsiteX14626" y="connsiteY14626"/>
                </a:cxn>
                <a:cxn ang="0">
                  <a:pos x="connsiteX14627" y="connsiteY14627"/>
                </a:cxn>
                <a:cxn ang="0">
                  <a:pos x="connsiteX14628" y="connsiteY14628"/>
                </a:cxn>
                <a:cxn ang="0">
                  <a:pos x="connsiteX14629" y="connsiteY14629"/>
                </a:cxn>
                <a:cxn ang="0">
                  <a:pos x="connsiteX14630" y="connsiteY14630"/>
                </a:cxn>
                <a:cxn ang="0">
                  <a:pos x="connsiteX14631" y="connsiteY14631"/>
                </a:cxn>
                <a:cxn ang="0">
                  <a:pos x="connsiteX14632" y="connsiteY14632"/>
                </a:cxn>
                <a:cxn ang="0">
                  <a:pos x="connsiteX14633" y="connsiteY14633"/>
                </a:cxn>
                <a:cxn ang="0">
                  <a:pos x="connsiteX14634" y="connsiteY14634"/>
                </a:cxn>
                <a:cxn ang="0">
                  <a:pos x="connsiteX14635" y="connsiteY14635"/>
                </a:cxn>
                <a:cxn ang="0">
                  <a:pos x="connsiteX14636" y="connsiteY14636"/>
                </a:cxn>
                <a:cxn ang="0">
                  <a:pos x="connsiteX14637" y="connsiteY14637"/>
                </a:cxn>
                <a:cxn ang="0">
                  <a:pos x="connsiteX14638" y="connsiteY14638"/>
                </a:cxn>
                <a:cxn ang="0">
                  <a:pos x="connsiteX14639" y="connsiteY14639"/>
                </a:cxn>
                <a:cxn ang="0">
                  <a:pos x="connsiteX14640" y="connsiteY14640"/>
                </a:cxn>
                <a:cxn ang="0">
                  <a:pos x="connsiteX14641" y="connsiteY14641"/>
                </a:cxn>
                <a:cxn ang="0">
                  <a:pos x="connsiteX14642" y="connsiteY14642"/>
                </a:cxn>
                <a:cxn ang="0">
                  <a:pos x="connsiteX14643" y="connsiteY14643"/>
                </a:cxn>
                <a:cxn ang="0">
                  <a:pos x="connsiteX14644" y="connsiteY14644"/>
                </a:cxn>
                <a:cxn ang="0">
                  <a:pos x="connsiteX14645" y="connsiteY14645"/>
                </a:cxn>
                <a:cxn ang="0">
                  <a:pos x="connsiteX14646" y="connsiteY14646"/>
                </a:cxn>
                <a:cxn ang="0">
                  <a:pos x="connsiteX14647" y="connsiteY14647"/>
                </a:cxn>
                <a:cxn ang="0">
                  <a:pos x="connsiteX14648" y="connsiteY14648"/>
                </a:cxn>
                <a:cxn ang="0">
                  <a:pos x="connsiteX14649" y="connsiteY14649"/>
                </a:cxn>
                <a:cxn ang="0">
                  <a:pos x="connsiteX14650" y="connsiteY14650"/>
                </a:cxn>
                <a:cxn ang="0">
                  <a:pos x="connsiteX14651" y="connsiteY14651"/>
                </a:cxn>
                <a:cxn ang="0">
                  <a:pos x="connsiteX14652" y="connsiteY14652"/>
                </a:cxn>
                <a:cxn ang="0">
                  <a:pos x="connsiteX14653" y="connsiteY14653"/>
                </a:cxn>
                <a:cxn ang="0">
                  <a:pos x="connsiteX14654" y="connsiteY14654"/>
                </a:cxn>
                <a:cxn ang="0">
                  <a:pos x="connsiteX14655" y="connsiteY14655"/>
                </a:cxn>
                <a:cxn ang="0">
                  <a:pos x="connsiteX14656" y="connsiteY14656"/>
                </a:cxn>
                <a:cxn ang="0">
                  <a:pos x="connsiteX14657" y="connsiteY14657"/>
                </a:cxn>
                <a:cxn ang="0">
                  <a:pos x="connsiteX14658" y="connsiteY14658"/>
                </a:cxn>
                <a:cxn ang="0">
                  <a:pos x="connsiteX14659" y="connsiteY14659"/>
                </a:cxn>
                <a:cxn ang="0">
                  <a:pos x="connsiteX14660" y="connsiteY14660"/>
                </a:cxn>
                <a:cxn ang="0">
                  <a:pos x="connsiteX14661" y="connsiteY14661"/>
                </a:cxn>
                <a:cxn ang="0">
                  <a:pos x="connsiteX14662" y="connsiteY14662"/>
                </a:cxn>
                <a:cxn ang="0">
                  <a:pos x="connsiteX14663" y="connsiteY14663"/>
                </a:cxn>
                <a:cxn ang="0">
                  <a:pos x="connsiteX14664" y="connsiteY14664"/>
                </a:cxn>
                <a:cxn ang="0">
                  <a:pos x="connsiteX14665" y="connsiteY14665"/>
                </a:cxn>
                <a:cxn ang="0">
                  <a:pos x="connsiteX14666" y="connsiteY14666"/>
                </a:cxn>
                <a:cxn ang="0">
                  <a:pos x="connsiteX14667" y="connsiteY14667"/>
                </a:cxn>
                <a:cxn ang="0">
                  <a:pos x="connsiteX14668" y="connsiteY14668"/>
                </a:cxn>
                <a:cxn ang="0">
                  <a:pos x="connsiteX14669" y="connsiteY14669"/>
                </a:cxn>
                <a:cxn ang="0">
                  <a:pos x="connsiteX14670" y="connsiteY14670"/>
                </a:cxn>
                <a:cxn ang="0">
                  <a:pos x="connsiteX14671" y="connsiteY14671"/>
                </a:cxn>
                <a:cxn ang="0">
                  <a:pos x="connsiteX14672" y="connsiteY14672"/>
                </a:cxn>
                <a:cxn ang="0">
                  <a:pos x="connsiteX14673" y="connsiteY14673"/>
                </a:cxn>
                <a:cxn ang="0">
                  <a:pos x="connsiteX14674" y="connsiteY14674"/>
                </a:cxn>
                <a:cxn ang="0">
                  <a:pos x="connsiteX14675" y="connsiteY14675"/>
                </a:cxn>
                <a:cxn ang="0">
                  <a:pos x="connsiteX14676" y="connsiteY14676"/>
                </a:cxn>
                <a:cxn ang="0">
                  <a:pos x="connsiteX14677" y="connsiteY14677"/>
                </a:cxn>
                <a:cxn ang="0">
                  <a:pos x="connsiteX14678" y="connsiteY14678"/>
                </a:cxn>
                <a:cxn ang="0">
                  <a:pos x="connsiteX14679" y="connsiteY14679"/>
                </a:cxn>
                <a:cxn ang="0">
                  <a:pos x="connsiteX14680" y="connsiteY14680"/>
                </a:cxn>
                <a:cxn ang="0">
                  <a:pos x="connsiteX14681" y="connsiteY14681"/>
                </a:cxn>
                <a:cxn ang="0">
                  <a:pos x="connsiteX14682" y="connsiteY14682"/>
                </a:cxn>
                <a:cxn ang="0">
                  <a:pos x="connsiteX14683" y="connsiteY14683"/>
                </a:cxn>
                <a:cxn ang="0">
                  <a:pos x="connsiteX14684" y="connsiteY14684"/>
                </a:cxn>
                <a:cxn ang="0">
                  <a:pos x="connsiteX14685" y="connsiteY14685"/>
                </a:cxn>
                <a:cxn ang="0">
                  <a:pos x="connsiteX14686" y="connsiteY14686"/>
                </a:cxn>
                <a:cxn ang="0">
                  <a:pos x="connsiteX14687" y="connsiteY14687"/>
                </a:cxn>
                <a:cxn ang="0">
                  <a:pos x="connsiteX14688" y="connsiteY14688"/>
                </a:cxn>
                <a:cxn ang="0">
                  <a:pos x="connsiteX14689" y="connsiteY14689"/>
                </a:cxn>
                <a:cxn ang="0">
                  <a:pos x="connsiteX14690" y="connsiteY14690"/>
                </a:cxn>
                <a:cxn ang="0">
                  <a:pos x="connsiteX14691" y="connsiteY14691"/>
                </a:cxn>
                <a:cxn ang="0">
                  <a:pos x="connsiteX14692" y="connsiteY14692"/>
                </a:cxn>
                <a:cxn ang="0">
                  <a:pos x="connsiteX14693" y="connsiteY14693"/>
                </a:cxn>
                <a:cxn ang="0">
                  <a:pos x="connsiteX14694" y="connsiteY14694"/>
                </a:cxn>
                <a:cxn ang="0">
                  <a:pos x="connsiteX14695" y="connsiteY14695"/>
                </a:cxn>
                <a:cxn ang="0">
                  <a:pos x="connsiteX14696" y="connsiteY14696"/>
                </a:cxn>
                <a:cxn ang="0">
                  <a:pos x="connsiteX14697" y="connsiteY14697"/>
                </a:cxn>
                <a:cxn ang="0">
                  <a:pos x="connsiteX14698" y="connsiteY14698"/>
                </a:cxn>
                <a:cxn ang="0">
                  <a:pos x="connsiteX14699" y="connsiteY14699"/>
                </a:cxn>
                <a:cxn ang="0">
                  <a:pos x="connsiteX14700" y="connsiteY14700"/>
                </a:cxn>
                <a:cxn ang="0">
                  <a:pos x="connsiteX14701" y="connsiteY14701"/>
                </a:cxn>
                <a:cxn ang="0">
                  <a:pos x="connsiteX14702" y="connsiteY14702"/>
                </a:cxn>
                <a:cxn ang="0">
                  <a:pos x="connsiteX14703" y="connsiteY14703"/>
                </a:cxn>
                <a:cxn ang="0">
                  <a:pos x="connsiteX14704" y="connsiteY14704"/>
                </a:cxn>
                <a:cxn ang="0">
                  <a:pos x="connsiteX14705" y="connsiteY14705"/>
                </a:cxn>
                <a:cxn ang="0">
                  <a:pos x="connsiteX14706" y="connsiteY14706"/>
                </a:cxn>
                <a:cxn ang="0">
                  <a:pos x="connsiteX14707" y="connsiteY14707"/>
                </a:cxn>
                <a:cxn ang="0">
                  <a:pos x="connsiteX14708" y="connsiteY14708"/>
                </a:cxn>
                <a:cxn ang="0">
                  <a:pos x="connsiteX14709" y="connsiteY14709"/>
                </a:cxn>
                <a:cxn ang="0">
                  <a:pos x="connsiteX14710" y="connsiteY14710"/>
                </a:cxn>
                <a:cxn ang="0">
                  <a:pos x="connsiteX14711" y="connsiteY14711"/>
                </a:cxn>
                <a:cxn ang="0">
                  <a:pos x="connsiteX14712" y="connsiteY14712"/>
                </a:cxn>
                <a:cxn ang="0">
                  <a:pos x="connsiteX14713" y="connsiteY14713"/>
                </a:cxn>
                <a:cxn ang="0">
                  <a:pos x="connsiteX14714" y="connsiteY14714"/>
                </a:cxn>
                <a:cxn ang="0">
                  <a:pos x="connsiteX14715" y="connsiteY14715"/>
                </a:cxn>
                <a:cxn ang="0">
                  <a:pos x="connsiteX14716" y="connsiteY14716"/>
                </a:cxn>
                <a:cxn ang="0">
                  <a:pos x="connsiteX14717" y="connsiteY14717"/>
                </a:cxn>
                <a:cxn ang="0">
                  <a:pos x="connsiteX14718" y="connsiteY14718"/>
                </a:cxn>
                <a:cxn ang="0">
                  <a:pos x="connsiteX14719" y="connsiteY14719"/>
                </a:cxn>
                <a:cxn ang="0">
                  <a:pos x="connsiteX14720" y="connsiteY14720"/>
                </a:cxn>
                <a:cxn ang="0">
                  <a:pos x="connsiteX14721" y="connsiteY14721"/>
                </a:cxn>
                <a:cxn ang="0">
                  <a:pos x="connsiteX14722" y="connsiteY14722"/>
                </a:cxn>
                <a:cxn ang="0">
                  <a:pos x="connsiteX14723" y="connsiteY14723"/>
                </a:cxn>
                <a:cxn ang="0">
                  <a:pos x="connsiteX14724" y="connsiteY14724"/>
                </a:cxn>
                <a:cxn ang="0">
                  <a:pos x="connsiteX14725" y="connsiteY14725"/>
                </a:cxn>
                <a:cxn ang="0">
                  <a:pos x="connsiteX14726" y="connsiteY14726"/>
                </a:cxn>
                <a:cxn ang="0">
                  <a:pos x="connsiteX14727" y="connsiteY14727"/>
                </a:cxn>
                <a:cxn ang="0">
                  <a:pos x="connsiteX14728" y="connsiteY14728"/>
                </a:cxn>
                <a:cxn ang="0">
                  <a:pos x="connsiteX14729" y="connsiteY14729"/>
                </a:cxn>
                <a:cxn ang="0">
                  <a:pos x="connsiteX14730" y="connsiteY14730"/>
                </a:cxn>
                <a:cxn ang="0">
                  <a:pos x="connsiteX14731" y="connsiteY14731"/>
                </a:cxn>
                <a:cxn ang="0">
                  <a:pos x="connsiteX14732" y="connsiteY14732"/>
                </a:cxn>
                <a:cxn ang="0">
                  <a:pos x="connsiteX14733" y="connsiteY14733"/>
                </a:cxn>
                <a:cxn ang="0">
                  <a:pos x="connsiteX14734" y="connsiteY14734"/>
                </a:cxn>
                <a:cxn ang="0">
                  <a:pos x="connsiteX14735" y="connsiteY14735"/>
                </a:cxn>
                <a:cxn ang="0">
                  <a:pos x="connsiteX14736" y="connsiteY14736"/>
                </a:cxn>
                <a:cxn ang="0">
                  <a:pos x="connsiteX14737" y="connsiteY14737"/>
                </a:cxn>
                <a:cxn ang="0">
                  <a:pos x="connsiteX14738" y="connsiteY14738"/>
                </a:cxn>
                <a:cxn ang="0">
                  <a:pos x="connsiteX14739" y="connsiteY14739"/>
                </a:cxn>
                <a:cxn ang="0">
                  <a:pos x="connsiteX14740" y="connsiteY14740"/>
                </a:cxn>
                <a:cxn ang="0">
                  <a:pos x="connsiteX14741" y="connsiteY14741"/>
                </a:cxn>
                <a:cxn ang="0">
                  <a:pos x="connsiteX14742" y="connsiteY14742"/>
                </a:cxn>
                <a:cxn ang="0">
                  <a:pos x="connsiteX14743" y="connsiteY14743"/>
                </a:cxn>
                <a:cxn ang="0">
                  <a:pos x="connsiteX14744" y="connsiteY14744"/>
                </a:cxn>
                <a:cxn ang="0">
                  <a:pos x="connsiteX14745" y="connsiteY14745"/>
                </a:cxn>
                <a:cxn ang="0">
                  <a:pos x="connsiteX14746" y="connsiteY14746"/>
                </a:cxn>
                <a:cxn ang="0">
                  <a:pos x="connsiteX14747" y="connsiteY14747"/>
                </a:cxn>
                <a:cxn ang="0">
                  <a:pos x="connsiteX14748" y="connsiteY14748"/>
                </a:cxn>
                <a:cxn ang="0">
                  <a:pos x="connsiteX14749" y="connsiteY14749"/>
                </a:cxn>
                <a:cxn ang="0">
                  <a:pos x="connsiteX14750" y="connsiteY14750"/>
                </a:cxn>
                <a:cxn ang="0">
                  <a:pos x="connsiteX14751" y="connsiteY14751"/>
                </a:cxn>
                <a:cxn ang="0">
                  <a:pos x="connsiteX14752" y="connsiteY14752"/>
                </a:cxn>
                <a:cxn ang="0">
                  <a:pos x="connsiteX14753" y="connsiteY14753"/>
                </a:cxn>
                <a:cxn ang="0">
                  <a:pos x="connsiteX14754" y="connsiteY14754"/>
                </a:cxn>
                <a:cxn ang="0">
                  <a:pos x="connsiteX14755" y="connsiteY14755"/>
                </a:cxn>
                <a:cxn ang="0">
                  <a:pos x="connsiteX14756" y="connsiteY14756"/>
                </a:cxn>
                <a:cxn ang="0">
                  <a:pos x="connsiteX14757" y="connsiteY14757"/>
                </a:cxn>
                <a:cxn ang="0">
                  <a:pos x="connsiteX14758" y="connsiteY14758"/>
                </a:cxn>
                <a:cxn ang="0">
                  <a:pos x="connsiteX14759" y="connsiteY14759"/>
                </a:cxn>
                <a:cxn ang="0">
                  <a:pos x="connsiteX14760" y="connsiteY14760"/>
                </a:cxn>
                <a:cxn ang="0">
                  <a:pos x="connsiteX14761" y="connsiteY14761"/>
                </a:cxn>
                <a:cxn ang="0">
                  <a:pos x="connsiteX14762" y="connsiteY14762"/>
                </a:cxn>
                <a:cxn ang="0">
                  <a:pos x="connsiteX14763" y="connsiteY14763"/>
                </a:cxn>
                <a:cxn ang="0">
                  <a:pos x="connsiteX14764" y="connsiteY14764"/>
                </a:cxn>
                <a:cxn ang="0">
                  <a:pos x="connsiteX14765" y="connsiteY14765"/>
                </a:cxn>
                <a:cxn ang="0">
                  <a:pos x="connsiteX14766" y="connsiteY14766"/>
                </a:cxn>
                <a:cxn ang="0">
                  <a:pos x="connsiteX14767" y="connsiteY14767"/>
                </a:cxn>
                <a:cxn ang="0">
                  <a:pos x="connsiteX14768" y="connsiteY14768"/>
                </a:cxn>
                <a:cxn ang="0">
                  <a:pos x="connsiteX14769" y="connsiteY14769"/>
                </a:cxn>
                <a:cxn ang="0">
                  <a:pos x="connsiteX14770" y="connsiteY14770"/>
                </a:cxn>
                <a:cxn ang="0">
                  <a:pos x="connsiteX14771" y="connsiteY14771"/>
                </a:cxn>
                <a:cxn ang="0">
                  <a:pos x="connsiteX14772" y="connsiteY14772"/>
                </a:cxn>
                <a:cxn ang="0">
                  <a:pos x="connsiteX14773" y="connsiteY14773"/>
                </a:cxn>
                <a:cxn ang="0">
                  <a:pos x="connsiteX14774" y="connsiteY14774"/>
                </a:cxn>
                <a:cxn ang="0">
                  <a:pos x="connsiteX14775" y="connsiteY14775"/>
                </a:cxn>
                <a:cxn ang="0">
                  <a:pos x="connsiteX14776" y="connsiteY14776"/>
                </a:cxn>
                <a:cxn ang="0">
                  <a:pos x="connsiteX14777" y="connsiteY14777"/>
                </a:cxn>
                <a:cxn ang="0">
                  <a:pos x="connsiteX14778" y="connsiteY14778"/>
                </a:cxn>
                <a:cxn ang="0">
                  <a:pos x="connsiteX14779" y="connsiteY14779"/>
                </a:cxn>
                <a:cxn ang="0">
                  <a:pos x="connsiteX14780" y="connsiteY14780"/>
                </a:cxn>
                <a:cxn ang="0">
                  <a:pos x="connsiteX14781" y="connsiteY14781"/>
                </a:cxn>
                <a:cxn ang="0">
                  <a:pos x="connsiteX14782" y="connsiteY14782"/>
                </a:cxn>
                <a:cxn ang="0">
                  <a:pos x="connsiteX14783" y="connsiteY14783"/>
                </a:cxn>
                <a:cxn ang="0">
                  <a:pos x="connsiteX14784" y="connsiteY14784"/>
                </a:cxn>
                <a:cxn ang="0">
                  <a:pos x="connsiteX14785" y="connsiteY14785"/>
                </a:cxn>
                <a:cxn ang="0">
                  <a:pos x="connsiteX14786" y="connsiteY14786"/>
                </a:cxn>
                <a:cxn ang="0">
                  <a:pos x="connsiteX14787" y="connsiteY14787"/>
                </a:cxn>
                <a:cxn ang="0">
                  <a:pos x="connsiteX14788" y="connsiteY14788"/>
                </a:cxn>
                <a:cxn ang="0">
                  <a:pos x="connsiteX14789" y="connsiteY14789"/>
                </a:cxn>
                <a:cxn ang="0">
                  <a:pos x="connsiteX14790" y="connsiteY14790"/>
                </a:cxn>
                <a:cxn ang="0">
                  <a:pos x="connsiteX14791" y="connsiteY14791"/>
                </a:cxn>
                <a:cxn ang="0">
                  <a:pos x="connsiteX14792" y="connsiteY14792"/>
                </a:cxn>
                <a:cxn ang="0">
                  <a:pos x="connsiteX14793" y="connsiteY14793"/>
                </a:cxn>
                <a:cxn ang="0">
                  <a:pos x="connsiteX14794" y="connsiteY14794"/>
                </a:cxn>
                <a:cxn ang="0">
                  <a:pos x="connsiteX14795" y="connsiteY14795"/>
                </a:cxn>
                <a:cxn ang="0">
                  <a:pos x="connsiteX14796" y="connsiteY14796"/>
                </a:cxn>
                <a:cxn ang="0">
                  <a:pos x="connsiteX14797" y="connsiteY14797"/>
                </a:cxn>
                <a:cxn ang="0">
                  <a:pos x="connsiteX14798" y="connsiteY14798"/>
                </a:cxn>
                <a:cxn ang="0">
                  <a:pos x="connsiteX14799" y="connsiteY14799"/>
                </a:cxn>
                <a:cxn ang="0">
                  <a:pos x="connsiteX14800" y="connsiteY14800"/>
                </a:cxn>
                <a:cxn ang="0">
                  <a:pos x="connsiteX14801" y="connsiteY14801"/>
                </a:cxn>
                <a:cxn ang="0">
                  <a:pos x="connsiteX14802" y="connsiteY14802"/>
                </a:cxn>
                <a:cxn ang="0">
                  <a:pos x="connsiteX14803" y="connsiteY14803"/>
                </a:cxn>
                <a:cxn ang="0">
                  <a:pos x="connsiteX14804" y="connsiteY14804"/>
                </a:cxn>
                <a:cxn ang="0">
                  <a:pos x="connsiteX14805" y="connsiteY14805"/>
                </a:cxn>
                <a:cxn ang="0">
                  <a:pos x="connsiteX14806" y="connsiteY14806"/>
                </a:cxn>
                <a:cxn ang="0">
                  <a:pos x="connsiteX14807" y="connsiteY14807"/>
                </a:cxn>
                <a:cxn ang="0">
                  <a:pos x="connsiteX14808" y="connsiteY14808"/>
                </a:cxn>
                <a:cxn ang="0">
                  <a:pos x="connsiteX14809" y="connsiteY14809"/>
                </a:cxn>
                <a:cxn ang="0">
                  <a:pos x="connsiteX14810" y="connsiteY14810"/>
                </a:cxn>
                <a:cxn ang="0">
                  <a:pos x="connsiteX14811" y="connsiteY14811"/>
                </a:cxn>
                <a:cxn ang="0">
                  <a:pos x="connsiteX14812" y="connsiteY14812"/>
                </a:cxn>
                <a:cxn ang="0">
                  <a:pos x="connsiteX14813" y="connsiteY14813"/>
                </a:cxn>
                <a:cxn ang="0">
                  <a:pos x="connsiteX14814" y="connsiteY14814"/>
                </a:cxn>
                <a:cxn ang="0">
                  <a:pos x="connsiteX14815" y="connsiteY14815"/>
                </a:cxn>
                <a:cxn ang="0">
                  <a:pos x="connsiteX14816" y="connsiteY14816"/>
                </a:cxn>
                <a:cxn ang="0">
                  <a:pos x="connsiteX14817" y="connsiteY14817"/>
                </a:cxn>
                <a:cxn ang="0">
                  <a:pos x="connsiteX14818" y="connsiteY14818"/>
                </a:cxn>
                <a:cxn ang="0">
                  <a:pos x="connsiteX14819" y="connsiteY14819"/>
                </a:cxn>
                <a:cxn ang="0">
                  <a:pos x="connsiteX14820" y="connsiteY14820"/>
                </a:cxn>
                <a:cxn ang="0">
                  <a:pos x="connsiteX14821" y="connsiteY14821"/>
                </a:cxn>
                <a:cxn ang="0">
                  <a:pos x="connsiteX14822" y="connsiteY14822"/>
                </a:cxn>
                <a:cxn ang="0">
                  <a:pos x="connsiteX14823" y="connsiteY14823"/>
                </a:cxn>
                <a:cxn ang="0">
                  <a:pos x="connsiteX14824" y="connsiteY14824"/>
                </a:cxn>
                <a:cxn ang="0">
                  <a:pos x="connsiteX14825" y="connsiteY14825"/>
                </a:cxn>
                <a:cxn ang="0">
                  <a:pos x="connsiteX14826" y="connsiteY14826"/>
                </a:cxn>
                <a:cxn ang="0">
                  <a:pos x="connsiteX14827" y="connsiteY14827"/>
                </a:cxn>
                <a:cxn ang="0">
                  <a:pos x="connsiteX14828" y="connsiteY14828"/>
                </a:cxn>
                <a:cxn ang="0">
                  <a:pos x="connsiteX14829" y="connsiteY14829"/>
                </a:cxn>
                <a:cxn ang="0">
                  <a:pos x="connsiteX14830" y="connsiteY14830"/>
                </a:cxn>
                <a:cxn ang="0">
                  <a:pos x="connsiteX14831" y="connsiteY14831"/>
                </a:cxn>
                <a:cxn ang="0">
                  <a:pos x="connsiteX14832" y="connsiteY14832"/>
                </a:cxn>
                <a:cxn ang="0">
                  <a:pos x="connsiteX14833" y="connsiteY14833"/>
                </a:cxn>
                <a:cxn ang="0">
                  <a:pos x="connsiteX14834" y="connsiteY14834"/>
                </a:cxn>
                <a:cxn ang="0">
                  <a:pos x="connsiteX14835" y="connsiteY14835"/>
                </a:cxn>
                <a:cxn ang="0">
                  <a:pos x="connsiteX14836" y="connsiteY14836"/>
                </a:cxn>
                <a:cxn ang="0">
                  <a:pos x="connsiteX14837" y="connsiteY14837"/>
                </a:cxn>
                <a:cxn ang="0">
                  <a:pos x="connsiteX14838" y="connsiteY14838"/>
                </a:cxn>
                <a:cxn ang="0">
                  <a:pos x="connsiteX14839" y="connsiteY14839"/>
                </a:cxn>
                <a:cxn ang="0">
                  <a:pos x="connsiteX14840" y="connsiteY14840"/>
                </a:cxn>
                <a:cxn ang="0">
                  <a:pos x="connsiteX14841" y="connsiteY14841"/>
                </a:cxn>
                <a:cxn ang="0">
                  <a:pos x="connsiteX14842" y="connsiteY14842"/>
                </a:cxn>
                <a:cxn ang="0">
                  <a:pos x="connsiteX14843" y="connsiteY14843"/>
                </a:cxn>
                <a:cxn ang="0">
                  <a:pos x="connsiteX14844" y="connsiteY14844"/>
                </a:cxn>
                <a:cxn ang="0">
                  <a:pos x="connsiteX14845" y="connsiteY14845"/>
                </a:cxn>
                <a:cxn ang="0">
                  <a:pos x="connsiteX14846" y="connsiteY14846"/>
                </a:cxn>
                <a:cxn ang="0">
                  <a:pos x="connsiteX14847" y="connsiteY14847"/>
                </a:cxn>
                <a:cxn ang="0">
                  <a:pos x="connsiteX14848" y="connsiteY14848"/>
                </a:cxn>
                <a:cxn ang="0">
                  <a:pos x="connsiteX14849" y="connsiteY14849"/>
                </a:cxn>
                <a:cxn ang="0">
                  <a:pos x="connsiteX14850" y="connsiteY14850"/>
                </a:cxn>
                <a:cxn ang="0">
                  <a:pos x="connsiteX14851" y="connsiteY14851"/>
                </a:cxn>
                <a:cxn ang="0">
                  <a:pos x="connsiteX14852" y="connsiteY14852"/>
                </a:cxn>
                <a:cxn ang="0">
                  <a:pos x="connsiteX14853" y="connsiteY14853"/>
                </a:cxn>
                <a:cxn ang="0">
                  <a:pos x="connsiteX14854" y="connsiteY14854"/>
                </a:cxn>
                <a:cxn ang="0">
                  <a:pos x="connsiteX14855" y="connsiteY14855"/>
                </a:cxn>
                <a:cxn ang="0">
                  <a:pos x="connsiteX14856" y="connsiteY14856"/>
                </a:cxn>
                <a:cxn ang="0">
                  <a:pos x="connsiteX14857" y="connsiteY14857"/>
                </a:cxn>
                <a:cxn ang="0">
                  <a:pos x="connsiteX14858" y="connsiteY14858"/>
                </a:cxn>
                <a:cxn ang="0">
                  <a:pos x="connsiteX14859" y="connsiteY14859"/>
                </a:cxn>
                <a:cxn ang="0">
                  <a:pos x="connsiteX14860" y="connsiteY14860"/>
                </a:cxn>
                <a:cxn ang="0">
                  <a:pos x="connsiteX14861" y="connsiteY14861"/>
                </a:cxn>
                <a:cxn ang="0">
                  <a:pos x="connsiteX14862" y="connsiteY14862"/>
                </a:cxn>
                <a:cxn ang="0">
                  <a:pos x="connsiteX14863" y="connsiteY14863"/>
                </a:cxn>
                <a:cxn ang="0">
                  <a:pos x="connsiteX14864" y="connsiteY14864"/>
                </a:cxn>
                <a:cxn ang="0">
                  <a:pos x="connsiteX14865" y="connsiteY14865"/>
                </a:cxn>
                <a:cxn ang="0">
                  <a:pos x="connsiteX14866" y="connsiteY14866"/>
                </a:cxn>
                <a:cxn ang="0">
                  <a:pos x="connsiteX14867" y="connsiteY14867"/>
                </a:cxn>
                <a:cxn ang="0">
                  <a:pos x="connsiteX14868" y="connsiteY14868"/>
                </a:cxn>
                <a:cxn ang="0">
                  <a:pos x="connsiteX14869" y="connsiteY14869"/>
                </a:cxn>
                <a:cxn ang="0">
                  <a:pos x="connsiteX14870" y="connsiteY14870"/>
                </a:cxn>
                <a:cxn ang="0">
                  <a:pos x="connsiteX14871" y="connsiteY14871"/>
                </a:cxn>
                <a:cxn ang="0">
                  <a:pos x="connsiteX14872" y="connsiteY14872"/>
                </a:cxn>
                <a:cxn ang="0">
                  <a:pos x="connsiteX14873" y="connsiteY14873"/>
                </a:cxn>
                <a:cxn ang="0">
                  <a:pos x="connsiteX14874" y="connsiteY14874"/>
                </a:cxn>
                <a:cxn ang="0">
                  <a:pos x="connsiteX14875" y="connsiteY14875"/>
                </a:cxn>
                <a:cxn ang="0">
                  <a:pos x="connsiteX14876" y="connsiteY14876"/>
                </a:cxn>
                <a:cxn ang="0">
                  <a:pos x="connsiteX14877" y="connsiteY14877"/>
                </a:cxn>
                <a:cxn ang="0">
                  <a:pos x="connsiteX14878" y="connsiteY14878"/>
                </a:cxn>
                <a:cxn ang="0">
                  <a:pos x="connsiteX14879" y="connsiteY14879"/>
                </a:cxn>
                <a:cxn ang="0">
                  <a:pos x="connsiteX14880" y="connsiteY14880"/>
                </a:cxn>
                <a:cxn ang="0">
                  <a:pos x="connsiteX14881" y="connsiteY14881"/>
                </a:cxn>
                <a:cxn ang="0">
                  <a:pos x="connsiteX14882" y="connsiteY14882"/>
                </a:cxn>
                <a:cxn ang="0">
                  <a:pos x="connsiteX14883" y="connsiteY14883"/>
                </a:cxn>
                <a:cxn ang="0">
                  <a:pos x="connsiteX14884" y="connsiteY14884"/>
                </a:cxn>
                <a:cxn ang="0">
                  <a:pos x="connsiteX14885" y="connsiteY14885"/>
                </a:cxn>
                <a:cxn ang="0">
                  <a:pos x="connsiteX14886" y="connsiteY14886"/>
                </a:cxn>
                <a:cxn ang="0">
                  <a:pos x="connsiteX14887" y="connsiteY14887"/>
                </a:cxn>
                <a:cxn ang="0">
                  <a:pos x="connsiteX14888" y="connsiteY14888"/>
                </a:cxn>
                <a:cxn ang="0">
                  <a:pos x="connsiteX14889" y="connsiteY14889"/>
                </a:cxn>
                <a:cxn ang="0">
                  <a:pos x="connsiteX14890" y="connsiteY14890"/>
                </a:cxn>
                <a:cxn ang="0">
                  <a:pos x="connsiteX14891" y="connsiteY14891"/>
                </a:cxn>
                <a:cxn ang="0">
                  <a:pos x="connsiteX14892" y="connsiteY14892"/>
                </a:cxn>
                <a:cxn ang="0">
                  <a:pos x="connsiteX14893" y="connsiteY14893"/>
                </a:cxn>
                <a:cxn ang="0">
                  <a:pos x="connsiteX14894" y="connsiteY14894"/>
                </a:cxn>
                <a:cxn ang="0">
                  <a:pos x="connsiteX14895" y="connsiteY14895"/>
                </a:cxn>
                <a:cxn ang="0">
                  <a:pos x="connsiteX14896" y="connsiteY14896"/>
                </a:cxn>
                <a:cxn ang="0">
                  <a:pos x="connsiteX14897" y="connsiteY14897"/>
                </a:cxn>
                <a:cxn ang="0">
                  <a:pos x="connsiteX14898" y="connsiteY14898"/>
                </a:cxn>
                <a:cxn ang="0">
                  <a:pos x="connsiteX14899" y="connsiteY14899"/>
                </a:cxn>
                <a:cxn ang="0">
                  <a:pos x="connsiteX14900" y="connsiteY14900"/>
                </a:cxn>
                <a:cxn ang="0">
                  <a:pos x="connsiteX14901" y="connsiteY14901"/>
                </a:cxn>
                <a:cxn ang="0">
                  <a:pos x="connsiteX14902" y="connsiteY14902"/>
                </a:cxn>
                <a:cxn ang="0">
                  <a:pos x="connsiteX14903" y="connsiteY14903"/>
                </a:cxn>
                <a:cxn ang="0">
                  <a:pos x="connsiteX14904" y="connsiteY14904"/>
                </a:cxn>
                <a:cxn ang="0">
                  <a:pos x="connsiteX14905" y="connsiteY14905"/>
                </a:cxn>
                <a:cxn ang="0">
                  <a:pos x="connsiteX14906" y="connsiteY14906"/>
                </a:cxn>
                <a:cxn ang="0">
                  <a:pos x="connsiteX14907" y="connsiteY14907"/>
                </a:cxn>
                <a:cxn ang="0">
                  <a:pos x="connsiteX14908" y="connsiteY14908"/>
                </a:cxn>
                <a:cxn ang="0">
                  <a:pos x="connsiteX14909" y="connsiteY14909"/>
                </a:cxn>
                <a:cxn ang="0">
                  <a:pos x="connsiteX14910" y="connsiteY14910"/>
                </a:cxn>
                <a:cxn ang="0">
                  <a:pos x="connsiteX14911" y="connsiteY14911"/>
                </a:cxn>
                <a:cxn ang="0">
                  <a:pos x="connsiteX14912" y="connsiteY14912"/>
                </a:cxn>
                <a:cxn ang="0">
                  <a:pos x="connsiteX14913" y="connsiteY14913"/>
                </a:cxn>
                <a:cxn ang="0">
                  <a:pos x="connsiteX14914" y="connsiteY14914"/>
                </a:cxn>
                <a:cxn ang="0">
                  <a:pos x="connsiteX14915" y="connsiteY14915"/>
                </a:cxn>
                <a:cxn ang="0">
                  <a:pos x="connsiteX14916" y="connsiteY14916"/>
                </a:cxn>
                <a:cxn ang="0">
                  <a:pos x="connsiteX14917" y="connsiteY14917"/>
                </a:cxn>
                <a:cxn ang="0">
                  <a:pos x="connsiteX14918" y="connsiteY14918"/>
                </a:cxn>
                <a:cxn ang="0">
                  <a:pos x="connsiteX14919" y="connsiteY14919"/>
                </a:cxn>
                <a:cxn ang="0">
                  <a:pos x="connsiteX14920" y="connsiteY14920"/>
                </a:cxn>
                <a:cxn ang="0">
                  <a:pos x="connsiteX14921" y="connsiteY14921"/>
                </a:cxn>
                <a:cxn ang="0">
                  <a:pos x="connsiteX14922" y="connsiteY14922"/>
                </a:cxn>
                <a:cxn ang="0">
                  <a:pos x="connsiteX14923" y="connsiteY14923"/>
                </a:cxn>
                <a:cxn ang="0">
                  <a:pos x="connsiteX14924" y="connsiteY14924"/>
                </a:cxn>
                <a:cxn ang="0">
                  <a:pos x="connsiteX14925" y="connsiteY14925"/>
                </a:cxn>
                <a:cxn ang="0">
                  <a:pos x="connsiteX14926" y="connsiteY14926"/>
                </a:cxn>
                <a:cxn ang="0">
                  <a:pos x="connsiteX14927" y="connsiteY14927"/>
                </a:cxn>
                <a:cxn ang="0">
                  <a:pos x="connsiteX14928" y="connsiteY14928"/>
                </a:cxn>
                <a:cxn ang="0">
                  <a:pos x="connsiteX14929" y="connsiteY14929"/>
                </a:cxn>
                <a:cxn ang="0">
                  <a:pos x="connsiteX14930" y="connsiteY14930"/>
                </a:cxn>
                <a:cxn ang="0">
                  <a:pos x="connsiteX14931" y="connsiteY14931"/>
                </a:cxn>
                <a:cxn ang="0">
                  <a:pos x="connsiteX14932" y="connsiteY14932"/>
                </a:cxn>
                <a:cxn ang="0">
                  <a:pos x="connsiteX14933" y="connsiteY14933"/>
                </a:cxn>
                <a:cxn ang="0">
                  <a:pos x="connsiteX14934" y="connsiteY14934"/>
                </a:cxn>
                <a:cxn ang="0">
                  <a:pos x="connsiteX14935" y="connsiteY14935"/>
                </a:cxn>
                <a:cxn ang="0">
                  <a:pos x="connsiteX14936" y="connsiteY14936"/>
                </a:cxn>
                <a:cxn ang="0">
                  <a:pos x="connsiteX14937" y="connsiteY14937"/>
                </a:cxn>
                <a:cxn ang="0">
                  <a:pos x="connsiteX14938" y="connsiteY14938"/>
                </a:cxn>
                <a:cxn ang="0">
                  <a:pos x="connsiteX14939" y="connsiteY14939"/>
                </a:cxn>
                <a:cxn ang="0">
                  <a:pos x="connsiteX14940" y="connsiteY14940"/>
                </a:cxn>
                <a:cxn ang="0">
                  <a:pos x="connsiteX14941" y="connsiteY14941"/>
                </a:cxn>
                <a:cxn ang="0">
                  <a:pos x="connsiteX14942" y="connsiteY14942"/>
                </a:cxn>
                <a:cxn ang="0">
                  <a:pos x="connsiteX14943" y="connsiteY14943"/>
                </a:cxn>
                <a:cxn ang="0">
                  <a:pos x="connsiteX14944" y="connsiteY14944"/>
                </a:cxn>
                <a:cxn ang="0">
                  <a:pos x="connsiteX14945" y="connsiteY14945"/>
                </a:cxn>
                <a:cxn ang="0">
                  <a:pos x="connsiteX14946" y="connsiteY14946"/>
                </a:cxn>
                <a:cxn ang="0">
                  <a:pos x="connsiteX14947" y="connsiteY14947"/>
                </a:cxn>
                <a:cxn ang="0">
                  <a:pos x="connsiteX14948" y="connsiteY14948"/>
                </a:cxn>
                <a:cxn ang="0">
                  <a:pos x="connsiteX14949" y="connsiteY14949"/>
                </a:cxn>
                <a:cxn ang="0">
                  <a:pos x="connsiteX14950" y="connsiteY14950"/>
                </a:cxn>
                <a:cxn ang="0">
                  <a:pos x="connsiteX14951" y="connsiteY14951"/>
                </a:cxn>
                <a:cxn ang="0">
                  <a:pos x="connsiteX14952" y="connsiteY14952"/>
                </a:cxn>
                <a:cxn ang="0">
                  <a:pos x="connsiteX14953" y="connsiteY14953"/>
                </a:cxn>
                <a:cxn ang="0">
                  <a:pos x="connsiteX14954" y="connsiteY14954"/>
                </a:cxn>
                <a:cxn ang="0">
                  <a:pos x="connsiteX14955" y="connsiteY14955"/>
                </a:cxn>
                <a:cxn ang="0">
                  <a:pos x="connsiteX14956" y="connsiteY14956"/>
                </a:cxn>
                <a:cxn ang="0">
                  <a:pos x="connsiteX14957" y="connsiteY14957"/>
                </a:cxn>
                <a:cxn ang="0">
                  <a:pos x="connsiteX14958" y="connsiteY14958"/>
                </a:cxn>
                <a:cxn ang="0">
                  <a:pos x="connsiteX14959" y="connsiteY14959"/>
                </a:cxn>
                <a:cxn ang="0">
                  <a:pos x="connsiteX14960" y="connsiteY14960"/>
                </a:cxn>
                <a:cxn ang="0">
                  <a:pos x="connsiteX14961" y="connsiteY14961"/>
                </a:cxn>
                <a:cxn ang="0">
                  <a:pos x="connsiteX14962" y="connsiteY14962"/>
                </a:cxn>
                <a:cxn ang="0">
                  <a:pos x="connsiteX14963" y="connsiteY14963"/>
                </a:cxn>
                <a:cxn ang="0">
                  <a:pos x="connsiteX14964" y="connsiteY14964"/>
                </a:cxn>
                <a:cxn ang="0">
                  <a:pos x="connsiteX14965" y="connsiteY14965"/>
                </a:cxn>
                <a:cxn ang="0">
                  <a:pos x="connsiteX14966" y="connsiteY14966"/>
                </a:cxn>
                <a:cxn ang="0">
                  <a:pos x="connsiteX14967" y="connsiteY14967"/>
                </a:cxn>
                <a:cxn ang="0">
                  <a:pos x="connsiteX14968" y="connsiteY14968"/>
                </a:cxn>
                <a:cxn ang="0">
                  <a:pos x="connsiteX14969" y="connsiteY14969"/>
                </a:cxn>
                <a:cxn ang="0">
                  <a:pos x="connsiteX14970" y="connsiteY14970"/>
                </a:cxn>
                <a:cxn ang="0">
                  <a:pos x="connsiteX14971" y="connsiteY14971"/>
                </a:cxn>
                <a:cxn ang="0">
                  <a:pos x="connsiteX14972" y="connsiteY14972"/>
                </a:cxn>
                <a:cxn ang="0">
                  <a:pos x="connsiteX14973" y="connsiteY14973"/>
                </a:cxn>
                <a:cxn ang="0">
                  <a:pos x="connsiteX14974" y="connsiteY14974"/>
                </a:cxn>
                <a:cxn ang="0">
                  <a:pos x="connsiteX14975" y="connsiteY14975"/>
                </a:cxn>
                <a:cxn ang="0">
                  <a:pos x="connsiteX14976" y="connsiteY14976"/>
                </a:cxn>
                <a:cxn ang="0">
                  <a:pos x="connsiteX14977" y="connsiteY14977"/>
                </a:cxn>
                <a:cxn ang="0">
                  <a:pos x="connsiteX14978" y="connsiteY14978"/>
                </a:cxn>
                <a:cxn ang="0">
                  <a:pos x="connsiteX14979" y="connsiteY14979"/>
                </a:cxn>
                <a:cxn ang="0">
                  <a:pos x="connsiteX14980" y="connsiteY14980"/>
                </a:cxn>
                <a:cxn ang="0">
                  <a:pos x="connsiteX14981" y="connsiteY14981"/>
                </a:cxn>
                <a:cxn ang="0">
                  <a:pos x="connsiteX14982" y="connsiteY14982"/>
                </a:cxn>
                <a:cxn ang="0">
                  <a:pos x="connsiteX14983" y="connsiteY14983"/>
                </a:cxn>
                <a:cxn ang="0">
                  <a:pos x="connsiteX14984" y="connsiteY14984"/>
                </a:cxn>
                <a:cxn ang="0">
                  <a:pos x="connsiteX14985" y="connsiteY14985"/>
                </a:cxn>
                <a:cxn ang="0">
                  <a:pos x="connsiteX14986" y="connsiteY14986"/>
                </a:cxn>
                <a:cxn ang="0">
                  <a:pos x="connsiteX14987" y="connsiteY14987"/>
                </a:cxn>
                <a:cxn ang="0">
                  <a:pos x="connsiteX14988" y="connsiteY14988"/>
                </a:cxn>
                <a:cxn ang="0">
                  <a:pos x="connsiteX14989" y="connsiteY14989"/>
                </a:cxn>
                <a:cxn ang="0">
                  <a:pos x="connsiteX14990" y="connsiteY14990"/>
                </a:cxn>
                <a:cxn ang="0">
                  <a:pos x="connsiteX14991" y="connsiteY14991"/>
                </a:cxn>
                <a:cxn ang="0">
                  <a:pos x="connsiteX14992" y="connsiteY14992"/>
                </a:cxn>
                <a:cxn ang="0">
                  <a:pos x="connsiteX14993" y="connsiteY14993"/>
                </a:cxn>
                <a:cxn ang="0">
                  <a:pos x="connsiteX14994" y="connsiteY14994"/>
                </a:cxn>
                <a:cxn ang="0">
                  <a:pos x="connsiteX14995" y="connsiteY14995"/>
                </a:cxn>
                <a:cxn ang="0">
                  <a:pos x="connsiteX14996" y="connsiteY14996"/>
                </a:cxn>
                <a:cxn ang="0">
                  <a:pos x="connsiteX14997" y="connsiteY14997"/>
                </a:cxn>
                <a:cxn ang="0">
                  <a:pos x="connsiteX14998" y="connsiteY14998"/>
                </a:cxn>
                <a:cxn ang="0">
                  <a:pos x="connsiteX14999" y="connsiteY14999"/>
                </a:cxn>
                <a:cxn ang="0">
                  <a:pos x="connsiteX15000" y="connsiteY15000"/>
                </a:cxn>
                <a:cxn ang="0">
                  <a:pos x="connsiteX15001" y="connsiteY15001"/>
                </a:cxn>
                <a:cxn ang="0">
                  <a:pos x="connsiteX15002" y="connsiteY15002"/>
                </a:cxn>
                <a:cxn ang="0">
                  <a:pos x="connsiteX15003" y="connsiteY15003"/>
                </a:cxn>
                <a:cxn ang="0">
                  <a:pos x="connsiteX15004" y="connsiteY15004"/>
                </a:cxn>
                <a:cxn ang="0">
                  <a:pos x="connsiteX15005" y="connsiteY15005"/>
                </a:cxn>
                <a:cxn ang="0">
                  <a:pos x="connsiteX15006" y="connsiteY15006"/>
                </a:cxn>
                <a:cxn ang="0">
                  <a:pos x="connsiteX15007" y="connsiteY15007"/>
                </a:cxn>
                <a:cxn ang="0">
                  <a:pos x="connsiteX15008" y="connsiteY15008"/>
                </a:cxn>
                <a:cxn ang="0">
                  <a:pos x="connsiteX15009" y="connsiteY15009"/>
                </a:cxn>
                <a:cxn ang="0">
                  <a:pos x="connsiteX15010" y="connsiteY15010"/>
                </a:cxn>
                <a:cxn ang="0">
                  <a:pos x="connsiteX15011" y="connsiteY15011"/>
                </a:cxn>
                <a:cxn ang="0">
                  <a:pos x="connsiteX15012" y="connsiteY15012"/>
                </a:cxn>
                <a:cxn ang="0">
                  <a:pos x="connsiteX15013" y="connsiteY15013"/>
                </a:cxn>
                <a:cxn ang="0">
                  <a:pos x="connsiteX15014" y="connsiteY15014"/>
                </a:cxn>
                <a:cxn ang="0">
                  <a:pos x="connsiteX15015" y="connsiteY15015"/>
                </a:cxn>
                <a:cxn ang="0">
                  <a:pos x="connsiteX15016" y="connsiteY15016"/>
                </a:cxn>
                <a:cxn ang="0">
                  <a:pos x="connsiteX15017" y="connsiteY15017"/>
                </a:cxn>
                <a:cxn ang="0">
                  <a:pos x="connsiteX15018" y="connsiteY15018"/>
                </a:cxn>
                <a:cxn ang="0">
                  <a:pos x="connsiteX15019" y="connsiteY15019"/>
                </a:cxn>
                <a:cxn ang="0">
                  <a:pos x="connsiteX15020" y="connsiteY15020"/>
                </a:cxn>
                <a:cxn ang="0">
                  <a:pos x="connsiteX15021" y="connsiteY15021"/>
                </a:cxn>
                <a:cxn ang="0">
                  <a:pos x="connsiteX15022" y="connsiteY15022"/>
                </a:cxn>
                <a:cxn ang="0">
                  <a:pos x="connsiteX15023" y="connsiteY15023"/>
                </a:cxn>
                <a:cxn ang="0">
                  <a:pos x="connsiteX15024" y="connsiteY15024"/>
                </a:cxn>
                <a:cxn ang="0">
                  <a:pos x="connsiteX15025" y="connsiteY15025"/>
                </a:cxn>
                <a:cxn ang="0">
                  <a:pos x="connsiteX15026" y="connsiteY15026"/>
                </a:cxn>
                <a:cxn ang="0">
                  <a:pos x="connsiteX15027" y="connsiteY15027"/>
                </a:cxn>
                <a:cxn ang="0">
                  <a:pos x="connsiteX15028" y="connsiteY15028"/>
                </a:cxn>
                <a:cxn ang="0">
                  <a:pos x="connsiteX15029" y="connsiteY15029"/>
                </a:cxn>
                <a:cxn ang="0">
                  <a:pos x="connsiteX15030" y="connsiteY15030"/>
                </a:cxn>
                <a:cxn ang="0">
                  <a:pos x="connsiteX15031" y="connsiteY15031"/>
                </a:cxn>
                <a:cxn ang="0">
                  <a:pos x="connsiteX15032" y="connsiteY15032"/>
                </a:cxn>
                <a:cxn ang="0">
                  <a:pos x="connsiteX15033" y="connsiteY15033"/>
                </a:cxn>
                <a:cxn ang="0">
                  <a:pos x="connsiteX15034" y="connsiteY15034"/>
                </a:cxn>
                <a:cxn ang="0">
                  <a:pos x="connsiteX15035" y="connsiteY15035"/>
                </a:cxn>
                <a:cxn ang="0">
                  <a:pos x="connsiteX15036" y="connsiteY15036"/>
                </a:cxn>
                <a:cxn ang="0">
                  <a:pos x="connsiteX15037" y="connsiteY15037"/>
                </a:cxn>
                <a:cxn ang="0">
                  <a:pos x="connsiteX15038" y="connsiteY15038"/>
                </a:cxn>
                <a:cxn ang="0">
                  <a:pos x="connsiteX15039" y="connsiteY15039"/>
                </a:cxn>
                <a:cxn ang="0">
                  <a:pos x="connsiteX15040" y="connsiteY15040"/>
                </a:cxn>
                <a:cxn ang="0">
                  <a:pos x="connsiteX15041" y="connsiteY15041"/>
                </a:cxn>
                <a:cxn ang="0">
                  <a:pos x="connsiteX15042" y="connsiteY15042"/>
                </a:cxn>
                <a:cxn ang="0">
                  <a:pos x="connsiteX15043" y="connsiteY15043"/>
                </a:cxn>
                <a:cxn ang="0">
                  <a:pos x="connsiteX15044" y="connsiteY15044"/>
                </a:cxn>
                <a:cxn ang="0">
                  <a:pos x="connsiteX15045" y="connsiteY15045"/>
                </a:cxn>
                <a:cxn ang="0">
                  <a:pos x="connsiteX15046" y="connsiteY15046"/>
                </a:cxn>
                <a:cxn ang="0">
                  <a:pos x="connsiteX15047" y="connsiteY15047"/>
                </a:cxn>
                <a:cxn ang="0">
                  <a:pos x="connsiteX15048" y="connsiteY15048"/>
                </a:cxn>
                <a:cxn ang="0">
                  <a:pos x="connsiteX15049" y="connsiteY15049"/>
                </a:cxn>
                <a:cxn ang="0">
                  <a:pos x="connsiteX15050" y="connsiteY15050"/>
                </a:cxn>
                <a:cxn ang="0">
                  <a:pos x="connsiteX15051" y="connsiteY15051"/>
                </a:cxn>
                <a:cxn ang="0">
                  <a:pos x="connsiteX15052" y="connsiteY15052"/>
                </a:cxn>
                <a:cxn ang="0">
                  <a:pos x="connsiteX15053" y="connsiteY15053"/>
                </a:cxn>
                <a:cxn ang="0">
                  <a:pos x="connsiteX15054" y="connsiteY15054"/>
                </a:cxn>
                <a:cxn ang="0">
                  <a:pos x="connsiteX15055" y="connsiteY15055"/>
                </a:cxn>
                <a:cxn ang="0">
                  <a:pos x="connsiteX15056" y="connsiteY15056"/>
                </a:cxn>
                <a:cxn ang="0">
                  <a:pos x="connsiteX15057" y="connsiteY15057"/>
                </a:cxn>
                <a:cxn ang="0">
                  <a:pos x="connsiteX15058" y="connsiteY15058"/>
                </a:cxn>
                <a:cxn ang="0">
                  <a:pos x="connsiteX15059" y="connsiteY15059"/>
                </a:cxn>
                <a:cxn ang="0">
                  <a:pos x="connsiteX15060" y="connsiteY15060"/>
                </a:cxn>
                <a:cxn ang="0">
                  <a:pos x="connsiteX15061" y="connsiteY15061"/>
                </a:cxn>
                <a:cxn ang="0">
                  <a:pos x="connsiteX15062" y="connsiteY15062"/>
                </a:cxn>
                <a:cxn ang="0">
                  <a:pos x="connsiteX15063" y="connsiteY15063"/>
                </a:cxn>
                <a:cxn ang="0">
                  <a:pos x="connsiteX15064" y="connsiteY15064"/>
                </a:cxn>
                <a:cxn ang="0">
                  <a:pos x="connsiteX15065" y="connsiteY15065"/>
                </a:cxn>
                <a:cxn ang="0">
                  <a:pos x="connsiteX15066" y="connsiteY15066"/>
                </a:cxn>
                <a:cxn ang="0">
                  <a:pos x="connsiteX15067" y="connsiteY15067"/>
                </a:cxn>
                <a:cxn ang="0">
                  <a:pos x="connsiteX15068" y="connsiteY15068"/>
                </a:cxn>
                <a:cxn ang="0">
                  <a:pos x="connsiteX15069" y="connsiteY15069"/>
                </a:cxn>
                <a:cxn ang="0">
                  <a:pos x="connsiteX15070" y="connsiteY15070"/>
                </a:cxn>
                <a:cxn ang="0">
                  <a:pos x="connsiteX15071" y="connsiteY15071"/>
                </a:cxn>
                <a:cxn ang="0">
                  <a:pos x="connsiteX15072" y="connsiteY15072"/>
                </a:cxn>
                <a:cxn ang="0">
                  <a:pos x="connsiteX15073" y="connsiteY15073"/>
                </a:cxn>
                <a:cxn ang="0">
                  <a:pos x="connsiteX15074" y="connsiteY15074"/>
                </a:cxn>
                <a:cxn ang="0">
                  <a:pos x="connsiteX15075" y="connsiteY15075"/>
                </a:cxn>
                <a:cxn ang="0">
                  <a:pos x="connsiteX15076" y="connsiteY15076"/>
                </a:cxn>
                <a:cxn ang="0">
                  <a:pos x="connsiteX15077" y="connsiteY15077"/>
                </a:cxn>
                <a:cxn ang="0">
                  <a:pos x="connsiteX15078" y="connsiteY15078"/>
                </a:cxn>
                <a:cxn ang="0">
                  <a:pos x="connsiteX15079" y="connsiteY15079"/>
                </a:cxn>
                <a:cxn ang="0">
                  <a:pos x="connsiteX15080" y="connsiteY15080"/>
                </a:cxn>
                <a:cxn ang="0">
                  <a:pos x="connsiteX15081" y="connsiteY15081"/>
                </a:cxn>
                <a:cxn ang="0">
                  <a:pos x="connsiteX15082" y="connsiteY15082"/>
                </a:cxn>
                <a:cxn ang="0">
                  <a:pos x="connsiteX15083" y="connsiteY15083"/>
                </a:cxn>
                <a:cxn ang="0">
                  <a:pos x="connsiteX15084" y="connsiteY15084"/>
                </a:cxn>
                <a:cxn ang="0">
                  <a:pos x="connsiteX15085" y="connsiteY15085"/>
                </a:cxn>
                <a:cxn ang="0">
                  <a:pos x="connsiteX15086" y="connsiteY15086"/>
                </a:cxn>
                <a:cxn ang="0">
                  <a:pos x="connsiteX15087" y="connsiteY15087"/>
                </a:cxn>
                <a:cxn ang="0">
                  <a:pos x="connsiteX15088" y="connsiteY15088"/>
                </a:cxn>
                <a:cxn ang="0">
                  <a:pos x="connsiteX15089" y="connsiteY15089"/>
                </a:cxn>
                <a:cxn ang="0">
                  <a:pos x="connsiteX15090" y="connsiteY15090"/>
                </a:cxn>
                <a:cxn ang="0">
                  <a:pos x="connsiteX15091" y="connsiteY15091"/>
                </a:cxn>
                <a:cxn ang="0">
                  <a:pos x="connsiteX15092" y="connsiteY15092"/>
                </a:cxn>
                <a:cxn ang="0">
                  <a:pos x="connsiteX15093" y="connsiteY15093"/>
                </a:cxn>
                <a:cxn ang="0">
                  <a:pos x="connsiteX15094" y="connsiteY15094"/>
                </a:cxn>
                <a:cxn ang="0">
                  <a:pos x="connsiteX15095" y="connsiteY15095"/>
                </a:cxn>
                <a:cxn ang="0">
                  <a:pos x="connsiteX15096" y="connsiteY15096"/>
                </a:cxn>
                <a:cxn ang="0">
                  <a:pos x="connsiteX15097" y="connsiteY15097"/>
                </a:cxn>
                <a:cxn ang="0">
                  <a:pos x="connsiteX15098" y="connsiteY15098"/>
                </a:cxn>
                <a:cxn ang="0">
                  <a:pos x="connsiteX15099" y="connsiteY15099"/>
                </a:cxn>
                <a:cxn ang="0">
                  <a:pos x="connsiteX15100" y="connsiteY15100"/>
                </a:cxn>
                <a:cxn ang="0">
                  <a:pos x="connsiteX15101" y="connsiteY15101"/>
                </a:cxn>
                <a:cxn ang="0">
                  <a:pos x="connsiteX15102" y="connsiteY15102"/>
                </a:cxn>
                <a:cxn ang="0">
                  <a:pos x="connsiteX15103" y="connsiteY15103"/>
                </a:cxn>
                <a:cxn ang="0">
                  <a:pos x="connsiteX15104" y="connsiteY15104"/>
                </a:cxn>
                <a:cxn ang="0">
                  <a:pos x="connsiteX15105" y="connsiteY15105"/>
                </a:cxn>
                <a:cxn ang="0">
                  <a:pos x="connsiteX15106" y="connsiteY15106"/>
                </a:cxn>
                <a:cxn ang="0">
                  <a:pos x="connsiteX15107" y="connsiteY15107"/>
                </a:cxn>
                <a:cxn ang="0">
                  <a:pos x="connsiteX15108" y="connsiteY15108"/>
                </a:cxn>
                <a:cxn ang="0">
                  <a:pos x="connsiteX15109" y="connsiteY15109"/>
                </a:cxn>
                <a:cxn ang="0">
                  <a:pos x="connsiteX15110" y="connsiteY15110"/>
                </a:cxn>
                <a:cxn ang="0">
                  <a:pos x="connsiteX15111" y="connsiteY15111"/>
                </a:cxn>
                <a:cxn ang="0">
                  <a:pos x="connsiteX15112" y="connsiteY15112"/>
                </a:cxn>
                <a:cxn ang="0">
                  <a:pos x="connsiteX15113" y="connsiteY15113"/>
                </a:cxn>
                <a:cxn ang="0">
                  <a:pos x="connsiteX15114" y="connsiteY15114"/>
                </a:cxn>
                <a:cxn ang="0">
                  <a:pos x="connsiteX15115" y="connsiteY15115"/>
                </a:cxn>
                <a:cxn ang="0">
                  <a:pos x="connsiteX15116" y="connsiteY15116"/>
                </a:cxn>
                <a:cxn ang="0">
                  <a:pos x="connsiteX15117" y="connsiteY15117"/>
                </a:cxn>
                <a:cxn ang="0">
                  <a:pos x="connsiteX15118" y="connsiteY15118"/>
                </a:cxn>
                <a:cxn ang="0">
                  <a:pos x="connsiteX15119" y="connsiteY15119"/>
                </a:cxn>
                <a:cxn ang="0">
                  <a:pos x="connsiteX15120" y="connsiteY15120"/>
                </a:cxn>
                <a:cxn ang="0">
                  <a:pos x="connsiteX15121" y="connsiteY15121"/>
                </a:cxn>
                <a:cxn ang="0">
                  <a:pos x="connsiteX15122" y="connsiteY15122"/>
                </a:cxn>
                <a:cxn ang="0">
                  <a:pos x="connsiteX15123" y="connsiteY15123"/>
                </a:cxn>
                <a:cxn ang="0">
                  <a:pos x="connsiteX15124" y="connsiteY15124"/>
                </a:cxn>
                <a:cxn ang="0">
                  <a:pos x="connsiteX15125" y="connsiteY15125"/>
                </a:cxn>
                <a:cxn ang="0">
                  <a:pos x="connsiteX15126" y="connsiteY15126"/>
                </a:cxn>
                <a:cxn ang="0">
                  <a:pos x="connsiteX15127" y="connsiteY15127"/>
                </a:cxn>
                <a:cxn ang="0">
                  <a:pos x="connsiteX15128" y="connsiteY15128"/>
                </a:cxn>
                <a:cxn ang="0">
                  <a:pos x="connsiteX15129" y="connsiteY15129"/>
                </a:cxn>
                <a:cxn ang="0">
                  <a:pos x="connsiteX15130" y="connsiteY15130"/>
                </a:cxn>
                <a:cxn ang="0">
                  <a:pos x="connsiteX15131" y="connsiteY15131"/>
                </a:cxn>
                <a:cxn ang="0">
                  <a:pos x="connsiteX15132" y="connsiteY15132"/>
                </a:cxn>
                <a:cxn ang="0">
                  <a:pos x="connsiteX15133" y="connsiteY15133"/>
                </a:cxn>
                <a:cxn ang="0">
                  <a:pos x="connsiteX15134" y="connsiteY15134"/>
                </a:cxn>
                <a:cxn ang="0">
                  <a:pos x="connsiteX15135" y="connsiteY15135"/>
                </a:cxn>
                <a:cxn ang="0">
                  <a:pos x="connsiteX15136" y="connsiteY15136"/>
                </a:cxn>
                <a:cxn ang="0">
                  <a:pos x="connsiteX15137" y="connsiteY15137"/>
                </a:cxn>
                <a:cxn ang="0">
                  <a:pos x="connsiteX15138" y="connsiteY15138"/>
                </a:cxn>
                <a:cxn ang="0">
                  <a:pos x="connsiteX15139" y="connsiteY15139"/>
                </a:cxn>
                <a:cxn ang="0">
                  <a:pos x="connsiteX15140" y="connsiteY15140"/>
                </a:cxn>
                <a:cxn ang="0">
                  <a:pos x="connsiteX15141" y="connsiteY15141"/>
                </a:cxn>
                <a:cxn ang="0">
                  <a:pos x="connsiteX15142" y="connsiteY15142"/>
                </a:cxn>
                <a:cxn ang="0">
                  <a:pos x="connsiteX15143" y="connsiteY15143"/>
                </a:cxn>
                <a:cxn ang="0">
                  <a:pos x="connsiteX15144" y="connsiteY15144"/>
                </a:cxn>
                <a:cxn ang="0">
                  <a:pos x="connsiteX15145" y="connsiteY15145"/>
                </a:cxn>
                <a:cxn ang="0">
                  <a:pos x="connsiteX15146" y="connsiteY15146"/>
                </a:cxn>
                <a:cxn ang="0">
                  <a:pos x="connsiteX15147" y="connsiteY15147"/>
                </a:cxn>
                <a:cxn ang="0">
                  <a:pos x="connsiteX15148" y="connsiteY15148"/>
                </a:cxn>
                <a:cxn ang="0">
                  <a:pos x="connsiteX15149" y="connsiteY15149"/>
                </a:cxn>
                <a:cxn ang="0">
                  <a:pos x="connsiteX15150" y="connsiteY15150"/>
                </a:cxn>
                <a:cxn ang="0">
                  <a:pos x="connsiteX15151" y="connsiteY15151"/>
                </a:cxn>
                <a:cxn ang="0">
                  <a:pos x="connsiteX15152" y="connsiteY15152"/>
                </a:cxn>
                <a:cxn ang="0">
                  <a:pos x="connsiteX15153" y="connsiteY15153"/>
                </a:cxn>
                <a:cxn ang="0">
                  <a:pos x="connsiteX15154" y="connsiteY15154"/>
                </a:cxn>
                <a:cxn ang="0">
                  <a:pos x="connsiteX15155" y="connsiteY15155"/>
                </a:cxn>
                <a:cxn ang="0">
                  <a:pos x="connsiteX15156" y="connsiteY15156"/>
                </a:cxn>
                <a:cxn ang="0">
                  <a:pos x="connsiteX15157" y="connsiteY15157"/>
                </a:cxn>
                <a:cxn ang="0">
                  <a:pos x="connsiteX15158" y="connsiteY15158"/>
                </a:cxn>
                <a:cxn ang="0">
                  <a:pos x="connsiteX15159" y="connsiteY15159"/>
                </a:cxn>
                <a:cxn ang="0">
                  <a:pos x="connsiteX15160" y="connsiteY15160"/>
                </a:cxn>
                <a:cxn ang="0">
                  <a:pos x="connsiteX15161" y="connsiteY15161"/>
                </a:cxn>
                <a:cxn ang="0">
                  <a:pos x="connsiteX15162" y="connsiteY15162"/>
                </a:cxn>
                <a:cxn ang="0">
                  <a:pos x="connsiteX15163" y="connsiteY15163"/>
                </a:cxn>
                <a:cxn ang="0">
                  <a:pos x="connsiteX15164" y="connsiteY15164"/>
                </a:cxn>
                <a:cxn ang="0">
                  <a:pos x="connsiteX15165" y="connsiteY15165"/>
                </a:cxn>
                <a:cxn ang="0">
                  <a:pos x="connsiteX15166" y="connsiteY15166"/>
                </a:cxn>
                <a:cxn ang="0">
                  <a:pos x="connsiteX15167" y="connsiteY15167"/>
                </a:cxn>
                <a:cxn ang="0">
                  <a:pos x="connsiteX15168" y="connsiteY15168"/>
                </a:cxn>
                <a:cxn ang="0">
                  <a:pos x="connsiteX15169" y="connsiteY15169"/>
                </a:cxn>
                <a:cxn ang="0">
                  <a:pos x="connsiteX15170" y="connsiteY15170"/>
                </a:cxn>
                <a:cxn ang="0">
                  <a:pos x="connsiteX15171" y="connsiteY15171"/>
                </a:cxn>
                <a:cxn ang="0">
                  <a:pos x="connsiteX15172" y="connsiteY15172"/>
                </a:cxn>
                <a:cxn ang="0">
                  <a:pos x="connsiteX15173" y="connsiteY15173"/>
                </a:cxn>
                <a:cxn ang="0">
                  <a:pos x="connsiteX15174" y="connsiteY15174"/>
                </a:cxn>
                <a:cxn ang="0">
                  <a:pos x="connsiteX15175" y="connsiteY15175"/>
                </a:cxn>
                <a:cxn ang="0">
                  <a:pos x="connsiteX15176" y="connsiteY15176"/>
                </a:cxn>
                <a:cxn ang="0">
                  <a:pos x="connsiteX15177" y="connsiteY15177"/>
                </a:cxn>
                <a:cxn ang="0">
                  <a:pos x="connsiteX15178" y="connsiteY15178"/>
                </a:cxn>
                <a:cxn ang="0">
                  <a:pos x="connsiteX15179" y="connsiteY15179"/>
                </a:cxn>
                <a:cxn ang="0">
                  <a:pos x="connsiteX15180" y="connsiteY15180"/>
                </a:cxn>
                <a:cxn ang="0">
                  <a:pos x="connsiteX15181" y="connsiteY15181"/>
                </a:cxn>
                <a:cxn ang="0">
                  <a:pos x="connsiteX15182" y="connsiteY15182"/>
                </a:cxn>
                <a:cxn ang="0">
                  <a:pos x="connsiteX15183" y="connsiteY15183"/>
                </a:cxn>
                <a:cxn ang="0">
                  <a:pos x="connsiteX15184" y="connsiteY15184"/>
                </a:cxn>
                <a:cxn ang="0">
                  <a:pos x="connsiteX15185" y="connsiteY15185"/>
                </a:cxn>
                <a:cxn ang="0">
                  <a:pos x="connsiteX15186" y="connsiteY15186"/>
                </a:cxn>
                <a:cxn ang="0">
                  <a:pos x="connsiteX15187" y="connsiteY15187"/>
                </a:cxn>
                <a:cxn ang="0">
                  <a:pos x="connsiteX15188" y="connsiteY15188"/>
                </a:cxn>
                <a:cxn ang="0">
                  <a:pos x="connsiteX15189" y="connsiteY15189"/>
                </a:cxn>
                <a:cxn ang="0">
                  <a:pos x="connsiteX15190" y="connsiteY15190"/>
                </a:cxn>
                <a:cxn ang="0">
                  <a:pos x="connsiteX15191" y="connsiteY15191"/>
                </a:cxn>
                <a:cxn ang="0">
                  <a:pos x="connsiteX15192" y="connsiteY15192"/>
                </a:cxn>
                <a:cxn ang="0">
                  <a:pos x="connsiteX15193" y="connsiteY15193"/>
                </a:cxn>
                <a:cxn ang="0">
                  <a:pos x="connsiteX15194" y="connsiteY15194"/>
                </a:cxn>
                <a:cxn ang="0">
                  <a:pos x="connsiteX15195" y="connsiteY15195"/>
                </a:cxn>
                <a:cxn ang="0">
                  <a:pos x="connsiteX15196" y="connsiteY15196"/>
                </a:cxn>
                <a:cxn ang="0">
                  <a:pos x="connsiteX15197" y="connsiteY15197"/>
                </a:cxn>
                <a:cxn ang="0">
                  <a:pos x="connsiteX15198" y="connsiteY15198"/>
                </a:cxn>
                <a:cxn ang="0">
                  <a:pos x="connsiteX15199" y="connsiteY15199"/>
                </a:cxn>
                <a:cxn ang="0">
                  <a:pos x="connsiteX15200" y="connsiteY15200"/>
                </a:cxn>
                <a:cxn ang="0">
                  <a:pos x="connsiteX15201" y="connsiteY15201"/>
                </a:cxn>
                <a:cxn ang="0">
                  <a:pos x="connsiteX15202" y="connsiteY15202"/>
                </a:cxn>
                <a:cxn ang="0">
                  <a:pos x="connsiteX15203" y="connsiteY15203"/>
                </a:cxn>
                <a:cxn ang="0">
                  <a:pos x="connsiteX15204" y="connsiteY15204"/>
                </a:cxn>
                <a:cxn ang="0">
                  <a:pos x="connsiteX15205" y="connsiteY15205"/>
                </a:cxn>
                <a:cxn ang="0">
                  <a:pos x="connsiteX15206" y="connsiteY15206"/>
                </a:cxn>
                <a:cxn ang="0">
                  <a:pos x="connsiteX15207" y="connsiteY15207"/>
                </a:cxn>
                <a:cxn ang="0">
                  <a:pos x="connsiteX15208" y="connsiteY15208"/>
                </a:cxn>
                <a:cxn ang="0">
                  <a:pos x="connsiteX15209" y="connsiteY15209"/>
                </a:cxn>
                <a:cxn ang="0">
                  <a:pos x="connsiteX15210" y="connsiteY15210"/>
                </a:cxn>
                <a:cxn ang="0">
                  <a:pos x="connsiteX15211" y="connsiteY15211"/>
                </a:cxn>
                <a:cxn ang="0">
                  <a:pos x="connsiteX15212" y="connsiteY15212"/>
                </a:cxn>
                <a:cxn ang="0">
                  <a:pos x="connsiteX15213" y="connsiteY15213"/>
                </a:cxn>
                <a:cxn ang="0">
                  <a:pos x="connsiteX15214" y="connsiteY15214"/>
                </a:cxn>
                <a:cxn ang="0">
                  <a:pos x="connsiteX15215" y="connsiteY15215"/>
                </a:cxn>
                <a:cxn ang="0">
                  <a:pos x="connsiteX15216" y="connsiteY15216"/>
                </a:cxn>
                <a:cxn ang="0">
                  <a:pos x="connsiteX15217" y="connsiteY15217"/>
                </a:cxn>
                <a:cxn ang="0">
                  <a:pos x="connsiteX15218" y="connsiteY15218"/>
                </a:cxn>
                <a:cxn ang="0">
                  <a:pos x="connsiteX15219" y="connsiteY15219"/>
                </a:cxn>
                <a:cxn ang="0">
                  <a:pos x="connsiteX15220" y="connsiteY15220"/>
                </a:cxn>
                <a:cxn ang="0">
                  <a:pos x="connsiteX15221" y="connsiteY15221"/>
                </a:cxn>
                <a:cxn ang="0">
                  <a:pos x="connsiteX15222" y="connsiteY15222"/>
                </a:cxn>
                <a:cxn ang="0">
                  <a:pos x="connsiteX15223" y="connsiteY15223"/>
                </a:cxn>
                <a:cxn ang="0">
                  <a:pos x="connsiteX15224" y="connsiteY15224"/>
                </a:cxn>
                <a:cxn ang="0">
                  <a:pos x="connsiteX15225" y="connsiteY15225"/>
                </a:cxn>
                <a:cxn ang="0">
                  <a:pos x="connsiteX15226" y="connsiteY15226"/>
                </a:cxn>
                <a:cxn ang="0">
                  <a:pos x="connsiteX15227" y="connsiteY15227"/>
                </a:cxn>
                <a:cxn ang="0">
                  <a:pos x="connsiteX15228" y="connsiteY15228"/>
                </a:cxn>
                <a:cxn ang="0">
                  <a:pos x="connsiteX15229" y="connsiteY15229"/>
                </a:cxn>
                <a:cxn ang="0">
                  <a:pos x="connsiteX15230" y="connsiteY15230"/>
                </a:cxn>
                <a:cxn ang="0">
                  <a:pos x="connsiteX15231" y="connsiteY15231"/>
                </a:cxn>
                <a:cxn ang="0">
                  <a:pos x="connsiteX15232" y="connsiteY15232"/>
                </a:cxn>
                <a:cxn ang="0">
                  <a:pos x="connsiteX15233" y="connsiteY15233"/>
                </a:cxn>
                <a:cxn ang="0">
                  <a:pos x="connsiteX15234" y="connsiteY15234"/>
                </a:cxn>
                <a:cxn ang="0">
                  <a:pos x="connsiteX15235" y="connsiteY15235"/>
                </a:cxn>
                <a:cxn ang="0">
                  <a:pos x="connsiteX15236" y="connsiteY15236"/>
                </a:cxn>
                <a:cxn ang="0">
                  <a:pos x="connsiteX15237" y="connsiteY15237"/>
                </a:cxn>
                <a:cxn ang="0">
                  <a:pos x="connsiteX15238" y="connsiteY15238"/>
                </a:cxn>
                <a:cxn ang="0">
                  <a:pos x="connsiteX15239" y="connsiteY15239"/>
                </a:cxn>
                <a:cxn ang="0">
                  <a:pos x="connsiteX15240" y="connsiteY15240"/>
                </a:cxn>
                <a:cxn ang="0">
                  <a:pos x="connsiteX15241" y="connsiteY15241"/>
                </a:cxn>
                <a:cxn ang="0">
                  <a:pos x="connsiteX15242" y="connsiteY15242"/>
                </a:cxn>
                <a:cxn ang="0">
                  <a:pos x="connsiteX15243" y="connsiteY15243"/>
                </a:cxn>
                <a:cxn ang="0">
                  <a:pos x="connsiteX15244" y="connsiteY15244"/>
                </a:cxn>
                <a:cxn ang="0">
                  <a:pos x="connsiteX15245" y="connsiteY15245"/>
                </a:cxn>
                <a:cxn ang="0">
                  <a:pos x="connsiteX15246" y="connsiteY15246"/>
                </a:cxn>
                <a:cxn ang="0">
                  <a:pos x="connsiteX15247" y="connsiteY15247"/>
                </a:cxn>
                <a:cxn ang="0">
                  <a:pos x="connsiteX15248" y="connsiteY15248"/>
                </a:cxn>
                <a:cxn ang="0">
                  <a:pos x="connsiteX15249" y="connsiteY15249"/>
                </a:cxn>
                <a:cxn ang="0">
                  <a:pos x="connsiteX15250" y="connsiteY15250"/>
                </a:cxn>
                <a:cxn ang="0">
                  <a:pos x="connsiteX15251" y="connsiteY15251"/>
                </a:cxn>
                <a:cxn ang="0">
                  <a:pos x="connsiteX15252" y="connsiteY15252"/>
                </a:cxn>
                <a:cxn ang="0">
                  <a:pos x="connsiteX15253" y="connsiteY15253"/>
                </a:cxn>
                <a:cxn ang="0">
                  <a:pos x="connsiteX15254" y="connsiteY15254"/>
                </a:cxn>
                <a:cxn ang="0">
                  <a:pos x="connsiteX15255" y="connsiteY15255"/>
                </a:cxn>
                <a:cxn ang="0">
                  <a:pos x="connsiteX15256" y="connsiteY15256"/>
                </a:cxn>
                <a:cxn ang="0">
                  <a:pos x="connsiteX15257" y="connsiteY15257"/>
                </a:cxn>
                <a:cxn ang="0">
                  <a:pos x="connsiteX15258" y="connsiteY15258"/>
                </a:cxn>
                <a:cxn ang="0">
                  <a:pos x="connsiteX15259" y="connsiteY15259"/>
                </a:cxn>
                <a:cxn ang="0">
                  <a:pos x="connsiteX15260" y="connsiteY15260"/>
                </a:cxn>
                <a:cxn ang="0">
                  <a:pos x="connsiteX15261" y="connsiteY15261"/>
                </a:cxn>
                <a:cxn ang="0">
                  <a:pos x="connsiteX15262" y="connsiteY15262"/>
                </a:cxn>
                <a:cxn ang="0">
                  <a:pos x="connsiteX15263" y="connsiteY15263"/>
                </a:cxn>
                <a:cxn ang="0">
                  <a:pos x="connsiteX15264" y="connsiteY15264"/>
                </a:cxn>
                <a:cxn ang="0">
                  <a:pos x="connsiteX15265" y="connsiteY15265"/>
                </a:cxn>
                <a:cxn ang="0">
                  <a:pos x="connsiteX15266" y="connsiteY15266"/>
                </a:cxn>
                <a:cxn ang="0">
                  <a:pos x="connsiteX15267" y="connsiteY15267"/>
                </a:cxn>
                <a:cxn ang="0">
                  <a:pos x="connsiteX15268" y="connsiteY15268"/>
                </a:cxn>
                <a:cxn ang="0">
                  <a:pos x="connsiteX15269" y="connsiteY15269"/>
                </a:cxn>
                <a:cxn ang="0">
                  <a:pos x="connsiteX15270" y="connsiteY15270"/>
                </a:cxn>
                <a:cxn ang="0">
                  <a:pos x="connsiteX15271" y="connsiteY15271"/>
                </a:cxn>
                <a:cxn ang="0">
                  <a:pos x="connsiteX15272" y="connsiteY15272"/>
                </a:cxn>
                <a:cxn ang="0">
                  <a:pos x="connsiteX15273" y="connsiteY15273"/>
                </a:cxn>
                <a:cxn ang="0">
                  <a:pos x="connsiteX15274" y="connsiteY15274"/>
                </a:cxn>
                <a:cxn ang="0">
                  <a:pos x="connsiteX15275" y="connsiteY15275"/>
                </a:cxn>
                <a:cxn ang="0">
                  <a:pos x="connsiteX15276" y="connsiteY15276"/>
                </a:cxn>
                <a:cxn ang="0">
                  <a:pos x="connsiteX15277" y="connsiteY15277"/>
                </a:cxn>
                <a:cxn ang="0">
                  <a:pos x="connsiteX15278" y="connsiteY15278"/>
                </a:cxn>
                <a:cxn ang="0">
                  <a:pos x="connsiteX15279" y="connsiteY15279"/>
                </a:cxn>
                <a:cxn ang="0">
                  <a:pos x="connsiteX15280" y="connsiteY15280"/>
                </a:cxn>
                <a:cxn ang="0">
                  <a:pos x="connsiteX15281" y="connsiteY15281"/>
                </a:cxn>
                <a:cxn ang="0">
                  <a:pos x="connsiteX15282" y="connsiteY15282"/>
                </a:cxn>
                <a:cxn ang="0">
                  <a:pos x="connsiteX15283" y="connsiteY15283"/>
                </a:cxn>
                <a:cxn ang="0">
                  <a:pos x="connsiteX15284" y="connsiteY15284"/>
                </a:cxn>
                <a:cxn ang="0">
                  <a:pos x="connsiteX15285" y="connsiteY15285"/>
                </a:cxn>
                <a:cxn ang="0">
                  <a:pos x="connsiteX15286" y="connsiteY15286"/>
                </a:cxn>
                <a:cxn ang="0">
                  <a:pos x="connsiteX15287" y="connsiteY15287"/>
                </a:cxn>
                <a:cxn ang="0">
                  <a:pos x="connsiteX15288" y="connsiteY15288"/>
                </a:cxn>
                <a:cxn ang="0">
                  <a:pos x="connsiteX15289" y="connsiteY15289"/>
                </a:cxn>
                <a:cxn ang="0">
                  <a:pos x="connsiteX15290" y="connsiteY15290"/>
                </a:cxn>
                <a:cxn ang="0">
                  <a:pos x="connsiteX15291" y="connsiteY15291"/>
                </a:cxn>
                <a:cxn ang="0">
                  <a:pos x="connsiteX15292" y="connsiteY15292"/>
                </a:cxn>
                <a:cxn ang="0">
                  <a:pos x="connsiteX15293" y="connsiteY15293"/>
                </a:cxn>
                <a:cxn ang="0">
                  <a:pos x="connsiteX15294" y="connsiteY15294"/>
                </a:cxn>
                <a:cxn ang="0">
                  <a:pos x="connsiteX15295" y="connsiteY15295"/>
                </a:cxn>
                <a:cxn ang="0">
                  <a:pos x="connsiteX15296" y="connsiteY15296"/>
                </a:cxn>
                <a:cxn ang="0">
                  <a:pos x="connsiteX15297" y="connsiteY15297"/>
                </a:cxn>
                <a:cxn ang="0">
                  <a:pos x="connsiteX15298" y="connsiteY15298"/>
                </a:cxn>
                <a:cxn ang="0">
                  <a:pos x="connsiteX15299" y="connsiteY15299"/>
                </a:cxn>
                <a:cxn ang="0">
                  <a:pos x="connsiteX15300" y="connsiteY15300"/>
                </a:cxn>
                <a:cxn ang="0">
                  <a:pos x="connsiteX15301" y="connsiteY15301"/>
                </a:cxn>
                <a:cxn ang="0">
                  <a:pos x="connsiteX15302" y="connsiteY15302"/>
                </a:cxn>
                <a:cxn ang="0">
                  <a:pos x="connsiteX15303" y="connsiteY15303"/>
                </a:cxn>
                <a:cxn ang="0">
                  <a:pos x="connsiteX15304" y="connsiteY15304"/>
                </a:cxn>
                <a:cxn ang="0">
                  <a:pos x="connsiteX15305" y="connsiteY15305"/>
                </a:cxn>
                <a:cxn ang="0">
                  <a:pos x="connsiteX15306" y="connsiteY15306"/>
                </a:cxn>
                <a:cxn ang="0">
                  <a:pos x="connsiteX15307" y="connsiteY15307"/>
                </a:cxn>
                <a:cxn ang="0">
                  <a:pos x="connsiteX15308" y="connsiteY15308"/>
                </a:cxn>
                <a:cxn ang="0">
                  <a:pos x="connsiteX15309" y="connsiteY15309"/>
                </a:cxn>
                <a:cxn ang="0">
                  <a:pos x="connsiteX15310" y="connsiteY15310"/>
                </a:cxn>
                <a:cxn ang="0">
                  <a:pos x="connsiteX15311" y="connsiteY15311"/>
                </a:cxn>
                <a:cxn ang="0">
                  <a:pos x="connsiteX15312" y="connsiteY15312"/>
                </a:cxn>
                <a:cxn ang="0">
                  <a:pos x="connsiteX15313" y="connsiteY15313"/>
                </a:cxn>
                <a:cxn ang="0">
                  <a:pos x="connsiteX15314" y="connsiteY15314"/>
                </a:cxn>
                <a:cxn ang="0">
                  <a:pos x="connsiteX15315" y="connsiteY15315"/>
                </a:cxn>
                <a:cxn ang="0">
                  <a:pos x="connsiteX15316" y="connsiteY15316"/>
                </a:cxn>
                <a:cxn ang="0">
                  <a:pos x="connsiteX15317" y="connsiteY15317"/>
                </a:cxn>
                <a:cxn ang="0">
                  <a:pos x="connsiteX15318" y="connsiteY15318"/>
                </a:cxn>
                <a:cxn ang="0">
                  <a:pos x="connsiteX15319" y="connsiteY15319"/>
                </a:cxn>
                <a:cxn ang="0">
                  <a:pos x="connsiteX15320" y="connsiteY15320"/>
                </a:cxn>
                <a:cxn ang="0">
                  <a:pos x="connsiteX15321" y="connsiteY15321"/>
                </a:cxn>
                <a:cxn ang="0">
                  <a:pos x="connsiteX15322" y="connsiteY15322"/>
                </a:cxn>
                <a:cxn ang="0">
                  <a:pos x="connsiteX15323" y="connsiteY15323"/>
                </a:cxn>
                <a:cxn ang="0">
                  <a:pos x="connsiteX15324" y="connsiteY15324"/>
                </a:cxn>
                <a:cxn ang="0">
                  <a:pos x="connsiteX15325" y="connsiteY15325"/>
                </a:cxn>
                <a:cxn ang="0">
                  <a:pos x="connsiteX15326" y="connsiteY15326"/>
                </a:cxn>
                <a:cxn ang="0">
                  <a:pos x="connsiteX15327" y="connsiteY15327"/>
                </a:cxn>
                <a:cxn ang="0">
                  <a:pos x="connsiteX15328" y="connsiteY15328"/>
                </a:cxn>
                <a:cxn ang="0">
                  <a:pos x="connsiteX15329" y="connsiteY15329"/>
                </a:cxn>
                <a:cxn ang="0">
                  <a:pos x="connsiteX15330" y="connsiteY15330"/>
                </a:cxn>
                <a:cxn ang="0">
                  <a:pos x="connsiteX15331" y="connsiteY15331"/>
                </a:cxn>
                <a:cxn ang="0">
                  <a:pos x="connsiteX15332" y="connsiteY15332"/>
                </a:cxn>
                <a:cxn ang="0">
                  <a:pos x="connsiteX15333" y="connsiteY15333"/>
                </a:cxn>
                <a:cxn ang="0">
                  <a:pos x="connsiteX15334" y="connsiteY15334"/>
                </a:cxn>
                <a:cxn ang="0">
                  <a:pos x="connsiteX15335" y="connsiteY15335"/>
                </a:cxn>
                <a:cxn ang="0">
                  <a:pos x="connsiteX15336" y="connsiteY15336"/>
                </a:cxn>
                <a:cxn ang="0">
                  <a:pos x="connsiteX15337" y="connsiteY15337"/>
                </a:cxn>
                <a:cxn ang="0">
                  <a:pos x="connsiteX15338" y="connsiteY15338"/>
                </a:cxn>
                <a:cxn ang="0">
                  <a:pos x="connsiteX15339" y="connsiteY15339"/>
                </a:cxn>
                <a:cxn ang="0">
                  <a:pos x="connsiteX15340" y="connsiteY15340"/>
                </a:cxn>
                <a:cxn ang="0">
                  <a:pos x="connsiteX15341" y="connsiteY15341"/>
                </a:cxn>
                <a:cxn ang="0">
                  <a:pos x="connsiteX15342" y="connsiteY15342"/>
                </a:cxn>
                <a:cxn ang="0">
                  <a:pos x="connsiteX15343" y="connsiteY15343"/>
                </a:cxn>
                <a:cxn ang="0">
                  <a:pos x="connsiteX15344" y="connsiteY15344"/>
                </a:cxn>
                <a:cxn ang="0">
                  <a:pos x="connsiteX15345" y="connsiteY15345"/>
                </a:cxn>
                <a:cxn ang="0">
                  <a:pos x="connsiteX15346" y="connsiteY15346"/>
                </a:cxn>
                <a:cxn ang="0">
                  <a:pos x="connsiteX15347" y="connsiteY15347"/>
                </a:cxn>
                <a:cxn ang="0">
                  <a:pos x="connsiteX15348" y="connsiteY15348"/>
                </a:cxn>
                <a:cxn ang="0">
                  <a:pos x="connsiteX15349" y="connsiteY15349"/>
                </a:cxn>
                <a:cxn ang="0">
                  <a:pos x="connsiteX15350" y="connsiteY15350"/>
                </a:cxn>
                <a:cxn ang="0">
                  <a:pos x="connsiteX15351" y="connsiteY15351"/>
                </a:cxn>
                <a:cxn ang="0">
                  <a:pos x="connsiteX15352" y="connsiteY15352"/>
                </a:cxn>
                <a:cxn ang="0">
                  <a:pos x="connsiteX15353" y="connsiteY15353"/>
                </a:cxn>
                <a:cxn ang="0">
                  <a:pos x="connsiteX15354" y="connsiteY15354"/>
                </a:cxn>
                <a:cxn ang="0">
                  <a:pos x="connsiteX15355" y="connsiteY15355"/>
                </a:cxn>
                <a:cxn ang="0">
                  <a:pos x="connsiteX15356" y="connsiteY15356"/>
                </a:cxn>
                <a:cxn ang="0">
                  <a:pos x="connsiteX15357" y="connsiteY15357"/>
                </a:cxn>
                <a:cxn ang="0">
                  <a:pos x="connsiteX15358" y="connsiteY15358"/>
                </a:cxn>
                <a:cxn ang="0">
                  <a:pos x="connsiteX15359" y="connsiteY15359"/>
                </a:cxn>
                <a:cxn ang="0">
                  <a:pos x="connsiteX15360" y="connsiteY15360"/>
                </a:cxn>
                <a:cxn ang="0">
                  <a:pos x="connsiteX15361" y="connsiteY15361"/>
                </a:cxn>
                <a:cxn ang="0">
                  <a:pos x="connsiteX15362" y="connsiteY15362"/>
                </a:cxn>
                <a:cxn ang="0">
                  <a:pos x="connsiteX15363" y="connsiteY15363"/>
                </a:cxn>
                <a:cxn ang="0">
                  <a:pos x="connsiteX15364" y="connsiteY15364"/>
                </a:cxn>
                <a:cxn ang="0">
                  <a:pos x="connsiteX15365" y="connsiteY15365"/>
                </a:cxn>
                <a:cxn ang="0">
                  <a:pos x="connsiteX15366" y="connsiteY15366"/>
                </a:cxn>
                <a:cxn ang="0">
                  <a:pos x="connsiteX15367" y="connsiteY15367"/>
                </a:cxn>
                <a:cxn ang="0">
                  <a:pos x="connsiteX15368" y="connsiteY15368"/>
                </a:cxn>
                <a:cxn ang="0">
                  <a:pos x="connsiteX15369" y="connsiteY15369"/>
                </a:cxn>
                <a:cxn ang="0">
                  <a:pos x="connsiteX15370" y="connsiteY15370"/>
                </a:cxn>
                <a:cxn ang="0">
                  <a:pos x="connsiteX15371" y="connsiteY15371"/>
                </a:cxn>
                <a:cxn ang="0">
                  <a:pos x="connsiteX15372" y="connsiteY15372"/>
                </a:cxn>
                <a:cxn ang="0">
                  <a:pos x="connsiteX15373" y="connsiteY15373"/>
                </a:cxn>
                <a:cxn ang="0">
                  <a:pos x="connsiteX15374" y="connsiteY15374"/>
                </a:cxn>
                <a:cxn ang="0">
                  <a:pos x="connsiteX15375" y="connsiteY15375"/>
                </a:cxn>
                <a:cxn ang="0">
                  <a:pos x="connsiteX15376" y="connsiteY15376"/>
                </a:cxn>
                <a:cxn ang="0">
                  <a:pos x="connsiteX15377" y="connsiteY15377"/>
                </a:cxn>
                <a:cxn ang="0">
                  <a:pos x="connsiteX15378" y="connsiteY15378"/>
                </a:cxn>
                <a:cxn ang="0">
                  <a:pos x="connsiteX15379" y="connsiteY15379"/>
                </a:cxn>
                <a:cxn ang="0">
                  <a:pos x="connsiteX15380" y="connsiteY15380"/>
                </a:cxn>
                <a:cxn ang="0">
                  <a:pos x="connsiteX15381" y="connsiteY15381"/>
                </a:cxn>
                <a:cxn ang="0">
                  <a:pos x="connsiteX15382" y="connsiteY15382"/>
                </a:cxn>
                <a:cxn ang="0">
                  <a:pos x="connsiteX15383" y="connsiteY15383"/>
                </a:cxn>
                <a:cxn ang="0">
                  <a:pos x="connsiteX15384" y="connsiteY15384"/>
                </a:cxn>
                <a:cxn ang="0">
                  <a:pos x="connsiteX15385" y="connsiteY15385"/>
                </a:cxn>
                <a:cxn ang="0">
                  <a:pos x="connsiteX15386" y="connsiteY15386"/>
                </a:cxn>
                <a:cxn ang="0">
                  <a:pos x="connsiteX15387" y="connsiteY15387"/>
                </a:cxn>
                <a:cxn ang="0">
                  <a:pos x="connsiteX15388" y="connsiteY15388"/>
                </a:cxn>
                <a:cxn ang="0">
                  <a:pos x="connsiteX15389" y="connsiteY15389"/>
                </a:cxn>
                <a:cxn ang="0">
                  <a:pos x="connsiteX15390" y="connsiteY15390"/>
                </a:cxn>
                <a:cxn ang="0">
                  <a:pos x="connsiteX15391" y="connsiteY15391"/>
                </a:cxn>
                <a:cxn ang="0">
                  <a:pos x="connsiteX15392" y="connsiteY15392"/>
                </a:cxn>
                <a:cxn ang="0">
                  <a:pos x="connsiteX15393" y="connsiteY15393"/>
                </a:cxn>
                <a:cxn ang="0">
                  <a:pos x="connsiteX15394" y="connsiteY15394"/>
                </a:cxn>
                <a:cxn ang="0">
                  <a:pos x="connsiteX15395" y="connsiteY15395"/>
                </a:cxn>
                <a:cxn ang="0">
                  <a:pos x="connsiteX15396" y="connsiteY15396"/>
                </a:cxn>
                <a:cxn ang="0">
                  <a:pos x="connsiteX15397" y="connsiteY15397"/>
                </a:cxn>
                <a:cxn ang="0">
                  <a:pos x="connsiteX15398" y="connsiteY15398"/>
                </a:cxn>
                <a:cxn ang="0">
                  <a:pos x="connsiteX15399" y="connsiteY15399"/>
                </a:cxn>
                <a:cxn ang="0">
                  <a:pos x="connsiteX15400" y="connsiteY15400"/>
                </a:cxn>
                <a:cxn ang="0">
                  <a:pos x="connsiteX15401" y="connsiteY15401"/>
                </a:cxn>
                <a:cxn ang="0">
                  <a:pos x="connsiteX15402" y="connsiteY15402"/>
                </a:cxn>
                <a:cxn ang="0">
                  <a:pos x="connsiteX15403" y="connsiteY15403"/>
                </a:cxn>
                <a:cxn ang="0">
                  <a:pos x="connsiteX15404" y="connsiteY15404"/>
                </a:cxn>
                <a:cxn ang="0">
                  <a:pos x="connsiteX15405" y="connsiteY15405"/>
                </a:cxn>
                <a:cxn ang="0">
                  <a:pos x="connsiteX15406" y="connsiteY15406"/>
                </a:cxn>
                <a:cxn ang="0">
                  <a:pos x="connsiteX15407" y="connsiteY15407"/>
                </a:cxn>
                <a:cxn ang="0">
                  <a:pos x="connsiteX15408" y="connsiteY15408"/>
                </a:cxn>
                <a:cxn ang="0">
                  <a:pos x="connsiteX15409" y="connsiteY15409"/>
                </a:cxn>
                <a:cxn ang="0">
                  <a:pos x="connsiteX15410" y="connsiteY15410"/>
                </a:cxn>
                <a:cxn ang="0">
                  <a:pos x="connsiteX15411" y="connsiteY15411"/>
                </a:cxn>
                <a:cxn ang="0">
                  <a:pos x="connsiteX15412" y="connsiteY15412"/>
                </a:cxn>
                <a:cxn ang="0">
                  <a:pos x="connsiteX15413" y="connsiteY15413"/>
                </a:cxn>
                <a:cxn ang="0">
                  <a:pos x="connsiteX15414" y="connsiteY15414"/>
                </a:cxn>
                <a:cxn ang="0">
                  <a:pos x="connsiteX15415" y="connsiteY15415"/>
                </a:cxn>
                <a:cxn ang="0">
                  <a:pos x="connsiteX15416" y="connsiteY15416"/>
                </a:cxn>
                <a:cxn ang="0">
                  <a:pos x="connsiteX15417" y="connsiteY15417"/>
                </a:cxn>
                <a:cxn ang="0">
                  <a:pos x="connsiteX15418" y="connsiteY15418"/>
                </a:cxn>
                <a:cxn ang="0">
                  <a:pos x="connsiteX15419" y="connsiteY15419"/>
                </a:cxn>
                <a:cxn ang="0">
                  <a:pos x="connsiteX15420" y="connsiteY15420"/>
                </a:cxn>
                <a:cxn ang="0">
                  <a:pos x="connsiteX15421" y="connsiteY15421"/>
                </a:cxn>
                <a:cxn ang="0">
                  <a:pos x="connsiteX15422" y="connsiteY15422"/>
                </a:cxn>
                <a:cxn ang="0">
                  <a:pos x="connsiteX15423" y="connsiteY15423"/>
                </a:cxn>
                <a:cxn ang="0">
                  <a:pos x="connsiteX15424" y="connsiteY15424"/>
                </a:cxn>
                <a:cxn ang="0">
                  <a:pos x="connsiteX15425" y="connsiteY15425"/>
                </a:cxn>
                <a:cxn ang="0">
                  <a:pos x="connsiteX15426" y="connsiteY15426"/>
                </a:cxn>
                <a:cxn ang="0">
                  <a:pos x="connsiteX15427" y="connsiteY15427"/>
                </a:cxn>
                <a:cxn ang="0">
                  <a:pos x="connsiteX15428" y="connsiteY15428"/>
                </a:cxn>
                <a:cxn ang="0">
                  <a:pos x="connsiteX15429" y="connsiteY15429"/>
                </a:cxn>
                <a:cxn ang="0">
                  <a:pos x="connsiteX15430" y="connsiteY15430"/>
                </a:cxn>
                <a:cxn ang="0">
                  <a:pos x="connsiteX15431" y="connsiteY15431"/>
                </a:cxn>
                <a:cxn ang="0">
                  <a:pos x="connsiteX15432" y="connsiteY15432"/>
                </a:cxn>
                <a:cxn ang="0">
                  <a:pos x="connsiteX15433" y="connsiteY15433"/>
                </a:cxn>
                <a:cxn ang="0">
                  <a:pos x="connsiteX15434" y="connsiteY15434"/>
                </a:cxn>
                <a:cxn ang="0">
                  <a:pos x="connsiteX15435" y="connsiteY15435"/>
                </a:cxn>
                <a:cxn ang="0">
                  <a:pos x="connsiteX15436" y="connsiteY15436"/>
                </a:cxn>
                <a:cxn ang="0">
                  <a:pos x="connsiteX15437" y="connsiteY15437"/>
                </a:cxn>
                <a:cxn ang="0">
                  <a:pos x="connsiteX15438" y="connsiteY15438"/>
                </a:cxn>
                <a:cxn ang="0">
                  <a:pos x="connsiteX15439" y="connsiteY15439"/>
                </a:cxn>
                <a:cxn ang="0">
                  <a:pos x="connsiteX15440" y="connsiteY15440"/>
                </a:cxn>
                <a:cxn ang="0">
                  <a:pos x="connsiteX15441" y="connsiteY15441"/>
                </a:cxn>
                <a:cxn ang="0">
                  <a:pos x="connsiteX15442" y="connsiteY15442"/>
                </a:cxn>
                <a:cxn ang="0">
                  <a:pos x="connsiteX15443" y="connsiteY15443"/>
                </a:cxn>
                <a:cxn ang="0">
                  <a:pos x="connsiteX15444" y="connsiteY15444"/>
                </a:cxn>
                <a:cxn ang="0">
                  <a:pos x="connsiteX15445" y="connsiteY15445"/>
                </a:cxn>
                <a:cxn ang="0">
                  <a:pos x="connsiteX15446" y="connsiteY15446"/>
                </a:cxn>
                <a:cxn ang="0">
                  <a:pos x="connsiteX15447" y="connsiteY15447"/>
                </a:cxn>
                <a:cxn ang="0">
                  <a:pos x="connsiteX15448" y="connsiteY15448"/>
                </a:cxn>
                <a:cxn ang="0">
                  <a:pos x="connsiteX15449" y="connsiteY15449"/>
                </a:cxn>
                <a:cxn ang="0">
                  <a:pos x="connsiteX15450" y="connsiteY15450"/>
                </a:cxn>
                <a:cxn ang="0">
                  <a:pos x="connsiteX15451" y="connsiteY15451"/>
                </a:cxn>
                <a:cxn ang="0">
                  <a:pos x="connsiteX15452" y="connsiteY15452"/>
                </a:cxn>
                <a:cxn ang="0">
                  <a:pos x="connsiteX15453" y="connsiteY15453"/>
                </a:cxn>
                <a:cxn ang="0">
                  <a:pos x="connsiteX15454" y="connsiteY15454"/>
                </a:cxn>
                <a:cxn ang="0">
                  <a:pos x="connsiteX15455" y="connsiteY15455"/>
                </a:cxn>
                <a:cxn ang="0">
                  <a:pos x="connsiteX15456" y="connsiteY15456"/>
                </a:cxn>
                <a:cxn ang="0">
                  <a:pos x="connsiteX15457" y="connsiteY15457"/>
                </a:cxn>
                <a:cxn ang="0">
                  <a:pos x="connsiteX15458" y="connsiteY15458"/>
                </a:cxn>
                <a:cxn ang="0">
                  <a:pos x="connsiteX15459" y="connsiteY15459"/>
                </a:cxn>
                <a:cxn ang="0">
                  <a:pos x="connsiteX15460" y="connsiteY15460"/>
                </a:cxn>
                <a:cxn ang="0">
                  <a:pos x="connsiteX15461" y="connsiteY15461"/>
                </a:cxn>
                <a:cxn ang="0">
                  <a:pos x="connsiteX15462" y="connsiteY15462"/>
                </a:cxn>
                <a:cxn ang="0">
                  <a:pos x="connsiteX15463" y="connsiteY15463"/>
                </a:cxn>
                <a:cxn ang="0">
                  <a:pos x="connsiteX15464" y="connsiteY15464"/>
                </a:cxn>
                <a:cxn ang="0">
                  <a:pos x="connsiteX15465" y="connsiteY15465"/>
                </a:cxn>
                <a:cxn ang="0">
                  <a:pos x="connsiteX15466" y="connsiteY15466"/>
                </a:cxn>
                <a:cxn ang="0">
                  <a:pos x="connsiteX15467" y="connsiteY15467"/>
                </a:cxn>
                <a:cxn ang="0">
                  <a:pos x="connsiteX15468" y="connsiteY15468"/>
                </a:cxn>
                <a:cxn ang="0">
                  <a:pos x="connsiteX15469" y="connsiteY15469"/>
                </a:cxn>
                <a:cxn ang="0">
                  <a:pos x="connsiteX15470" y="connsiteY15470"/>
                </a:cxn>
                <a:cxn ang="0">
                  <a:pos x="connsiteX15471" y="connsiteY15471"/>
                </a:cxn>
                <a:cxn ang="0">
                  <a:pos x="connsiteX15472" y="connsiteY15472"/>
                </a:cxn>
                <a:cxn ang="0">
                  <a:pos x="connsiteX15473" y="connsiteY15473"/>
                </a:cxn>
                <a:cxn ang="0">
                  <a:pos x="connsiteX15474" y="connsiteY15474"/>
                </a:cxn>
                <a:cxn ang="0">
                  <a:pos x="connsiteX15475" y="connsiteY15475"/>
                </a:cxn>
                <a:cxn ang="0">
                  <a:pos x="connsiteX15476" y="connsiteY15476"/>
                </a:cxn>
                <a:cxn ang="0">
                  <a:pos x="connsiteX15477" y="connsiteY15477"/>
                </a:cxn>
                <a:cxn ang="0">
                  <a:pos x="connsiteX15478" y="connsiteY15478"/>
                </a:cxn>
                <a:cxn ang="0">
                  <a:pos x="connsiteX15479" y="connsiteY15479"/>
                </a:cxn>
                <a:cxn ang="0">
                  <a:pos x="connsiteX15480" y="connsiteY15480"/>
                </a:cxn>
                <a:cxn ang="0">
                  <a:pos x="connsiteX15481" y="connsiteY15481"/>
                </a:cxn>
                <a:cxn ang="0">
                  <a:pos x="connsiteX15482" y="connsiteY15482"/>
                </a:cxn>
                <a:cxn ang="0">
                  <a:pos x="connsiteX15483" y="connsiteY15483"/>
                </a:cxn>
                <a:cxn ang="0">
                  <a:pos x="connsiteX15484" y="connsiteY15484"/>
                </a:cxn>
                <a:cxn ang="0">
                  <a:pos x="connsiteX15485" y="connsiteY15485"/>
                </a:cxn>
                <a:cxn ang="0">
                  <a:pos x="connsiteX15486" y="connsiteY15486"/>
                </a:cxn>
                <a:cxn ang="0">
                  <a:pos x="connsiteX15487" y="connsiteY15487"/>
                </a:cxn>
                <a:cxn ang="0">
                  <a:pos x="connsiteX15488" y="connsiteY15488"/>
                </a:cxn>
                <a:cxn ang="0">
                  <a:pos x="connsiteX15489" y="connsiteY15489"/>
                </a:cxn>
                <a:cxn ang="0">
                  <a:pos x="connsiteX15490" y="connsiteY15490"/>
                </a:cxn>
                <a:cxn ang="0">
                  <a:pos x="connsiteX15491" y="connsiteY15491"/>
                </a:cxn>
                <a:cxn ang="0">
                  <a:pos x="connsiteX15492" y="connsiteY15492"/>
                </a:cxn>
                <a:cxn ang="0">
                  <a:pos x="connsiteX15493" y="connsiteY15493"/>
                </a:cxn>
                <a:cxn ang="0">
                  <a:pos x="connsiteX15494" y="connsiteY15494"/>
                </a:cxn>
                <a:cxn ang="0">
                  <a:pos x="connsiteX15495" y="connsiteY15495"/>
                </a:cxn>
                <a:cxn ang="0">
                  <a:pos x="connsiteX15496" y="connsiteY15496"/>
                </a:cxn>
                <a:cxn ang="0">
                  <a:pos x="connsiteX15497" y="connsiteY15497"/>
                </a:cxn>
                <a:cxn ang="0">
                  <a:pos x="connsiteX15498" y="connsiteY15498"/>
                </a:cxn>
                <a:cxn ang="0">
                  <a:pos x="connsiteX15499" y="connsiteY15499"/>
                </a:cxn>
                <a:cxn ang="0">
                  <a:pos x="connsiteX15500" y="connsiteY15500"/>
                </a:cxn>
                <a:cxn ang="0">
                  <a:pos x="connsiteX15501" y="connsiteY15501"/>
                </a:cxn>
                <a:cxn ang="0">
                  <a:pos x="connsiteX15502" y="connsiteY15502"/>
                </a:cxn>
                <a:cxn ang="0">
                  <a:pos x="connsiteX15503" y="connsiteY15503"/>
                </a:cxn>
                <a:cxn ang="0">
                  <a:pos x="connsiteX15504" y="connsiteY15504"/>
                </a:cxn>
                <a:cxn ang="0">
                  <a:pos x="connsiteX15505" y="connsiteY15505"/>
                </a:cxn>
                <a:cxn ang="0">
                  <a:pos x="connsiteX15506" y="connsiteY15506"/>
                </a:cxn>
                <a:cxn ang="0">
                  <a:pos x="connsiteX15507" y="connsiteY15507"/>
                </a:cxn>
                <a:cxn ang="0">
                  <a:pos x="connsiteX15508" y="connsiteY15508"/>
                </a:cxn>
                <a:cxn ang="0">
                  <a:pos x="connsiteX15509" y="connsiteY15509"/>
                </a:cxn>
                <a:cxn ang="0">
                  <a:pos x="connsiteX15510" y="connsiteY15510"/>
                </a:cxn>
                <a:cxn ang="0">
                  <a:pos x="connsiteX15511" y="connsiteY15511"/>
                </a:cxn>
                <a:cxn ang="0">
                  <a:pos x="connsiteX15512" y="connsiteY15512"/>
                </a:cxn>
                <a:cxn ang="0">
                  <a:pos x="connsiteX15513" y="connsiteY15513"/>
                </a:cxn>
                <a:cxn ang="0">
                  <a:pos x="connsiteX15514" y="connsiteY15514"/>
                </a:cxn>
                <a:cxn ang="0">
                  <a:pos x="connsiteX15515" y="connsiteY15515"/>
                </a:cxn>
                <a:cxn ang="0">
                  <a:pos x="connsiteX15516" y="connsiteY15516"/>
                </a:cxn>
                <a:cxn ang="0">
                  <a:pos x="connsiteX15517" y="connsiteY15517"/>
                </a:cxn>
                <a:cxn ang="0">
                  <a:pos x="connsiteX15518" y="connsiteY15518"/>
                </a:cxn>
                <a:cxn ang="0">
                  <a:pos x="connsiteX15519" y="connsiteY15519"/>
                </a:cxn>
                <a:cxn ang="0">
                  <a:pos x="connsiteX15520" y="connsiteY15520"/>
                </a:cxn>
                <a:cxn ang="0">
                  <a:pos x="connsiteX15521" y="connsiteY15521"/>
                </a:cxn>
                <a:cxn ang="0">
                  <a:pos x="connsiteX15522" y="connsiteY15522"/>
                </a:cxn>
                <a:cxn ang="0">
                  <a:pos x="connsiteX15523" y="connsiteY15523"/>
                </a:cxn>
                <a:cxn ang="0">
                  <a:pos x="connsiteX15524" y="connsiteY15524"/>
                </a:cxn>
                <a:cxn ang="0">
                  <a:pos x="connsiteX15525" y="connsiteY15525"/>
                </a:cxn>
                <a:cxn ang="0">
                  <a:pos x="connsiteX15526" y="connsiteY15526"/>
                </a:cxn>
                <a:cxn ang="0">
                  <a:pos x="connsiteX15527" y="connsiteY15527"/>
                </a:cxn>
                <a:cxn ang="0">
                  <a:pos x="connsiteX15528" y="connsiteY15528"/>
                </a:cxn>
                <a:cxn ang="0">
                  <a:pos x="connsiteX15529" y="connsiteY15529"/>
                </a:cxn>
                <a:cxn ang="0">
                  <a:pos x="connsiteX15530" y="connsiteY15530"/>
                </a:cxn>
                <a:cxn ang="0">
                  <a:pos x="connsiteX15531" y="connsiteY15531"/>
                </a:cxn>
                <a:cxn ang="0">
                  <a:pos x="connsiteX15532" y="connsiteY15532"/>
                </a:cxn>
                <a:cxn ang="0">
                  <a:pos x="connsiteX15533" y="connsiteY15533"/>
                </a:cxn>
                <a:cxn ang="0">
                  <a:pos x="connsiteX15534" y="connsiteY15534"/>
                </a:cxn>
                <a:cxn ang="0">
                  <a:pos x="connsiteX15535" y="connsiteY15535"/>
                </a:cxn>
                <a:cxn ang="0">
                  <a:pos x="connsiteX15536" y="connsiteY15536"/>
                </a:cxn>
                <a:cxn ang="0">
                  <a:pos x="connsiteX15537" y="connsiteY15537"/>
                </a:cxn>
                <a:cxn ang="0">
                  <a:pos x="connsiteX15538" y="connsiteY15538"/>
                </a:cxn>
                <a:cxn ang="0">
                  <a:pos x="connsiteX15539" y="connsiteY15539"/>
                </a:cxn>
                <a:cxn ang="0">
                  <a:pos x="connsiteX15540" y="connsiteY15540"/>
                </a:cxn>
                <a:cxn ang="0">
                  <a:pos x="connsiteX15541" y="connsiteY15541"/>
                </a:cxn>
                <a:cxn ang="0">
                  <a:pos x="connsiteX15542" y="connsiteY15542"/>
                </a:cxn>
                <a:cxn ang="0">
                  <a:pos x="connsiteX15543" y="connsiteY15543"/>
                </a:cxn>
                <a:cxn ang="0">
                  <a:pos x="connsiteX15544" y="connsiteY15544"/>
                </a:cxn>
                <a:cxn ang="0">
                  <a:pos x="connsiteX15545" y="connsiteY15545"/>
                </a:cxn>
                <a:cxn ang="0">
                  <a:pos x="connsiteX15546" y="connsiteY15546"/>
                </a:cxn>
                <a:cxn ang="0">
                  <a:pos x="connsiteX15547" y="connsiteY15547"/>
                </a:cxn>
                <a:cxn ang="0">
                  <a:pos x="connsiteX15548" y="connsiteY15548"/>
                </a:cxn>
                <a:cxn ang="0">
                  <a:pos x="connsiteX15549" y="connsiteY15549"/>
                </a:cxn>
                <a:cxn ang="0">
                  <a:pos x="connsiteX15550" y="connsiteY15550"/>
                </a:cxn>
                <a:cxn ang="0">
                  <a:pos x="connsiteX15551" y="connsiteY15551"/>
                </a:cxn>
                <a:cxn ang="0">
                  <a:pos x="connsiteX15552" y="connsiteY15552"/>
                </a:cxn>
                <a:cxn ang="0">
                  <a:pos x="connsiteX15553" y="connsiteY15553"/>
                </a:cxn>
                <a:cxn ang="0">
                  <a:pos x="connsiteX15554" y="connsiteY15554"/>
                </a:cxn>
                <a:cxn ang="0">
                  <a:pos x="connsiteX15555" y="connsiteY15555"/>
                </a:cxn>
                <a:cxn ang="0">
                  <a:pos x="connsiteX15556" y="connsiteY15556"/>
                </a:cxn>
                <a:cxn ang="0">
                  <a:pos x="connsiteX15557" y="connsiteY15557"/>
                </a:cxn>
                <a:cxn ang="0">
                  <a:pos x="connsiteX15558" y="connsiteY15558"/>
                </a:cxn>
                <a:cxn ang="0">
                  <a:pos x="connsiteX15559" y="connsiteY15559"/>
                </a:cxn>
                <a:cxn ang="0">
                  <a:pos x="connsiteX15560" y="connsiteY15560"/>
                </a:cxn>
                <a:cxn ang="0">
                  <a:pos x="connsiteX15561" y="connsiteY15561"/>
                </a:cxn>
                <a:cxn ang="0">
                  <a:pos x="connsiteX15562" y="connsiteY15562"/>
                </a:cxn>
                <a:cxn ang="0">
                  <a:pos x="connsiteX15563" y="connsiteY15563"/>
                </a:cxn>
                <a:cxn ang="0">
                  <a:pos x="connsiteX15564" y="connsiteY15564"/>
                </a:cxn>
                <a:cxn ang="0">
                  <a:pos x="connsiteX15565" y="connsiteY15565"/>
                </a:cxn>
                <a:cxn ang="0">
                  <a:pos x="connsiteX15566" y="connsiteY15566"/>
                </a:cxn>
                <a:cxn ang="0">
                  <a:pos x="connsiteX15567" y="connsiteY15567"/>
                </a:cxn>
                <a:cxn ang="0">
                  <a:pos x="connsiteX15568" y="connsiteY15568"/>
                </a:cxn>
                <a:cxn ang="0">
                  <a:pos x="connsiteX15569" y="connsiteY15569"/>
                </a:cxn>
                <a:cxn ang="0">
                  <a:pos x="connsiteX15570" y="connsiteY15570"/>
                </a:cxn>
                <a:cxn ang="0">
                  <a:pos x="connsiteX15571" y="connsiteY15571"/>
                </a:cxn>
                <a:cxn ang="0">
                  <a:pos x="connsiteX15572" y="connsiteY15572"/>
                </a:cxn>
                <a:cxn ang="0">
                  <a:pos x="connsiteX15573" y="connsiteY15573"/>
                </a:cxn>
                <a:cxn ang="0">
                  <a:pos x="connsiteX15574" y="connsiteY15574"/>
                </a:cxn>
                <a:cxn ang="0">
                  <a:pos x="connsiteX15575" y="connsiteY15575"/>
                </a:cxn>
                <a:cxn ang="0">
                  <a:pos x="connsiteX15576" y="connsiteY15576"/>
                </a:cxn>
                <a:cxn ang="0">
                  <a:pos x="connsiteX15577" y="connsiteY15577"/>
                </a:cxn>
                <a:cxn ang="0">
                  <a:pos x="connsiteX15578" y="connsiteY15578"/>
                </a:cxn>
                <a:cxn ang="0">
                  <a:pos x="connsiteX15579" y="connsiteY15579"/>
                </a:cxn>
                <a:cxn ang="0">
                  <a:pos x="connsiteX15580" y="connsiteY15580"/>
                </a:cxn>
                <a:cxn ang="0">
                  <a:pos x="connsiteX15581" y="connsiteY15581"/>
                </a:cxn>
                <a:cxn ang="0">
                  <a:pos x="connsiteX15582" y="connsiteY15582"/>
                </a:cxn>
                <a:cxn ang="0">
                  <a:pos x="connsiteX15583" y="connsiteY15583"/>
                </a:cxn>
                <a:cxn ang="0">
                  <a:pos x="connsiteX15584" y="connsiteY15584"/>
                </a:cxn>
                <a:cxn ang="0">
                  <a:pos x="connsiteX15585" y="connsiteY15585"/>
                </a:cxn>
                <a:cxn ang="0">
                  <a:pos x="connsiteX15586" y="connsiteY15586"/>
                </a:cxn>
                <a:cxn ang="0">
                  <a:pos x="connsiteX15587" y="connsiteY15587"/>
                </a:cxn>
                <a:cxn ang="0">
                  <a:pos x="connsiteX15588" y="connsiteY15588"/>
                </a:cxn>
                <a:cxn ang="0">
                  <a:pos x="connsiteX15589" y="connsiteY15589"/>
                </a:cxn>
                <a:cxn ang="0">
                  <a:pos x="connsiteX15590" y="connsiteY15590"/>
                </a:cxn>
                <a:cxn ang="0">
                  <a:pos x="connsiteX15591" y="connsiteY15591"/>
                </a:cxn>
                <a:cxn ang="0">
                  <a:pos x="connsiteX15592" y="connsiteY15592"/>
                </a:cxn>
                <a:cxn ang="0">
                  <a:pos x="connsiteX15593" y="connsiteY15593"/>
                </a:cxn>
                <a:cxn ang="0">
                  <a:pos x="connsiteX15594" y="connsiteY15594"/>
                </a:cxn>
                <a:cxn ang="0">
                  <a:pos x="connsiteX15595" y="connsiteY15595"/>
                </a:cxn>
                <a:cxn ang="0">
                  <a:pos x="connsiteX15596" y="connsiteY15596"/>
                </a:cxn>
                <a:cxn ang="0">
                  <a:pos x="connsiteX15597" y="connsiteY15597"/>
                </a:cxn>
                <a:cxn ang="0">
                  <a:pos x="connsiteX15598" y="connsiteY15598"/>
                </a:cxn>
                <a:cxn ang="0">
                  <a:pos x="connsiteX15599" y="connsiteY15599"/>
                </a:cxn>
                <a:cxn ang="0">
                  <a:pos x="connsiteX15600" y="connsiteY15600"/>
                </a:cxn>
                <a:cxn ang="0">
                  <a:pos x="connsiteX15601" y="connsiteY15601"/>
                </a:cxn>
                <a:cxn ang="0">
                  <a:pos x="connsiteX15602" y="connsiteY15602"/>
                </a:cxn>
                <a:cxn ang="0">
                  <a:pos x="connsiteX15603" y="connsiteY15603"/>
                </a:cxn>
                <a:cxn ang="0">
                  <a:pos x="connsiteX15604" y="connsiteY15604"/>
                </a:cxn>
                <a:cxn ang="0">
                  <a:pos x="connsiteX15605" y="connsiteY15605"/>
                </a:cxn>
                <a:cxn ang="0">
                  <a:pos x="connsiteX15606" y="connsiteY15606"/>
                </a:cxn>
                <a:cxn ang="0">
                  <a:pos x="connsiteX15607" y="connsiteY15607"/>
                </a:cxn>
                <a:cxn ang="0">
                  <a:pos x="connsiteX15608" y="connsiteY15608"/>
                </a:cxn>
                <a:cxn ang="0">
                  <a:pos x="connsiteX15609" y="connsiteY15609"/>
                </a:cxn>
                <a:cxn ang="0">
                  <a:pos x="connsiteX15610" y="connsiteY15610"/>
                </a:cxn>
                <a:cxn ang="0">
                  <a:pos x="connsiteX15611" y="connsiteY15611"/>
                </a:cxn>
                <a:cxn ang="0">
                  <a:pos x="connsiteX15612" y="connsiteY15612"/>
                </a:cxn>
                <a:cxn ang="0">
                  <a:pos x="connsiteX15613" y="connsiteY15613"/>
                </a:cxn>
                <a:cxn ang="0">
                  <a:pos x="connsiteX15614" y="connsiteY15614"/>
                </a:cxn>
                <a:cxn ang="0">
                  <a:pos x="connsiteX15615" y="connsiteY15615"/>
                </a:cxn>
                <a:cxn ang="0">
                  <a:pos x="connsiteX15616" y="connsiteY15616"/>
                </a:cxn>
                <a:cxn ang="0">
                  <a:pos x="connsiteX15617" y="connsiteY15617"/>
                </a:cxn>
                <a:cxn ang="0">
                  <a:pos x="connsiteX15618" y="connsiteY15618"/>
                </a:cxn>
                <a:cxn ang="0">
                  <a:pos x="connsiteX15619" y="connsiteY15619"/>
                </a:cxn>
                <a:cxn ang="0">
                  <a:pos x="connsiteX15620" y="connsiteY15620"/>
                </a:cxn>
                <a:cxn ang="0">
                  <a:pos x="connsiteX15621" y="connsiteY15621"/>
                </a:cxn>
                <a:cxn ang="0">
                  <a:pos x="connsiteX15622" y="connsiteY15622"/>
                </a:cxn>
                <a:cxn ang="0">
                  <a:pos x="connsiteX15623" y="connsiteY15623"/>
                </a:cxn>
                <a:cxn ang="0">
                  <a:pos x="connsiteX15624" y="connsiteY15624"/>
                </a:cxn>
                <a:cxn ang="0">
                  <a:pos x="connsiteX15625" y="connsiteY15625"/>
                </a:cxn>
                <a:cxn ang="0">
                  <a:pos x="connsiteX15626" y="connsiteY15626"/>
                </a:cxn>
                <a:cxn ang="0">
                  <a:pos x="connsiteX15627" y="connsiteY15627"/>
                </a:cxn>
                <a:cxn ang="0">
                  <a:pos x="connsiteX15628" y="connsiteY15628"/>
                </a:cxn>
              </a:cxnLst>
              <a:rect l="l" t="t" r="r" b="b"/>
              <a:pathLst>
                <a:path w="1046631" h="1472936">
                  <a:moveTo>
                    <a:pt x="1037599" y="585385"/>
                  </a:moveTo>
                  <a:cubicBezTo>
                    <a:pt x="1036888" y="585944"/>
                    <a:pt x="1035948" y="586223"/>
                    <a:pt x="1034665" y="586223"/>
                  </a:cubicBezTo>
                  <a:lnTo>
                    <a:pt x="1034665" y="586223"/>
                  </a:lnTo>
                  <a:lnTo>
                    <a:pt x="1034665" y="586223"/>
                  </a:lnTo>
                  <a:cubicBezTo>
                    <a:pt x="1033751" y="586223"/>
                    <a:pt x="1032773" y="586096"/>
                    <a:pt x="1031732" y="585944"/>
                  </a:cubicBezTo>
                  <a:lnTo>
                    <a:pt x="1031732" y="585944"/>
                  </a:lnTo>
                  <a:lnTo>
                    <a:pt x="1031732" y="585944"/>
                  </a:lnTo>
                  <a:cubicBezTo>
                    <a:pt x="1030652" y="585804"/>
                    <a:pt x="1029547" y="585664"/>
                    <a:pt x="1028468" y="585664"/>
                  </a:cubicBezTo>
                  <a:lnTo>
                    <a:pt x="1028468" y="585664"/>
                  </a:lnTo>
                  <a:lnTo>
                    <a:pt x="1028468" y="585664"/>
                  </a:lnTo>
                  <a:cubicBezTo>
                    <a:pt x="1026703" y="585664"/>
                    <a:pt x="1025395" y="586096"/>
                    <a:pt x="1024391" y="587023"/>
                  </a:cubicBezTo>
                  <a:lnTo>
                    <a:pt x="1024391" y="587023"/>
                  </a:lnTo>
                  <a:lnTo>
                    <a:pt x="1024112" y="587252"/>
                  </a:lnTo>
                  <a:lnTo>
                    <a:pt x="1024112" y="587252"/>
                  </a:lnTo>
                  <a:lnTo>
                    <a:pt x="1023769" y="587086"/>
                  </a:lnTo>
                  <a:lnTo>
                    <a:pt x="1023769" y="587086"/>
                  </a:lnTo>
                  <a:lnTo>
                    <a:pt x="1023769" y="587086"/>
                  </a:lnTo>
                  <a:cubicBezTo>
                    <a:pt x="1023769" y="587086"/>
                    <a:pt x="1023159" y="586756"/>
                    <a:pt x="1022423" y="586756"/>
                  </a:cubicBezTo>
                  <a:lnTo>
                    <a:pt x="1022423" y="586756"/>
                  </a:lnTo>
                  <a:lnTo>
                    <a:pt x="1022423" y="586756"/>
                  </a:lnTo>
                  <a:cubicBezTo>
                    <a:pt x="1022004" y="586756"/>
                    <a:pt x="1021636" y="586858"/>
                    <a:pt x="1021305" y="587061"/>
                  </a:cubicBezTo>
                  <a:lnTo>
                    <a:pt x="1021305" y="587061"/>
                  </a:lnTo>
                  <a:lnTo>
                    <a:pt x="1021305" y="587061"/>
                  </a:lnTo>
                  <a:cubicBezTo>
                    <a:pt x="1020734" y="587429"/>
                    <a:pt x="1020543" y="587950"/>
                    <a:pt x="1020328" y="588560"/>
                  </a:cubicBezTo>
                  <a:lnTo>
                    <a:pt x="1020328" y="588560"/>
                  </a:lnTo>
                  <a:lnTo>
                    <a:pt x="1020328" y="588560"/>
                  </a:lnTo>
                  <a:cubicBezTo>
                    <a:pt x="1020112" y="589207"/>
                    <a:pt x="1019870" y="589931"/>
                    <a:pt x="1019108" y="590350"/>
                  </a:cubicBezTo>
                  <a:lnTo>
                    <a:pt x="1019108" y="590350"/>
                  </a:lnTo>
                  <a:lnTo>
                    <a:pt x="1019108" y="590350"/>
                  </a:lnTo>
                  <a:cubicBezTo>
                    <a:pt x="1018778" y="590553"/>
                    <a:pt x="1018448" y="590655"/>
                    <a:pt x="1018092" y="590744"/>
                  </a:cubicBezTo>
                  <a:lnTo>
                    <a:pt x="1018092" y="590744"/>
                  </a:lnTo>
                  <a:lnTo>
                    <a:pt x="1018092" y="590744"/>
                  </a:lnTo>
                  <a:cubicBezTo>
                    <a:pt x="1017102" y="591074"/>
                    <a:pt x="1015997" y="591455"/>
                    <a:pt x="1014397" y="593893"/>
                  </a:cubicBezTo>
                  <a:lnTo>
                    <a:pt x="1014397" y="593893"/>
                  </a:lnTo>
                  <a:lnTo>
                    <a:pt x="1014397" y="593893"/>
                  </a:lnTo>
                  <a:cubicBezTo>
                    <a:pt x="1012111" y="597373"/>
                    <a:pt x="995385" y="611051"/>
                    <a:pt x="990598" y="612283"/>
                  </a:cubicBezTo>
                  <a:lnTo>
                    <a:pt x="990598" y="612283"/>
                  </a:lnTo>
                  <a:lnTo>
                    <a:pt x="990598" y="612283"/>
                  </a:lnTo>
                  <a:cubicBezTo>
                    <a:pt x="989823" y="612498"/>
                    <a:pt x="989010" y="612600"/>
                    <a:pt x="988134" y="612600"/>
                  </a:cubicBezTo>
                  <a:lnTo>
                    <a:pt x="988134" y="612600"/>
                  </a:lnTo>
                  <a:lnTo>
                    <a:pt x="988134" y="612600"/>
                  </a:lnTo>
                  <a:cubicBezTo>
                    <a:pt x="986191" y="612600"/>
                    <a:pt x="984248" y="612105"/>
                    <a:pt x="982368" y="611660"/>
                  </a:cubicBezTo>
                  <a:lnTo>
                    <a:pt x="982368" y="611660"/>
                  </a:lnTo>
                  <a:lnTo>
                    <a:pt x="982368" y="611660"/>
                  </a:lnTo>
                  <a:cubicBezTo>
                    <a:pt x="980387" y="611165"/>
                    <a:pt x="978545" y="610721"/>
                    <a:pt x="976818" y="610835"/>
                  </a:cubicBezTo>
                  <a:lnTo>
                    <a:pt x="976818" y="610835"/>
                  </a:lnTo>
                  <a:lnTo>
                    <a:pt x="976666" y="610835"/>
                  </a:lnTo>
                  <a:lnTo>
                    <a:pt x="976666" y="610835"/>
                  </a:lnTo>
                  <a:lnTo>
                    <a:pt x="976666" y="610835"/>
                  </a:lnTo>
                  <a:cubicBezTo>
                    <a:pt x="976044" y="611152"/>
                    <a:pt x="972577" y="612727"/>
                    <a:pt x="969529" y="612727"/>
                  </a:cubicBezTo>
                  <a:lnTo>
                    <a:pt x="969529" y="612727"/>
                  </a:lnTo>
                  <a:lnTo>
                    <a:pt x="969529" y="612727"/>
                  </a:lnTo>
                  <a:cubicBezTo>
                    <a:pt x="968983" y="612727"/>
                    <a:pt x="968475" y="612676"/>
                    <a:pt x="968005" y="612587"/>
                  </a:cubicBezTo>
                  <a:lnTo>
                    <a:pt x="968005" y="612587"/>
                  </a:lnTo>
                  <a:lnTo>
                    <a:pt x="968005" y="612587"/>
                  </a:lnTo>
                  <a:cubicBezTo>
                    <a:pt x="966747" y="612283"/>
                    <a:pt x="965452" y="613222"/>
                    <a:pt x="963954" y="614340"/>
                  </a:cubicBezTo>
                  <a:lnTo>
                    <a:pt x="963954" y="614340"/>
                  </a:lnTo>
                  <a:lnTo>
                    <a:pt x="963954" y="614340"/>
                  </a:lnTo>
                  <a:cubicBezTo>
                    <a:pt x="962074" y="615737"/>
                    <a:pt x="959902" y="617388"/>
                    <a:pt x="956905" y="616943"/>
                  </a:cubicBezTo>
                  <a:lnTo>
                    <a:pt x="956905" y="616943"/>
                  </a:lnTo>
                  <a:lnTo>
                    <a:pt x="956905" y="616943"/>
                  </a:lnTo>
                  <a:cubicBezTo>
                    <a:pt x="953286" y="616448"/>
                    <a:pt x="952791" y="616169"/>
                    <a:pt x="952283" y="615737"/>
                  </a:cubicBezTo>
                  <a:lnTo>
                    <a:pt x="952283" y="615737"/>
                  </a:lnTo>
                  <a:lnTo>
                    <a:pt x="952283" y="615737"/>
                  </a:lnTo>
                  <a:cubicBezTo>
                    <a:pt x="952156" y="615635"/>
                    <a:pt x="952041" y="615534"/>
                    <a:pt x="951749" y="615407"/>
                  </a:cubicBezTo>
                  <a:lnTo>
                    <a:pt x="951749" y="615407"/>
                  </a:lnTo>
                  <a:lnTo>
                    <a:pt x="951749" y="615407"/>
                  </a:lnTo>
                  <a:cubicBezTo>
                    <a:pt x="951648" y="615369"/>
                    <a:pt x="951584" y="615369"/>
                    <a:pt x="951559" y="615356"/>
                  </a:cubicBezTo>
                  <a:lnTo>
                    <a:pt x="951559" y="615356"/>
                  </a:lnTo>
                  <a:lnTo>
                    <a:pt x="951559" y="615356"/>
                  </a:lnTo>
                  <a:cubicBezTo>
                    <a:pt x="951508" y="615407"/>
                    <a:pt x="951394" y="615635"/>
                    <a:pt x="951330" y="615788"/>
                  </a:cubicBezTo>
                  <a:lnTo>
                    <a:pt x="951330" y="615788"/>
                  </a:lnTo>
                  <a:lnTo>
                    <a:pt x="951330" y="615788"/>
                  </a:lnTo>
                  <a:cubicBezTo>
                    <a:pt x="951114" y="616258"/>
                    <a:pt x="950733" y="617020"/>
                    <a:pt x="949628" y="617020"/>
                  </a:cubicBezTo>
                  <a:lnTo>
                    <a:pt x="949628" y="617020"/>
                  </a:lnTo>
                  <a:lnTo>
                    <a:pt x="949616" y="617020"/>
                  </a:lnTo>
                  <a:lnTo>
                    <a:pt x="949616" y="617020"/>
                  </a:lnTo>
                  <a:lnTo>
                    <a:pt x="949616" y="617020"/>
                  </a:lnTo>
                  <a:cubicBezTo>
                    <a:pt x="948689" y="616969"/>
                    <a:pt x="947901" y="615978"/>
                    <a:pt x="947063" y="614899"/>
                  </a:cubicBezTo>
                  <a:lnTo>
                    <a:pt x="947063" y="614899"/>
                  </a:lnTo>
                  <a:lnTo>
                    <a:pt x="947063" y="614899"/>
                  </a:lnTo>
                  <a:cubicBezTo>
                    <a:pt x="946517" y="614200"/>
                    <a:pt x="945755" y="613222"/>
                    <a:pt x="945349" y="613222"/>
                  </a:cubicBezTo>
                  <a:lnTo>
                    <a:pt x="945349" y="613222"/>
                  </a:lnTo>
                  <a:lnTo>
                    <a:pt x="945349" y="613222"/>
                  </a:lnTo>
                  <a:cubicBezTo>
                    <a:pt x="945311" y="613222"/>
                    <a:pt x="945285" y="613222"/>
                    <a:pt x="945234" y="613248"/>
                  </a:cubicBezTo>
                  <a:lnTo>
                    <a:pt x="945234" y="613248"/>
                  </a:lnTo>
                  <a:lnTo>
                    <a:pt x="945234" y="613248"/>
                  </a:lnTo>
                  <a:cubicBezTo>
                    <a:pt x="944891" y="613476"/>
                    <a:pt x="945755" y="614861"/>
                    <a:pt x="946225" y="615635"/>
                  </a:cubicBezTo>
                  <a:lnTo>
                    <a:pt x="946225" y="615635"/>
                  </a:lnTo>
                  <a:lnTo>
                    <a:pt x="946225" y="615635"/>
                  </a:lnTo>
                  <a:cubicBezTo>
                    <a:pt x="946961" y="616829"/>
                    <a:pt x="947584" y="617870"/>
                    <a:pt x="947304" y="618632"/>
                  </a:cubicBezTo>
                  <a:lnTo>
                    <a:pt x="947304" y="618632"/>
                  </a:lnTo>
                  <a:lnTo>
                    <a:pt x="947304" y="618632"/>
                  </a:lnTo>
                  <a:cubicBezTo>
                    <a:pt x="946961" y="619623"/>
                    <a:pt x="946085" y="619699"/>
                    <a:pt x="945514" y="619750"/>
                  </a:cubicBezTo>
                  <a:lnTo>
                    <a:pt x="945514" y="619750"/>
                  </a:lnTo>
                  <a:lnTo>
                    <a:pt x="945514" y="619750"/>
                  </a:lnTo>
                  <a:cubicBezTo>
                    <a:pt x="945082" y="619788"/>
                    <a:pt x="944879" y="619814"/>
                    <a:pt x="944790" y="619953"/>
                  </a:cubicBezTo>
                  <a:lnTo>
                    <a:pt x="944790" y="619953"/>
                  </a:lnTo>
                  <a:lnTo>
                    <a:pt x="944790" y="619953"/>
                  </a:lnTo>
                  <a:cubicBezTo>
                    <a:pt x="944777" y="620106"/>
                    <a:pt x="945120" y="620563"/>
                    <a:pt x="945298" y="620804"/>
                  </a:cubicBezTo>
                  <a:lnTo>
                    <a:pt x="945298" y="620804"/>
                  </a:lnTo>
                  <a:lnTo>
                    <a:pt x="945298" y="620804"/>
                  </a:lnTo>
                  <a:cubicBezTo>
                    <a:pt x="945818" y="621490"/>
                    <a:pt x="946593" y="622531"/>
                    <a:pt x="945679" y="623433"/>
                  </a:cubicBezTo>
                  <a:lnTo>
                    <a:pt x="945679" y="623433"/>
                  </a:lnTo>
                  <a:lnTo>
                    <a:pt x="945679" y="623433"/>
                  </a:lnTo>
                  <a:cubicBezTo>
                    <a:pt x="945082" y="624043"/>
                    <a:pt x="944587" y="624195"/>
                    <a:pt x="944180" y="624284"/>
                  </a:cubicBezTo>
                  <a:lnTo>
                    <a:pt x="944180" y="624284"/>
                  </a:lnTo>
                  <a:lnTo>
                    <a:pt x="944180" y="624284"/>
                  </a:lnTo>
                  <a:cubicBezTo>
                    <a:pt x="943799" y="624385"/>
                    <a:pt x="943520" y="624474"/>
                    <a:pt x="943063" y="624982"/>
                  </a:cubicBezTo>
                  <a:lnTo>
                    <a:pt x="943063" y="624982"/>
                  </a:lnTo>
                  <a:lnTo>
                    <a:pt x="943063" y="624982"/>
                  </a:lnTo>
                  <a:cubicBezTo>
                    <a:pt x="942263" y="625922"/>
                    <a:pt x="942072" y="627484"/>
                    <a:pt x="941932" y="628640"/>
                  </a:cubicBezTo>
                  <a:lnTo>
                    <a:pt x="941932" y="628640"/>
                  </a:lnTo>
                  <a:lnTo>
                    <a:pt x="941932" y="628640"/>
                  </a:lnTo>
                  <a:cubicBezTo>
                    <a:pt x="941907" y="628856"/>
                    <a:pt x="941882" y="629046"/>
                    <a:pt x="941856" y="629224"/>
                  </a:cubicBezTo>
                  <a:lnTo>
                    <a:pt x="941856" y="629224"/>
                  </a:lnTo>
                  <a:lnTo>
                    <a:pt x="941856" y="629224"/>
                  </a:lnTo>
                  <a:cubicBezTo>
                    <a:pt x="941780" y="629719"/>
                    <a:pt x="941437" y="629897"/>
                    <a:pt x="941170" y="629897"/>
                  </a:cubicBezTo>
                  <a:lnTo>
                    <a:pt x="941170" y="629897"/>
                  </a:lnTo>
                  <a:lnTo>
                    <a:pt x="941170" y="629897"/>
                  </a:lnTo>
                  <a:cubicBezTo>
                    <a:pt x="940637" y="629897"/>
                    <a:pt x="940193" y="629338"/>
                    <a:pt x="939138" y="627941"/>
                  </a:cubicBezTo>
                  <a:lnTo>
                    <a:pt x="939138" y="627941"/>
                  </a:lnTo>
                  <a:lnTo>
                    <a:pt x="939138" y="627941"/>
                  </a:lnTo>
                  <a:cubicBezTo>
                    <a:pt x="938554" y="627167"/>
                    <a:pt x="937703" y="626024"/>
                    <a:pt x="937234" y="625732"/>
                  </a:cubicBezTo>
                  <a:lnTo>
                    <a:pt x="937234" y="625732"/>
                  </a:lnTo>
                  <a:lnTo>
                    <a:pt x="937234" y="625732"/>
                  </a:lnTo>
                  <a:cubicBezTo>
                    <a:pt x="937234" y="625770"/>
                    <a:pt x="937234" y="625833"/>
                    <a:pt x="937234" y="625859"/>
                  </a:cubicBezTo>
                  <a:lnTo>
                    <a:pt x="937234" y="625859"/>
                  </a:lnTo>
                  <a:lnTo>
                    <a:pt x="937234" y="625859"/>
                  </a:lnTo>
                  <a:cubicBezTo>
                    <a:pt x="937234" y="626443"/>
                    <a:pt x="937234" y="627332"/>
                    <a:pt x="936560" y="627967"/>
                  </a:cubicBezTo>
                  <a:lnTo>
                    <a:pt x="936560" y="627967"/>
                  </a:lnTo>
                  <a:lnTo>
                    <a:pt x="936560" y="627967"/>
                  </a:lnTo>
                  <a:cubicBezTo>
                    <a:pt x="935557" y="628868"/>
                    <a:pt x="918730" y="637276"/>
                    <a:pt x="916343" y="637491"/>
                  </a:cubicBezTo>
                  <a:lnTo>
                    <a:pt x="916343" y="637491"/>
                  </a:lnTo>
                  <a:lnTo>
                    <a:pt x="916343" y="637491"/>
                  </a:lnTo>
                  <a:cubicBezTo>
                    <a:pt x="915923" y="637504"/>
                    <a:pt x="915479" y="637530"/>
                    <a:pt x="914996" y="637530"/>
                  </a:cubicBezTo>
                  <a:lnTo>
                    <a:pt x="914996" y="637530"/>
                  </a:lnTo>
                  <a:lnTo>
                    <a:pt x="914996" y="637530"/>
                  </a:lnTo>
                  <a:cubicBezTo>
                    <a:pt x="912799" y="637530"/>
                    <a:pt x="910678" y="637136"/>
                    <a:pt x="909180" y="636437"/>
                  </a:cubicBezTo>
                  <a:lnTo>
                    <a:pt x="909180" y="636437"/>
                  </a:lnTo>
                  <a:lnTo>
                    <a:pt x="909180" y="636437"/>
                  </a:lnTo>
                  <a:cubicBezTo>
                    <a:pt x="907161" y="635536"/>
                    <a:pt x="904392" y="631878"/>
                    <a:pt x="904189" y="630278"/>
                  </a:cubicBezTo>
                  <a:lnTo>
                    <a:pt x="904189" y="630278"/>
                  </a:lnTo>
                  <a:lnTo>
                    <a:pt x="904189" y="630278"/>
                  </a:lnTo>
                  <a:cubicBezTo>
                    <a:pt x="904024" y="629097"/>
                    <a:pt x="903224" y="628005"/>
                    <a:pt x="901979" y="627332"/>
                  </a:cubicBezTo>
                  <a:lnTo>
                    <a:pt x="901979" y="627332"/>
                  </a:lnTo>
                  <a:lnTo>
                    <a:pt x="901979" y="627332"/>
                  </a:lnTo>
                  <a:cubicBezTo>
                    <a:pt x="900735" y="626646"/>
                    <a:pt x="899363" y="624894"/>
                    <a:pt x="898284" y="623471"/>
                  </a:cubicBezTo>
                  <a:lnTo>
                    <a:pt x="898284" y="623471"/>
                  </a:lnTo>
                  <a:lnTo>
                    <a:pt x="898284" y="623471"/>
                  </a:lnTo>
                  <a:cubicBezTo>
                    <a:pt x="898030" y="623179"/>
                    <a:pt x="897788" y="622862"/>
                    <a:pt x="897572" y="622607"/>
                  </a:cubicBezTo>
                  <a:lnTo>
                    <a:pt x="897572" y="622607"/>
                  </a:lnTo>
                  <a:lnTo>
                    <a:pt x="897572" y="622607"/>
                  </a:lnTo>
                  <a:cubicBezTo>
                    <a:pt x="896874" y="621731"/>
                    <a:pt x="895706" y="619547"/>
                    <a:pt x="894842" y="617896"/>
                  </a:cubicBezTo>
                  <a:lnTo>
                    <a:pt x="894842" y="617896"/>
                  </a:lnTo>
                  <a:lnTo>
                    <a:pt x="894842" y="617896"/>
                  </a:lnTo>
                  <a:cubicBezTo>
                    <a:pt x="894982" y="620563"/>
                    <a:pt x="895375" y="623395"/>
                    <a:pt x="896099" y="623966"/>
                  </a:cubicBezTo>
                  <a:lnTo>
                    <a:pt x="896099" y="623966"/>
                  </a:lnTo>
                  <a:lnTo>
                    <a:pt x="896099" y="623966"/>
                  </a:lnTo>
                  <a:cubicBezTo>
                    <a:pt x="896988" y="624652"/>
                    <a:pt x="897407" y="624906"/>
                    <a:pt x="897826" y="625186"/>
                  </a:cubicBezTo>
                  <a:lnTo>
                    <a:pt x="897826" y="625186"/>
                  </a:lnTo>
                  <a:lnTo>
                    <a:pt x="897826" y="625186"/>
                  </a:lnTo>
                  <a:cubicBezTo>
                    <a:pt x="898144" y="625351"/>
                    <a:pt x="898449" y="625541"/>
                    <a:pt x="898919" y="625897"/>
                  </a:cubicBezTo>
                  <a:lnTo>
                    <a:pt x="898919" y="625897"/>
                  </a:lnTo>
                  <a:lnTo>
                    <a:pt x="899300" y="626176"/>
                  </a:lnTo>
                  <a:lnTo>
                    <a:pt x="899300" y="626176"/>
                  </a:lnTo>
                  <a:lnTo>
                    <a:pt x="899300" y="626176"/>
                  </a:lnTo>
                  <a:cubicBezTo>
                    <a:pt x="900290" y="626913"/>
                    <a:pt x="901509" y="627802"/>
                    <a:pt x="902119" y="629516"/>
                  </a:cubicBezTo>
                  <a:lnTo>
                    <a:pt x="902119" y="629516"/>
                  </a:lnTo>
                  <a:lnTo>
                    <a:pt x="902119" y="629516"/>
                  </a:lnTo>
                  <a:cubicBezTo>
                    <a:pt x="902360" y="630240"/>
                    <a:pt x="902728" y="631015"/>
                    <a:pt x="903071" y="631738"/>
                  </a:cubicBezTo>
                  <a:lnTo>
                    <a:pt x="903071" y="631738"/>
                  </a:lnTo>
                  <a:lnTo>
                    <a:pt x="903071" y="631738"/>
                  </a:lnTo>
                  <a:cubicBezTo>
                    <a:pt x="903567" y="632793"/>
                    <a:pt x="904075" y="633885"/>
                    <a:pt x="904341" y="634964"/>
                  </a:cubicBezTo>
                  <a:lnTo>
                    <a:pt x="904341" y="634964"/>
                  </a:lnTo>
                  <a:lnTo>
                    <a:pt x="904341" y="634964"/>
                  </a:lnTo>
                  <a:cubicBezTo>
                    <a:pt x="904456" y="635421"/>
                    <a:pt x="904710" y="636069"/>
                    <a:pt x="904976" y="636768"/>
                  </a:cubicBezTo>
                  <a:lnTo>
                    <a:pt x="904976" y="636768"/>
                  </a:lnTo>
                  <a:lnTo>
                    <a:pt x="904976" y="636768"/>
                  </a:lnTo>
                  <a:cubicBezTo>
                    <a:pt x="905776" y="638863"/>
                    <a:pt x="906602" y="641009"/>
                    <a:pt x="905332" y="641733"/>
                  </a:cubicBezTo>
                  <a:lnTo>
                    <a:pt x="905332" y="641733"/>
                  </a:lnTo>
                  <a:lnTo>
                    <a:pt x="905332" y="641733"/>
                  </a:lnTo>
                  <a:cubicBezTo>
                    <a:pt x="903795" y="642609"/>
                    <a:pt x="895363" y="643130"/>
                    <a:pt x="895274" y="643130"/>
                  </a:cubicBezTo>
                  <a:lnTo>
                    <a:pt x="895274" y="643130"/>
                  </a:lnTo>
                  <a:lnTo>
                    <a:pt x="895274" y="643130"/>
                  </a:lnTo>
                  <a:cubicBezTo>
                    <a:pt x="894766" y="643168"/>
                    <a:pt x="894677" y="643333"/>
                    <a:pt x="894651" y="644337"/>
                  </a:cubicBezTo>
                  <a:lnTo>
                    <a:pt x="894651" y="644337"/>
                  </a:lnTo>
                  <a:lnTo>
                    <a:pt x="894651" y="644337"/>
                  </a:lnTo>
                  <a:cubicBezTo>
                    <a:pt x="894651" y="644756"/>
                    <a:pt x="894651" y="645175"/>
                    <a:pt x="894499" y="645543"/>
                  </a:cubicBezTo>
                  <a:lnTo>
                    <a:pt x="894499" y="645543"/>
                  </a:lnTo>
                  <a:lnTo>
                    <a:pt x="894499" y="645543"/>
                  </a:lnTo>
                  <a:cubicBezTo>
                    <a:pt x="894093" y="646534"/>
                    <a:pt x="893191" y="648235"/>
                    <a:pt x="891654" y="648375"/>
                  </a:cubicBezTo>
                  <a:lnTo>
                    <a:pt x="891654" y="648375"/>
                  </a:lnTo>
                  <a:lnTo>
                    <a:pt x="891654" y="648375"/>
                  </a:lnTo>
                  <a:cubicBezTo>
                    <a:pt x="891146" y="648388"/>
                    <a:pt x="890588" y="648248"/>
                    <a:pt x="890041" y="648147"/>
                  </a:cubicBezTo>
                  <a:lnTo>
                    <a:pt x="890041" y="648147"/>
                  </a:lnTo>
                  <a:lnTo>
                    <a:pt x="890041" y="648147"/>
                  </a:lnTo>
                  <a:cubicBezTo>
                    <a:pt x="889191" y="647956"/>
                    <a:pt x="888327" y="647829"/>
                    <a:pt x="887921" y="648223"/>
                  </a:cubicBezTo>
                  <a:lnTo>
                    <a:pt x="887921" y="648223"/>
                  </a:lnTo>
                  <a:lnTo>
                    <a:pt x="887921" y="648223"/>
                  </a:lnTo>
                  <a:cubicBezTo>
                    <a:pt x="887565" y="648528"/>
                    <a:pt x="887603" y="648782"/>
                    <a:pt x="887933" y="649607"/>
                  </a:cubicBezTo>
                  <a:lnTo>
                    <a:pt x="887933" y="649607"/>
                  </a:lnTo>
                  <a:lnTo>
                    <a:pt x="887933" y="649607"/>
                  </a:lnTo>
                  <a:cubicBezTo>
                    <a:pt x="888124" y="650102"/>
                    <a:pt x="888340" y="650674"/>
                    <a:pt x="888340" y="651360"/>
                  </a:cubicBezTo>
                  <a:lnTo>
                    <a:pt x="888340" y="651360"/>
                  </a:lnTo>
                  <a:lnTo>
                    <a:pt x="888340" y="651360"/>
                  </a:lnTo>
                  <a:cubicBezTo>
                    <a:pt x="888340" y="652782"/>
                    <a:pt x="888429" y="654433"/>
                    <a:pt x="889025" y="655944"/>
                  </a:cubicBezTo>
                  <a:lnTo>
                    <a:pt x="889025" y="655944"/>
                  </a:lnTo>
                  <a:lnTo>
                    <a:pt x="889025" y="655944"/>
                  </a:lnTo>
                  <a:cubicBezTo>
                    <a:pt x="889711" y="657747"/>
                    <a:pt x="890562" y="660338"/>
                    <a:pt x="890638" y="661786"/>
                  </a:cubicBezTo>
                  <a:lnTo>
                    <a:pt x="890638" y="661786"/>
                  </a:lnTo>
                  <a:lnTo>
                    <a:pt x="890638" y="661786"/>
                  </a:lnTo>
                  <a:cubicBezTo>
                    <a:pt x="890753" y="663412"/>
                    <a:pt x="888784" y="666282"/>
                    <a:pt x="886587" y="667082"/>
                  </a:cubicBezTo>
                  <a:lnTo>
                    <a:pt x="886587" y="667082"/>
                  </a:lnTo>
                  <a:lnTo>
                    <a:pt x="886587" y="667082"/>
                  </a:lnTo>
                  <a:cubicBezTo>
                    <a:pt x="884911" y="667666"/>
                    <a:pt x="881622" y="670041"/>
                    <a:pt x="881533" y="672784"/>
                  </a:cubicBezTo>
                  <a:lnTo>
                    <a:pt x="881533" y="672784"/>
                  </a:lnTo>
                  <a:lnTo>
                    <a:pt x="881533" y="672784"/>
                  </a:lnTo>
                  <a:cubicBezTo>
                    <a:pt x="881469" y="674892"/>
                    <a:pt x="880923" y="676454"/>
                    <a:pt x="880441" y="677813"/>
                  </a:cubicBezTo>
                  <a:lnTo>
                    <a:pt x="880441" y="677813"/>
                  </a:lnTo>
                  <a:lnTo>
                    <a:pt x="880441" y="677813"/>
                  </a:lnTo>
                  <a:cubicBezTo>
                    <a:pt x="880237" y="678384"/>
                    <a:pt x="880060" y="678905"/>
                    <a:pt x="879920" y="679451"/>
                  </a:cubicBezTo>
                  <a:lnTo>
                    <a:pt x="879920" y="679451"/>
                  </a:lnTo>
                  <a:lnTo>
                    <a:pt x="879920" y="679451"/>
                  </a:lnTo>
                  <a:cubicBezTo>
                    <a:pt x="879767" y="680048"/>
                    <a:pt x="879615" y="681331"/>
                    <a:pt x="879450" y="682677"/>
                  </a:cubicBezTo>
                  <a:lnTo>
                    <a:pt x="879450" y="682677"/>
                  </a:lnTo>
                  <a:lnTo>
                    <a:pt x="879450" y="682677"/>
                  </a:lnTo>
                  <a:cubicBezTo>
                    <a:pt x="879145" y="685141"/>
                    <a:pt x="878802" y="687960"/>
                    <a:pt x="878218" y="689268"/>
                  </a:cubicBezTo>
                  <a:lnTo>
                    <a:pt x="878218" y="689268"/>
                  </a:lnTo>
                  <a:lnTo>
                    <a:pt x="878218" y="689268"/>
                  </a:lnTo>
                  <a:cubicBezTo>
                    <a:pt x="878066" y="689560"/>
                    <a:pt x="877926" y="689916"/>
                    <a:pt x="877799" y="690271"/>
                  </a:cubicBezTo>
                  <a:lnTo>
                    <a:pt x="877799" y="690271"/>
                  </a:lnTo>
                  <a:lnTo>
                    <a:pt x="877799" y="690271"/>
                  </a:lnTo>
                  <a:cubicBezTo>
                    <a:pt x="877088" y="692049"/>
                    <a:pt x="876199" y="694348"/>
                    <a:pt x="873430" y="694094"/>
                  </a:cubicBezTo>
                  <a:lnTo>
                    <a:pt x="873430" y="694094"/>
                  </a:lnTo>
                  <a:lnTo>
                    <a:pt x="873430" y="694094"/>
                  </a:lnTo>
                  <a:cubicBezTo>
                    <a:pt x="873176" y="694069"/>
                    <a:pt x="872960" y="694043"/>
                    <a:pt x="872770" y="694043"/>
                  </a:cubicBezTo>
                  <a:lnTo>
                    <a:pt x="872770" y="694043"/>
                  </a:lnTo>
                  <a:lnTo>
                    <a:pt x="872770" y="694043"/>
                  </a:lnTo>
                  <a:cubicBezTo>
                    <a:pt x="871843" y="694043"/>
                    <a:pt x="871754" y="694234"/>
                    <a:pt x="871411" y="694958"/>
                  </a:cubicBezTo>
                  <a:lnTo>
                    <a:pt x="871411" y="694958"/>
                  </a:lnTo>
                  <a:lnTo>
                    <a:pt x="871411" y="694958"/>
                  </a:lnTo>
                  <a:cubicBezTo>
                    <a:pt x="871195" y="695402"/>
                    <a:pt x="870916" y="695974"/>
                    <a:pt x="870357" y="696647"/>
                  </a:cubicBezTo>
                  <a:lnTo>
                    <a:pt x="870357" y="696647"/>
                  </a:lnTo>
                  <a:lnTo>
                    <a:pt x="870357" y="696647"/>
                  </a:lnTo>
                  <a:cubicBezTo>
                    <a:pt x="868757" y="698501"/>
                    <a:pt x="861582" y="706108"/>
                    <a:pt x="859905" y="707886"/>
                  </a:cubicBezTo>
                  <a:lnTo>
                    <a:pt x="859905" y="707886"/>
                  </a:lnTo>
                  <a:lnTo>
                    <a:pt x="859905" y="707886"/>
                  </a:lnTo>
                  <a:cubicBezTo>
                    <a:pt x="859207" y="708622"/>
                    <a:pt x="858572" y="708953"/>
                    <a:pt x="857873" y="708953"/>
                  </a:cubicBezTo>
                  <a:lnTo>
                    <a:pt x="857873" y="708953"/>
                  </a:lnTo>
                  <a:lnTo>
                    <a:pt x="857873" y="708953"/>
                  </a:lnTo>
                  <a:cubicBezTo>
                    <a:pt x="857530" y="708953"/>
                    <a:pt x="857225" y="708876"/>
                    <a:pt x="856933" y="708800"/>
                  </a:cubicBezTo>
                  <a:lnTo>
                    <a:pt x="856933" y="708800"/>
                  </a:lnTo>
                  <a:lnTo>
                    <a:pt x="856933" y="708800"/>
                  </a:lnTo>
                  <a:cubicBezTo>
                    <a:pt x="856629" y="708699"/>
                    <a:pt x="856349" y="708622"/>
                    <a:pt x="856044" y="708673"/>
                  </a:cubicBezTo>
                  <a:lnTo>
                    <a:pt x="856044" y="708673"/>
                  </a:lnTo>
                  <a:lnTo>
                    <a:pt x="856044" y="708673"/>
                  </a:lnTo>
                  <a:cubicBezTo>
                    <a:pt x="855587" y="708737"/>
                    <a:pt x="854546" y="709397"/>
                    <a:pt x="853542" y="710007"/>
                  </a:cubicBezTo>
                  <a:lnTo>
                    <a:pt x="853542" y="710007"/>
                  </a:lnTo>
                  <a:lnTo>
                    <a:pt x="853542" y="710007"/>
                  </a:lnTo>
                  <a:cubicBezTo>
                    <a:pt x="852171" y="710896"/>
                    <a:pt x="850622" y="711835"/>
                    <a:pt x="849301" y="712204"/>
                  </a:cubicBezTo>
                  <a:lnTo>
                    <a:pt x="849301" y="712204"/>
                  </a:lnTo>
                  <a:lnTo>
                    <a:pt x="849301" y="712204"/>
                  </a:lnTo>
                  <a:cubicBezTo>
                    <a:pt x="849022" y="712280"/>
                    <a:pt x="848666" y="712369"/>
                    <a:pt x="848285" y="712496"/>
                  </a:cubicBezTo>
                  <a:lnTo>
                    <a:pt x="848285" y="712496"/>
                  </a:lnTo>
                  <a:lnTo>
                    <a:pt x="848285" y="712496"/>
                  </a:lnTo>
                  <a:cubicBezTo>
                    <a:pt x="846139" y="713093"/>
                    <a:pt x="842913" y="714033"/>
                    <a:pt x="840144" y="714033"/>
                  </a:cubicBezTo>
                  <a:lnTo>
                    <a:pt x="840144" y="714033"/>
                  </a:lnTo>
                  <a:lnTo>
                    <a:pt x="840144" y="714033"/>
                  </a:lnTo>
                  <a:cubicBezTo>
                    <a:pt x="839192" y="714033"/>
                    <a:pt x="838366" y="713931"/>
                    <a:pt x="837681" y="713702"/>
                  </a:cubicBezTo>
                  <a:lnTo>
                    <a:pt x="837681" y="713702"/>
                  </a:lnTo>
                  <a:lnTo>
                    <a:pt x="837681" y="713702"/>
                  </a:lnTo>
                  <a:cubicBezTo>
                    <a:pt x="836881" y="713436"/>
                    <a:pt x="836144" y="713309"/>
                    <a:pt x="835446" y="713309"/>
                  </a:cubicBezTo>
                  <a:lnTo>
                    <a:pt x="835446" y="713309"/>
                  </a:lnTo>
                  <a:lnTo>
                    <a:pt x="835446" y="713309"/>
                  </a:lnTo>
                  <a:cubicBezTo>
                    <a:pt x="834506" y="713309"/>
                    <a:pt x="833795" y="713537"/>
                    <a:pt x="833172" y="713740"/>
                  </a:cubicBezTo>
                  <a:lnTo>
                    <a:pt x="833172" y="713740"/>
                  </a:lnTo>
                  <a:lnTo>
                    <a:pt x="833172" y="713740"/>
                  </a:lnTo>
                  <a:cubicBezTo>
                    <a:pt x="832702" y="713880"/>
                    <a:pt x="832271" y="714007"/>
                    <a:pt x="831737" y="714033"/>
                  </a:cubicBezTo>
                  <a:lnTo>
                    <a:pt x="831737" y="714033"/>
                  </a:lnTo>
                  <a:lnTo>
                    <a:pt x="831737" y="714033"/>
                  </a:lnTo>
                  <a:cubicBezTo>
                    <a:pt x="830163" y="714033"/>
                    <a:pt x="828562" y="712737"/>
                    <a:pt x="828156" y="712369"/>
                  </a:cubicBezTo>
                  <a:lnTo>
                    <a:pt x="828156" y="712369"/>
                  </a:lnTo>
                  <a:lnTo>
                    <a:pt x="828156" y="712369"/>
                  </a:lnTo>
                  <a:cubicBezTo>
                    <a:pt x="828156" y="712369"/>
                    <a:pt x="828092" y="712343"/>
                    <a:pt x="827902" y="712343"/>
                  </a:cubicBezTo>
                  <a:lnTo>
                    <a:pt x="827902" y="712343"/>
                  </a:lnTo>
                  <a:lnTo>
                    <a:pt x="827902" y="712343"/>
                  </a:lnTo>
                  <a:cubicBezTo>
                    <a:pt x="826988" y="712343"/>
                    <a:pt x="825083" y="712864"/>
                    <a:pt x="823546" y="713296"/>
                  </a:cubicBezTo>
                  <a:lnTo>
                    <a:pt x="823546" y="713296"/>
                  </a:lnTo>
                  <a:lnTo>
                    <a:pt x="823546" y="713296"/>
                  </a:lnTo>
                  <a:cubicBezTo>
                    <a:pt x="822517" y="713588"/>
                    <a:pt x="821628" y="713829"/>
                    <a:pt x="821031" y="713931"/>
                  </a:cubicBezTo>
                  <a:lnTo>
                    <a:pt x="821031" y="713931"/>
                  </a:lnTo>
                  <a:lnTo>
                    <a:pt x="821031" y="713931"/>
                  </a:lnTo>
                  <a:cubicBezTo>
                    <a:pt x="819584" y="714198"/>
                    <a:pt x="818085" y="714033"/>
                    <a:pt x="817107" y="713524"/>
                  </a:cubicBezTo>
                  <a:lnTo>
                    <a:pt x="817107" y="713524"/>
                  </a:lnTo>
                  <a:lnTo>
                    <a:pt x="817107" y="713524"/>
                  </a:lnTo>
                  <a:cubicBezTo>
                    <a:pt x="817120" y="714363"/>
                    <a:pt x="817133" y="715544"/>
                    <a:pt x="816459" y="716217"/>
                  </a:cubicBezTo>
                  <a:lnTo>
                    <a:pt x="816459" y="716217"/>
                  </a:lnTo>
                  <a:lnTo>
                    <a:pt x="816459" y="716217"/>
                  </a:lnTo>
                  <a:cubicBezTo>
                    <a:pt x="815901" y="716763"/>
                    <a:pt x="815177" y="717030"/>
                    <a:pt x="814529" y="717258"/>
                  </a:cubicBezTo>
                  <a:lnTo>
                    <a:pt x="814529" y="717258"/>
                  </a:lnTo>
                  <a:lnTo>
                    <a:pt x="814529" y="717258"/>
                  </a:lnTo>
                  <a:cubicBezTo>
                    <a:pt x="813932" y="717449"/>
                    <a:pt x="813399" y="717626"/>
                    <a:pt x="813170" y="717969"/>
                  </a:cubicBezTo>
                  <a:lnTo>
                    <a:pt x="813170" y="717969"/>
                  </a:lnTo>
                  <a:lnTo>
                    <a:pt x="813170" y="717969"/>
                  </a:lnTo>
                  <a:cubicBezTo>
                    <a:pt x="813031" y="718198"/>
                    <a:pt x="812827" y="718642"/>
                    <a:pt x="812612" y="719138"/>
                  </a:cubicBezTo>
                  <a:lnTo>
                    <a:pt x="812612" y="719138"/>
                  </a:lnTo>
                  <a:lnTo>
                    <a:pt x="812612" y="719138"/>
                  </a:lnTo>
                  <a:cubicBezTo>
                    <a:pt x="811850" y="720827"/>
                    <a:pt x="810910" y="722922"/>
                    <a:pt x="809538" y="722922"/>
                  </a:cubicBezTo>
                  <a:lnTo>
                    <a:pt x="809538" y="722922"/>
                  </a:lnTo>
                  <a:lnTo>
                    <a:pt x="809386" y="722897"/>
                  </a:lnTo>
                  <a:lnTo>
                    <a:pt x="809386" y="722897"/>
                  </a:lnTo>
                  <a:lnTo>
                    <a:pt x="809386" y="722897"/>
                  </a:lnTo>
                  <a:cubicBezTo>
                    <a:pt x="808878" y="722859"/>
                    <a:pt x="808344" y="723214"/>
                    <a:pt x="807824" y="723532"/>
                  </a:cubicBezTo>
                  <a:lnTo>
                    <a:pt x="807824" y="723532"/>
                  </a:lnTo>
                  <a:lnTo>
                    <a:pt x="807824" y="723532"/>
                  </a:lnTo>
                  <a:cubicBezTo>
                    <a:pt x="807278" y="723875"/>
                    <a:pt x="806732" y="724218"/>
                    <a:pt x="806135" y="724218"/>
                  </a:cubicBezTo>
                  <a:lnTo>
                    <a:pt x="806135" y="724218"/>
                  </a:lnTo>
                  <a:lnTo>
                    <a:pt x="806135" y="724218"/>
                  </a:lnTo>
                  <a:cubicBezTo>
                    <a:pt x="805855" y="724218"/>
                    <a:pt x="805588" y="724141"/>
                    <a:pt x="805347" y="723976"/>
                  </a:cubicBezTo>
                  <a:lnTo>
                    <a:pt x="805347" y="723976"/>
                  </a:lnTo>
                  <a:lnTo>
                    <a:pt x="805347" y="723976"/>
                  </a:lnTo>
                  <a:cubicBezTo>
                    <a:pt x="804750" y="723583"/>
                    <a:pt x="803607" y="722071"/>
                    <a:pt x="802655" y="720700"/>
                  </a:cubicBezTo>
                  <a:lnTo>
                    <a:pt x="802655" y="720700"/>
                  </a:lnTo>
                  <a:lnTo>
                    <a:pt x="802655" y="720700"/>
                  </a:lnTo>
                  <a:cubicBezTo>
                    <a:pt x="803214" y="723037"/>
                    <a:pt x="803912" y="726186"/>
                    <a:pt x="803963" y="727583"/>
                  </a:cubicBezTo>
                  <a:lnTo>
                    <a:pt x="803963" y="727583"/>
                  </a:lnTo>
                  <a:lnTo>
                    <a:pt x="803963" y="727583"/>
                  </a:lnTo>
                  <a:cubicBezTo>
                    <a:pt x="804065" y="730212"/>
                    <a:pt x="800801" y="734428"/>
                    <a:pt x="799988" y="735165"/>
                  </a:cubicBezTo>
                  <a:lnTo>
                    <a:pt x="799988" y="735165"/>
                  </a:lnTo>
                  <a:lnTo>
                    <a:pt x="799988" y="735165"/>
                  </a:lnTo>
                  <a:cubicBezTo>
                    <a:pt x="799747" y="735368"/>
                    <a:pt x="799378" y="735838"/>
                    <a:pt x="799010" y="736320"/>
                  </a:cubicBezTo>
                  <a:lnTo>
                    <a:pt x="799010" y="736320"/>
                  </a:lnTo>
                  <a:lnTo>
                    <a:pt x="799010" y="736320"/>
                  </a:lnTo>
                  <a:cubicBezTo>
                    <a:pt x="797969" y="737629"/>
                    <a:pt x="796661" y="739305"/>
                    <a:pt x="795276" y="739699"/>
                  </a:cubicBezTo>
                  <a:lnTo>
                    <a:pt x="795276" y="739699"/>
                  </a:lnTo>
                  <a:lnTo>
                    <a:pt x="795276" y="739699"/>
                  </a:lnTo>
                  <a:cubicBezTo>
                    <a:pt x="794235" y="740003"/>
                    <a:pt x="793486" y="740206"/>
                    <a:pt x="792876" y="740346"/>
                  </a:cubicBezTo>
                  <a:lnTo>
                    <a:pt x="792876" y="740346"/>
                  </a:lnTo>
                  <a:lnTo>
                    <a:pt x="792876" y="740346"/>
                  </a:lnTo>
                  <a:cubicBezTo>
                    <a:pt x="792457" y="740473"/>
                    <a:pt x="792089" y="740575"/>
                    <a:pt x="791733" y="740676"/>
                  </a:cubicBezTo>
                  <a:lnTo>
                    <a:pt x="791733" y="740676"/>
                  </a:lnTo>
                  <a:lnTo>
                    <a:pt x="791733" y="740676"/>
                  </a:lnTo>
                  <a:cubicBezTo>
                    <a:pt x="791136" y="740854"/>
                    <a:pt x="790946" y="741197"/>
                    <a:pt x="790387" y="742581"/>
                  </a:cubicBezTo>
                  <a:lnTo>
                    <a:pt x="790387" y="742581"/>
                  </a:lnTo>
                  <a:lnTo>
                    <a:pt x="790387" y="742581"/>
                  </a:lnTo>
                  <a:cubicBezTo>
                    <a:pt x="789866" y="743889"/>
                    <a:pt x="789206" y="745185"/>
                    <a:pt x="787326" y="744855"/>
                  </a:cubicBezTo>
                  <a:lnTo>
                    <a:pt x="787326" y="744855"/>
                  </a:lnTo>
                  <a:lnTo>
                    <a:pt x="787326" y="744855"/>
                  </a:lnTo>
                  <a:cubicBezTo>
                    <a:pt x="786831" y="744753"/>
                    <a:pt x="786387" y="744690"/>
                    <a:pt x="785955" y="744613"/>
                  </a:cubicBezTo>
                  <a:lnTo>
                    <a:pt x="785955" y="744613"/>
                  </a:lnTo>
                  <a:lnTo>
                    <a:pt x="785955" y="744613"/>
                  </a:lnTo>
                  <a:cubicBezTo>
                    <a:pt x="785142" y="744486"/>
                    <a:pt x="784367" y="744372"/>
                    <a:pt x="783478" y="744118"/>
                  </a:cubicBezTo>
                  <a:lnTo>
                    <a:pt x="783478" y="744118"/>
                  </a:lnTo>
                  <a:lnTo>
                    <a:pt x="783478" y="744118"/>
                  </a:lnTo>
                  <a:cubicBezTo>
                    <a:pt x="783059" y="744016"/>
                    <a:pt x="782462" y="744245"/>
                    <a:pt x="781840" y="744486"/>
                  </a:cubicBezTo>
                  <a:lnTo>
                    <a:pt x="781840" y="744486"/>
                  </a:lnTo>
                  <a:lnTo>
                    <a:pt x="781840" y="744486"/>
                  </a:lnTo>
                  <a:cubicBezTo>
                    <a:pt x="781015" y="744817"/>
                    <a:pt x="779961" y="745159"/>
                    <a:pt x="779046" y="744867"/>
                  </a:cubicBezTo>
                  <a:lnTo>
                    <a:pt x="779046" y="744867"/>
                  </a:lnTo>
                  <a:lnTo>
                    <a:pt x="779046" y="744867"/>
                  </a:lnTo>
                  <a:cubicBezTo>
                    <a:pt x="778703" y="744766"/>
                    <a:pt x="778500" y="744829"/>
                    <a:pt x="778437" y="744918"/>
                  </a:cubicBezTo>
                  <a:lnTo>
                    <a:pt x="778437" y="744918"/>
                  </a:lnTo>
                  <a:lnTo>
                    <a:pt x="778437" y="744918"/>
                  </a:lnTo>
                  <a:cubicBezTo>
                    <a:pt x="778272" y="745109"/>
                    <a:pt x="778183" y="745744"/>
                    <a:pt x="778386" y="746696"/>
                  </a:cubicBezTo>
                  <a:lnTo>
                    <a:pt x="778386" y="746696"/>
                  </a:lnTo>
                  <a:lnTo>
                    <a:pt x="778386" y="746696"/>
                  </a:lnTo>
                  <a:cubicBezTo>
                    <a:pt x="778475" y="747115"/>
                    <a:pt x="778653" y="747191"/>
                    <a:pt x="779008" y="747344"/>
                  </a:cubicBezTo>
                  <a:lnTo>
                    <a:pt x="779008" y="747344"/>
                  </a:lnTo>
                  <a:lnTo>
                    <a:pt x="779008" y="747344"/>
                  </a:lnTo>
                  <a:cubicBezTo>
                    <a:pt x="779326" y="747496"/>
                    <a:pt x="779783" y="747661"/>
                    <a:pt x="780088" y="748182"/>
                  </a:cubicBezTo>
                  <a:lnTo>
                    <a:pt x="780088" y="748182"/>
                  </a:lnTo>
                  <a:lnTo>
                    <a:pt x="780088" y="748182"/>
                  </a:lnTo>
                  <a:cubicBezTo>
                    <a:pt x="780557" y="748982"/>
                    <a:pt x="781065" y="750277"/>
                    <a:pt x="781434" y="751217"/>
                  </a:cubicBezTo>
                  <a:lnTo>
                    <a:pt x="781434" y="751217"/>
                  </a:lnTo>
                  <a:lnTo>
                    <a:pt x="781637" y="751751"/>
                  </a:lnTo>
                  <a:lnTo>
                    <a:pt x="781637" y="751751"/>
                  </a:lnTo>
                  <a:lnTo>
                    <a:pt x="781637" y="751751"/>
                  </a:lnTo>
                  <a:cubicBezTo>
                    <a:pt x="781980" y="752576"/>
                    <a:pt x="781599" y="753148"/>
                    <a:pt x="781218" y="753694"/>
                  </a:cubicBezTo>
                  <a:lnTo>
                    <a:pt x="781218" y="753694"/>
                  </a:lnTo>
                  <a:lnTo>
                    <a:pt x="781218" y="753694"/>
                  </a:lnTo>
                  <a:cubicBezTo>
                    <a:pt x="781065" y="753922"/>
                    <a:pt x="780875" y="754176"/>
                    <a:pt x="780735" y="754481"/>
                  </a:cubicBezTo>
                  <a:lnTo>
                    <a:pt x="780735" y="754481"/>
                  </a:lnTo>
                  <a:lnTo>
                    <a:pt x="780735" y="754481"/>
                  </a:lnTo>
                  <a:cubicBezTo>
                    <a:pt x="780621" y="754697"/>
                    <a:pt x="780545" y="754913"/>
                    <a:pt x="780507" y="755040"/>
                  </a:cubicBezTo>
                  <a:lnTo>
                    <a:pt x="780507" y="755040"/>
                  </a:lnTo>
                  <a:lnTo>
                    <a:pt x="780507" y="755040"/>
                  </a:lnTo>
                  <a:cubicBezTo>
                    <a:pt x="780215" y="755878"/>
                    <a:pt x="779821" y="755916"/>
                    <a:pt x="778754" y="755916"/>
                  </a:cubicBezTo>
                  <a:lnTo>
                    <a:pt x="778754" y="755916"/>
                  </a:lnTo>
                  <a:lnTo>
                    <a:pt x="778754" y="755916"/>
                  </a:lnTo>
                  <a:cubicBezTo>
                    <a:pt x="778068" y="755916"/>
                    <a:pt x="777738" y="756068"/>
                    <a:pt x="777294" y="756297"/>
                  </a:cubicBezTo>
                  <a:lnTo>
                    <a:pt x="777294" y="756297"/>
                  </a:lnTo>
                  <a:lnTo>
                    <a:pt x="777294" y="756297"/>
                  </a:lnTo>
                  <a:cubicBezTo>
                    <a:pt x="776951" y="756488"/>
                    <a:pt x="776532" y="756691"/>
                    <a:pt x="775884" y="756869"/>
                  </a:cubicBezTo>
                  <a:lnTo>
                    <a:pt x="775884" y="756869"/>
                  </a:lnTo>
                  <a:lnTo>
                    <a:pt x="775884" y="756869"/>
                  </a:lnTo>
                  <a:cubicBezTo>
                    <a:pt x="775465" y="756970"/>
                    <a:pt x="775325" y="757250"/>
                    <a:pt x="775109" y="757757"/>
                  </a:cubicBezTo>
                  <a:lnTo>
                    <a:pt x="775109" y="757757"/>
                  </a:lnTo>
                  <a:lnTo>
                    <a:pt x="775109" y="757757"/>
                  </a:lnTo>
                  <a:cubicBezTo>
                    <a:pt x="774881" y="758278"/>
                    <a:pt x="774525" y="759104"/>
                    <a:pt x="773446" y="759104"/>
                  </a:cubicBezTo>
                  <a:lnTo>
                    <a:pt x="773446" y="759104"/>
                  </a:lnTo>
                  <a:lnTo>
                    <a:pt x="773446" y="759104"/>
                  </a:lnTo>
                  <a:cubicBezTo>
                    <a:pt x="772531" y="759104"/>
                    <a:pt x="772176" y="758850"/>
                    <a:pt x="771731" y="758481"/>
                  </a:cubicBezTo>
                  <a:lnTo>
                    <a:pt x="771731" y="758481"/>
                  </a:lnTo>
                  <a:lnTo>
                    <a:pt x="771731" y="758481"/>
                  </a:lnTo>
                  <a:cubicBezTo>
                    <a:pt x="771503" y="758278"/>
                    <a:pt x="771223" y="758062"/>
                    <a:pt x="770601" y="757821"/>
                  </a:cubicBezTo>
                  <a:lnTo>
                    <a:pt x="770601" y="757821"/>
                  </a:lnTo>
                  <a:lnTo>
                    <a:pt x="770601" y="757821"/>
                  </a:lnTo>
                  <a:cubicBezTo>
                    <a:pt x="770525" y="757796"/>
                    <a:pt x="770487" y="757783"/>
                    <a:pt x="770461" y="757783"/>
                  </a:cubicBezTo>
                  <a:lnTo>
                    <a:pt x="770461" y="757783"/>
                  </a:lnTo>
                  <a:lnTo>
                    <a:pt x="770461" y="757783"/>
                  </a:lnTo>
                  <a:cubicBezTo>
                    <a:pt x="770258" y="757783"/>
                    <a:pt x="770042" y="758405"/>
                    <a:pt x="769915" y="758761"/>
                  </a:cubicBezTo>
                  <a:lnTo>
                    <a:pt x="769915" y="758761"/>
                  </a:lnTo>
                  <a:lnTo>
                    <a:pt x="769915" y="758761"/>
                  </a:lnTo>
                  <a:cubicBezTo>
                    <a:pt x="769649" y="759523"/>
                    <a:pt x="769318" y="760450"/>
                    <a:pt x="768378" y="760450"/>
                  </a:cubicBezTo>
                  <a:lnTo>
                    <a:pt x="768378" y="760450"/>
                  </a:lnTo>
                  <a:lnTo>
                    <a:pt x="768378" y="760450"/>
                  </a:lnTo>
                  <a:cubicBezTo>
                    <a:pt x="768264" y="760450"/>
                    <a:pt x="768124" y="760437"/>
                    <a:pt x="767896" y="760348"/>
                  </a:cubicBezTo>
                  <a:lnTo>
                    <a:pt x="767896" y="760348"/>
                  </a:lnTo>
                  <a:lnTo>
                    <a:pt x="767896" y="760348"/>
                  </a:lnTo>
                  <a:cubicBezTo>
                    <a:pt x="767718" y="760259"/>
                    <a:pt x="766334" y="759523"/>
                    <a:pt x="765826" y="758532"/>
                  </a:cubicBezTo>
                  <a:lnTo>
                    <a:pt x="765826" y="758532"/>
                  </a:lnTo>
                  <a:lnTo>
                    <a:pt x="765826" y="758532"/>
                  </a:lnTo>
                  <a:cubicBezTo>
                    <a:pt x="765737" y="758685"/>
                    <a:pt x="765648" y="758926"/>
                    <a:pt x="765559" y="759243"/>
                  </a:cubicBezTo>
                  <a:lnTo>
                    <a:pt x="765559" y="759243"/>
                  </a:lnTo>
                  <a:lnTo>
                    <a:pt x="765559" y="759243"/>
                  </a:lnTo>
                  <a:cubicBezTo>
                    <a:pt x="765432" y="759663"/>
                    <a:pt x="765458" y="759980"/>
                    <a:pt x="765483" y="760336"/>
                  </a:cubicBezTo>
                  <a:lnTo>
                    <a:pt x="765483" y="760336"/>
                  </a:lnTo>
                  <a:lnTo>
                    <a:pt x="765483" y="760336"/>
                  </a:lnTo>
                  <a:cubicBezTo>
                    <a:pt x="765534" y="760805"/>
                    <a:pt x="765585" y="761377"/>
                    <a:pt x="765115" y="761999"/>
                  </a:cubicBezTo>
                  <a:lnTo>
                    <a:pt x="765115" y="761999"/>
                  </a:lnTo>
                  <a:lnTo>
                    <a:pt x="765115" y="761999"/>
                  </a:lnTo>
                  <a:cubicBezTo>
                    <a:pt x="764797" y="762393"/>
                    <a:pt x="764518" y="762571"/>
                    <a:pt x="764264" y="762774"/>
                  </a:cubicBezTo>
                  <a:lnTo>
                    <a:pt x="764264" y="762774"/>
                  </a:lnTo>
                  <a:lnTo>
                    <a:pt x="764264" y="762774"/>
                  </a:lnTo>
                  <a:cubicBezTo>
                    <a:pt x="763972" y="762964"/>
                    <a:pt x="763718" y="763142"/>
                    <a:pt x="763375" y="763714"/>
                  </a:cubicBezTo>
                  <a:lnTo>
                    <a:pt x="763375" y="763714"/>
                  </a:lnTo>
                  <a:lnTo>
                    <a:pt x="763375" y="763714"/>
                  </a:lnTo>
                  <a:cubicBezTo>
                    <a:pt x="762905" y="764463"/>
                    <a:pt x="762333" y="764564"/>
                    <a:pt x="761952" y="764628"/>
                  </a:cubicBezTo>
                  <a:lnTo>
                    <a:pt x="761952" y="764628"/>
                  </a:lnTo>
                  <a:lnTo>
                    <a:pt x="761952" y="764628"/>
                  </a:lnTo>
                  <a:cubicBezTo>
                    <a:pt x="761648" y="764679"/>
                    <a:pt x="761648" y="764679"/>
                    <a:pt x="761584" y="764984"/>
                  </a:cubicBezTo>
                  <a:lnTo>
                    <a:pt x="761584" y="764984"/>
                  </a:lnTo>
                  <a:lnTo>
                    <a:pt x="761584" y="764984"/>
                  </a:lnTo>
                  <a:cubicBezTo>
                    <a:pt x="761533" y="765238"/>
                    <a:pt x="761457" y="765441"/>
                    <a:pt x="761368" y="765568"/>
                  </a:cubicBezTo>
                  <a:lnTo>
                    <a:pt x="761368" y="765568"/>
                  </a:lnTo>
                  <a:lnTo>
                    <a:pt x="761368" y="765568"/>
                  </a:lnTo>
                  <a:cubicBezTo>
                    <a:pt x="761381" y="765568"/>
                    <a:pt x="761406" y="765593"/>
                    <a:pt x="761419" y="765593"/>
                  </a:cubicBezTo>
                  <a:lnTo>
                    <a:pt x="761419" y="765593"/>
                  </a:lnTo>
                  <a:lnTo>
                    <a:pt x="762003" y="765796"/>
                  </a:lnTo>
                  <a:lnTo>
                    <a:pt x="762003" y="765796"/>
                  </a:lnTo>
                  <a:lnTo>
                    <a:pt x="762003" y="765796"/>
                  </a:lnTo>
                  <a:cubicBezTo>
                    <a:pt x="762702" y="766050"/>
                    <a:pt x="763095" y="766190"/>
                    <a:pt x="763349" y="766190"/>
                  </a:cubicBezTo>
                  <a:lnTo>
                    <a:pt x="763349" y="766190"/>
                  </a:lnTo>
                  <a:lnTo>
                    <a:pt x="763349" y="766190"/>
                  </a:lnTo>
                  <a:cubicBezTo>
                    <a:pt x="763578" y="766190"/>
                    <a:pt x="763781" y="766089"/>
                    <a:pt x="764365" y="765822"/>
                  </a:cubicBezTo>
                  <a:lnTo>
                    <a:pt x="764365" y="765822"/>
                  </a:lnTo>
                  <a:lnTo>
                    <a:pt x="764467" y="765784"/>
                  </a:lnTo>
                  <a:lnTo>
                    <a:pt x="764467" y="765784"/>
                  </a:lnTo>
                  <a:lnTo>
                    <a:pt x="764467" y="765784"/>
                  </a:lnTo>
                  <a:cubicBezTo>
                    <a:pt x="764975" y="765555"/>
                    <a:pt x="765432" y="765415"/>
                    <a:pt x="765826" y="765415"/>
                  </a:cubicBezTo>
                  <a:lnTo>
                    <a:pt x="765826" y="765415"/>
                  </a:lnTo>
                  <a:lnTo>
                    <a:pt x="765826" y="765415"/>
                  </a:lnTo>
                  <a:cubicBezTo>
                    <a:pt x="766639" y="765415"/>
                    <a:pt x="767147" y="765898"/>
                    <a:pt x="767566" y="766368"/>
                  </a:cubicBezTo>
                  <a:lnTo>
                    <a:pt x="767566" y="766368"/>
                  </a:lnTo>
                  <a:lnTo>
                    <a:pt x="767566" y="766368"/>
                  </a:lnTo>
                  <a:cubicBezTo>
                    <a:pt x="768226" y="767105"/>
                    <a:pt x="768150" y="767003"/>
                    <a:pt x="768544" y="766889"/>
                  </a:cubicBezTo>
                  <a:lnTo>
                    <a:pt x="768544" y="766889"/>
                  </a:lnTo>
                  <a:lnTo>
                    <a:pt x="768544" y="766889"/>
                  </a:lnTo>
                  <a:cubicBezTo>
                    <a:pt x="768709" y="766863"/>
                    <a:pt x="768912" y="766838"/>
                    <a:pt x="769140" y="766838"/>
                  </a:cubicBezTo>
                  <a:lnTo>
                    <a:pt x="769140" y="766838"/>
                  </a:lnTo>
                  <a:lnTo>
                    <a:pt x="769140" y="766838"/>
                  </a:lnTo>
                  <a:cubicBezTo>
                    <a:pt x="769877" y="766838"/>
                    <a:pt x="771147" y="767066"/>
                    <a:pt x="771642" y="767663"/>
                  </a:cubicBezTo>
                  <a:lnTo>
                    <a:pt x="771642" y="767663"/>
                  </a:lnTo>
                  <a:lnTo>
                    <a:pt x="771642" y="767663"/>
                  </a:lnTo>
                  <a:cubicBezTo>
                    <a:pt x="771833" y="767930"/>
                    <a:pt x="771909" y="768197"/>
                    <a:pt x="771845" y="768501"/>
                  </a:cubicBezTo>
                  <a:lnTo>
                    <a:pt x="771845" y="768501"/>
                  </a:lnTo>
                  <a:lnTo>
                    <a:pt x="771845" y="768501"/>
                  </a:lnTo>
                  <a:cubicBezTo>
                    <a:pt x="771693" y="769187"/>
                    <a:pt x="771439" y="769886"/>
                    <a:pt x="770245" y="769886"/>
                  </a:cubicBezTo>
                  <a:lnTo>
                    <a:pt x="770245" y="769886"/>
                  </a:lnTo>
                  <a:lnTo>
                    <a:pt x="770245" y="769886"/>
                  </a:lnTo>
                  <a:cubicBezTo>
                    <a:pt x="769979" y="769886"/>
                    <a:pt x="769687" y="769848"/>
                    <a:pt x="769293" y="769784"/>
                  </a:cubicBezTo>
                  <a:lnTo>
                    <a:pt x="769293" y="769784"/>
                  </a:lnTo>
                  <a:lnTo>
                    <a:pt x="769293" y="769784"/>
                  </a:lnTo>
                  <a:cubicBezTo>
                    <a:pt x="767845" y="769543"/>
                    <a:pt x="764696" y="768794"/>
                    <a:pt x="764061" y="768654"/>
                  </a:cubicBezTo>
                  <a:lnTo>
                    <a:pt x="764061" y="768654"/>
                  </a:lnTo>
                  <a:lnTo>
                    <a:pt x="764061" y="768654"/>
                  </a:lnTo>
                  <a:cubicBezTo>
                    <a:pt x="763629" y="768743"/>
                    <a:pt x="762156" y="768997"/>
                    <a:pt x="761292" y="769086"/>
                  </a:cubicBezTo>
                  <a:lnTo>
                    <a:pt x="761292" y="769086"/>
                  </a:lnTo>
                  <a:lnTo>
                    <a:pt x="761292" y="769086"/>
                  </a:lnTo>
                  <a:cubicBezTo>
                    <a:pt x="760924" y="769124"/>
                    <a:pt x="760416" y="769149"/>
                    <a:pt x="759806" y="769149"/>
                  </a:cubicBezTo>
                  <a:lnTo>
                    <a:pt x="759806" y="769149"/>
                  </a:lnTo>
                  <a:lnTo>
                    <a:pt x="759806" y="769149"/>
                  </a:lnTo>
                  <a:cubicBezTo>
                    <a:pt x="759108" y="769149"/>
                    <a:pt x="757711" y="769098"/>
                    <a:pt x="756212" y="768895"/>
                  </a:cubicBezTo>
                  <a:lnTo>
                    <a:pt x="756212" y="768895"/>
                  </a:lnTo>
                  <a:lnTo>
                    <a:pt x="756212" y="768895"/>
                  </a:lnTo>
                  <a:cubicBezTo>
                    <a:pt x="755539" y="768819"/>
                    <a:pt x="754637" y="768819"/>
                    <a:pt x="753761" y="768844"/>
                  </a:cubicBezTo>
                  <a:lnTo>
                    <a:pt x="753761" y="768844"/>
                  </a:lnTo>
                  <a:lnTo>
                    <a:pt x="753761" y="768844"/>
                  </a:lnTo>
                  <a:cubicBezTo>
                    <a:pt x="753431" y="768844"/>
                    <a:pt x="753126" y="768857"/>
                    <a:pt x="752809" y="768857"/>
                  </a:cubicBezTo>
                  <a:lnTo>
                    <a:pt x="752809" y="768857"/>
                  </a:lnTo>
                  <a:lnTo>
                    <a:pt x="752809" y="768857"/>
                  </a:lnTo>
                  <a:cubicBezTo>
                    <a:pt x="752237" y="768857"/>
                    <a:pt x="751475" y="768844"/>
                    <a:pt x="750751" y="768616"/>
                  </a:cubicBezTo>
                  <a:lnTo>
                    <a:pt x="750751" y="768616"/>
                  </a:lnTo>
                  <a:lnTo>
                    <a:pt x="750751" y="768616"/>
                  </a:lnTo>
                  <a:cubicBezTo>
                    <a:pt x="749621" y="768311"/>
                    <a:pt x="748745" y="768273"/>
                    <a:pt x="747868" y="768247"/>
                  </a:cubicBezTo>
                  <a:lnTo>
                    <a:pt x="747868" y="768247"/>
                  </a:lnTo>
                  <a:lnTo>
                    <a:pt x="747868" y="768247"/>
                  </a:lnTo>
                  <a:cubicBezTo>
                    <a:pt x="747564" y="768222"/>
                    <a:pt x="747259" y="768222"/>
                    <a:pt x="746954" y="768197"/>
                  </a:cubicBezTo>
                  <a:lnTo>
                    <a:pt x="746954" y="768197"/>
                  </a:lnTo>
                  <a:lnTo>
                    <a:pt x="746954" y="768197"/>
                  </a:lnTo>
                  <a:cubicBezTo>
                    <a:pt x="746560" y="768184"/>
                    <a:pt x="746294" y="768032"/>
                    <a:pt x="746154" y="767778"/>
                  </a:cubicBezTo>
                  <a:lnTo>
                    <a:pt x="746154" y="767778"/>
                  </a:lnTo>
                  <a:lnTo>
                    <a:pt x="746154" y="767778"/>
                  </a:lnTo>
                  <a:cubicBezTo>
                    <a:pt x="745913" y="767384"/>
                    <a:pt x="746116" y="766965"/>
                    <a:pt x="746306" y="766571"/>
                  </a:cubicBezTo>
                  <a:lnTo>
                    <a:pt x="746306" y="766571"/>
                  </a:lnTo>
                  <a:lnTo>
                    <a:pt x="746306" y="766571"/>
                  </a:lnTo>
                  <a:cubicBezTo>
                    <a:pt x="746446" y="766266"/>
                    <a:pt x="746624" y="765898"/>
                    <a:pt x="746522" y="765669"/>
                  </a:cubicBezTo>
                  <a:lnTo>
                    <a:pt x="746522" y="765669"/>
                  </a:lnTo>
                  <a:lnTo>
                    <a:pt x="746522" y="765669"/>
                  </a:lnTo>
                  <a:cubicBezTo>
                    <a:pt x="746383" y="765377"/>
                    <a:pt x="746154" y="765301"/>
                    <a:pt x="745544" y="765098"/>
                  </a:cubicBezTo>
                  <a:lnTo>
                    <a:pt x="745544" y="765098"/>
                  </a:lnTo>
                  <a:lnTo>
                    <a:pt x="745544" y="765098"/>
                  </a:lnTo>
                  <a:cubicBezTo>
                    <a:pt x="745037" y="764984"/>
                    <a:pt x="744389" y="764781"/>
                    <a:pt x="743627" y="764336"/>
                  </a:cubicBezTo>
                  <a:lnTo>
                    <a:pt x="743627" y="764336"/>
                  </a:lnTo>
                  <a:lnTo>
                    <a:pt x="743627" y="764336"/>
                  </a:lnTo>
                  <a:cubicBezTo>
                    <a:pt x="742027" y="763358"/>
                    <a:pt x="741417" y="762939"/>
                    <a:pt x="740922" y="762075"/>
                  </a:cubicBezTo>
                  <a:lnTo>
                    <a:pt x="740922" y="762075"/>
                  </a:lnTo>
                  <a:lnTo>
                    <a:pt x="740922" y="762075"/>
                  </a:lnTo>
                  <a:cubicBezTo>
                    <a:pt x="740655" y="761834"/>
                    <a:pt x="740274" y="761580"/>
                    <a:pt x="740096" y="761580"/>
                  </a:cubicBezTo>
                  <a:lnTo>
                    <a:pt x="740096" y="761580"/>
                  </a:lnTo>
                  <a:lnTo>
                    <a:pt x="739207" y="761580"/>
                  </a:lnTo>
                  <a:lnTo>
                    <a:pt x="739207" y="761580"/>
                  </a:lnTo>
                  <a:lnTo>
                    <a:pt x="739207" y="761580"/>
                  </a:lnTo>
                  <a:cubicBezTo>
                    <a:pt x="738077" y="761580"/>
                    <a:pt x="737214" y="761656"/>
                    <a:pt x="736629" y="761809"/>
                  </a:cubicBezTo>
                  <a:lnTo>
                    <a:pt x="736629" y="761809"/>
                  </a:lnTo>
                  <a:lnTo>
                    <a:pt x="736629" y="761809"/>
                  </a:lnTo>
                  <a:cubicBezTo>
                    <a:pt x="736261" y="761910"/>
                    <a:pt x="735982" y="761999"/>
                    <a:pt x="735728" y="762025"/>
                  </a:cubicBezTo>
                  <a:lnTo>
                    <a:pt x="735728" y="762025"/>
                  </a:lnTo>
                  <a:lnTo>
                    <a:pt x="735728" y="762025"/>
                  </a:lnTo>
                  <a:cubicBezTo>
                    <a:pt x="735143" y="762152"/>
                    <a:pt x="734813" y="762240"/>
                    <a:pt x="733950" y="762812"/>
                  </a:cubicBezTo>
                  <a:lnTo>
                    <a:pt x="733950" y="762812"/>
                  </a:lnTo>
                  <a:lnTo>
                    <a:pt x="733950" y="762812"/>
                  </a:lnTo>
                  <a:cubicBezTo>
                    <a:pt x="733226" y="763295"/>
                    <a:pt x="732781" y="763396"/>
                    <a:pt x="732235" y="763371"/>
                  </a:cubicBezTo>
                  <a:lnTo>
                    <a:pt x="732235" y="763371"/>
                  </a:lnTo>
                  <a:lnTo>
                    <a:pt x="732235" y="763371"/>
                  </a:lnTo>
                  <a:cubicBezTo>
                    <a:pt x="732057" y="763358"/>
                    <a:pt x="731880" y="763307"/>
                    <a:pt x="731333" y="763485"/>
                  </a:cubicBezTo>
                  <a:lnTo>
                    <a:pt x="731333" y="763485"/>
                  </a:lnTo>
                  <a:lnTo>
                    <a:pt x="731333" y="763485"/>
                  </a:lnTo>
                  <a:cubicBezTo>
                    <a:pt x="730610" y="763739"/>
                    <a:pt x="730508" y="763866"/>
                    <a:pt x="730190" y="764311"/>
                  </a:cubicBezTo>
                  <a:lnTo>
                    <a:pt x="730190" y="764311"/>
                  </a:lnTo>
                  <a:lnTo>
                    <a:pt x="730190" y="764311"/>
                  </a:lnTo>
                  <a:cubicBezTo>
                    <a:pt x="730013" y="764514"/>
                    <a:pt x="729797" y="764831"/>
                    <a:pt x="729441" y="765238"/>
                  </a:cubicBezTo>
                  <a:lnTo>
                    <a:pt x="729441" y="765238"/>
                  </a:lnTo>
                  <a:lnTo>
                    <a:pt x="729441" y="765238"/>
                  </a:lnTo>
                  <a:cubicBezTo>
                    <a:pt x="729073" y="765619"/>
                    <a:pt x="728882" y="765923"/>
                    <a:pt x="728705" y="766203"/>
                  </a:cubicBezTo>
                  <a:lnTo>
                    <a:pt x="728705" y="766203"/>
                  </a:lnTo>
                  <a:lnTo>
                    <a:pt x="728705" y="766203"/>
                  </a:lnTo>
                  <a:cubicBezTo>
                    <a:pt x="728413" y="766685"/>
                    <a:pt x="728133" y="767143"/>
                    <a:pt x="727193" y="767460"/>
                  </a:cubicBezTo>
                  <a:lnTo>
                    <a:pt x="727193" y="767460"/>
                  </a:lnTo>
                  <a:lnTo>
                    <a:pt x="726787" y="767612"/>
                  </a:lnTo>
                  <a:lnTo>
                    <a:pt x="726787" y="767612"/>
                  </a:lnTo>
                  <a:lnTo>
                    <a:pt x="726787" y="767612"/>
                  </a:lnTo>
                  <a:cubicBezTo>
                    <a:pt x="725911" y="767930"/>
                    <a:pt x="724920" y="768311"/>
                    <a:pt x="723447" y="768311"/>
                  </a:cubicBezTo>
                  <a:lnTo>
                    <a:pt x="723447" y="768311"/>
                  </a:lnTo>
                  <a:lnTo>
                    <a:pt x="723447" y="768311"/>
                  </a:lnTo>
                  <a:cubicBezTo>
                    <a:pt x="722990" y="768311"/>
                    <a:pt x="722494" y="768273"/>
                    <a:pt x="721987" y="768197"/>
                  </a:cubicBezTo>
                  <a:lnTo>
                    <a:pt x="721987" y="768197"/>
                  </a:lnTo>
                  <a:lnTo>
                    <a:pt x="721987" y="768197"/>
                  </a:lnTo>
                  <a:cubicBezTo>
                    <a:pt x="720894" y="768057"/>
                    <a:pt x="720209" y="767892"/>
                    <a:pt x="719536" y="767752"/>
                  </a:cubicBezTo>
                  <a:lnTo>
                    <a:pt x="719536" y="767752"/>
                  </a:lnTo>
                  <a:lnTo>
                    <a:pt x="719536" y="767752"/>
                  </a:lnTo>
                  <a:cubicBezTo>
                    <a:pt x="718685" y="767574"/>
                    <a:pt x="717872" y="767384"/>
                    <a:pt x="716348" y="767219"/>
                  </a:cubicBezTo>
                  <a:lnTo>
                    <a:pt x="716348" y="767219"/>
                  </a:lnTo>
                  <a:lnTo>
                    <a:pt x="716348" y="767219"/>
                  </a:lnTo>
                  <a:cubicBezTo>
                    <a:pt x="715687" y="767155"/>
                    <a:pt x="715040" y="767092"/>
                    <a:pt x="714405" y="767003"/>
                  </a:cubicBezTo>
                  <a:lnTo>
                    <a:pt x="714405" y="767003"/>
                  </a:lnTo>
                  <a:lnTo>
                    <a:pt x="714405" y="767003"/>
                  </a:lnTo>
                  <a:cubicBezTo>
                    <a:pt x="712309" y="766736"/>
                    <a:pt x="710366" y="766558"/>
                    <a:pt x="709033" y="766939"/>
                  </a:cubicBezTo>
                  <a:lnTo>
                    <a:pt x="709033" y="766939"/>
                  </a:lnTo>
                  <a:lnTo>
                    <a:pt x="709033" y="766939"/>
                  </a:lnTo>
                  <a:cubicBezTo>
                    <a:pt x="708309" y="767143"/>
                    <a:pt x="707712" y="767219"/>
                    <a:pt x="707217" y="767282"/>
                  </a:cubicBezTo>
                  <a:lnTo>
                    <a:pt x="707217" y="767282"/>
                  </a:lnTo>
                  <a:lnTo>
                    <a:pt x="707217" y="767282"/>
                  </a:lnTo>
                  <a:cubicBezTo>
                    <a:pt x="706213" y="767422"/>
                    <a:pt x="705896" y="767460"/>
                    <a:pt x="705566" y="768285"/>
                  </a:cubicBezTo>
                  <a:lnTo>
                    <a:pt x="705566" y="768285"/>
                  </a:lnTo>
                  <a:lnTo>
                    <a:pt x="705566" y="768285"/>
                  </a:lnTo>
                  <a:cubicBezTo>
                    <a:pt x="705375" y="768857"/>
                    <a:pt x="705160" y="769225"/>
                    <a:pt x="705007" y="769454"/>
                  </a:cubicBezTo>
                  <a:lnTo>
                    <a:pt x="705007" y="769454"/>
                  </a:lnTo>
                  <a:lnTo>
                    <a:pt x="705007" y="769454"/>
                  </a:lnTo>
                  <a:cubicBezTo>
                    <a:pt x="705096" y="769492"/>
                    <a:pt x="705210" y="769543"/>
                    <a:pt x="705337" y="769619"/>
                  </a:cubicBezTo>
                  <a:lnTo>
                    <a:pt x="705337" y="769619"/>
                  </a:lnTo>
                  <a:lnTo>
                    <a:pt x="705337" y="769619"/>
                  </a:lnTo>
                  <a:cubicBezTo>
                    <a:pt x="705629" y="769784"/>
                    <a:pt x="705871" y="769886"/>
                    <a:pt x="706074" y="769987"/>
                  </a:cubicBezTo>
                  <a:lnTo>
                    <a:pt x="706074" y="769987"/>
                  </a:lnTo>
                  <a:lnTo>
                    <a:pt x="706074" y="769987"/>
                  </a:lnTo>
                  <a:cubicBezTo>
                    <a:pt x="706798" y="770317"/>
                    <a:pt x="707192" y="770559"/>
                    <a:pt x="707369" y="771575"/>
                  </a:cubicBezTo>
                  <a:lnTo>
                    <a:pt x="707369" y="771575"/>
                  </a:lnTo>
                  <a:lnTo>
                    <a:pt x="707369" y="771575"/>
                  </a:lnTo>
                  <a:cubicBezTo>
                    <a:pt x="707407" y="771803"/>
                    <a:pt x="707522" y="771994"/>
                    <a:pt x="707623" y="772184"/>
                  </a:cubicBezTo>
                  <a:lnTo>
                    <a:pt x="707623" y="772184"/>
                  </a:lnTo>
                  <a:lnTo>
                    <a:pt x="707623" y="772184"/>
                  </a:lnTo>
                  <a:cubicBezTo>
                    <a:pt x="707788" y="772438"/>
                    <a:pt x="707979" y="772769"/>
                    <a:pt x="707877" y="773162"/>
                  </a:cubicBezTo>
                  <a:lnTo>
                    <a:pt x="707877" y="773162"/>
                  </a:lnTo>
                  <a:lnTo>
                    <a:pt x="707877" y="773162"/>
                  </a:lnTo>
                  <a:cubicBezTo>
                    <a:pt x="707788" y="773543"/>
                    <a:pt x="707484" y="773873"/>
                    <a:pt x="706849" y="774229"/>
                  </a:cubicBezTo>
                  <a:lnTo>
                    <a:pt x="706849" y="774229"/>
                  </a:lnTo>
                  <a:lnTo>
                    <a:pt x="706849" y="774229"/>
                  </a:lnTo>
                  <a:cubicBezTo>
                    <a:pt x="706036" y="774724"/>
                    <a:pt x="705337" y="774623"/>
                    <a:pt x="705007" y="774419"/>
                  </a:cubicBezTo>
                  <a:lnTo>
                    <a:pt x="705007" y="774419"/>
                  </a:lnTo>
                  <a:lnTo>
                    <a:pt x="705007" y="774419"/>
                  </a:lnTo>
                  <a:cubicBezTo>
                    <a:pt x="705007" y="774419"/>
                    <a:pt x="704931" y="774458"/>
                    <a:pt x="704779" y="774623"/>
                  </a:cubicBezTo>
                  <a:lnTo>
                    <a:pt x="704779" y="774623"/>
                  </a:lnTo>
                  <a:lnTo>
                    <a:pt x="704779" y="774623"/>
                  </a:lnTo>
                  <a:cubicBezTo>
                    <a:pt x="704080" y="775499"/>
                    <a:pt x="703661" y="775728"/>
                    <a:pt x="703077" y="776070"/>
                  </a:cubicBezTo>
                  <a:lnTo>
                    <a:pt x="703077" y="776070"/>
                  </a:lnTo>
                  <a:lnTo>
                    <a:pt x="703077" y="776070"/>
                  </a:lnTo>
                  <a:cubicBezTo>
                    <a:pt x="702886" y="776197"/>
                    <a:pt x="702645" y="776337"/>
                    <a:pt x="702366" y="776528"/>
                  </a:cubicBezTo>
                  <a:lnTo>
                    <a:pt x="702366" y="776528"/>
                  </a:lnTo>
                  <a:lnTo>
                    <a:pt x="702366" y="776528"/>
                  </a:lnTo>
                  <a:cubicBezTo>
                    <a:pt x="702048" y="776718"/>
                    <a:pt x="701934" y="776858"/>
                    <a:pt x="701845" y="776959"/>
                  </a:cubicBezTo>
                  <a:lnTo>
                    <a:pt x="701845" y="776959"/>
                  </a:lnTo>
                  <a:lnTo>
                    <a:pt x="701845" y="776959"/>
                  </a:lnTo>
                  <a:cubicBezTo>
                    <a:pt x="701527" y="777302"/>
                    <a:pt x="701311" y="777391"/>
                    <a:pt x="700207" y="777582"/>
                  </a:cubicBezTo>
                  <a:lnTo>
                    <a:pt x="700207" y="777582"/>
                  </a:lnTo>
                  <a:lnTo>
                    <a:pt x="700207" y="777582"/>
                  </a:lnTo>
                  <a:cubicBezTo>
                    <a:pt x="699622" y="777658"/>
                    <a:pt x="699216" y="777798"/>
                    <a:pt x="698848" y="777899"/>
                  </a:cubicBezTo>
                  <a:lnTo>
                    <a:pt x="698848" y="777899"/>
                  </a:lnTo>
                  <a:lnTo>
                    <a:pt x="698848" y="777899"/>
                  </a:lnTo>
                  <a:cubicBezTo>
                    <a:pt x="698149" y="778102"/>
                    <a:pt x="697463" y="778280"/>
                    <a:pt x="696409" y="778102"/>
                  </a:cubicBezTo>
                  <a:lnTo>
                    <a:pt x="696409" y="778102"/>
                  </a:lnTo>
                  <a:lnTo>
                    <a:pt x="696409" y="778102"/>
                  </a:lnTo>
                  <a:cubicBezTo>
                    <a:pt x="695812" y="778001"/>
                    <a:pt x="695520" y="778090"/>
                    <a:pt x="695190" y="778179"/>
                  </a:cubicBezTo>
                  <a:lnTo>
                    <a:pt x="695190" y="778179"/>
                  </a:lnTo>
                  <a:lnTo>
                    <a:pt x="695190" y="778179"/>
                  </a:lnTo>
                  <a:cubicBezTo>
                    <a:pt x="694746" y="778318"/>
                    <a:pt x="694123" y="778445"/>
                    <a:pt x="693234" y="778166"/>
                  </a:cubicBezTo>
                  <a:lnTo>
                    <a:pt x="693234" y="778166"/>
                  </a:lnTo>
                  <a:lnTo>
                    <a:pt x="693234" y="778166"/>
                  </a:lnTo>
                  <a:cubicBezTo>
                    <a:pt x="692866" y="778026"/>
                    <a:pt x="692409" y="777874"/>
                    <a:pt x="692307" y="777836"/>
                  </a:cubicBezTo>
                  <a:lnTo>
                    <a:pt x="692307" y="777836"/>
                  </a:lnTo>
                  <a:lnTo>
                    <a:pt x="692307" y="777836"/>
                  </a:lnTo>
                  <a:cubicBezTo>
                    <a:pt x="692257" y="777899"/>
                    <a:pt x="692180" y="778166"/>
                    <a:pt x="692117" y="778394"/>
                  </a:cubicBezTo>
                  <a:lnTo>
                    <a:pt x="692117" y="778394"/>
                  </a:lnTo>
                  <a:lnTo>
                    <a:pt x="692053" y="778610"/>
                  </a:lnTo>
                  <a:lnTo>
                    <a:pt x="692053" y="778610"/>
                  </a:lnTo>
                  <a:lnTo>
                    <a:pt x="692053" y="778610"/>
                  </a:lnTo>
                  <a:cubicBezTo>
                    <a:pt x="691939" y="779017"/>
                    <a:pt x="691787" y="779334"/>
                    <a:pt x="691660" y="779626"/>
                  </a:cubicBezTo>
                  <a:lnTo>
                    <a:pt x="691660" y="779626"/>
                  </a:lnTo>
                  <a:lnTo>
                    <a:pt x="691660" y="779626"/>
                  </a:lnTo>
                  <a:cubicBezTo>
                    <a:pt x="691368" y="780287"/>
                    <a:pt x="691139" y="780757"/>
                    <a:pt x="691368" y="781925"/>
                  </a:cubicBezTo>
                  <a:lnTo>
                    <a:pt x="691368" y="781925"/>
                  </a:lnTo>
                  <a:lnTo>
                    <a:pt x="691368" y="781925"/>
                  </a:lnTo>
                  <a:cubicBezTo>
                    <a:pt x="691444" y="782382"/>
                    <a:pt x="691622" y="782789"/>
                    <a:pt x="691761" y="783131"/>
                  </a:cubicBezTo>
                  <a:lnTo>
                    <a:pt x="691761" y="783131"/>
                  </a:lnTo>
                  <a:lnTo>
                    <a:pt x="691761" y="783131"/>
                  </a:lnTo>
                  <a:cubicBezTo>
                    <a:pt x="691977" y="783652"/>
                    <a:pt x="692193" y="784160"/>
                    <a:pt x="691965" y="784681"/>
                  </a:cubicBezTo>
                  <a:lnTo>
                    <a:pt x="691965" y="784681"/>
                  </a:lnTo>
                  <a:lnTo>
                    <a:pt x="691965" y="784681"/>
                  </a:lnTo>
                  <a:cubicBezTo>
                    <a:pt x="691774" y="785138"/>
                    <a:pt x="691304" y="785468"/>
                    <a:pt x="690390" y="785786"/>
                  </a:cubicBezTo>
                  <a:lnTo>
                    <a:pt x="690390" y="785786"/>
                  </a:lnTo>
                  <a:lnTo>
                    <a:pt x="690390" y="785786"/>
                  </a:lnTo>
                  <a:cubicBezTo>
                    <a:pt x="689717" y="786002"/>
                    <a:pt x="689171" y="786141"/>
                    <a:pt x="688739" y="786141"/>
                  </a:cubicBezTo>
                  <a:lnTo>
                    <a:pt x="688739" y="786141"/>
                  </a:lnTo>
                  <a:lnTo>
                    <a:pt x="688739" y="786141"/>
                  </a:lnTo>
                  <a:cubicBezTo>
                    <a:pt x="687926" y="786141"/>
                    <a:pt x="687583" y="785722"/>
                    <a:pt x="687329" y="785417"/>
                  </a:cubicBezTo>
                  <a:lnTo>
                    <a:pt x="687329" y="785417"/>
                  </a:lnTo>
                  <a:lnTo>
                    <a:pt x="687329" y="785417"/>
                  </a:lnTo>
                  <a:cubicBezTo>
                    <a:pt x="687240" y="785316"/>
                    <a:pt x="687164" y="785240"/>
                    <a:pt x="687024" y="785138"/>
                  </a:cubicBezTo>
                  <a:lnTo>
                    <a:pt x="687024" y="785138"/>
                  </a:lnTo>
                  <a:lnTo>
                    <a:pt x="687024" y="785138"/>
                  </a:lnTo>
                  <a:cubicBezTo>
                    <a:pt x="686364" y="784668"/>
                    <a:pt x="684802" y="783551"/>
                    <a:pt x="685564" y="781709"/>
                  </a:cubicBezTo>
                  <a:lnTo>
                    <a:pt x="685564" y="781709"/>
                  </a:lnTo>
                  <a:lnTo>
                    <a:pt x="685564" y="781709"/>
                  </a:lnTo>
                  <a:cubicBezTo>
                    <a:pt x="685792" y="781176"/>
                    <a:pt x="685920" y="780718"/>
                    <a:pt x="686021" y="780312"/>
                  </a:cubicBezTo>
                  <a:lnTo>
                    <a:pt x="686021" y="780312"/>
                  </a:lnTo>
                  <a:lnTo>
                    <a:pt x="686021" y="780312"/>
                  </a:lnTo>
                  <a:cubicBezTo>
                    <a:pt x="686237" y="779537"/>
                    <a:pt x="686415" y="778877"/>
                    <a:pt x="687037" y="778318"/>
                  </a:cubicBezTo>
                  <a:lnTo>
                    <a:pt x="687037" y="778318"/>
                  </a:lnTo>
                  <a:lnTo>
                    <a:pt x="687037" y="778318"/>
                  </a:lnTo>
                  <a:cubicBezTo>
                    <a:pt x="687316" y="778090"/>
                    <a:pt x="687443" y="777823"/>
                    <a:pt x="687570" y="777531"/>
                  </a:cubicBezTo>
                  <a:lnTo>
                    <a:pt x="687570" y="777531"/>
                  </a:lnTo>
                  <a:lnTo>
                    <a:pt x="687570" y="777531"/>
                  </a:lnTo>
                  <a:cubicBezTo>
                    <a:pt x="687647" y="777353"/>
                    <a:pt x="687735" y="777188"/>
                    <a:pt x="687875" y="777010"/>
                  </a:cubicBezTo>
                  <a:lnTo>
                    <a:pt x="687875" y="777010"/>
                  </a:lnTo>
                  <a:lnTo>
                    <a:pt x="687875" y="777010"/>
                  </a:lnTo>
                  <a:cubicBezTo>
                    <a:pt x="687685" y="776934"/>
                    <a:pt x="687469" y="776832"/>
                    <a:pt x="687253" y="776731"/>
                  </a:cubicBezTo>
                  <a:lnTo>
                    <a:pt x="687253" y="776731"/>
                  </a:lnTo>
                  <a:lnTo>
                    <a:pt x="687253" y="776731"/>
                  </a:lnTo>
                  <a:cubicBezTo>
                    <a:pt x="686986" y="776629"/>
                    <a:pt x="686758" y="776502"/>
                    <a:pt x="686555" y="776401"/>
                  </a:cubicBezTo>
                  <a:lnTo>
                    <a:pt x="686555" y="776401"/>
                  </a:lnTo>
                  <a:lnTo>
                    <a:pt x="686555" y="776401"/>
                  </a:lnTo>
                  <a:cubicBezTo>
                    <a:pt x="685932" y="776058"/>
                    <a:pt x="685602" y="775918"/>
                    <a:pt x="684649" y="775918"/>
                  </a:cubicBezTo>
                  <a:lnTo>
                    <a:pt x="684649" y="775918"/>
                  </a:lnTo>
                  <a:lnTo>
                    <a:pt x="684649" y="775918"/>
                  </a:lnTo>
                  <a:cubicBezTo>
                    <a:pt x="683507" y="775918"/>
                    <a:pt x="683265" y="775829"/>
                    <a:pt x="682668" y="775689"/>
                  </a:cubicBezTo>
                  <a:lnTo>
                    <a:pt x="682668" y="775689"/>
                  </a:lnTo>
                  <a:lnTo>
                    <a:pt x="682668" y="775689"/>
                  </a:lnTo>
                  <a:cubicBezTo>
                    <a:pt x="682478" y="775639"/>
                    <a:pt x="682262" y="775601"/>
                    <a:pt x="681970" y="775524"/>
                  </a:cubicBezTo>
                  <a:lnTo>
                    <a:pt x="681970" y="775524"/>
                  </a:lnTo>
                  <a:lnTo>
                    <a:pt x="681970" y="775524"/>
                  </a:lnTo>
                  <a:cubicBezTo>
                    <a:pt x="681665" y="775474"/>
                    <a:pt x="681322" y="775474"/>
                    <a:pt x="681030" y="775499"/>
                  </a:cubicBezTo>
                  <a:lnTo>
                    <a:pt x="681030" y="775499"/>
                  </a:lnTo>
                  <a:lnTo>
                    <a:pt x="681030" y="775499"/>
                  </a:lnTo>
                  <a:cubicBezTo>
                    <a:pt x="680167" y="775524"/>
                    <a:pt x="679709" y="775283"/>
                    <a:pt x="679379" y="774521"/>
                  </a:cubicBezTo>
                  <a:lnTo>
                    <a:pt x="679379" y="774521"/>
                  </a:lnTo>
                  <a:lnTo>
                    <a:pt x="679379" y="774521"/>
                  </a:lnTo>
                  <a:cubicBezTo>
                    <a:pt x="679062" y="773721"/>
                    <a:pt x="678770" y="773556"/>
                    <a:pt x="678173" y="773150"/>
                  </a:cubicBezTo>
                  <a:lnTo>
                    <a:pt x="678173" y="773150"/>
                  </a:lnTo>
                  <a:lnTo>
                    <a:pt x="677893" y="772972"/>
                  </a:lnTo>
                  <a:lnTo>
                    <a:pt x="677893" y="772972"/>
                  </a:lnTo>
                  <a:lnTo>
                    <a:pt x="677893" y="772972"/>
                  </a:lnTo>
                  <a:cubicBezTo>
                    <a:pt x="677436" y="772667"/>
                    <a:pt x="677106" y="772527"/>
                    <a:pt x="676941" y="772527"/>
                  </a:cubicBezTo>
                  <a:lnTo>
                    <a:pt x="676941" y="772527"/>
                  </a:lnTo>
                  <a:lnTo>
                    <a:pt x="676941" y="772527"/>
                  </a:lnTo>
                  <a:cubicBezTo>
                    <a:pt x="676865" y="772527"/>
                    <a:pt x="676814" y="772641"/>
                    <a:pt x="676763" y="772832"/>
                  </a:cubicBezTo>
                  <a:lnTo>
                    <a:pt x="676763" y="772832"/>
                  </a:lnTo>
                  <a:lnTo>
                    <a:pt x="676763" y="772832"/>
                  </a:lnTo>
                  <a:cubicBezTo>
                    <a:pt x="676687" y="773162"/>
                    <a:pt x="676674" y="773708"/>
                    <a:pt x="676661" y="774178"/>
                  </a:cubicBezTo>
                  <a:lnTo>
                    <a:pt x="676661" y="774178"/>
                  </a:lnTo>
                  <a:lnTo>
                    <a:pt x="676661" y="774178"/>
                  </a:lnTo>
                  <a:cubicBezTo>
                    <a:pt x="676661" y="775143"/>
                    <a:pt x="676636" y="775981"/>
                    <a:pt x="675912" y="775981"/>
                  </a:cubicBezTo>
                  <a:lnTo>
                    <a:pt x="675912" y="775981"/>
                  </a:lnTo>
                  <a:lnTo>
                    <a:pt x="675912" y="775981"/>
                  </a:lnTo>
                  <a:cubicBezTo>
                    <a:pt x="675544" y="775981"/>
                    <a:pt x="675303" y="775689"/>
                    <a:pt x="675099" y="775410"/>
                  </a:cubicBezTo>
                  <a:lnTo>
                    <a:pt x="675099" y="775410"/>
                  </a:lnTo>
                  <a:lnTo>
                    <a:pt x="675099" y="775410"/>
                  </a:lnTo>
                  <a:cubicBezTo>
                    <a:pt x="674159" y="774089"/>
                    <a:pt x="673855" y="772311"/>
                    <a:pt x="673855" y="771651"/>
                  </a:cubicBezTo>
                  <a:lnTo>
                    <a:pt x="673855" y="771651"/>
                  </a:lnTo>
                  <a:lnTo>
                    <a:pt x="673855" y="771651"/>
                  </a:lnTo>
                  <a:cubicBezTo>
                    <a:pt x="673855" y="771321"/>
                    <a:pt x="673778" y="771130"/>
                    <a:pt x="673182" y="770419"/>
                  </a:cubicBezTo>
                  <a:lnTo>
                    <a:pt x="673182" y="770419"/>
                  </a:lnTo>
                  <a:lnTo>
                    <a:pt x="673182" y="770419"/>
                  </a:lnTo>
                  <a:cubicBezTo>
                    <a:pt x="673080" y="770317"/>
                    <a:pt x="673042" y="770305"/>
                    <a:pt x="672953" y="770292"/>
                  </a:cubicBezTo>
                  <a:lnTo>
                    <a:pt x="672953" y="770292"/>
                  </a:lnTo>
                  <a:lnTo>
                    <a:pt x="672953" y="770292"/>
                  </a:lnTo>
                  <a:cubicBezTo>
                    <a:pt x="672470" y="770191"/>
                    <a:pt x="672267" y="769911"/>
                    <a:pt x="672178" y="769390"/>
                  </a:cubicBezTo>
                  <a:lnTo>
                    <a:pt x="672178" y="769390"/>
                  </a:lnTo>
                  <a:lnTo>
                    <a:pt x="672178" y="769390"/>
                  </a:lnTo>
                  <a:cubicBezTo>
                    <a:pt x="672178" y="770965"/>
                    <a:pt x="672140" y="771092"/>
                    <a:pt x="671734" y="772045"/>
                  </a:cubicBezTo>
                  <a:lnTo>
                    <a:pt x="671734" y="772045"/>
                  </a:lnTo>
                  <a:lnTo>
                    <a:pt x="671518" y="772565"/>
                  </a:lnTo>
                  <a:lnTo>
                    <a:pt x="671518" y="772565"/>
                  </a:lnTo>
                  <a:lnTo>
                    <a:pt x="671518" y="772565"/>
                  </a:lnTo>
                  <a:cubicBezTo>
                    <a:pt x="671213" y="773302"/>
                    <a:pt x="670972" y="773619"/>
                    <a:pt x="670769" y="773886"/>
                  </a:cubicBezTo>
                  <a:lnTo>
                    <a:pt x="670769" y="773886"/>
                  </a:lnTo>
                  <a:lnTo>
                    <a:pt x="670769" y="773886"/>
                  </a:lnTo>
                  <a:cubicBezTo>
                    <a:pt x="670566" y="774178"/>
                    <a:pt x="670438" y="774356"/>
                    <a:pt x="670312" y="775029"/>
                  </a:cubicBezTo>
                  <a:lnTo>
                    <a:pt x="670312" y="775029"/>
                  </a:lnTo>
                  <a:lnTo>
                    <a:pt x="670312" y="775029"/>
                  </a:lnTo>
                  <a:cubicBezTo>
                    <a:pt x="670210" y="775550"/>
                    <a:pt x="670032" y="775893"/>
                    <a:pt x="669931" y="776121"/>
                  </a:cubicBezTo>
                  <a:lnTo>
                    <a:pt x="669931" y="776121"/>
                  </a:lnTo>
                  <a:lnTo>
                    <a:pt x="669931" y="776121"/>
                  </a:lnTo>
                  <a:cubicBezTo>
                    <a:pt x="669892" y="776197"/>
                    <a:pt x="669842" y="776299"/>
                    <a:pt x="669842" y="776312"/>
                  </a:cubicBezTo>
                  <a:lnTo>
                    <a:pt x="669842" y="776312"/>
                  </a:lnTo>
                  <a:lnTo>
                    <a:pt x="669842" y="776312"/>
                  </a:lnTo>
                  <a:cubicBezTo>
                    <a:pt x="669842" y="776337"/>
                    <a:pt x="669905" y="776502"/>
                    <a:pt x="670426" y="777036"/>
                  </a:cubicBezTo>
                  <a:lnTo>
                    <a:pt x="670426" y="777036"/>
                  </a:lnTo>
                  <a:lnTo>
                    <a:pt x="670426" y="777036"/>
                  </a:lnTo>
                  <a:cubicBezTo>
                    <a:pt x="670667" y="777264"/>
                    <a:pt x="670794" y="777378"/>
                    <a:pt x="670870" y="777417"/>
                  </a:cubicBezTo>
                  <a:lnTo>
                    <a:pt x="670870" y="777417"/>
                  </a:lnTo>
                  <a:lnTo>
                    <a:pt x="670870" y="777417"/>
                  </a:lnTo>
                  <a:cubicBezTo>
                    <a:pt x="671124" y="777277"/>
                    <a:pt x="671696" y="777188"/>
                    <a:pt x="672521" y="777632"/>
                  </a:cubicBezTo>
                  <a:lnTo>
                    <a:pt x="672521" y="777632"/>
                  </a:lnTo>
                  <a:lnTo>
                    <a:pt x="672521" y="777632"/>
                  </a:lnTo>
                  <a:cubicBezTo>
                    <a:pt x="673144" y="778001"/>
                    <a:pt x="673652" y="778102"/>
                    <a:pt x="674185" y="778204"/>
                  </a:cubicBezTo>
                  <a:lnTo>
                    <a:pt x="674185" y="778204"/>
                  </a:lnTo>
                  <a:lnTo>
                    <a:pt x="674185" y="778204"/>
                  </a:lnTo>
                  <a:cubicBezTo>
                    <a:pt x="674922" y="778344"/>
                    <a:pt x="675684" y="778509"/>
                    <a:pt x="676661" y="779360"/>
                  </a:cubicBezTo>
                  <a:lnTo>
                    <a:pt x="676661" y="779360"/>
                  </a:lnTo>
                  <a:lnTo>
                    <a:pt x="676661" y="779360"/>
                  </a:lnTo>
                  <a:cubicBezTo>
                    <a:pt x="677906" y="780452"/>
                    <a:pt x="678008" y="780566"/>
                    <a:pt x="678198" y="781811"/>
                  </a:cubicBezTo>
                  <a:lnTo>
                    <a:pt x="678198" y="781811"/>
                  </a:lnTo>
                  <a:lnTo>
                    <a:pt x="678262" y="782268"/>
                  </a:lnTo>
                  <a:lnTo>
                    <a:pt x="678262" y="782268"/>
                  </a:lnTo>
                  <a:lnTo>
                    <a:pt x="678262" y="782268"/>
                  </a:lnTo>
                  <a:cubicBezTo>
                    <a:pt x="678350" y="782763"/>
                    <a:pt x="678528" y="783081"/>
                    <a:pt x="678693" y="783411"/>
                  </a:cubicBezTo>
                  <a:lnTo>
                    <a:pt x="678693" y="783411"/>
                  </a:lnTo>
                  <a:lnTo>
                    <a:pt x="678693" y="783411"/>
                  </a:lnTo>
                  <a:cubicBezTo>
                    <a:pt x="679049" y="784046"/>
                    <a:pt x="679405" y="784694"/>
                    <a:pt x="678528" y="785900"/>
                  </a:cubicBezTo>
                  <a:lnTo>
                    <a:pt x="678528" y="785900"/>
                  </a:lnTo>
                  <a:lnTo>
                    <a:pt x="678528" y="785900"/>
                  </a:lnTo>
                  <a:cubicBezTo>
                    <a:pt x="677588" y="787183"/>
                    <a:pt x="676293" y="788681"/>
                    <a:pt x="674540" y="788897"/>
                  </a:cubicBezTo>
                  <a:lnTo>
                    <a:pt x="674540" y="788897"/>
                  </a:lnTo>
                  <a:lnTo>
                    <a:pt x="674540" y="788897"/>
                  </a:lnTo>
                  <a:cubicBezTo>
                    <a:pt x="673131" y="789062"/>
                    <a:pt x="672255" y="788618"/>
                    <a:pt x="671086" y="788021"/>
                  </a:cubicBezTo>
                  <a:lnTo>
                    <a:pt x="671086" y="788021"/>
                  </a:lnTo>
                  <a:lnTo>
                    <a:pt x="670616" y="787779"/>
                  </a:lnTo>
                  <a:lnTo>
                    <a:pt x="670616" y="787779"/>
                  </a:lnTo>
                  <a:lnTo>
                    <a:pt x="670616" y="787779"/>
                  </a:lnTo>
                  <a:cubicBezTo>
                    <a:pt x="669156" y="787056"/>
                    <a:pt x="667302" y="785760"/>
                    <a:pt x="666692" y="784871"/>
                  </a:cubicBezTo>
                  <a:lnTo>
                    <a:pt x="666692" y="784871"/>
                  </a:lnTo>
                  <a:lnTo>
                    <a:pt x="666692" y="784871"/>
                  </a:lnTo>
                  <a:cubicBezTo>
                    <a:pt x="666324" y="784325"/>
                    <a:pt x="666375" y="783779"/>
                    <a:pt x="666413" y="783385"/>
                  </a:cubicBezTo>
                  <a:lnTo>
                    <a:pt x="666413" y="783385"/>
                  </a:lnTo>
                  <a:lnTo>
                    <a:pt x="666413" y="783385"/>
                  </a:lnTo>
                  <a:cubicBezTo>
                    <a:pt x="666451" y="783017"/>
                    <a:pt x="666451" y="782865"/>
                    <a:pt x="666311" y="782712"/>
                  </a:cubicBezTo>
                  <a:lnTo>
                    <a:pt x="666311" y="782712"/>
                  </a:lnTo>
                  <a:lnTo>
                    <a:pt x="666311" y="782712"/>
                  </a:lnTo>
                  <a:cubicBezTo>
                    <a:pt x="666133" y="782535"/>
                    <a:pt x="665714" y="782471"/>
                    <a:pt x="665232" y="782382"/>
                  </a:cubicBezTo>
                  <a:lnTo>
                    <a:pt x="665232" y="782382"/>
                  </a:lnTo>
                  <a:lnTo>
                    <a:pt x="665232" y="782382"/>
                  </a:lnTo>
                  <a:cubicBezTo>
                    <a:pt x="664622" y="782255"/>
                    <a:pt x="663860" y="782115"/>
                    <a:pt x="663073" y="781671"/>
                  </a:cubicBezTo>
                  <a:lnTo>
                    <a:pt x="663073" y="781671"/>
                  </a:lnTo>
                  <a:lnTo>
                    <a:pt x="663073" y="781671"/>
                  </a:lnTo>
                  <a:cubicBezTo>
                    <a:pt x="662387" y="781290"/>
                    <a:pt x="661041" y="780414"/>
                    <a:pt x="659618" y="779487"/>
                  </a:cubicBezTo>
                  <a:lnTo>
                    <a:pt x="659618" y="779487"/>
                  </a:lnTo>
                  <a:lnTo>
                    <a:pt x="659618" y="779487"/>
                  </a:lnTo>
                  <a:cubicBezTo>
                    <a:pt x="658056" y="778471"/>
                    <a:pt x="656469" y="777429"/>
                    <a:pt x="655935" y="777188"/>
                  </a:cubicBezTo>
                  <a:lnTo>
                    <a:pt x="655935" y="777188"/>
                  </a:lnTo>
                  <a:lnTo>
                    <a:pt x="655935" y="777188"/>
                  </a:lnTo>
                  <a:cubicBezTo>
                    <a:pt x="655428" y="776934"/>
                    <a:pt x="655174" y="776591"/>
                    <a:pt x="654983" y="776337"/>
                  </a:cubicBezTo>
                  <a:lnTo>
                    <a:pt x="654983" y="776337"/>
                  </a:lnTo>
                  <a:lnTo>
                    <a:pt x="654983" y="776337"/>
                  </a:lnTo>
                  <a:cubicBezTo>
                    <a:pt x="654729" y="775994"/>
                    <a:pt x="654602" y="775816"/>
                    <a:pt x="653840" y="775816"/>
                  </a:cubicBezTo>
                  <a:lnTo>
                    <a:pt x="653840" y="775816"/>
                  </a:lnTo>
                  <a:lnTo>
                    <a:pt x="653624" y="775816"/>
                  </a:lnTo>
                  <a:lnTo>
                    <a:pt x="653624" y="775816"/>
                  </a:lnTo>
                  <a:lnTo>
                    <a:pt x="653624" y="775816"/>
                  </a:lnTo>
                  <a:cubicBezTo>
                    <a:pt x="652748" y="775829"/>
                    <a:pt x="651935" y="775689"/>
                    <a:pt x="651237" y="775550"/>
                  </a:cubicBezTo>
                  <a:lnTo>
                    <a:pt x="651237" y="775550"/>
                  </a:lnTo>
                  <a:lnTo>
                    <a:pt x="651237" y="775550"/>
                  </a:lnTo>
                  <a:cubicBezTo>
                    <a:pt x="650360" y="775397"/>
                    <a:pt x="649598" y="775283"/>
                    <a:pt x="649205" y="775550"/>
                  </a:cubicBezTo>
                  <a:lnTo>
                    <a:pt x="649205" y="775550"/>
                  </a:lnTo>
                  <a:lnTo>
                    <a:pt x="649205" y="775550"/>
                  </a:lnTo>
                  <a:cubicBezTo>
                    <a:pt x="648938" y="775728"/>
                    <a:pt x="648722" y="775943"/>
                    <a:pt x="648519" y="776134"/>
                  </a:cubicBezTo>
                  <a:lnTo>
                    <a:pt x="648519" y="776134"/>
                  </a:lnTo>
                  <a:lnTo>
                    <a:pt x="648519" y="776134"/>
                  </a:lnTo>
                  <a:cubicBezTo>
                    <a:pt x="648151" y="776490"/>
                    <a:pt x="647782" y="776845"/>
                    <a:pt x="647236" y="776845"/>
                  </a:cubicBezTo>
                  <a:lnTo>
                    <a:pt x="647236" y="776845"/>
                  </a:lnTo>
                  <a:lnTo>
                    <a:pt x="647236" y="776845"/>
                  </a:lnTo>
                  <a:cubicBezTo>
                    <a:pt x="646906" y="776845"/>
                    <a:pt x="646550" y="776705"/>
                    <a:pt x="646182" y="776401"/>
                  </a:cubicBezTo>
                  <a:lnTo>
                    <a:pt x="646182" y="776401"/>
                  </a:lnTo>
                  <a:lnTo>
                    <a:pt x="646182" y="776401"/>
                  </a:lnTo>
                  <a:cubicBezTo>
                    <a:pt x="645915" y="776172"/>
                    <a:pt x="645788" y="776147"/>
                    <a:pt x="645662" y="776147"/>
                  </a:cubicBezTo>
                  <a:lnTo>
                    <a:pt x="645662" y="776147"/>
                  </a:lnTo>
                  <a:lnTo>
                    <a:pt x="645662" y="776147"/>
                  </a:lnTo>
                  <a:cubicBezTo>
                    <a:pt x="644874" y="776096"/>
                    <a:pt x="644772" y="775499"/>
                    <a:pt x="644582" y="774292"/>
                  </a:cubicBezTo>
                  <a:lnTo>
                    <a:pt x="644582" y="774292"/>
                  </a:lnTo>
                  <a:lnTo>
                    <a:pt x="644582" y="774292"/>
                  </a:lnTo>
                  <a:cubicBezTo>
                    <a:pt x="644430" y="773340"/>
                    <a:pt x="644480" y="772870"/>
                    <a:pt x="644518" y="772616"/>
                  </a:cubicBezTo>
                  <a:lnTo>
                    <a:pt x="644518" y="772616"/>
                  </a:lnTo>
                  <a:lnTo>
                    <a:pt x="644518" y="772616"/>
                  </a:lnTo>
                  <a:cubicBezTo>
                    <a:pt x="644518" y="772540"/>
                    <a:pt x="644531" y="772502"/>
                    <a:pt x="644531" y="772489"/>
                  </a:cubicBezTo>
                  <a:lnTo>
                    <a:pt x="644531" y="772489"/>
                  </a:lnTo>
                  <a:lnTo>
                    <a:pt x="644531" y="772489"/>
                  </a:lnTo>
                  <a:cubicBezTo>
                    <a:pt x="644493" y="772400"/>
                    <a:pt x="644176" y="772019"/>
                    <a:pt x="643998" y="771829"/>
                  </a:cubicBezTo>
                  <a:lnTo>
                    <a:pt x="643998" y="771829"/>
                  </a:lnTo>
                  <a:lnTo>
                    <a:pt x="643718" y="771499"/>
                  </a:lnTo>
                  <a:lnTo>
                    <a:pt x="643718" y="771499"/>
                  </a:lnTo>
                  <a:lnTo>
                    <a:pt x="643718" y="771499"/>
                  </a:lnTo>
                  <a:cubicBezTo>
                    <a:pt x="643693" y="771448"/>
                    <a:pt x="643668" y="771435"/>
                    <a:pt x="643642" y="771397"/>
                  </a:cubicBezTo>
                  <a:lnTo>
                    <a:pt x="643642" y="771397"/>
                  </a:lnTo>
                  <a:lnTo>
                    <a:pt x="643642" y="771397"/>
                  </a:lnTo>
                  <a:cubicBezTo>
                    <a:pt x="643452" y="771613"/>
                    <a:pt x="643160" y="771918"/>
                    <a:pt x="642677" y="772273"/>
                  </a:cubicBezTo>
                  <a:lnTo>
                    <a:pt x="642677" y="772273"/>
                  </a:lnTo>
                  <a:lnTo>
                    <a:pt x="642677" y="772273"/>
                  </a:lnTo>
                  <a:cubicBezTo>
                    <a:pt x="642131" y="772654"/>
                    <a:pt x="641915" y="772921"/>
                    <a:pt x="641788" y="773073"/>
                  </a:cubicBezTo>
                  <a:lnTo>
                    <a:pt x="641788" y="773073"/>
                  </a:lnTo>
                  <a:lnTo>
                    <a:pt x="641788" y="773073"/>
                  </a:lnTo>
                  <a:cubicBezTo>
                    <a:pt x="641521" y="773404"/>
                    <a:pt x="641318" y="773543"/>
                    <a:pt x="640785" y="773543"/>
                  </a:cubicBezTo>
                  <a:lnTo>
                    <a:pt x="640785" y="773543"/>
                  </a:lnTo>
                  <a:lnTo>
                    <a:pt x="640785" y="773543"/>
                  </a:lnTo>
                  <a:cubicBezTo>
                    <a:pt x="640620" y="773543"/>
                    <a:pt x="640416" y="773531"/>
                    <a:pt x="640124" y="773505"/>
                  </a:cubicBezTo>
                  <a:lnTo>
                    <a:pt x="640124" y="773505"/>
                  </a:lnTo>
                  <a:lnTo>
                    <a:pt x="640124" y="773505"/>
                  </a:lnTo>
                  <a:cubicBezTo>
                    <a:pt x="639743" y="773505"/>
                    <a:pt x="639566" y="773531"/>
                    <a:pt x="639413" y="773556"/>
                  </a:cubicBezTo>
                  <a:lnTo>
                    <a:pt x="639413" y="773556"/>
                  </a:lnTo>
                  <a:lnTo>
                    <a:pt x="639413" y="773556"/>
                  </a:lnTo>
                  <a:cubicBezTo>
                    <a:pt x="639324" y="773581"/>
                    <a:pt x="639223" y="773607"/>
                    <a:pt x="639108" y="773607"/>
                  </a:cubicBezTo>
                  <a:lnTo>
                    <a:pt x="639108" y="773607"/>
                  </a:lnTo>
                  <a:lnTo>
                    <a:pt x="639108" y="773607"/>
                  </a:lnTo>
                  <a:cubicBezTo>
                    <a:pt x="638702" y="773607"/>
                    <a:pt x="638486" y="773416"/>
                    <a:pt x="637661" y="772565"/>
                  </a:cubicBezTo>
                  <a:lnTo>
                    <a:pt x="637661" y="772565"/>
                  </a:lnTo>
                  <a:lnTo>
                    <a:pt x="637038" y="771930"/>
                  </a:lnTo>
                  <a:lnTo>
                    <a:pt x="637038" y="771930"/>
                  </a:lnTo>
                  <a:lnTo>
                    <a:pt x="637038" y="771930"/>
                  </a:lnTo>
                  <a:cubicBezTo>
                    <a:pt x="636124" y="771029"/>
                    <a:pt x="635133" y="770394"/>
                    <a:pt x="634257" y="769822"/>
                  </a:cubicBezTo>
                  <a:lnTo>
                    <a:pt x="634257" y="769822"/>
                  </a:lnTo>
                  <a:lnTo>
                    <a:pt x="634257" y="769822"/>
                  </a:lnTo>
                  <a:cubicBezTo>
                    <a:pt x="633013" y="769048"/>
                    <a:pt x="631920" y="768324"/>
                    <a:pt x="631349" y="767105"/>
                  </a:cubicBezTo>
                  <a:lnTo>
                    <a:pt x="631349" y="767105"/>
                  </a:lnTo>
                  <a:lnTo>
                    <a:pt x="631349" y="767105"/>
                  </a:lnTo>
                  <a:cubicBezTo>
                    <a:pt x="630422" y="765047"/>
                    <a:pt x="629800" y="761593"/>
                    <a:pt x="629800" y="759624"/>
                  </a:cubicBezTo>
                  <a:lnTo>
                    <a:pt x="629800" y="759624"/>
                  </a:lnTo>
                  <a:lnTo>
                    <a:pt x="629800" y="756068"/>
                  </a:lnTo>
                  <a:lnTo>
                    <a:pt x="629800" y="756068"/>
                  </a:lnTo>
                  <a:lnTo>
                    <a:pt x="629800" y="756068"/>
                  </a:lnTo>
                  <a:cubicBezTo>
                    <a:pt x="629800" y="755230"/>
                    <a:pt x="629990" y="754608"/>
                    <a:pt x="630104" y="754214"/>
                  </a:cubicBezTo>
                  <a:lnTo>
                    <a:pt x="630104" y="754214"/>
                  </a:lnTo>
                  <a:lnTo>
                    <a:pt x="630104" y="754214"/>
                  </a:lnTo>
                  <a:cubicBezTo>
                    <a:pt x="630130" y="754138"/>
                    <a:pt x="630155" y="754024"/>
                    <a:pt x="630168" y="753960"/>
                  </a:cubicBezTo>
                  <a:lnTo>
                    <a:pt x="630168" y="753960"/>
                  </a:lnTo>
                  <a:lnTo>
                    <a:pt x="630168" y="753960"/>
                  </a:lnTo>
                  <a:cubicBezTo>
                    <a:pt x="630092" y="753922"/>
                    <a:pt x="629965" y="753910"/>
                    <a:pt x="629723" y="753871"/>
                  </a:cubicBezTo>
                  <a:lnTo>
                    <a:pt x="629723" y="753871"/>
                  </a:lnTo>
                  <a:lnTo>
                    <a:pt x="629723" y="753871"/>
                  </a:lnTo>
                  <a:cubicBezTo>
                    <a:pt x="629152" y="753782"/>
                    <a:pt x="628631" y="753871"/>
                    <a:pt x="628123" y="753935"/>
                  </a:cubicBezTo>
                  <a:lnTo>
                    <a:pt x="628123" y="753935"/>
                  </a:lnTo>
                  <a:lnTo>
                    <a:pt x="628123" y="753935"/>
                  </a:lnTo>
                  <a:cubicBezTo>
                    <a:pt x="627780" y="753986"/>
                    <a:pt x="627463" y="754036"/>
                    <a:pt x="627158" y="754036"/>
                  </a:cubicBezTo>
                  <a:lnTo>
                    <a:pt x="627158" y="754036"/>
                  </a:lnTo>
                  <a:lnTo>
                    <a:pt x="627158" y="754036"/>
                  </a:lnTo>
                  <a:cubicBezTo>
                    <a:pt x="626447" y="754036"/>
                    <a:pt x="625926" y="753770"/>
                    <a:pt x="625558" y="753198"/>
                  </a:cubicBezTo>
                  <a:lnTo>
                    <a:pt x="625558" y="753198"/>
                  </a:lnTo>
                  <a:lnTo>
                    <a:pt x="625558" y="753198"/>
                  </a:lnTo>
                  <a:cubicBezTo>
                    <a:pt x="625355" y="752868"/>
                    <a:pt x="625063" y="752373"/>
                    <a:pt x="624732" y="751763"/>
                  </a:cubicBezTo>
                  <a:lnTo>
                    <a:pt x="624732" y="751763"/>
                  </a:lnTo>
                  <a:lnTo>
                    <a:pt x="624732" y="751763"/>
                  </a:lnTo>
                  <a:cubicBezTo>
                    <a:pt x="623831" y="750150"/>
                    <a:pt x="622332" y="747496"/>
                    <a:pt x="621380" y="746899"/>
                  </a:cubicBezTo>
                  <a:lnTo>
                    <a:pt x="621380" y="746899"/>
                  </a:lnTo>
                  <a:lnTo>
                    <a:pt x="621380" y="746899"/>
                  </a:lnTo>
                  <a:cubicBezTo>
                    <a:pt x="620834" y="746544"/>
                    <a:pt x="620084" y="746290"/>
                    <a:pt x="619335" y="746048"/>
                  </a:cubicBezTo>
                  <a:lnTo>
                    <a:pt x="619335" y="746048"/>
                  </a:lnTo>
                  <a:lnTo>
                    <a:pt x="619335" y="746048"/>
                  </a:lnTo>
                  <a:cubicBezTo>
                    <a:pt x="618268" y="745680"/>
                    <a:pt x="617151" y="745299"/>
                    <a:pt x="616503" y="744613"/>
                  </a:cubicBezTo>
                  <a:lnTo>
                    <a:pt x="616503" y="744613"/>
                  </a:lnTo>
                  <a:lnTo>
                    <a:pt x="616503" y="744613"/>
                  </a:lnTo>
                  <a:cubicBezTo>
                    <a:pt x="615335" y="743305"/>
                    <a:pt x="616960" y="741362"/>
                    <a:pt x="617570" y="740638"/>
                  </a:cubicBezTo>
                  <a:lnTo>
                    <a:pt x="617570" y="740638"/>
                  </a:lnTo>
                  <a:lnTo>
                    <a:pt x="617570" y="740638"/>
                  </a:lnTo>
                  <a:cubicBezTo>
                    <a:pt x="617633" y="740549"/>
                    <a:pt x="617671" y="740499"/>
                    <a:pt x="617709" y="740473"/>
                  </a:cubicBezTo>
                  <a:lnTo>
                    <a:pt x="617709" y="740473"/>
                  </a:lnTo>
                  <a:lnTo>
                    <a:pt x="617709" y="740473"/>
                  </a:lnTo>
                  <a:cubicBezTo>
                    <a:pt x="617951" y="740156"/>
                    <a:pt x="618345" y="739622"/>
                    <a:pt x="617951" y="738187"/>
                  </a:cubicBezTo>
                  <a:lnTo>
                    <a:pt x="617951" y="738187"/>
                  </a:lnTo>
                  <a:lnTo>
                    <a:pt x="617951" y="738187"/>
                  </a:lnTo>
                  <a:cubicBezTo>
                    <a:pt x="617621" y="737019"/>
                    <a:pt x="617405" y="736308"/>
                    <a:pt x="617036" y="736308"/>
                  </a:cubicBezTo>
                  <a:lnTo>
                    <a:pt x="617036" y="736308"/>
                  </a:lnTo>
                  <a:lnTo>
                    <a:pt x="617036" y="736308"/>
                  </a:lnTo>
                  <a:cubicBezTo>
                    <a:pt x="616960" y="736308"/>
                    <a:pt x="616871" y="736320"/>
                    <a:pt x="616782" y="736346"/>
                  </a:cubicBezTo>
                  <a:lnTo>
                    <a:pt x="616782" y="736346"/>
                  </a:lnTo>
                  <a:lnTo>
                    <a:pt x="616782" y="736346"/>
                  </a:lnTo>
                  <a:cubicBezTo>
                    <a:pt x="616490" y="736422"/>
                    <a:pt x="616452" y="736854"/>
                    <a:pt x="616452" y="737819"/>
                  </a:cubicBezTo>
                  <a:lnTo>
                    <a:pt x="616452" y="737819"/>
                  </a:lnTo>
                  <a:lnTo>
                    <a:pt x="616452" y="737819"/>
                  </a:lnTo>
                  <a:cubicBezTo>
                    <a:pt x="616439" y="738416"/>
                    <a:pt x="616439" y="739076"/>
                    <a:pt x="616249" y="739699"/>
                  </a:cubicBezTo>
                  <a:lnTo>
                    <a:pt x="616249" y="739699"/>
                  </a:lnTo>
                  <a:lnTo>
                    <a:pt x="616249" y="739699"/>
                  </a:lnTo>
                  <a:cubicBezTo>
                    <a:pt x="615906" y="740816"/>
                    <a:pt x="614928" y="741883"/>
                    <a:pt x="613722" y="743254"/>
                  </a:cubicBezTo>
                  <a:lnTo>
                    <a:pt x="613722" y="743254"/>
                  </a:lnTo>
                  <a:lnTo>
                    <a:pt x="613722" y="743254"/>
                  </a:lnTo>
                  <a:cubicBezTo>
                    <a:pt x="613265" y="743775"/>
                    <a:pt x="612769" y="744334"/>
                    <a:pt x="612261" y="744931"/>
                  </a:cubicBezTo>
                  <a:lnTo>
                    <a:pt x="612261" y="744931"/>
                  </a:lnTo>
                  <a:lnTo>
                    <a:pt x="612261" y="744931"/>
                  </a:lnTo>
                  <a:cubicBezTo>
                    <a:pt x="611258" y="746125"/>
                    <a:pt x="610547" y="746760"/>
                    <a:pt x="609798" y="747445"/>
                  </a:cubicBezTo>
                  <a:lnTo>
                    <a:pt x="609798" y="747445"/>
                  </a:lnTo>
                  <a:lnTo>
                    <a:pt x="609798" y="747445"/>
                  </a:lnTo>
                  <a:cubicBezTo>
                    <a:pt x="609201" y="747979"/>
                    <a:pt x="608591" y="748512"/>
                    <a:pt x="607816" y="749376"/>
                  </a:cubicBezTo>
                  <a:lnTo>
                    <a:pt x="607816" y="749376"/>
                  </a:lnTo>
                  <a:lnTo>
                    <a:pt x="607816" y="749376"/>
                  </a:lnTo>
                  <a:cubicBezTo>
                    <a:pt x="607334" y="749896"/>
                    <a:pt x="606991" y="750341"/>
                    <a:pt x="606712" y="750709"/>
                  </a:cubicBezTo>
                  <a:lnTo>
                    <a:pt x="606712" y="750709"/>
                  </a:lnTo>
                  <a:lnTo>
                    <a:pt x="606712" y="750709"/>
                  </a:lnTo>
                  <a:cubicBezTo>
                    <a:pt x="605937" y="751700"/>
                    <a:pt x="605480" y="752284"/>
                    <a:pt x="603854" y="752716"/>
                  </a:cubicBezTo>
                  <a:lnTo>
                    <a:pt x="603854" y="752716"/>
                  </a:lnTo>
                  <a:lnTo>
                    <a:pt x="603854" y="752716"/>
                  </a:lnTo>
                  <a:cubicBezTo>
                    <a:pt x="603130" y="752894"/>
                    <a:pt x="602584" y="753148"/>
                    <a:pt x="602051" y="753440"/>
                  </a:cubicBezTo>
                  <a:lnTo>
                    <a:pt x="602051" y="753440"/>
                  </a:lnTo>
                  <a:lnTo>
                    <a:pt x="602051" y="753440"/>
                  </a:lnTo>
                  <a:cubicBezTo>
                    <a:pt x="601149" y="753897"/>
                    <a:pt x="600222" y="754354"/>
                    <a:pt x="598635" y="754240"/>
                  </a:cubicBezTo>
                  <a:lnTo>
                    <a:pt x="598635" y="754240"/>
                  </a:lnTo>
                  <a:lnTo>
                    <a:pt x="598635" y="754240"/>
                  </a:lnTo>
                  <a:cubicBezTo>
                    <a:pt x="597555" y="754138"/>
                    <a:pt x="597034" y="753960"/>
                    <a:pt x="596717" y="753846"/>
                  </a:cubicBezTo>
                  <a:lnTo>
                    <a:pt x="596717" y="753846"/>
                  </a:lnTo>
                  <a:lnTo>
                    <a:pt x="596717" y="753846"/>
                  </a:lnTo>
                  <a:cubicBezTo>
                    <a:pt x="596615" y="753833"/>
                    <a:pt x="596526" y="753782"/>
                    <a:pt x="596488" y="753782"/>
                  </a:cubicBezTo>
                  <a:lnTo>
                    <a:pt x="596488" y="753782"/>
                  </a:lnTo>
                  <a:lnTo>
                    <a:pt x="596488" y="753782"/>
                  </a:lnTo>
                  <a:cubicBezTo>
                    <a:pt x="596437" y="753782"/>
                    <a:pt x="596323" y="753833"/>
                    <a:pt x="596006" y="753986"/>
                  </a:cubicBezTo>
                  <a:lnTo>
                    <a:pt x="596006" y="753986"/>
                  </a:lnTo>
                  <a:lnTo>
                    <a:pt x="596006" y="753986"/>
                  </a:lnTo>
                  <a:cubicBezTo>
                    <a:pt x="595942" y="754024"/>
                    <a:pt x="595917" y="754036"/>
                    <a:pt x="595904" y="754036"/>
                  </a:cubicBezTo>
                  <a:lnTo>
                    <a:pt x="595904" y="754036"/>
                  </a:lnTo>
                  <a:lnTo>
                    <a:pt x="595904" y="754036"/>
                  </a:lnTo>
                  <a:cubicBezTo>
                    <a:pt x="595917" y="754113"/>
                    <a:pt x="595993" y="754265"/>
                    <a:pt x="596044" y="754354"/>
                  </a:cubicBezTo>
                  <a:lnTo>
                    <a:pt x="596044" y="754354"/>
                  </a:lnTo>
                  <a:lnTo>
                    <a:pt x="596044" y="754354"/>
                  </a:lnTo>
                  <a:cubicBezTo>
                    <a:pt x="596171" y="754633"/>
                    <a:pt x="596361" y="755014"/>
                    <a:pt x="596145" y="755408"/>
                  </a:cubicBezTo>
                  <a:lnTo>
                    <a:pt x="596145" y="755408"/>
                  </a:lnTo>
                  <a:lnTo>
                    <a:pt x="596145" y="755408"/>
                  </a:lnTo>
                  <a:cubicBezTo>
                    <a:pt x="595942" y="755776"/>
                    <a:pt x="595510" y="755878"/>
                    <a:pt x="595193" y="755916"/>
                  </a:cubicBezTo>
                  <a:lnTo>
                    <a:pt x="595193" y="755916"/>
                  </a:lnTo>
                  <a:lnTo>
                    <a:pt x="595193" y="755916"/>
                  </a:lnTo>
                  <a:cubicBezTo>
                    <a:pt x="594825" y="755954"/>
                    <a:pt x="594393" y="756030"/>
                    <a:pt x="593910" y="756119"/>
                  </a:cubicBezTo>
                  <a:lnTo>
                    <a:pt x="593910" y="756119"/>
                  </a:lnTo>
                  <a:lnTo>
                    <a:pt x="593910" y="756119"/>
                  </a:lnTo>
                  <a:cubicBezTo>
                    <a:pt x="592361" y="756424"/>
                    <a:pt x="590443" y="756678"/>
                    <a:pt x="589275" y="756221"/>
                  </a:cubicBezTo>
                  <a:lnTo>
                    <a:pt x="589275" y="756221"/>
                  </a:lnTo>
                  <a:lnTo>
                    <a:pt x="589275" y="756221"/>
                  </a:lnTo>
                  <a:cubicBezTo>
                    <a:pt x="588335" y="755853"/>
                    <a:pt x="587548" y="754926"/>
                    <a:pt x="586786" y="753986"/>
                  </a:cubicBezTo>
                  <a:lnTo>
                    <a:pt x="586786" y="753986"/>
                  </a:lnTo>
                  <a:lnTo>
                    <a:pt x="586786" y="753986"/>
                  </a:lnTo>
                  <a:cubicBezTo>
                    <a:pt x="586151" y="753249"/>
                    <a:pt x="585516" y="752449"/>
                    <a:pt x="584957" y="752246"/>
                  </a:cubicBezTo>
                  <a:lnTo>
                    <a:pt x="584957" y="752246"/>
                  </a:lnTo>
                  <a:lnTo>
                    <a:pt x="584957" y="752246"/>
                  </a:lnTo>
                  <a:cubicBezTo>
                    <a:pt x="584449" y="752068"/>
                    <a:pt x="583928" y="751878"/>
                    <a:pt x="583382" y="751725"/>
                  </a:cubicBezTo>
                  <a:lnTo>
                    <a:pt x="583382" y="751725"/>
                  </a:lnTo>
                  <a:lnTo>
                    <a:pt x="583382" y="751725"/>
                  </a:lnTo>
                  <a:cubicBezTo>
                    <a:pt x="582392" y="751382"/>
                    <a:pt x="581388" y="751065"/>
                    <a:pt x="580233" y="750570"/>
                  </a:cubicBezTo>
                  <a:lnTo>
                    <a:pt x="580233" y="750570"/>
                  </a:lnTo>
                  <a:lnTo>
                    <a:pt x="580233" y="750570"/>
                  </a:lnTo>
                  <a:cubicBezTo>
                    <a:pt x="579598" y="750277"/>
                    <a:pt x="578861" y="749744"/>
                    <a:pt x="577998" y="749134"/>
                  </a:cubicBezTo>
                  <a:lnTo>
                    <a:pt x="577998" y="749134"/>
                  </a:lnTo>
                  <a:lnTo>
                    <a:pt x="577998" y="749134"/>
                  </a:lnTo>
                  <a:cubicBezTo>
                    <a:pt x="576423" y="748017"/>
                    <a:pt x="574454" y="746620"/>
                    <a:pt x="572854" y="746620"/>
                  </a:cubicBezTo>
                  <a:lnTo>
                    <a:pt x="572854" y="746620"/>
                  </a:lnTo>
                  <a:lnTo>
                    <a:pt x="572854" y="746620"/>
                  </a:lnTo>
                  <a:cubicBezTo>
                    <a:pt x="571305" y="746620"/>
                    <a:pt x="570835" y="747039"/>
                    <a:pt x="570162" y="747623"/>
                  </a:cubicBezTo>
                  <a:lnTo>
                    <a:pt x="570162" y="747623"/>
                  </a:lnTo>
                  <a:lnTo>
                    <a:pt x="570162" y="747623"/>
                  </a:lnTo>
                  <a:cubicBezTo>
                    <a:pt x="569768" y="747979"/>
                    <a:pt x="569336" y="748360"/>
                    <a:pt x="568651" y="748690"/>
                  </a:cubicBezTo>
                  <a:lnTo>
                    <a:pt x="568651" y="748690"/>
                  </a:lnTo>
                  <a:lnTo>
                    <a:pt x="568651" y="748690"/>
                  </a:lnTo>
                  <a:cubicBezTo>
                    <a:pt x="567508" y="749261"/>
                    <a:pt x="566517" y="749350"/>
                    <a:pt x="565691" y="749350"/>
                  </a:cubicBezTo>
                  <a:lnTo>
                    <a:pt x="565691" y="749350"/>
                  </a:lnTo>
                  <a:lnTo>
                    <a:pt x="565691" y="749350"/>
                  </a:lnTo>
                  <a:cubicBezTo>
                    <a:pt x="565349" y="749350"/>
                    <a:pt x="564993" y="749325"/>
                    <a:pt x="564637" y="749299"/>
                  </a:cubicBezTo>
                  <a:lnTo>
                    <a:pt x="564637" y="749299"/>
                  </a:lnTo>
                  <a:lnTo>
                    <a:pt x="564637" y="749299"/>
                  </a:lnTo>
                  <a:cubicBezTo>
                    <a:pt x="564295" y="749274"/>
                    <a:pt x="563926" y="749261"/>
                    <a:pt x="563558" y="749261"/>
                  </a:cubicBezTo>
                  <a:lnTo>
                    <a:pt x="563558" y="749261"/>
                  </a:lnTo>
                  <a:lnTo>
                    <a:pt x="563558" y="749261"/>
                  </a:lnTo>
                  <a:cubicBezTo>
                    <a:pt x="562923" y="749261"/>
                    <a:pt x="562796" y="749325"/>
                    <a:pt x="562783" y="749325"/>
                  </a:cubicBezTo>
                  <a:lnTo>
                    <a:pt x="562783" y="749325"/>
                  </a:lnTo>
                  <a:lnTo>
                    <a:pt x="562783" y="749325"/>
                  </a:lnTo>
                  <a:cubicBezTo>
                    <a:pt x="562745" y="749388"/>
                    <a:pt x="562720" y="749554"/>
                    <a:pt x="562694" y="749693"/>
                  </a:cubicBezTo>
                  <a:lnTo>
                    <a:pt x="562694" y="749693"/>
                  </a:lnTo>
                  <a:lnTo>
                    <a:pt x="562694" y="749693"/>
                  </a:lnTo>
                  <a:cubicBezTo>
                    <a:pt x="562644" y="749960"/>
                    <a:pt x="562593" y="750277"/>
                    <a:pt x="562479" y="750671"/>
                  </a:cubicBezTo>
                  <a:lnTo>
                    <a:pt x="562479" y="750671"/>
                  </a:lnTo>
                  <a:lnTo>
                    <a:pt x="562479" y="750671"/>
                  </a:lnTo>
                  <a:cubicBezTo>
                    <a:pt x="562237" y="751458"/>
                    <a:pt x="561869" y="751789"/>
                    <a:pt x="561577" y="752068"/>
                  </a:cubicBezTo>
                  <a:lnTo>
                    <a:pt x="561577" y="752068"/>
                  </a:lnTo>
                  <a:lnTo>
                    <a:pt x="561577" y="752068"/>
                  </a:lnTo>
                  <a:cubicBezTo>
                    <a:pt x="561247" y="752373"/>
                    <a:pt x="560955" y="752627"/>
                    <a:pt x="560612" y="753605"/>
                  </a:cubicBezTo>
                  <a:lnTo>
                    <a:pt x="560612" y="753605"/>
                  </a:lnTo>
                  <a:lnTo>
                    <a:pt x="560612" y="753605"/>
                  </a:lnTo>
                  <a:cubicBezTo>
                    <a:pt x="560408" y="754189"/>
                    <a:pt x="560332" y="754583"/>
                    <a:pt x="560269" y="754926"/>
                  </a:cubicBezTo>
                  <a:lnTo>
                    <a:pt x="560269" y="754926"/>
                  </a:lnTo>
                  <a:lnTo>
                    <a:pt x="560269" y="754926"/>
                  </a:lnTo>
                  <a:cubicBezTo>
                    <a:pt x="560078" y="755853"/>
                    <a:pt x="559939" y="756323"/>
                    <a:pt x="558516" y="757554"/>
                  </a:cubicBezTo>
                  <a:lnTo>
                    <a:pt x="558516" y="757554"/>
                  </a:lnTo>
                  <a:lnTo>
                    <a:pt x="558516" y="757554"/>
                  </a:lnTo>
                  <a:cubicBezTo>
                    <a:pt x="557653" y="758304"/>
                    <a:pt x="557183" y="758469"/>
                    <a:pt x="556853" y="758596"/>
                  </a:cubicBezTo>
                  <a:lnTo>
                    <a:pt x="556853" y="758596"/>
                  </a:lnTo>
                  <a:lnTo>
                    <a:pt x="556853" y="758596"/>
                  </a:lnTo>
                  <a:cubicBezTo>
                    <a:pt x="556497" y="758710"/>
                    <a:pt x="556294" y="758786"/>
                    <a:pt x="555329" y="760259"/>
                  </a:cubicBezTo>
                  <a:lnTo>
                    <a:pt x="555329" y="760259"/>
                  </a:lnTo>
                  <a:lnTo>
                    <a:pt x="555329" y="760259"/>
                  </a:lnTo>
                  <a:cubicBezTo>
                    <a:pt x="554440" y="761656"/>
                    <a:pt x="554262" y="762152"/>
                    <a:pt x="554046" y="762723"/>
                  </a:cubicBezTo>
                  <a:lnTo>
                    <a:pt x="554046" y="762723"/>
                  </a:lnTo>
                  <a:lnTo>
                    <a:pt x="554046" y="762723"/>
                  </a:lnTo>
                  <a:cubicBezTo>
                    <a:pt x="553843" y="763269"/>
                    <a:pt x="553601" y="763891"/>
                    <a:pt x="552776" y="765301"/>
                  </a:cubicBezTo>
                  <a:lnTo>
                    <a:pt x="552776" y="765301"/>
                  </a:lnTo>
                  <a:lnTo>
                    <a:pt x="552776" y="765301"/>
                  </a:lnTo>
                  <a:cubicBezTo>
                    <a:pt x="551963" y="766673"/>
                    <a:pt x="551747" y="766889"/>
                    <a:pt x="551595" y="767066"/>
                  </a:cubicBezTo>
                  <a:lnTo>
                    <a:pt x="551595" y="767066"/>
                  </a:lnTo>
                  <a:lnTo>
                    <a:pt x="551595" y="767066"/>
                  </a:lnTo>
                  <a:cubicBezTo>
                    <a:pt x="551481" y="767181"/>
                    <a:pt x="551392" y="767282"/>
                    <a:pt x="550579" y="768794"/>
                  </a:cubicBezTo>
                  <a:lnTo>
                    <a:pt x="550579" y="768794"/>
                  </a:lnTo>
                  <a:lnTo>
                    <a:pt x="550579" y="768794"/>
                  </a:lnTo>
                  <a:cubicBezTo>
                    <a:pt x="549957" y="769975"/>
                    <a:pt x="549423" y="770686"/>
                    <a:pt x="549017" y="771194"/>
                  </a:cubicBezTo>
                  <a:lnTo>
                    <a:pt x="549017" y="771194"/>
                  </a:lnTo>
                  <a:lnTo>
                    <a:pt x="549017" y="771194"/>
                  </a:lnTo>
                  <a:cubicBezTo>
                    <a:pt x="548357" y="772019"/>
                    <a:pt x="548115" y="772349"/>
                    <a:pt x="548255" y="773619"/>
                  </a:cubicBezTo>
                  <a:lnTo>
                    <a:pt x="548255" y="773619"/>
                  </a:lnTo>
                  <a:lnTo>
                    <a:pt x="548255" y="773619"/>
                  </a:lnTo>
                  <a:cubicBezTo>
                    <a:pt x="548331" y="774407"/>
                    <a:pt x="548331" y="774839"/>
                    <a:pt x="548331" y="775169"/>
                  </a:cubicBezTo>
                  <a:lnTo>
                    <a:pt x="548331" y="775169"/>
                  </a:lnTo>
                  <a:lnTo>
                    <a:pt x="548331" y="775169"/>
                  </a:lnTo>
                  <a:cubicBezTo>
                    <a:pt x="548331" y="775766"/>
                    <a:pt x="548331" y="775829"/>
                    <a:pt x="549245" y="777302"/>
                  </a:cubicBezTo>
                  <a:lnTo>
                    <a:pt x="549245" y="777302"/>
                  </a:lnTo>
                  <a:lnTo>
                    <a:pt x="549245" y="777302"/>
                  </a:lnTo>
                  <a:cubicBezTo>
                    <a:pt x="549703" y="778064"/>
                    <a:pt x="550109" y="778445"/>
                    <a:pt x="550414" y="778737"/>
                  </a:cubicBezTo>
                  <a:lnTo>
                    <a:pt x="550414" y="778737"/>
                  </a:lnTo>
                  <a:lnTo>
                    <a:pt x="550414" y="778737"/>
                  </a:lnTo>
                  <a:cubicBezTo>
                    <a:pt x="551201" y="779499"/>
                    <a:pt x="551468" y="779944"/>
                    <a:pt x="551163" y="781823"/>
                  </a:cubicBezTo>
                  <a:lnTo>
                    <a:pt x="551163" y="781823"/>
                  </a:lnTo>
                  <a:lnTo>
                    <a:pt x="551163" y="781823"/>
                  </a:lnTo>
                  <a:cubicBezTo>
                    <a:pt x="551011" y="782814"/>
                    <a:pt x="550719" y="783474"/>
                    <a:pt x="550515" y="783957"/>
                  </a:cubicBezTo>
                  <a:lnTo>
                    <a:pt x="550515" y="783957"/>
                  </a:lnTo>
                  <a:lnTo>
                    <a:pt x="550515" y="783957"/>
                  </a:lnTo>
                  <a:cubicBezTo>
                    <a:pt x="550147" y="784782"/>
                    <a:pt x="550071" y="784998"/>
                    <a:pt x="551125" y="786154"/>
                  </a:cubicBezTo>
                  <a:lnTo>
                    <a:pt x="551125" y="786154"/>
                  </a:lnTo>
                  <a:lnTo>
                    <a:pt x="551125" y="786154"/>
                  </a:lnTo>
                  <a:cubicBezTo>
                    <a:pt x="551887" y="787005"/>
                    <a:pt x="552344" y="787246"/>
                    <a:pt x="552674" y="787424"/>
                  </a:cubicBezTo>
                  <a:lnTo>
                    <a:pt x="552674" y="787424"/>
                  </a:lnTo>
                  <a:lnTo>
                    <a:pt x="552674" y="787424"/>
                  </a:lnTo>
                  <a:cubicBezTo>
                    <a:pt x="553322" y="787779"/>
                    <a:pt x="553576" y="788008"/>
                    <a:pt x="553906" y="789405"/>
                  </a:cubicBezTo>
                  <a:lnTo>
                    <a:pt x="553906" y="789405"/>
                  </a:lnTo>
                  <a:lnTo>
                    <a:pt x="553906" y="789405"/>
                  </a:lnTo>
                  <a:cubicBezTo>
                    <a:pt x="554033" y="789913"/>
                    <a:pt x="554110" y="790231"/>
                    <a:pt x="554173" y="790408"/>
                  </a:cubicBezTo>
                  <a:lnTo>
                    <a:pt x="554173" y="790408"/>
                  </a:lnTo>
                  <a:lnTo>
                    <a:pt x="554173" y="790408"/>
                  </a:lnTo>
                  <a:cubicBezTo>
                    <a:pt x="554325" y="790916"/>
                    <a:pt x="554313" y="790993"/>
                    <a:pt x="554236" y="791577"/>
                  </a:cubicBezTo>
                  <a:lnTo>
                    <a:pt x="554236" y="791577"/>
                  </a:lnTo>
                  <a:lnTo>
                    <a:pt x="554236" y="791577"/>
                  </a:lnTo>
                  <a:cubicBezTo>
                    <a:pt x="554186" y="791881"/>
                    <a:pt x="554097" y="792390"/>
                    <a:pt x="554008" y="793304"/>
                  </a:cubicBezTo>
                  <a:lnTo>
                    <a:pt x="554008" y="793304"/>
                  </a:lnTo>
                  <a:lnTo>
                    <a:pt x="554008" y="793304"/>
                  </a:lnTo>
                  <a:cubicBezTo>
                    <a:pt x="553868" y="794498"/>
                    <a:pt x="553589" y="795349"/>
                    <a:pt x="553360" y="796060"/>
                  </a:cubicBezTo>
                  <a:lnTo>
                    <a:pt x="553360" y="796060"/>
                  </a:lnTo>
                  <a:lnTo>
                    <a:pt x="553360" y="796060"/>
                  </a:lnTo>
                  <a:cubicBezTo>
                    <a:pt x="552966" y="797203"/>
                    <a:pt x="552763" y="797838"/>
                    <a:pt x="553512" y="799285"/>
                  </a:cubicBezTo>
                  <a:lnTo>
                    <a:pt x="553512" y="799285"/>
                  </a:lnTo>
                  <a:lnTo>
                    <a:pt x="553512" y="799285"/>
                  </a:lnTo>
                  <a:cubicBezTo>
                    <a:pt x="554630" y="801470"/>
                    <a:pt x="554668" y="801914"/>
                    <a:pt x="554630" y="803438"/>
                  </a:cubicBezTo>
                  <a:lnTo>
                    <a:pt x="554630" y="803438"/>
                  </a:lnTo>
                  <a:lnTo>
                    <a:pt x="554630" y="803438"/>
                  </a:lnTo>
                  <a:cubicBezTo>
                    <a:pt x="554630" y="803718"/>
                    <a:pt x="554630" y="804022"/>
                    <a:pt x="554630" y="804391"/>
                  </a:cubicBezTo>
                  <a:lnTo>
                    <a:pt x="554630" y="804391"/>
                  </a:lnTo>
                  <a:lnTo>
                    <a:pt x="554630" y="804391"/>
                  </a:lnTo>
                  <a:cubicBezTo>
                    <a:pt x="554630" y="804746"/>
                    <a:pt x="554617" y="805038"/>
                    <a:pt x="554605" y="805229"/>
                  </a:cubicBezTo>
                  <a:lnTo>
                    <a:pt x="554605" y="805229"/>
                  </a:lnTo>
                  <a:lnTo>
                    <a:pt x="554605" y="805229"/>
                  </a:lnTo>
                  <a:cubicBezTo>
                    <a:pt x="554605" y="805254"/>
                    <a:pt x="554605" y="805280"/>
                    <a:pt x="554605" y="805305"/>
                  </a:cubicBezTo>
                  <a:lnTo>
                    <a:pt x="554605" y="805305"/>
                  </a:lnTo>
                  <a:lnTo>
                    <a:pt x="554605" y="805305"/>
                  </a:lnTo>
                  <a:cubicBezTo>
                    <a:pt x="554897" y="805483"/>
                    <a:pt x="555278" y="805750"/>
                    <a:pt x="555837" y="806423"/>
                  </a:cubicBezTo>
                  <a:lnTo>
                    <a:pt x="555837" y="806423"/>
                  </a:lnTo>
                  <a:lnTo>
                    <a:pt x="555837" y="806423"/>
                  </a:lnTo>
                  <a:cubicBezTo>
                    <a:pt x="556319" y="807045"/>
                    <a:pt x="556827" y="807439"/>
                    <a:pt x="557272" y="807820"/>
                  </a:cubicBezTo>
                  <a:lnTo>
                    <a:pt x="557272" y="807820"/>
                  </a:lnTo>
                  <a:lnTo>
                    <a:pt x="557272" y="807820"/>
                  </a:lnTo>
                  <a:cubicBezTo>
                    <a:pt x="558211" y="808594"/>
                    <a:pt x="559113" y="809331"/>
                    <a:pt x="558681" y="811134"/>
                  </a:cubicBezTo>
                  <a:lnTo>
                    <a:pt x="558681" y="811134"/>
                  </a:lnTo>
                  <a:lnTo>
                    <a:pt x="558681" y="811134"/>
                  </a:lnTo>
                  <a:cubicBezTo>
                    <a:pt x="558516" y="811833"/>
                    <a:pt x="558351" y="812328"/>
                    <a:pt x="558199" y="812747"/>
                  </a:cubicBezTo>
                  <a:lnTo>
                    <a:pt x="558199" y="812747"/>
                  </a:lnTo>
                  <a:lnTo>
                    <a:pt x="558199" y="812747"/>
                  </a:lnTo>
                  <a:cubicBezTo>
                    <a:pt x="557881" y="813712"/>
                    <a:pt x="557691" y="814284"/>
                    <a:pt x="557805" y="816125"/>
                  </a:cubicBezTo>
                  <a:lnTo>
                    <a:pt x="557805" y="816125"/>
                  </a:lnTo>
                  <a:lnTo>
                    <a:pt x="557805" y="816125"/>
                  </a:lnTo>
                  <a:cubicBezTo>
                    <a:pt x="557869" y="817116"/>
                    <a:pt x="558135" y="817687"/>
                    <a:pt x="558351" y="818106"/>
                  </a:cubicBezTo>
                  <a:lnTo>
                    <a:pt x="558351" y="818106"/>
                  </a:lnTo>
                  <a:lnTo>
                    <a:pt x="558351" y="818106"/>
                  </a:lnTo>
                  <a:cubicBezTo>
                    <a:pt x="558808" y="819072"/>
                    <a:pt x="558885" y="819656"/>
                    <a:pt x="557754" y="820837"/>
                  </a:cubicBezTo>
                  <a:lnTo>
                    <a:pt x="557754" y="820837"/>
                  </a:lnTo>
                  <a:lnTo>
                    <a:pt x="557754" y="820837"/>
                  </a:lnTo>
                  <a:cubicBezTo>
                    <a:pt x="557551" y="821065"/>
                    <a:pt x="557386" y="821256"/>
                    <a:pt x="557246" y="821383"/>
                  </a:cubicBezTo>
                  <a:lnTo>
                    <a:pt x="557246" y="821383"/>
                  </a:lnTo>
                  <a:lnTo>
                    <a:pt x="557246" y="821383"/>
                  </a:lnTo>
                  <a:cubicBezTo>
                    <a:pt x="556611" y="822081"/>
                    <a:pt x="556294" y="822424"/>
                    <a:pt x="555646" y="822424"/>
                  </a:cubicBezTo>
                  <a:lnTo>
                    <a:pt x="555646" y="822424"/>
                  </a:lnTo>
                  <a:lnTo>
                    <a:pt x="555646" y="822424"/>
                  </a:lnTo>
                  <a:cubicBezTo>
                    <a:pt x="555392" y="822424"/>
                    <a:pt x="555125" y="822373"/>
                    <a:pt x="554732" y="822297"/>
                  </a:cubicBezTo>
                  <a:lnTo>
                    <a:pt x="554732" y="822297"/>
                  </a:lnTo>
                  <a:lnTo>
                    <a:pt x="554732" y="822297"/>
                  </a:lnTo>
                  <a:cubicBezTo>
                    <a:pt x="554490" y="822246"/>
                    <a:pt x="554198" y="822196"/>
                    <a:pt x="553843" y="822158"/>
                  </a:cubicBezTo>
                  <a:lnTo>
                    <a:pt x="553843" y="822158"/>
                  </a:lnTo>
                  <a:lnTo>
                    <a:pt x="553843" y="822158"/>
                  </a:lnTo>
                  <a:cubicBezTo>
                    <a:pt x="552954" y="822018"/>
                    <a:pt x="552332" y="821827"/>
                    <a:pt x="551887" y="821688"/>
                  </a:cubicBezTo>
                  <a:lnTo>
                    <a:pt x="551887" y="821688"/>
                  </a:lnTo>
                  <a:lnTo>
                    <a:pt x="551887" y="821688"/>
                  </a:lnTo>
                  <a:cubicBezTo>
                    <a:pt x="551531" y="821586"/>
                    <a:pt x="551290" y="821485"/>
                    <a:pt x="551062" y="821485"/>
                  </a:cubicBezTo>
                  <a:lnTo>
                    <a:pt x="551062" y="821485"/>
                  </a:lnTo>
                  <a:lnTo>
                    <a:pt x="551062" y="821485"/>
                  </a:lnTo>
                  <a:cubicBezTo>
                    <a:pt x="550896" y="821485"/>
                    <a:pt x="550668" y="821535"/>
                    <a:pt x="550223" y="821802"/>
                  </a:cubicBezTo>
                  <a:lnTo>
                    <a:pt x="550223" y="821802"/>
                  </a:lnTo>
                  <a:lnTo>
                    <a:pt x="550223" y="821802"/>
                  </a:lnTo>
                  <a:cubicBezTo>
                    <a:pt x="549563" y="822221"/>
                    <a:pt x="548966" y="822297"/>
                    <a:pt x="548522" y="822335"/>
                  </a:cubicBezTo>
                  <a:lnTo>
                    <a:pt x="548522" y="822335"/>
                  </a:lnTo>
                  <a:lnTo>
                    <a:pt x="548522" y="822335"/>
                  </a:lnTo>
                  <a:cubicBezTo>
                    <a:pt x="548395" y="822348"/>
                    <a:pt x="548191" y="822373"/>
                    <a:pt x="548179" y="822348"/>
                  </a:cubicBezTo>
                  <a:lnTo>
                    <a:pt x="548179" y="822348"/>
                  </a:lnTo>
                  <a:lnTo>
                    <a:pt x="548179" y="822348"/>
                  </a:lnTo>
                  <a:cubicBezTo>
                    <a:pt x="548179" y="822373"/>
                    <a:pt x="548141" y="822488"/>
                    <a:pt x="548204" y="822869"/>
                  </a:cubicBezTo>
                  <a:lnTo>
                    <a:pt x="548204" y="822869"/>
                  </a:lnTo>
                  <a:lnTo>
                    <a:pt x="548204" y="822869"/>
                  </a:lnTo>
                  <a:cubicBezTo>
                    <a:pt x="548242" y="823047"/>
                    <a:pt x="548280" y="823262"/>
                    <a:pt x="548331" y="823466"/>
                  </a:cubicBezTo>
                  <a:lnTo>
                    <a:pt x="548331" y="823466"/>
                  </a:lnTo>
                  <a:lnTo>
                    <a:pt x="548331" y="823466"/>
                  </a:lnTo>
                  <a:cubicBezTo>
                    <a:pt x="548661" y="825015"/>
                    <a:pt x="549157" y="827314"/>
                    <a:pt x="546299" y="828241"/>
                  </a:cubicBezTo>
                  <a:lnTo>
                    <a:pt x="546299" y="828241"/>
                  </a:lnTo>
                  <a:lnTo>
                    <a:pt x="546299" y="828241"/>
                  </a:lnTo>
                  <a:cubicBezTo>
                    <a:pt x="545448" y="828507"/>
                    <a:pt x="544839" y="828774"/>
                    <a:pt x="544331" y="829028"/>
                  </a:cubicBezTo>
                  <a:lnTo>
                    <a:pt x="544331" y="829028"/>
                  </a:lnTo>
                  <a:lnTo>
                    <a:pt x="544331" y="829028"/>
                  </a:lnTo>
                  <a:cubicBezTo>
                    <a:pt x="543175" y="829562"/>
                    <a:pt x="542337" y="829968"/>
                    <a:pt x="540064" y="829765"/>
                  </a:cubicBezTo>
                  <a:lnTo>
                    <a:pt x="540064" y="829765"/>
                  </a:lnTo>
                  <a:lnTo>
                    <a:pt x="540064" y="829765"/>
                  </a:lnTo>
                  <a:cubicBezTo>
                    <a:pt x="538730" y="829650"/>
                    <a:pt x="537993" y="829371"/>
                    <a:pt x="537447" y="829181"/>
                  </a:cubicBezTo>
                  <a:lnTo>
                    <a:pt x="537447" y="829181"/>
                  </a:lnTo>
                  <a:lnTo>
                    <a:pt x="537447" y="829181"/>
                  </a:lnTo>
                  <a:cubicBezTo>
                    <a:pt x="536673" y="828901"/>
                    <a:pt x="536241" y="828825"/>
                    <a:pt x="534958" y="829193"/>
                  </a:cubicBezTo>
                  <a:lnTo>
                    <a:pt x="534958" y="829193"/>
                  </a:lnTo>
                  <a:lnTo>
                    <a:pt x="534958" y="829193"/>
                  </a:lnTo>
                  <a:cubicBezTo>
                    <a:pt x="534615" y="829320"/>
                    <a:pt x="534298" y="829422"/>
                    <a:pt x="534044" y="829498"/>
                  </a:cubicBezTo>
                  <a:lnTo>
                    <a:pt x="534044" y="829498"/>
                  </a:lnTo>
                  <a:lnTo>
                    <a:pt x="534044" y="829498"/>
                  </a:lnTo>
                  <a:cubicBezTo>
                    <a:pt x="533231" y="829752"/>
                    <a:pt x="532799" y="829904"/>
                    <a:pt x="532380" y="829904"/>
                  </a:cubicBezTo>
                  <a:lnTo>
                    <a:pt x="532380" y="829904"/>
                  </a:lnTo>
                  <a:lnTo>
                    <a:pt x="532380" y="829904"/>
                  </a:lnTo>
                  <a:cubicBezTo>
                    <a:pt x="531745" y="829904"/>
                    <a:pt x="531339" y="829562"/>
                    <a:pt x="530679" y="829028"/>
                  </a:cubicBezTo>
                  <a:lnTo>
                    <a:pt x="530679" y="829028"/>
                  </a:lnTo>
                  <a:lnTo>
                    <a:pt x="530679" y="829028"/>
                  </a:lnTo>
                  <a:cubicBezTo>
                    <a:pt x="529383" y="827987"/>
                    <a:pt x="528812" y="827555"/>
                    <a:pt x="527440" y="826983"/>
                  </a:cubicBezTo>
                  <a:lnTo>
                    <a:pt x="527440" y="826983"/>
                  </a:lnTo>
                  <a:lnTo>
                    <a:pt x="527440" y="826983"/>
                  </a:lnTo>
                  <a:cubicBezTo>
                    <a:pt x="526526" y="826590"/>
                    <a:pt x="525903" y="826653"/>
                    <a:pt x="524418" y="826818"/>
                  </a:cubicBezTo>
                  <a:lnTo>
                    <a:pt x="524418" y="826818"/>
                  </a:lnTo>
                  <a:lnTo>
                    <a:pt x="524418" y="826818"/>
                  </a:lnTo>
                  <a:cubicBezTo>
                    <a:pt x="523922" y="826882"/>
                    <a:pt x="523351" y="826958"/>
                    <a:pt x="522652" y="827021"/>
                  </a:cubicBezTo>
                  <a:lnTo>
                    <a:pt x="522652" y="827021"/>
                  </a:lnTo>
                  <a:lnTo>
                    <a:pt x="522652" y="827021"/>
                  </a:lnTo>
                  <a:cubicBezTo>
                    <a:pt x="521611" y="827110"/>
                    <a:pt x="520976" y="827110"/>
                    <a:pt x="520468" y="827110"/>
                  </a:cubicBezTo>
                  <a:lnTo>
                    <a:pt x="520468" y="827110"/>
                  </a:lnTo>
                  <a:lnTo>
                    <a:pt x="520468" y="827110"/>
                  </a:lnTo>
                  <a:cubicBezTo>
                    <a:pt x="519617" y="827136"/>
                    <a:pt x="519211" y="827136"/>
                    <a:pt x="517826" y="827606"/>
                  </a:cubicBezTo>
                  <a:lnTo>
                    <a:pt x="517826" y="827606"/>
                  </a:lnTo>
                  <a:lnTo>
                    <a:pt x="517826" y="827606"/>
                  </a:lnTo>
                  <a:cubicBezTo>
                    <a:pt x="517026" y="827898"/>
                    <a:pt x="516645" y="828152"/>
                    <a:pt x="516341" y="828355"/>
                  </a:cubicBezTo>
                  <a:lnTo>
                    <a:pt x="516341" y="828355"/>
                  </a:lnTo>
                  <a:lnTo>
                    <a:pt x="516341" y="828355"/>
                  </a:lnTo>
                  <a:cubicBezTo>
                    <a:pt x="515807" y="828749"/>
                    <a:pt x="515401" y="829053"/>
                    <a:pt x="513597" y="828774"/>
                  </a:cubicBezTo>
                  <a:lnTo>
                    <a:pt x="513597" y="828774"/>
                  </a:lnTo>
                  <a:lnTo>
                    <a:pt x="513597" y="828774"/>
                  </a:lnTo>
                  <a:cubicBezTo>
                    <a:pt x="512302" y="828596"/>
                    <a:pt x="511934" y="828215"/>
                    <a:pt x="511718" y="827631"/>
                  </a:cubicBezTo>
                  <a:lnTo>
                    <a:pt x="511718" y="827631"/>
                  </a:lnTo>
                  <a:lnTo>
                    <a:pt x="511718" y="827631"/>
                  </a:lnTo>
                  <a:cubicBezTo>
                    <a:pt x="511654" y="827466"/>
                    <a:pt x="511591" y="827288"/>
                    <a:pt x="510372" y="827212"/>
                  </a:cubicBezTo>
                  <a:lnTo>
                    <a:pt x="510372" y="827212"/>
                  </a:lnTo>
                  <a:lnTo>
                    <a:pt x="510372" y="827212"/>
                  </a:lnTo>
                  <a:cubicBezTo>
                    <a:pt x="509749" y="827161"/>
                    <a:pt x="509280" y="827136"/>
                    <a:pt x="508898" y="827136"/>
                  </a:cubicBezTo>
                  <a:lnTo>
                    <a:pt x="508898" y="827136"/>
                  </a:lnTo>
                  <a:lnTo>
                    <a:pt x="508898" y="827136"/>
                  </a:lnTo>
                  <a:cubicBezTo>
                    <a:pt x="507959" y="827136"/>
                    <a:pt x="507819" y="827238"/>
                    <a:pt x="507133" y="827733"/>
                  </a:cubicBezTo>
                  <a:lnTo>
                    <a:pt x="507133" y="827733"/>
                  </a:lnTo>
                  <a:lnTo>
                    <a:pt x="507133" y="827733"/>
                  </a:lnTo>
                  <a:cubicBezTo>
                    <a:pt x="506917" y="827898"/>
                    <a:pt x="506676" y="828050"/>
                    <a:pt x="506359" y="828253"/>
                  </a:cubicBezTo>
                  <a:lnTo>
                    <a:pt x="506359" y="828253"/>
                  </a:lnTo>
                  <a:lnTo>
                    <a:pt x="506359" y="828253"/>
                  </a:lnTo>
                  <a:cubicBezTo>
                    <a:pt x="505558" y="828774"/>
                    <a:pt x="504708" y="828888"/>
                    <a:pt x="504111" y="828952"/>
                  </a:cubicBezTo>
                  <a:lnTo>
                    <a:pt x="504111" y="828952"/>
                  </a:lnTo>
                  <a:lnTo>
                    <a:pt x="504111" y="828952"/>
                  </a:lnTo>
                  <a:cubicBezTo>
                    <a:pt x="504009" y="828952"/>
                    <a:pt x="503895" y="828965"/>
                    <a:pt x="503793" y="829003"/>
                  </a:cubicBezTo>
                  <a:lnTo>
                    <a:pt x="503793" y="829003"/>
                  </a:lnTo>
                  <a:lnTo>
                    <a:pt x="503793" y="829003"/>
                  </a:lnTo>
                  <a:cubicBezTo>
                    <a:pt x="503857" y="829092"/>
                    <a:pt x="503984" y="829269"/>
                    <a:pt x="504187" y="829523"/>
                  </a:cubicBezTo>
                  <a:lnTo>
                    <a:pt x="504187" y="829523"/>
                  </a:lnTo>
                  <a:lnTo>
                    <a:pt x="504187" y="829523"/>
                  </a:lnTo>
                  <a:cubicBezTo>
                    <a:pt x="505368" y="831009"/>
                    <a:pt x="505432" y="831111"/>
                    <a:pt x="506003" y="831657"/>
                  </a:cubicBezTo>
                  <a:lnTo>
                    <a:pt x="506003" y="831657"/>
                  </a:lnTo>
                  <a:lnTo>
                    <a:pt x="506003" y="831657"/>
                  </a:lnTo>
                  <a:cubicBezTo>
                    <a:pt x="506232" y="831873"/>
                    <a:pt x="506549" y="832228"/>
                    <a:pt x="507070" y="832749"/>
                  </a:cubicBezTo>
                  <a:lnTo>
                    <a:pt x="507070" y="832749"/>
                  </a:lnTo>
                  <a:lnTo>
                    <a:pt x="507070" y="832749"/>
                  </a:lnTo>
                  <a:cubicBezTo>
                    <a:pt x="507375" y="833079"/>
                    <a:pt x="507667" y="833359"/>
                    <a:pt x="507933" y="833613"/>
                  </a:cubicBezTo>
                  <a:lnTo>
                    <a:pt x="507933" y="833613"/>
                  </a:lnTo>
                  <a:lnTo>
                    <a:pt x="507933" y="833613"/>
                  </a:lnTo>
                  <a:cubicBezTo>
                    <a:pt x="509254" y="834870"/>
                    <a:pt x="510118" y="835670"/>
                    <a:pt x="509953" y="838896"/>
                  </a:cubicBezTo>
                  <a:lnTo>
                    <a:pt x="509953" y="838896"/>
                  </a:lnTo>
                  <a:lnTo>
                    <a:pt x="509953" y="838896"/>
                  </a:lnTo>
                  <a:cubicBezTo>
                    <a:pt x="509851" y="841004"/>
                    <a:pt x="510054" y="841372"/>
                    <a:pt x="510270" y="841728"/>
                  </a:cubicBezTo>
                  <a:lnTo>
                    <a:pt x="510270" y="841728"/>
                  </a:lnTo>
                  <a:lnTo>
                    <a:pt x="510270" y="841728"/>
                  </a:lnTo>
                  <a:cubicBezTo>
                    <a:pt x="510423" y="842020"/>
                    <a:pt x="510638" y="842363"/>
                    <a:pt x="510753" y="843264"/>
                  </a:cubicBezTo>
                  <a:lnTo>
                    <a:pt x="510753" y="843264"/>
                  </a:lnTo>
                  <a:lnTo>
                    <a:pt x="510753" y="843264"/>
                  </a:lnTo>
                  <a:cubicBezTo>
                    <a:pt x="510994" y="845093"/>
                    <a:pt x="511007" y="845144"/>
                    <a:pt x="512594" y="847227"/>
                  </a:cubicBezTo>
                  <a:lnTo>
                    <a:pt x="512594" y="847227"/>
                  </a:lnTo>
                  <a:lnTo>
                    <a:pt x="513242" y="848078"/>
                  </a:lnTo>
                  <a:lnTo>
                    <a:pt x="513242" y="848078"/>
                  </a:lnTo>
                  <a:lnTo>
                    <a:pt x="513242" y="848078"/>
                  </a:lnTo>
                  <a:cubicBezTo>
                    <a:pt x="514093" y="849157"/>
                    <a:pt x="514105" y="849208"/>
                    <a:pt x="514842" y="850821"/>
                  </a:cubicBezTo>
                  <a:lnTo>
                    <a:pt x="514842" y="850821"/>
                  </a:lnTo>
                  <a:lnTo>
                    <a:pt x="515210" y="851672"/>
                  </a:lnTo>
                  <a:lnTo>
                    <a:pt x="515210" y="851672"/>
                  </a:lnTo>
                  <a:lnTo>
                    <a:pt x="515210" y="851672"/>
                  </a:lnTo>
                  <a:cubicBezTo>
                    <a:pt x="515693" y="852688"/>
                    <a:pt x="515998" y="853246"/>
                    <a:pt x="516239" y="853691"/>
                  </a:cubicBezTo>
                  <a:lnTo>
                    <a:pt x="516239" y="853691"/>
                  </a:lnTo>
                  <a:lnTo>
                    <a:pt x="516239" y="853691"/>
                  </a:lnTo>
                  <a:cubicBezTo>
                    <a:pt x="516696" y="854491"/>
                    <a:pt x="516938" y="854923"/>
                    <a:pt x="517458" y="856980"/>
                  </a:cubicBezTo>
                  <a:lnTo>
                    <a:pt x="517458" y="856980"/>
                  </a:lnTo>
                  <a:lnTo>
                    <a:pt x="517458" y="856980"/>
                  </a:lnTo>
                  <a:cubicBezTo>
                    <a:pt x="517585" y="857475"/>
                    <a:pt x="517687" y="857882"/>
                    <a:pt x="517776" y="858199"/>
                  </a:cubicBezTo>
                  <a:lnTo>
                    <a:pt x="517776" y="858199"/>
                  </a:lnTo>
                  <a:lnTo>
                    <a:pt x="517776" y="858199"/>
                  </a:lnTo>
                  <a:cubicBezTo>
                    <a:pt x="518144" y="859761"/>
                    <a:pt x="518144" y="859761"/>
                    <a:pt x="519300" y="861234"/>
                  </a:cubicBezTo>
                  <a:lnTo>
                    <a:pt x="519300" y="861234"/>
                  </a:lnTo>
                  <a:lnTo>
                    <a:pt x="519477" y="861438"/>
                  </a:lnTo>
                  <a:lnTo>
                    <a:pt x="519477" y="861438"/>
                  </a:lnTo>
                  <a:lnTo>
                    <a:pt x="519477" y="861438"/>
                  </a:lnTo>
                  <a:cubicBezTo>
                    <a:pt x="519795" y="861857"/>
                    <a:pt x="520049" y="862162"/>
                    <a:pt x="520278" y="862428"/>
                  </a:cubicBezTo>
                  <a:lnTo>
                    <a:pt x="520278" y="862428"/>
                  </a:lnTo>
                  <a:lnTo>
                    <a:pt x="520278" y="862428"/>
                  </a:lnTo>
                  <a:cubicBezTo>
                    <a:pt x="521319" y="863673"/>
                    <a:pt x="521712" y="864117"/>
                    <a:pt x="521636" y="866124"/>
                  </a:cubicBezTo>
                  <a:lnTo>
                    <a:pt x="521636" y="866124"/>
                  </a:lnTo>
                  <a:lnTo>
                    <a:pt x="521636" y="866124"/>
                  </a:lnTo>
                  <a:cubicBezTo>
                    <a:pt x="521586" y="867343"/>
                    <a:pt x="521636" y="867622"/>
                    <a:pt x="521776" y="868207"/>
                  </a:cubicBezTo>
                  <a:lnTo>
                    <a:pt x="521776" y="868207"/>
                  </a:lnTo>
                  <a:lnTo>
                    <a:pt x="521776" y="868207"/>
                  </a:lnTo>
                  <a:cubicBezTo>
                    <a:pt x="521865" y="868638"/>
                    <a:pt x="522017" y="869273"/>
                    <a:pt x="522157" y="870569"/>
                  </a:cubicBezTo>
                  <a:lnTo>
                    <a:pt x="522157" y="870569"/>
                  </a:lnTo>
                  <a:lnTo>
                    <a:pt x="522157" y="870569"/>
                  </a:lnTo>
                  <a:cubicBezTo>
                    <a:pt x="522208" y="871013"/>
                    <a:pt x="522246" y="871369"/>
                    <a:pt x="522284" y="871610"/>
                  </a:cubicBezTo>
                  <a:lnTo>
                    <a:pt x="522284" y="871610"/>
                  </a:lnTo>
                  <a:lnTo>
                    <a:pt x="522284" y="871610"/>
                  </a:lnTo>
                  <a:cubicBezTo>
                    <a:pt x="522386" y="872677"/>
                    <a:pt x="522386" y="872677"/>
                    <a:pt x="522779" y="873363"/>
                  </a:cubicBezTo>
                  <a:lnTo>
                    <a:pt x="522779" y="873363"/>
                  </a:lnTo>
                  <a:lnTo>
                    <a:pt x="522779" y="873363"/>
                  </a:lnTo>
                  <a:cubicBezTo>
                    <a:pt x="522957" y="873680"/>
                    <a:pt x="523237" y="874150"/>
                    <a:pt x="523605" y="874899"/>
                  </a:cubicBezTo>
                  <a:lnTo>
                    <a:pt x="523605" y="874899"/>
                  </a:lnTo>
                  <a:lnTo>
                    <a:pt x="523605" y="874899"/>
                  </a:lnTo>
                  <a:cubicBezTo>
                    <a:pt x="524341" y="876322"/>
                    <a:pt x="524367" y="877020"/>
                    <a:pt x="524392" y="877516"/>
                  </a:cubicBezTo>
                  <a:lnTo>
                    <a:pt x="524392" y="877516"/>
                  </a:lnTo>
                  <a:lnTo>
                    <a:pt x="524392" y="877516"/>
                  </a:lnTo>
                  <a:cubicBezTo>
                    <a:pt x="524418" y="877985"/>
                    <a:pt x="524443" y="878265"/>
                    <a:pt x="525459" y="879281"/>
                  </a:cubicBezTo>
                  <a:lnTo>
                    <a:pt x="525459" y="879281"/>
                  </a:lnTo>
                  <a:lnTo>
                    <a:pt x="525459" y="879281"/>
                  </a:lnTo>
                  <a:cubicBezTo>
                    <a:pt x="527580" y="881389"/>
                    <a:pt x="528215" y="882024"/>
                    <a:pt x="529917" y="884081"/>
                  </a:cubicBezTo>
                  <a:lnTo>
                    <a:pt x="529917" y="884081"/>
                  </a:lnTo>
                  <a:lnTo>
                    <a:pt x="529917" y="884081"/>
                  </a:lnTo>
                  <a:cubicBezTo>
                    <a:pt x="530209" y="884449"/>
                    <a:pt x="530463" y="884742"/>
                    <a:pt x="530679" y="884996"/>
                  </a:cubicBezTo>
                  <a:lnTo>
                    <a:pt x="530679" y="884996"/>
                  </a:lnTo>
                  <a:lnTo>
                    <a:pt x="530679" y="884996"/>
                  </a:lnTo>
                  <a:cubicBezTo>
                    <a:pt x="531682" y="886202"/>
                    <a:pt x="531885" y="886431"/>
                    <a:pt x="531974" y="887472"/>
                  </a:cubicBezTo>
                  <a:lnTo>
                    <a:pt x="531974" y="887472"/>
                  </a:lnTo>
                  <a:lnTo>
                    <a:pt x="531974" y="887472"/>
                  </a:lnTo>
                  <a:cubicBezTo>
                    <a:pt x="531999" y="887764"/>
                    <a:pt x="532139" y="888221"/>
                    <a:pt x="532279" y="888704"/>
                  </a:cubicBezTo>
                  <a:lnTo>
                    <a:pt x="532279" y="888704"/>
                  </a:lnTo>
                  <a:lnTo>
                    <a:pt x="532279" y="888704"/>
                  </a:lnTo>
                  <a:cubicBezTo>
                    <a:pt x="532685" y="890164"/>
                    <a:pt x="533193" y="891955"/>
                    <a:pt x="532380" y="892907"/>
                  </a:cubicBezTo>
                  <a:lnTo>
                    <a:pt x="532380" y="892907"/>
                  </a:lnTo>
                  <a:lnTo>
                    <a:pt x="532380" y="892907"/>
                  </a:lnTo>
                  <a:cubicBezTo>
                    <a:pt x="532177" y="893162"/>
                    <a:pt x="532025" y="893441"/>
                    <a:pt x="531885" y="893708"/>
                  </a:cubicBezTo>
                  <a:lnTo>
                    <a:pt x="531885" y="893708"/>
                  </a:lnTo>
                  <a:lnTo>
                    <a:pt x="531885" y="893708"/>
                  </a:lnTo>
                  <a:cubicBezTo>
                    <a:pt x="531491" y="894482"/>
                    <a:pt x="531034" y="895447"/>
                    <a:pt x="529078" y="895194"/>
                  </a:cubicBezTo>
                  <a:lnTo>
                    <a:pt x="529078" y="895194"/>
                  </a:lnTo>
                  <a:lnTo>
                    <a:pt x="529078" y="895194"/>
                  </a:lnTo>
                  <a:cubicBezTo>
                    <a:pt x="527859" y="895066"/>
                    <a:pt x="527059" y="894533"/>
                    <a:pt x="526412" y="894089"/>
                  </a:cubicBezTo>
                  <a:lnTo>
                    <a:pt x="526412" y="894089"/>
                  </a:lnTo>
                  <a:lnTo>
                    <a:pt x="526412" y="894089"/>
                  </a:lnTo>
                  <a:cubicBezTo>
                    <a:pt x="525916" y="893733"/>
                    <a:pt x="525561" y="893492"/>
                    <a:pt x="525154" y="893530"/>
                  </a:cubicBezTo>
                  <a:lnTo>
                    <a:pt x="525154" y="893530"/>
                  </a:lnTo>
                  <a:lnTo>
                    <a:pt x="525154" y="893530"/>
                  </a:lnTo>
                  <a:cubicBezTo>
                    <a:pt x="524887" y="893568"/>
                    <a:pt x="524303" y="893733"/>
                    <a:pt x="523618" y="893911"/>
                  </a:cubicBezTo>
                  <a:lnTo>
                    <a:pt x="523618" y="893911"/>
                  </a:lnTo>
                  <a:lnTo>
                    <a:pt x="523618" y="893911"/>
                  </a:lnTo>
                  <a:cubicBezTo>
                    <a:pt x="521903" y="894381"/>
                    <a:pt x="519325" y="895092"/>
                    <a:pt x="517382" y="895092"/>
                  </a:cubicBezTo>
                  <a:lnTo>
                    <a:pt x="517382" y="895092"/>
                  </a:lnTo>
                  <a:lnTo>
                    <a:pt x="517382" y="895092"/>
                  </a:lnTo>
                  <a:cubicBezTo>
                    <a:pt x="516696" y="895092"/>
                    <a:pt x="516150" y="895016"/>
                    <a:pt x="515693" y="894825"/>
                  </a:cubicBezTo>
                  <a:lnTo>
                    <a:pt x="515693" y="894825"/>
                  </a:lnTo>
                  <a:lnTo>
                    <a:pt x="515693" y="894825"/>
                  </a:lnTo>
                  <a:cubicBezTo>
                    <a:pt x="514639" y="894419"/>
                    <a:pt x="513953" y="893974"/>
                    <a:pt x="513343" y="893568"/>
                  </a:cubicBezTo>
                  <a:lnTo>
                    <a:pt x="513343" y="893568"/>
                  </a:lnTo>
                  <a:lnTo>
                    <a:pt x="513343" y="893568"/>
                  </a:lnTo>
                  <a:cubicBezTo>
                    <a:pt x="512569" y="893073"/>
                    <a:pt x="511908" y="892615"/>
                    <a:pt x="510537" y="892298"/>
                  </a:cubicBezTo>
                  <a:lnTo>
                    <a:pt x="510537" y="892298"/>
                  </a:lnTo>
                  <a:lnTo>
                    <a:pt x="510537" y="892298"/>
                  </a:lnTo>
                  <a:cubicBezTo>
                    <a:pt x="509762" y="892107"/>
                    <a:pt x="508683" y="892069"/>
                    <a:pt x="507451" y="892044"/>
                  </a:cubicBezTo>
                  <a:lnTo>
                    <a:pt x="507451" y="892044"/>
                  </a:lnTo>
                  <a:lnTo>
                    <a:pt x="507451" y="892044"/>
                  </a:lnTo>
                  <a:cubicBezTo>
                    <a:pt x="504822" y="892006"/>
                    <a:pt x="501533" y="891930"/>
                    <a:pt x="498790" y="890190"/>
                  </a:cubicBezTo>
                  <a:lnTo>
                    <a:pt x="498790" y="890190"/>
                  </a:lnTo>
                  <a:lnTo>
                    <a:pt x="498790" y="890190"/>
                  </a:lnTo>
                  <a:cubicBezTo>
                    <a:pt x="494713" y="887586"/>
                    <a:pt x="494129" y="885681"/>
                    <a:pt x="493265" y="882811"/>
                  </a:cubicBezTo>
                  <a:lnTo>
                    <a:pt x="493265" y="882811"/>
                  </a:lnTo>
                  <a:lnTo>
                    <a:pt x="493265" y="882811"/>
                  </a:lnTo>
                  <a:cubicBezTo>
                    <a:pt x="492783" y="881237"/>
                    <a:pt x="492706" y="879827"/>
                    <a:pt x="492643" y="878595"/>
                  </a:cubicBezTo>
                  <a:lnTo>
                    <a:pt x="492643" y="878595"/>
                  </a:lnTo>
                  <a:lnTo>
                    <a:pt x="492643" y="878595"/>
                  </a:lnTo>
                  <a:cubicBezTo>
                    <a:pt x="492580" y="877516"/>
                    <a:pt x="492529" y="876601"/>
                    <a:pt x="492224" y="875877"/>
                  </a:cubicBezTo>
                  <a:lnTo>
                    <a:pt x="492224" y="875877"/>
                  </a:lnTo>
                  <a:lnTo>
                    <a:pt x="492224" y="875877"/>
                  </a:lnTo>
                  <a:cubicBezTo>
                    <a:pt x="491906" y="875141"/>
                    <a:pt x="491335" y="874760"/>
                    <a:pt x="490713" y="874366"/>
                  </a:cubicBezTo>
                  <a:lnTo>
                    <a:pt x="490713" y="874366"/>
                  </a:lnTo>
                  <a:lnTo>
                    <a:pt x="490713" y="874366"/>
                  </a:lnTo>
                  <a:cubicBezTo>
                    <a:pt x="490065" y="873960"/>
                    <a:pt x="489405" y="873515"/>
                    <a:pt x="489036" y="872702"/>
                  </a:cubicBezTo>
                  <a:lnTo>
                    <a:pt x="489036" y="872702"/>
                  </a:lnTo>
                  <a:lnTo>
                    <a:pt x="489036" y="872702"/>
                  </a:lnTo>
                  <a:cubicBezTo>
                    <a:pt x="488655" y="871839"/>
                    <a:pt x="488871" y="871115"/>
                    <a:pt x="489036" y="870543"/>
                  </a:cubicBezTo>
                  <a:lnTo>
                    <a:pt x="489036" y="870543"/>
                  </a:lnTo>
                  <a:lnTo>
                    <a:pt x="489036" y="870543"/>
                  </a:lnTo>
                  <a:cubicBezTo>
                    <a:pt x="489201" y="870023"/>
                    <a:pt x="489316" y="869642"/>
                    <a:pt x="489049" y="869096"/>
                  </a:cubicBezTo>
                  <a:lnTo>
                    <a:pt x="489049" y="869096"/>
                  </a:lnTo>
                  <a:lnTo>
                    <a:pt x="489049" y="869096"/>
                  </a:lnTo>
                  <a:cubicBezTo>
                    <a:pt x="488757" y="868511"/>
                    <a:pt x="487131" y="867407"/>
                    <a:pt x="485696" y="866429"/>
                  </a:cubicBezTo>
                  <a:lnTo>
                    <a:pt x="485696" y="866429"/>
                  </a:lnTo>
                  <a:lnTo>
                    <a:pt x="485696" y="866429"/>
                  </a:lnTo>
                  <a:cubicBezTo>
                    <a:pt x="484058" y="865324"/>
                    <a:pt x="482496" y="864270"/>
                    <a:pt x="481912" y="863419"/>
                  </a:cubicBezTo>
                  <a:lnTo>
                    <a:pt x="481912" y="863419"/>
                  </a:lnTo>
                  <a:lnTo>
                    <a:pt x="481912" y="863419"/>
                  </a:lnTo>
                  <a:cubicBezTo>
                    <a:pt x="481366" y="862581"/>
                    <a:pt x="481404" y="861616"/>
                    <a:pt x="481442" y="860752"/>
                  </a:cubicBezTo>
                  <a:lnTo>
                    <a:pt x="481442" y="860752"/>
                  </a:lnTo>
                  <a:lnTo>
                    <a:pt x="481442" y="860752"/>
                  </a:lnTo>
                  <a:cubicBezTo>
                    <a:pt x="481493" y="859584"/>
                    <a:pt x="481480" y="858987"/>
                    <a:pt x="480731" y="858644"/>
                  </a:cubicBezTo>
                  <a:lnTo>
                    <a:pt x="480731" y="858644"/>
                  </a:lnTo>
                  <a:lnTo>
                    <a:pt x="480731" y="858644"/>
                  </a:lnTo>
                  <a:cubicBezTo>
                    <a:pt x="480261" y="858428"/>
                    <a:pt x="479715" y="858339"/>
                    <a:pt x="479130" y="858339"/>
                  </a:cubicBezTo>
                  <a:lnTo>
                    <a:pt x="479130" y="858339"/>
                  </a:lnTo>
                  <a:lnTo>
                    <a:pt x="479130" y="858339"/>
                  </a:lnTo>
                  <a:cubicBezTo>
                    <a:pt x="477683" y="858339"/>
                    <a:pt x="476337" y="858987"/>
                    <a:pt x="476045" y="859825"/>
                  </a:cubicBezTo>
                  <a:lnTo>
                    <a:pt x="476045" y="859825"/>
                  </a:lnTo>
                  <a:lnTo>
                    <a:pt x="476045" y="859825"/>
                  </a:lnTo>
                  <a:cubicBezTo>
                    <a:pt x="475638" y="861082"/>
                    <a:pt x="474749" y="861692"/>
                    <a:pt x="473340" y="861692"/>
                  </a:cubicBezTo>
                  <a:lnTo>
                    <a:pt x="473340" y="861692"/>
                  </a:lnTo>
                  <a:lnTo>
                    <a:pt x="473340" y="861692"/>
                  </a:lnTo>
                  <a:cubicBezTo>
                    <a:pt x="472628" y="861692"/>
                    <a:pt x="471777" y="861552"/>
                    <a:pt x="470634" y="861234"/>
                  </a:cubicBezTo>
                  <a:lnTo>
                    <a:pt x="470634" y="861234"/>
                  </a:lnTo>
                  <a:lnTo>
                    <a:pt x="470634" y="861234"/>
                  </a:lnTo>
                  <a:cubicBezTo>
                    <a:pt x="468628" y="860701"/>
                    <a:pt x="468133" y="859787"/>
                    <a:pt x="467777" y="859152"/>
                  </a:cubicBezTo>
                  <a:lnTo>
                    <a:pt x="467777" y="859152"/>
                  </a:lnTo>
                  <a:lnTo>
                    <a:pt x="467777" y="859152"/>
                  </a:lnTo>
                  <a:cubicBezTo>
                    <a:pt x="467587" y="858771"/>
                    <a:pt x="467459" y="858542"/>
                    <a:pt x="467091" y="858364"/>
                  </a:cubicBezTo>
                  <a:lnTo>
                    <a:pt x="467091" y="858364"/>
                  </a:lnTo>
                  <a:lnTo>
                    <a:pt x="467091" y="858364"/>
                  </a:lnTo>
                  <a:cubicBezTo>
                    <a:pt x="466850" y="858250"/>
                    <a:pt x="466380" y="858187"/>
                    <a:pt x="465707" y="858187"/>
                  </a:cubicBezTo>
                  <a:lnTo>
                    <a:pt x="465707" y="858187"/>
                  </a:lnTo>
                  <a:lnTo>
                    <a:pt x="465707" y="858187"/>
                  </a:lnTo>
                  <a:cubicBezTo>
                    <a:pt x="465034" y="858187"/>
                    <a:pt x="464247" y="858250"/>
                    <a:pt x="463485" y="858314"/>
                  </a:cubicBezTo>
                  <a:lnTo>
                    <a:pt x="463485" y="858314"/>
                  </a:lnTo>
                  <a:lnTo>
                    <a:pt x="463485" y="858314"/>
                  </a:lnTo>
                  <a:cubicBezTo>
                    <a:pt x="462126" y="858415"/>
                    <a:pt x="460881" y="858466"/>
                    <a:pt x="460221" y="858339"/>
                  </a:cubicBezTo>
                  <a:lnTo>
                    <a:pt x="460221" y="858339"/>
                  </a:lnTo>
                  <a:lnTo>
                    <a:pt x="460221" y="858339"/>
                  </a:lnTo>
                  <a:cubicBezTo>
                    <a:pt x="458824" y="857983"/>
                    <a:pt x="457922" y="857526"/>
                    <a:pt x="456690" y="856853"/>
                  </a:cubicBezTo>
                  <a:lnTo>
                    <a:pt x="456690" y="856853"/>
                  </a:lnTo>
                  <a:lnTo>
                    <a:pt x="456195" y="856574"/>
                  </a:lnTo>
                  <a:lnTo>
                    <a:pt x="456195" y="856574"/>
                  </a:lnTo>
                  <a:lnTo>
                    <a:pt x="456195" y="856574"/>
                  </a:lnTo>
                  <a:cubicBezTo>
                    <a:pt x="455420" y="856205"/>
                    <a:pt x="454569" y="856053"/>
                    <a:pt x="453719" y="855926"/>
                  </a:cubicBezTo>
                  <a:lnTo>
                    <a:pt x="453719" y="855926"/>
                  </a:lnTo>
                  <a:lnTo>
                    <a:pt x="453719" y="855926"/>
                  </a:lnTo>
                  <a:cubicBezTo>
                    <a:pt x="453007" y="855812"/>
                    <a:pt x="452334" y="855710"/>
                    <a:pt x="451725" y="855456"/>
                  </a:cubicBezTo>
                  <a:lnTo>
                    <a:pt x="451725" y="855456"/>
                  </a:lnTo>
                  <a:lnTo>
                    <a:pt x="451725" y="855456"/>
                  </a:lnTo>
                  <a:cubicBezTo>
                    <a:pt x="451420" y="855342"/>
                    <a:pt x="451128" y="855164"/>
                    <a:pt x="450836" y="855012"/>
                  </a:cubicBezTo>
                  <a:lnTo>
                    <a:pt x="450836" y="855012"/>
                  </a:lnTo>
                  <a:lnTo>
                    <a:pt x="450836" y="855012"/>
                  </a:lnTo>
                  <a:cubicBezTo>
                    <a:pt x="449972" y="854542"/>
                    <a:pt x="449172" y="854148"/>
                    <a:pt x="448258" y="854567"/>
                  </a:cubicBezTo>
                  <a:lnTo>
                    <a:pt x="448258" y="854567"/>
                  </a:lnTo>
                  <a:lnTo>
                    <a:pt x="448258" y="854567"/>
                  </a:lnTo>
                  <a:cubicBezTo>
                    <a:pt x="447940" y="854720"/>
                    <a:pt x="447889" y="854783"/>
                    <a:pt x="447889" y="854783"/>
                  </a:cubicBezTo>
                  <a:lnTo>
                    <a:pt x="447889" y="854783"/>
                  </a:lnTo>
                  <a:lnTo>
                    <a:pt x="447889" y="854783"/>
                  </a:lnTo>
                  <a:cubicBezTo>
                    <a:pt x="447889" y="854872"/>
                    <a:pt x="447966" y="855024"/>
                    <a:pt x="448004" y="855139"/>
                  </a:cubicBezTo>
                  <a:lnTo>
                    <a:pt x="448004" y="855139"/>
                  </a:lnTo>
                  <a:lnTo>
                    <a:pt x="448004" y="855139"/>
                  </a:lnTo>
                  <a:cubicBezTo>
                    <a:pt x="448181" y="855570"/>
                    <a:pt x="448448" y="856205"/>
                    <a:pt x="448080" y="857056"/>
                  </a:cubicBezTo>
                  <a:lnTo>
                    <a:pt x="448080" y="857056"/>
                  </a:lnTo>
                  <a:lnTo>
                    <a:pt x="448080" y="857056"/>
                  </a:lnTo>
                  <a:cubicBezTo>
                    <a:pt x="447889" y="857475"/>
                    <a:pt x="447851" y="857767"/>
                    <a:pt x="447813" y="857983"/>
                  </a:cubicBezTo>
                  <a:lnTo>
                    <a:pt x="447813" y="857983"/>
                  </a:lnTo>
                  <a:lnTo>
                    <a:pt x="447813" y="857983"/>
                  </a:lnTo>
                  <a:cubicBezTo>
                    <a:pt x="447711" y="858669"/>
                    <a:pt x="447508" y="858961"/>
                    <a:pt x="446530" y="859507"/>
                  </a:cubicBezTo>
                  <a:lnTo>
                    <a:pt x="446530" y="859507"/>
                  </a:lnTo>
                  <a:lnTo>
                    <a:pt x="446530" y="859507"/>
                  </a:lnTo>
                  <a:cubicBezTo>
                    <a:pt x="446035" y="859787"/>
                    <a:pt x="445934" y="859952"/>
                    <a:pt x="445845" y="860091"/>
                  </a:cubicBezTo>
                  <a:lnTo>
                    <a:pt x="445845" y="860091"/>
                  </a:lnTo>
                  <a:lnTo>
                    <a:pt x="445845" y="860091"/>
                  </a:lnTo>
                  <a:cubicBezTo>
                    <a:pt x="445578" y="860498"/>
                    <a:pt x="445299" y="860688"/>
                    <a:pt x="444257" y="860866"/>
                  </a:cubicBezTo>
                  <a:lnTo>
                    <a:pt x="444257" y="860866"/>
                  </a:lnTo>
                  <a:lnTo>
                    <a:pt x="444257" y="860866"/>
                  </a:lnTo>
                  <a:cubicBezTo>
                    <a:pt x="443838" y="860968"/>
                    <a:pt x="443267" y="861044"/>
                    <a:pt x="442632" y="861146"/>
                  </a:cubicBezTo>
                  <a:lnTo>
                    <a:pt x="442632" y="861146"/>
                  </a:lnTo>
                  <a:lnTo>
                    <a:pt x="442632" y="861146"/>
                  </a:lnTo>
                  <a:cubicBezTo>
                    <a:pt x="440676" y="861400"/>
                    <a:pt x="437730" y="861819"/>
                    <a:pt x="436841" y="862771"/>
                  </a:cubicBezTo>
                  <a:lnTo>
                    <a:pt x="436841" y="862771"/>
                  </a:lnTo>
                  <a:lnTo>
                    <a:pt x="436841" y="862771"/>
                  </a:lnTo>
                  <a:cubicBezTo>
                    <a:pt x="435812" y="863876"/>
                    <a:pt x="435812" y="863876"/>
                    <a:pt x="435710" y="865133"/>
                  </a:cubicBezTo>
                  <a:lnTo>
                    <a:pt x="435710" y="865133"/>
                  </a:lnTo>
                  <a:lnTo>
                    <a:pt x="435659" y="865806"/>
                  </a:lnTo>
                  <a:lnTo>
                    <a:pt x="435659" y="865806"/>
                  </a:lnTo>
                  <a:lnTo>
                    <a:pt x="435659" y="865806"/>
                  </a:lnTo>
                  <a:cubicBezTo>
                    <a:pt x="435520" y="867546"/>
                    <a:pt x="435139" y="868054"/>
                    <a:pt x="434440" y="868905"/>
                  </a:cubicBezTo>
                  <a:lnTo>
                    <a:pt x="434440" y="868905"/>
                  </a:lnTo>
                  <a:lnTo>
                    <a:pt x="434440" y="868905"/>
                  </a:lnTo>
                  <a:cubicBezTo>
                    <a:pt x="434275" y="869108"/>
                    <a:pt x="434085" y="869324"/>
                    <a:pt x="433881" y="869616"/>
                  </a:cubicBezTo>
                  <a:lnTo>
                    <a:pt x="433881" y="869616"/>
                  </a:lnTo>
                  <a:lnTo>
                    <a:pt x="433881" y="869616"/>
                  </a:lnTo>
                  <a:cubicBezTo>
                    <a:pt x="433526" y="870074"/>
                    <a:pt x="433208" y="870327"/>
                    <a:pt x="433005" y="870493"/>
                  </a:cubicBezTo>
                  <a:lnTo>
                    <a:pt x="433005" y="870493"/>
                  </a:lnTo>
                  <a:lnTo>
                    <a:pt x="433005" y="870493"/>
                  </a:lnTo>
                  <a:cubicBezTo>
                    <a:pt x="432764" y="870645"/>
                    <a:pt x="432688" y="870708"/>
                    <a:pt x="432993" y="872207"/>
                  </a:cubicBezTo>
                  <a:lnTo>
                    <a:pt x="432993" y="872207"/>
                  </a:lnTo>
                  <a:lnTo>
                    <a:pt x="432993" y="872207"/>
                  </a:lnTo>
                  <a:cubicBezTo>
                    <a:pt x="433145" y="872931"/>
                    <a:pt x="433272" y="873388"/>
                    <a:pt x="433374" y="873706"/>
                  </a:cubicBezTo>
                  <a:lnTo>
                    <a:pt x="433374" y="873706"/>
                  </a:lnTo>
                  <a:lnTo>
                    <a:pt x="433374" y="873706"/>
                  </a:lnTo>
                  <a:cubicBezTo>
                    <a:pt x="433704" y="874810"/>
                    <a:pt x="433615" y="874963"/>
                    <a:pt x="432726" y="876487"/>
                  </a:cubicBezTo>
                  <a:lnTo>
                    <a:pt x="432726" y="876487"/>
                  </a:lnTo>
                  <a:lnTo>
                    <a:pt x="432726" y="876487"/>
                  </a:lnTo>
                  <a:cubicBezTo>
                    <a:pt x="431888" y="877858"/>
                    <a:pt x="431405" y="878430"/>
                    <a:pt x="430783" y="879154"/>
                  </a:cubicBezTo>
                  <a:lnTo>
                    <a:pt x="430783" y="879154"/>
                  </a:lnTo>
                  <a:lnTo>
                    <a:pt x="430783" y="879154"/>
                  </a:lnTo>
                  <a:cubicBezTo>
                    <a:pt x="430491" y="879484"/>
                    <a:pt x="430135" y="879865"/>
                    <a:pt x="429703" y="880411"/>
                  </a:cubicBezTo>
                  <a:lnTo>
                    <a:pt x="429703" y="880411"/>
                  </a:lnTo>
                  <a:lnTo>
                    <a:pt x="429703" y="880411"/>
                  </a:lnTo>
                  <a:cubicBezTo>
                    <a:pt x="429259" y="880995"/>
                    <a:pt x="428878" y="881313"/>
                    <a:pt x="428573" y="881567"/>
                  </a:cubicBezTo>
                  <a:lnTo>
                    <a:pt x="428573" y="881567"/>
                  </a:lnTo>
                  <a:lnTo>
                    <a:pt x="428573" y="881567"/>
                  </a:lnTo>
                  <a:cubicBezTo>
                    <a:pt x="428002" y="882049"/>
                    <a:pt x="427786" y="882240"/>
                    <a:pt x="427786" y="883802"/>
                  </a:cubicBezTo>
                  <a:lnTo>
                    <a:pt x="427786" y="883802"/>
                  </a:lnTo>
                  <a:lnTo>
                    <a:pt x="427786" y="883802"/>
                  </a:lnTo>
                  <a:cubicBezTo>
                    <a:pt x="427786" y="884183"/>
                    <a:pt x="427798" y="884513"/>
                    <a:pt x="427798" y="884780"/>
                  </a:cubicBezTo>
                  <a:lnTo>
                    <a:pt x="427798" y="884780"/>
                  </a:lnTo>
                  <a:lnTo>
                    <a:pt x="427798" y="884780"/>
                  </a:lnTo>
                  <a:cubicBezTo>
                    <a:pt x="427811" y="886532"/>
                    <a:pt x="427798" y="886697"/>
                    <a:pt x="426808" y="888183"/>
                  </a:cubicBezTo>
                  <a:lnTo>
                    <a:pt x="426808" y="888183"/>
                  </a:lnTo>
                  <a:lnTo>
                    <a:pt x="426808" y="888183"/>
                  </a:lnTo>
                  <a:cubicBezTo>
                    <a:pt x="426414" y="888780"/>
                    <a:pt x="425982" y="889072"/>
                    <a:pt x="425703" y="889275"/>
                  </a:cubicBezTo>
                  <a:lnTo>
                    <a:pt x="425703" y="889275"/>
                  </a:lnTo>
                  <a:lnTo>
                    <a:pt x="425703" y="889275"/>
                  </a:lnTo>
                  <a:cubicBezTo>
                    <a:pt x="425627" y="889339"/>
                    <a:pt x="425512" y="889415"/>
                    <a:pt x="425512" y="889377"/>
                  </a:cubicBezTo>
                  <a:lnTo>
                    <a:pt x="425512" y="889377"/>
                  </a:lnTo>
                  <a:lnTo>
                    <a:pt x="425512" y="889377"/>
                  </a:lnTo>
                  <a:cubicBezTo>
                    <a:pt x="425512" y="889466"/>
                    <a:pt x="425678" y="889771"/>
                    <a:pt x="426351" y="890647"/>
                  </a:cubicBezTo>
                  <a:lnTo>
                    <a:pt x="426351" y="890647"/>
                  </a:lnTo>
                  <a:lnTo>
                    <a:pt x="426655" y="891053"/>
                  </a:lnTo>
                  <a:lnTo>
                    <a:pt x="426655" y="891053"/>
                  </a:lnTo>
                  <a:lnTo>
                    <a:pt x="426655" y="891053"/>
                  </a:lnTo>
                  <a:cubicBezTo>
                    <a:pt x="428268" y="893085"/>
                    <a:pt x="428751" y="893733"/>
                    <a:pt x="427875" y="895028"/>
                  </a:cubicBezTo>
                  <a:lnTo>
                    <a:pt x="427875" y="895028"/>
                  </a:lnTo>
                  <a:lnTo>
                    <a:pt x="427875" y="895028"/>
                  </a:lnTo>
                  <a:cubicBezTo>
                    <a:pt x="427532" y="895524"/>
                    <a:pt x="426960" y="895740"/>
                    <a:pt x="426414" y="895943"/>
                  </a:cubicBezTo>
                  <a:lnTo>
                    <a:pt x="426414" y="895943"/>
                  </a:lnTo>
                  <a:lnTo>
                    <a:pt x="426414" y="895943"/>
                  </a:lnTo>
                  <a:cubicBezTo>
                    <a:pt x="425500" y="896298"/>
                    <a:pt x="424776" y="896565"/>
                    <a:pt x="424865" y="897924"/>
                  </a:cubicBezTo>
                  <a:lnTo>
                    <a:pt x="424865" y="897924"/>
                  </a:lnTo>
                  <a:lnTo>
                    <a:pt x="424865" y="897924"/>
                  </a:lnTo>
                  <a:cubicBezTo>
                    <a:pt x="424941" y="899080"/>
                    <a:pt x="424801" y="900007"/>
                    <a:pt x="424700" y="900832"/>
                  </a:cubicBezTo>
                  <a:lnTo>
                    <a:pt x="424700" y="900832"/>
                  </a:lnTo>
                  <a:lnTo>
                    <a:pt x="424700" y="900832"/>
                  </a:lnTo>
                  <a:cubicBezTo>
                    <a:pt x="424522" y="901975"/>
                    <a:pt x="424395" y="902890"/>
                    <a:pt x="424827" y="904058"/>
                  </a:cubicBezTo>
                  <a:lnTo>
                    <a:pt x="424827" y="904058"/>
                  </a:lnTo>
                  <a:lnTo>
                    <a:pt x="424827" y="904058"/>
                  </a:lnTo>
                  <a:cubicBezTo>
                    <a:pt x="425233" y="905188"/>
                    <a:pt x="425068" y="905836"/>
                    <a:pt x="424928" y="906356"/>
                  </a:cubicBezTo>
                  <a:lnTo>
                    <a:pt x="424928" y="906356"/>
                  </a:lnTo>
                  <a:lnTo>
                    <a:pt x="424928" y="906356"/>
                  </a:lnTo>
                  <a:cubicBezTo>
                    <a:pt x="424801" y="906877"/>
                    <a:pt x="424712" y="907169"/>
                    <a:pt x="425525" y="908033"/>
                  </a:cubicBezTo>
                  <a:lnTo>
                    <a:pt x="425525" y="908033"/>
                  </a:lnTo>
                  <a:lnTo>
                    <a:pt x="425525" y="908033"/>
                  </a:lnTo>
                  <a:cubicBezTo>
                    <a:pt x="427201" y="909887"/>
                    <a:pt x="427329" y="912363"/>
                    <a:pt x="427468" y="914776"/>
                  </a:cubicBezTo>
                  <a:lnTo>
                    <a:pt x="427468" y="914776"/>
                  </a:lnTo>
                  <a:lnTo>
                    <a:pt x="427468" y="914776"/>
                  </a:lnTo>
                  <a:cubicBezTo>
                    <a:pt x="427481" y="915132"/>
                    <a:pt x="427494" y="915450"/>
                    <a:pt x="427519" y="915780"/>
                  </a:cubicBezTo>
                  <a:lnTo>
                    <a:pt x="427519" y="915780"/>
                  </a:lnTo>
                  <a:lnTo>
                    <a:pt x="427519" y="915780"/>
                  </a:lnTo>
                  <a:cubicBezTo>
                    <a:pt x="427557" y="916288"/>
                    <a:pt x="427582" y="916821"/>
                    <a:pt x="427608" y="917380"/>
                  </a:cubicBezTo>
                  <a:lnTo>
                    <a:pt x="427608" y="917380"/>
                  </a:lnTo>
                  <a:lnTo>
                    <a:pt x="427608" y="917380"/>
                  </a:lnTo>
                  <a:cubicBezTo>
                    <a:pt x="427710" y="919767"/>
                    <a:pt x="427836" y="922511"/>
                    <a:pt x="428764" y="924047"/>
                  </a:cubicBezTo>
                  <a:lnTo>
                    <a:pt x="428764" y="924047"/>
                  </a:lnTo>
                  <a:lnTo>
                    <a:pt x="428764" y="924047"/>
                  </a:lnTo>
                  <a:cubicBezTo>
                    <a:pt x="429399" y="925063"/>
                    <a:pt x="429576" y="926295"/>
                    <a:pt x="429767" y="927476"/>
                  </a:cubicBezTo>
                  <a:lnTo>
                    <a:pt x="429767" y="927476"/>
                  </a:lnTo>
                  <a:lnTo>
                    <a:pt x="429767" y="927476"/>
                  </a:lnTo>
                  <a:cubicBezTo>
                    <a:pt x="429970" y="928810"/>
                    <a:pt x="430160" y="930067"/>
                    <a:pt x="430935" y="930956"/>
                  </a:cubicBezTo>
                  <a:lnTo>
                    <a:pt x="430935" y="930956"/>
                  </a:lnTo>
                  <a:lnTo>
                    <a:pt x="430935" y="930956"/>
                  </a:lnTo>
                  <a:cubicBezTo>
                    <a:pt x="432548" y="932848"/>
                    <a:pt x="433259" y="933915"/>
                    <a:pt x="434682" y="936048"/>
                  </a:cubicBezTo>
                  <a:lnTo>
                    <a:pt x="434682" y="936048"/>
                  </a:lnTo>
                  <a:lnTo>
                    <a:pt x="434682" y="936048"/>
                  </a:lnTo>
                  <a:cubicBezTo>
                    <a:pt x="435012" y="936569"/>
                    <a:pt x="435342" y="937001"/>
                    <a:pt x="435647" y="937420"/>
                  </a:cubicBezTo>
                  <a:lnTo>
                    <a:pt x="435647" y="937420"/>
                  </a:lnTo>
                  <a:lnTo>
                    <a:pt x="435647" y="937420"/>
                  </a:lnTo>
                  <a:cubicBezTo>
                    <a:pt x="436625" y="938753"/>
                    <a:pt x="437463" y="939922"/>
                    <a:pt x="438022" y="942030"/>
                  </a:cubicBezTo>
                  <a:lnTo>
                    <a:pt x="438022" y="942030"/>
                  </a:lnTo>
                  <a:lnTo>
                    <a:pt x="438022" y="942030"/>
                  </a:lnTo>
                  <a:cubicBezTo>
                    <a:pt x="438720" y="944633"/>
                    <a:pt x="440333" y="957320"/>
                    <a:pt x="438860" y="959860"/>
                  </a:cubicBezTo>
                  <a:lnTo>
                    <a:pt x="438860" y="959860"/>
                  </a:lnTo>
                  <a:lnTo>
                    <a:pt x="438860" y="959860"/>
                  </a:lnTo>
                  <a:cubicBezTo>
                    <a:pt x="438809" y="959949"/>
                    <a:pt x="438758" y="960038"/>
                    <a:pt x="438720" y="960114"/>
                  </a:cubicBezTo>
                  <a:lnTo>
                    <a:pt x="438720" y="960114"/>
                  </a:lnTo>
                  <a:lnTo>
                    <a:pt x="438720" y="960114"/>
                  </a:lnTo>
                  <a:cubicBezTo>
                    <a:pt x="439177" y="960317"/>
                    <a:pt x="439634" y="960737"/>
                    <a:pt x="440066" y="961333"/>
                  </a:cubicBezTo>
                  <a:lnTo>
                    <a:pt x="440066" y="961333"/>
                  </a:lnTo>
                  <a:lnTo>
                    <a:pt x="440066" y="961333"/>
                  </a:lnTo>
                  <a:cubicBezTo>
                    <a:pt x="440600" y="962083"/>
                    <a:pt x="441146" y="962667"/>
                    <a:pt x="441628" y="963175"/>
                  </a:cubicBezTo>
                  <a:lnTo>
                    <a:pt x="441628" y="963175"/>
                  </a:lnTo>
                  <a:lnTo>
                    <a:pt x="441628" y="963175"/>
                  </a:lnTo>
                  <a:cubicBezTo>
                    <a:pt x="442378" y="963975"/>
                    <a:pt x="442924" y="964546"/>
                    <a:pt x="442886" y="965258"/>
                  </a:cubicBezTo>
                  <a:lnTo>
                    <a:pt x="442886" y="965258"/>
                  </a:lnTo>
                  <a:lnTo>
                    <a:pt x="442886" y="965258"/>
                  </a:lnTo>
                  <a:cubicBezTo>
                    <a:pt x="442860" y="965486"/>
                    <a:pt x="442797" y="965715"/>
                    <a:pt x="442682" y="965905"/>
                  </a:cubicBezTo>
                  <a:lnTo>
                    <a:pt x="442682" y="965905"/>
                  </a:lnTo>
                  <a:lnTo>
                    <a:pt x="442682" y="965905"/>
                  </a:lnTo>
                  <a:cubicBezTo>
                    <a:pt x="443292" y="965994"/>
                    <a:pt x="443800" y="966312"/>
                    <a:pt x="444156" y="966832"/>
                  </a:cubicBezTo>
                  <a:lnTo>
                    <a:pt x="444156" y="966832"/>
                  </a:lnTo>
                  <a:lnTo>
                    <a:pt x="444156" y="966832"/>
                  </a:lnTo>
                  <a:cubicBezTo>
                    <a:pt x="444308" y="967086"/>
                    <a:pt x="444473" y="967302"/>
                    <a:pt x="444600" y="967493"/>
                  </a:cubicBezTo>
                  <a:lnTo>
                    <a:pt x="444600" y="967493"/>
                  </a:lnTo>
                  <a:lnTo>
                    <a:pt x="444600" y="967493"/>
                  </a:lnTo>
                  <a:cubicBezTo>
                    <a:pt x="445095" y="968179"/>
                    <a:pt x="445464" y="968712"/>
                    <a:pt x="445413" y="969385"/>
                  </a:cubicBezTo>
                  <a:lnTo>
                    <a:pt x="445413" y="969385"/>
                  </a:lnTo>
                  <a:lnTo>
                    <a:pt x="445413" y="969385"/>
                  </a:lnTo>
                  <a:cubicBezTo>
                    <a:pt x="446188" y="968940"/>
                    <a:pt x="447216" y="968699"/>
                    <a:pt x="447966" y="969156"/>
                  </a:cubicBezTo>
                  <a:lnTo>
                    <a:pt x="447966" y="969156"/>
                  </a:lnTo>
                  <a:lnTo>
                    <a:pt x="448169" y="969271"/>
                  </a:lnTo>
                  <a:lnTo>
                    <a:pt x="448169" y="969271"/>
                  </a:lnTo>
                  <a:lnTo>
                    <a:pt x="448169" y="969271"/>
                  </a:lnTo>
                  <a:cubicBezTo>
                    <a:pt x="450544" y="970731"/>
                    <a:pt x="452207" y="971823"/>
                    <a:pt x="452105" y="972928"/>
                  </a:cubicBezTo>
                  <a:lnTo>
                    <a:pt x="452105" y="972928"/>
                  </a:lnTo>
                  <a:lnTo>
                    <a:pt x="452080" y="973208"/>
                  </a:lnTo>
                  <a:lnTo>
                    <a:pt x="452080" y="973208"/>
                  </a:lnTo>
                  <a:lnTo>
                    <a:pt x="452080" y="973208"/>
                  </a:lnTo>
                  <a:cubicBezTo>
                    <a:pt x="452004" y="973817"/>
                    <a:pt x="451991" y="974008"/>
                    <a:pt x="452360" y="975290"/>
                  </a:cubicBezTo>
                  <a:lnTo>
                    <a:pt x="452360" y="975290"/>
                  </a:lnTo>
                  <a:lnTo>
                    <a:pt x="452360" y="975290"/>
                  </a:lnTo>
                  <a:cubicBezTo>
                    <a:pt x="452512" y="975862"/>
                    <a:pt x="452601" y="975963"/>
                    <a:pt x="452652" y="975989"/>
                  </a:cubicBezTo>
                  <a:lnTo>
                    <a:pt x="452652" y="975989"/>
                  </a:lnTo>
                  <a:lnTo>
                    <a:pt x="452652" y="975989"/>
                  </a:lnTo>
                  <a:cubicBezTo>
                    <a:pt x="452791" y="975989"/>
                    <a:pt x="452956" y="975938"/>
                    <a:pt x="453172" y="975900"/>
                  </a:cubicBezTo>
                  <a:lnTo>
                    <a:pt x="453172" y="975900"/>
                  </a:lnTo>
                  <a:lnTo>
                    <a:pt x="453172" y="975900"/>
                  </a:lnTo>
                  <a:cubicBezTo>
                    <a:pt x="453490" y="975836"/>
                    <a:pt x="453871" y="975760"/>
                    <a:pt x="454353" y="975709"/>
                  </a:cubicBezTo>
                  <a:lnTo>
                    <a:pt x="454353" y="975709"/>
                  </a:lnTo>
                  <a:lnTo>
                    <a:pt x="454353" y="975709"/>
                  </a:lnTo>
                  <a:cubicBezTo>
                    <a:pt x="454988" y="975659"/>
                    <a:pt x="455382" y="975519"/>
                    <a:pt x="455763" y="975392"/>
                  </a:cubicBezTo>
                  <a:lnTo>
                    <a:pt x="455763" y="975392"/>
                  </a:lnTo>
                  <a:lnTo>
                    <a:pt x="455763" y="975392"/>
                  </a:lnTo>
                  <a:cubicBezTo>
                    <a:pt x="456487" y="975138"/>
                    <a:pt x="457249" y="974998"/>
                    <a:pt x="458544" y="975367"/>
                  </a:cubicBezTo>
                  <a:lnTo>
                    <a:pt x="458544" y="975367"/>
                  </a:lnTo>
                  <a:lnTo>
                    <a:pt x="458544" y="975367"/>
                  </a:lnTo>
                  <a:cubicBezTo>
                    <a:pt x="459167" y="975583"/>
                    <a:pt x="459497" y="975621"/>
                    <a:pt x="459725" y="975659"/>
                  </a:cubicBezTo>
                  <a:lnTo>
                    <a:pt x="459725" y="975659"/>
                  </a:lnTo>
                  <a:lnTo>
                    <a:pt x="459725" y="975659"/>
                  </a:lnTo>
                  <a:cubicBezTo>
                    <a:pt x="460348" y="975786"/>
                    <a:pt x="460526" y="975836"/>
                    <a:pt x="462291" y="976929"/>
                  </a:cubicBezTo>
                  <a:lnTo>
                    <a:pt x="462291" y="976929"/>
                  </a:lnTo>
                  <a:lnTo>
                    <a:pt x="462291" y="976929"/>
                  </a:lnTo>
                  <a:cubicBezTo>
                    <a:pt x="463802" y="977868"/>
                    <a:pt x="464666" y="978516"/>
                    <a:pt x="465491" y="979138"/>
                  </a:cubicBezTo>
                  <a:lnTo>
                    <a:pt x="465491" y="979138"/>
                  </a:lnTo>
                  <a:lnTo>
                    <a:pt x="465491" y="979138"/>
                  </a:lnTo>
                  <a:cubicBezTo>
                    <a:pt x="466101" y="979608"/>
                    <a:pt x="466736" y="980078"/>
                    <a:pt x="467612" y="980662"/>
                  </a:cubicBezTo>
                  <a:lnTo>
                    <a:pt x="467612" y="980662"/>
                  </a:lnTo>
                  <a:lnTo>
                    <a:pt x="467612" y="980662"/>
                  </a:lnTo>
                  <a:cubicBezTo>
                    <a:pt x="468272" y="981081"/>
                    <a:pt x="468780" y="981323"/>
                    <a:pt x="469174" y="981488"/>
                  </a:cubicBezTo>
                  <a:lnTo>
                    <a:pt x="469174" y="981488"/>
                  </a:lnTo>
                  <a:lnTo>
                    <a:pt x="469174" y="981488"/>
                  </a:lnTo>
                  <a:cubicBezTo>
                    <a:pt x="470177" y="981945"/>
                    <a:pt x="470673" y="982224"/>
                    <a:pt x="470952" y="983926"/>
                  </a:cubicBezTo>
                  <a:lnTo>
                    <a:pt x="470952" y="983926"/>
                  </a:lnTo>
                  <a:lnTo>
                    <a:pt x="470952" y="983926"/>
                  </a:lnTo>
                  <a:cubicBezTo>
                    <a:pt x="471092" y="984879"/>
                    <a:pt x="470952" y="985590"/>
                    <a:pt x="470850" y="986110"/>
                  </a:cubicBezTo>
                  <a:lnTo>
                    <a:pt x="470850" y="986110"/>
                  </a:lnTo>
                  <a:lnTo>
                    <a:pt x="470850" y="986110"/>
                  </a:lnTo>
                  <a:cubicBezTo>
                    <a:pt x="470698" y="986923"/>
                    <a:pt x="470660" y="987114"/>
                    <a:pt x="471485" y="987558"/>
                  </a:cubicBezTo>
                  <a:lnTo>
                    <a:pt x="471485" y="987558"/>
                  </a:lnTo>
                  <a:lnTo>
                    <a:pt x="471485" y="987558"/>
                  </a:lnTo>
                  <a:cubicBezTo>
                    <a:pt x="471892" y="987762"/>
                    <a:pt x="472273" y="987965"/>
                    <a:pt x="472463" y="988041"/>
                  </a:cubicBezTo>
                  <a:lnTo>
                    <a:pt x="472463" y="988041"/>
                  </a:lnTo>
                  <a:lnTo>
                    <a:pt x="472463" y="988041"/>
                  </a:lnTo>
                  <a:cubicBezTo>
                    <a:pt x="472501" y="987965"/>
                    <a:pt x="472527" y="987876"/>
                    <a:pt x="472552" y="987812"/>
                  </a:cubicBezTo>
                  <a:lnTo>
                    <a:pt x="472552" y="987812"/>
                  </a:lnTo>
                  <a:lnTo>
                    <a:pt x="472552" y="987812"/>
                  </a:lnTo>
                  <a:cubicBezTo>
                    <a:pt x="472603" y="987647"/>
                    <a:pt x="472666" y="987431"/>
                    <a:pt x="472755" y="987203"/>
                  </a:cubicBezTo>
                  <a:lnTo>
                    <a:pt x="472755" y="987203"/>
                  </a:lnTo>
                  <a:lnTo>
                    <a:pt x="472755" y="987203"/>
                  </a:lnTo>
                  <a:cubicBezTo>
                    <a:pt x="473200" y="986022"/>
                    <a:pt x="473695" y="984663"/>
                    <a:pt x="475956" y="985285"/>
                  </a:cubicBezTo>
                  <a:lnTo>
                    <a:pt x="475956" y="985285"/>
                  </a:lnTo>
                  <a:lnTo>
                    <a:pt x="475956" y="985285"/>
                  </a:lnTo>
                  <a:cubicBezTo>
                    <a:pt x="477530" y="985679"/>
                    <a:pt x="477848" y="985933"/>
                    <a:pt x="478876" y="986733"/>
                  </a:cubicBezTo>
                  <a:lnTo>
                    <a:pt x="478876" y="986733"/>
                  </a:lnTo>
                  <a:lnTo>
                    <a:pt x="479321" y="987050"/>
                  </a:lnTo>
                  <a:lnTo>
                    <a:pt x="479321" y="987050"/>
                  </a:lnTo>
                  <a:lnTo>
                    <a:pt x="479321" y="987050"/>
                  </a:lnTo>
                  <a:cubicBezTo>
                    <a:pt x="480261" y="987749"/>
                    <a:pt x="480324" y="988447"/>
                    <a:pt x="480375" y="988879"/>
                  </a:cubicBezTo>
                  <a:lnTo>
                    <a:pt x="480375" y="988879"/>
                  </a:lnTo>
                  <a:lnTo>
                    <a:pt x="480375" y="988879"/>
                  </a:lnTo>
                  <a:cubicBezTo>
                    <a:pt x="480413" y="989222"/>
                    <a:pt x="480413" y="989285"/>
                    <a:pt x="480654" y="989387"/>
                  </a:cubicBezTo>
                  <a:lnTo>
                    <a:pt x="480654" y="989387"/>
                  </a:lnTo>
                  <a:lnTo>
                    <a:pt x="480654" y="989387"/>
                  </a:lnTo>
                  <a:cubicBezTo>
                    <a:pt x="480667" y="989387"/>
                    <a:pt x="480693" y="989387"/>
                    <a:pt x="480705" y="989387"/>
                  </a:cubicBezTo>
                  <a:lnTo>
                    <a:pt x="480705" y="989387"/>
                  </a:lnTo>
                  <a:lnTo>
                    <a:pt x="480705" y="989387"/>
                  </a:lnTo>
                  <a:cubicBezTo>
                    <a:pt x="480718" y="989387"/>
                    <a:pt x="480756" y="989362"/>
                    <a:pt x="480769" y="989336"/>
                  </a:cubicBezTo>
                  <a:lnTo>
                    <a:pt x="480769" y="989336"/>
                  </a:lnTo>
                  <a:lnTo>
                    <a:pt x="480769" y="989336"/>
                  </a:lnTo>
                  <a:cubicBezTo>
                    <a:pt x="481239" y="988790"/>
                    <a:pt x="481861" y="988180"/>
                    <a:pt x="483994" y="988358"/>
                  </a:cubicBezTo>
                  <a:lnTo>
                    <a:pt x="483994" y="988358"/>
                  </a:lnTo>
                  <a:lnTo>
                    <a:pt x="485087" y="988447"/>
                  </a:lnTo>
                  <a:lnTo>
                    <a:pt x="485087" y="988447"/>
                  </a:lnTo>
                  <a:lnTo>
                    <a:pt x="485087" y="988447"/>
                  </a:lnTo>
                  <a:cubicBezTo>
                    <a:pt x="485620" y="988498"/>
                    <a:pt x="485925" y="988523"/>
                    <a:pt x="486128" y="988523"/>
                  </a:cubicBezTo>
                  <a:lnTo>
                    <a:pt x="486128" y="988523"/>
                  </a:lnTo>
                  <a:lnTo>
                    <a:pt x="486128" y="988523"/>
                  </a:lnTo>
                  <a:cubicBezTo>
                    <a:pt x="486306" y="988523"/>
                    <a:pt x="486331" y="988523"/>
                    <a:pt x="486560" y="988409"/>
                  </a:cubicBezTo>
                  <a:lnTo>
                    <a:pt x="486560" y="988409"/>
                  </a:lnTo>
                  <a:lnTo>
                    <a:pt x="486560" y="988409"/>
                  </a:lnTo>
                  <a:cubicBezTo>
                    <a:pt x="486750" y="988320"/>
                    <a:pt x="487055" y="988206"/>
                    <a:pt x="487601" y="988015"/>
                  </a:cubicBezTo>
                  <a:lnTo>
                    <a:pt x="487601" y="988015"/>
                  </a:lnTo>
                  <a:lnTo>
                    <a:pt x="487601" y="988015"/>
                  </a:lnTo>
                  <a:cubicBezTo>
                    <a:pt x="488147" y="987850"/>
                    <a:pt x="488503" y="987762"/>
                    <a:pt x="488795" y="987698"/>
                  </a:cubicBezTo>
                  <a:lnTo>
                    <a:pt x="488795" y="987698"/>
                  </a:lnTo>
                  <a:lnTo>
                    <a:pt x="488795" y="987698"/>
                  </a:lnTo>
                  <a:cubicBezTo>
                    <a:pt x="489493" y="987520"/>
                    <a:pt x="489620" y="987495"/>
                    <a:pt x="490878" y="986530"/>
                  </a:cubicBezTo>
                  <a:lnTo>
                    <a:pt x="490878" y="986530"/>
                  </a:lnTo>
                  <a:lnTo>
                    <a:pt x="490878" y="986530"/>
                  </a:lnTo>
                  <a:cubicBezTo>
                    <a:pt x="492160" y="985552"/>
                    <a:pt x="492516" y="985412"/>
                    <a:pt x="493684" y="985539"/>
                  </a:cubicBezTo>
                  <a:lnTo>
                    <a:pt x="493684" y="985539"/>
                  </a:lnTo>
                  <a:lnTo>
                    <a:pt x="493684" y="985539"/>
                  </a:lnTo>
                  <a:cubicBezTo>
                    <a:pt x="494040" y="985564"/>
                    <a:pt x="494497" y="985641"/>
                    <a:pt x="495183" y="985641"/>
                  </a:cubicBezTo>
                  <a:lnTo>
                    <a:pt x="495183" y="985641"/>
                  </a:lnTo>
                  <a:lnTo>
                    <a:pt x="495183" y="985641"/>
                  </a:lnTo>
                  <a:cubicBezTo>
                    <a:pt x="496123" y="985641"/>
                    <a:pt x="496466" y="985412"/>
                    <a:pt x="496719" y="985234"/>
                  </a:cubicBezTo>
                  <a:lnTo>
                    <a:pt x="496719" y="985234"/>
                  </a:lnTo>
                  <a:lnTo>
                    <a:pt x="496719" y="985234"/>
                  </a:lnTo>
                  <a:cubicBezTo>
                    <a:pt x="496897" y="985133"/>
                    <a:pt x="497088" y="985018"/>
                    <a:pt x="497367" y="985018"/>
                  </a:cubicBezTo>
                  <a:lnTo>
                    <a:pt x="497367" y="985018"/>
                  </a:lnTo>
                  <a:lnTo>
                    <a:pt x="497367" y="985018"/>
                  </a:lnTo>
                  <a:cubicBezTo>
                    <a:pt x="497774" y="985018"/>
                    <a:pt x="498129" y="985285"/>
                    <a:pt x="498739" y="985856"/>
                  </a:cubicBezTo>
                  <a:lnTo>
                    <a:pt x="498739" y="985856"/>
                  </a:lnTo>
                  <a:lnTo>
                    <a:pt x="498739" y="985856"/>
                  </a:lnTo>
                  <a:cubicBezTo>
                    <a:pt x="499552" y="986606"/>
                    <a:pt x="499767" y="987076"/>
                    <a:pt x="499920" y="987419"/>
                  </a:cubicBezTo>
                  <a:lnTo>
                    <a:pt x="499920" y="987419"/>
                  </a:lnTo>
                  <a:lnTo>
                    <a:pt x="499920" y="987419"/>
                  </a:lnTo>
                  <a:cubicBezTo>
                    <a:pt x="500072" y="987698"/>
                    <a:pt x="500136" y="987850"/>
                    <a:pt x="500847" y="988244"/>
                  </a:cubicBezTo>
                  <a:lnTo>
                    <a:pt x="500847" y="988244"/>
                  </a:lnTo>
                  <a:lnTo>
                    <a:pt x="500847" y="988244"/>
                  </a:lnTo>
                  <a:cubicBezTo>
                    <a:pt x="501076" y="988384"/>
                    <a:pt x="501253" y="988485"/>
                    <a:pt x="501393" y="988587"/>
                  </a:cubicBezTo>
                  <a:lnTo>
                    <a:pt x="501393" y="988587"/>
                  </a:lnTo>
                  <a:lnTo>
                    <a:pt x="501393" y="988587"/>
                  </a:lnTo>
                  <a:cubicBezTo>
                    <a:pt x="501520" y="988333"/>
                    <a:pt x="501698" y="988015"/>
                    <a:pt x="502003" y="987596"/>
                  </a:cubicBezTo>
                  <a:lnTo>
                    <a:pt x="502003" y="987596"/>
                  </a:lnTo>
                  <a:lnTo>
                    <a:pt x="502003" y="987596"/>
                  </a:lnTo>
                  <a:cubicBezTo>
                    <a:pt x="502561" y="986822"/>
                    <a:pt x="502523" y="986276"/>
                    <a:pt x="502498" y="985780"/>
                  </a:cubicBezTo>
                  <a:lnTo>
                    <a:pt x="502498" y="985780"/>
                  </a:lnTo>
                  <a:lnTo>
                    <a:pt x="502498" y="985780"/>
                  </a:lnTo>
                  <a:cubicBezTo>
                    <a:pt x="502460" y="985285"/>
                    <a:pt x="502422" y="984523"/>
                    <a:pt x="503577" y="984294"/>
                  </a:cubicBezTo>
                  <a:lnTo>
                    <a:pt x="503577" y="984294"/>
                  </a:lnTo>
                  <a:lnTo>
                    <a:pt x="503577" y="984294"/>
                  </a:lnTo>
                  <a:cubicBezTo>
                    <a:pt x="504339" y="984142"/>
                    <a:pt x="504695" y="984091"/>
                    <a:pt x="505038" y="984193"/>
                  </a:cubicBezTo>
                  <a:lnTo>
                    <a:pt x="505038" y="984193"/>
                  </a:lnTo>
                  <a:lnTo>
                    <a:pt x="505038" y="984193"/>
                  </a:lnTo>
                  <a:cubicBezTo>
                    <a:pt x="504847" y="983431"/>
                    <a:pt x="505038" y="982758"/>
                    <a:pt x="505597" y="982161"/>
                  </a:cubicBezTo>
                  <a:lnTo>
                    <a:pt x="505597" y="982161"/>
                  </a:lnTo>
                  <a:lnTo>
                    <a:pt x="505597" y="982161"/>
                  </a:lnTo>
                  <a:cubicBezTo>
                    <a:pt x="506079" y="981640"/>
                    <a:pt x="506308" y="981234"/>
                    <a:pt x="506473" y="980942"/>
                  </a:cubicBezTo>
                  <a:lnTo>
                    <a:pt x="506473" y="980942"/>
                  </a:lnTo>
                  <a:lnTo>
                    <a:pt x="506473" y="980942"/>
                  </a:lnTo>
                  <a:cubicBezTo>
                    <a:pt x="506714" y="980548"/>
                    <a:pt x="506968" y="980116"/>
                    <a:pt x="507603" y="980116"/>
                  </a:cubicBezTo>
                  <a:lnTo>
                    <a:pt x="507603" y="980116"/>
                  </a:lnTo>
                  <a:lnTo>
                    <a:pt x="507603" y="980116"/>
                  </a:lnTo>
                  <a:cubicBezTo>
                    <a:pt x="507857" y="980116"/>
                    <a:pt x="508137" y="980180"/>
                    <a:pt x="508606" y="980332"/>
                  </a:cubicBezTo>
                  <a:lnTo>
                    <a:pt x="508606" y="980332"/>
                  </a:lnTo>
                  <a:lnTo>
                    <a:pt x="508606" y="980332"/>
                  </a:lnTo>
                  <a:cubicBezTo>
                    <a:pt x="509292" y="980548"/>
                    <a:pt x="509635" y="980472"/>
                    <a:pt x="509940" y="980446"/>
                  </a:cubicBezTo>
                  <a:lnTo>
                    <a:pt x="509940" y="980446"/>
                  </a:lnTo>
                  <a:lnTo>
                    <a:pt x="509940" y="980446"/>
                  </a:lnTo>
                  <a:cubicBezTo>
                    <a:pt x="510842" y="980421"/>
                    <a:pt x="511337" y="980662"/>
                    <a:pt x="511832" y="981551"/>
                  </a:cubicBezTo>
                  <a:lnTo>
                    <a:pt x="511832" y="981551"/>
                  </a:lnTo>
                  <a:lnTo>
                    <a:pt x="511832" y="981551"/>
                  </a:lnTo>
                  <a:cubicBezTo>
                    <a:pt x="512124" y="982059"/>
                    <a:pt x="512226" y="982415"/>
                    <a:pt x="512277" y="982656"/>
                  </a:cubicBezTo>
                  <a:lnTo>
                    <a:pt x="512277" y="982656"/>
                  </a:lnTo>
                  <a:lnTo>
                    <a:pt x="512277" y="982656"/>
                  </a:lnTo>
                  <a:cubicBezTo>
                    <a:pt x="512289" y="982682"/>
                    <a:pt x="512289" y="982707"/>
                    <a:pt x="512277" y="982732"/>
                  </a:cubicBezTo>
                  <a:lnTo>
                    <a:pt x="512277" y="982732"/>
                  </a:lnTo>
                  <a:lnTo>
                    <a:pt x="512277" y="982732"/>
                  </a:lnTo>
                  <a:cubicBezTo>
                    <a:pt x="512442" y="982770"/>
                    <a:pt x="512861" y="982834"/>
                    <a:pt x="513217" y="982872"/>
                  </a:cubicBezTo>
                  <a:lnTo>
                    <a:pt x="513217" y="982872"/>
                  </a:lnTo>
                  <a:lnTo>
                    <a:pt x="513217" y="982872"/>
                  </a:lnTo>
                  <a:cubicBezTo>
                    <a:pt x="513343" y="982885"/>
                    <a:pt x="513458" y="982910"/>
                    <a:pt x="513559" y="982910"/>
                  </a:cubicBezTo>
                  <a:lnTo>
                    <a:pt x="513559" y="982910"/>
                  </a:lnTo>
                  <a:lnTo>
                    <a:pt x="513559" y="982910"/>
                  </a:lnTo>
                  <a:cubicBezTo>
                    <a:pt x="513928" y="982910"/>
                    <a:pt x="513966" y="982834"/>
                    <a:pt x="514169" y="982440"/>
                  </a:cubicBezTo>
                  <a:lnTo>
                    <a:pt x="514169" y="982440"/>
                  </a:lnTo>
                  <a:lnTo>
                    <a:pt x="514169" y="982440"/>
                  </a:lnTo>
                  <a:cubicBezTo>
                    <a:pt x="514385" y="982009"/>
                    <a:pt x="514664" y="981462"/>
                    <a:pt x="515477" y="981069"/>
                  </a:cubicBezTo>
                  <a:lnTo>
                    <a:pt x="515477" y="981069"/>
                  </a:lnTo>
                  <a:lnTo>
                    <a:pt x="515909" y="980878"/>
                  </a:lnTo>
                  <a:lnTo>
                    <a:pt x="515909" y="980878"/>
                  </a:lnTo>
                  <a:lnTo>
                    <a:pt x="515909" y="980878"/>
                  </a:lnTo>
                  <a:cubicBezTo>
                    <a:pt x="516468" y="980599"/>
                    <a:pt x="516798" y="980421"/>
                    <a:pt x="517141" y="980421"/>
                  </a:cubicBezTo>
                  <a:lnTo>
                    <a:pt x="517141" y="980421"/>
                  </a:lnTo>
                  <a:lnTo>
                    <a:pt x="517141" y="980421"/>
                  </a:lnTo>
                  <a:cubicBezTo>
                    <a:pt x="517890" y="980421"/>
                    <a:pt x="518144" y="981170"/>
                    <a:pt x="518334" y="981742"/>
                  </a:cubicBezTo>
                  <a:lnTo>
                    <a:pt x="518334" y="981742"/>
                  </a:lnTo>
                  <a:lnTo>
                    <a:pt x="518334" y="981742"/>
                  </a:lnTo>
                  <a:cubicBezTo>
                    <a:pt x="518398" y="981945"/>
                    <a:pt x="518449" y="982009"/>
                    <a:pt x="518449" y="982009"/>
                  </a:cubicBezTo>
                  <a:lnTo>
                    <a:pt x="518449" y="982009"/>
                  </a:lnTo>
                  <a:lnTo>
                    <a:pt x="518449" y="982009"/>
                  </a:lnTo>
                  <a:cubicBezTo>
                    <a:pt x="518423" y="981970"/>
                    <a:pt x="518322" y="981881"/>
                    <a:pt x="518144" y="981881"/>
                  </a:cubicBezTo>
                  <a:lnTo>
                    <a:pt x="518144" y="981881"/>
                  </a:lnTo>
                  <a:lnTo>
                    <a:pt x="518182" y="982326"/>
                  </a:lnTo>
                  <a:lnTo>
                    <a:pt x="518182" y="982326"/>
                  </a:lnTo>
                  <a:lnTo>
                    <a:pt x="518652" y="982656"/>
                  </a:lnTo>
                  <a:lnTo>
                    <a:pt x="518652" y="982656"/>
                  </a:lnTo>
                  <a:lnTo>
                    <a:pt x="518652" y="982656"/>
                  </a:lnTo>
                  <a:cubicBezTo>
                    <a:pt x="518652" y="982656"/>
                    <a:pt x="518550" y="982872"/>
                    <a:pt x="518347" y="983774"/>
                  </a:cubicBezTo>
                  <a:lnTo>
                    <a:pt x="518347" y="983774"/>
                  </a:lnTo>
                  <a:lnTo>
                    <a:pt x="518347" y="983774"/>
                  </a:lnTo>
                  <a:cubicBezTo>
                    <a:pt x="518157" y="984625"/>
                    <a:pt x="517839" y="985158"/>
                    <a:pt x="517560" y="985552"/>
                  </a:cubicBezTo>
                  <a:lnTo>
                    <a:pt x="517560" y="985552"/>
                  </a:lnTo>
                  <a:lnTo>
                    <a:pt x="517560" y="985552"/>
                  </a:lnTo>
                  <a:cubicBezTo>
                    <a:pt x="518576" y="985641"/>
                    <a:pt x="518715" y="985552"/>
                    <a:pt x="519630" y="984663"/>
                  </a:cubicBezTo>
                  <a:lnTo>
                    <a:pt x="519630" y="984663"/>
                  </a:lnTo>
                  <a:lnTo>
                    <a:pt x="519630" y="984663"/>
                  </a:lnTo>
                  <a:cubicBezTo>
                    <a:pt x="519833" y="984498"/>
                    <a:pt x="520049" y="984294"/>
                    <a:pt x="520303" y="984078"/>
                  </a:cubicBezTo>
                  <a:lnTo>
                    <a:pt x="520303" y="984078"/>
                  </a:lnTo>
                  <a:lnTo>
                    <a:pt x="520303" y="984078"/>
                  </a:lnTo>
                  <a:cubicBezTo>
                    <a:pt x="520963" y="983507"/>
                    <a:pt x="521598" y="983151"/>
                    <a:pt x="522119" y="982910"/>
                  </a:cubicBezTo>
                  <a:lnTo>
                    <a:pt x="522119" y="982910"/>
                  </a:lnTo>
                  <a:lnTo>
                    <a:pt x="522119" y="982910"/>
                  </a:lnTo>
                  <a:cubicBezTo>
                    <a:pt x="522983" y="982466"/>
                    <a:pt x="523325" y="982263"/>
                    <a:pt x="523402" y="981488"/>
                  </a:cubicBezTo>
                  <a:lnTo>
                    <a:pt x="523402" y="981488"/>
                  </a:lnTo>
                  <a:lnTo>
                    <a:pt x="523402" y="981488"/>
                  </a:lnTo>
                  <a:cubicBezTo>
                    <a:pt x="523465" y="980904"/>
                    <a:pt x="523325" y="980523"/>
                    <a:pt x="523198" y="980243"/>
                  </a:cubicBezTo>
                  <a:lnTo>
                    <a:pt x="523198" y="980243"/>
                  </a:lnTo>
                  <a:lnTo>
                    <a:pt x="523198" y="980243"/>
                  </a:lnTo>
                  <a:cubicBezTo>
                    <a:pt x="523097" y="979951"/>
                    <a:pt x="522957" y="979659"/>
                    <a:pt x="523122" y="979316"/>
                  </a:cubicBezTo>
                  <a:lnTo>
                    <a:pt x="523122" y="979316"/>
                  </a:lnTo>
                  <a:lnTo>
                    <a:pt x="523122" y="979316"/>
                  </a:lnTo>
                  <a:cubicBezTo>
                    <a:pt x="523300" y="978961"/>
                    <a:pt x="523681" y="978795"/>
                    <a:pt x="524227" y="978643"/>
                  </a:cubicBezTo>
                  <a:lnTo>
                    <a:pt x="524227" y="978643"/>
                  </a:lnTo>
                  <a:lnTo>
                    <a:pt x="524227" y="978643"/>
                  </a:lnTo>
                  <a:cubicBezTo>
                    <a:pt x="525992" y="978148"/>
                    <a:pt x="527415" y="978897"/>
                    <a:pt x="527974" y="980586"/>
                  </a:cubicBezTo>
                  <a:lnTo>
                    <a:pt x="527974" y="980586"/>
                  </a:lnTo>
                  <a:lnTo>
                    <a:pt x="527974" y="980586"/>
                  </a:lnTo>
                  <a:cubicBezTo>
                    <a:pt x="528481" y="982123"/>
                    <a:pt x="528405" y="982301"/>
                    <a:pt x="527288" y="983901"/>
                  </a:cubicBezTo>
                  <a:lnTo>
                    <a:pt x="527288" y="983901"/>
                  </a:lnTo>
                  <a:lnTo>
                    <a:pt x="527288" y="983901"/>
                  </a:lnTo>
                  <a:cubicBezTo>
                    <a:pt x="526615" y="984840"/>
                    <a:pt x="525688" y="985260"/>
                    <a:pt x="524951" y="985615"/>
                  </a:cubicBezTo>
                  <a:lnTo>
                    <a:pt x="524951" y="985615"/>
                  </a:lnTo>
                  <a:lnTo>
                    <a:pt x="524951" y="985615"/>
                  </a:lnTo>
                  <a:cubicBezTo>
                    <a:pt x="524430" y="985831"/>
                    <a:pt x="523973" y="986060"/>
                    <a:pt x="523744" y="986377"/>
                  </a:cubicBezTo>
                  <a:lnTo>
                    <a:pt x="523744" y="986377"/>
                  </a:lnTo>
                  <a:lnTo>
                    <a:pt x="523744" y="986377"/>
                  </a:lnTo>
                  <a:cubicBezTo>
                    <a:pt x="523490" y="986733"/>
                    <a:pt x="523198" y="986949"/>
                    <a:pt x="522983" y="987126"/>
                  </a:cubicBezTo>
                  <a:lnTo>
                    <a:pt x="522983" y="987126"/>
                  </a:lnTo>
                  <a:lnTo>
                    <a:pt x="522983" y="987126"/>
                  </a:lnTo>
                  <a:cubicBezTo>
                    <a:pt x="522919" y="987177"/>
                    <a:pt x="522856" y="987215"/>
                    <a:pt x="522805" y="987266"/>
                  </a:cubicBezTo>
                  <a:lnTo>
                    <a:pt x="522805" y="987266"/>
                  </a:lnTo>
                  <a:lnTo>
                    <a:pt x="522805" y="987266"/>
                  </a:lnTo>
                  <a:cubicBezTo>
                    <a:pt x="522894" y="987317"/>
                    <a:pt x="523046" y="987444"/>
                    <a:pt x="523325" y="987647"/>
                  </a:cubicBezTo>
                  <a:lnTo>
                    <a:pt x="523325" y="987647"/>
                  </a:lnTo>
                  <a:lnTo>
                    <a:pt x="523325" y="987647"/>
                  </a:lnTo>
                  <a:cubicBezTo>
                    <a:pt x="524011" y="988079"/>
                    <a:pt x="524506" y="988180"/>
                    <a:pt x="524900" y="988269"/>
                  </a:cubicBezTo>
                  <a:lnTo>
                    <a:pt x="524900" y="988269"/>
                  </a:lnTo>
                  <a:lnTo>
                    <a:pt x="524900" y="988269"/>
                  </a:lnTo>
                  <a:cubicBezTo>
                    <a:pt x="525408" y="988358"/>
                    <a:pt x="525992" y="988485"/>
                    <a:pt x="526221" y="989387"/>
                  </a:cubicBezTo>
                  <a:lnTo>
                    <a:pt x="526221" y="989387"/>
                  </a:lnTo>
                  <a:lnTo>
                    <a:pt x="526221" y="989387"/>
                  </a:lnTo>
                  <a:cubicBezTo>
                    <a:pt x="526272" y="989603"/>
                    <a:pt x="526373" y="989743"/>
                    <a:pt x="526475" y="989882"/>
                  </a:cubicBezTo>
                  <a:lnTo>
                    <a:pt x="526475" y="989882"/>
                  </a:lnTo>
                  <a:lnTo>
                    <a:pt x="526475" y="989882"/>
                  </a:lnTo>
                  <a:cubicBezTo>
                    <a:pt x="526615" y="990047"/>
                    <a:pt x="526818" y="990301"/>
                    <a:pt x="526704" y="990644"/>
                  </a:cubicBezTo>
                  <a:lnTo>
                    <a:pt x="526704" y="990644"/>
                  </a:lnTo>
                  <a:lnTo>
                    <a:pt x="526704" y="990644"/>
                  </a:lnTo>
                  <a:cubicBezTo>
                    <a:pt x="526577" y="991063"/>
                    <a:pt x="526183" y="991241"/>
                    <a:pt x="525065" y="991609"/>
                  </a:cubicBezTo>
                  <a:lnTo>
                    <a:pt x="525065" y="991609"/>
                  </a:lnTo>
                  <a:lnTo>
                    <a:pt x="525065" y="991609"/>
                  </a:lnTo>
                  <a:cubicBezTo>
                    <a:pt x="525027" y="991609"/>
                    <a:pt x="525002" y="991635"/>
                    <a:pt x="524964" y="991635"/>
                  </a:cubicBezTo>
                  <a:lnTo>
                    <a:pt x="524964" y="991635"/>
                  </a:lnTo>
                  <a:lnTo>
                    <a:pt x="524964" y="991635"/>
                  </a:lnTo>
                  <a:cubicBezTo>
                    <a:pt x="525611" y="991787"/>
                    <a:pt x="526069" y="992333"/>
                    <a:pt x="526412" y="992829"/>
                  </a:cubicBezTo>
                  <a:lnTo>
                    <a:pt x="526412" y="992829"/>
                  </a:lnTo>
                  <a:lnTo>
                    <a:pt x="526412" y="992829"/>
                  </a:lnTo>
                  <a:cubicBezTo>
                    <a:pt x="526716" y="993286"/>
                    <a:pt x="526907" y="993616"/>
                    <a:pt x="527034" y="993819"/>
                  </a:cubicBezTo>
                  <a:lnTo>
                    <a:pt x="527034" y="993819"/>
                  </a:lnTo>
                  <a:lnTo>
                    <a:pt x="527034" y="993819"/>
                  </a:lnTo>
                  <a:cubicBezTo>
                    <a:pt x="527262" y="994188"/>
                    <a:pt x="527262" y="994188"/>
                    <a:pt x="527885" y="994467"/>
                  </a:cubicBezTo>
                  <a:lnTo>
                    <a:pt x="527885" y="994467"/>
                  </a:lnTo>
                  <a:lnTo>
                    <a:pt x="528697" y="994810"/>
                  </a:lnTo>
                  <a:lnTo>
                    <a:pt x="528697" y="994810"/>
                  </a:lnTo>
                  <a:lnTo>
                    <a:pt x="528697" y="994810"/>
                  </a:lnTo>
                  <a:cubicBezTo>
                    <a:pt x="529205" y="995013"/>
                    <a:pt x="529612" y="995204"/>
                    <a:pt x="529878" y="995204"/>
                  </a:cubicBezTo>
                  <a:lnTo>
                    <a:pt x="529878" y="995204"/>
                  </a:lnTo>
                  <a:lnTo>
                    <a:pt x="529878" y="995204"/>
                  </a:lnTo>
                  <a:cubicBezTo>
                    <a:pt x="529967" y="995204"/>
                    <a:pt x="530120" y="995204"/>
                    <a:pt x="530386" y="994784"/>
                  </a:cubicBezTo>
                  <a:lnTo>
                    <a:pt x="530386" y="994784"/>
                  </a:lnTo>
                  <a:lnTo>
                    <a:pt x="530386" y="994784"/>
                  </a:lnTo>
                  <a:cubicBezTo>
                    <a:pt x="530653" y="994391"/>
                    <a:pt x="530971" y="994175"/>
                    <a:pt x="531339" y="994175"/>
                  </a:cubicBezTo>
                  <a:lnTo>
                    <a:pt x="531339" y="994175"/>
                  </a:lnTo>
                  <a:lnTo>
                    <a:pt x="531339" y="994175"/>
                  </a:lnTo>
                  <a:cubicBezTo>
                    <a:pt x="531695" y="994175"/>
                    <a:pt x="531987" y="994365"/>
                    <a:pt x="532329" y="994568"/>
                  </a:cubicBezTo>
                  <a:lnTo>
                    <a:pt x="532329" y="994568"/>
                  </a:lnTo>
                  <a:lnTo>
                    <a:pt x="532329" y="994568"/>
                  </a:lnTo>
                  <a:cubicBezTo>
                    <a:pt x="532799" y="994823"/>
                    <a:pt x="533384" y="995153"/>
                    <a:pt x="534298" y="995204"/>
                  </a:cubicBezTo>
                  <a:lnTo>
                    <a:pt x="534298" y="995204"/>
                  </a:lnTo>
                  <a:lnTo>
                    <a:pt x="534552" y="995204"/>
                  </a:lnTo>
                  <a:lnTo>
                    <a:pt x="534552" y="995204"/>
                  </a:lnTo>
                  <a:lnTo>
                    <a:pt x="534552" y="995204"/>
                  </a:lnTo>
                  <a:cubicBezTo>
                    <a:pt x="535098" y="995204"/>
                    <a:pt x="535555" y="995140"/>
                    <a:pt x="535923" y="995089"/>
                  </a:cubicBezTo>
                  <a:lnTo>
                    <a:pt x="535923" y="995089"/>
                  </a:lnTo>
                  <a:lnTo>
                    <a:pt x="535923" y="995089"/>
                  </a:lnTo>
                  <a:cubicBezTo>
                    <a:pt x="537143" y="994937"/>
                    <a:pt x="537803" y="995064"/>
                    <a:pt x="538654" y="995940"/>
                  </a:cubicBezTo>
                  <a:lnTo>
                    <a:pt x="538654" y="995940"/>
                  </a:lnTo>
                  <a:lnTo>
                    <a:pt x="538654" y="995940"/>
                  </a:lnTo>
                  <a:cubicBezTo>
                    <a:pt x="539073" y="996423"/>
                    <a:pt x="539289" y="996512"/>
                    <a:pt x="539479" y="996575"/>
                  </a:cubicBezTo>
                  <a:lnTo>
                    <a:pt x="539479" y="996575"/>
                  </a:lnTo>
                  <a:lnTo>
                    <a:pt x="539479" y="996575"/>
                  </a:lnTo>
                  <a:cubicBezTo>
                    <a:pt x="539987" y="996753"/>
                    <a:pt x="540267" y="996956"/>
                    <a:pt x="540864" y="998213"/>
                  </a:cubicBezTo>
                  <a:lnTo>
                    <a:pt x="540864" y="998213"/>
                  </a:lnTo>
                  <a:lnTo>
                    <a:pt x="540864" y="998213"/>
                  </a:lnTo>
                  <a:cubicBezTo>
                    <a:pt x="541296" y="999128"/>
                    <a:pt x="541740" y="999750"/>
                    <a:pt x="542032" y="1000067"/>
                  </a:cubicBezTo>
                  <a:lnTo>
                    <a:pt x="542032" y="1000067"/>
                  </a:lnTo>
                  <a:lnTo>
                    <a:pt x="542032" y="1000067"/>
                  </a:lnTo>
                  <a:cubicBezTo>
                    <a:pt x="542019" y="999966"/>
                    <a:pt x="542007" y="999839"/>
                    <a:pt x="541981" y="999674"/>
                  </a:cubicBezTo>
                  <a:lnTo>
                    <a:pt x="541981" y="999674"/>
                  </a:lnTo>
                  <a:lnTo>
                    <a:pt x="541981" y="999674"/>
                  </a:lnTo>
                  <a:cubicBezTo>
                    <a:pt x="541816" y="998505"/>
                    <a:pt x="541816" y="997769"/>
                    <a:pt x="541816" y="997223"/>
                  </a:cubicBezTo>
                  <a:lnTo>
                    <a:pt x="541816" y="997223"/>
                  </a:lnTo>
                  <a:lnTo>
                    <a:pt x="541816" y="997223"/>
                  </a:lnTo>
                  <a:cubicBezTo>
                    <a:pt x="541829" y="996575"/>
                    <a:pt x="541829" y="996232"/>
                    <a:pt x="541575" y="995635"/>
                  </a:cubicBezTo>
                  <a:lnTo>
                    <a:pt x="541575" y="995635"/>
                  </a:lnTo>
                  <a:lnTo>
                    <a:pt x="541575" y="995635"/>
                  </a:lnTo>
                  <a:cubicBezTo>
                    <a:pt x="541397" y="995229"/>
                    <a:pt x="540953" y="995064"/>
                    <a:pt x="540673" y="994962"/>
                  </a:cubicBezTo>
                  <a:lnTo>
                    <a:pt x="540673" y="994962"/>
                  </a:lnTo>
                  <a:lnTo>
                    <a:pt x="540673" y="994962"/>
                  </a:lnTo>
                  <a:cubicBezTo>
                    <a:pt x="540508" y="994873"/>
                    <a:pt x="540102" y="994721"/>
                    <a:pt x="540153" y="994276"/>
                  </a:cubicBezTo>
                  <a:lnTo>
                    <a:pt x="540153" y="994276"/>
                  </a:lnTo>
                  <a:lnTo>
                    <a:pt x="540153" y="994276"/>
                  </a:lnTo>
                  <a:cubicBezTo>
                    <a:pt x="540216" y="993832"/>
                    <a:pt x="540470" y="993794"/>
                    <a:pt x="541461" y="993667"/>
                  </a:cubicBezTo>
                  <a:lnTo>
                    <a:pt x="541461" y="993667"/>
                  </a:lnTo>
                  <a:lnTo>
                    <a:pt x="541461" y="993667"/>
                  </a:lnTo>
                  <a:cubicBezTo>
                    <a:pt x="543111" y="993451"/>
                    <a:pt x="545512" y="994251"/>
                    <a:pt x="547379" y="994937"/>
                  </a:cubicBezTo>
                  <a:lnTo>
                    <a:pt x="547379" y="994937"/>
                  </a:lnTo>
                  <a:lnTo>
                    <a:pt x="547379" y="994937"/>
                  </a:lnTo>
                  <a:cubicBezTo>
                    <a:pt x="547848" y="995089"/>
                    <a:pt x="548280" y="995229"/>
                    <a:pt x="548687" y="995381"/>
                  </a:cubicBezTo>
                  <a:lnTo>
                    <a:pt x="548687" y="995381"/>
                  </a:lnTo>
                  <a:lnTo>
                    <a:pt x="548687" y="995381"/>
                  </a:lnTo>
                  <a:cubicBezTo>
                    <a:pt x="549385" y="995584"/>
                    <a:pt x="549766" y="995800"/>
                    <a:pt x="550033" y="995940"/>
                  </a:cubicBezTo>
                  <a:lnTo>
                    <a:pt x="550033" y="995940"/>
                  </a:lnTo>
                  <a:lnTo>
                    <a:pt x="550033" y="995940"/>
                  </a:lnTo>
                  <a:cubicBezTo>
                    <a:pt x="550363" y="996156"/>
                    <a:pt x="550490" y="996232"/>
                    <a:pt x="551100" y="996232"/>
                  </a:cubicBezTo>
                  <a:lnTo>
                    <a:pt x="551100" y="996232"/>
                  </a:lnTo>
                  <a:lnTo>
                    <a:pt x="551100" y="996232"/>
                  </a:lnTo>
                  <a:cubicBezTo>
                    <a:pt x="551404" y="996232"/>
                    <a:pt x="551811" y="996194"/>
                    <a:pt x="552357" y="996156"/>
                  </a:cubicBezTo>
                  <a:lnTo>
                    <a:pt x="552357" y="996156"/>
                  </a:lnTo>
                  <a:lnTo>
                    <a:pt x="552357" y="996156"/>
                  </a:lnTo>
                  <a:cubicBezTo>
                    <a:pt x="553449" y="996042"/>
                    <a:pt x="554173" y="996105"/>
                    <a:pt x="554770" y="996181"/>
                  </a:cubicBezTo>
                  <a:lnTo>
                    <a:pt x="554770" y="996181"/>
                  </a:lnTo>
                  <a:lnTo>
                    <a:pt x="554770" y="996181"/>
                  </a:lnTo>
                  <a:cubicBezTo>
                    <a:pt x="555621" y="996257"/>
                    <a:pt x="556116" y="996372"/>
                    <a:pt x="557526" y="995521"/>
                  </a:cubicBezTo>
                  <a:lnTo>
                    <a:pt x="557526" y="995521"/>
                  </a:lnTo>
                  <a:lnTo>
                    <a:pt x="558440" y="994962"/>
                  </a:lnTo>
                  <a:lnTo>
                    <a:pt x="558440" y="994962"/>
                  </a:lnTo>
                  <a:lnTo>
                    <a:pt x="558440" y="994962"/>
                  </a:lnTo>
                  <a:cubicBezTo>
                    <a:pt x="560383" y="993743"/>
                    <a:pt x="561704" y="992968"/>
                    <a:pt x="562720" y="993451"/>
                  </a:cubicBezTo>
                  <a:lnTo>
                    <a:pt x="562720" y="993451"/>
                  </a:lnTo>
                  <a:lnTo>
                    <a:pt x="562720" y="993451"/>
                  </a:lnTo>
                  <a:cubicBezTo>
                    <a:pt x="562986" y="993578"/>
                    <a:pt x="563088" y="993603"/>
                    <a:pt x="563063" y="993616"/>
                  </a:cubicBezTo>
                  <a:lnTo>
                    <a:pt x="563063" y="993616"/>
                  </a:lnTo>
                  <a:lnTo>
                    <a:pt x="563063" y="993616"/>
                  </a:lnTo>
                  <a:cubicBezTo>
                    <a:pt x="563126" y="993552"/>
                    <a:pt x="563253" y="993197"/>
                    <a:pt x="563202" y="991648"/>
                  </a:cubicBezTo>
                  <a:lnTo>
                    <a:pt x="563202" y="991648"/>
                  </a:lnTo>
                  <a:lnTo>
                    <a:pt x="563164" y="990873"/>
                  </a:lnTo>
                  <a:lnTo>
                    <a:pt x="563164" y="990873"/>
                  </a:lnTo>
                  <a:lnTo>
                    <a:pt x="563164" y="990873"/>
                  </a:lnTo>
                  <a:cubicBezTo>
                    <a:pt x="563075" y="988752"/>
                    <a:pt x="562986" y="986898"/>
                    <a:pt x="565476" y="986339"/>
                  </a:cubicBezTo>
                  <a:lnTo>
                    <a:pt x="565476" y="986339"/>
                  </a:lnTo>
                  <a:lnTo>
                    <a:pt x="565476" y="986339"/>
                  </a:lnTo>
                  <a:cubicBezTo>
                    <a:pt x="568206" y="985704"/>
                    <a:pt x="570213" y="986212"/>
                    <a:pt x="571330" y="987774"/>
                  </a:cubicBezTo>
                  <a:lnTo>
                    <a:pt x="571330" y="987774"/>
                  </a:lnTo>
                  <a:lnTo>
                    <a:pt x="571330" y="987774"/>
                  </a:lnTo>
                  <a:cubicBezTo>
                    <a:pt x="572143" y="988930"/>
                    <a:pt x="572245" y="989006"/>
                    <a:pt x="573210" y="989666"/>
                  </a:cubicBezTo>
                  <a:lnTo>
                    <a:pt x="573210" y="989666"/>
                  </a:lnTo>
                  <a:lnTo>
                    <a:pt x="573210" y="989666"/>
                  </a:lnTo>
                  <a:cubicBezTo>
                    <a:pt x="573438" y="989806"/>
                    <a:pt x="573705" y="989997"/>
                    <a:pt x="574035" y="990200"/>
                  </a:cubicBezTo>
                  <a:lnTo>
                    <a:pt x="574035" y="990200"/>
                  </a:lnTo>
                  <a:lnTo>
                    <a:pt x="574035" y="990200"/>
                  </a:lnTo>
                  <a:cubicBezTo>
                    <a:pt x="574340" y="990441"/>
                    <a:pt x="574569" y="990593"/>
                    <a:pt x="574759" y="990746"/>
                  </a:cubicBezTo>
                  <a:lnTo>
                    <a:pt x="574759" y="990746"/>
                  </a:lnTo>
                  <a:lnTo>
                    <a:pt x="574759" y="990746"/>
                  </a:lnTo>
                  <a:cubicBezTo>
                    <a:pt x="575661" y="991406"/>
                    <a:pt x="575661" y="991406"/>
                    <a:pt x="577566" y="991533"/>
                  </a:cubicBezTo>
                  <a:lnTo>
                    <a:pt x="577566" y="991533"/>
                  </a:lnTo>
                  <a:lnTo>
                    <a:pt x="577566" y="991533"/>
                  </a:lnTo>
                  <a:cubicBezTo>
                    <a:pt x="579560" y="991686"/>
                    <a:pt x="579801" y="991394"/>
                    <a:pt x="581185" y="989324"/>
                  </a:cubicBezTo>
                  <a:lnTo>
                    <a:pt x="581185" y="989324"/>
                  </a:lnTo>
                  <a:lnTo>
                    <a:pt x="581427" y="988930"/>
                  </a:lnTo>
                  <a:lnTo>
                    <a:pt x="581427" y="988930"/>
                  </a:lnTo>
                  <a:lnTo>
                    <a:pt x="581427" y="988930"/>
                  </a:lnTo>
                  <a:cubicBezTo>
                    <a:pt x="582138" y="987876"/>
                    <a:pt x="582328" y="987342"/>
                    <a:pt x="582493" y="986847"/>
                  </a:cubicBezTo>
                  <a:lnTo>
                    <a:pt x="582493" y="986847"/>
                  </a:lnTo>
                  <a:lnTo>
                    <a:pt x="582493" y="986847"/>
                  </a:lnTo>
                  <a:cubicBezTo>
                    <a:pt x="582709" y="986250"/>
                    <a:pt x="582900" y="985679"/>
                    <a:pt x="583839" y="984498"/>
                  </a:cubicBezTo>
                  <a:lnTo>
                    <a:pt x="583839" y="984498"/>
                  </a:lnTo>
                  <a:lnTo>
                    <a:pt x="583839" y="984498"/>
                  </a:lnTo>
                  <a:cubicBezTo>
                    <a:pt x="584093" y="984167"/>
                    <a:pt x="584322" y="983875"/>
                    <a:pt x="584538" y="983596"/>
                  </a:cubicBezTo>
                  <a:lnTo>
                    <a:pt x="584538" y="983596"/>
                  </a:lnTo>
                  <a:lnTo>
                    <a:pt x="584538" y="983596"/>
                  </a:lnTo>
                  <a:cubicBezTo>
                    <a:pt x="585694" y="982110"/>
                    <a:pt x="586328" y="981272"/>
                    <a:pt x="587472" y="981272"/>
                  </a:cubicBezTo>
                  <a:lnTo>
                    <a:pt x="587472" y="981272"/>
                  </a:lnTo>
                  <a:lnTo>
                    <a:pt x="587472" y="981272"/>
                  </a:lnTo>
                  <a:cubicBezTo>
                    <a:pt x="587535" y="981272"/>
                    <a:pt x="587599" y="981272"/>
                    <a:pt x="587687" y="981297"/>
                  </a:cubicBezTo>
                  <a:lnTo>
                    <a:pt x="587687" y="981297"/>
                  </a:lnTo>
                  <a:lnTo>
                    <a:pt x="587687" y="981297"/>
                  </a:lnTo>
                  <a:cubicBezTo>
                    <a:pt x="587776" y="981297"/>
                    <a:pt x="587827" y="981247"/>
                    <a:pt x="587853" y="981234"/>
                  </a:cubicBezTo>
                  <a:lnTo>
                    <a:pt x="587853" y="981234"/>
                  </a:lnTo>
                  <a:lnTo>
                    <a:pt x="587853" y="981234"/>
                  </a:lnTo>
                  <a:cubicBezTo>
                    <a:pt x="588043" y="981005"/>
                    <a:pt x="588094" y="980421"/>
                    <a:pt x="588056" y="980103"/>
                  </a:cubicBezTo>
                  <a:lnTo>
                    <a:pt x="588056" y="980103"/>
                  </a:lnTo>
                  <a:lnTo>
                    <a:pt x="588056" y="980015"/>
                  </a:lnTo>
                  <a:lnTo>
                    <a:pt x="588056" y="980015"/>
                  </a:lnTo>
                  <a:lnTo>
                    <a:pt x="588068" y="979951"/>
                  </a:lnTo>
                  <a:lnTo>
                    <a:pt x="588068" y="979951"/>
                  </a:lnTo>
                  <a:lnTo>
                    <a:pt x="588068" y="979951"/>
                  </a:lnTo>
                  <a:cubicBezTo>
                    <a:pt x="588068" y="979926"/>
                    <a:pt x="588386" y="978033"/>
                    <a:pt x="587738" y="976243"/>
                  </a:cubicBezTo>
                  <a:lnTo>
                    <a:pt x="587738" y="976243"/>
                  </a:lnTo>
                  <a:lnTo>
                    <a:pt x="587738" y="976243"/>
                  </a:lnTo>
                  <a:cubicBezTo>
                    <a:pt x="587408" y="975367"/>
                    <a:pt x="586621" y="973500"/>
                    <a:pt x="585846" y="971696"/>
                  </a:cubicBezTo>
                  <a:lnTo>
                    <a:pt x="585846" y="971696"/>
                  </a:lnTo>
                  <a:lnTo>
                    <a:pt x="585846" y="971696"/>
                  </a:lnTo>
                  <a:cubicBezTo>
                    <a:pt x="584868" y="969410"/>
                    <a:pt x="583941" y="967264"/>
                    <a:pt x="583738" y="966566"/>
                  </a:cubicBezTo>
                  <a:lnTo>
                    <a:pt x="583738" y="966566"/>
                  </a:lnTo>
                  <a:lnTo>
                    <a:pt x="583738" y="966566"/>
                  </a:lnTo>
                  <a:cubicBezTo>
                    <a:pt x="583560" y="965943"/>
                    <a:pt x="583662" y="965283"/>
                    <a:pt x="584017" y="964826"/>
                  </a:cubicBezTo>
                  <a:lnTo>
                    <a:pt x="584017" y="964826"/>
                  </a:lnTo>
                  <a:lnTo>
                    <a:pt x="584017" y="964826"/>
                  </a:lnTo>
                  <a:cubicBezTo>
                    <a:pt x="584513" y="964153"/>
                    <a:pt x="585452" y="963988"/>
                    <a:pt x="586151" y="964508"/>
                  </a:cubicBezTo>
                  <a:lnTo>
                    <a:pt x="586151" y="964508"/>
                  </a:lnTo>
                  <a:lnTo>
                    <a:pt x="586151" y="964508"/>
                  </a:lnTo>
                  <a:cubicBezTo>
                    <a:pt x="586506" y="964737"/>
                    <a:pt x="586849" y="965156"/>
                    <a:pt x="587205" y="965626"/>
                  </a:cubicBezTo>
                  <a:lnTo>
                    <a:pt x="587205" y="965626"/>
                  </a:lnTo>
                  <a:lnTo>
                    <a:pt x="587205" y="965626"/>
                  </a:lnTo>
                  <a:cubicBezTo>
                    <a:pt x="587484" y="965969"/>
                    <a:pt x="588005" y="966629"/>
                    <a:pt x="588132" y="966705"/>
                  </a:cubicBezTo>
                  <a:lnTo>
                    <a:pt x="588132" y="966705"/>
                  </a:lnTo>
                  <a:lnTo>
                    <a:pt x="588132" y="966705"/>
                  </a:lnTo>
                  <a:cubicBezTo>
                    <a:pt x="588132" y="966705"/>
                    <a:pt x="588170" y="966693"/>
                    <a:pt x="588208" y="966616"/>
                  </a:cubicBezTo>
                  <a:lnTo>
                    <a:pt x="588208" y="966616"/>
                  </a:lnTo>
                  <a:lnTo>
                    <a:pt x="588208" y="966616"/>
                  </a:lnTo>
                  <a:cubicBezTo>
                    <a:pt x="588424" y="966210"/>
                    <a:pt x="587649" y="965258"/>
                    <a:pt x="587027" y="964508"/>
                  </a:cubicBezTo>
                  <a:lnTo>
                    <a:pt x="587027" y="964508"/>
                  </a:lnTo>
                  <a:lnTo>
                    <a:pt x="587027" y="964508"/>
                  </a:lnTo>
                  <a:cubicBezTo>
                    <a:pt x="586278" y="963607"/>
                    <a:pt x="585490" y="962641"/>
                    <a:pt x="585490" y="961740"/>
                  </a:cubicBezTo>
                  <a:lnTo>
                    <a:pt x="585490" y="961740"/>
                  </a:lnTo>
                  <a:lnTo>
                    <a:pt x="585490" y="961740"/>
                  </a:lnTo>
                  <a:cubicBezTo>
                    <a:pt x="585490" y="961651"/>
                    <a:pt x="585529" y="954666"/>
                    <a:pt x="587662" y="953650"/>
                  </a:cubicBezTo>
                  <a:lnTo>
                    <a:pt x="587662" y="953650"/>
                  </a:lnTo>
                  <a:lnTo>
                    <a:pt x="587662" y="953650"/>
                  </a:lnTo>
                  <a:cubicBezTo>
                    <a:pt x="587903" y="953523"/>
                    <a:pt x="588145" y="953472"/>
                    <a:pt x="588360" y="953472"/>
                  </a:cubicBezTo>
                  <a:lnTo>
                    <a:pt x="588360" y="953472"/>
                  </a:lnTo>
                  <a:lnTo>
                    <a:pt x="588360" y="953472"/>
                  </a:lnTo>
                  <a:cubicBezTo>
                    <a:pt x="589072" y="953472"/>
                    <a:pt x="589465" y="953993"/>
                    <a:pt x="589719" y="954361"/>
                  </a:cubicBezTo>
                  <a:lnTo>
                    <a:pt x="589719" y="954361"/>
                  </a:lnTo>
                  <a:lnTo>
                    <a:pt x="589719" y="954361"/>
                  </a:lnTo>
                  <a:cubicBezTo>
                    <a:pt x="589757" y="954412"/>
                    <a:pt x="589796" y="954476"/>
                    <a:pt x="589846" y="954514"/>
                  </a:cubicBezTo>
                  <a:lnTo>
                    <a:pt x="589846" y="954514"/>
                  </a:lnTo>
                  <a:lnTo>
                    <a:pt x="589846" y="954514"/>
                  </a:lnTo>
                  <a:cubicBezTo>
                    <a:pt x="589872" y="954501"/>
                    <a:pt x="589910" y="954463"/>
                    <a:pt x="589948" y="954425"/>
                  </a:cubicBezTo>
                  <a:lnTo>
                    <a:pt x="589948" y="954425"/>
                  </a:lnTo>
                  <a:lnTo>
                    <a:pt x="589948" y="954425"/>
                  </a:lnTo>
                  <a:cubicBezTo>
                    <a:pt x="590024" y="954323"/>
                    <a:pt x="590024" y="954260"/>
                    <a:pt x="590024" y="954234"/>
                  </a:cubicBezTo>
                  <a:lnTo>
                    <a:pt x="590024" y="954234"/>
                  </a:lnTo>
                  <a:lnTo>
                    <a:pt x="590024" y="954234"/>
                  </a:lnTo>
                  <a:cubicBezTo>
                    <a:pt x="589986" y="953942"/>
                    <a:pt x="589351" y="953472"/>
                    <a:pt x="588907" y="953117"/>
                  </a:cubicBezTo>
                  <a:lnTo>
                    <a:pt x="588907" y="953117"/>
                  </a:lnTo>
                  <a:lnTo>
                    <a:pt x="588907" y="953117"/>
                  </a:lnTo>
                  <a:cubicBezTo>
                    <a:pt x="588106" y="952520"/>
                    <a:pt x="587218" y="951821"/>
                    <a:pt x="587560" y="950907"/>
                  </a:cubicBezTo>
                  <a:lnTo>
                    <a:pt x="587560" y="950907"/>
                  </a:lnTo>
                  <a:lnTo>
                    <a:pt x="587560" y="950907"/>
                  </a:lnTo>
                  <a:cubicBezTo>
                    <a:pt x="587725" y="950513"/>
                    <a:pt x="588056" y="950259"/>
                    <a:pt x="588462" y="950259"/>
                  </a:cubicBezTo>
                  <a:lnTo>
                    <a:pt x="588462" y="950259"/>
                  </a:lnTo>
                  <a:lnTo>
                    <a:pt x="588462" y="950259"/>
                  </a:lnTo>
                  <a:cubicBezTo>
                    <a:pt x="588869" y="950259"/>
                    <a:pt x="589262" y="950488"/>
                    <a:pt x="589643" y="950691"/>
                  </a:cubicBezTo>
                  <a:lnTo>
                    <a:pt x="589643" y="950691"/>
                  </a:lnTo>
                  <a:lnTo>
                    <a:pt x="589643" y="950691"/>
                  </a:lnTo>
                  <a:cubicBezTo>
                    <a:pt x="589808" y="950793"/>
                    <a:pt x="590075" y="950932"/>
                    <a:pt x="590227" y="950983"/>
                  </a:cubicBezTo>
                  <a:lnTo>
                    <a:pt x="590227" y="950983"/>
                  </a:lnTo>
                  <a:lnTo>
                    <a:pt x="590227" y="950983"/>
                  </a:lnTo>
                  <a:cubicBezTo>
                    <a:pt x="590342" y="950615"/>
                    <a:pt x="590202" y="949599"/>
                    <a:pt x="590075" y="948723"/>
                  </a:cubicBezTo>
                  <a:lnTo>
                    <a:pt x="590075" y="948723"/>
                  </a:lnTo>
                  <a:lnTo>
                    <a:pt x="590075" y="948723"/>
                  </a:lnTo>
                  <a:cubicBezTo>
                    <a:pt x="589834" y="947021"/>
                    <a:pt x="589592" y="945268"/>
                    <a:pt x="590278" y="944265"/>
                  </a:cubicBezTo>
                  <a:lnTo>
                    <a:pt x="590278" y="944265"/>
                  </a:lnTo>
                  <a:lnTo>
                    <a:pt x="590278" y="944265"/>
                  </a:lnTo>
                  <a:cubicBezTo>
                    <a:pt x="590964" y="943262"/>
                    <a:pt x="591828" y="943160"/>
                    <a:pt x="592564" y="943071"/>
                  </a:cubicBezTo>
                  <a:lnTo>
                    <a:pt x="592564" y="943071"/>
                  </a:lnTo>
                  <a:lnTo>
                    <a:pt x="592564" y="943071"/>
                  </a:lnTo>
                  <a:cubicBezTo>
                    <a:pt x="593072" y="942995"/>
                    <a:pt x="593555" y="942919"/>
                    <a:pt x="594050" y="942627"/>
                  </a:cubicBezTo>
                  <a:lnTo>
                    <a:pt x="594050" y="942627"/>
                  </a:lnTo>
                  <a:lnTo>
                    <a:pt x="594050" y="942627"/>
                  </a:lnTo>
                  <a:cubicBezTo>
                    <a:pt x="594685" y="942233"/>
                    <a:pt x="594634" y="940417"/>
                    <a:pt x="594583" y="938982"/>
                  </a:cubicBezTo>
                  <a:lnTo>
                    <a:pt x="594583" y="938982"/>
                  </a:lnTo>
                  <a:lnTo>
                    <a:pt x="594583" y="938982"/>
                  </a:lnTo>
                  <a:cubicBezTo>
                    <a:pt x="594558" y="937928"/>
                    <a:pt x="594533" y="936836"/>
                    <a:pt x="594710" y="935972"/>
                  </a:cubicBezTo>
                  <a:lnTo>
                    <a:pt x="594710" y="935972"/>
                  </a:lnTo>
                  <a:lnTo>
                    <a:pt x="594710" y="935972"/>
                  </a:lnTo>
                  <a:cubicBezTo>
                    <a:pt x="595040" y="934359"/>
                    <a:pt x="595371" y="933305"/>
                    <a:pt x="596933" y="933305"/>
                  </a:cubicBezTo>
                  <a:lnTo>
                    <a:pt x="596933" y="933305"/>
                  </a:lnTo>
                  <a:lnTo>
                    <a:pt x="596933" y="933305"/>
                  </a:lnTo>
                  <a:cubicBezTo>
                    <a:pt x="597149" y="933305"/>
                    <a:pt x="597390" y="933305"/>
                    <a:pt x="597682" y="933343"/>
                  </a:cubicBezTo>
                  <a:lnTo>
                    <a:pt x="597682" y="933343"/>
                  </a:lnTo>
                  <a:lnTo>
                    <a:pt x="597682" y="933343"/>
                  </a:lnTo>
                  <a:cubicBezTo>
                    <a:pt x="599320" y="933521"/>
                    <a:pt x="600400" y="933737"/>
                    <a:pt x="601314" y="935058"/>
                  </a:cubicBezTo>
                  <a:lnTo>
                    <a:pt x="601314" y="935058"/>
                  </a:lnTo>
                  <a:lnTo>
                    <a:pt x="601314" y="935058"/>
                  </a:lnTo>
                  <a:cubicBezTo>
                    <a:pt x="601632" y="935515"/>
                    <a:pt x="602127" y="935782"/>
                    <a:pt x="602711" y="936048"/>
                  </a:cubicBezTo>
                  <a:lnTo>
                    <a:pt x="602711" y="936048"/>
                  </a:lnTo>
                  <a:lnTo>
                    <a:pt x="602711" y="936048"/>
                  </a:lnTo>
                  <a:cubicBezTo>
                    <a:pt x="603384" y="936417"/>
                    <a:pt x="604172" y="936798"/>
                    <a:pt x="604845" y="937598"/>
                  </a:cubicBezTo>
                  <a:lnTo>
                    <a:pt x="604845" y="937598"/>
                  </a:lnTo>
                  <a:lnTo>
                    <a:pt x="604845" y="937598"/>
                  </a:lnTo>
                  <a:cubicBezTo>
                    <a:pt x="605505" y="938436"/>
                    <a:pt x="605518" y="939604"/>
                    <a:pt x="605543" y="940735"/>
                  </a:cubicBezTo>
                  <a:lnTo>
                    <a:pt x="605543" y="940735"/>
                  </a:lnTo>
                  <a:lnTo>
                    <a:pt x="605543" y="940735"/>
                  </a:lnTo>
                  <a:cubicBezTo>
                    <a:pt x="605543" y="941801"/>
                    <a:pt x="605556" y="942779"/>
                    <a:pt x="606064" y="943351"/>
                  </a:cubicBezTo>
                  <a:lnTo>
                    <a:pt x="606064" y="943351"/>
                  </a:lnTo>
                  <a:lnTo>
                    <a:pt x="606064" y="943351"/>
                  </a:lnTo>
                  <a:cubicBezTo>
                    <a:pt x="607385" y="944862"/>
                    <a:pt x="610610" y="949700"/>
                    <a:pt x="610699" y="952698"/>
                  </a:cubicBezTo>
                  <a:lnTo>
                    <a:pt x="610699" y="952698"/>
                  </a:lnTo>
                  <a:lnTo>
                    <a:pt x="610699" y="952698"/>
                  </a:lnTo>
                  <a:cubicBezTo>
                    <a:pt x="610788" y="955631"/>
                    <a:pt x="608629" y="970998"/>
                    <a:pt x="608312" y="973233"/>
                  </a:cubicBezTo>
                  <a:lnTo>
                    <a:pt x="608312" y="973233"/>
                  </a:lnTo>
                  <a:lnTo>
                    <a:pt x="608312" y="973233"/>
                  </a:lnTo>
                  <a:cubicBezTo>
                    <a:pt x="608197" y="973957"/>
                    <a:pt x="608312" y="974198"/>
                    <a:pt x="608362" y="974274"/>
                  </a:cubicBezTo>
                  <a:lnTo>
                    <a:pt x="608362" y="974274"/>
                  </a:lnTo>
                  <a:lnTo>
                    <a:pt x="608362" y="974274"/>
                  </a:lnTo>
                  <a:cubicBezTo>
                    <a:pt x="608439" y="974363"/>
                    <a:pt x="608578" y="974389"/>
                    <a:pt x="608820" y="974427"/>
                  </a:cubicBezTo>
                  <a:lnTo>
                    <a:pt x="608820" y="974427"/>
                  </a:lnTo>
                  <a:lnTo>
                    <a:pt x="608820" y="974427"/>
                  </a:lnTo>
                  <a:cubicBezTo>
                    <a:pt x="609112" y="974478"/>
                    <a:pt x="609556" y="974528"/>
                    <a:pt x="609759" y="974947"/>
                  </a:cubicBezTo>
                  <a:lnTo>
                    <a:pt x="609759" y="974947"/>
                  </a:lnTo>
                  <a:lnTo>
                    <a:pt x="609759" y="974947"/>
                  </a:lnTo>
                  <a:cubicBezTo>
                    <a:pt x="609924" y="975278"/>
                    <a:pt x="609823" y="975659"/>
                    <a:pt x="609239" y="977462"/>
                  </a:cubicBezTo>
                  <a:lnTo>
                    <a:pt x="609239" y="977462"/>
                  </a:lnTo>
                  <a:lnTo>
                    <a:pt x="609239" y="977462"/>
                  </a:lnTo>
                  <a:cubicBezTo>
                    <a:pt x="608312" y="980307"/>
                    <a:pt x="606610" y="985564"/>
                    <a:pt x="606546" y="991089"/>
                  </a:cubicBezTo>
                  <a:lnTo>
                    <a:pt x="606546" y="991089"/>
                  </a:lnTo>
                  <a:lnTo>
                    <a:pt x="606546" y="991089"/>
                  </a:lnTo>
                  <a:cubicBezTo>
                    <a:pt x="606458" y="998340"/>
                    <a:pt x="606381" y="1005147"/>
                    <a:pt x="613798" y="1011853"/>
                  </a:cubicBezTo>
                  <a:lnTo>
                    <a:pt x="613798" y="1011853"/>
                  </a:lnTo>
                  <a:lnTo>
                    <a:pt x="613798" y="1011853"/>
                  </a:lnTo>
                  <a:cubicBezTo>
                    <a:pt x="621354" y="1018672"/>
                    <a:pt x="629838" y="1024717"/>
                    <a:pt x="633965" y="1026242"/>
                  </a:cubicBezTo>
                  <a:lnTo>
                    <a:pt x="633965" y="1026242"/>
                  </a:lnTo>
                  <a:lnTo>
                    <a:pt x="633965" y="1026242"/>
                  </a:lnTo>
                  <a:cubicBezTo>
                    <a:pt x="636276" y="1027080"/>
                    <a:pt x="637457" y="1029086"/>
                    <a:pt x="638499" y="1030851"/>
                  </a:cubicBezTo>
                  <a:lnTo>
                    <a:pt x="638499" y="1030851"/>
                  </a:lnTo>
                  <a:lnTo>
                    <a:pt x="638499" y="1030851"/>
                  </a:lnTo>
                  <a:cubicBezTo>
                    <a:pt x="639566" y="1032668"/>
                    <a:pt x="640505" y="1034230"/>
                    <a:pt x="642385" y="1034623"/>
                  </a:cubicBezTo>
                  <a:lnTo>
                    <a:pt x="642385" y="1034623"/>
                  </a:lnTo>
                  <a:lnTo>
                    <a:pt x="642385" y="1034623"/>
                  </a:lnTo>
                  <a:cubicBezTo>
                    <a:pt x="644252" y="1035030"/>
                    <a:pt x="645674" y="1035118"/>
                    <a:pt x="646817" y="1035169"/>
                  </a:cubicBezTo>
                  <a:lnTo>
                    <a:pt x="646817" y="1035169"/>
                  </a:lnTo>
                  <a:lnTo>
                    <a:pt x="646817" y="1035169"/>
                  </a:lnTo>
                  <a:cubicBezTo>
                    <a:pt x="648265" y="1035271"/>
                    <a:pt x="649294" y="1035347"/>
                    <a:pt x="650182" y="1035944"/>
                  </a:cubicBezTo>
                  <a:lnTo>
                    <a:pt x="650182" y="1035944"/>
                  </a:lnTo>
                  <a:lnTo>
                    <a:pt x="650182" y="1035944"/>
                  </a:lnTo>
                  <a:cubicBezTo>
                    <a:pt x="650729" y="1036338"/>
                    <a:pt x="651402" y="1037278"/>
                    <a:pt x="652265" y="1038471"/>
                  </a:cubicBezTo>
                  <a:lnTo>
                    <a:pt x="652265" y="1038471"/>
                  </a:lnTo>
                  <a:lnTo>
                    <a:pt x="652265" y="1038471"/>
                  </a:lnTo>
                  <a:cubicBezTo>
                    <a:pt x="653853" y="1040706"/>
                    <a:pt x="656024" y="1043754"/>
                    <a:pt x="658133" y="1044174"/>
                  </a:cubicBezTo>
                  <a:lnTo>
                    <a:pt x="658133" y="1044174"/>
                  </a:lnTo>
                  <a:lnTo>
                    <a:pt x="658133" y="1044174"/>
                  </a:lnTo>
                  <a:cubicBezTo>
                    <a:pt x="659860" y="1044529"/>
                    <a:pt x="661523" y="1044656"/>
                    <a:pt x="663009" y="1044783"/>
                  </a:cubicBezTo>
                  <a:lnTo>
                    <a:pt x="663009" y="1044783"/>
                  </a:lnTo>
                  <a:lnTo>
                    <a:pt x="663009" y="1044783"/>
                  </a:lnTo>
                  <a:cubicBezTo>
                    <a:pt x="664432" y="1044885"/>
                    <a:pt x="665663" y="1044973"/>
                    <a:pt x="666502" y="1045253"/>
                  </a:cubicBezTo>
                  <a:lnTo>
                    <a:pt x="666502" y="1045253"/>
                  </a:lnTo>
                  <a:lnTo>
                    <a:pt x="666502" y="1045253"/>
                  </a:lnTo>
                  <a:cubicBezTo>
                    <a:pt x="668584" y="1045964"/>
                    <a:pt x="668267" y="1046967"/>
                    <a:pt x="667822" y="1048390"/>
                  </a:cubicBezTo>
                  <a:lnTo>
                    <a:pt x="667822" y="1048390"/>
                  </a:lnTo>
                  <a:lnTo>
                    <a:pt x="667822" y="1048390"/>
                  </a:lnTo>
                  <a:cubicBezTo>
                    <a:pt x="667657" y="1048885"/>
                    <a:pt x="667454" y="1049177"/>
                    <a:pt x="667315" y="1049355"/>
                  </a:cubicBezTo>
                  <a:lnTo>
                    <a:pt x="667315" y="1049355"/>
                  </a:lnTo>
                  <a:lnTo>
                    <a:pt x="667315" y="1049355"/>
                  </a:lnTo>
                  <a:cubicBezTo>
                    <a:pt x="667479" y="1049558"/>
                    <a:pt x="667861" y="1049952"/>
                    <a:pt x="668229" y="1050345"/>
                  </a:cubicBezTo>
                  <a:lnTo>
                    <a:pt x="668229" y="1050345"/>
                  </a:lnTo>
                  <a:lnTo>
                    <a:pt x="668229" y="1050345"/>
                  </a:lnTo>
                  <a:cubicBezTo>
                    <a:pt x="668876" y="1051044"/>
                    <a:pt x="669397" y="1051222"/>
                    <a:pt x="669765" y="1051387"/>
                  </a:cubicBezTo>
                  <a:lnTo>
                    <a:pt x="669765" y="1051387"/>
                  </a:lnTo>
                  <a:lnTo>
                    <a:pt x="669765" y="1051387"/>
                  </a:lnTo>
                  <a:cubicBezTo>
                    <a:pt x="670083" y="1051514"/>
                    <a:pt x="670400" y="1051641"/>
                    <a:pt x="670540" y="1051984"/>
                  </a:cubicBezTo>
                  <a:lnTo>
                    <a:pt x="670540" y="1051984"/>
                  </a:lnTo>
                  <a:lnTo>
                    <a:pt x="670540" y="1051984"/>
                  </a:lnTo>
                  <a:cubicBezTo>
                    <a:pt x="670642" y="1052238"/>
                    <a:pt x="670616" y="1052479"/>
                    <a:pt x="670489" y="1052835"/>
                  </a:cubicBezTo>
                  <a:lnTo>
                    <a:pt x="670489" y="1052835"/>
                  </a:lnTo>
                  <a:lnTo>
                    <a:pt x="670489" y="1052835"/>
                  </a:lnTo>
                  <a:cubicBezTo>
                    <a:pt x="671416" y="1052415"/>
                    <a:pt x="672839" y="1052187"/>
                    <a:pt x="674007" y="1052809"/>
                  </a:cubicBezTo>
                  <a:lnTo>
                    <a:pt x="674007" y="1052809"/>
                  </a:lnTo>
                  <a:lnTo>
                    <a:pt x="674007" y="1052809"/>
                  </a:lnTo>
                  <a:cubicBezTo>
                    <a:pt x="676890" y="1054346"/>
                    <a:pt x="678541" y="1056289"/>
                    <a:pt x="678541" y="1058143"/>
                  </a:cubicBezTo>
                  <a:lnTo>
                    <a:pt x="678541" y="1058143"/>
                  </a:lnTo>
                  <a:lnTo>
                    <a:pt x="678541" y="1058143"/>
                  </a:lnTo>
                  <a:cubicBezTo>
                    <a:pt x="678541" y="1059616"/>
                    <a:pt x="678071" y="1059997"/>
                    <a:pt x="677144" y="1060594"/>
                  </a:cubicBezTo>
                  <a:lnTo>
                    <a:pt x="677144" y="1060594"/>
                  </a:lnTo>
                  <a:lnTo>
                    <a:pt x="677144" y="1060594"/>
                  </a:lnTo>
                  <a:cubicBezTo>
                    <a:pt x="676890" y="1060734"/>
                    <a:pt x="676572" y="1060924"/>
                    <a:pt x="676217" y="1061216"/>
                  </a:cubicBezTo>
                  <a:lnTo>
                    <a:pt x="676217" y="1061216"/>
                  </a:lnTo>
                  <a:lnTo>
                    <a:pt x="676217" y="1061216"/>
                  </a:lnTo>
                  <a:cubicBezTo>
                    <a:pt x="675684" y="1061623"/>
                    <a:pt x="675188" y="1061839"/>
                    <a:pt x="674807" y="1062004"/>
                  </a:cubicBezTo>
                  <a:lnTo>
                    <a:pt x="674807" y="1062004"/>
                  </a:lnTo>
                  <a:lnTo>
                    <a:pt x="674807" y="1062004"/>
                  </a:lnTo>
                  <a:cubicBezTo>
                    <a:pt x="674782" y="1062029"/>
                    <a:pt x="674744" y="1062029"/>
                    <a:pt x="674718" y="1062042"/>
                  </a:cubicBezTo>
                  <a:lnTo>
                    <a:pt x="674718" y="1062042"/>
                  </a:lnTo>
                  <a:lnTo>
                    <a:pt x="674718" y="1062042"/>
                  </a:lnTo>
                  <a:cubicBezTo>
                    <a:pt x="674833" y="1062156"/>
                    <a:pt x="675023" y="1062283"/>
                    <a:pt x="675303" y="1062486"/>
                  </a:cubicBezTo>
                  <a:lnTo>
                    <a:pt x="675303" y="1062486"/>
                  </a:lnTo>
                  <a:lnTo>
                    <a:pt x="675303" y="1062486"/>
                  </a:lnTo>
                  <a:cubicBezTo>
                    <a:pt x="676407" y="1063261"/>
                    <a:pt x="676826" y="1063388"/>
                    <a:pt x="677271" y="1063490"/>
                  </a:cubicBezTo>
                  <a:lnTo>
                    <a:pt x="677271" y="1063490"/>
                  </a:lnTo>
                  <a:lnTo>
                    <a:pt x="677271" y="1063490"/>
                  </a:lnTo>
                  <a:cubicBezTo>
                    <a:pt x="677627" y="1063604"/>
                    <a:pt x="678033" y="1063731"/>
                    <a:pt x="678719" y="1064150"/>
                  </a:cubicBezTo>
                  <a:lnTo>
                    <a:pt x="678719" y="1064150"/>
                  </a:lnTo>
                  <a:lnTo>
                    <a:pt x="678719" y="1064150"/>
                  </a:lnTo>
                  <a:cubicBezTo>
                    <a:pt x="679138" y="1064391"/>
                    <a:pt x="679455" y="1064442"/>
                    <a:pt x="679722" y="1064480"/>
                  </a:cubicBezTo>
                  <a:lnTo>
                    <a:pt x="679722" y="1064480"/>
                  </a:lnTo>
                  <a:lnTo>
                    <a:pt x="679722" y="1064480"/>
                  </a:lnTo>
                  <a:cubicBezTo>
                    <a:pt x="680865" y="1064633"/>
                    <a:pt x="680916" y="1065280"/>
                    <a:pt x="680751" y="1066868"/>
                  </a:cubicBezTo>
                  <a:lnTo>
                    <a:pt x="680751" y="1066868"/>
                  </a:lnTo>
                  <a:lnTo>
                    <a:pt x="680751" y="1066868"/>
                  </a:lnTo>
                  <a:cubicBezTo>
                    <a:pt x="680636" y="1068011"/>
                    <a:pt x="680687" y="1068277"/>
                    <a:pt x="680738" y="1068468"/>
                  </a:cubicBezTo>
                  <a:lnTo>
                    <a:pt x="680738" y="1068468"/>
                  </a:lnTo>
                  <a:lnTo>
                    <a:pt x="680738" y="1068468"/>
                  </a:lnTo>
                  <a:cubicBezTo>
                    <a:pt x="680814" y="1068849"/>
                    <a:pt x="680789" y="1069052"/>
                    <a:pt x="680459" y="1069992"/>
                  </a:cubicBezTo>
                  <a:lnTo>
                    <a:pt x="680459" y="1069992"/>
                  </a:lnTo>
                  <a:lnTo>
                    <a:pt x="680459" y="1069992"/>
                  </a:lnTo>
                  <a:cubicBezTo>
                    <a:pt x="680255" y="1070551"/>
                    <a:pt x="680421" y="1070932"/>
                    <a:pt x="680560" y="1071287"/>
                  </a:cubicBezTo>
                  <a:lnTo>
                    <a:pt x="680560" y="1071287"/>
                  </a:lnTo>
                  <a:lnTo>
                    <a:pt x="680560" y="1071287"/>
                  </a:lnTo>
                  <a:cubicBezTo>
                    <a:pt x="680687" y="1071567"/>
                    <a:pt x="680840" y="1071922"/>
                    <a:pt x="680624" y="1072278"/>
                  </a:cubicBezTo>
                  <a:lnTo>
                    <a:pt x="680624" y="1072278"/>
                  </a:lnTo>
                  <a:lnTo>
                    <a:pt x="680624" y="1072278"/>
                  </a:lnTo>
                  <a:cubicBezTo>
                    <a:pt x="680395" y="1072671"/>
                    <a:pt x="679912" y="1072773"/>
                    <a:pt x="679125" y="1072824"/>
                  </a:cubicBezTo>
                  <a:lnTo>
                    <a:pt x="679125" y="1072824"/>
                  </a:lnTo>
                  <a:lnTo>
                    <a:pt x="679125" y="1072824"/>
                  </a:lnTo>
                  <a:cubicBezTo>
                    <a:pt x="677855" y="1072926"/>
                    <a:pt x="677271" y="1072519"/>
                    <a:pt x="676915" y="1072303"/>
                  </a:cubicBezTo>
                  <a:lnTo>
                    <a:pt x="676915" y="1072303"/>
                  </a:lnTo>
                  <a:lnTo>
                    <a:pt x="676915" y="1072303"/>
                  </a:lnTo>
                  <a:cubicBezTo>
                    <a:pt x="676865" y="1072253"/>
                    <a:pt x="676801" y="1072227"/>
                    <a:pt x="676814" y="1072202"/>
                  </a:cubicBezTo>
                  <a:lnTo>
                    <a:pt x="676814" y="1072202"/>
                  </a:lnTo>
                  <a:lnTo>
                    <a:pt x="676814" y="1072202"/>
                  </a:lnTo>
                  <a:cubicBezTo>
                    <a:pt x="676763" y="1072227"/>
                    <a:pt x="676649" y="1072329"/>
                    <a:pt x="676382" y="1072621"/>
                  </a:cubicBezTo>
                  <a:lnTo>
                    <a:pt x="676382" y="1072621"/>
                  </a:lnTo>
                  <a:lnTo>
                    <a:pt x="676382" y="1072621"/>
                  </a:lnTo>
                  <a:cubicBezTo>
                    <a:pt x="676039" y="1073040"/>
                    <a:pt x="675747" y="1073345"/>
                    <a:pt x="675518" y="1073586"/>
                  </a:cubicBezTo>
                  <a:lnTo>
                    <a:pt x="675518" y="1073586"/>
                  </a:lnTo>
                  <a:lnTo>
                    <a:pt x="675518" y="1073586"/>
                  </a:lnTo>
                  <a:cubicBezTo>
                    <a:pt x="674947" y="1074183"/>
                    <a:pt x="674947" y="1074183"/>
                    <a:pt x="675150" y="1074767"/>
                  </a:cubicBezTo>
                  <a:lnTo>
                    <a:pt x="675150" y="1074767"/>
                  </a:lnTo>
                  <a:lnTo>
                    <a:pt x="675150" y="1074767"/>
                  </a:lnTo>
                  <a:cubicBezTo>
                    <a:pt x="675315" y="1075237"/>
                    <a:pt x="675391" y="1075250"/>
                    <a:pt x="675937" y="1075326"/>
                  </a:cubicBezTo>
                  <a:lnTo>
                    <a:pt x="675937" y="1075326"/>
                  </a:lnTo>
                  <a:lnTo>
                    <a:pt x="675937" y="1075326"/>
                  </a:lnTo>
                  <a:cubicBezTo>
                    <a:pt x="676293" y="1075377"/>
                    <a:pt x="676788" y="1075440"/>
                    <a:pt x="677411" y="1075694"/>
                  </a:cubicBezTo>
                  <a:lnTo>
                    <a:pt x="677411" y="1075694"/>
                  </a:lnTo>
                  <a:lnTo>
                    <a:pt x="677411" y="1075694"/>
                  </a:lnTo>
                  <a:cubicBezTo>
                    <a:pt x="677741" y="1075821"/>
                    <a:pt x="678033" y="1075923"/>
                    <a:pt x="678287" y="1076024"/>
                  </a:cubicBezTo>
                  <a:lnTo>
                    <a:pt x="678287" y="1076024"/>
                  </a:lnTo>
                  <a:lnTo>
                    <a:pt x="678287" y="1076024"/>
                  </a:lnTo>
                  <a:cubicBezTo>
                    <a:pt x="679239" y="1076367"/>
                    <a:pt x="680052" y="1076659"/>
                    <a:pt x="679951" y="1077828"/>
                  </a:cubicBezTo>
                  <a:lnTo>
                    <a:pt x="679951" y="1077828"/>
                  </a:lnTo>
                  <a:lnTo>
                    <a:pt x="679938" y="1078132"/>
                  </a:lnTo>
                  <a:lnTo>
                    <a:pt x="679938" y="1078132"/>
                  </a:lnTo>
                  <a:lnTo>
                    <a:pt x="679938" y="1078132"/>
                  </a:lnTo>
                  <a:cubicBezTo>
                    <a:pt x="679900" y="1078602"/>
                    <a:pt x="679862" y="1078679"/>
                    <a:pt x="679582" y="1079123"/>
                  </a:cubicBezTo>
                  <a:lnTo>
                    <a:pt x="679582" y="1079123"/>
                  </a:lnTo>
                  <a:lnTo>
                    <a:pt x="679582" y="1079123"/>
                  </a:lnTo>
                  <a:cubicBezTo>
                    <a:pt x="679468" y="1079314"/>
                    <a:pt x="679277" y="1079618"/>
                    <a:pt x="678998" y="1080075"/>
                  </a:cubicBezTo>
                  <a:lnTo>
                    <a:pt x="678998" y="1080075"/>
                  </a:lnTo>
                  <a:lnTo>
                    <a:pt x="678998" y="1080075"/>
                  </a:lnTo>
                  <a:cubicBezTo>
                    <a:pt x="678896" y="1080266"/>
                    <a:pt x="678668" y="1080660"/>
                    <a:pt x="678592" y="1080863"/>
                  </a:cubicBezTo>
                  <a:lnTo>
                    <a:pt x="678592" y="1080863"/>
                  </a:lnTo>
                  <a:lnTo>
                    <a:pt x="678592" y="1080863"/>
                  </a:lnTo>
                  <a:cubicBezTo>
                    <a:pt x="678655" y="1080901"/>
                    <a:pt x="678757" y="1080964"/>
                    <a:pt x="678833" y="1081003"/>
                  </a:cubicBezTo>
                  <a:lnTo>
                    <a:pt x="678833" y="1081003"/>
                  </a:lnTo>
                  <a:lnTo>
                    <a:pt x="678833" y="1081003"/>
                  </a:lnTo>
                  <a:cubicBezTo>
                    <a:pt x="679100" y="1081193"/>
                    <a:pt x="679494" y="1081460"/>
                    <a:pt x="679963" y="1081904"/>
                  </a:cubicBezTo>
                  <a:lnTo>
                    <a:pt x="679963" y="1081904"/>
                  </a:lnTo>
                  <a:lnTo>
                    <a:pt x="679963" y="1081904"/>
                  </a:lnTo>
                  <a:cubicBezTo>
                    <a:pt x="680421" y="1082323"/>
                    <a:pt x="680763" y="1082552"/>
                    <a:pt x="681017" y="1082717"/>
                  </a:cubicBezTo>
                  <a:lnTo>
                    <a:pt x="681017" y="1082717"/>
                  </a:lnTo>
                  <a:lnTo>
                    <a:pt x="681017" y="1082717"/>
                  </a:lnTo>
                  <a:cubicBezTo>
                    <a:pt x="681843" y="1083263"/>
                    <a:pt x="681932" y="1083619"/>
                    <a:pt x="681525" y="1084838"/>
                  </a:cubicBezTo>
                  <a:lnTo>
                    <a:pt x="681525" y="1084838"/>
                  </a:lnTo>
                  <a:lnTo>
                    <a:pt x="681525" y="1084838"/>
                  </a:lnTo>
                  <a:cubicBezTo>
                    <a:pt x="681284" y="1085549"/>
                    <a:pt x="680979" y="1085866"/>
                    <a:pt x="680776" y="1086082"/>
                  </a:cubicBezTo>
                  <a:lnTo>
                    <a:pt x="680776" y="1086082"/>
                  </a:lnTo>
                  <a:lnTo>
                    <a:pt x="680776" y="1086082"/>
                  </a:lnTo>
                  <a:cubicBezTo>
                    <a:pt x="680598" y="1086273"/>
                    <a:pt x="680522" y="1086362"/>
                    <a:pt x="680827" y="1087454"/>
                  </a:cubicBezTo>
                  <a:lnTo>
                    <a:pt x="680827" y="1087454"/>
                  </a:lnTo>
                  <a:lnTo>
                    <a:pt x="680827" y="1087454"/>
                  </a:lnTo>
                  <a:cubicBezTo>
                    <a:pt x="680954" y="1087924"/>
                    <a:pt x="681055" y="1088190"/>
                    <a:pt x="681094" y="1088305"/>
                  </a:cubicBezTo>
                  <a:lnTo>
                    <a:pt x="681094" y="1088305"/>
                  </a:lnTo>
                  <a:lnTo>
                    <a:pt x="681094" y="1088305"/>
                  </a:lnTo>
                  <a:cubicBezTo>
                    <a:pt x="681513" y="1088381"/>
                    <a:pt x="681589" y="1088864"/>
                    <a:pt x="681627" y="1089194"/>
                  </a:cubicBezTo>
                  <a:lnTo>
                    <a:pt x="681627" y="1089194"/>
                  </a:lnTo>
                  <a:lnTo>
                    <a:pt x="681627" y="1089194"/>
                  </a:lnTo>
                  <a:cubicBezTo>
                    <a:pt x="681690" y="1089613"/>
                    <a:pt x="681690" y="1089816"/>
                    <a:pt x="681678" y="1089981"/>
                  </a:cubicBezTo>
                  <a:lnTo>
                    <a:pt x="681678" y="1089981"/>
                  </a:lnTo>
                  <a:lnTo>
                    <a:pt x="681678" y="1089981"/>
                  </a:lnTo>
                  <a:cubicBezTo>
                    <a:pt x="681665" y="1090083"/>
                    <a:pt x="681652" y="1090184"/>
                    <a:pt x="682135" y="1091594"/>
                  </a:cubicBezTo>
                  <a:lnTo>
                    <a:pt x="682135" y="1091594"/>
                  </a:lnTo>
                  <a:lnTo>
                    <a:pt x="682135" y="1091594"/>
                  </a:lnTo>
                  <a:cubicBezTo>
                    <a:pt x="682605" y="1092915"/>
                    <a:pt x="682745" y="1093182"/>
                    <a:pt x="682998" y="1093651"/>
                  </a:cubicBezTo>
                  <a:lnTo>
                    <a:pt x="682998" y="1093651"/>
                  </a:lnTo>
                  <a:lnTo>
                    <a:pt x="682998" y="1093651"/>
                  </a:lnTo>
                  <a:cubicBezTo>
                    <a:pt x="683189" y="1094007"/>
                    <a:pt x="683405" y="1094426"/>
                    <a:pt x="683799" y="1095340"/>
                  </a:cubicBezTo>
                  <a:lnTo>
                    <a:pt x="683799" y="1095340"/>
                  </a:lnTo>
                  <a:lnTo>
                    <a:pt x="683799" y="1095340"/>
                  </a:lnTo>
                  <a:cubicBezTo>
                    <a:pt x="683951" y="1095671"/>
                    <a:pt x="684078" y="1095963"/>
                    <a:pt x="684192" y="1096268"/>
                  </a:cubicBezTo>
                  <a:lnTo>
                    <a:pt x="684192" y="1096268"/>
                  </a:lnTo>
                  <a:lnTo>
                    <a:pt x="684192" y="1096268"/>
                  </a:lnTo>
                  <a:cubicBezTo>
                    <a:pt x="684878" y="1097868"/>
                    <a:pt x="685259" y="1098769"/>
                    <a:pt x="686720" y="1099823"/>
                  </a:cubicBezTo>
                  <a:lnTo>
                    <a:pt x="686720" y="1099823"/>
                  </a:lnTo>
                  <a:lnTo>
                    <a:pt x="686720" y="1099823"/>
                  </a:lnTo>
                  <a:cubicBezTo>
                    <a:pt x="687659" y="1100497"/>
                    <a:pt x="688688" y="1100916"/>
                    <a:pt x="689323" y="1100979"/>
                  </a:cubicBezTo>
                  <a:lnTo>
                    <a:pt x="689323" y="1100979"/>
                  </a:lnTo>
                  <a:lnTo>
                    <a:pt x="689323" y="1100979"/>
                  </a:lnTo>
                  <a:cubicBezTo>
                    <a:pt x="689272" y="1100878"/>
                    <a:pt x="689209" y="1100725"/>
                    <a:pt x="689069" y="1100547"/>
                  </a:cubicBezTo>
                  <a:lnTo>
                    <a:pt x="689069" y="1100547"/>
                  </a:lnTo>
                  <a:lnTo>
                    <a:pt x="689069" y="1100547"/>
                  </a:lnTo>
                  <a:cubicBezTo>
                    <a:pt x="688459" y="1099684"/>
                    <a:pt x="687532" y="1098896"/>
                    <a:pt x="686631" y="1098134"/>
                  </a:cubicBezTo>
                  <a:lnTo>
                    <a:pt x="686631" y="1098134"/>
                  </a:lnTo>
                  <a:lnTo>
                    <a:pt x="686631" y="1098134"/>
                  </a:lnTo>
                  <a:cubicBezTo>
                    <a:pt x="685488" y="1097207"/>
                    <a:pt x="684408" y="1096306"/>
                    <a:pt x="683976" y="1095214"/>
                  </a:cubicBezTo>
                  <a:lnTo>
                    <a:pt x="683976" y="1095214"/>
                  </a:lnTo>
                  <a:lnTo>
                    <a:pt x="683976" y="1095214"/>
                  </a:lnTo>
                  <a:cubicBezTo>
                    <a:pt x="683240" y="1093397"/>
                    <a:pt x="682960" y="1092470"/>
                    <a:pt x="683049" y="1090400"/>
                  </a:cubicBezTo>
                  <a:lnTo>
                    <a:pt x="683049" y="1090400"/>
                  </a:lnTo>
                  <a:lnTo>
                    <a:pt x="683049" y="1090400"/>
                  </a:lnTo>
                  <a:cubicBezTo>
                    <a:pt x="683087" y="1089740"/>
                    <a:pt x="683075" y="1089245"/>
                    <a:pt x="683062" y="1088775"/>
                  </a:cubicBezTo>
                  <a:lnTo>
                    <a:pt x="683062" y="1088775"/>
                  </a:lnTo>
                  <a:lnTo>
                    <a:pt x="683062" y="1088775"/>
                  </a:lnTo>
                  <a:cubicBezTo>
                    <a:pt x="683037" y="1087848"/>
                    <a:pt x="683024" y="1087086"/>
                    <a:pt x="683329" y="1085790"/>
                  </a:cubicBezTo>
                  <a:lnTo>
                    <a:pt x="683329" y="1085790"/>
                  </a:lnTo>
                  <a:lnTo>
                    <a:pt x="683329" y="1085790"/>
                  </a:lnTo>
                  <a:cubicBezTo>
                    <a:pt x="683519" y="1085028"/>
                    <a:pt x="683354" y="1084228"/>
                    <a:pt x="683240" y="1083631"/>
                  </a:cubicBezTo>
                  <a:lnTo>
                    <a:pt x="683240" y="1083631"/>
                  </a:lnTo>
                  <a:lnTo>
                    <a:pt x="683240" y="1083631"/>
                  </a:lnTo>
                  <a:cubicBezTo>
                    <a:pt x="683138" y="1083073"/>
                    <a:pt x="683049" y="1082654"/>
                    <a:pt x="683316" y="1082323"/>
                  </a:cubicBezTo>
                  <a:lnTo>
                    <a:pt x="683316" y="1082323"/>
                  </a:lnTo>
                  <a:lnTo>
                    <a:pt x="683316" y="1082323"/>
                  </a:lnTo>
                  <a:cubicBezTo>
                    <a:pt x="683519" y="1082069"/>
                    <a:pt x="683849" y="1081980"/>
                    <a:pt x="684281" y="1082145"/>
                  </a:cubicBezTo>
                  <a:lnTo>
                    <a:pt x="684281" y="1082145"/>
                  </a:lnTo>
                  <a:lnTo>
                    <a:pt x="684281" y="1082145"/>
                  </a:lnTo>
                  <a:cubicBezTo>
                    <a:pt x="684307" y="1082145"/>
                    <a:pt x="684332" y="1082145"/>
                    <a:pt x="684357" y="1082171"/>
                  </a:cubicBezTo>
                  <a:lnTo>
                    <a:pt x="684357" y="1082171"/>
                  </a:lnTo>
                  <a:lnTo>
                    <a:pt x="684357" y="1082171"/>
                  </a:lnTo>
                  <a:cubicBezTo>
                    <a:pt x="684345" y="1082171"/>
                    <a:pt x="684332" y="1082145"/>
                    <a:pt x="684332" y="1082145"/>
                  </a:cubicBezTo>
                  <a:lnTo>
                    <a:pt x="684332" y="1082145"/>
                  </a:lnTo>
                  <a:lnTo>
                    <a:pt x="684332" y="1082145"/>
                  </a:lnTo>
                  <a:cubicBezTo>
                    <a:pt x="683735" y="1081866"/>
                    <a:pt x="683380" y="1081777"/>
                    <a:pt x="683113" y="1081701"/>
                  </a:cubicBezTo>
                  <a:lnTo>
                    <a:pt x="683113" y="1081701"/>
                  </a:lnTo>
                  <a:lnTo>
                    <a:pt x="683113" y="1081701"/>
                  </a:lnTo>
                  <a:cubicBezTo>
                    <a:pt x="682338" y="1081498"/>
                    <a:pt x="682186" y="1081282"/>
                    <a:pt x="681767" y="1080190"/>
                  </a:cubicBezTo>
                  <a:lnTo>
                    <a:pt x="681767" y="1080190"/>
                  </a:lnTo>
                  <a:lnTo>
                    <a:pt x="681767" y="1080190"/>
                  </a:lnTo>
                  <a:cubicBezTo>
                    <a:pt x="681094" y="1078475"/>
                    <a:pt x="680840" y="1077485"/>
                    <a:pt x="680763" y="1076215"/>
                  </a:cubicBezTo>
                  <a:lnTo>
                    <a:pt x="680763" y="1076215"/>
                  </a:lnTo>
                  <a:lnTo>
                    <a:pt x="680763" y="1076215"/>
                  </a:lnTo>
                  <a:cubicBezTo>
                    <a:pt x="680738" y="1075948"/>
                    <a:pt x="680687" y="1075631"/>
                    <a:pt x="680636" y="1075339"/>
                  </a:cubicBezTo>
                  <a:lnTo>
                    <a:pt x="680636" y="1075339"/>
                  </a:lnTo>
                  <a:lnTo>
                    <a:pt x="680636" y="1075339"/>
                  </a:lnTo>
                  <a:cubicBezTo>
                    <a:pt x="680509" y="1074551"/>
                    <a:pt x="680421" y="1073992"/>
                    <a:pt x="680725" y="1073611"/>
                  </a:cubicBezTo>
                  <a:lnTo>
                    <a:pt x="680725" y="1073611"/>
                  </a:lnTo>
                  <a:lnTo>
                    <a:pt x="680725" y="1073611"/>
                  </a:lnTo>
                  <a:cubicBezTo>
                    <a:pt x="681030" y="1073269"/>
                    <a:pt x="681500" y="1073269"/>
                    <a:pt x="682160" y="1073840"/>
                  </a:cubicBezTo>
                  <a:lnTo>
                    <a:pt x="682160" y="1073840"/>
                  </a:lnTo>
                  <a:lnTo>
                    <a:pt x="682160" y="1073840"/>
                  </a:lnTo>
                  <a:cubicBezTo>
                    <a:pt x="683164" y="1074678"/>
                    <a:pt x="684548" y="1076596"/>
                    <a:pt x="685564" y="1077980"/>
                  </a:cubicBezTo>
                  <a:lnTo>
                    <a:pt x="685564" y="1077980"/>
                  </a:lnTo>
                  <a:lnTo>
                    <a:pt x="685564" y="1077980"/>
                  </a:lnTo>
                  <a:cubicBezTo>
                    <a:pt x="685856" y="1078348"/>
                    <a:pt x="686110" y="1078704"/>
                    <a:pt x="686313" y="1078971"/>
                  </a:cubicBezTo>
                  <a:lnTo>
                    <a:pt x="686313" y="1078971"/>
                  </a:lnTo>
                  <a:lnTo>
                    <a:pt x="686313" y="1078971"/>
                  </a:lnTo>
                  <a:cubicBezTo>
                    <a:pt x="686732" y="1079517"/>
                    <a:pt x="686961" y="1079695"/>
                    <a:pt x="687278" y="1079936"/>
                  </a:cubicBezTo>
                  <a:lnTo>
                    <a:pt x="687278" y="1079936"/>
                  </a:lnTo>
                  <a:lnTo>
                    <a:pt x="687278" y="1079936"/>
                  </a:lnTo>
                  <a:cubicBezTo>
                    <a:pt x="687558" y="1080164"/>
                    <a:pt x="687926" y="1080444"/>
                    <a:pt x="688472" y="1081053"/>
                  </a:cubicBezTo>
                  <a:lnTo>
                    <a:pt x="688472" y="1081053"/>
                  </a:lnTo>
                  <a:lnTo>
                    <a:pt x="688472" y="1081053"/>
                  </a:lnTo>
                  <a:cubicBezTo>
                    <a:pt x="688815" y="1081409"/>
                    <a:pt x="689069" y="1081676"/>
                    <a:pt x="689298" y="1081955"/>
                  </a:cubicBezTo>
                  <a:lnTo>
                    <a:pt x="689298" y="1081955"/>
                  </a:lnTo>
                  <a:lnTo>
                    <a:pt x="689298" y="1081955"/>
                  </a:lnTo>
                  <a:cubicBezTo>
                    <a:pt x="689882" y="1082615"/>
                    <a:pt x="690314" y="1083073"/>
                    <a:pt x="691368" y="1084012"/>
                  </a:cubicBezTo>
                  <a:lnTo>
                    <a:pt x="691368" y="1084012"/>
                  </a:lnTo>
                  <a:lnTo>
                    <a:pt x="691368" y="1084012"/>
                  </a:lnTo>
                  <a:cubicBezTo>
                    <a:pt x="692663" y="1085168"/>
                    <a:pt x="693768" y="1086590"/>
                    <a:pt x="694835" y="1088495"/>
                  </a:cubicBezTo>
                  <a:lnTo>
                    <a:pt x="694835" y="1088495"/>
                  </a:lnTo>
                  <a:lnTo>
                    <a:pt x="694835" y="1088495"/>
                  </a:lnTo>
                  <a:cubicBezTo>
                    <a:pt x="695076" y="1088889"/>
                    <a:pt x="695241" y="1089016"/>
                    <a:pt x="695406" y="1089143"/>
                  </a:cubicBezTo>
                  <a:lnTo>
                    <a:pt x="695406" y="1089143"/>
                  </a:lnTo>
                  <a:lnTo>
                    <a:pt x="695406" y="1089143"/>
                  </a:lnTo>
                  <a:cubicBezTo>
                    <a:pt x="695952" y="1089537"/>
                    <a:pt x="696117" y="1089892"/>
                    <a:pt x="696054" y="1091505"/>
                  </a:cubicBezTo>
                  <a:lnTo>
                    <a:pt x="696054" y="1091505"/>
                  </a:lnTo>
                  <a:lnTo>
                    <a:pt x="696054" y="1091505"/>
                  </a:lnTo>
                  <a:cubicBezTo>
                    <a:pt x="696003" y="1092864"/>
                    <a:pt x="695673" y="1093601"/>
                    <a:pt x="695381" y="1094248"/>
                  </a:cubicBezTo>
                  <a:lnTo>
                    <a:pt x="695381" y="1094248"/>
                  </a:lnTo>
                  <a:lnTo>
                    <a:pt x="695381" y="1094248"/>
                  </a:lnTo>
                  <a:cubicBezTo>
                    <a:pt x="695089" y="1094845"/>
                    <a:pt x="694860" y="1095379"/>
                    <a:pt x="694822" y="1096471"/>
                  </a:cubicBezTo>
                  <a:lnTo>
                    <a:pt x="694822" y="1096471"/>
                  </a:lnTo>
                  <a:lnTo>
                    <a:pt x="694822" y="1096471"/>
                  </a:lnTo>
                  <a:cubicBezTo>
                    <a:pt x="694809" y="1096915"/>
                    <a:pt x="694784" y="1097334"/>
                    <a:pt x="694758" y="1097703"/>
                  </a:cubicBezTo>
                  <a:lnTo>
                    <a:pt x="694758" y="1097703"/>
                  </a:lnTo>
                  <a:lnTo>
                    <a:pt x="694758" y="1097703"/>
                  </a:lnTo>
                  <a:cubicBezTo>
                    <a:pt x="694720" y="1098642"/>
                    <a:pt x="694682" y="1099353"/>
                    <a:pt x="694733" y="1100014"/>
                  </a:cubicBezTo>
                  <a:lnTo>
                    <a:pt x="694733" y="1100014"/>
                  </a:lnTo>
                  <a:lnTo>
                    <a:pt x="694733" y="1100014"/>
                  </a:lnTo>
                  <a:cubicBezTo>
                    <a:pt x="694796" y="1099506"/>
                    <a:pt x="694949" y="1099163"/>
                    <a:pt x="695635" y="1098325"/>
                  </a:cubicBezTo>
                  <a:lnTo>
                    <a:pt x="695635" y="1098325"/>
                  </a:lnTo>
                  <a:lnTo>
                    <a:pt x="695635" y="1098325"/>
                  </a:lnTo>
                  <a:cubicBezTo>
                    <a:pt x="696219" y="1097614"/>
                    <a:pt x="696841" y="1097347"/>
                    <a:pt x="697298" y="1097169"/>
                  </a:cubicBezTo>
                  <a:lnTo>
                    <a:pt x="697298" y="1097169"/>
                  </a:lnTo>
                  <a:lnTo>
                    <a:pt x="697298" y="1097169"/>
                  </a:lnTo>
                  <a:cubicBezTo>
                    <a:pt x="697755" y="1096979"/>
                    <a:pt x="697755" y="1096979"/>
                    <a:pt x="697667" y="1096560"/>
                  </a:cubicBezTo>
                  <a:lnTo>
                    <a:pt x="697667" y="1096560"/>
                  </a:lnTo>
                  <a:lnTo>
                    <a:pt x="697667" y="1096560"/>
                  </a:lnTo>
                  <a:cubicBezTo>
                    <a:pt x="697527" y="1095988"/>
                    <a:pt x="697324" y="1095582"/>
                    <a:pt x="697146" y="1095214"/>
                  </a:cubicBezTo>
                  <a:lnTo>
                    <a:pt x="697146" y="1095214"/>
                  </a:lnTo>
                  <a:lnTo>
                    <a:pt x="697146" y="1095214"/>
                  </a:lnTo>
                  <a:cubicBezTo>
                    <a:pt x="696879" y="1094680"/>
                    <a:pt x="696600" y="1094109"/>
                    <a:pt x="697032" y="1093474"/>
                  </a:cubicBezTo>
                  <a:lnTo>
                    <a:pt x="697032" y="1093474"/>
                  </a:lnTo>
                  <a:lnTo>
                    <a:pt x="697032" y="1093474"/>
                  </a:lnTo>
                  <a:cubicBezTo>
                    <a:pt x="697184" y="1093283"/>
                    <a:pt x="697400" y="1093169"/>
                    <a:pt x="697641" y="1093169"/>
                  </a:cubicBezTo>
                  <a:lnTo>
                    <a:pt x="697641" y="1093169"/>
                  </a:lnTo>
                  <a:lnTo>
                    <a:pt x="697641" y="1093169"/>
                  </a:lnTo>
                  <a:cubicBezTo>
                    <a:pt x="698276" y="1093169"/>
                    <a:pt x="698975" y="1093880"/>
                    <a:pt x="700524" y="1095620"/>
                  </a:cubicBezTo>
                  <a:lnTo>
                    <a:pt x="700524" y="1095620"/>
                  </a:lnTo>
                  <a:lnTo>
                    <a:pt x="700524" y="1095620"/>
                  </a:lnTo>
                  <a:cubicBezTo>
                    <a:pt x="700981" y="1096141"/>
                    <a:pt x="701439" y="1096636"/>
                    <a:pt x="701819" y="1097042"/>
                  </a:cubicBezTo>
                  <a:lnTo>
                    <a:pt x="701819" y="1097042"/>
                  </a:lnTo>
                  <a:lnTo>
                    <a:pt x="701819" y="1097042"/>
                  </a:lnTo>
                  <a:cubicBezTo>
                    <a:pt x="702581" y="1097792"/>
                    <a:pt x="703318" y="1098719"/>
                    <a:pt x="704029" y="1099633"/>
                  </a:cubicBezTo>
                  <a:lnTo>
                    <a:pt x="704029" y="1099633"/>
                  </a:lnTo>
                  <a:lnTo>
                    <a:pt x="704029" y="1099633"/>
                  </a:lnTo>
                  <a:cubicBezTo>
                    <a:pt x="704690" y="1100471"/>
                    <a:pt x="705325" y="1101233"/>
                    <a:pt x="705896" y="1101817"/>
                  </a:cubicBezTo>
                  <a:lnTo>
                    <a:pt x="705896" y="1101817"/>
                  </a:lnTo>
                  <a:lnTo>
                    <a:pt x="705896" y="1101817"/>
                  </a:lnTo>
                  <a:cubicBezTo>
                    <a:pt x="706353" y="1102262"/>
                    <a:pt x="706633" y="1102440"/>
                    <a:pt x="706899" y="1102579"/>
                  </a:cubicBezTo>
                  <a:lnTo>
                    <a:pt x="706899" y="1102579"/>
                  </a:lnTo>
                  <a:lnTo>
                    <a:pt x="706899" y="1102579"/>
                  </a:lnTo>
                  <a:cubicBezTo>
                    <a:pt x="707395" y="1102859"/>
                    <a:pt x="707788" y="1103151"/>
                    <a:pt x="708525" y="1104205"/>
                  </a:cubicBezTo>
                  <a:lnTo>
                    <a:pt x="708525" y="1104205"/>
                  </a:lnTo>
                  <a:lnTo>
                    <a:pt x="708525" y="1104205"/>
                  </a:lnTo>
                  <a:cubicBezTo>
                    <a:pt x="708969" y="1104814"/>
                    <a:pt x="709465" y="1105462"/>
                    <a:pt x="709947" y="1106122"/>
                  </a:cubicBezTo>
                  <a:lnTo>
                    <a:pt x="709947" y="1106122"/>
                  </a:lnTo>
                  <a:lnTo>
                    <a:pt x="709947" y="1106122"/>
                  </a:lnTo>
                  <a:cubicBezTo>
                    <a:pt x="710824" y="1107253"/>
                    <a:pt x="711649" y="1108345"/>
                    <a:pt x="712017" y="1109132"/>
                  </a:cubicBezTo>
                  <a:lnTo>
                    <a:pt x="712017" y="1109132"/>
                  </a:lnTo>
                  <a:lnTo>
                    <a:pt x="712017" y="1109132"/>
                  </a:lnTo>
                  <a:cubicBezTo>
                    <a:pt x="712144" y="1109412"/>
                    <a:pt x="712284" y="1109501"/>
                    <a:pt x="712424" y="1109628"/>
                  </a:cubicBezTo>
                  <a:lnTo>
                    <a:pt x="712424" y="1109628"/>
                  </a:lnTo>
                  <a:lnTo>
                    <a:pt x="712424" y="1109628"/>
                  </a:lnTo>
                  <a:cubicBezTo>
                    <a:pt x="713046" y="1110110"/>
                    <a:pt x="713173" y="1110567"/>
                    <a:pt x="712754" y="1112142"/>
                  </a:cubicBezTo>
                  <a:lnTo>
                    <a:pt x="712754" y="1112142"/>
                  </a:lnTo>
                  <a:lnTo>
                    <a:pt x="712754" y="1112142"/>
                  </a:lnTo>
                  <a:cubicBezTo>
                    <a:pt x="712475" y="1113184"/>
                    <a:pt x="712106" y="1113628"/>
                    <a:pt x="711903" y="1113857"/>
                  </a:cubicBezTo>
                  <a:lnTo>
                    <a:pt x="711903" y="1113857"/>
                  </a:lnTo>
                  <a:lnTo>
                    <a:pt x="711903" y="1113857"/>
                  </a:lnTo>
                  <a:cubicBezTo>
                    <a:pt x="712017" y="1114022"/>
                    <a:pt x="712233" y="1114288"/>
                    <a:pt x="712386" y="1114504"/>
                  </a:cubicBezTo>
                  <a:lnTo>
                    <a:pt x="712386" y="1114504"/>
                  </a:lnTo>
                  <a:lnTo>
                    <a:pt x="712386" y="1114504"/>
                  </a:lnTo>
                  <a:cubicBezTo>
                    <a:pt x="712830" y="1115076"/>
                    <a:pt x="713109" y="1115520"/>
                    <a:pt x="713300" y="1115851"/>
                  </a:cubicBezTo>
                  <a:lnTo>
                    <a:pt x="713300" y="1115851"/>
                  </a:lnTo>
                  <a:lnTo>
                    <a:pt x="713300" y="1115851"/>
                  </a:lnTo>
                  <a:cubicBezTo>
                    <a:pt x="713338" y="1115901"/>
                    <a:pt x="713376" y="1115965"/>
                    <a:pt x="713414" y="1116028"/>
                  </a:cubicBezTo>
                  <a:lnTo>
                    <a:pt x="713414" y="1116028"/>
                  </a:lnTo>
                  <a:lnTo>
                    <a:pt x="713414" y="1116028"/>
                  </a:lnTo>
                  <a:cubicBezTo>
                    <a:pt x="713440" y="1115977"/>
                    <a:pt x="713490" y="1115952"/>
                    <a:pt x="713529" y="1115901"/>
                  </a:cubicBezTo>
                  <a:lnTo>
                    <a:pt x="713529" y="1115901"/>
                  </a:lnTo>
                  <a:lnTo>
                    <a:pt x="713529" y="1115901"/>
                  </a:lnTo>
                  <a:cubicBezTo>
                    <a:pt x="713757" y="1115647"/>
                    <a:pt x="713808" y="1115520"/>
                    <a:pt x="713833" y="1115431"/>
                  </a:cubicBezTo>
                  <a:lnTo>
                    <a:pt x="713833" y="1115431"/>
                  </a:lnTo>
                  <a:lnTo>
                    <a:pt x="713833" y="1115431"/>
                  </a:lnTo>
                  <a:cubicBezTo>
                    <a:pt x="714024" y="1114885"/>
                    <a:pt x="714265" y="1114835"/>
                    <a:pt x="715814" y="1114403"/>
                  </a:cubicBezTo>
                  <a:lnTo>
                    <a:pt x="715814" y="1114403"/>
                  </a:lnTo>
                  <a:lnTo>
                    <a:pt x="715814" y="1114403"/>
                  </a:lnTo>
                  <a:cubicBezTo>
                    <a:pt x="716361" y="1114263"/>
                    <a:pt x="716932" y="1114212"/>
                    <a:pt x="717504" y="1114212"/>
                  </a:cubicBezTo>
                  <a:lnTo>
                    <a:pt x="717504" y="1114212"/>
                  </a:lnTo>
                  <a:lnTo>
                    <a:pt x="717504" y="1114212"/>
                  </a:lnTo>
                  <a:cubicBezTo>
                    <a:pt x="718837" y="1114212"/>
                    <a:pt x="720005" y="1114568"/>
                    <a:pt x="720958" y="1114873"/>
                  </a:cubicBezTo>
                  <a:lnTo>
                    <a:pt x="720958" y="1114873"/>
                  </a:lnTo>
                  <a:lnTo>
                    <a:pt x="720958" y="1114873"/>
                  </a:lnTo>
                  <a:cubicBezTo>
                    <a:pt x="721250" y="1114974"/>
                    <a:pt x="721504" y="1115063"/>
                    <a:pt x="721758" y="1115114"/>
                  </a:cubicBezTo>
                  <a:lnTo>
                    <a:pt x="721758" y="1115114"/>
                  </a:lnTo>
                  <a:lnTo>
                    <a:pt x="721758" y="1115114"/>
                  </a:lnTo>
                  <a:cubicBezTo>
                    <a:pt x="722266" y="1115266"/>
                    <a:pt x="722609" y="1115393"/>
                    <a:pt x="722952" y="1115533"/>
                  </a:cubicBezTo>
                  <a:lnTo>
                    <a:pt x="722952" y="1115533"/>
                  </a:lnTo>
                  <a:lnTo>
                    <a:pt x="722952" y="1115533"/>
                  </a:lnTo>
                  <a:cubicBezTo>
                    <a:pt x="723510" y="1115787"/>
                    <a:pt x="724057" y="1116003"/>
                    <a:pt x="725403" y="1116168"/>
                  </a:cubicBezTo>
                  <a:lnTo>
                    <a:pt x="725403" y="1116168"/>
                  </a:lnTo>
                  <a:lnTo>
                    <a:pt x="725403" y="1116168"/>
                  </a:lnTo>
                  <a:cubicBezTo>
                    <a:pt x="725949" y="1116231"/>
                    <a:pt x="726432" y="1116282"/>
                    <a:pt x="726876" y="1116320"/>
                  </a:cubicBezTo>
                  <a:lnTo>
                    <a:pt x="726876" y="1116320"/>
                  </a:lnTo>
                  <a:lnTo>
                    <a:pt x="726876" y="1116320"/>
                  </a:lnTo>
                  <a:cubicBezTo>
                    <a:pt x="728235" y="1116447"/>
                    <a:pt x="729213" y="1116536"/>
                    <a:pt x="730419" y="1117095"/>
                  </a:cubicBezTo>
                  <a:lnTo>
                    <a:pt x="730419" y="1117095"/>
                  </a:lnTo>
                  <a:lnTo>
                    <a:pt x="730419" y="1117095"/>
                  </a:lnTo>
                  <a:cubicBezTo>
                    <a:pt x="730952" y="1117349"/>
                    <a:pt x="731270" y="1117387"/>
                    <a:pt x="731524" y="1117413"/>
                  </a:cubicBezTo>
                  <a:lnTo>
                    <a:pt x="731524" y="1117413"/>
                  </a:lnTo>
                  <a:lnTo>
                    <a:pt x="731524" y="1117413"/>
                  </a:lnTo>
                  <a:cubicBezTo>
                    <a:pt x="732159" y="1117463"/>
                    <a:pt x="732477" y="1117641"/>
                    <a:pt x="732743" y="1118581"/>
                  </a:cubicBezTo>
                  <a:lnTo>
                    <a:pt x="732743" y="1118581"/>
                  </a:lnTo>
                  <a:lnTo>
                    <a:pt x="732743" y="1118581"/>
                  </a:lnTo>
                  <a:cubicBezTo>
                    <a:pt x="732794" y="1118784"/>
                    <a:pt x="732870" y="1118975"/>
                    <a:pt x="732921" y="1119127"/>
                  </a:cubicBezTo>
                  <a:lnTo>
                    <a:pt x="732921" y="1119127"/>
                  </a:lnTo>
                  <a:lnTo>
                    <a:pt x="732921" y="1119127"/>
                  </a:lnTo>
                  <a:cubicBezTo>
                    <a:pt x="733099" y="1119572"/>
                    <a:pt x="733251" y="1120003"/>
                    <a:pt x="732984" y="1120372"/>
                  </a:cubicBezTo>
                  <a:lnTo>
                    <a:pt x="732984" y="1120372"/>
                  </a:lnTo>
                  <a:lnTo>
                    <a:pt x="732984" y="1120372"/>
                  </a:lnTo>
                  <a:cubicBezTo>
                    <a:pt x="732756" y="1120714"/>
                    <a:pt x="732337" y="1120740"/>
                    <a:pt x="732045" y="1120740"/>
                  </a:cubicBezTo>
                  <a:lnTo>
                    <a:pt x="732045" y="1120740"/>
                  </a:lnTo>
                  <a:lnTo>
                    <a:pt x="732045" y="1120740"/>
                  </a:lnTo>
                  <a:cubicBezTo>
                    <a:pt x="731715" y="1120740"/>
                    <a:pt x="731283" y="1120689"/>
                    <a:pt x="730635" y="1120600"/>
                  </a:cubicBezTo>
                  <a:lnTo>
                    <a:pt x="730635" y="1120600"/>
                  </a:lnTo>
                  <a:lnTo>
                    <a:pt x="730635" y="1120600"/>
                  </a:lnTo>
                  <a:cubicBezTo>
                    <a:pt x="729200" y="1120321"/>
                    <a:pt x="728794" y="1120181"/>
                    <a:pt x="728336" y="1120029"/>
                  </a:cubicBezTo>
                  <a:lnTo>
                    <a:pt x="728336" y="1120029"/>
                  </a:lnTo>
                  <a:lnTo>
                    <a:pt x="728336" y="1120029"/>
                  </a:lnTo>
                  <a:cubicBezTo>
                    <a:pt x="727981" y="1119902"/>
                    <a:pt x="727600" y="1119749"/>
                    <a:pt x="726546" y="1119521"/>
                  </a:cubicBezTo>
                  <a:lnTo>
                    <a:pt x="726546" y="1119521"/>
                  </a:lnTo>
                  <a:lnTo>
                    <a:pt x="725720" y="1119330"/>
                  </a:lnTo>
                  <a:lnTo>
                    <a:pt x="725720" y="1119330"/>
                  </a:lnTo>
                  <a:lnTo>
                    <a:pt x="725720" y="1119330"/>
                  </a:lnTo>
                  <a:cubicBezTo>
                    <a:pt x="724285" y="1118987"/>
                    <a:pt x="724336" y="1119025"/>
                    <a:pt x="722558" y="1119152"/>
                  </a:cubicBezTo>
                  <a:lnTo>
                    <a:pt x="722558" y="1119152"/>
                  </a:lnTo>
                  <a:lnTo>
                    <a:pt x="722469" y="1119152"/>
                  </a:lnTo>
                  <a:lnTo>
                    <a:pt x="722469" y="1119152"/>
                  </a:lnTo>
                  <a:lnTo>
                    <a:pt x="722469" y="1119152"/>
                  </a:lnTo>
                  <a:cubicBezTo>
                    <a:pt x="722977" y="1119292"/>
                    <a:pt x="723510" y="1119495"/>
                    <a:pt x="724057" y="1119737"/>
                  </a:cubicBezTo>
                  <a:lnTo>
                    <a:pt x="724057" y="1119737"/>
                  </a:lnTo>
                  <a:lnTo>
                    <a:pt x="724057" y="1119737"/>
                  </a:lnTo>
                  <a:cubicBezTo>
                    <a:pt x="724806" y="1120079"/>
                    <a:pt x="725288" y="1120346"/>
                    <a:pt x="725669" y="1120575"/>
                  </a:cubicBezTo>
                  <a:lnTo>
                    <a:pt x="725669" y="1120575"/>
                  </a:lnTo>
                  <a:lnTo>
                    <a:pt x="725669" y="1120575"/>
                  </a:lnTo>
                  <a:cubicBezTo>
                    <a:pt x="726432" y="1121019"/>
                    <a:pt x="726724" y="1121172"/>
                    <a:pt x="728552" y="1121286"/>
                  </a:cubicBezTo>
                  <a:lnTo>
                    <a:pt x="728552" y="1121286"/>
                  </a:lnTo>
                  <a:lnTo>
                    <a:pt x="728552" y="1121286"/>
                  </a:lnTo>
                  <a:cubicBezTo>
                    <a:pt x="729225" y="1121337"/>
                    <a:pt x="730038" y="1121362"/>
                    <a:pt x="730902" y="1121375"/>
                  </a:cubicBezTo>
                  <a:lnTo>
                    <a:pt x="730902" y="1121375"/>
                  </a:lnTo>
                  <a:lnTo>
                    <a:pt x="730902" y="1121375"/>
                  </a:lnTo>
                  <a:cubicBezTo>
                    <a:pt x="733772" y="1121438"/>
                    <a:pt x="737328" y="1121502"/>
                    <a:pt x="739118" y="1122518"/>
                  </a:cubicBezTo>
                  <a:lnTo>
                    <a:pt x="739118" y="1122518"/>
                  </a:lnTo>
                  <a:lnTo>
                    <a:pt x="739118" y="1122518"/>
                  </a:lnTo>
                  <a:cubicBezTo>
                    <a:pt x="740795" y="1123445"/>
                    <a:pt x="740922" y="1123966"/>
                    <a:pt x="740807" y="1124944"/>
                  </a:cubicBezTo>
                  <a:lnTo>
                    <a:pt x="740807" y="1124944"/>
                  </a:lnTo>
                  <a:lnTo>
                    <a:pt x="740807" y="1124944"/>
                  </a:lnTo>
                  <a:cubicBezTo>
                    <a:pt x="740769" y="1125236"/>
                    <a:pt x="740731" y="1125553"/>
                    <a:pt x="740807" y="1125998"/>
                  </a:cubicBezTo>
                  <a:lnTo>
                    <a:pt x="740807" y="1125998"/>
                  </a:lnTo>
                  <a:lnTo>
                    <a:pt x="740807" y="1125998"/>
                  </a:lnTo>
                  <a:cubicBezTo>
                    <a:pt x="740858" y="1126302"/>
                    <a:pt x="740896" y="1126480"/>
                    <a:pt x="740935" y="1126582"/>
                  </a:cubicBezTo>
                  <a:lnTo>
                    <a:pt x="740935" y="1126582"/>
                  </a:lnTo>
                  <a:lnTo>
                    <a:pt x="740935" y="1126582"/>
                  </a:lnTo>
                  <a:cubicBezTo>
                    <a:pt x="741061" y="1126518"/>
                    <a:pt x="741252" y="1126429"/>
                    <a:pt x="741404" y="1126353"/>
                  </a:cubicBezTo>
                  <a:lnTo>
                    <a:pt x="741404" y="1126353"/>
                  </a:lnTo>
                  <a:lnTo>
                    <a:pt x="741404" y="1126353"/>
                  </a:lnTo>
                  <a:cubicBezTo>
                    <a:pt x="741633" y="1126226"/>
                    <a:pt x="741887" y="1126074"/>
                    <a:pt x="742192" y="1125934"/>
                  </a:cubicBezTo>
                  <a:lnTo>
                    <a:pt x="742192" y="1125934"/>
                  </a:lnTo>
                  <a:lnTo>
                    <a:pt x="742192" y="1125934"/>
                  </a:lnTo>
                  <a:cubicBezTo>
                    <a:pt x="742446" y="1125820"/>
                    <a:pt x="742484" y="1125756"/>
                    <a:pt x="742306" y="1125185"/>
                  </a:cubicBezTo>
                  <a:lnTo>
                    <a:pt x="742306" y="1125185"/>
                  </a:lnTo>
                  <a:lnTo>
                    <a:pt x="742306" y="1125185"/>
                  </a:lnTo>
                  <a:cubicBezTo>
                    <a:pt x="742192" y="1124829"/>
                    <a:pt x="742052" y="1124372"/>
                    <a:pt x="742332" y="1123966"/>
                  </a:cubicBezTo>
                  <a:lnTo>
                    <a:pt x="742332" y="1123966"/>
                  </a:lnTo>
                  <a:lnTo>
                    <a:pt x="742332" y="1123966"/>
                  </a:lnTo>
                  <a:cubicBezTo>
                    <a:pt x="742598" y="1123597"/>
                    <a:pt x="743093" y="1123521"/>
                    <a:pt x="743436" y="1123508"/>
                  </a:cubicBezTo>
                  <a:lnTo>
                    <a:pt x="743436" y="1123508"/>
                  </a:lnTo>
                  <a:lnTo>
                    <a:pt x="743627" y="1123508"/>
                  </a:lnTo>
                  <a:lnTo>
                    <a:pt x="743627" y="1123508"/>
                  </a:lnTo>
                  <a:lnTo>
                    <a:pt x="743627" y="1123508"/>
                  </a:lnTo>
                  <a:cubicBezTo>
                    <a:pt x="744833" y="1123508"/>
                    <a:pt x="745544" y="1124054"/>
                    <a:pt x="746230" y="1124588"/>
                  </a:cubicBezTo>
                  <a:lnTo>
                    <a:pt x="746230" y="1124588"/>
                  </a:lnTo>
                  <a:lnTo>
                    <a:pt x="746230" y="1124588"/>
                  </a:lnTo>
                  <a:cubicBezTo>
                    <a:pt x="746675" y="1124931"/>
                    <a:pt x="747119" y="1125274"/>
                    <a:pt x="747716" y="1125490"/>
                  </a:cubicBezTo>
                  <a:lnTo>
                    <a:pt x="747716" y="1125490"/>
                  </a:lnTo>
                  <a:lnTo>
                    <a:pt x="747716" y="1125490"/>
                  </a:lnTo>
                  <a:cubicBezTo>
                    <a:pt x="748275" y="1125705"/>
                    <a:pt x="748770" y="1125591"/>
                    <a:pt x="748795" y="1125502"/>
                  </a:cubicBezTo>
                  <a:lnTo>
                    <a:pt x="748795" y="1125502"/>
                  </a:lnTo>
                  <a:lnTo>
                    <a:pt x="748795" y="1125502"/>
                  </a:lnTo>
                  <a:cubicBezTo>
                    <a:pt x="748834" y="1125401"/>
                    <a:pt x="748745" y="1124905"/>
                    <a:pt x="747792" y="1124067"/>
                  </a:cubicBezTo>
                  <a:lnTo>
                    <a:pt x="747792" y="1124067"/>
                  </a:lnTo>
                  <a:lnTo>
                    <a:pt x="747792" y="1124067"/>
                  </a:lnTo>
                  <a:cubicBezTo>
                    <a:pt x="746814" y="1123229"/>
                    <a:pt x="745862" y="1122848"/>
                    <a:pt x="745341" y="1122657"/>
                  </a:cubicBezTo>
                  <a:lnTo>
                    <a:pt x="745341" y="1122657"/>
                  </a:lnTo>
                  <a:lnTo>
                    <a:pt x="745341" y="1122657"/>
                  </a:lnTo>
                  <a:cubicBezTo>
                    <a:pt x="744998" y="1122531"/>
                    <a:pt x="744605" y="1122378"/>
                    <a:pt x="744668" y="1121934"/>
                  </a:cubicBezTo>
                  <a:lnTo>
                    <a:pt x="744668" y="1121934"/>
                  </a:lnTo>
                  <a:lnTo>
                    <a:pt x="744668" y="1121934"/>
                  </a:lnTo>
                  <a:cubicBezTo>
                    <a:pt x="744719" y="1121464"/>
                    <a:pt x="745037" y="1121413"/>
                    <a:pt x="745951" y="1121286"/>
                  </a:cubicBezTo>
                  <a:lnTo>
                    <a:pt x="745951" y="1121286"/>
                  </a:lnTo>
                  <a:lnTo>
                    <a:pt x="745951" y="1121286"/>
                  </a:lnTo>
                  <a:cubicBezTo>
                    <a:pt x="748389" y="1120968"/>
                    <a:pt x="749431" y="1122480"/>
                    <a:pt x="750447" y="1123915"/>
                  </a:cubicBezTo>
                  <a:lnTo>
                    <a:pt x="750447" y="1123915"/>
                  </a:lnTo>
                  <a:lnTo>
                    <a:pt x="750650" y="1124194"/>
                  </a:lnTo>
                  <a:lnTo>
                    <a:pt x="750650" y="1124194"/>
                  </a:lnTo>
                  <a:lnTo>
                    <a:pt x="750650" y="1124194"/>
                  </a:lnTo>
                  <a:cubicBezTo>
                    <a:pt x="751094" y="1124829"/>
                    <a:pt x="751094" y="1124829"/>
                    <a:pt x="751399" y="1124905"/>
                  </a:cubicBezTo>
                  <a:lnTo>
                    <a:pt x="751399" y="1124905"/>
                  </a:lnTo>
                  <a:lnTo>
                    <a:pt x="751399" y="1124905"/>
                  </a:lnTo>
                  <a:cubicBezTo>
                    <a:pt x="751628" y="1124944"/>
                    <a:pt x="751970" y="1125032"/>
                    <a:pt x="752491" y="1125210"/>
                  </a:cubicBezTo>
                  <a:lnTo>
                    <a:pt x="752491" y="1125210"/>
                  </a:lnTo>
                  <a:lnTo>
                    <a:pt x="752491" y="1125210"/>
                  </a:lnTo>
                  <a:cubicBezTo>
                    <a:pt x="752948" y="1125375"/>
                    <a:pt x="753431" y="1125337"/>
                    <a:pt x="753812" y="1125274"/>
                  </a:cubicBezTo>
                  <a:lnTo>
                    <a:pt x="753812" y="1125274"/>
                  </a:lnTo>
                  <a:lnTo>
                    <a:pt x="753812" y="1125274"/>
                  </a:lnTo>
                  <a:cubicBezTo>
                    <a:pt x="754028" y="1125236"/>
                    <a:pt x="754206" y="1125210"/>
                    <a:pt x="754383" y="1125210"/>
                  </a:cubicBezTo>
                  <a:lnTo>
                    <a:pt x="754383" y="1125210"/>
                  </a:lnTo>
                  <a:lnTo>
                    <a:pt x="754383" y="1125210"/>
                  </a:lnTo>
                  <a:cubicBezTo>
                    <a:pt x="755349" y="1125210"/>
                    <a:pt x="755742" y="1126074"/>
                    <a:pt x="755996" y="1126988"/>
                  </a:cubicBezTo>
                  <a:lnTo>
                    <a:pt x="755996" y="1126988"/>
                  </a:lnTo>
                  <a:lnTo>
                    <a:pt x="755996" y="1126988"/>
                  </a:lnTo>
                  <a:cubicBezTo>
                    <a:pt x="756288" y="1128017"/>
                    <a:pt x="756593" y="1128461"/>
                    <a:pt x="756822" y="1128779"/>
                  </a:cubicBezTo>
                  <a:lnTo>
                    <a:pt x="756822" y="1128779"/>
                  </a:lnTo>
                  <a:lnTo>
                    <a:pt x="756822" y="1128779"/>
                  </a:lnTo>
                  <a:cubicBezTo>
                    <a:pt x="757228" y="1129363"/>
                    <a:pt x="757368" y="1129744"/>
                    <a:pt x="756936" y="1130735"/>
                  </a:cubicBezTo>
                  <a:lnTo>
                    <a:pt x="756936" y="1130735"/>
                  </a:lnTo>
                  <a:lnTo>
                    <a:pt x="756936" y="1130735"/>
                  </a:lnTo>
                  <a:cubicBezTo>
                    <a:pt x="756403" y="1131979"/>
                    <a:pt x="755945" y="1133020"/>
                    <a:pt x="755171" y="1133020"/>
                  </a:cubicBezTo>
                  <a:lnTo>
                    <a:pt x="755171" y="1133020"/>
                  </a:lnTo>
                  <a:lnTo>
                    <a:pt x="755171" y="1133020"/>
                  </a:lnTo>
                  <a:cubicBezTo>
                    <a:pt x="754358" y="1133020"/>
                    <a:pt x="754104" y="1131903"/>
                    <a:pt x="754002" y="1131408"/>
                  </a:cubicBezTo>
                  <a:lnTo>
                    <a:pt x="754002" y="1131408"/>
                  </a:lnTo>
                  <a:lnTo>
                    <a:pt x="754002" y="1131408"/>
                  </a:lnTo>
                  <a:cubicBezTo>
                    <a:pt x="753825" y="1130544"/>
                    <a:pt x="753812" y="1129896"/>
                    <a:pt x="753812" y="1129426"/>
                  </a:cubicBezTo>
                  <a:lnTo>
                    <a:pt x="753812" y="1129426"/>
                  </a:lnTo>
                  <a:lnTo>
                    <a:pt x="753812" y="1129426"/>
                  </a:lnTo>
                  <a:cubicBezTo>
                    <a:pt x="753812" y="1128626"/>
                    <a:pt x="753812" y="1128626"/>
                    <a:pt x="752796" y="1128550"/>
                  </a:cubicBezTo>
                  <a:lnTo>
                    <a:pt x="752796" y="1128550"/>
                  </a:lnTo>
                  <a:lnTo>
                    <a:pt x="752796" y="1128550"/>
                  </a:lnTo>
                  <a:cubicBezTo>
                    <a:pt x="751882" y="1128474"/>
                    <a:pt x="751234" y="1128233"/>
                    <a:pt x="750802" y="1128080"/>
                  </a:cubicBezTo>
                  <a:lnTo>
                    <a:pt x="750802" y="1128080"/>
                  </a:lnTo>
                  <a:lnTo>
                    <a:pt x="750802" y="1128080"/>
                  </a:lnTo>
                  <a:cubicBezTo>
                    <a:pt x="750726" y="1128042"/>
                    <a:pt x="750650" y="1128030"/>
                    <a:pt x="750574" y="1127991"/>
                  </a:cubicBezTo>
                  <a:lnTo>
                    <a:pt x="750574" y="1127991"/>
                  </a:lnTo>
                  <a:lnTo>
                    <a:pt x="750574" y="1127991"/>
                  </a:lnTo>
                  <a:cubicBezTo>
                    <a:pt x="750561" y="1128055"/>
                    <a:pt x="750548" y="1128156"/>
                    <a:pt x="750535" y="1128309"/>
                  </a:cubicBezTo>
                  <a:lnTo>
                    <a:pt x="750535" y="1128309"/>
                  </a:lnTo>
                  <a:lnTo>
                    <a:pt x="750510" y="1128855"/>
                  </a:lnTo>
                  <a:lnTo>
                    <a:pt x="750510" y="1128855"/>
                  </a:lnTo>
                  <a:lnTo>
                    <a:pt x="750510" y="1128855"/>
                  </a:lnTo>
                  <a:cubicBezTo>
                    <a:pt x="750447" y="1129947"/>
                    <a:pt x="750447" y="1129947"/>
                    <a:pt x="750447" y="1131027"/>
                  </a:cubicBezTo>
                  <a:lnTo>
                    <a:pt x="750447" y="1131027"/>
                  </a:lnTo>
                  <a:lnTo>
                    <a:pt x="750447" y="1131027"/>
                  </a:lnTo>
                  <a:cubicBezTo>
                    <a:pt x="750447" y="1131255"/>
                    <a:pt x="750535" y="1131331"/>
                    <a:pt x="750662" y="1131433"/>
                  </a:cubicBezTo>
                  <a:lnTo>
                    <a:pt x="750662" y="1131433"/>
                  </a:lnTo>
                  <a:lnTo>
                    <a:pt x="750662" y="1131433"/>
                  </a:lnTo>
                  <a:cubicBezTo>
                    <a:pt x="750751" y="1131509"/>
                    <a:pt x="751018" y="1131712"/>
                    <a:pt x="750967" y="1132055"/>
                  </a:cubicBezTo>
                  <a:lnTo>
                    <a:pt x="750967" y="1132055"/>
                  </a:lnTo>
                  <a:lnTo>
                    <a:pt x="750967" y="1132055"/>
                  </a:lnTo>
                  <a:cubicBezTo>
                    <a:pt x="750904" y="1132462"/>
                    <a:pt x="750701" y="1132525"/>
                    <a:pt x="749481" y="1132944"/>
                  </a:cubicBezTo>
                  <a:lnTo>
                    <a:pt x="749481" y="1132944"/>
                  </a:lnTo>
                  <a:lnTo>
                    <a:pt x="749304" y="1133008"/>
                  </a:lnTo>
                  <a:lnTo>
                    <a:pt x="749304" y="1133008"/>
                  </a:lnTo>
                  <a:lnTo>
                    <a:pt x="749304" y="1133008"/>
                  </a:lnTo>
                  <a:cubicBezTo>
                    <a:pt x="748249" y="1133376"/>
                    <a:pt x="748173" y="1134036"/>
                    <a:pt x="748224" y="1134430"/>
                  </a:cubicBezTo>
                  <a:lnTo>
                    <a:pt x="748224" y="1134430"/>
                  </a:lnTo>
                  <a:lnTo>
                    <a:pt x="748224" y="1134430"/>
                  </a:lnTo>
                  <a:cubicBezTo>
                    <a:pt x="748300" y="1135014"/>
                    <a:pt x="748758" y="1135497"/>
                    <a:pt x="749253" y="1135548"/>
                  </a:cubicBezTo>
                  <a:lnTo>
                    <a:pt x="749253" y="1135548"/>
                  </a:lnTo>
                  <a:lnTo>
                    <a:pt x="749367" y="1135548"/>
                  </a:lnTo>
                  <a:lnTo>
                    <a:pt x="749367" y="1135548"/>
                  </a:lnTo>
                  <a:lnTo>
                    <a:pt x="749367" y="1135548"/>
                  </a:lnTo>
                  <a:cubicBezTo>
                    <a:pt x="749748" y="1135548"/>
                    <a:pt x="750154" y="1135433"/>
                    <a:pt x="750535" y="1135357"/>
                  </a:cubicBezTo>
                  <a:lnTo>
                    <a:pt x="750535" y="1135357"/>
                  </a:lnTo>
                  <a:lnTo>
                    <a:pt x="750535" y="1135357"/>
                  </a:lnTo>
                  <a:cubicBezTo>
                    <a:pt x="750891" y="1135281"/>
                    <a:pt x="751247" y="1135205"/>
                    <a:pt x="751577" y="1135205"/>
                  </a:cubicBezTo>
                  <a:lnTo>
                    <a:pt x="751577" y="1135205"/>
                  </a:lnTo>
                  <a:lnTo>
                    <a:pt x="751577" y="1135205"/>
                  </a:lnTo>
                  <a:cubicBezTo>
                    <a:pt x="752136" y="1135205"/>
                    <a:pt x="752834" y="1135433"/>
                    <a:pt x="753012" y="1136614"/>
                  </a:cubicBezTo>
                  <a:lnTo>
                    <a:pt x="753012" y="1136614"/>
                  </a:lnTo>
                  <a:lnTo>
                    <a:pt x="753012" y="1136614"/>
                  </a:lnTo>
                  <a:cubicBezTo>
                    <a:pt x="753152" y="1137541"/>
                    <a:pt x="752783" y="1138113"/>
                    <a:pt x="752504" y="1138532"/>
                  </a:cubicBezTo>
                  <a:lnTo>
                    <a:pt x="752504" y="1138532"/>
                  </a:lnTo>
                  <a:lnTo>
                    <a:pt x="752504" y="1138532"/>
                  </a:lnTo>
                  <a:cubicBezTo>
                    <a:pt x="752212" y="1138951"/>
                    <a:pt x="752098" y="1139129"/>
                    <a:pt x="752720" y="1139891"/>
                  </a:cubicBezTo>
                  <a:lnTo>
                    <a:pt x="752720" y="1139891"/>
                  </a:lnTo>
                  <a:lnTo>
                    <a:pt x="752720" y="1139891"/>
                  </a:lnTo>
                  <a:cubicBezTo>
                    <a:pt x="752986" y="1140221"/>
                    <a:pt x="753240" y="1140526"/>
                    <a:pt x="753469" y="1140831"/>
                  </a:cubicBezTo>
                  <a:lnTo>
                    <a:pt x="753469" y="1140831"/>
                  </a:lnTo>
                  <a:lnTo>
                    <a:pt x="753469" y="1140831"/>
                  </a:lnTo>
                  <a:cubicBezTo>
                    <a:pt x="754561" y="1142215"/>
                    <a:pt x="755425" y="1143307"/>
                    <a:pt x="757050" y="1144577"/>
                  </a:cubicBezTo>
                  <a:lnTo>
                    <a:pt x="757050" y="1144577"/>
                  </a:lnTo>
                  <a:lnTo>
                    <a:pt x="757050" y="1144577"/>
                  </a:lnTo>
                  <a:cubicBezTo>
                    <a:pt x="757495" y="1144933"/>
                    <a:pt x="757939" y="1145250"/>
                    <a:pt x="758371" y="1145542"/>
                  </a:cubicBezTo>
                  <a:lnTo>
                    <a:pt x="758371" y="1145542"/>
                  </a:lnTo>
                  <a:lnTo>
                    <a:pt x="758371" y="1145542"/>
                  </a:lnTo>
                  <a:cubicBezTo>
                    <a:pt x="760060" y="1146787"/>
                    <a:pt x="761508" y="1147866"/>
                    <a:pt x="761686" y="1149263"/>
                  </a:cubicBezTo>
                  <a:lnTo>
                    <a:pt x="761686" y="1149263"/>
                  </a:lnTo>
                  <a:lnTo>
                    <a:pt x="761686" y="1149263"/>
                  </a:lnTo>
                  <a:cubicBezTo>
                    <a:pt x="761724" y="1149632"/>
                    <a:pt x="761787" y="1149720"/>
                    <a:pt x="761787" y="1149720"/>
                  </a:cubicBezTo>
                  <a:lnTo>
                    <a:pt x="761787" y="1149720"/>
                  </a:lnTo>
                  <a:lnTo>
                    <a:pt x="761787" y="1149720"/>
                  </a:lnTo>
                  <a:cubicBezTo>
                    <a:pt x="761838" y="1149733"/>
                    <a:pt x="762067" y="1149733"/>
                    <a:pt x="762232" y="1149759"/>
                  </a:cubicBezTo>
                  <a:lnTo>
                    <a:pt x="762232" y="1149759"/>
                  </a:lnTo>
                  <a:lnTo>
                    <a:pt x="762232" y="1149759"/>
                  </a:lnTo>
                  <a:cubicBezTo>
                    <a:pt x="762689" y="1149809"/>
                    <a:pt x="763375" y="1149860"/>
                    <a:pt x="764289" y="1150254"/>
                  </a:cubicBezTo>
                  <a:lnTo>
                    <a:pt x="764289" y="1150254"/>
                  </a:lnTo>
                  <a:lnTo>
                    <a:pt x="764289" y="1150254"/>
                  </a:lnTo>
                  <a:cubicBezTo>
                    <a:pt x="765000" y="1150584"/>
                    <a:pt x="765610" y="1150711"/>
                    <a:pt x="766105" y="1150800"/>
                  </a:cubicBezTo>
                  <a:lnTo>
                    <a:pt x="766105" y="1150800"/>
                  </a:lnTo>
                  <a:lnTo>
                    <a:pt x="766105" y="1150800"/>
                  </a:lnTo>
                  <a:cubicBezTo>
                    <a:pt x="766435" y="1150863"/>
                    <a:pt x="766727" y="1150927"/>
                    <a:pt x="766969" y="1151029"/>
                  </a:cubicBezTo>
                  <a:lnTo>
                    <a:pt x="766969" y="1151029"/>
                  </a:lnTo>
                  <a:lnTo>
                    <a:pt x="766969" y="1151029"/>
                  </a:lnTo>
                  <a:cubicBezTo>
                    <a:pt x="767337" y="1150863"/>
                    <a:pt x="767972" y="1150863"/>
                    <a:pt x="768759" y="1151130"/>
                  </a:cubicBezTo>
                  <a:lnTo>
                    <a:pt x="768759" y="1151130"/>
                  </a:lnTo>
                  <a:lnTo>
                    <a:pt x="768759" y="1151130"/>
                  </a:lnTo>
                  <a:cubicBezTo>
                    <a:pt x="769623" y="1151422"/>
                    <a:pt x="770322" y="1151575"/>
                    <a:pt x="770944" y="1151702"/>
                  </a:cubicBezTo>
                  <a:lnTo>
                    <a:pt x="770944" y="1151702"/>
                  </a:lnTo>
                  <a:lnTo>
                    <a:pt x="770944" y="1151702"/>
                  </a:lnTo>
                  <a:cubicBezTo>
                    <a:pt x="772239" y="1151930"/>
                    <a:pt x="773268" y="1152121"/>
                    <a:pt x="774106" y="1153784"/>
                  </a:cubicBezTo>
                  <a:lnTo>
                    <a:pt x="774106" y="1153784"/>
                  </a:lnTo>
                  <a:lnTo>
                    <a:pt x="774106" y="1153784"/>
                  </a:lnTo>
                  <a:cubicBezTo>
                    <a:pt x="774639" y="1154877"/>
                    <a:pt x="775059" y="1155258"/>
                    <a:pt x="775478" y="1155639"/>
                  </a:cubicBezTo>
                  <a:lnTo>
                    <a:pt x="775478" y="1155639"/>
                  </a:lnTo>
                  <a:lnTo>
                    <a:pt x="775478" y="1155639"/>
                  </a:lnTo>
                  <a:cubicBezTo>
                    <a:pt x="775846" y="1155994"/>
                    <a:pt x="776214" y="1156337"/>
                    <a:pt x="776582" y="1157061"/>
                  </a:cubicBezTo>
                  <a:lnTo>
                    <a:pt x="776582" y="1157061"/>
                  </a:lnTo>
                  <a:lnTo>
                    <a:pt x="776582" y="1157061"/>
                  </a:lnTo>
                  <a:cubicBezTo>
                    <a:pt x="776925" y="1157747"/>
                    <a:pt x="777103" y="1157848"/>
                    <a:pt x="777370" y="1158026"/>
                  </a:cubicBezTo>
                  <a:lnTo>
                    <a:pt x="777370" y="1158026"/>
                  </a:lnTo>
                  <a:lnTo>
                    <a:pt x="777370" y="1158026"/>
                  </a:lnTo>
                  <a:cubicBezTo>
                    <a:pt x="777548" y="1158102"/>
                    <a:pt x="777751" y="1158217"/>
                    <a:pt x="778030" y="1158471"/>
                  </a:cubicBezTo>
                  <a:lnTo>
                    <a:pt x="778030" y="1158471"/>
                  </a:lnTo>
                  <a:lnTo>
                    <a:pt x="778030" y="1158471"/>
                  </a:lnTo>
                  <a:cubicBezTo>
                    <a:pt x="778056" y="1157937"/>
                    <a:pt x="777903" y="1156959"/>
                    <a:pt x="777179" y="1156375"/>
                  </a:cubicBezTo>
                  <a:lnTo>
                    <a:pt x="777179" y="1156375"/>
                  </a:lnTo>
                  <a:lnTo>
                    <a:pt x="777179" y="1156375"/>
                  </a:lnTo>
                  <a:cubicBezTo>
                    <a:pt x="776684" y="1155969"/>
                    <a:pt x="776265" y="1155791"/>
                    <a:pt x="775935" y="1155626"/>
                  </a:cubicBezTo>
                  <a:lnTo>
                    <a:pt x="775935" y="1155626"/>
                  </a:lnTo>
                  <a:lnTo>
                    <a:pt x="775935" y="1155626"/>
                  </a:lnTo>
                  <a:cubicBezTo>
                    <a:pt x="775135" y="1155245"/>
                    <a:pt x="774639" y="1154927"/>
                    <a:pt x="774779" y="1153607"/>
                  </a:cubicBezTo>
                  <a:lnTo>
                    <a:pt x="774779" y="1153607"/>
                  </a:lnTo>
                  <a:lnTo>
                    <a:pt x="774779" y="1153607"/>
                  </a:lnTo>
                  <a:cubicBezTo>
                    <a:pt x="774855" y="1152934"/>
                    <a:pt x="775325" y="1152502"/>
                    <a:pt x="776024" y="1152502"/>
                  </a:cubicBezTo>
                  <a:lnTo>
                    <a:pt x="776024" y="1152502"/>
                  </a:lnTo>
                  <a:lnTo>
                    <a:pt x="776024" y="1152502"/>
                  </a:lnTo>
                  <a:cubicBezTo>
                    <a:pt x="777332" y="1152502"/>
                    <a:pt x="779516" y="1154000"/>
                    <a:pt x="780392" y="1154648"/>
                  </a:cubicBezTo>
                  <a:lnTo>
                    <a:pt x="780392" y="1154648"/>
                  </a:lnTo>
                  <a:lnTo>
                    <a:pt x="780392" y="1154648"/>
                  </a:lnTo>
                  <a:cubicBezTo>
                    <a:pt x="781193" y="1155245"/>
                    <a:pt x="781523" y="1155664"/>
                    <a:pt x="781802" y="1156058"/>
                  </a:cubicBezTo>
                  <a:lnTo>
                    <a:pt x="781802" y="1156058"/>
                  </a:lnTo>
                  <a:lnTo>
                    <a:pt x="781802" y="1156058"/>
                  </a:lnTo>
                  <a:cubicBezTo>
                    <a:pt x="782132" y="1156477"/>
                    <a:pt x="782386" y="1156820"/>
                    <a:pt x="783428" y="1157353"/>
                  </a:cubicBezTo>
                  <a:lnTo>
                    <a:pt x="783428" y="1157353"/>
                  </a:lnTo>
                  <a:lnTo>
                    <a:pt x="783428" y="1157353"/>
                  </a:lnTo>
                  <a:cubicBezTo>
                    <a:pt x="784736" y="1158039"/>
                    <a:pt x="784825" y="1158052"/>
                    <a:pt x="785650" y="1158242"/>
                  </a:cubicBezTo>
                  <a:lnTo>
                    <a:pt x="785650" y="1158242"/>
                  </a:lnTo>
                  <a:lnTo>
                    <a:pt x="785650" y="1158242"/>
                  </a:lnTo>
                  <a:cubicBezTo>
                    <a:pt x="786069" y="1158318"/>
                    <a:pt x="786653" y="1158471"/>
                    <a:pt x="787657" y="1158712"/>
                  </a:cubicBezTo>
                  <a:lnTo>
                    <a:pt x="787657" y="1158712"/>
                  </a:lnTo>
                  <a:lnTo>
                    <a:pt x="787657" y="1158712"/>
                  </a:lnTo>
                  <a:cubicBezTo>
                    <a:pt x="788774" y="1159029"/>
                    <a:pt x="789155" y="1159068"/>
                    <a:pt x="789396" y="1159068"/>
                  </a:cubicBezTo>
                  <a:lnTo>
                    <a:pt x="789396" y="1159068"/>
                  </a:lnTo>
                  <a:lnTo>
                    <a:pt x="789523" y="1159068"/>
                  </a:lnTo>
                  <a:lnTo>
                    <a:pt x="789523" y="1159068"/>
                  </a:lnTo>
                  <a:lnTo>
                    <a:pt x="789523" y="1159068"/>
                  </a:lnTo>
                  <a:cubicBezTo>
                    <a:pt x="789905" y="1159068"/>
                    <a:pt x="790273" y="1159144"/>
                    <a:pt x="791936" y="1159715"/>
                  </a:cubicBezTo>
                  <a:lnTo>
                    <a:pt x="791936" y="1159715"/>
                  </a:lnTo>
                  <a:lnTo>
                    <a:pt x="791936" y="1159715"/>
                  </a:lnTo>
                  <a:cubicBezTo>
                    <a:pt x="793067" y="1160109"/>
                    <a:pt x="794032" y="1160109"/>
                    <a:pt x="794768" y="1159982"/>
                  </a:cubicBezTo>
                  <a:lnTo>
                    <a:pt x="794768" y="1159982"/>
                  </a:lnTo>
                  <a:lnTo>
                    <a:pt x="794768" y="1159982"/>
                  </a:lnTo>
                  <a:cubicBezTo>
                    <a:pt x="795848" y="1159817"/>
                    <a:pt x="796508" y="1160007"/>
                    <a:pt x="797308" y="1161036"/>
                  </a:cubicBezTo>
                  <a:lnTo>
                    <a:pt x="797308" y="1161036"/>
                  </a:lnTo>
                  <a:lnTo>
                    <a:pt x="797308" y="1161036"/>
                  </a:lnTo>
                  <a:cubicBezTo>
                    <a:pt x="797753" y="1161620"/>
                    <a:pt x="798058" y="1161963"/>
                    <a:pt x="798274" y="1162217"/>
                  </a:cubicBezTo>
                  <a:lnTo>
                    <a:pt x="798274" y="1162217"/>
                  </a:lnTo>
                  <a:lnTo>
                    <a:pt x="798274" y="1162217"/>
                  </a:lnTo>
                  <a:cubicBezTo>
                    <a:pt x="798845" y="1162865"/>
                    <a:pt x="798934" y="1163004"/>
                    <a:pt x="799251" y="1164236"/>
                  </a:cubicBezTo>
                  <a:lnTo>
                    <a:pt x="799251" y="1164236"/>
                  </a:lnTo>
                  <a:lnTo>
                    <a:pt x="799251" y="1164236"/>
                  </a:lnTo>
                  <a:cubicBezTo>
                    <a:pt x="799315" y="1164452"/>
                    <a:pt x="799340" y="1164617"/>
                    <a:pt x="799340" y="1164782"/>
                  </a:cubicBezTo>
                  <a:lnTo>
                    <a:pt x="799340" y="1164782"/>
                  </a:lnTo>
                  <a:lnTo>
                    <a:pt x="799340" y="1164782"/>
                  </a:lnTo>
                  <a:cubicBezTo>
                    <a:pt x="799747" y="1164973"/>
                    <a:pt x="800293" y="1165265"/>
                    <a:pt x="800966" y="1165684"/>
                  </a:cubicBezTo>
                  <a:lnTo>
                    <a:pt x="800966" y="1165684"/>
                  </a:lnTo>
                  <a:lnTo>
                    <a:pt x="800966" y="1165684"/>
                  </a:lnTo>
                  <a:cubicBezTo>
                    <a:pt x="802477" y="1166636"/>
                    <a:pt x="803455" y="1166636"/>
                    <a:pt x="804192" y="1166636"/>
                  </a:cubicBezTo>
                  <a:lnTo>
                    <a:pt x="804192" y="1166636"/>
                  </a:lnTo>
                  <a:lnTo>
                    <a:pt x="804192" y="1166636"/>
                  </a:lnTo>
                  <a:cubicBezTo>
                    <a:pt x="804966" y="1166636"/>
                    <a:pt x="805754" y="1166636"/>
                    <a:pt x="806236" y="1168008"/>
                  </a:cubicBezTo>
                  <a:lnTo>
                    <a:pt x="806236" y="1168008"/>
                  </a:lnTo>
                  <a:lnTo>
                    <a:pt x="806236" y="1168008"/>
                  </a:lnTo>
                  <a:cubicBezTo>
                    <a:pt x="806325" y="1168237"/>
                    <a:pt x="806414" y="1168541"/>
                    <a:pt x="806516" y="1168796"/>
                  </a:cubicBezTo>
                  <a:lnTo>
                    <a:pt x="806516" y="1168796"/>
                  </a:lnTo>
                  <a:lnTo>
                    <a:pt x="806516" y="1168796"/>
                  </a:lnTo>
                  <a:cubicBezTo>
                    <a:pt x="806478" y="1168237"/>
                    <a:pt x="806351" y="1167741"/>
                    <a:pt x="806249" y="1167322"/>
                  </a:cubicBezTo>
                  <a:lnTo>
                    <a:pt x="806249" y="1167322"/>
                  </a:lnTo>
                  <a:lnTo>
                    <a:pt x="806249" y="1167322"/>
                  </a:lnTo>
                  <a:cubicBezTo>
                    <a:pt x="806097" y="1166649"/>
                    <a:pt x="805982" y="1166205"/>
                    <a:pt x="806249" y="1165862"/>
                  </a:cubicBezTo>
                  <a:lnTo>
                    <a:pt x="806249" y="1165862"/>
                  </a:lnTo>
                  <a:lnTo>
                    <a:pt x="806249" y="1165862"/>
                  </a:lnTo>
                  <a:cubicBezTo>
                    <a:pt x="806389" y="1165684"/>
                    <a:pt x="806579" y="1165608"/>
                    <a:pt x="806795" y="1165608"/>
                  </a:cubicBezTo>
                  <a:lnTo>
                    <a:pt x="806795" y="1165608"/>
                  </a:lnTo>
                  <a:lnTo>
                    <a:pt x="806795" y="1165608"/>
                  </a:lnTo>
                  <a:cubicBezTo>
                    <a:pt x="807113" y="1165608"/>
                    <a:pt x="807506" y="1165798"/>
                    <a:pt x="808255" y="1166332"/>
                  </a:cubicBezTo>
                  <a:lnTo>
                    <a:pt x="808255" y="1166332"/>
                  </a:lnTo>
                  <a:lnTo>
                    <a:pt x="808255" y="1166332"/>
                  </a:lnTo>
                  <a:cubicBezTo>
                    <a:pt x="809017" y="1166878"/>
                    <a:pt x="809487" y="1167208"/>
                    <a:pt x="809856" y="1167475"/>
                  </a:cubicBezTo>
                  <a:lnTo>
                    <a:pt x="809856" y="1167475"/>
                  </a:lnTo>
                  <a:lnTo>
                    <a:pt x="809856" y="1167475"/>
                  </a:lnTo>
                  <a:cubicBezTo>
                    <a:pt x="810618" y="1168046"/>
                    <a:pt x="810846" y="1168211"/>
                    <a:pt x="812281" y="1169037"/>
                  </a:cubicBezTo>
                  <a:lnTo>
                    <a:pt x="812281" y="1169037"/>
                  </a:lnTo>
                  <a:lnTo>
                    <a:pt x="812281" y="1169037"/>
                  </a:lnTo>
                  <a:cubicBezTo>
                    <a:pt x="813158" y="1169545"/>
                    <a:pt x="813551" y="1169570"/>
                    <a:pt x="813996" y="1169583"/>
                  </a:cubicBezTo>
                  <a:lnTo>
                    <a:pt x="813996" y="1169583"/>
                  </a:lnTo>
                  <a:lnTo>
                    <a:pt x="813996" y="1169583"/>
                  </a:lnTo>
                  <a:cubicBezTo>
                    <a:pt x="814580" y="1169608"/>
                    <a:pt x="815240" y="1169633"/>
                    <a:pt x="816637" y="1170561"/>
                  </a:cubicBezTo>
                  <a:lnTo>
                    <a:pt x="816637" y="1170561"/>
                  </a:lnTo>
                  <a:lnTo>
                    <a:pt x="816637" y="1170561"/>
                  </a:lnTo>
                  <a:cubicBezTo>
                    <a:pt x="817704" y="1171272"/>
                    <a:pt x="818250" y="1171488"/>
                    <a:pt x="818745" y="1171691"/>
                  </a:cubicBezTo>
                  <a:lnTo>
                    <a:pt x="818745" y="1171691"/>
                  </a:lnTo>
                  <a:lnTo>
                    <a:pt x="818745" y="1171691"/>
                  </a:lnTo>
                  <a:cubicBezTo>
                    <a:pt x="819355" y="1171958"/>
                    <a:pt x="819876" y="1172161"/>
                    <a:pt x="820943" y="1173075"/>
                  </a:cubicBezTo>
                  <a:lnTo>
                    <a:pt x="820943" y="1173075"/>
                  </a:lnTo>
                  <a:lnTo>
                    <a:pt x="820943" y="1173075"/>
                  </a:lnTo>
                  <a:cubicBezTo>
                    <a:pt x="821463" y="1173532"/>
                    <a:pt x="821882" y="1173863"/>
                    <a:pt x="822225" y="1174116"/>
                  </a:cubicBezTo>
                  <a:lnTo>
                    <a:pt x="822225" y="1174116"/>
                  </a:lnTo>
                  <a:lnTo>
                    <a:pt x="822225" y="1174116"/>
                  </a:lnTo>
                  <a:cubicBezTo>
                    <a:pt x="821920" y="1173570"/>
                    <a:pt x="821844" y="1173228"/>
                    <a:pt x="821768" y="1172961"/>
                  </a:cubicBezTo>
                  <a:lnTo>
                    <a:pt x="821768" y="1172961"/>
                  </a:lnTo>
                  <a:lnTo>
                    <a:pt x="821768" y="1172961"/>
                  </a:lnTo>
                  <a:cubicBezTo>
                    <a:pt x="821666" y="1172542"/>
                    <a:pt x="821628" y="1172364"/>
                    <a:pt x="820231" y="1171539"/>
                  </a:cubicBezTo>
                  <a:lnTo>
                    <a:pt x="820231" y="1171539"/>
                  </a:lnTo>
                  <a:lnTo>
                    <a:pt x="820231" y="1171539"/>
                  </a:lnTo>
                  <a:cubicBezTo>
                    <a:pt x="819203" y="1170942"/>
                    <a:pt x="817971" y="1170561"/>
                    <a:pt x="817082" y="1170281"/>
                  </a:cubicBezTo>
                  <a:lnTo>
                    <a:pt x="817082" y="1170281"/>
                  </a:lnTo>
                  <a:lnTo>
                    <a:pt x="817082" y="1170281"/>
                  </a:lnTo>
                  <a:cubicBezTo>
                    <a:pt x="816002" y="1169951"/>
                    <a:pt x="815507" y="1169799"/>
                    <a:pt x="815545" y="1169253"/>
                  </a:cubicBezTo>
                  <a:lnTo>
                    <a:pt x="815545" y="1169253"/>
                  </a:lnTo>
                  <a:lnTo>
                    <a:pt x="815545" y="1169253"/>
                  </a:lnTo>
                  <a:cubicBezTo>
                    <a:pt x="815583" y="1168681"/>
                    <a:pt x="816256" y="1168554"/>
                    <a:pt x="816968" y="1168453"/>
                  </a:cubicBezTo>
                  <a:lnTo>
                    <a:pt x="816968" y="1168453"/>
                  </a:lnTo>
                  <a:lnTo>
                    <a:pt x="816968" y="1168453"/>
                  </a:lnTo>
                  <a:cubicBezTo>
                    <a:pt x="817704" y="1168325"/>
                    <a:pt x="818174" y="1168237"/>
                    <a:pt x="818542" y="1168148"/>
                  </a:cubicBezTo>
                  <a:lnTo>
                    <a:pt x="818542" y="1168148"/>
                  </a:lnTo>
                  <a:lnTo>
                    <a:pt x="818542" y="1168148"/>
                  </a:lnTo>
                  <a:cubicBezTo>
                    <a:pt x="819520" y="1167919"/>
                    <a:pt x="819711" y="1167881"/>
                    <a:pt x="821603" y="1168364"/>
                  </a:cubicBezTo>
                  <a:lnTo>
                    <a:pt x="821603" y="1168364"/>
                  </a:lnTo>
                  <a:lnTo>
                    <a:pt x="821603" y="1168364"/>
                  </a:lnTo>
                  <a:cubicBezTo>
                    <a:pt x="822695" y="1168643"/>
                    <a:pt x="823597" y="1169189"/>
                    <a:pt x="824244" y="1169583"/>
                  </a:cubicBezTo>
                  <a:lnTo>
                    <a:pt x="824244" y="1169583"/>
                  </a:lnTo>
                  <a:lnTo>
                    <a:pt x="824244" y="1169583"/>
                  </a:lnTo>
                  <a:cubicBezTo>
                    <a:pt x="824384" y="1169672"/>
                    <a:pt x="824549" y="1169786"/>
                    <a:pt x="824676" y="1169849"/>
                  </a:cubicBezTo>
                  <a:lnTo>
                    <a:pt x="824676" y="1169849"/>
                  </a:lnTo>
                  <a:lnTo>
                    <a:pt x="824676" y="1169849"/>
                  </a:lnTo>
                  <a:cubicBezTo>
                    <a:pt x="824676" y="1169811"/>
                    <a:pt x="824676" y="1169799"/>
                    <a:pt x="824664" y="1169761"/>
                  </a:cubicBezTo>
                  <a:lnTo>
                    <a:pt x="824664" y="1169761"/>
                  </a:lnTo>
                  <a:lnTo>
                    <a:pt x="824664" y="1169761"/>
                  </a:lnTo>
                  <a:cubicBezTo>
                    <a:pt x="824575" y="1169062"/>
                    <a:pt x="824613" y="1168541"/>
                    <a:pt x="824625" y="1168148"/>
                  </a:cubicBezTo>
                  <a:lnTo>
                    <a:pt x="824625" y="1168148"/>
                  </a:lnTo>
                  <a:lnTo>
                    <a:pt x="824625" y="1168148"/>
                  </a:lnTo>
                  <a:cubicBezTo>
                    <a:pt x="824676" y="1167526"/>
                    <a:pt x="824676" y="1167526"/>
                    <a:pt x="823851" y="1167373"/>
                  </a:cubicBezTo>
                  <a:lnTo>
                    <a:pt x="823851" y="1167373"/>
                  </a:lnTo>
                  <a:lnTo>
                    <a:pt x="823851" y="1167373"/>
                  </a:lnTo>
                  <a:cubicBezTo>
                    <a:pt x="822911" y="1167195"/>
                    <a:pt x="822593" y="1166891"/>
                    <a:pt x="822301" y="1166586"/>
                  </a:cubicBezTo>
                  <a:lnTo>
                    <a:pt x="822301" y="1166586"/>
                  </a:lnTo>
                  <a:lnTo>
                    <a:pt x="822301" y="1166586"/>
                  </a:lnTo>
                  <a:cubicBezTo>
                    <a:pt x="822174" y="1166446"/>
                    <a:pt x="822123" y="1166382"/>
                    <a:pt x="821654" y="1166382"/>
                  </a:cubicBezTo>
                  <a:lnTo>
                    <a:pt x="821654" y="1166382"/>
                  </a:lnTo>
                  <a:lnTo>
                    <a:pt x="821654" y="1166382"/>
                  </a:lnTo>
                  <a:cubicBezTo>
                    <a:pt x="821527" y="1166382"/>
                    <a:pt x="821362" y="1166382"/>
                    <a:pt x="821171" y="1166408"/>
                  </a:cubicBezTo>
                  <a:lnTo>
                    <a:pt x="821171" y="1166408"/>
                  </a:lnTo>
                  <a:lnTo>
                    <a:pt x="821171" y="1166408"/>
                  </a:lnTo>
                  <a:cubicBezTo>
                    <a:pt x="820447" y="1166459"/>
                    <a:pt x="820231" y="1166636"/>
                    <a:pt x="819977" y="1166802"/>
                  </a:cubicBezTo>
                  <a:lnTo>
                    <a:pt x="819977" y="1166802"/>
                  </a:lnTo>
                  <a:lnTo>
                    <a:pt x="819977" y="1166802"/>
                  </a:lnTo>
                  <a:cubicBezTo>
                    <a:pt x="819406" y="1167195"/>
                    <a:pt x="818783" y="1167462"/>
                    <a:pt x="816802" y="1167195"/>
                  </a:cubicBezTo>
                  <a:lnTo>
                    <a:pt x="816802" y="1167195"/>
                  </a:lnTo>
                  <a:lnTo>
                    <a:pt x="816409" y="1167157"/>
                  </a:lnTo>
                  <a:lnTo>
                    <a:pt x="816409" y="1167157"/>
                  </a:lnTo>
                  <a:lnTo>
                    <a:pt x="816409" y="1167157"/>
                  </a:lnTo>
                  <a:cubicBezTo>
                    <a:pt x="813386" y="1166751"/>
                    <a:pt x="812751" y="1166662"/>
                    <a:pt x="811354" y="1165062"/>
                  </a:cubicBezTo>
                  <a:lnTo>
                    <a:pt x="811354" y="1165062"/>
                  </a:lnTo>
                  <a:lnTo>
                    <a:pt x="811354" y="1165062"/>
                  </a:lnTo>
                  <a:cubicBezTo>
                    <a:pt x="810795" y="1164452"/>
                    <a:pt x="810542" y="1164071"/>
                    <a:pt x="810351" y="1163792"/>
                  </a:cubicBezTo>
                  <a:lnTo>
                    <a:pt x="810351" y="1163792"/>
                  </a:lnTo>
                  <a:lnTo>
                    <a:pt x="810351" y="1163792"/>
                  </a:lnTo>
                  <a:cubicBezTo>
                    <a:pt x="810072" y="1163385"/>
                    <a:pt x="809919" y="1163144"/>
                    <a:pt x="809017" y="1162395"/>
                  </a:cubicBezTo>
                  <a:lnTo>
                    <a:pt x="809017" y="1162395"/>
                  </a:lnTo>
                  <a:lnTo>
                    <a:pt x="809017" y="1162395"/>
                  </a:lnTo>
                  <a:cubicBezTo>
                    <a:pt x="808459" y="1161925"/>
                    <a:pt x="808268" y="1161646"/>
                    <a:pt x="808154" y="1161417"/>
                  </a:cubicBezTo>
                  <a:lnTo>
                    <a:pt x="808154" y="1161417"/>
                  </a:lnTo>
                  <a:lnTo>
                    <a:pt x="808154" y="1161417"/>
                  </a:lnTo>
                  <a:cubicBezTo>
                    <a:pt x="808052" y="1161353"/>
                    <a:pt x="807620" y="1161252"/>
                    <a:pt x="806947" y="1161125"/>
                  </a:cubicBezTo>
                  <a:lnTo>
                    <a:pt x="806947" y="1161125"/>
                  </a:lnTo>
                  <a:lnTo>
                    <a:pt x="806058" y="1160909"/>
                  </a:lnTo>
                  <a:lnTo>
                    <a:pt x="806058" y="1160909"/>
                  </a:lnTo>
                  <a:lnTo>
                    <a:pt x="806058" y="1160909"/>
                  </a:lnTo>
                  <a:cubicBezTo>
                    <a:pt x="804966" y="1160655"/>
                    <a:pt x="804090" y="1160693"/>
                    <a:pt x="803671" y="1160757"/>
                  </a:cubicBezTo>
                  <a:lnTo>
                    <a:pt x="803671" y="1160757"/>
                  </a:lnTo>
                  <a:lnTo>
                    <a:pt x="803671" y="1160757"/>
                  </a:lnTo>
                  <a:cubicBezTo>
                    <a:pt x="803518" y="1160782"/>
                    <a:pt x="803392" y="1160795"/>
                    <a:pt x="803290" y="1160795"/>
                  </a:cubicBezTo>
                  <a:lnTo>
                    <a:pt x="803290" y="1160795"/>
                  </a:lnTo>
                  <a:lnTo>
                    <a:pt x="803290" y="1160795"/>
                  </a:lnTo>
                  <a:cubicBezTo>
                    <a:pt x="802642" y="1160795"/>
                    <a:pt x="802388" y="1160325"/>
                    <a:pt x="801817" y="1159334"/>
                  </a:cubicBezTo>
                  <a:lnTo>
                    <a:pt x="801817" y="1159334"/>
                  </a:lnTo>
                  <a:lnTo>
                    <a:pt x="801817" y="1159334"/>
                  </a:lnTo>
                  <a:cubicBezTo>
                    <a:pt x="801601" y="1158928"/>
                    <a:pt x="801423" y="1158610"/>
                    <a:pt x="801258" y="1158344"/>
                  </a:cubicBezTo>
                  <a:lnTo>
                    <a:pt x="801258" y="1158344"/>
                  </a:lnTo>
                  <a:lnTo>
                    <a:pt x="801258" y="1158344"/>
                  </a:lnTo>
                  <a:cubicBezTo>
                    <a:pt x="800496" y="1157036"/>
                    <a:pt x="800255" y="1156591"/>
                    <a:pt x="799645" y="1154331"/>
                  </a:cubicBezTo>
                  <a:lnTo>
                    <a:pt x="799645" y="1154331"/>
                  </a:lnTo>
                  <a:lnTo>
                    <a:pt x="799645" y="1154331"/>
                  </a:lnTo>
                  <a:cubicBezTo>
                    <a:pt x="799378" y="1153378"/>
                    <a:pt x="799023" y="1153010"/>
                    <a:pt x="798756" y="1152768"/>
                  </a:cubicBezTo>
                  <a:lnTo>
                    <a:pt x="798756" y="1152768"/>
                  </a:lnTo>
                  <a:lnTo>
                    <a:pt x="798756" y="1152768"/>
                  </a:lnTo>
                  <a:cubicBezTo>
                    <a:pt x="797956" y="1151994"/>
                    <a:pt x="798248" y="1151498"/>
                    <a:pt x="799226" y="1150305"/>
                  </a:cubicBezTo>
                  <a:lnTo>
                    <a:pt x="799226" y="1150305"/>
                  </a:lnTo>
                  <a:lnTo>
                    <a:pt x="799226" y="1150305"/>
                  </a:lnTo>
                  <a:cubicBezTo>
                    <a:pt x="799810" y="1149632"/>
                    <a:pt x="799988" y="1149149"/>
                    <a:pt x="800128" y="1148768"/>
                  </a:cubicBezTo>
                  <a:lnTo>
                    <a:pt x="800128" y="1148768"/>
                  </a:lnTo>
                  <a:lnTo>
                    <a:pt x="800128" y="1148768"/>
                  </a:lnTo>
                  <a:cubicBezTo>
                    <a:pt x="800547" y="1147739"/>
                    <a:pt x="800953" y="1147562"/>
                    <a:pt x="802909" y="1147562"/>
                  </a:cubicBezTo>
                  <a:lnTo>
                    <a:pt x="802909" y="1147562"/>
                  </a:lnTo>
                  <a:lnTo>
                    <a:pt x="804408" y="1147562"/>
                  </a:lnTo>
                  <a:lnTo>
                    <a:pt x="804408" y="1147562"/>
                  </a:lnTo>
                  <a:lnTo>
                    <a:pt x="804408" y="1147562"/>
                  </a:lnTo>
                  <a:cubicBezTo>
                    <a:pt x="805995" y="1147562"/>
                    <a:pt x="806566" y="1147600"/>
                    <a:pt x="807328" y="1148324"/>
                  </a:cubicBezTo>
                  <a:lnTo>
                    <a:pt x="807328" y="1148324"/>
                  </a:lnTo>
                  <a:lnTo>
                    <a:pt x="807328" y="1148324"/>
                  </a:lnTo>
                  <a:cubicBezTo>
                    <a:pt x="807646" y="1148501"/>
                    <a:pt x="808217" y="1148819"/>
                    <a:pt x="809017" y="1149314"/>
                  </a:cubicBezTo>
                  <a:lnTo>
                    <a:pt x="809017" y="1149314"/>
                  </a:lnTo>
                  <a:lnTo>
                    <a:pt x="809017" y="1149314"/>
                  </a:lnTo>
                  <a:cubicBezTo>
                    <a:pt x="810059" y="1149975"/>
                    <a:pt x="810783" y="1150394"/>
                    <a:pt x="811354" y="1150724"/>
                  </a:cubicBezTo>
                  <a:lnTo>
                    <a:pt x="811354" y="1150724"/>
                  </a:lnTo>
                  <a:lnTo>
                    <a:pt x="811354" y="1150724"/>
                  </a:lnTo>
                  <a:cubicBezTo>
                    <a:pt x="812573" y="1151422"/>
                    <a:pt x="813094" y="1151740"/>
                    <a:pt x="814402" y="1152934"/>
                  </a:cubicBezTo>
                  <a:lnTo>
                    <a:pt x="814402" y="1152934"/>
                  </a:lnTo>
                  <a:lnTo>
                    <a:pt x="814402" y="1152934"/>
                  </a:lnTo>
                  <a:cubicBezTo>
                    <a:pt x="815139" y="1153594"/>
                    <a:pt x="815697" y="1153975"/>
                    <a:pt x="816193" y="1154331"/>
                  </a:cubicBezTo>
                  <a:lnTo>
                    <a:pt x="816193" y="1154331"/>
                  </a:lnTo>
                  <a:lnTo>
                    <a:pt x="816193" y="1154331"/>
                  </a:lnTo>
                  <a:cubicBezTo>
                    <a:pt x="816904" y="1154851"/>
                    <a:pt x="817526" y="1155296"/>
                    <a:pt x="818365" y="1156363"/>
                  </a:cubicBezTo>
                  <a:lnTo>
                    <a:pt x="818365" y="1156363"/>
                  </a:lnTo>
                  <a:lnTo>
                    <a:pt x="818365" y="1156363"/>
                  </a:lnTo>
                  <a:cubicBezTo>
                    <a:pt x="819114" y="1157302"/>
                    <a:pt x="819241" y="1157671"/>
                    <a:pt x="819368" y="1158140"/>
                  </a:cubicBezTo>
                  <a:lnTo>
                    <a:pt x="819368" y="1158140"/>
                  </a:lnTo>
                  <a:lnTo>
                    <a:pt x="819368" y="1158140"/>
                  </a:lnTo>
                  <a:cubicBezTo>
                    <a:pt x="819444" y="1158394"/>
                    <a:pt x="819507" y="1158699"/>
                    <a:pt x="819901" y="1159309"/>
                  </a:cubicBezTo>
                  <a:lnTo>
                    <a:pt x="819901" y="1159309"/>
                  </a:lnTo>
                  <a:lnTo>
                    <a:pt x="819901" y="1159309"/>
                  </a:lnTo>
                  <a:cubicBezTo>
                    <a:pt x="820130" y="1159703"/>
                    <a:pt x="820308" y="1160058"/>
                    <a:pt x="820473" y="1160388"/>
                  </a:cubicBezTo>
                  <a:lnTo>
                    <a:pt x="820473" y="1160388"/>
                  </a:lnTo>
                  <a:lnTo>
                    <a:pt x="820473" y="1160388"/>
                  </a:lnTo>
                  <a:cubicBezTo>
                    <a:pt x="820663" y="1160757"/>
                    <a:pt x="820917" y="1161239"/>
                    <a:pt x="821031" y="1161303"/>
                  </a:cubicBezTo>
                  <a:lnTo>
                    <a:pt x="821031" y="1161303"/>
                  </a:lnTo>
                  <a:lnTo>
                    <a:pt x="821031" y="1161303"/>
                  </a:lnTo>
                  <a:cubicBezTo>
                    <a:pt x="821031" y="1161303"/>
                    <a:pt x="821158" y="1161303"/>
                    <a:pt x="821450" y="1160998"/>
                  </a:cubicBezTo>
                  <a:lnTo>
                    <a:pt x="821450" y="1160998"/>
                  </a:lnTo>
                  <a:lnTo>
                    <a:pt x="821450" y="1160998"/>
                  </a:lnTo>
                  <a:cubicBezTo>
                    <a:pt x="822073" y="1160363"/>
                    <a:pt x="822479" y="1160185"/>
                    <a:pt x="822708" y="1160084"/>
                  </a:cubicBezTo>
                  <a:lnTo>
                    <a:pt x="822708" y="1160084"/>
                  </a:lnTo>
                  <a:lnTo>
                    <a:pt x="822708" y="1160084"/>
                  </a:lnTo>
                  <a:cubicBezTo>
                    <a:pt x="822746" y="1160084"/>
                    <a:pt x="822759" y="1160058"/>
                    <a:pt x="822771" y="1160058"/>
                  </a:cubicBezTo>
                  <a:lnTo>
                    <a:pt x="822771" y="1160058"/>
                  </a:lnTo>
                  <a:lnTo>
                    <a:pt x="822771" y="1160058"/>
                  </a:lnTo>
                  <a:cubicBezTo>
                    <a:pt x="822784" y="1160020"/>
                    <a:pt x="822797" y="1159918"/>
                    <a:pt x="822809" y="1159741"/>
                  </a:cubicBezTo>
                  <a:lnTo>
                    <a:pt x="822809" y="1159741"/>
                  </a:lnTo>
                  <a:lnTo>
                    <a:pt x="822809" y="1159741"/>
                  </a:lnTo>
                  <a:cubicBezTo>
                    <a:pt x="822835" y="1159461"/>
                    <a:pt x="822441" y="1158940"/>
                    <a:pt x="822200" y="1158648"/>
                  </a:cubicBezTo>
                  <a:lnTo>
                    <a:pt x="822200" y="1158648"/>
                  </a:lnTo>
                  <a:lnTo>
                    <a:pt x="822200" y="1158648"/>
                  </a:lnTo>
                  <a:cubicBezTo>
                    <a:pt x="821870" y="1158191"/>
                    <a:pt x="821616" y="1157874"/>
                    <a:pt x="821819" y="1157480"/>
                  </a:cubicBezTo>
                  <a:lnTo>
                    <a:pt x="821819" y="1157480"/>
                  </a:lnTo>
                  <a:lnTo>
                    <a:pt x="821819" y="1157480"/>
                  </a:lnTo>
                  <a:cubicBezTo>
                    <a:pt x="821870" y="1157366"/>
                    <a:pt x="822035" y="1157124"/>
                    <a:pt x="822428" y="1157124"/>
                  </a:cubicBezTo>
                  <a:lnTo>
                    <a:pt x="822428" y="1157124"/>
                  </a:lnTo>
                  <a:lnTo>
                    <a:pt x="822428" y="1157124"/>
                  </a:lnTo>
                  <a:cubicBezTo>
                    <a:pt x="822670" y="1157124"/>
                    <a:pt x="823013" y="1157201"/>
                    <a:pt x="823597" y="1157404"/>
                  </a:cubicBezTo>
                  <a:lnTo>
                    <a:pt x="823597" y="1157404"/>
                  </a:lnTo>
                  <a:lnTo>
                    <a:pt x="823597" y="1157404"/>
                  </a:lnTo>
                  <a:cubicBezTo>
                    <a:pt x="824333" y="1157671"/>
                    <a:pt x="824752" y="1157772"/>
                    <a:pt x="825032" y="1157836"/>
                  </a:cubicBezTo>
                  <a:lnTo>
                    <a:pt x="825032" y="1157836"/>
                  </a:lnTo>
                  <a:lnTo>
                    <a:pt x="825032" y="1157836"/>
                  </a:lnTo>
                  <a:cubicBezTo>
                    <a:pt x="825781" y="1158026"/>
                    <a:pt x="825857" y="1158102"/>
                    <a:pt x="826619" y="1158928"/>
                  </a:cubicBezTo>
                  <a:lnTo>
                    <a:pt x="826619" y="1158928"/>
                  </a:lnTo>
                  <a:lnTo>
                    <a:pt x="827165" y="1159499"/>
                  </a:lnTo>
                  <a:lnTo>
                    <a:pt x="827165" y="1159499"/>
                  </a:lnTo>
                  <a:lnTo>
                    <a:pt x="827165" y="1159499"/>
                  </a:lnTo>
                  <a:cubicBezTo>
                    <a:pt x="827864" y="1160236"/>
                    <a:pt x="828181" y="1160655"/>
                    <a:pt x="828385" y="1160896"/>
                  </a:cubicBezTo>
                  <a:lnTo>
                    <a:pt x="828385" y="1160896"/>
                  </a:lnTo>
                  <a:lnTo>
                    <a:pt x="828385" y="1160896"/>
                  </a:lnTo>
                  <a:cubicBezTo>
                    <a:pt x="828588" y="1161163"/>
                    <a:pt x="828588" y="1161163"/>
                    <a:pt x="829121" y="1161328"/>
                  </a:cubicBezTo>
                  <a:lnTo>
                    <a:pt x="829121" y="1161328"/>
                  </a:lnTo>
                  <a:lnTo>
                    <a:pt x="829337" y="1161366"/>
                  </a:lnTo>
                  <a:lnTo>
                    <a:pt x="829337" y="1161366"/>
                  </a:lnTo>
                  <a:lnTo>
                    <a:pt x="829337" y="1161366"/>
                  </a:lnTo>
                  <a:cubicBezTo>
                    <a:pt x="829782" y="1161518"/>
                    <a:pt x="830277" y="1161392"/>
                    <a:pt x="830861" y="1161226"/>
                  </a:cubicBezTo>
                  <a:lnTo>
                    <a:pt x="830861" y="1161226"/>
                  </a:lnTo>
                  <a:lnTo>
                    <a:pt x="830861" y="1161226"/>
                  </a:lnTo>
                  <a:cubicBezTo>
                    <a:pt x="831712" y="1160947"/>
                    <a:pt x="832829" y="1160731"/>
                    <a:pt x="833947" y="1161125"/>
                  </a:cubicBezTo>
                  <a:lnTo>
                    <a:pt x="833947" y="1161125"/>
                  </a:lnTo>
                  <a:lnTo>
                    <a:pt x="833947" y="1161125"/>
                  </a:lnTo>
                  <a:cubicBezTo>
                    <a:pt x="834709" y="1161392"/>
                    <a:pt x="835280" y="1161607"/>
                    <a:pt x="835827" y="1161798"/>
                  </a:cubicBezTo>
                  <a:lnTo>
                    <a:pt x="835827" y="1161798"/>
                  </a:lnTo>
                  <a:lnTo>
                    <a:pt x="835827" y="1161798"/>
                  </a:lnTo>
                  <a:cubicBezTo>
                    <a:pt x="836728" y="1162128"/>
                    <a:pt x="837592" y="1162433"/>
                    <a:pt x="839255" y="1162979"/>
                  </a:cubicBezTo>
                  <a:lnTo>
                    <a:pt x="839255" y="1162979"/>
                  </a:lnTo>
                  <a:lnTo>
                    <a:pt x="839255" y="1162979"/>
                  </a:lnTo>
                  <a:cubicBezTo>
                    <a:pt x="840564" y="1163436"/>
                    <a:pt x="840919" y="1163385"/>
                    <a:pt x="841326" y="1163347"/>
                  </a:cubicBezTo>
                  <a:lnTo>
                    <a:pt x="841326" y="1163347"/>
                  </a:lnTo>
                  <a:lnTo>
                    <a:pt x="841326" y="1163347"/>
                  </a:lnTo>
                  <a:cubicBezTo>
                    <a:pt x="841821" y="1163335"/>
                    <a:pt x="842342" y="1163284"/>
                    <a:pt x="843929" y="1163779"/>
                  </a:cubicBezTo>
                  <a:lnTo>
                    <a:pt x="843929" y="1163779"/>
                  </a:lnTo>
                  <a:lnTo>
                    <a:pt x="843929" y="1163779"/>
                  </a:lnTo>
                  <a:cubicBezTo>
                    <a:pt x="846177" y="1164478"/>
                    <a:pt x="847434" y="1165138"/>
                    <a:pt x="848983" y="1165989"/>
                  </a:cubicBezTo>
                  <a:lnTo>
                    <a:pt x="848983" y="1165989"/>
                  </a:lnTo>
                  <a:lnTo>
                    <a:pt x="848983" y="1165989"/>
                  </a:lnTo>
                  <a:cubicBezTo>
                    <a:pt x="849415" y="1166218"/>
                    <a:pt x="849872" y="1166459"/>
                    <a:pt x="850380" y="1166725"/>
                  </a:cubicBezTo>
                  <a:lnTo>
                    <a:pt x="850380" y="1166725"/>
                  </a:lnTo>
                  <a:lnTo>
                    <a:pt x="850380" y="1166725"/>
                  </a:lnTo>
                  <a:cubicBezTo>
                    <a:pt x="852514" y="1167843"/>
                    <a:pt x="852908" y="1168592"/>
                    <a:pt x="853416" y="1169824"/>
                  </a:cubicBezTo>
                  <a:lnTo>
                    <a:pt x="853416" y="1169824"/>
                  </a:lnTo>
                  <a:lnTo>
                    <a:pt x="853416" y="1169824"/>
                  </a:lnTo>
                  <a:cubicBezTo>
                    <a:pt x="853479" y="1169989"/>
                    <a:pt x="853542" y="1170180"/>
                    <a:pt x="853619" y="1170332"/>
                  </a:cubicBezTo>
                  <a:lnTo>
                    <a:pt x="853619" y="1170332"/>
                  </a:lnTo>
                  <a:lnTo>
                    <a:pt x="853619" y="1170332"/>
                  </a:lnTo>
                  <a:cubicBezTo>
                    <a:pt x="853657" y="1170421"/>
                    <a:pt x="853682" y="1170447"/>
                    <a:pt x="853695" y="1170497"/>
                  </a:cubicBezTo>
                  <a:lnTo>
                    <a:pt x="853695" y="1170497"/>
                  </a:lnTo>
                  <a:lnTo>
                    <a:pt x="853695" y="1170497"/>
                  </a:lnTo>
                  <a:cubicBezTo>
                    <a:pt x="854089" y="1170357"/>
                    <a:pt x="854863" y="1170319"/>
                    <a:pt x="855854" y="1170573"/>
                  </a:cubicBezTo>
                  <a:lnTo>
                    <a:pt x="855854" y="1170573"/>
                  </a:lnTo>
                  <a:lnTo>
                    <a:pt x="855854" y="1170573"/>
                  </a:lnTo>
                  <a:cubicBezTo>
                    <a:pt x="857213" y="1170967"/>
                    <a:pt x="857518" y="1171018"/>
                    <a:pt x="857911" y="1171119"/>
                  </a:cubicBezTo>
                  <a:lnTo>
                    <a:pt x="857911" y="1171119"/>
                  </a:lnTo>
                  <a:lnTo>
                    <a:pt x="857911" y="1171119"/>
                  </a:lnTo>
                  <a:cubicBezTo>
                    <a:pt x="858267" y="1171209"/>
                    <a:pt x="858673" y="1171310"/>
                    <a:pt x="859918" y="1171640"/>
                  </a:cubicBezTo>
                  <a:lnTo>
                    <a:pt x="859918" y="1171640"/>
                  </a:lnTo>
                  <a:lnTo>
                    <a:pt x="859918" y="1171640"/>
                  </a:lnTo>
                  <a:cubicBezTo>
                    <a:pt x="860680" y="1171843"/>
                    <a:pt x="861340" y="1171843"/>
                    <a:pt x="861759" y="1171793"/>
                  </a:cubicBezTo>
                  <a:lnTo>
                    <a:pt x="861759" y="1171793"/>
                  </a:lnTo>
                  <a:lnTo>
                    <a:pt x="861759" y="1171793"/>
                  </a:lnTo>
                  <a:cubicBezTo>
                    <a:pt x="862712" y="1171691"/>
                    <a:pt x="863156" y="1171907"/>
                    <a:pt x="864172" y="1173253"/>
                  </a:cubicBezTo>
                  <a:lnTo>
                    <a:pt x="864172" y="1173253"/>
                  </a:lnTo>
                  <a:lnTo>
                    <a:pt x="864172" y="1173253"/>
                  </a:lnTo>
                  <a:cubicBezTo>
                    <a:pt x="865595" y="1175107"/>
                    <a:pt x="865582" y="1175704"/>
                    <a:pt x="865442" y="1176796"/>
                  </a:cubicBezTo>
                  <a:lnTo>
                    <a:pt x="865442" y="1176796"/>
                  </a:lnTo>
                  <a:lnTo>
                    <a:pt x="865442" y="1176796"/>
                  </a:lnTo>
                  <a:cubicBezTo>
                    <a:pt x="865404" y="1177025"/>
                    <a:pt x="865366" y="1177266"/>
                    <a:pt x="865353" y="1177571"/>
                  </a:cubicBezTo>
                  <a:lnTo>
                    <a:pt x="865353" y="1177571"/>
                  </a:lnTo>
                  <a:lnTo>
                    <a:pt x="865353" y="1177571"/>
                  </a:lnTo>
                  <a:cubicBezTo>
                    <a:pt x="865315" y="1178066"/>
                    <a:pt x="865442" y="1178295"/>
                    <a:pt x="865531" y="1178460"/>
                  </a:cubicBezTo>
                  <a:lnTo>
                    <a:pt x="865531" y="1178460"/>
                  </a:lnTo>
                  <a:lnTo>
                    <a:pt x="865531" y="1178460"/>
                  </a:lnTo>
                  <a:cubicBezTo>
                    <a:pt x="865607" y="1178612"/>
                    <a:pt x="865747" y="1178866"/>
                    <a:pt x="865620" y="1179158"/>
                  </a:cubicBezTo>
                  <a:lnTo>
                    <a:pt x="865620" y="1179158"/>
                  </a:lnTo>
                  <a:lnTo>
                    <a:pt x="865620" y="1179158"/>
                  </a:lnTo>
                  <a:cubicBezTo>
                    <a:pt x="865480" y="1179514"/>
                    <a:pt x="865150" y="1179628"/>
                    <a:pt x="864274" y="1179920"/>
                  </a:cubicBezTo>
                  <a:lnTo>
                    <a:pt x="864274" y="1179920"/>
                  </a:lnTo>
                  <a:lnTo>
                    <a:pt x="864274" y="1179920"/>
                  </a:lnTo>
                  <a:cubicBezTo>
                    <a:pt x="863563" y="1180149"/>
                    <a:pt x="862839" y="1180162"/>
                    <a:pt x="862305" y="1180187"/>
                  </a:cubicBezTo>
                  <a:lnTo>
                    <a:pt x="862305" y="1180187"/>
                  </a:lnTo>
                  <a:lnTo>
                    <a:pt x="862305" y="1180187"/>
                  </a:lnTo>
                  <a:cubicBezTo>
                    <a:pt x="862153" y="1180187"/>
                    <a:pt x="861988" y="1180187"/>
                    <a:pt x="861848" y="1180187"/>
                  </a:cubicBezTo>
                  <a:lnTo>
                    <a:pt x="861848" y="1180187"/>
                  </a:lnTo>
                  <a:lnTo>
                    <a:pt x="861848" y="1180187"/>
                  </a:lnTo>
                  <a:cubicBezTo>
                    <a:pt x="861899" y="1180314"/>
                    <a:pt x="862000" y="1180466"/>
                    <a:pt x="862166" y="1180695"/>
                  </a:cubicBezTo>
                  <a:lnTo>
                    <a:pt x="862166" y="1180695"/>
                  </a:lnTo>
                  <a:lnTo>
                    <a:pt x="862166" y="1180695"/>
                  </a:lnTo>
                  <a:cubicBezTo>
                    <a:pt x="862890" y="1181762"/>
                    <a:pt x="863258" y="1182156"/>
                    <a:pt x="863563" y="1182486"/>
                  </a:cubicBezTo>
                  <a:lnTo>
                    <a:pt x="863563" y="1182486"/>
                  </a:lnTo>
                  <a:lnTo>
                    <a:pt x="863563" y="1182486"/>
                  </a:lnTo>
                  <a:cubicBezTo>
                    <a:pt x="863842" y="1182753"/>
                    <a:pt x="864071" y="1183032"/>
                    <a:pt x="864464" y="1183616"/>
                  </a:cubicBezTo>
                  <a:lnTo>
                    <a:pt x="864464" y="1183616"/>
                  </a:lnTo>
                  <a:lnTo>
                    <a:pt x="864464" y="1183616"/>
                  </a:lnTo>
                  <a:cubicBezTo>
                    <a:pt x="864642" y="1183921"/>
                    <a:pt x="864782" y="1183921"/>
                    <a:pt x="864947" y="1183933"/>
                  </a:cubicBezTo>
                  <a:lnTo>
                    <a:pt x="864947" y="1183933"/>
                  </a:lnTo>
                  <a:lnTo>
                    <a:pt x="864947" y="1183933"/>
                  </a:lnTo>
                  <a:cubicBezTo>
                    <a:pt x="865087" y="1183959"/>
                    <a:pt x="865404" y="1183971"/>
                    <a:pt x="865556" y="1184276"/>
                  </a:cubicBezTo>
                  <a:lnTo>
                    <a:pt x="865556" y="1184276"/>
                  </a:lnTo>
                  <a:lnTo>
                    <a:pt x="865556" y="1184276"/>
                  </a:lnTo>
                  <a:cubicBezTo>
                    <a:pt x="865747" y="1184645"/>
                    <a:pt x="865607" y="1184911"/>
                    <a:pt x="864845" y="1186296"/>
                  </a:cubicBezTo>
                  <a:lnTo>
                    <a:pt x="864845" y="1186296"/>
                  </a:lnTo>
                  <a:lnTo>
                    <a:pt x="864845" y="1186296"/>
                  </a:lnTo>
                  <a:cubicBezTo>
                    <a:pt x="864287" y="1187286"/>
                    <a:pt x="863804" y="1187921"/>
                    <a:pt x="863131" y="1187921"/>
                  </a:cubicBezTo>
                  <a:lnTo>
                    <a:pt x="863131" y="1187921"/>
                  </a:lnTo>
                  <a:lnTo>
                    <a:pt x="863131" y="1187921"/>
                  </a:lnTo>
                  <a:cubicBezTo>
                    <a:pt x="862674" y="1187921"/>
                    <a:pt x="862318" y="1187616"/>
                    <a:pt x="861962" y="1187286"/>
                  </a:cubicBezTo>
                  <a:lnTo>
                    <a:pt x="861962" y="1187286"/>
                  </a:lnTo>
                  <a:lnTo>
                    <a:pt x="861962" y="1187286"/>
                  </a:lnTo>
                  <a:cubicBezTo>
                    <a:pt x="861658" y="1187032"/>
                    <a:pt x="861327" y="1186753"/>
                    <a:pt x="860858" y="1186511"/>
                  </a:cubicBezTo>
                  <a:lnTo>
                    <a:pt x="860858" y="1186511"/>
                  </a:lnTo>
                  <a:lnTo>
                    <a:pt x="860858" y="1186511"/>
                  </a:lnTo>
                  <a:cubicBezTo>
                    <a:pt x="860337" y="1186245"/>
                    <a:pt x="860032" y="1186207"/>
                    <a:pt x="859753" y="1186143"/>
                  </a:cubicBezTo>
                  <a:lnTo>
                    <a:pt x="859753" y="1186143"/>
                  </a:lnTo>
                  <a:lnTo>
                    <a:pt x="859753" y="1186143"/>
                  </a:lnTo>
                  <a:cubicBezTo>
                    <a:pt x="858991" y="1186003"/>
                    <a:pt x="858610" y="1185800"/>
                    <a:pt x="857480" y="1184111"/>
                  </a:cubicBezTo>
                  <a:lnTo>
                    <a:pt x="857480" y="1184111"/>
                  </a:lnTo>
                  <a:lnTo>
                    <a:pt x="857480" y="1184111"/>
                  </a:lnTo>
                  <a:cubicBezTo>
                    <a:pt x="856883" y="1183248"/>
                    <a:pt x="856552" y="1182613"/>
                    <a:pt x="856298" y="1182130"/>
                  </a:cubicBezTo>
                  <a:lnTo>
                    <a:pt x="856298" y="1182130"/>
                  </a:lnTo>
                  <a:lnTo>
                    <a:pt x="856298" y="1182130"/>
                  </a:lnTo>
                  <a:cubicBezTo>
                    <a:pt x="855841" y="1181267"/>
                    <a:pt x="855651" y="1180924"/>
                    <a:pt x="854444" y="1180124"/>
                  </a:cubicBezTo>
                  <a:lnTo>
                    <a:pt x="854444" y="1180124"/>
                  </a:lnTo>
                  <a:lnTo>
                    <a:pt x="854444" y="1180124"/>
                  </a:lnTo>
                  <a:cubicBezTo>
                    <a:pt x="853695" y="1179628"/>
                    <a:pt x="853238" y="1179425"/>
                    <a:pt x="852869" y="1179285"/>
                  </a:cubicBezTo>
                  <a:lnTo>
                    <a:pt x="852869" y="1179285"/>
                  </a:lnTo>
                  <a:lnTo>
                    <a:pt x="852869" y="1179285"/>
                  </a:lnTo>
                  <a:cubicBezTo>
                    <a:pt x="852196" y="1178981"/>
                    <a:pt x="851815" y="1178790"/>
                    <a:pt x="850952" y="1177698"/>
                  </a:cubicBezTo>
                  <a:lnTo>
                    <a:pt x="850952" y="1177698"/>
                  </a:lnTo>
                  <a:lnTo>
                    <a:pt x="850952" y="1177698"/>
                  </a:lnTo>
                  <a:cubicBezTo>
                    <a:pt x="850495" y="1177126"/>
                    <a:pt x="850114" y="1176834"/>
                    <a:pt x="849821" y="1176644"/>
                  </a:cubicBezTo>
                  <a:lnTo>
                    <a:pt x="849821" y="1176644"/>
                  </a:lnTo>
                  <a:lnTo>
                    <a:pt x="849821" y="1176644"/>
                  </a:lnTo>
                  <a:cubicBezTo>
                    <a:pt x="849123" y="1176136"/>
                    <a:pt x="848818" y="1175767"/>
                    <a:pt x="849085" y="1174536"/>
                  </a:cubicBezTo>
                  <a:lnTo>
                    <a:pt x="849085" y="1174536"/>
                  </a:lnTo>
                  <a:lnTo>
                    <a:pt x="849085" y="1174536"/>
                  </a:lnTo>
                  <a:cubicBezTo>
                    <a:pt x="849225" y="1173850"/>
                    <a:pt x="849466" y="1172732"/>
                    <a:pt x="849225" y="1172440"/>
                  </a:cubicBezTo>
                  <a:lnTo>
                    <a:pt x="849225" y="1172440"/>
                  </a:lnTo>
                  <a:lnTo>
                    <a:pt x="849225" y="1172440"/>
                  </a:lnTo>
                  <a:cubicBezTo>
                    <a:pt x="849148" y="1172351"/>
                    <a:pt x="848971" y="1172326"/>
                    <a:pt x="848805" y="1172326"/>
                  </a:cubicBezTo>
                  <a:lnTo>
                    <a:pt x="848805" y="1172326"/>
                  </a:lnTo>
                  <a:lnTo>
                    <a:pt x="848805" y="1172326"/>
                  </a:lnTo>
                  <a:cubicBezTo>
                    <a:pt x="848234" y="1172326"/>
                    <a:pt x="847929" y="1172161"/>
                    <a:pt x="847688" y="1172008"/>
                  </a:cubicBezTo>
                  <a:lnTo>
                    <a:pt x="847688" y="1172008"/>
                  </a:lnTo>
                  <a:lnTo>
                    <a:pt x="847688" y="1172008"/>
                  </a:lnTo>
                  <a:cubicBezTo>
                    <a:pt x="847574" y="1172085"/>
                    <a:pt x="847345" y="1172262"/>
                    <a:pt x="846875" y="1172707"/>
                  </a:cubicBezTo>
                  <a:lnTo>
                    <a:pt x="846875" y="1172707"/>
                  </a:lnTo>
                  <a:lnTo>
                    <a:pt x="846875" y="1172707"/>
                  </a:lnTo>
                  <a:cubicBezTo>
                    <a:pt x="846291" y="1173279"/>
                    <a:pt x="846342" y="1173977"/>
                    <a:pt x="846380" y="1174523"/>
                  </a:cubicBezTo>
                  <a:lnTo>
                    <a:pt x="846380" y="1174523"/>
                  </a:lnTo>
                  <a:lnTo>
                    <a:pt x="846380" y="1174523"/>
                  </a:lnTo>
                  <a:cubicBezTo>
                    <a:pt x="846405" y="1174891"/>
                    <a:pt x="846431" y="1175221"/>
                    <a:pt x="846177" y="1175488"/>
                  </a:cubicBezTo>
                  <a:lnTo>
                    <a:pt x="846177" y="1175488"/>
                  </a:lnTo>
                  <a:lnTo>
                    <a:pt x="846177" y="1175488"/>
                  </a:lnTo>
                  <a:cubicBezTo>
                    <a:pt x="846050" y="1175641"/>
                    <a:pt x="845885" y="1175704"/>
                    <a:pt x="845669" y="1175704"/>
                  </a:cubicBezTo>
                  <a:lnTo>
                    <a:pt x="845669" y="1175704"/>
                  </a:lnTo>
                  <a:lnTo>
                    <a:pt x="845669" y="1175704"/>
                  </a:lnTo>
                  <a:cubicBezTo>
                    <a:pt x="845364" y="1175704"/>
                    <a:pt x="844983" y="1175526"/>
                    <a:pt x="844183" y="1174980"/>
                  </a:cubicBezTo>
                  <a:lnTo>
                    <a:pt x="844183" y="1174980"/>
                  </a:lnTo>
                  <a:lnTo>
                    <a:pt x="844183" y="1174980"/>
                  </a:lnTo>
                  <a:cubicBezTo>
                    <a:pt x="842900" y="1174116"/>
                    <a:pt x="842468" y="1173570"/>
                    <a:pt x="842214" y="1173215"/>
                  </a:cubicBezTo>
                  <a:lnTo>
                    <a:pt x="842214" y="1173215"/>
                  </a:lnTo>
                  <a:lnTo>
                    <a:pt x="842214" y="1173215"/>
                  </a:lnTo>
                  <a:cubicBezTo>
                    <a:pt x="841973" y="1172885"/>
                    <a:pt x="841935" y="1172859"/>
                    <a:pt x="841059" y="1172770"/>
                  </a:cubicBezTo>
                  <a:lnTo>
                    <a:pt x="841059" y="1172770"/>
                  </a:lnTo>
                  <a:lnTo>
                    <a:pt x="841059" y="1172770"/>
                  </a:lnTo>
                  <a:cubicBezTo>
                    <a:pt x="840360" y="1172707"/>
                    <a:pt x="839992" y="1172605"/>
                    <a:pt x="839776" y="1172555"/>
                  </a:cubicBezTo>
                  <a:lnTo>
                    <a:pt x="839776" y="1172555"/>
                  </a:lnTo>
                  <a:lnTo>
                    <a:pt x="839776" y="1172555"/>
                  </a:lnTo>
                  <a:cubicBezTo>
                    <a:pt x="839738" y="1172542"/>
                    <a:pt x="839700" y="1172542"/>
                    <a:pt x="839713" y="1172517"/>
                  </a:cubicBezTo>
                  <a:lnTo>
                    <a:pt x="839713" y="1172517"/>
                  </a:lnTo>
                  <a:lnTo>
                    <a:pt x="839713" y="1172517"/>
                  </a:lnTo>
                  <a:cubicBezTo>
                    <a:pt x="839649" y="1172555"/>
                    <a:pt x="839573" y="1172631"/>
                    <a:pt x="839433" y="1172732"/>
                  </a:cubicBezTo>
                  <a:lnTo>
                    <a:pt x="839433" y="1172732"/>
                  </a:lnTo>
                  <a:lnTo>
                    <a:pt x="839433" y="1172732"/>
                  </a:lnTo>
                  <a:cubicBezTo>
                    <a:pt x="839281" y="1172834"/>
                    <a:pt x="839103" y="1172961"/>
                    <a:pt x="838836" y="1173126"/>
                  </a:cubicBezTo>
                  <a:lnTo>
                    <a:pt x="838836" y="1173126"/>
                  </a:lnTo>
                  <a:lnTo>
                    <a:pt x="838836" y="1173126"/>
                  </a:lnTo>
                  <a:cubicBezTo>
                    <a:pt x="837541" y="1173990"/>
                    <a:pt x="836906" y="1174104"/>
                    <a:pt x="836449" y="1174104"/>
                  </a:cubicBezTo>
                  <a:lnTo>
                    <a:pt x="836449" y="1174104"/>
                  </a:lnTo>
                  <a:lnTo>
                    <a:pt x="836449" y="1174104"/>
                  </a:lnTo>
                  <a:cubicBezTo>
                    <a:pt x="836385" y="1174104"/>
                    <a:pt x="836322" y="1174104"/>
                    <a:pt x="836157" y="1174104"/>
                  </a:cubicBezTo>
                  <a:lnTo>
                    <a:pt x="836157" y="1174104"/>
                  </a:lnTo>
                  <a:lnTo>
                    <a:pt x="835687" y="1174078"/>
                  </a:lnTo>
                  <a:lnTo>
                    <a:pt x="835687" y="1174078"/>
                  </a:lnTo>
                  <a:lnTo>
                    <a:pt x="835661" y="1173977"/>
                  </a:lnTo>
                  <a:lnTo>
                    <a:pt x="835661" y="1173977"/>
                  </a:lnTo>
                  <a:lnTo>
                    <a:pt x="835661" y="1173977"/>
                  </a:lnTo>
                  <a:cubicBezTo>
                    <a:pt x="835395" y="1174002"/>
                    <a:pt x="835077" y="1174078"/>
                    <a:pt x="834683" y="1174180"/>
                  </a:cubicBezTo>
                  <a:lnTo>
                    <a:pt x="834683" y="1174180"/>
                  </a:lnTo>
                  <a:lnTo>
                    <a:pt x="834683" y="1174180"/>
                  </a:lnTo>
                  <a:cubicBezTo>
                    <a:pt x="833350" y="1174472"/>
                    <a:pt x="832359" y="1174688"/>
                    <a:pt x="831610" y="1174866"/>
                  </a:cubicBezTo>
                  <a:lnTo>
                    <a:pt x="831610" y="1174866"/>
                  </a:lnTo>
                  <a:lnTo>
                    <a:pt x="831610" y="1174866"/>
                  </a:lnTo>
                  <a:cubicBezTo>
                    <a:pt x="830607" y="1175069"/>
                    <a:pt x="830086" y="1175183"/>
                    <a:pt x="829782" y="1175285"/>
                  </a:cubicBezTo>
                  <a:lnTo>
                    <a:pt x="829782" y="1175285"/>
                  </a:lnTo>
                  <a:lnTo>
                    <a:pt x="829782" y="1175285"/>
                  </a:lnTo>
                  <a:cubicBezTo>
                    <a:pt x="830035" y="1175933"/>
                    <a:pt x="830124" y="1176796"/>
                    <a:pt x="829439" y="1177406"/>
                  </a:cubicBezTo>
                  <a:lnTo>
                    <a:pt x="829439" y="1177406"/>
                  </a:lnTo>
                  <a:lnTo>
                    <a:pt x="829261" y="1177571"/>
                  </a:lnTo>
                  <a:lnTo>
                    <a:pt x="829261" y="1177571"/>
                  </a:lnTo>
                  <a:lnTo>
                    <a:pt x="829261" y="1177571"/>
                  </a:lnTo>
                  <a:cubicBezTo>
                    <a:pt x="828511" y="1178244"/>
                    <a:pt x="827737" y="1178942"/>
                    <a:pt x="826225" y="1179387"/>
                  </a:cubicBezTo>
                  <a:lnTo>
                    <a:pt x="826225" y="1179387"/>
                  </a:lnTo>
                  <a:lnTo>
                    <a:pt x="826225" y="1179387"/>
                  </a:lnTo>
                  <a:cubicBezTo>
                    <a:pt x="825756" y="1179514"/>
                    <a:pt x="825184" y="1179539"/>
                    <a:pt x="824689" y="1179514"/>
                  </a:cubicBezTo>
                  <a:lnTo>
                    <a:pt x="824689" y="1179514"/>
                  </a:lnTo>
                  <a:lnTo>
                    <a:pt x="824689" y="1179514"/>
                  </a:lnTo>
                  <a:cubicBezTo>
                    <a:pt x="824371" y="1179501"/>
                    <a:pt x="824143" y="1179514"/>
                    <a:pt x="824143" y="1179539"/>
                  </a:cubicBezTo>
                  <a:lnTo>
                    <a:pt x="824143" y="1179539"/>
                  </a:lnTo>
                  <a:lnTo>
                    <a:pt x="824143" y="1179539"/>
                  </a:lnTo>
                  <a:cubicBezTo>
                    <a:pt x="824143" y="1179539"/>
                    <a:pt x="824041" y="1179641"/>
                    <a:pt x="824041" y="1180200"/>
                  </a:cubicBezTo>
                  <a:lnTo>
                    <a:pt x="824041" y="1180200"/>
                  </a:lnTo>
                  <a:lnTo>
                    <a:pt x="824041" y="1180200"/>
                  </a:lnTo>
                  <a:cubicBezTo>
                    <a:pt x="824041" y="1180949"/>
                    <a:pt x="824016" y="1181381"/>
                    <a:pt x="823990" y="1181749"/>
                  </a:cubicBezTo>
                  <a:lnTo>
                    <a:pt x="823990" y="1181749"/>
                  </a:lnTo>
                  <a:lnTo>
                    <a:pt x="823990" y="1181749"/>
                  </a:lnTo>
                  <a:cubicBezTo>
                    <a:pt x="823965" y="1182270"/>
                    <a:pt x="823927" y="1182676"/>
                    <a:pt x="824041" y="1184061"/>
                  </a:cubicBezTo>
                  <a:lnTo>
                    <a:pt x="824041" y="1184061"/>
                  </a:lnTo>
                  <a:lnTo>
                    <a:pt x="824041" y="1184061"/>
                  </a:lnTo>
                  <a:cubicBezTo>
                    <a:pt x="824130" y="1185140"/>
                    <a:pt x="824498" y="1185483"/>
                    <a:pt x="824892" y="1185838"/>
                  </a:cubicBezTo>
                  <a:lnTo>
                    <a:pt x="824892" y="1185838"/>
                  </a:lnTo>
                  <a:lnTo>
                    <a:pt x="824892" y="1185838"/>
                  </a:lnTo>
                  <a:cubicBezTo>
                    <a:pt x="825235" y="1186169"/>
                    <a:pt x="825667" y="1186549"/>
                    <a:pt x="825730" y="1187375"/>
                  </a:cubicBezTo>
                  <a:lnTo>
                    <a:pt x="825730" y="1187375"/>
                  </a:lnTo>
                  <a:lnTo>
                    <a:pt x="825730" y="1187375"/>
                  </a:lnTo>
                  <a:cubicBezTo>
                    <a:pt x="825794" y="1188607"/>
                    <a:pt x="825045" y="1188899"/>
                    <a:pt x="824549" y="1189077"/>
                  </a:cubicBezTo>
                  <a:lnTo>
                    <a:pt x="824549" y="1189077"/>
                  </a:lnTo>
                  <a:lnTo>
                    <a:pt x="824549" y="1189077"/>
                  </a:lnTo>
                  <a:cubicBezTo>
                    <a:pt x="824295" y="1189178"/>
                    <a:pt x="824079" y="1189267"/>
                    <a:pt x="823927" y="1189471"/>
                  </a:cubicBezTo>
                  <a:lnTo>
                    <a:pt x="823927" y="1189471"/>
                  </a:lnTo>
                  <a:lnTo>
                    <a:pt x="823927" y="1189471"/>
                  </a:lnTo>
                  <a:cubicBezTo>
                    <a:pt x="823851" y="1189572"/>
                    <a:pt x="823762" y="1189648"/>
                    <a:pt x="823673" y="1189724"/>
                  </a:cubicBezTo>
                  <a:lnTo>
                    <a:pt x="823673" y="1189724"/>
                  </a:lnTo>
                  <a:lnTo>
                    <a:pt x="823673" y="1189724"/>
                  </a:lnTo>
                  <a:cubicBezTo>
                    <a:pt x="823813" y="1189877"/>
                    <a:pt x="823978" y="1190042"/>
                    <a:pt x="824181" y="1190296"/>
                  </a:cubicBezTo>
                  <a:lnTo>
                    <a:pt x="824181" y="1190296"/>
                  </a:lnTo>
                  <a:lnTo>
                    <a:pt x="824181" y="1190296"/>
                  </a:lnTo>
                  <a:cubicBezTo>
                    <a:pt x="824981" y="1191236"/>
                    <a:pt x="825324" y="1191388"/>
                    <a:pt x="825705" y="1191553"/>
                  </a:cubicBezTo>
                  <a:lnTo>
                    <a:pt x="825705" y="1191553"/>
                  </a:lnTo>
                  <a:lnTo>
                    <a:pt x="825705" y="1191553"/>
                  </a:lnTo>
                  <a:cubicBezTo>
                    <a:pt x="826061" y="1191706"/>
                    <a:pt x="826454" y="1191909"/>
                    <a:pt x="827089" y="1192582"/>
                  </a:cubicBezTo>
                  <a:lnTo>
                    <a:pt x="827089" y="1192582"/>
                  </a:lnTo>
                  <a:lnTo>
                    <a:pt x="827648" y="1193192"/>
                  </a:lnTo>
                  <a:lnTo>
                    <a:pt x="827648" y="1193192"/>
                  </a:lnTo>
                  <a:lnTo>
                    <a:pt x="827648" y="1193192"/>
                  </a:lnTo>
                  <a:cubicBezTo>
                    <a:pt x="828486" y="1194093"/>
                    <a:pt x="828905" y="1194563"/>
                    <a:pt x="829693" y="1195186"/>
                  </a:cubicBezTo>
                  <a:lnTo>
                    <a:pt x="829693" y="1195186"/>
                  </a:lnTo>
                  <a:lnTo>
                    <a:pt x="829693" y="1195186"/>
                  </a:lnTo>
                  <a:cubicBezTo>
                    <a:pt x="830023" y="1195465"/>
                    <a:pt x="830518" y="1195693"/>
                    <a:pt x="830962" y="1195897"/>
                  </a:cubicBezTo>
                  <a:lnTo>
                    <a:pt x="830962" y="1195897"/>
                  </a:lnTo>
                  <a:lnTo>
                    <a:pt x="830962" y="1195897"/>
                  </a:lnTo>
                  <a:cubicBezTo>
                    <a:pt x="831661" y="1196239"/>
                    <a:pt x="832207" y="1196468"/>
                    <a:pt x="832359" y="1196963"/>
                  </a:cubicBezTo>
                  <a:lnTo>
                    <a:pt x="832359" y="1196963"/>
                  </a:lnTo>
                  <a:lnTo>
                    <a:pt x="832359" y="1196963"/>
                  </a:lnTo>
                  <a:cubicBezTo>
                    <a:pt x="832423" y="1197192"/>
                    <a:pt x="832410" y="1197408"/>
                    <a:pt x="832283" y="1197637"/>
                  </a:cubicBezTo>
                  <a:lnTo>
                    <a:pt x="832283" y="1197637"/>
                  </a:lnTo>
                  <a:lnTo>
                    <a:pt x="832283" y="1197637"/>
                  </a:lnTo>
                  <a:cubicBezTo>
                    <a:pt x="831966" y="1198183"/>
                    <a:pt x="831191" y="1198030"/>
                    <a:pt x="830264" y="1197637"/>
                  </a:cubicBezTo>
                  <a:lnTo>
                    <a:pt x="830264" y="1197637"/>
                  </a:lnTo>
                  <a:lnTo>
                    <a:pt x="830264" y="1197637"/>
                  </a:lnTo>
                  <a:cubicBezTo>
                    <a:pt x="829616" y="1197344"/>
                    <a:pt x="828816" y="1197040"/>
                    <a:pt x="828334" y="1197166"/>
                  </a:cubicBezTo>
                  <a:lnTo>
                    <a:pt x="828334" y="1197166"/>
                  </a:lnTo>
                  <a:lnTo>
                    <a:pt x="828334" y="1197166"/>
                  </a:lnTo>
                  <a:cubicBezTo>
                    <a:pt x="827280" y="1197446"/>
                    <a:pt x="827178" y="1197484"/>
                    <a:pt x="826162" y="1197357"/>
                  </a:cubicBezTo>
                  <a:lnTo>
                    <a:pt x="826162" y="1197357"/>
                  </a:lnTo>
                  <a:lnTo>
                    <a:pt x="826162" y="1197357"/>
                  </a:lnTo>
                  <a:cubicBezTo>
                    <a:pt x="825959" y="1197331"/>
                    <a:pt x="825718" y="1197319"/>
                    <a:pt x="825400" y="1197268"/>
                  </a:cubicBezTo>
                  <a:lnTo>
                    <a:pt x="825400" y="1197268"/>
                  </a:lnTo>
                  <a:lnTo>
                    <a:pt x="824854" y="1197230"/>
                  </a:lnTo>
                  <a:lnTo>
                    <a:pt x="824854" y="1197230"/>
                  </a:lnTo>
                  <a:lnTo>
                    <a:pt x="824854" y="1197230"/>
                  </a:lnTo>
                  <a:cubicBezTo>
                    <a:pt x="824054" y="1197141"/>
                    <a:pt x="823978" y="1197128"/>
                    <a:pt x="823368" y="1196798"/>
                  </a:cubicBezTo>
                  <a:lnTo>
                    <a:pt x="823368" y="1196798"/>
                  </a:lnTo>
                  <a:lnTo>
                    <a:pt x="823368" y="1196798"/>
                  </a:lnTo>
                  <a:cubicBezTo>
                    <a:pt x="823178" y="1196671"/>
                    <a:pt x="822924" y="1196519"/>
                    <a:pt x="822555" y="1196341"/>
                  </a:cubicBezTo>
                  <a:lnTo>
                    <a:pt x="822555" y="1196341"/>
                  </a:lnTo>
                  <a:lnTo>
                    <a:pt x="822555" y="1196341"/>
                  </a:lnTo>
                  <a:cubicBezTo>
                    <a:pt x="822301" y="1196201"/>
                    <a:pt x="822085" y="1196074"/>
                    <a:pt x="821870" y="1195948"/>
                  </a:cubicBezTo>
                  <a:lnTo>
                    <a:pt x="821870" y="1195948"/>
                  </a:lnTo>
                  <a:lnTo>
                    <a:pt x="821870" y="1195948"/>
                  </a:lnTo>
                  <a:cubicBezTo>
                    <a:pt x="821298" y="1195630"/>
                    <a:pt x="820866" y="1195401"/>
                    <a:pt x="820600" y="1195401"/>
                  </a:cubicBezTo>
                  <a:lnTo>
                    <a:pt x="820600" y="1195401"/>
                  </a:lnTo>
                  <a:lnTo>
                    <a:pt x="820600" y="1195401"/>
                  </a:lnTo>
                  <a:cubicBezTo>
                    <a:pt x="820498" y="1195401"/>
                    <a:pt x="820346" y="1195452"/>
                    <a:pt x="820079" y="1195706"/>
                  </a:cubicBezTo>
                  <a:lnTo>
                    <a:pt x="820079" y="1195706"/>
                  </a:lnTo>
                  <a:lnTo>
                    <a:pt x="820079" y="1195706"/>
                  </a:lnTo>
                  <a:cubicBezTo>
                    <a:pt x="820054" y="1195732"/>
                    <a:pt x="820041" y="1195757"/>
                    <a:pt x="820028" y="1195757"/>
                  </a:cubicBezTo>
                  <a:lnTo>
                    <a:pt x="820028" y="1195757"/>
                  </a:lnTo>
                  <a:lnTo>
                    <a:pt x="820028" y="1195757"/>
                  </a:lnTo>
                  <a:cubicBezTo>
                    <a:pt x="820054" y="1195782"/>
                    <a:pt x="820079" y="1195808"/>
                    <a:pt x="820104" y="1195846"/>
                  </a:cubicBezTo>
                  <a:lnTo>
                    <a:pt x="820104" y="1195846"/>
                  </a:lnTo>
                  <a:lnTo>
                    <a:pt x="820104" y="1195846"/>
                  </a:lnTo>
                  <a:cubicBezTo>
                    <a:pt x="820244" y="1195985"/>
                    <a:pt x="820498" y="1196278"/>
                    <a:pt x="820409" y="1196684"/>
                  </a:cubicBezTo>
                  <a:lnTo>
                    <a:pt x="820409" y="1196684"/>
                  </a:lnTo>
                  <a:lnTo>
                    <a:pt x="820409" y="1196684"/>
                  </a:lnTo>
                  <a:cubicBezTo>
                    <a:pt x="820333" y="1197116"/>
                    <a:pt x="819901" y="1197357"/>
                    <a:pt x="819507" y="1197573"/>
                  </a:cubicBezTo>
                  <a:lnTo>
                    <a:pt x="819507" y="1197573"/>
                  </a:lnTo>
                  <a:lnTo>
                    <a:pt x="819507" y="1197573"/>
                  </a:lnTo>
                  <a:cubicBezTo>
                    <a:pt x="818669" y="1198005"/>
                    <a:pt x="817780" y="1198030"/>
                    <a:pt x="816802" y="1197954"/>
                  </a:cubicBezTo>
                  <a:lnTo>
                    <a:pt x="816802" y="1197954"/>
                  </a:lnTo>
                  <a:lnTo>
                    <a:pt x="816802" y="1197954"/>
                  </a:lnTo>
                  <a:cubicBezTo>
                    <a:pt x="816231" y="1197903"/>
                    <a:pt x="815609" y="1197890"/>
                    <a:pt x="815062" y="1198017"/>
                  </a:cubicBezTo>
                  <a:lnTo>
                    <a:pt x="815062" y="1198017"/>
                  </a:lnTo>
                  <a:lnTo>
                    <a:pt x="815062" y="1198017"/>
                  </a:lnTo>
                  <a:cubicBezTo>
                    <a:pt x="814631" y="1198119"/>
                    <a:pt x="814237" y="1198183"/>
                    <a:pt x="813907" y="1198221"/>
                  </a:cubicBezTo>
                  <a:lnTo>
                    <a:pt x="813907" y="1198221"/>
                  </a:lnTo>
                  <a:lnTo>
                    <a:pt x="813907" y="1198221"/>
                  </a:lnTo>
                  <a:cubicBezTo>
                    <a:pt x="813615" y="1198259"/>
                    <a:pt x="813183" y="1198335"/>
                    <a:pt x="813107" y="1198360"/>
                  </a:cubicBezTo>
                  <a:lnTo>
                    <a:pt x="813107" y="1198360"/>
                  </a:lnTo>
                  <a:lnTo>
                    <a:pt x="813107" y="1198360"/>
                  </a:lnTo>
                  <a:cubicBezTo>
                    <a:pt x="813107" y="1198360"/>
                    <a:pt x="813094" y="1198474"/>
                    <a:pt x="813221" y="1198881"/>
                  </a:cubicBezTo>
                  <a:lnTo>
                    <a:pt x="813221" y="1198881"/>
                  </a:lnTo>
                  <a:lnTo>
                    <a:pt x="813221" y="1198881"/>
                  </a:lnTo>
                  <a:cubicBezTo>
                    <a:pt x="813234" y="1198907"/>
                    <a:pt x="813247" y="1198932"/>
                    <a:pt x="813259" y="1198970"/>
                  </a:cubicBezTo>
                  <a:lnTo>
                    <a:pt x="813259" y="1198970"/>
                  </a:lnTo>
                  <a:lnTo>
                    <a:pt x="813259" y="1198970"/>
                  </a:lnTo>
                  <a:cubicBezTo>
                    <a:pt x="813678" y="1198881"/>
                    <a:pt x="814402" y="1198881"/>
                    <a:pt x="815304" y="1199046"/>
                  </a:cubicBezTo>
                  <a:lnTo>
                    <a:pt x="815304" y="1199046"/>
                  </a:lnTo>
                  <a:lnTo>
                    <a:pt x="815304" y="1199046"/>
                  </a:lnTo>
                  <a:cubicBezTo>
                    <a:pt x="816752" y="1199351"/>
                    <a:pt x="817475" y="1199999"/>
                    <a:pt x="817945" y="1200443"/>
                  </a:cubicBezTo>
                  <a:lnTo>
                    <a:pt x="817945" y="1200443"/>
                  </a:lnTo>
                  <a:lnTo>
                    <a:pt x="817945" y="1200443"/>
                  </a:lnTo>
                  <a:cubicBezTo>
                    <a:pt x="818161" y="1200608"/>
                    <a:pt x="818339" y="1200773"/>
                    <a:pt x="818441" y="1200773"/>
                  </a:cubicBezTo>
                  <a:lnTo>
                    <a:pt x="818441" y="1200773"/>
                  </a:lnTo>
                  <a:lnTo>
                    <a:pt x="818441" y="1200773"/>
                  </a:lnTo>
                  <a:cubicBezTo>
                    <a:pt x="818517" y="1200773"/>
                    <a:pt x="818695" y="1200735"/>
                    <a:pt x="819114" y="1200418"/>
                  </a:cubicBezTo>
                  <a:lnTo>
                    <a:pt x="819114" y="1200418"/>
                  </a:lnTo>
                  <a:lnTo>
                    <a:pt x="819114" y="1200418"/>
                  </a:lnTo>
                  <a:cubicBezTo>
                    <a:pt x="819723" y="1199910"/>
                    <a:pt x="819990" y="1199453"/>
                    <a:pt x="820244" y="1199072"/>
                  </a:cubicBezTo>
                  <a:lnTo>
                    <a:pt x="820244" y="1199072"/>
                  </a:lnTo>
                  <a:lnTo>
                    <a:pt x="820244" y="1199072"/>
                  </a:lnTo>
                  <a:cubicBezTo>
                    <a:pt x="820663" y="1198386"/>
                    <a:pt x="820993" y="1197763"/>
                    <a:pt x="822670" y="1197890"/>
                  </a:cubicBezTo>
                  <a:lnTo>
                    <a:pt x="822670" y="1197890"/>
                  </a:lnTo>
                  <a:lnTo>
                    <a:pt x="822670" y="1197890"/>
                  </a:lnTo>
                  <a:cubicBezTo>
                    <a:pt x="823254" y="1197928"/>
                    <a:pt x="823736" y="1197903"/>
                    <a:pt x="824181" y="1197890"/>
                  </a:cubicBezTo>
                  <a:lnTo>
                    <a:pt x="824181" y="1197890"/>
                  </a:lnTo>
                  <a:lnTo>
                    <a:pt x="824181" y="1197890"/>
                  </a:lnTo>
                  <a:cubicBezTo>
                    <a:pt x="825464" y="1197865"/>
                    <a:pt x="826403" y="1197878"/>
                    <a:pt x="827661" y="1199110"/>
                  </a:cubicBezTo>
                  <a:lnTo>
                    <a:pt x="827661" y="1199110"/>
                  </a:lnTo>
                  <a:lnTo>
                    <a:pt x="827661" y="1199110"/>
                  </a:lnTo>
                  <a:cubicBezTo>
                    <a:pt x="828372" y="1199795"/>
                    <a:pt x="828766" y="1199872"/>
                    <a:pt x="829223" y="1199922"/>
                  </a:cubicBezTo>
                  <a:lnTo>
                    <a:pt x="829223" y="1199922"/>
                  </a:lnTo>
                  <a:lnTo>
                    <a:pt x="829223" y="1199922"/>
                  </a:lnTo>
                  <a:cubicBezTo>
                    <a:pt x="829756" y="1199999"/>
                    <a:pt x="830366" y="1200087"/>
                    <a:pt x="831216" y="1200913"/>
                  </a:cubicBezTo>
                  <a:lnTo>
                    <a:pt x="831216" y="1200913"/>
                  </a:lnTo>
                  <a:lnTo>
                    <a:pt x="831216" y="1200913"/>
                  </a:lnTo>
                  <a:cubicBezTo>
                    <a:pt x="832055" y="1201726"/>
                    <a:pt x="832652" y="1201904"/>
                    <a:pt x="833286" y="1202107"/>
                  </a:cubicBezTo>
                  <a:lnTo>
                    <a:pt x="833286" y="1202107"/>
                  </a:lnTo>
                  <a:lnTo>
                    <a:pt x="833286" y="1202107"/>
                  </a:lnTo>
                  <a:cubicBezTo>
                    <a:pt x="833744" y="1202247"/>
                    <a:pt x="834226" y="1202399"/>
                    <a:pt x="834772" y="1202767"/>
                  </a:cubicBezTo>
                  <a:lnTo>
                    <a:pt x="834772" y="1202767"/>
                  </a:lnTo>
                  <a:lnTo>
                    <a:pt x="834772" y="1202767"/>
                  </a:lnTo>
                  <a:cubicBezTo>
                    <a:pt x="835141" y="1203009"/>
                    <a:pt x="835382" y="1203072"/>
                    <a:pt x="835623" y="1203123"/>
                  </a:cubicBezTo>
                  <a:lnTo>
                    <a:pt x="835623" y="1203123"/>
                  </a:lnTo>
                  <a:lnTo>
                    <a:pt x="835623" y="1203123"/>
                  </a:lnTo>
                  <a:cubicBezTo>
                    <a:pt x="836258" y="1203288"/>
                    <a:pt x="836614" y="1203491"/>
                    <a:pt x="837173" y="1204672"/>
                  </a:cubicBezTo>
                  <a:lnTo>
                    <a:pt x="837173" y="1204672"/>
                  </a:lnTo>
                  <a:lnTo>
                    <a:pt x="837173" y="1204672"/>
                  </a:lnTo>
                  <a:cubicBezTo>
                    <a:pt x="837897" y="1206196"/>
                    <a:pt x="837935" y="1206310"/>
                    <a:pt x="838328" y="1207479"/>
                  </a:cubicBezTo>
                  <a:lnTo>
                    <a:pt x="838328" y="1207479"/>
                  </a:lnTo>
                  <a:lnTo>
                    <a:pt x="838493" y="1207974"/>
                  </a:lnTo>
                  <a:lnTo>
                    <a:pt x="838493" y="1207974"/>
                  </a:lnTo>
                  <a:lnTo>
                    <a:pt x="838493" y="1207974"/>
                  </a:lnTo>
                  <a:cubicBezTo>
                    <a:pt x="839052" y="1209689"/>
                    <a:pt x="838405" y="1210108"/>
                    <a:pt x="837224" y="1210907"/>
                  </a:cubicBezTo>
                  <a:lnTo>
                    <a:pt x="837224" y="1210907"/>
                  </a:lnTo>
                  <a:lnTo>
                    <a:pt x="837224" y="1210907"/>
                  </a:lnTo>
                  <a:cubicBezTo>
                    <a:pt x="836906" y="1211098"/>
                    <a:pt x="836550" y="1211352"/>
                    <a:pt x="836080" y="1211721"/>
                  </a:cubicBezTo>
                  <a:lnTo>
                    <a:pt x="836080" y="1211721"/>
                  </a:lnTo>
                  <a:lnTo>
                    <a:pt x="836080" y="1211721"/>
                  </a:lnTo>
                  <a:cubicBezTo>
                    <a:pt x="835941" y="1211771"/>
                    <a:pt x="832969" y="1213486"/>
                    <a:pt x="829312" y="1213486"/>
                  </a:cubicBezTo>
                  <a:lnTo>
                    <a:pt x="829312" y="1213486"/>
                  </a:lnTo>
                  <a:lnTo>
                    <a:pt x="829312" y="1213486"/>
                  </a:lnTo>
                  <a:cubicBezTo>
                    <a:pt x="828588" y="1213486"/>
                    <a:pt x="827864" y="1213410"/>
                    <a:pt x="827178" y="1213270"/>
                  </a:cubicBezTo>
                  <a:lnTo>
                    <a:pt x="827178" y="1213270"/>
                  </a:lnTo>
                  <a:lnTo>
                    <a:pt x="826772" y="1213206"/>
                  </a:lnTo>
                  <a:lnTo>
                    <a:pt x="826772" y="1213206"/>
                  </a:lnTo>
                  <a:lnTo>
                    <a:pt x="826772" y="1213206"/>
                  </a:lnTo>
                  <a:cubicBezTo>
                    <a:pt x="804496" y="1208723"/>
                    <a:pt x="795988" y="1204901"/>
                    <a:pt x="792775" y="1202475"/>
                  </a:cubicBezTo>
                  <a:lnTo>
                    <a:pt x="792775" y="1202475"/>
                  </a:lnTo>
                  <a:lnTo>
                    <a:pt x="792775" y="1202475"/>
                  </a:lnTo>
                  <a:cubicBezTo>
                    <a:pt x="783961" y="1195846"/>
                    <a:pt x="777725" y="1191274"/>
                    <a:pt x="775630" y="1189928"/>
                  </a:cubicBezTo>
                  <a:lnTo>
                    <a:pt x="775630" y="1189928"/>
                  </a:lnTo>
                  <a:lnTo>
                    <a:pt x="775630" y="1189928"/>
                  </a:lnTo>
                  <a:cubicBezTo>
                    <a:pt x="774487" y="1189204"/>
                    <a:pt x="773738" y="1188506"/>
                    <a:pt x="773128" y="1187934"/>
                  </a:cubicBezTo>
                  <a:lnTo>
                    <a:pt x="773128" y="1187934"/>
                  </a:lnTo>
                  <a:lnTo>
                    <a:pt x="773128" y="1187934"/>
                  </a:lnTo>
                  <a:cubicBezTo>
                    <a:pt x="772442" y="1187311"/>
                    <a:pt x="771998" y="1186918"/>
                    <a:pt x="771426" y="1186829"/>
                  </a:cubicBezTo>
                  <a:lnTo>
                    <a:pt x="771426" y="1186829"/>
                  </a:lnTo>
                  <a:lnTo>
                    <a:pt x="771426" y="1186829"/>
                  </a:lnTo>
                  <a:cubicBezTo>
                    <a:pt x="770906" y="1186753"/>
                    <a:pt x="770067" y="1186715"/>
                    <a:pt x="769255" y="1186677"/>
                  </a:cubicBezTo>
                  <a:lnTo>
                    <a:pt x="769255" y="1186677"/>
                  </a:lnTo>
                  <a:lnTo>
                    <a:pt x="772468" y="1188404"/>
                  </a:lnTo>
                  <a:lnTo>
                    <a:pt x="772468" y="1188404"/>
                  </a:lnTo>
                  <a:lnTo>
                    <a:pt x="772557" y="1188480"/>
                  </a:lnTo>
                  <a:lnTo>
                    <a:pt x="772557" y="1188480"/>
                  </a:lnTo>
                  <a:lnTo>
                    <a:pt x="772557" y="1188480"/>
                  </a:lnTo>
                  <a:cubicBezTo>
                    <a:pt x="772582" y="1188493"/>
                    <a:pt x="773966" y="1189686"/>
                    <a:pt x="775414" y="1190639"/>
                  </a:cubicBezTo>
                  <a:lnTo>
                    <a:pt x="775414" y="1190639"/>
                  </a:lnTo>
                  <a:lnTo>
                    <a:pt x="775414" y="1190639"/>
                  </a:lnTo>
                  <a:cubicBezTo>
                    <a:pt x="775643" y="1190791"/>
                    <a:pt x="781065" y="1194284"/>
                    <a:pt x="782246" y="1195592"/>
                  </a:cubicBezTo>
                  <a:lnTo>
                    <a:pt x="782246" y="1195592"/>
                  </a:lnTo>
                  <a:lnTo>
                    <a:pt x="782246" y="1195592"/>
                  </a:lnTo>
                  <a:cubicBezTo>
                    <a:pt x="782564" y="1195948"/>
                    <a:pt x="782894" y="1196392"/>
                    <a:pt x="783225" y="1196875"/>
                  </a:cubicBezTo>
                  <a:lnTo>
                    <a:pt x="783225" y="1196875"/>
                  </a:lnTo>
                  <a:lnTo>
                    <a:pt x="783225" y="1196875"/>
                  </a:lnTo>
                  <a:cubicBezTo>
                    <a:pt x="783948" y="1197890"/>
                    <a:pt x="784761" y="1199046"/>
                    <a:pt x="785802" y="1199541"/>
                  </a:cubicBezTo>
                  <a:lnTo>
                    <a:pt x="785802" y="1199541"/>
                  </a:lnTo>
                  <a:lnTo>
                    <a:pt x="785891" y="1199567"/>
                  </a:lnTo>
                  <a:lnTo>
                    <a:pt x="785891" y="1199567"/>
                  </a:lnTo>
                  <a:lnTo>
                    <a:pt x="785891" y="1199567"/>
                  </a:lnTo>
                  <a:cubicBezTo>
                    <a:pt x="787631" y="1200418"/>
                    <a:pt x="790247" y="1201637"/>
                    <a:pt x="791797" y="1203288"/>
                  </a:cubicBezTo>
                  <a:lnTo>
                    <a:pt x="791797" y="1203288"/>
                  </a:lnTo>
                  <a:lnTo>
                    <a:pt x="791797" y="1203288"/>
                  </a:lnTo>
                  <a:cubicBezTo>
                    <a:pt x="792394" y="1203910"/>
                    <a:pt x="792648" y="1204317"/>
                    <a:pt x="792876" y="1204672"/>
                  </a:cubicBezTo>
                  <a:lnTo>
                    <a:pt x="792876" y="1204672"/>
                  </a:lnTo>
                  <a:lnTo>
                    <a:pt x="792876" y="1204672"/>
                  </a:lnTo>
                  <a:cubicBezTo>
                    <a:pt x="793219" y="1205206"/>
                    <a:pt x="793473" y="1205599"/>
                    <a:pt x="794997" y="1206755"/>
                  </a:cubicBezTo>
                  <a:lnTo>
                    <a:pt x="794997" y="1206755"/>
                  </a:lnTo>
                  <a:lnTo>
                    <a:pt x="794997" y="1206755"/>
                  </a:lnTo>
                  <a:cubicBezTo>
                    <a:pt x="796292" y="1207745"/>
                    <a:pt x="796966" y="1207961"/>
                    <a:pt x="797562" y="1208177"/>
                  </a:cubicBezTo>
                  <a:lnTo>
                    <a:pt x="797562" y="1208177"/>
                  </a:lnTo>
                  <a:lnTo>
                    <a:pt x="797562" y="1208177"/>
                  </a:lnTo>
                  <a:cubicBezTo>
                    <a:pt x="798134" y="1208355"/>
                    <a:pt x="798667" y="1208533"/>
                    <a:pt x="799455" y="1209244"/>
                  </a:cubicBezTo>
                  <a:lnTo>
                    <a:pt x="799455" y="1209244"/>
                  </a:lnTo>
                  <a:lnTo>
                    <a:pt x="799772" y="1209523"/>
                  </a:lnTo>
                  <a:lnTo>
                    <a:pt x="799772" y="1209523"/>
                  </a:lnTo>
                  <a:lnTo>
                    <a:pt x="799772" y="1209523"/>
                  </a:lnTo>
                  <a:cubicBezTo>
                    <a:pt x="800636" y="1210298"/>
                    <a:pt x="800636" y="1210298"/>
                    <a:pt x="801791" y="1210539"/>
                  </a:cubicBezTo>
                  <a:lnTo>
                    <a:pt x="801791" y="1210539"/>
                  </a:lnTo>
                  <a:lnTo>
                    <a:pt x="802668" y="1210730"/>
                  </a:lnTo>
                  <a:lnTo>
                    <a:pt x="802668" y="1210730"/>
                  </a:lnTo>
                  <a:lnTo>
                    <a:pt x="802668" y="1210730"/>
                  </a:lnTo>
                  <a:cubicBezTo>
                    <a:pt x="804065" y="1211060"/>
                    <a:pt x="804801" y="1211288"/>
                    <a:pt x="805512" y="1211530"/>
                  </a:cubicBezTo>
                  <a:lnTo>
                    <a:pt x="805512" y="1211530"/>
                  </a:lnTo>
                  <a:lnTo>
                    <a:pt x="805512" y="1211530"/>
                  </a:lnTo>
                  <a:cubicBezTo>
                    <a:pt x="806046" y="1211721"/>
                    <a:pt x="806541" y="1211873"/>
                    <a:pt x="807278" y="1212063"/>
                  </a:cubicBezTo>
                  <a:lnTo>
                    <a:pt x="807278" y="1212063"/>
                  </a:lnTo>
                  <a:lnTo>
                    <a:pt x="807278" y="1212063"/>
                  </a:lnTo>
                  <a:cubicBezTo>
                    <a:pt x="808243" y="1212305"/>
                    <a:pt x="808573" y="1212305"/>
                    <a:pt x="809005" y="1212305"/>
                  </a:cubicBezTo>
                  <a:lnTo>
                    <a:pt x="809005" y="1212305"/>
                  </a:lnTo>
                  <a:lnTo>
                    <a:pt x="809005" y="1212305"/>
                  </a:lnTo>
                  <a:cubicBezTo>
                    <a:pt x="809348" y="1212305"/>
                    <a:pt x="809754" y="1212317"/>
                    <a:pt x="810491" y="1212419"/>
                  </a:cubicBezTo>
                  <a:lnTo>
                    <a:pt x="810491" y="1212419"/>
                  </a:lnTo>
                  <a:lnTo>
                    <a:pt x="810491" y="1212419"/>
                  </a:lnTo>
                  <a:cubicBezTo>
                    <a:pt x="810948" y="1212495"/>
                    <a:pt x="811164" y="1212393"/>
                    <a:pt x="811392" y="1212279"/>
                  </a:cubicBezTo>
                  <a:lnTo>
                    <a:pt x="811392" y="1212279"/>
                  </a:lnTo>
                  <a:lnTo>
                    <a:pt x="811392" y="1212279"/>
                  </a:lnTo>
                  <a:cubicBezTo>
                    <a:pt x="811570" y="1212178"/>
                    <a:pt x="811773" y="1212102"/>
                    <a:pt x="812027" y="1212102"/>
                  </a:cubicBezTo>
                  <a:lnTo>
                    <a:pt x="812027" y="1212102"/>
                  </a:lnTo>
                  <a:lnTo>
                    <a:pt x="812027" y="1212102"/>
                  </a:lnTo>
                  <a:cubicBezTo>
                    <a:pt x="812586" y="1212102"/>
                    <a:pt x="813081" y="1212596"/>
                    <a:pt x="813767" y="1213498"/>
                  </a:cubicBezTo>
                  <a:lnTo>
                    <a:pt x="813767" y="1213498"/>
                  </a:lnTo>
                  <a:lnTo>
                    <a:pt x="813767" y="1213498"/>
                  </a:lnTo>
                  <a:cubicBezTo>
                    <a:pt x="814618" y="1214616"/>
                    <a:pt x="814783" y="1215200"/>
                    <a:pt x="814910" y="1215670"/>
                  </a:cubicBezTo>
                  <a:lnTo>
                    <a:pt x="814910" y="1215670"/>
                  </a:lnTo>
                  <a:lnTo>
                    <a:pt x="814910" y="1215670"/>
                  </a:lnTo>
                  <a:cubicBezTo>
                    <a:pt x="815037" y="1216114"/>
                    <a:pt x="815126" y="1216432"/>
                    <a:pt x="816015" y="1217334"/>
                  </a:cubicBezTo>
                  <a:lnTo>
                    <a:pt x="816015" y="1217334"/>
                  </a:lnTo>
                  <a:lnTo>
                    <a:pt x="816015" y="1217334"/>
                  </a:lnTo>
                  <a:cubicBezTo>
                    <a:pt x="816663" y="1217981"/>
                    <a:pt x="816993" y="1218375"/>
                    <a:pt x="817209" y="1218616"/>
                  </a:cubicBezTo>
                  <a:lnTo>
                    <a:pt x="817209" y="1218616"/>
                  </a:lnTo>
                  <a:lnTo>
                    <a:pt x="817209" y="1218616"/>
                  </a:lnTo>
                  <a:cubicBezTo>
                    <a:pt x="817590" y="1219086"/>
                    <a:pt x="817641" y="1219150"/>
                    <a:pt x="818898" y="1219810"/>
                  </a:cubicBezTo>
                  <a:lnTo>
                    <a:pt x="818898" y="1219810"/>
                  </a:lnTo>
                  <a:lnTo>
                    <a:pt x="818898" y="1219810"/>
                  </a:lnTo>
                  <a:cubicBezTo>
                    <a:pt x="819279" y="1220013"/>
                    <a:pt x="819711" y="1220255"/>
                    <a:pt x="820180" y="1220534"/>
                  </a:cubicBezTo>
                  <a:lnTo>
                    <a:pt x="820180" y="1220534"/>
                  </a:lnTo>
                  <a:lnTo>
                    <a:pt x="820180" y="1220534"/>
                  </a:lnTo>
                  <a:cubicBezTo>
                    <a:pt x="822085" y="1221601"/>
                    <a:pt x="824676" y="1223112"/>
                    <a:pt x="827292" y="1223112"/>
                  </a:cubicBezTo>
                  <a:lnTo>
                    <a:pt x="827292" y="1223112"/>
                  </a:lnTo>
                  <a:lnTo>
                    <a:pt x="827292" y="1223112"/>
                  </a:lnTo>
                  <a:cubicBezTo>
                    <a:pt x="828575" y="1223112"/>
                    <a:pt x="830772" y="1223252"/>
                    <a:pt x="833325" y="1223430"/>
                  </a:cubicBezTo>
                  <a:lnTo>
                    <a:pt x="833325" y="1223430"/>
                  </a:lnTo>
                  <a:lnTo>
                    <a:pt x="833325" y="1223430"/>
                  </a:lnTo>
                  <a:cubicBezTo>
                    <a:pt x="837490" y="1223709"/>
                    <a:pt x="842862" y="1224052"/>
                    <a:pt x="846405" y="1223899"/>
                  </a:cubicBezTo>
                  <a:lnTo>
                    <a:pt x="846405" y="1223899"/>
                  </a:lnTo>
                  <a:lnTo>
                    <a:pt x="846405" y="1223899"/>
                  </a:lnTo>
                  <a:cubicBezTo>
                    <a:pt x="847942" y="1223823"/>
                    <a:pt x="849898" y="1223811"/>
                    <a:pt x="851968" y="1223811"/>
                  </a:cubicBezTo>
                  <a:lnTo>
                    <a:pt x="851968" y="1223811"/>
                  </a:lnTo>
                  <a:lnTo>
                    <a:pt x="851968" y="1223811"/>
                  </a:lnTo>
                  <a:cubicBezTo>
                    <a:pt x="856832" y="1223798"/>
                    <a:pt x="863512" y="1223785"/>
                    <a:pt x="864502" y="1222668"/>
                  </a:cubicBezTo>
                  <a:lnTo>
                    <a:pt x="864502" y="1222668"/>
                  </a:lnTo>
                  <a:lnTo>
                    <a:pt x="864502" y="1222668"/>
                  </a:lnTo>
                  <a:cubicBezTo>
                    <a:pt x="865239" y="1221842"/>
                    <a:pt x="865277" y="1221347"/>
                    <a:pt x="865303" y="1220953"/>
                  </a:cubicBezTo>
                  <a:lnTo>
                    <a:pt x="865303" y="1220953"/>
                  </a:lnTo>
                  <a:lnTo>
                    <a:pt x="865303" y="1220953"/>
                  </a:lnTo>
                  <a:cubicBezTo>
                    <a:pt x="865328" y="1220597"/>
                    <a:pt x="865379" y="1219925"/>
                    <a:pt x="866407" y="1219925"/>
                  </a:cubicBezTo>
                  <a:lnTo>
                    <a:pt x="866407" y="1219925"/>
                  </a:lnTo>
                  <a:lnTo>
                    <a:pt x="866407" y="1219925"/>
                  </a:lnTo>
                  <a:cubicBezTo>
                    <a:pt x="867284" y="1219925"/>
                    <a:pt x="867614" y="1220585"/>
                    <a:pt x="867868" y="1221055"/>
                  </a:cubicBezTo>
                  <a:lnTo>
                    <a:pt x="867868" y="1221055"/>
                  </a:lnTo>
                  <a:lnTo>
                    <a:pt x="867868" y="1221055"/>
                  </a:lnTo>
                  <a:cubicBezTo>
                    <a:pt x="868147" y="1221588"/>
                    <a:pt x="868350" y="1221931"/>
                    <a:pt x="868909" y="1222045"/>
                  </a:cubicBezTo>
                  <a:lnTo>
                    <a:pt x="868909" y="1222045"/>
                  </a:lnTo>
                  <a:lnTo>
                    <a:pt x="868909" y="1222045"/>
                  </a:lnTo>
                  <a:cubicBezTo>
                    <a:pt x="869379" y="1222160"/>
                    <a:pt x="869671" y="1222236"/>
                    <a:pt x="869925" y="1222286"/>
                  </a:cubicBezTo>
                  <a:lnTo>
                    <a:pt x="869925" y="1222286"/>
                  </a:lnTo>
                  <a:lnTo>
                    <a:pt x="869925" y="1222286"/>
                  </a:lnTo>
                  <a:cubicBezTo>
                    <a:pt x="870522" y="1222464"/>
                    <a:pt x="870801" y="1222541"/>
                    <a:pt x="872465" y="1222668"/>
                  </a:cubicBezTo>
                  <a:lnTo>
                    <a:pt x="872465" y="1222668"/>
                  </a:lnTo>
                  <a:lnTo>
                    <a:pt x="872465" y="1222668"/>
                  </a:lnTo>
                  <a:cubicBezTo>
                    <a:pt x="873291" y="1222718"/>
                    <a:pt x="873811" y="1222807"/>
                    <a:pt x="874243" y="1222909"/>
                  </a:cubicBezTo>
                  <a:lnTo>
                    <a:pt x="874243" y="1222909"/>
                  </a:lnTo>
                  <a:lnTo>
                    <a:pt x="874243" y="1222909"/>
                  </a:lnTo>
                  <a:cubicBezTo>
                    <a:pt x="874688" y="1222960"/>
                    <a:pt x="875005" y="1223023"/>
                    <a:pt x="875500" y="1223023"/>
                  </a:cubicBezTo>
                  <a:lnTo>
                    <a:pt x="875500" y="1223023"/>
                  </a:lnTo>
                  <a:lnTo>
                    <a:pt x="875500" y="1223023"/>
                  </a:lnTo>
                  <a:cubicBezTo>
                    <a:pt x="875996" y="1223023"/>
                    <a:pt x="876618" y="1222960"/>
                    <a:pt x="877469" y="1222833"/>
                  </a:cubicBezTo>
                  <a:lnTo>
                    <a:pt x="877469" y="1222833"/>
                  </a:lnTo>
                  <a:lnTo>
                    <a:pt x="877469" y="1222833"/>
                  </a:lnTo>
                  <a:cubicBezTo>
                    <a:pt x="878675" y="1222668"/>
                    <a:pt x="879247" y="1222490"/>
                    <a:pt x="879679" y="1222350"/>
                  </a:cubicBezTo>
                  <a:lnTo>
                    <a:pt x="879679" y="1222350"/>
                  </a:lnTo>
                  <a:lnTo>
                    <a:pt x="879679" y="1222350"/>
                  </a:lnTo>
                  <a:cubicBezTo>
                    <a:pt x="880275" y="1222198"/>
                    <a:pt x="880618" y="1222096"/>
                    <a:pt x="881901" y="1222312"/>
                  </a:cubicBezTo>
                  <a:lnTo>
                    <a:pt x="881901" y="1222312"/>
                  </a:lnTo>
                  <a:lnTo>
                    <a:pt x="881901" y="1222312"/>
                  </a:lnTo>
                  <a:cubicBezTo>
                    <a:pt x="883641" y="1222642"/>
                    <a:pt x="884073" y="1223239"/>
                    <a:pt x="884720" y="1224128"/>
                  </a:cubicBezTo>
                  <a:lnTo>
                    <a:pt x="884720" y="1224128"/>
                  </a:lnTo>
                  <a:lnTo>
                    <a:pt x="884720" y="1224128"/>
                  </a:lnTo>
                  <a:cubicBezTo>
                    <a:pt x="884885" y="1224344"/>
                    <a:pt x="885076" y="1224598"/>
                    <a:pt x="885304" y="1224890"/>
                  </a:cubicBezTo>
                  <a:lnTo>
                    <a:pt x="885304" y="1224890"/>
                  </a:lnTo>
                  <a:lnTo>
                    <a:pt x="885673" y="1225360"/>
                  </a:lnTo>
                  <a:lnTo>
                    <a:pt x="885673" y="1225360"/>
                  </a:lnTo>
                  <a:lnTo>
                    <a:pt x="885673" y="1225360"/>
                  </a:lnTo>
                  <a:cubicBezTo>
                    <a:pt x="885977" y="1225741"/>
                    <a:pt x="885977" y="1225741"/>
                    <a:pt x="886295" y="1225906"/>
                  </a:cubicBezTo>
                  <a:lnTo>
                    <a:pt x="886295" y="1225906"/>
                  </a:lnTo>
                  <a:lnTo>
                    <a:pt x="886295" y="1225906"/>
                  </a:lnTo>
                  <a:cubicBezTo>
                    <a:pt x="886562" y="1226046"/>
                    <a:pt x="887006" y="1226287"/>
                    <a:pt x="887832" y="1226808"/>
                  </a:cubicBezTo>
                  <a:lnTo>
                    <a:pt x="887832" y="1226808"/>
                  </a:lnTo>
                  <a:lnTo>
                    <a:pt x="887832" y="1226808"/>
                  </a:lnTo>
                  <a:cubicBezTo>
                    <a:pt x="888492" y="1227227"/>
                    <a:pt x="888899" y="1227506"/>
                    <a:pt x="889216" y="1227697"/>
                  </a:cubicBezTo>
                  <a:lnTo>
                    <a:pt x="889216" y="1227697"/>
                  </a:lnTo>
                  <a:lnTo>
                    <a:pt x="889216" y="1227697"/>
                  </a:lnTo>
                  <a:cubicBezTo>
                    <a:pt x="890054" y="1228255"/>
                    <a:pt x="890092" y="1228294"/>
                    <a:pt x="891730" y="1228992"/>
                  </a:cubicBezTo>
                  <a:lnTo>
                    <a:pt x="891730" y="1228992"/>
                  </a:lnTo>
                  <a:lnTo>
                    <a:pt x="891730" y="1228992"/>
                  </a:lnTo>
                  <a:cubicBezTo>
                    <a:pt x="893127" y="1229576"/>
                    <a:pt x="893343" y="1229665"/>
                    <a:pt x="893407" y="1229983"/>
                  </a:cubicBezTo>
                  <a:lnTo>
                    <a:pt x="893407" y="1229983"/>
                  </a:lnTo>
                  <a:lnTo>
                    <a:pt x="893407" y="1229983"/>
                  </a:lnTo>
                  <a:cubicBezTo>
                    <a:pt x="893458" y="1230008"/>
                    <a:pt x="893534" y="1230084"/>
                    <a:pt x="893686" y="1230173"/>
                  </a:cubicBezTo>
                  <a:lnTo>
                    <a:pt x="893686" y="1230173"/>
                  </a:lnTo>
                  <a:lnTo>
                    <a:pt x="893686" y="1230173"/>
                  </a:lnTo>
                  <a:cubicBezTo>
                    <a:pt x="893966" y="1230376"/>
                    <a:pt x="894182" y="1230503"/>
                    <a:pt x="894347" y="1230605"/>
                  </a:cubicBezTo>
                  <a:lnTo>
                    <a:pt x="894347" y="1230605"/>
                  </a:lnTo>
                  <a:lnTo>
                    <a:pt x="894347" y="1230605"/>
                  </a:lnTo>
                  <a:cubicBezTo>
                    <a:pt x="894982" y="1230986"/>
                    <a:pt x="895210" y="1231176"/>
                    <a:pt x="895718" y="1232268"/>
                  </a:cubicBezTo>
                  <a:lnTo>
                    <a:pt x="895718" y="1232268"/>
                  </a:lnTo>
                  <a:lnTo>
                    <a:pt x="895921" y="1232687"/>
                  </a:lnTo>
                  <a:lnTo>
                    <a:pt x="895921" y="1232687"/>
                  </a:lnTo>
                  <a:lnTo>
                    <a:pt x="895921" y="1232687"/>
                  </a:lnTo>
                  <a:cubicBezTo>
                    <a:pt x="895998" y="1232865"/>
                    <a:pt x="896099" y="1233081"/>
                    <a:pt x="896175" y="1233107"/>
                  </a:cubicBezTo>
                  <a:lnTo>
                    <a:pt x="896175" y="1233107"/>
                  </a:lnTo>
                  <a:lnTo>
                    <a:pt x="896175" y="1233107"/>
                  </a:lnTo>
                  <a:cubicBezTo>
                    <a:pt x="896315" y="1233107"/>
                    <a:pt x="896506" y="1233081"/>
                    <a:pt x="896785" y="1233056"/>
                  </a:cubicBezTo>
                  <a:lnTo>
                    <a:pt x="896785" y="1233056"/>
                  </a:lnTo>
                  <a:lnTo>
                    <a:pt x="897128" y="1233018"/>
                  </a:lnTo>
                  <a:lnTo>
                    <a:pt x="897128" y="1233018"/>
                  </a:lnTo>
                  <a:lnTo>
                    <a:pt x="897128" y="1233018"/>
                  </a:lnTo>
                  <a:cubicBezTo>
                    <a:pt x="897598" y="1232954"/>
                    <a:pt x="897839" y="1232865"/>
                    <a:pt x="898017" y="1232789"/>
                  </a:cubicBezTo>
                  <a:lnTo>
                    <a:pt x="898017" y="1232789"/>
                  </a:lnTo>
                  <a:lnTo>
                    <a:pt x="898017" y="1232789"/>
                  </a:lnTo>
                  <a:cubicBezTo>
                    <a:pt x="898144" y="1232739"/>
                    <a:pt x="898271" y="1232687"/>
                    <a:pt x="898423" y="1232687"/>
                  </a:cubicBezTo>
                  <a:lnTo>
                    <a:pt x="898423" y="1232687"/>
                  </a:lnTo>
                  <a:lnTo>
                    <a:pt x="898423" y="1232687"/>
                  </a:lnTo>
                  <a:cubicBezTo>
                    <a:pt x="898880" y="1232687"/>
                    <a:pt x="899046" y="1233018"/>
                    <a:pt x="899338" y="1233551"/>
                  </a:cubicBezTo>
                  <a:lnTo>
                    <a:pt x="899338" y="1233551"/>
                  </a:lnTo>
                  <a:lnTo>
                    <a:pt x="899515" y="1233894"/>
                  </a:lnTo>
                  <a:lnTo>
                    <a:pt x="899515" y="1233894"/>
                  </a:lnTo>
                  <a:lnTo>
                    <a:pt x="899515" y="1233894"/>
                  </a:lnTo>
                  <a:cubicBezTo>
                    <a:pt x="899719" y="1234300"/>
                    <a:pt x="899820" y="1234516"/>
                    <a:pt x="899896" y="1234719"/>
                  </a:cubicBezTo>
                  <a:lnTo>
                    <a:pt x="899896" y="1234719"/>
                  </a:lnTo>
                  <a:lnTo>
                    <a:pt x="899896" y="1234719"/>
                  </a:lnTo>
                  <a:cubicBezTo>
                    <a:pt x="900062" y="1234796"/>
                    <a:pt x="900354" y="1234961"/>
                    <a:pt x="900950" y="1235418"/>
                  </a:cubicBezTo>
                  <a:lnTo>
                    <a:pt x="900950" y="1235418"/>
                  </a:lnTo>
                  <a:lnTo>
                    <a:pt x="900950" y="1235418"/>
                  </a:lnTo>
                  <a:cubicBezTo>
                    <a:pt x="901027" y="1235456"/>
                    <a:pt x="901090" y="1235507"/>
                    <a:pt x="901141" y="1235545"/>
                  </a:cubicBezTo>
                  <a:lnTo>
                    <a:pt x="901141" y="1235545"/>
                  </a:lnTo>
                  <a:lnTo>
                    <a:pt x="901141" y="1235545"/>
                  </a:lnTo>
                  <a:cubicBezTo>
                    <a:pt x="901331" y="1235202"/>
                    <a:pt x="901725" y="1234872"/>
                    <a:pt x="902614" y="1234872"/>
                  </a:cubicBezTo>
                  <a:lnTo>
                    <a:pt x="902614" y="1234872"/>
                  </a:lnTo>
                  <a:lnTo>
                    <a:pt x="902779" y="1234872"/>
                  </a:lnTo>
                  <a:lnTo>
                    <a:pt x="902779" y="1234872"/>
                  </a:lnTo>
                  <a:lnTo>
                    <a:pt x="902779" y="1234872"/>
                  </a:lnTo>
                  <a:cubicBezTo>
                    <a:pt x="903427" y="1234897"/>
                    <a:pt x="903795" y="1234846"/>
                    <a:pt x="904087" y="1234796"/>
                  </a:cubicBezTo>
                  <a:lnTo>
                    <a:pt x="904087" y="1234796"/>
                  </a:lnTo>
                  <a:lnTo>
                    <a:pt x="904087" y="1234796"/>
                  </a:lnTo>
                  <a:cubicBezTo>
                    <a:pt x="904265" y="1234758"/>
                    <a:pt x="904405" y="1234745"/>
                    <a:pt x="904532" y="1234745"/>
                  </a:cubicBezTo>
                  <a:lnTo>
                    <a:pt x="904532" y="1234745"/>
                  </a:lnTo>
                  <a:lnTo>
                    <a:pt x="904532" y="1234745"/>
                  </a:lnTo>
                  <a:cubicBezTo>
                    <a:pt x="905154" y="1234745"/>
                    <a:pt x="905497" y="1235126"/>
                    <a:pt x="906183" y="1235939"/>
                  </a:cubicBezTo>
                  <a:lnTo>
                    <a:pt x="906183" y="1235939"/>
                  </a:lnTo>
                  <a:lnTo>
                    <a:pt x="906183" y="1235939"/>
                  </a:lnTo>
                  <a:cubicBezTo>
                    <a:pt x="906526" y="1236358"/>
                    <a:pt x="906703" y="1236663"/>
                    <a:pt x="906818" y="1236904"/>
                  </a:cubicBezTo>
                  <a:lnTo>
                    <a:pt x="906818" y="1236904"/>
                  </a:lnTo>
                  <a:lnTo>
                    <a:pt x="906818" y="1236904"/>
                  </a:lnTo>
                  <a:cubicBezTo>
                    <a:pt x="906843" y="1236904"/>
                    <a:pt x="906869" y="1236878"/>
                    <a:pt x="906894" y="1236878"/>
                  </a:cubicBezTo>
                  <a:lnTo>
                    <a:pt x="906894" y="1236878"/>
                  </a:lnTo>
                  <a:lnTo>
                    <a:pt x="906894" y="1236878"/>
                  </a:lnTo>
                  <a:cubicBezTo>
                    <a:pt x="907199" y="1236828"/>
                    <a:pt x="907669" y="1236726"/>
                    <a:pt x="908443" y="1236637"/>
                  </a:cubicBezTo>
                  <a:lnTo>
                    <a:pt x="908443" y="1236637"/>
                  </a:lnTo>
                  <a:lnTo>
                    <a:pt x="908443" y="1236637"/>
                  </a:lnTo>
                  <a:cubicBezTo>
                    <a:pt x="909536" y="1236498"/>
                    <a:pt x="910221" y="1236231"/>
                    <a:pt x="910780" y="1236027"/>
                  </a:cubicBezTo>
                  <a:lnTo>
                    <a:pt x="910780" y="1236027"/>
                  </a:lnTo>
                  <a:lnTo>
                    <a:pt x="910780" y="1236027"/>
                  </a:lnTo>
                  <a:cubicBezTo>
                    <a:pt x="911758" y="1235659"/>
                    <a:pt x="912545" y="1235520"/>
                    <a:pt x="913599" y="1236307"/>
                  </a:cubicBezTo>
                  <a:lnTo>
                    <a:pt x="913599" y="1236307"/>
                  </a:lnTo>
                  <a:lnTo>
                    <a:pt x="913599" y="1236307"/>
                  </a:lnTo>
                  <a:cubicBezTo>
                    <a:pt x="914196" y="1236726"/>
                    <a:pt x="914463" y="1236726"/>
                    <a:pt x="914679" y="1236726"/>
                  </a:cubicBezTo>
                  <a:lnTo>
                    <a:pt x="914679" y="1236726"/>
                  </a:lnTo>
                  <a:lnTo>
                    <a:pt x="914819" y="1236726"/>
                  </a:lnTo>
                  <a:lnTo>
                    <a:pt x="914819" y="1236726"/>
                  </a:lnTo>
                  <a:lnTo>
                    <a:pt x="914819" y="1236726"/>
                  </a:lnTo>
                  <a:cubicBezTo>
                    <a:pt x="915390" y="1236726"/>
                    <a:pt x="915873" y="1236878"/>
                    <a:pt x="916673" y="1237666"/>
                  </a:cubicBezTo>
                  <a:lnTo>
                    <a:pt x="916673" y="1237666"/>
                  </a:lnTo>
                  <a:lnTo>
                    <a:pt x="916673" y="1237666"/>
                  </a:lnTo>
                  <a:cubicBezTo>
                    <a:pt x="917079" y="1238098"/>
                    <a:pt x="917409" y="1238440"/>
                    <a:pt x="917689" y="1238758"/>
                  </a:cubicBezTo>
                  <a:lnTo>
                    <a:pt x="917689" y="1238758"/>
                  </a:lnTo>
                  <a:lnTo>
                    <a:pt x="917689" y="1238758"/>
                  </a:lnTo>
                  <a:cubicBezTo>
                    <a:pt x="918425" y="1239583"/>
                    <a:pt x="918793" y="1240003"/>
                    <a:pt x="919797" y="1240282"/>
                  </a:cubicBezTo>
                  <a:lnTo>
                    <a:pt x="919797" y="1240282"/>
                  </a:lnTo>
                  <a:lnTo>
                    <a:pt x="919797" y="1240282"/>
                  </a:lnTo>
                  <a:cubicBezTo>
                    <a:pt x="920203" y="1240396"/>
                    <a:pt x="920470" y="1240409"/>
                    <a:pt x="920737" y="1240409"/>
                  </a:cubicBezTo>
                  <a:lnTo>
                    <a:pt x="920737" y="1240409"/>
                  </a:lnTo>
                  <a:lnTo>
                    <a:pt x="921067" y="1240409"/>
                  </a:lnTo>
                  <a:lnTo>
                    <a:pt x="921067" y="1240409"/>
                  </a:lnTo>
                  <a:lnTo>
                    <a:pt x="921067" y="1240409"/>
                  </a:lnTo>
                  <a:cubicBezTo>
                    <a:pt x="921727" y="1240409"/>
                    <a:pt x="922337" y="1240549"/>
                    <a:pt x="923632" y="1241298"/>
                  </a:cubicBezTo>
                  <a:lnTo>
                    <a:pt x="923632" y="1241298"/>
                  </a:lnTo>
                  <a:lnTo>
                    <a:pt x="923632" y="1241298"/>
                  </a:lnTo>
                  <a:cubicBezTo>
                    <a:pt x="924458" y="1241793"/>
                    <a:pt x="925143" y="1242009"/>
                    <a:pt x="925689" y="1242200"/>
                  </a:cubicBezTo>
                  <a:lnTo>
                    <a:pt x="925689" y="1242200"/>
                  </a:lnTo>
                  <a:lnTo>
                    <a:pt x="925689" y="1242200"/>
                  </a:lnTo>
                  <a:cubicBezTo>
                    <a:pt x="926667" y="1242517"/>
                    <a:pt x="927442" y="1242784"/>
                    <a:pt x="927861" y="1244079"/>
                  </a:cubicBezTo>
                  <a:lnTo>
                    <a:pt x="927861" y="1244079"/>
                  </a:lnTo>
                  <a:lnTo>
                    <a:pt x="927861" y="1244079"/>
                  </a:lnTo>
                  <a:cubicBezTo>
                    <a:pt x="928026" y="1244600"/>
                    <a:pt x="928229" y="1244727"/>
                    <a:pt x="928433" y="1244854"/>
                  </a:cubicBezTo>
                  <a:lnTo>
                    <a:pt x="928433" y="1244854"/>
                  </a:lnTo>
                  <a:lnTo>
                    <a:pt x="928433" y="1244854"/>
                  </a:lnTo>
                  <a:cubicBezTo>
                    <a:pt x="929245" y="1245336"/>
                    <a:pt x="928953" y="1245984"/>
                    <a:pt x="928433" y="1246899"/>
                  </a:cubicBezTo>
                  <a:lnTo>
                    <a:pt x="928433" y="1246899"/>
                  </a:lnTo>
                  <a:lnTo>
                    <a:pt x="928433" y="1246899"/>
                  </a:lnTo>
                  <a:cubicBezTo>
                    <a:pt x="927810" y="1247991"/>
                    <a:pt x="927747" y="1248359"/>
                    <a:pt x="927683" y="1248778"/>
                  </a:cubicBezTo>
                  <a:lnTo>
                    <a:pt x="927683" y="1248778"/>
                  </a:lnTo>
                  <a:lnTo>
                    <a:pt x="927683" y="1248778"/>
                  </a:lnTo>
                  <a:cubicBezTo>
                    <a:pt x="927645" y="1249007"/>
                    <a:pt x="927607" y="1249248"/>
                    <a:pt x="927480" y="1249616"/>
                  </a:cubicBezTo>
                  <a:lnTo>
                    <a:pt x="927480" y="1249616"/>
                  </a:lnTo>
                  <a:lnTo>
                    <a:pt x="927480" y="1249616"/>
                  </a:lnTo>
                  <a:cubicBezTo>
                    <a:pt x="927785" y="1249807"/>
                    <a:pt x="928115" y="1250162"/>
                    <a:pt x="928483" y="1250645"/>
                  </a:cubicBezTo>
                  <a:lnTo>
                    <a:pt x="928483" y="1250645"/>
                  </a:lnTo>
                  <a:lnTo>
                    <a:pt x="928483" y="1250645"/>
                  </a:lnTo>
                  <a:cubicBezTo>
                    <a:pt x="929245" y="1251635"/>
                    <a:pt x="929664" y="1252055"/>
                    <a:pt x="929969" y="1252372"/>
                  </a:cubicBezTo>
                  <a:lnTo>
                    <a:pt x="929969" y="1252372"/>
                  </a:lnTo>
                  <a:lnTo>
                    <a:pt x="929969" y="1252372"/>
                  </a:lnTo>
                  <a:cubicBezTo>
                    <a:pt x="930338" y="1252728"/>
                    <a:pt x="930591" y="1252995"/>
                    <a:pt x="931011" y="1253832"/>
                  </a:cubicBezTo>
                  <a:lnTo>
                    <a:pt x="931011" y="1253832"/>
                  </a:lnTo>
                  <a:lnTo>
                    <a:pt x="931011" y="1253832"/>
                  </a:lnTo>
                  <a:cubicBezTo>
                    <a:pt x="931252" y="1254315"/>
                    <a:pt x="931468" y="1254556"/>
                    <a:pt x="931658" y="1254785"/>
                  </a:cubicBezTo>
                  <a:lnTo>
                    <a:pt x="931658" y="1254785"/>
                  </a:lnTo>
                  <a:lnTo>
                    <a:pt x="931658" y="1254785"/>
                  </a:lnTo>
                  <a:cubicBezTo>
                    <a:pt x="932065" y="1255230"/>
                    <a:pt x="932306" y="1255585"/>
                    <a:pt x="932306" y="1256614"/>
                  </a:cubicBezTo>
                  <a:lnTo>
                    <a:pt x="932306" y="1256614"/>
                  </a:lnTo>
                  <a:lnTo>
                    <a:pt x="932306" y="1256614"/>
                  </a:lnTo>
                  <a:cubicBezTo>
                    <a:pt x="932306" y="1256931"/>
                    <a:pt x="932331" y="1257185"/>
                    <a:pt x="932369" y="1257439"/>
                  </a:cubicBezTo>
                  <a:lnTo>
                    <a:pt x="932369" y="1257439"/>
                  </a:lnTo>
                  <a:lnTo>
                    <a:pt x="932369" y="1257439"/>
                  </a:lnTo>
                  <a:cubicBezTo>
                    <a:pt x="932471" y="1258531"/>
                    <a:pt x="932458" y="1259255"/>
                    <a:pt x="930846" y="1260411"/>
                  </a:cubicBezTo>
                  <a:lnTo>
                    <a:pt x="930846" y="1260411"/>
                  </a:lnTo>
                  <a:lnTo>
                    <a:pt x="930846" y="1260411"/>
                  </a:lnTo>
                  <a:cubicBezTo>
                    <a:pt x="930185" y="1260868"/>
                    <a:pt x="929626" y="1261325"/>
                    <a:pt x="929093" y="1261732"/>
                  </a:cubicBezTo>
                  <a:lnTo>
                    <a:pt x="929093" y="1261732"/>
                  </a:lnTo>
                  <a:lnTo>
                    <a:pt x="929093" y="1261732"/>
                  </a:lnTo>
                  <a:cubicBezTo>
                    <a:pt x="928102" y="1262494"/>
                    <a:pt x="927315" y="1263103"/>
                    <a:pt x="926515" y="1263472"/>
                  </a:cubicBezTo>
                  <a:lnTo>
                    <a:pt x="926515" y="1263472"/>
                  </a:lnTo>
                  <a:lnTo>
                    <a:pt x="926515" y="1263472"/>
                  </a:lnTo>
                  <a:cubicBezTo>
                    <a:pt x="926045" y="1263687"/>
                    <a:pt x="925639" y="1263713"/>
                    <a:pt x="925296" y="1263713"/>
                  </a:cubicBezTo>
                  <a:lnTo>
                    <a:pt x="925296" y="1263713"/>
                  </a:lnTo>
                  <a:lnTo>
                    <a:pt x="924877" y="1263713"/>
                  </a:lnTo>
                  <a:lnTo>
                    <a:pt x="924877" y="1263713"/>
                  </a:lnTo>
                  <a:lnTo>
                    <a:pt x="924877" y="1263713"/>
                  </a:lnTo>
                  <a:cubicBezTo>
                    <a:pt x="924534" y="1263713"/>
                    <a:pt x="924305" y="1263738"/>
                    <a:pt x="924000" y="1264233"/>
                  </a:cubicBezTo>
                  <a:lnTo>
                    <a:pt x="924000" y="1264233"/>
                  </a:lnTo>
                  <a:lnTo>
                    <a:pt x="924000" y="1264233"/>
                  </a:lnTo>
                  <a:cubicBezTo>
                    <a:pt x="923683" y="1264767"/>
                    <a:pt x="923683" y="1265085"/>
                    <a:pt x="923683" y="1265427"/>
                  </a:cubicBezTo>
                  <a:lnTo>
                    <a:pt x="923683" y="1265427"/>
                  </a:lnTo>
                  <a:lnTo>
                    <a:pt x="923683" y="1265427"/>
                  </a:lnTo>
                  <a:cubicBezTo>
                    <a:pt x="923683" y="1265796"/>
                    <a:pt x="923683" y="1266291"/>
                    <a:pt x="923149" y="1266888"/>
                  </a:cubicBezTo>
                  <a:lnTo>
                    <a:pt x="923149" y="1266888"/>
                  </a:lnTo>
                  <a:lnTo>
                    <a:pt x="922184" y="1267954"/>
                  </a:lnTo>
                  <a:lnTo>
                    <a:pt x="922184" y="1267954"/>
                  </a:lnTo>
                  <a:lnTo>
                    <a:pt x="921791" y="1267954"/>
                  </a:lnTo>
                  <a:lnTo>
                    <a:pt x="921791" y="1267954"/>
                  </a:lnTo>
                  <a:lnTo>
                    <a:pt x="921791" y="1267954"/>
                  </a:lnTo>
                  <a:cubicBezTo>
                    <a:pt x="921689" y="1268005"/>
                    <a:pt x="921562" y="1268069"/>
                    <a:pt x="921346" y="1268069"/>
                  </a:cubicBezTo>
                  <a:lnTo>
                    <a:pt x="921346" y="1268069"/>
                  </a:lnTo>
                  <a:lnTo>
                    <a:pt x="921346" y="1268069"/>
                  </a:lnTo>
                  <a:cubicBezTo>
                    <a:pt x="921080" y="1268069"/>
                    <a:pt x="920495" y="1268031"/>
                    <a:pt x="919517" y="1267954"/>
                  </a:cubicBezTo>
                  <a:lnTo>
                    <a:pt x="919517" y="1267954"/>
                  </a:lnTo>
                  <a:lnTo>
                    <a:pt x="919517" y="1267954"/>
                  </a:lnTo>
                  <a:cubicBezTo>
                    <a:pt x="917613" y="1267777"/>
                    <a:pt x="917396" y="1267713"/>
                    <a:pt x="916838" y="1267459"/>
                  </a:cubicBezTo>
                  <a:lnTo>
                    <a:pt x="916838" y="1267459"/>
                  </a:lnTo>
                  <a:lnTo>
                    <a:pt x="916838" y="1267459"/>
                  </a:lnTo>
                  <a:cubicBezTo>
                    <a:pt x="916546" y="1267320"/>
                    <a:pt x="916076" y="1267117"/>
                    <a:pt x="914831" y="1266774"/>
                  </a:cubicBezTo>
                  <a:lnTo>
                    <a:pt x="914831" y="1266774"/>
                  </a:lnTo>
                  <a:lnTo>
                    <a:pt x="914831" y="1266774"/>
                  </a:lnTo>
                  <a:cubicBezTo>
                    <a:pt x="913447" y="1266393"/>
                    <a:pt x="912609" y="1265897"/>
                    <a:pt x="911948" y="1265529"/>
                  </a:cubicBezTo>
                  <a:lnTo>
                    <a:pt x="911948" y="1265529"/>
                  </a:lnTo>
                  <a:lnTo>
                    <a:pt x="911948" y="1265529"/>
                  </a:lnTo>
                  <a:cubicBezTo>
                    <a:pt x="911034" y="1264995"/>
                    <a:pt x="910475" y="1264729"/>
                    <a:pt x="909218" y="1264932"/>
                  </a:cubicBezTo>
                  <a:lnTo>
                    <a:pt x="909218" y="1264932"/>
                  </a:lnTo>
                  <a:lnTo>
                    <a:pt x="909218" y="1264932"/>
                  </a:lnTo>
                  <a:cubicBezTo>
                    <a:pt x="907973" y="1265148"/>
                    <a:pt x="907288" y="1265059"/>
                    <a:pt x="906869" y="1264767"/>
                  </a:cubicBezTo>
                  <a:lnTo>
                    <a:pt x="906869" y="1264767"/>
                  </a:lnTo>
                  <a:lnTo>
                    <a:pt x="906869" y="1264767"/>
                  </a:lnTo>
                  <a:cubicBezTo>
                    <a:pt x="907021" y="1264957"/>
                    <a:pt x="907148" y="1265085"/>
                    <a:pt x="907249" y="1265211"/>
                  </a:cubicBezTo>
                  <a:lnTo>
                    <a:pt x="907249" y="1265211"/>
                  </a:lnTo>
                  <a:lnTo>
                    <a:pt x="907249" y="1265211"/>
                  </a:lnTo>
                  <a:cubicBezTo>
                    <a:pt x="907707" y="1265745"/>
                    <a:pt x="907846" y="1265897"/>
                    <a:pt x="908913" y="1266405"/>
                  </a:cubicBezTo>
                  <a:lnTo>
                    <a:pt x="908913" y="1266405"/>
                  </a:lnTo>
                  <a:lnTo>
                    <a:pt x="908913" y="1266405"/>
                  </a:lnTo>
                  <a:cubicBezTo>
                    <a:pt x="909612" y="1266735"/>
                    <a:pt x="909954" y="1266684"/>
                    <a:pt x="910348" y="1266532"/>
                  </a:cubicBezTo>
                  <a:lnTo>
                    <a:pt x="910348" y="1266532"/>
                  </a:lnTo>
                  <a:lnTo>
                    <a:pt x="910348" y="1266532"/>
                  </a:lnTo>
                  <a:cubicBezTo>
                    <a:pt x="910628" y="1266405"/>
                    <a:pt x="910996" y="1266265"/>
                    <a:pt x="911517" y="1266367"/>
                  </a:cubicBezTo>
                  <a:lnTo>
                    <a:pt x="911517" y="1266367"/>
                  </a:lnTo>
                  <a:lnTo>
                    <a:pt x="911517" y="1266367"/>
                  </a:lnTo>
                  <a:cubicBezTo>
                    <a:pt x="912571" y="1266558"/>
                    <a:pt x="914311" y="1267777"/>
                    <a:pt x="914920" y="1268729"/>
                  </a:cubicBezTo>
                  <a:lnTo>
                    <a:pt x="914920" y="1268729"/>
                  </a:lnTo>
                  <a:lnTo>
                    <a:pt x="914920" y="1268729"/>
                  </a:lnTo>
                  <a:cubicBezTo>
                    <a:pt x="915276" y="1268551"/>
                    <a:pt x="915860" y="1268399"/>
                    <a:pt x="917079" y="1268577"/>
                  </a:cubicBezTo>
                  <a:lnTo>
                    <a:pt x="917079" y="1268577"/>
                  </a:lnTo>
                  <a:lnTo>
                    <a:pt x="917079" y="1268577"/>
                  </a:lnTo>
                  <a:cubicBezTo>
                    <a:pt x="917841" y="1268678"/>
                    <a:pt x="918514" y="1268704"/>
                    <a:pt x="919162" y="1268704"/>
                  </a:cubicBezTo>
                  <a:lnTo>
                    <a:pt x="919162" y="1268704"/>
                  </a:lnTo>
                  <a:lnTo>
                    <a:pt x="919162" y="1268704"/>
                  </a:lnTo>
                  <a:cubicBezTo>
                    <a:pt x="920495" y="1268729"/>
                    <a:pt x="921753" y="1268755"/>
                    <a:pt x="922857" y="1269771"/>
                  </a:cubicBezTo>
                  <a:lnTo>
                    <a:pt x="922857" y="1269771"/>
                  </a:lnTo>
                  <a:lnTo>
                    <a:pt x="922857" y="1269771"/>
                  </a:lnTo>
                  <a:cubicBezTo>
                    <a:pt x="923353" y="1270240"/>
                    <a:pt x="923937" y="1270329"/>
                    <a:pt x="924445" y="1270393"/>
                  </a:cubicBezTo>
                  <a:lnTo>
                    <a:pt x="924445" y="1270393"/>
                  </a:lnTo>
                  <a:lnTo>
                    <a:pt x="924445" y="1270393"/>
                  </a:lnTo>
                  <a:cubicBezTo>
                    <a:pt x="924902" y="1270457"/>
                    <a:pt x="925385" y="1270545"/>
                    <a:pt x="925613" y="1270952"/>
                  </a:cubicBezTo>
                  <a:lnTo>
                    <a:pt x="925613" y="1270952"/>
                  </a:lnTo>
                  <a:lnTo>
                    <a:pt x="925613" y="1270952"/>
                  </a:lnTo>
                  <a:cubicBezTo>
                    <a:pt x="925854" y="1271384"/>
                    <a:pt x="925702" y="1271853"/>
                    <a:pt x="925537" y="1272222"/>
                  </a:cubicBezTo>
                  <a:lnTo>
                    <a:pt x="925537" y="1272222"/>
                  </a:lnTo>
                  <a:lnTo>
                    <a:pt x="925537" y="1272222"/>
                  </a:lnTo>
                  <a:cubicBezTo>
                    <a:pt x="925029" y="1273441"/>
                    <a:pt x="924153" y="1273619"/>
                    <a:pt x="923442" y="1273784"/>
                  </a:cubicBezTo>
                  <a:lnTo>
                    <a:pt x="923442" y="1273784"/>
                  </a:lnTo>
                  <a:lnTo>
                    <a:pt x="923442" y="1273784"/>
                  </a:lnTo>
                  <a:cubicBezTo>
                    <a:pt x="922984" y="1273885"/>
                    <a:pt x="922642" y="1273987"/>
                    <a:pt x="922375" y="1274292"/>
                  </a:cubicBezTo>
                  <a:lnTo>
                    <a:pt x="922375" y="1274292"/>
                  </a:lnTo>
                  <a:lnTo>
                    <a:pt x="922133" y="1275130"/>
                  </a:lnTo>
                  <a:lnTo>
                    <a:pt x="922133" y="1275130"/>
                  </a:lnTo>
                  <a:lnTo>
                    <a:pt x="922133" y="1275130"/>
                  </a:lnTo>
                  <a:cubicBezTo>
                    <a:pt x="922197" y="1275396"/>
                    <a:pt x="922210" y="1275765"/>
                    <a:pt x="921816" y="1276273"/>
                  </a:cubicBezTo>
                  <a:lnTo>
                    <a:pt x="921816" y="1276273"/>
                  </a:lnTo>
                  <a:lnTo>
                    <a:pt x="921816" y="1276273"/>
                  </a:lnTo>
                  <a:cubicBezTo>
                    <a:pt x="921765" y="1276362"/>
                    <a:pt x="921702" y="1276463"/>
                    <a:pt x="921626" y="1276514"/>
                  </a:cubicBezTo>
                  <a:lnTo>
                    <a:pt x="921626" y="1276514"/>
                  </a:lnTo>
                  <a:lnTo>
                    <a:pt x="920102" y="1278622"/>
                  </a:lnTo>
                  <a:lnTo>
                    <a:pt x="920102" y="1278622"/>
                  </a:lnTo>
                  <a:lnTo>
                    <a:pt x="920775" y="1276184"/>
                  </a:lnTo>
                  <a:lnTo>
                    <a:pt x="920775" y="1276184"/>
                  </a:lnTo>
                  <a:lnTo>
                    <a:pt x="920775" y="1276184"/>
                  </a:lnTo>
                  <a:cubicBezTo>
                    <a:pt x="920749" y="1276082"/>
                    <a:pt x="920775" y="1275968"/>
                    <a:pt x="920800" y="1275892"/>
                  </a:cubicBezTo>
                  <a:lnTo>
                    <a:pt x="920800" y="1275892"/>
                  </a:lnTo>
                  <a:lnTo>
                    <a:pt x="920800" y="1275892"/>
                  </a:lnTo>
                  <a:cubicBezTo>
                    <a:pt x="920699" y="1275790"/>
                    <a:pt x="920343" y="1275549"/>
                    <a:pt x="919225" y="1275371"/>
                  </a:cubicBezTo>
                  <a:lnTo>
                    <a:pt x="919225" y="1275371"/>
                  </a:lnTo>
                  <a:lnTo>
                    <a:pt x="919225" y="1275371"/>
                  </a:lnTo>
                  <a:cubicBezTo>
                    <a:pt x="918793" y="1275295"/>
                    <a:pt x="918400" y="1275219"/>
                    <a:pt x="918044" y="1275155"/>
                  </a:cubicBezTo>
                  <a:lnTo>
                    <a:pt x="918044" y="1275155"/>
                  </a:lnTo>
                  <a:lnTo>
                    <a:pt x="918044" y="1275155"/>
                  </a:lnTo>
                  <a:cubicBezTo>
                    <a:pt x="917092" y="1275003"/>
                    <a:pt x="916393" y="1274876"/>
                    <a:pt x="915923" y="1274876"/>
                  </a:cubicBezTo>
                  <a:lnTo>
                    <a:pt x="915923" y="1274876"/>
                  </a:lnTo>
                  <a:lnTo>
                    <a:pt x="915923" y="1274876"/>
                  </a:lnTo>
                  <a:cubicBezTo>
                    <a:pt x="915415" y="1274876"/>
                    <a:pt x="915225" y="1275003"/>
                    <a:pt x="914996" y="1275422"/>
                  </a:cubicBezTo>
                  <a:lnTo>
                    <a:pt x="914996" y="1275422"/>
                  </a:lnTo>
                  <a:lnTo>
                    <a:pt x="914996" y="1275422"/>
                  </a:lnTo>
                  <a:cubicBezTo>
                    <a:pt x="914933" y="1275574"/>
                    <a:pt x="914895" y="1275651"/>
                    <a:pt x="914882" y="1275714"/>
                  </a:cubicBezTo>
                  <a:lnTo>
                    <a:pt x="914882" y="1275714"/>
                  </a:lnTo>
                  <a:lnTo>
                    <a:pt x="914882" y="1275714"/>
                  </a:lnTo>
                  <a:cubicBezTo>
                    <a:pt x="915136" y="1276184"/>
                    <a:pt x="914768" y="1276590"/>
                    <a:pt x="914044" y="1277403"/>
                  </a:cubicBezTo>
                  <a:lnTo>
                    <a:pt x="914044" y="1277403"/>
                  </a:lnTo>
                  <a:lnTo>
                    <a:pt x="914044" y="1277403"/>
                  </a:lnTo>
                  <a:cubicBezTo>
                    <a:pt x="913587" y="1277899"/>
                    <a:pt x="913498" y="1278229"/>
                    <a:pt x="913447" y="1278419"/>
                  </a:cubicBezTo>
                  <a:lnTo>
                    <a:pt x="913447" y="1278419"/>
                  </a:lnTo>
                  <a:lnTo>
                    <a:pt x="913447" y="1278419"/>
                  </a:lnTo>
                  <a:cubicBezTo>
                    <a:pt x="913371" y="1278648"/>
                    <a:pt x="913231" y="1279117"/>
                    <a:pt x="912583" y="1279117"/>
                  </a:cubicBezTo>
                  <a:lnTo>
                    <a:pt x="912583" y="1279117"/>
                  </a:lnTo>
                  <a:lnTo>
                    <a:pt x="912583" y="1279117"/>
                  </a:lnTo>
                  <a:cubicBezTo>
                    <a:pt x="912355" y="1279117"/>
                    <a:pt x="912025" y="1279054"/>
                    <a:pt x="911428" y="1278952"/>
                  </a:cubicBezTo>
                  <a:lnTo>
                    <a:pt x="911428" y="1278952"/>
                  </a:lnTo>
                  <a:lnTo>
                    <a:pt x="910552" y="1278813"/>
                  </a:lnTo>
                  <a:lnTo>
                    <a:pt x="910552" y="1278813"/>
                  </a:lnTo>
                  <a:lnTo>
                    <a:pt x="910552" y="1278813"/>
                  </a:lnTo>
                  <a:cubicBezTo>
                    <a:pt x="909891" y="1278724"/>
                    <a:pt x="909370" y="1278610"/>
                    <a:pt x="908926" y="1278521"/>
                  </a:cubicBezTo>
                  <a:lnTo>
                    <a:pt x="908926" y="1278521"/>
                  </a:lnTo>
                  <a:lnTo>
                    <a:pt x="908926" y="1278521"/>
                  </a:lnTo>
                  <a:cubicBezTo>
                    <a:pt x="908354" y="1278419"/>
                    <a:pt x="907948" y="1278343"/>
                    <a:pt x="907694" y="1278343"/>
                  </a:cubicBezTo>
                  <a:lnTo>
                    <a:pt x="907694" y="1278343"/>
                  </a:lnTo>
                  <a:lnTo>
                    <a:pt x="907694" y="1278343"/>
                  </a:lnTo>
                  <a:cubicBezTo>
                    <a:pt x="907453" y="1278343"/>
                    <a:pt x="907377" y="1278343"/>
                    <a:pt x="906957" y="1279245"/>
                  </a:cubicBezTo>
                  <a:lnTo>
                    <a:pt x="906957" y="1279245"/>
                  </a:lnTo>
                  <a:lnTo>
                    <a:pt x="906957" y="1279245"/>
                  </a:lnTo>
                  <a:cubicBezTo>
                    <a:pt x="906297" y="1280616"/>
                    <a:pt x="905700" y="1281264"/>
                    <a:pt x="905091" y="1281264"/>
                  </a:cubicBezTo>
                  <a:lnTo>
                    <a:pt x="905091" y="1281264"/>
                  </a:lnTo>
                  <a:lnTo>
                    <a:pt x="905091" y="1281264"/>
                  </a:lnTo>
                  <a:cubicBezTo>
                    <a:pt x="904837" y="1281264"/>
                    <a:pt x="904379" y="1281149"/>
                    <a:pt x="904113" y="1280413"/>
                  </a:cubicBezTo>
                  <a:lnTo>
                    <a:pt x="904113" y="1280413"/>
                  </a:lnTo>
                  <a:lnTo>
                    <a:pt x="904113" y="1280413"/>
                  </a:lnTo>
                  <a:cubicBezTo>
                    <a:pt x="903935" y="1279930"/>
                    <a:pt x="904087" y="1279245"/>
                    <a:pt x="904227" y="1278597"/>
                  </a:cubicBezTo>
                  <a:lnTo>
                    <a:pt x="904227" y="1278597"/>
                  </a:lnTo>
                  <a:lnTo>
                    <a:pt x="904227" y="1278597"/>
                  </a:lnTo>
                  <a:cubicBezTo>
                    <a:pt x="904240" y="1278546"/>
                    <a:pt x="904252" y="1278483"/>
                    <a:pt x="904265" y="1278445"/>
                  </a:cubicBezTo>
                  <a:lnTo>
                    <a:pt x="904265" y="1278445"/>
                  </a:lnTo>
                  <a:lnTo>
                    <a:pt x="904265" y="1278445"/>
                  </a:lnTo>
                  <a:cubicBezTo>
                    <a:pt x="904214" y="1278483"/>
                    <a:pt x="904151" y="1278546"/>
                    <a:pt x="904087" y="1278597"/>
                  </a:cubicBezTo>
                  <a:lnTo>
                    <a:pt x="904087" y="1278597"/>
                  </a:lnTo>
                  <a:lnTo>
                    <a:pt x="904087" y="1278597"/>
                  </a:lnTo>
                  <a:cubicBezTo>
                    <a:pt x="902538" y="1280032"/>
                    <a:pt x="902767" y="1281099"/>
                    <a:pt x="903071" y="1282597"/>
                  </a:cubicBezTo>
                  <a:lnTo>
                    <a:pt x="903071" y="1282597"/>
                  </a:lnTo>
                  <a:lnTo>
                    <a:pt x="903071" y="1282597"/>
                  </a:lnTo>
                  <a:cubicBezTo>
                    <a:pt x="903148" y="1282991"/>
                    <a:pt x="903236" y="1283385"/>
                    <a:pt x="903287" y="1283804"/>
                  </a:cubicBezTo>
                  <a:lnTo>
                    <a:pt x="903287" y="1283804"/>
                  </a:lnTo>
                  <a:lnTo>
                    <a:pt x="903287" y="1283804"/>
                  </a:lnTo>
                  <a:cubicBezTo>
                    <a:pt x="903363" y="1284362"/>
                    <a:pt x="903465" y="1284782"/>
                    <a:pt x="903554" y="1285137"/>
                  </a:cubicBezTo>
                  <a:lnTo>
                    <a:pt x="903554" y="1285137"/>
                  </a:lnTo>
                  <a:lnTo>
                    <a:pt x="903554" y="1285137"/>
                  </a:lnTo>
                  <a:cubicBezTo>
                    <a:pt x="903681" y="1285734"/>
                    <a:pt x="903783" y="1286166"/>
                    <a:pt x="903528" y="1286572"/>
                  </a:cubicBezTo>
                  <a:lnTo>
                    <a:pt x="903528" y="1286572"/>
                  </a:lnTo>
                  <a:lnTo>
                    <a:pt x="903528" y="1286572"/>
                  </a:lnTo>
                  <a:cubicBezTo>
                    <a:pt x="903313" y="1286915"/>
                    <a:pt x="902893" y="1287042"/>
                    <a:pt x="902525" y="1287118"/>
                  </a:cubicBezTo>
                  <a:lnTo>
                    <a:pt x="902525" y="1287118"/>
                  </a:lnTo>
                  <a:lnTo>
                    <a:pt x="902525" y="1287118"/>
                  </a:lnTo>
                  <a:cubicBezTo>
                    <a:pt x="901776" y="1287283"/>
                    <a:pt x="901166" y="1286788"/>
                    <a:pt x="900785" y="1286433"/>
                  </a:cubicBezTo>
                  <a:lnTo>
                    <a:pt x="900785" y="1286433"/>
                  </a:lnTo>
                  <a:lnTo>
                    <a:pt x="900785" y="1286433"/>
                  </a:lnTo>
                  <a:cubicBezTo>
                    <a:pt x="900760" y="1286407"/>
                    <a:pt x="900735" y="1286382"/>
                    <a:pt x="900709" y="1286369"/>
                  </a:cubicBezTo>
                  <a:lnTo>
                    <a:pt x="900709" y="1286369"/>
                  </a:lnTo>
                  <a:lnTo>
                    <a:pt x="900709" y="1286369"/>
                  </a:lnTo>
                  <a:cubicBezTo>
                    <a:pt x="900684" y="1286458"/>
                    <a:pt x="900658" y="1286572"/>
                    <a:pt x="900633" y="1286725"/>
                  </a:cubicBezTo>
                  <a:lnTo>
                    <a:pt x="900633" y="1286725"/>
                  </a:lnTo>
                  <a:lnTo>
                    <a:pt x="900633" y="1286725"/>
                  </a:lnTo>
                  <a:cubicBezTo>
                    <a:pt x="900480" y="1287436"/>
                    <a:pt x="900582" y="1287754"/>
                    <a:pt x="900646" y="1288007"/>
                  </a:cubicBezTo>
                  <a:lnTo>
                    <a:pt x="900646" y="1288007"/>
                  </a:lnTo>
                  <a:lnTo>
                    <a:pt x="900646" y="1288007"/>
                  </a:lnTo>
                  <a:cubicBezTo>
                    <a:pt x="900900" y="1288846"/>
                    <a:pt x="900595" y="1289214"/>
                    <a:pt x="899300" y="1290280"/>
                  </a:cubicBezTo>
                  <a:lnTo>
                    <a:pt x="899300" y="1290280"/>
                  </a:lnTo>
                  <a:lnTo>
                    <a:pt x="899300" y="1290280"/>
                  </a:lnTo>
                  <a:cubicBezTo>
                    <a:pt x="898334" y="1291094"/>
                    <a:pt x="897483" y="1291398"/>
                    <a:pt x="896950" y="1291563"/>
                  </a:cubicBezTo>
                  <a:lnTo>
                    <a:pt x="896950" y="1291563"/>
                  </a:lnTo>
                  <a:lnTo>
                    <a:pt x="896950" y="1291563"/>
                  </a:lnTo>
                  <a:cubicBezTo>
                    <a:pt x="897039" y="1291665"/>
                    <a:pt x="897153" y="1291766"/>
                    <a:pt x="897280" y="1291894"/>
                  </a:cubicBezTo>
                  <a:lnTo>
                    <a:pt x="897280" y="1291894"/>
                  </a:lnTo>
                  <a:lnTo>
                    <a:pt x="897280" y="1291894"/>
                  </a:lnTo>
                  <a:cubicBezTo>
                    <a:pt x="897598" y="1292160"/>
                    <a:pt x="897738" y="1292186"/>
                    <a:pt x="897763" y="1292135"/>
                  </a:cubicBezTo>
                  <a:lnTo>
                    <a:pt x="897763" y="1292135"/>
                  </a:lnTo>
                  <a:lnTo>
                    <a:pt x="897763" y="1292135"/>
                  </a:lnTo>
                  <a:cubicBezTo>
                    <a:pt x="897890" y="1292046"/>
                    <a:pt x="898080" y="1291906"/>
                    <a:pt x="898372" y="1291906"/>
                  </a:cubicBezTo>
                  <a:lnTo>
                    <a:pt x="898372" y="1291906"/>
                  </a:lnTo>
                  <a:lnTo>
                    <a:pt x="898372" y="1291906"/>
                  </a:lnTo>
                  <a:cubicBezTo>
                    <a:pt x="898906" y="1291906"/>
                    <a:pt x="899414" y="1292312"/>
                    <a:pt x="900823" y="1294560"/>
                  </a:cubicBezTo>
                  <a:lnTo>
                    <a:pt x="900823" y="1294560"/>
                  </a:lnTo>
                  <a:lnTo>
                    <a:pt x="900823" y="1294560"/>
                  </a:lnTo>
                  <a:cubicBezTo>
                    <a:pt x="902055" y="1296529"/>
                    <a:pt x="903440" y="1297989"/>
                    <a:pt x="904265" y="1298891"/>
                  </a:cubicBezTo>
                  <a:lnTo>
                    <a:pt x="904265" y="1298891"/>
                  </a:lnTo>
                  <a:lnTo>
                    <a:pt x="904265" y="1298891"/>
                  </a:lnTo>
                  <a:cubicBezTo>
                    <a:pt x="905078" y="1299742"/>
                    <a:pt x="905345" y="1300047"/>
                    <a:pt x="905167" y="1300478"/>
                  </a:cubicBezTo>
                  <a:lnTo>
                    <a:pt x="905167" y="1300478"/>
                  </a:lnTo>
                  <a:lnTo>
                    <a:pt x="904925" y="1300821"/>
                  </a:lnTo>
                  <a:lnTo>
                    <a:pt x="904925" y="1300821"/>
                  </a:lnTo>
                  <a:lnTo>
                    <a:pt x="904583" y="1300821"/>
                  </a:lnTo>
                  <a:lnTo>
                    <a:pt x="904583" y="1300821"/>
                  </a:lnTo>
                  <a:lnTo>
                    <a:pt x="904583" y="1300821"/>
                  </a:lnTo>
                  <a:cubicBezTo>
                    <a:pt x="904341" y="1300821"/>
                    <a:pt x="903973" y="1300720"/>
                    <a:pt x="903097" y="1300377"/>
                  </a:cubicBezTo>
                  <a:lnTo>
                    <a:pt x="903097" y="1300377"/>
                  </a:lnTo>
                  <a:lnTo>
                    <a:pt x="903097" y="1300377"/>
                  </a:lnTo>
                  <a:cubicBezTo>
                    <a:pt x="902525" y="1300148"/>
                    <a:pt x="902195" y="1300047"/>
                    <a:pt x="901979" y="1299996"/>
                  </a:cubicBezTo>
                  <a:lnTo>
                    <a:pt x="901979" y="1299996"/>
                  </a:lnTo>
                  <a:lnTo>
                    <a:pt x="901979" y="1299996"/>
                  </a:lnTo>
                  <a:cubicBezTo>
                    <a:pt x="902005" y="1300097"/>
                    <a:pt x="902043" y="1300225"/>
                    <a:pt x="902081" y="1300326"/>
                  </a:cubicBezTo>
                  <a:lnTo>
                    <a:pt x="902081" y="1300326"/>
                  </a:lnTo>
                  <a:lnTo>
                    <a:pt x="902081" y="1300326"/>
                  </a:lnTo>
                  <a:cubicBezTo>
                    <a:pt x="902246" y="1300872"/>
                    <a:pt x="902462" y="1301545"/>
                    <a:pt x="902309" y="1302206"/>
                  </a:cubicBezTo>
                  <a:lnTo>
                    <a:pt x="902309" y="1302206"/>
                  </a:lnTo>
                  <a:lnTo>
                    <a:pt x="902246" y="1302460"/>
                  </a:lnTo>
                  <a:lnTo>
                    <a:pt x="902246" y="1302460"/>
                  </a:lnTo>
                  <a:lnTo>
                    <a:pt x="902246" y="1302460"/>
                  </a:lnTo>
                  <a:cubicBezTo>
                    <a:pt x="902233" y="1302548"/>
                    <a:pt x="902208" y="1302612"/>
                    <a:pt x="902208" y="1302650"/>
                  </a:cubicBezTo>
                  <a:lnTo>
                    <a:pt x="902208" y="1302650"/>
                  </a:lnTo>
                  <a:lnTo>
                    <a:pt x="902208" y="1302650"/>
                  </a:lnTo>
                  <a:cubicBezTo>
                    <a:pt x="902373" y="1302841"/>
                    <a:pt x="902589" y="1303171"/>
                    <a:pt x="902817" y="1303869"/>
                  </a:cubicBezTo>
                  <a:lnTo>
                    <a:pt x="902817" y="1303869"/>
                  </a:lnTo>
                  <a:lnTo>
                    <a:pt x="902817" y="1303869"/>
                  </a:lnTo>
                  <a:cubicBezTo>
                    <a:pt x="903021" y="1304466"/>
                    <a:pt x="903249" y="1304695"/>
                    <a:pt x="903414" y="1304860"/>
                  </a:cubicBezTo>
                  <a:lnTo>
                    <a:pt x="903414" y="1304860"/>
                  </a:lnTo>
                  <a:lnTo>
                    <a:pt x="903414" y="1304860"/>
                  </a:lnTo>
                  <a:cubicBezTo>
                    <a:pt x="904087" y="1305545"/>
                    <a:pt x="903706" y="1305978"/>
                    <a:pt x="902906" y="1306943"/>
                  </a:cubicBezTo>
                  <a:lnTo>
                    <a:pt x="902906" y="1306943"/>
                  </a:lnTo>
                  <a:lnTo>
                    <a:pt x="902906" y="1306943"/>
                  </a:lnTo>
                  <a:cubicBezTo>
                    <a:pt x="902119" y="1307882"/>
                    <a:pt x="901547" y="1308073"/>
                    <a:pt x="901141" y="1308213"/>
                  </a:cubicBezTo>
                  <a:lnTo>
                    <a:pt x="901141" y="1308213"/>
                  </a:lnTo>
                  <a:lnTo>
                    <a:pt x="901141" y="1308213"/>
                  </a:lnTo>
                  <a:cubicBezTo>
                    <a:pt x="900811" y="1308339"/>
                    <a:pt x="900671" y="1308391"/>
                    <a:pt x="900417" y="1308949"/>
                  </a:cubicBezTo>
                  <a:lnTo>
                    <a:pt x="900417" y="1308949"/>
                  </a:lnTo>
                  <a:lnTo>
                    <a:pt x="900417" y="1308949"/>
                  </a:lnTo>
                  <a:cubicBezTo>
                    <a:pt x="900150" y="1309508"/>
                    <a:pt x="899934" y="1309749"/>
                    <a:pt x="899807" y="1309927"/>
                  </a:cubicBezTo>
                  <a:lnTo>
                    <a:pt x="899807" y="1309927"/>
                  </a:lnTo>
                  <a:lnTo>
                    <a:pt x="899807" y="1309927"/>
                  </a:lnTo>
                  <a:cubicBezTo>
                    <a:pt x="899655" y="1310118"/>
                    <a:pt x="899604" y="1310156"/>
                    <a:pt x="899668" y="1311616"/>
                  </a:cubicBezTo>
                  <a:lnTo>
                    <a:pt x="899668" y="1311616"/>
                  </a:lnTo>
                  <a:lnTo>
                    <a:pt x="899668" y="1311616"/>
                  </a:lnTo>
                  <a:cubicBezTo>
                    <a:pt x="899693" y="1312429"/>
                    <a:pt x="899858" y="1312556"/>
                    <a:pt x="900036" y="1312683"/>
                  </a:cubicBezTo>
                  <a:lnTo>
                    <a:pt x="900036" y="1312683"/>
                  </a:lnTo>
                  <a:lnTo>
                    <a:pt x="900036" y="1312683"/>
                  </a:lnTo>
                  <a:cubicBezTo>
                    <a:pt x="900684" y="1313140"/>
                    <a:pt x="900823" y="1313673"/>
                    <a:pt x="900265" y="1315680"/>
                  </a:cubicBezTo>
                  <a:lnTo>
                    <a:pt x="900265" y="1315680"/>
                  </a:lnTo>
                  <a:lnTo>
                    <a:pt x="900265" y="1315680"/>
                  </a:lnTo>
                  <a:cubicBezTo>
                    <a:pt x="900125" y="1316201"/>
                    <a:pt x="900087" y="1316493"/>
                    <a:pt x="900087" y="1316670"/>
                  </a:cubicBezTo>
                  <a:lnTo>
                    <a:pt x="900087" y="1316670"/>
                  </a:lnTo>
                  <a:lnTo>
                    <a:pt x="900087" y="1316670"/>
                  </a:lnTo>
                  <a:cubicBezTo>
                    <a:pt x="900163" y="1316645"/>
                    <a:pt x="900239" y="1316620"/>
                    <a:pt x="900303" y="1316620"/>
                  </a:cubicBezTo>
                  <a:lnTo>
                    <a:pt x="900303" y="1316620"/>
                  </a:lnTo>
                  <a:lnTo>
                    <a:pt x="900697" y="1316670"/>
                  </a:lnTo>
                  <a:lnTo>
                    <a:pt x="900697" y="1316670"/>
                  </a:lnTo>
                  <a:lnTo>
                    <a:pt x="900849" y="1316937"/>
                  </a:lnTo>
                  <a:lnTo>
                    <a:pt x="900849" y="1316937"/>
                  </a:lnTo>
                  <a:lnTo>
                    <a:pt x="900849" y="1316937"/>
                  </a:lnTo>
                  <a:cubicBezTo>
                    <a:pt x="901039" y="1317318"/>
                    <a:pt x="900862" y="1317661"/>
                    <a:pt x="899922" y="1319020"/>
                  </a:cubicBezTo>
                  <a:lnTo>
                    <a:pt x="899922" y="1319020"/>
                  </a:lnTo>
                  <a:lnTo>
                    <a:pt x="899922" y="1319020"/>
                  </a:lnTo>
                  <a:cubicBezTo>
                    <a:pt x="898754" y="1320734"/>
                    <a:pt x="897674" y="1321306"/>
                    <a:pt x="896976" y="1321687"/>
                  </a:cubicBezTo>
                  <a:lnTo>
                    <a:pt x="896976" y="1321687"/>
                  </a:lnTo>
                  <a:lnTo>
                    <a:pt x="896976" y="1321687"/>
                  </a:lnTo>
                  <a:cubicBezTo>
                    <a:pt x="896277" y="1322080"/>
                    <a:pt x="896226" y="1322106"/>
                    <a:pt x="896391" y="1322868"/>
                  </a:cubicBezTo>
                  <a:lnTo>
                    <a:pt x="896391" y="1322868"/>
                  </a:lnTo>
                  <a:lnTo>
                    <a:pt x="896391" y="1322868"/>
                  </a:lnTo>
                  <a:cubicBezTo>
                    <a:pt x="896569" y="1323770"/>
                    <a:pt x="896874" y="1324087"/>
                    <a:pt x="897153" y="1324379"/>
                  </a:cubicBezTo>
                  <a:lnTo>
                    <a:pt x="897153" y="1324379"/>
                  </a:lnTo>
                  <a:lnTo>
                    <a:pt x="897153" y="1324379"/>
                  </a:lnTo>
                  <a:cubicBezTo>
                    <a:pt x="897598" y="1324862"/>
                    <a:pt x="897903" y="1325294"/>
                    <a:pt x="897610" y="1326373"/>
                  </a:cubicBezTo>
                  <a:lnTo>
                    <a:pt x="897610" y="1326373"/>
                  </a:lnTo>
                  <a:lnTo>
                    <a:pt x="897610" y="1326373"/>
                  </a:lnTo>
                  <a:cubicBezTo>
                    <a:pt x="897318" y="1327491"/>
                    <a:pt x="897064" y="1327732"/>
                    <a:pt x="896480" y="1327910"/>
                  </a:cubicBezTo>
                  <a:lnTo>
                    <a:pt x="896480" y="1327910"/>
                  </a:lnTo>
                  <a:lnTo>
                    <a:pt x="896480" y="1327910"/>
                  </a:lnTo>
                  <a:cubicBezTo>
                    <a:pt x="896302" y="1327961"/>
                    <a:pt x="896112" y="1328011"/>
                    <a:pt x="895782" y="1328304"/>
                  </a:cubicBezTo>
                  <a:lnTo>
                    <a:pt x="895782" y="1328304"/>
                  </a:lnTo>
                  <a:lnTo>
                    <a:pt x="895782" y="1328304"/>
                  </a:lnTo>
                  <a:cubicBezTo>
                    <a:pt x="895477" y="1328570"/>
                    <a:pt x="895185" y="1328760"/>
                    <a:pt x="894944" y="1328913"/>
                  </a:cubicBezTo>
                  <a:lnTo>
                    <a:pt x="894944" y="1328913"/>
                  </a:lnTo>
                  <a:lnTo>
                    <a:pt x="894944" y="1328913"/>
                  </a:lnTo>
                  <a:cubicBezTo>
                    <a:pt x="894385" y="1329256"/>
                    <a:pt x="894334" y="1329294"/>
                    <a:pt x="894994" y="1330386"/>
                  </a:cubicBezTo>
                  <a:lnTo>
                    <a:pt x="894994" y="1330386"/>
                  </a:lnTo>
                  <a:lnTo>
                    <a:pt x="894994" y="1330386"/>
                  </a:lnTo>
                  <a:cubicBezTo>
                    <a:pt x="895375" y="1331034"/>
                    <a:pt x="895680" y="1331428"/>
                    <a:pt x="895921" y="1331745"/>
                  </a:cubicBezTo>
                  <a:lnTo>
                    <a:pt x="895921" y="1331745"/>
                  </a:lnTo>
                  <a:lnTo>
                    <a:pt x="895921" y="1331745"/>
                  </a:lnTo>
                  <a:cubicBezTo>
                    <a:pt x="896467" y="1332494"/>
                    <a:pt x="896658" y="1332799"/>
                    <a:pt x="896658" y="1333929"/>
                  </a:cubicBezTo>
                  <a:lnTo>
                    <a:pt x="896658" y="1333929"/>
                  </a:lnTo>
                  <a:lnTo>
                    <a:pt x="896658" y="1333929"/>
                  </a:lnTo>
                  <a:cubicBezTo>
                    <a:pt x="896658" y="1334450"/>
                    <a:pt x="896836" y="1334844"/>
                    <a:pt x="896988" y="1335187"/>
                  </a:cubicBezTo>
                  <a:lnTo>
                    <a:pt x="896988" y="1335187"/>
                  </a:lnTo>
                  <a:lnTo>
                    <a:pt x="896988" y="1335187"/>
                  </a:lnTo>
                  <a:cubicBezTo>
                    <a:pt x="897204" y="1335644"/>
                    <a:pt x="897547" y="1336431"/>
                    <a:pt x="896556" y="1336965"/>
                  </a:cubicBezTo>
                  <a:lnTo>
                    <a:pt x="896556" y="1336965"/>
                  </a:lnTo>
                  <a:lnTo>
                    <a:pt x="896556" y="1336965"/>
                  </a:lnTo>
                  <a:cubicBezTo>
                    <a:pt x="895591" y="1337498"/>
                    <a:pt x="894321" y="1337638"/>
                    <a:pt x="893788" y="1337282"/>
                  </a:cubicBezTo>
                  <a:lnTo>
                    <a:pt x="893788" y="1337282"/>
                  </a:lnTo>
                  <a:lnTo>
                    <a:pt x="893788" y="1337282"/>
                  </a:lnTo>
                  <a:cubicBezTo>
                    <a:pt x="893610" y="1337155"/>
                    <a:pt x="893508" y="1336952"/>
                    <a:pt x="893254" y="1336431"/>
                  </a:cubicBezTo>
                  <a:lnTo>
                    <a:pt x="893254" y="1336431"/>
                  </a:lnTo>
                  <a:lnTo>
                    <a:pt x="893254" y="1336431"/>
                  </a:lnTo>
                  <a:cubicBezTo>
                    <a:pt x="892823" y="1335530"/>
                    <a:pt x="892023" y="1333866"/>
                    <a:pt x="890791" y="1333040"/>
                  </a:cubicBezTo>
                  <a:lnTo>
                    <a:pt x="890791" y="1333040"/>
                  </a:lnTo>
                  <a:lnTo>
                    <a:pt x="890791" y="1333040"/>
                  </a:lnTo>
                  <a:cubicBezTo>
                    <a:pt x="890219" y="1332647"/>
                    <a:pt x="889597" y="1332190"/>
                    <a:pt x="888949" y="1331682"/>
                  </a:cubicBezTo>
                  <a:lnTo>
                    <a:pt x="888949" y="1331682"/>
                  </a:lnTo>
                  <a:lnTo>
                    <a:pt x="888949" y="1331682"/>
                  </a:lnTo>
                  <a:cubicBezTo>
                    <a:pt x="887502" y="1330564"/>
                    <a:pt x="885863" y="1329294"/>
                    <a:pt x="884276" y="1328773"/>
                  </a:cubicBezTo>
                  <a:lnTo>
                    <a:pt x="884276" y="1328773"/>
                  </a:lnTo>
                  <a:lnTo>
                    <a:pt x="884276" y="1328773"/>
                  </a:lnTo>
                  <a:cubicBezTo>
                    <a:pt x="882866" y="1328304"/>
                    <a:pt x="882193" y="1326970"/>
                    <a:pt x="881482" y="1325560"/>
                  </a:cubicBezTo>
                  <a:lnTo>
                    <a:pt x="881482" y="1325560"/>
                  </a:lnTo>
                  <a:lnTo>
                    <a:pt x="881482" y="1325560"/>
                  </a:lnTo>
                  <a:cubicBezTo>
                    <a:pt x="880834" y="1324316"/>
                    <a:pt x="880187" y="1323020"/>
                    <a:pt x="878955" y="1322246"/>
                  </a:cubicBezTo>
                  <a:lnTo>
                    <a:pt x="878955" y="1322246"/>
                  </a:lnTo>
                  <a:lnTo>
                    <a:pt x="878955" y="1322246"/>
                  </a:lnTo>
                  <a:cubicBezTo>
                    <a:pt x="877723" y="1321509"/>
                    <a:pt x="876567" y="1320391"/>
                    <a:pt x="875538" y="1319426"/>
                  </a:cubicBezTo>
                  <a:lnTo>
                    <a:pt x="875538" y="1319426"/>
                  </a:lnTo>
                  <a:lnTo>
                    <a:pt x="875538" y="1319426"/>
                  </a:lnTo>
                  <a:cubicBezTo>
                    <a:pt x="874624" y="1318525"/>
                    <a:pt x="873570" y="1317509"/>
                    <a:pt x="873100" y="1317509"/>
                  </a:cubicBezTo>
                  <a:lnTo>
                    <a:pt x="873100" y="1317509"/>
                  </a:lnTo>
                  <a:lnTo>
                    <a:pt x="873087" y="1317509"/>
                  </a:lnTo>
                  <a:lnTo>
                    <a:pt x="873087" y="1317509"/>
                  </a:lnTo>
                  <a:lnTo>
                    <a:pt x="873087" y="1317509"/>
                  </a:lnTo>
                  <a:cubicBezTo>
                    <a:pt x="872732" y="1317674"/>
                    <a:pt x="872605" y="1317826"/>
                    <a:pt x="872490" y="1317966"/>
                  </a:cubicBezTo>
                  <a:lnTo>
                    <a:pt x="872490" y="1317966"/>
                  </a:lnTo>
                  <a:lnTo>
                    <a:pt x="872490" y="1317966"/>
                  </a:lnTo>
                  <a:cubicBezTo>
                    <a:pt x="872173" y="1318283"/>
                    <a:pt x="871944" y="1318512"/>
                    <a:pt x="870801" y="1318461"/>
                  </a:cubicBezTo>
                  <a:lnTo>
                    <a:pt x="870801" y="1318461"/>
                  </a:lnTo>
                  <a:lnTo>
                    <a:pt x="870801" y="1318461"/>
                  </a:lnTo>
                  <a:cubicBezTo>
                    <a:pt x="869963" y="1318410"/>
                    <a:pt x="869709" y="1318334"/>
                    <a:pt x="869379" y="1317839"/>
                  </a:cubicBezTo>
                  <a:lnTo>
                    <a:pt x="869379" y="1317839"/>
                  </a:lnTo>
                  <a:lnTo>
                    <a:pt x="869379" y="1317839"/>
                  </a:lnTo>
                  <a:cubicBezTo>
                    <a:pt x="869201" y="1317585"/>
                    <a:pt x="868922" y="1317191"/>
                    <a:pt x="867868" y="1316404"/>
                  </a:cubicBezTo>
                  <a:lnTo>
                    <a:pt x="867868" y="1316404"/>
                  </a:lnTo>
                  <a:lnTo>
                    <a:pt x="867868" y="1316404"/>
                  </a:lnTo>
                  <a:cubicBezTo>
                    <a:pt x="866319" y="1315274"/>
                    <a:pt x="865290" y="1314981"/>
                    <a:pt x="863880" y="1314575"/>
                  </a:cubicBezTo>
                  <a:lnTo>
                    <a:pt x="863880" y="1314575"/>
                  </a:lnTo>
                  <a:lnTo>
                    <a:pt x="863880" y="1314575"/>
                  </a:lnTo>
                  <a:cubicBezTo>
                    <a:pt x="863194" y="1314385"/>
                    <a:pt x="862407" y="1314182"/>
                    <a:pt x="861454" y="1313813"/>
                  </a:cubicBezTo>
                  <a:lnTo>
                    <a:pt x="861454" y="1313813"/>
                  </a:lnTo>
                  <a:lnTo>
                    <a:pt x="861454" y="1313813"/>
                  </a:lnTo>
                  <a:cubicBezTo>
                    <a:pt x="859994" y="1313280"/>
                    <a:pt x="859257" y="1312378"/>
                    <a:pt x="858826" y="1311845"/>
                  </a:cubicBezTo>
                  <a:lnTo>
                    <a:pt x="858826" y="1311845"/>
                  </a:lnTo>
                  <a:lnTo>
                    <a:pt x="858826" y="1311845"/>
                  </a:lnTo>
                  <a:cubicBezTo>
                    <a:pt x="858749" y="1311743"/>
                    <a:pt x="858673" y="1311654"/>
                    <a:pt x="858610" y="1311591"/>
                  </a:cubicBezTo>
                  <a:lnTo>
                    <a:pt x="858610" y="1311591"/>
                  </a:lnTo>
                  <a:lnTo>
                    <a:pt x="858610" y="1311591"/>
                  </a:lnTo>
                  <a:cubicBezTo>
                    <a:pt x="858534" y="1311654"/>
                    <a:pt x="858432" y="1311819"/>
                    <a:pt x="858292" y="1312086"/>
                  </a:cubicBezTo>
                  <a:lnTo>
                    <a:pt x="858292" y="1312086"/>
                  </a:lnTo>
                  <a:lnTo>
                    <a:pt x="858292" y="1312086"/>
                  </a:lnTo>
                  <a:cubicBezTo>
                    <a:pt x="857810" y="1312924"/>
                    <a:pt x="857835" y="1313343"/>
                    <a:pt x="857848" y="1313673"/>
                  </a:cubicBezTo>
                  <a:lnTo>
                    <a:pt x="857848" y="1313673"/>
                  </a:lnTo>
                  <a:lnTo>
                    <a:pt x="857848" y="1313673"/>
                  </a:lnTo>
                  <a:cubicBezTo>
                    <a:pt x="857886" y="1314562"/>
                    <a:pt x="857416" y="1314753"/>
                    <a:pt x="856260" y="1314981"/>
                  </a:cubicBezTo>
                  <a:lnTo>
                    <a:pt x="856260" y="1314981"/>
                  </a:lnTo>
                  <a:lnTo>
                    <a:pt x="856260" y="1314981"/>
                  </a:lnTo>
                  <a:cubicBezTo>
                    <a:pt x="855486" y="1315147"/>
                    <a:pt x="854711" y="1315058"/>
                    <a:pt x="854279" y="1314956"/>
                  </a:cubicBezTo>
                  <a:lnTo>
                    <a:pt x="854279" y="1314956"/>
                  </a:lnTo>
                  <a:lnTo>
                    <a:pt x="854279" y="1314956"/>
                  </a:lnTo>
                  <a:cubicBezTo>
                    <a:pt x="854216" y="1314956"/>
                    <a:pt x="854165" y="1314943"/>
                    <a:pt x="854101" y="1314931"/>
                  </a:cubicBezTo>
                  <a:lnTo>
                    <a:pt x="854101" y="1314931"/>
                  </a:lnTo>
                  <a:lnTo>
                    <a:pt x="854101" y="1314931"/>
                  </a:lnTo>
                  <a:cubicBezTo>
                    <a:pt x="854076" y="1315032"/>
                    <a:pt x="854051" y="1315286"/>
                    <a:pt x="854025" y="1315731"/>
                  </a:cubicBezTo>
                  <a:lnTo>
                    <a:pt x="854025" y="1315731"/>
                  </a:lnTo>
                  <a:lnTo>
                    <a:pt x="854025" y="1315731"/>
                  </a:lnTo>
                  <a:cubicBezTo>
                    <a:pt x="854000" y="1316442"/>
                    <a:pt x="854076" y="1316937"/>
                    <a:pt x="854127" y="1317318"/>
                  </a:cubicBezTo>
                  <a:lnTo>
                    <a:pt x="854127" y="1317318"/>
                  </a:lnTo>
                  <a:lnTo>
                    <a:pt x="854127" y="1317318"/>
                  </a:lnTo>
                  <a:cubicBezTo>
                    <a:pt x="854279" y="1318410"/>
                    <a:pt x="854089" y="1318855"/>
                    <a:pt x="852692" y="1319058"/>
                  </a:cubicBezTo>
                  <a:lnTo>
                    <a:pt x="852692" y="1319058"/>
                  </a:lnTo>
                  <a:lnTo>
                    <a:pt x="852692" y="1319058"/>
                  </a:lnTo>
                  <a:cubicBezTo>
                    <a:pt x="851790" y="1319198"/>
                    <a:pt x="851130" y="1318906"/>
                    <a:pt x="850660" y="1318690"/>
                  </a:cubicBezTo>
                  <a:lnTo>
                    <a:pt x="850660" y="1318690"/>
                  </a:lnTo>
                  <a:lnTo>
                    <a:pt x="850660" y="1318690"/>
                  </a:lnTo>
                  <a:cubicBezTo>
                    <a:pt x="850469" y="1318588"/>
                    <a:pt x="850266" y="1318512"/>
                    <a:pt x="850152" y="1318512"/>
                  </a:cubicBezTo>
                  <a:lnTo>
                    <a:pt x="850152" y="1318512"/>
                  </a:lnTo>
                  <a:lnTo>
                    <a:pt x="850152" y="1318512"/>
                  </a:lnTo>
                  <a:cubicBezTo>
                    <a:pt x="850063" y="1318512"/>
                    <a:pt x="849936" y="1318639"/>
                    <a:pt x="849860" y="1318753"/>
                  </a:cubicBezTo>
                  <a:lnTo>
                    <a:pt x="849860" y="1318753"/>
                  </a:lnTo>
                  <a:lnTo>
                    <a:pt x="849860" y="1318753"/>
                  </a:lnTo>
                  <a:cubicBezTo>
                    <a:pt x="849631" y="1319045"/>
                    <a:pt x="849491" y="1319223"/>
                    <a:pt x="849352" y="1319350"/>
                  </a:cubicBezTo>
                  <a:lnTo>
                    <a:pt x="849352" y="1319350"/>
                  </a:lnTo>
                  <a:lnTo>
                    <a:pt x="849352" y="1319350"/>
                  </a:lnTo>
                  <a:cubicBezTo>
                    <a:pt x="849364" y="1319401"/>
                    <a:pt x="849364" y="1319452"/>
                    <a:pt x="849364" y="1319503"/>
                  </a:cubicBezTo>
                  <a:lnTo>
                    <a:pt x="849364" y="1319503"/>
                  </a:lnTo>
                  <a:lnTo>
                    <a:pt x="849364" y="1319503"/>
                  </a:lnTo>
                  <a:cubicBezTo>
                    <a:pt x="849390" y="1319782"/>
                    <a:pt x="849428" y="1320265"/>
                    <a:pt x="849428" y="1321179"/>
                  </a:cubicBezTo>
                  <a:lnTo>
                    <a:pt x="849428" y="1321179"/>
                  </a:lnTo>
                  <a:lnTo>
                    <a:pt x="849428" y="1321179"/>
                  </a:lnTo>
                  <a:cubicBezTo>
                    <a:pt x="849428" y="1322792"/>
                    <a:pt x="848882" y="1323185"/>
                    <a:pt x="848361" y="1323414"/>
                  </a:cubicBezTo>
                  <a:lnTo>
                    <a:pt x="848361" y="1323414"/>
                  </a:lnTo>
                  <a:lnTo>
                    <a:pt x="848361" y="1323414"/>
                  </a:lnTo>
                  <a:cubicBezTo>
                    <a:pt x="848361" y="1323414"/>
                    <a:pt x="848348" y="1323414"/>
                    <a:pt x="848348" y="1323414"/>
                  </a:cubicBezTo>
                  <a:lnTo>
                    <a:pt x="848348" y="1323414"/>
                  </a:lnTo>
                  <a:lnTo>
                    <a:pt x="848348" y="1323414"/>
                  </a:lnTo>
                  <a:cubicBezTo>
                    <a:pt x="848361" y="1323516"/>
                    <a:pt x="848399" y="1323770"/>
                    <a:pt x="848602" y="1324290"/>
                  </a:cubicBezTo>
                  <a:lnTo>
                    <a:pt x="848602" y="1324290"/>
                  </a:lnTo>
                  <a:lnTo>
                    <a:pt x="848602" y="1324290"/>
                  </a:lnTo>
                  <a:cubicBezTo>
                    <a:pt x="848894" y="1325052"/>
                    <a:pt x="849034" y="1325179"/>
                    <a:pt x="849098" y="1325230"/>
                  </a:cubicBezTo>
                  <a:lnTo>
                    <a:pt x="849098" y="1325230"/>
                  </a:lnTo>
                  <a:lnTo>
                    <a:pt x="849098" y="1325230"/>
                  </a:lnTo>
                  <a:cubicBezTo>
                    <a:pt x="849644" y="1325319"/>
                    <a:pt x="850114" y="1325560"/>
                    <a:pt x="851066" y="1327605"/>
                  </a:cubicBezTo>
                  <a:lnTo>
                    <a:pt x="851066" y="1327605"/>
                  </a:lnTo>
                  <a:lnTo>
                    <a:pt x="851066" y="1327605"/>
                  </a:lnTo>
                  <a:cubicBezTo>
                    <a:pt x="851688" y="1328951"/>
                    <a:pt x="851739" y="1329497"/>
                    <a:pt x="851587" y="1329840"/>
                  </a:cubicBezTo>
                  <a:lnTo>
                    <a:pt x="851587" y="1329840"/>
                  </a:lnTo>
                  <a:lnTo>
                    <a:pt x="851587" y="1329840"/>
                  </a:lnTo>
                  <a:cubicBezTo>
                    <a:pt x="851752" y="1329865"/>
                    <a:pt x="851930" y="1329739"/>
                    <a:pt x="852108" y="1329624"/>
                  </a:cubicBezTo>
                  <a:lnTo>
                    <a:pt x="852108" y="1329624"/>
                  </a:lnTo>
                  <a:lnTo>
                    <a:pt x="852108" y="1329624"/>
                  </a:lnTo>
                  <a:cubicBezTo>
                    <a:pt x="852425" y="1329421"/>
                    <a:pt x="852920" y="1329269"/>
                    <a:pt x="853212" y="1329599"/>
                  </a:cubicBezTo>
                  <a:lnTo>
                    <a:pt x="853212" y="1329599"/>
                  </a:lnTo>
                  <a:lnTo>
                    <a:pt x="853212" y="1329599"/>
                  </a:lnTo>
                  <a:cubicBezTo>
                    <a:pt x="853466" y="1329840"/>
                    <a:pt x="853530" y="1330259"/>
                    <a:pt x="853505" y="1331377"/>
                  </a:cubicBezTo>
                  <a:lnTo>
                    <a:pt x="853505" y="1331377"/>
                  </a:lnTo>
                  <a:lnTo>
                    <a:pt x="853505" y="1331377"/>
                  </a:lnTo>
                  <a:cubicBezTo>
                    <a:pt x="853466" y="1332469"/>
                    <a:pt x="853377" y="1333193"/>
                    <a:pt x="853327" y="1333663"/>
                  </a:cubicBezTo>
                  <a:lnTo>
                    <a:pt x="853327" y="1333663"/>
                  </a:lnTo>
                  <a:lnTo>
                    <a:pt x="853327" y="1333663"/>
                  </a:lnTo>
                  <a:cubicBezTo>
                    <a:pt x="853225" y="1334539"/>
                    <a:pt x="853225" y="1334539"/>
                    <a:pt x="853708" y="1335072"/>
                  </a:cubicBezTo>
                  <a:lnTo>
                    <a:pt x="853708" y="1335072"/>
                  </a:lnTo>
                  <a:lnTo>
                    <a:pt x="853708" y="1335072"/>
                  </a:lnTo>
                  <a:cubicBezTo>
                    <a:pt x="854254" y="1335644"/>
                    <a:pt x="854432" y="1335771"/>
                    <a:pt x="854711" y="1335949"/>
                  </a:cubicBezTo>
                  <a:lnTo>
                    <a:pt x="854711" y="1335949"/>
                  </a:lnTo>
                  <a:lnTo>
                    <a:pt x="854711" y="1335949"/>
                  </a:lnTo>
                  <a:cubicBezTo>
                    <a:pt x="854927" y="1336050"/>
                    <a:pt x="855181" y="1336202"/>
                    <a:pt x="855600" y="1336533"/>
                  </a:cubicBezTo>
                  <a:lnTo>
                    <a:pt x="855600" y="1336533"/>
                  </a:lnTo>
                  <a:lnTo>
                    <a:pt x="855600" y="1336533"/>
                  </a:lnTo>
                  <a:cubicBezTo>
                    <a:pt x="855803" y="1336711"/>
                    <a:pt x="856019" y="1336711"/>
                    <a:pt x="856400" y="1336711"/>
                  </a:cubicBezTo>
                  <a:lnTo>
                    <a:pt x="856400" y="1336711"/>
                  </a:lnTo>
                  <a:lnTo>
                    <a:pt x="856400" y="1336711"/>
                  </a:lnTo>
                  <a:cubicBezTo>
                    <a:pt x="857289" y="1336711"/>
                    <a:pt x="858153" y="1336863"/>
                    <a:pt x="858851" y="1338501"/>
                  </a:cubicBezTo>
                  <a:lnTo>
                    <a:pt x="858851" y="1338501"/>
                  </a:lnTo>
                  <a:lnTo>
                    <a:pt x="858851" y="1338501"/>
                  </a:lnTo>
                  <a:cubicBezTo>
                    <a:pt x="859118" y="1339124"/>
                    <a:pt x="859397" y="1339644"/>
                    <a:pt x="859613" y="1340076"/>
                  </a:cubicBezTo>
                  <a:lnTo>
                    <a:pt x="859613" y="1340076"/>
                  </a:lnTo>
                  <a:lnTo>
                    <a:pt x="859613" y="1340076"/>
                  </a:lnTo>
                  <a:cubicBezTo>
                    <a:pt x="860057" y="1340927"/>
                    <a:pt x="860324" y="1341422"/>
                    <a:pt x="860032" y="1341892"/>
                  </a:cubicBezTo>
                  <a:lnTo>
                    <a:pt x="860032" y="1341892"/>
                  </a:lnTo>
                  <a:lnTo>
                    <a:pt x="860032" y="1341892"/>
                  </a:lnTo>
                  <a:cubicBezTo>
                    <a:pt x="859778" y="1342336"/>
                    <a:pt x="859207" y="1342336"/>
                    <a:pt x="858991" y="1342336"/>
                  </a:cubicBezTo>
                  <a:lnTo>
                    <a:pt x="858991" y="1342336"/>
                  </a:lnTo>
                  <a:lnTo>
                    <a:pt x="858991" y="1342336"/>
                  </a:lnTo>
                  <a:cubicBezTo>
                    <a:pt x="858940" y="1342336"/>
                    <a:pt x="858864" y="1342336"/>
                    <a:pt x="858775" y="1342324"/>
                  </a:cubicBezTo>
                  <a:lnTo>
                    <a:pt x="858775" y="1342324"/>
                  </a:lnTo>
                  <a:lnTo>
                    <a:pt x="858546" y="1342336"/>
                  </a:lnTo>
                  <a:lnTo>
                    <a:pt x="858546" y="1342336"/>
                  </a:lnTo>
                  <a:lnTo>
                    <a:pt x="858546" y="1342336"/>
                  </a:lnTo>
                  <a:cubicBezTo>
                    <a:pt x="858610" y="1342324"/>
                    <a:pt x="858788" y="1342222"/>
                    <a:pt x="858851" y="1342019"/>
                  </a:cubicBezTo>
                  <a:lnTo>
                    <a:pt x="858851" y="1342019"/>
                  </a:lnTo>
                  <a:lnTo>
                    <a:pt x="858851" y="1342019"/>
                  </a:lnTo>
                  <a:cubicBezTo>
                    <a:pt x="858864" y="1341943"/>
                    <a:pt x="858864" y="1341867"/>
                    <a:pt x="858864" y="1341803"/>
                  </a:cubicBezTo>
                  <a:lnTo>
                    <a:pt x="858864" y="1341803"/>
                  </a:lnTo>
                  <a:lnTo>
                    <a:pt x="858864" y="1341803"/>
                  </a:lnTo>
                  <a:cubicBezTo>
                    <a:pt x="858838" y="1341803"/>
                    <a:pt x="858826" y="1341803"/>
                    <a:pt x="858813" y="1341803"/>
                  </a:cubicBezTo>
                  <a:lnTo>
                    <a:pt x="858813" y="1341803"/>
                  </a:lnTo>
                  <a:lnTo>
                    <a:pt x="858813" y="1341803"/>
                  </a:lnTo>
                  <a:cubicBezTo>
                    <a:pt x="858788" y="1341803"/>
                    <a:pt x="858775" y="1341803"/>
                    <a:pt x="858749" y="1341803"/>
                  </a:cubicBezTo>
                  <a:lnTo>
                    <a:pt x="858749" y="1341803"/>
                  </a:lnTo>
                  <a:lnTo>
                    <a:pt x="858343" y="1342591"/>
                  </a:lnTo>
                  <a:lnTo>
                    <a:pt x="858343" y="1342591"/>
                  </a:lnTo>
                  <a:lnTo>
                    <a:pt x="858343" y="1342591"/>
                  </a:lnTo>
                  <a:cubicBezTo>
                    <a:pt x="858191" y="1342502"/>
                    <a:pt x="857746" y="1342298"/>
                    <a:pt x="856654" y="1341841"/>
                  </a:cubicBezTo>
                  <a:lnTo>
                    <a:pt x="856654" y="1341841"/>
                  </a:lnTo>
                  <a:lnTo>
                    <a:pt x="856654" y="1341841"/>
                  </a:lnTo>
                  <a:cubicBezTo>
                    <a:pt x="855079" y="1341206"/>
                    <a:pt x="854317" y="1340660"/>
                    <a:pt x="853898" y="1340368"/>
                  </a:cubicBezTo>
                  <a:lnTo>
                    <a:pt x="853898" y="1340368"/>
                  </a:lnTo>
                  <a:lnTo>
                    <a:pt x="853898" y="1340368"/>
                  </a:lnTo>
                  <a:cubicBezTo>
                    <a:pt x="853885" y="1340368"/>
                    <a:pt x="853885" y="1340356"/>
                    <a:pt x="853873" y="1340356"/>
                  </a:cubicBezTo>
                  <a:lnTo>
                    <a:pt x="853873" y="1340356"/>
                  </a:lnTo>
                  <a:lnTo>
                    <a:pt x="853873" y="1340356"/>
                  </a:lnTo>
                  <a:cubicBezTo>
                    <a:pt x="853873" y="1340368"/>
                    <a:pt x="853860" y="1340394"/>
                    <a:pt x="853847" y="1340406"/>
                  </a:cubicBezTo>
                  <a:lnTo>
                    <a:pt x="853847" y="1340406"/>
                  </a:lnTo>
                  <a:lnTo>
                    <a:pt x="853670" y="1340686"/>
                  </a:lnTo>
                  <a:lnTo>
                    <a:pt x="853670" y="1340686"/>
                  </a:lnTo>
                  <a:lnTo>
                    <a:pt x="853670" y="1340686"/>
                  </a:lnTo>
                  <a:cubicBezTo>
                    <a:pt x="853390" y="1341105"/>
                    <a:pt x="853289" y="1341511"/>
                    <a:pt x="853200" y="1341816"/>
                  </a:cubicBezTo>
                  <a:lnTo>
                    <a:pt x="853200" y="1341816"/>
                  </a:lnTo>
                  <a:lnTo>
                    <a:pt x="853200" y="1341816"/>
                  </a:lnTo>
                  <a:cubicBezTo>
                    <a:pt x="853060" y="1342336"/>
                    <a:pt x="852831" y="1343213"/>
                    <a:pt x="851549" y="1342692"/>
                  </a:cubicBezTo>
                  <a:lnTo>
                    <a:pt x="851549" y="1342692"/>
                  </a:lnTo>
                  <a:lnTo>
                    <a:pt x="851549" y="1342692"/>
                  </a:lnTo>
                  <a:cubicBezTo>
                    <a:pt x="850533" y="1342794"/>
                    <a:pt x="849504" y="1342959"/>
                    <a:pt x="849314" y="1343098"/>
                  </a:cubicBezTo>
                  <a:lnTo>
                    <a:pt x="849314" y="1343098"/>
                  </a:lnTo>
                  <a:lnTo>
                    <a:pt x="849314" y="1343098"/>
                  </a:lnTo>
                  <a:cubicBezTo>
                    <a:pt x="849034" y="1343340"/>
                    <a:pt x="848526" y="1343365"/>
                    <a:pt x="847294" y="1343391"/>
                  </a:cubicBezTo>
                  <a:lnTo>
                    <a:pt x="847294" y="1343391"/>
                  </a:lnTo>
                  <a:lnTo>
                    <a:pt x="847294" y="1343391"/>
                  </a:lnTo>
                  <a:cubicBezTo>
                    <a:pt x="845948" y="1343441"/>
                    <a:pt x="843916" y="1343505"/>
                    <a:pt x="843218" y="1344077"/>
                  </a:cubicBezTo>
                  <a:lnTo>
                    <a:pt x="843218" y="1344077"/>
                  </a:lnTo>
                  <a:lnTo>
                    <a:pt x="843218" y="1344077"/>
                  </a:lnTo>
                  <a:cubicBezTo>
                    <a:pt x="842926" y="1344305"/>
                    <a:pt x="842672" y="1344483"/>
                    <a:pt x="842468" y="1344623"/>
                  </a:cubicBezTo>
                  <a:lnTo>
                    <a:pt x="842468" y="1344623"/>
                  </a:lnTo>
                  <a:lnTo>
                    <a:pt x="842468" y="1344623"/>
                  </a:lnTo>
                  <a:cubicBezTo>
                    <a:pt x="842456" y="1344635"/>
                    <a:pt x="842443" y="1344648"/>
                    <a:pt x="842430" y="1344648"/>
                  </a:cubicBezTo>
                  <a:lnTo>
                    <a:pt x="842430" y="1344648"/>
                  </a:lnTo>
                  <a:lnTo>
                    <a:pt x="842430" y="1344648"/>
                  </a:lnTo>
                  <a:cubicBezTo>
                    <a:pt x="842507" y="1344686"/>
                    <a:pt x="842595" y="1344711"/>
                    <a:pt x="842697" y="1344749"/>
                  </a:cubicBezTo>
                  <a:lnTo>
                    <a:pt x="842697" y="1344749"/>
                  </a:lnTo>
                  <a:lnTo>
                    <a:pt x="842697" y="1344749"/>
                  </a:lnTo>
                  <a:cubicBezTo>
                    <a:pt x="843129" y="1344902"/>
                    <a:pt x="843484" y="1344953"/>
                    <a:pt x="843802" y="1344991"/>
                  </a:cubicBezTo>
                  <a:lnTo>
                    <a:pt x="843802" y="1344991"/>
                  </a:lnTo>
                  <a:lnTo>
                    <a:pt x="843802" y="1344991"/>
                  </a:lnTo>
                  <a:cubicBezTo>
                    <a:pt x="844729" y="1345118"/>
                    <a:pt x="845351" y="1345270"/>
                    <a:pt x="846164" y="1346655"/>
                  </a:cubicBezTo>
                  <a:lnTo>
                    <a:pt x="846164" y="1346655"/>
                  </a:lnTo>
                  <a:lnTo>
                    <a:pt x="846164" y="1346655"/>
                  </a:lnTo>
                  <a:cubicBezTo>
                    <a:pt x="846609" y="1347404"/>
                    <a:pt x="847040" y="1347594"/>
                    <a:pt x="847256" y="1347696"/>
                  </a:cubicBezTo>
                  <a:lnTo>
                    <a:pt x="847256" y="1347696"/>
                  </a:lnTo>
                  <a:lnTo>
                    <a:pt x="847256" y="1347696"/>
                  </a:lnTo>
                  <a:cubicBezTo>
                    <a:pt x="847421" y="1347772"/>
                    <a:pt x="847713" y="1347899"/>
                    <a:pt x="847752" y="1348242"/>
                  </a:cubicBezTo>
                  <a:lnTo>
                    <a:pt x="847752" y="1348242"/>
                  </a:lnTo>
                  <a:lnTo>
                    <a:pt x="847752" y="1348242"/>
                  </a:lnTo>
                  <a:cubicBezTo>
                    <a:pt x="847777" y="1348623"/>
                    <a:pt x="847548" y="1348788"/>
                    <a:pt x="847091" y="1349144"/>
                  </a:cubicBezTo>
                  <a:lnTo>
                    <a:pt x="847091" y="1349144"/>
                  </a:lnTo>
                  <a:lnTo>
                    <a:pt x="847091" y="1349144"/>
                  </a:lnTo>
                  <a:cubicBezTo>
                    <a:pt x="846481" y="1349588"/>
                    <a:pt x="845593" y="1349309"/>
                    <a:pt x="844843" y="1348979"/>
                  </a:cubicBezTo>
                  <a:lnTo>
                    <a:pt x="844843" y="1348979"/>
                  </a:lnTo>
                  <a:lnTo>
                    <a:pt x="844843" y="1348979"/>
                  </a:lnTo>
                  <a:cubicBezTo>
                    <a:pt x="844526" y="1348813"/>
                    <a:pt x="844196" y="1348674"/>
                    <a:pt x="843980" y="1348674"/>
                  </a:cubicBezTo>
                  <a:lnTo>
                    <a:pt x="843980" y="1348674"/>
                  </a:lnTo>
                  <a:lnTo>
                    <a:pt x="843980" y="1348674"/>
                  </a:lnTo>
                  <a:cubicBezTo>
                    <a:pt x="843904" y="1348674"/>
                    <a:pt x="843827" y="1348674"/>
                    <a:pt x="843726" y="1348915"/>
                  </a:cubicBezTo>
                  <a:lnTo>
                    <a:pt x="843726" y="1348915"/>
                  </a:lnTo>
                  <a:lnTo>
                    <a:pt x="843726" y="1348915"/>
                  </a:lnTo>
                  <a:cubicBezTo>
                    <a:pt x="843497" y="1349423"/>
                    <a:pt x="843510" y="1349613"/>
                    <a:pt x="843523" y="1349753"/>
                  </a:cubicBezTo>
                  <a:lnTo>
                    <a:pt x="843523" y="1349753"/>
                  </a:lnTo>
                  <a:lnTo>
                    <a:pt x="843523" y="1349753"/>
                  </a:lnTo>
                  <a:cubicBezTo>
                    <a:pt x="843573" y="1350401"/>
                    <a:pt x="843307" y="1350693"/>
                    <a:pt x="842227" y="1351506"/>
                  </a:cubicBezTo>
                  <a:lnTo>
                    <a:pt x="842227" y="1351506"/>
                  </a:lnTo>
                  <a:lnTo>
                    <a:pt x="842227" y="1351506"/>
                  </a:lnTo>
                  <a:cubicBezTo>
                    <a:pt x="841402" y="1352141"/>
                    <a:pt x="840856" y="1352433"/>
                    <a:pt x="840487" y="1352636"/>
                  </a:cubicBezTo>
                  <a:lnTo>
                    <a:pt x="840487" y="1352636"/>
                  </a:lnTo>
                  <a:lnTo>
                    <a:pt x="840487" y="1352636"/>
                  </a:lnTo>
                  <a:cubicBezTo>
                    <a:pt x="840017" y="1352903"/>
                    <a:pt x="839916" y="1352941"/>
                    <a:pt x="839738" y="1353347"/>
                  </a:cubicBezTo>
                  <a:lnTo>
                    <a:pt x="839738" y="1353347"/>
                  </a:lnTo>
                  <a:lnTo>
                    <a:pt x="839738" y="1353347"/>
                  </a:lnTo>
                  <a:cubicBezTo>
                    <a:pt x="839662" y="1353525"/>
                    <a:pt x="839624" y="1353652"/>
                    <a:pt x="839598" y="1353716"/>
                  </a:cubicBezTo>
                  <a:lnTo>
                    <a:pt x="839598" y="1353716"/>
                  </a:lnTo>
                  <a:lnTo>
                    <a:pt x="839598" y="1353716"/>
                  </a:lnTo>
                  <a:cubicBezTo>
                    <a:pt x="839484" y="1354198"/>
                    <a:pt x="839332" y="1354274"/>
                    <a:pt x="838506" y="1354719"/>
                  </a:cubicBezTo>
                  <a:lnTo>
                    <a:pt x="838506" y="1354719"/>
                  </a:lnTo>
                  <a:lnTo>
                    <a:pt x="838506" y="1354719"/>
                  </a:lnTo>
                  <a:cubicBezTo>
                    <a:pt x="838240" y="1354884"/>
                    <a:pt x="837884" y="1355075"/>
                    <a:pt x="837401" y="1355354"/>
                  </a:cubicBezTo>
                  <a:lnTo>
                    <a:pt x="837401" y="1355354"/>
                  </a:lnTo>
                  <a:lnTo>
                    <a:pt x="837401" y="1355354"/>
                  </a:lnTo>
                  <a:cubicBezTo>
                    <a:pt x="836474" y="1355874"/>
                    <a:pt x="836385" y="1356217"/>
                    <a:pt x="836309" y="1356484"/>
                  </a:cubicBezTo>
                  <a:lnTo>
                    <a:pt x="836309" y="1356484"/>
                  </a:lnTo>
                  <a:lnTo>
                    <a:pt x="836309" y="1356484"/>
                  </a:lnTo>
                  <a:cubicBezTo>
                    <a:pt x="836144" y="1357132"/>
                    <a:pt x="835801" y="1357335"/>
                    <a:pt x="834950" y="1357335"/>
                  </a:cubicBezTo>
                  <a:lnTo>
                    <a:pt x="834950" y="1357335"/>
                  </a:lnTo>
                  <a:lnTo>
                    <a:pt x="834950" y="1357335"/>
                  </a:lnTo>
                  <a:cubicBezTo>
                    <a:pt x="834696" y="1357335"/>
                    <a:pt x="834353" y="1357322"/>
                    <a:pt x="833909" y="1357272"/>
                  </a:cubicBezTo>
                  <a:lnTo>
                    <a:pt x="833909" y="1357272"/>
                  </a:lnTo>
                  <a:lnTo>
                    <a:pt x="833909" y="1357272"/>
                  </a:lnTo>
                  <a:cubicBezTo>
                    <a:pt x="832232" y="1357132"/>
                    <a:pt x="831788" y="1356929"/>
                    <a:pt x="831305" y="1356636"/>
                  </a:cubicBezTo>
                  <a:lnTo>
                    <a:pt x="831305" y="1356636"/>
                  </a:lnTo>
                  <a:lnTo>
                    <a:pt x="831305" y="1356636"/>
                  </a:lnTo>
                  <a:cubicBezTo>
                    <a:pt x="831026" y="1356484"/>
                    <a:pt x="830734" y="1356306"/>
                    <a:pt x="829616" y="1356116"/>
                  </a:cubicBezTo>
                  <a:lnTo>
                    <a:pt x="829616" y="1356116"/>
                  </a:lnTo>
                  <a:lnTo>
                    <a:pt x="829616" y="1356116"/>
                  </a:lnTo>
                  <a:cubicBezTo>
                    <a:pt x="828575" y="1355951"/>
                    <a:pt x="828143" y="1355824"/>
                    <a:pt x="827826" y="1355735"/>
                  </a:cubicBezTo>
                  <a:lnTo>
                    <a:pt x="827826" y="1355735"/>
                  </a:lnTo>
                  <a:lnTo>
                    <a:pt x="827826" y="1355735"/>
                  </a:lnTo>
                  <a:cubicBezTo>
                    <a:pt x="827369" y="1355608"/>
                    <a:pt x="827191" y="1355557"/>
                    <a:pt x="825349" y="1355519"/>
                  </a:cubicBezTo>
                  <a:lnTo>
                    <a:pt x="825349" y="1355519"/>
                  </a:lnTo>
                  <a:lnTo>
                    <a:pt x="825349" y="1355519"/>
                  </a:lnTo>
                  <a:cubicBezTo>
                    <a:pt x="823889" y="1355468"/>
                    <a:pt x="823025" y="1355163"/>
                    <a:pt x="822390" y="1354947"/>
                  </a:cubicBezTo>
                  <a:lnTo>
                    <a:pt x="822390" y="1354947"/>
                  </a:lnTo>
                  <a:lnTo>
                    <a:pt x="822390" y="1354947"/>
                  </a:lnTo>
                  <a:cubicBezTo>
                    <a:pt x="822073" y="1354820"/>
                    <a:pt x="821831" y="1354744"/>
                    <a:pt x="821641" y="1354744"/>
                  </a:cubicBezTo>
                  <a:lnTo>
                    <a:pt x="821641" y="1354744"/>
                  </a:lnTo>
                  <a:lnTo>
                    <a:pt x="821641" y="1354744"/>
                  </a:lnTo>
                  <a:cubicBezTo>
                    <a:pt x="821514" y="1354744"/>
                    <a:pt x="821336" y="1354782"/>
                    <a:pt x="821006" y="1355036"/>
                  </a:cubicBezTo>
                  <a:lnTo>
                    <a:pt x="821006" y="1355036"/>
                  </a:lnTo>
                  <a:lnTo>
                    <a:pt x="821006" y="1355036"/>
                  </a:lnTo>
                  <a:cubicBezTo>
                    <a:pt x="820219" y="1355671"/>
                    <a:pt x="819355" y="1355735"/>
                    <a:pt x="818555" y="1355735"/>
                  </a:cubicBezTo>
                  <a:lnTo>
                    <a:pt x="818555" y="1355735"/>
                  </a:lnTo>
                  <a:lnTo>
                    <a:pt x="818110" y="1355735"/>
                  </a:lnTo>
                  <a:lnTo>
                    <a:pt x="818110" y="1355735"/>
                  </a:lnTo>
                  <a:lnTo>
                    <a:pt x="818110" y="1355735"/>
                  </a:lnTo>
                  <a:cubicBezTo>
                    <a:pt x="817577" y="1355735"/>
                    <a:pt x="817056" y="1355747"/>
                    <a:pt x="816587" y="1355989"/>
                  </a:cubicBezTo>
                  <a:lnTo>
                    <a:pt x="816587" y="1355989"/>
                  </a:lnTo>
                  <a:lnTo>
                    <a:pt x="816587" y="1355989"/>
                  </a:lnTo>
                  <a:cubicBezTo>
                    <a:pt x="815266" y="1356636"/>
                    <a:pt x="813856" y="1356878"/>
                    <a:pt x="811913" y="1357195"/>
                  </a:cubicBezTo>
                  <a:lnTo>
                    <a:pt x="811913" y="1357195"/>
                  </a:lnTo>
                  <a:lnTo>
                    <a:pt x="811126" y="1357335"/>
                  </a:lnTo>
                  <a:lnTo>
                    <a:pt x="811126" y="1357335"/>
                  </a:lnTo>
                  <a:lnTo>
                    <a:pt x="811126" y="1357335"/>
                  </a:lnTo>
                  <a:cubicBezTo>
                    <a:pt x="810325" y="1357449"/>
                    <a:pt x="809932" y="1357602"/>
                    <a:pt x="809589" y="1357716"/>
                  </a:cubicBezTo>
                  <a:lnTo>
                    <a:pt x="809589" y="1357716"/>
                  </a:lnTo>
                  <a:lnTo>
                    <a:pt x="809589" y="1357716"/>
                  </a:lnTo>
                  <a:cubicBezTo>
                    <a:pt x="808891" y="1357983"/>
                    <a:pt x="808421" y="1358148"/>
                    <a:pt x="806338" y="1358072"/>
                  </a:cubicBezTo>
                  <a:lnTo>
                    <a:pt x="806338" y="1358072"/>
                  </a:lnTo>
                  <a:lnTo>
                    <a:pt x="806338" y="1358072"/>
                  </a:lnTo>
                  <a:cubicBezTo>
                    <a:pt x="803874" y="1358008"/>
                    <a:pt x="803290" y="1357716"/>
                    <a:pt x="802414" y="1357322"/>
                  </a:cubicBezTo>
                  <a:lnTo>
                    <a:pt x="802414" y="1357322"/>
                  </a:lnTo>
                  <a:lnTo>
                    <a:pt x="802414" y="1357322"/>
                  </a:lnTo>
                  <a:cubicBezTo>
                    <a:pt x="802096" y="1357170"/>
                    <a:pt x="801741" y="1356992"/>
                    <a:pt x="801220" y="1356801"/>
                  </a:cubicBezTo>
                  <a:lnTo>
                    <a:pt x="801220" y="1356801"/>
                  </a:lnTo>
                  <a:lnTo>
                    <a:pt x="801220" y="1356801"/>
                  </a:lnTo>
                  <a:cubicBezTo>
                    <a:pt x="800737" y="1356624"/>
                    <a:pt x="800344" y="1356535"/>
                    <a:pt x="800013" y="1356446"/>
                  </a:cubicBezTo>
                  <a:lnTo>
                    <a:pt x="800013" y="1356446"/>
                  </a:lnTo>
                  <a:lnTo>
                    <a:pt x="800013" y="1356446"/>
                  </a:lnTo>
                  <a:cubicBezTo>
                    <a:pt x="798972" y="1356154"/>
                    <a:pt x="798210" y="1355963"/>
                    <a:pt x="797956" y="1354351"/>
                  </a:cubicBezTo>
                  <a:lnTo>
                    <a:pt x="797956" y="1354351"/>
                  </a:lnTo>
                  <a:lnTo>
                    <a:pt x="797956" y="1354351"/>
                  </a:lnTo>
                  <a:cubicBezTo>
                    <a:pt x="797829" y="1353525"/>
                    <a:pt x="797385" y="1353030"/>
                    <a:pt x="796889" y="1352446"/>
                  </a:cubicBezTo>
                  <a:lnTo>
                    <a:pt x="796889" y="1352446"/>
                  </a:lnTo>
                  <a:lnTo>
                    <a:pt x="796889" y="1352446"/>
                  </a:lnTo>
                  <a:cubicBezTo>
                    <a:pt x="796483" y="1352001"/>
                    <a:pt x="796076" y="1351519"/>
                    <a:pt x="795784" y="1350845"/>
                  </a:cubicBezTo>
                  <a:lnTo>
                    <a:pt x="795784" y="1350845"/>
                  </a:lnTo>
                  <a:lnTo>
                    <a:pt x="795784" y="1350845"/>
                  </a:lnTo>
                  <a:cubicBezTo>
                    <a:pt x="795099" y="1349283"/>
                    <a:pt x="795010" y="1348598"/>
                    <a:pt x="796800" y="1347531"/>
                  </a:cubicBezTo>
                  <a:lnTo>
                    <a:pt x="796800" y="1347531"/>
                  </a:lnTo>
                  <a:lnTo>
                    <a:pt x="796800" y="1347531"/>
                  </a:lnTo>
                  <a:cubicBezTo>
                    <a:pt x="797207" y="1347302"/>
                    <a:pt x="798096" y="1346781"/>
                    <a:pt x="798401" y="1346464"/>
                  </a:cubicBezTo>
                  <a:lnTo>
                    <a:pt x="798401" y="1346464"/>
                  </a:lnTo>
                  <a:lnTo>
                    <a:pt x="798401" y="1346464"/>
                  </a:lnTo>
                  <a:cubicBezTo>
                    <a:pt x="798286" y="1346413"/>
                    <a:pt x="798096" y="1346350"/>
                    <a:pt x="797778" y="1346312"/>
                  </a:cubicBezTo>
                  <a:lnTo>
                    <a:pt x="797778" y="1346312"/>
                  </a:lnTo>
                  <a:lnTo>
                    <a:pt x="797778" y="1346312"/>
                  </a:lnTo>
                  <a:cubicBezTo>
                    <a:pt x="795480" y="1345969"/>
                    <a:pt x="794007" y="1345245"/>
                    <a:pt x="793003" y="1343975"/>
                  </a:cubicBezTo>
                  <a:lnTo>
                    <a:pt x="793003" y="1343975"/>
                  </a:lnTo>
                  <a:lnTo>
                    <a:pt x="793003" y="1343975"/>
                  </a:lnTo>
                  <a:cubicBezTo>
                    <a:pt x="791822" y="1343315"/>
                    <a:pt x="788431" y="1341295"/>
                    <a:pt x="788139" y="1339962"/>
                  </a:cubicBezTo>
                  <a:lnTo>
                    <a:pt x="788139" y="1339962"/>
                  </a:lnTo>
                  <a:lnTo>
                    <a:pt x="788139" y="1339962"/>
                  </a:lnTo>
                  <a:cubicBezTo>
                    <a:pt x="787936" y="1338958"/>
                    <a:pt x="788088" y="1337968"/>
                    <a:pt x="788571" y="1337358"/>
                  </a:cubicBezTo>
                  <a:lnTo>
                    <a:pt x="788571" y="1337358"/>
                  </a:lnTo>
                  <a:lnTo>
                    <a:pt x="788571" y="1337358"/>
                  </a:lnTo>
                  <a:cubicBezTo>
                    <a:pt x="788863" y="1337016"/>
                    <a:pt x="789244" y="1336812"/>
                    <a:pt x="789714" y="1336761"/>
                  </a:cubicBezTo>
                  <a:lnTo>
                    <a:pt x="789714" y="1336761"/>
                  </a:lnTo>
                  <a:lnTo>
                    <a:pt x="789714" y="1336761"/>
                  </a:lnTo>
                  <a:cubicBezTo>
                    <a:pt x="789638" y="1336495"/>
                    <a:pt x="789358" y="1335898"/>
                    <a:pt x="788596" y="1334869"/>
                  </a:cubicBezTo>
                  <a:lnTo>
                    <a:pt x="788596" y="1334869"/>
                  </a:lnTo>
                  <a:lnTo>
                    <a:pt x="788596" y="1334869"/>
                  </a:lnTo>
                  <a:cubicBezTo>
                    <a:pt x="787695" y="1333663"/>
                    <a:pt x="787606" y="1332812"/>
                    <a:pt x="787606" y="1331008"/>
                  </a:cubicBezTo>
                  <a:lnTo>
                    <a:pt x="787606" y="1331008"/>
                  </a:lnTo>
                  <a:lnTo>
                    <a:pt x="787606" y="1331008"/>
                  </a:lnTo>
                  <a:cubicBezTo>
                    <a:pt x="787606" y="1330183"/>
                    <a:pt x="787860" y="1329624"/>
                    <a:pt x="788012" y="1329218"/>
                  </a:cubicBezTo>
                  <a:lnTo>
                    <a:pt x="788012" y="1329218"/>
                  </a:lnTo>
                  <a:lnTo>
                    <a:pt x="788012" y="1329218"/>
                  </a:lnTo>
                  <a:cubicBezTo>
                    <a:pt x="788050" y="1329141"/>
                    <a:pt x="788088" y="1329053"/>
                    <a:pt x="788114" y="1328989"/>
                  </a:cubicBezTo>
                  <a:lnTo>
                    <a:pt x="788114" y="1328989"/>
                  </a:lnTo>
                  <a:lnTo>
                    <a:pt x="788114" y="1328989"/>
                  </a:lnTo>
                  <a:cubicBezTo>
                    <a:pt x="788063" y="1328951"/>
                    <a:pt x="787961" y="1328913"/>
                    <a:pt x="787809" y="1328862"/>
                  </a:cubicBezTo>
                  <a:lnTo>
                    <a:pt x="787809" y="1328862"/>
                  </a:lnTo>
                  <a:lnTo>
                    <a:pt x="787809" y="1328862"/>
                  </a:lnTo>
                  <a:cubicBezTo>
                    <a:pt x="787733" y="1328850"/>
                    <a:pt x="780812" y="1326615"/>
                    <a:pt x="779757" y="1323947"/>
                  </a:cubicBezTo>
                  <a:lnTo>
                    <a:pt x="779757" y="1323947"/>
                  </a:lnTo>
                  <a:lnTo>
                    <a:pt x="779757" y="1323947"/>
                  </a:lnTo>
                  <a:cubicBezTo>
                    <a:pt x="779402" y="1323008"/>
                    <a:pt x="778792" y="1322919"/>
                    <a:pt x="778043" y="1322792"/>
                  </a:cubicBezTo>
                  <a:lnTo>
                    <a:pt x="778043" y="1322792"/>
                  </a:lnTo>
                  <a:lnTo>
                    <a:pt x="778043" y="1322792"/>
                  </a:lnTo>
                  <a:cubicBezTo>
                    <a:pt x="777509" y="1322754"/>
                    <a:pt x="776887" y="1322652"/>
                    <a:pt x="776481" y="1322144"/>
                  </a:cubicBezTo>
                  <a:lnTo>
                    <a:pt x="776481" y="1322144"/>
                  </a:lnTo>
                  <a:lnTo>
                    <a:pt x="776481" y="1322144"/>
                  </a:lnTo>
                  <a:cubicBezTo>
                    <a:pt x="776316" y="1321903"/>
                    <a:pt x="775262" y="1321369"/>
                    <a:pt x="774411" y="1320925"/>
                  </a:cubicBezTo>
                  <a:lnTo>
                    <a:pt x="774411" y="1320925"/>
                  </a:lnTo>
                  <a:lnTo>
                    <a:pt x="774411" y="1320925"/>
                  </a:lnTo>
                  <a:cubicBezTo>
                    <a:pt x="771592" y="1319426"/>
                    <a:pt x="769610" y="1318258"/>
                    <a:pt x="769826" y="1316937"/>
                  </a:cubicBezTo>
                  <a:lnTo>
                    <a:pt x="769826" y="1316937"/>
                  </a:lnTo>
                  <a:lnTo>
                    <a:pt x="769826" y="1316937"/>
                  </a:lnTo>
                  <a:cubicBezTo>
                    <a:pt x="769991" y="1315946"/>
                    <a:pt x="771528" y="1314156"/>
                    <a:pt x="773839" y="1311540"/>
                  </a:cubicBezTo>
                  <a:lnTo>
                    <a:pt x="773839" y="1311540"/>
                  </a:lnTo>
                  <a:lnTo>
                    <a:pt x="773839" y="1311540"/>
                  </a:lnTo>
                  <a:cubicBezTo>
                    <a:pt x="775046" y="1310156"/>
                    <a:pt x="776303" y="1308733"/>
                    <a:pt x="776595" y="1308136"/>
                  </a:cubicBezTo>
                  <a:lnTo>
                    <a:pt x="776595" y="1308136"/>
                  </a:lnTo>
                  <a:lnTo>
                    <a:pt x="776595" y="1308136"/>
                  </a:lnTo>
                  <a:cubicBezTo>
                    <a:pt x="777281" y="1306778"/>
                    <a:pt x="777040" y="1303577"/>
                    <a:pt x="776392" y="1301545"/>
                  </a:cubicBezTo>
                  <a:lnTo>
                    <a:pt x="776392" y="1301545"/>
                  </a:lnTo>
                  <a:lnTo>
                    <a:pt x="776392" y="1301545"/>
                  </a:lnTo>
                  <a:cubicBezTo>
                    <a:pt x="776062" y="1300529"/>
                    <a:pt x="773928" y="1297227"/>
                    <a:pt x="772214" y="1294598"/>
                  </a:cubicBezTo>
                  <a:lnTo>
                    <a:pt x="772214" y="1294598"/>
                  </a:lnTo>
                  <a:lnTo>
                    <a:pt x="772214" y="1294598"/>
                  </a:lnTo>
                  <a:cubicBezTo>
                    <a:pt x="770474" y="1291944"/>
                    <a:pt x="769483" y="1290408"/>
                    <a:pt x="769331" y="1289899"/>
                  </a:cubicBezTo>
                  <a:lnTo>
                    <a:pt x="769331" y="1289899"/>
                  </a:lnTo>
                  <a:lnTo>
                    <a:pt x="769331" y="1289899"/>
                  </a:lnTo>
                  <a:cubicBezTo>
                    <a:pt x="768759" y="1288871"/>
                    <a:pt x="758625" y="1282788"/>
                    <a:pt x="754739" y="1280972"/>
                  </a:cubicBezTo>
                  <a:lnTo>
                    <a:pt x="754739" y="1280972"/>
                  </a:lnTo>
                  <a:lnTo>
                    <a:pt x="754739" y="1280972"/>
                  </a:lnTo>
                  <a:cubicBezTo>
                    <a:pt x="753495" y="1280413"/>
                    <a:pt x="752301" y="1279740"/>
                    <a:pt x="751170" y="1279092"/>
                  </a:cubicBezTo>
                  <a:lnTo>
                    <a:pt x="751170" y="1279092"/>
                  </a:lnTo>
                  <a:lnTo>
                    <a:pt x="751170" y="1279092"/>
                  </a:lnTo>
                  <a:cubicBezTo>
                    <a:pt x="749202" y="1277949"/>
                    <a:pt x="747361" y="1276908"/>
                    <a:pt x="745697" y="1276705"/>
                  </a:cubicBezTo>
                  <a:lnTo>
                    <a:pt x="745697" y="1276705"/>
                  </a:lnTo>
                  <a:lnTo>
                    <a:pt x="745697" y="1276705"/>
                  </a:lnTo>
                  <a:cubicBezTo>
                    <a:pt x="744681" y="1276565"/>
                    <a:pt x="743627" y="1276362"/>
                    <a:pt x="742611" y="1276171"/>
                  </a:cubicBezTo>
                  <a:lnTo>
                    <a:pt x="742611" y="1276171"/>
                  </a:lnTo>
                  <a:lnTo>
                    <a:pt x="742611" y="1276171"/>
                  </a:lnTo>
                  <a:cubicBezTo>
                    <a:pt x="740858" y="1275816"/>
                    <a:pt x="739233" y="1275511"/>
                    <a:pt x="737823" y="1275549"/>
                  </a:cubicBezTo>
                  <a:lnTo>
                    <a:pt x="737823" y="1275549"/>
                  </a:lnTo>
                  <a:lnTo>
                    <a:pt x="737823" y="1275549"/>
                  </a:lnTo>
                  <a:cubicBezTo>
                    <a:pt x="737607" y="1275574"/>
                    <a:pt x="737404" y="1275574"/>
                    <a:pt x="737188" y="1275574"/>
                  </a:cubicBezTo>
                  <a:lnTo>
                    <a:pt x="737188" y="1275574"/>
                  </a:lnTo>
                  <a:lnTo>
                    <a:pt x="737188" y="1275574"/>
                  </a:lnTo>
                  <a:cubicBezTo>
                    <a:pt x="735474" y="1275574"/>
                    <a:pt x="733658" y="1275270"/>
                    <a:pt x="733213" y="1273085"/>
                  </a:cubicBezTo>
                  <a:lnTo>
                    <a:pt x="733213" y="1273085"/>
                  </a:lnTo>
                  <a:lnTo>
                    <a:pt x="733213" y="1273085"/>
                  </a:lnTo>
                  <a:cubicBezTo>
                    <a:pt x="733150" y="1272768"/>
                    <a:pt x="733073" y="1272450"/>
                    <a:pt x="732997" y="1272120"/>
                  </a:cubicBezTo>
                  <a:lnTo>
                    <a:pt x="732997" y="1272120"/>
                  </a:lnTo>
                  <a:lnTo>
                    <a:pt x="732997" y="1272120"/>
                  </a:lnTo>
                  <a:cubicBezTo>
                    <a:pt x="732642" y="1270609"/>
                    <a:pt x="732273" y="1269021"/>
                    <a:pt x="733124" y="1267739"/>
                  </a:cubicBezTo>
                  <a:lnTo>
                    <a:pt x="733124" y="1267739"/>
                  </a:lnTo>
                  <a:lnTo>
                    <a:pt x="733124" y="1267739"/>
                  </a:lnTo>
                  <a:cubicBezTo>
                    <a:pt x="733416" y="1267294"/>
                    <a:pt x="733708" y="1266977"/>
                    <a:pt x="733937" y="1266735"/>
                  </a:cubicBezTo>
                  <a:lnTo>
                    <a:pt x="733937" y="1266735"/>
                  </a:lnTo>
                  <a:lnTo>
                    <a:pt x="733937" y="1266735"/>
                  </a:lnTo>
                  <a:cubicBezTo>
                    <a:pt x="734394" y="1266215"/>
                    <a:pt x="734610" y="1265986"/>
                    <a:pt x="734547" y="1265059"/>
                  </a:cubicBezTo>
                  <a:lnTo>
                    <a:pt x="734547" y="1265059"/>
                  </a:lnTo>
                  <a:lnTo>
                    <a:pt x="734547" y="1265059"/>
                  </a:lnTo>
                  <a:cubicBezTo>
                    <a:pt x="734508" y="1264361"/>
                    <a:pt x="734166" y="1264132"/>
                    <a:pt x="733632" y="1263815"/>
                  </a:cubicBezTo>
                  <a:lnTo>
                    <a:pt x="733632" y="1263815"/>
                  </a:lnTo>
                  <a:lnTo>
                    <a:pt x="733632" y="1263815"/>
                  </a:lnTo>
                  <a:cubicBezTo>
                    <a:pt x="733188" y="1263522"/>
                    <a:pt x="732692" y="1263205"/>
                    <a:pt x="732438" y="1262557"/>
                  </a:cubicBezTo>
                  <a:lnTo>
                    <a:pt x="732438" y="1262557"/>
                  </a:lnTo>
                  <a:lnTo>
                    <a:pt x="732438" y="1262557"/>
                  </a:lnTo>
                  <a:cubicBezTo>
                    <a:pt x="732235" y="1262011"/>
                    <a:pt x="732134" y="1261249"/>
                    <a:pt x="732032" y="1260449"/>
                  </a:cubicBezTo>
                  <a:lnTo>
                    <a:pt x="732032" y="1260449"/>
                  </a:lnTo>
                  <a:lnTo>
                    <a:pt x="732032" y="1260449"/>
                  </a:lnTo>
                  <a:cubicBezTo>
                    <a:pt x="731918" y="1259458"/>
                    <a:pt x="731778" y="1258341"/>
                    <a:pt x="731410" y="1257668"/>
                  </a:cubicBezTo>
                  <a:lnTo>
                    <a:pt x="731410" y="1257668"/>
                  </a:lnTo>
                  <a:lnTo>
                    <a:pt x="731410" y="1257668"/>
                  </a:lnTo>
                  <a:cubicBezTo>
                    <a:pt x="731194" y="1257262"/>
                    <a:pt x="730978" y="1257045"/>
                    <a:pt x="730737" y="1256817"/>
                  </a:cubicBezTo>
                  <a:lnTo>
                    <a:pt x="730737" y="1256817"/>
                  </a:lnTo>
                  <a:lnTo>
                    <a:pt x="730737" y="1256817"/>
                  </a:lnTo>
                  <a:cubicBezTo>
                    <a:pt x="730254" y="1256347"/>
                    <a:pt x="729746" y="1255826"/>
                    <a:pt x="729746" y="1254239"/>
                  </a:cubicBezTo>
                  <a:lnTo>
                    <a:pt x="729746" y="1254239"/>
                  </a:lnTo>
                  <a:lnTo>
                    <a:pt x="729746" y="1254239"/>
                  </a:lnTo>
                  <a:cubicBezTo>
                    <a:pt x="729746" y="1253426"/>
                    <a:pt x="729848" y="1252753"/>
                    <a:pt x="729924" y="1252181"/>
                  </a:cubicBezTo>
                  <a:lnTo>
                    <a:pt x="729924" y="1252181"/>
                  </a:lnTo>
                  <a:lnTo>
                    <a:pt x="729924" y="1252181"/>
                  </a:lnTo>
                  <a:cubicBezTo>
                    <a:pt x="730051" y="1251216"/>
                    <a:pt x="730165" y="1250442"/>
                    <a:pt x="729860" y="1249159"/>
                  </a:cubicBezTo>
                  <a:lnTo>
                    <a:pt x="729860" y="1249159"/>
                  </a:lnTo>
                  <a:lnTo>
                    <a:pt x="729860" y="1249159"/>
                  </a:lnTo>
                  <a:cubicBezTo>
                    <a:pt x="729721" y="1248600"/>
                    <a:pt x="729657" y="1248169"/>
                    <a:pt x="729606" y="1247826"/>
                  </a:cubicBezTo>
                  <a:lnTo>
                    <a:pt x="729606" y="1247826"/>
                  </a:lnTo>
                  <a:lnTo>
                    <a:pt x="729606" y="1247826"/>
                  </a:lnTo>
                  <a:cubicBezTo>
                    <a:pt x="729479" y="1246924"/>
                    <a:pt x="729467" y="1246835"/>
                    <a:pt x="728070" y="1246022"/>
                  </a:cubicBezTo>
                  <a:lnTo>
                    <a:pt x="728070" y="1246022"/>
                  </a:lnTo>
                  <a:lnTo>
                    <a:pt x="728070" y="1246022"/>
                  </a:lnTo>
                  <a:cubicBezTo>
                    <a:pt x="725796" y="1244714"/>
                    <a:pt x="723841" y="1242962"/>
                    <a:pt x="723079" y="1242111"/>
                  </a:cubicBezTo>
                  <a:lnTo>
                    <a:pt x="723079" y="1242111"/>
                  </a:lnTo>
                  <a:lnTo>
                    <a:pt x="722914" y="1241933"/>
                  </a:lnTo>
                  <a:lnTo>
                    <a:pt x="722914" y="1241933"/>
                  </a:lnTo>
                  <a:lnTo>
                    <a:pt x="722914" y="1241933"/>
                  </a:lnTo>
                  <a:cubicBezTo>
                    <a:pt x="722177" y="1241146"/>
                    <a:pt x="721593" y="1240498"/>
                    <a:pt x="721885" y="1238847"/>
                  </a:cubicBezTo>
                  <a:lnTo>
                    <a:pt x="721885" y="1238847"/>
                  </a:lnTo>
                  <a:lnTo>
                    <a:pt x="721885" y="1238847"/>
                  </a:lnTo>
                  <a:cubicBezTo>
                    <a:pt x="722063" y="1237856"/>
                    <a:pt x="721999" y="1237793"/>
                    <a:pt x="721415" y="1237145"/>
                  </a:cubicBezTo>
                  <a:lnTo>
                    <a:pt x="721415" y="1237145"/>
                  </a:lnTo>
                  <a:lnTo>
                    <a:pt x="721415" y="1237145"/>
                  </a:lnTo>
                  <a:cubicBezTo>
                    <a:pt x="721288" y="1237006"/>
                    <a:pt x="721123" y="1236853"/>
                    <a:pt x="720945" y="1236625"/>
                  </a:cubicBezTo>
                  <a:lnTo>
                    <a:pt x="720945" y="1236625"/>
                  </a:lnTo>
                  <a:lnTo>
                    <a:pt x="720945" y="1236625"/>
                  </a:lnTo>
                  <a:cubicBezTo>
                    <a:pt x="720729" y="1236358"/>
                    <a:pt x="720488" y="1236053"/>
                    <a:pt x="720285" y="1235748"/>
                  </a:cubicBezTo>
                  <a:lnTo>
                    <a:pt x="720285" y="1235748"/>
                  </a:lnTo>
                  <a:lnTo>
                    <a:pt x="720285" y="1235748"/>
                  </a:lnTo>
                  <a:cubicBezTo>
                    <a:pt x="720386" y="1237196"/>
                    <a:pt x="720285" y="1238593"/>
                    <a:pt x="719599" y="1239037"/>
                  </a:cubicBezTo>
                  <a:lnTo>
                    <a:pt x="719599" y="1239037"/>
                  </a:lnTo>
                  <a:lnTo>
                    <a:pt x="719599" y="1239037"/>
                  </a:lnTo>
                  <a:cubicBezTo>
                    <a:pt x="719358" y="1239177"/>
                    <a:pt x="719205" y="1239419"/>
                    <a:pt x="719053" y="1239634"/>
                  </a:cubicBezTo>
                  <a:lnTo>
                    <a:pt x="719053" y="1239634"/>
                  </a:lnTo>
                  <a:lnTo>
                    <a:pt x="719053" y="1239634"/>
                  </a:lnTo>
                  <a:cubicBezTo>
                    <a:pt x="718824" y="1239952"/>
                    <a:pt x="718532" y="1240346"/>
                    <a:pt x="717986" y="1240346"/>
                  </a:cubicBezTo>
                  <a:lnTo>
                    <a:pt x="717986" y="1240346"/>
                  </a:lnTo>
                  <a:lnTo>
                    <a:pt x="717986" y="1240346"/>
                  </a:lnTo>
                  <a:cubicBezTo>
                    <a:pt x="717656" y="1240346"/>
                    <a:pt x="717313" y="1240206"/>
                    <a:pt x="716869" y="1239901"/>
                  </a:cubicBezTo>
                  <a:lnTo>
                    <a:pt x="716869" y="1239901"/>
                  </a:lnTo>
                  <a:lnTo>
                    <a:pt x="716869" y="1239901"/>
                  </a:lnTo>
                  <a:cubicBezTo>
                    <a:pt x="715484" y="1238872"/>
                    <a:pt x="714659" y="1238047"/>
                    <a:pt x="714087" y="1237082"/>
                  </a:cubicBezTo>
                  <a:lnTo>
                    <a:pt x="714087" y="1237082"/>
                  </a:lnTo>
                  <a:lnTo>
                    <a:pt x="714087" y="1237082"/>
                  </a:lnTo>
                  <a:cubicBezTo>
                    <a:pt x="713973" y="1236904"/>
                    <a:pt x="713744" y="1236764"/>
                    <a:pt x="713478" y="1236599"/>
                  </a:cubicBezTo>
                  <a:lnTo>
                    <a:pt x="713478" y="1236599"/>
                  </a:lnTo>
                  <a:lnTo>
                    <a:pt x="713478" y="1236599"/>
                  </a:lnTo>
                  <a:cubicBezTo>
                    <a:pt x="713021" y="1236345"/>
                    <a:pt x="712373" y="1235964"/>
                    <a:pt x="712271" y="1235100"/>
                  </a:cubicBezTo>
                  <a:lnTo>
                    <a:pt x="712271" y="1235100"/>
                  </a:lnTo>
                  <a:lnTo>
                    <a:pt x="712271" y="1235100"/>
                  </a:lnTo>
                  <a:cubicBezTo>
                    <a:pt x="712017" y="1235545"/>
                    <a:pt x="711573" y="1235989"/>
                    <a:pt x="710874" y="1236180"/>
                  </a:cubicBezTo>
                  <a:lnTo>
                    <a:pt x="710874" y="1236180"/>
                  </a:lnTo>
                  <a:lnTo>
                    <a:pt x="710557" y="1236256"/>
                  </a:lnTo>
                  <a:lnTo>
                    <a:pt x="710557" y="1236256"/>
                  </a:lnTo>
                  <a:lnTo>
                    <a:pt x="710557" y="1236256"/>
                  </a:lnTo>
                  <a:cubicBezTo>
                    <a:pt x="709642" y="1236523"/>
                    <a:pt x="708436" y="1236828"/>
                    <a:pt x="707357" y="1236751"/>
                  </a:cubicBezTo>
                  <a:lnTo>
                    <a:pt x="707357" y="1236751"/>
                  </a:lnTo>
                  <a:lnTo>
                    <a:pt x="707357" y="1236751"/>
                  </a:lnTo>
                  <a:cubicBezTo>
                    <a:pt x="707522" y="1236993"/>
                    <a:pt x="707636" y="1237221"/>
                    <a:pt x="707712" y="1237450"/>
                  </a:cubicBezTo>
                  <a:lnTo>
                    <a:pt x="707712" y="1237450"/>
                  </a:lnTo>
                  <a:lnTo>
                    <a:pt x="707712" y="1237450"/>
                  </a:lnTo>
                  <a:cubicBezTo>
                    <a:pt x="707877" y="1238021"/>
                    <a:pt x="708106" y="1238314"/>
                    <a:pt x="708309" y="1238593"/>
                  </a:cubicBezTo>
                  <a:lnTo>
                    <a:pt x="708309" y="1238593"/>
                  </a:lnTo>
                  <a:lnTo>
                    <a:pt x="708309" y="1238593"/>
                  </a:lnTo>
                  <a:cubicBezTo>
                    <a:pt x="708868" y="1239317"/>
                    <a:pt x="708982" y="1239825"/>
                    <a:pt x="708169" y="1240993"/>
                  </a:cubicBezTo>
                  <a:lnTo>
                    <a:pt x="708169" y="1240993"/>
                  </a:lnTo>
                  <a:lnTo>
                    <a:pt x="708169" y="1240993"/>
                  </a:lnTo>
                  <a:cubicBezTo>
                    <a:pt x="707788" y="1241539"/>
                    <a:pt x="707547" y="1242035"/>
                    <a:pt x="707344" y="1242454"/>
                  </a:cubicBezTo>
                  <a:lnTo>
                    <a:pt x="707344" y="1242454"/>
                  </a:lnTo>
                  <a:lnTo>
                    <a:pt x="707344" y="1242454"/>
                  </a:lnTo>
                  <a:cubicBezTo>
                    <a:pt x="706912" y="1243292"/>
                    <a:pt x="706556" y="1244016"/>
                    <a:pt x="705414" y="1244613"/>
                  </a:cubicBezTo>
                  <a:lnTo>
                    <a:pt x="705414" y="1244613"/>
                  </a:lnTo>
                  <a:lnTo>
                    <a:pt x="705414" y="1244613"/>
                  </a:lnTo>
                  <a:cubicBezTo>
                    <a:pt x="704753" y="1244968"/>
                    <a:pt x="703826" y="1245260"/>
                    <a:pt x="702632" y="1245489"/>
                  </a:cubicBezTo>
                  <a:lnTo>
                    <a:pt x="702632" y="1245489"/>
                  </a:lnTo>
                  <a:lnTo>
                    <a:pt x="702632" y="1245489"/>
                  </a:lnTo>
                  <a:cubicBezTo>
                    <a:pt x="702873" y="1245578"/>
                    <a:pt x="703089" y="1245705"/>
                    <a:pt x="703280" y="1245857"/>
                  </a:cubicBezTo>
                  <a:lnTo>
                    <a:pt x="703280" y="1245857"/>
                  </a:lnTo>
                  <a:lnTo>
                    <a:pt x="703280" y="1245857"/>
                  </a:lnTo>
                  <a:cubicBezTo>
                    <a:pt x="703559" y="1246073"/>
                    <a:pt x="703826" y="1246200"/>
                    <a:pt x="704055" y="1246327"/>
                  </a:cubicBezTo>
                  <a:lnTo>
                    <a:pt x="704055" y="1246327"/>
                  </a:lnTo>
                  <a:lnTo>
                    <a:pt x="704055" y="1246327"/>
                  </a:lnTo>
                  <a:cubicBezTo>
                    <a:pt x="704436" y="1246556"/>
                    <a:pt x="704842" y="1246746"/>
                    <a:pt x="704982" y="1247216"/>
                  </a:cubicBezTo>
                  <a:lnTo>
                    <a:pt x="704982" y="1247216"/>
                  </a:lnTo>
                  <a:lnTo>
                    <a:pt x="704982" y="1247216"/>
                  </a:lnTo>
                  <a:cubicBezTo>
                    <a:pt x="705134" y="1247698"/>
                    <a:pt x="704956" y="1248257"/>
                    <a:pt x="704385" y="1249273"/>
                  </a:cubicBezTo>
                  <a:lnTo>
                    <a:pt x="704385" y="1249273"/>
                  </a:lnTo>
                  <a:lnTo>
                    <a:pt x="704385" y="1249273"/>
                  </a:lnTo>
                  <a:cubicBezTo>
                    <a:pt x="703763" y="1250378"/>
                    <a:pt x="703242" y="1251039"/>
                    <a:pt x="702797" y="1251572"/>
                  </a:cubicBezTo>
                  <a:lnTo>
                    <a:pt x="702797" y="1251572"/>
                  </a:lnTo>
                  <a:lnTo>
                    <a:pt x="702797" y="1251572"/>
                  </a:lnTo>
                  <a:cubicBezTo>
                    <a:pt x="702353" y="1252131"/>
                    <a:pt x="702061" y="1252486"/>
                    <a:pt x="701870" y="1253070"/>
                  </a:cubicBezTo>
                  <a:lnTo>
                    <a:pt x="701870" y="1253070"/>
                  </a:lnTo>
                  <a:lnTo>
                    <a:pt x="701870" y="1253070"/>
                  </a:lnTo>
                  <a:cubicBezTo>
                    <a:pt x="701680" y="1253642"/>
                    <a:pt x="701388" y="1253960"/>
                    <a:pt x="701197" y="1254163"/>
                  </a:cubicBezTo>
                  <a:lnTo>
                    <a:pt x="701197" y="1254163"/>
                  </a:lnTo>
                  <a:lnTo>
                    <a:pt x="701197" y="1254163"/>
                  </a:lnTo>
                  <a:cubicBezTo>
                    <a:pt x="701146" y="1254239"/>
                    <a:pt x="701083" y="1254315"/>
                    <a:pt x="701070" y="1254277"/>
                  </a:cubicBezTo>
                  <a:lnTo>
                    <a:pt x="701070" y="1254277"/>
                  </a:lnTo>
                  <a:lnTo>
                    <a:pt x="701070" y="1254277"/>
                  </a:lnTo>
                  <a:cubicBezTo>
                    <a:pt x="701070" y="1254315"/>
                    <a:pt x="701121" y="1254480"/>
                    <a:pt x="701591" y="1255039"/>
                  </a:cubicBezTo>
                  <a:lnTo>
                    <a:pt x="701591" y="1255039"/>
                  </a:lnTo>
                  <a:lnTo>
                    <a:pt x="701591" y="1255039"/>
                  </a:lnTo>
                  <a:cubicBezTo>
                    <a:pt x="702226" y="1255788"/>
                    <a:pt x="702632" y="1256080"/>
                    <a:pt x="703077" y="1256360"/>
                  </a:cubicBezTo>
                  <a:lnTo>
                    <a:pt x="703077" y="1256360"/>
                  </a:lnTo>
                  <a:lnTo>
                    <a:pt x="703077" y="1256360"/>
                  </a:lnTo>
                  <a:cubicBezTo>
                    <a:pt x="703534" y="1256639"/>
                    <a:pt x="703991" y="1256944"/>
                    <a:pt x="704613" y="1257693"/>
                  </a:cubicBezTo>
                  <a:lnTo>
                    <a:pt x="704613" y="1257693"/>
                  </a:lnTo>
                  <a:lnTo>
                    <a:pt x="704613" y="1257693"/>
                  </a:lnTo>
                  <a:cubicBezTo>
                    <a:pt x="705248" y="1258480"/>
                    <a:pt x="705325" y="1258951"/>
                    <a:pt x="705388" y="1259332"/>
                  </a:cubicBezTo>
                  <a:lnTo>
                    <a:pt x="705388" y="1259332"/>
                  </a:lnTo>
                  <a:lnTo>
                    <a:pt x="705388" y="1259332"/>
                  </a:lnTo>
                  <a:cubicBezTo>
                    <a:pt x="705452" y="1259700"/>
                    <a:pt x="705515" y="1259992"/>
                    <a:pt x="706112" y="1260716"/>
                  </a:cubicBezTo>
                  <a:lnTo>
                    <a:pt x="706112" y="1260716"/>
                  </a:lnTo>
                  <a:lnTo>
                    <a:pt x="706112" y="1260716"/>
                  </a:lnTo>
                  <a:cubicBezTo>
                    <a:pt x="706556" y="1261249"/>
                    <a:pt x="706887" y="1261465"/>
                    <a:pt x="707192" y="1261668"/>
                  </a:cubicBezTo>
                  <a:lnTo>
                    <a:pt x="707192" y="1261668"/>
                  </a:lnTo>
                  <a:lnTo>
                    <a:pt x="707192" y="1261668"/>
                  </a:lnTo>
                  <a:cubicBezTo>
                    <a:pt x="707839" y="1262087"/>
                    <a:pt x="708245" y="1262443"/>
                    <a:pt x="708436" y="1264005"/>
                  </a:cubicBezTo>
                  <a:lnTo>
                    <a:pt x="708436" y="1264005"/>
                  </a:lnTo>
                  <a:lnTo>
                    <a:pt x="708436" y="1264005"/>
                  </a:lnTo>
                  <a:cubicBezTo>
                    <a:pt x="708563" y="1264983"/>
                    <a:pt x="708449" y="1265605"/>
                    <a:pt x="708360" y="1266113"/>
                  </a:cubicBezTo>
                  <a:lnTo>
                    <a:pt x="708360" y="1266113"/>
                  </a:lnTo>
                  <a:lnTo>
                    <a:pt x="708360" y="1266113"/>
                  </a:lnTo>
                  <a:cubicBezTo>
                    <a:pt x="708245" y="1266761"/>
                    <a:pt x="708195" y="1267065"/>
                    <a:pt x="708703" y="1267828"/>
                  </a:cubicBezTo>
                  <a:lnTo>
                    <a:pt x="708703" y="1267828"/>
                  </a:lnTo>
                  <a:lnTo>
                    <a:pt x="708703" y="1267828"/>
                  </a:lnTo>
                  <a:cubicBezTo>
                    <a:pt x="709236" y="1268628"/>
                    <a:pt x="709388" y="1268767"/>
                    <a:pt x="709719" y="1269072"/>
                  </a:cubicBezTo>
                  <a:lnTo>
                    <a:pt x="709719" y="1269072"/>
                  </a:lnTo>
                  <a:lnTo>
                    <a:pt x="709719" y="1269072"/>
                  </a:lnTo>
                  <a:cubicBezTo>
                    <a:pt x="710036" y="1269339"/>
                    <a:pt x="710468" y="1269745"/>
                    <a:pt x="711408" y="1270786"/>
                  </a:cubicBezTo>
                  <a:lnTo>
                    <a:pt x="711408" y="1270786"/>
                  </a:lnTo>
                  <a:lnTo>
                    <a:pt x="711408" y="1270786"/>
                  </a:lnTo>
                  <a:cubicBezTo>
                    <a:pt x="712093" y="1271549"/>
                    <a:pt x="712690" y="1271980"/>
                    <a:pt x="713211" y="1272323"/>
                  </a:cubicBezTo>
                  <a:lnTo>
                    <a:pt x="713211" y="1272323"/>
                  </a:lnTo>
                  <a:lnTo>
                    <a:pt x="713211" y="1272323"/>
                  </a:lnTo>
                  <a:cubicBezTo>
                    <a:pt x="714138" y="1272984"/>
                    <a:pt x="714862" y="1273466"/>
                    <a:pt x="715065" y="1275270"/>
                  </a:cubicBezTo>
                  <a:lnTo>
                    <a:pt x="715065" y="1275270"/>
                  </a:lnTo>
                  <a:lnTo>
                    <a:pt x="715065" y="1275270"/>
                  </a:lnTo>
                  <a:cubicBezTo>
                    <a:pt x="715129" y="1275524"/>
                    <a:pt x="715332" y="1276514"/>
                    <a:pt x="714735" y="1277505"/>
                  </a:cubicBezTo>
                  <a:lnTo>
                    <a:pt x="714735" y="1277505"/>
                  </a:lnTo>
                  <a:lnTo>
                    <a:pt x="714735" y="1277505"/>
                  </a:lnTo>
                  <a:cubicBezTo>
                    <a:pt x="714164" y="1278419"/>
                    <a:pt x="713059" y="1279016"/>
                    <a:pt x="711433" y="1279270"/>
                  </a:cubicBezTo>
                  <a:lnTo>
                    <a:pt x="711433" y="1279270"/>
                  </a:lnTo>
                  <a:lnTo>
                    <a:pt x="711433" y="1279270"/>
                  </a:lnTo>
                  <a:cubicBezTo>
                    <a:pt x="707649" y="1279841"/>
                    <a:pt x="700575" y="1280451"/>
                    <a:pt x="697641" y="1280451"/>
                  </a:cubicBezTo>
                  <a:lnTo>
                    <a:pt x="697641" y="1280451"/>
                  </a:lnTo>
                  <a:lnTo>
                    <a:pt x="697641" y="1280451"/>
                  </a:lnTo>
                  <a:cubicBezTo>
                    <a:pt x="697260" y="1280451"/>
                    <a:pt x="696956" y="1280426"/>
                    <a:pt x="696714" y="1280413"/>
                  </a:cubicBezTo>
                  <a:lnTo>
                    <a:pt x="696714" y="1280413"/>
                  </a:lnTo>
                  <a:lnTo>
                    <a:pt x="696714" y="1280413"/>
                  </a:lnTo>
                  <a:cubicBezTo>
                    <a:pt x="696511" y="1280400"/>
                    <a:pt x="696257" y="1280388"/>
                    <a:pt x="696003" y="1280388"/>
                  </a:cubicBezTo>
                  <a:lnTo>
                    <a:pt x="696003" y="1280388"/>
                  </a:lnTo>
                  <a:lnTo>
                    <a:pt x="696003" y="1280388"/>
                  </a:lnTo>
                  <a:cubicBezTo>
                    <a:pt x="694365" y="1280260"/>
                    <a:pt x="691939" y="1280083"/>
                    <a:pt x="689882" y="1279067"/>
                  </a:cubicBezTo>
                  <a:lnTo>
                    <a:pt x="689882" y="1279067"/>
                  </a:lnTo>
                  <a:lnTo>
                    <a:pt x="689882" y="1279067"/>
                  </a:lnTo>
                  <a:cubicBezTo>
                    <a:pt x="690390" y="1279791"/>
                    <a:pt x="690961" y="1280553"/>
                    <a:pt x="691507" y="1281302"/>
                  </a:cubicBezTo>
                  <a:lnTo>
                    <a:pt x="691507" y="1281302"/>
                  </a:lnTo>
                  <a:lnTo>
                    <a:pt x="691507" y="1281302"/>
                  </a:lnTo>
                  <a:cubicBezTo>
                    <a:pt x="691634" y="1281454"/>
                    <a:pt x="691926" y="1281835"/>
                    <a:pt x="691863" y="1282343"/>
                  </a:cubicBezTo>
                  <a:lnTo>
                    <a:pt x="691863" y="1282343"/>
                  </a:lnTo>
                  <a:lnTo>
                    <a:pt x="691863" y="1282343"/>
                  </a:lnTo>
                  <a:cubicBezTo>
                    <a:pt x="691774" y="1282889"/>
                    <a:pt x="691330" y="1283359"/>
                    <a:pt x="690529" y="1283728"/>
                  </a:cubicBezTo>
                  <a:lnTo>
                    <a:pt x="690529" y="1283728"/>
                  </a:lnTo>
                  <a:lnTo>
                    <a:pt x="690529" y="1283728"/>
                  </a:lnTo>
                  <a:cubicBezTo>
                    <a:pt x="689513" y="1284197"/>
                    <a:pt x="688739" y="1284362"/>
                    <a:pt x="687850" y="1284527"/>
                  </a:cubicBezTo>
                  <a:lnTo>
                    <a:pt x="687850" y="1284527"/>
                  </a:lnTo>
                  <a:lnTo>
                    <a:pt x="687850" y="1284527"/>
                  </a:lnTo>
                  <a:cubicBezTo>
                    <a:pt x="687202" y="1284655"/>
                    <a:pt x="686466" y="1284782"/>
                    <a:pt x="685513" y="1285074"/>
                  </a:cubicBezTo>
                  <a:lnTo>
                    <a:pt x="685513" y="1285074"/>
                  </a:lnTo>
                  <a:lnTo>
                    <a:pt x="685513" y="1285074"/>
                  </a:lnTo>
                  <a:cubicBezTo>
                    <a:pt x="683329" y="1285760"/>
                    <a:pt x="681640" y="1286356"/>
                    <a:pt x="680535" y="1287144"/>
                  </a:cubicBezTo>
                  <a:lnTo>
                    <a:pt x="680535" y="1287144"/>
                  </a:lnTo>
                  <a:lnTo>
                    <a:pt x="680535" y="1287144"/>
                  </a:lnTo>
                  <a:cubicBezTo>
                    <a:pt x="679747" y="1287677"/>
                    <a:pt x="679265" y="1287690"/>
                    <a:pt x="678630" y="1287652"/>
                  </a:cubicBezTo>
                  <a:lnTo>
                    <a:pt x="678630" y="1287652"/>
                  </a:lnTo>
                  <a:lnTo>
                    <a:pt x="678630" y="1287652"/>
                  </a:lnTo>
                  <a:cubicBezTo>
                    <a:pt x="678338" y="1287652"/>
                    <a:pt x="678020" y="1287588"/>
                    <a:pt x="677233" y="1287754"/>
                  </a:cubicBezTo>
                  <a:lnTo>
                    <a:pt x="677233" y="1287754"/>
                  </a:lnTo>
                  <a:lnTo>
                    <a:pt x="677233" y="1287754"/>
                  </a:lnTo>
                  <a:cubicBezTo>
                    <a:pt x="676763" y="1287842"/>
                    <a:pt x="676407" y="1287868"/>
                    <a:pt x="676153" y="1287868"/>
                  </a:cubicBezTo>
                  <a:lnTo>
                    <a:pt x="676153" y="1287868"/>
                  </a:lnTo>
                  <a:lnTo>
                    <a:pt x="676153" y="1287868"/>
                  </a:lnTo>
                  <a:cubicBezTo>
                    <a:pt x="676179" y="1288007"/>
                    <a:pt x="676217" y="1288173"/>
                    <a:pt x="676255" y="1288338"/>
                  </a:cubicBezTo>
                  <a:lnTo>
                    <a:pt x="676255" y="1288338"/>
                  </a:lnTo>
                  <a:lnTo>
                    <a:pt x="676319" y="1288617"/>
                  </a:lnTo>
                  <a:lnTo>
                    <a:pt x="676319" y="1288617"/>
                  </a:lnTo>
                  <a:lnTo>
                    <a:pt x="676319" y="1288617"/>
                  </a:lnTo>
                  <a:cubicBezTo>
                    <a:pt x="676446" y="1289163"/>
                    <a:pt x="676585" y="1289468"/>
                    <a:pt x="676687" y="1289684"/>
                  </a:cubicBezTo>
                  <a:lnTo>
                    <a:pt x="676687" y="1289684"/>
                  </a:lnTo>
                  <a:lnTo>
                    <a:pt x="676687" y="1289684"/>
                  </a:lnTo>
                  <a:cubicBezTo>
                    <a:pt x="677068" y="1290496"/>
                    <a:pt x="676865" y="1290776"/>
                    <a:pt x="675963" y="1291969"/>
                  </a:cubicBezTo>
                  <a:lnTo>
                    <a:pt x="675963" y="1291969"/>
                  </a:lnTo>
                  <a:lnTo>
                    <a:pt x="675963" y="1291969"/>
                  </a:lnTo>
                  <a:cubicBezTo>
                    <a:pt x="674960" y="1293329"/>
                    <a:pt x="674540" y="1293608"/>
                    <a:pt x="673867" y="1294116"/>
                  </a:cubicBezTo>
                  <a:lnTo>
                    <a:pt x="673867" y="1294116"/>
                  </a:lnTo>
                  <a:lnTo>
                    <a:pt x="673867" y="1294116"/>
                  </a:lnTo>
                  <a:cubicBezTo>
                    <a:pt x="673626" y="1294294"/>
                    <a:pt x="673334" y="1294497"/>
                    <a:pt x="672953" y="1294789"/>
                  </a:cubicBezTo>
                  <a:lnTo>
                    <a:pt x="672953" y="1294789"/>
                  </a:lnTo>
                  <a:lnTo>
                    <a:pt x="672953" y="1294789"/>
                  </a:lnTo>
                  <a:cubicBezTo>
                    <a:pt x="672318" y="1295322"/>
                    <a:pt x="671988" y="1295767"/>
                    <a:pt x="671683" y="1296224"/>
                  </a:cubicBezTo>
                  <a:lnTo>
                    <a:pt x="671683" y="1296224"/>
                  </a:lnTo>
                  <a:lnTo>
                    <a:pt x="671683" y="1296224"/>
                  </a:lnTo>
                  <a:cubicBezTo>
                    <a:pt x="671340" y="1296707"/>
                    <a:pt x="670972" y="1297215"/>
                    <a:pt x="670248" y="1297672"/>
                  </a:cubicBezTo>
                  <a:lnTo>
                    <a:pt x="670248" y="1297672"/>
                  </a:lnTo>
                  <a:lnTo>
                    <a:pt x="670248" y="1297672"/>
                  </a:lnTo>
                  <a:cubicBezTo>
                    <a:pt x="669854" y="1297913"/>
                    <a:pt x="669651" y="1298040"/>
                    <a:pt x="669410" y="1298040"/>
                  </a:cubicBezTo>
                  <a:lnTo>
                    <a:pt x="669410" y="1298040"/>
                  </a:lnTo>
                  <a:lnTo>
                    <a:pt x="669410" y="1298040"/>
                  </a:lnTo>
                  <a:cubicBezTo>
                    <a:pt x="669143" y="1298040"/>
                    <a:pt x="668978" y="1297888"/>
                    <a:pt x="668915" y="1297850"/>
                  </a:cubicBezTo>
                  <a:lnTo>
                    <a:pt x="668915" y="1297850"/>
                  </a:lnTo>
                  <a:lnTo>
                    <a:pt x="668915" y="1297850"/>
                  </a:lnTo>
                  <a:cubicBezTo>
                    <a:pt x="668889" y="1297824"/>
                    <a:pt x="668800" y="1297748"/>
                    <a:pt x="668368" y="1297748"/>
                  </a:cubicBezTo>
                  <a:lnTo>
                    <a:pt x="668368" y="1297748"/>
                  </a:lnTo>
                  <a:lnTo>
                    <a:pt x="668368" y="1297748"/>
                  </a:lnTo>
                  <a:cubicBezTo>
                    <a:pt x="668102" y="1297748"/>
                    <a:pt x="667733" y="1297786"/>
                    <a:pt x="667302" y="1297850"/>
                  </a:cubicBezTo>
                  <a:lnTo>
                    <a:pt x="667302" y="1297850"/>
                  </a:lnTo>
                  <a:lnTo>
                    <a:pt x="667302" y="1297850"/>
                  </a:lnTo>
                  <a:cubicBezTo>
                    <a:pt x="665740" y="1298091"/>
                    <a:pt x="664025" y="1299005"/>
                    <a:pt x="662514" y="1299856"/>
                  </a:cubicBezTo>
                  <a:lnTo>
                    <a:pt x="662514" y="1299856"/>
                  </a:lnTo>
                  <a:lnTo>
                    <a:pt x="662514" y="1299856"/>
                  </a:lnTo>
                  <a:cubicBezTo>
                    <a:pt x="661295" y="1300529"/>
                    <a:pt x="660152" y="1301164"/>
                    <a:pt x="659199" y="1301368"/>
                  </a:cubicBezTo>
                  <a:lnTo>
                    <a:pt x="659199" y="1301368"/>
                  </a:lnTo>
                  <a:lnTo>
                    <a:pt x="659199" y="1301368"/>
                  </a:lnTo>
                  <a:cubicBezTo>
                    <a:pt x="658717" y="1301469"/>
                    <a:pt x="658336" y="1301583"/>
                    <a:pt x="658006" y="1301685"/>
                  </a:cubicBezTo>
                  <a:lnTo>
                    <a:pt x="658006" y="1301685"/>
                  </a:lnTo>
                  <a:lnTo>
                    <a:pt x="658006" y="1301685"/>
                  </a:lnTo>
                  <a:cubicBezTo>
                    <a:pt x="656825" y="1302066"/>
                    <a:pt x="655847" y="1302206"/>
                    <a:pt x="653929" y="1301431"/>
                  </a:cubicBezTo>
                  <a:lnTo>
                    <a:pt x="653929" y="1301431"/>
                  </a:lnTo>
                  <a:lnTo>
                    <a:pt x="653929" y="1301431"/>
                  </a:lnTo>
                  <a:cubicBezTo>
                    <a:pt x="652532" y="1300847"/>
                    <a:pt x="651376" y="1300897"/>
                    <a:pt x="650411" y="1300923"/>
                  </a:cubicBezTo>
                  <a:lnTo>
                    <a:pt x="650411" y="1300923"/>
                  </a:lnTo>
                  <a:lnTo>
                    <a:pt x="650411" y="1300923"/>
                  </a:lnTo>
                  <a:cubicBezTo>
                    <a:pt x="649611" y="1300936"/>
                    <a:pt x="648836" y="1300974"/>
                    <a:pt x="648074" y="1300631"/>
                  </a:cubicBezTo>
                  <a:lnTo>
                    <a:pt x="648074" y="1300631"/>
                  </a:lnTo>
                  <a:lnTo>
                    <a:pt x="648074" y="1300631"/>
                  </a:lnTo>
                  <a:cubicBezTo>
                    <a:pt x="647732" y="1300478"/>
                    <a:pt x="647414" y="1300313"/>
                    <a:pt x="647084" y="1300148"/>
                  </a:cubicBezTo>
                  <a:lnTo>
                    <a:pt x="647084" y="1300148"/>
                  </a:lnTo>
                  <a:lnTo>
                    <a:pt x="647084" y="1300148"/>
                  </a:lnTo>
                  <a:cubicBezTo>
                    <a:pt x="646080" y="1299640"/>
                    <a:pt x="645141" y="1299158"/>
                    <a:pt x="643782" y="1299158"/>
                  </a:cubicBezTo>
                  <a:lnTo>
                    <a:pt x="643782" y="1299158"/>
                  </a:lnTo>
                  <a:lnTo>
                    <a:pt x="642906" y="1299158"/>
                  </a:lnTo>
                  <a:lnTo>
                    <a:pt x="642906" y="1299158"/>
                  </a:lnTo>
                  <a:lnTo>
                    <a:pt x="642906" y="1299158"/>
                  </a:lnTo>
                  <a:cubicBezTo>
                    <a:pt x="642829" y="1299158"/>
                    <a:pt x="642766" y="1299158"/>
                    <a:pt x="642702" y="1299158"/>
                  </a:cubicBezTo>
                  <a:lnTo>
                    <a:pt x="642702" y="1299158"/>
                  </a:lnTo>
                  <a:lnTo>
                    <a:pt x="642702" y="1299158"/>
                  </a:lnTo>
                  <a:cubicBezTo>
                    <a:pt x="642817" y="1299323"/>
                    <a:pt x="642982" y="1299513"/>
                    <a:pt x="643223" y="1299805"/>
                  </a:cubicBezTo>
                  <a:lnTo>
                    <a:pt x="643223" y="1299805"/>
                  </a:lnTo>
                  <a:lnTo>
                    <a:pt x="643223" y="1299805"/>
                  </a:lnTo>
                  <a:cubicBezTo>
                    <a:pt x="643706" y="1300377"/>
                    <a:pt x="643998" y="1300453"/>
                    <a:pt x="644277" y="1300529"/>
                  </a:cubicBezTo>
                  <a:lnTo>
                    <a:pt x="644277" y="1300529"/>
                  </a:lnTo>
                  <a:lnTo>
                    <a:pt x="644277" y="1300529"/>
                  </a:lnTo>
                  <a:cubicBezTo>
                    <a:pt x="645064" y="1300771"/>
                    <a:pt x="645306" y="1301202"/>
                    <a:pt x="645458" y="1302739"/>
                  </a:cubicBezTo>
                  <a:lnTo>
                    <a:pt x="645458" y="1302739"/>
                  </a:lnTo>
                  <a:lnTo>
                    <a:pt x="645458" y="1302739"/>
                  </a:lnTo>
                  <a:cubicBezTo>
                    <a:pt x="645573" y="1303869"/>
                    <a:pt x="645547" y="1304415"/>
                    <a:pt x="645522" y="1304834"/>
                  </a:cubicBezTo>
                  <a:lnTo>
                    <a:pt x="645522" y="1304834"/>
                  </a:lnTo>
                  <a:lnTo>
                    <a:pt x="645522" y="1304834"/>
                  </a:lnTo>
                  <a:cubicBezTo>
                    <a:pt x="645509" y="1305330"/>
                    <a:pt x="645496" y="1305584"/>
                    <a:pt x="645877" y="1306803"/>
                  </a:cubicBezTo>
                  <a:lnTo>
                    <a:pt x="645877" y="1306803"/>
                  </a:lnTo>
                  <a:lnTo>
                    <a:pt x="646004" y="1307184"/>
                  </a:lnTo>
                  <a:lnTo>
                    <a:pt x="646004" y="1307184"/>
                  </a:lnTo>
                  <a:lnTo>
                    <a:pt x="646004" y="1307184"/>
                  </a:lnTo>
                  <a:cubicBezTo>
                    <a:pt x="646538" y="1308860"/>
                    <a:pt x="646538" y="1308860"/>
                    <a:pt x="647312" y="1310054"/>
                  </a:cubicBezTo>
                  <a:lnTo>
                    <a:pt x="647312" y="1310054"/>
                  </a:lnTo>
                  <a:lnTo>
                    <a:pt x="647414" y="1310194"/>
                  </a:lnTo>
                  <a:lnTo>
                    <a:pt x="647414" y="1310194"/>
                  </a:lnTo>
                  <a:lnTo>
                    <a:pt x="647414" y="1310194"/>
                  </a:lnTo>
                  <a:cubicBezTo>
                    <a:pt x="648024" y="1311146"/>
                    <a:pt x="648138" y="1311400"/>
                    <a:pt x="648379" y="1311946"/>
                  </a:cubicBezTo>
                  <a:lnTo>
                    <a:pt x="648379" y="1311946"/>
                  </a:lnTo>
                  <a:lnTo>
                    <a:pt x="648379" y="1311946"/>
                  </a:lnTo>
                  <a:cubicBezTo>
                    <a:pt x="648519" y="1312264"/>
                    <a:pt x="648709" y="1312708"/>
                    <a:pt x="649116" y="1313521"/>
                  </a:cubicBezTo>
                  <a:lnTo>
                    <a:pt x="649116" y="1313521"/>
                  </a:lnTo>
                  <a:lnTo>
                    <a:pt x="649116" y="1313521"/>
                  </a:lnTo>
                  <a:cubicBezTo>
                    <a:pt x="649484" y="1314257"/>
                    <a:pt x="649852" y="1314715"/>
                    <a:pt x="650132" y="1315032"/>
                  </a:cubicBezTo>
                  <a:lnTo>
                    <a:pt x="650132" y="1315032"/>
                  </a:lnTo>
                  <a:lnTo>
                    <a:pt x="650132" y="1315032"/>
                  </a:lnTo>
                  <a:cubicBezTo>
                    <a:pt x="650703" y="1315769"/>
                    <a:pt x="651021" y="1316302"/>
                    <a:pt x="650094" y="1317242"/>
                  </a:cubicBezTo>
                  <a:lnTo>
                    <a:pt x="650094" y="1317242"/>
                  </a:lnTo>
                  <a:lnTo>
                    <a:pt x="650094" y="1317242"/>
                  </a:lnTo>
                  <a:cubicBezTo>
                    <a:pt x="649903" y="1317420"/>
                    <a:pt x="649357" y="1317966"/>
                    <a:pt x="646678" y="1317966"/>
                  </a:cubicBezTo>
                  <a:lnTo>
                    <a:pt x="646678" y="1317966"/>
                  </a:lnTo>
                  <a:lnTo>
                    <a:pt x="646678" y="1317966"/>
                  </a:lnTo>
                  <a:cubicBezTo>
                    <a:pt x="644518" y="1317966"/>
                    <a:pt x="641813" y="1317585"/>
                    <a:pt x="640899" y="1317166"/>
                  </a:cubicBezTo>
                  <a:lnTo>
                    <a:pt x="640899" y="1317166"/>
                  </a:lnTo>
                  <a:lnTo>
                    <a:pt x="640899" y="1317166"/>
                  </a:lnTo>
                  <a:cubicBezTo>
                    <a:pt x="640569" y="1317013"/>
                    <a:pt x="640378" y="1316975"/>
                    <a:pt x="640277" y="1316975"/>
                  </a:cubicBezTo>
                  <a:lnTo>
                    <a:pt x="640277" y="1316975"/>
                  </a:lnTo>
                  <a:lnTo>
                    <a:pt x="640277" y="1316975"/>
                  </a:lnTo>
                  <a:cubicBezTo>
                    <a:pt x="640112" y="1316975"/>
                    <a:pt x="640035" y="1317051"/>
                    <a:pt x="639743" y="1317458"/>
                  </a:cubicBezTo>
                  <a:lnTo>
                    <a:pt x="639743" y="1317458"/>
                  </a:lnTo>
                  <a:lnTo>
                    <a:pt x="639743" y="1317458"/>
                  </a:lnTo>
                  <a:cubicBezTo>
                    <a:pt x="639680" y="1317572"/>
                    <a:pt x="639604" y="1317687"/>
                    <a:pt x="639515" y="1317801"/>
                  </a:cubicBezTo>
                  <a:lnTo>
                    <a:pt x="639515" y="1317801"/>
                  </a:lnTo>
                  <a:lnTo>
                    <a:pt x="639515" y="1317801"/>
                  </a:lnTo>
                  <a:cubicBezTo>
                    <a:pt x="639337" y="1318042"/>
                    <a:pt x="639121" y="1318207"/>
                    <a:pt x="638969" y="1318334"/>
                  </a:cubicBezTo>
                  <a:lnTo>
                    <a:pt x="638969" y="1318334"/>
                  </a:lnTo>
                  <a:lnTo>
                    <a:pt x="638969" y="1318334"/>
                  </a:lnTo>
                  <a:cubicBezTo>
                    <a:pt x="638677" y="1318550"/>
                    <a:pt x="638613" y="1318601"/>
                    <a:pt x="638956" y="1319376"/>
                  </a:cubicBezTo>
                  <a:lnTo>
                    <a:pt x="638956" y="1319376"/>
                  </a:lnTo>
                  <a:lnTo>
                    <a:pt x="638956" y="1319376"/>
                  </a:lnTo>
                  <a:cubicBezTo>
                    <a:pt x="639324" y="1320214"/>
                    <a:pt x="639616" y="1320455"/>
                    <a:pt x="640048" y="1320798"/>
                  </a:cubicBezTo>
                  <a:lnTo>
                    <a:pt x="640048" y="1320798"/>
                  </a:lnTo>
                  <a:lnTo>
                    <a:pt x="640048" y="1320798"/>
                  </a:lnTo>
                  <a:cubicBezTo>
                    <a:pt x="640366" y="1321065"/>
                    <a:pt x="640772" y="1321382"/>
                    <a:pt x="641280" y="1322017"/>
                  </a:cubicBezTo>
                  <a:lnTo>
                    <a:pt x="641280" y="1322017"/>
                  </a:lnTo>
                  <a:lnTo>
                    <a:pt x="641280" y="1322017"/>
                  </a:lnTo>
                  <a:cubicBezTo>
                    <a:pt x="641674" y="1322513"/>
                    <a:pt x="641915" y="1322665"/>
                    <a:pt x="642131" y="1322792"/>
                  </a:cubicBezTo>
                  <a:lnTo>
                    <a:pt x="642131" y="1322792"/>
                  </a:lnTo>
                  <a:lnTo>
                    <a:pt x="642131" y="1322792"/>
                  </a:lnTo>
                  <a:cubicBezTo>
                    <a:pt x="642639" y="1323109"/>
                    <a:pt x="642906" y="1323363"/>
                    <a:pt x="643388" y="1324633"/>
                  </a:cubicBezTo>
                  <a:lnTo>
                    <a:pt x="643388" y="1324633"/>
                  </a:lnTo>
                  <a:lnTo>
                    <a:pt x="643388" y="1324633"/>
                  </a:lnTo>
                  <a:cubicBezTo>
                    <a:pt x="643769" y="1325573"/>
                    <a:pt x="643706" y="1325954"/>
                    <a:pt x="643604" y="1326221"/>
                  </a:cubicBezTo>
                  <a:lnTo>
                    <a:pt x="643604" y="1326221"/>
                  </a:lnTo>
                  <a:lnTo>
                    <a:pt x="643604" y="1326221"/>
                  </a:lnTo>
                  <a:cubicBezTo>
                    <a:pt x="643642" y="1326348"/>
                    <a:pt x="643960" y="1326741"/>
                    <a:pt x="644544" y="1327389"/>
                  </a:cubicBezTo>
                  <a:lnTo>
                    <a:pt x="644544" y="1327389"/>
                  </a:lnTo>
                  <a:lnTo>
                    <a:pt x="644544" y="1327389"/>
                  </a:lnTo>
                  <a:cubicBezTo>
                    <a:pt x="645776" y="1328799"/>
                    <a:pt x="645954" y="1328938"/>
                    <a:pt x="646652" y="1329446"/>
                  </a:cubicBezTo>
                  <a:lnTo>
                    <a:pt x="646652" y="1329446"/>
                  </a:lnTo>
                  <a:lnTo>
                    <a:pt x="646652" y="1329446"/>
                  </a:lnTo>
                  <a:cubicBezTo>
                    <a:pt x="647033" y="1329739"/>
                    <a:pt x="647554" y="1330120"/>
                    <a:pt x="648455" y="1330869"/>
                  </a:cubicBezTo>
                  <a:lnTo>
                    <a:pt x="648455" y="1330869"/>
                  </a:lnTo>
                  <a:lnTo>
                    <a:pt x="648455" y="1330869"/>
                  </a:lnTo>
                  <a:cubicBezTo>
                    <a:pt x="650119" y="1332253"/>
                    <a:pt x="650475" y="1332964"/>
                    <a:pt x="650767" y="1333599"/>
                  </a:cubicBezTo>
                  <a:lnTo>
                    <a:pt x="650767" y="1333599"/>
                  </a:lnTo>
                  <a:lnTo>
                    <a:pt x="650767" y="1333599"/>
                  </a:lnTo>
                  <a:cubicBezTo>
                    <a:pt x="650945" y="1333942"/>
                    <a:pt x="651097" y="1334285"/>
                    <a:pt x="651516" y="1334729"/>
                  </a:cubicBezTo>
                  <a:lnTo>
                    <a:pt x="651516" y="1334729"/>
                  </a:lnTo>
                  <a:lnTo>
                    <a:pt x="651516" y="1334729"/>
                  </a:lnTo>
                  <a:cubicBezTo>
                    <a:pt x="651999" y="1335250"/>
                    <a:pt x="652088" y="1335275"/>
                    <a:pt x="652329" y="1335326"/>
                  </a:cubicBezTo>
                  <a:lnTo>
                    <a:pt x="652329" y="1335326"/>
                  </a:lnTo>
                  <a:lnTo>
                    <a:pt x="652329" y="1335326"/>
                  </a:lnTo>
                  <a:cubicBezTo>
                    <a:pt x="652697" y="1335415"/>
                    <a:pt x="653243" y="1335530"/>
                    <a:pt x="654691" y="1336495"/>
                  </a:cubicBezTo>
                  <a:lnTo>
                    <a:pt x="654691" y="1336495"/>
                  </a:lnTo>
                  <a:lnTo>
                    <a:pt x="654691" y="1336495"/>
                  </a:lnTo>
                  <a:cubicBezTo>
                    <a:pt x="655669" y="1337130"/>
                    <a:pt x="656215" y="1337435"/>
                    <a:pt x="656621" y="1337650"/>
                  </a:cubicBezTo>
                  <a:lnTo>
                    <a:pt x="656621" y="1337650"/>
                  </a:lnTo>
                  <a:lnTo>
                    <a:pt x="656621" y="1337650"/>
                  </a:lnTo>
                  <a:cubicBezTo>
                    <a:pt x="657345" y="1338069"/>
                    <a:pt x="657688" y="1338234"/>
                    <a:pt x="659022" y="1339568"/>
                  </a:cubicBezTo>
                  <a:lnTo>
                    <a:pt x="659022" y="1339568"/>
                  </a:lnTo>
                  <a:lnTo>
                    <a:pt x="659022" y="1339568"/>
                  </a:lnTo>
                  <a:cubicBezTo>
                    <a:pt x="659860" y="1340406"/>
                    <a:pt x="660215" y="1340737"/>
                    <a:pt x="660495" y="1340952"/>
                  </a:cubicBezTo>
                  <a:lnTo>
                    <a:pt x="660495" y="1340952"/>
                  </a:lnTo>
                  <a:lnTo>
                    <a:pt x="660495" y="1340952"/>
                  </a:lnTo>
                  <a:cubicBezTo>
                    <a:pt x="660876" y="1341295"/>
                    <a:pt x="661092" y="1341499"/>
                    <a:pt x="662133" y="1342692"/>
                  </a:cubicBezTo>
                  <a:lnTo>
                    <a:pt x="662133" y="1342692"/>
                  </a:lnTo>
                  <a:lnTo>
                    <a:pt x="662133" y="1342692"/>
                  </a:lnTo>
                  <a:cubicBezTo>
                    <a:pt x="662908" y="1343581"/>
                    <a:pt x="663225" y="1343632"/>
                    <a:pt x="663593" y="1343708"/>
                  </a:cubicBezTo>
                  <a:lnTo>
                    <a:pt x="663593" y="1343708"/>
                  </a:lnTo>
                  <a:lnTo>
                    <a:pt x="663593" y="1343708"/>
                  </a:lnTo>
                  <a:cubicBezTo>
                    <a:pt x="664178" y="1343810"/>
                    <a:pt x="664698" y="1343975"/>
                    <a:pt x="665663" y="1344978"/>
                  </a:cubicBezTo>
                  <a:lnTo>
                    <a:pt x="665663" y="1344978"/>
                  </a:lnTo>
                  <a:lnTo>
                    <a:pt x="665663" y="1344978"/>
                  </a:lnTo>
                  <a:cubicBezTo>
                    <a:pt x="666591" y="1345969"/>
                    <a:pt x="667035" y="1346108"/>
                    <a:pt x="667543" y="1346299"/>
                  </a:cubicBezTo>
                  <a:lnTo>
                    <a:pt x="667543" y="1346299"/>
                  </a:lnTo>
                  <a:lnTo>
                    <a:pt x="667543" y="1346299"/>
                  </a:lnTo>
                  <a:cubicBezTo>
                    <a:pt x="668013" y="1346477"/>
                    <a:pt x="668546" y="1346680"/>
                    <a:pt x="669422" y="1347404"/>
                  </a:cubicBezTo>
                  <a:lnTo>
                    <a:pt x="669422" y="1347404"/>
                  </a:lnTo>
                  <a:lnTo>
                    <a:pt x="669422" y="1347404"/>
                  </a:lnTo>
                  <a:cubicBezTo>
                    <a:pt x="670223" y="1348102"/>
                    <a:pt x="670578" y="1348191"/>
                    <a:pt x="671010" y="1348331"/>
                  </a:cubicBezTo>
                  <a:lnTo>
                    <a:pt x="671010" y="1348331"/>
                  </a:lnTo>
                  <a:lnTo>
                    <a:pt x="671010" y="1348331"/>
                  </a:lnTo>
                  <a:cubicBezTo>
                    <a:pt x="671467" y="1348458"/>
                    <a:pt x="671988" y="1348623"/>
                    <a:pt x="672953" y="1349461"/>
                  </a:cubicBezTo>
                  <a:lnTo>
                    <a:pt x="672953" y="1349461"/>
                  </a:lnTo>
                  <a:lnTo>
                    <a:pt x="672953" y="1349461"/>
                  </a:lnTo>
                  <a:cubicBezTo>
                    <a:pt x="673296" y="1349740"/>
                    <a:pt x="673575" y="1349880"/>
                    <a:pt x="673766" y="1349880"/>
                  </a:cubicBezTo>
                  <a:lnTo>
                    <a:pt x="673766" y="1349880"/>
                  </a:lnTo>
                  <a:lnTo>
                    <a:pt x="673766" y="1349880"/>
                  </a:lnTo>
                  <a:cubicBezTo>
                    <a:pt x="673855" y="1349880"/>
                    <a:pt x="673931" y="1349855"/>
                    <a:pt x="674045" y="1349804"/>
                  </a:cubicBezTo>
                  <a:lnTo>
                    <a:pt x="674045" y="1349804"/>
                  </a:lnTo>
                  <a:lnTo>
                    <a:pt x="674045" y="1349804"/>
                  </a:lnTo>
                  <a:cubicBezTo>
                    <a:pt x="674185" y="1349753"/>
                    <a:pt x="674350" y="1349690"/>
                    <a:pt x="674566" y="1349690"/>
                  </a:cubicBezTo>
                  <a:lnTo>
                    <a:pt x="674566" y="1349690"/>
                  </a:lnTo>
                  <a:lnTo>
                    <a:pt x="674566" y="1349690"/>
                  </a:lnTo>
                  <a:cubicBezTo>
                    <a:pt x="675137" y="1349690"/>
                    <a:pt x="675506" y="1350185"/>
                    <a:pt x="675823" y="1350744"/>
                  </a:cubicBezTo>
                  <a:lnTo>
                    <a:pt x="675823" y="1350744"/>
                  </a:lnTo>
                  <a:lnTo>
                    <a:pt x="675823" y="1350744"/>
                  </a:lnTo>
                  <a:cubicBezTo>
                    <a:pt x="676090" y="1351226"/>
                    <a:pt x="676230" y="1351519"/>
                    <a:pt x="676319" y="1351747"/>
                  </a:cubicBezTo>
                  <a:lnTo>
                    <a:pt x="676319" y="1351747"/>
                  </a:lnTo>
                  <a:lnTo>
                    <a:pt x="676319" y="1351747"/>
                  </a:lnTo>
                  <a:cubicBezTo>
                    <a:pt x="676357" y="1351823"/>
                    <a:pt x="676407" y="1351912"/>
                    <a:pt x="676407" y="1351938"/>
                  </a:cubicBezTo>
                  <a:lnTo>
                    <a:pt x="676407" y="1351938"/>
                  </a:lnTo>
                  <a:lnTo>
                    <a:pt x="676407" y="1351938"/>
                  </a:lnTo>
                  <a:cubicBezTo>
                    <a:pt x="676458" y="1351988"/>
                    <a:pt x="676712" y="1352090"/>
                    <a:pt x="676979" y="1352191"/>
                  </a:cubicBezTo>
                  <a:lnTo>
                    <a:pt x="676979" y="1352191"/>
                  </a:lnTo>
                  <a:lnTo>
                    <a:pt x="676979" y="1352191"/>
                  </a:lnTo>
                  <a:cubicBezTo>
                    <a:pt x="677296" y="1352331"/>
                    <a:pt x="677741" y="1352509"/>
                    <a:pt x="678414" y="1352814"/>
                  </a:cubicBezTo>
                  <a:lnTo>
                    <a:pt x="678414" y="1352814"/>
                  </a:lnTo>
                  <a:lnTo>
                    <a:pt x="678414" y="1352814"/>
                  </a:lnTo>
                  <a:cubicBezTo>
                    <a:pt x="679747" y="1353436"/>
                    <a:pt x="680243" y="1353614"/>
                    <a:pt x="680611" y="1353754"/>
                  </a:cubicBezTo>
                  <a:lnTo>
                    <a:pt x="680611" y="1353754"/>
                  </a:lnTo>
                  <a:lnTo>
                    <a:pt x="680611" y="1353754"/>
                  </a:lnTo>
                  <a:cubicBezTo>
                    <a:pt x="681055" y="1353932"/>
                    <a:pt x="681297" y="1354008"/>
                    <a:pt x="682414" y="1354592"/>
                  </a:cubicBezTo>
                  <a:lnTo>
                    <a:pt x="682414" y="1354592"/>
                  </a:lnTo>
                  <a:lnTo>
                    <a:pt x="682414" y="1354592"/>
                  </a:lnTo>
                  <a:cubicBezTo>
                    <a:pt x="683354" y="1355087"/>
                    <a:pt x="683621" y="1355150"/>
                    <a:pt x="683888" y="1355227"/>
                  </a:cubicBezTo>
                  <a:lnTo>
                    <a:pt x="683888" y="1355227"/>
                  </a:lnTo>
                  <a:lnTo>
                    <a:pt x="683888" y="1355227"/>
                  </a:lnTo>
                  <a:cubicBezTo>
                    <a:pt x="684230" y="1355316"/>
                    <a:pt x="684535" y="1355392"/>
                    <a:pt x="685691" y="1356014"/>
                  </a:cubicBezTo>
                  <a:lnTo>
                    <a:pt x="685691" y="1356014"/>
                  </a:lnTo>
                  <a:lnTo>
                    <a:pt x="685691" y="1356014"/>
                  </a:lnTo>
                  <a:cubicBezTo>
                    <a:pt x="686288" y="1356344"/>
                    <a:pt x="686707" y="1356344"/>
                    <a:pt x="687101" y="1356230"/>
                  </a:cubicBezTo>
                  <a:lnTo>
                    <a:pt x="687101" y="1356230"/>
                  </a:lnTo>
                  <a:lnTo>
                    <a:pt x="687101" y="1356230"/>
                  </a:lnTo>
                  <a:cubicBezTo>
                    <a:pt x="687253" y="1356192"/>
                    <a:pt x="687418" y="1356141"/>
                    <a:pt x="687621" y="1356141"/>
                  </a:cubicBezTo>
                  <a:lnTo>
                    <a:pt x="687621" y="1356141"/>
                  </a:lnTo>
                  <a:lnTo>
                    <a:pt x="687621" y="1356141"/>
                  </a:lnTo>
                  <a:cubicBezTo>
                    <a:pt x="688320" y="1356141"/>
                    <a:pt x="688840" y="1356751"/>
                    <a:pt x="689437" y="1357703"/>
                  </a:cubicBezTo>
                  <a:lnTo>
                    <a:pt x="689437" y="1357703"/>
                  </a:lnTo>
                  <a:lnTo>
                    <a:pt x="689437" y="1357703"/>
                  </a:lnTo>
                  <a:cubicBezTo>
                    <a:pt x="689971" y="1358592"/>
                    <a:pt x="690034" y="1359240"/>
                    <a:pt x="689882" y="1359735"/>
                  </a:cubicBezTo>
                  <a:lnTo>
                    <a:pt x="689882" y="1359735"/>
                  </a:lnTo>
                  <a:lnTo>
                    <a:pt x="689882" y="1359735"/>
                  </a:lnTo>
                  <a:cubicBezTo>
                    <a:pt x="690161" y="1359710"/>
                    <a:pt x="690529" y="1359684"/>
                    <a:pt x="690999" y="1359672"/>
                  </a:cubicBezTo>
                  <a:lnTo>
                    <a:pt x="690999" y="1359672"/>
                  </a:lnTo>
                  <a:lnTo>
                    <a:pt x="690999" y="1359672"/>
                  </a:lnTo>
                  <a:cubicBezTo>
                    <a:pt x="692511" y="1359608"/>
                    <a:pt x="693742" y="1359278"/>
                    <a:pt x="694733" y="1359037"/>
                  </a:cubicBezTo>
                  <a:lnTo>
                    <a:pt x="694733" y="1359037"/>
                  </a:lnTo>
                  <a:lnTo>
                    <a:pt x="694733" y="1359037"/>
                  </a:lnTo>
                  <a:cubicBezTo>
                    <a:pt x="695508" y="1358833"/>
                    <a:pt x="696105" y="1358694"/>
                    <a:pt x="696663" y="1358694"/>
                  </a:cubicBezTo>
                  <a:lnTo>
                    <a:pt x="696663" y="1358694"/>
                  </a:lnTo>
                  <a:lnTo>
                    <a:pt x="696663" y="1358694"/>
                  </a:lnTo>
                  <a:cubicBezTo>
                    <a:pt x="697425" y="1358694"/>
                    <a:pt x="697997" y="1359011"/>
                    <a:pt x="698378" y="1359672"/>
                  </a:cubicBezTo>
                  <a:lnTo>
                    <a:pt x="698378" y="1359672"/>
                  </a:lnTo>
                  <a:lnTo>
                    <a:pt x="698378" y="1359672"/>
                  </a:lnTo>
                  <a:cubicBezTo>
                    <a:pt x="698797" y="1360421"/>
                    <a:pt x="699026" y="1360434"/>
                    <a:pt x="699749" y="1360497"/>
                  </a:cubicBezTo>
                  <a:lnTo>
                    <a:pt x="699749" y="1360497"/>
                  </a:lnTo>
                  <a:lnTo>
                    <a:pt x="699749" y="1360497"/>
                  </a:lnTo>
                  <a:cubicBezTo>
                    <a:pt x="700296" y="1360535"/>
                    <a:pt x="701045" y="1360612"/>
                    <a:pt x="702099" y="1361031"/>
                  </a:cubicBezTo>
                  <a:lnTo>
                    <a:pt x="702099" y="1361031"/>
                  </a:lnTo>
                  <a:lnTo>
                    <a:pt x="702099" y="1361031"/>
                  </a:lnTo>
                  <a:cubicBezTo>
                    <a:pt x="702975" y="1361386"/>
                    <a:pt x="703534" y="1361412"/>
                    <a:pt x="703940" y="1361424"/>
                  </a:cubicBezTo>
                  <a:lnTo>
                    <a:pt x="703940" y="1361424"/>
                  </a:lnTo>
                  <a:lnTo>
                    <a:pt x="703940" y="1361424"/>
                  </a:lnTo>
                  <a:cubicBezTo>
                    <a:pt x="704944" y="1361437"/>
                    <a:pt x="705248" y="1361780"/>
                    <a:pt x="705426" y="1363050"/>
                  </a:cubicBezTo>
                  <a:lnTo>
                    <a:pt x="705426" y="1363050"/>
                  </a:lnTo>
                  <a:lnTo>
                    <a:pt x="705426" y="1363050"/>
                  </a:lnTo>
                  <a:cubicBezTo>
                    <a:pt x="705515" y="1363672"/>
                    <a:pt x="705807" y="1363926"/>
                    <a:pt x="706163" y="1364206"/>
                  </a:cubicBezTo>
                  <a:lnTo>
                    <a:pt x="706163" y="1364206"/>
                  </a:lnTo>
                  <a:lnTo>
                    <a:pt x="706163" y="1364206"/>
                  </a:lnTo>
                  <a:cubicBezTo>
                    <a:pt x="706785" y="1364726"/>
                    <a:pt x="707280" y="1365310"/>
                    <a:pt x="706417" y="1366745"/>
                  </a:cubicBezTo>
                  <a:lnTo>
                    <a:pt x="706417" y="1366745"/>
                  </a:lnTo>
                  <a:lnTo>
                    <a:pt x="706417" y="1366745"/>
                  </a:lnTo>
                  <a:cubicBezTo>
                    <a:pt x="705261" y="1368638"/>
                    <a:pt x="704207" y="1368688"/>
                    <a:pt x="702747" y="1368726"/>
                  </a:cubicBezTo>
                  <a:lnTo>
                    <a:pt x="702747" y="1368726"/>
                  </a:lnTo>
                  <a:lnTo>
                    <a:pt x="702747" y="1368726"/>
                  </a:lnTo>
                  <a:cubicBezTo>
                    <a:pt x="702429" y="1368739"/>
                    <a:pt x="702061" y="1368752"/>
                    <a:pt x="701667" y="1368790"/>
                  </a:cubicBezTo>
                  <a:lnTo>
                    <a:pt x="701667" y="1368790"/>
                  </a:lnTo>
                  <a:lnTo>
                    <a:pt x="701286" y="1368803"/>
                  </a:lnTo>
                  <a:lnTo>
                    <a:pt x="701286" y="1368803"/>
                  </a:lnTo>
                  <a:lnTo>
                    <a:pt x="701286" y="1368803"/>
                  </a:lnTo>
                  <a:cubicBezTo>
                    <a:pt x="699254" y="1368981"/>
                    <a:pt x="695838" y="1369260"/>
                    <a:pt x="694339" y="1369971"/>
                  </a:cubicBezTo>
                  <a:lnTo>
                    <a:pt x="694339" y="1369971"/>
                  </a:lnTo>
                  <a:lnTo>
                    <a:pt x="694339" y="1369971"/>
                  </a:lnTo>
                  <a:cubicBezTo>
                    <a:pt x="693565" y="1370339"/>
                    <a:pt x="692752" y="1370555"/>
                    <a:pt x="692053" y="1370746"/>
                  </a:cubicBezTo>
                  <a:lnTo>
                    <a:pt x="692053" y="1370746"/>
                  </a:lnTo>
                  <a:lnTo>
                    <a:pt x="692053" y="1370746"/>
                  </a:lnTo>
                  <a:cubicBezTo>
                    <a:pt x="691177" y="1370987"/>
                    <a:pt x="690441" y="1371190"/>
                    <a:pt x="690047" y="1371559"/>
                  </a:cubicBezTo>
                  <a:lnTo>
                    <a:pt x="690047" y="1371559"/>
                  </a:lnTo>
                  <a:lnTo>
                    <a:pt x="690047" y="1371559"/>
                  </a:lnTo>
                  <a:cubicBezTo>
                    <a:pt x="689856" y="1371724"/>
                    <a:pt x="689615" y="1371914"/>
                    <a:pt x="689336" y="1372105"/>
                  </a:cubicBezTo>
                  <a:lnTo>
                    <a:pt x="689336" y="1372105"/>
                  </a:lnTo>
                  <a:lnTo>
                    <a:pt x="689336" y="1372105"/>
                  </a:lnTo>
                  <a:cubicBezTo>
                    <a:pt x="688993" y="1372384"/>
                    <a:pt x="688244" y="1372930"/>
                    <a:pt x="688167" y="1373057"/>
                  </a:cubicBezTo>
                  <a:lnTo>
                    <a:pt x="688167" y="1373057"/>
                  </a:lnTo>
                  <a:lnTo>
                    <a:pt x="688167" y="1373057"/>
                  </a:lnTo>
                  <a:cubicBezTo>
                    <a:pt x="688167" y="1373057"/>
                    <a:pt x="688282" y="1373171"/>
                    <a:pt x="688828" y="1373299"/>
                  </a:cubicBezTo>
                  <a:lnTo>
                    <a:pt x="688828" y="1373299"/>
                  </a:lnTo>
                  <a:lnTo>
                    <a:pt x="688828" y="1373299"/>
                  </a:lnTo>
                  <a:cubicBezTo>
                    <a:pt x="689132" y="1373374"/>
                    <a:pt x="689399" y="1373413"/>
                    <a:pt x="689615" y="1373413"/>
                  </a:cubicBezTo>
                  <a:lnTo>
                    <a:pt x="689615" y="1373413"/>
                  </a:lnTo>
                  <a:lnTo>
                    <a:pt x="689615" y="1373413"/>
                  </a:lnTo>
                  <a:cubicBezTo>
                    <a:pt x="690174" y="1373413"/>
                    <a:pt x="690364" y="1373197"/>
                    <a:pt x="690758" y="1372803"/>
                  </a:cubicBezTo>
                  <a:lnTo>
                    <a:pt x="690758" y="1372803"/>
                  </a:lnTo>
                  <a:lnTo>
                    <a:pt x="690758" y="1372803"/>
                  </a:lnTo>
                  <a:cubicBezTo>
                    <a:pt x="691126" y="1372409"/>
                    <a:pt x="691584" y="1371914"/>
                    <a:pt x="692498" y="1371559"/>
                  </a:cubicBezTo>
                  <a:lnTo>
                    <a:pt x="692498" y="1371559"/>
                  </a:lnTo>
                  <a:lnTo>
                    <a:pt x="692498" y="1371559"/>
                  </a:lnTo>
                  <a:cubicBezTo>
                    <a:pt x="693692" y="1371089"/>
                    <a:pt x="694873" y="1370987"/>
                    <a:pt x="695914" y="1370911"/>
                  </a:cubicBezTo>
                  <a:lnTo>
                    <a:pt x="695914" y="1370911"/>
                  </a:lnTo>
                  <a:lnTo>
                    <a:pt x="695914" y="1370911"/>
                  </a:lnTo>
                  <a:cubicBezTo>
                    <a:pt x="696727" y="1370860"/>
                    <a:pt x="697425" y="1370796"/>
                    <a:pt x="697997" y="1370593"/>
                  </a:cubicBezTo>
                  <a:lnTo>
                    <a:pt x="697997" y="1370593"/>
                  </a:lnTo>
                  <a:lnTo>
                    <a:pt x="697997" y="1370593"/>
                  </a:lnTo>
                  <a:cubicBezTo>
                    <a:pt x="698391" y="1370415"/>
                    <a:pt x="698568" y="1370200"/>
                    <a:pt x="698784" y="1369920"/>
                  </a:cubicBezTo>
                  <a:lnTo>
                    <a:pt x="698784" y="1369920"/>
                  </a:lnTo>
                  <a:lnTo>
                    <a:pt x="698784" y="1369920"/>
                  </a:lnTo>
                  <a:cubicBezTo>
                    <a:pt x="699203" y="1369400"/>
                    <a:pt x="699813" y="1368765"/>
                    <a:pt x="701476" y="1369158"/>
                  </a:cubicBezTo>
                  <a:lnTo>
                    <a:pt x="701476" y="1369158"/>
                  </a:lnTo>
                  <a:lnTo>
                    <a:pt x="701476" y="1369158"/>
                  </a:lnTo>
                  <a:cubicBezTo>
                    <a:pt x="702162" y="1369311"/>
                    <a:pt x="702645" y="1369387"/>
                    <a:pt x="703001" y="1369387"/>
                  </a:cubicBezTo>
                  <a:lnTo>
                    <a:pt x="703001" y="1369387"/>
                  </a:lnTo>
                  <a:lnTo>
                    <a:pt x="703001" y="1369387"/>
                  </a:lnTo>
                  <a:cubicBezTo>
                    <a:pt x="703394" y="1369387"/>
                    <a:pt x="703635" y="1369298"/>
                    <a:pt x="704334" y="1368904"/>
                  </a:cubicBezTo>
                  <a:lnTo>
                    <a:pt x="704334" y="1368904"/>
                  </a:lnTo>
                  <a:lnTo>
                    <a:pt x="704334" y="1368904"/>
                  </a:lnTo>
                  <a:cubicBezTo>
                    <a:pt x="704613" y="1368765"/>
                    <a:pt x="704944" y="1368600"/>
                    <a:pt x="705375" y="1368384"/>
                  </a:cubicBezTo>
                  <a:lnTo>
                    <a:pt x="705375" y="1368384"/>
                  </a:lnTo>
                  <a:lnTo>
                    <a:pt x="705375" y="1368384"/>
                  </a:lnTo>
                  <a:cubicBezTo>
                    <a:pt x="707801" y="1367215"/>
                    <a:pt x="709046" y="1367139"/>
                    <a:pt x="710404" y="1367964"/>
                  </a:cubicBezTo>
                  <a:lnTo>
                    <a:pt x="710404" y="1367964"/>
                  </a:lnTo>
                  <a:lnTo>
                    <a:pt x="710404" y="1367964"/>
                  </a:lnTo>
                  <a:cubicBezTo>
                    <a:pt x="710468" y="1368015"/>
                    <a:pt x="710532" y="1368041"/>
                    <a:pt x="710557" y="1368041"/>
                  </a:cubicBezTo>
                  <a:lnTo>
                    <a:pt x="710557" y="1368041"/>
                  </a:lnTo>
                  <a:lnTo>
                    <a:pt x="710557" y="1368041"/>
                  </a:lnTo>
                  <a:cubicBezTo>
                    <a:pt x="710608" y="1368041"/>
                    <a:pt x="710722" y="1367939"/>
                    <a:pt x="710811" y="1367850"/>
                  </a:cubicBezTo>
                  <a:lnTo>
                    <a:pt x="710811" y="1367850"/>
                  </a:lnTo>
                  <a:lnTo>
                    <a:pt x="710811" y="1367850"/>
                  </a:lnTo>
                  <a:cubicBezTo>
                    <a:pt x="711014" y="1367673"/>
                    <a:pt x="711293" y="1367418"/>
                    <a:pt x="711687" y="1367418"/>
                  </a:cubicBezTo>
                  <a:lnTo>
                    <a:pt x="711687" y="1367418"/>
                  </a:lnTo>
                  <a:lnTo>
                    <a:pt x="711687" y="1367418"/>
                  </a:lnTo>
                  <a:cubicBezTo>
                    <a:pt x="712233" y="1367418"/>
                    <a:pt x="712639" y="1367889"/>
                    <a:pt x="712932" y="1368282"/>
                  </a:cubicBezTo>
                  <a:lnTo>
                    <a:pt x="712932" y="1368282"/>
                  </a:lnTo>
                  <a:lnTo>
                    <a:pt x="712932" y="1368282"/>
                  </a:lnTo>
                  <a:cubicBezTo>
                    <a:pt x="713376" y="1368892"/>
                    <a:pt x="713605" y="1368981"/>
                    <a:pt x="713884" y="1369107"/>
                  </a:cubicBezTo>
                  <a:lnTo>
                    <a:pt x="713884" y="1369107"/>
                  </a:lnTo>
                  <a:lnTo>
                    <a:pt x="713884" y="1369107"/>
                  </a:lnTo>
                  <a:cubicBezTo>
                    <a:pt x="714494" y="1369349"/>
                    <a:pt x="714989" y="1369653"/>
                    <a:pt x="715967" y="1371241"/>
                  </a:cubicBezTo>
                  <a:lnTo>
                    <a:pt x="715967" y="1371241"/>
                  </a:lnTo>
                  <a:lnTo>
                    <a:pt x="715967" y="1371241"/>
                  </a:lnTo>
                  <a:cubicBezTo>
                    <a:pt x="716335" y="1371838"/>
                    <a:pt x="716615" y="1372308"/>
                    <a:pt x="716843" y="1372676"/>
                  </a:cubicBezTo>
                  <a:lnTo>
                    <a:pt x="716843" y="1372676"/>
                  </a:lnTo>
                  <a:lnTo>
                    <a:pt x="716843" y="1372676"/>
                  </a:lnTo>
                  <a:cubicBezTo>
                    <a:pt x="717529" y="1373857"/>
                    <a:pt x="717681" y="1374086"/>
                    <a:pt x="718342" y="1374810"/>
                  </a:cubicBezTo>
                  <a:lnTo>
                    <a:pt x="718342" y="1374810"/>
                  </a:lnTo>
                  <a:lnTo>
                    <a:pt x="718342" y="1374810"/>
                  </a:lnTo>
                  <a:cubicBezTo>
                    <a:pt x="718494" y="1374416"/>
                    <a:pt x="718773" y="1374073"/>
                    <a:pt x="719167" y="1373743"/>
                  </a:cubicBezTo>
                  <a:lnTo>
                    <a:pt x="719167" y="1373743"/>
                  </a:lnTo>
                  <a:lnTo>
                    <a:pt x="719167" y="1373743"/>
                  </a:lnTo>
                  <a:cubicBezTo>
                    <a:pt x="719574" y="1373451"/>
                    <a:pt x="719764" y="1373248"/>
                    <a:pt x="719878" y="1373108"/>
                  </a:cubicBezTo>
                  <a:lnTo>
                    <a:pt x="719878" y="1373108"/>
                  </a:lnTo>
                  <a:lnTo>
                    <a:pt x="719878" y="1373108"/>
                  </a:lnTo>
                  <a:cubicBezTo>
                    <a:pt x="720234" y="1372727"/>
                    <a:pt x="720424" y="1372676"/>
                    <a:pt x="721021" y="1372676"/>
                  </a:cubicBezTo>
                  <a:lnTo>
                    <a:pt x="721021" y="1372676"/>
                  </a:lnTo>
                  <a:lnTo>
                    <a:pt x="721593" y="1372702"/>
                  </a:lnTo>
                  <a:lnTo>
                    <a:pt x="721593" y="1372702"/>
                  </a:lnTo>
                  <a:lnTo>
                    <a:pt x="721593" y="1372702"/>
                  </a:lnTo>
                  <a:cubicBezTo>
                    <a:pt x="721872" y="1372702"/>
                    <a:pt x="722266" y="1372676"/>
                    <a:pt x="722749" y="1372676"/>
                  </a:cubicBezTo>
                  <a:lnTo>
                    <a:pt x="722749" y="1372676"/>
                  </a:lnTo>
                  <a:lnTo>
                    <a:pt x="722749" y="1372676"/>
                  </a:lnTo>
                  <a:cubicBezTo>
                    <a:pt x="723866" y="1372625"/>
                    <a:pt x="724311" y="1372486"/>
                    <a:pt x="724679" y="1372384"/>
                  </a:cubicBezTo>
                  <a:lnTo>
                    <a:pt x="724679" y="1372384"/>
                  </a:lnTo>
                  <a:lnTo>
                    <a:pt x="724679" y="1372384"/>
                  </a:lnTo>
                  <a:cubicBezTo>
                    <a:pt x="725339" y="1372130"/>
                    <a:pt x="725936" y="1372028"/>
                    <a:pt x="728667" y="1372879"/>
                  </a:cubicBezTo>
                  <a:lnTo>
                    <a:pt x="728667" y="1372879"/>
                  </a:lnTo>
                  <a:lnTo>
                    <a:pt x="728667" y="1372879"/>
                  </a:lnTo>
                  <a:cubicBezTo>
                    <a:pt x="729657" y="1373171"/>
                    <a:pt x="730457" y="1373324"/>
                    <a:pt x="731118" y="1373324"/>
                  </a:cubicBezTo>
                  <a:lnTo>
                    <a:pt x="731118" y="1373324"/>
                  </a:lnTo>
                  <a:lnTo>
                    <a:pt x="731118" y="1373324"/>
                  </a:lnTo>
                  <a:cubicBezTo>
                    <a:pt x="731638" y="1373324"/>
                    <a:pt x="731981" y="1373222"/>
                    <a:pt x="732311" y="1373146"/>
                  </a:cubicBezTo>
                  <a:lnTo>
                    <a:pt x="732311" y="1373146"/>
                  </a:lnTo>
                  <a:lnTo>
                    <a:pt x="732311" y="1373146"/>
                  </a:lnTo>
                  <a:cubicBezTo>
                    <a:pt x="732984" y="1372968"/>
                    <a:pt x="733746" y="1372930"/>
                    <a:pt x="734801" y="1373552"/>
                  </a:cubicBezTo>
                  <a:lnTo>
                    <a:pt x="734801" y="1373552"/>
                  </a:lnTo>
                  <a:lnTo>
                    <a:pt x="734801" y="1373552"/>
                  </a:lnTo>
                  <a:cubicBezTo>
                    <a:pt x="736134" y="1374340"/>
                    <a:pt x="736883" y="1375153"/>
                    <a:pt x="737531" y="1375902"/>
                  </a:cubicBezTo>
                  <a:lnTo>
                    <a:pt x="737531" y="1375902"/>
                  </a:lnTo>
                  <a:lnTo>
                    <a:pt x="737531" y="1375902"/>
                  </a:lnTo>
                  <a:cubicBezTo>
                    <a:pt x="738013" y="1376423"/>
                    <a:pt x="738458" y="1376918"/>
                    <a:pt x="739093" y="1377375"/>
                  </a:cubicBezTo>
                  <a:lnTo>
                    <a:pt x="739093" y="1377375"/>
                  </a:lnTo>
                  <a:lnTo>
                    <a:pt x="739093" y="1377375"/>
                  </a:lnTo>
                  <a:cubicBezTo>
                    <a:pt x="739703" y="1377807"/>
                    <a:pt x="740033" y="1377985"/>
                    <a:pt x="740388" y="1378162"/>
                  </a:cubicBezTo>
                  <a:lnTo>
                    <a:pt x="740388" y="1378162"/>
                  </a:lnTo>
                  <a:lnTo>
                    <a:pt x="740388" y="1378162"/>
                  </a:lnTo>
                  <a:cubicBezTo>
                    <a:pt x="740935" y="1378455"/>
                    <a:pt x="741557" y="1378759"/>
                    <a:pt x="743246" y="1380029"/>
                  </a:cubicBezTo>
                  <a:lnTo>
                    <a:pt x="743246" y="1380029"/>
                  </a:lnTo>
                  <a:lnTo>
                    <a:pt x="743246" y="1380029"/>
                  </a:lnTo>
                  <a:cubicBezTo>
                    <a:pt x="744503" y="1380956"/>
                    <a:pt x="745532" y="1381261"/>
                    <a:pt x="746433" y="1381502"/>
                  </a:cubicBezTo>
                  <a:lnTo>
                    <a:pt x="746433" y="1381502"/>
                  </a:lnTo>
                  <a:lnTo>
                    <a:pt x="746433" y="1381502"/>
                  </a:lnTo>
                  <a:cubicBezTo>
                    <a:pt x="747500" y="1381807"/>
                    <a:pt x="748516" y="1382099"/>
                    <a:pt x="749227" y="1383369"/>
                  </a:cubicBezTo>
                  <a:lnTo>
                    <a:pt x="749227" y="1383369"/>
                  </a:lnTo>
                  <a:lnTo>
                    <a:pt x="749227" y="1383369"/>
                  </a:lnTo>
                  <a:cubicBezTo>
                    <a:pt x="749672" y="1384157"/>
                    <a:pt x="750383" y="1384233"/>
                    <a:pt x="750802" y="1384296"/>
                  </a:cubicBezTo>
                  <a:lnTo>
                    <a:pt x="750802" y="1384296"/>
                  </a:lnTo>
                  <a:lnTo>
                    <a:pt x="750802" y="1384296"/>
                  </a:lnTo>
                  <a:cubicBezTo>
                    <a:pt x="751043" y="1384334"/>
                    <a:pt x="751450" y="1384360"/>
                    <a:pt x="751539" y="1384779"/>
                  </a:cubicBezTo>
                  <a:lnTo>
                    <a:pt x="751539" y="1384779"/>
                  </a:lnTo>
                  <a:lnTo>
                    <a:pt x="751539" y="1384779"/>
                  </a:lnTo>
                  <a:cubicBezTo>
                    <a:pt x="751640" y="1385236"/>
                    <a:pt x="751450" y="1385351"/>
                    <a:pt x="750205" y="1386138"/>
                  </a:cubicBezTo>
                  <a:lnTo>
                    <a:pt x="750205" y="1386138"/>
                  </a:lnTo>
                  <a:lnTo>
                    <a:pt x="750205" y="1386138"/>
                  </a:lnTo>
                  <a:cubicBezTo>
                    <a:pt x="749964" y="1386265"/>
                    <a:pt x="749735" y="1386392"/>
                    <a:pt x="749519" y="1386519"/>
                  </a:cubicBezTo>
                  <a:lnTo>
                    <a:pt x="749519" y="1386519"/>
                  </a:lnTo>
                  <a:lnTo>
                    <a:pt x="749519" y="1386519"/>
                  </a:lnTo>
                  <a:cubicBezTo>
                    <a:pt x="749519" y="1386519"/>
                    <a:pt x="749532" y="1386519"/>
                    <a:pt x="749558" y="1386544"/>
                  </a:cubicBezTo>
                  <a:lnTo>
                    <a:pt x="749558" y="1386544"/>
                  </a:lnTo>
                  <a:lnTo>
                    <a:pt x="749710" y="1386608"/>
                  </a:lnTo>
                  <a:lnTo>
                    <a:pt x="749710" y="1386608"/>
                  </a:lnTo>
                  <a:lnTo>
                    <a:pt x="749710" y="1386608"/>
                  </a:lnTo>
                  <a:cubicBezTo>
                    <a:pt x="751005" y="1387293"/>
                    <a:pt x="751005" y="1387293"/>
                    <a:pt x="752161" y="1387687"/>
                  </a:cubicBezTo>
                  <a:lnTo>
                    <a:pt x="752161" y="1387687"/>
                  </a:lnTo>
                  <a:lnTo>
                    <a:pt x="753367" y="1388093"/>
                  </a:lnTo>
                  <a:lnTo>
                    <a:pt x="753367" y="1388093"/>
                  </a:lnTo>
                  <a:lnTo>
                    <a:pt x="753367" y="1388093"/>
                  </a:lnTo>
                  <a:cubicBezTo>
                    <a:pt x="754345" y="1388424"/>
                    <a:pt x="754637" y="1388475"/>
                    <a:pt x="754828" y="1388526"/>
                  </a:cubicBezTo>
                  <a:lnTo>
                    <a:pt x="754828" y="1388526"/>
                  </a:lnTo>
                  <a:lnTo>
                    <a:pt x="754828" y="1388526"/>
                  </a:lnTo>
                  <a:cubicBezTo>
                    <a:pt x="755209" y="1388576"/>
                    <a:pt x="755272" y="1388627"/>
                    <a:pt x="756961" y="1389465"/>
                  </a:cubicBezTo>
                  <a:lnTo>
                    <a:pt x="756961" y="1389465"/>
                  </a:lnTo>
                  <a:lnTo>
                    <a:pt x="756961" y="1389465"/>
                  </a:lnTo>
                  <a:cubicBezTo>
                    <a:pt x="757673" y="1389516"/>
                    <a:pt x="759997" y="1389732"/>
                    <a:pt x="760416" y="1390989"/>
                  </a:cubicBezTo>
                  <a:lnTo>
                    <a:pt x="760416" y="1390989"/>
                  </a:lnTo>
                  <a:lnTo>
                    <a:pt x="760416" y="1390989"/>
                  </a:lnTo>
                  <a:cubicBezTo>
                    <a:pt x="760556" y="1391408"/>
                    <a:pt x="760556" y="1391408"/>
                    <a:pt x="761025" y="1391535"/>
                  </a:cubicBezTo>
                  <a:lnTo>
                    <a:pt x="761025" y="1391535"/>
                  </a:lnTo>
                  <a:lnTo>
                    <a:pt x="761025" y="1391535"/>
                  </a:lnTo>
                  <a:cubicBezTo>
                    <a:pt x="761330" y="1391573"/>
                    <a:pt x="761749" y="1391675"/>
                    <a:pt x="762321" y="1391904"/>
                  </a:cubicBezTo>
                  <a:lnTo>
                    <a:pt x="762321" y="1391904"/>
                  </a:lnTo>
                  <a:lnTo>
                    <a:pt x="762321" y="1391904"/>
                  </a:lnTo>
                  <a:cubicBezTo>
                    <a:pt x="762778" y="1392069"/>
                    <a:pt x="763299" y="1392183"/>
                    <a:pt x="763781" y="1392297"/>
                  </a:cubicBezTo>
                  <a:lnTo>
                    <a:pt x="763781" y="1392297"/>
                  </a:lnTo>
                  <a:lnTo>
                    <a:pt x="763781" y="1392297"/>
                  </a:lnTo>
                  <a:cubicBezTo>
                    <a:pt x="763972" y="1392335"/>
                    <a:pt x="764162" y="1392373"/>
                    <a:pt x="764365" y="1392424"/>
                  </a:cubicBezTo>
                  <a:lnTo>
                    <a:pt x="764365" y="1392424"/>
                  </a:lnTo>
                  <a:lnTo>
                    <a:pt x="764365" y="1392424"/>
                  </a:lnTo>
                  <a:cubicBezTo>
                    <a:pt x="764099" y="1392183"/>
                    <a:pt x="763768" y="1391954"/>
                    <a:pt x="763184" y="1391751"/>
                  </a:cubicBezTo>
                  <a:lnTo>
                    <a:pt x="763184" y="1391751"/>
                  </a:lnTo>
                  <a:lnTo>
                    <a:pt x="763184" y="1391751"/>
                  </a:lnTo>
                  <a:cubicBezTo>
                    <a:pt x="761724" y="1391230"/>
                    <a:pt x="761356" y="1390862"/>
                    <a:pt x="760644" y="1390100"/>
                  </a:cubicBezTo>
                  <a:lnTo>
                    <a:pt x="760644" y="1390100"/>
                  </a:lnTo>
                  <a:lnTo>
                    <a:pt x="760644" y="1390100"/>
                  </a:lnTo>
                  <a:cubicBezTo>
                    <a:pt x="760289" y="1389744"/>
                    <a:pt x="759857" y="1389287"/>
                    <a:pt x="759120" y="1388627"/>
                  </a:cubicBezTo>
                  <a:lnTo>
                    <a:pt x="759120" y="1388627"/>
                  </a:lnTo>
                  <a:lnTo>
                    <a:pt x="758257" y="1387865"/>
                  </a:lnTo>
                  <a:lnTo>
                    <a:pt x="758257" y="1387865"/>
                  </a:lnTo>
                  <a:lnTo>
                    <a:pt x="758257" y="1387865"/>
                  </a:lnTo>
                  <a:cubicBezTo>
                    <a:pt x="757127" y="1386912"/>
                    <a:pt x="757114" y="1386874"/>
                    <a:pt x="756174" y="1385579"/>
                  </a:cubicBezTo>
                  <a:lnTo>
                    <a:pt x="756174" y="1385579"/>
                  </a:lnTo>
                  <a:lnTo>
                    <a:pt x="755768" y="1385008"/>
                  </a:lnTo>
                  <a:lnTo>
                    <a:pt x="755768" y="1385008"/>
                  </a:lnTo>
                  <a:lnTo>
                    <a:pt x="755768" y="1385008"/>
                  </a:lnTo>
                  <a:cubicBezTo>
                    <a:pt x="754891" y="1383776"/>
                    <a:pt x="754548" y="1383509"/>
                    <a:pt x="754091" y="1383115"/>
                  </a:cubicBezTo>
                  <a:lnTo>
                    <a:pt x="754091" y="1383115"/>
                  </a:lnTo>
                  <a:lnTo>
                    <a:pt x="754091" y="1383115"/>
                  </a:lnTo>
                  <a:cubicBezTo>
                    <a:pt x="753736" y="1382823"/>
                    <a:pt x="753304" y="1382455"/>
                    <a:pt x="752529" y="1381604"/>
                  </a:cubicBezTo>
                  <a:lnTo>
                    <a:pt x="752529" y="1381604"/>
                  </a:lnTo>
                  <a:lnTo>
                    <a:pt x="752529" y="1381604"/>
                  </a:lnTo>
                  <a:cubicBezTo>
                    <a:pt x="751755" y="1380741"/>
                    <a:pt x="751297" y="1380347"/>
                    <a:pt x="750904" y="1379991"/>
                  </a:cubicBezTo>
                  <a:lnTo>
                    <a:pt x="750904" y="1379991"/>
                  </a:lnTo>
                  <a:lnTo>
                    <a:pt x="750904" y="1379991"/>
                  </a:lnTo>
                  <a:cubicBezTo>
                    <a:pt x="750396" y="1379534"/>
                    <a:pt x="749964" y="1379140"/>
                    <a:pt x="749062" y="1378048"/>
                  </a:cubicBezTo>
                  <a:lnTo>
                    <a:pt x="749062" y="1378048"/>
                  </a:lnTo>
                  <a:lnTo>
                    <a:pt x="749062" y="1378048"/>
                  </a:lnTo>
                  <a:cubicBezTo>
                    <a:pt x="748770" y="1377692"/>
                    <a:pt x="748554" y="1377438"/>
                    <a:pt x="748402" y="1377248"/>
                  </a:cubicBezTo>
                  <a:lnTo>
                    <a:pt x="748402" y="1377248"/>
                  </a:lnTo>
                  <a:lnTo>
                    <a:pt x="748402" y="1377248"/>
                  </a:lnTo>
                  <a:cubicBezTo>
                    <a:pt x="747970" y="1376740"/>
                    <a:pt x="747830" y="1376588"/>
                    <a:pt x="747894" y="1376130"/>
                  </a:cubicBezTo>
                  <a:lnTo>
                    <a:pt x="747894" y="1376130"/>
                  </a:lnTo>
                  <a:lnTo>
                    <a:pt x="747894" y="1376130"/>
                  </a:lnTo>
                  <a:cubicBezTo>
                    <a:pt x="747907" y="1376003"/>
                    <a:pt x="747945" y="1375813"/>
                    <a:pt x="747894" y="1375381"/>
                  </a:cubicBezTo>
                  <a:lnTo>
                    <a:pt x="747894" y="1375381"/>
                  </a:lnTo>
                  <a:lnTo>
                    <a:pt x="747894" y="1375381"/>
                  </a:lnTo>
                  <a:cubicBezTo>
                    <a:pt x="747868" y="1375229"/>
                    <a:pt x="747830" y="1374886"/>
                    <a:pt x="747792" y="1374708"/>
                  </a:cubicBezTo>
                  <a:lnTo>
                    <a:pt x="747792" y="1374708"/>
                  </a:lnTo>
                  <a:lnTo>
                    <a:pt x="747792" y="1374708"/>
                  </a:lnTo>
                  <a:cubicBezTo>
                    <a:pt x="747780" y="1374708"/>
                    <a:pt x="747754" y="1374708"/>
                    <a:pt x="747729" y="1374695"/>
                  </a:cubicBezTo>
                  <a:lnTo>
                    <a:pt x="747729" y="1374695"/>
                  </a:lnTo>
                  <a:lnTo>
                    <a:pt x="747729" y="1374695"/>
                  </a:lnTo>
                  <a:cubicBezTo>
                    <a:pt x="747487" y="1374645"/>
                    <a:pt x="747081" y="1374543"/>
                    <a:pt x="746471" y="1374175"/>
                  </a:cubicBezTo>
                  <a:lnTo>
                    <a:pt x="746471" y="1374175"/>
                  </a:lnTo>
                  <a:lnTo>
                    <a:pt x="746471" y="1374175"/>
                  </a:lnTo>
                  <a:cubicBezTo>
                    <a:pt x="745481" y="1373590"/>
                    <a:pt x="744605" y="1373476"/>
                    <a:pt x="743271" y="1373299"/>
                  </a:cubicBezTo>
                  <a:lnTo>
                    <a:pt x="743271" y="1373299"/>
                  </a:lnTo>
                  <a:lnTo>
                    <a:pt x="743271" y="1373299"/>
                  </a:lnTo>
                  <a:cubicBezTo>
                    <a:pt x="742725" y="1373222"/>
                    <a:pt x="742128" y="1373159"/>
                    <a:pt x="741430" y="1373019"/>
                  </a:cubicBezTo>
                  <a:lnTo>
                    <a:pt x="741430" y="1373019"/>
                  </a:lnTo>
                  <a:lnTo>
                    <a:pt x="741430" y="1373019"/>
                  </a:lnTo>
                  <a:cubicBezTo>
                    <a:pt x="739576" y="1372714"/>
                    <a:pt x="739093" y="1372130"/>
                    <a:pt x="738534" y="1371482"/>
                  </a:cubicBezTo>
                  <a:lnTo>
                    <a:pt x="738534" y="1371482"/>
                  </a:lnTo>
                  <a:lnTo>
                    <a:pt x="738534" y="1371482"/>
                  </a:lnTo>
                  <a:cubicBezTo>
                    <a:pt x="738280" y="1371165"/>
                    <a:pt x="738013" y="1370860"/>
                    <a:pt x="737569" y="1370492"/>
                  </a:cubicBezTo>
                  <a:lnTo>
                    <a:pt x="737569" y="1370492"/>
                  </a:lnTo>
                  <a:lnTo>
                    <a:pt x="737569" y="1370492"/>
                  </a:lnTo>
                  <a:cubicBezTo>
                    <a:pt x="737214" y="1370225"/>
                    <a:pt x="736934" y="1370047"/>
                    <a:pt x="736718" y="1369895"/>
                  </a:cubicBezTo>
                  <a:lnTo>
                    <a:pt x="736718" y="1369895"/>
                  </a:lnTo>
                  <a:lnTo>
                    <a:pt x="736718" y="1369895"/>
                  </a:lnTo>
                  <a:cubicBezTo>
                    <a:pt x="735715" y="1369235"/>
                    <a:pt x="735728" y="1368879"/>
                    <a:pt x="736261" y="1367673"/>
                  </a:cubicBezTo>
                  <a:lnTo>
                    <a:pt x="736261" y="1367673"/>
                  </a:lnTo>
                  <a:lnTo>
                    <a:pt x="736426" y="1367266"/>
                  </a:lnTo>
                  <a:lnTo>
                    <a:pt x="736426" y="1367266"/>
                  </a:lnTo>
                  <a:lnTo>
                    <a:pt x="736858" y="1367368"/>
                  </a:lnTo>
                  <a:lnTo>
                    <a:pt x="736858" y="1367368"/>
                  </a:lnTo>
                  <a:lnTo>
                    <a:pt x="736858" y="1367368"/>
                  </a:lnTo>
                  <a:cubicBezTo>
                    <a:pt x="736909" y="1367368"/>
                    <a:pt x="742750" y="1368638"/>
                    <a:pt x="745976" y="1368638"/>
                  </a:cubicBezTo>
                  <a:lnTo>
                    <a:pt x="745976" y="1368638"/>
                  </a:lnTo>
                  <a:lnTo>
                    <a:pt x="745976" y="1368638"/>
                  </a:lnTo>
                  <a:cubicBezTo>
                    <a:pt x="747106" y="1368638"/>
                    <a:pt x="747500" y="1368485"/>
                    <a:pt x="747615" y="1368409"/>
                  </a:cubicBezTo>
                  <a:lnTo>
                    <a:pt x="747615" y="1368409"/>
                  </a:lnTo>
                  <a:lnTo>
                    <a:pt x="747615" y="1368409"/>
                  </a:lnTo>
                  <a:cubicBezTo>
                    <a:pt x="747729" y="1368345"/>
                    <a:pt x="747729" y="1368295"/>
                    <a:pt x="747729" y="1368269"/>
                  </a:cubicBezTo>
                  <a:lnTo>
                    <a:pt x="747729" y="1368269"/>
                  </a:lnTo>
                  <a:lnTo>
                    <a:pt x="747729" y="1368269"/>
                  </a:lnTo>
                  <a:cubicBezTo>
                    <a:pt x="747818" y="1367876"/>
                    <a:pt x="747094" y="1366898"/>
                    <a:pt x="746560" y="1366174"/>
                  </a:cubicBezTo>
                  <a:lnTo>
                    <a:pt x="746560" y="1366174"/>
                  </a:lnTo>
                  <a:lnTo>
                    <a:pt x="746560" y="1366174"/>
                  </a:lnTo>
                  <a:cubicBezTo>
                    <a:pt x="745646" y="1364942"/>
                    <a:pt x="744605" y="1363520"/>
                    <a:pt x="745710" y="1362707"/>
                  </a:cubicBezTo>
                  <a:lnTo>
                    <a:pt x="745710" y="1362707"/>
                  </a:lnTo>
                  <a:lnTo>
                    <a:pt x="745710" y="1362707"/>
                  </a:lnTo>
                  <a:cubicBezTo>
                    <a:pt x="746141" y="1362389"/>
                    <a:pt x="746726" y="1362224"/>
                    <a:pt x="747500" y="1362224"/>
                  </a:cubicBezTo>
                  <a:lnTo>
                    <a:pt x="747500" y="1362224"/>
                  </a:lnTo>
                  <a:lnTo>
                    <a:pt x="747500" y="1362224"/>
                  </a:lnTo>
                  <a:cubicBezTo>
                    <a:pt x="749634" y="1362224"/>
                    <a:pt x="752618" y="1363418"/>
                    <a:pt x="753495" y="1363774"/>
                  </a:cubicBezTo>
                  <a:lnTo>
                    <a:pt x="753495" y="1363774"/>
                  </a:lnTo>
                  <a:lnTo>
                    <a:pt x="753495" y="1363774"/>
                  </a:lnTo>
                  <a:cubicBezTo>
                    <a:pt x="754345" y="1364142"/>
                    <a:pt x="754879" y="1364536"/>
                    <a:pt x="755425" y="1364967"/>
                  </a:cubicBezTo>
                  <a:lnTo>
                    <a:pt x="755425" y="1364967"/>
                  </a:lnTo>
                  <a:lnTo>
                    <a:pt x="755425" y="1364967"/>
                  </a:lnTo>
                  <a:cubicBezTo>
                    <a:pt x="756022" y="1365412"/>
                    <a:pt x="756631" y="1365857"/>
                    <a:pt x="757736" y="1366339"/>
                  </a:cubicBezTo>
                  <a:lnTo>
                    <a:pt x="757736" y="1366339"/>
                  </a:lnTo>
                  <a:lnTo>
                    <a:pt x="757736" y="1366339"/>
                  </a:lnTo>
                  <a:cubicBezTo>
                    <a:pt x="759463" y="1367101"/>
                    <a:pt x="760619" y="1367647"/>
                    <a:pt x="762067" y="1368358"/>
                  </a:cubicBezTo>
                  <a:lnTo>
                    <a:pt x="762067" y="1368358"/>
                  </a:lnTo>
                  <a:lnTo>
                    <a:pt x="763781" y="1369184"/>
                  </a:lnTo>
                  <a:lnTo>
                    <a:pt x="763781" y="1369184"/>
                  </a:lnTo>
                  <a:lnTo>
                    <a:pt x="763781" y="1369184"/>
                  </a:lnTo>
                  <a:cubicBezTo>
                    <a:pt x="765623" y="1370060"/>
                    <a:pt x="765711" y="1370149"/>
                    <a:pt x="766842" y="1371978"/>
                  </a:cubicBezTo>
                  <a:lnTo>
                    <a:pt x="766842" y="1371978"/>
                  </a:lnTo>
                  <a:lnTo>
                    <a:pt x="767007" y="1372232"/>
                  </a:lnTo>
                  <a:lnTo>
                    <a:pt x="767007" y="1372232"/>
                  </a:lnTo>
                  <a:lnTo>
                    <a:pt x="767007" y="1372232"/>
                  </a:lnTo>
                  <a:cubicBezTo>
                    <a:pt x="767731" y="1373425"/>
                    <a:pt x="768023" y="1373464"/>
                    <a:pt x="768353" y="1373502"/>
                  </a:cubicBezTo>
                  <a:lnTo>
                    <a:pt x="768353" y="1373502"/>
                  </a:lnTo>
                  <a:lnTo>
                    <a:pt x="768353" y="1373502"/>
                  </a:lnTo>
                  <a:cubicBezTo>
                    <a:pt x="768620" y="1373552"/>
                    <a:pt x="768988" y="1373590"/>
                    <a:pt x="769432" y="1373933"/>
                  </a:cubicBezTo>
                  <a:lnTo>
                    <a:pt x="769432" y="1373933"/>
                  </a:lnTo>
                  <a:lnTo>
                    <a:pt x="769432" y="1373933"/>
                  </a:lnTo>
                  <a:cubicBezTo>
                    <a:pt x="769534" y="1374010"/>
                    <a:pt x="769598" y="1374048"/>
                    <a:pt x="769598" y="1374060"/>
                  </a:cubicBezTo>
                  <a:lnTo>
                    <a:pt x="769598" y="1374060"/>
                  </a:lnTo>
                  <a:lnTo>
                    <a:pt x="769598" y="1374060"/>
                  </a:lnTo>
                  <a:cubicBezTo>
                    <a:pt x="769687" y="1373997"/>
                    <a:pt x="769877" y="1373819"/>
                    <a:pt x="770030" y="1373642"/>
                  </a:cubicBezTo>
                  <a:lnTo>
                    <a:pt x="770030" y="1373642"/>
                  </a:lnTo>
                  <a:lnTo>
                    <a:pt x="770030" y="1373642"/>
                  </a:lnTo>
                  <a:cubicBezTo>
                    <a:pt x="770487" y="1373197"/>
                    <a:pt x="771160" y="1372511"/>
                    <a:pt x="772442" y="1371622"/>
                  </a:cubicBezTo>
                  <a:lnTo>
                    <a:pt x="772442" y="1371622"/>
                  </a:lnTo>
                  <a:lnTo>
                    <a:pt x="772442" y="1371622"/>
                  </a:lnTo>
                  <a:cubicBezTo>
                    <a:pt x="772671" y="1371457"/>
                    <a:pt x="772874" y="1371317"/>
                    <a:pt x="773052" y="1371190"/>
                  </a:cubicBezTo>
                  <a:lnTo>
                    <a:pt x="773052" y="1371190"/>
                  </a:lnTo>
                  <a:lnTo>
                    <a:pt x="773052" y="1371190"/>
                  </a:lnTo>
                  <a:cubicBezTo>
                    <a:pt x="772747" y="1371000"/>
                    <a:pt x="772493" y="1370708"/>
                    <a:pt x="772290" y="1370352"/>
                  </a:cubicBezTo>
                  <a:lnTo>
                    <a:pt x="772290" y="1370352"/>
                  </a:lnTo>
                  <a:lnTo>
                    <a:pt x="772290" y="1370352"/>
                  </a:lnTo>
                  <a:cubicBezTo>
                    <a:pt x="772074" y="1369959"/>
                    <a:pt x="771884" y="1369704"/>
                    <a:pt x="771782" y="1369514"/>
                  </a:cubicBezTo>
                  <a:lnTo>
                    <a:pt x="771782" y="1369514"/>
                  </a:lnTo>
                  <a:lnTo>
                    <a:pt x="771782" y="1369514"/>
                  </a:lnTo>
                  <a:cubicBezTo>
                    <a:pt x="771592" y="1369260"/>
                    <a:pt x="771414" y="1368981"/>
                    <a:pt x="771579" y="1368663"/>
                  </a:cubicBezTo>
                  <a:lnTo>
                    <a:pt x="771579" y="1368663"/>
                  </a:lnTo>
                  <a:lnTo>
                    <a:pt x="771795" y="1368358"/>
                  </a:lnTo>
                  <a:lnTo>
                    <a:pt x="771795" y="1368358"/>
                  </a:lnTo>
                  <a:lnTo>
                    <a:pt x="772099" y="1368358"/>
                  </a:lnTo>
                  <a:lnTo>
                    <a:pt x="772099" y="1368358"/>
                  </a:lnTo>
                  <a:lnTo>
                    <a:pt x="772099" y="1368358"/>
                  </a:lnTo>
                  <a:cubicBezTo>
                    <a:pt x="772201" y="1368358"/>
                    <a:pt x="772303" y="1368384"/>
                    <a:pt x="772455" y="1368409"/>
                  </a:cubicBezTo>
                  <a:lnTo>
                    <a:pt x="772455" y="1368409"/>
                  </a:lnTo>
                  <a:lnTo>
                    <a:pt x="772455" y="1368409"/>
                  </a:lnTo>
                  <a:cubicBezTo>
                    <a:pt x="772760" y="1368485"/>
                    <a:pt x="773331" y="1368600"/>
                    <a:pt x="774246" y="1368600"/>
                  </a:cubicBezTo>
                  <a:lnTo>
                    <a:pt x="774246" y="1368600"/>
                  </a:lnTo>
                  <a:lnTo>
                    <a:pt x="774246" y="1368600"/>
                  </a:lnTo>
                  <a:cubicBezTo>
                    <a:pt x="775097" y="1368600"/>
                    <a:pt x="775643" y="1368638"/>
                    <a:pt x="776049" y="1368638"/>
                  </a:cubicBezTo>
                  <a:lnTo>
                    <a:pt x="776049" y="1368638"/>
                  </a:lnTo>
                  <a:lnTo>
                    <a:pt x="776049" y="1368638"/>
                  </a:lnTo>
                  <a:cubicBezTo>
                    <a:pt x="776760" y="1368688"/>
                    <a:pt x="776836" y="1368752"/>
                    <a:pt x="777967" y="1368358"/>
                  </a:cubicBezTo>
                  <a:lnTo>
                    <a:pt x="777967" y="1368358"/>
                  </a:lnTo>
                  <a:lnTo>
                    <a:pt x="777967" y="1368358"/>
                  </a:lnTo>
                  <a:cubicBezTo>
                    <a:pt x="778462" y="1368193"/>
                    <a:pt x="778970" y="1367939"/>
                    <a:pt x="779504" y="1367647"/>
                  </a:cubicBezTo>
                  <a:lnTo>
                    <a:pt x="779504" y="1367647"/>
                  </a:lnTo>
                  <a:lnTo>
                    <a:pt x="779504" y="1367647"/>
                  </a:lnTo>
                  <a:cubicBezTo>
                    <a:pt x="780646" y="1367050"/>
                    <a:pt x="781916" y="1366377"/>
                    <a:pt x="783656" y="1366301"/>
                  </a:cubicBezTo>
                  <a:lnTo>
                    <a:pt x="783656" y="1366301"/>
                  </a:lnTo>
                  <a:lnTo>
                    <a:pt x="783936" y="1366288"/>
                  </a:lnTo>
                  <a:lnTo>
                    <a:pt x="783936" y="1366288"/>
                  </a:lnTo>
                  <a:lnTo>
                    <a:pt x="783936" y="1366288"/>
                  </a:lnTo>
                  <a:lnTo>
                    <a:pt x="783936" y="1366288"/>
                  </a:lnTo>
                  <a:lnTo>
                    <a:pt x="783936" y="1366288"/>
                  </a:lnTo>
                  <a:cubicBezTo>
                    <a:pt x="785434" y="1366288"/>
                    <a:pt x="786399" y="1366733"/>
                    <a:pt x="787428" y="1367203"/>
                  </a:cubicBezTo>
                  <a:lnTo>
                    <a:pt x="787428" y="1367203"/>
                  </a:lnTo>
                  <a:lnTo>
                    <a:pt x="787428" y="1367203"/>
                  </a:lnTo>
                  <a:cubicBezTo>
                    <a:pt x="788050" y="1367495"/>
                    <a:pt x="788698" y="1367774"/>
                    <a:pt x="789511" y="1367990"/>
                  </a:cubicBezTo>
                  <a:lnTo>
                    <a:pt x="789511" y="1367990"/>
                  </a:lnTo>
                  <a:lnTo>
                    <a:pt x="789511" y="1367990"/>
                  </a:lnTo>
                  <a:cubicBezTo>
                    <a:pt x="791187" y="1368460"/>
                    <a:pt x="791352" y="1368498"/>
                    <a:pt x="791708" y="1368892"/>
                  </a:cubicBezTo>
                  <a:lnTo>
                    <a:pt x="791708" y="1368892"/>
                  </a:lnTo>
                  <a:lnTo>
                    <a:pt x="791708" y="1368892"/>
                  </a:lnTo>
                  <a:cubicBezTo>
                    <a:pt x="791784" y="1368981"/>
                    <a:pt x="791886" y="1369082"/>
                    <a:pt x="792089" y="1369260"/>
                  </a:cubicBezTo>
                  <a:lnTo>
                    <a:pt x="792089" y="1369260"/>
                  </a:lnTo>
                  <a:lnTo>
                    <a:pt x="792089" y="1369260"/>
                  </a:lnTo>
                  <a:cubicBezTo>
                    <a:pt x="792876" y="1369869"/>
                    <a:pt x="792736" y="1370377"/>
                    <a:pt x="792457" y="1370822"/>
                  </a:cubicBezTo>
                  <a:lnTo>
                    <a:pt x="792457" y="1370822"/>
                  </a:lnTo>
                  <a:lnTo>
                    <a:pt x="792457" y="1370822"/>
                  </a:lnTo>
                  <a:cubicBezTo>
                    <a:pt x="792368" y="1370962"/>
                    <a:pt x="792292" y="1371089"/>
                    <a:pt x="792292" y="1371292"/>
                  </a:cubicBezTo>
                  <a:lnTo>
                    <a:pt x="792292" y="1371292"/>
                  </a:lnTo>
                  <a:lnTo>
                    <a:pt x="792292" y="1371292"/>
                  </a:lnTo>
                  <a:cubicBezTo>
                    <a:pt x="792292" y="1372156"/>
                    <a:pt x="792000" y="1372384"/>
                    <a:pt x="791403" y="1372727"/>
                  </a:cubicBezTo>
                  <a:lnTo>
                    <a:pt x="791403" y="1372727"/>
                  </a:lnTo>
                  <a:lnTo>
                    <a:pt x="791403" y="1372727"/>
                  </a:lnTo>
                  <a:cubicBezTo>
                    <a:pt x="791124" y="1372930"/>
                    <a:pt x="790730" y="1373159"/>
                    <a:pt x="790158" y="1373616"/>
                  </a:cubicBezTo>
                  <a:lnTo>
                    <a:pt x="790158" y="1373616"/>
                  </a:lnTo>
                  <a:lnTo>
                    <a:pt x="790158" y="1373616"/>
                  </a:lnTo>
                  <a:cubicBezTo>
                    <a:pt x="789790" y="1373921"/>
                    <a:pt x="789549" y="1374149"/>
                    <a:pt x="789358" y="1374365"/>
                  </a:cubicBezTo>
                  <a:lnTo>
                    <a:pt x="789358" y="1374365"/>
                  </a:lnTo>
                  <a:lnTo>
                    <a:pt x="789358" y="1374365"/>
                  </a:lnTo>
                  <a:cubicBezTo>
                    <a:pt x="789054" y="1374683"/>
                    <a:pt x="788749" y="1374988"/>
                    <a:pt x="788215" y="1374988"/>
                  </a:cubicBezTo>
                  <a:lnTo>
                    <a:pt x="788215" y="1374988"/>
                  </a:lnTo>
                  <a:lnTo>
                    <a:pt x="788215" y="1374988"/>
                  </a:lnTo>
                  <a:cubicBezTo>
                    <a:pt x="787745" y="1374988"/>
                    <a:pt x="787212" y="1374784"/>
                    <a:pt x="785891" y="1374213"/>
                  </a:cubicBezTo>
                  <a:lnTo>
                    <a:pt x="785891" y="1374213"/>
                  </a:lnTo>
                  <a:lnTo>
                    <a:pt x="785891" y="1374213"/>
                  </a:lnTo>
                  <a:cubicBezTo>
                    <a:pt x="785206" y="1373921"/>
                    <a:pt x="784520" y="1373616"/>
                    <a:pt x="784291" y="1373527"/>
                  </a:cubicBezTo>
                  <a:lnTo>
                    <a:pt x="784291" y="1373527"/>
                  </a:lnTo>
                  <a:lnTo>
                    <a:pt x="784291" y="1373527"/>
                  </a:lnTo>
                  <a:cubicBezTo>
                    <a:pt x="784139" y="1373590"/>
                    <a:pt x="783999" y="1373603"/>
                    <a:pt x="783580" y="1373552"/>
                  </a:cubicBezTo>
                  <a:lnTo>
                    <a:pt x="783580" y="1373552"/>
                  </a:lnTo>
                  <a:lnTo>
                    <a:pt x="783580" y="1373552"/>
                  </a:lnTo>
                  <a:cubicBezTo>
                    <a:pt x="783364" y="1373502"/>
                    <a:pt x="783199" y="1373489"/>
                    <a:pt x="783059" y="1373489"/>
                  </a:cubicBezTo>
                  <a:lnTo>
                    <a:pt x="783059" y="1373489"/>
                  </a:lnTo>
                  <a:lnTo>
                    <a:pt x="783059" y="1373489"/>
                  </a:lnTo>
                  <a:cubicBezTo>
                    <a:pt x="782869" y="1373489"/>
                    <a:pt x="782793" y="1373527"/>
                    <a:pt x="782399" y="1373819"/>
                  </a:cubicBezTo>
                  <a:lnTo>
                    <a:pt x="782399" y="1373819"/>
                  </a:lnTo>
                  <a:lnTo>
                    <a:pt x="782399" y="1373819"/>
                  </a:lnTo>
                  <a:cubicBezTo>
                    <a:pt x="782272" y="1373895"/>
                    <a:pt x="782132" y="1373997"/>
                    <a:pt x="781967" y="1374086"/>
                  </a:cubicBezTo>
                  <a:lnTo>
                    <a:pt x="781967" y="1374086"/>
                  </a:lnTo>
                  <a:lnTo>
                    <a:pt x="781967" y="1374086"/>
                  </a:lnTo>
                  <a:cubicBezTo>
                    <a:pt x="782069" y="1374149"/>
                    <a:pt x="782170" y="1374213"/>
                    <a:pt x="782272" y="1374276"/>
                  </a:cubicBezTo>
                  <a:lnTo>
                    <a:pt x="782272" y="1374276"/>
                  </a:lnTo>
                  <a:lnTo>
                    <a:pt x="782272" y="1374276"/>
                  </a:lnTo>
                  <a:cubicBezTo>
                    <a:pt x="782767" y="1374569"/>
                    <a:pt x="783440" y="1374937"/>
                    <a:pt x="784050" y="1375584"/>
                  </a:cubicBezTo>
                  <a:lnTo>
                    <a:pt x="784050" y="1375584"/>
                  </a:lnTo>
                  <a:lnTo>
                    <a:pt x="784050" y="1375584"/>
                  </a:lnTo>
                  <a:cubicBezTo>
                    <a:pt x="784355" y="1375877"/>
                    <a:pt x="784647" y="1376143"/>
                    <a:pt x="784888" y="1376359"/>
                  </a:cubicBezTo>
                  <a:lnTo>
                    <a:pt x="784888" y="1376359"/>
                  </a:lnTo>
                  <a:lnTo>
                    <a:pt x="784888" y="1376359"/>
                  </a:lnTo>
                  <a:cubicBezTo>
                    <a:pt x="785561" y="1376943"/>
                    <a:pt x="786044" y="1377388"/>
                    <a:pt x="785879" y="1377959"/>
                  </a:cubicBezTo>
                  <a:lnTo>
                    <a:pt x="785879" y="1377959"/>
                  </a:lnTo>
                  <a:lnTo>
                    <a:pt x="785879" y="1377959"/>
                  </a:lnTo>
                  <a:cubicBezTo>
                    <a:pt x="785752" y="1378467"/>
                    <a:pt x="785206" y="1378683"/>
                    <a:pt x="784444" y="1378848"/>
                  </a:cubicBezTo>
                  <a:lnTo>
                    <a:pt x="784444" y="1378848"/>
                  </a:lnTo>
                  <a:lnTo>
                    <a:pt x="784444" y="1378848"/>
                  </a:lnTo>
                  <a:cubicBezTo>
                    <a:pt x="783440" y="1379077"/>
                    <a:pt x="783440" y="1379204"/>
                    <a:pt x="783390" y="1379966"/>
                  </a:cubicBezTo>
                  <a:lnTo>
                    <a:pt x="783390" y="1379966"/>
                  </a:lnTo>
                  <a:lnTo>
                    <a:pt x="783390" y="1379966"/>
                  </a:lnTo>
                  <a:cubicBezTo>
                    <a:pt x="783377" y="1380372"/>
                    <a:pt x="783339" y="1380893"/>
                    <a:pt x="783161" y="1381490"/>
                  </a:cubicBezTo>
                  <a:lnTo>
                    <a:pt x="783161" y="1381490"/>
                  </a:lnTo>
                  <a:lnTo>
                    <a:pt x="783161" y="1381490"/>
                  </a:lnTo>
                  <a:cubicBezTo>
                    <a:pt x="782958" y="1382125"/>
                    <a:pt x="782615" y="1382899"/>
                    <a:pt x="781713" y="1382899"/>
                  </a:cubicBezTo>
                  <a:lnTo>
                    <a:pt x="781713" y="1382899"/>
                  </a:lnTo>
                  <a:lnTo>
                    <a:pt x="781713" y="1382899"/>
                  </a:lnTo>
                  <a:cubicBezTo>
                    <a:pt x="781535" y="1382899"/>
                    <a:pt x="781358" y="1382874"/>
                    <a:pt x="781142" y="1382848"/>
                  </a:cubicBezTo>
                  <a:lnTo>
                    <a:pt x="781142" y="1382848"/>
                  </a:lnTo>
                  <a:lnTo>
                    <a:pt x="781142" y="1382848"/>
                  </a:lnTo>
                  <a:cubicBezTo>
                    <a:pt x="780812" y="1382785"/>
                    <a:pt x="780354" y="1382722"/>
                    <a:pt x="779935" y="1382823"/>
                  </a:cubicBezTo>
                  <a:lnTo>
                    <a:pt x="779935" y="1382823"/>
                  </a:lnTo>
                  <a:lnTo>
                    <a:pt x="779935" y="1382823"/>
                  </a:lnTo>
                  <a:cubicBezTo>
                    <a:pt x="779656" y="1382899"/>
                    <a:pt x="779427" y="1382950"/>
                    <a:pt x="779224" y="1382976"/>
                  </a:cubicBezTo>
                  <a:lnTo>
                    <a:pt x="779224" y="1382976"/>
                  </a:lnTo>
                  <a:lnTo>
                    <a:pt x="779224" y="1382976"/>
                  </a:lnTo>
                  <a:cubicBezTo>
                    <a:pt x="778373" y="1383141"/>
                    <a:pt x="778373" y="1383141"/>
                    <a:pt x="777979" y="1383814"/>
                  </a:cubicBezTo>
                  <a:lnTo>
                    <a:pt x="777979" y="1383814"/>
                  </a:lnTo>
                  <a:lnTo>
                    <a:pt x="777979" y="1383814"/>
                  </a:lnTo>
                  <a:cubicBezTo>
                    <a:pt x="777878" y="1384017"/>
                    <a:pt x="777789" y="1384157"/>
                    <a:pt x="777725" y="1384284"/>
                  </a:cubicBezTo>
                  <a:lnTo>
                    <a:pt x="777725" y="1384284"/>
                  </a:lnTo>
                  <a:lnTo>
                    <a:pt x="777725" y="1384284"/>
                  </a:lnTo>
                  <a:cubicBezTo>
                    <a:pt x="777370" y="1384982"/>
                    <a:pt x="777256" y="1385033"/>
                    <a:pt x="776075" y="1385630"/>
                  </a:cubicBezTo>
                  <a:lnTo>
                    <a:pt x="776075" y="1385630"/>
                  </a:lnTo>
                  <a:lnTo>
                    <a:pt x="776075" y="1385630"/>
                  </a:lnTo>
                  <a:cubicBezTo>
                    <a:pt x="775706" y="1385808"/>
                    <a:pt x="775554" y="1385897"/>
                    <a:pt x="775490" y="1385973"/>
                  </a:cubicBezTo>
                  <a:lnTo>
                    <a:pt x="775490" y="1385973"/>
                  </a:lnTo>
                  <a:lnTo>
                    <a:pt x="775490" y="1385973"/>
                  </a:lnTo>
                  <a:cubicBezTo>
                    <a:pt x="775389" y="1386036"/>
                    <a:pt x="775262" y="1386151"/>
                    <a:pt x="775008" y="1386151"/>
                  </a:cubicBezTo>
                  <a:lnTo>
                    <a:pt x="775008" y="1386151"/>
                  </a:lnTo>
                  <a:lnTo>
                    <a:pt x="775008" y="1386151"/>
                  </a:lnTo>
                  <a:cubicBezTo>
                    <a:pt x="774957" y="1386151"/>
                    <a:pt x="774893" y="1386151"/>
                    <a:pt x="774767" y="1386138"/>
                  </a:cubicBezTo>
                  <a:lnTo>
                    <a:pt x="774767" y="1386138"/>
                  </a:lnTo>
                  <a:lnTo>
                    <a:pt x="774767" y="1386138"/>
                  </a:lnTo>
                  <a:cubicBezTo>
                    <a:pt x="774576" y="1386113"/>
                    <a:pt x="774182" y="1386049"/>
                    <a:pt x="773344" y="1386023"/>
                  </a:cubicBezTo>
                  <a:lnTo>
                    <a:pt x="773344" y="1386023"/>
                  </a:lnTo>
                  <a:lnTo>
                    <a:pt x="773344" y="1386023"/>
                  </a:lnTo>
                  <a:cubicBezTo>
                    <a:pt x="773128" y="1386023"/>
                    <a:pt x="772938" y="1386023"/>
                    <a:pt x="772785" y="1386011"/>
                  </a:cubicBezTo>
                  <a:lnTo>
                    <a:pt x="772785" y="1386011"/>
                  </a:lnTo>
                  <a:lnTo>
                    <a:pt x="772785" y="1386011"/>
                  </a:lnTo>
                  <a:cubicBezTo>
                    <a:pt x="772874" y="1386316"/>
                    <a:pt x="772874" y="1386747"/>
                    <a:pt x="772544" y="1387230"/>
                  </a:cubicBezTo>
                  <a:lnTo>
                    <a:pt x="772544" y="1387230"/>
                  </a:lnTo>
                  <a:lnTo>
                    <a:pt x="772544" y="1387230"/>
                  </a:lnTo>
                  <a:cubicBezTo>
                    <a:pt x="772138" y="1387789"/>
                    <a:pt x="771922" y="1387992"/>
                    <a:pt x="771757" y="1388093"/>
                  </a:cubicBezTo>
                  <a:lnTo>
                    <a:pt x="771757" y="1388093"/>
                  </a:lnTo>
                  <a:lnTo>
                    <a:pt x="771757" y="1388093"/>
                  </a:lnTo>
                  <a:cubicBezTo>
                    <a:pt x="771744" y="1388106"/>
                    <a:pt x="771744" y="1388132"/>
                    <a:pt x="771744" y="1388132"/>
                  </a:cubicBezTo>
                  <a:lnTo>
                    <a:pt x="771744" y="1388132"/>
                  </a:lnTo>
                  <a:lnTo>
                    <a:pt x="771744" y="1388132"/>
                  </a:lnTo>
                  <a:cubicBezTo>
                    <a:pt x="771630" y="1388475"/>
                    <a:pt x="771655" y="1388614"/>
                    <a:pt x="772354" y="1390341"/>
                  </a:cubicBezTo>
                  <a:lnTo>
                    <a:pt x="772354" y="1390341"/>
                  </a:lnTo>
                  <a:lnTo>
                    <a:pt x="772354" y="1390341"/>
                  </a:lnTo>
                  <a:cubicBezTo>
                    <a:pt x="772785" y="1391408"/>
                    <a:pt x="772735" y="1391878"/>
                    <a:pt x="772176" y="1392335"/>
                  </a:cubicBezTo>
                  <a:lnTo>
                    <a:pt x="772176" y="1392335"/>
                  </a:lnTo>
                  <a:lnTo>
                    <a:pt x="772176" y="1392335"/>
                  </a:lnTo>
                  <a:cubicBezTo>
                    <a:pt x="772011" y="1392475"/>
                    <a:pt x="771858" y="1392602"/>
                    <a:pt x="771757" y="1393034"/>
                  </a:cubicBezTo>
                  <a:lnTo>
                    <a:pt x="771757" y="1393034"/>
                  </a:lnTo>
                  <a:lnTo>
                    <a:pt x="771757" y="1393034"/>
                  </a:lnTo>
                  <a:cubicBezTo>
                    <a:pt x="771680" y="1393389"/>
                    <a:pt x="771515" y="1394037"/>
                    <a:pt x="770957" y="1394037"/>
                  </a:cubicBezTo>
                  <a:lnTo>
                    <a:pt x="770957" y="1394037"/>
                  </a:lnTo>
                  <a:lnTo>
                    <a:pt x="770957" y="1394037"/>
                  </a:lnTo>
                  <a:cubicBezTo>
                    <a:pt x="770423" y="1394037"/>
                    <a:pt x="770258" y="1393491"/>
                    <a:pt x="770030" y="1392843"/>
                  </a:cubicBezTo>
                  <a:lnTo>
                    <a:pt x="770030" y="1392843"/>
                  </a:lnTo>
                  <a:lnTo>
                    <a:pt x="770030" y="1392843"/>
                  </a:lnTo>
                  <a:cubicBezTo>
                    <a:pt x="769953" y="1392602"/>
                    <a:pt x="769877" y="1392373"/>
                    <a:pt x="769788" y="1392183"/>
                  </a:cubicBezTo>
                  <a:lnTo>
                    <a:pt x="769788" y="1392183"/>
                  </a:lnTo>
                  <a:lnTo>
                    <a:pt x="769788" y="1392183"/>
                  </a:lnTo>
                  <a:cubicBezTo>
                    <a:pt x="769394" y="1391408"/>
                    <a:pt x="769382" y="1391104"/>
                    <a:pt x="769293" y="1389554"/>
                  </a:cubicBezTo>
                  <a:lnTo>
                    <a:pt x="769293" y="1389554"/>
                  </a:lnTo>
                  <a:lnTo>
                    <a:pt x="769293" y="1389427"/>
                  </a:lnTo>
                  <a:lnTo>
                    <a:pt x="769293" y="1389427"/>
                  </a:lnTo>
                  <a:lnTo>
                    <a:pt x="769293" y="1389427"/>
                  </a:lnTo>
                  <a:cubicBezTo>
                    <a:pt x="769242" y="1388551"/>
                    <a:pt x="769242" y="1388538"/>
                    <a:pt x="769115" y="1388322"/>
                  </a:cubicBezTo>
                  <a:lnTo>
                    <a:pt x="769115" y="1388322"/>
                  </a:lnTo>
                  <a:lnTo>
                    <a:pt x="769115" y="1388322"/>
                  </a:lnTo>
                  <a:cubicBezTo>
                    <a:pt x="768988" y="1388106"/>
                    <a:pt x="768785" y="1387764"/>
                    <a:pt x="768429" y="1386824"/>
                  </a:cubicBezTo>
                  <a:lnTo>
                    <a:pt x="768429" y="1386824"/>
                  </a:lnTo>
                  <a:lnTo>
                    <a:pt x="768429" y="1386824"/>
                  </a:lnTo>
                  <a:cubicBezTo>
                    <a:pt x="768404" y="1386722"/>
                    <a:pt x="768366" y="1386633"/>
                    <a:pt x="768328" y="1386544"/>
                  </a:cubicBezTo>
                  <a:lnTo>
                    <a:pt x="768328" y="1386544"/>
                  </a:lnTo>
                  <a:lnTo>
                    <a:pt x="768328" y="1386544"/>
                  </a:lnTo>
                  <a:cubicBezTo>
                    <a:pt x="768239" y="1386455"/>
                    <a:pt x="768175" y="1386341"/>
                    <a:pt x="768137" y="1386265"/>
                  </a:cubicBezTo>
                  <a:lnTo>
                    <a:pt x="768137" y="1386265"/>
                  </a:lnTo>
                  <a:lnTo>
                    <a:pt x="768137" y="1386265"/>
                  </a:lnTo>
                  <a:cubicBezTo>
                    <a:pt x="768074" y="1386151"/>
                    <a:pt x="768074" y="1386151"/>
                    <a:pt x="767642" y="1386100"/>
                  </a:cubicBezTo>
                  <a:lnTo>
                    <a:pt x="767642" y="1386100"/>
                  </a:lnTo>
                  <a:lnTo>
                    <a:pt x="767642" y="1386100"/>
                  </a:lnTo>
                  <a:cubicBezTo>
                    <a:pt x="767388" y="1386062"/>
                    <a:pt x="767058" y="1386011"/>
                    <a:pt x="766588" y="1385884"/>
                  </a:cubicBezTo>
                  <a:lnTo>
                    <a:pt x="766588" y="1385884"/>
                  </a:lnTo>
                  <a:lnTo>
                    <a:pt x="766588" y="1385884"/>
                  </a:lnTo>
                  <a:cubicBezTo>
                    <a:pt x="766791" y="1386201"/>
                    <a:pt x="766994" y="1386519"/>
                    <a:pt x="767134" y="1386887"/>
                  </a:cubicBezTo>
                  <a:lnTo>
                    <a:pt x="767134" y="1386887"/>
                  </a:lnTo>
                  <a:lnTo>
                    <a:pt x="767134" y="1386887"/>
                  </a:lnTo>
                  <a:cubicBezTo>
                    <a:pt x="767325" y="1387433"/>
                    <a:pt x="767540" y="1387738"/>
                    <a:pt x="767769" y="1388093"/>
                  </a:cubicBezTo>
                  <a:lnTo>
                    <a:pt x="767769" y="1388093"/>
                  </a:lnTo>
                  <a:lnTo>
                    <a:pt x="767769" y="1388093"/>
                  </a:lnTo>
                  <a:cubicBezTo>
                    <a:pt x="768124" y="1388652"/>
                    <a:pt x="768531" y="1389275"/>
                    <a:pt x="768912" y="1390659"/>
                  </a:cubicBezTo>
                  <a:lnTo>
                    <a:pt x="768912" y="1390659"/>
                  </a:lnTo>
                  <a:lnTo>
                    <a:pt x="768912" y="1390659"/>
                  </a:lnTo>
                  <a:cubicBezTo>
                    <a:pt x="769166" y="1391535"/>
                    <a:pt x="769229" y="1391992"/>
                    <a:pt x="768963" y="1392335"/>
                  </a:cubicBezTo>
                  <a:lnTo>
                    <a:pt x="768963" y="1392335"/>
                  </a:lnTo>
                  <a:lnTo>
                    <a:pt x="768963" y="1392335"/>
                  </a:lnTo>
                  <a:cubicBezTo>
                    <a:pt x="768747" y="1392615"/>
                    <a:pt x="768378" y="1392615"/>
                    <a:pt x="768277" y="1392615"/>
                  </a:cubicBezTo>
                  <a:lnTo>
                    <a:pt x="768277" y="1392615"/>
                  </a:lnTo>
                  <a:lnTo>
                    <a:pt x="768277" y="1392615"/>
                  </a:lnTo>
                  <a:cubicBezTo>
                    <a:pt x="768201" y="1392615"/>
                    <a:pt x="768124" y="1392615"/>
                    <a:pt x="768048" y="1392615"/>
                  </a:cubicBezTo>
                  <a:lnTo>
                    <a:pt x="768048" y="1392615"/>
                  </a:lnTo>
                  <a:lnTo>
                    <a:pt x="768048" y="1392615"/>
                  </a:lnTo>
                  <a:cubicBezTo>
                    <a:pt x="767769" y="1392602"/>
                    <a:pt x="767362" y="1392551"/>
                    <a:pt x="766804" y="1392856"/>
                  </a:cubicBezTo>
                  <a:lnTo>
                    <a:pt x="766804" y="1392856"/>
                  </a:lnTo>
                  <a:lnTo>
                    <a:pt x="766804" y="1392856"/>
                  </a:lnTo>
                  <a:cubicBezTo>
                    <a:pt x="766448" y="1393072"/>
                    <a:pt x="766143" y="1393161"/>
                    <a:pt x="765877" y="1393186"/>
                  </a:cubicBezTo>
                  <a:lnTo>
                    <a:pt x="765877" y="1393186"/>
                  </a:lnTo>
                  <a:lnTo>
                    <a:pt x="765877" y="1393186"/>
                  </a:lnTo>
                  <a:cubicBezTo>
                    <a:pt x="766093" y="1393440"/>
                    <a:pt x="766232" y="1393745"/>
                    <a:pt x="766194" y="1394189"/>
                  </a:cubicBezTo>
                  <a:lnTo>
                    <a:pt x="766194" y="1394189"/>
                  </a:lnTo>
                  <a:lnTo>
                    <a:pt x="766194" y="1394189"/>
                  </a:lnTo>
                  <a:cubicBezTo>
                    <a:pt x="766181" y="1394482"/>
                    <a:pt x="766194" y="1394773"/>
                    <a:pt x="766220" y="1395053"/>
                  </a:cubicBezTo>
                  <a:lnTo>
                    <a:pt x="766220" y="1395053"/>
                  </a:lnTo>
                  <a:lnTo>
                    <a:pt x="766220" y="1395053"/>
                  </a:lnTo>
                  <a:cubicBezTo>
                    <a:pt x="766258" y="1395599"/>
                    <a:pt x="766296" y="1396171"/>
                    <a:pt x="766004" y="1396564"/>
                  </a:cubicBezTo>
                  <a:lnTo>
                    <a:pt x="766004" y="1396564"/>
                  </a:lnTo>
                  <a:lnTo>
                    <a:pt x="766004" y="1396564"/>
                  </a:lnTo>
                  <a:cubicBezTo>
                    <a:pt x="767248" y="1396755"/>
                    <a:pt x="767947" y="1396767"/>
                    <a:pt x="768391" y="1396767"/>
                  </a:cubicBezTo>
                  <a:lnTo>
                    <a:pt x="768391" y="1396767"/>
                  </a:lnTo>
                  <a:lnTo>
                    <a:pt x="769077" y="1396755"/>
                  </a:lnTo>
                  <a:lnTo>
                    <a:pt x="769077" y="1396755"/>
                  </a:lnTo>
                  <a:lnTo>
                    <a:pt x="769077" y="1396755"/>
                  </a:lnTo>
                  <a:cubicBezTo>
                    <a:pt x="769483" y="1396755"/>
                    <a:pt x="769864" y="1396793"/>
                    <a:pt x="770499" y="1396945"/>
                  </a:cubicBezTo>
                  <a:lnTo>
                    <a:pt x="770499" y="1396945"/>
                  </a:lnTo>
                  <a:lnTo>
                    <a:pt x="770499" y="1396945"/>
                  </a:lnTo>
                  <a:cubicBezTo>
                    <a:pt x="770703" y="1397009"/>
                    <a:pt x="770893" y="1397060"/>
                    <a:pt x="771071" y="1397085"/>
                  </a:cubicBezTo>
                  <a:lnTo>
                    <a:pt x="771071" y="1397085"/>
                  </a:lnTo>
                  <a:lnTo>
                    <a:pt x="771071" y="1397085"/>
                  </a:lnTo>
                  <a:cubicBezTo>
                    <a:pt x="771096" y="1396615"/>
                    <a:pt x="771287" y="1396171"/>
                    <a:pt x="771630" y="1395752"/>
                  </a:cubicBezTo>
                  <a:lnTo>
                    <a:pt x="771630" y="1395752"/>
                  </a:lnTo>
                  <a:lnTo>
                    <a:pt x="771630" y="1395752"/>
                  </a:lnTo>
                  <a:cubicBezTo>
                    <a:pt x="772265" y="1395053"/>
                    <a:pt x="773001" y="1394723"/>
                    <a:pt x="773954" y="1394723"/>
                  </a:cubicBezTo>
                  <a:lnTo>
                    <a:pt x="773954" y="1394723"/>
                  </a:lnTo>
                  <a:lnTo>
                    <a:pt x="773954" y="1394723"/>
                  </a:lnTo>
                  <a:cubicBezTo>
                    <a:pt x="774322" y="1394723"/>
                    <a:pt x="774678" y="1394761"/>
                    <a:pt x="775020" y="1394825"/>
                  </a:cubicBezTo>
                  <a:lnTo>
                    <a:pt x="775020" y="1394825"/>
                  </a:lnTo>
                  <a:lnTo>
                    <a:pt x="775020" y="1394825"/>
                  </a:lnTo>
                  <a:cubicBezTo>
                    <a:pt x="775376" y="1394863"/>
                    <a:pt x="775719" y="1394926"/>
                    <a:pt x="776049" y="1394888"/>
                  </a:cubicBezTo>
                  <a:lnTo>
                    <a:pt x="776049" y="1394888"/>
                  </a:lnTo>
                  <a:lnTo>
                    <a:pt x="776049" y="1394888"/>
                  </a:lnTo>
                  <a:cubicBezTo>
                    <a:pt x="776087" y="1394647"/>
                    <a:pt x="775960" y="1394037"/>
                    <a:pt x="775859" y="1393618"/>
                  </a:cubicBezTo>
                  <a:lnTo>
                    <a:pt x="775859" y="1393618"/>
                  </a:lnTo>
                  <a:lnTo>
                    <a:pt x="775859" y="1393618"/>
                  </a:lnTo>
                  <a:cubicBezTo>
                    <a:pt x="775605" y="1392424"/>
                    <a:pt x="775287" y="1390964"/>
                    <a:pt x="776367" y="1390341"/>
                  </a:cubicBezTo>
                  <a:lnTo>
                    <a:pt x="776367" y="1390341"/>
                  </a:lnTo>
                  <a:lnTo>
                    <a:pt x="776367" y="1390341"/>
                  </a:lnTo>
                  <a:cubicBezTo>
                    <a:pt x="777319" y="1389821"/>
                    <a:pt x="777865" y="1389554"/>
                    <a:pt x="778424" y="1389554"/>
                  </a:cubicBezTo>
                  <a:lnTo>
                    <a:pt x="778424" y="1389554"/>
                  </a:lnTo>
                  <a:lnTo>
                    <a:pt x="778424" y="1389554"/>
                  </a:lnTo>
                  <a:cubicBezTo>
                    <a:pt x="778653" y="1389554"/>
                    <a:pt x="778856" y="1389592"/>
                    <a:pt x="779059" y="1389643"/>
                  </a:cubicBezTo>
                  <a:lnTo>
                    <a:pt x="779059" y="1389643"/>
                  </a:lnTo>
                  <a:lnTo>
                    <a:pt x="779059" y="1389643"/>
                  </a:lnTo>
                  <a:cubicBezTo>
                    <a:pt x="779224" y="1389554"/>
                    <a:pt x="779592" y="1389198"/>
                    <a:pt x="779821" y="1388970"/>
                  </a:cubicBezTo>
                  <a:lnTo>
                    <a:pt x="779821" y="1388970"/>
                  </a:lnTo>
                  <a:lnTo>
                    <a:pt x="779821" y="1388970"/>
                  </a:lnTo>
                  <a:cubicBezTo>
                    <a:pt x="780507" y="1388322"/>
                    <a:pt x="781269" y="1387573"/>
                    <a:pt x="782031" y="1387573"/>
                  </a:cubicBezTo>
                  <a:lnTo>
                    <a:pt x="782031" y="1387573"/>
                  </a:lnTo>
                  <a:lnTo>
                    <a:pt x="782031" y="1387573"/>
                  </a:lnTo>
                  <a:cubicBezTo>
                    <a:pt x="782386" y="1387573"/>
                    <a:pt x="782894" y="1387738"/>
                    <a:pt x="783225" y="1388462"/>
                  </a:cubicBezTo>
                  <a:lnTo>
                    <a:pt x="783225" y="1388462"/>
                  </a:lnTo>
                  <a:lnTo>
                    <a:pt x="783225" y="1388462"/>
                  </a:lnTo>
                  <a:cubicBezTo>
                    <a:pt x="783859" y="1389872"/>
                    <a:pt x="783986" y="1390418"/>
                    <a:pt x="782882" y="1390938"/>
                  </a:cubicBezTo>
                  <a:lnTo>
                    <a:pt x="782882" y="1390938"/>
                  </a:lnTo>
                  <a:lnTo>
                    <a:pt x="782882" y="1390938"/>
                  </a:lnTo>
                  <a:cubicBezTo>
                    <a:pt x="782666" y="1391040"/>
                    <a:pt x="782399" y="1391180"/>
                    <a:pt x="782081" y="1391408"/>
                  </a:cubicBezTo>
                  <a:lnTo>
                    <a:pt x="782081" y="1391408"/>
                  </a:lnTo>
                  <a:lnTo>
                    <a:pt x="782081" y="1391408"/>
                  </a:lnTo>
                  <a:cubicBezTo>
                    <a:pt x="781954" y="1391510"/>
                    <a:pt x="781878" y="1391548"/>
                    <a:pt x="781828" y="1391598"/>
                  </a:cubicBezTo>
                  <a:lnTo>
                    <a:pt x="781828" y="1391598"/>
                  </a:lnTo>
                  <a:lnTo>
                    <a:pt x="781828" y="1391598"/>
                  </a:lnTo>
                  <a:cubicBezTo>
                    <a:pt x="781954" y="1392081"/>
                    <a:pt x="781662" y="1392577"/>
                    <a:pt x="780812" y="1393415"/>
                  </a:cubicBezTo>
                  <a:lnTo>
                    <a:pt x="780812" y="1393415"/>
                  </a:lnTo>
                  <a:lnTo>
                    <a:pt x="780812" y="1393415"/>
                  </a:lnTo>
                  <a:cubicBezTo>
                    <a:pt x="780138" y="1394037"/>
                    <a:pt x="779580" y="1394418"/>
                    <a:pt x="779211" y="1394685"/>
                  </a:cubicBezTo>
                  <a:lnTo>
                    <a:pt x="779211" y="1394685"/>
                  </a:lnTo>
                  <a:lnTo>
                    <a:pt x="779211" y="1394685"/>
                  </a:lnTo>
                  <a:cubicBezTo>
                    <a:pt x="779135" y="1394723"/>
                    <a:pt x="779059" y="1394799"/>
                    <a:pt x="778995" y="1394850"/>
                  </a:cubicBezTo>
                  <a:lnTo>
                    <a:pt x="778995" y="1394850"/>
                  </a:lnTo>
                  <a:lnTo>
                    <a:pt x="778995" y="1394850"/>
                  </a:lnTo>
                  <a:cubicBezTo>
                    <a:pt x="779034" y="1394888"/>
                    <a:pt x="779097" y="1394926"/>
                    <a:pt x="779173" y="1394977"/>
                  </a:cubicBezTo>
                  <a:lnTo>
                    <a:pt x="779173" y="1394977"/>
                  </a:lnTo>
                  <a:lnTo>
                    <a:pt x="779173" y="1394977"/>
                  </a:lnTo>
                  <a:cubicBezTo>
                    <a:pt x="779262" y="1395053"/>
                    <a:pt x="779351" y="1395104"/>
                    <a:pt x="779402" y="1395104"/>
                  </a:cubicBezTo>
                  <a:lnTo>
                    <a:pt x="779402" y="1395104"/>
                  </a:lnTo>
                  <a:lnTo>
                    <a:pt x="779402" y="1395104"/>
                  </a:lnTo>
                  <a:cubicBezTo>
                    <a:pt x="779516" y="1395104"/>
                    <a:pt x="779732" y="1394901"/>
                    <a:pt x="779922" y="1394735"/>
                  </a:cubicBezTo>
                  <a:lnTo>
                    <a:pt x="779922" y="1394735"/>
                  </a:lnTo>
                  <a:lnTo>
                    <a:pt x="779922" y="1394735"/>
                  </a:lnTo>
                  <a:cubicBezTo>
                    <a:pt x="780354" y="1394354"/>
                    <a:pt x="780964" y="1393834"/>
                    <a:pt x="781942" y="1393999"/>
                  </a:cubicBezTo>
                  <a:lnTo>
                    <a:pt x="781942" y="1393999"/>
                  </a:lnTo>
                  <a:lnTo>
                    <a:pt x="781942" y="1393999"/>
                  </a:lnTo>
                  <a:cubicBezTo>
                    <a:pt x="782335" y="1394062"/>
                    <a:pt x="782602" y="1394037"/>
                    <a:pt x="782805" y="1394011"/>
                  </a:cubicBezTo>
                  <a:lnTo>
                    <a:pt x="782805" y="1394011"/>
                  </a:lnTo>
                  <a:lnTo>
                    <a:pt x="782805" y="1394011"/>
                  </a:lnTo>
                  <a:cubicBezTo>
                    <a:pt x="782920" y="1394011"/>
                    <a:pt x="783008" y="1393999"/>
                    <a:pt x="783085" y="1393999"/>
                  </a:cubicBezTo>
                  <a:lnTo>
                    <a:pt x="783085" y="1393999"/>
                  </a:lnTo>
                  <a:lnTo>
                    <a:pt x="783085" y="1393999"/>
                  </a:lnTo>
                  <a:cubicBezTo>
                    <a:pt x="783936" y="1393999"/>
                    <a:pt x="784037" y="1394723"/>
                    <a:pt x="784202" y="1395942"/>
                  </a:cubicBezTo>
                  <a:lnTo>
                    <a:pt x="784202" y="1395942"/>
                  </a:lnTo>
                  <a:lnTo>
                    <a:pt x="784202" y="1395942"/>
                  </a:lnTo>
                  <a:cubicBezTo>
                    <a:pt x="784304" y="1396742"/>
                    <a:pt x="784418" y="1397034"/>
                    <a:pt x="784482" y="1397237"/>
                  </a:cubicBezTo>
                  <a:lnTo>
                    <a:pt x="784482" y="1397237"/>
                  </a:lnTo>
                  <a:lnTo>
                    <a:pt x="784482" y="1397237"/>
                  </a:lnTo>
                  <a:cubicBezTo>
                    <a:pt x="784558" y="1397453"/>
                    <a:pt x="784596" y="1397580"/>
                    <a:pt x="784583" y="1397771"/>
                  </a:cubicBezTo>
                  <a:lnTo>
                    <a:pt x="784583" y="1397771"/>
                  </a:lnTo>
                  <a:lnTo>
                    <a:pt x="784583" y="1397771"/>
                  </a:lnTo>
                  <a:cubicBezTo>
                    <a:pt x="784825" y="1397364"/>
                    <a:pt x="784926" y="1397072"/>
                    <a:pt x="785015" y="1396831"/>
                  </a:cubicBezTo>
                  <a:lnTo>
                    <a:pt x="785015" y="1396831"/>
                  </a:lnTo>
                  <a:lnTo>
                    <a:pt x="785015" y="1396831"/>
                  </a:lnTo>
                  <a:cubicBezTo>
                    <a:pt x="785218" y="1396247"/>
                    <a:pt x="785396" y="1395955"/>
                    <a:pt x="786247" y="1395625"/>
                  </a:cubicBezTo>
                  <a:lnTo>
                    <a:pt x="786247" y="1395625"/>
                  </a:lnTo>
                  <a:lnTo>
                    <a:pt x="786247" y="1395625"/>
                  </a:lnTo>
                  <a:cubicBezTo>
                    <a:pt x="786895" y="1395358"/>
                    <a:pt x="787364" y="1395193"/>
                    <a:pt x="787784" y="1395193"/>
                  </a:cubicBezTo>
                  <a:lnTo>
                    <a:pt x="787784" y="1395193"/>
                  </a:lnTo>
                  <a:lnTo>
                    <a:pt x="787784" y="1395193"/>
                  </a:lnTo>
                  <a:cubicBezTo>
                    <a:pt x="788444" y="1395193"/>
                    <a:pt x="788876" y="1395574"/>
                    <a:pt x="789333" y="1396120"/>
                  </a:cubicBezTo>
                  <a:lnTo>
                    <a:pt x="789333" y="1396120"/>
                  </a:lnTo>
                  <a:lnTo>
                    <a:pt x="789333" y="1396120"/>
                  </a:lnTo>
                  <a:cubicBezTo>
                    <a:pt x="789752" y="1396628"/>
                    <a:pt x="789714" y="1397136"/>
                    <a:pt x="789650" y="1397479"/>
                  </a:cubicBezTo>
                  <a:lnTo>
                    <a:pt x="789650" y="1397479"/>
                  </a:lnTo>
                  <a:lnTo>
                    <a:pt x="789650" y="1397479"/>
                  </a:lnTo>
                  <a:cubicBezTo>
                    <a:pt x="789816" y="1397453"/>
                    <a:pt x="790044" y="1397415"/>
                    <a:pt x="790324" y="1397364"/>
                  </a:cubicBezTo>
                  <a:lnTo>
                    <a:pt x="790324" y="1397364"/>
                  </a:lnTo>
                  <a:lnTo>
                    <a:pt x="790324" y="1397364"/>
                  </a:lnTo>
                  <a:cubicBezTo>
                    <a:pt x="791124" y="1397199"/>
                    <a:pt x="791670" y="1396945"/>
                    <a:pt x="792140" y="1396767"/>
                  </a:cubicBezTo>
                  <a:lnTo>
                    <a:pt x="792140" y="1396767"/>
                  </a:lnTo>
                  <a:lnTo>
                    <a:pt x="792140" y="1396767"/>
                  </a:lnTo>
                  <a:cubicBezTo>
                    <a:pt x="792546" y="1396590"/>
                    <a:pt x="792851" y="1396463"/>
                    <a:pt x="793156" y="1396463"/>
                  </a:cubicBezTo>
                  <a:lnTo>
                    <a:pt x="793156" y="1396463"/>
                  </a:lnTo>
                  <a:lnTo>
                    <a:pt x="793156" y="1396463"/>
                  </a:lnTo>
                  <a:cubicBezTo>
                    <a:pt x="793968" y="1396463"/>
                    <a:pt x="794197" y="1397339"/>
                    <a:pt x="794311" y="1397745"/>
                  </a:cubicBezTo>
                  <a:lnTo>
                    <a:pt x="794311" y="1397745"/>
                  </a:lnTo>
                  <a:lnTo>
                    <a:pt x="794311" y="1397745"/>
                  </a:lnTo>
                  <a:cubicBezTo>
                    <a:pt x="794464" y="1398380"/>
                    <a:pt x="794438" y="1398850"/>
                    <a:pt x="794413" y="1399168"/>
                  </a:cubicBezTo>
                  <a:lnTo>
                    <a:pt x="794413" y="1399168"/>
                  </a:lnTo>
                  <a:lnTo>
                    <a:pt x="794413" y="1399168"/>
                  </a:lnTo>
                  <a:cubicBezTo>
                    <a:pt x="794680" y="1399142"/>
                    <a:pt x="795073" y="1399041"/>
                    <a:pt x="795441" y="1398952"/>
                  </a:cubicBezTo>
                  <a:lnTo>
                    <a:pt x="795441" y="1398952"/>
                  </a:lnTo>
                  <a:lnTo>
                    <a:pt x="795441" y="1398952"/>
                  </a:lnTo>
                  <a:cubicBezTo>
                    <a:pt x="796813" y="1398622"/>
                    <a:pt x="797753" y="1398469"/>
                    <a:pt x="798502" y="1398469"/>
                  </a:cubicBezTo>
                  <a:lnTo>
                    <a:pt x="798502" y="1398469"/>
                  </a:lnTo>
                  <a:lnTo>
                    <a:pt x="798502" y="1398469"/>
                  </a:lnTo>
                  <a:cubicBezTo>
                    <a:pt x="800293" y="1398469"/>
                    <a:pt x="800775" y="1399409"/>
                    <a:pt x="800864" y="1400184"/>
                  </a:cubicBezTo>
                  <a:lnTo>
                    <a:pt x="800864" y="1400184"/>
                  </a:lnTo>
                  <a:lnTo>
                    <a:pt x="800864" y="1400184"/>
                  </a:lnTo>
                  <a:cubicBezTo>
                    <a:pt x="800940" y="1400831"/>
                    <a:pt x="800763" y="1401327"/>
                    <a:pt x="800623" y="1401669"/>
                  </a:cubicBezTo>
                  <a:lnTo>
                    <a:pt x="800623" y="1401669"/>
                  </a:lnTo>
                  <a:lnTo>
                    <a:pt x="800623" y="1401669"/>
                  </a:lnTo>
                  <a:cubicBezTo>
                    <a:pt x="800801" y="1401669"/>
                    <a:pt x="801042" y="1401631"/>
                    <a:pt x="801321" y="1401593"/>
                  </a:cubicBezTo>
                  <a:lnTo>
                    <a:pt x="801321" y="1401593"/>
                  </a:lnTo>
                  <a:lnTo>
                    <a:pt x="801321" y="1401593"/>
                  </a:lnTo>
                  <a:cubicBezTo>
                    <a:pt x="804065" y="1401225"/>
                    <a:pt x="805982" y="1401581"/>
                    <a:pt x="807379" y="1402686"/>
                  </a:cubicBezTo>
                  <a:lnTo>
                    <a:pt x="807379" y="1402686"/>
                  </a:lnTo>
                  <a:lnTo>
                    <a:pt x="807379" y="1402686"/>
                  </a:lnTo>
                  <a:cubicBezTo>
                    <a:pt x="807811" y="1403016"/>
                    <a:pt x="808129" y="1403092"/>
                    <a:pt x="808471" y="1403181"/>
                  </a:cubicBezTo>
                  <a:lnTo>
                    <a:pt x="808471" y="1403181"/>
                  </a:lnTo>
                  <a:lnTo>
                    <a:pt x="808471" y="1403181"/>
                  </a:lnTo>
                  <a:cubicBezTo>
                    <a:pt x="809005" y="1403295"/>
                    <a:pt x="809602" y="1403435"/>
                    <a:pt x="810186" y="1404527"/>
                  </a:cubicBezTo>
                  <a:lnTo>
                    <a:pt x="810186" y="1404527"/>
                  </a:lnTo>
                  <a:lnTo>
                    <a:pt x="810186" y="1404527"/>
                  </a:lnTo>
                  <a:cubicBezTo>
                    <a:pt x="810427" y="1404997"/>
                    <a:pt x="810973" y="1405314"/>
                    <a:pt x="811507" y="1405645"/>
                  </a:cubicBezTo>
                  <a:lnTo>
                    <a:pt x="811507" y="1405645"/>
                  </a:lnTo>
                  <a:lnTo>
                    <a:pt x="811507" y="1405645"/>
                  </a:lnTo>
                  <a:cubicBezTo>
                    <a:pt x="812383" y="1406165"/>
                    <a:pt x="813589" y="1406902"/>
                    <a:pt x="812840" y="1408477"/>
                  </a:cubicBezTo>
                  <a:lnTo>
                    <a:pt x="812840" y="1408477"/>
                  </a:lnTo>
                  <a:lnTo>
                    <a:pt x="812840" y="1408477"/>
                  </a:lnTo>
                  <a:cubicBezTo>
                    <a:pt x="812383" y="1409442"/>
                    <a:pt x="811634" y="1409962"/>
                    <a:pt x="810973" y="1410432"/>
                  </a:cubicBezTo>
                  <a:lnTo>
                    <a:pt x="810973" y="1410432"/>
                  </a:lnTo>
                  <a:lnTo>
                    <a:pt x="810973" y="1410432"/>
                  </a:lnTo>
                  <a:cubicBezTo>
                    <a:pt x="810211" y="1410978"/>
                    <a:pt x="809805" y="1411270"/>
                    <a:pt x="809805" y="1411944"/>
                  </a:cubicBezTo>
                  <a:lnTo>
                    <a:pt x="809805" y="1411944"/>
                  </a:lnTo>
                  <a:lnTo>
                    <a:pt x="809805" y="1411944"/>
                  </a:lnTo>
                  <a:cubicBezTo>
                    <a:pt x="809805" y="1412452"/>
                    <a:pt x="809767" y="1412744"/>
                    <a:pt x="809741" y="1412934"/>
                  </a:cubicBezTo>
                  <a:lnTo>
                    <a:pt x="809741" y="1412934"/>
                  </a:lnTo>
                  <a:lnTo>
                    <a:pt x="809741" y="1412934"/>
                  </a:lnTo>
                  <a:cubicBezTo>
                    <a:pt x="809729" y="1412959"/>
                    <a:pt x="809729" y="1412959"/>
                    <a:pt x="809729" y="1412985"/>
                  </a:cubicBezTo>
                  <a:lnTo>
                    <a:pt x="809729" y="1412985"/>
                  </a:lnTo>
                  <a:lnTo>
                    <a:pt x="809729" y="1412985"/>
                  </a:lnTo>
                  <a:cubicBezTo>
                    <a:pt x="809767" y="1412998"/>
                    <a:pt x="809792" y="1413036"/>
                    <a:pt x="809843" y="1413061"/>
                  </a:cubicBezTo>
                  <a:lnTo>
                    <a:pt x="809843" y="1413061"/>
                  </a:lnTo>
                  <a:lnTo>
                    <a:pt x="809843" y="1413061"/>
                  </a:lnTo>
                  <a:cubicBezTo>
                    <a:pt x="810008" y="1413214"/>
                    <a:pt x="810262" y="1413404"/>
                    <a:pt x="810630" y="1413772"/>
                  </a:cubicBezTo>
                  <a:lnTo>
                    <a:pt x="810630" y="1413772"/>
                  </a:lnTo>
                  <a:lnTo>
                    <a:pt x="810630" y="1413772"/>
                  </a:lnTo>
                  <a:cubicBezTo>
                    <a:pt x="811138" y="1414255"/>
                    <a:pt x="811354" y="1414560"/>
                    <a:pt x="811430" y="1414826"/>
                  </a:cubicBezTo>
                  <a:lnTo>
                    <a:pt x="811430" y="1414826"/>
                  </a:lnTo>
                  <a:lnTo>
                    <a:pt x="811430" y="1414826"/>
                  </a:lnTo>
                  <a:cubicBezTo>
                    <a:pt x="811532" y="1414864"/>
                    <a:pt x="811684" y="1414915"/>
                    <a:pt x="811913" y="1414991"/>
                  </a:cubicBezTo>
                  <a:lnTo>
                    <a:pt x="811913" y="1414991"/>
                  </a:lnTo>
                  <a:lnTo>
                    <a:pt x="812370" y="1415169"/>
                  </a:lnTo>
                  <a:lnTo>
                    <a:pt x="812370" y="1415169"/>
                  </a:lnTo>
                  <a:lnTo>
                    <a:pt x="812370" y="1415169"/>
                  </a:lnTo>
                  <a:cubicBezTo>
                    <a:pt x="813551" y="1415576"/>
                    <a:pt x="814072" y="1415956"/>
                    <a:pt x="814580" y="1416338"/>
                  </a:cubicBezTo>
                  <a:lnTo>
                    <a:pt x="814580" y="1416338"/>
                  </a:lnTo>
                  <a:lnTo>
                    <a:pt x="814580" y="1416338"/>
                  </a:lnTo>
                  <a:cubicBezTo>
                    <a:pt x="815050" y="1416680"/>
                    <a:pt x="815494" y="1416998"/>
                    <a:pt x="816536" y="1417379"/>
                  </a:cubicBezTo>
                  <a:lnTo>
                    <a:pt x="816536" y="1417379"/>
                  </a:lnTo>
                  <a:lnTo>
                    <a:pt x="816536" y="1417379"/>
                  </a:lnTo>
                  <a:cubicBezTo>
                    <a:pt x="817209" y="1417620"/>
                    <a:pt x="817793" y="1417773"/>
                    <a:pt x="818301" y="1417913"/>
                  </a:cubicBezTo>
                  <a:lnTo>
                    <a:pt x="818301" y="1417913"/>
                  </a:lnTo>
                  <a:lnTo>
                    <a:pt x="818301" y="1417913"/>
                  </a:lnTo>
                  <a:cubicBezTo>
                    <a:pt x="819393" y="1418192"/>
                    <a:pt x="820257" y="1418420"/>
                    <a:pt x="821082" y="1419386"/>
                  </a:cubicBezTo>
                  <a:lnTo>
                    <a:pt x="821082" y="1419386"/>
                  </a:lnTo>
                  <a:lnTo>
                    <a:pt x="821082" y="1419386"/>
                  </a:lnTo>
                  <a:cubicBezTo>
                    <a:pt x="822149" y="1420630"/>
                    <a:pt x="822187" y="1421214"/>
                    <a:pt x="822187" y="1422230"/>
                  </a:cubicBezTo>
                  <a:lnTo>
                    <a:pt x="822187" y="1422230"/>
                  </a:lnTo>
                  <a:lnTo>
                    <a:pt x="822187" y="1422256"/>
                  </a:lnTo>
                  <a:lnTo>
                    <a:pt x="822187" y="1422256"/>
                  </a:lnTo>
                  <a:lnTo>
                    <a:pt x="822187" y="1422256"/>
                  </a:lnTo>
                  <a:cubicBezTo>
                    <a:pt x="822797" y="1422167"/>
                    <a:pt x="823673" y="1422154"/>
                    <a:pt x="823940" y="1423703"/>
                  </a:cubicBezTo>
                  <a:lnTo>
                    <a:pt x="823940" y="1423703"/>
                  </a:lnTo>
                  <a:lnTo>
                    <a:pt x="823940" y="1423703"/>
                  </a:lnTo>
                  <a:cubicBezTo>
                    <a:pt x="824270" y="1425558"/>
                    <a:pt x="824295" y="1426002"/>
                    <a:pt x="823000" y="1426472"/>
                  </a:cubicBezTo>
                  <a:lnTo>
                    <a:pt x="823000" y="1426472"/>
                  </a:lnTo>
                  <a:lnTo>
                    <a:pt x="822733" y="1426586"/>
                  </a:lnTo>
                  <a:lnTo>
                    <a:pt x="822733" y="1426586"/>
                  </a:lnTo>
                  <a:lnTo>
                    <a:pt x="822733" y="1426586"/>
                  </a:lnTo>
                  <a:cubicBezTo>
                    <a:pt x="822123" y="1426828"/>
                    <a:pt x="821209" y="1426599"/>
                    <a:pt x="820485" y="1426409"/>
                  </a:cubicBezTo>
                  <a:lnTo>
                    <a:pt x="820485" y="1426409"/>
                  </a:lnTo>
                  <a:lnTo>
                    <a:pt x="820485" y="1426409"/>
                  </a:lnTo>
                  <a:cubicBezTo>
                    <a:pt x="820219" y="1426320"/>
                    <a:pt x="819939" y="1426231"/>
                    <a:pt x="819711" y="1426205"/>
                  </a:cubicBezTo>
                  <a:lnTo>
                    <a:pt x="819711" y="1426205"/>
                  </a:lnTo>
                  <a:lnTo>
                    <a:pt x="819584" y="1426434"/>
                  </a:lnTo>
                  <a:lnTo>
                    <a:pt x="819584" y="1426434"/>
                  </a:lnTo>
                  <a:lnTo>
                    <a:pt x="819584" y="1426434"/>
                  </a:lnTo>
                  <a:cubicBezTo>
                    <a:pt x="819584" y="1426434"/>
                    <a:pt x="819164" y="1426955"/>
                    <a:pt x="818682" y="1427920"/>
                  </a:cubicBezTo>
                  <a:lnTo>
                    <a:pt x="818682" y="1427920"/>
                  </a:lnTo>
                  <a:lnTo>
                    <a:pt x="818682" y="1427920"/>
                  </a:lnTo>
                  <a:cubicBezTo>
                    <a:pt x="818606" y="1428072"/>
                    <a:pt x="818542" y="1428199"/>
                    <a:pt x="818466" y="1428314"/>
                  </a:cubicBezTo>
                  <a:lnTo>
                    <a:pt x="818466" y="1428314"/>
                  </a:lnTo>
                  <a:lnTo>
                    <a:pt x="818466" y="1428314"/>
                  </a:lnTo>
                  <a:cubicBezTo>
                    <a:pt x="818136" y="1428910"/>
                    <a:pt x="818136" y="1428936"/>
                    <a:pt x="819139" y="1429647"/>
                  </a:cubicBezTo>
                  <a:lnTo>
                    <a:pt x="819139" y="1429647"/>
                  </a:lnTo>
                  <a:lnTo>
                    <a:pt x="819139" y="1429647"/>
                  </a:lnTo>
                  <a:cubicBezTo>
                    <a:pt x="819838" y="1430168"/>
                    <a:pt x="820358" y="1430168"/>
                    <a:pt x="820892" y="1430168"/>
                  </a:cubicBezTo>
                  <a:lnTo>
                    <a:pt x="820892" y="1430168"/>
                  </a:lnTo>
                  <a:lnTo>
                    <a:pt x="820892" y="1430168"/>
                  </a:lnTo>
                  <a:cubicBezTo>
                    <a:pt x="821425" y="1430180"/>
                    <a:pt x="822035" y="1430193"/>
                    <a:pt x="822632" y="1430739"/>
                  </a:cubicBezTo>
                  <a:lnTo>
                    <a:pt x="822632" y="1430739"/>
                  </a:lnTo>
                  <a:lnTo>
                    <a:pt x="822632" y="1430739"/>
                  </a:lnTo>
                  <a:cubicBezTo>
                    <a:pt x="822924" y="1431031"/>
                    <a:pt x="823533" y="1431171"/>
                    <a:pt x="824054" y="1431285"/>
                  </a:cubicBezTo>
                  <a:lnTo>
                    <a:pt x="824054" y="1431285"/>
                  </a:lnTo>
                  <a:lnTo>
                    <a:pt x="824054" y="1431285"/>
                  </a:lnTo>
                  <a:cubicBezTo>
                    <a:pt x="824740" y="1431438"/>
                    <a:pt x="825387" y="1431590"/>
                    <a:pt x="825667" y="1432111"/>
                  </a:cubicBezTo>
                  <a:lnTo>
                    <a:pt x="825667" y="1432111"/>
                  </a:lnTo>
                  <a:lnTo>
                    <a:pt x="825667" y="1432111"/>
                  </a:lnTo>
                  <a:cubicBezTo>
                    <a:pt x="825679" y="1432149"/>
                    <a:pt x="825718" y="1432187"/>
                    <a:pt x="825730" y="1432250"/>
                  </a:cubicBezTo>
                  <a:lnTo>
                    <a:pt x="825730" y="1432250"/>
                  </a:lnTo>
                  <a:lnTo>
                    <a:pt x="825730" y="1432250"/>
                  </a:lnTo>
                  <a:cubicBezTo>
                    <a:pt x="825794" y="1432187"/>
                    <a:pt x="825870" y="1432149"/>
                    <a:pt x="825921" y="1432111"/>
                  </a:cubicBezTo>
                  <a:lnTo>
                    <a:pt x="825921" y="1432111"/>
                  </a:lnTo>
                  <a:lnTo>
                    <a:pt x="825921" y="1432111"/>
                  </a:lnTo>
                  <a:cubicBezTo>
                    <a:pt x="827051" y="1431374"/>
                    <a:pt x="827864" y="1430968"/>
                    <a:pt x="828397" y="1431361"/>
                  </a:cubicBezTo>
                  <a:lnTo>
                    <a:pt x="828397" y="1431361"/>
                  </a:lnTo>
                  <a:lnTo>
                    <a:pt x="828397" y="1431361"/>
                  </a:lnTo>
                  <a:cubicBezTo>
                    <a:pt x="828778" y="1430841"/>
                    <a:pt x="829502" y="1429965"/>
                    <a:pt x="830899" y="1429329"/>
                  </a:cubicBezTo>
                  <a:lnTo>
                    <a:pt x="830899" y="1429329"/>
                  </a:lnTo>
                  <a:lnTo>
                    <a:pt x="830899" y="1429329"/>
                  </a:lnTo>
                  <a:cubicBezTo>
                    <a:pt x="831661" y="1428986"/>
                    <a:pt x="832372" y="1428580"/>
                    <a:pt x="833058" y="1428199"/>
                  </a:cubicBezTo>
                  <a:lnTo>
                    <a:pt x="833058" y="1428199"/>
                  </a:lnTo>
                  <a:lnTo>
                    <a:pt x="833058" y="1428199"/>
                  </a:lnTo>
                  <a:cubicBezTo>
                    <a:pt x="834239" y="1427539"/>
                    <a:pt x="835242" y="1426980"/>
                    <a:pt x="836080" y="1426980"/>
                  </a:cubicBezTo>
                  <a:lnTo>
                    <a:pt x="836080" y="1426980"/>
                  </a:lnTo>
                  <a:lnTo>
                    <a:pt x="836080" y="1426980"/>
                  </a:lnTo>
                  <a:cubicBezTo>
                    <a:pt x="836500" y="1426980"/>
                    <a:pt x="836868" y="1427120"/>
                    <a:pt x="837160" y="1427412"/>
                  </a:cubicBezTo>
                  <a:lnTo>
                    <a:pt x="837160" y="1427412"/>
                  </a:lnTo>
                  <a:lnTo>
                    <a:pt x="837160" y="1427412"/>
                  </a:lnTo>
                  <a:cubicBezTo>
                    <a:pt x="837579" y="1427818"/>
                    <a:pt x="837731" y="1428263"/>
                    <a:pt x="837846" y="1428580"/>
                  </a:cubicBezTo>
                  <a:lnTo>
                    <a:pt x="837846" y="1428580"/>
                  </a:lnTo>
                  <a:lnTo>
                    <a:pt x="837846" y="1428580"/>
                  </a:lnTo>
                  <a:cubicBezTo>
                    <a:pt x="837998" y="1429012"/>
                    <a:pt x="838023" y="1429063"/>
                    <a:pt x="838493" y="1429063"/>
                  </a:cubicBezTo>
                  <a:lnTo>
                    <a:pt x="838493" y="1429063"/>
                  </a:lnTo>
                  <a:lnTo>
                    <a:pt x="838493" y="1429063"/>
                  </a:lnTo>
                  <a:cubicBezTo>
                    <a:pt x="838646" y="1429063"/>
                    <a:pt x="838811" y="1429063"/>
                    <a:pt x="839014" y="1429025"/>
                  </a:cubicBezTo>
                  <a:lnTo>
                    <a:pt x="839014" y="1429025"/>
                  </a:lnTo>
                  <a:lnTo>
                    <a:pt x="839014" y="1429025"/>
                  </a:lnTo>
                  <a:cubicBezTo>
                    <a:pt x="839751" y="1428936"/>
                    <a:pt x="840487" y="1428517"/>
                    <a:pt x="841059" y="1428148"/>
                  </a:cubicBezTo>
                  <a:lnTo>
                    <a:pt x="841059" y="1428148"/>
                  </a:lnTo>
                  <a:lnTo>
                    <a:pt x="841059" y="1428148"/>
                  </a:lnTo>
                  <a:cubicBezTo>
                    <a:pt x="841580" y="1427843"/>
                    <a:pt x="841986" y="1427590"/>
                    <a:pt x="842379" y="1427590"/>
                  </a:cubicBezTo>
                  <a:lnTo>
                    <a:pt x="842379" y="1427590"/>
                  </a:lnTo>
                  <a:lnTo>
                    <a:pt x="842379" y="1427590"/>
                  </a:lnTo>
                  <a:cubicBezTo>
                    <a:pt x="842608" y="1427590"/>
                    <a:pt x="842811" y="1427691"/>
                    <a:pt x="842976" y="1427856"/>
                  </a:cubicBezTo>
                  <a:lnTo>
                    <a:pt x="842976" y="1427856"/>
                  </a:lnTo>
                  <a:lnTo>
                    <a:pt x="842976" y="1427856"/>
                  </a:lnTo>
                  <a:cubicBezTo>
                    <a:pt x="843205" y="1428110"/>
                    <a:pt x="843281" y="1428517"/>
                    <a:pt x="843243" y="1429126"/>
                  </a:cubicBezTo>
                  <a:lnTo>
                    <a:pt x="843243" y="1429126"/>
                  </a:lnTo>
                  <a:lnTo>
                    <a:pt x="843243" y="1429126"/>
                  </a:lnTo>
                  <a:cubicBezTo>
                    <a:pt x="843192" y="1429787"/>
                    <a:pt x="843078" y="1430231"/>
                    <a:pt x="842989" y="1430549"/>
                  </a:cubicBezTo>
                  <a:lnTo>
                    <a:pt x="842989" y="1430549"/>
                  </a:lnTo>
                  <a:lnTo>
                    <a:pt x="842989" y="1430549"/>
                  </a:lnTo>
                  <a:cubicBezTo>
                    <a:pt x="843091" y="1430549"/>
                    <a:pt x="843230" y="1430549"/>
                    <a:pt x="843345" y="1430561"/>
                  </a:cubicBezTo>
                  <a:lnTo>
                    <a:pt x="843345" y="1430561"/>
                  </a:lnTo>
                  <a:lnTo>
                    <a:pt x="843345" y="1430561"/>
                  </a:lnTo>
                  <a:cubicBezTo>
                    <a:pt x="843624" y="1430574"/>
                    <a:pt x="843980" y="1430599"/>
                    <a:pt x="844424" y="1430612"/>
                  </a:cubicBezTo>
                  <a:lnTo>
                    <a:pt x="844424" y="1430612"/>
                  </a:lnTo>
                  <a:lnTo>
                    <a:pt x="844424" y="1430612"/>
                  </a:lnTo>
                  <a:cubicBezTo>
                    <a:pt x="845326" y="1430676"/>
                    <a:pt x="846139" y="1430549"/>
                    <a:pt x="846862" y="1430447"/>
                  </a:cubicBezTo>
                  <a:lnTo>
                    <a:pt x="846862" y="1430447"/>
                  </a:lnTo>
                  <a:lnTo>
                    <a:pt x="846862" y="1430447"/>
                  </a:lnTo>
                  <a:cubicBezTo>
                    <a:pt x="847371" y="1430371"/>
                    <a:pt x="847853" y="1430295"/>
                    <a:pt x="848298" y="1430295"/>
                  </a:cubicBezTo>
                  <a:lnTo>
                    <a:pt x="848298" y="1430295"/>
                  </a:lnTo>
                  <a:lnTo>
                    <a:pt x="848298" y="1430295"/>
                  </a:lnTo>
                  <a:cubicBezTo>
                    <a:pt x="849504" y="1430295"/>
                    <a:pt x="850279" y="1430815"/>
                    <a:pt x="850800" y="1431984"/>
                  </a:cubicBezTo>
                  <a:lnTo>
                    <a:pt x="850800" y="1431984"/>
                  </a:lnTo>
                  <a:lnTo>
                    <a:pt x="850876" y="1432174"/>
                  </a:lnTo>
                  <a:lnTo>
                    <a:pt x="850876" y="1432174"/>
                  </a:lnTo>
                  <a:lnTo>
                    <a:pt x="850876" y="1432174"/>
                  </a:lnTo>
                  <a:cubicBezTo>
                    <a:pt x="851904" y="1434448"/>
                    <a:pt x="851904" y="1434587"/>
                    <a:pt x="851257" y="1436518"/>
                  </a:cubicBezTo>
                  <a:lnTo>
                    <a:pt x="851257" y="1436518"/>
                  </a:lnTo>
                  <a:lnTo>
                    <a:pt x="851257" y="1436518"/>
                  </a:lnTo>
                  <a:cubicBezTo>
                    <a:pt x="850952" y="1437445"/>
                    <a:pt x="851053" y="1437838"/>
                    <a:pt x="851041" y="1437864"/>
                  </a:cubicBezTo>
                  <a:lnTo>
                    <a:pt x="851041" y="1437864"/>
                  </a:lnTo>
                  <a:lnTo>
                    <a:pt x="851041" y="1437864"/>
                  </a:lnTo>
                  <a:cubicBezTo>
                    <a:pt x="851053" y="1437864"/>
                    <a:pt x="851460" y="1437864"/>
                    <a:pt x="852501" y="1436797"/>
                  </a:cubicBezTo>
                  <a:lnTo>
                    <a:pt x="852501" y="1436797"/>
                  </a:lnTo>
                  <a:lnTo>
                    <a:pt x="852501" y="1436797"/>
                  </a:lnTo>
                  <a:cubicBezTo>
                    <a:pt x="853416" y="1435832"/>
                    <a:pt x="853708" y="1435222"/>
                    <a:pt x="853923" y="1434765"/>
                  </a:cubicBezTo>
                  <a:lnTo>
                    <a:pt x="853923" y="1434765"/>
                  </a:lnTo>
                  <a:lnTo>
                    <a:pt x="853923" y="1434765"/>
                  </a:lnTo>
                  <a:cubicBezTo>
                    <a:pt x="854279" y="1434003"/>
                    <a:pt x="854558" y="1433673"/>
                    <a:pt x="855790" y="1433444"/>
                  </a:cubicBezTo>
                  <a:lnTo>
                    <a:pt x="855790" y="1433444"/>
                  </a:lnTo>
                  <a:lnTo>
                    <a:pt x="855790" y="1433444"/>
                  </a:lnTo>
                  <a:cubicBezTo>
                    <a:pt x="856629" y="1433292"/>
                    <a:pt x="857518" y="1433470"/>
                    <a:pt x="858178" y="1433609"/>
                  </a:cubicBezTo>
                  <a:lnTo>
                    <a:pt x="858178" y="1433609"/>
                  </a:lnTo>
                  <a:lnTo>
                    <a:pt x="858178" y="1433609"/>
                  </a:lnTo>
                  <a:cubicBezTo>
                    <a:pt x="858203" y="1433609"/>
                    <a:pt x="858241" y="1433622"/>
                    <a:pt x="858279" y="1433622"/>
                  </a:cubicBezTo>
                  <a:lnTo>
                    <a:pt x="858279" y="1433622"/>
                  </a:lnTo>
                  <a:lnTo>
                    <a:pt x="858279" y="1433622"/>
                  </a:lnTo>
                  <a:cubicBezTo>
                    <a:pt x="858229" y="1433571"/>
                    <a:pt x="858165" y="1433482"/>
                    <a:pt x="858102" y="1433381"/>
                  </a:cubicBezTo>
                  <a:lnTo>
                    <a:pt x="858102" y="1433381"/>
                  </a:lnTo>
                  <a:lnTo>
                    <a:pt x="858102" y="1433381"/>
                  </a:lnTo>
                  <a:cubicBezTo>
                    <a:pt x="857556" y="1432631"/>
                    <a:pt x="856971" y="1431984"/>
                    <a:pt x="856476" y="1431463"/>
                  </a:cubicBezTo>
                  <a:lnTo>
                    <a:pt x="856476" y="1431463"/>
                  </a:lnTo>
                  <a:lnTo>
                    <a:pt x="856476" y="1431463"/>
                  </a:lnTo>
                  <a:cubicBezTo>
                    <a:pt x="855638" y="1430549"/>
                    <a:pt x="855168" y="1430053"/>
                    <a:pt x="855422" y="1429507"/>
                  </a:cubicBezTo>
                  <a:lnTo>
                    <a:pt x="855422" y="1429507"/>
                  </a:lnTo>
                  <a:lnTo>
                    <a:pt x="855422" y="1429507"/>
                  </a:lnTo>
                  <a:cubicBezTo>
                    <a:pt x="855625" y="1429012"/>
                    <a:pt x="856222" y="1429012"/>
                    <a:pt x="856413" y="1429012"/>
                  </a:cubicBezTo>
                  <a:lnTo>
                    <a:pt x="856413" y="1429012"/>
                  </a:lnTo>
                  <a:lnTo>
                    <a:pt x="856413" y="1429012"/>
                  </a:lnTo>
                  <a:cubicBezTo>
                    <a:pt x="857480" y="1429012"/>
                    <a:pt x="858407" y="1429228"/>
                    <a:pt x="859181" y="1429634"/>
                  </a:cubicBezTo>
                  <a:lnTo>
                    <a:pt x="859181" y="1429634"/>
                  </a:lnTo>
                  <a:lnTo>
                    <a:pt x="859181" y="1429634"/>
                  </a:lnTo>
                  <a:cubicBezTo>
                    <a:pt x="859194" y="1429584"/>
                    <a:pt x="859232" y="1429507"/>
                    <a:pt x="859257" y="1429431"/>
                  </a:cubicBezTo>
                  <a:lnTo>
                    <a:pt x="859257" y="1429431"/>
                  </a:lnTo>
                  <a:lnTo>
                    <a:pt x="859257" y="1429431"/>
                  </a:lnTo>
                  <a:cubicBezTo>
                    <a:pt x="859359" y="1429228"/>
                    <a:pt x="859588" y="1428936"/>
                    <a:pt x="860057" y="1428783"/>
                  </a:cubicBezTo>
                  <a:lnTo>
                    <a:pt x="860057" y="1428783"/>
                  </a:lnTo>
                  <a:lnTo>
                    <a:pt x="860057" y="1428783"/>
                  </a:lnTo>
                  <a:cubicBezTo>
                    <a:pt x="860680" y="1428580"/>
                    <a:pt x="861150" y="1428491"/>
                    <a:pt x="861531" y="1428402"/>
                  </a:cubicBezTo>
                  <a:lnTo>
                    <a:pt x="861531" y="1428402"/>
                  </a:lnTo>
                  <a:lnTo>
                    <a:pt x="861531" y="1428402"/>
                  </a:lnTo>
                  <a:cubicBezTo>
                    <a:pt x="862191" y="1428237"/>
                    <a:pt x="862432" y="1428186"/>
                    <a:pt x="862686" y="1427920"/>
                  </a:cubicBezTo>
                  <a:lnTo>
                    <a:pt x="862686" y="1427920"/>
                  </a:lnTo>
                  <a:lnTo>
                    <a:pt x="862686" y="1427920"/>
                  </a:lnTo>
                  <a:cubicBezTo>
                    <a:pt x="862635" y="1427742"/>
                    <a:pt x="862381" y="1427374"/>
                    <a:pt x="862255" y="1427171"/>
                  </a:cubicBezTo>
                  <a:lnTo>
                    <a:pt x="862255" y="1427171"/>
                  </a:lnTo>
                  <a:lnTo>
                    <a:pt x="862255" y="1427171"/>
                  </a:lnTo>
                  <a:cubicBezTo>
                    <a:pt x="861937" y="1426701"/>
                    <a:pt x="861658" y="1426294"/>
                    <a:pt x="861874" y="1425888"/>
                  </a:cubicBezTo>
                  <a:lnTo>
                    <a:pt x="861874" y="1425888"/>
                  </a:lnTo>
                  <a:lnTo>
                    <a:pt x="861874" y="1425888"/>
                  </a:lnTo>
                  <a:cubicBezTo>
                    <a:pt x="861988" y="1425685"/>
                    <a:pt x="862267" y="1425329"/>
                    <a:pt x="863575" y="1425773"/>
                  </a:cubicBezTo>
                  <a:lnTo>
                    <a:pt x="863575" y="1425773"/>
                  </a:lnTo>
                  <a:lnTo>
                    <a:pt x="863575" y="1425773"/>
                  </a:lnTo>
                  <a:cubicBezTo>
                    <a:pt x="864312" y="1426028"/>
                    <a:pt x="865214" y="1426320"/>
                    <a:pt x="865683" y="1426320"/>
                  </a:cubicBezTo>
                  <a:lnTo>
                    <a:pt x="865683" y="1426320"/>
                  </a:lnTo>
                  <a:lnTo>
                    <a:pt x="865683" y="1426320"/>
                  </a:lnTo>
                  <a:cubicBezTo>
                    <a:pt x="865747" y="1426320"/>
                    <a:pt x="865798" y="1426307"/>
                    <a:pt x="865810" y="1426320"/>
                  </a:cubicBezTo>
                  <a:lnTo>
                    <a:pt x="865810" y="1426320"/>
                  </a:lnTo>
                  <a:lnTo>
                    <a:pt x="865810" y="1426320"/>
                  </a:lnTo>
                  <a:cubicBezTo>
                    <a:pt x="865823" y="1426244"/>
                    <a:pt x="865823" y="1426028"/>
                    <a:pt x="865645" y="1425456"/>
                  </a:cubicBezTo>
                  <a:lnTo>
                    <a:pt x="865645" y="1425456"/>
                  </a:lnTo>
                  <a:lnTo>
                    <a:pt x="865645" y="1425456"/>
                  </a:lnTo>
                  <a:cubicBezTo>
                    <a:pt x="865556" y="1425240"/>
                    <a:pt x="865493" y="1425037"/>
                    <a:pt x="865455" y="1424872"/>
                  </a:cubicBezTo>
                  <a:lnTo>
                    <a:pt x="865455" y="1424872"/>
                  </a:lnTo>
                  <a:lnTo>
                    <a:pt x="865455" y="1424872"/>
                  </a:lnTo>
                  <a:cubicBezTo>
                    <a:pt x="865404" y="1424669"/>
                    <a:pt x="865328" y="1424427"/>
                    <a:pt x="865303" y="1424402"/>
                  </a:cubicBezTo>
                  <a:lnTo>
                    <a:pt x="865303" y="1424402"/>
                  </a:lnTo>
                  <a:lnTo>
                    <a:pt x="865303" y="1424402"/>
                  </a:lnTo>
                  <a:cubicBezTo>
                    <a:pt x="865214" y="1424364"/>
                    <a:pt x="864845" y="1424351"/>
                    <a:pt x="864439" y="1424338"/>
                  </a:cubicBezTo>
                  <a:lnTo>
                    <a:pt x="864439" y="1424338"/>
                  </a:lnTo>
                  <a:lnTo>
                    <a:pt x="864439" y="1424338"/>
                  </a:lnTo>
                  <a:cubicBezTo>
                    <a:pt x="864032" y="1424313"/>
                    <a:pt x="863486" y="1424300"/>
                    <a:pt x="862750" y="1424250"/>
                  </a:cubicBezTo>
                  <a:lnTo>
                    <a:pt x="862750" y="1424250"/>
                  </a:lnTo>
                  <a:lnTo>
                    <a:pt x="862750" y="1424250"/>
                  </a:lnTo>
                  <a:cubicBezTo>
                    <a:pt x="862039" y="1424186"/>
                    <a:pt x="861391" y="1424161"/>
                    <a:pt x="860705" y="1424161"/>
                  </a:cubicBezTo>
                  <a:lnTo>
                    <a:pt x="860705" y="1424161"/>
                  </a:lnTo>
                  <a:lnTo>
                    <a:pt x="860705" y="1424161"/>
                  </a:lnTo>
                  <a:cubicBezTo>
                    <a:pt x="860400" y="1424161"/>
                    <a:pt x="860121" y="1424173"/>
                    <a:pt x="859880" y="1424173"/>
                  </a:cubicBezTo>
                  <a:lnTo>
                    <a:pt x="859880" y="1424173"/>
                  </a:lnTo>
                  <a:lnTo>
                    <a:pt x="859321" y="1424173"/>
                  </a:lnTo>
                  <a:lnTo>
                    <a:pt x="859321" y="1424173"/>
                  </a:lnTo>
                  <a:lnTo>
                    <a:pt x="859321" y="1424173"/>
                  </a:lnTo>
                  <a:cubicBezTo>
                    <a:pt x="858495" y="1424173"/>
                    <a:pt x="857924" y="1424084"/>
                    <a:pt x="857314" y="1423589"/>
                  </a:cubicBezTo>
                  <a:lnTo>
                    <a:pt x="857314" y="1423589"/>
                  </a:lnTo>
                  <a:lnTo>
                    <a:pt x="857314" y="1423589"/>
                  </a:lnTo>
                  <a:cubicBezTo>
                    <a:pt x="856273" y="1422738"/>
                    <a:pt x="855689" y="1421964"/>
                    <a:pt x="855803" y="1420579"/>
                  </a:cubicBezTo>
                  <a:lnTo>
                    <a:pt x="855803" y="1420579"/>
                  </a:lnTo>
                  <a:lnTo>
                    <a:pt x="855803" y="1420579"/>
                  </a:lnTo>
                  <a:cubicBezTo>
                    <a:pt x="855879" y="1419525"/>
                    <a:pt x="856743" y="1418789"/>
                    <a:pt x="857924" y="1418789"/>
                  </a:cubicBezTo>
                  <a:lnTo>
                    <a:pt x="857924" y="1418789"/>
                  </a:lnTo>
                  <a:lnTo>
                    <a:pt x="857924" y="1418789"/>
                  </a:lnTo>
                  <a:cubicBezTo>
                    <a:pt x="858534" y="1418789"/>
                    <a:pt x="859207" y="1418979"/>
                    <a:pt x="859918" y="1419335"/>
                  </a:cubicBezTo>
                  <a:lnTo>
                    <a:pt x="859918" y="1419335"/>
                  </a:lnTo>
                  <a:lnTo>
                    <a:pt x="859918" y="1419335"/>
                  </a:lnTo>
                  <a:cubicBezTo>
                    <a:pt x="860362" y="1419564"/>
                    <a:pt x="860705" y="1419754"/>
                    <a:pt x="860997" y="1419906"/>
                  </a:cubicBezTo>
                  <a:lnTo>
                    <a:pt x="860997" y="1419906"/>
                  </a:lnTo>
                  <a:lnTo>
                    <a:pt x="860997" y="1419906"/>
                  </a:lnTo>
                  <a:cubicBezTo>
                    <a:pt x="862039" y="1420452"/>
                    <a:pt x="862445" y="1420656"/>
                    <a:pt x="863715" y="1420795"/>
                  </a:cubicBezTo>
                  <a:lnTo>
                    <a:pt x="863715" y="1420795"/>
                  </a:lnTo>
                  <a:lnTo>
                    <a:pt x="863715" y="1420795"/>
                  </a:lnTo>
                  <a:cubicBezTo>
                    <a:pt x="864261" y="1420846"/>
                    <a:pt x="864515" y="1420821"/>
                    <a:pt x="864680" y="1420808"/>
                  </a:cubicBezTo>
                  <a:lnTo>
                    <a:pt x="864680" y="1420808"/>
                  </a:lnTo>
                  <a:lnTo>
                    <a:pt x="864680" y="1420808"/>
                  </a:lnTo>
                  <a:cubicBezTo>
                    <a:pt x="864769" y="1420795"/>
                    <a:pt x="864845" y="1420795"/>
                    <a:pt x="864909" y="1420795"/>
                  </a:cubicBezTo>
                  <a:lnTo>
                    <a:pt x="864909" y="1420795"/>
                  </a:lnTo>
                  <a:lnTo>
                    <a:pt x="864909" y="1420795"/>
                  </a:lnTo>
                  <a:cubicBezTo>
                    <a:pt x="864731" y="1420630"/>
                    <a:pt x="864541" y="1420338"/>
                    <a:pt x="864287" y="1419932"/>
                  </a:cubicBezTo>
                  <a:lnTo>
                    <a:pt x="864287" y="1419932"/>
                  </a:lnTo>
                  <a:lnTo>
                    <a:pt x="864287" y="1419932"/>
                  </a:lnTo>
                  <a:cubicBezTo>
                    <a:pt x="863982" y="1419462"/>
                    <a:pt x="863740" y="1419157"/>
                    <a:pt x="863563" y="1418941"/>
                  </a:cubicBezTo>
                  <a:lnTo>
                    <a:pt x="863563" y="1418941"/>
                  </a:lnTo>
                  <a:lnTo>
                    <a:pt x="863563" y="1418941"/>
                  </a:lnTo>
                  <a:cubicBezTo>
                    <a:pt x="863296" y="1418611"/>
                    <a:pt x="863080" y="1418369"/>
                    <a:pt x="863131" y="1418001"/>
                  </a:cubicBezTo>
                  <a:lnTo>
                    <a:pt x="863131" y="1418001"/>
                  </a:lnTo>
                  <a:lnTo>
                    <a:pt x="863131" y="1418001"/>
                  </a:lnTo>
                  <a:cubicBezTo>
                    <a:pt x="863169" y="1417620"/>
                    <a:pt x="863461" y="1417430"/>
                    <a:pt x="863982" y="1417023"/>
                  </a:cubicBezTo>
                  <a:lnTo>
                    <a:pt x="863982" y="1417023"/>
                  </a:lnTo>
                  <a:lnTo>
                    <a:pt x="864350" y="1416770"/>
                  </a:lnTo>
                  <a:lnTo>
                    <a:pt x="864350" y="1416770"/>
                  </a:lnTo>
                  <a:lnTo>
                    <a:pt x="864350" y="1416770"/>
                  </a:lnTo>
                  <a:cubicBezTo>
                    <a:pt x="865036" y="1416261"/>
                    <a:pt x="865582" y="1415868"/>
                    <a:pt x="866242" y="1415868"/>
                  </a:cubicBezTo>
                  <a:lnTo>
                    <a:pt x="866242" y="1415868"/>
                  </a:lnTo>
                  <a:lnTo>
                    <a:pt x="866242" y="1415868"/>
                  </a:lnTo>
                  <a:cubicBezTo>
                    <a:pt x="866839" y="1415868"/>
                    <a:pt x="867385" y="1416160"/>
                    <a:pt x="868122" y="1416884"/>
                  </a:cubicBezTo>
                  <a:lnTo>
                    <a:pt x="868122" y="1416884"/>
                  </a:lnTo>
                  <a:lnTo>
                    <a:pt x="868122" y="1416884"/>
                  </a:lnTo>
                  <a:cubicBezTo>
                    <a:pt x="868579" y="1417341"/>
                    <a:pt x="868846" y="1417570"/>
                    <a:pt x="869024" y="1417747"/>
                  </a:cubicBezTo>
                  <a:lnTo>
                    <a:pt x="869024" y="1417747"/>
                  </a:lnTo>
                  <a:lnTo>
                    <a:pt x="869024" y="1417747"/>
                  </a:lnTo>
                  <a:cubicBezTo>
                    <a:pt x="869442" y="1418141"/>
                    <a:pt x="869493" y="1418204"/>
                    <a:pt x="870027" y="1418979"/>
                  </a:cubicBezTo>
                  <a:lnTo>
                    <a:pt x="870027" y="1418979"/>
                  </a:lnTo>
                  <a:lnTo>
                    <a:pt x="870027" y="1418979"/>
                  </a:lnTo>
                  <a:cubicBezTo>
                    <a:pt x="870268" y="1419322"/>
                    <a:pt x="870509" y="1419513"/>
                    <a:pt x="870649" y="1419576"/>
                  </a:cubicBezTo>
                  <a:lnTo>
                    <a:pt x="870649" y="1419576"/>
                  </a:lnTo>
                  <a:lnTo>
                    <a:pt x="870649" y="1419576"/>
                  </a:lnTo>
                  <a:cubicBezTo>
                    <a:pt x="870649" y="1419462"/>
                    <a:pt x="870611" y="1419259"/>
                    <a:pt x="870509" y="1418916"/>
                  </a:cubicBezTo>
                  <a:lnTo>
                    <a:pt x="870509" y="1418916"/>
                  </a:lnTo>
                  <a:lnTo>
                    <a:pt x="870509" y="1418916"/>
                  </a:lnTo>
                  <a:cubicBezTo>
                    <a:pt x="870128" y="1417785"/>
                    <a:pt x="870192" y="1417455"/>
                    <a:pt x="870306" y="1417049"/>
                  </a:cubicBezTo>
                  <a:lnTo>
                    <a:pt x="870306" y="1417049"/>
                  </a:lnTo>
                  <a:lnTo>
                    <a:pt x="870306" y="1417049"/>
                  </a:lnTo>
                  <a:cubicBezTo>
                    <a:pt x="870357" y="1416909"/>
                    <a:pt x="870395" y="1416770"/>
                    <a:pt x="870306" y="1416287"/>
                  </a:cubicBezTo>
                  <a:lnTo>
                    <a:pt x="870306" y="1416287"/>
                  </a:lnTo>
                  <a:lnTo>
                    <a:pt x="870306" y="1416287"/>
                  </a:lnTo>
                  <a:cubicBezTo>
                    <a:pt x="870192" y="1415614"/>
                    <a:pt x="870344" y="1415042"/>
                    <a:pt x="870446" y="1414687"/>
                  </a:cubicBezTo>
                  <a:lnTo>
                    <a:pt x="870446" y="1414687"/>
                  </a:lnTo>
                  <a:lnTo>
                    <a:pt x="870446" y="1414687"/>
                  </a:lnTo>
                  <a:cubicBezTo>
                    <a:pt x="870446" y="1414648"/>
                    <a:pt x="870458" y="1414623"/>
                    <a:pt x="870471" y="1414598"/>
                  </a:cubicBezTo>
                  <a:lnTo>
                    <a:pt x="870471" y="1414598"/>
                  </a:lnTo>
                  <a:lnTo>
                    <a:pt x="870471" y="1414598"/>
                  </a:lnTo>
                  <a:cubicBezTo>
                    <a:pt x="870458" y="1414598"/>
                    <a:pt x="870446" y="1414598"/>
                    <a:pt x="870433" y="1414598"/>
                  </a:cubicBezTo>
                  <a:lnTo>
                    <a:pt x="870433" y="1414598"/>
                  </a:lnTo>
                  <a:lnTo>
                    <a:pt x="870243" y="1414598"/>
                  </a:lnTo>
                  <a:lnTo>
                    <a:pt x="870243" y="1414598"/>
                  </a:lnTo>
                  <a:lnTo>
                    <a:pt x="870243" y="1414598"/>
                  </a:lnTo>
                  <a:cubicBezTo>
                    <a:pt x="869785" y="1414623"/>
                    <a:pt x="869455" y="1414674"/>
                    <a:pt x="869189" y="1414712"/>
                  </a:cubicBezTo>
                  <a:lnTo>
                    <a:pt x="869189" y="1414712"/>
                  </a:lnTo>
                  <a:lnTo>
                    <a:pt x="869189" y="1414712"/>
                  </a:lnTo>
                  <a:cubicBezTo>
                    <a:pt x="868414" y="1414826"/>
                    <a:pt x="867855" y="1414839"/>
                    <a:pt x="866623" y="1414471"/>
                  </a:cubicBezTo>
                  <a:lnTo>
                    <a:pt x="866623" y="1414471"/>
                  </a:lnTo>
                  <a:lnTo>
                    <a:pt x="866623" y="1414471"/>
                  </a:lnTo>
                  <a:cubicBezTo>
                    <a:pt x="864477" y="1413874"/>
                    <a:pt x="863982" y="1412350"/>
                    <a:pt x="864210" y="1411220"/>
                  </a:cubicBezTo>
                  <a:lnTo>
                    <a:pt x="864210" y="1411220"/>
                  </a:lnTo>
                  <a:lnTo>
                    <a:pt x="864210" y="1411220"/>
                  </a:lnTo>
                  <a:cubicBezTo>
                    <a:pt x="864388" y="1410343"/>
                    <a:pt x="865290" y="1409391"/>
                    <a:pt x="866877" y="1409391"/>
                  </a:cubicBezTo>
                  <a:lnTo>
                    <a:pt x="866877" y="1409391"/>
                  </a:lnTo>
                  <a:lnTo>
                    <a:pt x="866877" y="1409391"/>
                  </a:lnTo>
                  <a:cubicBezTo>
                    <a:pt x="867284" y="1409391"/>
                    <a:pt x="867703" y="1409467"/>
                    <a:pt x="868134" y="1409569"/>
                  </a:cubicBezTo>
                  <a:lnTo>
                    <a:pt x="868134" y="1409569"/>
                  </a:lnTo>
                  <a:lnTo>
                    <a:pt x="868134" y="1409569"/>
                  </a:lnTo>
                  <a:cubicBezTo>
                    <a:pt x="868858" y="1409759"/>
                    <a:pt x="869722" y="1409645"/>
                    <a:pt x="870509" y="1409493"/>
                  </a:cubicBezTo>
                  <a:lnTo>
                    <a:pt x="870509" y="1409493"/>
                  </a:lnTo>
                  <a:lnTo>
                    <a:pt x="870509" y="1409493"/>
                  </a:lnTo>
                  <a:cubicBezTo>
                    <a:pt x="871551" y="1409302"/>
                    <a:pt x="872490" y="1409251"/>
                    <a:pt x="873125" y="1409759"/>
                  </a:cubicBezTo>
                  <a:lnTo>
                    <a:pt x="873125" y="1409759"/>
                  </a:lnTo>
                  <a:lnTo>
                    <a:pt x="873125" y="1409759"/>
                  </a:lnTo>
                  <a:cubicBezTo>
                    <a:pt x="873418" y="1410026"/>
                    <a:pt x="873824" y="1410178"/>
                    <a:pt x="874205" y="1410343"/>
                  </a:cubicBezTo>
                  <a:lnTo>
                    <a:pt x="874205" y="1410343"/>
                  </a:lnTo>
                  <a:lnTo>
                    <a:pt x="874205" y="1410343"/>
                  </a:lnTo>
                  <a:cubicBezTo>
                    <a:pt x="874789" y="1410585"/>
                    <a:pt x="875348" y="1410813"/>
                    <a:pt x="875500" y="1411372"/>
                  </a:cubicBezTo>
                  <a:lnTo>
                    <a:pt x="875500" y="1411372"/>
                  </a:lnTo>
                  <a:lnTo>
                    <a:pt x="875500" y="1411372"/>
                  </a:lnTo>
                  <a:cubicBezTo>
                    <a:pt x="875640" y="1411905"/>
                    <a:pt x="875259" y="1412388"/>
                    <a:pt x="875145" y="1412540"/>
                  </a:cubicBezTo>
                  <a:lnTo>
                    <a:pt x="875145" y="1412540"/>
                  </a:lnTo>
                  <a:lnTo>
                    <a:pt x="875145" y="1412540"/>
                  </a:lnTo>
                  <a:cubicBezTo>
                    <a:pt x="874764" y="1413023"/>
                    <a:pt x="874510" y="1413290"/>
                    <a:pt x="874307" y="1413531"/>
                  </a:cubicBezTo>
                  <a:lnTo>
                    <a:pt x="874307" y="1413531"/>
                  </a:lnTo>
                  <a:lnTo>
                    <a:pt x="874307" y="1413531"/>
                  </a:lnTo>
                  <a:cubicBezTo>
                    <a:pt x="873976" y="1413874"/>
                    <a:pt x="873786" y="1414102"/>
                    <a:pt x="873329" y="1414864"/>
                  </a:cubicBezTo>
                  <a:lnTo>
                    <a:pt x="873329" y="1414864"/>
                  </a:lnTo>
                  <a:lnTo>
                    <a:pt x="873329" y="1414864"/>
                  </a:lnTo>
                  <a:cubicBezTo>
                    <a:pt x="873176" y="1415106"/>
                    <a:pt x="873049" y="1415271"/>
                    <a:pt x="872935" y="1415398"/>
                  </a:cubicBezTo>
                  <a:lnTo>
                    <a:pt x="872935" y="1415398"/>
                  </a:lnTo>
                  <a:lnTo>
                    <a:pt x="872935" y="1415398"/>
                  </a:lnTo>
                  <a:cubicBezTo>
                    <a:pt x="873049" y="1415512"/>
                    <a:pt x="873164" y="1415677"/>
                    <a:pt x="873303" y="1415881"/>
                  </a:cubicBezTo>
                  <a:lnTo>
                    <a:pt x="873303" y="1415881"/>
                  </a:lnTo>
                  <a:lnTo>
                    <a:pt x="873303" y="1415881"/>
                  </a:lnTo>
                  <a:cubicBezTo>
                    <a:pt x="873633" y="1416389"/>
                    <a:pt x="873811" y="1416884"/>
                    <a:pt x="873938" y="1417277"/>
                  </a:cubicBezTo>
                  <a:lnTo>
                    <a:pt x="873938" y="1417277"/>
                  </a:lnTo>
                  <a:lnTo>
                    <a:pt x="873938" y="1417277"/>
                  </a:lnTo>
                  <a:cubicBezTo>
                    <a:pt x="873951" y="1417227"/>
                    <a:pt x="873976" y="1417201"/>
                    <a:pt x="874014" y="1417151"/>
                  </a:cubicBezTo>
                  <a:lnTo>
                    <a:pt x="874014" y="1417151"/>
                  </a:lnTo>
                  <a:lnTo>
                    <a:pt x="874014" y="1417151"/>
                  </a:lnTo>
                  <a:cubicBezTo>
                    <a:pt x="874383" y="1416554"/>
                    <a:pt x="874421" y="1416160"/>
                    <a:pt x="874459" y="1415881"/>
                  </a:cubicBezTo>
                  <a:lnTo>
                    <a:pt x="874459" y="1415881"/>
                  </a:lnTo>
                  <a:lnTo>
                    <a:pt x="874459" y="1415881"/>
                  </a:lnTo>
                  <a:cubicBezTo>
                    <a:pt x="874484" y="1415588"/>
                    <a:pt x="874560" y="1414991"/>
                    <a:pt x="875399" y="1414991"/>
                  </a:cubicBezTo>
                  <a:lnTo>
                    <a:pt x="875399" y="1414991"/>
                  </a:lnTo>
                  <a:lnTo>
                    <a:pt x="875399" y="1414991"/>
                  </a:lnTo>
                  <a:cubicBezTo>
                    <a:pt x="875665" y="1414991"/>
                    <a:pt x="876059" y="1415042"/>
                    <a:pt x="876656" y="1415131"/>
                  </a:cubicBezTo>
                  <a:lnTo>
                    <a:pt x="876656" y="1415131"/>
                  </a:lnTo>
                  <a:lnTo>
                    <a:pt x="876656" y="1415131"/>
                  </a:lnTo>
                  <a:cubicBezTo>
                    <a:pt x="877316" y="1415233"/>
                    <a:pt x="877850" y="1415169"/>
                    <a:pt x="878383" y="1414991"/>
                  </a:cubicBezTo>
                  <a:lnTo>
                    <a:pt x="878383" y="1414991"/>
                  </a:lnTo>
                  <a:lnTo>
                    <a:pt x="878383" y="1414991"/>
                  </a:lnTo>
                  <a:cubicBezTo>
                    <a:pt x="878358" y="1414864"/>
                    <a:pt x="878332" y="1414750"/>
                    <a:pt x="878294" y="1414623"/>
                  </a:cubicBezTo>
                  <a:lnTo>
                    <a:pt x="878294" y="1414623"/>
                  </a:lnTo>
                  <a:lnTo>
                    <a:pt x="878294" y="1414623"/>
                  </a:lnTo>
                  <a:cubicBezTo>
                    <a:pt x="878167" y="1414077"/>
                    <a:pt x="878015" y="1413379"/>
                    <a:pt x="877799" y="1412985"/>
                  </a:cubicBezTo>
                  <a:lnTo>
                    <a:pt x="877799" y="1412985"/>
                  </a:lnTo>
                  <a:lnTo>
                    <a:pt x="877799" y="1412985"/>
                  </a:lnTo>
                  <a:cubicBezTo>
                    <a:pt x="877647" y="1412706"/>
                    <a:pt x="877494" y="1412629"/>
                    <a:pt x="877354" y="1412540"/>
                  </a:cubicBezTo>
                  <a:lnTo>
                    <a:pt x="877354" y="1412540"/>
                  </a:lnTo>
                  <a:lnTo>
                    <a:pt x="877354" y="1412540"/>
                  </a:lnTo>
                  <a:cubicBezTo>
                    <a:pt x="877202" y="1412439"/>
                    <a:pt x="876961" y="1412287"/>
                    <a:pt x="876910" y="1411969"/>
                  </a:cubicBezTo>
                  <a:lnTo>
                    <a:pt x="876910" y="1411969"/>
                  </a:lnTo>
                  <a:lnTo>
                    <a:pt x="876910" y="1411969"/>
                  </a:lnTo>
                  <a:cubicBezTo>
                    <a:pt x="876846" y="1411563"/>
                    <a:pt x="877088" y="1411270"/>
                    <a:pt x="877862" y="1410369"/>
                  </a:cubicBezTo>
                  <a:lnTo>
                    <a:pt x="877862" y="1410369"/>
                  </a:lnTo>
                  <a:lnTo>
                    <a:pt x="877862" y="1410369"/>
                  </a:lnTo>
                  <a:cubicBezTo>
                    <a:pt x="879412" y="1408514"/>
                    <a:pt x="879234" y="1407677"/>
                    <a:pt x="878790" y="1407016"/>
                  </a:cubicBezTo>
                  <a:lnTo>
                    <a:pt x="878790" y="1407016"/>
                  </a:lnTo>
                  <a:lnTo>
                    <a:pt x="878790" y="1407016"/>
                  </a:lnTo>
                  <a:cubicBezTo>
                    <a:pt x="878447" y="1406508"/>
                    <a:pt x="878459" y="1406000"/>
                    <a:pt x="878459" y="1405619"/>
                  </a:cubicBezTo>
                  <a:lnTo>
                    <a:pt x="878459" y="1405619"/>
                  </a:lnTo>
                  <a:lnTo>
                    <a:pt x="878459" y="1405619"/>
                  </a:lnTo>
                  <a:cubicBezTo>
                    <a:pt x="878472" y="1405149"/>
                    <a:pt x="878472" y="1404971"/>
                    <a:pt x="877405" y="1404857"/>
                  </a:cubicBezTo>
                  <a:lnTo>
                    <a:pt x="877405" y="1404857"/>
                  </a:lnTo>
                  <a:lnTo>
                    <a:pt x="877405" y="1404857"/>
                  </a:lnTo>
                  <a:cubicBezTo>
                    <a:pt x="876618" y="1404768"/>
                    <a:pt x="875983" y="1404768"/>
                    <a:pt x="875424" y="1404768"/>
                  </a:cubicBezTo>
                  <a:lnTo>
                    <a:pt x="875424" y="1404768"/>
                  </a:lnTo>
                  <a:lnTo>
                    <a:pt x="875424" y="1404768"/>
                  </a:lnTo>
                  <a:cubicBezTo>
                    <a:pt x="874332" y="1404756"/>
                    <a:pt x="873468" y="1404743"/>
                    <a:pt x="872402" y="1404082"/>
                  </a:cubicBezTo>
                  <a:lnTo>
                    <a:pt x="872402" y="1404082"/>
                  </a:lnTo>
                  <a:lnTo>
                    <a:pt x="872402" y="1404082"/>
                  </a:lnTo>
                  <a:cubicBezTo>
                    <a:pt x="871627" y="1403600"/>
                    <a:pt x="871563" y="1402762"/>
                    <a:pt x="871513" y="1402177"/>
                  </a:cubicBezTo>
                  <a:lnTo>
                    <a:pt x="871513" y="1402177"/>
                  </a:lnTo>
                  <a:lnTo>
                    <a:pt x="871513" y="1402177"/>
                  </a:lnTo>
                  <a:cubicBezTo>
                    <a:pt x="871436" y="1401403"/>
                    <a:pt x="871424" y="1401187"/>
                    <a:pt x="870624" y="1401187"/>
                  </a:cubicBezTo>
                  <a:lnTo>
                    <a:pt x="870624" y="1401187"/>
                  </a:lnTo>
                  <a:lnTo>
                    <a:pt x="870624" y="1401187"/>
                  </a:lnTo>
                  <a:cubicBezTo>
                    <a:pt x="870484" y="1401162"/>
                    <a:pt x="870243" y="1401200"/>
                    <a:pt x="870027" y="1401225"/>
                  </a:cubicBezTo>
                  <a:lnTo>
                    <a:pt x="870027" y="1401225"/>
                  </a:lnTo>
                  <a:lnTo>
                    <a:pt x="870027" y="1401225"/>
                  </a:lnTo>
                  <a:cubicBezTo>
                    <a:pt x="869049" y="1401378"/>
                    <a:pt x="868452" y="1401428"/>
                    <a:pt x="868008" y="1401428"/>
                  </a:cubicBezTo>
                  <a:lnTo>
                    <a:pt x="868008" y="1401428"/>
                  </a:lnTo>
                  <a:lnTo>
                    <a:pt x="868008" y="1401428"/>
                  </a:lnTo>
                  <a:cubicBezTo>
                    <a:pt x="867030" y="1401428"/>
                    <a:pt x="866661" y="1401123"/>
                    <a:pt x="866166" y="1400704"/>
                  </a:cubicBezTo>
                  <a:lnTo>
                    <a:pt x="866166" y="1400704"/>
                  </a:lnTo>
                  <a:lnTo>
                    <a:pt x="866166" y="1400704"/>
                  </a:lnTo>
                  <a:cubicBezTo>
                    <a:pt x="865988" y="1400552"/>
                    <a:pt x="865772" y="1400387"/>
                    <a:pt x="865480" y="1400171"/>
                  </a:cubicBezTo>
                  <a:lnTo>
                    <a:pt x="865480" y="1400171"/>
                  </a:lnTo>
                  <a:lnTo>
                    <a:pt x="865480" y="1400171"/>
                  </a:lnTo>
                  <a:cubicBezTo>
                    <a:pt x="864083" y="1399180"/>
                    <a:pt x="855536" y="1395497"/>
                    <a:pt x="853771" y="1395231"/>
                  </a:cubicBezTo>
                  <a:lnTo>
                    <a:pt x="853771" y="1395231"/>
                  </a:lnTo>
                  <a:lnTo>
                    <a:pt x="853771" y="1395231"/>
                  </a:lnTo>
                  <a:cubicBezTo>
                    <a:pt x="853301" y="1395154"/>
                    <a:pt x="853124" y="1394863"/>
                    <a:pt x="853047" y="1394697"/>
                  </a:cubicBezTo>
                  <a:lnTo>
                    <a:pt x="853047" y="1394697"/>
                  </a:lnTo>
                  <a:lnTo>
                    <a:pt x="853047" y="1394697"/>
                  </a:lnTo>
                  <a:cubicBezTo>
                    <a:pt x="852755" y="1393999"/>
                    <a:pt x="853390" y="1393072"/>
                    <a:pt x="854558" y="1391459"/>
                  </a:cubicBezTo>
                  <a:lnTo>
                    <a:pt x="854558" y="1391459"/>
                  </a:lnTo>
                  <a:lnTo>
                    <a:pt x="854558" y="1391459"/>
                  </a:lnTo>
                  <a:cubicBezTo>
                    <a:pt x="855117" y="1390684"/>
                    <a:pt x="856146" y="1389275"/>
                    <a:pt x="856146" y="1388944"/>
                  </a:cubicBezTo>
                  <a:lnTo>
                    <a:pt x="856146" y="1388944"/>
                  </a:lnTo>
                  <a:lnTo>
                    <a:pt x="856146" y="1388944"/>
                  </a:lnTo>
                  <a:cubicBezTo>
                    <a:pt x="855714" y="1388703"/>
                    <a:pt x="855016" y="1388830"/>
                    <a:pt x="854241" y="1388995"/>
                  </a:cubicBezTo>
                  <a:lnTo>
                    <a:pt x="854241" y="1388995"/>
                  </a:lnTo>
                  <a:lnTo>
                    <a:pt x="854241" y="1388995"/>
                  </a:lnTo>
                  <a:cubicBezTo>
                    <a:pt x="853238" y="1389249"/>
                    <a:pt x="852108" y="1389402"/>
                    <a:pt x="851231" y="1388982"/>
                  </a:cubicBezTo>
                  <a:lnTo>
                    <a:pt x="851231" y="1388982"/>
                  </a:lnTo>
                  <a:lnTo>
                    <a:pt x="851231" y="1388982"/>
                  </a:lnTo>
                  <a:cubicBezTo>
                    <a:pt x="850380" y="1388576"/>
                    <a:pt x="850088" y="1387954"/>
                    <a:pt x="849885" y="1387484"/>
                  </a:cubicBezTo>
                  <a:lnTo>
                    <a:pt x="849885" y="1387484"/>
                  </a:lnTo>
                  <a:lnTo>
                    <a:pt x="849885" y="1387484"/>
                  </a:lnTo>
                  <a:cubicBezTo>
                    <a:pt x="849695" y="1387052"/>
                    <a:pt x="849644" y="1386963"/>
                    <a:pt x="849263" y="1386963"/>
                  </a:cubicBezTo>
                  <a:lnTo>
                    <a:pt x="849263" y="1386963"/>
                  </a:lnTo>
                  <a:lnTo>
                    <a:pt x="849263" y="1386963"/>
                  </a:lnTo>
                  <a:cubicBezTo>
                    <a:pt x="849060" y="1386963"/>
                    <a:pt x="848805" y="1387001"/>
                    <a:pt x="848488" y="1387065"/>
                  </a:cubicBezTo>
                  <a:lnTo>
                    <a:pt x="848488" y="1387065"/>
                  </a:lnTo>
                  <a:lnTo>
                    <a:pt x="848488" y="1387065"/>
                  </a:lnTo>
                  <a:cubicBezTo>
                    <a:pt x="847599" y="1387293"/>
                    <a:pt x="847307" y="1387535"/>
                    <a:pt x="847116" y="1387687"/>
                  </a:cubicBezTo>
                  <a:lnTo>
                    <a:pt x="847116" y="1387687"/>
                  </a:lnTo>
                  <a:lnTo>
                    <a:pt x="847116" y="1387687"/>
                  </a:lnTo>
                  <a:cubicBezTo>
                    <a:pt x="846951" y="1387814"/>
                    <a:pt x="846748" y="1387979"/>
                    <a:pt x="846405" y="1387979"/>
                  </a:cubicBezTo>
                  <a:lnTo>
                    <a:pt x="846405" y="1387979"/>
                  </a:lnTo>
                  <a:lnTo>
                    <a:pt x="846405" y="1387979"/>
                  </a:lnTo>
                  <a:cubicBezTo>
                    <a:pt x="846063" y="1387979"/>
                    <a:pt x="845669" y="1387840"/>
                    <a:pt x="844513" y="1387306"/>
                  </a:cubicBezTo>
                  <a:lnTo>
                    <a:pt x="844513" y="1387306"/>
                  </a:lnTo>
                  <a:lnTo>
                    <a:pt x="844513" y="1387306"/>
                  </a:lnTo>
                  <a:cubicBezTo>
                    <a:pt x="843395" y="1386785"/>
                    <a:pt x="842722" y="1386252"/>
                    <a:pt x="842240" y="1385846"/>
                  </a:cubicBezTo>
                  <a:lnTo>
                    <a:pt x="842240" y="1385846"/>
                  </a:lnTo>
                  <a:lnTo>
                    <a:pt x="842240" y="1385846"/>
                  </a:lnTo>
                  <a:cubicBezTo>
                    <a:pt x="841452" y="1385185"/>
                    <a:pt x="841262" y="1385122"/>
                    <a:pt x="840322" y="1385452"/>
                  </a:cubicBezTo>
                  <a:lnTo>
                    <a:pt x="840322" y="1385452"/>
                  </a:lnTo>
                  <a:lnTo>
                    <a:pt x="840195" y="1385503"/>
                  </a:lnTo>
                  <a:lnTo>
                    <a:pt x="840195" y="1385503"/>
                  </a:lnTo>
                  <a:lnTo>
                    <a:pt x="840195" y="1385503"/>
                  </a:lnTo>
                  <a:cubicBezTo>
                    <a:pt x="839713" y="1385554"/>
                    <a:pt x="838341" y="1385782"/>
                    <a:pt x="837642" y="1386341"/>
                  </a:cubicBezTo>
                  <a:lnTo>
                    <a:pt x="837642" y="1386341"/>
                  </a:lnTo>
                  <a:lnTo>
                    <a:pt x="837642" y="1386341"/>
                  </a:lnTo>
                  <a:cubicBezTo>
                    <a:pt x="837008" y="1386862"/>
                    <a:pt x="836550" y="1386811"/>
                    <a:pt x="836131" y="1386773"/>
                  </a:cubicBezTo>
                  <a:lnTo>
                    <a:pt x="836131" y="1386773"/>
                  </a:lnTo>
                  <a:lnTo>
                    <a:pt x="836131" y="1386773"/>
                  </a:lnTo>
                  <a:cubicBezTo>
                    <a:pt x="835852" y="1386773"/>
                    <a:pt x="835573" y="1386671"/>
                    <a:pt x="834912" y="1387230"/>
                  </a:cubicBezTo>
                  <a:lnTo>
                    <a:pt x="834912" y="1387230"/>
                  </a:lnTo>
                  <a:lnTo>
                    <a:pt x="834912" y="1387230"/>
                  </a:lnTo>
                  <a:cubicBezTo>
                    <a:pt x="834404" y="1387674"/>
                    <a:pt x="834125" y="1387878"/>
                    <a:pt x="833769" y="1387878"/>
                  </a:cubicBezTo>
                  <a:lnTo>
                    <a:pt x="833769" y="1387878"/>
                  </a:lnTo>
                  <a:lnTo>
                    <a:pt x="833769" y="1387878"/>
                  </a:lnTo>
                  <a:cubicBezTo>
                    <a:pt x="833604" y="1387878"/>
                    <a:pt x="833464" y="1387840"/>
                    <a:pt x="833363" y="1387789"/>
                  </a:cubicBezTo>
                  <a:lnTo>
                    <a:pt x="833363" y="1387789"/>
                  </a:lnTo>
                  <a:lnTo>
                    <a:pt x="833363" y="1387789"/>
                  </a:lnTo>
                  <a:cubicBezTo>
                    <a:pt x="833248" y="1387738"/>
                    <a:pt x="833147" y="1387687"/>
                    <a:pt x="832868" y="1387687"/>
                  </a:cubicBezTo>
                  <a:lnTo>
                    <a:pt x="832868" y="1387687"/>
                  </a:lnTo>
                  <a:lnTo>
                    <a:pt x="832868" y="1387687"/>
                  </a:lnTo>
                  <a:cubicBezTo>
                    <a:pt x="832639" y="1387687"/>
                    <a:pt x="832347" y="1387725"/>
                    <a:pt x="832017" y="1387789"/>
                  </a:cubicBezTo>
                  <a:lnTo>
                    <a:pt x="832017" y="1387789"/>
                  </a:lnTo>
                  <a:lnTo>
                    <a:pt x="832017" y="1387789"/>
                  </a:lnTo>
                  <a:cubicBezTo>
                    <a:pt x="831407" y="1387903"/>
                    <a:pt x="830785" y="1388055"/>
                    <a:pt x="830175" y="1388208"/>
                  </a:cubicBezTo>
                  <a:lnTo>
                    <a:pt x="830175" y="1388208"/>
                  </a:lnTo>
                  <a:lnTo>
                    <a:pt x="830175" y="1388208"/>
                  </a:lnTo>
                  <a:cubicBezTo>
                    <a:pt x="828219" y="1388678"/>
                    <a:pt x="826530" y="1388995"/>
                    <a:pt x="825806" y="1388373"/>
                  </a:cubicBezTo>
                  <a:lnTo>
                    <a:pt x="825806" y="1388373"/>
                  </a:lnTo>
                  <a:lnTo>
                    <a:pt x="825806" y="1388373"/>
                  </a:lnTo>
                  <a:cubicBezTo>
                    <a:pt x="825375" y="1387979"/>
                    <a:pt x="825210" y="1387357"/>
                    <a:pt x="825057" y="1386773"/>
                  </a:cubicBezTo>
                  <a:lnTo>
                    <a:pt x="825057" y="1386773"/>
                  </a:lnTo>
                  <a:lnTo>
                    <a:pt x="825057" y="1386773"/>
                  </a:lnTo>
                  <a:cubicBezTo>
                    <a:pt x="824841" y="1385871"/>
                    <a:pt x="824676" y="1385452"/>
                    <a:pt x="824244" y="1385401"/>
                  </a:cubicBezTo>
                  <a:lnTo>
                    <a:pt x="824244" y="1385401"/>
                  </a:lnTo>
                  <a:lnTo>
                    <a:pt x="824244" y="1385401"/>
                  </a:lnTo>
                  <a:cubicBezTo>
                    <a:pt x="823851" y="1385363"/>
                    <a:pt x="823470" y="1385376"/>
                    <a:pt x="823089" y="1385401"/>
                  </a:cubicBezTo>
                  <a:lnTo>
                    <a:pt x="823089" y="1385401"/>
                  </a:lnTo>
                  <a:lnTo>
                    <a:pt x="823089" y="1385401"/>
                  </a:lnTo>
                  <a:cubicBezTo>
                    <a:pt x="822835" y="1385427"/>
                    <a:pt x="822581" y="1385439"/>
                    <a:pt x="822314" y="1385439"/>
                  </a:cubicBezTo>
                  <a:lnTo>
                    <a:pt x="822314" y="1385439"/>
                  </a:lnTo>
                  <a:lnTo>
                    <a:pt x="822314" y="1385439"/>
                  </a:lnTo>
                  <a:cubicBezTo>
                    <a:pt x="821616" y="1385439"/>
                    <a:pt x="820676" y="1385338"/>
                    <a:pt x="819571" y="1384512"/>
                  </a:cubicBezTo>
                  <a:lnTo>
                    <a:pt x="819571" y="1384512"/>
                  </a:lnTo>
                  <a:lnTo>
                    <a:pt x="819571" y="1384512"/>
                  </a:lnTo>
                  <a:cubicBezTo>
                    <a:pt x="819203" y="1384233"/>
                    <a:pt x="818695" y="1383915"/>
                    <a:pt x="818110" y="1383547"/>
                  </a:cubicBezTo>
                  <a:lnTo>
                    <a:pt x="818110" y="1383547"/>
                  </a:lnTo>
                  <a:lnTo>
                    <a:pt x="818110" y="1383547"/>
                  </a:lnTo>
                  <a:cubicBezTo>
                    <a:pt x="816206" y="1382341"/>
                    <a:pt x="813831" y="1380867"/>
                    <a:pt x="813500" y="1379267"/>
                  </a:cubicBezTo>
                  <a:lnTo>
                    <a:pt x="813500" y="1379267"/>
                  </a:lnTo>
                  <a:lnTo>
                    <a:pt x="813500" y="1379267"/>
                  </a:lnTo>
                  <a:cubicBezTo>
                    <a:pt x="813399" y="1378759"/>
                    <a:pt x="813488" y="1378264"/>
                    <a:pt x="813793" y="1377807"/>
                  </a:cubicBezTo>
                  <a:lnTo>
                    <a:pt x="813793" y="1377807"/>
                  </a:lnTo>
                  <a:lnTo>
                    <a:pt x="813793" y="1377807"/>
                  </a:lnTo>
                  <a:cubicBezTo>
                    <a:pt x="814059" y="1377438"/>
                    <a:pt x="814263" y="1377070"/>
                    <a:pt x="814453" y="1376765"/>
                  </a:cubicBezTo>
                  <a:lnTo>
                    <a:pt x="814453" y="1376765"/>
                  </a:lnTo>
                  <a:lnTo>
                    <a:pt x="814453" y="1376765"/>
                  </a:lnTo>
                  <a:cubicBezTo>
                    <a:pt x="815253" y="1375381"/>
                    <a:pt x="815710" y="1374543"/>
                    <a:pt x="818504" y="1374695"/>
                  </a:cubicBezTo>
                  <a:lnTo>
                    <a:pt x="818504" y="1374695"/>
                  </a:lnTo>
                  <a:lnTo>
                    <a:pt x="818504" y="1374695"/>
                  </a:lnTo>
                  <a:cubicBezTo>
                    <a:pt x="819977" y="1374784"/>
                    <a:pt x="820612" y="1374441"/>
                    <a:pt x="821209" y="1374111"/>
                  </a:cubicBezTo>
                  <a:lnTo>
                    <a:pt x="821209" y="1374111"/>
                  </a:lnTo>
                  <a:lnTo>
                    <a:pt x="821209" y="1374111"/>
                  </a:lnTo>
                  <a:cubicBezTo>
                    <a:pt x="821768" y="1373794"/>
                    <a:pt x="822339" y="1373476"/>
                    <a:pt x="823381" y="1373565"/>
                  </a:cubicBezTo>
                  <a:lnTo>
                    <a:pt x="823381" y="1373565"/>
                  </a:lnTo>
                  <a:lnTo>
                    <a:pt x="823381" y="1373565"/>
                  </a:lnTo>
                  <a:cubicBezTo>
                    <a:pt x="825603" y="1373755"/>
                    <a:pt x="826772" y="1374632"/>
                    <a:pt x="827597" y="1375483"/>
                  </a:cubicBezTo>
                  <a:lnTo>
                    <a:pt x="827597" y="1375483"/>
                  </a:lnTo>
                  <a:lnTo>
                    <a:pt x="827597" y="1375483"/>
                  </a:lnTo>
                  <a:cubicBezTo>
                    <a:pt x="827699" y="1375584"/>
                    <a:pt x="827762" y="1375584"/>
                    <a:pt x="827788" y="1375584"/>
                  </a:cubicBezTo>
                  <a:lnTo>
                    <a:pt x="827788" y="1375584"/>
                  </a:lnTo>
                  <a:lnTo>
                    <a:pt x="827788" y="1375584"/>
                  </a:lnTo>
                  <a:cubicBezTo>
                    <a:pt x="827889" y="1375584"/>
                    <a:pt x="828042" y="1375508"/>
                    <a:pt x="828181" y="1375457"/>
                  </a:cubicBezTo>
                  <a:lnTo>
                    <a:pt x="828181" y="1375457"/>
                  </a:lnTo>
                  <a:lnTo>
                    <a:pt x="828181" y="1375457"/>
                  </a:lnTo>
                  <a:cubicBezTo>
                    <a:pt x="828435" y="1375356"/>
                    <a:pt x="828740" y="1375229"/>
                    <a:pt x="829096" y="1375229"/>
                  </a:cubicBezTo>
                  <a:lnTo>
                    <a:pt x="829096" y="1375229"/>
                  </a:lnTo>
                  <a:lnTo>
                    <a:pt x="829096" y="1375229"/>
                  </a:lnTo>
                  <a:cubicBezTo>
                    <a:pt x="829553" y="1375229"/>
                    <a:pt x="829959" y="1375432"/>
                    <a:pt x="830353" y="1375851"/>
                  </a:cubicBezTo>
                  <a:lnTo>
                    <a:pt x="830353" y="1375851"/>
                  </a:lnTo>
                  <a:lnTo>
                    <a:pt x="830353" y="1375851"/>
                  </a:lnTo>
                  <a:cubicBezTo>
                    <a:pt x="830823" y="1376346"/>
                    <a:pt x="831102" y="1376372"/>
                    <a:pt x="831509" y="1376423"/>
                  </a:cubicBezTo>
                  <a:lnTo>
                    <a:pt x="831509" y="1376423"/>
                  </a:lnTo>
                  <a:lnTo>
                    <a:pt x="831509" y="1376423"/>
                  </a:lnTo>
                  <a:cubicBezTo>
                    <a:pt x="831940" y="1376473"/>
                    <a:pt x="832499" y="1376524"/>
                    <a:pt x="833109" y="1377172"/>
                  </a:cubicBezTo>
                  <a:lnTo>
                    <a:pt x="833109" y="1377172"/>
                  </a:lnTo>
                  <a:lnTo>
                    <a:pt x="833109" y="1377172"/>
                  </a:lnTo>
                  <a:cubicBezTo>
                    <a:pt x="833363" y="1377464"/>
                    <a:pt x="833541" y="1377718"/>
                    <a:pt x="833668" y="1377909"/>
                  </a:cubicBezTo>
                  <a:lnTo>
                    <a:pt x="833668" y="1377909"/>
                  </a:lnTo>
                  <a:lnTo>
                    <a:pt x="833668" y="1377909"/>
                  </a:lnTo>
                  <a:cubicBezTo>
                    <a:pt x="833706" y="1377934"/>
                    <a:pt x="833731" y="1377985"/>
                    <a:pt x="833769" y="1378048"/>
                  </a:cubicBezTo>
                  <a:lnTo>
                    <a:pt x="833769" y="1378048"/>
                  </a:lnTo>
                  <a:lnTo>
                    <a:pt x="833769" y="1378048"/>
                  </a:lnTo>
                  <a:cubicBezTo>
                    <a:pt x="833947" y="1377959"/>
                    <a:pt x="834315" y="1377769"/>
                    <a:pt x="834493" y="1377667"/>
                  </a:cubicBezTo>
                  <a:lnTo>
                    <a:pt x="834493" y="1377667"/>
                  </a:lnTo>
                  <a:lnTo>
                    <a:pt x="834493" y="1377667"/>
                  </a:lnTo>
                  <a:cubicBezTo>
                    <a:pt x="835001" y="1377363"/>
                    <a:pt x="835242" y="1377172"/>
                    <a:pt x="835433" y="1376994"/>
                  </a:cubicBezTo>
                  <a:lnTo>
                    <a:pt x="835433" y="1376994"/>
                  </a:lnTo>
                  <a:lnTo>
                    <a:pt x="835433" y="1376994"/>
                  </a:lnTo>
                  <a:cubicBezTo>
                    <a:pt x="835865" y="1376639"/>
                    <a:pt x="836131" y="1376473"/>
                    <a:pt x="837224" y="1376296"/>
                  </a:cubicBezTo>
                  <a:lnTo>
                    <a:pt x="837224" y="1376296"/>
                  </a:lnTo>
                  <a:lnTo>
                    <a:pt x="837224" y="1376296"/>
                  </a:lnTo>
                  <a:cubicBezTo>
                    <a:pt x="837770" y="1376219"/>
                    <a:pt x="838023" y="1375902"/>
                    <a:pt x="838316" y="1375508"/>
                  </a:cubicBezTo>
                  <a:lnTo>
                    <a:pt x="838316" y="1375508"/>
                  </a:lnTo>
                  <a:lnTo>
                    <a:pt x="838316" y="1375508"/>
                  </a:lnTo>
                  <a:cubicBezTo>
                    <a:pt x="838608" y="1375140"/>
                    <a:pt x="838976" y="1374657"/>
                    <a:pt x="839624" y="1374657"/>
                  </a:cubicBezTo>
                  <a:lnTo>
                    <a:pt x="839624" y="1374657"/>
                  </a:lnTo>
                  <a:lnTo>
                    <a:pt x="839624" y="1374657"/>
                  </a:lnTo>
                  <a:cubicBezTo>
                    <a:pt x="839916" y="1374657"/>
                    <a:pt x="840221" y="1374759"/>
                    <a:pt x="840576" y="1374937"/>
                  </a:cubicBezTo>
                  <a:lnTo>
                    <a:pt x="840576" y="1374937"/>
                  </a:lnTo>
                  <a:lnTo>
                    <a:pt x="840576" y="1374937"/>
                  </a:lnTo>
                  <a:cubicBezTo>
                    <a:pt x="841046" y="1375203"/>
                    <a:pt x="841262" y="1375280"/>
                    <a:pt x="841376" y="1375331"/>
                  </a:cubicBezTo>
                  <a:lnTo>
                    <a:pt x="841376" y="1375331"/>
                  </a:lnTo>
                  <a:lnTo>
                    <a:pt x="841376" y="1375331"/>
                  </a:lnTo>
                  <a:cubicBezTo>
                    <a:pt x="841719" y="1375457"/>
                    <a:pt x="841795" y="1375559"/>
                    <a:pt x="842037" y="1375902"/>
                  </a:cubicBezTo>
                  <a:lnTo>
                    <a:pt x="842037" y="1375902"/>
                  </a:lnTo>
                  <a:lnTo>
                    <a:pt x="842037" y="1375902"/>
                  </a:lnTo>
                  <a:cubicBezTo>
                    <a:pt x="842164" y="1376080"/>
                    <a:pt x="842367" y="1376384"/>
                    <a:pt x="842722" y="1376867"/>
                  </a:cubicBezTo>
                  <a:lnTo>
                    <a:pt x="842722" y="1376867"/>
                  </a:lnTo>
                  <a:lnTo>
                    <a:pt x="842722" y="1376867"/>
                  </a:lnTo>
                  <a:cubicBezTo>
                    <a:pt x="843611" y="1378048"/>
                    <a:pt x="843281" y="1378836"/>
                    <a:pt x="843103" y="1379305"/>
                  </a:cubicBezTo>
                  <a:lnTo>
                    <a:pt x="843103" y="1379305"/>
                  </a:lnTo>
                  <a:lnTo>
                    <a:pt x="843103" y="1379305"/>
                  </a:lnTo>
                  <a:cubicBezTo>
                    <a:pt x="843078" y="1379382"/>
                    <a:pt x="843027" y="1379470"/>
                    <a:pt x="843002" y="1379458"/>
                  </a:cubicBezTo>
                  <a:lnTo>
                    <a:pt x="843002" y="1379458"/>
                  </a:lnTo>
                  <a:lnTo>
                    <a:pt x="843002" y="1379458"/>
                  </a:lnTo>
                  <a:cubicBezTo>
                    <a:pt x="843040" y="1379470"/>
                    <a:pt x="843167" y="1379598"/>
                    <a:pt x="843688" y="1379775"/>
                  </a:cubicBezTo>
                  <a:lnTo>
                    <a:pt x="843688" y="1379775"/>
                  </a:lnTo>
                  <a:lnTo>
                    <a:pt x="843688" y="1379775"/>
                  </a:lnTo>
                  <a:cubicBezTo>
                    <a:pt x="844348" y="1380017"/>
                    <a:pt x="844843" y="1380131"/>
                    <a:pt x="845148" y="1380131"/>
                  </a:cubicBezTo>
                  <a:lnTo>
                    <a:pt x="845148" y="1380131"/>
                  </a:lnTo>
                  <a:lnTo>
                    <a:pt x="845148" y="1380131"/>
                  </a:lnTo>
                  <a:cubicBezTo>
                    <a:pt x="845478" y="1380131"/>
                    <a:pt x="845567" y="1380042"/>
                    <a:pt x="845923" y="1379369"/>
                  </a:cubicBezTo>
                  <a:lnTo>
                    <a:pt x="845923" y="1379369"/>
                  </a:lnTo>
                  <a:lnTo>
                    <a:pt x="846037" y="1379140"/>
                  </a:lnTo>
                  <a:lnTo>
                    <a:pt x="846037" y="1379140"/>
                  </a:lnTo>
                  <a:lnTo>
                    <a:pt x="846037" y="1379140"/>
                  </a:lnTo>
                  <a:cubicBezTo>
                    <a:pt x="846164" y="1378912"/>
                    <a:pt x="846100" y="1378772"/>
                    <a:pt x="845682" y="1378290"/>
                  </a:cubicBezTo>
                  <a:lnTo>
                    <a:pt x="845682" y="1378290"/>
                  </a:lnTo>
                  <a:lnTo>
                    <a:pt x="845682" y="1378290"/>
                  </a:lnTo>
                  <a:cubicBezTo>
                    <a:pt x="845364" y="1377909"/>
                    <a:pt x="844754" y="1377210"/>
                    <a:pt x="845402" y="1376473"/>
                  </a:cubicBezTo>
                  <a:lnTo>
                    <a:pt x="845402" y="1376473"/>
                  </a:lnTo>
                  <a:lnTo>
                    <a:pt x="845402" y="1376473"/>
                  </a:lnTo>
                  <a:cubicBezTo>
                    <a:pt x="845529" y="1376321"/>
                    <a:pt x="845631" y="1376194"/>
                    <a:pt x="845707" y="1376080"/>
                  </a:cubicBezTo>
                  <a:lnTo>
                    <a:pt x="845707" y="1376080"/>
                  </a:lnTo>
                  <a:lnTo>
                    <a:pt x="845707" y="1376080"/>
                  </a:lnTo>
                  <a:cubicBezTo>
                    <a:pt x="845910" y="1375800"/>
                    <a:pt x="846164" y="1375432"/>
                    <a:pt x="846698" y="1375432"/>
                  </a:cubicBezTo>
                  <a:lnTo>
                    <a:pt x="846698" y="1375432"/>
                  </a:lnTo>
                  <a:lnTo>
                    <a:pt x="846698" y="1375432"/>
                  </a:lnTo>
                  <a:cubicBezTo>
                    <a:pt x="847002" y="1375432"/>
                    <a:pt x="847383" y="1375559"/>
                    <a:pt x="848069" y="1375915"/>
                  </a:cubicBezTo>
                  <a:lnTo>
                    <a:pt x="848069" y="1375915"/>
                  </a:lnTo>
                  <a:lnTo>
                    <a:pt x="848069" y="1375915"/>
                  </a:lnTo>
                  <a:cubicBezTo>
                    <a:pt x="848717" y="1376245"/>
                    <a:pt x="849123" y="1376702"/>
                    <a:pt x="849403" y="1377020"/>
                  </a:cubicBezTo>
                  <a:lnTo>
                    <a:pt x="849403" y="1377020"/>
                  </a:lnTo>
                  <a:lnTo>
                    <a:pt x="849403" y="1377020"/>
                  </a:lnTo>
                  <a:cubicBezTo>
                    <a:pt x="849415" y="1377020"/>
                    <a:pt x="849428" y="1377020"/>
                    <a:pt x="849428" y="1377045"/>
                  </a:cubicBezTo>
                  <a:lnTo>
                    <a:pt x="849428" y="1377045"/>
                  </a:lnTo>
                  <a:lnTo>
                    <a:pt x="849428" y="1377045"/>
                  </a:lnTo>
                  <a:cubicBezTo>
                    <a:pt x="849504" y="1376892"/>
                    <a:pt x="849593" y="1376664"/>
                    <a:pt x="849720" y="1376296"/>
                  </a:cubicBezTo>
                  <a:lnTo>
                    <a:pt x="849720" y="1376296"/>
                  </a:lnTo>
                  <a:lnTo>
                    <a:pt x="849720" y="1376296"/>
                  </a:lnTo>
                  <a:cubicBezTo>
                    <a:pt x="850063" y="1375369"/>
                    <a:pt x="850164" y="1374911"/>
                    <a:pt x="850241" y="1374607"/>
                  </a:cubicBezTo>
                  <a:lnTo>
                    <a:pt x="850241" y="1374607"/>
                  </a:lnTo>
                  <a:lnTo>
                    <a:pt x="850241" y="1374607"/>
                  </a:lnTo>
                  <a:cubicBezTo>
                    <a:pt x="850393" y="1374010"/>
                    <a:pt x="850444" y="1373870"/>
                    <a:pt x="851130" y="1372981"/>
                  </a:cubicBezTo>
                  <a:lnTo>
                    <a:pt x="851130" y="1372981"/>
                  </a:lnTo>
                  <a:lnTo>
                    <a:pt x="851130" y="1372981"/>
                  </a:lnTo>
                  <a:cubicBezTo>
                    <a:pt x="851574" y="1372384"/>
                    <a:pt x="852222" y="1372066"/>
                    <a:pt x="852743" y="1371825"/>
                  </a:cubicBezTo>
                  <a:lnTo>
                    <a:pt x="852743" y="1371825"/>
                  </a:lnTo>
                  <a:lnTo>
                    <a:pt x="852743" y="1371825"/>
                  </a:lnTo>
                  <a:cubicBezTo>
                    <a:pt x="853009" y="1371685"/>
                    <a:pt x="853416" y="1371495"/>
                    <a:pt x="853441" y="1371394"/>
                  </a:cubicBezTo>
                  <a:lnTo>
                    <a:pt x="853441" y="1371394"/>
                  </a:lnTo>
                  <a:lnTo>
                    <a:pt x="853441" y="1371394"/>
                  </a:lnTo>
                  <a:cubicBezTo>
                    <a:pt x="853454" y="1371368"/>
                    <a:pt x="853479" y="1371114"/>
                    <a:pt x="852908" y="1370415"/>
                  </a:cubicBezTo>
                  <a:lnTo>
                    <a:pt x="852908" y="1370415"/>
                  </a:lnTo>
                  <a:lnTo>
                    <a:pt x="852908" y="1370415"/>
                  </a:lnTo>
                  <a:cubicBezTo>
                    <a:pt x="851307" y="1368460"/>
                    <a:pt x="851142" y="1367939"/>
                    <a:pt x="851346" y="1367495"/>
                  </a:cubicBezTo>
                  <a:lnTo>
                    <a:pt x="851346" y="1367495"/>
                  </a:lnTo>
                  <a:lnTo>
                    <a:pt x="851346" y="1367495"/>
                  </a:lnTo>
                  <a:cubicBezTo>
                    <a:pt x="851460" y="1367241"/>
                    <a:pt x="851714" y="1367101"/>
                    <a:pt x="851993" y="1367101"/>
                  </a:cubicBezTo>
                  <a:lnTo>
                    <a:pt x="851993" y="1367101"/>
                  </a:lnTo>
                  <a:lnTo>
                    <a:pt x="851993" y="1367101"/>
                  </a:lnTo>
                  <a:cubicBezTo>
                    <a:pt x="852298" y="1367101"/>
                    <a:pt x="852679" y="1367241"/>
                    <a:pt x="853301" y="1367571"/>
                  </a:cubicBezTo>
                  <a:lnTo>
                    <a:pt x="853301" y="1367571"/>
                  </a:lnTo>
                  <a:lnTo>
                    <a:pt x="853301" y="1367571"/>
                  </a:lnTo>
                  <a:cubicBezTo>
                    <a:pt x="853759" y="1367812"/>
                    <a:pt x="853936" y="1367838"/>
                    <a:pt x="854279" y="1367647"/>
                  </a:cubicBezTo>
                  <a:lnTo>
                    <a:pt x="854279" y="1367647"/>
                  </a:lnTo>
                  <a:lnTo>
                    <a:pt x="854279" y="1367647"/>
                  </a:lnTo>
                  <a:cubicBezTo>
                    <a:pt x="854343" y="1367621"/>
                    <a:pt x="854419" y="1367571"/>
                    <a:pt x="854495" y="1367520"/>
                  </a:cubicBezTo>
                  <a:lnTo>
                    <a:pt x="854495" y="1367520"/>
                  </a:lnTo>
                  <a:lnTo>
                    <a:pt x="854495" y="1367520"/>
                  </a:lnTo>
                  <a:cubicBezTo>
                    <a:pt x="854305" y="1367203"/>
                    <a:pt x="854381" y="1366720"/>
                    <a:pt x="854584" y="1366072"/>
                  </a:cubicBezTo>
                  <a:lnTo>
                    <a:pt x="854584" y="1366072"/>
                  </a:lnTo>
                  <a:lnTo>
                    <a:pt x="854584" y="1366072"/>
                  </a:lnTo>
                  <a:cubicBezTo>
                    <a:pt x="855092" y="1364269"/>
                    <a:pt x="855435" y="1363990"/>
                    <a:pt x="856083" y="1363545"/>
                  </a:cubicBezTo>
                  <a:lnTo>
                    <a:pt x="856083" y="1363545"/>
                  </a:lnTo>
                  <a:lnTo>
                    <a:pt x="856083" y="1363545"/>
                  </a:lnTo>
                  <a:cubicBezTo>
                    <a:pt x="856222" y="1363482"/>
                    <a:pt x="856362" y="1363380"/>
                    <a:pt x="856527" y="1363228"/>
                  </a:cubicBezTo>
                  <a:lnTo>
                    <a:pt x="856527" y="1363228"/>
                  </a:lnTo>
                  <a:lnTo>
                    <a:pt x="856527" y="1363228"/>
                  </a:lnTo>
                  <a:cubicBezTo>
                    <a:pt x="857581" y="1362389"/>
                    <a:pt x="858089" y="1361831"/>
                    <a:pt x="857797" y="1361221"/>
                  </a:cubicBezTo>
                  <a:lnTo>
                    <a:pt x="857797" y="1361221"/>
                  </a:lnTo>
                  <a:lnTo>
                    <a:pt x="857797" y="1361221"/>
                  </a:lnTo>
                  <a:cubicBezTo>
                    <a:pt x="857721" y="1361094"/>
                    <a:pt x="857200" y="1360929"/>
                    <a:pt x="856921" y="1360853"/>
                  </a:cubicBezTo>
                  <a:lnTo>
                    <a:pt x="856921" y="1360853"/>
                  </a:lnTo>
                  <a:lnTo>
                    <a:pt x="856921" y="1360853"/>
                  </a:lnTo>
                  <a:cubicBezTo>
                    <a:pt x="856387" y="1360700"/>
                    <a:pt x="855790" y="1360535"/>
                    <a:pt x="855727" y="1359964"/>
                  </a:cubicBezTo>
                  <a:lnTo>
                    <a:pt x="855727" y="1359964"/>
                  </a:lnTo>
                  <a:lnTo>
                    <a:pt x="855727" y="1359964"/>
                  </a:lnTo>
                  <a:cubicBezTo>
                    <a:pt x="855676" y="1359380"/>
                    <a:pt x="856235" y="1358884"/>
                    <a:pt x="858026" y="1357970"/>
                  </a:cubicBezTo>
                  <a:lnTo>
                    <a:pt x="858026" y="1357970"/>
                  </a:lnTo>
                  <a:lnTo>
                    <a:pt x="858026" y="1357970"/>
                  </a:lnTo>
                  <a:cubicBezTo>
                    <a:pt x="861239" y="1356281"/>
                    <a:pt x="863271" y="1356167"/>
                    <a:pt x="864121" y="1357551"/>
                  </a:cubicBezTo>
                  <a:lnTo>
                    <a:pt x="864121" y="1357551"/>
                  </a:lnTo>
                  <a:lnTo>
                    <a:pt x="864121" y="1357551"/>
                  </a:lnTo>
                  <a:cubicBezTo>
                    <a:pt x="864375" y="1357957"/>
                    <a:pt x="864439" y="1358072"/>
                    <a:pt x="865036" y="1358770"/>
                  </a:cubicBezTo>
                  <a:lnTo>
                    <a:pt x="865036" y="1358770"/>
                  </a:lnTo>
                  <a:lnTo>
                    <a:pt x="865036" y="1358770"/>
                  </a:lnTo>
                  <a:cubicBezTo>
                    <a:pt x="865125" y="1358859"/>
                    <a:pt x="865201" y="1358961"/>
                    <a:pt x="865252" y="1359011"/>
                  </a:cubicBezTo>
                  <a:lnTo>
                    <a:pt x="865252" y="1359011"/>
                  </a:lnTo>
                  <a:lnTo>
                    <a:pt x="865252" y="1359011"/>
                  </a:lnTo>
                  <a:cubicBezTo>
                    <a:pt x="865315" y="1358986"/>
                    <a:pt x="865404" y="1358961"/>
                    <a:pt x="865480" y="1358935"/>
                  </a:cubicBezTo>
                  <a:lnTo>
                    <a:pt x="865480" y="1358935"/>
                  </a:lnTo>
                  <a:lnTo>
                    <a:pt x="865480" y="1358935"/>
                  </a:lnTo>
                  <a:cubicBezTo>
                    <a:pt x="865734" y="1358859"/>
                    <a:pt x="866090" y="1358732"/>
                    <a:pt x="866636" y="1358605"/>
                  </a:cubicBezTo>
                  <a:lnTo>
                    <a:pt x="866636" y="1358605"/>
                  </a:lnTo>
                  <a:lnTo>
                    <a:pt x="866636" y="1358605"/>
                  </a:lnTo>
                  <a:cubicBezTo>
                    <a:pt x="868312" y="1358199"/>
                    <a:pt x="868376" y="1358021"/>
                    <a:pt x="868465" y="1357678"/>
                  </a:cubicBezTo>
                  <a:lnTo>
                    <a:pt x="868465" y="1357678"/>
                  </a:lnTo>
                  <a:lnTo>
                    <a:pt x="868465" y="1357678"/>
                  </a:lnTo>
                  <a:cubicBezTo>
                    <a:pt x="868668" y="1356929"/>
                    <a:pt x="868820" y="1356662"/>
                    <a:pt x="869709" y="1355989"/>
                  </a:cubicBezTo>
                  <a:lnTo>
                    <a:pt x="869709" y="1355989"/>
                  </a:lnTo>
                  <a:lnTo>
                    <a:pt x="869709" y="1355989"/>
                  </a:lnTo>
                  <a:cubicBezTo>
                    <a:pt x="869938" y="1355786"/>
                    <a:pt x="870077" y="1355582"/>
                    <a:pt x="870243" y="1355354"/>
                  </a:cubicBezTo>
                  <a:lnTo>
                    <a:pt x="870243" y="1355354"/>
                  </a:lnTo>
                  <a:lnTo>
                    <a:pt x="870243" y="1355354"/>
                  </a:lnTo>
                  <a:cubicBezTo>
                    <a:pt x="870535" y="1354871"/>
                    <a:pt x="870928" y="1354274"/>
                    <a:pt x="872008" y="1353957"/>
                  </a:cubicBezTo>
                  <a:lnTo>
                    <a:pt x="872008" y="1353957"/>
                  </a:lnTo>
                  <a:lnTo>
                    <a:pt x="872694" y="1353716"/>
                  </a:lnTo>
                  <a:lnTo>
                    <a:pt x="872694" y="1353716"/>
                  </a:lnTo>
                  <a:lnTo>
                    <a:pt x="872694" y="1353716"/>
                  </a:lnTo>
                  <a:cubicBezTo>
                    <a:pt x="873545" y="1353449"/>
                    <a:pt x="873976" y="1353309"/>
                    <a:pt x="874992" y="1353309"/>
                  </a:cubicBezTo>
                  <a:lnTo>
                    <a:pt x="874992" y="1353309"/>
                  </a:lnTo>
                  <a:lnTo>
                    <a:pt x="874992" y="1353309"/>
                  </a:lnTo>
                  <a:cubicBezTo>
                    <a:pt x="875348" y="1353309"/>
                    <a:pt x="875589" y="1353258"/>
                    <a:pt x="875830" y="1353220"/>
                  </a:cubicBezTo>
                  <a:lnTo>
                    <a:pt x="875830" y="1353220"/>
                  </a:lnTo>
                  <a:lnTo>
                    <a:pt x="875830" y="1353220"/>
                  </a:lnTo>
                  <a:cubicBezTo>
                    <a:pt x="876402" y="1353131"/>
                    <a:pt x="877012" y="1353093"/>
                    <a:pt x="878015" y="1353309"/>
                  </a:cubicBezTo>
                  <a:lnTo>
                    <a:pt x="878015" y="1353309"/>
                  </a:lnTo>
                  <a:lnTo>
                    <a:pt x="878015" y="1353309"/>
                  </a:lnTo>
                  <a:cubicBezTo>
                    <a:pt x="878282" y="1353360"/>
                    <a:pt x="878498" y="1353436"/>
                    <a:pt x="878663" y="1353449"/>
                  </a:cubicBezTo>
                  <a:lnTo>
                    <a:pt x="878663" y="1353449"/>
                  </a:lnTo>
                  <a:lnTo>
                    <a:pt x="878663" y="1353449"/>
                  </a:lnTo>
                  <a:cubicBezTo>
                    <a:pt x="878942" y="1353525"/>
                    <a:pt x="879056" y="1353551"/>
                    <a:pt x="879158" y="1353551"/>
                  </a:cubicBezTo>
                  <a:lnTo>
                    <a:pt x="879158" y="1353551"/>
                  </a:lnTo>
                  <a:lnTo>
                    <a:pt x="879158" y="1353551"/>
                  </a:lnTo>
                  <a:cubicBezTo>
                    <a:pt x="879272" y="1353551"/>
                    <a:pt x="879488" y="1353499"/>
                    <a:pt x="879856" y="1353423"/>
                  </a:cubicBezTo>
                  <a:lnTo>
                    <a:pt x="879856" y="1353423"/>
                  </a:lnTo>
                  <a:lnTo>
                    <a:pt x="879856" y="1353423"/>
                  </a:lnTo>
                  <a:cubicBezTo>
                    <a:pt x="880136" y="1353347"/>
                    <a:pt x="880529" y="1353258"/>
                    <a:pt x="881075" y="1353131"/>
                  </a:cubicBezTo>
                  <a:lnTo>
                    <a:pt x="881075" y="1353131"/>
                  </a:lnTo>
                  <a:lnTo>
                    <a:pt x="881075" y="1353131"/>
                  </a:lnTo>
                  <a:cubicBezTo>
                    <a:pt x="881888" y="1352953"/>
                    <a:pt x="882561" y="1352877"/>
                    <a:pt x="883146" y="1352801"/>
                  </a:cubicBezTo>
                  <a:lnTo>
                    <a:pt x="883146" y="1352801"/>
                  </a:lnTo>
                  <a:lnTo>
                    <a:pt x="883146" y="1352801"/>
                  </a:lnTo>
                  <a:cubicBezTo>
                    <a:pt x="884339" y="1352623"/>
                    <a:pt x="885216" y="1352509"/>
                    <a:pt x="886689" y="1351772"/>
                  </a:cubicBezTo>
                  <a:lnTo>
                    <a:pt x="886689" y="1351772"/>
                  </a:lnTo>
                  <a:lnTo>
                    <a:pt x="886689" y="1351772"/>
                  </a:lnTo>
                  <a:cubicBezTo>
                    <a:pt x="887667" y="1351277"/>
                    <a:pt x="887959" y="1351099"/>
                    <a:pt x="888187" y="1350947"/>
                  </a:cubicBezTo>
                  <a:lnTo>
                    <a:pt x="888187" y="1350947"/>
                  </a:lnTo>
                  <a:lnTo>
                    <a:pt x="888187" y="1350947"/>
                  </a:lnTo>
                  <a:cubicBezTo>
                    <a:pt x="888530" y="1350757"/>
                    <a:pt x="888759" y="1350604"/>
                    <a:pt x="890346" y="1349893"/>
                  </a:cubicBezTo>
                  <a:lnTo>
                    <a:pt x="890346" y="1349893"/>
                  </a:lnTo>
                  <a:lnTo>
                    <a:pt x="890346" y="1349893"/>
                  </a:lnTo>
                  <a:cubicBezTo>
                    <a:pt x="891248" y="1349487"/>
                    <a:pt x="891781" y="1349067"/>
                    <a:pt x="892150" y="1348801"/>
                  </a:cubicBezTo>
                  <a:lnTo>
                    <a:pt x="892150" y="1348801"/>
                  </a:lnTo>
                  <a:lnTo>
                    <a:pt x="892150" y="1348801"/>
                  </a:lnTo>
                  <a:cubicBezTo>
                    <a:pt x="892467" y="1348547"/>
                    <a:pt x="892683" y="1348369"/>
                    <a:pt x="892988" y="1348369"/>
                  </a:cubicBezTo>
                  <a:lnTo>
                    <a:pt x="892988" y="1348369"/>
                  </a:lnTo>
                  <a:lnTo>
                    <a:pt x="892988" y="1348369"/>
                  </a:lnTo>
                  <a:cubicBezTo>
                    <a:pt x="893610" y="1348369"/>
                    <a:pt x="893712" y="1348915"/>
                    <a:pt x="893953" y="1350083"/>
                  </a:cubicBezTo>
                  <a:lnTo>
                    <a:pt x="893953" y="1350083"/>
                  </a:lnTo>
                  <a:lnTo>
                    <a:pt x="893991" y="1350274"/>
                  </a:lnTo>
                  <a:lnTo>
                    <a:pt x="893991" y="1350274"/>
                  </a:lnTo>
                  <a:lnTo>
                    <a:pt x="893991" y="1350274"/>
                  </a:lnTo>
                  <a:cubicBezTo>
                    <a:pt x="894182" y="1351201"/>
                    <a:pt x="894423" y="1351519"/>
                    <a:pt x="894601" y="1351798"/>
                  </a:cubicBezTo>
                  <a:lnTo>
                    <a:pt x="894601" y="1351798"/>
                  </a:lnTo>
                  <a:lnTo>
                    <a:pt x="894601" y="1351798"/>
                  </a:lnTo>
                  <a:cubicBezTo>
                    <a:pt x="895070" y="1352446"/>
                    <a:pt x="895109" y="1352839"/>
                    <a:pt x="894499" y="1354465"/>
                  </a:cubicBezTo>
                  <a:lnTo>
                    <a:pt x="894499" y="1354465"/>
                  </a:lnTo>
                  <a:lnTo>
                    <a:pt x="894499" y="1354465"/>
                  </a:lnTo>
                  <a:cubicBezTo>
                    <a:pt x="894194" y="1355316"/>
                    <a:pt x="894270" y="1355659"/>
                    <a:pt x="894347" y="1355989"/>
                  </a:cubicBezTo>
                  <a:lnTo>
                    <a:pt x="894347" y="1355989"/>
                  </a:lnTo>
                  <a:lnTo>
                    <a:pt x="894347" y="1355989"/>
                  </a:lnTo>
                  <a:cubicBezTo>
                    <a:pt x="894563" y="1356903"/>
                    <a:pt x="894435" y="1357437"/>
                    <a:pt x="892150" y="1359507"/>
                  </a:cubicBezTo>
                  <a:lnTo>
                    <a:pt x="892150" y="1359507"/>
                  </a:lnTo>
                  <a:lnTo>
                    <a:pt x="892150" y="1359507"/>
                  </a:lnTo>
                  <a:cubicBezTo>
                    <a:pt x="889356" y="1362059"/>
                    <a:pt x="887108" y="1363482"/>
                    <a:pt x="886028" y="1364142"/>
                  </a:cubicBezTo>
                  <a:lnTo>
                    <a:pt x="886028" y="1364142"/>
                  </a:lnTo>
                  <a:lnTo>
                    <a:pt x="886028" y="1364142"/>
                  </a:lnTo>
                  <a:cubicBezTo>
                    <a:pt x="885774" y="1364307"/>
                    <a:pt x="885597" y="1364421"/>
                    <a:pt x="885546" y="1364472"/>
                  </a:cubicBezTo>
                  <a:lnTo>
                    <a:pt x="885546" y="1364472"/>
                  </a:lnTo>
                  <a:lnTo>
                    <a:pt x="885546" y="1364472"/>
                  </a:lnTo>
                  <a:cubicBezTo>
                    <a:pt x="885482" y="1364523"/>
                    <a:pt x="885317" y="1364637"/>
                    <a:pt x="885063" y="1364840"/>
                  </a:cubicBezTo>
                  <a:lnTo>
                    <a:pt x="885063" y="1364840"/>
                  </a:lnTo>
                  <a:lnTo>
                    <a:pt x="885063" y="1364840"/>
                  </a:lnTo>
                  <a:cubicBezTo>
                    <a:pt x="882168" y="1366999"/>
                    <a:pt x="882091" y="1367685"/>
                    <a:pt x="882130" y="1367825"/>
                  </a:cubicBezTo>
                  <a:lnTo>
                    <a:pt x="882130" y="1367825"/>
                  </a:lnTo>
                  <a:lnTo>
                    <a:pt x="882130" y="1367825"/>
                  </a:lnTo>
                  <a:cubicBezTo>
                    <a:pt x="882244" y="1368219"/>
                    <a:pt x="882193" y="1368536"/>
                    <a:pt x="882130" y="1368790"/>
                  </a:cubicBezTo>
                  <a:lnTo>
                    <a:pt x="882130" y="1368790"/>
                  </a:lnTo>
                  <a:lnTo>
                    <a:pt x="882130" y="1368790"/>
                  </a:lnTo>
                  <a:cubicBezTo>
                    <a:pt x="882409" y="1368803"/>
                    <a:pt x="882930" y="1368803"/>
                    <a:pt x="883641" y="1368790"/>
                  </a:cubicBezTo>
                  <a:lnTo>
                    <a:pt x="883641" y="1368790"/>
                  </a:lnTo>
                  <a:lnTo>
                    <a:pt x="883641" y="1368790"/>
                  </a:lnTo>
                  <a:cubicBezTo>
                    <a:pt x="884327" y="1368765"/>
                    <a:pt x="884873" y="1368765"/>
                    <a:pt x="885304" y="1368765"/>
                  </a:cubicBezTo>
                  <a:lnTo>
                    <a:pt x="885304" y="1368765"/>
                  </a:lnTo>
                  <a:lnTo>
                    <a:pt x="885304" y="1368765"/>
                  </a:lnTo>
                  <a:cubicBezTo>
                    <a:pt x="887121" y="1368765"/>
                    <a:pt x="887121" y="1368765"/>
                    <a:pt x="888556" y="1367647"/>
                  </a:cubicBezTo>
                  <a:lnTo>
                    <a:pt x="888556" y="1367647"/>
                  </a:lnTo>
                  <a:lnTo>
                    <a:pt x="888556" y="1367647"/>
                  </a:lnTo>
                  <a:cubicBezTo>
                    <a:pt x="889635" y="1366822"/>
                    <a:pt x="890003" y="1366466"/>
                    <a:pt x="890359" y="1366136"/>
                  </a:cubicBezTo>
                  <a:lnTo>
                    <a:pt x="890359" y="1366136"/>
                  </a:lnTo>
                  <a:lnTo>
                    <a:pt x="890359" y="1366136"/>
                  </a:lnTo>
                  <a:cubicBezTo>
                    <a:pt x="890651" y="1365857"/>
                    <a:pt x="890905" y="1365615"/>
                    <a:pt x="891464" y="1365183"/>
                  </a:cubicBezTo>
                  <a:lnTo>
                    <a:pt x="891464" y="1365183"/>
                  </a:lnTo>
                  <a:lnTo>
                    <a:pt x="891464" y="1365183"/>
                  </a:lnTo>
                  <a:cubicBezTo>
                    <a:pt x="892010" y="1364752"/>
                    <a:pt x="892213" y="1364498"/>
                    <a:pt x="892429" y="1364231"/>
                  </a:cubicBezTo>
                  <a:lnTo>
                    <a:pt x="892429" y="1364231"/>
                  </a:lnTo>
                  <a:lnTo>
                    <a:pt x="892429" y="1364231"/>
                  </a:lnTo>
                  <a:cubicBezTo>
                    <a:pt x="892696" y="1363900"/>
                    <a:pt x="892988" y="1363545"/>
                    <a:pt x="893775" y="1362961"/>
                  </a:cubicBezTo>
                  <a:lnTo>
                    <a:pt x="893775" y="1362961"/>
                  </a:lnTo>
                  <a:lnTo>
                    <a:pt x="893775" y="1362961"/>
                  </a:lnTo>
                  <a:cubicBezTo>
                    <a:pt x="894143" y="1362682"/>
                    <a:pt x="894245" y="1362504"/>
                    <a:pt x="894359" y="1362301"/>
                  </a:cubicBezTo>
                  <a:lnTo>
                    <a:pt x="894359" y="1362301"/>
                  </a:lnTo>
                  <a:lnTo>
                    <a:pt x="894359" y="1362301"/>
                  </a:lnTo>
                  <a:cubicBezTo>
                    <a:pt x="894753" y="1361564"/>
                    <a:pt x="895185" y="1361221"/>
                    <a:pt x="897953" y="1360573"/>
                  </a:cubicBezTo>
                  <a:lnTo>
                    <a:pt x="897953" y="1360573"/>
                  </a:lnTo>
                  <a:lnTo>
                    <a:pt x="898728" y="1360370"/>
                  </a:lnTo>
                  <a:lnTo>
                    <a:pt x="898728" y="1360370"/>
                  </a:lnTo>
                  <a:lnTo>
                    <a:pt x="898728" y="1360370"/>
                  </a:lnTo>
                  <a:cubicBezTo>
                    <a:pt x="901649" y="1359710"/>
                    <a:pt x="901649" y="1359710"/>
                    <a:pt x="902398" y="1358668"/>
                  </a:cubicBezTo>
                  <a:lnTo>
                    <a:pt x="902398" y="1358668"/>
                  </a:lnTo>
                  <a:lnTo>
                    <a:pt x="902601" y="1358389"/>
                  </a:lnTo>
                  <a:lnTo>
                    <a:pt x="902601" y="1358389"/>
                  </a:lnTo>
                  <a:lnTo>
                    <a:pt x="902601" y="1358389"/>
                  </a:lnTo>
                  <a:cubicBezTo>
                    <a:pt x="903109" y="1357678"/>
                    <a:pt x="903198" y="1357322"/>
                    <a:pt x="903287" y="1356992"/>
                  </a:cubicBezTo>
                  <a:lnTo>
                    <a:pt x="903287" y="1356992"/>
                  </a:lnTo>
                  <a:lnTo>
                    <a:pt x="903287" y="1356992"/>
                  </a:lnTo>
                  <a:cubicBezTo>
                    <a:pt x="903402" y="1356535"/>
                    <a:pt x="903528" y="1356192"/>
                    <a:pt x="904113" y="1355722"/>
                  </a:cubicBezTo>
                  <a:lnTo>
                    <a:pt x="904113" y="1355722"/>
                  </a:lnTo>
                  <a:lnTo>
                    <a:pt x="904113" y="1355722"/>
                  </a:lnTo>
                  <a:cubicBezTo>
                    <a:pt x="904354" y="1355544"/>
                    <a:pt x="904570" y="1355316"/>
                    <a:pt x="904786" y="1355087"/>
                  </a:cubicBezTo>
                  <a:lnTo>
                    <a:pt x="904786" y="1355087"/>
                  </a:lnTo>
                  <a:lnTo>
                    <a:pt x="904786" y="1355087"/>
                  </a:lnTo>
                  <a:cubicBezTo>
                    <a:pt x="905357" y="1354516"/>
                    <a:pt x="905954" y="1353919"/>
                    <a:pt x="906754" y="1353919"/>
                  </a:cubicBezTo>
                  <a:lnTo>
                    <a:pt x="906754" y="1353919"/>
                  </a:lnTo>
                  <a:lnTo>
                    <a:pt x="906754" y="1353919"/>
                  </a:lnTo>
                  <a:cubicBezTo>
                    <a:pt x="906957" y="1353919"/>
                    <a:pt x="907173" y="1353957"/>
                    <a:pt x="907389" y="1354046"/>
                  </a:cubicBezTo>
                  <a:lnTo>
                    <a:pt x="907389" y="1354046"/>
                  </a:lnTo>
                  <a:lnTo>
                    <a:pt x="907389" y="1354046"/>
                  </a:lnTo>
                  <a:cubicBezTo>
                    <a:pt x="908558" y="1354541"/>
                    <a:pt x="909802" y="1355138"/>
                    <a:pt x="909929" y="1356344"/>
                  </a:cubicBezTo>
                  <a:lnTo>
                    <a:pt x="909929" y="1356344"/>
                  </a:lnTo>
                  <a:lnTo>
                    <a:pt x="909929" y="1356344"/>
                  </a:lnTo>
                  <a:cubicBezTo>
                    <a:pt x="909942" y="1356535"/>
                    <a:pt x="909954" y="1356611"/>
                    <a:pt x="909980" y="1356674"/>
                  </a:cubicBezTo>
                  <a:lnTo>
                    <a:pt x="909980" y="1356674"/>
                  </a:lnTo>
                  <a:lnTo>
                    <a:pt x="909980" y="1356674"/>
                  </a:lnTo>
                  <a:cubicBezTo>
                    <a:pt x="910056" y="1356992"/>
                    <a:pt x="910031" y="1357081"/>
                    <a:pt x="909802" y="1357932"/>
                  </a:cubicBezTo>
                  <a:lnTo>
                    <a:pt x="909802" y="1357932"/>
                  </a:lnTo>
                  <a:lnTo>
                    <a:pt x="909548" y="1358833"/>
                  </a:lnTo>
                  <a:lnTo>
                    <a:pt x="909548" y="1358833"/>
                  </a:lnTo>
                  <a:lnTo>
                    <a:pt x="909548" y="1358833"/>
                  </a:lnTo>
                  <a:cubicBezTo>
                    <a:pt x="909320" y="1359710"/>
                    <a:pt x="909104" y="1360230"/>
                    <a:pt x="908938" y="1360612"/>
                  </a:cubicBezTo>
                  <a:lnTo>
                    <a:pt x="908938" y="1360612"/>
                  </a:lnTo>
                  <a:lnTo>
                    <a:pt x="908938" y="1360612"/>
                  </a:lnTo>
                  <a:cubicBezTo>
                    <a:pt x="908672" y="1361208"/>
                    <a:pt x="908608" y="1361348"/>
                    <a:pt x="908850" y="1362174"/>
                  </a:cubicBezTo>
                  <a:lnTo>
                    <a:pt x="908850" y="1362174"/>
                  </a:lnTo>
                  <a:lnTo>
                    <a:pt x="908850" y="1362174"/>
                  </a:lnTo>
                  <a:cubicBezTo>
                    <a:pt x="908989" y="1362707"/>
                    <a:pt x="909281" y="1362961"/>
                    <a:pt x="909612" y="1363253"/>
                  </a:cubicBezTo>
                  <a:lnTo>
                    <a:pt x="909612" y="1363253"/>
                  </a:lnTo>
                  <a:lnTo>
                    <a:pt x="909612" y="1363253"/>
                  </a:lnTo>
                  <a:cubicBezTo>
                    <a:pt x="910107" y="1363697"/>
                    <a:pt x="910716" y="1364243"/>
                    <a:pt x="910450" y="1365615"/>
                  </a:cubicBezTo>
                  <a:lnTo>
                    <a:pt x="910450" y="1365615"/>
                  </a:lnTo>
                  <a:lnTo>
                    <a:pt x="910450" y="1365615"/>
                  </a:lnTo>
                  <a:cubicBezTo>
                    <a:pt x="910374" y="1366034"/>
                    <a:pt x="910272" y="1366403"/>
                    <a:pt x="910196" y="1366720"/>
                  </a:cubicBezTo>
                  <a:lnTo>
                    <a:pt x="910196" y="1366720"/>
                  </a:lnTo>
                  <a:lnTo>
                    <a:pt x="910196" y="1366720"/>
                  </a:lnTo>
                  <a:cubicBezTo>
                    <a:pt x="909904" y="1367939"/>
                    <a:pt x="909954" y="1367964"/>
                    <a:pt x="910310" y="1368117"/>
                  </a:cubicBezTo>
                  <a:lnTo>
                    <a:pt x="910310" y="1368117"/>
                  </a:lnTo>
                  <a:lnTo>
                    <a:pt x="910310" y="1368117"/>
                  </a:lnTo>
                  <a:cubicBezTo>
                    <a:pt x="910488" y="1368193"/>
                    <a:pt x="910640" y="1368257"/>
                    <a:pt x="910767" y="1368333"/>
                  </a:cubicBezTo>
                  <a:lnTo>
                    <a:pt x="910767" y="1368333"/>
                  </a:lnTo>
                  <a:lnTo>
                    <a:pt x="910767" y="1368333"/>
                  </a:lnTo>
                  <a:cubicBezTo>
                    <a:pt x="910793" y="1368333"/>
                    <a:pt x="910831" y="1368358"/>
                    <a:pt x="910856" y="1368384"/>
                  </a:cubicBezTo>
                  <a:lnTo>
                    <a:pt x="910856" y="1368384"/>
                  </a:lnTo>
                  <a:lnTo>
                    <a:pt x="910856" y="1368384"/>
                  </a:lnTo>
                  <a:cubicBezTo>
                    <a:pt x="910983" y="1368180"/>
                    <a:pt x="911174" y="1367774"/>
                    <a:pt x="911390" y="1367317"/>
                  </a:cubicBezTo>
                  <a:lnTo>
                    <a:pt x="911390" y="1367317"/>
                  </a:lnTo>
                  <a:lnTo>
                    <a:pt x="911390" y="1367317"/>
                  </a:lnTo>
                  <a:cubicBezTo>
                    <a:pt x="911732" y="1366606"/>
                    <a:pt x="911644" y="1366352"/>
                    <a:pt x="911593" y="1366250"/>
                  </a:cubicBezTo>
                  <a:lnTo>
                    <a:pt x="911593" y="1366250"/>
                  </a:lnTo>
                  <a:lnTo>
                    <a:pt x="911593" y="1366250"/>
                  </a:lnTo>
                  <a:cubicBezTo>
                    <a:pt x="911542" y="1366148"/>
                    <a:pt x="911453" y="1365907"/>
                    <a:pt x="911580" y="1365653"/>
                  </a:cubicBezTo>
                  <a:lnTo>
                    <a:pt x="911580" y="1365653"/>
                  </a:lnTo>
                  <a:lnTo>
                    <a:pt x="911580" y="1365653"/>
                  </a:lnTo>
                  <a:cubicBezTo>
                    <a:pt x="911732" y="1365386"/>
                    <a:pt x="911961" y="1365310"/>
                    <a:pt x="912634" y="1365158"/>
                  </a:cubicBezTo>
                  <a:lnTo>
                    <a:pt x="912634" y="1365158"/>
                  </a:lnTo>
                  <a:lnTo>
                    <a:pt x="912634" y="1365158"/>
                  </a:lnTo>
                  <a:cubicBezTo>
                    <a:pt x="912977" y="1365082"/>
                    <a:pt x="913320" y="1364967"/>
                    <a:pt x="913650" y="1364815"/>
                  </a:cubicBezTo>
                  <a:lnTo>
                    <a:pt x="913650" y="1364815"/>
                  </a:lnTo>
                  <a:lnTo>
                    <a:pt x="913650" y="1364815"/>
                  </a:lnTo>
                  <a:cubicBezTo>
                    <a:pt x="914133" y="1364612"/>
                    <a:pt x="914590" y="1364447"/>
                    <a:pt x="915034" y="1364447"/>
                  </a:cubicBezTo>
                  <a:lnTo>
                    <a:pt x="915034" y="1364447"/>
                  </a:lnTo>
                  <a:lnTo>
                    <a:pt x="915034" y="1364447"/>
                  </a:lnTo>
                  <a:cubicBezTo>
                    <a:pt x="915771" y="1364447"/>
                    <a:pt x="916279" y="1364942"/>
                    <a:pt x="916546" y="1365895"/>
                  </a:cubicBezTo>
                  <a:lnTo>
                    <a:pt x="916546" y="1365895"/>
                  </a:lnTo>
                  <a:lnTo>
                    <a:pt x="916546" y="1365895"/>
                  </a:lnTo>
                  <a:cubicBezTo>
                    <a:pt x="916723" y="1366529"/>
                    <a:pt x="916939" y="1366860"/>
                    <a:pt x="917155" y="1367177"/>
                  </a:cubicBezTo>
                  <a:lnTo>
                    <a:pt x="917155" y="1367177"/>
                  </a:lnTo>
                  <a:lnTo>
                    <a:pt x="917155" y="1367177"/>
                  </a:lnTo>
                  <a:cubicBezTo>
                    <a:pt x="917613" y="1367850"/>
                    <a:pt x="917866" y="1368384"/>
                    <a:pt x="917524" y="1370047"/>
                  </a:cubicBezTo>
                  <a:lnTo>
                    <a:pt x="917524" y="1370047"/>
                  </a:lnTo>
                  <a:lnTo>
                    <a:pt x="917524" y="1370047"/>
                  </a:lnTo>
                  <a:cubicBezTo>
                    <a:pt x="917079" y="1372079"/>
                    <a:pt x="916165" y="1372803"/>
                    <a:pt x="915187" y="1373552"/>
                  </a:cubicBezTo>
                  <a:lnTo>
                    <a:pt x="915187" y="1373552"/>
                  </a:lnTo>
                  <a:lnTo>
                    <a:pt x="915187" y="1373552"/>
                  </a:lnTo>
                  <a:cubicBezTo>
                    <a:pt x="914895" y="1373768"/>
                    <a:pt x="914590" y="1374010"/>
                    <a:pt x="914273" y="1374302"/>
                  </a:cubicBezTo>
                  <a:lnTo>
                    <a:pt x="914273" y="1374302"/>
                  </a:lnTo>
                  <a:lnTo>
                    <a:pt x="914273" y="1374302"/>
                  </a:lnTo>
                  <a:cubicBezTo>
                    <a:pt x="914056" y="1374505"/>
                    <a:pt x="913853" y="1374683"/>
                    <a:pt x="913663" y="1374835"/>
                  </a:cubicBezTo>
                  <a:lnTo>
                    <a:pt x="913663" y="1374835"/>
                  </a:lnTo>
                  <a:lnTo>
                    <a:pt x="913663" y="1374835"/>
                  </a:lnTo>
                  <a:cubicBezTo>
                    <a:pt x="913244" y="1375229"/>
                    <a:pt x="912799" y="1375610"/>
                    <a:pt x="912787" y="1375800"/>
                  </a:cubicBezTo>
                  <a:lnTo>
                    <a:pt x="912787" y="1375800"/>
                  </a:lnTo>
                  <a:lnTo>
                    <a:pt x="912787" y="1375800"/>
                  </a:lnTo>
                  <a:cubicBezTo>
                    <a:pt x="912787" y="1375826"/>
                    <a:pt x="912812" y="1375953"/>
                    <a:pt x="913053" y="1376194"/>
                  </a:cubicBezTo>
                  <a:lnTo>
                    <a:pt x="913053" y="1376194"/>
                  </a:lnTo>
                  <a:lnTo>
                    <a:pt x="913053" y="1376194"/>
                  </a:lnTo>
                  <a:cubicBezTo>
                    <a:pt x="913180" y="1376321"/>
                    <a:pt x="913257" y="1376359"/>
                    <a:pt x="913257" y="1376372"/>
                  </a:cubicBezTo>
                  <a:lnTo>
                    <a:pt x="913257" y="1376372"/>
                  </a:lnTo>
                  <a:lnTo>
                    <a:pt x="913257" y="1376372"/>
                  </a:lnTo>
                  <a:cubicBezTo>
                    <a:pt x="913358" y="1376334"/>
                    <a:pt x="913561" y="1376105"/>
                    <a:pt x="913701" y="1375927"/>
                  </a:cubicBezTo>
                  <a:lnTo>
                    <a:pt x="913701" y="1375927"/>
                  </a:lnTo>
                  <a:lnTo>
                    <a:pt x="913701" y="1375927"/>
                  </a:lnTo>
                  <a:cubicBezTo>
                    <a:pt x="914006" y="1375597"/>
                    <a:pt x="914387" y="1375178"/>
                    <a:pt x="914933" y="1374810"/>
                  </a:cubicBezTo>
                  <a:lnTo>
                    <a:pt x="914933" y="1374810"/>
                  </a:lnTo>
                  <a:lnTo>
                    <a:pt x="914933" y="1374810"/>
                  </a:lnTo>
                  <a:cubicBezTo>
                    <a:pt x="915707" y="1374264"/>
                    <a:pt x="916292" y="1374022"/>
                    <a:pt x="916774" y="1374022"/>
                  </a:cubicBezTo>
                  <a:lnTo>
                    <a:pt x="916774" y="1374022"/>
                  </a:lnTo>
                  <a:lnTo>
                    <a:pt x="916774" y="1374022"/>
                  </a:lnTo>
                  <a:cubicBezTo>
                    <a:pt x="917206" y="1374022"/>
                    <a:pt x="917981" y="1374238"/>
                    <a:pt x="918146" y="1375610"/>
                  </a:cubicBezTo>
                  <a:lnTo>
                    <a:pt x="918146" y="1375610"/>
                  </a:lnTo>
                  <a:lnTo>
                    <a:pt x="918146" y="1375610"/>
                  </a:lnTo>
                  <a:cubicBezTo>
                    <a:pt x="918273" y="1376651"/>
                    <a:pt x="918070" y="1377020"/>
                    <a:pt x="917651" y="1377591"/>
                  </a:cubicBezTo>
                  <a:lnTo>
                    <a:pt x="917651" y="1377591"/>
                  </a:lnTo>
                  <a:lnTo>
                    <a:pt x="917651" y="1377591"/>
                  </a:lnTo>
                  <a:cubicBezTo>
                    <a:pt x="917435" y="1377883"/>
                    <a:pt x="917181" y="1378251"/>
                    <a:pt x="916863" y="1378912"/>
                  </a:cubicBezTo>
                  <a:lnTo>
                    <a:pt x="916863" y="1378912"/>
                  </a:lnTo>
                  <a:lnTo>
                    <a:pt x="916863" y="1378912"/>
                  </a:lnTo>
                  <a:cubicBezTo>
                    <a:pt x="915923" y="1380893"/>
                    <a:pt x="915644" y="1381350"/>
                    <a:pt x="913383" y="1382188"/>
                  </a:cubicBezTo>
                  <a:lnTo>
                    <a:pt x="913383" y="1382188"/>
                  </a:lnTo>
                  <a:lnTo>
                    <a:pt x="913383" y="1382188"/>
                  </a:lnTo>
                  <a:cubicBezTo>
                    <a:pt x="912304" y="1382595"/>
                    <a:pt x="911720" y="1382341"/>
                    <a:pt x="911466" y="1382176"/>
                  </a:cubicBezTo>
                  <a:lnTo>
                    <a:pt x="911466" y="1382176"/>
                  </a:lnTo>
                  <a:lnTo>
                    <a:pt x="911466" y="1382176"/>
                  </a:lnTo>
                  <a:cubicBezTo>
                    <a:pt x="911377" y="1382125"/>
                    <a:pt x="911377" y="1382125"/>
                    <a:pt x="911351" y="1382125"/>
                  </a:cubicBezTo>
                  <a:lnTo>
                    <a:pt x="911351" y="1382125"/>
                  </a:lnTo>
                  <a:lnTo>
                    <a:pt x="911351" y="1382125"/>
                  </a:lnTo>
                  <a:cubicBezTo>
                    <a:pt x="911237" y="1382112"/>
                    <a:pt x="910933" y="1382201"/>
                    <a:pt x="910107" y="1382683"/>
                  </a:cubicBezTo>
                  <a:lnTo>
                    <a:pt x="910107" y="1382683"/>
                  </a:lnTo>
                  <a:lnTo>
                    <a:pt x="910107" y="1382683"/>
                  </a:lnTo>
                  <a:cubicBezTo>
                    <a:pt x="909447" y="1383077"/>
                    <a:pt x="908888" y="1383357"/>
                    <a:pt x="908418" y="1383598"/>
                  </a:cubicBezTo>
                  <a:lnTo>
                    <a:pt x="908418" y="1383598"/>
                  </a:lnTo>
                  <a:lnTo>
                    <a:pt x="908418" y="1383598"/>
                  </a:lnTo>
                  <a:cubicBezTo>
                    <a:pt x="907072" y="1384258"/>
                    <a:pt x="906678" y="1384474"/>
                    <a:pt x="906564" y="1385630"/>
                  </a:cubicBezTo>
                  <a:lnTo>
                    <a:pt x="906564" y="1385630"/>
                  </a:lnTo>
                  <a:lnTo>
                    <a:pt x="906564" y="1385630"/>
                  </a:lnTo>
                  <a:cubicBezTo>
                    <a:pt x="906500" y="1386341"/>
                    <a:pt x="906602" y="1386544"/>
                    <a:pt x="906703" y="1386722"/>
                  </a:cubicBezTo>
                  <a:lnTo>
                    <a:pt x="906703" y="1386722"/>
                  </a:lnTo>
                  <a:lnTo>
                    <a:pt x="906703" y="1386722"/>
                  </a:lnTo>
                  <a:cubicBezTo>
                    <a:pt x="906970" y="1387217"/>
                    <a:pt x="907021" y="1387573"/>
                    <a:pt x="906627" y="1388678"/>
                  </a:cubicBezTo>
                  <a:lnTo>
                    <a:pt x="906627" y="1388678"/>
                  </a:lnTo>
                  <a:lnTo>
                    <a:pt x="906627" y="1388678"/>
                  </a:lnTo>
                  <a:cubicBezTo>
                    <a:pt x="905980" y="1390430"/>
                    <a:pt x="905497" y="1391789"/>
                    <a:pt x="904075" y="1391510"/>
                  </a:cubicBezTo>
                  <a:lnTo>
                    <a:pt x="904075" y="1391510"/>
                  </a:lnTo>
                  <a:lnTo>
                    <a:pt x="904075" y="1391510"/>
                  </a:lnTo>
                  <a:cubicBezTo>
                    <a:pt x="903783" y="1391446"/>
                    <a:pt x="903427" y="1391281"/>
                    <a:pt x="903046" y="1391104"/>
                  </a:cubicBezTo>
                  <a:lnTo>
                    <a:pt x="903046" y="1391104"/>
                  </a:lnTo>
                  <a:lnTo>
                    <a:pt x="903046" y="1391104"/>
                  </a:lnTo>
                  <a:cubicBezTo>
                    <a:pt x="902855" y="1391027"/>
                    <a:pt x="902614" y="1390938"/>
                    <a:pt x="902411" y="1390862"/>
                  </a:cubicBezTo>
                  <a:lnTo>
                    <a:pt x="902411" y="1390862"/>
                  </a:lnTo>
                  <a:lnTo>
                    <a:pt x="902411" y="1390862"/>
                  </a:lnTo>
                  <a:cubicBezTo>
                    <a:pt x="902424" y="1390900"/>
                    <a:pt x="902436" y="1390913"/>
                    <a:pt x="902449" y="1390964"/>
                  </a:cubicBezTo>
                  <a:lnTo>
                    <a:pt x="902449" y="1390964"/>
                  </a:lnTo>
                  <a:lnTo>
                    <a:pt x="902449" y="1390964"/>
                  </a:lnTo>
                  <a:cubicBezTo>
                    <a:pt x="903046" y="1392348"/>
                    <a:pt x="904151" y="1392399"/>
                    <a:pt x="905434" y="1392475"/>
                  </a:cubicBezTo>
                  <a:lnTo>
                    <a:pt x="905434" y="1392475"/>
                  </a:lnTo>
                  <a:lnTo>
                    <a:pt x="905865" y="1392488"/>
                  </a:lnTo>
                  <a:lnTo>
                    <a:pt x="905865" y="1392488"/>
                  </a:lnTo>
                  <a:lnTo>
                    <a:pt x="905865" y="1392488"/>
                  </a:lnTo>
                  <a:cubicBezTo>
                    <a:pt x="906233" y="1392488"/>
                    <a:pt x="906589" y="1392310"/>
                    <a:pt x="906932" y="1392119"/>
                  </a:cubicBezTo>
                  <a:lnTo>
                    <a:pt x="906932" y="1392119"/>
                  </a:lnTo>
                  <a:lnTo>
                    <a:pt x="906932" y="1392119"/>
                  </a:lnTo>
                  <a:cubicBezTo>
                    <a:pt x="907275" y="1391954"/>
                    <a:pt x="907567" y="1391802"/>
                    <a:pt x="907897" y="1391802"/>
                  </a:cubicBezTo>
                  <a:lnTo>
                    <a:pt x="907897" y="1391802"/>
                  </a:lnTo>
                  <a:lnTo>
                    <a:pt x="907897" y="1391802"/>
                  </a:lnTo>
                  <a:cubicBezTo>
                    <a:pt x="908799" y="1391802"/>
                    <a:pt x="908977" y="1392843"/>
                    <a:pt x="909040" y="1393186"/>
                  </a:cubicBezTo>
                  <a:lnTo>
                    <a:pt x="909040" y="1393186"/>
                  </a:lnTo>
                  <a:lnTo>
                    <a:pt x="909040" y="1393186"/>
                  </a:lnTo>
                  <a:cubicBezTo>
                    <a:pt x="909281" y="1394608"/>
                    <a:pt x="909472" y="1394888"/>
                    <a:pt x="909828" y="1395447"/>
                  </a:cubicBezTo>
                  <a:lnTo>
                    <a:pt x="909828" y="1395447"/>
                  </a:lnTo>
                  <a:lnTo>
                    <a:pt x="909828" y="1395447"/>
                  </a:lnTo>
                  <a:cubicBezTo>
                    <a:pt x="909954" y="1395662"/>
                    <a:pt x="910120" y="1395866"/>
                    <a:pt x="910297" y="1396196"/>
                  </a:cubicBezTo>
                  <a:lnTo>
                    <a:pt x="910297" y="1396196"/>
                  </a:lnTo>
                  <a:lnTo>
                    <a:pt x="910297" y="1396196"/>
                  </a:lnTo>
                  <a:cubicBezTo>
                    <a:pt x="910488" y="1396526"/>
                    <a:pt x="910564" y="1396818"/>
                    <a:pt x="910590" y="1397060"/>
                  </a:cubicBezTo>
                  <a:lnTo>
                    <a:pt x="910590" y="1397060"/>
                  </a:lnTo>
                  <a:lnTo>
                    <a:pt x="910590" y="1397060"/>
                  </a:lnTo>
                  <a:cubicBezTo>
                    <a:pt x="910793" y="1397009"/>
                    <a:pt x="911059" y="1396933"/>
                    <a:pt x="911364" y="1396869"/>
                  </a:cubicBezTo>
                  <a:lnTo>
                    <a:pt x="911364" y="1396869"/>
                  </a:lnTo>
                  <a:lnTo>
                    <a:pt x="911834" y="1396755"/>
                  </a:lnTo>
                  <a:lnTo>
                    <a:pt x="911834" y="1396755"/>
                  </a:lnTo>
                  <a:lnTo>
                    <a:pt x="911834" y="1396755"/>
                  </a:lnTo>
                  <a:cubicBezTo>
                    <a:pt x="912698" y="1396526"/>
                    <a:pt x="913345" y="1396399"/>
                    <a:pt x="913841" y="1396310"/>
                  </a:cubicBezTo>
                  <a:lnTo>
                    <a:pt x="913841" y="1396310"/>
                  </a:lnTo>
                  <a:lnTo>
                    <a:pt x="913841" y="1396310"/>
                  </a:lnTo>
                  <a:cubicBezTo>
                    <a:pt x="914933" y="1396120"/>
                    <a:pt x="915161" y="1396082"/>
                    <a:pt x="915720" y="1395409"/>
                  </a:cubicBezTo>
                  <a:lnTo>
                    <a:pt x="915720" y="1395409"/>
                  </a:lnTo>
                  <a:lnTo>
                    <a:pt x="915720" y="1395409"/>
                  </a:lnTo>
                  <a:cubicBezTo>
                    <a:pt x="916139" y="1394901"/>
                    <a:pt x="916685" y="1394773"/>
                    <a:pt x="917193" y="1394850"/>
                  </a:cubicBezTo>
                  <a:lnTo>
                    <a:pt x="917193" y="1394850"/>
                  </a:lnTo>
                  <a:lnTo>
                    <a:pt x="917193" y="1394850"/>
                  </a:lnTo>
                  <a:cubicBezTo>
                    <a:pt x="917244" y="1394850"/>
                    <a:pt x="917295" y="1394863"/>
                    <a:pt x="917333" y="1394863"/>
                  </a:cubicBezTo>
                  <a:lnTo>
                    <a:pt x="917333" y="1394863"/>
                  </a:lnTo>
                  <a:lnTo>
                    <a:pt x="917333" y="1394863"/>
                  </a:lnTo>
                  <a:cubicBezTo>
                    <a:pt x="917346" y="1394863"/>
                    <a:pt x="917511" y="1394710"/>
                    <a:pt x="917727" y="1393758"/>
                  </a:cubicBezTo>
                  <a:lnTo>
                    <a:pt x="917727" y="1393758"/>
                  </a:lnTo>
                  <a:lnTo>
                    <a:pt x="917727" y="1393758"/>
                  </a:lnTo>
                  <a:cubicBezTo>
                    <a:pt x="917866" y="1393148"/>
                    <a:pt x="917968" y="1392691"/>
                    <a:pt x="918032" y="1392348"/>
                  </a:cubicBezTo>
                  <a:lnTo>
                    <a:pt x="918032" y="1392348"/>
                  </a:lnTo>
                  <a:lnTo>
                    <a:pt x="918032" y="1392348"/>
                  </a:lnTo>
                  <a:cubicBezTo>
                    <a:pt x="918273" y="1391129"/>
                    <a:pt x="918336" y="1390976"/>
                    <a:pt x="919289" y="1389440"/>
                  </a:cubicBezTo>
                  <a:lnTo>
                    <a:pt x="919289" y="1389440"/>
                  </a:lnTo>
                  <a:lnTo>
                    <a:pt x="919289" y="1389440"/>
                  </a:lnTo>
                  <a:cubicBezTo>
                    <a:pt x="920368" y="1387789"/>
                    <a:pt x="920635" y="1387535"/>
                    <a:pt x="921460" y="1386773"/>
                  </a:cubicBezTo>
                  <a:lnTo>
                    <a:pt x="921460" y="1386773"/>
                  </a:lnTo>
                  <a:lnTo>
                    <a:pt x="921460" y="1386773"/>
                  </a:lnTo>
                  <a:cubicBezTo>
                    <a:pt x="921626" y="1386646"/>
                    <a:pt x="921816" y="1386468"/>
                    <a:pt x="922045" y="1386265"/>
                  </a:cubicBezTo>
                  <a:lnTo>
                    <a:pt x="922045" y="1386265"/>
                  </a:lnTo>
                  <a:lnTo>
                    <a:pt x="922045" y="1386265"/>
                  </a:lnTo>
                  <a:cubicBezTo>
                    <a:pt x="922502" y="1385820"/>
                    <a:pt x="922591" y="1385363"/>
                    <a:pt x="922680" y="1384893"/>
                  </a:cubicBezTo>
                  <a:lnTo>
                    <a:pt x="922680" y="1384893"/>
                  </a:lnTo>
                  <a:lnTo>
                    <a:pt x="922680" y="1384893"/>
                  </a:lnTo>
                  <a:cubicBezTo>
                    <a:pt x="922794" y="1384334"/>
                    <a:pt x="922972" y="1383458"/>
                    <a:pt x="924216" y="1383458"/>
                  </a:cubicBezTo>
                  <a:lnTo>
                    <a:pt x="924216" y="1383458"/>
                  </a:lnTo>
                  <a:lnTo>
                    <a:pt x="924369" y="1383471"/>
                  </a:lnTo>
                  <a:lnTo>
                    <a:pt x="924369" y="1383471"/>
                  </a:lnTo>
                  <a:lnTo>
                    <a:pt x="924369" y="1383471"/>
                  </a:lnTo>
                  <a:cubicBezTo>
                    <a:pt x="925194" y="1383522"/>
                    <a:pt x="925677" y="1383776"/>
                    <a:pt x="926032" y="1383991"/>
                  </a:cubicBezTo>
                  <a:lnTo>
                    <a:pt x="926032" y="1383991"/>
                  </a:lnTo>
                  <a:lnTo>
                    <a:pt x="926032" y="1383991"/>
                  </a:lnTo>
                  <a:cubicBezTo>
                    <a:pt x="926197" y="1384081"/>
                    <a:pt x="926324" y="1384157"/>
                    <a:pt x="926413" y="1384157"/>
                  </a:cubicBezTo>
                  <a:lnTo>
                    <a:pt x="926413" y="1384157"/>
                  </a:lnTo>
                  <a:lnTo>
                    <a:pt x="926413" y="1384157"/>
                  </a:lnTo>
                  <a:cubicBezTo>
                    <a:pt x="926464" y="1384157"/>
                    <a:pt x="926604" y="1384131"/>
                    <a:pt x="926921" y="1383865"/>
                  </a:cubicBezTo>
                  <a:lnTo>
                    <a:pt x="926921" y="1383865"/>
                  </a:lnTo>
                  <a:lnTo>
                    <a:pt x="926921" y="1383865"/>
                  </a:lnTo>
                  <a:cubicBezTo>
                    <a:pt x="927137" y="1383661"/>
                    <a:pt x="927048" y="1383268"/>
                    <a:pt x="926909" y="1382722"/>
                  </a:cubicBezTo>
                  <a:lnTo>
                    <a:pt x="926909" y="1382722"/>
                  </a:lnTo>
                  <a:lnTo>
                    <a:pt x="926909" y="1382722"/>
                  </a:lnTo>
                  <a:cubicBezTo>
                    <a:pt x="926782" y="1382277"/>
                    <a:pt x="926642" y="1381807"/>
                    <a:pt x="926921" y="1381464"/>
                  </a:cubicBezTo>
                  <a:lnTo>
                    <a:pt x="926921" y="1381464"/>
                  </a:lnTo>
                  <a:lnTo>
                    <a:pt x="926921" y="1381464"/>
                  </a:lnTo>
                  <a:cubicBezTo>
                    <a:pt x="927137" y="1381185"/>
                    <a:pt x="927671" y="1380918"/>
                    <a:pt x="929512" y="1381731"/>
                  </a:cubicBezTo>
                  <a:lnTo>
                    <a:pt x="929512" y="1381731"/>
                  </a:lnTo>
                  <a:lnTo>
                    <a:pt x="929512" y="1381731"/>
                  </a:lnTo>
                  <a:cubicBezTo>
                    <a:pt x="930515" y="1382176"/>
                    <a:pt x="931226" y="1382468"/>
                    <a:pt x="931735" y="1382671"/>
                  </a:cubicBezTo>
                  <a:lnTo>
                    <a:pt x="931735" y="1382671"/>
                  </a:lnTo>
                  <a:lnTo>
                    <a:pt x="931735" y="1382671"/>
                  </a:lnTo>
                  <a:cubicBezTo>
                    <a:pt x="933220" y="1383242"/>
                    <a:pt x="933335" y="1383331"/>
                    <a:pt x="934033" y="1384665"/>
                  </a:cubicBezTo>
                  <a:lnTo>
                    <a:pt x="934033" y="1384665"/>
                  </a:lnTo>
                  <a:lnTo>
                    <a:pt x="934097" y="1384805"/>
                  </a:lnTo>
                  <a:lnTo>
                    <a:pt x="934097" y="1384805"/>
                  </a:lnTo>
                  <a:lnTo>
                    <a:pt x="934097" y="1384805"/>
                  </a:lnTo>
                  <a:cubicBezTo>
                    <a:pt x="934401" y="1385376"/>
                    <a:pt x="934592" y="1385681"/>
                    <a:pt x="934719" y="1385871"/>
                  </a:cubicBezTo>
                  <a:lnTo>
                    <a:pt x="934719" y="1385871"/>
                  </a:lnTo>
                  <a:lnTo>
                    <a:pt x="934719" y="1385871"/>
                  </a:lnTo>
                  <a:cubicBezTo>
                    <a:pt x="935049" y="1386392"/>
                    <a:pt x="935062" y="1386468"/>
                    <a:pt x="935303" y="1387878"/>
                  </a:cubicBezTo>
                  <a:lnTo>
                    <a:pt x="935303" y="1387878"/>
                  </a:lnTo>
                  <a:lnTo>
                    <a:pt x="935303" y="1387878"/>
                  </a:lnTo>
                  <a:cubicBezTo>
                    <a:pt x="935468" y="1388856"/>
                    <a:pt x="935697" y="1389173"/>
                    <a:pt x="935887" y="1389440"/>
                  </a:cubicBezTo>
                  <a:lnTo>
                    <a:pt x="935887" y="1389440"/>
                  </a:lnTo>
                  <a:lnTo>
                    <a:pt x="935887" y="1389440"/>
                  </a:lnTo>
                  <a:cubicBezTo>
                    <a:pt x="935938" y="1389516"/>
                    <a:pt x="935989" y="1389579"/>
                    <a:pt x="936027" y="1389656"/>
                  </a:cubicBezTo>
                  <a:lnTo>
                    <a:pt x="936027" y="1389656"/>
                  </a:lnTo>
                  <a:lnTo>
                    <a:pt x="936027" y="1389656"/>
                  </a:lnTo>
                  <a:cubicBezTo>
                    <a:pt x="936281" y="1389427"/>
                    <a:pt x="936636" y="1389198"/>
                    <a:pt x="937119" y="1389059"/>
                  </a:cubicBezTo>
                  <a:lnTo>
                    <a:pt x="937119" y="1389059"/>
                  </a:lnTo>
                  <a:lnTo>
                    <a:pt x="937119" y="1389059"/>
                  </a:lnTo>
                  <a:cubicBezTo>
                    <a:pt x="937716" y="1388894"/>
                    <a:pt x="937881" y="1388678"/>
                    <a:pt x="938033" y="1388487"/>
                  </a:cubicBezTo>
                  <a:lnTo>
                    <a:pt x="938033" y="1388487"/>
                  </a:lnTo>
                  <a:lnTo>
                    <a:pt x="938033" y="1388487"/>
                  </a:lnTo>
                  <a:cubicBezTo>
                    <a:pt x="938237" y="1388258"/>
                    <a:pt x="938503" y="1387954"/>
                    <a:pt x="939164" y="1387954"/>
                  </a:cubicBezTo>
                  <a:lnTo>
                    <a:pt x="939164" y="1387954"/>
                  </a:lnTo>
                  <a:lnTo>
                    <a:pt x="939164" y="1387954"/>
                  </a:lnTo>
                  <a:cubicBezTo>
                    <a:pt x="939481" y="1387954"/>
                    <a:pt x="939888" y="1388005"/>
                    <a:pt x="940485" y="1388170"/>
                  </a:cubicBezTo>
                  <a:lnTo>
                    <a:pt x="940485" y="1388170"/>
                  </a:lnTo>
                  <a:lnTo>
                    <a:pt x="940485" y="1388170"/>
                  </a:lnTo>
                  <a:cubicBezTo>
                    <a:pt x="941323" y="1388373"/>
                    <a:pt x="941907" y="1388424"/>
                    <a:pt x="942326" y="1388436"/>
                  </a:cubicBezTo>
                  <a:lnTo>
                    <a:pt x="942326" y="1388436"/>
                  </a:lnTo>
                  <a:lnTo>
                    <a:pt x="942326" y="1388436"/>
                  </a:lnTo>
                  <a:cubicBezTo>
                    <a:pt x="942898" y="1388475"/>
                    <a:pt x="943304" y="1388526"/>
                    <a:pt x="943609" y="1388843"/>
                  </a:cubicBezTo>
                  <a:lnTo>
                    <a:pt x="943609" y="1388843"/>
                  </a:lnTo>
                  <a:lnTo>
                    <a:pt x="943609" y="1388843"/>
                  </a:lnTo>
                  <a:cubicBezTo>
                    <a:pt x="943863" y="1388424"/>
                    <a:pt x="944447" y="1388220"/>
                    <a:pt x="945094" y="1388703"/>
                  </a:cubicBezTo>
                  <a:lnTo>
                    <a:pt x="945094" y="1388703"/>
                  </a:lnTo>
                  <a:lnTo>
                    <a:pt x="945094" y="1388703"/>
                  </a:lnTo>
                  <a:cubicBezTo>
                    <a:pt x="945336" y="1388881"/>
                    <a:pt x="945539" y="1388995"/>
                    <a:pt x="945704" y="1389110"/>
                  </a:cubicBezTo>
                  <a:lnTo>
                    <a:pt x="945704" y="1389110"/>
                  </a:lnTo>
                  <a:lnTo>
                    <a:pt x="945704" y="1389110"/>
                  </a:lnTo>
                  <a:cubicBezTo>
                    <a:pt x="946669" y="1389744"/>
                    <a:pt x="946872" y="1390062"/>
                    <a:pt x="946631" y="1391675"/>
                  </a:cubicBezTo>
                  <a:lnTo>
                    <a:pt x="946631" y="1391675"/>
                  </a:lnTo>
                  <a:lnTo>
                    <a:pt x="946631" y="1391675"/>
                  </a:lnTo>
                  <a:cubicBezTo>
                    <a:pt x="946606" y="1391789"/>
                    <a:pt x="946606" y="1391878"/>
                    <a:pt x="946606" y="1391941"/>
                  </a:cubicBezTo>
                  <a:lnTo>
                    <a:pt x="946606" y="1391941"/>
                  </a:lnTo>
                  <a:lnTo>
                    <a:pt x="946606" y="1391941"/>
                  </a:lnTo>
                  <a:cubicBezTo>
                    <a:pt x="946619" y="1391941"/>
                    <a:pt x="946631" y="1391929"/>
                    <a:pt x="946657" y="1391929"/>
                  </a:cubicBezTo>
                  <a:lnTo>
                    <a:pt x="946657" y="1391929"/>
                  </a:lnTo>
                  <a:lnTo>
                    <a:pt x="946657" y="1391929"/>
                  </a:lnTo>
                  <a:cubicBezTo>
                    <a:pt x="947203" y="1391827"/>
                    <a:pt x="947698" y="1391929"/>
                    <a:pt x="947939" y="1392373"/>
                  </a:cubicBezTo>
                  <a:lnTo>
                    <a:pt x="947939" y="1392373"/>
                  </a:lnTo>
                  <a:lnTo>
                    <a:pt x="947939" y="1392373"/>
                  </a:lnTo>
                  <a:cubicBezTo>
                    <a:pt x="948092" y="1392297"/>
                    <a:pt x="948282" y="1392221"/>
                    <a:pt x="948523" y="1392221"/>
                  </a:cubicBezTo>
                  <a:lnTo>
                    <a:pt x="948523" y="1392221"/>
                  </a:lnTo>
                  <a:lnTo>
                    <a:pt x="948523" y="1392221"/>
                  </a:lnTo>
                  <a:cubicBezTo>
                    <a:pt x="949324" y="1392221"/>
                    <a:pt x="949730" y="1393123"/>
                    <a:pt x="949857" y="1393415"/>
                  </a:cubicBezTo>
                  <a:lnTo>
                    <a:pt x="949857" y="1393415"/>
                  </a:lnTo>
                  <a:lnTo>
                    <a:pt x="949857" y="1393415"/>
                  </a:lnTo>
                  <a:cubicBezTo>
                    <a:pt x="950200" y="1394164"/>
                    <a:pt x="950441" y="1394583"/>
                    <a:pt x="950619" y="1394863"/>
                  </a:cubicBezTo>
                  <a:lnTo>
                    <a:pt x="950619" y="1394863"/>
                  </a:lnTo>
                  <a:lnTo>
                    <a:pt x="950619" y="1394863"/>
                  </a:lnTo>
                  <a:cubicBezTo>
                    <a:pt x="950898" y="1395319"/>
                    <a:pt x="951038" y="1395587"/>
                    <a:pt x="951051" y="1396221"/>
                  </a:cubicBezTo>
                  <a:lnTo>
                    <a:pt x="951051" y="1396221"/>
                  </a:lnTo>
                  <a:lnTo>
                    <a:pt x="951051" y="1396221"/>
                  </a:lnTo>
                  <a:cubicBezTo>
                    <a:pt x="951216" y="1396221"/>
                    <a:pt x="951419" y="1396171"/>
                    <a:pt x="951622" y="1396145"/>
                  </a:cubicBezTo>
                  <a:lnTo>
                    <a:pt x="951622" y="1396145"/>
                  </a:lnTo>
                  <a:lnTo>
                    <a:pt x="951622" y="1396145"/>
                  </a:lnTo>
                  <a:cubicBezTo>
                    <a:pt x="951952" y="1396082"/>
                    <a:pt x="952308" y="1396018"/>
                    <a:pt x="952651" y="1396018"/>
                  </a:cubicBezTo>
                  <a:lnTo>
                    <a:pt x="952651" y="1396018"/>
                  </a:lnTo>
                  <a:lnTo>
                    <a:pt x="952651" y="1396018"/>
                  </a:lnTo>
                  <a:cubicBezTo>
                    <a:pt x="953578" y="1396018"/>
                    <a:pt x="953959" y="1396488"/>
                    <a:pt x="954111" y="1396882"/>
                  </a:cubicBezTo>
                  <a:lnTo>
                    <a:pt x="954111" y="1396882"/>
                  </a:lnTo>
                  <a:lnTo>
                    <a:pt x="954111" y="1396882"/>
                  </a:lnTo>
                  <a:cubicBezTo>
                    <a:pt x="954251" y="1397212"/>
                    <a:pt x="954670" y="1397339"/>
                    <a:pt x="955343" y="1397466"/>
                  </a:cubicBezTo>
                  <a:lnTo>
                    <a:pt x="955343" y="1397466"/>
                  </a:lnTo>
                  <a:lnTo>
                    <a:pt x="955343" y="1397466"/>
                  </a:lnTo>
                  <a:cubicBezTo>
                    <a:pt x="956181" y="1397644"/>
                    <a:pt x="957312" y="1397885"/>
                    <a:pt x="957756" y="1399117"/>
                  </a:cubicBezTo>
                  <a:lnTo>
                    <a:pt x="957756" y="1399117"/>
                  </a:lnTo>
                  <a:lnTo>
                    <a:pt x="957756" y="1399117"/>
                  </a:lnTo>
                  <a:cubicBezTo>
                    <a:pt x="957959" y="1399739"/>
                    <a:pt x="958328" y="1399739"/>
                    <a:pt x="958429" y="1399739"/>
                  </a:cubicBezTo>
                  <a:lnTo>
                    <a:pt x="958429" y="1399739"/>
                  </a:lnTo>
                  <a:lnTo>
                    <a:pt x="958569" y="1399726"/>
                  </a:lnTo>
                  <a:lnTo>
                    <a:pt x="958569" y="1399726"/>
                  </a:lnTo>
                  <a:lnTo>
                    <a:pt x="959001" y="1399726"/>
                  </a:lnTo>
                  <a:lnTo>
                    <a:pt x="959001" y="1399726"/>
                  </a:lnTo>
                  <a:lnTo>
                    <a:pt x="959102" y="1400158"/>
                  </a:lnTo>
                  <a:lnTo>
                    <a:pt x="959102" y="1400158"/>
                  </a:lnTo>
                  <a:lnTo>
                    <a:pt x="959128" y="1400603"/>
                  </a:lnTo>
                  <a:lnTo>
                    <a:pt x="959128" y="1400603"/>
                  </a:lnTo>
                  <a:lnTo>
                    <a:pt x="958721" y="1400781"/>
                  </a:lnTo>
                  <a:lnTo>
                    <a:pt x="958721" y="1400781"/>
                  </a:lnTo>
                  <a:lnTo>
                    <a:pt x="958721" y="1400781"/>
                  </a:lnTo>
                  <a:cubicBezTo>
                    <a:pt x="958607" y="1400831"/>
                    <a:pt x="958378" y="1400946"/>
                    <a:pt x="957947" y="1401174"/>
                  </a:cubicBezTo>
                  <a:lnTo>
                    <a:pt x="957947" y="1401174"/>
                  </a:lnTo>
                  <a:lnTo>
                    <a:pt x="957947" y="1401174"/>
                  </a:lnTo>
                  <a:cubicBezTo>
                    <a:pt x="957337" y="1401504"/>
                    <a:pt x="957070" y="1402000"/>
                    <a:pt x="956753" y="1402571"/>
                  </a:cubicBezTo>
                  <a:lnTo>
                    <a:pt x="956753" y="1402571"/>
                  </a:lnTo>
                  <a:lnTo>
                    <a:pt x="956753" y="1402571"/>
                  </a:lnTo>
                  <a:cubicBezTo>
                    <a:pt x="956169" y="1403600"/>
                    <a:pt x="955521" y="1404768"/>
                    <a:pt x="952867" y="1404946"/>
                  </a:cubicBezTo>
                  <a:lnTo>
                    <a:pt x="952867" y="1404946"/>
                  </a:lnTo>
                  <a:lnTo>
                    <a:pt x="952867" y="1404946"/>
                  </a:lnTo>
                  <a:cubicBezTo>
                    <a:pt x="951508" y="1405061"/>
                    <a:pt x="950682" y="1404946"/>
                    <a:pt x="950124" y="1404870"/>
                  </a:cubicBezTo>
                  <a:lnTo>
                    <a:pt x="950124" y="1404870"/>
                  </a:lnTo>
                  <a:lnTo>
                    <a:pt x="950124" y="1404870"/>
                  </a:lnTo>
                  <a:cubicBezTo>
                    <a:pt x="949324" y="1404768"/>
                    <a:pt x="949222" y="1404527"/>
                    <a:pt x="947431" y="1406153"/>
                  </a:cubicBezTo>
                  <a:lnTo>
                    <a:pt x="947431" y="1406153"/>
                  </a:lnTo>
                  <a:lnTo>
                    <a:pt x="947431" y="1406153"/>
                  </a:lnTo>
                  <a:cubicBezTo>
                    <a:pt x="946530" y="1406953"/>
                    <a:pt x="946009" y="1407626"/>
                    <a:pt x="945590" y="1408172"/>
                  </a:cubicBezTo>
                  <a:lnTo>
                    <a:pt x="945590" y="1408172"/>
                  </a:lnTo>
                  <a:lnTo>
                    <a:pt x="945590" y="1408172"/>
                  </a:lnTo>
                  <a:cubicBezTo>
                    <a:pt x="944828" y="1409150"/>
                    <a:pt x="944320" y="1409835"/>
                    <a:pt x="942580" y="1409264"/>
                  </a:cubicBezTo>
                  <a:lnTo>
                    <a:pt x="942580" y="1409264"/>
                  </a:lnTo>
                  <a:lnTo>
                    <a:pt x="942580" y="1409264"/>
                  </a:lnTo>
                  <a:cubicBezTo>
                    <a:pt x="942491" y="1409238"/>
                    <a:pt x="942428" y="1409213"/>
                    <a:pt x="942352" y="1409213"/>
                  </a:cubicBezTo>
                  <a:lnTo>
                    <a:pt x="942352" y="1409213"/>
                  </a:lnTo>
                  <a:lnTo>
                    <a:pt x="942352" y="1409213"/>
                  </a:lnTo>
                  <a:cubicBezTo>
                    <a:pt x="941805" y="1409213"/>
                    <a:pt x="941247" y="1410090"/>
                    <a:pt x="940726" y="1410940"/>
                  </a:cubicBezTo>
                  <a:lnTo>
                    <a:pt x="940726" y="1410940"/>
                  </a:lnTo>
                  <a:lnTo>
                    <a:pt x="940726" y="1410940"/>
                  </a:lnTo>
                  <a:cubicBezTo>
                    <a:pt x="939913" y="1412185"/>
                    <a:pt x="939011" y="1413633"/>
                    <a:pt x="937335" y="1413633"/>
                  </a:cubicBezTo>
                  <a:lnTo>
                    <a:pt x="937335" y="1413633"/>
                  </a:lnTo>
                  <a:lnTo>
                    <a:pt x="937335" y="1413633"/>
                  </a:lnTo>
                  <a:lnTo>
                    <a:pt x="937335" y="1413633"/>
                  </a:lnTo>
                  <a:lnTo>
                    <a:pt x="937335" y="1413633"/>
                  </a:lnTo>
                  <a:cubicBezTo>
                    <a:pt x="936433" y="1413595"/>
                    <a:pt x="935862" y="1413442"/>
                    <a:pt x="935443" y="1413340"/>
                  </a:cubicBezTo>
                  <a:lnTo>
                    <a:pt x="935443" y="1413340"/>
                  </a:lnTo>
                  <a:lnTo>
                    <a:pt x="935443" y="1413340"/>
                  </a:lnTo>
                  <a:cubicBezTo>
                    <a:pt x="934719" y="1413163"/>
                    <a:pt x="934719" y="1412934"/>
                    <a:pt x="933106" y="1414369"/>
                  </a:cubicBezTo>
                  <a:lnTo>
                    <a:pt x="933106" y="1414369"/>
                  </a:lnTo>
                  <a:lnTo>
                    <a:pt x="933106" y="1414369"/>
                  </a:lnTo>
                  <a:cubicBezTo>
                    <a:pt x="932242" y="1415131"/>
                    <a:pt x="931735" y="1415804"/>
                    <a:pt x="931366" y="1416299"/>
                  </a:cubicBezTo>
                  <a:lnTo>
                    <a:pt x="931366" y="1416299"/>
                  </a:lnTo>
                  <a:lnTo>
                    <a:pt x="931366" y="1416299"/>
                  </a:lnTo>
                  <a:cubicBezTo>
                    <a:pt x="930947" y="1416846"/>
                    <a:pt x="930655" y="1417227"/>
                    <a:pt x="930160" y="1417227"/>
                  </a:cubicBezTo>
                  <a:lnTo>
                    <a:pt x="930160" y="1417227"/>
                  </a:lnTo>
                  <a:lnTo>
                    <a:pt x="930160" y="1417227"/>
                  </a:lnTo>
                  <a:cubicBezTo>
                    <a:pt x="929664" y="1417227"/>
                    <a:pt x="929322" y="1416808"/>
                    <a:pt x="929042" y="1416414"/>
                  </a:cubicBezTo>
                  <a:lnTo>
                    <a:pt x="929042" y="1416414"/>
                  </a:lnTo>
                  <a:lnTo>
                    <a:pt x="929042" y="1416414"/>
                  </a:lnTo>
                  <a:cubicBezTo>
                    <a:pt x="928928" y="1416261"/>
                    <a:pt x="928839" y="1416109"/>
                    <a:pt x="928763" y="1415944"/>
                  </a:cubicBezTo>
                  <a:lnTo>
                    <a:pt x="928763" y="1415944"/>
                  </a:lnTo>
                  <a:lnTo>
                    <a:pt x="928763" y="1415944"/>
                  </a:lnTo>
                  <a:cubicBezTo>
                    <a:pt x="928496" y="1416134"/>
                    <a:pt x="928166" y="1416350"/>
                    <a:pt x="927785" y="1416566"/>
                  </a:cubicBezTo>
                  <a:lnTo>
                    <a:pt x="927785" y="1416566"/>
                  </a:lnTo>
                  <a:lnTo>
                    <a:pt x="927785" y="1416566"/>
                  </a:lnTo>
                  <a:cubicBezTo>
                    <a:pt x="926820" y="1417112"/>
                    <a:pt x="926464" y="1417519"/>
                    <a:pt x="926185" y="1417874"/>
                  </a:cubicBezTo>
                  <a:lnTo>
                    <a:pt x="926185" y="1417874"/>
                  </a:lnTo>
                  <a:lnTo>
                    <a:pt x="926185" y="1417874"/>
                  </a:lnTo>
                  <a:cubicBezTo>
                    <a:pt x="925562" y="1418585"/>
                    <a:pt x="925143" y="1418878"/>
                    <a:pt x="923124" y="1418941"/>
                  </a:cubicBezTo>
                  <a:lnTo>
                    <a:pt x="923124" y="1418941"/>
                  </a:lnTo>
                  <a:lnTo>
                    <a:pt x="923124" y="1418941"/>
                  </a:lnTo>
                  <a:cubicBezTo>
                    <a:pt x="919695" y="1419017"/>
                    <a:pt x="919441" y="1419335"/>
                    <a:pt x="919390" y="1419855"/>
                  </a:cubicBezTo>
                  <a:lnTo>
                    <a:pt x="919390" y="1419855"/>
                  </a:lnTo>
                  <a:lnTo>
                    <a:pt x="919390" y="1419855"/>
                  </a:lnTo>
                  <a:cubicBezTo>
                    <a:pt x="919365" y="1420122"/>
                    <a:pt x="920190" y="1420630"/>
                    <a:pt x="921841" y="1421265"/>
                  </a:cubicBezTo>
                  <a:lnTo>
                    <a:pt x="921841" y="1421265"/>
                  </a:lnTo>
                  <a:lnTo>
                    <a:pt x="921841" y="1421265"/>
                  </a:lnTo>
                  <a:cubicBezTo>
                    <a:pt x="922197" y="1421418"/>
                    <a:pt x="922514" y="1421532"/>
                    <a:pt x="922718" y="1421646"/>
                  </a:cubicBezTo>
                  <a:lnTo>
                    <a:pt x="922718" y="1421646"/>
                  </a:lnTo>
                  <a:lnTo>
                    <a:pt x="922718" y="1421646"/>
                  </a:lnTo>
                  <a:cubicBezTo>
                    <a:pt x="922946" y="1421760"/>
                    <a:pt x="923137" y="1421760"/>
                    <a:pt x="923327" y="1421760"/>
                  </a:cubicBezTo>
                  <a:lnTo>
                    <a:pt x="923327" y="1421760"/>
                  </a:lnTo>
                  <a:lnTo>
                    <a:pt x="923327" y="1421760"/>
                  </a:lnTo>
                  <a:cubicBezTo>
                    <a:pt x="923988" y="1421773"/>
                    <a:pt x="924432" y="1422014"/>
                    <a:pt x="924432" y="1423094"/>
                  </a:cubicBezTo>
                  <a:lnTo>
                    <a:pt x="924432" y="1423094"/>
                  </a:lnTo>
                  <a:lnTo>
                    <a:pt x="924432" y="1423094"/>
                  </a:lnTo>
                  <a:cubicBezTo>
                    <a:pt x="924432" y="1423678"/>
                    <a:pt x="924432" y="1423881"/>
                    <a:pt x="926553" y="1423881"/>
                  </a:cubicBezTo>
                  <a:lnTo>
                    <a:pt x="926553" y="1423881"/>
                  </a:lnTo>
                  <a:lnTo>
                    <a:pt x="926553" y="1423881"/>
                  </a:lnTo>
                  <a:cubicBezTo>
                    <a:pt x="927188" y="1423881"/>
                    <a:pt x="927569" y="1423805"/>
                    <a:pt x="927925" y="1423716"/>
                  </a:cubicBezTo>
                  <a:lnTo>
                    <a:pt x="927925" y="1423716"/>
                  </a:lnTo>
                  <a:lnTo>
                    <a:pt x="927925" y="1423716"/>
                  </a:lnTo>
                  <a:cubicBezTo>
                    <a:pt x="928585" y="1423551"/>
                    <a:pt x="929322" y="1423475"/>
                    <a:pt x="930617" y="1423907"/>
                  </a:cubicBezTo>
                  <a:lnTo>
                    <a:pt x="930617" y="1423907"/>
                  </a:lnTo>
                  <a:lnTo>
                    <a:pt x="931455" y="1424186"/>
                  </a:lnTo>
                  <a:lnTo>
                    <a:pt x="931455" y="1424186"/>
                  </a:lnTo>
                  <a:lnTo>
                    <a:pt x="931455" y="1424186"/>
                  </a:lnTo>
                  <a:cubicBezTo>
                    <a:pt x="933081" y="1424732"/>
                    <a:pt x="933906" y="1424986"/>
                    <a:pt x="934503" y="1425507"/>
                  </a:cubicBezTo>
                  <a:lnTo>
                    <a:pt x="934503" y="1425507"/>
                  </a:lnTo>
                  <a:lnTo>
                    <a:pt x="934503" y="1425507"/>
                  </a:lnTo>
                  <a:cubicBezTo>
                    <a:pt x="934655" y="1425608"/>
                    <a:pt x="935303" y="1425710"/>
                    <a:pt x="935633" y="1425748"/>
                  </a:cubicBezTo>
                  <a:lnTo>
                    <a:pt x="935633" y="1425748"/>
                  </a:lnTo>
                  <a:lnTo>
                    <a:pt x="935633" y="1425748"/>
                  </a:lnTo>
                  <a:cubicBezTo>
                    <a:pt x="936408" y="1425850"/>
                    <a:pt x="936967" y="1425939"/>
                    <a:pt x="936992" y="1426472"/>
                  </a:cubicBezTo>
                  <a:lnTo>
                    <a:pt x="936992" y="1426472"/>
                  </a:lnTo>
                  <a:lnTo>
                    <a:pt x="936992" y="1426472"/>
                  </a:lnTo>
                  <a:cubicBezTo>
                    <a:pt x="937030" y="1427044"/>
                    <a:pt x="936459" y="1427247"/>
                    <a:pt x="935087" y="1427577"/>
                  </a:cubicBezTo>
                  <a:lnTo>
                    <a:pt x="935087" y="1427577"/>
                  </a:lnTo>
                  <a:lnTo>
                    <a:pt x="935087" y="1427577"/>
                  </a:lnTo>
                  <a:cubicBezTo>
                    <a:pt x="933170" y="1428059"/>
                    <a:pt x="932090" y="1428059"/>
                    <a:pt x="931506" y="1428059"/>
                  </a:cubicBezTo>
                  <a:lnTo>
                    <a:pt x="931506" y="1428059"/>
                  </a:lnTo>
                  <a:lnTo>
                    <a:pt x="931290" y="1428059"/>
                  </a:lnTo>
                  <a:lnTo>
                    <a:pt x="931290" y="1428059"/>
                  </a:lnTo>
                  <a:lnTo>
                    <a:pt x="931290" y="1428059"/>
                  </a:lnTo>
                  <a:cubicBezTo>
                    <a:pt x="930757" y="1428059"/>
                    <a:pt x="930553" y="1428072"/>
                    <a:pt x="930210" y="1428301"/>
                  </a:cubicBezTo>
                  <a:lnTo>
                    <a:pt x="930210" y="1428301"/>
                  </a:lnTo>
                  <a:lnTo>
                    <a:pt x="930210" y="1428301"/>
                  </a:lnTo>
                  <a:cubicBezTo>
                    <a:pt x="929817" y="1428567"/>
                    <a:pt x="929449" y="1428733"/>
                    <a:pt x="929144" y="1428847"/>
                  </a:cubicBezTo>
                  <a:lnTo>
                    <a:pt x="929144" y="1428847"/>
                  </a:lnTo>
                  <a:lnTo>
                    <a:pt x="929144" y="1428847"/>
                  </a:lnTo>
                  <a:cubicBezTo>
                    <a:pt x="929068" y="1428885"/>
                    <a:pt x="928941" y="1428961"/>
                    <a:pt x="928852" y="1428986"/>
                  </a:cubicBezTo>
                  <a:lnTo>
                    <a:pt x="928852" y="1428986"/>
                  </a:lnTo>
                  <a:lnTo>
                    <a:pt x="928852" y="1428986"/>
                  </a:lnTo>
                  <a:cubicBezTo>
                    <a:pt x="929131" y="1429419"/>
                    <a:pt x="929093" y="1429875"/>
                    <a:pt x="929068" y="1430180"/>
                  </a:cubicBezTo>
                  <a:lnTo>
                    <a:pt x="929068" y="1430180"/>
                  </a:lnTo>
                  <a:lnTo>
                    <a:pt x="929068" y="1430180"/>
                  </a:lnTo>
                  <a:cubicBezTo>
                    <a:pt x="929068" y="1430218"/>
                    <a:pt x="929055" y="1430244"/>
                    <a:pt x="929055" y="1430282"/>
                  </a:cubicBezTo>
                  <a:lnTo>
                    <a:pt x="929055" y="1430282"/>
                  </a:lnTo>
                  <a:lnTo>
                    <a:pt x="929055" y="1430282"/>
                  </a:lnTo>
                  <a:cubicBezTo>
                    <a:pt x="929207" y="1430269"/>
                    <a:pt x="929474" y="1430218"/>
                    <a:pt x="929944" y="1430104"/>
                  </a:cubicBezTo>
                  <a:lnTo>
                    <a:pt x="929944" y="1430104"/>
                  </a:lnTo>
                  <a:lnTo>
                    <a:pt x="929944" y="1430104"/>
                  </a:lnTo>
                  <a:cubicBezTo>
                    <a:pt x="930503" y="1429952"/>
                    <a:pt x="930947" y="1429799"/>
                    <a:pt x="931290" y="1429685"/>
                  </a:cubicBezTo>
                  <a:lnTo>
                    <a:pt x="931290" y="1429685"/>
                  </a:lnTo>
                  <a:lnTo>
                    <a:pt x="931290" y="1429685"/>
                  </a:lnTo>
                  <a:cubicBezTo>
                    <a:pt x="931976" y="1429482"/>
                    <a:pt x="932369" y="1429355"/>
                    <a:pt x="932738" y="1429355"/>
                  </a:cubicBezTo>
                  <a:lnTo>
                    <a:pt x="932738" y="1429355"/>
                  </a:lnTo>
                  <a:lnTo>
                    <a:pt x="932738" y="1429355"/>
                  </a:lnTo>
                  <a:cubicBezTo>
                    <a:pt x="933144" y="1429355"/>
                    <a:pt x="933449" y="1429482"/>
                    <a:pt x="933817" y="1429698"/>
                  </a:cubicBezTo>
                  <a:lnTo>
                    <a:pt x="933817" y="1429698"/>
                  </a:lnTo>
                  <a:lnTo>
                    <a:pt x="933817" y="1429698"/>
                  </a:lnTo>
                  <a:cubicBezTo>
                    <a:pt x="934020" y="1429850"/>
                    <a:pt x="934312" y="1429901"/>
                    <a:pt x="934592" y="1429952"/>
                  </a:cubicBezTo>
                  <a:lnTo>
                    <a:pt x="934592" y="1429952"/>
                  </a:lnTo>
                  <a:lnTo>
                    <a:pt x="934592" y="1429952"/>
                  </a:lnTo>
                  <a:cubicBezTo>
                    <a:pt x="935049" y="1430053"/>
                    <a:pt x="935570" y="1430155"/>
                    <a:pt x="935837" y="1430612"/>
                  </a:cubicBezTo>
                  <a:lnTo>
                    <a:pt x="935837" y="1430612"/>
                  </a:lnTo>
                  <a:lnTo>
                    <a:pt x="935837" y="1430612"/>
                  </a:lnTo>
                  <a:cubicBezTo>
                    <a:pt x="936002" y="1430930"/>
                    <a:pt x="936002" y="1431336"/>
                    <a:pt x="935811" y="1431857"/>
                  </a:cubicBezTo>
                  <a:lnTo>
                    <a:pt x="935811" y="1431857"/>
                  </a:lnTo>
                  <a:lnTo>
                    <a:pt x="935811" y="1431857"/>
                  </a:lnTo>
                  <a:cubicBezTo>
                    <a:pt x="935659" y="1432250"/>
                    <a:pt x="935595" y="1432530"/>
                    <a:pt x="935557" y="1432759"/>
                  </a:cubicBezTo>
                  <a:lnTo>
                    <a:pt x="935557" y="1432759"/>
                  </a:lnTo>
                  <a:lnTo>
                    <a:pt x="935557" y="1432759"/>
                  </a:lnTo>
                  <a:cubicBezTo>
                    <a:pt x="935405" y="1433470"/>
                    <a:pt x="935252" y="1433800"/>
                    <a:pt x="934135" y="1434371"/>
                  </a:cubicBezTo>
                  <a:lnTo>
                    <a:pt x="934135" y="1434371"/>
                  </a:lnTo>
                  <a:lnTo>
                    <a:pt x="934135" y="1434371"/>
                  </a:lnTo>
                  <a:cubicBezTo>
                    <a:pt x="933728" y="1434562"/>
                    <a:pt x="933652" y="1434727"/>
                    <a:pt x="933551" y="1434955"/>
                  </a:cubicBezTo>
                  <a:lnTo>
                    <a:pt x="933551" y="1434955"/>
                  </a:lnTo>
                  <a:lnTo>
                    <a:pt x="933551" y="1434955"/>
                  </a:lnTo>
                  <a:cubicBezTo>
                    <a:pt x="933271" y="1435628"/>
                    <a:pt x="932878" y="1436022"/>
                    <a:pt x="931481" y="1436175"/>
                  </a:cubicBezTo>
                  <a:lnTo>
                    <a:pt x="931481" y="1436175"/>
                  </a:lnTo>
                  <a:lnTo>
                    <a:pt x="931481" y="1436175"/>
                  </a:lnTo>
                  <a:cubicBezTo>
                    <a:pt x="930795" y="1436251"/>
                    <a:pt x="930338" y="1436327"/>
                    <a:pt x="930007" y="1436390"/>
                  </a:cubicBezTo>
                  <a:lnTo>
                    <a:pt x="930007" y="1436390"/>
                  </a:lnTo>
                  <a:lnTo>
                    <a:pt x="930007" y="1436390"/>
                  </a:lnTo>
                  <a:cubicBezTo>
                    <a:pt x="929652" y="1436454"/>
                    <a:pt x="929423" y="1436492"/>
                    <a:pt x="929233" y="1436492"/>
                  </a:cubicBezTo>
                  <a:lnTo>
                    <a:pt x="929233" y="1436492"/>
                  </a:lnTo>
                  <a:lnTo>
                    <a:pt x="929233" y="1436492"/>
                  </a:lnTo>
                  <a:cubicBezTo>
                    <a:pt x="928801" y="1436492"/>
                    <a:pt x="928509" y="1436327"/>
                    <a:pt x="928141" y="1436099"/>
                  </a:cubicBezTo>
                  <a:lnTo>
                    <a:pt x="928141" y="1436099"/>
                  </a:lnTo>
                  <a:lnTo>
                    <a:pt x="928141" y="1436099"/>
                  </a:lnTo>
                  <a:cubicBezTo>
                    <a:pt x="927823" y="1435933"/>
                    <a:pt x="927455" y="1435578"/>
                    <a:pt x="927048" y="1435184"/>
                  </a:cubicBezTo>
                  <a:lnTo>
                    <a:pt x="927048" y="1435184"/>
                  </a:lnTo>
                  <a:lnTo>
                    <a:pt x="927048" y="1435184"/>
                  </a:lnTo>
                  <a:cubicBezTo>
                    <a:pt x="926693" y="1434866"/>
                    <a:pt x="926096" y="1434320"/>
                    <a:pt x="925766" y="1434130"/>
                  </a:cubicBezTo>
                  <a:lnTo>
                    <a:pt x="925766" y="1434130"/>
                  </a:lnTo>
                  <a:lnTo>
                    <a:pt x="925766" y="1434130"/>
                  </a:lnTo>
                  <a:cubicBezTo>
                    <a:pt x="925956" y="1434689"/>
                    <a:pt x="927747" y="1435959"/>
                    <a:pt x="928534" y="1436518"/>
                  </a:cubicBezTo>
                  <a:lnTo>
                    <a:pt x="928534" y="1436518"/>
                  </a:lnTo>
                  <a:lnTo>
                    <a:pt x="928534" y="1436518"/>
                  </a:lnTo>
                  <a:cubicBezTo>
                    <a:pt x="929601" y="1437279"/>
                    <a:pt x="930223" y="1437737"/>
                    <a:pt x="930465" y="1438118"/>
                  </a:cubicBezTo>
                  <a:lnTo>
                    <a:pt x="930465" y="1438118"/>
                  </a:lnTo>
                  <a:lnTo>
                    <a:pt x="930604" y="1438359"/>
                  </a:lnTo>
                  <a:lnTo>
                    <a:pt x="930604" y="1438359"/>
                  </a:lnTo>
                  <a:lnTo>
                    <a:pt x="930604" y="1438359"/>
                  </a:lnTo>
                  <a:cubicBezTo>
                    <a:pt x="930846" y="1438727"/>
                    <a:pt x="931150" y="1439197"/>
                    <a:pt x="930922" y="1439692"/>
                  </a:cubicBezTo>
                  <a:lnTo>
                    <a:pt x="930922" y="1439692"/>
                  </a:lnTo>
                  <a:lnTo>
                    <a:pt x="930922" y="1439692"/>
                  </a:lnTo>
                  <a:cubicBezTo>
                    <a:pt x="930668" y="1440226"/>
                    <a:pt x="929969" y="1440480"/>
                    <a:pt x="928204" y="1440696"/>
                  </a:cubicBezTo>
                  <a:lnTo>
                    <a:pt x="928204" y="1440696"/>
                  </a:lnTo>
                  <a:lnTo>
                    <a:pt x="928204" y="1440696"/>
                  </a:lnTo>
                  <a:cubicBezTo>
                    <a:pt x="926477" y="1440886"/>
                    <a:pt x="925880" y="1441191"/>
                    <a:pt x="925181" y="1441534"/>
                  </a:cubicBezTo>
                  <a:lnTo>
                    <a:pt x="925181" y="1441534"/>
                  </a:lnTo>
                  <a:lnTo>
                    <a:pt x="925181" y="1441534"/>
                  </a:lnTo>
                  <a:cubicBezTo>
                    <a:pt x="924674" y="1441800"/>
                    <a:pt x="924102" y="1442080"/>
                    <a:pt x="923061" y="1442346"/>
                  </a:cubicBezTo>
                  <a:lnTo>
                    <a:pt x="923061" y="1442346"/>
                  </a:lnTo>
                  <a:lnTo>
                    <a:pt x="923061" y="1442346"/>
                  </a:lnTo>
                  <a:cubicBezTo>
                    <a:pt x="921715" y="1442702"/>
                    <a:pt x="920406" y="1442601"/>
                    <a:pt x="919454" y="1442436"/>
                  </a:cubicBezTo>
                  <a:lnTo>
                    <a:pt x="919454" y="1442436"/>
                  </a:lnTo>
                  <a:lnTo>
                    <a:pt x="919454" y="1442436"/>
                  </a:lnTo>
                  <a:cubicBezTo>
                    <a:pt x="918971" y="1442359"/>
                    <a:pt x="918603" y="1442308"/>
                    <a:pt x="918235" y="1442359"/>
                  </a:cubicBezTo>
                  <a:lnTo>
                    <a:pt x="918235" y="1442359"/>
                  </a:lnTo>
                  <a:lnTo>
                    <a:pt x="918235" y="1442359"/>
                  </a:lnTo>
                  <a:cubicBezTo>
                    <a:pt x="917968" y="1442397"/>
                    <a:pt x="917651" y="1442829"/>
                    <a:pt x="917359" y="1443236"/>
                  </a:cubicBezTo>
                  <a:lnTo>
                    <a:pt x="917359" y="1443236"/>
                  </a:lnTo>
                  <a:lnTo>
                    <a:pt x="917359" y="1443236"/>
                  </a:lnTo>
                  <a:cubicBezTo>
                    <a:pt x="916914" y="1443845"/>
                    <a:pt x="916381" y="1444569"/>
                    <a:pt x="915517" y="1444633"/>
                  </a:cubicBezTo>
                  <a:lnTo>
                    <a:pt x="915517" y="1444633"/>
                  </a:lnTo>
                  <a:lnTo>
                    <a:pt x="915517" y="1444633"/>
                  </a:lnTo>
                  <a:cubicBezTo>
                    <a:pt x="915873" y="1444836"/>
                    <a:pt x="916139" y="1445052"/>
                    <a:pt x="916254" y="1445382"/>
                  </a:cubicBezTo>
                  <a:lnTo>
                    <a:pt x="916254" y="1445382"/>
                  </a:lnTo>
                  <a:lnTo>
                    <a:pt x="916254" y="1445382"/>
                  </a:lnTo>
                  <a:cubicBezTo>
                    <a:pt x="916343" y="1445598"/>
                    <a:pt x="916381" y="1445953"/>
                    <a:pt x="916127" y="1446372"/>
                  </a:cubicBezTo>
                  <a:lnTo>
                    <a:pt x="916127" y="1446372"/>
                  </a:lnTo>
                  <a:lnTo>
                    <a:pt x="916127" y="1446372"/>
                  </a:lnTo>
                  <a:cubicBezTo>
                    <a:pt x="915149" y="1447934"/>
                    <a:pt x="914387" y="1448531"/>
                    <a:pt x="912723" y="1448989"/>
                  </a:cubicBezTo>
                  <a:lnTo>
                    <a:pt x="912723" y="1448989"/>
                  </a:lnTo>
                  <a:lnTo>
                    <a:pt x="912723" y="1448989"/>
                  </a:lnTo>
                  <a:cubicBezTo>
                    <a:pt x="911707" y="1449255"/>
                    <a:pt x="911250" y="1449268"/>
                    <a:pt x="910475" y="1449293"/>
                  </a:cubicBezTo>
                  <a:lnTo>
                    <a:pt x="910475" y="1449293"/>
                  </a:lnTo>
                  <a:lnTo>
                    <a:pt x="910475" y="1449293"/>
                  </a:lnTo>
                  <a:cubicBezTo>
                    <a:pt x="909954" y="1449319"/>
                    <a:pt x="909307" y="1449332"/>
                    <a:pt x="908215" y="1449433"/>
                  </a:cubicBezTo>
                  <a:lnTo>
                    <a:pt x="908215" y="1449433"/>
                  </a:lnTo>
                  <a:lnTo>
                    <a:pt x="908215" y="1449433"/>
                  </a:lnTo>
                  <a:cubicBezTo>
                    <a:pt x="907300" y="1449522"/>
                    <a:pt x="906627" y="1449725"/>
                    <a:pt x="906030" y="1449890"/>
                  </a:cubicBezTo>
                  <a:lnTo>
                    <a:pt x="906030" y="1449890"/>
                  </a:lnTo>
                  <a:lnTo>
                    <a:pt x="906030" y="1449890"/>
                  </a:lnTo>
                  <a:cubicBezTo>
                    <a:pt x="905510" y="1450043"/>
                    <a:pt x="905052" y="1450195"/>
                    <a:pt x="904608" y="1450195"/>
                  </a:cubicBezTo>
                  <a:lnTo>
                    <a:pt x="904608" y="1450195"/>
                  </a:lnTo>
                  <a:lnTo>
                    <a:pt x="904608" y="1450195"/>
                  </a:lnTo>
                  <a:cubicBezTo>
                    <a:pt x="903960" y="1450195"/>
                    <a:pt x="903402" y="1449878"/>
                    <a:pt x="902881" y="1449242"/>
                  </a:cubicBezTo>
                  <a:lnTo>
                    <a:pt x="902881" y="1449242"/>
                  </a:lnTo>
                  <a:lnTo>
                    <a:pt x="902881" y="1449242"/>
                  </a:lnTo>
                  <a:cubicBezTo>
                    <a:pt x="902157" y="1448379"/>
                    <a:pt x="901941" y="1448061"/>
                    <a:pt x="901649" y="1447655"/>
                  </a:cubicBezTo>
                  <a:lnTo>
                    <a:pt x="901649" y="1447655"/>
                  </a:lnTo>
                  <a:lnTo>
                    <a:pt x="901649" y="1447655"/>
                  </a:lnTo>
                  <a:cubicBezTo>
                    <a:pt x="901459" y="1447363"/>
                    <a:pt x="901230" y="1447046"/>
                    <a:pt x="900747" y="1446410"/>
                  </a:cubicBezTo>
                  <a:lnTo>
                    <a:pt x="900747" y="1446410"/>
                  </a:lnTo>
                  <a:lnTo>
                    <a:pt x="900747" y="1446410"/>
                  </a:lnTo>
                  <a:cubicBezTo>
                    <a:pt x="900493" y="1446067"/>
                    <a:pt x="900277" y="1445750"/>
                    <a:pt x="900087" y="1445483"/>
                  </a:cubicBezTo>
                  <a:lnTo>
                    <a:pt x="900087" y="1445483"/>
                  </a:lnTo>
                  <a:lnTo>
                    <a:pt x="900087" y="1445483"/>
                  </a:lnTo>
                  <a:cubicBezTo>
                    <a:pt x="899973" y="1445331"/>
                    <a:pt x="899846" y="1445140"/>
                    <a:pt x="899731" y="1444988"/>
                  </a:cubicBezTo>
                  <a:lnTo>
                    <a:pt x="899731" y="1444988"/>
                  </a:lnTo>
                  <a:lnTo>
                    <a:pt x="899731" y="1444988"/>
                  </a:lnTo>
                  <a:cubicBezTo>
                    <a:pt x="899731" y="1444988"/>
                    <a:pt x="899731" y="1445001"/>
                    <a:pt x="899731" y="1445014"/>
                  </a:cubicBezTo>
                  <a:lnTo>
                    <a:pt x="899731" y="1445014"/>
                  </a:lnTo>
                  <a:lnTo>
                    <a:pt x="899731" y="1445014"/>
                  </a:lnTo>
                  <a:cubicBezTo>
                    <a:pt x="899541" y="1445560"/>
                    <a:pt x="899617" y="1445776"/>
                    <a:pt x="899795" y="1446233"/>
                  </a:cubicBezTo>
                  <a:lnTo>
                    <a:pt x="899795" y="1446233"/>
                  </a:lnTo>
                  <a:lnTo>
                    <a:pt x="899795" y="1446233"/>
                  </a:lnTo>
                  <a:cubicBezTo>
                    <a:pt x="899934" y="1446639"/>
                    <a:pt x="900150" y="1447185"/>
                    <a:pt x="900201" y="1448099"/>
                  </a:cubicBezTo>
                  <a:lnTo>
                    <a:pt x="900201" y="1448099"/>
                  </a:lnTo>
                  <a:lnTo>
                    <a:pt x="900201" y="1448099"/>
                  </a:lnTo>
                  <a:cubicBezTo>
                    <a:pt x="900214" y="1448633"/>
                    <a:pt x="900366" y="1448811"/>
                    <a:pt x="900468" y="1448989"/>
                  </a:cubicBezTo>
                  <a:lnTo>
                    <a:pt x="900468" y="1448989"/>
                  </a:lnTo>
                  <a:lnTo>
                    <a:pt x="900468" y="1448989"/>
                  </a:lnTo>
                  <a:cubicBezTo>
                    <a:pt x="901014" y="1449750"/>
                    <a:pt x="900582" y="1450221"/>
                    <a:pt x="899427" y="1451401"/>
                  </a:cubicBezTo>
                  <a:lnTo>
                    <a:pt x="899427" y="1451401"/>
                  </a:lnTo>
                  <a:lnTo>
                    <a:pt x="899427" y="1451401"/>
                  </a:lnTo>
                  <a:cubicBezTo>
                    <a:pt x="898487" y="1452392"/>
                    <a:pt x="898093" y="1452913"/>
                    <a:pt x="897738" y="1453370"/>
                  </a:cubicBezTo>
                  <a:lnTo>
                    <a:pt x="897738" y="1453370"/>
                  </a:lnTo>
                  <a:lnTo>
                    <a:pt x="897738" y="1453370"/>
                  </a:lnTo>
                  <a:cubicBezTo>
                    <a:pt x="897331" y="1453890"/>
                    <a:pt x="896976" y="1454361"/>
                    <a:pt x="895972" y="1455313"/>
                  </a:cubicBezTo>
                  <a:lnTo>
                    <a:pt x="895972" y="1455313"/>
                  </a:lnTo>
                  <a:lnTo>
                    <a:pt x="895972" y="1455313"/>
                  </a:lnTo>
                  <a:cubicBezTo>
                    <a:pt x="895413" y="1455846"/>
                    <a:pt x="895490" y="1456050"/>
                    <a:pt x="895604" y="1456316"/>
                  </a:cubicBezTo>
                  <a:lnTo>
                    <a:pt x="895604" y="1456316"/>
                  </a:lnTo>
                  <a:lnTo>
                    <a:pt x="895604" y="1456316"/>
                  </a:lnTo>
                  <a:cubicBezTo>
                    <a:pt x="895693" y="1456545"/>
                    <a:pt x="895820" y="1456888"/>
                    <a:pt x="895629" y="1457243"/>
                  </a:cubicBezTo>
                  <a:lnTo>
                    <a:pt x="895629" y="1457243"/>
                  </a:lnTo>
                  <a:lnTo>
                    <a:pt x="895629" y="1457243"/>
                  </a:lnTo>
                  <a:cubicBezTo>
                    <a:pt x="895401" y="1457688"/>
                    <a:pt x="894816" y="1457929"/>
                    <a:pt x="893331" y="1458272"/>
                  </a:cubicBezTo>
                  <a:lnTo>
                    <a:pt x="893331" y="1458272"/>
                  </a:lnTo>
                  <a:lnTo>
                    <a:pt x="893331" y="1458272"/>
                  </a:lnTo>
                  <a:cubicBezTo>
                    <a:pt x="891629" y="1458653"/>
                    <a:pt x="890079" y="1458704"/>
                    <a:pt x="888962" y="1458742"/>
                  </a:cubicBezTo>
                  <a:lnTo>
                    <a:pt x="888962" y="1458742"/>
                  </a:lnTo>
                  <a:lnTo>
                    <a:pt x="888962" y="1458742"/>
                  </a:lnTo>
                  <a:cubicBezTo>
                    <a:pt x="888225" y="1458755"/>
                    <a:pt x="887324" y="1458767"/>
                    <a:pt x="887184" y="1458996"/>
                  </a:cubicBezTo>
                  <a:lnTo>
                    <a:pt x="887184" y="1458996"/>
                  </a:lnTo>
                  <a:lnTo>
                    <a:pt x="887184" y="1458996"/>
                  </a:lnTo>
                  <a:cubicBezTo>
                    <a:pt x="887222" y="1459174"/>
                    <a:pt x="887743" y="1459186"/>
                    <a:pt x="887971" y="1459186"/>
                  </a:cubicBezTo>
                  <a:lnTo>
                    <a:pt x="887971" y="1459186"/>
                  </a:lnTo>
                  <a:lnTo>
                    <a:pt x="887971" y="1459186"/>
                  </a:lnTo>
                  <a:cubicBezTo>
                    <a:pt x="888276" y="1459186"/>
                    <a:pt x="888606" y="1459174"/>
                    <a:pt x="888937" y="1459148"/>
                  </a:cubicBezTo>
                  <a:lnTo>
                    <a:pt x="888937" y="1459148"/>
                  </a:lnTo>
                  <a:lnTo>
                    <a:pt x="888937" y="1459148"/>
                  </a:lnTo>
                  <a:cubicBezTo>
                    <a:pt x="889292" y="1459097"/>
                    <a:pt x="889648" y="1459085"/>
                    <a:pt x="889991" y="1459085"/>
                  </a:cubicBezTo>
                  <a:lnTo>
                    <a:pt x="889991" y="1459085"/>
                  </a:lnTo>
                  <a:lnTo>
                    <a:pt x="889991" y="1459085"/>
                  </a:lnTo>
                  <a:cubicBezTo>
                    <a:pt x="890346" y="1459085"/>
                    <a:pt x="891337" y="1459085"/>
                    <a:pt x="891769" y="1459859"/>
                  </a:cubicBezTo>
                  <a:lnTo>
                    <a:pt x="891769" y="1459859"/>
                  </a:lnTo>
                  <a:lnTo>
                    <a:pt x="891769" y="1459859"/>
                  </a:lnTo>
                  <a:cubicBezTo>
                    <a:pt x="892429" y="1461104"/>
                    <a:pt x="892607" y="1461612"/>
                    <a:pt x="891527" y="1463187"/>
                  </a:cubicBezTo>
                  <a:lnTo>
                    <a:pt x="891527" y="1463187"/>
                  </a:lnTo>
                  <a:lnTo>
                    <a:pt x="891527" y="1463187"/>
                  </a:lnTo>
                  <a:cubicBezTo>
                    <a:pt x="891273" y="1463530"/>
                    <a:pt x="891057" y="1463987"/>
                    <a:pt x="890829" y="1464457"/>
                  </a:cubicBezTo>
                  <a:lnTo>
                    <a:pt x="890829" y="1464457"/>
                  </a:lnTo>
                  <a:lnTo>
                    <a:pt x="890829" y="1464457"/>
                  </a:lnTo>
                  <a:cubicBezTo>
                    <a:pt x="890168" y="1465739"/>
                    <a:pt x="889368" y="1467365"/>
                    <a:pt x="887565" y="1467746"/>
                  </a:cubicBezTo>
                  <a:lnTo>
                    <a:pt x="887565" y="1467746"/>
                  </a:lnTo>
                  <a:lnTo>
                    <a:pt x="887565" y="1467746"/>
                  </a:lnTo>
                  <a:cubicBezTo>
                    <a:pt x="887146" y="1467835"/>
                    <a:pt x="886575" y="1467873"/>
                    <a:pt x="885774" y="1467873"/>
                  </a:cubicBezTo>
                  <a:lnTo>
                    <a:pt x="885774" y="1467873"/>
                  </a:lnTo>
                  <a:lnTo>
                    <a:pt x="885774" y="1467873"/>
                  </a:lnTo>
                  <a:cubicBezTo>
                    <a:pt x="884797" y="1467873"/>
                    <a:pt x="883603" y="1467809"/>
                    <a:pt x="882345" y="1467746"/>
                  </a:cubicBezTo>
                  <a:lnTo>
                    <a:pt x="882345" y="1467746"/>
                  </a:lnTo>
                  <a:lnTo>
                    <a:pt x="882345" y="1467746"/>
                  </a:lnTo>
                  <a:cubicBezTo>
                    <a:pt x="880961" y="1467683"/>
                    <a:pt x="879526" y="1467594"/>
                    <a:pt x="878218" y="1467594"/>
                  </a:cubicBezTo>
                  <a:lnTo>
                    <a:pt x="878218" y="1467594"/>
                  </a:lnTo>
                  <a:lnTo>
                    <a:pt x="878218" y="1467594"/>
                  </a:lnTo>
                  <a:cubicBezTo>
                    <a:pt x="877164" y="1467594"/>
                    <a:pt x="876339" y="1467644"/>
                    <a:pt x="875691" y="1467746"/>
                  </a:cubicBezTo>
                  <a:lnTo>
                    <a:pt x="875691" y="1467746"/>
                  </a:lnTo>
                  <a:lnTo>
                    <a:pt x="875691" y="1467746"/>
                  </a:lnTo>
                  <a:cubicBezTo>
                    <a:pt x="873849" y="1468051"/>
                    <a:pt x="872833" y="1468419"/>
                    <a:pt x="871944" y="1468775"/>
                  </a:cubicBezTo>
                  <a:lnTo>
                    <a:pt x="871944" y="1468775"/>
                  </a:lnTo>
                  <a:lnTo>
                    <a:pt x="871944" y="1468775"/>
                  </a:lnTo>
                  <a:cubicBezTo>
                    <a:pt x="871284" y="1469016"/>
                    <a:pt x="870700" y="1469219"/>
                    <a:pt x="869951" y="1469333"/>
                  </a:cubicBezTo>
                  <a:lnTo>
                    <a:pt x="869951" y="1469333"/>
                  </a:lnTo>
                  <a:lnTo>
                    <a:pt x="869951" y="1469333"/>
                  </a:lnTo>
                  <a:cubicBezTo>
                    <a:pt x="869455" y="1469410"/>
                    <a:pt x="869214" y="1469562"/>
                    <a:pt x="868998" y="1469702"/>
                  </a:cubicBezTo>
                  <a:lnTo>
                    <a:pt x="868998" y="1469702"/>
                  </a:lnTo>
                  <a:lnTo>
                    <a:pt x="868998" y="1469702"/>
                  </a:lnTo>
                  <a:cubicBezTo>
                    <a:pt x="868782" y="1469841"/>
                    <a:pt x="868528" y="1470006"/>
                    <a:pt x="868147" y="1470006"/>
                  </a:cubicBezTo>
                  <a:lnTo>
                    <a:pt x="868147" y="1470006"/>
                  </a:lnTo>
                  <a:lnTo>
                    <a:pt x="868147" y="1470006"/>
                  </a:lnTo>
                  <a:cubicBezTo>
                    <a:pt x="867728" y="1470006"/>
                    <a:pt x="867233" y="1469803"/>
                    <a:pt x="866395" y="1469270"/>
                  </a:cubicBezTo>
                  <a:lnTo>
                    <a:pt x="866395" y="1469270"/>
                  </a:lnTo>
                  <a:lnTo>
                    <a:pt x="866395" y="1469270"/>
                  </a:lnTo>
                  <a:cubicBezTo>
                    <a:pt x="865099" y="1468470"/>
                    <a:pt x="864566" y="1467733"/>
                    <a:pt x="864160" y="1467187"/>
                  </a:cubicBezTo>
                  <a:lnTo>
                    <a:pt x="864160" y="1467187"/>
                  </a:lnTo>
                  <a:lnTo>
                    <a:pt x="864160" y="1467187"/>
                  </a:lnTo>
                  <a:cubicBezTo>
                    <a:pt x="863880" y="1466806"/>
                    <a:pt x="863690" y="1466539"/>
                    <a:pt x="863347" y="1466374"/>
                  </a:cubicBezTo>
                  <a:lnTo>
                    <a:pt x="863347" y="1466374"/>
                  </a:lnTo>
                  <a:lnTo>
                    <a:pt x="863347" y="1466374"/>
                  </a:lnTo>
                  <a:cubicBezTo>
                    <a:pt x="862902" y="1466146"/>
                    <a:pt x="862674" y="1465765"/>
                    <a:pt x="862712" y="1465295"/>
                  </a:cubicBezTo>
                  <a:lnTo>
                    <a:pt x="862712" y="1465295"/>
                  </a:lnTo>
                  <a:lnTo>
                    <a:pt x="862712" y="1465295"/>
                  </a:lnTo>
                  <a:cubicBezTo>
                    <a:pt x="862788" y="1464431"/>
                    <a:pt x="863893" y="1463441"/>
                    <a:pt x="864706" y="1463085"/>
                  </a:cubicBezTo>
                  <a:lnTo>
                    <a:pt x="864706" y="1463085"/>
                  </a:lnTo>
                  <a:lnTo>
                    <a:pt x="864706" y="1463085"/>
                  </a:lnTo>
                  <a:cubicBezTo>
                    <a:pt x="864680" y="1463034"/>
                    <a:pt x="864655" y="1462971"/>
                    <a:pt x="864642" y="1462920"/>
                  </a:cubicBezTo>
                  <a:lnTo>
                    <a:pt x="864642" y="1462920"/>
                  </a:lnTo>
                  <a:lnTo>
                    <a:pt x="864642" y="1462920"/>
                  </a:lnTo>
                  <a:cubicBezTo>
                    <a:pt x="864363" y="1462298"/>
                    <a:pt x="863804" y="1461028"/>
                    <a:pt x="865201" y="1459910"/>
                  </a:cubicBezTo>
                  <a:lnTo>
                    <a:pt x="865201" y="1459910"/>
                  </a:lnTo>
                  <a:lnTo>
                    <a:pt x="865696" y="1459491"/>
                  </a:lnTo>
                  <a:lnTo>
                    <a:pt x="865696" y="1459491"/>
                  </a:lnTo>
                  <a:lnTo>
                    <a:pt x="865696" y="1459491"/>
                  </a:lnTo>
                  <a:cubicBezTo>
                    <a:pt x="866674" y="1458704"/>
                    <a:pt x="867499" y="1458005"/>
                    <a:pt x="868782" y="1458005"/>
                  </a:cubicBezTo>
                  <a:lnTo>
                    <a:pt x="868782" y="1458005"/>
                  </a:lnTo>
                  <a:lnTo>
                    <a:pt x="868782" y="1458005"/>
                  </a:lnTo>
                  <a:cubicBezTo>
                    <a:pt x="869468" y="1458005"/>
                    <a:pt x="870217" y="1458209"/>
                    <a:pt x="871132" y="1458602"/>
                  </a:cubicBezTo>
                  <a:lnTo>
                    <a:pt x="871132" y="1458602"/>
                  </a:lnTo>
                  <a:lnTo>
                    <a:pt x="871132" y="1458602"/>
                  </a:lnTo>
                  <a:cubicBezTo>
                    <a:pt x="872808" y="1459326"/>
                    <a:pt x="873672" y="1459186"/>
                    <a:pt x="874535" y="1459148"/>
                  </a:cubicBezTo>
                  <a:lnTo>
                    <a:pt x="874535" y="1459148"/>
                  </a:lnTo>
                  <a:lnTo>
                    <a:pt x="874535" y="1459148"/>
                  </a:lnTo>
                  <a:cubicBezTo>
                    <a:pt x="875475" y="1459085"/>
                    <a:pt x="876389" y="1459097"/>
                    <a:pt x="877278" y="1459364"/>
                  </a:cubicBezTo>
                  <a:lnTo>
                    <a:pt x="877278" y="1459364"/>
                  </a:lnTo>
                  <a:lnTo>
                    <a:pt x="877278" y="1459364"/>
                  </a:lnTo>
                  <a:cubicBezTo>
                    <a:pt x="877786" y="1459529"/>
                    <a:pt x="878218" y="1459694"/>
                    <a:pt x="878624" y="1459809"/>
                  </a:cubicBezTo>
                  <a:lnTo>
                    <a:pt x="878624" y="1459809"/>
                  </a:lnTo>
                  <a:lnTo>
                    <a:pt x="878624" y="1459809"/>
                  </a:lnTo>
                  <a:cubicBezTo>
                    <a:pt x="879831" y="1460240"/>
                    <a:pt x="880453" y="1460482"/>
                    <a:pt x="880936" y="1460101"/>
                  </a:cubicBezTo>
                  <a:lnTo>
                    <a:pt x="880936" y="1460101"/>
                  </a:lnTo>
                  <a:lnTo>
                    <a:pt x="880936" y="1460101"/>
                  </a:lnTo>
                  <a:cubicBezTo>
                    <a:pt x="880974" y="1460063"/>
                    <a:pt x="881012" y="1460012"/>
                    <a:pt x="880961" y="1459859"/>
                  </a:cubicBezTo>
                  <a:lnTo>
                    <a:pt x="880961" y="1459859"/>
                  </a:lnTo>
                  <a:lnTo>
                    <a:pt x="880961" y="1459859"/>
                  </a:lnTo>
                  <a:cubicBezTo>
                    <a:pt x="880783" y="1459364"/>
                    <a:pt x="879831" y="1458628"/>
                    <a:pt x="878663" y="1458742"/>
                  </a:cubicBezTo>
                  <a:lnTo>
                    <a:pt x="878663" y="1458742"/>
                  </a:lnTo>
                  <a:lnTo>
                    <a:pt x="878663" y="1458742"/>
                  </a:lnTo>
                  <a:cubicBezTo>
                    <a:pt x="877850" y="1458793"/>
                    <a:pt x="877024" y="1458843"/>
                    <a:pt x="876288" y="1458843"/>
                  </a:cubicBezTo>
                  <a:lnTo>
                    <a:pt x="876288" y="1458843"/>
                  </a:lnTo>
                  <a:lnTo>
                    <a:pt x="876288" y="1458843"/>
                  </a:lnTo>
                  <a:cubicBezTo>
                    <a:pt x="874179" y="1458843"/>
                    <a:pt x="872681" y="1458526"/>
                    <a:pt x="871843" y="1457929"/>
                  </a:cubicBezTo>
                  <a:lnTo>
                    <a:pt x="871843" y="1457929"/>
                  </a:lnTo>
                  <a:lnTo>
                    <a:pt x="871843" y="1457929"/>
                  </a:lnTo>
                  <a:cubicBezTo>
                    <a:pt x="870751" y="1457117"/>
                    <a:pt x="870103" y="1456519"/>
                    <a:pt x="870001" y="1455796"/>
                  </a:cubicBezTo>
                  <a:lnTo>
                    <a:pt x="870001" y="1455796"/>
                  </a:lnTo>
                  <a:lnTo>
                    <a:pt x="870001" y="1455796"/>
                  </a:lnTo>
                  <a:cubicBezTo>
                    <a:pt x="869963" y="1455503"/>
                    <a:pt x="870001" y="1455211"/>
                    <a:pt x="870166" y="1454932"/>
                  </a:cubicBezTo>
                  <a:lnTo>
                    <a:pt x="870166" y="1454932"/>
                  </a:lnTo>
                  <a:lnTo>
                    <a:pt x="870166" y="1454932"/>
                  </a:lnTo>
                  <a:cubicBezTo>
                    <a:pt x="870116" y="1454932"/>
                    <a:pt x="870065" y="1454932"/>
                    <a:pt x="869989" y="1454932"/>
                  </a:cubicBezTo>
                  <a:lnTo>
                    <a:pt x="869989" y="1454932"/>
                  </a:lnTo>
                  <a:lnTo>
                    <a:pt x="869989" y="1454932"/>
                  </a:lnTo>
                  <a:cubicBezTo>
                    <a:pt x="869430" y="1454932"/>
                    <a:pt x="868655" y="1455085"/>
                    <a:pt x="868020" y="1455326"/>
                  </a:cubicBezTo>
                  <a:lnTo>
                    <a:pt x="868020" y="1455326"/>
                  </a:lnTo>
                  <a:lnTo>
                    <a:pt x="868020" y="1455326"/>
                  </a:lnTo>
                  <a:cubicBezTo>
                    <a:pt x="867423" y="1455567"/>
                    <a:pt x="867195" y="1455770"/>
                    <a:pt x="866966" y="1455986"/>
                  </a:cubicBezTo>
                  <a:lnTo>
                    <a:pt x="866966" y="1455986"/>
                  </a:lnTo>
                  <a:lnTo>
                    <a:pt x="866966" y="1455986"/>
                  </a:lnTo>
                  <a:cubicBezTo>
                    <a:pt x="866522" y="1456393"/>
                    <a:pt x="866141" y="1456634"/>
                    <a:pt x="865023" y="1456697"/>
                  </a:cubicBezTo>
                  <a:lnTo>
                    <a:pt x="865023" y="1456697"/>
                  </a:lnTo>
                  <a:lnTo>
                    <a:pt x="865023" y="1456697"/>
                  </a:lnTo>
                  <a:cubicBezTo>
                    <a:pt x="864477" y="1456736"/>
                    <a:pt x="864096" y="1456811"/>
                    <a:pt x="863753" y="1456888"/>
                  </a:cubicBezTo>
                  <a:lnTo>
                    <a:pt x="863753" y="1456888"/>
                  </a:lnTo>
                  <a:lnTo>
                    <a:pt x="863753" y="1456888"/>
                  </a:lnTo>
                  <a:cubicBezTo>
                    <a:pt x="862940" y="1457078"/>
                    <a:pt x="862204" y="1457117"/>
                    <a:pt x="861175" y="1456431"/>
                  </a:cubicBezTo>
                  <a:lnTo>
                    <a:pt x="861175" y="1456431"/>
                  </a:lnTo>
                  <a:lnTo>
                    <a:pt x="861175" y="1456431"/>
                  </a:lnTo>
                  <a:cubicBezTo>
                    <a:pt x="859791" y="1455554"/>
                    <a:pt x="858330" y="1454627"/>
                    <a:pt x="856997" y="1453992"/>
                  </a:cubicBezTo>
                  <a:lnTo>
                    <a:pt x="856997" y="1453992"/>
                  </a:lnTo>
                  <a:lnTo>
                    <a:pt x="856997" y="1453992"/>
                  </a:lnTo>
                  <a:cubicBezTo>
                    <a:pt x="856629" y="1453840"/>
                    <a:pt x="856298" y="1453637"/>
                    <a:pt x="855968" y="1453446"/>
                  </a:cubicBezTo>
                  <a:lnTo>
                    <a:pt x="855968" y="1453446"/>
                  </a:lnTo>
                  <a:lnTo>
                    <a:pt x="855968" y="1453446"/>
                  </a:lnTo>
                  <a:cubicBezTo>
                    <a:pt x="855194" y="1452976"/>
                    <a:pt x="854508" y="1452595"/>
                    <a:pt x="853923" y="1452925"/>
                  </a:cubicBezTo>
                  <a:lnTo>
                    <a:pt x="853923" y="1452925"/>
                  </a:lnTo>
                  <a:lnTo>
                    <a:pt x="853923" y="1452925"/>
                  </a:lnTo>
                  <a:cubicBezTo>
                    <a:pt x="853505" y="1453141"/>
                    <a:pt x="853365" y="1453344"/>
                    <a:pt x="853365" y="1453446"/>
                  </a:cubicBezTo>
                  <a:lnTo>
                    <a:pt x="853365" y="1453446"/>
                  </a:lnTo>
                  <a:lnTo>
                    <a:pt x="853365" y="1453446"/>
                  </a:lnTo>
                  <a:cubicBezTo>
                    <a:pt x="853365" y="1453484"/>
                    <a:pt x="853403" y="1453865"/>
                    <a:pt x="854432" y="1454361"/>
                  </a:cubicBezTo>
                  <a:lnTo>
                    <a:pt x="854432" y="1454361"/>
                  </a:lnTo>
                  <a:lnTo>
                    <a:pt x="855232" y="1454754"/>
                  </a:lnTo>
                  <a:lnTo>
                    <a:pt x="855232" y="1454754"/>
                  </a:lnTo>
                  <a:lnTo>
                    <a:pt x="855232" y="1454754"/>
                  </a:lnTo>
                  <a:cubicBezTo>
                    <a:pt x="856375" y="1455313"/>
                    <a:pt x="856845" y="1455554"/>
                    <a:pt x="857987" y="1456468"/>
                  </a:cubicBezTo>
                  <a:lnTo>
                    <a:pt x="857987" y="1456468"/>
                  </a:lnTo>
                  <a:lnTo>
                    <a:pt x="858495" y="1456862"/>
                  </a:lnTo>
                  <a:lnTo>
                    <a:pt x="858495" y="1456862"/>
                  </a:lnTo>
                  <a:lnTo>
                    <a:pt x="858495" y="1456862"/>
                  </a:lnTo>
                  <a:cubicBezTo>
                    <a:pt x="859511" y="1457663"/>
                    <a:pt x="860185" y="1458196"/>
                    <a:pt x="860616" y="1459250"/>
                  </a:cubicBezTo>
                  <a:lnTo>
                    <a:pt x="860616" y="1459250"/>
                  </a:lnTo>
                  <a:lnTo>
                    <a:pt x="860616" y="1459250"/>
                  </a:lnTo>
                  <a:cubicBezTo>
                    <a:pt x="860743" y="1459542"/>
                    <a:pt x="860934" y="1459796"/>
                    <a:pt x="861124" y="1460012"/>
                  </a:cubicBezTo>
                  <a:lnTo>
                    <a:pt x="861124" y="1460012"/>
                  </a:lnTo>
                  <a:lnTo>
                    <a:pt x="861124" y="1460012"/>
                  </a:lnTo>
                  <a:cubicBezTo>
                    <a:pt x="861505" y="1460532"/>
                    <a:pt x="861988" y="1461168"/>
                    <a:pt x="861493" y="1462171"/>
                  </a:cubicBezTo>
                  <a:lnTo>
                    <a:pt x="861493" y="1462171"/>
                  </a:lnTo>
                  <a:lnTo>
                    <a:pt x="861493" y="1462171"/>
                  </a:lnTo>
                  <a:cubicBezTo>
                    <a:pt x="861226" y="1462692"/>
                    <a:pt x="860934" y="1462844"/>
                    <a:pt x="860654" y="1462920"/>
                  </a:cubicBezTo>
                  <a:lnTo>
                    <a:pt x="860654" y="1462920"/>
                  </a:lnTo>
                  <a:lnTo>
                    <a:pt x="860654" y="1462920"/>
                  </a:lnTo>
                  <a:cubicBezTo>
                    <a:pt x="860629" y="1463009"/>
                    <a:pt x="860604" y="1463174"/>
                    <a:pt x="860566" y="1463492"/>
                  </a:cubicBezTo>
                  <a:lnTo>
                    <a:pt x="860566" y="1463492"/>
                  </a:lnTo>
                  <a:lnTo>
                    <a:pt x="860566" y="1463492"/>
                  </a:lnTo>
                  <a:cubicBezTo>
                    <a:pt x="860438" y="1464850"/>
                    <a:pt x="860502" y="1464939"/>
                    <a:pt x="860908" y="1465511"/>
                  </a:cubicBezTo>
                  <a:lnTo>
                    <a:pt x="860908" y="1465511"/>
                  </a:lnTo>
                  <a:lnTo>
                    <a:pt x="861099" y="1465765"/>
                  </a:lnTo>
                  <a:lnTo>
                    <a:pt x="861099" y="1465765"/>
                  </a:lnTo>
                  <a:lnTo>
                    <a:pt x="861099" y="1465765"/>
                  </a:lnTo>
                  <a:cubicBezTo>
                    <a:pt x="861251" y="1465993"/>
                    <a:pt x="861632" y="1466158"/>
                    <a:pt x="861937" y="1466336"/>
                  </a:cubicBezTo>
                  <a:lnTo>
                    <a:pt x="861937" y="1466336"/>
                  </a:lnTo>
                  <a:lnTo>
                    <a:pt x="861937" y="1466336"/>
                  </a:lnTo>
                  <a:cubicBezTo>
                    <a:pt x="862381" y="1466565"/>
                    <a:pt x="862839" y="1466781"/>
                    <a:pt x="862826" y="1467289"/>
                  </a:cubicBezTo>
                  <a:lnTo>
                    <a:pt x="862826" y="1467289"/>
                  </a:lnTo>
                  <a:lnTo>
                    <a:pt x="862826" y="1467289"/>
                  </a:lnTo>
                  <a:cubicBezTo>
                    <a:pt x="862801" y="1467797"/>
                    <a:pt x="862242" y="1468051"/>
                    <a:pt x="861747" y="1468254"/>
                  </a:cubicBezTo>
                  <a:lnTo>
                    <a:pt x="861747" y="1468254"/>
                  </a:lnTo>
                  <a:lnTo>
                    <a:pt x="861747" y="1468254"/>
                  </a:lnTo>
                  <a:cubicBezTo>
                    <a:pt x="861442" y="1468355"/>
                    <a:pt x="860845" y="1468495"/>
                    <a:pt x="859029" y="1468495"/>
                  </a:cubicBezTo>
                  <a:lnTo>
                    <a:pt x="859029" y="1468495"/>
                  </a:lnTo>
                  <a:lnTo>
                    <a:pt x="859029" y="1468495"/>
                  </a:lnTo>
                  <a:cubicBezTo>
                    <a:pt x="854914" y="1468495"/>
                    <a:pt x="847485" y="1467733"/>
                    <a:pt x="845669" y="1467302"/>
                  </a:cubicBezTo>
                  <a:lnTo>
                    <a:pt x="845669" y="1467302"/>
                  </a:lnTo>
                  <a:lnTo>
                    <a:pt x="845669" y="1467302"/>
                  </a:lnTo>
                  <a:cubicBezTo>
                    <a:pt x="844157" y="1466933"/>
                    <a:pt x="842722" y="1466730"/>
                    <a:pt x="841186" y="1466539"/>
                  </a:cubicBezTo>
                  <a:lnTo>
                    <a:pt x="841186" y="1466539"/>
                  </a:lnTo>
                  <a:lnTo>
                    <a:pt x="841186" y="1466539"/>
                  </a:lnTo>
                  <a:cubicBezTo>
                    <a:pt x="840538" y="1466438"/>
                    <a:pt x="839865" y="1466362"/>
                    <a:pt x="839179" y="1466235"/>
                  </a:cubicBezTo>
                  <a:lnTo>
                    <a:pt x="839179" y="1466235"/>
                  </a:lnTo>
                  <a:lnTo>
                    <a:pt x="839179" y="1466235"/>
                  </a:lnTo>
                  <a:cubicBezTo>
                    <a:pt x="838455" y="1466146"/>
                    <a:pt x="837757" y="1466057"/>
                    <a:pt x="837071" y="1465993"/>
                  </a:cubicBezTo>
                  <a:lnTo>
                    <a:pt x="837071" y="1465993"/>
                  </a:lnTo>
                  <a:lnTo>
                    <a:pt x="837071" y="1465993"/>
                  </a:lnTo>
                  <a:cubicBezTo>
                    <a:pt x="835547" y="1465816"/>
                    <a:pt x="834099" y="1465663"/>
                    <a:pt x="832702" y="1465155"/>
                  </a:cubicBezTo>
                  <a:lnTo>
                    <a:pt x="832702" y="1465155"/>
                  </a:lnTo>
                  <a:lnTo>
                    <a:pt x="832702" y="1465155"/>
                  </a:lnTo>
                  <a:cubicBezTo>
                    <a:pt x="831064" y="1464559"/>
                    <a:pt x="830848" y="1464431"/>
                    <a:pt x="829718" y="1463720"/>
                  </a:cubicBezTo>
                  <a:lnTo>
                    <a:pt x="829718" y="1463720"/>
                  </a:lnTo>
                  <a:lnTo>
                    <a:pt x="828804" y="1463161"/>
                  </a:lnTo>
                  <a:lnTo>
                    <a:pt x="828804" y="1463161"/>
                  </a:lnTo>
                  <a:lnTo>
                    <a:pt x="828804" y="1463161"/>
                  </a:lnTo>
                  <a:cubicBezTo>
                    <a:pt x="827851" y="1462590"/>
                    <a:pt x="827356" y="1462450"/>
                    <a:pt x="826835" y="1462285"/>
                  </a:cubicBezTo>
                  <a:lnTo>
                    <a:pt x="826835" y="1462285"/>
                  </a:lnTo>
                  <a:lnTo>
                    <a:pt x="826835" y="1462285"/>
                  </a:lnTo>
                  <a:cubicBezTo>
                    <a:pt x="826289" y="1462146"/>
                    <a:pt x="825679" y="1461955"/>
                    <a:pt x="824575" y="1461307"/>
                  </a:cubicBezTo>
                  <a:lnTo>
                    <a:pt x="824575" y="1461307"/>
                  </a:lnTo>
                  <a:lnTo>
                    <a:pt x="824575" y="1461307"/>
                  </a:lnTo>
                  <a:cubicBezTo>
                    <a:pt x="823190" y="1460520"/>
                    <a:pt x="822543" y="1460063"/>
                    <a:pt x="822225" y="1459834"/>
                  </a:cubicBezTo>
                  <a:lnTo>
                    <a:pt x="822225" y="1459834"/>
                  </a:lnTo>
                  <a:lnTo>
                    <a:pt x="822225" y="1459834"/>
                  </a:lnTo>
                  <a:cubicBezTo>
                    <a:pt x="821933" y="1459859"/>
                    <a:pt x="821628" y="1459745"/>
                    <a:pt x="821450" y="1459504"/>
                  </a:cubicBezTo>
                  <a:lnTo>
                    <a:pt x="821450" y="1459504"/>
                  </a:lnTo>
                  <a:lnTo>
                    <a:pt x="821450" y="1459504"/>
                  </a:lnTo>
                  <a:cubicBezTo>
                    <a:pt x="821196" y="1459148"/>
                    <a:pt x="821209" y="1458602"/>
                    <a:pt x="821501" y="1457751"/>
                  </a:cubicBezTo>
                  <a:lnTo>
                    <a:pt x="821501" y="1457751"/>
                  </a:lnTo>
                  <a:lnTo>
                    <a:pt x="821501" y="1457751"/>
                  </a:lnTo>
                  <a:cubicBezTo>
                    <a:pt x="821705" y="1457192"/>
                    <a:pt x="821641" y="1456811"/>
                    <a:pt x="821577" y="1456468"/>
                  </a:cubicBezTo>
                  <a:lnTo>
                    <a:pt x="821577" y="1456468"/>
                  </a:lnTo>
                  <a:lnTo>
                    <a:pt x="821577" y="1456468"/>
                  </a:lnTo>
                  <a:cubicBezTo>
                    <a:pt x="821514" y="1456075"/>
                    <a:pt x="821527" y="1455757"/>
                    <a:pt x="821641" y="1455529"/>
                  </a:cubicBezTo>
                  <a:lnTo>
                    <a:pt x="821641" y="1455529"/>
                  </a:lnTo>
                  <a:lnTo>
                    <a:pt x="821641" y="1455529"/>
                  </a:lnTo>
                  <a:cubicBezTo>
                    <a:pt x="821590" y="1455529"/>
                    <a:pt x="821565" y="1455503"/>
                    <a:pt x="821514" y="1455503"/>
                  </a:cubicBezTo>
                  <a:lnTo>
                    <a:pt x="821514" y="1455503"/>
                  </a:lnTo>
                  <a:lnTo>
                    <a:pt x="821514" y="1455503"/>
                  </a:lnTo>
                  <a:cubicBezTo>
                    <a:pt x="821425" y="1455478"/>
                    <a:pt x="821336" y="1455478"/>
                    <a:pt x="821235" y="1455453"/>
                  </a:cubicBezTo>
                  <a:lnTo>
                    <a:pt x="821235" y="1455453"/>
                  </a:lnTo>
                  <a:lnTo>
                    <a:pt x="821235" y="1455453"/>
                  </a:lnTo>
                  <a:cubicBezTo>
                    <a:pt x="820739" y="1455402"/>
                    <a:pt x="820434" y="1455275"/>
                    <a:pt x="820104" y="1455148"/>
                  </a:cubicBezTo>
                  <a:lnTo>
                    <a:pt x="820104" y="1455148"/>
                  </a:lnTo>
                  <a:lnTo>
                    <a:pt x="820104" y="1455148"/>
                  </a:lnTo>
                  <a:cubicBezTo>
                    <a:pt x="819863" y="1455046"/>
                    <a:pt x="819584" y="1454945"/>
                    <a:pt x="819139" y="1454830"/>
                  </a:cubicBezTo>
                  <a:lnTo>
                    <a:pt x="819139" y="1454830"/>
                  </a:lnTo>
                  <a:lnTo>
                    <a:pt x="819139" y="1454830"/>
                  </a:lnTo>
                  <a:cubicBezTo>
                    <a:pt x="818098" y="1454564"/>
                    <a:pt x="817056" y="1454030"/>
                    <a:pt x="816117" y="1453319"/>
                  </a:cubicBezTo>
                  <a:lnTo>
                    <a:pt x="816117" y="1453319"/>
                  </a:lnTo>
                  <a:lnTo>
                    <a:pt x="816117" y="1453319"/>
                  </a:lnTo>
                  <a:cubicBezTo>
                    <a:pt x="815164" y="1452570"/>
                    <a:pt x="814847" y="1452532"/>
                    <a:pt x="814847" y="1452532"/>
                  </a:cubicBezTo>
                  <a:lnTo>
                    <a:pt x="814847" y="1452532"/>
                  </a:lnTo>
                  <a:lnTo>
                    <a:pt x="814847" y="1452532"/>
                  </a:lnTo>
                  <a:cubicBezTo>
                    <a:pt x="814580" y="1452532"/>
                    <a:pt x="813780" y="1452341"/>
                    <a:pt x="813653" y="1451681"/>
                  </a:cubicBezTo>
                  <a:lnTo>
                    <a:pt x="813653" y="1451681"/>
                  </a:lnTo>
                  <a:lnTo>
                    <a:pt x="813653" y="1451681"/>
                  </a:lnTo>
                  <a:cubicBezTo>
                    <a:pt x="813488" y="1450830"/>
                    <a:pt x="814669" y="1450246"/>
                    <a:pt x="815710" y="1449840"/>
                  </a:cubicBezTo>
                  <a:lnTo>
                    <a:pt x="815710" y="1449840"/>
                  </a:lnTo>
                  <a:lnTo>
                    <a:pt x="815710" y="1449840"/>
                  </a:lnTo>
                  <a:cubicBezTo>
                    <a:pt x="817425" y="1449179"/>
                    <a:pt x="818402" y="1449052"/>
                    <a:pt x="818987" y="1448976"/>
                  </a:cubicBezTo>
                  <a:lnTo>
                    <a:pt x="818987" y="1448976"/>
                  </a:lnTo>
                  <a:lnTo>
                    <a:pt x="818987" y="1448976"/>
                  </a:lnTo>
                  <a:cubicBezTo>
                    <a:pt x="819418" y="1448925"/>
                    <a:pt x="819507" y="1448900"/>
                    <a:pt x="819673" y="1448747"/>
                  </a:cubicBezTo>
                  <a:lnTo>
                    <a:pt x="819673" y="1448747"/>
                  </a:lnTo>
                  <a:lnTo>
                    <a:pt x="819673" y="1448747"/>
                  </a:lnTo>
                  <a:cubicBezTo>
                    <a:pt x="820308" y="1448112"/>
                    <a:pt x="820422" y="1447858"/>
                    <a:pt x="820409" y="1447757"/>
                  </a:cubicBezTo>
                  <a:lnTo>
                    <a:pt x="820409" y="1447757"/>
                  </a:lnTo>
                  <a:lnTo>
                    <a:pt x="820409" y="1447757"/>
                  </a:lnTo>
                  <a:cubicBezTo>
                    <a:pt x="820409" y="1447757"/>
                    <a:pt x="820346" y="1447655"/>
                    <a:pt x="820003" y="1447579"/>
                  </a:cubicBezTo>
                  <a:lnTo>
                    <a:pt x="820003" y="1447579"/>
                  </a:lnTo>
                  <a:lnTo>
                    <a:pt x="820003" y="1447579"/>
                  </a:lnTo>
                  <a:cubicBezTo>
                    <a:pt x="818987" y="1447287"/>
                    <a:pt x="818657" y="1447020"/>
                    <a:pt x="818326" y="1446741"/>
                  </a:cubicBezTo>
                  <a:lnTo>
                    <a:pt x="818326" y="1446741"/>
                  </a:lnTo>
                  <a:lnTo>
                    <a:pt x="818326" y="1446741"/>
                  </a:lnTo>
                  <a:cubicBezTo>
                    <a:pt x="818123" y="1446576"/>
                    <a:pt x="817933" y="1446423"/>
                    <a:pt x="817463" y="1446220"/>
                  </a:cubicBezTo>
                  <a:lnTo>
                    <a:pt x="817463" y="1446220"/>
                  </a:lnTo>
                  <a:lnTo>
                    <a:pt x="817463" y="1446220"/>
                  </a:lnTo>
                  <a:cubicBezTo>
                    <a:pt x="817018" y="1446042"/>
                    <a:pt x="816764" y="1445776"/>
                    <a:pt x="816587" y="1445623"/>
                  </a:cubicBezTo>
                  <a:lnTo>
                    <a:pt x="816587" y="1445623"/>
                  </a:lnTo>
                  <a:lnTo>
                    <a:pt x="816587" y="1445623"/>
                  </a:lnTo>
                  <a:cubicBezTo>
                    <a:pt x="816548" y="1445572"/>
                    <a:pt x="816523" y="1445547"/>
                    <a:pt x="816536" y="1445521"/>
                  </a:cubicBezTo>
                  <a:lnTo>
                    <a:pt x="816536" y="1445521"/>
                  </a:lnTo>
                  <a:lnTo>
                    <a:pt x="816536" y="1445521"/>
                  </a:lnTo>
                  <a:cubicBezTo>
                    <a:pt x="816409" y="1445560"/>
                    <a:pt x="816091" y="1445725"/>
                    <a:pt x="815240" y="1446334"/>
                  </a:cubicBezTo>
                  <a:lnTo>
                    <a:pt x="815240" y="1446334"/>
                  </a:lnTo>
                  <a:lnTo>
                    <a:pt x="815240" y="1446334"/>
                  </a:lnTo>
                  <a:cubicBezTo>
                    <a:pt x="814478" y="1446893"/>
                    <a:pt x="813793" y="1447262"/>
                    <a:pt x="813221" y="1447566"/>
                  </a:cubicBezTo>
                  <a:lnTo>
                    <a:pt x="813221" y="1447566"/>
                  </a:lnTo>
                  <a:lnTo>
                    <a:pt x="813221" y="1447566"/>
                  </a:lnTo>
                  <a:cubicBezTo>
                    <a:pt x="812015" y="1448201"/>
                    <a:pt x="811519" y="1448493"/>
                    <a:pt x="811392" y="1449433"/>
                  </a:cubicBezTo>
                  <a:lnTo>
                    <a:pt x="811392" y="1449433"/>
                  </a:lnTo>
                  <a:lnTo>
                    <a:pt x="811392" y="1449433"/>
                  </a:lnTo>
                  <a:cubicBezTo>
                    <a:pt x="811316" y="1449966"/>
                    <a:pt x="811202" y="1450335"/>
                    <a:pt x="811113" y="1450614"/>
                  </a:cubicBezTo>
                  <a:lnTo>
                    <a:pt x="811113" y="1450614"/>
                  </a:lnTo>
                  <a:lnTo>
                    <a:pt x="811113" y="1450614"/>
                  </a:lnTo>
                  <a:cubicBezTo>
                    <a:pt x="810935" y="1451211"/>
                    <a:pt x="810923" y="1451236"/>
                    <a:pt x="812065" y="1452125"/>
                  </a:cubicBezTo>
                  <a:lnTo>
                    <a:pt x="812065" y="1452125"/>
                  </a:lnTo>
                  <a:lnTo>
                    <a:pt x="812065" y="1452125"/>
                  </a:lnTo>
                  <a:cubicBezTo>
                    <a:pt x="812764" y="1452659"/>
                    <a:pt x="813310" y="1453040"/>
                    <a:pt x="813754" y="1453370"/>
                  </a:cubicBezTo>
                  <a:lnTo>
                    <a:pt x="813754" y="1453370"/>
                  </a:lnTo>
                  <a:lnTo>
                    <a:pt x="813754" y="1453370"/>
                  </a:lnTo>
                  <a:cubicBezTo>
                    <a:pt x="814567" y="1453954"/>
                    <a:pt x="815113" y="1454323"/>
                    <a:pt x="815609" y="1454957"/>
                  </a:cubicBezTo>
                  <a:lnTo>
                    <a:pt x="815609" y="1454957"/>
                  </a:lnTo>
                  <a:lnTo>
                    <a:pt x="815609" y="1454957"/>
                  </a:lnTo>
                  <a:cubicBezTo>
                    <a:pt x="815736" y="1455097"/>
                    <a:pt x="815824" y="1455097"/>
                    <a:pt x="816028" y="1455122"/>
                  </a:cubicBezTo>
                  <a:lnTo>
                    <a:pt x="816028" y="1455122"/>
                  </a:lnTo>
                  <a:lnTo>
                    <a:pt x="816028" y="1455122"/>
                  </a:lnTo>
                  <a:cubicBezTo>
                    <a:pt x="816244" y="1455148"/>
                    <a:pt x="816561" y="1455173"/>
                    <a:pt x="816790" y="1455478"/>
                  </a:cubicBezTo>
                  <a:lnTo>
                    <a:pt x="816790" y="1455478"/>
                  </a:lnTo>
                  <a:lnTo>
                    <a:pt x="816790" y="1455478"/>
                  </a:lnTo>
                  <a:cubicBezTo>
                    <a:pt x="817044" y="1455821"/>
                    <a:pt x="817056" y="1456291"/>
                    <a:pt x="816866" y="1457332"/>
                  </a:cubicBezTo>
                  <a:lnTo>
                    <a:pt x="816866" y="1457332"/>
                  </a:lnTo>
                  <a:lnTo>
                    <a:pt x="816866" y="1457332"/>
                  </a:lnTo>
                  <a:cubicBezTo>
                    <a:pt x="816587" y="1458843"/>
                    <a:pt x="816587" y="1458843"/>
                    <a:pt x="817323" y="1459085"/>
                  </a:cubicBezTo>
                  <a:lnTo>
                    <a:pt x="817323" y="1459085"/>
                  </a:lnTo>
                  <a:lnTo>
                    <a:pt x="817323" y="1459085"/>
                  </a:lnTo>
                  <a:cubicBezTo>
                    <a:pt x="817552" y="1459174"/>
                    <a:pt x="817831" y="1459275"/>
                    <a:pt x="818149" y="1459390"/>
                  </a:cubicBezTo>
                  <a:lnTo>
                    <a:pt x="818149" y="1459390"/>
                  </a:lnTo>
                  <a:lnTo>
                    <a:pt x="818149" y="1459390"/>
                  </a:lnTo>
                  <a:cubicBezTo>
                    <a:pt x="818707" y="1459631"/>
                    <a:pt x="818911" y="1459656"/>
                    <a:pt x="819088" y="1459669"/>
                  </a:cubicBezTo>
                  <a:lnTo>
                    <a:pt x="819088" y="1459669"/>
                  </a:lnTo>
                  <a:lnTo>
                    <a:pt x="819088" y="1459669"/>
                  </a:lnTo>
                  <a:cubicBezTo>
                    <a:pt x="819533" y="1459720"/>
                    <a:pt x="819749" y="1459796"/>
                    <a:pt x="821184" y="1460875"/>
                  </a:cubicBezTo>
                  <a:lnTo>
                    <a:pt x="821184" y="1460875"/>
                  </a:lnTo>
                  <a:lnTo>
                    <a:pt x="821184" y="1460875"/>
                  </a:lnTo>
                  <a:cubicBezTo>
                    <a:pt x="823025" y="1462285"/>
                    <a:pt x="823533" y="1462539"/>
                    <a:pt x="824562" y="1463073"/>
                  </a:cubicBezTo>
                  <a:lnTo>
                    <a:pt x="824562" y="1463073"/>
                  </a:lnTo>
                  <a:lnTo>
                    <a:pt x="825184" y="1463403"/>
                  </a:lnTo>
                  <a:lnTo>
                    <a:pt x="825184" y="1463403"/>
                  </a:lnTo>
                  <a:lnTo>
                    <a:pt x="825184" y="1463403"/>
                  </a:lnTo>
                  <a:cubicBezTo>
                    <a:pt x="826149" y="1463910"/>
                    <a:pt x="826454" y="1464038"/>
                    <a:pt x="827153" y="1464393"/>
                  </a:cubicBezTo>
                  <a:lnTo>
                    <a:pt x="827153" y="1464393"/>
                  </a:lnTo>
                  <a:lnTo>
                    <a:pt x="827153" y="1464393"/>
                  </a:lnTo>
                  <a:cubicBezTo>
                    <a:pt x="827534" y="1464559"/>
                    <a:pt x="828029" y="1464800"/>
                    <a:pt x="828778" y="1465155"/>
                  </a:cubicBezTo>
                  <a:lnTo>
                    <a:pt x="828778" y="1465155"/>
                  </a:lnTo>
                  <a:lnTo>
                    <a:pt x="828778" y="1465155"/>
                  </a:lnTo>
                  <a:cubicBezTo>
                    <a:pt x="829705" y="1465600"/>
                    <a:pt x="830607" y="1465549"/>
                    <a:pt x="831407" y="1465396"/>
                  </a:cubicBezTo>
                  <a:lnTo>
                    <a:pt x="831407" y="1465396"/>
                  </a:lnTo>
                  <a:lnTo>
                    <a:pt x="831407" y="1465396"/>
                  </a:lnTo>
                  <a:cubicBezTo>
                    <a:pt x="832106" y="1465270"/>
                    <a:pt x="832804" y="1465219"/>
                    <a:pt x="833388" y="1465524"/>
                  </a:cubicBezTo>
                  <a:lnTo>
                    <a:pt x="833388" y="1465524"/>
                  </a:lnTo>
                  <a:lnTo>
                    <a:pt x="833388" y="1465524"/>
                  </a:lnTo>
                  <a:cubicBezTo>
                    <a:pt x="833744" y="1465689"/>
                    <a:pt x="834099" y="1465765"/>
                    <a:pt x="834455" y="1465841"/>
                  </a:cubicBezTo>
                  <a:lnTo>
                    <a:pt x="834455" y="1465841"/>
                  </a:lnTo>
                  <a:lnTo>
                    <a:pt x="834455" y="1465841"/>
                  </a:lnTo>
                  <a:cubicBezTo>
                    <a:pt x="835179" y="1466006"/>
                    <a:pt x="836080" y="1466184"/>
                    <a:pt x="836246" y="1467518"/>
                  </a:cubicBezTo>
                  <a:lnTo>
                    <a:pt x="836246" y="1467518"/>
                  </a:lnTo>
                  <a:lnTo>
                    <a:pt x="836246" y="1467518"/>
                  </a:lnTo>
                  <a:cubicBezTo>
                    <a:pt x="836296" y="1467848"/>
                    <a:pt x="836614" y="1468102"/>
                    <a:pt x="836881" y="1468292"/>
                  </a:cubicBezTo>
                  <a:lnTo>
                    <a:pt x="836881" y="1468292"/>
                  </a:lnTo>
                  <a:lnTo>
                    <a:pt x="836881" y="1468292"/>
                  </a:lnTo>
                  <a:cubicBezTo>
                    <a:pt x="837135" y="1468495"/>
                    <a:pt x="837490" y="1468787"/>
                    <a:pt x="837376" y="1469219"/>
                  </a:cubicBezTo>
                  <a:lnTo>
                    <a:pt x="837376" y="1469219"/>
                  </a:lnTo>
                  <a:lnTo>
                    <a:pt x="837376" y="1469219"/>
                  </a:lnTo>
                  <a:cubicBezTo>
                    <a:pt x="837224" y="1469714"/>
                    <a:pt x="836715" y="1469816"/>
                    <a:pt x="835166" y="1469994"/>
                  </a:cubicBezTo>
                  <a:lnTo>
                    <a:pt x="835166" y="1469994"/>
                  </a:lnTo>
                  <a:lnTo>
                    <a:pt x="835166" y="1469994"/>
                  </a:lnTo>
                  <a:cubicBezTo>
                    <a:pt x="834252" y="1470108"/>
                    <a:pt x="832690" y="1470159"/>
                    <a:pt x="830759" y="1470159"/>
                  </a:cubicBezTo>
                  <a:lnTo>
                    <a:pt x="830759" y="1470159"/>
                  </a:lnTo>
                  <a:lnTo>
                    <a:pt x="830759" y="1470159"/>
                  </a:lnTo>
                  <a:cubicBezTo>
                    <a:pt x="826327" y="1470159"/>
                    <a:pt x="818365" y="1469816"/>
                    <a:pt x="815888" y="1468864"/>
                  </a:cubicBezTo>
                  <a:lnTo>
                    <a:pt x="815888" y="1468864"/>
                  </a:lnTo>
                  <a:lnTo>
                    <a:pt x="815888" y="1468864"/>
                  </a:lnTo>
                  <a:cubicBezTo>
                    <a:pt x="812916" y="1467733"/>
                    <a:pt x="807278" y="1465879"/>
                    <a:pt x="803823" y="1464901"/>
                  </a:cubicBezTo>
                  <a:lnTo>
                    <a:pt x="803823" y="1464901"/>
                  </a:lnTo>
                  <a:lnTo>
                    <a:pt x="803823" y="1464901"/>
                  </a:lnTo>
                  <a:cubicBezTo>
                    <a:pt x="801106" y="1464127"/>
                    <a:pt x="799874" y="1462692"/>
                    <a:pt x="798997" y="1461650"/>
                  </a:cubicBezTo>
                  <a:lnTo>
                    <a:pt x="798997" y="1461650"/>
                  </a:lnTo>
                  <a:lnTo>
                    <a:pt x="798997" y="1461650"/>
                  </a:lnTo>
                  <a:cubicBezTo>
                    <a:pt x="798705" y="1461307"/>
                    <a:pt x="798477" y="1461015"/>
                    <a:pt x="798235" y="1460838"/>
                  </a:cubicBezTo>
                  <a:lnTo>
                    <a:pt x="798235" y="1460838"/>
                  </a:lnTo>
                  <a:lnTo>
                    <a:pt x="798235" y="1460838"/>
                  </a:lnTo>
                  <a:cubicBezTo>
                    <a:pt x="797893" y="1460545"/>
                    <a:pt x="797372" y="1460457"/>
                    <a:pt x="796724" y="1460355"/>
                  </a:cubicBezTo>
                  <a:lnTo>
                    <a:pt x="796724" y="1460355"/>
                  </a:lnTo>
                  <a:lnTo>
                    <a:pt x="796724" y="1460355"/>
                  </a:lnTo>
                  <a:cubicBezTo>
                    <a:pt x="795696" y="1460215"/>
                    <a:pt x="794438" y="1460037"/>
                    <a:pt x="792965" y="1458996"/>
                  </a:cubicBezTo>
                  <a:lnTo>
                    <a:pt x="792965" y="1458996"/>
                  </a:lnTo>
                  <a:lnTo>
                    <a:pt x="792965" y="1458996"/>
                  </a:lnTo>
                  <a:cubicBezTo>
                    <a:pt x="791860" y="1458221"/>
                    <a:pt x="790692" y="1457027"/>
                    <a:pt x="789549" y="1455884"/>
                  </a:cubicBezTo>
                  <a:lnTo>
                    <a:pt x="789549" y="1455884"/>
                  </a:lnTo>
                  <a:lnTo>
                    <a:pt x="789549" y="1455884"/>
                  </a:lnTo>
                  <a:cubicBezTo>
                    <a:pt x="788228" y="1454538"/>
                    <a:pt x="786882" y="1453167"/>
                    <a:pt x="786018" y="1452875"/>
                  </a:cubicBezTo>
                  <a:lnTo>
                    <a:pt x="786018" y="1452875"/>
                  </a:lnTo>
                  <a:lnTo>
                    <a:pt x="786018" y="1452875"/>
                  </a:lnTo>
                  <a:cubicBezTo>
                    <a:pt x="785549" y="1452697"/>
                    <a:pt x="785193" y="1452646"/>
                    <a:pt x="784888" y="1452570"/>
                  </a:cubicBezTo>
                  <a:lnTo>
                    <a:pt x="784888" y="1452570"/>
                  </a:lnTo>
                  <a:lnTo>
                    <a:pt x="784888" y="1452570"/>
                  </a:lnTo>
                  <a:cubicBezTo>
                    <a:pt x="783809" y="1452379"/>
                    <a:pt x="783339" y="1452125"/>
                    <a:pt x="782856" y="1450589"/>
                  </a:cubicBezTo>
                  <a:lnTo>
                    <a:pt x="782856" y="1450589"/>
                  </a:lnTo>
                  <a:lnTo>
                    <a:pt x="782856" y="1450589"/>
                  </a:lnTo>
                  <a:cubicBezTo>
                    <a:pt x="782589" y="1449776"/>
                    <a:pt x="782577" y="1449293"/>
                    <a:pt x="782564" y="1448976"/>
                  </a:cubicBezTo>
                  <a:lnTo>
                    <a:pt x="782564" y="1448976"/>
                  </a:lnTo>
                  <a:lnTo>
                    <a:pt x="782564" y="1448976"/>
                  </a:lnTo>
                  <a:cubicBezTo>
                    <a:pt x="782539" y="1448582"/>
                    <a:pt x="782539" y="1448531"/>
                    <a:pt x="781815" y="1448023"/>
                  </a:cubicBezTo>
                  <a:lnTo>
                    <a:pt x="781815" y="1448023"/>
                  </a:lnTo>
                  <a:lnTo>
                    <a:pt x="781815" y="1448023"/>
                  </a:lnTo>
                  <a:cubicBezTo>
                    <a:pt x="781294" y="1447655"/>
                    <a:pt x="780786" y="1447401"/>
                    <a:pt x="780367" y="1447185"/>
                  </a:cubicBezTo>
                  <a:lnTo>
                    <a:pt x="780367" y="1447185"/>
                  </a:lnTo>
                  <a:lnTo>
                    <a:pt x="780367" y="1447185"/>
                  </a:lnTo>
                  <a:cubicBezTo>
                    <a:pt x="779757" y="1446906"/>
                    <a:pt x="779326" y="1446677"/>
                    <a:pt x="779186" y="1446233"/>
                  </a:cubicBezTo>
                  <a:lnTo>
                    <a:pt x="779186" y="1446233"/>
                  </a:lnTo>
                  <a:lnTo>
                    <a:pt x="779186" y="1446233"/>
                  </a:lnTo>
                  <a:cubicBezTo>
                    <a:pt x="779097" y="1446004"/>
                    <a:pt x="779122" y="1445750"/>
                    <a:pt x="779249" y="1445509"/>
                  </a:cubicBezTo>
                  <a:lnTo>
                    <a:pt x="779249" y="1445509"/>
                  </a:lnTo>
                  <a:lnTo>
                    <a:pt x="779249" y="1445509"/>
                  </a:lnTo>
                  <a:cubicBezTo>
                    <a:pt x="779300" y="1445407"/>
                    <a:pt x="779313" y="1445331"/>
                    <a:pt x="779313" y="1445230"/>
                  </a:cubicBezTo>
                  <a:lnTo>
                    <a:pt x="779313" y="1445230"/>
                  </a:lnTo>
                  <a:lnTo>
                    <a:pt x="779313" y="1445230"/>
                  </a:lnTo>
                  <a:cubicBezTo>
                    <a:pt x="779376" y="1444480"/>
                    <a:pt x="779859" y="1444353"/>
                    <a:pt x="780545" y="1444353"/>
                  </a:cubicBezTo>
                  <a:lnTo>
                    <a:pt x="780545" y="1444353"/>
                  </a:lnTo>
                  <a:lnTo>
                    <a:pt x="780545" y="1444353"/>
                  </a:lnTo>
                  <a:cubicBezTo>
                    <a:pt x="780799" y="1444353"/>
                    <a:pt x="781142" y="1444366"/>
                    <a:pt x="781624" y="1444417"/>
                  </a:cubicBezTo>
                  <a:lnTo>
                    <a:pt x="781624" y="1444417"/>
                  </a:lnTo>
                  <a:lnTo>
                    <a:pt x="781624" y="1444417"/>
                  </a:lnTo>
                  <a:cubicBezTo>
                    <a:pt x="783225" y="1444531"/>
                    <a:pt x="783974" y="1444696"/>
                    <a:pt x="785104" y="1444963"/>
                  </a:cubicBezTo>
                  <a:lnTo>
                    <a:pt x="785104" y="1444963"/>
                  </a:lnTo>
                  <a:lnTo>
                    <a:pt x="785104" y="1444963"/>
                  </a:lnTo>
                  <a:cubicBezTo>
                    <a:pt x="785625" y="1445077"/>
                    <a:pt x="786247" y="1445230"/>
                    <a:pt x="787085" y="1445382"/>
                  </a:cubicBezTo>
                  <a:lnTo>
                    <a:pt x="787085" y="1445382"/>
                  </a:lnTo>
                  <a:lnTo>
                    <a:pt x="787085" y="1445382"/>
                  </a:lnTo>
                  <a:cubicBezTo>
                    <a:pt x="788241" y="1445623"/>
                    <a:pt x="789015" y="1445204"/>
                    <a:pt x="789777" y="1444734"/>
                  </a:cubicBezTo>
                  <a:lnTo>
                    <a:pt x="789777" y="1444734"/>
                  </a:lnTo>
                  <a:lnTo>
                    <a:pt x="789777" y="1444734"/>
                  </a:lnTo>
                  <a:cubicBezTo>
                    <a:pt x="790501" y="1444290"/>
                    <a:pt x="791238" y="1443820"/>
                    <a:pt x="792355" y="1443959"/>
                  </a:cubicBezTo>
                  <a:lnTo>
                    <a:pt x="792355" y="1443959"/>
                  </a:lnTo>
                  <a:lnTo>
                    <a:pt x="792355" y="1443959"/>
                  </a:lnTo>
                  <a:cubicBezTo>
                    <a:pt x="793918" y="1444163"/>
                    <a:pt x="793841" y="1444188"/>
                    <a:pt x="794502" y="1443718"/>
                  </a:cubicBezTo>
                  <a:lnTo>
                    <a:pt x="794502" y="1443718"/>
                  </a:lnTo>
                  <a:lnTo>
                    <a:pt x="794502" y="1443718"/>
                  </a:lnTo>
                  <a:cubicBezTo>
                    <a:pt x="794603" y="1443642"/>
                    <a:pt x="794756" y="1443541"/>
                    <a:pt x="794908" y="1443439"/>
                  </a:cubicBezTo>
                  <a:lnTo>
                    <a:pt x="794908" y="1443439"/>
                  </a:lnTo>
                  <a:lnTo>
                    <a:pt x="794908" y="1443439"/>
                  </a:lnTo>
                  <a:cubicBezTo>
                    <a:pt x="795213" y="1443236"/>
                    <a:pt x="795492" y="1443070"/>
                    <a:pt x="795734" y="1442918"/>
                  </a:cubicBezTo>
                  <a:lnTo>
                    <a:pt x="795734" y="1442918"/>
                  </a:lnTo>
                  <a:lnTo>
                    <a:pt x="795734" y="1442918"/>
                  </a:lnTo>
                  <a:cubicBezTo>
                    <a:pt x="795264" y="1442867"/>
                    <a:pt x="794337" y="1442855"/>
                    <a:pt x="792660" y="1442893"/>
                  </a:cubicBezTo>
                  <a:lnTo>
                    <a:pt x="792660" y="1442893"/>
                  </a:lnTo>
                  <a:lnTo>
                    <a:pt x="792660" y="1442893"/>
                  </a:lnTo>
                  <a:cubicBezTo>
                    <a:pt x="791174" y="1442918"/>
                    <a:pt x="790069" y="1442867"/>
                    <a:pt x="789130" y="1442804"/>
                  </a:cubicBezTo>
                  <a:lnTo>
                    <a:pt x="789130" y="1442804"/>
                  </a:lnTo>
                  <a:lnTo>
                    <a:pt x="789130" y="1442804"/>
                  </a:lnTo>
                  <a:cubicBezTo>
                    <a:pt x="787822" y="1442702"/>
                    <a:pt x="786730" y="1442677"/>
                    <a:pt x="785574" y="1442880"/>
                  </a:cubicBezTo>
                  <a:lnTo>
                    <a:pt x="785574" y="1442880"/>
                  </a:lnTo>
                  <a:lnTo>
                    <a:pt x="785574" y="1442880"/>
                  </a:lnTo>
                  <a:cubicBezTo>
                    <a:pt x="784698" y="1443058"/>
                    <a:pt x="784278" y="1443325"/>
                    <a:pt x="783910" y="1443541"/>
                  </a:cubicBezTo>
                  <a:lnTo>
                    <a:pt x="783910" y="1443541"/>
                  </a:lnTo>
                  <a:lnTo>
                    <a:pt x="783910" y="1443541"/>
                  </a:lnTo>
                  <a:cubicBezTo>
                    <a:pt x="783326" y="1443896"/>
                    <a:pt x="782678" y="1444188"/>
                    <a:pt x="781230" y="1443667"/>
                  </a:cubicBezTo>
                  <a:lnTo>
                    <a:pt x="781230" y="1443667"/>
                  </a:lnTo>
                  <a:lnTo>
                    <a:pt x="781230" y="1443667"/>
                  </a:lnTo>
                  <a:cubicBezTo>
                    <a:pt x="780748" y="1443490"/>
                    <a:pt x="780342" y="1443375"/>
                    <a:pt x="780011" y="1443274"/>
                  </a:cubicBezTo>
                  <a:lnTo>
                    <a:pt x="780011" y="1443274"/>
                  </a:lnTo>
                  <a:lnTo>
                    <a:pt x="780011" y="1443274"/>
                  </a:lnTo>
                  <a:cubicBezTo>
                    <a:pt x="778754" y="1442893"/>
                    <a:pt x="777852" y="1442639"/>
                    <a:pt x="778233" y="1440835"/>
                  </a:cubicBezTo>
                  <a:lnTo>
                    <a:pt x="778233" y="1440835"/>
                  </a:lnTo>
                  <a:lnTo>
                    <a:pt x="778233" y="1440835"/>
                  </a:lnTo>
                  <a:cubicBezTo>
                    <a:pt x="778322" y="1440467"/>
                    <a:pt x="778322" y="1440162"/>
                    <a:pt x="778322" y="1439870"/>
                  </a:cubicBezTo>
                  <a:lnTo>
                    <a:pt x="778322" y="1439870"/>
                  </a:lnTo>
                  <a:lnTo>
                    <a:pt x="778322" y="1439870"/>
                  </a:lnTo>
                  <a:cubicBezTo>
                    <a:pt x="778335" y="1438778"/>
                    <a:pt x="778525" y="1438270"/>
                    <a:pt x="780672" y="1437368"/>
                  </a:cubicBezTo>
                  <a:lnTo>
                    <a:pt x="780672" y="1437368"/>
                  </a:lnTo>
                  <a:lnTo>
                    <a:pt x="780672" y="1437368"/>
                  </a:lnTo>
                  <a:cubicBezTo>
                    <a:pt x="783428" y="1436212"/>
                    <a:pt x="783707" y="1436124"/>
                    <a:pt x="785777" y="1435489"/>
                  </a:cubicBezTo>
                  <a:lnTo>
                    <a:pt x="785777" y="1435489"/>
                  </a:lnTo>
                  <a:lnTo>
                    <a:pt x="785777" y="1435489"/>
                  </a:lnTo>
                  <a:cubicBezTo>
                    <a:pt x="786565" y="1435260"/>
                    <a:pt x="786983" y="1435032"/>
                    <a:pt x="787288" y="1434866"/>
                  </a:cubicBezTo>
                  <a:lnTo>
                    <a:pt x="787288" y="1434866"/>
                  </a:lnTo>
                  <a:lnTo>
                    <a:pt x="787288" y="1434866"/>
                  </a:lnTo>
                  <a:cubicBezTo>
                    <a:pt x="787758" y="1434600"/>
                    <a:pt x="788139" y="1434397"/>
                    <a:pt x="789041" y="1434600"/>
                  </a:cubicBezTo>
                  <a:lnTo>
                    <a:pt x="789041" y="1434600"/>
                  </a:lnTo>
                  <a:lnTo>
                    <a:pt x="789638" y="1434727"/>
                  </a:lnTo>
                  <a:lnTo>
                    <a:pt x="789638" y="1434727"/>
                  </a:lnTo>
                  <a:lnTo>
                    <a:pt x="789638" y="1434727"/>
                  </a:lnTo>
                  <a:cubicBezTo>
                    <a:pt x="790590" y="1434917"/>
                    <a:pt x="791416" y="1435057"/>
                    <a:pt x="792305" y="1435628"/>
                  </a:cubicBezTo>
                  <a:lnTo>
                    <a:pt x="792305" y="1435628"/>
                  </a:lnTo>
                  <a:lnTo>
                    <a:pt x="792521" y="1435781"/>
                  </a:lnTo>
                  <a:lnTo>
                    <a:pt x="792521" y="1435781"/>
                  </a:lnTo>
                  <a:lnTo>
                    <a:pt x="792521" y="1435781"/>
                  </a:lnTo>
                  <a:cubicBezTo>
                    <a:pt x="792940" y="1436035"/>
                    <a:pt x="793384" y="1436327"/>
                    <a:pt x="793638" y="1436327"/>
                  </a:cubicBezTo>
                  <a:lnTo>
                    <a:pt x="793638" y="1436327"/>
                  </a:lnTo>
                  <a:lnTo>
                    <a:pt x="793638" y="1436327"/>
                  </a:lnTo>
                  <a:cubicBezTo>
                    <a:pt x="793689" y="1436327"/>
                    <a:pt x="793791" y="1436327"/>
                    <a:pt x="793968" y="1436073"/>
                  </a:cubicBezTo>
                  <a:lnTo>
                    <a:pt x="793968" y="1436073"/>
                  </a:lnTo>
                  <a:lnTo>
                    <a:pt x="793968" y="1436073"/>
                  </a:lnTo>
                  <a:cubicBezTo>
                    <a:pt x="794159" y="1435756"/>
                    <a:pt x="794222" y="1435628"/>
                    <a:pt x="794260" y="1435552"/>
                  </a:cubicBezTo>
                  <a:lnTo>
                    <a:pt x="794260" y="1435552"/>
                  </a:lnTo>
                  <a:lnTo>
                    <a:pt x="794260" y="1435552"/>
                  </a:lnTo>
                  <a:cubicBezTo>
                    <a:pt x="794375" y="1435336"/>
                    <a:pt x="794400" y="1435298"/>
                    <a:pt x="795149" y="1434409"/>
                  </a:cubicBezTo>
                  <a:lnTo>
                    <a:pt x="795149" y="1434409"/>
                  </a:lnTo>
                  <a:lnTo>
                    <a:pt x="795149" y="1434409"/>
                  </a:lnTo>
                  <a:cubicBezTo>
                    <a:pt x="795518" y="1434016"/>
                    <a:pt x="795480" y="1433673"/>
                    <a:pt x="795441" y="1433305"/>
                  </a:cubicBezTo>
                  <a:lnTo>
                    <a:pt x="795441" y="1433305"/>
                  </a:lnTo>
                  <a:lnTo>
                    <a:pt x="795441" y="1433305"/>
                  </a:lnTo>
                  <a:cubicBezTo>
                    <a:pt x="795416" y="1433025"/>
                    <a:pt x="795378" y="1432657"/>
                    <a:pt x="795632" y="1432378"/>
                  </a:cubicBezTo>
                  <a:lnTo>
                    <a:pt x="795632" y="1432378"/>
                  </a:lnTo>
                  <a:lnTo>
                    <a:pt x="795632" y="1432378"/>
                  </a:lnTo>
                  <a:cubicBezTo>
                    <a:pt x="795899" y="1432111"/>
                    <a:pt x="796280" y="1432111"/>
                    <a:pt x="796407" y="1432111"/>
                  </a:cubicBezTo>
                  <a:lnTo>
                    <a:pt x="796407" y="1432111"/>
                  </a:lnTo>
                  <a:lnTo>
                    <a:pt x="796407" y="1432111"/>
                  </a:lnTo>
                  <a:cubicBezTo>
                    <a:pt x="796623" y="1432111"/>
                    <a:pt x="796902" y="1432136"/>
                    <a:pt x="797258" y="1432212"/>
                  </a:cubicBezTo>
                  <a:lnTo>
                    <a:pt x="797258" y="1432212"/>
                  </a:lnTo>
                  <a:lnTo>
                    <a:pt x="797258" y="1432212"/>
                  </a:lnTo>
                  <a:cubicBezTo>
                    <a:pt x="798058" y="1432378"/>
                    <a:pt x="798426" y="1432326"/>
                    <a:pt x="798769" y="1432238"/>
                  </a:cubicBezTo>
                  <a:lnTo>
                    <a:pt x="798769" y="1432238"/>
                  </a:lnTo>
                  <a:lnTo>
                    <a:pt x="798769" y="1432238"/>
                  </a:lnTo>
                  <a:cubicBezTo>
                    <a:pt x="799150" y="1432136"/>
                    <a:pt x="799797" y="1432035"/>
                    <a:pt x="800979" y="1432288"/>
                  </a:cubicBezTo>
                  <a:lnTo>
                    <a:pt x="800979" y="1432288"/>
                  </a:lnTo>
                  <a:lnTo>
                    <a:pt x="800979" y="1432288"/>
                  </a:lnTo>
                  <a:cubicBezTo>
                    <a:pt x="801944" y="1432517"/>
                    <a:pt x="802376" y="1432479"/>
                    <a:pt x="802769" y="1432352"/>
                  </a:cubicBezTo>
                  <a:lnTo>
                    <a:pt x="802769" y="1432352"/>
                  </a:lnTo>
                  <a:lnTo>
                    <a:pt x="802769" y="1432352"/>
                  </a:lnTo>
                  <a:cubicBezTo>
                    <a:pt x="803112" y="1432250"/>
                    <a:pt x="803671" y="1432136"/>
                    <a:pt x="804598" y="1432288"/>
                  </a:cubicBezTo>
                  <a:lnTo>
                    <a:pt x="804598" y="1432288"/>
                  </a:lnTo>
                  <a:lnTo>
                    <a:pt x="804598" y="1432288"/>
                  </a:lnTo>
                  <a:cubicBezTo>
                    <a:pt x="805512" y="1432466"/>
                    <a:pt x="805881" y="1432403"/>
                    <a:pt x="806274" y="1432403"/>
                  </a:cubicBezTo>
                  <a:lnTo>
                    <a:pt x="806274" y="1432403"/>
                  </a:lnTo>
                  <a:lnTo>
                    <a:pt x="806274" y="1432403"/>
                  </a:lnTo>
                  <a:cubicBezTo>
                    <a:pt x="806871" y="1432390"/>
                    <a:pt x="807455" y="1432352"/>
                    <a:pt x="808878" y="1432759"/>
                  </a:cubicBezTo>
                  <a:lnTo>
                    <a:pt x="808878" y="1432759"/>
                  </a:lnTo>
                  <a:lnTo>
                    <a:pt x="808878" y="1432759"/>
                  </a:lnTo>
                  <a:cubicBezTo>
                    <a:pt x="809221" y="1432834"/>
                    <a:pt x="809513" y="1432872"/>
                    <a:pt x="809741" y="1432872"/>
                  </a:cubicBezTo>
                  <a:lnTo>
                    <a:pt x="809741" y="1432872"/>
                  </a:lnTo>
                  <a:lnTo>
                    <a:pt x="809741" y="1432872"/>
                  </a:lnTo>
                  <a:cubicBezTo>
                    <a:pt x="810072" y="1432872"/>
                    <a:pt x="810211" y="1432809"/>
                    <a:pt x="810440" y="1432657"/>
                  </a:cubicBezTo>
                  <a:lnTo>
                    <a:pt x="810440" y="1432657"/>
                  </a:lnTo>
                  <a:lnTo>
                    <a:pt x="810440" y="1432657"/>
                  </a:lnTo>
                  <a:cubicBezTo>
                    <a:pt x="810834" y="1432403"/>
                    <a:pt x="811291" y="1432085"/>
                    <a:pt x="812548" y="1432288"/>
                  </a:cubicBezTo>
                  <a:lnTo>
                    <a:pt x="812548" y="1432288"/>
                  </a:lnTo>
                  <a:lnTo>
                    <a:pt x="812548" y="1432288"/>
                  </a:lnTo>
                  <a:cubicBezTo>
                    <a:pt x="813183" y="1432390"/>
                    <a:pt x="813615" y="1432403"/>
                    <a:pt x="813970" y="1432403"/>
                  </a:cubicBezTo>
                  <a:lnTo>
                    <a:pt x="813970" y="1432403"/>
                  </a:lnTo>
                  <a:lnTo>
                    <a:pt x="814174" y="1432403"/>
                  </a:lnTo>
                  <a:lnTo>
                    <a:pt x="814174" y="1432403"/>
                  </a:lnTo>
                  <a:lnTo>
                    <a:pt x="814174" y="1432403"/>
                  </a:lnTo>
                  <a:cubicBezTo>
                    <a:pt x="814859" y="1432403"/>
                    <a:pt x="815266" y="1432504"/>
                    <a:pt x="816155" y="1433203"/>
                  </a:cubicBezTo>
                  <a:lnTo>
                    <a:pt x="816155" y="1433203"/>
                  </a:lnTo>
                  <a:lnTo>
                    <a:pt x="816155" y="1433203"/>
                  </a:lnTo>
                  <a:cubicBezTo>
                    <a:pt x="816663" y="1433609"/>
                    <a:pt x="816942" y="1433660"/>
                    <a:pt x="817145" y="1433660"/>
                  </a:cubicBezTo>
                  <a:lnTo>
                    <a:pt x="817145" y="1433660"/>
                  </a:lnTo>
                  <a:lnTo>
                    <a:pt x="817145" y="1433660"/>
                  </a:lnTo>
                  <a:cubicBezTo>
                    <a:pt x="817336" y="1433660"/>
                    <a:pt x="817552" y="1433609"/>
                    <a:pt x="817818" y="1433546"/>
                  </a:cubicBezTo>
                  <a:lnTo>
                    <a:pt x="817818" y="1433546"/>
                  </a:lnTo>
                  <a:lnTo>
                    <a:pt x="817818" y="1433546"/>
                  </a:lnTo>
                  <a:cubicBezTo>
                    <a:pt x="818110" y="1433470"/>
                    <a:pt x="818491" y="1433368"/>
                    <a:pt x="818961" y="1433343"/>
                  </a:cubicBezTo>
                  <a:lnTo>
                    <a:pt x="818961" y="1433343"/>
                  </a:lnTo>
                  <a:lnTo>
                    <a:pt x="819380" y="1433330"/>
                  </a:lnTo>
                  <a:lnTo>
                    <a:pt x="819380" y="1433330"/>
                  </a:lnTo>
                  <a:lnTo>
                    <a:pt x="819380" y="1433330"/>
                  </a:lnTo>
                  <a:cubicBezTo>
                    <a:pt x="820384" y="1433279"/>
                    <a:pt x="820384" y="1433279"/>
                    <a:pt x="820422" y="1432847"/>
                  </a:cubicBezTo>
                  <a:lnTo>
                    <a:pt x="820422" y="1432847"/>
                  </a:lnTo>
                  <a:lnTo>
                    <a:pt x="820422" y="1432847"/>
                  </a:lnTo>
                  <a:cubicBezTo>
                    <a:pt x="820434" y="1432707"/>
                    <a:pt x="820371" y="1432530"/>
                    <a:pt x="820231" y="1432378"/>
                  </a:cubicBezTo>
                  <a:lnTo>
                    <a:pt x="820231" y="1432378"/>
                  </a:lnTo>
                  <a:lnTo>
                    <a:pt x="820231" y="1432378"/>
                  </a:lnTo>
                  <a:cubicBezTo>
                    <a:pt x="819825" y="1431920"/>
                    <a:pt x="818987" y="1431615"/>
                    <a:pt x="818098" y="1431564"/>
                  </a:cubicBezTo>
                  <a:lnTo>
                    <a:pt x="818098" y="1431564"/>
                  </a:lnTo>
                  <a:lnTo>
                    <a:pt x="818098" y="1431564"/>
                  </a:lnTo>
                  <a:cubicBezTo>
                    <a:pt x="816968" y="1431514"/>
                    <a:pt x="816942" y="1430650"/>
                    <a:pt x="816942" y="1430320"/>
                  </a:cubicBezTo>
                  <a:lnTo>
                    <a:pt x="816942" y="1430320"/>
                  </a:lnTo>
                  <a:lnTo>
                    <a:pt x="816942" y="1430320"/>
                  </a:lnTo>
                  <a:cubicBezTo>
                    <a:pt x="816942" y="1430244"/>
                    <a:pt x="816942" y="1430155"/>
                    <a:pt x="816968" y="1430155"/>
                  </a:cubicBezTo>
                  <a:lnTo>
                    <a:pt x="816968" y="1430155"/>
                  </a:lnTo>
                  <a:lnTo>
                    <a:pt x="816968" y="1430155"/>
                  </a:lnTo>
                  <a:cubicBezTo>
                    <a:pt x="816955" y="1430155"/>
                    <a:pt x="816891" y="1430142"/>
                    <a:pt x="816764" y="1430142"/>
                  </a:cubicBezTo>
                  <a:lnTo>
                    <a:pt x="816764" y="1430142"/>
                  </a:lnTo>
                  <a:lnTo>
                    <a:pt x="816764" y="1430142"/>
                  </a:lnTo>
                  <a:cubicBezTo>
                    <a:pt x="816459" y="1430142"/>
                    <a:pt x="815990" y="1430218"/>
                    <a:pt x="815342" y="1430409"/>
                  </a:cubicBezTo>
                  <a:lnTo>
                    <a:pt x="815342" y="1430409"/>
                  </a:lnTo>
                  <a:lnTo>
                    <a:pt x="815342" y="1430409"/>
                  </a:lnTo>
                  <a:cubicBezTo>
                    <a:pt x="813932" y="1430815"/>
                    <a:pt x="813107" y="1431171"/>
                    <a:pt x="812459" y="1431450"/>
                  </a:cubicBezTo>
                  <a:lnTo>
                    <a:pt x="812459" y="1431450"/>
                  </a:lnTo>
                  <a:lnTo>
                    <a:pt x="812459" y="1431450"/>
                  </a:lnTo>
                  <a:cubicBezTo>
                    <a:pt x="811418" y="1431907"/>
                    <a:pt x="810770" y="1432212"/>
                    <a:pt x="809043" y="1432009"/>
                  </a:cubicBezTo>
                  <a:lnTo>
                    <a:pt x="809043" y="1432009"/>
                  </a:lnTo>
                  <a:lnTo>
                    <a:pt x="809043" y="1432009"/>
                  </a:lnTo>
                  <a:cubicBezTo>
                    <a:pt x="808014" y="1431907"/>
                    <a:pt x="807443" y="1431819"/>
                    <a:pt x="806985" y="1431755"/>
                  </a:cubicBezTo>
                  <a:lnTo>
                    <a:pt x="806985" y="1431755"/>
                  </a:lnTo>
                  <a:lnTo>
                    <a:pt x="806985" y="1431755"/>
                  </a:lnTo>
                  <a:cubicBezTo>
                    <a:pt x="806287" y="1431666"/>
                    <a:pt x="805881" y="1431615"/>
                    <a:pt x="804573" y="1431564"/>
                  </a:cubicBezTo>
                  <a:lnTo>
                    <a:pt x="804573" y="1431564"/>
                  </a:lnTo>
                  <a:lnTo>
                    <a:pt x="804573" y="1431564"/>
                  </a:lnTo>
                  <a:cubicBezTo>
                    <a:pt x="803633" y="1431539"/>
                    <a:pt x="802960" y="1431577"/>
                    <a:pt x="802350" y="1431615"/>
                  </a:cubicBezTo>
                  <a:lnTo>
                    <a:pt x="802350" y="1431615"/>
                  </a:lnTo>
                  <a:lnTo>
                    <a:pt x="802350" y="1431615"/>
                  </a:lnTo>
                  <a:cubicBezTo>
                    <a:pt x="801449" y="1431666"/>
                    <a:pt x="800648" y="1431692"/>
                    <a:pt x="799734" y="1431552"/>
                  </a:cubicBezTo>
                  <a:lnTo>
                    <a:pt x="799734" y="1431552"/>
                  </a:lnTo>
                  <a:lnTo>
                    <a:pt x="799734" y="1431552"/>
                  </a:lnTo>
                  <a:cubicBezTo>
                    <a:pt x="799340" y="1431501"/>
                    <a:pt x="799251" y="1431552"/>
                    <a:pt x="799162" y="1431692"/>
                  </a:cubicBezTo>
                  <a:lnTo>
                    <a:pt x="799162" y="1431692"/>
                  </a:lnTo>
                  <a:lnTo>
                    <a:pt x="799162" y="1431692"/>
                  </a:lnTo>
                  <a:cubicBezTo>
                    <a:pt x="799112" y="1431806"/>
                    <a:pt x="798934" y="1432085"/>
                    <a:pt x="798591" y="1432085"/>
                  </a:cubicBezTo>
                  <a:lnTo>
                    <a:pt x="798591" y="1432085"/>
                  </a:lnTo>
                  <a:lnTo>
                    <a:pt x="798591" y="1432085"/>
                  </a:lnTo>
                  <a:cubicBezTo>
                    <a:pt x="798197" y="1432085"/>
                    <a:pt x="797981" y="1431780"/>
                    <a:pt x="797258" y="1430841"/>
                  </a:cubicBezTo>
                  <a:lnTo>
                    <a:pt x="797258" y="1430841"/>
                  </a:lnTo>
                  <a:lnTo>
                    <a:pt x="797258" y="1430841"/>
                  </a:lnTo>
                  <a:cubicBezTo>
                    <a:pt x="796724" y="1430142"/>
                    <a:pt x="796153" y="1429825"/>
                    <a:pt x="795632" y="1429532"/>
                  </a:cubicBezTo>
                  <a:lnTo>
                    <a:pt x="795632" y="1429532"/>
                  </a:lnTo>
                  <a:lnTo>
                    <a:pt x="795632" y="1429532"/>
                  </a:lnTo>
                  <a:cubicBezTo>
                    <a:pt x="794514" y="1428936"/>
                    <a:pt x="793791" y="1428364"/>
                    <a:pt x="794616" y="1426256"/>
                  </a:cubicBezTo>
                  <a:lnTo>
                    <a:pt x="794616" y="1426256"/>
                  </a:lnTo>
                  <a:lnTo>
                    <a:pt x="794616" y="1426256"/>
                  </a:lnTo>
                  <a:cubicBezTo>
                    <a:pt x="795594" y="1423818"/>
                    <a:pt x="796559" y="1422649"/>
                    <a:pt x="797778" y="1422459"/>
                  </a:cubicBezTo>
                  <a:lnTo>
                    <a:pt x="797778" y="1422459"/>
                  </a:lnTo>
                  <a:lnTo>
                    <a:pt x="797905" y="1422459"/>
                  </a:lnTo>
                  <a:lnTo>
                    <a:pt x="797905" y="1422459"/>
                  </a:lnTo>
                  <a:lnTo>
                    <a:pt x="797905" y="1422459"/>
                  </a:lnTo>
                  <a:cubicBezTo>
                    <a:pt x="798083" y="1422459"/>
                    <a:pt x="798261" y="1422535"/>
                    <a:pt x="798439" y="1422611"/>
                  </a:cubicBezTo>
                  <a:lnTo>
                    <a:pt x="798439" y="1422611"/>
                  </a:lnTo>
                  <a:lnTo>
                    <a:pt x="798439" y="1422611"/>
                  </a:lnTo>
                  <a:cubicBezTo>
                    <a:pt x="797448" y="1421176"/>
                    <a:pt x="795708" y="1421087"/>
                    <a:pt x="794311" y="1421024"/>
                  </a:cubicBezTo>
                  <a:lnTo>
                    <a:pt x="794311" y="1421024"/>
                  </a:lnTo>
                  <a:lnTo>
                    <a:pt x="794311" y="1421024"/>
                  </a:lnTo>
                  <a:cubicBezTo>
                    <a:pt x="794108" y="1421011"/>
                    <a:pt x="793930" y="1421011"/>
                    <a:pt x="793765" y="1420998"/>
                  </a:cubicBezTo>
                  <a:lnTo>
                    <a:pt x="793765" y="1420998"/>
                  </a:lnTo>
                  <a:lnTo>
                    <a:pt x="793765" y="1420998"/>
                  </a:lnTo>
                  <a:cubicBezTo>
                    <a:pt x="793244" y="1420948"/>
                    <a:pt x="792749" y="1421049"/>
                    <a:pt x="792203" y="1421125"/>
                  </a:cubicBezTo>
                  <a:lnTo>
                    <a:pt x="792203" y="1421125"/>
                  </a:lnTo>
                  <a:lnTo>
                    <a:pt x="792203" y="1421125"/>
                  </a:lnTo>
                  <a:cubicBezTo>
                    <a:pt x="791124" y="1421329"/>
                    <a:pt x="789663" y="1421430"/>
                    <a:pt x="788228" y="1420973"/>
                  </a:cubicBezTo>
                  <a:lnTo>
                    <a:pt x="788228" y="1420973"/>
                  </a:lnTo>
                  <a:lnTo>
                    <a:pt x="788228" y="1420973"/>
                  </a:lnTo>
                  <a:cubicBezTo>
                    <a:pt x="786882" y="1420529"/>
                    <a:pt x="785625" y="1418903"/>
                    <a:pt x="784304" y="1417176"/>
                  </a:cubicBezTo>
                  <a:lnTo>
                    <a:pt x="784304" y="1417176"/>
                  </a:lnTo>
                  <a:lnTo>
                    <a:pt x="784304" y="1417176"/>
                  </a:lnTo>
                  <a:cubicBezTo>
                    <a:pt x="783072" y="1415563"/>
                    <a:pt x="781777" y="1413887"/>
                    <a:pt x="780697" y="1413709"/>
                  </a:cubicBezTo>
                  <a:lnTo>
                    <a:pt x="780697" y="1413709"/>
                  </a:lnTo>
                  <a:lnTo>
                    <a:pt x="780697" y="1413709"/>
                  </a:lnTo>
                  <a:cubicBezTo>
                    <a:pt x="779262" y="1413442"/>
                    <a:pt x="778424" y="1412972"/>
                    <a:pt x="777802" y="1412629"/>
                  </a:cubicBezTo>
                  <a:lnTo>
                    <a:pt x="777802" y="1412629"/>
                  </a:lnTo>
                  <a:lnTo>
                    <a:pt x="777802" y="1412629"/>
                  </a:lnTo>
                  <a:cubicBezTo>
                    <a:pt x="777586" y="1412515"/>
                    <a:pt x="777408" y="1412401"/>
                    <a:pt x="777243" y="1412350"/>
                  </a:cubicBezTo>
                  <a:lnTo>
                    <a:pt x="777243" y="1412350"/>
                  </a:lnTo>
                  <a:lnTo>
                    <a:pt x="777243" y="1412350"/>
                  </a:lnTo>
                  <a:cubicBezTo>
                    <a:pt x="777256" y="1412350"/>
                    <a:pt x="777256" y="1412363"/>
                    <a:pt x="777268" y="1412375"/>
                  </a:cubicBezTo>
                  <a:lnTo>
                    <a:pt x="777268" y="1412375"/>
                  </a:lnTo>
                  <a:lnTo>
                    <a:pt x="777268" y="1412375"/>
                  </a:lnTo>
                  <a:cubicBezTo>
                    <a:pt x="777865" y="1413353"/>
                    <a:pt x="778614" y="1414179"/>
                    <a:pt x="779173" y="1414776"/>
                  </a:cubicBezTo>
                  <a:lnTo>
                    <a:pt x="779173" y="1414776"/>
                  </a:lnTo>
                  <a:lnTo>
                    <a:pt x="779173" y="1414776"/>
                  </a:lnTo>
                  <a:cubicBezTo>
                    <a:pt x="779821" y="1415449"/>
                    <a:pt x="780151" y="1415804"/>
                    <a:pt x="779948" y="1416261"/>
                  </a:cubicBezTo>
                  <a:lnTo>
                    <a:pt x="779948" y="1416261"/>
                  </a:lnTo>
                  <a:lnTo>
                    <a:pt x="779948" y="1416261"/>
                  </a:lnTo>
                  <a:cubicBezTo>
                    <a:pt x="779897" y="1416401"/>
                    <a:pt x="779719" y="1416655"/>
                    <a:pt x="779249" y="1416655"/>
                  </a:cubicBezTo>
                  <a:lnTo>
                    <a:pt x="779249" y="1416655"/>
                  </a:lnTo>
                  <a:lnTo>
                    <a:pt x="779249" y="1416655"/>
                  </a:lnTo>
                  <a:cubicBezTo>
                    <a:pt x="779008" y="1416655"/>
                    <a:pt x="778678" y="1416579"/>
                    <a:pt x="778107" y="1416427"/>
                  </a:cubicBezTo>
                  <a:lnTo>
                    <a:pt x="778107" y="1416427"/>
                  </a:lnTo>
                  <a:lnTo>
                    <a:pt x="778107" y="1416427"/>
                  </a:lnTo>
                  <a:cubicBezTo>
                    <a:pt x="777205" y="1416236"/>
                    <a:pt x="776659" y="1416134"/>
                    <a:pt x="776252" y="1416084"/>
                  </a:cubicBezTo>
                  <a:lnTo>
                    <a:pt x="776252" y="1416084"/>
                  </a:lnTo>
                  <a:lnTo>
                    <a:pt x="776252" y="1416084"/>
                  </a:lnTo>
                  <a:cubicBezTo>
                    <a:pt x="775224" y="1415931"/>
                    <a:pt x="774970" y="1415843"/>
                    <a:pt x="773788" y="1414712"/>
                  </a:cubicBezTo>
                  <a:lnTo>
                    <a:pt x="773788" y="1414712"/>
                  </a:lnTo>
                  <a:lnTo>
                    <a:pt x="773788" y="1414712"/>
                  </a:lnTo>
                  <a:cubicBezTo>
                    <a:pt x="773408" y="1414344"/>
                    <a:pt x="773052" y="1414039"/>
                    <a:pt x="772747" y="1413760"/>
                  </a:cubicBezTo>
                  <a:lnTo>
                    <a:pt x="772747" y="1413760"/>
                  </a:lnTo>
                  <a:lnTo>
                    <a:pt x="772747" y="1413760"/>
                  </a:lnTo>
                  <a:cubicBezTo>
                    <a:pt x="771617" y="1412769"/>
                    <a:pt x="770868" y="1412122"/>
                    <a:pt x="771172" y="1411105"/>
                  </a:cubicBezTo>
                  <a:lnTo>
                    <a:pt x="771172" y="1411105"/>
                  </a:lnTo>
                  <a:lnTo>
                    <a:pt x="771236" y="1410851"/>
                  </a:lnTo>
                  <a:lnTo>
                    <a:pt x="771236" y="1410851"/>
                  </a:lnTo>
                  <a:lnTo>
                    <a:pt x="771236" y="1410851"/>
                  </a:lnTo>
                  <a:cubicBezTo>
                    <a:pt x="771388" y="1410305"/>
                    <a:pt x="771566" y="1409683"/>
                    <a:pt x="772607" y="1409683"/>
                  </a:cubicBezTo>
                  <a:lnTo>
                    <a:pt x="772607" y="1409683"/>
                  </a:lnTo>
                  <a:lnTo>
                    <a:pt x="772607" y="1409683"/>
                  </a:lnTo>
                  <a:cubicBezTo>
                    <a:pt x="772811" y="1409683"/>
                    <a:pt x="773039" y="1409696"/>
                    <a:pt x="773344" y="1409734"/>
                  </a:cubicBezTo>
                  <a:lnTo>
                    <a:pt x="773344" y="1409734"/>
                  </a:lnTo>
                  <a:lnTo>
                    <a:pt x="773344" y="1409734"/>
                  </a:lnTo>
                  <a:cubicBezTo>
                    <a:pt x="773484" y="1409759"/>
                    <a:pt x="773623" y="1409759"/>
                    <a:pt x="773725" y="1409785"/>
                  </a:cubicBezTo>
                  <a:lnTo>
                    <a:pt x="773725" y="1409785"/>
                  </a:lnTo>
                  <a:lnTo>
                    <a:pt x="773725" y="1409785"/>
                  </a:lnTo>
                  <a:cubicBezTo>
                    <a:pt x="773319" y="1409442"/>
                    <a:pt x="772849" y="1409086"/>
                    <a:pt x="772354" y="1408895"/>
                  </a:cubicBezTo>
                  <a:lnTo>
                    <a:pt x="772354" y="1408895"/>
                  </a:lnTo>
                  <a:lnTo>
                    <a:pt x="772354" y="1408895"/>
                  </a:lnTo>
                  <a:cubicBezTo>
                    <a:pt x="771464" y="1408514"/>
                    <a:pt x="771160" y="1408070"/>
                    <a:pt x="770969" y="1407778"/>
                  </a:cubicBezTo>
                  <a:lnTo>
                    <a:pt x="770969" y="1407778"/>
                  </a:lnTo>
                  <a:lnTo>
                    <a:pt x="770969" y="1407778"/>
                  </a:lnTo>
                  <a:cubicBezTo>
                    <a:pt x="770804" y="1407524"/>
                    <a:pt x="770741" y="1407422"/>
                    <a:pt x="770004" y="1407422"/>
                  </a:cubicBezTo>
                  <a:lnTo>
                    <a:pt x="770004" y="1407422"/>
                  </a:lnTo>
                  <a:lnTo>
                    <a:pt x="770004" y="1407422"/>
                  </a:lnTo>
                  <a:cubicBezTo>
                    <a:pt x="769331" y="1407422"/>
                    <a:pt x="768963" y="1407524"/>
                    <a:pt x="768658" y="1407613"/>
                  </a:cubicBezTo>
                  <a:lnTo>
                    <a:pt x="768658" y="1407613"/>
                  </a:lnTo>
                  <a:lnTo>
                    <a:pt x="768658" y="1407613"/>
                  </a:lnTo>
                  <a:cubicBezTo>
                    <a:pt x="768467" y="1407651"/>
                    <a:pt x="768302" y="1407689"/>
                    <a:pt x="768112" y="1407689"/>
                  </a:cubicBezTo>
                  <a:lnTo>
                    <a:pt x="768112" y="1407689"/>
                  </a:lnTo>
                  <a:lnTo>
                    <a:pt x="768112" y="1407689"/>
                  </a:lnTo>
                  <a:cubicBezTo>
                    <a:pt x="767667" y="1407689"/>
                    <a:pt x="767325" y="1407448"/>
                    <a:pt x="766969" y="1407105"/>
                  </a:cubicBezTo>
                  <a:lnTo>
                    <a:pt x="766969" y="1407105"/>
                  </a:lnTo>
                  <a:lnTo>
                    <a:pt x="766969" y="1407105"/>
                  </a:lnTo>
                  <a:cubicBezTo>
                    <a:pt x="766651" y="1406788"/>
                    <a:pt x="766524" y="1406534"/>
                    <a:pt x="766499" y="1406318"/>
                  </a:cubicBezTo>
                  <a:lnTo>
                    <a:pt x="766499" y="1406318"/>
                  </a:lnTo>
                  <a:lnTo>
                    <a:pt x="766499" y="1406318"/>
                  </a:lnTo>
                  <a:cubicBezTo>
                    <a:pt x="766232" y="1406216"/>
                    <a:pt x="765686" y="1406038"/>
                    <a:pt x="765419" y="1405949"/>
                  </a:cubicBezTo>
                  <a:lnTo>
                    <a:pt x="765419" y="1405949"/>
                  </a:lnTo>
                  <a:lnTo>
                    <a:pt x="765419" y="1405949"/>
                  </a:lnTo>
                  <a:cubicBezTo>
                    <a:pt x="764861" y="1405784"/>
                    <a:pt x="764480" y="1405619"/>
                    <a:pt x="764213" y="1405517"/>
                  </a:cubicBezTo>
                  <a:lnTo>
                    <a:pt x="764213" y="1405517"/>
                  </a:lnTo>
                  <a:lnTo>
                    <a:pt x="764213" y="1405517"/>
                  </a:lnTo>
                  <a:cubicBezTo>
                    <a:pt x="764162" y="1405505"/>
                    <a:pt x="764124" y="1405492"/>
                    <a:pt x="764073" y="1405467"/>
                  </a:cubicBezTo>
                  <a:lnTo>
                    <a:pt x="764073" y="1405467"/>
                  </a:lnTo>
                  <a:lnTo>
                    <a:pt x="764073" y="1405467"/>
                  </a:lnTo>
                  <a:cubicBezTo>
                    <a:pt x="763997" y="1405695"/>
                    <a:pt x="763883" y="1406013"/>
                    <a:pt x="763667" y="1406432"/>
                  </a:cubicBezTo>
                  <a:lnTo>
                    <a:pt x="763667" y="1406432"/>
                  </a:lnTo>
                  <a:lnTo>
                    <a:pt x="763667" y="1406432"/>
                  </a:lnTo>
                  <a:cubicBezTo>
                    <a:pt x="763172" y="1407410"/>
                    <a:pt x="762829" y="1407867"/>
                    <a:pt x="762524" y="1408261"/>
                  </a:cubicBezTo>
                  <a:lnTo>
                    <a:pt x="762524" y="1408261"/>
                  </a:lnTo>
                  <a:lnTo>
                    <a:pt x="762524" y="1408261"/>
                  </a:lnTo>
                  <a:cubicBezTo>
                    <a:pt x="762257" y="1408591"/>
                    <a:pt x="762029" y="1408921"/>
                    <a:pt x="761724" y="1409531"/>
                  </a:cubicBezTo>
                  <a:lnTo>
                    <a:pt x="761724" y="1409531"/>
                  </a:lnTo>
                  <a:lnTo>
                    <a:pt x="761724" y="1409531"/>
                  </a:lnTo>
                  <a:cubicBezTo>
                    <a:pt x="761406" y="1410153"/>
                    <a:pt x="760987" y="1410432"/>
                    <a:pt x="760708" y="1410585"/>
                  </a:cubicBezTo>
                  <a:lnTo>
                    <a:pt x="760708" y="1410585"/>
                  </a:lnTo>
                  <a:lnTo>
                    <a:pt x="760708" y="1410585"/>
                  </a:lnTo>
                  <a:cubicBezTo>
                    <a:pt x="760759" y="1410674"/>
                    <a:pt x="760848" y="1410775"/>
                    <a:pt x="760962" y="1410927"/>
                  </a:cubicBezTo>
                  <a:lnTo>
                    <a:pt x="760962" y="1410927"/>
                  </a:lnTo>
                  <a:lnTo>
                    <a:pt x="760962" y="1410927"/>
                  </a:lnTo>
                  <a:cubicBezTo>
                    <a:pt x="761559" y="1411715"/>
                    <a:pt x="761711" y="1411842"/>
                    <a:pt x="761952" y="1412096"/>
                  </a:cubicBezTo>
                  <a:lnTo>
                    <a:pt x="761952" y="1412096"/>
                  </a:lnTo>
                  <a:lnTo>
                    <a:pt x="761952" y="1412096"/>
                  </a:lnTo>
                  <a:cubicBezTo>
                    <a:pt x="762168" y="1412287"/>
                    <a:pt x="762460" y="1412578"/>
                    <a:pt x="763146" y="1413340"/>
                  </a:cubicBezTo>
                  <a:lnTo>
                    <a:pt x="763146" y="1413340"/>
                  </a:lnTo>
                  <a:lnTo>
                    <a:pt x="763146" y="1413340"/>
                  </a:lnTo>
                  <a:cubicBezTo>
                    <a:pt x="763896" y="1414204"/>
                    <a:pt x="764022" y="1415017"/>
                    <a:pt x="764099" y="1415538"/>
                  </a:cubicBezTo>
                  <a:lnTo>
                    <a:pt x="764099" y="1415538"/>
                  </a:lnTo>
                  <a:lnTo>
                    <a:pt x="764099" y="1415538"/>
                  </a:lnTo>
                  <a:cubicBezTo>
                    <a:pt x="764111" y="1415614"/>
                    <a:pt x="764124" y="1415715"/>
                    <a:pt x="764137" y="1415791"/>
                  </a:cubicBezTo>
                  <a:lnTo>
                    <a:pt x="764137" y="1415791"/>
                  </a:lnTo>
                  <a:lnTo>
                    <a:pt x="764137" y="1415791"/>
                  </a:lnTo>
                  <a:cubicBezTo>
                    <a:pt x="764238" y="1415766"/>
                    <a:pt x="764403" y="1415715"/>
                    <a:pt x="764670" y="1415601"/>
                  </a:cubicBezTo>
                  <a:lnTo>
                    <a:pt x="764670" y="1415601"/>
                  </a:lnTo>
                  <a:lnTo>
                    <a:pt x="764988" y="1415487"/>
                  </a:lnTo>
                  <a:lnTo>
                    <a:pt x="764988" y="1415487"/>
                  </a:lnTo>
                  <a:lnTo>
                    <a:pt x="764988" y="1415487"/>
                  </a:lnTo>
                  <a:cubicBezTo>
                    <a:pt x="766283" y="1414966"/>
                    <a:pt x="766334" y="1414953"/>
                    <a:pt x="766893" y="1414903"/>
                  </a:cubicBezTo>
                  <a:lnTo>
                    <a:pt x="766893" y="1414903"/>
                  </a:lnTo>
                  <a:lnTo>
                    <a:pt x="766893" y="1414903"/>
                  </a:lnTo>
                  <a:cubicBezTo>
                    <a:pt x="767020" y="1414890"/>
                    <a:pt x="767197" y="1414864"/>
                    <a:pt x="767451" y="1414839"/>
                  </a:cubicBezTo>
                  <a:lnTo>
                    <a:pt x="767451" y="1414839"/>
                  </a:lnTo>
                  <a:lnTo>
                    <a:pt x="767451" y="1414839"/>
                  </a:lnTo>
                  <a:cubicBezTo>
                    <a:pt x="767693" y="1414826"/>
                    <a:pt x="767845" y="1414623"/>
                    <a:pt x="768023" y="1414318"/>
                  </a:cubicBezTo>
                  <a:lnTo>
                    <a:pt x="768023" y="1414318"/>
                  </a:lnTo>
                  <a:lnTo>
                    <a:pt x="768023" y="1414318"/>
                  </a:lnTo>
                  <a:cubicBezTo>
                    <a:pt x="768175" y="1414102"/>
                    <a:pt x="768378" y="1413772"/>
                    <a:pt x="768759" y="1413772"/>
                  </a:cubicBezTo>
                  <a:lnTo>
                    <a:pt x="768759" y="1413772"/>
                  </a:lnTo>
                  <a:lnTo>
                    <a:pt x="768759" y="1413772"/>
                  </a:lnTo>
                  <a:cubicBezTo>
                    <a:pt x="769293" y="1413772"/>
                    <a:pt x="769560" y="1414331"/>
                    <a:pt x="769877" y="1415182"/>
                  </a:cubicBezTo>
                  <a:lnTo>
                    <a:pt x="769877" y="1415182"/>
                  </a:lnTo>
                  <a:lnTo>
                    <a:pt x="770067" y="1415690"/>
                  </a:lnTo>
                  <a:lnTo>
                    <a:pt x="770067" y="1415690"/>
                  </a:lnTo>
                  <a:lnTo>
                    <a:pt x="770067" y="1415690"/>
                  </a:lnTo>
                  <a:cubicBezTo>
                    <a:pt x="770576" y="1416998"/>
                    <a:pt x="770576" y="1417023"/>
                    <a:pt x="770703" y="1417493"/>
                  </a:cubicBezTo>
                  <a:lnTo>
                    <a:pt x="770703" y="1417493"/>
                  </a:lnTo>
                  <a:lnTo>
                    <a:pt x="770868" y="1418065"/>
                  </a:lnTo>
                  <a:lnTo>
                    <a:pt x="770868" y="1418065"/>
                  </a:lnTo>
                  <a:lnTo>
                    <a:pt x="770868" y="1418065"/>
                  </a:lnTo>
                  <a:cubicBezTo>
                    <a:pt x="770995" y="1418522"/>
                    <a:pt x="771122" y="1418687"/>
                    <a:pt x="771274" y="1418890"/>
                  </a:cubicBezTo>
                  <a:lnTo>
                    <a:pt x="771274" y="1418890"/>
                  </a:lnTo>
                  <a:lnTo>
                    <a:pt x="771274" y="1418890"/>
                  </a:lnTo>
                  <a:cubicBezTo>
                    <a:pt x="771541" y="1419221"/>
                    <a:pt x="771744" y="1419551"/>
                    <a:pt x="771845" y="1420401"/>
                  </a:cubicBezTo>
                  <a:lnTo>
                    <a:pt x="771845" y="1420401"/>
                  </a:lnTo>
                  <a:lnTo>
                    <a:pt x="771845" y="1420401"/>
                  </a:lnTo>
                  <a:cubicBezTo>
                    <a:pt x="772023" y="1421697"/>
                    <a:pt x="771782" y="1422713"/>
                    <a:pt x="771109" y="1423513"/>
                  </a:cubicBezTo>
                  <a:lnTo>
                    <a:pt x="771109" y="1423513"/>
                  </a:lnTo>
                  <a:lnTo>
                    <a:pt x="771109" y="1423513"/>
                  </a:lnTo>
                  <a:cubicBezTo>
                    <a:pt x="770842" y="1423843"/>
                    <a:pt x="770703" y="1423970"/>
                    <a:pt x="770372" y="1424186"/>
                  </a:cubicBezTo>
                  <a:lnTo>
                    <a:pt x="770372" y="1424186"/>
                  </a:lnTo>
                  <a:lnTo>
                    <a:pt x="770372" y="1424186"/>
                  </a:lnTo>
                  <a:cubicBezTo>
                    <a:pt x="770118" y="1424389"/>
                    <a:pt x="769699" y="1424694"/>
                    <a:pt x="768925" y="1425355"/>
                  </a:cubicBezTo>
                  <a:lnTo>
                    <a:pt x="768925" y="1425355"/>
                  </a:lnTo>
                  <a:lnTo>
                    <a:pt x="768925" y="1425355"/>
                  </a:lnTo>
                  <a:cubicBezTo>
                    <a:pt x="768353" y="1425837"/>
                    <a:pt x="768124" y="1426294"/>
                    <a:pt x="767947" y="1426637"/>
                  </a:cubicBezTo>
                  <a:lnTo>
                    <a:pt x="767947" y="1426637"/>
                  </a:lnTo>
                  <a:lnTo>
                    <a:pt x="767947" y="1426637"/>
                  </a:lnTo>
                  <a:cubicBezTo>
                    <a:pt x="767769" y="1427006"/>
                    <a:pt x="767540" y="1427475"/>
                    <a:pt x="766956" y="1427475"/>
                  </a:cubicBezTo>
                  <a:lnTo>
                    <a:pt x="766956" y="1427475"/>
                  </a:lnTo>
                  <a:lnTo>
                    <a:pt x="766956" y="1427475"/>
                  </a:lnTo>
                  <a:cubicBezTo>
                    <a:pt x="766651" y="1427475"/>
                    <a:pt x="766321" y="1427323"/>
                    <a:pt x="765750" y="1426993"/>
                  </a:cubicBezTo>
                  <a:lnTo>
                    <a:pt x="765750" y="1426993"/>
                  </a:lnTo>
                  <a:lnTo>
                    <a:pt x="765750" y="1426993"/>
                  </a:lnTo>
                  <a:cubicBezTo>
                    <a:pt x="765267" y="1426701"/>
                    <a:pt x="764696" y="1426383"/>
                    <a:pt x="764099" y="1426028"/>
                  </a:cubicBezTo>
                  <a:lnTo>
                    <a:pt x="764099" y="1426028"/>
                  </a:lnTo>
                  <a:lnTo>
                    <a:pt x="764099" y="1426028"/>
                  </a:lnTo>
                  <a:cubicBezTo>
                    <a:pt x="762397" y="1425037"/>
                    <a:pt x="760479" y="1423894"/>
                    <a:pt x="759171" y="1422992"/>
                  </a:cubicBezTo>
                  <a:lnTo>
                    <a:pt x="759171" y="1422992"/>
                  </a:lnTo>
                  <a:lnTo>
                    <a:pt x="759171" y="1422992"/>
                  </a:lnTo>
                  <a:cubicBezTo>
                    <a:pt x="758650" y="1422637"/>
                    <a:pt x="758295" y="1422446"/>
                    <a:pt x="757977" y="1422256"/>
                  </a:cubicBezTo>
                  <a:lnTo>
                    <a:pt x="757977" y="1422256"/>
                  </a:lnTo>
                  <a:lnTo>
                    <a:pt x="757977" y="1422256"/>
                  </a:lnTo>
                  <a:cubicBezTo>
                    <a:pt x="757152" y="1421786"/>
                    <a:pt x="756695" y="1421494"/>
                    <a:pt x="755501" y="1419868"/>
                  </a:cubicBezTo>
                  <a:lnTo>
                    <a:pt x="755501" y="1419868"/>
                  </a:lnTo>
                  <a:lnTo>
                    <a:pt x="755501" y="1419868"/>
                  </a:lnTo>
                  <a:cubicBezTo>
                    <a:pt x="754663" y="1418712"/>
                    <a:pt x="754358" y="1418509"/>
                    <a:pt x="754117" y="1418331"/>
                  </a:cubicBezTo>
                  <a:lnTo>
                    <a:pt x="754117" y="1418331"/>
                  </a:lnTo>
                  <a:lnTo>
                    <a:pt x="754117" y="1418331"/>
                  </a:lnTo>
                  <a:cubicBezTo>
                    <a:pt x="753812" y="1418103"/>
                    <a:pt x="753571" y="1417925"/>
                    <a:pt x="753101" y="1417151"/>
                  </a:cubicBezTo>
                  <a:lnTo>
                    <a:pt x="753101" y="1417151"/>
                  </a:lnTo>
                  <a:lnTo>
                    <a:pt x="753101" y="1417151"/>
                  </a:lnTo>
                  <a:cubicBezTo>
                    <a:pt x="752745" y="1416579"/>
                    <a:pt x="752542" y="1415995"/>
                    <a:pt x="752377" y="1415512"/>
                  </a:cubicBezTo>
                  <a:lnTo>
                    <a:pt x="752377" y="1415512"/>
                  </a:lnTo>
                  <a:lnTo>
                    <a:pt x="752377" y="1415512"/>
                  </a:lnTo>
                  <a:cubicBezTo>
                    <a:pt x="752364" y="1415462"/>
                    <a:pt x="752326" y="1415398"/>
                    <a:pt x="752313" y="1415347"/>
                  </a:cubicBezTo>
                  <a:lnTo>
                    <a:pt x="752313" y="1415347"/>
                  </a:lnTo>
                  <a:lnTo>
                    <a:pt x="752313" y="1415347"/>
                  </a:lnTo>
                  <a:cubicBezTo>
                    <a:pt x="752263" y="1415410"/>
                    <a:pt x="752224" y="1415512"/>
                    <a:pt x="752161" y="1415614"/>
                  </a:cubicBezTo>
                  <a:lnTo>
                    <a:pt x="752161" y="1415614"/>
                  </a:lnTo>
                  <a:lnTo>
                    <a:pt x="752161" y="1415614"/>
                  </a:lnTo>
                  <a:cubicBezTo>
                    <a:pt x="751399" y="1417100"/>
                    <a:pt x="751564" y="1417303"/>
                    <a:pt x="751843" y="1417658"/>
                  </a:cubicBezTo>
                  <a:lnTo>
                    <a:pt x="751843" y="1417658"/>
                  </a:lnTo>
                  <a:lnTo>
                    <a:pt x="751843" y="1417658"/>
                  </a:lnTo>
                  <a:cubicBezTo>
                    <a:pt x="751907" y="1417747"/>
                    <a:pt x="751970" y="1417823"/>
                    <a:pt x="752034" y="1417913"/>
                  </a:cubicBezTo>
                  <a:lnTo>
                    <a:pt x="752034" y="1417913"/>
                  </a:lnTo>
                  <a:lnTo>
                    <a:pt x="752034" y="1417913"/>
                  </a:lnTo>
                  <a:cubicBezTo>
                    <a:pt x="752250" y="1418204"/>
                    <a:pt x="752364" y="1418878"/>
                    <a:pt x="752605" y="1420325"/>
                  </a:cubicBezTo>
                  <a:lnTo>
                    <a:pt x="752605" y="1420325"/>
                  </a:lnTo>
                  <a:lnTo>
                    <a:pt x="752605" y="1420325"/>
                  </a:lnTo>
                  <a:cubicBezTo>
                    <a:pt x="752834" y="1421824"/>
                    <a:pt x="753342" y="1424935"/>
                    <a:pt x="753977" y="1425291"/>
                  </a:cubicBezTo>
                  <a:lnTo>
                    <a:pt x="753977" y="1425291"/>
                  </a:lnTo>
                  <a:lnTo>
                    <a:pt x="753977" y="1425291"/>
                  </a:lnTo>
                  <a:cubicBezTo>
                    <a:pt x="754548" y="1425583"/>
                    <a:pt x="754929" y="1425355"/>
                    <a:pt x="755539" y="1424948"/>
                  </a:cubicBezTo>
                  <a:lnTo>
                    <a:pt x="755539" y="1424948"/>
                  </a:lnTo>
                  <a:lnTo>
                    <a:pt x="755539" y="1424948"/>
                  </a:lnTo>
                  <a:cubicBezTo>
                    <a:pt x="755920" y="1424719"/>
                    <a:pt x="756365" y="1424427"/>
                    <a:pt x="756923" y="1424275"/>
                  </a:cubicBezTo>
                  <a:lnTo>
                    <a:pt x="756923" y="1424275"/>
                  </a:lnTo>
                  <a:lnTo>
                    <a:pt x="756923" y="1424275"/>
                  </a:lnTo>
                  <a:cubicBezTo>
                    <a:pt x="757317" y="1424148"/>
                    <a:pt x="757444" y="1423894"/>
                    <a:pt x="757596" y="1423640"/>
                  </a:cubicBezTo>
                  <a:lnTo>
                    <a:pt x="757596" y="1423640"/>
                  </a:lnTo>
                  <a:lnTo>
                    <a:pt x="757596" y="1423640"/>
                  </a:lnTo>
                  <a:cubicBezTo>
                    <a:pt x="757711" y="1423424"/>
                    <a:pt x="757901" y="1423056"/>
                    <a:pt x="758333" y="1423056"/>
                  </a:cubicBezTo>
                  <a:lnTo>
                    <a:pt x="758333" y="1423056"/>
                  </a:lnTo>
                  <a:lnTo>
                    <a:pt x="758333" y="1423056"/>
                  </a:lnTo>
                  <a:cubicBezTo>
                    <a:pt x="758727" y="1423056"/>
                    <a:pt x="759044" y="1423360"/>
                    <a:pt x="759527" y="1423996"/>
                  </a:cubicBezTo>
                  <a:lnTo>
                    <a:pt x="759527" y="1423996"/>
                  </a:lnTo>
                  <a:lnTo>
                    <a:pt x="759527" y="1423996"/>
                  </a:lnTo>
                  <a:cubicBezTo>
                    <a:pt x="759959" y="1424542"/>
                    <a:pt x="760822" y="1424745"/>
                    <a:pt x="761444" y="1424884"/>
                  </a:cubicBezTo>
                  <a:lnTo>
                    <a:pt x="761444" y="1424884"/>
                  </a:lnTo>
                  <a:lnTo>
                    <a:pt x="761444" y="1424884"/>
                  </a:lnTo>
                  <a:cubicBezTo>
                    <a:pt x="762067" y="1425037"/>
                    <a:pt x="762600" y="1425164"/>
                    <a:pt x="762651" y="1425685"/>
                  </a:cubicBezTo>
                  <a:lnTo>
                    <a:pt x="762651" y="1425685"/>
                  </a:lnTo>
                  <a:lnTo>
                    <a:pt x="762651" y="1425685"/>
                  </a:lnTo>
                  <a:cubicBezTo>
                    <a:pt x="762727" y="1426244"/>
                    <a:pt x="762194" y="1426599"/>
                    <a:pt x="760682" y="1427374"/>
                  </a:cubicBezTo>
                  <a:lnTo>
                    <a:pt x="760682" y="1427374"/>
                  </a:lnTo>
                  <a:lnTo>
                    <a:pt x="760682" y="1427374"/>
                  </a:lnTo>
                  <a:cubicBezTo>
                    <a:pt x="758930" y="1428237"/>
                    <a:pt x="757571" y="1428656"/>
                    <a:pt x="756580" y="1428974"/>
                  </a:cubicBezTo>
                  <a:lnTo>
                    <a:pt x="756580" y="1428974"/>
                  </a:lnTo>
                  <a:lnTo>
                    <a:pt x="756580" y="1428974"/>
                  </a:lnTo>
                  <a:cubicBezTo>
                    <a:pt x="755387" y="1429329"/>
                    <a:pt x="755082" y="1429482"/>
                    <a:pt x="755044" y="1429749"/>
                  </a:cubicBezTo>
                  <a:lnTo>
                    <a:pt x="755044" y="1429749"/>
                  </a:lnTo>
                  <a:lnTo>
                    <a:pt x="755044" y="1429749"/>
                  </a:lnTo>
                  <a:cubicBezTo>
                    <a:pt x="755018" y="1430193"/>
                    <a:pt x="755133" y="1430346"/>
                    <a:pt x="755209" y="1430472"/>
                  </a:cubicBezTo>
                  <a:lnTo>
                    <a:pt x="755209" y="1430472"/>
                  </a:lnTo>
                  <a:lnTo>
                    <a:pt x="755209" y="1430472"/>
                  </a:lnTo>
                  <a:cubicBezTo>
                    <a:pt x="755272" y="1430574"/>
                    <a:pt x="755450" y="1430815"/>
                    <a:pt x="755310" y="1431108"/>
                  </a:cubicBezTo>
                  <a:lnTo>
                    <a:pt x="755310" y="1431108"/>
                  </a:lnTo>
                  <a:lnTo>
                    <a:pt x="755310" y="1431108"/>
                  </a:lnTo>
                  <a:cubicBezTo>
                    <a:pt x="755158" y="1431412"/>
                    <a:pt x="754879" y="1431438"/>
                    <a:pt x="754485" y="1431488"/>
                  </a:cubicBezTo>
                  <a:lnTo>
                    <a:pt x="754485" y="1431488"/>
                  </a:lnTo>
                  <a:lnTo>
                    <a:pt x="754371" y="1431501"/>
                  </a:lnTo>
                  <a:lnTo>
                    <a:pt x="754371" y="1431501"/>
                  </a:lnTo>
                  <a:lnTo>
                    <a:pt x="754371" y="1431501"/>
                  </a:lnTo>
                  <a:cubicBezTo>
                    <a:pt x="753850" y="1431501"/>
                    <a:pt x="753456" y="1431120"/>
                    <a:pt x="753037" y="1430739"/>
                  </a:cubicBezTo>
                  <a:lnTo>
                    <a:pt x="753037" y="1430739"/>
                  </a:lnTo>
                  <a:lnTo>
                    <a:pt x="753037" y="1430739"/>
                  </a:lnTo>
                  <a:cubicBezTo>
                    <a:pt x="752453" y="1430180"/>
                    <a:pt x="751755" y="1429532"/>
                    <a:pt x="750447" y="1429532"/>
                  </a:cubicBezTo>
                  <a:lnTo>
                    <a:pt x="750447" y="1429532"/>
                  </a:lnTo>
                  <a:lnTo>
                    <a:pt x="750447" y="1429532"/>
                  </a:lnTo>
                  <a:cubicBezTo>
                    <a:pt x="749418" y="1429532"/>
                    <a:pt x="748618" y="1429406"/>
                    <a:pt x="748021" y="1429291"/>
                  </a:cubicBezTo>
                  <a:lnTo>
                    <a:pt x="748021" y="1429291"/>
                  </a:lnTo>
                  <a:lnTo>
                    <a:pt x="748021" y="1429291"/>
                  </a:lnTo>
                  <a:cubicBezTo>
                    <a:pt x="747526" y="1429190"/>
                    <a:pt x="747183" y="1429038"/>
                    <a:pt x="747056" y="1429279"/>
                  </a:cubicBezTo>
                  <a:lnTo>
                    <a:pt x="747056" y="1429279"/>
                  </a:lnTo>
                  <a:lnTo>
                    <a:pt x="747056" y="1429279"/>
                  </a:lnTo>
                  <a:cubicBezTo>
                    <a:pt x="746967" y="1429532"/>
                    <a:pt x="746865" y="1429698"/>
                    <a:pt x="746738" y="1429863"/>
                  </a:cubicBezTo>
                  <a:lnTo>
                    <a:pt x="746738" y="1429863"/>
                  </a:lnTo>
                  <a:lnTo>
                    <a:pt x="746738" y="1429863"/>
                  </a:lnTo>
                  <a:cubicBezTo>
                    <a:pt x="746916" y="1429977"/>
                    <a:pt x="747132" y="1430155"/>
                    <a:pt x="747310" y="1430269"/>
                  </a:cubicBezTo>
                  <a:lnTo>
                    <a:pt x="747310" y="1430269"/>
                  </a:lnTo>
                  <a:lnTo>
                    <a:pt x="747310" y="1430269"/>
                  </a:lnTo>
                  <a:cubicBezTo>
                    <a:pt x="748021" y="1430765"/>
                    <a:pt x="748377" y="1430841"/>
                    <a:pt x="748795" y="1430917"/>
                  </a:cubicBezTo>
                  <a:lnTo>
                    <a:pt x="748795" y="1430917"/>
                  </a:lnTo>
                  <a:lnTo>
                    <a:pt x="748795" y="1430917"/>
                  </a:lnTo>
                  <a:cubicBezTo>
                    <a:pt x="749189" y="1430968"/>
                    <a:pt x="749634" y="1431057"/>
                    <a:pt x="750294" y="1431488"/>
                  </a:cubicBezTo>
                  <a:lnTo>
                    <a:pt x="750294" y="1431488"/>
                  </a:lnTo>
                  <a:lnTo>
                    <a:pt x="750561" y="1431666"/>
                  </a:lnTo>
                  <a:lnTo>
                    <a:pt x="750561" y="1431666"/>
                  </a:lnTo>
                  <a:lnTo>
                    <a:pt x="750561" y="1431666"/>
                  </a:lnTo>
                  <a:cubicBezTo>
                    <a:pt x="751577" y="1432301"/>
                    <a:pt x="751818" y="1432454"/>
                    <a:pt x="752034" y="1433393"/>
                  </a:cubicBezTo>
                  <a:lnTo>
                    <a:pt x="752034" y="1433393"/>
                  </a:lnTo>
                  <a:lnTo>
                    <a:pt x="752034" y="1433393"/>
                  </a:lnTo>
                  <a:cubicBezTo>
                    <a:pt x="752098" y="1433724"/>
                    <a:pt x="752136" y="1433876"/>
                    <a:pt x="752199" y="1433965"/>
                  </a:cubicBezTo>
                  <a:lnTo>
                    <a:pt x="752199" y="1433965"/>
                  </a:lnTo>
                  <a:lnTo>
                    <a:pt x="752199" y="1433965"/>
                  </a:lnTo>
                  <a:cubicBezTo>
                    <a:pt x="752428" y="1433749"/>
                    <a:pt x="752771" y="1433520"/>
                    <a:pt x="753304" y="1433355"/>
                  </a:cubicBezTo>
                  <a:lnTo>
                    <a:pt x="753304" y="1433355"/>
                  </a:lnTo>
                  <a:lnTo>
                    <a:pt x="753304" y="1433355"/>
                  </a:lnTo>
                  <a:cubicBezTo>
                    <a:pt x="754383" y="1433050"/>
                    <a:pt x="755018" y="1432974"/>
                    <a:pt x="755679" y="1432974"/>
                  </a:cubicBezTo>
                  <a:lnTo>
                    <a:pt x="755679" y="1432974"/>
                  </a:lnTo>
                  <a:lnTo>
                    <a:pt x="756377" y="1432987"/>
                  </a:lnTo>
                  <a:lnTo>
                    <a:pt x="756377" y="1432987"/>
                  </a:lnTo>
                  <a:lnTo>
                    <a:pt x="756377" y="1432987"/>
                  </a:lnTo>
                  <a:cubicBezTo>
                    <a:pt x="756580" y="1432987"/>
                    <a:pt x="756771" y="1432924"/>
                    <a:pt x="756949" y="1432847"/>
                  </a:cubicBezTo>
                  <a:lnTo>
                    <a:pt x="756949" y="1432847"/>
                  </a:lnTo>
                  <a:lnTo>
                    <a:pt x="756949" y="1432847"/>
                  </a:lnTo>
                  <a:cubicBezTo>
                    <a:pt x="757114" y="1432784"/>
                    <a:pt x="757279" y="1432707"/>
                    <a:pt x="757495" y="1432707"/>
                  </a:cubicBezTo>
                  <a:lnTo>
                    <a:pt x="757495" y="1432707"/>
                  </a:lnTo>
                  <a:lnTo>
                    <a:pt x="757495" y="1432707"/>
                  </a:lnTo>
                  <a:cubicBezTo>
                    <a:pt x="758155" y="1432707"/>
                    <a:pt x="758333" y="1433419"/>
                    <a:pt x="758397" y="1433660"/>
                  </a:cubicBezTo>
                  <a:lnTo>
                    <a:pt x="758397" y="1433660"/>
                  </a:lnTo>
                  <a:lnTo>
                    <a:pt x="758397" y="1433660"/>
                  </a:lnTo>
                  <a:cubicBezTo>
                    <a:pt x="758460" y="1433889"/>
                    <a:pt x="758511" y="1434067"/>
                    <a:pt x="758549" y="1434219"/>
                  </a:cubicBezTo>
                  <a:lnTo>
                    <a:pt x="758549" y="1434219"/>
                  </a:lnTo>
                  <a:lnTo>
                    <a:pt x="758549" y="1434219"/>
                  </a:lnTo>
                  <a:cubicBezTo>
                    <a:pt x="758739" y="1434829"/>
                    <a:pt x="758790" y="1435108"/>
                    <a:pt x="758460" y="1435946"/>
                  </a:cubicBezTo>
                  <a:lnTo>
                    <a:pt x="758460" y="1435946"/>
                  </a:lnTo>
                  <a:lnTo>
                    <a:pt x="758460" y="1435946"/>
                  </a:lnTo>
                  <a:cubicBezTo>
                    <a:pt x="758257" y="1436454"/>
                    <a:pt x="758143" y="1436581"/>
                    <a:pt x="757876" y="1436797"/>
                  </a:cubicBezTo>
                  <a:lnTo>
                    <a:pt x="757876" y="1436797"/>
                  </a:lnTo>
                  <a:lnTo>
                    <a:pt x="757876" y="1436797"/>
                  </a:lnTo>
                  <a:cubicBezTo>
                    <a:pt x="757762" y="1436898"/>
                    <a:pt x="757571" y="1437038"/>
                    <a:pt x="757152" y="1437572"/>
                  </a:cubicBezTo>
                  <a:lnTo>
                    <a:pt x="757152" y="1437572"/>
                  </a:lnTo>
                  <a:lnTo>
                    <a:pt x="757152" y="1437572"/>
                  </a:lnTo>
                  <a:cubicBezTo>
                    <a:pt x="756758" y="1438067"/>
                    <a:pt x="756492" y="1438334"/>
                    <a:pt x="756276" y="1438587"/>
                  </a:cubicBezTo>
                  <a:lnTo>
                    <a:pt x="756276" y="1438587"/>
                  </a:lnTo>
                  <a:lnTo>
                    <a:pt x="756276" y="1438587"/>
                  </a:lnTo>
                  <a:cubicBezTo>
                    <a:pt x="755945" y="1438905"/>
                    <a:pt x="755742" y="1439134"/>
                    <a:pt x="755349" y="1439870"/>
                  </a:cubicBezTo>
                  <a:lnTo>
                    <a:pt x="755349" y="1439870"/>
                  </a:lnTo>
                  <a:lnTo>
                    <a:pt x="755349" y="1439870"/>
                  </a:lnTo>
                  <a:cubicBezTo>
                    <a:pt x="755044" y="1440442"/>
                    <a:pt x="754714" y="1440785"/>
                    <a:pt x="754498" y="1440988"/>
                  </a:cubicBezTo>
                  <a:lnTo>
                    <a:pt x="754498" y="1440988"/>
                  </a:lnTo>
                  <a:lnTo>
                    <a:pt x="754498" y="1440988"/>
                  </a:lnTo>
                  <a:cubicBezTo>
                    <a:pt x="754498" y="1440988"/>
                    <a:pt x="754498" y="1441000"/>
                    <a:pt x="754498" y="1441013"/>
                  </a:cubicBezTo>
                  <a:lnTo>
                    <a:pt x="754498" y="1441013"/>
                  </a:lnTo>
                  <a:lnTo>
                    <a:pt x="754498" y="1441013"/>
                  </a:lnTo>
                  <a:cubicBezTo>
                    <a:pt x="754523" y="1441026"/>
                    <a:pt x="754548" y="1441038"/>
                    <a:pt x="754587" y="1441064"/>
                  </a:cubicBezTo>
                  <a:lnTo>
                    <a:pt x="754587" y="1441064"/>
                  </a:lnTo>
                  <a:lnTo>
                    <a:pt x="754587" y="1441064"/>
                  </a:lnTo>
                  <a:cubicBezTo>
                    <a:pt x="754726" y="1441191"/>
                    <a:pt x="754917" y="1441318"/>
                    <a:pt x="755133" y="1441470"/>
                  </a:cubicBezTo>
                  <a:lnTo>
                    <a:pt x="755133" y="1441470"/>
                  </a:lnTo>
                  <a:lnTo>
                    <a:pt x="755133" y="1441470"/>
                  </a:lnTo>
                  <a:cubicBezTo>
                    <a:pt x="756403" y="1442423"/>
                    <a:pt x="758320" y="1443845"/>
                    <a:pt x="758409" y="1445344"/>
                  </a:cubicBezTo>
                  <a:lnTo>
                    <a:pt x="758409" y="1445344"/>
                  </a:lnTo>
                  <a:lnTo>
                    <a:pt x="758409" y="1445344"/>
                  </a:lnTo>
                  <a:cubicBezTo>
                    <a:pt x="758498" y="1446779"/>
                    <a:pt x="758295" y="1447020"/>
                    <a:pt x="757444" y="1447833"/>
                  </a:cubicBezTo>
                  <a:lnTo>
                    <a:pt x="757444" y="1447833"/>
                  </a:lnTo>
                  <a:lnTo>
                    <a:pt x="757444" y="1447833"/>
                  </a:lnTo>
                  <a:cubicBezTo>
                    <a:pt x="757266" y="1447985"/>
                    <a:pt x="757076" y="1448176"/>
                    <a:pt x="756835" y="1448404"/>
                  </a:cubicBezTo>
                  <a:lnTo>
                    <a:pt x="756835" y="1448404"/>
                  </a:lnTo>
                  <a:lnTo>
                    <a:pt x="756835" y="1448404"/>
                  </a:lnTo>
                  <a:cubicBezTo>
                    <a:pt x="755933" y="1449319"/>
                    <a:pt x="755463" y="1449573"/>
                    <a:pt x="755044" y="1449788"/>
                  </a:cubicBezTo>
                  <a:lnTo>
                    <a:pt x="755044" y="1449788"/>
                  </a:lnTo>
                  <a:lnTo>
                    <a:pt x="755044" y="1449788"/>
                  </a:lnTo>
                  <a:cubicBezTo>
                    <a:pt x="754853" y="1449916"/>
                    <a:pt x="754650" y="1450017"/>
                    <a:pt x="754396" y="1450221"/>
                  </a:cubicBezTo>
                  <a:lnTo>
                    <a:pt x="754396" y="1450221"/>
                  </a:lnTo>
                  <a:lnTo>
                    <a:pt x="754396" y="1450221"/>
                  </a:lnTo>
                  <a:cubicBezTo>
                    <a:pt x="754015" y="1450538"/>
                    <a:pt x="753507" y="1450652"/>
                    <a:pt x="753101" y="1450767"/>
                  </a:cubicBezTo>
                  <a:lnTo>
                    <a:pt x="753101" y="1450767"/>
                  </a:lnTo>
                  <a:lnTo>
                    <a:pt x="753101" y="1450767"/>
                  </a:lnTo>
                  <a:cubicBezTo>
                    <a:pt x="752948" y="1450792"/>
                    <a:pt x="752733" y="1450855"/>
                    <a:pt x="752605" y="1450906"/>
                  </a:cubicBezTo>
                  <a:lnTo>
                    <a:pt x="752605" y="1450906"/>
                  </a:lnTo>
                  <a:lnTo>
                    <a:pt x="752618" y="1450906"/>
                  </a:lnTo>
                  <a:lnTo>
                    <a:pt x="752618" y="1450906"/>
                  </a:lnTo>
                  <a:lnTo>
                    <a:pt x="752618" y="1450906"/>
                  </a:lnTo>
                  <a:cubicBezTo>
                    <a:pt x="752694" y="1451059"/>
                    <a:pt x="752707" y="1451211"/>
                    <a:pt x="752707" y="1451313"/>
                  </a:cubicBezTo>
                  <a:lnTo>
                    <a:pt x="752707" y="1451313"/>
                  </a:lnTo>
                  <a:lnTo>
                    <a:pt x="752707" y="1451313"/>
                  </a:lnTo>
                  <a:cubicBezTo>
                    <a:pt x="753114" y="1451427"/>
                    <a:pt x="753660" y="1451554"/>
                    <a:pt x="754396" y="1451770"/>
                  </a:cubicBezTo>
                  <a:lnTo>
                    <a:pt x="754396" y="1451770"/>
                  </a:lnTo>
                  <a:lnTo>
                    <a:pt x="754396" y="1451770"/>
                  </a:lnTo>
                  <a:cubicBezTo>
                    <a:pt x="759311" y="1453116"/>
                    <a:pt x="760022" y="1453383"/>
                    <a:pt x="760835" y="1453738"/>
                  </a:cubicBezTo>
                  <a:lnTo>
                    <a:pt x="760835" y="1453738"/>
                  </a:lnTo>
                  <a:lnTo>
                    <a:pt x="760835" y="1453738"/>
                  </a:lnTo>
                  <a:cubicBezTo>
                    <a:pt x="761076" y="1453840"/>
                    <a:pt x="761305" y="1453890"/>
                    <a:pt x="761546" y="1453954"/>
                  </a:cubicBezTo>
                  <a:lnTo>
                    <a:pt x="761546" y="1453954"/>
                  </a:lnTo>
                  <a:lnTo>
                    <a:pt x="761546" y="1453954"/>
                  </a:lnTo>
                  <a:cubicBezTo>
                    <a:pt x="762029" y="1454056"/>
                    <a:pt x="762562" y="1454183"/>
                    <a:pt x="763121" y="1454729"/>
                  </a:cubicBezTo>
                  <a:lnTo>
                    <a:pt x="763121" y="1454729"/>
                  </a:lnTo>
                  <a:lnTo>
                    <a:pt x="763121" y="1454729"/>
                  </a:lnTo>
                  <a:cubicBezTo>
                    <a:pt x="763362" y="1454970"/>
                    <a:pt x="763603" y="1455122"/>
                    <a:pt x="763807" y="1455275"/>
                  </a:cubicBezTo>
                  <a:lnTo>
                    <a:pt x="763807" y="1455275"/>
                  </a:lnTo>
                  <a:lnTo>
                    <a:pt x="763807" y="1455275"/>
                  </a:lnTo>
                  <a:cubicBezTo>
                    <a:pt x="764188" y="1455541"/>
                    <a:pt x="764607" y="1455846"/>
                    <a:pt x="764607" y="1456431"/>
                  </a:cubicBezTo>
                  <a:lnTo>
                    <a:pt x="764607" y="1456431"/>
                  </a:lnTo>
                  <a:lnTo>
                    <a:pt x="764607" y="1456431"/>
                  </a:lnTo>
                  <a:cubicBezTo>
                    <a:pt x="764607" y="1456545"/>
                    <a:pt x="764670" y="1456736"/>
                    <a:pt x="764734" y="1456926"/>
                  </a:cubicBezTo>
                  <a:lnTo>
                    <a:pt x="764734" y="1456926"/>
                  </a:lnTo>
                  <a:lnTo>
                    <a:pt x="764734" y="1456926"/>
                  </a:lnTo>
                  <a:cubicBezTo>
                    <a:pt x="764886" y="1457307"/>
                    <a:pt x="765089" y="1457866"/>
                    <a:pt x="764937" y="1458500"/>
                  </a:cubicBezTo>
                  <a:lnTo>
                    <a:pt x="764937" y="1458500"/>
                  </a:lnTo>
                  <a:lnTo>
                    <a:pt x="764937" y="1458500"/>
                  </a:lnTo>
                  <a:cubicBezTo>
                    <a:pt x="764899" y="1458704"/>
                    <a:pt x="764848" y="1458856"/>
                    <a:pt x="764810" y="1458996"/>
                  </a:cubicBezTo>
                  <a:lnTo>
                    <a:pt x="764810" y="1458996"/>
                  </a:lnTo>
                  <a:lnTo>
                    <a:pt x="764810" y="1458996"/>
                  </a:lnTo>
                  <a:cubicBezTo>
                    <a:pt x="765280" y="1458958"/>
                    <a:pt x="766156" y="1458856"/>
                    <a:pt x="767147" y="1458742"/>
                  </a:cubicBezTo>
                  <a:lnTo>
                    <a:pt x="767147" y="1458742"/>
                  </a:lnTo>
                  <a:lnTo>
                    <a:pt x="767147" y="1458742"/>
                  </a:lnTo>
                  <a:cubicBezTo>
                    <a:pt x="769471" y="1458450"/>
                    <a:pt x="772658" y="1458082"/>
                    <a:pt x="774779" y="1458082"/>
                  </a:cubicBezTo>
                  <a:lnTo>
                    <a:pt x="774779" y="1458082"/>
                  </a:lnTo>
                  <a:lnTo>
                    <a:pt x="774779" y="1458082"/>
                  </a:lnTo>
                  <a:cubicBezTo>
                    <a:pt x="775782" y="1458082"/>
                    <a:pt x="776430" y="1458158"/>
                    <a:pt x="776849" y="1458323"/>
                  </a:cubicBezTo>
                  <a:lnTo>
                    <a:pt x="776849" y="1458323"/>
                  </a:lnTo>
                  <a:lnTo>
                    <a:pt x="776849" y="1458323"/>
                  </a:lnTo>
                  <a:cubicBezTo>
                    <a:pt x="777852" y="1458767"/>
                    <a:pt x="778411" y="1459047"/>
                    <a:pt x="779097" y="1459402"/>
                  </a:cubicBezTo>
                  <a:lnTo>
                    <a:pt x="779097" y="1459402"/>
                  </a:lnTo>
                  <a:lnTo>
                    <a:pt x="779097" y="1459402"/>
                  </a:lnTo>
                  <a:cubicBezTo>
                    <a:pt x="779694" y="1459720"/>
                    <a:pt x="780405" y="1460076"/>
                    <a:pt x="781637" y="1460634"/>
                  </a:cubicBezTo>
                  <a:lnTo>
                    <a:pt x="781637" y="1460634"/>
                  </a:lnTo>
                  <a:lnTo>
                    <a:pt x="781637" y="1460634"/>
                  </a:lnTo>
                  <a:cubicBezTo>
                    <a:pt x="782704" y="1461142"/>
                    <a:pt x="783555" y="1461447"/>
                    <a:pt x="784380" y="1461752"/>
                  </a:cubicBezTo>
                  <a:lnTo>
                    <a:pt x="784380" y="1461752"/>
                  </a:lnTo>
                  <a:lnTo>
                    <a:pt x="784380" y="1461752"/>
                  </a:lnTo>
                  <a:cubicBezTo>
                    <a:pt x="785612" y="1462196"/>
                    <a:pt x="786768" y="1462615"/>
                    <a:pt x="788482" y="1463580"/>
                  </a:cubicBezTo>
                  <a:lnTo>
                    <a:pt x="788482" y="1463580"/>
                  </a:lnTo>
                  <a:lnTo>
                    <a:pt x="789650" y="1464253"/>
                  </a:lnTo>
                  <a:lnTo>
                    <a:pt x="789650" y="1464253"/>
                  </a:lnTo>
                  <a:lnTo>
                    <a:pt x="789650" y="1464253"/>
                  </a:lnTo>
                  <a:cubicBezTo>
                    <a:pt x="791479" y="1465282"/>
                    <a:pt x="792025" y="1465612"/>
                    <a:pt x="794197" y="1466184"/>
                  </a:cubicBezTo>
                  <a:lnTo>
                    <a:pt x="794197" y="1466184"/>
                  </a:lnTo>
                  <a:lnTo>
                    <a:pt x="794197" y="1466184"/>
                  </a:lnTo>
                  <a:cubicBezTo>
                    <a:pt x="795099" y="1466413"/>
                    <a:pt x="795670" y="1466463"/>
                    <a:pt x="796153" y="1466463"/>
                  </a:cubicBezTo>
                  <a:lnTo>
                    <a:pt x="796153" y="1466463"/>
                  </a:lnTo>
                  <a:lnTo>
                    <a:pt x="796673" y="1466463"/>
                  </a:lnTo>
                  <a:lnTo>
                    <a:pt x="796673" y="1466463"/>
                  </a:lnTo>
                  <a:lnTo>
                    <a:pt x="796673" y="1466463"/>
                  </a:lnTo>
                  <a:cubicBezTo>
                    <a:pt x="797423" y="1466463"/>
                    <a:pt x="798020" y="1466590"/>
                    <a:pt x="799023" y="1467213"/>
                  </a:cubicBezTo>
                  <a:lnTo>
                    <a:pt x="799023" y="1467213"/>
                  </a:lnTo>
                  <a:lnTo>
                    <a:pt x="799023" y="1467213"/>
                  </a:lnTo>
                  <a:cubicBezTo>
                    <a:pt x="799759" y="1467683"/>
                    <a:pt x="800407" y="1467848"/>
                    <a:pt x="800940" y="1467987"/>
                  </a:cubicBezTo>
                  <a:lnTo>
                    <a:pt x="800940" y="1467987"/>
                  </a:lnTo>
                  <a:lnTo>
                    <a:pt x="800940" y="1467987"/>
                  </a:lnTo>
                  <a:cubicBezTo>
                    <a:pt x="801486" y="1468127"/>
                    <a:pt x="801969" y="1468267"/>
                    <a:pt x="802198" y="1468698"/>
                  </a:cubicBezTo>
                  <a:lnTo>
                    <a:pt x="802198" y="1468698"/>
                  </a:lnTo>
                  <a:lnTo>
                    <a:pt x="802198" y="1468698"/>
                  </a:lnTo>
                  <a:cubicBezTo>
                    <a:pt x="802401" y="1469092"/>
                    <a:pt x="802274" y="1469537"/>
                    <a:pt x="802160" y="1469829"/>
                  </a:cubicBezTo>
                  <a:lnTo>
                    <a:pt x="802160" y="1469829"/>
                  </a:lnTo>
                  <a:lnTo>
                    <a:pt x="802033" y="1470159"/>
                  </a:lnTo>
                  <a:lnTo>
                    <a:pt x="802033" y="1470159"/>
                  </a:lnTo>
                  <a:lnTo>
                    <a:pt x="802033" y="1470159"/>
                  </a:lnTo>
                  <a:cubicBezTo>
                    <a:pt x="801601" y="1471404"/>
                    <a:pt x="801321" y="1471429"/>
                    <a:pt x="798667" y="1471721"/>
                  </a:cubicBezTo>
                  <a:lnTo>
                    <a:pt x="798667" y="1471721"/>
                  </a:lnTo>
                  <a:lnTo>
                    <a:pt x="797740" y="1471823"/>
                  </a:lnTo>
                  <a:lnTo>
                    <a:pt x="797740" y="1471823"/>
                  </a:lnTo>
                  <a:lnTo>
                    <a:pt x="797740" y="1471823"/>
                  </a:lnTo>
                  <a:cubicBezTo>
                    <a:pt x="795480" y="1472064"/>
                    <a:pt x="793473" y="1472026"/>
                    <a:pt x="791784" y="1471911"/>
                  </a:cubicBezTo>
                  <a:lnTo>
                    <a:pt x="791784" y="1471911"/>
                  </a:lnTo>
                  <a:lnTo>
                    <a:pt x="791784" y="1471911"/>
                  </a:lnTo>
                  <a:cubicBezTo>
                    <a:pt x="791035" y="1471873"/>
                    <a:pt x="790336" y="1471823"/>
                    <a:pt x="789549" y="1471823"/>
                  </a:cubicBezTo>
                  <a:lnTo>
                    <a:pt x="789549" y="1471823"/>
                  </a:lnTo>
                  <a:lnTo>
                    <a:pt x="789549" y="1471823"/>
                  </a:lnTo>
                  <a:cubicBezTo>
                    <a:pt x="789054" y="1471823"/>
                    <a:pt x="788723" y="1471823"/>
                    <a:pt x="788482" y="1471810"/>
                  </a:cubicBezTo>
                  <a:lnTo>
                    <a:pt x="788482" y="1471810"/>
                  </a:lnTo>
                  <a:lnTo>
                    <a:pt x="788177" y="1471810"/>
                  </a:lnTo>
                  <a:lnTo>
                    <a:pt x="788177" y="1471810"/>
                  </a:lnTo>
                  <a:lnTo>
                    <a:pt x="788177" y="1471810"/>
                  </a:lnTo>
                  <a:cubicBezTo>
                    <a:pt x="787961" y="1471810"/>
                    <a:pt x="787949" y="1471810"/>
                    <a:pt x="787568" y="1471937"/>
                  </a:cubicBezTo>
                  <a:lnTo>
                    <a:pt x="787568" y="1471937"/>
                  </a:lnTo>
                  <a:lnTo>
                    <a:pt x="787568" y="1471937"/>
                  </a:lnTo>
                  <a:cubicBezTo>
                    <a:pt x="787250" y="1472013"/>
                    <a:pt x="786755" y="1472166"/>
                    <a:pt x="785790" y="1472432"/>
                  </a:cubicBezTo>
                  <a:lnTo>
                    <a:pt x="785790" y="1472432"/>
                  </a:lnTo>
                  <a:lnTo>
                    <a:pt x="785790" y="1472432"/>
                  </a:lnTo>
                  <a:cubicBezTo>
                    <a:pt x="783275" y="1473080"/>
                    <a:pt x="782716" y="1473105"/>
                    <a:pt x="780621" y="1472915"/>
                  </a:cubicBezTo>
                  <a:lnTo>
                    <a:pt x="780621" y="1472915"/>
                  </a:lnTo>
                  <a:lnTo>
                    <a:pt x="780621" y="1472915"/>
                  </a:lnTo>
                  <a:cubicBezTo>
                    <a:pt x="780278" y="1472864"/>
                    <a:pt x="779884" y="1472838"/>
                    <a:pt x="779415" y="1472800"/>
                  </a:cubicBezTo>
                  <a:lnTo>
                    <a:pt x="779415" y="1472800"/>
                  </a:lnTo>
                  <a:lnTo>
                    <a:pt x="779415" y="1472800"/>
                  </a:lnTo>
                  <a:cubicBezTo>
                    <a:pt x="778018" y="1472673"/>
                    <a:pt x="776290" y="1472648"/>
                    <a:pt x="774627" y="1472610"/>
                  </a:cubicBezTo>
                  <a:lnTo>
                    <a:pt x="774627" y="1472610"/>
                  </a:lnTo>
                  <a:lnTo>
                    <a:pt x="774627" y="1472610"/>
                  </a:lnTo>
                  <a:cubicBezTo>
                    <a:pt x="772468" y="1472572"/>
                    <a:pt x="770614" y="1472534"/>
                    <a:pt x="769623" y="1472343"/>
                  </a:cubicBezTo>
                  <a:lnTo>
                    <a:pt x="769623" y="1472343"/>
                  </a:lnTo>
                  <a:lnTo>
                    <a:pt x="769623" y="1472343"/>
                  </a:lnTo>
                  <a:cubicBezTo>
                    <a:pt x="769179" y="1472254"/>
                    <a:pt x="768747" y="1472242"/>
                    <a:pt x="768328" y="1472216"/>
                  </a:cubicBezTo>
                  <a:lnTo>
                    <a:pt x="768328" y="1472216"/>
                  </a:lnTo>
                  <a:lnTo>
                    <a:pt x="768328" y="1472216"/>
                  </a:lnTo>
                  <a:cubicBezTo>
                    <a:pt x="767236" y="1472191"/>
                    <a:pt x="766004" y="1472166"/>
                    <a:pt x="765597" y="1470451"/>
                  </a:cubicBezTo>
                  <a:lnTo>
                    <a:pt x="765597" y="1470451"/>
                  </a:lnTo>
                  <a:lnTo>
                    <a:pt x="765597" y="1470451"/>
                  </a:lnTo>
                  <a:cubicBezTo>
                    <a:pt x="765356" y="1469460"/>
                    <a:pt x="765864" y="1468495"/>
                    <a:pt x="766258" y="1467809"/>
                  </a:cubicBezTo>
                  <a:lnTo>
                    <a:pt x="766258" y="1467809"/>
                  </a:lnTo>
                  <a:lnTo>
                    <a:pt x="766258" y="1467809"/>
                  </a:lnTo>
                  <a:cubicBezTo>
                    <a:pt x="765445" y="1468114"/>
                    <a:pt x="764823" y="1468406"/>
                    <a:pt x="764327" y="1468673"/>
                  </a:cubicBezTo>
                  <a:lnTo>
                    <a:pt x="764327" y="1468673"/>
                  </a:lnTo>
                  <a:lnTo>
                    <a:pt x="764327" y="1468673"/>
                  </a:lnTo>
                  <a:cubicBezTo>
                    <a:pt x="763222" y="1469219"/>
                    <a:pt x="762384" y="1469537"/>
                    <a:pt x="761254" y="1468927"/>
                  </a:cubicBezTo>
                  <a:lnTo>
                    <a:pt x="761254" y="1468927"/>
                  </a:lnTo>
                  <a:lnTo>
                    <a:pt x="761254" y="1468927"/>
                  </a:lnTo>
                  <a:cubicBezTo>
                    <a:pt x="760886" y="1468736"/>
                    <a:pt x="760695" y="1468698"/>
                    <a:pt x="760568" y="1468648"/>
                  </a:cubicBezTo>
                  <a:lnTo>
                    <a:pt x="760568" y="1468648"/>
                  </a:lnTo>
                  <a:lnTo>
                    <a:pt x="760568" y="1468648"/>
                  </a:lnTo>
                  <a:cubicBezTo>
                    <a:pt x="760111" y="1468521"/>
                    <a:pt x="760009" y="1468343"/>
                    <a:pt x="759666" y="1467708"/>
                  </a:cubicBezTo>
                  <a:lnTo>
                    <a:pt x="759666" y="1467708"/>
                  </a:lnTo>
                  <a:lnTo>
                    <a:pt x="759666" y="1467708"/>
                  </a:lnTo>
                  <a:cubicBezTo>
                    <a:pt x="759501" y="1467403"/>
                    <a:pt x="759285" y="1466959"/>
                    <a:pt x="758917" y="1466336"/>
                  </a:cubicBezTo>
                  <a:lnTo>
                    <a:pt x="758917" y="1466336"/>
                  </a:lnTo>
                  <a:lnTo>
                    <a:pt x="758917" y="1466336"/>
                  </a:lnTo>
                  <a:cubicBezTo>
                    <a:pt x="757647" y="1464050"/>
                    <a:pt x="757520" y="1464012"/>
                    <a:pt x="756809" y="1463733"/>
                  </a:cubicBezTo>
                  <a:lnTo>
                    <a:pt x="756809" y="1463733"/>
                  </a:lnTo>
                  <a:lnTo>
                    <a:pt x="756809" y="1463733"/>
                  </a:lnTo>
                  <a:cubicBezTo>
                    <a:pt x="756682" y="1463682"/>
                    <a:pt x="756517" y="1463631"/>
                    <a:pt x="756352" y="1463555"/>
                  </a:cubicBezTo>
                  <a:lnTo>
                    <a:pt x="756352" y="1463555"/>
                  </a:lnTo>
                  <a:lnTo>
                    <a:pt x="756352" y="1463555"/>
                  </a:lnTo>
                  <a:cubicBezTo>
                    <a:pt x="756111" y="1463466"/>
                    <a:pt x="755984" y="1463517"/>
                    <a:pt x="755704" y="1463707"/>
                  </a:cubicBezTo>
                  <a:lnTo>
                    <a:pt x="755704" y="1463707"/>
                  </a:lnTo>
                  <a:lnTo>
                    <a:pt x="755704" y="1463707"/>
                  </a:lnTo>
                  <a:cubicBezTo>
                    <a:pt x="755501" y="1463822"/>
                    <a:pt x="755234" y="1464012"/>
                    <a:pt x="754904" y="1464012"/>
                  </a:cubicBezTo>
                  <a:lnTo>
                    <a:pt x="754904" y="1464012"/>
                  </a:lnTo>
                  <a:lnTo>
                    <a:pt x="754904" y="1464012"/>
                  </a:lnTo>
                  <a:cubicBezTo>
                    <a:pt x="754256" y="1464012"/>
                    <a:pt x="753799" y="1463403"/>
                    <a:pt x="753444" y="1462818"/>
                  </a:cubicBezTo>
                  <a:lnTo>
                    <a:pt x="753444" y="1462818"/>
                  </a:lnTo>
                  <a:lnTo>
                    <a:pt x="753444" y="1462818"/>
                  </a:lnTo>
                  <a:cubicBezTo>
                    <a:pt x="753063" y="1462196"/>
                    <a:pt x="752783" y="1461828"/>
                    <a:pt x="752555" y="1461510"/>
                  </a:cubicBezTo>
                  <a:lnTo>
                    <a:pt x="752555" y="1461510"/>
                  </a:lnTo>
                  <a:lnTo>
                    <a:pt x="752555" y="1461510"/>
                  </a:lnTo>
                  <a:cubicBezTo>
                    <a:pt x="751996" y="1460761"/>
                    <a:pt x="751805" y="1460431"/>
                    <a:pt x="751869" y="1459148"/>
                  </a:cubicBezTo>
                  <a:lnTo>
                    <a:pt x="751869" y="1459148"/>
                  </a:lnTo>
                  <a:lnTo>
                    <a:pt x="751882" y="1458793"/>
                  </a:lnTo>
                  <a:lnTo>
                    <a:pt x="751882" y="1458793"/>
                  </a:lnTo>
                  <a:lnTo>
                    <a:pt x="751882" y="1458793"/>
                  </a:lnTo>
                  <a:cubicBezTo>
                    <a:pt x="751970" y="1457434"/>
                    <a:pt x="751983" y="1457015"/>
                    <a:pt x="751424" y="1456100"/>
                  </a:cubicBezTo>
                  <a:lnTo>
                    <a:pt x="751424" y="1456100"/>
                  </a:lnTo>
                  <a:lnTo>
                    <a:pt x="751424" y="1456100"/>
                  </a:lnTo>
                  <a:cubicBezTo>
                    <a:pt x="750751" y="1455034"/>
                    <a:pt x="747132" y="1451732"/>
                    <a:pt x="745875" y="1451059"/>
                  </a:cubicBezTo>
                  <a:lnTo>
                    <a:pt x="745875" y="1451059"/>
                  </a:lnTo>
                  <a:lnTo>
                    <a:pt x="745875" y="1451059"/>
                  </a:lnTo>
                  <a:cubicBezTo>
                    <a:pt x="745646" y="1450932"/>
                    <a:pt x="745379" y="1450792"/>
                    <a:pt x="745087" y="1450640"/>
                  </a:cubicBezTo>
                  <a:lnTo>
                    <a:pt x="745087" y="1450640"/>
                  </a:lnTo>
                  <a:lnTo>
                    <a:pt x="745087" y="1450640"/>
                  </a:lnTo>
                  <a:cubicBezTo>
                    <a:pt x="743817" y="1449916"/>
                    <a:pt x="741887" y="1448823"/>
                    <a:pt x="740630" y="1448823"/>
                  </a:cubicBezTo>
                  <a:lnTo>
                    <a:pt x="740630" y="1448823"/>
                  </a:lnTo>
                  <a:lnTo>
                    <a:pt x="740630" y="1448823"/>
                  </a:lnTo>
                  <a:cubicBezTo>
                    <a:pt x="740185" y="1448823"/>
                    <a:pt x="739741" y="1448861"/>
                    <a:pt x="739334" y="1448900"/>
                  </a:cubicBezTo>
                  <a:lnTo>
                    <a:pt x="739334" y="1448900"/>
                  </a:lnTo>
                  <a:lnTo>
                    <a:pt x="739334" y="1448900"/>
                  </a:lnTo>
                  <a:cubicBezTo>
                    <a:pt x="738991" y="1448925"/>
                    <a:pt x="738661" y="1448963"/>
                    <a:pt x="738395" y="1448963"/>
                  </a:cubicBezTo>
                  <a:lnTo>
                    <a:pt x="738395" y="1448963"/>
                  </a:lnTo>
                  <a:lnTo>
                    <a:pt x="738395" y="1448963"/>
                  </a:lnTo>
                  <a:cubicBezTo>
                    <a:pt x="738141" y="1448963"/>
                    <a:pt x="737556" y="1448963"/>
                    <a:pt x="737290" y="1448531"/>
                  </a:cubicBezTo>
                  <a:lnTo>
                    <a:pt x="737290" y="1448531"/>
                  </a:lnTo>
                  <a:lnTo>
                    <a:pt x="737290" y="1448531"/>
                  </a:lnTo>
                  <a:cubicBezTo>
                    <a:pt x="737125" y="1448252"/>
                    <a:pt x="737137" y="1447909"/>
                    <a:pt x="737328" y="1447541"/>
                  </a:cubicBezTo>
                  <a:lnTo>
                    <a:pt x="737328" y="1447541"/>
                  </a:lnTo>
                  <a:lnTo>
                    <a:pt x="737328" y="1447541"/>
                  </a:lnTo>
                  <a:cubicBezTo>
                    <a:pt x="737632" y="1446919"/>
                    <a:pt x="738230" y="1446690"/>
                    <a:pt x="738725" y="1446576"/>
                  </a:cubicBezTo>
                  <a:lnTo>
                    <a:pt x="738725" y="1446576"/>
                  </a:lnTo>
                  <a:lnTo>
                    <a:pt x="738725" y="1446576"/>
                  </a:lnTo>
                  <a:cubicBezTo>
                    <a:pt x="738598" y="1446461"/>
                    <a:pt x="738483" y="1446360"/>
                    <a:pt x="738382" y="1446245"/>
                  </a:cubicBezTo>
                  <a:lnTo>
                    <a:pt x="738382" y="1446245"/>
                  </a:lnTo>
                  <a:lnTo>
                    <a:pt x="738382" y="1446245"/>
                  </a:lnTo>
                  <a:cubicBezTo>
                    <a:pt x="737721" y="1445623"/>
                    <a:pt x="737493" y="1445547"/>
                    <a:pt x="736718" y="1445941"/>
                  </a:cubicBezTo>
                  <a:lnTo>
                    <a:pt x="736718" y="1445941"/>
                  </a:lnTo>
                  <a:lnTo>
                    <a:pt x="736718" y="1445941"/>
                  </a:lnTo>
                  <a:cubicBezTo>
                    <a:pt x="736223" y="1446182"/>
                    <a:pt x="735905" y="1446448"/>
                    <a:pt x="735651" y="1446639"/>
                  </a:cubicBezTo>
                  <a:lnTo>
                    <a:pt x="735651" y="1446639"/>
                  </a:lnTo>
                  <a:lnTo>
                    <a:pt x="735651" y="1446639"/>
                  </a:lnTo>
                  <a:cubicBezTo>
                    <a:pt x="735347" y="1446906"/>
                    <a:pt x="735055" y="1447134"/>
                    <a:pt x="734661" y="1447134"/>
                  </a:cubicBezTo>
                  <a:lnTo>
                    <a:pt x="734661" y="1447134"/>
                  </a:lnTo>
                  <a:lnTo>
                    <a:pt x="734661" y="1447134"/>
                  </a:lnTo>
                  <a:cubicBezTo>
                    <a:pt x="734229" y="1447134"/>
                    <a:pt x="733874" y="1446868"/>
                    <a:pt x="733556" y="1446563"/>
                  </a:cubicBezTo>
                  <a:lnTo>
                    <a:pt x="733556" y="1446563"/>
                  </a:lnTo>
                  <a:lnTo>
                    <a:pt x="733556" y="1446563"/>
                  </a:lnTo>
                  <a:cubicBezTo>
                    <a:pt x="732921" y="1446004"/>
                    <a:pt x="732349" y="1445509"/>
                    <a:pt x="731829" y="1445052"/>
                  </a:cubicBezTo>
                  <a:lnTo>
                    <a:pt x="731829" y="1445052"/>
                  </a:lnTo>
                  <a:lnTo>
                    <a:pt x="731829" y="1445052"/>
                  </a:lnTo>
                  <a:cubicBezTo>
                    <a:pt x="731473" y="1444759"/>
                    <a:pt x="731130" y="1444468"/>
                    <a:pt x="730813" y="1444188"/>
                  </a:cubicBezTo>
                  <a:lnTo>
                    <a:pt x="730813" y="1444188"/>
                  </a:lnTo>
                  <a:lnTo>
                    <a:pt x="730813" y="1444188"/>
                  </a:lnTo>
                  <a:cubicBezTo>
                    <a:pt x="730648" y="1444023"/>
                    <a:pt x="730000" y="1443896"/>
                    <a:pt x="729479" y="1443769"/>
                  </a:cubicBezTo>
                  <a:lnTo>
                    <a:pt x="729479" y="1443769"/>
                  </a:lnTo>
                  <a:lnTo>
                    <a:pt x="729479" y="1443769"/>
                  </a:lnTo>
                  <a:cubicBezTo>
                    <a:pt x="728032" y="1443439"/>
                    <a:pt x="726063" y="1443007"/>
                    <a:pt x="726215" y="1441267"/>
                  </a:cubicBezTo>
                  <a:lnTo>
                    <a:pt x="726215" y="1441267"/>
                  </a:lnTo>
                  <a:lnTo>
                    <a:pt x="726215" y="1441267"/>
                  </a:lnTo>
                  <a:cubicBezTo>
                    <a:pt x="726254" y="1440924"/>
                    <a:pt x="726266" y="1440645"/>
                    <a:pt x="726266" y="1440416"/>
                  </a:cubicBezTo>
                  <a:lnTo>
                    <a:pt x="726266" y="1440416"/>
                  </a:lnTo>
                  <a:lnTo>
                    <a:pt x="726266" y="1440416"/>
                  </a:lnTo>
                  <a:cubicBezTo>
                    <a:pt x="726330" y="1438905"/>
                    <a:pt x="726736" y="1438803"/>
                    <a:pt x="728463" y="1438651"/>
                  </a:cubicBezTo>
                  <a:lnTo>
                    <a:pt x="728463" y="1438651"/>
                  </a:lnTo>
                  <a:lnTo>
                    <a:pt x="728463" y="1438651"/>
                  </a:lnTo>
                  <a:cubicBezTo>
                    <a:pt x="728794" y="1438638"/>
                    <a:pt x="729111" y="1438638"/>
                    <a:pt x="729416" y="1438651"/>
                  </a:cubicBezTo>
                  <a:lnTo>
                    <a:pt x="729416" y="1438651"/>
                  </a:lnTo>
                  <a:lnTo>
                    <a:pt x="729416" y="1438651"/>
                  </a:lnTo>
                  <a:cubicBezTo>
                    <a:pt x="728476" y="1438232"/>
                    <a:pt x="727371" y="1438041"/>
                    <a:pt x="726482" y="1438041"/>
                  </a:cubicBezTo>
                  <a:lnTo>
                    <a:pt x="726482" y="1438041"/>
                  </a:lnTo>
                  <a:lnTo>
                    <a:pt x="726482" y="1438041"/>
                  </a:lnTo>
                  <a:cubicBezTo>
                    <a:pt x="724882" y="1438041"/>
                    <a:pt x="724577" y="1438016"/>
                    <a:pt x="723142" y="1436848"/>
                  </a:cubicBezTo>
                  <a:lnTo>
                    <a:pt x="723142" y="1436848"/>
                  </a:lnTo>
                  <a:lnTo>
                    <a:pt x="723142" y="1436848"/>
                  </a:lnTo>
                  <a:cubicBezTo>
                    <a:pt x="722736" y="1436518"/>
                    <a:pt x="722012" y="1436428"/>
                    <a:pt x="721377" y="1436327"/>
                  </a:cubicBezTo>
                  <a:lnTo>
                    <a:pt x="721377" y="1436327"/>
                  </a:lnTo>
                  <a:lnTo>
                    <a:pt x="721377" y="1436327"/>
                  </a:lnTo>
                  <a:cubicBezTo>
                    <a:pt x="720577" y="1436225"/>
                    <a:pt x="719828" y="1436111"/>
                    <a:pt x="719548" y="1435501"/>
                  </a:cubicBezTo>
                  <a:lnTo>
                    <a:pt x="719548" y="1435501"/>
                  </a:lnTo>
                  <a:lnTo>
                    <a:pt x="719548" y="1435501"/>
                  </a:lnTo>
                  <a:cubicBezTo>
                    <a:pt x="719294" y="1434930"/>
                    <a:pt x="719713" y="1434320"/>
                    <a:pt x="719853" y="1434117"/>
                  </a:cubicBezTo>
                  <a:lnTo>
                    <a:pt x="719853" y="1434117"/>
                  </a:lnTo>
                  <a:lnTo>
                    <a:pt x="719853" y="1434117"/>
                  </a:lnTo>
                  <a:cubicBezTo>
                    <a:pt x="721097" y="1432238"/>
                    <a:pt x="721758" y="1431666"/>
                    <a:pt x="722787" y="1430815"/>
                  </a:cubicBezTo>
                  <a:lnTo>
                    <a:pt x="722787" y="1430815"/>
                  </a:lnTo>
                  <a:lnTo>
                    <a:pt x="722787" y="1430815"/>
                  </a:lnTo>
                  <a:cubicBezTo>
                    <a:pt x="723091" y="1430561"/>
                    <a:pt x="723282" y="1430320"/>
                    <a:pt x="723460" y="1430104"/>
                  </a:cubicBezTo>
                  <a:lnTo>
                    <a:pt x="723460" y="1430104"/>
                  </a:lnTo>
                  <a:lnTo>
                    <a:pt x="723460" y="1430104"/>
                  </a:lnTo>
                  <a:cubicBezTo>
                    <a:pt x="723803" y="1429672"/>
                    <a:pt x="724158" y="1429228"/>
                    <a:pt x="725136" y="1429038"/>
                  </a:cubicBezTo>
                  <a:lnTo>
                    <a:pt x="725136" y="1429038"/>
                  </a:lnTo>
                  <a:lnTo>
                    <a:pt x="725530" y="1428936"/>
                  </a:lnTo>
                  <a:lnTo>
                    <a:pt x="725530" y="1428936"/>
                  </a:lnTo>
                  <a:lnTo>
                    <a:pt x="725530" y="1428936"/>
                  </a:lnTo>
                  <a:cubicBezTo>
                    <a:pt x="726152" y="1428796"/>
                    <a:pt x="726787" y="1428644"/>
                    <a:pt x="727473" y="1428644"/>
                  </a:cubicBezTo>
                  <a:lnTo>
                    <a:pt x="727473" y="1428644"/>
                  </a:lnTo>
                  <a:lnTo>
                    <a:pt x="727473" y="1428644"/>
                  </a:lnTo>
                  <a:cubicBezTo>
                    <a:pt x="728209" y="1428644"/>
                    <a:pt x="728857" y="1428809"/>
                    <a:pt x="729492" y="1429164"/>
                  </a:cubicBezTo>
                  <a:lnTo>
                    <a:pt x="729492" y="1429164"/>
                  </a:lnTo>
                  <a:lnTo>
                    <a:pt x="729492" y="1429164"/>
                  </a:lnTo>
                  <a:cubicBezTo>
                    <a:pt x="730102" y="1429520"/>
                    <a:pt x="731067" y="1429482"/>
                    <a:pt x="731626" y="1429304"/>
                  </a:cubicBezTo>
                  <a:lnTo>
                    <a:pt x="731626" y="1429304"/>
                  </a:lnTo>
                  <a:lnTo>
                    <a:pt x="731626" y="1429304"/>
                  </a:lnTo>
                  <a:cubicBezTo>
                    <a:pt x="731575" y="1429076"/>
                    <a:pt x="731562" y="1428758"/>
                    <a:pt x="731664" y="1428466"/>
                  </a:cubicBezTo>
                  <a:lnTo>
                    <a:pt x="731664" y="1428466"/>
                  </a:lnTo>
                  <a:lnTo>
                    <a:pt x="731664" y="1428466"/>
                  </a:lnTo>
                  <a:cubicBezTo>
                    <a:pt x="731778" y="1428161"/>
                    <a:pt x="732032" y="1427767"/>
                    <a:pt x="732667" y="1427539"/>
                  </a:cubicBezTo>
                  <a:lnTo>
                    <a:pt x="732667" y="1427539"/>
                  </a:lnTo>
                  <a:lnTo>
                    <a:pt x="732667" y="1427539"/>
                  </a:lnTo>
                  <a:cubicBezTo>
                    <a:pt x="733200" y="1427348"/>
                    <a:pt x="733594" y="1427171"/>
                    <a:pt x="733848" y="1427018"/>
                  </a:cubicBezTo>
                  <a:lnTo>
                    <a:pt x="733848" y="1427018"/>
                  </a:lnTo>
                  <a:lnTo>
                    <a:pt x="733848" y="1427018"/>
                  </a:lnTo>
                  <a:cubicBezTo>
                    <a:pt x="733581" y="1426929"/>
                    <a:pt x="733251" y="1426802"/>
                    <a:pt x="732895" y="1426675"/>
                  </a:cubicBezTo>
                  <a:lnTo>
                    <a:pt x="732895" y="1426675"/>
                  </a:lnTo>
                  <a:lnTo>
                    <a:pt x="732895" y="1426675"/>
                  </a:lnTo>
                  <a:cubicBezTo>
                    <a:pt x="731410" y="1426154"/>
                    <a:pt x="730241" y="1425735"/>
                    <a:pt x="729898" y="1425520"/>
                  </a:cubicBezTo>
                  <a:lnTo>
                    <a:pt x="729898" y="1425520"/>
                  </a:lnTo>
                  <a:lnTo>
                    <a:pt x="729898" y="1425520"/>
                  </a:lnTo>
                  <a:cubicBezTo>
                    <a:pt x="729721" y="1425520"/>
                    <a:pt x="729352" y="1425659"/>
                    <a:pt x="729086" y="1425761"/>
                  </a:cubicBezTo>
                  <a:lnTo>
                    <a:pt x="729086" y="1425761"/>
                  </a:lnTo>
                  <a:lnTo>
                    <a:pt x="729086" y="1425761"/>
                  </a:lnTo>
                  <a:cubicBezTo>
                    <a:pt x="728336" y="1426028"/>
                    <a:pt x="727803" y="1426078"/>
                    <a:pt x="727587" y="1425646"/>
                  </a:cubicBezTo>
                  <a:lnTo>
                    <a:pt x="727587" y="1425646"/>
                  </a:lnTo>
                  <a:lnTo>
                    <a:pt x="727587" y="1425646"/>
                  </a:lnTo>
                  <a:cubicBezTo>
                    <a:pt x="727473" y="1425430"/>
                    <a:pt x="727498" y="1425202"/>
                    <a:pt x="727625" y="1424923"/>
                  </a:cubicBezTo>
                  <a:lnTo>
                    <a:pt x="727625" y="1424923"/>
                  </a:lnTo>
                  <a:lnTo>
                    <a:pt x="727625" y="1424923"/>
                  </a:lnTo>
                  <a:cubicBezTo>
                    <a:pt x="727422" y="1424872"/>
                    <a:pt x="727193" y="1424821"/>
                    <a:pt x="726952" y="1424758"/>
                  </a:cubicBezTo>
                  <a:lnTo>
                    <a:pt x="726952" y="1424758"/>
                  </a:lnTo>
                  <a:lnTo>
                    <a:pt x="726952" y="1424758"/>
                  </a:lnTo>
                  <a:cubicBezTo>
                    <a:pt x="725454" y="1424326"/>
                    <a:pt x="724666" y="1424212"/>
                    <a:pt x="724196" y="1424122"/>
                  </a:cubicBezTo>
                  <a:lnTo>
                    <a:pt x="724196" y="1424122"/>
                  </a:lnTo>
                  <a:lnTo>
                    <a:pt x="724196" y="1424122"/>
                  </a:lnTo>
                  <a:cubicBezTo>
                    <a:pt x="723345" y="1423996"/>
                    <a:pt x="723206" y="1423907"/>
                    <a:pt x="722609" y="1423145"/>
                  </a:cubicBezTo>
                  <a:lnTo>
                    <a:pt x="722609" y="1423145"/>
                  </a:lnTo>
                  <a:lnTo>
                    <a:pt x="722609" y="1423145"/>
                  </a:lnTo>
                  <a:cubicBezTo>
                    <a:pt x="722342" y="1422776"/>
                    <a:pt x="721695" y="1422548"/>
                    <a:pt x="721225" y="1422357"/>
                  </a:cubicBezTo>
                  <a:lnTo>
                    <a:pt x="721225" y="1422357"/>
                  </a:lnTo>
                  <a:lnTo>
                    <a:pt x="721225" y="1422357"/>
                  </a:lnTo>
                  <a:cubicBezTo>
                    <a:pt x="720679" y="1422141"/>
                    <a:pt x="720196" y="1421964"/>
                    <a:pt x="720221" y="1421443"/>
                  </a:cubicBezTo>
                  <a:lnTo>
                    <a:pt x="720221" y="1421443"/>
                  </a:lnTo>
                  <a:lnTo>
                    <a:pt x="720221" y="1421443"/>
                  </a:lnTo>
                  <a:cubicBezTo>
                    <a:pt x="720259" y="1420922"/>
                    <a:pt x="720831" y="1420744"/>
                    <a:pt x="721771" y="1420554"/>
                  </a:cubicBezTo>
                  <a:lnTo>
                    <a:pt x="721771" y="1420554"/>
                  </a:lnTo>
                  <a:lnTo>
                    <a:pt x="721771" y="1420554"/>
                  </a:lnTo>
                  <a:cubicBezTo>
                    <a:pt x="723129" y="1420224"/>
                    <a:pt x="724209" y="1420122"/>
                    <a:pt x="724996" y="1420211"/>
                  </a:cubicBezTo>
                  <a:lnTo>
                    <a:pt x="724996" y="1420211"/>
                  </a:lnTo>
                  <a:lnTo>
                    <a:pt x="724996" y="1420211"/>
                  </a:lnTo>
                  <a:cubicBezTo>
                    <a:pt x="724857" y="1419855"/>
                    <a:pt x="724793" y="1419627"/>
                    <a:pt x="724793" y="1419462"/>
                  </a:cubicBezTo>
                  <a:lnTo>
                    <a:pt x="724793" y="1419462"/>
                  </a:lnTo>
                  <a:lnTo>
                    <a:pt x="724793" y="1419462"/>
                  </a:lnTo>
                  <a:cubicBezTo>
                    <a:pt x="724793" y="1419233"/>
                    <a:pt x="724895" y="1419081"/>
                    <a:pt x="725022" y="1418979"/>
                  </a:cubicBezTo>
                  <a:lnTo>
                    <a:pt x="725022" y="1418979"/>
                  </a:lnTo>
                  <a:lnTo>
                    <a:pt x="725022" y="1418979"/>
                  </a:lnTo>
                  <a:cubicBezTo>
                    <a:pt x="724539" y="1418738"/>
                    <a:pt x="724323" y="1418636"/>
                    <a:pt x="724095" y="1418522"/>
                  </a:cubicBezTo>
                  <a:lnTo>
                    <a:pt x="724095" y="1418522"/>
                  </a:lnTo>
                  <a:lnTo>
                    <a:pt x="724095" y="1418522"/>
                  </a:lnTo>
                  <a:cubicBezTo>
                    <a:pt x="723739" y="1418357"/>
                    <a:pt x="723333" y="1418166"/>
                    <a:pt x="721910" y="1417468"/>
                  </a:cubicBezTo>
                  <a:lnTo>
                    <a:pt x="721910" y="1417468"/>
                  </a:lnTo>
                  <a:lnTo>
                    <a:pt x="721910" y="1417468"/>
                  </a:lnTo>
                  <a:cubicBezTo>
                    <a:pt x="720831" y="1416935"/>
                    <a:pt x="720374" y="1416477"/>
                    <a:pt x="720031" y="1416185"/>
                  </a:cubicBezTo>
                  <a:lnTo>
                    <a:pt x="720031" y="1416185"/>
                  </a:lnTo>
                  <a:lnTo>
                    <a:pt x="720031" y="1416185"/>
                  </a:lnTo>
                  <a:cubicBezTo>
                    <a:pt x="719612" y="1415804"/>
                    <a:pt x="719421" y="1415614"/>
                    <a:pt x="718024" y="1415474"/>
                  </a:cubicBezTo>
                  <a:lnTo>
                    <a:pt x="718024" y="1415474"/>
                  </a:lnTo>
                  <a:lnTo>
                    <a:pt x="718024" y="1415474"/>
                  </a:lnTo>
                  <a:cubicBezTo>
                    <a:pt x="716564" y="1415347"/>
                    <a:pt x="715903" y="1414852"/>
                    <a:pt x="715319" y="1414445"/>
                  </a:cubicBezTo>
                  <a:lnTo>
                    <a:pt x="715319" y="1414445"/>
                  </a:lnTo>
                  <a:lnTo>
                    <a:pt x="715319" y="1414445"/>
                  </a:lnTo>
                  <a:cubicBezTo>
                    <a:pt x="714786" y="1414052"/>
                    <a:pt x="714367" y="1413760"/>
                    <a:pt x="713287" y="1413709"/>
                  </a:cubicBezTo>
                  <a:lnTo>
                    <a:pt x="713287" y="1413709"/>
                  </a:lnTo>
                  <a:lnTo>
                    <a:pt x="713287" y="1413709"/>
                  </a:lnTo>
                  <a:cubicBezTo>
                    <a:pt x="712182" y="1413671"/>
                    <a:pt x="711420" y="1413696"/>
                    <a:pt x="710798" y="1413709"/>
                  </a:cubicBezTo>
                  <a:lnTo>
                    <a:pt x="710798" y="1413709"/>
                  </a:lnTo>
                  <a:lnTo>
                    <a:pt x="710798" y="1413709"/>
                  </a:lnTo>
                  <a:cubicBezTo>
                    <a:pt x="709909" y="1413709"/>
                    <a:pt x="709274" y="1413709"/>
                    <a:pt x="708626" y="1413620"/>
                  </a:cubicBezTo>
                  <a:lnTo>
                    <a:pt x="708626" y="1413620"/>
                  </a:lnTo>
                  <a:lnTo>
                    <a:pt x="708626" y="1413620"/>
                  </a:lnTo>
                  <a:cubicBezTo>
                    <a:pt x="708284" y="1413569"/>
                    <a:pt x="708004" y="1413633"/>
                    <a:pt x="707750" y="1413696"/>
                  </a:cubicBezTo>
                  <a:lnTo>
                    <a:pt x="707750" y="1413696"/>
                  </a:lnTo>
                  <a:lnTo>
                    <a:pt x="707750" y="1413696"/>
                  </a:lnTo>
                  <a:cubicBezTo>
                    <a:pt x="707560" y="1413747"/>
                    <a:pt x="707382" y="1413772"/>
                    <a:pt x="707192" y="1413772"/>
                  </a:cubicBezTo>
                  <a:lnTo>
                    <a:pt x="707192" y="1413772"/>
                  </a:lnTo>
                  <a:lnTo>
                    <a:pt x="707192" y="1413772"/>
                  </a:lnTo>
                  <a:cubicBezTo>
                    <a:pt x="706417" y="1413772"/>
                    <a:pt x="706061" y="1413112"/>
                    <a:pt x="705820" y="1412388"/>
                  </a:cubicBezTo>
                  <a:lnTo>
                    <a:pt x="705820" y="1412388"/>
                  </a:lnTo>
                  <a:lnTo>
                    <a:pt x="705820" y="1412388"/>
                  </a:lnTo>
                  <a:cubicBezTo>
                    <a:pt x="705642" y="1411867"/>
                    <a:pt x="705515" y="1411575"/>
                    <a:pt x="705426" y="1411372"/>
                  </a:cubicBezTo>
                  <a:lnTo>
                    <a:pt x="705426" y="1411372"/>
                  </a:lnTo>
                  <a:lnTo>
                    <a:pt x="705426" y="1411372"/>
                  </a:lnTo>
                  <a:cubicBezTo>
                    <a:pt x="705160" y="1410788"/>
                    <a:pt x="705160" y="1410712"/>
                    <a:pt x="705160" y="1409378"/>
                  </a:cubicBezTo>
                  <a:lnTo>
                    <a:pt x="705160" y="1409378"/>
                  </a:lnTo>
                  <a:lnTo>
                    <a:pt x="705160" y="1409378"/>
                  </a:lnTo>
                  <a:cubicBezTo>
                    <a:pt x="705160" y="1408705"/>
                    <a:pt x="705337" y="1408197"/>
                    <a:pt x="705452" y="1407816"/>
                  </a:cubicBezTo>
                  <a:lnTo>
                    <a:pt x="705452" y="1407816"/>
                  </a:lnTo>
                  <a:lnTo>
                    <a:pt x="705452" y="1407816"/>
                  </a:lnTo>
                  <a:cubicBezTo>
                    <a:pt x="705515" y="1407651"/>
                    <a:pt x="705591" y="1407410"/>
                    <a:pt x="705591" y="1407372"/>
                  </a:cubicBezTo>
                  <a:lnTo>
                    <a:pt x="705591" y="1407372"/>
                  </a:lnTo>
                  <a:lnTo>
                    <a:pt x="705591" y="1407372"/>
                  </a:lnTo>
                  <a:cubicBezTo>
                    <a:pt x="705566" y="1407359"/>
                    <a:pt x="705388" y="1407181"/>
                    <a:pt x="704347" y="1406978"/>
                  </a:cubicBezTo>
                  <a:lnTo>
                    <a:pt x="704347" y="1406978"/>
                  </a:lnTo>
                  <a:lnTo>
                    <a:pt x="704347" y="1406978"/>
                  </a:lnTo>
                  <a:cubicBezTo>
                    <a:pt x="703102" y="1406737"/>
                    <a:pt x="702442" y="1406381"/>
                    <a:pt x="702035" y="1406165"/>
                  </a:cubicBezTo>
                  <a:lnTo>
                    <a:pt x="702035" y="1406165"/>
                  </a:lnTo>
                  <a:lnTo>
                    <a:pt x="702035" y="1406165"/>
                  </a:lnTo>
                  <a:cubicBezTo>
                    <a:pt x="701934" y="1406114"/>
                    <a:pt x="701807" y="1406038"/>
                    <a:pt x="701845" y="1406013"/>
                  </a:cubicBezTo>
                  <a:lnTo>
                    <a:pt x="701845" y="1406013"/>
                  </a:lnTo>
                  <a:lnTo>
                    <a:pt x="701845" y="1406013"/>
                  </a:lnTo>
                  <a:cubicBezTo>
                    <a:pt x="701819" y="1406026"/>
                    <a:pt x="701731" y="1406089"/>
                    <a:pt x="701502" y="1406356"/>
                  </a:cubicBezTo>
                  <a:lnTo>
                    <a:pt x="701502" y="1406356"/>
                  </a:lnTo>
                  <a:lnTo>
                    <a:pt x="701502" y="1406356"/>
                  </a:lnTo>
                  <a:cubicBezTo>
                    <a:pt x="700905" y="1407054"/>
                    <a:pt x="700168" y="1407308"/>
                    <a:pt x="699686" y="1407448"/>
                  </a:cubicBezTo>
                  <a:lnTo>
                    <a:pt x="699686" y="1407448"/>
                  </a:lnTo>
                  <a:lnTo>
                    <a:pt x="699686" y="1407448"/>
                  </a:lnTo>
                  <a:cubicBezTo>
                    <a:pt x="699610" y="1407461"/>
                    <a:pt x="699521" y="1407499"/>
                    <a:pt x="699432" y="1407524"/>
                  </a:cubicBezTo>
                  <a:lnTo>
                    <a:pt x="699432" y="1407524"/>
                  </a:lnTo>
                  <a:lnTo>
                    <a:pt x="699432" y="1407524"/>
                  </a:lnTo>
                  <a:cubicBezTo>
                    <a:pt x="699610" y="1408019"/>
                    <a:pt x="699965" y="1408477"/>
                    <a:pt x="700918" y="1409340"/>
                  </a:cubicBezTo>
                  <a:lnTo>
                    <a:pt x="700918" y="1409340"/>
                  </a:lnTo>
                  <a:lnTo>
                    <a:pt x="700918" y="1409340"/>
                  </a:lnTo>
                  <a:cubicBezTo>
                    <a:pt x="702023" y="1410343"/>
                    <a:pt x="702480" y="1410788"/>
                    <a:pt x="703026" y="1411550"/>
                  </a:cubicBezTo>
                  <a:lnTo>
                    <a:pt x="703026" y="1411550"/>
                  </a:lnTo>
                  <a:lnTo>
                    <a:pt x="703242" y="1411842"/>
                  </a:lnTo>
                  <a:lnTo>
                    <a:pt x="703242" y="1411842"/>
                  </a:lnTo>
                  <a:lnTo>
                    <a:pt x="703242" y="1411842"/>
                  </a:lnTo>
                  <a:cubicBezTo>
                    <a:pt x="703750" y="1412515"/>
                    <a:pt x="704423" y="1413430"/>
                    <a:pt x="705147" y="1414014"/>
                  </a:cubicBezTo>
                  <a:lnTo>
                    <a:pt x="705147" y="1414014"/>
                  </a:lnTo>
                  <a:lnTo>
                    <a:pt x="705147" y="1414014"/>
                  </a:lnTo>
                  <a:cubicBezTo>
                    <a:pt x="705401" y="1414204"/>
                    <a:pt x="706455" y="1414471"/>
                    <a:pt x="707077" y="1414636"/>
                  </a:cubicBezTo>
                  <a:lnTo>
                    <a:pt x="707077" y="1414636"/>
                  </a:lnTo>
                  <a:lnTo>
                    <a:pt x="707077" y="1414636"/>
                  </a:lnTo>
                  <a:cubicBezTo>
                    <a:pt x="708271" y="1414915"/>
                    <a:pt x="708766" y="1415055"/>
                    <a:pt x="708703" y="1415627"/>
                  </a:cubicBezTo>
                  <a:lnTo>
                    <a:pt x="708703" y="1415627"/>
                  </a:lnTo>
                  <a:lnTo>
                    <a:pt x="708703" y="1415627"/>
                  </a:lnTo>
                  <a:cubicBezTo>
                    <a:pt x="708639" y="1416211"/>
                    <a:pt x="708068" y="1416249"/>
                    <a:pt x="706417" y="1416287"/>
                  </a:cubicBezTo>
                  <a:lnTo>
                    <a:pt x="706417" y="1416287"/>
                  </a:lnTo>
                  <a:lnTo>
                    <a:pt x="706417" y="1416287"/>
                  </a:lnTo>
                  <a:cubicBezTo>
                    <a:pt x="705591" y="1416299"/>
                    <a:pt x="704893" y="1416312"/>
                    <a:pt x="704309" y="1416312"/>
                  </a:cubicBezTo>
                  <a:lnTo>
                    <a:pt x="704309" y="1416312"/>
                  </a:lnTo>
                  <a:lnTo>
                    <a:pt x="704309" y="1416312"/>
                  </a:lnTo>
                  <a:cubicBezTo>
                    <a:pt x="701857" y="1416350"/>
                    <a:pt x="701324" y="1416363"/>
                    <a:pt x="700969" y="1416630"/>
                  </a:cubicBezTo>
                  <a:lnTo>
                    <a:pt x="700969" y="1416630"/>
                  </a:lnTo>
                  <a:lnTo>
                    <a:pt x="700969" y="1416630"/>
                  </a:lnTo>
                  <a:cubicBezTo>
                    <a:pt x="700803" y="1416731"/>
                    <a:pt x="700588" y="1416884"/>
                    <a:pt x="700359" y="1416998"/>
                  </a:cubicBezTo>
                  <a:lnTo>
                    <a:pt x="700359" y="1416998"/>
                  </a:lnTo>
                  <a:lnTo>
                    <a:pt x="700359" y="1416998"/>
                  </a:lnTo>
                  <a:cubicBezTo>
                    <a:pt x="700067" y="1417176"/>
                    <a:pt x="699470" y="1417519"/>
                    <a:pt x="699394" y="1417620"/>
                  </a:cubicBezTo>
                  <a:lnTo>
                    <a:pt x="699394" y="1417620"/>
                  </a:lnTo>
                  <a:lnTo>
                    <a:pt x="699394" y="1417620"/>
                  </a:lnTo>
                  <a:cubicBezTo>
                    <a:pt x="699445" y="1417798"/>
                    <a:pt x="699508" y="1418014"/>
                    <a:pt x="700156" y="1418014"/>
                  </a:cubicBezTo>
                  <a:lnTo>
                    <a:pt x="700156" y="1418014"/>
                  </a:lnTo>
                  <a:lnTo>
                    <a:pt x="700156" y="1418014"/>
                  </a:lnTo>
                  <a:cubicBezTo>
                    <a:pt x="700524" y="1418014"/>
                    <a:pt x="700994" y="1417950"/>
                    <a:pt x="701591" y="1417798"/>
                  </a:cubicBezTo>
                  <a:lnTo>
                    <a:pt x="701591" y="1417798"/>
                  </a:lnTo>
                  <a:lnTo>
                    <a:pt x="701591" y="1417798"/>
                  </a:lnTo>
                  <a:cubicBezTo>
                    <a:pt x="702861" y="1417468"/>
                    <a:pt x="703978" y="1417646"/>
                    <a:pt x="704905" y="1417849"/>
                  </a:cubicBezTo>
                  <a:lnTo>
                    <a:pt x="704905" y="1417849"/>
                  </a:lnTo>
                  <a:lnTo>
                    <a:pt x="704905" y="1417849"/>
                  </a:lnTo>
                  <a:cubicBezTo>
                    <a:pt x="705388" y="1417950"/>
                    <a:pt x="705820" y="1418039"/>
                    <a:pt x="706315" y="1418039"/>
                  </a:cubicBezTo>
                  <a:lnTo>
                    <a:pt x="706315" y="1418039"/>
                  </a:lnTo>
                  <a:lnTo>
                    <a:pt x="706315" y="1418039"/>
                  </a:lnTo>
                  <a:cubicBezTo>
                    <a:pt x="706747" y="1418039"/>
                    <a:pt x="707077" y="1418014"/>
                    <a:pt x="707369" y="1418001"/>
                  </a:cubicBezTo>
                  <a:lnTo>
                    <a:pt x="707369" y="1418001"/>
                  </a:lnTo>
                  <a:lnTo>
                    <a:pt x="707369" y="1418001"/>
                  </a:lnTo>
                  <a:cubicBezTo>
                    <a:pt x="708245" y="1417913"/>
                    <a:pt x="708893" y="1417950"/>
                    <a:pt x="709884" y="1418357"/>
                  </a:cubicBezTo>
                  <a:lnTo>
                    <a:pt x="709884" y="1418357"/>
                  </a:lnTo>
                  <a:lnTo>
                    <a:pt x="709884" y="1418357"/>
                  </a:lnTo>
                  <a:cubicBezTo>
                    <a:pt x="710392" y="1418560"/>
                    <a:pt x="710760" y="1418687"/>
                    <a:pt x="711052" y="1418789"/>
                  </a:cubicBezTo>
                  <a:lnTo>
                    <a:pt x="711052" y="1418789"/>
                  </a:lnTo>
                  <a:lnTo>
                    <a:pt x="711052" y="1418789"/>
                  </a:lnTo>
                  <a:cubicBezTo>
                    <a:pt x="711662" y="1419005"/>
                    <a:pt x="712055" y="1419131"/>
                    <a:pt x="712805" y="1419627"/>
                  </a:cubicBezTo>
                  <a:lnTo>
                    <a:pt x="712805" y="1419627"/>
                  </a:lnTo>
                  <a:lnTo>
                    <a:pt x="712805" y="1419627"/>
                  </a:lnTo>
                  <a:cubicBezTo>
                    <a:pt x="713148" y="1419868"/>
                    <a:pt x="713643" y="1420008"/>
                    <a:pt x="714125" y="1420148"/>
                  </a:cubicBezTo>
                  <a:lnTo>
                    <a:pt x="714125" y="1420148"/>
                  </a:lnTo>
                  <a:lnTo>
                    <a:pt x="714125" y="1420148"/>
                  </a:lnTo>
                  <a:cubicBezTo>
                    <a:pt x="714989" y="1420401"/>
                    <a:pt x="715967" y="1420668"/>
                    <a:pt x="716043" y="1421621"/>
                  </a:cubicBezTo>
                  <a:lnTo>
                    <a:pt x="716043" y="1421621"/>
                  </a:lnTo>
                  <a:lnTo>
                    <a:pt x="716043" y="1421621"/>
                  </a:lnTo>
                  <a:cubicBezTo>
                    <a:pt x="716094" y="1422294"/>
                    <a:pt x="715878" y="1422700"/>
                    <a:pt x="715675" y="1423056"/>
                  </a:cubicBezTo>
                  <a:lnTo>
                    <a:pt x="715675" y="1423056"/>
                  </a:lnTo>
                  <a:lnTo>
                    <a:pt x="715675" y="1423056"/>
                  </a:lnTo>
                  <a:cubicBezTo>
                    <a:pt x="715510" y="1423323"/>
                    <a:pt x="715370" y="1423576"/>
                    <a:pt x="715332" y="1424021"/>
                  </a:cubicBezTo>
                  <a:lnTo>
                    <a:pt x="715332" y="1424021"/>
                  </a:lnTo>
                  <a:lnTo>
                    <a:pt x="715332" y="1424021"/>
                  </a:lnTo>
                  <a:cubicBezTo>
                    <a:pt x="715307" y="1424415"/>
                    <a:pt x="715205" y="1424745"/>
                    <a:pt x="715116" y="1424986"/>
                  </a:cubicBezTo>
                  <a:lnTo>
                    <a:pt x="715116" y="1424986"/>
                  </a:lnTo>
                  <a:lnTo>
                    <a:pt x="715116" y="1424986"/>
                  </a:lnTo>
                  <a:cubicBezTo>
                    <a:pt x="714964" y="1425456"/>
                    <a:pt x="714964" y="1425456"/>
                    <a:pt x="715472" y="1425710"/>
                  </a:cubicBezTo>
                  <a:lnTo>
                    <a:pt x="715472" y="1425710"/>
                  </a:lnTo>
                  <a:lnTo>
                    <a:pt x="715472" y="1425710"/>
                  </a:lnTo>
                  <a:cubicBezTo>
                    <a:pt x="715891" y="1425913"/>
                    <a:pt x="716119" y="1426028"/>
                    <a:pt x="716284" y="1426154"/>
                  </a:cubicBezTo>
                  <a:lnTo>
                    <a:pt x="716284" y="1426154"/>
                  </a:lnTo>
                  <a:lnTo>
                    <a:pt x="716284" y="1426154"/>
                  </a:lnTo>
                  <a:cubicBezTo>
                    <a:pt x="716513" y="1426294"/>
                    <a:pt x="716526" y="1426307"/>
                    <a:pt x="716907" y="1426307"/>
                  </a:cubicBezTo>
                  <a:lnTo>
                    <a:pt x="716907" y="1426307"/>
                  </a:lnTo>
                  <a:lnTo>
                    <a:pt x="716907" y="1426307"/>
                  </a:lnTo>
                  <a:cubicBezTo>
                    <a:pt x="717110" y="1426307"/>
                    <a:pt x="717402" y="1426294"/>
                    <a:pt x="717796" y="1426282"/>
                  </a:cubicBezTo>
                  <a:lnTo>
                    <a:pt x="717796" y="1426282"/>
                  </a:lnTo>
                  <a:lnTo>
                    <a:pt x="718215" y="1426256"/>
                  </a:lnTo>
                  <a:lnTo>
                    <a:pt x="718215" y="1426256"/>
                  </a:lnTo>
                  <a:lnTo>
                    <a:pt x="718215" y="1426256"/>
                  </a:lnTo>
                  <a:cubicBezTo>
                    <a:pt x="718710" y="1426231"/>
                    <a:pt x="719116" y="1426205"/>
                    <a:pt x="719472" y="1426205"/>
                  </a:cubicBezTo>
                  <a:lnTo>
                    <a:pt x="719472" y="1426205"/>
                  </a:lnTo>
                  <a:lnTo>
                    <a:pt x="719472" y="1426205"/>
                  </a:lnTo>
                  <a:cubicBezTo>
                    <a:pt x="720285" y="1426205"/>
                    <a:pt x="720920" y="1426320"/>
                    <a:pt x="721517" y="1426853"/>
                  </a:cubicBezTo>
                  <a:lnTo>
                    <a:pt x="721517" y="1426853"/>
                  </a:lnTo>
                  <a:lnTo>
                    <a:pt x="721517" y="1426853"/>
                  </a:lnTo>
                  <a:cubicBezTo>
                    <a:pt x="721517" y="1426853"/>
                    <a:pt x="721999" y="1426853"/>
                    <a:pt x="722380" y="1426764"/>
                  </a:cubicBezTo>
                  <a:lnTo>
                    <a:pt x="722380" y="1426764"/>
                  </a:lnTo>
                  <a:lnTo>
                    <a:pt x="722380" y="1426764"/>
                  </a:lnTo>
                  <a:cubicBezTo>
                    <a:pt x="722609" y="1426726"/>
                    <a:pt x="722850" y="1426650"/>
                    <a:pt x="723041" y="1426650"/>
                  </a:cubicBezTo>
                  <a:lnTo>
                    <a:pt x="723041" y="1426650"/>
                  </a:lnTo>
                  <a:lnTo>
                    <a:pt x="723041" y="1426650"/>
                  </a:lnTo>
                  <a:cubicBezTo>
                    <a:pt x="723460" y="1426650"/>
                    <a:pt x="723650" y="1426904"/>
                    <a:pt x="723714" y="1427018"/>
                  </a:cubicBezTo>
                  <a:lnTo>
                    <a:pt x="723714" y="1427018"/>
                  </a:lnTo>
                  <a:lnTo>
                    <a:pt x="723714" y="1427018"/>
                  </a:lnTo>
                  <a:cubicBezTo>
                    <a:pt x="723917" y="1427424"/>
                    <a:pt x="723701" y="1427856"/>
                    <a:pt x="723295" y="1428440"/>
                  </a:cubicBezTo>
                  <a:lnTo>
                    <a:pt x="723295" y="1428440"/>
                  </a:lnTo>
                  <a:lnTo>
                    <a:pt x="723295" y="1428440"/>
                  </a:lnTo>
                  <a:cubicBezTo>
                    <a:pt x="722825" y="1429088"/>
                    <a:pt x="722672" y="1429532"/>
                    <a:pt x="722571" y="1429850"/>
                  </a:cubicBezTo>
                  <a:lnTo>
                    <a:pt x="722571" y="1429850"/>
                  </a:lnTo>
                  <a:lnTo>
                    <a:pt x="722571" y="1429850"/>
                  </a:lnTo>
                  <a:cubicBezTo>
                    <a:pt x="722406" y="1430295"/>
                    <a:pt x="722228" y="1430815"/>
                    <a:pt x="721301" y="1430815"/>
                  </a:cubicBezTo>
                  <a:lnTo>
                    <a:pt x="721301" y="1430815"/>
                  </a:lnTo>
                  <a:lnTo>
                    <a:pt x="721301" y="1430815"/>
                  </a:lnTo>
                  <a:cubicBezTo>
                    <a:pt x="721136" y="1430815"/>
                    <a:pt x="720945" y="1430815"/>
                    <a:pt x="720679" y="1430765"/>
                  </a:cubicBezTo>
                  <a:lnTo>
                    <a:pt x="720679" y="1430765"/>
                  </a:lnTo>
                  <a:lnTo>
                    <a:pt x="720679" y="1430765"/>
                  </a:lnTo>
                  <a:cubicBezTo>
                    <a:pt x="719764" y="1430701"/>
                    <a:pt x="719307" y="1430523"/>
                    <a:pt x="718786" y="1430320"/>
                  </a:cubicBezTo>
                  <a:lnTo>
                    <a:pt x="718786" y="1430320"/>
                  </a:lnTo>
                  <a:lnTo>
                    <a:pt x="718786" y="1430320"/>
                  </a:lnTo>
                  <a:cubicBezTo>
                    <a:pt x="718253" y="1430142"/>
                    <a:pt x="717593" y="1429888"/>
                    <a:pt x="716132" y="1429622"/>
                  </a:cubicBezTo>
                  <a:lnTo>
                    <a:pt x="716132" y="1429622"/>
                  </a:lnTo>
                  <a:lnTo>
                    <a:pt x="716132" y="1429622"/>
                  </a:lnTo>
                  <a:cubicBezTo>
                    <a:pt x="714697" y="1429367"/>
                    <a:pt x="714176" y="1428860"/>
                    <a:pt x="713871" y="1428567"/>
                  </a:cubicBezTo>
                  <a:lnTo>
                    <a:pt x="713871" y="1428567"/>
                  </a:lnTo>
                  <a:lnTo>
                    <a:pt x="713871" y="1428567"/>
                  </a:lnTo>
                  <a:cubicBezTo>
                    <a:pt x="713821" y="1428517"/>
                    <a:pt x="713744" y="1428453"/>
                    <a:pt x="713783" y="1428453"/>
                  </a:cubicBezTo>
                  <a:lnTo>
                    <a:pt x="713783" y="1428453"/>
                  </a:lnTo>
                  <a:lnTo>
                    <a:pt x="713783" y="1428453"/>
                  </a:lnTo>
                  <a:cubicBezTo>
                    <a:pt x="713719" y="1428466"/>
                    <a:pt x="713478" y="1428542"/>
                    <a:pt x="712703" y="1429025"/>
                  </a:cubicBezTo>
                  <a:lnTo>
                    <a:pt x="712703" y="1429025"/>
                  </a:lnTo>
                  <a:lnTo>
                    <a:pt x="712703" y="1429025"/>
                  </a:lnTo>
                  <a:cubicBezTo>
                    <a:pt x="711484" y="1429787"/>
                    <a:pt x="710938" y="1430180"/>
                    <a:pt x="710582" y="1430447"/>
                  </a:cubicBezTo>
                  <a:lnTo>
                    <a:pt x="710582" y="1430447"/>
                  </a:lnTo>
                  <a:lnTo>
                    <a:pt x="710582" y="1430447"/>
                  </a:lnTo>
                  <a:cubicBezTo>
                    <a:pt x="710239" y="1430701"/>
                    <a:pt x="710023" y="1430853"/>
                    <a:pt x="709566" y="1431082"/>
                  </a:cubicBezTo>
                  <a:lnTo>
                    <a:pt x="709566" y="1431082"/>
                  </a:lnTo>
                  <a:lnTo>
                    <a:pt x="709566" y="1431082"/>
                  </a:lnTo>
                  <a:cubicBezTo>
                    <a:pt x="709325" y="1431196"/>
                    <a:pt x="709198" y="1431336"/>
                    <a:pt x="709046" y="1431539"/>
                  </a:cubicBezTo>
                  <a:lnTo>
                    <a:pt x="709046" y="1431539"/>
                  </a:lnTo>
                  <a:lnTo>
                    <a:pt x="709046" y="1431539"/>
                  </a:lnTo>
                  <a:cubicBezTo>
                    <a:pt x="708728" y="1431907"/>
                    <a:pt x="708322" y="1432378"/>
                    <a:pt x="707204" y="1432378"/>
                  </a:cubicBezTo>
                  <a:lnTo>
                    <a:pt x="707204" y="1432378"/>
                  </a:lnTo>
                  <a:lnTo>
                    <a:pt x="707204" y="1432378"/>
                  </a:lnTo>
                  <a:cubicBezTo>
                    <a:pt x="706874" y="1432378"/>
                    <a:pt x="706633" y="1432390"/>
                    <a:pt x="706429" y="1432403"/>
                  </a:cubicBezTo>
                  <a:lnTo>
                    <a:pt x="706429" y="1432403"/>
                  </a:lnTo>
                  <a:lnTo>
                    <a:pt x="706429" y="1432403"/>
                  </a:lnTo>
                  <a:cubicBezTo>
                    <a:pt x="705477" y="1432517"/>
                    <a:pt x="704969" y="1432378"/>
                    <a:pt x="703851" y="1431463"/>
                  </a:cubicBezTo>
                  <a:lnTo>
                    <a:pt x="703851" y="1431463"/>
                  </a:lnTo>
                  <a:lnTo>
                    <a:pt x="703851" y="1431463"/>
                  </a:lnTo>
                  <a:cubicBezTo>
                    <a:pt x="703153" y="1430866"/>
                    <a:pt x="702912" y="1430460"/>
                    <a:pt x="702747" y="1430168"/>
                  </a:cubicBezTo>
                  <a:lnTo>
                    <a:pt x="702747" y="1430168"/>
                  </a:lnTo>
                  <a:lnTo>
                    <a:pt x="702747" y="1430168"/>
                  </a:lnTo>
                  <a:cubicBezTo>
                    <a:pt x="702569" y="1429850"/>
                    <a:pt x="702480" y="1429672"/>
                    <a:pt x="701540" y="1429329"/>
                  </a:cubicBezTo>
                  <a:lnTo>
                    <a:pt x="701540" y="1429329"/>
                  </a:lnTo>
                  <a:lnTo>
                    <a:pt x="701540" y="1429329"/>
                  </a:lnTo>
                  <a:cubicBezTo>
                    <a:pt x="700981" y="1429126"/>
                    <a:pt x="700588" y="1428974"/>
                    <a:pt x="700270" y="1428860"/>
                  </a:cubicBezTo>
                  <a:lnTo>
                    <a:pt x="700270" y="1428860"/>
                  </a:lnTo>
                  <a:lnTo>
                    <a:pt x="700270" y="1428860"/>
                  </a:lnTo>
                  <a:cubicBezTo>
                    <a:pt x="699661" y="1428618"/>
                    <a:pt x="699483" y="1428542"/>
                    <a:pt x="699267" y="1428542"/>
                  </a:cubicBezTo>
                  <a:lnTo>
                    <a:pt x="699267" y="1428542"/>
                  </a:lnTo>
                  <a:lnTo>
                    <a:pt x="699267" y="1428542"/>
                  </a:lnTo>
                  <a:cubicBezTo>
                    <a:pt x="699203" y="1428542"/>
                    <a:pt x="699127" y="1428567"/>
                    <a:pt x="698937" y="1428580"/>
                  </a:cubicBezTo>
                  <a:lnTo>
                    <a:pt x="698937" y="1428580"/>
                  </a:lnTo>
                  <a:lnTo>
                    <a:pt x="698937" y="1428580"/>
                  </a:lnTo>
                  <a:cubicBezTo>
                    <a:pt x="698225" y="1428580"/>
                    <a:pt x="697641" y="1427590"/>
                    <a:pt x="697197" y="1425659"/>
                  </a:cubicBezTo>
                  <a:lnTo>
                    <a:pt x="697197" y="1425659"/>
                  </a:lnTo>
                  <a:lnTo>
                    <a:pt x="697197" y="1425659"/>
                  </a:lnTo>
                  <a:cubicBezTo>
                    <a:pt x="696968" y="1425583"/>
                    <a:pt x="696549" y="1425418"/>
                    <a:pt x="695724" y="1425189"/>
                  </a:cubicBezTo>
                  <a:lnTo>
                    <a:pt x="695724" y="1425189"/>
                  </a:lnTo>
                  <a:lnTo>
                    <a:pt x="695724" y="1425189"/>
                  </a:lnTo>
                  <a:cubicBezTo>
                    <a:pt x="695177" y="1425037"/>
                    <a:pt x="694796" y="1425113"/>
                    <a:pt x="694301" y="1425240"/>
                  </a:cubicBezTo>
                  <a:lnTo>
                    <a:pt x="694301" y="1425240"/>
                  </a:lnTo>
                  <a:lnTo>
                    <a:pt x="694301" y="1425240"/>
                  </a:lnTo>
                  <a:cubicBezTo>
                    <a:pt x="693730" y="1425405"/>
                    <a:pt x="692968" y="1425558"/>
                    <a:pt x="691977" y="1425392"/>
                  </a:cubicBezTo>
                  <a:lnTo>
                    <a:pt x="691977" y="1425392"/>
                  </a:lnTo>
                  <a:lnTo>
                    <a:pt x="691977" y="1425392"/>
                  </a:lnTo>
                  <a:cubicBezTo>
                    <a:pt x="691647" y="1425329"/>
                    <a:pt x="691330" y="1425265"/>
                    <a:pt x="691012" y="1425215"/>
                  </a:cubicBezTo>
                  <a:lnTo>
                    <a:pt x="691012" y="1425215"/>
                  </a:lnTo>
                  <a:lnTo>
                    <a:pt x="691012" y="1425215"/>
                  </a:lnTo>
                  <a:cubicBezTo>
                    <a:pt x="689209" y="1424910"/>
                    <a:pt x="687774" y="1424669"/>
                    <a:pt x="687278" y="1423780"/>
                  </a:cubicBezTo>
                  <a:lnTo>
                    <a:pt x="687278" y="1423780"/>
                  </a:lnTo>
                  <a:lnTo>
                    <a:pt x="687278" y="1423780"/>
                  </a:lnTo>
                  <a:cubicBezTo>
                    <a:pt x="687189" y="1423627"/>
                    <a:pt x="686986" y="1423450"/>
                    <a:pt x="686808" y="1423310"/>
                  </a:cubicBezTo>
                  <a:lnTo>
                    <a:pt x="686808" y="1423310"/>
                  </a:lnTo>
                  <a:lnTo>
                    <a:pt x="686808" y="1423310"/>
                  </a:lnTo>
                  <a:cubicBezTo>
                    <a:pt x="686504" y="1423056"/>
                    <a:pt x="686123" y="1422751"/>
                    <a:pt x="686237" y="1422256"/>
                  </a:cubicBezTo>
                  <a:lnTo>
                    <a:pt x="686237" y="1422256"/>
                  </a:lnTo>
                  <a:lnTo>
                    <a:pt x="686237" y="1422256"/>
                  </a:lnTo>
                  <a:cubicBezTo>
                    <a:pt x="686364" y="1421786"/>
                    <a:pt x="686872" y="1421595"/>
                    <a:pt x="687723" y="1421418"/>
                  </a:cubicBezTo>
                  <a:lnTo>
                    <a:pt x="687723" y="1421418"/>
                  </a:lnTo>
                  <a:lnTo>
                    <a:pt x="687723" y="1421418"/>
                  </a:lnTo>
                  <a:cubicBezTo>
                    <a:pt x="689869" y="1420973"/>
                    <a:pt x="692066" y="1420973"/>
                    <a:pt x="692168" y="1420973"/>
                  </a:cubicBezTo>
                  <a:lnTo>
                    <a:pt x="692168" y="1420973"/>
                  </a:lnTo>
                  <a:lnTo>
                    <a:pt x="692168" y="1420973"/>
                  </a:lnTo>
                  <a:cubicBezTo>
                    <a:pt x="692219" y="1420973"/>
                    <a:pt x="692523" y="1420973"/>
                    <a:pt x="693260" y="1421163"/>
                  </a:cubicBezTo>
                  <a:lnTo>
                    <a:pt x="693260" y="1421163"/>
                  </a:lnTo>
                  <a:lnTo>
                    <a:pt x="693260" y="1421163"/>
                  </a:lnTo>
                  <a:cubicBezTo>
                    <a:pt x="693374" y="1421189"/>
                    <a:pt x="693628" y="1421214"/>
                    <a:pt x="693997" y="1421214"/>
                  </a:cubicBezTo>
                  <a:lnTo>
                    <a:pt x="693997" y="1421214"/>
                  </a:lnTo>
                  <a:lnTo>
                    <a:pt x="693997" y="1421214"/>
                  </a:lnTo>
                  <a:cubicBezTo>
                    <a:pt x="695063" y="1421214"/>
                    <a:pt x="695787" y="1420998"/>
                    <a:pt x="695889" y="1420884"/>
                  </a:cubicBezTo>
                  <a:lnTo>
                    <a:pt x="695889" y="1420884"/>
                  </a:lnTo>
                  <a:lnTo>
                    <a:pt x="695851" y="1420630"/>
                  </a:lnTo>
                  <a:lnTo>
                    <a:pt x="695851" y="1420630"/>
                  </a:lnTo>
                  <a:lnTo>
                    <a:pt x="695851" y="1420630"/>
                  </a:lnTo>
                  <a:cubicBezTo>
                    <a:pt x="695724" y="1419982"/>
                    <a:pt x="695724" y="1419982"/>
                    <a:pt x="694974" y="1419221"/>
                  </a:cubicBezTo>
                  <a:lnTo>
                    <a:pt x="694974" y="1419221"/>
                  </a:lnTo>
                  <a:lnTo>
                    <a:pt x="694974" y="1419221"/>
                  </a:lnTo>
                  <a:cubicBezTo>
                    <a:pt x="694631" y="1418878"/>
                    <a:pt x="694492" y="1418624"/>
                    <a:pt x="694365" y="1418433"/>
                  </a:cubicBezTo>
                  <a:lnTo>
                    <a:pt x="694365" y="1418433"/>
                  </a:lnTo>
                  <a:lnTo>
                    <a:pt x="694365" y="1418433"/>
                  </a:lnTo>
                  <a:cubicBezTo>
                    <a:pt x="694187" y="1418141"/>
                    <a:pt x="694098" y="1418001"/>
                    <a:pt x="692587" y="1417671"/>
                  </a:cubicBezTo>
                  <a:lnTo>
                    <a:pt x="692587" y="1417671"/>
                  </a:lnTo>
                  <a:lnTo>
                    <a:pt x="692587" y="1417671"/>
                  </a:lnTo>
                  <a:cubicBezTo>
                    <a:pt x="692231" y="1417595"/>
                    <a:pt x="691914" y="1417557"/>
                    <a:pt x="691634" y="1417557"/>
                  </a:cubicBezTo>
                  <a:lnTo>
                    <a:pt x="691634" y="1417557"/>
                  </a:lnTo>
                  <a:lnTo>
                    <a:pt x="691634" y="1417557"/>
                  </a:lnTo>
                  <a:cubicBezTo>
                    <a:pt x="691050" y="1417557"/>
                    <a:pt x="690720" y="1417747"/>
                    <a:pt x="690352" y="1417925"/>
                  </a:cubicBezTo>
                  <a:lnTo>
                    <a:pt x="690352" y="1417925"/>
                  </a:lnTo>
                  <a:lnTo>
                    <a:pt x="690352" y="1417925"/>
                  </a:lnTo>
                  <a:cubicBezTo>
                    <a:pt x="689933" y="1418141"/>
                    <a:pt x="689450" y="1418395"/>
                    <a:pt x="688650" y="1418319"/>
                  </a:cubicBezTo>
                  <a:lnTo>
                    <a:pt x="688650" y="1418319"/>
                  </a:lnTo>
                  <a:lnTo>
                    <a:pt x="688650" y="1418319"/>
                  </a:lnTo>
                  <a:cubicBezTo>
                    <a:pt x="688294" y="1418268"/>
                    <a:pt x="688002" y="1418268"/>
                    <a:pt x="687774" y="1418268"/>
                  </a:cubicBezTo>
                  <a:lnTo>
                    <a:pt x="687774" y="1418268"/>
                  </a:lnTo>
                  <a:lnTo>
                    <a:pt x="687545" y="1418268"/>
                  </a:lnTo>
                  <a:lnTo>
                    <a:pt x="687545" y="1418268"/>
                  </a:lnTo>
                  <a:lnTo>
                    <a:pt x="687545" y="1418268"/>
                  </a:lnTo>
                  <a:cubicBezTo>
                    <a:pt x="686885" y="1418268"/>
                    <a:pt x="686237" y="1418166"/>
                    <a:pt x="686237" y="1416973"/>
                  </a:cubicBezTo>
                  <a:lnTo>
                    <a:pt x="686237" y="1416973"/>
                  </a:lnTo>
                  <a:lnTo>
                    <a:pt x="686237" y="1416973"/>
                  </a:lnTo>
                  <a:cubicBezTo>
                    <a:pt x="686237" y="1416261"/>
                    <a:pt x="686516" y="1415881"/>
                    <a:pt x="686732" y="1415576"/>
                  </a:cubicBezTo>
                  <a:lnTo>
                    <a:pt x="686732" y="1415576"/>
                  </a:lnTo>
                  <a:lnTo>
                    <a:pt x="686732" y="1415576"/>
                  </a:lnTo>
                  <a:cubicBezTo>
                    <a:pt x="686897" y="1415347"/>
                    <a:pt x="687012" y="1415220"/>
                    <a:pt x="687037" y="1414903"/>
                  </a:cubicBezTo>
                  <a:lnTo>
                    <a:pt x="687037" y="1414903"/>
                  </a:lnTo>
                  <a:lnTo>
                    <a:pt x="687037" y="1414903"/>
                  </a:lnTo>
                  <a:cubicBezTo>
                    <a:pt x="687088" y="1414357"/>
                    <a:pt x="686885" y="1413988"/>
                    <a:pt x="686770" y="1413823"/>
                  </a:cubicBezTo>
                  <a:lnTo>
                    <a:pt x="686770" y="1413823"/>
                  </a:lnTo>
                  <a:lnTo>
                    <a:pt x="686770" y="1413823"/>
                  </a:lnTo>
                  <a:cubicBezTo>
                    <a:pt x="686542" y="1413912"/>
                    <a:pt x="686085" y="1413976"/>
                    <a:pt x="685589" y="1413772"/>
                  </a:cubicBezTo>
                  <a:lnTo>
                    <a:pt x="685589" y="1413772"/>
                  </a:lnTo>
                  <a:lnTo>
                    <a:pt x="685589" y="1413772"/>
                  </a:lnTo>
                  <a:cubicBezTo>
                    <a:pt x="685462" y="1413772"/>
                    <a:pt x="685221" y="1413836"/>
                    <a:pt x="685030" y="1413899"/>
                  </a:cubicBezTo>
                  <a:lnTo>
                    <a:pt x="685030" y="1413899"/>
                  </a:lnTo>
                  <a:lnTo>
                    <a:pt x="685030" y="1413899"/>
                  </a:lnTo>
                  <a:cubicBezTo>
                    <a:pt x="684789" y="1413976"/>
                    <a:pt x="684561" y="1414052"/>
                    <a:pt x="684345" y="1414052"/>
                  </a:cubicBezTo>
                  <a:lnTo>
                    <a:pt x="684345" y="1414052"/>
                  </a:lnTo>
                  <a:lnTo>
                    <a:pt x="684345" y="1414052"/>
                  </a:lnTo>
                  <a:cubicBezTo>
                    <a:pt x="683964" y="1414052"/>
                    <a:pt x="683786" y="1413811"/>
                    <a:pt x="683722" y="1413709"/>
                  </a:cubicBezTo>
                  <a:lnTo>
                    <a:pt x="683722" y="1413709"/>
                  </a:lnTo>
                  <a:lnTo>
                    <a:pt x="683722" y="1413709"/>
                  </a:lnTo>
                  <a:cubicBezTo>
                    <a:pt x="683519" y="1413353"/>
                    <a:pt x="683697" y="1412934"/>
                    <a:pt x="684014" y="1412388"/>
                  </a:cubicBezTo>
                  <a:lnTo>
                    <a:pt x="684014" y="1412388"/>
                  </a:lnTo>
                  <a:lnTo>
                    <a:pt x="684014" y="1412388"/>
                  </a:lnTo>
                  <a:cubicBezTo>
                    <a:pt x="684307" y="1411867"/>
                    <a:pt x="684573" y="1411448"/>
                    <a:pt x="684865" y="1411143"/>
                  </a:cubicBezTo>
                  <a:lnTo>
                    <a:pt x="684865" y="1411143"/>
                  </a:lnTo>
                  <a:lnTo>
                    <a:pt x="684865" y="1411143"/>
                  </a:lnTo>
                  <a:cubicBezTo>
                    <a:pt x="683405" y="1411258"/>
                    <a:pt x="682160" y="1411296"/>
                    <a:pt x="681157" y="1411296"/>
                  </a:cubicBezTo>
                  <a:lnTo>
                    <a:pt x="681157" y="1411296"/>
                  </a:lnTo>
                  <a:lnTo>
                    <a:pt x="681157" y="1411296"/>
                  </a:lnTo>
                  <a:cubicBezTo>
                    <a:pt x="679925" y="1411296"/>
                    <a:pt x="679316" y="1411220"/>
                    <a:pt x="678960" y="1411169"/>
                  </a:cubicBezTo>
                  <a:lnTo>
                    <a:pt x="678960" y="1411169"/>
                  </a:lnTo>
                  <a:lnTo>
                    <a:pt x="678960" y="1411169"/>
                  </a:lnTo>
                  <a:cubicBezTo>
                    <a:pt x="678808" y="1411143"/>
                    <a:pt x="678719" y="1411143"/>
                    <a:pt x="678630" y="1411143"/>
                  </a:cubicBezTo>
                  <a:lnTo>
                    <a:pt x="678630" y="1411143"/>
                  </a:lnTo>
                  <a:lnTo>
                    <a:pt x="678630" y="1411143"/>
                  </a:lnTo>
                  <a:cubicBezTo>
                    <a:pt x="678414" y="1411143"/>
                    <a:pt x="678173" y="1411105"/>
                    <a:pt x="677944" y="1411055"/>
                  </a:cubicBezTo>
                  <a:lnTo>
                    <a:pt x="677944" y="1411055"/>
                  </a:lnTo>
                  <a:lnTo>
                    <a:pt x="677944" y="1411055"/>
                  </a:lnTo>
                  <a:cubicBezTo>
                    <a:pt x="677462" y="1410953"/>
                    <a:pt x="676839" y="1410851"/>
                    <a:pt x="676319" y="1411042"/>
                  </a:cubicBezTo>
                  <a:lnTo>
                    <a:pt x="676319" y="1411042"/>
                  </a:lnTo>
                  <a:lnTo>
                    <a:pt x="676319" y="1411042"/>
                  </a:lnTo>
                  <a:cubicBezTo>
                    <a:pt x="676039" y="1411118"/>
                    <a:pt x="675823" y="1411220"/>
                    <a:pt x="675595" y="1411334"/>
                  </a:cubicBezTo>
                  <a:lnTo>
                    <a:pt x="675595" y="1411334"/>
                  </a:lnTo>
                  <a:lnTo>
                    <a:pt x="675595" y="1411334"/>
                  </a:lnTo>
                  <a:cubicBezTo>
                    <a:pt x="674947" y="1411651"/>
                    <a:pt x="674198" y="1411994"/>
                    <a:pt x="672382" y="1412122"/>
                  </a:cubicBezTo>
                  <a:lnTo>
                    <a:pt x="672382" y="1412122"/>
                  </a:lnTo>
                  <a:lnTo>
                    <a:pt x="672382" y="1412122"/>
                  </a:lnTo>
                  <a:cubicBezTo>
                    <a:pt x="670197" y="1412287"/>
                    <a:pt x="669727" y="1412147"/>
                    <a:pt x="668978" y="1411944"/>
                  </a:cubicBezTo>
                  <a:lnTo>
                    <a:pt x="668978" y="1411944"/>
                  </a:lnTo>
                  <a:lnTo>
                    <a:pt x="668597" y="1411842"/>
                  </a:lnTo>
                  <a:lnTo>
                    <a:pt x="668597" y="1411842"/>
                  </a:lnTo>
                  <a:lnTo>
                    <a:pt x="668597" y="1411842"/>
                  </a:lnTo>
                  <a:cubicBezTo>
                    <a:pt x="667581" y="1411575"/>
                    <a:pt x="659898" y="1410978"/>
                    <a:pt x="657955" y="1411055"/>
                  </a:cubicBezTo>
                  <a:lnTo>
                    <a:pt x="657955" y="1411055"/>
                  </a:lnTo>
                  <a:lnTo>
                    <a:pt x="657955" y="1411055"/>
                  </a:lnTo>
                  <a:cubicBezTo>
                    <a:pt x="653840" y="1411232"/>
                    <a:pt x="652189" y="1411867"/>
                    <a:pt x="651529" y="1412375"/>
                  </a:cubicBezTo>
                  <a:lnTo>
                    <a:pt x="651529" y="1412375"/>
                  </a:lnTo>
                  <a:lnTo>
                    <a:pt x="651529" y="1412375"/>
                  </a:lnTo>
                  <a:cubicBezTo>
                    <a:pt x="650957" y="1412794"/>
                    <a:pt x="650462" y="1413277"/>
                    <a:pt x="650017" y="1413734"/>
                  </a:cubicBezTo>
                  <a:lnTo>
                    <a:pt x="650017" y="1413734"/>
                  </a:lnTo>
                  <a:lnTo>
                    <a:pt x="650017" y="1413734"/>
                  </a:lnTo>
                  <a:cubicBezTo>
                    <a:pt x="649370" y="1414357"/>
                    <a:pt x="648811" y="1414915"/>
                    <a:pt x="648176" y="1415106"/>
                  </a:cubicBezTo>
                  <a:lnTo>
                    <a:pt x="648176" y="1415106"/>
                  </a:lnTo>
                  <a:lnTo>
                    <a:pt x="648176" y="1415106"/>
                  </a:lnTo>
                  <a:cubicBezTo>
                    <a:pt x="647503" y="1415322"/>
                    <a:pt x="647198" y="1414991"/>
                    <a:pt x="647046" y="1414826"/>
                  </a:cubicBezTo>
                  <a:lnTo>
                    <a:pt x="647046" y="1414826"/>
                  </a:lnTo>
                  <a:lnTo>
                    <a:pt x="647046" y="1414826"/>
                  </a:lnTo>
                  <a:cubicBezTo>
                    <a:pt x="646893" y="1414648"/>
                    <a:pt x="646652" y="1414369"/>
                    <a:pt x="645407" y="1414242"/>
                  </a:cubicBezTo>
                  <a:lnTo>
                    <a:pt x="645407" y="1414242"/>
                  </a:lnTo>
                  <a:lnTo>
                    <a:pt x="644480" y="1414141"/>
                  </a:lnTo>
                  <a:lnTo>
                    <a:pt x="644480" y="1414141"/>
                  </a:lnTo>
                  <a:lnTo>
                    <a:pt x="644480" y="1414141"/>
                  </a:lnTo>
                  <a:cubicBezTo>
                    <a:pt x="643845" y="1414052"/>
                    <a:pt x="643388" y="1414014"/>
                    <a:pt x="643071" y="1414014"/>
                  </a:cubicBezTo>
                  <a:lnTo>
                    <a:pt x="643071" y="1414014"/>
                  </a:lnTo>
                  <a:lnTo>
                    <a:pt x="643071" y="1414014"/>
                  </a:lnTo>
                  <a:cubicBezTo>
                    <a:pt x="642664" y="1414014"/>
                    <a:pt x="642537" y="1414077"/>
                    <a:pt x="642322" y="1414318"/>
                  </a:cubicBezTo>
                  <a:lnTo>
                    <a:pt x="642322" y="1414318"/>
                  </a:lnTo>
                  <a:lnTo>
                    <a:pt x="642322" y="1414318"/>
                  </a:lnTo>
                  <a:cubicBezTo>
                    <a:pt x="642131" y="1414547"/>
                    <a:pt x="641864" y="1414699"/>
                    <a:pt x="641585" y="1414814"/>
                  </a:cubicBezTo>
                  <a:lnTo>
                    <a:pt x="641585" y="1414814"/>
                  </a:lnTo>
                  <a:lnTo>
                    <a:pt x="641585" y="1414814"/>
                  </a:lnTo>
                  <a:cubicBezTo>
                    <a:pt x="643338" y="1415360"/>
                    <a:pt x="644112" y="1415868"/>
                    <a:pt x="644582" y="1416160"/>
                  </a:cubicBezTo>
                  <a:lnTo>
                    <a:pt x="644582" y="1416160"/>
                  </a:lnTo>
                  <a:lnTo>
                    <a:pt x="644582" y="1416160"/>
                  </a:lnTo>
                  <a:cubicBezTo>
                    <a:pt x="644772" y="1416274"/>
                    <a:pt x="644899" y="1416363"/>
                    <a:pt x="645014" y="1416401"/>
                  </a:cubicBezTo>
                  <a:lnTo>
                    <a:pt x="645014" y="1416401"/>
                  </a:lnTo>
                  <a:lnTo>
                    <a:pt x="645014" y="1416401"/>
                  </a:lnTo>
                  <a:cubicBezTo>
                    <a:pt x="645560" y="1416579"/>
                    <a:pt x="645954" y="1416896"/>
                    <a:pt x="646080" y="1417277"/>
                  </a:cubicBezTo>
                  <a:lnTo>
                    <a:pt x="646080" y="1417277"/>
                  </a:lnTo>
                  <a:lnTo>
                    <a:pt x="646080" y="1417277"/>
                  </a:lnTo>
                  <a:cubicBezTo>
                    <a:pt x="646157" y="1417519"/>
                    <a:pt x="646131" y="1417773"/>
                    <a:pt x="646030" y="1417950"/>
                  </a:cubicBezTo>
                  <a:lnTo>
                    <a:pt x="646030" y="1417950"/>
                  </a:lnTo>
                  <a:lnTo>
                    <a:pt x="646030" y="1417950"/>
                  </a:lnTo>
                  <a:cubicBezTo>
                    <a:pt x="646004" y="1418001"/>
                    <a:pt x="645992" y="1418039"/>
                    <a:pt x="645966" y="1418116"/>
                  </a:cubicBezTo>
                  <a:lnTo>
                    <a:pt x="645966" y="1418116"/>
                  </a:lnTo>
                  <a:lnTo>
                    <a:pt x="645966" y="1418116"/>
                  </a:lnTo>
                  <a:cubicBezTo>
                    <a:pt x="645852" y="1418611"/>
                    <a:pt x="645547" y="1419805"/>
                    <a:pt x="644315" y="1419805"/>
                  </a:cubicBezTo>
                  <a:lnTo>
                    <a:pt x="644315" y="1419805"/>
                  </a:lnTo>
                  <a:lnTo>
                    <a:pt x="644315" y="1419805"/>
                  </a:lnTo>
                  <a:cubicBezTo>
                    <a:pt x="644036" y="1419805"/>
                    <a:pt x="643744" y="1419729"/>
                    <a:pt x="643401" y="1419602"/>
                  </a:cubicBezTo>
                  <a:lnTo>
                    <a:pt x="643401" y="1419602"/>
                  </a:lnTo>
                  <a:lnTo>
                    <a:pt x="643401" y="1419602"/>
                  </a:lnTo>
                  <a:cubicBezTo>
                    <a:pt x="642334" y="1419157"/>
                    <a:pt x="641890" y="1418979"/>
                    <a:pt x="641598" y="1418763"/>
                  </a:cubicBezTo>
                  <a:lnTo>
                    <a:pt x="641598" y="1418763"/>
                  </a:lnTo>
                  <a:lnTo>
                    <a:pt x="641598" y="1418763"/>
                  </a:lnTo>
                  <a:lnTo>
                    <a:pt x="641598" y="1418763"/>
                  </a:lnTo>
                  <a:lnTo>
                    <a:pt x="641598" y="1418763"/>
                  </a:lnTo>
                  <a:cubicBezTo>
                    <a:pt x="641750" y="1419309"/>
                    <a:pt x="641293" y="1419792"/>
                    <a:pt x="640315" y="1420579"/>
                  </a:cubicBezTo>
                  <a:lnTo>
                    <a:pt x="640315" y="1420579"/>
                  </a:lnTo>
                  <a:lnTo>
                    <a:pt x="640315" y="1420579"/>
                  </a:lnTo>
                  <a:cubicBezTo>
                    <a:pt x="640048" y="1420795"/>
                    <a:pt x="639870" y="1420948"/>
                    <a:pt x="639769" y="1421075"/>
                  </a:cubicBezTo>
                  <a:lnTo>
                    <a:pt x="639769" y="1421075"/>
                  </a:lnTo>
                  <a:lnTo>
                    <a:pt x="640099" y="1421075"/>
                  </a:lnTo>
                  <a:lnTo>
                    <a:pt x="640099" y="1421075"/>
                  </a:lnTo>
                  <a:lnTo>
                    <a:pt x="640632" y="1421075"/>
                  </a:lnTo>
                  <a:lnTo>
                    <a:pt x="640632" y="1421075"/>
                  </a:lnTo>
                  <a:lnTo>
                    <a:pt x="640696" y="1421532"/>
                  </a:lnTo>
                  <a:lnTo>
                    <a:pt x="640696" y="1421532"/>
                  </a:lnTo>
                  <a:lnTo>
                    <a:pt x="640696" y="1421532"/>
                  </a:lnTo>
                  <a:cubicBezTo>
                    <a:pt x="640785" y="1422002"/>
                    <a:pt x="640366" y="1422141"/>
                    <a:pt x="639972" y="1422256"/>
                  </a:cubicBezTo>
                  <a:lnTo>
                    <a:pt x="639972" y="1422256"/>
                  </a:lnTo>
                  <a:lnTo>
                    <a:pt x="639972" y="1422256"/>
                  </a:lnTo>
                  <a:cubicBezTo>
                    <a:pt x="638550" y="1422738"/>
                    <a:pt x="636810" y="1423005"/>
                    <a:pt x="634244" y="1422192"/>
                  </a:cubicBezTo>
                  <a:lnTo>
                    <a:pt x="634244" y="1422192"/>
                  </a:lnTo>
                  <a:lnTo>
                    <a:pt x="634244" y="1422192"/>
                  </a:lnTo>
                  <a:cubicBezTo>
                    <a:pt x="633787" y="1422027"/>
                    <a:pt x="633317" y="1421875"/>
                    <a:pt x="632848" y="1421722"/>
                  </a:cubicBezTo>
                  <a:lnTo>
                    <a:pt x="632848" y="1421722"/>
                  </a:lnTo>
                  <a:lnTo>
                    <a:pt x="632848" y="1421722"/>
                  </a:lnTo>
                  <a:cubicBezTo>
                    <a:pt x="630777" y="1421037"/>
                    <a:pt x="628618" y="1420325"/>
                    <a:pt x="627387" y="1420249"/>
                  </a:cubicBezTo>
                  <a:lnTo>
                    <a:pt x="627387" y="1420249"/>
                  </a:lnTo>
                  <a:lnTo>
                    <a:pt x="627387" y="1420249"/>
                  </a:lnTo>
                  <a:cubicBezTo>
                    <a:pt x="626790" y="1420211"/>
                    <a:pt x="626066" y="1420313"/>
                    <a:pt x="625291" y="1420427"/>
                  </a:cubicBezTo>
                  <a:lnTo>
                    <a:pt x="625291" y="1420427"/>
                  </a:lnTo>
                  <a:lnTo>
                    <a:pt x="625291" y="1420427"/>
                  </a:lnTo>
                  <a:cubicBezTo>
                    <a:pt x="624021" y="1420579"/>
                    <a:pt x="622599" y="1420706"/>
                    <a:pt x="621405" y="1420529"/>
                  </a:cubicBezTo>
                  <a:lnTo>
                    <a:pt x="621405" y="1420529"/>
                  </a:lnTo>
                  <a:lnTo>
                    <a:pt x="621405" y="1420529"/>
                  </a:lnTo>
                  <a:cubicBezTo>
                    <a:pt x="620288" y="1420325"/>
                    <a:pt x="619398" y="1420059"/>
                    <a:pt x="618548" y="1419767"/>
                  </a:cubicBezTo>
                  <a:lnTo>
                    <a:pt x="618548" y="1419767"/>
                  </a:lnTo>
                  <a:lnTo>
                    <a:pt x="618548" y="1419767"/>
                  </a:lnTo>
                  <a:cubicBezTo>
                    <a:pt x="617735" y="1419513"/>
                    <a:pt x="616960" y="1419259"/>
                    <a:pt x="616008" y="1419093"/>
                  </a:cubicBezTo>
                  <a:lnTo>
                    <a:pt x="616008" y="1419093"/>
                  </a:lnTo>
                  <a:lnTo>
                    <a:pt x="616008" y="1419093"/>
                  </a:lnTo>
                  <a:cubicBezTo>
                    <a:pt x="612922" y="1418560"/>
                    <a:pt x="611601" y="1418039"/>
                    <a:pt x="611309" y="1417252"/>
                  </a:cubicBezTo>
                  <a:lnTo>
                    <a:pt x="611309" y="1417252"/>
                  </a:lnTo>
                  <a:lnTo>
                    <a:pt x="611309" y="1417252"/>
                  </a:lnTo>
                  <a:cubicBezTo>
                    <a:pt x="611233" y="1417049"/>
                    <a:pt x="611169" y="1416655"/>
                    <a:pt x="611537" y="1416211"/>
                  </a:cubicBezTo>
                  <a:lnTo>
                    <a:pt x="611537" y="1416211"/>
                  </a:lnTo>
                  <a:lnTo>
                    <a:pt x="611537" y="1416211"/>
                  </a:lnTo>
                  <a:cubicBezTo>
                    <a:pt x="611741" y="1415956"/>
                    <a:pt x="611817" y="1415639"/>
                    <a:pt x="611906" y="1415322"/>
                  </a:cubicBezTo>
                  <a:lnTo>
                    <a:pt x="611906" y="1415322"/>
                  </a:lnTo>
                  <a:lnTo>
                    <a:pt x="611906" y="1415322"/>
                  </a:lnTo>
                  <a:cubicBezTo>
                    <a:pt x="612198" y="1414242"/>
                    <a:pt x="612604" y="1413353"/>
                    <a:pt x="614763" y="1413353"/>
                  </a:cubicBezTo>
                  <a:lnTo>
                    <a:pt x="614763" y="1413353"/>
                  </a:lnTo>
                  <a:lnTo>
                    <a:pt x="614763" y="1413353"/>
                  </a:lnTo>
                  <a:cubicBezTo>
                    <a:pt x="616478" y="1413353"/>
                    <a:pt x="617125" y="1413201"/>
                    <a:pt x="617354" y="1413112"/>
                  </a:cubicBezTo>
                  <a:lnTo>
                    <a:pt x="617354" y="1413112"/>
                  </a:lnTo>
                  <a:lnTo>
                    <a:pt x="617354" y="1413112"/>
                  </a:lnTo>
                  <a:cubicBezTo>
                    <a:pt x="617278" y="1412998"/>
                    <a:pt x="617113" y="1412858"/>
                    <a:pt x="616782" y="1412668"/>
                  </a:cubicBezTo>
                  <a:lnTo>
                    <a:pt x="616782" y="1412668"/>
                  </a:lnTo>
                  <a:lnTo>
                    <a:pt x="616782" y="1412668"/>
                  </a:lnTo>
                  <a:cubicBezTo>
                    <a:pt x="615779" y="1412020"/>
                    <a:pt x="614560" y="1411905"/>
                    <a:pt x="613569" y="1411804"/>
                  </a:cubicBezTo>
                  <a:lnTo>
                    <a:pt x="613569" y="1411804"/>
                  </a:lnTo>
                  <a:lnTo>
                    <a:pt x="613569" y="1411804"/>
                  </a:lnTo>
                  <a:cubicBezTo>
                    <a:pt x="612668" y="1411715"/>
                    <a:pt x="612007" y="1411651"/>
                    <a:pt x="611715" y="1411080"/>
                  </a:cubicBezTo>
                  <a:lnTo>
                    <a:pt x="611715" y="1411080"/>
                  </a:lnTo>
                  <a:lnTo>
                    <a:pt x="611715" y="1411080"/>
                  </a:lnTo>
                  <a:cubicBezTo>
                    <a:pt x="611588" y="1410940"/>
                    <a:pt x="611537" y="1410724"/>
                    <a:pt x="611499" y="1410559"/>
                  </a:cubicBezTo>
                  <a:lnTo>
                    <a:pt x="611499" y="1410559"/>
                  </a:lnTo>
                  <a:lnTo>
                    <a:pt x="611499" y="1410559"/>
                  </a:lnTo>
                  <a:cubicBezTo>
                    <a:pt x="611449" y="1410318"/>
                    <a:pt x="611347" y="1409886"/>
                    <a:pt x="611156" y="1409061"/>
                  </a:cubicBezTo>
                  <a:lnTo>
                    <a:pt x="611156" y="1409061"/>
                  </a:lnTo>
                  <a:lnTo>
                    <a:pt x="611156" y="1409061"/>
                  </a:lnTo>
                  <a:cubicBezTo>
                    <a:pt x="610991" y="1408362"/>
                    <a:pt x="610877" y="1407803"/>
                    <a:pt x="610763" y="1407334"/>
                  </a:cubicBezTo>
                  <a:lnTo>
                    <a:pt x="610763" y="1407334"/>
                  </a:lnTo>
                  <a:lnTo>
                    <a:pt x="610763" y="1407334"/>
                  </a:lnTo>
                  <a:cubicBezTo>
                    <a:pt x="610496" y="1406064"/>
                    <a:pt x="610394" y="1405543"/>
                    <a:pt x="609963" y="1404768"/>
                  </a:cubicBezTo>
                  <a:lnTo>
                    <a:pt x="609963" y="1404768"/>
                  </a:lnTo>
                  <a:lnTo>
                    <a:pt x="609963" y="1404768"/>
                  </a:lnTo>
                  <a:cubicBezTo>
                    <a:pt x="609709" y="1404286"/>
                    <a:pt x="609632" y="1403752"/>
                    <a:pt x="609569" y="1403270"/>
                  </a:cubicBezTo>
                  <a:lnTo>
                    <a:pt x="609569" y="1403270"/>
                  </a:lnTo>
                  <a:lnTo>
                    <a:pt x="609569" y="1403270"/>
                  </a:lnTo>
                  <a:cubicBezTo>
                    <a:pt x="609531" y="1403016"/>
                    <a:pt x="609480" y="1402609"/>
                    <a:pt x="609378" y="1402546"/>
                  </a:cubicBezTo>
                  <a:lnTo>
                    <a:pt x="609378" y="1402546"/>
                  </a:lnTo>
                  <a:lnTo>
                    <a:pt x="609378" y="1402546"/>
                  </a:lnTo>
                  <a:cubicBezTo>
                    <a:pt x="609340" y="1402546"/>
                    <a:pt x="609226" y="1402546"/>
                    <a:pt x="609036" y="1402622"/>
                  </a:cubicBezTo>
                  <a:lnTo>
                    <a:pt x="609036" y="1402622"/>
                  </a:lnTo>
                  <a:lnTo>
                    <a:pt x="609036" y="1402622"/>
                  </a:lnTo>
                  <a:cubicBezTo>
                    <a:pt x="608528" y="1402813"/>
                    <a:pt x="607981" y="1402965"/>
                    <a:pt x="607486" y="1403079"/>
                  </a:cubicBezTo>
                  <a:lnTo>
                    <a:pt x="607486" y="1403079"/>
                  </a:lnTo>
                  <a:lnTo>
                    <a:pt x="607486" y="1403079"/>
                  </a:lnTo>
                  <a:cubicBezTo>
                    <a:pt x="606991" y="1403194"/>
                    <a:pt x="606229" y="1403397"/>
                    <a:pt x="606153" y="1403600"/>
                  </a:cubicBezTo>
                  <a:lnTo>
                    <a:pt x="606153" y="1403600"/>
                  </a:lnTo>
                  <a:lnTo>
                    <a:pt x="606153" y="1403600"/>
                  </a:lnTo>
                  <a:cubicBezTo>
                    <a:pt x="606229" y="1403803"/>
                    <a:pt x="606775" y="1403981"/>
                    <a:pt x="607131" y="1404108"/>
                  </a:cubicBezTo>
                  <a:lnTo>
                    <a:pt x="607131" y="1404108"/>
                  </a:lnTo>
                  <a:lnTo>
                    <a:pt x="607131" y="1404108"/>
                  </a:lnTo>
                  <a:cubicBezTo>
                    <a:pt x="607753" y="1404298"/>
                    <a:pt x="608388" y="1404527"/>
                    <a:pt x="608528" y="1405149"/>
                  </a:cubicBezTo>
                  <a:lnTo>
                    <a:pt x="608528" y="1405149"/>
                  </a:lnTo>
                  <a:lnTo>
                    <a:pt x="608528" y="1405149"/>
                  </a:lnTo>
                  <a:cubicBezTo>
                    <a:pt x="608642" y="1405695"/>
                    <a:pt x="608210" y="1406165"/>
                    <a:pt x="607880" y="1406483"/>
                  </a:cubicBezTo>
                  <a:lnTo>
                    <a:pt x="607880" y="1406483"/>
                  </a:lnTo>
                  <a:lnTo>
                    <a:pt x="607880" y="1406483"/>
                  </a:lnTo>
                  <a:cubicBezTo>
                    <a:pt x="607270" y="1407080"/>
                    <a:pt x="607067" y="1407372"/>
                    <a:pt x="606927" y="1407587"/>
                  </a:cubicBezTo>
                  <a:lnTo>
                    <a:pt x="606927" y="1407587"/>
                  </a:lnTo>
                  <a:lnTo>
                    <a:pt x="606927" y="1407587"/>
                  </a:lnTo>
                  <a:cubicBezTo>
                    <a:pt x="606597" y="1408070"/>
                    <a:pt x="606432" y="1408223"/>
                    <a:pt x="605150" y="1408718"/>
                  </a:cubicBezTo>
                  <a:lnTo>
                    <a:pt x="605150" y="1408718"/>
                  </a:lnTo>
                  <a:lnTo>
                    <a:pt x="605150" y="1408718"/>
                  </a:lnTo>
                  <a:cubicBezTo>
                    <a:pt x="604781" y="1408870"/>
                    <a:pt x="604438" y="1408985"/>
                    <a:pt x="604121" y="1409061"/>
                  </a:cubicBezTo>
                  <a:lnTo>
                    <a:pt x="604121" y="1409061"/>
                  </a:lnTo>
                  <a:lnTo>
                    <a:pt x="604121" y="1409061"/>
                  </a:lnTo>
                  <a:cubicBezTo>
                    <a:pt x="604235" y="1409124"/>
                    <a:pt x="604349" y="1409213"/>
                    <a:pt x="604426" y="1409366"/>
                  </a:cubicBezTo>
                  <a:lnTo>
                    <a:pt x="604426" y="1409366"/>
                  </a:lnTo>
                  <a:lnTo>
                    <a:pt x="604426" y="1409366"/>
                  </a:lnTo>
                  <a:cubicBezTo>
                    <a:pt x="604641" y="1409759"/>
                    <a:pt x="604388" y="1410229"/>
                    <a:pt x="604260" y="1410458"/>
                  </a:cubicBezTo>
                  <a:lnTo>
                    <a:pt x="604260" y="1410458"/>
                  </a:lnTo>
                  <a:lnTo>
                    <a:pt x="604260" y="1410458"/>
                  </a:lnTo>
                  <a:cubicBezTo>
                    <a:pt x="604146" y="1410623"/>
                    <a:pt x="604083" y="1410775"/>
                    <a:pt x="604032" y="1410877"/>
                  </a:cubicBezTo>
                  <a:lnTo>
                    <a:pt x="604032" y="1410877"/>
                  </a:lnTo>
                  <a:lnTo>
                    <a:pt x="604032" y="1410877"/>
                  </a:lnTo>
                  <a:cubicBezTo>
                    <a:pt x="603753" y="1411461"/>
                    <a:pt x="603524" y="1411524"/>
                    <a:pt x="602838" y="1411563"/>
                  </a:cubicBezTo>
                  <a:lnTo>
                    <a:pt x="602838" y="1411563"/>
                  </a:lnTo>
                  <a:lnTo>
                    <a:pt x="602838" y="1411563"/>
                  </a:lnTo>
                  <a:cubicBezTo>
                    <a:pt x="602610" y="1411575"/>
                    <a:pt x="602292" y="1411626"/>
                    <a:pt x="601835" y="1411664"/>
                  </a:cubicBezTo>
                  <a:lnTo>
                    <a:pt x="601835" y="1411664"/>
                  </a:lnTo>
                  <a:lnTo>
                    <a:pt x="601835" y="1411664"/>
                  </a:lnTo>
                  <a:cubicBezTo>
                    <a:pt x="601136" y="1411766"/>
                    <a:pt x="600463" y="1411741"/>
                    <a:pt x="599943" y="1411689"/>
                  </a:cubicBezTo>
                  <a:lnTo>
                    <a:pt x="599943" y="1411689"/>
                  </a:lnTo>
                  <a:lnTo>
                    <a:pt x="599943" y="1411689"/>
                  </a:lnTo>
                  <a:cubicBezTo>
                    <a:pt x="600082" y="1411855"/>
                    <a:pt x="600171" y="1411994"/>
                    <a:pt x="600260" y="1412122"/>
                  </a:cubicBezTo>
                  <a:lnTo>
                    <a:pt x="600260" y="1412122"/>
                  </a:lnTo>
                  <a:lnTo>
                    <a:pt x="600260" y="1412122"/>
                  </a:lnTo>
                  <a:cubicBezTo>
                    <a:pt x="600552" y="1412490"/>
                    <a:pt x="600654" y="1412642"/>
                    <a:pt x="601924" y="1413023"/>
                  </a:cubicBezTo>
                  <a:lnTo>
                    <a:pt x="601924" y="1413023"/>
                  </a:lnTo>
                  <a:lnTo>
                    <a:pt x="601924" y="1413023"/>
                  </a:lnTo>
                  <a:cubicBezTo>
                    <a:pt x="602406" y="1413188"/>
                    <a:pt x="603003" y="1413328"/>
                    <a:pt x="603587" y="1413480"/>
                  </a:cubicBezTo>
                  <a:lnTo>
                    <a:pt x="603587" y="1413480"/>
                  </a:lnTo>
                  <a:lnTo>
                    <a:pt x="603587" y="1413480"/>
                  </a:lnTo>
                  <a:cubicBezTo>
                    <a:pt x="605937" y="1414128"/>
                    <a:pt x="606572" y="1414280"/>
                    <a:pt x="606496" y="1414915"/>
                  </a:cubicBezTo>
                  <a:lnTo>
                    <a:pt x="606496" y="1414915"/>
                  </a:lnTo>
                  <a:lnTo>
                    <a:pt x="606496" y="1414915"/>
                  </a:lnTo>
                  <a:cubicBezTo>
                    <a:pt x="606432" y="1415512"/>
                    <a:pt x="605696" y="1415550"/>
                    <a:pt x="605061" y="1415576"/>
                  </a:cubicBezTo>
                  <a:lnTo>
                    <a:pt x="605061" y="1415576"/>
                  </a:lnTo>
                  <a:lnTo>
                    <a:pt x="604895" y="1415576"/>
                  </a:lnTo>
                  <a:lnTo>
                    <a:pt x="604895" y="1415576"/>
                  </a:lnTo>
                  <a:lnTo>
                    <a:pt x="604895" y="1415576"/>
                  </a:lnTo>
                  <a:cubicBezTo>
                    <a:pt x="601619" y="1415576"/>
                    <a:pt x="590037" y="1412616"/>
                    <a:pt x="588716" y="1412261"/>
                  </a:cubicBezTo>
                  <a:lnTo>
                    <a:pt x="588716" y="1412261"/>
                  </a:lnTo>
                  <a:lnTo>
                    <a:pt x="588716" y="1412261"/>
                  </a:lnTo>
                  <a:cubicBezTo>
                    <a:pt x="585554" y="1411461"/>
                    <a:pt x="577896" y="1410458"/>
                    <a:pt x="575800" y="1410597"/>
                  </a:cubicBezTo>
                  <a:lnTo>
                    <a:pt x="575800" y="1410597"/>
                  </a:lnTo>
                  <a:lnTo>
                    <a:pt x="575800" y="1410597"/>
                  </a:lnTo>
                  <a:cubicBezTo>
                    <a:pt x="573743" y="1410775"/>
                    <a:pt x="569578" y="1411131"/>
                    <a:pt x="568613" y="1411321"/>
                  </a:cubicBezTo>
                  <a:lnTo>
                    <a:pt x="568613" y="1411321"/>
                  </a:lnTo>
                  <a:lnTo>
                    <a:pt x="568613" y="1411321"/>
                  </a:lnTo>
                  <a:cubicBezTo>
                    <a:pt x="568320" y="1411372"/>
                    <a:pt x="567647" y="1411372"/>
                    <a:pt x="566390" y="1411398"/>
                  </a:cubicBezTo>
                  <a:lnTo>
                    <a:pt x="566390" y="1411398"/>
                  </a:lnTo>
                  <a:lnTo>
                    <a:pt x="566390" y="1411398"/>
                  </a:lnTo>
                  <a:cubicBezTo>
                    <a:pt x="564523" y="1411423"/>
                    <a:pt x="559634" y="1411486"/>
                    <a:pt x="558872" y="1412045"/>
                  </a:cubicBezTo>
                  <a:lnTo>
                    <a:pt x="558872" y="1412045"/>
                  </a:lnTo>
                  <a:lnTo>
                    <a:pt x="558872" y="1412045"/>
                  </a:lnTo>
                  <a:cubicBezTo>
                    <a:pt x="558885" y="1412629"/>
                    <a:pt x="559075" y="1412731"/>
                    <a:pt x="560688" y="1413340"/>
                  </a:cubicBezTo>
                  <a:lnTo>
                    <a:pt x="560688" y="1413340"/>
                  </a:lnTo>
                  <a:lnTo>
                    <a:pt x="560688" y="1413340"/>
                  </a:lnTo>
                  <a:cubicBezTo>
                    <a:pt x="561056" y="1413480"/>
                    <a:pt x="561488" y="1413633"/>
                    <a:pt x="561983" y="1413823"/>
                  </a:cubicBezTo>
                  <a:lnTo>
                    <a:pt x="561983" y="1413823"/>
                  </a:lnTo>
                  <a:lnTo>
                    <a:pt x="561983" y="1413823"/>
                  </a:lnTo>
                  <a:cubicBezTo>
                    <a:pt x="564650" y="1414903"/>
                    <a:pt x="564828" y="1414941"/>
                    <a:pt x="566187" y="1414864"/>
                  </a:cubicBezTo>
                  <a:lnTo>
                    <a:pt x="566187" y="1414864"/>
                  </a:lnTo>
                  <a:lnTo>
                    <a:pt x="566187" y="1414864"/>
                  </a:lnTo>
                  <a:cubicBezTo>
                    <a:pt x="566962" y="1414826"/>
                    <a:pt x="567190" y="1414941"/>
                    <a:pt x="567419" y="1415068"/>
                  </a:cubicBezTo>
                  <a:lnTo>
                    <a:pt x="567419" y="1415068"/>
                  </a:lnTo>
                  <a:lnTo>
                    <a:pt x="567419" y="1415068"/>
                  </a:lnTo>
                  <a:cubicBezTo>
                    <a:pt x="567482" y="1415106"/>
                    <a:pt x="567495" y="1415106"/>
                    <a:pt x="567597" y="1415106"/>
                  </a:cubicBezTo>
                  <a:lnTo>
                    <a:pt x="567597" y="1415106"/>
                  </a:lnTo>
                  <a:lnTo>
                    <a:pt x="567597" y="1415106"/>
                  </a:lnTo>
                  <a:cubicBezTo>
                    <a:pt x="567812" y="1415106"/>
                    <a:pt x="568168" y="1415068"/>
                    <a:pt x="568663" y="1414966"/>
                  </a:cubicBezTo>
                  <a:lnTo>
                    <a:pt x="568663" y="1414966"/>
                  </a:lnTo>
                  <a:lnTo>
                    <a:pt x="568663" y="1414966"/>
                  </a:lnTo>
                  <a:cubicBezTo>
                    <a:pt x="569311" y="1414826"/>
                    <a:pt x="569768" y="1414661"/>
                    <a:pt x="570124" y="1414522"/>
                  </a:cubicBezTo>
                  <a:lnTo>
                    <a:pt x="570124" y="1414522"/>
                  </a:lnTo>
                  <a:lnTo>
                    <a:pt x="570124" y="1414522"/>
                  </a:lnTo>
                  <a:cubicBezTo>
                    <a:pt x="570492" y="1414369"/>
                    <a:pt x="570797" y="1414255"/>
                    <a:pt x="571140" y="1414255"/>
                  </a:cubicBezTo>
                  <a:lnTo>
                    <a:pt x="571140" y="1414255"/>
                  </a:lnTo>
                  <a:lnTo>
                    <a:pt x="571140" y="1414255"/>
                  </a:lnTo>
                  <a:cubicBezTo>
                    <a:pt x="571762" y="1414255"/>
                    <a:pt x="572232" y="1414687"/>
                    <a:pt x="572727" y="1415347"/>
                  </a:cubicBezTo>
                  <a:lnTo>
                    <a:pt x="572727" y="1415347"/>
                  </a:lnTo>
                  <a:lnTo>
                    <a:pt x="572727" y="1415347"/>
                  </a:lnTo>
                  <a:cubicBezTo>
                    <a:pt x="573121" y="1415843"/>
                    <a:pt x="573527" y="1416084"/>
                    <a:pt x="573845" y="1416299"/>
                  </a:cubicBezTo>
                  <a:lnTo>
                    <a:pt x="573845" y="1416299"/>
                  </a:lnTo>
                  <a:lnTo>
                    <a:pt x="573845" y="1416299"/>
                  </a:lnTo>
                  <a:cubicBezTo>
                    <a:pt x="574721" y="1416858"/>
                    <a:pt x="575000" y="1417354"/>
                    <a:pt x="574289" y="1418738"/>
                  </a:cubicBezTo>
                  <a:lnTo>
                    <a:pt x="574289" y="1418738"/>
                  </a:lnTo>
                  <a:lnTo>
                    <a:pt x="574289" y="1418738"/>
                  </a:lnTo>
                  <a:cubicBezTo>
                    <a:pt x="573997" y="1419271"/>
                    <a:pt x="573959" y="1419576"/>
                    <a:pt x="573908" y="1419830"/>
                  </a:cubicBezTo>
                  <a:lnTo>
                    <a:pt x="573908" y="1419830"/>
                  </a:lnTo>
                  <a:lnTo>
                    <a:pt x="573908" y="1419830"/>
                  </a:lnTo>
                  <a:cubicBezTo>
                    <a:pt x="573781" y="1420643"/>
                    <a:pt x="573540" y="1420973"/>
                    <a:pt x="571533" y="1422218"/>
                  </a:cubicBezTo>
                  <a:lnTo>
                    <a:pt x="571533" y="1422218"/>
                  </a:lnTo>
                  <a:lnTo>
                    <a:pt x="571533" y="1422218"/>
                  </a:lnTo>
                  <a:cubicBezTo>
                    <a:pt x="569984" y="1423183"/>
                    <a:pt x="568536" y="1423627"/>
                    <a:pt x="567000" y="1423627"/>
                  </a:cubicBezTo>
                  <a:lnTo>
                    <a:pt x="567000" y="1423627"/>
                  </a:lnTo>
                  <a:lnTo>
                    <a:pt x="567000" y="1423627"/>
                  </a:lnTo>
                  <a:cubicBezTo>
                    <a:pt x="566136" y="1423627"/>
                    <a:pt x="565336" y="1423488"/>
                    <a:pt x="564485" y="1423348"/>
                  </a:cubicBezTo>
                  <a:lnTo>
                    <a:pt x="564485" y="1423348"/>
                  </a:lnTo>
                  <a:lnTo>
                    <a:pt x="563914" y="1423259"/>
                  </a:lnTo>
                  <a:lnTo>
                    <a:pt x="563914" y="1423259"/>
                  </a:lnTo>
                  <a:lnTo>
                    <a:pt x="563914" y="1423259"/>
                  </a:lnTo>
                  <a:cubicBezTo>
                    <a:pt x="563647" y="1423221"/>
                    <a:pt x="563228" y="1423195"/>
                    <a:pt x="562682" y="1423195"/>
                  </a:cubicBezTo>
                  <a:lnTo>
                    <a:pt x="562682" y="1423195"/>
                  </a:lnTo>
                  <a:lnTo>
                    <a:pt x="562682" y="1423195"/>
                  </a:lnTo>
                  <a:cubicBezTo>
                    <a:pt x="559367" y="1423195"/>
                    <a:pt x="552128" y="1424046"/>
                    <a:pt x="550261" y="1424567"/>
                  </a:cubicBezTo>
                  <a:lnTo>
                    <a:pt x="550261" y="1424567"/>
                  </a:lnTo>
                  <a:lnTo>
                    <a:pt x="550261" y="1424567"/>
                  </a:lnTo>
                  <a:cubicBezTo>
                    <a:pt x="549423" y="1424808"/>
                    <a:pt x="549157" y="1425113"/>
                    <a:pt x="548852" y="1425494"/>
                  </a:cubicBezTo>
                  <a:lnTo>
                    <a:pt x="548852" y="1425494"/>
                  </a:lnTo>
                  <a:lnTo>
                    <a:pt x="548852" y="1425494"/>
                  </a:lnTo>
                  <a:cubicBezTo>
                    <a:pt x="548357" y="1426104"/>
                    <a:pt x="547848" y="1426574"/>
                    <a:pt x="546325" y="1426612"/>
                  </a:cubicBezTo>
                  <a:lnTo>
                    <a:pt x="546325" y="1426612"/>
                  </a:lnTo>
                  <a:lnTo>
                    <a:pt x="546325" y="1426612"/>
                  </a:lnTo>
                  <a:cubicBezTo>
                    <a:pt x="545550" y="1426650"/>
                    <a:pt x="544801" y="1426612"/>
                    <a:pt x="544077" y="1426599"/>
                  </a:cubicBezTo>
                  <a:lnTo>
                    <a:pt x="544077" y="1426599"/>
                  </a:lnTo>
                  <a:lnTo>
                    <a:pt x="544077" y="1426599"/>
                  </a:lnTo>
                  <a:cubicBezTo>
                    <a:pt x="543620" y="1426574"/>
                    <a:pt x="543175" y="1426548"/>
                    <a:pt x="542756" y="1426548"/>
                  </a:cubicBezTo>
                  <a:lnTo>
                    <a:pt x="542756" y="1426548"/>
                  </a:lnTo>
                  <a:lnTo>
                    <a:pt x="542756" y="1426548"/>
                  </a:lnTo>
                  <a:cubicBezTo>
                    <a:pt x="541918" y="1426548"/>
                    <a:pt x="540965" y="1426612"/>
                    <a:pt x="540216" y="1427081"/>
                  </a:cubicBezTo>
                  <a:lnTo>
                    <a:pt x="540216" y="1427081"/>
                  </a:lnTo>
                  <a:lnTo>
                    <a:pt x="540216" y="1427081"/>
                  </a:lnTo>
                  <a:cubicBezTo>
                    <a:pt x="539683" y="1427412"/>
                    <a:pt x="539289" y="1427615"/>
                    <a:pt x="538921" y="1427793"/>
                  </a:cubicBezTo>
                  <a:lnTo>
                    <a:pt x="538921" y="1427793"/>
                  </a:lnTo>
                  <a:lnTo>
                    <a:pt x="538921" y="1427793"/>
                  </a:lnTo>
                  <a:cubicBezTo>
                    <a:pt x="538197" y="1428161"/>
                    <a:pt x="537651" y="1428466"/>
                    <a:pt x="536203" y="1429609"/>
                  </a:cubicBezTo>
                  <a:lnTo>
                    <a:pt x="536203" y="1429609"/>
                  </a:lnTo>
                  <a:lnTo>
                    <a:pt x="536203" y="1429609"/>
                  </a:lnTo>
                  <a:cubicBezTo>
                    <a:pt x="534425" y="1431044"/>
                    <a:pt x="529447" y="1431806"/>
                    <a:pt x="525662" y="1431806"/>
                  </a:cubicBezTo>
                  <a:lnTo>
                    <a:pt x="525662" y="1431806"/>
                  </a:lnTo>
                  <a:lnTo>
                    <a:pt x="525662" y="1431806"/>
                  </a:lnTo>
                  <a:cubicBezTo>
                    <a:pt x="524468" y="1431806"/>
                    <a:pt x="523427" y="1431730"/>
                    <a:pt x="522678" y="1431577"/>
                  </a:cubicBezTo>
                  <a:lnTo>
                    <a:pt x="522678" y="1431577"/>
                  </a:lnTo>
                  <a:lnTo>
                    <a:pt x="522500" y="1431539"/>
                  </a:lnTo>
                  <a:lnTo>
                    <a:pt x="522500" y="1431539"/>
                  </a:lnTo>
                  <a:lnTo>
                    <a:pt x="522500" y="1431539"/>
                  </a:lnTo>
                  <a:cubicBezTo>
                    <a:pt x="520138" y="1431057"/>
                    <a:pt x="520100" y="1431044"/>
                    <a:pt x="518474" y="1430282"/>
                  </a:cubicBezTo>
                  <a:lnTo>
                    <a:pt x="518474" y="1430282"/>
                  </a:lnTo>
                  <a:lnTo>
                    <a:pt x="518474" y="1430282"/>
                  </a:lnTo>
                  <a:cubicBezTo>
                    <a:pt x="518093" y="1430104"/>
                    <a:pt x="517611" y="1429875"/>
                    <a:pt x="516988" y="1429584"/>
                  </a:cubicBezTo>
                  <a:lnTo>
                    <a:pt x="516988" y="1429584"/>
                  </a:lnTo>
                  <a:lnTo>
                    <a:pt x="516988" y="1429584"/>
                  </a:lnTo>
                  <a:cubicBezTo>
                    <a:pt x="516557" y="1429380"/>
                    <a:pt x="516150" y="1429190"/>
                    <a:pt x="515769" y="1429012"/>
                  </a:cubicBezTo>
                  <a:lnTo>
                    <a:pt x="515769" y="1429012"/>
                  </a:lnTo>
                  <a:lnTo>
                    <a:pt x="515769" y="1429012"/>
                  </a:lnTo>
                  <a:cubicBezTo>
                    <a:pt x="513267" y="1427843"/>
                    <a:pt x="511769" y="1427120"/>
                    <a:pt x="509762" y="1427424"/>
                  </a:cubicBezTo>
                  <a:lnTo>
                    <a:pt x="509762" y="1427424"/>
                  </a:lnTo>
                  <a:lnTo>
                    <a:pt x="509762" y="1427424"/>
                  </a:lnTo>
                  <a:cubicBezTo>
                    <a:pt x="509584" y="1427450"/>
                    <a:pt x="509432" y="1427475"/>
                    <a:pt x="509292" y="1427501"/>
                  </a:cubicBezTo>
                  <a:lnTo>
                    <a:pt x="509292" y="1427501"/>
                  </a:lnTo>
                  <a:lnTo>
                    <a:pt x="509292" y="1427501"/>
                  </a:lnTo>
                  <a:cubicBezTo>
                    <a:pt x="509356" y="1427526"/>
                    <a:pt x="509419" y="1427564"/>
                    <a:pt x="509483" y="1427590"/>
                  </a:cubicBezTo>
                  <a:lnTo>
                    <a:pt x="509483" y="1427590"/>
                  </a:lnTo>
                  <a:lnTo>
                    <a:pt x="509483" y="1427590"/>
                  </a:lnTo>
                  <a:cubicBezTo>
                    <a:pt x="509749" y="1427742"/>
                    <a:pt x="510067" y="1427920"/>
                    <a:pt x="510410" y="1428110"/>
                  </a:cubicBezTo>
                  <a:lnTo>
                    <a:pt x="510410" y="1428110"/>
                  </a:lnTo>
                  <a:lnTo>
                    <a:pt x="510410" y="1428110"/>
                  </a:lnTo>
                  <a:cubicBezTo>
                    <a:pt x="510816" y="1428364"/>
                    <a:pt x="510994" y="1428402"/>
                    <a:pt x="510994" y="1428428"/>
                  </a:cubicBezTo>
                  <a:lnTo>
                    <a:pt x="510994" y="1428428"/>
                  </a:lnTo>
                  <a:lnTo>
                    <a:pt x="511185" y="1428314"/>
                  </a:lnTo>
                  <a:lnTo>
                    <a:pt x="511185" y="1428314"/>
                  </a:lnTo>
                  <a:lnTo>
                    <a:pt x="511350" y="1428314"/>
                  </a:lnTo>
                  <a:lnTo>
                    <a:pt x="511350" y="1428314"/>
                  </a:lnTo>
                  <a:lnTo>
                    <a:pt x="511350" y="1428314"/>
                  </a:lnTo>
                  <a:cubicBezTo>
                    <a:pt x="511705" y="1428314"/>
                    <a:pt x="511769" y="1428428"/>
                    <a:pt x="512594" y="1429634"/>
                  </a:cubicBezTo>
                  <a:lnTo>
                    <a:pt x="512594" y="1429634"/>
                  </a:lnTo>
                  <a:lnTo>
                    <a:pt x="512874" y="1430053"/>
                  </a:lnTo>
                  <a:lnTo>
                    <a:pt x="512874" y="1430053"/>
                  </a:lnTo>
                  <a:lnTo>
                    <a:pt x="512874" y="1430053"/>
                  </a:lnTo>
                  <a:cubicBezTo>
                    <a:pt x="513610" y="1431145"/>
                    <a:pt x="514855" y="1431882"/>
                    <a:pt x="515756" y="1432403"/>
                  </a:cubicBezTo>
                  <a:lnTo>
                    <a:pt x="515756" y="1432403"/>
                  </a:lnTo>
                  <a:lnTo>
                    <a:pt x="515756" y="1432403"/>
                  </a:lnTo>
                  <a:cubicBezTo>
                    <a:pt x="516633" y="1432936"/>
                    <a:pt x="517153" y="1433253"/>
                    <a:pt x="517026" y="1433838"/>
                  </a:cubicBezTo>
                  <a:lnTo>
                    <a:pt x="517026" y="1433838"/>
                  </a:lnTo>
                  <a:lnTo>
                    <a:pt x="517026" y="1433838"/>
                  </a:lnTo>
                  <a:cubicBezTo>
                    <a:pt x="516925" y="1434371"/>
                    <a:pt x="516302" y="1434511"/>
                    <a:pt x="515058" y="1434663"/>
                  </a:cubicBezTo>
                  <a:lnTo>
                    <a:pt x="515058" y="1434663"/>
                  </a:lnTo>
                  <a:lnTo>
                    <a:pt x="515058" y="1434663"/>
                  </a:lnTo>
                  <a:cubicBezTo>
                    <a:pt x="514004" y="1434790"/>
                    <a:pt x="513242" y="1434955"/>
                    <a:pt x="512645" y="1435082"/>
                  </a:cubicBezTo>
                  <a:lnTo>
                    <a:pt x="512645" y="1435082"/>
                  </a:lnTo>
                  <a:lnTo>
                    <a:pt x="512645" y="1435082"/>
                  </a:lnTo>
                  <a:cubicBezTo>
                    <a:pt x="512099" y="1435209"/>
                    <a:pt x="511667" y="1435311"/>
                    <a:pt x="511261" y="1435311"/>
                  </a:cubicBezTo>
                  <a:lnTo>
                    <a:pt x="511261" y="1435311"/>
                  </a:lnTo>
                  <a:lnTo>
                    <a:pt x="511261" y="1435311"/>
                  </a:lnTo>
                  <a:cubicBezTo>
                    <a:pt x="510308" y="1435311"/>
                    <a:pt x="509622" y="1434765"/>
                    <a:pt x="508594" y="1433724"/>
                  </a:cubicBezTo>
                  <a:lnTo>
                    <a:pt x="508594" y="1433724"/>
                  </a:lnTo>
                  <a:lnTo>
                    <a:pt x="508594" y="1433724"/>
                  </a:lnTo>
                  <a:cubicBezTo>
                    <a:pt x="507311" y="1432378"/>
                    <a:pt x="502739" y="1427945"/>
                    <a:pt x="499107" y="1428123"/>
                  </a:cubicBezTo>
                  <a:lnTo>
                    <a:pt x="499107" y="1428123"/>
                  </a:lnTo>
                  <a:lnTo>
                    <a:pt x="499107" y="1428123"/>
                  </a:lnTo>
                  <a:cubicBezTo>
                    <a:pt x="498078" y="1428186"/>
                    <a:pt x="497177" y="1428110"/>
                    <a:pt x="496402" y="1428047"/>
                  </a:cubicBezTo>
                  <a:lnTo>
                    <a:pt x="496402" y="1428047"/>
                  </a:lnTo>
                  <a:lnTo>
                    <a:pt x="496402" y="1428047"/>
                  </a:lnTo>
                  <a:cubicBezTo>
                    <a:pt x="495983" y="1428021"/>
                    <a:pt x="495602" y="1427983"/>
                    <a:pt x="495272" y="1427983"/>
                  </a:cubicBezTo>
                  <a:lnTo>
                    <a:pt x="495272" y="1427983"/>
                  </a:lnTo>
                  <a:lnTo>
                    <a:pt x="495272" y="1427983"/>
                  </a:lnTo>
                  <a:cubicBezTo>
                    <a:pt x="494738" y="1427983"/>
                    <a:pt x="494650" y="1428072"/>
                    <a:pt x="494637" y="1428085"/>
                  </a:cubicBezTo>
                  <a:lnTo>
                    <a:pt x="494637" y="1428085"/>
                  </a:lnTo>
                  <a:lnTo>
                    <a:pt x="494637" y="1428085"/>
                  </a:lnTo>
                  <a:cubicBezTo>
                    <a:pt x="494624" y="1428110"/>
                    <a:pt x="494523" y="1428314"/>
                    <a:pt x="494802" y="1429203"/>
                  </a:cubicBezTo>
                  <a:lnTo>
                    <a:pt x="494802" y="1429203"/>
                  </a:lnTo>
                  <a:lnTo>
                    <a:pt x="494802" y="1429203"/>
                  </a:lnTo>
                  <a:cubicBezTo>
                    <a:pt x="495183" y="1430371"/>
                    <a:pt x="495462" y="1430739"/>
                    <a:pt x="495666" y="1431044"/>
                  </a:cubicBezTo>
                  <a:lnTo>
                    <a:pt x="495666" y="1431044"/>
                  </a:lnTo>
                  <a:lnTo>
                    <a:pt x="495666" y="1431044"/>
                  </a:lnTo>
                  <a:cubicBezTo>
                    <a:pt x="496046" y="1431577"/>
                    <a:pt x="496224" y="1431907"/>
                    <a:pt x="496339" y="1433774"/>
                  </a:cubicBezTo>
                  <a:lnTo>
                    <a:pt x="496339" y="1433774"/>
                  </a:lnTo>
                  <a:lnTo>
                    <a:pt x="496339" y="1433774"/>
                  </a:lnTo>
                  <a:cubicBezTo>
                    <a:pt x="496389" y="1434790"/>
                    <a:pt x="496682" y="1435616"/>
                    <a:pt x="496923" y="1436276"/>
                  </a:cubicBezTo>
                  <a:lnTo>
                    <a:pt x="496923" y="1436276"/>
                  </a:lnTo>
                  <a:lnTo>
                    <a:pt x="496923" y="1436276"/>
                  </a:lnTo>
                  <a:cubicBezTo>
                    <a:pt x="497202" y="1437038"/>
                    <a:pt x="497431" y="1437686"/>
                    <a:pt x="497101" y="1438244"/>
                  </a:cubicBezTo>
                  <a:lnTo>
                    <a:pt x="497101" y="1438244"/>
                  </a:lnTo>
                  <a:lnTo>
                    <a:pt x="497101" y="1438244"/>
                  </a:lnTo>
                  <a:cubicBezTo>
                    <a:pt x="496834" y="1438689"/>
                    <a:pt x="496313" y="1438943"/>
                    <a:pt x="495361" y="1439096"/>
                  </a:cubicBezTo>
                  <a:lnTo>
                    <a:pt x="495361" y="1439096"/>
                  </a:lnTo>
                  <a:lnTo>
                    <a:pt x="495361" y="1439096"/>
                  </a:lnTo>
                  <a:cubicBezTo>
                    <a:pt x="494484" y="1439222"/>
                    <a:pt x="494002" y="1439426"/>
                    <a:pt x="493722" y="1439553"/>
                  </a:cubicBezTo>
                  <a:lnTo>
                    <a:pt x="493722" y="1439553"/>
                  </a:lnTo>
                  <a:lnTo>
                    <a:pt x="493722" y="1439553"/>
                  </a:lnTo>
                  <a:cubicBezTo>
                    <a:pt x="493507" y="1439654"/>
                    <a:pt x="493354" y="1439705"/>
                    <a:pt x="493164" y="1439705"/>
                  </a:cubicBezTo>
                  <a:lnTo>
                    <a:pt x="493164" y="1439705"/>
                  </a:lnTo>
                  <a:lnTo>
                    <a:pt x="493164" y="1439705"/>
                  </a:lnTo>
                  <a:cubicBezTo>
                    <a:pt x="492668" y="1439705"/>
                    <a:pt x="492491" y="1439324"/>
                    <a:pt x="492224" y="1438753"/>
                  </a:cubicBezTo>
                  <a:lnTo>
                    <a:pt x="492224" y="1438753"/>
                  </a:lnTo>
                  <a:lnTo>
                    <a:pt x="492224" y="1438753"/>
                  </a:lnTo>
                  <a:cubicBezTo>
                    <a:pt x="492122" y="1438511"/>
                    <a:pt x="491995" y="1438219"/>
                    <a:pt x="491792" y="1437826"/>
                  </a:cubicBezTo>
                  <a:lnTo>
                    <a:pt x="491792" y="1437826"/>
                  </a:lnTo>
                  <a:lnTo>
                    <a:pt x="491792" y="1437826"/>
                  </a:lnTo>
                  <a:cubicBezTo>
                    <a:pt x="491157" y="1436543"/>
                    <a:pt x="491259" y="1435705"/>
                    <a:pt x="491398" y="1435209"/>
                  </a:cubicBezTo>
                  <a:lnTo>
                    <a:pt x="491398" y="1435209"/>
                  </a:lnTo>
                  <a:lnTo>
                    <a:pt x="491398" y="1435209"/>
                  </a:lnTo>
                  <a:cubicBezTo>
                    <a:pt x="490548" y="1435184"/>
                    <a:pt x="488871" y="1434536"/>
                    <a:pt x="486877" y="1433749"/>
                  </a:cubicBezTo>
                  <a:lnTo>
                    <a:pt x="486877" y="1433749"/>
                  </a:lnTo>
                  <a:lnTo>
                    <a:pt x="486877" y="1433749"/>
                  </a:lnTo>
                  <a:cubicBezTo>
                    <a:pt x="484947" y="1432974"/>
                    <a:pt x="482737" y="1432111"/>
                    <a:pt x="481721" y="1432111"/>
                  </a:cubicBezTo>
                  <a:lnTo>
                    <a:pt x="481721" y="1432111"/>
                  </a:lnTo>
                  <a:lnTo>
                    <a:pt x="481721" y="1432111"/>
                  </a:lnTo>
                  <a:cubicBezTo>
                    <a:pt x="481709" y="1432111"/>
                    <a:pt x="481709" y="1432111"/>
                    <a:pt x="481709" y="1432111"/>
                  </a:cubicBezTo>
                  <a:lnTo>
                    <a:pt x="481709" y="1432111"/>
                  </a:lnTo>
                  <a:lnTo>
                    <a:pt x="481709" y="1432111"/>
                  </a:lnTo>
                  <a:cubicBezTo>
                    <a:pt x="480985" y="1432187"/>
                    <a:pt x="480108" y="1432009"/>
                    <a:pt x="479283" y="1431857"/>
                  </a:cubicBezTo>
                  <a:lnTo>
                    <a:pt x="479283" y="1431857"/>
                  </a:lnTo>
                  <a:lnTo>
                    <a:pt x="479283" y="1431857"/>
                  </a:lnTo>
                  <a:cubicBezTo>
                    <a:pt x="478686" y="1431755"/>
                    <a:pt x="478114" y="1431641"/>
                    <a:pt x="477670" y="1431641"/>
                  </a:cubicBezTo>
                  <a:lnTo>
                    <a:pt x="477670" y="1431641"/>
                  </a:lnTo>
                  <a:lnTo>
                    <a:pt x="477670" y="1431641"/>
                  </a:lnTo>
                  <a:cubicBezTo>
                    <a:pt x="477327" y="1431641"/>
                    <a:pt x="477200" y="1431717"/>
                    <a:pt x="477162" y="1431780"/>
                  </a:cubicBezTo>
                  <a:lnTo>
                    <a:pt x="477162" y="1431780"/>
                  </a:lnTo>
                  <a:lnTo>
                    <a:pt x="477162" y="1431780"/>
                  </a:lnTo>
                  <a:cubicBezTo>
                    <a:pt x="477479" y="1431933"/>
                    <a:pt x="477835" y="1432212"/>
                    <a:pt x="478229" y="1432631"/>
                  </a:cubicBezTo>
                  <a:lnTo>
                    <a:pt x="478229" y="1432631"/>
                  </a:lnTo>
                  <a:lnTo>
                    <a:pt x="478229" y="1432631"/>
                  </a:lnTo>
                  <a:cubicBezTo>
                    <a:pt x="478876" y="1433305"/>
                    <a:pt x="479854" y="1433787"/>
                    <a:pt x="480502" y="1434092"/>
                  </a:cubicBezTo>
                  <a:lnTo>
                    <a:pt x="480502" y="1434092"/>
                  </a:lnTo>
                  <a:lnTo>
                    <a:pt x="480502" y="1434092"/>
                  </a:lnTo>
                  <a:cubicBezTo>
                    <a:pt x="481200" y="1434409"/>
                    <a:pt x="481658" y="1434638"/>
                    <a:pt x="481556" y="1435159"/>
                  </a:cubicBezTo>
                  <a:lnTo>
                    <a:pt x="481556" y="1435159"/>
                  </a:lnTo>
                  <a:lnTo>
                    <a:pt x="481556" y="1435159"/>
                  </a:lnTo>
                  <a:cubicBezTo>
                    <a:pt x="481442" y="1435705"/>
                    <a:pt x="480858" y="1435756"/>
                    <a:pt x="479651" y="1435819"/>
                  </a:cubicBezTo>
                  <a:lnTo>
                    <a:pt x="479651" y="1435819"/>
                  </a:lnTo>
                  <a:lnTo>
                    <a:pt x="479651" y="1435819"/>
                  </a:lnTo>
                  <a:cubicBezTo>
                    <a:pt x="477657" y="1435946"/>
                    <a:pt x="476845" y="1435527"/>
                    <a:pt x="476184" y="1435209"/>
                  </a:cubicBezTo>
                  <a:lnTo>
                    <a:pt x="476184" y="1435209"/>
                  </a:lnTo>
                  <a:lnTo>
                    <a:pt x="476184" y="1435209"/>
                  </a:lnTo>
                  <a:cubicBezTo>
                    <a:pt x="475664" y="1434943"/>
                    <a:pt x="475295" y="1434790"/>
                    <a:pt x="474432" y="1434841"/>
                  </a:cubicBezTo>
                  <a:lnTo>
                    <a:pt x="474432" y="1434841"/>
                  </a:lnTo>
                  <a:lnTo>
                    <a:pt x="474432" y="1434841"/>
                  </a:lnTo>
                  <a:cubicBezTo>
                    <a:pt x="473733" y="1434917"/>
                    <a:pt x="473454" y="1435044"/>
                    <a:pt x="473174" y="1435184"/>
                  </a:cubicBezTo>
                  <a:lnTo>
                    <a:pt x="473174" y="1435184"/>
                  </a:lnTo>
                  <a:lnTo>
                    <a:pt x="473174" y="1435184"/>
                  </a:lnTo>
                  <a:cubicBezTo>
                    <a:pt x="472666" y="1435463"/>
                    <a:pt x="472057" y="1435679"/>
                    <a:pt x="469898" y="1434917"/>
                  </a:cubicBezTo>
                  <a:lnTo>
                    <a:pt x="469898" y="1434917"/>
                  </a:lnTo>
                  <a:lnTo>
                    <a:pt x="469898" y="1434917"/>
                  </a:lnTo>
                  <a:cubicBezTo>
                    <a:pt x="468222" y="1434320"/>
                    <a:pt x="468044" y="1434320"/>
                    <a:pt x="467917" y="1434320"/>
                  </a:cubicBezTo>
                  <a:lnTo>
                    <a:pt x="467917" y="1434320"/>
                  </a:lnTo>
                  <a:lnTo>
                    <a:pt x="467917" y="1434320"/>
                  </a:lnTo>
                  <a:cubicBezTo>
                    <a:pt x="467650" y="1434295"/>
                    <a:pt x="467396" y="1434257"/>
                    <a:pt x="466190" y="1433851"/>
                  </a:cubicBezTo>
                  <a:lnTo>
                    <a:pt x="466190" y="1433851"/>
                  </a:lnTo>
                  <a:lnTo>
                    <a:pt x="466190" y="1433851"/>
                  </a:lnTo>
                  <a:cubicBezTo>
                    <a:pt x="464526" y="1433305"/>
                    <a:pt x="463802" y="1433292"/>
                    <a:pt x="462964" y="1433279"/>
                  </a:cubicBezTo>
                  <a:lnTo>
                    <a:pt x="462964" y="1433279"/>
                  </a:lnTo>
                  <a:lnTo>
                    <a:pt x="462964" y="1433279"/>
                  </a:lnTo>
                  <a:cubicBezTo>
                    <a:pt x="462494" y="1433279"/>
                    <a:pt x="461999" y="1433279"/>
                    <a:pt x="461326" y="1433165"/>
                  </a:cubicBezTo>
                  <a:lnTo>
                    <a:pt x="461326" y="1433165"/>
                  </a:lnTo>
                  <a:lnTo>
                    <a:pt x="461326" y="1433165"/>
                  </a:lnTo>
                  <a:cubicBezTo>
                    <a:pt x="460322" y="1433025"/>
                    <a:pt x="459814" y="1432759"/>
                    <a:pt x="459268" y="1432466"/>
                  </a:cubicBezTo>
                  <a:lnTo>
                    <a:pt x="459268" y="1432466"/>
                  </a:lnTo>
                  <a:lnTo>
                    <a:pt x="459268" y="1432466"/>
                  </a:lnTo>
                  <a:cubicBezTo>
                    <a:pt x="458748" y="1432187"/>
                    <a:pt x="458151" y="1431857"/>
                    <a:pt x="456855" y="1431564"/>
                  </a:cubicBezTo>
                  <a:lnTo>
                    <a:pt x="456855" y="1431564"/>
                  </a:lnTo>
                  <a:lnTo>
                    <a:pt x="456855" y="1431564"/>
                  </a:lnTo>
                  <a:cubicBezTo>
                    <a:pt x="455979" y="1431361"/>
                    <a:pt x="455522" y="1431222"/>
                    <a:pt x="455204" y="1431120"/>
                  </a:cubicBezTo>
                  <a:lnTo>
                    <a:pt x="455204" y="1431120"/>
                  </a:lnTo>
                  <a:lnTo>
                    <a:pt x="455204" y="1431120"/>
                  </a:lnTo>
                  <a:cubicBezTo>
                    <a:pt x="454849" y="1430993"/>
                    <a:pt x="454760" y="1430968"/>
                    <a:pt x="454417" y="1430968"/>
                  </a:cubicBezTo>
                  <a:lnTo>
                    <a:pt x="454417" y="1430968"/>
                  </a:lnTo>
                  <a:lnTo>
                    <a:pt x="454417" y="1430968"/>
                  </a:lnTo>
                  <a:cubicBezTo>
                    <a:pt x="454125" y="1430968"/>
                    <a:pt x="453706" y="1430993"/>
                    <a:pt x="452944" y="1431044"/>
                  </a:cubicBezTo>
                  <a:lnTo>
                    <a:pt x="452944" y="1431044"/>
                  </a:lnTo>
                  <a:lnTo>
                    <a:pt x="452944" y="1431044"/>
                  </a:lnTo>
                  <a:cubicBezTo>
                    <a:pt x="452118" y="1431095"/>
                    <a:pt x="451648" y="1431222"/>
                    <a:pt x="451318" y="1431298"/>
                  </a:cubicBezTo>
                  <a:lnTo>
                    <a:pt x="451318" y="1431298"/>
                  </a:lnTo>
                  <a:lnTo>
                    <a:pt x="451318" y="1431298"/>
                  </a:lnTo>
                  <a:cubicBezTo>
                    <a:pt x="451064" y="1431374"/>
                    <a:pt x="450836" y="1431438"/>
                    <a:pt x="450582" y="1431438"/>
                  </a:cubicBezTo>
                  <a:lnTo>
                    <a:pt x="450582" y="1431438"/>
                  </a:lnTo>
                  <a:lnTo>
                    <a:pt x="450582" y="1431438"/>
                  </a:lnTo>
                  <a:cubicBezTo>
                    <a:pt x="450023" y="1431438"/>
                    <a:pt x="449451" y="1431171"/>
                    <a:pt x="448321" y="1430549"/>
                  </a:cubicBezTo>
                  <a:lnTo>
                    <a:pt x="448321" y="1430549"/>
                  </a:lnTo>
                  <a:lnTo>
                    <a:pt x="448321" y="1430549"/>
                  </a:lnTo>
                  <a:cubicBezTo>
                    <a:pt x="447432" y="1430053"/>
                    <a:pt x="446899" y="1429698"/>
                    <a:pt x="446505" y="1429456"/>
                  </a:cubicBezTo>
                  <a:lnTo>
                    <a:pt x="446505" y="1429456"/>
                  </a:lnTo>
                  <a:lnTo>
                    <a:pt x="446505" y="1429456"/>
                  </a:lnTo>
                  <a:cubicBezTo>
                    <a:pt x="445768" y="1428986"/>
                    <a:pt x="445591" y="1428860"/>
                    <a:pt x="444410" y="1428644"/>
                  </a:cubicBezTo>
                  <a:lnTo>
                    <a:pt x="444410" y="1428644"/>
                  </a:lnTo>
                  <a:lnTo>
                    <a:pt x="444016" y="1428580"/>
                  </a:lnTo>
                  <a:lnTo>
                    <a:pt x="444016" y="1428580"/>
                  </a:lnTo>
                  <a:lnTo>
                    <a:pt x="444016" y="1428580"/>
                  </a:lnTo>
                  <a:cubicBezTo>
                    <a:pt x="442454" y="1428288"/>
                    <a:pt x="440777" y="1428059"/>
                    <a:pt x="440282" y="1428415"/>
                  </a:cubicBezTo>
                  <a:lnTo>
                    <a:pt x="440282" y="1428415"/>
                  </a:lnTo>
                  <a:lnTo>
                    <a:pt x="440282" y="1428415"/>
                  </a:lnTo>
                  <a:cubicBezTo>
                    <a:pt x="440358" y="1428491"/>
                    <a:pt x="440447" y="1428580"/>
                    <a:pt x="440511" y="1428644"/>
                  </a:cubicBezTo>
                  <a:lnTo>
                    <a:pt x="440511" y="1428644"/>
                  </a:lnTo>
                  <a:lnTo>
                    <a:pt x="440511" y="1428644"/>
                  </a:lnTo>
                  <a:cubicBezTo>
                    <a:pt x="440752" y="1428885"/>
                    <a:pt x="441070" y="1429190"/>
                    <a:pt x="440905" y="1429609"/>
                  </a:cubicBezTo>
                  <a:lnTo>
                    <a:pt x="440905" y="1429609"/>
                  </a:lnTo>
                  <a:lnTo>
                    <a:pt x="440905" y="1429609"/>
                  </a:lnTo>
                  <a:cubicBezTo>
                    <a:pt x="440714" y="1430066"/>
                    <a:pt x="440130" y="1430066"/>
                    <a:pt x="439774" y="1430066"/>
                  </a:cubicBezTo>
                  <a:lnTo>
                    <a:pt x="439774" y="1430066"/>
                  </a:lnTo>
                  <a:lnTo>
                    <a:pt x="439774" y="1430066"/>
                  </a:lnTo>
                  <a:cubicBezTo>
                    <a:pt x="439457" y="1430066"/>
                    <a:pt x="438987" y="1430053"/>
                    <a:pt x="438352" y="1429977"/>
                  </a:cubicBezTo>
                  <a:lnTo>
                    <a:pt x="438352" y="1429977"/>
                  </a:lnTo>
                  <a:lnTo>
                    <a:pt x="438352" y="1429977"/>
                  </a:lnTo>
                  <a:cubicBezTo>
                    <a:pt x="436879" y="1429863"/>
                    <a:pt x="436104" y="1429850"/>
                    <a:pt x="435596" y="1429850"/>
                  </a:cubicBezTo>
                  <a:lnTo>
                    <a:pt x="435596" y="1429850"/>
                  </a:lnTo>
                  <a:lnTo>
                    <a:pt x="435596" y="1429850"/>
                  </a:lnTo>
                  <a:cubicBezTo>
                    <a:pt x="434631" y="1429825"/>
                    <a:pt x="434504" y="1429799"/>
                    <a:pt x="433310" y="1429228"/>
                  </a:cubicBezTo>
                  <a:lnTo>
                    <a:pt x="433310" y="1429228"/>
                  </a:lnTo>
                  <a:lnTo>
                    <a:pt x="433310" y="1429228"/>
                  </a:lnTo>
                  <a:cubicBezTo>
                    <a:pt x="432751" y="1428974"/>
                    <a:pt x="432447" y="1428618"/>
                    <a:pt x="432370" y="1428199"/>
                  </a:cubicBezTo>
                  <a:lnTo>
                    <a:pt x="432370" y="1428199"/>
                  </a:lnTo>
                  <a:lnTo>
                    <a:pt x="432370" y="1428199"/>
                  </a:lnTo>
                  <a:cubicBezTo>
                    <a:pt x="432027" y="1428301"/>
                    <a:pt x="431545" y="1428466"/>
                    <a:pt x="430948" y="1428644"/>
                  </a:cubicBezTo>
                  <a:lnTo>
                    <a:pt x="430948" y="1428644"/>
                  </a:lnTo>
                  <a:lnTo>
                    <a:pt x="430948" y="1428644"/>
                  </a:lnTo>
                  <a:cubicBezTo>
                    <a:pt x="428852" y="1429291"/>
                    <a:pt x="427506" y="1429609"/>
                    <a:pt x="426719" y="1429609"/>
                  </a:cubicBezTo>
                  <a:lnTo>
                    <a:pt x="426719" y="1429609"/>
                  </a:lnTo>
                  <a:lnTo>
                    <a:pt x="426719" y="1429609"/>
                  </a:lnTo>
                  <a:cubicBezTo>
                    <a:pt x="425601" y="1429609"/>
                    <a:pt x="425487" y="1428936"/>
                    <a:pt x="425487" y="1428656"/>
                  </a:cubicBezTo>
                  <a:lnTo>
                    <a:pt x="425487" y="1428656"/>
                  </a:lnTo>
                  <a:lnTo>
                    <a:pt x="425487" y="1428656"/>
                  </a:lnTo>
                  <a:cubicBezTo>
                    <a:pt x="425487" y="1428212"/>
                    <a:pt x="425766" y="1427945"/>
                    <a:pt x="425982" y="1427755"/>
                  </a:cubicBezTo>
                  <a:lnTo>
                    <a:pt x="425982" y="1427755"/>
                  </a:lnTo>
                  <a:lnTo>
                    <a:pt x="425982" y="1427755"/>
                  </a:lnTo>
                  <a:cubicBezTo>
                    <a:pt x="426211" y="1427526"/>
                    <a:pt x="426313" y="1427424"/>
                    <a:pt x="426287" y="1427120"/>
                  </a:cubicBezTo>
                  <a:lnTo>
                    <a:pt x="426287" y="1427120"/>
                  </a:lnTo>
                  <a:lnTo>
                    <a:pt x="426287" y="1427120"/>
                  </a:lnTo>
                  <a:cubicBezTo>
                    <a:pt x="426236" y="1426523"/>
                    <a:pt x="426198" y="1426523"/>
                    <a:pt x="425970" y="1426523"/>
                  </a:cubicBezTo>
                  <a:lnTo>
                    <a:pt x="425970" y="1426523"/>
                  </a:lnTo>
                  <a:lnTo>
                    <a:pt x="425970" y="1426523"/>
                  </a:lnTo>
                  <a:cubicBezTo>
                    <a:pt x="425716" y="1426523"/>
                    <a:pt x="425309" y="1426599"/>
                    <a:pt x="424763" y="1426777"/>
                  </a:cubicBezTo>
                  <a:lnTo>
                    <a:pt x="424763" y="1426777"/>
                  </a:lnTo>
                  <a:lnTo>
                    <a:pt x="424763" y="1426777"/>
                  </a:lnTo>
                  <a:cubicBezTo>
                    <a:pt x="424433" y="1426878"/>
                    <a:pt x="424166" y="1426993"/>
                    <a:pt x="423963" y="1427044"/>
                  </a:cubicBezTo>
                  <a:lnTo>
                    <a:pt x="423963" y="1427044"/>
                  </a:lnTo>
                  <a:lnTo>
                    <a:pt x="423963" y="1427044"/>
                  </a:lnTo>
                  <a:cubicBezTo>
                    <a:pt x="422731" y="1427501"/>
                    <a:pt x="422426" y="1427310"/>
                    <a:pt x="421449" y="1426282"/>
                  </a:cubicBezTo>
                  <a:lnTo>
                    <a:pt x="421449" y="1426282"/>
                  </a:lnTo>
                  <a:lnTo>
                    <a:pt x="421296" y="1426104"/>
                  </a:lnTo>
                  <a:lnTo>
                    <a:pt x="421296" y="1426104"/>
                  </a:lnTo>
                  <a:lnTo>
                    <a:pt x="421296" y="1426104"/>
                  </a:lnTo>
                  <a:cubicBezTo>
                    <a:pt x="420153" y="1424872"/>
                    <a:pt x="419810" y="1424872"/>
                    <a:pt x="418972" y="1424770"/>
                  </a:cubicBezTo>
                  <a:lnTo>
                    <a:pt x="418972" y="1424770"/>
                  </a:lnTo>
                  <a:lnTo>
                    <a:pt x="418972" y="1424770"/>
                  </a:lnTo>
                  <a:cubicBezTo>
                    <a:pt x="418820" y="1424758"/>
                    <a:pt x="418617" y="1424758"/>
                    <a:pt x="418413" y="1424745"/>
                  </a:cubicBezTo>
                  <a:lnTo>
                    <a:pt x="418413" y="1424745"/>
                  </a:lnTo>
                  <a:lnTo>
                    <a:pt x="418413" y="1424745"/>
                  </a:lnTo>
                  <a:cubicBezTo>
                    <a:pt x="417512" y="1424732"/>
                    <a:pt x="416661" y="1424719"/>
                    <a:pt x="416432" y="1424072"/>
                  </a:cubicBezTo>
                  <a:lnTo>
                    <a:pt x="416432" y="1424072"/>
                  </a:lnTo>
                  <a:lnTo>
                    <a:pt x="416432" y="1424072"/>
                  </a:lnTo>
                  <a:cubicBezTo>
                    <a:pt x="416229" y="1423437"/>
                    <a:pt x="416902" y="1422904"/>
                    <a:pt x="417194" y="1422675"/>
                  </a:cubicBezTo>
                  <a:lnTo>
                    <a:pt x="417194" y="1422675"/>
                  </a:lnTo>
                  <a:lnTo>
                    <a:pt x="417194" y="1422675"/>
                  </a:lnTo>
                  <a:cubicBezTo>
                    <a:pt x="417461" y="1422459"/>
                    <a:pt x="417677" y="1422281"/>
                    <a:pt x="417842" y="1422116"/>
                  </a:cubicBezTo>
                  <a:lnTo>
                    <a:pt x="417842" y="1422116"/>
                  </a:lnTo>
                  <a:lnTo>
                    <a:pt x="417689" y="1422141"/>
                  </a:lnTo>
                  <a:lnTo>
                    <a:pt x="417689" y="1422141"/>
                  </a:lnTo>
                  <a:lnTo>
                    <a:pt x="417689" y="1422141"/>
                  </a:lnTo>
                  <a:cubicBezTo>
                    <a:pt x="416280" y="1422281"/>
                    <a:pt x="414781" y="1422446"/>
                    <a:pt x="413968" y="1422561"/>
                  </a:cubicBezTo>
                  <a:lnTo>
                    <a:pt x="413968" y="1422561"/>
                  </a:lnTo>
                  <a:lnTo>
                    <a:pt x="413968" y="1422561"/>
                  </a:lnTo>
                  <a:cubicBezTo>
                    <a:pt x="412864" y="1422713"/>
                    <a:pt x="411873" y="1422484"/>
                    <a:pt x="410946" y="1422281"/>
                  </a:cubicBezTo>
                  <a:lnTo>
                    <a:pt x="410946" y="1422281"/>
                  </a:lnTo>
                  <a:lnTo>
                    <a:pt x="410946" y="1422281"/>
                  </a:lnTo>
                  <a:cubicBezTo>
                    <a:pt x="410082" y="1422090"/>
                    <a:pt x="409282" y="1421887"/>
                    <a:pt x="408393" y="1422014"/>
                  </a:cubicBezTo>
                  <a:lnTo>
                    <a:pt x="408393" y="1422014"/>
                  </a:lnTo>
                  <a:lnTo>
                    <a:pt x="408089" y="1422065"/>
                  </a:lnTo>
                  <a:lnTo>
                    <a:pt x="408089" y="1422065"/>
                  </a:lnTo>
                  <a:lnTo>
                    <a:pt x="408089" y="1422065"/>
                  </a:lnTo>
                  <a:cubicBezTo>
                    <a:pt x="406552" y="1422268"/>
                    <a:pt x="406552" y="1422268"/>
                    <a:pt x="403783" y="1423666"/>
                  </a:cubicBezTo>
                  <a:lnTo>
                    <a:pt x="403783" y="1423666"/>
                  </a:lnTo>
                  <a:lnTo>
                    <a:pt x="403783" y="1423666"/>
                  </a:lnTo>
                  <a:cubicBezTo>
                    <a:pt x="402996" y="1424046"/>
                    <a:pt x="402285" y="1424351"/>
                    <a:pt x="401662" y="1424593"/>
                  </a:cubicBezTo>
                  <a:lnTo>
                    <a:pt x="401662" y="1424593"/>
                  </a:lnTo>
                  <a:lnTo>
                    <a:pt x="401662" y="1424593"/>
                  </a:lnTo>
                  <a:cubicBezTo>
                    <a:pt x="400812" y="1424935"/>
                    <a:pt x="399923" y="1425304"/>
                    <a:pt x="399834" y="1425608"/>
                  </a:cubicBezTo>
                  <a:lnTo>
                    <a:pt x="399834" y="1425608"/>
                  </a:lnTo>
                  <a:lnTo>
                    <a:pt x="399834" y="1425608"/>
                  </a:lnTo>
                  <a:cubicBezTo>
                    <a:pt x="399808" y="1425735"/>
                    <a:pt x="399897" y="1425951"/>
                    <a:pt x="400088" y="1426231"/>
                  </a:cubicBezTo>
                  <a:lnTo>
                    <a:pt x="400088" y="1426231"/>
                  </a:lnTo>
                  <a:lnTo>
                    <a:pt x="400088" y="1426231"/>
                  </a:lnTo>
                  <a:cubicBezTo>
                    <a:pt x="400583" y="1426929"/>
                    <a:pt x="401015" y="1427374"/>
                    <a:pt x="401370" y="1427742"/>
                  </a:cubicBezTo>
                  <a:lnTo>
                    <a:pt x="401370" y="1427742"/>
                  </a:lnTo>
                  <a:lnTo>
                    <a:pt x="401370" y="1427742"/>
                  </a:lnTo>
                  <a:cubicBezTo>
                    <a:pt x="401916" y="1428275"/>
                    <a:pt x="402475" y="1428860"/>
                    <a:pt x="401942" y="1429584"/>
                  </a:cubicBezTo>
                  <a:lnTo>
                    <a:pt x="401942" y="1429584"/>
                  </a:lnTo>
                  <a:lnTo>
                    <a:pt x="401942" y="1429584"/>
                  </a:lnTo>
                  <a:cubicBezTo>
                    <a:pt x="401688" y="1429965"/>
                    <a:pt x="401256" y="1430447"/>
                    <a:pt x="400507" y="1430447"/>
                  </a:cubicBezTo>
                  <a:lnTo>
                    <a:pt x="400507" y="1430447"/>
                  </a:lnTo>
                  <a:lnTo>
                    <a:pt x="400507" y="1430447"/>
                  </a:lnTo>
                  <a:cubicBezTo>
                    <a:pt x="400075" y="1430447"/>
                    <a:pt x="399580" y="1430269"/>
                    <a:pt x="399008" y="1429901"/>
                  </a:cubicBezTo>
                  <a:lnTo>
                    <a:pt x="399008" y="1429901"/>
                  </a:lnTo>
                  <a:lnTo>
                    <a:pt x="399008" y="1429901"/>
                  </a:lnTo>
                  <a:cubicBezTo>
                    <a:pt x="398551" y="1429609"/>
                    <a:pt x="396202" y="1429279"/>
                    <a:pt x="393230" y="1429279"/>
                  </a:cubicBezTo>
                  <a:lnTo>
                    <a:pt x="393230" y="1429279"/>
                  </a:lnTo>
                  <a:lnTo>
                    <a:pt x="393230" y="1429279"/>
                  </a:lnTo>
                  <a:cubicBezTo>
                    <a:pt x="390271" y="1429279"/>
                    <a:pt x="387705" y="1429609"/>
                    <a:pt x="386220" y="1430142"/>
                  </a:cubicBezTo>
                  <a:lnTo>
                    <a:pt x="386220" y="1430142"/>
                  </a:lnTo>
                  <a:lnTo>
                    <a:pt x="386220" y="1430142"/>
                  </a:lnTo>
                  <a:cubicBezTo>
                    <a:pt x="382562" y="1431476"/>
                    <a:pt x="381546" y="1431907"/>
                    <a:pt x="380175" y="1432581"/>
                  </a:cubicBezTo>
                  <a:lnTo>
                    <a:pt x="380175" y="1432581"/>
                  </a:lnTo>
                  <a:lnTo>
                    <a:pt x="380175" y="1432581"/>
                  </a:lnTo>
                  <a:cubicBezTo>
                    <a:pt x="379082" y="1433139"/>
                    <a:pt x="374676" y="1434498"/>
                    <a:pt x="370790" y="1434498"/>
                  </a:cubicBezTo>
                  <a:lnTo>
                    <a:pt x="370790" y="1434498"/>
                  </a:lnTo>
                  <a:lnTo>
                    <a:pt x="370790" y="1434498"/>
                  </a:lnTo>
                  <a:cubicBezTo>
                    <a:pt x="369761" y="1434498"/>
                    <a:pt x="368846" y="1434409"/>
                    <a:pt x="368046" y="1434219"/>
                  </a:cubicBezTo>
                  <a:lnTo>
                    <a:pt x="368046" y="1434219"/>
                  </a:lnTo>
                  <a:lnTo>
                    <a:pt x="367894" y="1434181"/>
                  </a:lnTo>
                  <a:lnTo>
                    <a:pt x="367894" y="1434181"/>
                  </a:lnTo>
                  <a:lnTo>
                    <a:pt x="367894" y="1434181"/>
                  </a:lnTo>
                  <a:cubicBezTo>
                    <a:pt x="366065" y="1433736"/>
                    <a:pt x="365303" y="1433546"/>
                    <a:pt x="364732" y="1433546"/>
                  </a:cubicBezTo>
                  <a:lnTo>
                    <a:pt x="364732" y="1433546"/>
                  </a:lnTo>
                  <a:lnTo>
                    <a:pt x="364732" y="1433546"/>
                  </a:lnTo>
                  <a:cubicBezTo>
                    <a:pt x="364363" y="1433546"/>
                    <a:pt x="364008" y="1433622"/>
                    <a:pt x="363398" y="1433787"/>
                  </a:cubicBezTo>
                  <a:lnTo>
                    <a:pt x="363398" y="1433787"/>
                  </a:lnTo>
                  <a:lnTo>
                    <a:pt x="363398" y="1433787"/>
                  </a:lnTo>
                  <a:cubicBezTo>
                    <a:pt x="363093" y="1433851"/>
                    <a:pt x="362738" y="1433927"/>
                    <a:pt x="362268" y="1434041"/>
                  </a:cubicBezTo>
                  <a:lnTo>
                    <a:pt x="362268" y="1434041"/>
                  </a:lnTo>
                  <a:lnTo>
                    <a:pt x="362268" y="1434041"/>
                  </a:lnTo>
                  <a:cubicBezTo>
                    <a:pt x="360554" y="1434409"/>
                    <a:pt x="360198" y="1434397"/>
                    <a:pt x="359588" y="1434346"/>
                  </a:cubicBezTo>
                  <a:lnTo>
                    <a:pt x="359588" y="1434346"/>
                  </a:lnTo>
                  <a:lnTo>
                    <a:pt x="359588" y="1434346"/>
                  </a:lnTo>
                  <a:cubicBezTo>
                    <a:pt x="359169" y="1434333"/>
                    <a:pt x="358623" y="1434295"/>
                    <a:pt x="357341" y="1434397"/>
                  </a:cubicBezTo>
                  <a:lnTo>
                    <a:pt x="357341" y="1434397"/>
                  </a:lnTo>
                  <a:lnTo>
                    <a:pt x="357341" y="1434397"/>
                  </a:lnTo>
                  <a:cubicBezTo>
                    <a:pt x="355690" y="1434549"/>
                    <a:pt x="355004" y="1434663"/>
                    <a:pt x="354229" y="1434790"/>
                  </a:cubicBezTo>
                  <a:lnTo>
                    <a:pt x="354229" y="1434790"/>
                  </a:lnTo>
                  <a:lnTo>
                    <a:pt x="354229" y="1434790"/>
                  </a:lnTo>
                  <a:cubicBezTo>
                    <a:pt x="353556" y="1434917"/>
                    <a:pt x="352819" y="1435032"/>
                    <a:pt x="351334" y="1435209"/>
                  </a:cubicBezTo>
                  <a:lnTo>
                    <a:pt x="351334" y="1435209"/>
                  </a:lnTo>
                  <a:lnTo>
                    <a:pt x="351334" y="1435209"/>
                  </a:lnTo>
                  <a:cubicBezTo>
                    <a:pt x="349848" y="1435387"/>
                    <a:pt x="348997" y="1435146"/>
                    <a:pt x="348362" y="1434981"/>
                  </a:cubicBezTo>
                  <a:lnTo>
                    <a:pt x="348362" y="1434981"/>
                  </a:lnTo>
                  <a:lnTo>
                    <a:pt x="348362" y="1434981"/>
                  </a:lnTo>
                  <a:cubicBezTo>
                    <a:pt x="348057" y="1434917"/>
                    <a:pt x="347816" y="1434841"/>
                    <a:pt x="347587" y="1434841"/>
                  </a:cubicBezTo>
                  <a:lnTo>
                    <a:pt x="347587" y="1434841"/>
                  </a:lnTo>
                  <a:lnTo>
                    <a:pt x="347587" y="1434841"/>
                  </a:lnTo>
                  <a:cubicBezTo>
                    <a:pt x="347321" y="1434841"/>
                    <a:pt x="346965" y="1434917"/>
                    <a:pt x="346266" y="1435387"/>
                  </a:cubicBezTo>
                  <a:lnTo>
                    <a:pt x="346266" y="1435387"/>
                  </a:lnTo>
                  <a:lnTo>
                    <a:pt x="346266" y="1435387"/>
                  </a:lnTo>
                  <a:cubicBezTo>
                    <a:pt x="345504" y="1435882"/>
                    <a:pt x="345352" y="1436200"/>
                    <a:pt x="345225" y="1436467"/>
                  </a:cubicBezTo>
                  <a:lnTo>
                    <a:pt x="345225" y="1436467"/>
                  </a:lnTo>
                  <a:lnTo>
                    <a:pt x="345225" y="1436467"/>
                  </a:lnTo>
                  <a:cubicBezTo>
                    <a:pt x="344895" y="1437152"/>
                    <a:pt x="344527" y="1437381"/>
                    <a:pt x="342761" y="1437584"/>
                  </a:cubicBezTo>
                  <a:lnTo>
                    <a:pt x="342761" y="1437584"/>
                  </a:lnTo>
                  <a:lnTo>
                    <a:pt x="342761" y="1437584"/>
                  </a:lnTo>
                  <a:cubicBezTo>
                    <a:pt x="340983" y="1437800"/>
                    <a:pt x="340729" y="1437927"/>
                    <a:pt x="340450" y="1438067"/>
                  </a:cubicBezTo>
                  <a:lnTo>
                    <a:pt x="340450" y="1438067"/>
                  </a:lnTo>
                  <a:lnTo>
                    <a:pt x="340450" y="1438067"/>
                  </a:lnTo>
                  <a:cubicBezTo>
                    <a:pt x="340234" y="1438181"/>
                    <a:pt x="340005" y="1438308"/>
                    <a:pt x="339371" y="1438460"/>
                  </a:cubicBezTo>
                  <a:lnTo>
                    <a:pt x="339371" y="1438460"/>
                  </a:lnTo>
                  <a:lnTo>
                    <a:pt x="339371" y="1438460"/>
                  </a:lnTo>
                  <a:cubicBezTo>
                    <a:pt x="338418" y="1438689"/>
                    <a:pt x="336767" y="1438638"/>
                    <a:pt x="334519" y="1438537"/>
                  </a:cubicBezTo>
                  <a:lnTo>
                    <a:pt x="334519" y="1438537"/>
                  </a:lnTo>
                  <a:lnTo>
                    <a:pt x="334519" y="1438537"/>
                  </a:lnTo>
                  <a:cubicBezTo>
                    <a:pt x="333516" y="1438486"/>
                    <a:pt x="332398" y="1438410"/>
                    <a:pt x="331192" y="1438384"/>
                  </a:cubicBezTo>
                  <a:lnTo>
                    <a:pt x="331192" y="1438384"/>
                  </a:lnTo>
                  <a:lnTo>
                    <a:pt x="331192" y="1438384"/>
                  </a:lnTo>
                  <a:cubicBezTo>
                    <a:pt x="327280" y="1438283"/>
                    <a:pt x="325045" y="1438016"/>
                    <a:pt x="322874" y="1437584"/>
                  </a:cubicBezTo>
                  <a:lnTo>
                    <a:pt x="322874" y="1437584"/>
                  </a:lnTo>
                  <a:lnTo>
                    <a:pt x="322315" y="1437483"/>
                  </a:lnTo>
                  <a:lnTo>
                    <a:pt x="322315" y="1437483"/>
                  </a:lnTo>
                  <a:lnTo>
                    <a:pt x="322315" y="1437483"/>
                  </a:lnTo>
                  <a:cubicBezTo>
                    <a:pt x="321426" y="1437292"/>
                    <a:pt x="320727" y="1437152"/>
                    <a:pt x="320194" y="1437152"/>
                  </a:cubicBezTo>
                  <a:lnTo>
                    <a:pt x="320194" y="1437152"/>
                  </a:lnTo>
                  <a:lnTo>
                    <a:pt x="320194" y="1437152"/>
                  </a:lnTo>
                  <a:cubicBezTo>
                    <a:pt x="319597" y="1437152"/>
                    <a:pt x="319356" y="1437343"/>
                    <a:pt x="319165" y="1437610"/>
                  </a:cubicBezTo>
                  <a:lnTo>
                    <a:pt x="319165" y="1437610"/>
                  </a:lnTo>
                  <a:lnTo>
                    <a:pt x="319165" y="1437610"/>
                  </a:lnTo>
                  <a:cubicBezTo>
                    <a:pt x="319000" y="1437889"/>
                    <a:pt x="318810" y="1438067"/>
                    <a:pt x="318619" y="1438207"/>
                  </a:cubicBezTo>
                  <a:lnTo>
                    <a:pt x="318619" y="1438207"/>
                  </a:lnTo>
                  <a:lnTo>
                    <a:pt x="318619" y="1438207"/>
                  </a:lnTo>
                  <a:cubicBezTo>
                    <a:pt x="318759" y="1438283"/>
                    <a:pt x="318899" y="1438384"/>
                    <a:pt x="319026" y="1438486"/>
                  </a:cubicBezTo>
                  <a:lnTo>
                    <a:pt x="319026" y="1438486"/>
                  </a:lnTo>
                  <a:lnTo>
                    <a:pt x="319026" y="1438486"/>
                  </a:lnTo>
                  <a:cubicBezTo>
                    <a:pt x="319648" y="1438905"/>
                    <a:pt x="320207" y="1439146"/>
                    <a:pt x="320651" y="1439311"/>
                  </a:cubicBezTo>
                  <a:lnTo>
                    <a:pt x="320651" y="1439311"/>
                  </a:lnTo>
                  <a:lnTo>
                    <a:pt x="320651" y="1439311"/>
                  </a:lnTo>
                  <a:cubicBezTo>
                    <a:pt x="321197" y="1439527"/>
                    <a:pt x="321629" y="1439705"/>
                    <a:pt x="321731" y="1440162"/>
                  </a:cubicBezTo>
                  <a:lnTo>
                    <a:pt x="321731" y="1440162"/>
                  </a:lnTo>
                  <a:lnTo>
                    <a:pt x="321731" y="1440162"/>
                  </a:lnTo>
                  <a:cubicBezTo>
                    <a:pt x="321832" y="1440581"/>
                    <a:pt x="321515" y="1440924"/>
                    <a:pt x="321426" y="1441038"/>
                  </a:cubicBezTo>
                  <a:lnTo>
                    <a:pt x="321426" y="1441038"/>
                  </a:lnTo>
                  <a:lnTo>
                    <a:pt x="321426" y="1441038"/>
                  </a:lnTo>
                  <a:cubicBezTo>
                    <a:pt x="321273" y="1441216"/>
                    <a:pt x="321261" y="1441280"/>
                    <a:pt x="321248" y="1441381"/>
                  </a:cubicBezTo>
                  <a:lnTo>
                    <a:pt x="321248" y="1441381"/>
                  </a:lnTo>
                  <a:lnTo>
                    <a:pt x="321248" y="1441381"/>
                  </a:lnTo>
                  <a:cubicBezTo>
                    <a:pt x="321083" y="1442105"/>
                    <a:pt x="320600" y="1442105"/>
                    <a:pt x="319165" y="1442105"/>
                  </a:cubicBezTo>
                  <a:lnTo>
                    <a:pt x="319165" y="1442105"/>
                  </a:lnTo>
                  <a:lnTo>
                    <a:pt x="319165" y="1442105"/>
                  </a:lnTo>
                  <a:cubicBezTo>
                    <a:pt x="318429" y="1442105"/>
                    <a:pt x="317425" y="1442245"/>
                    <a:pt x="316346" y="1442397"/>
                  </a:cubicBezTo>
                  <a:lnTo>
                    <a:pt x="316346" y="1442397"/>
                  </a:lnTo>
                  <a:lnTo>
                    <a:pt x="316346" y="1442397"/>
                  </a:lnTo>
                  <a:cubicBezTo>
                    <a:pt x="315063" y="1442562"/>
                    <a:pt x="313616" y="1442778"/>
                    <a:pt x="312307" y="1442778"/>
                  </a:cubicBezTo>
                  <a:lnTo>
                    <a:pt x="312307" y="1442778"/>
                  </a:lnTo>
                  <a:lnTo>
                    <a:pt x="312307" y="1442778"/>
                  </a:lnTo>
                  <a:cubicBezTo>
                    <a:pt x="311469" y="1442778"/>
                    <a:pt x="310771" y="1442689"/>
                    <a:pt x="310174" y="1442524"/>
                  </a:cubicBezTo>
                  <a:lnTo>
                    <a:pt x="310174" y="1442524"/>
                  </a:lnTo>
                  <a:lnTo>
                    <a:pt x="310174" y="1442524"/>
                  </a:lnTo>
                  <a:cubicBezTo>
                    <a:pt x="308980" y="1442181"/>
                    <a:pt x="308625" y="1441381"/>
                    <a:pt x="308536" y="1440759"/>
                  </a:cubicBezTo>
                  <a:lnTo>
                    <a:pt x="308536" y="1440759"/>
                  </a:lnTo>
                  <a:lnTo>
                    <a:pt x="308536" y="1440759"/>
                  </a:lnTo>
                  <a:cubicBezTo>
                    <a:pt x="308523" y="1440759"/>
                    <a:pt x="308498" y="1440785"/>
                    <a:pt x="308498" y="1440797"/>
                  </a:cubicBezTo>
                  <a:lnTo>
                    <a:pt x="308498" y="1440797"/>
                  </a:lnTo>
                  <a:lnTo>
                    <a:pt x="308498" y="1440797"/>
                  </a:lnTo>
                  <a:cubicBezTo>
                    <a:pt x="307990" y="1441305"/>
                    <a:pt x="307977" y="1441509"/>
                    <a:pt x="308028" y="1441585"/>
                  </a:cubicBezTo>
                  <a:lnTo>
                    <a:pt x="308028" y="1441585"/>
                  </a:lnTo>
                  <a:lnTo>
                    <a:pt x="308028" y="1441585"/>
                  </a:lnTo>
                  <a:cubicBezTo>
                    <a:pt x="308129" y="1441686"/>
                    <a:pt x="308332" y="1441915"/>
                    <a:pt x="308256" y="1442258"/>
                  </a:cubicBezTo>
                  <a:lnTo>
                    <a:pt x="308256" y="1442258"/>
                  </a:lnTo>
                  <a:lnTo>
                    <a:pt x="308256" y="1442258"/>
                  </a:lnTo>
                  <a:cubicBezTo>
                    <a:pt x="308167" y="1442651"/>
                    <a:pt x="307812" y="1442880"/>
                    <a:pt x="306643" y="1443401"/>
                  </a:cubicBezTo>
                  <a:lnTo>
                    <a:pt x="306643" y="1443401"/>
                  </a:lnTo>
                  <a:lnTo>
                    <a:pt x="306224" y="1443566"/>
                  </a:lnTo>
                  <a:lnTo>
                    <a:pt x="306224" y="1443566"/>
                  </a:lnTo>
                  <a:lnTo>
                    <a:pt x="306224" y="1443566"/>
                  </a:lnTo>
                  <a:cubicBezTo>
                    <a:pt x="304954" y="1444099"/>
                    <a:pt x="304484" y="1444315"/>
                    <a:pt x="304027" y="1444315"/>
                  </a:cubicBezTo>
                  <a:lnTo>
                    <a:pt x="304027" y="1444315"/>
                  </a:lnTo>
                  <a:lnTo>
                    <a:pt x="304027" y="1444315"/>
                  </a:lnTo>
                  <a:cubicBezTo>
                    <a:pt x="303697" y="1444315"/>
                    <a:pt x="303443" y="1444201"/>
                    <a:pt x="303126" y="1444061"/>
                  </a:cubicBezTo>
                  <a:lnTo>
                    <a:pt x="303126" y="1444061"/>
                  </a:lnTo>
                  <a:lnTo>
                    <a:pt x="303126" y="1444061"/>
                  </a:lnTo>
                  <a:cubicBezTo>
                    <a:pt x="302935" y="1443972"/>
                    <a:pt x="302707" y="1443871"/>
                    <a:pt x="302364" y="1443769"/>
                  </a:cubicBezTo>
                  <a:lnTo>
                    <a:pt x="302364" y="1443769"/>
                  </a:lnTo>
                  <a:lnTo>
                    <a:pt x="302364" y="1443769"/>
                  </a:lnTo>
                  <a:cubicBezTo>
                    <a:pt x="301652" y="1443490"/>
                    <a:pt x="301297" y="1443223"/>
                    <a:pt x="301056" y="1443007"/>
                  </a:cubicBezTo>
                  <a:lnTo>
                    <a:pt x="301056" y="1443007"/>
                  </a:lnTo>
                  <a:lnTo>
                    <a:pt x="301056" y="1443007"/>
                  </a:lnTo>
                  <a:cubicBezTo>
                    <a:pt x="300675" y="1442702"/>
                    <a:pt x="300408" y="1442524"/>
                    <a:pt x="298681" y="1442626"/>
                  </a:cubicBezTo>
                  <a:lnTo>
                    <a:pt x="298681" y="1442626"/>
                  </a:lnTo>
                  <a:lnTo>
                    <a:pt x="298681" y="1442626"/>
                  </a:lnTo>
                  <a:cubicBezTo>
                    <a:pt x="298541" y="1442651"/>
                    <a:pt x="298389" y="1442651"/>
                    <a:pt x="298262" y="1442651"/>
                  </a:cubicBezTo>
                  <a:lnTo>
                    <a:pt x="298262" y="1442651"/>
                  </a:lnTo>
                  <a:lnTo>
                    <a:pt x="298274" y="1442677"/>
                  </a:lnTo>
                  <a:lnTo>
                    <a:pt x="298274" y="1442677"/>
                  </a:lnTo>
                  <a:lnTo>
                    <a:pt x="298274" y="1442677"/>
                  </a:lnTo>
                  <a:cubicBezTo>
                    <a:pt x="299024" y="1443299"/>
                    <a:pt x="299836" y="1443680"/>
                    <a:pt x="300421" y="1443959"/>
                  </a:cubicBezTo>
                  <a:lnTo>
                    <a:pt x="300421" y="1443959"/>
                  </a:lnTo>
                  <a:lnTo>
                    <a:pt x="300421" y="1443959"/>
                  </a:lnTo>
                  <a:cubicBezTo>
                    <a:pt x="301132" y="1444315"/>
                    <a:pt x="301589" y="1444531"/>
                    <a:pt x="301513" y="1445052"/>
                  </a:cubicBezTo>
                  <a:lnTo>
                    <a:pt x="301513" y="1445052"/>
                  </a:lnTo>
                  <a:lnTo>
                    <a:pt x="301513" y="1445052"/>
                  </a:lnTo>
                  <a:cubicBezTo>
                    <a:pt x="301449" y="1445598"/>
                    <a:pt x="300827" y="1445750"/>
                    <a:pt x="299735" y="1446004"/>
                  </a:cubicBezTo>
                  <a:lnTo>
                    <a:pt x="299735" y="1446004"/>
                  </a:lnTo>
                  <a:lnTo>
                    <a:pt x="299735" y="1446004"/>
                  </a:lnTo>
                  <a:cubicBezTo>
                    <a:pt x="298947" y="1446144"/>
                    <a:pt x="298363" y="1446296"/>
                    <a:pt x="297919" y="1446398"/>
                  </a:cubicBezTo>
                  <a:lnTo>
                    <a:pt x="297919" y="1446398"/>
                  </a:lnTo>
                  <a:lnTo>
                    <a:pt x="297919" y="1446398"/>
                  </a:lnTo>
                  <a:cubicBezTo>
                    <a:pt x="296534" y="1446741"/>
                    <a:pt x="295963" y="1446741"/>
                    <a:pt x="294896" y="1446322"/>
                  </a:cubicBezTo>
                  <a:lnTo>
                    <a:pt x="294896" y="1446322"/>
                  </a:lnTo>
                  <a:lnTo>
                    <a:pt x="294896" y="1446322"/>
                  </a:lnTo>
                  <a:cubicBezTo>
                    <a:pt x="294541" y="1446169"/>
                    <a:pt x="294033" y="1445941"/>
                    <a:pt x="293423" y="1445649"/>
                  </a:cubicBezTo>
                  <a:lnTo>
                    <a:pt x="293423" y="1445649"/>
                  </a:lnTo>
                  <a:lnTo>
                    <a:pt x="293423" y="1445649"/>
                  </a:lnTo>
                  <a:cubicBezTo>
                    <a:pt x="291264" y="1444658"/>
                    <a:pt x="287645" y="1442969"/>
                    <a:pt x="283505" y="1442093"/>
                  </a:cubicBezTo>
                  <a:lnTo>
                    <a:pt x="283505" y="1442093"/>
                  </a:lnTo>
                  <a:lnTo>
                    <a:pt x="283505" y="1442093"/>
                  </a:lnTo>
                  <a:cubicBezTo>
                    <a:pt x="280901" y="1441534"/>
                    <a:pt x="278679" y="1441280"/>
                    <a:pt x="276698" y="1441280"/>
                  </a:cubicBezTo>
                  <a:lnTo>
                    <a:pt x="276698" y="1441280"/>
                  </a:lnTo>
                  <a:lnTo>
                    <a:pt x="276698" y="1441280"/>
                  </a:lnTo>
                  <a:cubicBezTo>
                    <a:pt x="275212" y="1441280"/>
                    <a:pt x="274031" y="1441419"/>
                    <a:pt x="273078" y="1441585"/>
                  </a:cubicBezTo>
                  <a:lnTo>
                    <a:pt x="273078" y="1441585"/>
                  </a:lnTo>
                  <a:lnTo>
                    <a:pt x="273078" y="1441585"/>
                  </a:lnTo>
                  <a:cubicBezTo>
                    <a:pt x="272354" y="1441686"/>
                    <a:pt x="272151" y="1441813"/>
                    <a:pt x="271999" y="1441928"/>
                  </a:cubicBezTo>
                  <a:lnTo>
                    <a:pt x="271999" y="1441928"/>
                  </a:lnTo>
                  <a:lnTo>
                    <a:pt x="271999" y="1441928"/>
                  </a:lnTo>
                  <a:cubicBezTo>
                    <a:pt x="271783" y="1442093"/>
                    <a:pt x="271567" y="1442232"/>
                    <a:pt x="271173" y="1442232"/>
                  </a:cubicBezTo>
                  <a:lnTo>
                    <a:pt x="271173" y="1442232"/>
                  </a:lnTo>
                  <a:lnTo>
                    <a:pt x="271173" y="1442232"/>
                  </a:lnTo>
                  <a:cubicBezTo>
                    <a:pt x="270741" y="1442232"/>
                    <a:pt x="270106" y="1442093"/>
                    <a:pt x="268709" y="1441737"/>
                  </a:cubicBezTo>
                  <a:lnTo>
                    <a:pt x="268709" y="1441737"/>
                  </a:lnTo>
                  <a:lnTo>
                    <a:pt x="268443" y="1441661"/>
                  </a:lnTo>
                  <a:lnTo>
                    <a:pt x="268443" y="1441661"/>
                  </a:lnTo>
                  <a:lnTo>
                    <a:pt x="268443" y="1441661"/>
                  </a:lnTo>
                  <a:cubicBezTo>
                    <a:pt x="265636" y="1440937"/>
                    <a:pt x="265585" y="1440937"/>
                    <a:pt x="264353" y="1440264"/>
                  </a:cubicBezTo>
                  <a:lnTo>
                    <a:pt x="264353" y="1440264"/>
                  </a:lnTo>
                  <a:lnTo>
                    <a:pt x="264353" y="1440264"/>
                  </a:lnTo>
                  <a:cubicBezTo>
                    <a:pt x="264061" y="1440124"/>
                    <a:pt x="263693" y="1439908"/>
                    <a:pt x="263211" y="1439667"/>
                  </a:cubicBezTo>
                  <a:lnTo>
                    <a:pt x="263211" y="1439667"/>
                  </a:lnTo>
                  <a:lnTo>
                    <a:pt x="263211" y="1439667"/>
                  </a:lnTo>
                  <a:cubicBezTo>
                    <a:pt x="261509" y="1438778"/>
                    <a:pt x="260925" y="1438715"/>
                    <a:pt x="260061" y="1438613"/>
                  </a:cubicBezTo>
                  <a:lnTo>
                    <a:pt x="260061" y="1438613"/>
                  </a:lnTo>
                  <a:lnTo>
                    <a:pt x="260061" y="1438613"/>
                  </a:lnTo>
                  <a:cubicBezTo>
                    <a:pt x="259629" y="1438587"/>
                    <a:pt x="259147" y="1438511"/>
                    <a:pt x="258474" y="1438372"/>
                  </a:cubicBezTo>
                  <a:lnTo>
                    <a:pt x="258474" y="1438372"/>
                  </a:lnTo>
                  <a:lnTo>
                    <a:pt x="258474" y="1438372"/>
                  </a:lnTo>
                  <a:cubicBezTo>
                    <a:pt x="258029" y="1438283"/>
                    <a:pt x="257712" y="1438207"/>
                    <a:pt x="257445" y="1438156"/>
                  </a:cubicBezTo>
                  <a:lnTo>
                    <a:pt x="257445" y="1438156"/>
                  </a:lnTo>
                  <a:lnTo>
                    <a:pt x="257445" y="1438156"/>
                  </a:lnTo>
                  <a:cubicBezTo>
                    <a:pt x="256442" y="1437940"/>
                    <a:pt x="256403" y="1437927"/>
                    <a:pt x="254753" y="1437864"/>
                  </a:cubicBezTo>
                  <a:lnTo>
                    <a:pt x="254753" y="1437864"/>
                  </a:lnTo>
                  <a:lnTo>
                    <a:pt x="254753" y="1437864"/>
                  </a:lnTo>
                  <a:cubicBezTo>
                    <a:pt x="253686" y="1437800"/>
                    <a:pt x="253254" y="1437508"/>
                    <a:pt x="252886" y="1437241"/>
                  </a:cubicBezTo>
                  <a:lnTo>
                    <a:pt x="252886" y="1437241"/>
                  </a:lnTo>
                  <a:lnTo>
                    <a:pt x="252886" y="1437241"/>
                  </a:lnTo>
                  <a:cubicBezTo>
                    <a:pt x="252454" y="1436936"/>
                    <a:pt x="252035" y="1436619"/>
                    <a:pt x="250181" y="1436619"/>
                  </a:cubicBezTo>
                  <a:lnTo>
                    <a:pt x="250181" y="1436619"/>
                  </a:lnTo>
                  <a:lnTo>
                    <a:pt x="250181" y="1436619"/>
                  </a:lnTo>
                  <a:cubicBezTo>
                    <a:pt x="248873" y="1436619"/>
                    <a:pt x="248619" y="1436771"/>
                    <a:pt x="248466" y="1436860"/>
                  </a:cubicBezTo>
                  <a:lnTo>
                    <a:pt x="248466" y="1436860"/>
                  </a:lnTo>
                  <a:lnTo>
                    <a:pt x="248466" y="1436860"/>
                  </a:lnTo>
                  <a:cubicBezTo>
                    <a:pt x="248009" y="1437140"/>
                    <a:pt x="247666" y="1437241"/>
                    <a:pt x="244415" y="1436606"/>
                  </a:cubicBezTo>
                  <a:lnTo>
                    <a:pt x="244415" y="1436606"/>
                  </a:lnTo>
                  <a:lnTo>
                    <a:pt x="244415" y="1436606"/>
                  </a:lnTo>
                  <a:cubicBezTo>
                    <a:pt x="242701" y="1436276"/>
                    <a:pt x="241354" y="1436124"/>
                    <a:pt x="240173" y="1435984"/>
                  </a:cubicBezTo>
                  <a:lnTo>
                    <a:pt x="240173" y="1435984"/>
                  </a:lnTo>
                  <a:lnTo>
                    <a:pt x="240173" y="1435984"/>
                  </a:lnTo>
                  <a:cubicBezTo>
                    <a:pt x="237684" y="1435692"/>
                    <a:pt x="236046" y="1435501"/>
                    <a:pt x="233773" y="1433876"/>
                  </a:cubicBezTo>
                  <a:lnTo>
                    <a:pt x="233773" y="1433876"/>
                  </a:lnTo>
                  <a:lnTo>
                    <a:pt x="233773" y="1433876"/>
                  </a:lnTo>
                  <a:cubicBezTo>
                    <a:pt x="231512" y="1432238"/>
                    <a:pt x="230890" y="1432149"/>
                    <a:pt x="229785" y="1431996"/>
                  </a:cubicBezTo>
                  <a:lnTo>
                    <a:pt x="229785" y="1431996"/>
                  </a:lnTo>
                  <a:lnTo>
                    <a:pt x="229785" y="1431996"/>
                  </a:lnTo>
                  <a:cubicBezTo>
                    <a:pt x="229379" y="1431945"/>
                    <a:pt x="228909" y="1431882"/>
                    <a:pt x="228299" y="1431742"/>
                  </a:cubicBezTo>
                  <a:lnTo>
                    <a:pt x="228299" y="1431742"/>
                  </a:lnTo>
                  <a:lnTo>
                    <a:pt x="228299" y="1431742"/>
                  </a:lnTo>
                  <a:cubicBezTo>
                    <a:pt x="225912" y="1431196"/>
                    <a:pt x="223473" y="1429926"/>
                    <a:pt x="222229" y="1429203"/>
                  </a:cubicBezTo>
                  <a:lnTo>
                    <a:pt x="222229" y="1429203"/>
                  </a:lnTo>
                  <a:lnTo>
                    <a:pt x="222140" y="1429151"/>
                  </a:lnTo>
                  <a:lnTo>
                    <a:pt x="222140" y="1429151"/>
                  </a:lnTo>
                  <a:lnTo>
                    <a:pt x="222140" y="1429151"/>
                  </a:lnTo>
                  <a:cubicBezTo>
                    <a:pt x="220933" y="1428466"/>
                    <a:pt x="219879" y="1427856"/>
                    <a:pt x="216704" y="1426497"/>
                  </a:cubicBezTo>
                  <a:lnTo>
                    <a:pt x="216704" y="1426497"/>
                  </a:lnTo>
                  <a:lnTo>
                    <a:pt x="216704" y="1426497"/>
                  </a:lnTo>
                  <a:cubicBezTo>
                    <a:pt x="215879" y="1426129"/>
                    <a:pt x="215256" y="1425837"/>
                    <a:pt x="214736" y="1425583"/>
                  </a:cubicBezTo>
                  <a:lnTo>
                    <a:pt x="214736" y="1425583"/>
                  </a:lnTo>
                  <a:lnTo>
                    <a:pt x="214736" y="1425583"/>
                  </a:lnTo>
                  <a:cubicBezTo>
                    <a:pt x="213275" y="1424872"/>
                    <a:pt x="212653" y="1424567"/>
                    <a:pt x="209973" y="1424338"/>
                  </a:cubicBezTo>
                  <a:lnTo>
                    <a:pt x="209973" y="1424338"/>
                  </a:lnTo>
                  <a:lnTo>
                    <a:pt x="209973" y="1424338"/>
                  </a:lnTo>
                  <a:cubicBezTo>
                    <a:pt x="208259" y="1424173"/>
                    <a:pt x="207243" y="1423970"/>
                    <a:pt x="206418" y="1423805"/>
                  </a:cubicBezTo>
                  <a:lnTo>
                    <a:pt x="206418" y="1423805"/>
                  </a:lnTo>
                  <a:lnTo>
                    <a:pt x="206418" y="1423805"/>
                  </a:lnTo>
                  <a:cubicBezTo>
                    <a:pt x="205427" y="1423589"/>
                    <a:pt x="204703" y="1423437"/>
                    <a:pt x="203217" y="1423437"/>
                  </a:cubicBezTo>
                  <a:lnTo>
                    <a:pt x="203217" y="1423437"/>
                  </a:lnTo>
                  <a:lnTo>
                    <a:pt x="203217" y="1423437"/>
                  </a:lnTo>
                  <a:cubicBezTo>
                    <a:pt x="201922" y="1423437"/>
                    <a:pt x="199864" y="1423285"/>
                    <a:pt x="197883" y="1423107"/>
                  </a:cubicBezTo>
                  <a:lnTo>
                    <a:pt x="197883" y="1423107"/>
                  </a:lnTo>
                  <a:lnTo>
                    <a:pt x="197883" y="1423107"/>
                  </a:lnTo>
                  <a:cubicBezTo>
                    <a:pt x="195496" y="1422929"/>
                    <a:pt x="193032" y="1422738"/>
                    <a:pt x="191927" y="1422814"/>
                  </a:cubicBezTo>
                  <a:lnTo>
                    <a:pt x="191927" y="1422814"/>
                  </a:lnTo>
                  <a:lnTo>
                    <a:pt x="191927" y="1422814"/>
                  </a:lnTo>
                  <a:cubicBezTo>
                    <a:pt x="191572" y="1422853"/>
                    <a:pt x="191330" y="1422878"/>
                    <a:pt x="191152" y="1422904"/>
                  </a:cubicBezTo>
                  <a:lnTo>
                    <a:pt x="191152" y="1422904"/>
                  </a:lnTo>
                  <a:lnTo>
                    <a:pt x="191152" y="1422904"/>
                  </a:lnTo>
                  <a:cubicBezTo>
                    <a:pt x="190975" y="1422954"/>
                    <a:pt x="190848" y="1422980"/>
                    <a:pt x="190746" y="1422980"/>
                  </a:cubicBezTo>
                  <a:lnTo>
                    <a:pt x="190746" y="1422980"/>
                  </a:lnTo>
                  <a:lnTo>
                    <a:pt x="190746" y="1422980"/>
                  </a:lnTo>
                  <a:cubicBezTo>
                    <a:pt x="190403" y="1422980"/>
                    <a:pt x="190200" y="1422827"/>
                    <a:pt x="189743" y="1422548"/>
                  </a:cubicBezTo>
                  <a:lnTo>
                    <a:pt x="189743" y="1422548"/>
                  </a:lnTo>
                  <a:lnTo>
                    <a:pt x="189743" y="1422548"/>
                  </a:lnTo>
                  <a:cubicBezTo>
                    <a:pt x="189349" y="1422306"/>
                    <a:pt x="188702" y="1421913"/>
                    <a:pt x="187482" y="1421240"/>
                  </a:cubicBezTo>
                  <a:lnTo>
                    <a:pt x="187482" y="1421240"/>
                  </a:lnTo>
                  <a:lnTo>
                    <a:pt x="187482" y="1421240"/>
                  </a:lnTo>
                  <a:cubicBezTo>
                    <a:pt x="185895" y="1420401"/>
                    <a:pt x="185133" y="1419855"/>
                    <a:pt x="184650" y="1419513"/>
                  </a:cubicBezTo>
                  <a:lnTo>
                    <a:pt x="184650" y="1419513"/>
                  </a:lnTo>
                  <a:lnTo>
                    <a:pt x="184650" y="1419513"/>
                  </a:lnTo>
                  <a:cubicBezTo>
                    <a:pt x="183990" y="1419043"/>
                    <a:pt x="183863" y="1418941"/>
                    <a:pt x="182529" y="1418750"/>
                  </a:cubicBezTo>
                  <a:lnTo>
                    <a:pt x="182529" y="1418750"/>
                  </a:lnTo>
                  <a:lnTo>
                    <a:pt x="182529" y="1418750"/>
                  </a:lnTo>
                  <a:cubicBezTo>
                    <a:pt x="180993" y="1418522"/>
                    <a:pt x="180574" y="1418319"/>
                    <a:pt x="180116" y="1418001"/>
                  </a:cubicBezTo>
                  <a:lnTo>
                    <a:pt x="180116" y="1418001"/>
                  </a:lnTo>
                  <a:lnTo>
                    <a:pt x="180116" y="1418001"/>
                  </a:lnTo>
                  <a:cubicBezTo>
                    <a:pt x="179913" y="1417849"/>
                    <a:pt x="179736" y="1417722"/>
                    <a:pt x="179253" y="1417570"/>
                  </a:cubicBezTo>
                  <a:lnTo>
                    <a:pt x="179253" y="1417570"/>
                  </a:lnTo>
                  <a:lnTo>
                    <a:pt x="179253" y="1417570"/>
                  </a:lnTo>
                  <a:cubicBezTo>
                    <a:pt x="178237" y="1417252"/>
                    <a:pt x="177627" y="1416655"/>
                    <a:pt x="177678" y="1416020"/>
                  </a:cubicBezTo>
                  <a:lnTo>
                    <a:pt x="177678" y="1416020"/>
                  </a:lnTo>
                  <a:lnTo>
                    <a:pt x="177678" y="1416020"/>
                  </a:lnTo>
                  <a:cubicBezTo>
                    <a:pt x="177792" y="1414890"/>
                    <a:pt x="179697" y="1414674"/>
                    <a:pt x="180332" y="1414598"/>
                  </a:cubicBezTo>
                  <a:lnTo>
                    <a:pt x="180332" y="1414598"/>
                  </a:lnTo>
                  <a:lnTo>
                    <a:pt x="180332" y="1414598"/>
                  </a:lnTo>
                  <a:cubicBezTo>
                    <a:pt x="181209" y="1414496"/>
                    <a:pt x="181818" y="1414496"/>
                    <a:pt x="182288" y="1414496"/>
                  </a:cubicBezTo>
                  <a:lnTo>
                    <a:pt x="182288" y="1414496"/>
                  </a:lnTo>
                  <a:lnTo>
                    <a:pt x="182288" y="1414496"/>
                  </a:lnTo>
                  <a:cubicBezTo>
                    <a:pt x="183393" y="1414471"/>
                    <a:pt x="183393" y="1414471"/>
                    <a:pt x="184269" y="1412998"/>
                  </a:cubicBezTo>
                  <a:lnTo>
                    <a:pt x="184269" y="1412998"/>
                  </a:lnTo>
                  <a:lnTo>
                    <a:pt x="184269" y="1412998"/>
                  </a:lnTo>
                  <a:cubicBezTo>
                    <a:pt x="184828" y="1412070"/>
                    <a:pt x="185374" y="1411524"/>
                    <a:pt x="185781" y="1411118"/>
                  </a:cubicBezTo>
                  <a:lnTo>
                    <a:pt x="185781" y="1411118"/>
                  </a:lnTo>
                  <a:lnTo>
                    <a:pt x="185781" y="1411118"/>
                  </a:lnTo>
                  <a:cubicBezTo>
                    <a:pt x="186428" y="1410458"/>
                    <a:pt x="186454" y="1410432"/>
                    <a:pt x="185958" y="1409658"/>
                  </a:cubicBezTo>
                  <a:lnTo>
                    <a:pt x="185958" y="1409658"/>
                  </a:lnTo>
                  <a:lnTo>
                    <a:pt x="185958" y="1409658"/>
                  </a:lnTo>
                  <a:cubicBezTo>
                    <a:pt x="185552" y="1409048"/>
                    <a:pt x="185311" y="1408591"/>
                    <a:pt x="185120" y="1408248"/>
                  </a:cubicBezTo>
                  <a:lnTo>
                    <a:pt x="185120" y="1408248"/>
                  </a:lnTo>
                  <a:lnTo>
                    <a:pt x="185120" y="1408248"/>
                  </a:lnTo>
                  <a:cubicBezTo>
                    <a:pt x="184765" y="1407613"/>
                    <a:pt x="184625" y="1407359"/>
                    <a:pt x="183939" y="1406788"/>
                  </a:cubicBezTo>
                  <a:lnTo>
                    <a:pt x="183939" y="1406788"/>
                  </a:lnTo>
                  <a:lnTo>
                    <a:pt x="183939" y="1406788"/>
                  </a:lnTo>
                  <a:cubicBezTo>
                    <a:pt x="183647" y="1406534"/>
                    <a:pt x="183304" y="1406318"/>
                    <a:pt x="183012" y="1406153"/>
                  </a:cubicBezTo>
                  <a:lnTo>
                    <a:pt x="183012" y="1406153"/>
                  </a:lnTo>
                  <a:lnTo>
                    <a:pt x="183012" y="1406153"/>
                  </a:lnTo>
                  <a:cubicBezTo>
                    <a:pt x="182441" y="1405810"/>
                    <a:pt x="181894" y="1405492"/>
                    <a:pt x="181818" y="1404895"/>
                  </a:cubicBezTo>
                  <a:lnTo>
                    <a:pt x="181818" y="1404895"/>
                  </a:lnTo>
                  <a:lnTo>
                    <a:pt x="181818" y="1404895"/>
                  </a:lnTo>
                  <a:cubicBezTo>
                    <a:pt x="181755" y="1404527"/>
                    <a:pt x="181920" y="1404133"/>
                    <a:pt x="182301" y="1403714"/>
                  </a:cubicBezTo>
                  <a:lnTo>
                    <a:pt x="182301" y="1403714"/>
                  </a:lnTo>
                  <a:lnTo>
                    <a:pt x="182301" y="1403714"/>
                  </a:lnTo>
                  <a:cubicBezTo>
                    <a:pt x="182542" y="1403447"/>
                    <a:pt x="182707" y="1403181"/>
                    <a:pt x="182847" y="1402939"/>
                  </a:cubicBezTo>
                  <a:lnTo>
                    <a:pt x="182847" y="1402939"/>
                  </a:lnTo>
                  <a:lnTo>
                    <a:pt x="182847" y="1402939"/>
                  </a:lnTo>
                  <a:cubicBezTo>
                    <a:pt x="183253" y="1402241"/>
                    <a:pt x="183698" y="1401453"/>
                    <a:pt x="185831" y="1402444"/>
                  </a:cubicBezTo>
                  <a:lnTo>
                    <a:pt x="185831" y="1402444"/>
                  </a:lnTo>
                  <a:lnTo>
                    <a:pt x="185831" y="1402444"/>
                  </a:lnTo>
                  <a:cubicBezTo>
                    <a:pt x="186593" y="1402787"/>
                    <a:pt x="187101" y="1402648"/>
                    <a:pt x="187686" y="1402368"/>
                  </a:cubicBezTo>
                  <a:lnTo>
                    <a:pt x="187686" y="1402368"/>
                  </a:lnTo>
                  <a:lnTo>
                    <a:pt x="187686" y="1402368"/>
                  </a:lnTo>
                  <a:cubicBezTo>
                    <a:pt x="188028" y="1402190"/>
                    <a:pt x="188435" y="1402025"/>
                    <a:pt x="188943" y="1402025"/>
                  </a:cubicBezTo>
                  <a:lnTo>
                    <a:pt x="188943" y="1402025"/>
                  </a:lnTo>
                  <a:lnTo>
                    <a:pt x="188943" y="1402025"/>
                  </a:lnTo>
                  <a:cubicBezTo>
                    <a:pt x="189514" y="1402025"/>
                    <a:pt x="190073" y="1402267"/>
                    <a:pt x="190721" y="1402762"/>
                  </a:cubicBezTo>
                  <a:lnTo>
                    <a:pt x="190721" y="1402762"/>
                  </a:lnTo>
                  <a:lnTo>
                    <a:pt x="190721" y="1402762"/>
                  </a:lnTo>
                  <a:cubicBezTo>
                    <a:pt x="191102" y="1403092"/>
                    <a:pt x="191470" y="1403397"/>
                    <a:pt x="191813" y="1403676"/>
                  </a:cubicBezTo>
                  <a:lnTo>
                    <a:pt x="191813" y="1403676"/>
                  </a:lnTo>
                  <a:lnTo>
                    <a:pt x="191813" y="1403676"/>
                  </a:lnTo>
                  <a:cubicBezTo>
                    <a:pt x="192029" y="1403841"/>
                    <a:pt x="192257" y="1404044"/>
                    <a:pt x="192473" y="1404235"/>
                  </a:cubicBezTo>
                  <a:lnTo>
                    <a:pt x="192473" y="1404235"/>
                  </a:lnTo>
                  <a:lnTo>
                    <a:pt x="192473" y="1404235"/>
                  </a:lnTo>
                  <a:cubicBezTo>
                    <a:pt x="192473" y="1404209"/>
                    <a:pt x="192473" y="1404209"/>
                    <a:pt x="192473" y="1404209"/>
                  </a:cubicBezTo>
                  <a:lnTo>
                    <a:pt x="192473" y="1404209"/>
                  </a:lnTo>
                  <a:lnTo>
                    <a:pt x="192473" y="1404209"/>
                  </a:lnTo>
                  <a:cubicBezTo>
                    <a:pt x="192130" y="1403435"/>
                    <a:pt x="191927" y="1402914"/>
                    <a:pt x="191775" y="1402508"/>
                  </a:cubicBezTo>
                  <a:lnTo>
                    <a:pt x="191775" y="1402508"/>
                  </a:lnTo>
                  <a:lnTo>
                    <a:pt x="191775" y="1402508"/>
                  </a:lnTo>
                  <a:cubicBezTo>
                    <a:pt x="191445" y="1401581"/>
                    <a:pt x="191368" y="1401390"/>
                    <a:pt x="190225" y="1400412"/>
                  </a:cubicBezTo>
                  <a:lnTo>
                    <a:pt x="190225" y="1400412"/>
                  </a:lnTo>
                  <a:lnTo>
                    <a:pt x="190225" y="1400412"/>
                  </a:lnTo>
                  <a:cubicBezTo>
                    <a:pt x="189679" y="1399942"/>
                    <a:pt x="188867" y="1399396"/>
                    <a:pt x="188155" y="1398914"/>
                  </a:cubicBezTo>
                  <a:lnTo>
                    <a:pt x="188155" y="1398914"/>
                  </a:lnTo>
                  <a:lnTo>
                    <a:pt x="188155" y="1398914"/>
                  </a:lnTo>
                  <a:cubicBezTo>
                    <a:pt x="187368" y="1398380"/>
                    <a:pt x="186911" y="1398063"/>
                    <a:pt x="186682" y="1397809"/>
                  </a:cubicBezTo>
                  <a:lnTo>
                    <a:pt x="186682" y="1397809"/>
                  </a:lnTo>
                  <a:lnTo>
                    <a:pt x="186682" y="1397809"/>
                  </a:lnTo>
                  <a:cubicBezTo>
                    <a:pt x="186530" y="1397809"/>
                    <a:pt x="186390" y="1397809"/>
                    <a:pt x="186263" y="1397783"/>
                  </a:cubicBezTo>
                  <a:lnTo>
                    <a:pt x="186263" y="1397783"/>
                  </a:lnTo>
                  <a:lnTo>
                    <a:pt x="186263" y="1397783"/>
                  </a:lnTo>
                  <a:cubicBezTo>
                    <a:pt x="184879" y="1397618"/>
                    <a:pt x="184599" y="1396882"/>
                    <a:pt x="184345" y="1396247"/>
                  </a:cubicBezTo>
                  <a:lnTo>
                    <a:pt x="184345" y="1396247"/>
                  </a:lnTo>
                  <a:lnTo>
                    <a:pt x="184345" y="1396247"/>
                  </a:lnTo>
                  <a:cubicBezTo>
                    <a:pt x="184257" y="1395993"/>
                    <a:pt x="184168" y="1395752"/>
                    <a:pt x="184015" y="1395510"/>
                  </a:cubicBezTo>
                  <a:lnTo>
                    <a:pt x="184015" y="1395510"/>
                  </a:lnTo>
                  <a:lnTo>
                    <a:pt x="184015" y="1395510"/>
                  </a:lnTo>
                  <a:cubicBezTo>
                    <a:pt x="183812" y="1395193"/>
                    <a:pt x="183774" y="1394888"/>
                    <a:pt x="183926" y="1394558"/>
                  </a:cubicBezTo>
                  <a:lnTo>
                    <a:pt x="183926" y="1394558"/>
                  </a:lnTo>
                  <a:lnTo>
                    <a:pt x="183926" y="1394558"/>
                  </a:lnTo>
                  <a:cubicBezTo>
                    <a:pt x="183622" y="1394520"/>
                    <a:pt x="183190" y="1394482"/>
                    <a:pt x="182644" y="1394431"/>
                  </a:cubicBezTo>
                  <a:lnTo>
                    <a:pt x="182644" y="1394431"/>
                  </a:lnTo>
                  <a:lnTo>
                    <a:pt x="182644" y="1394431"/>
                  </a:lnTo>
                  <a:cubicBezTo>
                    <a:pt x="181399" y="1394316"/>
                    <a:pt x="178161" y="1394062"/>
                    <a:pt x="174999" y="1394062"/>
                  </a:cubicBezTo>
                  <a:lnTo>
                    <a:pt x="174999" y="1394062"/>
                  </a:lnTo>
                  <a:lnTo>
                    <a:pt x="174999" y="1394062"/>
                  </a:lnTo>
                  <a:cubicBezTo>
                    <a:pt x="172395" y="1394062"/>
                    <a:pt x="170503" y="1394227"/>
                    <a:pt x="169512" y="1394583"/>
                  </a:cubicBezTo>
                  <a:lnTo>
                    <a:pt x="169512" y="1394583"/>
                  </a:lnTo>
                  <a:lnTo>
                    <a:pt x="169512" y="1394583"/>
                  </a:lnTo>
                  <a:cubicBezTo>
                    <a:pt x="169271" y="1394659"/>
                    <a:pt x="169055" y="1394723"/>
                    <a:pt x="168852" y="1394773"/>
                  </a:cubicBezTo>
                  <a:lnTo>
                    <a:pt x="168852" y="1394773"/>
                  </a:lnTo>
                  <a:lnTo>
                    <a:pt x="168852" y="1394773"/>
                  </a:lnTo>
                  <a:cubicBezTo>
                    <a:pt x="169093" y="1394951"/>
                    <a:pt x="169373" y="1395180"/>
                    <a:pt x="169677" y="1395447"/>
                  </a:cubicBezTo>
                  <a:lnTo>
                    <a:pt x="169677" y="1395447"/>
                  </a:lnTo>
                  <a:lnTo>
                    <a:pt x="169677" y="1395447"/>
                  </a:lnTo>
                  <a:cubicBezTo>
                    <a:pt x="170566" y="1396196"/>
                    <a:pt x="171557" y="1396869"/>
                    <a:pt x="172433" y="1397453"/>
                  </a:cubicBezTo>
                  <a:lnTo>
                    <a:pt x="172433" y="1397453"/>
                  </a:lnTo>
                  <a:lnTo>
                    <a:pt x="172433" y="1397453"/>
                  </a:lnTo>
                  <a:cubicBezTo>
                    <a:pt x="173983" y="1398507"/>
                    <a:pt x="174770" y="1399041"/>
                    <a:pt x="174668" y="1399726"/>
                  </a:cubicBezTo>
                  <a:lnTo>
                    <a:pt x="174668" y="1399726"/>
                  </a:lnTo>
                  <a:lnTo>
                    <a:pt x="174668" y="1399726"/>
                  </a:lnTo>
                  <a:cubicBezTo>
                    <a:pt x="174643" y="1399917"/>
                    <a:pt x="174529" y="1400247"/>
                    <a:pt x="174021" y="1400425"/>
                  </a:cubicBezTo>
                  <a:lnTo>
                    <a:pt x="174021" y="1400425"/>
                  </a:lnTo>
                  <a:lnTo>
                    <a:pt x="174021" y="1400425"/>
                  </a:lnTo>
                  <a:cubicBezTo>
                    <a:pt x="172471" y="1400933"/>
                    <a:pt x="171493" y="1400857"/>
                    <a:pt x="167328" y="1399904"/>
                  </a:cubicBezTo>
                  <a:lnTo>
                    <a:pt x="167328" y="1399904"/>
                  </a:lnTo>
                  <a:lnTo>
                    <a:pt x="167328" y="1399904"/>
                  </a:lnTo>
                  <a:cubicBezTo>
                    <a:pt x="166033" y="1399599"/>
                    <a:pt x="164877" y="1399282"/>
                    <a:pt x="163759" y="1398990"/>
                  </a:cubicBezTo>
                  <a:lnTo>
                    <a:pt x="163759" y="1398990"/>
                  </a:lnTo>
                  <a:lnTo>
                    <a:pt x="163759" y="1398990"/>
                  </a:lnTo>
                  <a:cubicBezTo>
                    <a:pt x="161626" y="1398418"/>
                    <a:pt x="159759" y="1397898"/>
                    <a:pt x="157803" y="1397783"/>
                  </a:cubicBezTo>
                  <a:lnTo>
                    <a:pt x="157803" y="1397783"/>
                  </a:lnTo>
                  <a:lnTo>
                    <a:pt x="157803" y="1397783"/>
                  </a:lnTo>
                  <a:cubicBezTo>
                    <a:pt x="156940" y="1397745"/>
                    <a:pt x="156343" y="1397783"/>
                    <a:pt x="155873" y="1397834"/>
                  </a:cubicBezTo>
                  <a:lnTo>
                    <a:pt x="155873" y="1397834"/>
                  </a:lnTo>
                  <a:lnTo>
                    <a:pt x="155873" y="1397834"/>
                  </a:lnTo>
                  <a:cubicBezTo>
                    <a:pt x="155631" y="1397847"/>
                    <a:pt x="155428" y="1397860"/>
                    <a:pt x="155251" y="1397860"/>
                  </a:cubicBezTo>
                  <a:lnTo>
                    <a:pt x="155251" y="1397860"/>
                  </a:lnTo>
                  <a:lnTo>
                    <a:pt x="155251" y="1397860"/>
                  </a:lnTo>
                  <a:cubicBezTo>
                    <a:pt x="154247" y="1397860"/>
                    <a:pt x="153841" y="1397339"/>
                    <a:pt x="153282" y="1396069"/>
                  </a:cubicBezTo>
                  <a:lnTo>
                    <a:pt x="153282" y="1396069"/>
                  </a:lnTo>
                  <a:lnTo>
                    <a:pt x="153282" y="1396069"/>
                  </a:lnTo>
                  <a:cubicBezTo>
                    <a:pt x="152952" y="1395307"/>
                    <a:pt x="152888" y="1394799"/>
                    <a:pt x="152838" y="1394507"/>
                  </a:cubicBezTo>
                  <a:lnTo>
                    <a:pt x="152838" y="1394507"/>
                  </a:lnTo>
                  <a:lnTo>
                    <a:pt x="152838" y="1394507"/>
                  </a:lnTo>
                  <a:cubicBezTo>
                    <a:pt x="152723" y="1394507"/>
                    <a:pt x="152571" y="1394520"/>
                    <a:pt x="152380" y="1394532"/>
                  </a:cubicBezTo>
                  <a:lnTo>
                    <a:pt x="152380" y="1394532"/>
                  </a:lnTo>
                  <a:lnTo>
                    <a:pt x="152380" y="1394532"/>
                  </a:lnTo>
                  <a:cubicBezTo>
                    <a:pt x="152114" y="1394558"/>
                    <a:pt x="151758" y="1394583"/>
                    <a:pt x="151326" y="1394608"/>
                  </a:cubicBezTo>
                  <a:lnTo>
                    <a:pt x="151326" y="1394608"/>
                  </a:lnTo>
                  <a:lnTo>
                    <a:pt x="151326" y="1394608"/>
                  </a:lnTo>
                  <a:cubicBezTo>
                    <a:pt x="150285" y="1394659"/>
                    <a:pt x="149561" y="1394964"/>
                    <a:pt x="148939" y="1395231"/>
                  </a:cubicBezTo>
                  <a:lnTo>
                    <a:pt x="148939" y="1395231"/>
                  </a:lnTo>
                  <a:lnTo>
                    <a:pt x="148939" y="1395231"/>
                  </a:lnTo>
                  <a:cubicBezTo>
                    <a:pt x="148380" y="1395447"/>
                    <a:pt x="147859" y="1395675"/>
                    <a:pt x="147237" y="1395675"/>
                  </a:cubicBezTo>
                  <a:lnTo>
                    <a:pt x="147237" y="1395675"/>
                  </a:lnTo>
                  <a:lnTo>
                    <a:pt x="147237" y="1395675"/>
                  </a:lnTo>
                  <a:cubicBezTo>
                    <a:pt x="146539" y="1395675"/>
                    <a:pt x="145815" y="1395371"/>
                    <a:pt x="144964" y="1394761"/>
                  </a:cubicBezTo>
                  <a:lnTo>
                    <a:pt x="144964" y="1394761"/>
                  </a:lnTo>
                  <a:lnTo>
                    <a:pt x="144964" y="1394761"/>
                  </a:lnTo>
                  <a:cubicBezTo>
                    <a:pt x="143008" y="1393339"/>
                    <a:pt x="140671" y="1392602"/>
                    <a:pt x="137827" y="1392488"/>
                  </a:cubicBezTo>
                  <a:lnTo>
                    <a:pt x="137827" y="1392488"/>
                  </a:lnTo>
                  <a:lnTo>
                    <a:pt x="137827" y="1392488"/>
                  </a:lnTo>
                  <a:cubicBezTo>
                    <a:pt x="137471" y="1392475"/>
                    <a:pt x="137179" y="1392475"/>
                    <a:pt x="136925" y="1392450"/>
                  </a:cubicBezTo>
                  <a:lnTo>
                    <a:pt x="136925" y="1392450"/>
                  </a:lnTo>
                  <a:lnTo>
                    <a:pt x="136925" y="1392450"/>
                  </a:lnTo>
                  <a:cubicBezTo>
                    <a:pt x="135553" y="1392424"/>
                    <a:pt x="135160" y="1392399"/>
                    <a:pt x="133013" y="1391281"/>
                  </a:cubicBezTo>
                  <a:lnTo>
                    <a:pt x="133013" y="1391281"/>
                  </a:lnTo>
                  <a:lnTo>
                    <a:pt x="133013" y="1391281"/>
                  </a:lnTo>
                  <a:cubicBezTo>
                    <a:pt x="131489" y="1390481"/>
                    <a:pt x="131426" y="1390608"/>
                    <a:pt x="131172" y="1390608"/>
                  </a:cubicBezTo>
                  <a:lnTo>
                    <a:pt x="131172" y="1390608"/>
                  </a:lnTo>
                  <a:lnTo>
                    <a:pt x="131172" y="1390608"/>
                  </a:lnTo>
                  <a:cubicBezTo>
                    <a:pt x="130867" y="1390646"/>
                    <a:pt x="130512" y="1390710"/>
                    <a:pt x="129292" y="1390341"/>
                  </a:cubicBezTo>
                  <a:lnTo>
                    <a:pt x="129292" y="1390341"/>
                  </a:lnTo>
                  <a:lnTo>
                    <a:pt x="129102" y="1390290"/>
                  </a:lnTo>
                  <a:lnTo>
                    <a:pt x="129102" y="1390290"/>
                  </a:lnTo>
                  <a:lnTo>
                    <a:pt x="129102" y="1390290"/>
                  </a:lnTo>
                  <a:cubicBezTo>
                    <a:pt x="127146" y="1389694"/>
                    <a:pt x="125952" y="1389351"/>
                    <a:pt x="125927" y="1388526"/>
                  </a:cubicBezTo>
                  <a:lnTo>
                    <a:pt x="125927" y="1388526"/>
                  </a:lnTo>
                  <a:lnTo>
                    <a:pt x="125927" y="1388526"/>
                  </a:lnTo>
                  <a:cubicBezTo>
                    <a:pt x="125927" y="1387852"/>
                    <a:pt x="126676" y="1387484"/>
                    <a:pt x="127502" y="1387217"/>
                  </a:cubicBezTo>
                  <a:lnTo>
                    <a:pt x="127502" y="1387217"/>
                  </a:lnTo>
                  <a:lnTo>
                    <a:pt x="127502" y="1387217"/>
                  </a:lnTo>
                  <a:cubicBezTo>
                    <a:pt x="128391" y="1386887"/>
                    <a:pt x="128848" y="1386697"/>
                    <a:pt x="129165" y="1386544"/>
                  </a:cubicBezTo>
                  <a:lnTo>
                    <a:pt x="129165" y="1386544"/>
                  </a:lnTo>
                  <a:lnTo>
                    <a:pt x="129165" y="1386544"/>
                  </a:lnTo>
                  <a:cubicBezTo>
                    <a:pt x="129838" y="1386239"/>
                    <a:pt x="130080" y="1386151"/>
                    <a:pt x="131718" y="1386023"/>
                  </a:cubicBezTo>
                  <a:lnTo>
                    <a:pt x="131718" y="1386023"/>
                  </a:lnTo>
                  <a:lnTo>
                    <a:pt x="131718" y="1386023"/>
                  </a:lnTo>
                  <a:cubicBezTo>
                    <a:pt x="133242" y="1385922"/>
                    <a:pt x="133610" y="1385973"/>
                    <a:pt x="134055" y="1386023"/>
                  </a:cubicBezTo>
                  <a:lnTo>
                    <a:pt x="134055" y="1386023"/>
                  </a:lnTo>
                  <a:lnTo>
                    <a:pt x="134055" y="1386023"/>
                  </a:lnTo>
                  <a:cubicBezTo>
                    <a:pt x="134169" y="1386049"/>
                    <a:pt x="134283" y="1386074"/>
                    <a:pt x="134436" y="1386074"/>
                  </a:cubicBezTo>
                  <a:lnTo>
                    <a:pt x="134436" y="1386074"/>
                  </a:lnTo>
                  <a:lnTo>
                    <a:pt x="134436" y="1386074"/>
                  </a:lnTo>
                  <a:cubicBezTo>
                    <a:pt x="134017" y="1386023"/>
                    <a:pt x="133559" y="1385947"/>
                    <a:pt x="133051" y="1385846"/>
                  </a:cubicBezTo>
                  <a:lnTo>
                    <a:pt x="133051" y="1385846"/>
                  </a:lnTo>
                  <a:lnTo>
                    <a:pt x="133051" y="1385846"/>
                  </a:lnTo>
                  <a:cubicBezTo>
                    <a:pt x="131553" y="1385528"/>
                    <a:pt x="130651" y="1385503"/>
                    <a:pt x="130054" y="1385477"/>
                  </a:cubicBezTo>
                  <a:lnTo>
                    <a:pt x="130054" y="1385477"/>
                  </a:lnTo>
                  <a:lnTo>
                    <a:pt x="130054" y="1385477"/>
                  </a:lnTo>
                  <a:cubicBezTo>
                    <a:pt x="128975" y="1385427"/>
                    <a:pt x="128619" y="1385300"/>
                    <a:pt x="128391" y="1384093"/>
                  </a:cubicBezTo>
                  <a:lnTo>
                    <a:pt x="128391" y="1384093"/>
                  </a:lnTo>
                  <a:lnTo>
                    <a:pt x="128391" y="1384093"/>
                  </a:lnTo>
                  <a:cubicBezTo>
                    <a:pt x="128289" y="1383496"/>
                    <a:pt x="128251" y="1383268"/>
                    <a:pt x="128238" y="1383115"/>
                  </a:cubicBezTo>
                  <a:lnTo>
                    <a:pt x="128238" y="1383115"/>
                  </a:lnTo>
                  <a:lnTo>
                    <a:pt x="128238" y="1383115"/>
                  </a:lnTo>
                  <a:cubicBezTo>
                    <a:pt x="128200" y="1382925"/>
                    <a:pt x="128200" y="1382925"/>
                    <a:pt x="128099" y="1382493"/>
                  </a:cubicBezTo>
                  <a:lnTo>
                    <a:pt x="128099" y="1382493"/>
                  </a:lnTo>
                  <a:lnTo>
                    <a:pt x="128048" y="1382252"/>
                  </a:lnTo>
                  <a:lnTo>
                    <a:pt x="128048" y="1382252"/>
                  </a:lnTo>
                  <a:lnTo>
                    <a:pt x="128048" y="1382252"/>
                  </a:lnTo>
                  <a:cubicBezTo>
                    <a:pt x="127984" y="1381985"/>
                    <a:pt x="127984" y="1381985"/>
                    <a:pt x="127667" y="1381921"/>
                  </a:cubicBezTo>
                  <a:lnTo>
                    <a:pt x="127667" y="1381921"/>
                  </a:lnTo>
                  <a:lnTo>
                    <a:pt x="127667" y="1381921"/>
                  </a:lnTo>
                  <a:cubicBezTo>
                    <a:pt x="127311" y="1381883"/>
                    <a:pt x="126778" y="1381795"/>
                    <a:pt x="126143" y="1381337"/>
                  </a:cubicBezTo>
                  <a:lnTo>
                    <a:pt x="126143" y="1381337"/>
                  </a:lnTo>
                  <a:lnTo>
                    <a:pt x="126143" y="1381337"/>
                  </a:lnTo>
                  <a:cubicBezTo>
                    <a:pt x="126003" y="1381210"/>
                    <a:pt x="125838" y="1381109"/>
                    <a:pt x="125698" y="1381007"/>
                  </a:cubicBezTo>
                  <a:lnTo>
                    <a:pt x="125698" y="1381007"/>
                  </a:lnTo>
                  <a:lnTo>
                    <a:pt x="125698" y="1381007"/>
                  </a:lnTo>
                  <a:cubicBezTo>
                    <a:pt x="125000" y="1380512"/>
                    <a:pt x="124276" y="1380017"/>
                    <a:pt x="124352" y="1379267"/>
                  </a:cubicBezTo>
                  <a:lnTo>
                    <a:pt x="124352" y="1379267"/>
                  </a:lnTo>
                  <a:lnTo>
                    <a:pt x="124352" y="1379267"/>
                  </a:lnTo>
                  <a:cubicBezTo>
                    <a:pt x="124403" y="1378632"/>
                    <a:pt x="125000" y="1378112"/>
                    <a:pt x="126257" y="1377578"/>
                  </a:cubicBezTo>
                  <a:lnTo>
                    <a:pt x="126257" y="1377578"/>
                  </a:lnTo>
                  <a:lnTo>
                    <a:pt x="126257" y="1377578"/>
                  </a:lnTo>
                  <a:cubicBezTo>
                    <a:pt x="127286" y="1377146"/>
                    <a:pt x="127743" y="1376765"/>
                    <a:pt x="128111" y="1376473"/>
                  </a:cubicBezTo>
                  <a:lnTo>
                    <a:pt x="128111" y="1376473"/>
                  </a:lnTo>
                  <a:lnTo>
                    <a:pt x="128111" y="1376473"/>
                  </a:lnTo>
                  <a:cubicBezTo>
                    <a:pt x="128530" y="1376130"/>
                    <a:pt x="128899" y="1375826"/>
                    <a:pt x="129686" y="1375826"/>
                  </a:cubicBezTo>
                  <a:lnTo>
                    <a:pt x="129686" y="1375826"/>
                  </a:lnTo>
                  <a:lnTo>
                    <a:pt x="129686" y="1375826"/>
                  </a:lnTo>
                  <a:cubicBezTo>
                    <a:pt x="130054" y="1375826"/>
                    <a:pt x="130537" y="1375902"/>
                    <a:pt x="131235" y="1376042"/>
                  </a:cubicBezTo>
                  <a:lnTo>
                    <a:pt x="131235" y="1376042"/>
                  </a:lnTo>
                  <a:lnTo>
                    <a:pt x="131235" y="1376042"/>
                  </a:lnTo>
                  <a:cubicBezTo>
                    <a:pt x="134156" y="1376677"/>
                    <a:pt x="140278" y="1377540"/>
                    <a:pt x="142919" y="1377731"/>
                  </a:cubicBezTo>
                  <a:lnTo>
                    <a:pt x="142919" y="1377731"/>
                  </a:lnTo>
                  <a:lnTo>
                    <a:pt x="142919" y="1377731"/>
                  </a:lnTo>
                  <a:cubicBezTo>
                    <a:pt x="143884" y="1377781"/>
                    <a:pt x="144646" y="1377959"/>
                    <a:pt x="145281" y="1378112"/>
                  </a:cubicBezTo>
                  <a:lnTo>
                    <a:pt x="145281" y="1378112"/>
                  </a:lnTo>
                  <a:lnTo>
                    <a:pt x="145281" y="1378112"/>
                  </a:lnTo>
                  <a:cubicBezTo>
                    <a:pt x="145726" y="1378213"/>
                    <a:pt x="146094" y="1378302"/>
                    <a:pt x="146373" y="1378302"/>
                  </a:cubicBezTo>
                  <a:lnTo>
                    <a:pt x="146373" y="1378302"/>
                  </a:lnTo>
                  <a:lnTo>
                    <a:pt x="146373" y="1378302"/>
                  </a:lnTo>
                  <a:cubicBezTo>
                    <a:pt x="146589" y="1378302"/>
                    <a:pt x="146742" y="1378264"/>
                    <a:pt x="146907" y="1377857"/>
                  </a:cubicBezTo>
                  <a:lnTo>
                    <a:pt x="146907" y="1377857"/>
                  </a:lnTo>
                  <a:lnTo>
                    <a:pt x="146907" y="1377857"/>
                  </a:lnTo>
                  <a:cubicBezTo>
                    <a:pt x="147072" y="1377489"/>
                    <a:pt x="146958" y="1377337"/>
                    <a:pt x="146805" y="1377121"/>
                  </a:cubicBezTo>
                  <a:lnTo>
                    <a:pt x="146805" y="1377121"/>
                  </a:lnTo>
                  <a:lnTo>
                    <a:pt x="146805" y="1377121"/>
                  </a:lnTo>
                  <a:cubicBezTo>
                    <a:pt x="146691" y="1376943"/>
                    <a:pt x="146500" y="1376651"/>
                    <a:pt x="146640" y="1376296"/>
                  </a:cubicBezTo>
                  <a:lnTo>
                    <a:pt x="146640" y="1376296"/>
                  </a:lnTo>
                  <a:lnTo>
                    <a:pt x="146640" y="1376296"/>
                  </a:lnTo>
                  <a:cubicBezTo>
                    <a:pt x="146818" y="1375902"/>
                    <a:pt x="147275" y="1375775"/>
                    <a:pt x="148380" y="1375597"/>
                  </a:cubicBezTo>
                  <a:lnTo>
                    <a:pt x="148380" y="1375597"/>
                  </a:lnTo>
                  <a:lnTo>
                    <a:pt x="148380" y="1375597"/>
                  </a:lnTo>
                  <a:cubicBezTo>
                    <a:pt x="148939" y="1375508"/>
                    <a:pt x="149396" y="1375381"/>
                    <a:pt x="149790" y="1375305"/>
                  </a:cubicBezTo>
                  <a:lnTo>
                    <a:pt x="149790" y="1375305"/>
                  </a:lnTo>
                  <a:lnTo>
                    <a:pt x="149790" y="1375305"/>
                  </a:lnTo>
                  <a:cubicBezTo>
                    <a:pt x="150298" y="1375203"/>
                    <a:pt x="150704" y="1375115"/>
                    <a:pt x="151098" y="1375115"/>
                  </a:cubicBezTo>
                  <a:lnTo>
                    <a:pt x="151098" y="1375115"/>
                  </a:lnTo>
                  <a:lnTo>
                    <a:pt x="151098" y="1375115"/>
                  </a:lnTo>
                  <a:cubicBezTo>
                    <a:pt x="151949" y="1375115"/>
                    <a:pt x="152507" y="1375584"/>
                    <a:pt x="153206" y="1376397"/>
                  </a:cubicBezTo>
                  <a:lnTo>
                    <a:pt x="153206" y="1376397"/>
                  </a:lnTo>
                  <a:lnTo>
                    <a:pt x="153206" y="1376397"/>
                  </a:lnTo>
                  <a:cubicBezTo>
                    <a:pt x="153803" y="1377121"/>
                    <a:pt x="154679" y="1377172"/>
                    <a:pt x="155847" y="1377172"/>
                  </a:cubicBezTo>
                  <a:lnTo>
                    <a:pt x="155847" y="1377172"/>
                  </a:lnTo>
                  <a:lnTo>
                    <a:pt x="156457" y="1377172"/>
                  </a:lnTo>
                  <a:lnTo>
                    <a:pt x="156457" y="1377172"/>
                  </a:lnTo>
                  <a:lnTo>
                    <a:pt x="156457" y="1377172"/>
                  </a:lnTo>
                  <a:cubicBezTo>
                    <a:pt x="157371" y="1377172"/>
                    <a:pt x="158425" y="1377197"/>
                    <a:pt x="159505" y="1377566"/>
                  </a:cubicBezTo>
                  <a:lnTo>
                    <a:pt x="159505" y="1377566"/>
                  </a:lnTo>
                  <a:lnTo>
                    <a:pt x="159505" y="1377566"/>
                  </a:lnTo>
                  <a:cubicBezTo>
                    <a:pt x="160470" y="1377883"/>
                    <a:pt x="161359" y="1377972"/>
                    <a:pt x="162159" y="1378048"/>
                  </a:cubicBezTo>
                  <a:lnTo>
                    <a:pt x="162159" y="1378048"/>
                  </a:lnTo>
                  <a:lnTo>
                    <a:pt x="162159" y="1378048"/>
                  </a:lnTo>
                  <a:cubicBezTo>
                    <a:pt x="163467" y="1378188"/>
                    <a:pt x="164712" y="1378315"/>
                    <a:pt x="165385" y="1379585"/>
                  </a:cubicBezTo>
                  <a:lnTo>
                    <a:pt x="165385" y="1379585"/>
                  </a:lnTo>
                  <a:lnTo>
                    <a:pt x="165385" y="1379585"/>
                  </a:lnTo>
                  <a:cubicBezTo>
                    <a:pt x="165537" y="1379902"/>
                    <a:pt x="165639" y="1379940"/>
                    <a:pt x="165639" y="1379940"/>
                  </a:cubicBezTo>
                  <a:lnTo>
                    <a:pt x="165639" y="1379940"/>
                  </a:lnTo>
                  <a:lnTo>
                    <a:pt x="165639" y="1379940"/>
                  </a:lnTo>
                  <a:cubicBezTo>
                    <a:pt x="165677" y="1379940"/>
                    <a:pt x="165779" y="1379902"/>
                    <a:pt x="165867" y="1379877"/>
                  </a:cubicBezTo>
                  <a:lnTo>
                    <a:pt x="165867" y="1379877"/>
                  </a:lnTo>
                  <a:lnTo>
                    <a:pt x="165867" y="1379877"/>
                  </a:lnTo>
                  <a:cubicBezTo>
                    <a:pt x="166045" y="1379813"/>
                    <a:pt x="166286" y="1379724"/>
                    <a:pt x="166566" y="1379724"/>
                  </a:cubicBezTo>
                  <a:lnTo>
                    <a:pt x="166566" y="1379724"/>
                  </a:lnTo>
                  <a:lnTo>
                    <a:pt x="166566" y="1379724"/>
                  </a:lnTo>
                  <a:cubicBezTo>
                    <a:pt x="167150" y="1379724"/>
                    <a:pt x="167683" y="1380042"/>
                    <a:pt x="168242" y="1380741"/>
                  </a:cubicBezTo>
                  <a:lnTo>
                    <a:pt x="168242" y="1380741"/>
                  </a:lnTo>
                  <a:lnTo>
                    <a:pt x="168661" y="1381249"/>
                  </a:lnTo>
                  <a:lnTo>
                    <a:pt x="168661" y="1381249"/>
                  </a:lnTo>
                  <a:lnTo>
                    <a:pt x="168661" y="1381249"/>
                  </a:lnTo>
                  <a:cubicBezTo>
                    <a:pt x="169449" y="1382226"/>
                    <a:pt x="170274" y="1383229"/>
                    <a:pt x="170541" y="1383242"/>
                  </a:cubicBezTo>
                  <a:lnTo>
                    <a:pt x="170541" y="1383242"/>
                  </a:lnTo>
                  <a:lnTo>
                    <a:pt x="170770" y="1383141"/>
                  </a:lnTo>
                  <a:lnTo>
                    <a:pt x="170770" y="1383141"/>
                  </a:lnTo>
                  <a:lnTo>
                    <a:pt x="170770" y="1383141"/>
                  </a:lnTo>
                  <a:cubicBezTo>
                    <a:pt x="172027" y="1382645"/>
                    <a:pt x="172205" y="1382404"/>
                    <a:pt x="172230" y="1382302"/>
                  </a:cubicBezTo>
                  <a:lnTo>
                    <a:pt x="172230" y="1382302"/>
                  </a:lnTo>
                  <a:lnTo>
                    <a:pt x="172230" y="1382302"/>
                  </a:lnTo>
                  <a:cubicBezTo>
                    <a:pt x="172230" y="1382302"/>
                    <a:pt x="172154" y="1382049"/>
                    <a:pt x="171239" y="1381655"/>
                  </a:cubicBezTo>
                  <a:lnTo>
                    <a:pt x="171239" y="1381655"/>
                  </a:lnTo>
                  <a:lnTo>
                    <a:pt x="171239" y="1381655"/>
                  </a:lnTo>
                  <a:cubicBezTo>
                    <a:pt x="169741" y="1380982"/>
                    <a:pt x="168750" y="1380347"/>
                    <a:pt x="167874" y="1379775"/>
                  </a:cubicBezTo>
                  <a:lnTo>
                    <a:pt x="167874" y="1379775"/>
                  </a:lnTo>
                  <a:lnTo>
                    <a:pt x="167874" y="1379775"/>
                  </a:lnTo>
                  <a:cubicBezTo>
                    <a:pt x="166998" y="1379204"/>
                    <a:pt x="166210" y="1378696"/>
                    <a:pt x="165093" y="1378315"/>
                  </a:cubicBezTo>
                  <a:lnTo>
                    <a:pt x="165093" y="1378315"/>
                  </a:lnTo>
                  <a:lnTo>
                    <a:pt x="165093" y="1378315"/>
                  </a:lnTo>
                  <a:cubicBezTo>
                    <a:pt x="164216" y="1378010"/>
                    <a:pt x="163658" y="1378061"/>
                    <a:pt x="163239" y="1378086"/>
                  </a:cubicBezTo>
                  <a:lnTo>
                    <a:pt x="163239" y="1378086"/>
                  </a:lnTo>
                  <a:lnTo>
                    <a:pt x="163239" y="1378086"/>
                  </a:lnTo>
                  <a:cubicBezTo>
                    <a:pt x="163112" y="1378086"/>
                    <a:pt x="162985" y="1378086"/>
                    <a:pt x="162870" y="1378086"/>
                  </a:cubicBezTo>
                  <a:lnTo>
                    <a:pt x="162870" y="1378086"/>
                  </a:lnTo>
                  <a:lnTo>
                    <a:pt x="162870" y="1378086"/>
                  </a:lnTo>
                  <a:cubicBezTo>
                    <a:pt x="161867" y="1378086"/>
                    <a:pt x="161410" y="1377578"/>
                    <a:pt x="161207" y="1376194"/>
                  </a:cubicBezTo>
                  <a:lnTo>
                    <a:pt x="161207" y="1376194"/>
                  </a:lnTo>
                  <a:lnTo>
                    <a:pt x="161207" y="1376194"/>
                  </a:lnTo>
                  <a:cubicBezTo>
                    <a:pt x="161092" y="1375406"/>
                    <a:pt x="161118" y="1374759"/>
                    <a:pt x="161143" y="1374238"/>
                  </a:cubicBezTo>
                  <a:lnTo>
                    <a:pt x="161143" y="1374238"/>
                  </a:lnTo>
                  <a:lnTo>
                    <a:pt x="161143" y="1374238"/>
                  </a:lnTo>
                  <a:cubicBezTo>
                    <a:pt x="161194" y="1373159"/>
                    <a:pt x="161194" y="1372968"/>
                    <a:pt x="160089" y="1372651"/>
                  </a:cubicBezTo>
                  <a:lnTo>
                    <a:pt x="160089" y="1372651"/>
                  </a:lnTo>
                  <a:lnTo>
                    <a:pt x="160089" y="1372651"/>
                  </a:lnTo>
                  <a:cubicBezTo>
                    <a:pt x="158870" y="1372308"/>
                    <a:pt x="158603" y="1372130"/>
                    <a:pt x="158159" y="1371813"/>
                  </a:cubicBezTo>
                  <a:lnTo>
                    <a:pt x="158159" y="1371813"/>
                  </a:lnTo>
                  <a:lnTo>
                    <a:pt x="158159" y="1371813"/>
                  </a:lnTo>
                  <a:cubicBezTo>
                    <a:pt x="157841" y="1371559"/>
                    <a:pt x="157397" y="1371241"/>
                    <a:pt x="156025" y="1370593"/>
                  </a:cubicBezTo>
                  <a:lnTo>
                    <a:pt x="156025" y="1370593"/>
                  </a:lnTo>
                  <a:lnTo>
                    <a:pt x="156025" y="1370593"/>
                  </a:lnTo>
                  <a:cubicBezTo>
                    <a:pt x="155009" y="1370124"/>
                    <a:pt x="154107" y="1369578"/>
                    <a:pt x="153231" y="1369031"/>
                  </a:cubicBezTo>
                  <a:lnTo>
                    <a:pt x="153231" y="1369031"/>
                  </a:lnTo>
                  <a:lnTo>
                    <a:pt x="153231" y="1369031"/>
                  </a:lnTo>
                  <a:cubicBezTo>
                    <a:pt x="151568" y="1368041"/>
                    <a:pt x="150133" y="1367190"/>
                    <a:pt x="148621" y="1367190"/>
                  </a:cubicBezTo>
                  <a:lnTo>
                    <a:pt x="148621" y="1367190"/>
                  </a:lnTo>
                  <a:lnTo>
                    <a:pt x="148482" y="1367190"/>
                  </a:lnTo>
                  <a:lnTo>
                    <a:pt x="148482" y="1367190"/>
                  </a:lnTo>
                  <a:lnTo>
                    <a:pt x="148482" y="1367190"/>
                  </a:lnTo>
                  <a:cubicBezTo>
                    <a:pt x="147173" y="1367228"/>
                    <a:pt x="146132" y="1367317"/>
                    <a:pt x="145129" y="1367406"/>
                  </a:cubicBezTo>
                  <a:lnTo>
                    <a:pt x="145129" y="1367406"/>
                  </a:lnTo>
                  <a:lnTo>
                    <a:pt x="145129" y="1367406"/>
                  </a:lnTo>
                  <a:cubicBezTo>
                    <a:pt x="144189" y="1367495"/>
                    <a:pt x="143199" y="1367596"/>
                    <a:pt x="142030" y="1367634"/>
                  </a:cubicBezTo>
                  <a:lnTo>
                    <a:pt x="142030" y="1367634"/>
                  </a:lnTo>
                  <a:lnTo>
                    <a:pt x="142030" y="1367634"/>
                  </a:lnTo>
                  <a:cubicBezTo>
                    <a:pt x="141636" y="1367647"/>
                    <a:pt x="141319" y="1367673"/>
                    <a:pt x="141052" y="1367673"/>
                  </a:cubicBezTo>
                  <a:lnTo>
                    <a:pt x="141052" y="1367673"/>
                  </a:lnTo>
                  <a:lnTo>
                    <a:pt x="141052" y="1367673"/>
                  </a:lnTo>
                  <a:cubicBezTo>
                    <a:pt x="140709" y="1367698"/>
                    <a:pt x="140455" y="1367711"/>
                    <a:pt x="140239" y="1367711"/>
                  </a:cubicBezTo>
                  <a:lnTo>
                    <a:pt x="140239" y="1367711"/>
                  </a:lnTo>
                  <a:lnTo>
                    <a:pt x="140239" y="1367711"/>
                  </a:lnTo>
                  <a:cubicBezTo>
                    <a:pt x="139427" y="1367711"/>
                    <a:pt x="139058" y="1367495"/>
                    <a:pt x="138106" y="1366949"/>
                  </a:cubicBezTo>
                  <a:lnTo>
                    <a:pt x="138106" y="1366949"/>
                  </a:lnTo>
                  <a:lnTo>
                    <a:pt x="138106" y="1366949"/>
                  </a:lnTo>
                  <a:cubicBezTo>
                    <a:pt x="137890" y="1366796"/>
                    <a:pt x="137611" y="1366644"/>
                    <a:pt x="137280" y="1366428"/>
                  </a:cubicBezTo>
                  <a:lnTo>
                    <a:pt x="137280" y="1366428"/>
                  </a:lnTo>
                  <a:lnTo>
                    <a:pt x="137280" y="1366428"/>
                  </a:lnTo>
                  <a:cubicBezTo>
                    <a:pt x="135439" y="1365298"/>
                    <a:pt x="132023" y="1363189"/>
                    <a:pt x="130042" y="1363101"/>
                  </a:cubicBezTo>
                  <a:lnTo>
                    <a:pt x="130042" y="1363101"/>
                  </a:lnTo>
                  <a:lnTo>
                    <a:pt x="130042" y="1363101"/>
                  </a:lnTo>
                  <a:cubicBezTo>
                    <a:pt x="129254" y="1363088"/>
                    <a:pt x="128683" y="1362973"/>
                    <a:pt x="128264" y="1362923"/>
                  </a:cubicBezTo>
                  <a:lnTo>
                    <a:pt x="128264" y="1362923"/>
                  </a:lnTo>
                  <a:lnTo>
                    <a:pt x="128264" y="1362923"/>
                  </a:lnTo>
                  <a:cubicBezTo>
                    <a:pt x="127997" y="1362872"/>
                    <a:pt x="127794" y="1362834"/>
                    <a:pt x="127591" y="1362834"/>
                  </a:cubicBezTo>
                  <a:lnTo>
                    <a:pt x="127591" y="1362834"/>
                  </a:lnTo>
                  <a:lnTo>
                    <a:pt x="127591" y="1362834"/>
                  </a:lnTo>
                  <a:cubicBezTo>
                    <a:pt x="127324" y="1362834"/>
                    <a:pt x="127070" y="1362885"/>
                    <a:pt x="126371" y="1363570"/>
                  </a:cubicBezTo>
                  <a:lnTo>
                    <a:pt x="126371" y="1363570"/>
                  </a:lnTo>
                  <a:lnTo>
                    <a:pt x="126371" y="1363570"/>
                  </a:lnTo>
                  <a:cubicBezTo>
                    <a:pt x="125990" y="1363964"/>
                    <a:pt x="126079" y="1364269"/>
                    <a:pt x="126181" y="1364612"/>
                  </a:cubicBezTo>
                  <a:lnTo>
                    <a:pt x="126181" y="1364612"/>
                  </a:lnTo>
                  <a:lnTo>
                    <a:pt x="126181" y="1364612"/>
                  </a:lnTo>
                  <a:cubicBezTo>
                    <a:pt x="126244" y="1364853"/>
                    <a:pt x="126333" y="1365158"/>
                    <a:pt x="126117" y="1365450"/>
                  </a:cubicBezTo>
                  <a:lnTo>
                    <a:pt x="126117" y="1365450"/>
                  </a:lnTo>
                  <a:lnTo>
                    <a:pt x="126117" y="1365450"/>
                  </a:lnTo>
                  <a:cubicBezTo>
                    <a:pt x="126016" y="1365590"/>
                    <a:pt x="125838" y="1365729"/>
                    <a:pt x="125495" y="1365729"/>
                  </a:cubicBezTo>
                  <a:lnTo>
                    <a:pt x="125495" y="1365729"/>
                  </a:lnTo>
                  <a:lnTo>
                    <a:pt x="125495" y="1365729"/>
                  </a:lnTo>
                  <a:cubicBezTo>
                    <a:pt x="125127" y="1365729"/>
                    <a:pt x="124492" y="1365564"/>
                    <a:pt x="122828" y="1365044"/>
                  </a:cubicBezTo>
                  <a:lnTo>
                    <a:pt x="122828" y="1365044"/>
                  </a:lnTo>
                  <a:lnTo>
                    <a:pt x="122828" y="1365044"/>
                  </a:lnTo>
                  <a:cubicBezTo>
                    <a:pt x="120161" y="1364206"/>
                    <a:pt x="119209" y="1363570"/>
                    <a:pt x="118510" y="1363101"/>
                  </a:cubicBezTo>
                  <a:lnTo>
                    <a:pt x="118510" y="1363101"/>
                  </a:lnTo>
                  <a:lnTo>
                    <a:pt x="118510" y="1363101"/>
                  </a:lnTo>
                  <a:cubicBezTo>
                    <a:pt x="117964" y="1362745"/>
                    <a:pt x="117647" y="1362542"/>
                    <a:pt x="116720" y="1362415"/>
                  </a:cubicBezTo>
                  <a:lnTo>
                    <a:pt x="116720" y="1362415"/>
                  </a:lnTo>
                  <a:lnTo>
                    <a:pt x="116720" y="1362415"/>
                  </a:lnTo>
                  <a:cubicBezTo>
                    <a:pt x="115996" y="1362301"/>
                    <a:pt x="115653" y="1362478"/>
                    <a:pt x="115310" y="1362682"/>
                  </a:cubicBezTo>
                  <a:lnTo>
                    <a:pt x="115310" y="1362682"/>
                  </a:lnTo>
                  <a:lnTo>
                    <a:pt x="115310" y="1362682"/>
                  </a:lnTo>
                  <a:cubicBezTo>
                    <a:pt x="115069" y="1362834"/>
                    <a:pt x="114802" y="1362973"/>
                    <a:pt x="114446" y="1362973"/>
                  </a:cubicBezTo>
                  <a:lnTo>
                    <a:pt x="114446" y="1362973"/>
                  </a:lnTo>
                  <a:lnTo>
                    <a:pt x="114446" y="1362973"/>
                  </a:lnTo>
                  <a:cubicBezTo>
                    <a:pt x="113888" y="1362973"/>
                    <a:pt x="113367" y="1362605"/>
                    <a:pt x="112503" y="1361615"/>
                  </a:cubicBezTo>
                  <a:lnTo>
                    <a:pt x="112503" y="1361615"/>
                  </a:lnTo>
                  <a:lnTo>
                    <a:pt x="112503" y="1361615"/>
                  </a:lnTo>
                  <a:cubicBezTo>
                    <a:pt x="111170" y="1360053"/>
                    <a:pt x="110560" y="1359037"/>
                    <a:pt x="110154" y="1358338"/>
                  </a:cubicBezTo>
                  <a:lnTo>
                    <a:pt x="110154" y="1358338"/>
                  </a:lnTo>
                  <a:lnTo>
                    <a:pt x="110154" y="1358338"/>
                  </a:lnTo>
                  <a:cubicBezTo>
                    <a:pt x="109938" y="1357983"/>
                    <a:pt x="109786" y="1357716"/>
                    <a:pt x="109646" y="1357602"/>
                  </a:cubicBezTo>
                  <a:lnTo>
                    <a:pt x="109646" y="1357602"/>
                  </a:lnTo>
                  <a:lnTo>
                    <a:pt x="109646" y="1357602"/>
                  </a:lnTo>
                  <a:cubicBezTo>
                    <a:pt x="109240" y="1357259"/>
                    <a:pt x="108833" y="1357182"/>
                    <a:pt x="108795" y="1357170"/>
                  </a:cubicBezTo>
                  <a:lnTo>
                    <a:pt x="108795" y="1357170"/>
                  </a:lnTo>
                  <a:lnTo>
                    <a:pt x="108795" y="1357170"/>
                  </a:lnTo>
                  <a:cubicBezTo>
                    <a:pt x="108719" y="1357144"/>
                    <a:pt x="101036" y="1355240"/>
                    <a:pt x="98889" y="1355062"/>
                  </a:cubicBezTo>
                  <a:lnTo>
                    <a:pt x="98889" y="1355062"/>
                  </a:lnTo>
                  <a:lnTo>
                    <a:pt x="98889" y="1355062"/>
                  </a:lnTo>
                  <a:cubicBezTo>
                    <a:pt x="98711" y="1355049"/>
                    <a:pt x="98559" y="1355036"/>
                    <a:pt x="98407" y="1355036"/>
                  </a:cubicBezTo>
                  <a:lnTo>
                    <a:pt x="98407" y="1355036"/>
                  </a:lnTo>
                  <a:lnTo>
                    <a:pt x="98407" y="1355036"/>
                  </a:lnTo>
                  <a:cubicBezTo>
                    <a:pt x="98165" y="1355036"/>
                    <a:pt x="97975" y="1355062"/>
                    <a:pt x="97822" y="1355075"/>
                  </a:cubicBezTo>
                  <a:lnTo>
                    <a:pt x="97822" y="1355075"/>
                  </a:lnTo>
                  <a:lnTo>
                    <a:pt x="97822" y="1355075"/>
                  </a:lnTo>
                  <a:cubicBezTo>
                    <a:pt x="96705" y="1355163"/>
                    <a:pt x="96667" y="1355062"/>
                    <a:pt x="94495" y="1352623"/>
                  </a:cubicBezTo>
                  <a:lnTo>
                    <a:pt x="94495" y="1352623"/>
                  </a:lnTo>
                  <a:lnTo>
                    <a:pt x="94381" y="1352509"/>
                  </a:lnTo>
                  <a:lnTo>
                    <a:pt x="94381" y="1352509"/>
                  </a:lnTo>
                  <a:lnTo>
                    <a:pt x="94381" y="1352509"/>
                  </a:lnTo>
                  <a:cubicBezTo>
                    <a:pt x="91371" y="1349144"/>
                    <a:pt x="91155" y="1349309"/>
                    <a:pt x="89365" y="1349918"/>
                  </a:cubicBezTo>
                  <a:lnTo>
                    <a:pt x="89365" y="1349918"/>
                  </a:lnTo>
                  <a:lnTo>
                    <a:pt x="89365" y="1349918"/>
                  </a:lnTo>
                  <a:cubicBezTo>
                    <a:pt x="88780" y="1350109"/>
                    <a:pt x="88412" y="1350274"/>
                    <a:pt x="88158" y="1350376"/>
                  </a:cubicBezTo>
                  <a:lnTo>
                    <a:pt x="88158" y="1350376"/>
                  </a:lnTo>
                  <a:lnTo>
                    <a:pt x="88158" y="1350376"/>
                  </a:lnTo>
                  <a:cubicBezTo>
                    <a:pt x="87891" y="1350502"/>
                    <a:pt x="87701" y="1350592"/>
                    <a:pt x="87485" y="1350592"/>
                  </a:cubicBezTo>
                  <a:lnTo>
                    <a:pt x="87485" y="1350592"/>
                  </a:lnTo>
                  <a:lnTo>
                    <a:pt x="87485" y="1350592"/>
                  </a:lnTo>
                  <a:cubicBezTo>
                    <a:pt x="87079" y="1350592"/>
                    <a:pt x="86863" y="1350325"/>
                    <a:pt x="86571" y="1349982"/>
                  </a:cubicBezTo>
                  <a:lnTo>
                    <a:pt x="86571" y="1349982"/>
                  </a:lnTo>
                  <a:lnTo>
                    <a:pt x="86317" y="1349690"/>
                  </a:lnTo>
                  <a:lnTo>
                    <a:pt x="86317" y="1349690"/>
                  </a:lnTo>
                  <a:lnTo>
                    <a:pt x="86317" y="1349690"/>
                  </a:lnTo>
                  <a:cubicBezTo>
                    <a:pt x="86266" y="1349740"/>
                    <a:pt x="86215" y="1349804"/>
                    <a:pt x="86177" y="1349868"/>
                  </a:cubicBezTo>
                  <a:lnTo>
                    <a:pt x="86177" y="1349868"/>
                  </a:lnTo>
                  <a:lnTo>
                    <a:pt x="86177" y="1349868"/>
                  </a:lnTo>
                  <a:cubicBezTo>
                    <a:pt x="85999" y="1350109"/>
                    <a:pt x="85783" y="1350376"/>
                    <a:pt x="85415" y="1350376"/>
                  </a:cubicBezTo>
                  <a:lnTo>
                    <a:pt x="85415" y="1350376"/>
                  </a:lnTo>
                  <a:lnTo>
                    <a:pt x="85415" y="1350376"/>
                  </a:lnTo>
                  <a:cubicBezTo>
                    <a:pt x="84742" y="1350376"/>
                    <a:pt x="84577" y="1349575"/>
                    <a:pt x="84437" y="1348331"/>
                  </a:cubicBezTo>
                  <a:lnTo>
                    <a:pt x="84437" y="1348331"/>
                  </a:lnTo>
                  <a:lnTo>
                    <a:pt x="84437" y="1348331"/>
                  </a:lnTo>
                  <a:cubicBezTo>
                    <a:pt x="84234" y="1346781"/>
                    <a:pt x="84335" y="1345981"/>
                    <a:pt x="84399" y="1345448"/>
                  </a:cubicBezTo>
                  <a:lnTo>
                    <a:pt x="84399" y="1345448"/>
                  </a:lnTo>
                  <a:lnTo>
                    <a:pt x="84399" y="1345448"/>
                  </a:lnTo>
                  <a:cubicBezTo>
                    <a:pt x="84475" y="1344826"/>
                    <a:pt x="84475" y="1344775"/>
                    <a:pt x="83777" y="1344026"/>
                  </a:cubicBezTo>
                  <a:lnTo>
                    <a:pt x="83777" y="1344026"/>
                  </a:lnTo>
                  <a:lnTo>
                    <a:pt x="83777" y="1344026"/>
                  </a:lnTo>
                  <a:cubicBezTo>
                    <a:pt x="83358" y="1343594"/>
                    <a:pt x="82951" y="1343289"/>
                    <a:pt x="82621" y="1343048"/>
                  </a:cubicBezTo>
                  <a:lnTo>
                    <a:pt x="82621" y="1343048"/>
                  </a:lnTo>
                  <a:lnTo>
                    <a:pt x="82621" y="1343048"/>
                  </a:lnTo>
                  <a:cubicBezTo>
                    <a:pt x="82138" y="1342679"/>
                    <a:pt x="81707" y="1342349"/>
                    <a:pt x="81732" y="1341829"/>
                  </a:cubicBezTo>
                  <a:lnTo>
                    <a:pt x="81732" y="1341829"/>
                  </a:lnTo>
                  <a:lnTo>
                    <a:pt x="81732" y="1341829"/>
                  </a:lnTo>
                  <a:cubicBezTo>
                    <a:pt x="81757" y="1341308"/>
                    <a:pt x="82215" y="1340940"/>
                    <a:pt x="83002" y="1340470"/>
                  </a:cubicBezTo>
                  <a:lnTo>
                    <a:pt x="83002" y="1340470"/>
                  </a:lnTo>
                  <a:lnTo>
                    <a:pt x="83002" y="1340470"/>
                  </a:lnTo>
                  <a:cubicBezTo>
                    <a:pt x="83574" y="1340114"/>
                    <a:pt x="84107" y="1339898"/>
                    <a:pt x="84539" y="1339708"/>
                  </a:cubicBezTo>
                  <a:lnTo>
                    <a:pt x="84539" y="1339708"/>
                  </a:lnTo>
                  <a:lnTo>
                    <a:pt x="84539" y="1339708"/>
                  </a:lnTo>
                  <a:cubicBezTo>
                    <a:pt x="84691" y="1339644"/>
                    <a:pt x="84843" y="1339593"/>
                    <a:pt x="84970" y="1339517"/>
                  </a:cubicBezTo>
                  <a:lnTo>
                    <a:pt x="84970" y="1339517"/>
                  </a:lnTo>
                  <a:lnTo>
                    <a:pt x="84970" y="1339517"/>
                  </a:lnTo>
                  <a:cubicBezTo>
                    <a:pt x="84793" y="1339377"/>
                    <a:pt x="84437" y="1339136"/>
                    <a:pt x="83713" y="1338730"/>
                  </a:cubicBezTo>
                  <a:lnTo>
                    <a:pt x="83713" y="1338730"/>
                  </a:lnTo>
                  <a:lnTo>
                    <a:pt x="83713" y="1338730"/>
                  </a:lnTo>
                  <a:cubicBezTo>
                    <a:pt x="82392" y="1337981"/>
                    <a:pt x="81288" y="1337917"/>
                    <a:pt x="80411" y="1337854"/>
                  </a:cubicBezTo>
                  <a:lnTo>
                    <a:pt x="80411" y="1337854"/>
                  </a:lnTo>
                  <a:lnTo>
                    <a:pt x="80411" y="1337854"/>
                  </a:lnTo>
                  <a:cubicBezTo>
                    <a:pt x="79281" y="1337803"/>
                    <a:pt x="78214" y="1337752"/>
                    <a:pt x="77732" y="1336215"/>
                  </a:cubicBezTo>
                  <a:lnTo>
                    <a:pt x="77732" y="1336215"/>
                  </a:lnTo>
                  <a:lnTo>
                    <a:pt x="77732" y="1336215"/>
                  </a:lnTo>
                  <a:cubicBezTo>
                    <a:pt x="77516" y="1335568"/>
                    <a:pt x="77325" y="1335225"/>
                    <a:pt x="77186" y="1334971"/>
                  </a:cubicBezTo>
                  <a:lnTo>
                    <a:pt x="77186" y="1334971"/>
                  </a:lnTo>
                  <a:lnTo>
                    <a:pt x="77186" y="1334971"/>
                  </a:lnTo>
                  <a:cubicBezTo>
                    <a:pt x="76703" y="1334133"/>
                    <a:pt x="76843" y="1333904"/>
                    <a:pt x="77782" y="1332406"/>
                  </a:cubicBezTo>
                  <a:lnTo>
                    <a:pt x="77782" y="1332406"/>
                  </a:lnTo>
                  <a:lnTo>
                    <a:pt x="77897" y="1332228"/>
                  </a:lnTo>
                  <a:lnTo>
                    <a:pt x="77897" y="1332228"/>
                  </a:lnTo>
                  <a:lnTo>
                    <a:pt x="77897" y="1332228"/>
                  </a:lnTo>
                  <a:cubicBezTo>
                    <a:pt x="79052" y="1330386"/>
                    <a:pt x="79052" y="1330386"/>
                    <a:pt x="78087" y="1329116"/>
                  </a:cubicBezTo>
                  <a:lnTo>
                    <a:pt x="78087" y="1329116"/>
                  </a:lnTo>
                  <a:lnTo>
                    <a:pt x="78024" y="1329028"/>
                  </a:lnTo>
                  <a:lnTo>
                    <a:pt x="78024" y="1329028"/>
                  </a:lnTo>
                  <a:lnTo>
                    <a:pt x="78024" y="1329028"/>
                  </a:lnTo>
                  <a:cubicBezTo>
                    <a:pt x="77973" y="1328938"/>
                    <a:pt x="77617" y="1328126"/>
                    <a:pt x="77960" y="1327427"/>
                  </a:cubicBezTo>
                  <a:lnTo>
                    <a:pt x="77960" y="1327427"/>
                  </a:lnTo>
                  <a:lnTo>
                    <a:pt x="77960" y="1327427"/>
                  </a:lnTo>
                  <a:cubicBezTo>
                    <a:pt x="78087" y="1327161"/>
                    <a:pt x="78367" y="1326792"/>
                    <a:pt x="78989" y="1326640"/>
                  </a:cubicBezTo>
                  <a:lnTo>
                    <a:pt x="78989" y="1326640"/>
                  </a:lnTo>
                  <a:lnTo>
                    <a:pt x="78989" y="1326640"/>
                  </a:lnTo>
                  <a:cubicBezTo>
                    <a:pt x="79179" y="1326589"/>
                    <a:pt x="79408" y="1326525"/>
                    <a:pt x="79637" y="1326449"/>
                  </a:cubicBezTo>
                  <a:lnTo>
                    <a:pt x="79637" y="1326449"/>
                  </a:lnTo>
                  <a:lnTo>
                    <a:pt x="79637" y="1326449"/>
                  </a:lnTo>
                  <a:cubicBezTo>
                    <a:pt x="80310" y="1326246"/>
                    <a:pt x="81161" y="1325979"/>
                    <a:pt x="82075" y="1325979"/>
                  </a:cubicBezTo>
                  <a:lnTo>
                    <a:pt x="82075" y="1325979"/>
                  </a:lnTo>
                  <a:lnTo>
                    <a:pt x="82075" y="1325979"/>
                  </a:lnTo>
                  <a:cubicBezTo>
                    <a:pt x="82951" y="1325979"/>
                    <a:pt x="83751" y="1326246"/>
                    <a:pt x="84450" y="1326729"/>
                  </a:cubicBezTo>
                  <a:lnTo>
                    <a:pt x="84450" y="1326729"/>
                  </a:lnTo>
                  <a:lnTo>
                    <a:pt x="84450" y="1326729"/>
                  </a:lnTo>
                  <a:cubicBezTo>
                    <a:pt x="85478" y="1327427"/>
                    <a:pt x="86304" y="1327783"/>
                    <a:pt x="87104" y="1328126"/>
                  </a:cubicBezTo>
                  <a:lnTo>
                    <a:pt x="87104" y="1328126"/>
                  </a:lnTo>
                  <a:lnTo>
                    <a:pt x="87104" y="1328126"/>
                  </a:lnTo>
                  <a:cubicBezTo>
                    <a:pt x="87739" y="1328418"/>
                    <a:pt x="88399" y="1328697"/>
                    <a:pt x="89123" y="1329141"/>
                  </a:cubicBezTo>
                  <a:lnTo>
                    <a:pt x="89123" y="1329141"/>
                  </a:lnTo>
                  <a:lnTo>
                    <a:pt x="89123" y="1329141"/>
                  </a:lnTo>
                  <a:cubicBezTo>
                    <a:pt x="89631" y="1329446"/>
                    <a:pt x="90139" y="1329522"/>
                    <a:pt x="90736" y="1329522"/>
                  </a:cubicBezTo>
                  <a:lnTo>
                    <a:pt x="90736" y="1329522"/>
                  </a:lnTo>
                  <a:lnTo>
                    <a:pt x="91333" y="1329522"/>
                  </a:lnTo>
                  <a:lnTo>
                    <a:pt x="91333" y="1329522"/>
                  </a:lnTo>
                  <a:lnTo>
                    <a:pt x="91333" y="1329522"/>
                  </a:lnTo>
                  <a:cubicBezTo>
                    <a:pt x="92006" y="1329522"/>
                    <a:pt x="92692" y="1329599"/>
                    <a:pt x="93301" y="1330196"/>
                  </a:cubicBezTo>
                  <a:lnTo>
                    <a:pt x="93301" y="1330196"/>
                  </a:lnTo>
                  <a:lnTo>
                    <a:pt x="93301" y="1330196"/>
                  </a:lnTo>
                  <a:cubicBezTo>
                    <a:pt x="93644" y="1330551"/>
                    <a:pt x="93822" y="1330615"/>
                    <a:pt x="94013" y="1330691"/>
                  </a:cubicBezTo>
                  <a:lnTo>
                    <a:pt x="94013" y="1330691"/>
                  </a:lnTo>
                  <a:lnTo>
                    <a:pt x="94013" y="1330691"/>
                  </a:lnTo>
                  <a:cubicBezTo>
                    <a:pt x="94495" y="1330869"/>
                    <a:pt x="94851" y="1331059"/>
                    <a:pt x="95575" y="1332253"/>
                  </a:cubicBezTo>
                  <a:lnTo>
                    <a:pt x="95575" y="1332253"/>
                  </a:lnTo>
                  <a:lnTo>
                    <a:pt x="95575" y="1332253"/>
                  </a:lnTo>
                  <a:cubicBezTo>
                    <a:pt x="95753" y="1332507"/>
                    <a:pt x="96045" y="1332990"/>
                    <a:pt x="96121" y="1333040"/>
                  </a:cubicBezTo>
                  <a:lnTo>
                    <a:pt x="96121" y="1333040"/>
                  </a:lnTo>
                  <a:lnTo>
                    <a:pt x="96121" y="1333040"/>
                  </a:lnTo>
                  <a:cubicBezTo>
                    <a:pt x="96464" y="1333117"/>
                    <a:pt x="96934" y="1333243"/>
                    <a:pt x="98000" y="1334031"/>
                  </a:cubicBezTo>
                  <a:lnTo>
                    <a:pt x="98000" y="1334031"/>
                  </a:lnTo>
                  <a:lnTo>
                    <a:pt x="98000" y="1334031"/>
                  </a:lnTo>
                  <a:cubicBezTo>
                    <a:pt x="98711" y="1334539"/>
                    <a:pt x="99270" y="1334971"/>
                    <a:pt x="99766" y="1335377"/>
                  </a:cubicBezTo>
                  <a:lnTo>
                    <a:pt x="99766" y="1335377"/>
                  </a:lnTo>
                  <a:lnTo>
                    <a:pt x="99766" y="1335377"/>
                  </a:lnTo>
                  <a:cubicBezTo>
                    <a:pt x="100858" y="1336215"/>
                    <a:pt x="101569" y="1336787"/>
                    <a:pt x="102674" y="1337257"/>
                  </a:cubicBezTo>
                  <a:lnTo>
                    <a:pt x="102674" y="1337257"/>
                  </a:lnTo>
                  <a:lnTo>
                    <a:pt x="102674" y="1337257"/>
                  </a:lnTo>
                  <a:cubicBezTo>
                    <a:pt x="102966" y="1337384"/>
                    <a:pt x="103322" y="1337447"/>
                    <a:pt x="103703" y="1337473"/>
                  </a:cubicBezTo>
                  <a:lnTo>
                    <a:pt x="103703" y="1337473"/>
                  </a:lnTo>
                  <a:lnTo>
                    <a:pt x="103703" y="1337473"/>
                  </a:lnTo>
                  <a:cubicBezTo>
                    <a:pt x="101582" y="1336406"/>
                    <a:pt x="98330" y="1333980"/>
                    <a:pt x="97696" y="1333079"/>
                  </a:cubicBezTo>
                  <a:lnTo>
                    <a:pt x="97696" y="1333079"/>
                  </a:lnTo>
                  <a:lnTo>
                    <a:pt x="97696" y="1333079"/>
                  </a:lnTo>
                  <a:cubicBezTo>
                    <a:pt x="97416" y="1332685"/>
                    <a:pt x="97251" y="1332393"/>
                    <a:pt x="97086" y="1332101"/>
                  </a:cubicBezTo>
                  <a:lnTo>
                    <a:pt x="97086" y="1332101"/>
                  </a:lnTo>
                  <a:lnTo>
                    <a:pt x="97086" y="1332101"/>
                  </a:lnTo>
                  <a:cubicBezTo>
                    <a:pt x="96781" y="1331605"/>
                    <a:pt x="96527" y="1331148"/>
                    <a:pt x="95613" y="1330120"/>
                  </a:cubicBezTo>
                  <a:lnTo>
                    <a:pt x="95613" y="1330120"/>
                  </a:lnTo>
                  <a:lnTo>
                    <a:pt x="95613" y="1330120"/>
                  </a:lnTo>
                  <a:cubicBezTo>
                    <a:pt x="95016" y="1329446"/>
                    <a:pt x="94648" y="1328760"/>
                    <a:pt x="94330" y="1328176"/>
                  </a:cubicBezTo>
                  <a:lnTo>
                    <a:pt x="94330" y="1328176"/>
                  </a:lnTo>
                  <a:lnTo>
                    <a:pt x="94330" y="1328176"/>
                  </a:lnTo>
                  <a:cubicBezTo>
                    <a:pt x="93873" y="1327326"/>
                    <a:pt x="93505" y="1326640"/>
                    <a:pt x="92590" y="1326170"/>
                  </a:cubicBezTo>
                  <a:lnTo>
                    <a:pt x="92590" y="1326170"/>
                  </a:lnTo>
                  <a:lnTo>
                    <a:pt x="92590" y="1326170"/>
                  </a:lnTo>
                  <a:cubicBezTo>
                    <a:pt x="91714" y="1325751"/>
                    <a:pt x="91473" y="1325357"/>
                    <a:pt x="91257" y="1324900"/>
                  </a:cubicBezTo>
                  <a:lnTo>
                    <a:pt x="91257" y="1324900"/>
                  </a:lnTo>
                  <a:lnTo>
                    <a:pt x="91257" y="1324900"/>
                  </a:lnTo>
                  <a:cubicBezTo>
                    <a:pt x="91092" y="1324595"/>
                    <a:pt x="90965" y="1324341"/>
                    <a:pt x="89733" y="1323897"/>
                  </a:cubicBezTo>
                  <a:lnTo>
                    <a:pt x="89733" y="1323897"/>
                  </a:lnTo>
                  <a:lnTo>
                    <a:pt x="89733" y="1323897"/>
                  </a:lnTo>
                  <a:cubicBezTo>
                    <a:pt x="88844" y="1323592"/>
                    <a:pt x="88158" y="1323452"/>
                    <a:pt x="87587" y="1323338"/>
                  </a:cubicBezTo>
                  <a:lnTo>
                    <a:pt x="87587" y="1323338"/>
                  </a:lnTo>
                  <a:lnTo>
                    <a:pt x="87587" y="1323338"/>
                  </a:lnTo>
                  <a:cubicBezTo>
                    <a:pt x="86545" y="1323135"/>
                    <a:pt x="85783" y="1322970"/>
                    <a:pt x="84983" y="1321967"/>
                  </a:cubicBezTo>
                  <a:lnTo>
                    <a:pt x="84983" y="1321967"/>
                  </a:lnTo>
                  <a:lnTo>
                    <a:pt x="84983" y="1321967"/>
                  </a:lnTo>
                  <a:cubicBezTo>
                    <a:pt x="84335" y="1321166"/>
                    <a:pt x="84120" y="1320709"/>
                    <a:pt x="83929" y="1320328"/>
                  </a:cubicBezTo>
                  <a:lnTo>
                    <a:pt x="83929" y="1320328"/>
                  </a:lnTo>
                  <a:lnTo>
                    <a:pt x="83929" y="1320328"/>
                  </a:lnTo>
                  <a:cubicBezTo>
                    <a:pt x="83802" y="1320074"/>
                    <a:pt x="83700" y="1319871"/>
                    <a:pt x="83472" y="1319579"/>
                  </a:cubicBezTo>
                  <a:lnTo>
                    <a:pt x="83472" y="1319579"/>
                  </a:lnTo>
                  <a:lnTo>
                    <a:pt x="83472" y="1319579"/>
                  </a:lnTo>
                  <a:cubicBezTo>
                    <a:pt x="83129" y="1319134"/>
                    <a:pt x="83192" y="1318753"/>
                    <a:pt x="83218" y="1318525"/>
                  </a:cubicBezTo>
                  <a:lnTo>
                    <a:pt x="83218" y="1318525"/>
                  </a:lnTo>
                  <a:lnTo>
                    <a:pt x="83218" y="1318525"/>
                  </a:lnTo>
                  <a:cubicBezTo>
                    <a:pt x="83218" y="1318487"/>
                    <a:pt x="83231" y="1318436"/>
                    <a:pt x="83231" y="1318436"/>
                  </a:cubicBezTo>
                  <a:lnTo>
                    <a:pt x="83231" y="1318436"/>
                  </a:lnTo>
                  <a:lnTo>
                    <a:pt x="83231" y="1318436"/>
                  </a:lnTo>
                  <a:cubicBezTo>
                    <a:pt x="83218" y="1318410"/>
                    <a:pt x="83078" y="1318156"/>
                    <a:pt x="81757" y="1317610"/>
                  </a:cubicBezTo>
                  <a:lnTo>
                    <a:pt x="81757" y="1317610"/>
                  </a:lnTo>
                  <a:lnTo>
                    <a:pt x="81757" y="1317610"/>
                  </a:lnTo>
                  <a:cubicBezTo>
                    <a:pt x="80589" y="1317141"/>
                    <a:pt x="79560" y="1316988"/>
                    <a:pt x="78837" y="1316874"/>
                  </a:cubicBezTo>
                  <a:lnTo>
                    <a:pt x="78837" y="1316874"/>
                  </a:lnTo>
                  <a:lnTo>
                    <a:pt x="78837" y="1316874"/>
                  </a:lnTo>
                  <a:cubicBezTo>
                    <a:pt x="78049" y="1316747"/>
                    <a:pt x="77516" y="1316670"/>
                    <a:pt x="77363" y="1316175"/>
                  </a:cubicBezTo>
                  <a:lnTo>
                    <a:pt x="77363" y="1316175"/>
                  </a:lnTo>
                  <a:lnTo>
                    <a:pt x="77363" y="1316175"/>
                  </a:lnTo>
                  <a:cubicBezTo>
                    <a:pt x="77211" y="1315718"/>
                    <a:pt x="77592" y="1315337"/>
                    <a:pt x="77770" y="1315159"/>
                  </a:cubicBezTo>
                  <a:lnTo>
                    <a:pt x="77770" y="1315159"/>
                  </a:lnTo>
                  <a:lnTo>
                    <a:pt x="77770" y="1315159"/>
                  </a:lnTo>
                  <a:cubicBezTo>
                    <a:pt x="78722" y="1314194"/>
                    <a:pt x="80259" y="1313585"/>
                    <a:pt x="81656" y="1313585"/>
                  </a:cubicBezTo>
                  <a:lnTo>
                    <a:pt x="81656" y="1313585"/>
                  </a:lnTo>
                  <a:lnTo>
                    <a:pt x="81656" y="1313585"/>
                  </a:lnTo>
                  <a:cubicBezTo>
                    <a:pt x="82342" y="1313585"/>
                    <a:pt x="82989" y="1313724"/>
                    <a:pt x="83586" y="1313991"/>
                  </a:cubicBezTo>
                  <a:lnTo>
                    <a:pt x="83586" y="1313991"/>
                  </a:lnTo>
                  <a:lnTo>
                    <a:pt x="83586" y="1313991"/>
                  </a:lnTo>
                  <a:cubicBezTo>
                    <a:pt x="84081" y="1314219"/>
                    <a:pt x="84488" y="1314334"/>
                    <a:pt x="84805" y="1314334"/>
                  </a:cubicBezTo>
                  <a:lnTo>
                    <a:pt x="84805" y="1314334"/>
                  </a:lnTo>
                  <a:lnTo>
                    <a:pt x="84805" y="1314334"/>
                  </a:lnTo>
                  <a:cubicBezTo>
                    <a:pt x="85186" y="1314334"/>
                    <a:pt x="85478" y="1314194"/>
                    <a:pt x="85682" y="1313521"/>
                  </a:cubicBezTo>
                  <a:lnTo>
                    <a:pt x="85682" y="1313521"/>
                  </a:lnTo>
                  <a:lnTo>
                    <a:pt x="85682" y="1313521"/>
                  </a:lnTo>
                  <a:cubicBezTo>
                    <a:pt x="85732" y="1313394"/>
                    <a:pt x="85732" y="1313229"/>
                    <a:pt x="85745" y="1313077"/>
                  </a:cubicBezTo>
                  <a:lnTo>
                    <a:pt x="85745" y="1313077"/>
                  </a:lnTo>
                  <a:lnTo>
                    <a:pt x="85745" y="1313077"/>
                  </a:lnTo>
                  <a:cubicBezTo>
                    <a:pt x="85771" y="1312810"/>
                    <a:pt x="85796" y="1312124"/>
                    <a:pt x="86444" y="1312124"/>
                  </a:cubicBezTo>
                  <a:lnTo>
                    <a:pt x="86444" y="1312124"/>
                  </a:lnTo>
                  <a:lnTo>
                    <a:pt x="86444" y="1312124"/>
                  </a:lnTo>
                  <a:cubicBezTo>
                    <a:pt x="86825" y="1312124"/>
                    <a:pt x="87155" y="1312327"/>
                    <a:pt x="88907" y="1314385"/>
                  </a:cubicBezTo>
                  <a:lnTo>
                    <a:pt x="88907" y="1314385"/>
                  </a:lnTo>
                  <a:lnTo>
                    <a:pt x="88907" y="1314385"/>
                  </a:lnTo>
                  <a:cubicBezTo>
                    <a:pt x="91524" y="1317534"/>
                    <a:pt x="92666" y="1318042"/>
                    <a:pt x="94457" y="1318855"/>
                  </a:cubicBezTo>
                  <a:lnTo>
                    <a:pt x="94457" y="1318855"/>
                  </a:lnTo>
                  <a:lnTo>
                    <a:pt x="94457" y="1318855"/>
                  </a:lnTo>
                  <a:cubicBezTo>
                    <a:pt x="94787" y="1319007"/>
                    <a:pt x="95117" y="1319173"/>
                    <a:pt x="95435" y="1319325"/>
                  </a:cubicBezTo>
                  <a:lnTo>
                    <a:pt x="95435" y="1319325"/>
                  </a:lnTo>
                  <a:lnTo>
                    <a:pt x="95435" y="1319325"/>
                  </a:lnTo>
                  <a:cubicBezTo>
                    <a:pt x="96019" y="1319617"/>
                    <a:pt x="96641" y="1319922"/>
                    <a:pt x="96921" y="1319947"/>
                  </a:cubicBezTo>
                  <a:lnTo>
                    <a:pt x="96921" y="1319947"/>
                  </a:lnTo>
                  <a:lnTo>
                    <a:pt x="96921" y="1319947"/>
                  </a:lnTo>
                  <a:cubicBezTo>
                    <a:pt x="96921" y="1319947"/>
                    <a:pt x="96972" y="1319871"/>
                    <a:pt x="96984" y="1319668"/>
                  </a:cubicBezTo>
                  <a:lnTo>
                    <a:pt x="96984" y="1319668"/>
                  </a:lnTo>
                  <a:lnTo>
                    <a:pt x="96984" y="1319668"/>
                  </a:lnTo>
                  <a:cubicBezTo>
                    <a:pt x="97035" y="1318753"/>
                    <a:pt x="97213" y="1318207"/>
                    <a:pt x="97365" y="1317712"/>
                  </a:cubicBezTo>
                  <a:lnTo>
                    <a:pt x="97365" y="1317712"/>
                  </a:lnTo>
                  <a:lnTo>
                    <a:pt x="97365" y="1317712"/>
                  </a:lnTo>
                  <a:cubicBezTo>
                    <a:pt x="97467" y="1317369"/>
                    <a:pt x="97569" y="1317051"/>
                    <a:pt x="97607" y="1316645"/>
                  </a:cubicBezTo>
                  <a:lnTo>
                    <a:pt x="97607" y="1316645"/>
                  </a:lnTo>
                  <a:lnTo>
                    <a:pt x="97607" y="1316645"/>
                  </a:lnTo>
                  <a:cubicBezTo>
                    <a:pt x="97708" y="1315324"/>
                    <a:pt x="98153" y="1314600"/>
                    <a:pt x="98851" y="1314600"/>
                  </a:cubicBezTo>
                  <a:lnTo>
                    <a:pt x="98851" y="1314600"/>
                  </a:lnTo>
                  <a:lnTo>
                    <a:pt x="98851" y="1314600"/>
                  </a:lnTo>
                  <a:cubicBezTo>
                    <a:pt x="99486" y="1314600"/>
                    <a:pt x="99969" y="1315286"/>
                    <a:pt x="100274" y="1315807"/>
                  </a:cubicBezTo>
                  <a:lnTo>
                    <a:pt x="100274" y="1315807"/>
                  </a:lnTo>
                  <a:lnTo>
                    <a:pt x="100274" y="1315807"/>
                  </a:lnTo>
                  <a:cubicBezTo>
                    <a:pt x="100477" y="1316137"/>
                    <a:pt x="100642" y="1316455"/>
                    <a:pt x="100794" y="1316747"/>
                  </a:cubicBezTo>
                  <a:lnTo>
                    <a:pt x="100794" y="1316747"/>
                  </a:lnTo>
                  <a:lnTo>
                    <a:pt x="100794" y="1316747"/>
                  </a:lnTo>
                  <a:cubicBezTo>
                    <a:pt x="100807" y="1315998"/>
                    <a:pt x="100464" y="1315362"/>
                    <a:pt x="100185" y="1314829"/>
                  </a:cubicBezTo>
                  <a:lnTo>
                    <a:pt x="100185" y="1314829"/>
                  </a:lnTo>
                  <a:lnTo>
                    <a:pt x="100185" y="1314829"/>
                  </a:lnTo>
                  <a:cubicBezTo>
                    <a:pt x="99905" y="1314334"/>
                    <a:pt x="99651" y="1313864"/>
                    <a:pt x="99918" y="1313420"/>
                  </a:cubicBezTo>
                  <a:lnTo>
                    <a:pt x="99918" y="1313420"/>
                  </a:lnTo>
                  <a:lnTo>
                    <a:pt x="99918" y="1313420"/>
                  </a:lnTo>
                  <a:cubicBezTo>
                    <a:pt x="100159" y="1313026"/>
                    <a:pt x="100667" y="1312962"/>
                    <a:pt x="101112" y="1312962"/>
                  </a:cubicBezTo>
                  <a:lnTo>
                    <a:pt x="101112" y="1312962"/>
                  </a:lnTo>
                  <a:lnTo>
                    <a:pt x="101340" y="1312975"/>
                  </a:lnTo>
                  <a:lnTo>
                    <a:pt x="101340" y="1312975"/>
                  </a:lnTo>
                  <a:lnTo>
                    <a:pt x="101340" y="1312975"/>
                  </a:lnTo>
                  <a:cubicBezTo>
                    <a:pt x="103931" y="1313077"/>
                    <a:pt x="107144" y="1315400"/>
                    <a:pt x="108376" y="1316975"/>
                  </a:cubicBezTo>
                  <a:lnTo>
                    <a:pt x="108376" y="1316975"/>
                  </a:lnTo>
                  <a:lnTo>
                    <a:pt x="108376" y="1316975"/>
                  </a:lnTo>
                  <a:cubicBezTo>
                    <a:pt x="108998" y="1317788"/>
                    <a:pt x="109100" y="1317839"/>
                    <a:pt x="109493" y="1318004"/>
                  </a:cubicBezTo>
                  <a:lnTo>
                    <a:pt x="109493" y="1318004"/>
                  </a:lnTo>
                  <a:lnTo>
                    <a:pt x="109493" y="1318004"/>
                  </a:lnTo>
                  <a:cubicBezTo>
                    <a:pt x="109849" y="1318169"/>
                    <a:pt x="110383" y="1318423"/>
                    <a:pt x="111437" y="1319173"/>
                  </a:cubicBezTo>
                  <a:lnTo>
                    <a:pt x="111437" y="1319173"/>
                  </a:lnTo>
                  <a:lnTo>
                    <a:pt x="111437" y="1319173"/>
                  </a:lnTo>
                  <a:cubicBezTo>
                    <a:pt x="112516" y="1319922"/>
                    <a:pt x="113342" y="1320391"/>
                    <a:pt x="113900" y="1320658"/>
                  </a:cubicBezTo>
                  <a:lnTo>
                    <a:pt x="113900" y="1320658"/>
                  </a:lnTo>
                  <a:lnTo>
                    <a:pt x="113900" y="1320658"/>
                  </a:lnTo>
                  <a:cubicBezTo>
                    <a:pt x="113418" y="1320188"/>
                    <a:pt x="112592" y="1319642"/>
                    <a:pt x="111906" y="1319173"/>
                  </a:cubicBezTo>
                  <a:lnTo>
                    <a:pt x="111906" y="1319173"/>
                  </a:lnTo>
                  <a:lnTo>
                    <a:pt x="111906" y="1319173"/>
                  </a:lnTo>
                  <a:cubicBezTo>
                    <a:pt x="110167" y="1317991"/>
                    <a:pt x="109189" y="1317267"/>
                    <a:pt x="109189" y="1316493"/>
                  </a:cubicBezTo>
                  <a:lnTo>
                    <a:pt x="109189" y="1316493"/>
                  </a:lnTo>
                  <a:lnTo>
                    <a:pt x="109189" y="1316493"/>
                  </a:lnTo>
                  <a:cubicBezTo>
                    <a:pt x="109189" y="1315235"/>
                    <a:pt x="109875" y="1314956"/>
                    <a:pt x="110446" y="1314956"/>
                  </a:cubicBezTo>
                  <a:lnTo>
                    <a:pt x="110446" y="1314956"/>
                  </a:lnTo>
                  <a:lnTo>
                    <a:pt x="110446" y="1314956"/>
                  </a:lnTo>
                  <a:cubicBezTo>
                    <a:pt x="110954" y="1314956"/>
                    <a:pt x="111653" y="1315197"/>
                    <a:pt x="112618" y="1315680"/>
                  </a:cubicBezTo>
                  <a:lnTo>
                    <a:pt x="112618" y="1315680"/>
                  </a:lnTo>
                  <a:lnTo>
                    <a:pt x="112618" y="1315680"/>
                  </a:lnTo>
                  <a:cubicBezTo>
                    <a:pt x="113799" y="1316277"/>
                    <a:pt x="114624" y="1316328"/>
                    <a:pt x="115602" y="1316404"/>
                  </a:cubicBezTo>
                  <a:lnTo>
                    <a:pt x="115602" y="1316404"/>
                  </a:lnTo>
                  <a:lnTo>
                    <a:pt x="115602" y="1316404"/>
                  </a:lnTo>
                  <a:cubicBezTo>
                    <a:pt x="116377" y="1316442"/>
                    <a:pt x="117253" y="1316505"/>
                    <a:pt x="118383" y="1316899"/>
                  </a:cubicBezTo>
                  <a:lnTo>
                    <a:pt x="118383" y="1316899"/>
                  </a:lnTo>
                  <a:lnTo>
                    <a:pt x="119285" y="1317191"/>
                  </a:lnTo>
                  <a:lnTo>
                    <a:pt x="119285" y="1317191"/>
                  </a:lnTo>
                  <a:lnTo>
                    <a:pt x="119285" y="1317191"/>
                  </a:lnTo>
                  <a:cubicBezTo>
                    <a:pt x="119425" y="1317242"/>
                    <a:pt x="119564" y="1317267"/>
                    <a:pt x="119691" y="1317318"/>
                  </a:cubicBezTo>
                  <a:lnTo>
                    <a:pt x="119691" y="1317318"/>
                  </a:lnTo>
                  <a:lnTo>
                    <a:pt x="119691" y="1317318"/>
                  </a:lnTo>
                  <a:cubicBezTo>
                    <a:pt x="118993" y="1316899"/>
                    <a:pt x="118294" y="1316518"/>
                    <a:pt x="117736" y="1316404"/>
                  </a:cubicBezTo>
                  <a:lnTo>
                    <a:pt x="117736" y="1316404"/>
                  </a:lnTo>
                  <a:lnTo>
                    <a:pt x="117736" y="1316404"/>
                  </a:lnTo>
                  <a:cubicBezTo>
                    <a:pt x="115335" y="1315858"/>
                    <a:pt x="110992" y="1312581"/>
                    <a:pt x="110573" y="1311514"/>
                  </a:cubicBezTo>
                  <a:lnTo>
                    <a:pt x="110573" y="1311514"/>
                  </a:lnTo>
                  <a:lnTo>
                    <a:pt x="110573" y="1311514"/>
                  </a:lnTo>
                  <a:cubicBezTo>
                    <a:pt x="110192" y="1310917"/>
                    <a:pt x="105557" y="1307565"/>
                    <a:pt x="101239" y="1304657"/>
                  </a:cubicBezTo>
                  <a:lnTo>
                    <a:pt x="101239" y="1304657"/>
                  </a:lnTo>
                  <a:lnTo>
                    <a:pt x="101239" y="1304657"/>
                  </a:lnTo>
                  <a:cubicBezTo>
                    <a:pt x="97556" y="1304492"/>
                    <a:pt x="96934" y="1304187"/>
                    <a:pt x="96756" y="1303946"/>
                  </a:cubicBezTo>
                  <a:lnTo>
                    <a:pt x="96756" y="1303946"/>
                  </a:lnTo>
                  <a:lnTo>
                    <a:pt x="96756" y="1303946"/>
                  </a:lnTo>
                  <a:cubicBezTo>
                    <a:pt x="96438" y="1303755"/>
                    <a:pt x="95130" y="1303247"/>
                    <a:pt x="93975" y="1302828"/>
                  </a:cubicBezTo>
                  <a:lnTo>
                    <a:pt x="93975" y="1302828"/>
                  </a:lnTo>
                  <a:lnTo>
                    <a:pt x="93975" y="1302828"/>
                  </a:lnTo>
                  <a:cubicBezTo>
                    <a:pt x="92082" y="1302104"/>
                    <a:pt x="89733" y="1301202"/>
                    <a:pt x="88501" y="1300529"/>
                  </a:cubicBezTo>
                  <a:lnTo>
                    <a:pt x="88501" y="1300529"/>
                  </a:lnTo>
                  <a:lnTo>
                    <a:pt x="88501" y="1300529"/>
                  </a:lnTo>
                  <a:cubicBezTo>
                    <a:pt x="87815" y="1300123"/>
                    <a:pt x="87104" y="1299805"/>
                    <a:pt x="86494" y="1299501"/>
                  </a:cubicBezTo>
                  <a:lnTo>
                    <a:pt x="86494" y="1299501"/>
                  </a:lnTo>
                  <a:lnTo>
                    <a:pt x="86494" y="1299501"/>
                  </a:lnTo>
                  <a:cubicBezTo>
                    <a:pt x="84882" y="1298764"/>
                    <a:pt x="83713" y="1298231"/>
                    <a:pt x="83713" y="1297227"/>
                  </a:cubicBezTo>
                  <a:lnTo>
                    <a:pt x="83713" y="1297227"/>
                  </a:lnTo>
                  <a:lnTo>
                    <a:pt x="83713" y="1296999"/>
                  </a:lnTo>
                  <a:lnTo>
                    <a:pt x="83713" y="1296999"/>
                  </a:lnTo>
                  <a:lnTo>
                    <a:pt x="83713" y="1296999"/>
                  </a:lnTo>
                  <a:cubicBezTo>
                    <a:pt x="83713" y="1296859"/>
                    <a:pt x="83726" y="1296681"/>
                    <a:pt x="83739" y="1296681"/>
                  </a:cubicBezTo>
                  <a:lnTo>
                    <a:pt x="83739" y="1296681"/>
                  </a:lnTo>
                  <a:lnTo>
                    <a:pt x="83739" y="1296681"/>
                  </a:lnTo>
                  <a:cubicBezTo>
                    <a:pt x="83637" y="1296605"/>
                    <a:pt x="83167" y="1296542"/>
                    <a:pt x="82367" y="1296529"/>
                  </a:cubicBezTo>
                  <a:lnTo>
                    <a:pt x="82367" y="1296529"/>
                  </a:lnTo>
                  <a:lnTo>
                    <a:pt x="82367" y="1296529"/>
                  </a:lnTo>
                  <a:cubicBezTo>
                    <a:pt x="82024" y="1296504"/>
                    <a:pt x="81681" y="1296504"/>
                    <a:pt x="81338" y="1296478"/>
                  </a:cubicBezTo>
                  <a:lnTo>
                    <a:pt x="81338" y="1296478"/>
                  </a:lnTo>
                  <a:lnTo>
                    <a:pt x="81338" y="1296478"/>
                  </a:lnTo>
                  <a:cubicBezTo>
                    <a:pt x="79687" y="1296453"/>
                    <a:pt x="78113" y="1296414"/>
                    <a:pt x="76474" y="1295462"/>
                  </a:cubicBezTo>
                  <a:lnTo>
                    <a:pt x="76474" y="1295462"/>
                  </a:lnTo>
                  <a:lnTo>
                    <a:pt x="76474" y="1295462"/>
                  </a:lnTo>
                  <a:cubicBezTo>
                    <a:pt x="75712" y="1295043"/>
                    <a:pt x="75433" y="1294700"/>
                    <a:pt x="75255" y="1294472"/>
                  </a:cubicBezTo>
                  <a:lnTo>
                    <a:pt x="75255" y="1294472"/>
                  </a:lnTo>
                  <a:lnTo>
                    <a:pt x="75255" y="1294472"/>
                  </a:lnTo>
                  <a:cubicBezTo>
                    <a:pt x="75128" y="1294332"/>
                    <a:pt x="75090" y="1294294"/>
                    <a:pt x="74315" y="1294294"/>
                  </a:cubicBezTo>
                  <a:lnTo>
                    <a:pt x="74315" y="1294294"/>
                  </a:lnTo>
                  <a:lnTo>
                    <a:pt x="74315" y="1294294"/>
                  </a:lnTo>
                  <a:cubicBezTo>
                    <a:pt x="74087" y="1294294"/>
                    <a:pt x="73807" y="1294294"/>
                    <a:pt x="73477" y="1294306"/>
                  </a:cubicBezTo>
                  <a:lnTo>
                    <a:pt x="73477" y="1294306"/>
                  </a:lnTo>
                  <a:lnTo>
                    <a:pt x="73363" y="1294306"/>
                  </a:lnTo>
                  <a:lnTo>
                    <a:pt x="73363" y="1294306"/>
                  </a:lnTo>
                  <a:lnTo>
                    <a:pt x="73363" y="1294306"/>
                  </a:lnTo>
                  <a:cubicBezTo>
                    <a:pt x="70277" y="1294306"/>
                    <a:pt x="58098" y="1290103"/>
                    <a:pt x="56790" y="1287360"/>
                  </a:cubicBezTo>
                  <a:lnTo>
                    <a:pt x="56790" y="1287360"/>
                  </a:lnTo>
                  <a:lnTo>
                    <a:pt x="56790" y="1287360"/>
                  </a:lnTo>
                  <a:cubicBezTo>
                    <a:pt x="56485" y="1286737"/>
                    <a:pt x="56345" y="1286280"/>
                    <a:pt x="56269" y="1285988"/>
                  </a:cubicBezTo>
                  <a:lnTo>
                    <a:pt x="56269" y="1285988"/>
                  </a:lnTo>
                  <a:lnTo>
                    <a:pt x="56269" y="1285988"/>
                  </a:lnTo>
                  <a:cubicBezTo>
                    <a:pt x="56041" y="1286064"/>
                    <a:pt x="55723" y="1286191"/>
                    <a:pt x="55304" y="1286331"/>
                  </a:cubicBezTo>
                  <a:lnTo>
                    <a:pt x="55304" y="1286331"/>
                  </a:lnTo>
                  <a:lnTo>
                    <a:pt x="55304" y="1286331"/>
                  </a:lnTo>
                  <a:cubicBezTo>
                    <a:pt x="54517" y="1286572"/>
                    <a:pt x="54123" y="1286826"/>
                    <a:pt x="53767" y="1287055"/>
                  </a:cubicBezTo>
                  <a:lnTo>
                    <a:pt x="53767" y="1287055"/>
                  </a:lnTo>
                  <a:lnTo>
                    <a:pt x="53767" y="1287055"/>
                  </a:lnTo>
                  <a:cubicBezTo>
                    <a:pt x="53158" y="1287461"/>
                    <a:pt x="52561" y="1287817"/>
                    <a:pt x="50656" y="1287588"/>
                  </a:cubicBezTo>
                  <a:lnTo>
                    <a:pt x="50656" y="1287588"/>
                  </a:lnTo>
                  <a:lnTo>
                    <a:pt x="50656" y="1287588"/>
                  </a:lnTo>
                  <a:cubicBezTo>
                    <a:pt x="47837" y="1287233"/>
                    <a:pt x="45576" y="1286877"/>
                    <a:pt x="42388" y="1285594"/>
                  </a:cubicBezTo>
                  <a:lnTo>
                    <a:pt x="42388" y="1285594"/>
                  </a:lnTo>
                  <a:lnTo>
                    <a:pt x="42388" y="1285594"/>
                  </a:lnTo>
                  <a:cubicBezTo>
                    <a:pt x="41309" y="1285175"/>
                    <a:pt x="40102" y="1284782"/>
                    <a:pt x="38934" y="1284426"/>
                  </a:cubicBezTo>
                  <a:lnTo>
                    <a:pt x="38934" y="1284426"/>
                  </a:lnTo>
                  <a:lnTo>
                    <a:pt x="38934" y="1284426"/>
                  </a:lnTo>
                  <a:cubicBezTo>
                    <a:pt x="36686" y="1283728"/>
                    <a:pt x="34578" y="1283067"/>
                    <a:pt x="33080" y="1282001"/>
                  </a:cubicBezTo>
                  <a:lnTo>
                    <a:pt x="33080" y="1282001"/>
                  </a:lnTo>
                  <a:lnTo>
                    <a:pt x="33080" y="1282001"/>
                  </a:lnTo>
                  <a:cubicBezTo>
                    <a:pt x="30908" y="1280426"/>
                    <a:pt x="27581" y="1279613"/>
                    <a:pt x="26399" y="1279613"/>
                  </a:cubicBezTo>
                  <a:lnTo>
                    <a:pt x="26399" y="1279613"/>
                  </a:lnTo>
                  <a:lnTo>
                    <a:pt x="26399" y="1279613"/>
                  </a:lnTo>
                  <a:cubicBezTo>
                    <a:pt x="26095" y="1279613"/>
                    <a:pt x="25841" y="1279664"/>
                    <a:pt x="25599" y="1279702"/>
                  </a:cubicBezTo>
                  <a:lnTo>
                    <a:pt x="25599" y="1279702"/>
                  </a:lnTo>
                  <a:lnTo>
                    <a:pt x="25599" y="1279702"/>
                  </a:lnTo>
                  <a:cubicBezTo>
                    <a:pt x="24482" y="1279867"/>
                    <a:pt x="23724" y="1279613"/>
                    <a:pt x="22948" y="1278394"/>
                  </a:cubicBezTo>
                  <a:lnTo>
                    <a:pt x="22948" y="1278394"/>
                  </a:lnTo>
                  <a:lnTo>
                    <a:pt x="22948" y="1278394"/>
                  </a:lnTo>
                  <a:cubicBezTo>
                    <a:pt x="22563" y="1277797"/>
                    <a:pt x="22352" y="1277263"/>
                    <a:pt x="22192" y="1276844"/>
                  </a:cubicBezTo>
                  <a:lnTo>
                    <a:pt x="22192" y="1276844"/>
                  </a:lnTo>
                  <a:lnTo>
                    <a:pt x="22192" y="1276844"/>
                  </a:lnTo>
                  <a:cubicBezTo>
                    <a:pt x="21887" y="1276082"/>
                    <a:pt x="21831" y="1276057"/>
                    <a:pt x="21571" y="1276057"/>
                  </a:cubicBezTo>
                  <a:lnTo>
                    <a:pt x="21571" y="1276057"/>
                  </a:lnTo>
                  <a:lnTo>
                    <a:pt x="21571" y="1276057"/>
                  </a:lnTo>
                  <a:cubicBezTo>
                    <a:pt x="21485" y="1276057"/>
                    <a:pt x="21386" y="1276057"/>
                    <a:pt x="21274" y="1276082"/>
                  </a:cubicBezTo>
                  <a:lnTo>
                    <a:pt x="21274" y="1276082"/>
                  </a:lnTo>
                  <a:lnTo>
                    <a:pt x="21274" y="1276082"/>
                  </a:lnTo>
                  <a:cubicBezTo>
                    <a:pt x="20852" y="1276171"/>
                    <a:pt x="20387" y="1276438"/>
                    <a:pt x="19885" y="1276717"/>
                  </a:cubicBezTo>
                  <a:lnTo>
                    <a:pt x="19885" y="1276717"/>
                  </a:lnTo>
                  <a:lnTo>
                    <a:pt x="19885" y="1276717"/>
                  </a:lnTo>
                  <a:cubicBezTo>
                    <a:pt x="19060" y="1277213"/>
                    <a:pt x="18129" y="1277771"/>
                    <a:pt x="16914" y="1277771"/>
                  </a:cubicBezTo>
                  <a:lnTo>
                    <a:pt x="16914" y="1277771"/>
                  </a:lnTo>
                  <a:lnTo>
                    <a:pt x="16914" y="1277771"/>
                  </a:lnTo>
                  <a:cubicBezTo>
                    <a:pt x="16486" y="1277771"/>
                    <a:pt x="16058" y="1277708"/>
                    <a:pt x="15625" y="1277581"/>
                  </a:cubicBezTo>
                  <a:lnTo>
                    <a:pt x="15625" y="1277581"/>
                  </a:lnTo>
                  <a:lnTo>
                    <a:pt x="15625" y="1277581"/>
                  </a:lnTo>
                  <a:cubicBezTo>
                    <a:pt x="13547" y="1276882"/>
                    <a:pt x="13182" y="1276781"/>
                    <a:pt x="11941" y="1276463"/>
                  </a:cubicBezTo>
                  <a:lnTo>
                    <a:pt x="11941" y="1276463"/>
                  </a:lnTo>
                  <a:lnTo>
                    <a:pt x="11135" y="1276235"/>
                  </a:lnTo>
                  <a:lnTo>
                    <a:pt x="11135" y="1276235"/>
                  </a:lnTo>
                  <a:lnTo>
                    <a:pt x="11135" y="1276235"/>
                  </a:lnTo>
                  <a:cubicBezTo>
                    <a:pt x="10726" y="1276146"/>
                    <a:pt x="10304" y="1276044"/>
                    <a:pt x="9882" y="1275930"/>
                  </a:cubicBezTo>
                  <a:lnTo>
                    <a:pt x="9882" y="1275930"/>
                  </a:lnTo>
                  <a:lnTo>
                    <a:pt x="9882" y="1275930"/>
                  </a:lnTo>
                  <a:cubicBezTo>
                    <a:pt x="8289" y="1275549"/>
                    <a:pt x="6639" y="1275155"/>
                    <a:pt x="5368" y="1274101"/>
                  </a:cubicBezTo>
                  <a:lnTo>
                    <a:pt x="5368" y="1274101"/>
                  </a:lnTo>
                  <a:lnTo>
                    <a:pt x="5368" y="1274101"/>
                  </a:lnTo>
                  <a:cubicBezTo>
                    <a:pt x="4085" y="1273060"/>
                    <a:pt x="3179" y="1272755"/>
                    <a:pt x="2224" y="1272450"/>
                  </a:cubicBezTo>
                  <a:lnTo>
                    <a:pt x="2224" y="1272450"/>
                  </a:lnTo>
                  <a:lnTo>
                    <a:pt x="1908" y="1272349"/>
                  </a:lnTo>
                  <a:lnTo>
                    <a:pt x="1908" y="1272349"/>
                  </a:lnTo>
                  <a:lnTo>
                    <a:pt x="1908" y="1272349"/>
                  </a:lnTo>
                  <a:cubicBezTo>
                    <a:pt x="1194" y="1272095"/>
                    <a:pt x="97" y="1271409"/>
                    <a:pt x="48" y="1270393"/>
                  </a:cubicBezTo>
                  <a:lnTo>
                    <a:pt x="48" y="1270393"/>
                  </a:lnTo>
                  <a:lnTo>
                    <a:pt x="48" y="1270393"/>
                  </a:lnTo>
                  <a:cubicBezTo>
                    <a:pt x="29" y="1269949"/>
                    <a:pt x="222" y="1269301"/>
                    <a:pt x="1325" y="1268780"/>
                  </a:cubicBezTo>
                  <a:lnTo>
                    <a:pt x="1325" y="1268780"/>
                  </a:lnTo>
                  <a:lnTo>
                    <a:pt x="1325" y="1268780"/>
                  </a:lnTo>
                  <a:cubicBezTo>
                    <a:pt x="1734" y="1268602"/>
                    <a:pt x="2076" y="1268425"/>
                    <a:pt x="2379" y="1268234"/>
                  </a:cubicBezTo>
                  <a:lnTo>
                    <a:pt x="2379" y="1268234"/>
                  </a:lnTo>
                  <a:lnTo>
                    <a:pt x="2379" y="1268234"/>
                  </a:lnTo>
                  <a:cubicBezTo>
                    <a:pt x="2986" y="1267879"/>
                    <a:pt x="3513" y="1267586"/>
                    <a:pt x="4165" y="1267586"/>
                  </a:cubicBezTo>
                  <a:lnTo>
                    <a:pt x="4165" y="1267586"/>
                  </a:lnTo>
                  <a:lnTo>
                    <a:pt x="4165" y="1267586"/>
                  </a:lnTo>
                  <a:cubicBezTo>
                    <a:pt x="4829" y="1267586"/>
                    <a:pt x="5511" y="1267904"/>
                    <a:pt x="6391" y="1268602"/>
                  </a:cubicBezTo>
                  <a:lnTo>
                    <a:pt x="6391" y="1268602"/>
                  </a:lnTo>
                  <a:lnTo>
                    <a:pt x="6391" y="1268602"/>
                  </a:lnTo>
                  <a:cubicBezTo>
                    <a:pt x="6806" y="1268920"/>
                    <a:pt x="7161" y="1269212"/>
                    <a:pt x="7452" y="1269466"/>
                  </a:cubicBezTo>
                  <a:lnTo>
                    <a:pt x="7452" y="1269466"/>
                  </a:lnTo>
                  <a:lnTo>
                    <a:pt x="7452" y="1269466"/>
                  </a:lnTo>
                  <a:cubicBezTo>
                    <a:pt x="8624" y="1270418"/>
                    <a:pt x="8934" y="1270685"/>
                    <a:pt x="10205" y="1270876"/>
                  </a:cubicBezTo>
                  <a:lnTo>
                    <a:pt x="10205" y="1270876"/>
                  </a:lnTo>
                  <a:lnTo>
                    <a:pt x="10205" y="1270876"/>
                  </a:lnTo>
                  <a:cubicBezTo>
                    <a:pt x="10373" y="1270888"/>
                    <a:pt x="10508" y="1270901"/>
                    <a:pt x="10614" y="1270901"/>
                  </a:cubicBezTo>
                  <a:lnTo>
                    <a:pt x="10614" y="1270901"/>
                  </a:lnTo>
                  <a:lnTo>
                    <a:pt x="10614" y="1270901"/>
                  </a:lnTo>
                  <a:cubicBezTo>
                    <a:pt x="10807" y="1270901"/>
                    <a:pt x="10825" y="1270888"/>
                    <a:pt x="10949" y="1270812"/>
                  </a:cubicBezTo>
                  <a:lnTo>
                    <a:pt x="10949" y="1270812"/>
                  </a:lnTo>
                  <a:lnTo>
                    <a:pt x="10949" y="1270812"/>
                  </a:lnTo>
                  <a:cubicBezTo>
                    <a:pt x="11358" y="1270482"/>
                    <a:pt x="11768" y="1270202"/>
                    <a:pt x="13814" y="1270418"/>
                  </a:cubicBezTo>
                  <a:lnTo>
                    <a:pt x="13814" y="1270418"/>
                  </a:lnTo>
                  <a:lnTo>
                    <a:pt x="13814" y="1270418"/>
                  </a:lnTo>
                  <a:cubicBezTo>
                    <a:pt x="17032" y="1270761"/>
                    <a:pt x="17789" y="1271422"/>
                    <a:pt x="18756" y="1272222"/>
                  </a:cubicBezTo>
                  <a:lnTo>
                    <a:pt x="18756" y="1272222"/>
                  </a:lnTo>
                  <a:lnTo>
                    <a:pt x="18955" y="1272412"/>
                  </a:lnTo>
                  <a:lnTo>
                    <a:pt x="18955" y="1272412"/>
                  </a:lnTo>
                  <a:lnTo>
                    <a:pt x="18955" y="1272412"/>
                  </a:lnTo>
                  <a:cubicBezTo>
                    <a:pt x="19283" y="1272666"/>
                    <a:pt x="19432" y="1272920"/>
                    <a:pt x="19495" y="1273111"/>
                  </a:cubicBezTo>
                  <a:lnTo>
                    <a:pt x="19495" y="1273111"/>
                  </a:lnTo>
                  <a:lnTo>
                    <a:pt x="19495" y="1273111"/>
                  </a:lnTo>
                  <a:cubicBezTo>
                    <a:pt x="19755" y="1273161"/>
                    <a:pt x="20188" y="1273199"/>
                    <a:pt x="20765" y="1273238"/>
                  </a:cubicBezTo>
                  <a:lnTo>
                    <a:pt x="20765" y="1273238"/>
                  </a:lnTo>
                  <a:lnTo>
                    <a:pt x="20964" y="1273263"/>
                  </a:lnTo>
                  <a:lnTo>
                    <a:pt x="20964" y="1273263"/>
                  </a:lnTo>
                  <a:lnTo>
                    <a:pt x="20964" y="1273263"/>
                  </a:lnTo>
                  <a:cubicBezTo>
                    <a:pt x="22532" y="1273403"/>
                    <a:pt x="23197" y="1273745"/>
                    <a:pt x="23686" y="1274012"/>
                  </a:cubicBezTo>
                  <a:lnTo>
                    <a:pt x="23686" y="1274012"/>
                  </a:lnTo>
                  <a:lnTo>
                    <a:pt x="23686" y="1274012"/>
                  </a:lnTo>
                  <a:cubicBezTo>
                    <a:pt x="24202" y="1274292"/>
                    <a:pt x="24482" y="1274381"/>
                    <a:pt x="25396" y="1274152"/>
                  </a:cubicBezTo>
                  <a:lnTo>
                    <a:pt x="25396" y="1274152"/>
                  </a:lnTo>
                  <a:lnTo>
                    <a:pt x="25396" y="1274152"/>
                  </a:lnTo>
                  <a:cubicBezTo>
                    <a:pt x="26158" y="1273987"/>
                    <a:pt x="26565" y="1273707"/>
                    <a:pt x="26946" y="1273441"/>
                  </a:cubicBezTo>
                  <a:lnTo>
                    <a:pt x="26946" y="1273441"/>
                  </a:lnTo>
                  <a:lnTo>
                    <a:pt x="26946" y="1273441"/>
                  </a:lnTo>
                  <a:cubicBezTo>
                    <a:pt x="27644" y="1272996"/>
                    <a:pt x="28444" y="1272615"/>
                    <a:pt x="30235" y="1273390"/>
                  </a:cubicBezTo>
                  <a:lnTo>
                    <a:pt x="30235" y="1273390"/>
                  </a:lnTo>
                  <a:lnTo>
                    <a:pt x="30235" y="1273390"/>
                  </a:lnTo>
                  <a:cubicBezTo>
                    <a:pt x="31911" y="1274101"/>
                    <a:pt x="31784" y="1275143"/>
                    <a:pt x="31695" y="1275739"/>
                  </a:cubicBezTo>
                  <a:lnTo>
                    <a:pt x="31695" y="1275739"/>
                  </a:lnTo>
                  <a:lnTo>
                    <a:pt x="31695" y="1275739"/>
                  </a:lnTo>
                  <a:cubicBezTo>
                    <a:pt x="31632" y="1276260"/>
                    <a:pt x="31606" y="1276413"/>
                    <a:pt x="32610" y="1276629"/>
                  </a:cubicBezTo>
                  <a:lnTo>
                    <a:pt x="32610" y="1276629"/>
                  </a:lnTo>
                  <a:lnTo>
                    <a:pt x="32610" y="1276629"/>
                  </a:lnTo>
                  <a:cubicBezTo>
                    <a:pt x="33460" y="1276806"/>
                    <a:pt x="33727" y="1276514"/>
                    <a:pt x="34032" y="1275892"/>
                  </a:cubicBezTo>
                  <a:lnTo>
                    <a:pt x="34032" y="1275892"/>
                  </a:lnTo>
                  <a:lnTo>
                    <a:pt x="34032" y="1275892"/>
                  </a:lnTo>
                  <a:cubicBezTo>
                    <a:pt x="34210" y="1275524"/>
                    <a:pt x="34451" y="1275028"/>
                    <a:pt x="35048" y="1275028"/>
                  </a:cubicBezTo>
                  <a:lnTo>
                    <a:pt x="35048" y="1275028"/>
                  </a:lnTo>
                  <a:lnTo>
                    <a:pt x="35048" y="1275028"/>
                  </a:lnTo>
                  <a:cubicBezTo>
                    <a:pt x="35531" y="1275028"/>
                    <a:pt x="36039" y="1275371"/>
                    <a:pt x="36877" y="1276260"/>
                  </a:cubicBezTo>
                  <a:lnTo>
                    <a:pt x="36877" y="1276260"/>
                  </a:lnTo>
                  <a:lnTo>
                    <a:pt x="36877" y="1276260"/>
                  </a:lnTo>
                  <a:cubicBezTo>
                    <a:pt x="37905" y="1277353"/>
                    <a:pt x="38452" y="1278064"/>
                    <a:pt x="38845" y="1278597"/>
                  </a:cubicBezTo>
                  <a:lnTo>
                    <a:pt x="38845" y="1278597"/>
                  </a:lnTo>
                  <a:lnTo>
                    <a:pt x="38845" y="1278597"/>
                  </a:lnTo>
                  <a:cubicBezTo>
                    <a:pt x="39480" y="1279384"/>
                    <a:pt x="39607" y="1279562"/>
                    <a:pt x="40750" y="1280007"/>
                  </a:cubicBezTo>
                  <a:lnTo>
                    <a:pt x="40750" y="1280007"/>
                  </a:lnTo>
                  <a:lnTo>
                    <a:pt x="40750" y="1280007"/>
                  </a:lnTo>
                  <a:cubicBezTo>
                    <a:pt x="41677" y="1280388"/>
                    <a:pt x="41969" y="1280210"/>
                    <a:pt x="42807" y="1279498"/>
                  </a:cubicBezTo>
                  <a:lnTo>
                    <a:pt x="42807" y="1279498"/>
                  </a:lnTo>
                  <a:lnTo>
                    <a:pt x="42807" y="1279498"/>
                  </a:lnTo>
                  <a:cubicBezTo>
                    <a:pt x="43252" y="1279092"/>
                    <a:pt x="43798" y="1278622"/>
                    <a:pt x="44649" y="1278178"/>
                  </a:cubicBezTo>
                  <a:lnTo>
                    <a:pt x="44649" y="1278178"/>
                  </a:lnTo>
                  <a:lnTo>
                    <a:pt x="44649" y="1278178"/>
                  </a:lnTo>
                  <a:cubicBezTo>
                    <a:pt x="45144" y="1277924"/>
                    <a:pt x="45551" y="1277682"/>
                    <a:pt x="45919" y="1277454"/>
                  </a:cubicBezTo>
                  <a:lnTo>
                    <a:pt x="45919" y="1277454"/>
                  </a:lnTo>
                  <a:lnTo>
                    <a:pt x="45919" y="1277454"/>
                  </a:lnTo>
                  <a:cubicBezTo>
                    <a:pt x="47214" y="1276667"/>
                    <a:pt x="48179" y="1276184"/>
                    <a:pt x="49818" y="1277035"/>
                  </a:cubicBezTo>
                  <a:lnTo>
                    <a:pt x="49818" y="1277035"/>
                  </a:lnTo>
                  <a:lnTo>
                    <a:pt x="49818" y="1277035"/>
                  </a:lnTo>
                  <a:cubicBezTo>
                    <a:pt x="50338" y="1277289"/>
                    <a:pt x="50999" y="1277263"/>
                    <a:pt x="51570" y="1277187"/>
                  </a:cubicBezTo>
                  <a:lnTo>
                    <a:pt x="51570" y="1277187"/>
                  </a:lnTo>
                  <a:lnTo>
                    <a:pt x="51570" y="1277187"/>
                  </a:lnTo>
                  <a:cubicBezTo>
                    <a:pt x="51812" y="1277175"/>
                    <a:pt x="52040" y="1277149"/>
                    <a:pt x="52256" y="1277149"/>
                  </a:cubicBezTo>
                  <a:lnTo>
                    <a:pt x="52256" y="1277149"/>
                  </a:lnTo>
                  <a:lnTo>
                    <a:pt x="52256" y="1277149"/>
                  </a:lnTo>
                  <a:cubicBezTo>
                    <a:pt x="53247" y="1277149"/>
                    <a:pt x="53856" y="1277721"/>
                    <a:pt x="54237" y="1279042"/>
                  </a:cubicBezTo>
                  <a:lnTo>
                    <a:pt x="54237" y="1279042"/>
                  </a:lnTo>
                  <a:lnTo>
                    <a:pt x="54237" y="1279042"/>
                  </a:lnTo>
                  <a:cubicBezTo>
                    <a:pt x="54745" y="1280756"/>
                    <a:pt x="54174" y="1281480"/>
                    <a:pt x="53869" y="1281899"/>
                  </a:cubicBezTo>
                  <a:lnTo>
                    <a:pt x="53869" y="1281899"/>
                  </a:lnTo>
                  <a:lnTo>
                    <a:pt x="53869" y="1281899"/>
                  </a:lnTo>
                  <a:cubicBezTo>
                    <a:pt x="53856" y="1281899"/>
                    <a:pt x="53844" y="1281911"/>
                    <a:pt x="53831" y="1281937"/>
                  </a:cubicBezTo>
                  <a:lnTo>
                    <a:pt x="53831" y="1281937"/>
                  </a:lnTo>
                  <a:lnTo>
                    <a:pt x="53831" y="1281937"/>
                  </a:lnTo>
                  <a:cubicBezTo>
                    <a:pt x="53869" y="1281975"/>
                    <a:pt x="53945" y="1282026"/>
                    <a:pt x="54047" y="1282115"/>
                  </a:cubicBezTo>
                  <a:lnTo>
                    <a:pt x="54047" y="1282115"/>
                  </a:lnTo>
                  <a:lnTo>
                    <a:pt x="54047" y="1282115"/>
                  </a:lnTo>
                  <a:cubicBezTo>
                    <a:pt x="54110" y="1282153"/>
                    <a:pt x="54161" y="1282191"/>
                    <a:pt x="54186" y="1282216"/>
                  </a:cubicBezTo>
                  <a:lnTo>
                    <a:pt x="54186" y="1282216"/>
                  </a:lnTo>
                  <a:lnTo>
                    <a:pt x="54199" y="1282191"/>
                  </a:lnTo>
                  <a:lnTo>
                    <a:pt x="54199" y="1282191"/>
                  </a:lnTo>
                  <a:lnTo>
                    <a:pt x="54199" y="1282191"/>
                  </a:lnTo>
                  <a:cubicBezTo>
                    <a:pt x="54339" y="1282001"/>
                    <a:pt x="54618" y="1281581"/>
                    <a:pt x="55215" y="1281581"/>
                  </a:cubicBezTo>
                  <a:lnTo>
                    <a:pt x="55215" y="1281581"/>
                  </a:lnTo>
                  <a:lnTo>
                    <a:pt x="55215" y="1281581"/>
                  </a:lnTo>
                  <a:cubicBezTo>
                    <a:pt x="55723" y="1281581"/>
                    <a:pt x="56345" y="1281899"/>
                    <a:pt x="57234" y="1282559"/>
                  </a:cubicBezTo>
                  <a:lnTo>
                    <a:pt x="57234" y="1282559"/>
                  </a:lnTo>
                  <a:lnTo>
                    <a:pt x="57234" y="1282559"/>
                  </a:lnTo>
                  <a:cubicBezTo>
                    <a:pt x="57984" y="1283118"/>
                    <a:pt x="58542" y="1283588"/>
                    <a:pt x="58987" y="1283956"/>
                  </a:cubicBezTo>
                  <a:lnTo>
                    <a:pt x="58987" y="1283956"/>
                  </a:lnTo>
                  <a:lnTo>
                    <a:pt x="58987" y="1283956"/>
                  </a:lnTo>
                  <a:cubicBezTo>
                    <a:pt x="59597" y="1284489"/>
                    <a:pt x="60003" y="1284820"/>
                    <a:pt x="60231" y="1284820"/>
                  </a:cubicBezTo>
                  <a:lnTo>
                    <a:pt x="60231" y="1284820"/>
                  </a:lnTo>
                  <a:lnTo>
                    <a:pt x="60231" y="1284820"/>
                  </a:lnTo>
                  <a:cubicBezTo>
                    <a:pt x="60346" y="1284820"/>
                    <a:pt x="60524" y="1284718"/>
                    <a:pt x="60790" y="1284553"/>
                  </a:cubicBezTo>
                  <a:lnTo>
                    <a:pt x="60790" y="1284553"/>
                  </a:lnTo>
                  <a:lnTo>
                    <a:pt x="60790" y="1284553"/>
                  </a:lnTo>
                  <a:cubicBezTo>
                    <a:pt x="60333" y="1284324"/>
                    <a:pt x="59571" y="1283880"/>
                    <a:pt x="59749" y="1282800"/>
                  </a:cubicBezTo>
                  <a:lnTo>
                    <a:pt x="59749" y="1282800"/>
                  </a:lnTo>
                  <a:lnTo>
                    <a:pt x="59749" y="1282800"/>
                  </a:lnTo>
                  <a:cubicBezTo>
                    <a:pt x="59863" y="1282153"/>
                    <a:pt x="60308" y="1281772"/>
                    <a:pt x="60905" y="1281772"/>
                  </a:cubicBezTo>
                  <a:lnTo>
                    <a:pt x="60905" y="1281772"/>
                  </a:lnTo>
                  <a:lnTo>
                    <a:pt x="60905" y="1281772"/>
                  </a:lnTo>
                  <a:cubicBezTo>
                    <a:pt x="61819" y="1281772"/>
                    <a:pt x="63114" y="1282661"/>
                    <a:pt x="64499" y="1283600"/>
                  </a:cubicBezTo>
                  <a:lnTo>
                    <a:pt x="64499" y="1283600"/>
                  </a:lnTo>
                  <a:lnTo>
                    <a:pt x="64994" y="1283956"/>
                  </a:lnTo>
                  <a:lnTo>
                    <a:pt x="64994" y="1283956"/>
                  </a:lnTo>
                  <a:lnTo>
                    <a:pt x="64994" y="1283956"/>
                  </a:lnTo>
                  <a:cubicBezTo>
                    <a:pt x="65667" y="1284426"/>
                    <a:pt x="66454" y="1284350"/>
                    <a:pt x="67356" y="1284147"/>
                  </a:cubicBezTo>
                  <a:lnTo>
                    <a:pt x="67356" y="1284147"/>
                  </a:lnTo>
                  <a:lnTo>
                    <a:pt x="67356" y="1284147"/>
                  </a:lnTo>
                  <a:cubicBezTo>
                    <a:pt x="67826" y="1284083"/>
                    <a:pt x="68308" y="1283981"/>
                    <a:pt x="68816" y="1283981"/>
                  </a:cubicBezTo>
                  <a:lnTo>
                    <a:pt x="68816" y="1283981"/>
                  </a:lnTo>
                  <a:lnTo>
                    <a:pt x="68816" y="1283981"/>
                  </a:lnTo>
                  <a:cubicBezTo>
                    <a:pt x="69540" y="1283981"/>
                    <a:pt x="70201" y="1284172"/>
                    <a:pt x="70823" y="1284579"/>
                  </a:cubicBezTo>
                  <a:lnTo>
                    <a:pt x="70823" y="1284579"/>
                  </a:lnTo>
                  <a:lnTo>
                    <a:pt x="70823" y="1284579"/>
                  </a:lnTo>
                  <a:cubicBezTo>
                    <a:pt x="71699" y="1285137"/>
                    <a:pt x="72169" y="1285251"/>
                    <a:pt x="72690" y="1285366"/>
                  </a:cubicBezTo>
                  <a:lnTo>
                    <a:pt x="72690" y="1285366"/>
                  </a:lnTo>
                  <a:lnTo>
                    <a:pt x="72690" y="1285366"/>
                  </a:lnTo>
                  <a:cubicBezTo>
                    <a:pt x="73439" y="1285582"/>
                    <a:pt x="74227" y="1285785"/>
                    <a:pt x="75992" y="1287156"/>
                  </a:cubicBezTo>
                  <a:lnTo>
                    <a:pt x="75992" y="1287156"/>
                  </a:lnTo>
                  <a:lnTo>
                    <a:pt x="75992" y="1287156"/>
                  </a:lnTo>
                  <a:cubicBezTo>
                    <a:pt x="77300" y="1288198"/>
                    <a:pt x="78379" y="1288388"/>
                    <a:pt x="79167" y="1288566"/>
                  </a:cubicBezTo>
                  <a:lnTo>
                    <a:pt x="79167" y="1288566"/>
                  </a:lnTo>
                  <a:lnTo>
                    <a:pt x="79167" y="1288566"/>
                  </a:lnTo>
                  <a:cubicBezTo>
                    <a:pt x="80030" y="1288719"/>
                    <a:pt x="81008" y="1288884"/>
                    <a:pt x="80792" y="1290408"/>
                  </a:cubicBezTo>
                  <a:lnTo>
                    <a:pt x="80792" y="1290408"/>
                  </a:lnTo>
                  <a:lnTo>
                    <a:pt x="80792" y="1290408"/>
                  </a:lnTo>
                  <a:cubicBezTo>
                    <a:pt x="80754" y="1290623"/>
                    <a:pt x="80703" y="1291106"/>
                    <a:pt x="80716" y="1291360"/>
                  </a:cubicBezTo>
                  <a:lnTo>
                    <a:pt x="80716" y="1291360"/>
                  </a:lnTo>
                  <a:lnTo>
                    <a:pt x="80716" y="1291360"/>
                  </a:lnTo>
                  <a:cubicBezTo>
                    <a:pt x="80919" y="1291335"/>
                    <a:pt x="81288" y="1291271"/>
                    <a:pt x="81770" y="1291170"/>
                  </a:cubicBezTo>
                  <a:lnTo>
                    <a:pt x="81770" y="1291170"/>
                  </a:lnTo>
                  <a:lnTo>
                    <a:pt x="82469" y="1291042"/>
                  </a:lnTo>
                  <a:lnTo>
                    <a:pt x="82469" y="1291042"/>
                  </a:lnTo>
                  <a:lnTo>
                    <a:pt x="82469" y="1291042"/>
                  </a:lnTo>
                  <a:cubicBezTo>
                    <a:pt x="82989" y="1290954"/>
                    <a:pt x="83396" y="1290827"/>
                    <a:pt x="83751" y="1290725"/>
                  </a:cubicBezTo>
                  <a:lnTo>
                    <a:pt x="83751" y="1290725"/>
                  </a:lnTo>
                  <a:lnTo>
                    <a:pt x="83751" y="1290725"/>
                  </a:lnTo>
                  <a:cubicBezTo>
                    <a:pt x="84221" y="1290598"/>
                    <a:pt x="84589" y="1290496"/>
                    <a:pt x="84958" y="1290496"/>
                  </a:cubicBezTo>
                  <a:lnTo>
                    <a:pt x="84958" y="1290496"/>
                  </a:lnTo>
                  <a:lnTo>
                    <a:pt x="84958" y="1290496"/>
                  </a:lnTo>
                  <a:cubicBezTo>
                    <a:pt x="85834" y="1290496"/>
                    <a:pt x="86342" y="1291132"/>
                    <a:pt x="86926" y="1292211"/>
                  </a:cubicBezTo>
                  <a:lnTo>
                    <a:pt x="86926" y="1292211"/>
                  </a:lnTo>
                  <a:lnTo>
                    <a:pt x="86926" y="1292211"/>
                  </a:lnTo>
                  <a:cubicBezTo>
                    <a:pt x="87269" y="1292833"/>
                    <a:pt x="87498" y="1293430"/>
                    <a:pt x="87650" y="1293887"/>
                  </a:cubicBezTo>
                  <a:lnTo>
                    <a:pt x="87650" y="1293887"/>
                  </a:lnTo>
                  <a:lnTo>
                    <a:pt x="87650" y="1293887"/>
                  </a:lnTo>
                  <a:cubicBezTo>
                    <a:pt x="87752" y="1294129"/>
                    <a:pt x="87853" y="1294433"/>
                    <a:pt x="87942" y="1294573"/>
                  </a:cubicBezTo>
                  <a:lnTo>
                    <a:pt x="87942" y="1294573"/>
                  </a:lnTo>
                  <a:lnTo>
                    <a:pt x="87942" y="1294573"/>
                  </a:lnTo>
                  <a:cubicBezTo>
                    <a:pt x="88031" y="1294522"/>
                    <a:pt x="88222" y="1294370"/>
                    <a:pt x="88552" y="1294027"/>
                  </a:cubicBezTo>
                  <a:lnTo>
                    <a:pt x="88552" y="1294027"/>
                  </a:lnTo>
                  <a:lnTo>
                    <a:pt x="88552" y="1294027"/>
                  </a:lnTo>
                  <a:cubicBezTo>
                    <a:pt x="89060" y="1293506"/>
                    <a:pt x="89352" y="1292960"/>
                    <a:pt x="89593" y="1292516"/>
                  </a:cubicBezTo>
                  <a:lnTo>
                    <a:pt x="89593" y="1292516"/>
                  </a:lnTo>
                  <a:lnTo>
                    <a:pt x="89593" y="1292516"/>
                  </a:lnTo>
                  <a:cubicBezTo>
                    <a:pt x="89936" y="1291919"/>
                    <a:pt x="90241" y="1291360"/>
                    <a:pt x="90914" y="1291360"/>
                  </a:cubicBezTo>
                  <a:lnTo>
                    <a:pt x="90914" y="1291360"/>
                  </a:lnTo>
                  <a:lnTo>
                    <a:pt x="90914" y="1291360"/>
                  </a:lnTo>
                  <a:cubicBezTo>
                    <a:pt x="91346" y="1291360"/>
                    <a:pt x="91790" y="1291614"/>
                    <a:pt x="92476" y="1292224"/>
                  </a:cubicBezTo>
                  <a:lnTo>
                    <a:pt x="92476" y="1292224"/>
                  </a:lnTo>
                  <a:lnTo>
                    <a:pt x="92476" y="1292224"/>
                  </a:lnTo>
                  <a:cubicBezTo>
                    <a:pt x="93441" y="1293113"/>
                    <a:pt x="93797" y="1293697"/>
                    <a:pt x="94101" y="1294217"/>
                  </a:cubicBezTo>
                  <a:lnTo>
                    <a:pt x="94101" y="1294217"/>
                  </a:lnTo>
                  <a:lnTo>
                    <a:pt x="94101" y="1294217"/>
                  </a:lnTo>
                  <a:cubicBezTo>
                    <a:pt x="94444" y="1294776"/>
                    <a:pt x="94698" y="1295208"/>
                    <a:pt x="95702" y="1295907"/>
                  </a:cubicBezTo>
                  <a:lnTo>
                    <a:pt x="95702" y="1295907"/>
                  </a:lnTo>
                  <a:lnTo>
                    <a:pt x="95702" y="1295907"/>
                  </a:lnTo>
                  <a:cubicBezTo>
                    <a:pt x="96667" y="1296580"/>
                    <a:pt x="97353" y="1296656"/>
                    <a:pt x="98394" y="1296757"/>
                  </a:cubicBezTo>
                  <a:lnTo>
                    <a:pt x="98394" y="1296757"/>
                  </a:lnTo>
                  <a:lnTo>
                    <a:pt x="98394" y="1296757"/>
                  </a:lnTo>
                  <a:cubicBezTo>
                    <a:pt x="99296" y="1296821"/>
                    <a:pt x="100451" y="1296923"/>
                    <a:pt x="102115" y="1297519"/>
                  </a:cubicBezTo>
                  <a:lnTo>
                    <a:pt x="102115" y="1297519"/>
                  </a:lnTo>
                  <a:lnTo>
                    <a:pt x="102115" y="1297519"/>
                  </a:lnTo>
                  <a:cubicBezTo>
                    <a:pt x="102559" y="1297672"/>
                    <a:pt x="102966" y="1297761"/>
                    <a:pt x="103322" y="1297761"/>
                  </a:cubicBezTo>
                  <a:lnTo>
                    <a:pt x="103322" y="1297761"/>
                  </a:lnTo>
                  <a:lnTo>
                    <a:pt x="103322" y="1297761"/>
                  </a:lnTo>
                  <a:cubicBezTo>
                    <a:pt x="103779" y="1297761"/>
                    <a:pt x="104096" y="1297621"/>
                    <a:pt x="104414" y="1297469"/>
                  </a:cubicBezTo>
                  <a:lnTo>
                    <a:pt x="104414" y="1297469"/>
                  </a:lnTo>
                  <a:lnTo>
                    <a:pt x="104414" y="1297469"/>
                  </a:lnTo>
                  <a:cubicBezTo>
                    <a:pt x="104668" y="1297354"/>
                    <a:pt x="104947" y="1297227"/>
                    <a:pt x="105277" y="1297227"/>
                  </a:cubicBezTo>
                  <a:lnTo>
                    <a:pt x="105277" y="1297227"/>
                  </a:lnTo>
                  <a:lnTo>
                    <a:pt x="105277" y="1297227"/>
                  </a:lnTo>
                  <a:cubicBezTo>
                    <a:pt x="106039" y="1297227"/>
                    <a:pt x="106674" y="1297875"/>
                    <a:pt x="107779" y="1299679"/>
                  </a:cubicBezTo>
                  <a:lnTo>
                    <a:pt x="107779" y="1299679"/>
                  </a:lnTo>
                  <a:lnTo>
                    <a:pt x="107779" y="1299679"/>
                  </a:lnTo>
                  <a:cubicBezTo>
                    <a:pt x="109303" y="1302155"/>
                    <a:pt x="110103" y="1302155"/>
                    <a:pt x="110751" y="1302155"/>
                  </a:cubicBezTo>
                  <a:lnTo>
                    <a:pt x="110751" y="1302155"/>
                  </a:lnTo>
                  <a:lnTo>
                    <a:pt x="110751" y="1302155"/>
                  </a:lnTo>
                  <a:cubicBezTo>
                    <a:pt x="110890" y="1302155"/>
                    <a:pt x="111017" y="1302155"/>
                    <a:pt x="111170" y="1302142"/>
                  </a:cubicBezTo>
                  <a:lnTo>
                    <a:pt x="111170" y="1302142"/>
                  </a:lnTo>
                  <a:lnTo>
                    <a:pt x="111170" y="1302142"/>
                  </a:lnTo>
                  <a:cubicBezTo>
                    <a:pt x="111792" y="1302117"/>
                    <a:pt x="112554" y="1302066"/>
                    <a:pt x="113659" y="1302587"/>
                  </a:cubicBezTo>
                  <a:lnTo>
                    <a:pt x="113659" y="1302587"/>
                  </a:lnTo>
                  <a:lnTo>
                    <a:pt x="113659" y="1302587"/>
                  </a:lnTo>
                  <a:cubicBezTo>
                    <a:pt x="114586" y="1303031"/>
                    <a:pt x="115285" y="1303272"/>
                    <a:pt x="115958" y="1303501"/>
                  </a:cubicBezTo>
                  <a:lnTo>
                    <a:pt x="115958" y="1303501"/>
                  </a:lnTo>
                  <a:lnTo>
                    <a:pt x="115958" y="1303501"/>
                  </a:lnTo>
                  <a:cubicBezTo>
                    <a:pt x="117151" y="1303895"/>
                    <a:pt x="118167" y="1304237"/>
                    <a:pt x="119691" y="1305482"/>
                  </a:cubicBezTo>
                  <a:lnTo>
                    <a:pt x="119691" y="1305482"/>
                  </a:lnTo>
                  <a:lnTo>
                    <a:pt x="119691" y="1305482"/>
                  </a:lnTo>
                  <a:cubicBezTo>
                    <a:pt x="121952" y="1307311"/>
                    <a:pt x="122739" y="1307920"/>
                    <a:pt x="125038" y="1307590"/>
                  </a:cubicBezTo>
                  <a:lnTo>
                    <a:pt x="125038" y="1307590"/>
                  </a:lnTo>
                  <a:lnTo>
                    <a:pt x="125444" y="1307514"/>
                  </a:lnTo>
                  <a:lnTo>
                    <a:pt x="125444" y="1307514"/>
                  </a:lnTo>
                  <a:lnTo>
                    <a:pt x="125444" y="1307514"/>
                  </a:lnTo>
                  <a:cubicBezTo>
                    <a:pt x="127476" y="1307222"/>
                    <a:pt x="127654" y="1307286"/>
                    <a:pt x="130232" y="1308682"/>
                  </a:cubicBezTo>
                  <a:lnTo>
                    <a:pt x="130232" y="1308682"/>
                  </a:lnTo>
                  <a:lnTo>
                    <a:pt x="130753" y="1308975"/>
                  </a:lnTo>
                  <a:lnTo>
                    <a:pt x="130753" y="1308975"/>
                  </a:lnTo>
                  <a:lnTo>
                    <a:pt x="130753" y="1308975"/>
                  </a:lnTo>
                  <a:cubicBezTo>
                    <a:pt x="131985" y="1309622"/>
                    <a:pt x="132975" y="1309419"/>
                    <a:pt x="133940" y="1309038"/>
                  </a:cubicBezTo>
                  <a:lnTo>
                    <a:pt x="133940" y="1309038"/>
                  </a:lnTo>
                  <a:lnTo>
                    <a:pt x="133940" y="1309038"/>
                  </a:lnTo>
                  <a:cubicBezTo>
                    <a:pt x="134436" y="1308860"/>
                    <a:pt x="134931" y="1308657"/>
                    <a:pt x="135490" y="1308657"/>
                  </a:cubicBezTo>
                  <a:lnTo>
                    <a:pt x="135490" y="1308657"/>
                  </a:lnTo>
                  <a:lnTo>
                    <a:pt x="135490" y="1308657"/>
                  </a:lnTo>
                  <a:cubicBezTo>
                    <a:pt x="135769" y="1308657"/>
                    <a:pt x="136036" y="1308720"/>
                    <a:pt x="136290" y="1308809"/>
                  </a:cubicBezTo>
                  <a:lnTo>
                    <a:pt x="136290" y="1308809"/>
                  </a:lnTo>
                  <a:lnTo>
                    <a:pt x="136290" y="1308809"/>
                  </a:lnTo>
                  <a:cubicBezTo>
                    <a:pt x="136010" y="1308581"/>
                    <a:pt x="135693" y="1308174"/>
                    <a:pt x="135210" y="1307539"/>
                  </a:cubicBezTo>
                  <a:lnTo>
                    <a:pt x="135210" y="1307539"/>
                  </a:lnTo>
                  <a:lnTo>
                    <a:pt x="135210" y="1307539"/>
                  </a:lnTo>
                  <a:cubicBezTo>
                    <a:pt x="134486" y="1306574"/>
                    <a:pt x="134144" y="1305927"/>
                    <a:pt x="133928" y="1305507"/>
                  </a:cubicBezTo>
                  <a:lnTo>
                    <a:pt x="133928" y="1305507"/>
                  </a:lnTo>
                  <a:lnTo>
                    <a:pt x="133928" y="1305507"/>
                  </a:lnTo>
                  <a:cubicBezTo>
                    <a:pt x="133648" y="1304949"/>
                    <a:pt x="133648" y="1304949"/>
                    <a:pt x="132963" y="1304911"/>
                  </a:cubicBezTo>
                  <a:lnTo>
                    <a:pt x="132963" y="1304911"/>
                  </a:lnTo>
                  <a:lnTo>
                    <a:pt x="132963" y="1304911"/>
                  </a:lnTo>
                  <a:cubicBezTo>
                    <a:pt x="132709" y="1304911"/>
                    <a:pt x="132455" y="1304885"/>
                    <a:pt x="132264" y="1304809"/>
                  </a:cubicBezTo>
                  <a:lnTo>
                    <a:pt x="132264" y="1304809"/>
                  </a:lnTo>
                  <a:lnTo>
                    <a:pt x="132264" y="1304809"/>
                  </a:lnTo>
                  <a:cubicBezTo>
                    <a:pt x="132010" y="1304847"/>
                    <a:pt x="131591" y="1304911"/>
                    <a:pt x="130931" y="1304999"/>
                  </a:cubicBezTo>
                  <a:lnTo>
                    <a:pt x="130931" y="1304999"/>
                  </a:lnTo>
                  <a:lnTo>
                    <a:pt x="130931" y="1304999"/>
                  </a:lnTo>
                  <a:cubicBezTo>
                    <a:pt x="129775" y="1305164"/>
                    <a:pt x="129140" y="1305431"/>
                    <a:pt x="128670" y="1305622"/>
                  </a:cubicBezTo>
                  <a:lnTo>
                    <a:pt x="128670" y="1305622"/>
                  </a:lnTo>
                  <a:lnTo>
                    <a:pt x="128670" y="1305622"/>
                  </a:lnTo>
                  <a:cubicBezTo>
                    <a:pt x="128302" y="1305787"/>
                    <a:pt x="127997" y="1305901"/>
                    <a:pt x="127641" y="1305901"/>
                  </a:cubicBezTo>
                  <a:lnTo>
                    <a:pt x="127641" y="1305901"/>
                  </a:lnTo>
                  <a:lnTo>
                    <a:pt x="127641" y="1305901"/>
                  </a:lnTo>
                  <a:cubicBezTo>
                    <a:pt x="127083" y="1305901"/>
                    <a:pt x="126575" y="1305584"/>
                    <a:pt x="125927" y="1305076"/>
                  </a:cubicBezTo>
                  <a:lnTo>
                    <a:pt x="125927" y="1305076"/>
                  </a:lnTo>
                  <a:lnTo>
                    <a:pt x="125927" y="1305076"/>
                  </a:lnTo>
                  <a:cubicBezTo>
                    <a:pt x="124822" y="1304174"/>
                    <a:pt x="124352" y="1303679"/>
                    <a:pt x="123946" y="1303222"/>
                  </a:cubicBezTo>
                  <a:lnTo>
                    <a:pt x="123946" y="1303222"/>
                  </a:lnTo>
                  <a:lnTo>
                    <a:pt x="123946" y="1303222"/>
                  </a:lnTo>
                  <a:cubicBezTo>
                    <a:pt x="123666" y="1302929"/>
                    <a:pt x="123425" y="1302650"/>
                    <a:pt x="123006" y="1302307"/>
                  </a:cubicBezTo>
                  <a:lnTo>
                    <a:pt x="123006" y="1302307"/>
                  </a:lnTo>
                  <a:lnTo>
                    <a:pt x="123006" y="1302307"/>
                  </a:lnTo>
                  <a:cubicBezTo>
                    <a:pt x="122676" y="1302041"/>
                    <a:pt x="122409" y="1301939"/>
                    <a:pt x="122155" y="1301837"/>
                  </a:cubicBezTo>
                  <a:lnTo>
                    <a:pt x="122155" y="1301837"/>
                  </a:lnTo>
                  <a:lnTo>
                    <a:pt x="122155" y="1301837"/>
                  </a:lnTo>
                  <a:cubicBezTo>
                    <a:pt x="121533" y="1301571"/>
                    <a:pt x="121101" y="1301317"/>
                    <a:pt x="120720" y="1300225"/>
                  </a:cubicBezTo>
                  <a:lnTo>
                    <a:pt x="120720" y="1300225"/>
                  </a:lnTo>
                  <a:lnTo>
                    <a:pt x="120720" y="1300225"/>
                  </a:lnTo>
                  <a:cubicBezTo>
                    <a:pt x="120555" y="1299742"/>
                    <a:pt x="120263" y="1299437"/>
                    <a:pt x="119996" y="1299120"/>
                  </a:cubicBezTo>
                  <a:lnTo>
                    <a:pt x="119996" y="1299120"/>
                  </a:lnTo>
                  <a:lnTo>
                    <a:pt x="119996" y="1299120"/>
                  </a:lnTo>
                  <a:cubicBezTo>
                    <a:pt x="119552" y="1298612"/>
                    <a:pt x="118955" y="1297938"/>
                    <a:pt x="119844" y="1296885"/>
                  </a:cubicBezTo>
                  <a:lnTo>
                    <a:pt x="119844" y="1296885"/>
                  </a:lnTo>
                  <a:lnTo>
                    <a:pt x="119844" y="1296885"/>
                  </a:lnTo>
                  <a:cubicBezTo>
                    <a:pt x="120593" y="1295995"/>
                    <a:pt x="121304" y="1295868"/>
                    <a:pt x="121749" y="1295907"/>
                  </a:cubicBezTo>
                  <a:lnTo>
                    <a:pt x="121749" y="1295907"/>
                  </a:lnTo>
                  <a:lnTo>
                    <a:pt x="121749" y="1295907"/>
                  </a:lnTo>
                  <a:cubicBezTo>
                    <a:pt x="121800" y="1295767"/>
                    <a:pt x="121838" y="1295652"/>
                    <a:pt x="121888" y="1295526"/>
                  </a:cubicBezTo>
                  <a:lnTo>
                    <a:pt x="121888" y="1295526"/>
                  </a:lnTo>
                  <a:lnTo>
                    <a:pt x="121888" y="1295526"/>
                  </a:lnTo>
                  <a:cubicBezTo>
                    <a:pt x="122117" y="1294891"/>
                    <a:pt x="122422" y="1294116"/>
                    <a:pt x="123324" y="1294116"/>
                  </a:cubicBezTo>
                  <a:lnTo>
                    <a:pt x="123324" y="1294116"/>
                  </a:lnTo>
                  <a:lnTo>
                    <a:pt x="123324" y="1294116"/>
                  </a:lnTo>
                  <a:cubicBezTo>
                    <a:pt x="123743" y="1294116"/>
                    <a:pt x="124251" y="1294306"/>
                    <a:pt x="124949" y="1294738"/>
                  </a:cubicBezTo>
                  <a:lnTo>
                    <a:pt x="124949" y="1294738"/>
                  </a:lnTo>
                  <a:lnTo>
                    <a:pt x="124949" y="1294738"/>
                  </a:lnTo>
                  <a:cubicBezTo>
                    <a:pt x="125800" y="1295259"/>
                    <a:pt x="126511" y="1295513"/>
                    <a:pt x="127057" y="1295691"/>
                  </a:cubicBezTo>
                  <a:lnTo>
                    <a:pt x="127057" y="1295691"/>
                  </a:lnTo>
                  <a:lnTo>
                    <a:pt x="127057" y="1295691"/>
                  </a:lnTo>
                  <a:cubicBezTo>
                    <a:pt x="127845" y="1295932"/>
                    <a:pt x="128568" y="1296186"/>
                    <a:pt x="128645" y="1297202"/>
                  </a:cubicBezTo>
                  <a:lnTo>
                    <a:pt x="128645" y="1297202"/>
                  </a:lnTo>
                  <a:lnTo>
                    <a:pt x="128657" y="1297367"/>
                  </a:lnTo>
                  <a:lnTo>
                    <a:pt x="128657" y="1297367"/>
                  </a:lnTo>
                  <a:lnTo>
                    <a:pt x="128657" y="1297367"/>
                  </a:lnTo>
                  <a:cubicBezTo>
                    <a:pt x="128683" y="1297647"/>
                    <a:pt x="128708" y="1297977"/>
                    <a:pt x="128746" y="1298193"/>
                  </a:cubicBezTo>
                  <a:lnTo>
                    <a:pt x="128746" y="1298193"/>
                  </a:lnTo>
                  <a:lnTo>
                    <a:pt x="128746" y="1298193"/>
                  </a:lnTo>
                  <a:cubicBezTo>
                    <a:pt x="128797" y="1298167"/>
                    <a:pt x="128835" y="1298142"/>
                    <a:pt x="128899" y="1298103"/>
                  </a:cubicBezTo>
                  <a:lnTo>
                    <a:pt x="128899" y="1298103"/>
                  </a:lnTo>
                  <a:lnTo>
                    <a:pt x="128899" y="1298103"/>
                  </a:lnTo>
                  <a:cubicBezTo>
                    <a:pt x="129419" y="1297786"/>
                    <a:pt x="129699" y="1297659"/>
                    <a:pt x="130042" y="1297659"/>
                  </a:cubicBezTo>
                  <a:lnTo>
                    <a:pt x="130042" y="1297659"/>
                  </a:lnTo>
                  <a:lnTo>
                    <a:pt x="130308" y="1297672"/>
                  </a:lnTo>
                  <a:lnTo>
                    <a:pt x="130308" y="1297672"/>
                  </a:lnTo>
                  <a:lnTo>
                    <a:pt x="130308" y="1297672"/>
                  </a:lnTo>
                  <a:cubicBezTo>
                    <a:pt x="130423" y="1297672"/>
                    <a:pt x="130600" y="1297659"/>
                    <a:pt x="130918" y="1297596"/>
                  </a:cubicBezTo>
                  <a:lnTo>
                    <a:pt x="130918" y="1297596"/>
                  </a:lnTo>
                  <a:lnTo>
                    <a:pt x="131248" y="1297519"/>
                  </a:lnTo>
                  <a:lnTo>
                    <a:pt x="131248" y="1297519"/>
                  </a:lnTo>
                  <a:lnTo>
                    <a:pt x="131248" y="1297519"/>
                  </a:lnTo>
                  <a:cubicBezTo>
                    <a:pt x="132340" y="1297227"/>
                    <a:pt x="133090" y="1297304"/>
                    <a:pt x="133940" y="1298434"/>
                  </a:cubicBezTo>
                  <a:lnTo>
                    <a:pt x="133940" y="1298434"/>
                  </a:lnTo>
                  <a:lnTo>
                    <a:pt x="133940" y="1298434"/>
                  </a:lnTo>
                  <a:cubicBezTo>
                    <a:pt x="134283" y="1298929"/>
                    <a:pt x="134512" y="1299043"/>
                    <a:pt x="134766" y="1299183"/>
                  </a:cubicBezTo>
                  <a:lnTo>
                    <a:pt x="134766" y="1299183"/>
                  </a:lnTo>
                  <a:lnTo>
                    <a:pt x="134766" y="1299183"/>
                  </a:lnTo>
                  <a:cubicBezTo>
                    <a:pt x="135109" y="1299361"/>
                    <a:pt x="135502" y="1299577"/>
                    <a:pt x="136010" y="1300402"/>
                  </a:cubicBezTo>
                  <a:lnTo>
                    <a:pt x="136010" y="1300402"/>
                  </a:lnTo>
                  <a:lnTo>
                    <a:pt x="136010" y="1300402"/>
                  </a:lnTo>
                  <a:cubicBezTo>
                    <a:pt x="136214" y="1300745"/>
                    <a:pt x="136303" y="1301037"/>
                    <a:pt x="136315" y="1301253"/>
                  </a:cubicBezTo>
                  <a:lnTo>
                    <a:pt x="136315" y="1301253"/>
                  </a:lnTo>
                  <a:lnTo>
                    <a:pt x="136315" y="1301253"/>
                  </a:lnTo>
                  <a:cubicBezTo>
                    <a:pt x="136366" y="1301253"/>
                    <a:pt x="136417" y="1301240"/>
                    <a:pt x="136468" y="1301240"/>
                  </a:cubicBezTo>
                  <a:lnTo>
                    <a:pt x="136468" y="1301240"/>
                  </a:lnTo>
                  <a:lnTo>
                    <a:pt x="136468" y="1301240"/>
                  </a:lnTo>
                  <a:cubicBezTo>
                    <a:pt x="136709" y="1301240"/>
                    <a:pt x="137039" y="1301215"/>
                    <a:pt x="137471" y="1301202"/>
                  </a:cubicBezTo>
                  <a:lnTo>
                    <a:pt x="137471" y="1301202"/>
                  </a:lnTo>
                  <a:lnTo>
                    <a:pt x="137471" y="1301202"/>
                  </a:lnTo>
                  <a:cubicBezTo>
                    <a:pt x="138411" y="1301164"/>
                    <a:pt x="138804" y="1301050"/>
                    <a:pt x="139071" y="1300974"/>
                  </a:cubicBezTo>
                  <a:lnTo>
                    <a:pt x="139071" y="1300974"/>
                  </a:lnTo>
                  <a:lnTo>
                    <a:pt x="139071" y="1300974"/>
                  </a:lnTo>
                  <a:cubicBezTo>
                    <a:pt x="139249" y="1300923"/>
                    <a:pt x="139414" y="1300859"/>
                    <a:pt x="139617" y="1300859"/>
                  </a:cubicBezTo>
                  <a:lnTo>
                    <a:pt x="139617" y="1300859"/>
                  </a:lnTo>
                  <a:lnTo>
                    <a:pt x="139617" y="1300859"/>
                  </a:lnTo>
                  <a:cubicBezTo>
                    <a:pt x="140062" y="1300859"/>
                    <a:pt x="140481" y="1301088"/>
                    <a:pt x="141738" y="1301799"/>
                  </a:cubicBezTo>
                  <a:lnTo>
                    <a:pt x="141738" y="1301799"/>
                  </a:lnTo>
                  <a:lnTo>
                    <a:pt x="141738" y="1301799"/>
                  </a:lnTo>
                  <a:cubicBezTo>
                    <a:pt x="142881" y="1302434"/>
                    <a:pt x="143821" y="1302510"/>
                    <a:pt x="144634" y="1302510"/>
                  </a:cubicBezTo>
                  <a:lnTo>
                    <a:pt x="144634" y="1302510"/>
                  </a:lnTo>
                  <a:lnTo>
                    <a:pt x="145383" y="1302485"/>
                  </a:lnTo>
                  <a:lnTo>
                    <a:pt x="145383" y="1302485"/>
                  </a:lnTo>
                  <a:lnTo>
                    <a:pt x="145383" y="1302485"/>
                  </a:lnTo>
                  <a:cubicBezTo>
                    <a:pt x="146132" y="1302485"/>
                    <a:pt x="146932" y="1302548"/>
                    <a:pt x="147605" y="1303196"/>
                  </a:cubicBezTo>
                  <a:lnTo>
                    <a:pt x="147605" y="1303196"/>
                  </a:lnTo>
                  <a:lnTo>
                    <a:pt x="147605" y="1303196"/>
                  </a:lnTo>
                  <a:cubicBezTo>
                    <a:pt x="148609" y="1304225"/>
                    <a:pt x="148697" y="1304720"/>
                    <a:pt x="148812" y="1305685"/>
                  </a:cubicBezTo>
                  <a:lnTo>
                    <a:pt x="148812" y="1305685"/>
                  </a:lnTo>
                  <a:lnTo>
                    <a:pt x="148812" y="1305685"/>
                  </a:lnTo>
                  <a:cubicBezTo>
                    <a:pt x="148850" y="1305952"/>
                    <a:pt x="148901" y="1306320"/>
                    <a:pt x="148990" y="1306752"/>
                  </a:cubicBezTo>
                  <a:lnTo>
                    <a:pt x="148990" y="1306752"/>
                  </a:lnTo>
                  <a:lnTo>
                    <a:pt x="148990" y="1306752"/>
                  </a:lnTo>
                  <a:cubicBezTo>
                    <a:pt x="149142" y="1307590"/>
                    <a:pt x="149028" y="1308213"/>
                    <a:pt x="148939" y="1308619"/>
                  </a:cubicBezTo>
                  <a:lnTo>
                    <a:pt x="148939" y="1308619"/>
                  </a:lnTo>
                  <a:lnTo>
                    <a:pt x="148939" y="1308619"/>
                  </a:lnTo>
                  <a:cubicBezTo>
                    <a:pt x="148913" y="1308759"/>
                    <a:pt x="148875" y="1308949"/>
                    <a:pt x="148863" y="1308975"/>
                  </a:cubicBezTo>
                  <a:lnTo>
                    <a:pt x="148863" y="1308975"/>
                  </a:lnTo>
                  <a:lnTo>
                    <a:pt x="148863" y="1308975"/>
                  </a:lnTo>
                  <a:cubicBezTo>
                    <a:pt x="148863" y="1308975"/>
                    <a:pt x="148939" y="1309025"/>
                    <a:pt x="149205" y="1309076"/>
                  </a:cubicBezTo>
                  <a:lnTo>
                    <a:pt x="149205" y="1309076"/>
                  </a:lnTo>
                  <a:lnTo>
                    <a:pt x="149205" y="1309076"/>
                  </a:lnTo>
                  <a:cubicBezTo>
                    <a:pt x="149396" y="1309127"/>
                    <a:pt x="149536" y="1309165"/>
                    <a:pt x="149637" y="1309165"/>
                  </a:cubicBezTo>
                  <a:lnTo>
                    <a:pt x="149637" y="1309165"/>
                  </a:lnTo>
                  <a:lnTo>
                    <a:pt x="149637" y="1309165"/>
                  </a:lnTo>
                  <a:cubicBezTo>
                    <a:pt x="149688" y="1309165"/>
                    <a:pt x="149688" y="1309152"/>
                    <a:pt x="149790" y="1309114"/>
                  </a:cubicBezTo>
                  <a:lnTo>
                    <a:pt x="149790" y="1309114"/>
                  </a:lnTo>
                  <a:lnTo>
                    <a:pt x="149790" y="1309114"/>
                  </a:lnTo>
                  <a:cubicBezTo>
                    <a:pt x="150006" y="1309000"/>
                    <a:pt x="150247" y="1308911"/>
                    <a:pt x="150729" y="1308911"/>
                  </a:cubicBezTo>
                  <a:lnTo>
                    <a:pt x="150729" y="1308911"/>
                  </a:lnTo>
                  <a:lnTo>
                    <a:pt x="150729" y="1308911"/>
                  </a:lnTo>
                  <a:cubicBezTo>
                    <a:pt x="151098" y="1308911"/>
                    <a:pt x="151568" y="1308975"/>
                    <a:pt x="152190" y="1309076"/>
                  </a:cubicBezTo>
                  <a:lnTo>
                    <a:pt x="152190" y="1309076"/>
                  </a:lnTo>
                  <a:lnTo>
                    <a:pt x="152190" y="1309076"/>
                  </a:lnTo>
                  <a:cubicBezTo>
                    <a:pt x="154222" y="1309495"/>
                    <a:pt x="154527" y="1309597"/>
                    <a:pt x="155517" y="1309940"/>
                  </a:cubicBezTo>
                  <a:lnTo>
                    <a:pt x="155517" y="1309940"/>
                  </a:lnTo>
                  <a:lnTo>
                    <a:pt x="155517" y="1309940"/>
                  </a:lnTo>
                  <a:cubicBezTo>
                    <a:pt x="155835" y="1310041"/>
                    <a:pt x="156216" y="1310156"/>
                    <a:pt x="156762" y="1310346"/>
                  </a:cubicBezTo>
                  <a:lnTo>
                    <a:pt x="156762" y="1310346"/>
                  </a:lnTo>
                  <a:lnTo>
                    <a:pt x="157321" y="1310524"/>
                  </a:lnTo>
                  <a:lnTo>
                    <a:pt x="157321" y="1310524"/>
                  </a:lnTo>
                  <a:lnTo>
                    <a:pt x="157321" y="1310524"/>
                  </a:lnTo>
                  <a:cubicBezTo>
                    <a:pt x="158591" y="1310917"/>
                    <a:pt x="159124" y="1311095"/>
                    <a:pt x="159276" y="1311616"/>
                  </a:cubicBezTo>
                  <a:lnTo>
                    <a:pt x="159276" y="1311616"/>
                  </a:lnTo>
                  <a:lnTo>
                    <a:pt x="159276" y="1311616"/>
                  </a:lnTo>
                  <a:cubicBezTo>
                    <a:pt x="159416" y="1312048"/>
                    <a:pt x="159149" y="1312429"/>
                    <a:pt x="158870" y="1312772"/>
                  </a:cubicBezTo>
                  <a:lnTo>
                    <a:pt x="158870" y="1312772"/>
                  </a:lnTo>
                  <a:lnTo>
                    <a:pt x="158870" y="1312772"/>
                  </a:lnTo>
                  <a:cubicBezTo>
                    <a:pt x="158514" y="1313229"/>
                    <a:pt x="158006" y="1313483"/>
                    <a:pt x="157600" y="1313699"/>
                  </a:cubicBezTo>
                  <a:lnTo>
                    <a:pt x="157600" y="1313699"/>
                  </a:lnTo>
                  <a:lnTo>
                    <a:pt x="157600" y="1313699"/>
                  </a:lnTo>
                  <a:cubicBezTo>
                    <a:pt x="157473" y="1313762"/>
                    <a:pt x="157282" y="1313851"/>
                    <a:pt x="157168" y="1313927"/>
                  </a:cubicBezTo>
                  <a:lnTo>
                    <a:pt x="157168" y="1313927"/>
                  </a:lnTo>
                  <a:lnTo>
                    <a:pt x="157168" y="1313927"/>
                  </a:lnTo>
                  <a:cubicBezTo>
                    <a:pt x="157232" y="1313966"/>
                    <a:pt x="157346" y="1313991"/>
                    <a:pt x="157600" y="1313991"/>
                  </a:cubicBezTo>
                  <a:lnTo>
                    <a:pt x="157600" y="1313991"/>
                  </a:lnTo>
                  <a:lnTo>
                    <a:pt x="157600" y="1313991"/>
                  </a:lnTo>
                  <a:cubicBezTo>
                    <a:pt x="157740" y="1313991"/>
                    <a:pt x="157867" y="1313978"/>
                    <a:pt x="158006" y="1313966"/>
                  </a:cubicBezTo>
                  <a:lnTo>
                    <a:pt x="158006" y="1313966"/>
                  </a:lnTo>
                  <a:lnTo>
                    <a:pt x="158006" y="1313966"/>
                  </a:lnTo>
                  <a:cubicBezTo>
                    <a:pt x="158121" y="1313966"/>
                    <a:pt x="158248" y="1313966"/>
                    <a:pt x="158349" y="1313966"/>
                  </a:cubicBezTo>
                  <a:lnTo>
                    <a:pt x="158349" y="1313966"/>
                  </a:lnTo>
                  <a:lnTo>
                    <a:pt x="158349" y="1313966"/>
                  </a:lnTo>
                  <a:cubicBezTo>
                    <a:pt x="158514" y="1313966"/>
                    <a:pt x="159010" y="1313966"/>
                    <a:pt x="159200" y="1314372"/>
                  </a:cubicBezTo>
                  <a:lnTo>
                    <a:pt x="159200" y="1314372"/>
                  </a:lnTo>
                  <a:lnTo>
                    <a:pt x="159200" y="1314372"/>
                  </a:lnTo>
                  <a:cubicBezTo>
                    <a:pt x="159403" y="1314854"/>
                    <a:pt x="158984" y="1315312"/>
                    <a:pt x="158756" y="1315540"/>
                  </a:cubicBezTo>
                  <a:lnTo>
                    <a:pt x="158756" y="1315540"/>
                  </a:lnTo>
                  <a:lnTo>
                    <a:pt x="158756" y="1315540"/>
                  </a:lnTo>
                  <a:cubicBezTo>
                    <a:pt x="157295" y="1317090"/>
                    <a:pt x="155466" y="1317141"/>
                    <a:pt x="153447" y="1315604"/>
                  </a:cubicBezTo>
                  <a:lnTo>
                    <a:pt x="153447" y="1315604"/>
                  </a:lnTo>
                  <a:lnTo>
                    <a:pt x="153447" y="1315604"/>
                  </a:lnTo>
                  <a:cubicBezTo>
                    <a:pt x="152799" y="1315109"/>
                    <a:pt x="152406" y="1314702"/>
                    <a:pt x="152101" y="1314359"/>
                  </a:cubicBezTo>
                  <a:lnTo>
                    <a:pt x="152101" y="1314359"/>
                  </a:lnTo>
                  <a:lnTo>
                    <a:pt x="152101" y="1314359"/>
                  </a:lnTo>
                  <a:cubicBezTo>
                    <a:pt x="151517" y="1313750"/>
                    <a:pt x="151199" y="1313420"/>
                    <a:pt x="149574" y="1313039"/>
                  </a:cubicBezTo>
                  <a:lnTo>
                    <a:pt x="149574" y="1313039"/>
                  </a:lnTo>
                  <a:lnTo>
                    <a:pt x="149574" y="1313039"/>
                  </a:lnTo>
                  <a:cubicBezTo>
                    <a:pt x="148228" y="1312721"/>
                    <a:pt x="147707" y="1312683"/>
                    <a:pt x="147301" y="1312632"/>
                  </a:cubicBezTo>
                  <a:lnTo>
                    <a:pt x="147301" y="1312632"/>
                  </a:lnTo>
                  <a:lnTo>
                    <a:pt x="147301" y="1312632"/>
                  </a:lnTo>
                  <a:cubicBezTo>
                    <a:pt x="146907" y="1312594"/>
                    <a:pt x="146602" y="1312556"/>
                    <a:pt x="145827" y="1312327"/>
                  </a:cubicBezTo>
                  <a:lnTo>
                    <a:pt x="145827" y="1312327"/>
                  </a:lnTo>
                  <a:lnTo>
                    <a:pt x="145827" y="1312327"/>
                  </a:lnTo>
                  <a:cubicBezTo>
                    <a:pt x="144214" y="1311857"/>
                    <a:pt x="143465" y="1311514"/>
                    <a:pt x="142691" y="1310041"/>
                  </a:cubicBezTo>
                  <a:lnTo>
                    <a:pt x="142691" y="1310041"/>
                  </a:lnTo>
                  <a:lnTo>
                    <a:pt x="142691" y="1310041"/>
                  </a:lnTo>
                  <a:cubicBezTo>
                    <a:pt x="142335" y="1309381"/>
                    <a:pt x="142106" y="1308809"/>
                    <a:pt x="141941" y="1308403"/>
                  </a:cubicBezTo>
                  <a:lnTo>
                    <a:pt x="141941" y="1308403"/>
                  </a:lnTo>
                  <a:lnTo>
                    <a:pt x="141941" y="1308403"/>
                  </a:lnTo>
                  <a:cubicBezTo>
                    <a:pt x="141878" y="1308238"/>
                    <a:pt x="141814" y="1308073"/>
                    <a:pt x="141763" y="1307958"/>
                  </a:cubicBezTo>
                  <a:lnTo>
                    <a:pt x="141763" y="1307958"/>
                  </a:lnTo>
                  <a:lnTo>
                    <a:pt x="141763" y="1307958"/>
                  </a:lnTo>
                  <a:cubicBezTo>
                    <a:pt x="141395" y="1308111"/>
                    <a:pt x="140697" y="1308314"/>
                    <a:pt x="139109" y="1308365"/>
                  </a:cubicBezTo>
                  <a:lnTo>
                    <a:pt x="139109" y="1308365"/>
                  </a:lnTo>
                  <a:lnTo>
                    <a:pt x="139109" y="1308365"/>
                  </a:lnTo>
                  <a:cubicBezTo>
                    <a:pt x="138182" y="1308403"/>
                    <a:pt x="137827" y="1308632"/>
                    <a:pt x="137547" y="1308822"/>
                  </a:cubicBezTo>
                  <a:lnTo>
                    <a:pt x="137547" y="1308822"/>
                  </a:lnTo>
                  <a:lnTo>
                    <a:pt x="137547" y="1308822"/>
                  </a:lnTo>
                  <a:cubicBezTo>
                    <a:pt x="137369" y="1308937"/>
                    <a:pt x="137166" y="1309051"/>
                    <a:pt x="136899" y="1309051"/>
                  </a:cubicBezTo>
                  <a:lnTo>
                    <a:pt x="136899" y="1309051"/>
                  </a:lnTo>
                  <a:lnTo>
                    <a:pt x="136899" y="1309051"/>
                  </a:lnTo>
                  <a:cubicBezTo>
                    <a:pt x="136861" y="1309051"/>
                    <a:pt x="136836" y="1309051"/>
                    <a:pt x="136798" y="1309038"/>
                  </a:cubicBezTo>
                  <a:lnTo>
                    <a:pt x="136798" y="1309038"/>
                  </a:lnTo>
                  <a:lnTo>
                    <a:pt x="136798" y="1309038"/>
                  </a:lnTo>
                  <a:cubicBezTo>
                    <a:pt x="137026" y="1309178"/>
                    <a:pt x="137268" y="1309356"/>
                    <a:pt x="137509" y="1309571"/>
                  </a:cubicBezTo>
                  <a:lnTo>
                    <a:pt x="137509" y="1309571"/>
                  </a:lnTo>
                  <a:lnTo>
                    <a:pt x="137509" y="1309571"/>
                  </a:lnTo>
                  <a:cubicBezTo>
                    <a:pt x="137992" y="1310029"/>
                    <a:pt x="138411" y="1310448"/>
                    <a:pt x="138792" y="1310816"/>
                  </a:cubicBezTo>
                  <a:lnTo>
                    <a:pt x="138792" y="1310816"/>
                  </a:lnTo>
                  <a:lnTo>
                    <a:pt x="138792" y="1310816"/>
                  </a:lnTo>
                  <a:cubicBezTo>
                    <a:pt x="140227" y="1312188"/>
                    <a:pt x="141014" y="1312975"/>
                    <a:pt x="142843" y="1313420"/>
                  </a:cubicBezTo>
                  <a:lnTo>
                    <a:pt x="142843" y="1313420"/>
                  </a:lnTo>
                  <a:lnTo>
                    <a:pt x="142843" y="1313420"/>
                  </a:lnTo>
                  <a:cubicBezTo>
                    <a:pt x="143478" y="1313585"/>
                    <a:pt x="144164" y="1313572"/>
                    <a:pt x="144799" y="1313521"/>
                  </a:cubicBezTo>
                  <a:lnTo>
                    <a:pt x="144799" y="1313521"/>
                  </a:lnTo>
                  <a:lnTo>
                    <a:pt x="144799" y="1313521"/>
                  </a:lnTo>
                  <a:cubicBezTo>
                    <a:pt x="146107" y="1313420"/>
                    <a:pt x="147377" y="1313229"/>
                    <a:pt x="149878" y="1315400"/>
                  </a:cubicBezTo>
                  <a:lnTo>
                    <a:pt x="149878" y="1315400"/>
                  </a:lnTo>
                  <a:lnTo>
                    <a:pt x="149878" y="1315400"/>
                  </a:lnTo>
                  <a:cubicBezTo>
                    <a:pt x="151250" y="1316594"/>
                    <a:pt x="153003" y="1316899"/>
                    <a:pt x="154171" y="1317090"/>
                  </a:cubicBezTo>
                  <a:lnTo>
                    <a:pt x="154171" y="1317090"/>
                  </a:lnTo>
                  <a:lnTo>
                    <a:pt x="154171" y="1317090"/>
                  </a:lnTo>
                  <a:cubicBezTo>
                    <a:pt x="155111" y="1317267"/>
                    <a:pt x="155746" y="1317382"/>
                    <a:pt x="155873" y="1317966"/>
                  </a:cubicBezTo>
                  <a:lnTo>
                    <a:pt x="155873" y="1317966"/>
                  </a:lnTo>
                  <a:lnTo>
                    <a:pt x="155873" y="1317966"/>
                  </a:lnTo>
                  <a:cubicBezTo>
                    <a:pt x="155987" y="1318563"/>
                    <a:pt x="155378" y="1319071"/>
                    <a:pt x="153879" y="1320049"/>
                  </a:cubicBezTo>
                  <a:lnTo>
                    <a:pt x="153879" y="1320049"/>
                  </a:lnTo>
                  <a:lnTo>
                    <a:pt x="153879" y="1320049"/>
                  </a:lnTo>
                  <a:cubicBezTo>
                    <a:pt x="153511" y="1320290"/>
                    <a:pt x="153219" y="1320481"/>
                    <a:pt x="152977" y="1320633"/>
                  </a:cubicBezTo>
                  <a:lnTo>
                    <a:pt x="152977" y="1320633"/>
                  </a:lnTo>
                  <a:lnTo>
                    <a:pt x="153015" y="1320772"/>
                  </a:lnTo>
                  <a:lnTo>
                    <a:pt x="153015" y="1320772"/>
                  </a:lnTo>
                  <a:lnTo>
                    <a:pt x="153015" y="1320772"/>
                  </a:lnTo>
                  <a:cubicBezTo>
                    <a:pt x="153130" y="1321204"/>
                    <a:pt x="152825" y="1321382"/>
                    <a:pt x="152177" y="1321750"/>
                  </a:cubicBezTo>
                  <a:lnTo>
                    <a:pt x="152177" y="1321750"/>
                  </a:lnTo>
                  <a:lnTo>
                    <a:pt x="152177" y="1321750"/>
                  </a:lnTo>
                  <a:cubicBezTo>
                    <a:pt x="152063" y="1321801"/>
                    <a:pt x="151961" y="1321852"/>
                    <a:pt x="151872" y="1321903"/>
                  </a:cubicBezTo>
                  <a:lnTo>
                    <a:pt x="151872" y="1321903"/>
                  </a:lnTo>
                  <a:lnTo>
                    <a:pt x="151872" y="1321903"/>
                  </a:lnTo>
                  <a:cubicBezTo>
                    <a:pt x="152114" y="1321979"/>
                    <a:pt x="152368" y="1322080"/>
                    <a:pt x="152660" y="1322220"/>
                  </a:cubicBezTo>
                  <a:lnTo>
                    <a:pt x="152660" y="1322220"/>
                  </a:lnTo>
                  <a:lnTo>
                    <a:pt x="152660" y="1322220"/>
                  </a:lnTo>
                  <a:cubicBezTo>
                    <a:pt x="153815" y="1322728"/>
                    <a:pt x="154590" y="1322906"/>
                    <a:pt x="155339" y="1323071"/>
                  </a:cubicBezTo>
                  <a:lnTo>
                    <a:pt x="155339" y="1323071"/>
                  </a:lnTo>
                  <a:lnTo>
                    <a:pt x="155339" y="1323071"/>
                  </a:lnTo>
                  <a:cubicBezTo>
                    <a:pt x="156000" y="1323236"/>
                    <a:pt x="156622" y="1323363"/>
                    <a:pt x="157435" y="1323719"/>
                  </a:cubicBezTo>
                  <a:lnTo>
                    <a:pt x="157435" y="1323719"/>
                  </a:lnTo>
                  <a:lnTo>
                    <a:pt x="157435" y="1323719"/>
                  </a:lnTo>
                  <a:cubicBezTo>
                    <a:pt x="158210" y="1324036"/>
                    <a:pt x="158692" y="1324557"/>
                    <a:pt x="159111" y="1325002"/>
                  </a:cubicBezTo>
                  <a:lnTo>
                    <a:pt x="159111" y="1325002"/>
                  </a:lnTo>
                  <a:lnTo>
                    <a:pt x="159111" y="1325002"/>
                  </a:lnTo>
                  <a:cubicBezTo>
                    <a:pt x="159632" y="1325548"/>
                    <a:pt x="159924" y="1325840"/>
                    <a:pt x="160470" y="1325840"/>
                  </a:cubicBezTo>
                  <a:lnTo>
                    <a:pt x="160470" y="1325840"/>
                  </a:lnTo>
                  <a:lnTo>
                    <a:pt x="160470" y="1325840"/>
                  </a:lnTo>
                  <a:cubicBezTo>
                    <a:pt x="160584" y="1325840"/>
                    <a:pt x="160699" y="1325827"/>
                    <a:pt x="160826" y="1325801"/>
                  </a:cubicBezTo>
                  <a:lnTo>
                    <a:pt x="160826" y="1325801"/>
                  </a:lnTo>
                  <a:lnTo>
                    <a:pt x="160826" y="1325801"/>
                  </a:lnTo>
                  <a:cubicBezTo>
                    <a:pt x="160876" y="1325801"/>
                    <a:pt x="162197" y="1325497"/>
                    <a:pt x="163480" y="1325497"/>
                  </a:cubicBezTo>
                  <a:lnTo>
                    <a:pt x="163480" y="1325497"/>
                  </a:lnTo>
                  <a:lnTo>
                    <a:pt x="163480" y="1325497"/>
                  </a:lnTo>
                  <a:cubicBezTo>
                    <a:pt x="164432" y="1325497"/>
                    <a:pt x="165118" y="1325662"/>
                    <a:pt x="165563" y="1325967"/>
                  </a:cubicBezTo>
                  <a:lnTo>
                    <a:pt x="165563" y="1325967"/>
                  </a:lnTo>
                  <a:lnTo>
                    <a:pt x="165563" y="1325967"/>
                  </a:lnTo>
                  <a:cubicBezTo>
                    <a:pt x="165969" y="1326272"/>
                    <a:pt x="166363" y="1326538"/>
                    <a:pt x="166744" y="1326868"/>
                  </a:cubicBezTo>
                  <a:lnTo>
                    <a:pt x="166744" y="1326868"/>
                  </a:lnTo>
                  <a:lnTo>
                    <a:pt x="166744" y="1326868"/>
                  </a:lnTo>
                  <a:cubicBezTo>
                    <a:pt x="167442" y="1327389"/>
                    <a:pt x="168153" y="1327961"/>
                    <a:pt x="169157" y="1328532"/>
                  </a:cubicBezTo>
                  <a:lnTo>
                    <a:pt x="169157" y="1328532"/>
                  </a:lnTo>
                  <a:lnTo>
                    <a:pt x="169157" y="1328532"/>
                  </a:lnTo>
                  <a:cubicBezTo>
                    <a:pt x="169449" y="1328672"/>
                    <a:pt x="169588" y="1328697"/>
                    <a:pt x="169639" y="1328697"/>
                  </a:cubicBezTo>
                  <a:lnTo>
                    <a:pt x="169639" y="1328697"/>
                  </a:lnTo>
                  <a:lnTo>
                    <a:pt x="169639" y="1328697"/>
                  </a:lnTo>
                  <a:cubicBezTo>
                    <a:pt x="169652" y="1328697"/>
                    <a:pt x="169677" y="1328672"/>
                    <a:pt x="169804" y="1328595"/>
                  </a:cubicBezTo>
                  <a:lnTo>
                    <a:pt x="169804" y="1328595"/>
                  </a:lnTo>
                  <a:lnTo>
                    <a:pt x="169804" y="1328595"/>
                  </a:lnTo>
                  <a:cubicBezTo>
                    <a:pt x="170058" y="1328418"/>
                    <a:pt x="170427" y="1328151"/>
                    <a:pt x="171163" y="1328151"/>
                  </a:cubicBezTo>
                  <a:lnTo>
                    <a:pt x="171163" y="1328151"/>
                  </a:lnTo>
                  <a:lnTo>
                    <a:pt x="171163" y="1328151"/>
                  </a:lnTo>
                  <a:cubicBezTo>
                    <a:pt x="171557" y="1328151"/>
                    <a:pt x="172027" y="1328214"/>
                    <a:pt x="172573" y="1328380"/>
                  </a:cubicBezTo>
                  <a:lnTo>
                    <a:pt x="172573" y="1328380"/>
                  </a:lnTo>
                  <a:lnTo>
                    <a:pt x="173500" y="1328621"/>
                  </a:lnTo>
                  <a:lnTo>
                    <a:pt x="173500" y="1328621"/>
                  </a:lnTo>
                  <a:lnTo>
                    <a:pt x="173500" y="1328621"/>
                  </a:lnTo>
                  <a:cubicBezTo>
                    <a:pt x="175557" y="1329180"/>
                    <a:pt x="175862" y="1329332"/>
                    <a:pt x="176700" y="1330932"/>
                  </a:cubicBezTo>
                  <a:lnTo>
                    <a:pt x="176700" y="1330932"/>
                  </a:lnTo>
                  <a:lnTo>
                    <a:pt x="176700" y="1330932"/>
                  </a:lnTo>
                  <a:cubicBezTo>
                    <a:pt x="177145" y="1331770"/>
                    <a:pt x="177018" y="1332316"/>
                    <a:pt x="176942" y="1332634"/>
                  </a:cubicBezTo>
                  <a:lnTo>
                    <a:pt x="176942" y="1332634"/>
                  </a:lnTo>
                  <a:lnTo>
                    <a:pt x="176942" y="1332634"/>
                  </a:lnTo>
                  <a:cubicBezTo>
                    <a:pt x="177081" y="1332697"/>
                    <a:pt x="177386" y="1332799"/>
                    <a:pt x="178059" y="1332977"/>
                  </a:cubicBezTo>
                  <a:lnTo>
                    <a:pt x="178059" y="1332977"/>
                  </a:lnTo>
                  <a:lnTo>
                    <a:pt x="178059" y="1332977"/>
                  </a:lnTo>
                  <a:cubicBezTo>
                    <a:pt x="178948" y="1333205"/>
                    <a:pt x="179545" y="1333180"/>
                    <a:pt x="179939" y="1333091"/>
                  </a:cubicBezTo>
                  <a:lnTo>
                    <a:pt x="179939" y="1333091"/>
                  </a:lnTo>
                  <a:lnTo>
                    <a:pt x="179939" y="1333091"/>
                  </a:lnTo>
                  <a:cubicBezTo>
                    <a:pt x="180091" y="1333066"/>
                    <a:pt x="180244" y="1333015"/>
                    <a:pt x="180447" y="1333015"/>
                  </a:cubicBezTo>
                  <a:lnTo>
                    <a:pt x="180447" y="1333015"/>
                  </a:lnTo>
                  <a:lnTo>
                    <a:pt x="180447" y="1333015"/>
                  </a:lnTo>
                  <a:cubicBezTo>
                    <a:pt x="180917" y="1333015"/>
                    <a:pt x="181386" y="1333243"/>
                    <a:pt x="182212" y="1333853"/>
                  </a:cubicBezTo>
                  <a:lnTo>
                    <a:pt x="182212" y="1333853"/>
                  </a:lnTo>
                  <a:lnTo>
                    <a:pt x="182212" y="1333853"/>
                  </a:lnTo>
                  <a:cubicBezTo>
                    <a:pt x="183177" y="1334577"/>
                    <a:pt x="183342" y="1335187"/>
                    <a:pt x="183266" y="1335695"/>
                  </a:cubicBezTo>
                  <a:lnTo>
                    <a:pt x="183266" y="1335695"/>
                  </a:lnTo>
                  <a:lnTo>
                    <a:pt x="183266" y="1335695"/>
                  </a:lnTo>
                  <a:cubicBezTo>
                    <a:pt x="183329" y="1335695"/>
                    <a:pt x="183406" y="1335695"/>
                    <a:pt x="183482" y="1335695"/>
                  </a:cubicBezTo>
                  <a:lnTo>
                    <a:pt x="183482" y="1335695"/>
                  </a:lnTo>
                  <a:lnTo>
                    <a:pt x="183482" y="1335695"/>
                  </a:lnTo>
                  <a:cubicBezTo>
                    <a:pt x="183939" y="1335695"/>
                    <a:pt x="184155" y="1335644"/>
                    <a:pt x="184244" y="1335631"/>
                  </a:cubicBezTo>
                  <a:lnTo>
                    <a:pt x="184244" y="1335631"/>
                  </a:lnTo>
                  <a:lnTo>
                    <a:pt x="184244" y="1335631"/>
                  </a:lnTo>
                  <a:cubicBezTo>
                    <a:pt x="184244" y="1335593"/>
                    <a:pt x="184244" y="1335542"/>
                    <a:pt x="184231" y="1335517"/>
                  </a:cubicBezTo>
                  <a:lnTo>
                    <a:pt x="184231" y="1335517"/>
                  </a:lnTo>
                  <a:lnTo>
                    <a:pt x="184231" y="1335517"/>
                  </a:lnTo>
                  <a:cubicBezTo>
                    <a:pt x="184206" y="1335275"/>
                    <a:pt x="184155" y="1334907"/>
                    <a:pt x="184333" y="1334501"/>
                  </a:cubicBezTo>
                  <a:lnTo>
                    <a:pt x="184333" y="1334501"/>
                  </a:lnTo>
                  <a:lnTo>
                    <a:pt x="184333" y="1334501"/>
                  </a:lnTo>
                  <a:cubicBezTo>
                    <a:pt x="184485" y="1334133"/>
                    <a:pt x="184815" y="1333929"/>
                    <a:pt x="185196" y="1333929"/>
                  </a:cubicBezTo>
                  <a:lnTo>
                    <a:pt x="185196" y="1333929"/>
                  </a:lnTo>
                  <a:lnTo>
                    <a:pt x="185196" y="1333929"/>
                  </a:lnTo>
                  <a:cubicBezTo>
                    <a:pt x="186149" y="1333929"/>
                    <a:pt x="187190" y="1335225"/>
                    <a:pt x="187774" y="1336444"/>
                  </a:cubicBezTo>
                  <a:lnTo>
                    <a:pt x="187774" y="1336444"/>
                  </a:lnTo>
                  <a:lnTo>
                    <a:pt x="187774" y="1336444"/>
                  </a:lnTo>
                  <a:cubicBezTo>
                    <a:pt x="188105" y="1337155"/>
                    <a:pt x="188143" y="1337155"/>
                    <a:pt x="188460" y="1337257"/>
                  </a:cubicBezTo>
                  <a:lnTo>
                    <a:pt x="188460" y="1337257"/>
                  </a:lnTo>
                  <a:lnTo>
                    <a:pt x="188460" y="1337257"/>
                  </a:lnTo>
                  <a:cubicBezTo>
                    <a:pt x="188828" y="1337384"/>
                    <a:pt x="189451" y="1337562"/>
                    <a:pt x="190606" y="1338374"/>
                  </a:cubicBezTo>
                  <a:lnTo>
                    <a:pt x="190606" y="1338374"/>
                  </a:lnTo>
                  <a:lnTo>
                    <a:pt x="190606" y="1338374"/>
                  </a:lnTo>
                  <a:cubicBezTo>
                    <a:pt x="192080" y="1339403"/>
                    <a:pt x="192080" y="1339403"/>
                    <a:pt x="192524" y="1339492"/>
                  </a:cubicBezTo>
                  <a:lnTo>
                    <a:pt x="192524" y="1339492"/>
                  </a:lnTo>
                  <a:lnTo>
                    <a:pt x="192524" y="1339492"/>
                  </a:lnTo>
                  <a:cubicBezTo>
                    <a:pt x="192816" y="1339568"/>
                    <a:pt x="193273" y="1339670"/>
                    <a:pt x="194188" y="1339962"/>
                  </a:cubicBezTo>
                  <a:lnTo>
                    <a:pt x="194188" y="1339962"/>
                  </a:lnTo>
                  <a:lnTo>
                    <a:pt x="194188" y="1339962"/>
                  </a:lnTo>
                  <a:cubicBezTo>
                    <a:pt x="194492" y="1340076"/>
                    <a:pt x="194759" y="1340165"/>
                    <a:pt x="195013" y="1340216"/>
                  </a:cubicBezTo>
                  <a:lnTo>
                    <a:pt x="195013" y="1340216"/>
                  </a:lnTo>
                  <a:lnTo>
                    <a:pt x="195013" y="1340216"/>
                  </a:lnTo>
                  <a:cubicBezTo>
                    <a:pt x="194785" y="1340038"/>
                    <a:pt x="194543" y="1339784"/>
                    <a:pt x="194251" y="1339517"/>
                  </a:cubicBezTo>
                  <a:lnTo>
                    <a:pt x="194251" y="1339517"/>
                  </a:lnTo>
                  <a:lnTo>
                    <a:pt x="194251" y="1339517"/>
                  </a:lnTo>
                  <a:cubicBezTo>
                    <a:pt x="192524" y="1337841"/>
                    <a:pt x="191648" y="1337409"/>
                    <a:pt x="190810" y="1336965"/>
                  </a:cubicBezTo>
                  <a:lnTo>
                    <a:pt x="190810" y="1336965"/>
                  </a:lnTo>
                  <a:lnTo>
                    <a:pt x="190810" y="1336965"/>
                  </a:lnTo>
                  <a:cubicBezTo>
                    <a:pt x="190441" y="1336787"/>
                    <a:pt x="190073" y="1336583"/>
                    <a:pt x="189654" y="1336317"/>
                  </a:cubicBezTo>
                  <a:lnTo>
                    <a:pt x="189654" y="1336317"/>
                  </a:lnTo>
                  <a:lnTo>
                    <a:pt x="189654" y="1336317"/>
                  </a:lnTo>
                  <a:cubicBezTo>
                    <a:pt x="189184" y="1335999"/>
                    <a:pt x="188740" y="1335644"/>
                    <a:pt x="188282" y="1335275"/>
                  </a:cubicBezTo>
                  <a:lnTo>
                    <a:pt x="188282" y="1335275"/>
                  </a:lnTo>
                  <a:lnTo>
                    <a:pt x="188282" y="1335275"/>
                  </a:lnTo>
                  <a:cubicBezTo>
                    <a:pt x="187381" y="1334526"/>
                    <a:pt x="186454" y="1333764"/>
                    <a:pt x="185234" y="1333269"/>
                  </a:cubicBezTo>
                  <a:lnTo>
                    <a:pt x="185234" y="1333269"/>
                  </a:lnTo>
                  <a:lnTo>
                    <a:pt x="185234" y="1333269"/>
                  </a:lnTo>
                  <a:cubicBezTo>
                    <a:pt x="184384" y="1332914"/>
                    <a:pt x="183939" y="1332888"/>
                    <a:pt x="183520" y="1332850"/>
                  </a:cubicBezTo>
                  <a:lnTo>
                    <a:pt x="183520" y="1332850"/>
                  </a:lnTo>
                  <a:lnTo>
                    <a:pt x="183520" y="1332850"/>
                  </a:lnTo>
                  <a:cubicBezTo>
                    <a:pt x="183012" y="1332824"/>
                    <a:pt x="182517" y="1332799"/>
                    <a:pt x="181628" y="1332278"/>
                  </a:cubicBezTo>
                  <a:lnTo>
                    <a:pt x="181628" y="1332278"/>
                  </a:lnTo>
                  <a:lnTo>
                    <a:pt x="181628" y="1332278"/>
                  </a:lnTo>
                  <a:cubicBezTo>
                    <a:pt x="180866" y="1331809"/>
                    <a:pt x="180510" y="1331504"/>
                    <a:pt x="180116" y="1331148"/>
                  </a:cubicBezTo>
                  <a:lnTo>
                    <a:pt x="180116" y="1331148"/>
                  </a:lnTo>
                  <a:lnTo>
                    <a:pt x="180116" y="1331148"/>
                  </a:lnTo>
                  <a:cubicBezTo>
                    <a:pt x="179697" y="1330780"/>
                    <a:pt x="179189" y="1330323"/>
                    <a:pt x="177970" y="1329522"/>
                  </a:cubicBezTo>
                  <a:lnTo>
                    <a:pt x="177970" y="1329522"/>
                  </a:lnTo>
                  <a:lnTo>
                    <a:pt x="177970" y="1329522"/>
                  </a:lnTo>
                  <a:cubicBezTo>
                    <a:pt x="176713" y="1328659"/>
                    <a:pt x="176192" y="1328075"/>
                    <a:pt x="176154" y="1327465"/>
                  </a:cubicBezTo>
                  <a:lnTo>
                    <a:pt x="176154" y="1327465"/>
                  </a:lnTo>
                  <a:lnTo>
                    <a:pt x="176154" y="1327465"/>
                  </a:lnTo>
                  <a:cubicBezTo>
                    <a:pt x="176116" y="1326881"/>
                    <a:pt x="176548" y="1326500"/>
                    <a:pt x="176929" y="1326170"/>
                  </a:cubicBezTo>
                  <a:lnTo>
                    <a:pt x="176929" y="1326170"/>
                  </a:lnTo>
                  <a:lnTo>
                    <a:pt x="177119" y="1326018"/>
                  </a:lnTo>
                  <a:lnTo>
                    <a:pt x="177119" y="1326018"/>
                  </a:lnTo>
                  <a:lnTo>
                    <a:pt x="177119" y="1326018"/>
                  </a:lnTo>
                  <a:cubicBezTo>
                    <a:pt x="177170" y="1325967"/>
                    <a:pt x="177221" y="1325929"/>
                    <a:pt x="177272" y="1325891"/>
                  </a:cubicBezTo>
                  <a:lnTo>
                    <a:pt x="177272" y="1325891"/>
                  </a:lnTo>
                  <a:lnTo>
                    <a:pt x="177272" y="1325891"/>
                  </a:lnTo>
                  <a:cubicBezTo>
                    <a:pt x="177094" y="1325878"/>
                    <a:pt x="176903" y="1325827"/>
                    <a:pt x="176675" y="1325776"/>
                  </a:cubicBezTo>
                  <a:lnTo>
                    <a:pt x="176675" y="1325776"/>
                  </a:lnTo>
                  <a:lnTo>
                    <a:pt x="176675" y="1325776"/>
                  </a:lnTo>
                  <a:cubicBezTo>
                    <a:pt x="176167" y="1325700"/>
                    <a:pt x="175659" y="1325624"/>
                    <a:pt x="175164" y="1325560"/>
                  </a:cubicBezTo>
                  <a:lnTo>
                    <a:pt x="175164" y="1325560"/>
                  </a:lnTo>
                  <a:lnTo>
                    <a:pt x="175164" y="1325560"/>
                  </a:lnTo>
                  <a:cubicBezTo>
                    <a:pt x="172979" y="1325255"/>
                    <a:pt x="171265" y="1324989"/>
                    <a:pt x="170503" y="1323884"/>
                  </a:cubicBezTo>
                  <a:lnTo>
                    <a:pt x="170503" y="1323884"/>
                  </a:lnTo>
                  <a:lnTo>
                    <a:pt x="170503" y="1323884"/>
                  </a:lnTo>
                  <a:cubicBezTo>
                    <a:pt x="170274" y="1323566"/>
                    <a:pt x="169881" y="1323465"/>
                    <a:pt x="169487" y="1323350"/>
                  </a:cubicBezTo>
                  <a:lnTo>
                    <a:pt x="169487" y="1323350"/>
                  </a:lnTo>
                  <a:lnTo>
                    <a:pt x="169487" y="1323350"/>
                  </a:lnTo>
                  <a:cubicBezTo>
                    <a:pt x="169080" y="1323249"/>
                    <a:pt x="168611" y="1323135"/>
                    <a:pt x="168458" y="1322665"/>
                  </a:cubicBezTo>
                  <a:lnTo>
                    <a:pt x="168458" y="1322665"/>
                  </a:lnTo>
                  <a:lnTo>
                    <a:pt x="168458" y="1322665"/>
                  </a:lnTo>
                  <a:cubicBezTo>
                    <a:pt x="168306" y="1322208"/>
                    <a:pt x="168598" y="1321699"/>
                    <a:pt x="168915" y="1321306"/>
                  </a:cubicBezTo>
                  <a:lnTo>
                    <a:pt x="168915" y="1321306"/>
                  </a:lnTo>
                  <a:lnTo>
                    <a:pt x="168915" y="1321306"/>
                  </a:lnTo>
                  <a:cubicBezTo>
                    <a:pt x="169576" y="1320468"/>
                    <a:pt x="170490" y="1320049"/>
                    <a:pt x="171722" y="1320049"/>
                  </a:cubicBezTo>
                  <a:lnTo>
                    <a:pt x="171722" y="1320049"/>
                  </a:lnTo>
                  <a:lnTo>
                    <a:pt x="171722" y="1320049"/>
                  </a:lnTo>
                  <a:cubicBezTo>
                    <a:pt x="172725" y="1320049"/>
                    <a:pt x="173817" y="1320328"/>
                    <a:pt x="175138" y="1320671"/>
                  </a:cubicBezTo>
                  <a:lnTo>
                    <a:pt x="175138" y="1320671"/>
                  </a:lnTo>
                  <a:lnTo>
                    <a:pt x="175138" y="1320671"/>
                  </a:lnTo>
                  <a:cubicBezTo>
                    <a:pt x="175862" y="1320887"/>
                    <a:pt x="176573" y="1321001"/>
                    <a:pt x="177272" y="1321128"/>
                  </a:cubicBezTo>
                  <a:lnTo>
                    <a:pt x="177272" y="1321128"/>
                  </a:lnTo>
                  <a:lnTo>
                    <a:pt x="177272" y="1321128"/>
                  </a:lnTo>
                  <a:cubicBezTo>
                    <a:pt x="178758" y="1321382"/>
                    <a:pt x="180180" y="1321636"/>
                    <a:pt x="181412" y="1322551"/>
                  </a:cubicBezTo>
                  <a:lnTo>
                    <a:pt x="181412" y="1322551"/>
                  </a:lnTo>
                  <a:lnTo>
                    <a:pt x="181412" y="1322551"/>
                  </a:lnTo>
                  <a:cubicBezTo>
                    <a:pt x="182377" y="1323249"/>
                    <a:pt x="183139" y="1323338"/>
                    <a:pt x="184015" y="1323440"/>
                  </a:cubicBezTo>
                  <a:lnTo>
                    <a:pt x="184015" y="1323440"/>
                  </a:lnTo>
                  <a:lnTo>
                    <a:pt x="184015" y="1323440"/>
                  </a:lnTo>
                  <a:cubicBezTo>
                    <a:pt x="184561" y="1323516"/>
                    <a:pt x="185120" y="1323566"/>
                    <a:pt x="185768" y="1323782"/>
                  </a:cubicBezTo>
                  <a:lnTo>
                    <a:pt x="185768" y="1323782"/>
                  </a:lnTo>
                  <a:lnTo>
                    <a:pt x="185768" y="1323782"/>
                  </a:lnTo>
                  <a:cubicBezTo>
                    <a:pt x="186555" y="1324036"/>
                    <a:pt x="186873" y="1324036"/>
                    <a:pt x="187292" y="1324062"/>
                  </a:cubicBezTo>
                  <a:lnTo>
                    <a:pt x="187292" y="1324062"/>
                  </a:lnTo>
                  <a:lnTo>
                    <a:pt x="187292" y="1324062"/>
                  </a:lnTo>
                  <a:cubicBezTo>
                    <a:pt x="187724" y="1324087"/>
                    <a:pt x="188219" y="1324112"/>
                    <a:pt x="189273" y="1324392"/>
                  </a:cubicBezTo>
                  <a:lnTo>
                    <a:pt x="189273" y="1324392"/>
                  </a:lnTo>
                  <a:lnTo>
                    <a:pt x="189273" y="1324392"/>
                  </a:lnTo>
                  <a:cubicBezTo>
                    <a:pt x="189629" y="1324481"/>
                    <a:pt x="190048" y="1324583"/>
                    <a:pt x="190505" y="1324684"/>
                  </a:cubicBezTo>
                  <a:lnTo>
                    <a:pt x="190505" y="1324684"/>
                  </a:lnTo>
                  <a:lnTo>
                    <a:pt x="190505" y="1324684"/>
                  </a:lnTo>
                  <a:cubicBezTo>
                    <a:pt x="192969" y="1325255"/>
                    <a:pt x="196334" y="1326005"/>
                    <a:pt x="197629" y="1327783"/>
                  </a:cubicBezTo>
                  <a:lnTo>
                    <a:pt x="197629" y="1327783"/>
                  </a:lnTo>
                  <a:lnTo>
                    <a:pt x="197921" y="1328202"/>
                  </a:lnTo>
                  <a:lnTo>
                    <a:pt x="197921" y="1328202"/>
                  </a:lnTo>
                  <a:lnTo>
                    <a:pt x="197921" y="1328202"/>
                  </a:lnTo>
                  <a:cubicBezTo>
                    <a:pt x="198595" y="1329116"/>
                    <a:pt x="198658" y="1329205"/>
                    <a:pt x="199229" y="1329205"/>
                  </a:cubicBezTo>
                  <a:lnTo>
                    <a:pt x="199229" y="1329205"/>
                  </a:lnTo>
                  <a:lnTo>
                    <a:pt x="199229" y="1329205"/>
                  </a:lnTo>
                  <a:cubicBezTo>
                    <a:pt x="199572" y="1329205"/>
                    <a:pt x="200055" y="1329141"/>
                    <a:pt x="200741" y="1329078"/>
                  </a:cubicBezTo>
                  <a:lnTo>
                    <a:pt x="200741" y="1329078"/>
                  </a:lnTo>
                  <a:lnTo>
                    <a:pt x="201655" y="1328989"/>
                  </a:lnTo>
                  <a:lnTo>
                    <a:pt x="201655" y="1328989"/>
                  </a:lnTo>
                  <a:lnTo>
                    <a:pt x="201655" y="1328989"/>
                  </a:lnTo>
                  <a:cubicBezTo>
                    <a:pt x="202519" y="1328900"/>
                    <a:pt x="203268" y="1328748"/>
                    <a:pt x="203928" y="1328595"/>
                  </a:cubicBezTo>
                  <a:lnTo>
                    <a:pt x="203928" y="1328595"/>
                  </a:lnTo>
                  <a:lnTo>
                    <a:pt x="203928" y="1328595"/>
                  </a:lnTo>
                  <a:cubicBezTo>
                    <a:pt x="204678" y="1328456"/>
                    <a:pt x="205338" y="1328304"/>
                    <a:pt x="205973" y="1328304"/>
                  </a:cubicBezTo>
                  <a:lnTo>
                    <a:pt x="205973" y="1328304"/>
                  </a:lnTo>
                  <a:lnTo>
                    <a:pt x="205973" y="1328304"/>
                  </a:lnTo>
                  <a:cubicBezTo>
                    <a:pt x="207256" y="1328304"/>
                    <a:pt x="208272" y="1328888"/>
                    <a:pt x="209377" y="1330234"/>
                  </a:cubicBezTo>
                  <a:lnTo>
                    <a:pt x="209377" y="1330234"/>
                  </a:lnTo>
                  <a:lnTo>
                    <a:pt x="209377" y="1330234"/>
                  </a:lnTo>
                  <a:cubicBezTo>
                    <a:pt x="209440" y="1330323"/>
                    <a:pt x="209503" y="1330386"/>
                    <a:pt x="209554" y="1330450"/>
                  </a:cubicBezTo>
                  <a:lnTo>
                    <a:pt x="209554" y="1330450"/>
                  </a:lnTo>
                  <a:lnTo>
                    <a:pt x="209554" y="1330450"/>
                  </a:lnTo>
                  <a:cubicBezTo>
                    <a:pt x="209554" y="1330285"/>
                    <a:pt x="209554" y="1330120"/>
                    <a:pt x="209542" y="1330005"/>
                  </a:cubicBezTo>
                  <a:lnTo>
                    <a:pt x="209542" y="1330005"/>
                  </a:lnTo>
                  <a:lnTo>
                    <a:pt x="209542" y="1330005"/>
                  </a:lnTo>
                  <a:cubicBezTo>
                    <a:pt x="209542" y="1329103"/>
                    <a:pt x="209529" y="1328037"/>
                    <a:pt x="210075" y="1327503"/>
                  </a:cubicBezTo>
                  <a:lnTo>
                    <a:pt x="210075" y="1327503"/>
                  </a:lnTo>
                  <a:lnTo>
                    <a:pt x="210075" y="1327503"/>
                  </a:lnTo>
                  <a:cubicBezTo>
                    <a:pt x="210393" y="1327161"/>
                    <a:pt x="210875" y="1327059"/>
                    <a:pt x="211421" y="1327224"/>
                  </a:cubicBezTo>
                  <a:lnTo>
                    <a:pt x="211421" y="1327224"/>
                  </a:lnTo>
                  <a:lnTo>
                    <a:pt x="211421" y="1327224"/>
                  </a:lnTo>
                  <a:cubicBezTo>
                    <a:pt x="212069" y="1327427"/>
                    <a:pt x="212717" y="1327516"/>
                    <a:pt x="213339" y="1327554"/>
                  </a:cubicBezTo>
                  <a:lnTo>
                    <a:pt x="213339" y="1327554"/>
                  </a:lnTo>
                  <a:lnTo>
                    <a:pt x="213339" y="1327554"/>
                  </a:lnTo>
                  <a:cubicBezTo>
                    <a:pt x="214825" y="1327745"/>
                    <a:pt x="216374" y="1327935"/>
                    <a:pt x="217238" y="1330018"/>
                  </a:cubicBezTo>
                  <a:lnTo>
                    <a:pt x="217238" y="1330018"/>
                  </a:lnTo>
                  <a:lnTo>
                    <a:pt x="217238" y="1330018"/>
                  </a:lnTo>
                  <a:cubicBezTo>
                    <a:pt x="217682" y="1331098"/>
                    <a:pt x="218635" y="1331580"/>
                    <a:pt x="219473" y="1332025"/>
                  </a:cubicBezTo>
                  <a:lnTo>
                    <a:pt x="219473" y="1332025"/>
                  </a:lnTo>
                  <a:lnTo>
                    <a:pt x="219473" y="1332025"/>
                  </a:lnTo>
                  <a:cubicBezTo>
                    <a:pt x="220374" y="1332469"/>
                    <a:pt x="221492" y="1333040"/>
                    <a:pt x="220959" y="1334387"/>
                  </a:cubicBezTo>
                  <a:lnTo>
                    <a:pt x="220959" y="1334387"/>
                  </a:lnTo>
                  <a:lnTo>
                    <a:pt x="220959" y="1334387"/>
                  </a:lnTo>
                  <a:cubicBezTo>
                    <a:pt x="220667" y="1335123"/>
                    <a:pt x="220908" y="1335403"/>
                    <a:pt x="221352" y="1335898"/>
                  </a:cubicBezTo>
                  <a:lnTo>
                    <a:pt x="221352" y="1335898"/>
                  </a:lnTo>
                  <a:lnTo>
                    <a:pt x="221352" y="1335898"/>
                  </a:lnTo>
                  <a:cubicBezTo>
                    <a:pt x="221708" y="1336266"/>
                    <a:pt x="222127" y="1336749"/>
                    <a:pt x="222229" y="1337498"/>
                  </a:cubicBezTo>
                  <a:lnTo>
                    <a:pt x="222229" y="1337498"/>
                  </a:lnTo>
                  <a:lnTo>
                    <a:pt x="222267" y="1337854"/>
                  </a:lnTo>
                  <a:lnTo>
                    <a:pt x="222267" y="1337854"/>
                  </a:lnTo>
                  <a:lnTo>
                    <a:pt x="222267" y="1337854"/>
                  </a:lnTo>
                  <a:cubicBezTo>
                    <a:pt x="222343" y="1338565"/>
                    <a:pt x="222343" y="1338565"/>
                    <a:pt x="225061" y="1338971"/>
                  </a:cubicBezTo>
                  <a:lnTo>
                    <a:pt x="225061" y="1338971"/>
                  </a:lnTo>
                  <a:lnTo>
                    <a:pt x="225061" y="1338971"/>
                  </a:lnTo>
                  <a:cubicBezTo>
                    <a:pt x="226839" y="1339263"/>
                    <a:pt x="228020" y="1340101"/>
                    <a:pt x="228972" y="1340775"/>
                  </a:cubicBezTo>
                  <a:lnTo>
                    <a:pt x="228972" y="1340775"/>
                  </a:lnTo>
                  <a:lnTo>
                    <a:pt x="228972" y="1340775"/>
                  </a:lnTo>
                  <a:cubicBezTo>
                    <a:pt x="229582" y="1341219"/>
                    <a:pt x="230102" y="1341587"/>
                    <a:pt x="230509" y="1341587"/>
                  </a:cubicBezTo>
                  <a:lnTo>
                    <a:pt x="230509" y="1341587"/>
                  </a:lnTo>
                  <a:lnTo>
                    <a:pt x="230509" y="1341587"/>
                  </a:lnTo>
                  <a:cubicBezTo>
                    <a:pt x="230661" y="1341587"/>
                    <a:pt x="230801" y="1341549"/>
                    <a:pt x="230966" y="1341448"/>
                  </a:cubicBezTo>
                  <a:lnTo>
                    <a:pt x="230966" y="1341448"/>
                  </a:lnTo>
                  <a:lnTo>
                    <a:pt x="230966" y="1341448"/>
                  </a:lnTo>
                  <a:cubicBezTo>
                    <a:pt x="231271" y="1341257"/>
                    <a:pt x="231588" y="1341079"/>
                    <a:pt x="231906" y="1340902"/>
                  </a:cubicBezTo>
                  <a:lnTo>
                    <a:pt x="231906" y="1340902"/>
                  </a:lnTo>
                  <a:lnTo>
                    <a:pt x="231906" y="1340902"/>
                  </a:lnTo>
                  <a:cubicBezTo>
                    <a:pt x="232274" y="1340724"/>
                    <a:pt x="233125" y="1340254"/>
                    <a:pt x="233125" y="1340089"/>
                  </a:cubicBezTo>
                  <a:lnTo>
                    <a:pt x="233125" y="1340089"/>
                  </a:lnTo>
                  <a:lnTo>
                    <a:pt x="233125" y="1340089"/>
                  </a:lnTo>
                  <a:cubicBezTo>
                    <a:pt x="233125" y="1340089"/>
                    <a:pt x="233100" y="1339708"/>
                    <a:pt x="231550" y="1338920"/>
                  </a:cubicBezTo>
                  <a:lnTo>
                    <a:pt x="231550" y="1338920"/>
                  </a:lnTo>
                  <a:lnTo>
                    <a:pt x="230318" y="1338285"/>
                  </a:lnTo>
                  <a:lnTo>
                    <a:pt x="230318" y="1338285"/>
                  </a:lnTo>
                  <a:lnTo>
                    <a:pt x="230318" y="1338285"/>
                  </a:lnTo>
                  <a:cubicBezTo>
                    <a:pt x="227791" y="1337028"/>
                    <a:pt x="227194" y="1336711"/>
                    <a:pt x="226267" y="1334780"/>
                  </a:cubicBezTo>
                  <a:lnTo>
                    <a:pt x="226267" y="1334780"/>
                  </a:lnTo>
                  <a:lnTo>
                    <a:pt x="226267" y="1334780"/>
                  </a:lnTo>
                  <a:cubicBezTo>
                    <a:pt x="225962" y="1334158"/>
                    <a:pt x="225518" y="1333485"/>
                    <a:pt x="225188" y="1332964"/>
                  </a:cubicBezTo>
                  <a:lnTo>
                    <a:pt x="225188" y="1332964"/>
                  </a:lnTo>
                  <a:lnTo>
                    <a:pt x="225188" y="1332964"/>
                  </a:lnTo>
                  <a:cubicBezTo>
                    <a:pt x="224565" y="1332037"/>
                    <a:pt x="224273" y="1331605"/>
                    <a:pt x="224515" y="1331186"/>
                  </a:cubicBezTo>
                  <a:lnTo>
                    <a:pt x="224515" y="1331186"/>
                  </a:lnTo>
                  <a:lnTo>
                    <a:pt x="224515" y="1331186"/>
                  </a:lnTo>
                  <a:cubicBezTo>
                    <a:pt x="224616" y="1330970"/>
                    <a:pt x="224832" y="1330843"/>
                    <a:pt x="225086" y="1330843"/>
                  </a:cubicBezTo>
                  <a:lnTo>
                    <a:pt x="225086" y="1330843"/>
                  </a:lnTo>
                  <a:lnTo>
                    <a:pt x="225086" y="1330843"/>
                  </a:lnTo>
                  <a:cubicBezTo>
                    <a:pt x="225315" y="1330843"/>
                    <a:pt x="225619" y="1330932"/>
                    <a:pt x="226369" y="1331326"/>
                  </a:cubicBezTo>
                  <a:lnTo>
                    <a:pt x="226369" y="1331326"/>
                  </a:lnTo>
                  <a:lnTo>
                    <a:pt x="227715" y="1332050"/>
                  </a:lnTo>
                  <a:lnTo>
                    <a:pt x="227715" y="1332050"/>
                  </a:lnTo>
                  <a:lnTo>
                    <a:pt x="227715" y="1332050"/>
                  </a:lnTo>
                  <a:cubicBezTo>
                    <a:pt x="229937" y="1333243"/>
                    <a:pt x="232249" y="1334476"/>
                    <a:pt x="233201" y="1335072"/>
                  </a:cubicBezTo>
                  <a:lnTo>
                    <a:pt x="233201" y="1335072"/>
                  </a:lnTo>
                  <a:lnTo>
                    <a:pt x="233201" y="1335072"/>
                  </a:lnTo>
                  <a:cubicBezTo>
                    <a:pt x="233468" y="1335225"/>
                    <a:pt x="233798" y="1335466"/>
                    <a:pt x="234128" y="1335733"/>
                  </a:cubicBezTo>
                  <a:lnTo>
                    <a:pt x="234128" y="1335733"/>
                  </a:lnTo>
                  <a:lnTo>
                    <a:pt x="234128" y="1335733"/>
                  </a:lnTo>
                  <a:cubicBezTo>
                    <a:pt x="234484" y="1335987"/>
                    <a:pt x="235081" y="1336470"/>
                    <a:pt x="235424" y="1336622"/>
                  </a:cubicBezTo>
                  <a:lnTo>
                    <a:pt x="235424" y="1336622"/>
                  </a:lnTo>
                  <a:lnTo>
                    <a:pt x="235424" y="1336622"/>
                  </a:lnTo>
                  <a:cubicBezTo>
                    <a:pt x="235424" y="1336508"/>
                    <a:pt x="235398" y="1336304"/>
                    <a:pt x="235322" y="1335987"/>
                  </a:cubicBezTo>
                  <a:lnTo>
                    <a:pt x="235322" y="1335987"/>
                  </a:lnTo>
                  <a:lnTo>
                    <a:pt x="235322" y="1335987"/>
                  </a:lnTo>
                  <a:cubicBezTo>
                    <a:pt x="235119" y="1334996"/>
                    <a:pt x="234700" y="1334387"/>
                    <a:pt x="234408" y="1333929"/>
                  </a:cubicBezTo>
                  <a:lnTo>
                    <a:pt x="234408" y="1333929"/>
                  </a:lnTo>
                  <a:lnTo>
                    <a:pt x="234408" y="1333929"/>
                  </a:lnTo>
                  <a:cubicBezTo>
                    <a:pt x="234166" y="1333548"/>
                    <a:pt x="233925" y="1333193"/>
                    <a:pt x="234128" y="1332799"/>
                  </a:cubicBezTo>
                  <a:lnTo>
                    <a:pt x="234128" y="1332799"/>
                  </a:lnTo>
                  <a:lnTo>
                    <a:pt x="234128" y="1332799"/>
                  </a:lnTo>
                  <a:cubicBezTo>
                    <a:pt x="234357" y="1332393"/>
                    <a:pt x="234903" y="1332393"/>
                    <a:pt x="235297" y="1332393"/>
                  </a:cubicBezTo>
                  <a:lnTo>
                    <a:pt x="235297" y="1332393"/>
                  </a:lnTo>
                  <a:lnTo>
                    <a:pt x="235297" y="1332393"/>
                  </a:lnTo>
                  <a:cubicBezTo>
                    <a:pt x="235576" y="1332393"/>
                    <a:pt x="235970" y="1332393"/>
                    <a:pt x="236503" y="1332431"/>
                  </a:cubicBezTo>
                  <a:lnTo>
                    <a:pt x="236503" y="1332431"/>
                  </a:lnTo>
                  <a:lnTo>
                    <a:pt x="236503" y="1332431"/>
                  </a:lnTo>
                  <a:cubicBezTo>
                    <a:pt x="237849" y="1332494"/>
                    <a:pt x="238522" y="1332647"/>
                    <a:pt x="238916" y="1332761"/>
                  </a:cubicBezTo>
                  <a:lnTo>
                    <a:pt x="238916" y="1332761"/>
                  </a:lnTo>
                  <a:lnTo>
                    <a:pt x="238916" y="1332761"/>
                  </a:lnTo>
                  <a:cubicBezTo>
                    <a:pt x="239081" y="1332799"/>
                    <a:pt x="239208" y="1332824"/>
                    <a:pt x="239259" y="1332824"/>
                  </a:cubicBezTo>
                  <a:lnTo>
                    <a:pt x="239259" y="1332824"/>
                  </a:lnTo>
                  <a:lnTo>
                    <a:pt x="239259" y="1332824"/>
                  </a:lnTo>
                  <a:cubicBezTo>
                    <a:pt x="239411" y="1332824"/>
                    <a:pt x="239741" y="1332621"/>
                    <a:pt x="240427" y="1332177"/>
                  </a:cubicBezTo>
                  <a:lnTo>
                    <a:pt x="240427" y="1332177"/>
                  </a:lnTo>
                  <a:lnTo>
                    <a:pt x="240427" y="1332177"/>
                  </a:lnTo>
                  <a:cubicBezTo>
                    <a:pt x="240669" y="1331999"/>
                    <a:pt x="240884" y="1331859"/>
                    <a:pt x="241100" y="1331745"/>
                  </a:cubicBezTo>
                  <a:lnTo>
                    <a:pt x="241100" y="1331745"/>
                  </a:lnTo>
                  <a:lnTo>
                    <a:pt x="241100" y="1331745"/>
                  </a:lnTo>
                  <a:cubicBezTo>
                    <a:pt x="240351" y="1331478"/>
                    <a:pt x="239640" y="1331135"/>
                    <a:pt x="239195" y="1330691"/>
                  </a:cubicBezTo>
                  <a:lnTo>
                    <a:pt x="239195" y="1330691"/>
                  </a:lnTo>
                  <a:lnTo>
                    <a:pt x="239195" y="1330691"/>
                  </a:lnTo>
                  <a:cubicBezTo>
                    <a:pt x="237798" y="1329294"/>
                    <a:pt x="237900" y="1328011"/>
                    <a:pt x="237964" y="1327389"/>
                  </a:cubicBezTo>
                  <a:lnTo>
                    <a:pt x="237964" y="1327389"/>
                  </a:lnTo>
                  <a:lnTo>
                    <a:pt x="237964" y="1327389"/>
                  </a:lnTo>
                  <a:cubicBezTo>
                    <a:pt x="237964" y="1327326"/>
                    <a:pt x="237976" y="1327262"/>
                    <a:pt x="237976" y="1327199"/>
                  </a:cubicBezTo>
                  <a:lnTo>
                    <a:pt x="237976" y="1327199"/>
                  </a:lnTo>
                  <a:lnTo>
                    <a:pt x="238052" y="1326615"/>
                  </a:lnTo>
                  <a:lnTo>
                    <a:pt x="238052" y="1326615"/>
                  </a:lnTo>
                  <a:lnTo>
                    <a:pt x="238598" y="1326615"/>
                  </a:lnTo>
                  <a:lnTo>
                    <a:pt x="238598" y="1326615"/>
                  </a:lnTo>
                  <a:lnTo>
                    <a:pt x="238598" y="1326615"/>
                  </a:lnTo>
                  <a:cubicBezTo>
                    <a:pt x="239043" y="1326615"/>
                    <a:pt x="240034" y="1327084"/>
                    <a:pt x="242193" y="1328151"/>
                  </a:cubicBezTo>
                  <a:lnTo>
                    <a:pt x="242193" y="1328151"/>
                  </a:lnTo>
                  <a:lnTo>
                    <a:pt x="242193" y="1328151"/>
                  </a:lnTo>
                  <a:cubicBezTo>
                    <a:pt x="243196" y="1328634"/>
                    <a:pt x="244224" y="1329141"/>
                    <a:pt x="244796" y="1329370"/>
                  </a:cubicBezTo>
                  <a:lnTo>
                    <a:pt x="244796" y="1329370"/>
                  </a:lnTo>
                  <a:lnTo>
                    <a:pt x="244796" y="1329370"/>
                  </a:lnTo>
                  <a:cubicBezTo>
                    <a:pt x="245342" y="1329574"/>
                    <a:pt x="245634" y="1329789"/>
                    <a:pt x="245837" y="1329942"/>
                  </a:cubicBezTo>
                  <a:lnTo>
                    <a:pt x="245837" y="1329942"/>
                  </a:lnTo>
                  <a:lnTo>
                    <a:pt x="245837" y="1329942"/>
                  </a:lnTo>
                  <a:cubicBezTo>
                    <a:pt x="246066" y="1330120"/>
                    <a:pt x="246129" y="1330158"/>
                    <a:pt x="246523" y="1330158"/>
                  </a:cubicBezTo>
                  <a:lnTo>
                    <a:pt x="246523" y="1330158"/>
                  </a:lnTo>
                  <a:lnTo>
                    <a:pt x="246523" y="1330158"/>
                  </a:lnTo>
                  <a:cubicBezTo>
                    <a:pt x="246904" y="1330158"/>
                    <a:pt x="247501" y="1330107"/>
                    <a:pt x="248415" y="1329967"/>
                  </a:cubicBezTo>
                  <a:lnTo>
                    <a:pt x="248415" y="1329967"/>
                  </a:lnTo>
                  <a:lnTo>
                    <a:pt x="248415" y="1329967"/>
                  </a:lnTo>
                  <a:cubicBezTo>
                    <a:pt x="249012" y="1329865"/>
                    <a:pt x="249584" y="1329815"/>
                    <a:pt x="250117" y="1329815"/>
                  </a:cubicBezTo>
                  <a:lnTo>
                    <a:pt x="250117" y="1329815"/>
                  </a:lnTo>
                  <a:lnTo>
                    <a:pt x="250117" y="1329815"/>
                  </a:lnTo>
                  <a:cubicBezTo>
                    <a:pt x="251679" y="1329815"/>
                    <a:pt x="252746" y="1330196"/>
                    <a:pt x="253864" y="1330627"/>
                  </a:cubicBezTo>
                  <a:lnTo>
                    <a:pt x="253864" y="1330627"/>
                  </a:lnTo>
                  <a:lnTo>
                    <a:pt x="253864" y="1330627"/>
                  </a:lnTo>
                  <a:cubicBezTo>
                    <a:pt x="254410" y="1330831"/>
                    <a:pt x="254981" y="1331047"/>
                    <a:pt x="255629" y="1331212"/>
                  </a:cubicBezTo>
                  <a:lnTo>
                    <a:pt x="255629" y="1331212"/>
                  </a:lnTo>
                  <a:lnTo>
                    <a:pt x="255629" y="1331212"/>
                  </a:lnTo>
                  <a:cubicBezTo>
                    <a:pt x="257419" y="1331682"/>
                    <a:pt x="257356" y="1331605"/>
                    <a:pt x="258448" y="1331059"/>
                  </a:cubicBezTo>
                  <a:lnTo>
                    <a:pt x="258448" y="1331059"/>
                  </a:lnTo>
                  <a:lnTo>
                    <a:pt x="258448" y="1331059"/>
                  </a:lnTo>
                  <a:cubicBezTo>
                    <a:pt x="258791" y="1330882"/>
                    <a:pt x="259223" y="1330691"/>
                    <a:pt x="259794" y="1330437"/>
                  </a:cubicBezTo>
                  <a:lnTo>
                    <a:pt x="259794" y="1330437"/>
                  </a:lnTo>
                  <a:lnTo>
                    <a:pt x="259794" y="1330437"/>
                  </a:lnTo>
                  <a:cubicBezTo>
                    <a:pt x="260328" y="1330196"/>
                    <a:pt x="260759" y="1330018"/>
                    <a:pt x="261128" y="1329878"/>
                  </a:cubicBezTo>
                  <a:lnTo>
                    <a:pt x="261128" y="1329878"/>
                  </a:lnTo>
                  <a:lnTo>
                    <a:pt x="261128" y="1329878"/>
                  </a:lnTo>
                  <a:cubicBezTo>
                    <a:pt x="262449" y="1329332"/>
                    <a:pt x="262766" y="1329193"/>
                    <a:pt x="263528" y="1328507"/>
                  </a:cubicBezTo>
                  <a:lnTo>
                    <a:pt x="263528" y="1328507"/>
                  </a:lnTo>
                  <a:lnTo>
                    <a:pt x="263528" y="1328507"/>
                  </a:lnTo>
                  <a:cubicBezTo>
                    <a:pt x="264544" y="1327554"/>
                    <a:pt x="265687" y="1326894"/>
                    <a:pt x="266893" y="1326170"/>
                  </a:cubicBezTo>
                  <a:lnTo>
                    <a:pt x="266893" y="1326170"/>
                  </a:lnTo>
                  <a:lnTo>
                    <a:pt x="267503" y="1325801"/>
                  </a:lnTo>
                  <a:lnTo>
                    <a:pt x="267503" y="1325801"/>
                  </a:lnTo>
                  <a:lnTo>
                    <a:pt x="267503" y="1325801"/>
                  </a:lnTo>
                  <a:cubicBezTo>
                    <a:pt x="268113" y="1325420"/>
                    <a:pt x="268697" y="1325078"/>
                    <a:pt x="269497" y="1325078"/>
                  </a:cubicBezTo>
                  <a:lnTo>
                    <a:pt x="269497" y="1325078"/>
                  </a:lnTo>
                  <a:lnTo>
                    <a:pt x="269497" y="1325078"/>
                  </a:lnTo>
                  <a:cubicBezTo>
                    <a:pt x="270272" y="1325078"/>
                    <a:pt x="271161" y="1325395"/>
                    <a:pt x="272380" y="1326132"/>
                  </a:cubicBezTo>
                  <a:lnTo>
                    <a:pt x="272380" y="1326132"/>
                  </a:lnTo>
                  <a:lnTo>
                    <a:pt x="272380" y="1326132"/>
                  </a:lnTo>
                  <a:cubicBezTo>
                    <a:pt x="273154" y="1326589"/>
                    <a:pt x="273624" y="1326843"/>
                    <a:pt x="273916" y="1326983"/>
                  </a:cubicBezTo>
                  <a:lnTo>
                    <a:pt x="273916" y="1326983"/>
                  </a:lnTo>
                  <a:lnTo>
                    <a:pt x="273916" y="1326983"/>
                  </a:lnTo>
                  <a:cubicBezTo>
                    <a:pt x="273866" y="1326830"/>
                    <a:pt x="273789" y="1326640"/>
                    <a:pt x="273662" y="1326373"/>
                  </a:cubicBezTo>
                  <a:lnTo>
                    <a:pt x="273662" y="1326373"/>
                  </a:lnTo>
                  <a:lnTo>
                    <a:pt x="273662" y="1326373"/>
                  </a:lnTo>
                  <a:cubicBezTo>
                    <a:pt x="273383" y="1325763"/>
                    <a:pt x="272989" y="1325433"/>
                    <a:pt x="272659" y="1325179"/>
                  </a:cubicBezTo>
                  <a:lnTo>
                    <a:pt x="272659" y="1325179"/>
                  </a:lnTo>
                  <a:lnTo>
                    <a:pt x="272659" y="1325179"/>
                  </a:lnTo>
                  <a:cubicBezTo>
                    <a:pt x="272367" y="1324951"/>
                    <a:pt x="272037" y="1324709"/>
                    <a:pt x="272062" y="1324265"/>
                  </a:cubicBezTo>
                  <a:lnTo>
                    <a:pt x="272062" y="1324265"/>
                  </a:lnTo>
                  <a:lnTo>
                    <a:pt x="272062" y="1324265"/>
                  </a:lnTo>
                  <a:cubicBezTo>
                    <a:pt x="272100" y="1323795"/>
                    <a:pt x="272570" y="1323490"/>
                    <a:pt x="273091" y="1323224"/>
                  </a:cubicBezTo>
                  <a:lnTo>
                    <a:pt x="273091" y="1323224"/>
                  </a:lnTo>
                  <a:lnTo>
                    <a:pt x="273091" y="1323224"/>
                  </a:lnTo>
                  <a:cubicBezTo>
                    <a:pt x="273789" y="1322817"/>
                    <a:pt x="274310" y="1322423"/>
                    <a:pt x="274843" y="1321992"/>
                  </a:cubicBezTo>
                  <a:lnTo>
                    <a:pt x="274843" y="1321992"/>
                  </a:lnTo>
                  <a:lnTo>
                    <a:pt x="274843" y="1321992"/>
                  </a:lnTo>
                  <a:cubicBezTo>
                    <a:pt x="275643" y="1321369"/>
                    <a:pt x="276469" y="1320709"/>
                    <a:pt x="277841" y="1320163"/>
                  </a:cubicBezTo>
                  <a:lnTo>
                    <a:pt x="277841" y="1320163"/>
                  </a:lnTo>
                  <a:lnTo>
                    <a:pt x="277841" y="1320163"/>
                  </a:lnTo>
                  <a:cubicBezTo>
                    <a:pt x="278666" y="1319845"/>
                    <a:pt x="279377" y="1319744"/>
                    <a:pt x="279898" y="1319668"/>
                  </a:cubicBezTo>
                  <a:lnTo>
                    <a:pt x="279898" y="1319668"/>
                  </a:lnTo>
                  <a:lnTo>
                    <a:pt x="279898" y="1319668"/>
                  </a:lnTo>
                  <a:cubicBezTo>
                    <a:pt x="280165" y="1319617"/>
                    <a:pt x="280482" y="1319579"/>
                    <a:pt x="280520" y="1319566"/>
                  </a:cubicBezTo>
                  <a:lnTo>
                    <a:pt x="280520" y="1319566"/>
                  </a:lnTo>
                  <a:lnTo>
                    <a:pt x="280520" y="1319566"/>
                  </a:lnTo>
                  <a:cubicBezTo>
                    <a:pt x="280520" y="1319566"/>
                    <a:pt x="280558" y="1319414"/>
                    <a:pt x="280368" y="1318893"/>
                  </a:cubicBezTo>
                  <a:lnTo>
                    <a:pt x="280368" y="1318893"/>
                  </a:lnTo>
                  <a:lnTo>
                    <a:pt x="280368" y="1318893"/>
                  </a:lnTo>
                  <a:cubicBezTo>
                    <a:pt x="280165" y="1318283"/>
                    <a:pt x="279834" y="1317903"/>
                    <a:pt x="279555" y="1317560"/>
                  </a:cubicBezTo>
                  <a:lnTo>
                    <a:pt x="279555" y="1317560"/>
                  </a:lnTo>
                  <a:lnTo>
                    <a:pt x="279555" y="1317560"/>
                  </a:lnTo>
                  <a:cubicBezTo>
                    <a:pt x="278869" y="1316747"/>
                    <a:pt x="278463" y="1316048"/>
                    <a:pt x="279453" y="1314537"/>
                  </a:cubicBezTo>
                  <a:lnTo>
                    <a:pt x="279453" y="1314537"/>
                  </a:lnTo>
                  <a:lnTo>
                    <a:pt x="279453" y="1314537"/>
                  </a:lnTo>
                  <a:cubicBezTo>
                    <a:pt x="280800" y="1312480"/>
                    <a:pt x="281130" y="1312175"/>
                    <a:pt x="282247" y="1311679"/>
                  </a:cubicBezTo>
                  <a:lnTo>
                    <a:pt x="282247" y="1311679"/>
                  </a:lnTo>
                  <a:lnTo>
                    <a:pt x="282247" y="1311679"/>
                  </a:lnTo>
                  <a:cubicBezTo>
                    <a:pt x="282819" y="1311438"/>
                    <a:pt x="283657" y="1311718"/>
                    <a:pt x="284317" y="1311984"/>
                  </a:cubicBezTo>
                  <a:lnTo>
                    <a:pt x="284317" y="1311984"/>
                  </a:lnTo>
                  <a:lnTo>
                    <a:pt x="284317" y="1311984"/>
                  </a:lnTo>
                  <a:cubicBezTo>
                    <a:pt x="284406" y="1312035"/>
                    <a:pt x="284521" y="1312086"/>
                    <a:pt x="284648" y="1312137"/>
                  </a:cubicBezTo>
                  <a:lnTo>
                    <a:pt x="284648" y="1312137"/>
                  </a:lnTo>
                  <a:lnTo>
                    <a:pt x="284648" y="1312137"/>
                  </a:lnTo>
                  <a:cubicBezTo>
                    <a:pt x="284508" y="1311654"/>
                    <a:pt x="284305" y="1311438"/>
                    <a:pt x="283962" y="1311083"/>
                  </a:cubicBezTo>
                  <a:lnTo>
                    <a:pt x="283962" y="1311083"/>
                  </a:lnTo>
                  <a:lnTo>
                    <a:pt x="283962" y="1311083"/>
                  </a:lnTo>
                  <a:cubicBezTo>
                    <a:pt x="283505" y="1310575"/>
                    <a:pt x="282882" y="1309902"/>
                    <a:pt x="282158" y="1308339"/>
                  </a:cubicBezTo>
                  <a:lnTo>
                    <a:pt x="282158" y="1308339"/>
                  </a:lnTo>
                  <a:lnTo>
                    <a:pt x="282158" y="1308339"/>
                  </a:lnTo>
                  <a:cubicBezTo>
                    <a:pt x="281409" y="1306727"/>
                    <a:pt x="281396" y="1306257"/>
                    <a:pt x="281562" y="1305660"/>
                  </a:cubicBezTo>
                  <a:lnTo>
                    <a:pt x="281562" y="1305660"/>
                  </a:lnTo>
                  <a:lnTo>
                    <a:pt x="281562" y="1305660"/>
                  </a:lnTo>
                  <a:cubicBezTo>
                    <a:pt x="281625" y="1305419"/>
                    <a:pt x="281701" y="1305139"/>
                    <a:pt x="281511" y="1304237"/>
                  </a:cubicBezTo>
                  <a:lnTo>
                    <a:pt x="281511" y="1304237"/>
                  </a:lnTo>
                  <a:lnTo>
                    <a:pt x="281473" y="1304123"/>
                  </a:lnTo>
                  <a:lnTo>
                    <a:pt x="281473" y="1304123"/>
                  </a:lnTo>
                  <a:lnTo>
                    <a:pt x="281473" y="1304123"/>
                  </a:lnTo>
                  <a:cubicBezTo>
                    <a:pt x="280990" y="1301926"/>
                    <a:pt x="280990" y="1301926"/>
                    <a:pt x="279746" y="1300923"/>
                  </a:cubicBezTo>
                  <a:lnTo>
                    <a:pt x="279746" y="1300923"/>
                  </a:lnTo>
                  <a:lnTo>
                    <a:pt x="279746" y="1300923"/>
                  </a:lnTo>
                  <a:cubicBezTo>
                    <a:pt x="279263" y="1300529"/>
                    <a:pt x="278933" y="1300351"/>
                    <a:pt x="278691" y="1300225"/>
                  </a:cubicBezTo>
                  <a:lnTo>
                    <a:pt x="278691" y="1300225"/>
                  </a:lnTo>
                  <a:lnTo>
                    <a:pt x="278691" y="1300225"/>
                  </a:lnTo>
                  <a:cubicBezTo>
                    <a:pt x="278056" y="1299907"/>
                    <a:pt x="277841" y="1299653"/>
                    <a:pt x="277777" y="1298675"/>
                  </a:cubicBezTo>
                  <a:lnTo>
                    <a:pt x="277777" y="1298675"/>
                  </a:lnTo>
                  <a:lnTo>
                    <a:pt x="277777" y="1298675"/>
                  </a:lnTo>
                  <a:cubicBezTo>
                    <a:pt x="277764" y="1298421"/>
                    <a:pt x="277739" y="1298193"/>
                    <a:pt x="277726" y="1297938"/>
                  </a:cubicBezTo>
                  <a:lnTo>
                    <a:pt x="277726" y="1297938"/>
                  </a:lnTo>
                  <a:lnTo>
                    <a:pt x="277726" y="1297938"/>
                  </a:lnTo>
                  <a:cubicBezTo>
                    <a:pt x="277612" y="1296783"/>
                    <a:pt x="277574" y="1296211"/>
                    <a:pt x="277891" y="1295856"/>
                  </a:cubicBezTo>
                  <a:lnTo>
                    <a:pt x="277891" y="1295856"/>
                  </a:lnTo>
                  <a:lnTo>
                    <a:pt x="277891" y="1295856"/>
                  </a:lnTo>
                  <a:cubicBezTo>
                    <a:pt x="278133" y="1295589"/>
                    <a:pt x="278526" y="1295564"/>
                    <a:pt x="278895" y="1295805"/>
                  </a:cubicBezTo>
                  <a:lnTo>
                    <a:pt x="278895" y="1295805"/>
                  </a:lnTo>
                  <a:lnTo>
                    <a:pt x="279136" y="1295995"/>
                  </a:lnTo>
                  <a:lnTo>
                    <a:pt x="279136" y="1295995"/>
                  </a:lnTo>
                  <a:lnTo>
                    <a:pt x="279136" y="1295995"/>
                  </a:lnTo>
                  <a:cubicBezTo>
                    <a:pt x="279822" y="1296504"/>
                    <a:pt x="280330" y="1296846"/>
                    <a:pt x="280711" y="1297088"/>
                  </a:cubicBezTo>
                  <a:lnTo>
                    <a:pt x="280711" y="1297088"/>
                  </a:lnTo>
                  <a:lnTo>
                    <a:pt x="280711" y="1297088"/>
                  </a:lnTo>
                  <a:cubicBezTo>
                    <a:pt x="280177" y="1296402"/>
                    <a:pt x="279517" y="1295564"/>
                    <a:pt x="279060" y="1294624"/>
                  </a:cubicBezTo>
                  <a:lnTo>
                    <a:pt x="279060" y="1294624"/>
                  </a:lnTo>
                  <a:lnTo>
                    <a:pt x="279060" y="1294624"/>
                  </a:lnTo>
                  <a:cubicBezTo>
                    <a:pt x="278882" y="1294205"/>
                    <a:pt x="278717" y="1293913"/>
                    <a:pt x="278590" y="1293659"/>
                  </a:cubicBezTo>
                  <a:lnTo>
                    <a:pt x="278590" y="1293659"/>
                  </a:lnTo>
                  <a:lnTo>
                    <a:pt x="278590" y="1293659"/>
                  </a:lnTo>
                  <a:cubicBezTo>
                    <a:pt x="278107" y="1292693"/>
                    <a:pt x="278018" y="1292465"/>
                    <a:pt x="277866" y="1291170"/>
                  </a:cubicBezTo>
                  <a:lnTo>
                    <a:pt x="277866" y="1291170"/>
                  </a:lnTo>
                  <a:lnTo>
                    <a:pt x="277866" y="1291170"/>
                  </a:lnTo>
                  <a:cubicBezTo>
                    <a:pt x="277637" y="1289125"/>
                    <a:pt x="277599" y="1287728"/>
                    <a:pt x="278133" y="1287144"/>
                  </a:cubicBezTo>
                  <a:lnTo>
                    <a:pt x="278133" y="1287144"/>
                  </a:lnTo>
                  <a:lnTo>
                    <a:pt x="278133" y="1287144"/>
                  </a:lnTo>
                  <a:cubicBezTo>
                    <a:pt x="278577" y="1286661"/>
                    <a:pt x="279250" y="1286725"/>
                    <a:pt x="280012" y="1287461"/>
                  </a:cubicBezTo>
                  <a:lnTo>
                    <a:pt x="280012" y="1287461"/>
                  </a:lnTo>
                  <a:lnTo>
                    <a:pt x="280012" y="1287461"/>
                  </a:lnTo>
                  <a:cubicBezTo>
                    <a:pt x="280355" y="1287817"/>
                    <a:pt x="280660" y="1288071"/>
                    <a:pt x="280952" y="1288300"/>
                  </a:cubicBezTo>
                  <a:lnTo>
                    <a:pt x="280952" y="1288300"/>
                  </a:lnTo>
                  <a:lnTo>
                    <a:pt x="280952" y="1288300"/>
                  </a:lnTo>
                  <a:cubicBezTo>
                    <a:pt x="280736" y="1288033"/>
                    <a:pt x="280558" y="1287702"/>
                    <a:pt x="280380" y="1287245"/>
                  </a:cubicBezTo>
                  <a:lnTo>
                    <a:pt x="280380" y="1287245"/>
                  </a:lnTo>
                  <a:lnTo>
                    <a:pt x="280380" y="1287245"/>
                  </a:lnTo>
                  <a:cubicBezTo>
                    <a:pt x="280203" y="1286788"/>
                    <a:pt x="280088" y="1286661"/>
                    <a:pt x="280012" y="1286572"/>
                  </a:cubicBezTo>
                  <a:lnTo>
                    <a:pt x="280012" y="1286572"/>
                  </a:lnTo>
                  <a:lnTo>
                    <a:pt x="280012" y="1286572"/>
                  </a:lnTo>
                  <a:cubicBezTo>
                    <a:pt x="279746" y="1286242"/>
                    <a:pt x="279758" y="1286013"/>
                    <a:pt x="279809" y="1285163"/>
                  </a:cubicBezTo>
                  <a:lnTo>
                    <a:pt x="279809" y="1285163"/>
                  </a:lnTo>
                  <a:lnTo>
                    <a:pt x="279809" y="1285163"/>
                  </a:lnTo>
                  <a:cubicBezTo>
                    <a:pt x="279847" y="1284579"/>
                    <a:pt x="279974" y="1284147"/>
                    <a:pt x="280076" y="1283829"/>
                  </a:cubicBezTo>
                  <a:lnTo>
                    <a:pt x="280076" y="1283829"/>
                  </a:lnTo>
                  <a:lnTo>
                    <a:pt x="280076" y="1283829"/>
                  </a:lnTo>
                  <a:cubicBezTo>
                    <a:pt x="280215" y="1283372"/>
                    <a:pt x="280292" y="1283118"/>
                    <a:pt x="280025" y="1282483"/>
                  </a:cubicBezTo>
                  <a:lnTo>
                    <a:pt x="280025" y="1282483"/>
                  </a:lnTo>
                  <a:lnTo>
                    <a:pt x="280025" y="1282483"/>
                  </a:lnTo>
                  <a:cubicBezTo>
                    <a:pt x="279898" y="1282153"/>
                    <a:pt x="279707" y="1282064"/>
                    <a:pt x="279403" y="1281937"/>
                  </a:cubicBezTo>
                  <a:lnTo>
                    <a:pt x="279403" y="1281937"/>
                  </a:lnTo>
                  <a:lnTo>
                    <a:pt x="279403" y="1281937"/>
                  </a:lnTo>
                  <a:cubicBezTo>
                    <a:pt x="278666" y="1281620"/>
                    <a:pt x="278018" y="1281200"/>
                    <a:pt x="277955" y="1279460"/>
                  </a:cubicBezTo>
                  <a:lnTo>
                    <a:pt x="277955" y="1279460"/>
                  </a:lnTo>
                  <a:lnTo>
                    <a:pt x="277929" y="1278889"/>
                  </a:lnTo>
                  <a:lnTo>
                    <a:pt x="277929" y="1278889"/>
                  </a:lnTo>
                  <a:lnTo>
                    <a:pt x="277929" y="1278889"/>
                  </a:lnTo>
                  <a:cubicBezTo>
                    <a:pt x="277879" y="1277581"/>
                    <a:pt x="277879" y="1277518"/>
                    <a:pt x="278018" y="1276959"/>
                  </a:cubicBezTo>
                  <a:lnTo>
                    <a:pt x="278018" y="1276959"/>
                  </a:lnTo>
                  <a:lnTo>
                    <a:pt x="278018" y="1276959"/>
                  </a:lnTo>
                  <a:cubicBezTo>
                    <a:pt x="278069" y="1276781"/>
                    <a:pt x="278133" y="1276514"/>
                    <a:pt x="278234" y="1276082"/>
                  </a:cubicBezTo>
                  <a:lnTo>
                    <a:pt x="278234" y="1276082"/>
                  </a:lnTo>
                  <a:lnTo>
                    <a:pt x="278234" y="1276082"/>
                  </a:lnTo>
                  <a:cubicBezTo>
                    <a:pt x="278514" y="1274635"/>
                    <a:pt x="278564" y="1274076"/>
                    <a:pt x="278628" y="1273466"/>
                  </a:cubicBezTo>
                  <a:lnTo>
                    <a:pt x="278628" y="1273466"/>
                  </a:lnTo>
                  <a:lnTo>
                    <a:pt x="278653" y="1273009"/>
                  </a:lnTo>
                  <a:lnTo>
                    <a:pt x="278653" y="1273009"/>
                  </a:lnTo>
                  <a:lnTo>
                    <a:pt x="278653" y="1273009"/>
                  </a:lnTo>
                  <a:cubicBezTo>
                    <a:pt x="278679" y="1272831"/>
                    <a:pt x="278590" y="1272527"/>
                    <a:pt x="278514" y="1272298"/>
                  </a:cubicBezTo>
                  <a:lnTo>
                    <a:pt x="278514" y="1272298"/>
                  </a:lnTo>
                  <a:lnTo>
                    <a:pt x="278514" y="1272298"/>
                  </a:lnTo>
                  <a:cubicBezTo>
                    <a:pt x="278387" y="1271879"/>
                    <a:pt x="278285" y="1271523"/>
                    <a:pt x="278514" y="1271193"/>
                  </a:cubicBezTo>
                  <a:lnTo>
                    <a:pt x="278514" y="1271193"/>
                  </a:lnTo>
                  <a:lnTo>
                    <a:pt x="278514" y="1271193"/>
                  </a:lnTo>
                  <a:cubicBezTo>
                    <a:pt x="278641" y="1271028"/>
                    <a:pt x="278996" y="1270723"/>
                    <a:pt x="279949" y="1271168"/>
                  </a:cubicBezTo>
                  <a:lnTo>
                    <a:pt x="279949" y="1271168"/>
                  </a:lnTo>
                  <a:lnTo>
                    <a:pt x="279949" y="1271168"/>
                  </a:lnTo>
                  <a:cubicBezTo>
                    <a:pt x="280368" y="1271384"/>
                    <a:pt x="280685" y="1271422"/>
                    <a:pt x="280990" y="1271422"/>
                  </a:cubicBezTo>
                  <a:lnTo>
                    <a:pt x="280990" y="1271422"/>
                  </a:lnTo>
                  <a:lnTo>
                    <a:pt x="280990" y="1271422"/>
                  </a:lnTo>
                  <a:cubicBezTo>
                    <a:pt x="281828" y="1271523"/>
                    <a:pt x="282387" y="1271701"/>
                    <a:pt x="283047" y="1273428"/>
                  </a:cubicBezTo>
                  <a:lnTo>
                    <a:pt x="283047" y="1273428"/>
                  </a:lnTo>
                  <a:lnTo>
                    <a:pt x="283047" y="1273428"/>
                  </a:lnTo>
                  <a:cubicBezTo>
                    <a:pt x="283619" y="1274901"/>
                    <a:pt x="283886" y="1275371"/>
                    <a:pt x="284254" y="1275955"/>
                  </a:cubicBezTo>
                  <a:lnTo>
                    <a:pt x="284254" y="1275955"/>
                  </a:lnTo>
                  <a:lnTo>
                    <a:pt x="284254" y="1275955"/>
                  </a:lnTo>
                  <a:cubicBezTo>
                    <a:pt x="284114" y="1275295"/>
                    <a:pt x="284254" y="1274965"/>
                    <a:pt x="284876" y="1274165"/>
                  </a:cubicBezTo>
                  <a:lnTo>
                    <a:pt x="284876" y="1274165"/>
                  </a:lnTo>
                  <a:lnTo>
                    <a:pt x="284876" y="1274165"/>
                  </a:lnTo>
                  <a:cubicBezTo>
                    <a:pt x="285460" y="1273428"/>
                    <a:pt x="286299" y="1272984"/>
                    <a:pt x="287099" y="1272984"/>
                  </a:cubicBezTo>
                  <a:lnTo>
                    <a:pt x="287099" y="1272984"/>
                  </a:lnTo>
                  <a:lnTo>
                    <a:pt x="287099" y="1272984"/>
                  </a:lnTo>
                  <a:cubicBezTo>
                    <a:pt x="288127" y="1272984"/>
                    <a:pt x="288978" y="1273682"/>
                    <a:pt x="289423" y="1274940"/>
                  </a:cubicBezTo>
                  <a:lnTo>
                    <a:pt x="289423" y="1274940"/>
                  </a:lnTo>
                  <a:lnTo>
                    <a:pt x="289423" y="1274940"/>
                  </a:lnTo>
                  <a:cubicBezTo>
                    <a:pt x="289753" y="1275828"/>
                    <a:pt x="289905" y="1276019"/>
                    <a:pt x="290045" y="1276184"/>
                  </a:cubicBezTo>
                  <a:lnTo>
                    <a:pt x="290045" y="1276184"/>
                  </a:lnTo>
                  <a:lnTo>
                    <a:pt x="290045" y="1276184"/>
                  </a:lnTo>
                  <a:cubicBezTo>
                    <a:pt x="290337" y="1276501"/>
                    <a:pt x="290540" y="1276781"/>
                    <a:pt x="290934" y="1278343"/>
                  </a:cubicBezTo>
                  <a:lnTo>
                    <a:pt x="290934" y="1278343"/>
                  </a:lnTo>
                  <a:lnTo>
                    <a:pt x="290934" y="1278343"/>
                  </a:lnTo>
                  <a:cubicBezTo>
                    <a:pt x="291226" y="1279435"/>
                    <a:pt x="291353" y="1280045"/>
                    <a:pt x="291467" y="1280451"/>
                  </a:cubicBezTo>
                  <a:lnTo>
                    <a:pt x="291467" y="1280451"/>
                  </a:lnTo>
                  <a:lnTo>
                    <a:pt x="291467" y="1280451"/>
                  </a:lnTo>
                  <a:cubicBezTo>
                    <a:pt x="291620" y="1281074"/>
                    <a:pt x="291683" y="1281353"/>
                    <a:pt x="292001" y="1282394"/>
                  </a:cubicBezTo>
                  <a:lnTo>
                    <a:pt x="292001" y="1282394"/>
                  </a:lnTo>
                  <a:lnTo>
                    <a:pt x="292001" y="1282394"/>
                  </a:lnTo>
                  <a:cubicBezTo>
                    <a:pt x="292280" y="1283359"/>
                    <a:pt x="292471" y="1283677"/>
                    <a:pt x="292725" y="1284109"/>
                  </a:cubicBezTo>
                  <a:lnTo>
                    <a:pt x="292725" y="1284109"/>
                  </a:lnTo>
                  <a:lnTo>
                    <a:pt x="292725" y="1284109"/>
                  </a:lnTo>
                  <a:cubicBezTo>
                    <a:pt x="292915" y="1284401"/>
                    <a:pt x="293118" y="1284769"/>
                    <a:pt x="293398" y="1285442"/>
                  </a:cubicBezTo>
                  <a:lnTo>
                    <a:pt x="293398" y="1285442"/>
                  </a:lnTo>
                  <a:lnTo>
                    <a:pt x="293398" y="1285442"/>
                  </a:lnTo>
                  <a:cubicBezTo>
                    <a:pt x="293690" y="1286166"/>
                    <a:pt x="293855" y="1287245"/>
                    <a:pt x="293995" y="1288173"/>
                  </a:cubicBezTo>
                  <a:lnTo>
                    <a:pt x="293995" y="1288173"/>
                  </a:lnTo>
                  <a:lnTo>
                    <a:pt x="293995" y="1288173"/>
                  </a:lnTo>
                  <a:cubicBezTo>
                    <a:pt x="294033" y="1288541"/>
                    <a:pt x="294109" y="1288985"/>
                    <a:pt x="294172" y="1289290"/>
                  </a:cubicBezTo>
                  <a:lnTo>
                    <a:pt x="294172" y="1289290"/>
                  </a:lnTo>
                  <a:lnTo>
                    <a:pt x="294172" y="1289290"/>
                  </a:lnTo>
                  <a:cubicBezTo>
                    <a:pt x="294236" y="1289265"/>
                    <a:pt x="294299" y="1289252"/>
                    <a:pt x="294363" y="1289252"/>
                  </a:cubicBezTo>
                  <a:lnTo>
                    <a:pt x="294363" y="1289252"/>
                  </a:lnTo>
                  <a:lnTo>
                    <a:pt x="294363" y="1289252"/>
                  </a:lnTo>
                  <a:cubicBezTo>
                    <a:pt x="294566" y="1289188"/>
                    <a:pt x="294858" y="1289112"/>
                    <a:pt x="294579" y="1287042"/>
                  </a:cubicBezTo>
                  <a:lnTo>
                    <a:pt x="294579" y="1287042"/>
                  </a:lnTo>
                  <a:lnTo>
                    <a:pt x="294579" y="1287042"/>
                  </a:lnTo>
                  <a:cubicBezTo>
                    <a:pt x="294312" y="1284908"/>
                    <a:pt x="293893" y="1283067"/>
                    <a:pt x="293575" y="1281708"/>
                  </a:cubicBezTo>
                  <a:lnTo>
                    <a:pt x="293575" y="1281708"/>
                  </a:lnTo>
                  <a:lnTo>
                    <a:pt x="293575" y="1281708"/>
                  </a:lnTo>
                  <a:cubicBezTo>
                    <a:pt x="293385" y="1280908"/>
                    <a:pt x="293233" y="1280260"/>
                    <a:pt x="293169" y="1279791"/>
                  </a:cubicBezTo>
                  <a:lnTo>
                    <a:pt x="293169" y="1279791"/>
                  </a:lnTo>
                  <a:lnTo>
                    <a:pt x="293169" y="1279791"/>
                  </a:lnTo>
                  <a:cubicBezTo>
                    <a:pt x="293055" y="1279016"/>
                    <a:pt x="293182" y="1278394"/>
                    <a:pt x="293334" y="1277682"/>
                  </a:cubicBezTo>
                  <a:lnTo>
                    <a:pt x="293334" y="1277682"/>
                  </a:lnTo>
                  <a:lnTo>
                    <a:pt x="293334" y="1277682"/>
                  </a:lnTo>
                  <a:cubicBezTo>
                    <a:pt x="293448" y="1277111"/>
                    <a:pt x="293575" y="1276463"/>
                    <a:pt x="293601" y="1275612"/>
                  </a:cubicBezTo>
                  <a:lnTo>
                    <a:pt x="293601" y="1275612"/>
                  </a:lnTo>
                  <a:lnTo>
                    <a:pt x="293601" y="1275612"/>
                  </a:lnTo>
                  <a:cubicBezTo>
                    <a:pt x="293652" y="1274749"/>
                    <a:pt x="293588" y="1274050"/>
                    <a:pt x="293461" y="1273492"/>
                  </a:cubicBezTo>
                  <a:lnTo>
                    <a:pt x="293461" y="1273492"/>
                  </a:lnTo>
                  <a:lnTo>
                    <a:pt x="293461" y="1273492"/>
                  </a:lnTo>
                  <a:cubicBezTo>
                    <a:pt x="292839" y="1272412"/>
                    <a:pt x="292725" y="1272196"/>
                    <a:pt x="292915" y="1271879"/>
                  </a:cubicBezTo>
                  <a:lnTo>
                    <a:pt x="292915" y="1271879"/>
                  </a:lnTo>
                  <a:lnTo>
                    <a:pt x="293017" y="1271701"/>
                  </a:lnTo>
                  <a:lnTo>
                    <a:pt x="293017" y="1271701"/>
                  </a:lnTo>
                  <a:lnTo>
                    <a:pt x="292521" y="1269745"/>
                  </a:lnTo>
                  <a:lnTo>
                    <a:pt x="292521" y="1269745"/>
                  </a:lnTo>
                  <a:lnTo>
                    <a:pt x="293055" y="1270660"/>
                  </a:lnTo>
                  <a:lnTo>
                    <a:pt x="293055" y="1270660"/>
                  </a:lnTo>
                  <a:lnTo>
                    <a:pt x="293055" y="1270660"/>
                  </a:lnTo>
                  <a:cubicBezTo>
                    <a:pt x="293055" y="1270520"/>
                    <a:pt x="293055" y="1270367"/>
                    <a:pt x="293080" y="1270190"/>
                  </a:cubicBezTo>
                  <a:lnTo>
                    <a:pt x="293080" y="1270190"/>
                  </a:lnTo>
                  <a:lnTo>
                    <a:pt x="293080" y="1270190"/>
                  </a:lnTo>
                  <a:cubicBezTo>
                    <a:pt x="293207" y="1269212"/>
                    <a:pt x="294388" y="1268958"/>
                    <a:pt x="295315" y="1268780"/>
                  </a:cubicBezTo>
                  <a:lnTo>
                    <a:pt x="295315" y="1268780"/>
                  </a:lnTo>
                  <a:lnTo>
                    <a:pt x="295315" y="1268780"/>
                  </a:lnTo>
                  <a:cubicBezTo>
                    <a:pt x="295544" y="1268755"/>
                    <a:pt x="295836" y="1268678"/>
                    <a:pt x="296039" y="1268628"/>
                  </a:cubicBezTo>
                  <a:lnTo>
                    <a:pt x="296039" y="1268628"/>
                  </a:lnTo>
                  <a:lnTo>
                    <a:pt x="296039" y="1268628"/>
                  </a:lnTo>
                  <a:cubicBezTo>
                    <a:pt x="295938" y="1268526"/>
                    <a:pt x="295773" y="1268374"/>
                    <a:pt x="295518" y="1268209"/>
                  </a:cubicBezTo>
                  <a:lnTo>
                    <a:pt x="295518" y="1268209"/>
                  </a:lnTo>
                  <a:lnTo>
                    <a:pt x="295518" y="1268209"/>
                  </a:lnTo>
                  <a:cubicBezTo>
                    <a:pt x="294477" y="1267485"/>
                    <a:pt x="293525" y="1267205"/>
                    <a:pt x="292699" y="1266964"/>
                  </a:cubicBezTo>
                  <a:lnTo>
                    <a:pt x="292699" y="1266964"/>
                  </a:lnTo>
                  <a:lnTo>
                    <a:pt x="292699" y="1266964"/>
                  </a:lnTo>
                  <a:cubicBezTo>
                    <a:pt x="291328" y="1266558"/>
                    <a:pt x="290147" y="1266189"/>
                    <a:pt x="289651" y="1264183"/>
                  </a:cubicBezTo>
                  <a:lnTo>
                    <a:pt x="289651" y="1264183"/>
                  </a:lnTo>
                  <a:lnTo>
                    <a:pt x="289410" y="1263268"/>
                  </a:lnTo>
                  <a:lnTo>
                    <a:pt x="289410" y="1263268"/>
                  </a:lnTo>
                  <a:lnTo>
                    <a:pt x="289410" y="1263268"/>
                  </a:lnTo>
                  <a:cubicBezTo>
                    <a:pt x="288915" y="1261351"/>
                    <a:pt x="288877" y="1261186"/>
                    <a:pt x="289397" y="1259649"/>
                  </a:cubicBezTo>
                  <a:lnTo>
                    <a:pt x="289397" y="1259649"/>
                  </a:lnTo>
                  <a:lnTo>
                    <a:pt x="289537" y="1259179"/>
                  </a:lnTo>
                  <a:lnTo>
                    <a:pt x="289537" y="1259179"/>
                  </a:lnTo>
                  <a:lnTo>
                    <a:pt x="289537" y="1259179"/>
                  </a:lnTo>
                  <a:cubicBezTo>
                    <a:pt x="289867" y="1258189"/>
                    <a:pt x="289893" y="1258150"/>
                    <a:pt x="290528" y="1257160"/>
                  </a:cubicBezTo>
                  <a:lnTo>
                    <a:pt x="290528" y="1257160"/>
                  </a:lnTo>
                  <a:lnTo>
                    <a:pt x="290781" y="1256791"/>
                  </a:lnTo>
                  <a:lnTo>
                    <a:pt x="290781" y="1256791"/>
                  </a:lnTo>
                  <a:lnTo>
                    <a:pt x="290781" y="1256791"/>
                  </a:lnTo>
                  <a:cubicBezTo>
                    <a:pt x="290947" y="1256525"/>
                    <a:pt x="291099" y="1256296"/>
                    <a:pt x="291226" y="1256106"/>
                  </a:cubicBezTo>
                  <a:lnTo>
                    <a:pt x="291226" y="1256106"/>
                  </a:lnTo>
                  <a:lnTo>
                    <a:pt x="291226" y="1256106"/>
                  </a:lnTo>
                  <a:cubicBezTo>
                    <a:pt x="291759" y="1255369"/>
                    <a:pt x="291797" y="1255331"/>
                    <a:pt x="291417" y="1253642"/>
                  </a:cubicBezTo>
                  <a:lnTo>
                    <a:pt x="291417" y="1253642"/>
                  </a:lnTo>
                  <a:lnTo>
                    <a:pt x="291417" y="1253642"/>
                  </a:lnTo>
                  <a:cubicBezTo>
                    <a:pt x="291239" y="1252905"/>
                    <a:pt x="291074" y="1252372"/>
                    <a:pt x="290934" y="1251915"/>
                  </a:cubicBezTo>
                  <a:lnTo>
                    <a:pt x="290934" y="1251915"/>
                  </a:lnTo>
                  <a:lnTo>
                    <a:pt x="290934" y="1251915"/>
                  </a:lnTo>
                  <a:cubicBezTo>
                    <a:pt x="290629" y="1250924"/>
                    <a:pt x="290439" y="1250277"/>
                    <a:pt x="290705" y="1249248"/>
                  </a:cubicBezTo>
                  <a:lnTo>
                    <a:pt x="290705" y="1249248"/>
                  </a:lnTo>
                  <a:lnTo>
                    <a:pt x="290731" y="1249134"/>
                  </a:lnTo>
                  <a:lnTo>
                    <a:pt x="290731" y="1249134"/>
                  </a:lnTo>
                  <a:lnTo>
                    <a:pt x="290731" y="1249134"/>
                  </a:lnTo>
                  <a:cubicBezTo>
                    <a:pt x="291086" y="1247851"/>
                    <a:pt x="291162" y="1247610"/>
                    <a:pt x="292191" y="1246746"/>
                  </a:cubicBezTo>
                  <a:lnTo>
                    <a:pt x="292191" y="1246746"/>
                  </a:lnTo>
                  <a:lnTo>
                    <a:pt x="292191" y="1246746"/>
                  </a:lnTo>
                  <a:cubicBezTo>
                    <a:pt x="292471" y="1245959"/>
                    <a:pt x="292636" y="1245057"/>
                    <a:pt x="292534" y="1244892"/>
                  </a:cubicBezTo>
                  <a:lnTo>
                    <a:pt x="292534" y="1244892"/>
                  </a:lnTo>
                  <a:lnTo>
                    <a:pt x="292534" y="1244892"/>
                  </a:lnTo>
                  <a:cubicBezTo>
                    <a:pt x="292229" y="1244587"/>
                    <a:pt x="292026" y="1244117"/>
                    <a:pt x="291785" y="1243546"/>
                  </a:cubicBezTo>
                  <a:lnTo>
                    <a:pt x="291785" y="1243546"/>
                  </a:lnTo>
                  <a:lnTo>
                    <a:pt x="291785" y="1243546"/>
                  </a:lnTo>
                  <a:cubicBezTo>
                    <a:pt x="291505" y="1242898"/>
                    <a:pt x="291175" y="1242174"/>
                    <a:pt x="290629" y="1241489"/>
                  </a:cubicBezTo>
                  <a:lnTo>
                    <a:pt x="290629" y="1241489"/>
                  </a:lnTo>
                  <a:lnTo>
                    <a:pt x="290629" y="1241489"/>
                  </a:lnTo>
                  <a:cubicBezTo>
                    <a:pt x="289372" y="1239901"/>
                    <a:pt x="288902" y="1238783"/>
                    <a:pt x="289118" y="1237844"/>
                  </a:cubicBezTo>
                  <a:lnTo>
                    <a:pt x="289118" y="1237844"/>
                  </a:lnTo>
                  <a:lnTo>
                    <a:pt x="289118" y="1237844"/>
                  </a:lnTo>
                  <a:cubicBezTo>
                    <a:pt x="289143" y="1237691"/>
                    <a:pt x="289080" y="1237399"/>
                    <a:pt x="289029" y="1237120"/>
                  </a:cubicBezTo>
                  <a:lnTo>
                    <a:pt x="289029" y="1237120"/>
                  </a:lnTo>
                  <a:lnTo>
                    <a:pt x="289029" y="1237120"/>
                  </a:lnTo>
                  <a:cubicBezTo>
                    <a:pt x="288940" y="1236637"/>
                    <a:pt x="288838" y="1236129"/>
                    <a:pt x="289143" y="1235748"/>
                  </a:cubicBezTo>
                  <a:lnTo>
                    <a:pt x="289143" y="1235748"/>
                  </a:lnTo>
                  <a:lnTo>
                    <a:pt x="289143" y="1235748"/>
                  </a:lnTo>
                  <a:cubicBezTo>
                    <a:pt x="289308" y="1235545"/>
                    <a:pt x="289689" y="1235329"/>
                    <a:pt x="290375" y="1235507"/>
                  </a:cubicBezTo>
                  <a:lnTo>
                    <a:pt x="290375" y="1235507"/>
                  </a:lnTo>
                  <a:lnTo>
                    <a:pt x="290375" y="1235507"/>
                  </a:lnTo>
                  <a:cubicBezTo>
                    <a:pt x="290451" y="1235520"/>
                    <a:pt x="290515" y="1235545"/>
                    <a:pt x="290578" y="1235558"/>
                  </a:cubicBezTo>
                  <a:lnTo>
                    <a:pt x="290578" y="1235558"/>
                  </a:lnTo>
                  <a:lnTo>
                    <a:pt x="290578" y="1235558"/>
                  </a:lnTo>
                  <a:cubicBezTo>
                    <a:pt x="290553" y="1235520"/>
                    <a:pt x="290528" y="1235507"/>
                    <a:pt x="290489" y="1235481"/>
                  </a:cubicBezTo>
                  <a:lnTo>
                    <a:pt x="290489" y="1235481"/>
                  </a:lnTo>
                  <a:lnTo>
                    <a:pt x="290489" y="1235481"/>
                  </a:lnTo>
                  <a:cubicBezTo>
                    <a:pt x="290388" y="1235431"/>
                    <a:pt x="290261" y="1235367"/>
                    <a:pt x="290121" y="1235304"/>
                  </a:cubicBezTo>
                  <a:lnTo>
                    <a:pt x="290121" y="1235304"/>
                  </a:lnTo>
                  <a:lnTo>
                    <a:pt x="290121" y="1235304"/>
                  </a:lnTo>
                  <a:cubicBezTo>
                    <a:pt x="289651" y="1235062"/>
                    <a:pt x="288978" y="1234745"/>
                    <a:pt x="288762" y="1234047"/>
                  </a:cubicBezTo>
                  <a:lnTo>
                    <a:pt x="288762" y="1234047"/>
                  </a:lnTo>
                  <a:lnTo>
                    <a:pt x="288762" y="1234047"/>
                  </a:lnTo>
                  <a:cubicBezTo>
                    <a:pt x="288610" y="1233538"/>
                    <a:pt x="288699" y="1232980"/>
                    <a:pt x="289080" y="1232306"/>
                  </a:cubicBezTo>
                  <a:lnTo>
                    <a:pt x="289080" y="1232306"/>
                  </a:lnTo>
                  <a:lnTo>
                    <a:pt x="289080" y="1232306"/>
                  </a:lnTo>
                  <a:cubicBezTo>
                    <a:pt x="289397" y="1231735"/>
                    <a:pt x="289486" y="1231138"/>
                    <a:pt x="289562" y="1230579"/>
                  </a:cubicBezTo>
                  <a:lnTo>
                    <a:pt x="289562" y="1230579"/>
                  </a:lnTo>
                  <a:lnTo>
                    <a:pt x="289562" y="1230579"/>
                  </a:lnTo>
                  <a:cubicBezTo>
                    <a:pt x="289715" y="1229652"/>
                    <a:pt x="289969" y="1228420"/>
                    <a:pt x="291696" y="1229157"/>
                  </a:cubicBezTo>
                  <a:lnTo>
                    <a:pt x="291696" y="1229157"/>
                  </a:lnTo>
                  <a:lnTo>
                    <a:pt x="291696" y="1229157"/>
                  </a:lnTo>
                  <a:cubicBezTo>
                    <a:pt x="292661" y="1229576"/>
                    <a:pt x="293233" y="1229957"/>
                    <a:pt x="293690" y="1230275"/>
                  </a:cubicBezTo>
                  <a:lnTo>
                    <a:pt x="293690" y="1230275"/>
                  </a:lnTo>
                  <a:lnTo>
                    <a:pt x="293690" y="1230275"/>
                  </a:lnTo>
                  <a:cubicBezTo>
                    <a:pt x="294122" y="1230567"/>
                    <a:pt x="294388" y="1230745"/>
                    <a:pt x="294795" y="1230808"/>
                  </a:cubicBezTo>
                  <a:lnTo>
                    <a:pt x="294795" y="1230808"/>
                  </a:lnTo>
                  <a:lnTo>
                    <a:pt x="294795" y="1230808"/>
                  </a:lnTo>
                  <a:cubicBezTo>
                    <a:pt x="294960" y="1230808"/>
                    <a:pt x="295290" y="1229957"/>
                    <a:pt x="295290" y="1228763"/>
                  </a:cubicBezTo>
                  <a:lnTo>
                    <a:pt x="295290" y="1228763"/>
                  </a:lnTo>
                  <a:lnTo>
                    <a:pt x="295290" y="1228763"/>
                  </a:lnTo>
                  <a:cubicBezTo>
                    <a:pt x="295290" y="1228636"/>
                    <a:pt x="295303" y="1228522"/>
                    <a:pt x="295303" y="1228370"/>
                  </a:cubicBezTo>
                  <a:lnTo>
                    <a:pt x="295303" y="1228370"/>
                  </a:lnTo>
                  <a:lnTo>
                    <a:pt x="295303" y="1228370"/>
                  </a:lnTo>
                  <a:cubicBezTo>
                    <a:pt x="295315" y="1228065"/>
                    <a:pt x="295341" y="1227684"/>
                    <a:pt x="295214" y="1227544"/>
                  </a:cubicBezTo>
                  <a:lnTo>
                    <a:pt x="295214" y="1227544"/>
                  </a:lnTo>
                  <a:lnTo>
                    <a:pt x="295214" y="1227544"/>
                  </a:lnTo>
                  <a:cubicBezTo>
                    <a:pt x="295125" y="1227455"/>
                    <a:pt x="294845" y="1227404"/>
                    <a:pt x="294464" y="1227455"/>
                  </a:cubicBezTo>
                  <a:lnTo>
                    <a:pt x="294464" y="1227455"/>
                  </a:lnTo>
                  <a:lnTo>
                    <a:pt x="293918" y="1227481"/>
                  </a:lnTo>
                  <a:lnTo>
                    <a:pt x="293918" y="1227481"/>
                  </a:lnTo>
                  <a:lnTo>
                    <a:pt x="293918" y="1227481"/>
                  </a:lnTo>
                  <a:cubicBezTo>
                    <a:pt x="292674" y="1227570"/>
                    <a:pt x="292356" y="1227620"/>
                    <a:pt x="290096" y="1229119"/>
                  </a:cubicBezTo>
                  <a:lnTo>
                    <a:pt x="290096" y="1229119"/>
                  </a:lnTo>
                  <a:lnTo>
                    <a:pt x="290096" y="1229119"/>
                  </a:lnTo>
                  <a:cubicBezTo>
                    <a:pt x="289270" y="1229665"/>
                    <a:pt x="288750" y="1230236"/>
                    <a:pt x="288305" y="1230745"/>
                  </a:cubicBezTo>
                  <a:lnTo>
                    <a:pt x="288305" y="1230745"/>
                  </a:lnTo>
                  <a:lnTo>
                    <a:pt x="288305" y="1230745"/>
                  </a:lnTo>
                  <a:cubicBezTo>
                    <a:pt x="287594" y="1231544"/>
                    <a:pt x="286972" y="1232218"/>
                    <a:pt x="285664" y="1232218"/>
                  </a:cubicBezTo>
                  <a:lnTo>
                    <a:pt x="285664" y="1232218"/>
                  </a:lnTo>
                  <a:lnTo>
                    <a:pt x="285664" y="1232218"/>
                  </a:lnTo>
                  <a:cubicBezTo>
                    <a:pt x="285194" y="1232218"/>
                    <a:pt x="284648" y="1232129"/>
                    <a:pt x="283987" y="1231913"/>
                  </a:cubicBezTo>
                  <a:lnTo>
                    <a:pt x="283987" y="1231913"/>
                  </a:lnTo>
                  <a:lnTo>
                    <a:pt x="283987" y="1231913"/>
                  </a:lnTo>
                  <a:cubicBezTo>
                    <a:pt x="283390" y="1231760"/>
                    <a:pt x="282844" y="1231595"/>
                    <a:pt x="282362" y="1231468"/>
                  </a:cubicBezTo>
                  <a:lnTo>
                    <a:pt x="282362" y="1231468"/>
                  </a:lnTo>
                  <a:lnTo>
                    <a:pt x="282362" y="1231468"/>
                  </a:lnTo>
                  <a:cubicBezTo>
                    <a:pt x="280152" y="1230872"/>
                    <a:pt x="279136" y="1230579"/>
                    <a:pt x="278933" y="1229386"/>
                  </a:cubicBezTo>
                  <a:lnTo>
                    <a:pt x="278933" y="1229386"/>
                  </a:lnTo>
                  <a:lnTo>
                    <a:pt x="278933" y="1229386"/>
                  </a:lnTo>
                  <a:cubicBezTo>
                    <a:pt x="278895" y="1229144"/>
                    <a:pt x="278806" y="1228992"/>
                    <a:pt x="278691" y="1228776"/>
                  </a:cubicBezTo>
                  <a:lnTo>
                    <a:pt x="278691" y="1228776"/>
                  </a:lnTo>
                  <a:lnTo>
                    <a:pt x="278691" y="1228776"/>
                  </a:lnTo>
                  <a:cubicBezTo>
                    <a:pt x="278323" y="1228090"/>
                    <a:pt x="278120" y="1227455"/>
                    <a:pt x="278996" y="1225919"/>
                  </a:cubicBezTo>
                  <a:lnTo>
                    <a:pt x="278996" y="1225919"/>
                  </a:lnTo>
                  <a:lnTo>
                    <a:pt x="279542" y="1225004"/>
                  </a:lnTo>
                  <a:lnTo>
                    <a:pt x="279542" y="1225004"/>
                  </a:lnTo>
                  <a:lnTo>
                    <a:pt x="279542" y="1225004"/>
                  </a:lnTo>
                  <a:cubicBezTo>
                    <a:pt x="279923" y="1224382"/>
                    <a:pt x="280279" y="1223798"/>
                    <a:pt x="280419" y="1223468"/>
                  </a:cubicBezTo>
                  <a:lnTo>
                    <a:pt x="280419" y="1223468"/>
                  </a:lnTo>
                  <a:lnTo>
                    <a:pt x="280419" y="1223468"/>
                  </a:lnTo>
                  <a:cubicBezTo>
                    <a:pt x="280406" y="1223468"/>
                    <a:pt x="280393" y="1223455"/>
                    <a:pt x="280380" y="1223455"/>
                  </a:cubicBezTo>
                  <a:lnTo>
                    <a:pt x="280380" y="1223455"/>
                  </a:lnTo>
                  <a:lnTo>
                    <a:pt x="280380" y="1223455"/>
                  </a:lnTo>
                  <a:cubicBezTo>
                    <a:pt x="279974" y="1223366"/>
                    <a:pt x="279009" y="1223150"/>
                    <a:pt x="279009" y="1222134"/>
                  </a:cubicBezTo>
                  <a:lnTo>
                    <a:pt x="279009" y="1222134"/>
                  </a:lnTo>
                  <a:lnTo>
                    <a:pt x="279009" y="1222134"/>
                  </a:lnTo>
                  <a:cubicBezTo>
                    <a:pt x="279009" y="1220775"/>
                    <a:pt x="280495" y="1220559"/>
                    <a:pt x="281676" y="1220369"/>
                  </a:cubicBezTo>
                  <a:lnTo>
                    <a:pt x="281676" y="1220369"/>
                  </a:lnTo>
                  <a:lnTo>
                    <a:pt x="281955" y="1220331"/>
                  </a:lnTo>
                  <a:lnTo>
                    <a:pt x="281955" y="1220331"/>
                  </a:lnTo>
                  <a:lnTo>
                    <a:pt x="281955" y="1220331"/>
                  </a:lnTo>
                  <a:cubicBezTo>
                    <a:pt x="282882" y="1220178"/>
                    <a:pt x="283200" y="1220140"/>
                    <a:pt x="283708" y="1219442"/>
                  </a:cubicBezTo>
                  <a:lnTo>
                    <a:pt x="283708" y="1219442"/>
                  </a:lnTo>
                  <a:lnTo>
                    <a:pt x="283708" y="1219442"/>
                  </a:lnTo>
                  <a:cubicBezTo>
                    <a:pt x="284025" y="1219023"/>
                    <a:pt x="284051" y="1218934"/>
                    <a:pt x="284101" y="1218730"/>
                  </a:cubicBezTo>
                  <a:lnTo>
                    <a:pt x="284101" y="1218730"/>
                  </a:lnTo>
                  <a:lnTo>
                    <a:pt x="284101" y="1218730"/>
                  </a:lnTo>
                  <a:cubicBezTo>
                    <a:pt x="284178" y="1218502"/>
                    <a:pt x="284279" y="1218159"/>
                    <a:pt x="284736" y="1217283"/>
                  </a:cubicBezTo>
                  <a:lnTo>
                    <a:pt x="284736" y="1217283"/>
                  </a:lnTo>
                  <a:lnTo>
                    <a:pt x="284736" y="1217283"/>
                  </a:lnTo>
                  <a:cubicBezTo>
                    <a:pt x="285498" y="1215848"/>
                    <a:pt x="285473" y="1214527"/>
                    <a:pt x="285473" y="1213752"/>
                  </a:cubicBezTo>
                  <a:lnTo>
                    <a:pt x="285473" y="1213752"/>
                  </a:lnTo>
                  <a:lnTo>
                    <a:pt x="285473" y="1213536"/>
                  </a:lnTo>
                  <a:lnTo>
                    <a:pt x="285473" y="1213536"/>
                  </a:lnTo>
                  <a:lnTo>
                    <a:pt x="285473" y="1213536"/>
                  </a:lnTo>
                  <a:cubicBezTo>
                    <a:pt x="285473" y="1212838"/>
                    <a:pt x="285841" y="1211949"/>
                    <a:pt x="287645" y="1211771"/>
                  </a:cubicBezTo>
                  <a:lnTo>
                    <a:pt x="287645" y="1211771"/>
                  </a:lnTo>
                  <a:lnTo>
                    <a:pt x="287645" y="1211771"/>
                  </a:lnTo>
                  <a:cubicBezTo>
                    <a:pt x="288038" y="1211746"/>
                    <a:pt x="288254" y="1211301"/>
                    <a:pt x="288699" y="1210235"/>
                  </a:cubicBezTo>
                  <a:lnTo>
                    <a:pt x="288699" y="1210235"/>
                  </a:lnTo>
                  <a:lnTo>
                    <a:pt x="288699" y="1210235"/>
                  </a:lnTo>
                  <a:cubicBezTo>
                    <a:pt x="288877" y="1209790"/>
                    <a:pt x="289067" y="1209308"/>
                    <a:pt x="289334" y="1208799"/>
                  </a:cubicBezTo>
                  <a:lnTo>
                    <a:pt x="289334" y="1208799"/>
                  </a:lnTo>
                  <a:lnTo>
                    <a:pt x="289334" y="1208799"/>
                  </a:lnTo>
                  <a:cubicBezTo>
                    <a:pt x="289664" y="1208152"/>
                    <a:pt x="289778" y="1207682"/>
                    <a:pt x="289867" y="1207326"/>
                  </a:cubicBezTo>
                  <a:lnTo>
                    <a:pt x="289867" y="1207326"/>
                  </a:lnTo>
                  <a:lnTo>
                    <a:pt x="289867" y="1207326"/>
                  </a:lnTo>
                  <a:cubicBezTo>
                    <a:pt x="290032" y="1206691"/>
                    <a:pt x="290159" y="1206209"/>
                    <a:pt x="291036" y="1205663"/>
                  </a:cubicBezTo>
                  <a:lnTo>
                    <a:pt x="291036" y="1205663"/>
                  </a:lnTo>
                  <a:lnTo>
                    <a:pt x="291036" y="1205663"/>
                  </a:lnTo>
                  <a:cubicBezTo>
                    <a:pt x="291518" y="1205371"/>
                    <a:pt x="291975" y="1205256"/>
                    <a:pt x="292305" y="1205180"/>
                  </a:cubicBezTo>
                  <a:lnTo>
                    <a:pt x="292305" y="1205180"/>
                  </a:lnTo>
                  <a:lnTo>
                    <a:pt x="292305" y="1205180"/>
                  </a:lnTo>
                  <a:cubicBezTo>
                    <a:pt x="292433" y="1205154"/>
                    <a:pt x="292623" y="1205104"/>
                    <a:pt x="292648" y="1205091"/>
                  </a:cubicBezTo>
                  <a:lnTo>
                    <a:pt x="292648" y="1205091"/>
                  </a:lnTo>
                  <a:lnTo>
                    <a:pt x="292648" y="1205091"/>
                  </a:lnTo>
                  <a:cubicBezTo>
                    <a:pt x="292648" y="1205091"/>
                    <a:pt x="292674" y="1205002"/>
                    <a:pt x="292636" y="1204773"/>
                  </a:cubicBezTo>
                  <a:lnTo>
                    <a:pt x="292636" y="1204773"/>
                  </a:lnTo>
                  <a:lnTo>
                    <a:pt x="292636" y="1204773"/>
                  </a:lnTo>
                  <a:cubicBezTo>
                    <a:pt x="292585" y="1204405"/>
                    <a:pt x="292344" y="1204113"/>
                    <a:pt x="292001" y="1203732"/>
                  </a:cubicBezTo>
                  <a:lnTo>
                    <a:pt x="292001" y="1203732"/>
                  </a:lnTo>
                  <a:lnTo>
                    <a:pt x="292001" y="1203732"/>
                  </a:lnTo>
                  <a:cubicBezTo>
                    <a:pt x="291493" y="1203148"/>
                    <a:pt x="290807" y="1202335"/>
                    <a:pt x="290528" y="1200811"/>
                  </a:cubicBezTo>
                  <a:lnTo>
                    <a:pt x="290528" y="1200811"/>
                  </a:lnTo>
                  <a:lnTo>
                    <a:pt x="290528" y="1200811"/>
                  </a:lnTo>
                  <a:cubicBezTo>
                    <a:pt x="290070" y="1198424"/>
                    <a:pt x="290058" y="1198208"/>
                    <a:pt x="290540" y="1196773"/>
                  </a:cubicBezTo>
                  <a:lnTo>
                    <a:pt x="290540" y="1196773"/>
                  </a:lnTo>
                  <a:lnTo>
                    <a:pt x="290540" y="1196773"/>
                  </a:lnTo>
                  <a:cubicBezTo>
                    <a:pt x="290896" y="1195693"/>
                    <a:pt x="290134" y="1193395"/>
                    <a:pt x="289512" y="1192798"/>
                  </a:cubicBezTo>
                  <a:lnTo>
                    <a:pt x="289512" y="1192798"/>
                  </a:lnTo>
                  <a:lnTo>
                    <a:pt x="289512" y="1192798"/>
                  </a:lnTo>
                  <a:cubicBezTo>
                    <a:pt x="289359" y="1192620"/>
                    <a:pt x="289219" y="1192557"/>
                    <a:pt x="289042" y="1192455"/>
                  </a:cubicBezTo>
                  <a:lnTo>
                    <a:pt x="289042" y="1192455"/>
                  </a:lnTo>
                  <a:lnTo>
                    <a:pt x="289042" y="1192455"/>
                  </a:lnTo>
                  <a:cubicBezTo>
                    <a:pt x="288407" y="1192049"/>
                    <a:pt x="287924" y="1191668"/>
                    <a:pt x="287518" y="1190042"/>
                  </a:cubicBezTo>
                  <a:lnTo>
                    <a:pt x="287518" y="1190042"/>
                  </a:lnTo>
                  <a:lnTo>
                    <a:pt x="287327" y="1189280"/>
                  </a:lnTo>
                  <a:lnTo>
                    <a:pt x="287327" y="1189280"/>
                  </a:lnTo>
                  <a:lnTo>
                    <a:pt x="287327" y="1189280"/>
                  </a:lnTo>
                  <a:cubicBezTo>
                    <a:pt x="286984" y="1187921"/>
                    <a:pt x="286946" y="1187794"/>
                    <a:pt x="286718" y="1186384"/>
                  </a:cubicBezTo>
                  <a:lnTo>
                    <a:pt x="286718" y="1186384"/>
                  </a:lnTo>
                  <a:lnTo>
                    <a:pt x="286718" y="1186384"/>
                  </a:lnTo>
                  <a:cubicBezTo>
                    <a:pt x="286514" y="1185165"/>
                    <a:pt x="286514" y="1185165"/>
                    <a:pt x="285498" y="1183971"/>
                  </a:cubicBezTo>
                  <a:lnTo>
                    <a:pt x="285498" y="1183971"/>
                  </a:lnTo>
                  <a:lnTo>
                    <a:pt x="284978" y="1183387"/>
                  </a:lnTo>
                  <a:lnTo>
                    <a:pt x="284978" y="1183387"/>
                  </a:lnTo>
                  <a:lnTo>
                    <a:pt x="284978" y="1183387"/>
                  </a:lnTo>
                  <a:cubicBezTo>
                    <a:pt x="283809" y="1182029"/>
                    <a:pt x="283644" y="1181635"/>
                    <a:pt x="283390" y="1181089"/>
                  </a:cubicBezTo>
                  <a:lnTo>
                    <a:pt x="283390" y="1181089"/>
                  </a:lnTo>
                  <a:lnTo>
                    <a:pt x="283390" y="1181089"/>
                  </a:lnTo>
                  <a:cubicBezTo>
                    <a:pt x="283289" y="1180898"/>
                    <a:pt x="283174" y="1180644"/>
                    <a:pt x="282971" y="1180289"/>
                  </a:cubicBezTo>
                  <a:lnTo>
                    <a:pt x="282971" y="1180289"/>
                  </a:lnTo>
                  <a:lnTo>
                    <a:pt x="282971" y="1180289"/>
                  </a:lnTo>
                  <a:cubicBezTo>
                    <a:pt x="282806" y="1179971"/>
                    <a:pt x="282628" y="1179743"/>
                    <a:pt x="282489" y="1179539"/>
                  </a:cubicBezTo>
                  <a:lnTo>
                    <a:pt x="282489" y="1179539"/>
                  </a:lnTo>
                  <a:lnTo>
                    <a:pt x="282489" y="1179539"/>
                  </a:lnTo>
                  <a:cubicBezTo>
                    <a:pt x="282070" y="1178879"/>
                    <a:pt x="281739" y="1178396"/>
                    <a:pt x="282006" y="1177495"/>
                  </a:cubicBezTo>
                  <a:lnTo>
                    <a:pt x="282006" y="1177495"/>
                  </a:lnTo>
                  <a:lnTo>
                    <a:pt x="282006" y="1177495"/>
                  </a:lnTo>
                  <a:cubicBezTo>
                    <a:pt x="281168" y="1175133"/>
                    <a:pt x="263477" y="1151168"/>
                    <a:pt x="261445" y="1149670"/>
                  </a:cubicBezTo>
                  <a:lnTo>
                    <a:pt x="261445" y="1149670"/>
                  </a:lnTo>
                  <a:lnTo>
                    <a:pt x="261445" y="1149670"/>
                  </a:lnTo>
                  <a:cubicBezTo>
                    <a:pt x="260366" y="1148870"/>
                    <a:pt x="251743" y="1141440"/>
                    <a:pt x="251857" y="1139396"/>
                  </a:cubicBezTo>
                  <a:lnTo>
                    <a:pt x="251857" y="1139396"/>
                  </a:lnTo>
                  <a:lnTo>
                    <a:pt x="251870" y="1139205"/>
                  </a:lnTo>
                  <a:lnTo>
                    <a:pt x="251870" y="1139205"/>
                  </a:lnTo>
                  <a:lnTo>
                    <a:pt x="251870" y="1139205"/>
                  </a:lnTo>
                  <a:cubicBezTo>
                    <a:pt x="251920" y="1138342"/>
                    <a:pt x="251984" y="1137351"/>
                    <a:pt x="251730" y="1137288"/>
                  </a:cubicBezTo>
                  <a:lnTo>
                    <a:pt x="251730" y="1137288"/>
                  </a:lnTo>
                  <a:lnTo>
                    <a:pt x="251514" y="1137237"/>
                  </a:lnTo>
                  <a:lnTo>
                    <a:pt x="251514" y="1137237"/>
                  </a:lnTo>
                  <a:lnTo>
                    <a:pt x="251514" y="1137237"/>
                  </a:lnTo>
                  <a:cubicBezTo>
                    <a:pt x="250816" y="1137084"/>
                    <a:pt x="249177" y="1136741"/>
                    <a:pt x="249381" y="1134608"/>
                  </a:cubicBezTo>
                  <a:lnTo>
                    <a:pt x="249381" y="1134608"/>
                  </a:lnTo>
                  <a:lnTo>
                    <a:pt x="249381" y="1134608"/>
                  </a:lnTo>
                  <a:cubicBezTo>
                    <a:pt x="249584" y="1132449"/>
                    <a:pt x="249355" y="1126391"/>
                    <a:pt x="247552" y="1124194"/>
                  </a:cubicBezTo>
                  <a:lnTo>
                    <a:pt x="247552" y="1124194"/>
                  </a:lnTo>
                  <a:lnTo>
                    <a:pt x="247552" y="1124194"/>
                  </a:lnTo>
                  <a:cubicBezTo>
                    <a:pt x="245571" y="1121781"/>
                    <a:pt x="238459" y="1113514"/>
                    <a:pt x="237595" y="1112650"/>
                  </a:cubicBezTo>
                  <a:lnTo>
                    <a:pt x="237595" y="1112650"/>
                  </a:lnTo>
                  <a:lnTo>
                    <a:pt x="237595" y="1112650"/>
                  </a:lnTo>
                  <a:cubicBezTo>
                    <a:pt x="237075" y="1112117"/>
                    <a:pt x="236909" y="1111101"/>
                    <a:pt x="237163" y="1109907"/>
                  </a:cubicBezTo>
                  <a:lnTo>
                    <a:pt x="237163" y="1109907"/>
                  </a:lnTo>
                  <a:lnTo>
                    <a:pt x="237163" y="1109907"/>
                  </a:lnTo>
                  <a:cubicBezTo>
                    <a:pt x="237379" y="1108942"/>
                    <a:pt x="237900" y="1107786"/>
                    <a:pt x="238751" y="1107443"/>
                  </a:cubicBezTo>
                  <a:lnTo>
                    <a:pt x="238751" y="1107443"/>
                  </a:lnTo>
                  <a:lnTo>
                    <a:pt x="238751" y="1107443"/>
                  </a:lnTo>
                  <a:cubicBezTo>
                    <a:pt x="239081" y="1107329"/>
                    <a:pt x="239322" y="1107088"/>
                    <a:pt x="239449" y="1106758"/>
                  </a:cubicBezTo>
                  <a:lnTo>
                    <a:pt x="239449" y="1106758"/>
                  </a:lnTo>
                  <a:lnTo>
                    <a:pt x="239449" y="1106758"/>
                  </a:lnTo>
                  <a:cubicBezTo>
                    <a:pt x="239653" y="1106224"/>
                    <a:pt x="239551" y="1105462"/>
                    <a:pt x="239183" y="1104726"/>
                  </a:cubicBezTo>
                  <a:lnTo>
                    <a:pt x="239183" y="1104726"/>
                  </a:lnTo>
                  <a:lnTo>
                    <a:pt x="239183" y="1104726"/>
                  </a:lnTo>
                  <a:cubicBezTo>
                    <a:pt x="238916" y="1104205"/>
                    <a:pt x="238421" y="1103608"/>
                    <a:pt x="237938" y="1103024"/>
                  </a:cubicBezTo>
                  <a:lnTo>
                    <a:pt x="237938" y="1103024"/>
                  </a:lnTo>
                  <a:lnTo>
                    <a:pt x="237938" y="1103024"/>
                  </a:lnTo>
                  <a:cubicBezTo>
                    <a:pt x="237024" y="1101932"/>
                    <a:pt x="236071" y="1100789"/>
                    <a:pt x="236211" y="1099570"/>
                  </a:cubicBezTo>
                  <a:lnTo>
                    <a:pt x="236211" y="1099570"/>
                  </a:lnTo>
                  <a:lnTo>
                    <a:pt x="236211" y="1099570"/>
                  </a:lnTo>
                  <a:cubicBezTo>
                    <a:pt x="236376" y="1097944"/>
                    <a:pt x="235551" y="1094261"/>
                    <a:pt x="235030" y="1093880"/>
                  </a:cubicBezTo>
                  <a:lnTo>
                    <a:pt x="235030" y="1093880"/>
                  </a:lnTo>
                  <a:lnTo>
                    <a:pt x="235030" y="1093880"/>
                  </a:lnTo>
                  <a:cubicBezTo>
                    <a:pt x="234814" y="1093728"/>
                    <a:pt x="234573" y="1093461"/>
                    <a:pt x="234611" y="1092890"/>
                  </a:cubicBezTo>
                  <a:lnTo>
                    <a:pt x="234611" y="1092890"/>
                  </a:lnTo>
                  <a:lnTo>
                    <a:pt x="234611" y="1092890"/>
                  </a:lnTo>
                  <a:cubicBezTo>
                    <a:pt x="234687" y="1091543"/>
                    <a:pt x="236300" y="1089143"/>
                    <a:pt x="237468" y="1088533"/>
                  </a:cubicBezTo>
                  <a:lnTo>
                    <a:pt x="237468" y="1088533"/>
                  </a:lnTo>
                  <a:lnTo>
                    <a:pt x="237468" y="1088533"/>
                  </a:lnTo>
                  <a:cubicBezTo>
                    <a:pt x="237709" y="1088419"/>
                    <a:pt x="237456" y="1087822"/>
                    <a:pt x="237113" y="1087035"/>
                  </a:cubicBezTo>
                  <a:lnTo>
                    <a:pt x="237113" y="1087035"/>
                  </a:lnTo>
                  <a:lnTo>
                    <a:pt x="237113" y="1087035"/>
                  </a:lnTo>
                  <a:cubicBezTo>
                    <a:pt x="236770" y="1086273"/>
                    <a:pt x="236376" y="1085409"/>
                    <a:pt x="236478" y="1084622"/>
                  </a:cubicBezTo>
                  <a:lnTo>
                    <a:pt x="236478" y="1084622"/>
                  </a:lnTo>
                  <a:lnTo>
                    <a:pt x="236478" y="1084622"/>
                  </a:lnTo>
                  <a:cubicBezTo>
                    <a:pt x="236592" y="1083606"/>
                    <a:pt x="237481" y="1083416"/>
                    <a:pt x="238078" y="1083288"/>
                  </a:cubicBezTo>
                  <a:lnTo>
                    <a:pt x="238078" y="1083288"/>
                  </a:lnTo>
                  <a:lnTo>
                    <a:pt x="238078" y="1083288"/>
                  </a:lnTo>
                  <a:cubicBezTo>
                    <a:pt x="238840" y="1083111"/>
                    <a:pt x="239233" y="1083047"/>
                    <a:pt x="239132" y="1081980"/>
                  </a:cubicBezTo>
                  <a:lnTo>
                    <a:pt x="239132" y="1081980"/>
                  </a:lnTo>
                  <a:lnTo>
                    <a:pt x="239132" y="1081980"/>
                  </a:lnTo>
                  <a:cubicBezTo>
                    <a:pt x="239018" y="1081003"/>
                    <a:pt x="238573" y="1079517"/>
                    <a:pt x="238154" y="1078094"/>
                  </a:cubicBezTo>
                  <a:lnTo>
                    <a:pt x="238154" y="1078094"/>
                  </a:lnTo>
                  <a:lnTo>
                    <a:pt x="238154" y="1078094"/>
                  </a:lnTo>
                  <a:cubicBezTo>
                    <a:pt x="237240" y="1075034"/>
                    <a:pt x="236732" y="1073129"/>
                    <a:pt x="237354" y="1072176"/>
                  </a:cubicBezTo>
                  <a:lnTo>
                    <a:pt x="237354" y="1072176"/>
                  </a:lnTo>
                  <a:lnTo>
                    <a:pt x="237354" y="1072176"/>
                  </a:lnTo>
                  <a:cubicBezTo>
                    <a:pt x="237887" y="1071389"/>
                    <a:pt x="238929" y="1071351"/>
                    <a:pt x="239754" y="1071338"/>
                  </a:cubicBezTo>
                  <a:lnTo>
                    <a:pt x="239754" y="1071338"/>
                  </a:lnTo>
                  <a:lnTo>
                    <a:pt x="239754" y="1071338"/>
                  </a:lnTo>
                  <a:cubicBezTo>
                    <a:pt x="240059" y="1071313"/>
                    <a:pt x="240567" y="1071287"/>
                    <a:pt x="240656" y="1071249"/>
                  </a:cubicBezTo>
                  <a:lnTo>
                    <a:pt x="240656" y="1071249"/>
                  </a:lnTo>
                  <a:lnTo>
                    <a:pt x="240656" y="1071249"/>
                  </a:lnTo>
                  <a:cubicBezTo>
                    <a:pt x="240656" y="1071249"/>
                    <a:pt x="240681" y="1071122"/>
                    <a:pt x="240503" y="1070767"/>
                  </a:cubicBezTo>
                  <a:lnTo>
                    <a:pt x="240503" y="1070767"/>
                  </a:lnTo>
                  <a:lnTo>
                    <a:pt x="240503" y="1070767"/>
                  </a:lnTo>
                  <a:cubicBezTo>
                    <a:pt x="240122" y="1069966"/>
                    <a:pt x="239348" y="1069103"/>
                    <a:pt x="238624" y="1068252"/>
                  </a:cubicBezTo>
                  <a:lnTo>
                    <a:pt x="238624" y="1068252"/>
                  </a:lnTo>
                  <a:lnTo>
                    <a:pt x="238624" y="1068252"/>
                  </a:lnTo>
                  <a:cubicBezTo>
                    <a:pt x="237341" y="1066842"/>
                    <a:pt x="236020" y="1065357"/>
                    <a:pt x="237062" y="1064239"/>
                  </a:cubicBezTo>
                  <a:lnTo>
                    <a:pt x="237062" y="1064239"/>
                  </a:lnTo>
                  <a:lnTo>
                    <a:pt x="237062" y="1064239"/>
                  </a:lnTo>
                  <a:cubicBezTo>
                    <a:pt x="237633" y="1063617"/>
                    <a:pt x="237989" y="1062410"/>
                    <a:pt x="238306" y="1061343"/>
                  </a:cubicBezTo>
                  <a:lnTo>
                    <a:pt x="238306" y="1061343"/>
                  </a:lnTo>
                  <a:lnTo>
                    <a:pt x="238306" y="1061343"/>
                  </a:lnTo>
                  <a:cubicBezTo>
                    <a:pt x="238573" y="1060442"/>
                    <a:pt x="238827" y="1059604"/>
                    <a:pt x="239208" y="1059007"/>
                  </a:cubicBezTo>
                  <a:lnTo>
                    <a:pt x="239208" y="1059007"/>
                  </a:lnTo>
                  <a:lnTo>
                    <a:pt x="239208" y="1059007"/>
                  </a:lnTo>
                  <a:cubicBezTo>
                    <a:pt x="241138" y="1055984"/>
                    <a:pt x="241558" y="1054321"/>
                    <a:pt x="241304" y="1053774"/>
                  </a:cubicBezTo>
                  <a:lnTo>
                    <a:pt x="241304" y="1053774"/>
                  </a:lnTo>
                  <a:lnTo>
                    <a:pt x="241304" y="1053774"/>
                  </a:lnTo>
                  <a:cubicBezTo>
                    <a:pt x="240872" y="1052873"/>
                    <a:pt x="241151" y="1052263"/>
                    <a:pt x="241367" y="1051768"/>
                  </a:cubicBezTo>
                  <a:lnTo>
                    <a:pt x="241367" y="1051768"/>
                  </a:lnTo>
                  <a:lnTo>
                    <a:pt x="241367" y="1051768"/>
                  </a:lnTo>
                  <a:cubicBezTo>
                    <a:pt x="241545" y="1051361"/>
                    <a:pt x="241697" y="1051069"/>
                    <a:pt x="241532" y="1050523"/>
                  </a:cubicBezTo>
                  <a:lnTo>
                    <a:pt x="241532" y="1050523"/>
                  </a:lnTo>
                  <a:lnTo>
                    <a:pt x="241532" y="1050523"/>
                  </a:lnTo>
                  <a:cubicBezTo>
                    <a:pt x="241405" y="1050079"/>
                    <a:pt x="241253" y="1049685"/>
                    <a:pt x="241100" y="1049329"/>
                  </a:cubicBezTo>
                  <a:lnTo>
                    <a:pt x="241100" y="1049329"/>
                  </a:lnTo>
                  <a:lnTo>
                    <a:pt x="241100" y="1049329"/>
                  </a:lnTo>
                  <a:cubicBezTo>
                    <a:pt x="240757" y="1048466"/>
                    <a:pt x="240389" y="1047564"/>
                    <a:pt x="240453" y="1046091"/>
                  </a:cubicBezTo>
                  <a:lnTo>
                    <a:pt x="240453" y="1046091"/>
                  </a:lnTo>
                  <a:lnTo>
                    <a:pt x="240453" y="1046091"/>
                  </a:lnTo>
                  <a:cubicBezTo>
                    <a:pt x="240478" y="1045456"/>
                    <a:pt x="240351" y="1044910"/>
                    <a:pt x="240262" y="1044478"/>
                  </a:cubicBezTo>
                  <a:lnTo>
                    <a:pt x="240262" y="1044478"/>
                  </a:lnTo>
                  <a:lnTo>
                    <a:pt x="240262" y="1044478"/>
                  </a:lnTo>
                  <a:cubicBezTo>
                    <a:pt x="240135" y="1043945"/>
                    <a:pt x="240021" y="1043500"/>
                    <a:pt x="240313" y="1043119"/>
                  </a:cubicBezTo>
                  <a:lnTo>
                    <a:pt x="240313" y="1043119"/>
                  </a:lnTo>
                  <a:lnTo>
                    <a:pt x="240313" y="1043119"/>
                  </a:lnTo>
                  <a:cubicBezTo>
                    <a:pt x="240580" y="1042802"/>
                    <a:pt x="241024" y="1042764"/>
                    <a:pt x="241329" y="1042764"/>
                  </a:cubicBezTo>
                  <a:lnTo>
                    <a:pt x="241329" y="1042764"/>
                  </a:lnTo>
                  <a:lnTo>
                    <a:pt x="241329" y="1042764"/>
                  </a:lnTo>
                  <a:cubicBezTo>
                    <a:pt x="241392" y="1042764"/>
                    <a:pt x="241456" y="1042764"/>
                    <a:pt x="241608" y="1042764"/>
                  </a:cubicBezTo>
                  <a:lnTo>
                    <a:pt x="241608" y="1042764"/>
                  </a:lnTo>
                  <a:lnTo>
                    <a:pt x="241608" y="1042764"/>
                  </a:lnTo>
                  <a:cubicBezTo>
                    <a:pt x="241977" y="1042764"/>
                    <a:pt x="242142" y="1042586"/>
                    <a:pt x="242421" y="1042256"/>
                  </a:cubicBezTo>
                  <a:lnTo>
                    <a:pt x="242421" y="1042256"/>
                  </a:lnTo>
                  <a:lnTo>
                    <a:pt x="242421" y="1042256"/>
                  </a:lnTo>
                  <a:cubicBezTo>
                    <a:pt x="242675" y="1041938"/>
                    <a:pt x="243018" y="1041545"/>
                    <a:pt x="243628" y="1041545"/>
                  </a:cubicBezTo>
                  <a:lnTo>
                    <a:pt x="243628" y="1041545"/>
                  </a:lnTo>
                  <a:lnTo>
                    <a:pt x="243628" y="1041545"/>
                  </a:lnTo>
                  <a:cubicBezTo>
                    <a:pt x="243983" y="1041545"/>
                    <a:pt x="244364" y="1041659"/>
                    <a:pt x="244809" y="1041964"/>
                  </a:cubicBezTo>
                  <a:lnTo>
                    <a:pt x="244809" y="1041964"/>
                  </a:lnTo>
                  <a:lnTo>
                    <a:pt x="244809" y="1041964"/>
                  </a:lnTo>
                  <a:cubicBezTo>
                    <a:pt x="245723" y="1042548"/>
                    <a:pt x="246904" y="1042408"/>
                    <a:pt x="248174" y="1042142"/>
                  </a:cubicBezTo>
                  <a:lnTo>
                    <a:pt x="248174" y="1042142"/>
                  </a:lnTo>
                  <a:lnTo>
                    <a:pt x="248174" y="1042142"/>
                  </a:lnTo>
                  <a:cubicBezTo>
                    <a:pt x="248733" y="1042027"/>
                    <a:pt x="249304" y="1041900"/>
                    <a:pt x="249888" y="1041862"/>
                  </a:cubicBezTo>
                  <a:lnTo>
                    <a:pt x="249888" y="1041862"/>
                  </a:lnTo>
                  <a:lnTo>
                    <a:pt x="249888" y="1041862"/>
                  </a:lnTo>
                  <a:cubicBezTo>
                    <a:pt x="250917" y="1041811"/>
                    <a:pt x="250917" y="1041811"/>
                    <a:pt x="251514" y="1041049"/>
                  </a:cubicBezTo>
                  <a:lnTo>
                    <a:pt x="251514" y="1041049"/>
                  </a:lnTo>
                  <a:lnTo>
                    <a:pt x="251514" y="1041049"/>
                  </a:lnTo>
                  <a:cubicBezTo>
                    <a:pt x="251781" y="1040719"/>
                    <a:pt x="252149" y="1040249"/>
                    <a:pt x="252708" y="1039652"/>
                  </a:cubicBezTo>
                  <a:lnTo>
                    <a:pt x="252708" y="1039652"/>
                  </a:lnTo>
                  <a:lnTo>
                    <a:pt x="252708" y="1039652"/>
                  </a:lnTo>
                  <a:cubicBezTo>
                    <a:pt x="253673" y="1038598"/>
                    <a:pt x="254511" y="1038141"/>
                    <a:pt x="255121" y="1037811"/>
                  </a:cubicBezTo>
                  <a:lnTo>
                    <a:pt x="255121" y="1037811"/>
                  </a:lnTo>
                  <a:lnTo>
                    <a:pt x="255121" y="1037811"/>
                  </a:lnTo>
                  <a:cubicBezTo>
                    <a:pt x="255807" y="1037455"/>
                    <a:pt x="256124" y="1037278"/>
                    <a:pt x="256302" y="1036592"/>
                  </a:cubicBezTo>
                  <a:lnTo>
                    <a:pt x="256302" y="1036592"/>
                  </a:lnTo>
                  <a:lnTo>
                    <a:pt x="256302" y="1036592"/>
                  </a:lnTo>
                  <a:cubicBezTo>
                    <a:pt x="256480" y="1035919"/>
                    <a:pt x="256391" y="1035665"/>
                    <a:pt x="256315" y="1035449"/>
                  </a:cubicBezTo>
                  <a:lnTo>
                    <a:pt x="256315" y="1035449"/>
                  </a:lnTo>
                  <a:lnTo>
                    <a:pt x="256315" y="1035449"/>
                  </a:lnTo>
                  <a:cubicBezTo>
                    <a:pt x="256149" y="1035004"/>
                    <a:pt x="256162" y="1034649"/>
                    <a:pt x="256759" y="1034204"/>
                  </a:cubicBezTo>
                  <a:lnTo>
                    <a:pt x="256759" y="1034204"/>
                  </a:lnTo>
                  <a:lnTo>
                    <a:pt x="256759" y="1034204"/>
                  </a:lnTo>
                  <a:cubicBezTo>
                    <a:pt x="257140" y="1033899"/>
                    <a:pt x="257686" y="1033849"/>
                    <a:pt x="258169" y="1033849"/>
                  </a:cubicBezTo>
                  <a:lnTo>
                    <a:pt x="258169" y="1033849"/>
                  </a:lnTo>
                  <a:lnTo>
                    <a:pt x="258169" y="1033849"/>
                  </a:lnTo>
                  <a:cubicBezTo>
                    <a:pt x="258410" y="1033849"/>
                    <a:pt x="258677" y="1033874"/>
                    <a:pt x="258943" y="1033874"/>
                  </a:cubicBezTo>
                  <a:lnTo>
                    <a:pt x="258943" y="1033874"/>
                  </a:lnTo>
                  <a:lnTo>
                    <a:pt x="258943" y="1033874"/>
                  </a:lnTo>
                  <a:cubicBezTo>
                    <a:pt x="259210" y="1033899"/>
                    <a:pt x="259490" y="1033912"/>
                    <a:pt x="259756" y="1033912"/>
                  </a:cubicBezTo>
                  <a:lnTo>
                    <a:pt x="259756" y="1033912"/>
                  </a:lnTo>
                  <a:lnTo>
                    <a:pt x="259756" y="1033912"/>
                  </a:lnTo>
                  <a:cubicBezTo>
                    <a:pt x="260264" y="1033912"/>
                    <a:pt x="260963" y="1033874"/>
                    <a:pt x="261293" y="1033531"/>
                  </a:cubicBezTo>
                  <a:lnTo>
                    <a:pt x="261293" y="1033531"/>
                  </a:lnTo>
                  <a:lnTo>
                    <a:pt x="261293" y="1033531"/>
                  </a:lnTo>
                  <a:cubicBezTo>
                    <a:pt x="261928" y="1032909"/>
                    <a:pt x="262410" y="1032337"/>
                    <a:pt x="262880" y="1031766"/>
                  </a:cubicBezTo>
                  <a:lnTo>
                    <a:pt x="262880" y="1031766"/>
                  </a:lnTo>
                  <a:lnTo>
                    <a:pt x="262880" y="1031766"/>
                  </a:lnTo>
                  <a:cubicBezTo>
                    <a:pt x="263185" y="1031397"/>
                    <a:pt x="263503" y="1031029"/>
                    <a:pt x="263846" y="1030636"/>
                  </a:cubicBezTo>
                  <a:lnTo>
                    <a:pt x="263846" y="1030636"/>
                  </a:lnTo>
                  <a:lnTo>
                    <a:pt x="263846" y="1030636"/>
                  </a:lnTo>
                  <a:cubicBezTo>
                    <a:pt x="264176" y="1030267"/>
                    <a:pt x="264519" y="1030051"/>
                    <a:pt x="264785" y="1029861"/>
                  </a:cubicBezTo>
                  <a:lnTo>
                    <a:pt x="264785" y="1029861"/>
                  </a:lnTo>
                  <a:lnTo>
                    <a:pt x="264785" y="1029861"/>
                  </a:lnTo>
                  <a:cubicBezTo>
                    <a:pt x="265243" y="1029543"/>
                    <a:pt x="265281" y="1029518"/>
                    <a:pt x="265154" y="1028997"/>
                  </a:cubicBezTo>
                  <a:lnTo>
                    <a:pt x="265154" y="1028997"/>
                  </a:lnTo>
                  <a:lnTo>
                    <a:pt x="265154" y="1028997"/>
                  </a:lnTo>
                  <a:cubicBezTo>
                    <a:pt x="265027" y="1028591"/>
                    <a:pt x="264963" y="1028400"/>
                    <a:pt x="264887" y="1028197"/>
                  </a:cubicBezTo>
                  <a:lnTo>
                    <a:pt x="264887" y="1028197"/>
                  </a:lnTo>
                  <a:lnTo>
                    <a:pt x="264887" y="1028197"/>
                  </a:lnTo>
                  <a:cubicBezTo>
                    <a:pt x="264735" y="1027804"/>
                    <a:pt x="264607" y="1027499"/>
                    <a:pt x="264252" y="1025505"/>
                  </a:cubicBezTo>
                  <a:lnTo>
                    <a:pt x="264252" y="1025505"/>
                  </a:lnTo>
                  <a:lnTo>
                    <a:pt x="264252" y="1025505"/>
                  </a:lnTo>
                  <a:cubicBezTo>
                    <a:pt x="263719" y="1022546"/>
                    <a:pt x="264138" y="1020984"/>
                    <a:pt x="264887" y="1018698"/>
                  </a:cubicBezTo>
                  <a:lnTo>
                    <a:pt x="264887" y="1018698"/>
                  </a:lnTo>
                  <a:lnTo>
                    <a:pt x="264887" y="1018698"/>
                  </a:lnTo>
                  <a:cubicBezTo>
                    <a:pt x="265065" y="1018190"/>
                    <a:pt x="265230" y="1017745"/>
                    <a:pt x="265369" y="1017339"/>
                  </a:cubicBezTo>
                  <a:lnTo>
                    <a:pt x="265369" y="1017339"/>
                  </a:lnTo>
                  <a:lnTo>
                    <a:pt x="265369" y="1017339"/>
                  </a:lnTo>
                  <a:cubicBezTo>
                    <a:pt x="265814" y="1016120"/>
                    <a:pt x="266068" y="1015371"/>
                    <a:pt x="266004" y="1014481"/>
                  </a:cubicBezTo>
                  <a:lnTo>
                    <a:pt x="266004" y="1014481"/>
                  </a:lnTo>
                  <a:lnTo>
                    <a:pt x="266004" y="1014481"/>
                  </a:lnTo>
                  <a:cubicBezTo>
                    <a:pt x="265979" y="1013961"/>
                    <a:pt x="266043" y="1013694"/>
                    <a:pt x="266131" y="1013389"/>
                  </a:cubicBezTo>
                  <a:lnTo>
                    <a:pt x="266131" y="1013389"/>
                  </a:lnTo>
                  <a:lnTo>
                    <a:pt x="266131" y="1013389"/>
                  </a:lnTo>
                  <a:cubicBezTo>
                    <a:pt x="266131" y="1013288"/>
                    <a:pt x="265954" y="1012919"/>
                    <a:pt x="265636" y="1012323"/>
                  </a:cubicBezTo>
                  <a:lnTo>
                    <a:pt x="265636" y="1012323"/>
                  </a:lnTo>
                  <a:lnTo>
                    <a:pt x="265636" y="1012323"/>
                  </a:lnTo>
                  <a:cubicBezTo>
                    <a:pt x="265306" y="1011675"/>
                    <a:pt x="264938" y="1011383"/>
                    <a:pt x="264620" y="1011116"/>
                  </a:cubicBezTo>
                  <a:lnTo>
                    <a:pt x="264620" y="1011116"/>
                  </a:lnTo>
                  <a:lnTo>
                    <a:pt x="264620" y="1011116"/>
                  </a:lnTo>
                  <a:cubicBezTo>
                    <a:pt x="263972" y="1010545"/>
                    <a:pt x="263566" y="1010062"/>
                    <a:pt x="264315" y="1008703"/>
                  </a:cubicBezTo>
                  <a:lnTo>
                    <a:pt x="264315" y="1008703"/>
                  </a:lnTo>
                  <a:lnTo>
                    <a:pt x="264315" y="1008703"/>
                  </a:lnTo>
                  <a:cubicBezTo>
                    <a:pt x="264760" y="1007890"/>
                    <a:pt x="265357" y="1007382"/>
                    <a:pt x="265877" y="1006963"/>
                  </a:cubicBezTo>
                  <a:lnTo>
                    <a:pt x="265877" y="1006963"/>
                  </a:lnTo>
                  <a:lnTo>
                    <a:pt x="265877" y="1006963"/>
                  </a:lnTo>
                  <a:cubicBezTo>
                    <a:pt x="266589" y="1006366"/>
                    <a:pt x="266944" y="1006049"/>
                    <a:pt x="266893" y="1005262"/>
                  </a:cubicBezTo>
                  <a:lnTo>
                    <a:pt x="266893" y="1005262"/>
                  </a:lnTo>
                  <a:lnTo>
                    <a:pt x="266893" y="1005262"/>
                  </a:lnTo>
                  <a:cubicBezTo>
                    <a:pt x="266868" y="1004690"/>
                    <a:pt x="266576" y="1004500"/>
                    <a:pt x="266144" y="1004258"/>
                  </a:cubicBezTo>
                  <a:lnTo>
                    <a:pt x="266144" y="1004258"/>
                  </a:lnTo>
                  <a:lnTo>
                    <a:pt x="266144" y="1004258"/>
                  </a:lnTo>
                  <a:cubicBezTo>
                    <a:pt x="265649" y="1003966"/>
                    <a:pt x="264823" y="1003471"/>
                    <a:pt x="265433" y="1002125"/>
                  </a:cubicBezTo>
                  <a:lnTo>
                    <a:pt x="265433" y="1002125"/>
                  </a:lnTo>
                  <a:lnTo>
                    <a:pt x="265433" y="1002125"/>
                  </a:lnTo>
                  <a:cubicBezTo>
                    <a:pt x="265890" y="1001134"/>
                    <a:pt x="266538" y="1000791"/>
                    <a:pt x="266982" y="1000563"/>
                  </a:cubicBezTo>
                  <a:lnTo>
                    <a:pt x="266982" y="1000563"/>
                  </a:lnTo>
                  <a:lnTo>
                    <a:pt x="266982" y="1000563"/>
                  </a:lnTo>
                  <a:cubicBezTo>
                    <a:pt x="267389" y="1000347"/>
                    <a:pt x="267389" y="1000347"/>
                    <a:pt x="267274" y="999928"/>
                  </a:cubicBezTo>
                  <a:lnTo>
                    <a:pt x="267274" y="999928"/>
                  </a:lnTo>
                  <a:lnTo>
                    <a:pt x="267274" y="999928"/>
                  </a:lnTo>
                  <a:cubicBezTo>
                    <a:pt x="267097" y="999267"/>
                    <a:pt x="266728" y="998937"/>
                    <a:pt x="266373" y="998594"/>
                  </a:cubicBezTo>
                  <a:lnTo>
                    <a:pt x="266373" y="998594"/>
                  </a:lnTo>
                  <a:lnTo>
                    <a:pt x="266373" y="998594"/>
                  </a:lnTo>
                  <a:cubicBezTo>
                    <a:pt x="265941" y="998188"/>
                    <a:pt x="265433" y="997731"/>
                    <a:pt x="265573" y="996842"/>
                  </a:cubicBezTo>
                  <a:lnTo>
                    <a:pt x="265573" y="996842"/>
                  </a:lnTo>
                  <a:lnTo>
                    <a:pt x="265573" y="996842"/>
                  </a:lnTo>
                  <a:cubicBezTo>
                    <a:pt x="265725" y="995877"/>
                    <a:pt x="266639" y="995724"/>
                    <a:pt x="267186" y="995622"/>
                  </a:cubicBezTo>
                  <a:lnTo>
                    <a:pt x="267186" y="995622"/>
                  </a:lnTo>
                  <a:lnTo>
                    <a:pt x="267186" y="995622"/>
                  </a:lnTo>
                  <a:cubicBezTo>
                    <a:pt x="267516" y="995584"/>
                    <a:pt x="267770" y="995521"/>
                    <a:pt x="267795" y="995432"/>
                  </a:cubicBezTo>
                  <a:lnTo>
                    <a:pt x="267795" y="995432"/>
                  </a:lnTo>
                  <a:lnTo>
                    <a:pt x="267795" y="995432"/>
                  </a:lnTo>
                  <a:cubicBezTo>
                    <a:pt x="267820" y="995204"/>
                    <a:pt x="267528" y="994403"/>
                    <a:pt x="267312" y="993819"/>
                  </a:cubicBezTo>
                  <a:lnTo>
                    <a:pt x="267312" y="993819"/>
                  </a:lnTo>
                  <a:lnTo>
                    <a:pt x="267312" y="993819"/>
                  </a:lnTo>
                  <a:cubicBezTo>
                    <a:pt x="266728" y="992194"/>
                    <a:pt x="265979" y="990174"/>
                    <a:pt x="266804" y="988866"/>
                  </a:cubicBezTo>
                  <a:lnTo>
                    <a:pt x="266804" y="988866"/>
                  </a:lnTo>
                  <a:lnTo>
                    <a:pt x="266804" y="988866"/>
                  </a:lnTo>
                  <a:cubicBezTo>
                    <a:pt x="267186" y="988269"/>
                    <a:pt x="267300" y="987762"/>
                    <a:pt x="267427" y="987253"/>
                  </a:cubicBezTo>
                  <a:lnTo>
                    <a:pt x="267427" y="987253"/>
                  </a:lnTo>
                  <a:lnTo>
                    <a:pt x="267427" y="987253"/>
                  </a:lnTo>
                  <a:cubicBezTo>
                    <a:pt x="267617" y="986453"/>
                    <a:pt x="267820" y="985641"/>
                    <a:pt x="269065" y="985069"/>
                  </a:cubicBezTo>
                  <a:lnTo>
                    <a:pt x="269065" y="985069"/>
                  </a:lnTo>
                  <a:lnTo>
                    <a:pt x="269065" y="985069"/>
                  </a:lnTo>
                  <a:cubicBezTo>
                    <a:pt x="270678" y="984269"/>
                    <a:pt x="271173" y="984053"/>
                    <a:pt x="272469" y="982834"/>
                  </a:cubicBezTo>
                  <a:lnTo>
                    <a:pt x="272469" y="982834"/>
                  </a:lnTo>
                  <a:lnTo>
                    <a:pt x="273040" y="982301"/>
                  </a:lnTo>
                  <a:lnTo>
                    <a:pt x="273040" y="982301"/>
                  </a:lnTo>
                  <a:lnTo>
                    <a:pt x="273040" y="982301"/>
                  </a:lnTo>
                  <a:cubicBezTo>
                    <a:pt x="274031" y="981399"/>
                    <a:pt x="274729" y="980751"/>
                    <a:pt x="275377" y="979697"/>
                  </a:cubicBezTo>
                  <a:lnTo>
                    <a:pt x="275377" y="979697"/>
                  </a:lnTo>
                  <a:lnTo>
                    <a:pt x="275770" y="979024"/>
                  </a:lnTo>
                  <a:lnTo>
                    <a:pt x="275770" y="979024"/>
                  </a:lnTo>
                  <a:lnTo>
                    <a:pt x="275770" y="979024"/>
                  </a:lnTo>
                  <a:cubicBezTo>
                    <a:pt x="276507" y="977843"/>
                    <a:pt x="277320" y="976535"/>
                    <a:pt x="277523" y="975443"/>
                  </a:cubicBezTo>
                  <a:lnTo>
                    <a:pt x="277523" y="975443"/>
                  </a:lnTo>
                  <a:lnTo>
                    <a:pt x="277523" y="975443"/>
                  </a:lnTo>
                  <a:cubicBezTo>
                    <a:pt x="277752" y="974147"/>
                    <a:pt x="277345" y="973182"/>
                    <a:pt x="276774" y="972039"/>
                  </a:cubicBezTo>
                  <a:lnTo>
                    <a:pt x="276774" y="972039"/>
                  </a:lnTo>
                  <a:lnTo>
                    <a:pt x="276647" y="971811"/>
                  </a:lnTo>
                  <a:lnTo>
                    <a:pt x="276647" y="971811"/>
                  </a:lnTo>
                  <a:lnTo>
                    <a:pt x="276647" y="971811"/>
                  </a:lnTo>
                  <a:cubicBezTo>
                    <a:pt x="276063" y="970604"/>
                    <a:pt x="275313" y="969131"/>
                    <a:pt x="274310" y="968128"/>
                  </a:cubicBezTo>
                  <a:lnTo>
                    <a:pt x="274310" y="968128"/>
                  </a:lnTo>
                  <a:lnTo>
                    <a:pt x="274310" y="968128"/>
                  </a:lnTo>
                  <a:cubicBezTo>
                    <a:pt x="273167" y="966985"/>
                    <a:pt x="272811" y="966883"/>
                    <a:pt x="271313" y="967137"/>
                  </a:cubicBezTo>
                  <a:lnTo>
                    <a:pt x="271313" y="967137"/>
                  </a:lnTo>
                  <a:lnTo>
                    <a:pt x="271313" y="967137"/>
                  </a:lnTo>
                  <a:cubicBezTo>
                    <a:pt x="270792" y="967201"/>
                    <a:pt x="270348" y="967264"/>
                    <a:pt x="269941" y="967302"/>
                  </a:cubicBezTo>
                  <a:lnTo>
                    <a:pt x="269941" y="967302"/>
                  </a:lnTo>
                  <a:lnTo>
                    <a:pt x="269941" y="967302"/>
                  </a:lnTo>
                  <a:cubicBezTo>
                    <a:pt x="269065" y="967429"/>
                    <a:pt x="268354" y="967531"/>
                    <a:pt x="267414" y="967823"/>
                  </a:cubicBezTo>
                  <a:lnTo>
                    <a:pt x="267414" y="967823"/>
                  </a:lnTo>
                  <a:lnTo>
                    <a:pt x="267414" y="967823"/>
                  </a:lnTo>
                  <a:cubicBezTo>
                    <a:pt x="267084" y="967912"/>
                    <a:pt x="266792" y="967975"/>
                    <a:pt x="266551" y="968052"/>
                  </a:cubicBezTo>
                  <a:lnTo>
                    <a:pt x="266551" y="968052"/>
                  </a:lnTo>
                  <a:lnTo>
                    <a:pt x="266551" y="968052"/>
                  </a:lnTo>
                  <a:cubicBezTo>
                    <a:pt x="266322" y="968077"/>
                    <a:pt x="266043" y="968179"/>
                    <a:pt x="266017" y="968166"/>
                  </a:cubicBezTo>
                  <a:lnTo>
                    <a:pt x="266017" y="968166"/>
                  </a:lnTo>
                  <a:lnTo>
                    <a:pt x="266017" y="968166"/>
                  </a:lnTo>
                  <a:cubicBezTo>
                    <a:pt x="266017" y="968166"/>
                    <a:pt x="265992" y="968280"/>
                    <a:pt x="266157" y="968712"/>
                  </a:cubicBezTo>
                  <a:lnTo>
                    <a:pt x="266157" y="968712"/>
                  </a:lnTo>
                  <a:lnTo>
                    <a:pt x="266157" y="968712"/>
                  </a:lnTo>
                  <a:cubicBezTo>
                    <a:pt x="266322" y="969156"/>
                    <a:pt x="266627" y="969537"/>
                    <a:pt x="266932" y="969906"/>
                  </a:cubicBezTo>
                  <a:lnTo>
                    <a:pt x="266932" y="969906"/>
                  </a:lnTo>
                  <a:lnTo>
                    <a:pt x="266932" y="969906"/>
                  </a:lnTo>
                  <a:cubicBezTo>
                    <a:pt x="267414" y="970503"/>
                    <a:pt x="268138" y="971392"/>
                    <a:pt x="267173" y="972293"/>
                  </a:cubicBezTo>
                  <a:lnTo>
                    <a:pt x="267173" y="972293"/>
                  </a:lnTo>
                  <a:lnTo>
                    <a:pt x="267173" y="972293"/>
                  </a:lnTo>
                  <a:cubicBezTo>
                    <a:pt x="266741" y="972687"/>
                    <a:pt x="266284" y="972903"/>
                    <a:pt x="265827" y="972903"/>
                  </a:cubicBezTo>
                  <a:lnTo>
                    <a:pt x="265827" y="972903"/>
                  </a:lnTo>
                  <a:lnTo>
                    <a:pt x="265827" y="972903"/>
                  </a:lnTo>
                  <a:cubicBezTo>
                    <a:pt x="265319" y="972903"/>
                    <a:pt x="264404" y="972636"/>
                    <a:pt x="263833" y="971023"/>
                  </a:cubicBezTo>
                  <a:lnTo>
                    <a:pt x="263833" y="971023"/>
                  </a:lnTo>
                  <a:lnTo>
                    <a:pt x="263833" y="971023"/>
                  </a:lnTo>
                  <a:cubicBezTo>
                    <a:pt x="263680" y="970579"/>
                    <a:pt x="263490" y="970211"/>
                    <a:pt x="263312" y="969855"/>
                  </a:cubicBezTo>
                  <a:lnTo>
                    <a:pt x="263312" y="969855"/>
                  </a:lnTo>
                  <a:lnTo>
                    <a:pt x="263312" y="969855"/>
                  </a:lnTo>
                  <a:cubicBezTo>
                    <a:pt x="262906" y="969055"/>
                    <a:pt x="262499" y="968217"/>
                    <a:pt x="263249" y="967455"/>
                  </a:cubicBezTo>
                  <a:lnTo>
                    <a:pt x="263249" y="967455"/>
                  </a:lnTo>
                  <a:lnTo>
                    <a:pt x="263249" y="967455"/>
                  </a:lnTo>
                  <a:cubicBezTo>
                    <a:pt x="263668" y="967048"/>
                    <a:pt x="264061" y="966883"/>
                    <a:pt x="264392" y="966756"/>
                  </a:cubicBezTo>
                  <a:lnTo>
                    <a:pt x="264392" y="966756"/>
                  </a:lnTo>
                  <a:lnTo>
                    <a:pt x="264392" y="966756"/>
                  </a:lnTo>
                  <a:cubicBezTo>
                    <a:pt x="264735" y="966629"/>
                    <a:pt x="265052" y="966502"/>
                    <a:pt x="265484" y="966109"/>
                  </a:cubicBezTo>
                  <a:lnTo>
                    <a:pt x="265484" y="966109"/>
                  </a:lnTo>
                  <a:lnTo>
                    <a:pt x="265484" y="966109"/>
                  </a:lnTo>
                  <a:cubicBezTo>
                    <a:pt x="265522" y="966070"/>
                    <a:pt x="265535" y="966058"/>
                    <a:pt x="265535" y="966058"/>
                  </a:cubicBezTo>
                  <a:lnTo>
                    <a:pt x="265535" y="966058"/>
                  </a:lnTo>
                  <a:lnTo>
                    <a:pt x="265535" y="966058"/>
                  </a:lnTo>
                  <a:cubicBezTo>
                    <a:pt x="265522" y="965994"/>
                    <a:pt x="265433" y="965867"/>
                    <a:pt x="265382" y="965791"/>
                  </a:cubicBezTo>
                  <a:lnTo>
                    <a:pt x="265382" y="965791"/>
                  </a:lnTo>
                  <a:lnTo>
                    <a:pt x="265382" y="965791"/>
                  </a:lnTo>
                  <a:cubicBezTo>
                    <a:pt x="265192" y="965550"/>
                    <a:pt x="264925" y="965181"/>
                    <a:pt x="265052" y="964737"/>
                  </a:cubicBezTo>
                  <a:lnTo>
                    <a:pt x="265052" y="964737"/>
                  </a:lnTo>
                  <a:lnTo>
                    <a:pt x="265052" y="964737"/>
                  </a:lnTo>
                  <a:cubicBezTo>
                    <a:pt x="265179" y="964254"/>
                    <a:pt x="265662" y="963988"/>
                    <a:pt x="266068" y="963810"/>
                  </a:cubicBezTo>
                  <a:lnTo>
                    <a:pt x="266068" y="963810"/>
                  </a:lnTo>
                  <a:lnTo>
                    <a:pt x="266639" y="963556"/>
                  </a:lnTo>
                  <a:lnTo>
                    <a:pt x="266639" y="963556"/>
                  </a:lnTo>
                  <a:lnTo>
                    <a:pt x="266639" y="963556"/>
                  </a:lnTo>
                  <a:cubicBezTo>
                    <a:pt x="268113" y="962946"/>
                    <a:pt x="268862" y="962641"/>
                    <a:pt x="269408" y="961283"/>
                  </a:cubicBezTo>
                  <a:lnTo>
                    <a:pt x="269408" y="961283"/>
                  </a:lnTo>
                  <a:lnTo>
                    <a:pt x="269408" y="961283"/>
                  </a:lnTo>
                  <a:cubicBezTo>
                    <a:pt x="269700" y="960533"/>
                    <a:pt x="269649" y="960216"/>
                    <a:pt x="269586" y="959860"/>
                  </a:cubicBezTo>
                  <a:lnTo>
                    <a:pt x="269586" y="959860"/>
                  </a:lnTo>
                  <a:lnTo>
                    <a:pt x="269586" y="959860"/>
                  </a:lnTo>
                  <a:cubicBezTo>
                    <a:pt x="269497" y="959314"/>
                    <a:pt x="269471" y="958844"/>
                    <a:pt x="269979" y="958006"/>
                  </a:cubicBezTo>
                  <a:lnTo>
                    <a:pt x="269979" y="958006"/>
                  </a:lnTo>
                  <a:lnTo>
                    <a:pt x="269979" y="958006"/>
                  </a:lnTo>
                  <a:cubicBezTo>
                    <a:pt x="270475" y="957206"/>
                    <a:pt x="271097" y="957041"/>
                    <a:pt x="271808" y="957155"/>
                  </a:cubicBezTo>
                  <a:lnTo>
                    <a:pt x="271808" y="957155"/>
                  </a:lnTo>
                  <a:lnTo>
                    <a:pt x="271808" y="957155"/>
                  </a:lnTo>
                  <a:cubicBezTo>
                    <a:pt x="272037" y="957193"/>
                    <a:pt x="272215" y="957333"/>
                    <a:pt x="272621" y="956939"/>
                  </a:cubicBezTo>
                  <a:lnTo>
                    <a:pt x="272621" y="956939"/>
                  </a:lnTo>
                  <a:lnTo>
                    <a:pt x="272621" y="956939"/>
                  </a:lnTo>
                  <a:cubicBezTo>
                    <a:pt x="273091" y="956469"/>
                    <a:pt x="273396" y="956343"/>
                    <a:pt x="273726" y="956241"/>
                  </a:cubicBezTo>
                  <a:lnTo>
                    <a:pt x="273726" y="956241"/>
                  </a:lnTo>
                  <a:lnTo>
                    <a:pt x="273726" y="956241"/>
                  </a:lnTo>
                  <a:cubicBezTo>
                    <a:pt x="273980" y="956165"/>
                    <a:pt x="274234" y="956088"/>
                    <a:pt x="275034" y="954895"/>
                  </a:cubicBezTo>
                  <a:lnTo>
                    <a:pt x="275034" y="954895"/>
                  </a:lnTo>
                  <a:lnTo>
                    <a:pt x="275034" y="954895"/>
                  </a:lnTo>
                  <a:cubicBezTo>
                    <a:pt x="275948" y="953536"/>
                    <a:pt x="276266" y="953117"/>
                    <a:pt x="276952" y="953117"/>
                  </a:cubicBezTo>
                  <a:lnTo>
                    <a:pt x="276952" y="953117"/>
                  </a:lnTo>
                  <a:lnTo>
                    <a:pt x="276952" y="953117"/>
                  </a:lnTo>
                  <a:cubicBezTo>
                    <a:pt x="277053" y="953117"/>
                    <a:pt x="277155" y="953117"/>
                    <a:pt x="277282" y="953142"/>
                  </a:cubicBezTo>
                  <a:lnTo>
                    <a:pt x="277282" y="953142"/>
                  </a:lnTo>
                  <a:lnTo>
                    <a:pt x="277282" y="953142"/>
                  </a:lnTo>
                  <a:cubicBezTo>
                    <a:pt x="277472" y="953193"/>
                    <a:pt x="277752" y="953206"/>
                    <a:pt x="278158" y="953168"/>
                  </a:cubicBezTo>
                  <a:lnTo>
                    <a:pt x="278158" y="953168"/>
                  </a:lnTo>
                  <a:lnTo>
                    <a:pt x="278158" y="953168"/>
                  </a:lnTo>
                  <a:cubicBezTo>
                    <a:pt x="279161" y="953053"/>
                    <a:pt x="279695" y="953472"/>
                    <a:pt x="280076" y="953777"/>
                  </a:cubicBezTo>
                  <a:lnTo>
                    <a:pt x="280076" y="953777"/>
                  </a:lnTo>
                  <a:lnTo>
                    <a:pt x="280076" y="953777"/>
                  </a:lnTo>
                  <a:cubicBezTo>
                    <a:pt x="280507" y="954107"/>
                    <a:pt x="280685" y="954158"/>
                    <a:pt x="281168" y="953917"/>
                  </a:cubicBezTo>
                  <a:lnTo>
                    <a:pt x="281168" y="953917"/>
                  </a:lnTo>
                  <a:lnTo>
                    <a:pt x="281168" y="953917"/>
                  </a:lnTo>
                  <a:cubicBezTo>
                    <a:pt x="281574" y="953714"/>
                    <a:pt x="281600" y="953472"/>
                    <a:pt x="281460" y="952659"/>
                  </a:cubicBezTo>
                  <a:lnTo>
                    <a:pt x="281460" y="952659"/>
                  </a:lnTo>
                  <a:lnTo>
                    <a:pt x="281460" y="952659"/>
                  </a:lnTo>
                  <a:cubicBezTo>
                    <a:pt x="281358" y="951986"/>
                    <a:pt x="281193" y="950983"/>
                    <a:pt x="282222" y="950475"/>
                  </a:cubicBezTo>
                  <a:lnTo>
                    <a:pt x="282222" y="950475"/>
                  </a:lnTo>
                  <a:lnTo>
                    <a:pt x="282222" y="950475"/>
                  </a:lnTo>
                  <a:cubicBezTo>
                    <a:pt x="282793" y="950196"/>
                    <a:pt x="282920" y="949916"/>
                    <a:pt x="283111" y="949548"/>
                  </a:cubicBezTo>
                  <a:lnTo>
                    <a:pt x="283111" y="949548"/>
                  </a:lnTo>
                  <a:lnTo>
                    <a:pt x="283111" y="949548"/>
                  </a:lnTo>
                  <a:cubicBezTo>
                    <a:pt x="283327" y="949116"/>
                    <a:pt x="283568" y="948583"/>
                    <a:pt x="284381" y="948011"/>
                  </a:cubicBezTo>
                  <a:lnTo>
                    <a:pt x="284381" y="948011"/>
                  </a:lnTo>
                  <a:lnTo>
                    <a:pt x="284381" y="948011"/>
                  </a:lnTo>
                  <a:cubicBezTo>
                    <a:pt x="285079" y="947567"/>
                    <a:pt x="285625" y="947542"/>
                    <a:pt x="286019" y="947542"/>
                  </a:cubicBezTo>
                  <a:lnTo>
                    <a:pt x="286019" y="947542"/>
                  </a:lnTo>
                  <a:lnTo>
                    <a:pt x="286019" y="947542"/>
                  </a:lnTo>
                  <a:cubicBezTo>
                    <a:pt x="286476" y="947542"/>
                    <a:pt x="286730" y="947516"/>
                    <a:pt x="287315" y="946526"/>
                  </a:cubicBezTo>
                  <a:lnTo>
                    <a:pt x="287315" y="946526"/>
                  </a:lnTo>
                  <a:lnTo>
                    <a:pt x="287315" y="946526"/>
                  </a:lnTo>
                  <a:cubicBezTo>
                    <a:pt x="287823" y="945649"/>
                    <a:pt x="288292" y="945154"/>
                    <a:pt x="288661" y="944760"/>
                  </a:cubicBezTo>
                  <a:lnTo>
                    <a:pt x="288661" y="944760"/>
                  </a:lnTo>
                  <a:lnTo>
                    <a:pt x="288661" y="944760"/>
                  </a:lnTo>
                  <a:cubicBezTo>
                    <a:pt x="289194" y="944214"/>
                    <a:pt x="289410" y="943986"/>
                    <a:pt x="289359" y="943020"/>
                  </a:cubicBezTo>
                  <a:lnTo>
                    <a:pt x="289359" y="943020"/>
                  </a:lnTo>
                  <a:lnTo>
                    <a:pt x="289359" y="943020"/>
                  </a:lnTo>
                  <a:cubicBezTo>
                    <a:pt x="289321" y="942157"/>
                    <a:pt x="288013" y="939579"/>
                    <a:pt x="286857" y="937280"/>
                  </a:cubicBezTo>
                  <a:lnTo>
                    <a:pt x="286857" y="937280"/>
                  </a:lnTo>
                  <a:lnTo>
                    <a:pt x="286857" y="937280"/>
                  </a:lnTo>
                  <a:cubicBezTo>
                    <a:pt x="284978" y="933572"/>
                    <a:pt x="284178" y="931845"/>
                    <a:pt x="284330" y="931045"/>
                  </a:cubicBezTo>
                  <a:lnTo>
                    <a:pt x="284330" y="931045"/>
                  </a:lnTo>
                  <a:lnTo>
                    <a:pt x="284330" y="931045"/>
                  </a:lnTo>
                  <a:cubicBezTo>
                    <a:pt x="284394" y="930689"/>
                    <a:pt x="284406" y="930308"/>
                    <a:pt x="284406" y="929953"/>
                  </a:cubicBezTo>
                  <a:lnTo>
                    <a:pt x="284406" y="929953"/>
                  </a:lnTo>
                  <a:lnTo>
                    <a:pt x="284406" y="929953"/>
                  </a:lnTo>
                  <a:cubicBezTo>
                    <a:pt x="284419" y="929063"/>
                    <a:pt x="284444" y="927755"/>
                    <a:pt x="285943" y="927755"/>
                  </a:cubicBezTo>
                  <a:lnTo>
                    <a:pt x="285943" y="927755"/>
                  </a:lnTo>
                  <a:lnTo>
                    <a:pt x="285943" y="927755"/>
                  </a:lnTo>
                  <a:cubicBezTo>
                    <a:pt x="286032" y="927755"/>
                    <a:pt x="286133" y="927755"/>
                    <a:pt x="286299" y="927781"/>
                  </a:cubicBezTo>
                  <a:lnTo>
                    <a:pt x="286299" y="927781"/>
                  </a:lnTo>
                  <a:lnTo>
                    <a:pt x="286299" y="927781"/>
                  </a:lnTo>
                  <a:cubicBezTo>
                    <a:pt x="286807" y="927781"/>
                    <a:pt x="287276" y="926993"/>
                    <a:pt x="287645" y="926409"/>
                  </a:cubicBezTo>
                  <a:lnTo>
                    <a:pt x="287645" y="926409"/>
                  </a:lnTo>
                  <a:lnTo>
                    <a:pt x="287645" y="926409"/>
                  </a:lnTo>
                  <a:cubicBezTo>
                    <a:pt x="288051" y="925774"/>
                    <a:pt x="288381" y="925216"/>
                    <a:pt x="288940" y="925216"/>
                  </a:cubicBezTo>
                  <a:lnTo>
                    <a:pt x="288940" y="925216"/>
                  </a:lnTo>
                  <a:lnTo>
                    <a:pt x="288940" y="925216"/>
                  </a:lnTo>
                  <a:cubicBezTo>
                    <a:pt x="289143" y="925216"/>
                    <a:pt x="289461" y="925304"/>
                    <a:pt x="289727" y="925711"/>
                  </a:cubicBezTo>
                  <a:lnTo>
                    <a:pt x="289727" y="925711"/>
                  </a:lnTo>
                  <a:lnTo>
                    <a:pt x="289727" y="925711"/>
                  </a:lnTo>
                  <a:cubicBezTo>
                    <a:pt x="289727" y="925736"/>
                    <a:pt x="289727" y="925736"/>
                    <a:pt x="289740" y="925762"/>
                  </a:cubicBezTo>
                  <a:lnTo>
                    <a:pt x="289740" y="925762"/>
                  </a:lnTo>
                  <a:lnTo>
                    <a:pt x="289740" y="925762"/>
                  </a:lnTo>
                  <a:cubicBezTo>
                    <a:pt x="289880" y="925533"/>
                    <a:pt x="290108" y="925304"/>
                    <a:pt x="290477" y="925304"/>
                  </a:cubicBezTo>
                  <a:lnTo>
                    <a:pt x="290477" y="925304"/>
                  </a:lnTo>
                  <a:lnTo>
                    <a:pt x="290477" y="925304"/>
                  </a:lnTo>
                  <a:cubicBezTo>
                    <a:pt x="290820" y="925304"/>
                    <a:pt x="291061" y="925533"/>
                    <a:pt x="291188" y="925711"/>
                  </a:cubicBezTo>
                  <a:lnTo>
                    <a:pt x="291188" y="925711"/>
                  </a:lnTo>
                  <a:lnTo>
                    <a:pt x="291188" y="925711"/>
                  </a:lnTo>
                  <a:cubicBezTo>
                    <a:pt x="291925" y="925317"/>
                    <a:pt x="293791" y="923031"/>
                    <a:pt x="294934" y="921621"/>
                  </a:cubicBezTo>
                  <a:lnTo>
                    <a:pt x="294934" y="921621"/>
                  </a:lnTo>
                  <a:lnTo>
                    <a:pt x="294934" y="921621"/>
                  </a:lnTo>
                  <a:cubicBezTo>
                    <a:pt x="296217" y="920034"/>
                    <a:pt x="297030" y="919031"/>
                    <a:pt x="297538" y="918675"/>
                  </a:cubicBezTo>
                  <a:lnTo>
                    <a:pt x="297538" y="918675"/>
                  </a:lnTo>
                  <a:lnTo>
                    <a:pt x="297538" y="918675"/>
                  </a:lnTo>
                  <a:cubicBezTo>
                    <a:pt x="298223" y="918167"/>
                    <a:pt x="299024" y="917964"/>
                    <a:pt x="299709" y="917761"/>
                  </a:cubicBezTo>
                  <a:lnTo>
                    <a:pt x="299709" y="917761"/>
                  </a:lnTo>
                  <a:lnTo>
                    <a:pt x="299709" y="917761"/>
                  </a:lnTo>
                  <a:cubicBezTo>
                    <a:pt x="300484" y="917558"/>
                    <a:pt x="301144" y="917405"/>
                    <a:pt x="301627" y="916872"/>
                  </a:cubicBezTo>
                  <a:lnTo>
                    <a:pt x="301627" y="916872"/>
                  </a:lnTo>
                  <a:lnTo>
                    <a:pt x="301627" y="916872"/>
                  </a:lnTo>
                  <a:cubicBezTo>
                    <a:pt x="301945" y="916529"/>
                    <a:pt x="301640" y="914243"/>
                    <a:pt x="301449" y="912884"/>
                  </a:cubicBezTo>
                  <a:lnTo>
                    <a:pt x="301449" y="912884"/>
                  </a:lnTo>
                  <a:lnTo>
                    <a:pt x="301449" y="912884"/>
                  </a:lnTo>
                  <a:cubicBezTo>
                    <a:pt x="301132" y="910458"/>
                    <a:pt x="300954" y="908935"/>
                    <a:pt x="301487" y="908236"/>
                  </a:cubicBezTo>
                  <a:lnTo>
                    <a:pt x="301487" y="908236"/>
                  </a:lnTo>
                  <a:lnTo>
                    <a:pt x="301487" y="908236"/>
                  </a:lnTo>
                  <a:cubicBezTo>
                    <a:pt x="301652" y="908020"/>
                    <a:pt x="301881" y="907893"/>
                    <a:pt x="302122" y="907880"/>
                  </a:cubicBezTo>
                  <a:lnTo>
                    <a:pt x="302122" y="907880"/>
                  </a:lnTo>
                  <a:lnTo>
                    <a:pt x="302338" y="907855"/>
                  </a:lnTo>
                  <a:lnTo>
                    <a:pt x="302338" y="907855"/>
                  </a:lnTo>
                  <a:lnTo>
                    <a:pt x="302338" y="907855"/>
                  </a:lnTo>
                  <a:cubicBezTo>
                    <a:pt x="302770" y="907804"/>
                    <a:pt x="303215" y="907728"/>
                    <a:pt x="303659" y="907728"/>
                  </a:cubicBezTo>
                  <a:lnTo>
                    <a:pt x="303659" y="907728"/>
                  </a:lnTo>
                  <a:lnTo>
                    <a:pt x="303659" y="907728"/>
                  </a:lnTo>
                  <a:cubicBezTo>
                    <a:pt x="305005" y="907728"/>
                    <a:pt x="305996" y="908261"/>
                    <a:pt x="306859" y="909417"/>
                  </a:cubicBezTo>
                  <a:lnTo>
                    <a:pt x="306859" y="909417"/>
                  </a:lnTo>
                  <a:lnTo>
                    <a:pt x="306859" y="909417"/>
                  </a:lnTo>
                  <a:cubicBezTo>
                    <a:pt x="307266" y="909963"/>
                    <a:pt x="307685" y="910382"/>
                    <a:pt x="308078" y="910801"/>
                  </a:cubicBezTo>
                  <a:lnTo>
                    <a:pt x="308078" y="910801"/>
                  </a:lnTo>
                  <a:lnTo>
                    <a:pt x="308078" y="910801"/>
                  </a:lnTo>
                  <a:cubicBezTo>
                    <a:pt x="308942" y="911690"/>
                    <a:pt x="309742" y="912516"/>
                    <a:pt x="309869" y="914014"/>
                  </a:cubicBezTo>
                  <a:lnTo>
                    <a:pt x="309869" y="914014"/>
                  </a:lnTo>
                  <a:lnTo>
                    <a:pt x="309869" y="914014"/>
                  </a:lnTo>
                  <a:cubicBezTo>
                    <a:pt x="310060" y="916021"/>
                    <a:pt x="310060" y="916859"/>
                    <a:pt x="308790" y="919386"/>
                  </a:cubicBezTo>
                  <a:lnTo>
                    <a:pt x="308790" y="919386"/>
                  </a:lnTo>
                  <a:lnTo>
                    <a:pt x="308790" y="919386"/>
                  </a:lnTo>
                  <a:cubicBezTo>
                    <a:pt x="308396" y="920377"/>
                    <a:pt x="306339" y="925381"/>
                    <a:pt x="304231" y="925381"/>
                  </a:cubicBezTo>
                  <a:lnTo>
                    <a:pt x="304231" y="925381"/>
                  </a:lnTo>
                  <a:lnTo>
                    <a:pt x="304231" y="925381"/>
                  </a:lnTo>
                  <a:cubicBezTo>
                    <a:pt x="303621" y="925381"/>
                    <a:pt x="303049" y="925292"/>
                    <a:pt x="302554" y="925203"/>
                  </a:cubicBezTo>
                  <a:lnTo>
                    <a:pt x="302554" y="925203"/>
                  </a:lnTo>
                  <a:lnTo>
                    <a:pt x="302554" y="925203"/>
                  </a:lnTo>
                  <a:cubicBezTo>
                    <a:pt x="302160" y="925139"/>
                    <a:pt x="301767" y="925076"/>
                    <a:pt x="301449" y="925076"/>
                  </a:cubicBezTo>
                  <a:lnTo>
                    <a:pt x="301449" y="925076"/>
                  </a:lnTo>
                  <a:lnTo>
                    <a:pt x="301449" y="925076"/>
                  </a:lnTo>
                  <a:cubicBezTo>
                    <a:pt x="300916" y="925076"/>
                    <a:pt x="300611" y="925241"/>
                    <a:pt x="300332" y="925673"/>
                  </a:cubicBezTo>
                  <a:lnTo>
                    <a:pt x="300332" y="925673"/>
                  </a:lnTo>
                  <a:lnTo>
                    <a:pt x="300332" y="925673"/>
                  </a:lnTo>
                  <a:cubicBezTo>
                    <a:pt x="299494" y="926981"/>
                    <a:pt x="299189" y="928060"/>
                    <a:pt x="299862" y="930346"/>
                  </a:cubicBezTo>
                  <a:lnTo>
                    <a:pt x="299862" y="930346"/>
                  </a:lnTo>
                  <a:lnTo>
                    <a:pt x="299862" y="930346"/>
                  </a:lnTo>
                  <a:cubicBezTo>
                    <a:pt x="300002" y="930791"/>
                    <a:pt x="300116" y="931172"/>
                    <a:pt x="300217" y="931464"/>
                  </a:cubicBezTo>
                  <a:lnTo>
                    <a:pt x="300217" y="931464"/>
                  </a:lnTo>
                  <a:lnTo>
                    <a:pt x="300217" y="931464"/>
                  </a:lnTo>
                  <a:cubicBezTo>
                    <a:pt x="300713" y="932950"/>
                    <a:pt x="300814" y="933445"/>
                    <a:pt x="300116" y="935134"/>
                  </a:cubicBezTo>
                  <a:lnTo>
                    <a:pt x="300116" y="935134"/>
                  </a:lnTo>
                  <a:lnTo>
                    <a:pt x="300116" y="935134"/>
                  </a:lnTo>
                  <a:cubicBezTo>
                    <a:pt x="299316" y="937090"/>
                    <a:pt x="298909" y="938614"/>
                    <a:pt x="298643" y="940595"/>
                  </a:cubicBezTo>
                  <a:lnTo>
                    <a:pt x="298643" y="940595"/>
                  </a:lnTo>
                  <a:lnTo>
                    <a:pt x="298643" y="940595"/>
                  </a:lnTo>
                  <a:cubicBezTo>
                    <a:pt x="298427" y="942233"/>
                    <a:pt x="297639" y="943516"/>
                    <a:pt x="297068" y="944456"/>
                  </a:cubicBezTo>
                  <a:lnTo>
                    <a:pt x="297068" y="944456"/>
                  </a:lnTo>
                  <a:lnTo>
                    <a:pt x="297068" y="944456"/>
                  </a:lnTo>
                  <a:cubicBezTo>
                    <a:pt x="296903" y="944735"/>
                    <a:pt x="296750" y="944951"/>
                    <a:pt x="296649" y="945154"/>
                  </a:cubicBezTo>
                  <a:lnTo>
                    <a:pt x="296649" y="945154"/>
                  </a:lnTo>
                  <a:lnTo>
                    <a:pt x="296649" y="945154"/>
                  </a:lnTo>
                  <a:cubicBezTo>
                    <a:pt x="296636" y="945319"/>
                    <a:pt x="297017" y="945802"/>
                    <a:pt x="297246" y="946107"/>
                  </a:cubicBezTo>
                  <a:lnTo>
                    <a:pt x="297246" y="946107"/>
                  </a:lnTo>
                  <a:lnTo>
                    <a:pt x="297246" y="946107"/>
                  </a:lnTo>
                  <a:cubicBezTo>
                    <a:pt x="297868" y="946894"/>
                    <a:pt x="298617" y="947859"/>
                    <a:pt x="298376" y="949015"/>
                  </a:cubicBezTo>
                  <a:lnTo>
                    <a:pt x="298376" y="949015"/>
                  </a:lnTo>
                  <a:lnTo>
                    <a:pt x="298376" y="949015"/>
                  </a:lnTo>
                  <a:cubicBezTo>
                    <a:pt x="298046" y="950615"/>
                    <a:pt x="296890" y="953053"/>
                    <a:pt x="295468" y="953396"/>
                  </a:cubicBezTo>
                  <a:lnTo>
                    <a:pt x="295468" y="953396"/>
                  </a:lnTo>
                  <a:lnTo>
                    <a:pt x="295468" y="953396"/>
                  </a:lnTo>
                  <a:cubicBezTo>
                    <a:pt x="295404" y="953650"/>
                    <a:pt x="295493" y="954336"/>
                    <a:pt x="295557" y="954869"/>
                  </a:cubicBezTo>
                  <a:lnTo>
                    <a:pt x="295557" y="954869"/>
                  </a:lnTo>
                  <a:lnTo>
                    <a:pt x="295557" y="954869"/>
                  </a:lnTo>
                  <a:cubicBezTo>
                    <a:pt x="295722" y="956215"/>
                    <a:pt x="295912" y="957879"/>
                    <a:pt x="295226" y="959174"/>
                  </a:cubicBezTo>
                  <a:lnTo>
                    <a:pt x="295226" y="959174"/>
                  </a:lnTo>
                  <a:lnTo>
                    <a:pt x="295226" y="959174"/>
                  </a:lnTo>
                  <a:cubicBezTo>
                    <a:pt x="294045" y="961321"/>
                    <a:pt x="291797" y="964394"/>
                    <a:pt x="290324" y="966045"/>
                  </a:cubicBezTo>
                  <a:lnTo>
                    <a:pt x="290324" y="966045"/>
                  </a:lnTo>
                  <a:lnTo>
                    <a:pt x="290324" y="966045"/>
                  </a:lnTo>
                  <a:cubicBezTo>
                    <a:pt x="288978" y="967556"/>
                    <a:pt x="288877" y="967683"/>
                    <a:pt x="289258" y="969791"/>
                  </a:cubicBezTo>
                  <a:lnTo>
                    <a:pt x="289258" y="969791"/>
                  </a:lnTo>
                  <a:lnTo>
                    <a:pt x="289258" y="969791"/>
                  </a:lnTo>
                  <a:cubicBezTo>
                    <a:pt x="289397" y="970490"/>
                    <a:pt x="289562" y="970922"/>
                    <a:pt x="289727" y="971328"/>
                  </a:cubicBezTo>
                  <a:lnTo>
                    <a:pt x="289727" y="971328"/>
                  </a:lnTo>
                  <a:lnTo>
                    <a:pt x="289727" y="971328"/>
                  </a:lnTo>
                  <a:cubicBezTo>
                    <a:pt x="290121" y="972369"/>
                    <a:pt x="290286" y="973004"/>
                    <a:pt x="289600" y="975240"/>
                  </a:cubicBezTo>
                  <a:lnTo>
                    <a:pt x="289600" y="975240"/>
                  </a:lnTo>
                  <a:lnTo>
                    <a:pt x="289600" y="975240"/>
                  </a:lnTo>
                  <a:cubicBezTo>
                    <a:pt x="288750" y="978046"/>
                    <a:pt x="288204" y="978935"/>
                    <a:pt x="287518" y="980078"/>
                  </a:cubicBezTo>
                  <a:lnTo>
                    <a:pt x="287518" y="980078"/>
                  </a:lnTo>
                  <a:lnTo>
                    <a:pt x="287162" y="980662"/>
                  </a:lnTo>
                  <a:lnTo>
                    <a:pt x="287162" y="980662"/>
                  </a:lnTo>
                  <a:lnTo>
                    <a:pt x="287162" y="980662"/>
                  </a:lnTo>
                  <a:cubicBezTo>
                    <a:pt x="286908" y="981081"/>
                    <a:pt x="286311" y="981805"/>
                    <a:pt x="285460" y="982783"/>
                  </a:cubicBezTo>
                  <a:lnTo>
                    <a:pt x="285460" y="982783"/>
                  </a:lnTo>
                  <a:lnTo>
                    <a:pt x="285460" y="982783"/>
                  </a:lnTo>
                  <a:cubicBezTo>
                    <a:pt x="283416" y="985196"/>
                    <a:pt x="279593" y="989641"/>
                    <a:pt x="280063" y="991686"/>
                  </a:cubicBezTo>
                  <a:lnTo>
                    <a:pt x="280063" y="991686"/>
                  </a:lnTo>
                  <a:lnTo>
                    <a:pt x="280063" y="991686"/>
                  </a:lnTo>
                  <a:cubicBezTo>
                    <a:pt x="280241" y="992435"/>
                    <a:pt x="280380" y="993032"/>
                    <a:pt x="280495" y="993502"/>
                  </a:cubicBezTo>
                  <a:lnTo>
                    <a:pt x="280495" y="993502"/>
                  </a:lnTo>
                  <a:lnTo>
                    <a:pt x="280495" y="993502"/>
                  </a:lnTo>
                  <a:cubicBezTo>
                    <a:pt x="280863" y="995064"/>
                    <a:pt x="281003" y="995622"/>
                    <a:pt x="281130" y="997337"/>
                  </a:cubicBezTo>
                  <a:lnTo>
                    <a:pt x="281130" y="997337"/>
                  </a:lnTo>
                  <a:lnTo>
                    <a:pt x="281130" y="997337"/>
                  </a:lnTo>
                  <a:cubicBezTo>
                    <a:pt x="281181" y="997934"/>
                    <a:pt x="281219" y="998315"/>
                    <a:pt x="281257" y="998594"/>
                  </a:cubicBezTo>
                  <a:lnTo>
                    <a:pt x="281257" y="998594"/>
                  </a:lnTo>
                  <a:lnTo>
                    <a:pt x="281257" y="998594"/>
                  </a:lnTo>
                  <a:cubicBezTo>
                    <a:pt x="281346" y="999471"/>
                    <a:pt x="281346" y="999648"/>
                    <a:pt x="281231" y="1001312"/>
                  </a:cubicBezTo>
                  <a:lnTo>
                    <a:pt x="281231" y="1001312"/>
                  </a:lnTo>
                  <a:lnTo>
                    <a:pt x="281231" y="1001312"/>
                  </a:lnTo>
                  <a:cubicBezTo>
                    <a:pt x="281168" y="1002099"/>
                    <a:pt x="281054" y="1002646"/>
                    <a:pt x="280965" y="1003103"/>
                  </a:cubicBezTo>
                  <a:lnTo>
                    <a:pt x="280965" y="1003103"/>
                  </a:lnTo>
                  <a:lnTo>
                    <a:pt x="280965" y="1003103"/>
                  </a:lnTo>
                  <a:cubicBezTo>
                    <a:pt x="280800" y="1003890"/>
                    <a:pt x="280723" y="1004246"/>
                    <a:pt x="281181" y="1005401"/>
                  </a:cubicBezTo>
                  <a:lnTo>
                    <a:pt x="281181" y="1005401"/>
                  </a:lnTo>
                  <a:lnTo>
                    <a:pt x="281181" y="1005401"/>
                  </a:lnTo>
                  <a:cubicBezTo>
                    <a:pt x="281485" y="1006163"/>
                    <a:pt x="281752" y="1006887"/>
                    <a:pt x="282006" y="1007573"/>
                  </a:cubicBezTo>
                  <a:lnTo>
                    <a:pt x="282006" y="1007573"/>
                  </a:lnTo>
                  <a:lnTo>
                    <a:pt x="282006" y="1007573"/>
                  </a:lnTo>
                  <a:cubicBezTo>
                    <a:pt x="282400" y="1008665"/>
                    <a:pt x="282730" y="1009618"/>
                    <a:pt x="283086" y="1010189"/>
                  </a:cubicBezTo>
                  <a:lnTo>
                    <a:pt x="283086" y="1010189"/>
                  </a:lnTo>
                  <a:lnTo>
                    <a:pt x="283162" y="1010316"/>
                  </a:lnTo>
                  <a:lnTo>
                    <a:pt x="283162" y="1010316"/>
                  </a:lnTo>
                  <a:lnTo>
                    <a:pt x="283162" y="1010316"/>
                  </a:lnTo>
                  <a:cubicBezTo>
                    <a:pt x="283479" y="1010811"/>
                    <a:pt x="283606" y="1010964"/>
                    <a:pt x="283771" y="1010964"/>
                  </a:cubicBezTo>
                  <a:lnTo>
                    <a:pt x="283771" y="1010964"/>
                  </a:lnTo>
                  <a:lnTo>
                    <a:pt x="283771" y="1010964"/>
                  </a:lnTo>
                  <a:cubicBezTo>
                    <a:pt x="283936" y="1010964"/>
                    <a:pt x="284317" y="1010862"/>
                    <a:pt x="285079" y="1010316"/>
                  </a:cubicBezTo>
                  <a:lnTo>
                    <a:pt x="285079" y="1010316"/>
                  </a:lnTo>
                  <a:lnTo>
                    <a:pt x="285079" y="1010316"/>
                  </a:lnTo>
                  <a:cubicBezTo>
                    <a:pt x="286680" y="1009148"/>
                    <a:pt x="286946" y="1009033"/>
                    <a:pt x="288013" y="1008589"/>
                  </a:cubicBezTo>
                  <a:lnTo>
                    <a:pt x="288013" y="1008589"/>
                  </a:lnTo>
                  <a:lnTo>
                    <a:pt x="288572" y="1008386"/>
                  </a:lnTo>
                  <a:lnTo>
                    <a:pt x="288572" y="1008386"/>
                  </a:lnTo>
                  <a:lnTo>
                    <a:pt x="288572" y="1008386"/>
                  </a:lnTo>
                  <a:cubicBezTo>
                    <a:pt x="290350" y="1007636"/>
                    <a:pt x="291582" y="1007294"/>
                    <a:pt x="292407" y="1008462"/>
                  </a:cubicBezTo>
                  <a:lnTo>
                    <a:pt x="292407" y="1008462"/>
                  </a:lnTo>
                  <a:lnTo>
                    <a:pt x="292407" y="1008462"/>
                  </a:lnTo>
                  <a:cubicBezTo>
                    <a:pt x="292547" y="1008665"/>
                    <a:pt x="292775" y="1008995"/>
                    <a:pt x="292941" y="1009198"/>
                  </a:cubicBezTo>
                  <a:lnTo>
                    <a:pt x="292941" y="1009198"/>
                  </a:lnTo>
                  <a:lnTo>
                    <a:pt x="292941" y="1009198"/>
                  </a:lnTo>
                  <a:cubicBezTo>
                    <a:pt x="292953" y="1009046"/>
                    <a:pt x="292979" y="1008881"/>
                    <a:pt x="292979" y="1008589"/>
                  </a:cubicBezTo>
                  <a:lnTo>
                    <a:pt x="292979" y="1008589"/>
                  </a:lnTo>
                  <a:lnTo>
                    <a:pt x="292979" y="1008589"/>
                  </a:lnTo>
                  <a:cubicBezTo>
                    <a:pt x="293017" y="1007827"/>
                    <a:pt x="292915" y="1007217"/>
                    <a:pt x="292826" y="1006747"/>
                  </a:cubicBezTo>
                  <a:lnTo>
                    <a:pt x="292826" y="1006747"/>
                  </a:lnTo>
                  <a:lnTo>
                    <a:pt x="292826" y="1006747"/>
                  </a:lnTo>
                  <a:cubicBezTo>
                    <a:pt x="292725" y="1006176"/>
                    <a:pt x="292636" y="1005731"/>
                    <a:pt x="292928" y="1005376"/>
                  </a:cubicBezTo>
                  <a:lnTo>
                    <a:pt x="292928" y="1005376"/>
                  </a:lnTo>
                  <a:lnTo>
                    <a:pt x="292928" y="1005376"/>
                  </a:lnTo>
                  <a:cubicBezTo>
                    <a:pt x="293207" y="1005058"/>
                    <a:pt x="293652" y="1005058"/>
                    <a:pt x="293804" y="1005058"/>
                  </a:cubicBezTo>
                  <a:lnTo>
                    <a:pt x="293804" y="1005058"/>
                  </a:lnTo>
                  <a:lnTo>
                    <a:pt x="293804" y="1005058"/>
                  </a:lnTo>
                  <a:cubicBezTo>
                    <a:pt x="293906" y="1005058"/>
                    <a:pt x="294045" y="1005058"/>
                    <a:pt x="294198" y="1005084"/>
                  </a:cubicBezTo>
                  <a:lnTo>
                    <a:pt x="294198" y="1005084"/>
                  </a:lnTo>
                  <a:lnTo>
                    <a:pt x="294198" y="1005084"/>
                  </a:lnTo>
                  <a:cubicBezTo>
                    <a:pt x="294833" y="1005147"/>
                    <a:pt x="295417" y="1005427"/>
                    <a:pt x="295925" y="1005706"/>
                  </a:cubicBezTo>
                  <a:lnTo>
                    <a:pt x="295925" y="1005706"/>
                  </a:lnTo>
                  <a:lnTo>
                    <a:pt x="295925" y="1005706"/>
                  </a:lnTo>
                  <a:cubicBezTo>
                    <a:pt x="296268" y="1005846"/>
                    <a:pt x="296649" y="1006036"/>
                    <a:pt x="296839" y="1006049"/>
                  </a:cubicBezTo>
                  <a:lnTo>
                    <a:pt x="296839" y="1006049"/>
                  </a:lnTo>
                  <a:lnTo>
                    <a:pt x="296839" y="1006049"/>
                  </a:lnTo>
                  <a:cubicBezTo>
                    <a:pt x="296839" y="1006049"/>
                    <a:pt x="296928" y="1005922"/>
                    <a:pt x="296966" y="1005477"/>
                  </a:cubicBezTo>
                  <a:lnTo>
                    <a:pt x="296966" y="1005477"/>
                  </a:lnTo>
                  <a:lnTo>
                    <a:pt x="296966" y="1005477"/>
                  </a:lnTo>
                  <a:cubicBezTo>
                    <a:pt x="297157" y="1003281"/>
                    <a:pt x="297055" y="1003039"/>
                    <a:pt x="296636" y="1001947"/>
                  </a:cubicBezTo>
                  <a:lnTo>
                    <a:pt x="296636" y="1001947"/>
                  </a:lnTo>
                  <a:lnTo>
                    <a:pt x="296636" y="1001947"/>
                  </a:lnTo>
                  <a:cubicBezTo>
                    <a:pt x="296192" y="1000791"/>
                    <a:pt x="295811" y="999813"/>
                    <a:pt x="296001" y="998188"/>
                  </a:cubicBezTo>
                  <a:lnTo>
                    <a:pt x="296001" y="998188"/>
                  </a:lnTo>
                  <a:lnTo>
                    <a:pt x="296001" y="998188"/>
                  </a:lnTo>
                  <a:cubicBezTo>
                    <a:pt x="296065" y="997667"/>
                    <a:pt x="296128" y="997286"/>
                    <a:pt x="296192" y="996867"/>
                  </a:cubicBezTo>
                  <a:lnTo>
                    <a:pt x="296192" y="996867"/>
                  </a:lnTo>
                  <a:lnTo>
                    <a:pt x="296192" y="996867"/>
                  </a:lnTo>
                  <a:cubicBezTo>
                    <a:pt x="296306" y="996131"/>
                    <a:pt x="296446" y="995280"/>
                    <a:pt x="296623" y="993273"/>
                  </a:cubicBezTo>
                  <a:lnTo>
                    <a:pt x="296623" y="993273"/>
                  </a:lnTo>
                  <a:lnTo>
                    <a:pt x="296623" y="993273"/>
                  </a:lnTo>
                  <a:cubicBezTo>
                    <a:pt x="296814" y="990987"/>
                    <a:pt x="296814" y="990847"/>
                    <a:pt x="296839" y="989755"/>
                  </a:cubicBezTo>
                  <a:lnTo>
                    <a:pt x="296839" y="989755"/>
                  </a:lnTo>
                  <a:lnTo>
                    <a:pt x="296839" y="989755"/>
                  </a:lnTo>
                  <a:cubicBezTo>
                    <a:pt x="296852" y="989362"/>
                    <a:pt x="296865" y="988854"/>
                    <a:pt x="296877" y="988079"/>
                  </a:cubicBezTo>
                  <a:lnTo>
                    <a:pt x="296877" y="988079"/>
                  </a:lnTo>
                  <a:lnTo>
                    <a:pt x="296877" y="988079"/>
                  </a:lnTo>
                  <a:cubicBezTo>
                    <a:pt x="296928" y="986314"/>
                    <a:pt x="297373" y="985260"/>
                    <a:pt x="297703" y="984523"/>
                  </a:cubicBezTo>
                  <a:lnTo>
                    <a:pt x="297703" y="984523"/>
                  </a:lnTo>
                  <a:lnTo>
                    <a:pt x="297703" y="984523"/>
                  </a:lnTo>
                  <a:cubicBezTo>
                    <a:pt x="297919" y="983990"/>
                    <a:pt x="298020" y="983698"/>
                    <a:pt x="297957" y="983456"/>
                  </a:cubicBezTo>
                  <a:lnTo>
                    <a:pt x="297957" y="983456"/>
                  </a:lnTo>
                  <a:lnTo>
                    <a:pt x="297957" y="983456"/>
                  </a:lnTo>
                  <a:cubicBezTo>
                    <a:pt x="297944" y="983380"/>
                    <a:pt x="297741" y="983304"/>
                    <a:pt x="297449" y="983190"/>
                  </a:cubicBezTo>
                  <a:lnTo>
                    <a:pt x="297449" y="983190"/>
                  </a:lnTo>
                  <a:lnTo>
                    <a:pt x="297449" y="983190"/>
                  </a:lnTo>
                  <a:cubicBezTo>
                    <a:pt x="296750" y="982936"/>
                    <a:pt x="295569" y="982529"/>
                    <a:pt x="295290" y="980446"/>
                  </a:cubicBezTo>
                  <a:lnTo>
                    <a:pt x="295290" y="980446"/>
                  </a:lnTo>
                  <a:lnTo>
                    <a:pt x="295290" y="980446"/>
                  </a:lnTo>
                  <a:cubicBezTo>
                    <a:pt x="295176" y="979507"/>
                    <a:pt x="294896" y="978656"/>
                    <a:pt x="294680" y="977995"/>
                  </a:cubicBezTo>
                  <a:lnTo>
                    <a:pt x="294680" y="977995"/>
                  </a:lnTo>
                  <a:lnTo>
                    <a:pt x="294680" y="977995"/>
                  </a:lnTo>
                  <a:cubicBezTo>
                    <a:pt x="294388" y="977056"/>
                    <a:pt x="294198" y="976510"/>
                    <a:pt x="294515" y="976090"/>
                  </a:cubicBezTo>
                  <a:lnTo>
                    <a:pt x="294515" y="976090"/>
                  </a:lnTo>
                  <a:lnTo>
                    <a:pt x="294515" y="976090"/>
                  </a:lnTo>
                  <a:cubicBezTo>
                    <a:pt x="294642" y="975900"/>
                    <a:pt x="295036" y="975621"/>
                    <a:pt x="295899" y="975925"/>
                  </a:cubicBezTo>
                  <a:lnTo>
                    <a:pt x="295899" y="975925"/>
                  </a:lnTo>
                  <a:lnTo>
                    <a:pt x="295899" y="975925"/>
                  </a:lnTo>
                  <a:cubicBezTo>
                    <a:pt x="296204" y="976027"/>
                    <a:pt x="296509" y="976129"/>
                    <a:pt x="296814" y="976217"/>
                  </a:cubicBezTo>
                  <a:lnTo>
                    <a:pt x="296814" y="976217"/>
                  </a:lnTo>
                  <a:lnTo>
                    <a:pt x="296814" y="976217"/>
                  </a:lnTo>
                  <a:cubicBezTo>
                    <a:pt x="298084" y="976636"/>
                    <a:pt x="299303" y="977017"/>
                    <a:pt x="299925" y="977741"/>
                  </a:cubicBezTo>
                  <a:lnTo>
                    <a:pt x="299925" y="977741"/>
                  </a:lnTo>
                  <a:lnTo>
                    <a:pt x="299925" y="977741"/>
                  </a:lnTo>
                  <a:cubicBezTo>
                    <a:pt x="300243" y="977183"/>
                    <a:pt x="300700" y="976256"/>
                    <a:pt x="301119" y="975443"/>
                  </a:cubicBezTo>
                  <a:lnTo>
                    <a:pt x="301119" y="975443"/>
                  </a:lnTo>
                  <a:lnTo>
                    <a:pt x="301119" y="975443"/>
                  </a:lnTo>
                  <a:cubicBezTo>
                    <a:pt x="303316" y="970998"/>
                    <a:pt x="305119" y="967594"/>
                    <a:pt x="306656" y="967493"/>
                  </a:cubicBezTo>
                  <a:lnTo>
                    <a:pt x="306656" y="967493"/>
                  </a:lnTo>
                  <a:lnTo>
                    <a:pt x="306656" y="967493"/>
                  </a:lnTo>
                  <a:cubicBezTo>
                    <a:pt x="307139" y="967455"/>
                    <a:pt x="307545" y="967429"/>
                    <a:pt x="307901" y="967404"/>
                  </a:cubicBezTo>
                  <a:lnTo>
                    <a:pt x="307901" y="967404"/>
                  </a:lnTo>
                  <a:lnTo>
                    <a:pt x="307901" y="967404"/>
                  </a:lnTo>
                  <a:cubicBezTo>
                    <a:pt x="309158" y="967353"/>
                    <a:pt x="309742" y="967328"/>
                    <a:pt x="311012" y="966502"/>
                  </a:cubicBezTo>
                  <a:lnTo>
                    <a:pt x="311012" y="966502"/>
                  </a:lnTo>
                  <a:lnTo>
                    <a:pt x="311012" y="966502"/>
                  </a:lnTo>
                  <a:cubicBezTo>
                    <a:pt x="311545" y="966147"/>
                    <a:pt x="311076" y="964546"/>
                    <a:pt x="310707" y="963289"/>
                  </a:cubicBezTo>
                  <a:lnTo>
                    <a:pt x="310707" y="963289"/>
                  </a:lnTo>
                  <a:lnTo>
                    <a:pt x="310707" y="963289"/>
                  </a:lnTo>
                  <a:cubicBezTo>
                    <a:pt x="310161" y="961346"/>
                    <a:pt x="309602" y="959365"/>
                    <a:pt x="310910" y="958476"/>
                  </a:cubicBezTo>
                  <a:lnTo>
                    <a:pt x="310910" y="958476"/>
                  </a:lnTo>
                  <a:lnTo>
                    <a:pt x="310910" y="958476"/>
                  </a:lnTo>
                  <a:cubicBezTo>
                    <a:pt x="311965" y="957739"/>
                    <a:pt x="312650" y="957638"/>
                    <a:pt x="313133" y="957587"/>
                  </a:cubicBezTo>
                  <a:lnTo>
                    <a:pt x="313133" y="957587"/>
                  </a:lnTo>
                  <a:lnTo>
                    <a:pt x="313133" y="957587"/>
                  </a:lnTo>
                  <a:cubicBezTo>
                    <a:pt x="313603" y="957523"/>
                    <a:pt x="313857" y="957485"/>
                    <a:pt x="314365" y="956952"/>
                  </a:cubicBezTo>
                  <a:lnTo>
                    <a:pt x="314365" y="956952"/>
                  </a:lnTo>
                  <a:lnTo>
                    <a:pt x="314365" y="956952"/>
                  </a:lnTo>
                  <a:cubicBezTo>
                    <a:pt x="314822" y="956469"/>
                    <a:pt x="314695" y="955619"/>
                    <a:pt x="314568" y="954806"/>
                  </a:cubicBezTo>
                  <a:lnTo>
                    <a:pt x="314568" y="954806"/>
                  </a:lnTo>
                  <a:lnTo>
                    <a:pt x="314568" y="954806"/>
                  </a:lnTo>
                  <a:cubicBezTo>
                    <a:pt x="314428" y="953879"/>
                    <a:pt x="314263" y="952799"/>
                    <a:pt x="315216" y="952342"/>
                  </a:cubicBezTo>
                  <a:lnTo>
                    <a:pt x="315216" y="952342"/>
                  </a:lnTo>
                  <a:lnTo>
                    <a:pt x="315216" y="952342"/>
                  </a:lnTo>
                  <a:cubicBezTo>
                    <a:pt x="315825" y="952024"/>
                    <a:pt x="316689" y="952228"/>
                    <a:pt x="317451" y="952444"/>
                  </a:cubicBezTo>
                  <a:lnTo>
                    <a:pt x="317451" y="952444"/>
                  </a:lnTo>
                  <a:lnTo>
                    <a:pt x="317451" y="952444"/>
                  </a:lnTo>
                  <a:cubicBezTo>
                    <a:pt x="317857" y="952596"/>
                    <a:pt x="318302" y="952723"/>
                    <a:pt x="318645" y="952723"/>
                  </a:cubicBezTo>
                  <a:lnTo>
                    <a:pt x="318645" y="952723"/>
                  </a:lnTo>
                  <a:lnTo>
                    <a:pt x="318645" y="952723"/>
                  </a:lnTo>
                  <a:cubicBezTo>
                    <a:pt x="319000" y="952723"/>
                    <a:pt x="319229" y="952596"/>
                    <a:pt x="319419" y="952266"/>
                  </a:cubicBezTo>
                  <a:lnTo>
                    <a:pt x="319419" y="952266"/>
                  </a:lnTo>
                  <a:lnTo>
                    <a:pt x="319419" y="952266"/>
                  </a:lnTo>
                  <a:cubicBezTo>
                    <a:pt x="319813" y="951631"/>
                    <a:pt x="318391" y="948875"/>
                    <a:pt x="317464" y="947046"/>
                  </a:cubicBezTo>
                  <a:lnTo>
                    <a:pt x="317464" y="947046"/>
                  </a:lnTo>
                  <a:lnTo>
                    <a:pt x="317464" y="947046"/>
                  </a:lnTo>
                  <a:cubicBezTo>
                    <a:pt x="315990" y="944214"/>
                    <a:pt x="314949" y="942157"/>
                    <a:pt x="316054" y="941484"/>
                  </a:cubicBezTo>
                  <a:lnTo>
                    <a:pt x="316054" y="941484"/>
                  </a:lnTo>
                  <a:lnTo>
                    <a:pt x="316054" y="941484"/>
                  </a:lnTo>
                  <a:cubicBezTo>
                    <a:pt x="316663" y="941090"/>
                    <a:pt x="317133" y="940798"/>
                    <a:pt x="317641" y="940519"/>
                  </a:cubicBezTo>
                  <a:lnTo>
                    <a:pt x="317641" y="940519"/>
                  </a:lnTo>
                  <a:lnTo>
                    <a:pt x="317641" y="940519"/>
                  </a:lnTo>
                  <a:cubicBezTo>
                    <a:pt x="318302" y="940125"/>
                    <a:pt x="319013" y="939706"/>
                    <a:pt x="320131" y="939007"/>
                  </a:cubicBezTo>
                  <a:lnTo>
                    <a:pt x="320131" y="939007"/>
                  </a:lnTo>
                  <a:lnTo>
                    <a:pt x="320778" y="938588"/>
                  </a:lnTo>
                  <a:lnTo>
                    <a:pt x="320778" y="938588"/>
                  </a:lnTo>
                  <a:lnTo>
                    <a:pt x="320778" y="938588"/>
                  </a:lnTo>
                  <a:cubicBezTo>
                    <a:pt x="322582" y="937471"/>
                    <a:pt x="324613" y="936201"/>
                    <a:pt x="325960" y="933864"/>
                  </a:cubicBezTo>
                  <a:lnTo>
                    <a:pt x="325960" y="933864"/>
                  </a:lnTo>
                  <a:lnTo>
                    <a:pt x="325960" y="933864"/>
                  </a:lnTo>
                  <a:cubicBezTo>
                    <a:pt x="326671" y="932658"/>
                    <a:pt x="326950" y="931692"/>
                    <a:pt x="327230" y="930765"/>
                  </a:cubicBezTo>
                  <a:lnTo>
                    <a:pt x="327230" y="930765"/>
                  </a:lnTo>
                  <a:lnTo>
                    <a:pt x="327230" y="930765"/>
                  </a:lnTo>
                  <a:cubicBezTo>
                    <a:pt x="327547" y="929698"/>
                    <a:pt x="327839" y="928682"/>
                    <a:pt x="328766" y="927590"/>
                  </a:cubicBezTo>
                  <a:lnTo>
                    <a:pt x="328766" y="927590"/>
                  </a:lnTo>
                  <a:lnTo>
                    <a:pt x="328766" y="927590"/>
                  </a:lnTo>
                  <a:cubicBezTo>
                    <a:pt x="330354" y="925762"/>
                    <a:pt x="335484" y="919386"/>
                    <a:pt x="336246" y="918269"/>
                  </a:cubicBezTo>
                  <a:lnTo>
                    <a:pt x="336246" y="918269"/>
                  </a:lnTo>
                  <a:lnTo>
                    <a:pt x="336361" y="918104"/>
                  </a:lnTo>
                  <a:lnTo>
                    <a:pt x="336361" y="918104"/>
                  </a:lnTo>
                  <a:lnTo>
                    <a:pt x="336361" y="918104"/>
                  </a:lnTo>
                  <a:cubicBezTo>
                    <a:pt x="337110" y="917037"/>
                    <a:pt x="337745" y="916110"/>
                    <a:pt x="338393" y="914319"/>
                  </a:cubicBezTo>
                  <a:lnTo>
                    <a:pt x="338393" y="914319"/>
                  </a:lnTo>
                  <a:lnTo>
                    <a:pt x="338393" y="914319"/>
                  </a:lnTo>
                  <a:cubicBezTo>
                    <a:pt x="338659" y="913583"/>
                    <a:pt x="338799" y="913037"/>
                    <a:pt x="338939" y="912567"/>
                  </a:cubicBezTo>
                  <a:lnTo>
                    <a:pt x="338939" y="912567"/>
                  </a:lnTo>
                  <a:lnTo>
                    <a:pt x="338939" y="912567"/>
                  </a:lnTo>
                  <a:cubicBezTo>
                    <a:pt x="339155" y="911741"/>
                    <a:pt x="339332" y="911093"/>
                    <a:pt x="339879" y="910306"/>
                  </a:cubicBezTo>
                  <a:lnTo>
                    <a:pt x="339879" y="910306"/>
                  </a:lnTo>
                  <a:lnTo>
                    <a:pt x="339879" y="910306"/>
                  </a:lnTo>
                  <a:cubicBezTo>
                    <a:pt x="340259" y="909735"/>
                    <a:pt x="341072" y="908795"/>
                    <a:pt x="341923" y="907728"/>
                  </a:cubicBezTo>
                  <a:lnTo>
                    <a:pt x="341923" y="907728"/>
                  </a:lnTo>
                  <a:lnTo>
                    <a:pt x="341923" y="907728"/>
                  </a:lnTo>
                  <a:cubicBezTo>
                    <a:pt x="342888" y="906585"/>
                    <a:pt x="343879" y="905379"/>
                    <a:pt x="344387" y="904655"/>
                  </a:cubicBezTo>
                  <a:lnTo>
                    <a:pt x="344387" y="904655"/>
                  </a:lnTo>
                  <a:lnTo>
                    <a:pt x="344387" y="904655"/>
                  </a:lnTo>
                  <a:cubicBezTo>
                    <a:pt x="344717" y="904172"/>
                    <a:pt x="344463" y="903067"/>
                    <a:pt x="344234" y="901975"/>
                  </a:cubicBezTo>
                  <a:lnTo>
                    <a:pt x="344234" y="901975"/>
                  </a:lnTo>
                  <a:lnTo>
                    <a:pt x="344234" y="901975"/>
                  </a:lnTo>
                  <a:cubicBezTo>
                    <a:pt x="343892" y="900502"/>
                    <a:pt x="343536" y="898876"/>
                    <a:pt x="344171" y="897530"/>
                  </a:cubicBezTo>
                  <a:lnTo>
                    <a:pt x="344171" y="897530"/>
                  </a:lnTo>
                  <a:lnTo>
                    <a:pt x="344171" y="897530"/>
                  </a:lnTo>
                  <a:cubicBezTo>
                    <a:pt x="344514" y="896832"/>
                    <a:pt x="344781" y="896146"/>
                    <a:pt x="345047" y="895498"/>
                  </a:cubicBezTo>
                  <a:lnTo>
                    <a:pt x="345047" y="895498"/>
                  </a:lnTo>
                  <a:lnTo>
                    <a:pt x="345047" y="895498"/>
                  </a:lnTo>
                  <a:cubicBezTo>
                    <a:pt x="345568" y="894152"/>
                    <a:pt x="346025" y="892996"/>
                    <a:pt x="346914" y="892107"/>
                  </a:cubicBezTo>
                  <a:lnTo>
                    <a:pt x="346914" y="892107"/>
                  </a:lnTo>
                  <a:lnTo>
                    <a:pt x="346914" y="892107"/>
                  </a:lnTo>
                  <a:cubicBezTo>
                    <a:pt x="347435" y="891574"/>
                    <a:pt x="345428" y="888628"/>
                    <a:pt x="344679" y="887510"/>
                  </a:cubicBezTo>
                  <a:lnTo>
                    <a:pt x="344679" y="887510"/>
                  </a:lnTo>
                  <a:lnTo>
                    <a:pt x="344679" y="887510"/>
                  </a:lnTo>
                  <a:cubicBezTo>
                    <a:pt x="343841" y="886240"/>
                    <a:pt x="343396" y="885580"/>
                    <a:pt x="343320" y="885135"/>
                  </a:cubicBezTo>
                  <a:lnTo>
                    <a:pt x="343320" y="885135"/>
                  </a:lnTo>
                  <a:lnTo>
                    <a:pt x="343320" y="885135"/>
                  </a:lnTo>
                  <a:cubicBezTo>
                    <a:pt x="343155" y="884119"/>
                    <a:pt x="343993" y="883764"/>
                    <a:pt x="344501" y="883548"/>
                  </a:cubicBezTo>
                  <a:lnTo>
                    <a:pt x="344501" y="883548"/>
                  </a:lnTo>
                  <a:lnTo>
                    <a:pt x="344501" y="883548"/>
                  </a:lnTo>
                  <a:cubicBezTo>
                    <a:pt x="344679" y="883484"/>
                    <a:pt x="344844" y="883395"/>
                    <a:pt x="344971" y="883319"/>
                  </a:cubicBezTo>
                  <a:lnTo>
                    <a:pt x="344971" y="883319"/>
                  </a:lnTo>
                  <a:lnTo>
                    <a:pt x="344971" y="883319"/>
                  </a:lnTo>
                  <a:cubicBezTo>
                    <a:pt x="344679" y="883167"/>
                    <a:pt x="344158" y="882976"/>
                    <a:pt x="343765" y="882824"/>
                  </a:cubicBezTo>
                  <a:lnTo>
                    <a:pt x="343765" y="882824"/>
                  </a:lnTo>
                  <a:lnTo>
                    <a:pt x="343765" y="882824"/>
                  </a:lnTo>
                  <a:cubicBezTo>
                    <a:pt x="342368" y="882278"/>
                    <a:pt x="340767" y="881681"/>
                    <a:pt x="340844" y="880487"/>
                  </a:cubicBezTo>
                  <a:lnTo>
                    <a:pt x="340844" y="880487"/>
                  </a:lnTo>
                  <a:lnTo>
                    <a:pt x="340844" y="880487"/>
                  </a:lnTo>
                  <a:cubicBezTo>
                    <a:pt x="340907" y="879420"/>
                    <a:pt x="341847" y="872550"/>
                    <a:pt x="343257" y="870836"/>
                  </a:cubicBezTo>
                  <a:lnTo>
                    <a:pt x="343257" y="870836"/>
                  </a:lnTo>
                  <a:lnTo>
                    <a:pt x="343257" y="870836"/>
                  </a:lnTo>
                  <a:cubicBezTo>
                    <a:pt x="343701" y="870302"/>
                    <a:pt x="343828" y="869680"/>
                    <a:pt x="343955" y="869096"/>
                  </a:cubicBezTo>
                  <a:lnTo>
                    <a:pt x="343955" y="869096"/>
                  </a:lnTo>
                  <a:lnTo>
                    <a:pt x="343955" y="869096"/>
                  </a:lnTo>
                  <a:cubicBezTo>
                    <a:pt x="344146" y="868194"/>
                    <a:pt x="344349" y="867153"/>
                    <a:pt x="345733" y="866746"/>
                  </a:cubicBezTo>
                  <a:lnTo>
                    <a:pt x="345733" y="866746"/>
                  </a:lnTo>
                  <a:lnTo>
                    <a:pt x="345733" y="866746"/>
                  </a:lnTo>
                  <a:cubicBezTo>
                    <a:pt x="346381" y="866581"/>
                    <a:pt x="346863" y="866060"/>
                    <a:pt x="347346" y="865489"/>
                  </a:cubicBezTo>
                  <a:lnTo>
                    <a:pt x="347346" y="865489"/>
                  </a:lnTo>
                  <a:lnTo>
                    <a:pt x="347346" y="865489"/>
                  </a:lnTo>
                  <a:cubicBezTo>
                    <a:pt x="348095" y="864638"/>
                    <a:pt x="348933" y="863698"/>
                    <a:pt x="350521" y="863825"/>
                  </a:cubicBezTo>
                  <a:lnTo>
                    <a:pt x="350521" y="863825"/>
                  </a:lnTo>
                  <a:lnTo>
                    <a:pt x="350521" y="863825"/>
                  </a:lnTo>
                  <a:cubicBezTo>
                    <a:pt x="352642" y="863978"/>
                    <a:pt x="356045" y="861387"/>
                    <a:pt x="356375" y="860688"/>
                  </a:cubicBezTo>
                  <a:lnTo>
                    <a:pt x="356375" y="860688"/>
                  </a:lnTo>
                  <a:lnTo>
                    <a:pt x="356375" y="860688"/>
                  </a:lnTo>
                  <a:cubicBezTo>
                    <a:pt x="356617" y="860130"/>
                    <a:pt x="357061" y="859380"/>
                    <a:pt x="357506" y="858682"/>
                  </a:cubicBezTo>
                  <a:lnTo>
                    <a:pt x="357506" y="858682"/>
                  </a:lnTo>
                  <a:lnTo>
                    <a:pt x="357506" y="858682"/>
                  </a:lnTo>
                  <a:cubicBezTo>
                    <a:pt x="357874" y="858047"/>
                    <a:pt x="358268" y="857425"/>
                    <a:pt x="358496" y="856955"/>
                  </a:cubicBezTo>
                  <a:lnTo>
                    <a:pt x="358496" y="856955"/>
                  </a:lnTo>
                  <a:lnTo>
                    <a:pt x="358496" y="856955"/>
                  </a:lnTo>
                  <a:cubicBezTo>
                    <a:pt x="358661" y="856599"/>
                    <a:pt x="358738" y="856307"/>
                    <a:pt x="358814" y="856015"/>
                  </a:cubicBezTo>
                  <a:lnTo>
                    <a:pt x="358814" y="856015"/>
                  </a:lnTo>
                  <a:lnTo>
                    <a:pt x="358814" y="856015"/>
                  </a:lnTo>
                  <a:cubicBezTo>
                    <a:pt x="358966" y="855469"/>
                    <a:pt x="359106" y="854885"/>
                    <a:pt x="359880" y="854491"/>
                  </a:cubicBezTo>
                  <a:lnTo>
                    <a:pt x="359880" y="854491"/>
                  </a:lnTo>
                  <a:lnTo>
                    <a:pt x="359880" y="854491"/>
                  </a:lnTo>
                  <a:cubicBezTo>
                    <a:pt x="360401" y="854237"/>
                    <a:pt x="360744" y="854377"/>
                    <a:pt x="360909" y="854466"/>
                  </a:cubicBezTo>
                  <a:lnTo>
                    <a:pt x="360909" y="854466"/>
                  </a:lnTo>
                  <a:lnTo>
                    <a:pt x="360909" y="854466"/>
                  </a:lnTo>
                  <a:cubicBezTo>
                    <a:pt x="361087" y="854567"/>
                    <a:pt x="361316" y="854669"/>
                    <a:pt x="363132" y="854021"/>
                  </a:cubicBezTo>
                  <a:lnTo>
                    <a:pt x="363132" y="854021"/>
                  </a:lnTo>
                  <a:lnTo>
                    <a:pt x="363132" y="854021"/>
                  </a:lnTo>
                  <a:cubicBezTo>
                    <a:pt x="364795" y="853450"/>
                    <a:pt x="367145" y="853158"/>
                    <a:pt x="369215" y="852904"/>
                  </a:cubicBezTo>
                  <a:lnTo>
                    <a:pt x="369215" y="852904"/>
                  </a:lnTo>
                  <a:lnTo>
                    <a:pt x="369215" y="852904"/>
                  </a:lnTo>
                  <a:cubicBezTo>
                    <a:pt x="371171" y="852662"/>
                    <a:pt x="373190" y="852383"/>
                    <a:pt x="373799" y="851964"/>
                  </a:cubicBezTo>
                  <a:lnTo>
                    <a:pt x="373799" y="851964"/>
                  </a:lnTo>
                  <a:lnTo>
                    <a:pt x="373799" y="851964"/>
                  </a:lnTo>
                  <a:cubicBezTo>
                    <a:pt x="374345" y="851596"/>
                    <a:pt x="374891" y="850503"/>
                    <a:pt x="375412" y="849475"/>
                  </a:cubicBezTo>
                  <a:lnTo>
                    <a:pt x="375412" y="849475"/>
                  </a:lnTo>
                  <a:lnTo>
                    <a:pt x="375412" y="849475"/>
                  </a:lnTo>
                  <a:cubicBezTo>
                    <a:pt x="376098" y="848078"/>
                    <a:pt x="376809" y="846630"/>
                    <a:pt x="377876" y="845944"/>
                  </a:cubicBezTo>
                  <a:lnTo>
                    <a:pt x="377876" y="845944"/>
                  </a:lnTo>
                  <a:lnTo>
                    <a:pt x="377876" y="845944"/>
                  </a:lnTo>
                  <a:cubicBezTo>
                    <a:pt x="379540" y="844877"/>
                    <a:pt x="382880" y="842795"/>
                    <a:pt x="384543" y="841855"/>
                  </a:cubicBezTo>
                  <a:lnTo>
                    <a:pt x="384543" y="841855"/>
                  </a:lnTo>
                  <a:lnTo>
                    <a:pt x="384543" y="841855"/>
                  </a:lnTo>
                  <a:cubicBezTo>
                    <a:pt x="387871" y="840013"/>
                    <a:pt x="390157" y="839023"/>
                    <a:pt x="391363" y="838870"/>
                  </a:cubicBezTo>
                  <a:lnTo>
                    <a:pt x="391363" y="838870"/>
                  </a:lnTo>
                  <a:lnTo>
                    <a:pt x="391363" y="838870"/>
                  </a:lnTo>
                  <a:cubicBezTo>
                    <a:pt x="392150" y="838794"/>
                    <a:pt x="392608" y="838477"/>
                    <a:pt x="393192" y="838045"/>
                  </a:cubicBezTo>
                  <a:lnTo>
                    <a:pt x="393192" y="838045"/>
                  </a:lnTo>
                  <a:lnTo>
                    <a:pt x="393192" y="838045"/>
                  </a:lnTo>
                  <a:cubicBezTo>
                    <a:pt x="393649" y="837677"/>
                    <a:pt x="394170" y="837296"/>
                    <a:pt x="394944" y="836978"/>
                  </a:cubicBezTo>
                  <a:lnTo>
                    <a:pt x="394944" y="836978"/>
                  </a:lnTo>
                  <a:lnTo>
                    <a:pt x="394944" y="836978"/>
                  </a:lnTo>
                  <a:cubicBezTo>
                    <a:pt x="395389" y="836788"/>
                    <a:pt x="395732" y="836584"/>
                    <a:pt x="396075" y="836394"/>
                  </a:cubicBezTo>
                  <a:lnTo>
                    <a:pt x="396075" y="836394"/>
                  </a:lnTo>
                  <a:lnTo>
                    <a:pt x="396075" y="836394"/>
                  </a:lnTo>
                  <a:cubicBezTo>
                    <a:pt x="396976" y="835861"/>
                    <a:pt x="397789" y="835403"/>
                    <a:pt x="399872" y="835505"/>
                  </a:cubicBezTo>
                  <a:lnTo>
                    <a:pt x="399872" y="835505"/>
                  </a:lnTo>
                  <a:lnTo>
                    <a:pt x="400507" y="835568"/>
                  </a:lnTo>
                  <a:lnTo>
                    <a:pt x="400507" y="835568"/>
                  </a:lnTo>
                  <a:lnTo>
                    <a:pt x="400507" y="835568"/>
                  </a:lnTo>
                  <a:cubicBezTo>
                    <a:pt x="401167" y="835619"/>
                    <a:pt x="401739" y="835657"/>
                    <a:pt x="402259" y="835657"/>
                  </a:cubicBezTo>
                  <a:lnTo>
                    <a:pt x="402259" y="835657"/>
                  </a:lnTo>
                  <a:lnTo>
                    <a:pt x="402259" y="835657"/>
                  </a:lnTo>
                  <a:cubicBezTo>
                    <a:pt x="403631" y="835657"/>
                    <a:pt x="403999" y="835340"/>
                    <a:pt x="404202" y="834730"/>
                  </a:cubicBezTo>
                  <a:lnTo>
                    <a:pt x="404202" y="834730"/>
                  </a:lnTo>
                  <a:lnTo>
                    <a:pt x="404202" y="834730"/>
                  </a:lnTo>
                  <a:cubicBezTo>
                    <a:pt x="404342" y="834299"/>
                    <a:pt x="404368" y="833981"/>
                    <a:pt x="404380" y="833740"/>
                  </a:cubicBezTo>
                  <a:lnTo>
                    <a:pt x="404380" y="833740"/>
                  </a:lnTo>
                  <a:lnTo>
                    <a:pt x="404380" y="833740"/>
                  </a:lnTo>
                  <a:cubicBezTo>
                    <a:pt x="404444" y="832876"/>
                    <a:pt x="404723" y="832597"/>
                    <a:pt x="406107" y="832101"/>
                  </a:cubicBezTo>
                  <a:lnTo>
                    <a:pt x="406107" y="832101"/>
                  </a:lnTo>
                  <a:lnTo>
                    <a:pt x="406107" y="832101"/>
                  </a:lnTo>
                  <a:cubicBezTo>
                    <a:pt x="407034" y="831758"/>
                    <a:pt x="407809" y="831682"/>
                    <a:pt x="408495" y="831606"/>
                  </a:cubicBezTo>
                  <a:lnTo>
                    <a:pt x="408495" y="831606"/>
                  </a:lnTo>
                  <a:lnTo>
                    <a:pt x="408495" y="831606"/>
                  </a:lnTo>
                  <a:cubicBezTo>
                    <a:pt x="409295" y="831505"/>
                    <a:pt x="409866" y="831428"/>
                    <a:pt x="410400" y="831035"/>
                  </a:cubicBezTo>
                  <a:lnTo>
                    <a:pt x="410400" y="831035"/>
                  </a:lnTo>
                  <a:lnTo>
                    <a:pt x="410400" y="831035"/>
                  </a:lnTo>
                  <a:cubicBezTo>
                    <a:pt x="410628" y="830857"/>
                    <a:pt x="410628" y="830831"/>
                    <a:pt x="410565" y="830641"/>
                  </a:cubicBezTo>
                  <a:lnTo>
                    <a:pt x="410565" y="830641"/>
                  </a:lnTo>
                  <a:lnTo>
                    <a:pt x="410565" y="830641"/>
                  </a:lnTo>
                  <a:cubicBezTo>
                    <a:pt x="410400" y="829993"/>
                    <a:pt x="410502" y="829434"/>
                    <a:pt x="411594" y="828774"/>
                  </a:cubicBezTo>
                  <a:lnTo>
                    <a:pt x="411594" y="828774"/>
                  </a:lnTo>
                  <a:lnTo>
                    <a:pt x="411594" y="828774"/>
                  </a:lnTo>
                  <a:cubicBezTo>
                    <a:pt x="412711" y="828114"/>
                    <a:pt x="414641" y="827974"/>
                    <a:pt x="416356" y="827834"/>
                  </a:cubicBezTo>
                  <a:lnTo>
                    <a:pt x="416356" y="827834"/>
                  </a:lnTo>
                  <a:lnTo>
                    <a:pt x="416356" y="827834"/>
                  </a:lnTo>
                  <a:cubicBezTo>
                    <a:pt x="417397" y="827758"/>
                    <a:pt x="418591" y="827644"/>
                    <a:pt x="418947" y="827453"/>
                  </a:cubicBezTo>
                  <a:lnTo>
                    <a:pt x="418947" y="827453"/>
                  </a:lnTo>
                  <a:lnTo>
                    <a:pt x="418947" y="827453"/>
                  </a:lnTo>
                  <a:cubicBezTo>
                    <a:pt x="419112" y="827364"/>
                    <a:pt x="419150" y="827212"/>
                    <a:pt x="419201" y="826818"/>
                  </a:cubicBezTo>
                  <a:lnTo>
                    <a:pt x="419201" y="826818"/>
                  </a:lnTo>
                  <a:lnTo>
                    <a:pt x="419201" y="826818"/>
                  </a:lnTo>
                  <a:cubicBezTo>
                    <a:pt x="419302" y="826222"/>
                    <a:pt x="419455" y="825180"/>
                    <a:pt x="421309" y="825180"/>
                  </a:cubicBezTo>
                  <a:lnTo>
                    <a:pt x="421309" y="825180"/>
                  </a:lnTo>
                  <a:lnTo>
                    <a:pt x="421525" y="825180"/>
                  </a:lnTo>
                  <a:lnTo>
                    <a:pt x="421525" y="825180"/>
                  </a:lnTo>
                  <a:lnTo>
                    <a:pt x="421525" y="825180"/>
                  </a:lnTo>
                  <a:cubicBezTo>
                    <a:pt x="423544" y="825244"/>
                    <a:pt x="432700" y="826323"/>
                    <a:pt x="433755" y="827466"/>
                  </a:cubicBezTo>
                  <a:lnTo>
                    <a:pt x="433755" y="827466"/>
                  </a:lnTo>
                  <a:lnTo>
                    <a:pt x="433755" y="827466"/>
                  </a:lnTo>
                  <a:cubicBezTo>
                    <a:pt x="434123" y="827885"/>
                    <a:pt x="434936" y="828406"/>
                    <a:pt x="435710" y="828888"/>
                  </a:cubicBezTo>
                  <a:lnTo>
                    <a:pt x="435710" y="828888"/>
                  </a:lnTo>
                  <a:lnTo>
                    <a:pt x="435710" y="828888"/>
                  </a:lnTo>
                  <a:cubicBezTo>
                    <a:pt x="436472" y="829371"/>
                    <a:pt x="437247" y="829854"/>
                    <a:pt x="437793" y="830336"/>
                  </a:cubicBezTo>
                  <a:lnTo>
                    <a:pt x="437793" y="830336"/>
                  </a:lnTo>
                  <a:lnTo>
                    <a:pt x="437793" y="830336"/>
                  </a:lnTo>
                  <a:cubicBezTo>
                    <a:pt x="438568" y="831060"/>
                    <a:pt x="439749" y="831174"/>
                    <a:pt x="441095" y="831289"/>
                  </a:cubicBezTo>
                  <a:lnTo>
                    <a:pt x="441095" y="831289"/>
                  </a:lnTo>
                  <a:lnTo>
                    <a:pt x="441819" y="831352"/>
                  </a:lnTo>
                  <a:lnTo>
                    <a:pt x="441819" y="831352"/>
                  </a:lnTo>
                  <a:lnTo>
                    <a:pt x="441819" y="831352"/>
                  </a:lnTo>
                  <a:cubicBezTo>
                    <a:pt x="442301" y="831428"/>
                    <a:pt x="442657" y="831530"/>
                    <a:pt x="442949" y="831606"/>
                  </a:cubicBezTo>
                  <a:lnTo>
                    <a:pt x="442949" y="831606"/>
                  </a:lnTo>
                  <a:lnTo>
                    <a:pt x="442949" y="831606"/>
                  </a:lnTo>
                  <a:cubicBezTo>
                    <a:pt x="443254" y="831682"/>
                    <a:pt x="443483" y="831758"/>
                    <a:pt x="443800" y="831758"/>
                  </a:cubicBezTo>
                  <a:lnTo>
                    <a:pt x="443800" y="831758"/>
                  </a:lnTo>
                  <a:lnTo>
                    <a:pt x="443800" y="831758"/>
                  </a:lnTo>
                  <a:cubicBezTo>
                    <a:pt x="444397" y="831758"/>
                    <a:pt x="445261" y="831505"/>
                    <a:pt x="446581" y="830870"/>
                  </a:cubicBezTo>
                  <a:lnTo>
                    <a:pt x="446581" y="830870"/>
                  </a:lnTo>
                  <a:lnTo>
                    <a:pt x="446581" y="830870"/>
                  </a:lnTo>
                  <a:cubicBezTo>
                    <a:pt x="448067" y="830184"/>
                    <a:pt x="449147" y="829904"/>
                    <a:pt x="450023" y="829663"/>
                  </a:cubicBezTo>
                  <a:lnTo>
                    <a:pt x="450023" y="829663"/>
                  </a:lnTo>
                  <a:lnTo>
                    <a:pt x="450023" y="829663"/>
                  </a:lnTo>
                  <a:cubicBezTo>
                    <a:pt x="451153" y="829371"/>
                    <a:pt x="451788" y="829193"/>
                    <a:pt x="452499" y="828355"/>
                  </a:cubicBezTo>
                  <a:lnTo>
                    <a:pt x="452499" y="828355"/>
                  </a:lnTo>
                  <a:lnTo>
                    <a:pt x="452499" y="828355"/>
                  </a:lnTo>
                  <a:cubicBezTo>
                    <a:pt x="453249" y="827479"/>
                    <a:pt x="453909" y="826907"/>
                    <a:pt x="454595" y="826272"/>
                  </a:cubicBezTo>
                  <a:lnTo>
                    <a:pt x="454595" y="826272"/>
                  </a:lnTo>
                  <a:lnTo>
                    <a:pt x="454595" y="826272"/>
                  </a:lnTo>
                  <a:cubicBezTo>
                    <a:pt x="455255" y="825701"/>
                    <a:pt x="455992" y="825028"/>
                    <a:pt x="456931" y="823999"/>
                  </a:cubicBezTo>
                  <a:lnTo>
                    <a:pt x="456931" y="823999"/>
                  </a:lnTo>
                  <a:lnTo>
                    <a:pt x="456931" y="823999"/>
                  </a:lnTo>
                  <a:cubicBezTo>
                    <a:pt x="457554" y="823351"/>
                    <a:pt x="458049" y="822818"/>
                    <a:pt x="458494" y="822348"/>
                  </a:cubicBezTo>
                  <a:lnTo>
                    <a:pt x="458494" y="822348"/>
                  </a:lnTo>
                  <a:lnTo>
                    <a:pt x="458494" y="822348"/>
                  </a:lnTo>
                  <a:cubicBezTo>
                    <a:pt x="459459" y="821345"/>
                    <a:pt x="460157" y="820608"/>
                    <a:pt x="461237" y="819173"/>
                  </a:cubicBezTo>
                  <a:lnTo>
                    <a:pt x="461237" y="819173"/>
                  </a:lnTo>
                  <a:lnTo>
                    <a:pt x="461237" y="819173"/>
                  </a:lnTo>
                  <a:cubicBezTo>
                    <a:pt x="462862" y="817027"/>
                    <a:pt x="463751" y="815490"/>
                    <a:pt x="464907" y="813395"/>
                  </a:cubicBezTo>
                  <a:lnTo>
                    <a:pt x="464907" y="813395"/>
                  </a:lnTo>
                  <a:lnTo>
                    <a:pt x="464907" y="813395"/>
                  </a:lnTo>
                  <a:cubicBezTo>
                    <a:pt x="465110" y="813065"/>
                    <a:pt x="465288" y="812722"/>
                    <a:pt x="465453" y="812404"/>
                  </a:cubicBezTo>
                  <a:lnTo>
                    <a:pt x="465453" y="812404"/>
                  </a:lnTo>
                  <a:lnTo>
                    <a:pt x="465453" y="812404"/>
                  </a:lnTo>
                  <a:cubicBezTo>
                    <a:pt x="466405" y="810639"/>
                    <a:pt x="467155" y="809255"/>
                    <a:pt x="468780" y="809064"/>
                  </a:cubicBezTo>
                  <a:lnTo>
                    <a:pt x="468780" y="809064"/>
                  </a:lnTo>
                  <a:lnTo>
                    <a:pt x="468780" y="809064"/>
                  </a:lnTo>
                  <a:cubicBezTo>
                    <a:pt x="469276" y="809026"/>
                    <a:pt x="469796" y="809051"/>
                    <a:pt x="470292" y="809064"/>
                  </a:cubicBezTo>
                  <a:lnTo>
                    <a:pt x="470292" y="809064"/>
                  </a:lnTo>
                  <a:lnTo>
                    <a:pt x="470292" y="809064"/>
                  </a:lnTo>
                  <a:cubicBezTo>
                    <a:pt x="470533" y="809077"/>
                    <a:pt x="470761" y="809077"/>
                    <a:pt x="470977" y="809077"/>
                  </a:cubicBezTo>
                  <a:lnTo>
                    <a:pt x="470977" y="809077"/>
                  </a:lnTo>
                  <a:lnTo>
                    <a:pt x="470977" y="809077"/>
                  </a:lnTo>
                  <a:cubicBezTo>
                    <a:pt x="471790" y="809077"/>
                    <a:pt x="471879" y="808912"/>
                    <a:pt x="471930" y="808607"/>
                  </a:cubicBezTo>
                  <a:lnTo>
                    <a:pt x="471930" y="808607"/>
                  </a:lnTo>
                  <a:lnTo>
                    <a:pt x="471930" y="808607"/>
                  </a:lnTo>
                  <a:cubicBezTo>
                    <a:pt x="472006" y="808239"/>
                    <a:pt x="471866" y="807858"/>
                    <a:pt x="471739" y="807477"/>
                  </a:cubicBezTo>
                  <a:lnTo>
                    <a:pt x="471739" y="807477"/>
                  </a:lnTo>
                  <a:lnTo>
                    <a:pt x="471739" y="807477"/>
                  </a:lnTo>
                  <a:cubicBezTo>
                    <a:pt x="471587" y="807058"/>
                    <a:pt x="471409" y="806575"/>
                    <a:pt x="471689" y="806131"/>
                  </a:cubicBezTo>
                  <a:lnTo>
                    <a:pt x="471689" y="806131"/>
                  </a:lnTo>
                  <a:lnTo>
                    <a:pt x="471689" y="806131"/>
                  </a:lnTo>
                  <a:cubicBezTo>
                    <a:pt x="471981" y="805686"/>
                    <a:pt x="472603" y="805585"/>
                    <a:pt x="473111" y="805521"/>
                  </a:cubicBezTo>
                  <a:lnTo>
                    <a:pt x="473111" y="805521"/>
                  </a:lnTo>
                  <a:lnTo>
                    <a:pt x="473111" y="805521"/>
                  </a:lnTo>
                  <a:cubicBezTo>
                    <a:pt x="474165" y="805457"/>
                    <a:pt x="474902" y="805508"/>
                    <a:pt x="475600" y="805559"/>
                  </a:cubicBezTo>
                  <a:lnTo>
                    <a:pt x="475600" y="805559"/>
                  </a:lnTo>
                  <a:lnTo>
                    <a:pt x="475600" y="805559"/>
                  </a:lnTo>
                  <a:cubicBezTo>
                    <a:pt x="476324" y="805623"/>
                    <a:pt x="477061" y="805661"/>
                    <a:pt x="477860" y="805534"/>
                  </a:cubicBezTo>
                  <a:lnTo>
                    <a:pt x="477860" y="805534"/>
                  </a:lnTo>
                  <a:lnTo>
                    <a:pt x="477860" y="805534"/>
                  </a:lnTo>
                  <a:cubicBezTo>
                    <a:pt x="478800" y="805394"/>
                    <a:pt x="479435" y="805089"/>
                    <a:pt x="480159" y="804721"/>
                  </a:cubicBezTo>
                  <a:lnTo>
                    <a:pt x="480159" y="804721"/>
                  </a:lnTo>
                  <a:lnTo>
                    <a:pt x="480159" y="804721"/>
                  </a:lnTo>
                  <a:cubicBezTo>
                    <a:pt x="480782" y="804429"/>
                    <a:pt x="481480" y="804086"/>
                    <a:pt x="482483" y="803768"/>
                  </a:cubicBezTo>
                  <a:lnTo>
                    <a:pt x="482483" y="803768"/>
                  </a:lnTo>
                  <a:lnTo>
                    <a:pt x="482483" y="803768"/>
                  </a:lnTo>
                  <a:cubicBezTo>
                    <a:pt x="483512" y="803476"/>
                    <a:pt x="483982" y="803273"/>
                    <a:pt x="484490" y="803057"/>
                  </a:cubicBezTo>
                  <a:lnTo>
                    <a:pt x="484490" y="803057"/>
                  </a:lnTo>
                  <a:lnTo>
                    <a:pt x="484490" y="803057"/>
                  </a:lnTo>
                  <a:cubicBezTo>
                    <a:pt x="485010" y="802841"/>
                    <a:pt x="485544" y="802600"/>
                    <a:pt x="486636" y="802283"/>
                  </a:cubicBezTo>
                  <a:lnTo>
                    <a:pt x="486636" y="802283"/>
                  </a:lnTo>
                  <a:lnTo>
                    <a:pt x="486636" y="802283"/>
                  </a:lnTo>
                  <a:cubicBezTo>
                    <a:pt x="487601" y="801990"/>
                    <a:pt x="487741" y="801838"/>
                    <a:pt x="487944" y="801559"/>
                  </a:cubicBezTo>
                  <a:lnTo>
                    <a:pt x="487944" y="801559"/>
                  </a:lnTo>
                  <a:lnTo>
                    <a:pt x="487944" y="801559"/>
                  </a:lnTo>
                  <a:cubicBezTo>
                    <a:pt x="488198" y="801292"/>
                    <a:pt x="488503" y="800924"/>
                    <a:pt x="489582" y="800441"/>
                  </a:cubicBezTo>
                  <a:lnTo>
                    <a:pt x="489582" y="800441"/>
                  </a:lnTo>
                  <a:lnTo>
                    <a:pt x="489582" y="800441"/>
                  </a:lnTo>
                  <a:cubicBezTo>
                    <a:pt x="491449" y="799641"/>
                    <a:pt x="493087" y="799654"/>
                    <a:pt x="494408" y="799679"/>
                  </a:cubicBezTo>
                  <a:lnTo>
                    <a:pt x="494408" y="799679"/>
                  </a:lnTo>
                  <a:lnTo>
                    <a:pt x="495005" y="799679"/>
                  </a:lnTo>
                  <a:lnTo>
                    <a:pt x="495005" y="799679"/>
                  </a:lnTo>
                  <a:lnTo>
                    <a:pt x="495005" y="799679"/>
                  </a:lnTo>
                  <a:cubicBezTo>
                    <a:pt x="495437" y="799679"/>
                    <a:pt x="495678" y="799412"/>
                    <a:pt x="496110" y="798892"/>
                  </a:cubicBezTo>
                  <a:lnTo>
                    <a:pt x="496110" y="798892"/>
                  </a:lnTo>
                  <a:lnTo>
                    <a:pt x="496110" y="798892"/>
                  </a:lnTo>
                  <a:cubicBezTo>
                    <a:pt x="496567" y="798333"/>
                    <a:pt x="497139" y="797634"/>
                    <a:pt x="498231" y="797330"/>
                  </a:cubicBezTo>
                  <a:lnTo>
                    <a:pt x="498231" y="797330"/>
                  </a:lnTo>
                  <a:lnTo>
                    <a:pt x="498231" y="797330"/>
                  </a:lnTo>
                  <a:cubicBezTo>
                    <a:pt x="499806" y="796873"/>
                    <a:pt x="500923" y="796555"/>
                    <a:pt x="502142" y="796555"/>
                  </a:cubicBezTo>
                  <a:lnTo>
                    <a:pt x="502142" y="796555"/>
                  </a:lnTo>
                  <a:lnTo>
                    <a:pt x="502142" y="796555"/>
                  </a:lnTo>
                  <a:cubicBezTo>
                    <a:pt x="502409" y="796555"/>
                    <a:pt x="502676" y="796568"/>
                    <a:pt x="503044" y="796606"/>
                  </a:cubicBezTo>
                  <a:lnTo>
                    <a:pt x="503044" y="796606"/>
                  </a:lnTo>
                  <a:lnTo>
                    <a:pt x="503044" y="796606"/>
                  </a:lnTo>
                  <a:cubicBezTo>
                    <a:pt x="503387" y="796606"/>
                    <a:pt x="503679" y="796326"/>
                    <a:pt x="504022" y="796034"/>
                  </a:cubicBezTo>
                  <a:lnTo>
                    <a:pt x="504022" y="796034"/>
                  </a:lnTo>
                  <a:lnTo>
                    <a:pt x="504022" y="796034"/>
                  </a:lnTo>
                  <a:cubicBezTo>
                    <a:pt x="504428" y="795679"/>
                    <a:pt x="504898" y="795234"/>
                    <a:pt x="505571" y="795234"/>
                  </a:cubicBezTo>
                  <a:lnTo>
                    <a:pt x="505571" y="795234"/>
                  </a:lnTo>
                  <a:lnTo>
                    <a:pt x="505571" y="795234"/>
                  </a:lnTo>
                  <a:cubicBezTo>
                    <a:pt x="505876" y="795234"/>
                    <a:pt x="506193" y="795349"/>
                    <a:pt x="506511" y="795526"/>
                  </a:cubicBezTo>
                  <a:lnTo>
                    <a:pt x="506511" y="795526"/>
                  </a:lnTo>
                  <a:lnTo>
                    <a:pt x="506511" y="795526"/>
                  </a:lnTo>
                  <a:cubicBezTo>
                    <a:pt x="507032" y="795831"/>
                    <a:pt x="507324" y="795895"/>
                    <a:pt x="507578" y="795933"/>
                  </a:cubicBezTo>
                  <a:lnTo>
                    <a:pt x="507578" y="795933"/>
                  </a:lnTo>
                  <a:lnTo>
                    <a:pt x="507578" y="795933"/>
                  </a:lnTo>
                  <a:cubicBezTo>
                    <a:pt x="508175" y="796060"/>
                    <a:pt x="508492" y="796212"/>
                    <a:pt x="509089" y="797216"/>
                  </a:cubicBezTo>
                  <a:lnTo>
                    <a:pt x="509089" y="797216"/>
                  </a:lnTo>
                  <a:lnTo>
                    <a:pt x="509165" y="797355"/>
                  </a:lnTo>
                  <a:lnTo>
                    <a:pt x="509165" y="797355"/>
                  </a:lnTo>
                  <a:lnTo>
                    <a:pt x="509165" y="797355"/>
                  </a:lnTo>
                  <a:cubicBezTo>
                    <a:pt x="509394" y="797749"/>
                    <a:pt x="509559" y="798015"/>
                    <a:pt x="509610" y="798041"/>
                  </a:cubicBezTo>
                  <a:lnTo>
                    <a:pt x="509610" y="798041"/>
                  </a:lnTo>
                  <a:lnTo>
                    <a:pt x="509610" y="798041"/>
                  </a:lnTo>
                  <a:cubicBezTo>
                    <a:pt x="509749" y="798092"/>
                    <a:pt x="509978" y="798143"/>
                    <a:pt x="510372" y="798333"/>
                  </a:cubicBezTo>
                  <a:lnTo>
                    <a:pt x="510372" y="798333"/>
                  </a:lnTo>
                  <a:lnTo>
                    <a:pt x="510372" y="798333"/>
                  </a:lnTo>
                  <a:cubicBezTo>
                    <a:pt x="510765" y="798524"/>
                    <a:pt x="511185" y="798650"/>
                    <a:pt x="511527" y="798650"/>
                  </a:cubicBezTo>
                  <a:lnTo>
                    <a:pt x="511527" y="798650"/>
                  </a:lnTo>
                  <a:lnTo>
                    <a:pt x="511527" y="798650"/>
                  </a:lnTo>
                  <a:cubicBezTo>
                    <a:pt x="511908" y="798650"/>
                    <a:pt x="512353" y="798524"/>
                    <a:pt x="512442" y="797698"/>
                  </a:cubicBezTo>
                  <a:lnTo>
                    <a:pt x="512442" y="797698"/>
                  </a:lnTo>
                  <a:lnTo>
                    <a:pt x="512442" y="797698"/>
                  </a:lnTo>
                  <a:cubicBezTo>
                    <a:pt x="512505" y="797076"/>
                    <a:pt x="512264" y="796885"/>
                    <a:pt x="511870" y="796530"/>
                  </a:cubicBezTo>
                  <a:lnTo>
                    <a:pt x="511870" y="796530"/>
                  </a:lnTo>
                  <a:lnTo>
                    <a:pt x="511870" y="796530"/>
                  </a:lnTo>
                  <a:cubicBezTo>
                    <a:pt x="511413" y="796136"/>
                    <a:pt x="510804" y="795615"/>
                    <a:pt x="510753" y="794422"/>
                  </a:cubicBezTo>
                  <a:lnTo>
                    <a:pt x="510753" y="794422"/>
                  </a:lnTo>
                  <a:lnTo>
                    <a:pt x="510727" y="793926"/>
                  </a:lnTo>
                  <a:lnTo>
                    <a:pt x="510727" y="793926"/>
                  </a:lnTo>
                  <a:lnTo>
                    <a:pt x="510727" y="793926"/>
                  </a:lnTo>
                  <a:cubicBezTo>
                    <a:pt x="510638" y="792237"/>
                    <a:pt x="510676" y="791767"/>
                    <a:pt x="512264" y="790434"/>
                  </a:cubicBezTo>
                  <a:lnTo>
                    <a:pt x="512264" y="790434"/>
                  </a:lnTo>
                  <a:lnTo>
                    <a:pt x="512264" y="790434"/>
                  </a:lnTo>
                  <a:cubicBezTo>
                    <a:pt x="513178" y="789697"/>
                    <a:pt x="513229" y="789659"/>
                    <a:pt x="513547" y="789456"/>
                  </a:cubicBezTo>
                  <a:lnTo>
                    <a:pt x="513547" y="789456"/>
                  </a:lnTo>
                  <a:lnTo>
                    <a:pt x="513547" y="789456"/>
                  </a:lnTo>
                  <a:cubicBezTo>
                    <a:pt x="513775" y="789316"/>
                    <a:pt x="514156" y="789050"/>
                    <a:pt x="515223" y="788300"/>
                  </a:cubicBezTo>
                  <a:lnTo>
                    <a:pt x="515223" y="788300"/>
                  </a:lnTo>
                  <a:lnTo>
                    <a:pt x="515223" y="788300"/>
                  </a:lnTo>
                  <a:cubicBezTo>
                    <a:pt x="517611" y="786573"/>
                    <a:pt x="518563" y="785214"/>
                    <a:pt x="519338" y="784097"/>
                  </a:cubicBezTo>
                  <a:lnTo>
                    <a:pt x="519338" y="784097"/>
                  </a:lnTo>
                  <a:lnTo>
                    <a:pt x="519338" y="784097"/>
                  </a:lnTo>
                  <a:cubicBezTo>
                    <a:pt x="519757" y="783487"/>
                    <a:pt x="520023" y="783017"/>
                    <a:pt x="520366" y="782446"/>
                  </a:cubicBezTo>
                  <a:lnTo>
                    <a:pt x="520366" y="782446"/>
                  </a:lnTo>
                  <a:lnTo>
                    <a:pt x="520366" y="782446"/>
                  </a:lnTo>
                  <a:cubicBezTo>
                    <a:pt x="520684" y="781925"/>
                    <a:pt x="521052" y="781303"/>
                    <a:pt x="521624" y="780388"/>
                  </a:cubicBezTo>
                  <a:lnTo>
                    <a:pt x="521624" y="780388"/>
                  </a:lnTo>
                  <a:lnTo>
                    <a:pt x="521624" y="780388"/>
                  </a:lnTo>
                  <a:cubicBezTo>
                    <a:pt x="522944" y="778318"/>
                    <a:pt x="524913" y="776667"/>
                    <a:pt x="525980" y="775766"/>
                  </a:cubicBezTo>
                  <a:lnTo>
                    <a:pt x="525980" y="775766"/>
                  </a:lnTo>
                  <a:lnTo>
                    <a:pt x="525980" y="775766"/>
                  </a:lnTo>
                  <a:cubicBezTo>
                    <a:pt x="526691" y="775143"/>
                    <a:pt x="527656" y="774877"/>
                    <a:pt x="528342" y="775118"/>
                  </a:cubicBezTo>
                  <a:lnTo>
                    <a:pt x="528342" y="775118"/>
                  </a:lnTo>
                  <a:lnTo>
                    <a:pt x="528342" y="775118"/>
                  </a:lnTo>
                  <a:cubicBezTo>
                    <a:pt x="527745" y="774839"/>
                    <a:pt x="527262" y="774483"/>
                    <a:pt x="527008" y="774026"/>
                  </a:cubicBezTo>
                  <a:lnTo>
                    <a:pt x="527008" y="774026"/>
                  </a:lnTo>
                  <a:lnTo>
                    <a:pt x="527008" y="774026"/>
                  </a:lnTo>
                  <a:cubicBezTo>
                    <a:pt x="526742" y="773607"/>
                    <a:pt x="526704" y="773150"/>
                    <a:pt x="526907" y="772743"/>
                  </a:cubicBezTo>
                  <a:lnTo>
                    <a:pt x="526907" y="772743"/>
                  </a:lnTo>
                  <a:lnTo>
                    <a:pt x="526907" y="772743"/>
                  </a:lnTo>
                  <a:cubicBezTo>
                    <a:pt x="527148" y="772248"/>
                    <a:pt x="527415" y="772045"/>
                    <a:pt x="527694" y="771930"/>
                  </a:cubicBezTo>
                  <a:lnTo>
                    <a:pt x="527694" y="771930"/>
                  </a:lnTo>
                  <a:lnTo>
                    <a:pt x="527694" y="771930"/>
                  </a:lnTo>
                  <a:cubicBezTo>
                    <a:pt x="527694" y="771778"/>
                    <a:pt x="527694" y="771422"/>
                    <a:pt x="527643" y="770711"/>
                  </a:cubicBezTo>
                  <a:lnTo>
                    <a:pt x="527643" y="770711"/>
                  </a:lnTo>
                  <a:lnTo>
                    <a:pt x="527643" y="770711"/>
                  </a:lnTo>
                  <a:cubicBezTo>
                    <a:pt x="527592" y="769810"/>
                    <a:pt x="527618" y="769124"/>
                    <a:pt x="527618" y="768578"/>
                  </a:cubicBezTo>
                  <a:lnTo>
                    <a:pt x="527618" y="768578"/>
                  </a:lnTo>
                  <a:lnTo>
                    <a:pt x="527618" y="768578"/>
                  </a:lnTo>
                  <a:cubicBezTo>
                    <a:pt x="527643" y="767422"/>
                    <a:pt x="527618" y="767333"/>
                    <a:pt x="527199" y="767092"/>
                  </a:cubicBezTo>
                  <a:lnTo>
                    <a:pt x="527199" y="767092"/>
                  </a:lnTo>
                  <a:lnTo>
                    <a:pt x="527199" y="767092"/>
                  </a:lnTo>
                  <a:cubicBezTo>
                    <a:pt x="526919" y="766889"/>
                    <a:pt x="526691" y="766838"/>
                    <a:pt x="526500" y="766762"/>
                  </a:cubicBezTo>
                  <a:lnTo>
                    <a:pt x="526500" y="766762"/>
                  </a:lnTo>
                  <a:lnTo>
                    <a:pt x="526500" y="766762"/>
                  </a:lnTo>
                  <a:cubicBezTo>
                    <a:pt x="525802" y="766546"/>
                    <a:pt x="525522" y="766266"/>
                    <a:pt x="525522" y="765199"/>
                  </a:cubicBezTo>
                  <a:lnTo>
                    <a:pt x="525522" y="765199"/>
                  </a:lnTo>
                  <a:lnTo>
                    <a:pt x="525522" y="765199"/>
                  </a:lnTo>
                  <a:lnTo>
                    <a:pt x="525522" y="765199"/>
                  </a:lnTo>
                  <a:lnTo>
                    <a:pt x="525408" y="765199"/>
                  </a:lnTo>
                  <a:lnTo>
                    <a:pt x="525408" y="765199"/>
                  </a:lnTo>
                  <a:lnTo>
                    <a:pt x="525256" y="764933"/>
                  </a:lnTo>
                  <a:lnTo>
                    <a:pt x="525256" y="764933"/>
                  </a:lnTo>
                  <a:lnTo>
                    <a:pt x="525256" y="764933"/>
                  </a:lnTo>
                  <a:cubicBezTo>
                    <a:pt x="525065" y="764603"/>
                    <a:pt x="525141" y="764488"/>
                    <a:pt x="525942" y="762914"/>
                  </a:cubicBezTo>
                  <a:lnTo>
                    <a:pt x="525942" y="762914"/>
                  </a:lnTo>
                  <a:lnTo>
                    <a:pt x="525942" y="762914"/>
                  </a:lnTo>
                  <a:cubicBezTo>
                    <a:pt x="526513" y="761834"/>
                    <a:pt x="526538" y="761034"/>
                    <a:pt x="526564" y="760348"/>
                  </a:cubicBezTo>
                  <a:lnTo>
                    <a:pt x="526564" y="760348"/>
                  </a:lnTo>
                  <a:lnTo>
                    <a:pt x="526564" y="760348"/>
                  </a:lnTo>
                  <a:cubicBezTo>
                    <a:pt x="526602" y="759548"/>
                    <a:pt x="526640" y="758748"/>
                    <a:pt x="527707" y="758024"/>
                  </a:cubicBezTo>
                  <a:lnTo>
                    <a:pt x="527707" y="758024"/>
                  </a:lnTo>
                  <a:lnTo>
                    <a:pt x="527707" y="758024"/>
                  </a:lnTo>
                  <a:cubicBezTo>
                    <a:pt x="528545" y="757478"/>
                    <a:pt x="529155" y="757415"/>
                    <a:pt x="529688" y="757351"/>
                  </a:cubicBezTo>
                  <a:lnTo>
                    <a:pt x="529688" y="757351"/>
                  </a:lnTo>
                  <a:lnTo>
                    <a:pt x="529688" y="757351"/>
                  </a:lnTo>
                  <a:cubicBezTo>
                    <a:pt x="530247" y="757288"/>
                    <a:pt x="530729" y="757224"/>
                    <a:pt x="531567" y="756564"/>
                  </a:cubicBezTo>
                  <a:lnTo>
                    <a:pt x="531567" y="756564"/>
                  </a:lnTo>
                  <a:lnTo>
                    <a:pt x="531567" y="756564"/>
                  </a:lnTo>
                  <a:cubicBezTo>
                    <a:pt x="532291" y="755980"/>
                    <a:pt x="532253" y="755649"/>
                    <a:pt x="532228" y="755307"/>
                  </a:cubicBezTo>
                  <a:lnTo>
                    <a:pt x="532228" y="755307"/>
                  </a:lnTo>
                  <a:lnTo>
                    <a:pt x="532228" y="755307"/>
                  </a:lnTo>
                  <a:cubicBezTo>
                    <a:pt x="532177" y="754824"/>
                    <a:pt x="532202" y="754265"/>
                    <a:pt x="533117" y="753922"/>
                  </a:cubicBezTo>
                  <a:lnTo>
                    <a:pt x="533117" y="753922"/>
                  </a:lnTo>
                  <a:lnTo>
                    <a:pt x="533117" y="753922"/>
                  </a:lnTo>
                  <a:cubicBezTo>
                    <a:pt x="533218" y="753871"/>
                    <a:pt x="533333" y="753846"/>
                    <a:pt x="533447" y="753846"/>
                  </a:cubicBezTo>
                  <a:lnTo>
                    <a:pt x="533447" y="753846"/>
                  </a:lnTo>
                  <a:lnTo>
                    <a:pt x="533447" y="753846"/>
                  </a:lnTo>
                  <a:cubicBezTo>
                    <a:pt x="534361" y="753846"/>
                    <a:pt x="534501" y="754976"/>
                    <a:pt x="534692" y="756449"/>
                  </a:cubicBezTo>
                  <a:lnTo>
                    <a:pt x="534692" y="756449"/>
                  </a:lnTo>
                  <a:lnTo>
                    <a:pt x="534692" y="756449"/>
                  </a:lnTo>
                  <a:cubicBezTo>
                    <a:pt x="534857" y="757783"/>
                    <a:pt x="535098" y="759650"/>
                    <a:pt x="535949" y="759650"/>
                  </a:cubicBezTo>
                  <a:lnTo>
                    <a:pt x="535949" y="759650"/>
                  </a:lnTo>
                  <a:lnTo>
                    <a:pt x="535949" y="759650"/>
                  </a:lnTo>
                  <a:cubicBezTo>
                    <a:pt x="535987" y="759650"/>
                    <a:pt x="536025" y="759650"/>
                    <a:pt x="536076" y="759624"/>
                  </a:cubicBezTo>
                  <a:lnTo>
                    <a:pt x="536076" y="759624"/>
                  </a:lnTo>
                  <a:lnTo>
                    <a:pt x="536076" y="759624"/>
                  </a:lnTo>
                  <a:cubicBezTo>
                    <a:pt x="537016" y="759497"/>
                    <a:pt x="537092" y="759104"/>
                    <a:pt x="537155" y="757961"/>
                  </a:cubicBezTo>
                  <a:lnTo>
                    <a:pt x="537155" y="757961"/>
                  </a:lnTo>
                  <a:lnTo>
                    <a:pt x="537155" y="757961"/>
                  </a:lnTo>
                  <a:cubicBezTo>
                    <a:pt x="537206" y="757072"/>
                    <a:pt x="537270" y="755980"/>
                    <a:pt x="538159" y="755078"/>
                  </a:cubicBezTo>
                  <a:lnTo>
                    <a:pt x="538159" y="755078"/>
                  </a:lnTo>
                  <a:lnTo>
                    <a:pt x="538159" y="755078"/>
                  </a:lnTo>
                  <a:cubicBezTo>
                    <a:pt x="540038" y="753224"/>
                    <a:pt x="542489" y="752894"/>
                    <a:pt x="543670" y="752728"/>
                  </a:cubicBezTo>
                  <a:lnTo>
                    <a:pt x="543670" y="752728"/>
                  </a:lnTo>
                  <a:lnTo>
                    <a:pt x="543670" y="752728"/>
                  </a:lnTo>
                  <a:cubicBezTo>
                    <a:pt x="544331" y="752652"/>
                    <a:pt x="544839" y="751903"/>
                    <a:pt x="545601" y="750760"/>
                  </a:cubicBezTo>
                  <a:lnTo>
                    <a:pt x="545601" y="750760"/>
                  </a:lnTo>
                  <a:lnTo>
                    <a:pt x="545601" y="750760"/>
                  </a:lnTo>
                  <a:cubicBezTo>
                    <a:pt x="546007" y="750176"/>
                    <a:pt x="546464" y="749490"/>
                    <a:pt x="547049" y="748753"/>
                  </a:cubicBezTo>
                  <a:lnTo>
                    <a:pt x="547049" y="748753"/>
                  </a:lnTo>
                  <a:lnTo>
                    <a:pt x="547049" y="748753"/>
                  </a:lnTo>
                  <a:cubicBezTo>
                    <a:pt x="547607" y="748055"/>
                    <a:pt x="547417" y="747763"/>
                    <a:pt x="547010" y="747166"/>
                  </a:cubicBezTo>
                  <a:lnTo>
                    <a:pt x="547010" y="747166"/>
                  </a:lnTo>
                  <a:lnTo>
                    <a:pt x="547010" y="747166"/>
                  </a:lnTo>
                  <a:cubicBezTo>
                    <a:pt x="546375" y="746188"/>
                    <a:pt x="545931" y="745159"/>
                    <a:pt x="547722" y="743546"/>
                  </a:cubicBezTo>
                  <a:lnTo>
                    <a:pt x="547722" y="743546"/>
                  </a:lnTo>
                  <a:lnTo>
                    <a:pt x="547722" y="743546"/>
                  </a:lnTo>
                  <a:cubicBezTo>
                    <a:pt x="549309" y="742112"/>
                    <a:pt x="549665" y="741311"/>
                    <a:pt x="549957" y="740638"/>
                  </a:cubicBezTo>
                  <a:lnTo>
                    <a:pt x="549957" y="740638"/>
                  </a:lnTo>
                  <a:lnTo>
                    <a:pt x="549957" y="740638"/>
                  </a:lnTo>
                  <a:cubicBezTo>
                    <a:pt x="550185" y="740118"/>
                    <a:pt x="550401" y="739622"/>
                    <a:pt x="551138" y="739102"/>
                  </a:cubicBezTo>
                  <a:lnTo>
                    <a:pt x="551138" y="739102"/>
                  </a:lnTo>
                  <a:lnTo>
                    <a:pt x="551138" y="739102"/>
                  </a:lnTo>
                  <a:cubicBezTo>
                    <a:pt x="551468" y="738873"/>
                    <a:pt x="551633" y="738759"/>
                    <a:pt x="551709" y="738708"/>
                  </a:cubicBezTo>
                  <a:lnTo>
                    <a:pt x="551709" y="738708"/>
                  </a:lnTo>
                  <a:lnTo>
                    <a:pt x="551709" y="738708"/>
                  </a:lnTo>
                  <a:cubicBezTo>
                    <a:pt x="551811" y="738517"/>
                    <a:pt x="552001" y="738175"/>
                    <a:pt x="552827" y="737311"/>
                  </a:cubicBezTo>
                  <a:lnTo>
                    <a:pt x="552827" y="737311"/>
                  </a:lnTo>
                  <a:lnTo>
                    <a:pt x="552827" y="737311"/>
                  </a:lnTo>
                  <a:cubicBezTo>
                    <a:pt x="553297" y="736828"/>
                    <a:pt x="553741" y="736206"/>
                    <a:pt x="554110" y="735660"/>
                  </a:cubicBezTo>
                  <a:lnTo>
                    <a:pt x="554110" y="735660"/>
                  </a:lnTo>
                  <a:lnTo>
                    <a:pt x="554110" y="735660"/>
                  </a:lnTo>
                  <a:cubicBezTo>
                    <a:pt x="554833" y="734644"/>
                    <a:pt x="555341" y="733882"/>
                    <a:pt x="556065" y="733882"/>
                  </a:cubicBezTo>
                  <a:lnTo>
                    <a:pt x="556065" y="733882"/>
                  </a:lnTo>
                  <a:lnTo>
                    <a:pt x="556065" y="733882"/>
                  </a:lnTo>
                  <a:cubicBezTo>
                    <a:pt x="556916" y="733882"/>
                    <a:pt x="557284" y="734974"/>
                    <a:pt x="557424" y="735406"/>
                  </a:cubicBezTo>
                  <a:lnTo>
                    <a:pt x="557424" y="735406"/>
                  </a:lnTo>
                  <a:lnTo>
                    <a:pt x="557424" y="735406"/>
                  </a:lnTo>
                  <a:cubicBezTo>
                    <a:pt x="557894" y="736740"/>
                    <a:pt x="557869" y="737692"/>
                    <a:pt x="557843" y="738416"/>
                  </a:cubicBezTo>
                  <a:lnTo>
                    <a:pt x="557843" y="738416"/>
                  </a:lnTo>
                  <a:lnTo>
                    <a:pt x="557843" y="738416"/>
                  </a:lnTo>
                  <a:cubicBezTo>
                    <a:pt x="557831" y="739203"/>
                    <a:pt x="557818" y="739356"/>
                    <a:pt x="558377" y="739610"/>
                  </a:cubicBezTo>
                  <a:lnTo>
                    <a:pt x="558377" y="739610"/>
                  </a:lnTo>
                  <a:lnTo>
                    <a:pt x="558605" y="739699"/>
                  </a:lnTo>
                  <a:lnTo>
                    <a:pt x="558605" y="739699"/>
                  </a:lnTo>
                  <a:lnTo>
                    <a:pt x="558605" y="739699"/>
                  </a:lnTo>
                  <a:cubicBezTo>
                    <a:pt x="558707" y="739737"/>
                    <a:pt x="558796" y="739787"/>
                    <a:pt x="558847" y="739800"/>
                  </a:cubicBezTo>
                  <a:lnTo>
                    <a:pt x="558847" y="739800"/>
                  </a:lnTo>
                  <a:lnTo>
                    <a:pt x="558847" y="739800"/>
                  </a:lnTo>
                  <a:cubicBezTo>
                    <a:pt x="559113" y="739584"/>
                    <a:pt x="559659" y="739152"/>
                    <a:pt x="561285" y="738683"/>
                  </a:cubicBezTo>
                  <a:lnTo>
                    <a:pt x="561285" y="738683"/>
                  </a:lnTo>
                  <a:lnTo>
                    <a:pt x="561285" y="738683"/>
                  </a:lnTo>
                  <a:cubicBezTo>
                    <a:pt x="562847" y="738238"/>
                    <a:pt x="563241" y="738035"/>
                    <a:pt x="563495" y="737921"/>
                  </a:cubicBezTo>
                  <a:lnTo>
                    <a:pt x="563495" y="737921"/>
                  </a:lnTo>
                  <a:lnTo>
                    <a:pt x="563495" y="737921"/>
                  </a:lnTo>
                  <a:cubicBezTo>
                    <a:pt x="563863" y="737743"/>
                    <a:pt x="564066" y="737667"/>
                    <a:pt x="565412" y="737438"/>
                  </a:cubicBezTo>
                  <a:lnTo>
                    <a:pt x="565412" y="737438"/>
                  </a:lnTo>
                  <a:lnTo>
                    <a:pt x="565412" y="737438"/>
                  </a:lnTo>
                  <a:cubicBezTo>
                    <a:pt x="566060" y="737311"/>
                    <a:pt x="566631" y="737273"/>
                    <a:pt x="567139" y="737222"/>
                  </a:cubicBezTo>
                  <a:lnTo>
                    <a:pt x="567139" y="737222"/>
                  </a:lnTo>
                  <a:lnTo>
                    <a:pt x="567139" y="737222"/>
                  </a:lnTo>
                  <a:cubicBezTo>
                    <a:pt x="567723" y="737171"/>
                    <a:pt x="568460" y="737108"/>
                    <a:pt x="568574" y="736955"/>
                  </a:cubicBezTo>
                  <a:lnTo>
                    <a:pt x="568574" y="736955"/>
                  </a:lnTo>
                  <a:lnTo>
                    <a:pt x="568574" y="736955"/>
                  </a:lnTo>
                  <a:cubicBezTo>
                    <a:pt x="568574" y="736930"/>
                    <a:pt x="568651" y="736778"/>
                    <a:pt x="568447" y="736168"/>
                  </a:cubicBezTo>
                  <a:lnTo>
                    <a:pt x="568447" y="736168"/>
                  </a:lnTo>
                  <a:lnTo>
                    <a:pt x="568447" y="736168"/>
                  </a:lnTo>
                  <a:cubicBezTo>
                    <a:pt x="568282" y="735698"/>
                    <a:pt x="568155" y="735317"/>
                    <a:pt x="568054" y="734962"/>
                  </a:cubicBezTo>
                  <a:lnTo>
                    <a:pt x="568054" y="734962"/>
                  </a:lnTo>
                  <a:lnTo>
                    <a:pt x="568054" y="734962"/>
                  </a:lnTo>
                  <a:cubicBezTo>
                    <a:pt x="567723" y="733920"/>
                    <a:pt x="567609" y="733565"/>
                    <a:pt x="566898" y="732853"/>
                  </a:cubicBezTo>
                  <a:lnTo>
                    <a:pt x="566898" y="732853"/>
                  </a:lnTo>
                  <a:lnTo>
                    <a:pt x="566898" y="732853"/>
                  </a:lnTo>
                  <a:cubicBezTo>
                    <a:pt x="566873" y="732828"/>
                    <a:pt x="566809" y="732764"/>
                    <a:pt x="566631" y="732764"/>
                  </a:cubicBezTo>
                  <a:lnTo>
                    <a:pt x="566631" y="732764"/>
                  </a:lnTo>
                  <a:lnTo>
                    <a:pt x="566631" y="732764"/>
                  </a:lnTo>
                  <a:cubicBezTo>
                    <a:pt x="566289" y="732764"/>
                    <a:pt x="565831" y="732930"/>
                    <a:pt x="565425" y="733107"/>
                  </a:cubicBezTo>
                  <a:lnTo>
                    <a:pt x="565425" y="733107"/>
                  </a:lnTo>
                  <a:lnTo>
                    <a:pt x="565425" y="733107"/>
                  </a:lnTo>
                  <a:cubicBezTo>
                    <a:pt x="565031" y="733260"/>
                    <a:pt x="564688" y="733399"/>
                    <a:pt x="564396" y="733399"/>
                  </a:cubicBezTo>
                  <a:lnTo>
                    <a:pt x="564396" y="733399"/>
                  </a:lnTo>
                  <a:lnTo>
                    <a:pt x="564396" y="733399"/>
                  </a:lnTo>
                  <a:cubicBezTo>
                    <a:pt x="564015" y="733399"/>
                    <a:pt x="563825" y="733196"/>
                    <a:pt x="563748" y="733082"/>
                  </a:cubicBezTo>
                  <a:lnTo>
                    <a:pt x="563748" y="733082"/>
                  </a:lnTo>
                  <a:lnTo>
                    <a:pt x="563748" y="733082"/>
                  </a:lnTo>
                  <a:cubicBezTo>
                    <a:pt x="563495" y="732701"/>
                    <a:pt x="563647" y="732142"/>
                    <a:pt x="563952" y="731456"/>
                  </a:cubicBezTo>
                  <a:lnTo>
                    <a:pt x="563952" y="731456"/>
                  </a:lnTo>
                  <a:lnTo>
                    <a:pt x="563952" y="731456"/>
                  </a:lnTo>
                  <a:cubicBezTo>
                    <a:pt x="564168" y="730999"/>
                    <a:pt x="564345" y="730606"/>
                    <a:pt x="564498" y="730250"/>
                  </a:cubicBezTo>
                  <a:lnTo>
                    <a:pt x="564498" y="730250"/>
                  </a:lnTo>
                  <a:lnTo>
                    <a:pt x="564498" y="730250"/>
                  </a:lnTo>
                  <a:cubicBezTo>
                    <a:pt x="565158" y="728713"/>
                    <a:pt x="565463" y="728002"/>
                    <a:pt x="566238" y="728002"/>
                  </a:cubicBezTo>
                  <a:lnTo>
                    <a:pt x="566238" y="728002"/>
                  </a:lnTo>
                  <a:lnTo>
                    <a:pt x="566238" y="728002"/>
                  </a:lnTo>
                  <a:cubicBezTo>
                    <a:pt x="566441" y="728002"/>
                    <a:pt x="566644" y="728066"/>
                    <a:pt x="566885" y="728193"/>
                  </a:cubicBezTo>
                  <a:lnTo>
                    <a:pt x="566885" y="728193"/>
                  </a:lnTo>
                  <a:lnTo>
                    <a:pt x="566885" y="728193"/>
                  </a:lnTo>
                  <a:cubicBezTo>
                    <a:pt x="567076" y="728269"/>
                    <a:pt x="567241" y="728332"/>
                    <a:pt x="567393" y="728396"/>
                  </a:cubicBezTo>
                  <a:lnTo>
                    <a:pt x="567393" y="728396"/>
                  </a:lnTo>
                  <a:lnTo>
                    <a:pt x="567393" y="728396"/>
                  </a:lnTo>
                  <a:cubicBezTo>
                    <a:pt x="568092" y="728637"/>
                    <a:pt x="568536" y="728904"/>
                    <a:pt x="568854" y="730212"/>
                  </a:cubicBezTo>
                  <a:lnTo>
                    <a:pt x="568854" y="730212"/>
                  </a:lnTo>
                  <a:lnTo>
                    <a:pt x="568854" y="730212"/>
                  </a:lnTo>
                  <a:cubicBezTo>
                    <a:pt x="568994" y="730821"/>
                    <a:pt x="569171" y="731241"/>
                    <a:pt x="569336" y="731596"/>
                  </a:cubicBezTo>
                  <a:lnTo>
                    <a:pt x="569336" y="731596"/>
                  </a:lnTo>
                  <a:lnTo>
                    <a:pt x="569336" y="731596"/>
                  </a:lnTo>
                  <a:cubicBezTo>
                    <a:pt x="569540" y="731482"/>
                    <a:pt x="569794" y="731367"/>
                    <a:pt x="570098" y="731330"/>
                  </a:cubicBezTo>
                  <a:lnTo>
                    <a:pt x="570098" y="731330"/>
                  </a:lnTo>
                  <a:lnTo>
                    <a:pt x="570098" y="731330"/>
                  </a:lnTo>
                  <a:cubicBezTo>
                    <a:pt x="570835" y="731202"/>
                    <a:pt x="571292" y="731393"/>
                    <a:pt x="571622" y="731520"/>
                  </a:cubicBezTo>
                  <a:lnTo>
                    <a:pt x="571622" y="731520"/>
                  </a:lnTo>
                  <a:lnTo>
                    <a:pt x="571622" y="731520"/>
                  </a:lnTo>
                  <a:cubicBezTo>
                    <a:pt x="571699" y="731558"/>
                    <a:pt x="571800" y="731596"/>
                    <a:pt x="571775" y="731596"/>
                  </a:cubicBezTo>
                  <a:lnTo>
                    <a:pt x="571775" y="731596"/>
                  </a:lnTo>
                  <a:lnTo>
                    <a:pt x="571775" y="731596"/>
                  </a:lnTo>
                  <a:cubicBezTo>
                    <a:pt x="571787" y="731596"/>
                    <a:pt x="571914" y="731495"/>
                    <a:pt x="572194" y="730923"/>
                  </a:cubicBezTo>
                  <a:lnTo>
                    <a:pt x="572194" y="730923"/>
                  </a:lnTo>
                  <a:lnTo>
                    <a:pt x="572194" y="730923"/>
                  </a:lnTo>
                  <a:cubicBezTo>
                    <a:pt x="572448" y="730351"/>
                    <a:pt x="572422" y="730009"/>
                    <a:pt x="572410" y="729678"/>
                  </a:cubicBezTo>
                  <a:lnTo>
                    <a:pt x="572410" y="729678"/>
                  </a:lnTo>
                  <a:lnTo>
                    <a:pt x="572410" y="729678"/>
                  </a:lnTo>
                  <a:cubicBezTo>
                    <a:pt x="572334" y="728561"/>
                    <a:pt x="572778" y="728193"/>
                    <a:pt x="574683" y="727786"/>
                  </a:cubicBezTo>
                  <a:lnTo>
                    <a:pt x="574683" y="727786"/>
                  </a:lnTo>
                  <a:lnTo>
                    <a:pt x="574683" y="727786"/>
                  </a:lnTo>
                  <a:cubicBezTo>
                    <a:pt x="577083" y="727304"/>
                    <a:pt x="579864" y="727685"/>
                    <a:pt x="580677" y="728167"/>
                  </a:cubicBezTo>
                  <a:lnTo>
                    <a:pt x="580677" y="728167"/>
                  </a:lnTo>
                  <a:lnTo>
                    <a:pt x="580677" y="728167"/>
                  </a:lnTo>
                  <a:cubicBezTo>
                    <a:pt x="580728" y="728167"/>
                    <a:pt x="580779" y="728167"/>
                    <a:pt x="580817" y="728155"/>
                  </a:cubicBezTo>
                  <a:lnTo>
                    <a:pt x="580817" y="728155"/>
                  </a:lnTo>
                  <a:lnTo>
                    <a:pt x="580817" y="728155"/>
                  </a:lnTo>
                  <a:cubicBezTo>
                    <a:pt x="581020" y="728129"/>
                    <a:pt x="581236" y="728091"/>
                    <a:pt x="581465" y="728091"/>
                  </a:cubicBezTo>
                  <a:lnTo>
                    <a:pt x="581465" y="728091"/>
                  </a:lnTo>
                  <a:lnTo>
                    <a:pt x="581465" y="728091"/>
                  </a:lnTo>
                  <a:cubicBezTo>
                    <a:pt x="582087" y="728091"/>
                    <a:pt x="582900" y="728345"/>
                    <a:pt x="583268" y="729691"/>
                  </a:cubicBezTo>
                  <a:lnTo>
                    <a:pt x="583268" y="729691"/>
                  </a:lnTo>
                  <a:lnTo>
                    <a:pt x="583268" y="729691"/>
                  </a:lnTo>
                  <a:cubicBezTo>
                    <a:pt x="583433" y="730301"/>
                    <a:pt x="583636" y="730606"/>
                    <a:pt x="583814" y="730885"/>
                  </a:cubicBezTo>
                  <a:lnTo>
                    <a:pt x="583814" y="730885"/>
                  </a:lnTo>
                  <a:lnTo>
                    <a:pt x="583814" y="730885"/>
                  </a:lnTo>
                  <a:cubicBezTo>
                    <a:pt x="584258" y="731583"/>
                    <a:pt x="584385" y="731990"/>
                    <a:pt x="583763" y="733476"/>
                  </a:cubicBezTo>
                  <a:lnTo>
                    <a:pt x="583763" y="733476"/>
                  </a:lnTo>
                  <a:lnTo>
                    <a:pt x="583522" y="734073"/>
                  </a:lnTo>
                  <a:lnTo>
                    <a:pt x="583522" y="734073"/>
                  </a:lnTo>
                  <a:lnTo>
                    <a:pt x="583522" y="734073"/>
                  </a:lnTo>
                  <a:cubicBezTo>
                    <a:pt x="582862" y="735698"/>
                    <a:pt x="582709" y="736016"/>
                    <a:pt x="581401" y="737743"/>
                  </a:cubicBezTo>
                  <a:lnTo>
                    <a:pt x="581401" y="737743"/>
                  </a:lnTo>
                  <a:lnTo>
                    <a:pt x="581401" y="737743"/>
                  </a:lnTo>
                  <a:cubicBezTo>
                    <a:pt x="580817" y="738517"/>
                    <a:pt x="580195" y="738911"/>
                    <a:pt x="579776" y="739152"/>
                  </a:cubicBezTo>
                  <a:lnTo>
                    <a:pt x="579776" y="739152"/>
                  </a:lnTo>
                  <a:lnTo>
                    <a:pt x="579776" y="739152"/>
                  </a:lnTo>
                  <a:cubicBezTo>
                    <a:pt x="579902" y="739216"/>
                    <a:pt x="580068" y="739318"/>
                    <a:pt x="580271" y="739432"/>
                  </a:cubicBezTo>
                  <a:lnTo>
                    <a:pt x="580271" y="739432"/>
                  </a:lnTo>
                  <a:lnTo>
                    <a:pt x="580271" y="739432"/>
                  </a:lnTo>
                  <a:cubicBezTo>
                    <a:pt x="581439" y="740130"/>
                    <a:pt x="581808" y="740130"/>
                    <a:pt x="582226" y="740130"/>
                  </a:cubicBezTo>
                  <a:lnTo>
                    <a:pt x="582226" y="740130"/>
                  </a:lnTo>
                  <a:lnTo>
                    <a:pt x="582226" y="740130"/>
                  </a:lnTo>
                  <a:cubicBezTo>
                    <a:pt x="582557" y="740130"/>
                    <a:pt x="582963" y="740156"/>
                    <a:pt x="583649" y="740372"/>
                  </a:cubicBezTo>
                  <a:lnTo>
                    <a:pt x="583649" y="740372"/>
                  </a:lnTo>
                  <a:lnTo>
                    <a:pt x="583649" y="740372"/>
                  </a:lnTo>
                  <a:cubicBezTo>
                    <a:pt x="583979" y="740499"/>
                    <a:pt x="584309" y="740473"/>
                    <a:pt x="584576" y="740435"/>
                  </a:cubicBezTo>
                  <a:lnTo>
                    <a:pt x="584576" y="740435"/>
                  </a:lnTo>
                  <a:lnTo>
                    <a:pt x="584576" y="740435"/>
                  </a:lnTo>
                  <a:cubicBezTo>
                    <a:pt x="585529" y="740295"/>
                    <a:pt x="586100" y="740613"/>
                    <a:pt x="586925" y="742112"/>
                  </a:cubicBezTo>
                  <a:lnTo>
                    <a:pt x="586925" y="742112"/>
                  </a:lnTo>
                  <a:lnTo>
                    <a:pt x="586925" y="742112"/>
                  </a:lnTo>
                  <a:cubicBezTo>
                    <a:pt x="587560" y="743254"/>
                    <a:pt x="587853" y="743915"/>
                    <a:pt x="588094" y="744436"/>
                  </a:cubicBezTo>
                  <a:lnTo>
                    <a:pt x="588094" y="744436"/>
                  </a:lnTo>
                  <a:lnTo>
                    <a:pt x="588094" y="744436"/>
                  </a:lnTo>
                  <a:cubicBezTo>
                    <a:pt x="588360" y="745032"/>
                    <a:pt x="588526" y="745439"/>
                    <a:pt x="589034" y="746150"/>
                  </a:cubicBezTo>
                  <a:lnTo>
                    <a:pt x="589034" y="746150"/>
                  </a:lnTo>
                  <a:lnTo>
                    <a:pt x="589034" y="746150"/>
                  </a:lnTo>
                  <a:cubicBezTo>
                    <a:pt x="589262" y="746493"/>
                    <a:pt x="589415" y="746734"/>
                    <a:pt x="589529" y="746950"/>
                  </a:cubicBezTo>
                  <a:lnTo>
                    <a:pt x="589529" y="746950"/>
                  </a:lnTo>
                  <a:lnTo>
                    <a:pt x="589529" y="746950"/>
                  </a:lnTo>
                  <a:cubicBezTo>
                    <a:pt x="589859" y="747509"/>
                    <a:pt x="589885" y="747560"/>
                    <a:pt x="591358" y="748169"/>
                  </a:cubicBezTo>
                  <a:lnTo>
                    <a:pt x="591358" y="748169"/>
                  </a:lnTo>
                  <a:lnTo>
                    <a:pt x="591358" y="748169"/>
                  </a:lnTo>
                  <a:cubicBezTo>
                    <a:pt x="591866" y="748372"/>
                    <a:pt x="592348" y="748487"/>
                    <a:pt x="592843" y="748487"/>
                  </a:cubicBezTo>
                  <a:lnTo>
                    <a:pt x="592843" y="748487"/>
                  </a:lnTo>
                  <a:lnTo>
                    <a:pt x="592843" y="748487"/>
                  </a:lnTo>
                  <a:cubicBezTo>
                    <a:pt x="594152" y="748487"/>
                    <a:pt x="595333" y="747687"/>
                    <a:pt x="596311" y="746925"/>
                  </a:cubicBezTo>
                  <a:lnTo>
                    <a:pt x="596311" y="746925"/>
                  </a:lnTo>
                  <a:lnTo>
                    <a:pt x="596311" y="746925"/>
                  </a:lnTo>
                  <a:cubicBezTo>
                    <a:pt x="597072" y="746328"/>
                    <a:pt x="597365" y="745756"/>
                    <a:pt x="597644" y="745210"/>
                  </a:cubicBezTo>
                  <a:lnTo>
                    <a:pt x="597644" y="745210"/>
                  </a:lnTo>
                  <a:lnTo>
                    <a:pt x="597644" y="745210"/>
                  </a:lnTo>
                  <a:cubicBezTo>
                    <a:pt x="597961" y="744613"/>
                    <a:pt x="598266" y="743991"/>
                    <a:pt x="599104" y="743483"/>
                  </a:cubicBezTo>
                  <a:lnTo>
                    <a:pt x="599104" y="743483"/>
                  </a:lnTo>
                  <a:lnTo>
                    <a:pt x="599104" y="743483"/>
                  </a:lnTo>
                  <a:cubicBezTo>
                    <a:pt x="599828" y="743051"/>
                    <a:pt x="599841" y="742924"/>
                    <a:pt x="599968" y="742061"/>
                  </a:cubicBezTo>
                  <a:lnTo>
                    <a:pt x="599968" y="742061"/>
                  </a:lnTo>
                  <a:lnTo>
                    <a:pt x="599968" y="742061"/>
                  </a:lnTo>
                  <a:cubicBezTo>
                    <a:pt x="600032" y="741591"/>
                    <a:pt x="600120" y="740943"/>
                    <a:pt x="600374" y="740029"/>
                  </a:cubicBezTo>
                  <a:lnTo>
                    <a:pt x="600374" y="740029"/>
                  </a:lnTo>
                  <a:lnTo>
                    <a:pt x="600374" y="740029"/>
                  </a:lnTo>
                  <a:cubicBezTo>
                    <a:pt x="600679" y="738898"/>
                    <a:pt x="600730" y="738187"/>
                    <a:pt x="600768" y="737514"/>
                  </a:cubicBezTo>
                  <a:lnTo>
                    <a:pt x="600768" y="737514"/>
                  </a:lnTo>
                  <a:lnTo>
                    <a:pt x="600768" y="737514"/>
                  </a:lnTo>
                  <a:cubicBezTo>
                    <a:pt x="600819" y="736701"/>
                    <a:pt x="600857" y="735927"/>
                    <a:pt x="601365" y="734657"/>
                  </a:cubicBezTo>
                  <a:lnTo>
                    <a:pt x="601365" y="734657"/>
                  </a:lnTo>
                  <a:lnTo>
                    <a:pt x="601365" y="734657"/>
                  </a:lnTo>
                  <a:cubicBezTo>
                    <a:pt x="601695" y="733819"/>
                    <a:pt x="601759" y="733298"/>
                    <a:pt x="601809" y="732828"/>
                  </a:cubicBezTo>
                  <a:lnTo>
                    <a:pt x="601809" y="732828"/>
                  </a:lnTo>
                  <a:lnTo>
                    <a:pt x="601809" y="732828"/>
                  </a:lnTo>
                  <a:cubicBezTo>
                    <a:pt x="601886" y="732130"/>
                    <a:pt x="601962" y="731495"/>
                    <a:pt x="602978" y="730428"/>
                  </a:cubicBezTo>
                  <a:lnTo>
                    <a:pt x="602978" y="730428"/>
                  </a:lnTo>
                  <a:lnTo>
                    <a:pt x="602978" y="730428"/>
                  </a:lnTo>
                  <a:cubicBezTo>
                    <a:pt x="603676" y="729691"/>
                    <a:pt x="604464" y="729120"/>
                    <a:pt x="605162" y="728612"/>
                  </a:cubicBezTo>
                  <a:lnTo>
                    <a:pt x="605162" y="728612"/>
                  </a:lnTo>
                  <a:lnTo>
                    <a:pt x="605162" y="728612"/>
                  </a:lnTo>
                  <a:cubicBezTo>
                    <a:pt x="605988" y="728002"/>
                    <a:pt x="606724" y="727469"/>
                    <a:pt x="607156" y="726796"/>
                  </a:cubicBezTo>
                  <a:lnTo>
                    <a:pt x="607156" y="726796"/>
                  </a:lnTo>
                  <a:lnTo>
                    <a:pt x="607156" y="726796"/>
                  </a:lnTo>
                  <a:cubicBezTo>
                    <a:pt x="608058" y="725335"/>
                    <a:pt x="608667" y="724243"/>
                    <a:pt x="608756" y="722275"/>
                  </a:cubicBezTo>
                  <a:lnTo>
                    <a:pt x="608756" y="722275"/>
                  </a:lnTo>
                  <a:lnTo>
                    <a:pt x="608756" y="722275"/>
                  </a:lnTo>
                  <a:cubicBezTo>
                    <a:pt x="608807" y="721106"/>
                    <a:pt x="609175" y="720497"/>
                    <a:pt x="609404" y="720052"/>
                  </a:cubicBezTo>
                  <a:lnTo>
                    <a:pt x="609404" y="720052"/>
                  </a:lnTo>
                  <a:lnTo>
                    <a:pt x="609404" y="720052"/>
                  </a:lnTo>
                  <a:cubicBezTo>
                    <a:pt x="609632" y="719709"/>
                    <a:pt x="609658" y="719658"/>
                    <a:pt x="609518" y="719341"/>
                  </a:cubicBezTo>
                  <a:lnTo>
                    <a:pt x="609518" y="719341"/>
                  </a:lnTo>
                  <a:lnTo>
                    <a:pt x="609518" y="719341"/>
                  </a:lnTo>
                  <a:cubicBezTo>
                    <a:pt x="609378" y="719049"/>
                    <a:pt x="609112" y="718820"/>
                    <a:pt x="608845" y="718617"/>
                  </a:cubicBezTo>
                  <a:lnTo>
                    <a:pt x="608845" y="718617"/>
                  </a:lnTo>
                  <a:lnTo>
                    <a:pt x="608845" y="718617"/>
                  </a:lnTo>
                  <a:cubicBezTo>
                    <a:pt x="608223" y="718122"/>
                    <a:pt x="607397" y="717449"/>
                    <a:pt x="607994" y="715823"/>
                  </a:cubicBezTo>
                  <a:lnTo>
                    <a:pt x="607994" y="715823"/>
                  </a:lnTo>
                  <a:lnTo>
                    <a:pt x="607994" y="715823"/>
                  </a:lnTo>
                  <a:cubicBezTo>
                    <a:pt x="608413" y="714693"/>
                    <a:pt x="608985" y="714388"/>
                    <a:pt x="609442" y="714159"/>
                  </a:cubicBezTo>
                  <a:lnTo>
                    <a:pt x="609442" y="714159"/>
                  </a:lnTo>
                  <a:lnTo>
                    <a:pt x="609442" y="714159"/>
                  </a:lnTo>
                  <a:cubicBezTo>
                    <a:pt x="609823" y="713944"/>
                    <a:pt x="610064" y="713804"/>
                    <a:pt x="610280" y="713055"/>
                  </a:cubicBezTo>
                  <a:lnTo>
                    <a:pt x="610280" y="713055"/>
                  </a:lnTo>
                  <a:lnTo>
                    <a:pt x="610433" y="712534"/>
                  </a:lnTo>
                  <a:lnTo>
                    <a:pt x="610433" y="712534"/>
                  </a:lnTo>
                  <a:lnTo>
                    <a:pt x="610433" y="712534"/>
                  </a:lnTo>
                  <a:cubicBezTo>
                    <a:pt x="610890" y="710870"/>
                    <a:pt x="610877" y="710743"/>
                    <a:pt x="610128" y="710413"/>
                  </a:cubicBezTo>
                  <a:lnTo>
                    <a:pt x="610128" y="710413"/>
                  </a:lnTo>
                  <a:lnTo>
                    <a:pt x="610128" y="710413"/>
                  </a:lnTo>
                  <a:cubicBezTo>
                    <a:pt x="609810" y="710235"/>
                    <a:pt x="609353" y="710413"/>
                    <a:pt x="608972" y="710565"/>
                  </a:cubicBezTo>
                  <a:lnTo>
                    <a:pt x="608972" y="710565"/>
                  </a:lnTo>
                  <a:lnTo>
                    <a:pt x="608972" y="710565"/>
                  </a:lnTo>
                  <a:cubicBezTo>
                    <a:pt x="608451" y="710756"/>
                    <a:pt x="607969" y="710807"/>
                    <a:pt x="607715" y="710464"/>
                  </a:cubicBezTo>
                  <a:lnTo>
                    <a:pt x="607715" y="710464"/>
                  </a:lnTo>
                  <a:lnTo>
                    <a:pt x="607715" y="710464"/>
                  </a:lnTo>
                  <a:cubicBezTo>
                    <a:pt x="607461" y="710108"/>
                    <a:pt x="607550" y="709613"/>
                    <a:pt x="607804" y="708787"/>
                  </a:cubicBezTo>
                  <a:lnTo>
                    <a:pt x="607804" y="708787"/>
                  </a:lnTo>
                  <a:lnTo>
                    <a:pt x="607804" y="708787"/>
                  </a:lnTo>
                  <a:cubicBezTo>
                    <a:pt x="608566" y="706336"/>
                    <a:pt x="609277" y="700393"/>
                    <a:pt x="609277" y="699034"/>
                  </a:cubicBezTo>
                  <a:lnTo>
                    <a:pt x="609277" y="699034"/>
                  </a:lnTo>
                  <a:lnTo>
                    <a:pt x="609277" y="699034"/>
                  </a:lnTo>
                  <a:cubicBezTo>
                    <a:pt x="609277" y="698082"/>
                    <a:pt x="608921" y="697091"/>
                    <a:pt x="608490" y="695948"/>
                  </a:cubicBezTo>
                  <a:lnTo>
                    <a:pt x="608490" y="695948"/>
                  </a:lnTo>
                  <a:lnTo>
                    <a:pt x="608490" y="695948"/>
                  </a:lnTo>
                  <a:cubicBezTo>
                    <a:pt x="608375" y="695681"/>
                    <a:pt x="608274" y="695364"/>
                    <a:pt x="608172" y="695059"/>
                  </a:cubicBezTo>
                  <a:lnTo>
                    <a:pt x="608172" y="695059"/>
                  </a:lnTo>
                  <a:lnTo>
                    <a:pt x="608172" y="695059"/>
                  </a:lnTo>
                  <a:cubicBezTo>
                    <a:pt x="607994" y="694577"/>
                    <a:pt x="607905" y="694132"/>
                    <a:pt x="607816" y="693764"/>
                  </a:cubicBezTo>
                  <a:lnTo>
                    <a:pt x="607816" y="693764"/>
                  </a:lnTo>
                  <a:lnTo>
                    <a:pt x="607816" y="693764"/>
                  </a:lnTo>
                  <a:cubicBezTo>
                    <a:pt x="607626" y="692849"/>
                    <a:pt x="607562" y="692799"/>
                    <a:pt x="607182" y="692748"/>
                  </a:cubicBezTo>
                  <a:lnTo>
                    <a:pt x="607182" y="692748"/>
                  </a:lnTo>
                  <a:lnTo>
                    <a:pt x="607182" y="692748"/>
                  </a:lnTo>
                  <a:cubicBezTo>
                    <a:pt x="606902" y="692748"/>
                    <a:pt x="606458" y="693040"/>
                    <a:pt x="606089" y="693256"/>
                  </a:cubicBezTo>
                  <a:lnTo>
                    <a:pt x="606089" y="693256"/>
                  </a:lnTo>
                  <a:lnTo>
                    <a:pt x="606089" y="693256"/>
                  </a:lnTo>
                  <a:cubicBezTo>
                    <a:pt x="605645" y="693522"/>
                    <a:pt x="605251" y="693777"/>
                    <a:pt x="604857" y="693777"/>
                  </a:cubicBezTo>
                  <a:lnTo>
                    <a:pt x="604857" y="693777"/>
                  </a:lnTo>
                  <a:lnTo>
                    <a:pt x="604857" y="693777"/>
                  </a:lnTo>
                  <a:cubicBezTo>
                    <a:pt x="604514" y="693777"/>
                    <a:pt x="603943" y="693599"/>
                    <a:pt x="603892" y="692506"/>
                  </a:cubicBezTo>
                  <a:lnTo>
                    <a:pt x="603892" y="692506"/>
                  </a:lnTo>
                  <a:lnTo>
                    <a:pt x="603892" y="692506"/>
                  </a:lnTo>
                  <a:cubicBezTo>
                    <a:pt x="603867" y="691922"/>
                    <a:pt x="603727" y="691579"/>
                    <a:pt x="603613" y="691249"/>
                  </a:cubicBezTo>
                  <a:lnTo>
                    <a:pt x="603613" y="691249"/>
                  </a:lnTo>
                  <a:lnTo>
                    <a:pt x="603613" y="691249"/>
                  </a:lnTo>
                  <a:cubicBezTo>
                    <a:pt x="603321" y="690487"/>
                    <a:pt x="603270" y="690017"/>
                    <a:pt x="604083" y="688900"/>
                  </a:cubicBezTo>
                  <a:lnTo>
                    <a:pt x="604083" y="688900"/>
                  </a:lnTo>
                  <a:lnTo>
                    <a:pt x="604083" y="688900"/>
                  </a:lnTo>
                  <a:cubicBezTo>
                    <a:pt x="604388" y="688481"/>
                    <a:pt x="604578" y="688150"/>
                    <a:pt x="604718" y="687871"/>
                  </a:cubicBezTo>
                  <a:lnTo>
                    <a:pt x="604718" y="687871"/>
                  </a:lnTo>
                  <a:lnTo>
                    <a:pt x="604718" y="687871"/>
                  </a:lnTo>
                  <a:cubicBezTo>
                    <a:pt x="605187" y="686995"/>
                    <a:pt x="605467" y="686703"/>
                    <a:pt x="606978" y="686423"/>
                  </a:cubicBezTo>
                  <a:lnTo>
                    <a:pt x="606978" y="686423"/>
                  </a:lnTo>
                  <a:lnTo>
                    <a:pt x="606978" y="686423"/>
                  </a:lnTo>
                  <a:cubicBezTo>
                    <a:pt x="607956" y="686220"/>
                    <a:pt x="608845" y="686525"/>
                    <a:pt x="609493" y="686741"/>
                  </a:cubicBezTo>
                  <a:lnTo>
                    <a:pt x="609493" y="686741"/>
                  </a:lnTo>
                  <a:lnTo>
                    <a:pt x="609493" y="686741"/>
                  </a:lnTo>
                  <a:cubicBezTo>
                    <a:pt x="609823" y="686842"/>
                    <a:pt x="610128" y="686982"/>
                    <a:pt x="610305" y="686982"/>
                  </a:cubicBezTo>
                  <a:lnTo>
                    <a:pt x="610305" y="686982"/>
                  </a:lnTo>
                  <a:lnTo>
                    <a:pt x="610305" y="686982"/>
                  </a:lnTo>
                  <a:cubicBezTo>
                    <a:pt x="610394" y="686982"/>
                    <a:pt x="610458" y="686982"/>
                    <a:pt x="610572" y="686703"/>
                  </a:cubicBezTo>
                  <a:lnTo>
                    <a:pt x="610572" y="686703"/>
                  </a:lnTo>
                  <a:lnTo>
                    <a:pt x="610572" y="686703"/>
                  </a:lnTo>
                  <a:cubicBezTo>
                    <a:pt x="610788" y="686195"/>
                    <a:pt x="610712" y="686157"/>
                    <a:pt x="610013" y="685522"/>
                  </a:cubicBezTo>
                  <a:lnTo>
                    <a:pt x="610013" y="685522"/>
                  </a:lnTo>
                  <a:lnTo>
                    <a:pt x="610013" y="685522"/>
                  </a:lnTo>
                  <a:cubicBezTo>
                    <a:pt x="609582" y="685141"/>
                    <a:pt x="608997" y="684620"/>
                    <a:pt x="608401" y="683769"/>
                  </a:cubicBezTo>
                  <a:lnTo>
                    <a:pt x="608401" y="683769"/>
                  </a:lnTo>
                  <a:lnTo>
                    <a:pt x="608401" y="683769"/>
                  </a:lnTo>
                  <a:cubicBezTo>
                    <a:pt x="607829" y="682969"/>
                    <a:pt x="607334" y="682309"/>
                    <a:pt x="606877" y="681712"/>
                  </a:cubicBezTo>
                  <a:lnTo>
                    <a:pt x="606877" y="681712"/>
                  </a:lnTo>
                  <a:lnTo>
                    <a:pt x="606877" y="681712"/>
                  </a:lnTo>
                  <a:cubicBezTo>
                    <a:pt x="606203" y="680823"/>
                    <a:pt x="605619" y="680073"/>
                    <a:pt x="605022" y="679032"/>
                  </a:cubicBezTo>
                  <a:lnTo>
                    <a:pt x="605022" y="679032"/>
                  </a:lnTo>
                  <a:lnTo>
                    <a:pt x="605022" y="679032"/>
                  </a:lnTo>
                  <a:cubicBezTo>
                    <a:pt x="604641" y="678410"/>
                    <a:pt x="604578" y="677800"/>
                    <a:pt x="604489" y="677267"/>
                  </a:cubicBezTo>
                  <a:lnTo>
                    <a:pt x="604489" y="677267"/>
                  </a:lnTo>
                  <a:lnTo>
                    <a:pt x="604489" y="677267"/>
                  </a:lnTo>
                  <a:cubicBezTo>
                    <a:pt x="604362" y="676276"/>
                    <a:pt x="604273" y="675629"/>
                    <a:pt x="602330" y="675146"/>
                  </a:cubicBezTo>
                  <a:lnTo>
                    <a:pt x="602330" y="675146"/>
                  </a:lnTo>
                  <a:lnTo>
                    <a:pt x="602330" y="675146"/>
                  </a:lnTo>
                  <a:cubicBezTo>
                    <a:pt x="601390" y="674892"/>
                    <a:pt x="600755" y="674765"/>
                    <a:pt x="600324" y="674663"/>
                  </a:cubicBezTo>
                  <a:lnTo>
                    <a:pt x="600324" y="674663"/>
                  </a:lnTo>
                  <a:lnTo>
                    <a:pt x="600324" y="674663"/>
                  </a:lnTo>
                  <a:cubicBezTo>
                    <a:pt x="599092" y="674422"/>
                    <a:pt x="599028" y="674359"/>
                    <a:pt x="597784" y="673254"/>
                  </a:cubicBezTo>
                  <a:lnTo>
                    <a:pt x="597784" y="673254"/>
                  </a:lnTo>
                  <a:lnTo>
                    <a:pt x="597784" y="673254"/>
                  </a:lnTo>
                  <a:cubicBezTo>
                    <a:pt x="597263" y="672809"/>
                    <a:pt x="596920" y="672695"/>
                    <a:pt x="596603" y="672619"/>
                  </a:cubicBezTo>
                  <a:lnTo>
                    <a:pt x="596603" y="672619"/>
                  </a:lnTo>
                  <a:lnTo>
                    <a:pt x="596603" y="672619"/>
                  </a:lnTo>
                  <a:cubicBezTo>
                    <a:pt x="595574" y="672378"/>
                    <a:pt x="595333" y="671870"/>
                    <a:pt x="595218" y="669774"/>
                  </a:cubicBezTo>
                  <a:lnTo>
                    <a:pt x="595218" y="669774"/>
                  </a:lnTo>
                  <a:lnTo>
                    <a:pt x="595218" y="669774"/>
                  </a:lnTo>
                  <a:cubicBezTo>
                    <a:pt x="595129" y="668098"/>
                    <a:pt x="595129" y="667450"/>
                    <a:pt x="595129" y="667031"/>
                  </a:cubicBezTo>
                  <a:lnTo>
                    <a:pt x="595129" y="667031"/>
                  </a:lnTo>
                  <a:lnTo>
                    <a:pt x="595129" y="667031"/>
                  </a:lnTo>
                  <a:cubicBezTo>
                    <a:pt x="595129" y="666625"/>
                    <a:pt x="595129" y="666485"/>
                    <a:pt x="595053" y="665748"/>
                  </a:cubicBezTo>
                  <a:lnTo>
                    <a:pt x="595053" y="665748"/>
                  </a:lnTo>
                  <a:lnTo>
                    <a:pt x="595053" y="665748"/>
                  </a:lnTo>
                  <a:cubicBezTo>
                    <a:pt x="595015" y="665545"/>
                    <a:pt x="595003" y="665431"/>
                    <a:pt x="594990" y="665342"/>
                  </a:cubicBezTo>
                  <a:lnTo>
                    <a:pt x="594990" y="665342"/>
                  </a:lnTo>
                  <a:lnTo>
                    <a:pt x="594825" y="665367"/>
                  </a:lnTo>
                  <a:lnTo>
                    <a:pt x="594825" y="665367"/>
                  </a:lnTo>
                  <a:lnTo>
                    <a:pt x="594825" y="665367"/>
                  </a:lnTo>
                  <a:cubicBezTo>
                    <a:pt x="594507" y="665367"/>
                    <a:pt x="594075" y="665317"/>
                    <a:pt x="593491" y="665012"/>
                  </a:cubicBezTo>
                  <a:lnTo>
                    <a:pt x="593491" y="665012"/>
                  </a:lnTo>
                  <a:lnTo>
                    <a:pt x="593491" y="665012"/>
                  </a:lnTo>
                  <a:cubicBezTo>
                    <a:pt x="593186" y="664872"/>
                    <a:pt x="592780" y="664897"/>
                    <a:pt x="592450" y="664948"/>
                  </a:cubicBezTo>
                  <a:lnTo>
                    <a:pt x="592450" y="664948"/>
                  </a:lnTo>
                  <a:lnTo>
                    <a:pt x="592450" y="664948"/>
                  </a:lnTo>
                  <a:cubicBezTo>
                    <a:pt x="591878" y="665012"/>
                    <a:pt x="591497" y="664961"/>
                    <a:pt x="591243" y="664643"/>
                  </a:cubicBezTo>
                  <a:lnTo>
                    <a:pt x="591243" y="664643"/>
                  </a:lnTo>
                  <a:lnTo>
                    <a:pt x="591243" y="664643"/>
                  </a:lnTo>
                  <a:cubicBezTo>
                    <a:pt x="590926" y="664275"/>
                    <a:pt x="590900" y="663653"/>
                    <a:pt x="591167" y="662319"/>
                  </a:cubicBezTo>
                  <a:lnTo>
                    <a:pt x="591167" y="662319"/>
                  </a:lnTo>
                  <a:lnTo>
                    <a:pt x="591167" y="662319"/>
                  </a:lnTo>
                  <a:cubicBezTo>
                    <a:pt x="591485" y="660630"/>
                    <a:pt x="592437" y="659665"/>
                    <a:pt x="592996" y="659106"/>
                  </a:cubicBezTo>
                  <a:lnTo>
                    <a:pt x="592996" y="659106"/>
                  </a:lnTo>
                  <a:lnTo>
                    <a:pt x="592996" y="659106"/>
                  </a:lnTo>
                  <a:cubicBezTo>
                    <a:pt x="593072" y="659018"/>
                    <a:pt x="593148" y="658941"/>
                    <a:pt x="593224" y="658865"/>
                  </a:cubicBezTo>
                  <a:lnTo>
                    <a:pt x="593224" y="658865"/>
                  </a:lnTo>
                  <a:lnTo>
                    <a:pt x="593224" y="658865"/>
                  </a:lnTo>
                  <a:cubicBezTo>
                    <a:pt x="593123" y="658814"/>
                    <a:pt x="592971" y="658738"/>
                    <a:pt x="592755" y="658675"/>
                  </a:cubicBezTo>
                  <a:lnTo>
                    <a:pt x="592755" y="658675"/>
                  </a:lnTo>
                  <a:lnTo>
                    <a:pt x="592755" y="658675"/>
                  </a:lnTo>
                  <a:cubicBezTo>
                    <a:pt x="591650" y="658319"/>
                    <a:pt x="591053" y="658217"/>
                    <a:pt x="590519" y="658116"/>
                  </a:cubicBezTo>
                  <a:lnTo>
                    <a:pt x="590519" y="658116"/>
                  </a:lnTo>
                  <a:lnTo>
                    <a:pt x="590519" y="658116"/>
                  </a:lnTo>
                  <a:cubicBezTo>
                    <a:pt x="589885" y="657976"/>
                    <a:pt x="589351" y="657887"/>
                    <a:pt x="588284" y="657430"/>
                  </a:cubicBezTo>
                  <a:lnTo>
                    <a:pt x="588284" y="657430"/>
                  </a:lnTo>
                  <a:lnTo>
                    <a:pt x="587700" y="657176"/>
                  </a:lnTo>
                  <a:lnTo>
                    <a:pt x="587700" y="657176"/>
                  </a:lnTo>
                  <a:lnTo>
                    <a:pt x="587700" y="657176"/>
                  </a:lnTo>
                  <a:cubicBezTo>
                    <a:pt x="586049" y="656465"/>
                    <a:pt x="584322" y="655741"/>
                    <a:pt x="582684" y="654433"/>
                  </a:cubicBezTo>
                  <a:lnTo>
                    <a:pt x="582684" y="654433"/>
                  </a:lnTo>
                  <a:lnTo>
                    <a:pt x="582684" y="654433"/>
                  </a:lnTo>
                  <a:cubicBezTo>
                    <a:pt x="582290" y="654115"/>
                    <a:pt x="581960" y="654077"/>
                    <a:pt x="581744" y="654077"/>
                  </a:cubicBezTo>
                  <a:lnTo>
                    <a:pt x="581744" y="654077"/>
                  </a:lnTo>
                  <a:lnTo>
                    <a:pt x="581744" y="654077"/>
                  </a:lnTo>
                  <a:lnTo>
                    <a:pt x="581744" y="654077"/>
                  </a:lnTo>
                  <a:lnTo>
                    <a:pt x="581744" y="654077"/>
                  </a:lnTo>
                  <a:cubicBezTo>
                    <a:pt x="581553" y="654077"/>
                    <a:pt x="581376" y="654115"/>
                    <a:pt x="581223" y="654141"/>
                  </a:cubicBezTo>
                  <a:lnTo>
                    <a:pt x="581223" y="654141"/>
                  </a:lnTo>
                  <a:lnTo>
                    <a:pt x="581223" y="654141"/>
                  </a:lnTo>
                  <a:cubicBezTo>
                    <a:pt x="580664" y="654230"/>
                    <a:pt x="580283" y="654179"/>
                    <a:pt x="580004" y="653900"/>
                  </a:cubicBezTo>
                  <a:lnTo>
                    <a:pt x="580004" y="653900"/>
                  </a:lnTo>
                  <a:lnTo>
                    <a:pt x="580004" y="653900"/>
                  </a:lnTo>
                  <a:cubicBezTo>
                    <a:pt x="579687" y="653569"/>
                    <a:pt x="579598" y="653010"/>
                    <a:pt x="579661" y="651868"/>
                  </a:cubicBezTo>
                  <a:lnTo>
                    <a:pt x="579661" y="651868"/>
                  </a:lnTo>
                  <a:lnTo>
                    <a:pt x="579661" y="651868"/>
                  </a:lnTo>
                  <a:cubicBezTo>
                    <a:pt x="579712" y="650801"/>
                    <a:pt x="579763" y="650090"/>
                    <a:pt x="579801" y="649569"/>
                  </a:cubicBezTo>
                  <a:lnTo>
                    <a:pt x="579801" y="649569"/>
                  </a:lnTo>
                  <a:lnTo>
                    <a:pt x="579801" y="649569"/>
                  </a:lnTo>
                  <a:cubicBezTo>
                    <a:pt x="579877" y="648477"/>
                    <a:pt x="579890" y="648172"/>
                    <a:pt x="579839" y="647143"/>
                  </a:cubicBezTo>
                  <a:lnTo>
                    <a:pt x="579839" y="647143"/>
                  </a:lnTo>
                  <a:lnTo>
                    <a:pt x="579839" y="647143"/>
                  </a:lnTo>
                  <a:cubicBezTo>
                    <a:pt x="579801" y="646584"/>
                    <a:pt x="579839" y="646280"/>
                    <a:pt x="579877" y="646064"/>
                  </a:cubicBezTo>
                  <a:lnTo>
                    <a:pt x="579877" y="646064"/>
                  </a:lnTo>
                  <a:lnTo>
                    <a:pt x="579877" y="646064"/>
                  </a:lnTo>
                  <a:cubicBezTo>
                    <a:pt x="579902" y="645848"/>
                    <a:pt x="579902" y="645835"/>
                    <a:pt x="579280" y="644730"/>
                  </a:cubicBezTo>
                  <a:lnTo>
                    <a:pt x="579280" y="644730"/>
                  </a:lnTo>
                  <a:lnTo>
                    <a:pt x="579280" y="644730"/>
                  </a:lnTo>
                  <a:cubicBezTo>
                    <a:pt x="578721" y="643740"/>
                    <a:pt x="578429" y="643295"/>
                    <a:pt x="578213" y="642927"/>
                  </a:cubicBezTo>
                  <a:lnTo>
                    <a:pt x="578213" y="642927"/>
                  </a:lnTo>
                  <a:lnTo>
                    <a:pt x="578213" y="642927"/>
                  </a:lnTo>
                  <a:cubicBezTo>
                    <a:pt x="578010" y="642609"/>
                    <a:pt x="577858" y="642356"/>
                    <a:pt x="577604" y="641898"/>
                  </a:cubicBezTo>
                  <a:lnTo>
                    <a:pt x="577604" y="641898"/>
                  </a:lnTo>
                  <a:lnTo>
                    <a:pt x="577604" y="641898"/>
                  </a:lnTo>
                  <a:cubicBezTo>
                    <a:pt x="577489" y="641682"/>
                    <a:pt x="577401" y="641657"/>
                    <a:pt x="577248" y="641619"/>
                  </a:cubicBezTo>
                  <a:lnTo>
                    <a:pt x="577248" y="641619"/>
                  </a:lnTo>
                  <a:lnTo>
                    <a:pt x="577248" y="641619"/>
                  </a:lnTo>
                  <a:cubicBezTo>
                    <a:pt x="576486" y="641352"/>
                    <a:pt x="576423" y="640755"/>
                    <a:pt x="576562" y="639790"/>
                  </a:cubicBezTo>
                  <a:lnTo>
                    <a:pt x="576562" y="639790"/>
                  </a:lnTo>
                  <a:lnTo>
                    <a:pt x="576562" y="639790"/>
                  </a:lnTo>
                  <a:cubicBezTo>
                    <a:pt x="576702" y="638927"/>
                    <a:pt x="577045" y="638355"/>
                    <a:pt x="577299" y="637961"/>
                  </a:cubicBezTo>
                  <a:lnTo>
                    <a:pt x="577299" y="637961"/>
                  </a:lnTo>
                  <a:lnTo>
                    <a:pt x="577299" y="637961"/>
                  </a:lnTo>
                  <a:cubicBezTo>
                    <a:pt x="577401" y="637784"/>
                    <a:pt x="577528" y="637580"/>
                    <a:pt x="577528" y="637504"/>
                  </a:cubicBezTo>
                  <a:lnTo>
                    <a:pt x="577528" y="637504"/>
                  </a:lnTo>
                  <a:lnTo>
                    <a:pt x="577528" y="637504"/>
                  </a:lnTo>
                  <a:cubicBezTo>
                    <a:pt x="577528" y="637504"/>
                    <a:pt x="577515" y="637491"/>
                    <a:pt x="577363" y="637365"/>
                  </a:cubicBezTo>
                  <a:lnTo>
                    <a:pt x="577363" y="637365"/>
                  </a:lnTo>
                  <a:lnTo>
                    <a:pt x="577286" y="637301"/>
                  </a:lnTo>
                  <a:lnTo>
                    <a:pt x="577286" y="637301"/>
                  </a:lnTo>
                  <a:lnTo>
                    <a:pt x="577286" y="637301"/>
                  </a:lnTo>
                  <a:cubicBezTo>
                    <a:pt x="576728" y="636844"/>
                    <a:pt x="576702" y="636818"/>
                    <a:pt x="576397" y="636488"/>
                  </a:cubicBezTo>
                  <a:lnTo>
                    <a:pt x="576397" y="636488"/>
                  </a:lnTo>
                  <a:lnTo>
                    <a:pt x="576397" y="636488"/>
                  </a:lnTo>
                  <a:cubicBezTo>
                    <a:pt x="576245" y="636323"/>
                    <a:pt x="576016" y="636069"/>
                    <a:pt x="575572" y="635637"/>
                  </a:cubicBezTo>
                  <a:lnTo>
                    <a:pt x="575572" y="635637"/>
                  </a:lnTo>
                  <a:lnTo>
                    <a:pt x="575572" y="635637"/>
                  </a:lnTo>
                  <a:cubicBezTo>
                    <a:pt x="575165" y="635256"/>
                    <a:pt x="574759" y="635155"/>
                    <a:pt x="574277" y="635053"/>
                  </a:cubicBezTo>
                  <a:lnTo>
                    <a:pt x="574277" y="635053"/>
                  </a:lnTo>
                  <a:lnTo>
                    <a:pt x="574277" y="635053"/>
                  </a:lnTo>
                  <a:cubicBezTo>
                    <a:pt x="573197" y="634812"/>
                    <a:pt x="572359" y="634482"/>
                    <a:pt x="572054" y="632513"/>
                  </a:cubicBezTo>
                  <a:lnTo>
                    <a:pt x="572054" y="632513"/>
                  </a:lnTo>
                  <a:lnTo>
                    <a:pt x="572054" y="632513"/>
                  </a:lnTo>
                  <a:cubicBezTo>
                    <a:pt x="571787" y="630811"/>
                    <a:pt x="571927" y="630304"/>
                    <a:pt x="572067" y="629757"/>
                  </a:cubicBezTo>
                  <a:lnTo>
                    <a:pt x="572067" y="629757"/>
                  </a:lnTo>
                  <a:lnTo>
                    <a:pt x="572067" y="629757"/>
                  </a:lnTo>
                  <a:cubicBezTo>
                    <a:pt x="572156" y="629402"/>
                    <a:pt x="572270" y="628995"/>
                    <a:pt x="572232" y="628030"/>
                  </a:cubicBezTo>
                  <a:lnTo>
                    <a:pt x="572232" y="628030"/>
                  </a:lnTo>
                  <a:lnTo>
                    <a:pt x="572232" y="628030"/>
                  </a:lnTo>
                  <a:cubicBezTo>
                    <a:pt x="572194" y="627090"/>
                    <a:pt x="571940" y="626519"/>
                    <a:pt x="571724" y="626024"/>
                  </a:cubicBezTo>
                  <a:lnTo>
                    <a:pt x="571724" y="626024"/>
                  </a:lnTo>
                  <a:lnTo>
                    <a:pt x="571724" y="626024"/>
                  </a:lnTo>
                  <a:cubicBezTo>
                    <a:pt x="571419" y="625325"/>
                    <a:pt x="571102" y="624614"/>
                    <a:pt x="571902" y="623623"/>
                  </a:cubicBezTo>
                  <a:lnTo>
                    <a:pt x="571902" y="623623"/>
                  </a:lnTo>
                  <a:lnTo>
                    <a:pt x="571902" y="623623"/>
                  </a:lnTo>
                  <a:cubicBezTo>
                    <a:pt x="572422" y="622950"/>
                    <a:pt x="573032" y="622633"/>
                    <a:pt x="573515" y="622353"/>
                  </a:cubicBezTo>
                  <a:lnTo>
                    <a:pt x="573515" y="622353"/>
                  </a:lnTo>
                  <a:lnTo>
                    <a:pt x="573515" y="622353"/>
                  </a:lnTo>
                  <a:cubicBezTo>
                    <a:pt x="574137" y="622023"/>
                    <a:pt x="574391" y="621858"/>
                    <a:pt x="574442" y="621388"/>
                  </a:cubicBezTo>
                  <a:lnTo>
                    <a:pt x="574442" y="621388"/>
                  </a:lnTo>
                  <a:lnTo>
                    <a:pt x="574442" y="621388"/>
                  </a:lnTo>
                  <a:cubicBezTo>
                    <a:pt x="574454" y="621261"/>
                    <a:pt x="574454" y="621210"/>
                    <a:pt x="574454" y="621210"/>
                  </a:cubicBezTo>
                  <a:lnTo>
                    <a:pt x="574454" y="621210"/>
                  </a:lnTo>
                  <a:lnTo>
                    <a:pt x="574454" y="621210"/>
                  </a:lnTo>
                  <a:cubicBezTo>
                    <a:pt x="574429" y="621160"/>
                    <a:pt x="574340" y="621134"/>
                    <a:pt x="574277" y="621109"/>
                  </a:cubicBezTo>
                  <a:lnTo>
                    <a:pt x="574277" y="621109"/>
                  </a:lnTo>
                  <a:lnTo>
                    <a:pt x="574277" y="621109"/>
                  </a:lnTo>
                  <a:cubicBezTo>
                    <a:pt x="573819" y="620918"/>
                    <a:pt x="573057" y="620588"/>
                    <a:pt x="572448" y="619102"/>
                  </a:cubicBezTo>
                  <a:lnTo>
                    <a:pt x="572448" y="619102"/>
                  </a:lnTo>
                  <a:lnTo>
                    <a:pt x="572448" y="619102"/>
                  </a:lnTo>
                  <a:cubicBezTo>
                    <a:pt x="572143" y="618353"/>
                    <a:pt x="571864" y="617959"/>
                    <a:pt x="571673" y="617718"/>
                  </a:cubicBezTo>
                  <a:lnTo>
                    <a:pt x="571673" y="617718"/>
                  </a:lnTo>
                  <a:lnTo>
                    <a:pt x="571673" y="617718"/>
                  </a:lnTo>
                  <a:cubicBezTo>
                    <a:pt x="571508" y="617489"/>
                    <a:pt x="571330" y="617248"/>
                    <a:pt x="571394" y="616943"/>
                  </a:cubicBezTo>
                  <a:lnTo>
                    <a:pt x="571394" y="616943"/>
                  </a:lnTo>
                  <a:lnTo>
                    <a:pt x="571394" y="616943"/>
                  </a:lnTo>
                  <a:cubicBezTo>
                    <a:pt x="571457" y="616601"/>
                    <a:pt x="571724" y="616448"/>
                    <a:pt x="572194" y="616156"/>
                  </a:cubicBezTo>
                  <a:lnTo>
                    <a:pt x="572194" y="616156"/>
                  </a:lnTo>
                  <a:lnTo>
                    <a:pt x="572194" y="616156"/>
                  </a:lnTo>
                  <a:cubicBezTo>
                    <a:pt x="572346" y="616016"/>
                    <a:pt x="572562" y="615902"/>
                    <a:pt x="572816" y="615712"/>
                  </a:cubicBezTo>
                  <a:lnTo>
                    <a:pt x="572816" y="615712"/>
                  </a:lnTo>
                  <a:lnTo>
                    <a:pt x="573756" y="615064"/>
                  </a:lnTo>
                  <a:lnTo>
                    <a:pt x="573756" y="615064"/>
                  </a:lnTo>
                  <a:lnTo>
                    <a:pt x="573756" y="615064"/>
                  </a:lnTo>
                  <a:cubicBezTo>
                    <a:pt x="574823" y="614340"/>
                    <a:pt x="575077" y="614162"/>
                    <a:pt x="576258" y="613654"/>
                  </a:cubicBezTo>
                  <a:lnTo>
                    <a:pt x="576258" y="613654"/>
                  </a:lnTo>
                  <a:lnTo>
                    <a:pt x="576258" y="613654"/>
                  </a:lnTo>
                  <a:cubicBezTo>
                    <a:pt x="576651" y="613476"/>
                    <a:pt x="577020" y="612956"/>
                    <a:pt x="577337" y="612537"/>
                  </a:cubicBezTo>
                  <a:lnTo>
                    <a:pt x="577337" y="612537"/>
                  </a:lnTo>
                  <a:lnTo>
                    <a:pt x="577337" y="612537"/>
                  </a:lnTo>
                  <a:cubicBezTo>
                    <a:pt x="577756" y="611927"/>
                    <a:pt x="578150" y="611381"/>
                    <a:pt x="578760" y="611381"/>
                  </a:cubicBezTo>
                  <a:lnTo>
                    <a:pt x="578760" y="611381"/>
                  </a:lnTo>
                  <a:lnTo>
                    <a:pt x="578760" y="611381"/>
                  </a:lnTo>
                  <a:cubicBezTo>
                    <a:pt x="579407" y="611381"/>
                    <a:pt x="579788" y="612016"/>
                    <a:pt x="580030" y="612460"/>
                  </a:cubicBezTo>
                  <a:lnTo>
                    <a:pt x="580030" y="612460"/>
                  </a:lnTo>
                  <a:lnTo>
                    <a:pt x="580030" y="612460"/>
                  </a:lnTo>
                  <a:cubicBezTo>
                    <a:pt x="580639" y="613654"/>
                    <a:pt x="581274" y="614441"/>
                    <a:pt x="581769" y="615064"/>
                  </a:cubicBezTo>
                  <a:lnTo>
                    <a:pt x="581769" y="615064"/>
                  </a:lnTo>
                  <a:lnTo>
                    <a:pt x="581769" y="615064"/>
                  </a:lnTo>
                  <a:cubicBezTo>
                    <a:pt x="581947" y="615305"/>
                    <a:pt x="582112" y="615534"/>
                    <a:pt x="582265" y="615737"/>
                  </a:cubicBezTo>
                  <a:lnTo>
                    <a:pt x="582265" y="615737"/>
                  </a:lnTo>
                  <a:lnTo>
                    <a:pt x="582265" y="615737"/>
                  </a:lnTo>
                  <a:cubicBezTo>
                    <a:pt x="582176" y="615026"/>
                    <a:pt x="582074" y="614391"/>
                    <a:pt x="581706" y="613019"/>
                  </a:cubicBezTo>
                  <a:lnTo>
                    <a:pt x="581706" y="613019"/>
                  </a:lnTo>
                  <a:lnTo>
                    <a:pt x="581592" y="612537"/>
                  </a:lnTo>
                  <a:lnTo>
                    <a:pt x="581592" y="612537"/>
                  </a:lnTo>
                  <a:lnTo>
                    <a:pt x="581592" y="612537"/>
                  </a:lnTo>
                  <a:cubicBezTo>
                    <a:pt x="581122" y="610746"/>
                    <a:pt x="580652" y="608892"/>
                    <a:pt x="579191" y="607939"/>
                  </a:cubicBezTo>
                  <a:lnTo>
                    <a:pt x="579191" y="607939"/>
                  </a:lnTo>
                  <a:lnTo>
                    <a:pt x="579191" y="607939"/>
                  </a:lnTo>
                  <a:cubicBezTo>
                    <a:pt x="578683" y="607609"/>
                    <a:pt x="578328" y="607380"/>
                    <a:pt x="578074" y="607228"/>
                  </a:cubicBezTo>
                  <a:lnTo>
                    <a:pt x="578074" y="607228"/>
                  </a:lnTo>
                  <a:lnTo>
                    <a:pt x="578074" y="607228"/>
                  </a:lnTo>
                  <a:cubicBezTo>
                    <a:pt x="577401" y="606809"/>
                    <a:pt x="577248" y="606733"/>
                    <a:pt x="576550" y="606009"/>
                  </a:cubicBezTo>
                  <a:lnTo>
                    <a:pt x="576550" y="606009"/>
                  </a:lnTo>
                  <a:lnTo>
                    <a:pt x="576359" y="605831"/>
                  </a:lnTo>
                  <a:lnTo>
                    <a:pt x="576359" y="605831"/>
                  </a:lnTo>
                  <a:lnTo>
                    <a:pt x="576359" y="605831"/>
                  </a:lnTo>
                  <a:cubicBezTo>
                    <a:pt x="575686" y="605158"/>
                    <a:pt x="575648" y="605107"/>
                    <a:pt x="575305" y="604104"/>
                  </a:cubicBezTo>
                  <a:lnTo>
                    <a:pt x="575305" y="604104"/>
                  </a:lnTo>
                  <a:lnTo>
                    <a:pt x="575305" y="604104"/>
                  </a:lnTo>
                  <a:cubicBezTo>
                    <a:pt x="575229" y="603888"/>
                    <a:pt x="575127" y="603634"/>
                    <a:pt x="575000" y="603253"/>
                  </a:cubicBezTo>
                  <a:lnTo>
                    <a:pt x="575000" y="603253"/>
                  </a:lnTo>
                  <a:lnTo>
                    <a:pt x="575000" y="603253"/>
                  </a:lnTo>
                  <a:cubicBezTo>
                    <a:pt x="574734" y="602542"/>
                    <a:pt x="573603" y="601399"/>
                    <a:pt x="572499" y="600307"/>
                  </a:cubicBezTo>
                  <a:lnTo>
                    <a:pt x="572499" y="600307"/>
                  </a:lnTo>
                  <a:lnTo>
                    <a:pt x="572499" y="600307"/>
                  </a:lnTo>
                  <a:cubicBezTo>
                    <a:pt x="570746" y="598542"/>
                    <a:pt x="568930" y="596713"/>
                    <a:pt x="568866" y="595125"/>
                  </a:cubicBezTo>
                  <a:lnTo>
                    <a:pt x="568866" y="595125"/>
                  </a:lnTo>
                  <a:lnTo>
                    <a:pt x="568866" y="595125"/>
                  </a:lnTo>
                  <a:cubicBezTo>
                    <a:pt x="568828" y="594363"/>
                    <a:pt x="568701" y="593601"/>
                    <a:pt x="568574" y="592877"/>
                  </a:cubicBezTo>
                  <a:lnTo>
                    <a:pt x="568574" y="592877"/>
                  </a:lnTo>
                  <a:lnTo>
                    <a:pt x="568574" y="592877"/>
                  </a:lnTo>
                  <a:cubicBezTo>
                    <a:pt x="568295" y="591303"/>
                    <a:pt x="568041" y="589804"/>
                    <a:pt x="568866" y="588623"/>
                  </a:cubicBezTo>
                  <a:lnTo>
                    <a:pt x="568866" y="588623"/>
                  </a:lnTo>
                  <a:lnTo>
                    <a:pt x="568866" y="588623"/>
                  </a:lnTo>
                  <a:cubicBezTo>
                    <a:pt x="569197" y="588140"/>
                    <a:pt x="569578" y="587899"/>
                    <a:pt x="569984" y="587899"/>
                  </a:cubicBezTo>
                  <a:lnTo>
                    <a:pt x="569984" y="587899"/>
                  </a:lnTo>
                  <a:lnTo>
                    <a:pt x="569984" y="587899"/>
                  </a:lnTo>
                  <a:cubicBezTo>
                    <a:pt x="570175" y="587899"/>
                    <a:pt x="570327" y="587950"/>
                    <a:pt x="570467" y="588014"/>
                  </a:cubicBezTo>
                  <a:lnTo>
                    <a:pt x="570467" y="588014"/>
                  </a:lnTo>
                  <a:lnTo>
                    <a:pt x="570467" y="588014"/>
                  </a:lnTo>
                  <a:cubicBezTo>
                    <a:pt x="570530" y="587848"/>
                    <a:pt x="570619" y="587506"/>
                    <a:pt x="570733" y="586794"/>
                  </a:cubicBezTo>
                  <a:lnTo>
                    <a:pt x="570733" y="586794"/>
                  </a:lnTo>
                  <a:lnTo>
                    <a:pt x="570733" y="586794"/>
                  </a:lnTo>
                  <a:cubicBezTo>
                    <a:pt x="570975" y="585232"/>
                    <a:pt x="570606" y="584356"/>
                    <a:pt x="570327" y="583708"/>
                  </a:cubicBezTo>
                  <a:lnTo>
                    <a:pt x="570327" y="583708"/>
                  </a:lnTo>
                  <a:lnTo>
                    <a:pt x="570327" y="583708"/>
                  </a:lnTo>
                  <a:cubicBezTo>
                    <a:pt x="570047" y="582997"/>
                    <a:pt x="569717" y="582223"/>
                    <a:pt x="570771" y="581473"/>
                  </a:cubicBezTo>
                  <a:lnTo>
                    <a:pt x="570771" y="581473"/>
                  </a:lnTo>
                  <a:lnTo>
                    <a:pt x="570771" y="581473"/>
                  </a:lnTo>
                  <a:cubicBezTo>
                    <a:pt x="571457" y="581029"/>
                    <a:pt x="572270" y="581130"/>
                    <a:pt x="572854" y="581295"/>
                  </a:cubicBezTo>
                  <a:lnTo>
                    <a:pt x="572854" y="581295"/>
                  </a:lnTo>
                  <a:lnTo>
                    <a:pt x="572854" y="581295"/>
                  </a:lnTo>
                  <a:cubicBezTo>
                    <a:pt x="573045" y="581359"/>
                    <a:pt x="573210" y="581384"/>
                    <a:pt x="573375" y="581384"/>
                  </a:cubicBezTo>
                  <a:lnTo>
                    <a:pt x="573375" y="581384"/>
                  </a:lnTo>
                  <a:lnTo>
                    <a:pt x="573375" y="581384"/>
                  </a:lnTo>
                  <a:cubicBezTo>
                    <a:pt x="573464" y="581384"/>
                    <a:pt x="573692" y="581384"/>
                    <a:pt x="574073" y="580787"/>
                  </a:cubicBezTo>
                  <a:lnTo>
                    <a:pt x="574073" y="580787"/>
                  </a:lnTo>
                  <a:lnTo>
                    <a:pt x="574073" y="580787"/>
                  </a:lnTo>
                  <a:cubicBezTo>
                    <a:pt x="574492" y="580051"/>
                    <a:pt x="573819" y="579187"/>
                    <a:pt x="572740" y="577955"/>
                  </a:cubicBezTo>
                  <a:lnTo>
                    <a:pt x="572740" y="577955"/>
                  </a:lnTo>
                  <a:lnTo>
                    <a:pt x="572740" y="577955"/>
                  </a:lnTo>
                  <a:cubicBezTo>
                    <a:pt x="571914" y="576965"/>
                    <a:pt x="571114" y="576063"/>
                    <a:pt x="571165" y="575085"/>
                  </a:cubicBezTo>
                  <a:lnTo>
                    <a:pt x="571165" y="575085"/>
                  </a:lnTo>
                  <a:lnTo>
                    <a:pt x="571165" y="575085"/>
                  </a:lnTo>
                  <a:cubicBezTo>
                    <a:pt x="571191" y="574603"/>
                    <a:pt x="571051" y="574133"/>
                    <a:pt x="570924" y="573663"/>
                  </a:cubicBezTo>
                  <a:lnTo>
                    <a:pt x="570924" y="573663"/>
                  </a:lnTo>
                  <a:lnTo>
                    <a:pt x="570924" y="573663"/>
                  </a:lnTo>
                  <a:cubicBezTo>
                    <a:pt x="570657" y="572749"/>
                    <a:pt x="570276" y="571517"/>
                    <a:pt x="572295" y="570793"/>
                  </a:cubicBezTo>
                  <a:lnTo>
                    <a:pt x="572295" y="570793"/>
                  </a:lnTo>
                  <a:lnTo>
                    <a:pt x="572295" y="570793"/>
                  </a:lnTo>
                  <a:cubicBezTo>
                    <a:pt x="578582" y="568519"/>
                    <a:pt x="582684" y="566424"/>
                    <a:pt x="584487" y="564506"/>
                  </a:cubicBezTo>
                  <a:lnTo>
                    <a:pt x="584487" y="564506"/>
                  </a:lnTo>
                  <a:lnTo>
                    <a:pt x="584487" y="564506"/>
                  </a:lnTo>
                  <a:cubicBezTo>
                    <a:pt x="586011" y="562881"/>
                    <a:pt x="586506" y="561319"/>
                    <a:pt x="587027" y="559668"/>
                  </a:cubicBezTo>
                  <a:lnTo>
                    <a:pt x="587027" y="559668"/>
                  </a:lnTo>
                  <a:lnTo>
                    <a:pt x="587027" y="559668"/>
                  </a:lnTo>
                  <a:cubicBezTo>
                    <a:pt x="587459" y="558347"/>
                    <a:pt x="587891" y="556988"/>
                    <a:pt x="588856" y="555553"/>
                  </a:cubicBezTo>
                  <a:lnTo>
                    <a:pt x="588856" y="555553"/>
                  </a:lnTo>
                  <a:lnTo>
                    <a:pt x="588856" y="555553"/>
                  </a:lnTo>
                  <a:cubicBezTo>
                    <a:pt x="589542" y="554512"/>
                    <a:pt x="589910" y="553851"/>
                    <a:pt x="590202" y="553305"/>
                  </a:cubicBezTo>
                  <a:lnTo>
                    <a:pt x="590202" y="553305"/>
                  </a:lnTo>
                  <a:lnTo>
                    <a:pt x="590202" y="553305"/>
                  </a:lnTo>
                  <a:cubicBezTo>
                    <a:pt x="590824" y="552188"/>
                    <a:pt x="591078" y="551718"/>
                    <a:pt x="592958" y="550283"/>
                  </a:cubicBezTo>
                  <a:lnTo>
                    <a:pt x="592958" y="550283"/>
                  </a:lnTo>
                  <a:lnTo>
                    <a:pt x="592958" y="550283"/>
                  </a:lnTo>
                  <a:cubicBezTo>
                    <a:pt x="595409" y="548403"/>
                    <a:pt x="598038" y="542015"/>
                    <a:pt x="599308" y="538955"/>
                  </a:cubicBezTo>
                  <a:lnTo>
                    <a:pt x="599308" y="538955"/>
                  </a:lnTo>
                  <a:lnTo>
                    <a:pt x="599422" y="538650"/>
                  </a:lnTo>
                  <a:lnTo>
                    <a:pt x="599422" y="538650"/>
                  </a:lnTo>
                  <a:lnTo>
                    <a:pt x="599422" y="538650"/>
                  </a:lnTo>
                  <a:cubicBezTo>
                    <a:pt x="599816" y="537697"/>
                    <a:pt x="600158" y="536745"/>
                    <a:pt x="600514" y="535767"/>
                  </a:cubicBezTo>
                  <a:lnTo>
                    <a:pt x="600514" y="535767"/>
                  </a:lnTo>
                  <a:lnTo>
                    <a:pt x="600514" y="535767"/>
                  </a:lnTo>
                  <a:cubicBezTo>
                    <a:pt x="601263" y="533748"/>
                    <a:pt x="602025" y="531627"/>
                    <a:pt x="603257" y="529468"/>
                  </a:cubicBezTo>
                  <a:lnTo>
                    <a:pt x="603257" y="529468"/>
                  </a:lnTo>
                  <a:lnTo>
                    <a:pt x="603257" y="529468"/>
                  </a:lnTo>
                  <a:cubicBezTo>
                    <a:pt x="604045" y="528096"/>
                    <a:pt x="604540" y="526560"/>
                    <a:pt x="605010" y="525099"/>
                  </a:cubicBezTo>
                  <a:lnTo>
                    <a:pt x="605010" y="525099"/>
                  </a:lnTo>
                  <a:lnTo>
                    <a:pt x="605010" y="525099"/>
                  </a:lnTo>
                  <a:cubicBezTo>
                    <a:pt x="605594" y="523283"/>
                    <a:pt x="606127" y="521594"/>
                    <a:pt x="607182" y="520146"/>
                  </a:cubicBezTo>
                  <a:lnTo>
                    <a:pt x="607182" y="520146"/>
                  </a:lnTo>
                  <a:lnTo>
                    <a:pt x="607182" y="520146"/>
                  </a:lnTo>
                  <a:cubicBezTo>
                    <a:pt x="608045" y="518953"/>
                    <a:pt x="608743" y="518254"/>
                    <a:pt x="609315" y="517683"/>
                  </a:cubicBezTo>
                  <a:lnTo>
                    <a:pt x="609315" y="517683"/>
                  </a:lnTo>
                  <a:lnTo>
                    <a:pt x="609315" y="517683"/>
                  </a:lnTo>
                  <a:cubicBezTo>
                    <a:pt x="609937" y="517022"/>
                    <a:pt x="610356" y="516616"/>
                    <a:pt x="610648" y="515816"/>
                  </a:cubicBezTo>
                  <a:lnTo>
                    <a:pt x="610648" y="515816"/>
                  </a:lnTo>
                  <a:lnTo>
                    <a:pt x="610648" y="515816"/>
                  </a:lnTo>
                  <a:cubicBezTo>
                    <a:pt x="610852" y="515346"/>
                    <a:pt x="610737" y="515130"/>
                    <a:pt x="610572" y="514774"/>
                  </a:cubicBezTo>
                  <a:lnTo>
                    <a:pt x="610572" y="514774"/>
                  </a:lnTo>
                  <a:lnTo>
                    <a:pt x="610572" y="514774"/>
                  </a:lnTo>
                  <a:cubicBezTo>
                    <a:pt x="610280" y="514190"/>
                    <a:pt x="610090" y="513593"/>
                    <a:pt x="610903" y="512527"/>
                  </a:cubicBezTo>
                  <a:lnTo>
                    <a:pt x="610903" y="512527"/>
                  </a:lnTo>
                  <a:lnTo>
                    <a:pt x="610903" y="512527"/>
                  </a:lnTo>
                  <a:cubicBezTo>
                    <a:pt x="611550" y="511701"/>
                    <a:pt x="612261" y="511485"/>
                    <a:pt x="612884" y="511269"/>
                  </a:cubicBezTo>
                  <a:lnTo>
                    <a:pt x="612884" y="511269"/>
                  </a:lnTo>
                  <a:lnTo>
                    <a:pt x="612884" y="511269"/>
                  </a:lnTo>
                  <a:cubicBezTo>
                    <a:pt x="613595" y="511041"/>
                    <a:pt x="614141" y="510876"/>
                    <a:pt x="614636" y="509796"/>
                  </a:cubicBezTo>
                  <a:lnTo>
                    <a:pt x="614636" y="509796"/>
                  </a:lnTo>
                  <a:lnTo>
                    <a:pt x="614636" y="509796"/>
                  </a:lnTo>
                  <a:cubicBezTo>
                    <a:pt x="614979" y="509047"/>
                    <a:pt x="615195" y="508412"/>
                    <a:pt x="615385" y="507726"/>
                  </a:cubicBezTo>
                  <a:lnTo>
                    <a:pt x="615385" y="507726"/>
                  </a:lnTo>
                  <a:lnTo>
                    <a:pt x="615385" y="507726"/>
                  </a:lnTo>
                  <a:cubicBezTo>
                    <a:pt x="615817" y="506342"/>
                    <a:pt x="616249" y="504932"/>
                    <a:pt x="617875" y="502633"/>
                  </a:cubicBezTo>
                  <a:lnTo>
                    <a:pt x="617875" y="502633"/>
                  </a:lnTo>
                  <a:lnTo>
                    <a:pt x="617875" y="502633"/>
                  </a:lnTo>
                  <a:cubicBezTo>
                    <a:pt x="619373" y="500538"/>
                    <a:pt x="620795" y="498354"/>
                    <a:pt x="622167" y="496246"/>
                  </a:cubicBezTo>
                  <a:lnTo>
                    <a:pt x="622167" y="496246"/>
                  </a:lnTo>
                  <a:lnTo>
                    <a:pt x="622167" y="496246"/>
                  </a:lnTo>
                  <a:cubicBezTo>
                    <a:pt x="622980" y="495039"/>
                    <a:pt x="623755" y="493845"/>
                    <a:pt x="624504" y="492728"/>
                  </a:cubicBezTo>
                  <a:lnTo>
                    <a:pt x="624504" y="492728"/>
                  </a:lnTo>
                  <a:lnTo>
                    <a:pt x="624504" y="492728"/>
                  </a:lnTo>
                  <a:cubicBezTo>
                    <a:pt x="625367" y="491483"/>
                    <a:pt x="626041" y="490721"/>
                    <a:pt x="626587" y="490137"/>
                  </a:cubicBezTo>
                  <a:lnTo>
                    <a:pt x="626587" y="490137"/>
                  </a:lnTo>
                  <a:lnTo>
                    <a:pt x="626587" y="490137"/>
                  </a:lnTo>
                  <a:cubicBezTo>
                    <a:pt x="627323" y="489350"/>
                    <a:pt x="627730" y="488905"/>
                    <a:pt x="627958" y="487800"/>
                  </a:cubicBezTo>
                  <a:lnTo>
                    <a:pt x="627958" y="487800"/>
                  </a:lnTo>
                  <a:lnTo>
                    <a:pt x="627958" y="487800"/>
                  </a:lnTo>
                  <a:cubicBezTo>
                    <a:pt x="628085" y="487242"/>
                    <a:pt x="627831" y="486810"/>
                    <a:pt x="627387" y="486149"/>
                  </a:cubicBezTo>
                  <a:lnTo>
                    <a:pt x="627387" y="486149"/>
                  </a:lnTo>
                  <a:lnTo>
                    <a:pt x="627387" y="486149"/>
                  </a:lnTo>
                  <a:cubicBezTo>
                    <a:pt x="626688" y="485070"/>
                    <a:pt x="625736" y="483597"/>
                    <a:pt x="627120" y="480701"/>
                  </a:cubicBezTo>
                  <a:lnTo>
                    <a:pt x="627120" y="480701"/>
                  </a:lnTo>
                  <a:lnTo>
                    <a:pt x="627120" y="480701"/>
                  </a:lnTo>
                  <a:cubicBezTo>
                    <a:pt x="628301" y="478225"/>
                    <a:pt x="630003" y="476536"/>
                    <a:pt x="631501" y="475012"/>
                  </a:cubicBezTo>
                  <a:lnTo>
                    <a:pt x="631501" y="475012"/>
                  </a:lnTo>
                  <a:lnTo>
                    <a:pt x="631501" y="475012"/>
                  </a:lnTo>
                  <a:cubicBezTo>
                    <a:pt x="632644" y="473856"/>
                    <a:pt x="633622" y="472865"/>
                    <a:pt x="634206" y="471748"/>
                  </a:cubicBezTo>
                  <a:lnTo>
                    <a:pt x="634206" y="471748"/>
                  </a:lnTo>
                  <a:lnTo>
                    <a:pt x="634206" y="471748"/>
                  </a:lnTo>
                  <a:cubicBezTo>
                    <a:pt x="635540" y="469170"/>
                    <a:pt x="636530" y="468421"/>
                    <a:pt x="638727" y="466808"/>
                  </a:cubicBezTo>
                  <a:lnTo>
                    <a:pt x="638727" y="466808"/>
                  </a:lnTo>
                  <a:lnTo>
                    <a:pt x="639477" y="466236"/>
                  </a:lnTo>
                  <a:lnTo>
                    <a:pt x="639477" y="466236"/>
                  </a:lnTo>
                  <a:lnTo>
                    <a:pt x="639477" y="466236"/>
                  </a:lnTo>
                  <a:cubicBezTo>
                    <a:pt x="640429" y="465550"/>
                    <a:pt x="641115" y="464954"/>
                    <a:pt x="641813" y="464382"/>
                  </a:cubicBezTo>
                  <a:lnTo>
                    <a:pt x="641813" y="464382"/>
                  </a:lnTo>
                  <a:lnTo>
                    <a:pt x="641813" y="464382"/>
                  </a:lnTo>
                  <a:cubicBezTo>
                    <a:pt x="643058" y="463315"/>
                    <a:pt x="644150" y="462363"/>
                    <a:pt x="646119" y="461423"/>
                  </a:cubicBezTo>
                  <a:lnTo>
                    <a:pt x="646119" y="461423"/>
                  </a:lnTo>
                  <a:lnTo>
                    <a:pt x="646119" y="461423"/>
                  </a:lnTo>
                  <a:cubicBezTo>
                    <a:pt x="648976" y="460039"/>
                    <a:pt x="648976" y="460039"/>
                    <a:pt x="651148" y="458299"/>
                  </a:cubicBezTo>
                  <a:lnTo>
                    <a:pt x="651148" y="458299"/>
                  </a:lnTo>
                  <a:lnTo>
                    <a:pt x="651465" y="458045"/>
                  </a:lnTo>
                  <a:lnTo>
                    <a:pt x="651465" y="458045"/>
                  </a:lnTo>
                  <a:lnTo>
                    <a:pt x="651465" y="458045"/>
                  </a:lnTo>
                  <a:cubicBezTo>
                    <a:pt x="652926" y="456889"/>
                    <a:pt x="652951" y="456864"/>
                    <a:pt x="654310" y="456064"/>
                  </a:cubicBezTo>
                  <a:lnTo>
                    <a:pt x="654310" y="456064"/>
                  </a:lnTo>
                  <a:lnTo>
                    <a:pt x="654310" y="456064"/>
                  </a:lnTo>
                  <a:cubicBezTo>
                    <a:pt x="654666" y="455873"/>
                    <a:pt x="655123" y="455619"/>
                    <a:pt x="655720" y="455264"/>
                  </a:cubicBezTo>
                  <a:lnTo>
                    <a:pt x="655720" y="455264"/>
                  </a:lnTo>
                  <a:lnTo>
                    <a:pt x="655720" y="455264"/>
                  </a:lnTo>
                  <a:cubicBezTo>
                    <a:pt x="657345" y="454286"/>
                    <a:pt x="657891" y="454019"/>
                    <a:pt x="658590" y="453702"/>
                  </a:cubicBezTo>
                  <a:lnTo>
                    <a:pt x="658590" y="453702"/>
                  </a:lnTo>
                  <a:lnTo>
                    <a:pt x="658590" y="453702"/>
                  </a:lnTo>
                  <a:cubicBezTo>
                    <a:pt x="659187" y="453410"/>
                    <a:pt x="659847" y="453092"/>
                    <a:pt x="661396" y="452254"/>
                  </a:cubicBezTo>
                  <a:lnTo>
                    <a:pt x="661396" y="452254"/>
                  </a:lnTo>
                  <a:lnTo>
                    <a:pt x="662793" y="451454"/>
                  </a:lnTo>
                  <a:lnTo>
                    <a:pt x="662793" y="451454"/>
                  </a:lnTo>
                  <a:lnTo>
                    <a:pt x="662793" y="451454"/>
                  </a:lnTo>
                  <a:cubicBezTo>
                    <a:pt x="665067" y="450171"/>
                    <a:pt x="665994" y="449663"/>
                    <a:pt x="668737" y="448749"/>
                  </a:cubicBezTo>
                  <a:lnTo>
                    <a:pt x="668737" y="448749"/>
                  </a:lnTo>
                  <a:lnTo>
                    <a:pt x="668737" y="448749"/>
                  </a:lnTo>
                  <a:cubicBezTo>
                    <a:pt x="670566" y="448127"/>
                    <a:pt x="671645" y="447415"/>
                    <a:pt x="672801" y="446628"/>
                  </a:cubicBezTo>
                  <a:lnTo>
                    <a:pt x="672801" y="446628"/>
                  </a:lnTo>
                  <a:lnTo>
                    <a:pt x="672801" y="446628"/>
                  </a:lnTo>
                  <a:cubicBezTo>
                    <a:pt x="673626" y="446069"/>
                    <a:pt x="674464" y="445472"/>
                    <a:pt x="675658" y="444888"/>
                  </a:cubicBezTo>
                  <a:lnTo>
                    <a:pt x="675658" y="444888"/>
                  </a:lnTo>
                  <a:lnTo>
                    <a:pt x="675658" y="444888"/>
                  </a:lnTo>
                  <a:cubicBezTo>
                    <a:pt x="678693" y="443364"/>
                    <a:pt x="680421" y="441993"/>
                    <a:pt x="680776" y="440786"/>
                  </a:cubicBezTo>
                  <a:lnTo>
                    <a:pt x="680776" y="440786"/>
                  </a:lnTo>
                  <a:lnTo>
                    <a:pt x="680776" y="440786"/>
                  </a:lnTo>
                  <a:cubicBezTo>
                    <a:pt x="680890" y="440418"/>
                    <a:pt x="680827" y="440164"/>
                    <a:pt x="680776" y="439897"/>
                  </a:cubicBezTo>
                  <a:lnTo>
                    <a:pt x="680776" y="439897"/>
                  </a:lnTo>
                  <a:lnTo>
                    <a:pt x="680776" y="439897"/>
                  </a:lnTo>
                  <a:cubicBezTo>
                    <a:pt x="680547" y="439008"/>
                    <a:pt x="680725" y="438437"/>
                    <a:pt x="682300" y="437332"/>
                  </a:cubicBezTo>
                  <a:lnTo>
                    <a:pt x="682300" y="437332"/>
                  </a:lnTo>
                  <a:lnTo>
                    <a:pt x="682300" y="437332"/>
                  </a:lnTo>
                  <a:cubicBezTo>
                    <a:pt x="683405" y="436544"/>
                    <a:pt x="684243" y="436227"/>
                    <a:pt x="684980" y="435935"/>
                  </a:cubicBezTo>
                  <a:lnTo>
                    <a:pt x="684980" y="435935"/>
                  </a:lnTo>
                  <a:lnTo>
                    <a:pt x="684980" y="435935"/>
                  </a:lnTo>
                  <a:cubicBezTo>
                    <a:pt x="685869" y="435579"/>
                    <a:pt x="686580" y="435313"/>
                    <a:pt x="687532" y="434297"/>
                  </a:cubicBezTo>
                  <a:lnTo>
                    <a:pt x="687532" y="434297"/>
                  </a:lnTo>
                  <a:lnTo>
                    <a:pt x="687532" y="434297"/>
                  </a:lnTo>
                  <a:cubicBezTo>
                    <a:pt x="688332" y="433433"/>
                    <a:pt x="688980" y="433039"/>
                    <a:pt x="689539" y="432671"/>
                  </a:cubicBezTo>
                  <a:lnTo>
                    <a:pt x="689539" y="432671"/>
                  </a:lnTo>
                  <a:lnTo>
                    <a:pt x="689539" y="432671"/>
                  </a:lnTo>
                  <a:cubicBezTo>
                    <a:pt x="690276" y="432188"/>
                    <a:pt x="690860" y="431795"/>
                    <a:pt x="691622" y="430499"/>
                  </a:cubicBezTo>
                  <a:lnTo>
                    <a:pt x="691622" y="430499"/>
                  </a:lnTo>
                  <a:lnTo>
                    <a:pt x="691622" y="430499"/>
                  </a:lnTo>
                  <a:cubicBezTo>
                    <a:pt x="692142" y="429623"/>
                    <a:pt x="692523" y="429179"/>
                    <a:pt x="692803" y="428861"/>
                  </a:cubicBezTo>
                  <a:lnTo>
                    <a:pt x="692803" y="428861"/>
                  </a:lnTo>
                  <a:lnTo>
                    <a:pt x="692803" y="428861"/>
                  </a:lnTo>
                  <a:cubicBezTo>
                    <a:pt x="693222" y="428353"/>
                    <a:pt x="693311" y="428264"/>
                    <a:pt x="693311" y="426804"/>
                  </a:cubicBezTo>
                  <a:lnTo>
                    <a:pt x="693311" y="426804"/>
                  </a:lnTo>
                  <a:lnTo>
                    <a:pt x="693311" y="426804"/>
                  </a:lnTo>
                  <a:cubicBezTo>
                    <a:pt x="693311" y="424416"/>
                    <a:pt x="694035" y="422778"/>
                    <a:pt x="694936" y="420683"/>
                  </a:cubicBezTo>
                  <a:lnTo>
                    <a:pt x="694936" y="420683"/>
                  </a:lnTo>
                  <a:lnTo>
                    <a:pt x="695305" y="419870"/>
                  </a:lnTo>
                  <a:lnTo>
                    <a:pt x="695305" y="419870"/>
                  </a:lnTo>
                  <a:lnTo>
                    <a:pt x="695305" y="419870"/>
                  </a:lnTo>
                  <a:cubicBezTo>
                    <a:pt x="696321" y="417495"/>
                    <a:pt x="696867" y="416174"/>
                    <a:pt x="697121" y="414244"/>
                  </a:cubicBezTo>
                  <a:lnTo>
                    <a:pt x="697121" y="414244"/>
                  </a:lnTo>
                  <a:lnTo>
                    <a:pt x="697121" y="414244"/>
                  </a:lnTo>
                  <a:cubicBezTo>
                    <a:pt x="697222" y="413456"/>
                    <a:pt x="697146" y="413202"/>
                    <a:pt x="697032" y="412872"/>
                  </a:cubicBezTo>
                  <a:lnTo>
                    <a:pt x="697032" y="412872"/>
                  </a:lnTo>
                  <a:lnTo>
                    <a:pt x="697032" y="412872"/>
                  </a:lnTo>
                  <a:cubicBezTo>
                    <a:pt x="696892" y="412428"/>
                    <a:pt x="696689" y="411869"/>
                    <a:pt x="696854" y="410282"/>
                  </a:cubicBezTo>
                  <a:lnTo>
                    <a:pt x="696854" y="410282"/>
                  </a:lnTo>
                  <a:lnTo>
                    <a:pt x="696854" y="410282"/>
                  </a:lnTo>
                  <a:cubicBezTo>
                    <a:pt x="696981" y="408935"/>
                    <a:pt x="696981" y="408250"/>
                    <a:pt x="696981" y="407500"/>
                  </a:cubicBezTo>
                  <a:lnTo>
                    <a:pt x="696981" y="407500"/>
                  </a:lnTo>
                  <a:lnTo>
                    <a:pt x="696981" y="407500"/>
                  </a:lnTo>
                  <a:cubicBezTo>
                    <a:pt x="696981" y="406776"/>
                    <a:pt x="696981" y="406014"/>
                    <a:pt x="697121" y="404630"/>
                  </a:cubicBezTo>
                  <a:lnTo>
                    <a:pt x="697121" y="404630"/>
                  </a:lnTo>
                  <a:lnTo>
                    <a:pt x="697121" y="404630"/>
                  </a:lnTo>
                  <a:cubicBezTo>
                    <a:pt x="697286" y="402840"/>
                    <a:pt x="698022" y="401201"/>
                    <a:pt x="698606" y="399868"/>
                  </a:cubicBezTo>
                  <a:lnTo>
                    <a:pt x="698606" y="399868"/>
                  </a:lnTo>
                  <a:lnTo>
                    <a:pt x="698606" y="399868"/>
                  </a:lnTo>
                  <a:cubicBezTo>
                    <a:pt x="698949" y="399093"/>
                    <a:pt x="699254" y="398420"/>
                    <a:pt x="699330" y="397925"/>
                  </a:cubicBezTo>
                  <a:lnTo>
                    <a:pt x="699330" y="397925"/>
                  </a:lnTo>
                  <a:lnTo>
                    <a:pt x="699330" y="397925"/>
                  </a:lnTo>
                  <a:cubicBezTo>
                    <a:pt x="699407" y="397531"/>
                    <a:pt x="699483" y="397302"/>
                    <a:pt x="699546" y="397112"/>
                  </a:cubicBezTo>
                  <a:lnTo>
                    <a:pt x="699546" y="397112"/>
                  </a:lnTo>
                  <a:lnTo>
                    <a:pt x="699546" y="397112"/>
                  </a:lnTo>
                  <a:cubicBezTo>
                    <a:pt x="699661" y="396693"/>
                    <a:pt x="699724" y="396490"/>
                    <a:pt x="699597" y="394267"/>
                  </a:cubicBezTo>
                  <a:lnTo>
                    <a:pt x="699597" y="394267"/>
                  </a:lnTo>
                  <a:lnTo>
                    <a:pt x="699559" y="393734"/>
                  </a:lnTo>
                  <a:lnTo>
                    <a:pt x="699559" y="393734"/>
                  </a:lnTo>
                  <a:lnTo>
                    <a:pt x="699559" y="393734"/>
                  </a:lnTo>
                  <a:cubicBezTo>
                    <a:pt x="699407" y="390927"/>
                    <a:pt x="699343" y="389759"/>
                    <a:pt x="699597" y="387460"/>
                  </a:cubicBezTo>
                  <a:lnTo>
                    <a:pt x="699597" y="387460"/>
                  </a:lnTo>
                  <a:lnTo>
                    <a:pt x="699597" y="387460"/>
                  </a:lnTo>
                  <a:cubicBezTo>
                    <a:pt x="699876" y="384971"/>
                    <a:pt x="700029" y="383079"/>
                    <a:pt x="699864" y="382025"/>
                  </a:cubicBezTo>
                  <a:lnTo>
                    <a:pt x="699864" y="382025"/>
                  </a:lnTo>
                  <a:lnTo>
                    <a:pt x="699864" y="382025"/>
                  </a:lnTo>
                  <a:cubicBezTo>
                    <a:pt x="699787" y="381453"/>
                    <a:pt x="699711" y="381187"/>
                    <a:pt x="699635" y="380856"/>
                  </a:cubicBezTo>
                  <a:lnTo>
                    <a:pt x="699635" y="380856"/>
                  </a:lnTo>
                  <a:lnTo>
                    <a:pt x="699635" y="380856"/>
                  </a:lnTo>
                  <a:cubicBezTo>
                    <a:pt x="699559" y="380526"/>
                    <a:pt x="699470" y="380120"/>
                    <a:pt x="699330" y="379396"/>
                  </a:cubicBezTo>
                  <a:lnTo>
                    <a:pt x="699330" y="379396"/>
                  </a:lnTo>
                  <a:lnTo>
                    <a:pt x="699330" y="379396"/>
                  </a:lnTo>
                  <a:cubicBezTo>
                    <a:pt x="699267" y="378977"/>
                    <a:pt x="699051" y="378863"/>
                    <a:pt x="698581" y="378697"/>
                  </a:cubicBezTo>
                  <a:lnTo>
                    <a:pt x="698581" y="378697"/>
                  </a:lnTo>
                  <a:lnTo>
                    <a:pt x="698581" y="378697"/>
                  </a:lnTo>
                  <a:cubicBezTo>
                    <a:pt x="698086" y="378507"/>
                    <a:pt x="697248" y="378164"/>
                    <a:pt x="697387" y="376945"/>
                  </a:cubicBezTo>
                  <a:lnTo>
                    <a:pt x="697387" y="376945"/>
                  </a:lnTo>
                  <a:lnTo>
                    <a:pt x="697387" y="376945"/>
                  </a:lnTo>
                  <a:cubicBezTo>
                    <a:pt x="697438" y="376475"/>
                    <a:pt x="697375" y="375980"/>
                    <a:pt x="697311" y="375446"/>
                  </a:cubicBezTo>
                  <a:lnTo>
                    <a:pt x="697311" y="375446"/>
                  </a:lnTo>
                  <a:lnTo>
                    <a:pt x="697311" y="375446"/>
                  </a:lnTo>
                  <a:cubicBezTo>
                    <a:pt x="697159" y="374240"/>
                    <a:pt x="696994" y="372894"/>
                    <a:pt x="698010" y="371471"/>
                  </a:cubicBezTo>
                  <a:lnTo>
                    <a:pt x="698010" y="371471"/>
                  </a:lnTo>
                  <a:lnTo>
                    <a:pt x="698010" y="371471"/>
                  </a:lnTo>
                  <a:cubicBezTo>
                    <a:pt x="698264" y="371103"/>
                    <a:pt x="698670" y="370620"/>
                    <a:pt x="699191" y="370620"/>
                  </a:cubicBezTo>
                  <a:lnTo>
                    <a:pt x="699191" y="370620"/>
                  </a:lnTo>
                  <a:lnTo>
                    <a:pt x="699191" y="370620"/>
                  </a:lnTo>
                  <a:cubicBezTo>
                    <a:pt x="699330" y="370620"/>
                    <a:pt x="699445" y="370671"/>
                    <a:pt x="699546" y="370697"/>
                  </a:cubicBezTo>
                  <a:lnTo>
                    <a:pt x="699546" y="370697"/>
                  </a:lnTo>
                  <a:lnTo>
                    <a:pt x="699546" y="370697"/>
                  </a:lnTo>
                  <a:cubicBezTo>
                    <a:pt x="699559" y="370620"/>
                    <a:pt x="699584" y="370519"/>
                    <a:pt x="699610" y="370443"/>
                  </a:cubicBezTo>
                  <a:lnTo>
                    <a:pt x="699610" y="370443"/>
                  </a:lnTo>
                  <a:lnTo>
                    <a:pt x="699610" y="370443"/>
                  </a:lnTo>
                  <a:cubicBezTo>
                    <a:pt x="699787" y="369554"/>
                    <a:pt x="699559" y="369134"/>
                    <a:pt x="699241" y="368538"/>
                  </a:cubicBezTo>
                  <a:lnTo>
                    <a:pt x="699241" y="368538"/>
                  </a:lnTo>
                  <a:lnTo>
                    <a:pt x="699241" y="368538"/>
                  </a:lnTo>
                  <a:cubicBezTo>
                    <a:pt x="698746" y="367598"/>
                    <a:pt x="698136" y="366455"/>
                    <a:pt x="698911" y="363496"/>
                  </a:cubicBezTo>
                  <a:lnTo>
                    <a:pt x="698911" y="363496"/>
                  </a:lnTo>
                  <a:lnTo>
                    <a:pt x="698911" y="363496"/>
                  </a:lnTo>
                  <a:cubicBezTo>
                    <a:pt x="699572" y="360969"/>
                    <a:pt x="699610" y="359610"/>
                    <a:pt x="699635" y="358505"/>
                  </a:cubicBezTo>
                  <a:lnTo>
                    <a:pt x="699635" y="358505"/>
                  </a:lnTo>
                  <a:lnTo>
                    <a:pt x="699635" y="358505"/>
                  </a:lnTo>
                  <a:cubicBezTo>
                    <a:pt x="699661" y="357552"/>
                    <a:pt x="699673" y="356740"/>
                    <a:pt x="700067" y="355609"/>
                  </a:cubicBezTo>
                  <a:lnTo>
                    <a:pt x="700067" y="355609"/>
                  </a:lnTo>
                  <a:lnTo>
                    <a:pt x="700067" y="355609"/>
                  </a:lnTo>
                  <a:cubicBezTo>
                    <a:pt x="700460" y="354403"/>
                    <a:pt x="701007" y="353781"/>
                    <a:pt x="701413" y="353336"/>
                  </a:cubicBezTo>
                  <a:lnTo>
                    <a:pt x="701413" y="353336"/>
                  </a:lnTo>
                  <a:lnTo>
                    <a:pt x="701413" y="353336"/>
                  </a:lnTo>
                  <a:cubicBezTo>
                    <a:pt x="701845" y="352841"/>
                    <a:pt x="702061" y="352612"/>
                    <a:pt x="701985" y="351838"/>
                  </a:cubicBezTo>
                  <a:lnTo>
                    <a:pt x="701985" y="351838"/>
                  </a:lnTo>
                  <a:lnTo>
                    <a:pt x="701985" y="351838"/>
                  </a:lnTo>
                  <a:cubicBezTo>
                    <a:pt x="701896" y="350948"/>
                    <a:pt x="701400" y="350428"/>
                    <a:pt x="700880" y="349869"/>
                  </a:cubicBezTo>
                  <a:lnTo>
                    <a:pt x="700880" y="349869"/>
                  </a:lnTo>
                  <a:lnTo>
                    <a:pt x="700880" y="349869"/>
                  </a:lnTo>
                  <a:cubicBezTo>
                    <a:pt x="700448" y="349450"/>
                    <a:pt x="700016" y="349005"/>
                    <a:pt x="699876" y="348371"/>
                  </a:cubicBezTo>
                  <a:lnTo>
                    <a:pt x="699876" y="348371"/>
                  </a:lnTo>
                  <a:lnTo>
                    <a:pt x="699876" y="348371"/>
                  </a:lnTo>
                  <a:cubicBezTo>
                    <a:pt x="699826" y="348117"/>
                    <a:pt x="699724" y="347977"/>
                    <a:pt x="699597" y="347786"/>
                  </a:cubicBezTo>
                  <a:lnTo>
                    <a:pt x="699597" y="347786"/>
                  </a:lnTo>
                  <a:lnTo>
                    <a:pt x="699597" y="347786"/>
                  </a:lnTo>
                  <a:cubicBezTo>
                    <a:pt x="699140" y="347050"/>
                    <a:pt x="698924" y="346453"/>
                    <a:pt x="700016" y="344535"/>
                  </a:cubicBezTo>
                  <a:lnTo>
                    <a:pt x="700016" y="344535"/>
                  </a:lnTo>
                  <a:lnTo>
                    <a:pt x="700016" y="344535"/>
                  </a:lnTo>
                  <a:cubicBezTo>
                    <a:pt x="700803" y="343164"/>
                    <a:pt x="701527" y="342770"/>
                    <a:pt x="702010" y="342516"/>
                  </a:cubicBezTo>
                  <a:lnTo>
                    <a:pt x="702010" y="342516"/>
                  </a:lnTo>
                  <a:lnTo>
                    <a:pt x="702010" y="342516"/>
                  </a:lnTo>
                  <a:cubicBezTo>
                    <a:pt x="702391" y="342313"/>
                    <a:pt x="702429" y="342313"/>
                    <a:pt x="702429" y="341779"/>
                  </a:cubicBezTo>
                  <a:lnTo>
                    <a:pt x="702429" y="341779"/>
                  </a:lnTo>
                  <a:lnTo>
                    <a:pt x="702429" y="341779"/>
                  </a:lnTo>
                  <a:cubicBezTo>
                    <a:pt x="702429" y="339836"/>
                    <a:pt x="701883" y="329613"/>
                    <a:pt x="701667" y="328877"/>
                  </a:cubicBezTo>
                  <a:lnTo>
                    <a:pt x="701667" y="328877"/>
                  </a:lnTo>
                  <a:lnTo>
                    <a:pt x="701667" y="328877"/>
                  </a:lnTo>
                  <a:cubicBezTo>
                    <a:pt x="701616" y="328775"/>
                    <a:pt x="701553" y="328673"/>
                    <a:pt x="701464" y="328521"/>
                  </a:cubicBezTo>
                  <a:lnTo>
                    <a:pt x="701464" y="328521"/>
                  </a:lnTo>
                  <a:lnTo>
                    <a:pt x="701464" y="328521"/>
                  </a:lnTo>
                  <a:cubicBezTo>
                    <a:pt x="701134" y="328000"/>
                    <a:pt x="700651" y="327251"/>
                    <a:pt x="701108" y="325067"/>
                  </a:cubicBezTo>
                  <a:lnTo>
                    <a:pt x="701108" y="325067"/>
                  </a:lnTo>
                  <a:lnTo>
                    <a:pt x="701108" y="325067"/>
                  </a:lnTo>
                  <a:cubicBezTo>
                    <a:pt x="701350" y="323911"/>
                    <a:pt x="701159" y="323632"/>
                    <a:pt x="700892" y="323174"/>
                  </a:cubicBezTo>
                  <a:lnTo>
                    <a:pt x="700892" y="323174"/>
                  </a:lnTo>
                  <a:lnTo>
                    <a:pt x="700892" y="323174"/>
                  </a:lnTo>
                  <a:cubicBezTo>
                    <a:pt x="700588" y="322704"/>
                    <a:pt x="700207" y="322146"/>
                    <a:pt x="700207" y="320749"/>
                  </a:cubicBezTo>
                  <a:lnTo>
                    <a:pt x="700207" y="320749"/>
                  </a:lnTo>
                  <a:lnTo>
                    <a:pt x="700207" y="320749"/>
                  </a:lnTo>
                  <a:cubicBezTo>
                    <a:pt x="700207" y="319390"/>
                    <a:pt x="700194" y="318006"/>
                    <a:pt x="700168" y="316672"/>
                  </a:cubicBezTo>
                  <a:lnTo>
                    <a:pt x="700168" y="316672"/>
                  </a:lnTo>
                  <a:lnTo>
                    <a:pt x="700168" y="316672"/>
                  </a:lnTo>
                  <a:cubicBezTo>
                    <a:pt x="700143" y="315377"/>
                    <a:pt x="700130" y="314081"/>
                    <a:pt x="700130" y="312862"/>
                  </a:cubicBezTo>
                  <a:lnTo>
                    <a:pt x="700130" y="312862"/>
                  </a:lnTo>
                  <a:lnTo>
                    <a:pt x="700130" y="312862"/>
                  </a:lnTo>
                  <a:cubicBezTo>
                    <a:pt x="700130" y="311643"/>
                    <a:pt x="699699" y="311110"/>
                    <a:pt x="699330" y="310614"/>
                  </a:cubicBezTo>
                  <a:lnTo>
                    <a:pt x="699330" y="310614"/>
                  </a:lnTo>
                  <a:lnTo>
                    <a:pt x="699330" y="310614"/>
                  </a:lnTo>
                  <a:cubicBezTo>
                    <a:pt x="699013" y="310170"/>
                    <a:pt x="698645" y="309674"/>
                    <a:pt x="698810" y="308951"/>
                  </a:cubicBezTo>
                  <a:lnTo>
                    <a:pt x="698810" y="308951"/>
                  </a:lnTo>
                  <a:lnTo>
                    <a:pt x="698810" y="308951"/>
                  </a:lnTo>
                  <a:cubicBezTo>
                    <a:pt x="698873" y="308671"/>
                    <a:pt x="698886" y="308443"/>
                    <a:pt x="698899" y="308252"/>
                  </a:cubicBezTo>
                  <a:lnTo>
                    <a:pt x="698899" y="308252"/>
                  </a:lnTo>
                  <a:lnTo>
                    <a:pt x="698899" y="308252"/>
                  </a:lnTo>
                  <a:cubicBezTo>
                    <a:pt x="698937" y="307452"/>
                    <a:pt x="699064" y="306804"/>
                    <a:pt x="700219" y="305128"/>
                  </a:cubicBezTo>
                  <a:lnTo>
                    <a:pt x="700219" y="305128"/>
                  </a:lnTo>
                  <a:lnTo>
                    <a:pt x="700600" y="304607"/>
                  </a:lnTo>
                  <a:lnTo>
                    <a:pt x="700600" y="304607"/>
                  </a:lnTo>
                  <a:lnTo>
                    <a:pt x="700600" y="304607"/>
                  </a:lnTo>
                  <a:cubicBezTo>
                    <a:pt x="701934" y="302677"/>
                    <a:pt x="702747" y="301509"/>
                    <a:pt x="703051" y="299502"/>
                  </a:cubicBezTo>
                  <a:lnTo>
                    <a:pt x="703051" y="299502"/>
                  </a:lnTo>
                  <a:lnTo>
                    <a:pt x="703051" y="299502"/>
                  </a:lnTo>
                  <a:cubicBezTo>
                    <a:pt x="703153" y="298842"/>
                    <a:pt x="703293" y="298283"/>
                    <a:pt x="703432" y="297788"/>
                  </a:cubicBezTo>
                  <a:lnTo>
                    <a:pt x="703432" y="297788"/>
                  </a:lnTo>
                  <a:lnTo>
                    <a:pt x="703432" y="297788"/>
                  </a:lnTo>
                  <a:cubicBezTo>
                    <a:pt x="703763" y="296530"/>
                    <a:pt x="703953" y="295845"/>
                    <a:pt x="703166" y="294892"/>
                  </a:cubicBezTo>
                  <a:lnTo>
                    <a:pt x="703166" y="294892"/>
                  </a:lnTo>
                  <a:lnTo>
                    <a:pt x="703166" y="294892"/>
                  </a:lnTo>
                  <a:cubicBezTo>
                    <a:pt x="702747" y="294384"/>
                    <a:pt x="702442" y="294092"/>
                    <a:pt x="702200" y="293851"/>
                  </a:cubicBezTo>
                  <a:lnTo>
                    <a:pt x="702200" y="293851"/>
                  </a:lnTo>
                  <a:lnTo>
                    <a:pt x="702200" y="293851"/>
                  </a:lnTo>
                  <a:cubicBezTo>
                    <a:pt x="701616" y="293279"/>
                    <a:pt x="701375" y="293013"/>
                    <a:pt x="701108" y="291857"/>
                  </a:cubicBezTo>
                  <a:lnTo>
                    <a:pt x="701108" y="291857"/>
                  </a:lnTo>
                  <a:lnTo>
                    <a:pt x="701108" y="291857"/>
                  </a:lnTo>
                  <a:cubicBezTo>
                    <a:pt x="700854" y="290701"/>
                    <a:pt x="701146" y="289838"/>
                    <a:pt x="701540" y="288771"/>
                  </a:cubicBezTo>
                  <a:lnTo>
                    <a:pt x="701540" y="288771"/>
                  </a:lnTo>
                  <a:lnTo>
                    <a:pt x="701540" y="288771"/>
                  </a:lnTo>
                  <a:cubicBezTo>
                    <a:pt x="701743" y="288161"/>
                    <a:pt x="701985" y="287526"/>
                    <a:pt x="702175" y="286663"/>
                  </a:cubicBezTo>
                  <a:lnTo>
                    <a:pt x="702175" y="286663"/>
                  </a:lnTo>
                  <a:lnTo>
                    <a:pt x="702175" y="286663"/>
                  </a:lnTo>
                  <a:cubicBezTo>
                    <a:pt x="702302" y="286079"/>
                    <a:pt x="702366" y="285710"/>
                    <a:pt x="702429" y="285444"/>
                  </a:cubicBezTo>
                  <a:lnTo>
                    <a:pt x="702429" y="285444"/>
                  </a:lnTo>
                  <a:lnTo>
                    <a:pt x="702429" y="285444"/>
                  </a:lnTo>
                  <a:cubicBezTo>
                    <a:pt x="702607" y="284567"/>
                    <a:pt x="702607" y="284567"/>
                    <a:pt x="703293" y="282396"/>
                  </a:cubicBezTo>
                  <a:lnTo>
                    <a:pt x="703293" y="282396"/>
                  </a:lnTo>
                  <a:lnTo>
                    <a:pt x="703420" y="282015"/>
                  </a:lnTo>
                  <a:lnTo>
                    <a:pt x="703420" y="282015"/>
                  </a:lnTo>
                  <a:lnTo>
                    <a:pt x="703420" y="282015"/>
                  </a:lnTo>
                  <a:cubicBezTo>
                    <a:pt x="703826" y="280783"/>
                    <a:pt x="704029" y="279932"/>
                    <a:pt x="704194" y="279259"/>
                  </a:cubicBezTo>
                  <a:lnTo>
                    <a:pt x="704194" y="279259"/>
                  </a:lnTo>
                  <a:lnTo>
                    <a:pt x="704194" y="279259"/>
                  </a:lnTo>
                  <a:cubicBezTo>
                    <a:pt x="704461" y="278154"/>
                    <a:pt x="704626" y="277506"/>
                    <a:pt x="705325" y="276338"/>
                  </a:cubicBezTo>
                  <a:lnTo>
                    <a:pt x="705325" y="276338"/>
                  </a:lnTo>
                  <a:lnTo>
                    <a:pt x="705325" y="276338"/>
                  </a:lnTo>
                  <a:cubicBezTo>
                    <a:pt x="705769" y="275589"/>
                    <a:pt x="706137" y="275119"/>
                    <a:pt x="706506" y="274623"/>
                  </a:cubicBezTo>
                  <a:lnTo>
                    <a:pt x="706506" y="274623"/>
                  </a:lnTo>
                  <a:lnTo>
                    <a:pt x="706506" y="274623"/>
                  </a:lnTo>
                  <a:cubicBezTo>
                    <a:pt x="707052" y="273925"/>
                    <a:pt x="707547" y="273252"/>
                    <a:pt x="708220" y="271855"/>
                  </a:cubicBezTo>
                  <a:lnTo>
                    <a:pt x="708220" y="271855"/>
                  </a:lnTo>
                  <a:lnTo>
                    <a:pt x="708220" y="271855"/>
                  </a:lnTo>
                  <a:cubicBezTo>
                    <a:pt x="709427" y="269353"/>
                    <a:pt x="709934" y="267486"/>
                    <a:pt x="709858" y="265746"/>
                  </a:cubicBezTo>
                  <a:lnTo>
                    <a:pt x="709858" y="265746"/>
                  </a:lnTo>
                  <a:lnTo>
                    <a:pt x="709858" y="265746"/>
                  </a:lnTo>
                  <a:cubicBezTo>
                    <a:pt x="709808" y="264845"/>
                    <a:pt x="709439" y="264007"/>
                    <a:pt x="709046" y="263143"/>
                  </a:cubicBezTo>
                  <a:lnTo>
                    <a:pt x="709046" y="263143"/>
                  </a:lnTo>
                  <a:lnTo>
                    <a:pt x="709046" y="263143"/>
                  </a:lnTo>
                  <a:cubicBezTo>
                    <a:pt x="708639" y="262254"/>
                    <a:pt x="708220" y="261302"/>
                    <a:pt x="708093" y="260209"/>
                  </a:cubicBezTo>
                  <a:lnTo>
                    <a:pt x="708093" y="260209"/>
                  </a:lnTo>
                  <a:lnTo>
                    <a:pt x="708093" y="260209"/>
                  </a:lnTo>
                  <a:cubicBezTo>
                    <a:pt x="707877" y="258520"/>
                    <a:pt x="708665" y="257466"/>
                    <a:pt x="709350" y="256501"/>
                  </a:cubicBezTo>
                  <a:lnTo>
                    <a:pt x="709350" y="256501"/>
                  </a:lnTo>
                  <a:lnTo>
                    <a:pt x="709350" y="256501"/>
                  </a:lnTo>
                  <a:cubicBezTo>
                    <a:pt x="709630" y="256145"/>
                    <a:pt x="709897" y="255777"/>
                    <a:pt x="710087" y="255409"/>
                  </a:cubicBezTo>
                  <a:lnTo>
                    <a:pt x="710087" y="255409"/>
                  </a:lnTo>
                  <a:lnTo>
                    <a:pt x="710087" y="255409"/>
                  </a:lnTo>
                  <a:cubicBezTo>
                    <a:pt x="710595" y="254393"/>
                    <a:pt x="710595" y="254393"/>
                    <a:pt x="710214" y="253453"/>
                  </a:cubicBezTo>
                  <a:lnTo>
                    <a:pt x="710214" y="253453"/>
                  </a:lnTo>
                  <a:lnTo>
                    <a:pt x="710214" y="253453"/>
                  </a:lnTo>
                  <a:cubicBezTo>
                    <a:pt x="710150" y="253275"/>
                    <a:pt x="710062" y="253047"/>
                    <a:pt x="709973" y="252818"/>
                  </a:cubicBezTo>
                  <a:lnTo>
                    <a:pt x="709973" y="252818"/>
                  </a:lnTo>
                  <a:lnTo>
                    <a:pt x="709973" y="252818"/>
                  </a:lnTo>
                  <a:cubicBezTo>
                    <a:pt x="709427" y="251345"/>
                    <a:pt x="709350" y="248195"/>
                    <a:pt x="709274" y="245681"/>
                  </a:cubicBezTo>
                  <a:lnTo>
                    <a:pt x="709274" y="245681"/>
                  </a:lnTo>
                  <a:lnTo>
                    <a:pt x="709274" y="245681"/>
                  </a:lnTo>
                  <a:cubicBezTo>
                    <a:pt x="709261" y="245186"/>
                    <a:pt x="709249" y="244741"/>
                    <a:pt x="709236" y="244347"/>
                  </a:cubicBezTo>
                  <a:lnTo>
                    <a:pt x="709236" y="244347"/>
                  </a:lnTo>
                  <a:lnTo>
                    <a:pt x="709236" y="244347"/>
                  </a:lnTo>
                  <a:cubicBezTo>
                    <a:pt x="709198" y="243357"/>
                    <a:pt x="709376" y="242798"/>
                    <a:pt x="709503" y="242303"/>
                  </a:cubicBezTo>
                  <a:lnTo>
                    <a:pt x="709503" y="242303"/>
                  </a:lnTo>
                  <a:lnTo>
                    <a:pt x="709503" y="242303"/>
                  </a:lnTo>
                  <a:cubicBezTo>
                    <a:pt x="709706" y="241642"/>
                    <a:pt x="709858" y="241147"/>
                    <a:pt x="709261" y="239458"/>
                  </a:cubicBezTo>
                  <a:lnTo>
                    <a:pt x="709261" y="239458"/>
                  </a:lnTo>
                  <a:lnTo>
                    <a:pt x="709261" y="239458"/>
                  </a:lnTo>
                  <a:cubicBezTo>
                    <a:pt x="708906" y="238467"/>
                    <a:pt x="708588" y="237705"/>
                    <a:pt x="708309" y="237032"/>
                  </a:cubicBezTo>
                  <a:lnTo>
                    <a:pt x="708309" y="237032"/>
                  </a:lnTo>
                  <a:lnTo>
                    <a:pt x="708309" y="237032"/>
                  </a:lnTo>
                  <a:cubicBezTo>
                    <a:pt x="707750" y="235686"/>
                    <a:pt x="707318" y="234708"/>
                    <a:pt x="707204" y="233057"/>
                  </a:cubicBezTo>
                  <a:lnTo>
                    <a:pt x="707204" y="233057"/>
                  </a:lnTo>
                  <a:lnTo>
                    <a:pt x="707204" y="233057"/>
                  </a:lnTo>
                  <a:cubicBezTo>
                    <a:pt x="707141" y="232168"/>
                    <a:pt x="707014" y="231686"/>
                    <a:pt x="706937" y="231305"/>
                  </a:cubicBezTo>
                  <a:lnTo>
                    <a:pt x="706937" y="231305"/>
                  </a:lnTo>
                  <a:lnTo>
                    <a:pt x="706937" y="231305"/>
                  </a:lnTo>
                  <a:cubicBezTo>
                    <a:pt x="706747" y="230530"/>
                    <a:pt x="706658" y="230060"/>
                    <a:pt x="706950" y="228562"/>
                  </a:cubicBezTo>
                  <a:lnTo>
                    <a:pt x="706950" y="228562"/>
                  </a:lnTo>
                  <a:lnTo>
                    <a:pt x="706950" y="228562"/>
                  </a:lnTo>
                  <a:cubicBezTo>
                    <a:pt x="707026" y="228092"/>
                    <a:pt x="707103" y="227762"/>
                    <a:pt x="707166" y="227470"/>
                  </a:cubicBezTo>
                  <a:lnTo>
                    <a:pt x="707166" y="227470"/>
                  </a:lnTo>
                  <a:lnTo>
                    <a:pt x="707166" y="227470"/>
                  </a:lnTo>
                  <a:cubicBezTo>
                    <a:pt x="707395" y="226288"/>
                    <a:pt x="707407" y="226238"/>
                    <a:pt x="707204" y="224028"/>
                  </a:cubicBezTo>
                  <a:lnTo>
                    <a:pt x="707204" y="224028"/>
                  </a:lnTo>
                  <a:lnTo>
                    <a:pt x="707204" y="224028"/>
                  </a:lnTo>
                  <a:cubicBezTo>
                    <a:pt x="707077" y="222733"/>
                    <a:pt x="707153" y="221945"/>
                    <a:pt x="707204" y="221425"/>
                  </a:cubicBezTo>
                  <a:lnTo>
                    <a:pt x="707204" y="221425"/>
                  </a:lnTo>
                  <a:lnTo>
                    <a:pt x="707204" y="221425"/>
                  </a:lnTo>
                  <a:cubicBezTo>
                    <a:pt x="707268" y="220764"/>
                    <a:pt x="707280" y="220624"/>
                    <a:pt x="706963" y="220231"/>
                  </a:cubicBezTo>
                  <a:lnTo>
                    <a:pt x="706963" y="220231"/>
                  </a:lnTo>
                  <a:lnTo>
                    <a:pt x="706963" y="220231"/>
                  </a:lnTo>
                  <a:cubicBezTo>
                    <a:pt x="706722" y="219939"/>
                    <a:pt x="706506" y="219812"/>
                    <a:pt x="706315" y="219697"/>
                  </a:cubicBezTo>
                  <a:lnTo>
                    <a:pt x="706315" y="219697"/>
                  </a:lnTo>
                  <a:lnTo>
                    <a:pt x="706315" y="219697"/>
                  </a:lnTo>
                  <a:cubicBezTo>
                    <a:pt x="705845" y="219418"/>
                    <a:pt x="705515" y="219126"/>
                    <a:pt x="705515" y="218135"/>
                  </a:cubicBezTo>
                  <a:lnTo>
                    <a:pt x="705515" y="218135"/>
                  </a:lnTo>
                  <a:lnTo>
                    <a:pt x="705515" y="218135"/>
                  </a:lnTo>
                  <a:cubicBezTo>
                    <a:pt x="705515" y="217284"/>
                    <a:pt x="705718" y="216802"/>
                    <a:pt x="705934" y="216294"/>
                  </a:cubicBezTo>
                  <a:lnTo>
                    <a:pt x="705934" y="216294"/>
                  </a:lnTo>
                  <a:lnTo>
                    <a:pt x="705934" y="216294"/>
                  </a:lnTo>
                  <a:cubicBezTo>
                    <a:pt x="706074" y="215964"/>
                    <a:pt x="706201" y="215659"/>
                    <a:pt x="706341" y="215176"/>
                  </a:cubicBezTo>
                  <a:lnTo>
                    <a:pt x="706341" y="215176"/>
                  </a:lnTo>
                  <a:lnTo>
                    <a:pt x="706341" y="215176"/>
                  </a:lnTo>
                  <a:cubicBezTo>
                    <a:pt x="706480" y="214605"/>
                    <a:pt x="706696" y="214211"/>
                    <a:pt x="706861" y="213932"/>
                  </a:cubicBezTo>
                  <a:lnTo>
                    <a:pt x="706861" y="213932"/>
                  </a:lnTo>
                  <a:lnTo>
                    <a:pt x="706861" y="213932"/>
                  </a:lnTo>
                  <a:cubicBezTo>
                    <a:pt x="706912" y="213805"/>
                    <a:pt x="707001" y="213690"/>
                    <a:pt x="707026" y="213703"/>
                  </a:cubicBezTo>
                  <a:lnTo>
                    <a:pt x="707026" y="213703"/>
                  </a:lnTo>
                  <a:lnTo>
                    <a:pt x="707026" y="213703"/>
                  </a:lnTo>
                  <a:cubicBezTo>
                    <a:pt x="707014" y="213703"/>
                    <a:pt x="706988" y="213678"/>
                    <a:pt x="706912" y="213640"/>
                  </a:cubicBezTo>
                  <a:lnTo>
                    <a:pt x="706912" y="213640"/>
                  </a:lnTo>
                  <a:lnTo>
                    <a:pt x="706912" y="213640"/>
                  </a:lnTo>
                  <a:cubicBezTo>
                    <a:pt x="706633" y="213436"/>
                    <a:pt x="706341" y="213411"/>
                    <a:pt x="705921" y="213411"/>
                  </a:cubicBezTo>
                  <a:lnTo>
                    <a:pt x="705921" y="213411"/>
                  </a:lnTo>
                  <a:lnTo>
                    <a:pt x="705121" y="213411"/>
                  </a:lnTo>
                  <a:lnTo>
                    <a:pt x="705121" y="213411"/>
                  </a:lnTo>
                  <a:lnTo>
                    <a:pt x="705121" y="213411"/>
                  </a:lnTo>
                  <a:cubicBezTo>
                    <a:pt x="704791" y="213411"/>
                    <a:pt x="704436" y="213386"/>
                    <a:pt x="704042" y="213360"/>
                  </a:cubicBezTo>
                  <a:lnTo>
                    <a:pt x="704042" y="213360"/>
                  </a:lnTo>
                  <a:lnTo>
                    <a:pt x="704042" y="213360"/>
                  </a:lnTo>
                  <a:cubicBezTo>
                    <a:pt x="703686" y="213322"/>
                    <a:pt x="703356" y="213309"/>
                    <a:pt x="703077" y="213309"/>
                  </a:cubicBezTo>
                  <a:lnTo>
                    <a:pt x="703077" y="213309"/>
                  </a:lnTo>
                  <a:lnTo>
                    <a:pt x="702797" y="213309"/>
                  </a:lnTo>
                  <a:lnTo>
                    <a:pt x="702797" y="213309"/>
                  </a:lnTo>
                  <a:lnTo>
                    <a:pt x="702797" y="213309"/>
                  </a:lnTo>
                  <a:cubicBezTo>
                    <a:pt x="702340" y="213309"/>
                    <a:pt x="701807" y="213309"/>
                    <a:pt x="701578" y="212890"/>
                  </a:cubicBezTo>
                  <a:lnTo>
                    <a:pt x="701578" y="212890"/>
                  </a:lnTo>
                  <a:lnTo>
                    <a:pt x="701578" y="212890"/>
                  </a:lnTo>
                  <a:cubicBezTo>
                    <a:pt x="701350" y="212433"/>
                    <a:pt x="701654" y="211976"/>
                    <a:pt x="701807" y="211747"/>
                  </a:cubicBezTo>
                  <a:lnTo>
                    <a:pt x="701807" y="211747"/>
                  </a:lnTo>
                  <a:lnTo>
                    <a:pt x="701807" y="211747"/>
                  </a:lnTo>
                  <a:cubicBezTo>
                    <a:pt x="702505" y="210680"/>
                    <a:pt x="703204" y="209563"/>
                    <a:pt x="704258" y="207531"/>
                  </a:cubicBezTo>
                  <a:lnTo>
                    <a:pt x="704258" y="207531"/>
                  </a:lnTo>
                  <a:lnTo>
                    <a:pt x="704258" y="207531"/>
                  </a:lnTo>
                  <a:cubicBezTo>
                    <a:pt x="705337" y="205474"/>
                    <a:pt x="705553" y="205156"/>
                    <a:pt x="706950" y="203937"/>
                  </a:cubicBezTo>
                  <a:lnTo>
                    <a:pt x="706950" y="203937"/>
                  </a:lnTo>
                  <a:lnTo>
                    <a:pt x="706950" y="203937"/>
                  </a:lnTo>
                  <a:cubicBezTo>
                    <a:pt x="707407" y="203543"/>
                    <a:pt x="707776" y="203315"/>
                    <a:pt x="708042" y="203150"/>
                  </a:cubicBezTo>
                  <a:lnTo>
                    <a:pt x="708042" y="203150"/>
                  </a:lnTo>
                  <a:lnTo>
                    <a:pt x="708042" y="203150"/>
                  </a:lnTo>
                  <a:cubicBezTo>
                    <a:pt x="708487" y="202921"/>
                    <a:pt x="708487" y="202921"/>
                    <a:pt x="708436" y="202159"/>
                  </a:cubicBezTo>
                  <a:lnTo>
                    <a:pt x="708436" y="202159"/>
                  </a:lnTo>
                  <a:lnTo>
                    <a:pt x="708436" y="202159"/>
                  </a:lnTo>
                  <a:cubicBezTo>
                    <a:pt x="708411" y="201600"/>
                    <a:pt x="708207" y="201181"/>
                    <a:pt x="708017" y="200749"/>
                  </a:cubicBezTo>
                  <a:lnTo>
                    <a:pt x="708017" y="200749"/>
                  </a:lnTo>
                  <a:lnTo>
                    <a:pt x="708017" y="200749"/>
                  </a:lnTo>
                  <a:cubicBezTo>
                    <a:pt x="707712" y="200064"/>
                    <a:pt x="707357" y="199302"/>
                    <a:pt x="708004" y="198362"/>
                  </a:cubicBezTo>
                  <a:lnTo>
                    <a:pt x="708004" y="198362"/>
                  </a:lnTo>
                  <a:lnTo>
                    <a:pt x="708004" y="198362"/>
                  </a:lnTo>
                  <a:cubicBezTo>
                    <a:pt x="708360" y="197854"/>
                    <a:pt x="708855" y="197333"/>
                    <a:pt x="709363" y="196812"/>
                  </a:cubicBezTo>
                  <a:lnTo>
                    <a:pt x="709363" y="196812"/>
                  </a:lnTo>
                  <a:lnTo>
                    <a:pt x="709363" y="196812"/>
                  </a:lnTo>
                  <a:cubicBezTo>
                    <a:pt x="710036" y="196101"/>
                    <a:pt x="710722" y="195377"/>
                    <a:pt x="711255" y="194514"/>
                  </a:cubicBezTo>
                  <a:lnTo>
                    <a:pt x="711255" y="194514"/>
                  </a:lnTo>
                  <a:lnTo>
                    <a:pt x="711255" y="194514"/>
                  </a:lnTo>
                  <a:cubicBezTo>
                    <a:pt x="711738" y="193739"/>
                    <a:pt x="712297" y="193117"/>
                    <a:pt x="712805" y="192571"/>
                  </a:cubicBezTo>
                  <a:lnTo>
                    <a:pt x="712805" y="192571"/>
                  </a:lnTo>
                  <a:lnTo>
                    <a:pt x="712805" y="192571"/>
                  </a:lnTo>
                  <a:cubicBezTo>
                    <a:pt x="713363" y="191974"/>
                    <a:pt x="713846" y="191453"/>
                    <a:pt x="714036" y="190894"/>
                  </a:cubicBezTo>
                  <a:lnTo>
                    <a:pt x="714036" y="190894"/>
                  </a:lnTo>
                  <a:lnTo>
                    <a:pt x="714036" y="190894"/>
                  </a:lnTo>
                  <a:cubicBezTo>
                    <a:pt x="714202" y="190437"/>
                    <a:pt x="714405" y="190107"/>
                    <a:pt x="714583" y="189790"/>
                  </a:cubicBezTo>
                  <a:lnTo>
                    <a:pt x="714583" y="189790"/>
                  </a:lnTo>
                  <a:lnTo>
                    <a:pt x="714583" y="189790"/>
                  </a:lnTo>
                  <a:cubicBezTo>
                    <a:pt x="714913" y="189180"/>
                    <a:pt x="715230" y="188609"/>
                    <a:pt x="715345" y="187301"/>
                  </a:cubicBezTo>
                  <a:lnTo>
                    <a:pt x="715345" y="187301"/>
                  </a:lnTo>
                  <a:lnTo>
                    <a:pt x="715345" y="187301"/>
                  </a:lnTo>
                  <a:cubicBezTo>
                    <a:pt x="715395" y="186716"/>
                    <a:pt x="715459" y="186132"/>
                    <a:pt x="715535" y="185599"/>
                  </a:cubicBezTo>
                  <a:lnTo>
                    <a:pt x="715535" y="185599"/>
                  </a:lnTo>
                  <a:lnTo>
                    <a:pt x="715535" y="185599"/>
                  </a:lnTo>
                  <a:cubicBezTo>
                    <a:pt x="715687" y="184443"/>
                    <a:pt x="715853" y="183224"/>
                    <a:pt x="715535" y="182805"/>
                  </a:cubicBezTo>
                  <a:lnTo>
                    <a:pt x="715535" y="182805"/>
                  </a:lnTo>
                  <a:lnTo>
                    <a:pt x="715535" y="182805"/>
                  </a:lnTo>
                  <a:cubicBezTo>
                    <a:pt x="715484" y="182754"/>
                    <a:pt x="715459" y="182729"/>
                    <a:pt x="715421" y="182767"/>
                  </a:cubicBezTo>
                  <a:lnTo>
                    <a:pt x="715421" y="182767"/>
                  </a:lnTo>
                  <a:lnTo>
                    <a:pt x="715421" y="182767"/>
                  </a:lnTo>
                  <a:cubicBezTo>
                    <a:pt x="715345" y="182792"/>
                    <a:pt x="715230" y="182805"/>
                    <a:pt x="715116" y="182805"/>
                  </a:cubicBezTo>
                  <a:lnTo>
                    <a:pt x="715116" y="182805"/>
                  </a:lnTo>
                  <a:lnTo>
                    <a:pt x="715116" y="182805"/>
                  </a:lnTo>
                  <a:cubicBezTo>
                    <a:pt x="714405" y="182805"/>
                    <a:pt x="714265" y="181992"/>
                    <a:pt x="714189" y="181611"/>
                  </a:cubicBezTo>
                  <a:lnTo>
                    <a:pt x="714189" y="181611"/>
                  </a:lnTo>
                  <a:lnTo>
                    <a:pt x="714189" y="181611"/>
                  </a:lnTo>
                  <a:cubicBezTo>
                    <a:pt x="714062" y="180862"/>
                    <a:pt x="714164" y="180214"/>
                    <a:pt x="714265" y="179528"/>
                  </a:cubicBezTo>
                  <a:lnTo>
                    <a:pt x="714265" y="179528"/>
                  </a:lnTo>
                  <a:lnTo>
                    <a:pt x="714265" y="179528"/>
                  </a:lnTo>
                  <a:cubicBezTo>
                    <a:pt x="714392" y="178715"/>
                    <a:pt x="714519" y="177915"/>
                    <a:pt x="714291" y="176747"/>
                  </a:cubicBezTo>
                  <a:lnTo>
                    <a:pt x="714291" y="176747"/>
                  </a:lnTo>
                  <a:lnTo>
                    <a:pt x="714291" y="176747"/>
                  </a:lnTo>
                  <a:cubicBezTo>
                    <a:pt x="714113" y="175883"/>
                    <a:pt x="713884" y="175337"/>
                    <a:pt x="713706" y="174842"/>
                  </a:cubicBezTo>
                  <a:lnTo>
                    <a:pt x="713706" y="174842"/>
                  </a:lnTo>
                  <a:lnTo>
                    <a:pt x="713706" y="174842"/>
                  </a:lnTo>
                  <a:cubicBezTo>
                    <a:pt x="713427" y="174156"/>
                    <a:pt x="713186" y="173547"/>
                    <a:pt x="713313" y="172429"/>
                  </a:cubicBezTo>
                  <a:lnTo>
                    <a:pt x="713313" y="172429"/>
                  </a:lnTo>
                  <a:lnTo>
                    <a:pt x="713313" y="172429"/>
                  </a:lnTo>
                  <a:cubicBezTo>
                    <a:pt x="713363" y="171934"/>
                    <a:pt x="713325" y="171616"/>
                    <a:pt x="713300" y="171337"/>
                  </a:cubicBezTo>
                  <a:lnTo>
                    <a:pt x="713300" y="171337"/>
                  </a:lnTo>
                  <a:lnTo>
                    <a:pt x="713300" y="171337"/>
                  </a:lnTo>
                  <a:cubicBezTo>
                    <a:pt x="713211" y="170626"/>
                    <a:pt x="713211" y="170181"/>
                    <a:pt x="714100" y="168835"/>
                  </a:cubicBezTo>
                  <a:lnTo>
                    <a:pt x="714100" y="168835"/>
                  </a:lnTo>
                  <a:lnTo>
                    <a:pt x="714100" y="168835"/>
                  </a:lnTo>
                  <a:cubicBezTo>
                    <a:pt x="714570" y="168137"/>
                    <a:pt x="714900" y="167667"/>
                    <a:pt x="715167" y="167298"/>
                  </a:cubicBezTo>
                  <a:lnTo>
                    <a:pt x="715167" y="167298"/>
                  </a:lnTo>
                  <a:lnTo>
                    <a:pt x="715167" y="167298"/>
                  </a:lnTo>
                  <a:cubicBezTo>
                    <a:pt x="715599" y="166702"/>
                    <a:pt x="715853" y="166308"/>
                    <a:pt x="716284" y="165508"/>
                  </a:cubicBezTo>
                  <a:lnTo>
                    <a:pt x="716284" y="165508"/>
                  </a:lnTo>
                  <a:lnTo>
                    <a:pt x="716284" y="165508"/>
                  </a:lnTo>
                  <a:cubicBezTo>
                    <a:pt x="716716" y="164720"/>
                    <a:pt x="717402" y="164085"/>
                    <a:pt x="718139" y="163412"/>
                  </a:cubicBezTo>
                  <a:lnTo>
                    <a:pt x="718139" y="163412"/>
                  </a:lnTo>
                  <a:lnTo>
                    <a:pt x="718139" y="163412"/>
                  </a:lnTo>
                  <a:cubicBezTo>
                    <a:pt x="718685" y="162930"/>
                    <a:pt x="719243" y="162422"/>
                    <a:pt x="719688" y="161838"/>
                  </a:cubicBezTo>
                  <a:lnTo>
                    <a:pt x="719688" y="161838"/>
                  </a:lnTo>
                  <a:lnTo>
                    <a:pt x="719688" y="161838"/>
                  </a:lnTo>
                  <a:cubicBezTo>
                    <a:pt x="720424" y="160860"/>
                    <a:pt x="720818" y="160314"/>
                    <a:pt x="721504" y="159983"/>
                  </a:cubicBezTo>
                  <a:lnTo>
                    <a:pt x="721504" y="159983"/>
                  </a:lnTo>
                  <a:lnTo>
                    <a:pt x="721504" y="159983"/>
                  </a:lnTo>
                  <a:cubicBezTo>
                    <a:pt x="721250" y="159907"/>
                    <a:pt x="721021" y="159882"/>
                    <a:pt x="720818" y="159933"/>
                  </a:cubicBezTo>
                  <a:lnTo>
                    <a:pt x="720818" y="159933"/>
                  </a:lnTo>
                  <a:lnTo>
                    <a:pt x="720818" y="159933"/>
                  </a:lnTo>
                  <a:cubicBezTo>
                    <a:pt x="720247" y="160034"/>
                    <a:pt x="719701" y="160402"/>
                    <a:pt x="719256" y="160707"/>
                  </a:cubicBezTo>
                  <a:lnTo>
                    <a:pt x="719256" y="160707"/>
                  </a:lnTo>
                  <a:lnTo>
                    <a:pt x="719256" y="160707"/>
                  </a:lnTo>
                  <a:cubicBezTo>
                    <a:pt x="718862" y="160987"/>
                    <a:pt x="718570" y="161177"/>
                    <a:pt x="718253" y="161177"/>
                  </a:cubicBezTo>
                  <a:lnTo>
                    <a:pt x="718253" y="161177"/>
                  </a:lnTo>
                  <a:lnTo>
                    <a:pt x="718253" y="161177"/>
                  </a:lnTo>
                  <a:cubicBezTo>
                    <a:pt x="718050" y="161177"/>
                    <a:pt x="717859" y="161088"/>
                    <a:pt x="717732" y="160923"/>
                  </a:cubicBezTo>
                  <a:lnTo>
                    <a:pt x="717732" y="160923"/>
                  </a:lnTo>
                  <a:lnTo>
                    <a:pt x="717732" y="160923"/>
                  </a:lnTo>
                  <a:cubicBezTo>
                    <a:pt x="717491" y="160644"/>
                    <a:pt x="717516" y="160199"/>
                    <a:pt x="717643" y="159564"/>
                  </a:cubicBezTo>
                  <a:lnTo>
                    <a:pt x="717643" y="159564"/>
                  </a:lnTo>
                  <a:lnTo>
                    <a:pt x="717643" y="159564"/>
                  </a:lnTo>
                  <a:cubicBezTo>
                    <a:pt x="717986" y="157875"/>
                    <a:pt x="718278" y="156910"/>
                    <a:pt x="718596" y="155919"/>
                  </a:cubicBezTo>
                  <a:lnTo>
                    <a:pt x="718596" y="155919"/>
                  </a:lnTo>
                  <a:lnTo>
                    <a:pt x="718596" y="155919"/>
                  </a:lnTo>
                  <a:cubicBezTo>
                    <a:pt x="718685" y="155615"/>
                    <a:pt x="718786" y="155297"/>
                    <a:pt x="718901" y="154916"/>
                  </a:cubicBezTo>
                  <a:lnTo>
                    <a:pt x="718901" y="154916"/>
                  </a:lnTo>
                  <a:lnTo>
                    <a:pt x="718901" y="154916"/>
                  </a:lnTo>
                  <a:cubicBezTo>
                    <a:pt x="719040" y="154434"/>
                    <a:pt x="718989" y="154180"/>
                    <a:pt x="718901" y="153837"/>
                  </a:cubicBezTo>
                  <a:lnTo>
                    <a:pt x="718901" y="153837"/>
                  </a:lnTo>
                  <a:lnTo>
                    <a:pt x="718901" y="153837"/>
                  </a:lnTo>
                  <a:cubicBezTo>
                    <a:pt x="718786" y="153265"/>
                    <a:pt x="718634" y="152567"/>
                    <a:pt x="719256" y="150916"/>
                  </a:cubicBezTo>
                  <a:lnTo>
                    <a:pt x="719256" y="150916"/>
                  </a:lnTo>
                  <a:lnTo>
                    <a:pt x="719256" y="150916"/>
                  </a:lnTo>
                  <a:cubicBezTo>
                    <a:pt x="719675" y="149811"/>
                    <a:pt x="720082" y="149163"/>
                    <a:pt x="720399" y="148643"/>
                  </a:cubicBezTo>
                  <a:lnTo>
                    <a:pt x="720399" y="148643"/>
                  </a:lnTo>
                  <a:lnTo>
                    <a:pt x="720399" y="148643"/>
                  </a:lnTo>
                  <a:cubicBezTo>
                    <a:pt x="720818" y="147931"/>
                    <a:pt x="721047" y="147588"/>
                    <a:pt x="721009" y="146598"/>
                  </a:cubicBezTo>
                  <a:lnTo>
                    <a:pt x="721009" y="146598"/>
                  </a:lnTo>
                  <a:lnTo>
                    <a:pt x="721009" y="146598"/>
                  </a:lnTo>
                  <a:cubicBezTo>
                    <a:pt x="720971" y="145938"/>
                    <a:pt x="720780" y="145493"/>
                    <a:pt x="720615" y="145125"/>
                  </a:cubicBezTo>
                  <a:lnTo>
                    <a:pt x="720615" y="145125"/>
                  </a:lnTo>
                  <a:lnTo>
                    <a:pt x="720615" y="145125"/>
                  </a:lnTo>
                  <a:cubicBezTo>
                    <a:pt x="720336" y="144477"/>
                    <a:pt x="720044" y="143791"/>
                    <a:pt x="720933" y="142623"/>
                  </a:cubicBezTo>
                  <a:lnTo>
                    <a:pt x="720933" y="142623"/>
                  </a:lnTo>
                  <a:lnTo>
                    <a:pt x="720933" y="142623"/>
                  </a:lnTo>
                  <a:cubicBezTo>
                    <a:pt x="721771" y="141531"/>
                    <a:pt x="723218" y="140794"/>
                    <a:pt x="724526" y="140794"/>
                  </a:cubicBezTo>
                  <a:lnTo>
                    <a:pt x="724526" y="140794"/>
                  </a:lnTo>
                  <a:lnTo>
                    <a:pt x="724526" y="140794"/>
                  </a:lnTo>
                  <a:cubicBezTo>
                    <a:pt x="725403" y="140794"/>
                    <a:pt x="726127" y="141124"/>
                    <a:pt x="726622" y="141734"/>
                  </a:cubicBezTo>
                  <a:lnTo>
                    <a:pt x="726622" y="141734"/>
                  </a:lnTo>
                  <a:lnTo>
                    <a:pt x="726622" y="141734"/>
                  </a:lnTo>
                  <a:cubicBezTo>
                    <a:pt x="726990" y="142178"/>
                    <a:pt x="727257" y="142344"/>
                    <a:pt x="727511" y="142483"/>
                  </a:cubicBezTo>
                  <a:lnTo>
                    <a:pt x="727511" y="142483"/>
                  </a:lnTo>
                  <a:lnTo>
                    <a:pt x="727511" y="142483"/>
                  </a:lnTo>
                  <a:cubicBezTo>
                    <a:pt x="728159" y="142864"/>
                    <a:pt x="728451" y="143220"/>
                    <a:pt x="728514" y="144807"/>
                  </a:cubicBezTo>
                  <a:lnTo>
                    <a:pt x="728514" y="144807"/>
                  </a:lnTo>
                  <a:lnTo>
                    <a:pt x="728514" y="144807"/>
                  </a:lnTo>
                  <a:cubicBezTo>
                    <a:pt x="728540" y="145328"/>
                    <a:pt x="728603" y="145722"/>
                    <a:pt x="728679" y="146115"/>
                  </a:cubicBezTo>
                  <a:lnTo>
                    <a:pt x="728679" y="146115"/>
                  </a:lnTo>
                  <a:lnTo>
                    <a:pt x="728679" y="146115"/>
                  </a:lnTo>
                  <a:cubicBezTo>
                    <a:pt x="728908" y="147500"/>
                    <a:pt x="728959" y="148389"/>
                    <a:pt x="727193" y="151030"/>
                  </a:cubicBezTo>
                  <a:lnTo>
                    <a:pt x="727193" y="151030"/>
                  </a:lnTo>
                  <a:lnTo>
                    <a:pt x="727193" y="151030"/>
                  </a:lnTo>
                  <a:cubicBezTo>
                    <a:pt x="726038" y="152757"/>
                    <a:pt x="725276" y="153227"/>
                    <a:pt x="724831" y="153507"/>
                  </a:cubicBezTo>
                  <a:lnTo>
                    <a:pt x="724831" y="153507"/>
                  </a:lnTo>
                  <a:lnTo>
                    <a:pt x="724831" y="153507"/>
                  </a:lnTo>
                  <a:cubicBezTo>
                    <a:pt x="724514" y="153697"/>
                    <a:pt x="724501" y="153697"/>
                    <a:pt x="724539" y="154700"/>
                  </a:cubicBezTo>
                  <a:lnTo>
                    <a:pt x="724539" y="154700"/>
                  </a:lnTo>
                  <a:lnTo>
                    <a:pt x="724539" y="154700"/>
                  </a:lnTo>
                  <a:cubicBezTo>
                    <a:pt x="724577" y="155919"/>
                    <a:pt x="724755" y="156453"/>
                    <a:pt x="724920" y="156961"/>
                  </a:cubicBezTo>
                  <a:lnTo>
                    <a:pt x="724920" y="156961"/>
                  </a:lnTo>
                  <a:lnTo>
                    <a:pt x="724920" y="156961"/>
                  </a:lnTo>
                  <a:cubicBezTo>
                    <a:pt x="725098" y="157456"/>
                    <a:pt x="725250" y="157951"/>
                    <a:pt x="725238" y="158879"/>
                  </a:cubicBezTo>
                  <a:lnTo>
                    <a:pt x="725238" y="158879"/>
                  </a:lnTo>
                  <a:lnTo>
                    <a:pt x="725238" y="158879"/>
                  </a:lnTo>
                  <a:cubicBezTo>
                    <a:pt x="725238" y="159183"/>
                    <a:pt x="725250" y="159425"/>
                    <a:pt x="725276" y="159653"/>
                  </a:cubicBezTo>
                  <a:lnTo>
                    <a:pt x="725276" y="159653"/>
                  </a:lnTo>
                  <a:lnTo>
                    <a:pt x="725276" y="159653"/>
                  </a:lnTo>
                  <a:cubicBezTo>
                    <a:pt x="725530" y="159806"/>
                    <a:pt x="725746" y="160072"/>
                    <a:pt x="725898" y="160428"/>
                  </a:cubicBezTo>
                  <a:lnTo>
                    <a:pt x="725898" y="160428"/>
                  </a:lnTo>
                  <a:lnTo>
                    <a:pt x="725898" y="160428"/>
                  </a:lnTo>
                  <a:cubicBezTo>
                    <a:pt x="726025" y="160707"/>
                    <a:pt x="726000" y="160885"/>
                    <a:pt x="725949" y="161025"/>
                  </a:cubicBezTo>
                  <a:lnTo>
                    <a:pt x="725949" y="161025"/>
                  </a:lnTo>
                  <a:lnTo>
                    <a:pt x="725949" y="161025"/>
                  </a:lnTo>
                  <a:cubicBezTo>
                    <a:pt x="726012" y="161126"/>
                    <a:pt x="726063" y="161241"/>
                    <a:pt x="726139" y="161342"/>
                  </a:cubicBezTo>
                  <a:lnTo>
                    <a:pt x="726139" y="161342"/>
                  </a:lnTo>
                  <a:lnTo>
                    <a:pt x="726139" y="161342"/>
                  </a:lnTo>
                  <a:cubicBezTo>
                    <a:pt x="726317" y="161660"/>
                    <a:pt x="726406" y="161888"/>
                    <a:pt x="726470" y="162104"/>
                  </a:cubicBezTo>
                  <a:lnTo>
                    <a:pt x="726470" y="162104"/>
                  </a:lnTo>
                  <a:lnTo>
                    <a:pt x="726470" y="162104"/>
                  </a:lnTo>
                  <a:cubicBezTo>
                    <a:pt x="726495" y="162180"/>
                    <a:pt x="726520" y="162295"/>
                    <a:pt x="726520" y="162295"/>
                  </a:cubicBezTo>
                  <a:lnTo>
                    <a:pt x="726520" y="162295"/>
                  </a:lnTo>
                  <a:lnTo>
                    <a:pt x="726520" y="162295"/>
                  </a:lnTo>
                  <a:cubicBezTo>
                    <a:pt x="726520" y="162295"/>
                    <a:pt x="726800" y="162320"/>
                    <a:pt x="727181" y="162244"/>
                  </a:cubicBezTo>
                  <a:lnTo>
                    <a:pt x="727181" y="162244"/>
                  </a:lnTo>
                  <a:lnTo>
                    <a:pt x="727181" y="162244"/>
                  </a:lnTo>
                  <a:cubicBezTo>
                    <a:pt x="727612" y="162168"/>
                    <a:pt x="728133" y="162168"/>
                    <a:pt x="728603" y="162180"/>
                  </a:cubicBezTo>
                  <a:lnTo>
                    <a:pt x="728603" y="162180"/>
                  </a:lnTo>
                  <a:lnTo>
                    <a:pt x="728603" y="162180"/>
                  </a:lnTo>
                  <a:cubicBezTo>
                    <a:pt x="728730" y="162180"/>
                    <a:pt x="728857" y="162180"/>
                    <a:pt x="728971" y="162180"/>
                  </a:cubicBezTo>
                  <a:lnTo>
                    <a:pt x="728971" y="162180"/>
                  </a:lnTo>
                  <a:lnTo>
                    <a:pt x="728971" y="162180"/>
                  </a:lnTo>
                  <a:cubicBezTo>
                    <a:pt x="729505" y="162180"/>
                    <a:pt x="729594" y="162130"/>
                    <a:pt x="729683" y="161698"/>
                  </a:cubicBezTo>
                  <a:lnTo>
                    <a:pt x="729683" y="161698"/>
                  </a:lnTo>
                  <a:lnTo>
                    <a:pt x="729683" y="161698"/>
                  </a:lnTo>
                  <a:cubicBezTo>
                    <a:pt x="729797" y="161088"/>
                    <a:pt x="729797" y="160796"/>
                    <a:pt x="729810" y="160441"/>
                  </a:cubicBezTo>
                  <a:lnTo>
                    <a:pt x="729810" y="160441"/>
                  </a:lnTo>
                  <a:lnTo>
                    <a:pt x="729810" y="160441"/>
                  </a:lnTo>
                  <a:cubicBezTo>
                    <a:pt x="729822" y="160021"/>
                    <a:pt x="729835" y="159514"/>
                    <a:pt x="730025" y="158332"/>
                  </a:cubicBezTo>
                  <a:lnTo>
                    <a:pt x="730025" y="158332"/>
                  </a:lnTo>
                  <a:lnTo>
                    <a:pt x="730025" y="158332"/>
                  </a:lnTo>
                  <a:cubicBezTo>
                    <a:pt x="730241" y="157101"/>
                    <a:pt x="730813" y="156605"/>
                    <a:pt x="731257" y="156224"/>
                  </a:cubicBezTo>
                  <a:lnTo>
                    <a:pt x="731257" y="156224"/>
                  </a:lnTo>
                  <a:lnTo>
                    <a:pt x="731257" y="156224"/>
                  </a:lnTo>
                  <a:cubicBezTo>
                    <a:pt x="731638" y="155907"/>
                    <a:pt x="731905" y="155665"/>
                    <a:pt x="731968" y="154942"/>
                  </a:cubicBezTo>
                  <a:lnTo>
                    <a:pt x="731968" y="154942"/>
                  </a:lnTo>
                  <a:lnTo>
                    <a:pt x="731968" y="154942"/>
                  </a:lnTo>
                  <a:cubicBezTo>
                    <a:pt x="732108" y="153405"/>
                    <a:pt x="732083" y="152960"/>
                    <a:pt x="732019" y="151919"/>
                  </a:cubicBezTo>
                  <a:lnTo>
                    <a:pt x="732019" y="151919"/>
                  </a:lnTo>
                  <a:lnTo>
                    <a:pt x="731968" y="151030"/>
                  </a:lnTo>
                  <a:lnTo>
                    <a:pt x="731968" y="151030"/>
                  </a:lnTo>
                  <a:lnTo>
                    <a:pt x="731968" y="151030"/>
                  </a:lnTo>
                  <a:cubicBezTo>
                    <a:pt x="731880" y="149252"/>
                    <a:pt x="732134" y="148236"/>
                    <a:pt x="732832" y="147525"/>
                  </a:cubicBezTo>
                  <a:lnTo>
                    <a:pt x="732832" y="147525"/>
                  </a:lnTo>
                  <a:lnTo>
                    <a:pt x="732832" y="147525"/>
                  </a:lnTo>
                  <a:cubicBezTo>
                    <a:pt x="733010" y="147347"/>
                    <a:pt x="733188" y="147271"/>
                    <a:pt x="733340" y="147182"/>
                  </a:cubicBezTo>
                  <a:lnTo>
                    <a:pt x="733340" y="147182"/>
                  </a:lnTo>
                  <a:lnTo>
                    <a:pt x="733340" y="147182"/>
                  </a:lnTo>
                  <a:cubicBezTo>
                    <a:pt x="733353" y="147030"/>
                    <a:pt x="733353" y="146712"/>
                    <a:pt x="733289" y="146014"/>
                  </a:cubicBezTo>
                  <a:lnTo>
                    <a:pt x="733289" y="146014"/>
                  </a:lnTo>
                  <a:lnTo>
                    <a:pt x="733289" y="146014"/>
                  </a:lnTo>
                  <a:cubicBezTo>
                    <a:pt x="733238" y="145303"/>
                    <a:pt x="733137" y="144782"/>
                    <a:pt x="733035" y="144350"/>
                  </a:cubicBezTo>
                  <a:lnTo>
                    <a:pt x="733035" y="144350"/>
                  </a:lnTo>
                  <a:lnTo>
                    <a:pt x="733035" y="144350"/>
                  </a:lnTo>
                  <a:cubicBezTo>
                    <a:pt x="732870" y="143512"/>
                    <a:pt x="732718" y="142864"/>
                    <a:pt x="733467" y="142204"/>
                  </a:cubicBezTo>
                  <a:lnTo>
                    <a:pt x="733467" y="142204"/>
                  </a:lnTo>
                  <a:lnTo>
                    <a:pt x="733467" y="142204"/>
                  </a:lnTo>
                  <a:cubicBezTo>
                    <a:pt x="733911" y="141823"/>
                    <a:pt x="734597" y="142013"/>
                    <a:pt x="735080" y="142255"/>
                  </a:cubicBezTo>
                  <a:lnTo>
                    <a:pt x="735080" y="142255"/>
                  </a:lnTo>
                  <a:lnTo>
                    <a:pt x="735080" y="142255"/>
                  </a:lnTo>
                  <a:cubicBezTo>
                    <a:pt x="735169" y="142293"/>
                    <a:pt x="735283" y="142369"/>
                    <a:pt x="735359" y="142394"/>
                  </a:cubicBezTo>
                  <a:lnTo>
                    <a:pt x="735359" y="142394"/>
                  </a:lnTo>
                  <a:lnTo>
                    <a:pt x="735359" y="142394"/>
                  </a:lnTo>
                  <a:cubicBezTo>
                    <a:pt x="735410" y="142242"/>
                    <a:pt x="735486" y="141823"/>
                    <a:pt x="735410" y="140781"/>
                  </a:cubicBezTo>
                  <a:lnTo>
                    <a:pt x="735410" y="140781"/>
                  </a:lnTo>
                  <a:lnTo>
                    <a:pt x="735410" y="140781"/>
                  </a:lnTo>
                  <a:cubicBezTo>
                    <a:pt x="735283" y="138800"/>
                    <a:pt x="734877" y="137619"/>
                    <a:pt x="734597" y="136857"/>
                  </a:cubicBezTo>
                  <a:lnTo>
                    <a:pt x="734597" y="136857"/>
                  </a:lnTo>
                  <a:lnTo>
                    <a:pt x="734597" y="136857"/>
                  </a:lnTo>
                  <a:cubicBezTo>
                    <a:pt x="734318" y="136057"/>
                    <a:pt x="734077" y="135346"/>
                    <a:pt x="734839" y="134825"/>
                  </a:cubicBezTo>
                  <a:lnTo>
                    <a:pt x="734839" y="134825"/>
                  </a:lnTo>
                  <a:lnTo>
                    <a:pt x="734839" y="134825"/>
                  </a:lnTo>
                  <a:cubicBezTo>
                    <a:pt x="735245" y="134533"/>
                    <a:pt x="735677" y="134521"/>
                    <a:pt x="736007" y="134521"/>
                  </a:cubicBezTo>
                  <a:lnTo>
                    <a:pt x="736007" y="134521"/>
                  </a:lnTo>
                  <a:lnTo>
                    <a:pt x="736312" y="134521"/>
                  </a:lnTo>
                  <a:lnTo>
                    <a:pt x="736312" y="134521"/>
                  </a:lnTo>
                  <a:lnTo>
                    <a:pt x="736312" y="134521"/>
                  </a:lnTo>
                  <a:cubicBezTo>
                    <a:pt x="736299" y="134432"/>
                    <a:pt x="736274" y="134317"/>
                    <a:pt x="736223" y="134165"/>
                  </a:cubicBezTo>
                  <a:lnTo>
                    <a:pt x="736223" y="134165"/>
                  </a:lnTo>
                  <a:lnTo>
                    <a:pt x="736223" y="134165"/>
                  </a:lnTo>
                  <a:cubicBezTo>
                    <a:pt x="735956" y="133124"/>
                    <a:pt x="735829" y="132844"/>
                    <a:pt x="735664" y="132438"/>
                  </a:cubicBezTo>
                  <a:lnTo>
                    <a:pt x="735664" y="132438"/>
                  </a:lnTo>
                  <a:lnTo>
                    <a:pt x="735664" y="132438"/>
                  </a:lnTo>
                  <a:cubicBezTo>
                    <a:pt x="735563" y="132197"/>
                    <a:pt x="735436" y="131930"/>
                    <a:pt x="735270" y="131460"/>
                  </a:cubicBezTo>
                  <a:lnTo>
                    <a:pt x="735270" y="131460"/>
                  </a:lnTo>
                  <a:lnTo>
                    <a:pt x="735270" y="131460"/>
                  </a:lnTo>
                  <a:cubicBezTo>
                    <a:pt x="735131" y="131092"/>
                    <a:pt x="735105" y="130495"/>
                    <a:pt x="735067" y="129847"/>
                  </a:cubicBezTo>
                  <a:lnTo>
                    <a:pt x="735067" y="129847"/>
                  </a:lnTo>
                  <a:lnTo>
                    <a:pt x="735067" y="129847"/>
                  </a:lnTo>
                  <a:cubicBezTo>
                    <a:pt x="735042" y="129212"/>
                    <a:pt x="734978" y="127942"/>
                    <a:pt x="734762" y="127790"/>
                  </a:cubicBezTo>
                  <a:lnTo>
                    <a:pt x="734762" y="127790"/>
                  </a:lnTo>
                  <a:lnTo>
                    <a:pt x="734762" y="127790"/>
                  </a:lnTo>
                  <a:cubicBezTo>
                    <a:pt x="734712" y="127790"/>
                    <a:pt x="734356" y="127815"/>
                    <a:pt x="733429" y="128882"/>
                  </a:cubicBezTo>
                  <a:lnTo>
                    <a:pt x="733429" y="128882"/>
                  </a:lnTo>
                  <a:lnTo>
                    <a:pt x="733429" y="128882"/>
                  </a:lnTo>
                  <a:cubicBezTo>
                    <a:pt x="731867" y="130660"/>
                    <a:pt x="731257" y="131828"/>
                    <a:pt x="730864" y="132603"/>
                  </a:cubicBezTo>
                  <a:lnTo>
                    <a:pt x="730864" y="132603"/>
                  </a:lnTo>
                  <a:lnTo>
                    <a:pt x="730864" y="132603"/>
                  </a:lnTo>
                  <a:cubicBezTo>
                    <a:pt x="730457" y="133416"/>
                    <a:pt x="730165" y="133962"/>
                    <a:pt x="729200" y="134267"/>
                  </a:cubicBezTo>
                  <a:lnTo>
                    <a:pt x="729200" y="134267"/>
                  </a:lnTo>
                  <a:lnTo>
                    <a:pt x="729200" y="134267"/>
                  </a:lnTo>
                  <a:cubicBezTo>
                    <a:pt x="728756" y="134406"/>
                    <a:pt x="728425" y="134787"/>
                    <a:pt x="728159" y="135067"/>
                  </a:cubicBezTo>
                  <a:lnTo>
                    <a:pt x="728159" y="135067"/>
                  </a:lnTo>
                  <a:lnTo>
                    <a:pt x="728159" y="135067"/>
                  </a:lnTo>
                  <a:cubicBezTo>
                    <a:pt x="727892" y="135384"/>
                    <a:pt x="727638" y="135676"/>
                    <a:pt x="727244" y="135676"/>
                  </a:cubicBezTo>
                  <a:lnTo>
                    <a:pt x="727244" y="135676"/>
                  </a:lnTo>
                  <a:lnTo>
                    <a:pt x="727244" y="135676"/>
                  </a:lnTo>
                  <a:cubicBezTo>
                    <a:pt x="726558" y="135676"/>
                    <a:pt x="726368" y="134787"/>
                    <a:pt x="726228" y="134140"/>
                  </a:cubicBezTo>
                  <a:lnTo>
                    <a:pt x="726228" y="134140"/>
                  </a:lnTo>
                  <a:lnTo>
                    <a:pt x="726228" y="134140"/>
                  </a:lnTo>
                  <a:cubicBezTo>
                    <a:pt x="726089" y="133492"/>
                    <a:pt x="725923" y="132971"/>
                    <a:pt x="725784" y="132552"/>
                  </a:cubicBezTo>
                  <a:lnTo>
                    <a:pt x="725784" y="132552"/>
                  </a:lnTo>
                  <a:lnTo>
                    <a:pt x="725784" y="132552"/>
                  </a:lnTo>
                  <a:cubicBezTo>
                    <a:pt x="725377" y="131333"/>
                    <a:pt x="725111" y="130546"/>
                    <a:pt x="726203" y="128793"/>
                  </a:cubicBezTo>
                  <a:lnTo>
                    <a:pt x="726203" y="128793"/>
                  </a:lnTo>
                  <a:lnTo>
                    <a:pt x="726203" y="128793"/>
                  </a:lnTo>
                  <a:cubicBezTo>
                    <a:pt x="726724" y="127967"/>
                    <a:pt x="727003" y="127548"/>
                    <a:pt x="727231" y="127205"/>
                  </a:cubicBezTo>
                  <a:lnTo>
                    <a:pt x="727231" y="127205"/>
                  </a:lnTo>
                  <a:lnTo>
                    <a:pt x="727231" y="127205"/>
                  </a:lnTo>
                  <a:cubicBezTo>
                    <a:pt x="727612" y="126647"/>
                    <a:pt x="727879" y="126240"/>
                    <a:pt x="728857" y="124564"/>
                  </a:cubicBezTo>
                  <a:lnTo>
                    <a:pt x="728857" y="124564"/>
                  </a:lnTo>
                  <a:lnTo>
                    <a:pt x="728857" y="124564"/>
                  </a:lnTo>
                  <a:cubicBezTo>
                    <a:pt x="730356" y="121986"/>
                    <a:pt x="729835" y="119243"/>
                    <a:pt x="729517" y="118468"/>
                  </a:cubicBezTo>
                  <a:lnTo>
                    <a:pt x="729517" y="118468"/>
                  </a:lnTo>
                  <a:lnTo>
                    <a:pt x="729517" y="118468"/>
                  </a:lnTo>
                  <a:cubicBezTo>
                    <a:pt x="729314" y="117935"/>
                    <a:pt x="729378" y="117668"/>
                    <a:pt x="729555" y="117338"/>
                  </a:cubicBezTo>
                  <a:lnTo>
                    <a:pt x="729555" y="117338"/>
                  </a:lnTo>
                  <a:lnTo>
                    <a:pt x="729555" y="117338"/>
                  </a:lnTo>
                  <a:cubicBezTo>
                    <a:pt x="729581" y="117274"/>
                    <a:pt x="729632" y="117198"/>
                    <a:pt x="729441" y="116715"/>
                  </a:cubicBezTo>
                  <a:lnTo>
                    <a:pt x="729441" y="116715"/>
                  </a:lnTo>
                  <a:lnTo>
                    <a:pt x="729441" y="116715"/>
                  </a:lnTo>
                  <a:cubicBezTo>
                    <a:pt x="729251" y="116246"/>
                    <a:pt x="729009" y="115852"/>
                    <a:pt x="728743" y="115433"/>
                  </a:cubicBezTo>
                  <a:lnTo>
                    <a:pt x="728743" y="115433"/>
                  </a:lnTo>
                  <a:lnTo>
                    <a:pt x="728743" y="115433"/>
                  </a:lnTo>
                  <a:cubicBezTo>
                    <a:pt x="728298" y="114696"/>
                    <a:pt x="727816" y="113934"/>
                    <a:pt x="727638" y="112779"/>
                  </a:cubicBezTo>
                  <a:lnTo>
                    <a:pt x="727638" y="112779"/>
                  </a:lnTo>
                  <a:lnTo>
                    <a:pt x="727638" y="112779"/>
                  </a:lnTo>
                  <a:cubicBezTo>
                    <a:pt x="727485" y="111839"/>
                    <a:pt x="727752" y="111191"/>
                    <a:pt x="727943" y="110747"/>
                  </a:cubicBezTo>
                  <a:lnTo>
                    <a:pt x="727943" y="110747"/>
                  </a:lnTo>
                  <a:lnTo>
                    <a:pt x="727943" y="110747"/>
                  </a:lnTo>
                  <a:cubicBezTo>
                    <a:pt x="728133" y="110264"/>
                    <a:pt x="728209" y="110074"/>
                    <a:pt x="727968" y="109705"/>
                  </a:cubicBezTo>
                  <a:lnTo>
                    <a:pt x="727968" y="109705"/>
                  </a:lnTo>
                  <a:lnTo>
                    <a:pt x="727968" y="109705"/>
                  </a:lnTo>
                  <a:cubicBezTo>
                    <a:pt x="727282" y="108575"/>
                    <a:pt x="726330" y="107280"/>
                    <a:pt x="726317" y="107280"/>
                  </a:cubicBezTo>
                  <a:lnTo>
                    <a:pt x="726317" y="107280"/>
                  </a:lnTo>
                  <a:lnTo>
                    <a:pt x="726241" y="107178"/>
                  </a:lnTo>
                  <a:lnTo>
                    <a:pt x="726241" y="107178"/>
                  </a:lnTo>
                  <a:lnTo>
                    <a:pt x="726228" y="107038"/>
                  </a:lnTo>
                  <a:lnTo>
                    <a:pt x="726228" y="107038"/>
                  </a:lnTo>
                  <a:lnTo>
                    <a:pt x="726228" y="107038"/>
                  </a:lnTo>
                  <a:cubicBezTo>
                    <a:pt x="726152" y="106657"/>
                    <a:pt x="726101" y="106327"/>
                    <a:pt x="726051" y="106073"/>
                  </a:cubicBezTo>
                  <a:lnTo>
                    <a:pt x="726051" y="106073"/>
                  </a:lnTo>
                  <a:lnTo>
                    <a:pt x="726051" y="106073"/>
                  </a:lnTo>
                  <a:cubicBezTo>
                    <a:pt x="725796" y="104854"/>
                    <a:pt x="725695" y="104346"/>
                    <a:pt x="726406" y="103381"/>
                  </a:cubicBezTo>
                  <a:lnTo>
                    <a:pt x="726406" y="103381"/>
                  </a:lnTo>
                  <a:lnTo>
                    <a:pt x="726406" y="103381"/>
                  </a:lnTo>
                  <a:cubicBezTo>
                    <a:pt x="726609" y="103089"/>
                    <a:pt x="726800" y="102467"/>
                    <a:pt x="726978" y="101946"/>
                  </a:cubicBezTo>
                  <a:lnTo>
                    <a:pt x="726978" y="101946"/>
                  </a:lnTo>
                  <a:lnTo>
                    <a:pt x="726978" y="101946"/>
                  </a:lnTo>
                  <a:cubicBezTo>
                    <a:pt x="727282" y="100943"/>
                    <a:pt x="727511" y="100231"/>
                    <a:pt x="728146" y="100231"/>
                  </a:cubicBezTo>
                  <a:lnTo>
                    <a:pt x="728146" y="100231"/>
                  </a:lnTo>
                  <a:lnTo>
                    <a:pt x="728146" y="100231"/>
                  </a:lnTo>
                  <a:cubicBezTo>
                    <a:pt x="728667" y="100231"/>
                    <a:pt x="728908" y="100778"/>
                    <a:pt x="728997" y="100981"/>
                  </a:cubicBezTo>
                  <a:lnTo>
                    <a:pt x="728997" y="100981"/>
                  </a:lnTo>
                  <a:lnTo>
                    <a:pt x="728997" y="100981"/>
                  </a:lnTo>
                  <a:cubicBezTo>
                    <a:pt x="729340" y="101730"/>
                    <a:pt x="729555" y="102428"/>
                    <a:pt x="729721" y="102962"/>
                  </a:cubicBezTo>
                  <a:lnTo>
                    <a:pt x="729721" y="102962"/>
                  </a:lnTo>
                  <a:lnTo>
                    <a:pt x="729721" y="102962"/>
                  </a:lnTo>
                  <a:cubicBezTo>
                    <a:pt x="729848" y="103305"/>
                    <a:pt x="730000" y="103800"/>
                    <a:pt x="730076" y="103876"/>
                  </a:cubicBezTo>
                  <a:lnTo>
                    <a:pt x="730076" y="103876"/>
                  </a:lnTo>
                  <a:lnTo>
                    <a:pt x="730076" y="103876"/>
                  </a:lnTo>
                  <a:cubicBezTo>
                    <a:pt x="730203" y="103990"/>
                    <a:pt x="730318" y="104118"/>
                    <a:pt x="730432" y="104270"/>
                  </a:cubicBezTo>
                  <a:lnTo>
                    <a:pt x="730432" y="104270"/>
                  </a:lnTo>
                  <a:lnTo>
                    <a:pt x="730432" y="104270"/>
                  </a:lnTo>
                  <a:cubicBezTo>
                    <a:pt x="730470" y="104321"/>
                    <a:pt x="730546" y="104410"/>
                    <a:pt x="730571" y="104473"/>
                  </a:cubicBezTo>
                  <a:lnTo>
                    <a:pt x="730571" y="104473"/>
                  </a:lnTo>
                  <a:lnTo>
                    <a:pt x="730571" y="104473"/>
                  </a:lnTo>
                  <a:cubicBezTo>
                    <a:pt x="730622" y="104371"/>
                    <a:pt x="730686" y="104219"/>
                    <a:pt x="730749" y="103990"/>
                  </a:cubicBezTo>
                  <a:lnTo>
                    <a:pt x="730749" y="103990"/>
                  </a:lnTo>
                  <a:lnTo>
                    <a:pt x="730749" y="103990"/>
                  </a:lnTo>
                  <a:cubicBezTo>
                    <a:pt x="730940" y="103279"/>
                    <a:pt x="730927" y="102886"/>
                    <a:pt x="730914" y="102619"/>
                  </a:cubicBezTo>
                  <a:lnTo>
                    <a:pt x="730914" y="102619"/>
                  </a:lnTo>
                  <a:lnTo>
                    <a:pt x="730914" y="102619"/>
                  </a:lnTo>
                  <a:cubicBezTo>
                    <a:pt x="730902" y="102390"/>
                    <a:pt x="730902" y="102111"/>
                    <a:pt x="731118" y="101895"/>
                  </a:cubicBezTo>
                  <a:lnTo>
                    <a:pt x="731118" y="101895"/>
                  </a:lnTo>
                  <a:lnTo>
                    <a:pt x="731118" y="101895"/>
                  </a:lnTo>
                  <a:cubicBezTo>
                    <a:pt x="731346" y="101641"/>
                    <a:pt x="731651" y="101641"/>
                    <a:pt x="732235" y="101641"/>
                  </a:cubicBezTo>
                  <a:lnTo>
                    <a:pt x="732235" y="101641"/>
                  </a:lnTo>
                  <a:lnTo>
                    <a:pt x="732235" y="101641"/>
                  </a:lnTo>
                  <a:cubicBezTo>
                    <a:pt x="732591" y="101641"/>
                    <a:pt x="732972" y="101628"/>
                    <a:pt x="733365" y="101616"/>
                  </a:cubicBezTo>
                  <a:lnTo>
                    <a:pt x="733365" y="101616"/>
                  </a:lnTo>
                  <a:lnTo>
                    <a:pt x="733365" y="101616"/>
                  </a:lnTo>
                  <a:cubicBezTo>
                    <a:pt x="733772" y="101590"/>
                    <a:pt x="734191" y="101565"/>
                    <a:pt x="734572" y="101565"/>
                  </a:cubicBezTo>
                  <a:lnTo>
                    <a:pt x="734572" y="101565"/>
                  </a:lnTo>
                  <a:lnTo>
                    <a:pt x="734572" y="101565"/>
                  </a:lnTo>
                  <a:cubicBezTo>
                    <a:pt x="735448" y="101565"/>
                    <a:pt x="735969" y="101666"/>
                    <a:pt x="736286" y="101946"/>
                  </a:cubicBezTo>
                  <a:lnTo>
                    <a:pt x="736286" y="101946"/>
                  </a:lnTo>
                  <a:lnTo>
                    <a:pt x="736286" y="101946"/>
                  </a:lnTo>
                  <a:cubicBezTo>
                    <a:pt x="736413" y="102060"/>
                    <a:pt x="736718" y="102111"/>
                    <a:pt x="737036" y="102200"/>
                  </a:cubicBezTo>
                  <a:lnTo>
                    <a:pt x="737036" y="102200"/>
                  </a:lnTo>
                  <a:lnTo>
                    <a:pt x="737036" y="102200"/>
                  </a:lnTo>
                  <a:cubicBezTo>
                    <a:pt x="737595" y="102301"/>
                    <a:pt x="738255" y="102441"/>
                    <a:pt x="738839" y="102911"/>
                  </a:cubicBezTo>
                  <a:lnTo>
                    <a:pt x="738839" y="102911"/>
                  </a:lnTo>
                  <a:lnTo>
                    <a:pt x="738839" y="102911"/>
                  </a:lnTo>
                  <a:cubicBezTo>
                    <a:pt x="739004" y="103051"/>
                    <a:pt x="739157" y="103178"/>
                    <a:pt x="739322" y="103305"/>
                  </a:cubicBezTo>
                  <a:lnTo>
                    <a:pt x="739322" y="103305"/>
                  </a:lnTo>
                  <a:lnTo>
                    <a:pt x="739322" y="103305"/>
                  </a:lnTo>
                  <a:cubicBezTo>
                    <a:pt x="739969" y="103838"/>
                    <a:pt x="740541" y="104308"/>
                    <a:pt x="741214" y="104499"/>
                  </a:cubicBezTo>
                  <a:lnTo>
                    <a:pt x="741214" y="104499"/>
                  </a:lnTo>
                  <a:lnTo>
                    <a:pt x="741214" y="104499"/>
                  </a:lnTo>
                  <a:cubicBezTo>
                    <a:pt x="741392" y="104549"/>
                    <a:pt x="741531" y="104575"/>
                    <a:pt x="741671" y="104613"/>
                  </a:cubicBezTo>
                  <a:lnTo>
                    <a:pt x="741671" y="104613"/>
                  </a:lnTo>
                  <a:lnTo>
                    <a:pt x="741671" y="104613"/>
                  </a:lnTo>
                  <a:cubicBezTo>
                    <a:pt x="742446" y="104765"/>
                    <a:pt x="742928" y="104956"/>
                    <a:pt x="743106" y="106175"/>
                  </a:cubicBezTo>
                  <a:lnTo>
                    <a:pt x="743106" y="106175"/>
                  </a:lnTo>
                  <a:lnTo>
                    <a:pt x="743106" y="106175"/>
                  </a:lnTo>
                  <a:cubicBezTo>
                    <a:pt x="743157" y="106518"/>
                    <a:pt x="743220" y="106873"/>
                    <a:pt x="743220" y="107280"/>
                  </a:cubicBezTo>
                  <a:lnTo>
                    <a:pt x="743220" y="107280"/>
                  </a:lnTo>
                  <a:lnTo>
                    <a:pt x="743220" y="107280"/>
                  </a:lnTo>
                  <a:cubicBezTo>
                    <a:pt x="743309" y="107153"/>
                    <a:pt x="743411" y="107038"/>
                    <a:pt x="743500" y="106937"/>
                  </a:cubicBezTo>
                  <a:lnTo>
                    <a:pt x="743500" y="106937"/>
                  </a:lnTo>
                  <a:lnTo>
                    <a:pt x="743500" y="106937"/>
                  </a:lnTo>
                  <a:cubicBezTo>
                    <a:pt x="743728" y="106708"/>
                    <a:pt x="743944" y="106454"/>
                    <a:pt x="744097" y="105781"/>
                  </a:cubicBezTo>
                  <a:lnTo>
                    <a:pt x="744097" y="105781"/>
                  </a:lnTo>
                  <a:lnTo>
                    <a:pt x="744097" y="105781"/>
                  </a:lnTo>
                  <a:cubicBezTo>
                    <a:pt x="744287" y="104892"/>
                    <a:pt x="744706" y="104270"/>
                    <a:pt x="745074" y="103711"/>
                  </a:cubicBezTo>
                  <a:lnTo>
                    <a:pt x="745074" y="103711"/>
                  </a:lnTo>
                  <a:lnTo>
                    <a:pt x="745074" y="103711"/>
                  </a:lnTo>
                  <a:cubicBezTo>
                    <a:pt x="745265" y="103432"/>
                    <a:pt x="745430" y="103190"/>
                    <a:pt x="745544" y="102936"/>
                  </a:cubicBezTo>
                  <a:lnTo>
                    <a:pt x="745544" y="102936"/>
                  </a:lnTo>
                  <a:lnTo>
                    <a:pt x="745544" y="102936"/>
                  </a:lnTo>
                  <a:cubicBezTo>
                    <a:pt x="745684" y="102619"/>
                    <a:pt x="745735" y="102263"/>
                    <a:pt x="745811" y="101870"/>
                  </a:cubicBezTo>
                  <a:lnTo>
                    <a:pt x="745811" y="101870"/>
                  </a:lnTo>
                  <a:lnTo>
                    <a:pt x="745811" y="101870"/>
                  </a:lnTo>
                  <a:cubicBezTo>
                    <a:pt x="745887" y="101311"/>
                    <a:pt x="745989" y="100765"/>
                    <a:pt x="746268" y="100231"/>
                  </a:cubicBezTo>
                  <a:lnTo>
                    <a:pt x="746268" y="100231"/>
                  </a:lnTo>
                  <a:lnTo>
                    <a:pt x="746268" y="100231"/>
                  </a:lnTo>
                  <a:cubicBezTo>
                    <a:pt x="746459" y="99901"/>
                    <a:pt x="746713" y="99774"/>
                    <a:pt x="746954" y="99711"/>
                  </a:cubicBezTo>
                  <a:lnTo>
                    <a:pt x="746954" y="99711"/>
                  </a:lnTo>
                  <a:lnTo>
                    <a:pt x="746954" y="99711"/>
                  </a:lnTo>
                  <a:cubicBezTo>
                    <a:pt x="746903" y="99558"/>
                    <a:pt x="746827" y="99381"/>
                    <a:pt x="746700" y="99139"/>
                  </a:cubicBezTo>
                  <a:lnTo>
                    <a:pt x="746700" y="99139"/>
                  </a:lnTo>
                  <a:lnTo>
                    <a:pt x="746700" y="99139"/>
                  </a:lnTo>
                  <a:cubicBezTo>
                    <a:pt x="746256" y="98225"/>
                    <a:pt x="746548" y="97006"/>
                    <a:pt x="746802" y="95939"/>
                  </a:cubicBezTo>
                  <a:lnTo>
                    <a:pt x="746802" y="95939"/>
                  </a:lnTo>
                  <a:lnTo>
                    <a:pt x="746802" y="95939"/>
                  </a:lnTo>
                  <a:cubicBezTo>
                    <a:pt x="746916" y="95431"/>
                    <a:pt x="747119" y="94593"/>
                    <a:pt x="747018" y="94440"/>
                  </a:cubicBezTo>
                  <a:lnTo>
                    <a:pt x="747018" y="94440"/>
                  </a:lnTo>
                  <a:lnTo>
                    <a:pt x="747018" y="94440"/>
                  </a:lnTo>
                  <a:cubicBezTo>
                    <a:pt x="747018" y="94440"/>
                    <a:pt x="746649" y="94326"/>
                    <a:pt x="745367" y="94885"/>
                  </a:cubicBezTo>
                  <a:lnTo>
                    <a:pt x="745367" y="94885"/>
                  </a:lnTo>
                  <a:lnTo>
                    <a:pt x="744109" y="95431"/>
                  </a:lnTo>
                  <a:lnTo>
                    <a:pt x="744109" y="95431"/>
                  </a:lnTo>
                  <a:lnTo>
                    <a:pt x="744109" y="95431"/>
                  </a:lnTo>
                  <a:cubicBezTo>
                    <a:pt x="742217" y="96282"/>
                    <a:pt x="741277" y="96701"/>
                    <a:pt x="740655" y="96701"/>
                  </a:cubicBezTo>
                  <a:lnTo>
                    <a:pt x="740655" y="96701"/>
                  </a:lnTo>
                  <a:lnTo>
                    <a:pt x="740655" y="96701"/>
                  </a:lnTo>
                  <a:cubicBezTo>
                    <a:pt x="740274" y="96701"/>
                    <a:pt x="740045" y="96548"/>
                    <a:pt x="739919" y="96409"/>
                  </a:cubicBezTo>
                  <a:lnTo>
                    <a:pt x="739919" y="96409"/>
                  </a:lnTo>
                  <a:lnTo>
                    <a:pt x="739919" y="96409"/>
                  </a:lnTo>
                  <a:cubicBezTo>
                    <a:pt x="739588" y="96041"/>
                    <a:pt x="739601" y="95469"/>
                    <a:pt x="739664" y="94885"/>
                  </a:cubicBezTo>
                  <a:lnTo>
                    <a:pt x="739664" y="94885"/>
                  </a:lnTo>
                  <a:lnTo>
                    <a:pt x="739664" y="94885"/>
                  </a:lnTo>
                  <a:cubicBezTo>
                    <a:pt x="739741" y="93971"/>
                    <a:pt x="740058" y="93412"/>
                    <a:pt x="740261" y="93018"/>
                  </a:cubicBezTo>
                  <a:lnTo>
                    <a:pt x="740261" y="93018"/>
                  </a:lnTo>
                  <a:lnTo>
                    <a:pt x="740261" y="93018"/>
                  </a:lnTo>
                  <a:cubicBezTo>
                    <a:pt x="740325" y="92904"/>
                    <a:pt x="740414" y="92726"/>
                    <a:pt x="740426" y="92701"/>
                  </a:cubicBezTo>
                  <a:lnTo>
                    <a:pt x="740426" y="92701"/>
                  </a:lnTo>
                  <a:lnTo>
                    <a:pt x="740426" y="92701"/>
                  </a:lnTo>
                  <a:cubicBezTo>
                    <a:pt x="740426" y="92701"/>
                    <a:pt x="740376" y="92599"/>
                    <a:pt x="740058" y="92358"/>
                  </a:cubicBezTo>
                  <a:lnTo>
                    <a:pt x="740058" y="92358"/>
                  </a:lnTo>
                  <a:lnTo>
                    <a:pt x="740058" y="92358"/>
                  </a:lnTo>
                  <a:cubicBezTo>
                    <a:pt x="740045" y="92358"/>
                    <a:pt x="740045" y="92332"/>
                    <a:pt x="740045" y="92332"/>
                  </a:cubicBezTo>
                  <a:lnTo>
                    <a:pt x="740045" y="92332"/>
                  </a:lnTo>
                  <a:lnTo>
                    <a:pt x="740045" y="92332"/>
                  </a:lnTo>
                  <a:cubicBezTo>
                    <a:pt x="740020" y="92358"/>
                    <a:pt x="740007" y="92396"/>
                    <a:pt x="739995" y="92408"/>
                  </a:cubicBezTo>
                  <a:lnTo>
                    <a:pt x="739995" y="92408"/>
                  </a:lnTo>
                  <a:lnTo>
                    <a:pt x="739995" y="92408"/>
                  </a:lnTo>
                  <a:cubicBezTo>
                    <a:pt x="739868" y="92637"/>
                    <a:pt x="739626" y="93056"/>
                    <a:pt x="739144" y="93056"/>
                  </a:cubicBezTo>
                  <a:lnTo>
                    <a:pt x="739144" y="93056"/>
                  </a:lnTo>
                  <a:lnTo>
                    <a:pt x="739144" y="93056"/>
                  </a:lnTo>
                  <a:cubicBezTo>
                    <a:pt x="738648" y="93056"/>
                    <a:pt x="738115" y="92675"/>
                    <a:pt x="736909" y="90796"/>
                  </a:cubicBezTo>
                  <a:lnTo>
                    <a:pt x="736909" y="90796"/>
                  </a:lnTo>
                  <a:lnTo>
                    <a:pt x="736909" y="90796"/>
                  </a:lnTo>
                  <a:cubicBezTo>
                    <a:pt x="735689" y="88878"/>
                    <a:pt x="734966" y="88713"/>
                    <a:pt x="734521" y="88586"/>
                  </a:cubicBezTo>
                  <a:lnTo>
                    <a:pt x="734521" y="88586"/>
                  </a:lnTo>
                  <a:lnTo>
                    <a:pt x="734521" y="88586"/>
                  </a:lnTo>
                  <a:cubicBezTo>
                    <a:pt x="733556" y="88332"/>
                    <a:pt x="733429" y="87811"/>
                    <a:pt x="733467" y="86173"/>
                  </a:cubicBezTo>
                  <a:lnTo>
                    <a:pt x="733467" y="86173"/>
                  </a:lnTo>
                  <a:lnTo>
                    <a:pt x="733467" y="86173"/>
                  </a:lnTo>
                  <a:cubicBezTo>
                    <a:pt x="733543" y="83595"/>
                    <a:pt x="734559" y="82426"/>
                    <a:pt x="735537" y="81296"/>
                  </a:cubicBezTo>
                  <a:lnTo>
                    <a:pt x="735537" y="81296"/>
                  </a:lnTo>
                  <a:lnTo>
                    <a:pt x="735537" y="81296"/>
                  </a:lnTo>
                  <a:cubicBezTo>
                    <a:pt x="735982" y="80776"/>
                    <a:pt x="736388" y="80318"/>
                    <a:pt x="736718" y="79734"/>
                  </a:cubicBezTo>
                  <a:lnTo>
                    <a:pt x="736718" y="79734"/>
                  </a:lnTo>
                  <a:lnTo>
                    <a:pt x="737010" y="79201"/>
                  </a:lnTo>
                  <a:lnTo>
                    <a:pt x="737010" y="79201"/>
                  </a:lnTo>
                  <a:lnTo>
                    <a:pt x="737010" y="79201"/>
                  </a:lnTo>
                  <a:cubicBezTo>
                    <a:pt x="737480" y="78337"/>
                    <a:pt x="737518" y="78312"/>
                    <a:pt x="737848" y="78007"/>
                  </a:cubicBezTo>
                  <a:lnTo>
                    <a:pt x="737848" y="78007"/>
                  </a:lnTo>
                  <a:lnTo>
                    <a:pt x="737848" y="78007"/>
                  </a:lnTo>
                  <a:cubicBezTo>
                    <a:pt x="738001" y="77842"/>
                    <a:pt x="738242" y="77626"/>
                    <a:pt x="738737" y="77067"/>
                  </a:cubicBezTo>
                  <a:lnTo>
                    <a:pt x="738737" y="77067"/>
                  </a:lnTo>
                  <a:lnTo>
                    <a:pt x="738737" y="77067"/>
                  </a:lnTo>
                  <a:cubicBezTo>
                    <a:pt x="739296" y="76432"/>
                    <a:pt x="739995" y="75835"/>
                    <a:pt x="740592" y="75327"/>
                  </a:cubicBezTo>
                  <a:lnTo>
                    <a:pt x="740592" y="75327"/>
                  </a:lnTo>
                  <a:lnTo>
                    <a:pt x="740592" y="75327"/>
                  </a:lnTo>
                  <a:cubicBezTo>
                    <a:pt x="741201" y="74781"/>
                    <a:pt x="742357" y="73816"/>
                    <a:pt x="742255" y="73524"/>
                  </a:cubicBezTo>
                  <a:lnTo>
                    <a:pt x="742255" y="73524"/>
                  </a:lnTo>
                  <a:lnTo>
                    <a:pt x="742255" y="73524"/>
                  </a:lnTo>
                  <a:cubicBezTo>
                    <a:pt x="742166" y="73270"/>
                    <a:pt x="741989" y="73080"/>
                    <a:pt x="741811" y="72889"/>
                  </a:cubicBezTo>
                  <a:lnTo>
                    <a:pt x="741811" y="72889"/>
                  </a:lnTo>
                  <a:lnTo>
                    <a:pt x="741811" y="72889"/>
                  </a:lnTo>
                  <a:cubicBezTo>
                    <a:pt x="741481" y="72559"/>
                    <a:pt x="740909" y="71962"/>
                    <a:pt x="741620" y="70984"/>
                  </a:cubicBezTo>
                  <a:lnTo>
                    <a:pt x="741620" y="70984"/>
                  </a:lnTo>
                  <a:lnTo>
                    <a:pt x="741620" y="70984"/>
                  </a:lnTo>
                  <a:cubicBezTo>
                    <a:pt x="742065" y="70400"/>
                    <a:pt x="742776" y="70362"/>
                    <a:pt x="743297" y="70336"/>
                  </a:cubicBezTo>
                  <a:lnTo>
                    <a:pt x="743297" y="70336"/>
                  </a:lnTo>
                  <a:lnTo>
                    <a:pt x="743297" y="70336"/>
                  </a:lnTo>
                  <a:cubicBezTo>
                    <a:pt x="743500" y="70336"/>
                    <a:pt x="743855" y="70324"/>
                    <a:pt x="743919" y="70260"/>
                  </a:cubicBezTo>
                  <a:lnTo>
                    <a:pt x="743919" y="70260"/>
                  </a:lnTo>
                  <a:lnTo>
                    <a:pt x="743919" y="70260"/>
                  </a:lnTo>
                  <a:cubicBezTo>
                    <a:pt x="743919" y="70260"/>
                    <a:pt x="743995" y="70171"/>
                    <a:pt x="743919" y="69714"/>
                  </a:cubicBezTo>
                  <a:lnTo>
                    <a:pt x="743919" y="69714"/>
                  </a:lnTo>
                  <a:lnTo>
                    <a:pt x="743919" y="69714"/>
                  </a:lnTo>
                  <a:cubicBezTo>
                    <a:pt x="743817" y="69206"/>
                    <a:pt x="743703" y="68736"/>
                    <a:pt x="743601" y="68368"/>
                  </a:cubicBezTo>
                  <a:lnTo>
                    <a:pt x="743601" y="68368"/>
                  </a:lnTo>
                  <a:lnTo>
                    <a:pt x="743601" y="68368"/>
                  </a:lnTo>
                  <a:cubicBezTo>
                    <a:pt x="743398" y="67581"/>
                    <a:pt x="743246" y="67009"/>
                    <a:pt x="743563" y="66590"/>
                  </a:cubicBezTo>
                  <a:lnTo>
                    <a:pt x="743563" y="66590"/>
                  </a:lnTo>
                  <a:lnTo>
                    <a:pt x="743563" y="66590"/>
                  </a:lnTo>
                  <a:cubicBezTo>
                    <a:pt x="743817" y="66272"/>
                    <a:pt x="744160" y="66145"/>
                    <a:pt x="744884" y="66272"/>
                  </a:cubicBezTo>
                  <a:lnTo>
                    <a:pt x="744884" y="66272"/>
                  </a:lnTo>
                  <a:lnTo>
                    <a:pt x="744884" y="66272"/>
                  </a:lnTo>
                  <a:cubicBezTo>
                    <a:pt x="745151" y="66311"/>
                    <a:pt x="745367" y="66361"/>
                    <a:pt x="745557" y="66361"/>
                  </a:cubicBezTo>
                  <a:lnTo>
                    <a:pt x="745557" y="66361"/>
                  </a:lnTo>
                  <a:lnTo>
                    <a:pt x="745557" y="66361"/>
                  </a:lnTo>
                  <a:cubicBezTo>
                    <a:pt x="746040" y="66361"/>
                    <a:pt x="746078" y="66222"/>
                    <a:pt x="746116" y="65853"/>
                  </a:cubicBezTo>
                  <a:lnTo>
                    <a:pt x="746116" y="65853"/>
                  </a:lnTo>
                  <a:lnTo>
                    <a:pt x="746116" y="65853"/>
                  </a:lnTo>
                  <a:cubicBezTo>
                    <a:pt x="746205" y="65193"/>
                    <a:pt x="746776" y="65053"/>
                    <a:pt x="747056" y="64990"/>
                  </a:cubicBezTo>
                  <a:lnTo>
                    <a:pt x="747056" y="64990"/>
                  </a:lnTo>
                  <a:lnTo>
                    <a:pt x="747056" y="64990"/>
                  </a:lnTo>
                  <a:cubicBezTo>
                    <a:pt x="747424" y="64914"/>
                    <a:pt x="747475" y="64901"/>
                    <a:pt x="747449" y="64431"/>
                  </a:cubicBezTo>
                  <a:lnTo>
                    <a:pt x="747449" y="64431"/>
                  </a:lnTo>
                  <a:lnTo>
                    <a:pt x="747449" y="64431"/>
                  </a:lnTo>
                  <a:cubicBezTo>
                    <a:pt x="747386" y="63453"/>
                    <a:pt x="747576" y="62996"/>
                    <a:pt x="747742" y="62564"/>
                  </a:cubicBezTo>
                  <a:lnTo>
                    <a:pt x="747742" y="62564"/>
                  </a:lnTo>
                  <a:lnTo>
                    <a:pt x="747742" y="62564"/>
                  </a:lnTo>
                  <a:cubicBezTo>
                    <a:pt x="747856" y="62285"/>
                    <a:pt x="747945" y="62031"/>
                    <a:pt x="747983" y="61637"/>
                  </a:cubicBezTo>
                  <a:lnTo>
                    <a:pt x="747983" y="61637"/>
                  </a:lnTo>
                  <a:lnTo>
                    <a:pt x="747983" y="61637"/>
                  </a:lnTo>
                  <a:cubicBezTo>
                    <a:pt x="748008" y="61078"/>
                    <a:pt x="748008" y="60583"/>
                    <a:pt x="748008" y="60164"/>
                  </a:cubicBezTo>
                  <a:lnTo>
                    <a:pt x="748008" y="60164"/>
                  </a:lnTo>
                  <a:lnTo>
                    <a:pt x="748008" y="60164"/>
                  </a:lnTo>
                  <a:cubicBezTo>
                    <a:pt x="748008" y="59681"/>
                    <a:pt x="748008" y="59313"/>
                    <a:pt x="748059" y="59021"/>
                  </a:cubicBezTo>
                  <a:lnTo>
                    <a:pt x="748059" y="59021"/>
                  </a:lnTo>
                  <a:lnTo>
                    <a:pt x="748059" y="59021"/>
                  </a:lnTo>
                  <a:cubicBezTo>
                    <a:pt x="748173" y="58449"/>
                    <a:pt x="748795" y="58107"/>
                    <a:pt x="749342" y="57929"/>
                  </a:cubicBezTo>
                  <a:lnTo>
                    <a:pt x="749342" y="57929"/>
                  </a:lnTo>
                  <a:lnTo>
                    <a:pt x="749342" y="57929"/>
                  </a:lnTo>
                  <a:cubicBezTo>
                    <a:pt x="749215" y="57383"/>
                    <a:pt x="749138" y="56697"/>
                    <a:pt x="749418" y="56329"/>
                  </a:cubicBezTo>
                  <a:lnTo>
                    <a:pt x="749418" y="56329"/>
                  </a:lnTo>
                  <a:lnTo>
                    <a:pt x="749418" y="56329"/>
                  </a:lnTo>
                  <a:cubicBezTo>
                    <a:pt x="749570" y="56113"/>
                    <a:pt x="749799" y="55998"/>
                    <a:pt x="750053" y="55998"/>
                  </a:cubicBezTo>
                  <a:lnTo>
                    <a:pt x="750053" y="55998"/>
                  </a:lnTo>
                  <a:lnTo>
                    <a:pt x="750167" y="56011"/>
                  </a:lnTo>
                  <a:lnTo>
                    <a:pt x="750167" y="56011"/>
                  </a:lnTo>
                  <a:lnTo>
                    <a:pt x="750167" y="56011"/>
                  </a:lnTo>
                  <a:cubicBezTo>
                    <a:pt x="750548" y="56049"/>
                    <a:pt x="750790" y="56202"/>
                    <a:pt x="750967" y="56278"/>
                  </a:cubicBezTo>
                  <a:lnTo>
                    <a:pt x="750967" y="56278"/>
                  </a:lnTo>
                  <a:lnTo>
                    <a:pt x="750967" y="56278"/>
                  </a:lnTo>
                  <a:cubicBezTo>
                    <a:pt x="751196" y="56405"/>
                    <a:pt x="751285" y="56430"/>
                    <a:pt x="751589" y="56379"/>
                  </a:cubicBezTo>
                  <a:lnTo>
                    <a:pt x="751589" y="56379"/>
                  </a:lnTo>
                  <a:lnTo>
                    <a:pt x="751589" y="56379"/>
                  </a:lnTo>
                  <a:cubicBezTo>
                    <a:pt x="752199" y="56265"/>
                    <a:pt x="752504" y="56532"/>
                    <a:pt x="752694" y="56684"/>
                  </a:cubicBezTo>
                  <a:lnTo>
                    <a:pt x="752694" y="56684"/>
                  </a:lnTo>
                  <a:lnTo>
                    <a:pt x="752694" y="56684"/>
                  </a:lnTo>
                  <a:cubicBezTo>
                    <a:pt x="752720" y="56697"/>
                    <a:pt x="752745" y="56735"/>
                    <a:pt x="752733" y="56748"/>
                  </a:cubicBezTo>
                  <a:lnTo>
                    <a:pt x="752733" y="56748"/>
                  </a:lnTo>
                  <a:lnTo>
                    <a:pt x="752733" y="56748"/>
                  </a:lnTo>
                  <a:cubicBezTo>
                    <a:pt x="752771" y="56735"/>
                    <a:pt x="752936" y="56646"/>
                    <a:pt x="753279" y="56329"/>
                  </a:cubicBezTo>
                  <a:lnTo>
                    <a:pt x="753279" y="56329"/>
                  </a:lnTo>
                  <a:lnTo>
                    <a:pt x="753279" y="56329"/>
                  </a:lnTo>
                  <a:cubicBezTo>
                    <a:pt x="754625" y="55059"/>
                    <a:pt x="754790" y="54741"/>
                    <a:pt x="754548" y="53865"/>
                  </a:cubicBezTo>
                  <a:lnTo>
                    <a:pt x="754548" y="53865"/>
                  </a:lnTo>
                  <a:lnTo>
                    <a:pt x="754548" y="53865"/>
                  </a:lnTo>
                  <a:cubicBezTo>
                    <a:pt x="754485" y="53649"/>
                    <a:pt x="754104" y="53446"/>
                    <a:pt x="753787" y="53281"/>
                  </a:cubicBezTo>
                  <a:lnTo>
                    <a:pt x="753787" y="53281"/>
                  </a:lnTo>
                  <a:lnTo>
                    <a:pt x="753787" y="53281"/>
                  </a:lnTo>
                  <a:cubicBezTo>
                    <a:pt x="753317" y="53039"/>
                    <a:pt x="752733" y="52735"/>
                    <a:pt x="752669" y="52125"/>
                  </a:cubicBezTo>
                  <a:lnTo>
                    <a:pt x="752669" y="52125"/>
                  </a:lnTo>
                  <a:lnTo>
                    <a:pt x="752669" y="52125"/>
                  </a:lnTo>
                  <a:cubicBezTo>
                    <a:pt x="752605" y="51553"/>
                    <a:pt x="752974" y="50995"/>
                    <a:pt x="753913" y="50195"/>
                  </a:cubicBezTo>
                  <a:lnTo>
                    <a:pt x="753913" y="50195"/>
                  </a:lnTo>
                  <a:lnTo>
                    <a:pt x="753913" y="50195"/>
                  </a:lnTo>
                  <a:cubicBezTo>
                    <a:pt x="755742" y="48683"/>
                    <a:pt x="756555" y="47960"/>
                    <a:pt x="756885" y="47667"/>
                  </a:cubicBezTo>
                  <a:lnTo>
                    <a:pt x="756885" y="47667"/>
                  </a:lnTo>
                  <a:lnTo>
                    <a:pt x="756885" y="47667"/>
                  </a:lnTo>
                  <a:cubicBezTo>
                    <a:pt x="756835" y="47261"/>
                    <a:pt x="756784" y="46435"/>
                    <a:pt x="756923" y="45585"/>
                  </a:cubicBezTo>
                  <a:lnTo>
                    <a:pt x="756923" y="45585"/>
                  </a:lnTo>
                  <a:lnTo>
                    <a:pt x="756923" y="45585"/>
                  </a:lnTo>
                  <a:cubicBezTo>
                    <a:pt x="757025" y="44797"/>
                    <a:pt x="757444" y="44632"/>
                    <a:pt x="757787" y="44632"/>
                  </a:cubicBezTo>
                  <a:lnTo>
                    <a:pt x="757787" y="44632"/>
                  </a:lnTo>
                  <a:lnTo>
                    <a:pt x="757787" y="44632"/>
                  </a:lnTo>
                  <a:cubicBezTo>
                    <a:pt x="757851" y="44632"/>
                    <a:pt x="757927" y="44645"/>
                    <a:pt x="758016" y="44696"/>
                  </a:cubicBezTo>
                  <a:lnTo>
                    <a:pt x="758016" y="44696"/>
                  </a:lnTo>
                  <a:lnTo>
                    <a:pt x="758016" y="44696"/>
                  </a:lnTo>
                  <a:cubicBezTo>
                    <a:pt x="758016" y="44696"/>
                    <a:pt x="758079" y="44632"/>
                    <a:pt x="758181" y="44340"/>
                  </a:cubicBezTo>
                  <a:lnTo>
                    <a:pt x="758181" y="44340"/>
                  </a:lnTo>
                  <a:lnTo>
                    <a:pt x="758181" y="44340"/>
                  </a:lnTo>
                  <a:cubicBezTo>
                    <a:pt x="758295" y="43934"/>
                    <a:pt x="758295" y="43362"/>
                    <a:pt x="758295" y="42905"/>
                  </a:cubicBezTo>
                  <a:lnTo>
                    <a:pt x="758295" y="42905"/>
                  </a:lnTo>
                  <a:lnTo>
                    <a:pt x="758295" y="42905"/>
                  </a:lnTo>
                  <a:cubicBezTo>
                    <a:pt x="758282" y="42270"/>
                    <a:pt x="758282" y="41826"/>
                    <a:pt x="758574" y="41559"/>
                  </a:cubicBezTo>
                  <a:lnTo>
                    <a:pt x="758574" y="41559"/>
                  </a:lnTo>
                  <a:lnTo>
                    <a:pt x="758574" y="41559"/>
                  </a:lnTo>
                  <a:cubicBezTo>
                    <a:pt x="758689" y="41419"/>
                    <a:pt x="758854" y="41343"/>
                    <a:pt x="759044" y="41343"/>
                  </a:cubicBezTo>
                  <a:lnTo>
                    <a:pt x="759044" y="41343"/>
                  </a:lnTo>
                  <a:lnTo>
                    <a:pt x="759044" y="41343"/>
                  </a:lnTo>
                  <a:cubicBezTo>
                    <a:pt x="759400" y="41343"/>
                    <a:pt x="759743" y="41622"/>
                    <a:pt x="760327" y="42308"/>
                  </a:cubicBezTo>
                  <a:lnTo>
                    <a:pt x="760327" y="42308"/>
                  </a:lnTo>
                  <a:lnTo>
                    <a:pt x="760327" y="42308"/>
                  </a:lnTo>
                  <a:cubicBezTo>
                    <a:pt x="761152" y="43311"/>
                    <a:pt x="761673" y="44467"/>
                    <a:pt x="762029" y="45419"/>
                  </a:cubicBezTo>
                  <a:lnTo>
                    <a:pt x="762029" y="45419"/>
                  </a:lnTo>
                  <a:lnTo>
                    <a:pt x="762029" y="45419"/>
                  </a:lnTo>
                  <a:cubicBezTo>
                    <a:pt x="762016" y="45077"/>
                    <a:pt x="762041" y="44607"/>
                    <a:pt x="762130" y="43807"/>
                  </a:cubicBezTo>
                  <a:lnTo>
                    <a:pt x="762130" y="43807"/>
                  </a:lnTo>
                  <a:lnTo>
                    <a:pt x="762130" y="43807"/>
                  </a:lnTo>
                  <a:cubicBezTo>
                    <a:pt x="762245" y="42765"/>
                    <a:pt x="762079" y="41635"/>
                    <a:pt x="761978" y="40886"/>
                  </a:cubicBezTo>
                  <a:lnTo>
                    <a:pt x="761978" y="40886"/>
                  </a:lnTo>
                  <a:lnTo>
                    <a:pt x="761978" y="40886"/>
                  </a:lnTo>
                  <a:cubicBezTo>
                    <a:pt x="761864" y="40086"/>
                    <a:pt x="761825" y="39781"/>
                    <a:pt x="762041" y="39527"/>
                  </a:cubicBezTo>
                  <a:lnTo>
                    <a:pt x="762041" y="39527"/>
                  </a:lnTo>
                  <a:lnTo>
                    <a:pt x="762245" y="39336"/>
                  </a:lnTo>
                  <a:lnTo>
                    <a:pt x="762245" y="39336"/>
                  </a:lnTo>
                  <a:lnTo>
                    <a:pt x="762473" y="39336"/>
                  </a:lnTo>
                  <a:lnTo>
                    <a:pt x="762473" y="39336"/>
                  </a:lnTo>
                  <a:lnTo>
                    <a:pt x="762473" y="39336"/>
                  </a:lnTo>
                  <a:cubicBezTo>
                    <a:pt x="762816" y="39336"/>
                    <a:pt x="763032" y="39590"/>
                    <a:pt x="763273" y="39971"/>
                  </a:cubicBezTo>
                  <a:lnTo>
                    <a:pt x="763273" y="39971"/>
                  </a:lnTo>
                  <a:lnTo>
                    <a:pt x="763273" y="39971"/>
                  </a:lnTo>
                  <a:cubicBezTo>
                    <a:pt x="763756" y="40657"/>
                    <a:pt x="764010" y="41343"/>
                    <a:pt x="764200" y="41851"/>
                  </a:cubicBezTo>
                  <a:lnTo>
                    <a:pt x="764200" y="41851"/>
                  </a:lnTo>
                  <a:lnTo>
                    <a:pt x="764200" y="41851"/>
                  </a:lnTo>
                  <a:cubicBezTo>
                    <a:pt x="764251" y="41991"/>
                    <a:pt x="764302" y="42143"/>
                    <a:pt x="764365" y="42257"/>
                  </a:cubicBezTo>
                  <a:lnTo>
                    <a:pt x="764365" y="42257"/>
                  </a:lnTo>
                  <a:lnTo>
                    <a:pt x="764365" y="42257"/>
                  </a:lnTo>
                  <a:cubicBezTo>
                    <a:pt x="764531" y="42207"/>
                    <a:pt x="764721" y="42207"/>
                    <a:pt x="764886" y="42207"/>
                  </a:cubicBezTo>
                  <a:lnTo>
                    <a:pt x="764886" y="42207"/>
                  </a:lnTo>
                  <a:lnTo>
                    <a:pt x="764886" y="42207"/>
                  </a:lnTo>
                  <a:cubicBezTo>
                    <a:pt x="765305" y="42207"/>
                    <a:pt x="765369" y="42207"/>
                    <a:pt x="765407" y="41661"/>
                  </a:cubicBezTo>
                  <a:lnTo>
                    <a:pt x="765407" y="41661"/>
                  </a:lnTo>
                  <a:lnTo>
                    <a:pt x="765407" y="41661"/>
                  </a:lnTo>
                  <a:cubicBezTo>
                    <a:pt x="765470" y="40403"/>
                    <a:pt x="766156" y="40200"/>
                    <a:pt x="766550" y="40200"/>
                  </a:cubicBezTo>
                  <a:lnTo>
                    <a:pt x="766550" y="40200"/>
                  </a:lnTo>
                  <a:lnTo>
                    <a:pt x="766550" y="40200"/>
                  </a:lnTo>
                  <a:cubicBezTo>
                    <a:pt x="766727" y="40200"/>
                    <a:pt x="766880" y="40225"/>
                    <a:pt x="767007" y="40264"/>
                  </a:cubicBezTo>
                  <a:lnTo>
                    <a:pt x="767007" y="40264"/>
                  </a:lnTo>
                  <a:lnTo>
                    <a:pt x="767007" y="40264"/>
                  </a:lnTo>
                  <a:cubicBezTo>
                    <a:pt x="767032" y="40264"/>
                    <a:pt x="767058" y="40264"/>
                    <a:pt x="767083" y="40289"/>
                  </a:cubicBezTo>
                  <a:lnTo>
                    <a:pt x="767083" y="40289"/>
                  </a:lnTo>
                  <a:lnTo>
                    <a:pt x="767299" y="40251"/>
                  </a:lnTo>
                  <a:lnTo>
                    <a:pt x="767299" y="40251"/>
                  </a:lnTo>
                  <a:lnTo>
                    <a:pt x="767299" y="40251"/>
                  </a:lnTo>
                  <a:cubicBezTo>
                    <a:pt x="767591" y="40251"/>
                    <a:pt x="767782" y="40454"/>
                    <a:pt x="767959" y="40695"/>
                  </a:cubicBezTo>
                  <a:lnTo>
                    <a:pt x="767959" y="40695"/>
                  </a:lnTo>
                  <a:lnTo>
                    <a:pt x="767959" y="40695"/>
                  </a:lnTo>
                  <a:cubicBezTo>
                    <a:pt x="767959" y="40670"/>
                    <a:pt x="767972" y="40657"/>
                    <a:pt x="767972" y="40632"/>
                  </a:cubicBezTo>
                  <a:lnTo>
                    <a:pt x="767972" y="40632"/>
                  </a:lnTo>
                  <a:lnTo>
                    <a:pt x="767972" y="40632"/>
                  </a:lnTo>
                  <a:cubicBezTo>
                    <a:pt x="768036" y="40149"/>
                    <a:pt x="768061" y="39768"/>
                    <a:pt x="768086" y="39463"/>
                  </a:cubicBezTo>
                  <a:lnTo>
                    <a:pt x="768086" y="39463"/>
                  </a:lnTo>
                  <a:lnTo>
                    <a:pt x="768086" y="39463"/>
                  </a:lnTo>
                  <a:cubicBezTo>
                    <a:pt x="768150" y="38358"/>
                    <a:pt x="768290" y="37965"/>
                    <a:pt x="769598" y="37889"/>
                  </a:cubicBezTo>
                  <a:lnTo>
                    <a:pt x="769598" y="37889"/>
                  </a:lnTo>
                  <a:lnTo>
                    <a:pt x="769598" y="37889"/>
                  </a:lnTo>
                  <a:cubicBezTo>
                    <a:pt x="770283" y="37889"/>
                    <a:pt x="770690" y="38473"/>
                    <a:pt x="770982" y="39019"/>
                  </a:cubicBezTo>
                  <a:lnTo>
                    <a:pt x="770982" y="39019"/>
                  </a:lnTo>
                  <a:lnTo>
                    <a:pt x="770982" y="39019"/>
                  </a:lnTo>
                  <a:cubicBezTo>
                    <a:pt x="771007" y="38879"/>
                    <a:pt x="771033" y="38727"/>
                    <a:pt x="771071" y="38562"/>
                  </a:cubicBezTo>
                  <a:lnTo>
                    <a:pt x="771071" y="38562"/>
                  </a:lnTo>
                  <a:lnTo>
                    <a:pt x="771198" y="37952"/>
                  </a:lnTo>
                  <a:lnTo>
                    <a:pt x="771198" y="37952"/>
                  </a:lnTo>
                  <a:lnTo>
                    <a:pt x="771198" y="37952"/>
                  </a:lnTo>
                  <a:cubicBezTo>
                    <a:pt x="771338" y="37165"/>
                    <a:pt x="771490" y="36390"/>
                    <a:pt x="771477" y="36073"/>
                  </a:cubicBezTo>
                  <a:lnTo>
                    <a:pt x="771477" y="36073"/>
                  </a:lnTo>
                  <a:lnTo>
                    <a:pt x="771477" y="36073"/>
                  </a:lnTo>
                  <a:cubicBezTo>
                    <a:pt x="771122" y="36111"/>
                    <a:pt x="770372" y="36441"/>
                    <a:pt x="770030" y="36606"/>
                  </a:cubicBezTo>
                  <a:lnTo>
                    <a:pt x="770030" y="36606"/>
                  </a:lnTo>
                  <a:lnTo>
                    <a:pt x="769179" y="36962"/>
                  </a:lnTo>
                  <a:lnTo>
                    <a:pt x="769179" y="36962"/>
                  </a:lnTo>
                  <a:lnTo>
                    <a:pt x="769179" y="36962"/>
                  </a:lnTo>
                  <a:cubicBezTo>
                    <a:pt x="767769" y="37584"/>
                    <a:pt x="766982" y="37927"/>
                    <a:pt x="766448" y="37927"/>
                  </a:cubicBezTo>
                  <a:lnTo>
                    <a:pt x="766448" y="37927"/>
                  </a:lnTo>
                  <a:lnTo>
                    <a:pt x="766448" y="37927"/>
                  </a:lnTo>
                  <a:cubicBezTo>
                    <a:pt x="765966" y="37927"/>
                    <a:pt x="765623" y="37673"/>
                    <a:pt x="765496" y="37216"/>
                  </a:cubicBezTo>
                  <a:lnTo>
                    <a:pt x="765496" y="37216"/>
                  </a:lnTo>
                  <a:lnTo>
                    <a:pt x="765496" y="37216"/>
                  </a:lnTo>
                  <a:cubicBezTo>
                    <a:pt x="765470" y="37050"/>
                    <a:pt x="765369" y="36898"/>
                    <a:pt x="765254" y="36708"/>
                  </a:cubicBezTo>
                  <a:lnTo>
                    <a:pt x="765254" y="36708"/>
                  </a:lnTo>
                  <a:lnTo>
                    <a:pt x="765254" y="36708"/>
                  </a:lnTo>
                  <a:cubicBezTo>
                    <a:pt x="765000" y="36301"/>
                    <a:pt x="764657" y="35730"/>
                    <a:pt x="764886" y="34815"/>
                  </a:cubicBezTo>
                  <a:lnTo>
                    <a:pt x="764886" y="34815"/>
                  </a:lnTo>
                  <a:lnTo>
                    <a:pt x="764886" y="34815"/>
                  </a:lnTo>
                  <a:cubicBezTo>
                    <a:pt x="764950" y="34561"/>
                    <a:pt x="764962" y="34307"/>
                    <a:pt x="764975" y="34091"/>
                  </a:cubicBezTo>
                  <a:lnTo>
                    <a:pt x="764975" y="34091"/>
                  </a:lnTo>
                  <a:lnTo>
                    <a:pt x="764975" y="34091"/>
                  </a:lnTo>
                  <a:cubicBezTo>
                    <a:pt x="765013" y="33584"/>
                    <a:pt x="765051" y="32733"/>
                    <a:pt x="766194" y="32733"/>
                  </a:cubicBezTo>
                  <a:lnTo>
                    <a:pt x="766194" y="32733"/>
                  </a:lnTo>
                  <a:lnTo>
                    <a:pt x="766194" y="32733"/>
                  </a:lnTo>
                  <a:cubicBezTo>
                    <a:pt x="766258" y="32733"/>
                    <a:pt x="766334" y="32733"/>
                    <a:pt x="766410" y="32733"/>
                  </a:cubicBezTo>
                  <a:lnTo>
                    <a:pt x="766410" y="32733"/>
                  </a:lnTo>
                  <a:lnTo>
                    <a:pt x="766410" y="32733"/>
                  </a:lnTo>
                  <a:cubicBezTo>
                    <a:pt x="766918" y="32783"/>
                    <a:pt x="767197" y="32898"/>
                    <a:pt x="767388" y="32987"/>
                  </a:cubicBezTo>
                  <a:lnTo>
                    <a:pt x="767388" y="32987"/>
                  </a:lnTo>
                  <a:lnTo>
                    <a:pt x="767388" y="32987"/>
                  </a:lnTo>
                  <a:cubicBezTo>
                    <a:pt x="767439" y="32999"/>
                    <a:pt x="767477" y="33025"/>
                    <a:pt x="767489" y="33025"/>
                  </a:cubicBezTo>
                  <a:lnTo>
                    <a:pt x="767489" y="33025"/>
                  </a:lnTo>
                  <a:lnTo>
                    <a:pt x="767489" y="33025"/>
                  </a:lnTo>
                  <a:cubicBezTo>
                    <a:pt x="767502" y="33025"/>
                    <a:pt x="767604" y="32999"/>
                    <a:pt x="767909" y="32745"/>
                  </a:cubicBezTo>
                  <a:lnTo>
                    <a:pt x="767909" y="32745"/>
                  </a:lnTo>
                  <a:lnTo>
                    <a:pt x="767909" y="32745"/>
                  </a:lnTo>
                  <a:cubicBezTo>
                    <a:pt x="768493" y="32352"/>
                    <a:pt x="769179" y="32517"/>
                    <a:pt x="769534" y="32682"/>
                  </a:cubicBezTo>
                  <a:lnTo>
                    <a:pt x="769534" y="32682"/>
                  </a:lnTo>
                  <a:lnTo>
                    <a:pt x="769534" y="32682"/>
                  </a:lnTo>
                  <a:cubicBezTo>
                    <a:pt x="769585" y="32707"/>
                    <a:pt x="769649" y="32733"/>
                    <a:pt x="769649" y="32771"/>
                  </a:cubicBezTo>
                  <a:lnTo>
                    <a:pt x="769649" y="32771"/>
                  </a:lnTo>
                  <a:lnTo>
                    <a:pt x="769649" y="32771"/>
                  </a:lnTo>
                  <a:cubicBezTo>
                    <a:pt x="769674" y="32733"/>
                    <a:pt x="769725" y="32656"/>
                    <a:pt x="769775" y="32517"/>
                  </a:cubicBezTo>
                  <a:lnTo>
                    <a:pt x="769775" y="32517"/>
                  </a:lnTo>
                  <a:lnTo>
                    <a:pt x="769775" y="32517"/>
                  </a:lnTo>
                  <a:cubicBezTo>
                    <a:pt x="770131" y="31780"/>
                    <a:pt x="770258" y="31526"/>
                    <a:pt x="770753" y="31463"/>
                  </a:cubicBezTo>
                  <a:lnTo>
                    <a:pt x="770753" y="31463"/>
                  </a:lnTo>
                  <a:lnTo>
                    <a:pt x="770753" y="31463"/>
                  </a:lnTo>
                  <a:cubicBezTo>
                    <a:pt x="770855" y="31463"/>
                    <a:pt x="771033" y="31437"/>
                    <a:pt x="771553" y="31082"/>
                  </a:cubicBezTo>
                  <a:lnTo>
                    <a:pt x="771553" y="31082"/>
                  </a:lnTo>
                  <a:lnTo>
                    <a:pt x="771553" y="31082"/>
                  </a:lnTo>
                  <a:cubicBezTo>
                    <a:pt x="772265" y="30586"/>
                    <a:pt x="772887" y="30345"/>
                    <a:pt x="773458" y="30345"/>
                  </a:cubicBezTo>
                  <a:lnTo>
                    <a:pt x="773458" y="30345"/>
                  </a:lnTo>
                  <a:lnTo>
                    <a:pt x="773458" y="30345"/>
                  </a:lnTo>
                  <a:cubicBezTo>
                    <a:pt x="774081" y="30345"/>
                    <a:pt x="774487" y="30624"/>
                    <a:pt x="774754" y="30828"/>
                  </a:cubicBezTo>
                  <a:lnTo>
                    <a:pt x="774754" y="30828"/>
                  </a:lnTo>
                  <a:lnTo>
                    <a:pt x="774754" y="30828"/>
                  </a:lnTo>
                  <a:cubicBezTo>
                    <a:pt x="774982" y="31005"/>
                    <a:pt x="775122" y="31336"/>
                    <a:pt x="775274" y="31742"/>
                  </a:cubicBezTo>
                  <a:lnTo>
                    <a:pt x="775274" y="31742"/>
                  </a:lnTo>
                  <a:lnTo>
                    <a:pt x="775274" y="31742"/>
                  </a:lnTo>
                  <a:cubicBezTo>
                    <a:pt x="775478" y="30891"/>
                    <a:pt x="775440" y="30663"/>
                    <a:pt x="775414" y="30586"/>
                  </a:cubicBezTo>
                  <a:lnTo>
                    <a:pt x="775414" y="30586"/>
                  </a:lnTo>
                  <a:lnTo>
                    <a:pt x="775414" y="30586"/>
                  </a:lnTo>
                  <a:cubicBezTo>
                    <a:pt x="775363" y="30243"/>
                    <a:pt x="775452" y="30116"/>
                    <a:pt x="775833" y="29520"/>
                  </a:cubicBezTo>
                  <a:lnTo>
                    <a:pt x="775833" y="29520"/>
                  </a:lnTo>
                  <a:lnTo>
                    <a:pt x="775833" y="29520"/>
                  </a:lnTo>
                  <a:cubicBezTo>
                    <a:pt x="776049" y="29227"/>
                    <a:pt x="776290" y="29062"/>
                    <a:pt x="776582" y="29062"/>
                  </a:cubicBezTo>
                  <a:lnTo>
                    <a:pt x="776582" y="29062"/>
                  </a:lnTo>
                  <a:lnTo>
                    <a:pt x="776582" y="29062"/>
                  </a:lnTo>
                  <a:cubicBezTo>
                    <a:pt x="776925" y="29062"/>
                    <a:pt x="777154" y="29291"/>
                    <a:pt x="777332" y="29520"/>
                  </a:cubicBezTo>
                  <a:lnTo>
                    <a:pt x="777332" y="29520"/>
                  </a:lnTo>
                  <a:lnTo>
                    <a:pt x="777332" y="29520"/>
                  </a:lnTo>
                  <a:cubicBezTo>
                    <a:pt x="777344" y="29494"/>
                    <a:pt x="777357" y="29469"/>
                    <a:pt x="777370" y="29418"/>
                  </a:cubicBezTo>
                  <a:lnTo>
                    <a:pt x="777370" y="29418"/>
                  </a:lnTo>
                  <a:lnTo>
                    <a:pt x="777370" y="29418"/>
                  </a:lnTo>
                  <a:cubicBezTo>
                    <a:pt x="777675" y="28250"/>
                    <a:pt x="777814" y="27856"/>
                    <a:pt x="777878" y="27653"/>
                  </a:cubicBezTo>
                  <a:lnTo>
                    <a:pt x="777878" y="27653"/>
                  </a:lnTo>
                  <a:lnTo>
                    <a:pt x="777878" y="27653"/>
                  </a:lnTo>
                  <a:cubicBezTo>
                    <a:pt x="777929" y="27488"/>
                    <a:pt x="777929" y="27488"/>
                    <a:pt x="777967" y="27208"/>
                  </a:cubicBezTo>
                  <a:lnTo>
                    <a:pt x="777967" y="27208"/>
                  </a:lnTo>
                  <a:lnTo>
                    <a:pt x="777967" y="27208"/>
                  </a:lnTo>
                  <a:cubicBezTo>
                    <a:pt x="778068" y="26395"/>
                    <a:pt x="780215" y="24338"/>
                    <a:pt x="781396" y="24338"/>
                  </a:cubicBezTo>
                  <a:lnTo>
                    <a:pt x="781396" y="24338"/>
                  </a:lnTo>
                  <a:lnTo>
                    <a:pt x="781396" y="24338"/>
                  </a:lnTo>
                  <a:cubicBezTo>
                    <a:pt x="781853" y="24338"/>
                    <a:pt x="782386" y="24656"/>
                    <a:pt x="782386" y="25506"/>
                  </a:cubicBezTo>
                  <a:lnTo>
                    <a:pt x="782386" y="25506"/>
                  </a:lnTo>
                  <a:lnTo>
                    <a:pt x="782386" y="25506"/>
                  </a:lnTo>
                  <a:cubicBezTo>
                    <a:pt x="782386" y="25773"/>
                    <a:pt x="782361" y="26014"/>
                    <a:pt x="782348" y="26230"/>
                  </a:cubicBezTo>
                  <a:lnTo>
                    <a:pt x="782348" y="26230"/>
                  </a:lnTo>
                  <a:lnTo>
                    <a:pt x="782348" y="26230"/>
                  </a:lnTo>
                  <a:cubicBezTo>
                    <a:pt x="782780" y="25875"/>
                    <a:pt x="783097" y="25608"/>
                    <a:pt x="783364" y="25380"/>
                  </a:cubicBezTo>
                  <a:lnTo>
                    <a:pt x="783364" y="25380"/>
                  </a:lnTo>
                  <a:lnTo>
                    <a:pt x="783364" y="25380"/>
                  </a:lnTo>
                  <a:cubicBezTo>
                    <a:pt x="784024" y="24808"/>
                    <a:pt x="784431" y="24465"/>
                    <a:pt x="785320" y="24186"/>
                  </a:cubicBezTo>
                  <a:lnTo>
                    <a:pt x="785320" y="24186"/>
                  </a:lnTo>
                  <a:lnTo>
                    <a:pt x="785320" y="24186"/>
                  </a:lnTo>
                  <a:cubicBezTo>
                    <a:pt x="785421" y="24160"/>
                    <a:pt x="785523" y="24148"/>
                    <a:pt x="785625" y="24148"/>
                  </a:cubicBezTo>
                  <a:lnTo>
                    <a:pt x="785625" y="24148"/>
                  </a:lnTo>
                  <a:lnTo>
                    <a:pt x="785625" y="24148"/>
                  </a:lnTo>
                  <a:cubicBezTo>
                    <a:pt x="786323" y="24148"/>
                    <a:pt x="786679" y="24770"/>
                    <a:pt x="786920" y="25303"/>
                  </a:cubicBezTo>
                  <a:lnTo>
                    <a:pt x="786920" y="25303"/>
                  </a:lnTo>
                  <a:lnTo>
                    <a:pt x="786920" y="25303"/>
                  </a:lnTo>
                  <a:cubicBezTo>
                    <a:pt x="787390" y="23855"/>
                    <a:pt x="787758" y="23373"/>
                    <a:pt x="788126" y="22878"/>
                  </a:cubicBezTo>
                  <a:lnTo>
                    <a:pt x="788126" y="22878"/>
                  </a:lnTo>
                  <a:lnTo>
                    <a:pt x="788126" y="22878"/>
                  </a:lnTo>
                  <a:cubicBezTo>
                    <a:pt x="788393" y="22522"/>
                    <a:pt x="788647" y="22192"/>
                    <a:pt x="788965" y="21405"/>
                  </a:cubicBezTo>
                  <a:lnTo>
                    <a:pt x="788965" y="21405"/>
                  </a:lnTo>
                  <a:lnTo>
                    <a:pt x="789219" y="20757"/>
                  </a:lnTo>
                  <a:lnTo>
                    <a:pt x="789219" y="20757"/>
                  </a:lnTo>
                  <a:lnTo>
                    <a:pt x="789219" y="20757"/>
                  </a:lnTo>
                  <a:cubicBezTo>
                    <a:pt x="789752" y="19449"/>
                    <a:pt x="789968" y="18903"/>
                    <a:pt x="790539" y="18903"/>
                  </a:cubicBezTo>
                  <a:lnTo>
                    <a:pt x="790539" y="18903"/>
                  </a:lnTo>
                  <a:lnTo>
                    <a:pt x="790539" y="18903"/>
                  </a:lnTo>
                  <a:cubicBezTo>
                    <a:pt x="791124" y="18903"/>
                    <a:pt x="791301" y="19576"/>
                    <a:pt x="791390" y="19969"/>
                  </a:cubicBezTo>
                  <a:lnTo>
                    <a:pt x="791390" y="19969"/>
                  </a:lnTo>
                  <a:lnTo>
                    <a:pt x="791390" y="19969"/>
                  </a:lnTo>
                  <a:cubicBezTo>
                    <a:pt x="791403" y="19982"/>
                    <a:pt x="791403" y="19995"/>
                    <a:pt x="791403" y="19995"/>
                  </a:cubicBezTo>
                  <a:lnTo>
                    <a:pt x="791403" y="19995"/>
                  </a:lnTo>
                  <a:lnTo>
                    <a:pt x="791403" y="19995"/>
                  </a:lnTo>
                  <a:cubicBezTo>
                    <a:pt x="791606" y="18064"/>
                    <a:pt x="792025" y="17760"/>
                    <a:pt x="792482" y="17760"/>
                  </a:cubicBezTo>
                  <a:lnTo>
                    <a:pt x="792482" y="17760"/>
                  </a:lnTo>
                  <a:lnTo>
                    <a:pt x="792482" y="17760"/>
                  </a:lnTo>
                  <a:cubicBezTo>
                    <a:pt x="792991" y="17760"/>
                    <a:pt x="793232" y="18293"/>
                    <a:pt x="793295" y="18445"/>
                  </a:cubicBezTo>
                  <a:lnTo>
                    <a:pt x="793295" y="18445"/>
                  </a:lnTo>
                  <a:lnTo>
                    <a:pt x="793295" y="18445"/>
                  </a:lnTo>
                  <a:cubicBezTo>
                    <a:pt x="793435" y="18750"/>
                    <a:pt x="793549" y="18966"/>
                    <a:pt x="793651" y="19157"/>
                  </a:cubicBezTo>
                  <a:lnTo>
                    <a:pt x="793651" y="19157"/>
                  </a:lnTo>
                  <a:lnTo>
                    <a:pt x="793651" y="19157"/>
                  </a:lnTo>
                  <a:cubicBezTo>
                    <a:pt x="793816" y="17645"/>
                    <a:pt x="794248" y="16845"/>
                    <a:pt x="794908" y="16845"/>
                  </a:cubicBezTo>
                  <a:lnTo>
                    <a:pt x="794908" y="16845"/>
                  </a:lnTo>
                  <a:lnTo>
                    <a:pt x="794908" y="16845"/>
                  </a:lnTo>
                  <a:cubicBezTo>
                    <a:pt x="795149" y="16845"/>
                    <a:pt x="795378" y="16972"/>
                    <a:pt x="795581" y="17150"/>
                  </a:cubicBezTo>
                  <a:lnTo>
                    <a:pt x="795581" y="17150"/>
                  </a:lnTo>
                  <a:lnTo>
                    <a:pt x="795581" y="17150"/>
                  </a:lnTo>
                  <a:cubicBezTo>
                    <a:pt x="795696" y="17277"/>
                    <a:pt x="795797" y="17391"/>
                    <a:pt x="795911" y="17531"/>
                  </a:cubicBezTo>
                  <a:lnTo>
                    <a:pt x="795911" y="17531"/>
                  </a:lnTo>
                  <a:lnTo>
                    <a:pt x="795911" y="17531"/>
                  </a:lnTo>
                  <a:cubicBezTo>
                    <a:pt x="796013" y="17645"/>
                    <a:pt x="796165" y="17823"/>
                    <a:pt x="796292" y="17912"/>
                  </a:cubicBezTo>
                  <a:lnTo>
                    <a:pt x="796292" y="17912"/>
                  </a:lnTo>
                  <a:lnTo>
                    <a:pt x="796292" y="17912"/>
                  </a:lnTo>
                  <a:cubicBezTo>
                    <a:pt x="796343" y="17836"/>
                    <a:pt x="796432" y="17658"/>
                    <a:pt x="796559" y="17303"/>
                  </a:cubicBezTo>
                  <a:lnTo>
                    <a:pt x="796559" y="17303"/>
                  </a:lnTo>
                  <a:lnTo>
                    <a:pt x="796559" y="17303"/>
                  </a:lnTo>
                  <a:cubicBezTo>
                    <a:pt x="797105" y="15575"/>
                    <a:pt x="798058" y="15385"/>
                    <a:pt x="798439" y="15385"/>
                  </a:cubicBezTo>
                  <a:lnTo>
                    <a:pt x="798439" y="15385"/>
                  </a:lnTo>
                  <a:lnTo>
                    <a:pt x="798439" y="15385"/>
                  </a:lnTo>
                  <a:cubicBezTo>
                    <a:pt x="799010" y="15385"/>
                    <a:pt x="799531" y="15766"/>
                    <a:pt x="799772" y="16350"/>
                  </a:cubicBezTo>
                  <a:lnTo>
                    <a:pt x="799772" y="16350"/>
                  </a:lnTo>
                  <a:lnTo>
                    <a:pt x="799772" y="16350"/>
                  </a:lnTo>
                  <a:cubicBezTo>
                    <a:pt x="799810" y="16464"/>
                    <a:pt x="799848" y="16566"/>
                    <a:pt x="799874" y="16668"/>
                  </a:cubicBezTo>
                  <a:lnTo>
                    <a:pt x="799874" y="16668"/>
                  </a:lnTo>
                  <a:lnTo>
                    <a:pt x="799874" y="16668"/>
                  </a:lnTo>
                  <a:cubicBezTo>
                    <a:pt x="799886" y="16617"/>
                    <a:pt x="799912" y="16579"/>
                    <a:pt x="799937" y="16541"/>
                  </a:cubicBezTo>
                  <a:lnTo>
                    <a:pt x="799937" y="16541"/>
                  </a:lnTo>
                  <a:lnTo>
                    <a:pt x="799937" y="16541"/>
                  </a:lnTo>
                  <a:cubicBezTo>
                    <a:pt x="800090" y="16198"/>
                    <a:pt x="800191" y="15855"/>
                    <a:pt x="800318" y="15575"/>
                  </a:cubicBezTo>
                  <a:lnTo>
                    <a:pt x="800318" y="15575"/>
                  </a:lnTo>
                  <a:lnTo>
                    <a:pt x="800318" y="15575"/>
                  </a:lnTo>
                  <a:cubicBezTo>
                    <a:pt x="800725" y="14458"/>
                    <a:pt x="800979" y="13785"/>
                    <a:pt x="801639" y="13785"/>
                  </a:cubicBezTo>
                  <a:lnTo>
                    <a:pt x="801639" y="13785"/>
                  </a:lnTo>
                  <a:lnTo>
                    <a:pt x="801639" y="13785"/>
                  </a:lnTo>
                  <a:cubicBezTo>
                    <a:pt x="802096" y="13785"/>
                    <a:pt x="802414" y="14204"/>
                    <a:pt x="802655" y="14598"/>
                  </a:cubicBezTo>
                  <a:lnTo>
                    <a:pt x="802655" y="14598"/>
                  </a:lnTo>
                  <a:lnTo>
                    <a:pt x="802655" y="14598"/>
                  </a:lnTo>
                  <a:cubicBezTo>
                    <a:pt x="802947" y="15105"/>
                    <a:pt x="803264" y="15575"/>
                    <a:pt x="803557" y="15969"/>
                  </a:cubicBezTo>
                  <a:lnTo>
                    <a:pt x="803557" y="15969"/>
                  </a:lnTo>
                  <a:lnTo>
                    <a:pt x="803557" y="15969"/>
                  </a:lnTo>
                  <a:cubicBezTo>
                    <a:pt x="803798" y="16337"/>
                    <a:pt x="804001" y="16642"/>
                    <a:pt x="804141" y="16883"/>
                  </a:cubicBezTo>
                  <a:lnTo>
                    <a:pt x="804141" y="16883"/>
                  </a:lnTo>
                  <a:lnTo>
                    <a:pt x="804141" y="16883"/>
                  </a:lnTo>
                  <a:cubicBezTo>
                    <a:pt x="804166" y="16617"/>
                    <a:pt x="804395" y="16401"/>
                    <a:pt x="804814" y="16032"/>
                  </a:cubicBezTo>
                  <a:lnTo>
                    <a:pt x="804814" y="16032"/>
                  </a:lnTo>
                  <a:lnTo>
                    <a:pt x="804814" y="16032"/>
                  </a:lnTo>
                  <a:cubicBezTo>
                    <a:pt x="805106" y="15766"/>
                    <a:pt x="805588" y="15309"/>
                    <a:pt x="806338" y="14572"/>
                  </a:cubicBezTo>
                  <a:lnTo>
                    <a:pt x="806338" y="14572"/>
                  </a:lnTo>
                  <a:lnTo>
                    <a:pt x="806338" y="14572"/>
                  </a:lnTo>
                  <a:cubicBezTo>
                    <a:pt x="808319" y="12654"/>
                    <a:pt x="810237" y="11384"/>
                    <a:pt x="811938" y="10826"/>
                  </a:cubicBezTo>
                  <a:lnTo>
                    <a:pt x="811938" y="10826"/>
                  </a:lnTo>
                  <a:lnTo>
                    <a:pt x="812116" y="10813"/>
                  </a:lnTo>
                  <a:lnTo>
                    <a:pt x="812116" y="10813"/>
                  </a:lnTo>
                  <a:lnTo>
                    <a:pt x="812116" y="10813"/>
                  </a:lnTo>
                  <a:cubicBezTo>
                    <a:pt x="812561" y="10813"/>
                    <a:pt x="812700" y="11169"/>
                    <a:pt x="812980" y="11905"/>
                  </a:cubicBezTo>
                  <a:lnTo>
                    <a:pt x="812980" y="11905"/>
                  </a:lnTo>
                  <a:lnTo>
                    <a:pt x="812980" y="11905"/>
                  </a:lnTo>
                  <a:cubicBezTo>
                    <a:pt x="813094" y="12185"/>
                    <a:pt x="813310" y="12756"/>
                    <a:pt x="813500" y="13061"/>
                  </a:cubicBezTo>
                  <a:lnTo>
                    <a:pt x="813500" y="13061"/>
                  </a:lnTo>
                  <a:lnTo>
                    <a:pt x="813500" y="13061"/>
                  </a:lnTo>
                  <a:cubicBezTo>
                    <a:pt x="813513" y="13023"/>
                    <a:pt x="813526" y="12984"/>
                    <a:pt x="813551" y="12934"/>
                  </a:cubicBezTo>
                  <a:lnTo>
                    <a:pt x="813551" y="12934"/>
                  </a:lnTo>
                  <a:lnTo>
                    <a:pt x="813818" y="12159"/>
                  </a:lnTo>
                  <a:lnTo>
                    <a:pt x="813818" y="12159"/>
                  </a:lnTo>
                  <a:lnTo>
                    <a:pt x="813818" y="12159"/>
                  </a:lnTo>
                  <a:cubicBezTo>
                    <a:pt x="814351" y="10648"/>
                    <a:pt x="814669" y="9708"/>
                    <a:pt x="815482" y="9708"/>
                  </a:cubicBezTo>
                  <a:lnTo>
                    <a:pt x="815482" y="9708"/>
                  </a:lnTo>
                  <a:lnTo>
                    <a:pt x="815482" y="9708"/>
                  </a:lnTo>
                  <a:cubicBezTo>
                    <a:pt x="815774" y="9708"/>
                    <a:pt x="816066" y="9886"/>
                    <a:pt x="816371" y="10178"/>
                  </a:cubicBezTo>
                  <a:lnTo>
                    <a:pt x="816371" y="10178"/>
                  </a:lnTo>
                  <a:lnTo>
                    <a:pt x="816371" y="10178"/>
                  </a:lnTo>
                  <a:cubicBezTo>
                    <a:pt x="816548" y="10368"/>
                    <a:pt x="816726" y="10445"/>
                    <a:pt x="816879" y="10445"/>
                  </a:cubicBezTo>
                  <a:lnTo>
                    <a:pt x="816879" y="10445"/>
                  </a:lnTo>
                  <a:lnTo>
                    <a:pt x="816879" y="10445"/>
                  </a:lnTo>
                  <a:cubicBezTo>
                    <a:pt x="817120" y="10445"/>
                    <a:pt x="817349" y="10229"/>
                    <a:pt x="817475" y="10013"/>
                  </a:cubicBezTo>
                  <a:lnTo>
                    <a:pt x="817475" y="10013"/>
                  </a:lnTo>
                  <a:lnTo>
                    <a:pt x="817475" y="10013"/>
                  </a:lnTo>
                  <a:cubicBezTo>
                    <a:pt x="817780" y="9403"/>
                    <a:pt x="819063" y="8413"/>
                    <a:pt x="819812" y="8552"/>
                  </a:cubicBezTo>
                  <a:lnTo>
                    <a:pt x="819812" y="8552"/>
                  </a:lnTo>
                  <a:lnTo>
                    <a:pt x="819812" y="8552"/>
                  </a:lnTo>
                  <a:cubicBezTo>
                    <a:pt x="819876" y="8502"/>
                    <a:pt x="819952" y="8438"/>
                    <a:pt x="820003" y="8349"/>
                  </a:cubicBezTo>
                  <a:lnTo>
                    <a:pt x="820003" y="8349"/>
                  </a:lnTo>
                  <a:lnTo>
                    <a:pt x="820003" y="8349"/>
                  </a:lnTo>
                  <a:cubicBezTo>
                    <a:pt x="820511" y="7829"/>
                    <a:pt x="821362" y="6914"/>
                    <a:pt x="822708" y="6914"/>
                  </a:cubicBezTo>
                  <a:lnTo>
                    <a:pt x="822708" y="6914"/>
                  </a:lnTo>
                  <a:lnTo>
                    <a:pt x="822708" y="6914"/>
                  </a:lnTo>
                  <a:cubicBezTo>
                    <a:pt x="823317" y="6914"/>
                    <a:pt x="823889" y="6876"/>
                    <a:pt x="824422" y="6825"/>
                  </a:cubicBezTo>
                  <a:lnTo>
                    <a:pt x="824422" y="6825"/>
                  </a:lnTo>
                  <a:lnTo>
                    <a:pt x="824422" y="6825"/>
                  </a:lnTo>
                  <a:cubicBezTo>
                    <a:pt x="825552" y="6749"/>
                    <a:pt x="826556" y="6724"/>
                    <a:pt x="827369" y="6939"/>
                  </a:cubicBezTo>
                  <a:lnTo>
                    <a:pt x="827369" y="6939"/>
                  </a:lnTo>
                  <a:lnTo>
                    <a:pt x="827369" y="6939"/>
                  </a:lnTo>
                  <a:cubicBezTo>
                    <a:pt x="827661" y="7016"/>
                    <a:pt x="827851" y="7079"/>
                    <a:pt x="827991" y="7130"/>
                  </a:cubicBezTo>
                  <a:lnTo>
                    <a:pt x="827991" y="7130"/>
                  </a:lnTo>
                  <a:lnTo>
                    <a:pt x="827991" y="7130"/>
                  </a:lnTo>
                  <a:cubicBezTo>
                    <a:pt x="828092" y="7155"/>
                    <a:pt x="828131" y="7181"/>
                    <a:pt x="828156" y="7181"/>
                  </a:cubicBezTo>
                  <a:lnTo>
                    <a:pt x="828156" y="7181"/>
                  </a:lnTo>
                  <a:lnTo>
                    <a:pt x="828156" y="7181"/>
                  </a:lnTo>
                  <a:cubicBezTo>
                    <a:pt x="828232" y="7181"/>
                    <a:pt x="828435" y="7143"/>
                    <a:pt x="828753" y="7079"/>
                  </a:cubicBezTo>
                  <a:lnTo>
                    <a:pt x="828753" y="7079"/>
                  </a:lnTo>
                  <a:lnTo>
                    <a:pt x="828753" y="7079"/>
                  </a:lnTo>
                  <a:cubicBezTo>
                    <a:pt x="829045" y="7003"/>
                    <a:pt x="829489" y="6901"/>
                    <a:pt x="830124" y="6762"/>
                  </a:cubicBezTo>
                  <a:lnTo>
                    <a:pt x="830124" y="6762"/>
                  </a:lnTo>
                  <a:lnTo>
                    <a:pt x="830632" y="6686"/>
                  </a:lnTo>
                  <a:lnTo>
                    <a:pt x="830632" y="6686"/>
                  </a:lnTo>
                  <a:lnTo>
                    <a:pt x="830632" y="6686"/>
                  </a:lnTo>
                  <a:cubicBezTo>
                    <a:pt x="832931" y="6216"/>
                    <a:pt x="833553" y="6089"/>
                    <a:pt x="834430" y="5073"/>
                  </a:cubicBezTo>
                  <a:lnTo>
                    <a:pt x="834430" y="5073"/>
                  </a:lnTo>
                  <a:lnTo>
                    <a:pt x="834430" y="5073"/>
                  </a:lnTo>
                  <a:cubicBezTo>
                    <a:pt x="834747" y="4704"/>
                    <a:pt x="834950" y="4425"/>
                    <a:pt x="835115" y="4222"/>
                  </a:cubicBezTo>
                  <a:lnTo>
                    <a:pt x="835115" y="4222"/>
                  </a:lnTo>
                  <a:lnTo>
                    <a:pt x="835115" y="4222"/>
                  </a:lnTo>
                  <a:cubicBezTo>
                    <a:pt x="835522" y="3688"/>
                    <a:pt x="835712" y="3473"/>
                    <a:pt x="836385" y="3168"/>
                  </a:cubicBezTo>
                  <a:lnTo>
                    <a:pt x="836385" y="3168"/>
                  </a:lnTo>
                  <a:lnTo>
                    <a:pt x="836385" y="3168"/>
                  </a:lnTo>
                  <a:cubicBezTo>
                    <a:pt x="836830" y="2965"/>
                    <a:pt x="837452" y="2850"/>
                    <a:pt x="838074" y="2850"/>
                  </a:cubicBezTo>
                  <a:lnTo>
                    <a:pt x="838074" y="2850"/>
                  </a:lnTo>
                  <a:lnTo>
                    <a:pt x="838074" y="2850"/>
                  </a:lnTo>
                  <a:cubicBezTo>
                    <a:pt x="838887" y="2850"/>
                    <a:pt x="839370" y="3041"/>
                    <a:pt x="839548" y="3409"/>
                  </a:cubicBezTo>
                  <a:lnTo>
                    <a:pt x="839548" y="3409"/>
                  </a:lnTo>
                  <a:lnTo>
                    <a:pt x="839548" y="3409"/>
                  </a:lnTo>
                  <a:cubicBezTo>
                    <a:pt x="839751" y="3815"/>
                    <a:pt x="839548" y="4298"/>
                    <a:pt x="838887" y="5720"/>
                  </a:cubicBezTo>
                  <a:lnTo>
                    <a:pt x="838887" y="5720"/>
                  </a:lnTo>
                  <a:lnTo>
                    <a:pt x="838887" y="5720"/>
                  </a:lnTo>
                  <a:cubicBezTo>
                    <a:pt x="838684" y="6178"/>
                    <a:pt x="838468" y="6660"/>
                    <a:pt x="838354" y="6978"/>
                  </a:cubicBezTo>
                  <a:lnTo>
                    <a:pt x="838354" y="6978"/>
                  </a:lnTo>
                  <a:lnTo>
                    <a:pt x="838354" y="6978"/>
                  </a:lnTo>
                  <a:cubicBezTo>
                    <a:pt x="839027" y="6228"/>
                    <a:pt x="839205" y="5758"/>
                    <a:pt x="839332" y="5428"/>
                  </a:cubicBezTo>
                  <a:lnTo>
                    <a:pt x="839332" y="5428"/>
                  </a:lnTo>
                  <a:lnTo>
                    <a:pt x="839332" y="5428"/>
                  </a:lnTo>
                  <a:cubicBezTo>
                    <a:pt x="839497" y="5035"/>
                    <a:pt x="839649" y="4641"/>
                    <a:pt x="840360" y="4323"/>
                  </a:cubicBezTo>
                  <a:lnTo>
                    <a:pt x="840360" y="4323"/>
                  </a:lnTo>
                  <a:lnTo>
                    <a:pt x="840360" y="4323"/>
                  </a:lnTo>
                  <a:cubicBezTo>
                    <a:pt x="840678" y="4158"/>
                    <a:pt x="840957" y="4069"/>
                    <a:pt x="841198" y="3968"/>
                  </a:cubicBezTo>
                  <a:lnTo>
                    <a:pt x="841198" y="3968"/>
                  </a:lnTo>
                  <a:lnTo>
                    <a:pt x="841198" y="3968"/>
                  </a:lnTo>
                  <a:cubicBezTo>
                    <a:pt x="841821" y="3714"/>
                    <a:pt x="842164" y="3574"/>
                    <a:pt x="842672" y="3028"/>
                  </a:cubicBezTo>
                  <a:lnTo>
                    <a:pt x="842672" y="3028"/>
                  </a:lnTo>
                  <a:lnTo>
                    <a:pt x="843015" y="2634"/>
                  </a:lnTo>
                  <a:lnTo>
                    <a:pt x="843015" y="2634"/>
                  </a:lnTo>
                  <a:lnTo>
                    <a:pt x="843015" y="2634"/>
                  </a:lnTo>
                  <a:cubicBezTo>
                    <a:pt x="843510" y="2114"/>
                    <a:pt x="843548" y="2050"/>
                    <a:pt x="843599" y="1707"/>
                  </a:cubicBezTo>
                  <a:lnTo>
                    <a:pt x="843599" y="1707"/>
                  </a:lnTo>
                  <a:lnTo>
                    <a:pt x="843599" y="1707"/>
                  </a:lnTo>
                  <a:cubicBezTo>
                    <a:pt x="843611" y="1593"/>
                    <a:pt x="843611" y="1479"/>
                    <a:pt x="843611" y="1403"/>
                  </a:cubicBezTo>
                  <a:lnTo>
                    <a:pt x="843611" y="1403"/>
                  </a:lnTo>
                  <a:lnTo>
                    <a:pt x="843611" y="1403"/>
                  </a:lnTo>
                  <a:cubicBezTo>
                    <a:pt x="843611" y="844"/>
                    <a:pt x="843764" y="488"/>
                    <a:pt x="844577" y="209"/>
                  </a:cubicBezTo>
                  <a:lnTo>
                    <a:pt x="844577" y="209"/>
                  </a:lnTo>
                  <a:lnTo>
                    <a:pt x="844577" y="209"/>
                  </a:lnTo>
                  <a:cubicBezTo>
                    <a:pt x="844894" y="107"/>
                    <a:pt x="845313" y="82"/>
                    <a:pt x="845593" y="82"/>
                  </a:cubicBezTo>
                  <a:lnTo>
                    <a:pt x="845593" y="82"/>
                  </a:lnTo>
                  <a:lnTo>
                    <a:pt x="845593" y="82"/>
                  </a:lnTo>
                  <a:cubicBezTo>
                    <a:pt x="845770" y="82"/>
                    <a:pt x="847409" y="107"/>
                    <a:pt x="847980" y="780"/>
                  </a:cubicBezTo>
                  <a:lnTo>
                    <a:pt x="847980" y="780"/>
                  </a:lnTo>
                  <a:lnTo>
                    <a:pt x="847980" y="780"/>
                  </a:lnTo>
                  <a:cubicBezTo>
                    <a:pt x="848044" y="869"/>
                    <a:pt x="848094" y="920"/>
                    <a:pt x="848132" y="1022"/>
                  </a:cubicBezTo>
                  <a:lnTo>
                    <a:pt x="848132" y="1022"/>
                  </a:lnTo>
                  <a:lnTo>
                    <a:pt x="848221" y="996"/>
                  </a:lnTo>
                  <a:lnTo>
                    <a:pt x="848221" y="996"/>
                  </a:lnTo>
                  <a:lnTo>
                    <a:pt x="848221" y="996"/>
                  </a:lnTo>
                  <a:cubicBezTo>
                    <a:pt x="848666" y="996"/>
                    <a:pt x="848818" y="1288"/>
                    <a:pt x="848856" y="1403"/>
                  </a:cubicBezTo>
                  <a:lnTo>
                    <a:pt x="848856" y="1403"/>
                  </a:lnTo>
                  <a:lnTo>
                    <a:pt x="848856" y="1403"/>
                  </a:lnTo>
                  <a:cubicBezTo>
                    <a:pt x="849034" y="1872"/>
                    <a:pt x="848679" y="2190"/>
                    <a:pt x="847650" y="3079"/>
                  </a:cubicBezTo>
                  <a:lnTo>
                    <a:pt x="847650" y="3079"/>
                  </a:lnTo>
                  <a:lnTo>
                    <a:pt x="847650" y="3079"/>
                  </a:lnTo>
                  <a:cubicBezTo>
                    <a:pt x="846570" y="3980"/>
                    <a:pt x="845504" y="4641"/>
                    <a:pt x="844729" y="5136"/>
                  </a:cubicBezTo>
                  <a:lnTo>
                    <a:pt x="844729" y="5136"/>
                  </a:lnTo>
                  <a:lnTo>
                    <a:pt x="844729" y="5136"/>
                  </a:lnTo>
                  <a:cubicBezTo>
                    <a:pt x="844272" y="5428"/>
                    <a:pt x="843764" y="5720"/>
                    <a:pt x="843599" y="5898"/>
                  </a:cubicBezTo>
                  <a:lnTo>
                    <a:pt x="843599" y="5898"/>
                  </a:lnTo>
                  <a:lnTo>
                    <a:pt x="843599" y="5898"/>
                  </a:lnTo>
                  <a:cubicBezTo>
                    <a:pt x="843599" y="5987"/>
                    <a:pt x="843611" y="6089"/>
                    <a:pt x="843599" y="6190"/>
                  </a:cubicBezTo>
                  <a:lnTo>
                    <a:pt x="843599" y="6190"/>
                  </a:lnTo>
                  <a:lnTo>
                    <a:pt x="843599" y="6190"/>
                  </a:lnTo>
                  <a:cubicBezTo>
                    <a:pt x="843599" y="6279"/>
                    <a:pt x="843599" y="6470"/>
                    <a:pt x="843599" y="6508"/>
                  </a:cubicBezTo>
                  <a:lnTo>
                    <a:pt x="843599" y="6508"/>
                  </a:lnTo>
                  <a:lnTo>
                    <a:pt x="843599" y="6508"/>
                  </a:lnTo>
                  <a:cubicBezTo>
                    <a:pt x="843599" y="6508"/>
                    <a:pt x="843980" y="6558"/>
                    <a:pt x="844513" y="6406"/>
                  </a:cubicBezTo>
                  <a:lnTo>
                    <a:pt x="844513" y="6406"/>
                  </a:lnTo>
                  <a:lnTo>
                    <a:pt x="844513" y="6406"/>
                  </a:lnTo>
                  <a:cubicBezTo>
                    <a:pt x="845084" y="6241"/>
                    <a:pt x="845351" y="6127"/>
                    <a:pt x="845491" y="6051"/>
                  </a:cubicBezTo>
                  <a:lnTo>
                    <a:pt x="845491" y="6051"/>
                  </a:lnTo>
                  <a:lnTo>
                    <a:pt x="845491" y="6051"/>
                  </a:lnTo>
                  <a:cubicBezTo>
                    <a:pt x="845631" y="5987"/>
                    <a:pt x="845770" y="5898"/>
                    <a:pt x="845948" y="5898"/>
                  </a:cubicBezTo>
                  <a:lnTo>
                    <a:pt x="845948" y="5898"/>
                  </a:lnTo>
                  <a:lnTo>
                    <a:pt x="845948" y="5898"/>
                  </a:lnTo>
                  <a:cubicBezTo>
                    <a:pt x="846164" y="5898"/>
                    <a:pt x="846329" y="6012"/>
                    <a:pt x="846570" y="6152"/>
                  </a:cubicBezTo>
                  <a:lnTo>
                    <a:pt x="846570" y="6152"/>
                  </a:lnTo>
                  <a:lnTo>
                    <a:pt x="846570" y="6152"/>
                  </a:lnTo>
                  <a:cubicBezTo>
                    <a:pt x="846748" y="6241"/>
                    <a:pt x="847015" y="6406"/>
                    <a:pt x="847459" y="6622"/>
                  </a:cubicBezTo>
                  <a:lnTo>
                    <a:pt x="847459" y="6622"/>
                  </a:lnTo>
                  <a:lnTo>
                    <a:pt x="847459" y="6622"/>
                  </a:lnTo>
                  <a:cubicBezTo>
                    <a:pt x="849060" y="7422"/>
                    <a:pt x="849403" y="8095"/>
                    <a:pt x="849618" y="8743"/>
                  </a:cubicBezTo>
                  <a:lnTo>
                    <a:pt x="849618" y="8743"/>
                  </a:lnTo>
                  <a:lnTo>
                    <a:pt x="849618" y="8743"/>
                  </a:lnTo>
                  <a:cubicBezTo>
                    <a:pt x="849644" y="8832"/>
                    <a:pt x="849669" y="8895"/>
                    <a:pt x="849707" y="8933"/>
                  </a:cubicBezTo>
                  <a:lnTo>
                    <a:pt x="849707" y="8933"/>
                  </a:lnTo>
                  <a:lnTo>
                    <a:pt x="849707" y="8933"/>
                  </a:lnTo>
                  <a:cubicBezTo>
                    <a:pt x="849720" y="8959"/>
                    <a:pt x="849733" y="8984"/>
                    <a:pt x="849758" y="9022"/>
                  </a:cubicBezTo>
                  <a:lnTo>
                    <a:pt x="849758" y="9022"/>
                  </a:lnTo>
                  <a:lnTo>
                    <a:pt x="849758" y="9022"/>
                  </a:lnTo>
                  <a:cubicBezTo>
                    <a:pt x="849821" y="8984"/>
                    <a:pt x="849898" y="8895"/>
                    <a:pt x="850012" y="8781"/>
                  </a:cubicBezTo>
                  <a:lnTo>
                    <a:pt x="850012" y="8781"/>
                  </a:lnTo>
                  <a:lnTo>
                    <a:pt x="850012" y="8781"/>
                  </a:lnTo>
                  <a:cubicBezTo>
                    <a:pt x="850139" y="8616"/>
                    <a:pt x="850152" y="8552"/>
                    <a:pt x="850152" y="8540"/>
                  </a:cubicBezTo>
                  <a:lnTo>
                    <a:pt x="850152" y="8540"/>
                  </a:lnTo>
                  <a:lnTo>
                    <a:pt x="850152" y="8540"/>
                  </a:lnTo>
                  <a:cubicBezTo>
                    <a:pt x="850139" y="8451"/>
                    <a:pt x="850126" y="8260"/>
                    <a:pt x="850304" y="8070"/>
                  </a:cubicBezTo>
                  <a:lnTo>
                    <a:pt x="850304" y="8070"/>
                  </a:lnTo>
                  <a:lnTo>
                    <a:pt x="850520" y="7892"/>
                  </a:lnTo>
                  <a:lnTo>
                    <a:pt x="850520" y="7892"/>
                  </a:lnTo>
                  <a:lnTo>
                    <a:pt x="850749" y="7892"/>
                  </a:lnTo>
                  <a:lnTo>
                    <a:pt x="850749" y="7892"/>
                  </a:lnTo>
                  <a:lnTo>
                    <a:pt x="850749" y="7892"/>
                  </a:lnTo>
                  <a:cubicBezTo>
                    <a:pt x="850812" y="7892"/>
                    <a:pt x="850939" y="7892"/>
                    <a:pt x="851142" y="7930"/>
                  </a:cubicBezTo>
                  <a:lnTo>
                    <a:pt x="851142" y="7930"/>
                  </a:lnTo>
                  <a:lnTo>
                    <a:pt x="851612" y="7981"/>
                  </a:lnTo>
                  <a:lnTo>
                    <a:pt x="851612" y="7981"/>
                  </a:lnTo>
                  <a:lnTo>
                    <a:pt x="851612" y="7981"/>
                  </a:lnTo>
                  <a:cubicBezTo>
                    <a:pt x="852933" y="8133"/>
                    <a:pt x="854571" y="8641"/>
                    <a:pt x="855003" y="9391"/>
                  </a:cubicBezTo>
                  <a:lnTo>
                    <a:pt x="855003" y="9391"/>
                  </a:lnTo>
                  <a:lnTo>
                    <a:pt x="855003" y="9391"/>
                  </a:lnTo>
                  <a:cubicBezTo>
                    <a:pt x="855130" y="9581"/>
                    <a:pt x="855194" y="9835"/>
                    <a:pt x="855270" y="10178"/>
                  </a:cubicBezTo>
                  <a:lnTo>
                    <a:pt x="855270" y="10178"/>
                  </a:lnTo>
                  <a:lnTo>
                    <a:pt x="855270" y="10178"/>
                  </a:lnTo>
                  <a:cubicBezTo>
                    <a:pt x="855346" y="10483"/>
                    <a:pt x="855574" y="11461"/>
                    <a:pt x="855905" y="11461"/>
                  </a:cubicBezTo>
                  <a:lnTo>
                    <a:pt x="855905" y="11461"/>
                  </a:lnTo>
                  <a:lnTo>
                    <a:pt x="855905" y="11461"/>
                  </a:lnTo>
                  <a:lnTo>
                    <a:pt x="855905" y="11461"/>
                  </a:lnTo>
                  <a:lnTo>
                    <a:pt x="856146" y="11384"/>
                  </a:lnTo>
                  <a:lnTo>
                    <a:pt x="856146" y="11384"/>
                  </a:lnTo>
                  <a:lnTo>
                    <a:pt x="856146" y="11384"/>
                  </a:lnTo>
                  <a:cubicBezTo>
                    <a:pt x="857340" y="11003"/>
                    <a:pt x="858165" y="10851"/>
                    <a:pt x="858788" y="11384"/>
                  </a:cubicBezTo>
                  <a:lnTo>
                    <a:pt x="858788" y="11384"/>
                  </a:lnTo>
                  <a:lnTo>
                    <a:pt x="858788" y="11384"/>
                  </a:lnTo>
                  <a:cubicBezTo>
                    <a:pt x="859423" y="11905"/>
                    <a:pt x="860108" y="13277"/>
                    <a:pt x="860210" y="14013"/>
                  </a:cubicBezTo>
                  <a:lnTo>
                    <a:pt x="860210" y="14013"/>
                  </a:lnTo>
                  <a:lnTo>
                    <a:pt x="860210" y="14013"/>
                  </a:lnTo>
                  <a:cubicBezTo>
                    <a:pt x="860337" y="14864"/>
                    <a:pt x="859499" y="15664"/>
                    <a:pt x="859334" y="15778"/>
                  </a:cubicBezTo>
                  <a:lnTo>
                    <a:pt x="859334" y="15778"/>
                  </a:lnTo>
                  <a:lnTo>
                    <a:pt x="859219" y="15918"/>
                  </a:lnTo>
                  <a:lnTo>
                    <a:pt x="859219" y="15918"/>
                  </a:lnTo>
                  <a:lnTo>
                    <a:pt x="859067" y="15931"/>
                  </a:lnTo>
                  <a:lnTo>
                    <a:pt x="859067" y="15931"/>
                  </a:lnTo>
                  <a:lnTo>
                    <a:pt x="859067" y="15931"/>
                  </a:lnTo>
                  <a:cubicBezTo>
                    <a:pt x="858546" y="16020"/>
                    <a:pt x="857949" y="16121"/>
                    <a:pt x="857263" y="16223"/>
                  </a:cubicBezTo>
                  <a:lnTo>
                    <a:pt x="857263" y="16223"/>
                  </a:lnTo>
                  <a:lnTo>
                    <a:pt x="857263" y="16223"/>
                  </a:lnTo>
                  <a:cubicBezTo>
                    <a:pt x="851460" y="17074"/>
                    <a:pt x="839370" y="18877"/>
                    <a:pt x="826454" y="29418"/>
                  </a:cubicBezTo>
                  <a:lnTo>
                    <a:pt x="826454" y="29418"/>
                  </a:lnTo>
                  <a:lnTo>
                    <a:pt x="821222" y="36200"/>
                  </a:lnTo>
                  <a:lnTo>
                    <a:pt x="821222" y="36200"/>
                  </a:lnTo>
                  <a:lnTo>
                    <a:pt x="818720" y="41572"/>
                  </a:lnTo>
                  <a:lnTo>
                    <a:pt x="818720" y="41572"/>
                  </a:lnTo>
                  <a:lnTo>
                    <a:pt x="818618" y="41661"/>
                  </a:lnTo>
                  <a:lnTo>
                    <a:pt x="818618" y="41661"/>
                  </a:lnTo>
                  <a:lnTo>
                    <a:pt x="818618" y="41661"/>
                  </a:lnTo>
                  <a:cubicBezTo>
                    <a:pt x="814453" y="44848"/>
                    <a:pt x="803722" y="54068"/>
                    <a:pt x="804141" y="58348"/>
                  </a:cubicBezTo>
                  <a:lnTo>
                    <a:pt x="804141" y="58348"/>
                  </a:lnTo>
                  <a:lnTo>
                    <a:pt x="804141" y="58348"/>
                  </a:lnTo>
                  <a:cubicBezTo>
                    <a:pt x="804534" y="62463"/>
                    <a:pt x="808001" y="63758"/>
                    <a:pt x="810300" y="64609"/>
                  </a:cubicBezTo>
                  <a:lnTo>
                    <a:pt x="810300" y="64609"/>
                  </a:lnTo>
                  <a:lnTo>
                    <a:pt x="810300" y="64609"/>
                  </a:lnTo>
                  <a:cubicBezTo>
                    <a:pt x="810846" y="64812"/>
                    <a:pt x="811316" y="64990"/>
                    <a:pt x="811646" y="65180"/>
                  </a:cubicBezTo>
                  <a:lnTo>
                    <a:pt x="811646" y="65180"/>
                  </a:lnTo>
                  <a:lnTo>
                    <a:pt x="811646" y="65180"/>
                  </a:lnTo>
                  <a:cubicBezTo>
                    <a:pt x="812091" y="65434"/>
                    <a:pt x="812396" y="65891"/>
                    <a:pt x="812573" y="66539"/>
                  </a:cubicBezTo>
                  <a:lnTo>
                    <a:pt x="812573" y="66539"/>
                  </a:lnTo>
                  <a:lnTo>
                    <a:pt x="812573" y="66539"/>
                  </a:lnTo>
                  <a:cubicBezTo>
                    <a:pt x="813221" y="68838"/>
                    <a:pt x="812154" y="73308"/>
                    <a:pt x="810084" y="76889"/>
                  </a:cubicBezTo>
                  <a:lnTo>
                    <a:pt x="810084" y="76889"/>
                  </a:lnTo>
                  <a:lnTo>
                    <a:pt x="810084" y="76889"/>
                  </a:lnTo>
                  <a:cubicBezTo>
                    <a:pt x="808865" y="78998"/>
                    <a:pt x="812281" y="81309"/>
                    <a:pt x="815583" y="83557"/>
                  </a:cubicBezTo>
                  <a:lnTo>
                    <a:pt x="815583" y="83557"/>
                  </a:lnTo>
                  <a:lnTo>
                    <a:pt x="815583" y="83557"/>
                  </a:lnTo>
                  <a:cubicBezTo>
                    <a:pt x="818568" y="85601"/>
                    <a:pt x="821400" y="87532"/>
                    <a:pt x="821120" y="89602"/>
                  </a:cubicBezTo>
                  <a:lnTo>
                    <a:pt x="821120" y="89602"/>
                  </a:lnTo>
                  <a:lnTo>
                    <a:pt x="821120" y="89602"/>
                  </a:lnTo>
                  <a:cubicBezTo>
                    <a:pt x="821044" y="90059"/>
                    <a:pt x="820993" y="90567"/>
                    <a:pt x="820943" y="91088"/>
                  </a:cubicBezTo>
                  <a:lnTo>
                    <a:pt x="820943" y="91088"/>
                  </a:lnTo>
                  <a:lnTo>
                    <a:pt x="820943" y="91088"/>
                  </a:lnTo>
                  <a:cubicBezTo>
                    <a:pt x="820473" y="95050"/>
                    <a:pt x="819901" y="99965"/>
                    <a:pt x="816066" y="100498"/>
                  </a:cubicBezTo>
                  <a:lnTo>
                    <a:pt x="816066" y="100498"/>
                  </a:lnTo>
                  <a:lnTo>
                    <a:pt x="816066" y="100498"/>
                  </a:lnTo>
                  <a:cubicBezTo>
                    <a:pt x="811888" y="101070"/>
                    <a:pt x="799493" y="105337"/>
                    <a:pt x="797893" y="108689"/>
                  </a:cubicBezTo>
                  <a:lnTo>
                    <a:pt x="797893" y="108689"/>
                  </a:lnTo>
                  <a:lnTo>
                    <a:pt x="797893" y="108689"/>
                  </a:lnTo>
                  <a:cubicBezTo>
                    <a:pt x="796838" y="110925"/>
                    <a:pt x="797105" y="114760"/>
                    <a:pt x="798489" y="117478"/>
                  </a:cubicBezTo>
                  <a:lnTo>
                    <a:pt x="798489" y="117478"/>
                  </a:lnTo>
                  <a:lnTo>
                    <a:pt x="798489" y="117478"/>
                  </a:lnTo>
                  <a:cubicBezTo>
                    <a:pt x="799137" y="118735"/>
                    <a:pt x="800331" y="120322"/>
                    <a:pt x="802287" y="120665"/>
                  </a:cubicBezTo>
                  <a:lnTo>
                    <a:pt x="802287" y="120665"/>
                  </a:lnTo>
                  <a:lnTo>
                    <a:pt x="802287" y="120665"/>
                  </a:lnTo>
                  <a:cubicBezTo>
                    <a:pt x="803239" y="120843"/>
                    <a:pt x="804128" y="120932"/>
                    <a:pt x="805068" y="120932"/>
                  </a:cubicBezTo>
                  <a:lnTo>
                    <a:pt x="805068" y="120932"/>
                  </a:lnTo>
                  <a:lnTo>
                    <a:pt x="805068" y="120932"/>
                  </a:lnTo>
                  <a:cubicBezTo>
                    <a:pt x="805525" y="120932"/>
                    <a:pt x="805931" y="120919"/>
                    <a:pt x="806287" y="120894"/>
                  </a:cubicBezTo>
                  <a:lnTo>
                    <a:pt x="806287" y="120894"/>
                  </a:lnTo>
                  <a:lnTo>
                    <a:pt x="806287" y="120894"/>
                  </a:lnTo>
                  <a:cubicBezTo>
                    <a:pt x="808230" y="120792"/>
                    <a:pt x="809271" y="120868"/>
                    <a:pt x="810605" y="123027"/>
                  </a:cubicBezTo>
                  <a:lnTo>
                    <a:pt x="810605" y="123027"/>
                  </a:lnTo>
                  <a:lnTo>
                    <a:pt x="810605" y="123027"/>
                  </a:lnTo>
                  <a:cubicBezTo>
                    <a:pt x="812777" y="126583"/>
                    <a:pt x="809983" y="135918"/>
                    <a:pt x="807748" y="138864"/>
                  </a:cubicBezTo>
                  <a:lnTo>
                    <a:pt x="807748" y="138864"/>
                  </a:lnTo>
                  <a:lnTo>
                    <a:pt x="807748" y="138864"/>
                  </a:lnTo>
                  <a:cubicBezTo>
                    <a:pt x="807328" y="139397"/>
                    <a:pt x="807227" y="139956"/>
                    <a:pt x="807430" y="140540"/>
                  </a:cubicBezTo>
                  <a:lnTo>
                    <a:pt x="807430" y="140540"/>
                  </a:lnTo>
                  <a:lnTo>
                    <a:pt x="807430" y="140540"/>
                  </a:lnTo>
                  <a:cubicBezTo>
                    <a:pt x="808040" y="142369"/>
                    <a:pt x="811354" y="144134"/>
                    <a:pt x="812954" y="144553"/>
                  </a:cubicBezTo>
                  <a:lnTo>
                    <a:pt x="812954" y="144553"/>
                  </a:lnTo>
                  <a:lnTo>
                    <a:pt x="812954" y="144553"/>
                  </a:lnTo>
                  <a:cubicBezTo>
                    <a:pt x="813513" y="144718"/>
                    <a:pt x="813653" y="145049"/>
                    <a:pt x="813665" y="145264"/>
                  </a:cubicBezTo>
                  <a:lnTo>
                    <a:pt x="813665" y="145264"/>
                  </a:lnTo>
                  <a:lnTo>
                    <a:pt x="813665" y="145264"/>
                  </a:lnTo>
                  <a:cubicBezTo>
                    <a:pt x="813716" y="145950"/>
                    <a:pt x="812929" y="146344"/>
                    <a:pt x="810668" y="147335"/>
                  </a:cubicBezTo>
                  <a:lnTo>
                    <a:pt x="810668" y="147335"/>
                  </a:lnTo>
                  <a:lnTo>
                    <a:pt x="810668" y="147335"/>
                  </a:lnTo>
                  <a:cubicBezTo>
                    <a:pt x="809081" y="148033"/>
                    <a:pt x="807100" y="148922"/>
                    <a:pt x="806490" y="149659"/>
                  </a:cubicBezTo>
                  <a:lnTo>
                    <a:pt x="806490" y="149659"/>
                  </a:lnTo>
                  <a:lnTo>
                    <a:pt x="806490" y="149659"/>
                  </a:lnTo>
                  <a:cubicBezTo>
                    <a:pt x="806427" y="149735"/>
                    <a:pt x="806351" y="149862"/>
                    <a:pt x="806389" y="149938"/>
                  </a:cubicBezTo>
                  <a:lnTo>
                    <a:pt x="806389" y="149938"/>
                  </a:lnTo>
                  <a:lnTo>
                    <a:pt x="806389" y="149938"/>
                  </a:lnTo>
                  <a:cubicBezTo>
                    <a:pt x="806693" y="150573"/>
                    <a:pt x="809526" y="151106"/>
                    <a:pt x="811227" y="151106"/>
                  </a:cubicBezTo>
                  <a:lnTo>
                    <a:pt x="811227" y="151106"/>
                  </a:lnTo>
                  <a:lnTo>
                    <a:pt x="811227" y="151106"/>
                  </a:lnTo>
                  <a:cubicBezTo>
                    <a:pt x="811735" y="151106"/>
                    <a:pt x="812637" y="149443"/>
                    <a:pt x="813183" y="148477"/>
                  </a:cubicBezTo>
                  <a:lnTo>
                    <a:pt x="813183" y="148477"/>
                  </a:lnTo>
                  <a:lnTo>
                    <a:pt x="813183" y="148477"/>
                  </a:lnTo>
                  <a:cubicBezTo>
                    <a:pt x="813793" y="147360"/>
                    <a:pt x="814364" y="146319"/>
                    <a:pt x="814974" y="145899"/>
                  </a:cubicBezTo>
                  <a:lnTo>
                    <a:pt x="814974" y="145899"/>
                  </a:lnTo>
                  <a:lnTo>
                    <a:pt x="814974" y="145899"/>
                  </a:lnTo>
                  <a:cubicBezTo>
                    <a:pt x="815939" y="145201"/>
                    <a:pt x="817831" y="145963"/>
                    <a:pt x="818898" y="147474"/>
                  </a:cubicBezTo>
                  <a:lnTo>
                    <a:pt x="818898" y="147474"/>
                  </a:lnTo>
                  <a:lnTo>
                    <a:pt x="818898" y="147474"/>
                  </a:lnTo>
                  <a:cubicBezTo>
                    <a:pt x="819812" y="148770"/>
                    <a:pt x="820015" y="150306"/>
                    <a:pt x="819507" y="151779"/>
                  </a:cubicBezTo>
                  <a:lnTo>
                    <a:pt x="819507" y="151779"/>
                  </a:lnTo>
                  <a:lnTo>
                    <a:pt x="819507" y="151779"/>
                  </a:lnTo>
                  <a:cubicBezTo>
                    <a:pt x="819342" y="152237"/>
                    <a:pt x="819203" y="152656"/>
                    <a:pt x="819088" y="153024"/>
                  </a:cubicBezTo>
                  <a:lnTo>
                    <a:pt x="819088" y="153024"/>
                  </a:lnTo>
                  <a:lnTo>
                    <a:pt x="819088" y="153024"/>
                  </a:lnTo>
                  <a:cubicBezTo>
                    <a:pt x="818225" y="155615"/>
                    <a:pt x="817780" y="157113"/>
                    <a:pt x="814555" y="156910"/>
                  </a:cubicBezTo>
                  <a:lnTo>
                    <a:pt x="814555" y="156910"/>
                  </a:lnTo>
                  <a:lnTo>
                    <a:pt x="814555" y="156910"/>
                  </a:lnTo>
                  <a:cubicBezTo>
                    <a:pt x="811697" y="156770"/>
                    <a:pt x="811088" y="155742"/>
                    <a:pt x="810592" y="154903"/>
                  </a:cubicBezTo>
                  <a:lnTo>
                    <a:pt x="810592" y="154903"/>
                  </a:lnTo>
                  <a:lnTo>
                    <a:pt x="810592" y="154903"/>
                  </a:lnTo>
                  <a:cubicBezTo>
                    <a:pt x="810491" y="154751"/>
                    <a:pt x="810402" y="154586"/>
                    <a:pt x="810262" y="154434"/>
                  </a:cubicBezTo>
                  <a:lnTo>
                    <a:pt x="810262" y="154434"/>
                  </a:lnTo>
                  <a:lnTo>
                    <a:pt x="810262" y="154434"/>
                  </a:lnTo>
                  <a:cubicBezTo>
                    <a:pt x="810211" y="154357"/>
                    <a:pt x="810148" y="154332"/>
                    <a:pt x="810008" y="154332"/>
                  </a:cubicBezTo>
                  <a:lnTo>
                    <a:pt x="810008" y="154332"/>
                  </a:lnTo>
                  <a:lnTo>
                    <a:pt x="810008" y="154332"/>
                  </a:lnTo>
                  <a:cubicBezTo>
                    <a:pt x="809576" y="154332"/>
                    <a:pt x="808852" y="154726"/>
                    <a:pt x="808281" y="155069"/>
                  </a:cubicBezTo>
                  <a:lnTo>
                    <a:pt x="808281" y="155069"/>
                  </a:lnTo>
                  <a:lnTo>
                    <a:pt x="808281" y="155069"/>
                  </a:lnTo>
                  <a:cubicBezTo>
                    <a:pt x="808027" y="155221"/>
                    <a:pt x="807786" y="155348"/>
                    <a:pt x="807557" y="155450"/>
                  </a:cubicBezTo>
                  <a:lnTo>
                    <a:pt x="807557" y="155450"/>
                  </a:lnTo>
                  <a:lnTo>
                    <a:pt x="807557" y="155450"/>
                  </a:lnTo>
                  <a:cubicBezTo>
                    <a:pt x="807011" y="155742"/>
                    <a:pt x="806414" y="155665"/>
                    <a:pt x="805792" y="155640"/>
                  </a:cubicBezTo>
                  <a:lnTo>
                    <a:pt x="805792" y="155640"/>
                  </a:lnTo>
                  <a:lnTo>
                    <a:pt x="805792" y="155640"/>
                  </a:lnTo>
                  <a:cubicBezTo>
                    <a:pt x="805601" y="155640"/>
                    <a:pt x="805398" y="155640"/>
                    <a:pt x="805182" y="155640"/>
                  </a:cubicBezTo>
                  <a:lnTo>
                    <a:pt x="805182" y="155640"/>
                  </a:lnTo>
                  <a:lnTo>
                    <a:pt x="805182" y="155640"/>
                  </a:lnTo>
                  <a:cubicBezTo>
                    <a:pt x="804128" y="155640"/>
                    <a:pt x="803633" y="155907"/>
                    <a:pt x="803404" y="156555"/>
                  </a:cubicBezTo>
                  <a:lnTo>
                    <a:pt x="803404" y="156555"/>
                  </a:lnTo>
                  <a:lnTo>
                    <a:pt x="803404" y="156555"/>
                  </a:lnTo>
                  <a:cubicBezTo>
                    <a:pt x="803112" y="157482"/>
                    <a:pt x="802909" y="158396"/>
                    <a:pt x="802706" y="159336"/>
                  </a:cubicBezTo>
                  <a:lnTo>
                    <a:pt x="802706" y="159336"/>
                  </a:lnTo>
                  <a:lnTo>
                    <a:pt x="802706" y="159336"/>
                  </a:lnTo>
                  <a:cubicBezTo>
                    <a:pt x="802426" y="160606"/>
                    <a:pt x="802134" y="161888"/>
                    <a:pt x="801626" y="163133"/>
                  </a:cubicBezTo>
                  <a:lnTo>
                    <a:pt x="801626" y="163133"/>
                  </a:lnTo>
                  <a:lnTo>
                    <a:pt x="801626" y="163133"/>
                  </a:lnTo>
                  <a:cubicBezTo>
                    <a:pt x="801334" y="163831"/>
                    <a:pt x="800750" y="164644"/>
                    <a:pt x="800128" y="165533"/>
                  </a:cubicBezTo>
                  <a:lnTo>
                    <a:pt x="800128" y="165533"/>
                  </a:lnTo>
                  <a:lnTo>
                    <a:pt x="800128" y="165533"/>
                  </a:lnTo>
                  <a:cubicBezTo>
                    <a:pt x="798807" y="167451"/>
                    <a:pt x="797156" y="169800"/>
                    <a:pt x="798312" y="170867"/>
                  </a:cubicBezTo>
                  <a:lnTo>
                    <a:pt x="798312" y="170867"/>
                  </a:lnTo>
                  <a:lnTo>
                    <a:pt x="798312" y="170867"/>
                  </a:lnTo>
                  <a:cubicBezTo>
                    <a:pt x="798477" y="171019"/>
                    <a:pt x="798718" y="171096"/>
                    <a:pt x="799061" y="171096"/>
                  </a:cubicBezTo>
                  <a:lnTo>
                    <a:pt x="799061" y="171096"/>
                  </a:lnTo>
                  <a:lnTo>
                    <a:pt x="799061" y="171096"/>
                  </a:lnTo>
                  <a:cubicBezTo>
                    <a:pt x="800636" y="171096"/>
                    <a:pt x="803430" y="169546"/>
                    <a:pt x="805881" y="168175"/>
                  </a:cubicBezTo>
                  <a:lnTo>
                    <a:pt x="805881" y="168175"/>
                  </a:lnTo>
                  <a:lnTo>
                    <a:pt x="805881" y="168175"/>
                  </a:lnTo>
                  <a:cubicBezTo>
                    <a:pt x="807963" y="167032"/>
                    <a:pt x="809767" y="166029"/>
                    <a:pt x="810834" y="165965"/>
                  </a:cubicBezTo>
                  <a:lnTo>
                    <a:pt x="810834" y="165965"/>
                  </a:lnTo>
                  <a:lnTo>
                    <a:pt x="810834" y="165965"/>
                  </a:lnTo>
                  <a:cubicBezTo>
                    <a:pt x="811507" y="165889"/>
                    <a:pt x="812142" y="165813"/>
                    <a:pt x="812789" y="165736"/>
                  </a:cubicBezTo>
                  <a:lnTo>
                    <a:pt x="812789" y="165736"/>
                  </a:lnTo>
                  <a:lnTo>
                    <a:pt x="812789" y="165736"/>
                  </a:lnTo>
                  <a:cubicBezTo>
                    <a:pt x="814580" y="165495"/>
                    <a:pt x="816574" y="165330"/>
                    <a:pt x="818415" y="165787"/>
                  </a:cubicBezTo>
                  <a:lnTo>
                    <a:pt x="818415" y="165787"/>
                  </a:lnTo>
                  <a:lnTo>
                    <a:pt x="818415" y="165787"/>
                  </a:lnTo>
                  <a:cubicBezTo>
                    <a:pt x="821539" y="166549"/>
                    <a:pt x="825019" y="169203"/>
                    <a:pt x="825019" y="171616"/>
                  </a:cubicBezTo>
                  <a:lnTo>
                    <a:pt x="825019" y="171616"/>
                  </a:lnTo>
                  <a:lnTo>
                    <a:pt x="825019" y="171616"/>
                  </a:lnTo>
                  <a:cubicBezTo>
                    <a:pt x="825019" y="173483"/>
                    <a:pt x="823825" y="174512"/>
                    <a:pt x="822670" y="175515"/>
                  </a:cubicBezTo>
                  <a:lnTo>
                    <a:pt x="822670" y="175515"/>
                  </a:lnTo>
                  <a:lnTo>
                    <a:pt x="822670" y="175515"/>
                  </a:lnTo>
                  <a:cubicBezTo>
                    <a:pt x="822339" y="175782"/>
                    <a:pt x="821997" y="176074"/>
                    <a:pt x="821679" y="176404"/>
                  </a:cubicBezTo>
                  <a:lnTo>
                    <a:pt x="821679" y="176404"/>
                  </a:lnTo>
                  <a:lnTo>
                    <a:pt x="821679" y="176404"/>
                  </a:lnTo>
                  <a:cubicBezTo>
                    <a:pt x="820638" y="177446"/>
                    <a:pt x="821298" y="180697"/>
                    <a:pt x="821539" y="181928"/>
                  </a:cubicBezTo>
                  <a:lnTo>
                    <a:pt x="821539" y="181928"/>
                  </a:lnTo>
                  <a:lnTo>
                    <a:pt x="821539" y="181928"/>
                  </a:lnTo>
                  <a:cubicBezTo>
                    <a:pt x="821577" y="182157"/>
                    <a:pt x="821628" y="182373"/>
                    <a:pt x="821641" y="182475"/>
                  </a:cubicBezTo>
                  <a:lnTo>
                    <a:pt x="821641" y="182475"/>
                  </a:lnTo>
                  <a:lnTo>
                    <a:pt x="821641" y="182475"/>
                  </a:lnTo>
                  <a:cubicBezTo>
                    <a:pt x="821666" y="182614"/>
                    <a:pt x="821692" y="182754"/>
                    <a:pt x="821730" y="182919"/>
                  </a:cubicBezTo>
                  <a:lnTo>
                    <a:pt x="821730" y="182919"/>
                  </a:lnTo>
                  <a:lnTo>
                    <a:pt x="821730" y="182919"/>
                  </a:lnTo>
                  <a:cubicBezTo>
                    <a:pt x="821984" y="184087"/>
                    <a:pt x="822504" y="186551"/>
                    <a:pt x="820193" y="188139"/>
                  </a:cubicBezTo>
                  <a:lnTo>
                    <a:pt x="820193" y="188139"/>
                  </a:lnTo>
                  <a:lnTo>
                    <a:pt x="820193" y="188139"/>
                  </a:lnTo>
                  <a:cubicBezTo>
                    <a:pt x="818517" y="189307"/>
                    <a:pt x="817285" y="191847"/>
                    <a:pt x="817475" y="193041"/>
                  </a:cubicBezTo>
                  <a:lnTo>
                    <a:pt x="817475" y="193041"/>
                  </a:lnTo>
                  <a:lnTo>
                    <a:pt x="817475" y="193041"/>
                  </a:lnTo>
                  <a:cubicBezTo>
                    <a:pt x="817539" y="193409"/>
                    <a:pt x="817729" y="193536"/>
                    <a:pt x="817907" y="193561"/>
                  </a:cubicBezTo>
                  <a:lnTo>
                    <a:pt x="817907" y="193561"/>
                  </a:lnTo>
                  <a:lnTo>
                    <a:pt x="817907" y="193561"/>
                  </a:lnTo>
                  <a:cubicBezTo>
                    <a:pt x="818441" y="193714"/>
                    <a:pt x="819342" y="193168"/>
                    <a:pt x="820396" y="192520"/>
                  </a:cubicBezTo>
                  <a:lnTo>
                    <a:pt x="820396" y="192520"/>
                  </a:lnTo>
                  <a:lnTo>
                    <a:pt x="820396" y="192520"/>
                  </a:lnTo>
                  <a:cubicBezTo>
                    <a:pt x="821958" y="191568"/>
                    <a:pt x="823901" y="190386"/>
                    <a:pt x="826365" y="190386"/>
                  </a:cubicBezTo>
                  <a:lnTo>
                    <a:pt x="826365" y="190386"/>
                  </a:lnTo>
                  <a:lnTo>
                    <a:pt x="826365" y="190386"/>
                  </a:lnTo>
                  <a:cubicBezTo>
                    <a:pt x="826899" y="190386"/>
                    <a:pt x="827432" y="190437"/>
                    <a:pt x="827965" y="190552"/>
                  </a:cubicBezTo>
                  <a:lnTo>
                    <a:pt x="827965" y="190552"/>
                  </a:lnTo>
                  <a:lnTo>
                    <a:pt x="827965" y="190552"/>
                  </a:lnTo>
                  <a:cubicBezTo>
                    <a:pt x="828778" y="190717"/>
                    <a:pt x="829997" y="190933"/>
                    <a:pt x="831559" y="191199"/>
                  </a:cubicBezTo>
                  <a:lnTo>
                    <a:pt x="831559" y="191199"/>
                  </a:lnTo>
                  <a:lnTo>
                    <a:pt x="831559" y="191199"/>
                  </a:lnTo>
                  <a:cubicBezTo>
                    <a:pt x="839649" y="192558"/>
                    <a:pt x="854698" y="195085"/>
                    <a:pt x="860426" y="200940"/>
                  </a:cubicBezTo>
                  <a:lnTo>
                    <a:pt x="860426" y="200940"/>
                  </a:lnTo>
                  <a:lnTo>
                    <a:pt x="860578" y="201105"/>
                  </a:lnTo>
                  <a:lnTo>
                    <a:pt x="860578" y="201105"/>
                  </a:lnTo>
                  <a:lnTo>
                    <a:pt x="860578" y="206121"/>
                  </a:lnTo>
                  <a:lnTo>
                    <a:pt x="860578" y="206121"/>
                  </a:lnTo>
                  <a:lnTo>
                    <a:pt x="860578" y="206121"/>
                  </a:lnTo>
                  <a:cubicBezTo>
                    <a:pt x="860578" y="206528"/>
                    <a:pt x="861315" y="207417"/>
                    <a:pt x="862039" y="208306"/>
                  </a:cubicBezTo>
                  <a:lnTo>
                    <a:pt x="862039" y="208306"/>
                  </a:lnTo>
                  <a:lnTo>
                    <a:pt x="862039" y="208306"/>
                  </a:lnTo>
                  <a:cubicBezTo>
                    <a:pt x="863715" y="210350"/>
                    <a:pt x="866268" y="213436"/>
                    <a:pt x="865506" y="217183"/>
                  </a:cubicBezTo>
                  <a:lnTo>
                    <a:pt x="865506" y="217183"/>
                  </a:lnTo>
                  <a:lnTo>
                    <a:pt x="865506" y="217183"/>
                  </a:lnTo>
                  <a:cubicBezTo>
                    <a:pt x="865290" y="218275"/>
                    <a:pt x="865150" y="219164"/>
                    <a:pt x="865023" y="219850"/>
                  </a:cubicBezTo>
                  <a:lnTo>
                    <a:pt x="865023" y="219850"/>
                  </a:lnTo>
                  <a:lnTo>
                    <a:pt x="865023" y="219850"/>
                  </a:lnTo>
                  <a:cubicBezTo>
                    <a:pt x="864566" y="222517"/>
                    <a:pt x="864490" y="222936"/>
                    <a:pt x="862509" y="223583"/>
                  </a:cubicBezTo>
                  <a:lnTo>
                    <a:pt x="862509" y="223583"/>
                  </a:lnTo>
                  <a:lnTo>
                    <a:pt x="862509" y="223583"/>
                  </a:lnTo>
                  <a:cubicBezTo>
                    <a:pt x="860540" y="224244"/>
                    <a:pt x="856883" y="225463"/>
                    <a:pt x="855740" y="227736"/>
                  </a:cubicBezTo>
                  <a:lnTo>
                    <a:pt x="855740" y="227736"/>
                  </a:lnTo>
                  <a:lnTo>
                    <a:pt x="855740" y="227736"/>
                  </a:lnTo>
                  <a:cubicBezTo>
                    <a:pt x="855232" y="228752"/>
                    <a:pt x="855778" y="229933"/>
                    <a:pt x="856311" y="231089"/>
                  </a:cubicBezTo>
                  <a:lnTo>
                    <a:pt x="856311" y="231089"/>
                  </a:lnTo>
                  <a:lnTo>
                    <a:pt x="856311" y="231089"/>
                  </a:lnTo>
                  <a:cubicBezTo>
                    <a:pt x="856908" y="232359"/>
                    <a:pt x="857568" y="233794"/>
                    <a:pt x="856540" y="234950"/>
                  </a:cubicBezTo>
                  <a:lnTo>
                    <a:pt x="856540" y="234950"/>
                  </a:lnTo>
                  <a:lnTo>
                    <a:pt x="856540" y="234950"/>
                  </a:lnTo>
                  <a:cubicBezTo>
                    <a:pt x="856057" y="235483"/>
                    <a:pt x="854673" y="236385"/>
                    <a:pt x="852273" y="237871"/>
                  </a:cubicBezTo>
                  <a:lnTo>
                    <a:pt x="852273" y="237871"/>
                  </a:lnTo>
                  <a:lnTo>
                    <a:pt x="852273" y="237871"/>
                  </a:lnTo>
                  <a:cubicBezTo>
                    <a:pt x="848844" y="240017"/>
                    <a:pt x="842456" y="244030"/>
                    <a:pt x="842468" y="245732"/>
                  </a:cubicBezTo>
                  <a:lnTo>
                    <a:pt x="842468" y="245732"/>
                  </a:lnTo>
                  <a:lnTo>
                    <a:pt x="842468" y="245732"/>
                  </a:lnTo>
                  <a:cubicBezTo>
                    <a:pt x="842468" y="245782"/>
                    <a:pt x="842481" y="245973"/>
                    <a:pt x="842799" y="246151"/>
                  </a:cubicBezTo>
                  <a:lnTo>
                    <a:pt x="842799" y="246151"/>
                  </a:lnTo>
                  <a:lnTo>
                    <a:pt x="842799" y="246151"/>
                  </a:lnTo>
                  <a:cubicBezTo>
                    <a:pt x="843205" y="246405"/>
                    <a:pt x="843573" y="246519"/>
                    <a:pt x="843942" y="246519"/>
                  </a:cubicBezTo>
                  <a:lnTo>
                    <a:pt x="843942" y="246519"/>
                  </a:lnTo>
                  <a:lnTo>
                    <a:pt x="843942" y="246519"/>
                  </a:lnTo>
                  <a:cubicBezTo>
                    <a:pt x="844932" y="246519"/>
                    <a:pt x="845770" y="245655"/>
                    <a:pt x="846596" y="244817"/>
                  </a:cubicBezTo>
                  <a:lnTo>
                    <a:pt x="846596" y="244817"/>
                  </a:lnTo>
                  <a:lnTo>
                    <a:pt x="847053" y="244347"/>
                  </a:lnTo>
                  <a:lnTo>
                    <a:pt x="847053" y="244347"/>
                  </a:lnTo>
                  <a:lnTo>
                    <a:pt x="847231" y="244322"/>
                  </a:lnTo>
                  <a:lnTo>
                    <a:pt x="847231" y="244322"/>
                  </a:lnTo>
                  <a:lnTo>
                    <a:pt x="847231" y="244322"/>
                  </a:lnTo>
                  <a:cubicBezTo>
                    <a:pt x="847434" y="244297"/>
                    <a:pt x="851727" y="243801"/>
                    <a:pt x="854381" y="243801"/>
                  </a:cubicBezTo>
                  <a:lnTo>
                    <a:pt x="854381" y="243801"/>
                  </a:lnTo>
                  <a:lnTo>
                    <a:pt x="854381" y="243801"/>
                  </a:lnTo>
                  <a:cubicBezTo>
                    <a:pt x="855270" y="243801"/>
                    <a:pt x="856083" y="242874"/>
                    <a:pt x="857022" y="241795"/>
                  </a:cubicBezTo>
                  <a:lnTo>
                    <a:pt x="857022" y="241795"/>
                  </a:lnTo>
                  <a:lnTo>
                    <a:pt x="857022" y="241795"/>
                  </a:lnTo>
                  <a:cubicBezTo>
                    <a:pt x="858419" y="240245"/>
                    <a:pt x="860172" y="238277"/>
                    <a:pt x="863093" y="238493"/>
                  </a:cubicBezTo>
                  <a:lnTo>
                    <a:pt x="863093" y="238493"/>
                  </a:lnTo>
                  <a:lnTo>
                    <a:pt x="863093" y="238493"/>
                  </a:lnTo>
                  <a:cubicBezTo>
                    <a:pt x="865620" y="238683"/>
                    <a:pt x="867157" y="239179"/>
                    <a:pt x="868274" y="239560"/>
                  </a:cubicBezTo>
                  <a:lnTo>
                    <a:pt x="868274" y="239560"/>
                  </a:lnTo>
                  <a:lnTo>
                    <a:pt x="868274" y="239560"/>
                  </a:lnTo>
                  <a:cubicBezTo>
                    <a:pt x="869189" y="239852"/>
                    <a:pt x="869773" y="240042"/>
                    <a:pt x="870357" y="239903"/>
                  </a:cubicBezTo>
                  <a:lnTo>
                    <a:pt x="870357" y="239903"/>
                  </a:lnTo>
                  <a:lnTo>
                    <a:pt x="870357" y="239903"/>
                  </a:lnTo>
                  <a:cubicBezTo>
                    <a:pt x="870852" y="239801"/>
                    <a:pt x="871411" y="239369"/>
                    <a:pt x="871995" y="238925"/>
                  </a:cubicBezTo>
                  <a:lnTo>
                    <a:pt x="871995" y="238925"/>
                  </a:lnTo>
                  <a:lnTo>
                    <a:pt x="871995" y="238925"/>
                  </a:lnTo>
                  <a:cubicBezTo>
                    <a:pt x="873037" y="238137"/>
                    <a:pt x="874345" y="237121"/>
                    <a:pt x="876173" y="237248"/>
                  </a:cubicBezTo>
                  <a:lnTo>
                    <a:pt x="876173" y="237248"/>
                  </a:lnTo>
                  <a:lnTo>
                    <a:pt x="876173" y="237248"/>
                  </a:lnTo>
                  <a:cubicBezTo>
                    <a:pt x="879120" y="237451"/>
                    <a:pt x="885419" y="242061"/>
                    <a:pt x="886511" y="244068"/>
                  </a:cubicBezTo>
                  <a:lnTo>
                    <a:pt x="886511" y="244068"/>
                  </a:lnTo>
                  <a:lnTo>
                    <a:pt x="886511" y="244068"/>
                  </a:lnTo>
                  <a:cubicBezTo>
                    <a:pt x="886955" y="244868"/>
                    <a:pt x="887121" y="245973"/>
                    <a:pt x="887273" y="247116"/>
                  </a:cubicBezTo>
                  <a:lnTo>
                    <a:pt x="887273" y="247116"/>
                  </a:lnTo>
                  <a:lnTo>
                    <a:pt x="887273" y="247116"/>
                  </a:lnTo>
                  <a:cubicBezTo>
                    <a:pt x="887514" y="248805"/>
                    <a:pt x="887755" y="250557"/>
                    <a:pt x="888975" y="251281"/>
                  </a:cubicBezTo>
                  <a:lnTo>
                    <a:pt x="888975" y="251281"/>
                  </a:lnTo>
                  <a:lnTo>
                    <a:pt x="888975" y="251281"/>
                  </a:lnTo>
                  <a:cubicBezTo>
                    <a:pt x="891324" y="252755"/>
                    <a:pt x="892429" y="254533"/>
                    <a:pt x="894118" y="257238"/>
                  </a:cubicBezTo>
                  <a:lnTo>
                    <a:pt x="894118" y="257238"/>
                  </a:lnTo>
                  <a:lnTo>
                    <a:pt x="894283" y="257492"/>
                  </a:lnTo>
                  <a:lnTo>
                    <a:pt x="894283" y="257492"/>
                  </a:lnTo>
                  <a:lnTo>
                    <a:pt x="894283" y="257492"/>
                  </a:lnTo>
                  <a:cubicBezTo>
                    <a:pt x="895121" y="258850"/>
                    <a:pt x="895159" y="260641"/>
                    <a:pt x="895197" y="262597"/>
                  </a:cubicBezTo>
                  <a:lnTo>
                    <a:pt x="895197" y="262597"/>
                  </a:lnTo>
                  <a:lnTo>
                    <a:pt x="895197" y="262597"/>
                  </a:lnTo>
                  <a:cubicBezTo>
                    <a:pt x="895248" y="264972"/>
                    <a:pt x="895299" y="267410"/>
                    <a:pt x="896874" y="269074"/>
                  </a:cubicBezTo>
                  <a:lnTo>
                    <a:pt x="896874" y="269074"/>
                  </a:lnTo>
                  <a:lnTo>
                    <a:pt x="896874" y="269074"/>
                  </a:lnTo>
                  <a:cubicBezTo>
                    <a:pt x="899007" y="271347"/>
                    <a:pt x="900950" y="274509"/>
                    <a:pt x="900354" y="275906"/>
                  </a:cubicBezTo>
                  <a:lnTo>
                    <a:pt x="900354" y="275906"/>
                  </a:lnTo>
                  <a:lnTo>
                    <a:pt x="900354" y="275906"/>
                  </a:lnTo>
                  <a:cubicBezTo>
                    <a:pt x="900227" y="276160"/>
                    <a:pt x="899909" y="276630"/>
                    <a:pt x="899134" y="276630"/>
                  </a:cubicBezTo>
                  <a:lnTo>
                    <a:pt x="899134" y="276630"/>
                  </a:lnTo>
                  <a:lnTo>
                    <a:pt x="899134" y="276630"/>
                  </a:lnTo>
                  <a:cubicBezTo>
                    <a:pt x="898880" y="276630"/>
                    <a:pt x="898601" y="276579"/>
                    <a:pt x="898284" y="276490"/>
                  </a:cubicBezTo>
                  <a:lnTo>
                    <a:pt x="898284" y="276490"/>
                  </a:lnTo>
                  <a:lnTo>
                    <a:pt x="898284" y="276490"/>
                  </a:lnTo>
                  <a:cubicBezTo>
                    <a:pt x="897941" y="276389"/>
                    <a:pt x="897636" y="276338"/>
                    <a:pt x="897369" y="276338"/>
                  </a:cubicBezTo>
                  <a:lnTo>
                    <a:pt x="897369" y="276338"/>
                  </a:lnTo>
                  <a:lnTo>
                    <a:pt x="897369" y="276338"/>
                  </a:lnTo>
                  <a:cubicBezTo>
                    <a:pt x="896798" y="276338"/>
                    <a:pt x="896658" y="276605"/>
                    <a:pt x="896607" y="276681"/>
                  </a:cubicBezTo>
                  <a:lnTo>
                    <a:pt x="896607" y="276681"/>
                  </a:lnTo>
                  <a:lnTo>
                    <a:pt x="896607" y="276681"/>
                  </a:lnTo>
                  <a:cubicBezTo>
                    <a:pt x="896341" y="277176"/>
                    <a:pt x="896480" y="278421"/>
                    <a:pt x="897458" y="279932"/>
                  </a:cubicBezTo>
                  <a:lnTo>
                    <a:pt x="897458" y="279932"/>
                  </a:lnTo>
                  <a:lnTo>
                    <a:pt x="897458" y="279932"/>
                  </a:lnTo>
                  <a:cubicBezTo>
                    <a:pt x="898182" y="281075"/>
                    <a:pt x="899033" y="281989"/>
                    <a:pt x="899858" y="282853"/>
                  </a:cubicBezTo>
                  <a:lnTo>
                    <a:pt x="899858" y="282853"/>
                  </a:lnTo>
                  <a:lnTo>
                    <a:pt x="899858" y="282853"/>
                  </a:lnTo>
                  <a:cubicBezTo>
                    <a:pt x="900823" y="283907"/>
                    <a:pt x="901751" y="284872"/>
                    <a:pt x="902436" y="286155"/>
                  </a:cubicBezTo>
                  <a:lnTo>
                    <a:pt x="902436" y="286155"/>
                  </a:lnTo>
                  <a:lnTo>
                    <a:pt x="902436" y="286155"/>
                  </a:lnTo>
                  <a:cubicBezTo>
                    <a:pt x="902982" y="287196"/>
                    <a:pt x="903109" y="288161"/>
                    <a:pt x="903236" y="289050"/>
                  </a:cubicBezTo>
                  <a:lnTo>
                    <a:pt x="903236" y="289050"/>
                  </a:lnTo>
                  <a:lnTo>
                    <a:pt x="903236" y="289050"/>
                  </a:lnTo>
                  <a:cubicBezTo>
                    <a:pt x="903402" y="290333"/>
                    <a:pt x="903541" y="291019"/>
                    <a:pt x="904468" y="291425"/>
                  </a:cubicBezTo>
                  <a:lnTo>
                    <a:pt x="904468" y="291425"/>
                  </a:lnTo>
                  <a:lnTo>
                    <a:pt x="904760" y="291527"/>
                  </a:lnTo>
                  <a:lnTo>
                    <a:pt x="904760" y="291527"/>
                  </a:lnTo>
                  <a:lnTo>
                    <a:pt x="904760" y="291527"/>
                  </a:lnTo>
                  <a:cubicBezTo>
                    <a:pt x="906157" y="292111"/>
                    <a:pt x="907351" y="292619"/>
                    <a:pt x="908113" y="292619"/>
                  </a:cubicBezTo>
                  <a:lnTo>
                    <a:pt x="908113" y="292619"/>
                  </a:lnTo>
                  <a:lnTo>
                    <a:pt x="908113" y="292619"/>
                  </a:lnTo>
                  <a:cubicBezTo>
                    <a:pt x="908316" y="292619"/>
                    <a:pt x="908469" y="292581"/>
                    <a:pt x="908583" y="292517"/>
                  </a:cubicBezTo>
                  <a:lnTo>
                    <a:pt x="908583" y="292517"/>
                  </a:lnTo>
                  <a:lnTo>
                    <a:pt x="908583" y="292517"/>
                  </a:lnTo>
                  <a:cubicBezTo>
                    <a:pt x="908901" y="292136"/>
                    <a:pt x="908189" y="289838"/>
                    <a:pt x="907859" y="288758"/>
                  </a:cubicBezTo>
                  <a:lnTo>
                    <a:pt x="907859" y="288758"/>
                  </a:lnTo>
                  <a:lnTo>
                    <a:pt x="907859" y="288758"/>
                  </a:lnTo>
                  <a:cubicBezTo>
                    <a:pt x="907719" y="288288"/>
                    <a:pt x="907580" y="287831"/>
                    <a:pt x="907478" y="287437"/>
                  </a:cubicBezTo>
                  <a:lnTo>
                    <a:pt x="907478" y="287437"/>
                  </a:lnTo>
                  <a:lnTo>
                    <a:pt x="907478" y="287437"/>
                  </a:lnTo>
                  <a:cubicBezTo>
                    <a:pt x="907173" y="286358"/>
                    <a:pt x="906183" y="285304"/>
                    <a:pt x="905395" y="284478"/>
                  </a:cubicBezTo>
                  <a:lnTo>
                    <a:pt x="905395" y="284478"/>
                  </a:lnTo>
                  <a:lnTo>
                    <a:pt x="905395" y="284478"/>
                  </a:lnTo>
                  <a:cubicBezTo>
                    <a:pt x="904849" y="283907"/>
                    <a:pt x="904367" y="283412"/>
                    <a:pt x="904151" y="282942"/>
                  </a:cubicBezTo>
                  <a:lnTo>
                    <a:pt x="904151" y="282942"/>
                  </a:lnTo>
                  <a:lnTo>
                    <a:pt x="904151" y="282942"/>
                  </a:lnTo>
                  <a:cubicBezTo>
                    <a:pt x="903605" y="281875"/>
                    <a:pt x="903833" y="280453"/>
                    <a:pt x="904024" y="279234"/>
                  </a:cubicBezTo>
                  <a:lnTo>
                    <a:pt x="904024" y="279234"/>
                  </a:lnTo>
                  <a:lnTo>
                    <a:pt x="904087" y="278738"/>
                  </a:lnTo>
                  <a:lnTo>
                    <a:pt x="904087" y="278738"/>
                  </a:lnTo>
                  <a:lnTo>
                    <a:pt x="904087" y="278738"/>
                  </a:lnTo>
                  <a:cubicBezTo>
                    <a:pt x="904214" y="277900"/>
                    <a:pt x="904760" y="277849"/>
                    <a:pt x="904925" y="277849"/>
                  </a:cubicBezTo>
                  <a:lnTo>
                    <a:pt x="904925" y="277849"/>
                  </a:lnTo>
                  <a:lnTo>
                    <a:pt x="904925" y="277849"/>
                  </a:lnTo>
                  <a:cubicBezTo>
                    <a:pt x="905624" y="277849"/>
                    <a:pt x="906335" y="278700"/>
                    <a:pt x="907745" y="280440"/>
                  </a:cubicBezTo>
                  <a:lnTo>
                    <a:pt x="907745" y="280440"/>
                  </a:lnTo>
                  <a:lnTo>
                    <a:pt x="907859" y="280605"/>
                  </a:lnTo>
                  <a:lnTo>
                    <a:pt x="907859" y="280605"/>
                  </a:lnTo>
                  <a:lnTo>
                    <a:pt x="907859" y="280605"/>
                  </a:lnTo>
                  <a:cubicBezTo>
                    <a:pt x="908938" y="281939"/>
                    <a:pt x="909434" y="283310"/>
                    <a:pt x="909954" y="284745"/>
                  </a:cubicBezTo>
                  <a:lnTo>
                    <a:pt x="909954" y="284745"/>
                  </a:lnTo>
                  <a:lnTo>
                    <a:pt x="909954" y="284745"/>
                  </a:lnTo>
                  <a:cubicBezTo>
                    <a:pt x="910158" y="285266"/>
                    <a:pt x="910348" y="285812"/>
                    <a:pt x="910590" y="286409"/>
                  </a:cubicBezTo>
                  <a:lnTo>
                    <a:pt x="910590" y="286409"/>
                  </a:lnTo>
                  <a:lnTo>
                    <a:pt x="910590" y="286409"/>
                  </a:lnTo>
                  <a:cubicBezTo>
                    <a:pt x="910856" y="287031"/>
                    <a:pt x="911161" y="287539"/>
                    <a:pt x="911453" y="288047"/>
                  </a:cubicBezTo>
                  <a:lnTo>
                    <a:pt x="911453" y="288047"/>
                  </a:lnTo>
                  <a:lnTo>
                    <a:pt x="911453" y="288047"/>
                  </a:lnTo>
                  <a:cubicBezTo>
                    <a:pt x="912101" y="289190"/>
                    <a:pt x="912710" y="290257"/>
                    <a:pt x="912571" y="292111"/>
                  </a:cubicBezTo>
                  <a:lnTo>
                    <a:pt x="912571" y="292111"/>
                  </a:lnTo>
                  <a:lnTo>
                    <a:pt x="912571" y="292111"/>
                  </a:lnTo>
                  <a:cubicBezTo>
                    <a:pt x="912545" y="292644"/>
                    <a:pt x="912495" y="293127"/>
                    <a:pt x="912456" y="293584"/>
                  </a:cubicBezTo>
                  <a:lnTo>
                    <a:pt x="912456" y="293584"/>
                  </a:lnTo>
                  <a:lnTo>
                    <a:pt x="912456" y="293584"/>
                  </a:lnTo>
                  <a:cubicBezTo>
                    <a:pt x="912317" y="295184"/>
                    <a:pt x="912202" y="296454"/>
                    <a:pt x="912545" y="297153"/>
                  </a:cubicBezTo>
                  <a:lnTo>
                    <a:pt x="912545" y="297153"/>
                  </a:lnTo>
                  <a:lnTo>
                    <a:pt x="912545" y="297153"/>
                  </a:lnTo>
                  <a:cubicBezTo>
                    <a:pt x="912659" y="297394"/>
                    <a:pt x="912837" y="297712"/>
                    <a:pt x="913041" y="298067"/>
                  </a:cubicBezTo>
                  <a:lnTo>
                    <a:pt x="913041" y="298067"/>
                  </a:lnTo>
                  <a:lnTo>
                    <a:pt x="913041" y="298067"/>
                  </a:lnTo>
                  <a:cubicBezTo>
                    <a:pt x="913701" y="299273"/>
                    <a:pt x="914628" y="300924"/>
                    <a:pt x="915047" y="302753"/>
                  </a:cubicBezTo>
                  <a:lnTo>
                    <a:pt x="915047" y="302753"/>
                  </a:lnTo>
                  <a:lnTo>
                    <a:pt x="915047" y="302753"/>
                  </a:lnTo>
                  <a:cubicBezTo>
                    <a:pt x="915593" y="305166"/>
                    <a:pt x="916622" y="306906"/>
                    <a:pt x="917727" y="307338"/>
                  </a:cubicBezTo>
                  <a:lnTo>
                    <a:pt x="917727" y="307338"/>
                  </a:lnTo>
                  <a:lnTo>
                    <a:pt x="917727" y="307338"/>
                  </a:lnTo>
                  <a:cubicBezTo>
                    <a:pt x="919276" y="307897"/>
                    <a:pt x="921092" y="309217"/>
                    <a:pt x="922362" y="310665"/>
                  </a:cubicBezTo>
                  <a:lnTo>
                    <a:pt x="922362" y="310665"/>
                  </a:lnTo>
                  <a:lnTo>
                    <a:pt x="922362" y="310665"/>
                  </a:lnTo>
                  <a:cubicBezTo>
                    <a:pt x="923327" y="311770"/>
                    <a:pt x="925550" y="314716"/>
                    <a:pt x="925131" y="317967"/>
                  </a:cubicBezTo>
                  <a:lnTo>
                    <a:pt x="925131" y="317967"/>
                  </a:lnTo>
                  <a:lnTo>
                    <a:pt x="925131" y="317967"/>
                  </a:lnTo>
                  <a:cubicBezTo>
                    <a:pt x="924991" y="319123"/>
                    <a:pt x="925423" y="320419"/>
                    <a:pt x="925842" y="321650"/>
                  </a:cubicBezTo>
                  <a:lnTo>
                    <a:pt x="925842" y="321650"/>
                  </a:lnTo>
                  <a:lnTo>
                    <a:pt x="925842" y="321650"/>
                  </a:lnTo>
                  <a:cubicBezTo>
                    <a:pt x="926401" y="323301"/>
                    <a:pt x="926921" y="324851"/>
                    <a:pt x="926121" y="326172"/>
                  </a:cubicBezTo>
                  <a:lnTo>
                    <a:pt x="926121" y="326172"/>
                  </a:lnTo>
                  <a:lnTo>
                    <a:pt x="926121" y="326172"/>
                  </a:lnTo>
                  <a:cubicBezTo>
                    <a:pt x="924978" y="327949"/>
                    <a:pt x="923581" y="331670"/>
                    <a:pt x="922997" y="333614"/>
                  </a:cubicBezTo>
                  <a:lnTo>
                    <a:pt x="922997" y="333614"/>
                  </a:lnTo>
                  <a:lnTo>
                    <a:pt x="922997" y="333614"/>
                  </a:lnTo>
                  <a:cubicBezTo>
                    <a:pt x="922731" y="334502"/>
                    <a:pt x="922870" y="335849"/>
                    <a:pt x="923023" y="337246"/>
                  </a:cubicBezTo>
                  <a:lnTo>
                    <a:pt x="923023" y="337246"/>
                  </a:lnTo>
                  <a:lnTo>
                    <a:pt x="923023" y="337246"/>
                  </a:lnTo>
                  <a:cubicBezTo>
                    <a:pt x="923149" y="338427"/>
                    <a:pt x="923277" y="339633"/>
                    <a:pt x="923188" y="340751"/>
                  </a:cubicBezTo>
                  <a:lnTo>
                    <a:pt x="923188" y="340751"/>
                  </a:lnTo>
                  <a:lnTo>
                    <a:pt x="923188" y="340751"/>
                  </a:lnTo>
                  <a:cubicBezTo>
                    <a:pt x="923137" y="341576"/>
                    <a:pt x="922946" y="342313"/>
                    <a:pt x="922756" y="343062"/>
                  </a:cubicBezTo>
                  <a:lnTo>
                    <a:pt x="922756" y="343062"/>
                  </a:lnTo>
                  <a:lnTo>
                    <a:pt x="922756" y="343062"/>
                  </a:lnTo>
                  <a:cubicBezTo>
                    <a:pt x="922362" y="344573"/>
                    <a:pt x="922019" y="345919"/>
                    <a:pt x="923086" y="347304"/>
                  </a:cubicBezTo>
                  <a:lnTo>
                    <a:pt x="923086" y="347304"/>
                  </a:lnTo>
                  <a:lnTo>
                    <a:pt x="923086" y="347304"/>
                  </a:lnTo>
                  <a:cubicBezTo>
                    <a:pt x="923848" y="348307"/>
                    <a:pt x="924445" y="348624"/>
                    <a:pt x="924953" y="348917"/>
                  </a:cubicBezTo>
                  <a:lnTo>
                    <a:pt x="924953" y="348917"/>
                  </a:lnTo>
                  <a:lnTo>
                    <a:pt x="924953" y="348917"/>
                  </a:lnTo>
                  <a:cubicBezTo>
                    <a:pt x="925575" y="349285"/>
                    <a:pt x="926159" y="349615"/>
                    <a:pt x="926515" y="350834"/>
                  </a:cubicBezTo>
                  <a:lnTo>
                    <a:pt x="926515" y="350834"/>
                  </a:lnTo>
                  <a:lnTo>
                    <a:pt x="926515" y="350834"/>
                  </a:lnTo>
                  <a:cubicBezTo>
                    <a:pt x="926667" y="351393"/>
                    <a:pt x="926731" y="351876"/>
                    <a:pt x="926794" y="352295"/>
                  </a:cubicBezTo>
                  <a:lnTo>
                    <a:pt x="926794" y="352295"/>
                  </a:lnTo>
                  <a:lnTo>
                    <a:pt x="926794" y="352295"/>
                  </a:lnTo>
                  <a:cubicBezTo>
                    <a:pt x="926934" y="353425"/>
                    <a:pt x="927048" y="354276"/>
                    <a:pt x="928839" y="355711"/>
                  </a:cubicBezTo>
                  <a:lnTo>
                    <a:pt x="928839" y="355711"/>
                  </a:lnTo>
                  <a:lnTo>
                    <a:pt x="928839" y="355711"/>
                  </a:lnTo>
                  <a:cubicBezTo>
                    <a:pt x="929360" y="356130"/>
                    <a:pt x="929817" y="356498"/>
                    <a:pt x="930236" y="356829"/>
                  </a:cubicBezTo>
                  <a:lnTo>
                    <a:pt x="930236" y="356829"/>
                  </a:lnTo>
                  <a:lnTo>
                    <a:pt x="930236" y="356829"/>
                  </a:lnTo>
                  <a:cubicBezTo>
                    <a:pt x="931950" y="358149"/>
                    <a:pt x="932903" y="358911"/>
                    <a:pt x="934211" y="360359"/>
                  </a:cubicBezTo>
                  <a:lnTo>
                    <a:pt x="934211" y="360359"/>
                  </a:lnTo>
                  <a:lnTo>
                    <a:pt x="934211" y="360359"/>
                  </a:lnTo>
                  <a:cubicBezTo>
                    <a:pt x="935405" y="361718"/>
                    <a:pt x="937386" y="362950"/>
                    <a:pt x="938973" y="363940"/>
                  </a:cubicBezTo>
                  <a:lnTo>
                    <a:pt x="938973" y="363940"/>
                  </a:lnTo>
                  <a:lnTo>
                    <a:pt x="938973" y="363940"/>
                  </a:lnTo>
                  <a:cubicBezTo>
                    <a:pt x="939392" y="364220"/>
                    <a:pt x="939786" y="364474"/>
                    <a:pt x="940116" y="364702"/>
                  </a:cubicBezTo>
                  <a:lnTo>
                    <a:pt x="940116" y="364702"/>
                  </a:lnTo>
                  <a:lnTo>
                    <a:pt x="940116" y="364702"/>
                  </a:lnTo>
                  <a:cubicBezTo>
                    <a:pt x="940586" y="365007"/>
                    <a:pt x="940993" y="365375"/>
                    <a:pt x="941386" y="365706"/>
                  </a:cubicBezTo>
                  <a:lnTo>
                    <a:pt x="941386" y="365706"/>
                  </a:lnTo>
                  <a:lnTo>
                    <a:pt x="941386" y="365706"/>
                  </a:lnTo>
                  <a:cubicBezTo>
                    <a:pt x="942377" y="366595"/>
                    <a:pt x="943228" y="367382"/>
                    <a:pt x="944917" y="367242"/>
                  </a:cubicBezTo>
                  <a:lnTo>
                    <a:pt x="944917" y="367242"/>
                  </a:lnTo>
                  <a:lnTo>
                    <a:pt x="944917" y="367242"/>
                  </a:lnTo>
                  <a:cubicBezTo>
                    <a:pt x="945882" y="367191"/>
                    <a:pt x="946885" y="366429"/>
                    <a:pt x="947774" y="365756"/>
                  </a:cubicBezTo>
                  <a:lnTo>
                    <a:pt x="947774" y="365756"/>
                  </a:lnTo>
                  <a:lnTo>
                    <a:pt x="947774" y="365756"/>
                  </a:lnTo>
                  <a:cubicBezTo>
                    <a:pt x="948663" y="365083"/>
                    <a:pt x="949489" y="364461"/>
                    <a:pt x="950301" y="364461"/>
                  </a:cubicBezTo>
                  <a:lnTo>
                    <a:pt x="950301" y="364461"/>
                  </a:lnTo>
                  <a:lnTo>
                    <a:pt x="950301" y="364461"/>
                  </a:lnTo>
                  <a:cubicBezTo>
                    <a:pt x="950898" y="364461"/>
                    <a:pt x="951394" y="364791"/>
                    <a:pt x="951762" y="365388"/>
                  </a:cubicBezTo>
                  <a:lnTo>
                    <a:pt x="951762" y="365388"/>
                  </a:lnTo>
                  <a:lnTo>
                    <a:pt x="951762" y="365388"/>
                  </a:lnTo>
                  <a:cubicBezTo>
                    <a:pt x="952841" y="367115"/>
                    <a:pt x="951673" y="368182"/>
                    <a:pt x="950975" y="368792"/>
                  </a:cubicBezTo>
                  <a:lnTo>
                    <a:pt x="950975" y="368792"/>
                  </a:lnTo>
                  <a:lnTo>
                    <a:pt x="950975" y="368792"/>
                  </a:lnTo>
                  <a:cubicBezTo>
                    <a:pt x="950581" y="369147"/>
                    <a:pt x="950340" y="369376"/>
                    <a:pt x="950390" y="369528"/>
                  </a:cubicBezTo>
                  <a:lnTo>
                    <a:pt x="950390" y="369528"/>
                  </a:lnTo>
                  <a:lnTo>
                    <a:pt x="950390" y="369528"/>
                  </a:lnTo>
                  <a:cubicBezTo>
                    <a:pt x="950860" y="370620"/>
                    <a:pt x="951762" y="371357"/>
                    <a:pt x="952803" y="371509"/>
                  </a:cubicBezTo>
                  <a:lnTo>
                    <a:pt x="952803" y="371509"/>
                  </a:lnTo>
                  <a:lnTo>
                    <a:pt x="952803" y="371509"/>
                  </a:lnTo>
                  <a:cubicBezTo>
                    <a:pt x="953108" y="371560"/>
                    <a:pt x="953349" y="371509"/>
                    <a:pt x="953591" y="371484"/>
                  </a:cubicBezTo>
                  <a:lnTo>
                    <a:pt x="953591" y="371484"/>
                  </a:lnTo>
                  <a:lnTo>
                    <a:pt x="953591" y="371484"/>
                  </a:lnTo>
                  <a:cubicBezTo>
                    <a:pt x="953781" y="371471"/>
                    <a:pt x="953972" y="371420"/>
                    <a:pt x="954162" y="371420"/>
                  </a:cubicBezTo>
                  <a:lnTo>
                    <a:pt x="954162" y="371420"/>
                  </a:lnTo>
                  <a:lnTo>
                    <a:pt x="954162" y="371420"/>
                  </a:lnTo>
                  <a:cubicBezTo>
                    <a:pt x="954962" y="371420"/>
                    <a:pt x="955724" y="371802"/>
                    <a:pt x="956791" y="372690"/>
                  </a:cubicBezTo>
                  <a:lnTo>
                    <a:pt x="956791" y="372690"/>
                  </a:lnTo>
                  <a:lnTo>
                    <a:pt x="956791" y="372690"/>
                  </a:lnTo>
                  <a:cubicBezTo>
                    <a:pt x="957845" y="373567"/>
                    <a:pt x="958150" y="374418"/>
                    <a:pt x="958404" y="375091"/>
                  </a:cubicBezTo>
                  <a:lnTo>
                    <a:pt x="958404" y="375091"/>
                  </a:lnTo>
                  <a:lnTo>
                    <a:pt x="958404" y="375091"/>
                  </a:lnTo>
                  <a:cubicBezTo>
                    <a:pt x="958696" y="375853"/>
                    <a:pt x="958836" y="376221"/>
                    <a:pt x="959928" y="376475"/>
                  </a:cubicBezTo>
                  <a:lnTo>
                    <a:pt x="959928" y="376475"/>
                  </a:lnTo>
                  <a:lnTo>
                    <a:pt x="959928" y="376475"/>
                  </a:lnTo>
                  <a:cubicBezTo>
                    <a:pt x="960766" y="376653"/>
                    <a:pt x="961274" y="376843"/>
                    <a:pt x="961693" y="376996"/>
                  </a:cubicBezTo>
                  <a:lnTo>
                    <a:pt x="961693" y="376996"/>
                  </a:lnTo>
                  <a:lnTo>
                    <a:pt x="961693" y="376996"/>
                  </a:lnTo>
                  <a:cubicBezTo>
                    <a:pt x="962227" y="377161"/>
                    <a:pt x="962544" y="377288"/>
                    <a:pt x="963281" y="377288"/>
                  </a:cubicBezTo>
                  <a:lnTo>
                    <a:pt x="963281" y="377288"/>
                  </a:lnTo>
                  <a:lnTo>
                    <a:pt x="963281" y="377288"/>
                  </a:lnTo>
                  <a:cubicBezTo>
                    <a:pt x="963687" y="377288"/>
                    <a:pt x="964208" y="377237"/>
                    <a:pt x="964893" y="377161"/>
                  </a:cubicBezTo>
                  <a:lnTo>
                    <a:pt x="964893" y="377161"/>
                  </a:lnTo>
                  <a:lnTo>
                    <a:pt x="964893" y="377161"/>
                  </a:lnTo>
                  <a:cubicBezTo>
                    <a:pt x="966214" y="377021"/>
                    <a:pt x="967916" y="377161"/>
                    <a:pt x="969465" y="377338"/>
                  </a:cubicBezTo>
                  <a:lnTo>
                    <a:pt x="969465" y="377338"/>
                  </a:lnTo>
                  <a:lnTo>
                    <a:pt x="969465" y="377338"/>
                  </a:lnTo>
                  <a:cubicBezTo>
                    <a:pt x="971459" y="377554"/>
                    <a:pt x="973326" y="377669"/>
                    <a:pt x="974507" y="377313"/>
                  </a:cubicBezTo>
                  <a:lnTo>
                    <a:pt x="974507" y="377313"/>
                  </a:lnTo>
                  <a:lnTo>
                    <a:pt x="974507" y="377313"/>
                  </a:lnTo>
                  <a:cubicBezTo>
                    <a:pt x="975853" y="376881"/>
                    <a:pt x="977415" y="376653"/>
                    <a:pt x="978914" y="376653"/>
                  </a:cubicBezTo>
                  <a:lnTo>
                    <a:pt x="978914" y="376653"/>
                  </a:lnTo>
                  <a:lnTo>
                    <a:pt x="978914" y="376653"/>
                  </a:lnTo>
                  <a:cubicBezTo>
                    <a:pt x="980184" y="376653"/>
                    <a:pt x="982013" y="376843"/>
                    <a:pt x="983435" y="377643"/>
                  </a:cubicBezTo>
                  <a:lnTo>
                    <a:pt x="983435" y="377643"/>
                  </a:lnTo>
                  <a:lnTo>
                    <a:pt x="983435" y="377643"/>
                  </a:lnTo>
                  <a:cubicBezTo>
                    <a:pt x="985035" y="378545"/>
                    <a:pt x="984641" y="379917"/>
                    <a:pt x="984387" y="380818"/>
                  </a:cubicBezTo>
                  <a:lnTo>
                    <a:pt x="984387" y="380818"/>
                  </a:lnTo>
                  <a:lnTo>
                    <a:pt x="984387" y="380818"/>
                  </a:lnTo>
                  <a:cubicBezTo>
                    <a:pt x="984197" y="381453"/>
                    <a:pt x="984108" y="381885"/>
                    <a:pt x="984298" y="382164"/>
                  </a:cubicBezTo>
                  <a:lnTo>
                    <a:pt x="984298" y="382164"/>
                  </a:lnTo>
                  <a:lnTo>
                    <a:pt x="984298" y="382164"/>
                  </a:lnTo>
                  <a:cubicBezTo>
                    <a:pt x="984616" y="382596"/>
                    <a:pt x="986280" y="383523"/>
                    <a:pt x="987753" y="384336"/>
                  </a:cubicBezTo>
                  <a:lnTo>
                    <a:pt x="987753" y="384336"/>
                  </a:lnTo>
                  <a:lnTo>
                    <a:pt x="987753" y="384336"/>
                  </a:lnTo>
                  <a:cubicBezTo>
                    <a:pt x="990267" y="385707"/>
                    <a:pt x="992858" y="387168"/>
                    <a:pt x="993531" y="388400"/>
                  </a:cubicBezTo>
                  <a:lnTo>
                    <a:pt x="993531" y="388400"/>
                  </a:lnTo>
                  <a:lnTo>
                    <a:pt x="993531" y="388400"/>
                  </a:lnTo>
                  <a:cubicBezTo>
                    <a:pt x="994217" y="389645"/>
                    <a:pt x="993531" y="391397"/>
                    <a:pt x="992896" y="393073"/>
                  </a:cubicBezTo>
                  <a:lnTo>
                    <a:pt x="992896" y="393073"/>
                  </a:lnTo>
                  <a:lnTo>
                    <a:pt x="992896" y="393073"/>
                  </a:lnTo>
                  <a:cubicBezTo>
                    <a:pt x="992401" y="394356"/>
                    <a:pt x="991880" y="395702"/>
                    <a:pt x="992160" y="396452"/>
                  </a:cubicBezTo>
                  <a:lnTo>
                    <a:pt x="992160" y="396452"/>
                  </a:lnTo>
                  <a:lnTo>
                    <a:pt x="992160" y="396452"/>
                  </a:lnTo>
                  <a:cubicBezTo>
                    <a:pt x="992452" y="397239"/>
                    <a:pt x="992477" y="398103"/>
                    <a:pt x="992502" y="398864"/>
                  </a:cubicBezTo>
                  <a:lnTo>
                    <a:pt x="992502" y="398864"/>
                  </a:lnTo>
                  <a:lnTo>
                    <a:pt x="992502" y="398864"/>
                  </a:lnTo>
                  <a:cubicBezTo>
                    <a:pt x="992566" y="400338"/>
                    <a:pt x="992668" y="400922"/>
                    <a:pt x="993379" y="401049"/>
                  </a:cubicBezTo>
                  <a:lnTo>
                    <a:pt x="993379" y="401049"/>
                  </a:lnTo>
                  <a:lnTo>
                    <a:pt x="993379" y="401049"/>
                  </a:lnTo>
                  <a:cubicBezTo>
                    <a:pt x="995639" y="401481"/>
                    <a:pt x="997811" y="404211"/>
                    <a:pt x="998357" y="406408"/>
                  </a:cubicBezTo>
                  <a:lnTo>
                    <a:pt x="998357" y="406408"/>
                  </a:lnTo>
                  <a:lnTo>
                    <a:pt x="998357" y="406408"/>
                  </a:lnTo>
                  <a:cubicBezTo>
                    <a:pt x="998522" y="407056"/>
                    <a:pt x="998649" y="407767"/>
                    <a:pt x="998789" y="408516"/>
                  </a:cubicBezTo>
                  <a:lnTo>
                    <a:pt x="998789" y="408516"/>
                  </a:lnTo>
                  <a:lnTo>
                    <a:pt x="998789" y="408516"/>
                  </a:lnTo>
                  <a:cubicBezTo>
                    <a:pt x="999081" y="410205"/>
                    <a:pt x="999424" y="412136"/>
                    <a:pt x="1000224" y="413291"/>
                  </a:cubicBezTo>
                  <a:lnTo>
                    <a:pt x="1000224" y="413291"/>
                  </a:lnTo>
                  <a:lnTo>
                    <a:pt x="1000224" y="413291"/>
                  </a:lnTo>
                  <a:cubicBezTo>
                    <a:pt x="1000643" y="413901"/>
                    <a:pt x="1001176" y="414282"/>
                    <a:pt x="1001684" y="414650"/>
                  </a:cubicBezTo>
                  <a:lnTo>
                    <a:pt x="1001684" y="414650"/>
                  </a:lnTo>
                  <a:lnTo>
                    <a:pt x="1001684" y="414650"/>
                  </a:lnTo>
                  <a:cubicBezTo>
                    <a:pt x="1002573" y="415298"/>
                    <a:pt x="1003513" y="415971"/>
                    <a:pt x="1003513" y="417673"/>
                  </a:cubicBezTo>
                  <a:lnTo>
                    <a:pt x="1003513" y="417673"/>
                  </a:lnTo>
                  <a:lnTo>
                    <a:pt x="1003513" y="417673"/>
                  </a:lnTo>
                  <a:cubicBezTo>
                    <a:pt x="1003513" y="418651"/>
                    <a:pt x="1003183" y="420073"/>
                    <a:pt x="1002815" y="421762"/>
                  </a:cubicBezTo>
                  <a:lnTo>
                    <a:pt x="1002815" y="421762"/>
                  </a:lnTo>
                  <a:lnTo>
                    <a:pt x="1002815" y="421762"/>
                  </a:lnTo>
                  <a:cubicBezTo>
                    <a:pt x="1002307" y="424035"/>
                    <a:pt x="1001684" y="426880"/>
                    <a:pt x="1002065" y="428125"/>
                  </a:cubicBezTo>
                  <a:lnTo>
                    <a:pt x="1002065" y="428125"/>
                  </a:lnTo>
                  <a:lnTo>
                    <a:pt x="1002065" y="428125"/>
                  </a:lnTo>
                  <a:cubicBezTo>
                    <a:pt x="1002738" y="430321"/>
                    <a:pt x="1004300" y="435401"/>
                    <a:pt x="1006688" y="437459"/>
                  </a:cubicBezTo>
                  <a:lnTo>
                    <a:pt x="1006688" y="437459"/>
                  </a:lnTo>
                  <a:lnTo>
                    <a:pt x="1006688" y="437459"/>
                  </a:lnTo>
                  <a:cubicBezTo>
                    <a:pt x="1008580" y="439072"/>
                    <a:pt x="1007882" y="441688"/>
                    <a:pt x="1007323" y="443821"/>
                  </a:cubicBezTo>
                  <a:lnTo>
                    <a:pt x="1007323" y="443821"/>
                  </a:lnTo>
                  <a:lnTo>
                    <a:pt x="1007323" y="443821"/>
                  </a:lnTo>
                  <a:cubicBezTo>
                    <a:pt x="1007069" y="444837"/>
                    <a:pt x="1006815" y="445803"/>
                    <a:pt x="1006866" y="446476"/>
                  </a:cubicBezTo>
                  <a:lnTo>
                    <a:pt x="1006866" y="446476"/>
                  </a:lnTo>
                  <a:lnTo>
                    <a:pt x="1006866" y="446476"/>
                  </a:lnTo>
                  <a:cubicBezTo>
                    <a:pt x="1007018" y="448406"/>
                    <a:pt x="1008339" y="454934"/>
                    <a:pt x="1009050" y="458451"/>
                  </a:cubicBezTo>
                  <a:lnTo>
                    <a:pt x="1009050" y="458451"/>
                  </a:lnTo>
                  <a:lnTo>
                    <a:pt x="1009342" y="459861"/>
                  </a:lnTo>
                  <a:lnTo>
                    <a:pt x="1009342" y="459861"/>
                  </a:lnTo>
                  <a:lnTo>
                    <a:pt x="1009342" y="459861"/>
                  </a:lnTo>
                  <a:cubicBezTo>
                    <a:pt x="1009634" y="461347"/>
                    <a:pt x="1009228" y="462960"/>
                    <a:pt x="1008758" y="464877"/>
                  </a:cubicBezTo>
                  <a:lnTo>
                    <a:pt x="1008758" y="464877"/>
                  </a:lnTo>
                  <a:lnTo>
                    <a:pt x="1008758" y="464877"/>
                  </a:lnTo>
                  <a:cubicBezTo>
                    <a:pt x="1008326" y="466605"/>
                    <a:pt x="1007831" y="468598"/>
                    <a:pt x="1007755" y="470948"/>
                  </a:cubicBezTo>
                  <a:lnTo>
                    <a:pt x="1007755" y="470948"/>
                  </a:lnTo>
                  <a:lnTo>
                    <a:pt x="1007755" y="470948"/>
                  </a:lnTo>
                  <a:cubicBezTo>
                    <a:pt x="1007590" y="475507"/>
                    <a:pt x="1007425" y="478326"/>
                    <a:pt x="1007259" y="481044"/>
                  </a:cubicBezTo>
                  <a:lnTo>
                    <a:pt x="1007259" y="481044"/>
                  </a:lnTo>
                  <a:lnTo>
                    <a:pt x="1007222" y="481743"/>
                  </a:lnTo>
                  <a:lnTo>
                    <a:pt x="1007222" y="481743"/>
                  </a:lnTo>
                  <a:lnTo>
                    <a:pt x="1007222" y="481743"/>
                  </a:lnTo>
                  <a:cubicBezTo>
                    <a:pt x="1007171" y="482530"/>
                    <a:pt x="1007069" y="483432"/>
                    <a:pt x="1006980" y="484295"/>
                  </a:cubicBezTo>
                  <a:lnTo>
                    <a:pt x="1006980" y="484295"/>
                  </a:lnTo>
                  <a:lnTo>
                    <a:pt x="1006980" y="484295"/>
                  </a:lnTo>
                  <a:cubicBezTo>
                    <a:pt x="1006739" y="486454"/>
                    <a:pt x="1006459" y="488905"/>
                    <a:pt x="1007133" y="489908"/>
                  </a:cubicBezTo>
                  <a:lnTo>
                    <a:pt x="1007133" y="489908"/>
                  </a:lnTo>
                  <a:lnTo>
                    <a:pt x="1007133" y="489908"/>
                  </a:lnTo>
                  <a:cubicBezTo>
                    <a:pt x="1007310" y="490175"/>
                    <a:pt x="1007450" y="490391"/>
                    <a:pt x="1007577" y="490607"/>
                  </a:cubicBezTo>
                  <a:lnTo>
                    <a:pt x="1007577" y="490607"/>
                  </a:lnTo>
                  <a:lnTo>
                    <a:pt x="1007577" y="490607"/>
                  </a:lnTo>
                  <a:cubicBezTo>
                    <a:pt x="1008174" y="491585"/>
                    <a:pt x="1008326" y="491813"/>
                    <a:pt x="1010206" y="492347"/>
                  </a:cubicBezTo>
                  <a:lnTo>
                    <a:pt x="1010206" y="492347"/>
                  </a:lnTo>
                  <a:lnTo>
                    <a:pt x="1010206" y="492347"/>
                  </a:lnTo>
                  <a:cubicBezTo>
                    <a:pt x="1012530" y="493020"/>
                    <a:pt x="1013406" y="494493"/>
                    <a:pt x="1014867" y="496969"/>
                  </a:cubicBezTo>
                  <a:lnTo>
                    <a:pt x="1014867" y="496969"/>
                  </a:lnTo>
                  <a:lnTo>
                    <a:pt x="1014867" y="496969"/>
                  </a:lnTo>
                  <a:cubicBezTo>
                    <a:pt x="1015108" y="497363"/>
                    <a:pt x="1015362" y="497795"/>
                    <a:pt x="1015641" y="498239"/>
                  </a:cubicBezTo>
                  <a:lnTo>
                    <a:pt x="1015641" y="498239"/>
                  </a:lnTo>
                  <a:lnTo>
                    <a:pt x="1015641" y="498239"/>
                  </a:lnTo>
                  <a:cubicBezTo>
                    <a:pt x="1017521" y="501351"/>
                    <a:pt x="1020797" y="507104"/>
                    <a:pt x="1021547" y="510990"/>
                  </a:cubicBezTo>
                  <a:lnTo>
                    <a:pt x="1021547" y="510990"/>
                  </a:lnTo>
                  <a:lnTo>
                    <a:pt x="1021547" y="510990"/>
                  </a:lnTo>
                  <a:cubicBezTo>
                    <a:pt x="1022194" y="514419"/>
                    <a:pt x="1025204" y="518432"/>
                    <a:pt x="1026982" y="519664"/>
                  </a:cubicBezTo>
                  <a:lnTo>
                    <a:pt x="1026982" y="519664"/>
                  </a:lnTo>
                  <a:lnTo>
                    <a:pt x="1026982" y="519664"/>
                  </a:lnTo>
                  <a:cubicBezTo>
                    <a:pt x="1028747" y="520896"/>
                    <a:pt x="1039821" y="532757"/>
                    <a:pt x="1041853" y="537405"/>
                  </a:cubicBezTo>
                  <a:lnTo>
                    <a:pt x="1041853" y="537405"/>
                  </a:lnTo>
                  <a:lnTo>
                    <a:pt x="1041853" y="537405"/>
                  </a:lnTo>
                  <a:cubicBezTo>
                    <a:pt x="1044038" y="542358"/>
                    <a:pt x="1047530" y="551934"/>
                    <a:pt x="1046489" y="560519"/>
                  </a:cubicBezTo>
                  <a:lnTo>
                    <a:pt x="1046489" y="560519"/>
                  </a:lnTo>
                  <a:lnTo>
                    <a:pt x="1046489" y="560519"/>
                  </a:lnTo>
                  <a:cubicBezTo>
                    <a:pt x="1045384" y="569548"/>
                    <a:pt x="1042387" y="581473"/>
                    <a:pt x="1037599" y="585385"/>
                  </a:cubicBezTo>
                  <a:close/>
                  <a:moveTo>
                    <a:pt x="895299" y="1260665"/>
                  </a:moveTo>
                  <a:cubicBezTo>
                    <a:pt x="897052" y="1261478"/>
                    <a:pt x="898258" y="1262024"/>
                    <a:pt x="899147" y="1262430"/>
                  </a:cubicBezTo>
                  <a:lnTo>
                    <a:pt x="899147" y="1262430"/>
                  </a:lnTo>
                  <a:lnTo>
                    <a:pt x="899147" y="1262430"/>
                  </a:lnTo>
                  <a:cubicBezTo>
                    <a:pt x="900049" y="1262824"/>
                    <a:pt x="900658" y="1263091"/>
                    <a:pt x="901255" y="1263421"/>
                  </a:cubicBezTo>
                  <a:lnTo>
                    <a:pt x="901255" y="1263421"/>
                  </a:lnTo>
                  <a:lnTo>
                    <a:pt x="901255" y="1263421"/>
                  </a:lnTo>
                  <a:cubicBezTo>
                    <a:pt x="901598" y="1263586"/>
                    <a:pt x="901903" y="1263815"/>
                    <a:pt x="902157" y="1264018"/>
                  </a:cubicBezTo>
                  <a:lnTo>
                    <a:pt x="902157" y="1264018"/>
                  </a:lnTo>
                  <a:lnTo>
                    <a:pt x="902157" y="1264018"/>
                  </a:lnTo>
                  <a:cubicBezTo>
                    <a:pt x="902436" y="1264221"/>
                    <a:pt x="902741" y="1264449"/>
                    <a:pt x="902893" y="1264449"/>
                  </a:cubicBezTo>
                  <a:lnTo>
                    <a:pt x="902893" y="1264449"/>
                  </a:lnTo>
                  <a:lnTo>
                    <a:pt x="902893" y="1264449"/>
                  </a:lnTo>
                  <a:cubicBezTo>
                    <a:pt x="902982" y="1264449"/>
                    <a:pt x="903097" y="1264310"/>
                    <a:pt x="903148" y="1264233"/>
                  </a:cubicBezTo>
                  <a:lnTo>
                    <a:pt x="903148" y="1264233"/>
                  </a:lnTo>
                  <a:lnTo>
                    <a:pt x="903300" y="1264056"/>
                  </a:lnTo>
                  <a:lnTo>
                    <a:pt x="903300" y="1264056"/>
                  </a:lnTo>
                  <a:lnTo>
                    <a:pt x="903300" y="1264056"/>
                  </a:lnTo>
                  <a:cubicBezTo>
                    <a:pt x="903694" y="1263560"/>
                    <a:pt x="904037" y="1263141"/>
                    <a:pt x="904608" y="1263141"/>
                  </a:cubicBezTo>
                  <a:lnTo>
                    <a:pt x="904608" y="1263141"/>
                  </a:lnTo>
                  <a:lnTo>
                    <a:pt x="904608" y="1263141"/>
                  </a:lnTo>
                  <a:cubicBezTo>
                    <a:pt x="905154" y="1263141"/>
                    <a:pt x="905675" y="1263548"/>
                    <a:pt x="906322" y="1264196"/>
                  </a:cubicBezTo>
                  <a:lnTo>
                    <a:pt x="906322" y="1264196"/>
                  </a:lnTo>
                  <a:lnTo>
                    <a:pt x="906322" y="1264196"/>
                  </a:lnTo>
                  <a:cubicBezTo>
                    <a:pt x="906335" y="1264221"/>
                    <a:pt x="906335" y="1264221"/>
                    <a:pt x="906335" y="1264221"/>
                  </a:cubicBezTo>
                  <a:lnTo>
                    <a:pt x="906335" y="1264221"/>
                  </a:lnTo>
                  <a:lnTo>
                    <a:pt x="906335" y="1264221"/>
                  </a:lnTo>
                  <a:cubicBezTo>
                    <a:pt x="906259" y="1264094"/>
                    <a:pt x="906196" y="1263967"/>
                    <a:pt x="906132" y="1263840"/>
                  </a:cubicBezTo>
                  <a:lnTo>
                    <a:pt x="906132" y="1263840"/>
                  </a:lnTo>
                  <a:lnTo>
                    <a:pt x="906132" y="1263840"/>
                  </a:lnTo>
                  <a:cubicBezTo>
                    <a:pt x="906005" y="1263611"/>
                    <a:pt x="905891" y="1263395"/>
                    <a:pt x="905700" y="1263141"/>
                  </a:cubicBezTo>
                  <a:lnTo>
                    <a:pt x="905700" y="1263141"/>
                  </a:lnTo>
                  <a:lnTo>
                    <a:pt x="905700" y="1263141"/>
                  </a:lnTo>
                  <a:cubicBezTo>
                    <a:pt x="905014" y="1262240"/>
                    <a:pt x="903884" y="1262201"/>
                    <a:pt x="901611" y="1262201"/>
                  </a:cubicBezTo>
                  <a:lnTo>
                    <a:pt x="901611" y="1262201"/>
                  </a:lnTo>
                  <a:lnTo>
                    <a:pt x="901611" y="1262201"/>
                  </a:lnTo>
                  <a:cubicBezTo>
                    <a:pt x="899604" y="1262201"/>
                    <a:pt x="899363" y="1262151"/>
                    <a:pt x="898652" y="1260843"/>
                  </a:cubicBezTo>
                  <a:lnTo>
                    <a:pt x="898652" y="1260843"/>
                  </a:lnTo>
                  <a:lnTo>
                    <a:pt x="898652" y="1260843"/>
                  </a:lnTo>
                  <a:cubicBezTo>
                    <a:pt x="898563" y="1260678"/>
                    <a:pt x="898461" y="1260462"/>
                    <a:pt x="898322" y="1260259"/>
                  </a:cubicBezTo>
                  <a:lnTo>
                    <a:pt x="898322" y="1260259"/>
                  </a:lnTo>
                  <a:lnTo>
                    <a:pt x="898322" y="1260259"/>
                  </a:lnTo>
                  <a:cubicBezTo>
                    <a:pt x="897877" y="1259471"/>
                    <a:pt x="897509" y="1259103"/>
                    <a:pt x="897229" y="1259103"/>
                  </a:cubicBezTo>
                  <a:lnTo>
                    <a:pt x="897229" y="1259103"/>
                  </a:lnTo>
                  <a:lnTo>
                    <a:pt x="897229" y="1259103"/>
                  </a:lnTo>
                  <a:cubicBezTo>
                    <a:pt x="897001" y="1259103"/>
                    <a:pt x="896683" y="1259319"/>
                    <a:pt x="896239" y="1259751"/>
                  </a:cubicBezTo>
                  <a:lnTo>
                    <a:pt x="896239" y="1259751"/>
                  </a:lnTo>
                  <a:lnTo>
                    <a:pt x="896239" y="1259751"/>
                  </a:lnTo>
                  <a:cubicBezTo>
                    <a:pt x="895845" y="1260132"/>
                    <a:pt x="895337" y="1260335"/>
                    <a:pt x="894842" y="1260449"/>
                  </a:cubicBezTo>
                  <a:lnTo>
                    <a:pt x="894842" y="1260449"/>
                  </a:lnTo>
                  <a:lnTo>
                    <a:pt x="894842" y="1260449"/>
                  </a:lnTo>
                  <a:cubicBezTo>
                    <a:pt x="894982" y="1260512"/>
                    <a:pt x="895134" y="1260576"/>
                    <a:pt x="895299" y="1260665"/>
                  </a:cubicBezTo>
                  <a:close/>
                  <a:moveTo>
                    <a:pt x="859016" y="1368155"/>
                  </a:moveTo>
                  <a:cubicBezTo>
                    <a:pt x="858978" y="1368117"/>
                    <a:pt x="858927" y="1368041"/>
                    <a:pt x="858915" y="1368041"/>
                  </a:cubicBezTo>
                  <a:lnTo>
                    <a:pt x="858915" y="1368041"/>
                  </a:lnTo>
                  <a:lnTo>
                    <a:pt x="858915" y="1368041"/>
                  </a:lnTo>
                  <a:cubicBezTo>
                    <a:pt x="858851" y="1367990"/>
                    <a:pt x="858508" y="1367939"/>
                    <a:pt x="858089" y="1367876"/>
                  </a:cubicBezTo>
                  <a:lnTo>
                    <a:pt x="858089" y="1367876"/>
                  </a:lnTo>
                  <a:lnTo>
                    <a:pt x="857657" y="1367799"/>
                  </a:lnTo>
                  <a:lnTo>
                    <a:pt x="857657" y="1367799"/>
                  </a:lnTo>
                  <a:lnTo>
                    <a:pt x="857657" y="1367799"/>
                  </a:lnTo>
                  <a:cubicBezTo>
                    <a:pt x="856997" y="1367698"/>
                    <a:pt x="856438" y="1367761"/>
                    <a:pt x="855994" y="1367850"/>
                  </a:cubicBezTo>
                  <a:lnTo>
                    <a:pt x="855994" y="1367850"/>
                  </a:lnTo>
                  <a:lnTo>
                    <a:pt x="855994" y="1367850"/>
                  </a:lnTo>
                  <a:cubicBezTo>
                    <a:pt x="856095" y="1367914"/>
                    <a:pt x="856222" y="1368015"/>
                    <a:pt x="856324" y="1368117"/>
                  </a:cubicBezTo>
                  <a:lnTo>
                    <a:pt x="856324" y="1368117"/>
                  </a:lnTo>
                  <a:lnTo>
                    <a:pt x="856324" y="1368117"/>
                  </a:lnTo>
                  <a:cubicBezTo>
                    <a:pt x="856997" y="1368714"/>
                    <a:pt x="857340" y="1369285"/>
                    <a:pt x="857568" y="1369653"/>
                  </a:cubicBezTo>
                  <a:lnTo>
                    <a:pt x="857568" y="1369653"/>
                  </a:lnTo>
                  <a:lnTo>
                    <a:pt x="857568" y="1369653"/>
                  </a:lnTo>
                  <a:cubicBezTo>
                    <a:pt x="857619" y="1369743"/>
                    <a:pt x="857670" y="1369844"/>
                    <a:pt x="857721" y="1369895"/>
                  </a:cubicBezTo>
                  <a:lnTo>
                    <a:pt x="857721" y="1369895"/>
                  </a:lnTo>
                  <a:lnTo>
                    <a:pt x="857721" y="1369895"/>
                  </a:lnTo>
                  <a:cubicBezTo>
                    <a:pt x="857784" y="1369844"/>
                    <a:pt x="857873" y="1369806"/>
                    <a:pt x="858026" y="1369679"/>
                  </a:cubicBezTo>
                  <a:lnTo>
                    <a:pt x="858026" y="1369679"/>
                  </a:lnTo>
                  <a:lnTo>
                    <a:pt x="858026" y="1369679"/>
                  </a:lnTo>
                  <a:cubicBezTo>
                    <a:pt x="858597" y="1369184"/>
                    <a:pt x="859257" y="1369069"/>
                    <a:pt x="859778" y="1369006"/>
                  </a:cubicBezTo>
                  <a:lnTo>
                    <a:pt x="859778" y="1369006"/>
                  </a:lnTo>
                  <a:lnTo>
                    <a:pt x="859778" y="1369006"/>
                  </a:lnTo>
                  <a:cubicBezTo>
                    <a:pt x="859359" y="1368600"/>
                    <a:pt x="859143" y="1368333"/>
                    <a:pt x="859016" y="1368155"/>
                  </a:cubicBezTo>
                  <a:close/>
                  <a:moveTo>
                    <a:pt x="866064" y="1421329"/>
                  </a:moveTo>
                  <a:lnTo>
                    <a:pt x="866496" y="1421570"/>
                  </a:lnTo>
                  <a:lnTo>
                    <a:pt x="866496" y="1421570"/>
                  </a:lnTo>
                  <a:lnTo>
                    <a:pt x="866496" y="1421570"/>
                  </a:lnTo>
                  <a:cubicBezTo>
                    <a:pt x="867157" y="1421938"/>
                    <a:pt x="867576" y="1422116"/>
                    <a:pt x="867792" y="1422116"/>
                  </a:cubicBezTo>
                  <a:lnTo>
                    <a:pt x="867792" y="1422116"/>
                  </a:lnTo>
                  <a:lnTo>
                    <a:pt x="867792" y="1422116"/>
                  </a:lnTo>
                  <a:cubicBezTo>
                    <a:pt x="867855" y="1422116"/>
                    <a:pt x="867906" y="1422116"/>
                    <a:pt x="868008" y="1422103"/>
                  </a:cubicBezTo>
                  <a:lnTo>
                    <a:pt x="868008" y="1422103"/>
                  </a:lnTo>
                  <a:lnTo>
                    <a:pt x="868008" y="1422103"/>
                  </a:lnTo>
                  <a:cubicBezTo>
                    <a:pt x="868198" y="1422052"/>
                    <a:pt x="868465" y="1422002"/>
                    <a:pt x="868922" y="1422027"/>
                  </a:cubicBezTo>
                  <a:lnTo>
                    <a:pt x="868922" y="1422027"/>
                  </a:lnTo>
                  <a:lnTo>
                    <a:pt x="868922" y="1422027"/>
                  </a:lnTo>
                  <a:cubicBezTo>
                    <a:pt x="869112" y="1422040"/>
                    <a:pt x="869303" y="1422027"/>
                    <a:pt x="869442" y="1422002"/>
                  </a:cubicBezTo>
                  <a:lnTo>
                    <a:pt x="869442" y="1422002"/>
                  </a:lnTo>
                  <a:lnTo>
                    <a:pt x="869442" y="1422002"/>
                  </a:lnTo>
                  <a:cubicBezTo>
                    <a:pt x="869214" y="1421887"/>
                    <a:pt x="868846" y="1421735"/>
                    <a:pt x="868211" y="1421570"/>
                  </a:cubicBezTo>
                  <a:lnTo>
                    <a:pt x="868211" y="1421570"/>
                  </a:lnTo>
                  <a:lnTo>
                    <a:pt x="868211" y="1421570"/>
                  </a:lnTo>
                  <a:cubicBezTo>
                    <a:pt x="866966" y="1421214"/>
                    <a:pt x="866356" y="1421214"/>
                    <a:pt x="866001" y="1421202"/>
                  </a:cubicBezTo>
                  <a:lnTo>
                    <a:pt x="866001" y="1421202"/>
                  </a:lnTo>
                  <a:lnTo>
                    <a:pt x="866001" y="1421202"/>
                  </a:lnTo>
                  <a:cubicBezTo>
                    <a:pt x="865963" y="1421202"/>
                    <a:pt x="865925" y="1421202"/>
                    <a:pt x="865887" y="1421202"/>
                  </a:cubicBezTo>
                  <a:lnTo>
                    <a:pt x="865887" y="1421202"/>
                  </a:lnTo>
                  <a:lnTo>
                    <a:pt x="865887" y="1421202"/>
                  </a:lnTo>
                  <a:cubicBezTo>
                    <a:pt x="865938" y="1421240"/>
                    <a:pt x="866014" y="1421291"/>
                    <a:pt x="866064" y="1421329"/>
                  </a:cubicBezTo>
                  <a:close/>
                  <a:moveTo>
                    <a:pt x="825108" y="1454310"/>
                  </a:moveTo>
                  <a:cubicBezTo>
                    <a:pt x="825667" y="1454208"/>
                    <a:pt x="825870" y="1454195"/>
                    <a:pt x="826225" y="1453967"/>
                  </a:cubicBezTo>
                  <a:lnTo>
                    <a:pt x="826225" y="1453967"/>
                  </a:lnTo>
                  <a:lnTo>
                    <a:pt x="826225" y="1453967"/>
                  </a:lnTo>
                  <a:cubicBezTo>
                    <a:pt x="826556" y="1453738"/>
                    <a:pt x="826645" y="1453446"/>
                    <a:pt x="826607" y="1453433"/>
                  </a:cubicBezTo>
                  <a:lnTo>
                    <a:pt x="826607" y="1453433"/>
                  </a:lnTo>
                  <a:lnTo>
                    <a:pt x="826607" y="1453433"/>
                  </a:lnTo>
                  <a:cubicBezTo>
                    <a:pt x="826467" y="1453433"/>
                    <a:pt x="826365" y="1453421"/>
                    <a:pt x="826276" y="1453396"/>
                  </a:cubicBezTo>
                  <a:lnTo>
                    <a:pt x="826276" y="1453396"/>
                  </a:lnTo>
                  <a:lnTo>
                    <a:pt x="826276" y="1453396"/>
                  </a:lnTo>
                  <a:cubicBezTo>
                    <a:pt x="826264" y="1453421"/>
                    <a:pt x="826251" y="1453421"/>
                    <a:pt x="826251" y="1453421"/>
                  </a:cubicBezTo>
                  <a:lnTo>
                    <a:pt x="826251" y="1453421"/>
                  </a:lnTo>
                  <a:lnTo>
                    <a:pt x="826251" y="1453421"/>
                  </a:lnTo>
                  <a:cubicBezTo>
                    <a:pt x="826048" y="1453561"/>
                    <a:pt x="825692" y="1453840"/>
                    <a:pt x="825057" y="1454310"/>
                  </a:cubicBezTo>
                  <a:lnTo>
                    <a:pt x="825057" y="1454310"/>
                  </a:lnTo>
                  <a:lnTo>
                    <a:pt x="825057" y="1454310"/>
                  </a:lnTo>
                  <a:cubicBezTo>
                    <a:pt x="825057" y="1454310"/>
                    <a:pt x="825045" y="1454310"/>
                    <a:pt x="825045" y="1454310"/>
                  </a:cubicBezTo>
                  <a:lnTo>
                    <a:pt x="825045" y="1454310"/>
                  </a:lnTo>
                  <a:lnTo>
                    <a:pt x="825045" y="1454310"/>
                  </a:lnTo>
                  <a:cubicBezTo>
                    <a:pt x="825070" y="1454310"/>
                    <a:pt x="825083" y="1454310"/>
                    <a:pt x="825108" y="1454310"/>
                  </a:cubicBezTo>
                  <a:close/>
                  <a:moveTo>
                    <a:pt x="728692" y="1422218"/>
                  </a:moveTo>
                  <a:cubicBezTo>
                    <a:pt x="728692" y="1422446"/>
                    <a:pt x="728857" y="1422764"/>
                    <a:pt x="729035" y="1423081"/>
                  </a:cubicBezTo>
                  <a:lnTo>
                    <a:pt x="729035" y="1423081"/>
                  </a:lnTo>
                  <a:lnTo>
                    <a:pt x="729035" y="1423081"/>
                  </a:lnTo>
                  <a:cubicBezTo>
                    <a:pt x="729200" y="1422878"/>
                    <a:pt x="729352" y="1422751"/>
                    <a:pt x="729492" y="1422637"/>
                  </a:cubicBezTo>
                  <a:lnTo>
                    <a:pt x="729492" y="1422637"/>
                  </a:lnTo>
                  <a:lnTo>
                    <a:pt x="729492" y="1422637"/>
                  </a:lnTo>
                  <a:cubicBezTo>
                    <a:pt x="730038" y="1422103"/>
                    <a:pt x="730038" y="1422103"/>
                    <a:pt x="729873" y="1421570"/>
                  </a:cubicBezTo>
                  <a:lnTo>
                    <a:pt x="729873" y="1421570"/>
                  </a:lnTo>
                  <a:lnTo>
                    <a:pt x="729873" y="1421570"/>
                  </a:lnTo>
                  <a:cubicBezTo>
                    <a:pt x="729581" y="1420694"/>
                    <a:pt x="729454" y="1420656"/>
                    <a:pt x="728832" y="1420452"/>
                  </a:cubicBezTo>
                  <a:lnTo>
                    <a:pt x="728832" y="1420452"/>
                  </a:lnTo>
                  <a:lnTo>
                    <a:pt x="728832" y="1420452"/>
                  </a:lnTo>
                  <a:cubicBezTo>
                    <a:pt x="728705" y="1420427"/>
                    <a:pt x="728578" y="1420376"/>
                    <a:pt x="728425" y="1420313"/>
                  </a:cubicBezTo>
                  <a:lnTo>
                    <a:pt x="728425" y="1420313"/>
                  </a:lnTo>
                  <a:lnTo>
                    <a:pt x="728425" y="1420313"/>
                  </a:lnTo>
                  <a:cubicBezTo>
                    <a:pt x="728209" y="1420224"/>
                    <a:pt x="728082" y="1420224"/>
                    <a:pt x="728006" y="1420224"/>
                  </a:cubicBezTo>
                  <a:lnTo>
                    <a:pt x="728006" y="1420224"/>
                  </a:lnTo>
                  <a:lnTo>
                    <a:pt x="727892" y="1420224"/>
                  </a:lnTo>
                  <a:lnTo>
                    <a:pt x="727892" y="1420224"/>
                  </a:lnTo>
                  <a:lnTo>
                    <a:pt x="727866" y="1420224"/>
                  </a:lnTo>
                  <a:lnTo>
                    <a:pt x="727866" y="1420224"/>
                  </a:lnTo>
                  <a:lnTo>
                    <a:pt x="727866" y="1420224"/>
                  </a:lnTo>
                  <a:cubicBezTo>
                    <a:pt x="728336" y="1420922"/>
                    <a:pt x="728692" y="1421621"/>
                    <a:pt x="728692" y="1422218"/>
                  </a:cubicBezTo>
                  <a:close/>
                  <a:moveTo>
                    <a:pt x="725301" y="1391954"/>
                  </a:moveTo>
                  <a:cubicBezTo>
                    <a:pt x="726101" y="1392056"/>
                    <a:pt x="726736" y="1392069"/>
                    <a:pt x="727244" y="1392069"/>
                  </a:cubicBezTo>
                  <a:lnTo>
                    <a:pt x="727244" y="1392069"/>
                  </a:lnTo>
                  <a:lnTo>
                    <a:pt x="728006" y="1392056"/>
                  </a:lnTo>
                  <a:lnTo>
                    <a:pt x="728006" y="1392056"/>
                  </a:lnTo>
                  <a:lnTo>
                    <a:pt x="728006" y="1392056"/>
                  </a:lnTo>
                  <a:cubicBezTo>
                    <a:pt x="728946" y="1392056"/>
                    <a:pt x="729924" y="1392005"/>
                    <a:pt x="731511" y="1392221"/>
                  </a:cubicBezTo>
                  <a:lnTo>
                    <a:pt x="731511" y="1392221"/>
                  </a:lnTo>
                  <a:lnTo>
                    <a:pt x="731511" y="1392221"/>
                  </a:lnTo>
                  <a:cubicBezTo>
                    <a:pt x="732210" y="1392310"/>
                    <a:pt x="732692" y="1392373"/>
                    <a:pt x="733010" y="1392373"/>
                  </a:cubicBezTo>
                  <a:lnTo>
                    <a:pt x="733010" y="1392373"/>
                  </a:lnTo>
                  <a:lnTo>
                    <a:pt x="733010" y="1392373"/>
                  </a:lnTo>
                  <a:cubicBezTo>
                    <a:pt x="733416" y="1392373"/>
                    <a:pt x="733581" y="1392297"/>
                    <a:pt x="734204" y="1391979"/>
                  </a:cubicBezTo>
                  <a:lnTo>
                    <a:pt x="734204" y="1391979"/>
                  </a:lnTo>
                  <a:lnTo>
                    <a:pt x="734204" y="1391979"/>
                  </a:lnTo>
                  <a:cubicBezTo>
                    <a:pt x="734585" y="1391764"/>
                    <a:pt x="735105" y="1391485"/>
                    <a:pt x="735905" y="1391104"/>
                  </a:cubicBezTo>
                  <a:lnTo>
                    <a:pt x="735905" y="1391104"/>
                  </a:lnTo>
                  <a:lnTo>
                    <a:pt x="735905" y="1391104"/>
                  </a:lnTo>
                  <a:cubicBezTo>
                    <a:pt x="737277" y="1390481"/>
                    <a:pt x="738077" y="1390341"/>
                    <a:pt x="738661" y="1390240"/>
                  </a:cubicBezTo>
                  <a:lnTo>
                    <a:pt x="738661" y="1390240"/>
                  </a:lnTo>
                  <a:lnTo>
                    <a:pt x="738661" y="1390240"/>
                  </a:lnTo>
                  <a:cubicBezTo>
                    <a:pt x="739322" y="1390138"/>
                    <a:pt x="739652" y="1390062"/>
                    <a:pt x="740452" y="1389351"/>
                  </a:cubicBezTo>
                  <a:lnTo>
                    <a:pt x="740452" y="1389351"/>
                  </a:lnTo>
                  <a:lnTo>
                    <a:pt x="740452" y="1389351"/>
                  </a:lnTo>
                  <a:cubicBezTo>
                    <a:pt x="740973" y="1388894"/>
                    <a:pt x="741303" y="1388462"/>
                    <a:pt x="741595" y="1388068"/>
                  </a:cubicBezTo>
                  <a:lnTo>
                    <a:pt x="741595" y="1388068"/>
                  </a:lnTo>
                  <a:lnTo>
                    <a:pt x="741595" y="1388068"/>
                  </a:lnTo>
                  <a:cubicBezTo>
                    <a:pt x="741951" y="1387611"/>
                    <a:pt x="742281" y="1387179"/>
                    <a:pt x="742776" y="1386912"/>
                  </a:cubicBezTo>
                  <a:lnTo>
                    <a:pt x="742776" y="1386912"/>
                  </a:lnTo>
                  <a:lnTo>
                    <a:pt x="742776" y="1386912"/>
                  </a:lnTo>
                  <a:cubicBezTo>
                    <a:pt x="741785" y="1386887"/>
                    <a:pt x="740985" y="1386747"/>
                    <a:pt x="740274" y="1386608"/>
                  </a:cubicBezTo>
                  <a:lnTo>
                    <a:pt x="740274" y="1386608"/>
                  </a:lnTo>
                  <a:lnTo>
                    <a:pt x="740274" y="1386608"/>
                  </a:lnTo>
                  <a:cubicBezTo>
                    <a:pt x="739207" y="1386417"/>
                    <a:pt x="738382" y="1386290"/>
                    <a:pt x="737556" y="1386620"/>
                  </a:cubicBezTo>
                  <a:lnTo>
                    <a:pt x="737556" y="1386620"/>
                  </a:lnTo>
                  <a:lnTo>
                    <a:pt x="736985" y="1386811"/>
                  </a:lnTo>
                  <a:lnTo>
                    <a:pt x="736985" y="1386811"/>
                  </a:lnTo>
                  <a:lnTo>
                    <a:pt x="736985" y="1386811"/>
                  </a:lnTo>
                  <a:cubicBezTo>
                    <a:pt x="735728" y="1387293"/>
                    <a:pt x="735715" y="1387293"/>
                    <a:pt x="734712" y="1388805"/>
                  </a:cubicBezTo>
                  <a:lnTo>
                    <a:pt x="734712" y="1388805"/>
                  </a:lnTo>
                  <a:lnTo>
                    <a:pt x="734712" y="1388805"/>
                  </a:lnTo>
                  <a:cubicBezTo>
                    <a:pt x="734343" y="1389351"/>
                    <a:pt x="734369" y="1389846"/>
                    <a:pt x="734394" y="1390316"/>
                  </a:cubicBezTo>
                  <a:lnTo>
                    <a:pt x="734394" y="1390316"/>
                  </a:lnTo>
                  <a:lnTo>
                    <a:pt x="734394" y="1390316"/>
                  </a:lnTo>
                  <a:cubicBezTo>
                    <a:pt x="734407" y="1390710"/>
                    <a:pt x="734445" y="1391154"/>
                    <a:pt x="734115" y="1391510"/>
                  </a:cubicBezTo>
                  <a:lnTo>
                    <a:pt x="734115" y="1391510"/>
                  </a:lnTo>
                  <a:lnTo>
                    <a:pt x="734115" y="1391510"/>
                  </a:lnTo>
                  <a:cubicBezTo>
                    <a:pt x="733785" y="1391853"/>
                    <a:pt x="733276" y="1391878"/>
                    <a:pt x="732883" y="1391878"/>
                  </a:cubicBezTo>
                  <a:lnTo>
                    <a:pt x="732883" y="1391878"/>
                  </a:lnTo>
                  <a:lnTo>
                    <a:pt x="732883" y="1391878"/>
                  </a:lnTo>
                  <a:cubicBezTo>
                    <a:pt x="732527" y="1391878"/>
                    <a:pt x="732096" y="1391853"/>
                    <a:pt x="731537" y="1391776"/>
                  </a:cubicBezTo>
                  <a:lnTo>
                    <a:pt x="731537" y="1391776"/>
                  </a:lnTo>
                  <a:lnTo>
                    <a:pt x="731537" y="1391776"/>
                  </a:lnTo>
                  <a:cubicBezTo>
                    <a:pt x="730584" y="1391637"/>
                    <a:pt x="729797" y="1391510"/>
                    <a:pt x="729137" y="1391408"/>
                  </a:cubicBezTo>
                  <a:lnTo>
                    <a:pt x="729137" y="1391408"/>
                  </a:lnTo>
                  <a:lnTo>
                    <a:pt x="729137" y="1391408"/>
                  </a:lnTo>
                  <a:cubicBezTo>
                    <a:pt x="727193" y="1391078"/>
                    <a:pt x="726292" y="1390938"/>
                    <a:pt x="725111" y="1391230"/>
                  </a:cubicBezTo>
                  <a:lnTo>
                    <a:pt x="725111" y="1391230"/>
                  </a:lnTo>
                  <a:lnTo>
                    <a:pt x="725111" y="1391230"/>
                  </a:lnTo>
                  <a:cubicBezTo>
                    <a:pt x="724272" y="1391446"/>
                    <a:pt x="723803" y="1391675"/>
                    <a:pt x="723422" y="1391979"/>
                  </a:cubicBezTo>
                  <a:lnTo>
                    <a:pt x="723422" y="1391979"/>
                  </a:lnTo>
                  <a:lnTo>
                    <a:pt x="723422" y="1391979"/>
                  </a:lnTo>
                  <a:cubicBezTo>
                    <a:pt x="723968" y="1391904"/>
                    <a:pt x="724615" y="1391878"/>
                    <a:pt x="725301" y="1391954"/>
                  </a:cubicBezTo>
                  <a:close/>
                  <a:moveTo>
                    <a:pt x="689539" y="1411626"/>
                  </a:moveTo>
                  <a:lnTo>
                    <a:pt x="689882" y="1411766"/>
                  </a:lnTo>
                  <a:lnTo>
                    <a:pt x="689882" y="1411766"/>
                  </a:lnTo>
                  <a:lnTo>
                    <a:pt x="689882" y="1411766"/>
                  </a:lnTo>
                  <a:cubicBezTo>
                    <a:pt x="690644" y="1412096"/>
                    <a:pt x="690504" y="1412007"/>
                    <a:pt x="690682" y="1411994"/>
                  </a:cubicBezTo>
                  <a:lnTo>
                    <a:pt x="690682" y="1411994"/>
                  </a:lnTo>
                  <a:lnTo>
                    <a:pt x="690682" y="1411994"/>
                  </a:lnTo>
                  <a:cubicBezTo>
                    <a:pt x="690885" y="1411969"/>
                    <a:pt x="691177" y="1411944"/>
                    <a:pt x="691723" y="1411944"/>
                  </a:cubicBezTo>
                  <a:lnTo>
                    <a:pt x="691723" y="1411944"/>
                  </a:lnTo>
                  <a:lnTo>
                    <a:pt x="691723" y="1411944"/>
                  </a:lnTo>
                  <a:cubicBezTo>
                    <a:pt x="692117" y="1411944"/>
                    <a:pt x="693158" y="1411944"/>
                    <a:pt x="693311" y="1411766"/>
                  </a:cubicBezTo>
                  <a:lnTo>
                    <a:pt x="693311" y="1411766"/>
                  </a:lnTo>
                  <a:lnTo>
                    <a:pt x="693311" y="1411766"/>
                  </a:lnTo>
                  <a:cubicBezTo>
                    <a:pt x="693311" y="1411499"/>
                    <a:pt x="693412" y="1411270"/>
                    <a:pt x="693501" y="1411105"/>
                  </a:cubicBezTo>
                  <a:lnTo>
                    <a:pt x="693501" y="1411105"/>
                  </a:lnTo>
                  <a:lnTo>
                    <a:pt x="693501" y="1411105"/>
                  </a:lnTo>
                  <a:cubicBezTo>
                    <a:pt x="693412" y="1411093"/>
                    <a:pt x="693298" y="1411080"/>
                    <a:pt x="693171" y="1411055"/>
                  </a:cubicBezTo>
                  <a:lnTo>
                    <a:pt x="693171" y="1411055"/>
                  </a:lnTo>
                  <a:lnTo>
                    <a:pt x="693171" y="1411055"/>
                  </a:lnTo>
                  <a:cubicBezTo>
                    <a:pt x="692701" y="1411004"/>
                    <a:pt x="692244" y="1410902"/>
                    <a:pt x="692066" y="1410432"/>
                  </a:cubicBezTo>
                  <a:lnTo>
                    <a:pt x="692066" y="1410432"/>
                  </a:lnTo>
                  <a:lnTo>
                    <a:pt x="692066" y="1410432"/>
                  </a:lnTo>
                  <a:cubicBezTo>
                    <a:pt x="692015" y="1410432"/>
                    <a:pt x="691939" y="1410432"/>
                    <a:pt x="691838" y="1410432"/>
                  </a:cubicBezTo>
                  <a:lnTo>
                    <a:pt x="691838" y="1410432"/>
                  </a:lnTo>
                  <a:lnTo>
                    <a:pt x="691838" y="1410432"/>
                  </a:lnTo>
                  <a:cubicBezTo>
                    <a:pt x="691558" y="1410458"/>
                    <a:pt x="691075" y="1410458"/>
                    <a:pt x="690441" y="1410534"/>
                  </a:cubicBezTo>
                  <a:lnTo>
                    <a:pt x="690441" y="1410534"/>
                  </a:lnTo>
                  <a:lnTo>
                    <a:pt x="690441" y="1410534"/>
                  </a:lnTo>
                  <a:cubicBezTo>
                    <a:pt x="689869" y="1410585"/>
                    <a:pt x="689348" y="1410597"/>
                    <a:pt x="688917" y="1410597"/>
                  </a:cubicBezTo>
                  <a:lnTo>
                    <a:pt x="688917" y="1410597"/>
                  </a:lnTo>
                  <a:lnTo>
                    <a:pt x="688917" y="1410597"/>
                  </a:lnTo>
                  <a:cubicBezTo>
                    <a:pt x="688510" y="1410597"/>
                    <a:pt x="688231" y="1410585"/>
                    <a:pt x="688002" y="1410559"/>
                  </a:cubicBezTo>
                  <a:lnTo>
                    <a:pt x="688002" y="1410559"/>
                  </a:lnTo>
                  <a:lnTo>
                    <a:pt x="688002" y="1410559"/>
                  </a:lnTo>
                  <a:cubicBezTo>
                    <a:pt x="688015" y="1410585"/>
                    <a:pt x="688028" y="1410597"/>
                    <a:pt x="688028" y="1410623"/>
                  </a:cubicBezTo>
                  <a:lnTo>
                    <a:pt x="688028" y="1410623"/>
                  </a:lnTo>
                  <a:lnTo>
                    <a:pt x="688028" y="1410623"/>
                  </a:lnTo>
                  <a:cubicBezTo>
                    <a:pt x="688028" y="1410813"/>
                    <a:pt x="687939" y="1410966"/>
                    <a:pt x="687799" y="1411080"/>
                  </a:cubicBezTo>
                  <a:lnTo>
                    <a:pt x="687799" y="1411080"/>
                  </a:lnTo>
                  <a:lnTo>
                    <a:pt x="687799" y="1411080"/>
                  </a:lnTo>
                  <a:cubicBezTo>
                    <a:pt x="688231" y="1411143"/>
                    <a:pt x="688599" y="1411232"/>
                    <a:pt x="689539" y="1411626"/>
                  </a:cubicBezTo>
                  <a:close/>
                  <a:moveTo>
                    <a:pt x="638804" y="1417061"/>
                  </a:moveTo>
                  <a:cubicBezTo>
                    <a:pt x="638804" y="1417151"/>
                    <a:pt x="638804" y="1417214"/>
                    <a:pt x="639248" y="1417823"/>
                  </a:cubicBezTo>
                  <a:lnTo>
                    <a:pt x="639248" y="1417823"/>
                  </a:lnTo>
                  <a:lnTo>
                    <a:pt x="639248" y="1417823"/>
                  </a:lnTo>
                  <a:cubicBezTo>
                    <a:pt x="639426" y="1418039"/>
                    <a:pt x="639959" y="1418090"/>
                    <a:pt x="640366" y="1418141"/>
                  </a:cubicBezTo>
                  <a:lnTo>
                    <a:pt x="640366" y="1418141"/>
                  </a:lnTo>
                  <a:lnTo>
                    <a:pt x="640366" y="1418141"/>
                  </a:lnTo>
                  <a:cubicBezTo>
                    <a:pt x="640632" y="1418166"/>
                    <a:pt x="640912" y="1418192"/>
                    <a:pt x="641140" y="1418293"/>
                  </a:cubicBezTo>
                  <a:lnTo>
                    <a:pt x="641140" y="1418293"/>
                  </a:lnTo>
                  <a:lnTo>
                    <a:pt x="641077" y="1418204"/>
                  </a:lnTo>
                  <a:lnTo>
                    <a:pt x="641077" y="1418204"/>
                  </a:lnTo>
                  <a:lnTo>
                    <a:pt x="641077" y="1418204"/>
                  </a:lnTo>
                  <a:cubicBezTo>
                    <a:pt x="640848" y="1417938"/>
                    <a:pt x="640823" y="1417671"/>
                    <a:pt x="640848" y="1417468"/>
                  </a:cubicBezTo>
                  <a:lnTo>
                    <a:pt x="640848" y="1417468"/>
                  </a:lnTo>
                  <a:lnTo>
                    <a:pt x="640848" y="1417468"/>
                  </a:lnTo>
                  <a:cubicBezTo>
                    <a:pt x="640734" y="1417455"/>
                    <a:pt x="640556" y="1417404"/>
                    <a:pt x="640290" y="1417328"/>
                  </a:cubicBezTo>
                  <a:lnTo>
                    <a:pt x="640290" y="1417328"/>
                  </a:lnTo>
                  <a:lnTo>
                    <a:pt x="640290" y="1417328"/>
                  </a:lnTo>
                  <a:cubicBezTo>
                    <a:pt x="639781" y="1417201"/>
                    <a:pt x="639375" y="1417074"/>
                    <a:pt x="639045" y="1416973"/>
                  </a:cubicBezTo>
                  <a:lnTo>
                    <a:pt x="639045" y="1416973"/>
                  </a:lnTo>
                  <a:lnTo>
                    <a:pt x="639045" y="1416973"/>
                  </a:lnTo>
                  <a:cubicBezTo>
                    <a:pt x="638969" y="1416935"/>
                    <a:pt x="638880" y="1416935"/>
                    <a:pt x="638791" y="1416896"/>
                  </a:cubicBezTo>
                  <a:lnTo>
                    <a:pt x="638791" y="1416896"/>
                  </a:lnTo>
                  <a:lnTo>
                    <a:pt x="638791" y="1416896"/>
                  </a:lnTo>
                  <a:cubicBezTo>
                    <a:pt x="638791" y="1416947"/>
                    <a:pt x="638791" y="1417011"/>
                    <a:pt x="638804" y="1417061"/>
                  </a:cubicBezTo>
                  <a:close/>
                  <a:moveTo>
                    <a:pt x="518334" y="993413"/>
                  </a:moveTo>
                  <a:cubicBezTo>
                    <a:pt x="518741" y="993921"/>
                    <a:pt x="518919" y="994365"/>
                    <a:pt x="519046" y="994683"/>
                  </a:cubicBezTo>
                  <a:lnTo>
                    <a:pt x="519046" y="994683"/>
                  </a:lnTo>
                  <a:lnTo>
                    <a:pt x="519046" y="994683"/>
                  </a:lnTo>
                  <a:cubicBezTo>
                    <a:pt x="519096" y="994784"/>
                    <a:pt x="519147" y="994937"/>
                    <a:pt x="519147" y="994962"/>
                  </a:cubicBezTo>
                  <a:lnTo>
                    <a:pt x="519147" y="994962"/>
                  </a:lnTo>
                  <a:lnTo>
                    <a:pt x="519147" y="994962"/>
                  </a:lnTo>
                  <a:cubicBezTo>
                    <a:pt x="519274" y="994962"/>
                    <a:pt x="519516" y="994873"/>
                    <a:pt x="519871" y="994734"/>
                  </a:cubicBezTo>
                  <a:lnTo>
                    <a:pt x="519871" y="994734"/>
                  </a:lnTo>
                  <a:lnTo>
                    <a:pt x="519871" y="994734"/>
                  </a:lnTo>
                  <a:cubicBezTo>
                    <a:pt x="520646" y="994492"/>
                    <a:pt x="520874" y="994124"/>
                    <a:pt x="521166" y="993667"/>
                  </a:cubicBezTo>
                  <a:lnTo>
                    <a:pt x="521166" y="993667"/>
                  </a:lnTo>
                  <a:lnTo>
                    <a:pt x="521166" y="993667"/>
                  </a:lnTo>
                  <a:cubicBezTo>
                    <a:pt x="521446" y="993222"/>
                    <a:pt x="521763" y="992714"/>
                    <a:pt x="522576" y="992384"/>
                  </a:cubicBezTo>
                  <a:lnTo>
                    <a:pt x="522576" y="992384"/>
                  </a:lnTo>
                  <a:lnTo>
                    <a:pt x="522576" y="992384"/>
                  </a:lnTo>
                  <a:cubicBezTo>
                    <a:pt x="522805" y="992282"/>
                    <a:pt x="523021" y="992168"/>
                    <a:pt x="523211" y="992067"/>
                  </a:cubicBezTo>
                  <a:lnTo>
                    <a:pt x="523211" y="992067"/>
                  </a:lnTo>
                  <a:lnTo>
                    <a:pt x="523211" y="992067"/>
                  </a:lnTo>
                  <a:cubicBezTo>
                    <a:pt x="523325" y="992016"/>
                    <a:pt x="523440" y="991965"/>
                    <a:pt x="523554" y="991914"/>
                  </a:cubicBezTo>
                  <a:lnTo>
                    <a:pt x="523554" y="991914"/>
                  </a:lnTo>
                  <a:lnTo>
                    <a:pt x="523554" y="991914"/>
                  </a:lnTo>
                  <a:cubicBezTo>
                    <a:pt x="523211" y="991940"/>
                    <a:pt x="522932" y="991914"/>
                    <a:pt x="522652" y="991914"/>
                  </a:cubicBezTo>
                  <a:lnTo>
                    <a:pt x="522652" y="991914"/>
                  </a:lnTo>
                  <a:lnTo>
                    <a:pt x="522271" y="991914"/>
                  </a:lnTo>
                  <a:lnTo>
                    <a:pt x="522271" y="991914"/>
                  </a:lnTo>
                  <a:lnTo>
                    <a:pt x="522271" y="991914"/>
                  </a:lnTo>
                  <a:cubicBezTo>
                    <a:pt x="521662" y="991914"/>
                    <a:pt x="521179" y="991990"/>
                    <a:pt x="520506" y="992410"/>
                  </a:cubicBezTo>
                  <a:lnTo>
                    <a:pt x="520506" y="992410"/>
                  </a:lnTo>
                  <a:lnTo>
                    <a:pt x="520506" y="992410"/>
                  </a:lnTo>
                  <a:cubicBezTo>
                    <a:pt x="519706" y="992956"/>
                    <a:pt x="518931" y="993121"/>
                    <a:pt x="518436" y="993248"/>
                  </a:cubicBezTo>
                  <a:lnTo>
                    <a:pt x="518436" y="993248"/>
                  </a:lnTo>
                  <a:lnTo>
                    <a:pt x="518436" y="993248"/>
                  </a:lnTo>
                  <a:cubicBezTo>
                    <a:pt x="518372" y="993248"/>
                    <a:pt x="518309" y="993273"/>
                    <a:pt x="518233" y="993286"/>
                  </a:cubicBezTo>
                  <a:lnTo>
                    <a:pt x="518233" y="993286"/>
                  </a:lnTo>
                  <a:lnTo>
                    <a:pt x="518233" y="993286"/>
                  </a:lnTo>
                  <a:cubicBezTo>
                    <a:pt x="518258" y="993324"/>
                    <a:pt x="518296" y="993375"/>
                    <a:pt x="518334" y="993413"/>
                  </a:cubicBezTo>
                  <a:close/>
                  <a:moveTo>
                    <a:pt x="192524" y="1397085"/>
                  </a:moveTo>
                  <a:cubicBezTo>
                    <a:pt x="191394" y="1397123"/>
                    <a:pt x="190289" y="1397326"/>
                    <a:pt x="189324" y="1397504"/>
                  </a:cubicBezTo>
                  <a:lnTo>
                    <a:pt x="189324" y="1397504"/>
                  </a:lnTo>
                  <a:lnTo>
                    <a:pt x="189311" y="1397504"/>
                  </a:lnTo>
                  <a:lnTo>
                    <a:pt x="189311" y="1397504"/>
                  </a:lnTo>
                  <a:lnTo>
                    <a:pt x="189311" y="1397504"/>
                  </a:lnTo>
                  <a:cubicBezTo>
                    <a:pt x="193299" y="1399015"/>
                    <a:pt x="194099" y="1398977"/>
                    <a:pt x="195305" y="1398876"/>
                  </a:cubicBezTo>
                  <a:lnTo>
                    <a:pt x="195305" y="1398876"/>
                  </a:lnTo>
                  <a:lnTo>
                    <a:pt x="195763" y="1398863"/>
                  </a:lnTo>
                  <a:lnTo>
                    <a:pt x="195763" y="1398863"/>
                  </a:lnTo>
                  <a:lnTo>
                    <a:pt x="195763" y="1398863"/>
                  </a:lnTo>
                  <a:cubicBezTo>
                    <a:pt x="196385" y="1398825"/>
                    <a:pt x="196918" y="1398888"/>
                    <a:pt x="197337" y="1398952"/>
                  </a:cubicBezTo>
                  <a:lnTo>
                    <a:pt x="197337" y="1398952"/>
                  </a:lnTo>
                  <a:lnTo>
                    <a:pt x="197337" y="1398952"/>
                  </a:lnTo>
                  <a:cubicBezTo>
                    <a:pt x="197566" y="1398977"/>
                    <a:pt x="197769" y="1398990"/>
                    <a:pt x="197947" y="1398990"/>
                  </a:cubicBezTo>
                  <a:lnTo>
                    <a:pt x="197947" y="1398990"/>
                  </a:lnTo>
                  <a:lnTo>
                    <a:pt x="197947" y="1398990"/>
                  </a:lnTo>
                  <a:cubicBezTo>
                    <a:pt x="198201" y="1398990"/>
                    <a:pt x="198264" y="1398952"/>
                    <a:pt x="198353" y="1398825"/>
                  </a:cubicBezTo>
                  <a:lnTo>
                    <a:pt x="198353" y="1398825"/>
                  </a:lnTo>
                  <a:lnTo>
                    <a:pt x="198353" y="1398825"/>
                  </a:lnTo>
                  <a:cubicBezTo>
                    <a:pt x="198531" y="1398546"/>
                    <a:pt x="198823" y="1398380"/>
                    <a:pt x="199103" y="1398279"/>
                  </a:cubicBezTo>
                  <a:lnTo>
                    <a:pt x="199103" y="1398279"/>
                  </a:lnTo>
                  <a:lnTo>
                    <a:pt x="199103" y="1398279"/>
                  </a:lnTo>
                  <a:cubicBezTo>
                    <a:pt x="199052" y="1398253"/>
                    <a:pt x="198988" y="1398203"/>
                    <a:pt x="198925" y="1398190"/>
                  </a:cubicBezTo>
                  <a:lnTo>
                    <a:pt x="198925" y="1398190"/>
                  </a:lnTo>
                  <a:lnTo>
                    <a:pt x="198925" y="1398190"/>
                  </a:lnTo>
                  <a:cubicBezTo>
                    <a:pt x="196448" y="1397034"/>
                    <a:pt x="194823" y="1397009"/>
                    <a:pt x="192524" y="1397085"/>
                  </a:cubicBezTo>
                  <a:close/>
                  <a:moveTo>
                    <a:pt x="206392" y="1342146"/>
                  </a:moveTo>
                  <a:cubicBezTo>
                    <a:pt x="205059" y="1341892"/>
                    <a:pt x="204195" y="1341575"/>
                    <a:pt x="203433" y="1341295"/>
                  </a:cubicBezTo>
                  <a:lnTo>
                    <a:pt x="203433" y="1341295"/>
                  </a:lnTo>
                  <a:lnTo>
                    <a:pt x="203433" y="1341295"/>
                  </a:lnTo>
                  <a:cubicBezTo>
                    <a:pt x="202455" y="1340927"/>
                    <a:pt x="201681" y="1340660"/>
                    <a:pt x="200220" y="1340660"/>
                  </a:cubicBezTo>
                  <a:lnTo>
                    <a:pt x="200220" y="1340660"/>
                  </a:lnTo>
                  <a:lnTo>
                    <a:pt x="199864" y="1340660"/>
                  </a:lnTo>
                  <a:lnTo>
                    <a:pt x="199864" y="1340660"/>
                  </a:lnTo>
                  <a:lnTo>
                    <a:pt x="199864" y="1340660"/>
                  </a:lnTo>
                  <a:cubicBezTo>
                    <a:pt x="199217" y="1340686"/>
                    <a:pt x="198734" y="1340749"/>
                    <a:pt x="198340" y="1340851"/>
                  </a:cubicBezTo>
                  <a:lnTo>
                    <a:pt x="198340" y="1340851"/>
                  </a:lnTo>
                  <a:lnTo>
                    <a:pt x="198340" y="1340851"/>
                  </a:lnTo>
                  <a:cubicBezTo>
                    <a:pt x="198772" y="1341028"/>
                    <a:pt x="199242" y="1341295"/>
                    <a:pt x="199763" y="1341752"/>
                  </a:cubicBezTo>
                  <a:lnTo>
                    <a:pt x="199763" y="1341752"/>
                  </a:lnTo>
                  <a:lnTo>
                    <a:pt x="199763" y="1341752"/>
                  </a:lnTo>
                  <a:cubicBezTo>
                    <a:pt x="200182" y="1342121"/>
                    <a:pt x="200499" y="1342426"/>
                    <a:pt x="200766" y="1342717"/>
                  </a:cubicBezTo>
                  <a:lnTo>
                    <a:pt x="200766" y="1342717"/>
                  </a:lnTo>
                  <a:lnTo>
                    <a:pt x="200766" y="1342717"/>
                  </a:lnTo>
                  <a:cubicBezTo>
                    <a:pt x="201465" y="1343391"/>
                    <a:pt x="201706" y="1343632"/>
                    <a:pt x="202760" y="1343632"/>
                  </a:cubicBezTo>
                  <a:lnTo>
                    <a:pt x="202760" y="1343632"/>
                  </a:lnTo>
                  <a:lnTo>
                    <a:pt x="202760" y="1343632"/>
                  </a:lnTo>
                  <a:cubicBezTo>
                    <a:pt x="203039" y="1343632"/>
                    <a:pt x="203382" y="1343619"/>
                    <a:pt x="203776" y="1343581"/>
                  </a:cubicBezTo>
                  <a:lnTo>
                    <a:pt x="203776" y="1343581"/>
                  </a:lnTo>
                  <a:lnTo>
                    <a:pt x="203776" y="1343581"/>
                  </a:lnTo>
                  <a:cubicBezTo>
                    <a:pt x="204462" y="1343505"/>
                    <a:pt x="204944" y="1343467"/>
                    <a:pt x="205338" y="1343441"/>
                  </a:cubicBezTo>
                  <a:lnTo>
                    <a:pt x="205338" y="1343441"/>
                  </a:lnTo>
                  <a:lnTo>
                    <a:pt x="205338" y="1343441"/>
                  </a:lnTo>
                  <a:cubicBezTo>
                    <a:pt x="206545" y="1343365"/>
                    <a:pt x="206608" y="1343340"/>
                    <a:pt x="207903" y="1342883"/>
                  </a:cubicBezTo>
                  <a:lnTo>
                    <a:pt x="207903" y="1342883"/>
                  </a:lnTo>
                  <a:lnTo>
                    <a:pt x="207903" y="1342883"/>
                  </a:lnTo>
                  <a:cubicBezTo>
                    <a:pt x="208145" y="1342819"/>
                    <a:pt x="208310" y="1342743"/>
                    <a:pt x="208437" y="1342692"/>
                  </a:cubicBezTo>
                  <a:lnTo>
                    <a:pt x="208437" y="1342692"/>
                  </a:lnTo>
                  <a:lnTo>
                    <a:pt x="208437" y="1342692"/>
                  </a:lnTo>
                  <a:cubicBezTo>
                    <a:pt x="208145" y="1342565"/>
                    <a:pt x="207548" y="1342375"/>
                    <a:pt x="206392" y="1342146"/>
                  </a:cubicBezTo>
                  <a:close/>
                  <a:moveTo>
                    <a:pt x="284101" y="1291462"/>
                  </a:moveTo>
                  <a:cubicBezTo>
                    <a:pt x="284203" y="1291640"/>
                    <a:pt x="284317" y="1291805"/>
                    <a:pt x="284432" y="1292008"/>
                  </a:cubicBezTo>
                  <a:lnTo>
                    <a:pt x="284432" y="1292008"/>
                  </a:lnTo>
                  <a:lnTo>
                    <a:pt x="284432" y="1292008"/>
                  </a:lnTo>
                  <a:cubicBezTo>
                    <a:pt x="285333" y="1293595"/>
                    <a:pt x="285981" y="1294649"/>
                    <a:pt x="286438" y="1295335"/>
                  </a:cubicBezTo>
                  <a:lnTo>
                    <a:pt x="286438" y="1295335"/>
                  </a:lnTo>
                  <a:lnTo>
                    <a:pt x="286438" y="1295335"/>
                  </a:lnTo>
                  <a:cubicBezTo>
                    <a:pt x="285791" y="1294052"/>
                    <a:pt x="284978" y="1292579"/>
                    <a:pt x="284101" y="1291462"/>
                  </a:cubicBezTo>
                  <a:close/>
                  <a:moveTo>
                    <a:pt x="297487" y="1277581"/>
                  </a:moveTo>
                  <a:cubicBezTo>
                    <a:pt x="296750" y="1276298"/>
                    <a:pt x="296268" y="1275612"/>
                    <a:pt x="295849" y="1275003"/>
                  </a:cubicBezTo>
                  <a:lnTo>
                    <a:pt x="295849" y="1275003"/>
                  </a:lnTo>
                  <a:lnTo>
                    <a:pt x="295849" y="1275003"/>
                  </a:lnTo>
                  <a:cubicBezTo>
                    <a:pt x="295455" y="1274457"/>
                    <a:pt x="295125" y="1273987"/>
                    <a:pt x="294731" y="1273238"/>
                  </a:cubicBezTo>
                  <a:lnTo>
                    <a:pt x="294731" y="1273238"/>
                  </a:lnTo>
                  <a:lnTo>
                    <a:pt x="294731" y="1273238"/>
                  </a:lnTo>
                  <a:cubicBezTo>
                    <a:pt x="294579" y="1272958"/>
                    <a:pt x="294426" y="1272742"/>
                    <a:pt x="294261" y="1272565"/>
                  </a:cubicBezTo>
                  <a:lnTo>
                    <a:pt x="294261" y="1272565"/>
                  </a:lnTo>
                  <a:lnTo>
                    <a:pt x="294261" y="1272565"/>
                  </a:lnTo>
                  <a:cubicBezTo>
                    <a:pt x="294325" y="1272717"/>
                    <a:pt x="294388" y="1272869"/>
                    <a:pt x="294439" y="1273060"/>
                  </a:cubicBezTo>
                  <a:lnTo>
                    <a:pt x="294439" y="1273060"/>
                  </a:lnTo>
                  <a:lnTo>
                    <a:pt x="294439" y="1273060"/>
                  </a:lnTo>
                  <a:cubicBezTo>
                    <a:pt x="294642" y="1273403"/>
                    <a:pt x="294884" y="1273809"/>
                    <a:pt x="295138" y="1274228"/>
                  </a:cubicBezTo>
                  <a:lnTo>
                    <a:pt x="295138" y="1274228"/>
                  </a:lnTo>
                  <a:lnTo>
                    <a:pt x="295138" y="1274228"/>
                  </a:lnTo>
                  <a:cubicBezTo>
                    <a:pt x="295582" y="1275003"/>
                    <a:pt x="296052" y="1275790"/>
                    <a:pt x="296369" y="1276362"/>
                  </a:cubicBezTo>
                  <a:lnTo>
                    <a:pt x="296369" y="1276362"/>
                  </a:lnTo>
                  <a:lnTo>
                    <a:pt x="296369" y="1276362"/>
                  </a:lnTo>
                  <a:cubicBezTo>
                    <a:pt x="296662" y="1276882"/>
                    <a:pt x="297157" y="1277378"/>
                    <a:pt x="297538" y="1277708"/>
                  </a:cubicBezTo>
                  <a:lnTo>
                    <a:pt x="297538" y="1277708"/>
                  </a:lnTo>
                  <a:lnTo>
                    <a:pt x="297538" y="1277708"/>
                  </a:lnTo>
                  <a:cubicBezTo>
                    <a:pt x="297525" y="1277657"/>
                    <a:pt x="297512" y="1277619"/>
                    <a:pt x="297487" y="1277581"/>
                  </a:cubicBezTo>
                  <a:close/>
                  <a:moveTo>
                    <a:pt x="537676" y="774292"/>
                  </a:moveTo>
                  <a:cubicBezTo>
                    <a:pt x="536736" y="773619"/>
                    <a:pt x="535162" y="774191"/>
                    <a:pt x="532723" y="775245"/>
                  </a:cubicBezTo>
                  <a:lnTo>
                    <a:pt x="532723" y="775245"/>
                  </a:lnTo>
                  <a:lnTo>
                    <a:pt x="532723" y="775245"/>
                  </a:lnTo>
                  <a:cubicBezTo>
                    <a:pt x="532114" y="775499"/>
                    <a:pt x="531453" y="775626"/>
                    <a:pt x="530729" y="775626"/>
                  </a:cubicBezTo>
                  <a:lnTo>
                    <a:pt x="530729" y="775626"/>
                  </a:lnTo>
                  <a:lnTo>
                    <a:pt x="530729" y="775626"/>
                  </a:lnTo>
                  <a:cubicBezTo>
                    <a:pt x="529967" y="775626"/>
                    <a:pt x="529205" y="775499"/>
                    <a:pt x="528558" y="775194"/>
                  </a:cubicBezTo>
                  <a:lnTo>
                    <a:pt x="528558" y="775194"/>
                  </a:lnTo>
                  <a:lnTo>
                    <a:pt x="528558" y="775194"/>
                  </a:lnTo>
                  <a:cubicBezTo>
                    <a:pt x="528748" y="775308"/>
                    <a:pt x="528913" y="775448"/>
                    <a:pt x="529040" y="775626"/>
                  </a:cubicBezTo>
                  <a:lnTo>
                    <a:pt x="529040" y="775626"/>
                  </a:lnTo>
                  <a:lnTo>
                    <a:pt x="529040" y="775626"/>
                  </a:lnTo>
                  <a:cubicBezTo>
                    <a:pt x="529497" y="776261"/>
                    <a:pt x="529497" y="777277"/>
                    <a:pt x="529040" y="778725"/>
                  </a:cubicBezTo>
                  <a:lnTo>
                    <a:pt x="529040" y="778725"/>
                  </a:lnTo>
                  <a:lnTo>
                    <a:pt x="529040" y="778725"/>
                  </a:lnTo>
                  <a:cubicBezTo>
                    <a:pt x="528532" y="780274"/>
                    <a:pt x="527961" y="781138"/>
                    <a:pt x="527631" y="781696"/>
                  </a:cubicBezTo>
                  <a:lnTo>
                    <a:pt x="527631" y="781696"/>
                  </a:lnTo>
                  <a:lnTo>
                    <a:pt x="527631" y="781696"/>
                  </a:lnTo>
                  <a:cubicBezTo>
                    <a:pt x="527504" y="781874"/>
                    <a:pt x="527364" y="782115"/>
                    <a:pt x="527339" y="782115"/>
                  </a:cubicBezTo>
                  <a:lnTo>
                    <a:pt x="527339" y="782115"/>
                  </a:lnTo>
                  <a:lnTo>
                    <a:pt x="527339" y="782115"/>
                  </a:lnTo>
                  <a:cubicBezTo>
                    <a:pt x="527351" y="782141"/>
                    <a:pt x="527415" y="782217"/>
                    <a:pt x="527758" y="782446"/>
                  </a:cubicBezTo>
                  <a:lnTo>
                    <a:pt x="527758" y="782446"/>
                  </a:lnTo>
                  <a:lnTo>
                    <a:pt x="527758" y="782446"/>
                  </a:lnTo>
                  <a:cubicBezTo>
                    <a:pt x="528164" y="782700"/>
                    <a:pt x="528456" y="782954"/>
                    <a:pt x="528685" y="783144"/>
                  </a:cubicBezTo>
                  <a:lnTo>
                    <a:pt x="528685" y="783144"/>
                  </a:lnTo>
                  <a:lnTo>
                    <a:pt x="528685" y="783144"/>
                  </a:lnTo>
                  <a:cubicBezTo>
                    <a:pt x="528913" y="783335"/>
                    <a:pt x="529053" y="783474"/>
                    <a:pt x="529129" y="783474"/>
                  </a:cubicBezTo>
                  <a:lnTo>
                    <a:pt x="529129" y="783474"/>
                  </a:lnTo>
                  <a:lnTo>
                    <a:pt x="529129" y="783474"/>
                  </a:lnTo>
                  <a:cubicBezTo>
                    <a:pt x="529294" y="783474"/>
                    <a:pt x="529637" y="783271"/>
                    <a:pt x="530170" y="782916"/>
                  </a:cubicBezTo>
                  <a:lnTo>
                    <a:pt x="530170" y="782916"/>
                  </a:lnTo>
                  <a:lnTo>
                    <a:pt x="530170" y="782916"/>
                  </a:lnTo>
                  <a:cubicBezTo>
                    <a:pt x="530958" y="782344"/>
                    <a:pt x="531517" y="782052"/>
                    <a:pt x="532025" y="781811"/>
                  </a:cubicBezTo>
                  <a:lnTo>
                    <a:pt x="532025" y="781811"/>
                  </a:lnTo>
                  <a:lnTo>
                    <a:pt x="532025" y="781811"/>
                  </a:lnTo>
                  <a:cubicBezTo>
                    <a:pt x="532672" y="781480"/>
                    <a:pt x="533193" y="781227"/>
                    <a:pt x="534006" y="780477"/>
                  </a:cubicBezTo>
                  <a:lnTo>
                    <a:pt x="534006" y="780477"/>
                  </a:lnTo>
                  <a:lnTo>
                    <a:pt x="534006" y="780477"/>
                  </a:lnTo>
                  <a:cubicBezTo>
                    <a:pt x="535466" y="779093"/>
                    <a:pt x="535771" y="778814"/>
                    <a:pt x="536622" y="776934"/>
                  </a:cubicBezTo>
                  <a:lnTo>
                    <a:pt x="536622" y="776934"/>
                  </a:lnTo>
                  <a:lnTo>
                    <a:pt x="536622" y="776934"/>
                  </a:lnTo>
                  <a:cubicBezTo>
                    <a:pt x="536939" y="776210"/>
                    <a:pt x="537295" y="775715"/>
                    <a:pt x="537575" y="775308"/>
                  </a:cubicBezTo>
                  <a:lnTo>
                    <a:pt x="537575" y="775308"/>
                  </a:lnTo>
                  <a:lnTo>
                    <a:pt x="537575" y="775308"/>
                  </a:lnTo>
                  <a:cubicBezTo>
                    <a:pt x="538082" y="774572"/>
                    <a:pt x="538082" y="774572"/>
                    <a:pt x="537676" y="774292"/>
                  </a:cubicBezTo>
                  <a:close/>
                  <a:moveTo>
                    <a:pt x="676534" y="752957"/>
                  </a:moveTo>
                  <a:cubicBezTo>
                    <a:pt x="675226" y="751192"/>
                    <a:pt x="674223" y="749960"/>
                    <a:pt x="672991" y="749795"/>
                  </a:cubicBezTo>
                  <a:lnTo>
                    <a:pt x="672991" y="749795"/>
                  </a:lnTo>
                  <a:lnTo>
                    <a:pt x="672991" y="749795"/>
                  </a:lnTo>
                  <a:cubicBezTo>
                    <a:pt x="672674" y="749744"/>
                    <a:pt x="672369" y="749706"/>
                    <a:pt x="672089" y="749655"/>
                  </a:cubicBezTo>
                  <a:lnTo>
                    <a:pt x="672089" y="749655"/>
                  </a:lnTo>
                  <a:lnTo>
                    <a:pt x="672089" y="749655"/>
                  </a:lnTo>
                  <a:cubicBezTo>
                    <a:pt x="671747" y="749579"/>
                    <a:pt x="671442" y="749503"/>
                    <a:pt x="671188" y="749503"/>
                  </a:cubicBezTo>
                  <a:lnTo>
                    <a:pt x="671188" y="749503"/>
                  </a:lnTo>
                  <a:lnTo>
                    <a:pt x="671188" y="749503"/>
                  </a:lnTo>
                  <a:cubicBezTo>
                    <a:pt x="670845" y="749503"/>
                    <a:pt x="670489" y="749592"/>
                    <a:pt x="670083" y="750392"/>
                  </a:cubicBezTo>
                  <a:lnTo>
                    <a:pt x="670083" y="750392"/>
                  </a:lnTo>
                  <a:lnTo>
                    <a:pt x="670083" y="750392"/>
                  </a:lnTo>
                  <a:cubicBezTo>
                    <a:pt x="669613" y="751344"/>
                    <a:pt x="669664" y="751636"/>
                    <a:pt x="669715" y="752030"/>
                  </a:cubicBezTo>
                  <a:lnTo>
                    <a:pt x="669715" y="752030"/>
                  </a:lnTo>
                  <a:lnTo>
                    <a:pt x="669715" y="752030"/>
                  </a:lnTo>
                  <a:cubicBezTo>
                    <a:pt x="669753" y="752309"/>
                    <a:pt x="669804" y="752652"/>
                    <a:pt x="669689" y="753198"/>
                  </a:cubicBezTo>
                  <a:lnTo>
                    <a:pt x="669689" y="753198"/>
                  </a:lnTo>
                  <a:lnTo>
                    <a:pt x="669689" y="753198"/>
                  </a:lnTo>
                  <a:cubicBezTo>
                    <a:pt x="669486" y="754062"/>
                    <a:pt x="668724" y="755154"/>
                    <a:pt x="667988" y="756195"/>
                  </a:cubicBezTo>
                  <a:lnTo>
                    <a:pt x="667988" y="756195"/>
                  </a:lnTo>
                  <a:lnTo>
                    <a:pt x="667988" y="756195"/>
                  </a:lnTo>
                  <a:cubicBezTo>
                    <a:pt x="667645" y="756678"/>
                    <a:pt x="667315" y="757161"/>
                    <a:pt x="667048" y="757592"/>
                  </a:cubicBezTo>
                  <a:lnTo>
                    <a:pt x="667048" y="757592"/>
                  </a:lnTo>
                  <a:lnTo>
                    <a:pt x="667048" y="757592"/>
                  </a:lnTo>
                  <a:cubicBezTo>
                    <a:pt x="666400" y="758685"/>
                    <a:pt x="667505" y="760044"/>
                    <a:pt x="668216" y="760767"/>
                  </a:cubicBezTo>
                  <a:lnTo>
                    <a:pt x="668216" y="760767"/>
                  </a:lnTo>
                  <a:lnTo>
                    <a:pt x="668216" y="760767"/>
                  </a:lnTo>
                  <a:cubicBezTo>
                    <a:pt x="668483" y="761021"/>
                    <a:pt x="668749" y="761263"/>
                    <a:pt x="669016" y="761504"/>
                  </a:cubicBezTo>
                  <a:lnTo>
                    <a:pt x="669016" y="761504"/>
                  </a:lnTo>
                  <a:lnTo>
                    <a:pt x="669016" y="761504"/>
                  </a:lnTo>
                  <a:cubicBezTo>
                    <a:pt x="669715" y="762152"/>
                    <a:pt x="670375" y="762774"/>
                    <a:pt x="670870" y="763612"/>
                  </a:cubicBezTo>
                  <a:lnTo>
                    <a:pt x="670870" y="763612"/>
                  </a:lnTo>
                  <a:lnTo>
                    <a:pt x="670870" y="763612"/>
                  </a:lnTo>
                  <a:cubicBezTo>
                    <a:pt x="671036" y="763891"/>
                    <a:pt x="671162" y="764057"/>
                    <a:pt x="671239" y="764183"/>
                  </a:cubicBezTo>
                  <a:lnTo>
                    <a:pt x="671239" y="764183"/>
                  </a:lnTo>
                  <a:lnTo>
                    <a:pt x="671239" y="764183"/>
                  </a:lnTo>
                  <a:cubicBezTo>
                    <a:pt x="671505" y="764539"/>
                    <a:pt x="671569" y="764679"/>
                    <a:pt x="671810" y="765796"/>
                  </a:cubicBezTo>
                  <a:lnTo>
                    <a:pt x="671810" y="765796"/>
                  </a:lnTo>
                  <a:lnTo>
                    <a:pt x="671810" y="765796"/>
                  </a:lnTo>
                  <a:cubicBezTo>
                    <a:pt x="671886" y="766139"/>
                    <a:pt x="671950" y="766393"/>
                    <a:pt x="671988" y="766571"/>
                  </a:cubicBezTo>
                  <a:lnTo>
                    <a:pt x="671988" y="766571"/>
                  </a:lnTo>
                  <a:lnTo>
                    <a:pt x="671988" y="766571"/>
                  </a:lnTo>
                  <a:cubicBezTo>
                    <a:pt x="672013" y="766673"/>
                    <a:pt x="672039" y="766736"/>
                    <a:pt x="672051" y="766787"/>
                  </a:cubicBezTo>
                  <a:lnTo>
                    <a:pt x="672051" y="766787"/>
                  </a:lnTo>
                  <a:lnTo>
                    <a:pt x="672051" y="766787"/>
                  </a:lnTo>
                  <a:cubicBezTo>
                    <a:pt x="672102" y="766139"/>
                    <a:pt x="672344" y="765758"/>
                    <a:pt x="673029" y="764755"/>
                  </a:cubicBezTo>
                  <a:lnTo>
                    <a:pt x="673029" y="764755"/>
                  </a:lnTo>
                  <a:lnTo>
                    <a:pt x="673144" y="764564"/>
                  </a:lnTo>
                  <a:lnTo>
                    <a:pt x="673144" y="764564"/>
                  </a:lnTo>
                  <a:lnTo>
                    <a:pt x="673144" y="764564"/>
                  </a:lnTo>
                  <a:cubicBezTo>
                    <a:pt x="673563" y="763968"/>
                    <a:pt x="673842" y="763561"/>
                    <a:pt x="674071" y="763244"/>
                  </a:cubicBezTo>
                  <a:lnTo>
                    <a:pt x="674071" y="763244"/>
                  </a:lnTo>
                  <a:lnTo>
                    <a:pt x="674071" y="763244"/>
                  </a:lnTo>
                  <a:cubicBezTo>
                    <a:pt x="674502" y="762621"/>
                    <a:pt x="674744" y="762304"/>
                    <a:pt x="675252" y="761402"/>
                  </a:cubicBezTo>
                  <a:lnTo>
                    <a:pt x="675252" y="761402"/>
                  </a:lnTo>
                  <a:lnTo>
                    <a:pt x="675391" y="761136"/>
                  </a:lnTo>
                  <a:lnTo>
                    <a:pt x="675391" y="761136"/>
                  </a:lnTo>
                  <a:lnTo>
                    <a:pt x="675391" y="761136"/>
                  </a:lnTo>
                  <a:cubicBezTo>
                    <a:pt x="676052" y="759967"/>
                    <a:pt x="676103" y="759891"/>
                    <a:pt x="676344" y="758558"/>
                  </a:cubicBezTo>
                  <a:lnTo>
                    <a:pt x="676344" y="758558"/>
                  </a:lnTo>
                  <a:lnTo>
                    <a:pt x="676344" y="758558"/>
                  </a:lnTo>
                  <a:cubicBezTo>
                    <a:pt x="676395" y="758253"/>
                    <a:pt x="676471" y="757923"/>
                    <a:pt x="676572" y="757542"/>
                  </a:cubicBezTo>
                  <a:lnTo>
                    <a:pt x="676572" y="757542"/>
                  </a:lnTo>
                  <a:lnTo>
                    <a:pt x="676572" y="757542"/>
                  </a:lnTo>
                  <a:cubicBezTo>
                    <a:pt x="676903" y="756094"/>
                    <a:pt x="677373" y="754113"/>
                    <a:pt x="676534" y="752957"/>
                  </a:cubicBezTo>
                  <a:close/>
                  <a:moveTo>
                    <a:pt x="737607" y="124488"/>
                  </a:moveTo>
                  <a:cubicBezTo>
                    <a:pt x="737760" y="124691"/>
                    <a:pt x="737925" y="124894"/>
                    <a:pt x="738039" y="125136"/>
                  </a:cubicBezTo>
                  <a:lnTo>
                    <a:pt x="738039" y="125136"/>
                  </a:lnTo>
                  <a:lnTo>
                    <a:pt x="738039" y="125136"/>
                  </a:lnTo>
                  <a:cubicBezTo>
                    <a:pt x="738395" y="124894"/>
                    <a:pt x="738966" y="124323"/>
                    <a:pt x="739055" y="123764"/>
                  </a:cubicBezTo>
                  <a:lnTo>
                    <a:pt x="739055" y="123764"/>
                  </a:lnTo>
                  <a:lnTo>
                    <a:pt x="739055" y="123764"/>
                  </a:lnTo>
                  <a:cubicBezTo>
                    <a:pt x="739220" y="122697"/>
                    <a:pt x="739284" y="121910"/>
                    <a:pt x="738839" y="120614"/>
                  </a:cubicBezTo>
                  <a:lnTo>
                    <a:pt x="738839" y="120614"/>
                  </a:lnTo>
                  <a:lnTo>
                    <a:pt x="738839" y="120614"/>
                  </a:lnTo>
                  <a:cubicBezTo>
                    <a:pt x="738687" y="120919"/>
                    <a:pt x="738509" y="121237"/>
                    <a:pt x="738268" y="121605"/>
                  </a:cubicBezTo>
                  <a:lnTo>
                    <a:pt x="738268" y="121605"/>
                  </a:lnTo>
                  <a:lnTo>
                    <a:pt x="738268" y="121605"/>
                  </a:lnTo>
                  <a:cubicBezTo>
                    <a:pt x="737874" y="122303"/>
                    <a:pt x="737188" y="123447"/>
                    <a:pt x="737163" y="123739"/>
                  </a:cubicBezTo>
                  <a:lnTo>
                    <a:pt x="737163" y="123739"/>
                  </a:lnTo>
                  <a:lnTo>
                    <a:pt x="737163" y="123739"/>
                  </a:lnTo>
                  <a:cubicBezTo>
                    <a:pt x="737239" y="124018"/>
                    <a:pt x="737417" y="124246"/>
                    <a:pt x="737607" y="124488"/>
                  </a:cubicBezTo>
                  <a:close/>
                  <a:moveTo>
                    <a:pt x="740185" y="112436"/>
                  </a:moveTo>
                  <a:cubicBezTo>
                    <a:pt x="739830" y="112753"/>
                    <a:pt x="739664" y="112957"/>
                    <a:pt x="738915" y="114696"/>
                  </a:cubicBezTo>
                  <a:lnTo>
                    <a:pt x="738915" y="114696"/>
                  </a:lnTo>
                  <a:lnTo>
                    <a:pt x="738915" y="114696"/>
                  </a:lnTo>
                  <a:cubicBezTo>
                    <a:pt x="737874" y="117046"/>
                    <a:pt x="737925" y="118887"/>
                    <a:pt x="738166" y="119128"/>
                  </a:cubicBezTo>
                  <a:lnTo>
                    <a:pt x="738166" y="119128"/>
                  </a:lnTo>
                  <a:lnTo>
                    <a:pt x="738166" y="119128"/>
                  </a:lnTo>
                  <a:cubicBezTo>
                    <a:pt x="737950" y="118659"/>
                    <a:pt x="738039" y="118405"/>
                    <a:pt x="738407" y="117770"/>
                  </a:cubicBezTo>
                  <a:lnTo>
                    <a:pt x="738407" y="117770"/>
                  </a:lnTo>
                  <a:lnTo>
                    <a:pt x="738407" y="117770"/>
                  </a:lnTo>
                  <a:cubicBezTo>
                    <a:pt x="738483" y="117605"/>
                    <a:pt x="738509" y="117516"/>
                    <a:pt x="738522" y="117516"/>
                  </a:cubicBezTo>
                  <a:lnTo>
                    <a:pt x="738522" y="117516"/>
                  </a:lnTo>
                  <a:lnTo>
                    <a:pt x="738522" y="117516"/>
                  </a:lnTo>
                  <a:cubicBezTo>
                    <a:pt x="738420" y="117173"/>
                    <a:pt x="738509" y="116843"/>
                    <a:pt x="738941" y="116144"/>
                  </a:cubicBezTo>
                  <a:lnTo>
                    <a:pt x="738941" y="116144"/>
                  </a:lnTo>
                  <a:lnTo>
                    <a:pt x="738941" y="116144"/>
                  </a:lnTo>
                  <a:cubicBezTo>
                    <a:pt x="739157" y="115776"/>
                    <a:pt x="739360" y="115471"/>
                    <a:pt x="739538" y="115230"/>
                  </a:cubicBezTo>
                  <a:lnTo>
                    <a:pt x="739538" y="115230"/>
                  </a:lnTo>
                  <a:lnTo>
                    <a:pt x="739538" y="115230"/>
                  </a:lnTo>
                  <a:cubicBezTo>
                    <a:pt x="739957" y="114608"/>
                    <a:pt x="740134" y="114341"/>
                    <a:pt x="740198" y="113630"/>
                  </a:cubicBezTo>
                  <a:lnTo>
                    <a:pt x="740198" y="113630"/>
                  </a:lnTo>
                  <a:lnTo>
                    <a:pt x="740198" y="113630"/>
                  </a:lnTo>
                  <a:cubicBezTo>
                    <a:pt x="740223" y="113325"/>
                    <a:pt x="740211" y="113007"/>
                    <a:pt x="740198" y="112715"/>
                  </a:cubicBezTo>
                  <a:lnTo>
                    <a:pt x="740198" y="112715"/>
                  </a:lnTo>
                  <a:lnTo>
                    <a:pt x="740198" y="112715"/>
                  </a:lnTo>
                  <a:cubicBezTo>
                    <a:pt x="740198" y="112614"/>
                    <a:pt x="740185" y="112537"/>
                    <a:pt x="740185" y="112436"/>
                  </a:cubicBezTo>
                  <a:close/>
                  <a:moveTo>
                    <a:pt x="741582" y="111013"/>
                  </a:moveTo>
                  <a:cubicBezTo>
                    <a:pt x="741531" y="111051"/>
                    <a:pt x="741493" y="111115"/>
                    <a:pt x="741455" y="111153"/>
                  </a:cubicBezTo>
                  <a:lnTo>
                    <a:pt x="741455" y="111153"/>
                  </a:lnTo>
                  <a:lnTo>
                    <a:pt x="741455" y="111153"/>
                  </a:lnTo>
                  <a:cubicBezTo>
                    <a:pt x="741481" y="111153"/>
                    <a:pt x="741493" y="111166"/>
                    <a:pt x="741506" y="111166"/>
                  </a:cubicBezTo>
                  <a:lnTo>
                    <a:pt x="741506" y="111166"/>
                  </a:lnTo>
                  <a:lnTo>
                    <a:pt x="741506" y="111166"/>
                  </a:lnTo>
                  <a:cubicBezTo>
                    <a:pt x="741760" y="111318"/>
                    <a:pt x="742243" y="111572"/>
                    <a:pt x="742446" y="111623"/>
                  </a:cubicBezTo>
                  <a:lnTo>
                    <a:pt x="742446" y="111623"/>
                  </a:lnTo>
                  <a:lnTo>
                    <a:pt x="742446" y="111623"/>
                  </a:lnTo>
                  <a:cubicBezTo>
                    <a:pt x="742446" y="111623"/>
                    <a:pt x="742484" y="111572"/>
                    <a:pt x="742497" y="111420"/>
                  </a:cubicBezTo>
                  <a:lnTo>
                    <a:pt x="742497" y="111420"/>
                  </a:lnTo>
                  <a:lnTo>
                    <a:pt x="742497" y="111420"/>
                  </a:lnTo>
                  <a:cubicBezTo>
                    <a:pt x="742560" y="110620"/>
                    <a:pt x="742624" y="109934"/>
                    <a:pt x="742700" y="109362"/>
                  </a:cubicBezTo>
                  <a:lnTo>
                    <a:pt x="742700" y="109362"/>
                  </a:lnTo>
                  <a:lnTo>
                    <a:pt x="742700" y="109362"/>
                  </a:lnTo>
                  <a:cubicBezTo>
                    <a:pt x="742446" y="109845"/>
                    <a:pt x="742077" y="110404"/>
                    <a:pt x="741582" y="11101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40" name="Freeform: Shape 439">
              <a:extLst>
                <a:ext uri="{FF2B5EF4-FFF2-40B4-BE49-F238E27FC236}">
                  <a16:creationId xmlns:a16="http://schemas.microsoft.com/office/drawing/2014/main" id="{C0C63A54-FBB9-270E-C1DA-9ED406FDC27B}"/>
                </a:ext>
              </a:extLst>
            </p:cNvPr>
            <p:cNvSpPr/>
            <p:nvPr/>
          </p:nvSpPr>
          <p:spPr>
            <a:xfrm flipV="1">
              <a:off x="6826834" y="1788330"/>
              <a:ext cx="152" cy="799"/>
            </a:xfrm>
            <a:custGeom>
              <a:avLst/>
              <a:gdLst>
                <a:gd name="connsiteX0" fmla="*/ 204 w 152"/>
                <a:gd name="connsiteY0" fmla="*/ -9 h 799"/>
                <a:gd name="connsiteX1" fmla="*/ 51 w 152"/>
                <a:gd name="connsiteY1" fmla="*/ 791 h 799"/>
                <a:gd name="connsiteX2" fmla="*/ 51 w 152"/>
                <a:gd name="connsiteY2" fmla="*/ 791 h 799"/>
                <a:gd name="connsiteX3" fmla="*/ 51 w 152"/>
                <a:gd name="connsiteY3" fmla="*/ 791 h 799"/>
                <a:gd name="connsiteX4" fmla="*/ 204 w 152"/>
                <a:gd name="connsiteY4" fmla="*/ -9 h 7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2" h="799">
                  <a:moveTo>
                    <a:pt x="204" y="-9"/>
                  </a:moveTo>
                  <a:lnTo>
                    <a:pt x="51" y="791"/>
                  </a:lnTo>
                  <a:lnTo>
                    <a:pt x="51" y="791"/>
                  </a:lnTo>
                  <a:lnTo>
                    <a:pt x="51" y="791"/>
                  </a:lnTo>
                  <a:cubicBezTo>
                    <a:pt x="115" y="549"/>
                    <a:pt x="166" y="308"/>
                    <a:pt x="204" y="-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41" name="Freeform: Shape 440">
              <a:extLst>
                <a:ext uri="{FF2B5EF4-FFF2-40B4-BE49-F238E27FC236}">
                  <a16:creationId xmlns:a16="http://schemas.microsoft.com/office/drawing/2014/main" id="{1160FC6F-EB45-F9AC-A425-FDA4E4641456}"/>
                </a:ext>
              </a:extLst>
            </p:cNvPr>
            <p:cNvSpPr/>
            <p:nvPr/>
          </p:nvSpPr>
          <p:spPr>
            <a:xfrm flipV="1">
              <a:off x="6876172" y="2973045"/>
              <a:ext cx="266" cy="774"/>
            </a:xfrm>
            <a:custGeom>
              <a:avLst/>
              <a:gdLst>
                <a:gd name="connsiteX0" fmla="*/ 256 w 266"/>
                <a:gd name="connsiteY0" fmla="*/ 755 h 774"/>
                <a:gd name="connsiteX1" fmla="*/ 53 w 266"/>
                <a:gd name="connsiteY1" fmla="*/ 208 h 774"/>
                <a:gd name="connsiteX2" fmla="*/ 53 w 266"/>
                <a:gd name="connsiteY2" fmla="*/ 208 h 774"/>
                <a:gd name="connsiteX3" fmla="*/ 53 w 266"/>
                <a:gd name="connsiteY3" fmla="*/ 208 h 774"/>
                <a:gd name="connsiteX4" fmla="*/ 103 w 266"/>
                <a:gd name="connsiteY4" fmla="*/ 374 h 774"/>
                <a:gd name="connsiteX5" fmla="*/ 103 w 266"/>
                <a:gd name="connsiteY5" fmla="*/ 374 h 774"/>
                <a:gd name="connsiteX6" fmla="*/ 103 w 266"/>
                <a:gd name="connsiteY6" fmla="*/ 374 h 774"/>
                <a:gd name="connsiteX7" fmla="*/ 269 w 266"/>
                <a:gd name="connsiteY7" fmla="*/ 920 h 774"/>
                <a:gd name="connsiteX8" fmla="*/ 269 w 266"/>
                <a:gd name="connsiteY8" fmla="*/ 920 h 774"/>
                <a:gd name="connsiteX9" fmla="*/ 269 w 266"/>
                <a:gd name="connsiteY9" fmla="*/ 920 h 774"/>
                <a:gd name="connsiteX10" fmla="*/ 319 w 266"/>
                <a:gd name="connsiteY10" fmla="*/ 983 h 774"/>
                <a:gd name="connsiteX11" fmla="*/ 319 w 266"/>
                <a:gd name="connsiteY11" fmla="*/ 983 h 774"/>
                <a:gd name="connsiteX12" fmla="*/ 319 w 266"/>
                <a:gd name="connsiteY12" fmla="*/ 983 h 774"/>
                <a:gd name="connsiteX13" fmla="*/ 256 w 266"/>
                <a:gd name="connsiteY13" fmla="*/ 755 h 7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266" h="774">
                  <a:moveTo>
                    <a:pt x="256" y="755"/>
                  </a:moveTo>
                  <a:cubicBezTo>
                    <a:pt x="192" y="488"/>
                    <a:pt x="116" y="348"/>
                    <a:pt x="53" y="208"/>
                  </a:cubicBezTo>
                  <a:lnTo>
                    <a:pt x="53" y="208"/>
                  </a:lnTo>
                  <a:lnTo>
                    <a:pt x="53" y="208"/>
                  </a:lnTo>
                  <a:cubicBezTo>
                    <a:pt x="66" y="272"/>
                    <a:pt x="91" y="310"/>
                    <a:pt x="103" y="374"/>
                  </a:cubicBezTo>
                  <a:lnTo>
                    <a:pt x="103" y="374"/>
                  </a:lnTo>
                  <a:lnTo>
                    <a:pt x="103" y="374"/>
                  </a:lnTo>
                  <a:cubicBezTo>
                    <a:pt x="180" y="640"/>
                    <a:pt x="269" y="920"/>
                    <a:pt x="269" y="920"/>
                  </a:cubicBezTo>
                  <a:lnTo>
                    <a:pt x="269" y="920"/>
                  </a:lnTo>
                  <a:lnTo>
                    <a:pt x="269" y="920"/>
                  </a:lnTo>
                  <a:cubicBezTo>
                    <a:pt x="269" y="945"/>
                    <a:pt x="294" y="958"/>
                    <a:pt x="319" y="983"/>
                  </a:cubicBezTo>
                  <a:lnTo>
                    <a:pt x="319" y="983"/>
                  </a:lnTo>
                  <a:lnTo>
                    <a:pt x="319" y="983"/>
                  </a:lnTo>
                  <a:cubicBezTo>
                    <a:pt x="307" y="920"/>
                    <a:pt x="281" y="831"/>
                    <a:pt x="256" y="75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42" name="Freeform: Shape 441">
              <a:extLst>
                <a:ext uri="{FF2B5EF4-FFF2-40B4-BE49-F238E27FC236}">
                  <a16:creationId xmlns:a16="http://schemas.microsoft.com/office/drawing/2014/main" id="{302AD42D-E793-EAD7-FAFF-15579B05D496}"/>
                </a:ext>
              </a:extLst>
            </p:cNvPr>
            <p:cNvSpPr/>
            <p:nvPr/>
          </p:nvSpPr>
          <p:spPr>
            <a:xfrm flipV="1">
              <a:off x="6884046" y="2249707"/>
              <a:ext cx="10730" cy="11521"/>
            </a:xfrm>
            <a:custGeom>
              <a:avLst/>
              <a:gdLst>
                <a:gd name="connsiteX0" fmla="*/ 10492 w 10730"/>
                <a:gd name="connsiteY0" fmla="*/ 8776 h 11521"/>
                <a:gd name="connsiteX1" fmla="*/ 10568 w 10730"/>
                <a:gd name="connsiteY1" fmla="*/ 9081 h 11521"/>
                <a:gd name="connsiteX2" fmla="*/ 10568 w 10730"/>
                <a:gd name="connsiteY2" fmla="*/ 9081 h 11521"/>
                <a:gd name="connsiteX3" fmla="*/ 10568 w 10730"/>
                <a:gd name="connsiteY3" fmla="*/ 9081 h 11521"/>
                <a:gd name="connsiteX4" fmla="*/ 10568 w 10730"/>
                <a:gd name="connsiteY4" fmla="*/ 10947 h 11521"/>
                <a:gd name="connsiteX5" fmla="*/ 10568 w 10730"/>
                <a:gd name="connsiteY5" fmla="*/ 10947 h 11521"/>
                <a:gd name="connsiteX6" fmla="*/ 10568 w 10730"/>
                <a:gd name="connsiteY6" fmla="*/ 10947 h 11521"/>
                <a:gd name="connsiteX7" fmla="*/ 8930 w 10730"/>
                <a:gd name="connsiteY7" fmla="*/ 11583 h 11521"/>
                <a:gd name="connsiteX8" fmla="*/ 8930 w 10730"/>
                <a:gd name="connsiteY8" fmla="*/ 11583 h 11521"/>
                <a:gd name="connsiteX9" fmla="*/ 8930 w 10730"/>
                <a:gd name="connsiteY9" fmla="*/ 11583 h 11521"/>
                <a:gd name="connsiteX10" fmla="*/ 5298 w 10730"/>
                <a:gd name="connsiteY10" fmla="*/ 10427 h 11521"/>
                <a:gd name="connsiteX11" fmla="*/ 5298 w 10730"/>
                <a:gd name="connsiteY11" fmla="*/ 10427 h 11521"/>
                <a:gd name="connsiteX12" fmla="*/ 5298 w 10730"/>
                <a:gd name="connsiteY12" fmla="*/ 10427 h 11521"/>
                <a:gd name="connsiteX13" fmla="*/ 4663 w 10730"/>
                <a:gd name="connsiteY13" fmla="*/ 9855 h 11521"/>
                <a:gd name="connsiteX14" fmla="*/ 4663 w 10730"/>
                <a:gd name="connsiteY14" fmla="*/ 9855 h 11521"/>
                <a:gd name="connsiteX15" fmla="*/ 4663 w 10730"/>
                <a:gd name="connsiteY15" fmla="*/ 9855 h 11521"/>
                <a:gd name="connsiteX16" fmla="*/ 3507 w 10730"/>
                <a:gd name="connsiteY16" fmla="*/ 7328 h 11521"/>
                <a:gd name="connsiteX17" fmla="*/ 3507 w 10730"/>
                <a:gd name="connsiteY17" fmla="*/ 7328 h 11521"/>
                <a:gd name="connsiteX18" fmla="*/ 3507 w 10730"/>
                <a:gd name="connsiteY18" fmla="*/ 7328 h 11521"/>
                <a:gd name="connsiteX19" fmla="*/ 3825 w 10730"/>
                <a:gd name="connsiteY19" fmla="*/ 5258 h 11521"/>
                <a:gd name="connsiteX20" fmla="*/ 3825 w 10730"/>
                <a:gd name="connsiteY20" fmla="*/ 5258 h 11521"/>
                <a:gd name="connsiteX21" fmla="*/ 3825 w 10730"/>
                <a:gd name="connsiteY21" fmla="*/ 5258 h 11521"/>
                <a:gd name="connsiteX22" fmla="*/ 3838 w 10730"/>
                <a:gd name="connsiteY22" fmla="*/ 4369 h 11521"/>
                <a:gd name="connsiteX23" fmla="*/ 3838 w 10730"/>
                <a:gd name="connsiteY23" fmla="*/ 4369 h 11521"/>
                <a:gd name="connsiteX24" fmla="*/ 3838 w 10730"/>
                <a:gd name="connsiteY24" fmla="*/ 4369 h 11521"/>
                <a:gd name="connsiteX25" fmla="*/ 828 w 10730"/>
                <a:gd name="connsiteY25" fmla="*/ 2642 h 11521"/>
                <a:gd name="connsiteX26" fmla="*/ 828 w 10730"/>
                <a:gd name="connsiteY26" fmla="*/ 2642 h 11521"/>
                <a:gd name="connsiteX27" fmla="*/ 53 w 10730"/>
                <a:gd name="connsiteY27" fmla="*/ 2109 h 11521"/>
                <a:gd name="connsiteX28" fmla="*/ 53 w 10730"/>
                <a:gd name="connsiteY28" fmla="*/ 2109 h 11521"/>
                <a:gd name="connsiteX29" fmla="*/ 891 w 10730"/>
                <a:gd name="connsiteY29" fmla="*/ 1715 h 11521"/>
                <a:gd name="connsiteX30" fmla="*/ 891 w 10730"/>
                <a:gd name="connsiteY30" fmla="*/ 1715 h 11521"/>
                <a:gd name="connsiteX31" fmla="*/ 891 w 10730"/>
                <a:gd name="connsiteY31" fmla="*/ 1715 h 11521"/>
                <a:gd name="connsiteX32" fmla="*/ 6378 w 10730"/>
                <a:gd name="connsiteY32" fmla="*/ 77 h 11521"/>
                <a:gd name="connsiteX33" fmla="*/ 6378 w 10730"/>
                <a:gd name="connsiteY33" fmla="*/ 77 h 11521"/>
                <a:gd name="connsiteX34" fmla="*/ 6378 w 10730"/>
                <a:gd name="connsiteY34" fmla="*/ 77 h 11521"/>
                <a:gd name="connsiteX35" fmla="*/ 6378 w 10730"/>
                <a:gd name="connsiteY35" fmla="*/ 77 h 11521"/>
                <a:gd name="connsiteX36" fmla="*/ 6378 w 10730"/>
                <a:gd name="connsiteY36" fmla="*/ 77 h 11521"/>
                <a:gd name="connsiteX37" fmla="*/ 7825 w 10730"/>
                <a:gd name="connsiteY37" fmla="*/ 470 h 11521"/>
                <a:gd name="connsiteX38" fmla="*/ 7825 w 10730"/>
                <a:gd name="connsiteY38" fmla="*/ 470 h 11521"/>
                <a:gd name="connsiteX39" fmla="*/ 7825 w 10730"/>
                <a:gd name="connsiteY39" fmla="*/ 470 h 11521"/>
                <a:gd name="connsiteX40" fmla="*/ 10505 w 10730"/>
                <a:gd name="connsiteY40" fmla="*/ 4712 h 11521"/>
                <a:gd name="connsiteX41" fmla="*/ 10505 w 10730"/>
                <a:gd name="connsiteY41" fmla="*/ 4712 h 11521"/>
                <a:gd name="connsiteX42" fmla="*/ 10505 w 10730"/>
                <a:gd name="connsiteY42" fmla="*/ 4712 h 11521"/>
                <a:gd name="connsiteX43" fmla="*/ 10048 w 10730"/>
                <a:gd name="connsiteY43" fmla="*/ 6045 h 11521"/>
                <a:gd name="connsiteX44" fmla="*/ 10048 w 10730"/>
                <a:gd name="connsiteY44" fmla="*/ 6045 h 11521"/>
                <a:gd name="connsiteX45" fmla="*/ 10048 w 10730"/>
                <a:gd name="connsiteY45" fmla="*/ 6045 h 11521"/>
                <a:gd name="connsiteX46" fmla="*/ 9705 w 10730"/>
                <a:gd name="connsiteY46" fmla="*/ 7239 h 11521"/>
                <a:gd name="connsiteX47" fmla="*/ 9705 w 10730"/>
                <a:gd name="connsiteY47" fmla="*/ 7239 h 11521"/>
                <a:gd name="connsiteX48" fmla="*/ 9705 w 10730"/>
                <a:gd name="connsiteY48" fmla="*/ 7239 h 11521"/>
                <a:gd name="connsiteX49" fmla="*/ 9730 w 10730"/>
                <a:gd name="connsiteY49" fmla="*/ 7658 h 11521"/>
                <a:gd name="connsiteX50" fmla="*/ 9730 w 10730"/>
                <a:gd name="connsiteY50" fmla="*/ 7658 h 11521"/>
                <a:gd name="connsiteX51" fmla="*/ 9730 w 10730"/>
                <a:gd name="connsiteY51" fmla="*/ 7658 h 11521"/>
                <a:gd name="connsiteX52" fmla="*/ 10492 w 10730"/>
                <a:gd name="connsiteY52" fmla="*/ 8776 h 115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</a:cxnLst>
              <a:rect l="l" t="t" r="r" b="b"/>
              <a:pathLst>
                <a:path w="10730" h="11521">
                  <a:moveTo>
                    <a:pt x="10492" y="8776"/>
                  </a:moveTo>
                  <a:lnTo>
                    <a:pt x="10568" y="9081"/>
                  </a:lnTo>
                  <a:lnTo>
                    <a:pt x="10568" y="9081"/>
                  </a:lnTo>
                  <a:lnTo>
                    <a:pt x="10568" y="9081"/>
                  </a:lnTo>
                  <a:cubicBezTo>
                    <a:pt x="10759" y="9817"/>
                    <a:pt x="10937" y="10439"/>
                    <a:pt x="10568" y="10947"/>
                  </a:cubicBezTo>
                  <a:lnTo>
                    <a:pt x="10568" y="10947"/>
                  </a:lnTo>
                  <a:lnTo>
                    <a:pt x="10568" y="10947"/>
                  </a:lnTo>
                  <a:cubicBezTo>
                    <a:pt x="10213" y="11430"/>
                    <a:pt x="9514" y="11532"/>
                    <a:pt x="8930" y="11583"/>
                  </a:cubicBezTo>
                  <a:lnTo>
                    <a:pt x="8930" y="11583"/>
                  </a:lnTo>
                  <a:lnTo>
                    <a:pt x="8930" y="11583"/>
                  </a:lnTo>
                  <a:cubicBezTo>
                    <a:pt x="6936" y="11659"/>
                    <a:pt x="6225" y="11481"/>
                    <a:pt x="5298" y="10427"/>
                  </a:cubicBezTo>
                  <a:lnTo>
                    <a:pt x="5298" y="10427"/>
                  </a:lnTo>
                  <a:lnTo>
                    <a:pt x="5298" y="10427"/>
                  </a:lnTo>
                  <a:cubicBezTo>
                    <a:pt x="5082" y="10160"/>
                    <a:pt x="4866" y="10020"/>
                    <a:pt x="4663" y="9855"/>
                  </a:cubicBezTo>
                  <a:lnTo>
                    <a:pt x="4663" y="9855"/>
                  </a:lnTo>
                  <a:lnTo>
                    <a:pt x="4663" y="9855"/>
                  </a:lnTo>
                  <a:cubicBezTo>
                    <a:pt x="3965" y="9296"/>
                    <a:pt x="3507" y="8839"/>
                    <a:pt x="3507" y="7328"/>
                  </a:cubicBezTo>
                  <a:lnTo>
                    <a:pt x="3507" y="7328"/>
                  </a:lnTo>
                  <a:lnTo>
                    <a:pt x="3507" y="7328"/>
                  </a:lnTo>
                  <a:cubicBezTo>
                    <a:pt x="3507" y="6477"/>
                    <a:pt x="3685" y="5804"/>
                    <a:pt x="3825" y="5258"/>
                  </a:cubicBezTo>
                  <a:lnTo>
                    <a:pt x="3825" y="5258"/>
                  </a:lnTo>
                  <a:lnTo>
                    <a:pt x="3825" y="5258"/>
                  </a:lnTo>
                  <a:cubicBezTo>
                    <a:pt x="4041" y="4433"/>
                    <a:pt x="4016" y="4433"/>
                    <a:pt x="3838" y="4369"/>
                  </a:cubicBezTo>
                  <a:lnTo>
                    <a:pt x="3838" y="4369"/>
                  </a:lnTo>
                  <a:lnTo>
                    <a:pt x="3838" y="4369"/>
                  </a:lnTo>
                  <a:cubicBezTo>
                    <a:pt x="2745" y="3886"/>
                    <a:pt x="904" y="2680"/>
                    <a:pt x="828" y="2642"/>
                  </a:cubicBezTo>
                  <a:lnTo>
                    <a:pt x="828" y="2642"/>
                  </a:lnTo>
                  <a:lnTo>
                    <a:pt x="53" y="2109"/>
                  </a:lnTo>
                  <a:lnTo>
                    <a:pt x="53" y="2109"/>
                  </a:lnTo>
                  <a:lnTo>
                    <a:pt x="891" y="1715"/>
                  </a:lnTo>
                  <a:lnTo>
                    <a:pt x="891" y="1715"/>
                  </a:lnTo>
                  <a:lnTo>
                    <a:pt x="891" y="1715"/>
                  </a:lnTo>
                  <a:cubicBezTo>
                    <a:pt x="1031" y="1664"/>
                    <a:pt x="4282" y="77"/>
                    <a:pt x="6378" y="77"/>
                  </a:cubicBezTo>
                  <a:lnTo>
                    <a:pt x="6378" y="77"/>
                  </a:lnTo>
                  <a:lnTo>
                    <a:pt x="6378" y="77"/>
                  </a:lnTo>
                  <a:lnTo>
                    <a:pt x="6378" y="77"/>
                  </a:lnTo>
                  <a:lnTo>
                    <a:pt x="6378" y="77"/>
                  </a:lnTo>
                  <a:cubicBezTo>
                    <a:pt x="6987" y="77"/>
                    <a:pt x="7470" y="203"/>
                    <a:pt x="7825" y="470"/>
                  </a:cubicBezTo>
                  <a:lnTo>
                    <a:pt x="7825" y="470"/>
                  </a:lnTo>
                  <a:lnTo>
                    <a:pt x="7825" y="470"/>
                  </a:lnTo>
                  <a:cubicBezTo>
                    <a:pt x="9184" y="1562"/>
                    <a:pt x="10607" y="3251"/>
                    <a:pt x="10505" y="4712"/>
                  </a:cubicBezTo>
                  <a:lnTo>
                    <a:pt x="10505" y="4712"/>
                  </a:lnTo>
                  <a:lnTo>
                    <a:pt x="10505" y="4712"/>
                  </a:lnTo>
                  <a:cubicBezTo>
                    <a:pt x="10454" y="5360"/>
                    <a:pt x="10226" y="5741"/>
                    <a:pt x="10048" y="6045"/>
                  </a:cubicBezTo>
                  <a:lnTo>
                    <a:pt x="10048" y="6045"/>
                  </a:lnTo>
                  <a:lnTo>
                    <a:pt x="10048" y="6045"/>
                  </a:lnTo>
                  <a:cubicBezTo>
                    <a:pt x="9845" y="6350"/>
                    <a:pt x="9705" y="6617"/>
                    <a:pt x="9705" y="7239"/>
                  </a:cubicBezTo>
                  <a:lnTo>
                    <a:pt x="9705" y="7239"/>
                  </a:lnTo>
                  <a:lnTo>
                    <a:pt x="9705" y="7239"/>
                  </a:lnTo>
                  <a:cubicBezTo>
                    <a:pt x="9705" y="7468"/>
                    <a:pt x="9718" y="7582"/>
                    <a:pt x="9730" y="7658"/>
                  </a:cubicBezTo>
                  <a:lnTo>
                    <a:pt x="9730" y="7658"/>
                  </a:lnTo>
                  <a:lnTo>
                    <a:pt x="9730" y="7658"/>
                  </a:lnTo>
                  <a:cubicBezTo>
                    <a:pt x="10048" y="7836"/>
                    <a:pt x="10302" y="8077"/>
                    <a:pt x="10492" y="877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43" name="Freeform: Shape 442">
              <a:extLst>
                <a:ext uri="{FF2B5EF4-FFF2-40B4-BE49-F238E27FC236}">
                  <a16:creationId xmlns:a16="http://schemas.microsoft.com/office/drawing/2014/main" id="{7AA7808F-545F-41CB-E855-6EA11B22AFCC}"/>
                </a:ext>
              </a:extLst>
            </p:cNvPr>
            <p:cNvSpPr/>
            <p:nvPr/>
          </p:nvSpPr>
          <p:spPr>
            <a:xfrm flipV="1">
              <a:off x="6857965" y="2245493"/>
              <a:ext cx="8436" cy="6362"/>
            </a:xfrm>
            <a:custGeom>
              <a:avLst/>
              <a:gdLst>
                <a:gd name="connsiteX0" fmla="*/ 8252 w 8436"/>
                <a:gd name="connsiteY0" fmla="*/ 4914 h 6362"/>
                <a:gd name="connsiteX1" fmla="*/ 6411 w 8436"/>
                <a:gd name="connsiteY1" fmla="*/ 6438 h 6362"/>
                <a:gd name="connsiteX2" fmla="*/ 6411 w 8436"/>
                <a:gd name="connsiteY2" fmla="*/ 6438 h 6362"/>
                <a:gd name="connsiteX3" fmla="*/ 6411 w 8436"/>
                <a:gd name="connsiteY3" fmla="*/ 6438 h 6362"/>
                <a:gd name="connsiteX4" fmla="*/ 5179 w 8436"/>
                <a:gd name="connsiteY4" fmla="*/ 4761 h 6362"/>
                <a:gd name="connsiteX5" fmla="*/ 5179 w 8436"/>
                <a:gd name="connsiteY5" fmla="*/ 4761 h 6362"/>
                <a:gd name="connsiteX6" fmla="*/ 3807 w 8436"/>
                <a:gd name="connsiteY6" fmla="*/ 5142 h 6362"/>
                <a:gd name="connsiteX7" fmla="*/ 3807 w 8436"/>
                <a:gd name="connsiteY7" fmla="*/ 5142 h 6362"/>
                <a:gd name="connsiteX8" fmla="*/ 1737 w 8436"/>
                <a:gd name="connsiteY8" fmla="*/ 4190 h 6362"/>
                <a:gd name="connsiteX9" fmla="*/ 1737 w 8436"/>
                <a:gd name="connsiteY9" fmla="*/ 4190 h 6362"/>
                <a:gd name="connsiteX10" fmla="*/ 1737 w 8436"/>
                <a:gd name="connsiteY10" fmla="*/ 4190 h 6362"/>
                <a:gd name="connsiteX11" fmla="*/ 188 w 8436"/>
                <a:gd name="connsiteY11" fmla="*/ 3047 h 6362"/>
                <a:gd name="connsiteX12" fmla="*/ 188 w 8436"/>
                <a:gd name="connsiteY12" fmla="*/ 3047 h 6362"/>
                <a:gd name="connsiteX13" fmla="*/ 188 w 8436"/>
                <a:gd name="connsiteY13" fmla="*/ 3047 h 6362"/>
                <a:gd name="connsiteX14" fmla="*/ 1623 w 8436"/>
                <a:gd name="connsiteY14" fmla="*/ 494 h 6362"/>
                <a:gd name="connsiteX15" fmla="*/ 1623 w 8436"/>
                <a:gd name="connsiteY15" fmla="*/ 494 h 6362"/>
                <a:gd name="connsiteX16" fmla="*/ 1623 w 8436"/>
                <a:gd name="connsiteY16" fmla="*/ 494 h 6362"/>
                <a:gd name="connsiteX17" fmla="*/ 3375 w 8436"/>
                <a:gd name="connsiteY17" fmla="*/ 75 h 6362"/>
                <a:gd name="connsiteX18" fmla="*/ 3375 w 8436"/>
                <a:gd name="connsiteY18" fmla="*/ 75 h 6362"/>
                <a:gd name="connsiteX19" fmla="*/ 3375 w 8436"/>
                <a:gd name="connsiteY19" fmla="*/ 75 h 6362"/>
                <a:gd name="connsiteX20" fmla="*/ 5191 w 8436"/>
                <a:gd name="connsiteY20" fmla="*/ 482 h 6362"/>
                <a:gd name="connsiteX21" fmla="*/ 5191 w 8436"/>
                <a:gd name="connsiteY21" fmla="*/ 482 h 6362"/>
                <a:gd name="connsiteX22" fmla="*/ 5191 w 8436"/>
                <a:gd name="connsiteY22" fmla="*/ 482 h 6362"/>
                <a:gd name="connsiteX23" fmla="*/ 5763 w 8436"/>
                <a:gd name="connsiteY23" fmla="*/ 774 h 6362"/>
                <a:gd name="connsiteX24" fmla="*/ 5763 w 8436"/>
                <a:gd name="connsiteY24" fmla="*/ 774 h 6362"/>
                <a:gd name="connsiteX25" fmla="*/ 5763 w 8436"/>
                <a:gd name="connsiteY25" fmla="*/ 774 h 6362"/>
                <a:gd name="connsiteX26" fmla="*/ 8239 w 8436"/>
                <a:gd name="connsiteY26" fmla="*/ 2793 h 6362"/>
                <a:gd name="connsiteX27" fmla="*/ 8239 w 8436"/>
                <a:gd name="connsiteY27" fmla="*/ 2793 h 6362"/>
                <a:gd name="connsiteX28" fmla="*/ 8239 w 8436"/>
                <a:gd name="connsiteY28" fmla="*/ 2793 h 6362"/>
                <a:gd name="connsiteX29" fmla="*/ 8328 w 8436"/>
                <a:gd name="connsiteY29" fmla="*/ 4749 h 6362"/>
                <a:gd name="connsiteX30" fmla="*/ 8328 w 8436"/>
                <a:gd name="connsiteY30" fmla="*/ 4749 h 6362"/>
                <a:gd name="connsiteX31" fmla="*/ 8328 w 8436"/>
                <a:gd name="connsiteY31" fmla="*/ 4749 h 6362"/>
                <a:gd name="connsiteX32" fmla="*/ 8252 w 8436"/>
                <a:gd name="connsiteY32" fmla="*/ 4914 h 6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8436" h="6362">
                  <a:moveTo>
                    <a:pt x="8252" y="4914"/>
                  </a:moveTo>
                  <a:cubicBezTo>
                    <a:pt x="8125" y="5536"/>
                    <a:pt x="7033" y="6438"/>
                    <a:pt x="6411" y="6438"/>
                  </a:cubicBezTo>
                  <a:lnTo>
                    <a:pt x="6411" y="6438"/>
                  </a:lnTo>
                  <a:lnTo>
                    <a:pt x="6411" y="6438"/>
                  </a:lnTo>
                  <a:cubicBezTo>
                    <a:pt x="6182" y="6438"/>
                    <a:pt x="5738" y="6438"/>
                    <a:pt x="5179" y="4761"/>
                  </a:cubicBezTo>
                  <a:lnTo>
                    <a:pt x="5179" y="4761"/>
                  </a:lnTo>
                  <a:lnTo>
                    <a:pt x="3807" y="5142"/>
                  </a:lnTo>
                  <a:lnTo>
                    <a:pt x="3807" y="5142"/>
                  </a:lnTo>
                  <a:lnTo>
                    <a:pt x="1737" y="4190"/>
                  </a:lnTo>
                  <a:lnTo>
                    <a:pt x="1737" y="4190"/>
                  </a:lnTo>
                  <a:lnTo>
                    <a:pt x="1737" y="4190"/>
                  </a:lnTo>
                  <a:cubicBezTo>
                    <a:pt x="1483" y="4126"/>
                    <a:pt x="594" y="3847"/>
                    <a:pt x="188" y="3047"/>
                  </a:cubicBezTo>
                  <a:lnTo>
                    <a:pt x="188" y="3047"/>
                  </a:lnTo>
                  <a:lnTo>
                    <a:pt x="188" y="3047"/>
                  </a:lnTo>
                  <a:cubicBezTo>
                    <a:pt x="-92" y="2475"/>
                    <a:pt x="-79" y="1574"/>
                    <a:pt x="1623" y="494"/>
                  </a:cubicBezTo>
                  <a:lnTo>
                    <a:pt x="1623" y="494"/>
                  </a:lnTo>
                  <a:lnTo>
                    <a:pt x="1623" y="494"/>
                  </a:lnTo>
                  <a:cubicBezTo>
                    <a:pt x="2194" y="139"/>
                    <a:pt x="2969" y="75"/>
                    <a:pt x="3375" y="75"/>
                  </a:cubicBezTo>
                  <a:lnTo>
                    <a:pt x="3375" y="75"/>
                  </a:lnTo>
                  <a:lnTo>
                    <a:pt x="3375" y="75"/>
                  </a:lnTo>
                  <a:cubicBezTo>
                    <a:pt x="4061" y="75"/>
                    <a:pt x="4709" y="240"/>
                    <a:pt x="5191" y="482"/>
                  </a:cubicBezTo>
                  <a:lnTo>
                    <a:pt x="5191" y="482"/>
                  </a:lnTo>
                  <a:lnTo>
                    <a:pt x="5191" y="482"/>
                  </a:lnTo>
                  <a:cubicBezTo>
                    <a:pt x="5356" y="583"/>
                    <a:pt x="5547" y="672"/>
                    <a:pt x="5763" y="774"/>
                  </a:cubicBezTo>
                  <a:lnTo>
                    <a:pt x="5763" y="774"/>
                  </a:lnTo>
                  <a:lnTo>
                    <a:pt x="5763" y="774"/>
                  </a:lnTo>
                  <a:cubicBezTo>
                    <a:pt x="6627" y="1142"/>
                    <a:pt x="7808" y="1701"/>
                    <a:pt x="8239" y="2793"/>
                  </a:cubicBezTo>
                  <a:lnTo>
                    <a:pt x="8239" y="2793"/>
                  </a:lnTo>
                  <a:lnTo>
                    <a:pt x="8239" y="2793"/>
                  </a:lnTo>
                  <a:cubicBezTo>
                    <a:pt x="8620" y="3809"/>
                    <a:pt x="8493" y="4291"/>
                    <a:pt x="8328" y="4749"/>
                  </a:cubicBezTo>
                  <a:lnTo>
                    <a:pt x="8328" y="4749"/>
                  </a:lnTo>
                  <a:lnTo>
                    <a:pt x="8328" y="4749"/>
                  </a:lnTo>
                  <a:cubicBezTo>
                    <a:pt x="8303" y="4799"/>
                    <a:pt x="8278" y="4863"/>
                    <a:pt x="8252" y="491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44" name="Freeform: Shape 443">
              <a:extLst>
                <a:ext uri="{FF2B5EF4-FFF2-40B4-BE49-F238E27FC236}">
                  <a16:creationId xmlns:a16="http://schemas.microsoft.com/office/drawing/2014/main" id="{88253A79-9F5A-AEAE-FD24-3CF0FE7E9210}"/>
                </a:ext>
              </a:extLst>
            </p:cNvPr>
            <p:cNvSpPr/>
            <p:nvPr/>
          </p:nvSpPr>
          <p:spPr>
            <a:xfrm flipV="1">
              <a:off x="6940551" y="1831903"/>
              <a:ext cx="22452" cy="14439"/>
            </a:xfrm>
            <a:custGeom>
              <a:avLst/>
              <a:gdLst>
                <a:gd name="connsiteX0" fmla="*/ 18173 w 22452"/>
                <a:gd name="connsiteY0" fmla="*/ 4572 h 14439"/>
                <a:gd name="connsiteX1" fmla="*/ 18490 w 22452"/>
                <a:gd name="connsiteY1" fmla="*/ 4547 h 14439"/>
                <a:gd name="connsiteX2" fmla="*/ 18490 w 22452"/>
                <a:gd name="connsiteY2" fmla="*/ 4547 h 14439"/>
                <a:gd name="connsiteX3" fmla="*/ 18490 w 22452"/>
                <a:gd name="connsiteY3" fmla="*/ 4547 h 14439"/>
                <a:gd name="connsiteX4" fmla="*/ 20091 w 22452"/>
                <a:gd name="connsiteY4" fmla="*/ 5169 h 14439"/>
                <a:gd name="connsiteX5" fmla="*/ 20091 w 22452"/>
                <a:gd name="connsiteY5" fmla="*/ 5169 h 14439"/>
                <a:gd name="connsiteX6" fmla="*/ 20091 w 22452"/>
                <a:gd name="connsiteY6" fmla="*/ 5169 h 14439"/>
                <a:gd name="connsiteX7" fmla="*/ 21551 w 22452"/>
                <a:gd name="connsiteY7" fmla="*/ 5715 h 14439"/>
                <a:gd name="connsiteX8" fmla="*/ 21551 w 22452"/>
                <a:gd name="connsiteY8" fmla="*/ 5715 h 14439"/>
                <a:gd name="connsiteX9" fmla="*/ 21551 w 22452"/>
                <a:gd name="connsiteY9" fmla="*/ 5715 h 14439"/>
                <a:gd name="connsiteX10" fmla="*/ 22440 w 22452"/>
                <a:gd name="connsiteY10" fmla="*/ 6210 h 14439"/>
                <a:gd name="connsiteX11" fmla="*/ 22440 w 22452"/>
                <a:gd name="connsiteY11" fmla="*/ 6210 h 14439"/>
                <a:gd name="connsiteX12" fmla="*/ 22440 w 22452"/>
                <a:gd name="connsiteY12" fmla="*/ 6210 h 14439"/>
                <a:gd name="connsiteX13" fmla="*/ 22021 w 22452"/>
                <a:gd name="connsiteY13" fmla="*/ 7645 h 14439"/>
                <a:gd name="connsiteX14" fmla="*/ 22021 w 22452"/>
                <a:gd name="connsiteY14" fmla="*/ 7645 h 14439"/>
                <a:gd name="connsiteX15" fmla="*/ 21780 w 22452"/>
                <a:gd name="connsiteY15" fmla="*/ 8039 h 14439"/>
                <a:gd name="connsiteX16" fmla="*/ 21780 w 22452"/>
                <a:gd name="connsiteY16" fmla="*/ 8039 h 14439"/>
                <a:gd name="connsiteX17" fmla="*/ 21780 w 22452"/>
                <a:gd name="connsiteY17" fmla="*/ 8039 h 14439"/>
                <a:gd name="connsiteX18" fmla="*/ 20599 w 22452"/>
                <a:gd name="connsiteY18" fmla="*/ 8953 h 14439"/>
                <a:gd name="connsiteX19" fmla="*/ 20599 w 22452"/>
                <a:gd name="connsiteY19" fmla="*/ 8953 h 14439"/>
                <a:gd name="connsiteX20" fmla="*/ 20599 w 22452"/>
                <a:gd name="connsiteY20" fmla="*/ 8953 h 14439"/>
                <a:gd name="connsiteX21" fmla="*/ 19989 w 22452"/>
                <a:gd name="connsiteY21" fmla="*/ 8890 h 14439"/>
                <a:gd name="connsiteX22" fmla="*/ 19989 w 22452"/>
                <a:gd name="connsiteY22" fmla="*/ 8890 h 14439"/>
                <a:gd name="connsiteX23" fmla="*/ 19989 w 22452"/>
                <a:gd name="connsiteY23" fmla="*/ 8890 h 14439"/>
                <a:gd name="connsiteX24" fmla="*/ 17487 w 22452"/>
                <a:gd name="connsiteY24" fmla="*/ 8686 h 14439"/>
                <a:gd name="connsiteX25" fmla="*/ 17487 w 22452"/>
                <a:gd name="connsiteY25" fmla="*/ 8686 h 14439"/>
                <a:gd name="connsiteX26" fmla="*/ 17487 w 22452"/>
                <a:gd name="connsiteY26" fmla="*/ 8686 h 14439"/>
                <a:gd name="connsiteX27" fmla="*/ 15506 w 22452"/>
                <a:gd name="connsiteY27" fmla="*/ 8661 h 14439"/>
                <a:gd name="connsiteX28" fmla="*/ 15506 w 22452"/>
                <a:gd name="connsiteY28" fmla="*/ 8661 h 14439"/>
                <a:gd name="connsiteX29" fmla="*/ 15506 w 22452"/>
                <a:gd name="connsiteY29" fmla="*/ 8661 h 14439"/>
                <a:gd name="connsiteX30" fmla="*/ 9867 w 22452"/>
                <a:gd name="connsiteY30" fmla="*/ 8953 h 14439"/>
                <a:gd name="connsiteX31" fmla="*/ 9867 w 22452"/>
                <a:gd name="connsiteY31" fmla="*/ 8953 h 14439"/>
                <a:gd name="connsiteX32" fmla="*/ 9867 w 22452"/>
                <a:gd name="connsiteY32" fmla="*/ 8953 h 14439"/>
                <a:gd name="connsiteX33" fmla="*/ 8445 w 22452"/>
                <a:gd name="connsiteY33" fmla="*/ 8852 h 14439"/>
                <a:gd name="connsiteX34" fmla="*/ 8445 w 22452"/>
                <a:gd name="connsiteY34" fmla="*/ 8852 h 14439"/>
                <a:gd name="connsiteX35" fmla="*/ 8445 w 22452"/>
                <a:gd name="connsiteY35" fmla="*/ 8852 h 14439"/>
                <a:gd name="connsiteX36" fmla="*/ 7912 w 22452"/>
                <a:gd name="connsiteY36" fmla="*/ 8763 h 14439"/>
                <a:gd name="connsiteX37" fmla="*/ 7912 w 22452"/>
                <a:gd name="connsiteY37" fmla="*/ 8763 h 14439"/>
                <a:gd name="connsiteX38" fmla="*/ 7912 w 22452"/>
                <a:gd name="connsiteY38" fmla="*/ 8763 h 14439"/>
                <a:gd name="connsiteX39" fmla="*/ 7124 w 22452"/>
                <a:gd name="connsiteY39" fmla="*/ 9296 h 14439"/>
                <a:gd name="connsiteX40" fmla="*/ 7124 w 22452"/>
                <a:gd name="connsiteY40" fmla="*/ 9296 h 14439"/>
                <a:gd name="connsiteX41" fmla="*/ 7124 w 22452"/>
                <a:gd name="connsiteY41" fmla="*/ 9296 h 14439"/>
                <a:gd name="connsiteX42" fmla="*/ 5588 w 22452"/>
                <a:gd name="connsiteY42" fmla="*/ 10287 h 14439"/>
                <a:gd name="connsiteX43" fmla="*/ 5588 w 22452"/>
                <a:gd name="connsiteY43" fmla="*/ 10287 h 14439"/>
                <a:gd name="connsiteX44" fmla="*/ 5588 w 22452"/>
                <a:gd name="connsiteY44" fmla="*/ 10287 h 14439"/>
                <a:gd name="connsiteX45" fmla="*/ 5295 w 22452"/>
                <a:gd name="connsiteY45" fmla="*/ 10388 h 14439"/>
                <a:gd name="connsiteX46" fmla="*/ 5295 w 22452"/>
                <a:gd name="connsiteY46" fmla="*/ 10388 h 14439"/>
                <a:gd name="connsiteX47" fmla="*/ 5295 w 22452"/>
                <a:gd name="connsiteY47" fmla="*/ 10388 h 14439"/>
                <a:gd name="connsiteX48" fmla="*/ 5372 w 22452"/>
                <a:gd name="connsiteY48" fmla="*/ 10960 h 14439"/>
                <a:gd name="connsiteX49" fmla="*/ 5372 w 22452"/>
                <a:gd name="connsiteY49" fmla="*/ 10960 h 14439"/>
                <a:gd name="connsiteX50" fmla="*/ 5372 w 22452"/>
                <a:gd name="connsiteY50" fmla="*/ 10960 h 14439"/>
                <a:gd name="connsiteX51" fmla="*/ 5943 w 22452"/>
                <a:gd name="connsiteY51" fmla="*/ 11912 h 14439"/>
                <a:gd name="connsiteX52" fmla="*/ 5943 w 22452"/>
                <a:gd name="connsiteY52" fmla="*/ 11912 h 14439"/>
                <a:gd name="connsiteX53" fmla="*/ 5943 w 22452"/>
                <a:gd name="connsiteY53" fmla="*/ 11912 h 14439"/>
                <a:gd name="connsiteX54" fmla="*/ 6439 w 22452"/>
                <a:gd name="connsiteY54" fmla="*/ 13512 h 14439"/>
                <a:gd name="connsiteX55" fmla="*/ 6439 w 22452"/>
                <a:gd name="connsiteY55" fmla="*/ 13512 h 14439"/>
                <a:gd name="connsiteX56" fmla="*/ 6439 w 22452"/>
                <a:gd name="connsiteY56" fmla="*/ 13512 h 14439"/>
                <a:gd name="connsiteX57" fmla="*/ 5410 w 22452"/>
                <a:gd name="connsiteY57" fmla="*/ 14439 h 14439"/>
                <a:gd name="connsiteX58" fmla="*/ 5410 w 22452"/>
                <a:gd name="connsiteY58" fmla="*/ 14439 h 14439"/>
                <a:gd name="connsiteX59" fmla="*/ 5410 w 22452"/>
                <a:gd name="connsiteY59" fmla="*/ 14439 h 14439"/>
                <a:gd name="connsiteX60" fmla="*/ 3060 w 22452"/>
                <a:gd name="connsiteY60" fmla="*/ 13131 h 14439"/>
                <a:gd name="connsiteX61" fmla="*/ 3060 w 22452"/>
                <a:gd name="connsiteY61" fmla="*/ 13131 h 14439"/>
                <a:gd name="connsiteX62" fmla="*/ 3060 w 22452"/>
                <a:gd name="connsiteY62" fmla="*/ 13131 h 14439"/>
                <a:gd name="connsiteX63" fmla="*/ 2044 w 22452"/>
                <a:gd name="connsiteY63" fmla="*/ 12623 h 14439"/>
                <a:gd name="connsiteX64" fmla="*/ 2044 w 22452"/>
                <a:gd name="connsiteY64" fmla="*/ 12623 h 14439"/>
                <a:gd name="connsiteX65" fmla="*/ 2044 w 22452"/>
                <a:gd name="connsiteY65" fmla="*/ 12623 h 14439"/>
                <a:gd name="connsiteX66" fmla="*/ 89 w 22452"/>
                <a:gd name="connsiteY66" fmla="*/ 10033 h 14439"/>
                <a:gd name="connsiteX67" fmla="*/ 89 w 22452"/>
                <a:gd name="connsiteY67" fmla="*/ 10033 h 14439"/>
                <a:gd name="connsiteX68" fmla="*/ 152 w 22452"/>
                <a:gd name="connsiteY68" fmla="*/ 9486 h 14439"/>
                <a:gd name="connsiteX69" fmla="*/ 152 w 22452"/>
                <a:gd name="connsiteY69" fmla="*/ 9486 h 14439"/>
                <a:gd name="connsiteX70" fmla="*/ 152 w 22452"/>
                <a:gd name="connsiteY70" fmla="*/ 9486 h 14439"/>
                <a:gd name="connsiteX71" fmla="*/ 787 w 22452"/>
                <a:gd name="connsiteY71" fmla="*/ 8140 h 14439"/>
                <a:gd name="connsiteX72" fmla="*/ 787 w 22452"/>
                <a:gd name="connsiteY72" fmla="*/ 8140 h 14439"/>
                <a:gd name="connsiteX73" fmla="*/ 787 w 22452"/>
                <a:gd name="connsiteY73" fmla="*/ 8140 h 14439"/>
                <a:gd name="connsiteX74" fmla="*/ 1473 w 22452"/>
                <a:gd name="connsiteY74" fmla="*/ 7506 h 14439"/>
                <a:gd name="connsiteX75" fmla="*/ 1473 w 22452"/>
                <a:gd name="connsiteY75" fmla="*/ 7506 h 14439"/>
                <a:gd name="connsiteX76" fmla="*/ 1473 w 22452"/>
                <a:gd name="connsiteY76" fmla="*/ 7506 h 14439"/>
                <a:gd name="connsiteX77" fmla="*/ 1765 w 22452"/>
                <a:gd name="connsiteY77" fmla="*/ 6604 h 14439"/>
                <a:gd name="connsiteX78" fmla="*/ 1765 w 22452"/>
                <a:gd name="connsiteY78" fmla="*/ 6604 h 14439"/>
                <a:gd name="connsiteX79" fmla="*/ 1765 w 22452"/>
                <a:gd name="connsiteY79" fmla="*/ 6604 h 14439"/>
                <a:gd name="connsiteX80" fmla="*/ 2133 w 22452"/>
                <a:gd name="connsiteY80" fmla="*/ 4826 h 14439"/>
                <a:gd name="connsiteX81" fmla="*/ 2133 w 22452"/>
                <a:gd name="connsiteY81" fmla="*/ 4826 h 14439"/>
                <a:gd name="connsiteX82" fmla="*/ 2133 w 22452"/>
                <a:gd name="connsiteY82" fmla="*/ 4826 h 14439"/>
                <a:gd name="connsiteX83" fmla="*/ 4267 w 22452"/>
                <a:gd name="connsiteY83" fmla="*/ 3772 h 14439"/>
                <a:gd name="connsiteX84" fmla="*/ 4267 w 22452"/>
                <a:gd name="connsiteY84" fmla="*/ 3772 h 14439"/>
                <a:gd name="connsiteX85" fmla="*/ 4864 w 22452"/>
                <a:gd name="connsiteY85" fmla="*/ 3772 h 14439"/>
                <a:gd name="connsiteX86" fmla="*/ 4864 w 22452"/>
                <a:gd name="connsiteY86" fmla="*/ 3772 h 14439"/>
                <a:gd name="connsiteX87" fmla="*/ 4864 w 22452"/>
                <a:gd name="connsiteY87" fmla="*/ 3772 h 14439"/>
                <a:gd name="connsiteX88" fmla="*/ 5397 w 22452"/>
                <a:gd name="connsiteY88" fmla="*/ 3746 h 14439"/>
                <a:gd name="connsiteX89" fmla="*/ 5397 w 22452"/>
                <a:gd name="connsiteY89" fmla="*/ 3746 h 14439"/>
                <a:gd name="connsiteX90" fmla="*/ 5397 w 22452"/>
                <a:gd name="connsiteY90" fmla="*/ 3746 h 14439"/>
                <a:gd name="connsiteX91" fmla="*/ 6197 w 22452"/>
                <a:gd name="connsiteY91" fmla="*/ 3404 h 14439"/>
                <a:gd name="connsiteX92" fmla="*/ 6197 w 22452"/>
                <a:gd name="connsiteY92" fmla="*/ 3404 h 14439"/>
                <a:gd name="connsiteX93" fmla="*/ 6197 w 22452"/>
                <a:gd name="connsiteY93" fmla="*/ 3404 h 14439"/>
                <a:gd name="connsiteX94" fmla="*/ 7924 w 22452"/>
                <a:gd name="connsiteY94" fmla="*/ 2692 h 14439"/>
                <a:gd name="connsiteX95" fmla="*/ 7924 w 22452"/>
                <a:gd name="connsiteY95" fmla="*/ 2692 h 14439"/>
                <a:gd name="connsiteX96" fmla="*/ 7924 w 22452"/>
                <a:gd name="connsiteY96" fmla="*/ 2692 h 14439"/>
                <a:gd name="connsiteX97" fmla="*/ 10236 w 22452"/>
                <a:gd name="connsiteY97" fmla="*/ 3213 h 14439"/>
                <a:gd name="connsiteX98" fmla="*/ 10236 w 22452"/>
                <a:gd name="connsiteY98" fmla="*/ 3213 h 14439"/>
                <a:gd name="connsiteX99" fmla="*/ 10236 w 22452"/>
                <a:gd name="connsiteY99" fmla="*/ 3213 h 14439"/>
                <a:gd name="connsiteX100" fmla="*/ 11036 w 22452"/>
                <a:gd name="connsiteY100" fmla="*/ 1918 h 14439"/>
                <a:gd name="connsiteX101" fmla="*/ 11036 w 22452"/>
                <a:gd name="connsiteY101" fmla="*/ 1918 h 14439"/>
                <a:gd name="connsiteX102" fmla="*/ 11036 w 22452"/>
                <a:gd name="connsiteY102" fmla="*/ 1918 h 14439"/>
                <a:gd name="connsiteX103" fmla="*/ 12077 w 22452"/>
                <a:gd name="connsiteY103" fmla="*/ 787 h 14439"/>
                <a:gd name="connsiteX104" fmla="*/ 12077 w 22452"/>
                <a:gd name="connsiteY104" fmla="*/ 787 h 14439"/>
                <a:gd name="connsiteX105" fmla="*/ 12077 w 22452"/>
                <a:gd name="connsiteY105" fmla="*/ 787 h 14439"/>
                <a:gd name="connsiteX106" fmla="*/ 13271 w 22452"/>
                <a:gd name="connsiteY106" fmla="*/ 0 h 14439"/>
                <a:gd name="connsiteX107" fmla="*/ 13271 w 22452"/>
                <a:gd name="connsiteY107" fmla="*/ 0 h 14439"/>
                <a:gd name="connsiteX108" fmla="*/ 13271 w 22452"/>
                <a:gd name="connsiteY108" fmla="*/ 0 h 14439"/>
                <a:gd name="connsiteX109" fmla="*/ 14185 w 22452"/>
                <a:gd name="connsiteY109" fmla="*/ 229 h 14439"/>
                <a:gd name="connsiteX110" fmla="*/ 14185 w 22452"/>
                <a:gd name="connsiteY110" fmla="*/ 229 h 14439"/>
                <a:gd name="connsiteX111" fmla="*/ 14185 w 22452"/>
                <a:gd name="connsiteY111" fmla="*/ 229 h 14439"/>
                <a:gd name="connsiteX112" fmla="*/ 15189 w 22452"/>
                <a:gd name="connsiteY112" fmla="*/ 406 h 14439"/>
                <a:gd name="connsiteX113" fmla="*/ 15189 w 22452"/>
                <a:gd name="connsiteY113" fmla="*/ 406 h 14439"/>
                <a:gd name="connsiteX114" fmla="*/ 15189 w 22452"/>
                <a:gd name="connsiteY114" fmla="*/ 406 h 14439"/>
                <a:gd name="connsiteX115" fmla="*/ 15430 w 22452"/>
                <a:gd name="connsiteY115" fmla="*/ 406 h 14439"/>
                <a:gd name="connsiteX116" fmla="*/ 15430 w 22452"/>
                <a:gd name="connsiteY116" fmla="*/ 406 h 14439"/>
                <a:gd name="connsiteX117" fmla="*/ 15430 w 22452"/>
                <a:gd name="connsiteY117" fmla="*/ 406 h 14439"/>
                <a:gd name="connsiteX118" fmla="*/ 16687 w 22452"/>
                <a:gd name="connsiteY118" fmla="*/ 1663 h 14439"/>
                <a:gd name="connsiteX119" fmla="*/ 16687 w 22452"/>
                <a:gd name="connsiteY119" fmla="*/ 1663 h 14439"/>
                <a:gd name="connsiteX120" fmla="*/ 16687 w 22452"/>
                <a:gd name="connsiteY120" fmla="*/ 1663 h 14439"/>
                <a:gd name="connsiteX121" fmla="*/ 16649 w 22452"/>
                <a:gd name="connsiteY121" fmla="*/ 3073 h 14439"/>
                <a:gd name="connsiteX122" fmla="*/ 16649 w 22452"/>
                <a:gd name="connsiteY122" fmla="*/ 3073 h 14439"/>
                <a:gd name="connsiteX123" fmla="*/ 16649 w 22452"/>
                <a:gd name="connsiteY123" fmla="*/ 3073 h 14439"/>
                <a:gd name="connsiteX124" fmla="*/ 17271 w 22452"/>
                <a:gd name="connsiteY124" fmla="*/ 3924 h 14439"/>
                <a:gd name="connsiteX125" fmla="*/ 17271 w 22452"/>
                <a:gd name="connsiteY125" fmla="*/ 3924 h 14439"/>
                <a:gd name="connsiteX126" fmla="*/ 17271 w 22452"/>
                <a:gd name="connsiteY126" fmla="*/ 3924 h 14439"/>
                <a:gd name="connsiteX127" fmla="*/ 18173 w 22452"/>
                <a:gd name="connsiteY127" fmla="*/ 4572 h 144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</a:cxnLst>
              <a:rect l="l" t="t" r="r" b="b"/>
              <a:pathLst>
                <a:path w="22452" h="14439">
                  <a:moveTo>
                    <a:pt x="18173" y="4572"/>
                  </a:moveTo>
                  <a:lnTo>
                    <a:pt x="18490" y="4547"/>
                  </a:lnTo>
                  <a:lnTo>
                    <a:pt x="18490" y="4547"/>
                  </a:lnTo>
                  <a:lnTo>
                    <a:pt x="18490" y="4547"/>
                  </a:lnTo>
                  <a:cubicBezTo>
                    <a:pt x="18846" y="4547"/>
                    <a:pt x="19329" y="4635"/>
                    <a:pt x="20091" y="5169"/>
                  </a:cubicBezTo>
                  <a:lnTo>
                    <a:pt x="20091" y="5169"/>
                  </a:lnTo>
                  <a:lnTo>
                    <a:pt x="20091" y="5169"/>
                  </a:lnTo>
                  <a:cubicBezTo>
                    <a:pt x="20688" y="5550"/>
                    <a:pt x="21195" y="5651"/>
                    <a:pt x="21551" y="5715"/>
                  </a:cubicBezTo>
                  <a:lnTo>
                    <a:pt x="21551" y="5715"/>
                  </a:lnTo>
                  <a:lnTo>
                    <a:pt x="21551" y="5715"/>
                  </a:lnTo>
                  <a:cubicBezTo>
                    <a:pt x="21894" y="5765"/>
                    <a:pt x="22275" y="5842"/>
                    <a:pt x="22440" y="6210"/>
                  </a:cubicBezTo>
                  <a:lnTo>
                    <a:pt x="22440" y="6210"/>
                  </a:lnTo>
                  <a:lnTo>
                    <a:pt x="22440" y="6210"/>
                  </a:lnTo>
                  <a:cubicBezTo>
                    <a:pt x="22631" y="6617"/>
                    <a:pt x="22389" y="7061"/>
                    <a:pt x="22021" y="7645"/>
                  </a:cubicBezTo>
                  <a:lnTo>
                    <a:pt x="22021" y="7645"/>
                  </a:lnTo>
                  <a:lnTo>
                    <a:pt x="21780" y="8039"/>
                  </a:lnTo>
                  <a:lnTo>
                    <a:pt x="21780" y="8039"/>
                  </a:lnTo>
                  <a:lnTo>
                    <a:pt x="21780" y="8039"/>
                  </a:lnTo>
                  <a:cubicBezTo>
                    <a:pt x="21449" y="8585"/>
                    <a:pt x="21221" y="8953"/>
                    <a:pt x="20599" y="8953"/>
                  </a:cubicBezTo>
                  <a:lnTo>
                    <a:pt x="20599" y="8953"/>
                  </a:lnTo>
                  <a:lnTo>
                    <a:pt x="20599" y="8953"/>
                  </a:lnTo>
                  <a:cubicBezTo>
                    <a:pt x="20446" y="8953"/>
                    <a:pt x="20256" y="8940"/>
                    <a:pt x="19989" y="8890"/>
                  </a:cubicBezTo>
                  <a:lnTo>
                    <a:pt x="19989" y="8890"/>
                  </a:lnTo>
                  <a:lnTo>
                    <a:pt x="19989" y="8890"/>
                  </a:lnTo>
                  <a:cubicBezTo>
                    <a:pt x="19494" y="8826"/>
                    <a:pt x="18757" y="8724"/>
                    <a:pt x="17487" y="8686"/>
                  </a:cubicBezTo>
                  <a:lnTo>
                    <a:pt x="17487" y="8686"/>
                  </a:lnTo>
                  <a:lnTo>
                    <a:pt x="17487" y="8686"/>
                  </a:lnTo>
                  <a:cubicBezTo>
                    <a:pt x="16776" y="8661"/>
                    <a:pt x="16116" y="8661"/>
                    <a:pt x="15506" y="8661"/>
                  </a:cubicBezTo>
                  <a:lnTo>
                    <a:pt x="15506" y="8661"/>
                  </a:lnTo>
                  <a:lnTo>
                    <a:pt x="15506" y="8661"/>
                  </a:lnTo>
                  <a:cubicBezTo>
                    <a:pt x="13284" y="8661"/>
                    <a:pt x="11391" y="8763"/>
                    <a:pt x="9867" y="8953"/>
                  </a:cubicBezTo>
                  <a:lnTo>
                    <a:pt x="9867" y="8953"/>
                  </a:lnTo>
                  <a:lnTo>
                    <a:pt x="9867" y="8953"/>
                  </a:lnTo>
                  <a:cubicBezTo>
                    <a:pt x="9283" y="9042"/>
                    <a:pt x="8826" y="8940"/>
                    <a:pt x="8445" y="8852"/>
                  </a:cubicBezTo>
                  <a:lnTo>
                    <a:pt x="8445" y="8852"/>
                  </a:lnTo>
                  <a:lnTo>
                    <a:pt x="8445" y="8852"/>
                  </a:lnTo>
                  <a:cubicBezTo>
                    <a:pt x="8255" y="8814"/>
                    <a:pt x="8077" y="8763"/>
                    <a:pt x="7912" y="8763"/>
                  </a:cubicBezTo>
                  <a:lnTo>
                    <a:pt x="7912" y="8763"/>
                  </a:lnTo>
                  <a:lnTo>
                    <a:pt x="7912" y="8763"/>
                  </a:lnTo>
                  <a:cubicBezTo>
                    <a:pt x="7734" y="8763"/>
                    <a:pt x="7505" y="8814"/>
                    <a:pt x="7124" y="9296"/>
                  </a:cubicBezTo>
                  <a:lnTo>
                    <a:pt x="7124" y="9296"/>
                  </a:lnTo>
                  <a:lnTo>
                    <a:pt x="7124" y="9296"/>
                  </a:lnTo>
                  <a:cubicBezTo>
                    <a:pt x="6578" y="9969"/>
                    <a:pt x="5981" y="10160"/>
                    <a:pt x="5588" y="10287"/>
                  </a:cubicBezTo>
                  <a:lnTo>
                    <a:pt x="5588" y="10287"/>
                  </a:lnTo>
                  <a:lnTo>
                    <a:pt x="5588" y="10287"/>
                  </a:lnTo>
                  <a:cubicBezTo>
                    <a:pt x="5473" y="10325"/>
                    <a:pt x="5321" y="10375"/>
                    <a:pt x="5295" y="10388"/>
                  </a:cubicBezTo>
                  <a:lnTo>
                    <a:pt x="5295" y="10388"/>
                  </a:lnTo>
                  <a:lnTo>
                    <a:pt x="5295" y="10388"/>
                  </a:lnTo>
                  <a:cubicBezTo>
                    <a:pt x="5295" y="10388"/>
                    <a:pt x="5257" y="10515"/>
                    <a:pt x="5372" y="10960"/>
                  </a:cubicBezTo>
                  <a:lnTo>
                    <a:pt x="5372" y="10960"/>
                  </a:lnTo>
                  <a:lnTo>
                    <a:pt x="5372" y="10960"/>
                  </a:lnTo>
                  <a:cubicBezTo>
                    <a:pt x="5524" y="11633"/>
                    <a:pt x="5740" y="11760"/>
                    <a:pt x="5943" y="11912"/>
                  </a:cubicBezTo>
                  <a:lnTo>
                    <a:pt x="5943" y="11912"/>
                  </a:lnTo>
                  <a:lnTo>
                    <a:pt x="5943" y="11912"/>
                  </a:lnTo>
                  <a:cubicBezTo>
                    <a:pt x="6388" y="12242"/>
                    <a:pt x="6604" y="12598"/>
                    <a:pt x="6439" y="13512"/>
                  </a:cubicBezTo>
                  <a:lnTo>
                    <a:pt x="6439" y="13512"/>
                  </a:lnTo>
                  <a:lnTo>
                    <a:pt x="6439" y="13512"/>
                  </a:lnTo>
                  <a:cubicBezTo>
                    <a:pt x="6324" y="14096"/>
                    <a:pt x="5956" y="14439"/>
                    <a:pt x="5410" y="14439"/>
                  </a:cubicBezTo>
                  <a:lnTo>
                    <a:pt x="5410" y="14439"/>
                  </a:lnTo>
                  <a:lnTo>
                    <a:pt x="5410" y="14439"/>
                  </a:lnTo>
                  <a:cubicBezTo>
                    <a:pt x="4470" y="14439"/>
                    <a:pt x="3225" y="13297"/>
                    <a:pt x="3060" y="13131"/>
                  </a:cubicBezTo>
                  <a:lnTo>
                    <a:pt x="3060" y="13131"/>
                  </a:lnTo>
                  <a:lnTo>
                    <a:pt x="3060" y="13131"/>
                  </a:lnTo>
                  <a:cubicBezTo>
                    <a:pt x="2756" y="12928"/>
                    <a:pt x="2387" y="12763"/>
                    <a:pt x="2044" y="12623"/>
                  </a:cubicBezTo>
                  <a:lnTo>
                    <a:pt x="2044" y="12623"/>
                  </a:lnTo>
                  <a:lnTo>
                    <a:pt x="2044" y="12623"/>
                  </a:lnTo>
                  <a:cubicBezTo>
                    <a:pt x="1054" y="12217"/>
                    <a:pt x="-165" y="11709"/>
                    <a:pt x="89" y="10033"/>
                  </a:cubicBezTo>
                  <a:lnTo>
                    <a:pt x="89" y="10033"/>
                  </a:lnTo>
                  <a:lnTo>
                    <a:pt x="152" y="9486"/>
                  </a:lnTo>
                  <a:lnTo>
                    <a:pt x="152" y="9486"/>
                  </a:lnTo>
                  <a:lnTo>
                    <a:pt x="152" y="9486"/>
                  </a:lnTo>
                  <a:cubicBezTo>
                    <a:pt x="266" y="8686"/>
                    <a:pt x="305" y="8534"/>
                    <a:pt x="787" y="8140"/>
                  </a:cubicBezTo>
                  <a:lnTo>
                    <a:pt x="787" y="8140"/>
                  </a:lnTo>
                  <a:lnTo>
                    <a:pt x="787" y="8140"/>
                  </a:lnTo>
                  <a:cubicBezTo>
                    <a:pt x="940" y="8013"/>
                    <a:pt x="1156" y="7836"/>
                    <a:pt x="1473" y="7506"/>
                  </a:cubicBezTo>
                  <a:lnTo>
                    <a:pt x="1473" y="7506"/>
                  </a:lnTo>
                  <a:lnTo>
                    <a:pt x="1473" y="7506"/>
                  </a:lnTo>
                  <a:cubicBezTo>
                    <a:pt x="1905" y="7086"/>
                    <a:pt x="1867" y="6947"/>
                    <a:pt x="1765" y="6604"/>
                  </a:cubicBezTo>
                  <a:lnTo>
                    <a:pt x="1765" y="6604"/>
                  </a:lnTo>
                  <a:lnTo>
                    <a:pt x="1765" y="6604"/>
                  </a:lnTo>
                  <a:cubicBezTo>
                    <a:pt x="1663" y="6210"/>
                    <a:pt x="1511" y="5639"/>
                    <a:pt x="2133" y="4826"/>
                  </a:cubicBezTo>
                  <a:lnTo>
                    <a:pt x="2133" y="4826"/>
                  </a:lnTo>
                  <a:lnTo>
                    <a:pt x="2133" y="4826"/>
                  </a:lnTo>
                  <a:cubicBezTo>
                    <a:pt x="2870" y="3899"/>
                    <a:pt x="3594" y="3772"/>
                    <a:pt x="4267" y="3772"/>
                  </a:cubicBezTo>
                  <a:lnTo>
                    <a:pt x="4267" y="3772"/>
                  </a:lnTo>
                  <a:lnTo>
                    <a:pt x="4864" y="3772"/>
                  </a:lnTo>
                  <a:lnTo>
                    <a:pt x="4864" y="3772"/>
                  </a:lnTo>
                  <a:lnTo>
                    <a:pt x="4864" y="3772"/>
                  </a:lnTo>
                  <a:cubicBezTo>
                    <a:pt x="5029" y="3772"/>
                    <a:pt x="5207" y="3772"/>
                    <a:pt x="5397" y="3746"/>
                  </a:cubicBezTo>
                  <a:lnTo>
                    <a:pt x="5397" y="3746"/>
                  </a:lnTo>
                  <a:lnTo>
                    <a:pt x="5397" y="3746"/>
                  </a:lnTo>
                  <a:cubicBezTo>
                    <a:pt x="5804" y="3683"/>
                    <a:pt x="5956" y="3581"/>
                    <a:pt x="6197" y="3404"/>
                  </a:cubicBezTo>
                  <a:lnTo>
                    <a:pt x="6197" y="3404"/>
                  </a:lnTo>
                  <a:lnTo>
                    <a:pt x="6197" y="3404"/>
                  </a:lnTo>
                  <a:cubicBezTo>
                    <a:pt x="6515" y="3188"/>
                    <a:pt x="6921" y="2883"/>
                    <a:pt x="7924" y="2692"/>
                  </a:cubicBezTo>
                  <a:lnTo>
                    <a:pt x="7924" y="2692"/>
                  </a:lnTo>
                  <a:lnTo>
                    <a:pt x="7924" y="2692"/>
                  </a:lnTo>
                  <a:cubicBezTo>
                    <a:pt x="8724" y="2540"/>
                    <a:pt x="9575" y="2807"/>
                    <a:pt x="10236" y="3213"/>
                  </a:cubicBezTo>
                  <a:lnTo>
                    <a:pt x="10236" y="3213"/>
                  </a:lnTo>
                  <a:lnTo>
                    <a:pt x="10236" y="3213"/>
                  </a:lnTo>
                  <a:cubicBezTo>
                    <a:pt x="10287" y="2832"/>
                    <a:pt x="10502" y="2413"/>
                    <a:pt x="11036" y="1918"/>
                  </a:cubicBezTo>
                  <a:lnTo>
                    <a:pt x="11036" y="1918"/>
                  </a:lnTo>
                  <a:lnTo>
                    <a:pt x="11036" y="1918"/>
                  </a:lnTo>
                  <a:cubicBezTo>
                    <a:pt x="11569" y="1473"/>
                    <a:pt x="11849" y="1092"/>
                    <a:pt x="12077" y="787"/>
                  </a:cubicBezTo>
                  <a:lnTo>
                    <a:pt x="12077" y="787"/>
                  </a:lnTo>
                  <a:lnTo>
                    <a:pt x="12077" y="787"/>
                  </a:lnTo>
                  <a:cubicBezTo>
                    <a:pt x="12395" y="381"/>
                    <a:pt x="12687" y="0"/>
                    <a:pt x="13271" y="0"/>
                  </a:cubicBezTo>
                  <a:lnTo>
                    <a:pt x="13271" y="0"/>
                  </a:lnTo>
                  <a:lnTo>
                    <a:pt x="13271" y="0"/>
                  </a:lnTo>
                  <a:cubicBezTo>
                    <a:pt x="13512" y="0"/>
                    <a:pt x="13792" y="64"/>
                    <a:pt x="14185" y="229"/>
                  </a:cubicBezTo>
                  <a:lnTo>
                    <a:pt x="14185" y="229"/>
                  </a:lnTo>
                  <a:lnTo>
                    <a:pt x="14185" y="229"/>
                  </a:lnTo>
                  <a:cubicBezTo>
                    <a:pt x="14668" y="483"/>
                    <a:pt x="14960" y="432"/>
                    <a:pt x="15189" y="406"/>
                  </a:cubicBezTo>
                  <a:lnTo>
                    <a:pt x="15189" y="406"/>
                  </a:lnTo>
                  <a:lnTo>
                    <a:pt x="15189" y="406"/>
                  </a:lnTo>
                  <a:cubicBezTo>
                    <a:pt x="15278" y="406"/>
                    <a:pt x="15354" y="406"/>
                    <a:pt x="15430" y="406"/>
                  </a:cubicBezTo>
                  <a:lnTo>
                    <a:pt x="15430" y="406"/>
                  </a:lnTo>
                  <a:lnTo>
                    <a:pt x="15430" y="406"/>
                  </a:lnTo>
                  <a:cubicBezTo>
                    <a:pt x="16281" y="406"/>
                    <a:pt x="16547" y="1054"/>
                    <a:pt x="16687" y="1663"/>
                  </a:cubicBezTo>
                  <a:lnTo>
                    <a:pt x="16687" y="1663"/>
                  </a:lnTo>
                  <a:lnTo>
                    <a:pt x="16687" y="1663"/>
                  </a:lnTo>
                  <a:cubicBezTo>
                    <a:pt x="16852" y="2337"/>
                    <a:pt x="16776" y="2718"/>
                    <a:pt x="16649" y="3073"/>
                  </a:cubicBezTo>
                  <a:lnTo>
                    <a:pt x="16649" y="3073"/>
                  </a:lnTo>
                  <a:lnTo>
                    <a:pt x="16649" y="3073"/>
                  </a:lnTo>
                  <a:cubicBezTo>
                    <a:pt x="16662" y="3111"/>
                    <a:pt x="16725" y="3289"/>
                    <a:pt x="17271" y="3924"/>
                  </a:cubicBezTo>
                  <a:lnTo>
                    <a:pt x="17271" y="3924"/>
                  </a:lnTo>
                  <a:lnTo>
                    <a:pt x="17271" y="3924"/>
                  </a:lnTo>
                  <a:cubicBezTo>
                    <a:pt x="17855" y="4572"/>
                    <a:pt x="18046" y="4572"/>
                    <a:pt x="18173" y="457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45" name="Freeform: Shape 444">
              <a:extLst>
                <a:ext uri="{FF2B5EF4-FFF2-40B4-BE49-F238E27FC236}">
                  <a16:creationId xmlns:a16="http://schemas.microsoft.com/office/drawing/2014/main" id="{FB3D1A1D-B897-D64B-EF3E-BDAD8EAB4BC7}"/>
                </a:ext>
              </a:extLst>
            </p:cNvPr>
            <p:cNvSpPr/>
            <p:nvPr/>
          </p:nvSpPr>
          <p:spPr>
            <a:xfrm flipV="1">
              <a:off x="6953972" y="1798883"/>
              <a:ext cx="22620" cy="12356"/>
            </a:xfrm>
            <a:custGeom>
              <a:avLst/>
              <a:gdLst>
                <a:gd name="connsiteX0" fmla="*/ 20538 w 22620"/>
                <a:gd name="connsiteY0" fmla="*/ -6 h 12356"/>
                <a:gd name="connsiteX1" fmla="*/ 22355 w 22620"/>
                <a:gd name="connsiteY1" fmla="*/ 1098 h 12356"/>
                <a:gd name="connsiteX2" fmla="*/ 22355 w 22620"/>
                <a:gd name="connsiteY2" fmla="*/ 1098 h 12356"/>
                <a:gd name="connsiteX3" fmla="*/ 22355 w 22620"/>
                <a:gd name="connsiteY3" fmla="*/ 1098 h 12356"/>
                <a:gd name="connsiteX4" fmla="*/ 20119 w 22620"/>
                <a:gd name="connsiteY4" fmla="*/ 6496 h 12356"/>
                <a:gd name="connsiteX5" fmla="*/ 20119 w 22620"/>
                <a:gd name="connsiteY5" fmla="*/ 6496 h 12356"/>
                <a:gd name="connsiteX6" fmla="*/ 20119 w 22620"/>
                <a:gd name="connsiteY6" fmla="*/ 6496 h 12356"/>
                <a:gd name="connsiteX7" fmla="*/ 15065 w 22620"/>
                <a:gd name="connsiteY7" fmla="*/ 8921 h 12356"/>
                <a:gd name="connsiteX8" fmla="*/ 15065 w 22620"/>
                <a:gd name="connsiteY8" fmla="*/ 8921 h 12356"/>
                <a:gd name="connsiteX9" fmla="*/ 15065 w 22620"/>
                <a:gd name="connsiteY9" fmla="*/ 8921 h 12356"/>
                <a:gd name="connsiteX10" fmla="*/ 13782 w 22620"/>
                <a:gd name="connsiteY10" fmla="*/ 9442 h 12356"/>
                <a:gd name="connsiteX11" fmla="*/ 13782 w 22620"/>
                <a:gd name="connsiteY11" fmla="*/ 9442 h 12356"/>
                <a:gd name="connsiteX12" fmla="*/ 13782 w 22620"/>
                <a:gd name="connsiteY12" fmla="*/ 9442 h 12356"/>
                <a:gd name="connsiteX13" fmla="*/ 13109 w 22620"/>
                <a:gd name="connsiteY13" fmla="*/ 9798 h 12356"/>
                <a:gd name="connsiteX14" fmla="*/ 13109 w 22620"/>
                <a:gd name="connsiteY14" fmla="*/ 9798 h 12356"/>
                <a:gd name="connsiteX15" fmla="*/ 13109 w 22620"/>
                <a:gd name="connsiteY15" fmla="*/ 9798 h 12356"/>
                <a:gd name="connsiteX16" fmla="*/ 10023 w 22620"/>
                <a:gd name="connsiteY16" fmla="*/ 10992 h 12356"/>
                <a:gd name="connsiteX17" fmla="*/ 10023 w 22620"/>
                <a:gd name="connsiteY17" fmla="*/ 10992 h 12356"/>
                <a:gd name="connsiteX18" fmla="*/ 10023 w 22620"/>
                <a:gd name="connsiteY18" fmla="*/ 10992 h 12356"/>
                <a:gd name="connsiteX19" fmla="*/ 8029 w 22620"/>
                <a:gd name="connsiteY19" fmla="*/ 11258 h 12356"/>
                <a:gd name="connsiteX20" fmla="*/ 8029 w 22620"/>
                <a:gd name="connsiteY20" fmla="*/ 11258 h 12356"/>
                <a:gd name="connsiteX21" fmla="*/ 8029 w 22620"/>
                <a:gd name="connsiteY21" fmla="*/ 11258 h 12356"/>
                <a:gd name="connsiteX22" fmla="*/ 5566 w 22620"/>
                <a:gd name="connsiteY22" fmla="*/ 11677 h 12356"/>
                <a:gd name="connsiteX23" fmla="*/ 5566 w 22620"/>
                <a:gd name="connsiteY23" fmla="*/ 11677 h 12356"/>
                <a:gd name="connsiteX24" fmla="*/ 5566 w 22620"/>
                <a:gd name="connsiteY24" fmla="*/ 11677 h 12356"/>
                <a:gd name="connsiteX25" fmla="*/ 4588 w 22620"/>
                <a:gd name="connsiteY25" fmla="*/ 12045 h 12356"/>
                <a:gd name="connsiteX26" fmla="*/ 4588 w 22620"/>
                <a:gd name="connsiteY26" fmla="*/ 12045 h 12356"/>
                <a:gd name="connsiteX27" fmla="*/ 4588 w 22620"/>
                <a:gd name="connsiteY27" fmla="*/ 12045 h 12356"/>
                <a:gd name="connsiteX28" fmla="*/ 3292 w 22620"/>
                <a:gd name="connsiteY28" fmla="*/ 12350 h 12356"/>
                <a:gd name="connsiteX29" fmla="*/ 3292 w 22620"/>
                <a:gd name="connsiteY29" fmla="*/ 12350 h 12356"/>
                <a:gd name="connsiteX30" fmla="*/ 3292 w 22620"/>
                <a:gd name="connsiteY30" fmla="*/ 12350 h 12356"/>
                <a:gd name="connsiteX31" fmla="*/ 2073 w 22620"/>
                <a:gd name="connsiteY31" fmla="*/ 12223 h 12356"/>
                <a:gd name="connsiteX32" fmla="*/ 2073 w 22620"/>
                <a:gd name="connsiteY32" fmla="*/ 12223 h 12356"/>
                <a:gd name="connsiteX33" fmla="*/ 2073 w 22620"/>
                <a:gd name="connsiteY33" fmla="*/ 12223 h 12356"/>
                <a:gd name="connsiteX34" fmla="*/ 206 w 22620"/>
                <a:gd name="connsiteY34" fmla="*/ 11271 h 12356"/>
                <a:gd name="connsiteX35" fmla="*/ 206 w 22620"/>
                <a:gd name="connsiteY35" fmla="*/ 11271 h 12356"/>
                <a:gd name="connsiteX36" fmla="*/ 206 w 22620"/>
                <a:gd name="connsiteY36" fmla="*/ 11271 h 12356"/>
                <a:gd name="connsiteX37" fmla="*/ 117 w 22620"/>
                <a:gd name="connsiteY37" fmla="*/ 10318 h 12356"/>
                <a:gd name="connsiteX38" fmla="*/ 117 w 22620"/>
                <a:gd name="connsiteY38" fmla="*/ 10318 h 12356"/>
                <a:gd name="connsiteX39" fmla="*/ 117 w 22620"/>
                <a:gd name="connsiteY39" fmla="*/ 10318 h 12356"/>
                <a:gd name="connsiteX40" fmla="*/ 2124 w 22620"/>
                <a:gd name="connsiteY40" fmla="*/ 8833 h 12356"/>
                <a:gd name="connsiteX41" fmla="*/ 2124 w 22620"/>
                <a:gd name="connsiteY41" fmla="*/ 8833 h 12356"/>
                <a:gd name="connsiteX42" fmla="*/ 2124 w 22620"/>
                <a:gd name="connsiteY42" fmla="*/ 8833 h 12356"/>
                <a:gd name="connsiteX43" fmla="*/ 4118 w 22620"/>
                <a:gd name="connsiteY43" fmla="*/ 7740 h 12356"/>
                <a:gd name="connsiteX44" fmla="*/ 4118 w 22620"/>
                <a:gd name="connsiteY44" fmla="*/ 7740 h 12356"/>
                <a:gd name="connsiteX45" fmla="*/ 4118 w 22620"/>
                <a:gd name="connsiteY45" fmla="*/ 7740 h 12356"/>
                <a:gd name="connsiteX46" fmla="*/ 4854 w 22620"/>
                <a:gd name="connsiteY46" fmla="*/ 6127 h 12356"/>
                <a:gd name="connsiteX47" fmla="*/ 4854 w 22620"/>
                <a:gd name="connsiteY47" fmla="*/ 6127 h 12356"/>
                <a:gd name="connsiteX48" fmla="*/ 4854 w 22620"/>
                <a:gd name="connsiteY48" fmla="*/ 6127 h 12356"/>
                <a:gd name="connsiteX49" fmla="*/ 6480 w 22620"/>
                <a:gd name="connsiteY49" fmla="*/ 3816 h 12356"/>
                <a:gd name="connsiteX50" fmla="*/ 6480 w 22620"/>
                <a:gd name="connsiteY50" fmla="*/ 3816 h 12356"/>
                <a:gd name="connsiteX51" fmla="*/ 6480 w 22620"/>
                <a:gd name="connsiteY51" fmla="*/ 3816 h 12356"/>
                <a:gd name="connsiteX52" fmla="*/ 7699 w 22620"/>
                <a:gd name="connsiteY52" fmla="*/ 2952 h 12356"/>
                <a:gd name="connsiteX53" fmla="*/ 7699 w 22620"/>
                <a:gd name="connsiteY53" fmla="*/ 2952 h 12356"/>
                <a:gd name="connsiteX54" fmla="*/ 7699 w 22620"/>
                <a:gd name="connsiteY54" fmla="*/ 2952 h 12356"/>
                <a:gd name="connsiteX55" fmla="*/ 10823 w 22620"/>
                <a:gd name="connsiteY55" fmla="*/ 1543 h 12356"/>
                <a:gd name="connsiteX56" fmla="*/ 10823 w 22620"/>
                <a:gd name="connsiteY56" fmla="*/ 1543 h 12356"/>
                <a:gd name="connsiteX57" fmla="*/ 10823 w 22620"/>
                <a:gd name="connsiteY57" fmla="*/ 1543 h 12356"/>
                <a:gd name="connsiteX58" fmla="*/ 11611 w 22620"/>
                <a:gd name="connsiteY58" fmla="*/ 1632 h 12356"/>
                <a:gd name="connsiteX59" fmla="*/ 11611 w 22620"/>
                <a:gd name="connsiteY59" fmla="*/ 1632 h 12356"/>
                <a:gd name="connsiteX60" fmla="*/ 11611 w 22620"/>
                <a:gd name="connsiteY60" fmla="*/ 1632 h 12356"/>
                <a:gd name="connsiteX61" fmla="*/ 15192 w 22620"/>
                <a:gd name="connsiteY61" fmla="*/ 1187 h 12356"/>
                <a:gd name="connsiteX62" fmla="*/ 15192 w 22620"/>
                <a:gd name="connsiteY62" fmla="*/ 1187 h 12356"/>
                <a:gd name="connsiteX63" fmla="*/ 15192 w 22620"/>
                <a:gd name="connsiteY63" fmla="*/ 1187 h 12356"/>
                <a:gd name="connsiteX64" fmla="*/ 16817 w 22620"/>
                <a:gd name="connsiteY64" fmla="*/ 743 h 12356"/>
                <a:gd name="connsiteX65" fmla="*/ 16817 w 22620"/>
                <a:gd name="connsiteY65" fmla="*/ 743 h 12356"/>
                <a:gd name="connsiteX66" fmla="*/ 16817 w 22620"/>
                <a:gd name="connsiteY66" fmla="*/ 743 h 12356"/>
                <a:gd name="connsiteX67" fmla="*/ 18037 w 22620"/>
                <a:gd name="connsiteY67" fmla="*/ 438 h 12356"/>
                <a:gd name="connsiteX68" fmla="*/ 18037 w 22620"/>
                <a:gd name="connsiteY68" fmla="*/ 438 h 12356"/>
                <a:gd name="connsiteX69" fmla="*/ 18037 w 22620"/>
                <a:gd name="connsiteY69" fmla="*/ 438 h 12356"/>
                <a:gd name="connsiteX70" fmla="*/ 20538 w 22620"/>
                <a:gd name="connsiteY70" fmla="*/ -6 h 12356"/>
                <a:gd name="connsiteX71" fmla="*/ 20538 w 22620"/>
                <a:gd name="connsiteY71" fmla="*/ -6 h 12356"/>
                <a:gd name="connsiteX72" fmla="*/ 20538 w 22620"/>
                <a:gd name="connsiteY72" fmla="*/ -6 h 12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</a:cxnLst>
              <a:rect l="l" t="t" r="r" b="b"/>
              <a:pathLst>
                <a:path w="22620" h="12356">
                  <a:moveTo>
                    <a:pt x="20538" y="-6"/>
                  </a:moveTo>
                  <a:cubicBezTo>
                    <a:pt x="21732" y="-6"/>
                    <a:pt x="22189" y="591"/>
                    <a:pt x="22355" y="1098"/>
                  </a:cubicBezTo>
                  <a:lnTo>
                    <a:pt x="22355" y="1098"/>
                  </a:lnTo>
                  <a:lnTo>
                    <a:pt x="22355" y="1098"/>
                  </a:lnTo>
                  <a:cubicBezTo>
                    <a:pt x="22888" y="2571"/>
                    <a:pt x="23104" y="4553"/>
                    <a:pt x="20119" y="6496"/>
                  </a:cubicBezTo>
                  <a:lnTo>
                    <a:pt x="20119" y="6496"/>
                  </a:lnTo>
                  <a:lnTo>
                    <a:pt x="20119" y="6496"/>
                  </a:lnTo>
                  <a:cubicBezTo>
                    <a:pt x="18265" y="7715"/>
                    <a:pt x="16411" y="8388"/>
                    <a:pt x="15065" y="8921"/>
                  </a:cubicBezTo>
                  <a:lnTo>
                    <a:pt x="15065" y="8921"/>
                  </a:lnTo>
                  <a:lnTo>
                    <a:pt x="15065" y="8921"/>
                  </a:lnTo>
                  <a:cubicBezTo>
                    <a:pt x="14532" y="9125"/>
                    <a:pt x="14074" y="9290"/>
                    <a:pt x="13782" y="9442"/>
                  </a:cubicBezTo>
                  <a:lnTo>
                    <a:pt x="13782" y="9442"/>
                  </a:lnTo>
                  <a:lnTo>
                    <a:pt x="13782" y="9442"/>
                  </a:lnTo>
                  <a:cubicBezTo>
                    <a:pt x="13554" y="9544"/>
                    <a:pt x="13325" y="9671"/>
                    <a:pt x="13109" y="9798"/>
                  </a:cubicBezTo>
                  <a:lnTo>
                    <a:pt x="13109" y="9798"/>
                  </a:lnTo>
                  <a:lnTo>
                    <a:pt x="13109" y="9798"/>
                  </a:lnTo>
                  <a:cubicBezTo>
                    <a:pt x="12296" y="10242"/>
                    <a:pt x="11471" y="10712"/>
                    <a:pt x="10023" y="10992"/>
                  </a:cubicBezTo>
                  <a:lnTo>
                    <a:pt x="10023" y="10992"/>
                  </a:lnTo>
                  <a:lnTo>
                    <a:pt x="10023" y="10992"/>
                  </a:lnTo>
                  <a:cubicBezTo>
                    <a:pt x="9249" y="11157"/>
                    <a:pt x="8626" y="11182"/>
                    <a:pt x="8029" y="11258"/>
                  </a:cubicBezTo>
                  <a:lnTo>
                    <a:pt x="8029" y="11258"/>
                  </a:lnTo>
                  <a:lnTo>
                    <a:pt x="8029" y="11258"/>
                  </a:lnTo>
                  <a:cubicBezTo>
                    <a:pt x="7204" y="11334"/>
                    <a:pt x="6493" y="11398"/>
                    <a:pt x="5566" y="11677"/>
                  </a:cubicBezTo>
                  <a:lnTo>
                    <a:pt x="5566" y="11677"/>
                  </a:lnTo>
                  <a:lnTo>
                    <a:pt x="5566" y="11677"/>
                  </a:lnTo>
                  <a:cubicBezTo>
                    <a:pt x="5121" y="11817"/>
                    <a:pt x="4816" y="11944"/>
                    <a:pt x="4588" y="12045"/>
                  </a:cubicBezTo>
                  <a:lnTo>
                    <a:pt x="4588" y="12045"/>
                  </a:lnTo>
                  <a:lnTo>
                    <a:pt x="4588" y="12045"/>
                  </a:lnTo>
                  <a:cubicBezTo>
                    <a:pt x="4169" y="12198"/>
                    <a:pt x="3851" y="12350"/>
                    <a:pt x="3292" y="12350"/>
                  </a:cubicBezTo>
                  <a:lnTo>
                    <a:pt x="3292" y="12350"/>
                  </a:lnTo>
                  <a:lnTo>
                    <a:pt x="3292" y="12350"/>
                  </a:lnTo>
                  <a:cubicBezTo>
                    <a:pt x="2987" y="12350"/>
                    <a:pt x="2619" y="12300"/>
                    <a:pt x="2073" y="12223"/>
                  </a:cubicBezTo>
                  <a:lnTo>
                    <a:pt x="2073" y="12223"/>
                  </a:lnTo>
                  <a:lnTo>
                    <a:pt x="2073" y="12223"/>
                  </a:lnTo>
                  <a:cubicBezTo>
                    <a:pt x="1108" y="12096"/>
                    <a:pt x="486" y="11779"/>
                    <a:pt x="206" y="11271"/>
                  </a:cubicBezTo>
                  <a:lnTo>
                    <a:pt x="206" y="11271"/>
                  </a:lnTo>
                  <a:lnTo>
                    <a:pt x="206" y="11271"/>
                  </a:lnTo>
                  <a:cubicBezTo>
                    <a:pt x="16" y="10928"/>
                    <a:pt x="28" y="10560"/>
                    <a:pt x="117" y="10318"/>
                  </a:cubicBezTo>
                  <a:lnTo>
                    <a:pt x="117" y="10318"/>
                  </a:lnTo>
                  <a:lnTo>
                    <a:pt x="117" y="10318"/>
                  </a:lnTo>
                  <a:cubicBezTo>
                    <a:pt x="282" y="9404"/>
                    <a:pt x="1222" y="9099"/>
                    <a:pt x="2124" y="8833"/>
                  </a:cubicBezTo>
                  <a:lnTo>
                    <a:pt x="2124" y="8833"/>
                  </a:lnTo>
                  <a:lnTo>
                    <a:pt x="2124" y="8833"/>
                  </a:lnTo>
                  <a:cubicBezTo>
                    <a:pt x="2873" y="8553"/>
                    <a:pt x="3648" y="8312"/>
                    <a:pt x="4118" y="7740"/>
                  </a:cubicBezTo>
                  <a:lnTo>
                    <a:pt x="4118" y="7740"/>
                  </a:lnTo>
                  <a:lnTo>
                    <a:pt x="4118" y="7740"/>
                  </a:lnTo>
                  <a:cubicBezTo>
                    <a:pt x="4537" y="7220"/>
                    <a:pt x="4702" y="6699"/>
                    <a:pt x="4854" y="6127"/>
                  </a:cubicBezTo>
                  <a:lnTo>
                    <a:pt x="4854" y="6127"/>
                  </a:lnTo>
                  <a:lnTo>
                    <a:pt x="4854" y="6127"/>
                  </a:lnTo>
                  <a:cubicBezTo>
                    <a:pt x="5096" y="5327"/>
                    <a:pt x="5362" y="4426"/>
                    <a:pt x="6480" y="3816"/>
                  </a:cubicBezTo>
                  <a:lnTo>
                    <a:pt x="6480" y="3816"/>
                  </a:lnTo>
                  <a:lnTo>
                    <a:pt x="6480" y="3816"/>
                  </a:lnTo>
                  <a:cubicBezTo>
                    <a:pt x="6912" y="3575"/>
                    <a:pt x="7318" y="3270"/>
                    <a:pt x="7699" y="2952"/>
                  </a:cubicBezTo>
                  <a:lnTo>
                    <a:pt x="7699" y="2952"/>
                  </a:lnTo>
                  <a:lnTo>
                    <a:pt x="7699" y="2952"/>
                  </a:lnTo>
                  <a:cubicBezTo>
                    <a:pt x="8588" y="2254"/>
                    <a:pt x="9502" y="1543"/>
                    <a:pt x="10823" y="1543"/>
                  </a:cubicBezTo>
                  <a:lnTo>
                    <a:pt x="10823" y="1543"/>
                  </a:lnTo>
                  <a:lnTo>
                    <a:pt x="10823" y="1543"/>
                  </a:lnTo>
                  <a:cubicBezTo>
                    <a:pt x="11077" y="1543"/>
                    <a:pt x="11357" y="1581"/>
                    <a:pt x="11611" y="1632"/>
                  </a:cubicBezTo>
                  <a:lnTo>
                    <a:pt x="11611" y="1632"/>
                  </a:lnTo>
                  <a:lnTo>
                    <a:pt x="11611" y="1632"/>
                  </a:lnTo>
                  <a:cubicBezTo>
                    <a:pt x="12830" y="1886"/>
                    <a:pt x="14062" y="1543"/>
                    <a:pt x="15192" y="1187"/>
                  </a:cubicBezTo>
                  <a:lnTo>
                    <a:pt x="15192" y="1187"/>
                  </a:lnTo>
                  <a:lnTo>
                    <a:pt x="15192" y="1187"/>
                  </a:lnTo>
                  <a:cubicBezTo>
                    <a:pt x="15751" y="984"/>
                    <a:pt x="16271" y="844"/>
                    <a:pt x="16817" y="743"/>
                  </a:cubicBezTo>
                  <a:lnTo>
                    <a:pt x="16817" y="743"/>
                  </a:lnTo>
                  <a:lnTo>
                    <a:pt x="16817" y="743"/>
                  </a:lnTo>
                  <a:cubicBezTo>
                    <a:pt x="17173" y="692"/>
                    <a:pt x="17592" y="565"/>
                    <a:pt x="18037" y="438"/>
                  </a:cubicBezTo>
                  <a:lnTo>
                    <a:pt x="18037" y="438"/>
                  </a:lnTo>
                  <a:lnTo>
                    <a:pt x="18037" y="438"/>
                  </a:lnTo>
                  <a:cubicBezTo>
                    <a:pt x="18849" y="248"/>
                    <a:pt x="19777" y="-6"/>
                    <a:pt x="20538" y="-6"/>
                  </a:cubicBezTo>
                  <a:lnTo>
                    <a:pt x="20538" y="-6"/>
                  </a:lnTo>
                  <a:lnTo>
                    <a:pt x="20538" y="-6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46" name="Freeform: Shape 445">
              <a:extLst>
                <a:ext uri="{FF2B5EF4-FFF2-40B4-BE49-F238E27FC236}">
                  <a16:creationId xmlns:a16="http://schemas.microsoft.com/office/drawing/2014/main" id="{326E3D3D-905D-9418-6D82-64A88704E005}"/>
                </a:ext>
              </a:extLst>
            </p:cNvPr>
            <p:cNvSpPr/>
            <p:nvPr/>
          </p:nvSpPr>
          <p:spPr>
            <a:xfrm flipV="1">
              <a:off x="6976230" y="1682025"/>
              <a:ext cx="7689" cy="6840"/>
            </a:xfrm>
            <a:custGeom>
              <a:avLst/>
              <a:gdLst>
                <a:gd name="connsiteX0" fmla="*/ 5748 w 7689"/>
                <a:gd name="connsiteY0" fmla="*/ 6626 h 6840"/>
                <a:gd name="connsiteX1" fmla="*/ 3158 w 7689"/>
                <a:gd name="connsiteY1" fmla="*/ 4404 h 6840"/>
                <a:gd name="connsiteX2" fmla="*/ 3158 w 7689"/>
                <a:gd name="connsiteY2" fmla="*/ 4404 h 6840"/>
                <a:gd name="connsiteX3" fmla="*/ 3158 w 7689"/>
                <a:gd name="connsiteY3" fmla="*/ 4404 h 6840"/>
                <a:gd name="connsiteX4" fmla="*/ 237 w 7689"/>
                <a:gd name="connsiteY4" fmla="*/ 2575 h 6840"/>
                <a:gd name="connsiteX5" fmla="*/ 237 w 7689"/>
                <a:gd name="connsiteY5" fmla="*/ 2575 h 6840"/>
                <a:gd name="connsiteX6" fmla="*/ 237 w 7689"/>
                <a:gd name="connsiteY6" fmla="*/ 2575 h 6840"/>
                <a:gd name="connsiteX7" fmla="*/ 173 w 7689"/>
                <a:gd name="connsiteY7" fmla="*/ 1216 h 6840"/>
                <a:gd name="connsiteX8" fmla="*/ 173 w 7689"/>
                <a:gd name="connsiteY8" fmla="*/ 1216 h 6840"/>
                <a:gd name="connsiteX9" fmla="*/ 173 w 7689"/>
                <a:gd name="connsiteY9" fmla="*/ 1216 h 6840"/>
                <a:gd name="connsiteX10" fmla="*/ 2002 w 7689"/>
                <a:gd name="connsiteY10" fmla="*/ -28 h 6840"/>
                <a:gd name="connsiteX11" fmla="*/ 2002 w 7689"/>
                <a:gd name="connsiteY11" fmla="*/ -28 h 6840"/>
                <a:gd name="connsiteX12" fmla="*/ 2002 w 7689"/>
                <a:gd name="connsiteY12" fmla="*/ -28 h 6840"/>
                <a:gd name="connsiteX13" fmla="*/ 4682 w 7689"/>
                <a:gd name="connsiteY13" fmla="*/ 937 h 6840"/>
                <a:gd name="connsiteX14" fmla="*/ 4682 w 7689"/>
                <a:gd name="connsiteY14" fmla="*/ 937 h 6840"/>
                <a:gd name="connsiteX15" fmla="*/ 4682 w 7689"/>
                <a:gd name="connsiteY15" fmla="*/ 937 h 6840"/>
                <a:gd name="connsiteX16" fmla="*/ 5609 w 7689"/>
                <a:gd name="connsiteY16" fmla="*/ 1521 h 6840"/>
                <a:gd name="connsiteX17" fmla="*/ 5609 w 7689"/>
                <a:gd name="connsiteY17" fmla="*/ 1521 h 6840"/>
                <a:gd name="connsiteX18" fmla="*/ 5609 w 7689"/>
                <a:gd name="connsiteY18" fmla="*/ 1521 h 6840"/>
                <a:gd name="connsiteX19" fmla="*/ 7641 w 7689"/>
                <a:gd name="connsiteY19" fmla="*/ 3871 h 6840"/>
                <a:gd name="connsiteX20" fmla="*/ 7641 w 7689"/>
                <a:gd name="connsiteY20" fmla="*/ 3871 h 6840"/>
                <a:gd name="connsiteX21" fmla="*/ 7641 w 7689"/>
                <a:gd name="connsiteY21" fmla="*/ 3871 h 6840"/>
                <a:gd name="connsiteX22" fmla="*/ 7361 w 7689"/>
                <a:gd name="connsiteY22" fmla="*/ 6449 h 6840"/>
                <a:gd name="connsiteX23" fmla="*/ 7361 w 7689"/>
                <a:gd name="connsiteY23" fmla="*/ 6449 h 6840"/>
                <a:gd name="connsiteX24" fmla="*/ 7361 w 7689"/>
                <a:gd name="connsiteY24" fmla="*/ 6449 h 6840"/>
                <a:gd name="connsiteX25" fmla="*/ 5748 w 7689"/>
                <a:gd name="connsiteY25" fmla="*/ 6626 h 68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7689" h="6840">
                  <a:moveTo>
                    <a:pt x="5748" y="6626"/>
                  </a:moveTo>
                  <a:cubicBezTo>
                    <a:pt x="4478" y="6068"/>
                    <a:pt x="3488" y="4823"/>
                    <a:pt x="3158" y="4404"/>
                  </a:cubicBezTo>
                  <a:lnTo>
                    <a:pt x="3158" y="4404"/>
                  </a:lnTo>
                  <a:lnTo>
                    <a:pt x="3158" y="4404"/>
                  </a:lnTo>
                  <a:cubicBezTo>
                    <a:pt x="1951" y="3997"/>
                    <a:pt x="706" y="3464"/>
                    <a:pt x="237" y="2575"/>
                  </a:cubicBezTo>
                  <a:lnTo>
                    <a:pt x="237" y="2575"/>
                  </a:lnTo>
                  <a:lnTo>
                    <a:pt x="237" y="2575"/>
                  </a:lnTo>
                  <a:cubicBezTo>
                    <a:pt x="21" y="2156"/>
                    <a:pt x="-5" y="1686"/>
                    <a:pt x="173" y="1216"/>
                  </a:cubicBezTo>
                  <a:lnTo>
                    <a:pt x="173" y="1216"/>
                  </a:lnTo>
                  <a:lnTo>
                    <a:pt x="173" y="1216"/>
                  </a:lnTo>
                  <a:cubicBezTo>
                    <a:pt x="427" y="429"/>
                    <a:pt x="1088" y="-28"/>
                    <a:pt x="2002" y="-28"/>
                  </a:cubicBezTo>
                  <a:lnTo>
                    <a:pt x="2002" y="-28"/>
                  </a:lnTo>
                  <a:lnTo>
                    <a:pt x="2002" y="-28"/>
                  </a:lnTo>
                  <a:cubicBezTo>
                    <a:pt x="2815" y="-28"/>
                    <a:pt x="3793" y="327"/>
                    <a:pt x="4682" y="937"/>
                  </a:cubicBezTo>
                  <a:lnTo>
                    <a:pt x="4682" y="937"/>
                  </a:lnTo>
                  <a:lnTo>
                    <a:pt x="4682" y="937"/>
                  </a:lnTo>
                  <a:cubicBezTo>
                    <a:pt x="4999" y="1153"/>
                    <a:pt x="5317" y="1343"/>
                    <a:pt x="5609" y="1521"/>
                  </a:cubicBezTo>
                  <a:lnTo>
                    <a:pt x="5609" y="1521"/>
                  </a:lnTo>
                  <a:lnTo>
                    <a:pt x="5609" y="1521"/>
                  </a:lnTo>
                  <a:cubicBezTo>
                    <a:pt x="6612" y="2131"/>
                    <a:pt x="7475" y="2664"/>
                    <a:pt x="7641" y="3871"/>
                  </a:cubicBezTo>
                  <a:lnTo>
                    <a:pt x="7641" y="3871"/>
                  </a:lnTo>
                  <a:lnTo>
                    <a:pt x="7641" y="3871"/>
                  </a:lnTo>
                  <a:cubicBezTo>
                    <a:pt x="7780" y="4823"/>
                    <a:pt x="7856" y="5890"/>
                    <a:pt x="7361" y="6449"/>
                  </a:cubicBezTo>
                  <a:lnTo>
                    <a:pt x="7361" y="6449"/>
                  </a:lnTo>
                  <a:lnTo>
                    <a:pt x="7361" y="6449"/>
                  </a:lnTo>
                  <a:cubicBezTo>
                    <a:pt x="7006" y="6855"/>
                    <a:pt x="6447" y="6931"/>
                    <a:pt x="5748" y="662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47" name="Freeform: Shape 446">
              <a:extLst>
                <a:ext uri="{FF2B5EF4-FFF2-40B4-BE49-F238E27FC236}">
                  <a16:creationId xmlns:a16="http://schemas.microsoft.com/office/drawing/2014/main" id="{17D7829B-4CF5-6012-F3D3-AF1C7D4E4B69}"/>
                </a:ext>
              </a:extLst>
            </p:cNvPr>
            <p:cNvSpPr/>
            <p:nvPr/>
          </p:nvSpPr>
          <p:spPr>
            <a:xfrm flipV="1">
              <a:off x="6926008" y="1649726"/>
              <a:ext cx="7563" cy="5448"/>
            </a:xfrm>
            <a:custGeom>
              <a:avLst/>
              <a:gdLst>
                <a:gd name="connsiteX0" fmla="*/ 2414 w 7563"/>
                <a:gd name="connsiteY0" fmla="*/ 868 h 5448"/>
                <a:gd name="connsiteX1" fmla="*/ 4687 w 7563"/>
                <a:gd name="connsiteY1" fmla="*/ 334 h 5448"/>
                <a:gd name="connsiteX2" fmla="*/ 4687 w 7563"/>
                <a:gd name="connsiteY2" fmla="*/ 334 h 5448"/>
                <a:gd name="connsiteX3" fmla="*/ 4687 w 7563"/>
                <a:gd name="connsiteY3" fmla="*/ 334 h 5448"/>
                <a:gd name="connsiteX4" fmla="*/ 6617 w 7563"/>
                <a:gd name="connsiteY4" fmla="*/ -34 h 5448"/>
                <a:gd name="connsiteX5" fmla="*/ 6617 w 7563"/>
                <a:gd name="connsiteY5" fmla="*/ -34 h 5448"/>
                <a:gd name="connsiteX6" fmla="*/ 6617 w 7563"/>
                <a:gd name="connsiteY6" fmla="*/ -34 h 5448"/>
                <a:gd name="connsiteX7" fmla="*/ 6617 w 7563"/>
                <a:gd name="connsiteY7" fmla="*/ -34 h 5448"/>
                <a:gd name="connsiteX8" fmla="*/ 6617 w 7563"/>
                <a:gd name="connsiteY8" fmla="*/ -34 h 5448"/>
                <a:gd name="connsiteX9" fmla="*/ 7494 w 7563"/>
                <a:gd name="connsiteY9" fmla="*/ 372 h 5448"/>
                <a:gd name="connsiteX10" fmla="*/ 7494 w 7563"/>
                <a:gd name="connsiteY10" fmla="*/ 372 h 5448"/>
                <a:gd name="connsiteX11" fmla="*/ 7494 w 7563"/>
                <a:gd name="connsiteY11" fmla="*/ 372 h 5448"/>
                <a:gd name="connsiteX12" fmla="*/ 7405 w 7563"/>
                <a:gd name="connsiteY12" fmla="*/ 1604 h 5448"/>
                <a:gd name="connsiteX13" fmla="*/ 7405 w 7563"/>
                <a:gd name="connsiteY13" fmla="*/ 1604 h 5448"/>
                <a:gd name="connsiteX14" fmla="*/ 7405 w 7563"/>
                <a:gd name="connsiteY14" fmla="*/ 1604 h 5448"/>
                <a:gd name="connsiteX15" fmla="*/ 6008 w 7563"/>
                <a:gd name="connsiteY15" fmla="*/ 3522 h 5448"/>
                <a:gd name="connsiteX16" fmla="*/ 6008 w 7563"/>
                <a:gd name="connsiteY16" fmla="*/ 3522 h 5448"/>
                <a:gd name="connsiteX17" fmla="*/ 6008 w 7563"/>
                <a:gd name="connsiteY17" fmla="*/ 3522 h 5448"/>
                <a:gd name="connsiteX18" fmla="*/ 5132 w 7563"/>
                <a:gd name="connsiteY18" fmla="*/ 4182 h 5448"/>
                <a:gd name="connsiteX19" fmla="*/ 5132 w 7563"/>
                <a:gd name="connsiteY19" fmla="*/ 4182 h 5448"/>
                <a:gd name="connsiteX20" fmla="*/ 5132 w 7563"/>
                <a:gd name="connsiteY20" fmla="*/ 4182 h 5448"/>
                <a:gd name="connsiteX21" fmla="*/ 1550 w 7563"/>
                <a:gd name="connsiteY21" fmla="*/ 5058 h 5448"/>
                <a:gd name="connsiteX22" fmla="*/ 1550 w 7563"/>
                <a:gd name="connsiteY22" fmla="*/ 5058 h 5448"/>
                <a:gd name="connsiteX23" fmla="*/ 1550 w 7563"/>
                <a:gd name="connsiteY23" fmla="*/ 5058 h 5448"/>
                <a:gd name="connsiteX24" fmla="*/ 1550 w 7563"/>
                <a:gd name="connsiteY24" fmla="*/ 4995 h 5448"/>
                <a:gd name="connsiteX25" fmla="*/ 1550 w 7563"/>
                <a:gd name="connsiteY25" fmla="*/ 4995 h 5448"/>
                <a:gd name="connsiteX26" fmla="*/ 1525 w 7563"/>
                <a:gd name="connsiteY26" fmla="*/ 4652 h 5448"/>
                <a:gd name="connsiteX27" fmla="*/ 1525 w 7563"/>
                <a:gd name="connsiteY27" fmla="*/ 4652 h 5448"/>
                <a:gd name="connsiteX28" fmla="*/ 1030 w 7563"/>
                <a:gd name="connsiteY28" fmla="*/ 4855 h 5448"/>
                <a:gd name="connsiteX29" fmla="*/ 1030 w 7563"/>
                <a:gd name="connsiteY29" fmla="*/ 4855 h 5448"/>
                <a:gd name="connsiteX30" fmla="*/ 1030 w 7563"/>
                <a:gd name="connsiteY30" fmla="*/ 4817 h 5448"/>
                <a:gd name="connsiteX31" fmla="*/ 1030 w 7563"/>
                <a:gd name="connsiteY31" fmla="*/ 4817 h 5448"/>
                <a:gd name="connsiteX32" fmla="*/ 1030 w 7563"/>
                <a:gd name="connsiteY32" fmla="*/ 4817 h 5448"/>
                <a:gd name="connsiteX33" fmla="*/ 509 w 7563"/>
                <a:gd name="connsiteY33" fmla="*/ 3687 h 5448"/>
                <a:gd name="connsiteX34" fmla="*/ 509 w 7563"/>
                <a:gd name="connsiteY34" fmla="*/ 3687 h 5448"/>
                <a:gd name="connsiteX35" fmla="*/ 509 w 7563"/>
                <a:gd name="connsiteY35" fmla="*/ 3687 h 5448"/>
                <a:gd name="connsiteX36" fmla="*/ 166 w 7563"/>
                <a:gd name="connsiteY36" fmla="*/ 1896 h 5448"/>
                <a:gd name="connsiteX37" fmla="*/ 166 w 7563"/>
                <a:gd name="connsiteY37" fmla="*/ 1896 h 5448"/>
                <a:gd name="connsiteX38" fmla="*/ 166 w 7563"/>
                <a:gd name="connsiteY38" fmla="*/ 1896 h 5448"/>
                <a:gd name="connsiteX39" fmla="*/ 2414 w 7563"/>
                <a:gd name="connsiteY39" fmla="*/ 868 h 54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7563" h="5448">
                  <a:moveTo>
                    <a:pt x="2414" y="868"/>
                  </a:moveTo>
                  <a:cubicBezTo>
                    <a:pt x="3239" y="702"/>
                    <a:pt x="4014" y="512"/>
                    <a:pt x="4687" y="334"/>
                  </a:cubicBezTo>
                  <a:lnTo>
                    <a:pt x="4687" y="334"/>
                  </a:lnTo>
                  <a:lnTo>
                    <a:pt x="4687" y="334"/>
                  </a:lnTo>
                  <a:cubicBezTo>
                    <a:pt x="5513" y="118"/>
                    <a:pt x="6160" y="-34"/>
                    <a:pt x="6617" y="-34"/>
                  </a:cubicBezTo>
                  <a:lnTo>
                    <a:pt x="6617" y="-34"/>
                  </a:lnTo>
                  <a:lnTo>
                    <a:pt x="6617" y="-34"/>
                  </a:lnTo>
                  <a:lnTo>
                    <a:pt x="6617" y="-34"/>
                  </a:lnTo>
                  <a:lnTo>
                    <a:pt x="6617" y="-34"/>
                  </a:lnTo>
                  <a:cubicBezTo>
                    <a:pt x="7024" y="-34"/>
                    <a:pt x="7316" y="93"/>
                    <a:pt x="7494" y="372"/>
                  </a:cubicBezTo>
                  <a:lnTo>
                    <a:pt x="7494" y="372"/>
                  </a:lnTo>
                  <a:lnTo>
                    <a:pt x="7494" y="372"/>
                  </a:lnTo>
                  <a:cubicBezTo>
                    <a:pt x="7748" y="779"/>
                    <a:pt x="7557" y="1261"/>
                    <a:pt x="7405" y="1604"/>
                  </a:cubicBezTo>
                  <a:lnTo>
                    <a:pt x="7405" y="1604"/>
                  </a:lnTo>
                  <a:lnTo>
                    <a:pt x="7405" y="1604"/>
                  </a:lnTo>
                  <a:cubicBezTo>
                    <a:pt x="6808" y="2874"/>
                    <a:pt x="6706" y="3001"/>
                    <a:pt x="6008" y="3522"/>
                  </a:cubicBezTo>
                  <a:lnTo>
                    <a:pt x="6008" y="3522"/>
                  </a:lnTo>
                  <a:lnTo>
                    <a:pt x="6008" y="3522"/>
                  </a:lnTo>
                  <a:cubicBezTo>
                    <a:pt x="5805" y="3649"/>
                    <a:pt x="5525" y="3852"/>
                    <a:pt x="5132" y="4182"/>
                  </a:cubicBezTo>
                  <a:lnTo>
                    <a:pt x="5132" y="4182"/>
                  </a:lnTo>
                  <a:lnTo>
                    <a:pt x="5132" y="4182"/>
                  </a:lnTo>
                  <a:cubicBezTo>
                    <a:pt x="3557" y="5478"/>
                    <a:pt x="2363" y="5719"/>
                    <a:pt x="1550" y="5058"/>
                  </a:cubicBezTo>
                  <a:lnTo>
                    <a:pt x="1550" y="5058"/>
                  </a:lnTo>
                  <a:lnTo>
                    <a:pt x="1550" y="5058"/>
                  </a:lnTo>
                  <a:cubicBezTo>
                    <a:pt x="1373" y="4906"/>
                    <a:pt x="1347" y="4995"/>
                    <a:pt x="1550" y="4995"/>
                  </a:cubicBezTo>
                  <a:lnTo>
                    <a:pt x="1550" y="4995"/>
                  </a:lnTo>
                  <a:lnTo>
                    <a:pt x="1525" y="4652"/>
                  </a:lnTo>
                  <a:lnTo>
                    <a:pt x="1525" y="4652"/>
                  </a:lnTo>
                  <a:lnTo>
                    <a:pt x="1030" y="4855"/>
                  </a:lnTo>
                  <a:lnTo>
                    <a:pt x="1030" y="4855"/>
                  </a:lnTo>
                  <a:lnTo>
                    <a:pt x="1030" y="4817"/>
                  </a:lnTo>
                  <a:lnTo>
                    <a:pt x="1030" y="4817"/>
                  </a:lnTo>
                  <a:lnTo>
                    <a:pt x="1030" y="4817"/>
                  </a:lnTo>
                  <a:cubicBezTo>
                    <a:pt x="865" y="4386"/>
                    <a:pt x="661" y="3992"/>
                    <a:pt x="509" y="3687"/>
                  </a:cubicBezTo>
                  <a:lnTo>
                    <a:pt x="509" y="3687"/>
                  </a:lnTo>
                  <a:lnTo>
                    <a:pt x="509" y="3687"/>
                  </a:lnTo>
                  <a:cubicBezTo>
                    <a:pt x="179" y="3027"/>
                    <a:pt x="-113" y="2442"/>
                    <a:pt x="166" y="1896"/>
                  </a:cubicBezTo>
                  <a:lnTo>
                    <a:pt x="166" y="1896"/>
                  </a:lnTo>
                  <a:lnTo>
                    <a:pt x="166" y="1896"/>
                  </a:lnTo>
                  <a:cubicBezTo>
                    <a:pt x="458" y="1312"/>
                    <a:pt x="1246" y="1058"/>
                    <a:pt x="2414" y="86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48" name="Freeform: Shape 447">
              <a:extLst>
                <a:ext uri="{FF2B5EF4-FFF2-40B4-BE49-F238E27FC236}">
                  <a16:creationId xmlns:a16="http://schemas.microsoft.com/office/drawing/2014/main" id="{AB3D647E-D3EF-96FC-349D-220D78867955}"/>
                </a:ext>
              </a:extLst>
            </p:cNvPr>
            <p:cNvSpPr/>
            <p:nvPr/>
          </p:nvSpPr>
          <p:spPr>
            <a:xfrm flipV="1">
              <a:off x="6916197" y="1651770"/>
              <a:ext cx="8365" cy="6273"/>
            </a:xfrm>
            <a:custGeom>
              <a:avLst/>
              <a:gdLst>
                <a:gd name="connsiteX0" fmla="*/ 6511 w 8365"/>
                <a:gd name="connsiteY0" fmla="*/ 5275 h 6273"/>
                <a:gd name="connsiteX1" fmla="*/ 5368 w 8365"/>
                <a:gd name="connsiteY1" fmla="*/ 5897 h 6273"/>
                <a:gd name="connsiteX2" fmla="*/ 5368 w 8365"/>
                <a:gd name="connsiteY2" fmla="*/ 5897 h 6273"/>
                <a:gd name="connsiteX3" fmla="*/ 5368 w 8365"/>
                <a:gd name="connsiteY3" fmla="*/ 5897 h 6273"/>
                <a:gd name="connsiteX4" fmla="*/ 4364 w 8365"/>
                <a:gd name="connsiteY4" fmla="*/ 6240 h 6273"/>
                <a:gd name="connsiteX5" fmla="*/ 4364 w 8365"/>
                <a:gd name="connsiteY5" fmla="*/ 6240 h 6273"/>
                <a:gd name="connsiteX6" fmla="*/ 4364 w 8365"/>
                <a:gd name="connsiteY6" fmla="*/ 6240 h 6273"/>
                <a:gd name="connsiteX7" fmla="*/ 3196 w 8365"/>
                <a:gd name="connsiteY7" fmla="*/ 6075 h 6273"/>
                <a:gd name="connsiteX8" fmla="*/ 3196 w 8365"/>
                <a:gd name="connsiteY8" fmla="*/ 6075 h 6273"/>
                <a:gd name="connsiteX9" fmla="*/ 3196 w 8365"/>
                <a:gd name="connsiteY9" fmla="*/ 6075 h 6273"/>
                <a:gd name="connsiteX10" fmla="*/ 554 w 8365"/>
                <a:gd name="connsiteY10" fmla="*/ 5186 h 6273"/>
                <a:gd name="connsiteX11" fmla="*/ 554 w 8365"/>
                <a:gd name="connsiteY11" fmla="*/ 5186 h 6273"/>
                <a:gd name="connsiteX12" fmla="*/ 402 w 8365"/>
                <a:gd name="connsiteY12" fmla="*/ 5046 h 6273"/>
                <a:gd name="connsiteX13" fmla="*/ 402 w 8365"/>
                <a:gd name="connsiteY13" fmla="*/ 5046 h 6273"/>
                <a:gd name="connsiteX14" fmla="*/ 377 w 8365"/>
                <a:gd name="connsiteY14" fmla="*/ 4856 h 6273"/>
                <a:gd name="connsiteX15" fmla="*/ 377 w 8365"/>
                <a:gd name="connsiteY15" fmla="*/ 4856 h 6273"/>
                <a:gd name="connsiteX16" fmla="*/ 377 w 8365"/>
                <a:gd name="connsiteY16" fmla="*/ 4856 h 6273"/>
                <a:gd name="connsiteX17" fmla="*/ 211 w 8365"/>
                <a:gd name="connsiteY17" fmla="*/ 4157 h 6273"/>
                <a:gd name="connsiteX18" fmla="*/ 211 w 8365"/>
                <a:gd name="connsiteY18" fmla="*/ 4157 h 6273"/>
                <a:gd name="connsiteX19" fmla="*/ 211 w 8365"/>
                <a:gd name="connsiteY19" fmla="*/ 4157 h 6273"/>
                <a:gd name="connsiteX20" fmla="*/ 1215 w 8365"/>
                <a:gd name="connsiteY20" fmla="*/ 1604 h 6273"/>
                <a:gd name="connsiteX21" fmla="*/ 1215 w 8365"/>
                <a:gd name="connsiteY21" fmla="*/ 1604 h 6273"/>
                <a:gd name="connsiteX22" fmla="*/ 1215 w 8365"/>
                <a:gd name="connsiteY22" fmla="*/ 1604 h 6273"/>
                <a:gd name="connsiteX23" fmla="*/ 2155 w 8365"/>
                <a:gd name="connsiteY23" fmla="*/ 804 h 6273"/>
                <a:gd name="connsiteX24" fmla="*/ 2155 w 8365"/>
                <a:gd name="connsiteY24" fmla="*/ 804 h 6273"/>
                <a:gd name="connsiteX25" fmla="*/ 2155 w 8365"/>
                <a:gd name="connsiteY25" fmla="*/ 804 h 6273"/>
                <a:gd name="connsiteX26" fmla="*/ 3666 w 8365"/>
                <a:gd name="connsiteY26" fmla="*/ -34 h 6273"/>
                <a:gd name="connsiteX27" fmla="*/ 3666 w 8365"/>
                <a:gd name="connsiteY27" fmla="*/ -34 h 6273"/>
                <a:gd name="connsiteX28" fmla="*/ 3666 w 8365"/>
                <a:gd name="connsiteY28" fmla="*/ -34 h 6273"/>
                <a:gd name="connsiteX29" fmla="*/ 3666 w 8365"/>
                <a:gd name="connsiteY29" fmla="*/ -34 h 6273"/>
                <a:gd name="connsiteX30" fmla="*/ 3666 w 8365"/>
                <a:gd name="connsiteY30" fmla="*/ -34 h 6273"/>
                <a:gd name="connsiteX31" fmla="*/ 4974 w 8365"/>
                <a:gd name="connsiteY31" fmla="*/ 424 h 6273"/>
                <a:gd name="connsiteX32" fmla="*/ 4974 w 8365"/>
                <a:gd name="connsiteY32" fmla="*/ 424 h 6273"/>
                <a:gd name="connsiteX33" fmla="*/ 4974 w 8365"/>
                <a:gd name="connsiteY33" fmla="*/ 424 h 6273"/>
                <a:gd name="connsiteX34" fmla="*/ 6422 w 8365"/>
                <a:gd name="connsiteY34" fmla="*/ 1033 h 6273"/>
                <a:gd name="connsiteX35" fmla="*/ 6422 w 8365"/>
                <a:gd name="connsiteY35" fmla="*/ 1033 h 6273"/>
                <a:gd name="connsiteX36" fmla="*/ 6422 w 8365"/>
                <a:gd name="connsiteY36" fmla="*/ 1033 h 6273"/>
                <a:gd name="connsiteX37" fmla="*/ 8123 w 8365"/>
                <a:gd name="connsiteY37" fmla="*/ 2468 h 6273"/>
                <a:gd name="connsiteX38" fmla="*/ 8123 w 8365"/>
                <a:gd name="connsiteY38" fmla="*/ 2468 h 6273"/>
                <a:gd name="connsiteX39" fmla="*/ 8225 w 8365"/>
                <a:gd name="connsiteY39" fmla="*/ 2760 h 6273"/>
                <a:gd name="connsiteX40" fmla="*/ 8225 w 8365"/>
                <a:gd name="connsiteY40" fmla="*/ 2760 h 6273"/>
                <a:gd name="connsiteX41" fmla="*/ 8225 w 8365"/>
                <a:gd name="connsiteY41" fmla="*/ 2760 h 6273"/>
                <a:gd name="connsiteX42" fmla="*/ 6511 w 8365"/>
                <a:gd name="connsiteY42" fmla="*/ 5275 h 62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8365" h="6273">
                  <a:moveTo>
                    <a:pt x="6511" y="5275"/>
                  </a:moveTo>
                  <a:cubicBezTo>
                    <a:pt x="5914" y="5529"/>
                    <a:pt x="5596" y="5744"/>
                    <a:pt x="5368" y="5897"/>
                  </a:cubicBezTo>
                  <a:lnTo>
                    <a:pt x="5368" y="5897"/>
                  </a:lnTo>
                  <a:lnTo>
                    <a:pt x="5368" y="5897"/>
                  </a:lnTo>
                  <a:cubicBezTo>
                    <a:pt x="5063" y="6087"/>
                    <a:pt x="4821" y="6240"/>
                    <a:pt x="4364" y="6240"/>
                  </a:cubicBezTo>
                  <a:lnTo>
                    <a:pt x="4364" y="6240"/>
                  </a:lnTo>
                  <a:lnTo>
                    <a:pt x="4364" y="6240"/>
                  </a:lnTo>
                  <a:cubicBezTo>
                    <a:pt x="4098" y="6240"/>
                    <a:pt x="3755" y="6176"/>
                    <a:pt x="3196" y="6075"/>
                  </a:cubicBezTo>
                  <a:lnTo>
                    <a:pt x="3196" y="6075"/>
                  </a:lnTo>
                  <a:lnTo>
                    <a:pt x="3196" y="6075"/>
                  </a:lnTo>
                  <a:cubicBezTo>
                    <a:pt x="1291" y="5744"/>
                    <a:pt x="669" y="5275"/>
                    <a:pt x="554" y="5186"/>
                  </a:cubicBezTo>
                  <a:lnTo>
                    <a:pt x="554" y="5186"/>
                  </a:lnTo>
                  <a:lnTo>
                    <a:pt x="402" y="5046"/>
                  </a:lnTo>
                  <a:lnTo>
                    <a:pt x="402" y="5046"/>
                  </a:lnTo>
                  <a:lnTo>
                    <a:pt x="377" y="4856"/>
                  </a:lnTo>
                  <a:lnTo>
                    <a:pt x="377" y="4856"/>
                  </a:lnTo>
                  <a:lnTo>
                    <a:pt x="377" y="4856"/>
                  </a:lnTo>
                  <a:cubicBezTo>
                    <a:pt x="338" y="4576"/>
                    <a:pt x="275" y="4348"/>
                    <a:pt x="211" y="4157"/>
                  </a:cubicBezTo>
                  <a:lnTo>
                    <a:pt x="211" y="4157"/>
                  </a:lnTo>
                  <a:lnTo>
                    <a:pt x="211" y="4157"/>
                  </a:lnTo>
                  <a:cubicBezTo>
                    <a:pt x="-55" y="3268"/>
                    <a:pt x="-132" y="2544"/>
                    <a:pt x="1215" y="1604"/>
                  </a:cubicBezTo>
                  <a:lnTo>
                    <a:pt x="1215" y="1604"/>
                  </a:lnTo>
                  <a:lnTo>
                    <a:pt x="1215" y="1604"/>
                  </a:lnTo>
                  <a:cubicBezTo>
                    <a:pt x="1608" y="1325"/>
                    <a:pt x="1900" y="1058"/>
                    <a:pt x="2155" y="804"/>
                  </a:cubicBezTo>
                  <a:lnTo>
                    <a:pt x="2155" y="804"/>
                  </a:lnTo>
                  <a:lnTo>
                    <a:pt x="2155" y="804"/>
                  </a:lnTo>
                  <a:cubicBezTo>
                    <a:pt x="2599" y="372"/>
                    <a:pt x="3018" y="-34"/>
                    <a:pt x="3666" y="-34"/>
                  </a:cubicBezTo>
                  <a:lnTo>
                    <a:pt x="3666" y="-34"/>
                  </a:lnTo>
                  <a:lnTo>
                    <a:pt x="3666" y="-34"/>
                  </a:lnTo>
                  <a:lnTo>
                    <a:pt x="3666" y="-34"/>
                  </a:lnTo>
                  <a:lnTo>
                    <a:pt x="3666" y="-34"/>
                  </a:lnTo>
                  <a:cubicBezTo>
                    <a:pt x="4047" y="-34"/>
                    <a:pt x="4466" y="119"/>
                    <a:pt x="4974" y="424"/>
                  </a:cubicBezTo>
                  <a:lnTo>
                    <a:pt x="4974" y="424"/>
                  </a:lnTo>
                  <a:lnTo>
                    <a:pt x="4974" y="424"/>
                  </a:lnTo>
                  <a:cubicBezTo>
                    <a:pt x="5545" y="779"/>
                    <a:pt x="6015" y="906"/>
                    <a:pt x="6422" y="1033"/>
                  </a:cubicBezTo>
                  <a:lnTo>
                    <a:pt x="6422" y="1033"/>
                  </a:lnTo>
                  <a:lnTo>
                    <a:pt x="6422" y="1033"/>
                  </a:lnTo>
                  <a:cubicBezTo>
                    <a:pt x="7120" y="1211"/>
                    <a:pt x="7768" y="1401"/>
                    <a:pt x="8123" y="2468"/>
                  </a:cubicBezTo>
                  <a:lnTo>
                    <a:pt x="8123" y="2468"/>
                  </a:lnTo>
                  <a:lnTo>
                    <a:pt x="8225" y="2760"/>
                  </a:lnTo>
                  <a:lnTo>
                    <a:pt x="8225" y="2760"/>
                  </a:lnTo>
                  <a:lnTo>
                    <a:pt x="8225" y="2760"/>
                  </a:lnTo>
                  <a:cubicBezTo>
                    <a:pt x="8733" y="4258"/>
                    <a:pt x="8276" y="4449"/>
                    <a:pt x="6511" y="527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49" name="Freeform: Shape 448">
              <a:extLst>
                <a:ext uri="{FF2B5EF4-FFF2-40B4-BE49-F238E27FC236}">
                  <a16:creationId xmlns:a16="http://schemas.microsoft.com/office/drawing/2014/main" id="{2158CBFD-54C4-04D3-CA4B-CAE9A867DC16}"/>
                </a:ext>
              </a:extLst>
            </p:cNvPr>
            <p:cNvSpPr/>
            <p:nvPr/>
          </p:nvSpPr>
          <p:spPr>
            <a:xfrm flipV="1">
              <a:off x="6923415" y="1646081"/>
              <a:ext cx="6856" cy="3479"/>
            </a:xfrm>
            <a:custGeom>
              <a:avLst/>
              <a:gdLst>
                <a:gd name="connsiteX0" fmla="*/ 2975 w 6856"/>
                <a:gd name="connsiteY0" fmla="*/ 130 h 3479"/>
                <a:gd name="connsiteX1" fmla="*/ 4639 w 6856"/>
                <a:gd name="connsiteY1" fmla="*/ 308 h 3479"/>
                <a:gd name="connsiteX2" fmla="*/ 4639 w 6856"/>
                <a:gd name="connsiteY2" fmla="*/ 308 h 3479"/>
                <a:gd name="connsiteX3" fmla="*/ 4639 w 6856"/>
                <a:gd name="connsiteY3" fmla="*/ 308 h 3479"/>
                <a:gd name="connsiteX4" fmla="*/ 6861 w 6856"/>
                <a:gd name="connsiteY4" fmla="*/ 1031 h 3479"/>
                <a:gd name="connsiteX5" fmla="*/ 6861 w 6856"/>
                <a:gd name="connsiteY5" fmla="*/ 1031 h 3479"/>
                <a:gd name="connsiteX6" fmla="*/ 6861 w 6856"/>
                <a:gd name="connsiteY6" fmla="*/ 1031 h 3479"/>
                <a:gd name="connsiteX7" fmla="*/ 6429 w 6856"/>
                <a:gd name="connsiteY7" fmla="*/ 2175 h 3479"/>
                <a:gd name="connsiteX8" fmla="*/ 6429 w 6856"/>
                <a:gd name="connsiteY8" fmla="*/ 2175 h 3479"/>
                <a:gd name="connsiteX9" fmla="*/ 6429 w 6856"/>
                <a:gd name="connsiteY9" fmla="*/ 2175 h 3479"/>
                <a:gd name="connsiteX10" fmla="*/ 4347 w 6856"/>
                <a:gd name="connsiteY10" fmla="*/ 3216 h 3479"/>
                <a:gd name="connsiteX11" fmla="*/ 4347 w 6856"/>
                <a:gd name="connsiteY11" fmla="*/ 3216 h 3479"/>
                <a:gd name="connsiteX12" fmla="*/ 4347 w 6856"/>
                <a:gd name="connsiteY12" fmla="*/ 3216 h 3479"/>
                <a:gd name="connsiteX13" fmla="*/ 3293 w 6856"/>
                <a:gd name="connsiteY13" fmla="*/ 3343 h 3479"/>
                <a:gd name="connsiteX14" fmla="*/ 3293 w 6856"/>
                <a:gd name="connsiteY14" fmla="*/ 3343 h 3479"/>
                <a:gd name="connsiteX15" fmla="*/ 3293 w 6856"/>
                <a:gd name="connsiteY15" fmla="*/ 3343 h 3479"/>
                <a:gd name="connsiteX16" fmla="*/ 2480 w 6856"/>
                <a:gd name="connsiteY16" fmla="*/ 3444 h 3479"/>
                <a:gd name="connsiteX17" fmla="*/ 2480 w 6856"/>
                <a:gd name="connsiteY17" fmla="*/ 3444 h 3479"/>
                <a:gd name="connsiteX18" fmla="*/ 2480 w 6856"/>
                <a:gd name="connsiteY18" fmla="*/ 3444 h 3479"/>
                <a:gd name="connsiteX19" fmla="*/ 295 w 6856"/>
                <a:gd name="connsiteY19" fmla="*/ 2581 h 3479"/>
                <a:gd name="connsiteX20" fmla="*/ 295 w 6856"/>
                <a:gd name="connsiteY20" fmla="*/ 2581 h 3479"/>
                <a:gd name="connsiteX21" fmla="*/ 54 w 6856"/>
                <a:gd name="connsiteY21" fmla="*/ 2289 h 3479"/>
                <a:gd name="connsiteX22" fmla="*/ 54 w 6856"/>
                <a:gd name="connsiteY22" fmla="*/ 2289 h 3479"/>
                <a:gd name="connsiteX23" fmla="*/ 219 w 6856"/>
                <a:gd name="connsiteY23" fmla="*/ 1971 h 3479"/>
                <a:gd name="connsiteX24" fmla="*/ 219 w 6856"/>
                <a:gd name="connsiteY24" fmla="*/ 1971 h 3479"/>
                <a:gd name="connsiteX25" fmla="*/ 219 w 6856"/>
                <a:gd name="connsiteY25" fmla="*/ 1971 h 3479"/>
                <a:gd name="connsiteX26" fmla="*/ 473 w 6856"/>
                <a:gd name="connsiteY26" fmla="*/ 1464 h 3479"/>
                <a:gd name="connsiteX27" fmla="*/ 473 w 6856"/>
                <a:gd name="connsiteY27" fmla="*/ 1464 h 3479"/>
                <a:gd name="connsiteX28" fmla="*/ 473 w 6856"/>
                <a:gd name="connsiteY28" fmla="*/ 1464 h 3479"/>
                <a:gd name="connsiteX29" fmla="*/ 2124 w 6856"/>
                <a:gd name="connsiteY29" fmla="*/ -35 h 3479"/>
                <a:gd name="connsiteX30" fmla="*/ 2124 w 6856"/>
                <a:gd name="connsiteY30" fmla="*/ -35 h 3479"/>
                <a:gd name="connsiteX31" fmla="*/ 2124 w 6856"/>
                <a:gd name="connsiteY31" fmla="*/ -35 h 3479"/>
                <a:gd name="connsiteX32" fmla="*/ 2975 w 6856"/>
                <a:gd name="connsiteY32" fmla="*/ 130 h 34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6856" h="3479">
                  <a:moveTo>
                    <a:pt x="2975" y="130"/>
                  </a:moveTo>
                  <a:cubicBezTo>
                    <a:pt x="3356" y="244"/>
                    <a:pt x="4042" y="282"/>
                    <a:pt x="4639" y="308"/>
                  </a:cubicBezTo>
                  <a:lnTo>
                    <a:pt x="4639" y="308"/>
                  </a:lnTo>
                  <a:lnTo>
                    <a:pt x="4639" y="308"/>
                  </a:lnTo>
                  <a:cubicBezTo>
                    <a:pt x="5794" y="384"/>
                    <a:pt x="6645" y="422"/>
                    <a:pt x="6861" y="1031"/>
                  </a:cubicBezTo>
                  <a:lnTo>
                    <a:pt x="6861" y="1031"/>
                  </a:lnTo>
                  <a:lnTo>
                    <a:pt x="6861" y="1031"/>
                  </a:lnTo>
                  <a:cubicBezTo>
                    <a:pt x="7064" y="1578"/>
                    <a:pt x="6582" y="2022"/>
                    <a:pt x="6429" y="2175"/>
                  </a:cubicBezTo>
                  <a:lnTo>
                    <a:pt x="6429" y="2175"/>
                  </a:lnTo>
                  <a:lnTo>
                    <a:pt x="6429" y="2175"/>
                  </a:lnTo>
                  <a:cubicBezTo>
                    <a:pt x="5426" y="3114"/>
                    <a:pt x="5070" y="3165"/>
                    <a:pt x="4347" y="3216"/>
                  </a:cubicBezTo>
                  <a:lnTo>
                    <a:pt x="4347" y="3216"/>
                  </a:lnTo>
                  <a:lnTo>
                    <a:pt x="4347" y="3216"/>
                  </a:lnTo>
                  <a:cubicBezTo>
                    <a:pt x="4080" y="3241"/>
                    <a:pt x="3775" y="3254"/>
                    <a:pt x="3293" y="3343"/>
                  </a:cubicBezTo>
                  <a:lnTo>
                    <a:pt x="3293" y="3343"/>
                  </a:lnTo>
                  <a:lnTo>
                    <a:pt x="3293" y="3343"/>
                  </a:lnTo>
                  <a:cubicBezTo>
                    <a:pt x="3013" y="3406"/>
                    <a:pt x="2746" y="3444"/>
                    <a:pt x="2480" y="3444"/>
                  </a:cubicBezTo>
                  <a:lnTo>
                    <a:pt x="2480" y="3444"/>
                  </a:lnTo>
                  <a:lnTo>
                    <a:pt x="2480" y="3444"/>
                  </a:lnTo>
                  <a:cubicBezTo>
                    <a:pt x="1083" y="3444"/>
                    <a:pt x="333" y="2607"/>
                    <a:pt x="295" y="2581"/>
                  </a:cubicBezTo>
                  <a:lnTo>
                    <a:pt x="295" y="2581"/>
                  </a:lnTo>
                  <a:lnTo>
                    <a:pt x="54" y="2289"/>
                  </a:lnTo>
                  <a:lnTo>
                    <a:pt x="54" y="2289"/>
                  </a:lnTo>
                  <a:lnTo>
                    <a:pt x="219" y="1971"/>
                  </a:lnTo>
                  <a:lnTo>
                    <a:pt x="219" y="1971"/>
                  </a:lnTo>
                  <a:lnTo>
                    <a:pt x="219" y="1971"/>
                  </a:lnTo>
                  <a:cubicBezTo>
                    <a:pt x="321" y="1794"/>
                    <a:pt x="397" y="1629"/>
                    <a:pt x="473" y="1464"/>
                  </a:cubicBezTo>
                  <a:lnTo>
                    <a:pt x="473" y="1464"/>
                  </a:lnTo>
                  <a:lnTo>
                    <a:pt x="473" y="1464"/>
                  </a:lnTo>
                  <a:cubicBezTo>
                    <a:pt x="867" y="650"/>
                    <a:pt x="1197" y="-35"/>
                    <a:pt x="2124" y="-35"/>
                  </a:cubicBezTo>
                  <a:lnTo>
                    <a:pt x="2124" y="-35"/>
                  </a:lnTo>
                  <a:lnTo>
                    <a:pt x="2124" y="-35"/>
                  </a:lnTo>
                  <a:cubicBezTo>
                    <a:pt x="2378" y="-35"/>
                    <a:pt x="2645" y="16"/>
                    <a:pt x="2975" y="13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50" name="Freeform: Shape 449">
              <a:extLst>
                <a:ext uri="{FF2B5EF4-FFF2-40B4-BE49-F238E27FC236}">
                  <a16:creationId xmlns:a16="http://schemas.microsoft.com/office/drawing/2014/main" id="{99740DBD-6CE4-46EC-54B3-F367546FD0ED}"/>
                </a:ext>
              </a:extLst>
            </p:cNvPr>
            <p:cNvSpPr/>
            <p:nvPr/>
          </p:nvSpPr>
          <p:spPr>
            <a:xfrm flipV="1">
              <a:off x="6941914" y="1659390"/>
              <a:ext cx="6013" cy="3645"/>
            </a:xfrm>
            <a:custGeom>
              <a:avLst/>
              <a:gdLst>
                <a:gd name="connsiteX0" fmla="*/ 4072 w 6013"/>
                <a:gd name="connsiteY0" fmla="*/ 3612 h 3645"/>
                <a:gd name="connsiteX1" fmla="*/ 3590 w 6013"/>
                <a:gd name="connsiteY1" fmla="*/ 3561 h 3645"/>
                <a:gd name="connsiteX2" fmla="*/ 3590 w 6013"/>
                <a:gd name="connsiteY2" fmla="*/ 3561 h 3645"/>
                <a:gd name="connsiteX3" fmla="*/ 3590 w 6013"/>
                <a:gd name="connsiteY3" fmla="*/ 3561 h 3645"/>
                <a:gd name="connsiteX4" fmla="*/ 2155 w 6013"/>
                <a:gd name="connsiteY4" fmla="*/ 3269 h 3645"/>
                <a:gd name="connsiteX5" fmla="*/ 2155 w 6013"/>
                <a:gd name="connsiteY5" fmla="*/ 3269 h 3645"/>
                <a:gd name="connsiteX6" fmla="*/ 2155 w 6013"/>
                <a:gd name="connsiteY6" fmla="*/ 3269 h 3645"/>
                <a:gd name="connsiteX7" fmla="*/ 961 w 6013"/>
                <a:gd name="connsiteY7" fmla="*/ 3041 h 3645"/>
                <a:gd name="connsiteX8" fmla="*/ 961 w 6013"/>
                <a:gd name="connsiteY8" fmla="*/ 3041 h 3645"/>
                <a:gd name="connsiteX9" fmla="*/ 961 w 6013"/>
                <a:gd name="connsiteY9" fmla="*/ 3041 h 3645"/>
                <a:gd name="connsiteX10" fmla="*/ 59 w 6013"/>
                <a:gd name="connsiteY10" fmla="*/ 2444 h 3645"/>
                <a:gd name="connsiteX11" fmla="*/ 59 w 6013"/>
                <a:gd name="connsiteY11" fmla="*/ 2444 h 3645"/>
                <a:gd name="connsiteX12" fmla="*/ 59 w 6013"/>
                <a:gd name="connsiteY12" fmla="*/ 2444 h 3645"/>
                <a:gd name="connsiteX13" fmla="*/ 631 w 6013"/>
                <a:gd name="connsiteY13" fmla="*/ 1733 h 3645"/>
                <a:gd name="connsiteX14" fmla="*/ 631 w 6013"/>
                <a:gd name="connsiteY14" fmla="*/ 1733 h 3645"/>
                <a:gd name="connsiteX15" fmla="*/ 631 w 6013"/>
                <a:gd name="connsiteY15" fmla="*/ 1733 h 3645"/>
                <a:gd name="connsiteX16" fmla="*/ 2371 w 6013"/>
                <a:gd name="connsiteY16" fmla="*/ -33 h 3645"/>
                <a:gd name="connsiteX17" fmla="*/ 2371 w 6013"/>
                <a:gd name="connsiteY17" fmla="*/ -33 h 3645"/>
                <a:gd name="connsiteX18" fmla="*/ 2371 w 6013"/>
                <a:gd name="connsiteY18" fmla="*/ -33 h 3645"/>
                <a:gd name="connsiteX19" fmla="*/ 3285 w 6013"/>
                <a:gd name="connsiteY19" fmla="*/ 145 h 3645"/>
                <a:gd name="connsiteX20" fmla="*/ 3285 w 6013"/>
                <a:gd name="connsiteY20" fmla="*/ 145 h 3645"/>
                <a:gd name="connsiteX21" fmla="*/ 3285 w 6013"/>
                <a:gd name="connsiteY21" fmla="*/ 145 h 3645"/>
                <a:gd name="connsiteX22" fmla="*/ 4352 w 6013"/>
                <a:gd name="connsiteY22" fmla="*/ 348 h 3645"/>
                <a:gd name="connsiteX23" fmla="*/ 4352 w 6013"/>
                <a:gd name="connsiteY23" fmla="*/ 348 h 3645"/>
                <a:gd name="connsiteX24" fmla="*/ 4352 w 6013"/>
                <a:gd name="connsiteY24" fmla="*/ 348 h 3645"/>
                <a:gd name="connsiteX25" fmla="*/ 5977 w 6013"/>
                <a:gd name="connsiteY25" fmla="*/ 1009 h 3645"/>
                <a:gd name="connsiteX26" fmla="*/ 5977 w 6013"/>
                <a:gd name="connsiteY26" fmla="*/ 1009 h 3645"/>
                <a:gd name="connsiteX27" fmla="*/ 5977 w 6013"/>
                <a:gd name="connsiteY27" fmla="*/ 1009 h 3645"/>
                <a:gd name="connsiteX28" fmla="*/ 5901 w 6013"/>
                <a:gd name="connsiteY28" fmla="*/ 1974 h 3645"/>
                <a:gd name="connsiteX29" fmla="*/ 5901 w 6013"/>
                <a:gd name="connsiteY29" fmla="*/ 1974 h 3645"/>
                <a:gd name="connsiteX30" fmla="*/ 5901 w 6013"/>
                <a:gd name="connsiteY30" fmla="*/ 1974 h 3645"/>
                <a:gd name="connsiteX31" fmla="*/ 5685 w 6013"/>
                <a:gd name="connsiteY31" fmla="*/ 2406 h 3645"/>
                <a:gd name="connsiteX32" fmla="*/ 5685 w 6013"/>
                <a:gd name="connsiteY32" fmla="*/ 2406 h 3645"/>
                <a:gd name="connsiteX33" fmla="*/ 5685 w 6013"/>
                <a:gd name="connsiteY33" fmla="*/ 2406 h 3645"/>
                <a:gd name="connsiteX34" fmla="*/ 4072 w 6013"/>
                <a:gd name="connsiteY34" fmla="*/ 3612 h 36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6013" h="3645">
                  <a:moveTo>
                    <a:pt x="4072" y="3612"/>
                  </a:moveTo>
                  <a:cubicBezTo>
                    <a:pt x="3946" y="3612"/>
                    <a:pt x="3780" y="3587"/>
                    <a:pt x="3590" y="3561"/>
                  </a:cubicBezTo>
                  <a:lnTo>
                    <a:pt x="3590" y="3561"/>
                  </a:lnTo>
                  <a:lnTo>
                    <a:pt x="3590" y="3561"/>
                  </a:lnTo>
                  <a:cubicBezTo>
                    <a:pt x="2968" y="3485"/>
                    <a:pt x="2536" y="3371"/>
                    <a:pt x="2155" y="3269"/>
                  </a:cubicBezTo>
                  <a:lnTo>
                    <a:pt x="2155" y="3269"/>
                  </a:lnTo>
                  <a:lnTo>
                    <a:pt x="2155" y="3269"/>
                  </a:lnTo>
                  <a:cubicBezTo>
                    <a:pt x="1761" y="3168"/>
                    <a:pt x="1431" y="3091"/>
                    <a:pt x="961" y="3041"/>
                  </a:cubicBezTo>
                  <a:lnTo>
                    <a:pt x="961" y="3041"/>
                  </a:lnTo>
                  <a:lnTo>
                    <a:pt x="961" y="3041"/>
                  </a:lnTo>
                  <a:cubicBezTo>
                    <a:pt x="707" y="3015"/>
                    <a:pt x="97" y="2977"/>
                    <a:pt x="59" y="2444"/>
                  </a:cubicBezTo>
                  <a:lnTo>
                    <a:pt x="59" y="2444"/>
                  </a:lnTo>
                  <a:lnTo>
                    <a:pt x="59" y="2444"/>
                  </a:lnTo>
                  <a:cubicBezTo>
                    <a:pt x="9" y="2025"/>
                    <a:pt x="364" y="1834"/>
                    <a:pt x="631" y="1733"/>
                  </a:cubicBezTo>
                  <a:lnTo>
                    <a:pt x="631" y="1733"/>
                  </a:lnTo>
                  <a:lnTo>
                    <a:pt x="631" y="1733"/>
                  </a:lnTo>
                  <a:cubicBezTo>
                    <a:pt x="1228" y="551"/>
                    <a:pt x="1558" y="-33"/>
                    <a:pt x="2371" y="-33"/>
                  </a:cubicBezTo>
                  <a:lnTo>
                    <a:pt x="2371" y="-33"/>
                  </a:lnTo>
                  <a:lnTo>
                    <a:pt x="2371" y="-33"/>
                  </a:lnTo>
                  <a:cubicBezTo>
                    <a:pt x="2625" y="-33"/>
                    <a:pt x="2891" y="18"/>
                    <a:pt x="3285" y="145"/>
                  </a:cubicBezTo>
                  <a:lnTo>
                    <a:pt x="3285" y="145"/>
                  </a:lnTo>
                  <a:lnTo>
                    <a:pt x="3285" y="145"/>
                  </a:lnTo>
                  <a:cubicBezTo>
                    <a:pt x="3603" y="247"/>
                    <a:pt x="3984" y="298"/>
                    <a:pt x="4352" y="348"/>
                  </a:cubicBezTo>
                  <a:lnTo>
                    <a:pt x="4352" y="348"/>
                  </a:lnTo>
                  <a:lnTo>
                    <a:pt x="4352" y="348"/>
                  </a:lnTo>
                  <a:cubicBezTo>
                    <a:pt x="5088" y="437"/>
                    <a:pt x="5711" y="513"/>
                    <a:pt x="5977" y="1009"/>
                  </a:cubicBezTo>
                  <a:lnTo>
                    <a:pt x="5977" y="1009"/>
                  </a:lnTo>
                  <a:lnTo>
                    <a:pt x="5977" y="1009"/>
                  </a:lnTo>
                  <a:cubicBezTo>
                    <a:pt x="6079" y="1212"/>
                    <a:pt x="6143" y="1530"/>
                    <a:pt x="5901" y="1974"/>
                  </a:cubicBezTo>
                  <a:lnTo>
                    <a:pt x="5901" y="1974"/>
                  </a:lnTo>
                  <a:lnTo>
                    <a:pt x="5901" y="1974"/>
                  </a:lnTo>
                  <a:cubicBezTo>
                    <a:pt x="5825" y="2126"/>
                    <a:pt x="5749" y="2279"/>
                    <a:pt x="5685" y="2406"/>
                  </a:cubicBezTo>
                  <a:lnTo>
                    <a:pt x="5685" y="2406"/>
                  </a:lnTo>
                  <a:lnTo>
                    <a:pt x="5685" y="2406"/>
                  </a:lnTo>
                  <a:cubicBezTo>
                    <a:pt x="5393" y="2990"/>
                    <a:pt x="5088" y="3612"/>
                    <a:pt x="4072" y="361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51" name="Freeform: Shape 450">
              <a:extLst>
                <a:ext uri="{FF2B5EF4-FFF2-40B4-BE49-F238E27FC236}">
                  <a16:creationId xmlns:a16="http://schemas.microsoft.com/office/drawing/2014/main" id="{B4BF0EBD-F77F-9F9C-8126-078AB327EE4A}"/>
                </a:ext>
              </a:extLst>
            </p:cNvPr>
            <p:cNvSpPr/>
            <p:nvPr/>
          </p:nvSpPr>
          <p:spPr>
            <a:xfrm flipV="1">
              <a:off x="6890785" y="1663213"/>
              <a:ext cx="13354" cy="12000"/>
            </a:xfrm>
            <a:custGeom>
              <a:avLst/>
              <a:gdLst>
                <a:gd name="connsiteX0" fmla="*/ 11665 w 13354"/>
                <a:gd name="connsiteY0" fmla="*/ 10814 h 12000"/>
                <a:gd name="connsiteX1" fmla="*/ 9100 w 13354"/>
                <a:gd name="connsiteY1" fmla="*/ 11970 h 12000"/>
                <a:gd name="connsiteX2" fmla="*/ 9100 w 13354"/>
                <a:gd name="connsiteY2" fmla="*/ 11970 h 12000"/>
                <a:gd name="connsiteX3" fmla="*/ 7475 w 13354"/>
                <a:gd name="connsiteY3" fmla="*/ 11957 h 12000"/>
                <a:gd name="connsiteX4" fmla="*/ 7475 w 13354"/>
                <a:gd name="connsiteY4" fmla="*/ 11957 h 12000"/>
                <a:gd name="connsiteX5" fmla="*/ 7475 w 13354"/>
                <a:gd name="connsiteY5" fmla="*/ 11957 h 12000"/>
                <a:gd name="connsiteX6" fmla="*/ 5481 w 13354"/>
                <a:gd name="connsiteY6" fmla="*/ 11081 h 12000"/>
                <a:gd name="connsiteX7" fmla="*/ 5481 w 13354"/>
                <a:gd name="connsiteY7" fmla="*/ 11081 h 12000"/>
                <a:gd name="connsiteX8" fmla="*/ 5481 w 13354"/>
                <a:gd name="connsiteY8" fmla="*/ 11081 h 12000"/>
                <a:gd name="connsiteX9" fmla="*/ 4439 w 13354"/>
                <a:gd name="connsiteY9" fmla="*/ 9938 h 12000"/>
                <a:gd name="connsiteX10" fmla="*/ 4439 w 13354"/>
                <a:gd name="connsiteY10" fmla="*/ 9938 h 12000"/>
                <a:gd name="connsiteX11" fmla="*/ 4439 w 13354"/>
                <a:gd name="connsiteY11" fmla="*/ 9938 h 12000"/>
                <a:gd name="connsiteX12" fmla="*/ 1798 w 13354"/>
                <a:gd name="connsiteY12" fmla="*/ 7817 h 12000"/>
                <a:gd name="connsiteX13" fmla="*/ 1798 w 13354"/>
                <a:gd name="connsiteY13" fmla="*/ 7817 h 12000"/>
                <a:gd name="connsiteX14" fmla="*/ 1798 w 13354"/>
                <a:gd name="connsiteY14" fmla="*/ 7817 h 12000"/>
                <a:gd name="connsiteX15" fmla="*/ 83 w 13354"/>
                <a:gd name="connsiteY15" fmla="*/ 4515 h 12000"/>
                <a:gd name="connsiteX16" fmla="*/ 83 w 13354"/>
                <a:gd name="connsiteY16" fmla="*/ 4515 h 12000"/>
                <a:gd name="connsiteX17" fmla="*/ 83 w 13354"/>
                <a:gd name="connsiteY17" fmla="*/ 4515 h 12000"/>
                <a:gd name="connsiteX18" fmla="*/ 134 w 13354"/>
                <a:gd name="connsiteY18" fmla="*/ 4045 h 12000"/>
                <a:gd name="connsiteX19" fmla="*/ 134 w 13354"/>
                <a:gd name="connsiteY19" fmla="*/ 4045 h 12000"/>
                <a:gd name="connsiteX20" fmla="*/ 134 w 13354"/>
                <a:gd name="connsiteY20" fmla="*/ 4045 h 12000"/>
                <a:gd name="connsiteX21" fmla="*/ 2661 w 13354"/>
                <a:gd name="connsiteY21" fmla="*/ 362 h 12000"/>
                <a:gd name="connsiteX22" fmla="*/ 2661 w 13354"/>
                <a:gd name="connsiteY22" fmla="*/ 362 h 12000"/>
                <a:gd name="connsiteX23" fmla="*/ 2661 w 13354"/>
                <a:gd name="connsiteY23" fmla="*/ 362 h 12000"/>
                <a:gd name="connsiteX24" fmla="*/ 3766 w 13354"/>
                <a:gd name="connsiteY24" fmla="*/ -31 h 12000"/>
                <a:gd name="connsiteX25" fmla="*/ 3766 w 13354"/>
                <a:gd name="connsiteY25" fmla="*/ -31 h 12000"/>
                <a:gd name="connsiteX26" fmla="*/ 3766 w 13354"/>
                <a:gd name="connsiteY26" fmla="*/ -31 h 12000"/>
                <a:gd name="connsiteX27" fmla="*/ 5341 w 13354"/>
                <a:gd name="connsiteY27" fmla="*/ 1569 h 12000"/>
                <a:gd name="connsiteX28" fmla="*/ 5341 w 13354"/>
                <a:gd name="connsiteY28" fmla="*/ 1569 h 12000"/>
                <a:gd name="connsiteX29" fmla="*/ 5341 w 13354"/>
                <a:gd name="connsiteY29" fmla="*/ 1569 h 12000"/>
                <a:gd name="connsiteX30" fmla="*/ 6192 w 13354"/>
                <a:gd name="connsiteY30" fmla="*/ 2953 h 12000"/>
                <a:gd name="connsiteX31" fmla="*/ 6192 w 13354"/>
                <a:gd name="connsiteY31" fmla="*/ 2953 h 12000"/>
                <a:gd name="connsiteX32" fmla="*/ 6192 w 13354"/>
                <a:gd name="connsiteY32" fmla="*/ 2953 h 12000"/>
                <a:gd name="connsiteX33" fmla="*/ 7297 w 13354"/>
                <a:gd name="connsiteY33" fmla="*/ 3741 h 12000"/>
                <a:gd name="connsiteX34" fmla="*/ 7297 w 13354"/>
                <a:gd name="connsiteY34" fmla="*/ 3741 h 12000"/>
                <a:gd name="connsiteX35" fmla="*/ 7297 w 13354"/>
                <a:gd name="connsiteY35" fmla="*/ 3741 h 12000"/>
                <a:gd name="connsiteX36" fmla="*/ 11602 w 13354"/>
                <a:gd name="connsiteY36" fmla="*/ 6941 h 12000"/>
                <a:gd name="connsiteX37" fmla="*/ 11602 w 13354"/>
                <a:gd name="connsiteY37" fmla="*/ 6941 h 12000"/>
                <a:gd name="connsiteX38" fmla="*/ 11602 w 13354"/>
                <a:gd name="connsiteY38" fmla="*/ 6941 h 12000"/>
                <a:gd name="connsiteX39" fmla="*/ 13405 w 13354"/>
                <a:gd name="connsiteY39" fmla="*/ 9163 h 12000"/>
                <a:gd name="connsiteX40" fmla="*/ 13405 w 13354"/>
                <a:gd name="connsiteY40" fmla="*/ 9163 h 12000"/>
                <a:gd name="connsiteX41" fmla="*/ 13405 w 13354"/>
                <a:gd name="connsiteY41" fmla="*/ 9163 h 12000"/>
                <a:gd name="connsiteX42" fmla="*/ 12478 w 13354"/>
                <a:gd name="connsiteY42" fmla="*/ 10230 h 12000"/>
                <a:gd name="connsiteX43" fmla="*/ 12478 w 13354"/>
                <a:gd name="connsiteY43" fmla="*/ 10230 h 12000"/>
                <a:gd name="connsiteX44" fmla="*/ 12478 w 13354"/>
                <a:gd name="connsiteY44" fmla="*/ 10230 h 12000"/>
                <a:gd name="connsiteX45" fmla="*/ 11665 w 13354"/>
                <a:gd name="connsiteY45" fmla="*/ 10814 h 1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</a:cxnLst>
              <a:rect l="l" t="t" r="r" b="b"/>
              <a:pathLst>
                <a:path w="13354" h="12000">
                  <a:moveTo>
                    <a:pt x="11665" y="10814"/>
                  </a:moveTo>
                  <a:cubicBezTo>
                    <a:pt x="10751" y="11805"/>
                    <a:pt x="10243" y="11970"/>
                    <a:pt x="9100" y="11970"/>
                  </a:cubicBezTo>
                  <a:lnTo>
                    <a:pt x="9100" y="11970"/>
                  </a:lnTo>
                  <a:lnTo>
                    <a:pt x="7475" y="11957"/>
                  </a:lnTo>
                  <a:lnTo>
                    <a:pt x="7475" y="11957"/>
                  </a:lnTo>
                  <a:lnTo>
                    <a:pt x="7475" y="11957"/>
                  </a:lnTo>
                  <a:cubicBezTo>
                    <a:pt x="6332" y="11957"/>
                    <a:pt x="6154" y="11881"/>
                    <a:pt x="5481" y="11081"/>
                  </a:cubicBezTo>
                  <a:lnTo>
                    <a:pt x="5481" y="11081"/>
                  </a:lnTo>
                  <a:lnTo>
                    <a:pt x="5481" y="11081"/>
                  </a:lnTo>
                  <a:cubicBezTo>
                    <a:pt x="5252" y="10840"/>
                    <a:pt x="4947" y="10459"/>
                    <a:pt x="4439" y="9938"/>
                  </a:cubicBezTo>
                  <a:lnTo>
                    <a:pt x="4439" y="9938"/>
                  </a:lnTo>
                  <a:lnTo>
                    <a:pt x="4439" y="9938"/>
                  </a:lnTo>
                  <a:cubicBezTo>
                    <a:pt x="4071" y="9798"/>
                    <a:pt x="3284" y="9316"/>
                    <a:pt x="1798" y="7817"/>
                  </a:cubicBezTo>
                  <a:lnTo>
                    <a:pt x="1798" y="7817"/>
                  </a:lnTo>
                  <a:lnTo>
                    <a:pt x="1798" y="7817"/>
                  </a:lnTo>
                  <a:cubicBezTo>
                    <a:pt x="109" y="6128"/>
                    <a:pt x="-31" y="5671"/>
                    <a:pt x="83" y="4515"/>
                  </a:cubicBezTo>
                  <a:lnTo>
                    <a:pt x="83" y="4515"/>
                  </a:lnTo>
                  <a:lnTo>
                    <a:pt x="83" y="4515"/>
                  </a:lnTo>
                  <a:cubicBezTo>
                    <a:pt x="109" y="4375"/>
                    <a:pt x="122" y="4223"/>
                    <a:pt x="134" y="4045"/>
                  </a:cubicBezTo>
                  <a:lnTo>
                    <a:pt x="134" y="4045"/>
                  </a:lnTo>
                  <a:lnTo>
                    <a:pt x="134" y="4045"/>
                  </a:lnTo>
                  <a:cubicBezTo>
                    <a:pt x="236" y="2445"/>
                    <a:pt x="807" y="1607"/>
                    <a:pt x="2661" y="362"/>
                  </a:cubicBezTo>
                  <a:lnTo>
                    <a:pt x="2661" y="362"/>
                  </a:lnTo>
                  <a:lnTo>
                    <a:pt x="2661" y="362"/>
                  </a:lnTo>
                  <a:cubicBezTo>
                    <a:pt x="3068" y="108"/>
                    <a:pt x="3423" y="-31"/>
                    <a:pt x="3766" y="-31"/>
                  </a:cubicBezTo>
                  <a:lnTo>
                    <a:pt x="3766" y="-31"/>
                  </a:lnTo>
                  <a:lnTo>
                    <a:pt x="3766" y="-31"/>
                  </a:lnTo>
                  <a:cubicBezTo>
                    <a:pt x="4655" y="-31"/>
                    <a:pt x="5011" y="820"/>
                    <a:pt x="5341" y="1569"/>
                  </a:cubicBezTo>
                  <a:lnTo>
                    <a:pt x="5341" y="1569"/>
                  </a:lnTo>
                  <a:lnTo>
                    <a:pt x="5341" y="1569"/>
                  </a:lnTo>
                  <a:cubicBezTo>
                    <a:pt x="5570" y="2102"/>
                    <a:pt x="5811" y="2661"/>
                    <a:pt x="6192" y="2953"/>
                  </a:cubicBezTo>
                  <a:lnTo>
                    <a:pt x="6192" y="2953"/>
                  </a:lnTo>
                  <a:lnTo>
                    <a:pt x="6192" y="2953"/>
                  </a:lnTo>
                  <a:cubicBezTo>
                    <a:pt x="6560" y="3207"/>
                    <a:pt x="6903" y="3474"/>
                    <a:pt x="7297" y="3741"/>
                  </a:cubicBezTo>
                  <a:lnTo>
                    <a:pt x="7297" y="3741"/>
                  </a:lnTo>
                  <a:lnTo>
                    <a:pt x="7297" y="3741"/>
                  </a:lnTo>
                  <a:cubicBezTo>
                    <a:pt x="8249" y="4413"/>
                    <a:pt x="9430" y="5277"/>
                    <a:pt x="11602" y="6941"/>
                  </a:cubicBezTo>
                  <a:lnTo>
                    <a:pt x="11602" y="6941"/>
                  </a:lnTo>
                  <a:lnTo>
                    <a:pt x="11602" y="6941"/>
                  </a:lnTo>
                  <a:cubicBezTo>
                    <a:pt x="12974" y="7982"/>
                    <a:pt x="13443" y="8567"/>
                    <a:pt x="13405" y="9163"/>
                  </a:cubicBezTo>
                  <a:lnTo>
                    <a:pt x="13405" y="9163"/>
                  </a:lnTo>
                  <a:lnTo>
                    <a:pt x="13405" y="9163"/>
                  </a:lnTo>
                  <a:cubicBezTo>
                    <a:pt x="13367" y="9722"/>
                    <a:pt x="12897" y="9989"/>
                    <a:pt x="12478" y="10230"/>
                  </a:cubicBezTo>
                  <a:lnTo>
                    <a:pt x="12478" y="10230"/>
                  </a:lnTo>
                  <a:lnTo>
                    <a:pt x="12478" y="10230"/>
                  </a:lnTo>
                  <a:cubicBezTo>
                    <a:pt x="12186" y="10395"/>
                    <a:pt x="11894" y="10560"/>
                    <a:pt x="11665" y="1081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52" name="Freeform: Shape 451">
              <a:extLst>
                <a:ext uri="{FF2B5EF4-FFF2-40B4-BE49-F238E27FC236}">
                  <a16:creationId xmlns:a16="http://schemas.microsoft.com/office/drawing/2014/main" id="{4BA51758-E46D-D4DA-65F2-98C7F7F37A36}"/>
                </a:ext>
              </a:extLst>
            </p:cNvPr>
            <p:cNvSpPr/>
            <p:nvPr/>
          </p:nvSpPr>
          <p:spPr>
            <a:xfrm flipV="1">
              <a:off x="6865802" y="1656685"/>
              <a:ext cx="21258" cy="11061"/>
            </a:xfrm>
            <a:custGeom>
              <a:avLst/>
              <a:gdLst>
                <a:gd name="connsiteX0" fmla="*/ 18729 w 21258"/>
                <a:gd name="connsiteY0" fmla="*/ 10712 h 11061"/>
                <a:gd name="connsiteX1" fmla="*/ 15046 w 21258"/>
                <a:gd name="connsiteY1" fmla="*/ 10432 h 11061"/>
                <a:gd name="connsiteX2" fmla="*/ 15046 w 21258"/>
                <a:gd name="connsiteY2" fmla="*/ 10432 h 11061"/>
                <a:gd name="connsiteX3" fmla="*/ 14665 w 21258"/>
                <a:gd name="connsiteY3" fmla="*/ 10293 h 11061"/>
                <a:gd name="connsiteX4" fmla="*/ 14665 w 21258"/>
                <a:gd name="connsiteY4" fmla="*/ 10293 h 11061"/>
                <a:gd name="connsiteX5" fmla="*/ 14665 w 21258"/>
                <a:gd name="connsiteY5" fmla="*/ 10293 h 11061"/>
                <a:gd name="connsiteX6" fmla="*/ 13205 w 21258"/>
                <a:gd name="connsiteY6" fmla="*/ 9645 h 11061"/>
                <a:gd name="connsiteX7" fmla="*/ 13205 w 21258"/>
                <a:gd name="connsiteY7" fmla="*/ 9645 h 11061"/>
                <a:gd name="connsiteX8" fmla="*/ 13205 w 21258"/>
                <a:gd name="connsiteY8" fmla="*/ 9645 h 11061"/>
                <a:gd name="connsiteX9" fmla="*/ 12011 w 21258"/>
                <a:gd name="connsiteY9" fmla="*/ 9137 h 11061"/>
                <a:gd name="connsiteX10" fmla="*/ 12011 w 21258"/>
                <a:gd name="connsiteY10" fmla="*/ 9137 h 11061"/>
                <a:gd name="connsiteX11" fmla="*/ 12011 w 21258"/>
                <a:gd name="connsiteY11" fmla="*/ 9137 h 11061"/>
                <a:gd name="connsiteX12" fmla="*/ 11262 w 21258"/>
                <a:gd name="connsiteY12" fmla="*/ 8946 h 11061"/>
                <a:gd name="connsiteX13" fmla="*/ 11262 w 21258"/>
                <a:gd name="connsiteY13" fmla="*/ 8946 h 11061"/>
                <a:gd name="connsiteX14" fmla="*/ 11262 w 21258"/>
                <a:gd name="connsiteY14" fmla="*/ 8946 h 11061"/>
                <a:gd name="connsiteX15" fmla="*/ 10817 w 21258"/>
                <a:gd name="connsiteY15" fmla="*/ 9213 h 11061"/>
                <a:gd name="connsiteX16" fmla="*/ 10817 w 21258"/>
                <a:gd name="connsiteY16" fmla="*/ 9213 h 11061"/>
                <a:gd name="connsiteX17" fmla="*/ 10817 w 21258"/>
                <a:gd name="connsiteY17" fmla="*/ 9213 h 11061"/>
                <a:gd name="connsiteX18" fmla="*/ 9433 w 21258"/>
                <a:gd name="connsiteY18" fmla="*/ 9860 h 11061"/>
                <a:gd name="connsiteX19" fmla="*/ 9433 w 21258"/>
                <a:gd name="connsiteY19" fmla="*/ 9860 h 11061"/>
                <a:gd name="connsiteX20" fmla="*/ 9433 w 21258"/>
                <a:gd name="connsiteY20" fmla="*/ 9860 h 11061"/>
                <a:gd name="connsiteX21" fmla="*/ 8938 w 21258"/>
                <a:gd name="connsiteY21" fmla="*/ 9912 h 11061"/>
                <a:gd name="connsiteX22" fmla="*/ 8938 w 21258"/>
                <a:gd name="connsiteY22" fmla="*/ 9912 h 11061"/>
                <a:gd name="connsiteX23" fmla="*/ 8938 w 21258"/>
                <a:gd name="connsiteY23" fmla="*/ 9912 h 11061"/>
                <a:gd name="connsiteX24" fmla="*/ 7020 w 21258"/>
                <a:gd name="connsiteY24" fmla="*/ 8629 h 11061"/>
                <a:gd name="connsiteX25" fmla="*/ 7020 w 21258"/>
                <a:gd name="connsiteY25" fmla="*/ 8629 h 11061"/>
                <a:gd name="connsiteX26" fmla="*/ 7020 w 21258"/>
                <a:gd name="connsiteY26" fmla="*/ 8629 h 11061"/>
                <a:gd name="connsiteX27" fmla="*/ 6169 w 21258"/>
                <a:gd name="connsiteY27" fmla="*/ 7562 h 11061"/>
                <a:gd name="connsiteX28" fmla="*/ 6169 w 21258"/>
                <a:gd name="connsiteY28" fmla="*/ 7562 h 11061"/>
                <a:gd name="connsiteX29" fmla="*/ 6004 w 21258"/>
                <a:gd name="connsiteY29" fmla="*/ 7359 h 11061"/>
                <a:gd name="connsiteX30" fmla="*/ 6004 w 21258"/>
                <a:gd name="connsiteY30" fmla="*/ 7359 h 11061"/>
                <a:gd name="connsiteX31" fmla="*/ 4747 w 21258"/>
                <a:gd name="connsiteY31" fmla="*/ 6520 h 11061"/>
                <a:gd name="connsiteX32" fmla="*/ 4747 w 21258"/>
                <a:gd name="connsiteY32" fmla="*/ 6520 h 11061"/>
                <a:gd name="connsiteX33" fmla="*/ 4747 w 21258"/>
                <a:gd name="connsiteY33" fmla="*/ 6520 h 11061"/>
                <a:gd name="connsiteX34" fmla="*/ 3375 w 21258"/>
                <a:gd name="connsiteY34" fmla="*/ 5974 h 11061"/>
                <a:gd name="connsiteX35" fmla="*/ 3375 w 21258"/>
                <a:gd name="connsiteY35" fmla="*/ 5974 h 11061"/>
                <a:gd name="connsiteX36" fmla="*/ 3375 w 21258"/>
                <a:gd name="connsiteY36" fmla="*/ 5974 h 11061"/>
                <a:gd name="connsiteX37" fmla="*/ 1470 w 21258"/>
                <a:gd name="connsiteY37" fmla="*/ 5428 h 11061"/>
                <a:gd name="connsiteX38" fmla="*/ 1470 w 21258"/>
                <a:gd name="connsiteY38" fmla="*/ 5428 h 11061"/>
                <a:gd name="connsiteX39" fmla="*/ 1470 w 21258"/>
                <a:gd name="connsiteY39" fmla="*/ 5428 h 11061"/>
                <a:gd name="connsiteX40" fmla="*/ 187 w 21258"/>
                <a:gd name="connsiteY40" fmla="*/ 3257 h 11061"/>
                <a:gd name="connsiteX41" fmla="*/ 187 w 21258"/>
                <a:gd name="connsiteY41" fmla="*/ 3257 h 11061"/>
                <a:gd name="connsiteX42" fmla="*/ 187 w 21258"/>
                <a:gd name="connsiteY42" fmla="*/ 3257 h 11061"/>
                <a:gd name="connsiteX43" fmla="*/ 340 w 21258"/>
                <a:gd name="connsiteY43" fmla="*/ 2304 h 11061"/>
                <a:gd name="connsiteX44" fmla="*/ 340 w 21258"/>
                <a:gd name="connsiteY44" fmla="*/ 2304 h 11061"/>
                <a:gd name="connsiteX45" fmla="*/ 340 w 21258"/>
                <a:gd name="connsiteY45" fmla="*/ 2304 h 11061"/>
                <a:gd name="connsiteX46" fmla="*/ 1610 w 21258"/>
                <a:gd name="connsiteY46" fmla="*/ 768 h 11061"/>
                <a:gd name="connsiteX47" fmla="*/ 1610 w 21258"/>
                <a:gd name="connsiteY47" fmla="*/ 768 h 11061"/>
                <a:gd name="connsiteX48" fmla="*/ 1610 w 21258"/>
                <a:gd name="connsiteY48" fmla="*/ 768 h 11061"/>
                <a:gd name="connsiteX49" fmla="*/ 2943 w 21258"/>
                <a:gd name="connsiteY49" fmla="*/ 387 h 11061"/>
                <a:gd name="connsiteX50" fmla="*/ 2943 w 21258"/>
                <a:gd name="connsiteY50" fmla="*/ 387 h 11061"/>
                <a:gd name="connsiteX51" fmla="*/ 2943 w 21258"/>
                <a:gd name="connsiteY51" fmla="*/ 387 h 11061"/>
                <a:gd name="connsiteX52" fmla="*/ 4721 w 21258"/>
                <a:gd name="connsiteY52" fmla="*/ -32 h 11061"/>
                <a:gd name="connsiteX53" fmla="*/ 4721 w 21258"/>
                <a:gd name="connsiteY53" fmla="*/ -32 h 11061"/>
                <a:gd name="connsiteX54" fmla="*/ 4721 w 21258"/>
                <a:gd name="connsiteY54" fmla="*/ -32 h 11061"/>
                <a:gd name="connsiteX55" fmla="*/ 4721 w 21258"/>
                <a:gd name="connsiteY55" fmla="*/ -32 h 11061"/>
                <a:gd name="connsiteX56" fmla="*/ 4721 w 21258"/>
                <a:gd name="connsiteY56" fmla="*/ -32 h 11061"/>
                <a:gd name="connsiteX57" fmla="*/ 7756 w 21258"/>
                <a:gd name="connsiteY57" fmla="*/ 628 h 11061"/>
                <a:gd name="connsiteX58" fmla="*/ 7756 w 21258"/>
                <a:gd name="connsiteY58" fmla="*/ 628 h 11061"/>
                <a:gd name="connsiteX59" fmla="*/ 7756 w 21258"/>
                <a:gd name="connsiteY59" fmla="*/ 628 h 11061"/>
                <a:gd name="connsiteX60" fmla="*/ 8633 w 21258"/>
                <a:gd name="connsiteY60" fmla="*/ 882 h 11061"/>
                <a:gd name="connsiteX61" fmla="*/ 8633 w 21258"/>
                <a:gd name="connsiteY61" fmla="*/ 882 h 11061"/>
                <a:gd name="connsiteX62" fmla="*/ 8633 w 21258"/>
                <a:gd name="connsiteY62" fmla="*/ 882 h 11061"/>
                <a:gd name="connsiteX63" fmla="*/ 11808 w 21258"/>
                <a:gd name="connsiteY63" fmla="*/ 2063 h 11061"/>
                <a:gd name="connsiteX64" fmla="*/ 11808 w 21258"/>
                <a:gd name="connsiteY64" fmla="*/ 2063 h 11061"/>
                <a:gd name="connsiteX65" fmla="*/ 11808 w 21258"/>
                <a:gd name="connsiteY65" fmla="*/ 2063 h 11061"/>
                <a:gd name="connsiteX66" fmla="*/ 15376 w 21258"/>
                <a:gd name="connsiteY66" fmla="*/ 3473 h 11061"/>
                <a:gd name="connsiteX67" fmla="*/ 15376 w 21258"/>
                <a:gd name="connsiteY67" fmla="*/ 3473 h 11061"/>
                <a:gd name="connsiteX68" fmla="*/ 15376 w 21258"/>
                <a:gd name="connsiteY68" fmla="*/ 3473 h 11061"/>
                <a:gd name="connsiteX69" fmla="*/ 21307 w 21258"/>
                <a:gd name="connsiteY69" fmla="*/ 8768 h 11061"/>
                <a:gd name="connsiteX70" fmla="*/ 21307 w 21258"/>
                <a:gd name="connsiteY70" fmla="*/ 8768 h 11061"/>
                <a:gd name="connsiteX71" fmla="*/ 21307 w 21258"/>
                <a:gd name="connsiteY71" fmla="*/ 8768 h 11061"/>
                <a:gd name="connsiteX72" fmla="*/ 19808 w 21258"/>
                <a:gd name="connsiteY72" fmla="*/ 10483 h 11061"/>
                <a:gd name="connsiteX73" fmla="*/ 19808 w 21258"/>
                <a:gd name="connsiteY73" fmla="*/ 10483 h 11061"/>
                <a:gd name="connsiteX74" fmla="*/ 19808 w 21258"/>
                <a:gd name="connsiteY74" fmla="*/ 10483 h 11061"/>
                <a:gd name="connsiteX75" fmla="*/ 18729 w 21258"/>
                <a:gd name="connsiteY75" fmla="*/ 10712 h 110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</a:cxnLst>
              <a:rect l="l" t="t" r="r" b="b"/>
              <a:pathLst>
                <a:path w="21258" h="11061">
                  <a:moveTo>
                    <a:pt x="18729" y="10712"/>
                  </a:moveTo>
                  <a:cubicBezTo>
                    <a:pt x="17154" y="11207"/>
                    <a:pt x="16799" y="11131"/>
                    <a:pt x="15046" y="10432"/>
                  </a:cubicBezTo>
                  <a:lnTo>
                    <a:pt x="15046" y="10432"/>
                  </a:lnTo>
                  <a:lnTo>
                    <a:pt x="14665" y="10293"/>
                  </a:lnTo>
                  <a:lnTo>
                    <a:pt x="14665" y="10293"/>
                  </a:lnTo>
                  <a:lnTo>
                    <a:pt x="14665" y="10293"/>
                  </a:lnTo>
                  <a:cubicBezTo>
                    <a:pt x="13598" y="9860"/>
                    <a:pt x="13395" y="9772"/>
                    <a:pt x="13205" y="9645"/>
                  </a:cubicBezTo>
                  <a:lnTo>
                    <a:pt x="13205" y="9645"/>
                  </a:lnTo>
                  <a:lnTo>
                    <a:pt x="13205" y="9645"/>
                  </a:lnTo>
                  <a:cubicBezTo>
                    <a:pt x="13039" y="9556"/>
                    <a:pt x="12900" y="9480"/>
                    <a:pt x="12011" y="9137"/>
                  </a:cubicBezTo>
                  <a:lnTo>
                    <a:pt x="12011" y="9137"/>
                  </a:lnTo>
                  <a:lnTo>
                    <a:pt x="12011" y="9137"/>
                  </a:lnTo>
                  <a:cubicBezTo>
                    <a:pt x="11693" y="9023"/>
                    <a:pt x="11439" y="8946"/>
                    <a:pt x="11262" y="8946"/>
                  </a:cubicBezTo>
                  <a:lnTo>
                    <a:pt x="11262" y="8946"/>
                  </a:lnTo>
                  <a:lnTo>
                    <a:pt x="11262" y="8946"/>
                  </a:lnTo>
                  <a:cubicBezTo>
                    <a:pt x="11096" y="8946"/>
                    <a:pt x="11020" y="9023"/>
                    <a:pt x="10817" y="9213"/>
                  </a:cubicBezTo>
                  <a:lnTo>
                    <a:pt x="10817" y="9213"/>
                  </a:lnTo>
                  <a:lnTo>
                    <a:pt x="10817" y="9213"/>
                  </a:lnTo>
                  <a:cubicBezTo>
                    <a:pt x="10538" y="9442"/>
                    <a:pt x="10182" y="9797"/>
                    <a:pt x="9433" y="9860"/>
                  </a:cubicBezTo>
                  <a:lnTo>
                    <a:pt x="9433" y="9860"/>
                  </a:lnTo>
                  <a:lnTo>
                    <a:pt x="9433" y="9860"/>
                  </a:lnTo>
                  <a:cubicBezTo>
                    <a:pt x="9242" y="9912"/>
                    <a:pt x="9077" y="9912"/>
                    <a:pt x="8938" y="9912"/>
                  </a:cubicBezTo>
                  <a:lnTo>
                    <a:pt x="8938" y="9912"/>
                  </a:lnTo>
                  <a:lnTo>
                    <a:pt x="8938" y="9912"/>
                  </a:lnTo>
                  <a:cubicBezTo>
                    <a:pt x="7998" y="9912"/>
                    <a:pt x="7642" y="9429"/>
                    <a:pt x="7020" y="8629"/>
                  </a:cubicBezTo>
                  <a:lnTo>
                    <a:pt x="7020" y="8629"/>
                  </a:lnTo>
                  <a:lnTo>
                    <a:pt x="7020" y="8629"/>
                  </a:lnTo>
                  <a:cubicBezTo>
                    <a:pt x="6804" y="8349"/>
                    <a:pt x="6537" y="7981"/>
                    <a:pt x="6169" y="7562"/>
                  </a:cubicBezTo>
                  <a:lnTo>
                    <a:pt x="6169" y="7562"/>
                  </a:lnTo>
                  <a:lnTo>
                    <a:pt x="6004" y="7359"/>
                  </a:lnTo>
                  <a:lnTo>
                    <a:pt x="6004" y="7359"/>
                  </a:lnTo>
                  <a:lnTo>
                    <a:pt x="4747" y="6520"/>
                  </a:lnTo>
                  <a:lnTo>
                    <a:pt x="4747" y="6520"/>
                  </a:lnTo>
                  <a:lnTo>
                    <a:pt x="4747" y="6520"/>
                  </a:lnTo>
                  <a:cubicBezTo>
                    <a:pt x="4112" y="6101"/>
                    <a:pt x="3832" y="6051"/>
                    <a:pt x="3375" y="5974"/>
                  </a:cubicBezTo>
                  <a:lnTo>
                    <a:pt x="3375" y="5974"/>
                  </a:lnTo>
                  <a:lnTo>
                    <a:pt x="3375" y="5974"/>
                  </a:lnTo>
                  <a:cubicBezTo>
                    <a:pt x="2943" y="5898"/>
                    <a:pt x="2410" y="5809"/>
                    <a:pt x="1470" y="5428"/>
                  </a:cubicBezTo>
                  <a:lnTo>
                    <a:pt x="1470" y="5428"/>
                  </a:lnTo>
                  <a:lnTo>
                    <a:pt x="1470" y="5428"/>
                  </a:lnTo>
                  <a:cubicBezTo>
                    <a:pt x="10" y="4831"/>
                    <a:pt x="-117" y="4209"/>
                    <a:pt x="187" y="3257"/>
                  </a:cubicBezTo>
                  <a:lnTo>
                    <a:pt x="187" y="3257"/>
                  </a:lnTo>
                  <a:lnTo>
                    <a:pt x="187" y="3257"/>
                  </a:lnTo>
                  <a:cubicBezTo>
                    <a:pt x="276" y="2965"/>
                    <a:pt x="378" y="2673"/>
                    <a:pt x="340" y="2304"/>
                  </a:cubicBezTo>
                  <a:lnTo>
                    <a:pt x="340" y="2304"/>
                  </a:lnTo>
                  <a:lnTo>
                    <a:pt x="340" y="2304"/>
                  </a:lnTo>
                  <a:cubicBezTo>
                    <a:pt x="276" y="1047"/>
                    <a:pt x="873" y="857"/>
                    <a:pt x="1610" y="768"/>
                  </a:cubicBezTo>
                  <a:lnTo>
                    <a:pt x="1610" y="768"/>
                  </a:lnTo>
                  <a:lnTo>
                    <a:pt x="1610" y="768"/>
                  </a:lnTo>
                  <a:cubicBezTo>
                    <a:pt x="1965" y="717"/>
                    <a:pt x="2397" y="654"/>
                    <a:pt x="2943" y="387"/>
                  </a:cubicBezTo>
                  <a:lnTo>
                    <a:pt x="2943" y="387"/>
                  </a:lnTo>
                  <a:lnTo>
                    <a:pt x="2943" y="387"/>
                  </a:lnTo>
                  <a:cubicBezTo>
                    <a:pt x="3489" y="120"/>
                    <a:pt x="4074" y="-32"/>
                    <a:pt x="4721" y="-32"/>
                  </a:cubicBezTo>
                  <a:lnTo>
                    <a:pt x="4721" y="-32"/>
                  </a:lnTo>
                  <a:lnTo>
                    <a:pt x="4721" y="-32"/>
                  </a:lnTo>
                  <a:lnTo>
                    <a:pt x="4721" y="-32"/>
                  </a:lnTo>
                  <a:lnTo>
                    <a:pt x="4721" y="-32"/>
                  </a:lnTo>
                  <a:cubicBezTo>
                    <a:pt x="5686" y="-32"/>
                    <a:pt x="6639" y="273"/>
                    <a:pt x="7756" y="628"/>
                  </a:cubicBezTo>
                  <a:lnTo>
                    <a:pt x="7756" y="628"/>
                  </a:lnTo>
                  <a:lnTo>
                    <a:pt x="7756" y="628"/>
                  </a:lnTo>
                  <a:cubicBezTo>
                    <a:pt x="8036" y="717"/>
                    <a:pt x="8328" y="793"/>
                    <a:pt x="8633" y="882"/>
                  </a:cubicBezTo>
                  <a:lnTo>
                    <a:pt x="8633" y="882"/>
                  </a:lnTo>
                  <a:lnTo>
                    <a:pt x="8633" y="882"/>
                  </a:lnTo>
                  <a:cubicBezTo>
                    <a:pt x="9801" y="1212"/>
                    <a:pt x="10728" y="1619"/>
                    <a:pt x="11808" y="2063"/>
                  </a:cubicBezTo>
                  <a:lnTo>
                    <a:pt x="11808" y="2063"/>
                  </a:lnTo>
                  <a:lnTo>
                    <a:pt x="11808" y="2063"/>
                  </a:lnTo>
                  <a:cubicBezTo>
                    <a:pt x="12773" y="2469"/>
                    <a:pt x="13865" y="2927"/>
                    <a:pt x="15376" y="3473"/>
                  </a:cubicBezTo>
                  <a:lnTo>
                    <a:pt x="15376" y="3473"/>
                  </a:lnTo>
                  <a:lnTo>
                    <a:pt x="15376" y="3473"/>
                  </a:lnTo>
                  <a:cubicBezTo>
                    <a:pt x="18983" y="4730"/>
                    <a:pt x="21421" y="6914"/>
                    <a:pt x="21307" y="8768"/>
                  </a:cubicBezTo>
                  <a:lnTo>
                    <a:pt x="21307" y="8768"/>
                  </a:lnTo>
                  <a:lnTo>
                    <a:pt x="21307" y="8768"/>
                  </a:lnTo>
                  <a:cubicBezTo>
                    <a:pt x="21231" y="10216"/>
                    <a:pt x="20698" y="10381"/>
                    <a:pt x="19808" y="10483"/>
                  </a:cubicBezTo>
                  <a:lnTo>
                    <a:pt x="19808" y="10483"/>
                  </a:lnTo>
                  <a:lnTo>
                    <a:pt x="19808" y="10483"/>
                  </a:lnTo>
                  <a:cubicBezTo>
                    <a:pt x="19504" y="10534"/>
                    <a:pt x="19161" y="10572"/>
                    <a:pt x="18729" y="1071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53" name="Freeform: Shape 452">
              <a:extLst>
                <a:ext uri="{FF2B5EF4-FFF2-40B4-BE49-F238E27FC236}">
                  <a16:creationId xmlns:a16="http://schemas.microsoft.com/office/drawing/2014/main" id="{C1CB21DA-4B65-F677-C0B5-7A40DB302503}"/>
                </a:ext>
              </a:extLst>
            </p:cNvPr>
            <p:cNvSpPr/>
            <p:nvPr/>
          </p:nvSpPr>
          <p:spPr>
            <a:xfrm flipV="1">
              <a:off x="6816074" y="1762816"/>
              <a:ext cx="12671" cy="7200"/>
            </a:xfrm>
            <a:custGeom>
              <a:avLst/>
              <a:gdLst>
                <a:gd name="connsiteX0" fmla="*/ 12043 w 12671"/>
                <a:gd name="connsiteY0" fmla="*/ 4457 h 7200"/>
                <a:gd name="connsiteX1" fmla="*/ 10481 w 12671"/>
                <a:gd name="connsiteY1" fmla="*/ 6895 h 7200"/>
                <a:gd name="connsiteX2" fmla="*/ 10481 w 12671"/>
                <a:gd name="connsiteY2" fmla="*/ 6895 h 7200"/>
                <a:gd name="connsiteX3" fmla="*/ 10481 w 12671"/>
                <a:gd name="connsiteY3" fmla="*/ 6895 h 7200"/>
                <a:gd name="connsiteX4" fmla="*/ 7217 w 12671"/>
                <a:gd name="connsiteY4" fmla="*/ 7188 h 7200"/>
                <a:gd name="connsiteX5" fmla="*/ 7217 w 12671"/>
                <a:gd name="connsiteY5" fmla="*/ 7188 h 7200"/>
                <a:gd name="connsiteX6" fmla="*/ 7217 w 12671"/>
                <a:gd name="connsiteY6" fmla="*/ 7188 h 7200"/>
                <a:gd name="connsiteX7" fmla="*/ 4258 w 12671"/>
                <a:gd name="connsiteY7" fmla="*/ 6883 h 7200"/>
                <a:gd name="connsiteX8" fmla="*/ 4258 w 12671"/>
                <a:gd name="connsiteY8" fmla="*/ 6883 h 7200"/>
                <a:gd name="connsiteX9" fmla="*/ 4258 w 12671"/>
                <a:gd name="connsiteY9" fmla="*/ 6883 h 7200"/>
                <a:gd name="connsiteX10" fmla="*/ 804 w 12671"/>
                <a:gd name="connsiteY10" fmla="*/ 4940 h 7200"/>
                <a:gd name="connsiteX11" fmla="*/ 804 w 12671"/>
                <a:gd name="connsiteY11" fmla="*/ 4940 h 7200"/>
                <a:gd name="connsiteX12" fmla="*/ 804 w 12671"/>
                <a:gd name="connsiteY12" fmla="*/ 4940 h 7200"/>
                <a:gd name="connsiteX13" fmla="*/ 67 w 12671"/>
                <a:gd name="connsiteY13" fmla="*/ 3619 h 7200"/>
                <a:gd name="connsiteX14" fmla="*/ 67 w 12671"/>
                <a:gd name="connsiteY14" fmla="*/ 3619 h 7200"/>
                <a:gd name="connsiteX15" fmla="*/ 67 w 12671"/>
                <a:gd name="connsiteY15" fmla="*/ 3619 h 7200"/>
                <a:gd name="connsiteX16" fmla="*/ 1172 w 12671"/>
                <a:gd name="connsiteY16" fmla="*/ 2793 h 7200"/>
                <a:gd name="connsiteX17" fmla="*/ 1172 w 12671"/>
                <a:gd name="connsiteY17" fmla="*/ 2793 h 7200"/>
                <a:gd name="connsiteX18" fmla="*/ 1172 w 12671"/>
                <a:gd name="connsiteY18" fmla="*/ 2793 h 7200"/>
                <a:gd name="connsiteX19" fmla="*/ 2112 w 12671"/>
                <a:gd name="connsiteY19" fmla="*/ 2400 h 7200"/>
                <a:gd name="connsiteX20" fmla="*/ 2112 w 12671"/>
                <a:gd name="connsiteY20" fmla="*/ 2400 h 7200"/>
                <a:gd name="connsiteX21" fmla="*/ 2112 w 12671"/>
                <a:gd name="connsiteY21" fmla="*/ 2400 h 7200"/>
                <a:gd name="connsiteX22" fmla="*/ 3699 w 12671"/>
                <a:gd name="connsiteY22" fmla="*/ 2044 h 7200"/>
                <a:gd name="connsiteX23" fmla="*/ 3699 w 12671"/>
                <a:gd name="connsiteY23" fmla="*/ 2044 h 7200"/>
                <a:gd name="connsiteX24" fmla="*/ 3699 w 12671"/>
                <a:gd name="connsiteY24" fmla="*/ 2044 h 7200"/>
                <a:gd name="connsiteX25" fmla="*/ 4715 w 12671"/>
                <a:gd name="connsiteY25" fmla="*/ 2006 h 7200"/>
                <a:gd name="connsiteX26" fmla="*/ 4715 w 12671"/>
                <a:gd name="connsiteY26" fmla="*/ 2006 h 7200"/>
                <a:gd name="connsiteX27" fmla="*/ 4715 w 12671"/>
                <a:gd name="connsiteY27" fmla="*/ 2006 h 7200"/>
                <a:gd name="connsiteX28" fmla="*/ 6062 w 12671"/>
                <a:gd name="connsiteY28" fmla="*/ 1397 h 7200"/>
                <a:gd name="connsiteX29" fmla="*/ 6062 w 12671"/>
                <a:gd name="connsiteY29" fmla="*/ 1397 h 7200"/>
                <a:gd name="connsiteX30" fmla="*/ 6062 w 12671"/>
                <a:gd name="connsiteY30" fmla="*/ 1397 h 7200"/>
                <a:gd name="connsiteX31" fmla="*/ 8157 w 12671"/>
                <a:gd name="connsiteY31" fmla="*/ 470 h 7200"/>
                <a:gd name="connsiteX32" fmla="*/ 8157 w 12671"/>
                <a:gd name="connsiteY32" fmla="*/ 470 h 7200"/>
                <a:gd name="connsiteX33" fmla="*/ 8157 w 12671"/>
                <a:gd name="connsiteY33" fmla="*/ 470 h 7200"/>
                <a:gd name="connsiteX34" fmla="*/ 10214 w 12671"/>
                <a:gd name="connsiteY34" fmla="*/ -13 h 7200"/>
                <a:gd name="connsiteX35" fmla="*/ 10214 w 12671"/>
                <a:gd name="connsiteY35" fmla="*/ -13 h 7200"/>
                <a:gd name="connsiteX36" fmla="*/ 10214 w 12671"/>
                <a:gd name="connsiteY36" fmla="*/ -13 h 7200"/>
                <a:gd name="connsiteX37" fmla="*/ 11840 w 12671"/>
                <a:gd name="connsiteY37" fmla="*/ 508 h 7200"/>
                <a:gd name="connsiteX38" fmla="*/ 11840 w 12671"/>
                <a:gd name="connsiteY38" fmla="*/ 508 h 7200"/>
                <a:gd name="connsiteX39" fmla="*/ 11840 w 12671"/>
                <a:gd name="connsiteY39" fmla="*/ 508 h 7200"/>
                <a:gd name="connsiteX40" fmla="*/ 12348 w 12671"/>
                <a:gd name="connsiteY40" fmla="*/ 3251 h 7200"/>
                <a:gd name="connsiteX41" fmla="*/ 12348 w 12671"/>
                <a:gd name="connsiteY41" fmla="*/ 3251 h 7200"/>
                <a:gd name="connsiteX42" fmla="*/ 12348 w 12671"/>
                <a:gd name="connsiteY42" fmla="*/ 3251 h 7200"/>
                <a:gd name="connsiteX43" fmla="*/ 12119 w 12671"/>
                <a:gd name="connsiteY43" fmla="*/ 3924 h 7200"/>
                <a:gd name="connsiteX44" fmla="*/ 12119 w 12671"/>
                <a:gd name="connsiteY44" fmla="*/ 3924 h 7200"/>
                <a:gd name="connsiteX45" fmla="*/ 12119 w 12671"/>
                <a:gd name="connsiteY45" fmla="*/ 3924 h 7200"/>
                <a:gd name="connsiteX46" fmla="*/ 12043 w 12671"/>
                <a:gd name="connsiteY46" fmla="*/ 4457 h 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12671" h="7200">
                  <a:moveTo>
                    <a:pt x="12043" y="4457"/>
                  </a:moveTo>
                  <a:cubicBezTo>
                    <a:pt x="11929" y="5295"/>
                    <a:pt x="11764" y="6604"/>
                    <a:pt x="10481" y="6895"/>
                  </a:cubicBezTo>
                  <a:lnTo>
                    <a:pt x="10481" y="6895"/>
                  </a:lnTo>
                  <a:lnTo>
                    <a:pt x="10481" y="6895"/>
                  </a:lnTo>
                  <a:cubicBezTo>
                    <a:pt x="9745" y="7060"/>
                    <a:pt x="8436" y="7188"/>
                    <a:pt x="7217" y="7188"/>
                  </a:cubicBezTo>
                  <a:lnTo>
                    <a:pt x="7217" y="7188"/>
                  </a:lnTo>
                  <a:lnTo>
                    <a:pt x="7217" y="7188"/>
                  </a:lnTo>
                  <a:cubicBezTo>
                    <a:pt x="6417" y="7188"/>
                    <a:pt x="5249" y="7150"/>
                    <a:pt x="4258" y="6883"/>
                  </a:cubicBezTo>
                  <a:lnTo>
                    <a:pt x="4258" y="6883"/>
                  </a:lnTo>
                  <a:lnTo>
                    <a:pt x="4258" y="6883"/>
                  </a:lnTo>
                  <a:cubicBezTo>
                    <a:pt x="4182" y="6857"/>
                    <a:pt x="2290" y="6223"/>
                    <a:pt x="804" y="4940"/>
                  </a:cubicBezTo>
                  <a:lnTo>
                    <a:pt x="804" y="4940"/>
                  </a:lnTo>
                  <a:lnTo>
                    <a:pt x="804" y="4940"/>
                  </a:lnTo>
                  <a:cubicBezTo>
                    <a:pt x="360" y="4533"/>
                    <a:pt x="-34" y="4114"/>
                    <a:pt x="67" y="3619"/>
                  </a:cubicBezTo>
                  <a:lnTo>
                    <a:pt x="67" y="3619"/>
                  </a:lnTo>
                  <a:lnTo>
                    <a:pt x="67" y="3619"/>
                  </a:lnTo>
                  <a:cubicBezTo>
                    <a:pt x="182" y="3111"/>
                    <a:pt x="690" y="2946"/>
                    <a:pt x="1172" y="2793"/>
                  </a:cubicBezTo>
                  <a:lnTo>
                    <a:pt x="1172" y="2793"/>
                  </a:lnTo>
                  <a:lnTo>
                    <a:pt x="1172" y="2793"/>
                  </a:lnTo>
                  <a:cubicBezTo>
                    <a:pt x="1477" y="2692"/>
                    <a:pt x="1833" y="2578"/>
                    <a:pt x="2112" y="2400"/>
                  </a:cubicBezTo>
                  <a:lnTo>
                    <a:pt x="2112" y="2400"/>
                  </a:lnTo>
                  <a:lnTo>
                    <a:pt x="2112" y="2400"/>
                  </a:lnTo>
                  <a:cubicBezTo>
                    <a:pt x="2747" y="2031"/>
                    <a:pt x="3204" y="1955"/>
                    <a:pt x="3699" y="2044"/>
                  </a:cubicBezTo>
                  <a:lnTo>
                    <a:pt x="3699" y="2044"/>
                  </a:lnTo>
                  <a:lnTo>
                    <a:pt x="3699" y="2044"/>
                  </a:lnTo>
                  <a:cubicBezTo>
                    <a:pt x="3941" y="2095"/>
                    <a:pt x="4258" y="2120"/>
                    <a:pt x="4715" y="2006"/>
                  </a:cubicBezTo>
                  <a:lnTo>
                    <a:pt x="4715" y="2006"/>
                  </a:lnTo>
                  <a:lnTo>
                    <a:pt x="4715" y="2006"/>
                  </a:lnTo>
                  <a:cubicBezTo>
                    <a:pt x="5325" y="1803"/>
                    <a:pt x="5668" y="1600"/>
                    <a:pt x="6062" y="1397"/>
                  </a:cubicBezTo>
                  <a:lnTo>
                    <a:pt x="6062" y="1397"/>
                  </a:lnTo>
                  <a:lnTo>
                    <a:pt x="6062" y="1397"/>
                  </a:lnTo>
                  <a:cubicBezTo>
                    <a:pt x="6532" y="1130"/>
                    <a:pt x="7065" y="838"/>
                    <a:pt x="8157" y="470"/>
                  </a:cubicBezTo>
                  <a:lnTo>
                    <a:pt x="8157" y="470"/>
                  </a:lnTo>
                  <a:lnTo>
                    <a:pt x="8157" y="470"/>
                  </a:lnTo>
                  <a:cubicBezTo>
                    <a:pt x="9148" y="177"/>
                    <a:pt x="9707" y="-13"/>
                    <a:pt x="10214" y="-13"/>
                  </a:cubicBezTo>
                  <a:lnTo>
                    <a:pt x="10214" y="-13"/>
                  </a:lnTo>
                  <a:lnTo>
                    <a:pt x="10214" y="-13"/>
                  </a:lnTo>
                  <a:cubicBezTo>
                    <a:pt x="10773" y="-13"/>
                    <a:pt x="11192" y="190"/>
                    <a:pt x="11840" y="508"/>
                  </a:cubicBezTo>
                  <a:lnTo>
                    <a:pt x="11840" y="508"/>
                  </a:lnTo>
                  <a:lnTo>
                    <a:pt x="11840" y="508"/>
                  </a:lnTo>
                  <a:cubicBezTo>
                    <a:pt x="13199" y="1181"/>
                    <a:pt x="12666" y="2489"/>
                    <a:pt x="12348" y="3251"/>
                  </a:cubicBezTo>
                  <a:lnTo>
                    <a:pt x="12348" y="3251"/>
                  </a:lnTo>
                  <a:lnTo>
                    <a:pt x="12348" y="3251"/>
                  </a:lnTo>
                  <a:cubicBezTo>
                    <a:pt x="12246" y="3517"/>
                    <a:pt x="12157" y="3733"/>
                    <a:pt x="12119" y="3924"/>
                  </a:cubicBezTo>
                  <a:lnTo>
                    <a:pt x="12119" y="3924"/>
                  </a:lnTo>
                  <a:lnTo>
                    <a:pt x="12119" y="3924"/>
                  </a:lnTo>
                  <a:cubicBezTo>
                    <a:pt x="12094" y="4089"/>
                    <a:pt x="12069" y="4267"/>
                    <a:pt x="12043" y="445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54" name="Freeform: Shape 453">
              <a:extLst>
                <a:ext uri="{FF2B5EF4-FFF2-40B4-BE49-F238E27FC236}">
                  <a16:creationId xmlns:a16="http://schemas.microsoft.com/office/drawing/2014/main" id="{41E39C3F-DD65-442E-98CA-E94057182E3E}"/>
                </a:ext>
              </a:extLst>
            </p:cNvPr>
            <p:cNvSpPr/>
            <p:nvPr/>
          </p:nvSpPr>
          <p:spPr>
            <a:xfrm flipV="1">
              <a:off x="6955554" y="1602762"/>
              <a:ext cx="22555" cy="12648"/>
            </a:xfrm>
            <a:custGeom>
              <a:avLst/>
              <a:gdLst>
                <a:gd name="connsiteX0" fmla="*/ 7502 w 22555"/>
                <a:gd name="connsiteY0" fmla="*/ 10181 h 12648"/>
                <a:gd name="connsiteX1" fmla="*/ 6320 w 22555"/>
                <a:gd name="connsiteY1" fmla="*/ 9178 h 12648"/>
                <a:gd name="connsiteX2" fmla="*/ 6320 w 22555"/>
                <a:gd name="connsiteY2" fmla="*/ 9178 h 12648"/>
                <a:gd name="connsiteX3" fmla="*/ 6320 w 22555"/>
                <a:gd name="connsiteY3" fmla="*/ 9178 h 12648"/>
                <a:gd name="connsiteX4" fmla="*/ 4288 w 22555"/>
                <a:gd name="connsiteY4" fmla="*/ 7743 h 12648"/>
                <a:gd name="connsiteX5" fmla="*/ 4288 w 22555"/>
                <a:gd name="connsiteY5" fmla="*/ 7743 h 12648"/>
                <a:gd name="connsiteX6" fmla="*/ 4288 w 22555"/>
                <a:gd name="connsiteY6" fmla="*/ 7743 h 12648"/>
                <a:gd name="connsiteX7" fmla="*/ 1609 w 22555"/>
                <a:gd name="connsiteY7" fmla="*/ 5787 h 12648"/>
                <a:gd name="connsiteX8" fmla="*/ 1609 w 22555"/>
                <a:gd name="connsiteY8" fmla="*/ 5787 h 12648"/>
                <a:gd name="connsiteX9" fmla="*/ 1609 w 22555"/>
                <a:gd name="connsiteY9" fmla="*/ 5787 h 12648"/>
                <a:gd name="connsiteX10" fmla="*/ 733 w 22555"/>
                <a:gd name="connsiteY10" fmla="*/ 237 h 12648"/>
                <a:gd name="connsiteX11" fmla="*/ 733 w 22555"/>
                <a:gd name="connsiteY11" fmla="*/ 237 h 12648"/>
                <a:gd name="connsiteX12" fmla="*/ 872 w 22555"/>
                <a:gd name="connsiteY12" fmla="*/ 9 h 12648"/>
                <a:gd name="connsiteX13" fmla="*/ 872 w 22555"/>
                <a:gd name="connsiteY13" fmla="*/ 9 h 12648"/>
                <a:gd name="connsiteX14" fmla="*/ 1152 w 22555"/>
                <a:gd name="connsiteY14" fmla="*/ -17 h 12648"/>
                <a:gd name="connsiteX15" fmla="*/ 1152 w 22555"/>
                <a:gd name="connsiteY15" fmla="*/ -17 h 12648"/>
                <a:gd name="connsiteX16" fmla="*/ 1152 w 22555"/>
                <a:gd name="connsiteY16" fmla="*/ -17 h 12648"/>
                <a:gd name="connsiteX17" fmla="*/ 3234 w 22555"/>
                <a:gd name="connsiteY17" fmla="*/ -42 h 12648"/>
                <a:gd name="connsiteX18" fmla="*/ 3234 w 22555"/>
                <a:gd name="connsiteY18" fmla="*/ -42 h 12648"/>
                <a:gd name="connsiteX19" fmla="*/ 3234 w 22555"/>
                <a:gd name="connsiteY19" fmla="*/ -42 h 12648"/>
                <a:gd name="connsiteX20" fmla="*/ 3234 w 22555"/>
                <a:gd name="connsiteY20" fmla="*/ -42 h 12648"/>
                <a:gd name="connsiteX21" fmla="*/ 3234 w 22555"/>
                <a:gd name="connsiteY21" fmla="*/ -42 h 12648"/>
                <a:gd name="connsiteX22" fmla="*/ 4835 w 22555"/>
                <a:gd name="connsiteY22" fmla="*/ -17 h 12648"/>
                <a:gd name="connsiteX23" fmla="*/ 4835 w 22555"/>
                <a:gd name="connsiteY23" fmla="*/ -17 h 12648"/>
                <a:gd name="connsiteX24" fmla="*/ 4835 w 22555"/>
                <a:gd name="connsiteY24" fmla="*/ -17 h 12648"/>
                <a:gd name="connsiteX25" fmla="*/ 8124 w 22555"/>
                <a:gd name="connsiteY25" fmla="*/ 9 h 12648"/>
                <a:gd name="connsiteX26" fmla="*/ 8124 w 22555"/>
                <a:gd name="connsiteY26" fmla="*/ 9 h 12648"/>
                <a:gd name="connsiteX27" fmla="*/ 8124 w 22555"/>
                <a:gd name="connsiteY27" fmla="*/ 9 h 12648"/>
                <a:gd name="connsiteX28" fmla="*/ 10194 w 22555"/>
                <a:gd name="connsiteY28" fmla="*/ -17 h 12648"/>
                <a:gd name="connsiteX29" fmla="*/ 10194 w 22555"/>
                <a:gd name="connsiteY29" fmla="*/ -17 h 12648"/>
                <a:gd name="connsiteX30" fmla="*/ 10194 w 22555"/>
                <a:gd name="connsiteY30" fmla="*/ -17 h 12648"/>
                <a:gd name="connsiteX31" fmla="*/ 17623 w 22555"/>
                <a:gd name="connsiteY31" fmla="*/ 2625 h 12648"/>
                <a:gd name="connsiteX32" fmla="*/ 17623 w 22555"/>
                <a:gd name="connsiteY32" fmla="*/ 2625 h 12648"/>
                <a:gd name="connsiteX33" fmla="*/ 17623 w 22555"/>
                <a:gd name="connsiteY33" fmla="*/ 2625 h 12648"/>
                <a:gd name="connsiteX34" fmla="*/ 19566 w 22555"/>
                <a:gd name="connsiteY34" fmla="*/ 5050 h 12648"/>
                <a:gd name="connsiteX35" fmla="*/ 19566 w 22555"/>
                <a:gd name="connsiteY35" fmla="*/ 5050 h 12648"/>
                <a:gd name="connsiteX36" fmla="*/ 19566 w 22555"/>
                <a:gd name="connsiteY36" fmla="*/ 5050 h 12648"/>
                <a:gd name="connsiteX37" fmla="*/ 20557 w 22555"/>
                <a:gd name="connsiteY37" fmla="*/ 6689 h 12648"/>
                <a:gd name="connsiteX38" fmla="*/ 20557 w 22555"/>
                <a:gd name="connsiteY38" fmla="*/ 6689 h 12648"/>
                <a:gd name="connsiteX39" fmla="*/ 20557 w 22555"/>
                <a:gd name="connsiteY39" fmla="*/ 6689 h 12648"/>
                <a:gd name="connsiteX40" fmla="*/ 22360 w 22555"/>
                <a:gd name="connsiteY40" fmla="*/ 11426 h 12648"/>
                <a:gd name="connsiteX41" fmla="*/ 22360 w 22555"/>
                <a:gd name="connsiteY41" fmla="*/ 11426 h 12648"/>
                <a:gd name="connsiteX42" fmla="*/ 22360 w 22555"/>
                <a:gd name="connsiteY42" fmla="*/ 11426 h 12648"/>
                <a:gd name="connsiteX43" fmla="*/ 20379 w 22555"/>
                <a:gd name="connsiteY43" fmla="*/ 12607 h 12648"/>
                <a:gd name="connsiteX44" fmla="*/ 20379 w 22555"/>
                <a:gd name="connsiteY44" fmla="*/ 12607 h 12648"/>
                <a:gd name="connsiteX45" fmla="*/ 20379 w 22555"/>
                <a:gd name="connsiteY45" fmla="*/ 12607 h 12648"/>
                <a:gd name="connsiteX46" fmla="*/ 19020 w 22555"/>
                <a:gd name="connsiteY46" fmla="*/ 12505 h 12648"/>
                <a:gd name="connsiteX47" fmla="*/ 19020 w 22555"/>
                <a:gd name="connsiteY47" fmla="*/ 12505 h 12648"/>
                <a:gd name="connsiteX48" fmla="*/ 19020 w 22555"/>
                <a:gd name="connsiteY48" fmla="*/ 12505 h 12648"/>
                <a:gd name="connsiteX49" fmla="*/ 16874 w 22555"/>
                <a:gd name="connsiteY49" fmla="*/ 12378 h 12648"/>
                <a:gd name="connsiteX50" fmla="*/ 16874 w 22555"/>
                <a:gd name="connsiteY50" fmla="*/ 12378 h 12648"/>
                <a:gd name="connsiteX51" fmla="*/ 16874 w 22555"/>
                <a:gd name="connsiteY51" fmla="*/ 12378 h 12648"/>
                <a:gd name="connsiteX52" fmla="*/ 13115 w 22555"/>
                <a:gd name="connsiteY52" fmla="*/ 12162 h 12648"/>
                <a:gd name="connsiteX53" fmla="*/ 13115 w 22555"/>
                <a:gd name="connsiteY53" fmla="*/ 12162 h 12648"/>
                <a:gd name="connsiteX54" fmla="*/ 13115 w 22555"/>
                <a:gd name="connsiteY54" fmla="*/ 12162 h 12648"/>
                <a:gd name="connsiteX55" fmla="*/ 10968 w 22555"/>
                <a:gd name="connsiteY55" fmla="*/ 11933 h 12648"/>
                <a:gd name="connsiteX56" fmla="*/ 10968 w 22555"/>
                <a:gd name="connsiteY56" fmla="*/ 11933 h 12648"/>
                <a:gd name="connsiteX57" fmla="*/ 10968 w 22555"/>
                <a:gd name="connsiteY57" fmla="*/ 11933 h 12648"/>
                <a:gd name="connsiteX58" fmla="*/ 7502 w 22555"/>
                <a:gd name="connsiteY58" fmla="*/ 10181 h 126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</a:cxnLst>
              <a:rect l="l" t="t" r="r" b="b"/>
              <a:pathLst>
                <a:path w="22555" h="12648">
                  <a:moveTo>
                    <a:pt x="7502" y="10181"/>
                  </a:moveTo>
                  <a:cubicBezTo>
                    <a:pt x="7159" y="9876"/>
                    <a:pt x="6778" y="9533"/>
                    <a:pt x="6320" y="9178"/>
                  </a:cubicBezTo>
                  <a:lnTo>
                    <a:pt x="6320" y="9178"/>
                  </a:lnTo>
                  <a:lnTo>
                    <a:pt x="6320" y="9178"/>
                  </a:lnTo>
                  <a:cubicBezTo>
                    <a:pt x="5558" y="8555"/>
                    <a:pt x="4911" y="8149"/>
                    <a:pt x="4288" y="7743"/>
                  </a:cubicBezTo>
                  <a:lnTo>
                    <a:pt x="4288" y="7743"/>
                  </a:lnTo>
                  <a:lnTo>
                    <a:pt x="4288" y="7743"/>
                  </a:lnTo>
                  <a:cubicBezTo>
                    <a:pt x="3476" y="7222"/>
                    <a:pt x="2637" y="6701"/>
                    <a:pt x="1609" y="5787"/>
                  </a:cubicBezTo>
                  <a:lnTo>
                    <a:pt x="1609" y="5787"/>
                  </a:lnTo>
                  <a:lnTo>
                    <a:pt x="1609" y="5787"/>
                  </a:lnTo>
                  <a:cubicBezTo>
                    <a:pt x="-334" y="4035"/>
                    <a:pt x="-245" y="1736"/>
                    <a:pt x="733" y="237"/>
                  </a:cubicBezTo>
                  <a:lnTo>
                    <a:pt x="733" y="237"/>
                  </a:lnTo>
                  <a:lnTo>
                    <a:pt x="872" y="9"/>
                  </a:lnTo>
                  <a:lnTo>
                    <a:pt x="872" y="9"/>
                  </a:lnTo>
                  <a:lnTo>
                    <a:pt x="1152" y="-17"/>
                  </a:lnTo>
                  <a:lnTo>
                    <a:pt x="1152" y="-17"/>
                  </a:lnTo>
                  <a:lnTo>
                    <a:pt x="1152" y="-17"/>
                  </a:lnTo>
                  <a:cubicBezTo>
                    <a:pt x="1152" y="-17"/>
                    <a:pt x="2142" y="-42"/>
                    <a:pt x="3234" y="-42"/>
                  </a:cubicBezTo>
                  <a:lnTo>
                    <a:pt x="3234" y="-42"/>
                  </a:lnTo>
                  <a:lnTo>
                    <a:pt x="3234" y="-42"/>
                  </a:lnTo>
                  <a:lnTo>
                    <a:pt x="3234" y="-42"/>
                  </a:lnTo>
                  <a:lnTo>
                    <a:pt x="3234" y="-42"/>
                  </a:lnTo>
                  <a:cubicBezTo>
                    <a:pt x="3781" y="-42"/>
                    <a:pt x="4352" y="-42"/>
                    <a:pt x="4835" y="-17"/>
                  </a:cubicBezTo>
                  <a:lnTo>
                    <a:pt x="4835" y="-17"/>
                  </a:lnTo>
                  <a:lnTo>
                    <a:pt x="4835" y="-17"/>
                  </a:lnTo>
                  <a:cubicBezTo>
                    <a:pt x="5749" y="59"/>
                    <a:pt x="6879" y="34"/>
                    <a:pt x="8124" y="9"/>
                  </a:cubicBezTo>
                  <a:lnTo>
                    <a:pt x="8124" y="9"/>
                  </a:lnTo>
                  <a:lnTo>
                    <a:pt x="8124" y="9"/>
                  </a:lnTo>
                  <a:cubicBezTo>
                    <a:pt x="8784" y="9"/>
                    <a:pt x="9483" y="-17"/>
                    <a:pt x="10194" y="-17"/>
                  </a:cubicBezTo>
                  <a:lnTo>
                    <a:pt x="10194" y="-17"/>
                  </a:lnTo>
                  <a:lnTo>
                    <a:pt x="10194" y="-17"/>
                  </a:lnTo>
                  <a:cubicBezTo>
                    <a:pt x="12759" y="-17"/>
                    <a:pt x="16531" y="2015"/>
                    <a:pt x="17623" y="2625"/>
                  </a:cubicBezTo>
                  <a:lnTo>
                    <a:pt x="17623" y="2625"/>
                  </a:lnTo>
                  <a:lnTo>
                    <a:pt x="17623" y="2625"/>
                  </a:lnTo>
                  <a:cubicBezTo>
                    <a:pt x="18931" y="3374"/>
                    <a:pt x="19274" y="4250"/>
                    <a:pt x="19566" y="5050"/>
                  </a:cubicBezTo>
                  <a:lnTo>
                    <a:pt x="19566" y="5050"/>
                  </a:lnTo>
                  <a:lnTo>
                    <a:pt x="19566" y="5050"/>
                  </a:lnTo>
                  <a:cubicBezTo>
                    <a:pt x="19782" y="5622"/>
                    <a:pt x="19985" y="6155"/>
                    <a:pt x="20557" y="6689"/>
                  </a:cubicBezTo>
                  <a:lnTo>
                    <a:pt x="20557" y="6689"/>
                  </a:lnTo>
                  <a:lnTo>
                    <a:pt x="20557" y="6689"/>
                  </a:lnTo>
                  <a:cubicBezTo>
                    <a:pt x="21903" y="7959"/>
                    <a:pt x="23160" y="9368"/>
                    <a:pt x="22360" y="11426"/>
                  </a:cubicBezTo>
                  <a:lnTo>
                    <a:pt x="22360" y="11426"/>
                  </a:lnTo>
                  <a:lnTo>
                    <a:pt x="22360" y="11426"/>
                  </a:lnTo>
                  <a:cubicBezTo>
                    <a:pt x="21903" y="12607"/>
                    <a:pt x="20760" y="12607"/>
                    <a:pt x="20379" y="12607"/>
                  </a:cubicBezTo>
                  <a:lnTo>
                    <a:pt x="20379" y="12607"/>
                  </a:lnTo>
                  <a:lnTo>
                    <a:pt x="20379" y="12607"/>
                  </a:lnTo>
                  <a:cubicBezTo>
                    <a:pt x="19960" y="12607"/>
                    <a:pt x="19503" y="12556"/>
                    <a:pt x="19020" y="12505"/>
                  </a:cubicBezTo>
                  <a:lnTo>
                    <a:pt x="19020" y="12505"/>
                  </a:lnTo>
                  <a:lnTo>
                    <a:pt x="19020" y="12505"/>
                  </a:lnTo>
                  <a:cubicBezTo>
                    <a:pt x="18334" y="12416"/>
                    <a:pt x="17623" y="12314"/>
                    <a:pt x="16874" y="12378"/>
                  </a:cubicBezTo>
                  <a:lnTo>
                    <a:pt x="16874" y="12378"/>
                  </a:lnTo>
                  <a:lnTo>
                    <a:pt x="16874" y="12378"/>
                  </a:lnTo>
                  <a:cubicBezTo>
                    <a:pt x="15401" y="12492"/>
                    <a:pt x="14232" y="12327"/>
                    <a:pt x="13115" y="12162"/>
                  </a:cubicBezTo>
                  <a:lnTo>
                    <a:pt x="13115" y="12162"/>
                  </a:lnTo>
                  <a:lnTo>
                    <a:pt x="13115" y="12162"/>
                  </a:lnTo>
                  <a:cubicBezTo>
                    <a:pt x="12429" y="12061"/>
                    <a:pt x="11730" y="11972"/>
                    <a:pt x="10968" y="11933"/>
                  </a:cubicBezTo>
                  <a:lnTo>
                    <a:pt x="10968" y="11933"/>
                  </a:lnTo>
                  <a:lnTo>
                    <a:pt x="10968" y="11933"/>
                  </a:lnTo>
                  <a:cubicBezTo>
                    <a:pt x="9279" y="11870"/>
                    <a:pt x="8492" y="11121"/>
                    <a:pt x="7502" y="1018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55" name="Freeform: Shape 454">
              <a:extLst>
                <a:ext uri="{FF2B5EF4-FFF2-40B4-BE49-F238E27FC236}">
                  <a16:creationId xmlns:a16="http://schemas.microsoft.com/office/drawing/2014/main" id="{8B26A740-9C80-8CFC-99B7-EABEF0E62F00}"/>
                </a:ext>
              </a:extLst>
            </p:cNvPr>
            <p:cNvSpPr/>
            <p:nvPr/>
          </p:nvSpPr>
          <p:spPr>
            <a:xfrm flipV="1">
              <a:off x="6946709" y="1600222"/>
              <a:ext cx="8550" cy="6946"/>
            </a:xfrm>
            <a:custGeom>
              <a:avLst/>
              <a:gdLst>
                <a:gd name="connsiteX0" fmla="*/ 750 w 8550"/>
                <a:gd name="connsiteY0" fmla="*/ 3398 h 6946"/>
                <a:gd name="connsiteX1" fmla="*/ 509 w 8550"/>
                <a:gd name="connsiteY1" fmla="*/ 2789 h 6946"/>
                <a:gd name="connsiteX2" fmla="*/ 509 w 8550"/>
                <a:gd name="connsiteY2" fmla="*/ 2789 h 6946"/>
                <a:gd name="connsiteX3" fmla="*/ 509 w 8550"/>
                <a:gd name="connsiteY3" fmla="*/ 2789 h 6946"/>
                <a:gd name="connsiteX4" fmla="*/ 242 w 8550"/>
                <a:gd name="connsiteY4" fmla="*/ 325 h 6946"/>
                <a:gd name="connsiteX5" fmla="*/ 242 w 8550"/>
                <a:gd name="connsiteY5" fmla="*/ 325 h 6946"/>
                <a:gd name="connsiteX6" fmla="*/ 242 w 8550"/>
                <a:gd name="connsiteY6" fmla="*/ 325 h 6946"/>
                <a:gd name="connsiteX7" fmla="*/ 1004 w 8550"/>
                <a:gd name="connsiteY7" fmla="*/ -43 h 6946"/>
                <a:gd name="connsiteX8" fmla="*/ 1004 w 8550"/>
                <a:gd name="connsiteY8" fmla="*/ -43 h 6946"/>
                <a:gd name="connsiteX9" fmla="*/ 1004 w 8550"/>
                <a:gd name="connsiteY9" fmla="*/ -43 h 6946"/>
                <a:gd name="connsiteX10" fmla="*/ 1258 w 8550"/>
                <a:gd name="connsiteY10" fmla="*/ -18 h 6946"/>
                <a:gd name="connsiteX11" fmla="*/ 1258 w 8550"/>
                <a:gd name="connsiteY11" fmla="*/ -18 h 6946"/>
                <a:gd name="connsiteX12" fmla="*/ 1258 w 8550"/>
                <a:gd name="connsiteY12" fmla="*/ -18 h 6946"/>
                <a:gd name="connsiteX13" fmla="*/ 1931 w 8550"/>
                <a:gd name="connsiteY13" fmla="*/ 46 h 6946"/>
                <a:gd name="connsiteX14" fmla="*/ 1931 w 8550"/>
                <a:gd name="connsiteY14" fmla="*/ 46 h 6946"/>
                <a:gd name="connsiteX15" fmla="*/ 1931 w 8550"/>
                <a:gd name="connsiteY15" fmla="*/ 46 h 6946"/>
                <a:gd name="connsiteX16" fmla="*/ 4344 w 8550"/>
                <a:gd name="connsiteY16" fmla="*/ 1709 h 6946"/>
                <a:gd name="connsiteX17" fmla="*/ 4344 w 8550"/>
                <a:gd name="connsiteY17" fmla="*/ 1709 h 6946"/>
                <a:gd name="connsiteX18" fmla="*/ 4344 w 8550"/>
                <a:gd name="connsiteY18" fmla="*/ 1709 h 6946"/>
                <a:gd name="connsiteX19" fmla="*/ 3862 w 8550"/>
                <a:gd name="connsiteY19" fmla="*/ 3424 h 6946"/>
                <a:gd name="connsiteX20" fmla="*/ 3862 w 8550"/>
                <a:gd name="connsiteY20" fmla="*/ 3424 h 6946"/>
                <a:gd name="connsiteX21" fmla="*/ 3862 w 8550"/>
                <a:gd name="connsiteY21" fmla="*/ 3424 h 6946"/>
                <a:gd name="connsiteX22" fmla="*/ 3557 w 8550"/>
                <a:gd name="connsiteY22" fmla="*/ 3729 h 6946"/>
                <a:gd name="connsiteX23" fmla="*/ 3557 w 8550"/>
                <a:gd name="connsiteY23" fmla="*/ 3729 h 6946"/>
                <a:gd name="connsiteX24" fmla="*/ 3557 w 8550"/>
                <a:gd name="connsiteY24" fmla="*/ 3729 h 6946"/>
                <a:gd name="connsiteX25" fmla="*/ 3697 w 8550"/>
                <a:gd name="connsiteY25" fmla="*/ 3703 h 6946"/>
                <a:gd name="connsiteX26" fmla="*/ 3697 w 8550"/>
                <a:gd name="connsiteY26" fmla="*/ 3703 h 6946"/>
                <a:gd name="connsiteX27" fmla="*/ 3697 w 8550"/>
                <a:gd name="connsiteY27" fmla="*/ 3703 h 6946"/>
                <a:gd name="connsiteX28" fmla="*/ 4560 w 8550"/>
                <a:gd name="connsiteY28" fmla="*/ 3424 h 6946"/>
                <a:gd name="connsiteX29" fmla="*/ 4560 w 8550"/>
                <a:gd name="connsiteY29" fmla="*/ 3424 h 6946"/>
                <a:gd name="connsiteX30" fmla="*/ 4560 w 8550"/>
                <a:gd name="connsiteY30" fmla="*/ 3424 h 6946"/>
                <a:gd name="connsiteX31" fmla="*/ 5348 w 8550"/>
                <a:gd name="connsiteY31" fmla="*/ 3144 h 6946"/>
                <a:gd name="connsiteX32" fmla="*/ 5348 w 8550"/>
                <a:gd name="connsiteY32" fmla="*/ 3144 h 6946"/>
                <a:gd name="connsiteX33" fmla="*/ 5348 w 8550"/>
                <a:gd name="connsiteY33" fmla="*/ 3144 h 6946"/>
                <a:gd name="connsiteX34" fmla="*/ 6338 w 8550"/>
                <a:gd name="connsiteY34" fmla="*/ 3500 h 6946"/>
                <a:gd name="connsiteX35" fmla="*/ 6338 w 8550"/>
                <a:gd name="connsiteY35" fmla="*/ 3500 h 6946"/>
                <a:gd name="connsiteX36" fmla="*/ 6338 w 8550"/>
                <a:gd name="connsiteY36" fmla="*/ 3500 h 6946"/>
                <a:gd name="connsiteX37" fmla="*/ 6745 w 8550"/>
                <a:gd name="connsiteY37" fmla="*/ 3690 h 6946"/>
                <a:gd name="connsiteX38" fmla="*/ 6745 w 8550"/>
                <a:gd name="connsiteY38" fmla="*/ 3690 h 6946"/>
                <a:gd name="connsiteX39" fmla="*/ 6745 w 8550"/>
                <a:gd name="connsiteY39" fmla="*/ 3690 h 6946"/>
                <a:gd name="connsiteX40" fmla="*/ 8357 w 8550"/>
                <a:gd name="connsiteY40" fmla="*/ 4541 h 6946"/>
                <a:gd name="connsiteX41" fmla="*/ 8357 w 8550"/>
                <a:gd name="connsiteY41" fmla="*/ 4541 h 6946"/>
                <a:gd name="connsiteX42" fmla="*/ 8357 w 8550"/>
                <a:gd name="connsiteY42" fmla="*/ 4541 h 6946"/>
                <a:gd name="connsiteX43" fmla="*/ 8383 w 8550"/>
                <a:gd name="connsiteY43" fmla="*/ 6294 h 6946"/>
                <a:gd name="connsiteX44" fmla="*/ 8383 w 8550"/>
                <a:gd name="connsiteY44" fmla="*/ 6294 h 6946"/>
                <a:gd name="connsiteX45" fmla="*/ 8383 w 8550"/>
                <a:gd name="connsiteY45" fmla="*/ 6294 h 6946"/>
                <a:gd name="connsiteX46" fmla="*/ 7329 w 8550"/>
                <a:gd name="connsiteY46" fmla="*/ 6903 h 6946"/>
                <a:gd name="connsiteX47" fmla="*/ 7329 w 8550"/>
                <a:gd name="connsiteY47" fmla="*/ 6903 h 6946"/>
                <a:gd name="connsiteX48" fmla="*/ 7329 w 8550"/>
                <a:gd name="connsiteY48" fmla="*/ 6903 h 6946"/>
                <a:gd name="connsiteX49" fmla="*/ 6160 w 8550"/>
                <a:gd name="connsiteY49" fmla="*/ 6548 h 6946"/>
                <a:gd name="connsiteX50" fmla="*/ 6160 w 8550"/>
                <a:gd name="connsiteY50" fmla="*/ 6548 h 6946"/>
                <a:gd name="connsiteX51" fmla="*/ 6160 w 8550"/>
                <a:gd name="connsiteY51" fmla="*/ 6548 h 6946"/>
                <a:gd name="connsiteX52" fmla="*/ 5005 w 8550"/>
                <a:gd name="connsiteY52" fmla="*/ 6002 h 6946"/>
                <a:gd name="connsiteX53" fmla="*/ 5005 w 8550"/>
                <a:gd name="connsiteY53" fmla="*/ 6002 h 6946"/>
                <a:gd name="connsiteX54" fmla="*/ 5005 w 8550"/>
                <a:gd name="connsiteY54" fmla="*/ 6002 h 6946"/>
                <a:gd name="connsiteX55" fmla="*/ 3608 w 8550"/>
                <a:gd name="connsiteY55" fmla="*/ 5341 h 6946"/>
                <a:gd name="connsiteX56" fmla="*/ 3608 w 8550"/>
                <a:gd name="connsiteY56" fmla="*/ 5341 h 6946"/>
                <a:gd name="connsiteX57" fmla="*/ 3608 w 8550"/>
                <a:gd name="connsiteY57" fmla="*/ 5341 h 6946"/>
                <a:gd name="connsiteX58" fmla="*/ 2706 w 8550"/>
                <a:gd name="connsiteY58" fmla="*/ 4351 h 6946"/>
                <a:gd name="connsiteX59" fmla="*/ 2706 w 8550"/>
                <a:gd name="connsiteY59" fmla="*/ 4351 h 6946"/>
                <a:gd name="connsiteX60" fmla="*/ 2706 w 8550"/>
                <a:gd name="connsiteY60" fmla="*/ 4351 h 6946"/>
                <a:gd name="connsiteX61" fmla="*/ 2770 w 8550"/>
                <a:gd name="connsiteY61" fmla="*/ 4224 h 6946"/>
                <a:gd name="connsiteX62" fmla="*/ 2770 w 8550"/>
                <a:gd name="connsiteY62" fmla="*/ 4224 h 6946"/>
                <a:gd name="connsiteX63" fmla="*/ 2770 w 8550"/>
                <a:gd name="connsiteY63" fmla="*/ 4224 h 6946"/>
                <a:gd name="connsiteX64" fmla="*/ 2185 w 8550"/>
                <a:gd name="connsiteY64" fmla="*/ 4363 h 6946"/>
                <a:gd name="connsiteX65" fmla="*/ 2185 w 8550"/>
                <a:gd name="connsiteY65" fmla="*/ 4363 h 6946"/>
                <a:gd name="connsiteX66" fmla="*/ 2185 w 8550"/>
                <a:gd name="connsiteY66" fmla="*/ 4363 h 6946"/>
                <a:gd name="connsiteX67" fmla="*/ 750 w 8550"/>
                <a:gd name="connsiteY67" fmla="*/ 3398 h 69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8550" h="6946">
                  <a:moveTo>
                    <a:pt x="750" y="3398"/>
                  </a:moveTo>
                  <a:lnTo>
                    <a:pt x="509" y="2789"/>
                  </a:lnTo>
                  <a:lnTo>
                    <a:pt x="509" y="2789"/>
                  </a:lnTo>
                  <a:lnTo>
                    <a:pt x="509" y="2789"/>
                  </a:lnTo>
                  <a:cubicBezTo>
                    <a:pt x="141" y="1709"/>
                    <a:pt x="-151" y="871"/>
                    <a:pt x="242" y="325"/>
                  </a:cubicBezTo>
                  <a:lnTo>
                    <a:pt x="242" y="325"/>
                  </a:lnTo>
                  <a:lnTo>
                    <a:pt x="242" y="325"/>
                  </a:lnTo>
                  <a:cubicBezTo>
                    <a:pt x="331" y="185"/>
                    <a:pt x="573" y="-43"/>
                    <a:pt x="1004" y="-43"/>
                  </a:cubicBezTo>
                  <a:lnTo>
                    <a:pt x="1004" y="-43"/>
                  </a:lnTo>
                  <a:lnTo>
                    <a:pt x="1004" y="-43"/>
                  </a:lnTo>
                  <a:cubicBezTo>
                    <a:pt x="1081" y="-43"/>
                    <a:pt x="1157" y="-18"/>
                    <a:pt x="1258" y="-18"/>
                  </a:cubicBezTo>
                  <a:lnTo>
                    <a:pt x="1258" y="-18"/>
                  </a:lnTo>
                  <a:lnTo>
                    <a:pt x="1258" y="-18"/>
                  </a:lnTo>
                  <a:cubicBezTo>
                    <a:pt x="1474" y="33"/>
                    <a:pt x="1703" y="33"/>
                    <a:pt x="1931" y="46"/>
                  </a:cubicBezTo>
                  <a:lnTo>
                    <a:pt x="1931" y="46"/>
                  </a:lnTo>
                  <a:lnTo>
                    <a:pt x="1931" y="46"/>
                  </a:lnTo>
                  <a:cubicBezTo>
                    <a:pt x="2808" y="96"/>
                    <a:pt x="4154" y="198"/>
                    <a:pt x="4344" y="1709"/>
                  </a:cubicBezTo>
                  <a:lnTo>
                    <a:pt x="4344" y="1709"/>
                  </a:lnTo>
                  <a:lnTo>
                    <a:pt x="4344" y="1709"/>
                  </a:lnTo>
                  <a:cubicBezTo>
                    <a:pt x="4433" y="2344"/>
                    <a:pt x="4255" y="2928"/>
                    <a:pt x="3862" y="3424"/>
                  </a:cubicBezTo>
                  <a:lnTo>
                    <a:pt x="3862" y="3424"/>
                  </a:lnTo>
                  <a:lnTo>
                    <a:pt x="3862" y="3424"/>
                  </a:lnTo>
                  <a:cubicBezTo>
                    <a:pt x="3773" y="3551"/>
                    <a:pt x="3659" y="3627"/>
                    <a:pt x="3557" y="3729"/>
                  </a:cubicBezTo>
                  <a:lnTo>
                    <a:pt x="3557" y="3729"/>
                  </a:lnTo>
                  <a:lnTo>
                    <a:pt x="3557" y="3729"/>
                  </a:lnTo>
                  <a:cubicBezTo>
                    <a:pt x="3608" y="3729"/>
                    <a:pt x="3659" y="3703"/>
                    <a:pt x="3697" y="3703"/>
                  </a:cubicBezTo>
                  <a:lnTo>
                    <a:pt x="3697" y="3703"/>
                  </a:lnTo>
                  <a:lnTo>
                    <a:pt x="3697" y="3703"/>
                  </a:lnTo>
                  <a:cubicBezTo>
                    <a:pt x="3989" y="3639"/>
                    <a:pt x="4383" y="3563"/>
                    <a:pt x="4560" y="3424"/>
                  </a:cubicBezTo>
                  <a:lnTo>
                    <a:pt x="4560" y="3424"/>
                  </a:lnTo>
                  <a:lnTo>
                    <a:pt x="4560" y="3424"/>
                  </a:lnTo>
                  <a:cubicBezTo>
                    <a:pt x="4802" y="3220"/>
                    <a:pt x="5068" y="3144"/>
                    <a:pt x="5348" y="3144"/>
                  </a:cubicBezTo>
                  <a:lnTo>
                    <a:pt x="5348" y="3144"/>
                  </a:lnTo>
                  <a:lnTo>
                    <a:pt x="5348" y="3144"/>
                  </a:lnTo>
                  <a:cubicBezTo>
                    <a:pt x="5741" y="3144"/>
                    <a:pt x="6084" y="3322"/>
                    <a:pt x="6338" y="3500"/>
                  </a:cubicBezTo>
                  <a:lnTo>
                    <a:pt x="6338" y="3500"/>
                  </a:lnTo>
                  <a:lnTo>
                    <a:pt x="6338" y="3500"/>
                  </a:lnTo>
                  <a:cubicBezTo>
                    <a:pt x="6478" y="3576"/>
                    <a:pt x="6668" y="3690"/>
                    <a:pt x="6745" y="3690"/>
                  </a:cubicBezTo>
                  <a:lnTo>
                    <a:pt x="6745" y="3690"/>
                  </a:lnTo>
                  <a:lnTo>
                    <a:pt x="6745" y="3690"/>
                  </a:lnTo>
                  <a:cubicBezTo>
                    <a:pt x="7278" y="3690"/>
                    <a:pt x="7989" y="3944"/>
                    <a:pt x="8357" y="4541"/>
                  </a:cubicBezTo>
                  <a:lnTo>
                    <a:pt x="8357" y="4541"/>
                  </a:lnTo>
                  <a:lnTo>
                    <a:pt x="8357" y="4541"/>
                  </a:lnTo>
                  <a:cubicBezTo>
                    <a:pt x="8586" y="4884"/>
                    <a:pt x="8764" y="5468"/>
                    <a:pt x="8383" y="6294"/>
                  </a:cubicBezTo>
                  <a:lnTo>
                    <a:pt x="8383" y="6294"/>
                  </a:lnTo>
                  <a:lnTo>
                    <a:pt x="8383" y="6294"/>
                  </a:lnTo>
                  <a:cubicBezTo>
                    <a:pt x="8269" y="6560"/>
                    <a:pt x="7913" y="6903"/>
                    <a:pt x="7329" y="6903"/>
                  </a:cubicBezTo>
                  <a:lnTo>
                    <a:pt x="7329" y="6903"/>
                  </a:lnTo>
                  <a:lnTo>
                    <a:pt x="7329" y="6903"/>
                  </a:lnTo>
                  <a:cubicBezTo>
                    <a:pt x="6986" y="6903"/>
                    <a:pt x="6592" y="6776"/>
                    <a:pt x="6160" y="6548"/>
                  </a:cubicBezTo>
                  <a:lnTo>
                    <a:pt x="6160" y="6548"/>
                  </a:lnTo>
                  <a:lnTo>
                    <a:pt x="6160" y="6548"/>
                  </a:lnTo>
                  <a:cubicBezTo>
                    <a:pt x="5525" y="6243"/>
                    <a:pt x="5297" y="6129"/>
                    <a:pt x="5005" y="6002"/>
                  </a:cubicBezTo>
                  <a:lnTo>
                    <a:pt x="5005" y="6002"/>
                  </a:lnTo>
                  <a:lnTo>
                    <a:pt x="5005" y="6002"/>
                  </a:lnTo>
                  <a:cubicBezTo>
                    <a:pt x="4713" y="5874"/>
                    <a:pt x="4383" y="5735"/>
                    <a:pt x="3608" y="5341"/>
                  </a:cubicBezTo>
                  <a:lnTo>
                    <a:pt x="3608" y="5341"/>
                  </a:lnTo>
                  <a:lnTo>
                    <a:pt x="3608" y="5341"/>
                  </a:lnTo>
                  <a:cubicBezTo>
                    <a:pt x="3201" y="5151"/>
                    <a:pt x="2643" y="4884"/>
                    <a:pt x="2706" y="4351"/>
                  </a:cubicBezTo>
                  <a:lnTo>
                    <a:pt x="2706" y="4351"/>
                  </a:lnTo>
                  <a:lnTo>
                    <a:pt x="2706" y="4351"/>
                  </a:lnTo>
                  <a:cubicBezTo>
                    <a:pt x="2719" y="4287"/>
                    <a:pt x="2744" y="4262"/>
                    <a:pt x="2770" y="4224"/>
                  </a:cubicBezTo>
                  <a:lnTo>
                    <a:pt x="2770" y="4224"/>
                  </a:lnTo>
                  <a:lnTo>
                    <a:pt x="2770" y="4224"/>
                  </a:lnTo>
                  <a:cubicBezTo>
                    <a:pt x="2566" y="4287"/>
                    <a:pt x="2351" y="4351"/>
                    <a:pt x="2185" y="4363"/>
                  </a:cubicBezTo>
                  <a:lnTo>
                    <a:pt x="2185" y="4363"/>
                  </a:lnTo>
                  <a:lnTo>
                    <a:pt x="2185" y="4363"/>
                  </a:lnTo>
                  <a:cubicBezTo>
                    <a:pt x="1576" y="4363"/>
                    <a:pt x="979" y="3690"/>
                    <a:pt x="750" y="339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56" name="Freeform: Shape 455">
              <a:extLst>
                <a:ext uri="{FF2B5EF4-FFF2-40B4-BE49-F238E27FC236}">
                  <a16:creationId xmlns:a16="http://schemas.microsoft.com/office/drawing/2014/main" id="{CA3D592A-49EF-524B-A222-ED02BD4239A8}"/>
                </a:ext>
              </a:extLst>
            </p:cNvPr>
            <p:cNvSpPr/>
            <p:nvPr/>
          </p:nvSpPr>
          <p:spPr>
            <a:xfrm flipV="1">
              <a:off x="6949795" y="1588767"/>
              <a:ext cx="17016" cy="11632"/>
            </a:xfrm>
            <a:custGeom>
              <a:avLst/>
              <a:gdLst>
                <a:gd name="connsiteX0" fmla="*/ 15699 w 17016"/>
                <a:gd name="connsiteY0" fmla="*/ 11588 h 11632"/>
                <a:gd name="connsiteX1" fmla="*/ 13921 w 17016"/>
                <a:gd name="connsiteY1" fmla="*/ 10191 h 11632"/>
                <a:gd name="connsiteX2" fmla="*/ 13921 w 17016"/>
                <a:gd name="connsiteY2" fmla="*/ 10191 h 11632"/>
                <a:gd name="connsiteX3" fmla="*/ 13921 w 17016"/>
                <a:gd name="connsiteY3" fmla="*/ 10191 h 11632"/>
                <a:gd name="connsiteX4" fmla="*/ 11292 w 17016"/>
                <a:gd name="connsiteY4" fmla="*/ 9658 h 11632"/>
                <a:gd name="connsiteX5" fmla="*/ 11292 w 17016"/>
                <a:gd name="connsiteY5" fmla="*/ 9658 h 11632"/>
                <a:gd name="connsiteX6" fmla="*/ 11292 w 17016"/>
                <a:gd name="connsiteY6" fmla="*/ 9658 h 11632"/>
                <a:gd name="connsiteX7" fmla="*/ 9438 w 17016"/>
                <a:gd name="connsiteY7" fmla="*/ 8451 h 11632"/>
                <a:gd name="connsiteX8" fmla="*/ 9438 w 17016"/>
                <a:gd name="connsiteY8" fmla="*/ 8451 h 11632"/>
                <a:gd name="connsiteX9" fmla="*/ 9438 w 17016"/>
                <a:gd name="connsiteY9" fmla="*/ 8451 h 11632"/>
                <a:gd name="connsiteX10" fmla="*/ 9196 w 17016"/>
                <a:gd name="connsiteY10" fmla="*/ 7689 h 11632"/>
                <a:gd name="connsiteX11" fmla="*/ 9196 w 17016"/>
                <a:gd name="connsiteY11" fmla="*/ 7689 h 11632"/>
                <a:gd name="connsiteX12" fmla="*/ 9196 w 17016"/>
                <a:gd name="connsiteY12" fmla="*/ 7689 h 11632"/>
                <a:gd name="connsiteX13" fmla="*/ 8257 w 17016"/>
                <a:gd name="connsiteY13" fmla="*/ 6851 h 11632"/>
                <a:gd name="connsiteX14" fmla="*/ 8257 w 17016"/>
                <a:gd name="connsiteY14" fmla="*/ 6851 h 11632"/>
                <a:gd name="connsiteX15" fmla="*/ 8257 w 17016"/>
                <a:gd name="connsiteY15" fmla="*/ 6851 h 11632"/>
                <a:gd name="connsiteX16" fmla="*/ 6453 w 17016"/>
                <a:gd name="connsiteY16" fmla="*/ 5505 h 11632"/>
                <a:gd name="connsiteX17" fmla="*/ 6453 w 17016"/>
                <a:gd name="connsiteY17" fmla="*/ 5505 h 11632"/>
                <a:gd name="connsiteX18" fmla="*/ 6453 w 17016"/>
                <a:gd name="connsiteY18" fmla="*/ 5505 h 11632"/>
                <a:gd name="connsiteX19" fmla="*/ 5171 w 17016"/>
                <a:gd name="connsiteY19" fmla="*/ 4819 h 11632"/>
                <a:gd name="connsiteX20" fmla="*/ 5171 w 17016"/>
                <a:gd name="connsiteY20" fmla="*/ 4819 h 11632"/>
                <a:gd name="connsiteX21" fmla="*/ 5171 w 17016"/>
                <a:gd name="connsiteY21" fmla="*/ 4819 h 11632"/>
                <a:gd name="connsiteX22" fmla="*/ 3329 w 17016"/>
                <a:gd name="connsiteY22" fmla="*/ 4374 h 11632"/>
                <a:gd name="connsiteX23" fmla="*/ 3329 w 17016"/>
                <a:gd name="connsiteY23" fmla="*/ 4374 h 11632"/>
                <a:gd name="connsiteX24" fmla="*/ 3329 w 17016"/>
                <a:gd name="connsiteY24" fmla="*/ 4374 h 11632"/>
                <a:gd name="connsiteX25" fmla="*/ 2199 w 17016"/>
                <a:gd name="connsiteY25" fmla="*/ 3879 h 11632"/>
                <a:gd name="connsiteX26" fmla="*/ 2199 w 17016"/>
                <a:gd name="connsiteY26" fmla="*/ 3879 h 11632"/>
                <a:gd name="connsiteX27" fmla="*/ 2199 w 17016"/>
                <a:gd name="connsiteY27" fmla="*/ 3879 h 11632"/>
                <a:gd name="connsiteX28" fmla="*/ 345 w 17016"/>
                <a:gd name="connsiteY28" fmla="*/ 2381 h 11632"/>
                <a:gd name="connsiteX29" fmla="*/ 345 w 17016"/>
                <a:gd name="connsiteY29" fmla="*/ 2381 h 11632"/>
                <a:gd name="connsiteX30" fmla="*/ 256 w 17016"/>
                <a:gd name="connsiteY30" fmla="*/ 2216 h 11632"/>
                <a:gd name="connsiteX31" fmla="*/ 256 w 17016"/>
                <a:gd name="connsiteY31" fmla="*/ 2216 h 11632"/>
                <a:gd name="connsiteX32" fmla="*/ 256 w 17016"/>
                <a:gd name="connsiteY32" fmla="*/ 2216 h 11632"/>
                <a:gd name="connsiteX33" fmla="*/ 383 w 17016"/>
                <a:gd name="connsiteY33" fmla="*/ 145 h 11632"/>
                <a:gd name="connsiteX34" fmla="*/ 383 w 17016"/>
                <a:gd name="connsiteY34" fmla="*/ 145 h 11632"/>
                <a:gd name="connsiteX35" fmla="*/ 383 w 17016"/>
                <a:gd name="connsiteY35" fmla="*/ 145 h 11632"/>
                <a:gd name="connsiteX36" fmla="*/ 954 w 17016"/>
                <a:gd name="connsiteY36" fmla="*/ -45 h 11632"/>
                <a:gd name="connsiteX37" fmla="*/ 954 w 17016"/>
                <a:gd name="connsiteY37" fmla="*/ -45 h 11632"/>
                <a:gd name="connsiteX38" fmla="*/ 954 w 17016"/>
                <a:gd name="connsiteY38" fmla="*/ -45 h 11632"/>
                <a:gd name="connsiteX39" fmla="*/ 4218 w 17016"/>
                <a:gd name="connsiteY39" fmla="*/ 1619 h 11632"/>
                <a:gd name="connsiteX40" fmla="*/ 4218 w 17016"/>
                <a:gd name="connsiteY40" fmla="*/ 1619 h 11632"/>
                <a:gd name="connsiteX41" fmla="*/ 4218 w 17016"/>
                <a:gd name="connsiteY41" fmla="*/ 1619 h 11632"/>
                <a:gd name="connsiteX42" fmla="*/ 6085 w 17016"/>
                <a:gd name="connsiteY42" fmla="*/ 2089 h 11632"/>
                <a:gd name="connsiteX43" fmla="*/ 6085 w 17016"/>
                <a:gd name="connsiteY43" fmla="*/ 2089 h 11632"/>
                <a:gd name="connsiteX44" fmla="*/ 6085 w 17016"/>
                <a:gd name="connsiteY44" fmla="*/ 2089 h 11632"/>
                <a:gd name="connsiteX45" fmla="*/ 7469 w 17016"/>
                <a:gd name="connsiteY45" fmla="*/ 2241 h 11632"/>
                <a:gd name="connsiteX46" fmla="*/ 7469 w 17016"/>
                <a:gd name="connsiteY46" fmla="*/ 2241 h 11632"/>
                <a:gd name="connsiteX47" fmla="*/ 7469 w 17016"/>
                <a:gd name="connsiteY47" fmla="*/ 2241 h 11632"/>
                <a:gd name="connsiteX48" fmla="*/ 11330 w 17016"/>
                <a:gd name="connsiteY48" fmla="*/ 4908 h 11632"/>
                <a:gd name="connsiteX49" fmla="*/ 11330 w 17016"/>
                <a:gd name="connsiteY49" fmla="*/ 4908 h 11632"/>
                <a:gd name="connsiteX50" fmla="*/ 11330 w 17016"/>
                <a:gd name="connsiteY50" fmla="*/ 4908 h 11632"/>
                <a:gd name="connsiteX51" fmla="*/ 14975 w 17016"/>
                <a:gd name="connsiteY51" fmla="*/ 7549 h 11632"/>
                <a:gd name="connsiteX52" fmla="*/ 14975 w 17016"/>
                <a:gd name="connsiteY52" fmla="*/ 7549 h 11632"/>
                <a:gd name="connsiteX53" fmla="*/ 14975 w 17016"/>
                <a:gd name="connsiteY53" fmla="*/ 7549 h 11632"/>
                <a:gd name="connsiteX54" fmla="*/ 16956 w 17016"/>
                <a:gd name="connsiteY54" fmla="*/ 8921 h 11632"/>
                <a:gd name="connsiteX55" fmla="*/ 16956 w 17016"/>
                <a:gd name="connsiteY55" fmla="*/ 8921 h 11632"/>
                <a:gd name="connsiteX56" fmla="*/ 16956 w 17016"/>
                <a:gd name="connsiteY56" fmla="*/ 8921 h 11632"/>
                <a:gd name="connsiteX57" fmla="*/ 16702 w 17016"/>
                <a:gd name="connsiteY57" fmla="*/ 10864 h 11632"/>
                <a:gd name="connsiteX58" fmla="*/ 16702 w 17016"/>
                <a:gd name="connsiteY58" fmla="*/ 10864 h 11632"/>
                <a:gd name="connsiteX59" fmla="*/ 16702 w 17016"/>
                <a:gd name="connsiteY59" fmla="*/ 10864 h 11632"/>
                <a:gd name="connsiteX60" fmla="*/ 15699 w 17016"/>
                <a:gd name="connsiteY60" fmla="*/ 11588 h 11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17016" h="11632">
                  <a:moveTo>
                    <a:pt x="15699" y="11588"/>
                  </a:moveTo>
                  <a:cubicBezTo>
                    <a:pt x="14924" y="11588"/>
                    <a:pt x="14225" y="10661"/>
                    <a:pt x="13921" y="10191"/>
                  </a:cubicBezTo>
                  <a:lnTo>
                    <a:pt x="13921" y="10191"/>
                  </a:lnTo>
                  <a:lnTo>
                    <a:pt x="13921" y="10191"/>
                  </a:lnTo>
                  <a:cubicBezTo>
                    <a:pt x="13578" y="10077"/>
                    <a:pt x="12651" y="9772"/>
                    <a:pt x="11292" y="9658"/>
                  </a:cubicBezTo>
                  <a:lnTo>
                    <a:pt x="11292" y="9658"/>
                  </a:lnTo>
                  <a:lnTo>
                    <a:pt x="11292" y="9658"/>
                  </a:lnTo>
                  <a:cubicBezTo>
                    <a:pt x="10022" y="9543"/>
                    <a:pt x="9603" y="9353"/>
                    <a:pt x="9438" y="8451"/>
                  </a:cubicBezTo>
                  <a:lnTo>
                    <a:pt x="9438" y="8451"/>
                  </a:lnTo>
                  <a:lnTo>
                    <a:pt x="9438" y="8451"/>
                  </a:lnTo>
                  <a:cubicBezTo>
                    <a:pt x="9412" y="8235"/>
                    <a:pt x="9361" y="8020"/>
                    <a:pt x="9196" y="7689"/>
                  </a:cubicBezTo>
                  <a:lnTo>
                    <a:pt x="9196" y="7689"/>
                  </a:lnTo>
                  <a:lnTo>
                    <a:pt x="9196" y="7689"/>
                  </a:lnTo>
                  <a:cubicBezTo>
                    <a:pt x="8955" y="7194"/>
                    <a:pt x="8714" y="7067"/>
                    <a:pt x="8257" y="6851"/>
                  </a:cubicBezTo>
                  <a:lnTo>
                    <a:pt x="8257" y="6851"/>
                  </a:lnTo>
                  <a:lnTo>
                    <a:pt x="8257" y="6851"/>
                  </a:lnTo>
                  <a:cubicBezTo>
                    <a:pt x="7787" y="6597"/>
                    <a:pt x="7203" y="6305"/>
                    <a:pt x="6453" y="5505"/>
                  </a:cubicBezTo>
                  <a:lnTo>
                    <a:pt x="6453" y="5505"/>
                  </a:lnTo>
                  <a:lnTo>
                    <a:pt x="6453" y="5505"/>
                  </a:lnTo>
                  <a:cubicBezTo>
                    <a:pt x="5806" y="4819"/>
                    <a:pt x="5590" y="4819"/>
                    <a:pt x="5171" y="4819"/>
                  </a:cubicBezTo>
                  <a:lnTo>
                    <a:pt x="5171" y="4819"/>
                  </a:lnTo>
                  <a:lnTo>
                    <a:pt x="5171" y="4819"/>
                  </a:lnTo>
                  <a:cubicBezTo>
                    <a:pt x="4764" y="4819"/>
                    <a:pt x="4205" y="4819"/>
                    <a:pt x="3329" y="4374"/>
                  </a:cubicBezTo>
                  <a:lnTo>
                    <a:pt x="3329" y="4374"/>
                  </a:lnTo>
                  <a:lnTo>
                    <a:pt x="3329" y="4374"/>
                  </a:lnTo>
                  <a:cubicBezTo>
                    <a:pt x="2809" y="4121"/>
                    <a:pt x="2466" y="3994"/>
                    <a:pt x="2199" y="3879"/>
                  </a:cubicBezTo>
                  <a:lnTo>
                    <a:pt x="2199" y="3879"/>
                  </a:lnTo>
                  <a:lnTo>
                    <a:pt x="2199" y="3879"/>
                  </a:lnTo>
                  <a:cubicBezTo>
                    <a:pt x="1488" y="3613"/>
                    <a:pt x="1234" y="3473"/>
                    <a:pt x="345" y="2381"/>
                  </a:cubicBezTo>
                  <a:lnTo>
                    <a:pt x="345" y="2381"/>
                  </a:lnTo>
                  <a:lnTo>
                    <a:pt x="256" y="2216"/>
                  </a:lnTo>
                  <a:lnTo>
                    <a:pt x="256" y="2216"/>
                  </a:lnTo>
                  <a:lnTo>
                    <a:pt x="256" y="2216"/>
                  </a:lnTo>
                  <a:cubicBezTo>
                    <a:pt x="103" y="1784"/>
                    <a:pt x="-163" y="691"/>
                    <a:pt x="383" y="145"/>
                  </a:cubicBezTo>
                  <a:lnTo>
                    <a:pt x="383" y="145"/>
                  </a:lnTo>
                  <a:lnTo>
                    <a:pt x="383" y="145"/>
                  </a:lnTo>
                  <a:cubicBezTo>
                    <a:pt x="484" y="69"/>
                    <a:pt x="675" y="-45"/>
                    <a:pt x="954" y="-45"/>
                  </a:cubicBezTo>
                  <a:lnTo>
                    <a:pt x="954" y="-45"/>
                  </a:lnTo>
                  <a:lnTo>
                    <a:pt x="954" y="-45"/>
                  </a:lnTo>
                  <a:cubicBezTo>
                    <a:pt x="1602" y="-45"/>
                    <a:pt x="2643" y="577"/>
                    <a:pt x="4218" y="1619"/>
                  </a:cubicBezTo>
                  <a:lnTo>
                    <a:pt x="4218" y="1619"/>
                  </a:lnTo>
                  <a:lnTo>
                    <a:pt x="4218" y="1619"/>
                  </a:lnTo>
                  <a:cubicBezTo>
                    <a:pt x="4802" y="2000"/>
                    <a:pt x="5336" y="2038"/>
                    <a:pt x="6085" y="2089"/>
                  </a:cubicBezTo>
                  <a:lnTo>
                    <a:pt x="6085" y="2089"/>
                  </a:lnTo>
                  <a:lnTo>
                    <a:pt x="6085" y="2089"/>
                  </a:lnTo>
                  <a:cubicBezTo>
                    <a:pt x="6491" y="2114"/>
                    <a:pt x="6961" y="2139"/>
                    <a:pt x="7469" y="2241"/>
                  </a:cubicBezTo>
                  <a:lnTo>
                    <a:pt x="7469" y="2241"/>
                  </a:lnTo>
                  <a:lnTo>
                    <a:pt x="7469" y="2241"/>
                  </a:lnTo>
                  <a:cubicBezTo>
                    <a:pt x="8955" y="2508"/>
                    <a:pt x="10162" y="3333"/>
                    <a:pt x="11330" y="4908"/>
                  </a:cubicBezTo>
                  <a:lnTo>
                    <a:pt x="11330" y="4908"/>
                  </a:lnTo>
                  <a:lnTo>
                    <a:pt x="11330" y="4908"/>
                  </a:lnTo>
                  <a:cubicBezTo>
                    <a:pt x="12409" y="6356"/>
                    <a:pt x="13324" y="7016"/>
                    <a:pt x="14975" y="7549"/>
                  </a:cubicBezTo>
                  <a:lnTo>
                    <a:pt x="14975" y="7549"/>
                  </a:lnTo>
                  <a:lnTo>
                    <a:pt x="14975" y="7549"/>
                  </a:lnTo>
                  <a:cubicBezTo>
                    <a:pt x="16105" y="7943"/>
                    <a:pt x="16702" y="8337"/>
                    <a:pt x="16956" y="8921"/>
                  </a:cubicBezTo>
                  <a:lnTo>
                    <a:pt x="16956" y="8921"/>
                  </a:lnTo>
                  <a:lnTo>
                    <a:pt x="16956" y="8921"/>
                  </a:lnTo>
                  <a:cubicBezTo>
                    <a:pt x="17223" y="9556"/>
                    <a:pt x="16981" y="10255"/>
                    <a:pt x="16702" y="10864"/>
                  </a:cubicBezTo>
                  <a:lnTo>
                    <a:pt x="16702" y="10864"/>
                  </a:lnTo>
                  <a:lnTo>
                    <a:pt x="16702" y="10864"/>
                  </a:lnTo>
                  <a:cubicBezTo>
                    <a:pt x="16397" y="11486"/>
                    <a:pt x="15953" y="11588"/>
                    <a:pt x="15699" y="1158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57" name="Freeform: Shape 456">
              <a:extLst>
                <a:ext uri="{FF2B5EF4-FFF2-40B4-BE49-F238E27FC236}">
                  <a16:creationId xmlns:a16="http://schemas.microsoft.com/office/drawing/2014/main" id="{3BBF8509-31A3-9D68-77C7-EEB3DC59163C}"/>
                </a:ext>
              </a:extLst>
            </p:cNvPr>
            <p:cNvSpPr/>
            <p:nvPr/>
          </p:nvSpPr>
          <p:spPr>
            <a:xfrm flipV="1">
              <a:off x="6967369" y="1591885"/>
              <a:ext cx="6057" cy="4971"/>
            </a:xfrm>
            <a:custGeom>
              <a:avLst/>
              <a:gdLst>
                <a:gd name="connsiteX0" fmla="*/ 5960 w 6057"/>
                <a:gd name="connsiteY0" fmla="*/ 4451 h 4971"/>
                <a:gd name="connsiteX1" fmla="*/ 5046 w 6057"/>
                <a:gd name="connsiteY1" fmla="*/ 4794 h 4971"/>
                <a:gd name="connsiteX2" fmla="*/ 5046 w 6057"/>
                <a:gd name="connsiteY2" fmla="*/ 4794 h 4971"/>
                <a:gd name="connsiteX3" fmla="*/ 5046 w 6057"/>
                <a:gd name="connsiteY3" fmla="*/ 4794 h 4971"/>
                <a:gd name="connsiteX4" fmla="*/ 4398 w 6057"/>
                <a:gd name="connsiteY4" fmla="*/ 4870 h 4971"/>
                <a:gd name="connsiteX5" fmla="*/ 4398 w 6057"/>
                <a:gd name="connsiteY5" fmla="*/ 4870 h 4971"/>
                <a:gd name="connsiteX6" fmla="*/ 4398 w 6057"/>
                <a:gd name="connsiteY6" fmla="*/ 4870 h 4971"/>
                <a:gd name="connsiteX7" fmla="*/ 1922 w 6057"/>
                <a:gd name="connsiteY7" fmla="*/ 3778 h 4971"/>
                <a:gd name="connsiteX8" fmla="*/ 1922 w 6057"/>
                <a:gd name="connsiteY8" fmla="*/ 3778 h 4971"/>
                <a:gd name="connsiteX9" fmla="*/ 1719 w 6057"/>
                <a:gd name="connsiteY9" fmla="*/ 3562 h 4971"/>
                <a:gd name="connsiteX10" fmla="*/ 1719 w 6057"/>
                <a:gd name="connsiteY10" fmla="*/ 3562 h 4971"/>
                <a:gd name="connsiteX11" fmla="*/ 1719 w 6057"/>
                <a:gd name="connsiteY11" fmla="*/ 3562 h 4971"/>
                <a:gd name="connsiteX12" fmla="*/ 1160 w 6057"/>
                <a:gd name="connsiteY12" fmla="*/ 3028 h 4971"/>
                <a:gd name="connsiteX13" fmla="*/ 1160 w 6057"/>
                <a:gd name="connsiteY13" fmla="*/ 3028 h 4971"/>
                <a:gd name="connsiteX14" fmla="*/ 1160 w 6057"/>
                <a:gd name="connsiteY14" fmla="*/ 3028 h 4971"/>
                <a:gd name="connsiteX15" fmla="*/ 157 w 6057"/>
                <a:gd name="connsiteY15" fmla="*/ 1276 h 4971"/>
                <a:gd name="connsiteX16" fmla="*/ 157 w 6057"/>
                <a:gd name="connsiteY16" fmla="*/ 1276 h 4971"/>
                <a:gd name="connsiteX17" fmla="*/ 55 w 6057"/>
                <a:gd name="connsiteY17" fmla="*/ 819 h 4971"/>
                <a:gd name="connsiteX18" fmla="*/ 55 w 6057"/>
                <a:gd name="connsiteY18" fmla="*/ 819 h 4971"/>
                <a:gd name="connsiteX19" fmla="*/ 2202 w 6057"/>
                <a:gd name="connsiteY19" fmla="*/ 120 h 4971"/>
                <a:gd name="connsiteX20" fmla="*/ 2202 w 6057"/>
                <a:gd name="connsiteY20" fmla="*/ 120 h 4971"/>
                <a:gd name="connsiteX21" fmla="*/ 2202 w 6057"/>
                <a:gd name="connsiteY21" fmla="*/ 120 h 4971"/>
                <a:gd name="connsiteX22" fmla="*/ 3078 w 6057"/>
                <a:gd name="connsiteY22" fmla="*/ -45 h 4971"/>
                <a:gd name="connsiteX23" fmla="*/ 3078 w 6057"/>
                <a:gd name="connsiteY23" fmla="*/ -45 h 4971"/>
                <a:gd name="connsiteX24" fmla="*/ 3078 w 6057"/>
                <a:gd name="connsiteY24" fmla="*/ -45 h 4971"/>
                <a:gd name="connsiteX25" fmla="*/ 4310 w 6057"/>
                <a:gd name="connsiteY25" fmla="*/ 844 h 4971"/>
                <a:gd name="connsiteX26" fmla="*/ 4310 w 6057"/>
                <a:gd name="connsiteY26" fmla="*/ 844 h 4971"/>
                <a:gd name="connsiteX27" fmla="*/ 4310 w 6057"/>
                <a:gd name="connsiteY27" fmla="*/ 844 h 4971"/>
                <a:gd name="connsiteX28" fmla="*/ 5072 w 6057"/>
                <a:gd name="connsiteY28" fmla="*/ 1822 h 4971"/>
                <a:gd name="connsiteX29" fmla="*/ 5072 w 6057"/>
                <a:gd name="connsiteY29" fmla="*/ 1822 h 4971"/>
                <a:gd name="connsiteX30" fmla="*/ 5072 w 6057"/>
                <a:gd name="connsiteY30" fmla="*/ 1822 h 4971"/>
                <a:gd name="connsiteX31" fmla="*/ 6062 w 6057"/>
                <a:gd name="connsiteY31" fmla="*/ 3409 h 4971"/>
                <a:gd name="connsiteX32" fmla="*/ 6062 w 6057"/>
                <a:gd name="connsiteY32" fmla="*/ 3409 h 4971"/>
                <a:gd name="connsiteX33" fmla="*/ 6062 w 6057"/>
                <a:gd name="connsiteY33" fmla="*/ 3409 h 4971"/>
                <a:gd name="connsiteX34" fmla="*/ 6062 w 6057"/>
                <a:gd name="connsiteY34" fmla="*/ 3600 h 4971"/>
                <a:gd name="connsiteX35" fmla="*/ 6062 w 6057"/>
                <a:gd name="connsiteY35" fmla="*/ 3600 h 4971"/>
                <a:gd name="connsiteX36" fmla="*/ 6062 w 6057"/>
                <a:gd name="connsiteY36" fmla="*/ 3600 h 4971"/>
                <a:gd name="connsiteX37" fmla="*/ 5960 w 6057"/>
                <a:gd name="connsiteY37" fmla="*/ 4451 h 4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6057" h="4971">
                  <a:moveTo>
                    <a:pt x="5960" y="4451"/>
                  </a:moveTo>
                  <a:cubicBezTo>
                    <a:pt x="5745" y="4755"/>
                    <a:pt x="5389" y="4781"/>
                    <a:pt x="5046" y="4794"/>
                  </a:cubicBezTo>
                  <a:lnTo>
                    <a:pt x="5046" y="4794"/>
                  </a:lnTo>
                  <a:lnTo>
                    <a:pt x="5046" y="4794"/>
                  </a:lnTo>
                  <a:cubicBezTo>
                    <a:pt x="4868" y="4794"/>
                    <a:pt x="4652" y="4819"/>
                    <a:pt x="4398" y="4870"/>
                  </a:cubicBezTo>
                  <a:lnTo>
                    <a:pt x="4398" y="4870"/>
                  </a:lnTo>
                  <a:lnTo>
                    <a:pt x="4398" y="4870"/>
                  </a:lnTo>
                  <a:cubicBezTo>
                    <a:pt x="3167" y="5086"/>
                    <a:pt x="2824" y="4679"/>
                    <a:pt x="1922" y="3778"/>
                  </a:cubicBezTo>
                  <a:lnTo>
                    <a:pt x="1922" y="3778"/>
                  </a:lnTo>
                  <a:lnTo>
                    <a:pt x="1719" y="3562"/>
                  </a:lnTo>
                  <a:lnTo>
                    <a:pt x="1719" y="3562"/>
                  </a:lnTo>
                  <a:lnTo>
                    <a:pt x="1719" y="3562"/>
                  </a:lnTo>
                  <a:cubicBezTo>
                    <a:pt x="1478" y="3346"/>
                    <a:pt x="1300" y="3156"/>
                    <a:pt x="1160" y="3028"/>
                  </a:cubicBezTo>
                  <a:lnTo>
                    <a:pt x="1160" y="3028"/>
                  </a:lnTo>
                  <a:lnTo>
                    <a:pt x="1160" y="3028"/>
                  </a:lnTo>
                  <a:cubicBezTo>
                    <a:pt x="563" y="2457"/>
                    <a:pt x="398" y="2292"/>
                    <a:pt x="157" y="1276"/>
                  </a:cubicBezTo>
                  <a:lnTo>
                    <a:pt x="157" y="1276"/>
                  </a:lnTo>
                  <a:lnTo>
                    <a:pt x="55" y="819"/>
                  </a:lnTo>
                  <a:lnTo>
                    <a:pt x="55" y="819"/>
                  </a:lnTo>
                  <a:lnTo>
                    <a:pt x="2202" y="120"/>
                  </a:lnTo>
                  <a:lnTo>
                    <a:pt x="2202" y="120"/>
                  </a:lnTo>
                  <a:lnTo>
                    <a:pt x="2202" y="120"/>
                  </a:lnTo>
                  <a:cubicBezTo>
                    <a:pt x="2557" y="19"/>
                    <a:pt x="2836" y="-45"/>
                    <a:pt x="3078" y="-45"/>
                  </a:cubicBezTo>
                  <a:lnTo>
                    <a:pt x="3078" y="-45"/>
                  </a:lnTo>
                  <a:lnTo>
                    <a:pt x="3078" y="-45"/>
                  </a:lnTo>
                  <a:cubicBezTo>
                    <a:pt x="3814" y="-45"/>
                    <a:pt x="4094" y="450"/>
                    <a:pt x="4310" y="844"/>
                  </a:cubicBezTo>
                  <a:lnTo>
                    <a:pt x="4310" y="844"/>
                  </a:lnTo>
                  <a:lnTo>
                    <a:pt x="4310" y="844"/>
                  </a:lnTo>
                  <a:cubicBezTo>
                    <a:pt x="4475" y="1149"/>
                    <a:pt x="4652" y="1467"/>
                    <a:pt x="5072" y="1822"/>
                  </a:cubicBezTo>
                  <a:lnTo>
                    <a:pt x="5072" y="1822"/>
                  </a:lnTo>
                  <a:lnTo>
                    <a:pt x="5072" y="1822"/>
                  </a:lnTo>
                  <a:cubicBezTo>
                    <a:pt x="5910" y="2457"/>
                    <a:pt x="6227" y="2813"/>
                    <a:pt x="6062" y="3409"/>
                  </a:cubicBezTo>
                  <a:lnTo>
                    <a:pt x="6062" y="3409"/>
                  </a:lnTo>
                  <a:lnTo>
                    <a:pt x="6062" y="3409"/>
                  </a:lnTo>
                  <a:cubicBezTo>
                    <a:pt x="6037" y="3473"/>
                    <a:pt x="6037" y="3498"/>
                    <a:pt x="6062" y="3600"/>
                  </a:cubicBezTo>
                  <a:lnTo>
                    <a:pt x="6062" y="3600"/>
                  </a:lnTo>
                  <a:lnTo>
                    <a:pt x="6062" y="3600"/>
                  </a:lnTo>
                  <a:cubicBezTo>
                    <a:pt x="6126" y="3854"/>
                    <a:pt x="6164" y="4171"/>
                    <a:pt x="5960" y="445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58" name="Freeform: Shape 457">
              <a:extLst>
                <a:ext uri="{FF2B5EF4-FFF2-40B4-BE49-F238E27FC236}">
                  <a16:creationId xmlns:a16="http://schemas.microsoft.com/office/drawing/2014/main" id="{E6C3F7CC-F125-F8BA-0165-F98C0DAEAB89}"/>
                </a:ext>
              </a:extLst>
            </p:cNvPr>
            <p:cNvSpPr/>
            <p:nvPr/>
          </p:nvSpPr>
          <p:spPr>
            <a:xfrm flipV="1">
              <a:off x="6188216" y="1651732"/>
              <a:ext cx="14702" cy="8712"/>
            </a:xfrm>
            <a:custGeom>
              <a:avLst/>
              <a:gdLst>
                <a:gd name="connsiteX0" fmla="*/ 113 w 14702"/>
                <a:gd name="connsiteY0" fmla="*/ 360 h 8712"/>
                <a:gd name="connsiteX1" fmla="*/ 799 w 14702"/>
                <a:gd name="connsiteY1" fmla="*/ -34 h 8712"/>
                <a:gd name="connsiteX2" fmla="*/ 799 w 14702"/>
                <a:gd name="connsiteY2" fmla="*/ -34 h 8712"/>
                <a:gd name="connsiteX3" fmla="*/ 799 w 14702"/>
                <a:gd name="connsiteY3" fmla="*/ -34 h 8712"/>
                <a:gd name="connsiteX4" fmla="*/ 3694 w 14702"/>
                <a:gd name="connsiteY4" fmla="*/ 931 h 8712"/>
                <a:gd name="connsiteX5" fmla="*/ 3694 w 14702"/>
                <a:gd name="connsiteY5" fmla="*/ 931 h 8712"/>
                <a:gd name="connsiteX6" fmla="*/ 3694 w 14702"/>
                <a:gd name="connsiteY6" fmla="*/ 931 h 8712"/>
                <a:gd name="connsiteX7" fmla="*/ 6819 w 14702"/>
                <a:gd name="connsiteY7" fmla="*/ 2341 h 8712"/>
                <a:gd name="connsiteX8" fmla="*/ 6819 w 14702"/>
                <a:gd name="connsiteY8" fmla="*/ 2341 h 8712"/>
                <a:gd name="connsiteX9" fmla="*/ 6819 w 14702"/>
                <a:gd name="connsiteY9" fmla="*/ 2341 h 8712"/>
                <a:gd name="connsiteX10" fmla="*/ 9905 w 14702"/>
                <a:gd name="connsiteY10" fmla="*/ 3497 h 8712"/>
                <a:gd name="connsiteX11" fmla="*/ 9905 w 14702"/>
                <a:gd name="connsiteY11" fmla="*/ 3497 h 8712"/>
                <a:gd name="connsiteX12" fmla="*/ 9905 w 14702"/>
                <a:gd name="connsiteY12" fmla="*/ 3497 h 8712"/>
                <a:gd name="connsiteX13" fmla="*/ 10540 w 14702"/>
                <a:gd name="connsiteY13" fmla="*/ 3281 h 8712"/>
                <a:gd name="connsiteX14" fmla="*/ 10540 w 14702"/>
                <a:gd name="connsiteY14" fmla="*/ 3281 h 8712"/>
                <a:gd name="connsiteX15" fmla="*/ 10540 w 14702"/>
                <a:gd name="connsiteY15" fmla="*/ 3281 h 8712"/>
                <a:gd name="connsiteX16" fmla="*/ 11200 w 14702"/>
                <a:gd name="connsiteY16" fmla="*/ 2811 h 8712"/>
                <a:gd name="connsiteX17" fmla="*/ 11200 w 14702"/>
                <a:gd name="connsiteY17" fmla="*/ 2811 h 8712"/>
                <a:gd name="connsiteX18" fmla="*/ 11200 w 14702"/>
                <a:gd name="connsiteY18" fmla="*/ 2811 h 8712"/>
                <a:gd name="connsiteX19" fmla="*/ 12267 w 14702"/>
                <a:gd name="connsiteY19" fmla="*/ 2278 h 8712"/>
                <a:gd name="connsiteX20" fmla="*/ 12267 w 14702"/>
                <a:gd name="connsiteY20" fmla="*/ 2278 h 8712"/>
                <a:gd name="connsiteX21" fmla="*/ 12267 w 14702"/>
                <a:gd name="connsiteY21" fmla="*/ 2278 h 8712"/>
                <a:gd name="connsiteX22" fmla="*/ 13499 w 14702"/>
                <a:gd name="connsiteY22" fmla="*/ 3281 h 8712"/>
                <a:gd name="connsiteX23" fmla="*/ 13499 w 14702"/>
                <a:gd name="connsiteY23" fmla="*/ 3281 h 8712"/>
                <a:gd name="connsiteX24" fmla="*/ 13499 w 14702"/>
                <a:gd name="connsiteY24" fmla="*/ 3281 h 8712"/>
                <a:gd name="connsiteX25" fmla="*/ 14121 w 14702"/>
                <a:gd name="connsiteY25" fmla="*/ 4195 h 8712"/>
                <a:gd name="connsiteX26" fmla="*/ 14121 w 14702"/>
                <a:gd name="connsiteY26" fmla="*/ 4195 h 8712"/>
                <a:gd name="connsiteX27" fmla="*/ 14121 w 14702"/>
                <a:gd name="connsiteY27" fmla="*/ 4195 h 8712"/>
                <a:gd name="connsiteX28" fmla="*/ 14578 w 14702"/>
                <a:gd name="connsiteY28" fmla="*/ 6189 h 8712"/>
                <a:gd name="connsiteX29" fmla="*/ 14578 w 14702"/>
                <a:gd name="connsiteY29" fmla="*/ 6189 h 8712"/>
                <a:gd name="connsiteX30" fmla="*/ 14578 w 14702"/>
                <a:gd name="connsiteY30" fmla="*/ 6189 h 8712"/>
                <a:gd name="connsiteX31" fmla="*/ 11911 w 14702"/>
                <a:gd name="connsiteY31" fmla="*/ 7281 h 8712"/>
                <a:gd name="connsiteX32" fmla="*/ 11911 w 14702"/>
                <a:gd name="connsiteY32" fmla="*/ 7281 h 8712"/>
                <a:gd name="connsiteX33" fmla="*/ 11911 w 14702"/>
                <a:gd name="connsiteY33" fmla="*/ 7281 h 8712"/>
                <a:gd name="connsiteX34" fmla="*/ 11378 w 14702"/>
                <a:gd name="connsiteY34" fmla="*/ 7383 h 8712"/>
                <a:gd name="connsiteX35" fmla="*/ 11378 w 14702"/>
                <a:gd name="connsiteY35" fmla="*/ 7383 h 8712"/>
                <a:gd name="connsiteX36" fmla="*/ 11378 w 14702"/>
                <a:gd name="connsiteY36" fmla="*/ 7383 h 8712"/>
                <a:gd name="connsiteX37" fmla="*/ 11378 w 14702"/>
                <a:gd name="connsiteY37" fmla="*/ 7383 h 8712"/>
                <a:gd name="connsiteX38" fmla="*/ 11378 w 14702"/>
                <a:gd name="connsiteY38" fmla="*/ 7383 h 8712"/>
                <a:gd name="connsiteX39" fmla="*/ 9930 w 14702"/>
                <a:gd name="connsiteY39" fmla="*/ 8488 h 8712"/>
                <a:gd name="connsiteX40" fmla="*/ 9930 w 14702"/>
                <a:gd name="connsiteY40" fmla="*/ 8488 h 8712"/>
                <a:gd name="connsiteX41" fmla="*/ 9930 w 14702"/>
                <a:gd name="connsiteY41" fmla="*/ 8488 h 8712"/>
                <a:gd name="connsiteX42" fmla="*/ 9295 w 14702"/>
                <a:gd name="connsiteY42" fmla="*/ 8615 h 8712"/>
                <a:gd name="connsiteX43" fmla="*/ 9295 w 14702"/>
                <a:gd name="connsiteY43" fmla="*/ 8615 h 8712"/>
                <a:gd name="connsiteX44" fmla="*/ 9295 w 14702"/>
                <a:gd name="connsiteY44" fmla="*/ 8615 h 8712"/>
                <a:gd name="connsiteX45" fmla="*/ 8876 w 14702"/>
                <a:gd name="connsiteY45" fmla="*/ 8678 h 8712"/>
                <a:gd name="connsiteX46" fmla="*/ 8876 w 14702"/>
                <a:gd name="connsiteY46" fmla="*/ 8678 h 8712"/>
                <a:gd name="connsiteX47" fmla="*/ 8876 w 14702"/>
                <a:gd name="connsiteY47" fmla="*/ 8678 h 8712"/>
                <a:gd name="connsiteX48" fmla="*/ 7631 w 14702"/>
                <a:gd name="connsiteY48" fmla="*/ 8234 h 8712"/>
                <a:gd name="connsiteX49" fmla="*/ 7631 w 14702"/>
                <a:gd name="connsiteY49" fmla="*/ 8234 h 8712"/>
                <a:gd name="connsiteX50" fmla="*/ 7174 w 14702"/>
                <a:gd name="connsiteY50" fmla="*/ 8018 h 8712"/>
                <a:gd name="connsiteX51" fmla="*/ 7174 w 14702"/>
                <a:gd name="connsiteY51" fmla="*/ 8018 h 8712"/>
                <a:gd name="connsiteX52" fmla="*/ 7174 w 14702"/>
                <a:gd name="connsiteY52" fmla="*/ 8018 h 8712"/>
                <a:gd name="connsiteX53" fmla="*/ 5955 w 14702"/>
                <a:gd name="connsiteY53" fmla="*/ 7459 h 8712"/>
                <a:gd name="connsiteX54" fmla="*/ 5955 w 14702"/>
                <a:gd name="connsiteY54" fmla="*/ 7459 h 8712"/>
                <a:gd name="connsiteX55" fmla="*/ 5955 w 14702"/>
                <a:gd name="connsiteY55" fmla="*/ 7459 h 8712"/>
                <a:gd name="connsiteX56" fmla="*/ 3301 w 14702"/>
                <a:gd name="connsiteY56" fmla="*/ 6050 h 8712"/>
                <a:gd name="connsiteX57" fmla="*/ 3301 w 14702"/>
                <a:gd name="connsiteY57" fmla="*/ 6050 h 8712"/>
                <a:gd name="connsiteX58" fmla="*/ 3301 w 14702"/>
                <a:gd name="connsiteY58" fmla="*/ 6050 h 8712"/>
                <a:gd name="connsiteX59" fmla="*/ 1282 w 14702"/>
                <a:gd name="connsiteY59" fmla="*/ 5123 h 8712"/>
                <a:gd name="connsiteX60" fmla="*/ 1282 w 14702"/>
                <a:gd name="connsiteY60" fmla="*/ 5123 h 8712"/>
                <a:gd name="connsiteX61" fmla="*/ 1282 w 14702"/>
                <a:gd name="connsiteY61" fmla="*/ 5123 h 8712"/>
                <a:gd name="connsiteX62" fmla="*/ 50 w 14702"/>
                <a:gd name="connsiteY62" fmla="*/ 3611 h 8712"/>
                <a:gd name="connsiteX63" fmla="*/ 50 w 14702"/>
                <a:gd name="connsiteY63" fmla="*/ 3611 h 8712"/>
                <a:gd name="connsiteX64" fmla="*/ 50 w 14702"/>
                <a:gd name="connsiteY64" fmla="*/ 3611 h 8712"/>
                <a:gd name="connsiteX65" fmla="*/ 329 w 14702"/>
                <a:gd name="connsiteY65" fmla="*/ 2468 h 8712"/>
                <a:gd name="connsiteX66" fmla="*/ 329 w 14702"/>
                <a:gd name="connsiteY66" fmla="*/ 2468 h 8712"/>
                <a:gd name="connsiteX67" fmla="*/ 329 w 14702"/>
                <a:gd name="connsiteY67" fmla="*/ 2468 h 8712"/>
                <a:gd name="connsiteX68" fmla="*/ 964 w 14702"/>
                <a:gd name="connsiteY68" fmla="*/ 2087 h 8712"/>
                <a:gd name="connsiteX69" fmla="*/ 964 w 14702"/>
                <a:gd name="connsiteY69" fmla="*/ 2087 h 8712"/>
                <a:gd name="connsiteX70" fmla="*/ 964 w 14702"/>
                <a:gd name="connsiteY70" fmla="*/ 2087 h 8712"/>
                <a:gd name="connsiteX71" fmla="*/ 824 w 14702"/>
                <a:gd name="connsiteY71" fmla="*/ 1922 h 8712"/>
                <a:gd name="connsiteX72" fmla="*/ 824 w 14702"/>
                <a:gd name="connsiteY72" fmla="*/ 1922 h 8712"/>
                <a:gd name="connsiteX73" fmla="*/ 824 w 14702"/>
                <a:gd name="connsiteY73" fmla="*/ 1922 h 8712"/>
                <a:gd name="connsiteX74" fmla="*/ 113 w 14702"/>
                <a:gd name="connsiteY74" fmla="*/ 360 h 8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</a:cxnLst>
              <a:rect l="l" t="t" r="r" b="b"/>
              <a:pathLst>
                <a:path w="14702" h="8712">
                  <a:moveTo>
                    <a:pt x="113" y="360"/>
                  </a:moveTo>
                  <a:cubicBezTo>
                    <a:pt x="164" y="233"/>
                    <a:pt x="342" y="-34"/>
                    <a:pt x="799" y="-34"/>
                  </a:cubicBezTo>
                  <a:lnTo>
                    <a:pt x="799" y="-34"/>
                  </a:lnTo>
                  <a:lnTo>
                    <a:pt x="799" y="-34"/>
                  </a:lnTo>
                  <a:cubicBezTo>
                    <a:pt x="1117" y="-34"/>
                    <a:pt x="1713" y="81"/>
                    <a:pt x="3694" y="931"/>
                  </a:cubicBezTo>
                  <a:lnTo>
                    <a:pt x="3694" y="931"/>
                  </a:lnTo>
                  <a:lnTo>
                    <a:pt x="3694" y="931"/>
                  </a:lnTo>
                  <a:cubicBezTo>
                    <a:pt x="4977" y="1490"/>
                    <a:pt x="5993" y="1960"/>
                    <a:pt x="6819" y="2341"/>
                  </a:cubicBezTo>
                  <a:lnTo>
                    <a:pt x="6819" y="2341"/>
                  </a:lnTo>
                  <a:lnTo>
                    <a:pt x="6819" y="2341"/>
                  </a:lnTo>
                  <a:cubicBezTo>
                    <a:pt x="8444" y="3078"/>
                    <a:pt x="9333" y="3497"/>
                    <a:pt x="9905" y="3497"/>
                  </a:cubicBezTo>
                  <a:lnTo>
                    <a:pt x="9905" y="3497"/>
                  </a:lnTo>
                  <a:lnTo>
                    <a:pt x="9905" y="3497"/>
                  </a:lnTo>
                  <a:cubicBezTo>
                    <a:pt x="10121" y="3497"/>
                    <a:pt x="10311" y="3433"/>
                    <a:pt x="10540" y="3281"/>
                  </a:cubicBezTo>
                  <a:lnTo>
                    <a:pt x="10540" y="3281"/>
                  </a:lnTo>
                  <a:lnTo>
                    <a:pt x="10540" y="3281"/>
                  </a:lnTo>
                  <a:cubicBezTo>
                    <a:pt x="10806" y="3103"/>
                    <a:pt x="11022" y="2951"/>
                    <a:pt x="11200" y="2811"/>
                  </a:cubicBezTo>
                  <a:lnTo>
                    <a:pt x="11200" y="2811"/>
                  </a:lnTo>
                  <a:lnTo>
                    <a:pt x="11200" y="2811"/>
                  </a:lnTo>
                  <a:cubicBezTo>
                    <a:pt x="11581" y="2519"/>
                    <a:pt x="11873" y="2278"/>
                    <a:pt x="12267" y="2278"/>
                  </a:cubicBezTo>
                  <a:lnTo>
                    <a:pt x="12267" y="2278"/>
                  </a:lnTo>
                  <a:lnTo>
                    <a:pt x="12267" y="2278"/>
                  </a:lnTo>
                  <a:cubicBezTo>
                    <a:pt x="12826" y="2278"/>
                    <a:pt x="13181" y="2760"/>
                    <a:pt x="13499" y="3281"/>
                  </a:cubicBezTo>
                  <a:lnTo>
                    <a:pt x="13499" y="3281"/>
                  </a:lnTo>
                  <a:lnTo>
                    <a:pt x="13499" y="3281"/>
                  </a:lnTo>
                  <a:cubicBezTo>
                    <a:pt x="13727" y="3649"/>
                    <a:pt x="13930" y="3954"/>
                    <a:pt x="14121" y="4195"/>
                  </a:cubicBezTo>
                  <a:lnTo>
                    <a:pt x="14121" y="4195"/>
                  </a:lnTo>
                  <a:lnTo>
                    <a:pt x="14121" y="4195"/>
                  </a:lnTo>
                  <a:cubicBezTo>
                    <a:pt x="14565" y="4843"/>
                    <a:pt x="14972" y="5389"/>
                    <a:pt x="14578" y="6189"/>
                  </a:cubicBezTo>
                  <a:lnTo>
                    <a:pt x="14578" y="6189"/>
                  </a:lnTo>
                  <a:lnTo>
                    <a:pt x="14578" y="6189"/>
                  </a:lnTo>
                  <a:cubicBezTo>
                    <a:pt x="14235" y="6862"/>
                    <a:pt x="13168" y="7091"/>
                    <a:pt x="11911" y="7281"/>
                  </a:cubicBezTo>
                  <a:lnTo>
                    <a:pt x="11911" y="7281"/>
                  </a:lnTo>
                  <a:lnTo>
                    <a:pt x="11911" y="7281"/>
                  </a:lnTo>
                  <a:cubicBezTo>
                    <a:pt x="11721" y="7319"/>
                    <a:pt x="11505" y="7345"/>
                    <a:pt x="11378" y="7383"/>
                  </a:cubicBezTo>
                  <a:lnTo>
                    <a:pt x="11378" y="7383"/>
                  </a:lnTo>
                  <a:lnTo>
                    <a:pt x="11378" y="7383"/>
                  </a:lnTo>
                  <a:lnTo>
                    <a:pt x="11378" y="7383"/>
                  </a:lnTo>
                  <a:lnTo>
                    <a:pt x="11378" y="7383"/>
                  </a:lnTo>
                  <a:cubicBezTo>
                    <a:pt x="11251" y="7878"/>
                    <a:pt x="10984" y="8348"/>
                    <a:pt x="9930" y="8488"/>
                  </a:cubicBezTo>
                  <a:lnTo>
                    <a:pt x="9930" y="8488"/>
                  </a:lnTo>
                  <a:lnTo>
                    <a:pt x="9930" y="8488"/>
                  </a:lnTo>
                  <a:cubicBezTo>
                    <a:pt x="9625" y="8539"/>
                    <a:pt x="9435" y="8577"/>
                    <a:pt x="9295" y="8615"/>
                  </a:cubicBezTo>
                  <a:lnTo>
                    <a:pt x="9295" y="8615"/>
                  </a:lnTo>
                  <a:lnTo>
                    <a:pt x="9295" y="8615"/>
                  </a:lnTo>
                  <a:cubicBezTo>
                    <a:pt x="9168" y="8666"/>
                    <a:pt x="9028" y="8678"/>
                    <a:pt x="8876" y="8678"/>
                  </a:cubicBezTo>
                  <a:lnTo>
                    <a:pt x="8876" y="8678"/>
                  </a:lnTo>
                  <a:lnTo>
                    <a:pt x="8876" y="8678"/>
                  </a:lnTo>
                  <a:cubicBezTo>
                    <a:pt x="8571" y="8678"/>
                    <a:pt x="8343" y="8564"/>
                    <a:pt x="7631" y="8234"/>
                  </a:cubicBezTo>
                  <a:lnTo>
                    <a:pt x="7631" y="8234"/>
                  </a:lnTo>
                  <a:lnTo>
                    <a:pt x="7174" y="8018"/>
                  </a:lnTo>
                  <a:lnTo>
                    <a:pt x="7174" y="8018"/>
                  </a:lnTo>
                  <a:lnTo>
                    <a:pt x="7174" y="8018"/>
                  </a:lnTo>
                  <a:cubicBezTo>
                    <a:pt x="6577" y="7726"/>
                    <a:pt x="6234" y="7586"/>
                    <a:pt x="5955" y="7459"/>
                  </a:cubicBezTo>
                  <a:lnTo>
                    <a:pt x="5955" y="7459"/>
                  </a:lnTo>
                  <a:lnTo>
                    <a:pt x="5955" y="7459"/>
                  </a:lnTo>
                  <a:cubicBezTo>
                    <a:pt x="5333" y="7218"/>
                    <a:pt x="5028" y="7078"/>
                    <a:pt x="3301" y="6050"/>
                  </a:cubicBezTo>
                  <a:lnTo>
                    <a:pt x="3301" y="6050"/>
                  </a:lnTo>
                  <a:lnTo>
                    <a:pt x="3301" y="6050"/>
                  </a:lnTo>
                  <a:cubicBezTo>
                    <a:pt x="2310" y="5440"/>
                    <a:pt x="1688" y="5236"/>
                    <a:pt x="1282" y="5123"/>
                  </a:cubicBezTo>
                  <a:lnTo>
                    <a:pt x="1282" y="5123"/>
                  </a:lnTo>
                  <a:lnTo>
                    <a:pt x="1282" y="5123"/>
                  </a:lnTo>
                  <a:cubicBezTo>
                    <a:pt x="520" y="4868"/>
                    <a:pt x="202" y="4665"/>
                    <a:pt x="50" y="3611"/>
                  </a:cubicBezTo>
                  <a:lnTo>
                    <a:pt x="50" y="3611"/>
                  </a:lnTo>
                  <a:lnTo>
                    <a:pt x="50" y="3611"/>
                  </a:lnTo>
                  <a:cubicBezTo>
                    <a:pt x="-1" y="3129"/>
                    <a:pt x="75" y="2735"/>
                    <a:pt x="329" y="2468"/>
                  </a:cubicBezTo>
                  <a:lnTo>
                    <a:pt x="329" y="2468"/>
                  </a:lnTo>
                  <a:lnTo>
                    <a:pt x="329" y="2468"/>
                  </a:lnTo>
                  <a:cubicBezTo>
                    <a:pt x="456" y="2316"/>
                    <a:pt x="647" y="2164"/>
                    <a:pt x="964" y="2087"/>
                  </a:cubicBezTo>
                  <a:lnTo>
                    <a:pt x="964" y="2087"/>
                  </a:lnTo>
                  <a:lnTo>
                    <a:pt x="964" y="2087"/>
                  </a:lnTo>
                  <a:cubicBezTo>
                    <a:pt x="913" y="2036"/>
                    <a:pt x="862" y="1986"/>
                    <a:pt x="824" y="1922"/>
                  </a:cubicBezTo>
                  <a:lnTo>
                    <a:pt x="824" y="1922"/>
                  </a:lnTo>
                  <a:lnTo>
                    <a:pt x="824" y="1922"/>
                  </a:lnTo>
                  <a:cubicBezTo>
                    <a:pt x="278" y="1287"/>
                    <a:pt x="-103" y="830"/>
                    <a:pt x="113" y="36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59" name="Freeform: Shape 458">
              <a:extLst>
                <a:ext uri="{FF2B5EF4-FFF2-40B4-BE49-F238E27FC236}">
                  <a16:creationId xmlns:a16="http://schemas.microsoft.com/office/drawing/2014/main" id="{B2DCF9B0-0EF1-D4F3-EDE9-D8E9163430CB}"/>
                </a:ext>
              </a:extLst>
            </p:cNvPr>
            <p:cNvSpPr/>
            <p:nvPr/>
          </p:nvSpPr>
          <p:spPr>
            <a:xfrm flipV="1">
              <a:off x="6167618" y="1684052"/>
              <a:ext cx="17797" cy="9639"/>
            </a:xfrm>
            <a:custGeom>
              <a:avLst/>
              <a:gdLst>
                <a:gd name="connsiteX0" fmla="*/ 1965 w 17797"/>
                <a:gd name="connsiteY0" fmla="*/ 1382 h 9639"/>
                <a:gd name="connsiteX1" fmla="*/ 4721 w 17797"/>
                <a:gd name="connsiteY1" fmla="*/ 125 h 9639"/>
                <a:gd name="connsiteX2" fmla="*/ 4721 w 17797"/>
                <a:gd name="connsiteY2" fmla="*/ 125 h 9639"/>
                <a:gd name="connsiteX3" fmla="*/ 4721 w 17797"/>
                <a:gd name="connsiteY3" fmla="*/ 125 h 9639"/>
                <a:gd name="connsiteX4" fmla="*/ 5712 w 17797"/>
                <a:gd name="connsiteY4" fmla="*/ -2 h 9639"/>
                <a:gd name="connsiteX5" fmla="*/ 5712 w 17797"/>
                <a:gd name="connsiteY5" fmla="*/ -2 h 9639"/>
                <a:gd name="connsiteX6" fmla="*/ 5712 w 17797"/>
                <a:gd name="connsiteY6" fmla="*/ -2 h 9639"/>
                <a:gd name="connsiteX7" fmla="*/ 6385 w 17797"/>
                <a:gd name="connsiteY7" fmla="*/ -28 h 9639"/>
                <a:gd name="connsiteX8" fmla="*/ 6385 w 17797"/>
                <a:gd name="connsiteY8" fmla="*/ -28 h 9639"/>
                <a:gd name="connsiteX9" fmla="*/ 6385 w 17797"/>
                <a:gd name="connsiteY9" fmla="*/ -28 h 9639"/>
                <a:gd name="connsiteX10" fmla="*/ 7528 w 17797"/>
                <a:gd name="connsiteY10" fmla="*/ 950 h 9639"/>
                <a:gd name="connsiteX11" fmla="*/ 7528 w 17797"/>
                <a:gd name="connsiteY11" fmla="*/ 950 h 9639"/>
                <a:gd name="connsiteX12" fmla="*/ 7528 w 17797"/>
                <a:gd name="connsiteY12" fmla="*/ 950 h 9639"/>
                <a:gd name="connsiteX13" fmla="*/ 7655 w 17797"/>
                <a:gd name="connsiteY13" fmla="*/ 1001 h 9639"/>
                <a:gd name="connsiteX14" fmla="*/ 7655 w 17797"/>
                <a:gd name="connsiteY14" fmla="*/ 1001 h 9639"/>
                <a:gd name="connsiteX15" fmla="*/ 7655 w 17797"/>
                <a:gd name="connsiteY15" fmla="*/ 1001 h 9639"/>
                <a:gd name="connsiteX16" fmla="*/ 9039 w 17797"/>
                <a:gd name="connsiteY16" fmla="*/ 1103 h 9639"/>
                <a:gd name="connsiteX17" fmla="*/ 9039 w 17797"/>
                <a:gd name="connsiteY17" fmla="*/ 1103 h 9639"/>
                <a:gd name="connsiteX18" fmla="*/ 9039 w 17797"/>
                <a:gd name="connsiteY18" fmla="*/ 1103 h 9639"/>
                <a:gd name="connsiteX19" fmla="*/ 13154 w 17797"/>
                <a:gd name="connsiteY19" fmla="*/ 1611 h 9639"/>
                <a:gd name="connsiteX20" fmla="*/ 13154 w 17797"/>
                <a:gd name="connsiteY20" fmla="*/ 1611 h 9639"/>
                <a:gd name="connsiteX21" fmla="*/ 13154 w 17797"/>
                <a:gd name="connsiteY21" fmla="*/ 1611 h 9639"/>
                <a:gd name="connsiteX22" fmla="*/ 14779 w 17797"/>
                <a:gd name="connsiteY22" fmla="*/ 2538 h 9639"/>
                <a:gd name="connsiteX23" fmla="*/ 14779 w 17797"/>
                <a:gd name="connsiteY23" fmla="*/ 2538 h 9639"/>
                <a:gd name="connsiteX24" fmla="*/ 14779 w 17797"/>
                <a:gd name="connsiteY24" fmla="*/ 2538 h 9639"/>
                <a:gd name="connsiteX25" fmla="*/ 14513 w 17797"/>
                <a:gd name="connsiteY25" fmla="*/ 3566 h 9639"/>
                <a:gd name="connsiteX26" fmla="*/ 14513 w 17797"/>
                <a:gd name="connsiteY26" fmla="*/ 3566 h 9639"/>
                <a:gd name="connsiteX27" fmla="*/ 14513 w 17797"/>
                <a:gd name="connsiteY27" fmla="*/ 3566 h 9639"/>
                <a:gd name="connsiteX28" fmla="*/ 14335 w 17797"/>
                <a:gd name="connsiteY28" fmla="*/ 3846 h 9639"/>
                <a:gd name="connsiteX29" fmla="*/ 14335 w 17797"/>
                <a:gd name="connsiteY29" fmla="*/ 3846 h 9639"/>
                <a:gd name="connsiteX30" fmla="*/ 14335 w 17797"/>
                <a:gd name="connsiteY30" fmla="*/ 3846 h 9639"/>
                <a:gd name="connsiteX31" fmla="*/ 14576 w 17797"/>
                <a:gd name="connsiteY31" fmla="*/ 4087 h 9639"/>
                <a:gd name="connsiteX32" fmla="*/ 14576 w 17797"/>
                <a:gd name="connsiteY32" fmla="*/ 4087 h 9639"/>
                <a:gd name="connsiteX33" fmla="*/ 15148 w 17797"/>
                <a:gd name="connsiteY33" fmla="*/ 4519 h 9639"/>
                <a:gd name="connsiteX34" fmla="*/ 15148 w 17797"/>
                <a:gd name="connsiteY34" fmla="*/ 4519 h 9639"/>
                <a:gd name="connsiteX35" fmla="*/ 15148 w 17797"/>
                <a:gd name="connsiteY35" fmla="*/ 4519 h 9639"/>
                <a:gd name="connsiteX36" fmla="*/ 17802 w 17797"/>
                <a:gd name="connsiteY36" fmla="*/ 7592 h 9639"/>
                <a:gd name="connsiteX37" fmla="*/ 17802 w 17797"/>
                <a:gd name="connsiteY37" fmla="*/ 7592 h 9639"/>
                <a:gd name="connsiteX38" fmla="*/ 17802 w 17797"/>
                <a:gd name="connsiteY38" fmla="*/ 7592 h 9639"/>
                <a:gd name="connsiteX39" fmla="*/ 17612 w 17797"/>
                <a:gd name="connsiteY39" fmla="*/ 8634 h 9639"/>
                <a:gd name="connsiteX40" fmla="*/ 17612 w 17797"/>
                <a:gd name="connsiteY40" fmla="*/ 8634 h 9639"/>
                <a:gd name="connsiteX41" fmla="*/ 17612 w 17797"/>
                <a:gd name="connsiteY41" fmla="*/ 8634 h 9639"/>
                <a:gd name="connsiteX42" fmla="*/ 16481 w 17797"/>
                <a:gd name="connsiteY42" fmla="*/ 8977 h 9639"/>
                <a:gd name="connsiteX43" fmla="*/ 16481 w 17797"/>
                <a:gd name="connsiteY43" fmla="*/ 8977 h 9639"/>
                <a:gd name="connsiteX44" fmla="*/ 16481 w 17797"/>
                <a:gd name="connsiteY44" fmla="*/ 8977 h 9639"/>
                <a:gd name="connsiteX45" fmla="*/ 14703 w 17797"/>
                <a:gd name="connsiteY45" fmla="*/ 9281 h 9639"/>
                <a:gd name="connsiteX46" fmla="*/ 14703 w 17797"/>
                <a:gd name="connsiteY46" fmla="*/ 9281 h 9639"/>
                <a:gd name="connsiteX47" fmla="*/ 14703 w 17797"/>
                <a:gd name="connsiteY47" fmla="*/ 9281 h 9639"/>
                <a:gd name="connsiteX48" fmla="*/ 11185 w 17797"/>
                <a:gd name="connsiteY48" fmla="*/ 9129 h 9639"/>
                <a:gd name="connsiteX49" fmla="*/ 11185 w 17797"/>
                <a:gd name="connsiteY49" fmla="*/ 9129 h 9639"/>
                <a:gd name="connsiteX50" fmla="*/ 11185 w 17797"/>
                <a:gd name="connsiteY50" fmla="*/ 9129 h 9639"/>
                <a:gd name="connsiteX51" fmla="*/ 9598 w 17797"/>
                <a:gd name="connsiteY51" fmla="*/ 8557 h 9639"/>
                <a:gd name="connsiteX52" fmla="*/ 9598 w 17797"/>
                <a:gd name="connsiteY52" fmla="*/ 8557 h 9639"/>
                <a:gd name="connsiteX53" fmla="*/ 8988 w 17797"/>
                <a:gd name="connsiteY53" fmla="*/ 8380 h 9639"/>
                <a:gd name="connsiteX54" fmla="*/ 8988 w 17797"/>
                <a:gd name="connsiteY54" fmla="*/ 8380 h 9639"/>
                <a:gd name="connsiteX55" fmla="*/ 8988 w 17797"/>
                <a:gd name="connsiteY55" fmla="*/ 8380 h 9639"/>
                <a:gd name="connsiteX56" fmla="*/ 7363 w 17797"/>
                <a:gd name="connsiteY56" fmla="*/ 7783 h 9639"/>
                <a:gd name="connsiteX57" fmla="*/ 7363 w 17797"/>
                <a:gd name="connsiteY57" fmla="*/ 7783 h 9639"/>
                <a:gd name="connsiteX58" fmla="*/ 7363 w 17797"/>
                <a:gd name="connsiteY58" fmla="*/ 7783 h 9639"/>
                <a:gd name="connsiteX59" fmla="*/ 6169 w 17797"/>
                <a:gd name="connsiteY59" fmla="*/ 7211 h 9639"/>
                <a:gd name="connsiteX60" fmla="*/ 6169 w 17797"/>
                <a:gd name="connsiteY60" fmla="*/ 7211 h 9639"/>
                <a:gd name="connsiteX61" fmla="*/ 6169 w 17797"/>
                <a:gd name="connsiteY61" fmla="*/ 7211 h 9639"/>
                <a:gd name="connsiteX62" fmla="*/ 3947 w 17797"/>
                <a:gd name="connsiteY62" fmla="*/ 6957 h 9639"/>
                <a:gd name="connsiteX63" fmla="*/ 3947 w 17797"/>
                <a:gd name="connsiteY63" fmla="*/ 6957 h 9639"/>
                <a:gd name="connsiteX64" fmla="*/ 3947 w 17797"/>
                <a:gd name="connsiteY64" fmla="*/ 6957 h 9639"/>
                <a:gd name="connsiteX65" fmla="*/ 2740 w 17797"/>
                <a:gd name="connsiteY65" fmla="*/ 7262 h 9639"/>
                <a:gd name="connsiteX66" fmla="*/ 2740 w 17797"/>
                <a:gd name="connsiteY66" fmla="*/ 7262 h 9639"/>
                <a:gd name="connsiteX67" fmla="*/ 2423 w 17797"/>
                <a:gd name="connsiteY67" fmla="*/ 7300 h 9639"/>
                <a:gd name="connsiteX68" fmla="*/ 2423 w 17797"/>
                <a:gd name="connsiteY68" fmla="*/ 7300 h 9639"/>
                <a:gd name="connsiteX69" fmla="*/ 1711 w 17797"/>
                <a:gd name="connsiteY69" fmla="*/ 6221 h 9639"/>
                <a:gd name="connsiteX70" fmla="*/ 1711 w 17797"/>
                <a:gd name="connsiteY70" fmla="*/ 6221 h 9639"/>
                <a:gd name="connsiteX71" fmla="*/ 1711 w 17797"/>
                <a:gd name="connsiteY71" fmla="*/ 6221 h 9639"/>
                <a:gd name="connsiteX72" fmla="*/ 1000 w 17797"/>
                <a:gd name="connsiteY72" fmla="*/ 5586 h 9639"/>
                <a:gd name="connsiteX73" fmla="*/ 1000 w 17797"/>
                <a:gd name="connsiteY73" fmla="*/ 5586 h 9639"/>
                <a:gd name="connsiteX74" fmla="*/ 1000 w 17797"/>
                <a:gd name="connsiteY74" fmla="*/ 5586 h 9639"/>
                <a:gd name="connsiteX75" fmla="*/ 391 w 17797"/>
                <a:gd name="connsiteY75" fmla="*/ 5192 h 9639"/>
                <a:gd name="connsiteX76" fmla="*/ 391 w 17797"/>
                <a:gd name="connsiteY76" fmla="*/ 5192 h 9639"/>
                <a:gd name="connsiteX77" fmla="*/ 391 w 17797"/>
                <a:gd name="connsiteY77" fmla="*/ 5192 h 9639"/>
                <a:gd name="connsiteX78" fmla="*/ 35 w 17797"/>
                <a:gd name="connsiteY78" fmla="*/ 4430 h 9639"/>
                <a:gd name="connsiteX79" fmla="*/ 35 w 17797"/>
                <a:gd name="connsiteY79" fmla="*/ 4430 h 9639"/>
                <a:gd name="connsiteX80" fmla="*/ 35 w 17797"/>
                <a:gd name="connsiteY80" fmla="*/ 4430 h 9639"/>
                <a:gd name="connsiteX81" fmla="*/ 1965 w 17797"/>
                <a:gd name="connsiteY81" fmla="*/ 1382 h 96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</a:cxnLst>
              <a:rect l="l" t="t" r="r" b="b"/>
              <a:pathLst>
                <a:path w="17797" h="9639">
                  <a:moveTo>
                    <a:pt x="1965" y="1382"/>
                  </a:moveTo>
                  <a:cubicBezTo>
                    <a:pt x="3134" y="315"/>
                    <a:pt x="3426" y="252"/>
                    <a:pt x="4721" y="125"/>
                  </a:cubicBezTo>
                  <a:lnTo>
                    <a:pt x="4721" y="125"/>
                  </a:lnTo>
                  <a:lnTo>
                    <a:pt x="4721" y="125"/>
                  </a:lnTo>
                  <a:cubicBezTo>
                    <a:pt x="4988" y="100"/>
                    <a:pt x="5293" y="74"/>
                    <a:pt x="5712" y="-2"/>
                  </a:cubicBezTo>
                  <a:lnTo>
                    <a:pt x="5712" y="-2"/>
                  </a:lnTo>
                  <a:lnTo>
                    <a:pt x="5712" y="-2"/>
                  </a:lnTo>
                  <a:cubicBezTo>
                    <a:pt x="5991" y="-28"/>
                    <a:pt x="6207" y="-28"/>
                    <a:pt x="6385" y="-28"/>
                  </a:cubicBezTo>
                  <a:lnTo>
                    <a:pt x="6385" y="-28"/>
                  </a:lnTo>
                  <a:lnTo>
                    <a:pt x="6385" y="-28"/>
                  </a:lnTo>
                  <a:cubicBezTo>
                    <a:pt x="7147" y="-28"/>
                    <a:pt x="7528" y="277"/>
                    <a:pt x="7528" y="950"/>
                  </a:cubicBezTo>
                  <a:lnTo>
                    <a:pt x="7528" y="950"/>
                  </a:lnTo>
                  <a:lnTo>
                    <a:pt x="7528" y="950"/>
                  </a:lnTo>
                  <a:cubicBezTo>
                    <a:pt x="7528" y="950"/>
                    <a:pt x="7566" y="963"/>
                    <a:pt x="7655" y="1001"/>
                  </a:cubicBezTo>
                  <a:lnTo>
                    <a:pt x="7655" y="1001"/>
                  </a:lnTo>
                  <a:lnTo>
                    <a:pt x="7655" y="1001"/>
                  </a:lnTo>
                  <a:cubicBezTo>
                    <a:pt x="8049" y="1077"/>
                    <a:pt x="8480" y="1103"/>
                    <a:pt x="9039" y="1103"/>
                  </a:cubicBezTo>
                  <a:lnTo>
                    <a:pt x="9039" y="1103"/>
                  </a:lnTo>
                  <a:lnTo>
                    <a:pt x="9039" y="1103"/>
                  </a:lnTo>
                  <a:cubicBezTo>
                    <a:pt x="9992" y="1141"/>
                    <a:pt x="11287" y="1166"/>
                    <a:pt x="13154" y="1611"/>
                  </a:cubicBezTo>
                  <a:lnTo>
                    <a:pt x="13154" y="1611"/>
                  </a:lnTo>
                  <a:lnTo>
                    <a:pt x="13154" y="1611"/>
                  </a:lnTo>
                  <a:cubicBezTo>
                    <a:pt x="14170" y="1865"/>
                    <a:pt x="14614" y="2119"/>
                    <a:pt x="14779" y="2538"/>
                  </a:cubicBezTo>
                  <a:lnTo>
                    <a:pt x="14779" y="2538"/>
                  </a:lnTo>
                  <a:lnTo>
                    <a:pt x="14779" y="2538"/>
                  </a:lnTo>
                  <a:cubicBezTo>
                    <a:pt x="14932" y="2982"/>
                    <a:pt x="14678" y="3338"/>
                    <a:pt x="14513" y="3566"/>
                  </a:cubicBezTo>
                  <a:lnTo>
                    <a:pt x="14513" y="3566"/>
                  </a:lnTo>
                  <a:lnTo>
                    <a:pt x="14513" y="3566"/>
                  </a:lnTo>
                  <a:cubicBezTo>
                    <a:pt x="14449" y="3655"/>
                    <a:pt x="14335" y="3795"/>
                    <a:pt x="14335" y="3846"/>
                  </a:cubicBezTo>
                  <a:lnTo>
                    <a:pt x="14335" y="3846"/>
                  </a:lnTo>
                  <a:lnTo>
                    <a:pt x="14335" y="3846"/>
                  </a:lnTo>
                  <a:cubicBezTo>
                    <a:pt x="14335" y="3846"/>
                    <a:pt x="14360" y="3948"/>
                    <a:pt x="14576" y="4087"/>
                  </a:cubicBezTo>
                  <a:lnTo>
                    <a:pt x="14576" y="4087"/>
                  </a:lnTo>
                  <a:lnTo>
                    <a:pt x="15148" y="4519"/>
                  </a:lnTo>
                  <a:lnTo>
                    <a:pt x="15148" y="4519"/>
                  </a:lnTo>
                  <a:lnTo>
                    <a:pt x="15148" y="4519"/>
                  </a:lnTo>
                  <a:cubicBezTo>
                    <a:pt x="16519" y="5484"/>
                    <a:pt x="17612" y="6234"/>
                    <a:pt x="17802" y="7592"/>
                  </a:cubicBezTo>
                  <a:lnTo>
                    <a:pt x="17802" y="7592"/>
                  </a:lnTo>
                  <a:lnTo>
                    <a:pt x="17802" y="7592"/>
                  </a:lnTo>
                  <a:cubicBezTo>
                    <a:pt x="17853" y="7935"/>
                    <a:pt x="17865" y="8329"/>
                    <a:pt x="17612" y="8634"/>
                  </a:cubicBezTo>
                  <a:lnTo>
                    <a:pt x="17612" y="8634"/>
                  </a:lnTo>
                  <a:lnTo>
                    <a:pt x="17612" y="8634"/>
                  </a:lnTo>
                  <a:cubicBezTo>
                    <a:pt x="17332" y="8951"/>
                    <a:pt x="16926" y="8964"/>
                    <a:pt x="16481" y="8977"/>
                  </a:cubicBezTo>
                  <a:lnTo>
                    <a:pt x="16481" y="8977"/>
                  </a:lnTo>
                  <a:lnTo>
                    <a:pt x="16481" y="8977"/>
                  </a:lnTo>
                  <a:cubicBezTo>
                    <a:pt x="16062" y="8977"/>
                    <a:pt x="15465" y="9002"/>
                    <a:pt x="14703" y="9281"/>
                  </a:cubicBezTo>
                  <a:lnTo>
                    <a:pt x="14703" y="9281"/>
                  </a:lnTo>
                  <a:lnTo>
                    <a:pt x="14703" y="9281"/>
                  </a:lnTo>
                  <a:cubicBezTo>
                    <a:pt x="13103" y="9840"/>
                    <a:pt x="12405" y="9624"/>
                    <a:pt x="11185" y="9129"/>
                  </a:cubicBezTo>
                  <a:lnTo>
                    <a:pt x="11185" y="9129"/>
                  </a:lnTo>
                  <a:lnTo>
                    <a:pt x="11185" y="9129"/>
                  </a:lnTo>
                  <a:cubicBezTo>
                    <a:pt x="10779" y="8964"/>
                    <a:pt x="10271" y="8786"/>
                    <a:pt x="9598" y="8557"/>
                  </a:cubicBezTo>
                  <a:lnTo>
                    <a:pt x="9598" y="8557"/>
                  </a:lnTo>
                  <a:lnTo>
                    <a:pt x="8988" y="8380"/>
                  </a:lnTo>
                  <a:lnTo>
                    <a:pt x="8988" y="8380"/>
                  </a:lnTo>
                  <a:lnTo>
                    <a:pt x="8988" y="8380"/>
                  </a:lnTo>
                  <a:cubicBezTo>
                    <a:pt x="7820" y="8011"/>
                    <a:pt x="7807" y="8011"/>
                    <a:pt x="7363" y="7783"/>
                  </a:cubicBezTo>
                  <a:lnTo>
                    <a:pt x="7363" y="7783"/>
                  </a:lnTo>
                  <a:lnTo>
                    <a:pt x="7363" y="7783"/>
                  </a:lnTo>
                  <a:cubicBezTo>
                    <a:pt x="7147" y="7694"/>
                    <a:pt x="6829" y="7516"/>
                    <a:pt x="6169" y="7211"/>
                  </a:cubicBezTo>
                  <a:lnTo>
                    <a:pt x="6169" y="7211"/>
                  </a:lnTo>
                  <a:lnTo>
                    <a:pt x="6169" y="7211"/>
                  </a:lnTo>
                  <a:cubicBezTo>
                    <a:pt x="5064" y="6716"/>
                    <a:pt x="4632" y="6716"/>
                    <a:pt x="3947" y="6957"/>
                  </a:cubicBezTo>
                  <a:lnTo>
                    <a:pt x="3947" y="6957"/>
                  </a:lnTo>
                  <a:lnTo>
                    <a:pt x="3947" y="6957"/>
                  </a:lnTo>
                  <a:cubicBezTo>
                    <a:pt x="3642" y="7071"/>
                    <a:pt x="3261" y="7199"/>
                    <a:pt x="2740" y="7262"/>
                  </a:cubicBezTo>
                  <a:lnTo>
                    <a:pt x="2740" y="7262"/>
                  </a:lnTo>
                  <a:lnTo>
                    <a:pt x="2423" y="7300"/>
                  </a:lnTo>
                  <a:lnTo>
                    <a:pt x="2423" y="7300"/>
                  </a:lnTo>
                  <a:lnTo>
                    <a:pt x="1711" y="6221"/>
                  </a:lnTo>
                  <a:lnTo>
                    <a:pt x="1711" y="6221"/>
                  </a:lnTo>
                  <a:lnTo>
                    <a:pt x="1711" y="6221"/>
                  </a:lnTo>
                  <a:cubicBezTo>
                    <a:pt x="1432" y="5827"/>
                    <a:pt x="1267" y="5725"/>
                    <a:pt x="1000" y="5586"/>
                  </a:cubicBezTo>
                  <a:lnTo>
                    <a:pt x="1000" y="5586"/>
                  </a:lnTo>
                  <a:lnTo>
                    <a:pt x="1000" y="5586"/>
                  </a:lnTo>
                  <a:cubicBezTo>
                    <a:pt x="822" y="5510"/>
                    <a:pt x="619" y="5382"/>
                    <a:pt x="391" y="5192"/>
                  </a:cubicBezTo>
                  <a:lnTo>
                    <a:pt x="391" y="5192"/>
                  </a:lnTo>
                  <a:lnTo>
                    <a:pt x="391" y="5192"/>
                  </a:lnTo>
                  <a:cubicBezTo>
                    <a:pt x="162" y="5014"/>
                    <a:pt x="48" y="4748"/>
                    <a:pt x="35" y="4430"/>
                  </a:cubicBezTo>
                  <a:lnTo>
                    <a:pt x="35" y="4430"/>
                  </a:lnTo>
                  <a:lnTo>
                    <a:pt x="35" y="4430"/>
                  </a:lnTo>
                  <a:cubicBezTo>
                    <a:pt x="-3" y="3338"/>
                    <a:pt x="1369" y="1928"/>
                    <a:pt x="1965" y="138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60" name="Freeform: Shape 459">
              <a:extLst>
                <a:ext uri="{FF2B5EF4-FFF2-40B4-BE49-F238E27FC236}">
                  <a16:creationId xmlns:a16="http://schemas.microsoft.com/office/drawing/2014/main" id="{08388CF1-D115-2611-CC84-4811A941FF6A}"/>
                </a:ext>
              </a:extLst>
            </p:cNvPr>
            <p:cNvSpPr/>
            <p:nvPr/>
          </p:nvSpPr>
          <p:spPr>
            <a:xfrm flipV="1">
              <a:off x="6225347" y="1725542"/>
              <a:ext cx="11020" cy="3988"/>
            </a:xfrm>
            <a:custGeom>
              <a:avLst/>
              <a:gdLst>
                <a:gd name="connsiteX0" fmla="*/ 10276 w 11020"/>
                <a:gd name="connsiteY0" fmla="*/ 2951 h 3988"/>
                <a:gd name="connsiteX1" fmla="*/ 6809 w 11020"/>
                <a:gd name="connsiteY1" fmla="*/ 3916 h 3988"/>
                <a:gd name="connsiteX2" fmla="*/ 6809 w 11020"/>
                <a:gd name="connsiteY2" fmla="*/ 3916 h 3988"/>
                <a:gd name="connsiteX3" fmla="*/ 6809 w 11020"/>
                <a:gd name="connsiteY3" fmla="*/ 3916 h 3988"/>
                <a:gd name="connsiteX4" fmla="*/ 5526 w 11020"/>
                <a:gd name="connsiteY4" fmla="*/ 3840 h 3988"/>
                <a:gd name="connsiteX5" fmla="*/ 5526 w 11020"/>
                <a:gd name="connsiteY5" fmla="*/ 3840 h 3988"/>
                <a:gd name="connsiteX6" fmla="*/ 5526 w 11020"/>
                <a:gd name="connsiteY6" fmla="*/ 3840 h 3988"/>
                <a:gd name="connsiteX7" fmla="*/ 459 w 11020"/>
                <a:gd name="connsiteY7" fmla="*/ 1961 h 3988"/>
                <a:gd name="connsiteX8" fmla="*/ 459 w 11020"/>
                <a:gd name="connsiteY8" fmla="*/ 1961 h 3988"/>
                <a:gd name="connsiteX9" fmla="*/ 332 w 11020"/>
                <a:gd name="connsiteY9" fmla="*/ 1884 h 3988"/>
                <a:gd name="connsiteX10" fmla="*/ 332 w 11020"/>
                <a:gd name="connsiteY10" fmla="*/ 1884 h 3988"/>
                <a:gd name="connsiteX11" fmla="*/ 269 w 11020"/>
                <a:gd name="connsiteY11" fmla="*/ 1732 h 3988"/>
                <a:gd name="connsiteX12" fmla="*/ 269 w 11020"/>
                <a:gd name="connsiteY12" fmla="*/ 1732 h 3988"/>
                <a:gd name="connsiteX13" fmla="*/ 269 w 11020"/>
                <a:gd name="connsiteY13" fmla="*/ 1732 h 3988"/>
                <a:gd name="connsiteX14" fmla="*/ 180 w 11020"/>
                <a:gd name="connsiteY14" fmla="*/ 373 h 3988"/>
                <a:gd name="connsiteX15" fmla="*/ 180 w 11020"/>
                <a:gd name="connsiteY15" fmla="*/ 373 h 3988"/>
                <a:gd name="connsiteX16" fmla="*/ 180 w 11020"/>
                <a:gd name="connsiteY16" fmla="*/ 373 h 3988"/>
                <a:gd name="connsiteX17" fmla="*/ 1056 w 11020"/>
                <a:gd name="connsiteY17" fmla="*/ -20 h 3988"/>
                <a:gd name="connsiteX18" fmla="*/ 1056 w 11020"/>
                <a:gd name="connsiteY18" fmla="*/ -20 h 3988"/>
                <a:gd name="connsiteX19" fmla="*/ 1056 w 11020"/>
                <a:gd name="connsiteY19" fmla="*/ -20 h 3988"/>
                <a:gd name="connsiteX20" fmla="*/ 1056 w 11020"/>
                <a:gd name="connsiteY20" fmla="*/ -20 h 3988"/>
                <a:gd name="connsiteX21" fmla="*/ 1056 w 11020"/>
                <a:gd name="connsiteY21" fmla="*/ -20 h 3988"/>
                <a:gd name="connsiteX22" fmla="*/ 2491 w 11020"/>
                <a:gd name="connsiteY22" fmla="*/ 221 h 3988"/>
                <a:gd name="connsiteX23" fmla="*/ 2491 w 11020"/>
                <a:gd name="connsiteY23" fmla="*/ 221 h 3988"/>
                <a:gd name="connsiteX24" fmla="*/ 2491 w 11020"/>
                <a:gd name="connsiteY24" fmla="*/ 221 h 3988"/>
                <a:gd name="connsiteX25" fmla="*/ 4637 w 11020"/>
                <a:gd name="connsiteY25" fmla="*/ 983 h 3988"/>
                <a:gd name="connsiteX26" fmla="*/ 4637 w 11020"/>
                <a:gd name="connsiteY26" fmla="*/ 983 h 3988"/>
                <a:gd name="connsiteX27" fmla="*/ 4637 w 11020"/>
                <a:gd name="connsiteY27" fmla="*/ 983 h 3988"/>
                <a:gd name="connsiteX28" fmla="*/ 6923 w 11020"/>
                <a:gd name="connsiteY28" fmla="*/ 1631 h 3988"/>
                <a:gd name="connsiteX29" fmla="*/ 6923 w 11020"/>
                <a:gd name="connsiteY29" fmla="*/ 1631 h 3988"/>
                <a:gd name="connsiteX30" fmla="*/ 6923 w 11020"/>
                <a:gd name="connsiteY30" fmla="*/ 1631 h 3988"/>
                <a:gd name="connsiteX31" fmla="*/ 9133 w 11020"/>
                <a:gd name="connsiteY31" fmla="*/ 1465 h 3988"/>
                <a:gd name="connsiteX32" fmla="*/ 9133 w 11020"/>
                <a:gd name="connsiteY32" fmla="*/ 1465 h 3988"/>
                <a:gd name="connsiteX33" fmla="*/ 9133 w 11020"/>
                <a:gd name="connsiteY33" fmla="*/ 1465 h 3988"/>
                <a:gd name="connsiteX34" fmla="*/ 10251 w 11020"/>
                <a:gd name="connsiteY34" fmla="*/ 1313 h 3988"/>
                <a:gd name="connsiteX35" fmla="*/ 10251 w 11020"/>
                <a:gd name="connsiteY35" fmla="*/ 1313 h 3988"/>
                <a:gd name="connsiteX36" fmla="*/ 10251 w 11020"/>
                <a:gd name="connsiteY36" fmla="*/ 1313 h 3988"/>
                <a:gd name="connsiteX37" fmla="*/ 11025 w 11020"/>
                <a:gd name="connsiteY37" fmla="*/ 1783 h 3988"/>
                <a:gd name="connsiteX38" fmla="*/ 11025 w 11020"/>
                <a:gd name="connsiteY38" fmla="*/ 1783 h 3988"/>
                <a:gd name="connsiteX39" fmla="*/ 11025 w 11020"/>
                <a:gd name="connsiteY39" fmla="*/ 1783 h 3988"/>
                <a:gd name="connsiteX40" fmla="*/ 10276 w 11020"/>
                <a:gd name="connsiteY40" fmla="*/ 2951 h 39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11020" h="3988">
                  <a:moveTo>
                    <a:pt x="10276" y="2951"/>
                  </a:moveTo>
                  <a:cubicBezTo>
                    <a:pt x="8828" y="3967"/>
                    <a:pt x="8282" y="4056"/>
                    <a:pt x="6809" y="3916"/>
                  </a:cubicBezTo>
                  <a:lnTo>
                    <a:pt x="6809" y="3916"/>
                  </a:lnTo>
                  <a:lnTo>
                    <a:pt x="6809" y="3916"/>
                  </a:lnTo>
                  <a:cubicBezTo>
                    <a:pt x="6466" y="3891"/>
                    <a:pt x="6047" y="3853"/>
                    <a:pt x="5526" y="3840"/>
                  </a:cubicBezTo>
                  <a:lnTo>
                    <a:pt x="5526" y="3840"/>
                  </a:lnTo>
                  <a:lnTo>
                    <a:pt x="5526" y="3840"/>
                  </a:lnTo>
                  <a:cubicBezTo>
                    <a:pt x="2999" y="3739"/>
                    <a:pt x="561" y="2062"/>
                    <a:pt x="459" y="1961"/>
                  </a:cubicBezTo>
                  <a:lnTo>
                    <a:pt x="459" y="1961"/>
                  </a:lnTo>
                  <a:lnTo>
                    <a:pt x="332" y="1884"/>
                  </a:lnTo>
                  <a:lnTo>
                    <a:pt x="332" y="1884"/>
                  </a:lnTo>
                  <a:lnTo>
                    <a:pt x="269" y="1732"/>
                  </a:lnTo>
                  <a:lnTo>
                    <a:pt x="269" y="1732"/>
                  </a:lnTo>
                  <a:lnTo>
                    <a:pt x="269" y="1732"/>
                  </a:lnTo>
                  <a:cubicBezTo>
                    <a:pt x="104" y="1300"/>
                    <a:pt x="-112" y="767"/>
                    <a:pt x="180" y="373"/>
                  </a:cubicBezTo>
                  <a:lnTo>
                    <a:pt x="180" y="373"/>
                  </a:lnTo>
                  <a:lnTo>
                    <a:pt x="180" y="373"/>
                  </a:lnTo>
                  <a:cubicBezTo>
                    <a:pt x="345" y="107"/>
                    <a:pt x="650" y="-20"/>
                    <a:pt x="1056" y="-20"/>
                  </a:cubicBezTo>
                  <a:lnTo>
                    <a:pt x="1056" y="-20"/>
                  </a:lnTo>
                  <a:lnTo>
                    <a:pt x="1056" y="-20"/>
                  </a:lnTo>
                  <a:lnTo>
                    <a:pt x="1056" y="-20"/>
                  </a:lnTo>
                  <a:lnTo>
                    <a:pt x="1056" y="-20"/>
                  </a:lnTo>
                  <a:cubicBezTo>
                    <a:pt x="1386" y="-20"/>
                    <a:pt x="1843" y="68"/>
                    <a:pt x="2491" y="221"/>
                  </a:cubicBezTo>
                  <a:lnTo>
                    <a:pt x="2491" y="221"/>
                  </a:lnTo>
                  <a:lnTo>
                    <a:pt x="2491" y="221"/>
                  </a:lnTo>
                  <a:cubicBezTo>
                    <a:pt x="3393" y="475"/>
                    <a:pt x="4053" y="729"/>
                    <a:pt x="4637" y="983"/>
                  </a:cubicBezTo>
                  <a:lnTo>
                    <a:pt x="4637" y="983"/>
                  </a:lnTo>
                  <a:lnTo>
                    <a:pt x="4637" y="983"/>
                  </a:lnTo>
                  <a:cubicBezTo>
                    <a:pt x="5387" y="1288"/>
                    <a:pt x="5996" y="1529"/>
                    <a:pt x="6923" y="1631"/>
                  </a:cubicBezTo>
                  <a:lnTo>
                    <a:pt x="6923" y="1631"/>
                  </a:lnTo>
                  <a:lnTo>
                    <a:pt x="6923" y="1631"/>
                  </a:lnTo>
                  <a:cubicBezTo>
                    <a:pt x="7571" y="1694"/>
                    <a:pt x="8397" y="1567"/>
                    <a:pt x="9133" y="1465"/>
                  </a:cubicBezTo>
                  <a:lnTo>
                    <a:pt x="9133" y="1465"/>
                  </a:lnTo>
                  <a:lnTo>
                    <a:pt x="9133" y="1465"/>
                  </a:lnTo>
                  <a:cubicBezTo>
                    <a:pt x="9590" y="1389"/>
                    <a:pt x="9984" y="1313"/>
                    <a:pt x="10251" y="1313"/>
                  </a:cubicBezTo>
                  <a:lnTo>
                    <a:pt x="10251" y="1313"/>
                  </a:lnTo>
                  <a:lnTo>
                    <a:pt x="10251" y="1313"/>
                  </a:lnTo>
                  <a:cubicBezTo>
                    <a:pt x="10771" y="1313"/>
                    <a:pt x="10962" y="1567"/>
                    <a:pt x="11025" y="1783"/>
                  </a:cubicBezTo>
                  <a:lnTo>
                    <a:pt x="11025" y="1783"/>
                  </a:lnTo>
                  <a:lnTo>
                    <a:pt x="11025" y="1783"/>
                  </a:lnTo>
                  <a:cubicBezTo>
                    <a:pt x="11190" y="2291"/>
                    <a:pt x="10657" y="2659"/>
                    <a:pt x="10276" y="295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61" name="Freeform: Shape 460">
              <a:extLst>
                <a:ext uri="{FF2B5EF4-FFF2-40B4-BE49-F238E27FC236}">
                  <a16:creationId xmlns:a16="http://schemas.microsoft.com/office/drawing/2014/main" id="{CDE286D8-3185-643B-74A7-307415157C31}"/>
                </a:ext>
              </a:extLst>
            </p:cNvPr>
            <p:cNvSpPr/>
            <p:nvPr/>
          </p:nvSpPr>
          <p:spPr>
            <a:xfrm flipV="1">
              <a:off x="6378712" y="1751806"/>
              <a:ext cx="19224" cy="26580"/>
            </a:xfrm>
            <a:custGeom>
              <a:avLst/>
              <a:gdLst>
                <a:gd name="connsiteX0" fmla="*/ 2378 w 19224"/>
                <a:gd name="connsiteY0" fmla="*/ 21462 h 26580"/>
                <a:gd name="connsiteX1" fmla="*/ 1400 w 19224"/>
                <a:gd name="connsiteY1" fmla="*/ 18731 h 26580"/>
                <a:gd name="connsiteX2" fmla="*/ 1400 w 19224"/>
                <a:gd name="connsiteY2" fmla="*/ 18731 h 26580"/>
                <a:gd name="connsiteX3" fmla="*/ 1400 w 19224"/>
                <a:gd name="connsiteY3" fmla="*/ 18731 h 26580"/>
                <a:gd name="connsiteX4" fmla="*/ 1083 w 19224"/>
                <a:gd name="connsiteY4" fmla="*/ 16318 h 26580"/>
                <a:gd name="connsiteX5" fmla="*/ 1083 w 19224"/>
                <a:gd name="connsiteY5" fmla="*/ 16318 h 26580"/>
                <a:gd name="connsiteX6" fmla="*/ 1083 w 19224"/>
                <a:gd name="connsiteY6" fmla="*/ 16318 h 26580"/>
                <a:gd name="connsiteX7" fmla="*/ 435 w 19224"/>
                <a:gd name="connsiteY7" fmla="*/ 11848 h 26580"/>
                <a:gd name="connsiteX8" fmla="*/ 435 w 19224"/>
                <a:gd name="connsiteY8" fmla="*/ 11848 h 26580"/>
                <a:gd name="connsiteX9" fmla="*/ 435 w 19224"/>
                <a:gd name="connsiteY9" fmla="*/ 11848 h 26580"/>
                <a:gd name="connsiteX10" fmla="*/ 54 w 19224"/>
                <a:gd name="connsiteY10" fmla="*/ 8902 h 26580"/>
                <a:gd name="connsiteX11" fmla="*/ 54 w 19224"/>
                <a:gd name="connsiteY11" fmla="*/ 8902 h 26580"/>
                <a:gd name="connsiteX12" fmla="*/ 54 w 19224"/>
                <a:gd name="connsiteY12" fmla="*/ 8902 h 26580"/>
                <a:gd name="connsiteX13" fmla="*/ 67 w 19224"/>
                <a:gd name="connsiteY13" fmla="*/ 7428 h 26580"/>
                <a:gd name="connsiteX14" fmla="*/ 67 w 19224"/>
                <a:gd name="connsiteY14" fmla="*/ 7428 h 26580"/>
                <a:gd name="connsiteX15" fmla="*/ 67 w 19224"/>
                <a:gd name="connsiteY15" fmla="*/ 7428 h 26580"/>
                <a:gd name="connsiteX16" fmla="*/ 892 w 19224"/>
                <a:gd name="connsiteY16" fmla="*/ 3746 h 26580"/>
                <a:gd name="connsiteX17" fmla="*/ 892 w 19224"/>
                <a:gd name="connsiteY17" fmla="*/ 3746 h 26580"/>
                <a:gd name="connsiteX18" fmla="*/ 892 w 19224"/>
                <a:gd name="connsiteY18" fmla="*/ 3746 h 26580"/>
                <a:gd name="connsiteX19" fmla="*/ 1616 w 19224"/>
                <a:gd name="connsiteY19" fmla="*/ 2323 h 26580"/>
                <a:gd name="connsiteX20" fmla="*/ 1616 w 19224"/>
                <a:gd name="connsiteY20" fmla="*/ 2323 h 26580"/>
                <a:gd name="connsiteX21" fmla="*/ 1616 w 19224"/>
                <a:gd name="connsiteY21" fmla="*/ 2323 h 26580"/>
                <a:gd name="connsiteX22" fmla="*/ 3597 w 19224"/>
                <a:gd name="connsiteY22" fmla="*/ -14 h 26580"/>
                <a:gd name="connsiteX23" fmla="*/ 3597 w 19224"/>
                <a:gd name="connsiteY23" fmla="*/ -14 h 26580"/>
                <a:gd name="connsiteX24" fmla="*/ 3597 w 19224"/>
                <a:gd name="connsiteY24" fmla="*/ -14 h 26580"/>
                <a:gd name="connsiteX25" fmla="*/ 5362 w 19224"/>
                <a:gd name="connsiteY25" fmla="*/ 1422 h 26580"/>
                <a:gd name="connsiteX26" fmla="*/ 5362 w 19224"/>
                <a:gd name="connsiteY26" fmla="*/ 1422 h 26580"/>
                <a:gd name="connsiteX27" fmla="*/ 5362 w 19224"/>
                <a:gd name="connsiteY27" fmla="*/ 1422 h 26580"/>
                <a:gd name="connsiteX28" fmla="*/ 6963 w 19224"/>
                <a:gd name="connsiteY28" fmla="*/ 5930 h 26580"/>
                <a:gd name="connsiteX29" fmla="*/ 6963 w 19224"/>
                <a:gd name="connsiteY29" fmla="*/ 5930 h 26580"/>
                <a:gd name="connsiteX30" fmla="*/ 6963 w 19224"/>
                <a:gd name="connsiteY30" fmla="*/ 5930 h 26580"/>
                <a:gd name="connsiteX31" fmla="*/ 7140 w 19224"/>
                <a:gd name="connsiteY31" fmla="*/ 6959 h 26580"/>
                <a:gd name="connsiteX32" fmla="*/ 7140 w 19224"/>
                <a:gd name="connsiteY32" fmla="*/ 6959 h 26580"/>
                <a:gd name="connsiteX33" fmla="*/ 7140 w 19224"/>
                <a:gd name="connsiteY33" fmla="*/ 6959 h 26580"/>
                <a:gd name="connsiteX34" fmla="*/ 7496 w 19224"/>
                <a:gd name="connsiteY34" fmla="*/ 10172 h 26580"/>
                <a:gd name="connsiteX35" fmla="*/ 7496 w 19224"/>
                <a:gd name="connsiteY35" fmla="*/ 10172 h 26580"/>
                <a:gd name="connsiteX36" fmla="*/ 7496 w 19224"/>
                <a:gd name="connsiteY36" fmla="*/ 10172 h 26580"/>
                <a:gd name="connsiteX37" fmla="*/ 7940 w 19224"/>
                <a:gd name="connsiteY37" fmla="*/ 14045 h 26580"/>
                <a:gd name="connsiteX38" fmla="*/ 7940 w 19224"/>
                <a:gd name="connsiteY38" fmla="*/ 14045 h 26580"/>
                <a:gd name="connsiteX39" fmla="*/ 7940 w 19224"/>
                <a:gd name="connsiteY39" fmla="*/ 14045 h 26580"/>
                <a:gd name="connsiteX40" fmla="*/ 11204 w 19224"/>
                <a:gd name="connsiteY40" fmla="*/ 18084 h 26580"/>
                <a:gd name="connsiteX41" fmla="*/ 11204 w 19224"/>
                <a:gd name="connsiteY41" fmla="*/ 18084 h 26580"/>
                <a:gd name="connsiteX42" fmla="*/ 11204 w 19224"/>
                <a:gd name="connsiteY42" fmla="*/ 18084 h 26580"/>
                <a:gd name="connsiteX43" fmla="*/ 12271 w 19224"/>
                <a:gd name="connsiteY43" fmla="*/ 18947 h 26580"/>
                <a:gd name="connsiteX44" fmla="*/ 12271 w 19224"/>
                <a:gd name="connsiteY44" fmla="*/ 18947 h 26580"/>
                <a:gd name="connsiteX45" fmla="*/ 12271 w 19224"/>
                <a:gd name="connsiteY45" fmla="*/ 18947 h 26580"/>
                <a:gd name="connsiteX46" fmla="*/ 14824 w 19224"/>
                <a:gd name="connsiteY46" fmla="*/ 20700 h 26580"/>
                <a:gd name="connsiteX47" fmla="*/ 14824 w 19224"/>
                <a:gd name="connsiteY47" fmla="*/ 20700 h 26580"/>
                <a:gd name="connsiteX48" fmla="*/ 14824 w 19224"/>
                <a:gd name="connsiteY48" fmla="*/ 20700 h 26580"/>
                <a:gd name="connsiteX49" fmla="*/ 18316 w 19224"/>
                <a:gd name="connsiteY49" fmla="*/ 23214 h 26580"/>
                <a:gd name="connsiteX50" fmla="*/ 18316 w 19224"/>
                <a:gd name="connsiteY50" fmla="*/ 23214 h 26580"/>
                <a:gd name="connsiteX51" fmla="*/ 18316 w 19224"/>
                <a:gd name="connsiteY51" fmla="*/ 23214 h 26580"/>
                <a:gd name="connsiteX52" fmla="*/ 19053 w 19224"/>
                <a:gd name="connsiteY52" fmla="*/ 25246 h 26580"/>
                <a:gd name="connsiteX53" fmla="*/ 19053 w 19224"/>
                <a:gd name="connsiteY53" fmla="*/ 25246 h 26580"/>
                <a:gd name="connsiteX54" fmla="*/ 19053 w 19224"/>
                <a:gd name="connsiteY54" fmla="*/ 25246 h 26580"/>
                <a:gd name="connsiteX55" fmla="*/ 18989 w 19224"/>
                <a:gd name="connsiteY55" fmla="*/ 25361 h 26580"/>
                <a:gd name="connsiteX56" fmla="*/ 18989 w 19224"/>
                <a:gd name="connsiteY56" fmla="*/ 25361 h 26580"/>
                <a:gd name="connsiteX57" fmla="*/ 18989 w 19224"/>
                <a:gd name="connsiteY57" fmla="*/ 25361 h 26580"/>
                <a:gd name="connsiteX58" fmla="*/ 18100 w 19224"/>
                <a:gd name="connsiteY58" fmla="*/ 26173 h 26580"/>
                <a:gd name="connsiteX59" fmla="*/ 18100 w 19224"/>
                <a:gd name="connsiteY59" fmla="*/ 26173 h 26580"/>
                <a:gd name="connsiteX60" fmla="*/ 18100 w 19224"/>
                <a:gd name="connsiteY60" fmla="*/ 26173 h 26580"/>
                <a:gd name="connsiteX61" fmla="*/ 16703 w 19224"/>
                <a:gd name="connsiteY61" fmla="*/ 25678 h 26580"/>
                <a:gd name="connsiteX62" fmla="*/ 16703 w 19224"/>
                <a:gd name="connsiteY62" fmla="*/ 25678 h 26580"/>
                <a:gd name="connsiteX63" fmla="*/ 16703 w 19224"/>
                <a:gd name="connsiteY63" fmla="*/ 25678 h 26580"/>
                <a:gd name="connsiteX64" fmla="*/ 14532 w 19224"/>
                <a:gd name="connsiteY64" fmla="*/ 25106 h 26580"/>
                <a:gd name="connsiteX65" fmla="*/ 14532 w 19224"/>
                <a:gd name="connsiteY65" fmla="*/ 25106 h 26580"/>
                <a:gd name="connsiteX66" fmla="*/ 14532 w 19224"/>
                <a:gd name="connsiteY66" fmla="*/ 25106 h 26580"/>
                <a:gd name="connsiteX67" fmla="*/ 12766 w 19224"/>
                <a:gd name="connsiteY67" fmla="*/ 25361 h 26580"/>
                <a:gd name="connsiteX68" fmla="*/ 12766 w 19224"/>
                <a:gd name="connsiteY68" fmla="*/ 25361 h 26580"/>
                <a:gd name="connsiteX69" fmla="*/ 12766 w 19224"/>
                <a:gd name="connsiteY69" fmla="*/ 25361 h 26580"/>
                <a:gd name="connsiteX70" fmla="*/ 8385 w 19224"/>
                <a:gd name="connsiteY70" fmla="*/ 26250 h 26580"/>
                <a:gd name="connsiteX71" fmla="*/ 8385 w 19224"/>
                <a:gd name="connsiteY71" fmla="*/ 26250 h 26580"/>
                <a:gd name="connsiteX72" fmla="*/ 8385 w 19224"/>
                <a:gd name="connsiteY72" fmla="*/ 26250 h 26580"/>
                <a:gd name="connsiteX73" fmla="*/ 6048 w 19224"/>
                <a:gd name="connsiteY73" fmla="*/ 26567 h 26580"/>
                <a:gd name="connsiteX74" fmla="*/ 6048 w 19224"/>
                <a:gd name="connsiteY74" fmla="*/ 26567 h 26580"/>
                <a:gd name="connsiteX75" fmla="*/ 6048 w 19224"/>
                <a:gd name="connsiteY75" fmla="*/ 26567 h 26580"/>
                <a:gd name="connsiteX76" fmla="*/ 5096 w 19224"/>
                <a:gd name="connsiteY76" fmla="*/ 25652 h 26580"/>
                <a:gd name="connsiteX77" fmla="*/ 5096 w 19224"/>
                <a:gd name="connsiteY77" fmla="*/ 25652 h 26580"/>
                <a:gd name="connsiteX78" fmla="*/ 5096 w 19224"/>
                <a:gd name="connsiteY78" fmla="*/ 25652 h 26580"/>
                <a:gd name="connsiteX79" fmla="*/ 4283 w 19224"/>
                <a:gd name="connsiteY79" fmla="*/ 24472 h 26580"/>
                <a:gd name="connsiteX80" fmla="*/ 4283 w 19224"/>
                <a:gd name="connsiteY80" fmla="*/ 24472 h 26580"/>
                <a:gd name="connsiteX81" fmla="*/ 4283 w 19224"/>
                <a:gd name="connsiteY81" fmla="*/ 24472 h 26580"/>
                <a:gd name="connsiteX82" fmla="*/ 2454 w 19224"/>
                <a:gd name="connsiteY82" fmla="*/ 22071 h 26580"/>
                <a:gd name="connsiteX83" fmla="*/ 2454 w 19224"/>
                <a:gd name="connsiteY83" fmla="*/ 22071 h 26580"/>
                <a:gd name="connsiteX84" fmla="*/ 2454 w 19224"/>
                <a:gd name="connsiteY84" fmla="*/ 22071 h 26580"/>
                <a:gd name="connsiteX85" fmla="*/ 2429 w 19224"/>
                <a:gd name="connsiteY85" fmla="*/ 21601 h 26580"/>
                <a:gd name="connsiteX86" fmla="*/ 2429 w 19224"/>
                <a:gd name="connsiteY86" fmla="*/ 21601 h 26580"/>
                <a:gd name="connsiteX87" fmla="*/ 2429 w 19224"/>
                <a:gd name="connsiteY87" fmla="*/ 21601 h 26580"/>
                <a:gd name="connsiteX88" fmla="*/ 2378 w 19224"/>
                <a:gd name="connsiteY88" fmla="*/ 21462 h 265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</a:cxnLst>
              <a:rect l="l" t="t" r="r" b="b"/>
              <a:pathLst>
                <a:path w="19224" h="26580">
                  <a:moveTo>
                    <a:pt x="2378" y="21462"/>
                  </a:moveTo>
                  <a:cubicBezTo>
                    <a:pt x="2073" y="21157"/>
                    <a:pt x="1680" y="20471"/>
                    <a:pt x="1400" y="18731"/>
                  </a:cubicBezTo>
                  <a:lnTo>
                    <a:pt x="1400" y="18731"/>
                  </a:lnTo>
                  <a:lnTo>
                    <a:pt x="1400" y="18731"/>
                  </a:lnTo>
                  <a:cubicBezTo>
                    <a:pt x="1261" y="17842"/>
                    <a:pt x="1172" y="17118"/>
                    <a:pt x="1083" y="16318"/>
                  </a:cubicBezTo>
                  <a:lnTo>
                    <a:pt x="1083" y="16318"/>
                  </a:lnTo>
                  <a:lnTo>
                    <a:pt x="1083" y="16318"/>
                  </a:lnTo>
                  <a:cubicBezTo>
                    <a:pt x="943" y="15112"/>
                    <a:pt x="803" y="13855"/>
                    <a:pt x="435" y="11848"/>
                  </a:cubicBezTo>
                  <a:lnTo>
                    <a:pt x="435" y="11848"/>
                  </a:lnTo>
                  <a:lnTo>
                    <a:pt x="435" y="11848"/>
                  </a:lnTo>
                  <a:cubicBezTo>
                    <a:pt x="29" y="9676"/>
                    <a:pt x="16" y="9473"/>
                    <a:pt x="54" y="8902"/>
                  </a:cubicBezTo>
                  <a:lnTo>
                    <a:pt x="54" y="8902"/>
                  </a:lnTo>
                  <a:lnTo>
                    <a:pt x="54" y="8902"/>
                  </a:lnTo>
                  <a:cubicBezTo>
                    <a:pt x="79" y="8635"/>
                    <a:pt x="92" y="8292"/>
                    <a:pt x="67" y="7428"/>
                  </a:cubicBezTo>
                  <a:lnTo>
                    <a:pt x="67" y="7428"/>
                  </a:lnTo>
                  <a:lnTo>
                    <a:pt x="67" y="7428"/>
                  </a:lnTo>
                  <a:cubicBezTo>
                    <a:pt x="3" y="5511"/>
                    <a:pt x="194" y="5041"/>
                    <a:pt x="892" y="3746"/>
                  </a:cubicBezTo>
                  <a:lnTo>
                    <a:pt x="892" y="3746"/>
                  </a:lnTo>
                  <a:lnTo>
                    <a:pt x="892" y="3746"/>
                  </a:lnTo>
                  <a:cubicBezTo>
                    <a:pt x="1083" y="3377"/>
                    <a:pt x="1324" y="2933"/>
                    <a:pt x="1616" y="2323"/>
                  </a:cubicBezTo>
                  <a:lnTo>
                    <a:pt x="1616" y="2323"/>
                  </a:lnTo>
                  <a:lnTo>
                    <a:pt x="1616" y="2323"/>
                  </a:lnTo>
                  <a:cubicBezTo>
                    <a:pt x="2327" y="876"/>
                    <a:pt x="2810" y="-14"/>
                    <a:pt x="3597" y="-14"/>
                  </a:cubicBezTo>
                  <a:lnTo>
                    <a:pt x="3597" y="-14"/>
                  </a:lnTo>
                  <a:lnTo>
                    <a:pt x="3597" y="-14"/>
                  </a:lnTo>
                  <a:cubicBezTo>
                    <a:pt x="4219" y="-14"/>
                    <a:pt x="4702" y="558"/>
                    <a:pt x="5362" y="1422"/>
                  </a:cubicBezTo>
                  <a:lnTo>
                    <a:pt x="5362" y="1422"/>
                  </a:lnTo>
                  <a:lnTo>
                    <a:pt x="5362" y="1422"/>
                  </a:lnTo>
                  <a:cubicBezTo>
                    <a:pt x="6505" y="2984"/>
                    <a:pt x="6734" y="4419"/>
                    <a:pt x="6963" y="5930"/>
                  </a:cubicBezTo>
                  <a:lnTo>
                    <a:pt x="6963" y="5930"/>
                  </a:lnTo>
                  <a:lnTo>
                    <a:pt x="6963" y="5930"/>
                  </a:lnTo>
                  <a:cubicBezTo>
                    <a:pt x="7026" y="6248"/>
                    <a:pt x="7077" y="6603"/>
                    <a:pt x="7140" y="6959"/>
                  </a:cubicBezTo>
                  <a:lnTo>
                    <a:pt x="7140" y="6959"/>
                  </a:lnTo>
                  <a:lnTo>
                    <a:pt x="7140" y="6959"/>
                  </a:lnTo>
                  <a:cubicBezTo>
                    <a:pt x="7306" y="7911"/>
                    <a:pt x="7394" y="9003"/>
                    <a:pt x="7496" y="10172"/>
                  </a:cubicBezTo>
                  <a:lnTo>
                    <a:pt x="7496" y="10172"/>
                  </a:lnTo>
                  <a:lnTo>
                    <a:pt x="7496" y="10172"/>
                  </a:lnTo>
                  <a:cubicBezTo>
                    <a:pt x="7598" y="11442"/>
                    <a:pt x="7699" y="12750"/>
                    <a:pt x="7940" y="14045"/>
                  </a:cubicBezTo>
                  <a:lnTo>
                    <a:pt x="7940" y="14045"/>
                  </a:lnTo>
                  <a:lnTo>
                    <a:pt x="7940" y="14045"/>
                  </a:lnTo>
                  <a:cubicBezTo>
                    <a:pt x="8245" y="15747"/>
                    <a:pt x="9884" y="17055"/>
                    <a:pt x="11204" y="18084"/>
                  </a:cubicBezTo>
                  <a:lnTo>
                    <a:pt x="11204" y="18084"/>
                  </a:lnTo>
                  <a:lnTo>
                    <a:pt x="11204" y="18084"/>
                  </a:lnTo>
                  <a:cubicBezTo>
                    <a:pt x="11623" y="18401"/>
                    <a:pt x="11992" y="18706"/>
                    <a:pt x="12271" y="18947"/>
                  </a:cubicBezTo>
                  <a:lnTo>
                    <a:pt x="12271" y="18947"/>
                  </a:lnTo>
                  <a:lnTo>
                    <a:pt x="12271" y="18947"/>
                  </a:lnTo>
                  <a:cubicBezTo>
                    <a:pt x="12804" y="19443"/>
                    <a:pt x="13770" y="20052"/>
                    <a:pt x="14824" y="20700"/>
                  </a:cubicBezTo>
                  <a:lnTo>
                    <a:pt x="14824" y="20700"/>
                  </a:lnTo>
                  <a:lnTo>
                    <a:pt x="14824" y="20700"/>
                  </a:lnTo>
                  <a:cubicBezTo>
                    <a:pt x="16157" y="21525"/>
                    <a:pt x="17541" y="22402"/>
                    <a:pt x="18316" y="23214"/>
                  </a:cubicBezTo>
                  <a:lnTo>
                    <a:pt x="18316" y="23214"/>
                  </a:lnTo>
                  <a:lnTo>
                    <a:pt x="18316" y="23214"/>
                  </a:lnTo>
                  <a:cubicBezTo>
                    <a:pt x="19180" y="24116"/>
                    <a:pt x="19523" y="24599"/>
                    <a:pt x="19053" y="25246"/>
                  </a:cubicBezTo>
                  <a:lnTo>
                    <a:pt x="19053" y="25246"/>
                  </a:lnTo>
                  <a:lnTo>
                    <a:pt x="19053" y="25246"/>
                  </a:lnTo>
                  <a:cubicBezTo>
                    <a:pt x="19002" y="25297"/>
                    <a:pt x="19002" y="25323"/>
                    <a:pt x="18989" y="25361"/>
                  </a:cubicBezTo>
                  <a:lnTo>
                    <a:pt x="18989" y="25361"/>
                  </a:lnTo>
                  <a:lnTo>
                    <a:pt x="18989" y="25361"/>
                  </a:lnTo>
                  <a:cubicBezTo>
                    <a:pt x="18913" y="25869"/>
                    <a:pt x="18570" y="26173"/>
                    <a:pt x="18100" y="26173"/>
                  </a:cubicBezTo>
                  <a:lnTo>
                    <a:pt x="18100" y="26173"/>
                  </a:lnTo>
                  <a:lnTo>
                    <a:pt x="18100" y="26173"/>
                  </a:lnTo>
                  <a:cubicBezTo>
                    <a:pt x="17719" y="26173"/>
                    <a:pt x="17287" y="25970"/>
                    <a:pt x="16703" y="25678"/>
                  </a:cubicBezTo>
                  <a:lnTo>
                    <a:pt x="16703" y="25678"/>
                  </a:lnTo>
                  <a:lnTo>
                    <a:pt x="16703" y="25678"/>
                  </a:lnTo>
                  <a:cubicBezTo>
                    <a:pt x="16017" y="25259"/>
                    <a:pt x="15484" y="25183"/>
                    <a:pt x="14532" y="25106"/>
                  </a:cubicBezTo>
                  <a:lnTo>
                    <a:pt x="14532" y="25106"/>
                  </a:lnTo>
                  <a:lnTo>
                    <a:pt x="14532" y="25106"/>
                  </a:lnTo>
                  <a:cubicBezTo>
                    <a:pt x="14087" y="25056"/>
                    <a:pt x="13681" y="25158"/>
                    <a:pt x="12766" y="25361"/>
                  </a:cubicBezTo>
                  <a:lnTo>
                    <a:pt x="12766" y="25361"/>
                  </a:lnTo>
                  <a:lnTo>
                    <a:pt x="12766" y="25361"/>
                  </a:lnTo>
                  <a:cubicBezTo>
                    <a:pt x="11903" y="25576"/>
                    <a:pt x="10582" y="25869"/>
                    <a:pt x="8385" y="26250"/>
                  </a:cubicBezTo>
                  <a:lnTo>
                    <a:pt x="8385" y="26250"/>
                  </a:lnTo>
                  <a:lnTo>
                    <a:pt x="8385" y="26250"/>
                  </a:lnTo>
                  <a:cubicBezTo>
                    <a:pt x="6988" y="26491"/>
                    <a:pt x="6417" y="26567"/>
                    <a:pt x="6048" y="26567"/>
                  </a:cubicBezTo>
                  <a:lnTo>
                    <a:pt x="6048" y="26567"/>
                  </a:lnTo>
                  <a:lnTo>
                    <a:pt x="6048" y="26567"/>
                  </a:lnTo>
                  <a:cubicBezTo>
                    <a:pt x="5108" y="26567"/>
                    <a:pt x="5096" y="25869"/>
                    <a:pt x="5096" y="25652"/>
                  </a:cubicBezTo>
                  <a:lnTo>
                    <a:pt x="5096" y="25652"/>
                  </a:lnTo>
                  <a:lnTo>
                    <a:pt x="5096" y="25652"/>
                  </a:lnTo>
                  <a:cubicBezTo>
                    <a:pt x="5096" y="25373"/>
                    <a:pt x="5096" y="25043"/>
                    <a:pt x="4283" y="24472"/>
                  </a:cubicBezTo>
                  <a:lnTo>
                    <a:pt x="4283" y="24472"/>
                  </a:lnTo>
                  <a:lnTo>
                    <a:pt x="4283" y="24472"/>
                  </a:lnTo>
                  <a:cubicBezTo>
                    <a:pt x="2594" y="23341"/>
                    <a:pt x="2416" y="22846"/>
                    <a:pt x="2454" y="22071"/>
                  </a:cubicBezTo>
                  <a:lnTo>
                    <a:pt x="2454" y="22071"/>
                  </a:lnTo>
                  <a:lnTo>
                    <a:pt x="2454" y="22071"/>
                  </a:lnTo>
                  <a:cubicBezTo>
                    <a:pt x="2467" y="21919"/>
                    <a:pt x="2480" y="21805"/>
                    <a:pt x="2429" y="21601"/>
                  </a:cubicBezTo>
                  <a:lnTo>
                    <a:pt x="2429" y="21601"/>
                  </a:lnTo>
                  <a:lnTo>
                    <a:pt x="2429" y="21601"/>
                  </a:lnTo>
                  <a:cubicBezTo>
                    <a:pt x="2403" y="21550"/>
                    <a:pt x="2391" y="21512"/>
                    <a:pt x="2378" y="2146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62" name="Freeform: Shape 461">
              <a:extLst>
                <a:ext uri="{FF2B5EF4-FFF2-40B4-BE49-F238E27FC236}">
                  <a16:creationId xmlns:a16="http://schemas.microsoft.com/office/drawing/2014/main" id="{F7FC0909-462B-D070-CAD8-CC49DB1F0C59}"/>
                </a:ext>
              </a:extLst>
            </p:cNvPr>
            <p:cNvSpPr/>
            <p:nvPr/>
          </p:nvSpPr>
          <p:spPr>
            <a:xfrm flipV="1">
              <a:off x="6992276" y="2966355"/>
              <a:ext cx="32092" cy="15428"/>
            </a:xfrm>
            <a:custGeom>
              <a:avLst/>
              <a:gdLst>
                <a:gd name="connsiteX0" fmla="*/ 30939 w 32092"/>
                <a:gd name="connsiteY0" fmla="*/ 11727 h 15428"/>
                <a:gd name="connsiteX1" fmla="*/ 29910 w 32092"/>
                <a:gd name="connsiteY1" fmla="*/ 12134 h 15428"/>
                <a:gd name="connsiteX2" fmla="*/ 29910 w 32092"/>
                <a:gd name="connsiteY2" fmla="*/ 12134 h 15428"/>
                <a:gd name="connsiteX3" fmla="*/ 29910 w 32092"/>
                <a:gd name="connsiteY3" fmla="*/ 12134 h 15428"/>
                <a:gd name="connsiteX4" fmla="*/ 28971 w 32092"/>
                <a:gd name="connsiteY4" fmla="*/ 12934 h 15428"/>
                <a:gd name="connsiteX5" fmla="*/ 28971 w 32092"/>
                <a:gd name="connsiteY5" fmla="*/ 12934 h 15428"/>
                <a:gd name="connsiteX6" fmla="*/ 28971 w 32092"/>
                <a:gd name="connsiteY6" fmla="*/ 12934 h 15428"/>
                <a:gd name="connsiteX7" fmla="*/ 27777 w 32092"/>
                <a:gd name="connsiteY7" fmla="*/ 13912 h 15428"/>
                <a:gd name="connsiteX8" fmla="*/ 27777 w 32092"/>
                <a:gd name="connsiteY8" fmla="*/ 13912 h 15428"/>
                <a:gd name="connsiteX9" fmla="*/ 27777 w 32092"/>
                <a:gd name="connsiteY9" fmla="*/ 13912 h 15428"/>
                <a:gd name="connsiteX10" fmla="*/ 26456 w 32092"/>
                <a:gd name="connsiteY10" fmla="*/ 14572 h 15428"/>
                <a:gd name="connsiteX11" fmla="*/ 26456 w 32092"/>
                <a:gd name="connsiteY11" fmla="*/ 14572 h 15428"/>
                <a:gd name="connsiteX12" fmla="*/ 26456 w 32092"/>
                <a:gd name="connsiteY12" fmla="*/ 14572 h 15428"/>
                <a:gd name="connsiteX13" fmla="*/ 25262 w 32092"/>
                <a:gd name="connsiteY13" fmla="*/ 13873 h 15428"/>
                <a:gd name="connsiteX14" fmla="*/ 25262 w 32092"/>
                <a:gd name="connsiteY14" fmla="*/ 13873 h 15428"/>
                <a:gd name="connsiteX15" fmla="*/ 25262 w 32092"/>
                <a:gd name="connsiteY15" fmla="*/ 13873 h 15428"/>
                <a:gd name="connsiteX16" fmla="*/ 24500 w 32092"/>
                <a:gd name="connsiteY16" fmla="*/ 13200 h 15428"/>
                <a:gd name="connsiteX17" fmla="*/ 24500 w 32092"/>
                <a:gd name="connsiteY17" fmla="*/ 13200 h 15428"/>
                <a:gd name="connsiteX18" fmla="*/ 24500 w 32092"/>
                <a:gd name="connsiteY18" fmla="*/ 13200 h 15428"/>
                <a:gd name="connsiteX19" fmla="*/ 24107 w 32092"/>
                <a:gd name="connsiteY19" fmla="*/ 13023 h 15428"/>
                <a:gd name="connsiteX20" fmla="*/ 24107 w 32092"/>
                <a:gd name="connsiteY20" fmla="*/ 13023 h 15428"/>
                <a:gd name="connsiteX21" fmla="*/ 24107 w 32092"/>
                <a:gd name="connsiteY21" fmla="*/ 13023 h 15428"/>
                <a:gd name="connsiteX22" fmla="*/ 23726 w 32092"/>
                <a:gd name="connsiteY22" fmla="*/ 13366 h 15428"/>
                <a:gd name="connsiteX23" fmla="*/ 23726 w 32092"/>
                <a:gd name="connsiteY23" fmla="*/ 13366 h 15428"/>
                <a:gd name="connsiteX24" fmla="*/ 23726 w 32092"/>
                <a:gd name="connsiteY24" fmla="*/ 13366 h 15428"/>
                <a:gd name="connsiteX25" fmla="*/ 22202 w 32092"/>
                <a:gd name="connsiteY25" fmla="*/ 14572 h 15428"/>
                <a:gd name="connsiteX26" fmla="*/ 22202 w 32092"/>
                <a:gd name="connsiteY26" fmla="*/ 14572 h 15428"/>
                <a:gd name="connsiteX27" fmla="*/ 22202 w 32092"/>
                <a:gd name="connsiteY27" fmla="*/ 14572 h 15428"/>
                <a:gd name="connsiteX28" fmla="*/ 20220 w 32092"/>
                <a:gd name="connsiteY28" fmla="*/ 14597 h 15428"/>
                <a:gd name="connsiteX29" fmla="*/ 20220 w 32092"/>
                <a:gd name="connsiteY29" fmla="*/ 14597 h 15428"/>
                <a:gd name="connsiteX30" fmla="*/ 20220 w 32092"/>
                <a:gd name="connsiteY30" fmla="*/ 14597 h 15428"/>
                <a:gd name="connsiteX31" fmla="*/ 19776 w 32092"/>
                <a:gd name="connsiteY31" fmla="*/ 14559 h 15428"/>
                <a:gd name="connsiteX32" fmla="*/ 19776 w 32092"/>
                <a:gd name="connsiteY32" fmla="*/ 14559 h 15428"/>
                <a:gd name="connsiteX33" fmla="*/ 19776 w 32092"/>
                <a:gd name="connsiteY33" fmla="*/ 14559 h 15428"/>
                <a:gd name="connsiteX34" fmla="*/ 18239 w 32092"/>
                <a:gd name="connsiteY34" fmla="*/ 14254 h 15428"/>
                <a:gd name="connsiteX35" fmla="*/ 18239 w 32092"/>
                <a:gd name="connsiteY35" fmla="*/ 14254 h 15428"/>
                <a:gd name="connsiteX36" fmla="*/ 18239 w 32092"/>
                <a:gd name="connsiteY36" fmla="*/ 14254 h 15428"/>
                <a:gd name="connsiteX37" fmla="*/ 17871 w 32092"/>
                <a:gd name="connsiteY37" fmla="*/ 11080 h 15428"/>
                <a:gd name="connsiteX38" fmla="*/ 17871 w 32092"/>
                <a:gd name="connsiteY38" fmla="*/ 11080 h 15428"/>
                <a:gd name="connsiteX39" fmla="*/ 17871 w 32092"/>
                <a:gd name="connsiteY39" fmla="*/ 11080 h 15428"/>
                <a:gd name="connsiteX40" fmla="*/ 17706 w 32092"/>
                <a:gd name="connsiteY40" fmla="*/ 9670 h 15428"/>
                <a:gd name="connsiteX41" fmla="*/ 17706 w 32092"/>
                <a:gd name="connsiteY41" fmla="*/ 9670 h 15428"/>
                <a:gd name="connsiteX42" fmla="*/ 17706 w 32092"/>
                <a:gd name="connsiteY42" fmla="*/ 9670 h 15428"/>
                <a:gd name="connsiteX43" fmla="*/ 16868 w 32092"/>
                <a:gd name="connsiteY43" fmla="*/ 8984 h 15428"/>
                <a:gd name="connsiteX44" fmla="*/ 16868 w 32092"/>
                <a:gd name="connsiteY44" fmla="*/ 8984 h 15428"/>
                <a:gd name="connsiteX45" fmla="*/ 16868 w 32092"/>
                <a:gd name="connsiteY45" fmla="*/ 8984 h 15428"/>
                <a:gd name="connsiteX46" fmla="*/ 16284 w 32092"/>
                <a:gd name="connsiteY46" fmla="*/ 8590 h 15428"/>
                <a:gd name="connsiteX47" fmla="*/ 16284 w 32092"/>
                <a:gd name="connsiteY47" fmla="*/ 8590 h 15428"/>
                <a:gd name="connsiteX48" fmla="*/ 16284 w 32092"/>
                <a:gd name="connsiteY48" fmla="*/ 8590 h 15428"/>
                <a:gd name="connsiteX49" fmla="*/ 16423 w 32092"/>
                <a:gd name="connsiteY49" fmla="*/ 9746 h 15428"/>
                <a:gd name="connsiteX50" fmla="*/ 16423 w 32092"/>
                <a:gd name="connsiteY50" fmla="*/ 9746 h 15428"/>
                <a:gd name="connsiteX51" fmla="*/ 16423 w 32092"/>
                <a:gd name="connsiteY51" fmla="*/ 9746 h 15428"/>
                <a:gd name="connsiteX52" fmla="*/ 16931 w 32092"/>
                <a:gd name="connsiteY52" fmla="*/ 12019 h 15428"/>
                <a:gd name="connsiteX53" fmla="*/ 16931 w 32092"/>
                <a:gd name="connsiteY53" fmla="*/ 12019 h 15428"/>
                <a:gd name="connsiteX54" fmla="*/ 16931 w 32092"/>
                <a:gd name="connsiteY54" fmla="*/ 12019 h 15428"/>
                <a:gd name="connsiteX55" fmla="*/ 17211 w 32092"/>
                <a:gd name="connsiteY55" fmla="*/ 13772 h 15428"/>
                <a:gd name="connsiteX56" fmla="*/ 17211 w 32092"/>
                <a:gd name="connsiteY56" fmla="*/ 13772 h 15428"/>
                <a:gd name="connsiteX57" fmla="*/ 17211 w 32092"/>
                <a:gd name="connsiteY57" fmla="*/ 13772 h 15428"/>
                <a:gd name="connsiteX58" fmla="*/ 14899 w 32092"/>
                <a:gd name="connsiteY58" fmla="*/ 14356 h 15428"/>
                <a:gd name="connsiteX59" fmla="*/ 14899 w 32092"/>
                <a:gd name="connsiteY59" fmla="*/ 14356 h 15428"/>
                <a:gd name="connsiteX60" fmla="*/ 14899 w 32092"/>
                <a:gd name="connsiteY60" fmla="*/ 14356 h 15428"/>
                <a:gd name="connsiteX61" fmla="*/ 14125 w 32092"/>
                <a:gd name="connsiteY61" fmla="*/ 14826 h 15428"/>
                <a:gd name="connsiteX62" fmla="*/ 14125 w 32092"/>
                <a:gd name="connsiteY62" fmla="*/ 14826 h 15428"/>
                <a:gd name="connsiteX63" fmla="*/ 14125 w 32092"/>
                <a:gd name="connsiteY63" fmla="*/ 14826 h 15428"/>
                <a:gd name="connsiteX64" fmla="*/ 11724 w 32092"/>
                <a:gd name="connsiteY64" fmla="*/ 15626 h 15428"/>
                <a:gd name="connsiteX65" fmla="*/ 11724 w 32092"/>
                <a:gd name="connsiteY65" fmla="*/ 15626 h 15428"/>
                <a:gd name="connsiteX66" fmla="*/ 11724 w 32092"/>
                <a:gd name="connsiteY66" fmla="*/ 15626 h 15428"/>
                <a:gd name="connsiteX67" fmla="*/ 8702 w 32092"/>
                <a:gd name="connsiteY67" fmla="*/ 14508 h 15428"/>
                <a:gd name="connsiteX68" fmla="*/ 8702 w 32092"/>
                <a:gd name="connsiteY68" fmla="*/ 14508 h 15428"/>
                <a:gd name="connsiteX69" fmla="*/ 8702 w 32092"/>
                <a:gd name="connsiteY69" fmla="*/ 14508 h 15428"/>
                <a:gd name="connsiteX70" fmla="*/ 6899 w 32092"/>
                <a:gd name="connsiteY70" fmla="*/ 13683 h 15428"/>
                <a:gd name="connsiteX71" fmla="*/ 6899 w 32092"/>
                <a:gd name="connsiteY71" fmla="*/ 13683 h 15428"/>
                <a:gd name="connsiteX72" fmla="*/ 6899 w 32092"/>
                <a:gd name="connsiteY72" fmla="*/ 13683 h 15428"/>
                <a:gd name="connsiteX73" fmla="*/ 4320 w 32092"/>
                <a:gd name="connsiteY73" fmla="*/ 12857 h 15428"/>
                <a:gd name="connsiteX74" fmla="*/ 4320 w 32092"/>
                <a:gd name="connsiteY74" fmla="*/ 12857 h 15428"/>
                <a:gd name="connsiteX75" fmla="*/ 4320 w 32092"/>
                <a:gd name="connsiteY75" fmla="*/ 12857 h 15428"/>
                <a:gd name="connsiteX76" fmla="*/ 4549 w 32092"/>
                <a:gd name="connsiteY76" fmla="*/ 11435 h 15428"/>
                <a:gd name="connsiteX77" fmla="*/ 4549 w 32092"/>
                <a:gd name="connsiteY77" fmla="*/ 11435 h 15428"/>
                <a:gd name="connsiteX78" fmla="*/ 4549 w 32092"/>
                <a:gd name="connsiteY78" fmla="*/ 11435 h 15428"/>
                <a:gd name="connsiteX79" fmla="*/ 6556 w 32092"/>
                <a:gd name="connsiteY79" fmla="*/ 9873 h 15428"/>
                <a:gd name="connsiteX80" fmla="*/ 6556 w 32092"/>
                <a:gd name="connsiteY80" fmla="*/ 9873 h 15428"/>
                <a:gd name="connsiteX81" fmla="*/ 6556 w 32092"/>
                <a:gd name="connsiteY81" fmla="*/ 9873 h 15428"/>
                <a:gd name="connsiteX82" fmla="*/ 8219 w 32092"/>
                <a:gd name="connsiteY82" fmla="*/ 8946 h 15428"/>
                <a:gd name="connsiteX83" fmla="*/ 8219 w 32092"/>
                <a:gd name="connsiteY83" fmla="*/ 8946 h 15428"/>
                <a:gd name="connsiteX84" fmla="*/ 8219 w 32092"/>
                <a:gd name="connsiteY84" fmla="*/ 8946 h 15428"/>
                <a:gd name="connsiteX85" fmla="*/ 8778 w 32092"/>
                <a:gd name="connsiteY85" fmla="*/ 8552 h 15428"/>
                <a:gd name="connsiteX86" fmla="*/ 8778 w 32092"/>
                <a:gd name="connsiteY86" fmla="*/ 8552 h 15428"/>
                <a:gd name="connsiteX87" fmla="*/ 8778 w 32092"/>
                <a:gd name="connsiteY87" fmla="*/ 8552 h 15428"/>
                <a:gd name="connsiteX88" fmla="*/ 8435 w 32092"/>
                <a:gd name="connsiteY88" fmla="*/ 8336 h 15428"/>
                <a:gd name="connsiteX89" fmla="*/ 8435 w 32092"/>
                <a:gd name="connsiteY89" fmla="*/ 8336 h 15428"/>
                <a:gd name="connsiteX90" fmla="*/ 8435 w 32092"/>
                <a:gd name="connsiteY90" fmla="*/ 8336 h 15428"/>
                <a:gd name="connsiteX91" fmla="*/ 7038 w 32092"/>
                <a:gd name="connsiteY91" fmla="*/ 7321 h 15428"/>
                <a:gd name="connsiteX92" fmla="*/ 7038 w 32092"/>
                <a:gd name="connsiteY92" fmla="*/ 7321 h 15428"/>
                <a:gd name="connsiteX93" fmla="*/ 7038 w 32092"/>
                <a:gd name="connsiteY93" fmla="*/ 7321 h 15428"/>
                <a:gd name="connsiteX94" fmla="*/ 6632 w 32092"/>
                <a:gd name="connsiteY94" fmla="*/ 7028 h 15428"/>
                <a:gd name="connsiteX95" fmla="*/ 6632 w 32092"/>
                <a:gd name="connsiteY95" fmla="*/ 7028 h 15428"/>
                <a:gd name="connsiteX96" fmla="*/ 6632 w 32092"/>
                <a:gd name="connsiteY96" fmla="*/ 7028 h 15428"/>
                <a:gd name="connsiteX97" fmla="*/ 5324 w 32092"/>
                <a:gd name="connsiteY97" fmla="*/ 7955 h 15428"/>
                <a:gd name="connsiteX98" fmla="*/ 5324 w 32092"/>
                <a:gd name="connsiteY98" fmla="*/ 7955 h 15428"/>
                <a:gd name="connsiteX99" fmla="*/ 5324 w 32092"/>
                <a:gd name="connsiteY99" fmla="*/ 7955 h 15428"/>
                <a:gd name="connsiteX100" fmla="*/ 3863 w 32092"/>
                <a:gd name="connsiteY100" fmla="*/ 9162 h 15428"/>
                <a:gd name="connsiteX101" fmla="*/ 3863 w 32092"/>
                <a:gd name="connsiteY101" fmla="*/ 9162 h 15428"/>
                <a:gd name="connsiteX102" fmla="*/ 3863 w 32092"/>
                <a:gd name="connsiteY102" fmla="*/ 9162 h 15428"/>
                <a:gd name="connsiteX103" fmla="*/ 2162 w 32092"/>
                <a:gd name="connsiteY103" fmla="*/ 9911 h 15428"/>
                <a:gd name="connsiteX104" fmla="*/ 2162 w 32092"/>
                <a:gd name="connsiteY104" fmla="*/ 9911 h 15428"/>
                <a:gd name="connsiteX105" fmla="*/ 2162 w 32092"/>
                <a:gd name="connsiteY105" fmla="*/ 9911 h 15428"/>
                <a:gd name="connsiteX106" fmla="*/ 523 w 32092"/>
                <a:gd name="connsiteY106" fmla="*/ 7994 h 15428"/>
                <a:gd name="connsiteX107" fmla="*/ 523 w 32092"/>
                <a:gd name="connsiteY107" fmla="*/ 7994 h 15428"/>
                <a:gd name="connsiteX108" fmla="*/ 523 w 32092"/>
                <a:gd name="connsiteY108" fmla="*/ 7994 h 15428"/>
                <a:gd name="connsiteX109" fmla="*/ 231 w 32092"/>
                <a:gd name="connsiteY109" fmla="*/ 7155 h 15428"/>
                <a:gd name="connsiteX110" fmla="*/ 231 w 32092"/>
                <a:gd name="connsiteY110" fmla="*/ 7155 h 15428"/>
                <a:gd name="connsiteX111" fmla="*/ 231 w 32092"/>
                <a:gd name="connsiteY111" fmla="*/ 7155 h 15428"/>
                <a:gd name="connsiteX112" fmla="*/ 1349 w 32092"/>
                <a:gd name="connsiteY112" fmla="*/ 4501 h 15428"/>
                <a:gd name="connsiteX113" fmla="*/ 1349 w 32092"/>
                <a:gd name="connsiteY113" fmla="*/ 4501 h 15428"/>
                <a:gd name="connsiteX114" fmla="*/ 1349 w 32092"/>
                <a:gd name="connsiteY114" fmla="*/ 4501 h 15428"/>
                <a:gd name="connsiteX115" fmla="*/ 3076 w 32092"/>
                <a:gd name="connsiteY115" fmla="*/ 2647 h 15428"/>
                <a:gd name="connsiteX116" fmla="*/ 3076 w 32092"/>
                <a:gd name="connsiteY116" fmla="*/ 2647 h 15428"/>
                <a:gd name="connsiteX117" fmla="*/ 3152 w 32092"/>
                <a:gd name="connsiteY117" fmla="*/ 2495 h 15428"/>
                <a:gd name="connsiteX118" fmla="*/ 3152 w 32092"/>
                <a:gd name="connsiteY118" fmla="*/ 2495 h 15428"/>
                <a:gd name="connsiteX119" fmla="*/ 3304 w 32092"/>
                <a:gd name="connsiteY119" fmla="*/ 2418 h 15428"/>
                <a:gd name="connsiteX120" fmla="*/ 3304 w 32092"/>
                <a:gd name="connsiteY120" fmla="*/ 2418 h 15428"/>
                <a:gd name="connsiteX121" fmla="*/ 3304 w 32092"/>
                <a:gd name="connsiteY121" fmla="*/ 2418 h 15428"/>
                <a:gd name="connsiteX122" fmla="*/ 5743 w 32092"/>
                <a:gd name="connsiteY122" fmla="*/ 1491 h 15428"/>
                <a:gd name="connsiteX123" fmla="*/ 5743 w 32092"/>
                <a:gd name="connsiteY123" fmla="*/ 1491 h 15428"/>
                <a:gd name="connsiteX124" fmla="*/ 5743 w 32092"/>
                <a:gd name="connsiteY124" fmla="*/ 1491 h 15428"/>
                <a:gd name="connsiteX125" fmla="*/ 6860 w 32092"/>
                <a:gd name="connsiteY125" fmla="*/ 1059 h 15428"/>
                <a:gd name="connsiteX126" fmla="*/ 6860 w 32092"/>
                <a:gd name="connsiteY126" fmla="*/ 1059 h 15428"/>
                <a:gd name="connsiteX127" fmla="*/ 6860 w 32092"/>
                <a:gd name="connsiteY127" fmla="*/ 1059 h 15428"/>
                <a:gd name="connsiteX128" fmla="*/ 8613 w 32092"/>
                <a:gd name="connsiteY128" fmla="*/ 437 h 15428"/>
                <a:gd name="connsiteX129" fmla="*/ 8613 w 32092"/>
                <a:gd name="connsiteY129" fmla="*/ 437 h 15428"/>
                <a:gd name="connsiteX130" fmla="*/ 8613 w 32092"/>
                <a:gd name="connsiteY130" fmla="*/ 437 h 15428"/>
                <a:gd name="connsiteX131" fmla="*/ 8854 w 32092"/>
                <a:gd name="connsiteY131" fmla="*/ 386 h 15428"/>
                <a:gd name="connsiteX132" fmla="*/ 8854 w 32092"/>
                <a:gd name="connsiteY132" fmla="*/ 386 h 15428"/>
                <a:gd name="connsiteX133" fmla="*/ 8854 w 32092"/>
                <a:gd name="connsiteY133" fmla="*/ 386 h 15428"/>
                <a:gd name="connsiteX134" fmla="*/ 8854 w 32092"/>
                <a:gd name="connsiteY134" fmla="*/ 386 h 15428"/>
                <a:gd name="connsiteX135" fmla="*/ 8854 w 32092"/>
                <a:gd name="connsiteY135" fmla="*/ 386 h 15428"/>
                <a:gd name="connsiteX136" fmla="*/ 11051 w 32092"/>
                <a:gd name="connsiteY136" fmla="*/ 1949 h 15428"/>
                <a:gd name="connsiteX137" fmla="*/ 11051 w 32092"/>
                <a:gd name="connsiteY137" fmla="*/ 1949 h 15428"/>
                <a:gd name="connsiteX138" fmla="*/ 11051 w 32092"/>
                <a:gd name="connsiteY138" fmla="*/ 1949 h 15428"/>
                <a:gd name="connsiteX139" fmla="*/ 12575 w 32092"/>
                <a:gd name="connsiteY139" fmla="*/ 3574 h 15428"/>
                <a:gd name="connsiteX140" fmla="*/ 12575 w 32092"/>
                <a:gd name="connsiteY140" fmla="*/ 3574 h 15428"/>
                <a:gd name="connsiteX141" fmla="*/ 12575 w 32092"/>
                <a:gd name="connsiteY141" fmla="*/ 3574 h 15428"/>
                <a:gd name="connsiteX142" fmla="*/ 14366 w 32092"/>
                <a:gd name="connsiteY142" fmla="*/ 5581 h 15428"/>
                <a:gd name="connsiteX143" fmla="*/ 14366 w 32092"/>
                <a:gd name="connsiteY143" fmla="*/ 5581 h 15428"/>
                <a:gd name="connsiteX144" fmla="*/ 14366 w 32092"/>
                <a:gd name="connsiteY144" fmla="*/ 5581 h 15428"/>
                <a:gd name="connsiteX145" fmla="*/ 14429 w 32092"/>
                <a:gd name="connsiteY145" fmla="*/ 5657 h 15428"/>
                <a:gd name="connsiteX146" fmla="*/ 14429 w 32092"/>
                <a:gd name="connsiteY146" fmla="*/ 5657 h 15428"/>
                <a:gd name="connsiteX147" fmla="*/ 14429 w 32092"/>
                <a:gd name="connsiteY147" fmla="*/ 5657 h 15428"/>
                <a:gd name="connsiteX148" fmla="*/ 14049 w 32092"/>
                <a:gd name="connsiteY148" fmla="*/ 3511 h 15428"/>
                <a:gd name="connsiteX149" fmla="*/ 14049 w 32092"/>
                <a:gd name="connsiteY149" fmla="*/ 3511 h 15428"/>
                <a:gd name="connsiteX150" fmla="*/ 13985 w 32092"/>
                <a:gd name="connsiteY150" fmla="*/ 2965 h 15428"/>
                <a:gd name="connsiteX151" fmla="*/ 13985 w 32092"/>
                <a:gd name="connsiteY151" fmla="*/ 2965 h 15428"/>
                <a:gd name="connsiteX152" fmla="*/ 13985 w 32092"/>
                <a:gd name="connsiteY152" fmla="*/ 2965 h 15428"/>
                <a:gd name="connsiteX153" fmla="*/ 15636 w 32092"/>
                <a:gd name="connsiteY153" fmla="*/ 882 h 15428"/>
                <a:gd name="connsiteX154" fmla="*/ 15636 w 32092"/>
                <a:gd name="connsiteY154" fmla="*/ 882 h 15428"/>
                <a:gd name="connsiteX155" fmla="*/ 15636 w 32092"/>
                <a:gd name="connsiteY155" fmla="*/ 882 h 15428"/>
                <a:gd name="connsiteX156" fmla="*/ 16563 w 32092"/>
                <a:gd name="connsiteY156" fmla="*/ 475 h 15428"/>
                <a:gd name="connsiteX157" fmla="*/ 16563 w 32092"/>
                <a:gd name="connsiteY157" fmla="*/ 475 h 15428"/>
                <a:gd name="connsiteX158" fmla="*/ 16563 w 32092"/>
                <a:gd name="connsiteY158" fmla="*/ 475 h 15428"/>
                <a:gd name="connsiteX159" fmla="*/ 17706 w 32092"/>
                <a:gd name="connsiteY159" fmla="*/ 209 h 15428"/>
                <a:gd name="connsiteX160" fmla="*/ 17706 w 32092"/>
                <a:gd name="connsiteY160" fmla="*/ 209 h 15428"/>
                <a:gd name="connsiteX161" fmla="*/ 17706 w 32092"/>
                <a:gd name="connsiteY161" fmla="*/ 209 h 15428"/>
                <a:gd name="connsiteX162" fmla="*/ 23357 w 32092"/>
                <a:gd name="connsiteY162" fmla="*/ 3028 h 15428"/>
                <a:gd name="connsiteX163" fmla="*/ 23357 w 32092"/>
                <a:gd name="connsiteY163" fmla="*/ 3028 h 15428"/>
                <a:gd name="connsiteX164" fmla="*/ 23357 w 32092"/>
                <a:gd name="connsiteY164" fmla="*/ 3028 h 15428"/>
                <a:gd name="connsiteX165" fmla="*/ 24957 w 32092"/>
                <a:gd name="connsiteY165" fmla="*/ 4565 h 15428"/>
                <a:gd name="connsiteX166" fmla="*/ 24957 w 32092"/>
                <a:gd name="connsiteY166" fmla="*/ 4565 h 15428"/>
                <a:gd name="connsiteX167" fmla="*/ 24957 w 32092"/>
                <a:gd name="connsiteY167" fmla="*/ 4565 h 15428"/>
                <a:gd name="connsiteX168" fmla="*/ 26647 w 32092"/>
                <a:gd name="connsiteY168" fmla="*/ 5974 h 15428"/>
                <a:gd name="connsiteX169" fmla="*/ 26647 w 32092"/>
                <a:gd name="connsiteY169" fmla="*/ 5974 h 15428"/>
                <a:gd name="connsiteX170" fmla="*/ 27294 w 32092"/>
                <a:gd name="connsiteY170" fmla="*/ 6368 h 15428"/>
                <a:gd name="connsiteX171" fmla="*/ 27294 w 32092"/>
                <a:gd name="connsiteY171" fmla="*/ 6368 h 15428"/>
                <a:gd name="connsiteX172" fmla="*/ 27294 w 32092"/>
                <a:gd name="connsiteY172" fmla="*/ 6368 h 15428"/>
                <a:gd name="connsiteX173" fmla="*/ 31536 w 32092"/>
                <a:gd name="connsiteY173" fmla="*/ 9619 h 15428"/>
                <a:gd name="connsiteX174" fmla="*/ 31536 w 32092"/>
                <a:gd name="connsiteY174" fmla="*/ 9619 h 15428"/>
                <a:gd name="connsiteX175" fmla="*/ 31536 w 32092"/>
                <a:gd name="connsiteY175" fmla="*/ 9619 h 15428"/>
                <a:gd name="connsiteX176" fmla="*/ 32107 w 32092"/>
                <a:gd name="connsiteY176" fmla="*/ 11029 h 15428"/>
                <a:gd name="connsiteX177" fmla="*/ 32107 w 32092"/>
                <a:gd name="connsiteY177" fmla="*/ 11029 h 15428"/>
                <a:gd name="connsiteX178" fmla="*/ 32107 w 32092"/>
                <a:gd name="connsiteY178" fmla="*/ 11029 h 15428"/>
                <a:gd name="connsiteX179" fmla="*/ 30939 w 32092"/>
                <a:gd name="connsiteY179" fmla="*/ 11727 h 15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</a:cxnLst>
              <a:rect l="l" t="t" r="r" b="b"/>
              <a:pathLst>
                <a:path w="32092" h="15428">
                  <a:moveTo>
                    <a:pt x="30939" y="11727"/>
                  </a:moveTo>
                  <a:cubicBezTo>
                    <a:pt x="30571" y="11791"/>
                    <a:pt x="30152" y="11905"/>
                    <a:pt x="29910" y="12134"/>
                  </a:cubicBezTo>
                  <a:lnTo>
                    <a:pt x="29910" y="12134"/>
                  </a:lnTo>
                  <a:lnTo>
                    <a:pt x="29910" y="12134"/>
                  </a:lnTo>
                  <a:cubicBezTo>
                    <a:pt x="29440" y="12616"/>
                    <a:pt x="29250" y="12756"/>
                    <a:pt x="28971" y="12934"/>
                  </a:cubicBezTo>
                  <a:lnTo>
                    <a:pt x="28971" y="12934"/>
                  </a:lnTo>
                  <a:lnTo>
                    <a:pt x="28971" y="12934"/>
                  </a:lnTo>
                  <a:cubicBezTo>
                    <a:pt x="28729" y="13124"/>
                    <a:pt x="28437" y="13353"/>
                    <a:pt x="27777" y="13912"/>
                  </a:cubicBezTo>
                  <a:lnTo>
                    <a:pt x="27777" y="13912"/>
                  </a:lnTo>
                  <a:lnTo>
                    <a:pt x="27777" y="13912"/>
                  </a:lnTo>
                  <a:cubicBezTo>
                    <a:pt x="27256" y="14356"/>
                    <a:pt x="26850" y="14572"/>
                    <a:pt x="26456" y="14572"/>
                  </a:cubicBezTo>
                  <a:lnTo>
                    <a:pt x="26456" y="14572"/>
                  </a:lnTo>
                  <a:lnTo>
                    <a:pt x="26456" y="14572"/>
                  </a:lnTo>
                  <a:cubicBezTo>
                    <a:pt x="25923" y="14572"/>
                    <a:pt x="25580" y="14216"/>
                    <a:pt x="25262" y="13873"/>
                  </a:cubicBezTo>
                  <a:lnTo>
                    <a:pt x="25262" y="13873"/>
                  </a:lnTo>
                  <a:lnTo>
                    <a:pt x="25262" y="13873"/>
                  </a:lnTo>
                  <a:cubicBezTo>
                    <a:pt x="25046" y="13632"/>
                    <a:pt x="24818" y="13391"/>
                    <a:pt x="24500" y="13200"/>
                  </a:cubicBezTo>
                  <a:lnTo>
                    <a:pt x="24500" y="13200"/>
                  </a:lnTo>
                  <a:lnTo>
                    <a:pt x="24500" y="13200"/>
                  </a:lnTo>
                  <a:cubicBezTo>
                    <a:pt x="24246" y="13035"/>
                    <a:pt x="24132" y="13023"/>
                    <a:pt x="24107" y="13023"/>
                  </a:cubicBezTo>
                  <a:lnTo>
                    <a:pt x="24107" y="13023"/>
                  </a:lnTo>
                  <a:lnTo>
                    <a:pt x="24107" y="13023"/>
                  </a:lnTo>
                  <a:cubicBezTo>
                    <a:pt x="24056" y="13023"/>
                    <a:pt x="23878" y="13213"/>
                    <a:pt x="23726" y="13366"/>
                  </a:cubicBezTo>
                  <a:lnTo>
                    <a:pt x="23726" y="13366"/>
                  </a:lnTo>
                  <a:lnTo>
                    <a:pt x="23726" y="13366"/>
                  </a:lnTo>
                  <a:cubicBezTo>
                    <a:pt x="23408" y="13683"/>
                    <a:pt x="22976" y="14140"/>
                    <a:pt x="22202" y="14572"/>
                  </a:cubicBezTo>
                  <a:lnTo>
                    <a:pt x="22202" y="14572"/>
                  </a:lnTo>
                  <a:lnTo>
                    <a:pt x="22202" y="14572"/>
                  </a:lnTo>
                  <a:cubicBezTo>
                    <a:pt x="20932" y="15245"/>
                    <a:pt x="20424" y="14826"/>
                    <a:pt x="20220" y="14597"/>
                  </a:cubicBezTo>
                  <a:lnTo>
                    <a:pt x="20220" y="14597"/>
                  </a:lnTo>
                  <a:lnTo>
                    <a:pt x="20220" y="14597"/>
                  </a:lnTo>
                  <a:cubicBezTo>
                    <a:pt x="20081" y="14445"/>
                    <a:pt x="20132" y="14445"/>
                    <a:pt x="19776" y="14559"/>
                  </a:cubicBezTo>
                  <a:lnTo>
                    <a:pt x="19776" y="14559"/>
                  </a:lnTo>
                  <a:lnTo>
                    <a:pt x="19776" y="14559"/>
                  </a:lnTo>
                  <a:cubicBezTo>
                    <a:pt x="19065" y="14737"/>
                    <a:pt x="18570" y="14610"/>
                    <a:pt x="18239" y="14254"/>
                  </a:cubicBezTo>
                  <a:lnTo>
                    <a:pt x="18239" y="14254"/>
                  </a:lnTo>
                  <a:lnTo>
                    <a:pt x="18239" y="14254"/>
                  </a:lnTo>
                  <a:cubicBezTo>
                    <a:pt x="17719" y="13708"/>
                    <a:pt x="17744" y="12667"/>
                    <a:pt x="17871" y="11080"/>
                  </a:cubicBezTo>
                  <a:lnTo>
                    <a:pt x="17871" y="11080"/>
                  </a:lnTo>
                  <a:lnTo>
                    <a:pt x="17871" y="11080"/>
                  </a:lnTo>
                  <a:cubicBezTo>
                    <a:pt x="17833" y="10825"/>
                    <a:pt x="17706" y="10127"/>
                    <a:pt x="17706" y="9670"/>
                  </a:cubicBezTo>
                  <a:lnTo>
                    <a:pt x="17706" y="9670"/>
                  </a:lnTo>
                  <a:lnTo>
                    <a:pt x="17706" y="9670"/>
                  </a:lnTo>
                  <a:cubicBezTo>
                    <a:pt x="17642" y="9543"/>
                    <a:pt x="17198" y="9200"/>
                    <a:pt x="16868" y="8984"/>
                  </a:cubicBezTo>
                  <a:lnTo>
                    <a:pt x="16868" y="8984"/>
                  </a:lnTo>
                  <a:lnTo>
                    <a:pt x="16868" y="8984"/>
                  </a:lnTo>
                  <a:cubicBezTo>
                    <a:pt x="16677" y="8870"/>
                    <a:pt x="16487" y="8718"/>
                    <a:pt x="16284" y="8590"/>
                  </a:cubicBezTo>
                  <a:lnTo>
                    <a:pt x="16284" y="8590"/>
                  </a:lnTo>
                  <a:lnTo>
                    <a:pt x="16284" y="8590"/>
                  </a:lnTo>
                  <a:cubicBezTo>
                    <a:pt x="16385" y="8984"/>
                    <a:pt x="16411" y="9365"/>
                    <a:pt x="16423" y="9746"/>
                  </a:cubicBezTo>
                  <a:lnTo>
                    <a:pt x="16423" y="9746"/>
                  </a:lnTo>
                  <a:lnTo>
                    <a:pt x="16423" y="9746"/>
                  </a:lnTo>
                  <a:cubicBezTo>
                    <a:pt x="16461" y="10444"/>
                    <a:pt x="16499" y="11156"/>
                    <a:pt x="16931" y="12019"/>
                  </a:cubicBezTo>
                  <a:lnTo>
                    <a:pt x="16931" y="12019"/>
                  </a:lnTo>
                  <a:lnTo>
                    <a:pt x="16931" y="12019"/>
                  </a:lnTo>
                  <a:cubicBezTo>
                    <a:pt x="17300" y="12756"/>
                    <a:pt x="17477" y="13353"/>
                    <a:pt x="17211" y="13772"/>
                  </a:cubicBezTo>
                  <a:lnTo>
                    <a:pt x="17211" y="13772"/>
                  </a:lnTo>
                  <a:lnTo>
                    <a:pt x="17211" y="13772"/>
                  </a:lnTo>
                  <a:cubicBezTo>
                    <a:pt x="16741" y="14534"/>
                    <a:pt x="15649" y="14026"/>
                    <a:pt x="14899" y="14356"/>
                  </a:cubicBezTo>
                  <a:lnTo>
                    <a:pt x="14899" y="14356"/>
                  </a:lnTo>
                  <a:lnTo>
                    <a:pt x="14899" y="14356"/>
                  </a:lnTo>
                  <a:cubicBezTo>
                    <a:pt x="14531" y="14508"/>
                    <a:pt x="14328" y="14674"/>
                    <a:pt x="14125" y="14826"/>
                  </a:cubicBezTo>
                  <a:lnTo>
                    <a:pt x="14125" y="14826"/>
                  </a:lnTo>
                  <a:lnTo>
                    <a:pt x="14125" y="14826"/>
                  </a:lnTo>
                  <a:cubicBezTo>
                    <a:pt x="13604" y="15245"/>
                    <a:pt x="13159" y="15499"/>
                    <a:pt x="11724" y="15626"/>
                  </a:cubicBezTo>
                  <a:lnTo>
                    <a:pt x="11724" y="15626"/>
                  </a:lnTo>
                  <a:lnTo>
                    <a:pt x="11724" y="15626"/>
                  </a:lnTo>
                  <a:cubicBezTo>
                    <a:pt x="10391" y="15728"/>
                    <a:pt x="9489" y="15080"/>
                    <a:pt x="8702" y="14508"/>
                  </a:cubicBezTo>
                  <a:lnTo>
                    <a:pt x="8702" y="14508"/>
                  </a:lnTo>
                  <a:lnTo>
                    <a:pt x="8702" y="14508"/>
                  </a:lnTo>
                  <a:cubicBezTo>
                    <a:pt x="8080" y="14077"/>
                    <a:pt x="7546" y="13683"/>
                    <a:pt x="6899" y="13683"/>
                  </a:cubicBezTo>
                  <a:lnTo>
                    <a:pt x="6899" y="13683"/>
                  </a:lnTo>
                  <a:lnTo>
                    <a:pt x="6899" y="13683"/>
                  </a:lnTo>
                  <a:cubicBezTo>
                    <a:pt x="5387" y="13683"/>
                    <a:pt x="4613" y="13442"/>
                    <a:pt x="4320" y="12857"/>
                  </a:cubicBezTo>
                  <a:lnTo>
                    <a:pt x="4320" y="12857"/>
                  </a:lnTo>
                  <a:lnTo>
                    <a:pt x="4320" y="12857"/>
                  </a:lnTo>
                  <a:cubicBezTo>
                    <a:pt x="4105" y="12451"/>
                    <a:pt x="4181" y="11981"/>
                    <a:pt x="4549" y="11435"/>
                  </a:cubicBezTo>
                  <a:lnTo>
                    <a:pt x="4549" y="11435"/>
                  </a:lnTo>
                  <a:lnTo>
                    <a:pt x="4549" y="11435"/>
                  </a:lnTo>
                  <a:cubicBezTo>
                    <a:pt x="5121" y="10635"/>
                    <a:pt x="5667" y="10343"/>
                    <a:pt x="6556" y="9873"/>
                  </a:cubicBezTo>
                  <a:lnTo>
                    <a:pt x="6556" y="9873"/>
                  </a:lnTo>
                  <a:lnTo>
                    <a:pt x="6556" y="9873"/>
                  </a:lnTo>
                  <a:cubicBezTo>
                    <a:pt x="6988" y="9657"/>
                    <a:pt x="7521" y="9365"/>
                    <a:pt x="8219" y="8946"/>
                  </a:cubicBezTo>
                  <a:lnTo>
                    <a:pt x="8219" y="8946"/>
                  </a:lnTo>
                  <a:lnTo>
                    <a:pt x="8219" y="8946"/>
                  </a:lnTo>
                  <a:cubicBezTo>
                    <a:pt x="8524" y="8730"/>
                    <a:pt x="8702" y="8616"/>
                    <a:pt x="8778" y="8552"/>
                  </a:cubicBezTo>
                  <a:lnTo>
                    <a:pt x="8778" y="8552"/>
                  </a:lnTo>
                  <a:lnTo>
                    <a:pt x="8778" y="8552"/>
                  </a:lnTo>
                  <a:cubicBezTo>
                    <a:pt x="8689" y="8476"/>
                    <a:pt x="8537" y="8400"/>
                    <a:pt x="8435" y="8336"/>
                  </a:cubicBezTo>
                  <a:lnTo>
                    <a:pt x="8435" y="8336"/>
                  </a:lnTo>
                  <a:lnTo>
                    <a:pt x="8435" y="8336"/>
                  </a:lnTo>
                  <a:cubicBezTo>
                    <a:pt x="7991" y="8095"/>
                    <a:pt x="7457" y="7816"/>
                    <a:pt x="7038" y="7321"/>
                  </a:cubicBezTo>
                  <a:lnTo>
                    <a:pt x="7038" y="7321"/>
                  </a:lnTo>
                  <a:lnTo>
                    <a:pt x="7038" y="7321"/>
                  </a:lnTo>
                  <a:cubicBezTo>
                    <a:pt x="6924" y="7181"/>
                    <a:pt x="6759" y="7028"/>
                    <a:pt x="6632" y="7028"/>
                  </a:cubicBezTo>
                  <a:lnTo>
                    <a:pt x="6632" y="7028"/>
                  </a:lnTo>
                  <a:lnTo>
                    <a:pt x="6632" y="7028"/>
                  </a:lnTo>
                  <a:cubicBezTo>
                    <a:pt x="6365" y="7028"/>
                    <a:pt x="5857" y="7460"/>
                    <a:pt x="5324" y="7955"/>
                  </a:cubicBezTo>
                  <a:lnTo>
                    <a:pt x="5324" y="7955"/>
                  </a:lnTo>
                  <a:lnTo>
                    <a:pt x="5324" y="7955"/>
                  </a:lnTo>
                  <a:cubicBezTo>
                    <a:pt x="4917" y="8311"/>
                    <a:pt x="4448" y="8718"/>
                    <a:pt x="3863" y="9162"/>
                  </a:cubicBezTo>
                  <a:lnTo>
                    <a:pt x="3863" y="9162"/>
                  </a:lnTo>
                  <a:lnTo>
                    <a:pt x="3863" y="9162"/>
                  </a:lnTo>
                  <a:cubicBezTo>
                    <a:pt x="3165" y="9670"/>
                    <a:pt x="2631" y="9911"/>
                    <a:pt x="2162" y="9911"/>
                  </a:cubicBezTo>
                  <a:lnTo>
                    <a:pt x="2162" y="9911"/>
                  </a:lnTo>
                  <a:lnTo>
                    <a:pt x="2162" y="9911"/>
                  </a:lnTo>
                  <a:cubicBezTo>
                    <a:pt x="1171" y="9911"/>
                    <a:pt x="841" y="8946"/>
                    <a:pt x="523" y="7994"/>
                  </a:cubicBezTo>
                  <a:lnTo>
                    <a:pt x="523" y="7994"/>
                  </a:lnTo>
                  <a:lnTo>
                    <a:pt x="523" y="7994"/>
                  </a:lnTo>
                  <a:cubicBezTo>
                    <a:pt x="434" y="7727"/>
                    <a:pt x="345" y="7447"/>
                    <a:pt x="231" y="7155"/>
                  </a:cubicBezTo>
                  <a:lnTo>
                    <a:pt x="231" y="7155"/>
                  </a:lnTo>
                  <a:lnTo>
                    <a:pt x="231" y="7155"/>
                  </a:lnTo>
                  <a:cubicBezTo>
                    <a:pt x="-328" y="5784"/>
                    <a:pt x="562" y="5085"/>
                    <a:pt x="1349" y="4501"/>
                  </a:cubicBezTo>
                  <a:lnTo>
                    <a:pt x="1349" y="4501"/>
                  </a:lnTo>
                  <a:lnTo>
                    <a:pt x="1349" y="4501"/>
                  </a:lnTo>
                  <a:cubicBezTo>
                    <a:pt x="1933" y="4031"/>
                    <a:pt x="2593" y="3536"/>
                    <a:pt x="3076" y="2647"/>
                  </a:cubicBezTo>
                  <a:lnTo>
                    <a:pt x="3076" y="2647"/>
                  </a:lnTo>
                  <a:lnTo>
                    <a:pt x="3152" y="2495"/>
                  </a:lnTo>
                  <a:lnTo>
                    <a:pt x="3152" y="2495"/>
                  </a:lnTo>
                  <a:lnTo>
                    <a:pt x="3304" y="2418"/>
                  </a:lnTo>
                  <a:lnTo>
                    <a:pt x="3304" y="2418"/>
                  </a:lnTo>
                  <a:lnTo>
                    <a:pt x="3304" y="2418"/>
                  </a:lnTo>
                  <a:cubicBezTo>
                    <a:pt x="3368" y="2393"/>
                    <a:pt x="4790" y="1682"/>
                    <a:pt x="5743" y="1491"/>
                  </a:cubicBezTo>
                  <a:lnTo>
                    <a:pt x="5743" y="1491"/>
                  </a:lnTo>
                  <a:lnTo>
                    <a:pt x="5743" y="1491"/>
                  </a:lnTo>
                  <a:cubicBezTo>
                    <a:pt x="6086" y="1428"/>
                    <a:pt x="6454" y="1237"/>
                    <a:pt x="6860" y="1059"/>
                  </a:cubicBezTo>
                  <a:lnTo>
                    <a:pt x="6860" y="1059"/>
                  </a:lnTo>
                  <a:lnTo>
                    <a:pt x="6860" y="1059"/>
                  </a:lnTo>
                  <a:cubicBezTo>
                    <a:pt x="7381" y="818"/>
                    <a:pt x="7953" y="539"/>
                    <a:pt x="8613" y="437"/>
                  </a:cubicBezTo>
                  <a:lnTo>
                    <a:pt x="8613" y="437"/>
                  </a:lnTo>
                  <a:lnTo>
                    <a:pt x="8613" y="437"/>
                  </a:lnTo>
                  <a:cubicBezTo>
                    <a:pt x="8702" y="412"/>
                    <a:pt x="8778" y="386"/>
                    <a:pt x="8854" y="386"/>
                  </a:cubicBezTo>
                  <a:lnTo>
                    <a:pt x="8854" y="386"/>
                  </a:lnTo>
                  <a:lnTo>
                    <a:pt x="8854" y="386"/>
                  </a:lnTo>
                  <a:lnTo>
                    <a:pt x="8854" y="386"/>
                  </a:lnTo>
                  <a:lnTo>
                    <a:pt x="8854" y="386"/>
                  </a:lnTo>
                  <a:cubicBezTo>
                    <a:pt x="9718" y="386"/>
                    <a:pt x="10315" y="1110"/>
                    <a:pt x="11051" y="1949"/>
                  </a:cubicBezTo>
                  <a:lnTo>
                    <a:pt x="11051" y="1949"/>
                  </a:lnTo>
                  <a:lnTo>
                    <a:pt x="11051" y="1949"/>
                  </a:lnTo>
                  <a:cubicBezTo>
                    <a:pt x="11470" y="2431"/>
                    <a:pt x="11953" y="3003"/>
                    <a:pt x="12575" y="3574"/>
                  </a:cubicBezTo>
                  <a:lnTo>
                    <a:pt x="12575" y="3574"/>
                  </a:lnTo>
                  <a:lnTo>
                    <a:pt x="12575" y="3574"/>
                  </a:lnTo>
                  <a:cubicBezTo>
                    <a:pt x="13655" y="4539"/>
                    <a:pt x="13985" y="5022"/>
                    <a:pt x="14366" y="5581"/>
                  </a:cubicBezTo>
                  <a:lnTo>
                    <a:pt x="14366" y="5581"/>
                  </a:lnTo>
                  <a:lnTo>
                    <a:pt x="14366" y="5581"/>
                  </a:lnTo>
                  <a:cubicBezTo>
                    <a:pt x="14379" y="5593"/>
                    <a:pt x="14404" y="5619"/>
                    <a:pt x="14429" y="5657"/>
                  </a:cubicBezTo>
                  <a:lnTo>
                    <a:pt x="14429" y="5657"/>
                  </a:lnTo>
                  <a:lnTo>
                    <a:pt x="14429" y="5657"/>
                  </a:lnTo>
                  <a:cubicBezTo>
                    <a:pt x="14239" y="4920"/>
                    <a:pt x="14137" y="4146"/>
                    <a:pt x="14049" y="3511"/>
                  </a:cubicBezTo>
                  <a:lnTo>
                    <a:pt x="14049" y="3511"/>
                  </a:lnTo>
                  <a:lnTo>
                    <a:pt x="13985" y="2965"/>
                  </a:lnTo>
                  <a:lnTo>
                    <a:pt x="13985" y="2965"/>
                  </a:lnTo>
                  <a:lnTo>
                    <a:pt x="13985" y="2965"/>
                  </a:lnTo>
                  <a:cubicBezTo>
                    <a:pt x="13794" y="1631"/>
                    <a:pt x="14734" y="1237"/>
                    <a:pt x="15636" y="882"/>
                  </a:cubicBezTo>
                  <a:lnTo>
                    <a:pt x="15636" y="882"/>
                  </a:lnTo>
                  <a:lnTo>
                    <a:pt x="15636" y="882"/>
                  </a:lnTo>
                  <a:cubicBezTo>
                    <a:pt x="15915" y="755"/>
                    <a:pt x="16220" y="640"/>
                    <a:pt x="16563" y="475"/>
                  </a:cubicBezTo>
                  <a:lnTo>
                    <a:pt x="16563" y="475"/>
                  </a:lnTo>
                  <a:lnTo>
                    <a:pt x="16563" y="475"/>
                  </a:lnTo>
                  <a:cubicBezTo>
                    <a:pt x="16893" y="285"/>
                    <a:pt x="17274" y="209"/>
                    <a:pt x="17706" y="209"/>
                  </a:cubicBezTo>
                  <a:lnTo>
                    <a:pt x="17706" y="209"/>
                  </a:lnTo>
                  <a:lnTo>
                    <a:pt x="17706" y="209"/>
                  </a:lnTo>
                  <a:cubicBezTo>
                    <a:pt x="19471" y="209"/>
                    <a:pt x="21821" y="1631"/>
                    <a:pt x="23357" y="3028"/>
                  </a:cubicBezTo>
                  <a:lnTo>
                    <a:pt x="23357" y="3028"/>
                  </a:lnTo>
                  <a:lnTo>
                    <a:pt x="23357" y="3028"/>
                  </a:lnTo>
                  <a:cubicBezTo>
                    <a:pt x="24119" y="3714"/>
                    <a:pt x="24589" y="4196"/>
                    <a:pt x="24957" y="4565"/>
                  </a:cubicBezTo>
                  <a:lnTo>
                    <a:pt x="24957" y="4565"/>
                  </a:lnTo>
                  <a:lnTo>
                    <a:pt x="24957" y="4565"/>
                  </a:lnTo>
                  <a:cubicBezTo>
                    <a:pt x="25529" y="5149"/>
                    <a:pt x="25834" y="5466"/>
                    <a:pt x="26647" y="5974"/>
                  </a:cubicBezTo>
                  <a:lnTo>
                    <a:pt x="26647" y="5974"/>
                  </a:lnTo>
                  <a:lnTo>
                    <a:pt x="27294" y="6368"/>
                  </a:lnTo>
                  <a:lnTo>
                    <a:pt x="27294" y="6368"/>
                  </a:lnTo>
                  <a:lnTo>
                    <a:pt x="27294" y="6368"/>
                  </a:lnTo>
                  <a:cubicBezTo>
                    <a:pt x="28615" y="7181"/>
                    <a:pt x="30279" y="8184"/>
                    <a:pt x="31536" y="9619"/>
                  </a:cubicBezTo>
                  <a:lnTo>
                    <a:pt x="31536" y="9619"/>
                  </a:lnTo>
                  <a:lnTo>
                    <a:pt x="31536" y="9619"/>
                  </a:lnTo>
                  <a:cubicBezTo>
                    <a:pt x="31917" y="10038"/>
                    <a:pt x="32273" y="10521"/>
                    <a:pt x="32107" y="11029"/>
                  </a:cubicBezTo>
                  <a:lnTo>
                    <a:pt x="32107" y="11029"/>
                  </a:lnTo>
                  <a:lnTo>
                    <a:pt x="32107" y="11029"/>
                  </a:lnTo>
                  <a:cubicBezTo>
                    <a:pt x="31942" y="11524"/>
                    <a:pt x="31409" y="11638"/>
                    <a:pt x="30939" y="1172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63" name="Freeform: Shape 462">
              <a:extLst>
                <a:ext uri="{FF2B5EF4-FFF2-40B4-BE49-F238E27FC236}">
                  <a16:creationId xmlns:a16="http://schemas.microsoft.com/office/drawing/2014/main" id="{0D1E6827-F2E0-3C28-0693-857941E3AD09}"/>
                </a:ext>
              </a:extLst>
            </p:cNvPr>
            <p:cNvSpPr/>
            <p:nvPr/>
          </p:nvSpPr>
          <p:spPr>
            <a:xfrm flipV="1">
              <a:off x="6663732" y="2106730"/>
              <a:ext cx="108418" cy="39769"/>
            </a:xfrm>
            <a:custGeom>
              <a:avLst/>
              <a:gdLst>
                <a:gd name="connsiteX0" fmla="*/ 87041 w 108418"/>
                <a:gd name="connsiteY0" fmla="*/ 828 h 39769"/>
                <a:gd name="connsiteX1" fmla="*/ 94750 w 108418"/>
                <a:gd name="connsiteY1" fmla="*/ 1120 h 39769"/>
                <a:gd name="connsiteX2" fmla="*/ 94750 w 108418"/>
                <a:gd name="connsiteY2" fmla="*/ 1120 h 39769"/>
                <a:gd name="connsiteX3" fmla="*/ 94750 w 108418"/>
                <a:gd name="connsiteY3" fmla="*/ 1120 h 39769"/>
                <a:gd name="connsiteX4" fmla="*/ 100490 w 108418"/>
                <a:gd name="connsiteY4" fmla="*/ 2479 h 39769"/>
                <a:gd name="connsiteX5" fmla="*/ 100490 w 108418"/>
                <a:gd name="connsiteY5" fmla="*/ 2479 h 39769"/>
                <a:gd name="connsiteX6" fmla="*/ 100490 w 108418"/>
                <a:gd name="connsiteY6" fmla="*/ 2479 h 39769"/>
                <a:gd name="connsiteX7" fmla="*/ 101773 w 108418"/>
                <a:gd name="connsiteY7" fmla="*/ 2466 h 39769"/>
                <a:gd name="connsiteX8" fmla="*/ 101773 w 108418"/>
                <a:gd name="connsiteY8" fmla="*/ 2466 h 39769"/>
                <a:gd name="connsiteX9" fmla="*/ 101773 w 108418"/>
                <a:gd name="connsiteY9" fmla="*/ 2466 h 39769"/>
                <a:gd name="connsiteX10" fmla="*/ 103106 w 108418"/>
                <a:gd name="connsiteY10" fmla="*/ 2415 h 39769"/>
                <a:gd name="connsiteX11" fmla="*/ 103106 w 108418"/>
                <a:gd name="connsiteY11" fmla="*/ 2415 h 39769"/>
                <a:gd name="connsiteX12" fmla="*/ 103106 w 108418"/>
                <a:gd name="connsiteY12" fmla="*/ 2415 h 39769"/>
                <a:gd name="connsiteX13" fmla="*/ 107539 w 108418"/>
                <a:gd name="connsiteY13" fmla="*/ 3469 h 39769"/>
                <a:gd name="connsiteX14" fmla="*/ 107539 w 108418"/>
                <a:gd name="connsiteY14" fmla="*/ 3469 h 39769"/>
                <a:gd name="connsiteX15" fmla="*/ 107539 w 108418"/>
                <a:gd name="connsiteY15" fmla="*/ 3469 h 39769"/>
                <a:gd name="connsiteX16" fmla="*/ 108453 w 108418"/>
                <a:gd name="connsiteY16" fmla="*/ 4930 h 39769"/>
                <a:gd name="connsiteX17" fmla="*/ 108453 w 108418"/>
                <a:gd name="connsiteY17" fmla="*/ 4930 h 39769"/>
                <a:gd name="connsiteX18" fmla="*/ 108453 w 108418"/>
                <a:gd name="connsiteY18" fmla="*/ 4930 h 39769"/>
                <a:gd name="connsiteX19" fmla="*/ 106180 w 108418"/>
                <a:gd name="connsiteY19" fmla="*/ 6314 h 39769"/>
                <a:gd name="connsiteX20" fmla="*/ 106180 w 108418"/>
                <a:gd name="connsiteY20" fmla="*/ 6314 h 39769"/>
                <a:gd name="connsiteX21" fmla="*/ 105735 w 108418"/>
                <a:gd name="connsiteY21" fmla="*/ 6441 h 39769"/>
                <a:gd name="connsiteX22" fmla="*/ 105735 w 108418"/>
                <a:gd name="connsiteY22" fmla="*/ 6441 h 39769"/>
                <a:gd name="connsiteX23" fmla="*/ 105735 w 108418"/>
                <a:gd name="connsiteY23" fmla="*/ 6441 h 39769"/>
                <a:gd name="connsiteX24" fmla="*/ 101544 w 108418"/>
                <a:gd name="connsiteY24" fmla="*/ 8714 h 39769"/>
                <a:gd name="connsiteX25" fmla="*/ 101544 w 108418"/>
                <a:gd name="connsiteY25" fmla="*/ 8714 h 39769"/>
                <a:gd name="connsiteX26" fmla="*/ 101544 w 108418"/>
                <a:gd name="connsiteY26" fmla="*/ 8714 h 39769"/>
                <a:gd name="connsiteX27" fmla="*/ 97493 w 108418"/>
                <a:gd name="connsiteY27" fmla="*/ 10543 h 39769"/>
                <a:gd name="connsiteX28" fmla="*/ 97493 w 108418"/>
                <a:gd name="connsiteY28" fmla="*/ 10543 h 39769"/>
                <a:gd name="connsiteX29" fmla="*/ 97493 w 108418"/>
                <a:gd name="connsiteY29" fmla="*/ 10543 h 39769"/>
                <a:gd name="connsiteX30" fmla="*/ 96223 w 108418"/>
                <a:gd name="connsiteY30" fmla="*/ 10835 h 39769"/>
                <a:gd name="connsiteX31" fmla="*/ 96223 w 108418"/>
                <a:gd name="connsiteY31" fmla="*/ 10835 h 39769"/>
                <a:gd name="connsiteX32" fmla="*/ 96223 w 108418"/>
                <a:gd name="connsiteY32" fmla="*/ 10835 h 39769"/>
                <a:gd name="connsiteX33" fmla="*/ 94255 w 108418"/>
                <a:gd name="connsiteY33" fmla="*/ 11025 h 39769"/>
                <a:gd name="connsiteX34" fmla="*/ 94255 w 108418"/>
                <a:gd name="connsiteY34" fmla="*/ 11025 h 39769"/>
                <a:gd name="connsiteX35" fmla="*/ 94255 w 108418"/>
                <a:gd name="connsiteY35" fmla="*/ 11025 h 39769"/>
                <a:gd name="connsiteX36" fmla="*/ 93379 w 108418"/>
                <a:gd name="connsiteY36" fmla="*/ 11013 h 39769"/>
                <a:gd name="connsiteX37" fmla="*/ 93379 w 108418"/>
                <a:gd name="connsiteY37" fmla="*/ 11013 h 39769"/>
                <a:gd name="connsiteX38" fmla="*/ 93379 w 108418"/>
                <a:gd name="connsiteY38" fmla="*/ 11013 h 39769"/>
                <a:gd name="connsiteX39" fmla="*/ 92769 w 108418"/>
                <a:gd name="connsiteY39" fmla="*/ 11000 h 39769"/>
                <a:gd name="connsiteX40" fmla="*/ 92769 w 108418"/>
                <a:gd name="connsiteY40" fmla="*/ 11000 h 39769"/>
                <a:gd name="connsiteX41" fmla="*/ 92769 w 108418"/>
                <a:gd name="connsiteY41" fmla="*/ 11000 h 39769"/>
                <a:gd name="connsiteX42" fmla="*/ 91855 w 108418"/>
                <a:gd name="connsiteY42" fmla="*/ 11254 h 39769"/>
                <a:gd name="connsiteX43" fmla="*/ 91855 w 108418"/>
                <a:gd name="connsiteY43" fmla="*/ 11254 h 39769"/>
                <a:gd name="connsiteX44" fmla="*/ 91855 w 108418"/>
                <a:gd name="connsiteY44" fmla="*/ 11254 h 39769"/>
                <a:gd name="connsiteX45" fmla="*/ 91918 w 108418"/>
                <a:gd name="connsiteY45" fmla="*/ 11279 h 39769"/>
                <a:gd name="connsiteX46" fmla="*/ 91918 w 108418"/>
                <a:gd name="connsiteY46" fmla="*/ 11279 h 39769"/>
                <a:gd name="connsiteX47" fmla="*/ 91918 w 108418"/>
                <a:gd name="connsiteY47" fmla="*/ 11279 h 39769"/>
                <a:gd name="connsiteX48" fmla="*/ 94026 w 108418"/>
                <a:gd name="connsiteY48" fmla="*/ 13159 h 39769"/>
                <a:gd name="connsiteX49" fmla="*/ 94026 w 108418"/>
                <a:gd name="connsiteY49" fmla="*/ 13159 h 39769"/>
                <a:gd name="connsiteX50" fmla="*/ 94026 w 108418"/>
                <a:gd name="connsiteY50" fmla="*/ 13159 h 39769"/>
                <a:gd name="connsiteX51" fmla="*/ 94115 w 108418"/>
                <a:gd name="connsiteY51" fmla="*/ 14911 h 39769"/>
                <a:gd name="connsiteX52" fmla="*/ 94115 w 108418"/>
                <a:gd name="connsiteY52" fmla="*/ 14911 h 39769"/>
                <a:gd name="connsiteX53" fmla="*/ 94115 w 108418"/>
                <a:gd name="connsiteY53" fmla="*/ 14911 h 39769"/>
                <a:gd name="connsiteX54" fmla="*/ 90419 w 108418"/>
                <a:gd name="connsiteY54" fmla="*/ 15788 h 39769"/>
                <a:gd name="connsiteX55" fmla="*/ 90419 w 108418"/>
                <a:gd name="connsiteY55" fmla="*/ 15788 h 39769"/>
                <a:gd name="connsiteX56" fmla="*/ 90419 w 108418"/>
                <a:gd name="connsiteY56" fmla="*/ 15788 h 39769"/>
                <a:gd name="connsiteX57" fmla="*/ 85898 w 108418"/>
                <a:gd name="connsiteY57" fmla="*/ 17058 h 39769"/>
                <a:gd name="connsiteX58" fmla="*/ 85898 w 108418"/>
                <a:gd name="connsiteY58" fmla="*/ 17058 h 39769"/>
                <a:gd name="connsiteX59" fmla="*/ 85898 w 108418"/>
                <a:gd name="connsiteY59" fmla="*/ 17058 h 39769"/>
                <a:gd name="connsiteX60" fmla="*/ 80882 w 108418"/>
                <a:gd name="connsiteY60" fmla="*/ 19407 h 39769"/>
                <a:gd name="connsiteX61" fmla="*/ 80882 w 108418"/>
                <a:gd name="connsiteY61" fmla="*/ 19407 h 39769"/>
                <a:gd name="connsiteX62" fmla="*/ 80882 w 108418"/>
                <a:gd name="connsiteY62" fmla="*/ 19407 h 39769"/>
                <a:gd name="connsiteX63" fmla="*/ 76945 w 108418"/>
                <a:gd name="connsiteY63" fmla="*/ 22481 h 39769"/>
                <a:gd name="connsiteX64" fmla="*/ 76945 w 108418"/>
                <a:gd name="connsiteY64" fmla="*/ 22481 h 39769"/>
                <a:gd name="connsiteX65" fmla="*/ 76945 w 108418"/>
                <a:gd name="connsiteY65" fmla="*/ 22481 h 39769"/>
                <a:gd name="connsiteX66" fmla="*/ 76437 w 108418"/>
                <a:gd name="connsiteY66" fmla="*/ 23065 h 39769"/>
                <a:gd name="connsiteX67" fmla="*/ 76437 w 108418"/>
                <a:gd name="connsiteY67" fmla="*/ 23065 h 39769"/>
                <a:gd name="connsiteX68" fmla="*/ 76437 w 108418"/>
                <a:gd name="connsiteY68" fmla="*/ 23065 h 39769"/>
                <a:gd name="connsiteX69" fmla="*/ 71243 w 108418"/>
                <a:gd name="connsiteY69" fmla="*/ 27700 h 39769"/>
                <a:gd name="connsiteX70" fmla="*/ 71243 w 108418"/>
                <a:gd name="connsiteY70" fmla="*/ 27700 h 39769"/>
                <a:gd name="connsiteX71" fmla="*/ 71243 w 108418"/>
                <a:gd name="connsiteY71" fmla="*/ 27700 h 39769"/>
                <a:gd name="connsiteX72" fmla="*/ 65363 w 108418"/>
                <a:gd name="connsiteY72" fmla="*/ 30545 h 39769"/>
                <a:gd name="connsiteX73" fmla="*/ 65363 w 108418"/>
                <a:gd name="connsiteY73" fmla="*/ 30545 h 39769"/>
                <a:gd name="connsiteX74" fmla="*/ 65147 w 108418"/>
                <a:gd name="connsiteY74" fmla="*/ 30519 h 39769"/>
                <a:gd name="connsiteX75" fmla="*/ 65147 w 108418"/>
                <a:gd name="connsiteY75" fmla="*/ 30519 h 39769"/>
                <a:gd name="connsiteX76" fmla="*/ 65147 w 108418"/>
                <a:gd name="connsiteY76" fmla="*/ 30519 h 39769"/>
                <a:gd name="connsiteX77" fmla="*/ 62912 w 108418"/>
                <a:gd name="connsiteY77" fmla="*/ 30646 h 39769"/>
                <a:gd name="connsiteX78" fmla="*/ 62912 w 108418"/>
                <a:gd name="connsiteY78" fmla="*/ 30646 h 39769"/>
                <a:gd name="connsiteX79" fmla="*/ 62912 w 108418"/>
                <a:gd name="connsiteY79" fmla="*/ 30646 h 39769"/>
                <a:gd name="connsiteX80" fmla="*/ 59064 w 108418"/>
                <a:gd name="connsiteY80" fmla="*/ 30926 h 39769"/>
                <a:gd name="connsiteX81" fmla="*/ 59064 w 108418"/>
                <a:gd name="connsiteY81" fmla="*/ 30926 h 39769"/>
                <a:gd name="connsiteX82" fmla="*/ 59064 w 108418"/>
                <a:gd name="connsiteY82" fmla="*/ 30926 h 39769"/>
                <a:gd name="connsiteX83" fmla="*/ 57413 w 108418"/>
                <a:gd name="connsiteY83" fmla="*/ 31967 h 39769"/>
                <a:gd name="connsiteX84" fmla="*/ 57413 w 108418"/>
                <a:gd name="connsiteY84" fmla="*/ 31967 h 39769"/>
                <a:gd name="connsiteX85" fmla="*/ 57413 w 108418"/>
                <a:gd name="connsiteY85" fmla="*/ 31967 h 39769"/>
                <a:gd name="connsiteX86" fmla="*/ 56981 w 108418"/>
                <a:gd name="connsiteY86" fmla="*/ 33186 h 39769"/>
                <a:gd name="connsiteX87" fmla="*/ 56981 w 108418"/>
                <a:gd name="connsiteY87" fmla="*/ 33186 h 39769"/>
                <a:gd name="connsiteX88" fmla="*/ 56981 w 108418"/>
                <a:gd name="connsiteY88" fmla="*/ 33186 h 39769"/>
                <a:gd name="connsiteX89" fmla="*/ 52105 w 108418"/>
                <a:gd name="connsiteY89" fmla="*/ 37288 h 39769"/>
                <a:gd name="connsiteX90" fmla="*/ 52105 w 108418"/>
                <a:gd name="connsiteY90" fmla="*/ 37288 h 39769"/>
                <a:gd name="connsiteX91" fmla="*/ 52105 w 108418"/>
                <a:gd name="connsiteY91" fmla="*/ 37288 h 39769"/>
                <a:gd name="connsiteX92" fmla="*/ 48244 w 108418"/>
                <a:gd name="connsiteY92" fmla="*/ 38089 h 39769"/>
                <a:gd name="connsiteX93" fmla="*/ 48244 w 108418"/>
                <a:gd name="connsiteY93" fmla="*/ 38089 h 39769"/>
                <a:gd name="connsiteX94" fmla="*/ 48244 w 108418"/>
                <a:gd name="connsiteY94" fmla="*/ 38089 h 39769"/>
                <a:gd name="connsiteX95" fmla="*/ 45399 w 108418"/>
                <a:gd name="connsiteY95" fmla="*/ 38711 h 39769"/>
                <a:gd name="connsiteX96" fmla="*/ 45399 w 108418"/>
                <a:gd name="connsiteY96" fmla="*/ 38711 h 39769"/>
                <a:gd name="connsiteX97" fmla="*/ 45399 w 108418"/>
                <a:gd name="connsiteY97" fmla="*/ 38711 h 39769"/>
                <a:gd name="connsiteX98" fmla="*/ 41729 w 108418"/>
                <a:gd name="connsiteY98" fmla="*/ 39130 h 39769"/>
                <a:gd name="connsiteX99" fmla="*/ 41729 w 108418"/>
                <a:gd name="connsiteY99" fmla="*/ 39130 h 39769"/>
                <a:gd name="connsiteX100" fmla="*/ 41729 w 108418"/>
                <a:gd name="connsiteY100" fmla="*/ 39130 h 39769"/>
                <a:gd name="connsiteX101" fmla="*/ 37652 w 108418"/>
                <a:gd name="connsiteY101" fmla="*/ 39460 h 39769"/>
                <a:gd name="connsiteX102" fmla="*/ 37652 w 108418"/>
                <a:gd name="connsiteY102" fmla="*/ 39460 h 39769"/>
                <a:gd name="connsiteX103" fmla="*/ 37652 w 108418"/>
                <a:gd name="connsiteY103" fmla="*/ 39460 h 39769"/>
                <a:gd name="connsiteX104" fmla="*/ 30706 w 108418"/>
                <a:gd name="connsiteY104" fmla="*/ 39460 h 39769"/>
                <a:gd name="connsiteX105" fmla="*/ 30706 w 108418"/>
                <a:gd name="connsiteY105" fmla="*/ 39460 h 39769"/>
                <a:gd name="connsiteX106" fmla="*/ 30706 w 108418"/>
                <a:gd name="connsiteY106" fmla="*/ 39460 h 39769"/>
                <a:gd name="connsiteX107" fmla="*/ 28102 w 108418"/>
                <a:gd name="connsiteY107" fmla="*/ 38025 h 39769"/>
                <a:gd name="connsiteX108" fmla="*/ 28102 w 108418"/>
                <a:gd name="connsiteY108" fmla="*/ 38025 h 39769"/>
                <a:gd name="connsiteX109" fmla="*/ 28102 w 108418"/>
                <a:gd name="connsiteY109" fmla="*/ 38025 h 39769"/>
                <a:gd name="connsiteX110" fmla="*/ 26540 w 108418"/>
                <a:gd name="connsiteY110" fmla="*/ 36869 h 39769"/>
                <a:gd name="connsiteX111" fmla="*/ 26540 w 108418"/>
                <a:gd name="connsiteY111" fmla="*/ 36869 h 39769"/>
                <a:gd name="connsiteX112" fmla="*/ 26540 w 108418"/>
                <a:gd name="connsiteY112" fmla="*/ 36869 h 39769"/>
                <a:gd name="connsiteX113" fmla="*/ 23568 w 108418"/>
                <a:gd name="connsiteY113" fmla="*/ 36768 h 39769"/>
                <a:gd name="connsiteX114" fmla="*/ 23568 w 108418"/>
                <a:gd name="connsiteY114" fmla="*/ 36768 h 39769"/>
                <a:gd name="connsiteX115" fmla="*/ 23568 w 108418"/>
                <a:gd name="connsiteY115" fmla="*/ 36768 h 39769"/>
                <a:gd name="connsiteX116" fmla="*/ 21778 w 108418"/>
                <a:gd name="connsiteY116" fmla="*/ 36895 h 39769"/>
                <a:gd name="connsiteX117" fmla="*/ 21778 w 108418"/>
                <a:gd name="connsiteY117" fmla="*/ 36895 h 39769"/>
                <a:gd name="connsiteX118" fmla="*/ 21778 w 108418"/>
                <a:gd name="connsiteY118" fmla="*/ 36895 h 39769"/>
                <a:gd name="connsiteX119" fmla="*/ 12672 w 108418"/>
                <a:gd name="connsiteY119" fmla="*/ 33580 h 39769"/>
                <a:gd name="connsiteX120" fmla="*/ 12672 w 108418"/>
                <a:gd name="connsiteY120" fmla="*/ 33580 h 39769"/>
                <a:gd name="connsiteX121" fmla="*/ 12672 w 108418"/>
                <a:gd name="connsiteY121" fmla="*/ 33580 h 39769"/>
                <a:gd name="connsiteX122" fmla="*/ 8659 w 108418"/>
                <a:gd name="connsiteY122" fmla="*/ 30151 h 39769"/>
                <a:gd name="connsiteX123" fmla="*/ 8659 w 108418"/>
                <a:gd name="connsiteY123" fmla="*/ 30151 h 39769"/>
                <a:gd name="connsiteX124" fmla="*/ 8659 w 108418"/>
                <a:gd name="connsiteY124" fmla="*/ 30151 h 39769"/>
                <a:gd name="connsiteX125" fmla="*/ 7427 w 108418"/>
                <a:gd name="connsiteY125" fmla="*/ 27789 h 39769"/>
                <a:gd name="connsiteX126" fmla="*/ 7427 w 108418"/>
                <a:gd name="connsiteY126" fmla="*/ 27789 h 39769"/>
                <a:gd name="connsiteX127" fmla="*/ 7300 w 108418"/>
                <a:gd name="connsiteY127" fmla="*/ 27230 h 39769"/>
                <a:gd name="connsiteX128" fmla="*/ 7300 w 108418"/>
                <a:gd name="connsiteY128" fmla="*/ 27230 h 39769"/>
                <a:gd name="connsiteX129" fmla="*/ 7300 w 108418"/>
                <a:gd name="connsiteY129" fmla="*/ 27230 h 39769"/>
                <a:gd name="connsiteX130" fmla="*/ 6246 w 108418"/>
                <a:gd name="connsiteY130" fmla="*/ 26456 h 39769"/>
                <a:gd name="connsiteX131" fmla="*/ 6246 w 108418"/>
                <a:gd name="connsiteY131" fmla="*/ 26456 h 39769"/>
                <a:gd name="connsiteX132" fmla="*/ 6246 w 108418"/>
                <a:gd name="connsiteY132" fmla="*/ 26456 h 39769"/>
                <a:gd name="connsiteX133" fmla="*/ 4887 w 108418"/>
                <a:gd name="connsiteY133" fmla="*/ 26138 h 39769"/>
                <a:gd name="connsiteX134" fmla="*/ 4887 w 108418"/>
                <a:gd name="connsiteY134" fmla="*/ 26138 h 39769"/>
                <a:gd name="connsiteX135" fmla="*/ 4887 w 108418"/>
                <a:gd name="connsiteY135" fmla="*/ 26138 h 39769"/>
                <a:gd name="connsiteX136" fmla="*/ 3833 w 108418"/>
                <a:gd name="connsiteY136" fmla="*/ 25821 h 39769"/>
                <a:gd name="connsiteX137" fmla="*/ 3833 w 108418"/>
                <a:gd name="connsiteY137" fmla="*/ 25821 h 39769"/>
                <a:gd name="connsiteX138" fmla="*/ 3833 w 108418"/>
                <a:gd name="connsiteY138" fmla="*/ 25821 h 39769"/>
                <a:gd name="connsiteX139" fmla="*/ 1026 w 108418"/>
                <a:gd name="connsiteY139" fmla="*/ 24170 h 39769"/>
                <a:gd name="connsiteX140" fmla="*/ 1026 w 108418"/>
                <a:gd name="connsiteY140" fmla="*/ 24170 h 39769"/>
                <a:gd name="connsiteX141" fmla="*/ 49 w 108418"/>
                <a:gd name="connsiteY141" fmla="*/ 23052 h 39769"/>
                <a:gd name="connsiteX142" fmla="*/ 49 w 108418"/>
                <a:gd name="connsiteY142" fmla="*/ 23052 h 39769"/>
                <a:gd name="connsiteX143" fmla="*/ 6055 w 108418"/>
                <a:gd name="connsiteY143" fmla="*/ 23979 h 39769"/>
                <a:gd name="connsiteX144" fmla="*/ 6055 w 108418"/>
                <a:gd name="connsiteY144" fmla="*/ 23979 h 39769"/>
                <a:gd name="connsiteX145" fmla="*/ 6055 w 108418"/>
                <a:gd name="connsiteY145" fmla="*/ 23979 h 39769"/>
                <a:gd name="connsiteX146" fmla="*/ 5636 w 108418"/>
                <a:gd name="connsiteY146" fmla="*/ 22608 h 39769"/>
                <a:gd name="connsiteX147" fmla="*/ 5636 w 108418"/>
                <a:gd name="connsiteY147" fmla="*/ 22608 h 39769"/>
                <a:gd name="connsiteX148" fmla="*/ 5636 w 108418"/>
                <a:gd name="connsiteY148" fmla="*/ 22608 h 39769"/>
                <a:gd name="connsiteX149" fmla="*/ 5802 w 108418"/>
                <a:gd name="connsiteY149" fmla="*/ 21744 h 39769"/>
                <a:gd name="connsiteX150" fmla="*/ 5802 w 108418"/>
                <a:gd name="connsiteY150" fmla="*/ 21744 h 39769"/>
                <a:gd name="connsiteX151" fmla="*/ 6043 w 108418"/>
                <a:gd name="connsiteY151" fmla="*/ 21528 h 39769"/>
                <a:gd name="connsiteX152" fmla="*/ 6043 w 108418"/>
                <a:gd name="connsiteY152" fmla="*/ 21528 h 39769"/>
                <a:gd name="connsiteX153" fmla="*/ 6284 w 108418"/>
                <a:gd name="connsiteY153" fmla="*/ 21528 h 39769"/>
                <a:gd name="connsiteX154" fmla="*/ 6284 w 108418"/>
                <a:gd name="connsiteY154" fmla="*/ 21528 h 39769"/>
                <a:gd name="connsiteX155" fmla="*/ 6284 w 108418"/>
                <a:gd name="connsiteY155" fmla="*/ 21528 h 39769"/>
                <a:gd name="connsiteX156" fmla="*/ 7351 w 108418"/>
                <a:gd name="connsiteY156" fmla="*/ 22138 h 39769"/>
                <a:gd name="connsiteX157" fmla="*/ 7351 w 108418"/>
                <a:gd name="connsiteY157" fmla="*/ 22138 h 39769"/>
                <a:gd name="connsiteX158" fmla="*/ 7351 w 108418"/>
                <a:gd name="connsiteY158" fmla="*/ 22138 h 39769"/>
                <a:gd name="connsiteX159" fmla="*/ 8964 w 108418"/>
                <a:gd name="connsiteY159" fmla="*/ 23090 h 39769"/>
                <a:gd name="connsiteX160" fmla="*/ 8964 w 108418"/>
                <a:gd name="connsiteY160" fmla="*/ 23090 h 39769"/>
                <a:gd name="connsiteX161" fmla="*/ 8964 w 108418"/>
                <a:gd name="connsiteY161" fmla="*/ 23090 h 39769"/>
                <a:gd name="connsiteX162" fmla="*/ 11732 w 108418"/>
                <a:gd name="connsiteY162" fmla="*/ 25490 h 39769"/>
                <a:gd name="connsiteX163" fmla="*/ 11732 w 108418"/>
                <a:gd name="connsiteY163" fmla="*/ 25490 h 39769"/>
                <a:gd name="connsiteX164" fmla="*/ 11732 w 108418"/>
                <a:gd name="connsiteY164" fmla="*/ 25490 h 39769"/>
                <a:gd name="connsiteX165" fmla="*/ 12380 w 108418"/>
                <a:gd name="connsiteY165" fmla="*/ 26354 h 39769"/>
                <a:gd name="connsiteX166" fmla="*/ 12380 w 108418"/>
                <a:gd name="connsiteY166" fmla="*/ 26354 h 39769"/>
                <a:gd name="connsiteX167" fmla="*/ 12380 w 108418"/>
                <a:gd name="connsiteY167" fmla="*/ 26354 h 39769"/>
                <a:gd name="connsiteX168" fmla="*/ 14005 w 108418"/>
                <a:gd name="connsiteY168" fmla="*/ 26608 h 39769"/>
                <a:gd name="connsiteX169" fmla="*/ 14005 w 108418"/>
                <a:gd name="connsiteY169" fmla="*/ 26608 h 39769"/>
                <a:gd name="connsiteX170" fmla="*/ 14005 w 108418"/>
                <a:gd name="connsiteY170" fmla="*/ 26608 h 39769"/>
                <a:gd name="connsiteX171" fmla="*/ 15339 w 108418"/>
                <a:gd name="connsiteY171" fmla="*/ 26557 h 39769"/>
                <a:gd name="connsiteX172" fmla="*/ 15339 w 108418"/>
                <a:gd name="connsiteY172" fmla="*/ 26557 h 39769"/>
                <a:gd name="connsiteX173" fmla="*/ 15339 w 108418"/>
                <a:gd name="connsiteY173" fmla="*/ 26557 h 39769"/>
                <a:gd name="connsiteX174" fmla="*/ 17892 w 108418"/>
                <a:gd name="connsiteY174" fmla="*/ 26557 h 39769"/>
                <a:gd name="connsiteX175" fmla="*/ 17892 w 108418"/>
                <a:gd name="connsiteY175" fmla="*/ 26557 h 39769"/>
                <a:gd name="connsiteX176" fmla="*/ 17892 w 108418"/>
                <a:gd name="connsiteY176" fmla="*/ 26557 h 39769"/>
                <a:gd name="connsiteX177" fmla="*/ 22540 w 108418"/>
                <a:gd name="connsiteY177" fmla="*/ 29681 h 39769"/>
                <a:gd name="connsiteX178" fmla="*/ 22540 w 108418"/>
                <a:gd name="connsiteY178" fmla="*/ 29681 h 39769"/>
                <a:gd name="connsiteX179" fmla="*/ 22540 w 108418"/>
                <a:gd name="connsiteY179" fmla="*/ 29681 h 39769"/>
                <a:gd name="connsiteX180" fmla="*/ 23810 w 108418"/>
                <a:gd name="connsiteY180" fmla="*/ 30773 h 39769"/>
                <a:gd name="connsiteX181" fmla="*/ 23810 w 108418"/>
                <a:gd name="connsiteY181" fmla="*/ 30773 h 39769"/>
                <a:gd name="connsiteX182" fmla="*/ 23810 w 108418"/>
                <a:gd name="connsiteY182" fmla="*/ 30773 h 39769"/>
                <a:gd name="connsiteX183" fmla="*/ 24914 w 108418"/>
                <a:gd name="connsiteY183" fmla="*/ 31256 h 39769"/>
                <a:gd name="connsiteX184" fmla="*/ 24914 w 108418"/>
                <a:gd name="connsiteY184" fmla="*/ 31256 h 39769"/>
                <a:gd name="connsiteX185" fmla="*/ 24914 w 108418"/>
                <a:gd name="connsiteY185" fmla="*/ 31256 h 39769"/>
                <a:gd name="connsiteX186" fmla="*/ 27150 w 108418"/>
                <a:gd name="connsiteY186" fmla="*/ 32018 h 39769"/>
                <a:gd name="connsiteX187" fmla="*/ 27150 w 108418"/>
                <a:gd name="connsiteY187" fmla="*/ 32018 h 39769"/>
                <a:gd name="connsiteX188" fmla="*/ 27150 w 108418"/>
                <a:gd name="connsiteY188" fmla="*/ 32018 h 39769"/>
                <a:gd name="connsiteX189" fmla="*/ 32826 w 108418"/>
                <a:gd name="connsiteY189" fmla="*/ 31345 h 39769"/>
                <a:gd name="connsiteX190" fmla="*/ 32826 w 108418"/>
                <a:gd name="connsiteY190" fmla="*/ 31345 h 39769"/>
                <a:gd name="connsiteX191" fmla="*/ 33220 w 108418"/>
                <a:gd name="connsiteY191" fmla="*/ 31218 h 39769"/>
                <a:gd name="connsiteX192" fmla="*/ 33220 w 108418"/>
                <a:gd name="connsiteY192" fmla="*/ 31218 h 39769"/>
                <a:gd name="connsiteX193" fmla="*/ 33220 w 108418"/>
                <a:gd name="connsiteY193" fmla="*/ 31218 h 39769"/>
                <a:gd name="connsiteX194" fmla="*/ 33969 w 108418"/>
                <a:gd name="connsiteY194" fmla="*/ 30964 h 39769"/>
                <a:gd name="connsiteX195" fmla="*/ 33969 w 108418"/>
                <a:gd name="connsiteY195" fmla="*/ 30964 h 39769"/>
                <a:gd name="connsiteX196" fmla="*/ 33969 w 108418"/>
                <a:gd name="connsiteY196" fmla="*/ 30964 h 39769"/>
                <a:gd name="connsiteX197" fmla="*/ 33855 w 108418"/>
                <a:gd name="connsiteY197" fmla="*/ 30545 h 39769"/>
                <a:gd name="connsiteX198" fmla="*/ 33855 w 108418"/>
                <a:gd name="connsiteY198" fmla="*/ 30545 h 39769"/>
                <a:gd name="connsiteX199" fmla="*/ 33753 w 108418"/>
                <a:gd name="connsiteY199" fmla="*/ 30126 h 39769"/>
                <a:gd name="connsiteX200" fmla="*/ 33753 w 108418"/>
                <a:gd name="connsiteY200" fmla="*/ 30126 h 39769"/>
                <a:gd name="connsiteX201" fmla="*/ 33753 w 108418"/>
                <a:gd name="connsiteY201" fmla="*/ 30126 h 39769"/>
                <a:gd name="connsiteX202" fmla="*/ 33119 w 108418"/>
                <a:gd name="connsiteY202" fmla="*/ 29783 h 39769"/>
                <a:gd name="connsiteX203" fmla="*/ 33119 w 108418"/>
                <a:gd name="connsiteY203" fmla="*/ 29783 h 39769"/>
                <a:gd name="connsiteX204" fmla="*/ 33119 w 108418"/>
                <a:gd name="connsiteY204" fmla="*/ 29783 h 39769"/>
                <a:gd name="connsiteX205" fmla="*/ 32737 w 108418"/>
                <a:gd name="connsiteY205" fmla="*/ 29808 h 39769"/>
                <a:gd name="connsiteX206" fmla="*/ 32737 w 108418"/>
                <a:gd name="connsiteY206" fmla="*/ 29808 h 39769"/>
                <a:gd name="connsiteX207" fmla="*/ 32737 w 108418"/>
                <a:gd name="connsiteY207" fmla="*/ 29808 h 39769"/>
                <a:gd name="connsiteX208" fmla="*/ 32280 w 108418"/>
                <a:gd name="connsiteY208" fmla="*/ 29834 h 39769"/>
                <a:gd name="connsiteX209" fmla="*/ 32280 w 108418"/>
                <a:gd name="connsiteY209" fmla="*/ 29834 h 39769"/>
                <a:gd name="connsiteX210" fmla="*/ 32280 w 108418"/>
                <a:gd name="connsiteY210" fmla="*/ 29834 h 39769"/>
                <a:gd name="connsiteX211" fmla="*/ 30782 w 108418"/>
                <a:gd name="connsiteY211" fmla="*/ 29300 h 39769"/>
                <a:gd name="connsiteX212" fmla="*/ 30782 w 108418"/>
                <a:gd name="connsiteY212" fmla="*/ 29300 h 39769"/>
                <a:gd name="connsiteX213" fmla="*/ 30667 w 108418"/>
                <a:gd name="connsiteY213" fmla="*/ 29161 h 39769"/>
                <a:gd name="connsiteX214" fmla="*/ 30667 w 108418"/>
                <a:gd name="connsiteY214" fmla="*/ 29161 h 39769"/>
                <a:gd name="connsiteX215" fmla="*/ 30667 w 108418"/>
                <a:gd name="connsiteY215" fmla="*/ 29161 h 39769"/>
                <a:gd name="connsiteX216" fmla="*/ 30147 w 108418"/>
                <a:gd name="connsiteY216" fmla="*/ 28094 h 39769"/>
                <a:gd name="connsiteX217" fmla="*/ 30147 w 108418"/>
                <a:gd name="connsiteY217" fmla="*/ 28094 h 39769"/>
                <a:gd name="connsiteX218" fmla="*/ 30147 w 108418"/>
                <a:gd name="connsiteY218" fmla="*/ 28094 h 39769"/>
                <a:gd name="connsiteX219" fmla="*/ 32318 w 108418"/>
                <a:gd name="connsiteY219" fmla="*/ 27294 h 39769"/>
                <a:gd name="connsiteX220" fmla="*/ 32318 w 108418"/>
                <a:gd name="connsiteY220" fmla="*/ 27294 h 39769"/>
                <a:gd name="connsiteX221" fmla="*/ 32318 w 108418"/>
                <a:gd name="connsiteY221" fmla="*/ 27294 h 39769"/>
                <a:gd name="connsiteX222" fmla="*/ 33626 w 108418"/>
                <a:gd name="connsiteY222" fmla="*/ 27103 h 39769"/>
                <a:gd name="connsiteX223" fmla="*/ 33626 w 108418"/>
                <a:gd name="connsiteY223" fmla="*/ 27103 h 39769"/>
                <a:gd name="connsiteX224" fmla="*/ 33626 w 108418"/>
                <a:gd name="connsiteY224" fmla="*/ 27103 h 39769"/>
                <a:gd name="connsiteX225" fmla="*/ 38910 w 108418"/>
                <a:gd name="connsiteY225" fmla="*/ 25465 h 39769"/>
                <a:gd name="connsiteX226" fmla="*/ 38910 w 108418"/>
                <a:gd name="connsiteY226" fmla="*/ 25465 h 39769"/>
                <a:gd name="connsiteX227" fmla="*/ 39100 w 108418"/>
                <a:gd name="connsiteY227" fmla="*/ 25338 h 39769"/>
                <a:gd name="connsiteX228" fmla="*/ 39100 w 108418"/>
                <a:gd name="connsiteY228" fmla="*/ 25338 h 39769"/>
                <a:gd name="connsiteX229" fmla="*/ 39100 w 108418"/>
                <a:gd name="connsiteY229" fmla="*/ 25338 h 39769"/>
                <a:gd name="connsiteX230" fmla="*/ 42440 w 108418"/>
                <a:gd name="connsiteY230" fmla="*/ 24843 h 39769"/>
                <a:gd name="connsiteX231" fmla="*/ 42440 w 108418"/>
                <a:gd name="connsiteY231" fmla="*/ 24843 h 39769"/>
                <a:gd name="connsiteX232" fmla="*/ 42440 w 108418"/>
                <a:gd name="connsiteY232" fmla="*/ 24843 h 39769"/>
                <a:gd name="connsiteX233" fmla="*/ 43520 w 108418"/>
                <a:gd name="connsiteY233" fmla="*/ 24855 h 39769"/>
                <a:gd name="connsiteX234" fmla="*/ 43520 w 108418"/>
                <a:gd name="connsiteY234" fmla="*/ 24855 h 39769"/>
                <a:gd name="connsiteX235" fmla="*/ 43520 w 108418"/>
                <a:gd name="connsiteY235" fmla="*/ 24855 h 39769"/>
                <a:gd name="connsiteX236" fmla="*/ 44447 w 108418"/>
                <a:gd name="connsiteY236" fmla="*/ 24868 h 39769"/>
                <a:gd name="connsiteX237" fmla="*/ 44447 w 108418"/>
                <a:gd name="connsiteY237" fmla="*/ 24868 h 39769"/>
                <a:gd name="connsiteX238" fmla="*/ 44447 w 108418"/>
                <a:gd name="connsiteY238" fmla="*/ 24868 h 39769"/>
                <a:gd name="connsiteX239" fmla="*/ 45882 w 108418"/>
                <a:gd name="connsiteY239" fmla="*/ 24754 h 39769"/>
                <a:gd name="connsiteX240" fmla="*/ 45882 w 108418"/>
                <a:gd name="connsiteY240" fmla="*/ 24754 h 39769"/>
                <a:gd name="connsiteX241" fmla="*/ 45882 w 108418"/>
                <a:gd name="connsiteY241" fmla="*/ 24754 h 39769"/>
                <a:gd name="connsiteX242" fmla="*/ 47177 w 108418"/>
                <a:gd name="connsiteY242" fmla="*/ 23624 h 39769"/>
                <a:gd name="connsiteX243" fmla="*/ 47177 w 108418"/>
                <a:gd name="connsiteY243" fmla="*/ 23624 h 39769"/>
                <a:gd name="connsiteX244" fmla="*/ 47177 w 108418"/>
                <a:gd name="connsiteY244" fmla="*/ 23624 h 39769"/>
                <a:gd name="connsiteX245" fmla="*/ 48726 w 108418"/>
                <a:gd name="connsiteY245" fmla="*/ 22138 h 39769"/>
                <a:gd name="connsiteX246" fmla="*/ 48726 w 108418"/>
                <a:gd name="connsiteY246" fmla="*/ 22138 h 39769"/>
                <a:gd name="connsiteX247" fmla="*/ 48726 w 108418"/>
                <a:gd name="connsiteY247" fmla="*/ 22138 h 39769"/>
                <a:gd name="connsiteX248" fmla="*/ 52282 w 108418"/>
                <a:gd name="connsiteY248" fmla="*/ 20982 h 39769"/>
                <a:gd name="connsiteX249" fmla="*/ 52282 w 108418"/>
                <a:gd name="connsiteY249" fmla="*/ 20982 h 39769"/>
                <a:gd name="connsiteX250" fmla="*/ 52282 w 108418"/>
                <a:gd name="connsiteY250" fmla="*/ 20982 h 39769"/>
                <a:gd name="connsiteX251" fmla="*/ 54403 w 108418"/>
                <a:gd name="connsiteY251" fmla="*/ 20626 h 39769"/>
                <a:gd name="connsiteX252" fmla="*/ 54403 w 108418"/>
                <a:gd name="connsiteY252" fmla="*/ 20626 h 39769"/>
                <a:gd name="connsiteX253" fmla="*/ 54403 w 108418"/>
                <a:gd name="connsiteY253" fmla="*/ 20626 h 39769"/>
                <a:gd name="connsiteX254" fmla="*/ 56537 w 108418"/>
                <a:gd name="connsiteY254" fmla="*/ 20309 h 39769"/>
                <a:gd name="connsiteX255" fmla="*/ 56537 w 108418"/>
                <a:gd name="connsiteY255" fmla="*/ 20309 h 39769"/>
                <a:gd name="connsiteX256" fmla="*/ 56537 w 108418"/>
                <a:gd name="connsiteY256" fmla="*/ 20309 h 39769"/>
                <a:gd name="connsiteX257" fmla="*/ 59864 w 108418"/>
                <a:gd name="connsiteY257" fmla="*/ 20449 h 39769"/>
                <a:gd name="connsiteX258" fmla="*/ 59864 w 108418"/>
                <a:gd name="connsiteY258" fmla="*/ 20449 h 39769"/>
                <a:gd name="connsiteX259" fmla="*/ 59864 w 108418"/>
                <a:gd name="connsiteY259" fmla="*/ 20449 h 39769"/>
                <a:gd name="connsiteX260" fmla="*/ 61070 w 108418"/>
                <a:gd name="connsiteY260" fmla="*/ 20538 h 39769"/>
                <a:gd name="connsiteX261" fmla="*/ 61070 w 108418"/>
                <a:gd name="connsiteY261" fmla="*/ 20538 h 39769"/>
                <a:gd name="connsiteX262" fmla="*/ 61070 w 108418"/>
                <a:gd name="connsiteY262" fmla="*/ 20538 h 39769"/>
                <a:gd name="connsiteX263" fmla="*/ 64220 w 108418"/>
                <a:gd name="connsiteY263" fmla="*/ 16905 h 39769"/>
                <a:gd name="connsiteX264" fmla="*/ 64220 w 108418"/>
                <a:gd name="connsiteY264" fmla="*/ 16905 h 39769"/>
                <a:gd name="connsiteX265" fmla="*/ 64220 w 108418"/>
                <a:gd name="connsiteY265" fmla="*/ 16905 h 39769"/>
                <a:gd name="connsiteX266" fmla="*/ 64474 w 108418"/>
                <a:gd name="connsiteY266" fmla="*/ 15496 h 39769"/>
                <a:gd name="connsiteX267" fmla="*/ 64474 w 108418"/>
                <a:gd name="connsiteY267" fmla="*/ 15496 h 39769"/>
                <a:gd name="connsiteX268" fmla="*/ 64474 w 108418"/>
                <a:gd name="connsiteY268" fmla="*/ 15496 h 39769"/>
                <a:gd name="connsiteX269" fmla="*/ 64944 w 108418"/>
                <a:gd name="connsiteY269" fmla="*/ 13070 h 39769"/>
                <a:gd name="connsiteX270" fmla="*/ 64944 w 108418"/>
                <a:gd name="connsiteY270" fmla="*/ 13070 h 39769"/>
                <a:gd name="connsiteX271" fmla="*/ 64944 w 108418"/>
                <a:gd name="connsiteY271" fmla="*/ 13070 h 39769"/>
                <a:gd name="connsiteX272" fmla="*/ 67687 w 108418"/>
                <a:gd name="connsiteY272" fmla="*/ 9286 h 39769"/>
                <a:gd name="connsiteX273" fmla="*/ 67687 w 108418"/>
                <a:gd name="connsiteY273" fmla="*/ 9286 h 39769"/>
                <a:gd name="connsiteX274" fmla="*/ 67865 w 108418"/>
                <a:gd name="connsiteY274" fmla="*/ 9171 h 39769"/>
                <a:gd name="connsiteX275" fmla="*/ 67865 w 108418"/>
                <a:gd name="connsiteY275" fmla="*/ 9171 h 39769"/>
                <a:gd name="connsiteX276" fmla="*/ 67865 w 108418"/>
                <a:gd name="connsiteY276" fmla="*/ 9171 h 39769"/>
                <a:gd name="connsiteX277" fmla="*/ 69643 w 108418"/>
                <a:gd name="connsiteY277" fmla="*/ 8803 h 39769"/>
                <a:gd name="connsiteX278" fmla="*/ 69643 w 108418"/>
                <a:gd name="connsiteY278" fmla="*/ 8803 h 39769"/>
                <a:gd name="connsiteX279" fmla="*/ 69643 w 108418"/>
                <a:gd name="connsiteY279" fmla="*/ 8803 h 39769"/>
                <a:gd name="connsiteX280" fmla="*/ 72907 w 108418"/>
                <a:gd name="connsiteY280" fmla="*/ 9006 h 39769"/>
                <a:gd name="connsiteX281" fmla="*/ 72907 w 108418"/>
                <a:gd name="connsiteY281" fmla="*/ 9006 h 39769"/>
                <a:gd name="connsiteX282" fmla="*/ 72907 w 108418"/>
                <a:gd name="connsiteY282" fmla="*/ 9006 h 39769"/>
                <a:gd name="connsiteX283" fmla="*/ 75535 w 108418"/>
                <a:gd name="connsiteY283" fmla="*/ 9197 h 39769"/>
                <a:gd name="connsiteX284" fmla="*/ 75535 w 108418"/>
                <a:gd name="connsiteY284" fmla="*/ 9197 h 39769"/>
                <a:gd name="connsiteX285" fmla="*/ 75535 w 108418"/>
                <a:gd name="connsiteY285" fmla="*/ 9197 h 39769"/>
                <a:gd name="connsiteX286" fmla="*/ 76056 w 108418"/>
                <a:gd name="connsiteY286" fmla="*/ 9197 h 39769"/>
                <a:gd name="connsiteX287" fmla="*/ 76056 w 108418"/>
                <a:gd name="connsiteY287" fmla="*/ 9197 h 39769"/>
                <a:gd name="connsiteX288" fmla="*/ 76056 w 108418"/>
                <a:gd name="connsiteY288" fmla="*/ 9197 h 39769"/>
                <a:gd name="connsiteX289" fmla="*/ 76970 w 108418"/>
                <a:gd name="connsiteY289" fmla="*/ 6758 h 39769"/>
                <a:gd name="connsiteX290" fmla="*/ 76970 w 108418"/>
                <a:gd name="connsiteY290" fmla="*/ 6758 h 39769"/>
                <a:gd name="connsiteX291" fmla="*/ 76970 w 108418"/>
                <a:gd name="connsiteY291" fmla="*/ 6758 h 39769"/>
                <a:gd name="connsiteX292" fmla="*/ 74596 w 108418"/>
                <a:gd name="connsiteY292" fmla="*/ 5158 h 39769"/>
                <a:gd name="connsiteX293" fmla="*/ 74596 w 108418"/>
                <a:gd name="connsiteY293" fmla="*/ 5158 h 39769"/>
                <a:gd name="connsiteX294" fmla="*/ 74596 w 108418"/>
                <a:gd name="connsiteY294" fmla="*/ 5158 h 39769"/>
                <a:gd name="connsiteX295" fmla="*/ 72462 w 108418"/>
                <a:gd name="connsiteY295" fmla="*/ 4003 h 39769"/>
                <a:gd name="connsiteX296" fmla="*/ 72462 w 108418"/>
                <a:gd name="connsiteY296" fmla="*/ 4003 h 39769"/>
                <a:gd name="connsiteX297" fmla="*/ 72462 w 108418"/>
                <a:gd name="connsiteY297" fmla="*/ 4003 h 39769"/>
                <a:gd name="connsiteX298" fmla="*/ 69871 w 108418"/>
                <a:gd name="connsiteY298" fmla="*/ 789 h 39769"/>
                <a:gd name="connsiteX299" fmla="*/ 69871 w 108418"/>
                <a:gd name="connsiteY299" fmla="*/ 789 h 39769"/>
                <a:gd name="connsiteX300" fmla="*/ 69732 w 108418"/>
                <a:gd name="connsiteY300" fmla="*/ 180 h 39769"/>
                <a:gd name="connsiteX301" fmla="*/ 69732 w 108418"/>
                <a:gd name="connsiteY301" fmla="*/ 180 h 39769"/>
                <a:gd name="connsiteX302" fmla="*/ 70354 w 108418"/>
                <a:gd name="connsiteY302" fmla="*/ 154 h 39769"/>
                <a:gd name="connsiteX303" fmla="*/ 70354 w 108418"/>
                <a:gd name="connsiteY303" fmla="*/ 154 h 39769"/>
                <a:gd name="connsiteX304" fmla="*/ 70354 w 108418"/>
                <a:gd name="connsiteY304" fmla="*/ 154 h 39769"/>
                <a:gd name="connsiteX305" fmla="*/ 74278 w 108418"/>
                <a:gd name="connsiteY305" fmla="*/ 53 h 39769"/>
                <a:gd name="connsiteX306" fmla="*/ 74278 w 108418"/>
                <a:gd name="connsiteY306" fmla="*/ 53 h 39769"/>
                <a:gd name="connsiteX307" fmla="*/ 74278 w 108418"/>
                <a:gd name="connsiteY307" fmla="*/ 53 h 39769"/>
                <a:gd name="connsiteX308" fmla="*/ 74278 w 108418"/>
                <a:gd name="connsiteY308" fmla="*/ 53 h 39769"/>
                <a:gd name="connsiteX309" fmla="*/ 74278 w 108418"/>
                <a:gd name="connsiteY309" fmla="*/ 53 h 39769"/>
                <a:gd name="connsiteX310" fmla="*/ 76501 w 108418"/>
                <a:gd name="connsiteY310" fmla="*/ 154 h 39769"/>
                <a:gd name="connsiteX311" fmla="*/ 76501 w 108418"/>
                <a:gd name="connsiteY311" fmla="*/ 154 h 39769"/>
                <a:gd name="connsiteX312" fmla="*/ 76501 w 108418"/>
                <a:gd name="connsiteY312" fmla="*/ 154 h 39769"/>
                <a:gd name="connsiteX313" fmla="*/ 77402 w 108418"/>
                <a:gd name="connsiteY313" fmla="*/ 358 h 39769"/>
                <a:gd name="connsiteX314" fmla="*/ 77402 w 108418"/>
                <a:gd name="connsiteY314" fmla="*/ 358 h 39769"/>
                <a:gd name="connsiteX315" fmla="*/ 77402 w 108418"/>
                <a:gd name="connsiteY315" fmla="*/ 358 h 39769"/>
                <a:gd name="connsiteX316" fmla="*/ 83676 w 108418"/>
                <a:gd name="connsiteY316" fmla="*/ 1234 h 39769"/>
                <a:gd name="connsiteX317" fmla="*/ 83676 w 108418"/>
                <a:gd name="connsiteY317" fmla="*/ 1234 h 39769"/>
                <a:gd name="connsiteX318" fmla="*/ 83676 w 108418"/>
                <a:gd name="connsiteY318" fmla="*/ 1234 h 39769"/>
                <a:gd name="connsiteX319" fmla="*/ 87041 w 108418"/>
                <a:gd name="connsiteY319" fmla="*/ 828 h 397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</a:cxnLst>
              <a:rect l="l" t="t" r="r" b="b"/>
              <a:pathLst>
                <a:path w="108418" h="39769">
                  <a:moveTo>
                    <a:pt x="87041" y="828"/>
                  </a:moveTo>
                  <a:cubicBezTo>
                    <a:pt x="91296" y="-176"/>
                    <a:pt x="94153" y="-74"/>
                    <a:pt x="94750" y="1120"/>
                  </a:cubicBezTo>
                  <a:lnTo>
                    <a:pt x="94750" y="1120"/>
                  </a:lnTo>
                  <a:lnTo>
                    <a:pt x="94750" y="1120"/>
                  </a:lnTo>
                  <a:cubicBezTo>
                    <a:pt x="95055" y="1551"/>
                    <a:pt x="98039" y="2479"/>
                    <a:pt x="100490" y="2479"/>
                  </a:cubicBezTo>
                  <a:lnTo>
                    <a:pt x="100490" y="2479"/>
                  </a:lnTo>
                  <a:lnTo>
                    <a:pt x="100490" y="2479"/>
                  </a:lnTo>
                  <a:cubicBezTo>
                    <a:pt x="100909" y="2479"/>
                    <a:pt x="101341" y="2466"/>
                    <a:pt x="101773" y="2466"/>
                  </a:cubicBezTo>
                  <a:lnTo>
                    <a:pt x="101773" y="2466"/>
                  </a:lnTo>
                  <a:lnTo>
                    <a:pt x="101773" y="2466"/>
                  </a:lnTo>
                  <a:cubicBezTo>
                    <a:pt x="102217" y="2440"/>
                    <a:pt x="102662" y="2415"/>
                    <a:pt x="103106" y="2415"/>
                  </a:cubicBezTo>
                  <a:lnTo>
                    <a:pt x="103106" y="2415"/>
                  </a:lnTo>
                  <a:lnTo>
                    <a:pt x="103106" y="2415"/>
                  </a:lnTo>
                  <a:cubicBezTo>
                    <a:pt x="104554" y="2415"/>
                    <a:pt x="106218" y="2567"/>
                    <a:pt x="107539" y="3469"/>
                  </a:cubicBezTo>
                  <a:lnTo>
                    <a:pt x="107539" y="3469"/>
                  </a:lnTo>
                  <a:lnTo>
                    <a:pt x="107539" y="3469"/>
                  </a:lnTo>
                  <a:cubicBezTo>
                    <a:pt x="107805" y="3660"/>
                    <a:pt x="108580" y="4206"/>
                    <a:pt x="108453" y="4930"/>
                  </a:cubicBezTo>
                  <a:lnTo>
                    <a:pt x="108453" y="4930"/>
                  </a:lnTo>
                  <a:lnTo>
                    <a:pt x="108453" y="4930"/>
                  </a:lnTo>
                  <a:cubicBezTo>
                    <a:pt x="108301" y="5742"/>
                    <a:pt x="107221" y="6035"/>
                    <a:pt x="106180" y="6314"/>
                  </a:cubicBezTo>
                  <a:lnTo>
                    <a:pt x="106180" y="6314"/>
                  </a:lnTo>
                  <a:lnTo>
                    <a:pt x="105735" y="6441"/>
                  </a:lnTo>
                  <a:lnTo>
                    <a:pt x="105735" y="6441"/>
                  </a:lnTo>
                  <a:lnTo>
                    <a:pt x="105735" y="6441"/>
                  </a:lnTo>
                  <a:cubicBezTo>
                    <a:pt x="104427" y="6796"/>
                    <a:pt x="103424" y="7165"/>
                    <a:pt x="101544" y="8714"/>
                  </a:cubicBezTo>
                  <a:lnTo>
                    <a:pt x="101544" y="8714"/>
                  </a:lnTo>
                  <a:lnTo>
                    <a:pt x="101544" y="8714"/>
                  </a:lnTo>
                  <a:cubicBezTo>
                    <a:pt x="99855" y="10111"/>
                    <a:pt x="98966" y="10263"/>
                    <a:pt x="97493" y="10543"/>
                  </a:cubicBezTo>
                  <a:lnTo>
                    <a:pt x="97493" y="10543"/>
                  </a:lnTo>
                  <a:lnTo>
                    <a:pt x="97493" y="10543"/>
                  </a:lnTo>
                  <a:cubicBezTo>
                    <a:pt x="97125" y="10632"/>
                    <a:pt x="96706" y="10708"/>
                    <a:pt x="96223" y="10835"/>
                  </a:cubicBezTo>
                  <a:lnTo>
                    <a:pt x="96223" y="10835"/>
                  </a:lnTo>
                  <a:lnTo>
                    <a:pt x="96223" y="10835"/>
                  </a:lnTo>
                  <a:cubicBezTo>
                    <a:pt x="95614" y="10962"/>
                    <a:pt x="94991" y="11025"/>
                    <a:pt x="94255" y="11025"/>
                  </a:cubicBezTo>
                  <a:lnTo>
                    <a:pt x="94255" y="11025"/>
                  </a:lnTo>
                  <a:lnTo>
                    <a:pt x="94255" y="11025"/>
                  </a:lnTo>
                  <a:cubicBezTo>
                    <a:pt x="93937" y="11025"/>
                    <a:pt x="93658" y="11013"/>
                    <a:pt x="93379" y="11013"/>
                  </a:cubicBezTo>
                  <a:lnTo>
                    <a:pt x="93379" y="11013"/>
                  </a:lnTo>
                  <a:lnTo>
                    <a:pt x="93379" y="11013"/>
                  </a:lnTo>
                  <a:cubicBezTo>
                    <a:pt x="93163" y="11000"/>
                    <a:pt x="92959" y="11000"/>
                    <a:pt x="92769" y="11000"/>
                  </a:cubicBezTo>
                  <a:lnTo>
                    <a:pt x="92769" y="11000"/>
                  </a:lnTo>
                  <a:lnTo>
                    <a:pt x="92769" y="11000"/>
                  </a:lnTo>
                  <a:cubicBezTo>
                    <a:pt x="92070" y="11000"/>
                    <a:pt x="91931" y="11114"/>
                    <a:pt x="91855" y="11254"/>
                  </a:cubicBezTo>
                  <a:lnTo>
                    <a:pt x="91855" y="11254"/>
                  </a:lnTo>
                  <a:lnTo>
                    <a:pt x="91855" y="11254"/>
                  </a:lnTo>
                  <a:cubicBezTo>
                    <a:pt x="91880" y="11254"/>
                    <a:pt x="91893" y="11254"/>
                    <a:pt x="91918" y="11279"/>
                  </a:cubicBezTo>
                  <a:lnTo>
                    <a:pt x="91918" y="11279"/>
                  </a:lnTo>
                  <a:lnTo>
                    <a:pt x="91918" y="11279"/>
                  </a:lnTo>
                  <a:cubicBezTo>
                    <a:pt x="92413" y="11445"/>
                    <a:pt x="93340" y="11800"/>
                    <a:pt x="94026" y="13159"/>
                  </a:cubicBezTo>
                  <a:lnTo>
                    <a:pt x="94026" y="13159"/>
                  </a:lnTo>
                  <a:lnTo>
                    <a:pt x="94026" y="13159"/>
                  </a:lnTo>
                  <a:cubicBezTo>
                    <a:pt x="94382" y="13870"/>
                    <a:pt x="94395" y="14442"/>
                    <a:pt x="94115" y="14911"/>
                  </a:cubicBezTo>
                  <a:lnTo>
                    <a:pt x="94115" y="14911"/>
                  </a:lnTo>
                  <a:lnTo>
                    <a:pt x="94115" y="14911"/>
                  </a:lnTo>
                  <a:cubicBezTo>
                    <a:pt x="93531" y="15864"/>
                    <a:pt x="91855" y="15801"/>
                    <a:pt x="90419" y="15788"/>
                  </a:cubicBezTo>
                  <a:lnTo>
                    <a:pt x="90419" y="15788"/>
                  </a:lnTo>
                  <a:lnTo>
                    <a:pt x="90419" y="15788"/>
                  </a:lnTo>
                  <a:cubicBezTo>
                    <a:pt x="88159" y="15712"/>
                    <a:pt x="86940" y="16016"/>
                    <a:pt x="85898" y="17058"/>
                  </a:cubicBezTo>
                  <a:lnTo>
                    <a:pt x="85898" y="17058"/>
                  </a:lnTo>
                  <a:lnTo>
                    <a:pt x="85898" y="17058"/>
                  </a:lnTo>
                  <a:cubicBezTo>
                    <a:pt x="84755" y="18239"/>
                    <a:pt x="83054" y="18988"/>
                    <a:pt x="80882" y="19407"/>
                  </a:cubicBezTo>
                  <a:lnTo>
                    <a:pt x="80882" y="19407"/>
                  </a:lnTo>
                  <a:lnTo>
                    <a:pt x="80882" y="19407"/>
                  </a:lnTo>
                  <a:cubicBezTo>
                    <a:pt x="79320" y="19687"/>
                    <a:pt x="78050" y="21173"/>
                    <a:pt x="76945" y="22481"/>
                  </a:cubicBezTo>
                  <a:lnTo>
                    <a:pt x="76945" y="22481"/>
                  </a:lnTo>
                  <a:lnTo>
                    <a:pt x="76945" y="22481"/>
                  </a:lnTo>
                  <a:cubicBezTo>
                    <a:pt x="76767" y="22684"/>
                    <a:pt x="76602" y="22874"/>
                    <a:pt x="76437" y="23065"/>
                  </a:cubicBezTo>
                  <a:lnTo>
                    <a:pt x="76437" y="23065"/>
                  </a:lnTo>
                  <a:lnTo>
                    <a:pt x="76437" y="23065"/>
                  </a:lnTo>
                  <a:cubicBezTo>
                    <a:pt x="75129" y="24551"/>
                    <a:pt x="72018" y="27129"/>
                    <a:pt x="71243" y="27700"/>
                  </a:cubicBezTo>
                  <a:lnTo>
                    <a:pt x="71243" y="27700"/>
                  </a:lnTo>
                  <a:lnTo>
                    <a:pt x="71243" y="27700"/>
                  </a:lnTo>
                  <a:cubicBezTo>
                    <a:pt x="70633" y="28170"/>
                    <a:pt x="66569" y="30545"/>
                    <a:pt x="65363" y="30545"/>
                  </a:cubicBezTo>
                  <a:lnTo>
                    <a:pt x="65363" y="30545"/>
                  </a:lnTo>
                  <a:lnTo>
                    <a:pt x="65147" y="30519"/>
                  </a:lnTo>
                  <a:lnTo>
                    <a:pt x="65147" y="30519"/>
                  </a:lnTo>
                  <a:lnTo>
                    <a:pt x="65147" y="30519"/>
                  </a:lnTo>
                  <a:cubicBezTo>
                    <a:pt x="65084" y="30507"/>
                    <a:pt x="64093" y="30519"/>
                    <a:pt x="62912" y="30646"/>
                  </a:cubicBezTo>
                  <a:lnTo>
                    <a:pt x="62912" y="30646"/>
                  </a:lnTo>
                  <a:lnTo>
                    <a:pt x="62912" y="30646"/>
                  </a:lnTo>
                  <a:cubicBezTo>
                    <a:pt x="61782" y="30773"/>
                    <a:pt x="60372" y="30926"/>
                    <a:pt x="59064" y="30926"/>
                  </a:cubicBezTo>
                  <a:lnTo>
                    <a:pt x="59064" y="30926"/>
                  </a:lnTo>
                  <a:lnTo>
                    <a:pt x="59064" y="30926"/>
                  </a:lnTo>
                  <a:cubicBezTo>
                    <a:pt x="57667" y="30926"/>
                    <a:pt x="57603" y="31218"/>
                    <a:pt x="57413" y="31967"/>
                  </a:cubicBezTo>
                  <a:lnTo>
                    <a:pt x="57413" y="31967"/>
                  </a:lnTo>
                  <a:lnTo>
                    <a:pt x="57413" y="31967"/>
                  </a:lnTo>
                  <a:cubicBezTo>
                    <a:pt x="57324" y="32336"/>
                    <a:pt x="57235" y="32754"/>
                    <a:pt x="56981" y="33186"/>
                  </a:cubicBezTo>
                  <a:lnTo>
                    <a:pt x="56981" y="33186"/>
                  </a:lnTo>
                  <a:lnTo>
                    <a:pt x="56981" y="33186"/>
                  </a:lnTo>
                  <a:cubicBezTo>
                    <a:pt x="56308" y="34367"/>
                    <a:pt x="54784" y="36450"/>
                    <a:pt x="52105" y="37288"/>
                  </a:cubicBezTo>
                  <a:lnTo>
                    <a:pt x="52105" y="37288"/>
                  </a:lnTo>
                  <a:lnTo>
                    <a:pt x="52105" y="37288"/>
                  </a:lnTo>
                  <a:cubicBezTo>
                    <a:pt x="50873" y="37644"/>
                    <a:pt x="49476" y="37885"/>
                    <a:pt x="48244" y="38089"/>
                  </a:cubicBezTo>
                  <a:lnTo>
                    <a:pt x="48244" y="38089"/>
                  </a:lnTo>
                  <a:lnTo>
                    <a:pt x="48244" y="38089"/>
                  </a:lnTo>
                  <a:cubicBezTo>
                    <a:pt x="47126" y="38292"/>
                    <a:pt x="46060" y="38482"/>
                    <a:pt x="45399" y="38711"/>
                  </a:cubicBezTo>
                  <a:lnTo>
                    <a:pt x="45399" y="38711"/>
                  </a:lnTo>
                  <a:lnTo>
                    <a:pt x="45399" y="38711"/>
                  </a:lnTo>
                  <a:cubicBezTo>
                    <a:pt x="44574" y="39003"/>
                    <a:pt x="43253" y="39054"/>
                    <a:pt x="41729" y="39130"/>
                  </a:cubicBezTo>
                  <a:lnTo>
                    <a:pt x="41729" y="39130"/>
                  </a:lnTo>
                  <a:lnTo>
                    <a:pt x="41729" y="39130"/>
                  </a:lnTo>
                  <a:cubicBezTo>
                    <a:pt x="40383" y="39155"/>
                    <a:pt x="38859" y="39206"/>
                    <a:pt x="37652" y="39460"/>
                  </a:cubicBezTo>
                  <a:lnTo>
                    <a:pt x="37652" y="39460"/>
                  </a:lnTo>
                  <a:lnTo>
                    <a:pt x="37652" y="39460"/>
                  </a:lnTo>
                  <a:cubicBezTo>
                    <a:pt x="35430" y="39943"/>
                    <a:pt x="33372" y="39943"/>
                    <a:pt x="30706" y="39460"/>
                  </a:cubicBezTo>
                  <a:lnTo>
                    <a:pt x="30706" y="39460"/>
                  </a:lnTo>
                  <a:lnTo>
                    <a:pt x="30706" y="39460"/>
                  </a:lnTo>
                  <a:cubicBezTo>
                    <a:pt x="29385" y="39244"/>
                    <a:pt x="28737" y="38609"/>
                    <a:pt x="28102" y="38025"/>
                  </a:cubicBezTo>
                  <a:lnTo>
                    <a:pt x="28102" y="38025"/>
                  </a:lnTo>
                  <a:lnTo>
                    <a:pt x="28102" y="38025"/>
                  </a:lnTo>
                  <a:cubicBezTo>
                    <a:pt x="27683" y="37619"/>
                    <a:pt x="27238" y="37225"/>
                    <a:pt x="26540" y="36869"/>
                  </a:cubicBezTo>
                  <a:lnTo>
                    <a:pt x="26540" y="36869"/>
                  </a:lnTo>
                  <a:lnTo>
                    <a:pt x="26540" y="36869"/>
                  </a:lnTo>
                  <a:cubicBezTo>
                    <a:pt x="25689" y="36450"/>
                    <a:pt x="24572" y="36564"/>
                    <a:pt x="23568" y="36768"/>
                  </a:cubicBezTo>
                  <a:lnTo>
                    <a:pt x="23568" y="36768"/>
                  </a:lnTo>
                  <a:lnTo>
                    <a:pt x="23568" y="36768"/>
                  </a:lnTo>
                  <a:cubicBezTo>
                    <a:pt x="22933" y="36882"/>
                    <a:pt x="22324" y="36996"/>
                    <a:pt x="21778" y="36895"/>
                  </a:cubicBezTo>
                  <a:lnTo>
                    <a:pt x="21778" y="36895"/>
                  </a:lnTo>
                  <a:lnTo>
                    <a:pt x="21778" y="36895"/>
                  </a:lnTo>
                  <a:cubicBezTo>
                    <a:pt x="20444" y="36730"/>
                    <a:pt x="14907" y="34698"/>
                    <a:pt x="12672" y="33580"/>
                  </a:cubicBezTo>
                  <a:lnTo>
                    <a:pt x="12672" y="33580"/>
                  </a:lnTo>
                  <a:lnTo>
                    <a:pt x="12672" y="33580"/>
                  </a:lnTo>
                  <a:cubicBezTo>
                    <a:pt x="10373" y="32437"/>
                    <a:pt x="9764" y="31612"/>
                    <a:pt x="8659" y="30151"/>
                  </a:cubicBezTo>
                  <a:lnTo>
                    <a:pt x="8659" y="30151"/>
                  </a:lnTo>
                  <a:lnTo>
                    <a:pt x="8659" y="30151"/>
                  </a:lnTo>
                  <a:cubicBezTo>
                    <a:pt x="7719" y="28881"/>
                    <a:pt x="7656" y="28767"/>
                    <a:pt x="7427" y="27789"/>
                  </a:cubicBezTo>
                  <a:lnTo>
                    <a:pt x="7427" y="27789"/>
                  </a:lnTo>
                  <a:lnTo>
                    <a:pt x="7300" y="27230"/>
                  </a:lnTo>
                  <a:lnTo>
                    <a:pt x="7300" y="27230"/>
                  </a:lnTo>
                  <a:lnTo>
                    <a:pt x="7300" y="27230"/>
                  </a:lnTo>
                  <a:cubicBezTo>
                    <a:pt x="7135" y="26583"/>
                    <a:pt x="6957" y="26557"/>
                    <a:pt x="6246" y="26456"/>
                  </a:cubicBezTo>
                  <a:lnTo>
                    <a:pt x="6246" y="26456"/>
                  </a:lnTo>
                  <a:lnTo>
                    <a:pt x="6246" y="26456"/>
                  </a:lnTo>
                  <a:cubicBezTo>
                    <a:pt x="5878" y="26392"/>
                    <a:pt x="5421" y="26303"/>
                    <a:pt x="4887" y="26138"/>
                  </a:cubicBezTo>
                  <a:lnTo>
                    <a:pt x="4887" y="26138"/>
                  </a:lnTo>
                  <a:lnTo>
                    <a:pt x="4887" y="26138"/>
                  </a:lnTo>
                  <a:cubicBezTo>
                    <a:pt x="4493" y="25986"/>
                    <a:pt x="4163" y="25909"/>
                    <a:pt x="3833" y="25821"/>
                  </a:cubicBezTo>
                  <a:lnTo>
                    <a:pt x="3833" y="25821"/>
                  </a:lnTo>
                  <a:lnTo>
                    <a:pt x="3833" y="25821"/>
                  </a:lnTo>
                  <a:cubicBezTo>
                    <a:pt x="2982" y="25643"/>
                    <a:pt x="2169" y="25465"/>
                    <a:pt x="1026" y="24170"/>
                  </a:cubicBezTo>
                  <a:lnTo>
                    <a:pt x="1026" y="24170"/>
                  </a:lnTo>
                  <a:lnTo>
                    <a:pt x="49" y="23052"/>
                  </a:lnTo>
                  <a:lnTo>
                    <a:pt x="49" y="23052"/>
                  </a:lnTo>
                  <a:lnTo>
                    <a:pt x="6055" y="23979"/>
                  </a:lnTo>
                  <a:lnTo>
                    <a:pt x="6055" y="23979"/>
                  </a:lnTo>
                  <a:lnTo>
                    <a:pt x="6055" y="23979"/>
                  </a:lnTo>
                  <a:cubicBezTo>
                    <a:pt x="5878" y="23624"/>
                    <a:pt x="5713" y="23154"/>
                    <a:pt x="5636" y="22608"/>
                  </a:cubicBezTo>
                  <a:lnTo>
                    <a:pt x="5636" y="22608"/>
                  </a:lnTo>
                  <a:lnTo>
                    <a:pt x="5636" y="22608"/>
                  </a:lnTo>
                  <a:cubicBezTo>
                    <a:pt x="5598" y="22303"/>
                    <a:pt x="5598" y="21972"/>
                    <a:pt x="5802" y="21744"/>
                  </a:cubicBezTo>
                  <a:lnTo>
                    <a:pt x="5802" y="21744"/>
                  </a:lnTo>
                  <a:lnTo>
                    <a:pt x="6043" y="21528"/>
                  </a:lnTo>
                  <a:lnTo>
                    <a:pt x="6043" y="21528"/>
                  </a:lnTo>
                  <a:lnTo>
                    <a:pt x="6284" y="21528"/>
                  </a:lnTo>
                  <a:lnTo>
                    <a:pt x="6284" y="21528"/>
                  </a:lnTo>
                  <a:lnTo>
                    <a:pt x="6284" y="21528"/>
                  </a:lnTo>
                  <a:cubicBezTo>
                    <a:pt x="6627" y="21528"/>
                    <a:pt x="6919" y="21769"/>
                    <a:pt x="7351" y="22138"/>
                  </a:cubicBezTo>
                  <a:lnTo>
                    <a:pt x="7351" y="22138"/>
                  </a:lnTo>
                  <a:lnTo>
                    <a:pt x="7351" y="22138"/>
                  </a:lnTo>
                  <a:cubicBezTo>
                    <a:pt x="7808" y="22493"/>
                    <a:pt x="8430" y="23027"/>
                    <a:pt x="8964" y="23090"/>
                  </a:cubicBezTo>
                  <a:lnTo>
                    <a:pt x="8964" y="23090"/>
                  </a:lnTo>
                  <a:lnTo>
                    <a:pt x="8964" y="23090"/>
                  </a:lnTo>
                  <a:cubicBezTo>
                    <a:pt x="10234" y="23255"/>
                    <a:pt x="11072" y="24500"/>
                    <a:pt x="11732" y="25490"/>
                  </a:cubicBezTo>
                  <a:lnTo>
                    <a:pt x="11732" y="25490"/>
                  </a:lnTo>
                  <a:lnTo>
                    <a:pt x="11732" y="25490"/>
                  </a:lnTo>
                  <a:cubicBezTo>
                    <a:pt x="11974" y="25821"/>
                    <a:pt x="12202" y="26176"/>
                    <a:pt x="12380" y="26354"/>
                  </a:cubicBezTo>
                  <a:lnTo>
                    <a:pt x="12380" y="26354"/>
                  </a:lnTo>
                  <a:lnTo>
                    <a:pt x="12380" y="26354"/>
                  </a:lnTo>
                  <a:cubicBezTo>
                    <a:pt x="12443" y="26405"/>
                    <a:pt x="12748" y="26608"/>
                    <a:pt x="14005" y="26608"/>
                  </a:cubicBezTo>
                  <a:lnTo>
                    <a:pt x="14005" y="26608"/>
                  </a:lnTo>
                  <a:lnTo>
                    <a:pt x="14005" y="26608"/>
                  </a:lnTo>
                  <a:cubicBezTo>
                    <a:pt x="14425" y="26608"/>
                    <a:pt x="14882" y="26583"/>
                    <a:pt x="15339" y="26557"/>
                  </a:cubicBezTo>
                  <a:lnTo>
                    <a:pt x="15339" y="26557"/>
                  </a:lnTo>
                  <a:lnTo>
                    <a:pt x="15339" y="26557"/>
                  </a:lnTo>
                  <a:cubicBezTo>
                    <a:pt x="16228" y="26544"/>
                    <a:pt x="17130" y="26494"/>
                    <a:pt x="17892" y="26557"/>
                  </a:cubicBezTo>
                  <a:lnTo>
                    <a:pt x="17892" y="26557"/>
                  </a:lnTo>
                  <a:lnTo>
                    <a:pt x="17892" y="26557"/>
                  </a:lnTo>
                  <a:cubicBezTo>
                    <a:pt x="19365" y="26709"/>
                    <a:pt x="21130" y="28335"/>
                    <a:pt x="22540" y="29681"/>
                  </a:cubicBezTo>
                  <a:lnTo>
                    <a:pt x="22540" y="29681"/>
                  </a:lnTo>
                  <a:lnTo>
                    <a:pt x="22540" y="29681"/>
                  </a:lnTo>
                  <a:cubicBezTo>
                    <a:pt x="23022" y="30126"/>
                    <a:pt x="23645" y="30697"/>
                    <a:pt x="23810" y="30773"/>
                  </a:cubicBezTo>
                  <a:lnTo>
                    <a:pt x="23810" y="30773"/>
                  </a:lnTo>
                  <a:lnTo>
                    <a:pt x="23810" y="30773"/>
                  </a:lnTo>
                  <a:cubicBezTo>
                    <a:pt x="24127" y="30850"/>
                    <a:pt x="24495" y="31040"/>
                    <a:pt x="24914" y="31256"/>
                  </a:cubicBezTo>
                  <a:lnTo>
                    <a:pt x="24914" y="31256"/>
                  </a:lnTo>
                  <a:lnTo>
                    <a:pt x="24914" y="31256"/>
                  </a:lnTo>
                  <a:cubicBezTo>
                    <a:pt x="25600" y="31599"/>
                    <a:pt x="26439" y="32018"/>
                    <a:pt x="27150" y="32018"/>
                  </a:cubicBezTo>
                  <a:lnTo>
                    <a:pt x="27150" y="32018"/>
                  </a:lnTo>
                  <a:lnTo>
                    <a:pt x="27150" y="32018"/>
                  </a:lnTo>
                  <a:cubicBezTo>
                    <a:pt x="28432" y="32018"/>
                    <a:pt x="31112" y="31840"/>
                    <a:pt x="32826" y="31345"/>
                  </a:cubicBezTo>
                  <a:lnTo>
                    <a:pt x="32826" y="31345"/>
                  </a:lnTo>
                  <a:lnTo>
                    <a:pt x="33220" y="31218"/>
                  </a:lnTo>
                  <a:lnTo>
                    <a:pt x="33220" y="31218"/>
                  </a:lnTo>
                  <a:lnTo>
                    <a:pt x="33220" y="31218"/>
                  </a:lnTo>
                  <a:cubicBezTo>
                    <a:pt x="33525" y="31116"/>
                    <a:pt x="33804" y="31040"/>
                    <a:pt x="33969" y="30964"/>
                  </a:cubicBezTo>
                  <a:lnTo>
                    <a:pt x="33969" y="30964"/>
                  </a:lnTo>
                  <a:lnTo>
                    <a:pt x="33969" y="30964"/>
                  </a:lnTo>
                  <a:cubicBezTo>
                    <a:pt x="33944" y="30875"/>
                    <a:pt x="33893" y="30710"/>
                    <a:pt x="33855" y="30545"/>
                  </a:cubicBezTo>
                  <a:lnTo>
                    <a:pt x="33855" y="30545"/>
                  </a:lnTo>
                  <a:lnTo>
                    <a:pt x="33753" y="30126"/>
                  </a:lnTo>
                  <a:lnTo>
                    <a:pt x="33753" y="30126"/>
                  </a:lnTo>
                  <a:lnTo>
                    <a:pt x="33753" y="30126"/>
                  </a:lnTo>
                  <a:cubicBezTo>
                    <a:pt x="33677" y="29884"/>
                    <a:pt x="33601" y="29783"/>
                    <a:pt x="33119" y="29783"/>
                  </a:cubicBezTo>
                  <a:lnTo>
                    <a:pt x="33119" y="29783"/>
                  </a:lnTo>
                  <a:lnTo>
                    <a:pt x="33119" y="29783"/>
                  </a:lnTo>
                  <a:cubicBezTo>
                    <a:pt x="32991" y="29783"/>
                    <a:pt x="32865" y="29783"/>
                    <a:pt x="32737" y="29808"/>
                  </a:cubicBezTo>
                  <a:lnTo>
                    <a:pt x="32737" y="29808"/>
                  </a:lnTo>
                  <a:lnTo>
                    <a:pt x="32737" y="29808"/>
                  </a:lnTo>
                  <a:cubicBezTo>
                    <a:pt x="32585" y="29808"/>
                    <a:pt x="32445" y="29834"/>
                    <a:pt x="32280" y="29834"/>
                  </a:cubicBezTo>
                  <a:lnTo>
                    <a:pt x="32280" y="29834"/>
                  </a:lnTo>
                  <a:lnTo>
                    <a:pt x="32280" y="29834"/>
                  </a:lnTo>
                  <a:cubicBezTo>
                    <a:pt x="31823" y="29834"/>
                    <a:pt x="31239" y="29757"/>
                    <a:pt x="30782" y="29300"/>
                  </a:cubicBezTo>
                  <a:lnTo>
                    <a:pt x="30782" y="29300"/>
                  </a:lnTo>
                  <a:lnTo>
                    <a:pt x="30667" y="29161"/>
                  </a:lnTo>
                  <a:lnTo>
                    <a:pt x="30667" y="29161"/>
                  </a:lnTo>
                  <a:lnTo>
                    <a:pt x="30667" y="29161"/>
                  </a:lnTo>
                  <a:cubicBezTo>
                    <a:pt x="30312" y="28818"/>
                    <a:pt x="30007" y="28513"/>
                    <a:pt x="30147" y="28094"/>
                  </a:cubicBezTo>
                  <a:lnTo>
                    <a:pt x="30147" y="28094"/>
                  </a:lnTo>
                  <a:lnTo>
                    <a:pt x="30147" y="28094"/>
                  </a:lnTo>
                  <a:cubicBezTo>
                    <a:pt x="30299" y="27611"/>
                    <a:pt x="30731" y="27548"/>
                    <a:pt x="32318" y="27294"/>
                  </a:cubicBezTo>
                  <a:lnTo>
                    <a:pt x="32318" y="27294"/>
                  </a:lnTo>
                  <a:lnTo>
                    <a:pt x="32318" y="27294"/>
                  </a:lnTo>
                  <a:cubicBezTo>
                    <a:pt x="32687" y="27268"/>
                    <a:pt x="33119" y="27205"/>
                    <a:pt x="33626" y="27103"/>
                  </a:cubicBezTo>
                  <a:lnTo>
                    <a:pt x="33626" y="27103"/>
                  </a:lnTo>
                  <a:lnTo>
                    <a:pt x="33626" y="27103"/>
                  </a:lnTo>
                  <a:cubicBezTo>
                    <a:pt x="36852" y="26608"/>
                    <a:pt x="37462" y="26278"/>
                    <a:pt x="38910" y="25465"/>
                  </a:cubicBezTo>
                  <a:lnTo>
                    <a:pt x="38910" y="25465"/>
                  </a:lnTo>
                  <a:lnTo>
                    <a:pt x="39100" y="25338"/>
                  </a:lnTo>
                  <a:lnTo>
                    <a:pt x="39100" y="25338"/>
                  </a:lnTo>
                  <a:lnTo>
                    <a:pt x="39100" y="25338"/>
                  </a:lnTo>
                  <a:cubicBezTo>
                    <a:pt x="39913" y="24894"/>
                    <a:pt x="41234" y="24843"/>
                    <a:pt x="42440" y="24843"/>
                  </a:cubicBezTo>
                  <a:lnTo>
                    <a:pt x="42440" y="24843"/>
                  </a:lnTo>
                  <a:lnTo>
                    <a:pt x="42440" y="24843"/>
                  </a:lnTo>
                  <a:cubicBezTo>
                    <a:pt x="42796" y="24843"/>
                    <a:pt x="43164" y="24855"/>
                    <a:pt x="43520" y="24855"/>
                  </a:cubicBezTo>
                  <a:lnTo>
                    <a:pt x="43520" y="24855"/>
                  </a:lnTo>
                  <a:lnTo>
                    <a:pt x="43520" y="24855"/>
                  </a:lnTo>
                  <a:cubicBezTo>
                    <a:pt x="43850" y="24855"/>
                    <a:pt x="44154" y="24868"/>
                    <a:pt x="44447" y="24868"/>
                  </a:cubicBezTo>
                  <a:lnTo>
                    <a:pt x="44447" y="24868"/>
                  </a:lnTo>
                  <a:lnTo>
                    <a:pt x="44447" y="24868"/>
                  </a:lnTo>
                  <a:cubicBezTo>
                    <a:pt x="45539" y="24868"/>
                    <a:pt x="45831" y="24766"/>
                    <a:pt x="45882" y="24754"/>
                  </a:cubicBezTo>
                  <a:lnTo>
                    <a:pt x="45882" y="24754"/>
                  </a:lnTo>
                  <a:lnTo>
                    <a:pt x="45882" y="24754"/>
                  </a:lnTo>
                  <a:cubicBezTo>
                    <a:pt x="46148" y="24411"/>
                    <a:pt x="46618" y="24055"/>
                    <a:pt x="47177" y="23624"/>
                  </a:cubicBezTo>
                  <a:lnTo>
                    <a:pt x="47177" y="23624"/>
                  </a:lnTo>
                  <a:lnTo>
                    <a:pt x="47177" y="23624"/>
                  </a:lnTo>
                  <a:cubicBezTo>
                    <a:pt x="47799" y="23128"/>
                    <a:pt x="48574" y="22531"/>
                    <a:pt x="48726" y="22138"/>
                  </a:cubicBezTo>
                  <a:lnTo>
                    <a:pt x="48726" y="22138"/>
                  </a:lnTo>
                  <a:lnTo>
                    <a:pt x="48726" y="22138"/>
                  </a:lnTo>
                  <a:cubicBezTo>
                    <a:pt x="49044" y="21376"/>
                    <a:pt x="50288" y="21198"/>
                    <a:pt x="52282" y="20982"/>
                  </a:cubicBezTo>
                  <a:lnTo>
                    <a:pt x="52282" y="20982"/>
                  </a:lnTo>
                  <a:lnTo>
                    <a:pt x="52282" y="20982"/>
                  </a:lnTo>
                  <a:cubicBezTo>
                    <a:pt x="53108" y="20880"/>
                    <a:pt x="54137" y="20779"/>
                    <a:pt x="54403" y="20626"/>
                  </a:cubicBezTo>
                  <a:lnTo>
                    <a:pt x="54403" y="20626"/>
                  </a:lnTo>
                  <a:lnTo>
                    <a:pt x="54403" y="20626"/>
                  </a:lnTo>
                  <a:cubicBezTo>
                    <a:pt x="54644" y="20449"/>
                    <a:pt x="55114" y="20309"/>
                    <a:pt x="56537" y="20309"/>
                  </a:cubicBezTo>
                  <a:lnTo>
                    <a:pt x="56537" y="20309"/>
                  </a:lnTo>
                  <a:lnTo>
                    <a:pt x="56537" y="20309"/>
                  </a:lnTo>
                  <a:cubicBezTo>
                    <a:pt x="57616" y="20309"/>
                    <a:pt x="58912" y="20398"/>
                    <a:pt x="59864" y="20449"/>
                  </a:cubicBezTo>
                  <a:lnTo>
                    <a:pt x="59864" y="20449"/>
                  </a:lnTo>
                  <a:lnTo>
                    <a:pt x="59864" y="20449"/>
                  </a:lnTo>
                  <a:cubicBezTo>
                    <a:pt x="60410" y="20499"/>
                    <a:pt x="60855" y="20538"/>
                    <a:pt x="61070" y="20538"/>
                  </a:cubicBezTo>
                  <a:lnTo>
                    <a:pt x="61070" y="20538"/>
                  </a:lnTo>
                  <a:lnTo>
                    <a:pt x="61070" y="20538"/>
                  </a:lnTo>
                  <a:cubicBezTo>
                    <a:pt x="61629" y="20499"/>
                    <a:pt x="63864" y="18150"/>
                    <a:pt x="64220" y="16905"/>
                  </a:cubicBezTo>
                  <a:lnTo>
                    <a:pt x="64220" y="16905"/>
                  </a:lnTo>
                  <a:lnTo>
                    <a:pt x="64220" y="16905"/>
                  </a:lnTo>
                  <a:cubicBezTo>
                    <a:pt x="64372" y="16359"/>
                    <a:pt x="64423" y="15966"/>
                    <a:pt x="64474" y="15496"/>
                  </a:cubicBezTo>
                  <a:lnTo>
                    <a:pt x="64474" y="15496"/>
                  </a:lnTo>
                  <a:lnTo>
                    <a:pt x="64474" y="15496"/>
                  </a:lnTo>
                  <a:cubicBezTo>
                    <a:pt x="64550" y="14911"/>
                    <a:pt x="64639" y="14213"/>
                    <a:pt x="64944" y="13070"/>
                  </a:cubicBezTo>
                  <a:lnTo>
                    <a:pt x="64944" y="13070"/>
                  </a:lnTo>
                  <a:lnTo>
                    <a:pt x="64944" y="13070"/>
                  </a:lnTo>
                  <a:cubicBezTo>
                    <a:pt x="65503" y="11025"/>
                    <a:pt x="66773" y="10022"/>
                    <a:pt x="67687" y="9286"/>
                  </a:cubicBezTo>
                  <a:lnTo>
                    <a:pt x="67687" y="9286"/>
                  </a:lnTo>
                  <a:lnTo>
                    <a:pt x="67865" y="9171"/>
                  </a:lnTo>
                  <a:lnTo>
                    <a:pt x="67865" y="9171"/>
                  </a:lnTo>
                  <a:lnTo>
                    <a:pt x="67865" y="9171"/>
                  </a:lnTo>
                  <a:cubicBezTo>
                    <a:pt x="68170" y="8917"/>
                    <a:pt x="68703" y="8803"/>
                    <a:pt x="69643" y="8803"/>
                  </a:cubicBezTo>
                  <a:lnTo>
                    <a:pt x="69643" y="8803"/>
                  </a:lnTo>
                  <a:lnTo>
                    <a:pt x="69643" y="8803"/>
                  </a:lnTo>
                  <a:cubicBezTo>
                    <a:pt x="70570" y="8803"/>
                    <a:pt x="71751" y="8917"/>
                    <a:pt x="72907" y="9006"/>
                  </a:cubicBezTo>
                  <a:lnTo>
                    <a:pt x="72907" y="9006"/>
                  </a:lnTo>
                  <a:lnTo>
                    <a:pt x="72907" y="9006"/>
                  </a:lnTo>
                  <a:cubicBezTo>
                    <a:pt x="73923" y="9120"/>
                    <a:pt x="74875" y="9197"/>
                    <a:pt x="75535" y="9197"/>
                  </a:cubicBezTo>
                  <a:lnTo>
                    <a:pt x="75535" y="9197"/>
                  </a:lnTo>
                  <a:lnTo>
                    <a:pt x="75535" y="9197"/>
                  </a:lnTo>
                  <a:cubicBezTo>
                    <a:pt x="75916" y="9197"/>
                    <a:pt x="76056" y="9146"/>
                    <a:pt x="76056" y="9197"/>
                  </a:cubicBezTo>
                  <a:lnTo>
                    <a:pt x="76056" y="9197"/>
                  </a:lnTo>
                  <a:lnTo>
                    <a:pt x="76056" y="9197"/>
                  </a:lnTo>
                  <a:cubicBezTo>
                    <a:pt x="76437" y="8765"/>
                    <a:pt x="76793" y="7876"/>
                    <a:pt x="76970" y="6758"/>
                  </a:cubicBezTo>
                  <a:lnTo>
                    <a:pt x="76970" y="6758"/>
                  </a:lnTo>
                  <a:lnTo>
                    <a:pt x="76970" y="6758"/>
                  </a:lnTo>
                  <a:cubicBezTo>
                    <a:pt x="77034" y="6390"/>
                    <a:pt x="75447" y="5590"/>
                    <a:pt x="74596" y="5158"/>
                  </a:cubicBezTo>
                  <a:lnTo>
                    <a:pt x="74596" y="5158"/>
                  </a:lnTo>
                  <a:lnTo>
                    <a:pt x="74596" y="5158"/>
                  </a:lnTo>
                  <a:cubicBezTo>
                    <a:pt x="73872" y="4803"/>
                    <a:pt x="73135" y="4434"/>
                    <a:pt x="72462" y="4003"/>
                  </a:cubicBezTo>
                  <a:lnTo>
                    <a:pt x="72462" y="4003"/>
                  </a:lnTo>
                  <a:lnTo>
                    <a:pt x="72462" y="4003"/>
                  </a:lnTo>
                  <a:cubicBezTo>
                    <a:pt x="70303" y="2618"/>
                    <a:pt x="69884" y="853"/>
                    <a:pt x="69871" y="789"/>
                  </a:cubicBezTo>
                  <a:lnTo>
                    <a:pt x="69871" y="789"/>
                  </a:lnTo>
                  <a:lnTo>
                    <a:pt x="69732" y="180"/>
                  </a:lnTo>
                  <a:lnTo>
                    <a:pt x="69732" y="180"/>
                  </a:lnTo>
                  <a:lnTo>
                    <a:pt x="70354" y="154"/>
                  </a:lnTo>
                  <a:lnTo>
                    <a:pt x="70354" y="154"/>
                  </a:lnTo>
                  <a:lnTo>
                    <a:pt x="70354" y="154"/>
                  </a:lnTo>
                  <a:cubicBezTo>
                    <a:pt x="70379" y="154"/>
                    <a:pt x="72500" y="53"/>
                    <a:pt x="74278" y="53"/>
                  </a:cubicBezTo>
                  <a:lnTo>
                    <a:pt x="74278" y="53"/>
                  </a:lnTo>
                  <a:lnTo>
                    <a:pt x="74278" y="53"/>
                  </a:lnTo>
                  <a:lnTo>
                    <a:pt x="74278" y="53"/>
                  </a:lnTo>
                  <a:lnTo>
                    <a:pt x="74278" y="53"/>
                  </a:lnTo>
                  <a:cubicBezTo>
                    <a:pt x="75358" y="53"/>
                    <a:pt x="76082" y="91"/>
                    <a:pt x="76501" y="154"/>
                  </a:cubicBezTo>
                  <a:lnTo>
                    <a:pt x="76501" y="154"/>
                  </a:lnTo>
                  <a:lnTo>
                    <a:pt x="76501" y="154"/>
                  </a:lnTo>
                  <a:cubicBezTo>
                    <a:pt x="76704" y="193"/>
                    <a:pt x="77009" y="256"/>
                    <a:pt x="77402" y="358"/>
                  </a:cubicBezTo>
                  <a:lnTo>
                    <a:pt x="77402" y="358"/>
                  </a:lnTo>
                  <a:lnTo>
                    <a:pt x="77402" y="358"/>
                  </a:lnTo>
                  <a:cubicBezTo>
                    <a:pt x="78787" y="688"/>
                    <a:pt x="81111" y="1234"/>
                    <a:pt x="83676" y="1234"/>
                  </a:cubicBezTo>
                  <a:lnTo>
                    <a:pt x="83676" y="1234"/>
                  </a:lnTo>
                  <a:lnTo>
                    <a:pt x="83676" y="1234"/>
                  </a:lnTo>
                  <a:cubicBezTo>
                    <a:pt x="84882" y="1234"/>
                    <a:pt x="86025" y="1082"/>
                    <a:pt x="87041" y="82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64" name="Freeform: Shape 463">
              <a:extLst>
                <a:ext uri="{FF2B5EF4-FFF2-40B4-BE49-F238E27FC236}">
                  <a16:creationId xmlns:a16="http://schemas.microsoft.com/office/drawing/2014/main" id="{A50312ED-1BC7-D4CB-46DF-2AA34A436278}"/>
                </a:ext>
              </a:extLst>
            </p:cNvPr>
            <p:cNvSpPr/>
            <p:nvPr/>
          </p:nvSpPr>
          <p:spPr>
            <a:xfrm flipV="1">
              <a:off x="6681834" y="2121112"/>
              <a:ext cx="6736" cy="7683"/>
            </a:xfrm>
            <a:custGeom>
              <a:avLst/>
              <a:gdLst>
                <a:gd name="connsiteX0" fmla="*/ 4323 w 6736"/>
                <a:gd name="connsiteY0" fmla="*/ 7736 h 7683"/>
                <a:gd name="connsiteX1" fmla="*/ 4132 w 6736"/>
                <a:gd name="connsiteY1" fmla="*/ 7711 h 7683"/>
                <a:gd name="connsiteX2" fmla="*/ 4132 w 6736"/>
                <a:gd name="connsiteY2" fmla="*/ 7711 h 7683"/>
                <a:gd name="connsiteX3" fmla="*/ 3396 w 6736"/>
                <a:gd name="connsiteY3" fmla="*/ 7736 h 7683"/>
                <a:gd name="connsiteX4" fmla="*/ 3396 w 6736"/>
                <a:gd name="connsiteY4" fmla="*/ 7736 h 7683"/>
                <a:gd name="connsiteX5" fmla="*/ 3396 w 6736"/>
                <a:gd name="connsiteY5" fmla="*/ 7736 h 7683"/>
                <a:gd name="connsiteX6" fmla="*/ 894 w 6736"/>
                <a:gd name="connsiteY6" fmla="*/ 4117 h 7683"/>
                <a:gd name="connsiteX7" fmla="*/ 894 w 6736"/>
                <a:gd name="connsiteY7" fmla="*/ 4117 h 7683"/>
                <a:gd name="connsiteX8" fmla="*/ 894 w 6736"/>
                <a:gd name="connsiteY8" fmla="*/ 4117 h 7683"/>
                <a:gd name="connsiteX9" fmla="*/ 411 w 6736"/>
                <a:gd name="connsiteY9" fmla="*/ 2250 h 7683"/>
                <a:gd name="connsiteX10" fmla="*/ 411 w 6736"/>
                <a:gd name="connsiteY10" fmla="*/ 2250 h 7683"/>
                <a:gd name="connsiteX11" fmla="*/ 411 w 6736"/>
                <a:gd name="connsiteY11" fmla="*/ 2250 h 7683"/>
                <a:gd name="connsiteX12" fmla="*/ 170 w 6736"/>
                <a:gd name="connsiteY12" fmla="*/ 1424 h 7683"/>
                <a:gd name="connsiteX13" fmla="*/ 170 w 6736"/>
                <a:gd name="connsiteY13" fmla="*/ 1424 h 7683"/>
                <a:gd name="connsiteX14" fmla="*/ 170 w 6736"/>
                <a:gd name="connsiteY14" fmla="*/ 1424 h 7683"/>
                <a:gd name="connsiteX15" fmla="*/ 157 w 6736"/>
                <a:gd name="connsiteY15" fmla="*/ 522 h 7683"/>
                <a:gd name="connsiteX16" fmla="*/ 157 w 6736"/>
                <a:gd name="connsiteY16" fmla="*/ 522 h 7683"/>
                <a:gd name="connsiteX17" fmla="*/ 157 w 6736"/>
                <a:gd name="connsiteY17" fmla="*/ 522 h 7683"/>
                <a:gd name="connsiteX18" fmla="*/ 1237 w 6736"/>
                <a:gd name="connsiteY18" fmla="*/ 53 h 7683"/>
                <a:gd name="connsiteX19" fmla="*/ 1237 w 6736"/>
                <a:gd name="connsiteY19" fmla="*/ 53 h 7683"/>
                <a:gd name="connsiteX20" fmla="*/ 1237 w 6736"/>
                <a:gd name="connsiteY20" fmla="*/ 53 h 7683"/>
                <a:gd name="connsiteX21" fmla="*/ 4260 w 6736"/>
                <a:gd name="connsiteY21" fmla="*/ 662 h 7683"/>
                <a:gd name="connsiteX22" fmla="*/ 4260 w 6736"/>
                <a:gd name="connsiteY22" fmla="*/ 662 h 7683"/>
                <a:gd name="connsiteX23" fmla="*/ 4260 w 6736"/>
                <a:gd name="connsiteY23" fmla="*/ 662 h 7683"/>
                <a:gd name="connsiteX24" fmla="*/ 6634 w 6736"/>
                <a:gd name="connsiteY24" fmla="*/ 4243 h 7683"/>
                <a:gd name="connsiteX25" fmla="*/ 6634 w 6736"/>
                <a:gd name="connsiteY25" fmla="*/ 4243 h 7683"/>
                <a:gd name="connsiteX26" fmla="*/ 6634 w 6736"/>
                <a:gd name="connsiteY26" fmla="*/ 4243 h 7683"/>
                <a:gd name="connsiteX27" fmla="*/ 4323 w 6736"/>
                <a:gd name="connsiteY27" fmla="*/ 7736 h 7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6736" h="7683">
                  <a:moveTo>
                    <a:pt x="4323" y="7736"/>
                  </a:moveTo>
                  <a:cubicBezTo>
                    <a:pt x="4234" y="7736"/>
                    <a:pt x="4132" y="7736"/>
                    <a:pt x="4132" y="7711"/>
                  </a:cubicBezTo>
                  <a:lnTo>
                    <a:pt x="4132" y="7711"/>
                  </a:lnTo>
                  <a:lnTo>
                    <a:pt x="3396" y="7736"/>
                  </a:lnTo>
                  <a:lnTo>
                    <a:pt x="3396" y="7736"/>
                  </a:lnTo>
                  <a:lnTo>
                    <a:pt x="3396" y="7736"/>
                  </a:lnTo>
                  <a:cubicBezTo>
                    <a:pt x="2342" y="7736"/>
                    <a:pt x="1719" y="6225"/>
                    <a:pt x="894" y="4117"/>
                  </a:cubicBezTo>
                  <a:lnTo>
                    <a:pt x="894" y="4117"/>
                  </a:lnTo>
                  <a:lnTo>
                    <a:pt x="894" y="4117"/>
                  </a:lnTo>
                  <a:cubicBezTo>
                    <a:pt x="462" y="3062"/>
                    <a:pt x="437" y="2618"/>
                    <a:pt x="411" y="2250"/>
                  </a:cubicBezTo>
                  <a:lnTo>
                    <a:pt x="411" y="2250"/>
                  </a:lnTo>
                  <a:lnTo>
                    <a:pt x="411" y="2250"/>
                  </a:lnTo>
                  <a:cubicBezTo>
                    <a:pt x="399" y="1983"/>
                    <a:pt x="386" y="1830"/>
                    <a:pt x="170" y="1424"/>
                  </a:cubicBezTo>
                  <a:lnTo>
                    <a:pt x="170" y="1424"/>
                  </a:lnTo>
                  <a:lnTo>
                    <a:pt x="170" y="1424"/>
                  </a:lnTo>
                  <a:cubicBezTo>
                    <a:pt x="-33" y="992"/>
                    <a:pt x="56" y="688"/>
                    <a:pt x="157" y="522"/>
                  </a:cubicBezTo>
                  <a:lnTo>
                    <a:pt x="157" y="522"/>
                  </a:lnTo>
                  <a:lnTo>
                    <a:pt x="157" y="522"/>
                  </a:lnTo>
                  <a:cubicBezTo>
                    <a:pt x="437" y="53"/>
                    <a:pt x="1046" y="53"/>
                    <a:pt x="1237" y="53"/>
                  </a:cubicBezTo>
                  <a:lnTo>
                    <a:pt x="1237" y="53"/>
                  </a:lnTo>
                  <a:lnTo>
                    <a:pt x="1237" y="53"/>
                  </a:lnTo>
                  <a:cubicBezTo>
                    <a:pt x="2075" y="53"/>
                    <a:pt x="3370" y="396"/>
                    <a:pt x="4260" y="662"/>
                  </a:cubicBezTo>
                  <a:lnTo>
                    <a:pt x="4260" y="662"/>
                  </a:lnTo>
                  <a:lnTo>
                    <a:pt x="4260" y="662"/>
                  </a:lnTo>
                  <a:cubicBezTo>
                    <a:pt x="5199" y="942"/>
                    <a:pt x="7371" y="1564"/>
                    <a:pt x="6634" y="4243"/>
                  </a:cubicBezTo>
                  <a:lnTo>
                    <a:pt x="6634" y="4243"/>
                  </a:lnTo>
                  <a:lnTo>
                    <a:pt x="6634" y="4243"/>
                  </a:lnTo>
                  <a:cubicBezTo>
                    <a:pt x="6101" y="6199"/>
                    <a:pt x="5682" y="7736"/>
                    <a:pt x="4323" y="773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65" name="Freeform: Shape 464">
              <a:extLst>
                <a:ext uri="{FF2B5EF4-FFF2-40B4-BE49-F238E27FC236}">
                  <a16:creationId xmlns:a16="http://schemas.microsoft.com/office/drawing/2014/main" id="{9C34CD99-780F-C1DE-D149-576FF61BF365}"/>
                </a:ext>
              </a:extLst>
            </p:cNvPr>
            <p:cNvSpPr/>
            <p:nvPr/>
          </p:nvSpPr>
          <p:spPr>
            <a:xfrm flipV="1">
              <a:off x="6734855" y="2083901"/>
              <a:ext cx="9898" cy="17310"/>
            </a:xfrm>
            <a:custGeom>
              <a:avLst/>
              <a:gdLst>
                <a:gd name="connsiteX0" fmla="*/ 7537 w 9898"/>
                <a:gd name="connsiteY0" fmla="*/ 8225 h 17310"/>
                <a:gd name="connsiteX1" fmla="*/ 8210 w 9898"/>
                <a:gd name="connsiteY1" fmla="*/ 8962 h 17310"/>
                <a:gd name="connsiteX2" fmla="*/ 8210 w 9898"/>
                <a:gd name="connsiteY2" fmla="*/ 8962 h 17310"/>
                <a:gd name="connsiteX3" fmla="*/ 8210 w 9898"/>
                <a:gd name="connsiteY3" fmla="*/ 8962 h 17310"/>
                <a:gd name="connsiteX4" fmla="*/ 8553 w 9898"/>
                <a:gd name="connsiteY4" fmla="*/ 11921 h 17310"/>
                <a:gd name="connsiteX5" fmla="*/ 8553 w 9898"/>
                <a:gd name="connsiteY5" fmla="*/ 11921 h 17310"/>
                <a:gd name="connsiteX6" fmla="*/ 8553 w 9898"/>
                <a:gd name="connsiteY6" fmla="*/ 11921 h 17310"/>
                <a:gd name="connsiteX7" fmla="*/ 8362 w 9898"/>
                <a:gd name="connsiteY7" fmla="*/ 12568 h 17310"/>
                <a:gd name="connsiteX8" fmla="*/ 8362 w 9898"/>
                <a:gd name="connsiteY8" fmla="*/ 12568 h 17310"/>
                <a:gd name="connsiteX9" fmla="*/ 8362 w 9898"/>
                <a:gd name="connsiteY9" fmla="*/ 12568 h 17310"/>
                <a:gd name="connsiteX10" fmla="*/ 7575 w 9898"/>
                <a:gd name="connsiteY10" fmla="*/ 14435 h 17310"/>
                <a:gd name="connsiteX11" fmla="*/ 7575 w 9898"/>
                <a:gd name="connsiteY11" fmla="*/ 14435 h 17310"/>
                <a:gd name="connsiteX12" fmla="*/ 7575 w 9898"/>
                <a:gd name="connsiteY12" fmla="*/ 14435 h 17310"/>
                <a:gd name="connsiteX13" fmla="*/ 7042 w 9898"/>
                <a:gd name="connsiteY13" fmla="*/ 15489 h 17310"/>
                <a:gd name="connsiteX14" fmla="*/ 7042 w 9898"/>
                <a:gd name="connsiteY14" fmla="*/ 15489 h 17310"/>
                <a:gd name="connsiteX15" fmla="*/ 7042 w 9898"/>
                <a:gd name="connsiteY15" fmla="*/ 15489 h 17310"/>
                <a:gd name="connsiteX16" fmla="*/ 3765 w 9898"/>
                <a:gd name="connsiteY16" fmla="*/ 17115 h 17310"/>
                <a:gd name="connsiteX17" fmla="*/ 3765 w 9898"/>
                <a:gd name="connsiteY17" fmla="*/ 17115 h 17310"/>
                <a:gd name="connsiteX18" fmla="*/ 3765 w 9898"/>
                <a:gd name="connsiteY18" fmla="*/ 17115 h 17310"/>
                <a:gd name="connsiteX19" fmla="*/ 2457 w 9898"/>
                <a:gd name="connsiteY19" fmla="*/ 14753 h 17310"/>
                <a:gd name="connsiteX20" fmla="*/ 2457 w 9898"/>
                <a:gd name="connsiteY20" fmla="*/ 14753 h 17310"/>
                <a:gd name="connsiteX21" fmla="*/ 2457 w 9898"/>
                <a:gd name="connsiteY21" fmla="*/ 14753 h 17310"/>
                <a:gd name="connsiteX22" fmla="*/ 2381 w 9898"/>
                <a:gd name="connsiteY22" fmla="*/ 13902 h 17310"/>
                <a:gd name="connsiteX23" fmla="*/ 2381 w 9898"/>
                <a:gd name="connsiteY23" fmla="*/ 13902 h 17310"/>
                <a:gd name="connsiteX24" fmla="*/ 2381 w 9898"/>
                <a:gd name="connsiteY24" fmla="*/ 13000 h 17310"/>
                <a:gd name="connsiteX25" fmla="*/ 2381 w 9898"/>
                <a:gd name="connsiteY25" fmla="*/ 13000 h 17310"/>
                <a:gd name="connsiteX26" fmla="*/ 2381 w 9898"/>
                <a:gd name="connsiteY26" fmla="*/ 13000 h 17310"/>
                <a:gd name="connsiteX27" fmla="*/ 895 w 9898"/>
                <a:gd name="connsiteY27" fmla="*/ 11362 h 17310"/>
                <a:gd name="connsiteX28" fmla="*/ 895 w 9898"/>
                <a:gd name="connsiteY28" fmla="*/ 11362 h 17310"/>
                <a:gd name="connsiteX29" fmla="*/ 895 w 9898"/>
                <a:gd name="connsiteY29" fmla="*/ 11362 h 17310"/>
                <a:gd name="connsiteX30" fmla="*/ 463 w 9898"/>
                <a:gd name="connsiteY30" fmla="*/ 8822 h 17310"/>
                <a:gd name="connsiteX31" fmla="*/ 463 w 9898"/>
                <a:gd name="connsiteY31" fmla="*/ 8822 h 17310"/>
                <a:gd name="connsiteX32" fmla="*/ 463 w 9898"/>
                <a:gd name="connsiteY32" fmla="*/ 8822 h 17310"/>
                <a:gd name="connsiteX33" fmla="*/ 793 w 9898"/>
                <a:gd name="connsiteY33" fmla="*/ 8200 h 17310"/>
                <a:gd name="connsiteX34" fmla="*/ 793 w 9898"/>
                <a:gd name="connsiteY34" fmla="*/ 8200 h 17310"/>
                <a:gd name="connsiteX35" fmla="*/ 793 w 9898"/>
                <a:gd name="connsiteY35" fmla="*/ 8200 h 17310"/>
                <a:gd name="connsiteX36" fmla="*/ 1670 w 9898"/>
                <a:gd name="connsiteY36" fmla="*/ 7222 h 17310"/>
                <a:gd name="connsiteX37" fmla="*/ 1670 w 9898"/>
                <a:gd name="connsiteY37" fmla="*/ 7222 h 17310"/>
                <a:gd name="connsiteX38" fmla="*/ 1670 w 9898"/>
                <a:gd name="connsiteY38" fmla="*/ 7222 h 17310"/>
                <a:gd name="connsiteX39" fmla="*/ 2114 w 9898"/>
                <a:gd name="connsiteY39" fmla="*/ 7374 h 17310"/>
                <a:gd name="connsiteX40" fmla="*/ 2114 w 9898"/>
                <a:gd name="connsiteY40" fmla="*/ 7374 h 17310"/>
                <a:gd name="connsiteX41" fmla="*/ 2114 w 9898"/>
                <a:gd name="connsiteY41" fmla="*/ 7374 h 17310"/>
                <a:gd name="connsiteX42" fmla="*/ 2686 w 9898"/>
                <a:gd name="connsiteY42" fmla="*/ 7222 h 17310"/>
                <a:gd name="connsiteX43" fmla="*/ 2686 w 9898"/>
                <a:gd name="connsiteY43" fmla="*/ 7222 h 17310"/>
                <a:gd name="connsiteX44" fmla="*/ 2686 w 9898"/>
                <a:gd name="connsiteY44" fmla="*/ 7222 h 17310"/>
                <a:gd name="connsiteX45" fmla="*/ 4172 w 9898"/>
                <a:gd name="connsiteY45" fmla="*/ 6815 h 17310"/>
                <a:gd name="connsiteX46" fmla="*/ 4172 w 9898"/>
                <a:gd name="connsiteY46" fmla="*/ 6815 h 17310"/>
                <a:gd name="connsiteX47" fmla="*/ 4172 w 9898"/>
                <a:gd name="connsiteY47" fmla="*/ 6815 h 17310"/>
                <a:gd name="connsiteX48" fmla="*/ 4946 w 9898"/>
                <a:gd name="connsiteY48" fmla="*/ 6955 h 17310"/>
                <a:gd name="connsiteX49" fmla="*/ 4946 w 9898"/>
                <a:gd name="connsiteY49" fmla="*/ 6955 h 17310"/>
                <a:gd name="connsiteX50" fmla="*/ 4946 w 9898"/>
                <a:gd name="connsiteY50" fmla="*/ 6955 h 17310"/>
                <a:gd name="connsiteX51" fmla="*/ 4629 w 9898"/>
                <a:gd name="connsiteY51" fmla="*/ 6460 h 17310"/>
                <a:gd name="connsiteX52" fmla="*/ 4629 w 9898"/>
                <a:gd name="connsiteY52" fmla="*/ 6460 h 17310"/>
                <a:gd name="connsiteX53" fmla="*/ 3930 w 9898"/>
                <a:gd name="connsiteY53" fmla="*/ 5076 h 17310"/>
                <a:gd name="connsiteX54" fmla="*/ 3930 w 9898"/>
                <a:gd name="connsiteY54" fmla="*/ 5076 h 17310"/>
                <a:gd name="connsiteX55" fmla="*/ 3943 w 9898"/>
                <a:gd name="connsiteY55" fmla="*/ 4923 h 17310"/>
                <a:gd name="connsiteX56" fmla="*/ 3943 w 9898"/>
                <a:gd name="connsiteY56" fmla="*/ 4923 h 17310"/>
                <a:gd name="connsiteX57" fmla="*/ 3943 w 9898"/>
                <a:gd name="connsiteY57" fmla="*/ 4923 h 17310"/>
                <a:gd name="connsiteX58" fmla="*/ 4527 w 9898"/>
                <a:gd name="connsiteY58" fmla="*/ 3133 h 17310"/>
                <a:gd name="connsiteX59" fmla="*/ 4527 w 9898"/>
                <a:gd name="connsiteY59" fmla="*/ 3133 h 17310"/>
                <a:gd name="connsiteX60" fmla="*/ 4527 w 9898"/>
                <a:gd name="connsiteY60" fmla="*/ 3133 h 17310"/>
                <a:gd name="connsiteX61" fmla="*/ 4946 w 9898"/>
                <a:gd name="connsiteY61" fmla="*/ 2155 h 17310"/>
                <a:gd name="connsiteX62" fmla="*/ 4946 w 9898"/>
                <a:gd name="connsiteY62" fmla="*/ 2155 h 17310"/>
                <a:gd name="connsiteX63" fmla="*/ 4984 w 9898"/>
                <a:gd name="connsiteY63" fmla="*/ 1875 h 17310"/>
                <a:gd name="connsiteX64" fmla="*/ 4984 w 9898"/>
                <a:gd name="connsiteY64" fmla="*/ 1875 h 17310"/>
                <a:gd name="connsiteX65" fmla="*/ 4984 w 9898"/>
                <a:gd name="connsiteY65" fmla="*/ 1875 h 17310"/>
                <a:gd name="connsiteX66" fmla="*/ 6559 w 9898"/>
                <a:gd name="connsiteY66" fmla="*/ 47 h 17310"/>
                <a:gd name="connsiteX67" fmla="*/ 6559 w 9898"/>
                <a:gd name="connsiteY67" fmla="*/ 47 h 17310"/>
                <a:gd name="connsiteX68" fmla="*/ 7067 w 9898"/>
                <a:gd name="connsiteY68" fmla="*/ 47 h 17310"/>
                <a:gd name="connsiteX69" fmla="*/ 7067 w 9898"/>
                <a:gd name="connsiteY69" fmla="*/ 47 h 17310"/>
                <a:gd name="connsiteX70" fmla="*/ 7067 w 9898"/>
                <a:gd name="connsiteY70" fmla="*/ 47 h 17310"/>
                <a:gd name="connsiteX71" fmla="*/ 8820 w 9898"/>
                <a:gd name="connsiteY71" fmla="*/ 1405 h 17310"/>
                <a:gd name="connsiteX72" fmla="*/ 8820 w 9898"/>
                <a:gd name="connsiteY72" fmla="*/ 1405 h 17310"/>
                <a:gd name="connsiteX73" fmla="*/ 8820 w 9898"/>
                <a:gd name="connsiteY73" fmla="*/ 1405 h 17310"/>
                <a:gd name="connsiteX74" fmla="*/ 9772 w 9898"/>
                <a:gd name="connsiteY74" fmla="*/ 5203 h 17310"/>
                <a:gd name="connsiteX75" fmla="*/ 9772 w 9898"/>
                <a:gd name="connsiteY75" fmla="*/ 5203 h 17310"/>
                <a:gd name="connsiteX76" fmla="*/ 9772 w 9898"/>
                <a:gd name="connsiteY76" fmla="*/ 5203 h 17310"/>
                <a:gd name="connsiteX77" fmla="*/ 6940 w 9898"/>
                <a:gd name="connsiteY77" fmla="*/ 6790 h 17310"/>
                <a:gd name="connsiteX78" fmla="*/ 6940 w 9898"/>
                <a:gd name="connsiteY78" fmla="*/ 6790 h 17310"/>
                <a:gd name="connsiteX79" fmla="*/ 6940 w 9898"/>
                <a:gd name="connsiteY79" fmla="*/ 6790 h 17310"/>
                <a:gd name="connsiteX80" fmla="*/ 6546 w 9898"/>
                <a:gd name="connsiteY80" fmla="*/ 7006 h 17310"/>
                <a:gd name="connsiteX81" fmla="*/ 6546 w 9898"/>
                <a:gd name="connsiteY81" fmla="*/ 7006 h 17310"/>
                <a:gd name="connsiteX82" fmla="*/ 6546 w 9898"/>
                <a:gd name="connsiteY82" fmla="*/ 7006 h 17310"/>
                <a:gd name="connsiteX83" fmla="*/ 6102 w 9898"/>
                <a:gd name="connsiteY83" fmla="*/ 7247 h 17310"/>
                <a:gd name="connsiteX84" fmla="*/ 6102 w 9898"/>
                <a:gd name="connsiteY84" fmla="*/ 7247 h 17310"/>
                <a:gd name="connsiteX85" fmla="*/ 6102 w 9898"/>
                <a:gd name="connsiteY85" fmla="*/ 7247 h 17310"/>
                <a:gd name="connsiteX86" fmla="*/ 7537 w 9898"/>
                <a:gd name="connsiteY86" fmla="*/ 8225 h 17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</a:cxnLst>
              <a:rect l="l" t="t" r="r" b="b"/>
              <a:pathLst>
                <a:path w="9898" h="17310">
                  <a:moveTo>
                    <a:pt x="7537" y="8225"/>
                  </a:moveTo>
                  <a:cubicBezTo>
                    <a:pt x="7702" y="8416"/>
                    <a:pt x="7905" y="8657"/>
                    <a:pt x="8210" y="8962"/>
                  </a:cubicBezTo>
                  <a:lnTo>
                    <a:pt x="8210" y="8962"/>
                  </a:lnTo>
                  <a:lnTo>
                    <a:pt x="8210" y="8962"/>
                  </a:lnTo>
                  <a:cubicBezTo>
                    <a:pt x="9277" y="10028"/>
                    <a:pt x="8845" y="11171"/>
                    <a:pt x="8553" y="11921"/>
                  </a:cubicBezTo>
                  <a:lnTo>
                    <a:pt x="8553" y="11921"/>
                  </a:lnTo>
                  <a:lnTo>
                    <a:pt x="8553" y="11921"/>
                  </a:lnTo>
                  <a:cubicBezTo>
                    <a:pt x="8477" y="12137"/>
                    <a:pt x="8388" y="12340"/>
                    <a:pt x="8362" y="12568"/>
                  </a:cubicBezTo>
                  <a:lnTo>
                    <a:pt x="8362" y="12568"/>
                  </a:lnTo>
                  <a:lnTo>
                    <a:pt x="8362" y="12568"/>
                  </a:lnTo>
                  <a:cubicBezTo>
                    <a:pt x="8223" y="13216"/>
                    <a:pt x="7930" y="13788"/>
                    <a:pt x="7575" y="14435"/>
                  </a:cubicBezTo>
                  <a:lnTo>
                    <a:pt x="7575" y="14435"/>
                  </a:lnTo>
                  <a:lnTo>
                    <a:pt x="7575" y="14435"/>
                  </a:lnTo>
                  <a:cubicBezTo>
                    <a:pt x="7397" y="14753"/>
                    <a:pt x="7219" y="15096"/>
                    <a:pt x="7042" y="15489"/>
                  </a:cubicBezTo>
                  <a:lnTo>
                    <a:pt x="7042" y="15489"/>
                  </a:lnTo>
                  <a:lnTo>
                    <a:pt x="7042" y="15489"/>
                  </a:lnTo>
                  <a:cubicBezTo>
                    <a:pt x="6305" y="17115"/>
                    <a:pt x="5022" y="17750"/>
                    <a:pt x="3765" y="17115"/>
                  </a:cubicBezTo>
                  <a:lnTo>
                    <a:pt x="3765" y="17115"/>
                  </a:lnTo>
                  <a:lnTo>
                    <a:pt x="3765" y="17115"/>
                  </a:lnTo>
                  <a:cubicBezTo>
                    <a:pt x="2597" y="16543"/>
                    <a:pt x="2546" y="15807"/>
                    <a:pt x="2457" y="14753"/>
                  </a:cubicBezTo>
                  <a:lnTo>
                    <a:pt x="2457" y="14753"/>
                  </a:lnTo>
                  <a:lnTo>
                    <a:pt x="2457" y="14753"/>
                  </a:lnTo>
                  <a:cubicBezTo>
                    <a:pt x="2432" y="14499"/>
                    <a:pt x="2406" y="14245"/>
                    <a:pt x="2381" y="13902"/>
                  </a:cubicBezTo>
                  <a:lnTo>
                    <a:pt x="2381" y="13902"/>
                  </a:lnTo>
                  <a:lnTo>
                    <a:pt x="2381" y="13000"/>
                  </a:lnTo>
                  <a:lnTo>
                    <a:pt x="2381" y="13000"/>
                  </a:lnTo>
                  <a:lnTo>
                    <a:pt x="2381" y="13000"/>
                  </a:lnTo>
                  <a:cubicBezTo>
                    <a:pt x="2165" y="12746"/>
                    <a:pt x="1670" y="12137"/>
                    <a:pt x="895" y="11362"/>
                  </a:cubicBezTo>
                  <a:lnTo>
                    <a:pt x="895" y="11362"/>
                  </a:lnTo>
                  <a:lnTo>
                    <a:pt x="895" y="11362"/>
                  </a:lnTo>
                  <a:cubicBezTo>
                    <a:pt x="-147" y="10321"/>
                    <a:pt x="-147" y="9914"/>
                    <a:pt x="463" y="8822"/>
                  </a:cubicBezTo>
                  <a:lnTo>
                    <a:pt x="463" y="8822"/>
                  </a:lnTo>
                  <a:lnTo>
                    <a:pt x="463" y="8822"/>
                  </a:lnTo>
                  <a:cubicBezTo>
                    <a:pt x="552" y="8657"/>
                    <a:pt x="666" y="8441"/>
                    <a:pt x="793" y="8200"/>
                  </a:cubicBezTo>
                  <a:lnTo>
                    <a:pt x="793" y="8200"/>
                  </a:lnTo>
                  <a:lnTo>
                    <a:pt x="793" y="8200"/>
                  </a:lnTo>
                  <a:cubicBezTo>
                    <a:pt x="1162" y="7438"/>
                    <a:pt x="1276" y="7222"/>
                    <a:pt x="1670" y="7222"/>
                  </a:cubicBezTo>
                  <a:lnTo>
                    <a:pt x="1670" y="7222"/>
                  </a:lnTo>
                  <a:lnTo>
                    <a:pt x="1670" y="7222"/>
                  </a:lnTo>
                  <a:cubicBezTo>
                    <a:pt x="1885" y="7222"/>
                    <a:pt x="2012" y="7336"/>
                    <a:pt x="2114" y="7374"/>
                  </a:cubicBezTo>
                  <a:lnTo>
                    <a:pt x="2114" y="7374"/>
                  </a:lnTo>
                  <a:lnTo>
                    <a:pt x="2114" y="7374"/>
                  </a:lnTo>
                  <a:cubicBezTo>
                    <a:pt x="2190" y="7374"/>
                    <a:pt x="2355" y="7349"/>
                    <a:pt x="2686" y="7222"/>
                  </a:cubicBezTo>
                  <a:lnTo>
                    <a:pt x="2686" y="7222"/>
                  </a:lnTo>
                  <a:lnTo>
                    <a:pt x="2686" y="7222"/>
                  </a:lnTo>
                  <a:cubicBezTo>
                    <a:pt x="3346" y="6917"/>
                    <a:pt x="3791" y="6815"/>
                    <a:pt x="4172" y="6815"/>
                  </a:cubicBezTo>
                  <a:lnTo>
                    <a:pt x="4172" y="6815"/>
                  </a:lnTo>
                  <a:lnTo>
                    <a:pt x="4172" y="6815"/>
                  </a:lnTo>
                  <a:cubicBezTo>
                    <a:pt x="4489" y="6815"/>
                    <a:pt x="4718" y="6892"/>
                    <a:pt x="4946" y="6955"/>
                  </a:cubicBezTo>
                  <a:lnTo>
                    <a:pt x="4946" y="6955"/>
                  </a:lnTo>
                  <a:lnTo>
                    <a:pt x="4946" y="6955"/>
                  </a:lnTo>
                  <a:cubicBezTo>
                    <a:pt x="4768" y="6790"/>
                    <a:pt x="4679" y="6562"/>
                    <a:pt x="4629" y="6460"/>
                  </a:cubicBezTo>
                  <a:lnTo>
                    <a:pt x="4629" y="6460"/>
                  </a:lnTo>
                  <a:lnTo>
                    <a:pt x="3930" y="5076"/>
                  </a:lnTo>
                  <a:lnTo>
                    <a:pt x="3930" y="5076"/>
                  </a:lnTo>
                  <a:lnTo>
                    <a:pt x="3943" y="4923"/>
                  </a:lnTo>
                  <a:lnTo>
                    <a:pt x="3943" y="4923"/>
                  </a:lnTo>
                  <a:lnTo>
                    <a:pt x="3943" y="4923"/>
                  </a:lnTo>
                  <a:cubicBezTo>
                    <a:pt x="3994" y="4123"/>
                    <a:pt x="4273" y="3602"/>
                    <a:pt x="4527" y="3133"/>
                  </a:cubicBezTo>
                  <a:lnTo>
                    <a:pt x="4527" y="3133"/>
                  </a:lnTo>
                  <a:lnTo>
                    <a:pt x="4527" y="3133"/>
                  </a:lnTo>
                  <a:cubicBezTo>
                    <a:pt x="4718" y="2815"/>
                    <a:pt x="4870" y="2548"/>
                    <a:pt x="4946" y="2155"/>
                  </a:cubicBezTo>
                  <a:lnTo>
                    <a:pt x="4946" y="2155"/>
                  </a:lnTo>
                  <a:lnTo>
                    <a:pt x="4984" y="1875"/>
                  </a:lnTo>
                  <a:lnTo>
                    <a:pt x="4984" y="1875"/>
                  </a:lnTo>
                  <a:lnTo>
                    <a:pt x="4984" y="1875"/>
                  </a:lnTo>
                  <a:cubicBezTo>
                    <a:pt x="5124" y="986"/>
                    <a:pt x="5276" y="47"/>
                    <a:pt x="6559" y="47"/>
                  </a:cubicBezTo>
                  <a:lnTo>
                    <a:pt x="6559" y="47"/>
                  </a:lnTo>
                  <a:lnTo>
                    <a:pt x="7067" y="47"/>
                  </a:lnTo>
                  <a:lnTo>
                    <a:pt x="7067" y="47"/>
                  </a:lnTo>
                  <a:lnTo>
                    <a:pt x="7067" y="47"/>
                  </a:lnTo>
                  <a:cubicBezTo>
                    <a:pt x="7880" y="47"/>
                    <a:pt x="8223" y="415"/>
                    <a:pt x="8820" y="1405"/>
                  </a:cubicBezTo>
                  <a:lnTo>
                    <a:pt x="8820" y="1405"/>
                  </a:lnTo>
                  <a:lnTo>
                    <a:pt x="8820" y="1405"/>
                  </a:lnTo>
                  <a:cubicBezTo>
                    <a:pt x="9886" y="3222"/>
                    <a:pt x="10178" y="4402"/>
                    <a:pt x="9772" y="5203"/>
                  </a:cubicBezTo>
                  <a:lnTo>
                    <a:pt x="9772" y="5203"/>
                  </a:lnTo>
                  <a:lnTo>
                    <a:pt x="9772" y="5203"/>
                  </a:lnTo>
                  <a:cubicBezTo>
                    <a:pt x="9277" y="6193"/>
                    <a:pt x="7791" y="6790"/>
                    <a:pt x="6940" y="6790"/>
                  </a:cubicBezTo>
                  <a:lnTo>
                    <a:pt x="6940" y="6790"/>
                  </a:lnTo>
                  <a:lnTo>
                    <a:pt x="6940" y="6790"/>
                  </a:lnTo>
                  <a:cubicBezTo>
                    <a:pt x="6851" y="6790"/>
                    <a:pt x="6673" y="6892"/>
                    <a:pt x="6546" y="7006"/>
                  </a:cubicBezTo>
                  <a:lnTo>
                    <a:pt x="6546" y="7006"/>
                  </a:lnTo>
                  <a:lnTo>
                    <a:pt x="6546" y="7006"/>
                  </a:lnTo>
                  <a:cubicBezTo>
                    <a:pt x="6394" y="7082"/>
                    <a:pt x="6267" y="7184"/>
                    <a:pt x="6102" y="7247"/>
                  </a:cubicBezTo>
                  <a:lnTo>
                    <a:pt x="6102" y="7247"/>
                  </a:lnTo>
                  <a:lnTo>
                    <a:pt x="6102" y="7247"/>
                  </a:lnTo>
                  <a:cubicBezTo>
                    <a:pt x="6851" y="7425"/>
                    <a:pt x="7130" y="7730"/>
                    <a:pt x="7537" y="822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66" name="Freeform: Shape 465">
              <a:extLst>
                <a:ext uri="{FF2B5EF4-FFF2-40B4-BE49-F238E27FC236}">
                  <a16:creationId xmlns:a16="http://schemas.microsoft.com/office/drawing/2014/main" id="{3A5A81BA-B225-1E4F-8E93-AB18D85F4A0A}"/>
                </a:ext>
              </a:extLst>
            </p:cNvPr>
            <p:cNvSpPr/>
            <p:nvPr/>
          </p:nvSpPr>
          <p:spPr>
            <a:xfrm flipV="1">
              <a:off x="6777158" y="2129444"/>
              <a:ext cx="6460" cy="4914"/>
            </a:xfrm>
            <a:custGeom>
              <a:avLst/>
              <a:gdLst>
                <a:gd name="connsiteX0" fmla="*/ 1087 w 6460"/>
                <a:gd name="connsiteY0" fmla="*/ 54 h 4914"/>
                <a:gd name="connsiteX1" fmla="*/ 4998 w 6460"/>
                <a:gd name="connsiteY1" fmla="*/ 1616 h 4914"/>
                <a:gd name="connsiteX2" fmla="*/ 4998 w 6460"/>
                <a:gd name="connsiteY2" fmla="*/ 1616 h 4914"/>
                <a:gd name="connsiteX3" fmla="*/ 5544 w 6460"/>
                <a:gd name="connsiteY3" fmla="*/ 1883 h 4914"/>
                <a:gd name="connsiteX4" fmla="*/ 5544 w 6460"/>
                <a:gd name="connsiteY4" fmla="*/ 1883 h 4914"/>
                <a:gd name="connsiteX5" fmla="*/ 5544 w 6460"/>
                <a:gd name="connsiteY5" fmla="*/ 1883 h 4914"/>
                <a:gd name="connsiteX6" fmla="*/ 6510 w 6460"/>
                <a:gd name="connsiteY6" fmla="*/ 3000 h 4914"/>
                <a:gd name="connsiteX7" fmla="*/ 6510 w 6460"/>
                <a:gd name="connsiteY7" fmla="*/ 3000 h 4914"/>
                <a:gd name="connsiteX8" fmla="*/ 6510 w 6460"/>
                <a:gd name="connsiteY8" fmla="*/ 3000 h 4914"/>
                <a:gd name="connsiteX9" fmla="*/ 5087 w 6460"/>
                <a:gd name="connsiteY9" fmla="*/ 4245 h 4914"/>
                <a:gd name="connsiteX10" fmla="*/ 5087 w 6460"/>
                <a:gd name="connsiteY10" fmla="*/ 4245 h 4914"/>
                <a:gd name="connsiteX11" fmla="*/ 5087 w 6460"/>
                <a:gd name="connsiteY11" fmla="*/ 4245 h 4914"/>
                <a:gd name="connsiteX12" fmla="*/ 4338 w 6460"/>
                <a:gd name="connsiteY12" fmla="*/ 4613 h 4914"/>
                <a:gd name="connsiteX13" fmla="*/ 4338 w 6460"/>
                <a:gd name="connsiteY13" fmla="*/ 4613 h 4914"/>
                <a:gd name="connsiteX14" fmla="*/ 4338 w 6460"/>
                <a:gd name="connsiteY14" fmla="*/ 4613 h 4914"/>
                <a:gd name="connsiteX15" fmla="*/ 3449 w 6460"/>
                <a:gd name="connsiteY15" fmla="*/ 4969 h 4914"/>
                <a:gd name="connsiteX16" fmla="*/ 3449 w 6460"/>
                <a:gd name="connsiteY16" fmla="*/ 4969 h 4914"/>
                <a:gd name="connsiteX17" fmla="*/ 3449 w 6460"/>
                <a:gd name="connsiteY17" fmla="*/ 4969 h 4914"/>
                <a:gd name="connsiteX18" fmla="*/ 376 w 6460"/>
                <a:gd name="connsiteY18" fmla="*/ 2759 h 4914"/>
                <a:gd name="connsiteX19" fmla="*/ 376 w 6460"/>
                <a:gd name="connsiteY19" fmla="*/ 2759 h 4914"/>
                <a:gd name="connsiteX20" fmla="*/ 287 w 6460"/>
                <a:gd name="connsiteY20" fmla="*/ 2657 h 4914"/>
                <a:gd name="connsiteX21" fmla="*/ 287 w 6460"/>
                <a:gd name="connsiteY21" fmla="*/ 2657 h 4914"/>
                <a:gd name="connsiteX22" fmla="*/ 236 w 6460"/>
                <a:gd name="connsiteY22" fmla="*/ 2518 h 4914"/>
                <a:gd name="connsiteX23" fmla="*/ 236 w 6460"/>
                <a:gd name="connsiteY23" fmla="*/ 2518 h 4914"/>
                <a:gd name="connsiteX24" fmla="*/ 236 w 6460"/>
                <a:gd name="connsiteY24" fmla="*/ 2518 h 4914"/>
                <a:gd name="connsiteX25" fmla="*/ 300 w 6460"/>
                <a:gd name="connsiteY25" fmla="*/ 435 h 4914"/>
                <a:gd name="connsiteX26" fmla="*/ 300 w 6460"/>
                <a:gd name="connsiteY26" fmla="*/ 435 h 4914"/>
                <a:gd name="connsiteX27" fmla="*/ 300 w 6460"/>
                <a:gd name="connsiteY27" fmla="*/ 435 h 4914"/>
                <a:gd name="connsiteX28" fmla="*/ 1087 w 6460"/>
                <a:gd name="connsiteY28" fmla="*/ 54 h 4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6460" h="4914">
                  <a:moveTo>
                    <a:pt x="1087" y="54"/>
                  </a:moveTo>
                  <a:cubicBezTo>
                    <a:pt x="1861" y="54"/>
                    <a:pt x="3131" y="676"/>
                    <a:pt x="4998" y="1616"/>
                  </a:cubicBezTo>
                  <a:lnTo>
                    <a:pt x="4998" y="1616"/>
                  </a:lnTo>
                  <a:lnTo>
                    <a:pt x="5544" y="1883"/>
                  </a:lnTo>
                  <a:lnTo>
                    <a:pt x="5544" y="1883"/>
                  </a:lnTo>
                  <a:lnTo>
                    <a:pt x="5544" y="1883"/>
                  </a:lnTo>
                  <a:cubicBezTo>
                    <a:pt x="5811" y="2009"/>
                    <a:pt x="6535" y="2390"/>
                    <a:pt x="6510" y="3000"/>
                  </a:cubicBezTo>
                  <a:lnTo>
                    <a:pt x="6510" y="3000"/>
                  </a:lnTo>
                  <a:lnTo>
                    <a:pt x="6510" y="3000"/>
                  </a:lnTo>
                  <a:cubicBezTo>
                    <a:pt x="6484" y="3660"/>
                    <a:pt x="5786" y="3978"/>
                    <a:pt x="5087" y="4245"/>
                  </a:cubicBezTo>
                  <a:lnTo>
                    <a:pt x="5087" y="4245"/>
                  </a:lnTo>
                  <a:lnTo>
                    <a:pt x="5087" y="4245"/>
                  </a:lnTo>
                  <a:cubicBezTo>
                    <a:pt x="4795" y="4372"/>
                    <a:pt x="4503" y="4499"/>
                    <a:pt x="4338" y="4613"/>
                  </a:cubicBezTo>
                  <a:lnTo>
                    <a:pt x="4338" y="4613"/>
                  </a:lnTo>
                  <a:lnTo>
                    <a:pt x="4338" y="4613"/>
                  </a:lnTo>
                  <a:cubicBezTo>
                    <a:pt x="4046" y="4867"/>
                    <a:pt x="3754" y="4969"/>
                    <a:pt x="3449" y="4969"/>
                  </a:cubicBezTo>
                  <a:lnTo>
                    <a:pt x="3449" y="4969"/>
                  </a:lnTo>
                  <a:lnTo>
                    <a:pt x="3449" y="4969"/>
                  </a:lnTo>
                  <a:cubicBezTo>
                    <a:pt x="2674" y="4969"/>
                    <a:pt x="1900" y="4296"/>
                    <a:pt x="376" y="2759"/>
                  </a:cubicBezTo>
                  <a:lnTo>
                    <a:pt x="376" y="2759"/>
                  </a:lnTo>
                  <a:lnTo>
                    <a:pt x="287" y="2657"/>
                  </a:lnTo>
                  <a:lnTo>
                    <a:pt x="287" y="2657"/>
                  </a:lnTo>
                  <a:lnTo>
                    <a:pt x="236" y="2518"/>
                  </a:lnTo>
                  <a:lnTo>
                    <a:pt x="236" y="2518"/>
                  </a:lnTo>
                  <a:lnTo>
                    <a:pt x="236" y="2518"/>
                  </a:lnTo>
                  <a:cubicBezTo>
                    <a:pt x="172" y="2302"/>
                    <a:pt x="-183" y="1171"/>
                    <a:pt x="300" y="435"/>
                  </a:cubicBezTo>
                  <a:lnTo>
                    <a:pt x="300" y="435"/>
                  </a:lnTo>
                  <a:lnTo>
                    <a:pt x="300" y="435"/>
                  </a:lnTo>
                  <a:cubicBezTo>
                    <a:pt x="414" y="257"/>
                    <a:pt x="642" y="54"/>
                    <a:pt x="1087" y="5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67" name="Freeform: Shape 466">
              <a:extLst>
                <a:ext uri="{FF2B5EF4-FFF2-40B4-BE49-F238E27FC236}">
                  <a16:creationId xmlns:a16="http://schemas.microsoft.com/office/drawing/2014/main" id="{A382778C-EE5C-A583-65C5-A04997C62457}"/>
                </a:ext>
              </a:extLst>
            </p:cNvPr>
            <p:cNvSpPr/>
            <p:nvPr/>
          </p:nvSpPr>
          <p:spPr>
            <a:xfrm flipV="1">
              <a:off x="6725141" y="2160454"/>
              <a:ext cx="21950" cy="10911"/>
            </a:xfrm>
            <a:custGeom>
              <a:avLst/>
              <a:gdLst>
                <a:gd name="connsiteX0" fmla="*/ 19486 w 21950"/>
                <a:gd name="connsiteY0" fmla="*/ 7477 h 10911"/>
                <a:gd name="connsiteX1" fmla="*/ 18216 w 21950"/>
                <a:gd name="connsiteY1" fmla="*/ 7769 h 10911"/>
                <a:gd name="connsiteX2" fmla="*/ 18216 w 21950"/>
                <a:gd name="connsiteY2" fmla="*/ 7769 h 10911"/>
                <a:gd name="connsiteX3" fmla="*/ 18216 w 21950"/>
                <a:gd name="connsiteY3" fmla="*/ 7769 h 10911"/>
                <a:gd name="connsiteX4" fmla="*/ 16667 w 21950"/>
                <a:gd name="connsiteY4" fmla="*/ 8696 h 10911"/>
                <a:gd name="connsiteX5" fmla="*/ 16667 w 21950"/>
                <a:gd name="connsiteY5" fmla="*/ 8696 h 10911"/>
                <a:gd name="connsiteX6" fmla="*/ 16667 w 21950"/>
                <a:gd name="connsiteY6" fmla="*/ 8696 h 10911"/>
                <a:gd name="connsiteX7" fmla="*/ 14381 w 21950"/>
                <a:gd name="connsiteY7" fmla="*/ 10182 h 10911"/>
                <a:gd name="connsiteX8" fmla="*/ 14381 w 21950"/>
                <a:gd name="connsiteY8" fmla="*/ 10182 h 10911"/>
                <a:gd name="connsiteX9" fmla="*/ 14381 w 21950"/>
                <a:gd name="connsiteY9" fmla="*/ 10182 h 10911"/>
                <a:gd name="connsiteX10" fmla="*/ 11371 w 21950"/>
                <a:gd name="connsiteY10" fmla="*/ 10842 h 10911"/>
                <a:gd name="connsiteX11" fmla="*/ 11371 w 21950"/>
                <a:gd name="connsiteY11" fmla="*/ 10842 h 10911"/>
                <a:gd name="connsiteX12" fmla="*/ 10952 w 21950"/>
                <a:gd name="connsiteY12" fmla="*/ 10842 h 10911"/>
                <a:gd name="connsiteX13" fmla="*/ 10952 w 21950"/>
                <a:gd name="connsiteY13" fmla="*/ 10842 h 10911"/>
                <a:gd name="connsiteX14" fmla="*/ 10952 w 21950"/>
                <a:gd name="connsiteY14" fmla="*/ 10842 h 10911"/>
                <a:gd name="connsiteX15" fmla="*/ 10381 w 21950"/>
                <a:gd name="connsiteY15" fmla="*/ 10893 h 10911"/>
                <a:gd name="connsiteX16" fmla="*/ 10381 w 21950"/>
                <a:gd name="connsiteY16" fmla="*/ 10893 h 10911"/>
                <a:gd name="connsiteX17" fmla="*/ 10381 w 21950"/>
                <a:gd name="connsiteY17" fmla="*/ 10893 h 10911"/>
                <a:gd name="connsiteX18" fmla="*/ 8146 w 21950"/>
                <a:gd name="connsiteY18" fmla="*/ 10944 h 10911"/>
                <a:gd name="connsiteX19" fmla="*/ 8146 w 21950"/>
                <a:gd name="connsiteY19" fmla="*/ 10944 h 10911"/>
                <a:gd name="connsiteX20" fmla="*/ 8146 w 21950"/>
                <a:gd name="connsiteY20" fmla="*/ 10944 h 10911"/>
                <a:gd name="connsiteX21" fmla="*/ 6418 w 21950"/>
                <a:gd name="connsiteY21" fmla="*/ 10893 h 10911"/>
                <a:gd name="connsiteX22" fmla="*/ 6418 w 21950"/>
                <a:gd name="connsiteY22" fmla="*/ 10893 h 10911"/>
                <a:gd name="connsiteX23" fmla="*/ 6418 w 21950"/>
                <a:gd name="connsiteY23" fmla="*/ 10893 h 10911"/>
                <a:gd name="connsiteX24" fmla="*/ 2202 w 21950"/>
                <a:gd name="connsiteY24" fmla="*/ 9737 h 10911"/>
                <a:gd name="connsiteX25" fmla="*/ 2202 w 21950"/>
                <a:gd name="connsiteY25" fmla="*/ 9737 h 10911"/>
                <a:gd name="connsiteX26" fmla="*/ 1339 w 21950"/>
                <a:gd name="connsiteY26" fmla="*/ 9344 h 10911"/>
                <a:gd name="connsiteX27" fmla="*/ 1339 w 21950"/>
                <a:gd name="connsiteY27" fmla="*/ 9344 h 10911"/>
                <a:gd name="connsiteX28" fmla="*/ 538 w 21950"/>
                <a:gd name="connsiteY28" fmla="*/ 8315 h 10911"/>
                <a:gd name="connsiteX29" fmla="*/ 538 w 21950"/>
                <a:gd name="connsiteY29" fmla="*/ 8315 h 10911"/>
                <a:gd name="connsiteX30" fmla="*/ 538 w 21950"/>
                <a:gd name="connsiteY30" fmla="*/ 8315 h 10911"/>
                <a:gd name="connsiteX31" fmla="*/ 221 w 21950"/>
                <a:gd name="connsiteY31" fmla="*/ 6257 h 10911"/>
                <a:gd name="connsiteX32" fmla="*/ 221 w 21950"/>
                <a:gd name="connsiteY32" fmla="*/ 6257 h 10911"/>
                <a:gd name="connsiteX33" fmla="*/ 221 w 21950"/>
                <a:gd name="connsiteY33" fmla="*/ 6257 h 10911"/>
                <a:gd name="connsiteX34" fmla="*/ 424 w 21950"/>
                <a:gd name="connsiteY34" fmla="*/ 5457 h 10911"/>
                <a:gd name="connsiteX35" fmla="*/ 424 w 21950"/>
                <a:gd name="connsiteY35" fmla="*/ 5457 h 10911"/>
                <a:gd name="connsiteX36" fmla="*/ 424 w 21950"/>
                <a:gd name="connsiteY36" fmla="*/ 5457 h 10911"/>
                <a:gd name="connsiteX37" fmla="*/ 1224 w 21950"/>
                <a:gd name="connsiteY37" fmla="*/ 4467 h 10911"/>
                <a:gd name="connsiteX38" fmla="*/ 1224 w 21950"/>
                <a:gd name="connsiteY38" fmla="*/ 4467 h 10911"/>
                <a:gd name="connsiteX39" fmla="*/ 1224 w 21950"/>
                <a:gd name="connsiteY39" fmla="*/ 4467 h 10911"/>
                <a:gd name="connsiteX40" fmla="*/ 1796 w 21950"/>
                <a:gd name="connsiteY40" fmla="*/ 4746 h 10911"/>
                <a:gd name="connsiteX41" fmla="*/ 1796 w 21950"/>
                <a:gd name="connsiteY41" fmla="*/ 4746 h 10911"/>
                <a:gd name="connsiteX42" fmla="*/ 1796 w 21950"/>
                <a:gd name="connsiteY42" fmla="*/ 4746 h 10911"/>
                <a:gd name="connsiteX43" fmla="*/ 2901 w 21950"/>
                <a:gd name="connsiteY43" fmla="*/ 4048 h 10911"/>
                <a:gd name="connsiteX44" fmla="*/ 2901 w 21950"/>
                <a:gd name="connsiteY44" fmla="*/ 4048 h 10911"/>
                <a:gd name="connsiteX45" fmla="*/ 2901 w 21950"/>
                <a:gd name="connsiteY45" fmla="*/ 4048 h 10911"/>
                <a:gd name="connsiteX46" fmla="*/ 4298 w 21950"/>
                <a:gd name="connsiteY46" fmla="*/ 2486 h 10911"/>
                <a:gd name="connsiteX47" fmla="*/ 4298 w 21950"/>
                <a:gd name="connsiteY47" fmla="*/ 2486 h 10911"/>
                <a:gd name="connsiteX48" fmla="*/ 4298 w 21950"/>
                <a:gd name="connsiteY48" fmla="*/ 2486 h 10911"/>
                <a:gd name="connsiteX49" fmla="*/ 6355 w 21950"/>
                <a:gd name="connsiteY49" fmla="*/ 733 h 10911"/>
                <a:gd name="connsiteX50" fmla="*/ 6355 w 21950"/>
                <a:gd name="connsiteY50" fmla="*/ 733 h 10911"/>
                <a:gd name="connsiteX51" fmla="*/ 6355 w 21950"/>
                <a:gd name="connsiteY51" fmla="*/ 733 h 10911"/>
                <a:gd name="connsiteX52" fmla="*/ 7092 w 21950"/>
                <a:gd name="connsiteY52" fmla="*/ 403 h 10911"/>
                <a:gd name="connsiteX53" fmla="*/ 7092 w 21950"/>
                <a:gd name="connsiteY53" fmla="*/ 403 h 10911"/>
                <a:gd name="connsiteX54" fmla="*/ 7092 w 21950"/>
                <a:gd name="connsiteY54" fmla="*/ 403 h 10911"/>
                <a:gd name="connsiteX55" fmla="*/ 8603 w 21950"/>
                <a:gd name="connsiteY55" fmla="*/ 60 h 10911"/>
                <a:gd name="connsiteX56" fmla="*/ 8603 w 21950"/>
                <a:gd name="connsiteY56" fmla="*/ 60 h 10911"/>
                <a:gd name="connsiteX57" fmla="*/ 8603 w 21950"/>
                <a:gd name="connsiteY57" fmla="*/ 60 h 10911"/>
                <a:gd name="connsiteX58" fmla="*/ 13213 w 21950"/>
                <a:gd name="connsiteY58" fmla="*/ 1495 h 10911"/>
                <a:gd name="connsiteX59" fmla="*/ 13213 w 21950"/>
                <a:gd name="connsiteY59" fmla="*/ 1495 h 10911"/>
                <a:gd name="connsiteX60" fmla="*/ 13213 w 21950"/>
                <a:gd name="connsiteY60" fmla="*/ 1495 h 10911"/>
                <a:gd name="connsiteX61" fmla="*/ 14038 w 21950"/>
                <a:gd name="connsiteY61" fmla="*/ 1571 h 10911"/>
                <a:gd name="connsiteX62" fmla="*/ 14038 w 21950"/>
                <a:gd name="connsiteY62" fmla="*/ 1571 h 10911"/>
                <a:gd name="connsiteX63" fmla="*/ 14038 w 21950"/>
                <a:gd name="connsiteY63" fmla="*/ 1571 h 10911"/>
                <a:gd name="connsiteX64" fmla="*/ 15702 w 21950"/>
                <a:gd name="connsiteY64" fmla="*/ 1495 h 10911"/>
                <a:gd name="connsiteX65" fmla="*/ 15702 w 21950"/>
                <a:gd name="connsiteY65" fmla="*/ 1495 h 10911"/>
                <a:gd name="connsiteX66" fmla="*/ 15702 w 21950"/>
                <a:gd name="connsiteY66" fmla="*/ 1495 h 10911"/>
                <a:gd name="connsiteX67" fmla="*/ 18089 w 21950"/>
                <a:gd name="connsiteY67" fmla="*/ 1432 h 10911"/>
                <a:gd name="connsiteX68" fmla="*/ 18089 w 21950"/>
                <a:gd name="connsiteY68" fmla="*/ 1432 h 10911"/>
                <a:gd name="connsiteX69" fmla="*/ 18089 w 21950"/>
                <a:gd name="connsiteY69" fmla="*/ 1432 h 10911"/>
                <a:gd name="connsiteX70" fmla="*/ 21645 w 21950"/>
                <a:gd name="connsiteY70" fmla="*/ 2587 h 10911"/>
                <a:gd name="connsiteX71" fmla="*/ 21645 w 21950"/>
                <a:gd name="connsiteY71" fmla="*/ 2587 h 10911"/>
                <a:gd name="connsiteX72" fmla="*/ 21645 w 21950"/>
                <a:gd name="connsiteY72" fmla="*/ 2587 h 10911"/>
                <a:gd name="connsiteX73" fmla="*/ 21696 w 21950"/>
                <a:gd name="connsiteY73" fmla="*/ 5978 h 10911"/>
                <a:gd name="connsiteX74" fmla="*/ 21696 w 21950"/>
                <a:gd name="connsiteY74" fmla="*/ 5978 h 10911"/>
                <a:gd name="connsiteX75" fmla="*/ 21696 w 21950"/>
                <a:gd name="connsiteY75" fmla="*/ 5978 h 10911"/>
                <a:gd name="connsiteX76" fmla="*/ 19486 w 21950"/>
                <a:gd name="connsiteY76" fmla="*/ 7477 h 109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21950" h="10911">
                  <a:moveTo>
                    <a:pt x="19486" y="7477"/>
                  </a:moveTo>
                  <a:cubicBezTo>
                    <a:pt x="19131" y="7565"/>
                    <a:pt x="18712" y="7654"/>
                    <a:pt x="18216" y="7769"/>
                  </a:cubicBezTo>
                  <a:lnTo>
                    <a:pt x="18216" y="7769"/>
                  </a:lnTo>
                  <a:lnTo>
                    <a:pt x="18216" y="7769"/>
                  </a:lnTo>
                  <a:cubicBezTo>
                    <a:pt x="17353" y="7997"/>
                    <a:pt x="17061" y="8289"/>
                    <a:pt x="16667" y="8696"/>
                  </a:cubicBezTo>
                  <a:lnTo>
                    <a:pt x="16667" y="8696"/>
                  </a:lnTo>
                  <a:lnTo>
                    <a:pt x="16667" y="8696"/>
                  </a:lnTo>
                  <a:cubicBezTo>
                    <a:pt x="16248" y="9115"/>
                    <a:pt x="15715" y="9648"/>
                    <a:pt x="14381" y="10182"/>
                  </a:cubicBezTo>
                  <a:lnTo>
                    <a:pt x="14381" y="10182"/>
                  </a:lnTo>
                  <a:lnTo>
                    <a:pt x="14381" y="10182"/>
                  </a:lnTo>
                  <a:cubicBezTo>
                    <a:pt x="12768" y="10804"/>
                    <a:pt x="11981" y="10842"/>
                    <a:pt x="11371" y="10842"/>
                  </a:cubicBezTo>
                  <a:lnTo>
                    <a:pt x="11371" y="10842"/>
                  </a:lnTo>
                  <a:lnTo>
                    <a:pt x="10952" y="10842"/>
                  </a:lnTo>
                  <a:lnTo>
                    <a:pt x="10952" y="10842"/>
                  </a:lnTo>
                  <a:lnTo>
                    <a:pt x="10952" y="10842"/>
                  </a:lnTo>
                  <a:cubicBezTo>
                    <a:pt x="10774" y="10842"/>
                    <a:pt x="10597" y="10855"/>
                    <a:pt x="10381" y="10893"/>
                  </a:cubicBezTo>
                  <a:lnTo>
                    <a:pt x="10381" y="10893"/>
                  </a:lnTo>
                  <a:lnTo>
                    <a:pt x="10381" y="10893"/>
                  </a:lnTo>
                  <a:cubicBezTo>
                    <a:pt x="9771" y="10994"/>
                    <a:pt x="9060" y="10982"/>
                    <a:pt x="8146" y="10944"/>
                  </a:cubicBezTo>
                  <a:lnTo>
                    <a:pt x="8146" y="10944"/>
                  </a:lnTo>
                  <a:lnTo>
                    <a:pt x="8146" y="10944"/>
                  </a:lnTo>
                  <a:cubicBezTo>
                    <a:pt x="7650" y="10918"/>
                    <a:pt x="7092" y="10893"/>
                    <a:pt x="6418" y="10893"/>
                  </a:cubicBezTo>
                  <a:lnTo>
                    <a:pt x="6418" y="10893"/>
                  </a:lnTo>
                  <a:lnTo>
                    <a:pt x="6418" y="10893"/>
                  </a:lnTo>
                  <a:cubicBezTo>
                    <a:pt x="4679" y="10893"/>
                    <a:pt x="4006" y="10575"/>
                    <a:pt x="2202" y="9737"/>
                  </a:cubicBezTo>
                  <a:lnTo>
                    <a:pt x="2202" y="9737"/>
                  </a:lnTo>
                  <a:lnTo>
                    <a:pt x="1339" y="9344"/>
                  </a:lnTo>
                  <a:lnTo>
                    <a:pt x="1339" y="9344"/>
                  </a:lnTo>
                  <a:lnTo>
                    <a:pt x="538" y="8315"/>
                  </a:lnTo>
                  <a:lnTo>
                    <a:pt x="538" y="8315"/>
                  </a:lnTo>
                  <a:lnTo>
                    <a:pt x="538" y="8315"/>
                  </a:lnTo>
                  <a:cubicBezTo>
                    <a:pt x="-147" y="7477"/>
                    <a:pt x="31" y="6854"/>
                    <a:pt x="221" y="6257"/>
                  </a:cubicBezTo>
                  <a:lnTo>
                    <a:pt x="221" y="6257"/>
                  </a:lnTo>
                  <a:lnTo>
                    <a:pt x="221" y="6257"/>
                  </a:lnTo>
                  <a:cubicBezTo>
                    <a:pt x="297" y="6016"/>
                    <a:pt x="373" y="5775"/>
                    <a:pt x="424" y="5457"/>
                  </a:cubicBezTo>
                  <a:lnTo>
                    <a:pt x="424" y="5457"/>
                  </a:lnTo>
                  <a:lnTo>
                    <a:pt x="424" y="5457"/>
                  </a:lnTo>
                  <a:cubicBezTo>
                    <a:pt x="526" y="4784"/>
                    <a:pt x="793" y="4467"/>
                    <a:pt x="1224" y="4467"/>
                  </a:cubicBezTo>
                  <a:lnTo>
                    <a:pt x="1224" y="4467"/>
                  </a:lnTo>
                  <a:lnTo>
                    <a:pt x="1224" y="4467"/>
                  </a:lnTo>
                  <a:cubicBezTo>
                    <a:pt x="1453" y="4467"/>
                    <a:pt x="1643" y="4568"/>
                    <a:pt x="1796" y="4746"/>
                  </a:cubicBezTo>
                  <a:lnTo>
                    <a:pt x="1796" y="4746"/>
                  </a:lnTo>
                  <a:lnTo>
                    <a:pt x="1796" y="4746"/>
                  </a:lnTo>
                  <a:cubicBezTo>
                    <a:pt x="2101" y="4543"/>
                    <a:pt x="2494" y="4251"/>
                    <a:pt x="2901" y="4048"/>
                  </a:cubicBezTo>
                  <a:lnTo>
                    <a:pt x="2901" y="4048"/>
                  </a:lnTo>
                  <a:lnTo>
                    <a:pt x="2901" y="4048"/>
                  </a:lnTo>
                  <a:cubicBezTo>
                    <a:pt x="3586" y="3705"/>
                    <a:pt x="3828" y="3578"/>
                    <a:pt x="4298" y="2486"/>
                  </a:cubicBezTo>
                  <a:lnTo>
                    <a:pt x="4298" y="2486"/>
                  </a:lnTo>
                  <a:lnTo>
                    <a:pt x="4298" y="2486"/>
                  </a:lnTo>
                  <a:cubicBezTo>
                    <a:pt x="4793" y="1330"/>
                    <a:pt x="5580" y="1025"/>
                    <a:pt x="6355" y="733"/>
                  </a:cubicBezTo>
                  <a:lnTo>
                    <a:pt x="6355" y="733"/>
                  </a:lnTo>
                  <a:lnTo>
                    <a:pt x="6355" y="733"/>
                  </a:lnTo>
                  <a:cubicBezTo>
                    <a:pt x="6584" y="632"/>
                    <a:pt x="6838" y="530"/>
                    <a:pt x="7092" y="403"/>
                  </a:cubicBezTo>
                  <a:lnTo>
                    <a:pt x="7092" y="403"/>
                  </a:lnTo>
                  <a:lnTo>
                    <a:pt x="7092" y="403"/>
                  </a:lnTo>
                  <a:cubicBezTo>
                    <a:pt x="7562" y="187"/>
                    <a:pt x="8044" y="60"/>
                    <a:pt x="8603" y="60"/>
                  </a:cubicBezTo>
                  <a:lnTo>
                    <a:pt x="8603" y="60"/>
                  </a:lnTo>
                  <a:lnTo>
                    <a:pt x="8603" y="60"/>
                  </a:lnTo>
                  <a:cubicBezTo>
                    <a:pt x="9695" y="60"/>
                    <a:pt x="11117" y="504"/>
                    <a:pt x="13213" y="1495"/>
                  </a:cubicBezTo>
                  <a:lnTo>
                    <a:pt x="13213" y="1495"/>
                  </a:lnTo>
                  <a:lnTo>
                    <a:pt x="13213" y="1495"/>
                  </a:lnTo>
                  <a:cubicBezTo>
                    <a:pt x="13226" y="1495"/>
                    <a:pt x="13391" y="1571"/>
                    <a:pt x="14038" y="1571"/>
                  </a:cubicBezTo>
                  <a:lnTo>
                    <a:pt x="14038" y="1571"/>
                  </a:lnTo>
                  <a:lnTo>
                    <a:pt x="14038" y="1571"/>
                  </a:lnTo>
                  <a:cubicBezTo>
                    <a:pt x="14508" y="1571"/>
                    <a:pt x="15092" y="1520"/>
                    <a:pt x="15702" y="1495"/>
                  </a:cubicBezTo>
                  <a:lnTo>
                    <a:pt x="15702" y="1495"/>
                  </a:lnTo>
                  <a:lnTo>
                    <a:pt x="15702" y="1495"/>
                  </a:lnTo>
                  <a:cubicBezTo>
                    <a:pt x="16464" y="1470"/>
                    <a:pt x="17289" y="1432"/>
                    <a:pt x="18089" y="1432"/>
                  </a:cubicBezTo>
                  <a:lnTo>
                    <a:pt x="18089" y="1432"/>
                  </a:lnTo>
                  <a:lnTo>
                    <a:pt x="18089" y="1432"/>
                  </a:lnTo>
                  <a:cubicBezTo>
                    <a:pt x="20147" y="1432"/>
                    <a:pt x="21074" y="1749"/>
                    <a:pt x="21645" y="2587"/>
                  </a:cubicBezTo>
                  <a:lnTo>
                    <a:pt x="21645" y="2587"/>
                  </a:lnTo>
                  <a:lnTo>
                    <a:pt x="21645" y="2587"/>
                  </a:lnTo>
                  <a:cubicBezTo>
                    <a:pt x="22153" y="3362"/>
                    <a:pt x="22065" y="4899"/>
                    <a:pt x="21696" y="5978"/>
                  </a:cubicBezTo>
                  <a:lnTo>
                    <a:pt x="21696" y="5978"/>
                  </a:lnTo>
                  <a:lnTo>
                    <a:pt x="21696" y="5978"/>
                  </a:lnTo>
                  <a:cubicBezTo>
                    <a:pt x="21341" y="7096"/>
                    <a:pt x="20591" y="7235"/>
                    <a:pt x="19486" y="747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68" name="Freeform: Shape 467">
              <a:extLst>
                <a:ext uri="{FF2B5EF4-FFF2-40B4-BE49-F238E27FC236}">
                  <a16:creationId xmlns:a16="http://schemas.microsoft.com/office/drawing/2014/main" id="{64F370EE-9C66-6F90-CB54-DAEA19583E5C}"/>
                </a:ext>
              </a:extLst>
            </p:cNvPr>
            <p:cNvSpPr/>
            <p:nvPr/>
          </p:nvSpPr>
          <p:spPr>
            <a:xfrm flipV="1">
              <a:off x="6763112" y="2142785"/>
              <a:ext cx="64297" cy="30117"/>
            </a:xfrm>
            <a:custGeom>
              <a:avLst/>
              <a:gdLst>
                <a:gd name="connsiteX0" fmla="*/ 37560 w 64297"/>
                <a:gd name="connsiteY0" fmla="*/ 7716 h 30117"/>
                <a:gd name="connsiteX1" fmla="*/ 38716 w 64297"/>
                <a:gd name="connsiteY1" fmla="*/ 8364 h 30117"/>
                <a:gd name="connsiteX2" fmla="*/ 38716 w 64297"/>
                <a:gd name="connsiteY2" fmla="*/ 8364 h 30117"/>
                <a:gd name="connsiteX3" fmla="*/ 38716 w 64297"/>
                <a:gd name="connsiteY3" fmla="*/ 8364 h 30117"/>
                <a:gd name="connsiteX4" fmla="*/ 40418 w 64297"/>
                <a:gd name="connsiteY4" fmla="*/ 7602 h 30117"/>
                <a:gd name="connsiteX5" fmla="*/ 40418 w 64297"/>
                <a:gd name="connsiteY5" fmla="*/ 7602 h 30117"/>
                <a:gd name="connsiteX6" fmla="*/ 40430 w 64297"/>
                <a:gd name="connsiteY6" fmla="*/ 7831 h 30117"/>
                <a:gd name="connsiteX7" fmla="*/ 40430 w 64297"/>
                <a:gd name="connsiteY7" fmla="*/ 7831 h 30117"/>
                <a:gd name="connsiteX8" fmla="*/ 40430 w 64297"/>
                <a:gd name="connsiteY8" fmla="*/ 7831 h 30117"/>
                <a:gd name="connsiteX9" fmla="*/ 43783 w 64297"/>
                <a:gd name="connsiteY9" fmla="*/ 7081 h 30117"/>
                <a:gd name="connsiteX10" fmla="*/ 43783 w 64297"/>
                <a:gd name="connsiteY10" fmla="*/ 7081 h 30117"/>
                <a:gd name="connsiteX11" fmla="*/ 43783 w 64297"/>
                <a:gd name="connsiteY11" fmla="*/ 7081 h 30117"/>
                <a:gd name="connsiteX12" fmla="*/ 45637 w 64297"/>
                <a:gd name="connsiteY12" fmla="*/ 7882 h 30117"/>
                <a:gd name="connsiteX13" fmla="*/ 45637 w 64297"/>
                <a:gd name="connsiteY13" fmla="*/ 7882 h 30117"/>
                <a:gd name="connsiteX14" fmla="*/ 45637 w 64297"/>
                <a:gd name="connsiteY14" fmla="*/ 7882 h 30117"/>
                <a:gd name="connsiteX15" fmla="*/ 47352 w 64297"/>
                <a:gd name="connsiteY15" fmla="*/ 8834 h 30117"/>
                <a:gd name="connsiteX16" fmla="*/ 47352 w 64297"/>
                <a:gd name="connsiteY16" fmla="*/ 8834 h 30117"/>
                <a:gd name="connsiteX17" fmla="*/ 47352 w 64297"/>
                <a:gd name="connsiteY17" fmla="*/ 8834 h 30117"/>
                <a:gd name="connsiteX18" fmla="*/ 47999 w 64297"/>
                <a:gd name="connsiteY18" fmla="*/ 9113 h 30117"/>
                <a:gd name="connsiteX19" fmla="*/ 47999 w 64297"/>
                <a:gd name="connsiteY19" fmla="*/ 9113 h 30117"/>
                <a:gd name="connsiteX20" fmla="*/ 47999 w 64297"/>
                <a:gd name="connsiteY20" fmla="*/ 9113 h 30117"/>
                <a:gd name="connsiteX21" fmla="*/ 48152 w 64297"/>
                <a:gd name="connsiteY21" fmla="*/ 9037 h 30117"/>
                <a:gd name="connsiteX22" fmla="*/ 48152 w 64297"/>
                <a:gd name="connsiteY22" fmla="*/ 9037 h 30117"/>
                <a:gd name="connsiteX23" fmla="*/ 48152 w 64297"/>
                <a:gd name="connsiteY23" fmla="*/ 9037 h 30117"/>
                <a:gd name="connsiteX24" fmla="*/ 49866 w 64297"/>
                <a:gd name="connsiteY24" fmla="*/ 9139 h 30117"/>
                <a:gd name="connsiteX25" fmla="*/ 49866 w 64297"/>
                <a:gd name="connsiteY25" fmla="*/ 9139 h 30117"/>
                <a:gd name="connsiteX26" fmla="*/ 49866 w 64297"/>
                <a:gd name="connsiteY26" fmla="*/ 9139 h 30117"/>
                <a:gd name="connsiteX27" fmla="*/ 51860 w 64297"/>
                <a:gd name="connsiteY27" fmla="*/ 9748 h 30117"/>
                <a:gd name="connsiteX28" fmla="*/ 51860 w 64297"/>
                <a:gd name="connsiteY28" fmla="*/ 9748 h 30117"/>
                <a:gd name="connsiteX29" fmla="*/ 51860 w 64297"/>
                <a:gd name="connsiteY29" fmla="*/ 9748 h 30117"/>
                <a:gd name="connsiteX30" fmla="*/ 53130 w 64297"/>
                <a:gd name="connsiteY30" fmla="*/ 9825 h 30117"/>
                <a:gd name="connsiteX31" fmla="*/ 53130 w 64297"/>
                <a:gd name="connsiteY31" fmla="*/ 9825 h 30117"/>
                <a:gd name="connsiteX32" fmla="*/ 53130 w 64297"/>
                <a:gd name="connsiteY32" fmla="*/ 9825 h 30117"/>
                <a:gd name="connsiteX33" fmla="*/ 53981 w 64297"/>
                <a:gd name="connsiteY33" fmla="*/ 9850 h 30117"/>
                <a:gd name="connsiteX34" fmla="*/ 53981 w 64297"/>
                <a:gd name="connsiteY34" fmla="*/ 9850 h 30117"/>
                <a:gd name="connsiteX35" fmla="*/ 53981 w 64297"/>
                <a:gd name="connsiteY35" fmla="*/ 9850 h 30117"/>
                <a:gd name="connsiteX36" fmla="*/ 54870 w 64297"/>
                <a:gd name="connsiteY36" fmla="*/ 9520 h 30117"/>
                <a:gd name="connsiteX37" fmla="*/ 54870 w 64297"/>
                <a:gd name="connsiteY37" fmla="*/ 9520 h 30117"/>
                <a:gd name="connsiteX38" fmla="*/ 54870 w 64297"/>
                <a:gd name="connsiteY38" fmla="*/ 9520 h 30117"/>
                <a:gd name="connsiteX39" fmla="*/ 55568 w 64297"/>
                <a:gd name="connsiteY39" fmla="*/ 9075 h 30117"/>
                <a:gd name="connsiteX40" fmla="*/ 55568 w 64297"/>
                <a:gd name="connsiteY40" fmla="*/ 9075 h 30117"/>
                <a:gd name="connsiteX41" fmla="*/ 55568 w 64297"/>
                <a:gd name="connsiteY41" fmla="*/ 9075 h 30117"/>
                <a:gd name="connsiteX42" fmla="*/ 57600 w 64297"/>
                <a:gd name="connsiteY42" fmla="*/ 7526 h 30117"/>
                <a:gd name="connsiteX43" fmla="*/ 57600 w 64297"/>
                <a:gd name="connsiteY43" fmla="*/ 7526 h 30117"/>
                <a:gd name="connsiteX44" fmla="*/ 57600 w 64297"/>
                <a:gd name="connsiteY44" fmla="*/ 7526 h 30117"/>
                <a:gd name="connsiteX45" fmla="*/ 58896 w 64297"/>
                <a:gd name="connsiteY45" fmla="*/ 6574 h 30117"/>
                <a:gd name="connsiteX46" fmla="*/ 58896 w 64297"/>
                <a:gd name="connsiteY46" fmla="*/ 6574 h 30117"/>
                <a:gd name="connsiteX47" fmla="*/ 58896 w 64297"/>
                <a:gd name="connsiteY47" fmla="*/ 6574 h 30117"/>
                <a:gd name="connsiteX48" fmla="*/ 59378 w 64297"/>
                <a:gd name="connsiteY48" fmla="*/ 6154 h 30117"/>
                <a:gd name="connsiteX49" fmla="*/ 59378 w 64297"/>
                <a:gd name="connsiteY49" fmla="*/ 6154 h 30117"/>
                <a:gd name="connsiteX50" fmla="*/ 59378 w 64297"/>
                <a:gd name="connsiteY50" fmla="*/ 6154 h 30117"/>
                <a:gd name="connsiteX51" fmla="*/ 60204 w 64297"/>
                <a:gd name="connsiteY51" fmla="*/ 5646 h 30117"/>
                <a:gd name="connsiteX52" fmla="*/ 60204 w 64297"/>
                <a:gd name="connsiteY52" fmla="*/ 5646 h 30117"/>
                <a:gd name="connsiteX53" fmla="*/ 60204 w 64297"/>
                <a:gd name="connsiteY53" fmla="*/ 5646 h 30117"/>
                <a:gd name="connsiteX54" fmla="*/ 61423 w 64297"/>
                <a:gd name="connsiteY54" fmla="*/ 6802 h 30117"/>
                <a:gd name="connsiteX55" fmla="*/ 61423 w 64297"/>
                <a:gd name="connsiteY55" fmla="*/ 6802 h 30117"/>
                <a:gd name="connsiteX56" fmla="*/ 61423 w 64297"/>
                <a:gd name="connsiteY56" fmla="*/ 6802 h 30117"/>
                <a:gd name="connsiteX57" fmla="*/ 62223 w 64297"/>
                <a:gd name="connsiteY57" fmla="*/ 8732 h 30117"/>
                <a:gd name="connsiteX58" fmla="*/ 62223 w 64297"/>
                <a:gd name="connsiteY58" fmla="*/ 8732 h 30117"/>
                <a:gd name="connsiteX59" fmla="*/ 62223 w 64297"/>
                <a:gd name="connsiteY59" fmla="*/ 8732 h 30117"/>
                <a:gd name="connsiteX60" fmla="*/ 62883 w 64297"/>
                <a:gd name="connsiteY60" fmla="*/ 9926 h 30117"/>
                <a:gd name="connsiteX61" fmla="*/ 62883 w 64297"/>
                <a:gd name="connsiteY61" fmla="*/ 9926 h 30117"/>
                <a:gd name="connsiteX62" fmla="*/ 62883 w 64297"/>
                <a:gd name="connsiteY62" fmla="*/ 9926 h 30117"/>
                <a:gd name="connsiteX63" fmla="*/ 63188 w 64297"/>
                <a:gd name="connsiteY63" fmla="*/ 9850 h 30117"/>
                <a:gd name="connsiteX64" fmla="*/ 63188 w 64297"/>
                <a:gd name="connsiteY64" fmla="*/ 9850 h 30117"/>
                <a:gd name="connsiteX65" fmla="*/ 63188 w 64297"/>
                <a:gd name="connsiteY65" fmla="*/ 9850 h 30117"/>
                <a:gd name="connsiteX66" fmla="*/ 63595 w 64297"/>
                <a:gd name="connsiteY66" fmla="*/ 9799 h 30117"/>
                <a:gd name="connsiteX67" fmla="*/ 63595 w 64297"/>
                <a:gd name="connsiteY67" fmla="*/ 9799 h 30117"/>
                <a:gd name="connsiteX68" fmla="*/ 63595 w 64297"/>
                <a:gd name="connsiteY68" fmla="*/ 9799 h 30117"/>
                <a:gd name="connsiteX69" fmla="*/ 64191 w 64297"/>
                <a:gd name="connsiteY69" fmla="*/ 10091 h 30117"/>
                <a:gd name="connsiteX70" fmla="*/ 64191 w 64297"/>
                <a:gd name="connsiteY70" fmla="*/ 10091 h 30117"/>
                <a:gd name="connsiteX71" fmla="*/ 64191 w 64297"/>
                <a:gd name="connsiteY71" fmla="*/ 10091 h 30117"/>
                <a:gd name="connsiteX72" fmla="*/ 64014 w 64297"/>
                <a:gd name="connsiteY72" fmla="*/ 12161 h 30117"/>
                <a:gd name="connsiteX73" fmla="*/ 64014 w 64297"/>
                <a:gd name="connsiteY73" fmla="*/ 12161 h 30117"/>
                <a:gd name="connsiteX74" fmla="*/ 64014 w 64297"/>
                <a:gd name="connsiteY74" fmla="*/ 12161 h 30117"/>
                <a:gd name="connsiteX75" fmla="*/ 62096 w 64297"/>
                <a:gd name="connsiteY75" fmla="*/ 15717 h 30117"/>
                <a:gd name="connsiteX76" fmla="*/ 62096 w 64297"/>
                <a:gd name="connsiteY76" fmla="*/ 15717 h 30117"/>
                <a:gd name="connsiteX77" fmla="*/ 62096 w 64297"/>
                <a:gd name="connsiteY77" fmla="*/ 15717 h 30117"/>
                <a:gd name="connsiteX78" fmla="*/ 61372 w 64297"/>
                <a:gd name="connsiteY78" fmla="*/ 16606 h 30117"/>
                <a:gd name="connsiteX79" fmla="*/ 61372 w 64297"/>
                <a:gd name="connsiteY79" fmla="*/ 16606 h 30117"/>
                <a:gd name="connsiteX80" fmla="*/ 61372 w 64297"/>
                <a:gd name="connsiteY80" fmla="*/ 16606 h 30117"/>
                <a:gd name="connsiteX81" fmla="*/ 60877 w 64297"/>
                <a:gd name="connsiteY81" fmla="*/ 17737 h 30117"/>
                <a:gd name="connsiteX82" fmla="*/ 60877 w 64297"/>
                <a:gd name="connsiteY82" fmla="*/ 17737 h 30117"/>
                <a:gd name="connsiteX83" fmla="*/ 60877 w 64297"/>
                <a:gd name="connsiteY83" fmla="*/ 17737 h 30117"/>
                <a:gd name="connsiteX84" fmla="*/ 58248 w 64297"/>
                <a:gd name="connsiteY84" fmla="*/ 19553 h 30117"/>
                <a:gd name="connsiteX85" fmla="*/ 58248 w 64297"/>
                <a:gd name="connsiteY85" fmla="*/ 19553 h 30117"/>
                <a:gd name="connsiteX86" fmla="*/ 58248 w 64297"/>
                <a:gd name="connsiteY86" fmla="*/ 19553 h 30117"/>
                <a:gd name="connsiteX87" fmla="*/ 55530 w 64297"/>
                <a:gd name="connsiteY87" fmla="*/ 19235 h 30117"/>
                <a:gd name="connsiteX88" fmla="*/ 55530 w 64297"/>
                <a:gd name="connsiteY88" fmla="*/ 19235 h 30117"/>
                <a:gd name="connsiteX89" fmla="*/ 55530 w 64297"/>
                <a:gd name="connsiteY89" fmla="*/ 19235 h 30117"/>
                <a:gd name="connsiteX90" fmla="*/ 54679 w 64297"/>
                <a:gd name="connsiteY90" fmla="*/ 19083 h 30117"/>
                <a:gd name="connsiteX91" fmla="*/ 54679 w 64297"/>
                <a:gd name="connsiteY91" fmla="*/ 19083 h 30117"/>
                <a:gd name="connsiteX92" fmla="*/ 54679 w 64297"/>
                <a:gd name="connsiteY92" fmla="*/ 19083 h 30117"/>
                <a:gd name="connsiteX93" fmla="*/ 53867 w 64297"/>
                <a:gd name="connsiteY93" fmla="*/ 19553 h 30117"/>
                <a:gd name="connsiteX94" fmla="*/ 53867 w 64297"/>
                <a:gd name="connsiteY94" fmla="*/ 19553 h 30117"/>
                <a:gd name="connsiteX95" fmla="*/ 53867 w 64297"/>
                <a:gd name="connsiteY95" fmla="*/ 19553 h 30117"/>
                <a:gd name="connsiteX96" fmla="*/ 52851 w 64297"/>
                <a:gd name="connsiteY96" fmla="*/ 20568 h 30117"/>
                <a:gd name="connsiteX97" fmla="*/ 52851 w 64297"/>
                <a:gd name="connsiteY97" fmla="*/ 20568 h 30117"/>
                <a:gd name="connsiteX98" fmla="*/ 52851 w 64297"/>
                <a:gd name="connsiteY98" fmla="*/ 20568 h 30117"/>
                <a:gd name="connsiteX99" fmla="*/ 51784 w 64297"/>
                <a:gd name="connsiteY99" fmla="*/ 22448 h 30117"/>
                <a:gd name="connsiteX100" fmla="*/ 51784 w 64297"/>
                <a:gd name="connsiteY100" fmla="*/ 22448 h 30117"/>
                <a:gd name="connsiteX101" fmla="*/ 51784 w 64297"/>
                <a:gd name="connsiteY101" fmla="*/ 22448 h 30117"/>
                <a:gd name="connsiteX102" fmla="*/ 51492 w 64297"/>
                <a:gd name="connsiteY102" fmla="*/ 23616 h 30117"/>
                <a:gd name="connsiteX103" fmla="*/ 51492 w 64297"/>
                <a:gd name="connsiteY103" fmla="*/ 23616 h 30117"/>
                <a:gd name="connsiteX104" fmla="*/ 51492 w 64297"/>
                <a:gd name="connsiteY104" fmla="*/ 23616 h 30117"/>
                <a:gd name="connsiteX105" fmla="*/ 50527 w 64297"/>
                <a:gd name="connsiteY105" fmla="*/ 25826 h 30117"/>
                <a:gd name="connsiteX106" fmla="*/ 50527 w 64297"/>
                <a:gd name="connsiteY106" fmla="*/ 25826 h 30117"/>
                <a:gd name="connsiteX107" fmla="*/ 50527 w 64297"/>
                <a:gd name="connsiteY107" fmla="*/ 25826 h 30117"/>
                <a:gd name="connsiteX108" fmla="*/ 50704 w 64297"/>
                <a:gd name="connsiteY108" fmla="*/ 26055 h 30117"/>
                <a:gd name="connsiteX109" fmla="*/ 50704 w 64297"/>
                <a:gd name="connsiteY109" fmla="*/ 26055 h 30117"/>
                <a:gd name="connsiteX110" fmla="*/ 50704 w 64297"/>
                <a:gd name="connsiteY110" fmla="*/ 26055 h 30117"/>
                <a:gd name="connsiteX111" fmla="*/ 51136 w 64297"/>
                <a:gd name="connsiteY111" fmla="*/ 27236 h 30117"/>
                <a:gd name="connsiteX112" fmla="*/ 51136 w 64297"/>
                <a:gd name="connsiteY112" fmla="*/ 27236 h 30117"/>
                <a:gd name="connsiteX113" fmla="*/ 51136 w 64297"/>
                <a:gd name="connsiteY113" fmla="*/ 27236 h 30117"/>
                <a:gd name="connsiteX114" fmla="*/ 49968 w 64297"/>
                <a:gd name="connsiteY114" fmla="*/ 27757 h 30117"/>
                <a:gd name="connsiteX115" fmla="*/ 49968 w 64297"/>
                <a:gd name="connsiteY115" fmla="*/ 27757 h 30117"/>
                <a:gd name="connsiteX116" fmla="*/ 49968 w 64297"/>
                <a:gd name="connsiteY116" fmla="*/ 27757 h 30117"/>
                <a:gd name="connsiteX117" fmla="*/ 47720 w 64297"/>
                <a:gd name="connsiteY117" fmla="*/ 27515 h 30117"/>
                <a:gd name="connsiteX118" fmla="*/ 47720 w 64297"/>
                <a:gd name="connsiteY118" fmla="*/ 27515 h 30117"/>
                <a:gd name="connsiteX119" fmla="*/ 47720 w 64297"/>
                <a:gd name="connsiteY119" fmla="*/ 27515 h 30117"/>
                <a:gd name="connsiteX120" fmla="*/ 43834 w 64297"/>
                <a:gd name="connsiteY120" fmla="*/ 27122 h 30117"/>
                <a:gd name="connsiteX121" fmla="*/ 43834 w 64297"/>
                <a:gd name="connsiteY121" fmla="*/ 27122 h 30117"/>
                <a:gd name="connsiteX122" fmla="*/ 43834 w 64297"/>
                <a:gd name="connsiteY122" fmla="*/ 27122 h 30117"/>
                <a:gd name="connsiteX123" fmla="*/ 41776 w 64297"/>
                <a:gd name="connsiteY123" fmla="*/ 27337 h 30117"/>
                <a:gd name="connsiteX124" fmla="*/ 41776 w 64297"/>
                <a:gd name="connsiteY124" fmla="*/ 27337 h 30117"/>
                <a:gd name="connsiteX125" fmla="*/ 41776 w 64297"/>
                <a:gd name="connsiteY125" fmla="*/ 27337 h 30117"/>
                <a:gd name="connsiteX126" fmla="*/ 40354 w 64297"/>
                <a:gd name="connsiteY126" fmla="*/ 27515 h 30117"/>
                <a:gd name="connsiteX127" fmla="*/ 40354 w 64297"/>
                <a:gd name="connsiteY127" fmla="*/ 27515 h 30117"/>
                <a:gd name="connsiteX128" fmla="*/ 40126 w 64297"/>
                <a:gd name="connsiteY128" fmla="*/ 27515 h 30117"/>
                <a:gd name="connsiteX129" fmla="*/ 40126 w 64297"/>
                <a:gd name="connsiteY129" fmla="*/ 27515 h 30117"/>
                <a:gd name="connsiteX130" fmla="*/ 40126 w 64297"/>
                <a:gd name="connsiteY130" fmla="*/ 27515 h 30117"/>
                <a:gd name="connsiteX131" fmla="*/ 38652 w 64297"/>
                <a:gd name="connsiteY131" fmla="*/ 27363 h 30117"/>
                <a:gd name="connsiteX132" fmla="*/ 38652 w 64297"/>
                <a:gd name="connsiteY132" fmla="*/ 27363 h 30117"/>
                <a:gd name="connsiteX133" fmla="*/ 38652 w 64297"/>
                <a:gd name="connsiteY133" fmla="*/ 27363 h 30117"/>
                <a:gd name="connsiteX134" fmla="*/ 37217 w 64297"/>
                <a:gd name="connsiteY134" fmla="*/ 27642 h 30117"/>
                <a:gd name="connsiteX135" fmla="*/ 37217 w 64297"/>
                <a:gd name="connsiteY135" fmla="*/ 27642 h 30117"/>
                <a:gd name="connsiteX136" fmla="*/ 37065 w 64297"/>
                <a:gd name="connsiteY136" fmla="*/ 27757 h 30117"/>
                <a:gd name="connsiteX137" fmla="*/ 37065 w 64297"/>
                <a:gd name="connsiteY137" fmla="*/ 27757 h 30117"/>
                <a:gd name="connsiteX138" fmla="*/ 37065 w 64297"/>
                <a:gd name="connsiteY138" fmla="*/ 27757 h 30117"/>
                <a:gd name="connsiteX139" fmla="*/ 33585 w 64297"/>
                <a:gd name="connsiteY139" fmla="*/ 28633 h 30117"/>
                <a:gd name="connsiteX140" fmla="*/ 33585 w 64297"/>
                <a:gd name="connsiteY140" fmla="*/ 28633 h 30117"/>
                <a:gd name="connsiteX141" fmla="*/ 33585 w 64297"/>
                <a:gd name="connsiteY141" fmla="*/ 28633 h 30117"/>
                <a:gd name="connsiteX142" fmla="*/ 31541 w 64297"/>
                <a:gd name="connsiteY142" fmla="*/ 27388 h 30117"/>
                <a:gd name="connsiteX143" fmla="*/ 31541 w 64297"/>
                <a:gd name="connsiteY143" fmla="*/ 27388 h 30117"/>
                <a:gd name="connsiteX144" fmla="*/ 31541 w 64297"/>
                <a:gd name="connsiteY144" fmla="*/ 27388 h 30117"/>
                <a:gd name="connsiteX145" fmla="*/ 30372 w 64297"/>
                <a:gd name="connsiteY145" fmla="*/ 26639 h 30117"/>
                <a:gd name="connsiteX146" fmla="*/ 30372 w 64297"/>
                <a:gd name="connsiteY146" fmla="*/ 26639 h 30117"/>
                <a:gd name="connsiteX147" fmla="*/ 29940 w 64297"/>
                <a:gd name="connsiteY147" fmla="*/ 26563 h 30117"/>
                <a:gd name="connsiteX148" fmla="*/ 29940 w 64297"/>
                <a:gd name="connsiteY148" fmla="*/ 26563 h 30117"/>
                <a:gd name="connsiteX149" fmla="*/ 29940 w 64297"/>
                <a:gd name="connsiteY149" fmla="*/ 26563 h 30117"/>
                <a:gd name="connsiteX150" fmla="*/ 27337 w 64297"/>
                <a:gd name="connsiteY150" fmla="*/ 26461 h 30117"/>
                <a:gd name="connsiteX151" fmla="*/ 27337 w 64297"/>
                <a:gd name="connsiteY151" fmla="*/ 26461 h 30117"/>
                <a:gd name="connsiteX152" fmla="*/ 27337 w 64297"/>
                <a:gd name="connsiteY152" fmla="*/ 26461 h 30117"/>
                <a:gd name="connsiteX153" fmla="*/ 25876 w 64297"/>
                <a:gd name="connsiteY153" fmla="*/ 27071 h 30117"/>
                <a:gd name="connsiteX154" fmla="*/ 25876 w 64297"/>
                <a:gd name="connsiteY154" fmla="*/ 27071 h 30117"/>
                <a:gd name="connsiteX155" fmla="*/ 25876 w 64297"/>
                <a:gd name="connsiteY155" fmla="*/ 27071 h 30117"/>
                <a:gd name="connsiteX156" fmla="*/ 24988 w 64297"/>
                <a:gd name="connsiteY156" fmla="*/ 27490 h 30117"/>
                <a:gd name="connsiteX157" fmla="*/ 24988 w 64297"/>
                <a:gd name="connsiteY157" fmla="*/ 27490 h 30117"/>
                <a:gd name="connsiteX158" fmla="*/ 24988 w 64297"/>
                <a:gd name="connsiteY158" fmla="*/ 27490 h 30117"/>
                <a:gd name="connsiteX159" fmla="*/ 24162 w 64297"/>
                <a:gd name="connsiteY159" fmla="*/ 27680 h 30117"/>
                <a:gd name="connsiteX160" fmla="*/ 24162 w 64297"/>
                <a:gd name="connsiteY160" fmla="*/ 27680 h 30117"/>
                <a:gd name="connsiteX161" fmla="*/ 24162 w 64297"/>
                <a:gd name="connsiteY161" fmla="*/ 27680 h 30117"/>
                <a:gd name="connsiteX162" fmla="*/ 21330 w 64297"/>
                <a:gd name="connsiteY162" fmla="*/ 28773 h 30117"/>
                <a:gd name="connsiteX163" fmla="*/ 21330 w 64297"/>
                <a:gd name="connsiteY163" fmla="*/ 28773 h 30117"/>
                <a:gd name="connsiteX164" fmla="*/ 21330 w 64297"/>
                <a:gd name="connsiteY164" fmla="*/ 28773 h 30117"/>
                <a:gd name="connsiteX165" fmla="*/ 20771 w 64297"/>
                <a:gd name="connsiteY165" fmla="*/ 29280 h 30117"/>
                <a:gd name="connsiteX166" fmla="*/ 20771 w 64297"/>
                <a:gd name="connsiteY166" fmla="*/ 29280 h 30117"/>
                <a:gd name="connsiteX167" fmla="*/ 20771 w 64297"/>
                <a:gd name="connsiteY167" fmla="*/ 29280 h 30117"/>
                <a:gd name="connsiteX168" fmla="*/ 17050 w 64297"/>
                <a:gd name="connsiteY168" fmla="*/ 29522 h 30117"/>
                <a:gd name="connsiteX169" fmla="*/ 17050 w 64297"/>
                <a:gd name="connsiteY169" fmla="*/ 29522 h 30117"/>
                <a:gd name="connsiteX170" fmla="*/ 17050 w 64297"/>
                <a:gd name="connsiteY170" fmla="*/ 29522 h 30117"/>
                <a:gd name="connsiteX171" fmla="*/ 14193 w 64297"/>
                <a:gd name="connsiteY171" fmla="*/ 27261 h 30117"/>
                <a:gd name="connsiteX172" fmla="*/ 14193 w 64297"/>
                <a:gd name="connsiteY172" fmla="*/ 27261 h 30117"/>
                <a:gd name="connsiteX173" fmla="*/ 13990 w 64297"/>
                <a:gd name="connsiteY173" fmla="*/ 26995 h 30117"/>
                <a:gd name="connsiteX174" fmla="*/ 13990 w 64297"/>
                <a:gd name="connsiteY174" fmla="*/ 26995 h 30117"/>
                <a:gd name="connsiteX175" fmla="*/ 14193 w 64297"/>
                <a:gd name="connsiteY175" fmla="*/ 26677 h 30117"/>
                <a:gd name="connsiteX176" fmla="*/ 14193 w 64297"/>
                <a:gd name="connsiteY176" fmla="*/ 26677 h 30117"/>
                <a:gd name="connsiteX177" fmla="*/ 14193 w 64297"/>
                <a:gd name="connsiteY177" fmla="*/ 26677 h 30117"/>
                <a:gd name="connsiteX178" fmla="*/ 16402 w 64297"/>
                <a:gd name="connsiteY178" fmla="*/ 24696 h 30117"/>
                <a:gd name="connsiteX179" fmla="*/ 16402 w 64297"/>
                <a:gd name="connsiteY179" fmla="*/ 24696 h 30117"/>
                <a:gd name="connsiteX180" fmla="*/ 16402 w 64297"/>
                <a:gd name="connsiteY180" fmla="*/ 24696 h 30117"/>
                <a:gd name="connsiteX181" fmla="*/ 17088 w 64297"/>
                <a:gd name="connsiteY181" fmla="*/ 24378 h 30117"/>
                <a:gd name="connsiteX182" fmla="*/ 17088 w 64297"/>
                <a:gd name="connsiteY182" fmla="*/ 24378 h 30117"/>
                <a:gd name="connsiteX183" fmla="*/ 17088 w 64297"/>
                <a:gd name="connsiteY183" fmla="*/ 24378 h 30117"/>
                <a:gd name="connsiteX184" fmla="*/ 18523 w 64297"/>
                <a:gd name="connsiteY184" fmla="*/ 23782 h 30117"/>
                <a:gd name="connsiteX185" fmla="*/ 18523 w 64297"/>
                <a:gd name="connsiteY185" fmla="*/ 23782 h 30117"/>
                <a:gd name="connsiteX186" fmla="*/ 18523 w 64297"/>
                <a:gd name="connsiteY186" fmla="*/ 23782 h 30117"/>
                <a:gd name="connsiteX187" fmla="*/ 19527 w 64297"/>
                <a:gd name="connsiteY187" fmla="*/ 23248 h 30117"/>
                <a:gd name="connsiteX188" fmla="*/ 19527 w 64297"/>
                <a:gd name="connsiteY188" fmla="*/ 23248 h 30117"/>
                <a:gd name="connsiteX189" fmla="*/ 19527 w 64297"/>
                <a:gd name="connsiteY189" fmla="*/ 23248 h 30117"/>
                <a:gd name="connsiteX190" fmla="*/ 19501 w 64297"/>
                <a:gd name="connsiteY190" fmla="*/ 21089 h 30117"/>
                <a:gd name="connsiteX191" fmla="*/ 19501 w 64297"/>
                <a:gd name="connsiteY191" fmla="*/ 21089 h 30117"/>
                <a:gd name="connsiteX192" fmla="*/ 19501 w 64297"/>
                <a:gd name="connsiteY192" fmla="*/ 21089 h 30117"/>
                <a:gd name="connsiteX193" fmla="*/ 17393 w 64297"/>
                <a:gd name="connsiteY193" fmla="*/ 19007 h 30117"/>
                <a:gd name="connsiteX194" fmla="*/ 17393 w 64297"/>
                <a:gd name="connsiteY194" fmla="*/ 19007 h 30117"/>
                <a:gd name="connsiteX195" fmla="*/ 17393 w 64297"/>
                <a:gd name="connsiteY195" fmla="*/ 19007 h 30117"/>
                <a:gd name="connsiteX196" fmla="*/ 15336 w 64297"/>
                <a:gd name="connsiteY196" fmla="*/ 18092 h 30117"/>
                <a:gd name="connsiteX197" fmla="*/ 15336 w 64297"/>
                <a:gd name="connsiteY197" fmla="*/ 18092 h 30117"/>
                <a:gd name="connsiteX198" fmla="*/ 15336 w 64297"/>
                <a:gd name="connsiteY198" fmla="*/ 18092 h 30117"/>
                <a:gd name="connsiteX199" fmla="*/ 15209 w 64297"/>
                <a:gd name="connsiteY199" fmla="*/ 16466 h 30117"/>
                <a:gd name="connsiteX200" fmla="*/ 15209 w 64297"/>
                <a:gd name="connsiteY200" fmla="*/ 16466 h 30117"/>
                <a:gd name="connsiteX201" fmla="*/ 15209 w 64297"/>
                <a:gd name="connsiteY201" fmla="*/ 16466 h 30117"/>
                <a:gd name="connsiteX202" fmla="*/ 15412 w 64297"/>
                <a:gd name="connsiteY202" fmla="*/ 14993 h 30117"/>
                <a:gd name="connsiteX203" fmla="*/ 15412 w 64297"/>
                <a:gd name="connsiteY203" fmla="*/ 14993 h 30117"/>
                <a:gd name="connsiteX204" fmla="*/ 15412 w 64297"/>
                <a:gd name="connsiteY204" fmla="*/ 14993 h 30117"/>
                <a:gd name="connsiteX205" fmla="*/ 16809 w 64297"/>
                <a:gd name="connsiteY205" fmla="*/ 12708 h 30117"/>
                <a:gd name="connsiteX206" fmla="*/ 16809 w 64297"/>
                <a:gd name="connsiteY206" fmla="*/ 12708 h 30117"/>
                <a:gd name="connsiteX207" fmla="*/ 16809 w 64297"/>
                <a:gd name="connsiteY207" fmla="*/ 12708 h 30117"/>
                <a:gd name="connsiteX208" fmla="*/ 17584 w 64297"/>
                <a:gd name="connsiteY208" fmla="*/ 12860 h 30117"/>
                <a:gd name="connsiteX209" fmla="*/ 17584 w 64297"/>
                <a:gd name="connsiteY209" fmla="*/ 12860 h 30117"/>
                <a:gd name="connsiteX210" fmla="*/ 17584 w 64297"/>
                <a:gd name="connsiteY210" fmla="*/ 12860 h 30117"/>
                <a:gd name="connsiteX211" fmla="*/ 20644 w 64297"/>
                <a:gd name="connsiteY211" fmla="*/ 15133 h 30117"/>
                <a:gd name="connsiteX212" fmla="*/ 20644 w 64297"/>
                <a:gd name="connsiteY212" fmla="*/ 15133 h 30117"/>
                <a:gd name="connsiteX213" fmla="*/ 20644 w 64297"/>
                <a:gd name="connsiteY213" fmla="*/ 15133 h 30117"/>
                <a:gd name="connsiteX214" fmla="*/ 20771 w 64297"/>
                <a:gd name="connsiteY214" fmla="*/ 15603 h 30117"/>
                <a:gd name="connsiteX215" fmla="*/ 20771 w 64297"/>
                <a:gd name="connsiteY215" fmla="*/ 15603 h 30117"/>
                <a:gd name="connsiteX216" fmla="*/ 20771 w 64297"/>
                <a:gd name="connsiteY216" fmla="*/ 15603 h 30117"/>
                <a:gd name="connsiteX217" fmla="*/ 22473 w 64297"/>
                <a:gd name="connsiteY217" fmla="*/ 14092 h 30117"/>
                <a:gd name="connsiteX218" fmla="*/ 22473 w 64297"/>
                <a:gd name="connsiteY218" fmla="*/ 14092 h 30117"/>
                <a:gd name="connsiteX219" fmla="*/ 22473 w 64297"/>
                <a:gd name="connsiteY219" fmla="*/ 14092 h 30117"/>
                <a:gd name="connsiteX220" fmla="*/ 22994 w 64297"/>
                <a:gd name="connsiteY220" fmla="*/ 12987 h 30117"/>
                <a:gd name="connsiteX221" fmla="*/ 22994 w 64297"/>
                <a:gd name="connsiteY221" fmla="*/ 12987 h 30117"/>
                <a:gd name="connsiteX222" fmla="*/ 22994 w 64297"/>
                <a:gd name="connsiteY222" fmla="*/ 12987 h 30117"/>
                <a:gd name="connsiteX223" fmla="*/ 23248 w 64297"/>
                <a:gd name="connsiteY223" fmla="*/ 12619 h 30117"/>
                <a:gd name="connsiteX224" fmla="*/ 23248 w 64297"/>
                <a:gd name="connsiteY224" fmla="*/ 12619 h 30117"/>
                <a:gd name="connsiteX225" fmla="*/ 23248 w 64297"/>
                <a:gd name="connsiteY225" fmla="*/ 12619 h 30117"/>
                <a:gd name="connsiteX226" fmla="*/ 22867 w 64297"/>
                <a:gd name="connsiteY226" fmla="*/ 12504 h 30117"/>
                <a:gd name="connsiteX227" fmla="*/ 22867 w 64297"/>
                <a:gd name="connsiteY227" fmla="*/ 12504 h 30117"/>
                <a:gd name="connsiteX228" fmla="*/ 22867 w 64297"/>
                <a:gd name="connsiteY228" fmla="*/ 12504 h 30117"/>
                <a:gd name="connsiteX229" fmla="*/ 20962 w 64297"/>
                <a:gd name="connsiteY229" fmla="*/ 12009 h 30117"/>
                <a:gd name="connsiteX230" fmla="*/ 20962 w 64297"/>
                <a:gd name="connsiteY230" fmla="*/ 12009 h 30117"/>
                <a:gd name="connsiteX231" fmla="*/ 20962 w 64297"/>
                <a:gd name="connsiteY231" fmla="*/ 12009 h 30117"/>
                <a:gd name="connsiteX232" fmla="*/ 17393 w 64297"/>
                <a:gd name="connsiteY232" fmla="*/ 11145 h 30117"/>
                <a:gd name="connsiteX233" fmla="*/ 17393 w 64297"/>
                <a:gd name="connsiteY233" fmla="*/ 11145 h 30117"/>
                <a:gd name="connsiteX234" fmla="*/ 17393 w 64297"/>
                <a:gd name="connsiteY234" fmla="*/ 11145 h 30117"/>
                <a:gd name="connsiteX235" fmla="*/ 17088 w 64297"/>
                <a:gd name="connsiteY235" fmla="*/ 11412 h 30117"/>
                <a:gd name="connsiteX236" fmla="*/ 17088 w 64297"/>
                <a:gd name="connsiteY236" fmla="*/ 11412 h 30117"/>
                <a:gd name="connsiteX237" fmla="*/ 17088 w 64297"/>
                <a:gd name="connsiteY237" fmla="*/ 11412 h 30117"/>
                <a:gd name="connsiteX238" fmla="*/ 14764 w 64297"/>
                <a:gd name="connsiteY238" fmla="*/ 12517 h 30117"/>
                <a:gd name="connsiteX239" fmla="*/ 14764 w 64297"/>
                <a:gd name="connsiteY239" fmla="*/ 12517 h 30117"/>
                <a:gd name="connsiteX240" fmla="*/ 14599 w 64297"/>
                <a:gd name="connsiteY240" fmla="*/ 12504 h 30117"/>
                <a:gd name="connsiteX241" fmla="*/ 14599 w 64297"/>
                <a:gd name="connsiteY241" fmla="*/ 12504 h 30117"/>
                <a:gd name="connsiteX242" fmla="*/ 14599 w 64297"/>
                <a:gd name="connsiteY242" fmla="*/ 12504 h 30117"/>
                <a:gd name="connsiteX243" fmla="*/ 11005 w 64297"/>
                <a:gd name="connsiteY243" fmla="*/ 13203 h 30117"/>
                <a:gd name="connsiteX244" fmla="*/ 11005 w 64297"/>
                <a:gd name="connsiteY244" fmla="*/ 13203 h 30117"/>
                <a:gd name="connsiteX245" fmla="*/ 11005 w 64297"/>
                <a:gd name="connsiteY245" fmla="*/ 13203 h 30117"/>
                <a:gd name="connsiteX246" fmla="*/ 10015 w 64297"/>
                <a:gd name="connsiteY246" fmla="*/ 13495 h 30117"/>
                <a:gd name="connsiteX247" fmla="*/ 10015 w 64297"/>
                <a:gd name="connsiteY247" fmla="*/ 13495 h 30117"/>
                <a:gd name="connsiteX248" fmla="*/ 10015 w 64297"/>
                <a:gd name="connsiteY248" fmla="*/ 13495 h 30117"/>
                <a:gd name="connsiteX249" fmla="*/ 7691 w 64297"/>
                <a:gd name="connsiteY249" fmla="*/ 13850 h 30117"/>
                <a:gd name="connsiteX250" fmla="*/ 7691 w 64297"/>
                <a:gd name="connsiteY250" fmla="*/ 13850 h 30117"/>
                <a:gd name="connsiteX251" fmla="*/ 7691 w 64297"/>
                <a:gd name="connsiteY251" fmla="*/ 13850 h 30117"/>
                <a:gd name="connsiteX252" fmla="*/ 6319 w 64297"/>
                <a:gd name="connsiteY252" fmla="*/ 13774 h 30117"/>
                <a:gd name="connsiteX253" fmla="*/ 6319 w 64297"/>
                <a:gd name="connsiteY253" fmla="*/ 13774 h 30117"/>
                <a:gd name="connsiteX254" fmla="*/ 6319 w 64297"/>
                <a:gd name="connsiteY254" fmla="*/ 13774 h 30117"/>
                <a:gd name="connsiteX255" fmla="*/ 4452 w 64297"/>
                <a:gd name="connsiteY255" fmla="*/ 13736 h 30117"/>
                <a:gd name="connsiteX256" fmla="*/ 4452 w 64297"/>
                <a:gd name="connsiteY256" fmla="*/ 13736 h 30117"/>
                <a:gd name="connsiteX257" fmla="*/ 4452 w 64297"/>
                <a:gd name="connsiteY257" fmla="*/ 13736 h 30117"/>
                <a:gd name="connsiteX258" fmla="*/ 3766 w 64297"/>
                <a:gd name="connsiteY258" fmla="*/ 13736 h 30117"/>
                <a:gd name="connsiteX259" fmla="*/ 3766 w 64297"/>
                <a:gd name="connsiteY259" fmla="*/ 13736 h 30117"/>
                <a:gd name="connsiteX260" fmla="*/ 3766 w 64297"/>
                <a:gd name="connsiteY260" fmla="*/ 13736 h 30117"/>
                <a:gd name="connsiteX261" fmla="*/ 1315 w 64297"/>
                <a:gd name="connsiteY261" fmla="*/ 12060 h 30117"/>
                <a:gd name="connsiteX262" fmla="*/ 1315 w 64297"/>
                <a:gd name="connsiteY262" fmla="*/ 12060 h 30117"/>
                <a:gd name="connsiteX263" fmla="*/ 1315 w 64297"/>
                <a:gd name="connsiteY263" fmla="*/ 12060 h 30117"/>
                <a:gd name="connsiteX264" fmla="*/ 706 w 64297"/>
                <a:gd name="connsiteY264" fmla="*/ 11044 h 30117"/>
                <a:gd name="connsiteX265" fmla="*/ 706 w 64297"/>
                <a:gd name="connsiteY265" fmla="*/ 11044 h 30117"/>
                <a:gd name="connsiteX266" fmla="*/ 706 w 64297"/>
                <a:gd name="connsiteY266" fmla="*/ 11044 h 30117"/>
                <a:gd name="connsiteX267" fmla="*/ 71 w 64297"/>
                <a:gd name="connsiteY267" fmla="*/ 9634 h 30117"/>
                <a:gd name="connsiteX268" fmla="*/ 71 w 64297"/>
                <a:gd name="connsiteY268" fmla="*/ 9634 h 30117"/>
                <a:gd name="connsiteX269" fmla="*/ 71 w 64297"/>
                <a:gd name="connsiteY269" fmla="*/ 9634 h 30117"/>
                <a:gd name="connsiteX270" fmla="*/ 1595 w 64297"/>
                <a:gd name="connsiteY270" fmla="*/ 8161 h 30117"/>
                <a:gd name="connsiteX271" fmla="*/ 1595 w 64297"/>
                <a:gd name="connsiteY271" fmla="*/ 8161 h 30117"/>
                <a:gd name="connsiteX272" fmla="*/ 1595 w 64297"/>
                <a:gd name="connsiteY272" fmla="*/ 8161 h 30117"/>
                <a:gd name="connsiteX273" fmla="*/ 3525 w 64297"/>
                <a:gd name="connsiteY273" fmla="*/ 7081 h 30117"/>
                <a:gd name="connsiteX274" fmla="*/ 3525 w 64297"/>
                <a:gd name="connsiteY274" fmla="*/ 7081 h 30117"/>
                <a:gd name="connsiteX275" fmla="*/ 3525 w 64297"/>
                <a:gd name="connsiteY275" fmla="*/ 7081 h 30117"/>
                <a:gd name="connsiteX276" fmla="*/ 6941 w 64297"/>
                <a:gd name="connsiteY276" fmla="*/ 5723 h 30117"/>
                <a:gd name="connsiteX277" fmla="*/ 6941 w 64297"/>
                <a:gd name="connsiteY277" fmla="*/ 5723 h 30117"/>
                <a:gd name="connsiteX278" fmla="*/ 6941 w 64297"/>
                <a:gd name="connsiteY278" fmla="*/ 5723 h 30117"/>
                <a:gd name="connsiteX279" fmla="*/ 7462 w 64297"/>
                <a:gd name="connsiteY279" fmla="*/ 5710 h 30117"/>
                <a:gd name="connsiteX280" fmla="*/ 7462 w 64297"/>
                <a:gd name="connsiteY280" fmla="*/ 5710 h 30117"/>
                <a:gd name="connsiteX281" fmla="*/ 7462 w 64297"/>
                <a:gd name="connsiteY281" fmla="*/ 5710 h 30117"/>
                <a:gd name="connsiteX282" fmla="*/ 10853 w 64297"/>
                <a:gd name="connsiteY282" fmla="*/ 6599 h 30117"/>
                <a:gd name="connsiteX283" fmla="*/ 10853 w 64297"/>
                <a:gd name="connsiteY283" fmla="*/ 6599 h 30117"/>
                <a:gd name="connsiteX284" fmla="*/ 10853 w 64297"/>
                <a:gd name="connsiteY284" fmla="*/ 6599 h 30117"/>
                <a:gd name="connsiteX285" fmla="*/ 14421 w 64297"/>
                <a:gd name="connsiteY285" fmla="*/ 7945 h 30117"/>
                <a:gd name="connsiteX286" fmla="*/ 14421 w 64297"/>
                <a:gd name="connsiteY286" fmla="*/ 7945 h 30117"/>
                <a:gd name="connsiteX287" fmla="*/ 14421 w 64297"/>
                <a:gd name="connsiteY287" fmla="*/ 7945 h 30117"/>
                <a:gd name="connsiteX288" fmla="*/ 15285 w 64297"/>
                <a:gd name="connsiteY288" fmla="*/ 7412 h 30117"/>
                <a:gd name="connsiteX289" fmla="*/ 15285 w 64297"/>
                <a:gd name="connsiteY289" fmla="*/ 7412 h 30117"/>
                <a:gd name="connsiteX290" fmla="*/ 15285 w 64297"/>
                <a:gd name="connsiteY290" fmla="*/ 7412 h 30117"/>
                <a:gd name="connsiteX291" fmla="*/ 17292 w 64297"/>
                <a:gd name="connsiteY291" fmla="*/ 6535 h 30117"/>
                <a:gd name="connsiteX292" fmla="*/ 17292 w 64297"/>
                <a:gd name="connsiteY292" fmla="*/ 6535 h 30117"/>
                <a:gd name="connsiteX293" fmla="*/ 17292 w 64297"/>
                <a:gd name="connsiteY293" fmla="*/ 6535 h 30117"/>
                <a:gd name="connsiteX294" fmla="*/ 17418 w 64297"/>
                <a:gd name="connsiteY294" fmla="*/ 6510 h 30117"/>
                <a:gd name="connsiteX295" fmla="*/ 17418 w 64297"/>
                <a:gd name="connsiteY295" fmla="*/ 6510 h 30117"/>
                <a:gd name="connsiteX296" fmla="*/ 17418 w 64297"/>
                <a:gd name="connsiteY296" fmla="*/ 6510 h 30117"/>
                <a:gd name="connsiteX297" fmla="*/ 18219 w 64297"/>
                <a:gd name="connsiteY297" fmla="*/ 6040 h 30117"/>
                <a:gd name="connsiteX298" fmla="*/ 18219 w 64297"/>
                <a:gd name="connsiteY298" fmla="*/ 6040 h 30117"/>
                <a:gd name="connsiteX299" fmla="*/ 18219 w 64297"/>
                <a:gd name="connsiteY299" fmla="*/ 6040 h 30117"/>
                <a:gd name="connsiteX300" fmla="*/ 20187 w 64297"/>
                <a:gd name="connsiteY300" fmla="*/ 6548 h 30117"/>
                <a:gd name="connsiteX301" fmla="*/ 20187 w 64297"/>
                <a:gd name="connsiteY301" fmla="*/ 6548 h 30117"/>
                <a:gd name="connsiteX302" fmla="*/ 20187 w 64297"/>
                <a:gd name="connsiteY302" fmla="*/ 6548 h 30117"/>
                <a:gd name="connsiteX303" fmla="*/ 22041 w 64297"/>
                <a:gd name="connsiteY303" fmla="*/ 7247 h 30117"/>
                <a:gd name="connsiteX304" fmla="*/ 22041 w 64297"/>
                <a:gd name="connsiteY304" fmla="*/ 7247 h 30117"/>
                <a:gd name="connsiteX305" fmla="*/ 22041 w 64297"/>
                <a:gd name="connsiteY305" fmla="*/ 7247 h 30117"/>
                <a:gd name="connsiteX306" fmla="*/ 24860 w 64297"/>
                <a:gd name="connsiteY306" fmla="*/ 7729 h 30117"/>
                <a:gd name="connsiteX307" fmla="*/ 24860 w 64297"/>
                <a:gd name="connsiteY307" fmla="*/ 7729 h 30117"/>
                <a:gd name="connsiteX308" fmla="*/ 25432 w 64297"/>
                <a:gd name="connsiteY308" fmla="*/ 7742 h 30117"/>
                <a:gd name="connsiteX309" fmla="*/ 25432 w 64297"/>
                <a:gd name="connsiteY309" fmla="*/ 7742 h 30117"/>
                <a:gd name="connsiteX310" fmla="*/ 25432 w 64297"/>
                <a:gd name="connsiteY310" fmla="*/ 7742 h 30117"/>
                <a:gd name="connsiteX311" fmla="*/ 27007 w 64297"/>
                <a:gd name="connsiteY311" fmla="*/ 7831 h 30117"/>
                <a:gd name="connsiteX312" fmla="*/ 27007 w 64297"/>
                <a:gd name="connsiteY312" fmla="*/ 7831 h 30117"/>
                <a:gd name="connsiteX313" fmla="*/ 27007 w 64297"/>
                <a:gd name="connsiteY313" fmla="*/ 7831 h 30117"/>
                <a:gd name="connsiteX314" fmla="*/ 28328 w 64297"/>
                <a:gd name="connsiteY314" fmla="*/ 6929 h 30117"/>
                <a:gd name="connsiteX315" fmla="*/ 28328 w 64297"/>
                <a:gd name="connsiteY315" fmla="*/ 6929 h 30117"/>
                <a:gd name="connsiteX316" fmla="*/ 28328 w 64297"/>
                <a:gd name="connsiteY316" fmla="*/ 6929 h 30117"/>
                <a:gd name="connsiteX317" fmla="*/ 29864 w 64297"/>
                <a:gd name="connsiteY317" fmla="*/ 3030 h 30117"/>
                <a:gd name="connsiteX318" fmla="*/ 29864 w 64297"/>
                <a:gd name="connsiteY318" fmla="*/ 3030 h 30117"/>
                <a:gd name="connsiteX319" fmla="*/ 29864 w 64297"/>
                <a:gd name="connsiteY319" fmla="*/ 3030 h 30117"/>
                <a:gd name="connsiteX320" fmla="*/ 30436 w 64297"/>
                <a:gd name="connsiteY320" fmla="*/ 1760 h 30117"/>
                <a:gd name="connsiteX321" fmla="*/ 30436 w 64297"/>
                <a:gd name="connsiteY321" fmla="*/ 1760 h 30117"/>
                <a:gd name="connsiteX322" fmla="*/ 30436 w 64297"/>
                <a:gd name="connsiteY322" fmla="*/ 1760 h 30117"/>
                <a:gd name="connsiteX323" fmla="*/ 31756 w 64297"/>
                <a:gd name="connsiteY323" fmla="*/ 236 h 30117"/>
                <a:gd name="connsiteX324" fmla="*/ 31756 w 64297"/>
                <a:gd name="connsiteY324" fmla="*/ 236 h 30117"/>
                <a:gd name="connsiteX325" fmla="*/ 31756 w 64297"/>
                <a:gd name="connsiteY325" fmla="*/ 236 h 30117"/>
                <a:gd name="connsiteX326" fmla="*/ 32125 w 64297"/>
                <a:gd name="connsiteY326" fmla="*/ 186 h 30117"/>
                <a:gd name="connsiteX327" fmla="*/ 32125 w 64297"/>
                <a:gd name="connsiteY327" fmla="*/ 186 h 30117"/>
                <a:gd name="connsiteX328" fmla="*/ 32125 w 64297"/>
                <a:gd name="connsiteY328" fmla="*/ 186 h 30117"/>
                <a:gd name="connsiteX329" fmla="*/ 32798 w 64297"/>
                <a:gd name="connsiteY329" fmla="*/ 59 h 30117"/>
                <a:gd name="connsiteX330" fmla="*/ 32798 w 64297"/>
                <a:gd name="connsiteY330" fmla="*/ 59 h 30117"/>
                <a:gd name="connsiteX331" fmla="*/ 32798 w 64297"/>
                <a:gd name="connsiteY331" fmla="*/ 59 h 30117"/>
                <a:gd name="connsiteX332" fmla="*/ 34462 w 64297"/>
                <a:gd name="connsiteY332" fmla="*/ 1989 h 30117"/>
                <a:gd name="connsiteX333" fmla="*/ 34462 w 64297"/>
                <a:gd name="connsiteY333" fmla="*/ 1989 h 30117"/>
                <a:gd name="connsiteX334" fmla="*/ 34462 w 64297"/>
                <a:gd name="connsiteY334" fmla="*/ 1989 h 30117"/>
                <a:gd name="connsiteX335" fmla="*/ 35744 w 64297"/>
                <a:gd name="connsiteY335" fmla="*/ 5405 h 30117"/>
                <a:gd name="connsiteX336" fmla="*/ 35744 w 64297"/>
                <a:gd name="connsiteY336" fmla="*/ 5405 h 30117"/>
                <a:gd name="connsiteX337" fmla="*/ 35744 w 64297"/>
                <a:gd name="connsiteY337" fmla="*/ 5405 h 30117"/>
                <a:gd name="connsiteX338" fmla="*/ 36062 w 64297"/>
                <a:gd name="connsiteY338" fmla="*/ 6015 h 30117"/>
                <a:gd name="connsiteX339" fmla="*/ 36062 w 64297"/>
                <a:gd name="connsiteY339" fmla="*/ 6015 h 30117"/>
                <a:gd name="connsiteX340" fmla="*/ 36062 w 64297"/>
                <a:gd name="connsiteY340" fmla="*/ 6015 h 30117"/>
                <a:gd name="connsiteX341" fmla="*/ 36227 w 64297"/>
                <a:gd name="connsiteY341" fmla="*/ 6764 h 30117"/>
                <a:gd name="connsiteX342" fmla="*/ 36227 w 64297"/>
                <a:gd name="connsiteY342" fmla="*/ 6764 h 30117"/>
                <a:gd name="connsiteX343" fmla="*/ 36227 w 64297"/>
                <a:gd name="connsiteY343" fmla="*/ 6764 h 30117"/>
                <a:gd name="connsiteX344" fmla="*/ 36430 w 64297"/>
                <a:gd name="connsiteY344" fmla="*/ 6904 h 30117"/>
                <a:gd name="connsiteX345" fmla="*/ 36430 w 64297"/>
                <a:gd name="connsiteY345" fmla="*/ 6904 h 30117"/>
                <a:gd name="connsiteX346" fmla="*/ 36430 w 64297"/>
                <a:gd name="connsiteY346" fmla="*/ 6904 h 30117"/>
                <a:gd name="connsiteX347" fmla="*/ 37560 w 64297"/>
                <a:gd name="connsiteY347" fmla="*/ 7716 h 30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</a:cxnLst>
              <a:rect l="l" t="t" r="r" b="b"/>
              <a:pathLst>
                <a:path w="64297" h="30117">
                  <a:moveTo>
                    <a:pt x="37560" y="7716"/>
                  </a:moveTo>
                  <a:cubicBezTo>
                    <a:pt x="38144" y="8174"/>
                    <a:pt x="38398" y="8364"/>
                    <a:pt x="38716" y="8364"/>
                  </a:cubicBezTo>
                  <a:lnTo>
                    <a:pt x="38716" y="8364"/>
                  </a:lnTo>
                  <a:lnTo>
                    <a:pt x="38716" y="8364"/>
                  </a:lnTo>
                  <a:cubicBezTo>
                    <a:pt x="39135" y="7894"/>
                    <a:pt x="40227" y="7602"/>
                    <a:pt x="40418" y="7602"/>
                  </a:cubicBezTo>
                  <a:lnTo>
                    <a:pt x="40418" y="7602"/>
                  </a:lnTo>
                  <a:lnTo>
                    <a:pt x="40430" y="7831"/>
                  </a:lnTo>
                  <a:lnTo>
                    <a:pt x="40430" y="7831"/>
                  </a:lnTo>
                  <a:lnTo>
                    <a:pt x="40430" y="7831"/>
                  </a:lnTo>
                  <a:cubicBezTo>
                    <a:pt x="42170" y="7272"/>
                    <a:pt x="43085" y="7081"/>
                    <a:pt x="43783" y="7081"/>
                  </a:cubicBezTo>
                  <a:lnTo>
                    <a:pt x="43783" y="7081"/>
                  </a:lnTo>
                  <a:lnTo>
                    <a:pt x="43783" y="7081"/>
                  </a:lnTo>
                  <a:cubicBezTo>
                    <a:pt x="44698" y="7081"/>
                    <a:pt x="45218" y="7450"/>
                    <a:pt x="45637" y="7882"/>
                  </a:cubicBezTo>
                  <a:lnTo>
                    <a:pt x="45637" y="7882"/>
                  </a:lnTo>
                  <a:lnTo>
                    <a:pt x="45637" y="7882"/>
                  </a:lnTo>
                  <a:cubicBezTo>
                    <a:pt x="46425" y="8669"/>
                    <a:pt x="46425" y="8669"/>
                    <a:pt x="47352" y="8834"/>
                  </a:cubicBezTo>
                  <a:lnTo>
                    <a:pt x="47352" y="8834"/>
                  </a:lnTo>
                  <a:lnTo>
                    <a:pt x="47352" y="8834"/>
                  </a:lnTo>
                  <a:cubicBezTo>
                    <a:pt x="47466" y="8859"/>
                    <a:pt x="47783" y="8910"/>
                    <a:pt x="47999" y="9113"/>
                  </a:cubicBezTo>
                  <a:lnTo>
                    <a:pt x="47999" y="9113"/>
                  </a:lnTo>
                  <a:lnTo>
                    <a:pt x="47999" y="9113"/>
                  </a:lnTo>
                  <a:cubicBezTo>
                    <a:pt x="48038" y="9101"/>
                    <a:pt x="48088" y="9075"/>
                    <a:pt x="48152" y="9037"/>
                  </a:cubicBezTo>
                  <a:lnTo>
                    <a:pt x="48152" y="9037"/>
                  </a:lnTo>
                  <a:lnTo>
                    <a:pt x="48152" y="9037"/>
                  </a:lnTo>
                  <a:cubicBezTo>
                    <a:pt x="49257" y="8555"/>
                    <a:pt x="49612" y="8885"/>
                    <a:pt x="49866" y="9139"/>
                  </a:cubicBezTo>
                  <a:lnTo>
                    <a:pt x="49866" y="9139"/>
                  </a:lnTo>
                  <a:lnTo>
                    <a:pt x="49866" y="9139"/>
                  </a:lnTo>
                  <a:cubicBezTo>
                    <a:pt x="50095" y="9329"/>
                    <a:pt x="50425" y="9634"/>
                    <a:pt x="51860" y="9748"/>
                  </a:cubicBezTo>
                  <a:lnTo>
                    <a:pt x="51860" y="9748"/>
                  </a:lnTo>
                  <a:lnTo>
                    <a:pt x="51860" y="9748"/>
                  </a:lnTo>
                  <a:cubicBezTo>
                    <a:pt x="52393" y="9761"/>
                    <a:pt x="52800" y="9799"/>
                    <a:pt x="53130" y="9825"/>
                  </a:cubicBezTo>
                  <a:lnTo>
                    <a:pt x="53130" y="9825"/>
                  </a:lnTo>
                  <a:lnTo>
                    <a:pt x="53130" y="9825"/>
                  </a:lnTo>
                  <a:cubicBezTo>
                    <a:pt x="53511" y="9837"/>
                    <a:pt x="53778" y="9850"/>
                    <a:pt x="53981" y="9850"/>
                  </a:cubicBezTo>
                  <a:lnTo>
                    <a:pt x="53981" y="9850"/>
                  </a:lnTo>
                  <a:lnTo>
                    <a:pt x="53981" y="9850"/>
                  </a:lnTo>
                  <a:cubicBezTo>
                    <a:pt x="54311" y="9850"/>
                    <a:pt x="54375" y="9825"/>
                    <a:pt x="54870" y="9520"/>
                  </a:cubicBezTo>
                  <a:lnTo>
                    <a:pt x="54870" y="9520"/>
                  </a:lnTo>
                  <a:lnTo>
                    <a:pt x="54870" y="9520"/>
                  </a:lnTo>
                  <a:cubicBezTo>
                    <a:pt x="55060" y="9393"/>
                    <a:pt x="55276" y="9253"/>
                    <a:pt x="55568" y="9075"/>
                  </a:cubicBezTo>
                  <a:lnTo>
                    <a:pt x="55568" y="9075"/>
                  </a:lnTo>
                  <a:lnTo>
                    <a:pt x="55568" y="9075"/>
                  </a:lnTo>
                  <a:cubicBezTo>
                    <a:pt x="56521" y="8517"/>
                    <a:pt x="57118" y="7983"/>
                    <a:pt x="57600" y="7526"/>
                  </a:cubicBezTo>
                  <a:lnTo>
                    <a:pt x="57600" y="7526"/>
                  </a:lnTo>
                  <a:lnTo>
                    <a:pt x="57600" y="7526"/>
                  </a:lnTo>
                  <a:cubicBezTo>
                    <a:pt x="58032" y="7145"/>
                    <a:pt x="58413" y="6828"/>
                    <a:pt x="58896" y="6574"/>
                  </a:cubicBezTo>
                  <a:lnTo>
                    <a:pt x="58896" y="6574"/>
                  </a:lnTo>
                  <a:lnTo>
                    <a:pt x="58896" y="6574"/>
                  </a:lnTo>
                  <a:cubicBezTo>
                    <a:pt x="59086" y="6510"/>
                    <a:pt x="59226" y="6319"/>
                    <a:pt x="59378" y="6154"/>
                  </a:cubicBezTo>
                  <a:lnTo>
                    <a:pt x="59378" y="6154"/>
                  </a:lnTo>
                  <a:lnTo>
                    <a:pt x="59378" y="6154"/>
                  </a:lnTo>
                  <a:cubicBezTo>
                    <a:pt x="59582" y="5939"/>
                    <a:pt x="59823" y="5646"/>
                    <a:pt x="60204" y="5646"/>
                  </a:cubicBezTo>
                  <a:lnTo>
                    <a:pt x="60204" y="5646"/>
                  </a:lnTo>
                  <a:lnTo>
                    <a:pt x="60204" y="5646"/>
                  </a:lnTo>
                  <a:cubicBezTo>
                    <a:pt x="60712" y="5646"/>
                    <a:pt x="61042" y="6091"/>
                    <a:pt x="61423" y="6802"/>
                  </a:cubicBezTo>
                  <a:lnTo>
                    <a:pt x="61423" y="6802"/>
                  </a:lnTo>
                  <a:lnTo>
                    <a:pt x="61423" y="6802"/>
                  </a:lnTo>
                  <a:cubicBezTo>
                    <a:pt x="61855" y="7653"/>
                    <a:pt x="62058" y="8263"/>
                    <a:pt x="62223" y="8732"/>
                  </a:cubicBezTo>
                  <a:lnTo>
                    <a:pt x="62223" y="8732"/>
                  </a:lnTo>
                  <a:lnTo>
                    <a:pt x="62223" y="8732"/>
                  </a:lnTo>
                  <a:cubicBezTo>
                    <a:pt x="62375" y="9279"/>
                    <a:pt x="62477" y="9583"/>
                    <a:pt x="62883" y="9926"/>
                  </a:cubicBezTo>
                  <a:lnTo>
                    <a:pt x="62883" y="9926"/>
                  </a:lnTo>
                  <a:lnTo>
                    <a:pt x="62883" y="9926"/>
                  </a:lnTo>
                  <a:cubicBezTo>
                    <a:pt x="62960" y="9926"/>
                    <a:pt x="63074" y="9875"/>
                    <a:pt x="63188" y="9850"/>
                  </a:cubicBezTo>
                  <a:lnTo>
                    <a:pt x="63188" y="9850"/>
                  </a:lnTo>
                  <a:lnTo>
                    <a:pt x="63188" y="9850"/>
                  </a:lnTo>
                  <a:cubicBezTo>
                    <a:pt x="63315" y="9825"/>
                    <a:pt x="63455" y="9799"/>
                    <a:pt x="63595" y="9799"/>
                  </a:cubicBezTo>
                  <a:lnTo>
                    <a:pt x="63595" y="9799"/>
                  </a:lnTo>
                  <a:lnTo>
                    <a:pt x="63595" y="9799"/>
                  </a:lnTo>
                  <a:cubicBezTo>
                    <a:pt x="63938" y="9799"/>
                    <a:pt x="64115" y="9990"/>
                    <a:pt x="64191" y="10091"/>
                  </a:cubicBezTo>
                  <a:lnTo>
                    <a:pt x="64191" y="10091"/>
                  </a:lnTo>
                  <a:lnTo>
                    <a:pt x="64191" y="10091"/>
                  </a:lnTo>
                  <a:cubicBezTo>
                    <a:pt x="64445" y="10421"/>
                    <a:pt x="64395" y="10942"/>
                    <a:pt x="64014" y="12161"/>
                  </a:cubicBezTo>
                  <a:lnTo>
                    <a:pt x="64014" y="12161"/>
                  </a:lnTo>
                  <a:lnTo>
                    <a:pt x="64014" y="12161"/>
                  </a:lnTo>
                  <a:cubicBezTo>
                    <a:pt x="63290" y="14358"/>
                    <a:pt x="62756" y="14968"/>
                    <a:pt x="62096" y="15717"/>
                  </a:cubicBezTo>
                  <a:lnTo>
                    <a:pt x="62096" y="15717"/>
                  </a:lnTo>
                  <a:lnTo>
                    <a:pt x="62096" y="15717"/>
                  </a:lnTo>
                  <a:cubicBezTo>
                    <a:pt x="61880" y="15959"/>
                    <a:pt x="61651" y="16251"/>
                    <a:pt x="61372" y="16606"/>
                  </a:cubicBezTo>
                  <a:lnTo>
                    <a:pt x="61372" y="16606"/>
                  </a:lnTo>
                  <a:lnTo>
                    <a:pt x="61372" y="16606"/>
                  </a:lnTo>
                  <a:cubicBezTo>
                    <a:pt x="61055" y="17025"/>
                    <a:pt x="60966" y="17381"/>
                    <a:pt x="60877" y="17737"/>
                  </a:cubicBezTo>
                  <a:lnTo>
                    <a:pt x="60877" y="17737"/>
                  </a:lnTo>
                  <a:lnTo>
                    <a:pt x="60877" y="17737"/>
                  </a:lnTo>
                  <a:cubicBezTo>
                    <a:pt x="60610" y="18727"/>
                    <a:pt x="60280" y="19400"/>
                    <a:pt x="58248" y="19553"/>
                  </a:cubicBezTo>
                  <a:lnTo>
                    <a:pt x="58248" y="19553"/>
                  </a:lnTo>
                  <a:lnTo>
                    <a:pt x="58248" y="19553"/>
                  </a:lnTo>
                  <a:cubicBezTo>
                    <a:pt x="57029" y="19629"/>
                    <a:pt x="56178" y="19400"/>
                    <a:pt x="55530" y="19235"/>
                  </a:cubicBezTo>
                  <a:lnTo>
                    <a:pt x="55530" y="19235"/>
                  </a:lnTo>
                  <a:lnTo>
                    <a:pt x="55530" y="19235"/>
                  </a:lnTo>
                  <a:cubicBezTo>
                    <a:pt x="55175" y="19146"/>
                    <a:pt x="54908" y="19083"/>
                    <a:pt x="54679" y="19083"/>
                  </a:cubicBezTo>
                  <a:lnTo>
                    <a:pt x="54679" y="19083"/>
                  </a:lnTo>
                  <a:lnTo>
                    <a:pt x="54679" y="19083"/>
                  </a:lnTo>
                  <a:cubicBezTo>
                    <a:pt x="54489" y="19083"/>
                    <a:pt x="54248" y="19108"/>
                    <a:pt x="53867" y="19553"/>
                  </a:cubicBezTo>
                  <a:lnTo>
                    <a:pt x="53867" y="19553"/>
                  </a:lnTo>
                  <a:lnTo>
                    <a:pt x="53867" y="19553"/>
                  </a:lnTo>
                  <a:cubicBezTo>
                    <a:pt x="53448" y="20035"/>
                    <a:pt x="53117" y="20315"/>
                    <a:pt x="52851" y="20568"/>
                  </a:cubicBezTo>
                  <a:lnTo>
                    <a:pt x="52851" y="20568"/>
                  </a:lnTo>
                  <a:lnTo>
                    <a:pt x="52851" y="20568"/>
                  </a:lnTo>
                  <a:cubicBezTo>
                    <a:pt x="52343" y="21026"/>
                    <a:pt x="52127" y="21216"/>
                    <a:pt x="51784" y="22448"/>
                  </a:cubicBezTo>
                  <a:lnTo>
                    <a:pt x="51784" y="22448"/>
                  </a:lnTo>
                  <a:lnTo>
                    <a:pt x="51784" y="22448"/>
                  </a:lnTo>
                  <a:cubicBezTo>
                    <a:pt x="51657" y="22905"/>
                    <a:pt x="51568" y="23299"/>
                    <a:pt x="51492" y="23616"/>
                  </a:cubicBezTo>
                  <a:lnTo>
                    <a:pt x="51492" y="23616"/>
                  </a:lnTo>
                  <a:lnTo>
                    <a:pt x="51492" y="23616"/>
                  </a:lnTo>
                  <a:cubicBezTo>
                    <a:pt x="51225" y="24696"/>
                    <a:pt x="51073" y="25331"/>
                    <a:pt x="50527" y="25826"/>
                  </a:cubicBezTo>
                  <a:lnTo>
                    <a:pt x="50527" y="25826"/>
                  </a:lnTo>
                  <a:lnTo>
                    <a:pt x="50527" y="25826"/>
                  </a:lnTo>
                  <a:cubicBezTo>
                    <a:pt x="50577" y="25902"/>
                    <a:pt x="50654" y="25991"/>
                    <a:pt x="50704" y="26055"/>
                  </a:cubicBezTo>
                  <a:lnTo>
                    <a:pt x="50704" y="26055"/>
                  </a:lnTo>
                  <a:lnTo>
                    <a:pt x="50704" y="26055"/>
                  </a:lnTo>
                  <a:cubicBezTo>
                    <a:pt x="50996" y="26372"/>
                    <a:pt x="51339" y="26779"/>
                    <a:pt x="51136" y="27236"/>
                  </a:cubicBezTo>
                  <a:lnTo>
                    <a:pt x="51136" y="27236"/>
                  </a:lnTo>
                  <a:lnTo>
                    <a:pt x="51136" y="27236"/>
                  </a:lnTo>
                  <a:cubicBezTo>
                    <a:pt x="50908" y="27757"/>
                    <a:pt x="50247" y="27757"/>
                    <a:pt x="49968" y="27757"/>
                  </a:cubicBezTo>
                  <a:lnTo>
                    <a:pt x="49968" y="27757"/>
                  </a:lnTo>
                  <a:lnTo>
                    <a:pt x="49968" y="27757"/>
                  </a:lnTo>
                  <a:cubicBezTo>
                    <a:pt x="49473" y="27757"/>
                    <a:pt x="48723" y="27680"/>
                    <a:pt x="47720" y="27515"/>
                  </a:cubicBezTo>
                  <a:lnTo>
                    <a:pt x="47720" y="27515"/>
                  </a:lnTo>
                  <a:lnTo>
                    <a:pt x="47720" y="27515"/>
                  </a:lnTo>
                  <a:cubicBezTo>
                    <a:pt x="46120" y="27236"/>
                    <a:pt x="44850" y="27122"/>
                    <a:pt x="43834" y="27122"/>
                  </a:cubicBezTo>
                  <a:lnTo>
                    <a:pt x="43834" y="27122"/>
                  </a:lnTo>
                  <a:lnTo>
                    <a:pt x="43834" y="27122"/>
                  </a:lnTo>
                  <a:cubicBezTo>
                    <a:pt x="42894" y="27122"/>
                    <a:pt x="42323" y="27223"/>
                    <a:pt x="41776" y="27337"/>
                  </a:cubicBezTo>
                  <a:lnTo>
                    <a:pt x="41776" y="27337"/>
                  </a:lnTo>
                  <a:lnTo>
                    <a:pt x="41776" y="27337"/>
                  </a:lnTo>
                  <a:cubicBezTo>
                    <a:pt x="41319" y="27414"/>
                    <a:pt x="40900" y="27490"/>
                    <a:pt x="40354" y="27515"/>
                  </a:cubicBezTo>
                  <a:lnTo>
                    <a:pt x="40354" y="27515"/>
                  </a:lnTo>
                  <a:lnTo>
                    <a:pt x="40126" y="27515"/>
                  </a:lnTo>
                  <a:lnTo>
                    <a:pt x="40126" y="27515"/>
                  </a:lnTo>
                  <a:lnTo>
                    <a:pt x="40126" y="27515"/>
                  </a:lnTo>
                  <a:cubicBezTo>
                    <a:pt x="39503" y="27515"/>
                    <a:pt x="39021" y="27439"/>
                    <a:pt x="38652" y="27363"/>
                  </a:cubicBezTo>
                  <a:lnTo>
                    <a:pt x="38652" y="27363"/>
                  </a:lnTo>
                  <a:lnTo>
                    <a:pt x="38652" y="27363"/>
                  </a:lnTo>
                  <a:cubicBezTo>
                    <a:pt x="38132" y="27261"/>
                    <a:pt x="37827" y="27109"/>
                    <a:pt x="37217" y="27642"/>
                  </a:cubicBezTo>
                  <a:lnTo>
                    <a:pt x="37217" y="27642"/>
                  </a:lnTo>
                  <a:lnTo>
                    <a:pt x="37065" y="27757"/>
                  </a:lnTo>
                  <a:lnTo>
                    <a:pt x="37065" y="27757"/>
                  </a:lnTo>
                  <a:lnTo>
                    <a:pt x="37065" y="27757"/>
                  </a:lnTo>
                  <a:cubicBezTo>
                    <a:pt x="36011" y="28633"/>
                    <a:pt x="35173" y="29230"/>
                    <a:pt x="33585" y="28633"/>
                  </a:cubicBezTo>
                  <a:lnTo>
                    <a:pt x="33585" y="28633"/>
                  </a:lnTo>
                  <a:lnTo>
                    <a:pt x="33585" y="28633"/>
                  </a:lnTo>
                  <a:cubicBezTo>
                    <a:pt x="32760" y="28315"/>
                    <a:pt x="32112" y="27807"/>
                    <a:pt x="31541" y="27388"/>
                  </a:cubicBezTo>
                  <a:lnTo>
                    <a:pt x="31541" y="27388"/>
                  </a:lnTo>
                  <a:lnTo>
                    <a:pt x="31541" y="27388"/>
                  </a:lnTo>
                  <a:cubicBezTo>
                    <a:pt x="31109" y="27045"/>
                    <a:pt x="30702" y="26690"/>
                    <a:pt x="30372" y="26639"/>
                  </a:cubicBezTo>
                  <a:lnTo>
                    <a:pt x="30372" y="26639"/>
                  </a:lnTo>
                  <a:lnTo>
                    <a:pt x="29940" y="26563"/>
                  </a:lnTo>
                  <a:lnTo>
                    <a:pt x="29940" y="26563"/>
                  </a:lnTo>
                  <a:lnTo>
                    <a:pt x="29940" y="26563"/>
                  </a:lnTo>
                  <a:cubicBezTo>
                    <a:pt x="29102" y="26372"/>
                    <a:pt x="28188" y="26220"/>
                    <a:pt x="27337" y="26461"/>
                  </a:cubicBezTo>
                  <a:lnTo>
                    <a:pt x="27337" y="26461"/>
                  </a:lnTo>
                  <a:lnTo>
                    <a:pt x="27337" y="26461"/>
                  </a:lnTo>
                  <a:cubicBezTo>
                    <a:pt x="26651" y="26664"/>
                    <a:pt x="26245" y="26868"/>
                    <a:pt x="25876" y="27071"/>
                  </a:cubicBezTo>
                  <a:lnTo>
                    <a:pt x="25876" y="27071"/>
                  </a:lnTo>
                  <a:lnTo>
                    <a:pt x="25876" y="27071"/>
                  </a:lnTo>
                  <a:cubicBezTo>
                    <a:pt x="25597" y="27223"/>
                    <a:pt x="25343" y="27363"/>
                    <a:pt x="24988" y="27490"/>
                  </a:cubicBezTo>
                  <a:lnTo>
                    <a:pt x="24988" y="27490"/>
                  </a:lnTo>
                  <a:lnTo>
                    <a:pt x="24988" y="27490"/>
                  </a:lnTo>
                  <a:cubicBezTo>
                    <a:pt x="24784" y="27566"/>
                    <a:pt x="24505" y="27617"/>
                    <a:pt x="24162" y="27680"/>
                  </a:cubicBezTo>
                  <a:lnTo>
                    <a:pt x="24162" y="27680"/>
                  </a:lnTo>
                  <a:lnTo>
                    <a:pt x="24162" y="27680"/>
                  </a:lnTo>
                  <a:cubicBezTo>
                    <a:pt x="23324" y="27833"/>
                    <a:pt x="22181" y="28061"/>
                    <a:pt x="21330" y="28773"/>
                  </a:cubicBezTo>
                  <a:lnTo>
                    <a:pt x="21330" y="28773"/>
                  </a:lnTo>
                  <a:lnTo>
                    <a:pt x="21330" y="28773"/>
                  </a:lnTo>
                  <a:cubicBezTo>
                    <a:pt x="21114" y="28950"/>
                    <a:pt x="20936" y="29115"/>
                    <a:pt x="20771" y="29280"/>
                  </a:cubicBezTo>
                  <a:lnTo>
                    <a:pt x="20771" y="29280"/>
                  </a:lnTo>
                  <a:lnTo>
                    <a:pt x="20771" y="29280"/>
                  </a:lnTo>
                  <a:cubicBezTo>
                    <a:pt x="19908" y="30093"/>
                    <a:pt x="19069" y="30690"/>
                    <a:pt x="17050" y="29522"/>
                  </a:cubicBezTo>
                  <a:lnTo>
                    <a:pt x="17050" y="29522"/>
                  </a:lnTo>
                  <a:lnTo>
                    <a:pt x="17050" y="29522"/>
                  </a:lnTo>
                  <a:cubicBezTo>
                    <a:pt x="14853" y="28214"/>
                    <a:pt x="14244" y="27363"/>
                    <a:pt x="14193" y="27261"/>
                  </a:cubicBezTo>
                  <a:lnTo>
                    <a:pt x="14193" y="27261"/>
                  </a:lnTo>
                  <a:lnTo>
                    <a:pt x="13990" y="26995"/>
                  </a:lnTo>
                  <a:lnTo>
                    <a:pt x="13990" y="26995"/>
                  </a:lnTo>
                  <a:lnTo>
                    <a:pt x="14193" y="26677"/>
                  </a:lnTo>
                  <a:lnTo>
                    <a:pt x="14193" y="26677"/>
                  </a:lnTo>
                  <a:lnTo>
                    <a:pt x="14193" y="26677"/>
                  </a:lnTo>
                  <a:cubicBezTo>
                    <a:pt x="15107" y="25331"/>
                    <a:pt x="15425" y="25128"/>
                    <a:pt x="16402" y="24696"/>
                  </a:cubicBezTo>
                  <a:lnTo>
                    <a:pt x="16402" y="24696"/>
                  </a:lnTo>
                  <a:lnTo>
                    <a:pt x="16402" y="24696"/>
                  </a:lnTo>
                  <a:cubicBezTo>
                    <a:pt x="16606" y="24607"/>
                    <a:pt x="16822" y="24518"/>
                    <a:pt x="17088" y="24378"/>
                  </a:cubicBezTo>
                  <a:lnTo>
                    <a:pt x="17088" y="24378"/>
                  </a:lnTo>
                  <a:lnTo>
                    <a:pt x="17088" y="24378"/>
                  </a:lnTo>
                  <a:cubicBezTo>
                    <a:pt x="17647" y="24112"/>
                    <a:pt x="18130" y="23921"/>
                    <a:pt x="18523" y="23782"/>
                  </a:cubicBezTo>
                  <a:lnTo>
                    <a:pt x="18523" y="23782"/>
                  </a:lnTo>
                  <a:lnTo>
                    <a:pt x="18523" y="23782"/>
                  </a:lnTo>
                  <a:cubicBezTo>
                    <a:pt x="19196" y="23540"/>
                    <a:pt x="19450" y="23451"/>
                    <a:pt x="19527" y="23248"/>
                  </a:cubicBezTo>
                  <a:lnTo>
                    <a:pt x="19527" y="23248"/>
                  </a:lnTo>
                  <a:lnTo>
                    <a:pt x="19527" y="23248"/>
                  </a:lnTo>
                  <a:cubicBezTo>
                    <a:pt x="19717" y="22626"/>
                    <a:pt x="19628" y="22029"/>
                    <a:pt x="19501" y="21089"/>
                  </a:cubicBezTo>
                  <a:lnTo>
                    <a:pt x="19501" y="21089"/>
                  </a:lnTo>
                  <a:lnTo>
                    <a:pt x="19501" y="21089"/>
                  </a:lnTo>
                  <a:cubicBezTo>
                    <a:pt x="19412" y="20454"/>
                    <a:pt x="17825" y="19083"/>
                    <a:pt x="17393" y="19007"/>
                  </a:cubicBezTo>
                  <a:lnTo>
                    <a:pt x="17393" y="19007"/>
                  </a:lnTo>
                  <a:lnTo>
                    <a:pt x="17393" y="19007"/>
                  </a:lnTo>
                  <a:cubicBezTo>
                    <a:pt x="16911" y="19007"/>
                    <a:pt x="15844" y="18803"/>
                    <a:pt x="15336" y="18092"/>
                  </a:cubicBezTo>
                  <a:lnTo>
                    <a:pt x="15336" y="18092"/>
                  </a:lnTo>
                  <a:lnTo>
                    <a:pt x="15336" y="18092"/>
                  </a:lnTo>
                  <a:cubicBezTo>
                    <a:pt x="15120" y="17762"/>
                    <a:pt x="14917" y="17241"/>
                    <a:pt x="15209" y="16466"/>
                  </a:cubicBezTo>
                  <a:lnTo>
                    <a:pt x="15209" y="16466"/>
                  </a:lnTo>
                  <a:lnTo>
                    <a:pt x="15209" y="16466"/>
                  </a:lnTo>
                  <a:cubicBezTo>
                    <a:pt x="15361" y="16060"/>
                    <a:pt x="15386" y="15527"/>
                    <a:pt x="15412" y="14993"/>
                  </a:cubicBezTo>
                  <a:lnTo>
                    <a:pt x="15412" y="14993"/>
                  </a:lnTo>
                  <a:lnTo>
                    <a:pt x="15412" y="14993"/>
                  </a:lnTo>
                  <a:cubicBezTo>
                    <a:pt x="15475" y="14028"/>
                    <a:pt x="15552" y="12708"/>
                    <a:pt x="16809" y="12708"/>
                  </a:cubicBezTo>
                  <a:lnTo>
                    <a:pt x="16809" y="12708"/>
                  </a:lnTo>
                  <a:lnTo>
                    <a:pt x="16809" y="12708"/>
                  </a:lnTo>
                  <a:cubicBezTo>
                    <a:pt x="17038" y="12708"/>
                    <a:pt x="17292" y="12758"/>
                    <a:pt x="17584" y="12860"/>
                  </a:cubicBezTo>
                  <a:lnTo>
                    <a:pt x="17584" y="12860"/>
                  </a:lnTo>
                  <a:lnTo>
                    <a:pt x="17584" y="12860"/>
                  </a:lnTo>
                  <a:cubicBezTo>
                    <a:pt x="19628" y="13622"/>
                    <a:pt x="20098" y="14054"/>
                    <a:pt x="20644" y="15133"/>
                  </a:cubicBezTo>
                  <a:lnTo>
                    <a:pt x="20644" y="15133"/>
                  </a:lnTo>
                  <a:lnTo>
                    <a:pt x="20644" y="15133"/>
                  </a:lnTo>
                  <a:cubicBezTo>
                    <a:pt x="20721" y="15286"/>
                    <a:pt x="20758" y="15463"/>
                    <a:pt x="20771" y="15603"/>
                  </a:cubicBezTo>
                  <a:lnTo>
                    <a:pt x="20771" y="15603"/>
                  </a:lnTo>
                  <a:lnTo>
                    <a:pt x="20771" y="15603"/>
                  </a:lnTo>
                  <a:cubicBezTo>
                    <a:pt x="22181" y="14866"/>
                    <a:pt x="22473" y="14485"/>
                    <a:pt x="22473" y="14092"/>
                  </a:cubicBezTo>
                  <a:lnTo>
                    <a:pt x="22473" y="14092"/>
                  </a:lnTo>
                  <a:lnTo>
                    <a:pt x="22473" y="14092"/>
                  </a:lnTo>
                  <a:cubicBezTo>
                    <a:pt x="22473" y="13673"/>
                    <a:pt x="22752" y="13317"/>
                    <a:pt x="22994" y="12987"/>
                  </a:cubicBezTo>
                  <a:lnTo>
                    <a:pt x="22994" y="12987"/>
                  </a:lnTo>
                  <a:lnTo>
                    <a:pt x="22994" y="12987"/>
                  </a:lnTo>
                  <a:cubicBezTo>
                    <a:pt x="23070" y="12885"/>
                    <a:pt x="23197" y="12720"/>
                    <a:pt x="23248" y="12619"/>
                  </a:cubicBezTo>
                  <a:lnTo>
                    <a:pt x="23248" y="12619"/>
                  </a:lnTo>
                  <a:lnTo>
                    <a:pt x="23248" y="12619"/>
                  </a:lnTo>
                  <a:cubicBezTo>
                    <a:pt x="23184" y="12606"/>
                    <a:pt x="23070" y="12530"/>
                    <a:pt x="22867" y="12504"/>
                  </a:cubicBezTo>
                  <a:lnTo>
                    <a:pt x="22867" y="12504"/>
                  </a:lnTo>
                  <a:lnTo>
                    <a:pt x="22867" y="12504"/>
                  </a:lnTo>
                  <a:cubicBezTo>
                    <a:pt x="22333" y="12365"/>
                    <a:pt x="21660" y="12199"/>
                    <a:pt x="20962" y="12009"/>
                  </a:cubicBezTo>
                  <a:lnTo>
                    <a:pt x="20962" y="12009"/>
                  </a:lnTo>
                  <a:lnTo>
                    <a:pt x="20962" y="12009"/>
                  </a:lnTo>
                  <a:cubicBezTo>
                    <a:pt x="19641" y="11666"/>
                    <a:pt x="17647" y="11171"/>
                    <a:pt x="17393" y="11145"/>
                  </a:cubicBezTo>
                  <a:lnTo>
                    <a:pt x="17393" y="11145"/>
                  </a:lnTo>
                  <a:lnTo>
                    <a:pt x="17393" y="11145"/>
                  </a:lnTo>
                  <a:cubicBezTo>
                    <a:pt x="17342" y="11171"/>
                    <a:pt x="17203" y="11311"/>
                    <a:pt x="17088" y="11412"/>
                  </a:cubicBezTo>
                  <a:lnTo>
                    <a:pt x="17088" y="11412"/>
                  </a:lnTo>
                  <a:lnTo>
                    <a:pt x="17088" y="11412"/>
                  </a:lnTo>
                  <a:cubicBezTo>
                    <a:pt x="16682" y="11831"/>
                    <a:pt x="15971" y="12517"/>
                    <a:pt x="14764" y="12517"/>
                  </a:cubicBezTo>
                  <a:lnTo>
                    <a:pt x="14764" y="12517"/>
                  </a:lnTo>
                  <a:lnTo>
                    <a:pt x="14599" y="12504"/>
                  </a:lnTo>
                  <a:lnTo>
                    <a:pt x="14599" y="12504"/>
                  </a:lnTo>
                  <a:lnTo>
                    <a:pt x="14599" y="12504"/>
                  </a:lnTo>
                  <a:cubicBezTo>
                    <a:pt x="13355" y="12453"/>
                    <a:pt x="12326" y="12784"/>
                    <a:pt x="11005" y="13203"/>
                  </a:cubicBezTo>
                  <a:lnTo>
                    <a:pt x="11005" y="13203"/>
                  </a:lnTo>
                  <a:lnTo>
                    <a:pt x="11005" y="13203"/>
                  </a:lnTo>
                  <a:cubicBezTo>
                    <a:pt x="10688" y="13292"/>
                    <a:pt x="10370" y="13419"/>
                    <a:pt x="10015" y="13495"/>
                  </a:cubicBezTo>
                  <a:lnTo>
                    <a:pt x="10015" y="13495"/>
                  </a:lnTo>
                  <a:lnTo>
                    <a:pt x="10015" y="13495"/>
                  </a:lnTo>
                  <a:cubicBezTo>
                    <a:pt x="9291" y="13736"/>
                    <a:pt x="8542" y="13850"/>
                    <a:pt x="7691" y="13850"/>
                  </a:cubicBezTo>
                  <a:lnTo>
                    <a:pt x="7691" y="13850"/>
                  </a:lnTo>
                  <a:lnTo>
                    <a:pt x="7691" y="13850"/>
                  </a:lnTo>
                  <a:cubicBezTo>
                    <a:pt x="7221" y="13850"/>
                    <a:pt x="6764" y="13800"/>
                    <a:pt x="6319" y="13774"/>
                  </a:cubicBezTo>
                  <a:lnTo>
                    <a:pt x="6319" y="13774"/>
                  </a:lnTo>
                  <a:lnTo>
                    <a:pt x="6319" y="13774"/>
                  </a:lnTo>
                  <a:cubicBezTo>
                    <a:pt x="5684" y="13711"/>
                    <a:pt x="5074" y="13711"/>
                    <a:pt x="4452" y="13736"/>
                  </a:cubicBezTo>
                  <a:lnTo>
                    <a:pt x="4452" y="13736"/>
                  </a:lnTo>
                  <a:lnTo>
                    <a:pt x="4452" y="13736"/>
                  </a:lnTo>
                  <a:cubicBezTo>
                    <a:pt x="4223" y="13736"/>
                    <a:pt x="3995" y="13736"/>
                    <a:pt x="3766" y="13736"/>
                  </a:cubicBezTo>
                  <a:lnTo>
                    <a:pt x="3766" y="13736"/>
                  </a:lnTo>
                  <a:lnTo>
                    <a:pt x="3766" y="13736"/>
                  </a:lnTo>
                  <a:cubicBezTo>
                    <a:pt x="3144" y="13736"/>
                    <a:pt x="1506" y="13736"/>
                    <a:pt x="1315" y="12060"/>
                  </a:cubicBezTo>
                  <a:lnTo>
                    <a:pt x="1315" y="12060"/>
                  </a:lnTo>
                  <a:lnTo>
                    <a:pt x="1315" y="12060"/>
                  </a:lnTo>
                  <a:cubicBezTo>
                    <a:pt x="1264" y="11666"/>
                    <a:pt x="985" y="11361"/>
                    <a:pt x="706" y="11044"/>
                  </a:cubicBezTo>
                  <a:lnTo>
                    <a:pt x="706" y="11044"/>
                  </a:lnTo>
                  <a:lnTo>
                    <a:pt x="706" y="11044"/>
                  </a:lnTo>
                  <a:cubicBezTo>
                    <a:pt x="350" y="10676"/>
                    <a:pt x="-44" y="10256"/>
                    <a:pt x="71" y="9634"/>
                  </a:cubicBezTo>
                  <a:lnTo>
                    <a:pt x="71" y="9634"/>
                  </a:lnTo>
                  <a:lnTo>
                    <a:pt x="71" y="9634"/>
                  </a:lnTo>
                  <a:cubicBezTo>
                    <a:pt x="160" y="9113"/>
                    <a:pt x="617" y="8669"/>
                    <a:pt x="1595" y="8161"/>
                  </a:cubicBezTo>
                  <a:lnTo>
                    <a:pt x="1595" y="8161"/>
                  </a:lnTo>
                  <a:lnTo>
                    <a:pt x="1595" y="8161"/>
                  </a:lnTo>
                  <a:cubicBezTo>
                    <a:pt x="2344" y="7742"/>
                    <a:pt x="2979" y="7399"/>
                    <a:pt x="3525" y="7081"/>
                  </a:cubicBezTo>
                  <a:lnTo>
                    <a:pt x="3525" y="7081"/>
                  </a:lnTo>
                  <a:lnTo>
                    <a:pt x="3525" y="7081"/>
                  </a:lnTo>
                  <a:cubicBezTo>
                    <a:pt x="4998" y="6205"/>
                    <a:pt x="5875" y="5723"/>
                    <a:pt x="6941" y="5723"/>
                  </a:cubicBezTo>
                  <a:lnTo>
                    <a:pt x="6941" y="5723"/>
                  </a:lnTo>
                  <a:lnTo>
                    <a:pt x="6941" y="5723"/>
                  </a:lnTo>
                  <a:cubicBezTo>
                    <a:pt x="7132" y="5723"/>
                    <a:pt x="7310" y="5710"/>
                    <a:pt x="7462" y="5710"/>
                  </a:cubicBezTo>
                  <a:lnTo>
                    <a:pt x="7462" y="5710"/>
                  </a:lnTo>
                  <a:lnTo>
                    <a:pt x="7462" y="5710"/>
                  </a:lnTo>
                  <a:cubicBezTo>
                    <a:pt x="8529" y="5684"/>
                    <a:pt x="9278" y="5723"/>
                    <a:pt x="10853" y="6599"/>
                  </a:cubicBezTo>
                  <a:lnTo>
                    <a:pt x="10853" y="6599"/>
                  </a:lnTo>
                  <a:lnTo>
                    <a:pt x="10853" y="6599"/>
                  </a:lnTo>
                  <a:cubicBezTo>
                    <a:pt x="12440" y="7475"/>
                    <a:pt x="13786" y="8199"/>
                    <a:pt x="14421" y="7945"/>
                  </a:cubicBezTo>
                  <a:lnTo>
                    <a:pt x="14421" y="7945"/>
                  </a:lnTo>
                  <a:lnTo>
                    <a:pt x="14421" y="7945"/>
                  </a:lnTo>
                  <a:cubicBezTo>
                    <a:pt x="14713" y="7831"/>
                    <a:pt x="14993" y="7640"/>
                    <a:pt x="15285" y="7412"/>
                  </a:cubicBezTo>
                  <a:lnTo>
                    <a:pt x="15285" y="7412"/>
                  </a:lnTo>
                  <a:lnTo>
                    <a:pt x="15285" y="7412"/>
                  </a:lnTo>
                  <a:cubicBezTo>
                    <a:pt x="15831" y="7031"/>
                    <a:pt x="16453" y="6574"/>
                    <a:pt x="17292" y="6535"/>
                  </a:cubicBezTo>
                  <a:lnTo>
                    <a:pt x="17292" y="6535"/>
                  </a:lnTo>
                  <a:lnTo>
                    <a:pt x="17292" y="6535"/>
                  </a:lnTo>
                  <a:cubicBezTo>
                    <a:pt x="17393" y="6523"/>
                    <a:pt x="17444" y="6510"/>
                    <a:pt x="17418" y="6510"/>
                  </a:cubicBezTo>
                  <a:lnTo>
                    <a:pt x="17418" y="6510"/>
                  </a:lnTo>
                  <a:lnTo>
                    <a:pt x="17418" y="6510"/>
                  </a:lnTo>
                  <a:cubicBezTo>
                    <a:pt x="17507" y="6358"/>
                    <a:pt x="17685" y="6040"/>
                    <a:pt x="18219" y="6040"/>
                  </a:cubicBezTo>
                  <a:lnTo>
                    <a:pt x="18219" y="6040"/>
                  </a:lnTo>
                  <a:lnTo>
                    <a:pt x="18219" y="6040"/>
                  </a:lnTo>
                  <a:cubicBezTo>
                    <a:pt x="18587" y="6040"/>
                    <a:pt x="19158" y="6205"/>
                    <a:pt x="20187" y="6548"/>
                  </a:cubicBezTo>
                  <a:lnTo>
                    <a:pt x="20187" y="6548"/>
                  </a:lnTo>
                  <a:lnTo>
                    <a:pt x="20187" y="6548"/>
                  </a:lnTo>
                  <a:cubicBezTo>
                    <a:pt x="21127" y="6866"/>
                    <a:pt x="21660" y="7081"/>
                    <a:pt x="22041" y="7247"/>
                  </a:cubicBezTo>
                  <a:lnTo>
                    <a:pt x="22041" y="7247"/>
                  </a:lnTo>
                  <a:lnTo>
                    <a:pt x="22041" y="7247"/>
                  </a:lnTo>
                  <a:cubicBezTo>
                    <a:pt x="22854" y="7577"/>
                    <a:pt x="22930" y="7615"/>
                    <a:pt x="24860" y="7729"/>
                  </a:cubicBezTo>
                  <a:lnTo>
                    <a:pt x="24860" y="7729"/>
                  </a:lnTo>
                  <a:lnTo>
                    <a:pt x="25432" y="7742"/>
                  </a:lnTo>
                  <a:lnTo>
                    <a:pt x="25432" y="7742"/>
                  </a:lnTo>
                  <a:lnTo>
                    <a:pt x="25432" y="7742"/>
                  </a:lnTo>
                  <a:cubicBezTo>
                    <a:pt x="26067" y="7793"/>
                    <a:pt x="26575" y="7831"/>
                    <a:pt x="27007" y="7831"/>
                  </a:cubicBezTo>
                  <a:lnTo>
                    <a:pt x="27007" y="7831"/>
                  </a:lnTo>
                  <a:lnTo>
                    <a:pt x="27007" y="7831"/>
                  </a:lnTo>
                  <a:cubicBezTo>
                    <a:pt x="28010" y="7831"/>
                    <a:pt x="28150" y="7666"/>
                    <a:pt x="28328" y="6929"/>
                  </a:cubicBezTo>
                  <a:lnTo>
                    <a:pt x="28328" y="6929"/>
                  </a:lnTo>
                  <a:lnTo>
                    <a:pt x="28328" y="6929"/>
                  </a:lnTo>
                  <a:cubicBezTo>
                    <a:pt x="28683" y="5405"/>
                    <a:pt x="29064" y="4211"/>
                    <a:pt x="29864" y="3030"/>
                  </a:cubicBezTo>
                  <a:lnTo>
                    <a:pt x="29864" y="3030"/>
                  </a:lnTo>
                  <a:lnTo>
                    <a:pt x="29864" y="3030"/>
                  </a:lnTo>
                  <a:cubicBezTo>
                    <a:pt x="30118" y="2649"/>
                    <a:pt x="30283" y="2167"/>
                    <a:pt x="30436" y="1760"/>
                  </a:cubicBezTo>
                  <a:lnTo>
                    <a:pt x="30436" y="1760"/>
                  </a:lnTo>
                  <a:lnTo>
                    <a:pt x="30436" y="1760"/>
                  </a:lnTo>
                  <a:cubicBezTo>
                    <a:pt x="30677" y="1049"/>
                    <a:pt x="30956" y="236"/>
                    <a:pt x="31756" y="236"/>
                  </a:cubicBezTo>
                  <a:lnTo>
                    <a:pt x="31756" y="236"/>
                  </a:lnTo>
                  <a:lnTo>
                    <a:pt x="31756" y="236"/>
                  </a:lnTo>
                  <a:cubicBezTo>
                    <a:pt x="31845" y="236"/>
                    <a:pt x="31985" y="198"/>
                    <a:pt x="32125" y="186"/>
                  </a:cubicBezTo>
                  <a:lnTo>
                    <a:pt x="32125" y="186"/>
                  </a:lnTo>
                  <a:lnTo>
                    <a:pt x="32125" y="186"/>
                  </a:lnTo>
                  <a:cubicBezTo>
                    <a:pt x="32328" y="122"/>
                    <a:pt x="32557" y="59"/>
                    <a:pt x="32798" y="59"/>
                  </a:cubicBezTo>
                  <a:lnTo>
                    <a:pt x="32798" y="59"/>
                  </a:lnTo>
                  <a:lnTo>
                    <a:pt x="32798" y="59"/>
                  </a:lnTo>
                  <a:cubicBezTo>
                    <a:pt x="33877" y="59"/>
                    <a:pt x="34258" y="1176"/>
                    <a:pt x="34462" y="1989"/>
                  </a:cubicBezTo>
                  <a:lnTo>
                    <a:pt x="34462" y="1989"/>
                  </a:lnTo>
                  <a:lnTo>
                    <a:pt x="34462" y="1989"/>
                  </a:lnTo>
                  <a:cubicBezTo>
                    <a:pt x="34893" y="3805"/>
                    <a:pt x="35300" y="4567"/>
                    <a:pt x="35744" y="5405"/>
                  </a:cubicBezTo>
                  <a:lnTo>
                    <a:pt x="35744" y="5405"/>
                  </a:lnTo>
                  <a:lnTo>
                    <a:pt x="35744" y="5405"/>
                  </a:lnTo>
                  <a:cubicBezTo>
                    <a:pt x="35846" y="5608"/>
                    <a:pt x="35960" y="5786"/>
                    <a:pt x="36062" y="6015"/>
                  </a:cubicBezTo>
                  <a:lnTo>
                    <a:pt x="36062" y="6015"/>
                  </a:lnTo>
                  <a:lnTo>
                    <a:pt x="36062" y="6015"/>
                  </a:lnTo>
                  <a:cubicBezTo>
                    <a:pt x="36125" y="6129"/>
                    <a:pt x="36290" y="6459"/>
                    <a:pt x="36227" y="6764"/>
                  </a:cubicBezTo>
                  <a:lnTo>
                    <a:pt x="36227" y="6764"/>
                  </a:lnTo>
                  <a:lnTo>
                    <a:pt x="36227" y="6764"/>
                  </a:lnTo>
                  <a:cubicBezTo>
                    <a:pt x="36290" y="6802"/>
                    <a:pt x="36354" y="6853"/>
                    <a:pt x="36430" y="6904"/>
                  </a:cubicBezTo>
                  <a:lnTo>
                    <a:pt x="36430" y="6904"/>
                  </a:lnTo>
                  <a:lnTo>
                    <a:pt x="36430" y="6904"/>
                  </a:lnTo>
                  <a:cubicBezTo>
                    <a:pt x="36887" y="7196"/>
                    <a:pt x="37243" y="7501"/>
                    <a:pt x="37560" y="771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69" name="Freeform: Shape 468">
              <a:extLst>
                <a:ext uri="{FF2B5EF4-FFF2-40B4-BE49-F238E27FC236}">
                  <a16:creationId xmlns:a16="http://schemas.microsoft.com/office/drawing/2014/main" id="{3D3BA6E0-94C3-C201-F75D-0A2CD6BB0C70}"/>
                </a:ext>
              </a:extLst>
            </p:cNvPr>
            <p:cNvSpPr/>
            <p:nvPr/>
          </p:nvSpPr>
          <p:spPr>
            <a:xfrm flipV="1">
              <a:off x="6837235" y="2161152"/>
              <a:ext cx="17410" cy="8752"/>
            </a:xfrm>
            <a:custGeom>
              <a:avLst/>
              <a:gdLst>
                <a:gd name="connsiteX0" fmla="*/ 445 w 17410"/>
                <a:gd name="connsiteY0" fmla="*/ 924 h 8752"/>
                <a:gd name="connsiteX1" fmla="*/ 1728 w 17410"/>
                <a:gd name="connsiteY1" fmla="*/ 441 h 8752"/>
                <a:gd name="connsiteX2" fmla="*/ 1728 w 17410"/>
                <a:gd name="connsiteY2" fmla="*/ 441 h 8752"/>
                <a:gd name="connsiteX3" fmla="*/ 1728 w 17410"/>
                <a:gd name="connsiteY3" fmla="*/ 441 h 8752"/>
                <a:gd name="connsiteX4" fmla="*/ 3633 w 17410"/>
                <a:gd name="connsiteY4" fmla="*/ 238 h 8752"/>
                <a:gd name="connsiteX5" fmla="*/ 3633 w 17410"/>
                <a:gd name="connsiteY5" fmla="*/ 238 h 8752"/>
                <a:gd name="connsiteX6" fmla="*/ 3633 w 17410"/>
                <a:gd name="connsiteY6" fmla="*/ 238 h 8752"/>
                <a:gd name="connsiteX7" fmla="*/ 4649 w 17410"/>
                <a:gd name="connsiteY7" fmla="*/ 60 h 8752"/>
                <a:gd name="connsiteX8" fmla="*/ 4649 w 17410"/>
                <a:gd name="connsiteY8" fmla="*/ 60 h 8752"/>
                <a:gd name="connsiteX9" fmla="*/ 4649 w 17410"/>
                <a:gd name="connsiteY9" fmla="*/ 60 h 8752"/>
                <a:gd name="connsiteX10" fmla="*/ 6554 w 17410"/>
                <a:gd name="connsiteY10" fmla="*/ 1127 h 8752"/>
                <a:gd name="connsiteX11" fmla="*/ 6554 w 17410"/>
                <a:gd name="connsiteY11" fmla="*/ 1127 h 8752"/>
                <a:gd name="connsiteX12" fmla="*/ 6554 w 17410"/>
                <a:gd name="connsiteY12" fmla="*/ 1127 h 8752"/>
                <a:gd name="connsiteX13" fmla="*/ 7163 w 17410"/>
                <a:gd name="connsiteY13" fmla="*/ 1647 h 8752"/>
                <a:gd name="connsiteX14" fmla="*/ 7163 w 17410"/>
                <a:gd name="connsiteY14" fmla="*/ 1647 h 8752"/>
                <a:gd name="connsiteX15" fmla="*/ 7163 w 17410"/>
                <a:gd name="connsiteY15" fmla="*/ 1647 h 8752"/>
                <a:gd name="connsiteX16" fmla="*/ 9005 w 17410"/>
                <a:gd name="connsiteY16" fmla="*/ 1152 h 8752"/>
                <a:gd name="connsiteX17" fmla="*/ 9005 w 17410"/>
                <a:gd name="connsiteY17" fmla="*/ 1152 h 8752"/>
                <a:gd name="connsiteX18" fmla="*/ 9005 w 17410"/>
                <a:gd name="connsiteY18" fmla="*/ 1152 h 8752"/>
                <a:gd name="connsiteX19" fmla="*/ 11139 w 17410"/>
                <a:gd name="connsiteY19" fmla="*/ 365 h 8752"/>
                <a:gd name="connsiteX20" fmla="*/ 11139 w 17410"/>
                <a:gd name="connsiteY20" fmla="*/ 365 h 8752"/>
                <a:gd name="connsiteX21" fmla="*/ 11139 w 17410"/>
                <a:gd name="connsiteY21" fmla="*/ 365 h 8752"/>
                <a:gd name="connsiteX22" fmla="*/ 13628 w 17410"/>
                <a:gd name="connsiteY22" fmla="*/ 1013 h 8752"/>
                <a:gd name="connsiteX23" fmla="*/ 13628 w 17410"/>
                <a:gd name="connsiteY23" fmla="*/ 1013 h 8752"/>
                <a:gd name="connsiteX24" fmla="*/ 13628 w 17410"/>
                <a:gd name="connsiteY24" fmla="*/ 1013 h 8752"/>
                <a:gd name="connsiteX25" fmla="*/ 14186 w 17410"/>
                <a:gd name="connsiteY25" fmla="*/ 1470 h 8752"/>
                <a:gd name="connsiteX26" fmla="*/ 14186 w 17410"/>
                <a:gd name="connsiteY26" fmla="*/ 1470 h 8752"/>
                <a:gd name="connsiteX27" fmla="*/ 14186 w 17410"/>
                <a:gd name="connsiteY27" fmla="*/ 1470 h 8752"/>
                <a:gd name="connsiteX28" fmla="*/ 17463 w 17410"/>
                <a:gd name="connsiteY28" fmla="*/ 6537 h 8752"/>
                <a:gd name="connsiteX29" fmla="*/ 17463 w 17410"/>
                <a:gd name="connsiteY29" fmla="*/ 6537 h 8752"/>
                <a:gd name="connsiteX30" fmla="*/ 17463 w 17410"/>
                <a:gd name="connsiteY30" fmla="*/ 6537 h 8752"/>
                <a:gd name="connsiteX31" fmla="*/ 16650 w 17410"/>
                <a:gd name="connsiteY31" fmla="*/ 8150 h 8752"/>
                <a:gd name="connsiteX32" fmla="*/ 16650 w 17410"/>
                <a:gd name="connsiteY32" fmla="*/ 8150 h 8752"/>
                <a:gd name="connsiteX33" fmla="*/ 16650 w 17410"/>
                <a:gd name="connsiteY33" fmla="*/ 8150 h 8752"/>
                <a:gd name="connsiteX34" fmla="*/ 16129 w 17410"/>
                <a:gd name="connsiteY34" fmla="*/ 7997 h 8752"/>
                <a:gd name="connsiteX35" fmla="*/ 16129 w 17410"/>
                <a:gd name="connsiteY35" fmla="*/ 7997 h 8752"/>
                <a:gd name="connsiteX36" fmla="*/ 16129 w 17410"/>
                <a:gd name="connsiteY36" fmla="*/ 7997 h 8752"/>
                <a:gd name="connsiteX37" fmla="*/ 15647 w 17410"/>
                <a:gd name="connsiteY37" fmla="*/ 7896 h 8752"/>
                <a:gd name="connsiteX38" fmla="*/ 15647 w 17410"/>
                <a:gd name="connsiteY38" fmla="*/ 7896 h 8752"/>
                <a:gd name="connsiteX39" fmla="*/ 15444 w 17410"/>
                <a:gd name="connsiteY39" fmla="*/ 7985 h 8752"/>
                <a:gd name="connsiteX40" fmla="*/ 15444 w 17410"/>
                <a:gd name="connsiteY40" fmla="*/ 7985 h 8752"/>
                <a:gd name="connsiteX41" fmla="*/ 15444 w 17410"/>
                <a:gd name="connsiteY41" fmla="*/ 7985 h 8752"/>
                <a:gd name="connsiteX42" fmla="*/ 11862 w 17410"/>
                <a:gd name="connsiteY42" fmla="*/ 7921 h 8752"/>
                <a:gd name="connsiteX43" fmla="*/ 11862 w 17410"/>
                <a:gd name="connsiteY43" fmla="*/ 7921 h 8752"/>
                <a:gd name="connsiteX44" fmla="*/ 11862 w 17410"/>
                <a:gd name="connsiteY44" fmla="*/ 7921 h 8752"/>
                <a:gd name="connsiteX45" fmla="*/ 9475 w 17410"/>
                <a:gd name="connsiteY45" fmla="*/ 8175 h 8752"/>
                <a:gd name="connsiteX46" fmla="*/ 9475 w 17410"/>
                <a:gd name="connsiteY46" fmla="*/ 8175 h 8752"/>
                <a:gd name="connsiteX47" fmla="*/ 9475 w 17410"/>
                <a:gd name="connsiteY47" fmla="*/ 8175 h 8752"/>
                <a:gd name="connsiteX48" fmla="*/ 7316 w 17410"/>
                <a:gd name="connsiteY48" fmla="*/ 8759 h 8752"/>
                <a:gd name="connsiteX49" fmla="*/ 7316 w 17410"/>
                <a:gd name="connsiteY49" fmla="*/ 8759 h 8752"/>
                <a:gd name="connsiteX50" fmla="*/ 7316 w 17410"/>
                <a:gd name="connsiteY50" fmla="*/ 8759 h 8752"/>
                <a:gd name="connsiteX51" fmla="*/ 5068 w 17410"/>
                <a:gd name="connsiteY51" fmla="*/ 8734 h 8752"/>
                <a:gd name="connsiteX52" fmla="*/ 5068 w 17410"/>
                <a:gd name="connsiteY52" fmla="*/ 8734 h 8752"/>
                <a:gd name="connsiteX53" fmla="*/ 5068 w 17410"/>
                <a:gd name="connsiteY53" fmla="*/ 8734 h 8752"/>
                <a:gd name="connsiteX54" fmla="*/ 3849 w 17410"/>
                <a:gd name="connsiteY54" fmla="*/ 8721 h 8752"/>
                <a:gd name="connsiteX55" fmla="*/ 3849 w 17410"/>
                <a:gd name="connsiteY55" fmla="*/ 8721 h 8752"/>
                <a:gd name="connsiteX56" fmla="*/ 3849 w 17410"/>
                <a:gd name="connsiteY56" fmla="*/ 8721 h 8752"/>
                <a:gd name="connsiteX57" fmla="*/ 750 w 17410"/>
                <a:gd name="connsiteY57" fmla="*/ 7197 h 8752"/>
                <a:gd name="connsiteX58" fmla="*/ 750 w 17410"/>
                <a:gd name="connsiteY58" fmla="*/ 7197 h 8752"/>
                <a:gd name="connsiteX59" fmla="*/ 306 w 17410"/>
                <a:gd name="connsiteY59" fmla="*/ 6715 h 8752"/>
                <a:gd name="connsiteX60" fmla="*/ 306 w 17410"/>
                <a:gd name="connsiteY60" fmla="*/ 6715 h 8752"/>
                <a:gd name="connsiteX61" fmla="*/ 344 w 17410"/>
                <a:gd name="connsiteY61" fmla="*/ 6461 h 8752"/>
                <a:gd name="connsiteX62" fmla="*/ 344 w 17410"/>
                <a:gd name="connsiteY62" fmla="*/ 6461 h 8752"/>
                <a:gd name="connsiteX63" fmla="*/ 344 w 17410"/>
                <a:gd name="connsiteY63" fmla="*/ 6461 h 8752"/>
                <a:gd name="connsiteX64" fmla="*/ 356 w 17410"/>
                <a:gd name="connsiteY64" fmla="*/ 4556 h 8752"/>
                <a:gd name="connsiteX65" fmla="*/ 356 w 17410"/>
                <a:gd name="connsiteY65" fmla="*/ 4556 h 8752"/>
                <a:gd name="connsiteX66" fmla="*/ 356 w 17410"/>
                <a:gd name="connsiteY66" fmla="*/ 4556 h 8752"/>
                <a:gd name="connsiteX67" fmla="*/ 445 w 17410"/>
                <a:gd name="connsiteY67" fmla="*/ 924 h 87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17410" h="8752">
                  <a:moveTo>
                    <a:pt x="445" y="924"/>
                  </a:moveTo>
                  <a:cubicBezTo>
                    <a:pt x="788" y="454"/>
                    <a:pt x="1106" y="365"/>
                    <a:pt x="1728" y="441"/>
                  </a:cubicBezTo>
                  <a:lnTo>
                    <a:pt x="1728" y="441"/>
                  </a:lnTo>
                  <a:lnTo>
                    <a:pt x="1728" y="441"/>
                  </a:lnTo>
                  <a:cubicBezTo>
                    <a:pt x="2122" y="505"/>
                    <a:pt x="2807" y="505"/>
                    <a:pt x="3633" y="238"/>
                  </a:cubicBezTo>
                  <a:lnTo>
                    <a:pt x="3633" y="238"/>
                  </a:lnTo>
                  <a:lnTo>
                    <a:pt x="3633" y="238"/>
                  </a:lnTo>
                  <a:cubicBezTo>
                    <a:pt x="4001" y="124"/>
                    <a:pt x="4331" y="60"/>
                    <a:pt x="4649" y="60"/>
                  </a:cubicBezTo>
                  <a:lnTo>
                    <a:pt x="4649" y="60"/>
                  </a:lnTo>
                  <a:lnTo>
                    <a:pt x="4649" y="60"/>
                  </a:lnTo>
                  <a:cubicBezTo>
                    <a:pt x="5652" y="60"/>
                    <a:pt x="6173" y="657"/>
                    <a:pt x="6554" y="1127"/>
                  </a:cubicBezTo>
                  <a:lnTo>
                    <a:pt x="6554" y="1127"/>
                  </a:lnTo>
                  <a:lnTo>
                    <a:pt x="6554" y="1127"/>
                  </a:lnTo>
                  <a:cubicBezTo>
                    <a:pt x="6808" y="1419"/>
                    <a:pt x="6960" y="1597"/>
                    <a:pt x="7163" y="1647"/>
                  </a:cubicBezTo>
                  <a:lnTo>
                    <a:pt x="7163" y="1647"/>
                  </a:lnTo>
                  <a:lnTo>
                    <a:pt x="7163" y="1647"/>
                  </a:lnTo>
                  <a:cubicBezTo>
                    <a:pt x="7684" y="1724"/>
                    <a:pt x="8230" y="1444"/>
                    <a:pt x="9005" y="1152"/>
                  </a:cubicBezTo>
                  <a:lnTo>
                    <a:pt x="9005" y="1152"/>
                  </a:lnTo>
                  <a:lnTo>
                    <a:pt x="9005" y="1152"/>
                  </a:lnTo>
                  <a:cubicBezTo>
                    <a:pt x="9602" y="898"/>
                    <a:pt x="10288" y="606"/>
                    <a:pt x="11139" y="365"/>
                  </a:cubicBezTo>
                  <a:lnTo>
                    <a:pt x="11139" y="365"/>
                  </a:lnTo>
                  <a:lnTo>
                    <a:pt x="11139" y="365"/>
                  </a:lnTo>
                  <a:cubicBezTo>
                    <a:pt x="12650" y="-42"/>
                    <a:pt x="13259" y="568"/>
                    <a:pt x="13628" y="1013"/>
                  </a:cubicBezTo>
                  <a:lnTo>
                    <a:pt x="13628" y="1013"/>
                  </a:lnTo>
                  <a:lnTo>
                    <a:pt x="13628" y="1013"/>
                  </a:lnTo>
                  <a:cubicBezTo>
                    <a:pt x="13793" y="1229"/>
                    <a:pt x="13932" y="1381"/>
                    <a:pt x="14186" y="1470"/>
                  </a:cubicBezTo>
                  <a:lnTo>
                    <a:pt x="14186" y="1470"/>
                  </a:lnTo>
                  <a:lnTo>
                    <a:pt x="14186" y="1470"/>
                  </a:lnTo>
                  <a:cubicBezTo>
                    <a:pt x="15469" y="1902"/>
                    <a:pt x="17463" y="4276"/>
                    <a:pt x="17463" y="6537"/>
                  </a:cubicBezTo>
                  <a:lnTo>
                    <a:pt x="17463" y="6537"/>
                  </a:lnTo>
                  <a:lnTo>
                    <a:pt x="17463" y="6537"/>
                  </a:lnTo>
                  <a:cubicBezTo>
                    <a:pt x="17463" y="7134"/>
                    <a:pt x="17463" y="8150"/>
                    <a:pt x="16650" y="8150"/>
                  </a:cubicBezTo>
                  <a:lnTo>
                    <a:pt x="16650" y="8150"/>
                  </a:lnTo>
                  <a:lnTo>
                    <a:pt x="16650" y="8150"/>
                  </a:lnTo>
                  <a:cubicBezTo>
                    <a:pt x="16447" y="8150"/>
                    <a:pt x="16269" y="8061"/>
                    <a:pt x="16129" y="7997"/>
                  </a:cubicBezTo>
                  <a:lnTo>
                    <a:pt x="16129" y="7997"/>
                  </a:lnTo>
                  <a:lnTo>
                    <a:pt x="16129" y="7997"/>
                  </a:lnTo>
                  <a:cubicBezTo>
                    <a:pt x="15952" y="7947"/>
                    <a:pt x="15787" y="7858"/>
                    <a:pt x="15647" y="7896"/>
                  </a:cubicBezTo>
                  <a:lnTo>
                    <a:pt x="15647" y="7896"/>
                  </a:lnTo>
                  <a:lnTo>
                    <a:pt x="15444" y="7985"/>
                  </a:lnTo>
                  <a:lnTo>
                    <a:pt x="15444" y="7985"/>
                  </a:lnTo>
                  <a:lnTo>
                    <a:pt x="15444" y="7985"/>
                  </a:lnTo>
                  <a:cubicBezTo>
                    <a:pt x="14656" y="8302"/>
                    <a:pt x="13894" y="8442"/>
                    <a:pt x="11862" y="7921"/>
                  </a:cubicBezTo>
                  <a:lnTo>
                    <a:pt x="11862" y="7921"/>
                  </a:lnTo>
                  <a:lnTo>
                    <a:pt x="11862" y="7921"/>
                  </a:lnTo>
                  <a:cubicBezTo>
                    <a:pt x="10834" y="7642"/>
                    <a:pt x="10237" y="7820"/>
                    <a:pt x="9475" y="8175"/>
                  </a:cubicBezTo>
                  <a:lnTo>
                    <a:pt x="9475" y="8175"/>
                  </a:lnTo>
                  <a:lnTo>
                    <a:pt x="9475" y="8175"/>
                  </a:lnTo>
                  <a:cubicBezTo>
                    <a:pt x="8903" y="8391"/>
                    <a:pt x="8268" y="8645"/>
                    <a:pt x="7316" y="8759"/>
                  </a:cubicBezTo>
                  <a:lnTo>
                    <a:pt x="7316" y="8759"/>
                  </a:lnTo>
                  <a:lnTo>
                    <a:pt x="7316" y="8759"/>
                  </a:lnTo>
                  <a:cubicBezTo>
                    <a:pt x="6046" y="8861"/>
                    <a:pt x="5512" y="8797"/>
                    <a:pt x="5068" y="8734"/>
                  </a:cubicBezTo>
                  <a:lnTo>
                    <a:pt x="5068" y="8734"/>
                  </a:lnTo>
                  <a:lnTo>
                    <a:pt x="5068" y="8734"/>
                  </a:lnTo>
                  <a:cubicBezTo>
                    <a:pt x="4751" y="8671"/>
                    <a:pt x="4458" y="8632"/>
                    <a:pt x="3849" y="8721"/>
                  </a:cubicBezTo>
                  <a:lnTo>
                    <a:pt x="3849" y="8721"/>
                  </a:lnTo>
                  <a:lnTo>
                    <a:pt x="3849" y="8721"/>
                  </a:lnTo>
                  <a:cubicBezTo>
                    <a:pt x="2172" y="8912"/>
                    <a:pt x="1804" y="8404"/>
                    <a:pt x="750" y="7197"/>
                  </a:cubicBezTo>
                  <a:lnTo>
                    <a:pt x="750" y="7197"/>
                  </a:lnTo>
                  <a:lnTo>
                    <a:pt x="306" y="6715"/>
                  </a:lnTo>
                  <a:lnTo>
                    <a:pt x="306" y="6715"/>
                  </a:lnTo>
                  <a:lnTo>
                    <a:pt x="344" y="6461"/>
                  </a:lnTo>
                  <a:lnTo>
                    <a:pt x="344" y="6461"/>
                  </a:lnTo>
                  <a:lnTo>
                    <a:pt x="344" y="6461"/>
                  </a:lnTo>
                  <a:cubicBezTo>
                    <a:pt x="394" y="6118"/>
                    <a:pt x="496" y="5140"/>
                    <a:pt x="356" y="4556"/>
                  </a:cubicBezTo>
                  <a:lnTo>
                    <a:pt x="356" y="4556"/>
                  </a:lnTo>
                  <a:lnTo>
                    <a:pt x="356" y="4556"/>
                  </a:lnTo>
                  <a:cubicBezTo>
                    <a:pt x="39" y="3133"/>
                    <a:pt x="-164" y="1749"/>
                    <a:pt x="445" y="92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70" name="Freeform: Shape 469">
              <a:extLst>
                <a:ext uri="{FF2B5EF4-FFF2-40B4-BE49-F238E27FC236}">
                  <a16:creationId xmlns:a16="http://schemas.microsoft.com/office/drawing/2014/main" id="{DE1A977C-C6A9-BE6A-DBBA-6D400253C4D0}"/>
                </a:ext>
              </a:extLst>
            </p:cNvPr>
            <p:cNvSpPr/>
            <p:nvPr/>
          </p:nvSpPr>
          <p:spPr>
            <a:xfrm flipV="1">
              <a:off x="6876495" y="2164790"/>
              <a:ext cx="5372" cy="5419"/>
            </a:xfrm>
            <a:custGeom>
              <a:avLst/>
              <a:gdLst>
                <a:gd name="connsiteX0" fmla="*/ 2613 w 5372"/>
                <a:gd name="connsiteY0" fmla="*/ 5255 h 5419"/>
                <a:gd name="connsiteX1" fmla="*/ 124 w 5372"/>
                <a:gd name="connsiteY1" fmla="*/ 3845 h 5419"/>
                <a:gd name="connsiteX2" fmla="*/ 124 w 5372"/>
                <a:gd name="connsiteY2" fmla="*/ 3845 h 5419"/>
                <a:gd name="connsiteX3" fmla="*/ 124 w 5372"/>
                <a:gd name="connsiteY3" fmla="*/ 3845 h 5419"/>
                <a:gd name="connsiteX4" fmla="*/ 1292 w 5372"/>
                <a:gd name="connsiteY4" fmla="*/ 543 h 5419"/>
                <a:gd name="connsiteX5" fmla="*/ 1292 w 5372"/>
                <a:gd name="connsiteY5" fmla="*/ 543 h 5419"/>
                <a:gd name="connsiteX6" fmla="*/ 1292 w 5372"/>
                <a:gd name="connsiteY6" fmla="*/ 543 h 5419"/>
                <a:gd name="connsiteX7" fmla="*/ 2397 w 5372"/>
                <a:gd name="connsiteY7" fmla="*/ 60 h 5419"/>
                <a:gd name="connsiteX8" fmla="*/ 2397 w 5372"/>
                <a:gd name="connsiteY8" fmla="*/ 60 h 5419"/>
                <a:gd name="connsiteX9" fmla="*/ 2397 w 5372"/>
                <a:gd name="connsiteY9" fmla="*/ 60 h 5419"/>
                <a:gd name="connsiteX10" fmla="*/ 2397 w 5372"/>
                <a:gd name="connsiteY10" fmla="*/ 60 h 5419"/>
                <a:gd name="connsiteX11" fmla="*/ 2397 w 5372"/>
                <a:gd name="connsiteY11" fmla="*/ 60 h 5419"/>
                <a:gd name="connsiteX12" fmla="*/ 5394 w 5372"/>
                <a:gd name="connsiteY12" fmla="*/ 2892 h 5419"/>
                <a:gd name="connsiteX13" fmla="*/ 5394 w 5372"/>
                <a:gd name="connsiteY13" fmla="*/ 2892 h 5419"/>
                <a:gd name="connsiteX14" fmla="*/ 5394 w 5372"/>
                <a:gd name="connsiteY14" fmla="*/ 2892 h 5419"/>
                <a:gd name="connsiteX15" fmla="*/ 4949 w 5372"/>
                <a:gd name="connsiteY15" fmla="*/ 4975 h 5419"/>
                <a:gd name="connsiteX16" fmla="*/ 4949 w 5372"/>
                <a:gd name="connsiteY16" fmla="*/ 4975 h 5419"/>
                <a:gd name="connsiteX17" fmla="*/ 4949 w 5372"/>
                <a:gd name="connsiteY17" fmla="*/ 4975 h 5419"/>
                <a:gd name="connsiteX18" fmla="*/ 2613 w 5372"/>
                <a:gd name="connsiteY18" fmla="*/ 5255 h 54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5372" h="5419">
                  <a:moveTo>
                    <a:pt x="2613" y="5255"/>
                  </a:moveTo>
                  <a:cubicBezTo>
                    <a:pt x="1597" y="4962"/>
                    <a:pt x="340" y="4493"/>
                    <a:pt x="124" y="3845"/>
                  </a:cubicBezTo>
                  <a:lnTo>
                    <a:pt x="124" y="3845"/>
                  </a:lnTo>
                  <a:lnTo>
                    <a:pt x="124" y="3845"/>
                  </a:lnTo>
                  <a:cubicBezTo>
                    <a:pt x="-143" y="3032"/>
                    <a:pt x="365" y="1610"/>
                    <a:pt x="1292" y="543"/>
                  </a:cubicBezTo>
                  <a:lnTo>
                    <a:pt x="1292" y="543"/>
                  </a:lnTo>
                  <a:lnTo>
                    <a:pt x="1292" y="543"/>
                  </a:lnTo>
                  <a:cubicBezTo>
                    <a:pt x="1571" y="238"/>
                    <a:pt x="1952" y="60"/>
                    <a:pt x="2397" y="60"/>
                  </a:cubicBezTo>
                  <a:lnTo>
                    <a:pt x="2397" y="60"/>
                  </a:lnTo>
                  <a:lnTo>
                    <a:pt x="2397" y="60"/>
                  </a:lnTo>
                  <a:lnTo>
                    <a:pt x="2397" y="60"/>
                  </a:lnTo>
                  <a:lnTo>
                    <a:pt x="2397" y="60"/>
                  </a:lnTo>
                  <a:cubicBezTo>
                    <a:pt x="3680" y="60"/>
                    <a:pt x="5216" y="1521"/>
                    <a:pt x="5394" y="2892"/>
                  </a:cubicBezTo>
                  <a:lnTo>
                    <a:pt x="5394" y="2892"/>
                  </a:lnTo>
                  <a:lnTo>
                    <a:pt x="5394" y="2892"/>
                  </a:lnTo>
                  <a:cubicBezTo>
                    <a:pt x="5495" y="3820"/>
                    <a:pt x="5356" y="4505"/>
                    <a:pt x="4949" y="4975"/>
                  </a:cubicBezTo>
                  <a:lnTo>
                    <a:pt x="4949" y="4975"/>
                  </a:lnTo>
                  <a:lnTo>
                    <a:pt x="4949" y="4975"/>
                  </a:lnTo>
                  <a:cubicBezTo>
                    <a:pt x="4441" y="5547"/>
                    <a:pt x="3527" y="5623"/>
                    <a:pt x="2613" y="525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71" name="Freeform: Shape 470">
              <a:extLst>
                <a:ext uri="{FF2B5EF4-FFF2-40B4-BE49-F238E27FC236}">
                  <a16:creationId xmlns:a16="http://schemas.microsoft.com/office/drawing/2014/main" id="{A0C7B9FA-46FF-A3C2-3C57-1BB395E84BF1}"/>
                </a:ext>
              </a:extLst>
            </p:cNvPr>
            <p:cNvSpPr/>
            <p:nvPr/>
          </p:nvSpPr>
          <p:spPr>
            <a:xfrm flipV="1">
              <a:off x="6887323" y="2175086"/>
              <a:ext cx="3033" cy="3390"/>
            </a:xfrm>
            <a:custGeom>
              <a:avLst/>
              <a:gdLst>
                <a:gd name="connsiteX0" fmla="*/ 2885 w 3033"/>
                <a:gd name="connsiteY0" fmla="*/ 938 h 3390"/>
                <a:gd name="connsiteX1" fmla="*/ 2860 w 3033"/>
                <a:gd name="connsiteY1" fmla="*/ 2488 h 3390"/>
                <a:gd name="connsiteX2" fmla="*/ 2860 w 3033"/>
                <a:gd name="connsiteY2" fmla="*/ 2488 h 3390"/>
                <a:gd name="connsiteX3" fmla="*/ 2860 w 3033"/>
                <a:gd name="connsiteY3" fmla="*/ 2488 h 3390"/>
                <a:gd name="connsiteX4" fmla="*/ 586 w 3033"/>
                <a:gd name="connsiteY4" fmla="*/ 3453 h 3390"/>
                <a:gd name="connsiteX5" fmla="*/ 586 w 3033"/>
                <a:gd name="connsiteY5" fmla="*/ 3453 h 3390"/>
                <a:gd name="connsiteX6" fmla="*/ 53 w 3033"/>
                <a:gd name="connsiteY6" fmla="*/ 3453 h 3390"/>
                <a:gd name="connsiteX7" fmla="*/ 53 w 3033"/>
                <a:gd name="connsiteY7" fmla="*/ 3453 h 3390"/>
                <a:gd name="connsiteX8" fmla="*/ 53 w 3033"/>
                <a:gd name="connsiteY8" fmla="*/ 938 h 3390"/>
                <a:gd name="connsiteX9" fmla="*/ 53 w 3033"/>
                <a:gd name="connsiteY9" fmla="*/ 938 h 3390"/>
                <a:gd name="connsiteX10" fmla="*/ 205 w 3033"/>
                <a:gd name="connsiteY10" fmla="*/ 773 h 3390"/>
                <a:gd name="connsiteX11" fmla="*/ 205 w 3033"/>
                <a:gd name="connsiteY11" fmla="*/ 773 h 3390"/>
                <a:gd name="connsiteX12" fmla="*/ 205 w 3033"/>
                <a:gd name="connsiteY12" fmla="*/ 773 h 3390"/>
                <a:gd name="connsiteX13" fmla="*/ 1678 w 3033"/>
                <a:gd name="connsiteY13" fmla="*/ 62 h 3390"/>
                <a:gd name="connsiteX14" fmla="*/ 1678 w 3033"/>
                <a:gd name="connsiteY14" fmla="*/ 62 h 3390"/>
                <a:gd name="connsiteX15" fmla="*/ 1678 w 3033"/>
                <a:gd name="connsiteY15" fmla="*/ 62 h 3390"/>
                <a:gd name="connsiteX16" fmla="*/ 2885 w 3033"/>
                <a:gd name="connsiteY16" fmla="*/ 938 h 33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033" h="3390">
                  <a:moveTo>
                    <a:pt x="2885" y="938"/>
                  </a:moveTo>
                  <a:cubicBezTo>
                    <a:pt x="3228" y="1637"/>
                    <a:pt x="3075" y="2170"/>
                    <a:pt x="2860" y="2488"/>
                  </a:cubicBezTo>
                  <a:lnTo>
                    <a:pt x="2860" y="2488"/>
                  </a:lnTo>
                  <a:lnTo>
                    <a:pt x="2860" y="2488"/>
                  </a:lnTo>
                  <a:cubicBezTo>
                    <a:pt x="2415" y="3199"/>
                    <a:pt x="1399" y="3453"/>
                    <a:pt x="586" y="3453"/>
                  </a:cubicBezTo>
                  <a:lnTo>
                    <a:pt x="586" y="3453"/>
                  </a:lnTo>
                  <a:lnTo>
                    <a:pt x="53" y="3453"/>
                  </a:lnTo>
                  <a:lnTo>
                    <a:pt x="53" y="3453"/>
                  </a:lnTo>
                  <a:lnTo>
                    <a:pt x="53" y="938"/>
                  </a:lnTo>
                  <a:lnTo>
                    <a:pt x="53" y="938"/>
                  </a:lnTo>
                  <a:lnTo>
                    <a:pt x="205" y="773"/>
                  </a:lnTo>
                  <a:lnTo>
                    <a:pt x="205" y="773"/>
                  </a:lnTo>
                  <a:lnTo>
                    <a:pt x="205" y="773"/>
                  </a:lnTo>
                  <a:cubicBezTo>
                    <a:pt x="282" y="710"/>
                    <a:pt x="942" y="62"/>
                    <a:pt x="1678" y="62"/>
                  </a:cubicBezTo>
                  <a:lnTo>
                    <a:pt x="1678" y="62"/>
                  </a:lnTo>
                  <a:lnTo>
                    <a:pt x="1678" y="62"/>
                  </a:lnTo>
                  <a:cubicBezTo>
                    <a:pt x="1983" y="62"/>
                    <a:pt x="2542" y="176"/>
                    <a:pt x="2885" y="93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72" name="Freeform: Shape 471">
              <a:extLst>
                <a:ext uri="{FF2B5EF4-FFF2-40B4-BE49-F238E27FC236}">
                  <a16:creationId xmlns:a16="http://schemas.microsoft.com/office/drawing/2014/main" id="{141FD3F9-DBF8-3208-0CC6-8BC591BD6DBD}"/>
                </a:ext>
              </a:extLst>
            </p:cNvPr>
            <p:cNvSpPr/>
            <p:nvPr/>
          </p:nvSpPr>
          <p:spPr>
            <a:xfrm flipV="1">
              <a:off x="6889183" y="2184643"/>
              <a:ext cx="7726" cy="8845"/>
            </a:xfrm>
            <a:custGeom>
              <a:avLst/>
              <a:gdLst>
                <a:gd name="connsiteX0" fmla="*/ 7515 w 7726"/>
                <a:gd name="connsiteY0" fmla="*/ 8472 h 8845"/>
                <a:gd name="connsiteX1" fmla="*/ 5000 w 7726"/>
                <a:gd name="connsiteY1" fmla="*/ 8713 h 8845"/>
                <a:gd name="connsiteX2" fmla="*/ 5000 w 7726"/>
                <a:gd name="connsiteY2" fmla="*/ 8713 h 8845"/>
                <a:gd name="connsiteX3" fmla="*/ 5000 w 7726"/>
                <a:gd name="connsiteY3" fmla="*/ 8713 h 8845"/>
                <a:gd name="connsiteX4" fmla="*/ 2740 w 7726"/>
                <a:gd name="connsiteY4" fmla="*/ 7697 h 8845"/>
                <a:gd name="connsiteX5" fmla="*/ 2740 w 7726"/>
                <a:gd name="connsiteY5" fmla="*/ 7697 h 8845"/>
                <a:gd name="connsiteX6" fmla="*/ 2740 w 7726"/>
                <a:gd name="connsiteY6" fmla="*/ 7697 h 8845"/>
                <a:gd name="connsiteX7" fmla="*/ 1813 w 7726"/>
                <a:gd name="connsiteY7" fmla="*/ 7075 h 8845"/>
                <a:gd name="connsiteX8" fmla="*/ 1813 w 7726"/>
                <a:gd name="connsiteY8" fmla="*/ 7075 h 8845"/>
                <a:gd name="connsiteX9" fmla="*/ 1635 w 7726"/>
                <a:gd name="connsiteY9" fmla="*/ 6948 h 8845"/>
                <a:gd name="connsiteX10" fmla="*/ 1635 w 7726"/>
                <a:gd name="connsiteY10" fmla="*/ 6948 h 8845"/>
                <a:gd name="connsiteX11" fmla="*/ 1571 w 7726"/>
                <a:gd name="connsiteY11" fmla="*/ 6757 h 8845"/>
                <a:gd name="connsiteX12" fmla="*/ 1571 w 7726"/>
                <a:gd name="connsiteY12" fmla="*/ 6757 h 8845"/>
                <a:gd name="connsiteX13" fmla="*/ 1571 w 7726"/>
                <a:gd name="connsiteY13" fmla="*/ 6757 h 8845"/>
                <a:gd name="connsiteX14" fmla="*/ 238 w 7726"/>
                <a:gd name="connsiteY14" fmla="*/ 2642 h 8845"/>
                <a:gd name="connsiteX15" fmla="*/ 238 w 7726"/>
                <a:gd name="connsiteY15" fmla="*/ 2642 h 8845"/>
                <a:gd name="connsiteX16" fmla="*/ 238 w 7726"/>
                <a:gd name="connsiteY16" fmla="*/ 2642 h 8845"/>
                <a:gd name="connsiteX17" fmla="*/ 136 w 7726"/>
                <a:gd name="connsiteY17" fmla="*/ 1525 h 8845"/>
                <a:gd name="connsiteX18" fmla="*/ 136 w 7726"/>
                <a:gd name="connsiteY18" fmla="*/ 1525 h 8845"/>
                <a:gd name="connsiteX19" fmla="*/ 136 w 7726"/>
                <a:gd name="connsiteY19" fmla="*/ 1525 h 8845"/>
                <a:gd name="connsiteX20" fmla="*/ 1927 w 7726"/>
                <a:gd name="connsiteY20" fmla="*/ 103 h 8845"/>
                <a:gd name="connsiteX21" fmla="*/ 1927 w 7726"/>
                <a:gd name="connsiteY21" fmla="*/ 103 h 8845"/>
                <a:gd name="connsiteX22" fmla="*/ 2181 w 7726"/>
                <a:gd name="connsiteY22" fmla="*/ 64 h 8845"/>
                <a:gd name="connsiteX23" fmla="*/ 2181 w 7726"/>
                <a:gd name="connsiteY23" fmla="*/ 64 h 8845"/>
                <a:gd name="connsiteX24" fmla="*/ 2181 w 7726"/>
                <a:gd name="connsiteY24" fmla="*/ 64 h 8845"/>
                <a:gd name="connsiteX25" fmla="*/ 3260 w 7726"/>
                <a:gd name="connsiteY25" fmla="*/ 1182 h 8845"/>
                <a:gd name="connsiteX26" fmla="*/ 3260 w 7726"/>
                <a:gd name="connsiteY26" fmla="*/ 1182 h 8845"/>
                <a:gd name="connsiteX27" fmla="*/ 3260 w 7726"/>
                <a:gd name="connsiteY27" fmla="*/ 1182 h 8845"/>
                <a:gd name="connsiteX28" fmla="*/ 3502 w 7726"/>
                <a:gd name="connsiteY28" fmla="*/ 2719 h 8845"/>
                <a:gd name="connsiteX29" fmla="*/ 3502 w 7726"/>
                <a:gd name="connsiteY29" fmla="*/ 2719 h 8845"/>
                <a:gd name="connsiteX30" fmla="*/ 3502 w 7726"/>
                <a:gd name="connsiteY30" fmla="*/ 2719 h 8845"/>
                <a:gd name="connsiteX31" fmla="*/ 5394 w 7726"/>
                <a:gd name="connsiteY31" fmla="*/ 4395 h 8845"/>
                <a:gd name="connsiteX32" fmla="*/ 5394 w 7726"/>
                <a:gd name="connsiteY32" fmla="*/ 4395 h 8845"/>
                <a:gd name="connsiteX33" fmla="*/ 5394 w 7726"/>
                <a:gd name="connsiteY33" fmla="*/ 4395 h 8845"/>
                <a:gd name="connsiteX34" fmla="*/ 7743 w 7726"/>
                <a:gd name="connsiteY34" fmla="*/ 7316 h 8845"/>
                <a:gd name="connsiteX35" fmla="*/ 7743 w 7726"/>
                <a:gd name="connsiteY35" fmla="*/ 7316 h 8845"/>
                <a:gd name="connsiteX36" fmla="*/ 7743 w 7726"/>
                <a:gd name="connsiteY36" fmla="*/ 7316 h 8845"/>
                <a:gd name="connsiteX37" fmla="*/ 7515 w 7726"/>
                <a:gd name="connsiteY37" fmla="*/ 8472 h 88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7726" h="8845">
                  <a:moveTo>
                    <a:pt x="7515" y="8472"/>
                  </a:moveTo>
                  <a:cubicBezTo>
                    <a:pt x="7108" y="8954"/>
                    <a:pt x="6384" y="9043"/>
                    <a:pt x="5000" y="8713"/>
                  </a:cubicBezTo>
                  <a:lnTo>
                    <a:pt x="5000" y="8713"/>
                  </a:lnTo>
                  <a:lnTo>
                    <a:pt x="5000" y="8713"/>
                  </a:lnTo>
                  <a:cubicBezTo>
                    <a:pt x="3794" y="8446"/>
                    <a:pt x="3362" y="8141"/>
                    <a:pt x="2740" y="7697"/>
                  </a:cubicBezTo>
                  <a:lnTo>
                    <a:pt x="2740" y="7697"/>
                  </a:lnTo>
                  <a:lnTo>
                    <a:pt x="2740" y="7697"/>
                  </a:lnTo>
                  <a:cubicBezTo>
                    <a:pt x="2498" y="7519"/>
                    <a:pt x="2206" y="7316"/>
                    <a:pt x="1813" y="7075"/>
                  </a:cubicBezTo>
                  <a:lnTo>
                    <a:pt x="1813" y="7075"/>
                  </a:lnTo>
                  <a:lnTo>
                    <a:pt x="1635" y="6948"/>
                  </a:lnTo>
                  <a:lnTo>
                    <a:pt x="1635" y="6948"/>
                  </a:lnTo>
                  <a:lnTo>
                    <a:pt x="1571" y="6757"/>
                  </a:lnTo>
                  <a:lnTo>
                    <a:pt x="1571" y="6757"/>
                  </a:lnTo>
                  <a:lnTo>
                    <a:pt x="1571" y="6757"/>
                  </a:lnTo>
                  <a:cubicBezTo>
                    <a:pt x="1330" y="5843"/>
                    <a:pt x="632" y="3303"/>
                    <a:pt x="238" y="2642"/>
                  </a:cubicBezTo>
                  <a:lnTo>
                    <a:pt x="238" y="2642"/>
                  </a:lnTo>
                  <a:lnTo>
                    <a:pt x="238" y="2642"/>
                  </a:lnTo>
                  <a:cubicBezTo>
                    <a:pt x="35" y="2287"/>
                    <a:pt x="-3" y="1880"/>
                    <a:pt x="136" y="1525"/>
                  </a:cubicBezTo>
                  <a:lnTo>
                    <a:pt x="136" y="1525"/>
                  </a:lnTo>
                  <a:lnTo>
                    <a:pt x="136" y="1525"/>
                  </a:lnTo>
                  <a:cubicBezTo>
                    <a:pt x="492" y="585"/>
                    <a:pt x="1863" y="128"/>
                    <a:pt x="1927" y="103"/>
                  </a:cubicBezTo>
                  <a:lnTo>
                    <a:pt x="1927" y="103"/>
                  </a:lnTo>
                  <a:lnTo>
                    <a:pt x="2181" y="64"/>
                  </a:lnTo>
                  <a:lnTo>
                    <a:pt x="2181" y="64"/>
                  </a:lnTo>
                  <a:lnTo>
                    <a:pt x="2181" y="64"/>
                  </a:lnTo>
                  <a:cubicBezTo>
                    <a:pt x="2651" y="64"/>
                    <a:pt x="3019" y="445"/>
                    <a:pt x="3260" y="1182"/>
                  </a:cubicBezTo>
                  <a:lnTo>
                    <a:pt x="3260" y="1182"/>
                  </a:lnTo>
                  <a:lnTo>
                    <a:pt x="3260" y="1182"/>
                  </a:lnTo>
                  <a:cubicBezTo>
                    <a:pt x="3413" y="1652"/>
                    <a:pt x="3502" y="2236"/>
                    <a:pt x="3502" y="2719"/>
                  </a:cubicBezTo>
                  <a:lnTo>
                    <a:pt x="3502" y="2719"/>
                  </a:lnTo>
                  <a:lnTo>
                    <a:pt x="3502" y="2719"/>
                  </a:lnTo>
                  <a:cubicBezTo>
                    <a:pt x="3502" y="3290"/>
                    <a:pt x="4657" y="3950"/>
                    <a:pt x="5394" y="4395"/>
                  </a:cubicBezTo>
                  <a:lnTo>
                    <a:pt x="5394" y="4395"/>
                  </a:lnTo>
                  <a:lnTo>
                    <a:pt x="5394" y="4395"/>
                  </a:lnTo>
                  <a:cubicBezTo>
                    <a:pt x="6372" y="4966"/>
                    <a:pt x="7528" y="6109"/>
                    <a:pt x="7743" y="7316"/>
                  </a:cubicBezTo>
                  <a:lnTo>
                    <a:pt x="7743" y="7316"/>
                  </a:lnTo>
                  <a:lnTo>
                    <a:pt x="7743" y="7316"/>
                  </a:lnTo>
                  <a:cubicBezTo>
                    <a:pt x="7832" y="7798"/>
                    <a:pt x="7756" y="8179"/>
                    <a:pt x="7515" y="847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73" name="Freeform: Shape 472">
              <a:extLst>
                <a:ext uri="{FF2B5EF4-FFF2-40B4-BE49-F238E27FC236}">
                  <a16:creationId xmlns:a16="http://schemas.microsoft.com/office/drawing/2014/main" id="{CB5E5138-A84C-9837-5E50-B70D8007B8BF}"/>
                </a:ext>
              </a:extLst>
            </p:cNvPr>
            <p:cNvSpPr/>
            <p:nvPr/>
          </p:nvSpPr>
          <p:spPr>
            <a:xfrm flipV="1">
              <a:off x="6890764" y="2194771"/>
              <a:ext cx="5742" cy="7988"/>
            </a:xfrm>
            <a:custGeom>
              <a:avLst/>
              <a:gdLst>
                <a:gd name="connsiteX0" fmla="*/ 739 w 5742"/>
                <a:gd name="connsiteY0" fmla="*/ 1450 h 7988"/>
                <a:gd name="connsiteX1" fmla="*/ 53 w 5742"/>
                <a:gd name="connsiteY1" fmla="*/ 66 h 7988"/>
                <a:gd name="connsiteX2" fmla="*/ 53 w 5742"/>
                <a:gd name="connsiteY2" fmla="*/ 66 h 7988"/>
                <a:gd name="connsiteX3" fmla="*/ 1437 w 5742"/>
                <a:gd name="connsiteY3" fmla="*/ 714 h 7988"/>
                <a:gd name="connsiteX4" fmla="*/ 1437 w 5742"/>
                <a:gd name="connsiteY4" fmla="*/ 714 h 7988"/>
                <a:gd name="connsiteX5" fmla="*/ 1437 w 5742"/>
                <a:gd name="connsiteY5" fmla="*/ 714 h 7988"/>
                <a:gd name="connsiteX6" fmla="*/ 5273 w 5742"/>
                <a:gd name="connsiteY6" fmla="*/ 4130 h 7988"/>
                <a:gd name="connsiteX7" fmla="*/ 5273 w 5742"/>
                <a:gd name="connsiteY7" fmla="*/ 4130 h 7988"/>
                <a:gd name="connsiteX8" fmla="*/ 5273 w 5742"/>
                <a:gd name="connsiteY8" fmla="*/ 4130 h 7988"/>
                <a:gd name="connsiteX9" fmla="*/ 5489 w 5742"/>
                <a:gd name="connsiteY9" fmla="*/ 4917 h 7988"/>
                <a:gd name="connsiteX10" fmla="*/ 5489 w 5742"/>
                <a:gd name="connsiteY10" fmla="*/ 4917 h 7988"/>
                <a:gd name="connsiteX11" fmla="*/ 5489 w 5742"/>
                <a:gd name="connsiteY11" fmla="*/ 4917 h 7988"/>
                <a:gd name="connsiteX12" fmla="*/ 5044 w 5742"/>
                <a:gd name="connsiteY12" fmla="*/ 7673 h 7988"/>
                <a:gd name="connsiteX13" fmla="*/ 5044 w 5742"/>
                <a:gd name="connsiteY13" fmla="*/ 7673 h 7988"/>
                <a:gd name="connsiteX14" fmla="*/ 5044 w 5742"/>
                <a:gd name="connsiteY14" fmla="*/ 7673 h 7988"/>
                <a:gd name="connsiteX15" fmla="*/ 3647 w 5742"/>
                <a:gd name="connsiteY15" fmla="*/ 8054 h 7988"/>
                <a:gd name="connsiteX16" fmla="*/ 3647 w 5742"/>
                <a:gd name="connsiteY16" fmla="*/ 8054 h 7988"/>
                <a:gd name="connsiteX17" fmla="*/ 3647 w 5742"/>
                <a:gd name="connsiteY17" fmla="*/ 8054 h 7988"/>
                <a:gd name="connsiteX18" fmla="*/ 2085 w 5742"/>
                <a:gd name="connsiteY18" fmla="*/ 7699 h 7988"/>
                <a:gd name="connsiteX19" fmla="*/ 2085 w 5742"/>
                <a:gd name="connsiteY19" fmla="*/ 7699 h 7988"/>
                <a:gd name="connsiteX20" fmla="*/ 1869 w 5742"/>
                <a:gd name="connsiteY20" fmla="*/ 7571 h 7988"/>
                <a:gd name="connsiteX21" fmla="*/ 1869 w 5742"/>
                <a:gd name="connsiteY21" fmla="*/ 7571 h 7988"/>
                <a:gd name="connsiteX22" fmla="*/ 1818 w 5742"/>
                <a:gd name="connsiteY22" fmla="*/ 7318 h 7988"/>
                <a:gd name="connsiteX23" fmla="*/ 1818 w 5742"/>
                <a:gd name="connsiteY23" fmla="*/ 7318 h 7988"/>
                <a:gd name="connsiteX24" fmla="*/ 1818 w 5742"/>
                <a:gd name="connsiteY24" fmla="*/ 7318 h 7988"/>
                <a:gd name="connsiteX25" fmla="*/ 1895 w 5742"/>
                <a:gd name="connsiteY25" fmla="*/ 5756 h 7988"/>
                <a:gd name="connsiteX26" fmla="*/ 1895 w 5742"/>
                <a:gd name="connsiteY26" fmla="*/ 5756 h 7988"/>
                <a:gd name="connsiteX27" fmla="*/ 1895 w 5742"/>
                <a:gd name="connsiteY27" fmla="*/ 5756 h 7988"/>
                <a:gd name="connsiteX28" fmla="*/ 1844 w 5742"/>
                <a:gd name="connsiteY28" fmla="*/ 3876 h 7988"/>
                <a:gd name="connsiteX29" fmla="*/ 1844 w 5742"/>
                <a:gd name="connsiteY29" fmla="*/ 3876 h 7988"/>
                <a:gd name="connsiteX30" fmla="*/ 1844 w 5742"/>
                <a:gd name="connsiteY30" fmla="*/ 3876 h 7988"/>
                <a:gd name="connsiteX31" fmla="*/ 739 w 5742"/>
                <a:gd name="connsiteY31" fmla="*/ 1450 h 79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5742" h="7988">
                  <a:moveTo>
                    <a:pt x="739" y="1450"/>
                  </a:moveTo>
                  <a:lnTo>
                    <a:pt x="53" y="66"/>
                  </a:lnTo>
                  <a:lnTo>
                    <a:pt x="53" y="66"/>
                  </a:lnTo>
                  <a:lnTo>
                    <a:pt x="1437" y="714"/>
                  </a:lnTo>
                  <a:lnTo>
                    <a:pt x="1437" y="714"/>
                  </a:lnTo>
                  <a:lnTo>
                    <a:pt x="1437" y="714"/>
                  </a:lnTo>
                  <a:cubicBezTo>
                    <a:pt x="4155" y="1996"/>
                    <a:pt x="5044" y="2784"/>
                    <a:pt x="5273" y="4130"/>
                  </a:cubicBezTo>
                  <a:lnTo>
                    <a:pt x="5273" y="4130"/>
                  </a:lnTo>
                  <a:lnTo>
                    <a:pt x="5273" y="4130"/>
                  </a:lnTo>
                  <a:cubicBezTo>
                    <a:pt x="5311" y="4397"/>
                    <a:pt x="5412" y="4651"/>
                    <a:pt x="5489" y="4917"/>
                  </a:cubicBezTo>
                  <a:lnTo>
                    <a:pt x="5489" y="4917"/>
                  </a:lnTo>
                  <a:lnTo>
                    <a:pt x="5489" y="4917"/>
                  </a:lnTo>
                  <a:cubicBezTo>
                    <a:pt x="5781" y="5756"/>
                    <a:pt x="6162" y="6924"/>
                    <a:pt x="5044" y="7673"/>
                  </a:cubicBezTo>
                  <a:lnTo>
                    <a:pt x="5044" y="7673"/>
                  </a:lnTo>
                  <a:lnTo>
                    <a:pt x="5044" y="7673"/>
                  </a:lnTo>
                  <a:cubicBezTo>
                    <a:pt x="4650" y="7927"/>
                    <a:pt x="4181" y="8054"/>
                    <a:pt x="3647" y="8054"/>
                  </a:cubicBezTo>
                  <a:lnTo>
                    <a:pt x="3647" y="8054"/>
                  </a:lnTo>
                  <a:lnTo>
                    <a:pt x="3647" y="8054"/>
                  </a:lnTo>
                  <a:cubicBezTo>
                    <a:pt x="2809" y="8054"/>
                    <a:pt x="2123" y="7711"/>
                    <a:pt x="2085" y="7699"/>
                  </a:cubicBezTo>
                  <a:lnTo>
                    <a:pt x="2085" y="7699"/>
                  </a:lnTo>
                  <a:lnTo>
                    <a:pt x="1869" y="7571"/>
                  </a:lnTo>
                  <a:lnTo>
                    <a:pt x="1869" y="7571"/>
                  </a:lnTo>
                  <a:lnTo>
                    <a:pt x="1818" y="7318"/>
                  </a:lnTo>
                  <a:lnTo>
                    <a:pt x="1818" y="7318"/>
                  </a:lnTo>
                  <a:lnTo>
                    <a:pt x="1818" y="7318"/>
                  </a:lnTo>
                  <a:cubicBezTo>
                    <a:pt x="1691" y="6784"/>
                    <a:pt x="1793" y="6263"/>
                    <a:pt x="1895" y="5756"/>
                  </a:cubicBezTo>
                  <a:lnTo>
                    <a:pt x="1895" y="5756"/>
                  </a:lnTo>
                  <a:lnTo>
                    <a:pt x="1895" y="5756"/>
                  </a:lnTo>
                  <a:cubicBezTo>
                    <a:pt x="2009" y="5159"/>
                    <a:pt x="2123" y="4549"/>
                    <a:pt x="1844" y="3876"/>
                  </a:cubicBezTo>
                  <a:lnTo>
                    <a:pt x="1844" y="3876"/>
                  </a:lnTo>
                  <a:lnTo>
                    <a:pt x="1844" y="3876"/>
                  </a:lnTo>
                  <a:cubicBezTo>
                    <a:pt x="1272" y="2504"/>
                    <a:pt x="739" y="1450"/>
                    <a:pt x="739" y="145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74" name="Freeform: Shape 473">
              <a:extLst>
                <a:ext uri="{FF2B5EF4-FFF2-40B4-BE49-F238E27FC236}">
                  <a16:creationId xmlns:a16="http://schemas.microsoft.com/office/drawing/2014/main" id="{22ABD890-519E-73F4-A574-8F2813B96229}"/>
                </a:ext>
              </a:extLst>
            </p:cNvPr>
            <p:cNvSpPr/>
            <p:nvPr/>
          </p:nvSpPr>
          <p:spPr>
            <a:xfrm flipV="1">
              <a:off x="6892937" y="2203216"/>
              <a:ext cx="6148" cy="6718"/>
            </a:xfrm>
            <a:custGeom>
              <a:avLst/>
              <a:gdLst>
                <a:gd name="connsiteX0" fmla="*/ 5843 w 6148"/>
                <a:gd name="connsiteY0" fmla="*/ 1007 h 6718"/>
                <a:gd name="connsiteX1" fmla="*/ 5932 w 6148"/>
                <a:gd name="connsiteY1" fmla="*/ 4081 h 6718"/>
                <a:gd name="connsiteX2" fmla="*/ 5932 w 6148"/>
                <a:gd name="connsiteY2" fmla="*/ 4081 h 6718"/>
                <a:gd name="connsiteX3" fmla="*/ 5932 w 6148"/>
                <a:gd name="connsiteY3" fmla="*/ 4081 h 6718"/>
                <a:gd name="connsiteX4" fmla="*/ 3087 w 6148"/>
                <a:gd name="connsiteY4" fmla="*/ 6786 h 6718"/>
                <a:gd name="connsiteX5" fmla="*/ 3087 w 6148"/>
                <a:gd name="connsiteY5" fmla="*/ 6786 h 6718"/>
                <a:gd name="connsiteX6" fmla="*/ 1373 w 6148"/>
                <a:gd name="connsiteY6" fmla="*/ 6786 h 6718"/>
                <a:gd name="connsiteX7" fmla="*/ 1373 w 6148"/>
                <a:gd name="connsiteY7" fmla="*/ 6786 h 6718"/>
                <a:gd name="connsiteX8" fmla="*/ 1373 w 6148"/>
                <a:gd name="connsiteY8" fmla="*/ 6786 h 6718"/>
                <a:gd name="connsiteX9" fmla="*/ 128 w 6148"/>
                <a:gd name="connsiteY9" fmla="*/ 6316 h 6718"/>
                <a:gd name="connsiteX10" fmla="*/ 128 w 6148"/>
                <a:gd name="connsiteY10" fmla="*/ 6316 h 6718"/>
                <a:gd name="connsiteX11" fmla="*/ 128 w 6148"/>
                <a:gd name="connsiteY11" fmla="*/ 6316 h 6718"/>
                <a:gd name="connsiteX12" fmla="*/ 471 w 6148"/>
                <a:gd name="connsiteY12" fmla="*/ 5122 h 6718"/>
                <a:gd name="connsiteX13" fmla="*/ 471 w 6148"/>
                <a:gd name="connsiteY13" fmla="*/ 5122 h 6718"/>
                <a:gd name="connsiteX14" fmla="*/ 471 w 6148"/>
                <a:gd name="connsiteY14" fmla="*/ 5122 h 6718"/>
                <a:gd name="connsiteX15" fmla="*/ 827 w 6148"/>
                <a:gd name="connsiteY15" fmla="*/ 4462 h 6718"/>
                <a:gd name="connsiteX16" fmla="*/ 827 w 6148"/>
                <a:gd name="connsiteY16" fmla="*/ 4462 h 6718"/>
                <a:gd name="connsiteX17" fmla="*/ 827 w 6148"/>
                <a:gd name="connsiteY17" fmla="*/ 4462 h 6718"/>
                <a:gd name="connsiteX18" fmla="*/ 2351 w 6148"/>
                <a:gd name="connsiteY18" fmla="*/ 1426 h 6718"/>
                <a:gd name="connsiteX19" fmla="*/ 2351 w 6148"/>
                <a:gd name="connsiteY19" fmla="*/ 1426 h 6718"/>
                <a:gd name="connsiteX20" fmla="*/ 2655 w 6148"/>
                <a:gd name="connsiteY20" fmla="*/ 982 h 6718"/>
                <a:gd name="connsiteX21" fmla="*/ 2655 w 6148"/>
                <a:gd name="connsiteY21" fmla="*/ 982 h 6718"/>
                <a:gd name="connsiteX22" fmla="*/ 2655 w 6148"/>
                <a:gd name="connsiteY22" fmla="*/ 982 h 6718"/>
                <a:gd name="connsiteX23" fmla="*/ 4205 w 6148"/>
                <a:gd name="connsiteY23" fmla="*/ 68 h 6718"/>
                <a:gd name="connsiteX24" fmla="*/ 4205 w 6148"/>
                <a:gd name="connsiteY24" fmla="*/ 68 h 6718"/>
                <a:gd name="connsiteX25" fmla="*/ 4205 w 6148"/>
                <a:gd name="connsiteY25" fmla="*/ 68 h 6718"/>
                <a:gd name="connsiteX26" fmla="*/ 4205 w 6148"/>
                <a:gd name="connsiteY26" fmla="*/ 68 h 6718"/>
                <a:gd name="connsiteX27" fmla="*/ 4205 w 6148"/>
                <a:gd name="connsiteY27" fmla="*/ 68 h 6718"/>
                <a:gd name="connsiteX28" fmla="*/ 5843 w 6148"/>
                <a:gd name="connsiteY28" fmla="*/ 1007 h 6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6148" h="6718">
                  <a:moveTo>
                    <a:pt x="5843" y="1007"/>
                  </a:moveTo>
                  <a:cubicBezTo>
                    <a:pt x="6364" y="1782"/>
                    <a:pt x="6249" y="2747"/>
                    <a:pt x="5932" y="4081"/>
                  </a:cubicBezTo>
                  <a:lnTo>
                    <a:pt x="5932" y="4081"/>
                  </a:lnTo>
                  <a:lnTo>
                    <a:pt x="5932" y="4081"/>
                  </a:lnTo>
                  <a:cubicBezTo>
                    <a:pt x="5361" y="6316"/>
                    <a:pt x="4078" y="6786"/>
                    <a:pt x="3087" y="6786"/>
                  </a:cubicBezTo>
                  <a:lnTo>
                    <a:pt x="3087" y="6786"/>
                  </a:lnTo>
                  <a:lnTo>
                    <a:pt x="1373" y="6786"/>
                  </a:lnTo>
                  <a:lnTo>
                    <a:pt x="1373" y="6786"/>
                  </a:lnTo>
                  <a:lnTo>
                    <a:pt x="1373" y="6786"/>
                  </a:lnTo>
                  <a:cubicBezTo>
                    <a:pt x="877" y="6786"/>
                    <a:pt x="357" y="6722"/>
                    <a:pt x="128" y="6316"/>
                  </a:cubicBezTo>
                  <a:lnTo>
                    <a:pt x="128" y="6316"/>
                  </a:lnTo>
                  <a:lnTo>
                    <a:pt x="128" y="6316"/>
                  </a:lnTo>
                  <a:cubicBezTo>
                    <a:pt x="-88" y="5871"/>
                    <a:pt x="204" y="5490"/>
                    <a:pt x="471" y="5122"/>
                  </a:cubicBezTo>
                  <a:lnTo>
                    <a:pt x="471" y="5122"/>
                  </a:lnTo>
                  <a:lnTo>
                    <a:pt x="471" y="5122"/>
                  </a:lnTo>
                  <a:cubicBezTo>
                    <a:pt x="624" y="4919"/>
                    <a:pt x="827" y="4627"/>
                    <a:pt x="827" y="4462"/>
                  </a:cubicBezTo>
                  <a:lnTo>
                    <a:pt x="827" y="4462"/>
                  </a:lnTo>
                  <a:lnTo>
                    <a:pt x="827" y="4462"/>
                  </a:lnTo>
                  <a:cubicBezTo>
                    <a:pt x="865" y="3534"/>
                    <a:pt x="1551" y="2569"/>
                    <a:pt x="2351" y="1426"/>
                  </a:cubicBezTo>
                  <a:lnTo>
                    <a:pt x="2351" y="1426"/>
                  </a:lnTo>
                  <a:lnTo>
                    <a:pt x="2655" y="982"/>
                  </a:lnTo>
                  <a:lnTo>
                    <a:pt x="2655" y="982"/>
                  </a:lnTo>
                  <a:lnTo>
                    <a:pt x="2655" y="982"/>
                  </a:lnTo>
                  <a:cubicBezTo>
                    <a:pt x="3189" y="258"/>
                    <a:pt x="3799" y="68"/>
                    <a:pt x="4205" y="68"/>
                  </a:cubicBezTo>
                  <a:lnTo>
                    <a:pt x="4205" y="68"/>
                  </a:lnTo>
                  <a:lnTo>
                    <a:pt x="4205" y="68"/>
                  </a:lnTo>
                  <a:lnTo>
                    <a:pt x="4205" y="68"/>
                  </a:lnTo>
                  <a:lnTo>
                    <a:pt x="4205" y="68"/>
                  </a:lnTo>
                  <a:cubicBezTo>
                    <a:pt x="4916" y="68"/>
                    <a:pt x="5551" y="563"/>
                    <a:pt x="5843" y="100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75" name="Freeform: Shape 474">
              <a:extLst>
                <a:ext uri="{FF2B5EF4-FFF2-40B4-BE49-F238E27FC236}">
                  <a16:creationId xmlns:a16="http://schemas.microsoft.com/office/drawing/2014/main" id="{246D0EB9-AA5C-6A98-2FA5-C801B644C4E8}"/>
                </a:ext>
              </a:extLst>
            </p:cNvPr>
            <p:cNvSpPr/>
            <p:nvPr/>
          </p:nvSpPr>
          <p:spPr>
            <a:xfrm flipV="1">
              <a:off x="6891349" y="2212614"/>
              <a:ext cx="6959" cy="12712"/>
            </a:xfrm>
            <a:custGeom>
              <a:avLst/>
              <a:gdLst>
                <a:gd name="connsiteX0" fmla="*/ 5069 w 6959"/>
                <a:gd name="connsiteY0" fmla="*/ 8045 h 12712"/>
                <a:gd name="connsiteX1" fmla="*/ 5476 w 6959"/>
                <a:gd name="connsiteY1" fmla="*/ 8591 h 12712"/>
                <a:gd name="connsiteX2" fmla="*/ 5476 w 6959"/>
                <a:gd name="connsiteY2" fmla="*/ 8591 h 12712"/>
                <a:gd name="connsiteX3" fmla="*/ 5476 w 6959"/>
                <a:gd name="connsiteY3" fmla="*/ 8591 h 12712"/>
                <a:gd name="connsiteX4" fmla="*/ 6530 w 6959"/>
                <a:gd name="connsiteY4" fmla="*/ 11474 h 12712"/>
                <a:gd name="connsiteX5" fmla="*/ 6530 w 6959"/>
                <a:gd name="connsiteY5" fmla="*/ 11474 h 12712"/>
                <a:gd name="connsiteX6" fmla="*/ 7012 w 6959"/>
                <a:gd name="connsiteY6" fmla="*/ 12592 h 12712"/>
                <a:gd name="connsiteX7" fmla="*/ 7012 w 6959"/>
                <a:gd name="connsiteY7" fmla="*/ 12592 h 12712"/>
                <a:gd name="connsiteX8" fmla="*/ 6479 w 6959"/>
                <a:gd name="connsiteY8" fmla="*/ 11842 h 12712"/>
                <a:gd name="connsiteX9" fmla="*/ 6479 w 6959"/>
                <a:gd name="connsiteY9" fmla="*/ 11842 h 12712"/>
                <a:gd name="connsiteX10" fmla="*/ 6479 w 6959"/>
                <a:gd name="connsiteY10" fmla="*/ 11842 h 12712"/>
                <a:gd name="connsiteX11" fmla="*/ 6136 w 6959"/>
                <a:gd name="connsiteY11" fmla="*/ 12452 h 12712"/>
                <a:gd name="connsiteX12" fmla="*/ 6136 w 6959"/>
                <a:gd name="connsiteY12" fmla="*/ 12452 h 12712"/>
                <a:gd name="connsiteX13" fmla="*/ 6136 w 6959"/>
                <a:gd name="connsiteY13" fmla="*/ 12452 h 12712"/>
                <a:gd name="connsiteX14" fmla="*/ 5323 w 6959"/>
                <a:gd name="connsiteY14" fmla="*/ 12782 h 12712"/>
                <a:gd name="connsiteX15" fmla="*/ 5323 w 6959"/>
                <a:gd name="connsiteY15" fmla="*/ 12782 h 12712"/>
                <a:gd name="connsiteX16" fmla="*/ 5323 w 6959"/>
                <a:gd name="connsiteY16" fmla="*/ 12782 h 12712"/>
                <a:gd name="connsiteX17" fmla="*/ 4447 w 6959"/>
                <a:gd name="connsiteY17" fmla="*/ 12579 h 12712"/>
                <a:gd name="connsiteX18" fmla="*/ 4447 w 6959"/>
                <a:gd name="connsiteY18" fmla="*/ 12579 h 12712"/>
                <a:gd name="connsiteX19" fmla="*/ 4244 w 6959"/>
                <a:gd name="connsiteY19" fmla="*/ 12452 h 12712"/>
                <a:gd name="connsiteX20" fmla="*/ 4244 w 6959"/>
                <a:gd name="connsiteY20" fmla="*/ 12452 h 12712"/>
                <a:gd name="connsiteX21" fmla="*/ 4168 w 6959"/>
                <a:gd name="connsiteY21" fmla="*/ 12249 h 12712"/>
                <a:gd name="connsiteX22" fmla="*/ 4168 w 6959"/>
                <a:gd name="connsiteY22" fmla="*/ 12249 h 12712"/>
                <a:gd name="connsiteX23" fmla="*/ 4168 w 6959"/>
                <a:gd name="connsiteY23" fmla="*/ 12249 h 12712"/>
                <a:gd name="connsiteX24" fmla="*/ 4117 w 6959"/>
                <a:gd name="connsiteY24" fmla="*/ 8960 h 12712"/>
                <a:gd name="connsiteX25" fmla="*/ 4117 w 6959"/>
                <a:gd name="connsiteY25" fmla="*/ 8960 h 12712"/>
                <a:gd name="connsiteX26" fmla="*/ 4168 w 6959"/>
                <a:gd name="connsiteY26" fmla="*/ 8782 h 12712"/>
                <a:gd name="connsiteX27" fmla="*/ 4168 w 6959"/>
                <a:gd name="connsiteY27" fmla="*/ 8782 h 12712"/>
                <a:gd name="connsiteX28" fmla="*/ 4168 w 6959"/>
                <a:gd name="connsiteY28" fmla="*/ 8782 h 12712"/>
                <a:gd name="connsiteX29" fmla="*/ 4142 w 6959"/>
                <a:gd name="connsiteY29" fmla="*/ 8591 h 12712"/>
                <a:gd name="connsiteX30" fmla="*/ 4142 w 6959"/>
                <a:gd name="connsiteY30" fmla="*/ 8591 h 12712"/>
                <a:gd name="connsiteX31" fmla="*/ 4142 w 6959"/>
                <a:gd name="connsiteY31" fmla="*/ 8591 h 12712"/>
                <a:gd name="connsiteX32" fmla="*/ 3952 w 6959"/>
                <a:gd name="connsiteY32" fmla="*/ 8147 h 12712"/>
                <a:gd name="connsiteX33" fmla="*/ 3952 w 6959"/>
                <a:gd name="connsiteY33" fmla="*/ 8147 h 12712"/>
                <a:gd name="connsiteX34" fmla="*/ 2542 w 6959"/>
                <a:gd name="connsiteY34" fmla="*/ 4858 h 12712"/>
                <a:gd name="connsiteX35" fmla="*/ 2542 w 6959"/>
                <a:gd name="connsiteY35" fmla="*/ 4858 h 12712"/>
                <a:gd name="connsiteX36" fmla="*/ 2542 w 6959"/>
                <a:gd name="connsiteY36" fmla="*/ 4858 h 12712"/>
                <a:gd name="connsiteX37" fmla="*/ 180 w 6959"/>
                <a:gd name="connsiteY37" fmla="*/ 3359 h 12712"/>
                <a:gd name="connsiteX38" fmla="*/ 180 w 6959"/>
                <a:gd name="connsiteY38" fmla="*/ 3359 h 12712"/>
                <a:gd name="connsiteX39" fmla="*/ 53 w 6959"/>
                <a:gd name="connsiteY39" fmla="*/ 3156 h 12712"/>
                <a:gd name="connsiteX40" fmla="*/ 53 w 6959"/>
                <a:gd name="connsiteY40" fmla="*/ 3156 h 12712"/>
                <a:gd name="connsiteX41" fmla="*/ 129 w 6959"/>
                <a:gd name="connsiteY41" fmla="*/ 2902 h 12712"/>
                <a:gd name="connsiteX42" fmla="*/ 129 w 6959"/>
                <a:gd name="connsiteY42" fmla="*/ 2902 h 12712"/>
                <a:gd name="connsiteX43" fmla="*/ 129 w 6959"/>
                <a:gd name="connsiteY43" fmla="*/ 2902 h 12712"/>
                <a:gd name="connsiteX44" fmla="*/ 345 w 6959"/>
                <a:gd name="connsiteY44" fmla="*/ 2191 h 12712"/>
                <a:gd name="connsiteX45" fmla="*/ 345 w 6959"/>
                <a:gd name="connsiteY45" fmla="*/ 2191 h 12712"/>
                <a:gd name="connsiteX46" fmla="*/ 345 w 6959"/>
                <a:gd name="connsiteY46" fmla="*/ 2191 h 12712"/>
                <a:gd name="connsiteX47" fmla="*/ 1742 w 6959"/>
                <a:gd name="connsiteY47" fmla="*/ 70 h 12712"/>
                <a:gd name="connsiteX48" fmla="*/ 1742 w 6959"/>
                <a:gd name="connsiteY48" fmla="*/ 70 h 12712"/>
                <a:gd name="connsiteX49" fmla="*/ 1742 w 6959"/>
                <a:gd name="connsiteY49" fmla="*/ 70 h 12712"/>
                <a:gd name="connsiteX50" fmla="*/ 3457 w 6959"/>
                <a:gd name="connsiteY50" fmla="*/ 1695 h 12712"/>
                <a:gd name="connsiteX51" fmla="*/ 3457 w 6959"/>
                <a:gd name="connsiteY51" fmla="*/ 1695 h 12712"/>
                <a:gd name="connsiteX52" fmla="*/ 3457 w 6959"/>
                <a:gd name="connsiteY52" fmla="*/ 1695 h 12712"/>
                <a:gd name="connsiteX53" fmla="*/ 3469 w 6959"/>
                <a:gd name="connsiteY53" fmla="*/ 4451 h 12712"/>
                <a:gd name="connsiteX54" fmla="*/ 3469 w 6959"/>
                <a:gd name="connsiteY54" fmla="*/ 4451 h 12712"/>
                <a:gd name="connsiteX55" fmla="*/ 3380 w 6959"/>
                <a:gd name="connsiteY55" fmla="*/ 4794 h 12712"/>
                <a:gd name="connsiteX56" fmla="*/ 3380 w 6959"/>
                <a:gd name="connsiteY56" fmla="*/ 4794 h 12712"/>
                <a:gd name="connsiteX57" fmla="*/ 3025 w 6959"/>
                <a:gd name="connsiteY57" fmla="*/ 4858 h 12712"/>
                <a:gd name="connsiteX58" fmla="*/ 3025 w 6959"/>
                <a:gd name="connsiteY58" fmla="*/ 4858 h 12712"/>
                <a:gd name="connsiteX59" fmla="*/ 3025 w 6959"/>
                <a:gd name="connsiteY59" fmla="*/ 4858 h 12712"/>
                <a:gd name="connsiteX60" fmla="*/ 2771 w 6959"/>
                <a:gd name="connsiteY60" fmla="*/ 4858 h 12712"/>
                <a:gd name="connsiteX61" fmla="*/ 2771 w 6959"/>
                <a:gd name="connsiteY61" fmla="*/ 4858 h 12712"/>
                <a:gd name="connsiteX62" fmla="*/ 4828 w 6959"/>
                <a:gd name="connsiteY62" fmla="*/ 7702 h 12712"/>
                <a:gd name="connsiteX63" fmla="*/ 4828 w 6959"/>
                <a:gd name="connsiteY63" fmla="*/ 7702 h 12712"/>
                <a:gd name="connsiteX64" fmla="*/ 4828 w 6959"/>
                <a:gd name="connsiteY64" fmla="*/ 7702 h 12712"/>
                <a:gd name="connsiteX65" fmla="*/ 5069 w 6959"/>
                <a:gd name="connsiteY65" fmla="*/ 8045 h 12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6959" h="12712">
                  <a:moveTo>
                    <a:pt x="5069" y="8045"/>
                  </a:moveTo>
                  <a:cubicBezTo>
                    <a:pt x="5158" y="8185"/>
                    <a:pt x="5285" y="8337"/>
                    <a:pt x="5476" y="8591"/>
                  </a:cubicBezTo>
                  <a:lnTo>
                    <a:pt x="5476" y="8591"/>
                  </a:lnTo>
                  <a:lnTo>
                    <a:pt x="5476" y="8591"/>
                  </a:lnTo>
                  <a:cubicBezTo>
                    <a:pt x="6352" y="9595"/>
                    <a:pt x="6619" y="10674"/>
                    <a:pt x="6530" y="11474"/>
                  </a:cubicBezTo>
                  <a:lnTo>
                    <a:pt x="6530" y="11474"/>
                  </a:lnTo>
                  <a:lnTo>
                    <a:pt x="7012" y="12592"/>
                  </a:lnTo>
                  <a:lnTo>
                    <a:pt x="7012" y="12592"/>
                  </a:lnTo>
                  <a:lnTo>
                    <a:pt x="6479" y="11842"/>
                  </a:lnTo>
                  <a:lnTo>
                    <a:pt x="6479" y="11842"/>
                  </a:lnTo>
                  <a:lnTo>
                    <a:pt x="6479" y="11842"/>
                  </a:lnTo>
                  <a:cubicBezTo>
                    <a:pt x="6403" y="12109"/>
                    <a:pt x="6276" y="12338"/>
                    <a:pt x="6136" y="12452"/>
                  </a:cubicBezTo>
                  <a:lnTo>
                    <a:pt x="6136" y="12452"/>
                  </a:lnTo>
                  <a:lnTo>
                    <a:pt x="6136" y="12452"/>
                  </a:lnTo>
                  <a:cubicBezTo>
                    <a:pt x="5996" y="12604"/>
                    <a:pt x="5730" y="12782"/>
                    <a:pt x="5323" y="12782"/>
                  </a:cubicBezTo>
                  <a:lnTo>
                    <a:pt x="5323" y="12782"/>
                  </a:lnTo>
                  <a:lnTo>
                    <a:pt x="5323" y="12782"/>
                  </a:lnTo>
                  <a:cubicBezTo>
                    <a:pt x="4892" y="12782"/>
                    <a:pt x="4485" y="12592"/>
                    <a:pt x="4447" y="12579"/>
                  </a:cubicBezTo>
                  <a:lnTo>
                    <a:pt x="4447" y="12579"/>
                  </a:lnTo>
                  <a:lnTo>
                    <a:pt x="4244" y="12452"/>
                  </a:lnTo>
                  <a:lnTo>
                    <a:pt x="4244" y="12452"/>
                  </a:lnTo>
                  <a:lnTo>
                    <a:pt x="4168" y="12249"/>
                  </a:lnTo>
                  <a:lnTo>
                    <a:pt x="4168" y="12249"/>
                  </a:lnTo>
                  <a:lnTo>
                    <a:pt x="4168" y="12249"/>
                  </a:lnTo>
                  <a:cubicBezTo>
                    <a:pt x="3672" y="10496"/>
                    <a:pt x="3901" y="9658"/>
                    <a:pt x="4117" y="8960"/>
                  </a:cubicBezTo>
                  <a:lnTo>
                    <a:pt x="4117" y="8960"/>
                  </a:lnTo>
                  <a:lnTo>
                    <a:pt x="4168" y="8782"/>
                  </a:lnTo>
                  <a:lnTo>
                    <a:pt x="4168" y="8782"/>
                  </a:lnTo>
                  <a:lnTo>
                    <a:pt x="4168" y="8782"/>
                  </a:lnTo>
                  <a:cubicBezTo>
                    <a:pt x="4181" y="8718"/>
                    <a:pt x="4168" y="8642"/>
                    <a:pt x="4142" y="8591"/>
                  </a:cubicBezTo>
                  <a:lnTo>
                    <a:pt x="4142" y="8591"/>
                  </a:lnTo>
                  <a:lnTo>
                    <a:pt x="4142" y="8591"/>
                  </a:lnTo>
                  <a:cubicBezTo>
                    <a:pt x="4053" y="8464"/>
                    <a:pt x="3965" y="8287"/>
                    <a:pt x="3952" y="8147"/>
                  </a:cubicBezTo>
                  <a:lnTo>
                    <a:pt x="3952" y="8147"/>
                  </a:lnTo>
                  <a:lnTo>
                    <a:pt x="2542" y="4858"/>
                  </a:lnTo>
                  <a:lnTo>
                    <a:pt x="2542" y="4858"/>
                  </a:lnTo>
                  <a:lnTo>
                    <a:pt x="2542" y="4858"/>
                  </a:lnTo>
                  <a:cubicBezTo>
                    <a:pt x="1082" y="4743"/>
                    <a:pt x="218" y="3410"/>
                    <a:pt x="180" y="3359"/>
                  </a:cubicBezTo>
                  <a:lnTo>
                    <a:pt x="180" y="3359"/>
                  </a:lnTo>
                  <a:lnTo>
                    <a:pt x="53" y="3156"/>
                  </a:lnTo>
                  <a:lnTo>
                    <a:pt x="53" y="3156"/>
                  </a:lnTo>
                  <a:lnTo>
                    <a:pt x="129" y="2902"/>
                  </a:lnTo>
                  <a:lnTo>
                    <a:pt x="129" y="2902"/>
                  </a:lnTo>
                  <a:lnTo>
                    <a:pt x="129" y="2902"/>
                  </a:lnTo>
                  <a:cubicBezTo>
                    <a:pt x="206" y="2686"/>
                    <a:pt x="282" y="2432"/>
                    <a:pt x="345" y="2191"/>
                  </a:cubicBezTo>
                  <a:lnTo>
                    <a:pt x="345" y="2191"/>
                  </a:lnTo>
                  <a:lnTo>
                    <a:pt x="345" y="2191"/>
                  </a:lnTo>
                  <a:cubicBezTo>
                    <a:pt x="701" y="1022"/>
                    <a:pt x="980" y="70"/>
                    <a:pt x="1742" y="70"/>
                  </a:cubicBezTo>
                  <a:lnTo>
                    <a:pt x="1742" y="70"/>
                  </a:lnTo>
                  <a:lnTo>
                    <a:pt x="1742" y="70"/>
                  </a:lnTo>
                  <a:cubicBezTo>
                    <a:pt x="2593" y="70"/>
                    <a:pt x="3114" y="553"/>
                    <a:pt x="3457" y="1695"/>
                  </a:cubicBezTo>
                  <a:lnTo>
                    <a:pt x="3457" y="1695"/>
                  </a:lnTo>
                  <a:lnTo>
                    <a:pt x="3457" y="1695"/>
                  </a:lnTo>
                  <a:cubicBezTo>
                    <a:pt x="3838" y="2864"/>
                    <a:pt x="3482" y="4375"/>
                    <a:pt x="3469" y="4451"/>
                  </a:cubicBezTo>
                  <a:lnTo>
                    <a:pt x="3469" y="4451"/>
                  </a:lnTo>
                  <a:lnTo>
                    <a:pt x="3380" y="4794"/>
                  </a:lnTo>
                  <a:lnTo>
                    <a:pt x="3380" y="4794"/>
                  </a:lnTo>
                  <a:lnTo>
                    <a:pt x="3025" y="4858"/>
                  </a:lnTo>
                  <a:lnTo>
                    <a:pt x="3025" y="4858"/>
                  </a:lnTo>
                  <a:lnTo>
                    <a:pt x="3025" y="4858"/>
                  </a:lnTo>
                  <a:cubicBezTo>
                    <a:pt x="2936" y="4870"/>
                    <a:pt x="2847" y="4858"/>
                    <a:pt x="2771" y="4858"/>
                  </a:cubicBezTo>
                  <a:lnTo>
                    <a:pt x="2771" y="4858"/>
                  </a:lnTo>
                  <a:lnTo>
                    <a:pt x="4828" y="7702"/>
                  </a:lnTo>
                  <a:lnTo>
                    <a:pt x="4828" y="7702"/>
                  </a:lnTo>
                  <a:lnTo>
                    <a:pt x="4828" y="7702"/>
                  </a:lnTo>
                  <a:cubicBezTo>
                    <a:pt x="4930" y="7817"/>
                    <a:pt x="5019" y="7931"/>
                    <a:pt x="5069" y="804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76" name="Freeform: Shape 475">
              <a:extLst>
                <a:ext uri="{FF2B5EF4-FFF2-40B4-BE49-F238E27FC236}">
                  <a16:creationId xmlns:a16="http://schemas.microsoft.com/office/drawing/2014/main" id="{C0727A3D-A6E2-E3F2-F505-A06CB257B0C7}"/>
                </a:ext>
              </a:extLst>
            </p:cNvPr>
            <p:cNvSpPr/>
            <p:nvPr/>
          </p:nvSpPr>
          <p:spPr>
            <a:xfrm flipV="1">
              <a:off x="6886154" y="2233619"/>
              <a:ext cx="4267" cy="5511"/>
            </a:xfrm>
            <a:custGeom>
              <a:avLst/>
              <a:gdLst>
                <a:gd name="connsiteX0" fmla="*/ 2187 w 4267"/>
                <a:gd name="connsiteY0" fmla="*/ 860 h 5511"/>
                <a:gd name="connsiteX1" fmla="*/ 3888 w 4267"/>
                <a:gd name="connsiteY1" fmla="*/ 3006 h 5511"/>
                <a:gd name="connsiteX2" fmla="*/ 3888 w 4267"/>
                <a:gd name="connsiteY2" fmla="*/ 3006 h 5511"/>
                <a:gd name="connsiteX3" fmla="*/ 3888 w 4267"/>
                <a:gd name="connsiteY3" fmla="*/ 3006 h 5511"/>
                <a:gd name="connsiteX4" fmla="*/ 4320 w 4267"/>
                <a:gd name="connsiteY4" fmla="*/ 3807 h 5511"/>
                <a:gd name="connsiteX5" fmla="*/ 4320 w 4267"/>
                <a:gd name="connsiteY5" fmla="*/ 3807 h 5511"/>
                <a:gd name="connsiteX6" fmla="*/ 4320 w 4267"/>
                <a:gd name="connsiteY6" fmla="*/ 3807 h 5511"/>
                <a:gd name="connsiteX7" fmla="*/ 3037 w 4267"/>
                <a:gd name="connsiteY7" fmla="*/ 5458 h 5511"/>
                <a:gd name="connsiteX8" fmla="*/ 3037 w 4267"/>
                <a:gd name="connsiteY8" fmla="*/ 5458 h 5511"/>
                <a:gd name="connsiteX9" fmla="*/ 2860 w 4267"/>
                <a:gd name="connsiteY9" fmla="*/ 5585 h 5511"/>
                <a:gd name="connsiteX10" fmla="*/ 2860 w 4267"/>
                <a:gd name="connsiteY10" fmla="*/ 5585 h 5511"/>
                <a:gd name="connsiteX11" fmla="*/ 2656 w 4267"/>
                <a:gd name="connsiteY11" fmla="*/ 5585 h 5511"/>
                <a:gd name="connsiteX12" fmla="*/ 2656 w 4267"/>
                <a:gd name="connsiteY12" fmla="*/ 5585 h 5511"/>
                <a:gd name="connsiteX13" fmla="*/ 2656 w 4267"/>
                <a:gd name="connsiteY13" fmla="*/ 5585 h 5511"/>
                <a:gd name="connsiteX14" fmla="*/ 1336 w 4267"/>
                <a:gd name="connsiteY14" fmla="*/ 4873 h 5511"/>
                <a:gd name="connsiteX15" fmla="*/ 1336 w 4267"/>
                <a:gd name="connsiteY15" fmla="*/ 4873 h 5511"/>
                <a:gd name="connsiteX16" fmla="*/ 1336 w 4267"/>
                <a:gd name="connsiteY16" fmla="*/ 4873 h 5511"/>
                <a:gd name="connsiteX17" fmla="*/ 1209 w 4267"/>
                <a:gd name="connsiteY17" fmla="*/ 4492 h 5511"/>
                <a:gd name="connsiteX18" fmla="*/ 1209 w 4267"/>
                <a:gd name="connsiteY18" fmla="*/ 4492 h 5511"/>
                <a:gd name="connsiteX19" fmla="*/ 53 w 4267"/>
                <a:gd name="connsiteY19" fmla="*/ 3146 h 5511"/>
                <a:gd name="connsiteX20" fmla="*/ 53 w 4267"/>
                <a:gd name="connsiteY20" fmla="*/ 3146 h 5511"/>
                <a:gd name="connsiteX21" fmla="*/ 1704 w 4267"/>
                <a:gd name="connsiteY21" fmla="*/ 73 h 5511"/>
                <a:gd name="connsiteX22" fmla="*/ 1704 w 4267"/>
                <a:gd name="connsiteY22" fmla="*/ 73 h 5511"/>
                <a:gd name="connsiteX23" fmla="*/ 2187 w 4267"/>
                <a:gd name="connsiteY23" fmla="*/ 860 h 55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267" h="5511">
                  <a:moveTo>
                    <a:pt x="2187" y="860"/>
                  </a:moveTo>
                  <a:cubicBezTo>
                    <a:pt x="2466" y="1343"/>
                    <a:pt x="3330" y="2626"/>
                    <a:pt x="3888" y="3006"/>
                  </a:cubicBezTo>
                  <a:lnTo>
                    <a:pt x="3888" y="3006"/>
                  </a:lnTo>
                  <a:lnTo>
                    <a:pt x="3888" y="3006"/>
                  </a:lnTo>
                  <a:cubicBezTo>
                    <a:pt x="4168" y="3197"/>
                    <a:pt x="4320" y="3476"/>
                    <a:pt x="4320" y="3807"/>
                  </a:cubicBezTo>
                  <a:lnTo>
                    <a:pt x="4320" y="3807"/>
                  </a:lnTo>
                  <a:lnTo>
                    <a:pt x="4320" y="3807"/>
                  </a:lnTo>
                  <a:cubicBezTo>
                    <a:pt x="4308" y="4556"/>
                    <a:pt x="3330" y="5280"/>
                    <a:pt x="3037" y="5458"/>
                  </a:cubicBezTo>
                  <a:lnTo>
                    <a:pt x="3037" y="5458"/>
                  </a:lnTo>
                  <a:lnTo>
                    <a:pt x="2860" y="5585"/>
                  </a:lnTo>
                  <a:lnTo>
                    <a:pt x="2860" y="5585"/>
                  </a:lnTo>
                  <a:lnTo>
                    <a:pt x="2656" y="5585"/>
                  </a:lnTo>
                  <a:lnTo>
                    <a:pt x="2656" y="5585"/>
                  </a:lnTo>
                  <a:lnTo>
                    <a:pt x="2656" y="5585"/>
                  </a:lnTo>
                  <a:cubicBezTo>
                    <a:pt x="2428" y="5534"/>
                    <a:pt x="1628" y="5356"/>
                    <a:pt x="1336" y="4873"/>
                  </a:cubicBezTo>
                  <a:lnTo>
                    <a:pt x="1336" y="4873"/>
                  </a:lnTo>
                  <a:lnTo>
                    <a:pt x="1336" y="4873"/>
                  </a:lnTo>
                  <a:cubicBezTo>
                    <a:pt x="1260" y="4759"/>
                    <a:pt x="1209" y="4632"/>
                    <a:pt x="1209" y="4492"/>
                  </a:cubicBezTo>
                  <a:lnTo>
                    <a:pt x="1209" y="4492"/>
                  </a:lnTo>
                  <a:lnTo>
                    <a:pt x="53" y="3146"/>
                  </a:lnTo>
                  <a:lnTo>
                    <a:pt x="53" y="3146"/>
                  </a:lnTo>
                  <a:lnTo>
                    <a:pt x="1704" y="73"/>
                  </a:lnTo>
                  <a:lnTo>
                    <a:pt x="1704" y="73"/>
                  </a:lnTo>
                  <a:lnTo>
                    <a:pt x="2187" y="860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77" name="Freeform: Shape 476">
              <a:extLst>
                <a:ext uri="{FF2B5EF4-FFF2-40B4-BE49-F238E27FC236}">
                  <a16:creationId xmlns:a16="http://schemas.microsoft.com/office/drawing/2014/main" id="{17985BDF-C686-9C7B-1875-796FBD601D8C}"/>
                </a:ext>
              </a:extLst>
            </p:cNvPr>
            <p:cNvSpPr/>
            <p:nvPr/>
          </p:nvSpPr>
          <p:spPr>
            <a:xfrm flipV="1">
              <a:off x="6879289" y="1995525"/>
              <a:ext cx="15230" cy="13969"/>
            </a:xfrm>
            <a:custGeom>
              <a:avLst/>
              <a:gdLst>
                <a:gd name="connsiteX0" fmla="*/ 7909 w 15230"/>
                <a:gd name="connsiteY0" fmla="*/ 2837 h 13969"/>
                <a:gd name="connsiteX1" fmla="*/ 9191 w 15230"/>
                <a:gd name="connsiteY1" fmla="*/ 3929 h 13969"/>
                <a:gd name="connsiteX2" fmla="*/ 9191 w 15230"/>
                <a:gd name="connsiteY2" fmla="*/ 3929 h 13969"/>
                <a:gd name="connsiteX3" fmla="*/ 9191 w 15230"/>
                <a:gd name="connsiteY3" fmla="*/ 3929 h 13969"/>
                <a:gd name="connsiteX4" fmla="*/ 12074 w 15230"/>
                <a:gd name="connsiteY4" fmla="*/ 6964 h 13969"/>
                <a:gd name="connsiteX5" fmla="*/ 12074 w 15230"/>
                <a:gd name="connsiteY5" fmla="*/ 6964 h 13969"/>
                <a:gd name="connsiteX6" fmla="*/ 12074 w 15230"/>
                <a:gd name="connsiteY6" fmla="*/ 6964 h 13969"/>
                <a:gd name="connsiteX7" fmla="*/ 12747 w 15230"/>
                <a:gd name="connsiteY7" fmla="*/ 7815 h 13969"/>
                <a:gd name="connsiteX8" fmla="*/ 12747 w 15230"/>
                <a:gd name="connsiteY8" fmla="*/ 7815 h 13969"/>
                <a:gd name="connsiteX9" fmla="*/ 13065 w 15230"/>
                <a:gd name="connsiteY9" fmla="*/ 8209 h 13969"/>
                <a:gd name="connsiteX10" fmla="*/ 13065 w 15230"/>
                <a:gd name="connsiteY10" fmla="*/ 8209 h 13969"/>
                <a:gd name="connsiteX11" fmla="*/ 13065 w 15230"/>
                <a:gd name="connsiteY11" fmla="*/ 8209 h 13969"/>
                <a:gd name="connsiteX12" fmla="*/ 14462 w 15230"/>
                <a:gd name="connsiteY12" fmla="*/ 11066 h 13969"/>
                <a:gd name="connsiteX13" fmla="*/ 14462 w 15230"/>
                <a:gd name="connsiteY13" fmla="*/ 11066 h 13969"/>
                <a:gd name="connsiteX14" fmla="*/ 14462 w 15230"/>
                <a:gd name="connsiteY14" fmla="*/ 11066 h 13969"/>
                <a:gd name="connsiteX15" fmla="*/ 14855 w 15230"/>
                <a:gd name="connsiteY15" fmla="*/ 12006 h 13969"/>
                <a:gd name="connsiteX16" fmla="*/ 14855 w 15230"/>
                <a:gd name="connsiteY16" fmla="*/ 12006 h 13969"/>
                <a:gd name="connsiteX17" fmla="*/ 14855 w 15230"/>
                <a:gd name="connsiteY17" fmla="*/ 12006 h 13969"/>
                <a:gd name="connsiteX18" fmla="*/ 15173 w 15230"/>
                <a:gd name="connsiteY18" fmla="*/ 13492 h 13969"/>
                <a:gd name="connsiteX19" fmla="*/ 15173 w 15230"/>
                <a:gd name="connsiteY19" fmla="*/ 13492 h 13969"/>
                <a:gd name="connsiteX20" fmla="*/ 15173 w 15230"/>
                <a:gd name="connsiteY20" fmla="*/ 13492 h 13969"/>
                <a:gd name="connsiteX21" fmla="*/ 13928 w 15230"/>
                <a:gd name="connsiteY21" fmla="*/ 14000 h 13969"/>
                <a:gd name="connsiteX22" fmla="*/ 13928 w 15230"/>
                <a:gd name="connsiteY22" fmla="*/ 14000 h 13969"/>
                <a:gd name="connsiteX23" fmla="*/ 13928 w 15230"/>
                <a:gd name="connsiteY23" fmla="*/ 14000 h 13969"/>
                <a:gd name="connsiteX24" fmla="*/ 7439 w 15230"/>
                <a:gd name="connsiteY24" fmla="*/ 11815 h 13969"/>
                <a:gd name="connsiteX25" fmla="*/ 7439 w 15230"/>
                <a:gd name="connsiteY25" fmla="*/ 11815 h 13969"/>
                <a:gd name="connsiteX26" fmla="*/ 4251 w 15230"/>
                <a:gd name="connsiteY26" fmla="*/ 8526 h 13969"/>
                <a:gd name="connsiteX27" fmla="*/ 4251 w 15230"/>
                <a:gd name="connsiteY27" fmla="*/ 8526 h 13969"/>
                <a:gd name="connsiteX28" fmla="*/ 4149 w 15230"/>
                <a:gd name="connsiteY28" fmla="*/ 8361 h 13969"/>
                <a:gd name="connsiteX29" fmla="*/ 4149 w 15230"/>
                <a:gd name="connsiteY29" fmla="*/ 8361 h 13969"/>
                <a:gd name="connsiteX30" fmla="*/ 4149 w 15230"/>
                <a:gd name="connsiteY30" fmla="*/ 8361 h 13969"/>
                <a:gd name="connsiteX31" fmla="*/ 1216 w 15230"/>
                <a:gd name="connsiteY31" fmla="*/ 3573 h 13969"/>
                <a:gd name="connsiteX32" fmla="*/ 1216 w 15230"/>
                <a:gd name="connsiteY32" fmla="*/ 3573 h 13969"/>
                <a:gd name="connsiteX33" fmla="*/ 1216 w 15230"/>
                <a:gd name="connsiteY33" fmla="*/ 3573 h 13969"/>
                <a:gd name="connsiteX34" fmla="*/ 213 w 15230"/>
                <a:gd name="connsiteY34" fmla="*/ 957 h 13969"/>
                <a:gd name="connsiteX35" fmla="*/ 213 w 15230"/>
                <a:gd name="connsiteY35" fmla="*/ 957 h 13969"/>
                <a:gd name="connsiteX36" fmla="*/ 213 w 15230"/>
                <a:gd name="connsiteY36" fmla="*/ 957 h 13969"/>
                <a:gd name="connsiteX37" fmla="*/ 2092 w 15230"/>
                <a:gd name="connsiteY37" fmla="*/ 30 h 13969"/>
                <a:gd name="connsiteX38" fmla="*/ 2092 w 15230"/>
                <a:gd name="connsiteY38" fmla="*/ 30 h 13969"/>
                <a:gd name="connsiteX39" fmla="*/ 2092 w 15230"/>
                <a:gd name="connsiteY39" fmla="*/ 30 h 13969"/>
                <a:gd name="connsiteX40" fmla="*/ 2092 w 15230"/>
                <a:gd name="connsiteY40" fmla="*/ 30 h 13969"/>
                <a:gd name="connsiteX41" fmla="*/ 2092 w 15230"/>
                <a:gd name="connsiteY41" fmla="*/ 30 h 13969"/>
                <a:gd name="connsiteX42" fmla="*/ 4848 w 15230"/>
                <a:gd name="connsiteY42" fmla="*/ 754 h 13969"/>
                <a:gd name="connsiteX43" fmla="*/ 4848 w 15230"/>
                <a:gd name="connsiteY43" fmla="*/ 754 h 13969"/>
                <a:gd name="connsiteX44" fmla="*/ 4848 w 15230"/>
                <a:gd name="connsiteY44" fmla="*/ 754 h 13969"/>
                <a:gd name="connsiteX45" fmla="*/ 7909 w 15230"/>
                <a:gd name="connsiteY45" fmla="*/ 2837 h 139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</a:cxnLst>
              <a:rect l="l" t="t" r="r" b="b"/>
              <a:pathLst>
                <a:path w="15230" h="13969">
                  <a:moveTo>
                    <a:pt x="7909" y="2837"/>
                  </a:moveTo>
                  <a:cubicBezTo>
                    <a:pt x="8277" y="3192"/>
                    <a:pt x="8658" y="3535"/>
                    <a:pt x="9191" y="3929"/>
                  </a:cubicBezTo>
                  <a:lnTo>
                    <a:pt x="9191" y="3929"/>
                  </a:lnTo>
                  <a:lnTo>
                    <a:pt x="9191" y="3929"/>
                  </a:lnTo>
                  <a:cubicBezTo>
                    <a:pt x="10499" y="4869"/>
                    <a:pt x="11312" y="5935"/>
                    <a:pt x="12074" y="6964"/>
                  </a:cubicBezTo>
                  <a:lnTo>
                    <a:pt x="12074" y="6964"/>
                  </a:lnTo>
                  <a:lnTo>
                    <a:pt x="12074" y="6964"/>
                  </a:lnTo>
                  <a:cubicBezTo>
                    <a:pt x="12303" y="7243"/>
                    <a:pt x="12519" y="7523"/>
                    <a:pt x="12747" y="7815"/>
                  </a:cubicBezTo>
                  <a:lnTo>
                    <a:pt x="12747" y="7815"/>
                  </a:lnTo>
                  <a:lnTo>
                    <a:pt x="13065" y="8209"/>
                  </a:lnTo>
                  <a:lnTo>
                    <a:pt x="13065" y="8209"/>
                  </a:lnTo>
                  <a:lnTo>
                    <a:pt x="13065" y="8209"/>
                  </a:lnTo>
                  <a:cubicBezTo>
                    <a:pt x="13928" y="9288"/>
                    <a:pt x="14462" y="9936"/>
                    <a:pt x="14462" y="11066"/>
                  </a:cubicBezTo>
                  <a:lnTo>
                    <a:pt x="14462" y="11066"/>
                  </a:lnTo>
                  <a:lnTo>
                    <a:pt x="14462" y="11066"/>
                  </a:lnTo>
                  <a:cubicBezTo>
                    <a:pt x="14462" y="11320"/>
                    <a:pt x="14678" y="11701"/>
                    <a:pt x="14855" y="12006"/>
                  </a:cubicBezTo>
                  <a:lnTo>
                    <a:pt x="14855" y="12006"/>
                  </a:lnTo>
                  <a:lnTo>
                    <a:pt x="14855" y="12006"/>
                  </a:lnTo>
                  <a:cubicBezTo>
                    <a:pt x="15147" y="12488"/>
                    <a:pt x="15452" y="13022"/>
                    <a:pt x="15173" y="13492"/>
                  </a:cubicBezTo>
                  <a:lnTo>
                    <a:pt x="15173" y="13492"/>
                  </a:lnTo>
                  <a:lnTo>
                    <a:pt x="15173" y="13492"/>
                  </a:lnTo>
                  <a:cubicBezTo>
                    <a:pt x="14919" y="13936"/>
                    <a:pt x="14335" y="14000"/>
                    <a:pt x="13928" y="14000"/>
                  </a:cubicBezTo>
                  <a:lnTo>
                    <a:pt x="13928" y="14000"/>
                  </a:lnTo>
                  <a:lnTo>
                    <a:pt x="13928" y="14000"/>
                  </a:lnTo>
                  <a:cubicBezTo>
                    <a:pt x="11960" y="14000"/>
                    <a:pt x="7629" y="11917"/>
                    <a:pt x="7439" y="11815"/>
                  </a:cubicBezTo>
                  <a:lnTo>
                    <a:pt x="7439" y="11815"/>
                  </a:lnTo>
                  <a:lnTo>
                    <a:pt x="4251" y="8526"/>
                  </a:lnTo>
                  <a:lnTo>
                    <a:pt x="4251" y="8526"/>
                  </a:lnTo>
                  <a:lnTo>
                    <a:pt x="4149" y="8361"/>
                  </a:lnTo>
                  <a:lnTo>
                    <a:pt x="4149" y="8361"/>
                  </a:lnTo>
                  <a:lnTo>
                    <a:pt x="4149" y="8361"/>
                  </a:lnTo>
                  <a:cubicBezTo>
                    <a:pt x="3197" y="6202"/>
                    <a:pt x="2054" y="4691"/>
                    <a:pt x="1216" y="3573"/>
                  </a:cubicBezTo>
                  <a:lnTo>
                    <a:pt x="1216" y="3573"/>
                  </a:lnTo>
                  <a:lnTo>
                    <a:pt x="1216" y="3573"/>
                  </a:lnTo>
                  <a:cubicBezTo>
                    <a:pt x="340" y="2405"/>
                    <a:pt x="-245" y="1643"/>
                    <a:pt x="213" y="957"/>
                  </a:cubicBezTo>
                  <a:lnTo>
                    <a:pt x="213" y="957"/>
                  </a:lnTo>
                  <a:lnTo>
                    <a:pt x="213" y="957"/>
                  </a:lnTo>
                  <a:cubicBezTo>
                    <a:pt x="632" y="335"/>
                    <a:pt x="1267" y="30"/>
                    <a:pt x="2092" y="30"/>
                  </a:cubicBezTo>
                  <a:lnTo>
                    <a:pt x="2092" y="30"/>
                  </a:lnTo>
                  <a:lnTo>
                    <a:pt x="2092" y="30"/>
                  </a:lnTo>
                  <a:lnTo>
                    <a:pt x="2092" y="30"/>
                  </a:lnTo>
                  <a:lnTo>
                    <a:pt x="2092" y="30"/>
                  </a:lnTo>
                  <a:cubicBezTo>
                    <a:pt x="2829" y="30"/>
                    <a:pt x="3730" y="271"/>
                    <a:pt x="4848" y="754"/>
                  </a:cubicBezTo>
                  <a:lnTo>
                    <a:pt x="4848" y="754"/>
                  </a:lnTo>
                  <a:lnTo>
                    <a:pt x="4848" y="754"/>
                  </a:lnTo>
                  <a:cubicBezTo>
                    <a:pt x="6486" y="1490"/>
                    <a:pt x="7172" y="2138"/>
                    <a:pt x="7909" y="283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78" name="Freeform: Shape 477">
              <a:extLst>
                <a:ext uri="{FF2B5EF4-FFF2-40B4-BE49-F238E27FC236}">
                  <a16:creationId xmlns:a16="http://schemas.microsoft.com/office/drawing/2014/main" id="{D664EA48-D567-FA02-3756-5400E466C509}"/>
                </a:ext>
              </a:extLst>
            </p:cNvPr>
            <p:cNvSpPr/>
            <p:nvPr/>
          </p:nvSpPr>
          <p:spPr>
            <a:xfrm flipV="1">
              <a:off x="6964531" y="1823813"/>
              <a:ext cx="8234" cy="8610"/>
            </a:xfrm>
            <a:custGeom>
              <a:avLst/>
              <a:gdLst>
                <a:gd name="connsiteX0" fmla="*/ 7275 w 8234"/>
                <a:gd name="connsiteY0" fmla="*/ 8075 h 8610"/>
                <a:gd name="connsiteX1" fmla="*/ 6322 w 8234"/>
                <a:gd name="connsiteY1" fmla="*/ 8608 h 8610"/>
                <a:gd name="connsiteX2" fmla="*/ 6322 w 8234"/>
                <a:gd name="connsiteY2" fmla="*/ 8608 h 8610"/>
                <a:gd name="connsiteX3" fmla="*/ 6322 w 8234"/>
                <a:gd name="connsiteY3" fmla="*/ 8608 h 8610"/>
                <a:gd name="connsiteX4" fmla="*/ 5586 w 8234"/>
                <a:gd name="connsiteY4" fmla="*/ 8405 h 8610"/>
                <a:gd name="connsiteX5" fmla="*/ 5586 w 8234"/>
                <a:gd name="connsiteY5" fmla="*/ 8405 h 8610"/>
                <a:gd name="connsiteX6" fmla="*/ 5586 w 8234"/>
                <a:gd name="connsiteY6" fmla="*/ 8405 h 8610"/>
                <a:gd name="connsiteX7" fmla="*/ 5243 w 8234"/>
                <a:gd name="connsiteY7" fmla="*/ 8291 h 8610"/>
                <a:gd name="connsiteX8" fmla="*/ 5243 w 8234"/>
                <a:gd name="connsiteY8" fmla="*/ 8291 h 8610"/>
                <a:gd name="connsiteX9" fmla="*/ 5243 w 8234"/>
                <a:gd name="connsiteY9" fmla="*/ 8291 h 8610"/>
                <a:gd name="connsiteX10" fmla="*/ 2652 w 8234"/>
                <a:gd name="connsiteY10" fmla="*/ 5725 h 8610"/>
                <a:gd name="connsiteX11" fmla="*/ 2652 w 8234"/>
                <a:gd name="connsiteY11" fmla="*/ 5725 h 8610"/>
                <a:gd name="connsiteX12" fmla="*/ 2652 w 8234"/>
                <a:gd name="connsiteY12" fmla="*/ 5725 h 8610"/>
                <a:gd name="connsiteX13" fmla="*/ 1890 w 8234"/>
                <a:gd name="connsiteY13" fmla="*/ 4709 h 8610"/>
                <a:gd name="connsiteX14" fmla="*/ 1890 w 8234"/>
                <a:gd name="connsiteY14" fmla="*/ 4709 h 8610"/>
                <a:gd name="connsiteX15" fmla="*/ 1026 w 8234"/>
                <a:gd name="connsiteY15" fmla="*/ 3681 h 8610"/>
                <a:gd name="connsiteX16" fmla="*/ 1026 w 8234"/>
                <a:gd name="connsiteY16" fmla="*/ 3681 h 8610"/>
                <a:gd name="connsiteX17" fmla="*/ 1026 w 8234"/>
                <a:gd name="connsiteY17" fmla="*/ 3681 h 8610"/>
                <a:gd name="connsiteX18" fmla="*/ 379 w 8234"/>
                <a:gd name="connsiteY18" fmla="*/ 1115 h 8610"/>
                <a:gd name="connsiteX19" fmla="*/ 379 w 8234"/>
                <a:gd name="connsiteY19" fmla="*/ 1115 h 8610"/>
                <a:gd name="connsiteX20" fmla="*/ 379 w 8234"/>
                <a:gd name="connsiteY20" fmla="*/ 1115 h 8610"/>
                <a:gd name="connsiteX21" fmla="*/ 519 w 8234"/>
                <a:gd name="connsiteY21" fmla="*/ 849 h 8610"/>
                <a:gd name="connsiteX22" fmla="*/ 519 w 8234"/>
                <a:gd name="connsiteY22" fmla="*/ 849 h 8610"/>
                <a:gd name="connsiteX23" fmla="*/ 519 w 8234"/>
                <a:gd name="connsiteY23" fmla="*/ 849 h 8610"/>
                <a:gd name="connsiteX24" fmla="*/ 2246 w 8234"/>
                <a:gd name="connsiteY24" fmla="*/ 10 h 8610"/>
                <a:gd name="connsiteX25" fmla="*/ 2246 w 8234"/>
                <a:gd name="connsiteY25" fmla="*/ 10 h 8610"/>
                <a:gd name="connsiteX26" fmla="*/ 2246 w 8234"/>
                <a:gd name="connsiteY26" fmla="*/ 10 h 8610"/>
                <a:gd name="connsiteX27" fmla="*/ 2512 w 8234"/>
                <a:gd name="connsiteY27" fmla="*/ -2 h 8610"/>
                <a:gd name="connsiteX28" fmla="*/ 2512 w 8234"/>
                <a:gd name="connsiteY28" fmla="*/ -2 h 8610"/>
                <a:gd name="connsiteX29" fmla="*/ 2512 w 8234"/>
                <a:gd name="connsiteY29" fmla="*/ -2 h 8610"/>
                <a:gd name="connsiteX30" fmla="*/ 3909 w 8234"/>
                <a:gd name="connsiteY30" fmla="*/ 1674 h 8610"/>
                <a:gd name="connsiteX31" fmla="*/ 3909 w 8234"/>
                <a:gd name="connsiteY31" fmla="*/ 1674 h 8610"/>
                <a:gd name="connsiteX32" fmla="*/ 3909 w 8234"/>
                <a:gd name="connsiteY32" fmla="*/ 1674 h 8610"/>
                <a:gd name="connsiteX33" fmla="*/ 3973 w 8234"/>
                <a:gd name="connsiteY33" fmla="*/ 2245 h 8610"/>
                <a:gd name="connsiteX34" fmla="*/ 3973 w 8234"/>
                <a:gd name="connsiteY34" fmla="*/ 2245 h 8610"/>
                <a:gd name="connsiteX35" fmla="*/ 3973 w 8234"/>
                <a:gd name="connsiteY35" fmla="*/ 2245 h 8610"/>
                <a:gd name="connsiteX36" fmla="*/ 5852 w 8234"/>
                <a:gd name="connsiteY36" fmla="*/ 4011 h 8610"/>
                <a:gd name="connsiteX37" fmla="*/ 5852 w 8234"/>
                <a:gd name="connsiteY37" fmla="*/ 4011 h 8610"/>
                <a:gd name="connsiteX38" fmla="*/ 5852 w 8234"/>
                <a:gd name="connsiteY38" fmla="*/ 4011 h 8610"/>
                <a:gd name="connsiteX39" fmla="*/ 7884 w 8234"/>
                <a:gd name="connsiteY39" fmla="*/ 5891 h 8610"/>
                <a:gd name="connsiteX40" fmla="*/ 7884 w 8234"/>
                <a:gd name="connsiteY40" fmla="*/ 5891 h 8610"/>
                <a:gd name="connsiteX41" fmla="*/ 7884 w 8234"/>
                <a:gd name="connsiteY41" fmla="*/ 5891 h 8610"/>
                <a:gd name="connsiteX42" fmla="*/ 8278 w 8234"/>
                <a:gd name="connsiteY42" fmla="*/ 6970 h 8610"/>
                <a:gd name="connsiteX43" fmla="*/ 8278 w 8234"/>
                <a:gd name="connsiteY43" fmla="*/ 6970 h 8610"/>
                <a:gd name="connsiteX44" fmla="*/ 8278 w 8234"/>
                <a:gd name="connsiteY44" fmla="*/ 6970 h 8610"/>
                <a:gd name="connsiteX45" fmla="*/ 7719 w 8234"/>
                <a:gd name="connsiteY45" fmla="*/ 7694 h 8610"/>
                <a:gd name="connsiteX46" fmla="*/ 7719 w 8234"/>
                <a:gd name="connsiteY46" fmla="*/ 7694 h 8610"/>
                <a:gd name="connsiteX47" fmla="*/ 7719 w 8234"/>
                <a:gd name="connsiteY47" fmla="*/ 7694 h 8610"/>
                <a:gd name="connsiteX48" fmla="*/ 7275 w 8234"/>
                <a:gd name="connsiteY48" fmla="*/ 8075 h 8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</a:cxnLst>
              <a:rect l="l" t="t" r="r" b="b"/>
              <a:pathLst>
                <a:path w="8234" h="8610">
                  <a:moveTo>
                    <a:pt x="7275" y="8075"/>
                  </a:moveTo>
                  <a:cubicBezTo>
                    <a:pt x="6995" y="8430"/>
                    <a:pt x="6665" y="8608"/>
                    <a:pt x="6322" y="8608"/>
                  </a:cubicBezTo>
                  <a:lnTo>
                    <a:pt x="6322" y="8608"/>
                  </a:lnTo>
                  <a:lnTo>
                    <a:pt x="6322" y="8608"/>
                  </a:lnTo>
                  <a:cubicBezTo>
                    <a:pt x="6030" y="8608"/>
                    <a:pt x="5789" y="8481"/>
                    <a:pt x="5586" y="8405"/>
                  </a:cubicBezTo>
                  <a:lnTo>
                    <a:pt x="5586" y="8405"/>
                  </a:lnTo>
                  <a:lnTo>
                    <a:pt x="5586" y="8405"/>
                  </a:lnTo>
                  <a:cubicBezTo>
                    <a:pt x="5446" y="8341"/>
                    <a:pt x="5332" y="8291"/>
                    <a:pt x="5243" y="8291"/>
                  </a:cubicBezTo>
                  <a:lnTo>
                    <a:pt x="5243" y="8291"/>
                  </a:lnTo>
                  <a:lnTo>
                    <a:pt x="5243" y="8291"/>
                  </a:lnTo>
                  <a:cubicBezTo>
                    <a:pt x="4595" y="8291"/>
                    <a:pt x="3985" y="7542"/>
                    <a:pt x="2652" y="5725"/>
                  </a:cubicBezTo>
                  <a:lnTo>
                    <a:pt x="2652" y="5725"/>
                  </a:lnTo>
                  <a:lnTo>
                    <a:pt x="2652" y="5725"/>
                  </a:lnTo>
                  <a:cubicBezTo>
                    <a:pt x="2385" y="5357"/>
                    <a:pt x="2119" y="5001"/>
                    <a:pt x="1890" y="4709"/>
                  </a:cubicBezTo>
                  <a:lnTo>
                    <a:pt x="1890" y="4709"/>
                  </a:lnTo>
                  <a:lnTo>
                    <a:pt x="1026" y="3681"/>
                  </a:lnTo>
                  <a:lnTo>
                    <a:pt x="1026" y="3681"/>
                  </a:lnTo>
                  <a:lnTo>
                    <a:pt x="1026" y="3681"/>
                  </a:lnTo>
                  <a:cubicBezTo>
                    <a:pt x="239" y="2779"/>
                    <a:pt x="-332" y="2093"/>
                    <a:pt x="379" y="1115"/>
                  </a:cubicBezTo>
                  <a:lnTo>
                    <a:pt x="379" y="1115"/>
                  </a:lnTo>
                  <a:lnTo>
                    <a:pt x="379" y="1115"/>
                  </a:lnTo>
                  <a:cubicBezTo>
                    <a:pt x="455" y="1014"/>
                    <a:pt x="493" y="912"/>
                    <a:pt x="519" y="849"/>
                  </a:cubicBezTo>
                  <a:lnTo>
                    <a:pt x="519" y="849"/>
                  </a:lnTo>
                  <a:lnTo>
                    <a:pt x="519" y="849"/>
                  </a:lnTo>
                  <a:cubicBezTo>
                    <a:pt x="798" y="252"/>
                    <a:pt x="1154" y="125"/>
                    <a:pt x="2246" y="10"/>
                  </a:cubicBezTo>
                  <a:lnTo>
                    <a:pt x="2246" y="10"/>
                  </a:lnTo>
                  <a:lnTo>
                    <a:pt x="2246" y="10"/>
                  </a:lnTo>
                  <a:cubicBezTo>
                    <a:pt x="2347" y="-2"/>
                    <a:pt x="2436" y="-2"/>
                    <a:pt x="2512" y="-2"/>
                  </a:cubicBezTo>
                  <a:lnTo>
                    <a:pt x="2512" y="-2"/>
                  </a:lnTo>
                  <a:lnTo>
                    <a:pt x="2512" y="-2"/>
                  </a:lnTo>
                  <a:cubicBezTo>
                    <a:pt x="3846" y="-2"/>
                    <a:pt x="3884" y="1128"/>
                    <a:pt x="3909" y="1674"/>
                  </a:cubicBezTo>
                  <a:lnTo>
                    <a:pt x="3909" y="1674"/>
                  </a:lnTo>
                  <a:lnTo>
                    <a:pt x="3909" y="1674"/>
                  </a:lnTo>
                  <a:cubicBezTo>
                    <a:pt x="3909" y="1890"/>
                    <a:pt x="3909" y="2119"/>
                    <a:pt x="3973" y="2245"/>
                  </a:cubicBezTo>
                  <a:lnTo>
                    <a:pt x="3973" y="2245"/>
                  </a:lnTo>
                  <a:lnTo>
                    <a:pt x="3973" y="2245"/>
                  </a:lnTo>
                  <a:cubicBezTo>
                    <a:pt x="4100" y="2551"/>
                    <a:pt x="5154" y="3427"/>
                    <a:pt x="5852" y="4011"/>
                  </a:cubicBezTo>
                  <a:lnTo>
                    <a:pt x="5852" y="4011"/>
                  </a:lnTo>
                  <a:lnTo>
                    <a:pt x="5852" y="4011"/>
                  </a:lnTo>
                  <a:cubicBezTo>
                    <a:pt x="6703" y="4735"/>
                    <a:pt x="7503" y="5408"/>
                    <a:pt x="7884" y="5891"/>
                  </a:cubicBezTo>
                  <a:lnTo>
                    <a:pt x="7884" y="5891"/>
                  </a:lnTo>
                  <a:lnTo>
                    <a:pt x="7884" y="5891"/>
                  </a:lnTo>
                  <a:cubicBezTo>
                    <a:pt x="8126" y="6221"/>
                    <a:pt x="8341" y="6576"/>
                    <a:pt x="8278" y="6970"/>
                  </a:cubicBezTo>
                  <a:lnTo>
                    <a:pt x="8278" y="6970"/>
                  </a:lnTo>
                  <a:lnTo>
                    <a:pt x="8278" y="6970"/>
                  </a:lnTo>
                  <a:cubicBezTo>
                    <a:pt x="8227" y="7338"/>
                    <a:pt x="7935" y="7542"/>
                    <a:pt x="7719" y="7694"/>
                  </a:cubicBezTo>
                  <a:lnTo>
                    <a:pt x="7719" y="7694"/>
                  </a:lnTo>
                  <a:lnTo>
                    <a:pt x="7719" y="7694"/>
                  </a:lnTo>
                  <a:cubicBezTo>
                    <a:pt x="7580" y="7795"/>
                    <a:pt x="7414" y="7910"/>
                    <a:pt x="7275" y="807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79" name="Freeform: Shape 478">
              <a:extLst>
                <a:ext uri="{FF2B5EF4-FFF2-40B4-BE49-F238E27FC236}">
                  <a16:creationId xmlns:a16="http://schemas.microsoft.com/office/drawing/2014/main" id="{B25FE793-2A6C-087E-FE8A-AAC152D2B6B4}"/>
                </a:ext>
              </a:extLst>
            </p:cNvPr>
            <p:cNvSpPr/>
            <p:nvPr/>
          </p:nvSpPr>
          <p:spPr>
            <a:xfrm flipV="1">
              <a:off x="6989809" y="1780113"/>
              <a:ext cx="61883" cy="58659"/>
            </a:xfrm>
            <a:custGeom>
              <a:avLst/>
              <a:gdLst>
                <a:gd name="connsiteX0" fmla="*/ 58361 w 61883"/>
                <a:gd name="connsiteY0" fmla="*/ 6484 h 58659"/>
                <a:gd name="connsiteX1" fmla="*/ 59428 w 61883"/>
                <a:gd name="connsiteY1" fmla="*/ 8109 h 58659"/>
                <a:gd name="connsiteX2" fmla="*/ 59428 w 61883"/>
                <a:gd name="connsiteY2" fmla="*/ 8109 h 58659"/>
                <a:gd name="connsiteX3" fmla="*/ 59428 w 61883"/>
                <a:gd name="connsiteY3" fmla="*/ 8109 h 58659"/>
                <a:gd name="connsiteX4" fmla="*/ 60177 w 61883"/>
                <a:gd name="connsiteY4" fmla="*/ 9341 h 58659"/>
                <a:gd name="connsiteX5" fmla="*/ 60177 w 61883"/>
                <a:gd name="connsiteY5" fmla="*/ 9341 h 58659"/>
                <a:gd name="connsiteX6" fmla="*/ 60177 w 61883"/>
                <a:gd name="connsiteY6" fmla="*/ 9341 h 58659"/>
                <a:gd name="connsiteX7" fmla="*/ 61282 w 61883"/>
                <a:gd name="connsiteY7" fmla="*/ 11437 h 58659"/>
                <a:gd name="connsiteX8" fmla="*/ 61282 w 61883"/>
                <a:gd name="connsiteY8" fmla="*/ 11437 h 58659"/>
                <a:gd name="connsiteX9" fmla="*/ 61282 w 61883"/>
                <a:gd name="connsiteY9" fmla="*/ 11437 h 58659"/>
                <a:gd name="connsiteX10" fmla="*/ 61561 w 61883"/>
                <a:gd name="connsiteY10" fmla="*/ 12059 h 58659"/>
                <a:gd name="connsiteX11" fmla="*/ 61561 w 61883"/>
                <a:gd name="connsiteY11" fmla="*/ 12059 h 58659"/>
                <a:gd name="connsiteX12" fmla="*/ 61688 w 61883"/>
                <a:gd name="connsiteY12" fmla="*/ 12338 h 58659"/>
                <a:gd name="connsiteX13" fmla="*/ 61688 w 61883"/>
                <a:gd name="connsiteY13" fmla="*/ 12338 h 58659"/>
                <a:gd name="connsiteX14" fmla="*/ 61688 w 61883"/>
                <a:gd name="connsiteY14" fmla="*/ 12338 h 58659"/>
                <a:gd name="connsiteX15" fmla="*/ 61650 w 61883"/>
                <a:gd name="connsiteY15" fmla="*/ 13888 h 58659"/>
                <a:gd name="connsiteX16" fmla="*/ 61650 w 61883"/>
                <a:gd name="connsiteY16" fmla="*/ 13888 h 58659"/>
                <a:gd name="connsiteX17" fmla="*/ 61536 w 61883"/>
                <a:gd name="connsiteY17" fmla="*/ 14091 h 58659"/>
                <a:gd name="connsiteX18" fmla="*/ 61536 w 61883"/>
                <a:gd name="connsiteY18" fmla="*/ 14091 h 58659"/>
                <a:gd name="connsiteX19" fmla="*/ 61536 w 61883"/>
                <a:gd name="connsiteY19" fmla="*/ 14091 h 58659"/>
                <a:gd name="connsiteX20" fmla="*/ 61320 w 61883"/>
                <a:gd name="connsiteY20" fmla="*/ 14459 h 58659"/>
                <a:gd name="connsiteX21" fmla="*/ 61320 w 61883"/>
                <a:gd name="connsiteY21" fmla="*/ 14459 h 58659"/>
                <a:gd name="connsiteX22" fmla="*/ 61320 w 61883"/>
                <a:gd name="connsiteY22" fmla="*/ 14459 h 58659"/>
                <a:gd name="connsiteX23" fmla="*/ 60469 w 61883"/>
                <a:gd name="connsiteY23" fmla="*/ 15209 h 58659"/>
                <a:gd name="connsiteX24" fmla="*/ 60469 w 61883"/>
                <a:gd name="connsiteY24" fmla="*/ 15209 h 58659"/>
                <a:gd name="connsiteX25" fmla="*/ 60469 w 61883"/>
                <a:gd name="connsiteY25" fmla="*/ 15209 h 58659"/>
                <a:gd name="connsiteX26" fmla="*/ 59694 w 61883"/>
                <a:gd name="connsiteY26" fmla="*/ 14802 h 58659"/>
                <a:gd name="connsiteX27" fmla="*/ 59694 w 61883"/>
                <a:gd name="connsiteY27" fmla="*/ 14802 h 58659"/>
                <a:gd name="connsiteX28" fmla="*/ 59694 w 61883"/>
                <a:gd name="connsiteY28" fmla="*/ 14802 h 58659"/>
                <a:gd name="connsiteX29" fmla="*/ 58538 w 61883"/>
                <a:gd name="connsiteY29" fmla="*/ 13900 h 58659"/>
                <a:gd name="connsiteX30" fmla="*/ 58538 w 61883"/>
                <a:gd name="connsiteY30" fmla="*/ 13900 h 58659"/>
                <a:gd name="connsiteX31" fmla="*/ 57980 w 61883"/>
                <a:gd name="connsiteY31" fmla="*/ 13494 h 58659"/>
                <a:gd name="connsiteX32" fmla="*/ 57980 w 61883"/>
                <a:gd name="connsiteY32" fmla="*/ 13494 h 58659"/>
                <a:gd name="connsiteX33" fmla="*/ 57980 w 61883"/>
                <a:gd name="connsiteY33" fmla="*/ 13494 h 58659"/>
                <a:gd name="connsiteX34" fmla="*/ 57396 w 61883"/>
                <a:gd name="connsiteY34" fmla="*/ 13024 h 58659"/>
                <a:gd name="connsiteX35" fmla="*/ 57396 w 61883"/>
                <a:gd name="connsiteY35" fmla="*/ 13024 h 58659"/>
                <a:gd name="connsiteX36" fmla="*/ 57396 w 61883"/>
                <a:gd name="connsiteY36" fmla="*/ 13024 h 58659"/>
                <a:gd name="connsiteX37" fmla="*/ 57269 w 61883"/>
                <a:gd name="connsiteY37" fmla="*/ 12948 h 58659"/>
                <a:gd name="connsiteX38" fmla="*/ 57269 w 61883"/>
                <a:gd name="connsiteY38" fmla="*/ 12948 h 58659"/>
                <a:gd name="connsiteX39" fmla="*/ 57269 w 61883"/>
                <a:gd name="connsiteY39" fmla="*/ 12948 h 58659"/>
                <a:gd name="connsiteX40" fmla="*/ 57269 w 61883"/>
                <a:gd name="connsiteY40" fmla="*/ 12948 h 58659"/>
                <a:gd name="connsiteX41" fmla="*/ 57269 w 61883"/>
                <a:gd name="connsiteY41" fmla="*/ 12948 h 58659"/>
                <a:gd name="connsiteX42" fmla="*/ 60634 w 61883"/>
                <a:gd name="connsiteY42" fmla="*/ 17012 h 58659"/>
                <a:gd name="connsiteX43" fmla="*/ 60634 w 61883"/>
                <a:gd name="connsiteY43" fmla="*/ 17012 h 58659"/>
                <a:gd name="connsiteX44" fmla="*/ 60634 w 61883"/>
                <a:gd name="connsiteY44" fmla="*/ 17012 h 58659"/>
                <a:gd name="connsiteX45" fmla="*/ 60837 w 61883"/>
                <a:gd name="connsiteY45" fmla="*/ 18219 h 58659"/>
                <a:gd name="connsiteX46" fmla="*/ 60837 w 61883"/>
                <a:gd name="connsiteY46" fmla="*/ 18219 h 58659"/>
                <a:gd name="connsiteX47" fmla="*/ 60837 w 61883"/>
                <a:gd name="connsiteY47" fmla="*/ 18219 h 58659"/>
                <a:gd name="connsiteX48" fmla="*/ 59199 w 61883"/>
                <a:gd name="connsiteY48" fmla="*/ 18904 h 58659"/>
                <a:gd name="connsiteX49" fmla="*/ 59199 w 61883"/>
                <a:gd name="connsiteY49" fmla="*/ 18904 h 58659"/>
                <a:gd name="connsiteX50" fmla="*/ 59199 w 61883"/>
                <a:gd name="connsiteY50" fmla="*/ 18904 h 58659"/>
                <a:gd name="connsiteX51" fmla="*/ 57942 w 61883"/>
                <a:gd name="connsiteY51" fmla="*/ 18701 h 58659"/>
                <a:gd name="connsiteX52" fmla="*/ 57942 w 61883"/>
                <a:gd name="connsiteY52" fmla="*/ 18701 h 58659"/>
                <a:gd name="connsiteX53" fmla="*/ 57942 w 61883"/>
                <a:gd name="connsiteY53" fmla="*/ 18701 h 58659"/>
                <a:gd name="connsiteX54" fmla="*/ 56481 w 61883"/>
                <a:gd name="connsiteY54" fmla="*/ 17507 h 58659"/>
                <a:gd name="connsiteX55" fmla="*/ 56481 w 61883"/>
                <a:gd name="connsiteY55" fmla="*/ 17507 h 58659"/>
                <a:gd name="connsiteX56" fmla="*/ 56481 w 61883"/>
                <a:gd name="connsiteY56" fmla="*/ 17507 h 58659"/>
                <a:gd name="connsiteX57" fmla="*/ 56138 w 61883"/>
                <a:gd name="connsiteY57" fmla="*/ 17126 h 58659"/>
                <a:gd name="connsiteX58" fmla="*/ 56138 w 61883"/>
                <a:gd name="connsiteY58" fmla="*/ 17126 h 58659"/>
                <a:gd name="connsiteX59" fmla="*/ 56138 w 61883"/>
                <a:gd name="connsiteY59" fmla="*/ 17126 h 58659"/>
                <a:gd name="connsiteX60" fmla="*/ 55681 w 61883"/>
                <a:gd name="connsiteY60" fmla="*/ 16644 h 58659"/>
                <a:gd name="connsiteX61" fmla="*/ 55681 w 61883"/>
                <a:gd name="connsiteY61" fmla="*/ 16644 h 58659"/>
                <a:gd name="connsiteX62" fmla="*/ 55681 w 61883"/>
                <a:gd name="connsiteY62" fmla="*/ 16644 h 58659"/>
                <a:gd name="connsiteX63" fmla="*/ 54741 w 61883"/>
                <a:gd name="connsiteY63" fmla="*/ 15666 h 58659"/>
                <a:gd name="connsiteX64" fmla="*/ 54741 w 61883"/>
                <a:gd name="connsiteY64" fmla="*/ 15666 h 58659"/>
                <a:gd name="connsiteX65" fmla="*/ 54741 w 61883"/>
                <a:gd name="connsiteY65" fmla="*/ 15666 h 58659"/>
                <a:gd name="connsiteX66" fmla="*/ 54919 w 61883"/>
                <a:gd name="connsiteY66" fmla="*/ 16009 h 58659"/>
                <a:gd name="connsiteX67" fmla="*/ 54919 w 61883"/>
                <a:gd name="connsiteY67" fmla="*/ 16009 h 58659"/>
                <a:gd name="connsiteX68" fmla="*/ 54919 w 61883"/>
                <a:gd name="connsiteY68" fmla="*/ 16009 h 58659"/>
                <a:gd name="connsiteX69" fmla="*/ 55084 w 61883"/>
                <a:gd name="connsiteY69" fmla="*/ 16364 h 58659"/>
                <a:gd name="connsiteX70" fmla="*/ 55084 w 61883"/>
                <a:gd name="connsiteY70" fmla="*/ 16364 h 58659"/>
                <a:gd name="connsiteX71" fmla="*/ 55084 w 61883"/>
                <a:gd name="connsiteY71" fmla="*/ 16364 h 58659"/>
                <a:gd name="connsiteX72" fmla="*/ 55453 w 61883"/>
                <a:gd name="connsiteY72" fmla="*/ 17215 h 58659"/>
                <a:gd name="connsiteX73" fmla="*/ 55453 w 61883"/>
                <a:gd name="connsiteY73" fmla="*/ 17215 h 58659"/>
                <a:gd name="connsiteX74" fmla="*/ 55453 w 61883"/>
                <a:gd name="connsiteY74" fmla="*/ 17215 h 58659"/>
                <a:gd name="connsiteX75" fmla="*/ 55821 w 61883"/>
                <a:gd name="connsiteY75" fmla="*/ 17977 h 58659"/>
                <a:gd name="connsiteX76" fmla="*/ 55821 w 61883"/>
                <a:gd name="connsiteY76" fmla="*/ 17977 h 58659"/>
                <a:gd name="connsiteX77" fmla="*/ 55821 w 61883"/>
                <a:gd name="connsiteY77" fmla="*/ 17977 h 58659"/>
                <a:gd name="connsiteX78" fmla="*/ 57078 w 61883"/>
                <a:gd name="connsiteY78" fmla="*/ 19095 h 58659"/>
                <a:gd name="connsiteX79" fmla="*/ 57078 w 61883"/>
                <a:gd name="connsiteY79" fmla="*/ 19095 h 58659"/>
                <a:gd name="connsiteX80" fmla="*/ 58577 w 61883"/>
                <a:gd name="connsiteY80" fmla="*/ 19946 h 58659"/>
                <a:gd name="connsiteX81" fmla="*/ 58577 w 61883"/>
                <a:gd name="connsiteY81" fmla="*/ 19946 h 58659"/>
                <a:gd name="connsiteX82" fmla="*/ 58577 w 61883"/>
                <a:gd name="connsiteY82" fmla="*/ 19946 h 58659"/>
                <a:gd name="connsiteX83" fmla="*/ 60278 w 61883"/>
                <a:gd name="connsiteY83" fmla="*/ 21076 h 58659"/>
                <a:gd name="connsiteX84" fmla="*/ 60278 w 61883"/>
                <a:gd name="connsiteY84" fmla="*/ 21076 h 58659"/>
                <a:gd name="connsiteX85" fmla="*/ 60405 w 61883"/>
                <a:gd name="connsiteY85" fmla="*/ 21216 h 58659"/>
                <a:gd name="connsiteX86" fmla="*/ 60405 w 61883"/>
                <a:gd name="connsiteY86" fmla="*/ 21216 h 58659"/>
                <a:gd name="connsiteX87" fmla="*/ 60405 w 61883"/>
                <a:gd name="connsiteY87" fmla="*/ 21216 h 58659"/>
                <a:gd name="connsiteX88" fmla="*/ 61434 w 61883"/>
                <a:gd name="connsiteY88" fmla="*/ 23692 h 58659"/>
                <a:gd name="connsiteX89" fmla="*/ 61434 w 61883"/>
                <a:gd name="connsiteY89" fmla="*/ 23692 h 58659"/>
                <a:gd name="connsiteX90" fmla="*/ 61434 w 61883"/>
                <a:gd name="connsiteY90" fmla="*/ 23692 h 58659"/>
                <a:gd name="connsiteX91" fmla="*/ 61485 w 61883"/>
                <a:gd name="connsiteY91" fmla="*/ 24200 h 58659"/>
                <a:gd name="connsiteX92" fmla="*/ 61485 w 61883"/>
                <a:gd name="connsiteY92" fmla="*/ 24200 h 58659"/>
                <a:gd name="connsiteX93" fmla="*/ 61485 w 61883"/>
                <a:gd name="connsiteY93" fmla="*/ 24200 h 58659"/>
                <a:gd name="connsiteX94" fmla="*/ 61231 w 61883"/>
                <a:gd name="connsiteY94" fmla="*/ 25292 h 58659"/>
                <a:gd name="connsiteX95" fmla="*/ 61231 w 61883"/>
                <a:gd name="connsiteY95" fmla="*/ 25292 h 58659"/>
                <a:gd name="connsiteX96" fmla="*/ 61231 w 61883"/>
                <a:gd name="connsiteY96" fmla="*/ 25292 h 58659"/>
                <a:gd name="connsiteX97" fmla="*/ 57992 w 61883"/>
                <a:gd name="connsiteY97" fmla="*/ 24327 h 58659"/>
                <a:gd name="connsiteX98" fmla="*/ 57992 w 61883"/>
                <a:gd name="connsiteY98" fmla="*/ 24327 h 58659"/>
                <a:gd name="connsiteX99" fmla="*/ 57878 w 61883"/>
                <a:gd name="connsiteY99" fmla="*/ 24276 h 58659"/>
                <a:gd name="connsiteX100" fmla="*/ 57878 w 61883"/>
                <a:gd name="connsiteY100" fmla="*/ 24276 h 58659"/>
                <a:gd name="connsiteX101" fmla="*/ 57878 w 61883"/>
                <a:gd name="connsiteY101" fmla="*/ 24276 h 58659"/>
                <a:gd name="connsiteX102" fmla="*/ 56278 w 61883"/>
                <a:gd name="connsiteY102" fmla="*/ 22435 h 58659"/>
                <a:gd name="connsiteX103" fmla="*/ 56278 w 61883"/>
                <a:gd name="connsiteY103" fmla="*/ 22435 h 58659"/>
                <a:gd name="connsiteX104" fmla="*/ 56278 w 61883"/>
                <a:gd name="connsiteY104" fmla="*/ 22435 h 58659"/>
                <a:gd name="connsiteX105" fmla="*/ 55656 w 61883"/>
                <a:gd name="connsiteY105" fmla="*/ 21330 h 58659"/>
                <a:gd name="connsiteX106" fmla="*/ 55656 w 61883"/>
                <a:gd name="connsiteY106" fmla="*/ 21330 h 58659"/>
                <a:gd name="connsiteX107" fmla="*/ 55656 w 61883"/>
                <a:gd name="connsiteY107" fmla="*/ 21330 h 58659"/>
                <a:gd name="connsiteX108" fmla="*/ 54271 w 61883"/>
                <a:gd name="connsiteY108" fmla="*/ 20466 h 58659"/>
                <a:gd name="connsiteX109" fmla="*/ 54271 w 61883"/>
                <a:gd name="connsiteY109" fmla="*/ 20466 h 58659"/>
                <a:gd name="connsiteX110" fmla="*/ 54271 w 61883"/>
                <a:gd name="connsiteY110" fmla="*/ 20466 h 58659"/>
                <a:gd name="connsiteX111" fmla="*/ 53128 w 61883"/>
                <a:gd name="connsiteY111" fmla="*/ 19984 h 58659"/>
                <a:gd name="connsiteX112" fmla="*/ 53128 w 61883"/>
                <a:gd name="connsiteY112" fmla="*/ 19984 h 58659"/>
                <a:gd name="connsiteX113" fmla="*/ 53128 w 61883"/>
                <a:gd name="connsiteY113" fmla="*/ 19984 h 58659"/>
                <a:gd name="connsiteX114" fmla="*/ 52811 w 61883"/>
                <a:gd name="connsiteY114" fmla="*/ 19869 h 58659"/>
                <a:gd name="connsiteX115" fmla="*/ 52811 w 61883"/>
                <a:gd name="connsiteY115" fmla="*/ 19869 h 58659"/>
                <a:gd name="connsiteX116" fmla="*/ 52811 w 61883"/>
                <a:gd name="connsiteY116" fmla="*/ 19869 h 58659"/>
                <a:gd name="connsiteX117" fmla="*/ 52468 w 61883"/>
                <a:gd name="connsiteY117" fmla="*/ 20238 h 58659"/>
                <a:gd name="connsiteX118" fmla="*/ 52468 w 61883"/>
                <a:gd name="connsiteY118" fmla="*/ 20238 h 58659"/>
                <a:gd name="connsiteX119" fmla="*/ 52468 w 61883"/>
                <a:gd name="connsiteY119" fmla="*/ 20238 h 58659"/>
                <a:gd name="connsiteX120" fmla="*/ 53052 w 61883"/>
                <a:gd name="connsiteY120" fmla="*/ 21406 h 58659"/>
                <a:gd name="connsiteX121" fmla="*/ 53052 w 61883"/>
                <a:gd name="connsiteY121" fmla="*/ 21406 h 58659"/>
                <a:gd name="connsiteX122" fmla="*/ 53052 w 61883"/>
                <a:gd name="connsiteY122" fmla="*/ 21406 h 58659"/>
                <a:gd name="connsiteX123" fmla="*/ 55046 w 61883"/>
                <a:gd name="connsiteY123" fmla="*/ 22638 h 58659"/>
                <a:gd name="connsiteX124" fmla="*/ 55046 w 61883"/>
                <a:gd name="connsiteY124" fmla="*/ 22638 h 58659"/>
                <a:gd name="connsiteX125" fmla="*/ 55046 w 61883"/>
                <a:gd name="connsiteY125" fmla="*/ 22638 h 58659"/>
                <a:gd name="connsiteX126" fmla="*/ 56888 w 61883"/>
                <a:gd name="connsiteY126" fmla="*/ 24556 h 58659"/>
                <a:gd name="connsiteX127" fmla="*/ 56888 w 61883"/>
                <a:gd name="connsiteY127" fmla="*/ 24556 h 58659"/>
                <a:gd name="connsiteX128" fmla="*/ 56888 w 61883"/>
                <a:gd name="connsiteY128" fmla="*/ 24556 h 58659"/>
                <a:gd name="connsiteX129" fmla="*/ 56799 w 61883"/>
                <a:gd name="connsiteY129" fmla="*/ 25229 h 58659"/>
                <a:gd name="connsiteX130" fmla="*/ 56799 w 61883"/>
                <a:gd name="connsiteY130" fmla="*/ 25229 h 58659"/>
                <a:gd name="connsiteX131" fmla="*/ 56799 w 61883"/>
                <a:gd name="connsiteY131" fmla="*/ 25229 h 58659"/>
                <a:gd name="connsiteX132" fmla="*/ 55999 w 61883"/>
                <a:gd name="connsiteY132" fmla="*/ 25648 h 58659"/>
                <a:gd name="connsiteX133" fmla="*/ 55999 w 61883"/>
                <a:gd name="connsiteY133" fmla="*/ 25648 h 58659"/>
                <a:gd name="connsiteX134" fmla="*/ 55999 w 61883"/>
                <a:gd name="connsiteY134" fmla="*/ 25648 h 58659"/>
                <a:gd name="connsiteX135" fmla="*/ 55567 w 61883"/>
                <a:gd name="connsiteY135" fmla="*/ 25826 h 58659"/>
                <a:gd name="connsiteX136" fmla="*/ 55567 w 61883"/>
                <a:gd name="connsiteY136" fmla="*/ 25826 h 58659"/>
                <a:gd name="connsiteX137" fmla="*/ 55567 w 61883"/>
                <a:gd name="connsiteY137" fmla="*/ 25826 h 58659"/>
                <a:gd name="connsiteX138" fmla="*/ 55732 w 61883"/>
                <a:gd name="connsiteY138" fmla="*/ 26372 h 58659"/>
                <a:gd name="connsiteX139" fmla="*/ 55732 w 61883"/>
                <a:gd name="connsiteY139" fmla="*/ 26372 h 58659"/>
                <a:gd name="connsiteX140" fmla="*/ 55732 w 61883"/>
                <a:gd name="connsiteY140" fmla="*/ 26372 h 58659"/>
                <a:gd name="connsiteX141" fmla="*/ 60723 w 61883"/>
                <a:gd name="connsiteY141" fmla="*/ 31579 h 58659"/>
                <a:gd name="connsiteX142" fmla="*/ 60723 w 61883"/>
                <a:gd name="connsiteY142" fmla="*/ 31579 h 58659"/>
                <a:gd name="connsiteX143" fmla="*/ 60723 w 61883"/>
                <a:gd name="connsiteY143" fmla="*/ 31579 h 58659"/>
                <a:gd name="connsiteX144" fmla="*/ 60431 w 61883"/>
                <a:gd name="connsiteY144" fmla="*/ 32963 h 58659"/>
                <a:gd name="connsiteX145" fmla="*/ 60431 w 61883"/>
                <a:gd name="connsiteY145" fmla="*/ 32963 h 58659"/>
                <a:gd name="connsiteX146" fmla="*/ 60431 w 61883"/>
                <a:gd name="connsiteY146" fmla="*/ 32963 h 58659"/>
                <a:gd name="connsiteX147" fmla="*/ 59529 w 61883"/>
                <a:gd name="connsiteY147" fmla="*/ 33306 h 58659"/>
                <a:gd name="connsiteX148" fmla="*/ 59529 w 61883"/>
                <a:gd name="connsiteY148" fmla="*/ 33306 h 58659"/>
                <a:gd name="connsiteX149" fmla="*/ 59529 w 61883"/>
                <a:gd name="connsiteY149" fmla="*/ 33306 h 58659"/>
                <a:gd name="connsiteX150" fmla="*/ 59262 w 61883"/>
                <a:gd name="connsiteY150" fmla="*/ 33306 h 58659"/>
                <a:gd name="connsiteX151" fmla="*/ 59262 w 61883"/>
                <a:gd name="connsiteY151" fmla="*/ 33306 h 58659"/>
                <a:gd name="connsiteX152" fmla="*/ 59262 w 61883"/>
                <a:gd name="connsiteY152" fmla="*/ 33306 h 58659"/>
                <a:gd name="connsiteX153" fmla="*/ 58831 w 61883"/>
                <a:gd name="connsiteY153" fmla="*/ 33306 h 58659"/>
                <a:gd name="connsiteX154" fmla="*/ 58831 w 61883"/>
                <a:gd name="connsiteY154" fmla="*/ 33306 h 58659"/>
                <a:gd name="connsiteX155" fmla="*/ 58831 w 61883"/>
                <a:gd name="connsiteY155" fmla="*/ 33306 h 58659"/>
                <a:gd name="connsiteX156" fmla="*/ 58081 w 61883"/>
                <a:gd name="connsiteY156" fmla="*/ 33814 h 58659"/>
                <a:gd name="connsiteX157" fmla="*/ 58081 w 61883"/>
                <a:gd name="connsiteY157" fmla="*/ 33814 h 58659"/>
                <a:gd name="connsiteX158" fmla="*/ 58081 w 61883"/>
                <a:gd name="connsiteY158" fmla="*/ 33814 h 58659"/>
                <a:gd name="connsiteX159" fmla="*/ 57777 w 61883"/>
                <a:gd name="connsiteY159" fmla="*/ 34106 h 58659"/>
                <a:gd name="connsiteX160" fmla="*/ 57777 w 61883"/>
                <a:gd name="connsiteY160" fmla="*/ 34106 h 58659"/>
                <a:gd name="connsiteX161" fmla="*/ 57777 w 61883"/>
                <a:gd name="connsiteY161" fmla="*/ 34106 h 58659"/>
                <a:gd name="connsiteX162" fmla="*/ 57510 w 61883"/>
                <a:gd name="connsiteY162" fmla="*/ 35325 h 58659"/>
                <a:gd name="connsiteX163" fmla="*/ 57510 w 61883"/>
                <a:gd name="connsiteY163" fmla="*/ 35325 h 58659"/>
                <a:gd name="connsiteX164" fmla="*/ 57510 w 61883"/>
                <a:gd name="connsiteY164" fmla="*/ 35325 h 58659"/>
                <a:gd name="connsiteX165" fmla="*/ 57154 w 61883"/>
                <a:gd name="connsiteY165" fmla="*/ 36950 h 58659"/>
                <a:gd name="connsiteX166" fmla="*/ 57154 w 61883"/>
                <a:gd name="connsiteY166" fmla="*/ 36950 h 58659"/>
                <a:gd name="connsiteX167" fmla="*/ 57154 w 61883"/>
                <a:gd name="connsiteY167" fmla="*/ 36950 h 58659"/>
                <a:gd name="connsiteX168" fmla="*/ 56481 w 61883"/>
                <a:gd name="connsiteY168" fmla="*/ 37471 h 58659"/>
                <a:gd name="connsiteX169" fmla="*/ 56481 w 61883"/>
                <a:gd name="connsiteY169" fmla="*/ 37471 h 58659"/>
                <a:gd name="connsiteX170" fmla="*/ 56481 w 61883"/>
                <a:gd name="connsiteY170" fmla="*/ 37471 h 58659"/>
                <a:gd name="connsiteX171" fmla="*/ 55008 w 61883"/>
                <a:gd name="connsiteY171" fmla="*/ 35795 h 58659"/>
                <a:gd name="connsiteX172" fmla="*/ 55008 w 61883"/>
                <a:gd name="connsiteY172" fmla="*/ 35795 h 58659"/>
                <a:gd name="connsiteX173" fmla="*/ 55008 w 61883"/>
                <a:gd name="connsiteY173" fmla="*/ 35795 h 58659"/>
                <a:gd name="connsiteX174" fmla="*/ 54221 w 61883"/>
                <a:gd name="connsiteY174" fmla="*/ 33153 h 58659"/>
                <a:gd name="connsiteX175" fmla="*/ 54221 w 61883"/>
                <a:gd name="connsiteY175" fmla="*/ 33153 h 58659"/>
                <a:gd name="connsiteX176" fmla="*/ 54221 w 61883"/>
                <a:gd name="connsiteY176" fmla="*/ 33153 h 58659"/>
                <a:gd name="connsiteX177" fmla="*/ 53141 w 61883"/>
                <a:gd name="connsiteY177" fmla="*/ 33394 h 58659"/>
                <a:gd name="connsiteX178" fmla="*/ 53141 w 61883"/>
                <a:gd name="connsiteY178" fmla="*/ 33394 h 58659"/>
                <a:gd name="connsiteX179" fmla="*/ 52989 w 61883"/>
                <a:gd name="connsiteY179" fmla="*/ 33458 h 58659"/>
                <a:gd name="connsiteX180" fmla="*/ 52989 w 61883"/>
                <a:gd name="connsiteY180" fmla="*/ 33458 h 58659"/>
                <a:gd name="connsiteX181" fmla="*/ 52989 w 61883"/>
                <a:gd name="connsiteY181" fmla="*/ 33458 h 58659"/>
                <a:gd name="connsiteX182" fmla="*/ 52925 w 61883"/>
                <a:gd name="connsiteY182" fmla="*/ 33484 h 58659"/>
                <a:gd name="connsiteX183" fmla="*/ 52925 w 61883"/>
                <a:gd name="connsiteY183" fmla="*/ 33484 h 58659"/>
                <a:gd name="connsiteX184" fmla="*/ 52925 w 61883"/>
                <a:gd name="connsiteY184" fmla="*/ 33484 h 58659"/>
                <a:gd name="connsiteX185" fmla="*/ 52621 w 61883"/>
                <a:gd name="connsiteY185" fmla="*/ 34779 h 58659"/>
                <a:gd name="connsiteX186" fmla="*/ 52621 w 61883"/>
                <a:gd name="connsiteY186" fmla="*/ 34779 h 58659"/>
                <a:gd name="connsiteX187" fmla="*/ 52481 w 61883"/>
                <a:gd name="connsiteY187" fmla="*/ 35071 h 58659"/>
                <a:gd name="connsiteX188" fmla="*/ 52481 w 61883"/>
                <a:gd name="connsiteY188" fmla="*/ 35071 h 58659"/>
                <a:gd name="connsiteX189" fmla="*/ 52481 w 61883"/>
                <a:gd name="connsiteY189" fmla="*/ 35071 h 58659"/>
                <a:gd name="connsiteX190" fmla="*/ 51427 w 61883"/>
                <a:gd name="connsiteY190" fmla="*/ 36188 h 58659"/>
                <a:gd name="connsiteX191" fmla="*/ 51427 w 61883"/>
                <a:gd name="connsiteY191" fmla="*/ 36188 h 58659"/>
                <a:gd name="connsiteX192" fmla="*/ 51427 w 61883"/>
                <a:gd name="connsiteY192" fmla="*/ 36188 h 58659"/>
                <a:gd name="connsiteX193" fmla="*/ 50957 w 61883"/>
                <a:gd name="connsiteY193" fmla="*/ 36138 h 58659"/>
                <a:gd name="connsiteX194" fmla="*/ 50957 w 61883"/>
                <a:gd name="connsiteY194" fmla="*/ 36138 h 58659"/>
                <a:gd name="connsiteX195" fmla="*/ 50957 w 61883"/>
                <a:gd name="connsiteY195" fmla="*/ 36138 h 58659"/>
                <a:gd name="connsiteX196" fmla="*/ 49992 w 61883"/>
                <a:gd name="connsiteY196" fmla="*/ 35960 h 58659"/>
                <a:gd name="connsiteX197" fmla="*/ 49992 w 61883"/>
                <a:gd name="connsiteY197" fmla="*/ 35960 h 58659"/>
                <a:gd name="connsiteX198" fmla="*/ 49992 w 61883"/>
                <a:gd name="connsiteY198" fmla="*/ 35960 h 58659"/>
                <a:gd name="connsiteX199" fmla="*/ 48519 w 61883"/>
                <a:gd name="connsiteY199" fmla="*/ 34296 h 58659"/>
                <a:gd name="connsiteX200" fmla="*/ 48519 w 61883"/>
                <a:gd name="connsiteY200" fmla="*/ 34296 h 58659"/>
                <a:gd name="connsiteX201" fmla="*/ 48519 w 61883"/>
                <a:gd name="connsiteY201" fmla="*/ 34296 h 58659"/>
                <a:gd name="connsiteX202" fmla="*/ 48341 w 61883"/>
                <a:gd name="connsiteY202" fmla="*/ 33179 h 58659"/>
                <a:gd name="connsiteX203" fmla="*/ 48341 w 61883"/>
                <a:gd name="connsiteY203" fmla="*/ 33179 h 58659"/>
                <a:gd name="connsiteX204" fmla="*/ 48341 w 61883"/>
                <a:gd name="connsiteY204" fmla="*/ 33179 h 58659"/>
                <a:gd name="connsiteX205" fmla="*/ 46296 w 61883"/>
                <a:gd name="connsiteY205" fmla="*/ 31820 h 58659"/>
                <a:gd name="connsiteX206" fmla="*/ 46296 w 61883"/>
                <a:gd name="connsiteY206" fmla="*/ 31820 h 58659"/>
                <a:gd name="connsiteX207" fmla="*/ 46296 w 61883"/>
                <a:gd name="connsiteY207" fmla="*/ 31820 h 58659"/>
                <a:gd name="connsiteX208" fmla="*/ 45902 w 61883"/>
                <a:gd name="connsiteY208" fmla="*/ 31693 h 58659"/>
                <a:gd name="connsiteX209" fmla="*/ 45902 w 61883"/>
                <a:gd name="connsiteY209" fmla="*/ 31693 h 58659"/>
                <a:gd name="connsiteX210" fmla="*/ 45902 w 61883"/>
                <a:gd name="connsiteY210" fmla="*/ 31693 h 58659"/>
                <a:gd name="connsiteX211" fmla="*/ 45712 w 61883"/>
                <a:gd name="connsiteY211" fmla="*/ 31998 h 58659"/>
                <a:gd name="connsiteX212" fmla="*/ 45712 w 61883"/>
                <a:gd name="connsiteY212" fmla="*/ 31998 h 58659"/>
                <a:gd name="connsiteX213" fmla="*/ 46322 w 61883"/>
                <a:gd name="connsiteY213" fmla="*/ 34258 h 58659"/>
                <a:gd name="connsiteX214" fmla="*/ 46322 w 61883"/>
                <a:gd name="connsiteY214" fmla="*/ 34258 h 58659"/>
                <a:gd name="connsiteX215" fmla="*/ 43934 w 61883"/>
                <a:gd name="connsiteY215" fmla="*/ 34258 h 58659"/>
                <a:gd name="connsiteX216" fmla="*/ 43934 w 61883"/>
                <a:gd name="connsiteY216" fmla="*/ 34258 h 58659"/>
                <a:gd name="connsiteX217" fmla="*/ 43934 w 61883"/>
                <a:gd name="connsiteY217" fmla="*/ 34258 h 58659"/>
                <a:gd name="connsiteX218" fmla="*/ 40759 w 61883"/>
                <a:gd name="connsiteY218" fmla="*/ 35465 h 58659"/>
                <a:gd name="connsiteX219" fmla="*/ 40759 w 61883"/>
                <a:gd name="connsiteY219" fmla="*/ 35465 h 58659"/>
                <a:gd name="connsiteX220" fmla="*/ 40759 w 61883"/>
                <a:gd name="connsiteY220" fmla="*/ 35465 h 58659"/>
                <a:gd name="connsiteX221" fmla="*/ 41280 w 61883"/>
                <a:gd name="connsiteY221" fmla="*/ 36341 h 58659"/>
                <a:gd name="connsiteX222" fmla="*/ 41280 w 61883"/>
                <a:gd name="connsiteY222" fmla="*/ 36341 h 58659"/>
                <a:gd name="connsiteX223" fmla="*/ 41280 w 61883"/>
                <a:gd name="connsiteY223" fmla="*/ 36341 h 58659"/>
                <a:gd name="connsiteX224" fmla="*/ 41661 w 61883"/>
                <a:gd name="connsiteY224" fmla="*/ 36938 h 58659"/>
                <a:gd name="connsiteX225" fmla="*/ 41661 w 61883"/>
                <a:gd name="connsiteY225" fmla="*/ 36938 h 58659"/>
                <a:gd name="connsiteX226" fmla="*/ 41661 w 61883"/>
                <a:gd name="connsiteY226" fmla="*/ 36938 h 58659"/>
                <a:gd name="connsiteX227" fmla="*/ 42385 w 61883"/>
                <a:gd name="connsiteY227" fmla="*/ 37115 h 58659"/>
                <a:gd name="connsiteX228" fmla="*/ 42385 w 61883"/>
                <a:gd name="connsiteY228" fmla="*/ 37115 h 58659"/>
                <a:gd name="connsiteX229" fmla="*/ 42385 w 61883"/>
                <a:gd name="connsiteY229" fmla="*/ 37115 h 58659"/>
                <a:gd name="connsiteX230" fmla="*/ 42854 w 61883"/>
                <a:gd name="connsiteY230" fmla="*/ 37103 h 58659"/>
                <a:gd name="connsiteX231" fmla="*/ 42854 w 61883"/>
                <a:gd name="connsiteY231" fmla="*/ 37103 h 58659"/>
                <a:gd name="connsiteX232" fmla="*/ 42854 w 61883"/>
                <a:gd name="connsiteY232" fmla="*/ 37103 h 58659"/>
                <a:gd name="connsiteX233" fmla="*/ 43731 w 61883"/>
                <a:gd name="connsiteY233" fmla="*/ 37141 h 58659"/>
                <a:gd name="connsiteX234" fmla="*/ 43731 w 61883"/>
                <a:gd name="connsiteY234" fmla="*/ 37141 h 58659"/>
                <a:gd name="connsiteX235" fmla="*/ 43731 w 61883"/>
                <a:gd name="connsiteY235" fmla="*/ 37141 h 58659"/>
                <a:gd name="connsiteX236" fmla="*/ 45407 w 61883"/>
                <a:gd name="connsiteY236" fmla="*/ 39833 h 58659"/>
                <a:gd name="connsiteX237" fmla="*/ 45407 w 61883"/>
                <a:gd name="connsiteY237" fmla="*/ 39833 h 58659"/>
                <a:gd name="connsiteX238" fmla="*/ 45407 w 61883"/>
                <a:gd name="connsiteY238" fmla="*/ 39833 h 58659"/>
                <a:gd name="connsiteX239" fmla="*/ 45267 w 61883"/>
                <a:gd name="connsiteY239" fmla="*/ 40506 h 58659"/>
                <a:gd name="connsiteX240" fmla="*/ 45267 w 61883"/>
                <a:gd name="connsiteY240" fmla="*/ 40506 h 58659"/>
                <a:gd name="connsiteX241" fmla="*/ 45267 w 61883"/>
                <a:gd name="connsiteY241" fmla="*/ 40506 h 58659"/>
                <a:gd name="connsiteX242" fmla="*/ 43388 w 61883"/>
                <a:gd name="connsiteY242" fmla="*/ 40633 h 58659"/>
                <a:gd name="connsiteX243" fmla="*/ 43388 w 61883"/>
                <a:gd name="connsiteY243" fmla="*/ 40633 h 58659"/>
                <a:gd name="connsiteX244" fmla="*/ 43388 w 61883"/>
                <a:gd name="connsiteY244" fmla="*/ 40633 h 58659"/>
                <a:gd name="connsiteX245" fmla="*/ 42651 w 61883"/>
                <a:gd name="connsiteY245" fmla="*/ 40481 h 58659"/>
                <a:gd name="connsiteX246" fmla="*/ 42651 w 61883"/>
                <a:gd name="connsiteY246" fmla="*/ 40481 h 58659"/>
                <a:gd name="connsiteX247" fmla="*/ 42651 w 61883"/>
                <a:gd name="connsiteY247" fmla="*/ 40481 h 58659"/>
                <a:gd name="connsiteX248" fmla="*/ 42372 w 61883"/>
                <a:gd name="connsiteY248" fmla="*/ 40481 h 58659"/>
                <a:gd name="connsiteX249" fmla="*/ 42372 w 61883"/>
                <a:gd name="connsiteY249" fmla="*/ 40481 h 58659"/>
                <a:gd name="connsiteX250" fmla="*/ 42372 w 61883"/>
                <a:gd name="connsiteY250" fmla="*/ 40481 h 58659"/>
                <a:gd name="connsiteX251" fmla="*/ 41381 w 61883"/>
                <a:gd name="connsiteY251" fmla="*/ 40824 h 58659"/>
                <a:gd name="connsiteX252" fmla="*/ 41381 w 61883"/>
                <a:gd name="connsiteY252" fmla="*/ 40824 h 58659"/>
                <a:gd name="connsiteX253" fmla="*/ 41381 w 61883"/>
                <a:gd name="connsiteY253" fmla="*/ 40824 h 58659"/>
                <a:gd name="connsiteX254" fmla="*/ 40467 w 61883"/>
                <a:gd name="connsiteY254" fmla="*/ 41497 h 58659"/>
                <a:gd name="connsiteX255" fmla="*/ 40467 w 61883"/>
                <a:gd name="connsiteY255" fmla="*/ 41497 h 58659"/>
                <a:gd name="connsiteX256" fmla="*/ 40467 w 61883"/>
                <a:gd name="connsiteY256" fmla="*/ 41497 h 58659"/>
                <a:gd name="connsiteX257" fmla="*/ 38994 w 61883"/>
                <a:gd name="connsiteY257" fmla="*/ 40240 h 58659"/>
                <a:gd name="connsiteX258" fmla="*/ 38994 w 61883"/>
                <a:gd name="connsiteY258" fmla="*/ 40240 h 58659"/>
                <a:gd name="connsiteX259" fmla="*/ 38994 w 61883"/>
                <a:gd name="connsiteY259" fmla="*/ 40240 h 58659"/>
                <a:gd name="connsiteX260" fmla="*/ 37102 w 61883"/>
                <a:gd name="connsiteY260" fmla="*/ 39287 h 58659"/>
                <a:gd name="connsiteX261" fmla="*/ 37102 w 61883"/>
                <a:gd name="connsiteY261" fmla="*/ 39287 h 58659"/>
                <a:gd name="connsiteX262" fmla="*/ 37102 w 61883"/>
                <a:gd name="connsiteY262" fmla="*/ 39287 h 58659"/>
                <a:gd name="connsiteX263" fmla="*/ 34460 w 61883"/>
                <a:gd name="connsiteY263" fmla="*/ 38258 h 58659"/>
                <a:gd name="connsiteX264" fmla="*/ 34460 w 61883"/>
                <a:gd name="connsiteY264" fmla="*/ 38258 h 58659"/>
                <a:gd name="connsiteX265" fmla="*/ 34460 w 61883"/>
                <a:gd name="connsiteY265" fmla="*/ 38258 h 58659"/>
                <a:gd name="connsiteX266" fmla="*/ 33901 w 61883"/>
                <a:gd name="connsiteY266" fmla="*/ 37954 h 58659"/>
                <a:gd name="connsiteX267" fmla="*/ 33901 w 61883"/>
                <a:gd name="connsiteY267" fmla="*/ 37954 h 58659"/>
                <a:gd name="connsiteX268" fmla="*/ 33901 w 61883"/>
                <a:gd name="connsiteY268" fmla="*/ 37954 h 58659"/>
                <a:gd name="connsiteX269" fmla="*/ 34054 w 61883"/>
                <a:gd name="connsiteY269" fmla="*/ 38500 h 58659"/>
                <a:gd name="connsiteX270" fmla="*/ 34054 w 61883"/>
                <a:gd name="connsiteY270" fmla="*/ 38500 h 58659"/>
                <a:gd name="connsiteX271" fmla="*/ 34054 w 61883"/>
                <a:gd name="connsiteY271" fmla="*/ 38500 h 58659"/>
                <a:gd name="connsiteX272" fmla="*/ 35819 w 61883"/>
                <a:gd name="connsiteY272" fmla="*/ 40113 h 58659"/>
                <a:gd name="connsiteX273" fmla="*/ 35819 w 61883"/>
                <a:gd name="connsiteY273" fmla="*/ 40113 h 58659"/>
                <a:gd name="connsiteX274" fmla="*/ 35819 w 61883"/>
                <a:gd name="connsiteY274" fmla="*/ 40113 h 58659"/>
                <a:gd name="connsiteX275" fmla="*/ 39032 w 61883"/>
                <a:gd name="connsiteY275" fmla="*/ 42577 h 58659"/>
                <a:gd name="connsiteX276" fmla="*/ 39032 w 61883"/>
                <a:gd name="connsiteY276" fmla="*/ 42577 h 58659"/>
                <a:gd name="connsiteX277" fmla="*/ 39349 w 61883"/>
                <a:gd name="connsiteY277" fmla="*/ 42856 h 58659"/>
                <a:gd name="connsiteX278" fmla="*/ 39349 w 61883"/>
                <a:gd name="connsiteY278" fmla="*/ 42856 h 58659"/>
                <a:gd name="connsiteX279" fmla="*/ 39349 w 61883"/>
                <a:gd name="connsiteY279" fmla="*/ 42856 h 58659"/>
                <a:gd name="connsiteX280" fmla="*/ 41369 w 61883"/>
                <a:gd name="connsiteY280" fmla="*/ 45332 h 58659"/>
                <a:gd name="connsiteX281" fmla="*/ 41369 w 61883"/>
                <a:gd name="connsiteY281" fmla="*/ 45332 h 58659"/>
                <a:gd name="connsiteX282" fmla="*/ 41369 w 61883"/>
                <a:gd name="connsiteY282" fmla="*/ 45332 h 58659"/>
                <a:gd name="connsiteX283" fmla="*/ 42169 w 61883"/>
                <a:gd name="connsiteY283" fmla="*/ 46412 h 58659"/>
                <a:gd name="connsiteX284" fmla="*/ 42169 w 61883"/>
                <a:gd name="connsiteY284" fmla="*/ 46412 h 58659"/>
                <a:gd name="connsiteX285" fmla="*/ 42169 w 61883"/>
                <a:gd name="connsiteY285" fmla="*/ 46412 h 58659"/>
                <a:gd name="connsiteX286" fmla="*/ 45318 w 61883"/>
                <a:gd name="connsiteY286" fmla="*/ 48837 h 58659"/>
                <a:gd name="connsiteX287" fmla="*/ 45318 w 61883"/>
                <a:gd name="connsiteY287" fmla="*/ 48837 h 58659"/>
                <a:gd name="connsiteX288" fmla="*/ 45318 w 61883"/>
                <a:gd name="connsiteY288" fmla="*/ 48837 h 58659"/>
                <a:gd name="connsiteX289" fmla="*/ 48061 w 61883"/>
                <a:gd name="connsiteY289" fmla="*/ 51746 h 58659"/>
                <a:gd name="connsiteX290" fmla="*/ 48061 w 61883"/>
                <a:gd name="connsiteY290" fmla="*/ 51746 h 58659"/>
                <a:gd name="connsiteX291" fmla="*/ 48760 w 61883"/>
                <a:gd name="connsiteY291" fmla="*/ 52673 h 58659"/>
                <a:gd name="connsiteX292" fmla="*/ 48760 w 61883"/>
                <a:gd name="connsiteY292" fmla="*/ 52673 h 58659"/>
                <a:gd name="connsiteX293" fmla="*/ 48252 w 61883"/>
                <a:gd name="connsiteY293" fmla="*/ 52965 h 58659"/>
                <a:gd name="connsiteX294" fmla="*/ 48252 w 61883"/>
                <a:gd name="connsiteY294" fmla="*/ 52965 h 58659"/>
                <a:gd name="connsiteX295" fmla="*/ 48252 w 61883"/>
                <a:gd name="connsiteY295" fmla="*/ 52965 h 58659"/>
                <a:gd name="connsiteX296" fmla="*/ 47210 w 61883"/>
                <a:gd name="connsiteY296" fmla="*/ 53879 h 58659"/>
                <a:gd name="connsiteX297" fmla="*/ 47210 w 61883"/>
                <a:gd name="connsiteY297" fmla="*/ 53879 h 58659"/>
                <a:gd name="connsiteX298" fmla="*/ 47210 w 61883"/>
                <a:gd name="connsiteY298" fmla="*/ 53879 h 58659"/>
                <a:gd name="connsiteX299" fmla="*/ 48417 w 61883"/>
                <a:gd name="connsiteY299" fmla="*/ 54044 h 58659"/>
                <a:gd name="connsiteX300" fmla="*/ 48417 w 61883"/>
                <a:gd name="connsiteY300" fmla="*/ 54044 h 58659"/>
                <a:gd name="connsiteX301" fmla="*/ 48417 w 61883"/>
                <a:gd name="connsiteY301" fmla="*/ 54044 h 58659"/>
                <a:gd name="connsiteX302" fmla="*/ 52151 w 61883"/>
                <a:gd name="connsiteY302" fmla="*/ 55365 h 58659"/>
                <a:gd name="connsiteX303" fmla="*/ 52151 w 61883"/>
                <a:gd name="connsiteY303" fmla="*/ 55365 h 58659"/>
                <a:gd name="connsiteX304" fmla="*/ 52151 w 61883"/>
                <a:gd name="connsiteY304" fmla="*/ 55365 h 58659"/>
                <a:gd name="connsiteX305" fmla="*/ 52659 w 61883"/>
                <a:gd name="connsiteY305" fmla="*/ 56254 h 58659"/>
                <a:gd name="connsiteX306" fmla="*/ 52659 w 61883"/>
                <a:gd name="connsiteY306" fmla="*/ 56254 h 58659"/>
                <a:gd name="connsiteX307" fmla="*/ 52659 w 61883"/>
                <a:gd name="connsiteY307" fmla="*/ 56254 h 58659"/>
                <a:gd name="connsiteX308" fmla="*/ 51986 w 61883"/>
                <a:gd name="connsiteY308" fmla="*/ 57308 h 58659"/>
                <a:gd name="connsiteX309" fmla="*/ 51986 w 61883"/>
                <a:gd name="connsiteY309" fmla="*/ 57308 h 58659"/>
                <a:gd name="connsiteX310" fmla="*/ 51986 w 61883"/>
                <a:gd name="connsiteY310" fmla="*/ 57308 h 58659"/>
                <a:gd name="connsiteX311" fmla="*/ 51528 w 61883"/>
                <a:gd name="connsiteY311" fmla="*/ 57791 h 58659"/>
                <a:gd name="connsiteX312" fmla="*/ 51528 w 61883"/>
                <a:gd name="connsiteY312" fmla="*/ 57791 h 58659"/>
                <a:gd name="connsiteX313" fmla="*/ 51528 w 61883"/>
                <a:gd name="connsiteY313" fmla="*/ 57791 h 58659"/>
                <a:gd name="connsiteX314" fmla="*/ 49077 w 61883"/>
                <a:gd name="connsiteY314" fmla="*/ 58654 h 58659"/>
                <a:gd name="connsiteX315" fmla="*/ 49077 w 61883"/>
                <a:gd name="connsiteY315" fmla="*/ 58654 h 58659"/>
                <a:gd name="connsiteX316" fmla="*/ 48125 w 61883"/>
                <a:gd name="connsiteY316" fmla="*/ 58641 h 58659"/>
                <a:gd name="connsiteX317" fmla="*/ 48125 w 61883"/>
                <a:gd name="connsiteY317" fmla="*/ 58641 h 58659"/>
                <a:gd name="connsiteX318" fmla="*/ 48125 w 61883"/>
                <a:gd name="connsiteY318" fmla="*/ 58641 h 58659"/>
                <a:gd name="connsiteX319" fmla="*/ 45229 w 61883"/>
                <a:gd name="connsiteY319" fmla="*/ 57194 h 58659"/>
                <a:gd name="connsiteX320" fmla="*/ 45229 w 61883"/>
                <a:gd name="connsiteY320" fmla="*/ 57194 h 58659"/>
                <a:gd name="connsiteX321" fmla="*/ 45229 w 61883"/>
                <a:gd name="connsiteY321" fmla="*/ 57194 h 58659"/>
                <a:gd name="connsiteX322" fmla="*/ 43477 w 61883"/>
                <a:gd name="connsiteY322" fmla="*/ 56089 h 58659"/>
                <a:gd name="connsiteX323" fmla="*/ 43477 w 61883"/>
                <a:gd name="connsiteY323" fmla="*/ 56089 h 58659"/>
                <a:gd name="connsiteX324" fmla="*/ 43477 w 61883"/>
                <a:gd name="connsiteY324" fmla="*/ 56089 h 58659"/>
                <a:gd name="connsiteX325" fmla="*/ 37419 w 61883"/>
                <a:gd name="connsiteY325" fmla="*/ 52139 h 58659"/>
                <a:gd name="connsiteX326" fmla="*/ 37419 w 61883"/>
                <a:gd name="connsiteY326" fmla="*/ 52139 h 58659"/>
                <a:gd name="connsiteX327" fmla="*/ 37419 w 61883"/>
                <a:gd name="connsiteY327" fmla="*/ 52139 h 58659"/>
                <a:gd name="connsiteX328" fmla="*/ 35235 w 61883"/>
                <a:gd name="connsiteY328" fmla="*/ 49993 h 58659"/>
                <a:gd name="connsiteX329" fmla="*/ 35235 w 61883"/>
                <a:gd name="connsiteY329" fmla="*/ 49993 h 58659"/>
                <a:gd name="connsiteX330" fmla="*/ 35235 w 61883"/>
                <a:gd name="connsiteY330" fmla="*/ 49993 h 58659"/>
                <a:gd name="connsiteX331" fmla="*/ 33762 w 61883"/>
                <a:gd name="connsiteY331" fmla="*/ 48634 h 58659"/>
                <a:gd name="connsiteX332" fmla="*/ 33762 w 61883"/>
                <a:gd name="connsiteY332" fmla="*/ 48634 h 58659"/>
                <a:gd name="connsiteX333" fmla="*/ 33762 w 61883"/>
                <a:gd name="connsiteY333" fmla="*/ 48634 h 58659"/>
                <a:gd name="connsiteX334" fmla="*/ 31971 w 61883"/>
                <a:gd name="connsiteY334" fmla="*/ 47428 h 58659"/>
                <a:gd name="connsiteX335" fmla="*/ 31971 w 61883"/>
                <a:gd name="connsiteY335" fmla="*/ 47428 h 58659"/>
                <a:gd name="connsiteX336" fmla="*/ 31971 w 61883"/>
                <a:gd name="connsiteY336" fmla="*/ 47428 h 58659"/>
                <a:gd name="connsiteX337" fmla="*/ 29609 w 61883"/>
                <a:gd name="connsiteY337" fmla="*/ 45637 h 58659"/>
                <a:gd name="connsiteX338" fmla="*/ 29609 w 61883"/>
                <a:gd name="connsiteY338" fmla="*/ 45637 h 58659"/>
                <a:gd name="connsiteX339" fmla="*/ 29609 w 61883"/>
                <a:gd name="connsiteY339" fmla="*/ 45637 h 58659"/>
                <a:gd name="connsiteX340" fmla="*/ 26345 w 61883"/>
                <a:gd name="connsiteY340" fmla="*/ 42221 h 58659"/>
                <a:gd name="connsiteX341" fmla="*/ 26345 w 61883"/>
                <a:gd name="connsiteY341" fmla="*/ 42221 h 58659"/>
                <a:gd name="connsiteX342" fmla="*/ 26345 w 61883"/>
                <a:gd name="connsiteY342" fmla="*/ 42221 h 58659"/>
                <a:gd name="connsiteX343" fmla="*/ 24783 w 61883"/>
                <a:gd name="connsiteY343" fmla="*/ 40671 h 58659"/>
                <a:gd name="connsiteX344" fmla="*/ 24783 w 61883"/>
                <a:gd name="connsiteY344" fmla="*/ 40671 h 58659"/>
                <a:gd name="connsiteX345" fmla="*/ 24783 w 61883"/>
                <a:gd name="connsiteY345" fmla="*/ 40671 h 58659"/>
                <a:gd name="connsiteX346" fmla="*/ 23145 w 61883"/>
                <a:gd name="connsiteY346" fmla="*/ 38665 h 58659"/>
                <a:gd name="connsiteX347" fmla="*/ 23145 w 61883"/>
                <a:gd name="connsiteY347" fmla="*/ 38665 h 58659"/>
                <a:gd name="connsiteX348" fmla="*/ 23145 w 61883"/>
                <a:gd name="connsiteY348" fmla="*/ 38665 h 58659"/>
                <a:gd name="connsiteX349" fmla="*/ 22395 w 61883"/>
                <a:gd name="connsiteY349" fmla="*/ 37547 h 58659"/>
                <a:gd name="connsiteX350" fmla="*/ 22395 w 61883"/>
                <a:gd name="connsiteY350" fmla="*/ 37547 h 58659"/>
                <a:gd name="connsiteX351" fmla="*/ 22395 w 61883"/>
                <a:gd name="connsiteY351" fmla="*/ 37547 h 58659"/>
                <a:gd name="connsiteX352" fmla="*/ 21341 w 61883"/>
                <a:gd name="connsiteY352" fmla="*/ 36481 h 58659"/>
                <a:gd name="connsiteX353" fmla="*/ 21341 w 61883"/>
                <a:gd name="connsiteY353" fmla="*/ 36481 h 58659"/>
                <a:gd name="connsiteX354" fmla="*/ 21341 w 61883"/>
                <a:gd name="connsiteY354" fmla="*/ 36481 h 58659"/>
                <a:gd name="connsiteX355" fmla="*/ 20249 w 61883"/>
                <a:gd name="connsiteY355" fmla="*/ 35693 h 58659"/>
                <a:gd name="connsiteX356" fmla="*/ 20249 w 61883"/>
                <a:gd name="connsiteY356" fmla="*/ 35693 h 58659"/>
                <a:gd name="connsiteX357" fmla="*/ 20249 w 61883"/>
                <a:gd name="connsiteY357" fmla="*/ 35693 h 58659"/>
                <a:gd name="connsiteX358" fmla="*/ 19157 w 61883"/>
                <a:gd name="connsiteY358" fmla="*/ 34677 h 58659"/>
                <a:gd name="connsiteX359" fmla="*/ 19157 w 61883"/>
                <a:gd name="connsiteY359" fmla="*/ 34677 h 58659"/>
                <a:gd name="connsiteX360" fmla="*/ 19157 w 61883"/>
                <a:gd name="connsiteY360" fmla="*/ 34677 h 58659"/>
                <a:gd name="connsiteX361" fmla="*/ 18535 w 61883"/>
                <a:gd name="connsiteY361" fmla="*/ 34106 h 58659"/>
                <a:gd name="connsiteX362" fmla="*/ 18535 w 61883"/>
                <a:gd name="connsiteY362" fmla="*/ 34106 h 58659"/>
                <a:gd name="connsiteX363" fmla="*/ 18535 w 61883"/>
                <a:gd name="connsiteY363" fmla="*/ 34106 h 58659"/>
                <a:gd name="connsiteX364" fmla="*/ 18255 w 61883"/>
                <a:gd name="connsiteY364" fmla="*/ 31731 h 58659"/>
                <a:gd name="connsiteX365" fmla="*/ 18255 w 61883"/>
                <a:gd name="connsiteY365" fmla="*/ 31731 h 58659"/>
                <a:gd name="connsiteX366" fmla="*/ 18255 w 61883"/>
                <a:gd name="connsiteY366" fmla="*/ 31731 h 58659"/>
                <a:gd name="connsiteX367" fmla="*/ 18306 w 61883"/>
                <a:gd name="connsiteY367" fmla="*/ 31388 h 58659"/>
                <a:gd name="connsiteX368" fmla="*/ 18306 w 61883"/>
                <a:gd name="connsiteY368" fmla="*/ 31388 h 58659"/>
                <a:gd name="connsiteX369" fmla="*/ 18306 w 61883"/>
                <a:gd name="connsiteY369" fmla="*/ 31388 h 58659"/>
                <a:gd name="connsiteX370" fmla="*/ 18154 w 61883"/>
                <a:gd name="connsiteY370" fmla="*/ 30588 h 58659"/>
                <a:gd name="connsiteX371" fmla="*/ 18154 w 61883"/>
                <a:gd name="connsiteY371" fmla="*/ 30588 h 58659"/>
                <a:gd name="connsiteX372" fmla="*/ 18154 w 61883"/>
                <a:gd name="connsiteY372" fmla="*/ 30588 h 58659"/>
                <a:gd name="connsiteX373" fmla="*/ 17404 w 61883"/>
                <a:gd name="connsiteY373" fmla="*/ 30042 h 58659"/>
                <a:gd name="connsiteX374" fmla="*/ 17404 w 61883"/>
                <a:gd name="connsiteY374" fmla="*/ 30042 h 58659"/>
                <a:gd name="connsiteX375" fmla="*/ 17404 w 61883"/>
                <a:gd name="connsiteY375" fmla="*/ 30042 h 58659"/>
                <a:gd name="connsiteX376" fmla="*/ 16312 w 61883"/>
                <a:gd name="connsiteY376" fmla="*/ 29407 h 58659"/>
                <a:gd name="connsiteX377" fmla="*/ 16312 w 61883"/>
                <a:gd name="connsiteY377" fmla="*/ 29407 h 58659"/>
                <a:gd name="connsiteX378" fmla="*/ 16312 w 61883"/>
                <a:gd name="connsiteY378" fmla="*/ 29407 h 58659"/>
                <a:gd name="connsiteX379" fmla="*/ 16134 w 61883"/>
                <a:gd name="connsiteY379" fmla="*/ 29280 h 58659"/>
                <a:gd name="connsiteX380" fmla="*/ 16134 w 61883"/>
                <a:gd name="connsiteY380" fmla="*/ 29280 h 58659"/>
                <a:gd name="connsiteX381" fmla="*/ 16134 w 61883"/>
                <a:gd name="connsiteY381" fmla="*/ 29280 h 58659"/>
                <a:gd name="connsiteX382" fmla="*/ 16109 w 61883"/>
                <a:gd name="connsiteY382" fmla="*/ 29369 h 58659"/>
                <a:gd name="connsiteX383" fmla="*/ 16109 w 61883"/>
                <a:gd name="connsiteY383" fmla="*/ 29369 h 58659"/>
                <a:gd name="connsiteX384" fmla="*/ 16109 w 61883"/>
                <a:gd name="connsiteY384" fmla="*/ 29369 h 58659"/>
                <a:gd name="connsiteX385" fmla="*/ 15944 w 61883"/>
                <a:gd name="connsiteY385" fmla="*/ 29889 h 58659"/>
                <a:gd name="connsiteX386" fmla="*/ 15944 w 61883"/>
                <a:gd name="connsiteY386" fmla="*/ 29889 h 58659"/>
                <a:gd name="connsiteX387" fmla="*/ 15944 w 61883"/>
                <a:gd name="connsiteY387" fmla="*/ 29889 h 58659"/>
                <a:gd name="connsiteX388" fmla="*/ 15309 w 61883"/>
                <a:gd name="connsiteY388" fmla="*/ 30385 h 58659"/>
                <a:gd name="connsiteX389" fmla="*/ 15309 w 61883"/>
                <a:gd name="connsiteY389" fmla="*/ 30385 h 58659"/>
                <a:gd name="connsiteX390" fmla="*/ 15309 w 61883"/>
                <a:gd name="connsiteY390" fmla="*/ 30385 h 58659"/>
                <a:gd name="connsiteX391" fmla="*/ 14153 w 61883"/>
                <a:gd name="connsiteY391" fmla="*/ 28899 h 58659"/>
                <a:gd name="connsiteX392" fmla="*/ 14153 w 61883"/>
                <a:gd name="connsiteY392" fmla="*/ 28899 h 58659"/>
                <a:gd name="connsiteX393" fmla="*/ 14153 w 61883"/>
                <a:gd name="connsiteY393" fmla="*/ 28899 h 58659"/>
                <a:gd name="connsiteX394" fmla="*/ 13391 w 61883"/>
                <a:gd name="connsiteY394" fmla="*/ 27362 h 58659"/>
                <a:gd name="connsiteX395" fmla="*/ 13391 w 61883"/>
                <a:gd name="connsiteY395" fmla="*/ 27362 h 58659"/>
                <a:gd name="connsiteX396" fmla="*/ 13391 w 61883"/>
                <a:gd name="connsiteY396" fmla="*/ 27362 h 58659"/>
                <a:gd name="connsiteX397" fmla="*/ 12096 w 61883"/>
                <a:gd name="connsiteY397" fmla="*/ 25978 h 58659"/>
                <a:gd name="connsiteX398" fmla="*/ 12096 w 61883"/>
                <a:gd name="connsiteY398" fmla="*/ 25978 h 58659"/>
                <a:gd name="connsiteX399" fmla="*/ 12096 w 61883"/>
                <a:gd name="connsiteY399" fmla="*/ 25978 h 58659"/>
                <a:gd name="connsiteX400" fmla="*/ 11410 w 61883"/>
                <a:gd name="connsiteY400" fmla="*/ 25394 h 58659"/>
                <a:gd name="connsiteX401" fmla="*/ 11410 w 61883"/>
                <a:gd name="connsiteY401" fmla="*/ 25394 h 58659"/>
                <a:gd name="connsiteX402" fmla="*/ 11410 w 61883"/>
                <a:gd name="connsiteY402" fmla="*/ 25394 h 58659"/>
                <a:gd name="connsiteX403" fmla="*/ 10851 w 61883"/>
                <a:gd name="connsiteY403" fmla="*/ 24962 h 58659"/>
                <a:gd name="connsiteX404" fmla="*/ 10851 w 61883"/>
                <a:gd name="connsiteY404" fmla="*/ 24962 h 58659"/>
                <a:gd name="connsiteX405" fmla="*/ 10851 w 61883"/>
                <a:gd name="connsiteY405" fmla="*/ 24962 h 58659"/>
                <a:gd name="connsiteX406" fmla="*/ 10572 w 61883"/>
                <a:gd name="connsiteY406" fmla="*/ 25470 h 58659"/>
                <a:gd name="connsiteX407" fmla="*/ 10572 w 61883"/>
                <a:gd name="connsiteY407" fmla="*/ 25470 h 58659"/>
                <a:gd name="connsiteX408" fmla="*/ 10470 w 61883"/>
                <a:gd name="connsiteY408" fmla="*/ 25673 h 58659"/>
                <a:gd name="connsiteX409" fmla="*/ 10470 w 61883"/>
                <a:gd name="connsiteY409" fmla="*/ 25673 h 58659"/>
                <a:gd name="connsiteX410" fmla="*/ 10470 w 61883"/>
                <a:gd name="connsiteY410" fmla="*/ 25673 h 58659"/>
                <a:gd name="connsiteX411" fmla="*/ 9543 w 61883"/>
                <a:gd name="connsiteY411" fmla="*/ 26308 h 58659"/>
                <a:gd name="connsiteX412" fmla="*/ 9543 w 61883"/>
                <a:gd name="connsiteY412" fmla="*/ 26308 h 58659"/>
                <a:gd name="connsiteX413" fmla="*/ 9543 w 61883"/>
                <a:gd name="connsiteY413" fmla="*/ 26308 h 58659"/>
                <a:gd name="connsiteX414" fmla="*/ 8413 w 61883"/>
                <a:gd name="connsiteY414" fmla="*/ 25889 h 58659"/>
                <a:gd name="connsiteX415" fmla="*/ 8413 w 61883"/>
                <a:gd name="connsiteY415" fmla="*/ 25889 h 58659"/>
                <a:gd name="connsiteX416" fmla="*/ 8413 w 61883"/>
                <a:gd name="connsiteY416" fmla="*/ 25889 h 58659"/>
                <a:gd name="connsiteX417" fmla="*/ 7257 w 61883"/>
                <a:gd name="connsiteY417" fmla="*/ 25343 h 58659"/>
                <a:gd name="connsiteX418" fmla="*/ 7257 w 61883"/>
                <a:gd name="connsiteY418" fmla="*/ 25343 h 58659"/>
                <a:gd name="connsiteX419" fmla="*/ 7257 w 61883"/>
                <a:gd name="connsiteY419" fmla="*/ 25343 h 58659"/>
                <a:gd name="connsiteX420" fmla="*/ 5200 w 61883"/>
                <a:gd name="connsiteY420" fmla="*/ 22638 h 58659"/>
                <a:gd name="connsiteX421" fmla="*/ 5200 w 61883"/>
                <a:gd name="connsiteY421" fmla="*/ 22638 h 58659"/>
                <a:gd name="connsiteX422" fmla="*/ 5200 w 61883"/>
                <a:gd name="connsiteY422" fmla="*/ 22638 h 58659"/>
                <a:gd name="connsiteX423" fmla="*/ 7499 w 61883"/>
                <a:gd name="connsiteY423" fmla="*/ 21254 h 58659"/>
                <a:gd name="connsiteX424" fmla="*/ 7499 w 61883"/>
                <a:gd name="connsiteY424" fmla="*/ 21254 h 58659"/>
                <a:gd name="connsiteX425" fmla="*/ 7499 w 61883"/>
                <a:gd name="connsiteY425" fmla="*/ 21254 h 58659"/>
                <a:gd name="connsiteX426" fmla="*/ 8362 w 61883"/>
                <a:gd name="connsiteY426" fmla="*/ 21292 h 58659"/>
                <a:gd name="connsiteX427" fmla="*/ 8362 w 61883"/>
                <a:gd name="connsiteY427" fmla="*/ 21292 h 58659"/>
                <a:gd name="connsiteX428" fmla="*/ 8362 w 61883"/>
                <a:gd name="connsiteY428" fmla="*/ 21292 h 58659"/>
                <a:gd name="connsiteX429" fmla="*/ 8324 w 61883"/>
                <a:gd name="connsiteY429" fmla="*/ 21279 h 58659"/>
                <a:gd name="connsiteX430" fmla="*/ 8324 w 61883"/>
                <a:gd name="connsiteY430" fmla="*/ 21279 h 58659"/>
                <a:gd name="connsiteX431" fmla="*/ 8324 w 61883"/>
                <a:gd name="connsiteY431" fmla="*/ 21279 h 58659"/>
                <a:gd name="connsiteX432" fmla="*/ 4603 w 61883"/>
                <a:gd name="connsiteY432" fmla="*/ 18536 h 58659"/>
                <a:gd name="connsiteX433" fmla="*/ 4603 w 61883"/>
                <a:gd name="connsiteY433" fmla="*/ 18536 h 58659"/>
                <a:gd name="connsiteX434" fmla="*/ 4603 w 61883"/>
                <a:gd name="connsiteY434" fmla="*/ 18536 h 58659"/>
                <a:gd name="connsiteX435" fmla="*/ 2508 w 61883"/>
                <a:gd name="connsiteY435" fmla="*/ 16834 h 58659"/>
                <a:gd name="connsiteX436" fmla="*/ 2508 w 61883"/>
                <a:gd name="connsiteY436" fmla="*/ 16834 h 58659"/>
                <a:gd name="connsiteX437" fmla="*/ 2508 w 61883"/>
                <a:gd name="connsiteY437" fmla="*/ 16834 h 58659"/>
                <a:gd name="connsiteX438" fmla="*/ 1682 w 61883"/>
                <a:gd name="connsiteY438" fmla="*/ 15945 h 58659"/>
                <a:gd name="connsiteX439" fmla="*/ 1682 w 61883"/>
                <a:gd name="connsiteY439" fmla="*/ 15945 h 58659"/>
                <a:gd name="connsiteX440" fmla="*/ 1682 w 61883"/>
                <a:gd name="connsiteY440" fmla="*/ 15945 h 58659"/>
                <a:gd name="connsiteX441" fmla="*/ 844 w 61883"/>
                <a:gd name="connsiteY441" fmla="*/ 15336 h 58659"/>
                <a:gd name="connsiteX442" fmla="*/ 844 w 61883"/>
                <a:gd name="connsiteY442" fmla="*/ 15336 h 58659"/>
                <a:gd name="connsiteX443" fmla="*/ 844 w 61883"/>
                <a:gd name="connsiteY443" fmla="*/ 15336 h 58659"/>
                <a:gd name="connsiteX444" fmla="*/ 57 w 61883"/>
                <a:gd name="connsiteY444" fmla="*/ 13519 h 58659"/>
                <a:gd name="connsiteX445" fmla="*/ 57 w 61883"/>
                <a:gd name="connsiteY445" fmla="*/ 13519 h 58659"/>
                <a:gd name="connsiteX446" fmla="*/ 57 w 61883"/>
                <a:gd name="connsiteY446" fmla="*/ 13519 h 58659"/>
                <a:gd name="connsiteX447" fmla="*/ 1631 w 61883"/>
                <a:gd name="connsiteY447" fmla="*/ 11386 h 58659"/>
                <a:gd name="connsiteX448" fmla="*/ 1631 w 61883"/>
                <a:gd name="connsiteY448" fmla="*/ 11386 h 58659"/>
                <a:gd name="connsiteX449" fmla="*/ 1631 w 61883"/>
                <a:gd name="connsiteY449" fmla="*/ 11386 h 58659"/>
                <a:gd name="connsiteX450" fmla="*/ 2482 w 61883"/>
                <a:gd name="connsiteY450" fmla="*/ 11018 h 58659"/>
                <a:gd name="connsiteX451" fmla="*/ 2482 w 61883"/>
                <a:gd name="connsiteY451" fmla="*/ 11018 h 58659"/>
                <a:gd name="connsiteX452" fmla="*/ 2482 w 61883"/>
                <a:gd name="connsiteY452" fmla="*/ 11018 h 58659"/>
                <a:gd name="connsiteX453" fmla="*/ 4908 w 61883"/>
                <a:gd name="connsiteY453" fmla="*/ 11018 h 58659"/>
                <a:gd name="connsiteX454" fmla="*/ 4908 w 61883"/>
                <a:gd name="connsiteY454" fmla="*/ 11018 h 58659"/>
                <a:gd name="connsiteX455" fmla="*/ 4908 w 61883"/>
                <a:gd name="connsiteY455" fmla="*/ 11018 h 58659"/>
                <a:gd name="connsiteX456" fmla="*/ 7270 w 61883"/>
                <a:gd name="connsiteY456" fmla="*/ 11373 h 58659"/>
                <a:gd name="connsiteX457" fmla="*/ 7270 w 61883"/>
                <a:gd name="connsiteY457" fmla="*/ 11373 h 58659"/>
                <a:gd name="connsiteX458" fmla="*/ 7270 w 61883"/>
                <a:gd name="connsiteY458" fmla="*/ 11373 h 58659"/>
                <a:gd name="connsiteX459" fmla="*/ 9937 w 61883"/>
                <a:gd name="connsiteY459" fmla="*/ 11539 h 58659"/>
                <a:gd name="connsiteX460" fmla="*/ 9937 w 61883"/>
                <a:gd name="connsiteY460" fmla="*/ 11539 h 58659"/>
                <a:gd name="connsiteX461" fmla="*/ 9937 w 61883"/>
                <a:gd name="connsiteY461" fmla="*/ 11539 h 58659"/>
                <a:gd name="connsiteX462" fmla="*/ 11372 w 61883"/>
                <a:gd name="connsiteY462" fmla="*/ 11805 h 58659"/>
                <a:gd name="connsiteX463" fmla="*/ 11372 w 61883"/>
                <a:gd name="connsiteY463" fmla="*/ 11805 h 58659"/>
                <a:gd name="connsiteX464" fmla="*/ 11372 w 61883"/>
                <a:gd name="connsiteY464" fmla="*/ 11805 h 58659"/>
                <a:gd name="connsiteX465" fmla="*/ 12947 w 61883"/>
                <a:gd name="connsiteY465" fmla="*/ 12300 h 58659"/>
                <a:gd name="connsiteX466" fmla="*/ 12947 w 61883"/>
                <a:gd name="connsiteY466" fmla="*/ 12300 h 58659"/>
                <a:gd name="connsiteX467" fmla="*/ 12947 w 61883"/>
                <a:gd name="connsiteY467" fmla="*/ 12300 h 58659"/>
                <a:gd name="connsiteX468" fmla="*/ 13061 w 61883"/>
                <a:gd name="connsiteY468" fmla="*/ 12376 h 58659"/>
                <a:gd name="connsiteX469" fmla="*/ 13061 w 61883"/>
                <a:gd name="connsiteY469" fmla="*/ 12376 h 58659"/>
                <a:gd name="connsiteX470" fmla="*/ 13061 w 61883"/>
                <a:gd name="connsiteY470" fmla="*/ 12376 h 58659"/>
                <a:gd name="connsiteX471" fmla="*/ 13569 w 61883"/>
                <a:gd name="connsiteY471" fmla="*/ 12148 h 58659"/>
                <a:gd name="connsiteX472" fmla="*/ 13569 w 61883"/>
                <a:gd name="connsiteY472" fmla="*/ 12148 h 58659"/>
                <a:gd name="connsiteX473" fmla="*/ 13569 w 61883"/>
                <a:gd name="connsiteY473" fmla="*/ 12148 h 58659"/>
                <a:gd name="connsiteX474" fmla="*/ 16325 w 61883"/>
                <a:gd name="connsiteY474" fmla="*/ 11958 h 58659"/>
                <a:gd name="connsiteX475" fmla="*/ 16325 w 61883"/>
                <a:gd name="connsiteY475" fmla="*/ 11958 h 58659"/>
                <a:gd name="connsiteX476" fmla="*/ 16325 w 61883"/>
                <a:gd name="connsiteY476" fmla="*/ 11958 h 58659"/>
                <a:gd name="connsiteX477" fmla="*/ 18255 w 61883"/>
                <a:gd name="connsiteY477" fmla="*/ 11881 h 58659"/>
                <a:gd name="connsiteX478" fmla="*/ 18255 w 61883"/>
                <a:gd name="connsiteY478" fmla="*/ 11881 h 58659"/>
                <a:gd name="connsiteX479" fmla="*/ 18255 w 61883"/>
                <a:gd name="connsiteY479" fmla="*/ 11881 h 58659"/>
                <a:gd name="connsiteX480" fmla="*/ 20249 w 61883"/>
                <a:gd name="connsiteY480" fmla="*/ 11475 h 58659"/>
                <a:gd name="connsiteX481" fmla="*/ 20249 w 61883"/>
                <a:gd name="connsiteY481" fmla="*/ 11475 h 58659"/>
                <a:gd name="connsiteX482" fmla="*/ 20249 w 61883"/>
                <a:gd name="connsiteY482" fmla="*/ 11475 h 58659"/>
                <a:gd name="connsiteX483" fmla="*/ 23411 w 61883"/>
                <a:gd name="connsiteY483" fmla="*/ 11754 h 58659"/>
                <a:gd name="connsiteX484" fmla="*/ 23411 w 61883"/>
                <a:gd name="connsiteY484" fmla="*/ 11754 h 58659"/>
                <a:gd name="connsiteX485" fmla="*/ 23411 w 61883"/>
                <a:gd name="connsiteY485" fmla="*/ 11754 h 58659"/>
                <a:gd name="connsiteX486" fmla="*/ 25062 w 61883"/>
                <a:gd name="connsiteY486" fmla="*/ 11958 h 58659"/>
                <a:gd name="connsiteX487" fmla="*/ 25062 w 61883"/>
                <a:gd name="connsiteY487" fmla="*/ 11958 h 58659"/>
                <a:gd name="connsiteX488" fmla="*/ 25062 w 61883"/>
                <a:gd name="connsiteY488" fmla="*/ 11958 h 58659"/>
                <a:gd name="connsiteX489" fmla="*/ 28135 w 61883"/>
                <a:gd name="connsiteY489" fmla="*/ 11983 h 58659"/>
                <a:gd name="connsiteX490" fmla="*/ 28135 w 61883"/>
                <a:gd name="connsiteY490" fmla="*/ 11983 h 58659"/>
                <a:gd name="connsiteX491" fmla="*/ 28135 w 61883"/>
                <a:gd name="connsiteY491" fmla="*/ 11983 h 58659"/>
                <a:gd name="connsiteX492" fmla="*/ 29278 w 61883"/>
                <a:gd name="connsiteY492" fmla="*/ 11958 h 58659"/>
                <a:gd name="connsiteX493" fmla="*/ 29278 w 61883"/>
                <a:gd name="connsiteY493" fmla="*/ 11958 h 58659"/>
                <a:gd name="connsiteX494" fmla="*/ 29278 w 61883"/>
                <a:gd name="connsiteY494" fmla="*/ 11958 h 58659"/>
                <a:gd name="connsiteX495" fmla="*/ 30815 w 61883"/>
                <a:gd name="connsiteY495" fmla="*/ 12948 h 58659"/>
                <a:gd name="connsiteX496" fmla="*/ 30815 w 61883"/>
                <a:gd name="connsiteY496" fmla="*/ 12948 h 58659"/>
                <a:gd name="connsiteX497" fmla="*/ 30815 w 61883"/>
                <a:gd name="connsiteY497" fmla="*/ 12948 h 58659"/>
                <a:gd name="connsiteX498" fmla="*/ 31221 w 61883"/>
                <a:gd name="connsiteY498" fmla="*/ 13367 h 58659"/>
                <a:gd name="connsiteX499" fmla="*/ 31221 w 61883"/>
                <a:gd name="connsiteY499" fmla="*/ 13367 h 58659"/>
                <a:gd name="connsiteX500" fmla="*/ 31221 w 61883"/>
                <a:gd name="connsiteY500" fmla="*/ 13367 h 58659"/>
                <a:gd name="connsiteX501" fmla="*/ 31399 w 61883"/>
                <a:gd name="connsiteY501" fmla="*/ 13329 h 58659"/>
                <a:gd name="connsiteX502" fmla="*/ 31399 w 61883"/>
                <a:gd name="connsiteY502" fmla="*/ 13329 h 58659"/>
                <a:gd name="connsiteX503" fmla="*/ 31399 w 61883"/>
                <a:gd name="connsiteY503" fmla="*/ 13329 h 58659"/>
                <a:gd name="connsiteX504" fmla="*/ 31323 w 61883"/>
                <a:gd name="connsiteY504" fmla="*/ 12376 h 58659"/>
                <a:gd name="connsiteX505" fmla="*/ 31323 w 61883"/>
                <a:gd name="connsiteY505" fmla="*/ 12376 h 58659"/>
                <a:gd name="connsiteX506" fmla="*/ 31323 w 61883"/>
                <a:gd name="connsiteY506" fmla="*/ 12376 h 58659"/>
                <a:gd name="connsiteX507" fmla="*/ 31323 w 61883"/>
                <a:gd name="connsiteY507" fmla="*/ 10662 h 58659"/>
                <a:gd name="connsiteX508" fmla="*/ 31323 w 61883"/>
                <a:gd name="connsiteY508" fmla="*/ 10662 h 58659"/>
                <a:gd name="connsiteX509" fmla="*/ 31323 w 61883"/>
                <a:gd name="connsiteY509" fmla="*/ 10662 h 58659"/>
                <a:gd name="connsiteX510" fmla="*/ 32314 w 61883"/>
                <a:gd name="connsiteY510" fmla="*/ 10129 h 58659"/>
                <a:gd name="connsiteX511" fmla="*/ 32314 w 61883"/>
                <a:gd name="connsiteY511" fmla="*/ 10129 h 58659"/>
                <a:gd name="connsiteX512" fmla="*/ 33088 w 61883"/>
                <a:gd name="connsiteY512" fmla="*/ 10027 h 58659"/>
                <a:gd name="connsiteX513" fmla="*/ 33088 w 61883"/>
                <a:gd name="connsiteY513" fmla="*/ 10027 h 58659"/>
                <a:gd name="connsiteX514" fmla="*/ 33088 w 61883"/>
                <a:gd name="connsiteY514" fmla="*/ 10027 h 58659"/>
                <a:gd name="connsiteX515" fmla="*/ 33825 w 61883"/>
                <a:gd name="connsiteY515" fmla="*/ 9951 h 58659"/>
                <a:gd name="connsiteX516" fmla="*/ 33825 w 61883"/>
                <a:gd name="connsiteY516" fmla="*/ 9951 h 58659"/>
                <a:gd name="connsiteX517" fmla="*/ 33825 w 61883"/>
                <a:gd name="connsiteY517" fmla="*/ 9951 h 58659"/>
                <a:gd name="connsiteX518" fmla="*/ 34447 w 61883"/>
                <a:gd name="connsiteY518" fmla="*/ 10065 h 58659"/>
                <a:gd name="connsiteX519" fmla="*/ 34447 w 61883"/>
                <a:gd name="connsiteY519" fmla="*/ 10065 h 58659"/>
                <a:gd name="connsiteX520" fmla="*/ 34727 w 61883"/>
                <a:gd name="connsiteY520" fmla="*/ 10129 h 58659"/>
                <a:gd name="connsiteX521" fmla="*/ 34727 w 61883"/>
                <a:gd name="connsiteY521" fmla="*/ 10129 h 58659"/>
                <a:gd name="connsiteX522" fmla="*/ 34727 w 61883"/>
                <a:gd name="connsiteY522" fmla="*/ 10129 h 58659"/>
                <a:gd name="connsiteX523" fmla="*/ 35844 w 61883"/>
                <a:gd name="connsiteY523" fmla="*/ 10675 h 58659"/>
                <a:gd name="connsiteX524" fmla="*/ 35844 w 61883"/>
                <a:gd name="connsiteY524" fmla="*/ 10675 h 58659"/>
                <a:gd name="connsiteX525" fmla="*/ 35844 w 61883"/>
                <a:gd name="connsiteY525" fmla="*/ 10675 h 58659"/>
                <a:gd name="connsiteX526" fmla="*/ 36860 w 61883"/>
                <a:gd name="connsiteY526" fmla="*/ 11183 h 58659"/>
                <a:gd name="connsiteX527" fmla="*/ 36860 w 61883"/>
                <a:gd name="connsiteY527" fmla="*/ 11183 h 58659"/>
                <a:gd name="connsiteX528" fmla="*/ 36860 w 61883"/>
                <a:gd name="connsiteY528" fmla="*/ 11183 h 58659"/>
                <a:gd name="connsiteX529" fmla="*/ 35425 w 61883"/>
                <a:gd name="connsiteY529" fmla="*/ 9786 h 58659"/>
                <a:gd name="connsiteX530" fmla="*/ 35425 w 61883"/>
                <a:gd name="connsiteY530" fmla="*/ 9786 h 58659"/>
                <a:gd name="connsiteX531" fmla="*/ 35425 w 61883"/>
                <a:gd name="connsiteY531" fmla="*/ 9786 h 58659"/>
                <a:gd name="connsiteX532" fmla="*/ 33698 w 61883"/>
                <a:gd name="connsiteY532" fmla="*/ 8376 h 58659"/>
                <a:gd name="connsiteX533" fmla="*/ 33698 w 61883"/>
                <a:gd name="connsiteY533" fmla="*/ 8376 h 58659"/>
                <a:gd name="connsiteX534" fmla="*/ 33698 w 61883"/>
                <a:gd name="connsiteY534" fmla="*/ 8376 h 58659"/>
                <a:gd name="connsiteX535" fmla="*/ 32326 w 61883"/>
                <a:gd name="connsiteY535" fmla="*/ 7271 h 58659"/>
                <a:gd name="connsiteX536" fmla="*/ 32326 w 61883"/>
                <a:gd name="connsiteY536" fmla="*/ 7271 h 58659"/>
                <a:gd name="connsiteX537" fmla="*/ 32326 w 61883"/>
                <a:gd name="connsiteY537" fmla="*/ 7271 h 58659"/>
                <a:gd name="connsiteX538" fmla="*/ 30904 w 61883"/>
                <a:gd name="connsiteY538" fmla="*/ 6890 h 58659"/>
                <a:gd name="connsiteX539" fmla="*/ 30904 w 61883"/>
                <a:gd name="connsiteY539" fmla="*/ 6890 h 58659"/>
                <a:gd name="connsiteX540" fmla="*/ 30282 w 61883"/>
                <a:gd name="connsiteY540" fmla="*/ 6890 h 58659"/>
                <a:gd name="connsiteX541" fmla="*/ 30282 w 61883"/>
                <a:gd name="connsiteY541" fmla="*/ 6890 h 58659"/>
                <a:gd name="connsiteX542" fmla="*/ 30282 w 61883"/>
                <a:gd name="connsiteY542" fmla="*/ 6890 h 58659"/>
                <a:gd name="connsiteX543" fmla="*/ 29799 w 61883"/>
                <a:gd name="connsiteY543" fmla="*/ 6865 h 58659"/>
                <a:gd name="connsiteX544" fmla="*/ 29799 w 61883"/>
                <a:gd name="connsiteY544" fmla="*/ 6865 h 58659"/>
                <a:gd name="connsiteX545" fmla="*/ 29799 w 61883"/>
                <a:gd name="connsiteY545" fmla="*/ 6865 h 58659"/>
                <a:gd name="connsiteX546" fmla="*/ 29025 w 61883"/>
                <a:gd name="connsiteY546" fmla="*/ 6167 h 58659"/>
                <a:gd name="connsiteX547" fmla="*/ 29025 w 61883"/>
                <a:gd name="connsiteY547" fmla="*/ 6167 h 58659"/>
                <a:gd name="connsiteX548" fmla="*/ 29025 w 61883"/>
                <a:gd name="connsiteY548" fmla="*/ 6167 h 58659"/>
                <a:gd name="connsiteX549" fmla="*/ 30828 w 61883"/>
                <a:gd name="connsiteY549" fmla="*/ 4058 h 58659"/>
                <a:gd name="connsiteX550" fmla="*/ 30828 w 61883"/>
                <a:gd name="connsiteY550" fmla="*/ 4058 h 58659"/>
                <a:gd name="connsiteX551" fmla="*/ 30828 w 61883"/>
                <a:gd name="connsiteY551" fmla="*/ 4058 h 58659"/>
                <a:gd name="connsiteX552" fmla="*/ 31450 w 61883"/>
                <a:gd name="connsiteY552" fmla="*/ 3766 h 58659"/>
                <a:gd name="connsiteX553" fmla="*/ 31450 w 61883"/>
                <a:gd name="connsiteY553" fmla="*/ 3766 h 58659"/>
                <a:gd name="connsiteX554" fmla="*/ 31450 w 61883"/>
                <a:gd name="connsiteY554" fmla="*/ 3766 h 58659"/>
                <a:gd name="connsiteX555" fmla="*/ 33520 w 61883"/>
                <a:gd name="connsiteY555" fmla="*/ 3258 h 58659"/>
                <a:gd name="connsiteX556" fmla="*/ 33520 w 61883"/>
                <a:gd name="connsiteY556" fmla="*/ 3258 h 58659"/>
                <a:gd name="connsiteX557" fmla="*/ 33520 w 61883"/>
                <a:gd name="connsiteY557" fmla="*/ 3258 h 58659"/>
                <a:gd name="connsiteX558" fmla="*/ 35679 w 61883"/>
                <a:gd name="connsiteY558" fmla="*/ 4338 h 58659"/>
                <a:gd name="connsiteX559" fmla="*/ 35679 w 61883"/>
                <a:gd name="connsiteY559" fmla="*/ 4338 h 58659"/>
                <a:gd name="connsiteX560" fmla="*/ 35679 w 61883"/>
                <a:gd name="connsiteY560" fmla="*/ 4338 h 58659"/>
                <a:gd name="connsiteX561" fmla="*/ 36098 w 61883"/>
                <a:gd name="connsiteY561" fmla="*/ 4757 h 58659"/>
                <a:gd name="connsiteX562" fmla="*/ 36098 w 61883"/>
                <a:gd name="connsiteY562" fmla="*/ 4757 h 58659"/>
                <a:gd name="connsiteX563" fmla="*/ 36098 w 61883"/>
                <a:gd name="connsiteY563" fmla="*/ 4757 h 58659"/>
                <a:gd name="connsiteX564" fmla="*/ 37279 w 61883"/>
                <a:gd name="connsiteY564" fmla="*/ 5531 h 58659"/>
                <a:gd name="connsiteX565" fmla="*/ 37279 w 61883"/>
                <a:gd name="connsiteY565" fmla="*/ 5531 h 58659"/>
                <a:gd name="connsiteX566" fmla="*/ 37279 w 61883"/>
                <a:gd name="connsiteY566" fmla="*/ 5531 h 58659"/>
                <a:gd name="connsiteX567" fmla="*/ 38613 w 61883"/>
                <a:gd name="connsiteY567" fmla="*/ 6370 h 58659"/>
                <a:gd name="connsiteX568" fmla="*/ 38613 w 61883"/>
                <a:gd name="connsiteY568" fmla="*/ 6370 h 58659"/>
                <a:gd name="connsiteX569" fmla="*/ 38613 w 61883"/>
                <a:gd name="connsiteY569" fmla="*/ 6370 h 58659"/>
                <a:gd name="connsiteX570" fmla="*/ 40683 w 61883"/>
                <a:gd name="connsiteY570" fmla="*/ 9036 h 58659"/>
                <a:gd name="connsiteX571" fmla="*/ 40683 w 61883"/>
                <a:gd name="connsiteY571" fmla="*/ 9036 h 58659"/>
                <a:gd name="connsiteX572" fmla="*/ 40683 w 61883"/>
                <a:gd name="connsiteY572" fmla="*/ 9036 h 58659"/>
                <a:gd name="connsiteX573" fmla="*/ 42969 w 61883"/>
                <a:gd name="connsiteY573" fmla="*/ 9151 h 58659"/>
                <a:gd name="connsiteX574" fmla="*/ 42969 w 61883"/>
                <a:gd name="connsiteY574" fmla="*/ 9151 h 58659"/>
                <a:gd name="connsiteX575" fmla="*/ 42969 w 61883"/>
                <a:gd name="connsiteY575" fmla="*/ 9151 h 58659"/>
                <a:gd name="connsiteX576" fmla="*/ 44925 w 61883"/>
                <a:gd name="connsiteY576" fmla="*/ 9951 h 58659"/>
                <a:gd name="connsiteX577" fmla="*/ 44925 w 61883"/>
                <a:gd name="connsiteY577" fmla="*/ 9951 h 58659"/>
                <a:gd name="connsiteX578" fmla="*/ 44925 w 61883"/>
                <a:gd name="connsiteY578" fmla="*/ 9951 h 58659"/>
                <a:gd name="connsiteX579" fmla="*/ 45166 w 61883"/>
                <a:gd name="connsiteY579" fmla="*/ 10344 h 58659"/>
                <a:gd name="connsiteX580" fmla="*/ 45166 w 61883"/>
                <a:gd name="connsiteY580" fmla="*/ 10344 h 58659"/>
                <a:gd name="connsiteX581" fmla="*/ 45356 w 61883"/>
                <a:gd name="connsiteY581" fmla="*/ 10586 h 58659"/>
                <a:gd name="connsiteX582" fmla="*/ 45356 w 61883"/>
                <a:gd name="connsiteY582" fmla="*/ 10586 h 58659"/>
                <a:gd name="connsiteX583" fmla="*/ 45356 w 61883"/>
                <a:gd name="connsiteY583" fmla="*/ 10586 h 58659"/>
                <a:gd name="connsiteX584" fmla="*/ 46842 w 61883"/>
                <a:gd name="connsiteY584" fmla="*/ 12973 h 58659"/>
                <a:gd name="connsiteX585" fmla="*/ 46842 w 61883"/>
                <a:gd name="connsiteY585" fmla="*/ 12973 h 58659"/>
                <a:gd name="connsiteX586" fmla="*/ 46842 w 61883"/>
                <a:gd name="connsiteY586" fmla="*/ 12973 h 58659"/>
                <a:gd name="connsiteX587" fmla="*/ 48341 w 61883"/>
                <a:gd name="connsiteY587" fmla="*/ 13900 h 58659"/>
                <a:gd name="connsiteX588" fmla="*/ 48341 w 61883"/>
                <a:gd name="connsiteY588" fmla="*/ 13900 h 58659"/>
                <a:gd name="connsiteX589" fmla="*/ 48341 w 61883"/>
                <a:gd name="connsiteY589" fmla="*/ 13900 h 58659"/>
                <a:gd name="connsiteX590" fmla="*/ 48480 w 61883"/>
                <a:gd name="connsiteY590" fmla="*/ 13888 h 58659"/>
                <a:gd name="connsiteX591" fmla="*/ 48480 w 61883"/>
                <a:gd name="connsiteY591" fmla="*/ 13888 h 58659"/>
                <a:gd name="connsiteX592" fmla="*/ 48480 w 61883"/>
                <a:gd name="connsiteY592" fmla="*/ 13888 h 58659"/>
                <a:gd name="connsiteX593" fmla="*/ 48493 w 61883"/>
                <a:gd name="connsiteY593" fmla="*/ 13812 h 58659"/>
                <a:gd name="connsiteX594" fmla="*/ 48493 w 61883"/>
                <a:gd name="connsiteY594" fmla="*/ 13812 h 58659"/>
                <a:gd name="connsiteX595" fmla="*/ 48493 w 61883"/>
                <a:gd name="connsiteY595" fmla="*/ 13812 h 58659"/>
                <a:gd name="connsiteX596" fmla="*/ 48646 w 61883"/>
                <a:gd name="connsiteY596" fmla="*/ 13075 h 58659"/>
                <a:gd name="connsiteX597" fmla="*/ 48646 w 61883"/>
                <a:gd name="connsiteY597" fmla="*/ 13075 h 58659"/>
                <a:gd name="connsiteX598" fmla="*/ 48646 w 61883"/>
                <a:gd name="connsiteY598" fmla="*/ 13075 h 58659"/>
                <a:gd name="connsiteX599" fmla="*/ 48798 w 61883"/>
                <a:gd name="connsiteY599" fmla="*/ 11348 h 58659"/>
                <a:gd name="connsiteX600" fmla="*/ 48798 w 61883"/>
                <a:gd name="connsiteY600" fmla="*/ 11348 h 58659"/>
                <a:gd name="connsiteX601" fmla="*/ 48798 w 61883"/>
                <a:gd name="connsiteY601" fmla="*/ 11348 h 58659"/>
                <a:gd name="connsiteX602" fmla="*/ 48772 w 61883"/>
                <a:gd name="connsiteY602" fmla="*/ 10662 h 58659"/>
                <a:gd name="connsiteX603" fmla="*/ 48772 w 61883"/>
                <a:gd name="connsiteY603" fmla="*/ 10662 h 58659"/>
                <a:gd name="connsiteX604" fmla="*/ 48772 w 61883"/>
                <a:gd name="connsiteY604" fmla="*/ 10662 h 58659"/>
                <a:gd name="connsiteX605" fmla="*/ 47668 w 61883"/>
                <a:gd name="connsiteY605" fmla="*/ 9202 h 58659"/>
                <a:gd name="connsiteX606" fmla="*/ 47668 w 61883"/>
                <a:gd name="connsiteY606" fmla="*/ 9202 h 58659"/>
                <a:gd name="connsiteX607" fmla="*/ 47668 w 61883"/>
                <a:gd name="connsiteY607" fmla="*/ 9202 h 58659"/>
                <a:gd name="connsiteX608" fmla="*/ 46525 w 61883"/>
                <a:gd name="connsiteY608" fmla="*/ 7932 h 58659"/>
                <a:gd name="connsiteX609" fmla="*/ 46525 w 61883"/>
                <a:gd name="connsiteY609" fmla="*/ 7932 h 58659"/>
                <a:gd name="connsiteX610" fmla="*/ 46525 w 61883"/>
                <a:gd name="connsiteY610" fmla="*/ 7932 h 58659"/>
                <a:gd name="connsiteX611" fmla="*/ 45521 w 61883"/>
                <a:gd name="connsiteY611" fmla="*/ 6814 h 58659"/>
                <a:gd name="connsiteX612" fmla="*/ 45521 w 61883"/>
                <a:gd name="connsiteY612" fmla="*/ 6814 h 58659"/>
                <a:gd name="connsiteX613" fmla="*/ 45521 w 61883"/>
                <a:gd name="connsiteY613" fmla="*/ 6814 h 58659"/>
                <a:gd name="connsiteX614" fmla="*/ 43934 w 61883"/>
                <a:gd name="connsiteY614" fmla="*/ 4503 h 58659"/>
                <a:gd name="connsiteX615" fmla="*/ 43934 w 61883"/>
                <a:gd name="connsiteY615" fmla="*/ 4503 h 58659"/>
                <a:gd name="connsiteX616" fmla="*/ 43934 w 61883"/>
                <a:gd name="connsiteY616" fmla="*/ 4503 h 58659"/>
                <a:gd name="connsiteX617" fmla="*/ 44023 w 61883"/>
                <a:gd name="connsiteY617" fmla="*/ 3525 h 58659"/>
                <a:gd name="connsiteX618" fmla="*/ 44023 w 61883"/>
                <a:gd name="connsiteY618" fmla="*/ 3525 h 58659"/>
                <a:gd name="connsiteX619" fmla="*/ 44023 w 61883"/>
                <a:gd name="connsiteY619" fmla="*/ 3525 h 58659"/>
                <a:gd name="connsiteX620" fmla="*/ 44632 w 61883"/>
                <a:gd name="connsiteY620" fmla="*/ 3258 h 58659"/>
                <a:gd name="connsiteX621" fmla="*/ 44632 w 61883"/>
                <a:gd name="connsiteY621" fmla="*/ 3258 h 58659"/>
                <a:gd name="connsiteX622" fmla="*/ 44632 w 61883"/>
                <a:gd name="connsiteY622" fmla="*/ 3258 h 58659"/>
                <a:gd name="connsiteX623" fmla="*/ 45585 w 61883"/>
                <a:gd name="connsiteY623" fmla="*/ 3512 h 58659"/>
                <a:gd name="connsiteX624" fmla="*/ 45585 w 61883"/>
                <a:gd name="connsiteY624" fmla="*/ 3512 h 58659"/>
                <a:gd name="connsiteX625" fmla="*/ 45585 w 61883"/>
                <a:gd name="connsiteY625" fmla="*/ 3512 h 58659"/>
                <a:gd name="connsiteX626" fmla="*/ 46753 w 61883"/>
                <a:gd name="connsiteY626" fmla="*/ 3842 h 58659"/>
                <a:gd name="connsiteX627" fmla="*/ 46753 w 61883"/>
                <a:gd name="connsiteY627" fmla="*/ 3842 h 58659"/>
                <a:gd name="connsiteX628" fmla="*/ 46753 w 61883"/>
                <a:gd name="connsiteY628" fmla="*/ 3842 h 58659"/>
                <a:gd name="connsiteX629" fmla="*/ 48671 w 61883"/>
                <a:gd name="connsiteY629" fmla="*/ 5150 h 58659"/>
                <a:gd name="connsiteX630" fmla="*/ 48671 w 61883"/>
                <a:gd name="connsiteY630" fmla="*/ 5150 h 58659"/>
                <a:gd name="connsiteX631" fmla="*/ 48671 w 61883"/>
                <a:gd name="connsiteY631" fmla="*/ 5150 h 58659"/>
                <a:gd name="connsiteX632" fmla="*/ 49369 w 61883"/>
                <a:gd name="connsiteY632" fmla="*/ 5951 h 58659"/>
                <a:gd name="connsiteX633" fmla="*/ 49369 w 61883"/>
                <a:gd name="connsiteY633" fmla="*/ 5951 h 58659"/>
                <a:gd name="connsiteX634" fmla="*/ 49369 w 61883"/>
                <a:gd name="connsiteY634" fmla="*/ 5951 h 58659"/>
                <a:gd name="connsiteX635" fmla="*/ 49928 w 61883"/>
                <a:gd name="connsiteY635" fmla="*/ 6395 h 58659"/>
                <a:gd name="connsiteX636" fmla="*/ 49928 w 61883"/>
                <a:gd name="connsiteY636" fmla="*/ 6395 h 58659"/>
                <a:gd name="connsiteX637" fmla="*/ 49928 w 61883"/>
                <a:gd name="connsiteY637" fmla="*/ 6395 h 58659"/>
                <a:gd name="connsiteX638" fmla="*/ 49954 w 61883"/>
                <a:gd name="connsiteY638" fmla="*/ 6242 h 58659"/>
                <a:gd name="connsiteX639" fmla="*/ 49954 w 61883"/>
                <a:gd name="connsiteY639" fmla="*/ 6242 h 58659"/>
                <a:gd name="connsiteX640" fmla="*/ 49954 w 61883"/>
                <a:gd name="connsiteY640" fmla="*/ 6242 h 58659"/>
                <a:gd name="connsiteX641" fmla="*/ 48696 w 61883"/>
                <a:gd name="connsiteY641" fmla="*/ 3157 h 58659"/>
                <a:gd name="connsiteX642" fmla="*/ 48696 w 61883"/>
                <a:gd name="connsiteY642" fmla="*/ 3157 h 58659"/>
                <a:gd name="connsiteX643" fmla="*/ 48544 w 61883"/>
                <a:gd name="connsiteY643" fmla="*/ 2877 h 58659"/>
                <a:gd name="connsiteX644" fmla="*/ 48544 w 61883"/>
                <a:gd name="connsiteY644" fmla="*/ 2877 h 58659"/>
                <a:gd name="connsiteX645" fmla="*/ 48544 w 61883"/>
                <a:gd name="connsiteY645" fmla="*/ 2877 h 58659"/>
                <a:gd name="connsiteX646" fmla="*/ 47960 w 61883"/>
                <a:gd name="connsiteY646" fmla="*/ 642 h 58659"/>
                <a:gd name="connsiteX647" fmla="*/ 47960 w 61883"/>
                <a:gd name="connsiteY647" fmla="*/ 642 h 58659"/>
                <a:gd name="connsiteX648" fmla="*/ 47960 w 61883"/>
                <a:gd name="connsiteY648" fmla="*/ 642 h 58659"/>
                <a:gd name="connsiteX649" fmla="*/ 48912 w 61883"/>
                <a:gd name="connsiteY649" fmla="*/ 45 h 58659"/>
                <a:gd name="connsiteX650" fmla="*/ 48912 w 61883"/>
                <a:gd name="connsiteY650" fmla="*/ 45 h 58659"/>
                <a:gd name="connsiteX651" fmla="*/ 48912 w 61883"/>
                <a:gd name="connsiteY651" fmla="*/ 45 h 58659"/>
                <a:gd name="connsiteX652" fmla="*/ 49141 w 61883"/>
                <a:gd name="connsiteY652" fmla="*/ -5 h 58659"/>
                <a:gd name="connsiteX653" fmla="*/ 49141 w 61883"/>
                <a:gd name="connsiteY653" fmla="*/ -5 h 58659"/>
                <a:gd name="connsiteX654" fmla="*/ 49141 w 61883"/>
                <a:gd name="connsiteY654" fmla="*/ -5 h 58659"/>
                <a:gd name="connsiteX655" fmla="*/ 50373 w 61883"/>
                <a:gd name="connsiteY655" fmla="*/ 642 h 58659"/>
                <a:gd name="connsiteX656" fmla="*/ 50373 w 61883"/>
                <a:gd name="connsiteY656" fmla="*/ 642 h 58659"/>
                <a:gd name="connsiteX657" fmla="*/ 50373 w 61883"/>
                <a:gd name="connsiteY657" fmla="*/ 642 h 58659"/>
                <a:gd name="connsiteX658" fmla="*/ 51376 w 61883"/>
                <a:gd name="connsiteY658" fmla="*/ 1213 h 58659"/>
                <a:gd name="connsiteX659" fmla="*/ 51376 w 61883"/>
                <a:gd name="connsiteY659" fmla="*/ 1213 h 58659"/>
                <a:gd name="connsiteX660" fmla="*/ 51376 w 61883"/>
                <a:gd name="connsiteY660" fmla="*/ 1213 h 58659"/>
                <a:gd name="connsiteX661" fmla="*/ 51960 w 61883"/>
                <a:gd name="connsiteY661" fmla="*/ 795 h 58659"/>
                <a:gd name="connsiteX662" fmla="*/ 51960 w 61883"/>
                <a:gd name="connsiteY662" fmla="*/ 795 h 58659"/>
                <a:gd name="connsiteX663" fmla="*/ 51960 w 61883"/>
                <a:gd name="connsiteY663" fmla="*/ 795 h 58659"/>
                <a:gd name="connsiteX664" fmla="*/ 53281 w 61883"/>
                <a:gd name="connsiteY664" fmla="*/ 20 h 58659"/>
                <a:gd name="connsiteX665" fmla="*/ 53281 w 61883"/>
                <a:gd name="connsiteY665" fmla="*/ 20 h 58659"/>
                <a:gd name="connsiteX666" fmla="*/ 53281 w 61883"/>
                <a:gd name="connsiteY666" fmla="*/ 20 h 58659"/>
                <a:gd name="connsiteX667" fmla="*/ 56075 w 61883"/>
                <a:gd name="connsiteY667" fmla="*/ 1861 h 58659"/>
                <a:gd name="connsiteX668" fmla="*/ 56075 w 61883"/>
                <a:gd name="connsiteY668" fmla="*/ 1861 h 58659"/>
                <a:gd name="connsiteX669" fmla="*/ 56456 w 61883"/>
                <a:gd name="connsiteY669" fmla="*/ 2255 h 58659"/>
                <a:gd name="connsiteX670" fmla="*/ 56456 w 61883"/>
                <a:gd name="connsiteY670" fmla="*/ 2255 h 58659"/>
                <a:gd name="connsiteX671" fmla="*/ 56456 w 61883"/>
                <a:gd name="connsiteY671" fmla="*/ 2255 h 58659"/>
                <a:gd name="connsiteX672" fmla="*/ 57307 w 61883"/>
                <a:gd name="connsiteY672" fmla="*/ 4274 h 58659"/>
                <a:gd name="connsiteX673" fmla="*/ 57307 w 61883"/>
                <a:gd name="connsiteY673" fmla="*/ 4274 h 58659"/>
                <a:gd name="connsiteX674" fmla="*/ 57307 w 61883"/>
                <a:gd name="connsiteY674" fmla="*/ 4274 h 58659"/>
                <a:gd name="connsiteX675" fmla="*/ 57319 w 61883"/>
                <a:gd name="connsiteY675" fmla="*/ 4503 h 58659"/>
                <a:gd name="connsiteX676" fmla="*/ 57319 w 61883"/>
                <a:gd name="connsiteY676" fmla="*/ 4503 h 58659"/>
                <a:gd name="connsiteX677" fmla="*/ 57319 w 61883"/>
                <a:gd name="connsiteY677" fmla="*/ 4503 h 58659"/>
                <a:gd name="connsiteX678" fmla="*/ 58361 w 61883"/>
                <a:gd name="connsiteY678" fmla="*/ 6484 h 58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</a:cxnLst>
              <a:rect l="l" t="t" r="r" b="b"/>
              <a:pathLst>
                <a:path w="61883" h="58659">
                  <a:moveTo>
                    <a:pt x="58361" y="6484"/>
                  </a:moveTo>
                  <a:cubicBezTo>
                    <a:pt x="58742" y="6865"/>
                    <a:pt x="59072" y="7475"/>
                    <a:pt x="59428" y="8109"/>
                  </a:cubicBezTo>
                  <a:lnTo>
                    <a:pt x="59428" y="8109"/>
                  </a:lnTo>
                  <a:lnTo>
                    <a:pt x="59428" y="8109"/>
                  </a:lnTo>
                  <a:cubicBezTo>
                    <a:pt x="59669" y="8567"/>
                    <a:pt x="59935" y="9049"/>
                    <a:pt x="60177" y="9341"/>
                  </a:cubicBezTo>
                  <a:lnTo>
                    <a:pt x="60177" y="9341"/>
                  </a:lnTo>
                  <a:lnTo>
                    <a:pt x="60177" y="9341"/>
                  </a:lnTo>
                  <a:cubicBezTo>
                    <a:pt x="60685" y="9963"/>
                    <a:pt x="60964" y="10675"/>
                    <a:pt x="61282" y="11437"/>
                  </a:cubicBezTo>
                  <a:lnTo>
                    <a:pt x="61282" y="11437"/>
                  </a:lnTo>
                  <a:lnTo>
                    <a:pt x="61282" y="11437"/>
                  </a:lnTo>
                  <a:cubicBezTo>
                    <a:pt x="61383" y="11627"/>
                    <a:pt x="61472" y="11830"/>
                    <a:pt x="61561" y="12059"/>
                  </a:cubicBezTo>
                  <a:lnTo>
                    <a:pt x="61561" y="12059"/>
                  </a:lnTo>
                  <a:lnTo>
                    <a:pt x="61688" y="12338"/>
                  </a:lnTo>
                  <a:lnTo>
                    <a:pt x="61688" y="12338"/>
                  </a:lnTo>
                  <a:lnTo>
                    <a:pt x="61688" y="12338"/>
                  </a:lnTo>
                  <a:cubicBezTo>
                    <a:pt x="62018" y="13050"/>
                    <a:pt x="62044" y="13240"/>
                    <a:pt x="61650" y="13888"/>
                  </a:cubicBezTo>
                  <a:lnTo>
                    <a:pt x="61650" y="13888"/>
                  </a:lnTo>
                  <a:lnTo>
                    <a:pt x="61536" y="14091"/>
                  </a:lnTo>
                  <a:lnTo>
                    <a:pt x="61536" y="14091"/>
                  </a:lnTo>
                  <a:lnTo>
                    <a:pt x="61536" y="14091"/>
                  </a:lnTo>
                  <a:cubicBezTo>
                    <a:pt x="61447" y="14218"/>
                    <a:pt x="61383" y="14345"/>
                    <a:pt x="61320" y="14459"/>
                  </a:cubicBezTo>
                  <a:lnTo>
                    <a:pt x="61320" y="14459"/>
                  </a:lnTo>
                  <a:lnTo>
                    <a:pt x="61320" y="14459"/>
                  </a:lnTo>
                  <a:cubicBezTo>
                    <a:pt x="61142" y="14802"/>
                    <a:pt x="60939" y="15209"/>
                    <a:pt x="60469" y="15209"/>
                  </a:cubicBezTo>
                  <a:lnTo>
                    <a:pt x="60469" y="15209"/>
                  </a:lnTo>
                  <a:lnTo>
                    <a:pt x="60469" y="15209"/>
                  </a:lnTo>
                  <a:cubicBezTo>
                    <a:pt x="60151" y="15209"/>
                    <a:pt x="59897" y="14993"/>
                    <a:pt x="59694" y="14802"/>
                  </a:cubicBezTo>
                  <a:lnTo>
                    <a:pt x="59694" y="14802"/>
                  </a:lnTo>
                  <a:lnTo>
                    <a:pt x="59694" y="14802"/>
                  </a:lnTo>
                  <a:cubicBezTo>
                    <a:pt x="59250" y="14408"/>
                    <a:pt x="59085" y="14282"/>
                    <a:pt x="58538" y="13900"/>
                  </a:cubicBezTo>
                  <a:lnTo>
                    <a:pt x="58538" y="13900"/>
                  </a:lnTo>
                  <a:lnTo>
                    <a:pt x="57980" y="13494"/>
                  </a:lnTo>
                  <a:lnTo>
                    <a:pt x="57980" y="13494"/>
                  </a:lnTo>
                  <a:lnTo>
                    <a:pt x="57980" y="13494"/>
                  </a:lnTo>
                  <a:cubicBezTo>
                    <a:pt x="57751" y="13329"/>
                    <a:pt x="57548" y="13164"/>
                    <a:pt x="57396" y="13024"/>
                  </a:cubicBezTo>
                  <a:lnTo>
                    <a:pt x="57396" y="13024"/>
                  </a:lnTo>
                  <a:lnTo>
                    <a:pt x="57396" y="13024"/>
                  </a:lnTo>
                  <a:cubicBezTo>
                    <a:pt x="57358" y="13012"/>
                    <a:pt x="57307" y="12973"/>
                    <a:pt x="57269" y="12948"/>
                  </a:cubicBezTo>
                  <a:lnTo>
                    <a:pt x="57269" y="12948"/>
                  </a:lnTo>
                  <a:lnTo>
                    <a:pt x="57269" y="12948"/>
                  </a:lnTo>
                  <a:lnTo>
                    <a:pt x="57269" y="12948"/>
                  </a:lnTo>
                  <a:lnTo>
                    <a:pt x="57269" y="12948"/>
                  </a:lnTo>
                  <a:cubicBezTo>
                    <a:pt x="57904" y="13684"/>
                    <a:pt x="59872" y="16009"/>
                    <a:pt x="60634" y="17012"/>
                  </a:cubicBezTo>
                  <a:lnTo>
                    <a:pt x="60634" y="17012"/>
                  </a:lnTo>
                  <a:lnTo>
                    <a:pt x="60634" y="17012"/>
                  </a:lnTo>
                  <a:cubicBezTo>
                    <a:pt x="61028" y="17558"/>
                    <a:pt x="60964" y="17977"/>
                    <a:pt x="60837" y="18219"/>
                  </a:cubicBezTo>
                  <a:lnTo>
                    <a:pt x="60837" y="18219"/>
                  </a:lnTo>
                  <a:lnTo>
                    <a:pt x="60837" y="18219"/>
                  </a:lnTo>
                  <a:cubicBezTo>
                    <a:pt x="60558" y="18777"/>
                    <a:pt x="59796" y="18904"/>
                    <a:pt x="59199" y="18904"/>
                  </a:cubicBezTo>
                  <a:lnTo>
                    <a:pt x="59199" y="18904"/>
                  </a:lnTo>
                  <a:lnTo>
                    <a:pt x="59199" y="18904"/>
                  </a:lnTo>
                  <a:cubicBezTo>
                    <a:pt x="58729" y="18904"/>
                    <a:pt x="58259" y="18853"/>
                    <a:pt x="57942" y="18701"/>
                  </a:cubicBezTo>
                  <a:lnTo>
                    <a:pt x="57942" y="18701"/>
                  </a:lnTo>
                  <a:lnTo>
                    <a:pt x="57942" y="18701"/>
                  </a:lnTo>
                  <a:cubicBezTo>
                    <a:pt x="57281" y="18434"/>
                    <a:pt x="56837" y="17901"/>
                    <a:pt x="56481" y="17507"/>
                  </a:cubicBezTo>
                  <a:lnTo>
                    <a:pt x="56481" y="17507"/>
                  </a:lnTo>
                  <a:lnTo>
                    <a:pt x="56481" y="17507"/>
                  </a:lnTo>
                  <a:cubicBezTo>
                    <a:pt x="56367" y="17368"/>
                    <a:pt x="56253" y="17228"/>
                    <a:pt x="56138" y="17126"/>
                  </a:cubicBezTo>
                  <a:lnTo>
                    <a:pt x="56138" y="17126"/>
                  </a:lnTo>
                  <a:lnTo>
                    <a:pt x="56138" y="17126"/>
                  </a:lnTo>
                  <a:cubicBezTo>
                    <a:pt x="56024" y="16999"/>
                    <a:pt x="55872" y="16834"/>
                    <a:pt x="55681" y="16644"/>
                  </a:cubicBezTo>
                  <a:lnTo>
                    <a:pt x="55681" y="16644"/>
                  </a:lnTo>
                  <a:lnTo>
                    <a:pt x="55681" y="16644"/>
                  </a:lnTo>
                  <a:cubicBezTo>
                    <a:pt x="55415" y="16339"/>
                    <a:pt x="55097" y="16009"/>
                    <a:pt x="54741" y="15666"/>
                  </a:cubicBezTo>
                  <a:lnTo>
                    <a:pt x="54741" y="15666"/>
                  </a:lnTo>
                  <a:lnTo>
                    <a:pt x="54741" y="15666"/>
                  </a:lnTo>
                  <a:cubicBezTo>
                    <a:pt x="54817" y="15793"/>
                    <a:pt x="54868" y="15882"/>
                    <a:pt x="54919" y="16009"/>
                  </a:cubicBezTo>
                  <a:lnTo>
                    <a:pt x="54919" y="16009"/>
                  </a:lnTo>
                  <a:lnTo>
                    <a:pt x="54919" y="16009"/>
                  </a:lnTo>
                  <a:cubicBezTo>
                    <a:pt x="54957" y="16085"/>
                    <a:pt x="55008" y="16212"/>
                    <a:pt x="55084" y="16364"/>
                  </a:cubicBezTo>
                  <a:lnTo>
                    <a:pt x="55084" y="16364"/>
                  </a:lnTo>
                  <a:lnTo>
                    <a:pt x="55084" y="16364"/>
                  </a:lnTo>
                  <a:cubicBezTo>
                    <a:pt x="55237" y="16656"/>
                    <a:pt x="55351" y="16936"/>
                    <a:pt x="55453" y="17215"/>
                  </a:cubicBezTo>
                  <a:lnTo>
                    <a:pt x="55453" y="17215"/>
                  </a:lnTo>
                  <a:lnTo>
                    <a:pt x="55453" y="17215"/>
                  </a:lnTo>
                  <a:cubicBezTo>
                    <a:pt x="55567" y="17444"/>
                    <a:pt x="55668" y="17685"/>
                    <a:pt x="55821" y="17977"/>
                  </a:cubicBezTo>
                  <a:lnTo>
                    <a:pt x="55821" y="17977"/>
                  </a:lnTo>
                  <a:lnTo>
                    <a:pt x="55821" y="17977"/>
                  </a:lnTo>
                  <a:cubicBezTo>
                    <a:pt x="55973" y="18307"/>
                    <a:pt x="56659" y="18828"/>
                    <a:pt x="57078" y="19095"/>
                  </a:cubicBezTo>
                  <a:lnTo>
                    <a:pt x="57078" y="19095"/>
                  </a:lnTo>
                  <a:lnTo>
                    <a:pt x="58577" y="19946"/>
                  </a:lnTo>
                  <a:lnTo>
                    <a:pt x="58577" y="19946"/>
                  </a:lnTo>
                  <a:lnTo>
                    <a:pt x="58577" y="19946"/>
                  </a:lnTo>
                  <a:cubicBezTo>
                    <a:pt x="59351" y="20365"/>
                    <a:pt x="59859" y="20657"/>
                    <a:pt x="60278" y="21076"/>
                  </a:cubicBezTo>
                  <a:lnTo>
                    <a:pt x="60278" y="21076"/>
                  </a:lnTo>
                  <a:lnTo>
                    <a:pt x="60405" y="21216"/>
                  </a:lnTo>
                  <a:lnTo>
                    <a:pt x="60405" y="21216"/>
                  </a:lnTo>
                  <a:lnTo>
                    <a:pt x="60405" y="21216"/>
                  </a:lnTo>
                  <a:cubicBezTo>
                    <a:pt x="60901" y="21673"/>
                    <a:pt x="61815" y="22574"/>
                    <a:pt x="61434" y="23692"/>
                  </a:cubicBezTo>
                  <a:lnTo>
                    <a:pt x="61434" y="23692"/>
                  </a:lnTo>
                  <a:lnTo>
                    <a:pt x="61434" y="23692"/>
                  </a:lnTo>
                  <a:cubicBezTo>
                    <a:pt x="61358" y="23959"/>
                    <a:pt x="61409" y="24060"/>
                    <a:pt x="61485" y="24200"/>
                  </a:cubicBezTo>
                  <a:lnTo>
                    <a:pt x="61485" y="24200"/>
                  </a:lnTo>
                  <a:lnTo>
                    <a:pt x="61485" y="24200"/>
                  </a:lnTo>
                  <a:cubicBezTo>
                    <a:pt x="61713" y="24644"/>
                    <a:pt x="61625" y="25025"/>
                    <a:pt x="61231" y="25292"/>
                  </a:cubicBezTo>
                  <a:lnTo>
                    <a:pt x="61231" y="25292"/>
                  </a:lnTo>
                  <a:lnTo>
                    <a:pt x="61231" y="25292"/>
                  </a:lnTo>
                  <a:cubicBezTo>
                    <a:pt x="60596" y="25724"/>
                    <a:pt x="59554" y="25216"/>
                    <a:pt x="57992" y="24327"/>
                  </a:cubicBezTo>
                  <a:lnTo>
                    <a:pt x="57992" y="24327"/>
                  </a:lnTo>
                  <a:lnTo>
                    <a:pt x="57878" y="24276"/>
                  </a:lnTo>
                  <a:lnTo>
                    <a:pt x="57878" y="24276"/>
                  </a:lnTo>
                  <a:lnTo>
                    <a:pt x="57878" y="24276"/>
                  </a:lnTo>
                  <a:cubicBezTo>
                    <a:pt x="56888" y="23730"/>
                    <a:pt x="56583" y="23070"/>
                    <a:pt x="56278" y="22435"/>
                  </a:cubicBezTo>
                  <a:lnTo>
                    <a:pt x="56278" y="22435"/>
                  </a:lnTo>
                  <a:lnTo>
                    <a:pt x="56278" y="22435"/>
                  </a:lnTo>
                  <a:cubicBezTo>
                    <a:pt x="56113" y="22092"/>
                    <a:pt x="55948" y="21724"/>
                    <a:pt x="55656" y="21330"/>
                  </a:cubicBezTo>
                  <a:lnTo>
                    <a:pt x="55656" y="21330"/>
                  </a:lnTo>
                  <a:lnTo>
                    <a:pt x="55656" y="21330"/>
                  </a:lnTo>
                  <a:cubicBezTo>
                    <a:pt x="55198" y="20758"/>
                    <a:pt x="54792" y="20632"/>
                    <a:pt x="54271" y="20466"/>
                  </a:cubicBezTo>
                  <a:lnTo>
                    <a:pt x="54271" y="20466"/>
                  </a:lnTo>
                  <a:lnTo>
                    <a:pt x="54271" y="20466"/>
                  </a:lnTo>
                  <a:cubicBezTo>
                    <a:pt x="53929" y="20365"/>
                    <a:pt x="53535" y="20238"/>
                    <a:pt x="53128" y="19984"/>
                  </a:cubicBezTo>
                  <a:lnTo>
                    <a:pt x="53128" y="19984"/>
                  </a:lnTo>
                  <a:lnTo>
                    <a:pt x="53128" y="19984"/>
                  </a:lnTo>
                  <a:cubicBezTo>
                    <a:pt x="52963" y="19882"/>
                    <a:pt x="52862" y="19869"/>
                    <a:pt x="52811" y="19869"/>
                  </a:cubicBezTo>
                  <a:lnTo>
                    <a:pt x="52811" y="19869"/>
                  </a:lnTo>
                  <a:lnTo>
                    <a:pt x="52811" y="19869"/>
                  </a:lnTo>
                  <a:cubicBezTo>
                    <a:pt x="52671" y="19869"/>
                    <a:pt x="52532" y="20073"/>
                    <a:pt x="52468" y="20238"/>
                  </a:cubicBezTo>
                  <a:lnTo>
                    <a:pt x="52468" y="20238"/>
                  </a:lnTo>
                  <a:lnTo>
                    <a:pt x="52468" y="20238"/>
                  </a:lnTo>
                  <a:cubicBezTo>
                    <a:pt x="52468" y="20403"/>
                    <a:pt x="52748" y="20961"/>
                    <a:pt x="53052" y="21406"/>
                  </a:cubicBezTo>
                  <a:lnTo>
                    <a:pt x="53052" y="21406"/>
                  </a:lnTo>
                  <a:lnTo>
                    <a:pt x="53052" y="21406"/>
                  </a:lnTo>
                  <a:cubicBezTo>
                    <a:pt x="53357" y="21584"/>
                    <a:pt x="54310" y="22143"/>
                    <a:pt x="55046" y="22638"/>
                  </a:cubicBezTo>
                  <a:lnTo>
                    <a:pt x="55046" y="22638"/>
                  </a:lnTo>
                  <a:lnTo>
                    <a:pt x="55046" y="22638"/>
                  </a:lnTo>
                  <a:cubicBezTo>
                    <a:pt x="55999" y="23260"/>
                    <a:pt x="56697" y="23781"/>
                    <a:pt x="56888" y="24556"/>
                  </a:cubicBezTo>
                  <a:lnTo>
                    <a:pt x="56888" y="24556"/>
                  </a:lnTo>
                  <a:lnTo>
                    <a:pt x="56888" y="24556"/>
                  </a:lnTo>
                  <a:cubicBezTo>
                    <a:pt x="56964" y="24873"/>
                    <a:pt x="56888" y="25102"/>
                    <a:pt x="56799" y="25229"/>
                  </a:cubicBezTo>
                  <a:lnTo>
                    <a:pt x="56799" y="25229"/>
                  </a:lnTo>
                  <a:lnTo>
                    <a:pt x="56799" y="25229"/>
                  </a:lnTo>
                  <a:cubicBezTo>
                    <a:pt x="56608" y="25546"/>
                    <a:pt x="56265" y="25610"/>
                    <a:pt x="55999" y="25648"/>
                  </a:cubicBezTo>
                  <a:lnTo>
                    <a:pt x="55999" y="25648"/>
                  </a:lnTo>
                  <a:lnTo>
                    <a:pt x="55999" y="25648"/>
                  </a:lnTo>
                  <a:cubicBezTo>
                    <a:pt x="55833" y="25699"/>
                    <a:pt x="55643" y="25737"/>
                    <a:pt x="55567" y="25826"/>
                  </a:cubicBezTo>
                  <a:lnTo>
                    <a:pt x="55567" y="25826"/>
                  </a:lnTo>
                  <a:lnTo>
                    <a:pt x="55567" y="25826"/>
                  </a:lnTo>
                  <a:cubicBezTo>
                    <a:pt x="55529" y="25864"/>
                    <a:pt x="55605" y="26168"/>
                    <a:pt x="55732" y="26372"/>
                  </a:cubicBezTo>
                  <a:lnTo>
                    <a:pt x="55732" y="26372"/>
                  </a:lnTo>
                  <a:lnTo>
                    <a:pt x="55732" y="26372"/>
                  </a:lnTo>
                  <a:cubicBezTo>
                    <a:pt x="56723" y="27070"/>
                    <a:pt x="60570" y="29851"/>
                    <a:pt x="60723" y="31579"/>
                  </a:cubicBezTo>
                  <a:lnTo>
                    <a:pt x="60723" y="31579"/>
                  </a:lnTo>
                  <a:lnTo>
                    <a:pt x="60723" y="31579"/>
                  </a:lnTo>
                  <a:cubicBezTo>
                    <a:pt x="60786" y="32239"/>
                    <a:pt x="60698" y="32696"/>
                    <a:pt x="60431" y="32963"/>
                  </a:cubicBezTo>
                  <a:lnTo>
                    <a:pt x="60431" y="32963"/>
                  </a:lnTo>
                  <a:lnTo>
                    <a:pt x="60431" y="32963"/>
                  </a:lnTo>
                  <a:cubicBezTo>
                    <a:pt x="60151" y="33268"/>
                    <a:pt x="59783" y="33306"/>
                    <a:pt x="59529" y="33306"/>
                  </a:cubicBezTo>
                  <a:lnTo>
                    <a:pt x="59529" y="33306"/>
                  </a:lnTo>
                  <a:lnTo>
                    <a:pt x="59529" y="33306"/>
                  </a:lnTo>
                  <a:cubicBezTo>
                    <a:pt x="59440" y="33306"/>
                    <a:pt x="59351" y="33306"/>
                    <a:pt x="59262" y="33306"/>
                  </a:cubicBezTo>
                  <a:lnTo>
                    <a:pt x="59262" y="33306"/>
                  </a:lnTo>
                  <a:lnTo>
                    <a:pt x="59262" y="33306"/>
                  </a:lnTo>
                  <a:cubicBezTo>
                    <a:pt x="59123" y="33280"/>
                    <a:pt x="58970" y="33280"/>
                    <a:pt x="58831" y="33306"/>
                  </a:cubicBezTo>
                  <a:lnTo>
                    <a:pt x="58831" y="33306"/>
                  </a:lnTo>
                  <a:lnTo>
                    <a:pt x="58831" y="33306"/>
                  </a:lnTo>
                  <a:cubicBezTo>
                    <a:pt x="58488" y="33369"/>
                    <a:pt x="58285" y="33598"/>
                    <a:pt x="58081" y="33814"/>
                  </a:cubicBezTo>
                  <a:lnTo>
                    <a:pt x="58081" y="33814"/>
                  </a:lnTo>
                  <a:lnTo>
                    <a:pt x="58081" y="33814"/>
                  </a:lnTo>
                  <a:cubicBezTo>
                    <a:pt x="57980" y="33928"/>
                    <a:pt x="57878" y="34030"/>
                    <a:pt x="57777" y="34106"/>
                  </a:cubicBezTo>
                  <a:lnTo>
                    <a:pt x="57777" y="34106"/>
                  </a:lnTo>
                  <a:lnTo>
                    <a:pt x="57777" y="34106"/>
                  </a:lnTo>
                  <a:cubicBezTo>
                    <a:pt x="57700" y="34296"/>
                    <a:pt x="57586" y="34919"/>
                    <a:pt x="57510" y="35325"/>
                  </a:cubicBezTo>
                  <a:lnTo>
                    <a:pt x="57510" y="35325"/>
                  </a:lnTo>
                  <a:lnTo>
                    <a:pt x="57510" y="35325"/>
                  </a:lnTo>
                  <a:cubicBezTo>
                    <a:pt x="57421" y="35960"/>
                    <a:pt x="57307" y="36582"/>
                    <a:pt x="57154" y="36950"/>
                  </a:cubicBezTo>
                  <a:lnTo>
                    <a:pt x="57154" y="36950"/>
                  </a:lnTo>
                  <a:lnTo>
                    <a:pt x="57154" y="36950"/>
                  </a:lnTo>
                  <a:cubicBezTo>
                    <a:pt x="56976" y="37433"/>
                    <a:pt x="56595" y="37471"/>
                    <a:pt x="56481" y="37471"/>
                  </a:cubicBezTo>
                  <a:lnTo>
                    <a:pt x="56481" y="37471"/>
                  </a:lnTo>
                  <a:lnTo>
                    <a:pt x="56481" y="37471"/>
                  </a:lnTo>
                  <a:cubicBezTo>
                    <a:pt x="56291" y="37471"/>
                    <a:pt x="55770" y="37471"/>
                    <a:pt x="55008" y="35795"/>
                  </a:cubicBezTo>
                  <a:lnTo>
                    <a:pt x="55008" y="35795"/>
                  </a:lnTo>
                  <a:lnTo>
                    <a:pt x="55008" y="35795"/>
                  </a:lnTo>
                  <a:cubicBezTo>
                    <a:pt x="54919" y="35604"/>
                    <a:pt x="54271" y="34042"/>
                    <a:pt x="54221" y="33153"/>
                  </a:cubicBezTo>
                  <a:lnTo>
                    <a:pt x="54221" y="33153"/>
                  </a:lnTo>
                  <a:lnTo>
                    <a:pt x="54221" y="33153"/>
                  </a:lnTo>
                  <a:cubicBezTo>
                    <a:pt x="53979" y="33179"/>
                    <a:pt x="53548" y="33280"/>
                    <a:pt x="53141" y="33394"/>
                  </a:cubicBezTo>
                  <a:lnTo>
                    <a:pt x="53141" y="33394"/>
                  </a:lnTo>
                  <a:lnTo>
                    <a:pt x="52989" y="33458"/>
                  </a:lnTo>
                  <a:lnTo>
                    <a:pt x="52989" y="33458"/>
                  </a:lnTo>
                  <a:lnTo>
                    <a:pt x="52989" y="33458"/>
                  </a:lnTo>
                  <a:cubicBezTo>
                    <a:pt x="52963" y="33458"/>
                    <a:pt x="52951" y="33458"/>
                    <a:pt x="52925" y="33484"/>
                  </a:cubicBezTo>
                  <a:lnTo>
                    <a:pt x="52925" y="33484"/>
                  </a:lnTo>
                  <a:lnTo>
                    <a:pt x="52925" y="33484"/>
                  </a:lnTo>
                  <a:cubicBezTo>
                    <a:pt x="52951" y="33763"/>
                    <a:pt x="52874" y="34169"/>
                    <a:pt x="52621" y="34779"/>
                  </a:cubicBezTo>
                  <a:lnTo>
                    <a:pt x="52621" y="34779"/>
                  </a:lnTo>
                  <a:lnTo>
                    <a:pt x="52481" y="35071"/>
                  </a:lnTo>
                  <a:lnTo>
                    <a:pt x="52481" y="35071"/>
                  </a:lnTo>
                  <a:lnTo>
                    <a:pt x="52481" y="35071"/>
                  </a:lnTo>
                  <a:cubicBezTo>
                    <a:pt x="52189" y="35795"/>
                    <a:pt x="51998" y="36188"/>
                    <a:pt x="51427" y="36188"/>
                  </a:cubicBezTo>
                  <a:lnTo>
                    <a:pt x="51427" y="36188"/>
                  </a:lnTo>
                  <a:lnTo>
                    <a:pt x="51427" y="36188"/>
                  </a:lnTo>
                  <a:cubicBezTo>
                    <a:pt x="51274" y="36188"/>
                    <a:pt x="51135" y="36163"/>
                    <a:pt x="50957" y="36138"/>
                  </a:cubicBezTo>
                  <a:lnTo>
                    <a:pt x="50957" y="36138"/>
                  </a:lnTo>
                  <a:lnTo>
                    <a:pt x="50957" y="36138"/>
                  </a:lnTo>
                  <a:cubicBezTo>
                    <a:pt x="50741" y="36062"/>
                    <a:pt x="50449" y="36011"/>
                    <a:pt x="49992" y="35960"/>
                  </a:cubicBezTo>
                  <a:lnTo>
                    <a:pt x="49992" y="35960"/>
                  </a:lnTo>
                  <a:lnTo>
                    <a:pt x="49992" y="35960"/>
                  </a:lnTo>
                  <a:cubicBezTo>
                    <a:pt x="48468" y="35846"/>
                    <a:pt x="48506" y="34919"/>
                    <a:pt x="48519" y="34296"/>
                  </a:cubicBezTo>
                  <a:lnTo>
                    <a:pt x="48519" y="34296"/>
                  </a:lnTo>
                  <a:lnTo>
                    <a:pt x="48519" y="34296"/>
                  </a:lnTo>
                  <a:cubicBezTo>
                    <a:pt x="48531" y="33877"/>
                    <a:pt x="48557" y="33496"/>
                    <a:pt x="48341" y="33179"/>
                  </a:cubicBezTo>
                  <a:lnTo>
                    <a:pt x="48341" y="33179"/>
                  </a:lnTo>
                  <a:lnTo>
                    <a:pt x="48341" y="33179"/>
                  </a:lnTo>
                  <a:cubicBezTo>
                    <a:pt x="48328" y="33153"/>
                    <a:pt x="47515" y="32341"/>
                    <a:pt x="46296" y="31820"/>
                  </a:cubicBezTo>
                  <a:lnTo>
                    <a:pt x="46296" y="31820"/>
                  </a:lnTo>
                  <a:lnTo>
                    <a:pt x="46296" y="31820"/>
                  </a:lnTo>
                  <a:cubicBezTo>
                    <a:pt x="46093" y="31705"/>
                    <a:pt x="45966" y="31693"/>
                    <a:pt x="45902" y="31693"/>
                  </a:cubicBezTo>
                  <a:lnTo>
                    <a:pt x="45902" y="31693"/>
                  </a:lnTo>
                  <a:lnTo>
                    <a:pt x="45902" y="31693"/>
                  </a:lnTo>
                  <a:cubicBezTo>
                    <a:pt x="45763" y="31693"/>
                    <a:pt x="45725" y="31896"/>
                    <a:pt x="45712" y="31998"/>
                  </a:cubicBezTo>
                  <a:lnTo>
                    <a:pt x="45712" y="31998"/>
                  </a:lnTo>
                  <a:lnTo>
                    <a:pt x="46322" y="34258"/>
                  </a:lnTo>
                  <a:lnTo>
                    <a:pt x="46322" y="34258"/>
                  </a:lnTo>
                  <a:lnTo>
                    <a:pt x="43934" y="34258"/>
                  </a:lnTo>
                  <a:lnTo>
                    <a:pt x="43934" y="34258"/>
                  </a:lnTo>
                  <a:lnTo>
                    <a:pt x="43934" y="34258"/>
                  </a:lnTo>
                  <a:cubicBezTo>
                    <a:pt x="42677" y="34626"/>
                    <a:pt x="41242" y="35173"/>
                    <a:pt x="40759" y="35465"/>
                  </a:cubicBezTo>
                  <a:lnTo>
                    <a:pt x="40759" y="35465"/>
                  </a:lnTo>
                  <a:lnTo>
                    <a:pt x="40759" y="35465"/>
                  </a:lnTo>
                  <a:cubicBezTo>
                    <a:pt x="40861" y="35693"/>
                    <a:pt x="41102" y="36062"/>
                    <a:pt x="41280" y="36341"/>
                  </a:cubicBezTo>
                  <a:lnTo>
                    <a:pt x="41280" y="36341"/>
                  </a:lnTo>
                  <a:lnTo>
                    <a:pt x="41280" y="36341"/>
                  </a:lnTo>
                  <a:cubicBezTo>
                    <a:pt x="41407" y="36506"/>
                    <a:pt x="41546" y="36734"/>
                    <a:pt x="41661" y="36938"/>
                  </a:cubicBezTo>
                  <a:lnTo>
                    <a:pt x="41661" y="36938"/>
                  </a:lnTo>
                  <a:lnTo>
                    <a:pt x="41661" y="36938"/>
                  </a:lnTo>
                  <a:cubicBezTo>
                    <a:pt x="41711" y="37027"/>
                    <a:pt x="41877" y="37115"/>
                    <a:pt x="42385" y="37115"/>
                  </a:cubicBezTo>
                  <a:lnTo>
                    <a:pt x="42385" y="37115"/>
                  </a:lnTo>
                  <a:lnTo>
                    <a:pt x="42385" y="37115"/>
                  </a:lnTo>
                  <a:cubicBezTo>
                    <a:pt x="42550" y="37115"/>
                    <a:pt x="42702" y="37103"/>
                    <a:pt x="42854" y="37103"/>
                  </a:cubicBezTo>
                  <a:lnTo>
                    <a:pt x="42854" y="37103"/>
                  </a:lnTo>
                  <a:lnTo>
                    <a:pt x="42854" y="37103"/>
                  </a:lnTo>
                  <a:cubicBezTo>
                    <a:pt x="43248" y="37077"/>
                    <a:pt x="43528" y="37077"/>
                    <a:pt x="43731" y="37141"/>
                  </a:cubicBezTo>
                  <a:lnTo>
                    <a:pt x="43731" y="37141"/>
                  </a:lnTo>
                  <a:lnTo>
                    <a:pt x="43731" y="37141"/>
                  </a:lnTo>
                  <a:cubicBezTo>
                    <a:pt x="44518" y="37408"/>
                    <a:pt x="45280" y="39249"/>
                    <a:pt x="45407" y="39833"/>
                  </a:cubicBezTo>
                  <a:lnTo>
                    <a:pt x="45407" y="39833"/>
                  </a:lnTo>
                  <a:lnTo>
                    <a:pt x="45407" y="39833"/>
                  </a:lnTo>
                  <a:cubicBezTo>
                    <a:pt x="45483" y="40176"/>
                    <a:pt x="45344" y="40405"/>
                    <a:pt x="45267" y="40506"/>
                  </a:cubicBezTo>
                  <a:lnTo>
                    <a:pt x="45267" y="40506"/>
                  </a:lnTo>
                  <a:lnTo>
                    <a:pt x="45267" y="40506"/>
                  </a:lnTo>
                  <a:cubicBezTo>
                    <a:pt x="44950" y="40900"/>
                    <a:pt x="44188" y="40798"/>
                    <a:pt x="43388" y="40633"/>
                  </a:cubicBezTo>
                  <a:lnTo>
                    <a:pt x="43388" y="40633"/>
                  </a:lnTo>
                  <a:lnTo>
                    <a:pt x="43388" y="40633"/>
                  </a:lnTo>
                  <a:cubicBezTo>
                    <a:pt x="43108" y="40570"/>
                    <a:pt x="42854" y="40506"/>
                    <a:pt x="42651" y="40481"/>
                  </a:cubicBezTo>
                  <a:lnTo>
                    <a:pt x="42651" y="40481"/>
                  </a:lnTo>
                  <a:lnTo>
                    <a:pt x="42651" y="40481"/>
                  </a:lnTo>
                  <a:cubicBezTo>
                    <a:pt x="42550" y="40481"/>
                    <a:pt x="42461" y="40481"/>
                    <a:pt x="42372" y="40481"/>
                  </a:cubicBezTo>
                  <a:lnTo>
                    <a:pt x="42372" y="40481"/>
                  </a:lnTo>
                  <a:lnTo>
                    <a:pt x="42372" y="40481"/>
                  </a:lnTo>
                  <a:cubicBezTo>
                    <a:pt x="41559" y="40481"/>
                    <a:pt x="41432" y="40748"/>
                    <a:pt x="41381" y="40824"/>
                  </a:cubicBezTo>
                  <a:lnTo>
                    <a:pt x="41381" y="40824"/>
                  </a:lnTo>
                  <a:lnTo>
                    <a:pt x="41381" y="40824"/>
                  </a:lnTo>
                  <a:cubicBezTo>
                    <a:pt x="41115" y="41395"/>
                    <a:pt x="40734" y="41497"/>
                    <a:pt x="40467" y="41497"/>
                  </a:cubicBezTo>
                  <a:lnTo>
                    <a:pt x="40467" y="41497"/>
                  </a:lnTo>
                  <a:lnTo>
                    <a:pt x="40467" y="41497"/>
                  </a:lnTo>
                  <a:cubicBezTo>
                    <a:pt x="39972" y="41497"/>
                    <a:pt x="39514" y="41129"/>
                    <a:pt x="38994" y="40240"/>
                  </a:cubicBezTo>
                  <a:lnTo>
                    <a:pt x="38994" y="40240"/>
                  </a:lnTo>
                  <a:lnTo>
                    <a:pt x="38994" y="40240"/>
                  </a:lnTo>
                  <a:cubicBezTo>
                    <a:pt x="38689" y="39732"/>
                    <a:pt x="37978" y="39541"/>
                    <a:pt x="37102" y="39287"/>
                  </a:cubicBezTo>
                  <a:lnTo>
                    <a:pt x="37102" y="39287"/>
                  </a:lnTo>
                  <a:lnTo>
                    <a:pt x="37102" y="39287"/>
                  </a:lnTo>
                  <a:cubicBezTo>
                    <a:pt x="36289" y="39059"/>
                    <a:pt x="35362" y="38805"/>
                    <a:pt x="34460" y="38258"/>
                  </a:cubicBezTo>
                  <a:lnTo>
                    <a:pt x="34460" y="38258"/>
                  </a:lnTo>
                  <a:lnTo>
                    <a:pt x="34460" y="38258"/>
                  </a:lnTo>
                  <a:cubicBezTo>
                    <a:pt x="34193" y="38094"/>
                    <a:pt x="34015" y="38004"/>
                    <a:pt x="33901" y="37954"/>
                  </a:cubicBezTo>
                  <a:lnTo>
                    <a:pt x="33901" y="37954"/>
                  </a:lnTo>
                  <a:lnTo>
                    <a:pt x="33901" y="37954"/>
                  </a:lnTo>
                  <a:cubicBezTo>
                    <a:pt x="33927" y="38068"/>
                    <a:pt x="33965" y="38258"/>
                    <a:pt x="34054" y="38500"/>
                  </a:cubicBezTo>
                  <a:lnTo>
                    <a:pt x="34054" y="38500"/>
                  </a:lnTo>
                  <a:lnTo>
                    <a:pt x="34054" y="38500"/>
                  </a:lnTo>
                  <a:cubicBezTo>
                    <a:pt x="34168" y="38805"/>
                    <a:pt x="35197" y="39859"/>
                    <a:pt x="35819" y="40113"/>
                  </a:cubicBezTo>
                  <a:lnTo>
                    <a:pt x="35819" y="40113"/>
                  </a:lnTo>
                  <a:lnTo>
                    <a:pt x="35819" y="40113"/>
                  </a:lnTo>
                  <a:cubicBezTo>
                    <a:pt x="36568" y="40405"/>
                    <a:pt x="37825" y="41497"/>
                    <a:pt x="39032" y="42577"/>
                  </a:cubicBezTo>
                  <a:lnTo>
                    <a:pt x="39032" y="42577"/>
                  </a:lnTo>
                  <a:lnTo>
                    <a:pt x="39349" y="42856"/>
                  </a:lnTo>
                  <a:lnTo>
                    <a:pt x="39349" y="42856"/>
                  </a:lnTo>
                  <a:lnTo>
                    <a:pt x="39349" y="42856"/>
                  </a:lnTo>
                  <a:cubicBezTo>
                    <a:pt x="40124" y="43529"/>
                    <a:pt x="40823" y="44519"/>
                    <a:pt x="41369" y="45332"/>
                  </a:cubicBezTo>
                  <a:lnTo>
                    <a:pt x="41369" y="45332"/>
                  </a:lnTo>
                  <a:lnTo>
                    <a:pt x="41369" y="45332"/>
                  </a:lnTo>
                  <a:cubicBezTo>
                    <a:pt x="41686" y="45777"/>
                    <a:pt x="41978" y="46208"/>
                    <a:pt x="42169" y="46412"/>
                  </a:cubicBezTo>
                  <a:lnTo>
                    <a:pt x="42169" y="46412"/>
                  </a:lnTo>
                  <a:lnTo>
                    <a:pt x="42169" y="46412"/>
                  </a:lnTo>
                  <a:cubicBezTo>
                    <a:pt x="42753" y="46996"/>
                    <a:pt x="44188" y="48113"/>
                    <a:pt x="45318" y="48837"/>
                  </a:cubicBezTo>
                  <a:lnTo>
                    <a:pt x="45318" y="48837"/>
                  </a:lnTo>
                  <a:lnTo>
                    <a:pt x="45318" y="48837"/>
                  </a:lnTo>
                  <a:cubicBezTo>
                    <a:pt x="46423" y="49536"/>
                    <a:pt x="47261" y="50666"/>
                    <a:pt x="48061" y="51746"/>
                  </a:cubicBezTo>
                  <a:lnTo>
                    <a:pt x="48061" y="51746"/>
                  </a:lnTo>
                  <a:lnTo>
                    <a:pt x="48760" y="52673"/>
                  </a:lnTo>
                  <a:lnTo>
                    <a:pt x="48760" y="52673"/>
                  </a:lnTo>
                  <a:lnTo>
                    <a:pt x="48252" y="52965"/>
                  </a:lnTo>
                  <a:lnTo>
                    <a:pt x="48252" y="52965"/>
                  </a:lnTo>
                  <a:lnTo>
                    <a:pt x="48252" y="52965"/>
                  </a:lnTo>
                  <a:cubicBezTo>
                    <a:pt x="47807" y="53257"/>
                    <a:pt x="47375" y="53638"/>
                    <a:pt x="47210" y="53879"/>
                  </a:cubicBezTo>
                  <a:lnTo>
                    <a:pt x="47210" y="53879"/>
                  </a:lnTo>
                  <a:lnTo>
                    <a:pt x="47210" y="53879"/>
                  </a:lnTo>
                  <a:cubicBezTo>
                    <a:pt x="47414" y="53955"/>
                    <a:pt x="47845" y="54044"/>
                    <a:pt x="48417" y="54044"/>
                  </a:cubicBezTo>
                  <a:lnTo>
                    <a:pt x="48417" y="54044"/>
                  </a:lnTo>
                  <a:lnTo>
                    <a:pt x="48417" y="54044"/>
                  </a:lnTo>
                  <a:cubicBezTo>
                    <a:pt x="49204" y="54044"/>
                    <a:pt x="51109" y="54489"/>
                    <a:pt x="52151" y="55365"/>
                  </a:cubicBezTo>
                  <a:lnTo>
                    <a:pt x="52151" y="55365"/>
                  </a:lnTo>
                  <a:lnTo>
                    <a:pt x="52151" y="55365"/>
                  </a:lnTo>
                  <a:cubicBezTo>
                    <a:pt x="52493" y="55632"/>
                    <a:pt x="52659" y="55937"/>
                    <a:pt x="52659" y="56254"/>
                  </a:cubicBezTo>
                  <a:lnTo>
                    <a:pt x="52659" y="56254"/>
                  </a:lnTo>
                  <a:lnTo>
                    <a:pt x="52659" y="56254"/>
                  </a:lnTo>
                  <a:cubicBezTo>
                    <a:pt x="52659" y="56737"/>
                    <a:pt x="52303" y="57054"/>
                    <a:pt x="51986" y="57308"/>
                  </a:cubicBezTo>
                  <a:lnTo>
                    <a:pt x="51986" y="57308"/>
                  </a:lnTo>
                  <a:lnTo>
                    <a:pt x="51986" y="57308"/>
                  </a:lnTo>
                  <a:cubicBezTo>
                    <a:pt x="51808" y="57473"/>
                    <a:pt x="51630" y="57626"/>
                    <a:pt x="51528" y="57791"/>
                  </a:cubicBezTo>
                  <a:lnTo>
                    <a:pt x="51528" y="57791"/>
                  </a:lnTo>
                  <a:lnTo>
                    <a:pt x="51528" y="57791"/>
                  </a:lnTo>
                  <a:cubicBezTo>
                    <a:pt x="51071" y="58566"/>
                    <a:pt x="50043" y="58654"/>
                    <a:pt x="49077" y="58654"/>
                  </a:cubicBezTo>
                  <a:lnTo>
                    <a:pt x="49077" y="58654"/>
                  </a:lnTo>
                  <a:lnTo>
                    <a:pt x="48125" y="58641"/>
                  </a:lnTo>
                  <a:lnTo>
                    <a:pt x="48125" y="58641"/>
                  </a:lnTo>
                  <a:lnTo>
                    <a:pt x="48125" y="58641"/>
                  </a:lnTo>
                  <a:cubicBezTo>
                    <a:pt x="47338" y="58641"/>
                    <a:pt x="46360" y="57968"/>
                    <a:pt x="45229" y="57194"/>
                  </a:cubicBezTo>
                  <a:lnTo>
                    <a:pt x="45229" y="57194"/>
                  </a:lnTo>
                  <a:lnTo>
                    <a:pt x="45229" y="57194"/>
                  </a:lnTo>
                  <a:cubicBezTo>
                    <a:pt x="44632" y="56775"/>
                    <a:pt x="44010" y="56356"/>
                    <a:pt x="43477" y="56089"/>
                  </a:cubicBezTo>
                  <a:lnTo>
                    <a:pt x="43477" y="56089"/>
                  </a:lnTo>
                  <a:lnTo>
                    <a:pt x="43477" y="56089"/>
                  </a:lnTo>
                  <a:cubicBezTo>
                    <a:pt x="43007" y="55848"/>
                    <a:pt x="38867" y="53765"/>
                    <a:pt x="37419" y="52139"/>
                  </a:cubicBezTo>
                  <a:lnTo>
                    <a:pt x="37419" y="52139"/>
                  </a:lnTo>
                  <a:lnTo>
                    <a:pt x="37419" y="52139"/>
                  </a:lnTo>
                  <a:cubicBezTo>
                    <a:pt x="36733" y="51339"/>
                    <a:pt x="35971" y="50666"/>
                    <a:pt x="35235" y="49993"/>
                  </a:cubicBezTo>
                  <a:lnTo>
                    <a:pt x="35235" y="49993"/>
                  </a:lnTo>
                  <a:lnTo>
                    <a:pt x="35235" y="49993"/>
                  </a:lnTo>
                  <a:cubicBezTo>
                    <a:pt x="34739" y="49548"/>
                    <a:pt x="34244" y="49104"/>
                    <a:pt x="33762" y="48634"/>
                  </a:cubicBezTo>
                  <a:lnTo>
                    <a:pt x="33762" y="48634"/>
                  </a:lnTo>
                  <a:lnTo>
                    <a:pt x="33762" y="48634"/>
                  </a:lnTo>
                  <a:cubicBezTo>
                    <a:pt x="33279" y="48139"/>
                    <a:pt x="32644" y="47783"/>
                    <a:pt x="31971" y="47428"/>
                  </a:cubicBezTo>
                  <a:lnTo>
                    <a:pt x="31971" y="47428"/>
                  </a:lnTo>
                  <a:lnTo>
                    <a:pt x="31971" y="47428"/>
                  </a:lnTo>
                  <a:cubicBezTo>
                    <a:pt x="31120" y="46932"/>
                    <a:pt x="30231" y="46450"/>
                    <a:pt x="29609" y="45637"/>
                  </a:cubicBezTo>
                  <a:lnTo>
                    <a:pt x="29609" y="45637"/>
                  </a:lnTo>
                  <a:lnTo>
                    <a:pt x="29609" y="45637"/>
                  </a:lnTo>
                  <a:cubicBezTo>
                    <a:pt x="28859" y="44685"/>
                    <a:pt x="27704" y="43554"/>
                    <a:pt x="26345" y="42221"/>
                  </a:cubicBezTo>
                  <a:lnTo>
                    <a:pt x="26345" y="42221"/>
                  </a:lnTo>
                  <a:lnTo>
                    <a:pt x="26345" y="42221"/>
                  </a:lnTo>
                  <a:cubicBezTo>
                    <a:pt x="25862" y="41738"/>
                    <a:pt x="25329" y="41217"/>
                    <a:pt x="24783" y="40671"/>
                  </a:cubicBezTo>
                  <a:lnTo>
                    <a:pt x="24783" y="40671"/>
                  </a:lnTo>
                  <a:lnTo>
                    <a:pt x="24783" y="40671"/>
                  </a:lnTo>
                  <a:cubicBezTo>
                    <a:pt x="23513" y="39414"/>
                    <a:pt x="23348" y="39059"/>
                    <a:pt x="23145" y="38665"/>
                  </a:cubicBezTo>
                  <a:lnTo>
                    <a:pt x="23145" y="38665"/>
                  </a:lnTo>
                  <a:lnTo>
                    <a:pt x="23145" y="38665"/>
                  </a:lnTo>
                  <a:cubicBezTo>
                    <a:pt x="23043" y="38423"/>
                    <a:pt x="22903" y="38170"/>
                    <a:pt x="22395" y="37547"/>
                  </a:cubicBezTo>
                  <a:lnTo>
                    <a:pt x="22395" y="37547"/>
                  </a:lnTo>
                  <a:lnTo>
                    <a:pt x="22395" y="37547"/>
                  </a:lnTo>
                  <a:cubicBezTo>
                    <a:pt x="21684" y="36684"/>
                    <a:pt x="21544" y="36595"/>
                    <a:pt x="21341" y="36481"/>
                  </a:cubicBezTo>
                  <a:lnTo>
                    <a:pt x="21341" y="36481"/>
                  </a:lnTo>
                  <a:lnTo>
                    <a:pt x="21341" y="36481"/>
                  </a:lnTo>
                  <a:cubicBezTo>
                    <a:pt x="21125" y="36379"/>
                    <a:pt x="20833" y="36239"/>
                    <a:pt x="20249" y="35693"/>
                  </a:cubicBezTo>
                  <a:lnTo>
                    <a:pt x="20249" y="35693"/>
                  </a:lnTo>
                  <a:lnTo>
                    <a:pt x="20249" y="35693"/>
                  </a:lnTo>
                  <a:cubicBezTo>
                    <a:pt x="19538" y="35058"/>
                    <a:pt x="19322" y="34842"/>
                    <a:pt x="19157" y="34677"/>
                  </a:cubicBezTo>
                  <a:lnTo>
                    <a:pt x="19157" y="34677"/>
                  </a:lnTo>
                  <a:lnTo>
                    <a:pt x="19157" y="34677"/>
                  </a:lnTo>
                  <a:cubicBezTo>
                    <a:pt x="19017" y="34525"/>
                    <a:pt x="18916" y="34423"/>
                    <a:pt x="18535" y="34106"/>
                  </a:cubicBezTo>
                  <a:lnTo>
                    <a:pt x="18535" y="34106"/>
                  </a:lnTo>
                  <a:lnTo>
                    <a:pt x="18535" y="34106"/>
                  </a:lnTo>
                  <a:cubicBezTo>
                    <a:pt x="17379" y="33141"/>
                    <a:pt x="17760" y="32391"/>
                    <a:pt x="18255" y="31731"/>
                  </a:cubicBezTo>
                  <a:lnTo>
                    <a:pt x="18255" y="31731"/>
                  </a:lnTo>
                  <a:lnTo>
                    <a:pt x="18255" y="31731"/>
                  </a:lnTo>
                  <a:cubicBezTo>
                    <a:pt x="18357" y="31604"/>
                    <a:pt x="18357" y="31604"/>
                    <a:pt x="18306" y="31388"/>
                  </a:cubicBezTo>
                  <a:lnTo>
                    <a:pt x="18306" y="31388"/>
                  </a:lnTo>
                  <a:lnTo>
                    <a:pt x="18306" y="31388"/>
                  </a:lnTo>
                  <a:cubicBezTo>
                    <a:pt x="18243" y="31197"/>
                    <a:pt x="18154" y="30943"/>
                    <a:pt x="18154" y="30588"/>
                  </a:cubicBezTo>
                  <a:lnTo>
                    <a:pt x="18154" y="30588"/>
                  </a:lnTo>
                  <a:lnTo>
                    <a:pt x="18154" y="30588"/>
                  </a:lnTo>
                  <a:cubicBezTo>
                    <a:pt x="18154" y="30435"/>
                    <a:pt x="17862" y="30270"/>
                    <a:pt x="17404" y="30042"/>
                  </a:cubicBezTo>
                  <a:lnTo>
                    <a:pt x="17404" y="30042"/>
                  </a:lnTo>
                  <a:lnTo>
                    <a:pt x="17404" y="30042"/>
                  </a:lnTo>
                  <a:cubicBezTo>
                    <a:pt x="17074" y="29864"/>
                    <a:pt x="16693" y="29661"/>
                    <a:pt x="16312" y="29407"/>
                  </a:cubicBezTo>
                  <a:lnTo>
                    <a:pt x="16312" y="29407"/>
                  </a:lnTo>
                  <a:lnTo>
                    <a:pt x="16312" y="29407"/>
                  </a:lnTo>
                  <a:cubicBezTo>
                    <a:pt x="16236" y="29343"/>
                    <a:pt x="16185" y="29292"/>
                    <a:pt x="16134" y="29280"/>
                  </a:cubicBezTo>
                  <a:lnTo>
                    <a:pt x="16134" y="29280"/>
                  </a:lnTo>
                  <a:lnTo>
                    <a:pt x="16134" y="29280"/>
                  </a:lnTo>
                  <a:cubicBezTo>
                    <a:pt x="16122" y="29292"/>
                    <a:pt x="16109" y="29343"/>
                    <a:pt x="16109" y="29369"/>
                  </a:cubicBezTo>
                  <a:lnTo>
                    <a:pt x="16109" y="29369"/>
                  </a:lnTo>
                  <a:lnTo>
                    <a:pt x="16109" y="29369"/>
                  </a:lnTo>
                  <a:cubicBezTo>
                    <a:pt x="16058" y="29534"/>
                    <a:pt x="16007" y="29724"/>
                    <a:pt x="15944" y="29889"/>
                  </a:cubicBezTo>
                  <a:lnTo>
                    <a:pt x="15944" y="29889"/>
                  </a:lnTo>
                  <a:lnTo>
                    <a:pt x="15944" y="29889"/>
                  </a:lnTo>
                  <a:cubicBezTo>
                    <a:pt x="15766" y="30309"/>
                    <a:pt x="15449" y="30385"/>
                    <a:pt x="15309" y="30385"/>
                  </a:cubicBezTo>
                  <a:lnTo>
                    <a:pt x="15309" y="30385"/>
                  </a:lnTo>
                  <a:lnTo>
                    <a:pt x="15309" y="30385"/>
                  </a:lnTo>
                  <a:cubicBezTo>
                    <a:pt x="14801" y="30385"/>
                    <a:pt x="14572" y="29851"/>
                    <a:pt x="14153" y="28899"/>
                  </a:cubicBezTo>
                  <a:lnTo>
                    <a:pt x="14153" y="28899"/>
                  </a:lnTo>
                  <a:lnTo>
                    <a:pt x="14153" y="28899"/>
                  </a:lnTo>
                  <a:cubicBezTo>
                    <a:pt x="13925" y="28353"/>
                    <a:pt x="13658" y="27743"/>
                    <a:pt x="13391" y="27362"/>
                  </a:cubicBezTo>
                  <a:lnTo>
                    <a:pt x="13391" y="27362"/>
                  </a:lnTo>
                  <a:lnTo>
                    <a:pt x="13391" y="27362"/>
                  </a:lnTo>
                  <a:cubicBezTo>
                    <a:pt x="12871" y="26626"/>
                    <a:pt x="12693" y="26461"/>
                    <a:pt x="12096" y="25978"/>
                  </a:cubicBezTo>
                  <a:lnTo>
                    <a:pt x="12096" y="25978"/>
                  </a:lnTo>
                  <a:lnTo>
                    <a:pt x="12096" y="25978"/>
                  </a:lnTo>
                  <a:cubicBezTo>
                    <a:pt x="11918" y="25826"/>
                    <a:pt x="11689" y="25635"/>
                    <a:pt x="11410" y="25394"/>
                  </a:cubicBezTo>
                  <a:lnTo>
                    <a:pt x="11410" y="25394"/>
                  </a:lnTo>
                  <a:lnTo>
                    <a:pt x="11410" y="25394"/>
                  </a:lnTo>
                  <a:cubicBezTo>
                    <a:pt x="11029" y="25076"/>
                    <a:pt x="10864" y="24975"/>
                    <a:pt x="10851" y="24962"/>
                  </a:cubicBezTo>
                  <a:lnTo>
                    <a:pt x="10851" y="24962"/>
                  </a:lnTo>
                  <a:lnTo>
                    <a:pt x="10851" y="24962"/>
                  </a:lnTo>
                  <a:cubicBezTo>
                    <a:pt x="10775" y="25051"/>
                    <a:pt x="10673" y="25292"/>
                    <a:pt x="10572" y="25470"/>
                  </a:cubicBezTo>
                  <a:lnTo>
                    <a:pt x="10572" y="25470"/>
                  </a:lnTo>
                  <a:lnTo>
                    <a:pt x="10470" y="25673"/>
                  </a:lnTo>
                  <a:lnTo>
                    <a:pt x="10470" y="25673"/>
                  </a:lnTo>
                  <a:lnTo>
                    <a:pt x="10470" y="25673"/>
                  </a:lnTo>
                  <a:cubicBezTo>
                    <a:pt x="10204" y="26194"/>
                    <a:pt x="9823" y="26308"/>
                    <a:pt x="9543" y="26308"/>
                  </a:cubicBezTo>
                  <a:lnTo>
                    <a:pt x="9543" y="26308"/>
                  </a:lnTo>
                  <a:lnTo>
                    <a:pt x="9543" y="26308"/>
                  </a:lnTo>
                  <a:cubicBezTo>
                    <a:pt x="9175" y="26308"/>
                    <a:pt x="8832" y="26118"/>
                    <a:pt x="8413" y="25889"/>
                  </a:cubicBezTo>
                  <a:lnTo>
                    <a:pt x="8413" y="25889"/>
                  </a:lnTo>
                  <a:lnTo>
                    <a:pt x="8413" y="25889"/>
                  </a:lnTo>
                  <a:cubicBezTo>
                    <a:pt x="8070" y="25699"/>
                    <a:pt x="7702" y="25495"/>
                    <a:pt x="7257" y="25343"/>
                  </a:cubicBezTo>
                  <a:lnTo>
                    <a:pt x="7257" y="25343"/>
                  </a:lnTo>
                  <a:lnTo>
                    <a:pt x="7257" y="25343"/>
                  </a:lnTo>
                  <a:cubicBezTo>
                    <a:pt x="5441" y="24772"/>
                    <a:pt x="5200" y="23654"/>
                    <a:pt x="5200" y="22638"/>
                  </a:cubicBezTo>
                  <a:lnTo>
                    <a:pt x="5200" y="22638"/>
                  </a:lnTo>
                  <a:lnTo>
                    <a:pt x="5200" y="22638"/>
                  </a:lnTo>
                  <a:cubicBezTo>
                    <a:pt x="5200" y="21724"/>
                    <a:pt x="5975" y="21254"/>
                    <a:pt x="7499" y="21254"/>
                  </a:cubicBezTo>
                  <a:lnTo>
                    <a:pt x="7499" y="21254"/>
                  </a:lnTo>
                  <a:lnTo>
                    <a:pt x="7499" y="21254"/>
                  </a:lnTo>
                  <a:cubicBezTo>
                    <a:pt x="7778" y="21254"/>
                    <a:pt x="8070" y="21279"/>
                    <a:pt x="8362" y="21292"/>
                  </a:cubicBezTo>
                  <a:lnTo>
                    <a:pt x="8362" y="21292"/>
                  </a:lnTo>
                  <a:lnTo>
                    <a:pt x="8362" y="21292"/>
                  </a:lnTo>
                  <a:cubicBezTo>
                    <a:pt x="8349" y="21292"/>
                    <a:pt x="8337" y="21279"/>
                    <a:pt x="8324" y="21279"/>
                  </a:cubicBezTo>
                  <a:lnTo>
                    <a:pt x="8324" y="21279"/>
                  </a:lnTo>
                  <a:lnTo>
                    <a:pt x="8324" y="21279"/>
                  </a:lnTo>
                  <a:cubicBezTo>
                    <a:pt x="7143" y="20212"/>
                    <a:pt x="6013" y="19247"/>
                    <a:pt x="4603" y="18536"/>
                  </a:cubicBezTo>
                  <a:lnTo>
                    <a:pt x="4603" y="18536"/>
                  </a:lnTo>
                  <a:lnTo>
                    <a:pt x="4603" y="18536"/>
                  </a:lnTo>
                  <a:cubicBezTo>
                    <a:pt x="3498" y="17990"/>
                    <a:pt x="3054" y="17482"/>
                    <a:pt x="2508" y="16834"/>
                  </a:cubicBezTo>
                  <a:lnTo>
                    <a:pt x="2508" y="16834"/>
                  </a:lnTo>
                  <a:lnTo>
                    <a:pt x="2508" y="16834"/>
                  </a:lnTo>
                  <a:cubicBezTo>
                    <a:pt x="2279" y="16593"/>
                    <a:pt x="2025" y="16301"/>
                    <a:pt x="1682" y="15945"/>
                  </a:cubicBezTo>
                  <a:lnTo>
                    <a:pt x="1682" y="15945"/>
                  </a:lnTo>
                  <a:lnTo>
                    <a:pt x="1682" y="15945"/>
                  </a:lnTo>
                  <a:cubicBezTo>
                    <a:pt x="1301" y="15577"/>
                    <a:pt x="1047" y="15437"/>
                    <a:pt x="844" y="15336"/>
                  </a:cubicBezTo>
                  <a:lnTo>
                    <a:pt x="844" y="15336"/>
                  </a:lnTo>
                  <a:lnTo>
                    <a:pt x="844" y="15336"/>
                  </a:lnTo>
                  <a:cubicBezTo>
                    <a:pt x="183" y="15018"/>
                    <a:pt x="57" y="14688"/>
                    <a:pt x="57" y="13519"/>
                  </a:cubicBezTo>
                  <a:lnTo>
                    <a:pt x="57" y="13519"/>
                  </a:lnTo>
                  <a:lnTo>
                    <a:pt x="57" y="13519"/>
                  </a:lnTo>
                  <a:cubicBezTo>
                    <a:pt x="57" y="11932"/>
                    <a:pt x="920" y="11627"/>
                    <a:pt x="1631" y="11386"/>
                  </a:cubicBezTo>
                  <a:lnTo>
                    <a:pt x="1631" y="11386"/>
                  </a:lnTo>
                  <a:lnTo>
                    <a:pt x="1631" y="11386"/>
                  </a:lnTo>
                  <a:cubicBezTo>
                    <a:pt x="1923" y="11310"/>
                    <a:pt x="2215" y="11208"/>
                    <a:pt x="2482" y="11018"/>
                  </a:cubicBezTo>
                  <a:lnTo>
                    <a:pt x="2482" y="11018"/>
                  </a:lnTo>
                  <a:lnTo>
                    <a:pt x="2482" y="11018"/>
                  </a:lnTo>
                  <a:cubicBezTo>
                    <a:pt x="3117" y="10548"/>
                    <a:pt x="3993" y="10713"/>
                    <a:pt x="4908" y="11018"/>
                  </a:cubicBezTo>
                  <a:lnTo>
                    <a:pt x="4908" y="11018"/>
                  </a:lnTo>
                  <a:lnTo>
                    <a:pt x="4908" y="11018"/>
                  </a:lnTo>
                  <a:cubicBezTo>
                    <a:pt x="5632" y="11246"/>
                    <a:pt x="6381" y="11488"/>
                    <a:pt x="7270" y="11373"/>
                  </a:cubicBezTo>
                  <a:lnTo>
                    <a:pt x="7270" y="11373"/>
                  </a:lnTo>
                  <a:lnTo>
                    <a:pt x="7270" y="11373"/>
                  </a:lnTo>
                  <a:cubicBezTo>
                    <a:pt x="8540" y="11183"/>
                    <a:pt x="9289" y="11348"/>
                    <a:pt x="9937" y="11539"/>
                  </a:cubicBezTo>
                  <a:lnTo>
                    <a:pt x="9937" y="11539"/>
                  </a:lnTo>
                  <a:lnTo>
                    <a:pt x="9937" y="11539"/>
                  </a:lnTo>
                  <a:cubicBezTo>
                    <a:pt x="10331" y="11627"/>
                    <a:pt x="10737" y="11754"/>
                    <a:pt x="11372" y="11805"/>
                  </a:cubicBezTo>
                  <a:lnTo>
                    <a:pt x="11372" y="11805"/>
                  </a:lnTo>
                  <a:lnTo>
                    <a:pt x="11372" y="11805"/>
                  </a:lnTo>
                  <a:cubicBezTo>
                    <a:pt x="12274" y="11881"/>
                    <a:pt x="12680" y="12135"/>
                    <a:pt x="12947" y="12300"/>
                  </a:cubicBezTo>
                  <a:lnTo>
                    <a:pt x="12947" y="12300"/>
                  </a:lnTo>
                  <a:lnTo>
                    <a:pt x="12947" y="12300"/>
                  </a:lnTo>
                  <a:cubicBezTo>
                    <a:pt x="12985" y="12338"/>
                    <a:pt x="13048" y="12376"/>
                    <a:pt x="13061" y="12376"/>
                  </a:cubicBezTo>
                  <a:lnTo>
                    <a:pt x="13061" y="12376"/>
                  </a:lnTo>
                  <a:lnTo>
                    <a:pt x="13061" y="12376"/>
                  </a:lnTo>
                  <a:cubicBezTo>
                    <a:pt x="13074" y="12376"/>
                    <a:pt x="13188" y="12376"/>
                    <a:pt x="13569" y="12148"/>
                  </a:cubicBezTo>
                  <a:lnTo>
                    <a:pt x="13569" y="12148"/>
                  </a:lnTo>
                  <a:lnTo>
                    <a:pt x="13569" y="12148"/>
                  </a:lnTo>
                  <a:cubicBezTo>
                    <a:pt x="14255" y="11792"/>
                    <a:pt x="15309" y="11805"/>
                    <a:pt x="16325" y="11958"/>
                  </a:cubicBezTo>
                  <a:lnTo>
                    <a:pt x="16325" y="11958"/>
                  </a:lnTo>
                  <a:lnTo>
                    <a:pt x="16325" y="11958"/>
                  </a:lnTo>
                  <a:cubicBezTo>
                    <a:pt x="17138" y="12059"/>
                    <a:pt x="17900" y="12097"/>
                    <a:pt x="18255" y="11881"/>
                  </a:cubicBezTo>
                  <a:lnTo>
                    <a:pt x="18255" y="11881"/>
                  </a:lnTo>
                  <a:lnTo>
                    <a:pt x="18255" y="11881"/>
                  </a:lnTo>
                  <a:cubicBezTo>
                    <a:pt x="18687" y="11602"/>
                    <a:pt x="19335" y="11475"/>
                    <a:pt x="20249" y="11475"/>
                  </a:cubicBezTo>
                  <a:lnTo>
                    <a:pt x="20249" y="11475"/>
                  </a:lnTo>
                  <a:lnTo>
                    <a:pt x="20249" y="11475"/>
                  </a:lnTo>
                  <a:cubicBezTo>
                    <a:pt x="21227" y="11475"/>
                    <a:pt x="22382" y="11627"/>
                    <a:pt x="23411" y="11754"/>
                  </a:cubicBezTo>
                  <a:lnTo>
                    <a:pt x="23411" y="11754"/>
                  </a:lnTo>
                  <a:lnTo>
                    <a:pt x="23411" y="11754"/>
                  </a:lnTo>
                  <a:cubicBezTo>
                    <a:pt x="24021" y="11830"/>
                    <a:pt x="24580" y="11920"/>
                    <a:pt x="25062" y="11958"/>
                  </a:cubicBezTo>
                  <a:lnTo>
                    <a:pt x="25062" y="11958"/>
                  </a:lnTo>
                  <a:lnTo>
                    <a:pt x="25062" y="11958"/>
                  </a:lnTo>
                  <a:cubicBezTo>
                    <a:pt x="26345" y="12059"/>
                    <a:pt x="27297" y="12021"/>
                    <a:pt x="28135" y="11983"/>
                  </a:cubicBezTo>
                  <a:lnTo>
                    <a:pt x="28135" y="11983"/>
                  </a:lnTo>
                  <a:lnTo>
                    <a:pt x="28135" y="11983"/>
                  </a:lnTo>
                  <a:cubicBezTo>
                    <a:pt x="28542" y="11958"/>
                    <a:pt x="28910" y="11958"/>
                    <a:pt x="29278" y="11958"/>
                  </a:cubicBezTo>
                  <a:lnTo>
                    <a:pt x="29278" y="11958"/>
                  </a:lnTo>
                  <a:lnTo>
                    <a:pt x="29278" y="11958"/>
                  </a:lnTo>
                  <a:cubicBezTo>
                    <a:pt x="30104" y="11958"/>
                    <a:pt x="30523" y="12529"/>
                    <a:pt x="30815" y="12948"/>
                  </a:cubicBezTo>
                  <a:lnTo>
                    <a:pt x="30815" y="12948"/>
                  </a:lnTo>
                  <a:lnTo>
                    <a:pt x="30815" y="12948"/>
                  </a:lnTo>
                  <a:cubicBezTo>
                    <a:pt x="30955" y="13138"/>
                    <a:pt x="31133" y="13367"/>
                    <a:pt x="31221" y="13367"/>
                  </a:cubicBezTo>
                  <a:lnTo>
                    <a:pt x="31221" y="13367"/>
                  </a:lnTo>
                  <a:lnTo>
                    <a:pt x="31221" y="13367"/>
                  </a:lnTo>
                  <a:cubicBezTo>
                    <a:pt x="31247" y="13367"/>
                    <a:pt x="31310" y="13367"/>
                    <a:pt x="31399" y="13329"/>
                  </a:cubicBezTo>
                  <a:lnTo>
                    <a:pt x="31399" y="13329"/>
                  </a:lnTo>
                  <a:lnTo>
                    <a:pt x="31399" y="13329"/>
                  </a:lnTo>
                  <a:cubicBezTo>
                    <a:pt x="31539" y="13240"/>
                    <a:pt x="31450" y="12872"/>
                    <a:pt x="31323" y="12376"/>
                  </a:cubicBezTo>
                  <a:lnTo>
                    <a:pt x="31323" y="12376"/>
                  </a:lnTo>
                  <a:lnTo>
                    <a:pt x="31323" y="12376"/>
                  </a:lnTo>
                  <a:cubicBezTo>
                    <a:pt x="31158" y="11805"/>
                    <a:pt x="30980" y="11158"/>
                    <a:pt x="31323" y="10662"/>
                  </a:cubicBezTo>
                  <a:lnTo>
                    <a:pt x="31323" y="10662"/>
                  </a:lnTo>
                  <a:lnTo>
                    <a:pt x="31323" y="10662"/>
                  </a:lnTo>
                  <a:cubicBezTo>
                    <a:pt x="31526" y="10357"/>
                    <a:pt x="31856" y="10167"/>
                    <a:pt x="32314" y="10129"/>
                  </a:cubicBezTo>
                  <a:lnTo>
                    <a:pt x="32314" y="10129"/>
                  </a:lnTo>
                  <a:lnTo>
                    <a:pt x="33088" y="10027"/>
                  </a:lnTo>
                  <a:lnTo>
                    <a:pt x="33088" y="10027"/>
                  </a:lnTo>
                  <a:lnTo>
                    <a:pt x="33088" y="10027"/>
                  </a:lnTo>
                  <a:cubicBezTo>
                    <a:pt x="33469" y="9963"/>
                    <a:pt x="33673" y="9951"/>
                    <a:pt x="33825" y="9951"/>
                  </a:cubicBezTo>
                  <a:lnTo>
                    <a:pt x="33825" y="9951"/>
                  </a:lnTo>
                  <a:lnTo>
                    <a:pt x="33825" y="9951"/>
                  </a:lnTo>
                  <a:cubicBezTo>
                    <a:pt x="34054" y="9951"/>
                    <a:pt x="34219" y="9989"/>
                    <a:pt x="34447" y="10065"/>
                  </a:cubicBezTo>
                  <a:lnTo>
                    <a:pt x="34447" y="10065"/>
                  </a:lnTo>
                  <a:lnTo>
                    <a:pt x="34727" y="10129"/>
                  </a:lnTo>
                  <a:lnTo>
                    <a:pt x="34727" y="10129"/>
                  </a:lnTo>
                  <a:lnTo>
                    <a:pt x="34727" y="10129"/>
                  </a:lnTo>
                  <a:cubicBezTo>
                    <a:pt x="35057" y="10231"/>
                    <a:pt x="35438" y="10446"/>
                    <a:pt x="35844" y="10675"/>
                  </a:cubicBezTo>
                  <a:lnTo>
                    <a:pt x="35844" y="10675"/>
                  </a:lnTo>
                  <a:lnTo>
                    <a:pt x="35844" y="10675"/>
                  </a:lnTo>
                  <a:cubicBezTo>
                    <a:pt x="36162" y="10840"/>
                    <a:pt x="36543" y="11056"/>
                    <a:pt x="36860" y="11183"/>
                  </a:cubicBezTo>
                  <a:lnTo>
                    <a:pt x="36860" y="11183"/>
                  </a:lnTo>
                  <a:lnTo>
                    <a:pt x="36860" y="11183"/>
                  </a:lnTo>
                  <a:cubicBezTo>
                    <a:pt x="36479" y="10789"/>
                    <a:pt x="35946" y="10231"/>
                    <a:pt x="35425" y="9786"/>
                  </a:cubicBezTo>
                  <a:lnTo>
                    <a:pt x="35425" y="9786"/>
                  </a:lnTo>
                  <a:lnTo>
                    <a:pt x="35425" y="9786"/>
                  </a:lnTo>
                  <a:cubicBezTo>
                    <a:pt x="34854" y="9329"/>
                    <a:pt x="34257" y="8833"/>
                    <a:pt x="33698" y="8376"/>
                  </a:cubicBezTo>
                  <a:lnTo>
                    <a:pt x="33698" y="8376"/>
                  </a:lnTo>
                  <a:lnTo>
                    <a:pt x="33698" y="8376"/>
                  </a:lnTo>
                  <a:cubicBezTo>
                    <a:pt x="33203" y="8008"/>
                    <a:pt x="32733" y="7614"/>
                    <a:pt x="32326" y="7271"/>
                  </a:cubicBezTo>
                  <a:lnTo>
                    <a:pt x="32326" y="7271"/>
                  </a:lnTo>
                  <a:lnTo>
                    <a:pt x="32326" y="7271"/>
                  </a:lnTo>
                  <a:cubicBezTo>
                    <a:pt x="31945" y="6941"/>
                    <a:pt x="31488" y="6890"/>
                    <a:pt x="30904" y="6890"/>
                  </a:cubicBezTo>
                  <a:lnTo>
                    <a:pt x="30904" y="6890"/>
                  </a:lnTo>
                  <a:lnTo>
                    <a:pt x="30282" y="6890"/>
                  </a:lnTo>
                  <a:lnTo>
                    <a:pt x="30282" y="6890"/>
                  </a:lnTo>
                  <a:lnTo>
                    <a:pt x="30282" y="6890"/>
                  </a:lnTo>
                  <a:cubicBezTo>
                    <a:pt x="30117" y="6890"/>
                    <a:pt x="29952" y="6890"/>
                    <a:pt x="29799" y="6865"/>
                  </a:cubicBezTo>
                  <a:lnTo>
                    <a:pt x="29799" y="6865"/>
                  </a:lnTo>
                  <a:lnTo>
                    <a:pt x="29799" y="6865"/>
                  </a:lnTo>
                  <a:cubicBezTo>
                    <a:pt x="29380" y="6801"/>
                    <a:pt x="29088" y="6548"/>
                    <a:pt x="29025" y="6167"/>
                  </a:cubicBezTo>
                  <a:lnTo>
                    <a:pt x="29025" y="6167"/>
                  </a:lnTo>
                  <a:lnTo>
                    <a:pt x="29025" y="6167"/>
                  </a:lnTo>
                  <a:cubicBezTo>
                    <a:pt x="28936" y="5455"/>
                    <a:pt x="29710" y="4541"/>
                    <a:pt x="30828" y="4058"/>
                  </a:cubicBezTo>
                  <a:lnTo>
                    <a:pt x="30828" y="4058"/>
                  </a:lnTo>
                  <a:lnTo>
                    <a:pt x="30828" y="4058"/>
                  </a:lnTo>
                  <a:cubicBezTo>
                    <a:pt x="31095" y="3931"/>
                    <a:pt x="31298" y="3830"/>
                    <a:pt x="31450" y="3766"/>
                  </a:cubicBezTo>
                  <a:lnTo>
                    <a:pt x="31450" y="3766"/>
                  </a:lnTo>
                  <a:lnTo>
                    <a:pt x="31450" y="3766"/>
                  </a:lnTo>
                  <a:cubicBezTo>
                    <a:pt x="32174" y="3423"/>
                    <a:pt x="32276" y="3385"/>
                    <a:pt x="33520" y="3258"/>
                  </a:cubicBezTo>
                  <a:lnTo>
                    <a:pt x="33520" y="3258"/>
                  </a:lnTo>
                  <a:lnTo>
                    <a:pt x="33520" y="3258"/>
                  </a:lnTo>
                  <a:cubicBezTo>
                    <a:pt x="34778" y="3144"/>
                    <a:pt x="35311" y="3868"/>
                    <a:pt x="35679" y="4338"/>
                  </a:cubicBezTo>
                  <a:lnTo>
                    <a:pt x="35679" y="4338"/>
                  </a:lnTo>
                  <a:lnTo>
                    <a:pt x="35679" y="4338"/>
                  </a:lnTo>
                  <a:cubicBezTo>
                    <a:pt x="35832" y="4541"/>
                    <a:pt x="35971" y="4719"/>
                    <a:pt x="36098" y="4757"/>
                  </a:cubicBezTo>
                  <a:lnTo>
                    <a:pt x="36098" y="4757"/>
                  </a:lnTo>
                  <a:lnTo>
                    <a:pt x="36098" y="4757"/>
                  </a:lnTo>
                  <a:cubicBezTo>
                    <a:pt x="36517" y="4947"/>
                    <a:pt x="36886" y="5227"/>
                    <a:pt x="37279" y="5531"/>
                  </a:cubicBezTo>
                  <a:lnTo>
                    <a:pt x="37279" y="5531"/>
                  </a:lnTo>
                  <a:lnTo>
                    <a:pt x="37279" y="5531"/>
                  </a:lnTo>
                  <a:cubicBezTo>
                    <a:pt x="37698" y="5849"/>
                    <a:pt x="38143" y="6179"/>
                    <a:pt x="38613" y="6370"/>
                  </a:cubicBezTo>
                  <a:lnTo>
                    <a:pt x="38613" y="6370"/>
                  </a:lnTo>
                  <a:lnTo>
                    <a:pt x="38613" y="6370"/>
                  </a:lnTo>
                  <a:cubicBezTo>
                    <a:pt x="39603" y="6789"/>
                    <a:pt x="40391" y="8364"/>
                    <a:pt x="40683" y="9036"/>
                  </a:cubicBezTo>
                  <a:lnTo>
                    <a:pt x="40683" y="9036"/>
                  </a:lnTo>
                  <a:lnTo>
                    <a:pt x="40683" y="9036"/>
                  </a:lnTo>
                  <a:cubicBezTo>
                    <a:pt x="41127" y="9075"/>
                    <a:pt x="41978" y="9151"/>
                    <a:pt x="42969" y="9151"/>
                  </a:cubicBezTo>
                  <a:lnTo>
                    <a:pt x="42969" y="9151"/>
                  </a:lnTo>
                  <a:lnTo>
                    <a:pt x="42969" y="9151"/>
                  </a:lnTo>
                  <a:cubicBezTo>
                    <a:pt x="44226" y="9151"/>
                    <a:pt x="44518" y="9265"/>
                    <a:pt x="44925" y="9951"/>
                  </a:cubicBezTo>
                  <a:lnTo>
                    <a:pt x="44925" y="9951"/>
                  </a:lnTo>
                  <a:lnTo>
                    <a:pt x="44925" y="9951"/>
                  </a:lnTo>
                  <a:cubicBezTo>
                    <a:pt x="44988" y="10040"/>
                    <a:pt x="45064" y="10192"/>
                    <a:pt x="45166" y="10344"/>
                  </a:cubicBezTo>
                  <a:lnTo>
                    <a:pt x="45166" y="10344"/>
                  </a:lnTo>
                  <a:lnTo>
                    <a:pt x="45356" y="10586"/>
                  </a:lnTo>
                  <a:lnTo>
                    <a:pt x="45356" y="10586"/>
                  </a:lnTo>
                  <a:lnTo>
                    <a:pt x="45356" y="10586"/>
                  </a:lnTo>
                  <a:cubicBezTo>
                    <a:pt x="45864" y="11284"/>
                    <a:pt x="46296" y="11894"/>
                    <a:pt x="46842" y="12973"/>
                  </a:cubicBezTo>
                  <a:lnTo>
                    <a:pt x="46842" y="12973"/>
                  </a:lnTo>
                  <a:lnTo>
                    <a:pt x="46842" y="12973"/>
                  </a:lnTo>
                  <a:cubicBezTo>
                    <a:pt x="47375" y="14040"/>
                    <a:pt x="47871" y="13990"/>
                    <a:pt x="48341" y="13900"/>
                  </a:cubicBezTo>
                  <a:lnTo>
                    <a:pt x="48341" y="13900"/>
                  </a:lnTo>
                  <a:lnTo>
                    <a:pt x="48341" y="13900"/>
                  </a:lnTo>
                  <a:cubicBezTo>
                    <a:pt x="48404" y="13888"/>
                    <a:pt x="48442" y="13888"/>
                    <a:pt x="48480" y="13888"/>
                  </a:cubicBezTo>
                  <a:lnTo>
                    <a:pt x="48480" y="13888"/>
                  </a:lnTo>
                  <a:lnTo>
                    <a:pt x="48480" y="13888"/>
                  </a:lnTo>
                  <a:cubicBezTo>
                    <a:pt x="48480" y="13862"/>
                    <a:pt x="48480" y="13837"/>
                    <a:pt x="48493" y="13812"/>
                  </a:cubicBezTo>
                  <a:lnTo>
                    <a:pt x="48493" y="13812"/>
                  </a:lnTo>
                  <a:lnTo>
                    <a:pt x="48493" y="13812"/>
                  </a:lnTo>
                  <a:cubicBezTo>
                    <a:pt x="48519" y="13647"/>
                    <a:pt x="48557" y="13393"/>
                    <a:pt x="48646" y="13075"/>
                  </a:cubicBezTo>
                  <a:lnTo>
                    <a:pt x="48646" y="13075"/>
                  </a:lnTo>
                  <a:lnTo>
                    <a:pt x="48646" y="13075"/>
                  </a:lnTo>
                  <a:cubicBezTo>
                    <a:pt x="48836" y="12376"/>
                    <a:pt x="48811" y="11932"/>
                    <a:pt x="48798" y="11348"/>
                  </a:cubicBezTo>
                  <a:lnTo>
                    <a:pt x="48798" y="11348"/>
                  </a:lnTo>
                  <a:lnTo>
                    <a:pt x="48798" y="11348"/>
                  </a:lnTo>
                  <a:cubicBezTo>
                    <a:pt x="48785" y="11119"/>
                    <a:pt x="48772" y="10916"/>
                    <a:pt x="48772" y="10662"/>
                  </a:cubicBezTo>
                  <a:lnTo>
                    <a:pt x="48772" y="10662"/>
                  </a:lnTo>
                  <a:lnTo>
                    <a:pt x="48772" y="10662"/>
                  </a:lnTo>
                  <a:cubicBezTo>
                    <a:pt x="48772" y="10269"/>
                    <a:pt x="48226" y="9722"/>
                    <a:pt x="47668" y="9202"/>
                  </a:cubicBezTo>
                  <a:lnTo>
                    <a:pt x="47668" y="9202"/>
                  </a:lnTo>
                  <a:lnTo>
                    <a:pt x="47668" y="9202"/>
                  </a:lnTo>
                  <a:cubicBezTo>
                    <a:pt x="47287" y="8808"/>
                    <a:pt x="46868" y="8376"/>
                    <a:pt x="46525" y="7932"/>
                  </a:cubicBezTo>
                  <a:lnTo>
                    <a:pt x="46525" y="7932"/>
                  </a:lnTo>
                  <a:lnTo>
                    <a:pt x="46525" y="7932"/>
                  </a:lnTo>
                  <a:cubicBezTo>
                    <a:pt x="46233" y="7538"/>
                    <a:pt x="45864" y="7170"/>
                    <a:pt x="45521" y="6814"/>
                  </a:cubicBezTo>
                  <a:lnTo>
                    <a:pt x="45521" y="6814"/>
                  </a:lnTo>
                  <a:lnTo>
                    <a:pt x="45521" y="6814"/>
                  </a:lnTo>
                  <a:cubicBezTo>
                    <a:pt x="44848" y="6128"/>
                    <a:pt x="44163" y="5405"/>
                    <a:pt x="43934" y="4503"/>
                  </a:cubicBezTo>
                  <a:lnTo>
                    <a:pt x="43934" y="4503"/>
                  </a:lnTo>
                  <a:lnTo>
                    <a:pt x="43934" y="4503"/>
                  </a:lnTo>
                  <a:cubicBezTo>
                    <a:pt x="43858" y="4210"/>
                    <a:pt x="43794" y="3830"/>
                    <a:pt x="44023" y="3525"/>
                  </a:cubicBezTo>
                  <a:lnTo>
                    <a:pt x="44023" y="3525"/>
                  </a:lnTo>
                  <a:lnTo>
                    <a:pt x="44023" y="3525"/>
                  </a:lnTo>
                  <a:cubicBezTo>
                    <a:pt x="44112" y="3423"/>
                    <a:pt x="44302" y="3258"/>
                    <a:pt x="44632" y="3258"/>
                  </a:cubicBezTo>
                  <a:lnTo>
                    <a:pt x="44632" y="3258"/>
                  </a:lnTo>
                  <a:lnTo>
                    <a:pt x="44632" y="3258"/>
                  </a:lnTo>
                  <a:cubicBezTo>
                    <a:pt x="44899" y="3258"/>
                    <a:pt x="45204" y="3360"/>
                    <a:pt x="45585" y="3512"/>
                  </a:cubicBezTo>
                  <a:lnTo>
                    <a:pt x="45585" y="3512"/>
                  </a:lnTo>
                  <a:lnTo>
                    <a:pt x="45585" y="3512"/>
                  </a:lnTo>
                  <a:cubicBezTo>
                    <a:pt x="45928" y="3614"/>
                    <a:pt x="46322" y="3766"/>
                    <a:pt x="46753" y="3842"/>
                  </a:cubicBezTo>
                  <a:lnTo>
                    <a:pt x="46753" y="3842"/>
                  </a:lnTo>
                  <a:lnTo>
                    <a:pt x="46753" y="3842"/>
                  </a:lnTo>
                  <a:cubicBezTo>
                    <a:pt x="47922" y="4097"/>
                    <a:pt x="48290" y="4604"/>
                    <a:pt x="48671" y="5150"/>
                  </a:cubicBezTo>
                  <a:lnTo>
                    <a:pt x="48671" y="5150"/>
                  </a:lnTo>
                  <a:lnTo>
                    <a:pt x="48671" y="5150"/>
                  </a:lnTo>
                  <a:cubicBezTo>
                    <a:pt x="48849" y="5392"/>
                    <a:pt x="49052" y="5658"/>
                    <a:pt x="49369" y="5951"/>
                  </a:cubicBezTo>
                  <a:lnTo>
                    <a:pt x="49369" y="5951"/>
                  </a:lnTo>
                  <a:lnTo>
                    <a:pt x="49369" y="5951"/>
                  </a:lnTo>
                  <a:cubicBezTo>
                    <a:pt x="49649" y="6205"/>
                    <a:pt x="49827" y="6319"/>
                    <a:pt x="49928" y="6395"/>
                  </a:cubicBezTo>
                  <a:lnTo>
                    <a:pt x="49928" y="6395"/>
                  </a:lnTo>
                  <a:lnTo>
                    <a:pt x="49928" y="6395"/>
                  </a:lnTo>
                  <a:cubicBezTo>
                    <a:pt x="49941" y="6357"/>
                    <a:pt x="49954" y="6293"/>
                    <a:pt x="49954" y="6242"/>
                  </a:cubicBezTo>
                  <a:lnTo>
                    <a:pt x="49954" y="6242"/>
                  </a:lnTo>
                  <a:lnTo>
                    <a:pt x="49954" y="6242"/>
                  </a:lnTo>
                  <a:cubicBezTo>
                    <a:pt x="50068" y="5658"/>
                    <a:pt x="49407" y="4439"/>
                    <a:pt x="48696" y="3157"/>
                  </a:cubicBezTo>
                  <a:lnTo>
                    <a:pt x="48696" y="3157"/>
                  </a:lnTo>
                  <a:lnTo>
                    <a:pt x="48544" y="2877"/>
                  </a:lnTo>
                  <a:lnTo>
                    <a:pt x="48544" y="2877"/>
                  </a:lnTo>
                  <a:lnTo>
                    <a:pt x="48544" y="2877"/>
                  </a:lnTo>
                  <a:cubicBezTo>
                    <a:pt x="47985" y="1861"/>
                    <a:pt x="47718" y="1163"/>
                    <a:pt x="47960" y="642"/>
                  </a:cubicBezTo>
                  <a:lnTo>
                    <a:pt x="47960" y="642"/>
                  </a:lnTo>
                  <a:lnTo>
                    <a:pt x="47960" y="642"/>
                  </a:lnTo>
                  <a:cubicBezTo>
                    <a:pt x="48188" y="185"/>
                    <a:pt x="48684" y="71"/>
                    <a:pt x="48912" y="45"/>
                  </a:cubicBezTo>
                  <a:lnTo>
                    <a:pt x="48912" y="45"/>
                  </a:lnTo>
                  <a:lnTo>
                    <a:pt x="48912" y="45"/>
                  </a:lnTo>
                  <a:cubicBezTo>
                    <a:pt x="48988" y="20"/>
                    <a:pt x="49052" y="-5"/>
                    <a:pt x="49141" y="-5"/>
                  </a:cubicBezTo>
                  <a:lnTo>
                    <a:pt x="49141" y="-5"/>
                  </a:lnTo>
                  <a:lnTo>
                    <a:pt x="49141" y="-5"/>
                  </a:lnTo>
                  <a:cubicBezTo>
                    <a:pt x="49649" y="-5"/>
                    <a:pt x="50030" y="350"/>
                    <a:pt x="50373" y="642"/>
                  </a:cubicBezTo>
                  <a:lnTo>
                    <a:pt x="50373" y="642"/>
                  </a:lnTo>
                  <a:lnTo>
                    <a:pt x="50373" y="642"/>
                  </a:lnTo>
                  <a:cubicBezTo>
                    <a:pt x="50665" y="922"/>
                    <a:pt x="50944" y="1150"/>
                    <a:pt x="51376" y="1213"/>
                  </a:cubicBezTo>
                  <a:lnTo>
                    <a:pt x="51376" y="1213"/>
                  </a:lnTo>
                  <a:lnTo>
                    <a:pt x="51376" y="1213"/>
                  </a:lnTo>
                  <a:cubicBezTo>
                    <a:pt x="51566" y="1213"/>
                    <a:pt x="51706" y="1074"/>
                    <a:pt x="51960" y="795"/>
                  </a:cubicBezTo>
                  <a:lnTo>
                    <a:pt x="51960" y="795"/>
                  </a:lnTo>
                  <a:lnTo>
                    <a:pt x="51960" y="795"/>
                  </a:lnTo>
                  <a:cubicBezTo>
                    <a:pt x="52240" y="464"/>
                    <a:pt x="52621" y="20"/>
                    <a:pt x="53281" y="20"/>
                  </a:cubicBezTo>
                  <a:lnTo>
                    <a:pt x="53281" y="20"/>
                  </a:lnTo>
                  <a:lnTo>
                    <a:pt x="53281" y="20"/>
                  </a:lnTo>
                  <a:cubicBezTo>
                    <a:pt x="54271" y="20"/>
                    <a:pt x="55110" y="870"/>
                    <a:pt x="56075" y="1861"/>
                  </a:cubicBezTo>
                  <a:lnTo>
                    <a:pt x="56075" y="1861"/>
                  </a:lnTo>
                  <a:lnTo>
                    <a:pt x="56456" y="2255"/>
                  </a:lnTo>
                  <a:lnTo>
                    <a:pt x="56456" y="2255"/>
                  </a:lnTo>
                  <a:lnTo>
                    <a:pt x="56456" y="2255"/>
                  </a:lnTo>
                  <a:cubicBezTo>
                    <a:pt x="57358" y="3144"/>
                    <a:pt x="57332" y="3842"/>
                    <a:pt x="57307" y="4274"/>
                  </a:cubicBezTo>
                  <a:lnTo>
                    <a:pt x="57307" y="4274"/>
                  </a:lnTo>
                  <a:lnTo>
                    <a:pt x="57307" y="4274"/>
                  </a:lnTo>
                  <a:cubicBezTo>
                    <a:pt x="57307" y="4363"/>
                    <a:pt x="57294" y="4490"/>
                    <a:pt x="57319" y="4503"/>
                  </a:cubicBezTo>
                  <a:lnTo>
                    <a:pt x="57319" y="4503"/>
                  </a:lnTo>
                  <a:lnTo>
                    <a:pt x="57319" y="4503"/>
                  </a:lnTo>
                  <a:cubicBezTo>
                    <a:pt x="57535" y="5176"/>
                    <a:pt x="57942" y="6077"/>
                    <a:pt x="58361" y="648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80" name="Freeform: Shape 479">
              <a:extLst>
                <a:ext uri="{FF2B5EF4-FFF2-40B4-BE49-F238E27FC236}">
                  <a16:creationId xmlns:a16="http://schemas.microsoft.com/office/drawing/2014/main" id="{3FB00020-5F8E-C20A-18DC-BE2BE96B8E2A}"/>
                </a:ext>
              </a:extLst>
            </p:cNvPr>
            <p:cNvSpPr/>
            <p:nvPr/>
          </p:nvSpPr>
          <p:spPr>
            <a:xfrm flipV="1">
              <a:off x="7013726" y="1831877"/>
              <a:ext cx="3349" cy="4813"/>
            </a:xfrm>
            <a:custGeom>
              <a:avLst/>
              <a:gdLst>
                <a:gd name="connsiteX0" fmla="*/ 3406 w 3349"/>
                <a:gd name="connsiteY0" fmla="*/ 4470 h 4813"/>
                <a:gd name="connsiteX1" fmla="*/ 1780 w 3349"/>
                <a:gd name="connsiteY1" fmla="*/ 4813 h 4813"/>
                <a:gd name="connsiteX2" fmla="*/ 1780 w 3349"/>
                <a:gd name="connsiteY2" fmla="*/ 4813 h 4813"/>
                <a:gd name="connsiteX3" fmla="*/ 1615 w 3349"/>
                <a:gd name="connsiteY3" fmla="*/ 4736 h 4813"/>
                <a:gd name="connsiteX4" fmla="*/ 1615 w 3349"/>
                <a:gd name="connsiteY4" fmla="*/ 4736 h 4813"/>
                <a:gd name="connsiteX5" fmla="*/ 1615 w 3349"/>
                <a:gd name="connsiteY5" fmla="*/ 4736 h 4813"/>
                <a:gd name="connsiteX6" fmla="*/ 79 w 3349"/>
                <a:gd name="connsiteY6" fmla="*/ 1879 h 4813"/>
                <a:gd name="connsiteX7" fmla="*/ 79 w 3349"/>
                <a:gd name="connsiteY7" fmla="*/ 1879 h 4813"/>
                <a:gd name="connsiteX8" fmla="*/ 79 w 3349"/>
                <a:gd name="connsiteY8" fmla="*/ 1879 h 4813"/>
                <a:gd name="connsiteX9" fmla="*/ 472 w 3349"/>
                <a:gd name="connsiteY9" fmla="*/ 545 h 4813"/>
                <a:gd name="connsiteX10" fmla="*/ 472 w 3349"/>
                <a:gd name="connsiteY10" fmla="*/ 545 h 4813"/>
                <a:gd name="connsiteX11" fmla="*/ 472 w 3349"/>
                <a:gd name="connsiteY11" fmla="*/ 545 h 4813"/>
                <a:gd name="connsiteX12" fmla="*/ 1780 w 3349"/>
                <a:gd name="connsiteY12" fmla="*/ -1 h 4813"/>
                <a:gd name="connsiteX13" fmla="*/ 1780 w 3349"/>
                <a:gd name="connsiteY13" fmla="*/ -1 h 4813"/>
                <a:gd name="connsiteX14" fmla="*/ 1780 w 3349"/>
                <a:gd name="connsiteY14" fmla="*/ -1 h 4813"/>
                <a:gd name="connsiteX15" fmla="*/ 2898 w 3349"/>
                <a:gd name="connsiteY15" fmla="*/ 736 h 4813"/>
                <a:gd name="connsiteX16" fmla="*/ 2898 w 3349"/>
                <a:gd name="connsiteY16" fmla="*/ 736 h 4813"/>
                <a:gd name="connsiteX17" fmla="*/ 2898 w 3349"/>
                <a:gd name="connsiteY17" fmla="*/ 736 h 4813"/>
                <a:gd name="connsiteX18" fmla="*/ 2949 w 3349"/>
                <a:gd name="connsiteY18" fmla="*/ 2044 h 4813"/>
                <a:gd name="connsiteX19" fmla="*/ 2949 w 3349"/>
                <a:gd name="connsiteY19" fmla="*/ 2044 h 4813"/>
                <a:gd name="connsiteX20" fmla="*/ 2949 w 3349"/>
                <a:gd name="connsiteY20" fmla="*/ 2044 h 4813"/>
                <a:gd name="connsiteX21" fmla="*/ 2923 w 3349"/>
                <a:gd name="connsiteY21" fmla="*/ 3035 h 4813"/>
                <a:gd name="connsiteX22" fmla="*/ 2923 w 3349"/>
                <a:gd name="connsiteY22" fmla="*/ 3035 h 4813"/>
                <a:gd name="connsiteX23" fmla="*/ 3406 w 3349"/>
                <a:gd name="connsiteY23" fmla="*/ 4470 h 48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3349" h="4813">
                  <a:moveTo>
                    <a:pt x="3406" y="4470"/>
                  </a:moveTo>
                  <a:lnTo>
                    <a:pt x="1780" y="4813"/>
                  </a:lnTo>
                  <a:lnTo>
                    <a:pt x="1780" y="4813"/>
                  </a:lnTo>
                  <a:lnTo>
                    <a:pt x="1615" y="4736"/>
                  </a:lnTo>
                  <a:lnTo>
                    <a:pt x="1615" y="4736"/>
                  </a:lnTo>
                  <a:lnTo>
                    <a:pt x="1615" y="4736"/>
                  </a:lnTo>
                  <a:cubicBezTo>
                    <a:pt x="1018" y="4495"/>
                    <a:pt x="206" y="2831"/>
                    <a:pt x="79" y="1879"/>
                  </a:cubicBezTo>
                  <a:lnTo>
                    <a:pt x="79" y="1879"/>
                  </a:lnTo>
                  <a:lnTo>
                    <a:pt x="79" y="1879"/>
                  </a:lnTo>
                  <a:cubicBezTo>
                    <a:pt x="-23" y="1117"/>
                    <a:pt x="244" y="761"/>
                    <a:pt x="472" y="545"/>
                  </a:cubicBezTo>
                  <a:lnTo>
                    <a:pt x="472" y="545"/>
                  </a:lnTo>
                  <a:lnTo>
                    <a:pt x="472" y="545"/>
                  </a:lnTo>
                  <a:cubicBezTo>
                    <a:pt x="929" y="190"/>
                    <a:pt x="1374" y="-1"/>
                    <a:pt x="1780" y="-1"/>
                  </a:cubicBezTo>
                  <a:lnTo>
                    <a:pt x="1780" y="-1"/>
                  </a:lnTo>
                  <a:lnTo>
                    <a:pt x="1780" y="-1"/>
                  </a:lnTo>
                  <a:cubicBezTo>
                    <a:pt x="2263" y="-1"/>
                    <a:pt x="2657" y="279"/>
                    <a:pt x="2898" y="736"/>
                  </a:cubicBezTo>
                  <a:lnTo>
                    <a:pt x="2898" y="736"/>
                  </a:lnTo>
                  <a:lnTo>
                    <a:pt x="2898" y="736"/>
                  </a:lnTo>
                  <a:cubicBezTo>
                    <a:pt x="3114" y="1180"/>
                    <a:pt x="3025" y="1650"/>
                    <a:pt x="2949" y="2044"/>
                  </a:cubicBezTo>
                  <a:lnTo>
                    <a:pt x="2949" y="2044"/>
                  </a:lnTo>
                  <a:lnTo>
                    <a:pt x="2949" y="2044"/>
                  </a:lnTo>
                  <a:cubicBezTo>
                    <a:pt x="2885" y="2387"/>
                    <a:pt x="2822" y="2704"/>
                    <a:pt x="2923" y="3035"/>
                  </a:cubicBezTo>
                  <a:lnTo>
                    <a:pt x="2923" y="3035"/>
                  </a:lnTo>
                  <a:lnTo>
                    <a:pt x="3406" y="4470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81" name="Freeform: Shape 480">
              <a:extLst>
                <a:ext uri="{FF2B5EF4-FFF2-40B4-BE49-F238E27FC236}">
                  <a16:creationId xmlns:a16="http://schemas.microsoft.com/office/drawing/2014/main" id="{4E62DFA0-7BCA-63F8-2F81-55687EA2CE9E}"/>
                </a:ext>
              </a:extLst>
            </p:cNvPr>
            <p:cNvSpPr/>
            <p:nvPr/>
          </p:nvSpPr>
          <p:spPr>
            <a:xfrm flipV="1">
              <a:off x="7009172" y="1668509"/>
              <a:ext cx="7272" cy="7276"/>
            </a:xfrm>
            <a:custGeom>
              <a:avLst/>
              <a:gdLst>
                <a:gd name="connsiteX0" fmla="*/ 2410 w 7272"/>
                <a:gd name="connsiteY0" fmla="*/ 4236 h 7276"/>
                <a:gd name="connsiteX1" fmla="*/ 391 w 7272"/>
                <a:gd name="connsiteY1" fmla="*/ 3893 h 7276"/>
                <a:gd name="connsiteX2" fmla="*/ 391 w 7272"/>
                <a:gd name="connsiteY2" fmla="*/ 3893 h 7276"/>
                <a:gd name="connsiteX3" fmla="*/ 86 w 7272"/>
                <a:gd name="connsiteY3" fmla="*/ 3741 h 7276"/>
                <a:gd name="connsiteX4" fmla="*/ 86 w 7272"/>
                <a:gd name="connsiteY4" fmla="*/ 3741 h 7276"/>
                <a:gd name="connsiteX5" fmla="*/ 86 w 7272"/>
                <a:gd name="connsiteY5" fmla="*/ 3424 h 7276"/>
                <a:gd name="connsiteX6" fmla="*/ 86 w 7272"/>
                <a:gd name="connsiteY6" fmla="*/ 3424 h 7276"/>
                <a:gd name="connsiteX7" fmla="*/ 86 w 7272"/>
                <a:gd name="connsiteY7" fmla="*/ 3424 h 7276"/>
                <a:gd name="connsiteX8" fmla="*/ 73 w 7272"/>
                <a:gd name="connsiteY8" fmla="*/ 2649 h 7276"/>
                <a:gd name="connsiteX9" fmla="*/ 73 w 7272"/>
                <a:gd name="connsiteY9" fmla="*/ 2649 h 7276"/>
                <a:gd name="connsiteX10" fmla="*/ 73 w 7272"/>
                <a:gd name="connsiteY10" fmla="*/ 2649 h 7276"/>
                <a:gd name="connsiteX11" fmla="*/ 1559 w 7272"/>
                <a:gd name="connsiteY11" fmla="*/ 262 h 7276"/>
                <a:gd name="connsiteX12" fmla="*/ 1559 w 7272"/>
                <a:gd name="connsiteY12" fmla="*/ 262 h 7276"/>
                <a:gd name="connsiteX13" fmla="*/ 1559 w 7272"/>
                <a:gd name="connsiteY13" fmla="*/ 262 h 7276"/>
                <a:gd name="connsiteX14" fmla="*/ 3299 w 7272"/>
                <a:gd name="connsiteY14" fmla="*/ -31 h 7276"/>
                <a:gd name="connsiteX15" fmla="*/ 3299 w 7272"/>
                <a:gd name="connsiteY15" fmla="*/ -31 h 7276"/>
                <a:gd name="connsiteX16" fmla="*/ 3299 w 7272"/>
                <a:gd name="connsiteY16" fmla="*/ -31 h 7276"/>
                <a:gd name="connsiteX17" fmla="*/ 4721 w 7272"/>
                <a:gd name="connsiteY17" fmla="*/ 274 h 7276"/>
                <a:gd name="connsiteX18" fmla="*/ 4721 w 7272"/>
                <a:gd name="connsiteY18" fmla="*/ 274 h 7276"/>
                <a:gd name="connsiteX19" fmla="*/ 4721 w 7272"/>
                <a:gd name="connsiteY19" fmla="*/ 274 h 7276"/>
                <a:gd name="connsiteX20" fmla="*/ 5369 w 7272"/>
                <a:gd name="connsiteY20" fmla="*/ 465 h 7276"/>
                <a:gd name="connsiteX21" fmla="*/ 5369 w 7272"/>
                <a:gd name="connsiteY21" fmla="*/ 465 h 7276"/>
                <a:gd name="connsiteX22" fmla="*/ 5369 w 7272"/>
                <a:gd name="connsiteY22" fmla="*/ 465 h 7276"/>
                <a:gd name="connsiteX23" fmla="*/ 7134 w 7272"/>
                <a:gd name="connsiteY23" fmla="*/ 1773 h 7276"/>
                <a:gd name="connsiteX24" fmla="*/ 7134 w 7272"/>
                <a:gd name="connsiteY24" fmla="*/ 1773 h 7276"/>
                <a:gd name="connsiteX25" fmla="*/ 7134 w 7272"/>
                <a:gd name="connsiteY25" fmla="*/ 1773 h 7276"/>
                <a:gd name="connsiteX26" fmla="*/ 7122 w 7272"/>
                <a:gd name="connsiteY26" fmla="*/ 4529 h 7276"/>
                <a:gd name="connsiteX27" fmla="*/ 7122 w 7272"/>
                <a:gd name="connsiteY27" fmla="*/ 4529 h 7276"/>
                <a:gd name="connsiteX28" fmla="*/ 6156 w 7272"/>
                <a:gd name="connsiteY28" fmla="*/ 6649 h 7276"/>
                <a:gd name="connsiteX29" fmla="*/ 6156 w 7272"/>
                <a:gd name="connsiteY29" fmla="*/ 6649 h 7276"/>
                <a:gd name="connsiteX30" fmla="*/ 5979 w 7272"/>
                <a:gd name="connsiteY30" fmla="*/ 6751 h 7276"/>
                <a:gd name="connsiteX31" fmla="*/ 5979 w 7272"/>
                <a:gd name="connsiteY31" fmla="*/ 6751 h 7276"/>
                <a:gd name="connsiteX32" fmla="*/ 5979 w 7272"/>
                <a:gd name="connsiteY32" fmla="*/ 6751 h 7276"/>
                <a:gd name="connsiteX33" fmla="*/ 4099 w 7272"/>
                <a:gd name="connsiteY33" fmla="*/ 7246 h 7276"/>
                <a:gd name="connsiteX34" fmla="*/ 4099 w 7272"/>
                <a:gd name="connsiteY34" fmla="*/ 7246 h 7276"/>
                <a:gd name="connsiteX35" fmla="*/ 4099 w 7272"/>
                <a:gd name="connsiteY35" fmla="*/ 7246 h 7276"/>
                <a:gd name="connsiteX36" fmla="*/ 3299 w 7272"/>
                <a:gd name="connsiteY36" fmla="*/ 6916 h 7276"/>
                <a:gd name="connsiteX37" fmla="*/ 3299 w 7272"/>
                <a:gd name="connsiteY37" fmla="*/ 6916 h 7276"/>
                <a:gd name="connsiteX38" fmla="*/ 3299 w 7272"/>
                <a:gd name="connsiteY38" fmla="*/ 6916 h 7276"/>
                <a:gd name="connsiteX39" fmla="*/ 3185 w 7272"/>
                <a:gd name="connsiteY39" fmla="*/ 6103 h 7276"/>
                <a:gd name="connsiteX40" fmla="*/ 3185 w 7272"/>
                <a:gd name="connsiteY40" fmla="*/ 6103 h 7276"/>
                <a:gd name="connsiteX41" fmla="*/ 3185 w 7272"/>
                <a:gd name="connsiteY41" fmla="*/ 6103 h 7276"/>
                <a:gd name="connsiteX42" fmla="*/ 3236 w 7272"/>
                <a:gd name="connsiteY42" fmla="*/ 4211 h 7276"/>
                <a:gd name="connsiteX43" fmla="*/ 3236 w 7272"/>
                <a:gd name="connsiteY43" fmla="*/ 4211 h 7276"/>
                <a:gd name="connsiteX44" fmla="*/ 3236 w 7272"/>
                <a:gd name="connsiteY44" fmla="*/ 4211 h 7276"/>
                <a:gd name="connsiteX45" fmla="*/ 2410 w 7272"/>
                <a:gd name="connsiteY45" fmla="*/ 4236 h 72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</a:cxnLst>
              <a:rect l="l" t="t" r="r" b="b"/>
              <a:pathLst>
                <a:path w="7272" h="7276">
                  <a:moveTo>
                    <a:pt x="2410" y="4236"/>
                  </a:moveTo>
                  <a:cubicBezTo>
                    <a:pt x="1140" y="4236"/>
                    <a:pt x="454" y="3919"/>
                    <a:pt x="391" y="3893"/>
                  </a:cubicBezTo>
                  <a:lnTo>
                    <a:pt x="391" y="3893"/>
                  </a:lnTo>
                  <a:lnTo>
                    <a:pt x="86" y="3741"/>
                  </a:lnTo>
                  <a:lnTo>
                    <a:pt x="86" y="3741"/>
                  </a:lnTo>
                  <a:lnTo>
                    <a:pt x="86" y="3424"/>
                  </a:lnTo>
                  <a:lnTo>
                    <a:pt x="86" y="3424"/>
                  </a:lnTo>
                  <a:lnTo>
                    <a:pt x="86" y="3424"/>
                  </a:lnTo>
                  <a:cubicBezTo>
                    <a:pt x="86" y="3131"/>
                    <a:pt x="73" y="2903"/>
                    <a:pt x="73" y="2649"/>
                  </a:cubicBezTo>
                  <a:lnTo>
                    <a:pt x="73" y="2649"/>
                  </a:lnTo>
                  <a:lnTo>
                    <a:pt x="73" y="2649"/>
                  </a:lnTo>
                  <a:cubicBezTo>
                    <a:pt x="22" y="1608"/>
                    <a:pt x="-16" y="643"/>
                    <a:pt x="1559" y="262"/>
                  </a:cubicBezTo>
                  <a:lnTo>
                    <a:pt x="1559" y="262"/>
                  </a:lnTo>
                  <a:lnTo>
                    <a:pt x="1559" y="262"/>
                  </a:lnTo>
                  <a:cubicBezTo>
                    <a:pt x="2372" y="46"/>
                    <a:pt x="2854" y="-31"/>
                    <a:pt x="3299" y="-31"/>
                  </a:cubicBezTo>
                  <a:lnTo>
                    <a:pt x="3299" y="-31"/>
                  </a:lnTo>
                  <a:lnTo>
                    <a:pt x="3299" y="-31"/>
                  </a:lnTo>
                  <a:cubicBezTo>
                    <a:pt x="3756" y="-31"/>
                    <a:pt x="4175" y="46"/>
                    <a:pt x="4721" y="274"/>
                  </a:cubicBezTo>
                  <a:lnTo>
                    <a:pt x="4721" y="274"/>
                  </a:lnTo>
                  <a:lnTo>
                    <a:pt x="4721" y="274"/>
                  </a:lnTo>
                  <a:cubicBezTo>
                    <a:pt x="4937" y="363"/>
                    <a:pt x="5166" y="414"/>
                    <a:pt x="5369" y="465"/>
                  </a:cubicBezTo>
                  <a:lnTo>
                    <a:pt x="5369" y="465"/>
                  </a:lnTo>
                  <a:lnTo>
                    <a:pt x="5369" y="465"/>
                  </a:lnTo>
                  <a:cubicBezTo>
                    <a:pt x="6029" y="643"/>
                    <a:pt x="6779" y="846"/>
                    <a:pt x="7134" y="1773"/>
                  </a:cubicBezTo>
                  <a:lnTo>
                    <a:pt x="7134" y="1773"/>
                  </a:lnTo>
                  <a:lnTo>
                    <a:pt x="7134" y="1773"/>
                  </a:lnTo>
                  <a:cubicBezTo>
                    <a:pt x="7541" y="2827"/>
                    <a:pt x="7198" y="4262"/>
                    <a:pt x="7122" y="4529"/>
                  </a:cubicBezTo>
                  <a:lnTo>
                    <a:pt x="7122" y="4529"/>
                  </a:lnTo>
                  <a:lnTo>
                    <a:pt x="6156" y="6649"/>
                  </a:lnTo>
                  <a:lnTo>
                    <a:pt x="6156" y="6649"/>
                  </a:lnTo>
                  <a:lnTo>
                    <a:pt x="5979" y="6751"/>
                  </a:lnTo>
                  <a:lnTo>
                    <a:pt x="5979" y="6751"/>
                  </a:lnTo>
                  <a:lnTo>
                    <a:pt x="5979" y="6751"/>
                  </a:lnTo>
                  <a:cubicBezTo>
                    <a:pt x="5864" y="6777"/>
                    <a:pt x="4810" y="7246"/>
                    <a:pt x="4099" y="7246"/>
                  </a:cubicBezTo>
                  <a:lnTo>
                    <a:pt x="4099" y="7246"/>
                  </a:lnTo>
                  <a:lnTo>
                    <a:pt x="4099" y="7246"/>
                  </a:lnTo>
                  <a:cubicBezTo>
                    <a:pt x="3655" y="7246"/>
                    <a:pt x="3413" y="7068"/>
                    <a:pt x="3299" y="6916"/>
                  </a:cubicBezTo>
                  <a:lnTo>
                    <a:pt x="3299" y="6916"/>
                  </a:lnTo>
                  <a:lnTo>
                    <a:pt x="3299" y="6916"/>
                  </a:lnTo>
                  <a:cubicBezTo>
                    <a:pt x="3185" y="6764"/>
                    <a:pt x="3070" y="6497"/>
                    <a:pt x="3185" y="6103"/>
                  </a:cubicBezTo>
                  <a:lnTo>
                    <a:pt x="3185" y="6103"/>
                  </a:lnTo>
                  <a:lnTo>
                    <a:pt x="3185" y="6103"/>
                  </a:lnTo>
                  <a:cubicBezTo>
                    <a:pt x="3337" y="5532"/>
                    <a:pt x="3299" y="4706"/>
                    <a:pt x="3236" y="4211"/>
                  </a:cubicBezTo>
                  <a:lnTo>
                    <a:pt x="3236" y="4211"/>
                  </a:lnTo>
                  <a:lnTo>
                    <a:pt x="3236" y="4211"/>
                  </a:lnTo>
                  <a:cubicBezTo>
                    <a:pt x="2956" y="4236"/>
                    <a:pt x="2677" y="4236"/>
                    <a:pt x="2410" y="423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82" name="Freeform: Shape 481">
              <a:extLst>
                <a:ext uri="{FF2B5EF4-FFF2-40B4-BE49-F238E27FC236}">
                  <a16:creationId xmlns:a16="http://schemas.microsoft.com/office/drawing/2014/main" id="{C0D4954D-6C2C-070A-F1CB-40DA356A4E97}"/>
                </a:ext>
              </a:extLst>
            </p:cNvPr>
            <p:cNvSpPr/>
            <p:nvPr/>
          </p:nvSpPr>
          <p:spPr>
            <a:xfrm flipV="1">
              <a:off x="6900060" y="1474292"/>
              <a:ext cx="282301" cy="72934"/>
            </a:xfrm>
            <a:custGeom>
              <a:avLst/>
              <a:gdLst>
                <a:gd name="connsiteX0" fmla="*/ 57 w 282301"/>
                <a:gd name="connsiteY0" fmla="*/ 20805 h 72934"/>
                <a:gd name="connsiteX1" fmla="*/ 2800 w 282301"/>
                <a:gd name="connsiteY1" fmla="*/ 19243 h 72934"/>
                <a:gd name="connsiteX2" fmla="*/ 2800 w 282301"/>
                <a:gd name="connsiteY2" fmla="*/ 19243 h 72934"/>
                <a:gd name="connsiteX3" fmla="*/ 5150 w 282301"/>
                <a:gd name="connsiteY3" fmla="*/ 18520 h 72934"/>
                <a:gd name="connsiteX4" fmla="*/ 5150 w 282301"/>
                <a:gd name="connsiteY4" fmla="*/ 18520 h 72934"/>
                <a:gd name="connsiteX5" fmla="*/ 9734 w 282301"/>
                <a:gd name="connsiteY5" fmla="*/ 16386 h 72934"/>
                <a:gd name="connsiteX6" fmla="*/ 9734 w 282301"/>
                <a:gd name="connsiteY6" fmla="*/ 16386 h 72934"/>
                <a:gd name="connsiteX7" fmla="*/ 14624 w 282301"/>
                <a:gd name="connsiteY7" fmla="*/ 16170 h 72934"/>
                <a:gd name="connsiteX8" fmla="*/ 14624 w 282301"/>
                <a:gd name="connsiteY8" fmla="*/ 16170 h 72934"/>
                <a:gd name="connsiteX9" fmla="*/ 14700 w 282301"/>
                <a:gd name="connsiteY9" fmla="*/ 16196 h 72934"/>
                <a:gd name="connsiteX10" fmla="*/ 14700 w 282301"/>
                <a:gd name="connsiteY10" fmla="*/ 16196 h 72934"/>
                <a:gd name="connsiteX11" fmla="*/ 14700 w 282301"/>
                <a:gd name="connsiteY11" fmla="*/ 16196 h 72934"/>
                <a:gd name="connsiteX12" fmla="*/ 18306 w 282301"/>
                <a:gd name="connsiteY12" fmla="*/ 16538 h 72934"/>
                <a:gd name="connsiteX13" fmla="*/ 18306 w 282301"/>
                <a:gd name="connsiteY13" fmla="*/ 16538 h 72934"/>
                <a:gd name="connsiteX14" fmla="*/ 18306 w 282301"/>
                <a:gd name="connsiteY14" fmla="*/ 16538 h 72934"/>
                <a:gd name="connsiteX15" fmla="*/ 20453 w 282301"/>
                <a:gd name="connsiteY15" fmla="*/ 16437 h 72934"/>
                <a:gd name="connsiteX16" fmla="*/ 20453 w 282301"/>
                <a:gd name="connsiteY16" fmla="*/ 16437 h 72934"/>
                <a:gd name="connsiteX17" fmla="*/ 19932 w 282301"/>
                <a:gd name="connsiteY17" fmla="*/ 14354 h 72934"/>
                <a:gd name="connsiteX18" fmla="*/ 19932 w 282301"/>
                <a:gd name="connsiteY18" fmla="*/ 14354 h 72934"/>
                <a:gd name="connsiteX19" fmla="*/ 19932 w 282301"/>
                <a:gd name="connsiteY19" fmla="*/ 14354 h 72934"/>
                <a:gd name="connsiteX20" fmla="*/ 12109 w 282301"/>
                <a:gd name="connsiteY20" fmla="*/ 7928 h 72934"/>
                <a:gd name="connsiteX21" fmla="*/ 12109 w 282301"/>
                <a:gd name="connsiteY21" fmla="*/ 7928 h 72934"/>
                <a:gd name="connsiteX22" fmla="*/ 12109 w 282301"/>
                <a:gd name="connsiteY22" fmla="*/ 7928 h 72934"/>
                <a:gd name="connsiteX23" fmla="*/ 10852 w 282301"/>
                <a:gd name="connsiteY23" fmla="*/ 3343 h 72934"/>
                <a:gd name="connsiteX24" fmla="*/ 10852 w 282301"/>
                <a:gd name="connsiteY24" fmla="*/ 3343 h 72934"/>
                <a:gd name="connsiteX25" fmla="*/ 10852 w 282301"/>
                <a:gd name="connsiteY25" fmla="*/ 3343 h 72934"/>
                <a:gd name="connsiteX26" fmla="*/ 12998 w 282301"/>
                <a:gd name="connsiteY26" fmla="*/ 1299 h 72934"/>
                <a:gd name="connsiteX27" fmla="*/ 12998 w 282301"/>
                <a:gd name="connsiteY27" fmla="*/ 1299 h 72934"/>
                <a:gd name="connsiteX28" fmla="*/ 12998 w 282301"/>
                <a:gd name="connsiteY28" fmla="*/ 1299 h 72934"/>
                <a:gd name="connsiteX29" fmla="*/ 15043 w 282301"/>
                <a:gd name="connsiteY29" fmla="*/ 1959 h 72934"/>
                <a:gd name="connsiteX30" fmla="*/ 15043 w 282301"/>
                <a:gd name="connsiteY30" fmla="*/ 1959 h 72934"/>
                <a:gd name="connsiteX31" fmla="*/ 18243 w 282301"/>
                <a:gd name="connsiteY31" fmla="*/ 4169 h 72934"/>
                <a:gd name="connsiteX32" fmla="*/ 18243 w 282301"/>
                <a:gd name="connsiteY32" fmla="*/ 4169 h 72934"/>
                <a:gd name="connsiteX33" fmla="*/ 20897 w 282301"/>
                <a:gd name="connsiteY33" fmla="*/ 1845 h 72934"/>
                <a:gd name="connsiteX34" fmla="*/ 20897 w 282301"/>
                <a:gd name="connsiteY34" fmla="*/ 1845 h 72934"/>
                <a:gd name="connsiteX35" fmla="*/ 26536 w 282301"/>
                <a:gd name="connsiteY35" fmla="*/ 1654 h 72934"/>
                <a:gd name="connsiteX36" fmla="*/ 26536 w 282301"/>
                <a:gd name="connsiteY36" fmla="*/ 1654 h 72934"/>
                <a:gd name="connsiteX37" fmla="*/ 26663 w 282301"/>
                <a:gd name="connsiteY37" fmla="*/ 1731 h 72934"/>
                <a:gd name="connsiteX38" fmla="*/ 26663 w 282301"/>
                <a:gd name="connsiteY38" fmla="*/ 1731 h 72934"/>
                <a:gd name="connsiteX39" fmla="*/ 26663 w 282301"/>
                <a:gd name="connsiteY39" fmla="*/ 1731 h 72934"/>
                <a:gd name="connsiteX40" fmla="*/ 34372 w 282301"/>
                <a:gd name="connsiteY40" fmla="*/ 4702 h 72934"/>
                <a:gd name="connsiteX41" fmla="*/ 34372 w 282301"/>
                <a:gd name="connsiteY41" fmla="*/ 4702 h 72934"/>
                <a:gd name="connsiteX42" fmla="*/ 34537 w 282301"/>
                <a:gd name="connsiteY42" fmla="*/ 4753 h 72934"/>
                <a:gd name="connsiteX43" fmla="*/ 34537 w 282301"/>
                <a:gd name="connsiteY43" fmla="*/ 4753 h 72934"/>
                <a:gd name="connsiteX44" fmla="*/ 34638 w 282301"/>
                <a:gd name="connsiteY44" fmla="*/ 4906 h 72934"/>
                <a:gd name="connsiteX45" fmla="*/ 34638 w 282301"/>
                <a:gd name="connsiteY45" fmla="*/ 4906 h 72934"/>
                <a:gd name="connsiteX46" fmla="*/ 34638 w 282301"/>
                <a:gd name="connsiteY46" fmla="*/ 4906 h 72934"/>
                <a:gd name="connsiteX47" fmla="*/ 34791 w 282301"/>
                <a:gd name="connsiteY47" fmla="*/ 5109 h 72934"/>
                <a:gd name="connsiteX48" fmla="*/ 34791 w 282301"/>
                <a:gd name="connsiteY48" fmla="*/ 5109 h 72934"/>
                <a:gd name="connsiteX49" fmla="*/ 34791 w 282301"/>
                <a:gd name="connsiteY49" fmla="*/ 5109 h 72934"/>
                <a:gd name="connsiteX50" fmla="*/ 34562 w 282301"/>
                <a:gd name="connsiteY50" fmla="*/ 3724 h 72934"/>
                <a:gd name="connsiteX51" fmla="*/ 34562 w 282301"/>
                <a:gd name="connsiteY51" fmla="*/ 3724 h 72934"/>
                <a:gd name="connsiteX52" fmla="*/ 34562 w 282301"/>
                <a:gd name="connsiteY52" fmla="*/ 3724 h 72934"/>
                <a:gd name="connsiteX53" fmla="*/ 33470 w 282301"/>
                <a:gd name="connsiteY53" fmla="*/ 1134 h 72934"/>
                <a:gd name="connsiteX54" fmla="*/ 33470 w 282301"/>
                <a:gd name="connsiteY54" fmla="*/ 1134 h 72934"/>
                <a:gd name="connsiteX55" fmla="*/ 31171 w 282301"/>
                <a:gd name="connsiteY55" fmla="*/ 1134 h 72934"/>
                <a:gd name="connsiteX56" fmla="*/ 31171 w 282301"/>
                <a:gd name="connsiteY56" fmla="*/ 1134 h 72934"/>
                <a:gd name="connsiteX57" fmla="*/ 32175 w 282301"/>
                <a:gd name="connsiteY57" fmla="*/ 397 h 72934"/>
                <a:gd name="connsiteX58" fmla="*/ 32175 w 282301"/>
                <a:gd name="connsiteY58" fmla="*/ 397 h 72934"/>
                <a:gd name="connsiteX59" fmla="*/ 31641 w 282301"/>
                <a:gd name="connsiteY59" fmla="*/ 80 h 72934"/>
                <a:gd name="connsiteX60" fmla="*/ 31641 w 282301"/>
                <a:gd name="connsiteY60" fmla="*/ 80 h 72934"/>
                <a:gd name="connsiteX61" fmla="*/ 32657 w 282301"/>
                <a:gd name="connsiteY61" fmla="*/ 80 h 72934"/>
                <a:gd name="connsiteX62" fmla="*/ 32657 w 282301"/>
                <a:gd name="connsiteY62" fmla="*/ 80 h 72934"/>
                <a:gd name="connsiteX63" fmla="*/ 32657 w 282301"/>
                <a:gd name="connsiteY63" fmla="*/ 80 h 72934"/>
                <a:gd name="connsiteX64" fmla="*/ 33203 w 282301"/>
                <a:gd name="connsiteY64" fmla="*/ -60 h 72934"/>
                <a:gd name="connsiteX65" fmla="*/ 33203 w 282301"/>
                <a:gd name="connsiteY65" fmla="*/ -60 h 72934"/>
                <a:gd name="connsiteX66" fmla="*/ 33203 w 282301"/>
                <a:gd name="connsiteY66" fmla="*/ -60 h 72934"/>
                <a:gd name="connsiteX67" fmla="*/ 33737 w 282301"/>
                <a:gd name="connsiteY67" fmla="*/ 80 h 72934"/>
                <a:gd name="connsiteX68" fmla="*/ 33737 w 282301"/>
                <a:gd name="connsiteY68" fmla="*/ 80 h 72934"/>
                <a:gd name="connsiteX69" fmla="*/ 43046 w 282301"/>
                <a:gd name="connsiteY69" fmla="*/ 80 h 72934"/>
                <a:gd name="connsiteX70" fmla="*/ 43046 w 282301"/>
                <a:gd name="connsiteY70" fmla="*/ 80 h 72934"/>
                <a:gd name="connsiteX71" fmla="*/ 43261 w 282301"/>
                <a:gd name="connsiteY71" fmla="*/ 118 h 72934"/>
                <a:gd name="connsiteX72" fmla="*/ 43261 w 282301"/>
                <a:gd name="connsiteY72" fmla="*/ 118 h 72934"/>
                <a:gd name="connsiteX73" fmla="*/ 43261 w 282301"/>
                <a:gd name="connsiteY73" fmla="*/ 118 h 72934"/>
                <a:gd name="connsiteX74" fmla="*/ 46703 w 282301"/>
                <a:gd name="connsiteY74" fmla="*/ 714 h 72934"/>
                <a:gd name="connsiteX75" fmla="*/ 46703 w 282301"/>
                <a:gd name="connsiteY75" fmla="*/ 714 h 72934"/>
                <a:gd name="connsiteX76" fmla="*/ 46703 w 282301"/>
                <a:gd name="connsiteY76" fmla="*/ 714 h 72934"/>
                <a:gd name="connsiteX77" fmla="*/ 50157 w 282301"/>
                <a:gd name="connsiteY77" fmla="*/ 92 h 72934"/>
                <a:gd name="connsiteX78" fmla="*/ 50157 w 282301"/>
                <a:gd name="connsiteY78" fmla="*/ 92 h 72934"/>
                <a:gd name="connsiteX79" fmla="*/ 50322 w 282301"/>
                <a:gd name="connsiteY79" fmla="*/ 42 h 72934"/>
                <a:gd name="connsiteX80" fmla="*/ 50322 w 282301"/>
                <a:gd name="connsiteY80" fmla="*/ 42 h 72934"/>
                <a:gd name="connsiteX81" fmla="*/ 50513 w 282301"/>
                <a:gd name="connsiteY81" fmla="*/ 92 h 72934"/>
                <a:gd name="connsiteX82" fmla="*/ 50513 w 282301"/>
                <a:gd name="connsiteY82" fmla="*/ 92 h 72934"/>
                <a:gd name="connsiteX83" fmla="*/ 50513 w 282301"/>
                <a:gd name="connsiteY83" fmla="*/ 92 h 72934"/>
                <a:gd name="connsiteX84" fmla="*/ 57396 w 282301"/>
                <a:gd name="connsiteY84" fmla="*/ 1654 h 72934"/>
                <a:gd name="connsiteX85" fmla="*/ 57396 w 282301"/>
                <a:gd name="connsiteY85" fmla="*/ 1654 h 72934"/>
                <a:gd name="connsiteX86" fmla="*/ 57396 w 282301"/>
                <a:gd name="connsiteY86" fmla="*/ 1654 h 72934"/>
                <a:gd name="connsiteX87" fmla="*/ 62971 w 282301"/>
                <a:gd name="connsiteY87" fmla="*/ 956 h 72934"/>
                <a:gd name="connsiteX88" fmla="*/ 62971 w 282301"/>
                <a:gd name="connsiteY88" fmla="*/ 956 h 72934"/>
                <a:gd name="connsiteX89" fmla="*/ 62971 w 282301"/>
                <a:gd name="connsiteY89" fmla="*/ 956 h 72934"/>
                <a:gd name="connsiteX90" fmla="*/ 64394 w 282301"/>
                <a:gd name="connsiteY90" fmla="*/ 854 h 72934"/>
                <a:gd name="connsiteX91" fmla="*/ 64394 w 282301"/>
                <a:gd name="connsiteY91" fmla="*/ 854 h 72934"/>
                <a:gd name="connsiteX92" fmla="*/ 64394 w 282301"/>
                <a:gd name="connsiteY92" fmla="*/ 854 h 72934"/>
                <a:gd name="connsiteX93" fmla="*/ 66908 w 282301"/>
                <a:gd name="connsiteY93" fmla="*/ 2074 h 72934"/>
                <a:gd name="connsiteX94" fmla="*/ 66908 w 282301"/>
                <a:gd name="connsiteY94" fmla="*/ 2074 h 72934"/>
                <a:gd name="connsiteX95" fmla="*/ 66908 w 282301"/>
                <a:gd name="connsiteY95" fmla="*/ 2074 h 72934"/>
                <a:gd name="connsiteX96" fmla="*/ 70058 w 282301"/>
                <a:gd name="connsiteY96" fmla="*/ 4702 h 72934"/>
                <a:gd name="connsiteX97" fmla="*/ 70058 w 282301"/>
                <a:gd name="connsiteY97" fmla="*/ 4702 h 72934"/>
                <a:gd name="connsiteX98" fmla="*/ 70058 w 282301"/>
                <a:gd name="connsiteY98" fmla="*/ 4702 h 72934"/>
                <a:gd name="connsiteX99" fmla="*/ 73347 w 282301"/>
                <a:gd name="connsiteY99" fmla="*/ 1057 h 72934"/>
                <a:gd name="connsiteX100" fmla="*/ 73347 w 282301"/>
                <a:gd name="connsiteY100" fmla="*/ 1057 h 72934"/>
                <a:gd name="connsiteX101" fmla="*/ 73487 w 282301"/>
                <a:gd name="connsiteY101" fmla="*/ 943 h 72934"/>
                <a:gd name="connsiteX102" fmla="*/ 73487 w 282301"/>
                <a:gd name="connsiteY102" fmla="*/ 943 h 72934"/>
                <a:gd name="connsiteX103" fmla="*/ 81424 w 282301"/>
                <a:gd name="connsiteY103" fmla="*/ 943 h 72934"/>
                <a:gd name="connsiteX104" fmla="*/ 81424 w 282301"/>
                <a:gd name="connsiteY104" fmla="*/ 943 h 72934"/>
                <a:gd name="connsiteX105" fmla="*/ 88206 w 282301"/>
                <a:gd name="connsiteY105" fmla="*/ 2378 h 72934"/>
                <a:gd name="connsiteX106" fmla="*/ 88206 w 282301"/>
                <a:gd name="connsiteY106" fmla="*/ 2378 h 72934"/>
                <a:gd name="connsiteX107" fmla="*/ 88206 w 282301"/>
                <a:gd name="connsiteY107" fmla="*/ 2378 h 72934"/>
                <a:gd name="connsiteX108" fmla="*/ 95914 w 282301"/>
                <a:gd name="connsiteY108" fmla="*/ 5490 h 72934"/>
                <a:gd name="connsiteX109" fmla="*/ 95914 w 282301"/>
                <a:gd name="connsiteY109" fmla="*/ 5490 h 72934"/>
                <a:gd name="connsiteX110" fmla="*/ 95914 w 282301"/>
                <a:gd name="connsiteY110" fmla="*/ 5490 h 72934"/>
                <a:gd name="connsiteX111" fmla="*/ 102645 w 282301"/>
                <a:gd name="connsiteY111" fmla="*/ 8055 h 72934"/>
                <a:gd name="connsiteX112" fmla="*/ 102645 w 282301"/>
                <a:gd name="connsiteY112" fmla="*/ 8055 h 72934"/>
                <a:gd name="connsiteX113" fmla="*/ 103369 w 282301"/>
                <a:gd name="connsiteY113" fmla="*/ 8296 h 72934"/>
                <a:gd name="connsiteX114" fmla="*/ 103369 w 282301"/>
                <a:gd name="connsiteY114" fmla="*/ 8296 h 72934"/>
                <a:gd name="connsiteX115" fmla="*/ 101058 w 282301"/>
                <a:gd name="connsiteY115" fmla="*/ 11281 h 72934"/>
                <a:gd name="connsiteX116" fmla="*/ 101058 w 282301"/>
                <a:gd name="connsiteY116" fmla="*/ 11281 h 72934"/>
                <a:gd name="connsiteX117" fmla="*/ 100956 w 282301"/>
                <a:gd name="connsiteY117" fmla="*/ 11331 h 72934"/>
                <a:gd name="connsiteX118" fmla="*/ 100956 w 282301"/>
                <a:gd name="connsiteY118" fmla="*/ 11331 h 72934"/>
                <a:gd name="connsiteX119" fmla="*/ 100956 w 282301"/>
                <a:gd name="connsiteY119" fmla="*/ 11331 h 72934"/>
                <a:gd name="connsiteX120" fmla="*/ 95521 w 282301"/>
                <a:gd name="connsiteY120" fmla="*/ 13147 h 72934"/>
                <a:gd name="connsiteX121" fmla="*/ 95521 w 282301"/>
                <a:gd name="connsiteY121" fmla="*/ 13147 h 72934"/>
                <a:gd name="connsiteX122" fmla="*/ 95521 w 282301"/>
                <a:gd name="connsiteY122" fmla="*/ 13147 h 72934"/>
                <a:gd name="connsiteX123" fmla="*/ 91546 w 282301"/>
                <a:gd name="connsiteY123" fmla="*/ 14176 h 72934"/>
                <a:gd name="connsiteX124" fmla="*/ 91546 w 282301"/>
                <a:gd name="connsiteY124" fmla="*/ 14176 h 72934"/>
                <a:gd name="connsiteX125" fmla="*/ 86072 w 282301"/>
                <a:gd name="connsiteY125" fmla="*/ 14583 h 72934"/>
                <a:gd name="connsiteX126" fmla="*/ 86072 w 282301"/>
                <a:gd name="connsiteY126" fmla="*/ 14583 h 72934"/>
                <a:gd name="connsiteX127" fmla="*/ 86072 w 282301"/>
                <a:gd name="connsiteY127" fmla="*/ 14583 h 72934"/>
                <a:gd name="connsiteX128" fmla="*/ 77093 w 282301"/>
                <a:gd name="connsiteY128" fmla="*/ 14748 h 72934"/>
                <a:gd name="connsiteX129" fmla="*/ 77093 w 282301"/>
                <a:gd name="connsiteY129" fmla="*/ 14748 h 72934"/>
                <a:gd name="connsiteX130" fmla="*/ 70413 w 282301"/>
                <a:gd name="connsiteY130" fmla="*/ 13516 h 72934"/>
                <a:gd name="connsiteX131" fmla="*/ 70413 w 282301"/>
                <a:gd name="connsiteY131" fmla="*/ 13516 h 72934"/>
                <a:gd name="connsiteX132" fmla="*/ 66260 w 282301"/>
                <a:gd name="connsiteY132" fmla="*/ 13338 h 72934"/>
                <a:gd name="connsiteX133" fmla="*/ 66260 w 282301"/>
                <a:gd name="connsiteY133" fmla="*/ 13338 h 72934"/>
                <a:gd name="connsiteX134" fmla="*/ 63276 w 282301"/>
                <a:gd name="connsiteY134" fmla="*/ 12449 h 72934"/>
                <a:gd name="connsiteX135" fmla="*/ 63276 w 282301"/>
                <a:gd name="connsiteY135" fmla="*/ 12449 h 72934"/>
                <a:gd name="connsiteX136" fmla="*/ 58336 w 282301"/>
                <a:gd name="connsiteY136" fmla="*/ 11408 h 72934"/>
                <a:gd name="connsiteX137" fmla="*/ 58336 w 282301"/>
                <a:gd name="connsiteY137" fmla="*/ 11408 h 72934"/>
                <a:gd name="connsiteX138" fmla="*/ 56393 w 282301"/>
                <a:gd name="connsiteY138" fmla="*/ 12093 h 72934"/>
                <a:gd name="connsiteX139" fmla="*/ 56393 w 282301"/>
                <a:gd name="connsiteY139" fmla="*/ 12093 h 72934"/>
                <a:gd name="connsiteX140" fmla="*/ 50310 w 282301"/>
                <a:gd name="connsiteY140" fmla="*/ 12995 h 72934"/>
                <a:gd name="connsiteX141" fmla="*/ 50310 w 282301"/>
                <a:gd name="connsiteY141" fmla="*/ 12995 h 72934"/>
                <a:gd name="connsiteX142" fmla="*/ 45255 w 282301"/>
                <a:gd name="connsiteY142" fmla="*/ 12804 h 72934"/>
                <a:gd name="connsiteX143" fmla="*/ 45255 w 282301"/>
                <a:gd name="connsiteY143" fmla="*/ 12804 h 72934"/>
                <a:gd name="connsiteX144" fmla="*/ 41484 w 282301"/>
                <a:gd name="connsiteY144" fmla="*/ 12144 h 72934"/>
                <a:gd name="connsiteX145" fmla="*/ 41484 w 282301"/>
                <a:gd name="connsiteY145" fmla="*/ 12144 h 72934"/>
                <a:gd name="connsiteX146" fmla="*/ 40569 w 282301"/>
                <a:gd name="connsiteY146" fmla="*/ 13186 h 72934"/>
                <a:gd name="connsiteX147" fmla="*/ 40569 w 282301"/>
                <a:gd name="connsiteY147" fmla="*/ 13186 h 72934"/>
                <a:gd name="connsiteX148" fmla="*/ 40569 w 282301"/>
                <a:gd name="connsiteY148" fmla="*/ 15256 h 72934"/>
                <a:gd name="connsiteX149" fmla="*/ 40569 w 282301"/>
                <a:gd name="connsiteY149" fmla="*/ 15256 h 72934"/>
                <a:gd name="connsiteX150" fmla="*/ 40569 w 282301"/>
                <a:gd name="connsiteY150" fmla="*/ 15256 h 72934"/>
                <a:gd name="connsiteX151" fmla="*/ 44036 w 282301"/>
                <a:gd name="connsiteY151" fmla="*/ 17859 h 72934"/>
                <a:gd name="connsiteX152" fmla="*/ 44036 w 282301"/>
                <a:gd name="connsiteY152" fmla="*/ 17859 h 72934"/>
                <a:gd name="connsiteX153" fmla="*/ 44315 w 282301"/>
                <a:gd name="connsiteY153" fmla="*/ 18011 h 72934"/>
                <a:gd name="connsiteX154" fmla="*/ 44315 w 282301"/>
                <a:gd name="connsiteY154" fmla="*/ 18011 h 72934"/>
                <a:gd name="connsiteX155" fmla="*/ 44277 w 282301"/>
                <a:gd name="connsiteY155" fmla="*/ 18342 h 72934"/>
                <a:gd name="connsiteX156" fmla="*/ 44277 w 282301"/>
                <a:gd name="connsiteY156" fmla="*/ 18342 h 72934"/>
                <a:gd name="connsiteX157" fmla="*/ 44277 w 282301"/>
                <a:gd name="connsiteY157" fmla="*/ 18342 h 72934"/>
                <a:gd name="connsiteX158" fmla="*/ 44430 w 282301"/>
                <a:gd name="connsiteY158" fmla="*/ 18723 h 72934"/>
                <a:gd name="connsiteX159" fmla="*/ 44430 w 282301"/>
                <a:gd name="connsiteY159" fmla="*/ 18723 h 72934"/>
                <a:gd name="connsiteX160" fmla="*/ 44430 w 282301"/>
                <a:gd name="connsiteY160" fmla="*/ 18723 h 72934"/>
                <a:gd name="connsiteX161" fmla="*/ 45789 w 282301"/>
                <a:gd name="connsiteY161" fmla="*/ 19116 h 72934"/>
                <a:gd name="connsiteX162" fmla="*/ 45789 w 282301"/>
                <a:gd name="connsiteY162" fmla="*/ 19116 h 72934"/>
                <a:gd name="connsiteX163" fmla="*/ 45789 w 282301"/>
                <a:gd name="connsiteY163" fmla="*/ 19116 h 72934"/>
                <a:gd name="connsiteX164" fmla="*/ 46855 w 282301"/>
                <a:gd name="connsiteY164" fmla="*/ 19002 h 72934"/>
                <a:gd name="connsiteX165" fmla="*/ 46855 w 282301"/>
                <a:gd name="connsiteY165" fmla="*/ 19002 h 72934"/>
                <a:gd name="connsiteX166" fmla="*/ 46919 w 282301"/>
                <a:gd name="connsiteY166" fmla="*/ 18989 h 72934"/>
                <a:gd name="connsiteX167" fmla="*/ 46919 w 282301"/>
                <a:gd name="connsiteY167" fmla="*/ 18989 h 72934"/>
                <a:gd name="connsiteX168" fmla="*/ 46995 w 282301"/>
                <a:gd name="connsiteY168" fmla="*/ 19002 h 72934"/>
                <a:gd name="connsiteX169" fmla="*/ 46995 w 282301"/>
                <a:gd name="connsiteY169" fmla="*/ 19002 h 72934"/>
                <a:gd name="connsiteX170" fmla="*/ 46995 w 282301"/>
                <a:gd name="connsiteY170" fmla="*/ 19002 h 72934"/>
                <a:gd name="connsiteX171" fmla="*/ 51770 w 282301"/>
                <a:gd name="connsiteY171" fmla="*/ 18659 h 72934"/>
                <a:gd name="connsiteX172" fmla="*/ 51770 w 282301"/>
                <a:gd name="connsiteY172" fmla="*/ 18659 h 72934"/>
                <a:gd name="connsiteX173" fmla="*/ 51770 w 282301"/>
                <a:gd name="connsiteY173" fmla="*/ 18659 h 72934"/>
                <a:gd name="connsiteX174" fmla="*/ 57764 w 282301"/>
                <a:gd name="connsiteY174" fmla="*/ 18443 h 72934"/>
                <a:gd name="connsiteX175" fmla="*/ 57764 w 282301"/>
                <a:gd name="connsiteY175" fmla="*/ 18443 h 72934"/>
                <a:gd name="connsiteX176" fmla="*/ 57764 w 282301"/>
                <a:gd name="connsiteY176" fmla="*/ 16640 h 72934"/>
                <a:gd name="connsiteX177" fmla="*/ 57764 w 282301"/>
                <a:gd name="connsiteY177" fmla="*/ 16640 h 72934"/>
                <a:gd name="connsiteX178" fmla="*/ 58361 w 282301"/>
                <a:gd name="connsiteY178" fmla="*/ 16703 h 72934"/>
                <a:gd name="connsiteX179" fmla="*/ 58361 w 282301"/>
                <a:gd name="connsiteY179" fmla="*/ 16703 h 72934"/>
                <a:gd name="connsiteX180" fmla="*/ 58361 w 282301"/>
                <a:gd name="connsiteY180" fmla="*/ 16703 h 72934"/>
                <a:gd name="connsiteX181" fmla="*/ 64940 w 282301"/>
                <a:gd name="connsiteY181" fmla="*/ 19637 h 72934"/>
                <a:gd name="connsiteX182" fmla="*/ 64940 w 282301"/>
                <a:gd name="connsiteY182" fmla="*/ 19637 h 72934"/>
                <a:gd name="connsiteX183" fmla="*/ 64940 w 282301"/>
                <a:gd name="connsiteY183" fmla="*/ 19637 h 72934"/>
                <a:gd name="connsiteX184" fmla="*/ 66134 w 282301"/>
                <a:gd name="connsiteY184" fmla="*/ 20386 h 72934"/>
                <a:gd name="connsiteX185" fmla="*/ 66134 w 282301"/>
                <a:gd name="connsiteY185" fmla="*/ 20386 h 72934"/>
                <a:gd name="connsiteX186" fmla="*/ 66134 w 282301"/>
                <a:gd name="connsiteY186" fmla="*/ 20386 h 72934"/>
                <a:gd name="connsiteX187" fmla="*/ 65803 w 282301"/>
                <a:gd name="connsiteY187" fmla="*/ 19612 h 72934"/>
                <a:gd name="connsiteX188" fmla="*/ 65803 w 282301"/>
                <a:gd name="connsiteY188" fmla="*/ 19612 h 72934"/>
                <a:gd name="connsiteX189" fmla="*/ 65562 w 282301"/>
                <a:gd name="connsiteY189" fmla="*/ 19142 h 72934"/>
                <a:gd name="connsiteX190" fmla="*/ 65562 w 282301"/>
                <a:gd name="connsiteY190" fmla="*/ 19142 h 72934"/>
                <a:gd name="connsiteX191" fmla="*/ 70324 w 282301"/>
                <a:gd name="connsiteY191" fmla="*/ 16513 h 72934"/>
                <a:gd name="connsiteX192" fmla="*/ 70324 w 282301"/>
                <a:gd name="connsiteY192" fmla="*/ 16513 h 72934"/>
                <a:gd name="connsiteX193" fmla="*/ 74579 w 282301"/>
                <a:gd name="connsiteY193" fmla="*/ 16881 h 72934"/>
                <a:gd name="connsiteX194" fmla="*/ 74579 w 282301"/>
                <a:gd name="connsiteY194" fmla="*/ 16881 h 72934"/>
                <a:gd name="connsiteX195" fmla="*/ 74769 w 282301"/>
                <a:gd name="connsiteY195" fmla="*/ 16907 h 72934"/>
                <a:gd name="connsiteX196" fmla="*/ 74769 w 282301"/>
                <a:gd name="connsiteY196" fmla="*/ 16907 h 72934"/>
                <a:gd name="connsiteX197" fmla="*/ 74909 w 282301"/>
                <a:gd name="connsiteY197" fmla="*/ 17034 h 72934"/>
                <a:gd name="connsiteX198" fmla="*/ 74909 w 282301"/>
                <a:gd name="connsiteY198" fmla="*/ 17034 h 72934"/>
                <a:gd name="connsiteX199" fmla="*/ 74909 w 282301"/>
                <a:gd name="connsiteY199" fmla="*/ 17034 h 72934"/>
                <a:gd name="connsiteX200" fmla="*/ 81170 w 282301"/>
                <a:gd name="connsiteY200" fmla="*/ 19193 h 72934"/>
                <a:gd name="connsiteX201" fmla="*/ 81170 w 282301"/>
                <a:gd name="connsiteY201" fmla="*/ 19193 h 72934"/>
                <a:gd name="connsiteX202" fmla="*/ 81170 w 282301"/>
                <a:gd name="connsiteY202" fmla="*/ 19193 h 72934"/>
                <a:gd name="connsiteX203" fmla="*/ 83215 w 282301"/>
                <a:gd name="connsiteY203" fmla="*/ 19548 h 72934"/>
                <a:gd name="connsiteX204" fmla="*/ 83215 w 282301"/>
                <a:gd name="connsiteY204" fmla="*/ 19548 h 72934"/>
                <a:gd name="connsiteX205" fmla="*/ 87393 w 282301"/>
                <a:gd name="connsiteY205" fmla="*/ 19688 h 72934"/>
                <a:gd name="connsiteX206" fmla="*/ 87393 w 282301"/>
                <a:gd name="connsiteY206" fmla="*/ 19688 h 72934"/>
                <a:gd name="connsiteX207" fmla="*/ 88574 w 282301"/>
                <a:gd name="connsiteY207" fmla="*/ 18342 h 72934"/>
                <a:gd name="connsiteX208" fmla="*/ 88574 w 282301"/>
                <a:gd name="connsiteY208" fmla="*/ 18342 h 72934"/>
                <a:gd name="connsiteX209" fmla="*/ 88764 w 282301"/>
                <a:gd name="connsiteY209" fmla="*/ 18304 h 72934"/>
                <a:gd name="connsiteX210" fmla="*/ 88764 w 282301"/>
                <a:gd name="connsiteY210" fmla="*/ 18304 h 72934"/>
                <a:gd name="connsiteX211" fmla="*/ 88764 w 282301"/>
                <a:gd name="connsiteY211" fmla="*/ 18304 h 72934"/>
                <a:gd name="connsiteX212" fmla="*/ 89653 w 282301"/>
                <a:gd name="connsiteY212" fmla="*/ 18240 h 72934"/>
                <a:gd name="connsiteX213" fmla="*/ 89653 w 282301"/>
                <a:gd name="connsiteY213" fmla="*/ 18240 h 72934"/>
                <a:gd name="connsiteX214" fmla="*/ 89653 w 282301"/>
                <a:gd name="connsiteY214" fmla="*/ 18240 h 72934"/>
                <a:gd name="connsiteX215" fmla="*/ 96689 w 282301"/>
                <a:gd name="connsiteY215" fmla="*/ 20031 h 72934"/>
                <a:gd name="connsiteX216" fmla="*/ 96689 w 282301"/>
                <a:gd name="connsiteY216" fmla="*/ 20031 h 72934"/>
                <a:gd name="connsiteX217" fmla="*/ 99915 w 282301"/>
                <a:gd name="connsiteY217" fmla="*/ 19193 h 72934"/>
                <a:gd name="connsiteX218" fmla="*/ 99915 w 282301"/>
                <a:gd name="connsiteY218" fmla="*/ 19193 h 72934"/>
                <a:gd name="connsiteX219" fmla="*/ 99915 w 282301"/>
                <a:gd name="connsiteY219" fmla="*/ 19193 h 72934"/>
                <a:gd name="connsiteX220" fmla="*/ 98251 w 282301"/>
                <a:gd name="connsiteY220" fmla="*/ 15586 h 72934"/>
                <a:gd name="connsiteX221" fmla="*/ 98251 w 282301"/>
                <a:gd name="connsiteY221" fmla="*/ 15586 h 72934"/>
                <a:gd name="connsiteX222" fmla="*/ 98111 w 282301"/>
                <a:gd name="connsiteY222" fmla="*/ 14938 h 72934"/>
                <a:gd name="connsiteX223" fmla="*/ 98111 w 282301"/>
                <a:gd name="connsiteY223" fmla="*/ 14938 h 72934"/>
                <a:gd name="connsiteX224" fmla="*/ 100537 w 282301"/>
                <a:gd name="connsiteY224" fmla="*/ 14938 h 72934"/>
                <a:gd name="connsiteX225" fmla="*/ 100537 w 282301"/>
                <a:gd name="connsiteY225" fmla="*/ 14938 h 72934"/>
                <a:gd name="connsiteX226" fmla="*/ 105909 w 282301"/>
                <a:gd name="connsiteY226" fmla="*/ 16170 h 72934"/>
                <a:gd name="connsiteX227" fmla="*/ 105909 w 282301"/>
                <a:gd name="connsiteY227" fmla="*/ 16170 h 72934"/>
                <a:gd name="connsiteX228" fmla="*/ 111929 w 282301"/>
                <a:gd name="connsiteY228" fmla="*/ 16881 h 72934"/>
                <a:gd name="connsiteX229" fmla="*/ 111929 w 282301"/>
                <a:gd name="connsiteY229" fmla="*/ 16881 h 72934"/>
                <a:gd name="connsiteX230" fmla="*/ 112081 w 282301"/>
                <a:gd name="connsiteY230" fmla="*/ 16932 h 72934"/>
                <a:gd name="connsiteX231" fmla="*/ 112081 w 282301"/>
                <a:gd name="connsiteY231" fmla="*/ 16932 h 72934"/>
                <a:gd name="connsiteX232" fmla="*/ 112081 w 282301"/>
                <a:gd name="connsiteY232" fmla="*/ 16932 h 72934"/>
                <a:gd name="connsiteX233" fmla="*/ 121263 w 282301"/>
                <a:gd name="connsiteY233" fmla="*/ 18126 h 72934"/>
                <a:gd name="connsiteX234" fmla="*/ 121263 w 282301"/>
                <a:gd name="connsiteY234" fmla="*/ 18126 h 72934"/>
                <a:gd name="connsiteX235" fmla="*/ 121453 w 282301"/>
                <a:gd name="connsiteY235" fmla="*/ 18151 h 72934"/>
                <a:gd name="connsiteX236" fmla="*/ 121453 w 282301"/>
                <a:gd name="connsiteY236" fmla="*/ 18151 h 72934"/>
                <a:gd name="connsiteX237" fmla="*/ 121453 w 282301"/>
                <a:gd name="connsiteY237" fmla="*/ 18151 h 72934"/>
                <a:gd name="connsiteX238" fmla="*/ 128552 w 282301"/>
                <a:gd name="connsiteY238" fmla="*/ 24158 h 72934"/>
                <a:gd name="connsiteX239" fmla="*/ 128552 w 282301"/>
                <a:gd name="connsiteY239" fmla="*/ 24158 h 72934"/>
                <a:gd name="connsiteX240" fmla="*/ 129238 w 282301"/>
                <a:gd name="connsiteY240" fmla="*/ 25022 h 72934"/>
                <a:gd name="connsiteX241" fmla="*/ 129238 w 282301"/>
                <a:gd name="connsiteY241" fmla="*/ 25022 h 72934"/>
                <a:gd name="connsiteX242" fmla="*/ 123155 w 282301"/>
                <a:gd name="connsiteY242" fmla="*/ 25022 h 72934"/>
                <a:gd name="connsiteX243" fmla="*/ 123155 w 282301"/>
                <a:gd name="connsiteY243" fmla="*/ 25022 h 72934"/>
                <a:gd name="connsiteX244" fmla="*/ 124019 w 282301"/>
                <a:gd name="connsiteY244" fmla="*/ 25530 h 72934"/>
                <a:gd name="connsiteX245" fmla="*/ 124019 w 282301"/>
                <a:gd name="connsiteY245" fmla="*/ 25530 h 72934"/>
                <a:gd name="connsiteX246" fmla="*/ 124019 w 282301"/>
                <a:gd name="connsiteY246" fmla="*/ 25530 h 72934"/>
                <a:gd name="connsiteX247" fmla="*/ 134928 w 282301"/>
                <a:gd name="connsiteY247" fmla="*/ 27905 h 72934"/>
                <a:gd name="connsiteX248" fmla="*/ 134928 w 282301"/>
                <a:gd name="connsiteY248" fmla="*/ 27905 h 72934"/>
                <a:gd name="connsiteX249" fmla="*/ 134928 w 282301"/>
                <a:gd name="connsiteY249" fmla="*/ 27905 h 72934"/>
                <a:gd name="connsiteX250" fmla="*/ 137899 w 282301"/>
                <a:gd name="connsiteY250" fmla="*/ 31270 h 72934"/>
                <a:gd name="connsiteX251" fmla="*/ 137899 w 282301"/>
                <a:gd name="connsiteY251" fmla="*/ 31270 h 72934"/>
                <a:gd name="connsiteX252" fmla="*/ 137899 w 282301"/>
                <a:gd name="connsiteY252" fmla="*/ 31270 h 72934"/>
                <a:gd name="connsiteX253" fmla="*/ 137912 w 282301"/>
                <a:gd name="connsiteY253" fmla="*/ 31499 h 72934"/>
                <a:gd name="connsiteX254" fmla="*/ 137912 w 282301"/>
                <a:gd name="connsiteY254" fmla="*/ 31499 h 72934"/>
                <a:gd name="connsiteX255" fmla="*/ 137912 w 282301"/>
                <a:gd name="connsiteY255" fmla="*/ 31499 h 72934"/>
                <a:gd name="connsiteX256" fmla="*/ 140338 w 282301"/>
                <a:gd name="connsiteY256" fmla="*/ 31397 h 72934"/>
                <a:gd name="connsiteX257" fmla="*/ 140338 w 282301"/>
                <a:gd name="connsiteY257" fmla="*/ 31397 h 72934"/>
                <a:gd name="connsiteX258" fmla="*/ 152860 w 282301"/>
                <a:gd name="connsiteY258" fmla="*/ 31397 h 72934"/>
                <a:gd name="connsiteX259" fmla="*/ 152860 w 282301"/>
                <a:gd name="connsiteY259" fmla="*/ 31397 h 72934"/>
                <a:gd name="connsiteX260" fmla="*/ 157394 w 282301"/>
                <a:gd name="connsiteY260" fmla="*/ 33924 h 72934"/>
                <a:gd name="connsiteX261" fmla="*/ 157394 w 282301"/>
                <a:gd name="connsiteY261" fmla="*/ 33924 h 72934"/>
                <a:gd name="connsiteX262" fmla="*/ 165305 w 282301"/>
                <a:gd name="connsiteY262" fmla="*/ 38242 h 72934"/>
                <a:gd name="connsiteX263" fmla="*/ 165305 w 282301"/>
                <a:gd name="connsiteY263" fmla="*/ 38242 h 72934"/>
                <a:gd name="connsiteX264" fmla="*/ 166512 w 282301"/>
                <a:gd name="connsiteY264" fmla="*/ 40122 h 72934"/>
                <a:gd name="connsiteX265" fmla="*/ 166512 w 282301"/>
                <a:gd name="connsiteY265" fmla="*/ 40122 h 72934"/>
                <a:gd name="connsiteX266" fmla="*/ 171084 w 282301"/>
                <a:gd name="connsiteY266" fmla="*/ 41366 h 72934"/>
                <a:gd name="connsiteX267" fmla="*/ 171084 w 282301"/>
                <a:gd name="connsiteY267" fmla="*/ 41366 h 72934"/>
                <a:gd name="connsiteX268" fmla="*/ 173166 w 282301"/>
                <a:gd name="connsiteY268" fmla="*/ 44300 h 72934"/>
                <a:gd name="connsiteX269" fmla="*/ 173166 w 282301"/>
                <a:gd name="connsiteY269" fmla="*/ 44300 h 72934"/>
                <a:gd name="connsiteX270" fmla="*/ 180672 w 282301"/>
                <a:gd name="connsiteY270" fmla="*/ 44300 h 72934"/>
                <a:gd name="connsiteX271" fmla="*/ 180672 w 282301"/>
                <a:gd name="connsiteY271" fmla="*/ 44300 h 72934"/>
                <a:gd name="connsiteX272" fmla="*/ 180901 w 282301"/>
                <a:gd name="connsiteY272" fmla="*/ 44338 h 72934"/>
                <a:gd name="connsiteX273" fmla="*/ 180901 w 282301"/>
                <a:gd name="connsiteY273" fmla="*/ 44338 h 72934"/>
                <a:gd name="connsiteX274" fmla="*/ 180901 w 282301"/>
                <a:gd name="connsiteY274" fmla="*/ 44338 h 72934"/>
                <a:gd name="connsiteX275" fmla="*/ 187568 w 282301"/>
                <a:gd name="connsiteY275" fmla="*/ 46433 h 72934"/>
                <a:gd name="connsiteX276" fmla="*/ 187568 w 282301"/>
                <a:gd name="connsiteY276" fmla="*/ 46433 h 72934"/>
                <a:gd name="connsiteX277" fmla="*/ 196597 w 282301"/>
                <a:gd name="connsiteY277" fmla="*/ 46433 h 72934"/>
                <a:gd name="connsiteX278" fmla="*/ 196597 w 282301"/>
                <a:gd name="connsiteY278" fmla="*/ 46433 h 72934"/>
                <a:gd name="connsiteX279" fmla="*/ 204179 w 282301"/>
                <a:gd name="connsiteY279" fmla="*/ 49799 h 72934"/>
                <a:gd name="connsiteX280" fmla="*/ 204179 w 282301"/>
                <a:gd name="connsiteY280" fmla="*/ 49799 h 72934"/>
                <a:gd name="connsiteX281" fmla="*/ 211380 w 282301"/>
                <a:gd name="connsiteY281" fmla="*/ 51209 h 72934"/>
                <a:gd name="connsiteX282" fmla="*/ 211380 w 282301"/>
                <a:gd name="connsiteY282" fmla="*/ 51209 h 72934"/>
                <a:gd name="connsiteX283" fmla="*/ 226924 w 282301"/>
                <a:gd name="connsiteY283" fmla="*/ 54383 h 72934"/>
                <a:gd name="connsiteX284" fmla="*/ 226924 w 282301"/>
                <a:gd name="connsiteY284" fmla="*/ 54383 h 72934"/>
                <a:gd name="connsiteX285" fmla="*/ 242875 w 282301"/>
                <a:gd name="connsiteY285" fmla="*/ 56695 h 72934"/>
                <a:gd name="connsiteX286" fmla="*/ 242875 w 282301"/>
                <a:gd name="connsiteY286" fmla="*/ 56695 h 72934"/>
                <a:gd name="connsiteX287" fmla="*/ 242875 w 282301"/>
                <a:gd name="connsiteY287" fmla="*/ 56695 h 72934"/>
                <a:gd name="connsiteX288" fmla="*/ 253975 w 282301"/>
                <a:gd name="connsiteY288" fmla="*/ 60593 h 72934"/>
                <a:gd name="connsiteX289" fmla="*/ 253975 w 282301"/>
                <a:gd name="connsiteY289" fmla="*/ 60593 h 72934"/>
                <a:gd name="connsiteX290" fmla="*/ 254533 w 282301"/>
                <a:gd name="connsiteY290" fmla="*/ 61292 h 72934"/>
                <a:gd name="connsiteX291" fmla="*/ 254533 w 282301"/>
                <a:gd name="connsiteY291" fmla="*/ 61292 h 72934"/>
                <a:gd name="connsiteX292" fmla="*/ 253644 w 282301"/>
                <a:gd name="connsiteY292" fmla="*/ 61457 h 72934"/>
                <a:gd name="connsiteX293" fmla="*/ 253644 w 282301"/>
                <a:gd name="connsiteY293" fmla="*/ 61457 h 72934"/>
                <a:gd name="connsiteX294" fmla="*/ 253644 w 282301"/>
                <a:gd name="connsiteY294" fmla="*/ 61457 h 72934"/>
                <a:gd name="connsiteX295" fmla="*/ 251968 w 282301"/>
                <a:gd name="connsiteY295" fmla="*/ 62232 h 72934"/>
                <a:gd name="connsiteX296" fmla="*/ 251968 w 282301"/>
                <a:gd name="connsiteY296" fmla="*/ 62232 h 72934"/>
                <a:gd name="connsiteX297" fmla="*/ 251968 w 282301"/>
                <a:gd name="connsiteY297" fmla="*/ 62232 h 72934"/>
                <a:gd name="connsiteX298" fmla="*/ 252044 w 282301"/>
                <a:gd name="connsiteY298" fmla="*/ 62511 h 72934"/>
                <a:gd name="connsiteX299" fmla="*/ 252044 w 282301"/>
                <a:gd name="connsiteY299" fmla="*/ 62511 h 72934"/>
                <a:gd name="connsiteX300" fmla="*/ 271779 w 282301"/>
                <a:gd name="connsiteY300" fmla="*/ 62511 h 72934"/>
                <a:gd name="connsiteX301" fmla="*/ 271779 w 282301"/>
                <a:gd name="connsiteY301" fmla="*/ 62511 h 72934"/>
                <a:gd name="connsiteX302" fmla="*/ 282358 w 282301"/>
                <a:gd name="connsiteY302" fmla="*/ 65572 h 72934"/>
                <a:gd name="connsiteX303" fmla="*/ 282358 w 282301"/>
                <a:gd name="connsiteY303" fmla="*/ 65572 h 72934"/>
                <a:gd name="connsiteX304" fmla="*/ 281939 w 282301"/>
                <a:gd name="connsiteY304" fmla="*/ 66181 h 72934"/>
                <a:gd name="connsiteX305" fmla="*/ 281939 w 282301"/>
                <a:gd name="connsiteY305" fmla="*/ 66181 h 72934"/>
                <a:gd name="connsiteX306" fmla="*/ 281939 w 282301"/>
                <a:gd name="connsiteY306" fmla="*/ 66181 h 72934"/>
                <a:gd name="connsiteX307" fmla="*/ 277037 w 282301"/>
                <a:gd name="connsiteY307" fmla="*/ 68772 h 72934"/>
                <a:gd name="connsiteX308" fmla="*/ 277037 w 282301"/>
                <a:gd name="connsiteY308" fmla="*/ 68772 h 72934"/>
                <a:gd name="connsiteX309" fmla="*/ 277037 w 282301"/>
                <a:gd name="connsiteY309" fmla="*/ 68772 h 72934"/>
                <a:gd name="connsiteX310" fmla="*/ 276110 w 282301"/>
                <a:gd name="connsiteY310" fmla="*/ 68696 h 72934"/>
                <a:gd name="connsiteX311" fmla="*/ 276110 w 282301"/>
                <a:gd name="connsiteY311" fmla="*/ 68696 h 72934"/>
                <a:gd name="connsiteX312" fmla="*/ 276110 w 282301"/>
                <a:gd name="connsiteY312" fmla="*/ 68696 h 72934"/>
                <a:gd name="connsiteX313" fmla="*/ 274154 w 282301"/>
                <a:gd name="connsiteY313" fmla="*/ 68556 h 72934"/>
                <a:gd name="connsiteX314" fmla="*/ 274154 w 282301"/>
                <a:gd name="connsiteY314" fmla="*/ 68556 h 72934"/>
                <a:gd name="connsiteX315" fmla="*/ 274154 w 282301"/>
                <a:gd name="connsiteY315" fmla="*/ 68556 h 72934"/>
                <a:gd name="connsiteX316" fmla="*/ 271627 w 282301"/>
                <a:gd name="connsiteY316" fmla="*/ 68950 h 72934"/>
                <a:gd name="connsiteX317" fmla="*/ 271627 w 282301"/>
                <a:gd name="connsiteY317" fmla="*/ 68950 h 72934"/>
                <a:gd name="connsiteX318" fmla="*/ 271627 w 282301"/>
                <a:gd name="connsiteY318" fmla="*/ 68950 h 72934"/>
                <a:gd name="connsiteX319" fmla="*/ 266446 w 282301"/>
                <a:gd name="connsiteY319" fmla="*/ 70664 h 72934"/>
                <a:gd name="connsiteX320" fmla="*/ 266446 w 282301"/>
                <a:gd name="connsiteY320" fmla="*/ 70664 h 72934"/>
                <a:gd name="connsiteX321" fmla="*/ 266446 w 282301"/>
                <a:gd name="connsiteY321" fmla="*/ 70664 h 72934"/>
                <a:gd name="connsiteX322" fmla="*/ 262559 w 282301"/>
                <a:gd name="connsiteY322" fmla="*/ 71325 h 72934"/>
                <a:gd name="connsiteX323" fmla="*/ 262559 w 282301"/>
                <a:gd name="connsiteY323" fmla="*/ 71325 h 72934"/>
                <a:gd name="connsiteX324" fmla="*/ 262559 w 282301"/>
                <a:gd name="connsiteY324" fmla="*/ 71325 h 72934"/>
                <a:gd name="connsiteX325" fmla="*/ 262559 w 282301"/>
                <a:gd name="connsiteY325" fmla="*/ 71325 h 72934"/>
                <a:gd name="connsiteX326" fmla="*/ 262420 w 282301"/>
                <a:gd name="connsiteY326" fmla="*/ 71808 h 72934"/>
                <a:gd name="connsiteX327" fmla="*/ 262420 w 282301"/>
                <a:gd name="connsiteY327" fmla="*/ 71808 h 72934"/>
                <a:gd name="connsiteX328" fmla="*/ 261950 w 282301"/>
                <a:gd name="connsiteY328" fmla="*/ 71718 h 72934"/>
                <a:gd name="connsiteX329" fmla="*/ 261950 w 282301"/>
                <a:gd name="connsiteY329" fmla="*/ 71718 h 72934"/>
                <a:gd name="connsiteX330" fmla="*/ 261950 w 282301"/>
                <a:gd name="connsiteY330" fmla="*/ 71718 h 72934"/>
                <a:gd name="connsiteX331" fmla="*/ 257302 w 282301"/>
                <a:gd name="connsiteY331" fmla="*/ 70461 h 72934"/>
                <a:gd name="connsiteX332" fmla="*/ 257302 w 282301"/>
                <a:gd name="connsiteY332" fmla="*/ 70461 h 72934"/>
                <a:gd name="connsiteX333" fmla="*/ 257302 w 282301"/>
                <a:gd name="connsiteY333" fmla="*/ 70461 h 72934"/>
                <a:gd name="connsiteX334" fmla="*/ 255727 w 282301"/>
                <a:gd name="connsiteY334" fmla="*/ 70220 h 72934"/>
                <a:gd name="connsiteX335" fmla="*/ 255727 w 282301"/>
                <a:gd name="connsiteY335" fmla="*/ 70220 h 72934"/>
                <a:gd name="connsiteX336" fmla="*/ 255727 w 282301"/>
                <a:gd name="connsiteY336" fmla="*/ 70220 h 72934"/>
                <a:gd name="connsiteX337" fmla="*/ 253162 w 282301"/>
                <a:gd name="connsiteY337" fmla="*/ 71579 h 72934"/>
                <a:gd name="connsiteX338" fmla="*/ 253162 w 282301"/>
                <a:gd name="connsiteY338" fmla="*/ 71579 h 72934"/>
                <a:gd name="connsiteX339" fmla="*/ 253022 w 282301"/>
                <a:gd name="connsiteY339" fmla="*/ 71896 h 72934"/>
                <a:gd name="connsiteX340" fmla="*/ 253022 w 282301"/>
                <a:gd name="connsiteY340" fmla="*/ 71896 h 72934"/>
                <a:gd name="connsiteX341" fmla="*/ 242938 w 282301"/>
                <a:gd name="connsiteY341" fmla="*/ 71896 h 72934"/>
                <a:gd name="connsiteX342" fmla="*/ 242938 w 282301"/>
                <a:gd name="connsiteY342" fmla="*/ 71896 h 72934"/>
                <a:gd name="connsiteX343" fmla="*/ 242812 w 282301"/>
                <a:gd name="connsiteY343" fmla="*/ 71871 h 72934"/>
                <a:gd name="connsiteX344" fmla="*/ 242812 w 282301"/>
                <a:gd name="connsiteY344" fmla="*/ 71871 h 72934"/>
                <a:gd name="connsiteX345" fmla="*/ 242812 w 282301"/>
                <a:gd name="connsiteY345" fmla="*/ 71871 h 72934"/>
                <a:gd name="connsiteX346" fmla="*/ 239306 w 282301"/>
                <a:gd name="connsiteY346" fmla="*/ 71515 h 72934"/>
                <a:gd name="connsiteX347" fmla="*/ 239306 w 282301"/>
                <a:gd name="connsiteY347" fmla="*/ 71515 h 72934"/>
                <a:gd name="connsiteX348" fmla="*/ 239306 w 282301"/>
                <a:gd name="connsiteY348" fmla="*/ 71515 h 72934"/>
                <a:gd name="connsiteX349" fmla="*/ 235179 w 282301"/>
                <a:gd name="connsiteY349" fmla="*/ 72214 h 72934"/>
                <a:gd name="connsiteX350" fmla="*/ 235179 w 282301"/>
                <a:gd name="connsiteY350" fmla="*/ 72214 h 72934"/>
                <a:gd name="connsiteX351" fmla="*/ 235179 w 282301"/>
                <a:gd name="connsiteY351" fmla="*/ 72214 h 72934"/>
                <a:gd name="connsiteX352" fmla="*/ 231991 w 282301"/>
                <a:gd name="connsiteY352" fmla="*/ 72874 h 72934"/>
                <a:gd name="connsiteX353" fmla="*/ 231991 w 282301"/>
                <a:gd name="connsiteY353" fmla="*/ 72874 h 72934"/>
                <a:gd name="connsiteX354" fmla="*/ 231991 w 282301"/>
                <a:gd name="connsiteY354" fmla="*/ 72874 h 72934"/>
                <a:gd name="connsiteX355" fmla="*/ 229350 w 282301"/>
                <a:gd name="connsiteY355" fmla="*/ 72252 h 72934"/>
                <a:gd name="connsiteX356" fmla="*/ 229350 w 282301"/>
                <a:gd name="connsiteY356" fmla="*/ 72252 h 72934"/>
                <a:gd name="connsiteX357" fmla="*/ 219520 w 282301"/>
                <a:gd name="connsiteY357" fmla="*/ 72252 h 72934"/>
                <a:gd name="connsiteX358" fmla="*/ 219520 w 282301"/>
                <a:gd name="connsiteY358" fmla="*/ 72252 h 72934"/>
                <a:gd name="connsiteX359" fmla="*/ 214186 w 282301"/>
                <a:gd name="connsiteY359" fmla="*/ 71528 h 72934"/>
                <a:gd name="connsiteX360" fmla="*/ 214186 w 282301"/>
                <a:gd name="connsiteY360" fmla="*/ 71528 h 72934"/>
                <a:gd name="connsiteX361" fmla="*/ 209716 w 282301"/>
                <a:gd name="connsiteY361" fmla="*/ 70677 h 72934"/>
                <a:gd name="connsiteX362" fmla="*/ 209716 w 282301"/>
                <a:gd name="connsiteY362" fmla="*/ 70677 h 72934"/>
                <a:gd name="connsiteX363" fmla="*/ 206757 w 282301"/>
                <a:gd name="connsiteY363" fmla="*/ 71553 h 72934"/>
                <a:gd name="connsiteX364" fmla="*/ 206757 w 282301"/>
                <a:gd name="connsiteY364" fmla="*/ 71553 h 72934"/>
                <a:gd name="connsiteX365" fmla="*/ 171769 w 282301"/>
                <a:gd name="connsiteY365" fmla="*/ 71528 h 72934"/>
                <a:gd name="connsiteX366" fmla="*/ 171769 w 282301"/>
                <a:gd name="connsiteY366" fmla="*/ 71528 h 72934"/>
                <a:gd name="connsiteX367" fmla="*/ 157203 w 282301"/>
                <a:gd name="connsiteY367" fmla="*/ 69941 h 72934"/>
                <a:gd name="connsiteX368" fmla="*/ 157203 w 282301"/>
                <a:gd name="connsiteY368" fmla="*/ 69941 h 72934"/>
                <a:gd name="connsiteX369" fmla="*/ 151361 w 282301"/>
                <a:gd name="connsiteY369" fmla="*/ 68518 h 72934"/>
                <a:gd name="connsiteX370" fmla="*/ 151361 w 282301"/>
                <a:gd name="connsiteY370" fmla="*/ 68518 h 72934"/>
                <a:gd name="connsiteX371" fmla="*/ 146523 w 282301"/>
                <a:gd name="connsiteY371" fmla="*/ 65445 h 72934"/>
                <a:gd name="connsiteX372" fmla="*/ 146523 w 282301"/>
                <a:gd name="connsiteY372" fmla="*/ 65445 h 72934"/>
                <a:gd name="connsiteX373" fmla="*/ 142548 w 282301"/>
                <a:gd name="connsiteY373" fmla="*/ 67756 h 72934"/>
                <a:gd name="connsiteX374" fmla="*/ 142548 w 282301"/>
                <a:gd name="connsiteY374" fmla="*/ 67756 h 72934"/>
                <a:gd name="connsiteX375" fmla="*/ 137671 w 282301"/>
                <a:gd name="connsiteY375" fmla="*/ 68556 h 72934"/>
                <a:gd name="connsiteX376" fmla="*/ 137671 w 282301"/>
                <a:gd name="connsiteY376" fmla="*/ 68556 h 72934"/>
                <a:gd name="connsiteX377" fmla="*/ 132502 w 282301"/>
                <a:gd name="connsiteY377" fmla="*/ 67477 h 72934"/>
                <a:gd name="connsiteX378" fmla="*/ 132502 w 282301"/>
                <a:gd name="connsiteY378" fmla="*/ 67477 h 72934"/>
                <a:gd name="connsiteX379" fmla="*/ 129137 w 282301"/>
                <a:gd name="connsiteY379" fmla="*/ 67477 h 72934"/>
                <a:gd name="connsiteX380" fmla="*/ 129137 w 282301"/>
                <a:gd name="connsiteY380" fmla="*/ 67477 h 72934"/>
                <a:gd name="connsiteX381" fmla="*/ 129137 w 282301"/>
                <a:gd name="connsiteY381" fmla="*/ 67477 h 72934"/>
                <a:gd name="connsiteX382" fmla="*/ 124298 w 282301"/>
                <a:gd name="connsiteY382" fmla="*/ 66474 h 72934"/>
                <a:gd name="connsiteX383" fmla="*/ 124298 w 282301"/>
                <a:gd name="connsiteY383" fmla="*/ 66474 h 72934"/>
                <a:gd name="connsiteX384" fmla="*/ 124298 w 282301"/>
                <a:gd name="connsiteY384" fmla="*/ 66474 h 72934"/>
                <a:gd name="connsiteX385" fmla="*/ 121771 w 282301"/>
                <a:gd name="connsiteY385" fmla="*/ 66143 h 72934"/>
                <a:gd name="connsiteX386" fmla="*/ 121771 w 282301"/>
                <a:gd name="connsiteY386" fmla="*/ 66143 h 72934"/>
                <a:gd name="connsiteX387" fmla="*/ 121771 w 282301"/>
                <a:gd name="connsiteY387" fmla="*/ 66143 h 72934"/>
                <a:gd name="connsiteX388" fmla="*/ 120323 w 282301"/>
                <a:gd name="connsiteY388" fmla="*/ 66397 h 72934"/>
                <a:gd name="connsiteX389" fmla="*/ 120323 w 282301"/>
                <a:gd name="connsiteY389" fmla="*/ 66397 h 72934"/>
                <a:gd name="connsiteX390" fmla="*/ 120120 w 282301"/>
                <a:gd name="connsiteY390" fmla="*/ 66537 h 72934"/>
                <a:gd name="connsiteX391" fmla="*/ 120120 w 282301"/>
                <a:gd name="connsiteY391" fmla="*/ 66537 h 72934"/>
                <a:gd name="connsiteX392" fmla="*/ 119866 w 282301"/>
                <a:gd name="connsiteY392" fmla="*/ 66474 h 72934"/>
                <a:gd name="connsiteX393" fmla="*/ 119866 w 282301"/>
                <a:gd name="connsiteY393" fmla="*/ 66474 h 72934"/>
                <a:gd name="connsiteX394" fmla="*/ 119866 w 282301"/>
                <a:gd name="connsiteY394" fmla="*/ 66474 h 72934"/>
                <a:gd name="connsiteX395" fmla="*/ 116793 w 282301"/>
                <a:gd name="connsiteY395" fmla="*/ 66194 h 72934"/>
                <a:gd name="connsiteX396" fmla="*/ 116793 w 282301"/>
                <a:gd name="connsiteY396" fmla="*/ 66194 h 72934"/>
                <a:gd name="connsiteX397" fmla="*/ 116793 w 282301"/>
                <a:gd name="connsiteY397" fmla="*/ 66194 h 72934"/>
                <a:gd name="connsiteX398" fmla="*/ 113884 w 282301"/>
                <a:gd name="connsiteY398" fmla="*/ 66410 h 72934"/>
                <a:gd name="connsiteX399" fmla="*/ 113884 w 282301"/>
                <a:gd name="connsiteY399" fmla="*/ 66410 h 72934"/>
                <a:gd name="connsiteX400" fmla="*/ 113884 w 282301"/>
                <a:gd name="connsiteY400" fmla="*/ 66410 h 72934"/>
                <a:gd name="connsiteX401" fmla="*/ 112525 w 282301"/>
                <a:gd name="connsiteY401" fmla="*/ 66499 h 72934"/>
                <a:gd name="connsiteX402" fmla="*/ 112525 w 282301"/>
                <a:gd name="connsiteY402" fmla="*/ 66499 h 72934"/>
                <a:gd name="connsiteX403" fmla="*/ 112525 w 282301"/>
                <a:gd name="connsiteY403" fmla="*/ 66499 h 72934"/>
                <a:gd name="connsiteX404" fmla="*/ 105020 w 282301"/>
                <a:gd name="connsiteY404" fmla="*/ 64810 h 72934"/>
                <a:gd name="connsiteX405" fmla="*/ 105020 w 282301"/>
                <a:gd name="connsiteY405" fmla="*/ 64810 h 72934"/>
                <a:gd name="connsiteX406" fmla="*/ 105020 w 282301"/>
                <a:gd name="connsiteY406" fmla="*/ 64810 h 72934"/>
                <a:gd name="connsiteX407" fmla="*/ 94606 w 282301"/>
                <a:gd name="connsiteY407" fmla="*/ 63756 h 72934"/>
                <a:gd name="connsiteX408" fmla="*/ 94606 w 282301"/>
                <a:gd name="connsiteY408" fmla="*/ 63756 h 72934"/>
                <a:gd name="connsiteX409" fmla="*/ 94606 w 282301"/>
                <a:gd name="connsiteY409" fmla="*/ 63756 h 72934"/>
                <a:gd name="connsiteX410" fmla="*/ 85056 w 282301"/>
                <a:gd name="connsiteY410" fmla="*/ 61978 h 72934"/>
                <a:gd name="connsiteX411" fmla="*/ 85056 w 282301"/>
                <a:gd name="connsiteY411" fmla="*/ 61978 h 72934"/>
                <a:gd name="connsiteX412" fmla="*/ 82897 w 282301"/>
                <a:gd name="connsiteY412" fmla="*/ 61584 h 72934"/>
                <a:gd name="connsiteX413" fmla="*/ 82897 w 282301"/>
                <a:gd name="connsiteY413" fmla="*/ 61584 h 72934"/>
                <a:gd name="connsiteX414" fmla="*/ 90390 w 282301"/>
                <a:gd name="connsiteY414" fmla="*/ 59311 h 72934"/>
                <a:gd name="connsiteX415" fmla="*/ 90390 w 282301"/>
                <a:gd name="connsiteY415" fmla="*/ 59311 h 72934"/>
                <a:gd name="connsiteX416" fmla="*/ 90060 w 282301"/>
                <a:gd name="connsiteY416" fmla="*/ 56949 h 72934"/>
                <a:gd name="connsiteX417" fmla="*/ 90060 w 282301"/>
                <a:gd name="connsiteY417" fmla="*/ 56949 h 72934"/>
                <a:gd name="connsiteX418" fmla="*/ 95813 w 282301"/>
                <a:gd name="connsiteY418" fmla="*/ 53304 h 72934"/>
                <a:gd name="connsiteX419" fmla="*/ 95813 w 282301"/>
                <a:gd name="connsiteY419" fmla="*/ 53304 h 72934"/>
                <a:gd name="connsiteX420" fmla="*/ 95978 w 282301"/>
                <a:gd name="connsiteY420" fmla="*/ 53317 h 72934"/>
                <a:gd name="connsiteX421" fmla="*/ 95978 w 282301"/>
                <a:gd name="connsiteY421" fmla="*/ 53317 h 72934"/>
                <a:gd name="connsiteX422" fmla="*/ 95978 w 282301"/>
                <a:gd name="connsiteY422" fmla="*/ 53317 h 72934"/>
                <a:gd name="connsiteX423" fmla="*/ 100740 w 282301"/>
                <a:gd name="connsiteY423" fmla="*/ 53494 h 72934"/>
                <a:gd name="connsiteX424" fmla="*/ 100740 w 282301"/>
                <a:gd name="connsiteY424" fmla="*/ 53494 h 72934"/>
                <a:gd name="connsiteX425" fmla="*/ 100740 w 282301"/>
                <a:gd name="connsiteY425" fmla="*/ 53494 h 72934"/>
                <a:gd name="connsiteX426" fmla="*/ 110621 w 282301"/>
                <a:gd name="connsiteY426" fmla="*/ 52682 h 72934"/>
                <a:gd name="connsiteX427" fmla="*/ 110621 w 282301"/>
                <a:gd name="connsiteY427" fmla="*/ 52682 h 72934"/>
                <a:gd name="connsiteX428" fmla="*/ 109922 w 282301"/>
                <a:gd name="connsiteY428" fmla="*/ 52605 h 72934"/>
                <a:gd name="connsiteX429" fmla="*/ 109922 w 282301"/>
                <a:gd name="connsiteY429" fmla="*/ 52605 h 72934"/>
                <a:gd name="connsiteX430" fmla="*/ 105655 w 282301"/>
                <a:gd name="connsiteY430" fmla="*/ 52605 h 72934"/>
                <a:gd name="connsiteX431" fmla="*/ 105655 w 282301"/>
                <a:gd name="connsiteY431" fmla="*/ 52605 h 72934"/>
                <a:gd name="connsiteX432" fmla="*/ 101540 w 282301"/>
                <a:gd name="connsiteY432" fmla="*/ 49037 h 72934"/>
                <a:gd name="connsiteX433" fmla="*/ 101540 w 282301"/>
                <a:gd name="connsiteY433" fmla="*/ 49037 h 72934"/>
                <a:gd name="connsiteX434" fmla="*/ 101540 w 282301"/>
                <a:gd name="connsiteY434" fmla="*/ 49037 h 72934"/>
                <a:gd name="connsiteX435" fmla="*/ 98086 w 282301"/>
                <a:gd name="connsiteY435" fmla="*/ 49075 h 72934"/>
                <a:gd name="connsiteX436" fmla="*/ 98086 w 282301"/>
                <a:gd name="connsiteY436" fmla="*/ 49075 h 72934"/>
                <a:gd name="connsiteX437" fmla="*/ 98086 w 282301"/>
                <a:gd name="connsiteY437" fmla="*/ 49075 h 72934"/>
                <a:gd name="connsiteX438" fmla="*/ 97349 w 282301"/>
                <a:gd name="connsiteY438" fmla="*/ 49304 h 72934"/>
                <a:gd name="connsiteX439" fmla="*/ 97349 w 282301"/>
                <a:gd name="connsiteY439" fmla="*/ 49304 h 72934"/>
                <a:gd name="connsiteX440" fmla="*/ 97349 w 282301"/>
                <a:gd name="connsiteY440" fmla="*/ 49304 h 72934"/>
                <a:gd name="connsiteX441" fmla="*/ 98784 w 282301"/>
                <a:gd name="connsiteY441" fmla="*/ 51526 h 72934"/>
                <a:gd name="connsiteX442" fmla="*/ 98784 w 282301"/>
                <a:gd name="connsiteY442" fmla="*/ 51526 h 72934"/>
                <a:gd name="connsiteX443" fmla="*/ 99597 w 282301"/>
                <a:gd name="connsiteY443" fmla="*/ 52288 h 72934"/>
                <a:gd name="connsiteX444" fmla="*/ 99597 w 282301"/>
                <a:gd name="connsiteY444" fmla="*/ 52288 h 72934"/>
                <a:gd name="connsiteX445" fmla="*/ 95495 w 282301"/>
                <a:gd name="connsiteY445" fmla="*/ 52796 h 72934"/>
                <a:gd name="connsiteX446" fmla="*/ 95495 w 282301"/>
                <a:gd name="connsiteY446" fmla="*/ 52796 h 72934"/>
                <a:gd name="connsiteX447" fmla="*/ 92790 w 282301"/>
                <a:gd name="connsiteY447" fmla="*/ 51450 h 72934"/>
                <a:gd name="connsiteX448" fmla="*/ 92790 w 282301"/>
                <a:gd name="connsiteY448" fmla="*/ 51450 h 72934"/>
                <a:gd name="connsiteX449" fmla="*/ 92790 w 282301"/>
                <a:gd name="connsiteY449" fmla="*/ 51450 h 72934"/>
                <a:gd name="connsiteX450" fmla="*/ 88650 w 282301"/>
                <a:gd name="connsiteY450" fmla="*/ 54447 h 72934"/>
                <a:gd name="connsiteX451" fmla="*/ 88650 w 282301"/>
                <a:gd name="connsiteY451" fmla="*/ 54447 h 72934"/>
                <a:gd name="connsiteX452" fmla="*/ 88472 w 282301"/>
                <a:gd name="connsiteY452" fmla="*/ 54587 h 72934"/>
                <a:gd name="connsiteX453" fmla="*/ 88472 w 282301"/>
                <a:gd name="connsiteY453" fmla="*/ 54587 h 72934"/>
                <a:gd name="connsiteX454" fmla="*/ 85056 w 282301"/>
                <a:gd name="connsiteY454" fmla="*/ 54078 h 72934"/>
                <a:gd name="connsiteX455" fmla="*/ 85056 w 282301"/>
                <a:gd name="connsiteY455" fmla="*/ 54078 h 72934"/>
                <a:gd name="connsiteX456" fmla="*/ 83278 w 282301"/>
                <a:gd name="connsiteY456" fmla="*/ 56619 h 72934"/>
                <a:gd name="connsiteX457" fmla="*/ 83278 w 282301"/>
                <a:gd name="connsiteY457" fmla="*/ 56619 h 72934"/>
                <a:gd name="connsiteX458" fmla="*/ 80078 w 282301"/>
                <a:gd name="connsiteY458" fmla="*/ 59654 h 72934"/>
                <a:gd name="connsiteX459" fmla="*/ 80078 w 282301"/>
                <a:gd name="connsiteY459" fmla="*/ 59654 h 72934"/>
                <a:gd name="connsiteX460" fmla="*/ 75265 w 282301"/>
                <a:gd name="connsiteY460" fmla="*/ 60390 h 72934"/>
                <a:gd name="connsiteX461" fmla="*/ 75265 w 282301"/>
                <a:gd name="connsiteY461" fmla="*/ 60390 h 72934"/>
                <a:gd name="connsiteX462" fmla="*/ 66565 w 282301"/>
                <a:gd name="connsiteY462" fmla="*/ 59857 h 72934"/>
                <a:gd name="connsiteX463" fmla="*/ 66565 w 282301"/>
                <a:gd name="connsiteY463" fmla="*/ 59857 h 72934"/>
                <a:gd name="connsiteX464" fmla="*/ 64559 w 282301"/>
                <a:gd name="connsiteY464" fmla="*/ 58409 h 72934"/>
                <a:gd name="connsiteX465" fmla="*/ 64559 w 282301"/>
                <a:gd name="connsiteY465" fmla="*/ 58409 h 72934"/>
                <a:gd name="connsiteX466" fmla="*/ 64559 w 282301"/>
                <a:gd name="connsiteY466" fmla="*/ 58409 h 72934"/>
                <a:gd name="connsiteX467" fmla="*/ 60076 w 282301"/>
                <a:gd name="connsiteY467" fmla="*/ 57190 h 72934"/>
                <a:gd name="connsiteX468" fmla="*/ 60076 w 282301"/>
                <a:gd name="connsiteY468" fmla="*/ 57190 h 72934"/>
                <a:gd name="connsiteX469" fmla="*/ 60076 w 282301"/>
                <a:gd name="connsiteY469" fmla="*/ 57190 h 72934"/>
                <a:gd name="connsiteX470" fmla="*/ 57752 w 282301"/>
                <a:gd name="connsiteY470" fmla="*/ 56771 h 72934"/>
                <a:gd name="connsiteX471" fmla="*/ 57752 w 282301"/>
                <a:gd name="connsiteY471" fmla="*/ 56771 h 72934"/>
                <a:gd name="connsiteX472" fmla="*/ 57752 w 282301"/>
                <a:gd name="connsiteY472" fmla="*/ 56771 h 72934"/>
                <a:gd name="connsiteX473" fmla="*/ 53358 w 282301"/>
                <a:gd name="connsiteY473" fmla="*/ 55603 h 72934"/>
                <a:gd name="connsiteX474" fmla="*/ 53358 w 282301"/>
                <a:gd name="connsiteY474" fmla="*/ 55603 h 72934"/>
                <a:gd name="connsiteX475" fmla="*/ 50576 w 282301"/>
                <a:gd name="connsiteY475" fmla="*/ 54904 h 72934"/>
                <a:gd name="connsiteX476" fmla="*/ 50576 w 282301"/>
                <a:gd name="connsiteY476" fmla="*/ 54904 h 72934"/>
                <a:gd name="connsiteX477" fmla="*/ 46639 w 282301"/>
                <a:gd name="connsiteY477" fmla="*/ 54371 h 72934"/>
                <a:gd name="connsiteX478" fmla="*/ 46639 w 282301"/>
                <a:gd name="connsiteY478" fmla="*/ 54371 h 72934"/>
                <a:gd name="connsiteX479" fmla="*/ 42042 w 282301"/>
                <a:gd name="connsiteY479" fmla="*/ 53266 h 72934"/>
                <a:gd name="connsiteX480" fmla="*/ 42042 w 282301"/>
                <a:gd name="connsiteY480" fmla="*/ 53266 h 72934"/>
                <a:gd name="connsiteX481" fmla="*/ 38562 w 282301"/>
                <a:gd name="connsiteY481" fmla="*/ 49062 h 72934"/>
                <a:gd name="connsiteX482" fmla="*/ 38562 w 282301"/>
                <a:gd name="connsiteY482" fmla="*/ 49062 h 72934"/>
                <a:gd name="connsiteX483" fmla="*/ 36937 w 282301"/>
                <a:gd name="connsiteY483" fmla="*/ 44859 h 72934"/>
                <a:gd name="connsiteX484" fmla="*/ 36937 w 282301"/>
                <a:gd name="connsiteY484" fmla="*/ 44859 h 72934"/>
                <a:gd name="connsiteX485" fmla="*/ 39845 w 282301"/>
                <a:gd name="connsiteY485" fmla="*/ 42166 h 72934"/>
                <a:gd name="connsiteX486" fmla="*/ 39845 w 282301"/>
                <a:gd name="connsiteY486" fmla="*/ 42166 h 72934"/>
                <a:gd name="connsiteX487" fmla="*/ 43985 w 282301"/>
                <a:gd name="connsiteY487" fmla="*/ 42459 h 72934"/>
                <a:gd name="connsiteX488" fmla="*/ 43985 w 282301"/>
                <a:gd name="connsiteY488" fmla="*/ 42459 h 72934"/>
                <a:gd name="connsiteX489" fmla="*/ 43731 w 282301"/>
                <a:gd name="connsiteY489" fmla="*/ 42039 h 72934"/>
                <a:gd name="connsiteX490" fmla="*/ 43731 w 282301"/>
                <a:gd name="connsiteY490" fmla="*/ 42039 h 72934"/>
                <a:gd name="connsiteX491" fmla="*/ 40175 w 282301"/>
                <a:gd name="connsiteY491" fmla="*/ 39956 h 72934"/>
                <a:gd name="connsiteX492" fmla="*/ 40175 w 282301"/>
                <a:gd name="connsiteY492" fmla="*/ 39956 h 72934"/>
                <a:gd name="connsiteX493" fmla="*/ 46551 w 282301"/>
                <a:gd name="connsiteY493" fmla="*/ 34597 h 72934"/>
                <a:gd name="connsiteX494" fmla="*/ 46551 w 282301"/>
                <a:gd name="connsiteY494" fmla="*/ 34597 h 72934"/>
                <a:gd name="connsiteX495" fmla="*/ 46728 w 282301"/>
                <a:gd name="connsiteY495" fmla="*/ 34572 h 72934"/>
                <a:gd name="connsiteX496" fmla="*/ 46728 w 282301"/>
                <a:gd name="connsiteY496" fmla="*/ 34572 h 72934"/>
                <a:gd name="connsiteX497" fmla="*/ 46728 w 282301"/>
                <a:gd name="connsiteY497" fmla="*/ 34572 h 72934"/>
                <a:gd name="connsiteX498" fmla="*/ 56380 w 282301"/>
                <a:gd name="connsiteY498" fmla="*/ 33874 h 72934"/>
                <a:gd name="connsiteX499" fmla="*/ 56380 w 282301"/>
                <a:gd name="connsiteY499" fmla="*/ 33874 h 72934"/>
                <a:gd name="connsiteX500" fmla="*/ 62552 w 282301"/>
                <a:gd name="connsiteY500" fmla="*/ 32629 h 72934"/>
                <a:gd name="connsiteX501" fmla="*/ 62552 w 282301"/>
                <a:gd name="connsiteY501" fmla="*/ 32629 h 72934"/>
                <a:gd name="connsiteX502" fmla="*/ 62692 w 282301"/>
                <a:gd name="connsiteY502" fmla="*/ 32680 h 72934"/>
                <a:gd name="connsiteX503" fmla="*/ 62692 w 282301"/>
                <a:gd name="connsiteY503" fmla="*/ 32680 h 72934"/>
                <a:gd name="connsiteX504" fmla="*/ 62692 w 282301"/>
                <a:gd name="connsiteY504" fmla="*/ 32680 h 72934"/>
                <a:gd name="connsiteX505" fmla="*/ 68089 w 282301"/>
                <a:gd name="connsiteY505" fmla="*/ 34407 h 72934"/>
                <a:gd name="connsiteX506" fmla="*/ 68089 w 282301"/>
                <a:gd name="connsiteY506" fmla="*/ 34407 h 72934"/>
                <a:gd name="connsiteX507" fmla="*/ 68089 w 282301"/>
                <a:gd name="connsiteY507" fmla="*/ 34407 h 72934"/>
                <a:gd name="connsiteX508" fmla="*/ 75353 w 282301"/>
                <a:gd name="connsiteY508" fmla="*/ 35092 h 72934"/>
                <a:gd name="connsiteX509" fmla="*/ 75353 w 282301"/>
                <a:gd name="connsiteY509" fmla="*/ 35092 h 72934"/>
                <a:gd name="connsiteX510" fmla="*/ 80052 w 282301"/>
                <a:gd name="connsiteY510" fmla="*/ 33709 h 72934"/>
                <a:gd name="connsiteX511" fmla="*/ 80052 w 282301"/>
                <a:gd name="connsiteY511" fmla="*/ 33709 h 72934"/>
                <a:gd name="connsiteX512" fmla="*/ 83964 w 282301"/>
                <a:gd name="connsiteY512" fmla="*/ 32667 h 72934"/>
                <a:gd name="connsiteX513" fmla="*/ 83964 w 282301"/>
                <a:gd name="connsiteY513" fmla="*/ 32667 h 72934"/>
                <a:gd name="connsiteX514" fmla="*/ 83964 w 282301"/>
                <a:gd name="connsiteY514" fmla="*/ 32667 h 72934"/>
                <a:gd name="connsiteX515" fmla="*/ 84307 w 282301"/>
                <a:gd name="connsiteY515" fmla="*/ 30153 h 72934"/>
                <a:gd name="connsiteX516" fmla="*/ 84307 w 282301"/>
                <a:gd name="connsiteY516" fmla="*/ 30153 h 72934"/>
                <a:gd name="connsiteX517" fmla="*/ 84307 w 282301"/>
                <a:gd name="connsiteY517" fmla="*/ 30153 h 72934"/>
                <a:gd name="connsiteX518" fmla="*/ 80167 w 282301"/>
                <a:gd name="connsiteY518" fmla="*/ 31626 h 72934"/>
                <a:gd name="connsiteX519" fmla="*/ 80167 w 282301"/>
                <a:gd name="connsiteY519" fmla="*/ 31626 h 72934"/>
                <a:gd name="connsiteX520" fmla="*/ 80167 w 282301"/>
                <a:gd name="connsiteY520" fmla="*/ 31626 h 72934"/>
                <a:gd name="connsiteX521" fmla="*/ 73741 w 282301"/>
                <a:gd name="connsiteY521" fmla="*/ 33721 h 72934"/>
                <a:gd name="connsiteX522" fmla="*/ 73741 w 282301"/>
                <a:gd name="connsiteY522" fmla="*/ 33721 h 72934"/>
                <a:gd name="connsiteX523" fmla="*/ 73741 w 282301"/>
                <a:gd name="connsiteY523" fmla="*/ 33721 h 72934"/>
                <a:gd name="connsiteX524" fmla="*/ 69080 w 282301"/>
                <a:gd name="connsiteY524" fmla="*/ 31410 h 72934"/>
                <a:gd name="connsiteX525" fmla="*/ 69080 w 282301"/>
                <a:gd name="connsiteY525" fmla="*/ 31410 h 72934"/>
                <a:gd name="connsiteX526" fmla="*/ 69080 w 282301"/>
                <a:gd name="connsiteY526" fmla="*/ 31410 h 72934"/>
                <a:gd name="connsiteX527" fmla="*/ 66375 w 282301"/>
                <a:gd name="connsiteY527" fmla="*/ 28755 h 72934"/>
                <a:gd name="connsiteX528" fmla="*/ 66375 w 282301"/>
                <a:gd name="connsiteY528" fmla="*/ 28755 h 72934"/>
                <a:gd name="connsiteX529" fmla="*/ 65892 w 282301"/>
                <a:gd name="connsiteY529" fmla="*/ 28273 h 72934"/>
                <a:gd name="connsiteX530" fmla="*/ 65892 w 282301"/>
                <a:gd name="connsiteY530" fmla="*/ 28273 h 72934"/>
                <a:gd name="connsiteX531" fmla="*/ 65854 w 282301"/>
                <a:gd name="connsiteY531" fmla="*/ 28311 h 72934"/>
                <a:gd name="connsiteX532" fmla="*/ 65854 w 282301"/>
                <a:gd name="connsiteY532" fmla="*/ 28311 h 72934"/>
                <a:gd name="connsiteX533" fmla="*/ 65283 w 282301"/>
                <a:gd name="connsiteY533" fmla="*/ 27816 h 72934"/>
                <a:gd name="connsiteX534" fmla="*/ 65283 w 282301"/>
                <a:gd name="connsiteY534" fmla="*/ 27816 h 72934"/>
                <a:gd name="connsiteX535" fmla="*/ 65359 w 282301"/>
                <a:gd name="connsiteY535" fmla="*/ 27740 h 72934"/>
                <a:gd name="connsiteX536" fmla="*/ 65359 w 282301"/>
                <a:gd name="connsiteY536" fmla="*/ 27740 h 72934"/>
                <a:gd name="connsiteX537" fmla="*/ 63187 w 282301"/>
                <a:gd name="connsiteY537" fmla="*/ 25568 h 72934"/>
                <a:gd name="connsiteX538" fmla="*/ 63187 w 282301"/>
                <a:gd name="connsiteY538" fmla="*/ 25568 h 72934"/>
                <a:gd name="connsiteX539" fmla="*/ 59453 w 282301"/>
                <a:gd name="connsiteY539" fmla="*/ 25911 h 72934"/>
                <a:gd name="connsiteX540" fmla="*/ 59453 w 282301"/>
                <a:gd name="connsiteY540" fmla="*/ 25911 h 72934"/>
                <a:gd name="connsiteX541" fmla="*/ 54056 w 282301"/>
                <a:gd name="connsiteY541" fmla="*/ 24641 h 72934"/>
                <a:gd name="connsiteX542" fmla="*/ 54056 w 282301"/>
                <a:gd name="connsiteY542" fmla="*/ 24641 h 72934"/>
                <a:gd name="connsiteX543" fmla="*/ 54056 w 282301"/>
                <a:gd name="connsiteY543" fmla="*/ 24641 h 72934"/>
                <a:gd name="connsiteX544" fmla="*/ 47668 w 282301"/>
                <a:gd name="connsiteY544" fmla="*/ 22914 h 72934"/>
                <a:gd name="connsiteX545" fmla="*/ 47668 w 282301"/>
                <a:gd name="connsiteY545" fmla="*/ 22914 h 72934"/>
                <a:gd name="connsiteX546" fmla="*/ 44646 w 282301"/>
                <a:gd name="connsiteY546" fmla="*/ 23980 h 72934"/>
                <a:gd name="connsiteX547" fmla="*/ 44646 w 282301"/>
                <a:gd name="connsiteY547" fmla="*/ 23980 h 72934"/>
                <a:gd name="connsiteX548" fmla="*/ 39871 w 282301"/>
                <a:gd name="connsiteY548" fmla="*/ 22469 h 72934"/>
                <a:gd name="connsiteX549" fmla="*/ 39871 w 282301"/>
                <a:gd name="connsiteY549" fmla="*/ 22469 h 72934"/>
                <a:gd name="connsiteX550" fmla="*/ 41128 w 282301"/>
                <a:gd name="connsiteY550" fmla="*/ 20793 h 72934"/>
                <a:gd name="connsiteX551" fmla="*/ 41128 w 282301"/>
                <a:gd name="connsiteY551" fmla="*/ 20793 h 72934"/>
                <a:gd name="connsiteX552" fmla="*/ 39820 w 282301"/>
                <a:gd name="connsiteY552" fmla="*/ 19243 h 72934"/>
                <a:gd name="connsiteX553" fmla="*/ 39820 w 282301"/>
                <a:gd name="connsiteY553" fmla="*/ 19243 h 72934"/>
                <a:gd name="connsiteX554" fmla="*/ 37445 w 282301"/>
                <a:gd name="connsiteY554" fmla="*/ 21466 h 72934"/>
                <a:gd name="connsiteX555" fmla="*/ 37445 w 282301"/>
                <a:gd name="connsiteY555" fmla="*/ 21466 h 72934"/>
                <a:gd name="connsiteX556" fmla="*/ 32391 w 282301"/>
                <a:gd name="connsiteY556" fmla="*/ 21999 h 72934"/>
                <a:gd name="connsiteX557" fmla="*/ 32391 w 282301"/>
                <a:gd name="connsiteY557" fmla="*/ 21999 h 72934"/>
                <a:gd name="connsiteX558" fmla="*/ 32391 w 282301"/>
                <a:gd name="connsiteY558" fmla="*/ 21999 h 72934"/>
                <a:gd name="connsiteX559" fmla="*/ 29622 w 282301"/>
                <a:gd name="connsiteY559" fmla="*/ 22240 h 72934"/>
                <a:gd name="connsiteX560" fmla="*/ 29622 w 282301"/>
                <a:gd name="connsiteY560" fmla="*/ 22240 h 72934"/>
                <a:gd name="connsiteX561" fmla="*/ 29622 w 282301"/>
                <a:gd name="connsiteY561" fmla="*/ 22240 h 72934"/>
                <a:gd name="connsiteX562" fmla="*/ 24250 w 282301"/>
                <a:gd name="connsiteY562" fmla="*/ 21682 h 72934"/>
                <a:gd name="connsiteX563" fmla="*/ 24250 w 282301"/>
                <a:gd name="connsiteY563" fmla="*/ 21682 h 72934"/>
                <a:gd name="connsiteX564" fmla="*/ 20592 w 282301"/>
                <a:gd name="connsiteY564" fmla="*/ 24298 h 72934"/>
                <a:gd name="connsiteX565" fmla="*/ 20592 w 282301"/>
                <a:gd name="connsiteY565" fmla="*/ 24298 h 72934"/>
                <a:gd name="connsiteX566" fmla="*/ 16732 w 282301"/>
                <a:gd name="connsiteY566" fmla="*/ 24666 h 72934"/>
                <a:gd name="connsiteX567" fmla="*/ 16732 w 282301"/>
                <a:gd name="connsiteY567" fmla="*/ 24666 h 72934"/>
                <a:gd name="connsiteX568" fmla="*/ 16732 w 282301"/>
                <a:gd name="connsiteY568" fmla="*/ 24666 h 72934"/>
                <a:gd name="connsiteX569" fmla="*/ 13849 w 282301"/>
                <a:gd name="connsiteY569" fmla="*/ 25149 h 72934"/>
                <a:gd name="connsiteX570" fmla="*/ 13849 w 282301"/>
                <a:gd name="connsiteY570" fmla="*/ 25149 h 72934"/>
                <a:gd name="connsiteX571" fmla="*/ 13849 w 282301"/>
                <a:gd name="connsiteY571" fmla="*/ 25149 h 72934"/>
                <a:gd name="connsiteX572" fmla="*/ 10001 w 282301"/>
                <a:gd name="connsiteY572" fmla="*/ 25720 h 72934"/>
                <a:gd name="connsiteX573" fmla="*/ 10001 w 282301"/>
                <a:gd name="connsiteY573" fmla="*/ 25720 h 72934"/>
                <a:gd name="connsiteX574" fmla="*/ 10001 w 282301"/>
                <a:gd name="connsiteY574" fmla="*/ 25720 h 72934"/>
                <a:gd name="connsiteX575" fmla="*/ 5835 w 282301"/>
                <a:gd name="connsiteY575" fmla="*/ 25936 h 72934"/>
                <a:gd name="connsiteX576" fmla="*/ 5835 w 282301"/>
                <a:gd name="connsiteY576" fmla="*/ 25936 h 72934"/>
                <a:gd name="connsiteX577" fmla="*/ 5835 w 282301"/>
                <a:gd name="connsiteY577" fmla="*/ 25936 h 72934"/>
                <a:gd name="connsiteX578" fmla="*/ 4832 w 282301"/>
                <a:gd name="connsiteY578" fmla="*/ 25873 h 72934"/>
                <a:gd name="connsiteX579" fmla="*/ 4832 w 282301"/>
                <a:gd name="connsiteY579" fmla="*/ 25873 h 72934"/>
                <a:gd name="connsiteX580" fmla="*/ 57 w 282301"/>
                <a:gd name="connsiteY580" fmla="*/ 24158 h 72934"/>
                <a:gd name="connsiteX581" fmla="*/ 57 w 282301"/>
                <a:gd name="connsiteY581" fmla="*/ 24158 h 72934"/>
                <a:gd name="connsiteX582" fmla="*/ 57 w 282301"/>
                <a:gd name="connsiteY582" fmla="*/ 20805 h 72934"/>
                <a:gd name="connsiteX583" fmla="*/ 127918 w 282301"/>
                <a:gd name="connsiteY583" fmla="*/ 54002 h 72934"/>
                <a:gd name="connsiteX584" fmla="*/ 129200 w 282301"/>
                <a:gd name="connsiteY584" fmla="*/ 53545 h 72934"/>
                <a:gd name="connsiteX585" fmla="*/ 129200 w 282301"/>
                <a:gd name="connsiteY585" fmla="*/ 53545 h 72934"/>
                <a:gd name="connsiteX586" fmla="*/ 128197 w 282301"/>
                <a:gd name="connsiteY586" fmla="*/ 51209 h 72934"/>
                <a:gd name="connsiteX587" fmla="*/ 128197 w 282301"/>
                <a:gd name="connsiteY587" fmla="*/ 51209 h 72934"/>
                <a:gd name="connsiteX588" fmla="*/ 132121 w 282301"/>
                <a:gd name="connsiteY588" fmla="*/ 48212 h 72934"/>
                <a:gd name="connsiteX589" fmla="*/ 132121 w 282301"/>
                <a:gd name="connsiteY589" fmla="*/ 48212 h 72934"/>
                <a:gd name="connsiteX590" fmla="*/ 132121 w 282301"/>
                <a:gd name="connsiteY590" fmla="*/ 48212 h 72934"/>
                <a:gd name="connsiteX591" fmla="*/ 132121 w 282301"/>
                <a:gd name="connsiteY591" fmla="*/ 47741 h 72934"/>
                <a:gd name="connsiteX592" fmla="*/ 132121 w 282301"/>
                <a:gd name="connsiteY592" fmla="*/ 47741 h 72934"/>
                <a:gd name="connsiteX593" fmla="*/ 132121 w 282301"/>
                <a:gd name="connsiteY593" fmla="*/ 47741 h 72934"/>
                <a:gd name="connsiteX594" fmla="*/ 130851 w 282301"/>
                <a:gd name="connsiteY594" fmla="*/ 47615 h 72934"/>
                <a:gd name="connsiteX595" fmla="*/ 130851 w 282301"/>
                <a:gd name="connsiteY595" fmla="*/ 47615 h 72934"/>
                <a:gd name="connsiteX596" fmla="*/ 127587 w 282301"/>
                <a:gd name="connsiteY596" fmla="*/ 50357 h 72934"/>
                <a:gd name="connsiteX597" fmla="*/ 127587 w 282301"/>
                <a:gd name="connsiteY597" fmla="*/ 50357 h 72934"/>
                <a:gd name="connsiteX598" fmla="*/ 122850 w 282301"/>
                <a:gd name="connsiteY598" fmla="*/ 52224 h 72934"/>
                <a:gd name="connsiteX599" fmla="*/ 122850 w 282301"/>
                <a:gd name="connsiteY599" fmla="*/ 52224 h 72934"/>
                <a:gd name="connsiteX600" fmla="*/ 117897 w 282301"/>
                <a:gd name="connsiteY600" fmla="*/ 52847 h 72934"/>
                <a:gd name="connsiteX601" fmla="*/ 117897 w 282301"/>
                <a:gd name="connsiteY601" fmla="*/ 52847 h 72934"/>
                <a:gd name="connsiteX602" fmla="*/ 117897 w 282301"/>
                <a:gd name="connsiteY602" fmla="*/ 52847 h 72934"/>
                <a:gd name="connsiteX603" fmla="*/ 127918 w 282301"/>
                <a:gd name="connsiteY603" fmla="*/ 54002 h 72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</a:cxnLst>
              <a:rect l="l" t="t" r="r" b="b"/>
              <a:pathLst>
                <a:path w="282301" h="72934">
                  <a:moveTo>
                    <a:pt x="57" y="20805"/>
                  </a:moveTo>
                  <a:lnTo>
                    <a:pt x="2800" y="19243"/>
                  </a:lnTo>
                  <a:lnTo>
                    <a:pt x="2800" y="19243"/>
                  </a:lnTo>
                  <a:lnTo>
                    <a:pt x="5150" y="18520"/>
                  </a:lnTo>
                  <a:lnTo>
                    <a:pt x="5150" y="18520"/>
                  </a:lnTo>
                  <a:lnTo>
                    <a:pt x="9734" y="16386"/>
                  </a:lnTo>
                  <a:lnTo>
                    <a:pt x="9734" y="16386"/>
                  </a:lnTo>
                  <a:lnTo>
                    <a:pt x="14624" y="16170"/>
                  </a:lnTo>
                  <a:lnTo>
                    <a:pt x="14624" y="16170"/>
                  </a:lnTo>
                  <a:lnTo>
                    <a:pt x="14700" y="16196"/>
                  </a:lnTo>
                  <a:lnTo>
                    <a:pt x="14700" y="16196"/>
                  </a:lnTo>
                  <a:lnTo>
                    <a:pt x="14700" y="16196"/>
                  </a:lnTo>
                  <a:cubicBezTo>
                    <a:pt x="14713" y="16196"/>
                    <a:pt x="16160" y="16538"/>
                    <a:pt x="18306" y="16538"/>
                  </a:cubicBezTo>
                  <a:lnTo>
                    <a:pt x="18306" y="16538"/>
                  </a:lnTo>
                  <a:lnTo>
                    <a:pt x="18306" y="16538"/>
                  </a:lnTo>
                  <a:cubicBezTo>
                    <a:pt x="19018" y="16538"/>
                    <a:pt x="19742" y="16513"/>
                    <a:pt x="20453" y="16437"/>
                  </a:cubicBezTo>
                  <a:lnTo>
                    <a:pt x="20453" y="16437"/>
                  </a:lnTo>
                  <a:lnTo>
                    <a:pt x="19932" y="14354"/>
                  </a:lnTo>
                  <a:lnTo>
                    <a:pt x="19932" y="14354"/>
                  </a:lnTo>
                  <a:lnTo>
                    <a:pt x="19932" y="14354"/>
                  </a:lnTo>
                  <a:cubicBezTo>
                    <a:pt x="19310" y="13833"/>
                    <a:pt x="16579" y="11611"/>
                    <a:pt x="12109" y="7928"/>
                  </a:cubicBezTo>
                  <a:lnTo>
                    <a:pt x="12109" y="7928"/>
                  </a:lnTo>
                  <a:lnTo>
                    <a:pt x="12109" y="7928"/>
                  </a:lnTo>
                  <a:cubicBezTo>
                    <a:pt x="12046" y="7852"/>
                    <a:pt x="10268" y="6442"/>
                    <a:pt x="10852" y="3343"/>
                  </a:cubicBezTo>
                  <a:lnTo>
                    <a:pt x="10852" y="3343"/>
                  </a:lnTo>
                  <a:lnTo>
                    <a:pt x="10852" y="3343"/>
                  </a:lnTo>
                  <a:cubicBezTo>
                    <a:pt x="11195" y="1553"/>
                    <a:pt x="12338" y="1299"/>
                    <a:pt x="12998" y="1299"/>
                  </a:cubicBezTo>
                  <a:lnTo>
                    <a:pt x="12998" y="1299"/>
                  </a:lnTo>
                  <a:lnTo>
                    <a:pt x="12998" y="1299"/>
                  </a:lnTo>
                  <a:cubicBezTo>
                    <a:pt x="14014" y="1299"/>
                    <a:pt x="14979" y="1909"/>
                    <a:pt x="15043" y="1959"/>
                  </a:cubicBezTo>
                  <a:lnTo>
                    <a:pt x="15043" y="1959"/>
                  </a:lnTo>
                  <a:lnTo>
                    <a:pt x="18243" y="4169"/>
                  </a:lnTo>
                  <a:lnTo>
                    <a:pt x="18243" y="4169"/>
                  </a:lnTo>
                  <a:lnTo>
                    <a:pt x="20897" y="1845"/>
                  </a:lnTo>
                  <a:lnTo>
                    <a:pt x="20897" y="1845"/>
                  </a:lnTo>
                  <a:lnTo>
                    <a:pt x="26536" y="1654"/>
                  </a:lnTo>
                  <a:lnTo>
                    <a:pt x="26536" y="1654"/>
                  </a:lnTo>
                  <a:lnTo>
                    <a:pt x="26663" y="1731"/>
                  </a:lnTo>
                  <a:lnTo>
                    <a:pt x="26663" y="1731"/>
                  </a:lnTo>
                  <a:lnTo>
                    <a:pt x="26663" y="1731"/>
                  </a:lnTo>
                  <a:cubicBezTo>
                    <a:pt x="26688" y="1743"/>
                    <a:pt x="29000" y="2975"/>
                    <a:pt x="34372" y="4702"/>
                  </a:cubicBezTo>
                  <a:lnTo>
                    <a:pt x="34372" y="4702"/>
                  </a:lnTo>
                  <a:lnTo>
                    <a:pt x="34537" y="4753"/>
                  </a:lnTo>
                  <a:lnTo>
                    <a:pt x="34537" y="4753"/>
                  </a:lnTo>
                  <a:lnTo>
                    <a:pt x="34638" y="4906"/>
                  </a:lnTo>
                  <a:lnTo>
                    <a:pt x="34638" y="4906"/>
                  </a:lnTo>
                  <a:lnTo>
                    <a:pt x="34638" y="4906"/>
                  </a:lnTo>
                  <a:cubicBezTo>
                    <a:pt x="34676" y="4969"/>
                    <a:pt x="34740" y="5032"/>
                    <a:pt x="34791" y="5109"/>
                  </a:cubicBezTo>
                  <a:lnTo>
                    <a:pt x="34791" y="5109"/>
                  </a:lnTo>
                  <a:lnTo>
                    <a:pt x="34791" y="5109"/>
                  </a:lnTo>
                  <a:cubicBezTo>
                    <a:pt x="34778" y="4829"/>
                    <a:pt x="34702" y="4385"/>
                    <a:pt x="34562" y="3724"/>
                  </a:cubicBezTo>
                  <a:lnTo>
                    <a:pt x="34562" y="3724"/>
                  </a:lnTo>
                  <a:lnTo>
                    <a:pt x="34562" y="3724"/>
                  </a:lnTo>
                  <a:cubicBezTo>
                    <a:pt x="34181" y="1959"/>
                    <a:pt x="33724" y="1337"/>
                    <a:pt x="33470" y="1134"/>
                  </a:cubicBezTo>
                  <a:lnTo>
                    <a:pt x="33470" y="1134"/>
                  </a:lnTo>
                  <a:lnTo>
                    <a:pt x="31171" y="1134"/>
                  </a:lnTo>
                  <a:lnTo>
                    <a:pt x="31171" y="1134"/>
                  </a:lnTo>
                  <a:lnTo>
                    <a:pt x="32175" y="397"/>
                  </a:lnTo>
                  <a:lnTo>
                    <a:pt x="32175" y="397"/>
                  </a:lnTo>
                  <a:lnTo>
                    <a:pt x="31641" y="80"/>
                  </a:lnTo>
                  <a:lnTo>
                    <a:pt x="31641" y="80"/>
                  </a:lnTo>
                  <a:lnTo>
                    <a:pt x="32657" y="80"/>
                  </a:lnTo>
                  <a:lnTo>
                    <a:pt x="32657" y="80"/>
                  </a:lnTo>
                  <a:lnTo>
                    <a:pt x="32657" y="80"/>
                  </a:lnTo>
                  <a:cubicBezTo>
                    <a:pt x="32784" y="16"/>
                    <a:pt x="32962" y="-60"/>
                    <a:pt x="33203" y="-60"/>
                  </a:cubicBezTo>
                  <a:lnTo>
                    <a:pt x="33203" y="-60"/>
                  </a:lnTo>
                  <a:lnTo>
                    <a:pt x="33203" y="-60"/>
                  </a:lnTo>
                  <a:cubicBezTo>
                    <a:pt x="33381" y="-60"/>
                    <a:pt x="33559" y="-9"/>
                    <a:pt x="33737" y="80"/>
                  </a:cubicBezTo>
                  <a:lnTo>
                    <a:pt x="33737" y="80"/>
                  </a:lnTo>
                  <a:lnTo>
                    <a:pt x="43046" y="80"/>
                  </a:lnTo>
                  <a:lnTo>
                    <a:pt x="43046" y="80"/>
                  </a:lnTo>
                  <a:lnTo>
                    <a:pt x="43261" y="118"/>
                  </a:lnTo>
                  <a:lnTo>
                    <a:pt x="43261" y="118"/>
                  </a:lnTo>
                  <a:lnTo>
                    <a:pt x="43261" y="118"/>
                  </a:lnTo>
                  <a:cubicBezTo>
                    <a:pt x="43261" y="118"/>
                    <a:pt x="44684" y="714"/>
                    <a:pt x="46703" y="714"/>
                  </a:cubicBezTo>
                  <a:lnTo>
                    <a:pt x="46703" y="714"/>
                  </a:lnTo>
                  <a:lnTo>
                    <a:pt x="46703" y="714"/>
                  </a:lnTo>
                  <a:cubicBezTo>
                    <a:pt x="47884" y="714"/>
                    <a:pt x="49052" y="511"/>
                    <a:pt x="50157" y="92"/>
                  </a:cubicBezTo>
                  <a:lnTo>
                    <a:pt x="50157" y="92"/>
                  </a:lnTo>
                  <a:lnTo>
                    <a:pt x="50322" y="42"/>
                  </a:lnTo>
                  <a:lnTo>
                    <a:pt x="50322" y="42"/>
                  </a:lnTo>
                  <a:lnTo>
                    <a:pt x="50513" y="92"/>
                  </a:lnTo>
                  <a:lnTo>
                    <a:pt x="50513" y="92"/>
                  </a:lnTo>
                  <a:lnTo>
                    <a:pt x="50513" y="92"/>
                  </a:lnTo>
                  <a:cubicBezTo>
                    <a:pt x="50526" y="118"/>
                    <a:pt x="52443" y="816"/>
                    <a:pt x="57396" y="1654"/>
                  </a:cubicBezTo>
                  <a:lnTo>
                    <a:pt x="57396" y="1654"/>
                  </a:lnTo>
                  <a:lnTo>
                    <a:pt x="57396" y="1654"/>
                  </a:lnTo>
                  <a:cubicBezTo>
                    <a:pt x="57752" y="1616"/>
                    <a:pt x="59415" y="1438"/>
                    <a:pt x="62971" y="956"/>
                  </a:cubicBezTo>
                  <a:lnTo>
                    <a:pt x="62971" y="956"/>
                  </a:lnTo>
                  <a:lnTo>
                    <a:pt x="62971" y="956"/>
                  </a:lnTo>
                  <a:cubicBezTo>
                    <a:pt x="63555" y="892"/>
                    <a:pt x="64013" y="854"/>
                    <a:pt x="64394" y="854"/>
                  </a:cubicBezTo>
                  <a:lnTo>
                    <a:pt x="64394" y="854"/>
                  </a:lnTo>
                  <a:lnTo>
                    <a:pt x="64394" y="854"/>
                  </a:lnTo>
                  <a:cubicBezTo>
                    <a:pt x="65765" y="854"/>
                    <a:pt x="66222" y="1350"/>
                    <a:pt x="66908" y="2074"/>
                  </a:cubicBezTo>
                  <a:lnTo>
                    <a:pt x="66908" y="2074"/>
                  </a:lnTo>
                  <a:lnTo>
                    <a:pt x="66908" y="2074"/>
                  </a:lnTo>
                  <a:cubicBezTo>
                    <a:pt x="67454" y="2696"/>
                    <a:pt x="68254" y="3572"/>
                    <a:pt x="70058" y="4702"/>
                  </a:cubicBezTo>
                  <a:lnTo>
                    <a:pt x="70058" y="4702"/>
                  </a:lnTo>
                  <a:lnTo>
                    <a:pt x="70058" y="4702"/>
                  </a:lnTo>
                  <a:cubicBezTo>
                    <a:pt x="70350" y="3864"/>
                    <a:pt x="71150" y="2543"/>
                    <a:pt x="73347" y="1057"/>
                  </a:cubicBezTo>
                  <a:lnTo>
                    <a:pt x="73347" y="1057"/>
                  </a:lnTo>
                  <a:lnTo>
                    <a:pt x="73487" y="943"/>
                  </a:lnTo>
                  <a:lnTo>
                    <a:pt x="73487" y="943"/>
                  </a:lnTo>
                  <a:lnTo>
                    <a:pt x="81424" y="943"/>
                  </a:lnTo>
                  <a:lnTo>
                    <a:pt x="81424" y="943"/>
                  </a:lnTo>
                  <a:lnTo>
                    <a:pt x="88206" y="2378"/>
                  </a:lnTo>
                  <a:lnTo>
                    <a:pt x="88206" y="2378"/>
                  </a:lnTo>
                  <a:lnTo>
                    <a:pt x="88206" y="2378"/>
                  </a:lnTo>
                  <a:cubicBezTo>
                    <a:pt x="88777" y="2391"/>
                    <a:pt x="92816" y="2569"/>
                    <a:pt x="95914" y="5490"/>
                  </a:cubicBezTo>
                  <a:lnTo>
                    <a:pt x="95914" y="5490"/>
                  </a:lnTo>
                  <a:lnTo>
                    <a:pt x="95914" y="5490"/>
                  </a:lnTo>
                  <a:cubicBezTo>
                    <a:pt x="95940" y="5515"/>
                    <a:pt x="96968" y="6214"/>
                    <a:pt x="102645" y="8055"/>
                  </a:cubicBezTo>
                  <a:lnTo>
                    <a:pt x="102645" y="8055"/>
                  </a:lnTo>
                  <a:lnTo>
                    <a:pt x="103369" y="8296"/>
                  </a:lnTo>
                  <a:lnTo>
                    <a:pt x="103369" y="8296"/>
                  </a:lnTo>
                  <a:lnTo>
                    <a:pt x="101058" y="11281"/>
                  </a:lnTo>
                  <a:lnTo>
                    <a:pt x="101058" y="11281"/>
                  </a:lnTo>
                  <a:lnTo>
                    <a:pt x="100956" y="11331"/>
                  </a:lnTo>
                  <a:lnTo>
                    <a:pt x="100956" y="11331"/>
                  </a:lnTo>
                  <a:lnTo>
                    <a:pt x="100956" y="11331"/>
                  </a:lnTo>
                  <a:cubicBezTo>
                    <a:pt x="100867" y="11395"/>
                    <a:pt x="98734" y="12449"/>
                    <a:pt x="95521" y="13147"/>
                  </a:cubicBezTo>
                  <a:lnTo>
                    <a:pt x="95521" y="13147"/>
                  </a:lnTo>
                  <a:lnTo>
                    <a:pt x="95521" y="13147"/>
                  </a:lnTo>
                  <a:cubicBezTo>
                    <a:pt x="92460" y="13833"/>
                    <a:pt x="91546" y="14176"/>
                    <a:pt x="91546" y="14176"/>
                  </a:cubicBezTo>
                  <a:lnTo>
                    <a:pt x="91546" y="14176"/>
                  </a:lnTo>
                  <a:lnTo>
                    <a:pt x="86072" y="14583"/>
                  </a:lnTo>
                  <a:lnTo>
                    <a:pt x="86072" y="14583"/>
                  </a:lnTo>
                  <a:lnTo>
                    <a:pt x="86072" y="14583"/>
                  </a:lnTo>
                  <a:cubicBezTo>
                    <a:pt x="85983" y="14583"/>
                    <a:pt x="83888" y="14773"/>
                    <a:pt x="77093" y="14748"/>
                  </a:cubicBezTo>
                  <a:lnTo>
                    <a:pt x="77093" y="14748"/>
                  </a:lnTo>
                  <a:lnTo>
                    <a:pt x="70413" y="13516"/>
                  </a:lnTo>
                  <a:lnTo>
                    <a:pt x="70413" y="13516"/>
                  </a:lnTo>
                  <a:lnTo>
                    <a:pt x="66260" y="13338"/>
                  </a:lnTo>
                  <a:lnTo>
                    <a:pt x="66260" y="13338"/>
                  </a:lnTo>
                  <a:lnTo>
                    <a:pt x="63276" y="12449"/>
                  </a:lnTo>
                  <a:lnTo>
                    <a:pt x="63276" y="12449"/>
                  </a:lnTo>
                  <a:lnTo>
                    <a:pt x="58336" y="11408"/>
                  </a:lnTo>
                  <a:lnTo>
                    <a:pt x="58336" y="11408"/>
                  </a:lnTo>
                  <a:lnTo>
                    <a:pt x="56393" y="12093"/>
                  </a:lnTo>
                  <a:lnTo>
                    <a:pt x="56393" y="12093"/>
                  </a:lnTo>
                  <a:lnTo>
                    <a:pt x="50310" y="12995"/>
                  </a:lnTo>
                  <a:lnTo>
                    <a:pt x="50310" y="12995"/>
                  </a:lnTo>
                  <a:lnTo>
                    <a:pt x="45255" y="12804"/>
                  </a:lnTo>
                  <a:lnTo>
                    <a:pt x="45255" y="12804"/>
                  </a:lnTo>
                  <a:lnTo>
                    <a:pt x="41484" y="12144"/>
                  </a:lnTo>
                  <a:lnTo>
                    <a:pt x="41484" y="12144"/>
                  </a:lnTo>
                  <a:lnTo>
                    <a:pt x="40569" y="13186"/>
                  </a:lnTo>
                  <a:lnTo>
                    <a:pt x="40569" y="13186"/>
                  </a:lnTo>
                  <a:lnTo>
                    <a:pt x="40569" y="15256"/>
                  </a:lnTo>
                  <a:lnTo>
                    <a:pt x="40569" y="15256"/>
                  </a:lnTo>
                  <a:lnTo>
                    <a:pt x="40569" y="15256"/>
                  </a:lnTo>
                  <a:cubicBezTo>
                    <a:pt x="40899" y="15586"/>
                    <a:pt x="41902" y="16513"/>
                    <a:pt x="44036" y="17859"/>
                  </a:cubicBezTo>
                  <a:lnTo>
                    <a:pt x="44036" y="17859"/>
                  </a:lnTo>
                  <a:lnTo>
                    <a:pt x="44315" y="18011"/>
                  </a:lnTo>
                  <a:lnTo>
                    <a:pt x="44315" y="18011"/>
                  </a:lnTo>
                  <a:lnTo>
                    <a:pt x="44277" y="18342"/>
                  </a:lnTo>
                  <a:lnTo>
                    <a:pt x="44277" y="18342"/>
                  </a:lnTo>
                  <a:lnTo>
                    <a:pt x="44277" y="18342"/>
                  </a:lnTo>
                  <a:cubicBezTo>
                    <a:pt x="44277" y="18342"/>
                    <a:pt x="44277" y="18545"/>
                    <a:pt x="44430" y="18723"/>
                  </a:cubicBezTo>
                  <a:lnTo>
                    <a:pt x="44430" y="18723"/>
                  </a:lnTo>
                  <a:lnTo>
                    <a:pt x="44430" y="18723"/>
                  </a:lnTo>
                  <a:cubicBezTo>
                    <a:pt x="44608" y="18888"/>
                    <a:pt x="44963" y="19116"/>
                    <a:pt x="45789" y="19116"/>
                  </a:cubicBezTo>
                  <a:lnTo>
                    <a:pt x="45789" y="19116"/>
                  </a:lnTo>
                  <a:lnTo>
                    <a:pt x="45789" y="19116"/>
                  </a:lnTo>
                  <a:cubicBezTo>
                    <a:pt x="46106" y="19116"/>
                    <a:pt x="46462" y="19066"/>
                    <a:pt x="46855" y="19002"/>
                  </a:cubicBezTo>
                  <a:lnTo>
                    <a:pt x="46855" y="19002"/>
                  </a:lnTo>
                  <a:lnTo>
                    <a:pt x="46919" y="18989"/>
                  </a:lnTo>
                  <a:lnTo>
                    <a:pt x="46919" y="18989"/>
                  </a:lnTo>
                  <a:lnTo>
                    <a:pt x="46995" y="19002"/>
                  </a:lnTo>
                  <a:lnTo>
                    <a:pt x="46995" y="19002"/>
                  </a:lnTo>
                  <a:lnTo>
                    <a:pt x="46995" y="19002"/>
                  </a:lnTo>
                  <a:cubicBezTo>
                    <a:pt x="47033" y="19002"/>
                    <a:pt x="48697" y="19142"/>
                    <a:pt x="51770" y="18659"/>
                  </a:cubicBezTo>
                  <a:lnTo>
                    <a:pt x="51770" y="18659"/>
                  </a:lnTo>
                  <a:lnTo>
                    <a:pt x="51770" y="18659"/>
                  </a:lnTo>
                  <a:cubicBezTo>
                    <a:pt x="51821" y="18647"/>
                    <a:pt x="53332" y="18329"/>
                    <a:pt x="57764" y="18443"/>
                  </a:cubicBezTo>
                  <a:lnTo>
                    <a:pt x="57764" y="18443"/>
                  </a:lnTo>
                  <a:lnTo>
                    <a:pt x="57764" y="16640"/>
                  </a:lnTo>
                  <a:lnTo>
                    <a:pt x="57764" y="16640"/>
                  </a:lnTo>
                  <a:lnTo>
                    <a:pt x="58361" y="16703"/>
                  </a:lnTo>
                  <a:lnTo>
                    <a:pt x="58361" y="16703"/>
                  </a:lnTo>
                  <a:lnTo>
                    <a:pt x="58361" y="16703"/>
                  </a:lnTo>
                  <a:cubicBezTo>
                    <a:pt x="58488" y="16716"/>
                    <a:pt x="61511" y="17110"/>
                    <a:pt x="64940" y="19637"/>
                  </a:cubicBezTo>
                  <a:lnTo>
                    <a:pt x="64940" y="19637"/>
                  </a:lnTo>
                  <a:lnTo>
                    <a:pt x="64940" y="19637"/>
                  </a:lnTo>
                  <a:cubicBezTo>
                    <a:pt x="65537" y="20082"/>
                    <a:pt x="65918" y="20285"/>
                    <a:pt x="66134" y="20386"/>
                  </a:cubicBezTo>
                  <a:lnTo>
                    <a:pt x="66134" y="20386"/>
                  </a:lnTo>
                  <a:lnTo>
                    <a:pt x="66134" y="20386"/>
                  </a:lnTo>
                  <a:cubicBezTo>
                    <a:pt x="66070" y="20158"/>
                    <a:pt x="65943" y="19866"/>
                    <a:pt x="65803" y="19612"/>
                  </a:cubicBezTo>
                  <a:lnTo>
                    <a:pt x="65803" y="19612"/>
                  </a:lnTo>
                  <a:lnTo>
                    <a:pt x="65562" y="19142"/>
                  </a:lnTo>
                  <a:lnTo>
                    <a:pt x="65562" y="19142"/>
                  </a:lnTo>
                  <a:lnTo>
                    <a:pt x="70324" y="16513"/>
                  </a:lnTo>
                  <a:lnTo>
                    <a:pt x="70324" y="16513"/>
                  </a:lnTo>
                  <a:lnTo>
                    <a:pt x="74579" y="16881"/>
                  </a:lnTo>
                  <a:lnTo>
                    <a:pt x="74579" y="16881"/>
                  </a:lnTo>
                  <a:lnTo>
                    <a:pt x="74769" y="16907"/>
                  </a:lnTo>
                  <a:lnTo>
                    <a:pt x="74769" y="16907"/>
                  </a:lnTo>
                  <a:lnTo>
                    <a:pt x="74909" y="17034"/>
                  </a:lnTo>
                  <a:lnTo>
                    <a:pt x="74909" y="17034"/>
                  </a:lnTo>
                  <a:lnTo>
                    <a:pt x="74909" y="17034"/>
                  </a:lnTo>
                  <a:cubicBezTo>
                    <a:pt x="74922" y="17046"/>
                    <a:pt x="76344" y="18367"/>
                    <a:pt x="81170" y="19193"/>
                  </a:cubicBezTo>
                  <a:lnTo>
                    <a:pt x="81170" y="19193"/>
                  </a:lnTo>
                  <a:lnTo>
                    <a:pt x="81170" y="19193"/>
                  </a:lnTo>
                  <a:cubicBezTo>
                    <a:pt x="82186" y="19371"/>
                    <a:pt x="82859" y="19472"/>
                    <a:pt x="83215" y="19548"/>
                  </a:cubicBezTo>
                  <a:lnTo>
                    <a:pt x="83215" y="19548"/>
                  </a:lnTo>
                  <a:lnTo>
                    <a:pt x="87393" y="19688"/>
                  </a:lnTo>
                  <a:lnTo>
                    <a:pt x="87393" y="19688"/>
                  </a:lnTo>
                  <a:lnTo>
                    <a:pt x="88574" y="18342"/>
                  </a:lnTo>
                  <a:lnTo>
                    <a:pt x="88574" y="18342"/>
                  </a:lnTo>
                  <a:lnTo>
                    <a:pt x="88764" y="18304"/>
                  </a:lnTo>
                  <a:lnTo>
                    <a:pt x="88764" y="18304"/>
                  </a:lnTo>
                  <a:lnTo>
                    <a:pt x="88764" y="18304"/>
                  </a:lnTo>
                  <a:cubicBezTo>
                    <a:pt x="88790" y="18304"/>
                    <a:pt x="89082" y="18240"/>
                    <a:pt x="89653" y="18240"/>
                  </a:cubicBezTo>
                  <a:lnTo>
                    <a:pt x="89653" y="18240"/>
                  </a:lnTo>
                  <a:lnTo>
                    <a:pt x="89653" y="18240"/>
                  </a:lnTo>
                  <a:cubicBezTo>
                    <a:pt x="90771" y="18240"/>
                    <a:pt x="93159" y="18482"/>
                    <a:pt x="96689" y="20031"/>
                  </a:cubicBezTo>
                  <a:lnTo>
                    <a:pt x="96689" y="20031"/>
                  </a:lnTo>
                  <a:lnTo>
                    <a:pt x="99915" y="19193"/>
                  </a:lnTo>
                  <a:lnTo>
                    <a:pt x="99915" y="19193"/>
                  </a:lnTo>
                  <a:lnTo>
                    <a:pt x="99915" y="19193"/>
                  </a:lnTo>
                  <a:cubicBezTo>
                    <a:pt x="99318" y="18621"/>
                    <a:pt x="98670" y="17529"/>
                    <a:pt x="98251" y="15586"/>
                  </a:cubicBezTo>
                  <a:lnTo>
                    <a:pt x="98251" y="15586"/>
                  </a:lnTo>
                  <a:lnTo>
                    <a:pt x="98111" y="14938"/>
                  </a:lnTo>
                  <a:lnTo>
                    <a:pt x="98111" y="14938"/>
                  </a:lnTo>
                  <a:lnTo>
                    <a:pt x="100537" y="14938"/>
                  </a:lnTo>
                  <a:lnTo>
                    <a:pt x="100537" y="14938"/>
                  </a:lnTo>
                  <a:lnTo>
                    <a:pt x="105909" y="16170"/>
                  </a:lnTo>
                  <a:lnTo>
                    <a:pt x="105909" y="16170"/>
                  </a:lnTo>
                  <a:lnTo>
                    <a:pt x="111929" y="16881"/>
                  </a:lnTo>
                  <a:lnTo>
                    <a:pt x="111929" y="16881"/>
                  </a:lnTo>
                  <a:lnTo>
                    <a:pt x="112081" y="16932"/>
                  </a:lnTo>
                  <a:lnTo>
                    <a:pt x="112081" y="16932"/>
                  </a:lnTo>
                  <a:lnTo>
                    <a:pt x="112081" y="16932"/>
                  </a:lnTo>
                  <a:cubicBezTo>
                    <a:pt x="112106" y="16932"/>
                    <a:pt x="113973" y="17783"/>
                    <a:pt x="121263" y="18126"/>
                  </a:cubicBezTo>
                  <a:lnTo>
                    <a:pt x="121263" y="18126"/>
                  </a:lnTo>
                  <a:lnTo>
                    <a:pt x="121453" y="18151"/>
                  </a:lnTo>
                  <a:lnTo>
                    <a:pt x="121453" y="18151"/>
                  </a:lnTo>
                  <a:lnTo>
                    <a:pt x="121453" y="18151"/>
                  </a:lnTo>
                  <a:cubicBezTo>
                    <a:pt x="121606" y="18240"/>
                    <a:pt x="125149" y="19866"/>
                    <a:pt x="128552" y="24158"/>
                  </a:cubicBezTo>
                  <a:lnTo>
                    <a:pt x="128552" y="24158"/>
                  </a:lnTo>
                  <a:lnTo>
                    <a:pt x="129238" y="25022"/>
                  </a:lnTo>
                  <a:lnTo>
                    <a:pt x="129238" y="25022"/>
                  </a:lnTo>
                  <a:lnTo>
                    <a:pt x="123155" y="25022"/>
                  </a:lnTo>
                  <a:lnTo>
                    <a:pt x="123155" y="25022"/>
                  </a:lnTo>
                  <a:lnTo>
                    <a:pt x="124019" y="25530"/>
                  </a:lnTo>
                  <a:lnTo>
                    <a:pt x="124019" y="25530"/>
                  </a:lnTo>
                  <a:lnTo>
                    <a:pt x="124019" y="25530"/>
                  </a:lnTo>
                  <a:cubicBezTo>
                    <a:pt x="125022" y="25517"/>
                    <a:pt x="130191" y="25453"/>
                    <a:pt x="134928" y="27905"/>
                  </a:cubicBezTo>
                  <a:lnTo>
                    <a:pt x="134928" y="27905"/>
                  </a:lnTo>
                  <a:lnTo>
                    <a:pt x="134928" y="27905"/>
                  </a:lnTo>
                  <a:cubicBezTo>
                    <a:pt x="137417" y="29200"/>
                    <a:pt x="137773" y="30318"/>
                    <a:pt x="137899" y="31270"/>
                  </a:cubicBezTo>
                  <a:lnTo>
                    <a:pt x="137899" y="31270"/>
                  </a:lnTo>
                  <a:lnTo>
                    <a:pt x="137899" y="31270"/>
                  </a:lnTo>
                  <a:cubicBezTo>
                    <a:pt x="137912" y="31346"/>
                    <a:pt x="137925" y="31499"/>
                    <a:pt x="137912" y="31499"/>
                  </a:cubicBezTo>
                  <a:lnTo>
                    <a:pt x="137912" y="31499"/>
                  </a:lnTo>
                  <a:lnTo>
                    <a:pt x="137912" y="31499"/>
                  </a:lnTo>
                  <a:cubicBezTo>
                    <a:pt x="137925" y="31499"/>
                    <a:pt x="138471" y="31613"/>
                    <a:pt x="140338" y="31397"/>
                  </a:cubicBezTo>
                  <a:lnTo>
                    <a:pt x="140338" y="31397"/>
                  </a:lnTo>
                  <a:lnTo>
                    <a:pt x="152860" y="31397"/>
                  </a:lnTo>
                  <a:lnTo>
                    <a:pt x="152860" y="31397"/>
                  </a:lnTo>
                  <a:lnTo>
                    <a:pt x="157394" y="33924"/>
                  </a:lnTo>
                  <a:lnTo>
                    <a:pt x="157394" y="33924"/>
                  </a:lnTo>
                  <a:lnTo>
                    <a:pt x="165305" y="38242"/>
                  </a:lnTo>
                  <a:lnTo>
                    <a:pt x="165305" y="38242"/>
                  </a:lnTo>
                  <a:lnTo>
                    <a:pt x="166512" y="40122"/>
                  </a:lnTo>
                  <a:lnTo>
                    <a:pt x="166512" y="40122"/>
                  </a:lnTo>
                  <a:lnTo>
                    <a:pt x="171084" y="41366"/>
                  </a:lnTo>
                  <a:lnTo>
                    <a:pt x="171084" y="41366"/>
                  </a:lnTo>
                  <a:lnTo>
                    <a:pt x="173166" y="44300"/>
                  </a:lnTo>
                  <a:lnTo>
                    <a:pt x="173166" y="44300"/>
                  </a:lnTo>
                  <a:lnTo>
                    <a:pt x="180672" y="44300"/>
                  </a:lnTo>
                  <a:lnTo>
                    <a:pt x="180672" y="44300"/>
                  </a:lnTo>
                  <a:lnTo>
                    <a:pt x="180901" y="44338"/>
                  </a:lnTo>
                  <a:lnTo>
                    <a:pt x="180901" y="44338"/>
                  </a:lnTo>
                  <a:lnTo>
                    <a:pt x="180901" y="44338"/>
                  </a:lnTo>
                  <a:cubicBezTo>
                    <a:pt x="180939" y="44363"/>
                    <a:pt x="184571" y="46078"/>
                    <a:pt x="187568" y="46433"/>
                  </a:cubicBezTo>
                  <a:lnTo>
                    <a:pt x="187568" y="46433"/>
                  </a:lnTo>
                  <a:lnTo>
                    <a:pt x="196597" y="46433"/>
                  </a:lnTo>
                  <a:lnTo>
                    <a:pt x="196597" y="46433"/>
                  </a:lnTo>
                  <a:lnTo>
                    <a:pt x="204179" y="49799"/>
                  </a:lnTo>
                  <a:lnTo>
                    <a:pt x="204179" y="49799"/>
                  </a:lnTo>
                  <a:lnTo>
                    <a:pt x="211380" y="51209"/>
                  </a:lnTo>
                  <a:lnTo>
                    <a:pt x="211380" y="51209"/>
                  </a:lnTo>
                  <a:lnTo>
                    <a:pt x="226924" y="54383"/>
                  </a:lnTo>
                  <a:lnTo>
                    <a:pt x="226924" y="54383"/>
                  </a:lnTo>
                  <a:lnTo>
                    <a:pt x="242875" y="56695"/>
                  </a:lnTo>
                  <a:lnTo>
                    <a:pt x="242875" y="56695"/>
                  </a:lnTo>
                  <a:lnTo>
                    <a:pt x="242875" y="56695"/>
                  </a:lnTo>
                  <a:cubicBezTo>
                    <a:pt x="243853" y="56898"/>
                    <a:pt x="252476" y="58727"/>
                    <a:pt x="253975" y="60593"/>
                  </a:cubicBezTo>
                  <a:lnTo>
                    <a:pt x="253975" y="60593"/>
                  </a:lnTo>
                  <a:lnTo>
                    <a:pt x="254533" y="61292"/>
                  </a:lnTo>
                  <a:lnTo>
                    <a:pt x="254533" y="61292"/>
                  </a:lnTo>
                  <a:lnTo>
                    <a:pt x="253644" y="61457"/>
                  </a:lnTo>
                  <a:lnTo>
                    <a:pt x="253644" y="61457"/>
                  </a:lnTo>
                  <a:lnTo>
                    <a:pt x="253644" y="61457"/>
                  </a:lnTo>
                  <a:cubicBezTo>
                    <a:pt x="253035" y="61559"/>
                    <a:pt x="252082" y="61876"/>
                    <a:pt x="251968" y="62232"/>
                  </a:cubicBezTo>
                  <a:lnTo>
                    <a:pt x="251968" y="62232"/>
                  </a:lnTo>
                  <a:lnTo>
                    <a:pt x="251968" y="62232"/>
                  </a:lnTo>
                  <a:cubicBezTo>
                    <a:pt x="251943" y="62308"/>
                    <a:pt x="251993" y="62422"/>
                    <a:pt x="252044" y="62511"/>
                  </a:cubicBezTo>
                  <a:lnTo>
                    <a:pt x="252044" y="62511"/>
                  </a:lnTo>
                  <a:lnTo>
                    <a:pt x="271779" y="62511"/>
                  </a:lnTo>
                  <a:lnTo>
                    <a:pt x="271779" y="62511"/>
                  </a:lnTo>
                  <a:lnTo>
                    <a:pt x="282358" y="65572"/>
                  </a:lnTo>
                  <a:lnTo>
                    <a:pt x="282358" y="65572"/>
                  </a:lnTo>
                  <a:lnTo>
                    <a:pt x="281939" y="66181"/>
                  </a:lnTo>
                  <a:lnTo>
                    <a:pt x="281939" y="66181"/>
                  </a:lnTo>
                  <a:lnTo>
                    <a:pt x="281939" y="66181"/>
                  </a:lnTo>
                  <a:cubicBezTo>
                    <a:pt x="281876" y="66283"/>
                    <a:pt x="280123" y="68772"/>
                    <a:pt x="277037" y="68772"/>
                  </a:cubicBezTo>
                  <a:lnTo>
                    <a:pt x="277037" y="68772"/>
                  </a:lnTo>
                  <a:lnTo>
                    <a:pt x="277037" y="68772"/>
                  </a:lnTo>
                  <a:cubicBezTo>
                    <a:pt x="276732" y="68772"/>
                    <a:pt x="276428" y="68747"/>
                    <a:pt x="276110" y="68696"/>
                  </a:cubicBezTo>
                  <a:lnTo>
                    <a:pt x="276110" y="68696"/>
                  </a:lnTo>
                  <a:lnTo>
                    <a:pt x="276110" y="68696"/>
                  </a:lnTo>
                  <a:cubicBezTo>
                    <a:pt x="275424" y="68607"/>
                    <a:pt x="274777" y="68556"/>
                    <a:pt x="274154" y="68556"/>
                  </a:cubicBezTo>
                  <a:lnTo>
                    <a:pt x="274154" y="68556"/>
                  </a:lnTo>
                  <a:lnTo>
                    <a:pt x="274154" y="68556"/>
                  </a:lnTo>
                  <a:cubicBezTo>
                    <a:pt x="272757" y="68556"/>
                    <a:pt x="271932" y="68823"/>
                    <a:pt x="271627" y="68950"/>
                  </a:cubicBezTo>
                  <a:lnTo>
                    <a:pt x="271627" y="68950"/>
                  </a:lnTo>
                  <a:lnTo>
                    <a:pt x="271627" y="68950"/>
                  </a:lnTo>
                  <a:cubicBezTo>
                    <a:pt x="271297" y="69496"/>
                    <a:pt x="270103" y="70817"/>
                    <a:pt x="266446" y="70664"/>
                  </a:cubicBezTo>
                  <a:lnTo>
                    <a:pt x="266446" y="70664"/>
                  </a:lnTo>
                  <a:lnTo>
                    <a:pt x="266446" y="70664"/>
                  </a:lnTo>
                  <a:cubicBezTo>
                    <a:pt x="263157" y="70512"/>
                    <a:pt x="262572" y="71325"/>
                    <a:pt x="262559" y="71325"/>
                  </a:cubicBezTo>
                  <a:lnTo>
                    <a:pt x="262559" y="71325"/>
                  </a:lnTo>
                  <a:lnTo>
                    <a:pt x="262559" y="71325"/>
                  </a:lnTo>
                  <a:lnTo>
                    <a:pt x="262559" y="71325"/>
                  </a:lnTo>
                  <a:lnTo>
                    <a:pt x="262420" y="71808"/>
                  </a:lnTo>
                  <a:lnTo>
                    <a:pt x="262420" y="71808"/>
                  </a:lnTo>
                  <a:lnTo>
                    <a:pt x="261950" y="71718"/>
                  </a:lnTo>
                  <a:lnTo>
                    <a:pt x="261950" y="71718"/>
                  </a:lnTo>
                  <a:lnTo>
                    <a:pt x="261950" y="71718"/>
                  </a:lnTo>
                  <a:cubicBezTo>
                    <a:pt x="261912" y="71706"/>
                    <a:pt x="260997" y="71515"/>
                    <a:pt x="257302" y="70461"/>
                  </a:cubicBezTo>
                  <a:lnTo>
                    <a:pt x="257302" y="70461"/>
                  </a:lnTo>
                  <a:lnTo>
                    <a:pt x="257302" y="70461"/>
                  </a:lnTo>
                  <a:cubicBezTo>
                    <a:pt x="256730" y="70296"/>
                    <a:pt x="256210" y="70220"/>
                    <a:pt x="255727" y="70220"/>
                  </a:cubicBezTo>
                  <a:lnTo>
                    <a:pt x="255727" y="70220"/>
                  </a:lnTo>
                  <a:lnTo>
                    <a:pt x="255727" y="70220"/>
                  </a:lnTo>
                  <a:cubicBezTo>
                    <a:pt x="253797" y="70220"/>
                    <a:pt x="253174" y="71528"/>
                    <a:pt x="253162" y="71579"/>
                  </a:cubicBezTo>
                  <a:lnTo>
                    <a:pt x="253162" y="71579"/>
                  </a:lnTo>
                  <a:lnTo>
                    <a:pt x="253022" y="71896"/>
                  </a:lnTo>
                  <a:lnTo>
                    <a:pt x="253022" y="71896"/>
                  </a:lnTo>
                  <a:lnTo>
                    <a:pt x="242938" y="71896"/>
                  </a:lnTo>
                  <a:lnTo>
                    <a:pt x="242938" y="71896"/>
                  </a:lnTo>
                  <a:lnTo>
                    <a:pt x="242812" y="71871"/>
                  </a:lnTo>
                  <a:lnTo>
                    <a:pt x="242812" y="71871"/>
                  </a:lnTo>
                  <a:lnTo>
                    <a:pt x="242812" y="71871"/>
                  </a:lnTo>
                  <a:cubicBezTo>
                    <a:pt x="242799" y="71871"/>
                    <a:pt x="241249" y="71515"/>
                    <a:pt x="239306" y="71515"/>
                  </a:cubicBezTo>
                  <a:lnTo>
                    <a:pt x="239306" y="71515"/>
                  </a:lnTo>
                  <a:lnTo>
                    <a:pt x="239306" y="71515"/>
                  </a:lnTo>
                  <a:cubicBezTo>
                    <a:pt x="237732" y="71515"/>
                    <a:pt x="236347" y="71757"/>
                    <a:pt x="235179" y="72214"/>
                  </a:cubicBezTo>
                  <a:lnTo>
                    <a:pt x="235179" y="72214"/>
                  </a:lnTo>
                  <a:lnTo>
                    <a:pt x="235179" y="72214"/>
                  </a:lnTo>
                  <a:cubicBezTo>
                    <a:pt x="234074" y="72645"/>
                    <a:pt x="233007" y="72874"/>
                    <a:pt x="231991" y="72874"/>
                  </a:cubicBezTo>
                  <a:lnTo>
                    <a:pt x="231991" y="72874"/>
                  </a:lnTo>
                  <a:lnTo>
                    <a:pt x="231991" y="72874"/>
                  </a:lnTo>
                  <a:cubicBezTo>
                    <a:pt x="230607" y="72874"/>
                    <a:pt x="229693" y="72442"/>
                    <a:pt x="229350" y="72252"/>
                  </a:cubicBezTo>
                  <a:lnTo>
                    <a:pt x="229350" y="72252"/>
                  </a:lnTo>
                  <a:lnTo>
                    <a:pt x="219520" y="72252"/>
                  </a:lnTo>
                  <a:lnTo>
                    <a:pt x="219520" y="72252"/>
                  </a:lnTo>
                  <a:lnTo>
                    <a:pt x="214186" y="71528"/>
                  </a:lnTo>
                  <a:lnTo>
                    <a:pt x="214186" y="71528"/>
                  </a:lnTo>
                  <a:lnTo>
                    <a:pt x="209716" y="70677"/>
                  </a:lnTo>
                  <a:lnTo>
                    <a:pt x="209716" y="70677"/>
                  </a:lnTo>
                  <a:lnTo>
                    <a:pt x="206757" y="71553"/>
                  </a:lnTo>
                  <a:lnTo>
                    <a:pt x="206757" y="71553"/>
                  </a:lnTo>
                  <a:lnTo>
                    <a:pt x="171769" y="71528"/>
                  </a:lnTo>
                  <a:lnTo>
                    <a:pt x="171769" y="71528"/>
                  </a:lnTo>
                  <a:lnTo>
                    <a:pt x="157203" y="69941"/>
                  </a:lnTo>
                  <a:lnTo>
                    <a:pt x="157203" y="69941"/>
                  </a:lnTo>
                  <a:lnTo>
                    <a:pt x="151361" y="68518"/>
                  </a:lnTo>
                  <a:lnTo>
                    <a:pt x="151361" y="68518"/>
                  </a:lnTo>
                  <a:lnTo>
                    <a:pt x="146523" y="65445"/>
                  </a:lnTo>
                  <a:lnTo>
                    <a:pt x="146523" y="65445"/>
                  </a:lnTo>
                  <a:lnTo>
                    <a:pt x="142548" y="67756"/>
                  </a:lnTo>
                  <a:lnTo>
                    <a:pt x="142548" y="67756"/>
                  </a:lnTo>
                  <a:lnTo>
                    <a:pt x="137671" y="68556"/>
                  </a:lnTo>
                  <a:lnTo>
                    <a:pt x="137671" y="68556"/>
                  </a:lnTo>
                  <a:lnTo>
                    <a:pt x="132502" y="67477"/>
                  </a:lnTo>
                  <a:lnTo>
                    <a:pt x="132502" y="67477"/>
                  </a:lnTo>
                  <a:lnTo>
                    <a:pt x="129137" y="67477"/>
                  </a:lnTo>
                  <a:lnTo>
                    <a:pt x="129137" y="67477"/>
                  </a:lnTo>
                  <a:lnTo>
                    <a:pt x="129137" y="67477"/>
                  </a:lnTo>
                  <a:cubicBezTo>
                    <a:pt x="129073" y="67464"/>
                    <a:pt x="127651" y="67273"/>
                    <a:pt x="124298" y="66474"/>
                  </a:cubicBezTo>
                  <a:lnTo>
                    <a:pt x="124298" y="66474"/>
                  </a:lnTo>
                  <a:lnTo>
                    <a:pt x="124298" y="66474"/>
                  </a:lnTo>
                  <a:cubicBezTo>
                    <a:pt x="123346" y="66245"/>
                    <a:pt x="122495" y="66143"/>
                    <a:pt x="121771" y="66143"/>
                  </a:cubicBezTo>
                  <a:lnTo>
                    <a:pt x="121771" y="66143"/>
                  </a:lnTo>
                  <a:lnTo>
                    <a:pt x="121771" y="66143"/>
                  </a:lnTo>
                  <a:cubicBezTo>
                    <a:pt x="120729" y="66143"/>
                    <a:pt x="120323" y="66397"/>
                    <a:pt x="120323" y="66397"/>
                  </a:cubicBezTo>
                  <a:lnTo>
                    <a:pt x="120323" y="66397"/>
                  </a:lnTo>
                  <a:lnTo>
                    <a:pt x="120120" y="66537"/>
                  </a:lnTo>
                  <a:lnTo>
                    <a:pt x="120120" y="66537"/>
                  </a:lnTo>
                  <a:lnTo>
                    <a:pt x="119866" y="66474"/>
                  </a:lnTo>
                  <a:lnTo>
                    <a:pt x="119866" y="66474"/>
                  </a:lnTo>
                  <a:lnTo>
                    <a:pt x="119866" y="66474"/>
                  </a:lnTo>
                  <a:cubicBezTo>
                    <a:pt x="119866" y="66474"/>
                    <a:pt x="118685" y="66194"/>
                    <a:pt x="116793" y="66194"/>
                  </a:cubicBezTo>
                  <a:lnTo>
                    <a:pt x="116793" y="66194"/>
                  </a:lnTo>
                  <a:lnTo>
                    <a:pt x="116793" y="66194"/>
                  </a:lnTo>
                  <a:cubicBezTo>
                    <a:pt x="115840" y="66194"/>
                    <a:pt x="114862" y="66270"/>
                    <a:pt x="113884" y="66410"/>
                  </a:cubicBezTo>
                  <a:lnTo>
                    <a:pt x="113884" y="66410"/>
                  </a:lnTo>
                  <a:lnTo>
                    <a:pt x="113884" y="66410"/>
                  </a:lnTo>
                  <a:cubicBezTo>
                    <a:pt x="113465" y="66474"/>
                    <a:pt x="113008" y="66499"/>
                    <a:pt x="112525" y="66499"/>
                  </a:cubicBezTo>
                  <a:lnTo>
                    <a:pt x="112525" y="66499"/>
                  </a:lnTo>
                  <a:lnTo>
                    <a:pt x="112525" y="66499"/>
                  </a:lnTo>
                  <a:cubicBezTo>
                    <a:pt x="109236" y="66499"/>
                    <a:pt x="105642" y="65064"/>
                    <a:pt x="105020" y="64810"/>
                  </a:cubicBezTo>
                  <a:lnTo>
                    <a:pt x="105020" y="64810"/>
                  </a:lnTo>
                  <a:lnTo>
                    <a:pt x="105020" y="64810"/>
                  </a:lnTo>
                  <a:cubicBezTo>
                    <a:pt x="104156" y="64772"/>
                    <a:pt x="98111" y="64416"/>
                    <a:pt x="94606" y="63756"/>
                  </a:cubicBezTo>
                  <a:lnTo>
                    <a:pt x="94606" y="63756"/>
                  </a:lnTo>
                  <a:lnTo>
                    <a:pt x="94606" y="63756"/>
                  </a:lnTo>
                  <a:cubicBezTo>
                    <a:pt x="90885" y="63045"/>
                    <a:pt x="85056" y="61978"/>
                    <a:pt x="85056" y="61978"/>
                  </a:cubicBezTo>
                  <a:lnTo>
                    <a:pt x="85056" y="61978"/>
                  </a:lnTo>
                  <a:lnTo>
                    <a:pt x="82897" y="61584"/>
                  </a:lnTo>
                  <a:lnTo>
                    <a:pt x="82897" y="61584"/>
                  </a:lnTo>
                  <a:lnTo>
                    <a:pt x="90390" y="59311"/>
                  </a:lnTo>
                  <a:lnTo>
                    <a:pt x="90390" y="59311"/>
                  </a:lnTo>
                  <a:lnTo>
                    <a:pt x="90060" y="56949"/>
                  </a:lnTo>
                  <a:lnTo>
                    <a:pt x="90060" y="56949"/>
                  </a:lnTo>
                  <a:lnTo>
                    <a:pt x="95813" y="53304"/>
                  </a:lnTo>
                  <a:lnTo>
                    <a:pt x="95813" y="53304"/>
                  </a:lnTo>
                  <a:lnTo>
                    <a:pt x="95978" y="53317"/>
                  </a:lnTo>
                  <a:lnTo>
                    <a:pt x="95978" y="53317"/>
                  </a:lnTo>
                  <a:lnTo>
                    <a:pt x="95978" y="53317"/>
                  </a:lnTo>
                  <a:cubicBezTo>
                    <a:pt x="96003" y="53317"/>
                    <a:pt x="97946" y="53494"/>
                    <a:pt x="100740" y="53494"/>
                  </a:cubicBezTo>
                  <a:lnTo>
                    <a:pt x="100740" y="53494"/>
                  </a:lnTo>
                  <a:lnTo>
                    <a:pt x="100740" y="53494"/>
                  </a:lnTo>
                  <a:cubicBezTo>
                    <a:pt x="103229" y="53494"/>
                    <a:pt x="106925" y="53342"/>
                    <a:pt x="110621" y="52682"/>
                  </a:cubicBezTo>
                  <a:lnTo>
                    <a:pt x="110621" y="52682"/>
                  </a:lnTo>
                  <a:lnTo>
                    <a:pt x="109922" y="52605"/>
                  </a:lnTo>
                  <a:lnTo>
                    <a:pt x="109922" y="52605"/>
                  </a:lnTo>
                  <a:lnTo>
                    <a:pt x="105655" y="52605"/>
                  </a:lnTo>
                  <a:lnTo>
                    <a:pt x="105655" y="52605"/>
                  </a:lnTo>
                  <a:lnTo>
                    <a:pt x="101540" y="49037"/>
                  </a:lnTo>
                  <a:lnTo>
                    <a:pt x="101540" y="49037"/>
                  </a:lnTo>
                  <a:lnTo>
                    <a:pt x="101540" y="49037"/>
                  </a:lnTo>
                  <a:cubicBezTo>
                    <a:pt x="101236" y="49011"/>
                    <a:pt x="100296" y="48948"/>
                    <a:pt x="98086" y="49075"/>
                  </a:cubicBezTo>
                  <a:lnTo>
                    <a:pt x="98086" y="49075"/>
                  </a:lnTo>
                  <a:lnTo>
                    <a:pt x="98086" y="49075"/>
                  </a:lnTo>
                  <a:cubicBezTo>
                    <a:pt x="97629" y="49100"/>
                    <a:pt x="97387" y="49202"/>
                    <a:pt x="97349" y="49304"/>
                  </a:cubicBezTo>
                  <a:lnTo>
                    <a:pt x="97349" y="49304"/>
                  </a:lnTo>
                  <a:lnTo>
                    <a:pt x="97349" y="49304"/>
                  </a:lnTo>
                  <a:cubicBezTo>
                    <a:pt x="97222" y="49659"/>
                    <a:pt x="97997" y="50764"/>
                    <a:pt x="98784" y="51526"/>
                  </a:cubicBezTo>
                  <a:lnTo>
                    <a:pt x="98784" y="51526"/>
                  </a:lnTo>
                  <a:lnTo>
                    <a:pt x="99597" y="52288"/>
                  </a:lnTo>
                  <a:lnTo>
                    <a:pt x="99597" y="52288"/>
                  </a:lnTo>
                  <a:lnTo>
                    <a:pt x="95495" y="52796"/>
                  </a:lnTo>
                  <a:lnTo>
                    <a:pt x="95495" y="52796"/>
                  </a:lnTo>
                  <a:lnTo>
                    <a:pt x="92790" y="51450"/>
                  </a:lnTo>
                  <a:lnTo>
                    <a:pt x="92790" y="51450"/>
                  </a:lnTo>
                  <a:lnTo>
                    <a:pt x="92790" y="51450"/>
                  </a:lnTo>
                  <a:cubicBezTo>
                    <a:pt x="92308" y="51793"/>
                    <a:pt x="91076" y="52669"/>
                    <a:pt x="88650" y="54447"/>
                  </a:cubicBezTo>
                  <a:lnTo>
                    <a:pt x="88650" y="54447"/>
                  </a:lnTo>
                  <a:lnTo>
                    <a:pt x="88472" y="54587"/>
                  </a:lnTo>
                  <a:lnTo>
                    <a:pt x="88472" y="54587"/>
                  </a:lnTo>
                  <a:lnTo>
                    <a:pt x="85056" y="54078"/>
                  </a:lnTo>
                  <a:lnTo>
                    <a:pt x="85056" y="54078"/>
                  </a:lnTo>
                  <a:lnTo>
                    <a:pt x="83278" y="56619"/>
                  </a:lnTo>
                  <a:lnTo>
                    <a:pt x="83278" y="56619"/>
                  </a:lnTo>
                  <a:lnTo>
                    <a:pt x="80078" y="59654"/>
                  </a:lnTo>
                  <a:lnTo>
                    <a:pt x="80078" y="59654"/>
                  </a:lnTo>
                  <a:lnTo>
                    <a:pt x="75265" y="60390"/>
                  </a:lnTo>
                  <a:lnTo>
                    <a:pt x="75265" y="60390"/>
                  </a:lnTo>
                  <a:lnTo>
                    <a:pt x="66565" y="59857"/>
                  </a:lnTo>
                  <a:lnTo>
                    <a:pt x="66565" y="59857"/>
                  </a:lnTo>
                  <a:lnTo>
                    <a:pt x="64559" y="58409"/>
                  </a:lnTo>
                  <a:lnTo>
                    <a:pt x="64559" y="58409"/>
                  </a:lnTo>
                  <a:lnTo>
                    <a:pt x="64559" y="58409"/>
                  </a:lnTo>
                  <a:cubicBezTo>
                    <a:pt x="64267" y="58308"/>
                    <a:pt x="63035" y="57939"/>
                    <a:pt x="60076" y="57190"/>
                  </a:cubicBezTo>
                  <a:lnTo>
                    <a:pt x="60076" y="57190"/>
                  </a:lnTo>
                  <a:lnTo>
                    <a:pt x="60076" y="57190"/>
                  </a:lnTo>
                  <a:cubicBezTo>
                    <a:pt x="58704" y="56847"/>
                    <a:pt x="58196" y="56809"/>
                    <a:pt x="57752" y="56771"/>
                  </a:cubicBezTo>
                  <a:lnTo>
                    <a:pt x="57752" y="56771"/>
                  </a:lnTo>
                  <a:lnTo>
                    <a:pt x="57752" y="56771"/>
                  </a:lnTo>
                  <a:cubicBezTo>
                    <a:pt x="56990" y="56720"/>
                    <a:pt x="56456" y="56669"/>
                    <a:pt x="53358" y="55603"/>
                  </a:cubicBezTo>
                  <a:lnTo>
                    <a:pt x="53358" y="55603"/>
                  </a:lnTo>
                  <a:lnTo>
                    <a:pt x="50576" y="54904"/>
                  </a:lnTo>
                  <a:lnTo>
                    <a:pt x="50576" y="54904"/>
                  </a:lnTo>
                  <a:lnTo>
                    <a:pt x="46639" y="54371"/>
                  </a:lnTo>
                  <a:lnTo>
                    <a:pt x="46639" y="54371"/>
                  </a:lnTo>
                  <a:lnTo>
                    <a:pt x="42042" y="53266"/>
                  </a:lnTo>
                  <a:lnTo>
                    <a:pt x="42042" y="53266"/>
                  </a:lnTo>
                  <a:lnTo>
                    <a:pt x="38562" y="49062"/>
                  </a:lnTo>
                  <a:lnTo>
                    <a:pt x="38562" y="49062"/>
                  </a:lnTo>
                  <a:lnTo>
                    <a:pt x="36937" y="44859"/>
                  </a:lnTo>
                  <a:lnTo>
                    <a:pt x="36937" y="44859"/>
                  </a:lnTo>
                  <a:lnTo>
                    <a:pt x="39845" y="42166"/>
                  </a:lnTo>
                  <a:lnTo>
                    <a:pt x="39845" y="42166"/>
                  </a:lnTo>
                  <a:lnTo>
                    <a:pt x="43985" y="42459"/>
                  </a:lnTo>
                  <a:lnTo>
                    <a:pt x="43985" y="42459"/>
                  </a:lnTo>
                  <a:lnTo>
                    <a:pt x="43731" y="42039"/>
                  </a:lnTo>
                  <a:lnTo>
                    <a:pt x="43731" y="42039"/>
                  </a:lnTo>
                  <a:lnTo>
                    <a:pt x="40175" y="39956"/>
                  </a:lnTo>
                  <a:lnTo>
                    <a:pt x="40175" y="39956"/>
                  </a:lnTo>
                  <a:lnTo>
                    <a:pt x="46551" y="34597"/>
                  </a:lnTo>
                  <a:lnTo>
                    <a:pt x="46551" y="34597"/>
                  </a:lnTo>
                  <a:lnTo>
                    <a:pt x="46728" y="34572"/>
                  </a:lnTo>
                  <a:lnTo>
                    <a:pt x="46728" y="34572"/>
                  </a:lnTo>
                  <a:lnTo>
                    <a:pt x="46728" y="34572"/>
                  </a:lnTo>
                  <a:cubicBezTo>
                    <a:pt x="46728" y="34572"/>
                    <a:pt x="49205" y="34394"/>
                    <a:pt x="56380" y="33874"/>
                  </a:cubicBezTo>
                  <a:lnTo>
                    <a:pt x="56380" y="33874"/>
                  </a:lnTo>
                  <a:lnTo>
                    <a:pt x="62552" y="32629"/>
                  </a:lnTo>
                  <a:lnTo>
                    <a:pt x="62552" y="32629"/>
                  </a:lnTo>
                  <a:lnTo>
                    <a:pt x="62692" y="32680"/>
                  </a:lnTo>
                  <a:lnTo>
                    <a:pt x="62692" y="32680"/>
                  </a:lnTo>
                  <a:lnTo>
                    <a:pt x="62692" y="32680"/>
                  </a:lnTo>
                  <a:cubicBezTo>
                    <a:pt x="62717" y="32680"/>
                    <a:pt x="64483" y="33378"/>
                    <a:pt x="68089" y="34407"/>
                  </a:cubicBezTo>
                  <a:lnTo>
                    <a:pt x="68089" y="34407"/>
                  </a:lnTo>
                  <a:lnTo>
                    <a:pt x="68089" y="34407"/>
                  </a:lnTo>
                  <a:cubicBezTo>
                    <a:pt x="68115" y="34407"/>
                    <a:pt x="69905" y="34750"/>
                    <a:pt x="75353" y="35092"/>
                  </a:cubicBezTo>
                  <a:lnTo>
                    <a:pt x="75353" y="35092"/>
                  </a:lnTo>
                  <a:lnTo>
                    <a:pt x="80052" y="33709"/>
                  </a:lnTo>
                  <a:lnTo>
                    <a:pt x="80052" y="33709"/>
                  </a:lnTo>
                  <a:lnTo>
                    <a:pt x="83964" y="32667"/>
                  </a:lnTo>
                  <a:lnTo>
                    <a:pt x="83964" y="32667"/>
                  </a:lnTo>
                  <a:lnTo>
                    <a:pt x="83964" y="32667"/>
                  </a:lnTo>
                  <a:cubicBezTo>
                    <a:pt x="84154" y="32604"/>
                    <a:pt x="84573" y="31994"/>
                    <a:pt x="84307" y="30153"/>
                  </a:cubicBezTo>
                  <a:lnTo>
                    <a:pt x="84307" y="30153"/>
                  </a:lnTo>
                  <a:lnTo>
                    <a:pt x="84307" y="30153"/>
                  </a:lnTo>
                  <a:cubicBezTo>
                    <a:pt x="83862" y="30025"/>
                    <a:pt x="82567" y="29962"/>
                    <a:pt x="80167" y="31626"/>
                  </a:cubicBezTo>
                  <a:lnTo>
                    <a:pt x="80167" y="31626"/>
                  </a:lnTo>
                  <a:lnTo>
                    <a:pt x="80167" y="31626"/>
                  </a:lnTo>
                  <a:cubicBezTo>
                    <a:pt x="80065" y="31714"/>
                    <a:pt x="77500" y="33683"/>
                    <a:pt x="73741" y="33721"/>
                  </a:cubicBezTo>
                  <a:lnTo>
                    <a:pt x="73741" y="33721"/>
                  </a:lnTo>
                  <a:lnTo>
                    <a:pt x="73741" y="33721"/>
                  </a:lnTo>
                  <a:cubicBezTo>
                    <a:pt x="71188" y="33721"/>
                    <a:pt x="70439" y="32883"/>
                    <a:pt x="69080" y="31410"/>
                  </a:cubicBezTo>
                  <a:lnTo>
                    <a:pt x="69080" y="31410"/>
                  </a:lnTo>
                  <a:lnTo>
                    <a:pt x="69080" y="31410"/>
                  </a:lnTo>
                  <a:cubicBezTo>
                    <a:pt x="68432" y="30724"/>
                    <a:pt x="67632" y="29860"/>
                    <a:pt x="66375" y="28755"/>
                  </a:cubicBezTo>
                  <a:lnTo>
                    <a:pt x="66375" y="28755"/>
                  </a:lnTo>
                  <a:lnTo>
                    <a:pt x="65892" y="28273"/>
                  </a:lnTo>
                  <a:lnTo>
                    <a:pt x="65892" y="28273"/>
                  </a:lnTo>
                  <a:lnTo>
                    <a:pt x="65854" y="28311"/>
                  </a:lnTo>
                  <a:lnTo>
                    <a:pt x="65854" y="28311"/>
                  </a:lnTo>
                  <a:lnTo>
                    <a:pt x="65283" y="27816"/>
                  </a:lnTo>
                  <a:lnTo>
                    <a:pt x="65283" y="27816"/>
                  </a:lnTo>
                  <a:lnTo>
                    <a:pt x="65359" y="27740"/>
                  </a:lnTo>
                  <a:lnTo>
                    <a:pt x="65359" y="27740"/>
                  </a:lnTo>
                  <a:lnTo>
                    <a:pt x="63187" y="25568"/>
                  </a:lnTo>
                  <a:lnTo>
                    <a:pt x="63187" y="25568"/>
                  </a:lnTo>
                  <a:lnTo>
                    <a:pt x="59453" y="25911"/>
                  </a:lnTo>
                  <a:lnTo>
                    <a:pt x="59453" y="25911"/>
                  </a:lnTo>
                  <a:lnTo>
                    <a:pt x="54056" y="24641"/>
                  </a:lnTo>
                  <a:lnTo>
                    <a:pt x="54056" y="24641"/>
                  </a:lnTo>
                  <a:lnTo>
                    <a:pt x="54056" y="24641"/>
                  </a:lnTo>
                  <a:cubicBezTo>
                    <a:pt x="54043" y="24641"/>
                    <a:pt x="51935" y="24120"/>
                    <a:pt x="47668" y="22914"/>
                  </a:cubicBezTo>
                  <a:lnTo>
                    <a:pt x="47668" y="22914"/>
                  </a:lnTo>
                  <a:lnTo>
                    <a:pt x="44646" y="23980"/>
                  </a:lnTo>
                  <a:lnTo>
                    <a:pt x="44646" y="23980"/>
                  </a:lnTo>
                  <a:lnTo>
                    <a:pt x="39871" y="22469"/>
                  </a:lnTo>
                  <a:lnTo>
                    <a:pt x="39871" y="22469"/>
                  </a:lnTo>
                  <a:lnTo>
                    <a:pt x="41128" y="20793"/>
                  </a:lnTo>
                  <a:lnTo>
                    <a:pt x="41128" y="20793"/>
                  </a:lnTo>
                  <a:lnTo>
                    <a:pt x="39820" y="19243"/>
                  </a:lnTo>
                  <a:lnTo>
                    <a:pt x="39820" y="19243"/>
                  </a:lnTo>
                  <a:lnTo>
                    <a:pt x="37445" y="21466"/>
                  </a:lnTo>
                  <a:lnTo>
                    <a:pt x="37445" y="21466"/>
                  </a:lnTo>
                  <a:lnTo>
                    <a:pt x="32391" y="21999"/>
                  </a:lnTo>
                  <a:lnTo>
                    <a:pt x="32391" y="21999"/>
                  </a:lnTo>
                  <a:lnTo>
                    <a:pt x="32391" y="21999"/>
                  </a:lnTo>
                  <a:cubicBezTo>
                    <a:pt x="32352" y="22012"/>
                    <a:pt x="31438" y="22240"/>
                    <a:pt x="29622" y="22240"/>
                  </a:cubicBezTo>
                  <a:lnTo>
                    <a:pt x="29622" y="22240"/>
                  </a:lnTo>
                  <a:lnTo>
                    <a:pt x="29622" y="22240"/>
                  </a:lnTo>
                  <a:cubicBezTo>
                    <a:pt x="28009" y="22240"/>
                    <a:pt x="26193" y="22050"/>
                    <a:pt x="24250" y="21682"/>
                  </a:cubicBezTo>
                  <a:lnTo>
                    <a:pt x="24250" y="21682"/>
                  </a:lnTo>
                  <a:lnTo>
                    <a:pt x="20592" y="24298"/>
                  </a:lnTo>
                  <a:lnTo>
                    <a:pt x="20592" y="24298"/>
                  </a:lnTo>
                  <a:lnTo>
                    <a:pt x="16732" y="24666"/>
                  </a:lnTo>
                  <a:lnTo>
                    <a:pt x="16732" y="24666"/>
                  </a:lnTo>
                  <a:lnTo>
                    <a:pt x="16732" y="24666"/>
                  </a:lnTo>
                  <a:cubicBezTo>
                    <a:pt x="15043" y="24819"/>
                    <a:pt x="14459" y="24971"/>
                    <a:pt x="13849" y="25149"/>
                  </a:cubicBezTo>
                  <a:lnTo>
                    <a:pt x="13849" y="25149"/>
                  </a:lnTo>
                  <a:lnTo>
                    <a:pt x="13849" y="25149"/>
                  </a:lnTo>
                  <a:cubicBezTo>
                    <a:pt x="13150" y="25327"/>
                    <a:pt x="12401" y="25530"/>
                    <a:pt x="10001" y="25720"/>
                  </a:cubicBezTo>
                  <a:lnTo>
                    <a:pt x="10001" y="25720"/>
                  </a:lnTo>
                  <a:lnTo>
                    <a:pt x="10001" y="25720"/>
                  </a:lnTo>
                  <a:cubicBezTo>
                    <a:pt x="8159" y="25873"/>
                    <a:pt x="6762" y="25936"/>
                    <a:pt x="5835" y="25936"/>
                  </a:cubicBezTo>
                  <a:lnTo>
                    <a:pt x="5835" y="25936"/>
                  </a:lnTo>
                  <a:lnTo>
                    <a:pt x="5835" y="25936"/>
                  </a:lnTo>
                  <a:cubicBezTo>
                    <a:pt x="5061" y="25936"/>
                    <a:pt x="4896" y="25886"/>
                    <a:pt x="4832" y="25873"/>
                  </a:cubicBezTo>
                  <a:lnTo>
                    <a:pt x="4832" y="25873"/>
                  </a:lnTo>
                  <a:lnTo>
                    <a:pt x="57" y="24158"/>
                  </a:lnTo>
                  <a:lnTo>
                    <a:pt x="57" y="24158"/>
                  </a:lnTo>
                  <a:lnTo>
                    <a:pt x="57" y="20805"/>
                  </a:lnTo>
                  <a:close/>
                  <a:moveTo>
                    <a:pt x="127918" y="54002"/>
                  </a:moveTo>
                  <a:lnTo>
                    <a:pt x="129200" y="53545"/>
                  </a:lnTo>
                  <a:lnTo>
                    <a:pt x="129200" y="53545"/>
                  </a:lnTo>
                  <a:lnTo>
                    <a:pt x="128197" y="51209"/>
                  </a:lnTo>
                  <a:lnTo>
                    <a:pt x="128197" y="51209"/>
                  </a:lnTo>
                  <a:lnTo>
                    <a:pt x="132121" y="48212"/>
                  </a:lnTo>
                  <a:lnTo>
                    <a:pt x="132121" y="48212"/>
                  </a:lnTo>
                  <a:lnTo>
                    <a:pt x="132121" y="48212"/>
                  </a:lnTo>
                  <a:cubicBezTo>
                    <a:pt x="132159" y="48059"/>
                    <a:pt x="132185" y="47856"/>
                    <a:pt x="132121" y="47741"/>
                  </a:cubicBezTo>
                  <a:lnTo>
                    <a:pt x="132121" y="47741"/>
                  </a:lnTo>
                  <a:lnTo>
                    <a:pt x="132121" y="47741"/>
                  </a:lnTo>
                  <a:cubicBezTo>
                    <a:pt x="132007" y="47564"/>
                    <a:pt x="131511" y="47513"/>
                    <a:pt x="130851" y="47615"/>
                  </a:cubicBezTo>
                  <a:lnTo>
                    <a:pt x="130851" y="47615"/>
                  </a:lnTo>
                  <a:lnTo>
                    <a:pt x="127587" y="50357"/>
                  </a:lnTo>
                  <a:lnTo>
                    <a:pt x="127587" y="50357"/>
                  </a:lnTo>
                  <a:lnTo>
                    <a:pt x="122850" y="52224"/>
                  </a:lnTo>
                  <a:lnTo>
                    <a:pt x="122850" y="52224"/>
                  </a:lnTo>
                  <a:lnTo>
                    <a:pt x="117897" y="52847"/>
                  </a:lnTo>
                  <a:lnTo>
                    <a:pt x="117897" y="52847"/>
                  </a:lnTo>
                  <a:lnTo>
                    <a:pt x="117897" y="52847"/>
                  </a:lnTo>
                  <a:cubicBezTo>
                    <a:pt x="121009" y="53050"/>
                    <a:pt x="124704" y="53393"/>
                    <a:pt x="127918" y="5400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83" name="Freeform: Shape 482">
              <a:extLst>
                <a:ext uri="{FF2B5EF4-FFF2-40B4-BE49-F238E27FC236}">
                  <a16:creationId xmlns:a16="http://schemas.microsoft.com/office/drawing/2014/main" id="{AC59C7DE-22AF-E74F-9AD4-E8FC9C1E3B7C}"/>
                </a:ext>
              </a:extLst>
            </p:cNvPr>
            <p:cNvSpPr/>
            <p:nvPr/>
          </p:nvSpPr>
          <p:spPr>
            <a:xfrm flipV="1">
              <a:off x="6939988" y="1516836"/>
              <a:ext cx="15061" cy="6756"/>
            </a:xfrm>
            <a:custGeom>
              <a:avLst/>
              <a:gdLst>
                <a:gd name="connsiteX0" fmla="*/ 6404 w 15061"/>
                <a:gd name="connsiteY0" fmla="*/ 500 h 6756"/>
                <a:gd name="connsiteX1" fmla="*/ 6646 w 15061"/>
                <a:gd name="connsiteY1" fmla="*/ 500 h 6756"/>
                <a:gd name="connsiteX2" fmla="*/ 6646 w 15061"/>
                <a:gd name="connsiteY2" fmla="*/ 500 h 6756"/>
                <a:gd name="connsiteX3" fmla="*/ 6646 w 15061"/>
                <a:gd name="connsiteY3" fmla="*/ 500 h 6756"/>
                <a:gd name="connsiteX4" fmla="*/ 14443 w 15061"/>
                <a:gd name="connsiteY4" fmla="*/ 4526 h 6756"/>
                <a:gd name="connsiteX5" fmla="*/ 14443 w 15061"/>
                <a:gd name="connsiteY5" fmla="*/ 4526 h 6756"/>
                <a:gd name="connsiteX6" fmla="*/ 15116 w 15061"/>
                <a:gd name="connsiteY6" fmla="*/ 5136 h 6756"/>
                <a:gd name="connsiteX7" fmla="*/ 15116 w 15061"/>
                <a:gd name="connsiteY7" fmla="*/ 5136 h 6756"/>
                <a:gd name="connsiteX8" fmla="*/ 10570 w 15061"/>
                <a:gd name="connsiteY8" fmla="*/ 6659 h 6756"/>
                <a:gd name="connsiteX9" fmla="*/ 10570 w 15061"/>
                <a:gd name="connsiteY9" fmla="*/ 6659 h 6756"/>
                <a:gd name="connsiteX10" fmla="*/ 6163 w 15061"/>
                <a:gd name="connsiteY10" fmla="*/ 6697 h 6756"/>
                <a:gd name="connsiteX11" fmla="*/ 6163 w 15061"/>
                <a:gd name="connsiteY11" fmla="*/ 6697 h 6756"/>
                <a:gd name="connsiteX12" fmla="*/ 4715 w 15061"/>
                <a:gd name="connsiteY12" fmla="*/ 4081 h 6756"/>
                <a:gd name="connsiteX13" fmla="*/ 4715 w 15061"/>
                <a:gd name="connsiteY13" fmla="*/ 4081 h 6756"/>
                <a:gd name="connsiteX14" fmla="*/ 4715 w 15061"/>
                <a:gd name="connsiteY14" fmla="*/ 4081 h 6756"/>
                <a:gd name="connsiteX15" fmla="*/ 1286 w 15061"/>
                <a:gd name="connsiteY15" fmla="*/ 1377 h 6756"/>
                <a:gd name="connsiteX16" fmla="*/ 1286 w 15061"/>
                <a:gd name="connsiteY16" fmla="*/ 1377 h 6756"/>
                <a:gd name="connsiteX17" fmla="*/ 55 w 15061"/>
                <a:gd name="connsiteY17" fmla="*/ -59 h 6756"/>
                <a:gd name="connsiteX18" fmla="*/ 55 w 15061"/>
                <a:gd name="connsiteY18" fmla="*/ -59 h 6756"/>
                <a:gd name="connsiteX19" fmla="*/ 1858 w 15061"/>
                <a:gd name="connsiteY19" fmla="*/ 525 h 6756"/>
                <a:gd name="connsiteX20" fmla="*/ 1858 w 15061"/>
                <a:gd name="connsiteY20" fmla="*/ 525 h 6756"/>
                <a:gd name="connsiteX21" fmla="*/ 1858 w 15061"/>
                <a:gd name="connsiteY21" fmla="*/ 525 h 6756"/>
                <a:gd name="connsiteX22" fmla="*/ 3839 w 15061"/>
                <a:gd name="connsiteY22" fmla="*/ 741 h 6756"/>
                <a:gd name="connsiteX23" fmla="*/ 3839 w 15061"/>
                <a:gd name="connsiteY23" fmla="*/ 741 h 6756"/>
                <a:gd name="connsiteX24" fmla="*/ 3839 w 15061"/>
                <a:gd name="connsiteY24" fmla="*/ 741 h 6756"/>
                <a:gd name="connsiteX25" fmla="*/ 6404 w 15061"/>
                <a:gd name="connsiteY25" fmla="*/ 500 h 6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5061" h="6756">
                  <a:moveTo>
                    <a:pt x="6404" y="500"/>
                  </a:moveTo>
                  <a:cubicBezTo>
                    <a:pt x="6404" y="500"/>
                    <a:pt x="6493" y="500"/>
                    <a:pt x="6646" y="500"/>
                  </a:cubicBezTo>
                  <a:lnTo>
                    <a:pt x="6646" y="500"/>
                  </a:lnTo>
                  <a:lnTo>
                    <a:pt x="6646" y="500"/>
                  </a:lnTo>
                  <a:cubicBezTo>
                    <a:pt x="7408" y="500"/>
                    <a:pt x="10227" y="792"/>
                    <a:pt x="14443" y="4526"/>
                  </a:cubicBezTo>
                  <a:lnTo>
                    <a:pt x="14443" y="4526"/>
                  </a:lnTo>
                  <a:lnTo>
                    <a:pt x="15116" y="5136"/>
                  </a:lnTo>
                  <a:lnTo>
                    <a:pt x="15116" y="5136"/>
                  </a:lnTo>
                  <a:lnTo>
                    <a:pt x="10570" y="6659"/>
                  </a:lnTo>
                  <a:lnTo>
                    <a:pt x="10570" y="6659"/>
                  </a:lnTo>
                  <a:lnTo>
                    <a:pt x="6163" y="6697"/>
                  </a:lnTo>
                  <a:lnTo>
                    <a:pt x="6163" y="6697"/>
                  </a:lnTo>
                  <a:lnTo>
                    <a:pt x="4715" y="4081"/>
                  </a:lnTo>
                  <a:lnTo>
                    <a:pt x="4715" y="4081"/>
                  </a:lnTo>
                  <a:lnTo>
                    <a:pt x="4715" y="4081"/>
                  </a:lnTo>
                  <a:cubicBezTo>
                    <a:pt x="4144" y="3942"/>
                    <a:pt x="3039" y="3370"/>
                    <a:pt x="1286" y="1377"/>
                  </a:cubicBezTo>
                  <a:lnTo>
                    <a:pt x="1286" y="1377"/>
                  </a:lnTo>
                  <a:lnTo>
                    <a:pt x="55" y="-59"/>
                  </a:lnTo>
                  <a:lnTo>
                    <a:pt x="55" y="-59"/>
                  </a:lnTo>
                  <a:lnTo>
                    <a:pt x="1858" y="525"/>
                  </a:lnTo>
                  <a:lnTo>
                    <a:pt x="1858" y="525"/>
                  </a:lnTo>
                  <a:lnTo>
                    <a:pt x="1858" y="525"/>
                  </a:lnTo>
                  <a:cubicBezTo>
                    <a:pt x="1871" y="525"/>
                    <a:pt x="2544" y="741"/>
                    <a:pt x="3839" y="741"/>
                  </a:cubicBezTo>
                  <a:lnTo>
                    <a:pt x="3839" y="741"/>
                  </a:lnTo>
                  <a:lnTo>
                    <a:pt x="3839" y="741"/>
                  </a:lnTo>
                  <a:cubicBezTo>
                    <a:pt x="4626" y="741"/>
                    <a:pt x="5477" y="665"/>
                    <a:pt x="6404" y="50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84" name="Freeform: Shape 483">
              <a:extLst>
                <a:ext uri="{FF2B5EF4-FFF2-40B4-BE49-F238E27FC236}">
                  <a16:creationId xmlns:a16="http://schemas.microsoft.com/office/drawing/2014/main" id="{6E4C1262-2F64-7E0F-9072-6F7436F27166}"/>
                </a:ext>
              </a:extLst>
            </p:cNvPr>
            <p:cNvSpPr/>
            <p:nvPr/>
          </p:nvSpPr>
          <p:spPr>
            <a:xfrm flipV="1">
              <a:off x="6909052" y="1506562"/>
              <a:ext cx="23341" cy="13918"/>
            </a:xfrm>
            <a:custGeom>
              <a:avLst/>
              <a:gdLst>
                <a:gd name="connsiteX0" fmla="*/ 6010 w 23341"/>
                <a:gd name="connsiteY0" fmla="*/ 753 h 13918"/>
                <a:gd name="connsiteX1" fmla="*/ 11306 w 23341"/>
                <a:gd name="connsiteY1" fmla="*/ 753 h 13918"/>
                <a:gd name="connsiteX2" fmla="*/ 11306 w 23341"/>
                <a:gd name="connsiteY2" fmla="*/ 753 h 13918"/>
                <a:gd name="connsiteX3" fmla="*/ 15662 w 23341"/>
                <a:gd name="connsiteY3" fmla="*/ -60 h 13918"/>
                <a:gd name="connsiteX4" fmla="*/ 15662 w 23341"/>
                <a:gd name="connsiteY4" fmla="*/ -60 h 13918"/>
                <a:gd name="connsiteX5" fmla="*/ 20081 w 23341"/>
                <a:gd name="connsiteY5" fmla="*/ -60 h 13918"/>
                <a:gd name="connsiteX6" fmla="*/ 20081 w 23341"/>
                <a:gd name="connsiteY6" fmla="*/ -60 h 13918"/>
                <a:gd name="connsiteX7" fmla="*/ 23396 w 23341"/>
                <a:gd name="connsiteY7" fmla="*/ 2620 h 13918"/>
                <a:gd name="connsiteX8" fmla="*/ 23396 w 23341"/>
                <a:gd name="connsiteY8" fmla="*/ 2620 h 13918"/>
                <a:gd name="connsiteX9" fmla="*/ 22583 w 23341"/>
                <a:gd name="connsiteY9" fmla="*/ 2963 h 13918"/>
                <a:gd name="connsiteX10" fmla="*/ 22583 w 23341"/>
                <a:gd name="connsiteY10" fmla="*/ 2963 h 13918"/>
                <a:gd name="connsiteX11" fmla="*/ 22583 w 23341"/>
                <a:gd name="connsiteY11" fmla="*/ 2963 h 13918"/>
                <a:gd name="connsiteX12" fmla="*/ 19840 w 23341"/>
                <a:gd name="connsiteY12" fmla="*/ 3407 h 13918"/>
                <a:gd name="connsiteX13" fmla="*/ 19840 w 23341"/>
                <a:gd name="connsiteY13" fmla="*/ 3407 h 13918"/>
                <a:gd name="connsiteX14" fmla="*/ 19840 w 23341"/>
                <a:gd name="connsiteY14" fmla="*/ 3407 h 13918"/>
                <a:gd name="connsiteX15" fmla="*/ 19154 w 23341"/>
                <a:gd name="connsiteY15" fmla="*/ 3293 h 13918"/>
                <a:gd name="connsiteX16" fmla="*/ 19154 w 23341"/>
                <a:gd name="connsiteY16" fmla="*/ 3293 h 13918"/>
                <a:gd name="connsiteX17" fmla="*/ 19154 w 23341"/>
                <a:gd name="connsiteY17" fmla="*/ 3293 h 13918"/>
                <a:gd name="connsiteX18" fmla="*/ 17567 w 23341"/>
                <a:gd name="connsiteY18" fmla="*/ 3560 h 13918"/>
                <a:gd name="connsiteX19" fmla="*/ 17567 w 23341"/>
                <a:gd name="connsiteY19" fmla="*/ 3560 h 13918"/>
                <a:gd name="connsiteX20" fmla="*/ 17567 w 23341"/>
                <a:gd name="connsiteY20" fmla="*/ 3560 h 13918"/>
                <a:gd name="connsiteX21" fmla="*/ 14074 w 23341"/>
                <a:gd name="connsiteY21" fmla="*/ 3953 h 13918"/>
                <a:gd name="connsiteX22" fmla="*/ 14074 w 23341"/>
                <a:gd name="connsiteY22" fmla="*/ 3953 h 13918"/>
                <a:gd name="connsiteX23" fmla="*/ 14074 w 23341"/>
                <a:gd name="connsiteY23" fmla="*/ 3953 h 13918"/>
                <a:gd name="connsiteX24" fmla="*/ 14176 w 23341"/>
                <a:gd name="connsiteY24" fmla="*/ 4017 h 13918"/>
                <a:gd name="connsiteX25" fmla="*/ 14176 w 23341"/>
                <a:gd name="connsiteY25" fmla="*/ 4017 h 13918"/>
                <a:gd name="connsiteX26" fmla="*/ 14176 w 23341"/>
                <a:gd name="connsiteY26" fmla="*/ 4017 h 13918"/>
                <a:gd name="connsiteX27" fmla="*/ 18189 w 23341"/>
                <a:gd name="connsiteY27" fmla="*/ 5883 h 13918"/>
                <a:gd name="connsiteX28" fmla="*/ 18189 w 23341"/>
                <a:gd name="connsiteY28" fmla="*/ 5883 h 13918"/>
                <a:gd name="connsiteX29" fmla="*/ 18367 w 23341"/>
                <a:gd name="connsiteY29" fmla="*/ 5909 h 13918"/>
                <a:gd name="connsiteX30" fmla="*/ 18367 w 23341"/>
                <a:gd name="connsiteY30" fmla="*/ 5909 h 13918"/>
                <a:gd name="connsiteX31" fmla="*/ 20170 w 23341"/>
                <a:gd name="connsiteY31" fmla="*/ 7522 h 13918"/>
                <a:gd name="connsiteX32" fmla="*/ 20170 w 23341"/>
                <a:gd name="connsiteY32" fmla="*/ 7522 h 13918"/>
                <a:gd name="connsiteX33" fmla="*/ 20170 w 23341"/>
                <a:gd name="connsiteY33" fmla="*/ 7522 h 13918"/>
                <a:gd name="connsiteX34" fmla="*/ 21110 w 23341"/>
                <a:gd name="connsiteY34" fmla="*/ 8576 h 13918"/>
                <a:gd name="connsiteX35" fmla="*/ 21110 w 23341"/>
                <a:gd name="connsiteY35" fmla="*/ 8576 h 13918"/>
                <a:gd name="connsiteX36" fmla="*/ 21110 w 23341"/>
                <a:gd name="connsiteY36" fmla="*/ 8576 h 13918"/>
                <a:gd name="connsiteX37" fmla="*/ 17592 w 23341"/>
                <a:gd name="connsiteY37" fmla="*/ 10989 h 13918"/>
                <a:gd name="connsiteX38" fmla="*/ 17592 w 23341"/>
                <a:gd name="connsiteY38" fmla="*/ 10989 h 13918"/>
                <a:gd name="connsiteX39" fmla="*/ 17592 w 23341"/>
                <a:gd name="connsiteY39" fmla="*/ 10989 h 13918"/>
                <a:gd name="connsiteX40" fmla="*/ 10798 w 23341"/>
                <a:gd name="connsiteY40" fmla="*/ 13770 h 13918"/>
                <a:gd name="connsiteX41" fmla="*/ 10798 w 23341"/>
                <a:gd name="connsiteY41" fmla="*/ 13770 h 13918"/>
                <a:gd name="connsiteX42" fmla="*/ 10671 w 23341"/>
                <a:gd name="connsiteY42" fmla="*/ 13859 h 13918"/>
                <a:gd name="connsiteX43" fmla="*/ 10671 w 23341"/>
                <a:gd name="connsiteY43" fmla="*/ 13859 h 13918"/>
                <a:gd name="connsiteX44" fmla="*/ 10518 w 23341"/>
                <a:gd name="connsiteY44" fmla="*/ 13859 h 13918"/>
                <a:gd name="connsiteX45" fmla="*/ 10518 w 23341"/>
                <a:gd name="connsiteY45" fmla="*/ 13859 h 13918"/>
                <a:gd name="connsiteX46" fmla="*/ 10518 w 23341"/>
                <a:gd name="connsiteY46" fmla="*/ 13859 h 13918"/>
                <a:gd name="connsiteX47" fmla="*/ 2086 w 23341"/>
                <a:gd name="connsiteY47" fmla="*/ 12500 h 13918"/>
                <a:gd name="connsiteX48" fmla="*/ 2086 w 23341"/>
                <a:gd name="connsiteY48" fmla="*/ 12500 h 13918"/>
                <a:gd name="connsiteX49" fmla="*/ 1972 w 23341"/>
                <a:gd name="connsiteY49" fmla="*/ 12424 h 13918"/>
                <a:gd name="connsiteX50" fmla="*/ 1972 w 23341"/>
                <a:gd name="connsiteY50" fmla="*/ 12424 h 13918"/>
                <a:gd name="connsiteX51" fmla="*/ 1908 w 23341"/>
                <a:gd name="connsiteY51" fmla="*/ 12297 h 13918"/>
                <a:gd name="connsiteX52" fmla="*/ 1908 w 23341"/>
                <a:gd name="connsiteY52" fmla="*/ 12297 h 13918"/>
                <a:gd name="connsiteX53" fmla="*/ 1908 w 23341"/>
                <a:gd name="connsiteY53" fmla="*/ 12297 h 13918"/>
                <a:gd name="connsiteX54" fmla="*/ 92 w 23341"/>
                <a:gd name="connsiteY54" fmla="*/ 4525 h 13918"/>
                <a:gd name="connsiteX55" fmla="*/ 92 w 23341"/>
                <a:gd name="connsiteY55" fmla="*/ 4525 h 13918"/>
                <a:gd name="connsiteX56" fmla="*/ 54 w 23341"/>
                <a:gd name="connsiteY56" fmla="*/ 4220 h 13918"/>
                <a:gd name="connsiteX57" fmla="*/ 54 w 23341"/>
                <a:gd name="connsiteY57" fmla="*/ 4220 h 13918"/>
                <a:gd name="connsiteX58" fmla="*/ 3305 w 23341"/>
                <a:gd name="connsiteY58" fmla="*/ 1744 h 13918"/>
                <a:gd name="connsiteX59" fmla="*/ 3305 w 23341"/>
                <a:gd name="connsiteY59" fmla="*/ 1744 h 13918"/>
                <a:gd name="connsiteX60" fmla="*/ 6010 w 23341"/>
                <a:gd name="connsiteY60" fmla="*/ 753 h 139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23341" h="13918">
                  <a:moveTo>
                    <a:pt x="6010" y="753"/>
                  </a:moveTo>
                  <a:lnTo>
                    <a:pt x="11306" y="753"/>
                  </a:lnTo>
                  <a:lnTo>
                    <a:pt x="11306" y="753"/>
                  </a:lnTo>
                  <a:lnTo>
                    <a:pt x="15662" y="-60"/>
                  </a:lnTo>
                  <a:lnTo>
                    <a:pt x="15662" y="-60"/>
                  </a:lnTo>
                  <a:lnTo>
                    <a:pt x="20081" y="-60"/>
                  </a:lnTo>
                  <a:lnTo>
                    <a:pt x="20081" y="-60"/>
                  </a:lnTo>
                  <a:lnTo>
                    <a:pt x="23396" y="2620"/>
                  </a:lnTo>
                  <a:lnTo>
                    <a:pt x="23396" y="2620"/>
                  </a:lnTo>
                  <a:lnTo>
                    <a:pt x="22583" y="2963"/>
                  </a:lnTo>
                  <a:lnTo>
                    <a:pt x="22583" y="2963"/>
                  </a:lnTo>
                  <a:lnTo>
                    <a:pt x="22583" y="2963"/>
                  </a:lnTo>
                  <a:cubicBezTo>
                    <a:pt x="21072" y="3610"/>
                    <a:pt x="20348" y="3547"/>
                    <a:pt x="19840" y="3407"/>
                  </a:cubicBezTo>
                  <a:lnTo>
                    <a:pt x="19840" y="3407"/>
                  </a:lnTo>
                  <a:lnTo>
                    <a:pt x="19840" y="3407"/>
                  </a:lnTo>
                  <a:cubicBezTo>
                    <a:pt x="19637" y="3344"/>
                    <a:pt x="19459" y="3293"/>
                    <a:pt x="19154" y="3293"/>
                  </a:cubicBezTo>
                  <a:lnTo>
                    <a:pt x="19154" y="3293"/>
                  </a:lnTo>
                  <a:lnTo>
                    <a:pt x="19154" y="3293"/>
                  </a:lnTo>
                  <a:cubicBezTo>
                    <a:pt x="18760" y="3293"/>
                    <a:pt x="18227" y="3382"/>
                    <a:pt x="17567" y="3560"/>
                  </a:cubicBezTo>
                  <a:lnTo>
                    <a:pt x="17567" y="3560"/>
                  </a:lnTo>
                  <a:lnTo>
                    <a:pt x="17567" y="3560"/>
                  </a:lnTo>
                  <a:cubicBezTo>
                    <a:pt x="16208" y="3903"/>
                    <a:pt x="14950" y="3941"/>
                    <a:pt x="14074" y="3953"/>
                  </a:cubicBezTo>
                  <a:lnTo>
                    <a:pt x="14074" y="3953"/>
                  </a:lnTo>
                  <a:lnTo>
                    <a:pt x="14074" y="3953"/>
                  </a:lnTo>
                  <a:cubicBezTo>
                    <a:pt x="14100" y="3979"/>
                    <a:pt x="14138" y="3991"/>
                    <a:pt x="14176" y="4017"/>
                  </a:cubicBezTo>
                  <a:lnTo>
                    <a:pt x="14176" y="4017"/>
                  </a:lnTo>
                  <a:lnTo>
                    <a:pt x="14176" y="4017"/>
                  </a:lnTo>
                  <a:cubicBezTo>
                    <a:pt x="16665" y="5680"/>
                    <a:pt x="18176" y="5883"/>
                    <a:pt x="18189" y="5883"/>
                  </a:cubicBezTo>
                  <a:lnTo>
                    <a:pt x="18189" y="5883"/>
                  </a:lnTo>
                  <a:lnTo>
                    <a:pt x="18367" y="5909"/>
                  </a:lnTo>
                  <a:lnTo>
                    <a:pt x="18367" y="5909"/>
                  </a:lnTo>
                  <a:lnTo>
                    <a:pt x="20170" y="7522"/>
                  </a:lnTo>
                  <a:lnTo>
                    <a:pt x="20170" y="7522"/>
                  </a:lnTo>
                  <a:lnTo>
                    <a:pt x="20170" y="7522"/>
                  </a:lnTo>
                  <a:cubicBezTo>
                    <a:pt x="20627" y="7674"/>
                    <a:pt x="21097" y="8030"/>
                    <a:pt x="21110" y="8576"/>
                  </a:cubicBezTo>
                  <a:lnTo>
                    <a:pt x="21110" y="8576"/>
                  </a:lnTo>
                  <a:lnTo>
                    <a:pt x="21110" y="8576"/>
                  </a:lnTo>
                  <a:cubicBezTo>
                    <a:pt x="21148" y="9401"/>
                    <a:pt x="20094" y="10113"/>
                    <a:pt x="17592" y="10989"/>
                  </a:cubicBezTo>
                  <a:lnTo>
                    <a:pt x="17592" y="10989"/>
                  </a:lnTo>
                  <a:lnTo>
                    <a:pt x="17592" y="10989"/>
                  </a:lnTo>
                  <a:cubicBezTo>
                    <a:pt x="12601" y="12703"/>
                    <a:pt x="10811" y="13757"/>
                    <a:pt x="10798" y="13770"/>
                  </a:cubicBezTo>
                  <a:lnTo>
                    <a:pt x="10798" y="13770"/>
                  </a:lnTo>
                  <a:lnTo>
                    <a:pt x="10671" y="13859"/>
                  </a:lnTo>
                  <a:lnTo>
                    <a:pt x="10671" y="13859"/>
                  </a:lnTo>
                  <a:lnTo>
                    <a:pt x="10518" y="13859"/>
                  </a:lnTo>
                  <a:lnTo>
                    <a:pt x="10518" y="13859"/>
                  </a:lnTo>
                  <a:lnTo>
                    <a:pt x="10518" y="13859"/>
                  </a:lnTo>
                  <a:cubicBezTo>
                    <a:pt x="4067" y="13859"/>
                    <a:pt x="2162" y="12564"/>
                    <a:pt x="2086" y="12500"/>
                  </a:cubicBezTo>
                  <a:lnTo>
                    <a:pt x="2086" y="12500"/>
                  </a:lnTo>
                  <a:lnTo>
                    <a:pt x="1972" y="12424"/>
                  </a:lnTo>
                  <a:lnTo>
                    <a:pt x="1972" y="12424"/>
                  </a:lnTo>
                  <a:lnTo>
                    <a:pt x="1908" y="12297"/>
                  </a:lnTo>
                  <a:lnTo>
                    <a:pt x="1908" y="12297"/>
                  </a:lnTo>
                  <a:lnTo>
                    <a:pt x="1908" y="12297"/>
                  </a:lnTo>
                  <a:cubicBezTo>
                    <a:pt x="651" y="9770"/>
                    <a:pt x="105" y="4728"/>
                    <a:pt x="92" y="4525"/>
                  </a:cubicBezTo>
                  <a:lnTo>
                    <a:pt x="92" y="4525"/>
                  </a:lnTo>
                  <a:lnTo>
                    <a:pt x="54" y="4220"/>
                  </a:lnTo>
                  <a:lnTo>
                    <a:pt x="54" y="4220"/>
                  </a:lnTo>
                  <a:lnTo>
                    <a:pt x="3305" y="1744"/>
                  </a:lnTo>
                  <a:lnTo>
                    <a:pt x="3305" y="1744"/>
                  </a:lnTo>
                  <a:lnTo>
                    <a:pt x="6010" y="753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85" name="Freeform: Shape 484">
              <a:extLst>
                <a:ext uri="{FF2B5EF4-FFF2-40B4-BE49-F238E27FC236}">
                  <a16:creationId xmlns:a16="http://schemas.microsoft.com/office/drawing/2014/main" id="{86E8E4AF-EF28-E2A7-2CF9-72ED6A9A856F}"/>
                </a:ext>
              </a:extLst>
            </p:cNvPr>
            <p:cNvSpPr/>
            <p:nvPr/>
          </p:nvSpPr>
          <p:spPr>
            <a:xfrm flipV="1">
              <a:off x="6913522" y="1495260"/>
              <a:ext cx="12750" cy="6540"/>
            </a:xfrm>
            <a:custGeom>
              <a:avLst/>
              <a:gdLst>
                <a:gd name="connsiteX0" fmla="*/ 7026 w 12750"/>
                <a:gd name="connsiteY0" fmla="*/ -63 h 6540"/>
                <a:gd name="connsiteX1" fmla="*/ 7128 w 12750"/>
                <a:gd name="connsiteY1" fmla="*/ -63 h 6540"/>
                <a:gd name="connsiteX2" fmla="*/ 7128 w 12750"/>
                <a:gd name="connsiteY2" fmla="*/ -63 h 6540"/>
                <a:gd name="connsiteX3" fmla="*/ 11560 w 12750"/>
                <a:gd name="connsiteY3" fmla="*/ 1728 h 6540"/>
                <a:gd name="connsiteX4" fmla="*/ 11560 w 12750"/>
                <a:gd name="connsiteY4" fmla="*/ 1728 h 6540"/>
                <a:gd name="connsiteX5" fmla="*/ 12805 w 12750"/>
                <a:gd name="connsiteY5" fmla="*/ 4077 h 6540"/>
                <a:gd name="connsiteX6" fmla="*/ 12805 w 12750"/>
                <a:gd name="connsiteY6" fmla="*/ 4077 h 6540"/>
                <a:gd name="connsiteX7" fmla="*/ 12284 w 12750"/>
                <a:gd name="connsiteY7" fmla="*/ 4306 h 6540"/>
                <a:gd name="connsiteX8" fmla="*/ 12284 w 12750"/>
                <a:gd name="connsiteY8" fmla="*/ 4306 h 6540"/>
                <a:gd name="connsiteX9" fmla="*/ 12284 w 12750"/>
                <a:gd name="connsiteY9" fmla="*/ 4306 h 6540"/>
                <a:gd name="connsiteX10" fmla="*/ 5096 w 12750"/>
                <a:gd name="connsiteY10" fmla="*/ 6478 h 6540"/>
                <a:gd name="connsiteX11" fmla="*/ 5096 w 12750"/>
                <a:gd name="connsiteY11" fmla="*/ 6478 h 6540"/>
                <a:gd name="connsiteX12" fmla="*/ 4804 w 12750"/>
                <a:gd name="connsiteY12" fmla="*/ 6452 h 6540"/>
                <a:gd name="connsiteX13" fmla="*/ 4804 w 12750"/>
                <a:gd name="connsiteY13" fmla="*/ 6452 h 6540"/>
                <a:gd name="connsiteX14" fmla="*/ 54 w 12750"/>
                <a:gd name="connsiteY14" fmla="*/ 3277 h 6540"/>
                <a:gd name="connsiteX15" fmla="*/ 54 w 12750"/>
                <a:gd name="connsiteY15" fmla="*/ 3277 h 6540"/>
                <a:gd name="connsiteX16" fmla="*/ 3610 w 12750"/>
                <a:gd name="connsiteY16" fmla="*/ 3277 h 6540"/>
                <a:gd name="connsiteX17" fmla="*/ 3610 w 12750"/>
                <a:gd name="connsiteY17" fmla="*/ 3277 h 6540"/>
                <a:gd name="connsiteX18" fmla="*/ 3610 w 12750"/>
                <a:gd name="connsiteY18" fmla="*/ 3277 h 6540"/>
                <a:gd name="connsiteX19" fmla="*/ 7026 w 12750"/>
                <a:gd name="connsiteY19" fmla="*/ -63 h 65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2750" h="6540">
                  <a:moveTo>
                    <a:pt x="7026" y="-63"/>
                  </a:moveTo>
                  <a:lnTo>
                    <a:pt x="7128" y="-63"/>
                  </a:lnTo>
                  <a:lnTo>
                    <a:pt x="7128" y="-63"/>
                  </a:lnTo>
                  <a:lnTo>
                    <a:pt x="11560" y="1728"/>
                  </a:lnTo>
                  <a:lnTo>
                    <a:pt x="11560" y="1728"/>
                  </a:lnTo>
                  <a:lnTo>
                    <a:pt x="12805" y="4077"/>
                  </a:lnTo>
                  <a:lnTo>
                    <a:pt x="12805" y="4077"/>
                  </a:lnTo>
                  <a:lnTo>
                    <a:pt x="12284" y="4306"/>
                  </a:lnTo>
                  <a:lnTo>
                    <a:pt x="12284" y="4306"/>
                  </a:lnTo>
                  <a:lnTo>
                    <a:pt x="12284" y="4306"/>
                  </a:lnTo>
                  <a:cubicBezTo>
                    <a:pt x="7636" y="6325"/>
                    <a:pt x="5604" y="6478"/>
                    <a:pt x="5096" y="6478"/>
                  </a:cubicBezTo>
                  <a:lnTo>
                    <a:pt x="5096" y="6478"/>
                  </a:lnTo>
                  <a:lnTo>
                    <a:pt x="4804" y="6452"/>
                  </a:lnTo>
                  <a:lnTo>
                    <a:pt x="4804" y="6452"/>
                  </a:lnTo>
                  <a:lnTo>
                    <a:pt x="54" y="3277"/>
                  </a:lnTo>
                  <a:lnTo>
                    <a:pt x="54" y="3277"/>
                  </a:lnTo>
                  <a:lnTo>
                    <a:pt x="3610" y="3277"/>
                  </a:lnTo>
                  <a:lnTo>
                    <a:pt x="3610" y="3277"/>
                  </a:lnTo>
                  <a:lnTo>
                    <a:pt x="3610" y="3277"/>
                  </a:lnTo>
                  <a:cubicBezTo>
                    <a:pt x="5375" y="103"/>
                    <a:pt x="6759" y="-63"/>
                    <a:pt x="7026" y="-6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86" name="Freeform: Shape 485">
              <a:extLst>
                <a:ext uri="{FF2B5EF4-FFF2-40B4-BE49-F238E27FC236}">
                  <a16:creationId xmlns:a16="http://schemas.microsoft.com/office/drawing/2014/main" id="{5435E3A8-17B7-F09B-7846-1B08696260E6}"/>
                </a:ext>
              </a:extLst>
            </p:cNvPr>
            <p:cNvSpPr/>
            <p:nvPr/>
          </p:nvSpPr>
          <p:spPr>
            <a:xfrm flipV="1">
              <a:off x="6869645" y="1502473"/>
              <a:ext cx="32113" cy="13855"/>
            </a:xfrm>
            <a:custGeom>
              <a:avLst/>
              <a:gdLst>
                <a:gd name="connsiteX0" fmla="*/ 4002 w 32113"/>
                <a:gd name="connsiteY0" fmla="*/ 5756 h 13855"/>
                <a:gd name="connsiteX1" fmla="*/ 3888 w 32113"/>
                <a:gd name="connsiteY1" fmla="*/ 5565 h 13855"/>
                <a:gd name="connsiteX2" fmla="*/ 3888 w 32113"/>
                <a:gd name="connsiteY2" fmla="*/ 5565 h 13855"/>
                <a:gd name="connsiteX3" fmla="*/ 3964 w 32113"/>
                <a:gd name="connsiteY3" fmla="*/ 5362 h 13855"/>
                <a:gd name="connsiteX4" fmla="*/ 3964 w 32113"/>
                <a:gd name="connsiteY4" fmla="*/ 5362 h 13855"/>
                <a:gd name="connsiteX5" fmla="*/ 3964 w 32113"/>
                <a:gd name="connsiteY5" fmla="*/ 5362 h 13855"/>
                <a:gd name="connsiteX6" fmla="*/ 6504 w 32113"/>
                <a:gd name="connsiteY6" fmla="*/ 2162 h 13855"/>
                <a:gd name="connsiteX7" fmla="*/ 6504 w 32113"/>
                <a:gd name="connsiteY7" fmla="*/ 2162 h 13855"/>
                <a:gd name="connsiteX8" fmla="*/ 6504 w 32113"/>
                <a:gd name="connsiteY8" fmla="*/ 2162 h 13855"/>
                <a:gd name="connsiteX9" fmla="*/ 6898 w 32113"/>
                <a:gd name="connsiteY9" fmla="*/ 2213 h 13855"/>
                <a:gd name="connsiteX10" fmla="*/ 6898 w 32113"/>
                <a:gd name="connsiteY10" fmla="*/ 2213 h 13855"/>
                <a:gd name="connsiteX11" fmla="*/ 6898 w 32113"/>
                <a:gd name="connsiteY11" fmla="*/ 2213 h 13855"/>
                <a:gd name="connsiteX12" fmla="*/ 10289 w 32113"/>
                <a:gd name="connsiteY12" fmla="*/ 2467 h 13855"/>
                <a:gd name="connsiteX13" fmla="*/ 10289 w 32113"/>
                <a:gd name="connsiteY13" fmla="*/ 2467 h 13855"/>
                <a:gd name="connsiteX14" fmla="*/ 10289 w 32113"/>
                <a:gd name="connsiteY14" fmla="*/ 2467 h 13855"/>
                <a:gd name="connsiteX15" fmla="*/ 12600 w 32113"/>
                <a:gd name="connsiteY15" fmla="*/ 2238 h 13855"/>
                <a:gd name="connsiteX16" fmla="*/ 12600 w 32113"/>
                <a:gd name="connsiteY16" fmla="*/ 2238 h 13855"/>
                <a:gd name="connsiteX17" fmla="*/ 12600 w 32113"/>
                <a:gd name="connsiteY17" fmla="*/ 2238 h 13855"/>
                <a:gd name="connsiteX18" fmla="*/ 17629 w 32113"/>
                <a:gd name="connsiteY18" fmla="*/ 854 h 13855"/>
                <a:gd name="connsiteX19" fmla="*/ 17629 w 32113"/>
                <a:gd name="connsiteY19" fmla="*/ 854 h 13855"/>
                <a:gd name="connsiteX20" fmla="*/ 17629 w 32113"/>
                <a:gd name="connsiteY20" fmla="*/ 854 h 13855"/>
                <a:gd name="connsiteX21" fmla="*/ 24652 w 32113"/>
                <a:gd name="connsiteY21" fmla="*/ -61 h 13855"/>
                <a:gd name="connsiteX22" fmla="*/ 24652 w 32113"/>
                <a:gd name="connsiteY22" fmla="*/ -61 h 13855"/>
                <a:gd name="connsiteX23" fmla="*/ 24652 w 32113"/>
                <a:gd name="connsiteY23" fmla="*/ -61 h 13855"/>
                <a:gd name="connsiteX24" fmla="*/ 25046 w 32113"/>
                <a:gd name="connsiteY24" fmla="*/ -35 h 13855"/>
                <a:gd name="connsiteX25" fmla="*/ 25046 w 32113"/>
                <a:gd name="connsiteY25" fmla="*/ -35 h 13855"/>
                <a:gd name="connsiteX26" fmla="*/ 25274 w 32113"/>
                <a:gd name="connsiteY26" fmla="*/ 41 h 13855"/>
                <a:gd name="connsiteX27" fmla="*/ 25274 w 32113"/>
                <a:gd name="connsiteY27" fmla="*/ 41 h 13855"/>
                <a:gd name="connsiteX28" fmla="*/ 25274 w 32113"/>
                <a:gd name="connsiteY28" fmla="*/ 41 h 13855"/>
                <a:gd name="connsiteX29" fmla="*/ 30596 w 32113"/>
                <a:gd name="connsiteY29" fmla="*/ 2264 h 13855"/>
                <a:gd name="connsiteX30" fmla="*/ 30596 w 32113"/>
                <a:gd name="connsiteY30" fmla="*/ 2264 h 13855"/>
                <a:gd name="connsiteX31" fmla="*/ 30596 w 32113"/>
                <a:gd name="connsiteY31" fmla="*/ 2264 h 13855"/>
                <a:gd name="connsiteX32" fmla="*/ 30812 w 32113"/>
                <a:gd name="connsiteY32" fmla="*/ 2264 h 13855"/>
                <a:gd name="connsiteX33" fmla="*/ 30812 w 32113"/>
                <a:gd name="connsiteY33" fmla="*/ 2264 h 13855"/>
                <a:gd name="connsiteX34" fmla="*/ 31370 w 32113"/>
                <a:gd name="connsiteY34" fmla="*/ 2022 h 13855"/>
                <a:gd name="connsiteX35" fmla="*/ 31370 w 32113"/>
                <a:gd name="connsiteY35" fmla="*/ 2022 h 13855"/>
                <a:gd name="connsiteX36" fmla="*/ 31510 w 32113"/>
                <a:gd name="connsiteY36" fmla="*/ 2606 h 13855"/>
                <a:gd name="connsiteX37" fmla="*/ 31510 w 32113"/>
                <a:gd name="connsiteY37" fmla="*/ 2606 h 13855"/>
                <a:gd name="connsiteX38" fmla="*/ 31510 w 32113"/>
                <a:gd name="connsiteY38" fmla="*/ 2606 h 13855"/>
                <a:gd name="connsiteX39" fmla="*/ 31777 w 32113"/>
                <a:gd name="connsiteY39" fmla="*/ 8588 h 13855"/>
                <a:gd name="connsiteX40" fmla="*/ 31777 w 32113"/>
                <a:gd name="connsiteY40" fmla="*/ 8588 h 13855"/>
                <a:gd name="connsiteX41" fmla="*/ 31777 w 32113"/>
                <a:gd name="connsiteY41" fmla="*/ 8588 h 13855"/>
                <a:gd name="connsiteX42" fmla="*/ 31193 w 32113"/>
                <a:gd name="connsiteY42" fmla="*/ 9134 h 13855"/>
                <a:gd name="connsiteX43" fmla="*/ 31193 w 32113"/>
                <a:gd name="connsiteY43" fmla="*/ 9134 h 13855"/>
                <a:gd name="connsiteX44" fmla="*/ 26925 w 32113"/>
                <a:gd name="connsiteY44" fmla="*/ 10721 h 13855"/>
                <a:gd name="connsiteX45" fmla="*/ 26925 w 32113"/>
                <a:gd name="connsiteY45" fmla="*/ 10721 h 13855"/>
                <a:gd name="connsiteX46" fmla="*/ 22696 w 32113"/>
                <a:gd name="connsiteY46" fmla="*/ 12182 h 13855"/>
                <a:gd name="connsiteX47" fmla="*/ 22696 w 32113"/>
                <a:gd name="connsiteY47" fmla="*/ 12182 h 13855"/>
                <a:gd name="connsiteX48" fmla="*/ 18556 w 32113"/>
                <a:gd name="connsiteY48" fmla="*/ 10988 h 13855"/>
                <a:gd name="connsiteX49" fmla="*/ 18556 w 32113"/>
                <a:gd name="connsiteY49" fmla="*/ 10988 h 13855"/>
                <a:gd name="connsiteX50" fmla="*/ 18556 w 32113"/>
                <a:gd name="connsiteY50" fmla="*/ 10988 h 13855"/>
                <a:gd name="connsiteX51" fmla="*/ 11864 w 32113"/>
                <a:gd name="connsiteY51" fmla="*/ 13795 h 13855"/>
                <a:gd name="connsiteX52" fmla="*/ 11864 w 32113"/>
                <a:gd name="connsiteY52" fmla="*/ 13795 h 13855"/>
                <a:gd name="connsiteX53" fmla="*/ 11864 w 32113"/>
                <a:gd name="connsiteY53" fmla="*/ 13795 h 13855"/>
                <a:gd name="connsiteX54" fmla="*/ 11343 w 32113"/>
                <a:gd name="connsiteY54" fmla="*/ 13757 h 13855"/>
                <a:gd name="connsiteX55" fmla="*/ 11343 w 32113"/>
                <a:gd name="connsiteY55" fmla="*/ 13757 h 13855"/>
                <a:gd name="connsiteX56" fmla="*/ 3939 w 32113"/>
                <a:gd name="connsiteY56" fmla="*/ 13795 h 13855"/>
                <a:gd name="connsiteX57" fmla="*/ 3939 w 32113"/>
                <a:gd name="connsiteY57" fmla="*/ 13795 h 13855"/>
                <a:gd name="connsiteX58" fmla="*/ 53 w 32113"/>
                <a:gd name="connsiteY58" fmla="*/ 11954 h 13855"/>
                <a:gd name="connsiteX59" fmla="*/ 53 w 32113"/>
                <a:gd name="connsiteY59" fmla="*/ 11954 h 13855"/>
                <a:gd name="connsiteX60" fmla="*/ 53 w 32113"/>
                <a:gd name="connsiteY60" fmla="*/ 7191 h 13855"/>
                <a:gd name="connsiteX61" fmla="*/ 53 w 32113"/>
                <a:gd name="connsiteY61" fmla="*/ 7191 h 13855"/>
                <a:gd name="connsiteX62" fmla="*/ 4104 w 32113"/>
                <a:gd name="connsiteY62" fmla="*/ 8474 h 13855"/>
                <a:gd name="connsiteX63" fmla="*/ 4104 w 32113"/>
                <a:gd name="connsiteY63" fmla="*/ 8474 h 13855"/>
                <a:gd name="connsiteX64" fmla="*/ 4104 w 32113"/>
                <a:gd name="connsiteY64" fmla="*/ 8474 h 13855"/>
                <a:gd name="connsiteX65" fmla="*/ 4002 w 32113"/>
                <a:gd name="connsiteY65" fmla="*/ 5756 h 138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32113" h="13855">
                  <a:moveTo>
                    <a:pt x="4002" y="5756"/>
                  </a:moveTo>
                  <a:lnTo>
                    <a:pt x="3888" y="5565"/>
                  </a:lnTo>
                  <a:lnTo>
                    <a:pt x="3888" y="5565"/>
                  </a:lnTo>
                  <a:lnTo>
                    <a:pt x="3964" y="5362"/>
                  </a:lnTo>
                  <a:lnTo>
                    <a:pt x="3964" y="5362"/>
                  </a:lnTo>
                  <a:lnTo>
                    <a:pt x="3964" y="5362"/>
                  </a:lnTo>
                  <a:cubicBezTo>
                    <a:pt x="4777" y="2733"/>
                    <a:pt x="5793" y="2162"/>
                    <a:pt x="6504" y="2162"/>
                  </a:cubicBezTo>
                  <a:lnTo>
                    <a:pt x="6504" y="2162"/>
                  </a:lnTo>
                  <a:lnTo>
                    <a:pt x="6504" y="2162"/>
                  </a:lnTo>
                  <a:cubicBezTo>
                    <a:pt x="6682" y="2162"/>
                    <a:pt x="6809" y="2200"/>
                    <a:pt x="6898" y="2213"/>
                  </a:cubicBezTo>
                  <a:lnTo>
                    <a:pt x="6898" y="2213"/>
                  </a:lnTo>
                  <a:lnTo>
                    <a:pt x="6898" y="2213"/>
                  </a:lnTo>
                  <a:cubicBezTo>
                    <a:pt x="8155" y="2365"/>
                    <a:pt x="9298" y="2467"/>
                    <a:pt x="10289" y="2467"/>
                  </a:cubicBezTo>
                  <a:lnTo>
                    <a:pt x="10289" y="2467"/>
                  </a:lnTo>
                  <a:lnTo>
                    <a:pt x="10289" y="2467"/>
                  </a:lnTo>
                  <a:cubicBezTo>
                    <a:pt x="11927" y="2467"/>
                    <a:pt x="12600" y="2238"/>
                    <a:pt x="12600" y="2238"/>
                  </a:cubicBezTo>
                  <a:lnTo>
                    <a:pt x="12600" y="2238"/>
                  </a:lnTo>
                  <a:lnTo>
                    <a:pt x="12600" y="2238"/>
                  </a:lnTo>
                  <a:cubicBezTo>
                    <a:pt x="16474" y="867"/>
                    <a:pt x="17617" y="829"/>
                    <a:pt x="17629" y="854"/>
                  </a:cubicBezTo>
                  <a:lnTo>
                    <a:pt x="17629" y="854"/>
                  </a:lnTo>
                  <a:lnTo>
                    <a:pt x="17629" y="854"/>
                  </a:lnTo>
                  <a:cubicBezTo>
                    <a:pt x="21833" y="67"/>
                    <a:pt x="23839" y="-61"/>
                    <a:pt x="24652" y="-61"/>
                  </a:cubicBezTo>
                  <a:lnTo>
                    <a:pt x="24652" y="-61"/>
                  </a:lnTo>
                  <a:lnTo>
                    <a:pt x="24652" y="-61"/>
                  </a:lnTo>
                  <a:cubicBezTo>
                    <a:pt x="24932" y="-61"/>
                    <a:pt x="25046" y="-35"/>
                    <a:pt x="25046" y="-35"/>
                  </a:cubicBezTo>
                  <a:lnTo>
                    <a:pt x="25046" y="-35"/>
                  </a:lnTo>
                  <a:lnTo>
                    <a:pt x="25274" y="41"/>
                  </a:lnTo>
                  <a:lnTo>
                    <a:pt x="25274" y="41"/>
                  </a:lnTo>
                  <a:lnTo>
                    <a:pt x="25274" y="41"/>
                  </a:lnTo>
                  <a:cubicBezTo>
                    <a:pt x="28526" y="2035"/>
                    <a:pt x="30075" y="2264"/>
                    <a:pt x="30596" y="2264"/>
                  </a:cubicBezTo>
                  <a:lnTo>
                    <a:pt x="30596" y="2264"/>
                  </a:lnTo>
                  <a:lnTo>
                    <a:pt x="30596" y="2264"/>
                  </a:lnTo>
                  <a:cubicBezTo>
                    <a:pt x="30735" y="2264"/>
                    <a:pt x="30824" y="2238"/>
                    <a:pt x="30812" y="2264"/>
                  </a:cubicBezTo>
                  <a:lnTo>
                    <a:pt x="30812" y="2264"/>
                  </a:lnTo>
                  <a:lnTo>
                    <a:pt x="31370" y="2022"/>
                  </a:lnTo>
                  <a:lnTo>
                    <a:pt x="31370" y="2022"/>
                  </a:lnTo>
                  <a:lnTo>
                    <a:pt x="31510" y="2606"/>
                  </a:lnTo>
                  <a:lnTo>
                    <a:pt x="31510" y="2606"/>
                  </a:lnTo>
                  <a:lnTo>
                    <a:pt x="31510" y="2606"/>
                  </a:lnTo>
                  <a:cubicBezTo>
                    <a:pt x="32285" y="5604"/>
                    <a:pt x="32374" y="7597"/>
                    <a:pt x="31777" y="8588"/>
                  </a:cubicBezTo>
                  <a:lnTo>
                    <a:pt x="31777" y="8588"/>
                  </a:lnTo>
                  <a:lnTo>
                    <a:pt x="31777" y="8588"/>
                  </a:lnTo>
                  <a:cubicBezTo>
                    <a:pt x="31523" y="9007"/>
                    <a:pt x="31218" y="9134"/>
                    <a:pt x="31193" y="9134"/>
                  </a:cubicBezTo>
                  <a:lnTo>
                    <a:pt x="31193" y="9134"/>
                  </a:lnTo>
                  <a:lnTo>
                    <a:pt x="26925" y="10721"/>
                  </a:lnTo>
                  <a:lnTo>
                    <a:pt x="26925" y="10721"/>
                  </a:lnTo>
                  <a:lnTo>
                    <a:pt x="22696" y="12182"/>
                  </a:lnTo>
                  <a:lnTo>
                    <a:pt x="22696" y="12182"/>
                  </a:lnTo>
                  <a:lnTo>
                    <a:pt x="18556" y="10988"/>
                  </a:lnTo>
                  <a:lnTo>
                    <a:pt x="18556" y="10988"/>
                  </a:lnTo>
                  <a:lnTo>
                    <a:pt x="18556" y="10988"/>
                  </a:lnTo>
                  <a:cubicBezTo>
                    <a:pt x="15407" y="13503"/>
                    <a:pt x="12829" y="13795"/>
                    <a:pt x="11864" y="13795"/>
                  </a:cubicBezTo>
                  <a:lnTo>
                    <a:pt x="11864" y="13795"/>
                  </a:lnTo>
                  <a:lnTo>
                    <a:pt x="11864" y="13795"/>
                  </a:lnTo>
                  <a:cubicBezTo>
                    <a:pt x="11559" y="13795"/>
                    <a:pt x="11356" y="13769"/>
                    <a:pt x="11343" y="13757"/>
                  </a:cubicBezTo>
                  <a:lnTo>
                    <a:pt x="11343" y="13757"/>
                  </a:lnTo>
                  <a:lnTo>
                    <a:pt x="3939" y="13795"/>
                  </a:lnTo>
                  <a:lnTo>
                    <a:pt x="3939" y="13795"/>
                  </a:lnTo>
                  <a:lnTo>
                    <a:pt x="53" y="11954"/>
                  </a:lnTo>
                  <a:lnTo>
                    <a:pt x="53" y="11954"/>
                  </a:lnTo>
                  <a:lnTo>
                    <a:pt x="53" y="7191"/>
                  </a:lnTo>
                  <a:lnTo>
                    <a:pt x="53" y="7191"/>
                  </a:lnTo>
                  <a:lnTo>
                    <a:pt x="4104" y="8474"/>
                  </a:lnTo>
                  <a:lnTo>
                    <a:pt x="4104" y="8474"/>
                  </a:lnTo>
                  <a:lnTo>
                    <a:pt x="4104" y="8474"/>
                  </a:lnTo>
                  <a:cubicBezTo>
                    <a:pt x="4485" y="6772"/>
                    <a:pt x="4015" y="5807"/>
                    <a:pt x="4002" y="575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87" name="Freeform: Shape 486">
              <a:extLst>
                <a:ext uri="{FF2B5EF4-FFF2-40B4-BE49-F238E27FC236}">
                  <a16:creationId xmlns:a16="http://schemas.microsoft.com/office/drawing/2014/main" id="{07CC0DD9-44C2-F1FF-9C77-B0FBEC280F34}"/>
                </a:ext>
              </a:extLst>
            </p:cNvPr>
            <p:cNvSpPr/>
            <p:nvPr/>
          </p:nvSpPr>
          <p:spPr>
            <a:xfrm flipV="1">
              <a:off x="6847344" y="1514995"/>
              <a:ext cx="9285" cy="8140"/>
            </a:xfrm>
            <a:custGeom>
              <a:avLst/>
              <a:gdLst>
                <a:gd name="connsiteX0" fmla="*/ 7621 w 9285"/>
                <a:gd name="connsiteY0" fmla="*/ -59 h 8140"/>
                <a:gd name="connsiteX1" fmla="*/ 7862 w 9285"/>
                <a:gd name="connsiteY1" fmla="*/ 183 h 8140"/>
                <a:gd name="connsiteX2" fmla="*/ 7862 w 9285"/>
                <a:gd name="connsiteY2" fmla="*/ 183 h 8140"/>
                <a:gd name="connsiteX3" fmla="*/ 7862 w 9285"/>
                <a:gd name="connsiteY3" fmla="*/ 183 h 8140"/>
                <a:gd name="connsiteX4" fmla="*/ 9310 w 9285"/>
                <a:gd name="connsiteY4" fmla="*/ 2888 h 8140"/>
                <a:gd name="connsiteX5" fmla="*/ 9310 w 9285"/>
                <a:gd name="connsiteY5" fmla="*/ 2888 h 8140"/>
                <a:gd name="connsiteX6" fmla="*/ 9310 w 9285"/>
                <a:gd name="connsiteY6" fmla="*/ 2888 h 8140"/>
                <a:gd name="connsiteX7" fmla="*/ 8916 w 9285"/>
                <a:gd name="connsiteY7" fmla="*/ 3535 h 8140"/>
                <a:gd name="connsiteX8" fmla="*/ 8916 w 9285"/>
                <a:gd name="connsiteY8" fmla="*/ 3535 h 8140"/>
                <a:gd name="connsiteX9" fmla="*/ 8916 w 9285"/>
                <a:gd name="connsiteY9" fmla="*/ 3535 h 8140"/>
                <a:gd name="connsiteX10" fmla="*/ 6491 w 9285"/>
                <a:gd name="connsiteY10" fmla="*/ 6139 h 8140"/>
                <a:gd name="connsiteX11" fmla="*/ 6491 w 9285"/>
                <a:gd name="connsiteY11" fmla="*/ 6139 h 8140"/>
                <a:gd name="connsiteX12" fmla="*/ 5970 w 9285"/>
                <a:gd name="connsiteY12" fmla="*/ 7675 h 8140"/>
                <a:gd name="connsiteX13" fmla="*/ 5970 w 9285"/>
                <a:gd name="connsiteY13" fmla="*/ 7675 h 8140"/>
                <a:gd name="connsiteX14" fmla="*/ 5729 w 9285"/>
                <a:gd name="connsiteY14" fmla="*/ 7777 h 8140"/>
                <a:gd name="connsiteX15" fmla="*/ 5729 w 9285"/>
                <a:gd name="connsiteY15" fmla="*/ 7777 h 8140"/>
                <a:gd name="connsiteX16" fmla="*/ 5729 w 9285"/>
                <a:gd name="connsiteY16" fmla="*/ 7777 h 8140"/>
                <a:gd name="connsiteX17" fmla="*/ 4002 w 9285"/>
                <a:gd name="connsiteY17" fmla="*/ 8082 h 8140"/>
                <a:gd name="connsiteX18" fmla="*/ 4002 w 9285"/>
                <a:gd name="connsiteY18" fmla="*/ 8082 h 8140"/>
                <a:gd name="connsiteX19" fmla="*/ 4002 w 9285"/>
                <a:gd name="connsiteY19" fmla="*/ 8082 h 8140"/>
                <a:gd name="connsiteX20" fmla="*/ 967 w 9285"/>
                <a:gd name="connsiteY20" fmla="*/ 5872 h 8140"/>
                <a:gd name="connsiteX21" fmla="*/ 967 w 9285"/>
                <a:gd name="connsiteY21" fmla="*/ 5872 h 8140"/>
                <a:gd name="connsiteX22" fmla="*/ 967 w 9285"/>
                <a:gd name="connsiteY22" fmla="*/ 5872 h 8140"/>
                <a:gd name="connsiteX23" fmla="*/ 52 w 9285"/>
                <a:gd name="connsiteY23" fmla="*/ 1643 h 8140"/>
                <a:gd name="connsiteX24" fmla="*/ 52 w 9285"/>
                <a:gd name="connsiteY24" fmla="*/ 1643 h 8140"/>
                <a:gd name="connsiteX25" fmla="*/ 52 w 9285"/>
                <a:gd name="connsiteY25" fmla="*/ 1110 h 8140"/>
                <a:gd name="connsiteX26" fmla="*/ 52 w 9285"/>
                <a:gd name="connsiteY26" fmla="*/ 1110 h 8140"/>
                <a:gd name="connsiteX27" fmla="*/ 4561 w 9285"/>
                <a:gd name="connsiteY27" fmla="*/ 1110 h 8140"/>
                <a:gd name="connsiteX28" fmla="*/ 4561 w 9285"/>
                <a:gd name="connsiteY28" fmla="*/ 1110 h 8140"/>
                <a:gd name="connsiteX29" fmla="*/ 7621 w 9285"/>
                <a:gd name="connsiteY29" fmla="*/ -59 h 8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9285" h="8140">
                  <a:moveTo>
                    <a:pt x="7621" y="-59"/>
                  </a:moveTo>
                  <a:lnTo>
                    <a:pt x="7862" y="183"/>
                  </a:lnTo>
                  <a:lnTo>
                    <a:pt x="7862" y="183"/>
                  </a:lnTo>
                  <a:lnTo>
                    <a:pt x="7862" y="183"/>
                  </a:lnTo>
                  <a:cubicBezTo>
                    <a:pt x="8980" y="1326"/>
                    <a:pt x="9463" y="2202"/>
                    <a:pt x="9310" y="2888"/>
                  </a:cubicBezTo>
                  <a:lnTo>
                    <a:pt x="9310" y="2888"/>
                  </a:lnTo>
                  <a:lnTo>
                    <a:pt x="9310" y="2888"/>
                  </a:lnTo>
                  <a:cubicBezTo>
                    <a:pt x="9259" y="3193"/>
                    <a:pt x="9094" y="3408"/>
                    <a:pt x="8916" y="3535"/>
                  </a:cubicBezTo>
                  <a:lnTo>
                    <a:pt x="8916" y="3535"/>
                  </a:lnTo>
                  <a:lnTo>
                    <a:pt x="8916" y="3535"/>
                  </a:lnTo>
                  <a:cubicBezTo>
                    <a:pt x="7621" y="5352"/>
                    <a:pt x="6885" y="5936"/>
                    <a:pt x="6491" y="6139"/>
                  </a:cubicBezTo>
                  <a:lnTo>
                    <a:pt x="6491" y="6139"/>
                  </a:lnTo>
                  <a:lnTo>
                    <a:pt x="5970" y="7675"/>
                  </a:lnTo>
                  <a:lnTo>
                    <a:pt x="5970" y="7675"/>
                  </a:lnTo>
                  <a:lnTo>
                    <a:pt x="5729" y="7777"/>
                  </a:lnTo>
                  <a:lnTo>
                    <a:pt x="5729" y="7777"/>
                  </a:lnTo>
                  <a:lnTo>
                    <a:pt x="5729" y="7777"/>
                  </a:lnTo>
                  <a:cubicBezTo>
                    <a:pt x="5704" y="7777"/>
                    <a:pt x="4929" y="8082"/>
                    <a:pt x="4002" y="8082"/>
                  </a:cubicBezTo>
                  <a:lnTo>
                    <a:pt x="4002" y="8082"/>
                  </a:lnTo>
                  <a:lnTo>
                    <a:pt x="4002" y="8082"/>
                  </a:lnTo>
                  <a:cubicBezTo>
                    <a:pt x="2490" y="8082"/>
                    <a:pt x="1411" y="7307"/>
                    <a:pt x="967" y="5872"/>
                  </a:cubicBezTo>
                  <a:lnTo>
                    <a:pt x="967" y="5872"/>
                  </a:lnTo>
                  <a:lnTo>
                    <a:pt x="967" y="5872"/>
                  </a:lnTo>
                  <a:cubicBezTo>
                    <a:pt x="65" y="2989"/>
                    <a:pt x="52" y="1694"/>
                    <a:pt x="52" y="1643"/>
                  </a:cubicBezTo>
                  <a:lnTo>
                    <a:pt x="52" y="1643"/>
                  </a:lnTo>
                  <a:lnTo>
                    <a:pt x="52" y="1110"/>
                  </a:lnTo>
                  <a:lnTo>
                    <a:pt x="52" y="1110"/>
                  </a:lnTo>
                  <a:lnTo>
                    <a:pt x="4561" y="1110"/>
                  </a:lnTo>
                  <a:lnTo>
                    <a:pt x="4561" y="1110"/>
                  </a:lnTo>
                  <a:lnTo>
                    <a:pt x="7621" y="-59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88" name="Freeform: Shape 487">
              <a:extLst>
                <a:ext uri="{FF2B5EF4-FFF2-40B4-BE49-F238E27FC236}">
                  <a16:creationId xmlns:a16="http://schemas.microsoft.com/office/drawing/2014/main" id="{4A2BB4C7-E687-E7D6-A673-5AD741D9FFEF}"/>
                </a:ext>
              </a:extLst>
            </p:cNvPr>
            <p:cNvSpPr/>
            <p:nvPr/>
          </p:nvSpPr>
          <p:spPr>
            <a:xfrm flipV="1">
              <a:off x="6840219" y="1524549"/>
              <a:ext cx="49169" cy="16378"/>
            </a:xfrm>
            <a:custGeom>
              <a:avLst/>
              <a:gdLst>
                <a:gd name="connsiteX0" fmla="*/ 3901 w 49169"/>
                <a:gd name="connsiteY0" fmla="*/ 7018 h 16378"/>
                <a:gd name="connsiteX1" fmla="*/ 5324 w 49169"/>
                <a:gd name="connsiteY1" fmla="*/ 4973 h 16378"/>
                <a:gd name="connsiteX2" fmla="*/ 5324 w 49169"/>
                <a:gd name="connsiteY2" fmla="*/ 4973 h 16378"/>
                <a:gd name="connsiteX3" fmla="*/ 5501 w 49169"/>
                <a:gd name="connsiteY3" fmla="*/ 4808 h 16378"/>
                <a:gd name="connsiteX4" fmla="*/ 5501 w 49169"/>
                <a:gd name="connsiteY4" fmla="*/ 4808 h 16378"/>
                <a:gd name="connsiteX5" fmla="*/ 5501 w 49169"/>
                <a:gd name="connsiteY5" fmla="*/ 4808 h 16378"/>
                <a:gd name="connsiteX6" fmla="*/ 7533 w 49169"/>
                <a:gd name="connsiteY6" fmla="*/ 4351 h 16378"/>
                <a:gd name="connsiteX7" fmla="*/ 7533 w 49169"/>
                <a:gd name="connsiteY7" fmla="*/ 4351 h 16378"/>
                <a:gd name="connsiteX8" fmla="*/ 7533 w 49169"/>
                <a:gd name="connsiteY8" fmla="*/ 4351 h 16378"/>
                <a:gd name="connsiteX9" fmla="*/ 9959 w 49169"/>
                <a:gd name="connsiteY9" fmla="*/ 4744 h 16378"/>
                <a:gd name="connsiteX10" fmla="*/ 9959 w 49169"/>
                <a:gd name="connsiteY10" fmla="*/ 4744 h 16378"/>
                <a:gd name="connsiteX11" fmla="*/ 9959 w 49169"/>
                <a:gd name="connsiteY11" fmla="*/ 4744 h 16378"/>
                <a:gd name="connsiteX12" fmla="*/ 15712 w 49169"/>
                <a:gd name="connsiteY12" fmla="*/ 5417 h 16378"/>
                <a:gd name="connsiteX13" fmla="*/ 15712 w 49169"/>
                <a:gd name="connsiteY13" fmla="*/ 5417 h 16378"/>
                <a:gd name="connsiteX14" fmla="*/ 17160 w 49169"/>
                <a:gd name="connsiteY14" fmla="*/ 3627 h 16378"/>
                <a:gd name="connsiteX15" fmla="*/ 17160 w 49169"/>
                <a:gd name="connsiteY15" fmla="*/ 3627 h 16378"/>
                <a:gd name="connsiteX16" fmla="*/ 17160 w 49169"/>
                <a:gd name="connsiteY16" fmla="*/ 3627 h 16378"/>
                <a:gd name="connsiteX17" fmla="*/ 16220 w 49169"/>
                <a:gd name="connsiteY17" fmla="*/ 401 h 16378"/>
                <a:gd name="connsiteX18" fmla="*/ 16220 w 49169"/>
                <a:gd name="connsiteY18" fmla="*/ 401 h 16378"/>
                <a:gd name="connsiteX19" fmla="*/ 16296 w 49169"/>
                <a:gd name="connsiteY19" fmla="*/ -56 h 16378"/>
                <a:gd name="connsiteX20" fmla="*/ 16296 w 49169"/>
                <a:gd name="connsiteY20" fmla="*/ -56 h 16378"/>
                <a:gd name="connsiteX21" fmla="*/ 16753 w 49169"/>
                <a:gd name="connsiteY21" fmla="*/ -31 h 16378"/>
                <a:gd name="connsiteX22" fmla="*/ 16753 w 49169"/>
                <a:gd name="connsiteY22" fmla="*/ -31 h 16378"/>
                <a:gd name="connsiteX23" fmla="*/ 16753 w 49169"/>
                <a:gd name="connsiteY23" fmla="*/ -31 h 16378"/>
                <a:gd name="connsiteX24" fmla="*/ 20652 w 49169"/>
                <a:gd name="connsiteY24" fmla="*/ 46 h 16378"/>
                <a:gd name="connsiteX25" fmla="*/ 20652 w 49169"/>
                <a:gd name="connsiteY25" fmla="*/ 46 h 16378"/>
                <a:gd name="connsiteX26" fmla="*/ 20652 w 49169"/>
                <a:gd name="connsiteY26" fmla="*/ 46 h 16378"/>
                <a:gd name="connsiteX27" fmla="*/ 23992 w 49169"/>
                <a:gd name="connsiteY27" fmla="*/ -31 h 16378"/>
                <a:gd name="connsiteX28" fmla="*/ 23992 w 49169"/>
                <a:gd name="connsiteY28" fmla="*/ -31 h 16378"/>
                <a:gd name="connsiteX29" fmla="*/ 32298 w 49169"/>
                <a:gd name="connsiteY29" fmla="*/ -31 h 16378"/>
                <a:gd name="connsiteX30" fmla="*/ 32298 w 49169"/>
                <a:gd name="connsiteY30" fmla="*/ -31 h 16378"/>
                <a:gd name="connsiteX31" fmla="*/ 32526 w 49169"/>
                <a:gd name="connsiteY31" fmla="*/ 20 h 16378"/>
                <a:gd name="connsiteX32" fmla="*/ 32526 w 49169"/>
                <a:gd name="connsiteY32" fmla="*/ 20 h 16378"/>
                <a:gd name="connsiteX33" fmla="*/ 32526 w 49169"/>
                <a:gd name="connsiteY33" fmla="*/ 20 h 16378"/>
                <a:gd name="connsiteX34" fmla="*/ 36793 w 49169"/>
                <a:gd name="connsiteY34" fmla="*/ 2319 h 16378"/>
                <a:gd name="connsiteX35" fmla="*/ 36793 w 49169"/>
                <a:gd name="connsiteY35" fmla="*/ 2319 h 16378"/>
                <a:gd name="connsiteX36" fmla="*/ 36793 w 49169"/>
                <a:gd name="connsiteY36" fmla="*/ 2319 h 16378"/>
                <a:gd name="connsiteX37" fmla="*/ 41289 w 49169"/>
                <a:gd name="connsiteY37" fmla="*/ 3716 h 16378"/>
                <a:gd name="connsiteX38" fmla="*/ 41289 w 49169"/>
                <a:gd name="connsiteY38" fmla="*/ 3716 h 16378"/>
                <a:gd name="connsiteX39" fmla="*/ 41480 w 49169"/>
                <a:gd name="connsiteY39" fmla="*/ 3805 h 16378"/>
                <a:gd name="connsiteX40" fmla="*/ 41480 w 49169"/>
                <a:gd name="connsiteY40" fmla="*/ 3805 h 16378"/>
                <a:gd name="connsiteX41" fmla="*/ 41480 w 49169"/>
                <a:gd name="connsiteY41" fmla="*/ 3805 h 16378"/>
                <a:gd name="connsiteX42" fmla="*/ 45886 w 49169"/>
                <a:gd name="connsiteY42" fmla="*/ 8021 h 16378"/>
                <a:gd name="connsiteX43" fmla="*/ 45886 w 49169"/>
                <a:gd name="connsiteY43" fmla="*/ 8021 h 16378"/>
                <a:gd name="connsiteX44" fmla="*/ 45886 w 49169"/>
                <a:gd name="connsiteY44" fmla="*/ 8021 h 16378"/>
                <a:gd name="connsiteX45" fmla="*/ 48655 w 49169"/>
                <a:gd name="connsiteY45" fmla="*/ 10472 h 16378"/>
                <a:gd name="connsiteX46" fmla="*/ 48655 w 49169"/>
                <a:gd name="connsiteY46" fmla="*/ 10472 h 16378"/>
                <a:gd name="connsiteX47" fmla="*/ 48731 w 49169"/>
                <a:gd name="connsiteY47" fmla="*/ 10612 h 16378"/>
                <a:gd name="connsiteX48" fmla="*/ 48731 w 49169"/>
                <a:gd name="connsiteY48" fmla="*/ 10612 h 16378"/>
                <a:gd name="connsiteX49" fmla="*/ 48731 w 49169"/>
                <a:gd name="connsiteY49" fmla="*/ 10612 h 16378"/>
                <a:gd name="connsiteX50" fmla="*/ 48642 w 49169"/>
                <a:gd name="connsiteY50" fmla="*/ 15844 h 16378"/>
                <a:gd name="connsiteX51" fmla="*/ 48642 w 49169"/>
                <a:gd name="connsiteY51" fmla="*/ 15844 h 16378"/>
                <a:gd name="connsiteX52" fmla="*/ 48477 w 49169"/>
                <a:gd name="connsiteY52" fmla="*/ 16073 h 16378"/>
                <a:gd name="connsiteX53" fmla="*/ 48477 w 49169"/>
                <a:gd name="connsiteY53" fmla="*/ 16073 h 16378"/>
                <a:gd name="connsiteX54" fmla="*/ 44147 w 49169"/>
                <a:gd name="connsiteY54" fmla="*/ 16073 h 16378"/>
                <a:gd name="connsiteX55" fmla="*/ 44147 w 49169"/>
                <a:gd name="connsiteY55" fmla="*/ 16073 h 16378"/>
                <a:gd name="connsiteX56" fmla="*/ 43994 w 49169"/>
                <a:gd name="connsiteY56" fmla="*/ 16034 h 16378"/>
                <a:gd name="connsiteX57" fmla="*/ 43994 w 49169"/>
                <a:gd name="connsiteY57" fmla="*/ 16034 h 16378"/>
                <a:gd name="connsiteX58" fmla="*/ 43994 w 49169"/>
                <a:gd name="connsiteY58" fmla="*/ 16034 h 16378"/>
                <a:gd name="connsiteX59" fmla="*/ 39994 w 49169"/>
                <a:gd name="connsiteY59" fmla="*/ 14396 h 16378"/>
                <a:gd name="connsiteX60" fmla="*/ 39994 w 49169"/>
                <a:gd name="connsiteY60" fmla="*/ 14396 h 16378"/>
                <a:gd name="connsiteX61" fmla="*/ 39994 w 49169"/>
                <a:gd name="connsiteY61" fmla="*/ 14396 h 16378"/>
                <a:gd name="connsiteX62" fmla="*/ 36920 w 49169"/>
                <a:gd name="connsiteY62" fmla="*/ 16073 h 16378"/>
                <a:gd name="connsiteX63" fmla="*/ 36920 w 49169"/>
                <a:gd name="connsiteY63" fmla="*/ 16073 h 16378"/>
                <a:gd name="connsiteX64" fmla="*/ 36920 w 49169"/>
                <a:gd name="connsiteY64" fmla="*/ 16073 h 16378"/>
                <a:gd name="connsiteX65" fmla="*/ 29923 w 49169"/>
                <a:gd name="connsiteY65" fmla="*/ 15209 h 16378"/>
                <a:gd name="connsiteX66" fmla="*/ 29923 w 49169"/>
                <a:gd name="connsiteY66" fmla="*/ 15209 h 16378"/>
                <a:gd name="connsiteX67" fmla="*/ 29923 w 49169"/>
                <a:gd name="connsiteY67" fmla="*/ 15209 h 16378"/>
                <a:gd name="connsiteX68" fmla="*/ 28450 w 49169"/>
                <a:gd name="connsiteY68" fmla="*/ 14256 h 16378"/>
                <a:gd name="connsiteX69" fmla="*/ 28450 w 49169"/>
                <a:gd name="connsiteY69" fmla="*/ 14256 h 16378"/>
                <a:gd name="connsiteX70" fmla="*/ 28450 w 49169"/>
                <a:gd name="connsiteY70" fmla="*/ 14256 h 16378"/>
                <a:gd name="connsiteX71" fmla="*/ 28069 w 49169"/>
                <a:gd name="connsiteY71" fmla="*/ 10421 h 16378"/>
                <a:gd name="connsiteX72" fmla="*/ 28069 w 49169"/>
                <a:gd name="connsiteY72" fmla="*/ 10421 h 16378"/>
                <a:gd name="connsiteX73" fmla="*/ 28069 w 49169"/>
                <a:gd name="connsiteY73" fmla="*/ 10421 h 16378"/>
                <a:gd name="connsiteX74" fmla="*/ 25122 w 49169"/>
                <a:gd name="connsiteY74" fmla="*/ 12936 h 16378"/>
                <a:gd name="connsiteX75" fmla="*/ 25122 w 49169"/>
                <a:gd name="connsiteY75" fmla="*/ 12936 h 16378"/>
                <a:gd name="connsiteX76" fmla="*/ 25033 w 49169"/>
                <a:gd name="connsiteY76" fmla="*/ 12974 h 16378"/>
                <a:gd name="connsiteX77" fmla="*/ 25033 w 49169"/>
                <a:gd name="connsiteY77" fmla="*/ 12974 h 16378"/>
                <a:gd name="connsiteX78" fmla="*/ 25033 w 49169"/>
                <a:gd name="connsiteY78" fmla="*/ 12974 h 16378"/>
                <a:gd name="connsiteX79" fmla="*/ 22062 w 49169"/>
                <a:gd name="connsiteY79" fmla="*/ 13507 h 16378"/>
                <a:gd name="connsiteX80" fmla="*/ 22062 w 49169"/>
                <a:gd name="connsiteY80" fmla="*/ 13507 h 16378"/>
                <a:gd name="connsiteX81" fmla="*/ 22062 w 49169"/>
                <a:gd name="connsiteY81" fmla="*/ 13507 h 16378"/>
                <a:gd name="connsiteX82" fmla="*/ 19687 w 49169"/>
                <a:gd name="connsiteY82" fmla="*/ 12821 h 16378"/>
                <a:gd name="connsiteX83" fmla="*/ 19687 w 49169"/>
                <a:gd name="connsiteY83" fmla="*/ 12821 h 16378"/>
                <a:gd name="connsiteX84" fmla="*/ 19687 w 49169"/>
                <a:gd name="connsiteY84" fmla="*/ 12821 h 16378"/>
                <a:gd name="connsiteX85" fmla="*/ 17109 w 49169"/>
                <a:gd name="connsiteY85" fmla="*/ 8745 h 16378"/>
                <a:gd name="connsiteX86" fmla="*/ 17109 w 49169"/>
                <a:gd name="connsiteY86" fmla="*/ 8745 h 16378"/>
                <a:gd name="connsiteX87" fmla="*/ 17045 w 49169"/>
                <a:gd name="connsiteY87" fmla="*/ 8529 h 16378"/>
                <a:gd name="connsiteX88" fmla="*/ 17045 w 49169"/>
                <a:gd name="connsiteY88" fmla="*/ 8529 h 16378"/>
                <a:gd name="connsiteX89" fmla="*/ 17147 w 49169"/>
                <a:gd name="connsiteY89" fmla="*/ 8364 h 16378"/>
                <a:gd name="connsiteX90" fmla="*/ 17147 w 49169"/>
                <a:gd name="connsiteY90" fmla="*/ 8364 h 16378"/>
                <a:gd name="connsiteX91" fmla="*/ 17147 w 49169"/>
                <a:gd name="connsiteY91" fmla="*/ 8364 h 16378"/>
                <a:gd name="connsiteX92" fmla="*/ 17261 w 49169"/>
                <a:gd name="connsiteY92" fmla="*/ 8072 h 16378"/>
                <a:gd name="connsiteX93" fmla="*/ 17261 w 49169"/>
                <a:gd name="connsiteY93" fmla="*/ 8072 h 16378"/>
                <a:gd name="connsiteX94" fmla="*/ 17261 w 49169"/>
                <a:gd name="connsiteY94" fmla="*/ 8072 h 16378"/>
                <a:gd name="connsiteX95" fmla="*/ 16995 w 49169"/>
                <a:gd name="connsiteY95" fmla="*/ 8072 h 16378"/>
                <a:gd name="connsiteX96" fmla="*/ 16995 w 49169"/>
                <a:gd name="connsiteY96" fmla="*/ 8072 h 16378"/>
                <a:gd name="connsiteX97" fmla="*/ 16995 w 49169"/>
                <a:gd name="connsiteY97" fmla="*/ 8072 h 16378"/>
                <a:gd name="connsiteX98" fmla="*/ 14023 w 49169"/>
                <a:gd name="connsiteY98" fmla="*/ 11361 h 16378"/>
                <a:gd name="connsiteX99" fmla="*/ 14023 w 49169"/>
                <a:gd name="connsiteY99" fmla="*/ 11361 h 16378"/>
                <a:gd name="connsiteX100" fmla="*/ 13959 w 49169"/>
                <a:gd name="connsiteY100" fmla="*/ 11463 h 16378"/>
                <a:gd name="connsiteX101" fmla="*/ 13959 w 49169"/>
                <a:gd name="connsiteY101" fmla="*/ 11463 h 16378"/>
                <a:gd name="connsiteX102" fmla="*/ 13959 w 49169"/>
                <a:gd name="connsiteY102" fmla="*/ 11463 h 16378"/>
                <a:gd name="connsiteX103" fmla="*/ 9426 w 49169"/>
                <a:gd name="connsiteY103" fmla="*/ 15971 h 16378"/>
                <a:gd name="connsiteX104" fmla="*/ 9426 w 49169"/>
                <a:gd name="connsiteY104" fmla="*/ 15971 h 16378"/>
                <a:gd name="connsiteX105" fmla="*/ 9210 w 49169"/>
                <a:gd name="connsiteY105" fmla="*/ 16123 h 16378"/>
                <a:gd name="connsiteX106" fmla="*/ 9210 w 49169"/>
                <a:gd name="connsiteY106" fmla="*/ 16123 h 16378"/>
                <a:gd name="connsiteX107" fmla="*/ 8956 w 49169"/>
                <a:gd name="connsiteY107" fmla="*/ 16034 h 16378"/>
                <a:gd name="connsiteX108" fmla="*/ 8956 w 49169"/>
                <a:gd name="connsiteY108" fmla="*/ 16034 h 16378"/>
                <a:gd name="connsiteX109" fmla="*/ 8956 w 49169"/>
                <a:gd name="connsiteY109" fmla="*/ 16034 h 16378"/>
                <a:gd name="connsiteX110" fmla="*/ 2695 w 49169"/>
                <a:gd name="connsiteY110" fmla="*/ 12262 h 16378"/>
                <a:gd name="connsiteX111" fmla="*/ 2695 w 49169"/>
                <a:gd name="connsiteY111" fmla="*/ 12262 h 16378"/>
                <a:gd name="connsiteX112" fmla="*/ 2695 w 49169"/>
                <a:gd name="connsiteY112" fmla="*/ 12262 h 16378"/>
                <a:gd name="connsiteX113" fmla="*/ 777 w 49169"/>
                <a:gd name="connsiteY113" fmla="*/ 10916 h 16378"/>
                <a:gd name="connsiteX114" fmla="*/ 777 w 49169"/>
                <a:gd name="connsiteY114" fmla="*/ 10916 h 16378"/>
                <a:gd name="connsiteX115" fmla="*/ 777 w 49169"/>
                <a:gd name="connsiteY115" fmla="*/ 10916 h 16378"/>
                <a:gd name="connsiteX116" fmla="*/ 104 w 49169"/>
                <a:gd name="connsiteY116" fmla="*/ 10497 h 16378"/>
                <a:gd name="connsiteX117" fmla="*/ 104 w 49169"/>
                <a:gd name="connsiteY117" fmla="*/ 10497 h 16378"/>
                <a:gd name="connsiteX118" fmla="*/ 104 w 49169"/>
                <a:gd name="connsiteY118" fmla="*/ 10497 h 16378"/>
                <a:gd name="connsiteX119" fmla="*/ 739 w 49169"/>
                <a:gd name="connsiteY119" fmla="*/ 9024 h 16378"/>
                <a:gd name="connsiteX120" fmla="*/ 739 w 49169"/>
                <a:gd name="connsiteY120" fmla="*/ 9024 h 16378"/>
                <a:gd name="connsiteX121" fmla="*/ 739 w 49169"/>
                <a:gd name="connsiteY121" fmla="*/ 9024 h 16378"/>
                <a:gd name="connsiteX122" fmla="*/ 3901 w 49169"/>
                <a:gd name="connsiteY122" fmla="*/ 7018 h 16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49169" h="16378">
                  <a:moveTo>
                    <a:pt x="3901" y="7018"/>
                  </a:moveTo>
                  <a:lnTo>
                    <a:pt x="5324" y="4973"/>
                  </a:lnTo>
                  <a:lnTo>
                    <a:pt x="5324" y="4973"/>
                  </a:lnTo>
                  <a:lnTo>
                    <a:pt x="5501" y="4808"/>
                  </a:lnTo>
                  <a:lnTo>
                    <a:pt x="5501" y="4808"/>
                  </a:lnTo>
                  <a:lnTo>
                    <a:pt x="5501" y="4808"/>
                  </a:lnTo>
                  <a:cubicBezTo>
                    <a:pt x="6060" y="4516"/>
                    <a:pt x="6733" y="4351"/>
                    <a:pt x="7533" y="4351"/>
                  </a:cubicBezTo>
                  <a:lnTo>
                    <a:pt x="7533" y="4351"/>
                  </a:lnTo>
                  <a:lnTo>
                    <a:pt x="7533" y="4351"/>
                  </a:lnTo>
                  <a:cubicBezTo>
                    <a:pt x="8664" y="4351"/>
                    <a:pt x="9692" y="4668"/>
                    <a:pt x="9959" y="4744"/>
                  </a:cubicBezTo>
                  <a:lnTo>
                    <a:pt x="9959" y="4744"/>
                  </a:lnTo>
                  <a:lnTo>
                    <a:pt x="9959" y="4744"/>
                  </a:lnTo>
                  <a:cubicBezTo>
                    <a:pt x="13388" y="5163"/>
                    <a:pt x="15077" y="5354"/>
                    <a:pt x="15712" y="5417"/>
                  </a:cubicBezTo>
                  <a:lnTo>
                    <a:pt x="15712" y="5417"/>
                  </a:lnTo>
                  <a:lnTo>
                    <a:pt x="17160" y="3627"/>
                  </a:lnTo>
                  <a:lnTo>
                    <a:pt x="17160" y="3627"/>
                  </a:lnTo>
                  <a:lnTo>
                    <a:pt x="17160" y="3627"/>
                  </a:lnTo>
                  <a:cubicBezTo>
                    <a:pt x="16067" y="1506"/>
                    <a:pt x="16182" y="566"/>
                    <a:pt x="16220" y="401"/>
                  </a:cubicBezTo>
                  <a:lnTo>
                    <a:pt x="16220" y="401"/>
                  </a:lnTo>
                  <a:lnTo>
                    <a:pt x="16296" y="-56"/>
                  </a:lnTo>
                  <a:lnTo>
                    <a:pt x="16296" y="-56"/>
                  </a:lnTo>
                  <a:lnTo>
                    <a:pt x="16753" y="-31"/>
                  </a:lnTo>
                  <a:lnTo>
                    <a:pt x="16753" y="-31"/>
                  </a:lnTo>
                  <a:lnTo>
                    <a:pt x="16753" y="-31"/>
                  </a:lnTo>
                  <a:cubicBezTo>
                    <a:pt x="18099" y="20"/>
                    <a:pt x="19420" y="46"/>
                    <a:pt x="20652" y="46"/>
                  </a:cubicBezTo>
                  <a:lnTo>
                    <a:pt x="20652" y="46"/>
                  </a:lnTo>
                  <a:lnTo>
                    <a:pt x="20652" y="46"/>
                  </a:lnTo>
                  <a:cubicBezTo>
                    <a:pt x="22760" y="46"/>
                    <a:pt x="23941" y="-31"/>
                    <a:pt x="23992" y="-31"/>
                  </a:cubicBezTo>
                  <a:lnTo>
                    <a:pt x="23992" y="-31"/>
                  </a:lnTo>
                  <a:lnTo>
                    <a:pt x="32298" y="-31"/>
                  </a:lnTo>
                  <a:lnTo>
                    <a:pt x="32298" y="-31"/>
                  </a:lnTo>
                  <a:lnTo>
                    <a:pt x="32526" y="20"/>
                  </a:lnTo>
                  <a:lnTo>
                    <a:pt x="32526" y="20"/>
                  </a:lnTo>
                  <a:lnTo>
                    <a:pt x="32526" y="20"/>
                  </a:lnTo>
                  <a:cubicBezTo>
                    <a:pt x="35384" y="1379"/>
                    <a:pt x="36488" y="2103"/>
                    <a:pt x="36793" y="2319"/>
                  </a:cubicBezTo>
                  <a:lnTo>
                    <a:pt x="36793" y="2319"/>
                  </a:lnTo>
                  <a:lnTo>
                    <a:pt x="36793" y="2319"/>
                  </a:lnTo>
                  <a:cubicBezTo>
                    <a:pt x="40070" y="3347"/>
                    <a:pt x="41289" y="3703"/>
                    <a:pt x="41289" y="3716"/>
                  </a:cubicBezTo>
                  <a:lnTo>
                    <a:pt x="41289" y="3716"/>
                  </a:lnTo>
                  <a:lnTo>
                    <a:pt x="41480" y="3805"/>
                  </a:lnTo>
                  <a:lnTo>
                    <a:pt x="41480" y="3805"/>
                  </a:lnTo>
                  <a:lnTo>
                    <a:pt x="41480" y="3805"/>
                  </a:lnTo>
                  <a:cubicBezTo>
                    <a:pt x="44197" y="6053"/>
                    <a:pt x="45594" y="7665"/>
                    <a:pt x="45886" y="8021"/>
                  </a:cubicBezTo>
                  <a:lnTo>
                    <a:pt x="45886" y="8021"/>
                  </a:lnTo>
                  <a:lnTo>
                    <a:pt x="45886" y="8021"/>
                  </a:lnTo>
                  <a:cubicBezTo>
                    <a:pt x="47880" y="9329"/>
                    <a:pt x="48630" y="10421"/>
                    <a:pt x="48655" y="10472"/>
                  </a:cubicBezTo>
                  <a:lnTo>
                    <a:pt x="48655" y="10472"/>
                  </a:lnTo>
                  <a:lnTo>
                    <a:pt x="48731" y="10612"/>
                  </a:lnTo>
                  <a:lnTo>
                    <a:pt x="48731" y="10612"/>
                  </a:lnTo>
                  <a:lnTo>
                    <a:pt x="48731" y="10612"/>
                  </a:lnTo>
                  <a:cubicBezTo>
                    <a:pt x="49861" y="14193"/>
                    <a:pt x="48693" y="15793"/>
                    <a:pt x="48642" y="15844"/>
                  </a:cubicBezTo>
                  <a:lnTo>
                    <a:pt x="48642" y="15844"/>
                  </a:lnTo>
                  <a:lnTo>
                    <a:pt x="48477" y="16073"/>
                  </a:lnTo>
                  <a:lnTo>
                    <a:pt x="48477" y="16073"/>
                  </a:lnTo>
                  <a:lnTo>
                    <a:pt x="44147" y="16073"/>
                  </a:lnTo>
                  <a:lnTo>
                    <a:pt x="44147" y="16073"/>
                  </a:lnTo>
                  <a:lnTo>
                    <a:pt x="43994" y="16034"/>
                  </a:lnTo>
                  <a:lnTo>
                    <a:pt x="43994" y="16034"/>
                  </a:lnTo>
                  <a:lnTo>
                    <a:pt x="43994" y="16034"/>
                  </a:lnTo>
                  <a:cubicBezTo>
                    <a:pt x="41886" y="15374"/>
                    <a:pt x="40641" y="14765"/>
                    <a:pt x="39994" y="14396"/>
                  </a:cubicBezTo>
                  <a:lnTo>
                    <a:pt x="39994" y="14396"/>
                  </a:lnTo>
                  <a:lnTo>
                    <a:pt x="39994" y="14396"/>
                  </a:lnTo>
                  <a:cubicBezTo>
                    <a:pt x="38901" y="16911"/>
                    <a:pt x="37403" y="16339"/>
                    <a:pt x="36920" y="16073"/>
                  </a:cubicBezTo>
                  <a:lnTo>
                    <a:pt x="36920" y="16073"/>
                  </a:lnTo>
                  <a:lnTo>
                    <a:pt x="36920" y="16073"/>
                  </a:lnTo>
                  <a:cubicBezTo>
                    <a:pt x="32564" y="16047"/>
                    <a:pt x="29948" y="15234"/>
                    <a:pt x="29923" y="15209"/>
                  </a:cubicBezTo>
                  <a:lnTo>
                    <a:pt x="29923" y="15209"/>
                  </a:lnTo>
                  <a:lnTo>
                    <a:pt x="29923" y="15209"/>
                  </a:lnTo>
                  <a:cubicBezTo>
                    <a:pt x="29301" y="15107"/>
                    <a:pt x="28780" y="14777"/>
                    <a:pt x="28450" y="14256"/>
                  </a:cubicBezTo>
                  <a:lnTo>
                    <a:pt x="28450" y="14256"/>
                  </a:lnTo>
                  <a:lnTo>
                    <a:pt x="28450" y="14256"/>
                  </a:lnTo>
                  <a:cubicBezTo>
                    <a:pt x="27738" y="13177"/>
                    <a:pt x="27891" y="11463"/>
                    <a:pt x="28069" y="10421"/>
                  </a:cubicBezTo>
                  <a:lnTo>
                    <a:pt x="28069" y="10421"/>
                  </a:lnTo>
                  <a:lnTo>
                    <a:pt x="28069" y="10421"/>
                  </a:lnTo>
                  <a:cubicBezTo>
                    <a:pt x="25783" y="12529"/>
                    <a:pt x="25224" y="12885"/>
                    <a:pt x="25122" y="12936"/>
                  </a:cubicBezTo>
                  <a:lnTo>
                    <a:pt x="25122" y="12936"/>
                  </a:lnTo>
                  <a:lnTo>
                    <a:pt x="25033" y="12974"/>
                  </a:lnTo>
                  <a:lnTo>
                    <a:pt x="25033" y="12974"/>
                  </a:lnTo>
                  <a:lnTo>
                    <a:pt x="25033" y="12974"/>
                  </a:lnTo>
                  <a:cubicBezTo>
                    <a:pt x="23941" y="13317"/>
                    <a:pt x="22938" y="13507"/>
                    <a:pt x="22062" y="13507"/>
                  </a:cubicBezTo>
                  <a:lnTo>
                    <a:pt x="22062" y="13507"/>
                  </a:lnTo>
                  <a:lnTo>
                    <a:pt x="22062" y="13507"/>
                  </a:lnTo>
                  <a:cubicBezTo>
                    <a:pt x="20487" y="13507"/>
                    <a:pt x="19801" y="12936"/>
                    <a:pt x="19687" y="12821"/>
                  </a:cubicBezTo>
                  <a:lnTo>
                    <a:pt x="19687" y="12821"/>
                  </a:lnTo>
                  <a:lnTo>
                    <a:pt x="19687" y="12821"/>
                  </a:lnTo>
                  <a:cubicBezTo>
                    <a:pt x="17515" y="10167"/>
                    <a:pt x="17122" y="8808"/>
                    <a:pt x="17109" y="8745"/>
                  </a:cubicBezTo>
                  <a:lnTo>
                    <a:pt x="17109" y="8745"/>
                  </a:lnTo>
                  <a:lnTo>
                    <a:pt x="17045" y="8529"/>
                  </a:lnTo>
                  <a:lnTo>
                    <a:pt x="17045" y="8529"/>
                  </a:lnTo>
                  <a:lnTo>
                    <a:pt x="17147" y="8364"/>
                  </a:lnTo>
                  <a:lnTo>
                    <a:pt x="17147" y="8364"/>
                  </a:lnTo>
                  <a:lnTo>
                    <a:pt x="17147" y="8364"/>
                  </a:lnTo>
                  <a:cubicBezTo>
                    <a:pt x="17211" y="8237"/>
                    <a:pt x="17248" y="8135"/>
                    <a:pt x="17261" y="8072"/>
                  </a:cubicBezTo>
                  <a:lnTo>
                    <a:pt x="17261" y="8072"/>
                  </a:lnTo>
                  <a:lnTo>
                    <a:pt x="17261" y="8072"/>
                  </a:lnTo>
                  <a:cubicBezTo>
                    <a:pt x="17198" y="8072"/>
                    <a:pt x="17071" y="8072"/>
                    <a:pt x="16995" y="8072"/>
                  </a:cubicBezTo>
                  <a:lnTo>
                    <a:pt x="16995" y="8072"/>
                  </a:lnTo>
                  <a:lnTo>
                    <a:pt x="16995" y="8072"/>
                  </a:lnTo>
                  <a:cubicBezTo>
                    <a:pt x="14455" y="10624"/>
                    <a:pt x="14036" y="11335"/>
                    <a:pt x="14023" y="11361"/>
                  </a:cubicBezTo>
                  <a:lnTo>
                    <a:pt x="14023" y="11361"/>
                  </a:lnTo>
                  <a:lnTo>
                    <a:pt x="13959" y="11463"/>
                  </a:lnTo>
                  <a:lnTo>
                    <a:pt x="13959" y="11463"/>
                  </a:lnTo>
                  <a:lnTo>
                    <a:pt x="13959" y="11463"/>
                  </a:lnTo>
                  <a:cubicBezTo>
                    <a:pt x="11102" y="14841"/>
                    <a:pt x="9476" y="15933"/>
                    <a:pt x="9426" y="15971"/>
                  </a:cubicBezTo>
                  <a:lnTo>
                    <a:pt x="9426" y="15971"/>
                  </a:lnTo>
                  <a:lnTo>
                    <a:pt x="9210" y="16123"/>
                  </a:lnTo>
                  <a:lnTo>
                    <a:pt x="9210" y="16123"/>
                  </a:lnTo>
                  <a:lnTo>
                    <a:pt x="8956" y="16034"/>
                  </a:lnTo>
                  <a:lnTo>
                    <a:pt x="8956" y="16034"/>
                  </a:lnTo>
                  <a:lnTo>
                    <a:pt x="8956" y="16034"/>
                  </a:lnTo>
                  <a:cubicBezTo>
                    <a:pt x="3863" y="14409"/>
                    <a:pt x="2695" y="12275"/>
                    <a:pt x="2695" y="12262"/>
                  </a:cubicBezTo>
                  <a:lnTo>
                    <a:pt x="2695" y="12262"/>
                  </a:lnTo>
                  <a:lnTo>
                    <a:pt x="2695" y="12262"/>
                  </a:lnTo>
                  <a:cubicBezTo>
                    <a:pt x="1831" y="11132"/>
                    <a:pt x="1145" y="10993"/>
                    <a:pt x="777" y="10916"/>
                  </a:cubicBezTo>
                  <a:lnTo>
                    <a:pt x="777" y="10916"/>
                  </a:lnTo>
                  <a:lnTo>
                    <a:pt x="777" y="10916"/>
                  </a:lnTo>
                  <a:cubicBezTo>
                    <a:pt x="561" y="10891"/>
                    <a:pt x="231" y="10815"/>
                    <a:pt x="104" y="10497"/>
                  </a:cubicBezTo>
                  <a:lnTo>
                    <a:pt x="104" y="10497"/>
                  </a:lnTo>
                  <a:lnTo>
                    <a:pt x="104" y="10497"/>
                  </a:lnTo>
                  <a:cubicBezTo>
                    <a:pt x="-48" y="10091"/>
                    <a:pt x="129" y="9862"/>
                    <a:pt x="739" y="9024"/>
                  </a:cubicBezTo>
                  <a:lnTo>
                    <a:pt x="739" y="9024"/>
                  </a:lnTo>
                  <a:lnTo>
                    <a:pt x="739" y="9024"/>
                  </a:lnTo>
                  <a:cubicBezTo>
                    <a:pt x="1933" y="7386"/>
                    <a:pt x="3279" y="7056"/>
                    <a:pt x="3901" y="701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89" name="Freeform: Shape 488">
              <a:extLst>
                <a:ext uri="{FF2B5EF4-FFF2-40B4-BE49-F238E27FC236}">
                  <a16:creationId xmlns:a16="http://schemas.microsoft.com/office/drawing/2014/main" id="{408377BD-BDE1-639A-5F53-8E87456F4724}"/>
                </a:ext>
              </a:extLst>
            </p:cNvPr>
            <p:cNvSpPr/>
            <p:nvPr/>
          </p:nvSpPr>
          <p:spPr>
            <a:xfrm flipV="1">
              <a:off x="6880412" y="1534578"/>
              <a:ext cx="25556" cy="10705"/>
            </a:xfrm>
            <a:custGeom>
              <a:avLst/>
              <a:gdLst>
                <a:gd name="connsiteX0" fmla="*/ 3167 w 25556"/>
                <a:gd name="connsiteY0" fmla="*/ 6028 h 10705"/>
                <a:gd name="connsiteX1" fmla="*/ 1757 w 25556"/>
                <a:gd name="connsiteY1" fmla="*/ 5698 h 10705"/>
                <a:gd name="connsiteX2" fmla="*/ 1757 w 25556"/>
                <a:gd name="connsiteY2" fmla="*/ 5698 h 10705"/>
                <a:gd name="connsiteX3" fmla="*/ 1757 w 25556"/>
                <a:gd name="connsiteY3" fmla="*/ 5698 h 10705"/>
                <a:gd name="connsiteX4" fmla="*/ 1008 w 25556"/>
                <a:gd name="connsiteY4" fmla="*/ 5774 h 10705"/>
                <a:gd name="connsiteX5" fmla="*/ 1008 w 25556"/>
                <a:gd name="connsiteY5" fmla="*/ 5774 h 10705"/>
                <a:gd name="connsiteX6" fmla="*/ 1008 w 25556"/>
                <a:gd name="connsiteY6" fmla="*/ 5774 h 10705"/>
                <a:gd name="connsiteX7" fmla="*/ 678 w 25556"/>
                <a:gd name="connsiteY7" fmla="*/ 5787 h 10705"/>
                <a:gd name="connsiteX8" fmla="*/ 678 w 25556"/>
                <a:gd name="connsiteY8" fmla="*/ 5787 h 10705"/>
                <a:gd name="connsiteX9" fmla="*/ 221 w 25556"/>
                <a:gd name="connsiteY9" fmla="*/ 5774 h 10705"/>
                <a:gd name="connsiteX10" fmla="*/ 221 w 25556"/>
                <a:gd name="connsiteY10" fmla="*/ 5774 h 10705"/>
                <a:gd name="connsiteX11" fmla="*/ 94 w 25556"/>
                <a:gd name="connsiteY11" fmla="*/ 5406 h 10705"/>
                <a:gd name="connsiteX12" fmla="*/ 94 w 25556"/>
                <a:gd name="connsiteY12" fmla="*/ 5406 h 10705"/>
                <a:gd name="connsiteX13" fmla="*/ 94 w 25556"/>
                <a:gd name="connsiteY13" fmla="*/ 5406 h 10705"/>
                <a:gd name="connsiteX14" fmla="*/ 1160 w 25556"/>
                <a:gd name="connsiteY14" fmla="*/ 4085 h 10705"/>
                <a:gd name="connsiteX15" fmla="*/ 1160 w 25556"/>
                <a:gd name="connsiteY15" fmla="*/ 4085 h 10705"/>
                <a:gd name="connsiteX16" fmla="*/ 1160 w 25556"/>
                <a:gd name="connsiteY16" fmla="*/ 4085 h 10705"/>
                <a:gd name="connsiteX17" fmla="*/ 2316 w 25556"/>
                <a:gd name="connsiteY17" fmla="*/ 3196 h 10705"/>
                <a:gd name="connsiteX18" fmla="*/ 2316 w 25556"/>
                <a:gd name="connsiteY18" fmla="*/ 3196 h 10705"/>
                <a:gd name="connsiteX19" fmla="*/ 2316 w 25556"/>
                <a:gd name="connsiteY19" fmla="*/ 3196 h 10705"/>
                <a:gd name="connsiteX20" fmla="*/ 5250 w 25556"/>
                <a:gd name="connsiteY20" fmla="*/ 1863 h 10705"/>
                <a:gd name="connsiteX21" fmla="*/ 5250 w 25556"/>
                <a:gd name="connsiteY21" fmla="*/ 1863 h 10705"/>
                <a:gd name="connsiteX22" fmla="*/ 5250 w 25556"/>
                <a:gd name="connsiteY22" fmla="*/ 1863 h 10705"/>
                <a:gd name="connsiteX23" fmla="*/ 6532 w 25556"/>
                <a:gd name="connsiteY23" fmla="*/ 1647 h 10705"/>
                <a:gd name="connsiteX24" fmla="*/ 6532 w 25556"/>
                <a:gd name="connsiteY24" fmla="*/ 1647 h 10705"/>
                <a:gd name="connsiteX25" fmla="*/ 6532 w 25556"/>
                <a:gd name="connsiteY25" fmla="*/ 1647 h 10705"/>
                <a:gd name="connsiteX26" fmla="*/ 8323 w 25556"/>
                <a:gd name="connsiteY26" fmla="*/ 1177 h 10705"/>
                <a:gd name="connsiteX27" fmla="*/ 8323 w 25556"/>
                <a:gd name="connsiteY27" fmla="*/ 1177 h 10705"/>
                <a:gd name="connsiteX28" fmla="*/ 8323 w 25556"/>
                <a:gd name="connsiteY28" fmla="*/ 1177 h 10705"/>
                <a:gd name="connsiteX29" fmla="*/ 8768 w 25556"/>
                <a:gd name="connsiteY29" fmla="*/ 910 h 10705"/>
                <a:gd name="connsiteX30" fmla="*/ 8768 w 25556"/>
                <a:gd name="connsiteY30" fmla="*/ 910 h 10705"/>
                <a:gd name="connsiteX31" fmla="*/ 8768 w 25556"/>
                <a:gd name="connsiteY31" fmla="*/ 910 h 10705"/>
                <a:gd name="connsiteX32" fmla="*/ 10114 w 25556"/>
                <a:gd name="connsiteY32" fmla="*/ 390 h 10705"/>
                <a:gd name="connsiteX33" fmla="*/ 10114 w 25556"/>
                <a:gd name="connsiteY33" fmla="*/ 390 h 10705"/>
                <a:gd name="connsiteX34" fmla="*/ 10114 w 25556"/>
                <a:gd name="connsiteY34" fmla="*/ 390 h 10705"/>
                <a:gd name="connsiteX35" fmla="*/ 11422 w 25556"/>
                <a:gd name="connsiteY35" fmla="*/ 440 h 10705"/>
                <a:gd name="connsiteX36" fmla="*/ 11422 w 25556"/>
                <a:gd name="connsiteY36" fmla="*/ 440 h 10705"/>
                <a:gd name="connsiteX37" fmla="*/ 11422 w 25556"/>
                <a:gd name="connsiteY37" fmla="*/ 440 h 10705"/>
                <a:gd name="connsiteX38" fmla="*/ 13987 w 25556"/>
                <a:gd name="connsiteY38" fmla="*/ 136 h 10705"/>
                <a:gd name="connsiteX39" fmla="*/ 13987 w 25556"/>
                <a:gd name="connsiteY39" fmla="*/ 136 h 10705"/>
                <a:gd name="connsiteX40" fmla="*/ 13987 w 25556"/>
                <a:gd name="connsiteY40" fmla="*/ 136 h 10705"/>
                <a:gd name="connsiteX41" fmla="*/ 15143 w 25556"/>
                <a:gd name="connsiteY41" fmla="*/ -55 h 10705"/>
                <a:gd name="connsiteX42" fmla="*/ 15143 w 25556"/>
                <a:gd name="connsiteY42" fmla="*/ -55 h 10705"/>
                <a:gd name="connsiteX43" fmla="*/ 15143 w 25556"/>
                <a:gd name="connsiteY43" fmla="*/ -55 h 10705"/>
                <a:gd name="connsiteX44" fmla="*/ 16921 w 25556"/>
                <a:gd name="connsiteY44" fmla="*/ 440 h 10705"/>
                <a:gd name="connsiteX45" fmla="*/ 16921 w 25556"/>
                <a:gd name="connsiteY45" fmla="*/ 440 h 10705"/>
                <a:gd name="connsiteX46" fmla="*/ 16921 w 25556"/>
                <a:gd name="connsiteY46" fmla="*/ 440 h 10705"/>
                <a:gd name="connsiteX47" fmla="*/ 18597 w 25556"/>
                <a:gd name="connsiteY47" fmla="*/ 783 h 10705"/>
                <a:gd name="connsiteX48" fmla="*/ 18597 w 25556"/>
                <a:gd name="connsiteY48" fmla="*/ 783 h 10705"/>
                <a:gd name="connsiteX49" fmla="*/ 18597 w 25556"/>
                <a:gd name="connsiteY49" fmla="*/ 783 h 10705"/>
                <a:gd name="connsiteX50" fmla="*/ 21264 w 25556"/>
                <a:gd name="connsiteY50" fmla="*/ 2193 h 10705"/>
                <a:gd name="connsiteX51" fmla="*/ 21264 w 25556"/>
                <a:gd name="connsiteY51" fmla="*/ 2193 h 10705"/>
                <a:gd name="connsiteX52" fmla="*/ 21264 w 25556"/>
                <a:gd name="connsiteY52" fmla="*/ 2193 h 10705"/>
                <a:gd name="connsiteX53" fmla="*/ 23296 w 25556"/>
                <a:gd name="connsiteY53" fmla="*/ 4047 h 10705"/>
                <a:gd name="connsiteX54" fmla="*/ 23296 w 25556"/>
                <a:gd name="connsiteY54" fmla="*/ 4047 h 10705"/>
                <a:gd name="connsiteX55" fmla="*/ 23296 w 25556"/>
                <a:gd name="connsiteY55" fmla="*/ 4047 h 10705"/>
                <a:gd name="connsiteX56" fmla="*/ 24642 w 25556"/>
                <a:gd name="connsiteY56" fmla="*/ 5787 h 10705"/>
                <a:gd name="connsiteX57" fmla="*/ 24642 w 25556"/>
                <a:gd name="connsiteY57" fmla="*/ 5787 h 10705"/>
                <a:gd name="connsiteX58" fmla="*/ 24642 w 25556"/>
                <a:gd name="connsiteY58" fmla="*/ 5787 h 10705"/>
                <a:gd name="connsiteX59" fmla="*/ 25137 w 25556"/>
                <a:gd name="connsiteY59" fmla="*/ 6815 h 10705"/>
                <a:gd name="connsiteX60" fmla="*/ 25137 w 25556"/>
                <a:gd name="connsiteY60" fmla="*/ 6815 h 10705"/>
                <a:gd name="connsiteX61" fmla="*/ 25137 w 25556"/>
                <a:gd name="connsiteY61" fmla="*/ 6815 h 10705"/>
                <a:gd name="connsiteX62" fmla="*/ 25556 w 25556"/>
                <a:gd name="connsiteY62" fmla="*/ 8276 h 10705"/>
                <a:gd name="connsiteX63" fmla="*/ 25556 w 25556"/>
                <a:gd name="connsiteY63" fmla="*/ 8276 h 10705"/>
                <a:gd name="connsiteX64" fmla="*/ 25556 w 25556"/>
                <a:gd name="connsiteY64" fmla="*/ 8276 h 10705"/>
                <a:gd name="connsiteX65" fmla="*/ 24312 w 25556"/>
                <a:gd name="connsiteY65" fmla="*/ 9241 h 10705"/>
                <a:gd name="connsiteX66" fmla="*/ 24312 w 25556"/>
                <a:gd name="connsiteY66" fmla="*/ 9241 h 10705"/>
                <a:gd name="connsiteX67" fmla="*/ 24312 w 25556"/>
                <a:gd name="connsiteY67" fmla="*/ 9241 h 10705"/>
                <a:gd name="connsiteX68" fmla="*/ 23372 w 25556"/>
                <a:gd name="connsiteY68" fmla="*/ 9533 h 10705"/>
                <a:gd name="connsiteX69" fmla="*/ 23372 w 25556"/>
                <a:gd name="connsiteY69" fmla="*/ 9533 h 10705"/>
                <a:gd name="connsiteX70" fmla="*/ 23131 w 25556"/>
                <a:gd name="connsiteY70" fmla="*/ 9521 h 10705"/>
                <a:gd name="connsiteX71" fmla="*/ 23131 w 25556"/>
                <a:gd name="connsiteY71" fmla="*/ 9521 h 10705"/>
                <a:gd name="connsiteX72" fmla="*/ 22864 w 25556"/>
                <a:gd name="connsiteY72" fmla="*/ 9241 h 10705"/>
                <a:gd name="connsiteX73" fmla="*/ 22864 w 25556"/>
                <a:gd name="connsiteY73" fmla="*/ 9241 h 10705"/>
                <a:gd name="connsiteX74" fmla="*/ 22864 w 25556"/>
                <a:gd name="connsiteY74" fmla="*/ 9241 h 10705"/>
                <a:gd name="connsiteX75" fmla="*/ 20908 w 25556"/>
                <a:gd name="connsiteY75" fmla="*/ 9279 h 10705"/>
                <a:gd name="connsiteX76" fmla="*/ 20908 w 25556"/>
                <a:gd name="connsiteY76" fmla="*/ 9279 h 10705"/>
                <a:gd name="connsiteX77" fmla="*/ 20908 w 25556"/>
                <a:gd name="connsiteY77" fmla="*/ 9279 h 10705"/>
                <a:gd name="connsiteX78" fmla="*/ 10583 w 25556"/>
                <a:gd name="connsiteY78" fmla="*/ 10511 h 10705"/>
                <a:gd name="connsiteX79" fmla="*/ 10583 w 25556"/>
                <a:gd name="connsiteY79" fmla="*/ 10511 h 10705"/>
                <a:gd name="connsiteX80" fmla="*/ 10520 w 25556"/>
                <a:gd name="connsiteY80" fmla="*/ 10536 h 10705"/>
                <a:gd name="connsiteX81" fmla="*/ 10520 w 25556"/>
                <a:gd name="connsiteY81" fmla="*/ 10536 h 10705"/>
                <a:gd name="connsiteX82" fmla="*/ 10444 w 25556"/>
                <a:gd name="connsiteY82" fmla="*/ 10511 h 10705"/>
                <a:gd name="connsiteX83" fmla="*/ 10444 w 25556"/>
                <a:gd name="connsiteY83" fmla="*/ 10511 h 10705"/>
                <a:gd name="connsiteX84" fmla="*/ 10444 w 25556"/>
                <a:gd name="connsiteY84" fmla="*/ 10511 h 10705"/>
                <a:gd name="connsiteX85" fmla="*/ 8806 w 25556"/>
                <a:gd name="connsiteY85" fmla="*/ 10435 h 10705"/>
                <a:gd name="connsiteX86" fmla="*/ 8806 w 25556"/>
                <a:gd name="connsiteY86" fmla="*/ 10435 h 10705"/>
                <a:gd name="connsiteX87" fmla="*/ 8806 w 25556"/>
                <a:gd name="connsiteY87" fmla="*/ 10435 h 10705"/>
                <a:gd name="connsiteX88" fmla="*/ 7193 w 25556"/>
                <a:gd name="connsiteY88" fmla="*/ 10511 h 10705"/>
                <a:gd name="connsiteX89" fmla="*/ 7193 w 25556"/>
                <a:gd name="connsiteY89" fmla="*/ 10511 h 10705"/>
                <a:gd name="connsiteX90" fmla="*/ 6990 w 25556"/>
                <a:gd name="connsiteY90" fmla="*/ 10536 h 10705"/>
                <a:gd name="connsiteX91" fmla="*/ 6990 w 25556"/>
                <a:gd name="connsiteY91" fmla="*/ 10536 h 10705"/>
                <a:gd name="connsiteX92" fmla="*/ 6990 w 25556"/>
                <a:gd name="connsiteY92" fmla="*/ 10536 h 10705"/>
                <a:gd name="connsiteX93" fmla="*/ 5478 w 25556"/>
                <a:gd name="connsiteY93" fmla="*/ 10651 h 10705"/>
                <a:gd name="connsiteX94" fmla="*/ 5478 w 25556"/>
                <a:gd name="connsiteY94" fmla="*/ 10651 h 10705"/>
                <a:gd name="connsiteX95" fmla="*/ 5478 w 25556"/>
                <a:gd name="connsiteY95" fmla="*/ 10651 h 10705"/>
                <a:gd name="connsiteX96" fmla="*/ 3281 w 25556"/>
                <a:gd name="connsiteY96" fmla="*/ 9241 h 10705"/>
                <a:gd name="connsiteX97" fmla="*/ 3281 w 25556"/>
                <a:gd name="connsiteY97" fmla="*/ 9241 h 10705"/>
                <a:gd name="connsiteX98" fmla="*/ 2811 w 25556"/>
                <a:gd name="connsiteY98" fmla="*/ 7654 h 10705"/>
                <a:gd name="connsiteX99" fmla="*/ 2811 w 25556"/>
                <a:gd name="connsiteY99" fmla="*/ 7654 h 10705"/>
                <a:gd name="connsiteX100" fmla="*/ 3332 w 25556"/>
                <a:gd name="connsiteY100" fmla="*/ 7286 h 10705"/>
                <a:gd name="connsiteX101" fmla="*/ 3332 w 25556"/>
                <a:gd name="connsiteY101" fmla="*/ 7286 h 10705"/>
                <a:gd name="connsiteX102" fmla="*/ 3332 w 25556"/>
                <a:gd name="connsiteY102" fmla="*/ 7286 h 10705"/>
                <a:gd name="connsiteX103" fmla="*/ 4107 w 25556"/>
                <a:gd name="connsiteY103" fmla="*/ 6701 h 10705"/>
                <a:gd name="connsiteX104" fmla="*/ 4107 w 25556"/>
                <a:gd name="connsiteY104" fmla="*/ 6701 h 10705"/>
                <a:gd name="connsiteX105" fmla="*/ 4107 w 25556"/>
                <a:gd name="connsiteY105" fmla="*/ 6701 h 10705"/>
                <a:gd name="connsiteX106" fmla="*/ 3167 w 25556"/>
                <a:gd name="connsiteY106" fmla="*/ 6028 h 107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</a:cxnLst>
              <a:rect l="l" t="t" r="r" b="b"/>
              <a:pathLst>
                <a:path w="25556" h="10705">
                  <a:moveTo>
                    <a:pt x="3167" y="6028"/>
                  </a:moveTo>
                  <a:cubicBezTo>
                    <a:pt x="2760" y="5800"/>
                    <a:pt x="2303" y="5698"/>
                    <a:pt x="1757" y="5698"/>
                  </a:cubicBezTo>
                  <a:lnTo>
                    <a:pt x="1757" y="5698"/>
                  </a:lnTo>
                  <a:lnTo>
                    <a:pt x="1757" y="5698"/>
                  </a:lnTo>
                  <a:cubicBezTo>
                    <a:pt x="1452" y="5698"/>
                    <a:pt x="1186" y="5736"/>
                    <a:pt x="1008" y="5774"/>
                  </a:cubicBezTo>
                  <a:lnTo>
                    <a:pt x="1008" y="5774"/>
                  </a:lnTo>
                  <a:lnTo>
                    <a:pt x="1008" y="5774"/>
                  </a:lnTo>
                  <a:cubicBezTo>
                    <a:pt x="856" y="5787"/>
                    <a:pt x="741" y="5787"/>
                    <a:pt x="678" y="5787"/>
                  </a:cubicBezTo>
                  <a:lnTo>
                    <a:pt x="678" y="5787"/>
                  </a:lnTo>
                  <a:lnTo>
                    <a:pt x="221" y="5774"/>
                  </a:lnTo>
                  <a:lnTo>
                    <a:pt x="221" y="5774"/>
                  </a:lnTo>
                  <a:lnTo>
                    <a:pt x="94" y="5406"/>
                  </a:lnTo>
                  <a:lnTo>
                    <a:pt x="94" y="5406"/>
                  </a:lnTo>
                  <a:lnTo>
                    <a:pt x="94" y="5406"/>
                  </a:lnTo>
                  <a:cubicBezTo>
                    <a:pt x="-46" y="4987"/>
                    <a:pt x="144" y="4847"/>
                    <a:pt x="1160" y="4085"/>
                  </a:cubicBezTo>
                  <a:lnTo>
                    <a:pt x="1160" y="4085"/>
                  </a:lnTo>
                  <a:lnTo>
                    <a:pt x="1160" y="4085"/>
                  </a:lnTo>
                  <a:cubicBezTo>
                    <a:pt x="1656" y="3717"/>
                    <a:pt x="2024" y="3412"/>
                    <a:pt x="2316" y="3196"/>
                  </a:cubicBezTo>
                  <a:lnTo>
                    <a:pt x="2316" y="3196"/>
                  </a:lnTo>
                  <a:lnTo>
                    <a:pt x="2316" y="3196"/>
                  </a:lnTo>
                  <a:cubicBezTo>
                    <a:pt x="3345" y="2358"/>
                    <a:pt x="3662" y="2155"/>
                    <a:pt x="5250" y="1863"/>
                  </a:cubicBezTo>
                  <a:lnTo>
                    <a:pt x="5250" y="1863"/>
                  </a:lnTo>
                  <a:lnTo>
                    <a:pt x="5250" y="1863"/>
                  </a:lnTo>
                  <a:cubicBezTo>
                    <a:pt x="5846" y="1748"/>
                    <a:pt x="6240" y="1685"/>
                    <a:pt x="6532" y="1647"/>
                  </a:cubicBezTo>
                  <a:lnTo>
                    <a:pt x="6532" y="1647"/>
                  </a:lnTo>
                  <a:lnTo>
                    <a:pt x="6532" y="1647"/>
                  </a:lnTo>
                  <a:cubicBezTo>
                    <a:pt x="7205" y="1558"/>
                    <a:pt x="7345" y="1533"/>
                    <a:pt x="8323" y="1177"/>
                  </a:cubicBezTo>
                  <a:lnTo>
                    <a:pt x="8323" y="1177"/>
                  </a:lnTo>
                  <a:lnTo>
                    <a:pt x="8323" y="1177"/>
                  </a:lnTo>
                  <a:cubicBezTo>
                    <a:pt x="8691" y="1037"/>
                    <a:pt x="8729" y="961"/>
                    <a:pt x="8768" y="910"/>
                  </a:cubicBezTo>
                  <a:lnTo>
                    <a:pt x="8768" y="910"/>
                  </a:lnTo>
                  <a:lnTo>
                    <a:pt x="8768" y="910"/>
                  </a:lnTo>
                  <a:cubicBezTo>
                    <a:pt x="9009" y="466"/>
                    <a:pt x="9377" y="390"/>
                    <a:pt x="10114" y="390"/>
                  </a:cubicBezTo>
                  <a:lnTo>
                    <a:pt x="10114" y="390"/>
                  </a:lnTo>
                  <a:lnTo>
                    <a:pt x="10114" y="390"/>
                  </a:lnTo>
                  <a:cubicBezTo>
                    <a:pt x="10431" y="390"/>
                    <a:pt x="10838" y="415"/>
                    <a:pt x="11422" y="440"/>
                  </a:cubicBezTo>
                  <a:lnTo>
                    <a:pt x="11422" y="440"/>
                  </a:lnTo>
                  <a:lnTo>
                    <a:pt x="11422" y="440"/>
                  </a:lnTo>
                  <a:cubicBezTo>
                    <a:pt x="12717" y="517"/>
                    <a:pt x="13416" y="313"/>
                    <a:pt x="13987" y="136"/>
                  </a:cubicBezTo>
                  <a:lnTo>
                    <a:pt x="13987" y="136"/>
                  </a:lnTo>
                  <a:lnTo>
                    <a:pt x="13987" y="136"/>
                  </a:lnTo>
                  <a:cubicBezTo>
                    <a:pt x="14355" y="47"/>
                    <a:pt x="14724" y="-55"/>
                    <a:pt x="15143" y="-55"/>
                  </a:cubicBezTo>
                  <a:lnTo>
                    <a:pt x="15143" y="-55"/>
                  </a:lnTo>
                  <a:lnTo>
                    <a:pt x="15143" y="-55"/>
                  </a:lnTo>
                  <a:cubicBezTo>
                    <a:pt x="15651" y="-55"/>
                    <a:pt x="16210" y="85"/>
                    <a:pt x="16921" y="440"/>
                  </a:cubicBezTo>
                  <a:lnTo>
                    <a:pt x="16921" y="440"/>
                  </a:lnTo>
                  <a:lnTo>
                    <a:pt x="16921" y="440"/>
                  </a:lnTo>
                  <a:cubicBezTo>
                    <a:pt x="17886" y="910"/>
                    <a:pt x="18254" y="796"/>
                    <a:pt x="18597" y="783"/>
                  </a:cubicBezTo>
                  <a:lnTo>
                    <a:pt x="18597" y="783"/>
                  </a:lnTo>
                  <a:lnTo>
                    <a:pt x="18597" y="783"/>
                  </a:lnTo>
                  <a:cubicBezTo>
                    <a:pt x="19524" y="707"/>
                    <a:pt x="20172" y="974"/>
                    <a:pt x="21264" y="2193"/>
                  </a:cubicBezTo>
                  <a:lnTo>
                    <a:pt x="21264" y="2193"/>
                  </a:lnTo>
                  <a:lnTo>
                    <a:pt x="21264" y="2193"/>
                  </a:lnTo>
                  <a:cubicBezTo>
                    <a:pt x="22166" y="3222"/>
                    <a:pt x="22826" y="3704"/>
                    <a:pt x="23296" y="4047"/>
                  </a:cubicBezTo>
                  <a:lnTo>
                    <a:pt x="23296" y="4047"/>
                  </a:lnTo>
                  <a:lnTo>
                    <a:pt x="23296" y="4047"/>
                  </a:lnTo>
                  <a:cubicBezTo>
                    <a:pt x="23918" y="4479"/>
                    <a:pt x="24401" y="4835"/>
                    <a:pt x="24642" y="5787"/>
                  </a:cubicBezTo>
                  <a:lnTo>
                    <a:pt x="24642" y="5787"/>
                  </a:lnTo>
                  <a:lnTo>
                    <a:pt x="24642" y="5787"/>
                  </a:lnTo>
                  <a:cubicBezTo>
                    <a:pt x="24744" y="6168"/>
                    <a:pt x="24947" y="6486"/>
                    <a:pt x="25137" y="6815"/>
                  </a:cubicBezTo>
                  <a:lnTo>
                    <a:pt x="25137" y="6815"/>
                  </a:lnTo>
                  <a:lnTo>
                    <a:pt x="25137" y="6815"/>
                  </a:lnTo>
                  <a:cubicBezTo>
                    <a:pt x="25429" y="7260"/>
                    <a:pt x="25734" y="7730"/>
                    <a:pt x="25556" y="8276"/>
                  </a:cubicBezTo>
                  <a:lnTo>
                    <a:pt x="25556" y="8276"/>
                  </a:lnTo>
                  <a:lnTo>
                    <a:pt x="25556" y="8276"/>
                  </a:lnTo>
                  <a:cubicBezTo>
                    <a:pt x="25366" y="8797"/>
                    <a:pt x="24794" y="9063"/>
                    <a:pt x="24312" y="9241"/>
                  </a:cubicBezTo>
                  <a:lnTo>
                    <a:pt x="24312" y="9241"/>
                  </a:lnTo>
                  <a:lnTo>
                    <a:pt x="24312" y="9241"/>
                  </a:lnTo>
                  <a:cubicBezTo>
                    <a:pt x="23652" y="9495"/>
                    <a:pt x="23525" y="9533"/>
                    <a:pt x="23372" y="9533"/>
                  </a:cubicBezTo>
                  <a:lnTo>
                    <a:pt x="23372" y="9533"/>
                  </a:lnTo>
                  <a:lnTo>
                    <a:pt x="23131" y="9521"/>
                  </a:lnTo>
                  <a:lnTo>
                    <a:pt x="23131" y="9521"/>
                  </a:lnTo>
                  <a:lnTo>
                    <a:pt x="22864" y="9241"/>
                  </a:lnTo>
                  <a:lnTo>
                    <a:pt x="22864" y="9241"/>
                  </a:lnTo>
                  <a:lnTo>
                    <a:pt x="22864" y="9241"/>
                  </a:lnTo>
                  <a:cubicBezTo>
                    <a:pt x="22648" y="9203"/>
                    <a:pt x="22026" y="9190"/>
                    <a:pt x="20908" y="9279"/>
                  </a:cubicBezTo>
                  <a:lnTo>
                    <a:pt x="20908" y="9279"/>
                  </a:lnTo>
                  <a:lnTo>
                    <a:pt x="20908" y="9279"/>
                  </a:lnTo>
                  <a:cubicBezTo>
                    <a:pt x="16806" y="9609"/>
                    <a:pt x="10634" y="10511"/>
                    <a:pt x="10583" y="10511"/>
                  </a:cubicBezTo>
                  <a:lnTo>
                    <a:pt x="10583" y="10511"/>
                  </a:lnTo>
                  <a:lnTo>
                    <a:pt x="10520" y="10536"/>
                  </a:lnTo>
                  <a:lnTo>
                    <a:pt x="10520" y="10536"/>
                  </a:lnTo>
                  <a:lnTo>
                    <a:pt x="10444" y="10511"/>
                  </a:lnTo>
                  <a:lnTo>
                    <a:pt x="10444" y="10511"/>
                  </a:lnTo>
                  <a:lnTo>
                    <a:pt x="10444" y="10511"/>
                  </a:lnTo>
                  <a:cubicBezTo>
                    <a:pt x="10444" y="10511"/>
                    <a:pt x="9745" y="10435"/>
                    <a:pt x="8806" y="10435"/>
                  </a:cubicBezTo>
                  <a:lnTo>
                    <a:pt x="8806" y="10435"/>
                  </a:lnTo>
                  <a:lnTo>
                    <a:pt x="8806" y="10435"/>
                  </a:lnTo>
                  <a:cubicBezTo>
                    <a:pt x="8234" y="10435"/>
                    <a:pt x="7701" y="10460"/>
                    <a:pt x="7193" y="10511"/>
                  </a:cubicBezTo>
                  <a:lnTo>
                    <a:pt x="7193" y="10511"/>
                  </a:lnTo>
                  <a:lnTo>
                    <a:pt x="6990" y="10536"/>
                  </a:lnTo>
                  <a:lnTo>
                    <a:pt x="6990" y="10536"/>
                  </a:lnTo>
                  <a:lnTo>
                    <a:pt x="6990" y="10536"/>
                  </a:lnTo>
                  <a:cubicBezTo>
                    <a:pt x="6444" y="10588"/>
                    <a:pt x="5935" y="10651"/>
                    <a:pt x="5478" y="10651"/>
                  </a:cubicBezTo>
                  <a:lnTo>
                    <a:pt x="5478" y="10651"/>
                  </a:lnTo>
                  <a:lnTo>
                    <a:pt x="5478" y="10651"/>
                  </a:lnTo>
                  <a:cubicBezTo>
                    <a:pt x="4704" y="10651"/>
                    <a:pt x="3637" y="10511"/>
                    <a:pt x="3281" y="9241"/>
                  </a:cubicBezTo>
                  <a:lnTo>
                    <a:pt x="3281" y="9241"/>
                  </a:lnTo>
                  <a:lnTo>
                    <a:pt x="2811" y="7654"/>
                  </a:lnTo>
                  <a:lnTo>
                    <a:pt x="2811" y="7654"/>
                  </a:lnTo>
                  <a:lnTo>
                    <a:pt x="3332" y="7286"/>
                  </a:lnTo>
                  <a:lnTo>
                    <a:pt x="3332" y="7286"/>
                  </a:lnTo>
                  <a:lnTo>
                    <a:pt x="3332" y="7286"/>
                  </a:lnTo>
                  <a:cubicBezTo>
                    <a:pt x="3637" y="7070"/>
                    <a:pt x="4056" y="6777"/>
                    <a:pt x="4107" y="6701"/>
                  </a:cubicBezTo>
                  <a:lnTo>
                    <a:pt x="4107" y="6701"/>
                  </a:lnTo>
                  <a:lnTo>
                    <a:pt x="4107" y="6701"/>
                  </a:lnTo>
                  <a:cubicBezTo>
                    <a:pt x="4107" y="6689"/>
                    <a:pt x="4005" y="6486"/>
                    <a:pt x="3167" y="602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90" name="Freeform: Shape 489">
              <a:extLst>
                <a:ext uri="{FF2B5EF4-FFF2-40B4-BE49-F238E27FC236}">
                  <a16:creationId xmlns:a16="http://schemas.microsoft.com/office/drawing/2014/main" id="{98D2B382-1D26-56BD-8321-01248702A243}"/>
                </a:ext>
              </a:extLst>
            </p:cNvPr>
            <p:cNvSpPr/>
            <p:nvPr/>
          </p:nvSpPr>
          <p:spPr>
            <a:xfrm flipV="1">
              <a:off x="6814916" y="1546922"/>
              <a:ext cx="50461" cy="28307"/>
            </a:xfrm>
            <a:custGeom>
              <a:avLst/>
              <a:gdLst>
                <a:gd name="connsiteX0" fmla="*/ 20060 w 50461"/>
                <a:gd name="connsiteY0" fmla="*/ 22605 h 28307"/>
                <a:gd name="connsiteX1" fmla="*/ 19730 w 50461"/>
                <a:gd name="connsiteY1" fmla="*/ 22275 h 28307"/>
                <a:gd name="connsiteX2" fmla="*/ 19730 w 50461"/>
                <a:gd name="connsiteY2" fmla="*/ 22275 h 28307"/>
                <a:gd name="connsiteX3" fmla="*/ 19730 w 50461"/>
                <a:gd name="connsiteY3" fmla="*/ 22275 h 28307"/>
                <a:gd name="connsiteX4" fmla="*/ 18599 w 50461"/>
                <a:gd name="connsiteY4" fmla="*/ 21627 h 28307"/>
                <a:gd name="connsiteX5" fmla="*/ 18599 w 50461"/>
                <a:gd name="connsiteY5" fmla="*/ 21627 h 28307"/>
                <a:gd name="connsiteX6" fmla="*/ 18599 w 50461"/>
                <a:gd name="connsiteY6" fmla="*/ 21627 h 28307"/>
                <a:gd name="connsiteX7" fmla="*/ 17304 w 50461"/>
                <a:gd name="connsiteY7" fmla="*/ 20472 h 28307"/>
                <a:gd name="connsiteX8" fmla="*/ 17304 w 50461"/>
                <a:gd name="connsiteY8" fmla="*/ 20472 h 28307"/>
                <a:gd name="connsiteX9" fmla="*/ 17304 w 50461"/>
                <a:gd name="connsiteY9" fmla="*/ 20472 h 28307"/>
                <a:gd name="connsiteX10" fmla="*/ 17456 w 50461"/>
                <a:gd name="connsiteY10" fmla="*/ 19100 h 28307"/>
                <a:gd name="connsiteX11" fmla="*/ 17456 w 50461"/>
                <a:gd name="connsiteY11" fmla="*/ 19100 h 28307"/>
                <a:gd name="connsiteX12" fmla="*/ 17456 w 50461"/>
                <a:gd name="connsiteY12" fmla="*/ 19100 h 28307"/>
                <a:gd name="connsiteX13" fmla="*/ 19831 w 50461"/>
                <a:gd name="connsiteY13" fmla="*/ 17665 h 28307"/>
                <a:gd name="connsiteX14" fmla="*/ 19831 w 50461"/>
                <a:gd name="connsiteY14" fmla="*/ 17665 h 28307"/>
                <a:gd name="connsiteX15" fmla="*/ 20289 w 50461"/>
                <a:gd name="connsiteY15" fmla="*/ 17576 h 28307"/>
                <a:gd name="connsiteX16" fmla="*/ 20289 w 50461"/>
                <a:gd name="connsiteY16" fmla="*/ 17576 h 28307"/>
                <a:gd name="connsiteX17" fmla="*/ 20289 w 50461"/>
                <a:gd name="connsiteY17" fmla="*/ 17576 h 28307"/>
                <a:gd name="connsiteX18" fmla="*/ 22219 w 50461"/>
                <a:gd name="connsiteY18" fmla="*/ 17475 h 28307"/>
                <a:gd name="connsiteX19" fmla="*/ 22219 w 50461"/>
                <a:gd name="connsiteY19" fmla="*/ 17475 h 28307"/>
                <a:gd name="connsiteX20" fmla="*/ 23616 w 50461"/>
                <a:gd name="connsiteY20" fmla="*/ 17475 h 28307"/>
                <a:gd name="connsiteX21" fmla="*/ 23616 w 50461"/>
                <a:gd name="connsiteY21" fmla="*/ 17475 h 28307"/>
                <a:gd name="connsiteX22" fmla="*/ 23616 w 50461"/>
                <a:gd name="connsiteY22" fmla="*/ 17475 h 28307"/>
                <a:gd name="connsiteX23" fmla="*/ 22054 w 50461"/>
                <a:gd name="connsiteY23" fmla="*/ 16763 h 28307"/>
                <a:gd name="connsiteX24" fmla="*/ 22054 w 50461"/>
                <a:gd name="connsiteY24" fmla="*/ 16763 h 28307"/>
                <a:gd name="connsiteX25" fmla="*/ 22054 w 50461"/>
                <a:gd name="connsiteY25" fmla="*/ 16763 h 28307"/>
                <a:gd name="connsiteX26" fmla="*/ 21584 w 50461"/>
                <a:gd name="connsiteY26" fmla="*/ 16814 h 28307"/>
                <a:gd name="connsiteX27" fmla="*/ 21584 w 50461"/>
                <a:gd name="connsiteY27" fmla="*/ 16814 h 28307"/>
                <a:gd name="connsiteX28" fmla="*/ 21584 w 50461"/>
                <a:gd name="connsiteY28" fmla="*/ 16814 h 28307"/>
                <a:gd name="connsiteX29" fmla="*/ 19920 w 50461"/>
                <a:gd name="connsiteY29" fmla="*/ 16548 h 28307"/>
                <a:gd name="connsiteX30" fmla="*/ 19920 w 50461"/>
                <a:gd name="connsiteY30" fmla="*/ 16548 h 28307"/>
                <a:gd name="connsiteX31" fmla="*/ 19920 w 50461"/>
                <a:gd name="connsiteY31" fmla="*/ 16548 h 28307"/>
                <a:gd name="connsiteX32" fmla="*/ 18752 w 50461"/>
                <a:gd name="connsiteY32" fmla="*/ 15925 h 28307"/>
                <a:gd name="connsiteX33" fmla="*/ 18752 w 50461"/>
                <a:gd name="connsiteY33" fmla="*/ 15925 h 28307"/>
                <a:gd name="connsiteX34" fmla="*/ 18752 w 50461"/>
                <a:gd name="connsiteY34" fmla="*/ 15925 h 28307"/>
                <a:gd name="connsiteX35" fmla="*/ 17685 w 50461"/>
                <a:gd name="connsiteY35" fmla="*/ 15506 h 28307"/>
                <a:gd name="connsiteX36" fmla="*/ 17685 w 50461"/>
                <a:gd name="connsiteY36" fmla="*/ 15506 h 28307"/>
                <a:gd name="connsiteX37" fmla="*/ 17685 w 50461"/>
                <a:gd name="connsiteY37" fmla="*/ 15506 h 28307"/>
                <a:gd name="connsiteX38" fmla="*/ 15907 w 50461"/>
                <a:gd name="connsiteY38" fmla="*/ 14833 h 28307"/>
                <a:gd name="connsiteX39" fmla="*/ 15907 w 50461"/>
                <a:gd name="connsiteY39" fmla="*/ 14833 h 28307"/>
                <a:gd name="connsiteX40" fmla="*/ 15907 w 50461"/>
                <a:gd name="connsiteY40" fmla="*/ 14833 h 28307"/>
                <a:gd name="connsiteX41" fmla="*/ 15031 w 50461"/>
                <a:gd name="connsiteY41" fmla="*/ 14579 h 28307"/>
                <a:gd name="connsiteX42" fmla="*/ 15031 w 50461"/>
                <a:gd name="connsiteY42" fmla="*/ 14579 h 28307"/>
                <a:gd name="connsiteX43" fmla="*/ 15031 w 50461"/>
                <a:gd name="connsiteY43" fmla="*/ 14579 h 28307"/>
                <a:gd name="connsiteX44" fmla="*/ 13863 w 50461"/>
                <a:gd name="connsiteY44" fmla="*/ 14350 h 28307"/>
                <a:gd name="connsiteX45" fmla="*/ 13863 w 50461"/>
                <a:gd name="connsiteY45" fmla="*/ 14350 h 28307"/>
                <a:gd name="connsiteX46" fmla="*/ 13863 w 50461"/>
                <a:gd name="connsiteY46" fmla="*/ 14350 h 28307"/>
                <a:gd name="connsiteX47" fmla="*/ 13647 w 50461"/>
                <a:gd name="connsiteY47" fmla="*/ 14236 h 28307"/>
                <a:gd name="connsiteX48" fmla="*/ 13647 w 50461"/>
                <a:gd name="connsiteY48" fmla="*/ 14236 h 28307"/>
                <a:gd name="connsiteX49" fmla="*/ 13647 w 50461"/>
                <a:gd name="connsiteY49" fmla="*/ 14236 h 28307"/>
                <a:gd name="connsiteX50" fmla="*/ 12961 w 50461"/>
                <a:gd name="connsiteY50" fmla="*/ 14541 h 28307"/>
                <a:gd name="connsiteX51" fmla="*/ 12961 w 50461"/>
                <a:gd name="connsiteY51" fmla="*/ 14541 h 28307"/>
                <a:gd name="connsiteX52" fmla="*/ 12961 w 50461"/>
                <a:gd name="connsiteY52" fmla="*/ 14541 h 28307"/>
                <a:gd name="connsiteX53" fmla="*/ 11729 w 50461"/>
                <a:gd name="connsiteY53" fmla="*/ 15201 h 28307"/>
                <a:gd name="connsiteX54" fmla="*/ 11729 w 50461"/>
                <a:gd name="connsiteY54" fmla="*/ 15201 h 28307"/>
                <a:gd name="connsiteX55" fmla="*/ 11729 w 50461"/>
                <a:gd name="connsiteY55" fmla="*/ 15201 h 28307"/>
                <a:gd name="connsiteX56" fmla="*/ 11488 w 50461"/>
                <a:gd name="connsiteY56" fmla="*/ 15506 h 28307"/>
                <a:gd name="connsiteX57" fmla="*/ 11488 w 50461"/>
                <a:gd name="connsiteY57" fmla="*/ 15506 h 28307"/>
                <a:gd name="connsiteX58" fmla="*/ 11488 w 50461"/>
                <a:gd name="connsiteY58" fmla="*/ 15506 h 28307"/>
                <a:gd name="connsiteX59" fmla="*/ 11094 w 50461"/>
                <a:gd name="connsiteY59" fmla="*/ 16230 h 28307"/>
                <a:gd name="connsiteX60" fmla="*/ 11094 w 50461"/>
                <a:gd name="connsiteY60" fmla="*/ 16230 h 28307"/>
                <a:gd name="connsiteX61" fmla="*/ 11094 w 50461"/>
                <a:gd name="connsiteY61" fmla="*/ 16230 h 28307"/>
                <a:gd name="connsiteX62" fmla="*/ 9570 w 50461"/>
                <a:gd name="connsiteY62" fmla="*/ 17462 h 28307"/>
                <a:gd name="connsiteX63" fmla="*/ 9570 w 50461"/>
                <a:gd name="connsiteY63" fmla="*/ 17462 h 28307"/>
                <a:gd name="connsiteX64" fmla="*/ 9570 w 50461"/>
                <a:gd name="connsiteY64" fmla="*/ 17462 h 28307"/>
                <a:gd name="connsiteX65" fmla="*/ 8732 w 50461"/>
                <a:gd name="connsiteY65" fmla="*/ 17665 h 28307"/>
                <a:gd name="connsiteX66" fmla="*/ 8732 w 50461"/>
                <a:gd name="connsiteY66" fmla="*/ 17665 h 28307"/>
                <a:gd name="connsiteX67" fmla="*/ 8732 w 50461"/>
                <a:gd name="connsiteY67" fmla="*/ 17665 h 28307"/>
                <a:gd name="connsiteX68" fmla="*/ 6395 w 50461"/>
                <a:gd name="connsiteY68" fmla="*/ 17386 h 28307"/>
                <a:gd name="connsiteX69" fmla="*/ 6395 w 50461"/>
                <a:gd name="connsiteY69" fmla="*/ 17386 h 28307"/>
                <a:gd name="connsiteX70" fmla="*/ 6395 w 50461"/>
                <a:gd name="connsiteY70" fmla="*/ 17386 h 28307"/>
                <a:gd name="connsiteX71" fmla="*/ 4058 w 50461"/>
                <a:gd name="connsiteY71" fmla="*/ 16395 h 28307"/>
                <a:gd name="connsiteX72" fmla="*/ 4058 w 50461"/>
                <a:gd name="connsiteY72" fmla="*/ 16395 h 28307"/>
                <a:gd name="connsiteX73" fmla="*/ 4058 w 50461"/>
                <a:gd name="connsiteY73" fmla="*/ 16395 h 28307"/>
                <a:gd name="connsiteX74" fmla="*/ 2077 w 50461"/>
                <a:gd name="connsiteY74" fmla="*/ 15595 h 28307"/>
                <a:gd name="connsiteX75" fmla="*/ 2077 w 50461"/>
                <a:gd name="connsiteY75" fmla="*/ 15595 h 28307"/>
                <a:gd name="connsiteX76" fmla="*/ 2077 w 50461"/>
                <a:gd name="connsiteY76" fmla="*/ 15595 h 28307"/>
                <a:gd name="connsiteX77" fmla="*/ 1480 w 50461"/>
                <a:gd name="connsiteY77" fmla="*/ 15709 h 28307"/>
                <a:gd name="connsiteX78" fmla="*/ 1480 w 50461"/>
                <a:gd name="connsiteY78" fmla="*/ 15709 h 28307"/>
                <a:gd name="connsiteX79" fmla="*/ 1480 w 50461"/>
                <a:gd name="connsiteY79" fmla="*/ 15709 h 28307"/>
                <a:gd name="connsiteX80" fmla="*/ 388 w 50461"/>
                <a:gd name="connsiteY80" fmla="*/ 15138 h 28307"/>
                <a:gd name="connsiteX81" fmla="*/ 388 w 50461"/>
                <a:gd name="connsiteY81" fmla="*/ 15138 h 28307"/>
                <a:gd name="connsiteX82" fmla="*/ 388 w 50461"/>
                <a:gd name="connsiteY82" fmla="*/ 15138 h 28307"/>
                <a:gd name="connsiteX83" fmla="*/ 401 w 50461"/>
                <a:gd name="connsiteY83" fmla="*/ 12902 h 28307"/>
                <a:gd name="connsiteX84" fmla="*/ 401 w 50461"/>
                <a:gd name="connsiteY84" fmla="*/ 12902 h 28307"/>
                <a:gd name="connsiteX85" fmla="*/ 960 w 50461"/>
                <a:gd name="connsiteY85" fmla="*/ 12204 h 28307"/>
                <a:gd name="connsiteX86" fmla="*/ 960 w 50461"/>
                <a:gd name="connsiteY86" fmla="*/ 12204 h 28307"/>
                <a:gd name="connsiteX87" fmla="*/ 960 w 50461"/>
                <a:gd name="connsiteY87" fmla="*/ 12204 h 28307"/>
                <a:gd name="connsiteX88" fmla="*/ 1874 w 50461"/>
                <a:gd name="connsiteY88" fmla="*/ 10223 h 28307"/>
                <a:gd name="connsiteX89" fmla="*/ 1874 w 50461"/>
                <a:gd name="connsiteY89" fmla="*/ 10223 h 28307"/>
                <a:gd name="connsiteX90" fmla="*/ 1874 w 50461"/>
                <a:gd name="connsiteY90" fmla="*/ 10223 h 28307"/>
                <a:gd name="connsiteX91" fmla="*/ 1455 w 50461"/>
                <a:gd name="connsiteY91" fmla="*/ 9753 h 28307"/>
                <a:gd name="connsiteX92" fmla="*/ 1455 w 50461"/>
                <a:gd name="connsiteY92" fmla="*/ 9753 h 28307"/>
                <a:gd name="connsiteX93" fmla="*/ 1455 w 50461"/>
                <a:gd name="connsiteY93" fmla="*/ 9753 h 28307"/>
                <a:gd name="connsiteX94" fmla="*/ 1023 w 50461"/>
                <a:gd name="connsiteY94" fmla="*/ 9118 h 28307"/>
                <a:gd name="connsiteX95" fmla="*/ 1023 w 50461"/>
                <a:gd name="connsiteY95" fmla="*/ 9118 h 28307"/>
                <a:gd name="connsiteX96" fmla="*/ 1023 w 50461"/>
                <a:gd name="connsiteY96" fmla="*/ 9118 h 28307"/>
                <a:gd name="connsiteX97" fmla="*/ 2318 w 50461"/>
                <a:gd name="connsiteY97" fmla="*/ 8458 h 28307"/>
                <a:gd name="connsiteX98" fmla="*/ 2318 w 50461"/>
                <a:gd name="connsiteY98" fmla="*/ 8458 h 28307"/>
                <a:gd name="connsiteX99" fmla="*/ 2318 w 50461"/>
                <a:gd name="connsiteY99" fmla="*/ 8458 h 28307"/>
                <a:gd name="connsiteX100" fmla="*/ 3347 w 50461"/>
                <a:gd name="connsiteY100" fmla="*/ 8191 h 28307"/>
                <a:gd name="connsiteX101" fmla="*/ 3347 w 50461"/>
                <a:gd name="connsiteY101" fmla="*/ 8191 h 28307"/>
                <a:gd name="connsiteX102" fmla="*/ 3347 w 50461"/>
                <a:gd name="connsiteY102" fmla="*/ 8191 h 28307"/>
                <a:gd name="connsiteX103" fmla="*/ 3995 w 50461"/>
                <a:gd name="connsiteY103" fmla="*/ 8039 h 28307"/>
                <a:gd name="connsiteX104" fmla="*/ 3995 w 50461"/>
                <a:gd name="connsiteY104" fmla="*/ 8039 h 28307"/>
                <a:gd name="connsiteX105" fmla="*/ 3995 w 50461"/>
                <a:gd name="connsiteY105" fmla="*/ 8039 h 28307"/>
                <a:gd name="connsiteX106" fmla="*/ 6078 w 50461"/>
                <a:gd name="connsiteY106" fmla="*/ 8458 h 28307"/>
                <a:gd name="connsiteX107" fmla="*/ 6078 w 50461"/>
                <a:gd name="connsiteY107" fmla="*/ 8458 h 28307"/>
                <a:gd name="connsiteX108" fmla="*/ 6078 w 50461"/>
                <a:gd name="connsiteY108" fmla="*/ 8458 h 28307"/>
                <a:gd name="connsiteX109" fmla="*/ 7843 w 50461"/>
                <a:gd name="connsiteY109" fmla="*/ 8978 h 28307"/>
                <a:gd name="connsiteX110" fmla="*/ 7843 w 50461"/>
                <a:gd name="connsiteY110" fmla="*/ 8978 h 28307"/>
                <a:gd name="connsiteX111" fmla="*/ 7843 w 50461"/>
                <a:gd name="connsiteY111" fmla="*/ 8978 h 28307"/>
                <a:gd name="connsiteX112" fmla="*/ 9367 w 50461"/>
                <a:gd name="connsiteY112" fmla="*/ 9372 h 28307"/>
                <a:gd name="connsiteX113" fmla="*/ 9367 w 50461"/>
                <a:gd name="connsiteY113" fmla="*/ 9372 h 28307"/>
                <a:gd name="connsiteX114" fmla="*/ 9367 w 50461"/>
                <a:gd name="connsiteY114" fmla="*/ 9372 h 28307"/>
                <a:gd name="connsiteX115" fmla="*/ 9659 w 50461"/>
                <a:gd name="connsiteY115" fmla="*/ 8585 h 28307"/>
                <a:gd name="connsiteX116" fmla="*/ 9659 w 50461"/>
                <a:gd name="connsiteY116" fmla="*/ 8585 h 28307"/>
                <a:gd name="connsiteX117" fmla="*/ 9659 w 50461"/>
                <a:gd name="connsiteY117" fmla="*/ 8585 h 28307"/>
                <a:gd name="connsiteX118" fmla="*/ 8897 w 50461"/>
                <a:gd name="connsiteY118" fmla="*/ 7239 h 28307"/>
                <a:gd name="connsiteX119" fmla="*/ 8897 w 50461"/>
                <a:gd name="connsiteY119" fmla="*/ 7239 h 28307"/>
                <a:gd name="connsiteX120" fmla="*/ 8897 w 50461"/>
                <a:gd name="connsiteY120" fmla="*/ 7239 h 28307"/>
                <a:gd name="connsiteX121" fmla="*/ 8325 w 50461"/>
                <a:gd name="connsiteY121" fmla="*/ 6299 h 28307"/>
                <a:gd name="connsiteX122" fmla="*/ 8325 w 50461"/>
                <a:gd name="connsiteY122" fmla="*/ 6299 h 28307"/>
                <a:gd name="connsiteX123" fmla="*/ 8325 w 50461"/>
                <a:gd name="connsiteY123" fmla="*/ 6299 h 28307"/>
                <a:gd name="connsiteX124" fmla="*/ 9964 w 50461"/>
                <a:gd name="connsiteY124" fmla="*/ 4965 h 28307"/>
                <a:gd name="connsiteX125" fmla="*/ 9964 w 50461"/>
                <a:gd name="connsiteY125" fmla="*/ 4965 h 28307"/>
                <a:gd name="connsiteX126" fmla="*/ 9964 w 50461"/>
                <a:gd name="connsiteY126" fmla="*/ 4965 h 28307"/>
                <a:gd name="connsiteX127" fmla="*/ 12084 w 50461"/>
                <a:gd name="connsiteY127" fmla="*/ 4089 h 28307"/>
                <a:gd name="connsiteX128" fmla="*/ 12084 w 50461"/>
                <a:gd name="connsiteY128" fmla="*/ 4089 h 28307"/>
                <a:gd name="connsiteX129" fmla="*/ 12084 w 50461"/>
                <a:gd name="connsiteY129" fmla="*/ 4089 h 28307"/>
                <a:gd name="connsiteX130" fmla="*/ 12504 w 50461"/>
                <a:gd name="connsiteY130" fmla="*/ 3962 h 28307"/>
                <a:gd name="connsiteX131" fmla="*/ 12504 w 50461"/>
                <a:gd name="connsiteY131" fmla="*/ 3962 h 28307"/>
                <a:gd name="connsiteX132" fmla="*/ 12504 w 50461"/>
                <a:gd name="connsiteY132" fmla="*/ 3962 h 28307"/>
                <a:gd name="connsiteX133" fmla="*/ 12631 w 50461"/>
                <a:gd name="connsiteY133" fmla="*/ 3454 h 28307"/>
                <a:gd name="connsiteX134" fmla="*/ 12631 w 50461"/>
                <a:gd name="connsiteY134" fmla="*/ 3454 h 28307"/>
                <a:gd name="connsiteX135" fmla="*/ 12681 w 50461"/>
                <a:gd name="connsiteY135" fmla="*/ 3200 h 28307"/>
                <a:gd name="connsiteX136" fmla="*/ 12681 w 50461"/>
                <a:gd name="connsiteY136" fmla="*/ 3200 h 28307"/>
                <a:gd name="connsiteX137" fmla="*/ 12681 w 50461"/>
                <a:gd name="connsiteY137" fmla="*/ 3200 h 28307"/>
                <a:gd name="connsiteX138" fmla="*/ 11983 w 50461"/>
                <a:gd name="connsiteY138" fmla="*/ 1409 h 28307"/>
                <a:gd name="connsiteX139" fmla="*/ 11983 w 50461"/>
                <a:gd name="connsiteY139" fmla="*/ 1409 h 28307"/>
                <a:gd name="connsiteX140" fmla="*/ 11983 w 50461"/>
                <a:gd name="connsiteY140" fmla="*/ 1409 h 28307"/>
                <a:gd name="connsiteX141" fmla="*/ 11627 w 50461"/>
                <a:gd name="connsiteY141" fmla="*/ 317 h 28307"/>
                <a:gd name="connsiteX142" fmla="*/ 11627 w 50461"/>
                <a:gd name="connsiteY142" fmla="*/ 317 h 28307"/>
                <a:gd name="connsiteX143" fmla="*/ 11627 w 50461"/>
                <a:gd name="connsiteY143" fmla="*/ 317 h 28307"/>
                <a:gd name="connsiteX144" fmla="*/ 12288 w 50461"/>
                <a:gd name="connsiteY144" fmla="*/ -51 h 28307"/>
                <a:gd name="connsiteX145" fmla="*/ 12288 w 50461"/>
                <a:gd name="connsiteY145" fmla="*/ -51 h 28307"/>
                <a:gd name="connsiteX146" fmla="*/ 12339 w 50461"/>
                <a:gd name="connsiteY146" fmla="*/ -51 h 28307"/>
                <a:gd name="connsiteX147" fmla="*/ 12339 w 50461"/>
                <a:gd name="connsiteY147" fmla="*/ -51 h 28307"/>
                <a:gd name="connsiteX148" fmla="*/ 12339 w 50461"/>
                <a:gd name="connsiteY148" fmla="*/ -51 h 28307"/>
                <a:gd name="connsiteX149" fmla="*/ 14586 w 50461"/>
                <a:gd name="connsiteY149" fmla="*/ 38 h 28307"/>
                <a:gd name="connsiteX150" fmla="*/ 14586 w 50461"/>
                <a:gd name="connsiteY150" fmla="*/ 38 h 28307"/>
                <a:gd name="connsiteX151" fmla="*/ 14586 w 50461"/>
                <a:gd name="connsiteY151" fmla="*/ 38 h 28307"/>
                <a:gd name="connsiteX152" fmla="*/ 18130 w 50461"/>
                <a:gd name="connsiteY152" fmla="*/ 774 h 28307"/>
                <a:gd name="connsiteX153" fmla="*/ 18130 w 50461"/>
                <a:gd name="connsiteY153" fmla="*/ 774 h 28307"/>
                <a:gd name="connsiteX154" fmla="*/ 18130 w 50461"/>
                <a:gd name="connsiteY154" fmla="*/ 774 h 28307"/>
                <a:gd name="connsiteX155" fmla="*/ 18574 w 50461"/>
                <a:gd name="connsiteY155" fmla="*/ 851 h 28307"/>
                <a:gd name="connsiteX156" fmla="*/ 18574 w 50461"/>
                <a:gd name="connsiteY156" fmla="*/ 851 h 28307"/>
                <a:gd name="connsiteX157" fmla="*/ 18574 w 50461"/>
                <a:gd name="connsiteY157" fmla="*/ 851 h 28307"/>
                <a:gd name="connsiteX158" fmla="*/ 19247 w 50461"/>
                <a:gd name="connsiteY158" fmla="*/ 686 h 28307"/>
                <a:gd name="connsiteX159" fmla="*/ 19247 w 50461"/>
                <a:gd name="connsiteY159" fmla="*/ 686 h 28307"/>
                <a:gd name="connsiteX160" fmla="*/ 19247 w 50461"/>
                <a:gd name="connsiteY160" fmla="*/ 686 h 28307"/>
                <a:gd name="connsiteX161" fmla="*/ 20416 w 50461"/>
                <a:gd name="connsiteY161" fmla="*/ 1117 h 28307"/>
                <a:gd name="connsiteX162" fmla="*/ 20416 w 50461"/>
                <a:gd name="connsiteY162" fmla="*/ 1117 h 28307"/>
                <a:gd name="connsiteX163" fmla="*/ 20416 w 50461"/>
                <a:gd name="connsiteY163" fmla="*/ 1117 h 28307"/>
                <a:gd name="connsiteX164" fmla="*/ 21330 w 50461"/>
                <a:gd name="connsiteY164" fmla="*/ 1562 h 28307"/>
                <a:gd name="connsiteX165" fmla="*/ 21330 w 50461"/>
                <a:gd name="connsiteY165" fmla="*/ 1562 h 28307"/>
                <a:gd name="connsiteX166" fmla="*/ 21330 w 50461"/>
                <a:gd name="connsiteY166" fmla="*/ 1562 h 28307"/>
                <a:gd name="connsiteX167" fmla="*/ 22397 w 50461"/>
                <a:gd name="connsiteY167" fmla="*/ 3543 h 28307"/>
                <a:gd name="connsiteX168" fmla="*/ 22397 w 50461"/>
                <a:gd name="connsiteY168" fmla="*/ 3543 h 28307"/>
                <a:gd name="connsiteX169" fmla="*/ 22397 w 50461"/>
                <a:gd name="connsiteY169" fmla="*/ 3543 h 28307"/>
                <a:gd name="connsiteX170" fmla="*/ 21851 w 50461"/>
                <a:gd name="connsiteY170" fmla="*/ 5232 h 28307"/>
                <a:gd name="connsiteX171" fmla="*/ 21851 w 50461"/>
                <a:gd name="connsiteY171" fmla="*/ 5232 h 28307"/>
                <a:gd name="connsiteX172" fmla="*/ 21851 w 50461"/>
                <a:gd name="connsiteY172" fmla="*/ 5232 h 28307"/>
                <a:gd name="connsiteX173" fmla="*/ 21660 w 50461"/>
                <a:gd name="connsiteY173" fmla="*/ 5588 h 28307"/>
                <a:gd name="connsiteX174" fmla="*/ 21660 w 50461"/>
                <a:gd name="connsiteY174" fmla="*/ 5588 h 28307"/>
                <a:gd name="connsiteX175" fmla="*/ 21660 w 50461"/>
                <a:gd name="connsiteY175" fmla="*/ 5588 h 28307"/>
                <a:gd name="connsiteX176" fmla="*/ 22105 w 50461"/>
                <a:gd name="connsiteY176" fmla="*/ 5841 h 28307"/>
                <a:gd name="connsiteX177" fmla="*/ 22105 w 50461"/>
                <a:gd name="connsiteY177" fmla="*/ 5841 h 28307"/>
                <a:gd name="connsiteX178" fmla="*/ 22105 w 50461"/>
                <a:gd name="connsiteY178" fmla="*/ 5841 h 28307"/>
                <a:gd name="connsiteX179" fmla="*/ 22981 w 50461"/>
                <a:gd name="connsiteY179" fmla="*/ 6286 h 28307"/>
                <a:gd name="connsiteX180" fmla="*/ 22981 w 50461"/>
                <a:gd name="connsiteY180" fmla="*/ 6286 h 28307"/>
                <a:gd name="connsiteX181" fmla="*/ 22981 w 50461"/>
                <a:gd name="connsiteY181" fmla="*/ 6286 h 28307"/>
                <a:gd name="connsiteX182" fmla="*/ 23159 w 50461"/>
                <a:gd name="connsiteY182" fmla="*/ 6388 h 28307"/>
                <a:gd name="connsiteX183" fmla="*/ 23159 w 50461"/>
                <a:gd name="connsiteY183" fmla="*/ 6388 h 28307"/>
                <a:gd name="connsiteX184" fmla="*/ 23159 w 50461"/>
                <a:gd name="connsiteY184" fmla="*/ 6388 h 28307"/>
                <a:gd name="connsiteX185" fmla="*/ 23501 w 50461"/>
                <a:gd name="connsiteY185" fmla="*/ 5613 h 28307"/>
                <a:gd name="connsiteX186" fmla="*/ 23501 w 50461"/>
                <a:gd name="connsiteY186" fmla="*/ 5613 h 28307"/>
                <a:gd name="connsiteX187" fmla="*/ 23501 w 50461"/>
                <a:gd name="connsiteY187" fmla="*/ 5613 h 28307"/>
                <a:gd name="connsiteX188" fmla="*/ 23832 w 50461"/>
                <a:gd name="connsiteY188" fmla="*/ 4686 h 28307"/>
                <a:gd name="connsiteX189" fmla="*/ 23832 w 50461"/>
                <a:gd name="connsiteY189" fmla="*/ 4686 h 28307"/>
                <a:gd name="connsiteX190" fmla="*/ 23832 w 50461"/>
                <a:gd name="connsiteY190" fmla="*/ 4686 h 28307"/>
                <a:gd name="connsiteX191" fmla="*/ 25775 w 50461"/>
                <a:gd name="connsiteY191" fmla="*/ 3149 h 28307"/>
                <a:gd name="connsiteX192" fmla="*/ 25775 w 50461"/>
                <a:gd name="connsiteY192" fmla="*/ 3149 h 28307"/>
                <a:gd name="connsiteX193" fmla="*/ 25775 w 50461"/>
                <a:gd name="connsiteY193" fmla="*/ 3149 h 28307"/>
                <a:gd name="connsiteX194" fmla="*/ 28086 w 50461"/>
                <a:gd name="connsiteY194" fmla="*/ 2946 h 28307"/>
                <a:gd name="connsiteX195" fmla="*/ 28086 w 50461"/>
                <a:gd name="connsiteY195" fmla="*/ 2946 h 28307"/>
                <a:gd name="connsiteX196" fmla="*/ 28086 w 50461"/>
                <a:gd name="connsiteY196" fmla="*/ 2946 h 28307"/>
                <a:gd name="connsiteX197" fmla="*/ 28772 w 50461"/>
                <a:gd name="connsiteY197" fmla="*/ 2972 h 28307"/>
                <a:gd name="connsiteX198" fmla="*/ 28772 w 50461"/>
                <a:gd name="connsiteY198" fmla="*/ 2972 h 28307"/>
                <a:gd name="connsiteX199" fmla="*/ 28772 w 50461"/>
                <a:gd name="connsiteY199" fmla="*/ 2972 h 28307"/>
                <a:gd name="connsiteX200" fmla="*/ 29229 w 50461"/>
                <a:gd name="connsiteY200" fmla="*/ 2870 h 28307"/>
                <a:gd name="connsiteX201" fmla="*/ 29229 w 50461"/>
                <a:gd name="connsiteY201" fmla="*/ 2870 h 28307"/>
                <a:gd name="connsiteX202" fmla="*/ 29229 w 50461"/>
                <a:gd name="connsiteY202" fmla="*/ 2870 h 28307"/>
                <a:gd name="connsiteX203" fmla="*/ 29788 w 50461"/>
                <a:gd name="connsiteY203" fmla="*/ 2743 h 28307"/>
                <a:gd name="connsiteX204" fmla="*/ 29788 w 50461"/>
                <a:gd name="connsiteY204" fmla="*/ 2743 h 28307"/>
                <a:gd name="connsiteX205" fmla="*/ 29788 w 50461"/>
                <a:gd name="connsiteY205" fmla="*/ 2743 h 28307"/>
                <a:gd name="connsiteX206" fmla="*/ 31502 w 50461"/>
                <a:gd name="connsiteY206" fmla="*/ 3391 h 28307"/>
                <a:gd name="connsiteX207" fmla="*/ 31502 w 50461"/>
                <a:gd name="connsiteY207" fmla="*/ 3391 h 28307"/>
                <a:gd name="connsiteX208" fmla="*/ 31502 w 50461"/>
                <a:gd name="connsiteY208" fmla="*/ 3391 h 28307"/>
                <a:gd name="connsiteX209" fmla="*/ 33407 w 50461"/>
                <a:gd name="connsiteY209" fmla="*/ 4280 h 28307"/>
                <a:gd name="connsiteX210" fmla="*/ 33407 w 50461"/>
                <a:gd name="connsiteY210" fmla="*/ 4280 h 28307"/>
                <a:gd name="connsiteX211" fmla="*/ 33407 w 50461"/>
                <a:gd name="connsiteY211" fmla="*/ 4280 h 28307"/>
                <a:gd name="connsiteX212" fmla="*/ 34639 w 50461"/>
                <a:gd name="connsiteY212" fmla="*/ 4788 h 28307"/>
                <a:gd name="connsiteX213" fmla="*/ 34639 w 50461"/>
                <a:gd name="connsiteY213" fmla="*/ 4788 h 28307"/>
                <a:gd name="connsiteX214" fmla="*/ 34639 w 50461"/>
                <a:gd name="connsiteY214" fmla="*/ 4788 h 28307"/>
                <a:gd name="connsiteX215" fmla="*/ 35566 w 50461"/>
                <a:gd name="connsiteY215" fmla="*/ 5092 h 28307"/>
                <a:gd name="connsiteX216" fmla="*/ 35566 w 50461"/>
                <a:gd name="connsiteY216" fmla="*/ 5092 h 28307"/>
                <a:gd name="connsiteX217" fmla="*/ 35566 w 50461"/>
                <a:gd name="connsiteY217" fmla="*/ 5092 h 28307"/>
                <a:gd name="connsiteX218" fmla="*/ 37497 w 50461"/>
                <a:gd name="connsiteY218" fmla="*/ 6502 h 28307"/>
                <a:gd name="connsiteX219" fmla="*/ 37497 w 50461"/>
                <a:gd name="connsiteY219" fmla="*/ 6502 h 28307"/>
                <a:gd name="connsiteX220" fmla="*/ 37497 w 50461"/>
                <a:gd name="connsiteY220" fmla="*/ 6502 h 28307"/>
                <a:gd name="connsiteX221" fmla="*/ 38716 w 50461"/>
                <a:gd name="connsiteY221" fmla="*/ 7823 h 28307"/>
                <a:gd name="connsiteX222" fmla="*/ 38716 w 50461"/>
                <a:gd name="connsiteY222" fmla="*/ 7823 h 28307"/>
                <a:gd name="connsiteX223" fmla="*/ 38716 w 50461"/>
                <a:gd name="connsiteY223" fmla="*/ 7823 h 28307"/>
                <a:gd name="connsiteX224" fmla="*/ 40303 w 50461"/>
                <a:gd name="connsiteY224" fmla="*/ 9029 h 28307"/>
                <a:gd name="connsiteX225" fmla="*/ 40303 w 50461"/>
                <a:gd name="connsiteY225" fmla="*/ 9029 h 28307"/>
                <a:gd name="connsiteX226" fmla="*/ 40303 w 50461"/>
                <a:gd name="connsiteY226" fmla="*/ 9029 h 28307"/>
                <a:gd name="connsiteX227" fmla="*/ 41903 w 50461"/>
                <a:gd name="connsiteY227" fmla="*/ 9499 h 28307"/>
                <a:gd name="connsiteX228" fmla="*/ 41903 w 50461"/>
                <a:gd name="connsiteY228" fmla="*/ 9499 h 28307"/>
                <a:gd name="connsiteX229" fmla="*/ 41903 w 50461"/>
                <a:gd name="connsiteY229" fmla="*/ 9499 h 28307"/>
                <a:gd name="connsiteX230" fmla="*/ 43199 w 50461"/>
                <a:gd name="connsiteY230" fmla="*/ 9931 h 28307"/>
                <a:gd name="connsiteX231" fmla="*/ 43199 w 50461"/>
                <a:gd name="connsiteY231" fmla="*/ 9931 h 28307"/>
                <a:gd name="connsiteX232" fmla="*/ 43199 w 50461"/>
                <a:gd name="connsiteY232" fmla="*/ 9931 h 28307"/>
                <a:gd name="connsiteX233" fmla="*/ 44342 w 50461"/>
                <a:gd name="connsiteY233" fmla="*/ 11315 h 28307"/>
                <a:gd name="connsiteX234" fmla="*/ 44342 w 50461"/>
                <a:gd name="connsiteY234" fmla="*/ 11315 h 28307"/>
                <a:gd name="connsiteX235" fmla="*/ 44342 w 50461"/>
                <a:gd name="connsiteY235" fmla="*/ 11315 h 28307"/>
                <a:gd name="connsiteX236" fmla="*/ 45307 w 50461"/>
                <a:gd name="connsiteY236" fmla="*/ 12928 h 28307"/>
                <a:gd name="connsiteX237" fmla="*/ 45307 w 50461"/>
                <a:gd name="connsiteY237" fmla="*/ 12928 h 28307"/>
                <a:gd name="connsiteX238" fmla="*/ 45307 w 50461"/>
                <a:gd name="connsiteY238" fmla="*/ 12928 h 28307"/>
                <a:gd name="connsiteX239" fmla="*/ 46158 w 50461"/>
                <a:gd name="connsiteY239" fmla="*/ 14122 h 28307"/>
                <a:gd name="connsiteX240" fmla="*/ 46158 w 50461"/>
                <a:gd name="connsiteY240" fmla="*/ 14122 h 28307"/>
                <a:gd name="connsiteX241" fmla="*/ 46158 w 50461"/>
                <a:gd name="connsiteY241" fmla="*/ 14122 h 28307"/>
                <a:gd name="connsiteX242" fmla="*/ 47504 w 50461"/>
                <a:gd name="connsiteY242" fmla="*/ 16801 h 28307"/>
                <a:gd name="connsiteX243" fmla="*/ 47504 w 50461"/>
                <a:gd name="connsiteY243" fmla="*/ 16801 h 28307"/>
                <a:gd name="connsiteX244" fmla="*/ 47504 w 50461"/>
                <a:gd name="connsiteY244" fmla="*/ 16801 h 28307"/>
                <a:gd name="connsiteX245" fmla="*/ 46653 w 50461"/>
                <a:gd name="connsiteY245" fmla="*/ 17094 h 28307"/>
                <a:gd name="connsiteX246" fmla="*/ 46653 w 50461"/>
                <a:gd name="connsiteY246" fmla="*/ 17094 h 28307"/>
                <a:gd name="connsiteX247" fmla="*/ 46653 w 50461"/>
                <a:gd name="connsiteY247" fmla="*/ 17094 h 28307"/>
                <a:gd name="connsiteX248" fmla="*/ 45040 w 50461"/>
                <a:gd name="connsiteY248" fmla="*/ 16713 h 28307"/>
                <a:gd name="connsiteX249" fmla="*/ 45040 w 50461"/>
                <a:gd name="connsiteY249" fmla="*/ 16713 h 28307"/>
                <a:gd name="connsiteX250" fmla="*/ 45040 w 50461"/>
                <a:gd name="connsiteY250" fmla="*/ 16713 h 28307"/>
                <a:gd name="connsiteX251" fmla="*/ 42704 w 50461"/>
                <a:gd name="connsiteY251" fmla="*/ 15341 h 28307"/>
                <a:gd name="connsiteX252" fmla="*/ 42704 w 50461"/>
                <a:gd name="connsiteY252" fmla="*/ 15341 h 28307"/>
                <a:gd name="connsiteX253" fmla="*/ 42704 w 50461"/>
                <a:gd name="connsiteY253" fmla="*/ 15341 h 28307"/>
                <a:gd name="connsiteX254" fmla="*/ 41853 w 50461"/>
                <a:gd name="connsiteY254" fmla="*/ 13919 h 28307"/>
                <a:gd name="connsiteX255" fmla="*/ 41853 w 50461"/>
                <a:gd name="connsiteY255" fmla="*/ 13919 h 28307"/>
                <a:gd name="connsiteX256" fmla="*/ 41853 w 50461"/>
                <a:gd name="connsiteY256" fmla="*/ 13919 h 28307"/>
                <a:gd name="connsiteX257" fmla="*/ 41814 w 50461"/>
                <a:gd name="connsiteY257" fmla="*/ 13817 h 28307"/>
                <a:gd name="connsiteX258" fmla="*/ 41814 w 50461"/>
                <a:gd name="connsiteY258" fmla="*/ 13817 h 28307"/>
                <a:gd name="connsiteX259" fmla="*/ 41814 w 50461"/>
                <a:gd name="connsiteY259" fmla="*/ 13817 h 28307"/>
                <a:gd name="connsiteX260" fmla="*/ 41370 w 50461"/>
                <a:gd name="connsiteY260" fmla="*/ 13919 h 28307"/>
                <a:gd name="connsiteX261" fmla="*/ 41370 w 50461"/>
                <a:gd name="connsiteY261" fmla="*/ 13919 h 28307"/>
                <a:gd name="connsiteX262" fmla="*/ 41370 w 50461"/>
                <a:gd name="connsiteY262" fmla="*/ 13919 h 28307"/>
                <a:gd name="connsiteX263" fmla="*/ 41167 w 50461"/>
                <a:gd name="connsiteY263" fmla="*/ 15290 h 28307"/>
                <a:gd name="connsiteX264" fmla="*/ 41167 w 50461"/>
                <a:gd name="connsiteY264" fmla="*/ 15290 h 28307"/>
                <a:gd name="connsiteX265" fmla="*/ 41167 w 50461"/>
                <a:gd name="connsiteY265" fmla="*/ 15290 h 28307"/>
                <a:gd name="connsiteX266" fmla="*/ 40532 w 50461"/>
                <a:gd name="connsiteY266" fmla="*/ 17132 h 28307"/>
                <a:gd name="connsiteX267" fmla="*/ 40532 w 50461"/>
                <a:gd name="connsiteY267" fmla="*/ 17132 h 28307"/>
                <a:gd name="connsiteX268" fmla="*/ 40532 w 50461"/>
                <a:gd name="connsiteY268" fmla="*/ 17132 h 28307"/>
                <a:gd name="connsiteX269" fmla="*/ 38932 w 50461"/>
                <a:gd name="connsiteY269" fmla="*/ 17030 h 28307"/>
                <a:gd name="connsiteX270" fmla="*/ 38932 w 50461"/>
                <a:gd name="connsiteY270" fmla="*/ 17030 h 28307"/>
                <a:gd name="connsiteX271" fmla="*/ 38932 w 50461"/>
                <a:gd name="connsiteY271" fmla="*/ 17030 h 28307"/>
                <a:gd name="connsiteX272" fmla="*/ 38728 w 50461"/>
                <a:gd name="connsiteY272" fmla="*/ 17017 h 28307"/>
                <a:gd name="connsiteX273" fmla="*/ 38728 w 50461"/>
                <a:gd name="connsiteY273" fmla="*/ 17017 h 28307"/>
                <a:gd name="connsiteX274" fmla="*/ 38728 w 50461"/>
                <a:gd name="connsiteY274" fmla="*/ 17017 h 28307"/>
                <a:gd name="connsiteX275" fmla="*/ 42399 w 50461"/>
                <a:gd name="connsiteY275" fmla="*/ 18529 h 28307"/>
                <a:gd name="connsiteX276" fmla="*/ 42399 w 50461"/>
                <a:gd name="connsiteY276" fmla="*/ 18529 h 28307"/>
                <a:gd name="connsiteX277" fmla="*/ 42399 w 50461"/>
                <a:gd name="connsiteY277" fmla="*/ 18529 h 28307"/>
                <a:gd name="connsiteX278" fmla="*/ 45205 w 50461"/>
                <a:gd name="connsiteY278" fmla="*/ 19151 h 28307"/>
                <a:gd name="connsiteX279" fmla="*/ 45205 w 50461"/>
                <a:gd name="connsiteY279" fmla="*/ 19151 h 28307"/>
                <a:gd name="connsiteX280" fmla="*/ 45205 w 50461"/>
                <a:gd name="connsiteY280" fmla="*/ 19151 h 28307"/>
                <a:gd name="connsiteX281" fmla="*/ 46094 w 50461"/>
                <a:gd name="connsiteY281" fmla="*/ 19443 h 28307"/>
                <a:gd name="connsiteX282" fmla="*/ 46094 w 50461"/>
                <a:gd name="connsiteY282" fmla="*/ 19443 h 28307"/>
                <a:gd name="connsiteX283" fmla="*/ 46094 w 50461"/>
                <a:gd name="connsiteY283" fmla="*/ 19443 h 28307"/>
                <a:gd name="connsiteX284" fmla="*/ 46704 w 50461"/>
                <a:gd name="connsiteY284" fmla="*/ 19202 h 28307"/>
                <a:gd name="connsiteX285" fmla="*/ 46704 w 50461"/>
                <a:gd name="connsiteY285" fmla="*/ 19202 h 28307"/>
                <a:gd name="connsiteX286" fmla="*/ 46704 w 50461"/>
                <a:gd name="connsiteY286" fmla="*/ 19202 h 28307"/>
                <a:gd name="connsiteX287" fmla="*/ 47644 w 50461"/>
                <a:gd name="connsiteY287" fmla="*/ 18897 h 28307"/>
                <a:gd name="connsiteX288" fmla="*/ 47644 w 50461"/>
                <a:gd name="connsiteY288" fmla="*/ 18897 h 28307"/>
                <a:gd name="connsiteX289" fmla="*/ 47644 w 50461"/>
                <a:gd name="connsiteY289" fmla="*/ 18897 h 28307"/>
                <a:gd name="connsiteX290" fmla="*/ 48710 w 50461"/>
                <a:gd name="connsiteY290" fmla="*/ 19748 h 28307"/>
                <a:gd name="connsiteX291" fmla="*/ 48710 w 50461"/>
                <a:gd name="connsiteY291" fmla="*/ 19748 h 28307"/>
                <a:gd name="connsiteX292" fmla="*/ 48710 w 50461"/>
                <a:gd name="connsiteY292" fmla="*/ 19748 h 28307"/>
                <a:gd name="connsiteX293" fmla="*/ 49650 w 50461"/>
                <a:gd name="connsiteY293" fmla="*/ 20992 h 28307"/>
                <a:gd name="connsiteX294" fmla="*/ 49650 w 50461"/>
                <a:gd name="connsiteY294" fmla="*/ 20992 h 28307"/>
                <a:gd name="connsiteX295" fmla="*/ 49650 w 50461"/>
                <a:gd name="connsiteY295" fmla="*/ 20992 h 28307"/>
                <a:gd name="connsiteX296" fmla="*/ 50425 w 50461"/>
                <a:gd name="connsiteY296" fmla="*/ 22796 h 28307"/>
                <a:gd name="connsiteX297" fmla="*/ 50425 w 50461"/>
                <a:gd name="connsiteY297" fmla="*/ 22796 h 28307"/>
                <a:gd name="connsiteX298" fmla="*/ 50425 w 50461"/>
                <a:gd name="connsiteY298" fmla="*/ 22796 h 28307"/>
                <a:gd name="connsiteX299" fmla="*/ 50425 w 50461"/>
                <a:gd name="connsiteY299" fmla="*/ 23723 h 28307"/>
                <a:gd name="connsiteX300" fmla="*/ 50425 w 50461"/>
                <a:gd name="connsiteY300" fmla="*/ 23723 h 28307"/>
                <a:gd name="connsiteX301" fmla="*/ 50425 w 50461"/>
                <a:gd name="connsiteY301" fmla="*/ 23723 h 28307"/>
                <a:gd name="connsiteX302" fmla="*/ 50463 w 50461"/>
                <a:gd name="connsiteY302" fmla="*/ 24802 h 28307"/>
                <a:gd name="connsiteX303" fmla="*/ 50463 w 50461"/>
                <a:gd name="connsiteY303" fmla="*/ 24802 h 28307"/>
                <a:gd name="connsiteX304" fmla="*/ 50463 w 50461"/>
                <a:gd name="connsiteY304" fmla="*/ 24802 h 28307"/>
                <a:gd name="connsiteX305" fmla="*/ 50476 w 50461"/>
                <a:gd name="connsiteY305" fmla="*/ 27317 h 28307"/>
                <a:gd name="connsiteX306" fmla="*/ 50476 w 50461"/>
                <a:gd name="connsiteY306" fmla="*/ 27317 h 28307"/>
                <a:gd name="connsiteX307" fmla="*/ 50514 w 50461"/>
                <a:gd name="connsiteY307" fmla="*/ 27876 h 28307"/>
                <a:gd name="connsiteX308" fmla="*/ 50514 w 50461"/>
                <a:gd name="connsiteY308" fmla="*/ 27876 h 28307"/>
                <a:gd name="connsiteX309" fmla="*/ 45866 w 50461"/>
                <a:gd name="connsiteY309" fmla="*/ 27863 h 28307"/>
                <a:gd name="connsiteX310" fmla="*/ 45866 w 50461"/>
                <a:gd name="connsiteY310" fmla="*/ 27863 h 28307"/>
                <a:gd name="connsiteX311" fmla="*/ 45866 w 50461"/>
                <a:gd name="connsiteY311" fmla="*/ 27863 h 28307"/>
                <a:gd name="connsiteX312" fmla="*/ 42297 w 50461"/>
                <a:gd name="connsiteY312" fmla="*/ 28257 h 28307"/>
                <a:gd name="connsiteX313" fmla="*/ 42297 w 50461"/>
                <a:gd name="connsiteY313" fmla="*/ 28257 h 28307"/>
                <a:gd name="connsiteX314" fmla="*/ 42297 w 50461"/>
                <a:gd name="connsiteY314" fmla="*/ 28257 h 28307"/>
                <a:gd name="connsiteX315" fmla="*/ 40113 w 50461"/>
                <a:gd name="connsiteY315" fmla="*/ 27761 h 28307"/>
                <a:gd name="connsiteX316" fmla="*/ 40113 w 50461"/>
                <a:gd name="connsiteY316" fmla="*/ 27761 h 28307"/>
                <a:gd name="connsiteX317" fmla="*/ 40113 w 50461"/>
                <a:gd name="connsiteY317" fmla="*/ 27761 h 28307"/>
                <a:gd name="connsiteX318" fmla="*/ 38805 w 50461"/>
                <a:gd name="connsiteY318" fmla="*/ 27292 h 28307"/>
                <a:gd name="connsiteX319" fmla="*/ 38805 w 50461"/>
                <a:gd name="connsiteY319" fmla="*/ 27292 h 28307"/>
                <a:gd name="connsiteX320" fmla="*/ 38805 w 50461"/>
                <a:gd name="connsiteY320" fmla="*/ 27292 h 28307"/>
                <a:gd name="connsiteX321" fmla="*/ 36608 w 50461"/>
                <a:gd name="connsiteY321" fmla="*/ 25755 h 28307"/>
                <a:gd name="connsiteX322" fmla="*/ 36608 w 50461"/>
                <a:gd name="connsiteY322" fmla="*/ 25755 h 28307"/>
                <a:gd name="connsiteX323" fmla="*/ 36608 w 50461"/>
                <a:gd name="connsiteY323" fmla="*/ 25755 h 28307"/>
                <a:gd name="connsiteX324" fmla="*/ 36633 w 50461"/>
                <a:gd name="connsiteY324" fmla="*/ 24713 h 28307"/>
                <a:gd name="connsiteX325" fmla="*/ 36633 w 50461"/>
                <a:gd name="connsiteY325" fmla="*/ 24713 h 28307"/>
                <a:gd name="connsiteX326" fmla="*/ 36633 w 50461"/>
                <a:gd name="connsiteY326" fmla="*/ 24713 h 28307"/>
                <a:gd name="connsiteX327" fmla="*/ 36582 w 50461"/>
                <a:gd name="connsiteY327" fmla="*/ 24701 h 28307"/>
                <a:gd name="connsiteX328" fmla="*/ 36582 w 50461"/>
                <a:gd name="connsiteY328" fmla="*/ 24701 h 28307"/>
                <a:gd name="connsiteX329" fmla="*/ 36582 w 50461"/>
                <a:gd name="connsiteY329" fmla="*/ 24701 h 28307"/>
                <a:gd name="connsiteX330" fmla="*/ 34906 w 50461"/>
                <a:gd name="connsiteY330" fmla="*/ 24383 h 28307"/>
                <a:gd name="connsiteX331" fmla="*/ 34906 w 50461"/>
                <a:gd name="connsiteY331" fmla="*/ 24383 h 28307"/>
                <a:gd name="connsiteX332" fmla="*/ 34906 w 50461"/>
                <a:gd name="connsiteY332" fmla="*/ 24383 h 28307"/>
                <a:gd name="connsiteX333" fmla="*/ 33395 w 50461"/>
                <a:gd name="connsiteY333" fmla="*/ 25094 h 28307"/>
                <a:gd name="connsiteX334" fmla="*/ 33395 w 50461"/>
                <a:gd name="connsiteY334" fmla="*/ 25094 h 28307"/>
                <a:gd name="connsiteX335" fmla="*/ 33395 w 50461"/>
                <a:gd name="connsiteY335" fmla="*/ 25094 h 28307"/>
                <a:gd name="connsiteX336" fmla="*/ 33166 w 50461"/>
                <a:gd name="connsiteY336" fmla="*/ 26212 h 28307"/>
                <a:gd name="connsiteX337" fmla="*/ 33166 w 50461"/>
                <a:gd name="connsiteY337" fmla="*/ 26212 h 28307"/>
                <a:gd name="connsiteX338" fmla="*/ 33166 w 50461"/>
                <a:gd name="connsiteY338" fmla="*/ 26212 h 28307"/>
                <a:gd name="connsiteX339" fmla="*/ 32925 w 50461"/>
                <a:gd name="connsiteY339" fmla="*/ 27279 h 28307"/>
                <a:gd name="connsiteX340" fmla="*/ 32925 w 50461"/>
                <a:gd name="connsiteY340" fmla="*/ 27279 h 28307"/>
                <a:gd name="connsiteX341" fmla="*/ 32925 w 50461"/>
                <a:gd name="connsiteY341" fmla="*/ 27279 h 28307"/>
                <a:gd name="connsiteX342" fmla="*/ 32379 w 50461"/>
                <a:gd name="connsiteY342" fmla="*/ 27495 h 28307"/>
                <a:gd name="connsiteX343" fmla="*/ 32379 w 50461"/>
                <a:gd name="connsiteY343" fmla="*/ 27495 h 28307"/>
                <a:gd name="connsiteX344" fmla="*/ 32379 w 50461"/>
                <a:gd name="connsiteY344" fmla="*/ 27495 h 28307"/>
                <a:gd name="connsiteX345" fmla="*/ 30778 w 50461"/>
                <a:gd name="connsiteY345" fmla="*/ 26758 h 28307"/>
                <a:gd name="connsiteX346" fmla="*/ 30778 w 50461"/>
                <a:gd name="connsiteY346" fmla="*/ 26758 h 28307"/>
                <a:gd name="connsiteX347" fmla="*/ 30778 w 50461"/>
                <a:gd name="connsiteY347" fmla="*/ 26758 h 28307"/>
                <a:gd name="connsiteX348" fmla="*/ 25292 w 50461"/>
                <a:gd name="connsiteY348" fmla="*/ 23469 h 28307"/>
                <a:gd name="connsiteX349" fmla="*/ 25292 w 50461"/>
                <a:gd name="connsiteY349" fmla="*/ 23469 h 28307"/>
                <a:gd name="connsiteX350" fmla="*/ 25292 w 50461"/>
                <a:gd name="connsiteY350" fmla="*/ 23469 h 28307"/>
                <a:gd name="connsiteX351" fmla="*/ 23489 w 50461"/>
                <a:gd name="connsiteY351" fmla="*/ 23443 h 28307"/>
                <a:gd name="connsiteX352" fmla="*/ 23489 w 50461"/>
                <a:gd name="connsiteY352" fmla="*/ 23443 h 28307"/>
                <a:gd name="connsiteX353" fmla="*/ 23489 w 50461"/>
                <a:gd name="connsiteY353" fmla="*/ 23443 h 28307"/>
                <a:gd name="connsiteX354" fmla="*/ 22219 w 50461"/>
                <a:gd name="connsiteY354" fmla="*/ 23494 h 28307"/>
                <a:gd name="connsiteX355" fmla="*/ 22219 w 50461"/>
                <a:gd name="connsiteY355" fmla="*/ 23494 h 28307"/>
                <a:gd name="connsiteX356" fmla="*/ 22219 w 50461"/>
                <a:gd name="connsiteY356" fmla="*/ 23494 h 28307"/>
                <a:gd name="connsiteX357" fmla="*/ 20060 w 50461"/>
                <a:gd name="connsiteY357" fmla="*/ 22605 h 28307"/>
                <a:gd name="connsiteX358" fmla="*/ 12288 w 50461"/>
                <a:gd name="connsiteY358" fmla="*/ 940 h 28307"/>
                <a:gd name="connsiteX359" fmla="*/ 12288 w 50461"/>
                <a:gd name="connsiteY359" fmla="*/ 914 h 28307"/>
                <a:gd name="connsiteX360" fmla="*/ 12288 w 50461"/>
                <a:gd name="connsiteY360" fmla="*/ 914 h 28307"/>
                <a:gd name="connsiteX361" fmla="*/ 12275 w 50461"/>
                <a:gd name="connsiteY361" fmla="*/ 1016 h 28307"/>
                <a:gd name="connsiteX362" fmla="*/ 12275 w 50461"/>
                <a:gd name="connsiteY362" fmla="*/ 1016 h 28307"/>
                <a:gd name="connsiteX363" fmla="*/ 12275 w 50461"/>
                <a:gd name="connsiteY363" fmla="*/ 1016 h 28307"/>
                <a:gd name="connsiteX364" fmla="*/ 12275 w 50461"/>
                <a:gd name="connsiteY364" fmla="*/ 1016 h 28307"/>
                <a:gd name="connsiteX365" fmla="*/ 12275 w 50461"/>
                <a:gd name="connsiteY365" fmla="*/ 1016 h 28307"/>
                <a:gd name="connsiteX366" fmla="*/ 12288 w 50461"/>
                <a:gd name="connsiteY366" fmla="*/ 1016 h 28307"/>
                <a:gd name="connsiteX367" fmla="*/ 12288 w 50461"/>
                <a:gd name="connsiteY367" fmla="*/ 1016 h 28307"/>
                <a:gd name="connsiteX368" fmla="*/ 12288 w 50461"/>
                <a:gd name="connsiteY368" fmla="*/ 940 h 28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</a:cxnLst>
              <a:rect l="l" t="t" r="r" b="b"/>
              <a:pathLst>
                <a:path w="50461" h="28307">
                  <a:moveTo>
                    <a:pt x="20060" y="22605"/>
                  </a:moveTo>
                  <a:lnTo>
                    <a:pt x="19730" y="22275"/>
                  </a:lnTo>
                  <a:lnTo>
                    <a:pt x="19730" y="22275"/>
                  </a:lnTo>
                  <a:lnTo>
                    <a:pt x="19730" y="22275"/>
                  </a:lnTo>
                  <a:cubicBezTo>
                    <a:pt x="19323" y="21881"/>
                    <a:pt x="18955" y="21754"/>
                    <a:pt x="18599" y="21627"/>
                  </a:cubicBezTo>
                  <a:lnTo>
                    <a:pt x="18599" y="21627"/>
                  </a:lnTo>
                  <a:lnTo>
                    <a:pt x="18599" y="21627"/>
                  </a:lnTo>
                  <a:cubicBezTo>
                    <a:pt x="18142" y="21488"/>
                    <a:pt x="17571" y="21284"/>
                    <a:pt x="17304" y="20472"/>
                  </a:cubicBezTo>
                  <a:lnTo>
                    <a:pt x="17304" y="20472"/>
                  </a:lnTo>
                  <a:lnTo>
                    <a:pt x="17304" y="20472"/>
                  </a:lnTo>
                  <a:cubicBezTo>
                    <a:pt x="17139" y="20002"/>
                    <a:pt x="17202" y="19545"/>
                    <a:pt x="17456" y="19100"/>
                  </a:cubicBezTo>
                  <a:lnTo>
                    <a:pt x="17456" y="19100"/>
                  </a:lnTo>
                  <a:lnTo>
                    <a:pt x="17456" y="19100"/>
                  </a:lnTo>
                  <a:cubicBezTo>
                    <a:pt x="17952" y="18300"/>
                    <a:pt x="19044" y="17792"/>
                    <a:pt x="19831" y="17665"/>
                  </a:cubicBezTo>
                  <a:lnTo>
                    <a:pt x="19831" y="17665"/>
                  </a:lnTo>
                  <a:lnTo>
                    <a:pt x="20289" y="17576"/>
                  </a:lnTo>
                  <a:lnTo>
                    <a:pt x="20289" y="17576"/>
                  </a:lnTo>
                  <a:lnTo>
                    <a:pt x="20289" y="17576"/>
                  </a:lnTo>
                  <a:cubicBezTo>
                    <a:pt x="20873" y="17475"/>
                    <a:pt x="20898" y="17475"/>
                    <a:pt x="22219" y="17475"/>
                  </a:cubicBezTo>
                  <a:lnTo>
                    <a:pt x="22219" y="17475"/>
                  </a:lnTo>
                  <a:lnTo>
                    <a:pt x="23616" y="17475"/>
                  </a:lnTo>
                  <a:lnTo>
                    <a:pt x="23616" y="17475"/>
                  </a:lnTo>
                  <a:lnTo>
                    <a:pt x="23616" y="17475"/>
                  </a:lnTo>
                  <a:cubicBezTo>
                    <a:pt x="22917" y="17068"/>
                    <a:pt x="22308" y="16763"/>
                    <a:pt x="22054" y="16763"/>
                  </a:cubicBezTo>
                  <a:lnTo>
                    <a:pt x="22054" y="16763"/>
                  </a:lnTo>
                  <a:lnTo>
                    <a:pt x="22054" y="16763"/>
                  </a:lnTo>
                  <a:cubicBezTo>
                    <a:pt x="21812" y="16763"/>
                    <a:pt x="21698" y="16789"/>
                    <a:pt x="21584" y="16814"/>
                  </a:cubicBezTo>
                  <a:lnTo>
                    <a:pt x="21584" y="16814"/>
                  </a:lnTo>
                  <a:lnTo>
                    <a:pt x="21584" y="16814"/>
                  </a:lnTo>
                  <a:cubicBezTo>
                    <a:pt x="21292" y="16891"/>
                    <a:pt x="20924" y="16916"/>
                    <a:pt x="19920" y="16548"/>
                  </a:cubicBezTo>
                  <a:lnTo>
                    <a:pt x="19920" y="16548"/>
                  </a:lnTo>
                  <a:lnTo>
                    <a:pt x="19920" y="16548"/>
                  </a:lnTo>
                  <a:cubicBezTo>
                    <a:pt x="19196" y="16268"/>
                    <a:pt x="18942" y="16090"/>
                    <a:pt x="18752" y="15925"/>
                  </a:cubicBezTo>
                  <a:lnTo>
                    <a:pt x="18752" y="15925"/>
                  </a:lnTo>
                  <a:lnTo>
                    <a:pt x="18752" y="15925"/>
                  </a:lnTo>
                  <a:cubicBezTo>
                    <a:pt x="18574" y="15773"/>
                    <a:pt x="18447" y="15684"/>
                    <a:pt x="17685" y="15506"/>
                  </a:cubicBezTo>
                  <a:lnTo>
                    <a:pt x="17685" y="15506"/>
                  </a:lnTo>
                  <a:lnTo>
                    <a:pt x="17685" y="15506"/>
                  </a:lnTo>
                  <a:cubicBezTo>
                    <a:pt x="16923" y="15341"/>
                    <a:pt x="16364" y="15062"/>
                    <a:pt x="15907" y="14833"/>
                  </a:cubicBezTo>
                  <a:lnTo>
                    <a:pt x="15907" y="14833"/>
                  </a:lnTo>
                  <a:lnTo>
                    <a:pt x="15907" y="14833"/>
                  </a:lnTo>
                  <a:cubicBezTo>
                    <a:pt x="15513" y="14643"/>
                    <a:pt x="15221" y="14478"/>
                    <a:pt x="15031" y="14579"/>
                  </a:cubicBezTo>
                  <a:lnTo>
                    <a:pt x="15031" y="14579"/>
                  </a:lnTo>
                  <a:lnTo>
                    <a:pt x="15031" y="14579"/>
                  </a:lnTo>
                  <a:cubicBezTo>
                    <a:pt x="14523" y="14833"/>
                    <a:pt x="14078" y="14554"/>
                    <a:pt x="13863" y="14350"/>
                  </a:cubicBezTo>
                  <a:lnTo>
                    <a:pt x="13863" y="14350"/>
                  </a:lnTo>
                  <a:lnTo>
                    <a:pt x="13863" y="14350"/>
                  </a:lnTo>
                  <a:cubicBezTo>
                    <a:pt x="13723" y="14236"/>
                    <a:pt x="13710" y="14236"/>
                    <a:pt x="13647" y="14236"/>
                  </a:cubicBezTo>
                  <a:lnTo>
                    <a:pt x="13647" y="14236"/>
                  </a:lnTo>
                  <a:lnTo>
                    <a:pt x="13647" y="14236"/>
                  </a:lnTo>
                  <a:cubicBezTo>
                    <a:pt x="13583" y="14236"/>
                    <a:pt x="13393" y="14249"/>
                    <a:pt x="12961" y="14541"/>
                  </a:cubicBezTo>
                  <a:lnTo>
                    <a:pt x="12961" y="14541"/>
                  </a:lnTo>
                  <a:lnTo>
                    <a:pt x="12961" y="14541"/>
                  </a:lnTo>
                  <a:cubicBezTo>
                    <a:pt x="12262" y="15011"/>
                    <a:pt x="11945" y="15150"/>
                    <a:pt x="11729" y="15201"/>
                  </a:cubicBezTo>
                  <a:lnTo>
                    <a:pt x="11729" y="15201"/>
                  </a:lnTo>
                  <a:lnTo>
                    <a:pt x="11729" y="15201"/>
                  </a:lnTo>
                  <a:cubicBezTo>
                    <a:pt x="11678" y="15265"/>
                    <a:pt x="11615" y="15354"/>
                    <a:pt x="11488" y="15506"/>
                  </a:cubicBezTo>
                  <a:lnTo>
                    <a:pt x="11488" y="15506"/>
                  </a:lnTo>
                  <a:lnTo>
                    <a:pt x="11488" y="15506"/>
                  </a:lnTo>
                  <a:cubicBezTo>
                    <a:pt x="11285" y="15747"/>
                    <a:pt x="11196" y="16001"/>
                    <a:pt x="11094" y="16230"/>
                  </a:cubicBezTo>
                  <a:lnTo>
                    <a:pt x="11094" y="16230"/>
                  </a:lnTo>
                  <a:lnTo>
                    <a:pt x="11094" y="16230"/>
                  </a:lnTo>
                  <a:cubicBezTo>
                    <a:pt x="10891" y="16751"/>
                    <a:pt x="10662" y="17309"/>
                    <a:pt x="9570" y="17462"/>
                  </a:cubicBezTo>
                  <a:lnTo>
                    <a:pt x="9570" y="17462"/>
                  </a:lnTo>
                  <a:lnTo>
                    <a:pt x="9570" y="17462"/>
                  </a:lnTo>
                  <a:cubicBezTo>
                    <a:pt x="9227" y="17513"/>
                    <a:pt x="8960" y="17602"/>
                    <a:pt x="8732" y="17665"/>
                  </a:cubicBezTo>
                  <a:lnTo>
                    <a:pt x="8732" y="17665"/>
                  </a:lnTo>
                  <a:lnTo>
                    <a:pt x="8732" y="17665"/>
                  </a:lnTo>
                  <a:cubicBezTo>
                    <a:pt x="8033" y="17856"/>
                    <a:pt x="7309" y="17919"/>
                    <a:pt x="6395" y="17386"/>
                  </a:cubicBezTo>
                  <a:lnTo>
                    <a:pt x="6395" y="17386"/>
                  </a:lnTo>
                  <a:lnTo>
                    <a:pt x="6395" y="17386"/>
                  </a:lnTo>
                  <a:cubicBezTo>
                    <a:pt x="5163" y="16713"/>
                    <a:pt x="4693" y="16548"/>
                    <a:pt x="4058" y="16395"/>
                  </a:cubicBezTo>
                  <a:lnTo>
                    <a:pt x="4058" y="16395"/>
                  </a:lnTo>
                  <a:lnTo>
                    <a:pt x="4058" y="16395"/>
                  </a:lnTo>
                  <a:cubicBezTo>
                    <a:pt x="3474" y="16243"/>
                    <a:pt x="2522" y="15811"/>
                    <a:pt x="2077" y="15595"/>
                  </a:cubicBezTo>
                  <a:lnTo>
                    <a:pt x="2077" y="15595"/>
                  </a:lnTo>
                  <a:lnTo>
                    <a:pt x="2077" y="15595"/>
                  </a:lnTo>
                  <a:cubicBezTo>
                    <a:pt x="1912" y="15658"/>
                    <a:pt x="1709" y="15709"/>
                    <a:pt x="1480" y="15709"/>
                  </a:cubicBezTo>
                  <a:lnTo>
                    <a:pt x="1480" y="15709"/>
                  </a:lnTo>
                  <a:lnTo>
                    <a:pt x="1480" y="15709"/>
                  </a:lnTo>
                  <a:cubicBezTo>
                    <a:pt x="1188" y="15709"/>
                    <a:pt x="744" y="15608"/>
                    <a:pt x="388" y="15138"/>
                  </a:cubicBezTo>
                  <a:lnTo>
                    <a:pt x="388" y="15138"/>
                  </a:lnTo>
                  <a:lnTo>
                    <a:pt x="388" y="15138"/>
                  </a:lnTo>
                  <a:cubicBezTo>
                    <a:pt x="-196" y="14350"/>
                    <a:pt x="96" y="13398"/>
                    <a:pt x="401" y="12902"/>
                  </a:cubicBezTo>
                  <a:lnTo>
                    <a:pt x="401" y="12902"/>
                  </a:lnTo>
                  <a:lnTo>
                    <a:pt x="960" y="12204"/>
                  </a:lnTo>
                  <a:lnTo>
                    <a:pt x="960" y="12204"/>
                  </a:lnTo>
                  <a:lnTo>
                    <a:pt x="960" y="12204"/>
                  </a:lnTo>
                  <a:cubicBezTo>
                    <a:pt x="1849" y="11112"/>
                    <a:pt x="1874" y="11087"/>
                    <a:pt x="1874" y="10223"/>
                  </a:cubicBezTo>
                  <a:lnTo>
                    <a:pt x="1874" y="10223"/>
                  </a:lnTo>
                  <a:lnTo>
                    <a:pt x="1874" y="10223"/>
                  </a:lnTo>
                  <a:cubicBezTo>
                    <a:pt x="1874" y="9969"/>
                    <a:pt x="1747" y="9880"/>
                    <a:pt x="1455" y="9753"/>
                  </a:cubicBezTo>
                  <a:lnTo>
                    <a:pt x="1455" y="9753"/>
                  </a:lnTo>
                  <a:lnTo>
                    <a:pt x="1455" y="9753"/>
                  </a:lnTo>
                  <a:cubicBezTo>
                    <a:pt x="1341" y="9690"/>
                    <a:pt x="960" y="9524"/>
                    <a:pt x="1023" y="9118"/>
                  </a:cubicBezTo>
                  <a:lnTo>
                    <a:pt x="1023" y="9118"/>
                  </a:lnTo>
                  <a:lnTo>
                    <a:pt x="1023" y="9118"/>
                  </a:lnTo>
                  <a:cubicBezTo>
                    <a:pt x="1074" y="8686"/>
                    <a:pt x="1315" y="8635"/>
                    <a:pt x="2318" y="8458"/>
                  </a:cubicBezTo>
                  <a:lnTo>
                    <a:pt x="2318" y="8458"/>
                  </a:lnTo>
                  <a:lnTo>
                    <a:pt x="2318" y="8458"/>
                  </a:lnTo>
                  <a:cubicBezTo>
                    <a:pt x="2890" y="8356"/>
                    <a:pt x="3144" y="8267"/>
                    <a:pt x="3347" y="8191"/>
                  </a:cubicBezTo>
                  <a:lnTo>
                    <a:pt x="3347" y="8191"/>
                  </a:lnTo>
                  <a:lnTo>
                    <a:pt x="3347" y="8191"/>
                  </a:lnTo>
                  <a:cubicBezTo>
                    <a:pt x="3538" y="8115"/>
                    <a:pt x="3715" y="8039"/>
                    <a:pt x="3995" y="8039"/>
                  </a:cubicBezTo>
                  <a:lnTo>
                    <a:pt x="3995" y="8039"/>
                  </a:lnTo>
                  <a:lnTo>
                    <a:pt x="3995" y="8039"/>
                  </a:lnTo>
                  <a:cubicBezTo>
                    <a:pt x="4350" y="8039"/>
                    <a:pt x="4820" y="8166"/>
                    <a:pt x="6078" y="8458"/>
                  </a:cubicBezTo>
                  <a:lnTo>
                    <a:pt x="6078" y="8458"/>
                  </a:lnTo>
                  <a:lnTo>
                    <a:pt x="6078" y="8458"/>
                  </a:lnTo>
                  <a:cubicBezTo>
                    <a:pt x="6738" y="8635"/>
                    <a:pt x="7335" y="8826"/>
                    <a:pt x="7843" y="8978"/>
                  </a:cubicBezTo>
                  <a:lnTo>
                    <a:pt x="7843" y="8978"/>
                  </a:lnTo>
                  <a:lnTo>
                    <a:pt x="7843" y="8978"/>
                  </a:lnTo>
                  <a:cubicBezTo>
                    <a:pt x="8491" y="9181"/>
                    <a:pt x="9037" y="9372"/>
                    <a:pt x="9367" y="9372"/>
                  </a:cubicBezTo>
                  <a:lnTo>
                    <a:pt x="9367" y="9372"/>
                  </a:lnTo>
                  <a:lnTo>
                    <a:pt x="9367" y="9372"/>
                  </a:lnTo>
                  <a:cubicBezTo>
                    <a:pt x="9507" y="9372"/>
                    <a:pt x="9659" y="9372"/>
                    <a:pt x="9659" y="8585"/>
                  </a:cubicBezTo>
                  <a:lnTo>
                    <a:pt x="9659" y="8585"/>
                  </a:lnTo>
                  <a:lnTo>
                    <a:pt x="9659" y="8585"/>
                  </a:lnTo>
                  <a:cubicBezTo>
                    <a:pt x="9659" y="7835"/>
                    <a:pt x="9278" y="7543"/>
                    <a:pt x="8897" y="7239"/>
                  </a:cubicBezTo>
                  <a:lnTo>
                    <a:pt x="8897" y="7239"/>
                  </a:lnTo>
                  <a:lnTo>
                    <a:pt x="8897" y="7239"/>
                  </a:lnTo>
                  <a:cubicBezTo>
                    <a:pt x="8618" y="7023"/>
                    <a:pt x="8275" y="6743"/>
                    <a:pt x="8325" y="6299"/>
                  </a:cubicBezTo>
                  <a:lnTo>
                    <a:pt x="8325" y="6299"/>
                  </a:lnTo>
                  <a:lnTo>
                    <a:pt x="8325" y="6299"/>
                  </a:lnTo>
                  <a:cubicBezTo>
                    <a:pt x="8389" y="5778"/>
                    <a:pt x="8910" y="5460"/>
                    <a:pt x="9964" y="4965"/>
                  </a:cubicBezTo>
                  <a:lnTo>
                    <a:pt x="9964" y="4965"/>
                  </a:lnTo>
                  <a:lnTo>
                    <a:pt x="9964" y="4965"/>
                  </a:lnTo>
                  <a:cubicBezTo>
                    <a:pt x="11018" y="4470"/>
                    <a:pt x="11691" y="4242"/>
                    <a:pt x="12084" y="4089"/>
                  </a:cubicBezTo>
                  <a:lnTo>
                    <a:pt x="12084" y="4089"/>
                  </a:lnTo>
                  <a:lnTo>
                    <a:pt x="12084" y="4089"/>
                  </a:lnTo>
                  <a:cubicBezTo>
                    <a:pt x="12275" y="4051"/>
                    <a:pt x="12466" y="3975"/>
                    <a:pt x="12504" y="3962"/>
                  </a:cubicBezTo>
                  <a:lnTo>
                    <a:pt x="12504" y="3962"/>
                  </a:lnTo>
                  <a:lnTo>
                    <a:pt x="12504" y="3962"/>
                  </a:lnTo>
                  <a:cubicBezTo>
                    <a:pt x="12529" y="3899"/>
                    <a:pt x="12580" y="3670"/>
                    <a:pt x="12631" y="3454"/>
                  </a:cubicBezTo>
                  <a:lnTo>
                    <a:pt x="12631" y="3454"/>
                  </a:lnTo>
                  <a:lnTo>
                    <a:pt x="12681" y="3200"/>
                  </a:lnTo>
                  <a:lnTo>
                    <a:pt x="12681" y="3200"/>
                  </a:lnTo>
                  <a:lnTo>
                    <a:pt x="12681" y="3200"/>
                  </a:lnTo>
                  <a:cubicBezTo>
                    <a:pt x="12834" y="2540"/>
                    <a:pt x="12339" y="1867"/>
                    <a:pt x="11983" y="1409"/>
                  </a:cubicBezTo>
                  <a:lnTo>
                    <a:pt x="11983" y="1409"/>
                  </a:lnTo>
                  <a:lnTo>
                    <a:pt x="11983" y="1409"/>
                  </a:lnTo>
                  <a:cubicBezTo>
                    <a:pt x="11691" y="1016"/>
                    <a:pt x="11437" y="698"/>
                    <a:pt x="11627" y="317"/>
                  </a:cubicBezTo>
                  <a:lnTo>
                    <a:pt x="11627" y="317"/>
                  </a:lnTo>
                  <a:lnTo>
                    <a:pt x="11627" y="317"/>
                  </a:lnTo>
                  <a:cubicBezTo>
                    <a:pt x="11703" y="178"/>
                    <a:pt x="11869" y="-51"/>
                    <a:pt x="12288" y="-51"/>
                  </a:cubicBezTo>
                  <a:lnTo>
                    <a:pt x="12288" y="-51"/>
                  </a:lnTo>
                  <a:lnTo>
                    <a:pt x="12339" y="-51"/>
                  </a:lnTo>
                  <a:lnTo>
                    <a:pt x="12339" y="-51"/>
                  </a:lnTo>
                  <a:lnTo>
                    <a:pt x="12339" y="-51"/>
                  </a:lnTo>
                  <a:cubicBezTo>
                    <a:pt x="13253" y="0"/>
                    <a:pt x="13990" y="25"/>
                    <a:pt x="14586" y="38"/>
                  </a:cubicBezTo>
                  <a:lnTo>
                    <a:pt x="14586" y="38"/>
                  </a:lnTo>
                  <a:lnTo>
                    <a:pt x="14586" y="38"/>
                  </a:lnTo>
                  <a:cubicBezTo>
                    <a:pt x="16821" y="101"/>
                    <a:pt x="17304" y="101"/>
                    <a:pt x="18130" y="774"/>
                  </a:cubicBezTo>
                  <a:lnTo>
                    <a:pt x="18130" y="774"/>
                  </a:lnTo>
                  <a:lnTo>
                    <a:pt x="18130" y="774"/>
                  </a:lnTo>
                  <a:cubicBezTo>
                    <a:pt x="18218" y="863"/>
                    <a:pt x="18358" y="902"/>
                    <a:pt x="18574" y="851"/>
                  </a:cubicBezTo>
                  <a:lnTo>
                    <a:pt x="18574" y="851"/>
                  </a:lnTo>
                  <a:lnTo>
                    <a:pt x="18574" y="851"/>
                  </a:lnTo>
                  <a:cubicBezTo>
                    <a:pt x="18739" y="774"/>
                    <a:pt x="18968" y="686"/>
                    <a:pt x="19247" y="686"/>
                  </a:cubicBezTo>
                  <a:lnTo>
                    <a:pt x="19247" y="686"/>
                  </a:lnTo>
                  <a:lnTo>
                    <a:pt x="19247" y="686"/>
                  </a:lnTo>
                  <a:cubicBezTo>
                    <a:pt x="19615" y="686"/>
                    <a:pt x="20009" y="825"/>
                    <a:pt x="20416" y="1117"/>
                  </a:cubicBezTo>
                  <a:lnTo>
                    <a:pt x="20416" y="1117"/>
                  </a:lnTo>
                  <a:lnTo>
                    <a:pt x="20416" y="1117"/>
                  </a:lnTo>
                  <a:cubicBezTo>
                    <a:pt x="20759" y="1371"/>
                    <a:pt x="21063" y="1460"/>
                    <a:pt x="21330" y="1562"/>
                  </a:cubicBezTo>
                  <a:lnTo>
                    <a:pt x="21330" y="1562"/>
                  </a:lnTo>
                  <a:lnTo>
                    <a:pt x="21330" y="1562"/>
                  </a:lnTo>
                  <a:cubicBezTo>
                    <a:pt x="22181" y="1841"/>
                    <a:pt x="22536" y="2184"/>
                    <a:pt x="22397" y="3543"/>
                  </a:cubicBezTo>
                  <a:lnTo>
                    <a:pt x="22397" y="3543"/>
                  </a:lnTo>
                  <a:lnTo>
                    <a:pt x="22397" y="3543"/>
                  </a:lnTo>
                  <a:cubicBezTo>
                    <a:pt x="22320" y="4318"/>
                    <a:pt x="22054" y="4851"/>
                    <a:pt x="21851" y="5232"/>
                  </a:cubicBezTo>
                  <a:lnTo>
                    <a:pt x="21851" y="5232"/>
                  </a:lnTo>
                  <a:lnTo>
                    <a:pt x="21851" y="5232"/>
                  </a:lnTo>
                  <a:cubicBezTo>
                    <a:pt x="21787" y="5385"/>
                    <a:pt x="21686" y="5562"/>
                    <a:pt x="21660" y="5588"/>
                  </a:cubicBezTo>
                  <a:lnTo>
                    <a:pt x="21660" y="5588"/>
                  </a:lnTo>
                  <a:lnTo>
                    <a:pt x="21660" y="5588"/>
                  </a:lnTo>
                  <a:cubicBezTo>
                    <a:pt x="21660" y="5588"/>
                    <a:pt x="21736" y="5676"/>
                    <a:pt x="22105" y="5841"/>
                  </a:cubicBezTo>
                  <a:lnTo>
                    <a:pt x="22105" y="5841"/>
                  </a:lnTo>
                  <a:lnTo>
                    <a:pt x="22105" y="5841"/>
                  </a:lnTo>
                  <a:cubicBezTo>
                    <a:pt x="22485" y="6019"/>
                    <a:pt x="22765" y="6172"/>
                    <a:pt x="22981" y="6286"/>
                  </a:cubicBezTo>
                  <a:lnTo>
                    <a:pt x="22981" y="6286"/>
                  </a:lnTo>
                  <a:lnTo>
                    <a:pt x="22981" y="6286"/>
                  </a:lnTo>
                  <a:cubicBezTo>
                    <a:pt x="23044" y="6324"/>
                    <a:pt x="23108" y="6375"/>
                    <a:pt x="23159" y="6388"/>
                  </a:cubicBezTo>
                  <a:lnTo>
                    <a:pt x="23159" y="6388"/>
                  </a:lnTo>
                  <a:lnTo>
                    <a:pt x="23159" y="6388"/>
                  </a:lnTo>
                  <a:cubicBezTo>
                    <a:pt x="23260" y="6197"/>
                    <a:pt x="23387" y="5880"/>
                    <a:pt x="23501" y="5613"/>
                  </a:cubicBezTo>
                  <a:lnTo>
                    <a:pt x="23501" y="5613"/>
                  </a:lnTo>
                  <a:lnTo>
                    <a:pt x="23501" y="5613"/>
                  </a:lnTo>
                  <a:cubicBezTo>
                    <a:pt x="23654" y="5207"/>
                    <a:pt x="23756" y="4914"/>
                    <a:pt x="23832" y="4686"/>
                  </a:cubicBezTo>
                  <a:lnTo>
                    <a:pt x="23832" y="4686"/>
                  </a:lnTo>
                  <a:lnTo>
                    <a:pt x="23832" y="4686"/>
                  </a:lnTo>
                  <a:cubicBezTo>
                    <a:pt x="24175" y="3619"/>
                    <a:pt x="24378" y="3454"/>
                    <a:pt x="25775" y="3149"/>
                  </a:cubicBezTo>
                  <a:lnTo>
                    <a:pt x="25775" y="3149"/>
                  </a:lnTo>
                  <a:lnTo>
                    <a:pt x="25775" y="3149"/>
                  </a:lnTo>
                  <a:cubicBezTo>
                    <a:pt x="26842" y="2934"/>
                    <a:pt x="27413" y="2908"/>
                    <a:pt x="28086" y="2946"/>
                  </a:cubicBezTo>
                  <a:lnTo>
                    <a:pt x="28086" y="2946"/>
                  </a:lnTo>
                  <a:lnTo>
                    <a:pt x="28086" y="2946"/>
                  </a:lnTo>
                  <a:cubicBezTo>
                    <a:pt x="28277" y="2959"/>
                    <a:pt x="28493" y="2972"/>
                    <a:pt x="28772" y="2972"/>
                  </a:cubicBezTo>
                  <a:lnTo>
                    <a:pt x="28772" y="2972"/>
                  </a:lnTo>
                  <a:lnTo>
                    <a:pt x="28772" y="2972"/>
                  </a:lnTo>
                  <a:cubicBezTo>
                    <a:pt x="29000" y="2972"/>
                    <a:pt x="29102" y="2934"/>
                    <a:pt x="29229" y="2870"/>
                  </a:cubicBezTo>
                  <a:lnTo>
                    <a:pt x="29229" y="2870"/>
                  </a:lnTo>
                  <a:lnTo>
                    <a:pt x="29229" y="2870"/>
                  </a:lnTo>
                  <a:cubicBezTo>
                    <a:pt x="29369" y="2806"/>
                    <a:pt x="29534" y="2743"/>
                    <a:pt x="29788" y="2743"/>
                  </a:cubicBezTo>
                  <a:lnTo>
                    <a:pt x="29788" y="2743"/>
                  </a:lnTo>
                  <a:lnTo>
                    <a:pt x="29788" y="2743"/>
                  </a:lnTo>
                  <a:cubicBezTo>
                    <a:pt x="30169" y="2743"/>
                    <a:pt x="30626" y="2908"/>
                    <a:pt x="31502" y="3391"/>
                  </a:cubicBezTo>
                  <a:lnTo>
                    <a:pt x="31502" y="3391"/>
                  </a:lnTo>
                  <a:lnTo>
                    <a:pt x="31502" y="3391"/>
                  </a:lnTo>
                  <a:cubicBezTo>
                    <a:pt x="32658" y="4026"/>
                    <a:pt x="32975" y="4127"/>
                    <a:pt x="33407" y="4280"/>
                  </a:cubicBezTo>
                  <a:lnTo>
                    <a:pt x="33407" y="4280"/>
                  </a:lnTo>
                  <a:lnTo>
                    <a:pt x="33407" y="4280"/>
                  </a:lnTo>
                  <a:cubicBezTo>
                    <a:pt x="33687" y="4394"/>
                    <a:pt x="34017" y="4508"/>
                    <a:pt x="34639" y="4788"/>
                  </a:cubicBezTo>
                  <a:lnTo>
                    <a:pt x="34639" y="4788"/>
                  </a:lnTo>
                  <a:lnTo>
                    <a:pt x="34639" y="4788"/>
                  </a:lnTo>
                  <a:cubicBezTo>
                    <a:pt x="35147" y="5004"/>
                    <a:pt x="35376" y="5042"/>
                    <a:pt x="35566" y="5092"/>
                  </a:cubicBezTo>
                  <a:lnTo>
                    <a:pt x="35566" y="5092"/>
                  </a:lnTo>
                  <a:lnTo>
                    <a:pt x="35566" y="5092"/>
                  </a:lnTo>
                  <a:cubicBezTo>
                    <a:pt x="36138" y="5181"/>
                    <a:pt x="36366" y="5308"/>
                    <a:pt x="37497" y="6502"/>
                  </a:cubicBezTo>
                  <a:lnTo>
                    <a:pt x="37497" y="6502"/>
                  </a:lnTo>
                  <a:lnTo>
                    <a:pt x="37497" y="6502"/>
                  </a:lnTo>
                  <a:cubicBezTo>
                    <a:pt x="38093" y="7099"/>
                    <a:pt x="38449" y="7518"/>
                    <a:pt x="38716" y="7823"/>
                  </a:cubicBezTo>
                  <a:lnTo>
                    <a:pt x="38716" y="7823"/>
                  </a:lnTo>
                  <a:lnTo>
                    <a:pt x="38716" y="7823"/>
                  </a:lnTo>
                  <a:cubicBezTo>
                    <a:pt x="39224" y="8432"/>
                    <a:pt x="39364" y="8597"/>
                    <a:pt x="40303" y="9029"/>
                  </a:cubicBezTo>
                  <a:lnTo>
                    <a:pt x="40303" y="9029"/>
                  </a:lnTo>
                  <a:lnTo>
                    <a:pt x="40303" y="9029"/>
                  </a:lnTo>
                  <a:cubicBezTo>
                    <a:pt x="41078" y="9372"/>
                    <a:pt x="41510" y="9436"/>
                    <a:pt x="41903" y="9499"/>
                  </a:cubicBezTo>
                  <a:lnTo>
                    <a:pt x="41903" y="9499"/>
                  </a:lnTo>
                  <a:lnTo>
                    <a:pt x="41903" y="9499"/>
                  </a:lnTo>
                  <a:cubicBezTo>
                    <a:pt x="42297" y="9575"/>
                    <a:pt x="42678" y="9626"/>
                    <a:pt x="43199" y="9931"/>
                  </a:cubicBezTo>
                  <a:lnTo>
                    <a:pt x="43199" y="9931"/>
                  </a:lnTo>
                  <a:lnTo>
                    <a:pt x="43199" y="9931"/>
                  </a:lnTo>
                  <a:cubicBezTo>
                    <a:pt x="43834" y="10324"/>
                    <a:pt x="44037" y="10744"/>
                    <a:pt x="44342" y="11315"/>
                  </a:cubicBezTo>
                  <a:lnTo>
                    <a:pt x="44342" y="11315"/>
                  </a:lnTo>
                  <a:lnTo>
                    <a:pt x="44342" y="11315"/>
                  </a:lnTo>
                  <a:cubicBezTo>
                    <a:pt x="44545" y="11696"/>
                    <a:pt x="44799" y="12204"/>
                    <a:pt x="45307" y="12928"/>
                  </a:cubicBezTo>
                  <a:lnTo>
                    <a:pt x="45307" y="12928"/>
                  </a:lnTo>
                  <a:lnTo>
                    <a:pt x="45307" y="12928"/>
                  </a:lnTo>
                  <a:cubicBezTo>
                    <a:pt x="45586" y="13322"/>
                    <a:pt x="45878" y="13741"/>
                    <a:pt x="46158" y="14122"/>
                  </a:cubicBezTo>
                  <a:lnTo>
                    <a:pt x="46158" y="14122"/>
                  </a:lnTo>
                  <a:lnTo>
                    <a:pt x="46158" y="14122"/>
                  </a:lnTo>
                  <a:cubicBezTo>
                    <a:pt x="47415" y="15811"/>
                    <a:pt x="47758" y="16319"/>
                    <a:pt x="47504" y="16801"/>
                  </a:cubicBezTo>
                  <a:lnTo>
                    <a:pt x="47504" y="16801"/>
                  </a:lnTo>
                  <a:lnTo>
                    <a:pt x="47504" y="16801"/>
                  </a:lnTo>
                  <a:cubicBezTo>
                    <a:pt x="47364" y="17094"/>
                    <a:pt x="47060" y="17221"/>
                    <a:pt x="46653" y="17094"/>
                  </a:cubicBezTo>
                  <a:lnTo>
                    <a:pt x="46653" y="17094"/>
                  </a:lnTo>
                  <a:lnTo>
                    <a:pt x="46653" y="17094"/>
                  </a:lnTo>
                  <a:cubicBezTo>
                    <a:pt x="45929" y="16865"/>
                    <a:pt x="45434" y="16763"/>
                    <a:pt x="45040" y="16713"/>
                  </a:cubicBezTo>
                  <a:lnTo>
                    <a:pt x="45040" y="16713"/>
                  </a:lnTo>
                  <a:lnTo>
                    <a:pt x="45040" y="16713"/>
                  </a:lnTo>
                  <a:cubicBezTo>
                    <a:pt x="44075" y="16522"/>
                    <a:pt x="43618" y="16395"/>
                    <a:pt x="42704" y="15341"/>
                  </a:cubicBezTo>
                  <a:lnTo>
                    <a:pt x="42704" y="15341"/>
                  </a:lnTo>
                  <a:lnTo>
                    <a:pt x="42704" y="15341"/>
                  </a:lnTo>
                  <a:cubicBezTo>
                    <a:pt x="42145" y="14706"/>
                    <a:pt x="41954" y="14211"/>
                    <a:pt x="41853" y="13919"/>
                  </a:cubicBezTo>
                  <a:lnTo>
                    <a:pt x="41853" y="13919"/>
                  </a:lnTo>
                  <a:lnTo>
                    <a:pt x="41853" y="13919"/>
                  </a:lnTo>
                  <a:cubicBezTo>
                    <a:pt x="41840" y="13893"/>
                    <a:pt x="41827" y="13868"/>
                    <a:pt x="41814" y="13817"/>
                  </a:cubicBezTo>
                  <a:lnTo>
                    <a:pt x="41814" y="13817"/>
                  </a:lnTo>
                  <a:lnTo>
                    <a:pt x="41814" y="13817"/>
                  </a:lnTo>
                  <a:cubicBezTo>
                    <a:pt x="41662" y="13842"/>
                    <a:pt x="41433" y="13893"/>
                    <a:pt x="41370" y="13919"/>
                  </a:cubicBezTo>
                  <a:lnTo>
                    <a:pt x="41370" y="13919"/>
                  </a:lnTo>
                  <a:lnTo>
                    <a:pt x="41370" y="13919"/>
                  </a:lnTo>
                  <a:cubicBezTo>
                    <a:pt x="41065" y="13995"/>
                    <a:pt x="41027" y="14287"/>
                    <a:pt x="41167" y="15290"/>
                  </a:cubicBezTo>
                  <a:lnTo>
                    <a:pt x="41167" y="15290"/>
                  </a:lnTo>
                  <a:lnTo>
                    <a:pt x="41167" y="15290"/>
                  </a:lnTo>
                  <a:cubicBezTo>
                    <a:pt x="41281" y="15976"/>
                    <a:pt x="41421" y="16979"/>
                    <a:pt x="40532" y="17132"/>
                  </a:cubicBezTo>
                  <a:lnTo>
                    <a:pt x="40532" y="17132"/>
                  </a:lnTo>
                  <a:lnTo>
                    <a:pt x="40532" y="17132"/>
                  </a:lnTo>
                  <a:cubicBezTo>
                    <a:pt x="40075" y="17221"/>
                    <a:pt x="39452" y="17119"/>
                    <a:pt x="38932" y="17030"/>
                  </a:cubicBezTo>
                  <a:lnTo>
                    <a:pt x="38932" y="17030"/>
                  </a:lnTo>
                  <a:lnTo>
                    <a:pt x="38932" y="17030"/>
                  </a:lnTo>
                  <a:cubicBezTo>
                    <a:pt x="38855" y="17030"/>
                    <a:pt x="38792" y="17017"/>
                    <a:pt x="38728" y="17017"/>
                  </a:cubicBezTo>
                  <a:lnTo>
                    <a:pt x="38728" y="17017"/>
                  </a:lnTo>
                  <a:lnTo>
                    <a:pt x="38728" y="17017"/>
                  </a:lnTo>
                  <a:cubicBezTo>
                    <a:pt x="39414" y="18059"/>
                    <a:pt x="40976" y="18529"/>
                    <a:pt x="42399" y="18529"/>
                  </a:cubicBezTo>
                  <a:lnTo>
                    <a:pt x="42399" y="18529"/>
                  </a:lnTo>
                  <a:lnTo>
                    <a:pt x="42399" y="18529"/>
                  </a:lnTo>
                  <a:cubicBezTo>
                    <a:pt x="43669" y="18529"/>
                    <a:pt x="44519" y="18884"/>
                    <a:pt x="45205" y="19151"/>
                  </a:cubicBezTo>
                  <a:lnTo>
                    <a:pt x="45205" y="19151"/>
                  </a:lnTo>
                  <a:lnTo>
                    <a:pt x="45205" y="19151"/>
                  </a:lnTo>
                  <a:cubicBezTo>
                    <a:pt x="45523" y="19278"/>
                    <a:pt x="45789" y="19379"/>
                    <a:pt x="46094" y="19443"/>
                  </a:cubicBezTo>
                  <a:lnTo>
                    <a:pt x="46094" y="19443"/>
                  </a:lnTo>
                  <a:lnTo>
                    <a:pt x="46094" y="19443"/>
                  </a:lnTo>
                  <a:cubicBezTo>
                    <a:pt x="46247" y="19443"/>
                    <a:pt x="46488" y="19329"/>
                    <a:pt x="46704" y="19202"/>
                  </a:cubicBezTo>
                  <a:lnTo>
                    <a:pt x="46704" y="19202"/>
                  </a:lnTo>
                  <a:lnTo>
                    <a:pt x="46704" y="19202"/>
                  </a:lnTo>
                  <a:cubicBezTo>
                    <a:pt x="46996" y="19049"/>
                    <a:pt x="47301" y="18897"/>
                    <a:pt x="47644" y="18897"/>
                  </a:cubicBezTo>
                  <a:lnTo>
                    <a:pt x="47644" y="18897"/>
                  </a:lnTo>
                  <a:lnTo>
                    <a:pt x="47644" y="18897"/>
                  </a:lnTo>
                  <a:cubicBezTo>
                    <a:pt x="47961" y="18897"/>
                    <a:pt x="48418" y="19049"/>
                    <a:pt x="48710" y="19748"/>
                  </a:cubicBezTo>
                  <a:lnTo>
                    <a:pt x="48710" y="19748"/>
                  </a:lnTo>
                  <a:lnTo>
                    <a:pt x="48710" y="19748"/>
                  </a:lnTo>
                  <a:cubicBezTo>
                    <a:pt x="48914" y="20218"/>
                    <a:pt x="49307" y="20612"/>
                    <a:pt x="49650" y="20992"/>
                  </a:cubicBezTo>
                  <a:lnTo>
                    <a:pt x="49650" y="20992"/>
                  </a:lnTo>
                  <a:lnTo>
                    <a:pt x="49650" y="20992"/>
                  </a:lnTo>
                  <a:cubicBezTo>
                    <a:pt x="50184" y="21526"/>
                    <a:pt x="50730" y="22097"/>
                    <a:pt x="50425" y="22796"/>
                  </a:cubicBezTo>
                  <a:lnTo>
                    <a:pt x="50425" y="22796"/>
                  </a:lnTo>
                  <a:lnTo>
                    <a:pt x="50425" y="22796"/>
                  </a:lnTo>
                  <a:cubicBezTo>
                    <a:pt x="50323" y="23075"/>
                    <a:pt x="50361" y="23367"/>
                    <a:pt x="50425" y="23723"/>
                  </a:cubicBezTo>
                  <a:lnTo>
                    <a:pt x="50425" y="23723"/>
                  </a:lnTo>
                  <a:lnTo>
                    <a:pt x="50425" y="23723"/>
                  </a:lnTo>
                  <a:cubicBezTo>
                    <a:pt x="50476" y="24065"/>
                    <a:pt x="50539" y="24434"/>
                    <a:pt x="50463" y="24802"/>
                  </a:cubicBezTo>
                  <a:lnTo>
                    <a:pt x="50463" y="24802"/>
                  </a:lnTo>
                  <a:lnTo>
                    <a:pt x="50463" y="24802"/>
                  </a:lnTo>
                  <a:cubicBezTo>
                    <a:pt x="50374" y="25348"/>
                    <a:pt x="50438" y="26796"/>
                    <a:pt x="50476" y="27317"/>
                  </a:cubicBezTo>
                  <a:lnTo>
                    <a:pt x="50476" y="27317"/>
                  </a:lnTo>
                  <a:lnTo>
                    <a:pt x="50514" y="27876"/>
                  </a:lnTo>
                  <a:lnTo>
                    <a:pt x="50514" y="27876"/>
                  </a:lnTo>
                  <a:lnTo>
                    <a:pt x="45866" y="27863"/>
                  </a:lnTo>
                  <a:lnTo>
                    <a:pt x="45866" y="27863"/>
                  </a:lnTo>
                  <a:lnTo>
                    <a:pt x="45866" y="27863"/>
                  </a:lnTo>
                  <a:cubicBezTo>
                    <a:pt x="45777" y="27876"/>
                    <a:pt x="43897" y="28257"/>
                    <a:pt x="42297" y="28257"/>
                  </a:cubicBezTo>
                  <a:lnTo>
                    <a:pt x="42297" y="28257"/>
                  </a:lnTo>
                  <a:lnTo>
                    <a:pt x="42297" y="28257"/>
                  </a:lnTo>
                  <a:cubicBezTo>
                    <a:pt x="41243" y="28257"/>
                    <a:pt x="40532" y="28079"/>
                    <a:pt x="40113" y="27761"/>
                  </a:cubicBezTo>
                  <a:lnTo>
                    <a:pt x="40113" y="27761"/>
                  </a:lnTo>
                  <a:lnTo>
                    <a:pt x="40113" y="27761"/>
                  </a:lnTo>
                  <a:cubicBezTo>
                    <a:pt x="39782" y="27482"/>
                    <a:pt x="39300" y="27380"/>
                    <a:pt x="38805" y="27292"/>
                  </a:cubicBezTo>
                  <a:lnTo>
                    <a:pt x="38805" y="27292"/>
                  </a:lnTo>
                  <a:lnTo>
                    <a:pt x="38805" y="27292"/>
                  </a:lnTo>
                  <a:cubicBezTo>
                    <a:pt x="37967" y="27114"/>
                    <a:pt x="36938" y="26898"/>
                    <a:pt x="36608" y="25755"/>
                  </a:cubicBezTo>
                  <a:lnTo>
                    <a:pt x="36608" y="25755"/>
                  </a:lnTo>
                  <a:lnTo>
                    <a:pt x="36608" y="25755"/>
                  </a:lnTo>
                  <a:cubicBezTo>
                    <a:pt x="36506" y="25348"/>
                    <a:pt x="36519" y="25005"/>
                    <a:pt x="36633" y="24713"/>
                  </a:cubicBezTo>
                  <a:lnTo>
                    <a:pt x="36633" y="24713"/>
                  </a:lnTo>
                  <a:lnTo>
                    <a:pt x="36633" y="24713"/>
                  </a:lnTo>
                  <a:cubicBezTo>
                    <a:pt x="36608" y="24701"/>
                    <a:pt x="36595" y="24701"/>
                    <a:pt x="36582" y="24701"/>
                  </a:cubicBezTo>
                  <a:lnTo>
                    <a:pt x="36582" y="24701"/>
                  </a:lnTo>
                  <a:lnTo>
                    <a:pt x="36582" y="24701"/>
                  </a:lnTo>
                  <a:cubicBezTo>
                    <a:pt x="35808" y="24485"/>
                    <a:pt x="35312" y="24383"/>
                    <a:pt x="34906" y="24383"/>
                  </a:cubicBezTo>
                  <a:lnTo>
                    <a:pt x="34906" y="24383"/>
                  </a:lnTo>
                  <a:lnTo>
                    <a:pt x="34906" y="24383"/>
                  </a:lnTo>
                  <a:cubicBezTo>
                    <a:pt x="34334" y="24383"/>
                    <a:pt x="33915" y="24586"/>
                    <a:pt x="33395" y="25094"/>
                  </a:cubicBezTo>
                  <a:lnTo>
                    <a:pt x="33395" y="25094"/>
                  </a:lnTo>
                  <a:lnTo>
                    <a:pt x="33395" y="25094"/>
                  </a:lnTo>
                  <a:cubicBezTo>
                    <a:pt x="33141" y="25348"/>
                    <a:pt x="33153" y="25793"/>
                    <a:pt x="33166" y="26212"/>
                  </a:cubicBezTo>
                  <a:lnTo>
                    <a:pt x="33166" y="26212"/>
                  </a:lnTo>
                  <a:lnTo>
                    <a:pt x="33166" y="26212"/>
                  </a:lnTo>
                  <a:cubicBezTo>
                    <a:pt x="33179" y="26618"/>
                    <a:pt x="33191" y="26987"/>
                    <a:pt x="32925" y="27279"/>
                  </a:cubicBezTo>
                  <a:lnTo>
                    <a:pt x="32925" y="27279"/>
                  </a:lnTo>
                  <a:lnTo>
                    <a:pt x="32925" y="27279"/>
                  </a:lnTo>
                  <a:cubicBezTo>
                    <a:pt x="32823" y="27368"/>
                    <a:pt x="32645" y="27495"/>
                    <a:pt x="32379" y="27495"/>
                  </a:cubicBezTo>
                  <a:lnTo>
                    <a:pt x="32379" y="27495"/>
                  </a:lnTo>
                  <a:lnTo>
                    <a:pt x="32379" y="27495"/>
                  </a:lnTo>
                  <a:cubicBezTo>
                    <a:pt x="32023" y="27495"/>
                    <a:pt x="31566" y="27292"/>
                    <a:pt x="30778" y="26758"/>
                  </a:cubicBezTo>
                  <a:lnTo>
                    <a:pt x="30778" y="26758"/>
                  </a:lnTo>
                  <a:lnTo>
                    <a:pt x="30778" y="26758"/>
                  </a:lnTo>
                  <a:cubicBezTo>
                    <a:pt x="28467" y="25221"/>
                    <a:pt x="26092" y="23647"/>
                    <a:pt x="25292" y="23469"/>
                  </a:cubicBezTo>
                  <a:lnTo>
                    <a:pt x="25292" y="23469"/>
                  </a:lnTo>
                  <a:lnTo>
                    <a:pt x="25292" y="23469"/>
                  </a:lnTo>
                  <a:cubicBezTo>
                    <a:pt x="24848" y="23393"/>
                    <a:pt x="24213" y="23405"/>
                    <a:pt x="23489" y="23443"/>
                  </a:cubicBezTo>
                  <a:lnTo>
                    <a:pt x="23489" y="23443"/>
                  </a:lnTo>
                  <a:lnTo>
                    <a:pt x="23489" y="23443"/>
                  </a:lnTo>
                  <a:cubicBezTo>
                    <a:pt x="23095" y="23469"/>
                    <a:pt x="22663" y="23494"/>
                    <a:pt x="22219" y="23494"/>
                  </a:cubicBezTo>
                  <a:lnTo>
                    <a:pt x="22219" y="23494"/>
                  </a:lnTo>
                  <a:lnTo>
                    <a:pt x="22219" y="23494"/>
                  </a:lnTo>
                  <a:cubicBezTo>
                    <a:pt x="21000" y="23494"/>
                    <a:pt x="20860" y="23431"/>
                    <a:pt x="20060" y="22605"/>
                  </a:cubicBezTo>
                  <a:close/>
                  <a:moveTo>
                    <a:pt x="12288" y="940"/>
                  </a:moveTo>
                  <a:cubicBezTo>
                    <a:pt x="12288" y="927"/>
                    <a:pt x="12288" y="914"/>
                    <a:pt x="12288" y="914"/>
                  </a:cubicBezTo>
                  <a:lnTo>
                    <a:pt x="12288" y="914"/>
                  </a:lnTo>
                  <a:lnTo>
                    <a:pt x="12275" y="1016"/>
                  </a:lnTo>
                  <a:lnTo>
                    <a:pt x="12275" y="1016"/>
                  </a:lnTo>
                  <a:lnTo>
                    <a:pt x="12275" y="1016"/>
                  </a:lnTo>
                  <a:cubicBezTo>
                    <a:pt x="12275" y="1016"/>
                    <a:pt x="12275" y="1016"/>
                    <a:pt x="12275" y="1016"/>
                  </a:cubicBezTo>
                  <a:lnTo>
                    <a:pt x="12275" y="1016"/>
                  </a:lnTo>
                  <a:lnTo>
                    <a:pt x="12288" y="1016"/>
                  </a:lnTo>
                  <a:lnTo>
                    <a:pt x="12288" y="1016"/>
                  </a:lnTo>
                  <a:lnTo>
                    <a:pt x="12288" y="940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91" name="Freeform: Shape 490">
              <a:extLst>
                <a:ext uri="{FF2B5EF4-FFF2-40B4-BE49-F238E27FC236}">
                  <a16:creationId xmlns:a16="http://schemas.microsoft.com/office/drawing/2014/main" id="{D17D4502-8E07-D64F-F1C9-6D6A8A958601}"/>
                </a:ext>
              </a:extLst>
            </p:cNvPr>
            <p:cNvSpPr/>
            <p:nvPr/>
          </p:nvSpPr>
          <p:spPr>
            <a:xfrm flipV="1">
              <a:off x="6639741" y="1543861"/>
              <a:ext cx="174991" cy="59637"/>
            </a:xfrm>
            <a:custGeom>
              <a:avLst/>
              <a:gdLst>
                <a:gd name="connsiteX0" fmla="*/ 1359 w 174991"/>
                <a:gd name="connsiteY0" fmla="*/ 32615 h 59637"/>
                <a:gd name="connsiteX1" fmla="*/ 2324 w 174991"/>
                <a:gd name="connsiteY1" fmla="*/ 32666 h 59637"/>
                <a:gd name="connsiteX2" fmla="*/ 2324 w 174991"/>
                <a:gd name="connsiteY2" fmla="*/ 32666 h 59637"/>
                <a:gd name="connsiteX3" fmla="*/ 2324 w 174991"/>
                <a:gd name="connsiteY3" fmla="*/ 32666 h 59637"/>
                <a:gd name="connsiteX4" fmla="*/ 5372 w 174991"/>
                <a:gd name="connsiteY4" fmla="*/ 33060 h 59637"/>
                <a:gd name="connsiteX5" fmla="*/ 5372 w 174991"/>
                <a:gd name="connsiteY5" fmla="*/ 33060 h 59637"/>
                <a:gd name="connsiteX6" fmla="*/ 5372 w 174991"/>
                <a:gd name="connsiteY6" fmla="*/ 33060 h 59637"/>
                <a:gd name="connsiteX7" fmla="*/ 7912 w 174991"/>
                <a:gd name="connsiteY7" fmla="*/ 33364 h 59637"/>
                <a:gd name="connsiteX8" fmla="*/ 7912 w 174991"/>
                <a:gd name="connsiteY8" fmla="*/ 33364 h 59637"/>
                <a:gd name="connsiteX9" fmla="*/ 7912 w 174991"/>
                <a:gd name="connsiteY9" fmla="*/ 33364 h 59637"/>
                <a:gd name="connsiteX10" fmla="*/ 9702 w 174991"/>
                <a:gd name="connsiteY10" fmla="*/ 32793 h 59637"/>
                <a:gd name="connsiteX11" fmla="*/ 9702 w 174991"/>
                <a:gd name="connsiteY11" fmla="*/ 32793 h 59637"/>
                <a:gd name="connsiteX12" fmla="*/ 9702 w 174991"/>
                <a:gd name="connsiteY12" fmla="*/ 32793 h 59637"/>
                <a:gd name="connsiteX13" fmla="*/ 10998 w 174991"/>
                <a:gd name="connsiteY13" fmla="*/ 30583 h 59637"/>
                <a:gd name="connsiteX14" fmla="*/ 10998 w 174991"/>
                <a:gd name="connsiteY14" fmla="*/ 30583 h 59637"/>
                <a:gd name="connsiteX15" fmla="*/ 10998 w 174991"/>
                <a:gd name="connsiteY15" fmla="*/ 30583 h 59637"/>
                <a:gd name="connsiteX16" fmla="*/ 10693 w 174991"/>
                <a:gd name="connsiteY16" fmla="*/ 30011 h 59637"/>
                <a:gd name="connsiteX17" fmla="*/ 10693 w 174991"/>
                <a:gd name="connsiteY17" fmla="*/ 30011 h 59637"/>
                <a:gd name="connsiteX18" fmla="*/ 10693 w 174991"/>
                <a:gd name="connsiteY18" fmla="*/ 30011 h 59637"/>
                <a:gd name="connsiteX19" fmla="*/ 9905 w 174991"/>
                <a:gd name="connsiteY19" fmla="*/ 28031 h 59637"/>
                <a:gd name="connsiteX20" fmla="*/ 9905 w 174991"/>
                <a:gd name="connsiteY20" fmla="*/ 28031 h 59637"/>
                <a:gd name="connsiteX21" fmla="*/ 9905 w 174991"/>
                <a:gd name="connsiteY21" fmla="*/ 28031 h 59637"/>
                <a:gd name="connsiteX22" fmla="*/ 9245 w 174991"/>
                <a:gd name="connsiteY22" fmla="*/ 26938 h 59637"/>
                <a:gd name="connsiteX23" fmla="*/ 9245 w 174991"/>
                <a:gd name="connsiteY23" fmla="*/ 26938 h 59637"/>
                <a:gd name="connsiteX24" fmla="*/ 9245 w 174991"/>
                <a:gd name="connsiteY24" fmla="*/ 26938 h 59637"/>
                <a:gd name="connsiteX25" fmla="*/ 8623 w 174991"/>
                <a:gd name="connsiteY25" fmla="*/ 25160 h 59637"/>
                <a:gd name="connsiteX26" fmla="*/ 8623 w 174991"/>
                <a:gd name="connsiteY26" fmla="*/ 25160 h 59637"/>
                <a:gd name="connsiteX27" fmla="*/ 8623 w 174991"/>
                <a:gd name="connsiteY27" fmla="*/ 25160 h 59637"/>
                <a:gd name="connsiteX28" fmla="*/ 9791 w 174991"/>
                <a:gd name="connsiteY28" fmla="*/ 24652 h 59637"/>
                <a:gd name="connsiteX29" fmla="*/ 9791 w 174991"/>
                <a:gd name="connsiteY29" fmla="*/ 24652 h 59637"/>
                <a:gd name="connsiteX30" fmla="*/ 9791 w 174991"/>
                <a:gd name="connsiteY30" fmla="*/ 24652 h 59637"/>
                <a:gd name="connsiteX31" fmla="*/ 10464 w 174991"/>
                <a:gd name="connsiteY31" fmla="*/ 24703 h 59637"/>
                <a:gd name="connsiteX32" fmla="*/ 10464 w 174991"/>
                <a:gd name="connsiteY32" fmla="*/ 24703 h 59637"/>
                <a:gd name="connsiteX33" fmla="*/ 10464 w 174991"/>
                <a:gd name="connsiteY33" fmla="*/ 24703 h 59637"/>
                <a:gd name="connsiteX34" fmla="*/ 17068 w 174991"/>
                <a:gd name="connsiteY34" fmla="*/ 26900 h 59637"/>
                <a:gd name="connsiteX35" fmla="*/ 17068 w 174991"/>
                <a:gd name="connsiteY35" fmla="*/ 26900 h 59637"/>
                <a:gd name="connsiteX36" fmla="*/ 17068 w 174991"/>
                <a:gd name="connsiteY36" fmla="*/ 26900 h 59637"/>
                <a:gd name="connsiteX37" fmla="*/ 21919 w 174991"/>
                <a:gd name="connsiteY37" fmla="*/ 28259 h 59637"/>
                <a:gd name="connsiteX38" fmla="*/ 21919 w 174991"/>
                <a:gd name="connsiteY38" fmla="*/ 28259 h 59637"/>
                <a:gd name="connsiteX39" fmla="*/ 21919 w 174991"/>
                <a:gd name="connsiteY39" fmla="*/ 28259 h 59637"/>
                <a:gd name="connsiteX40" fmla="*/ 22465 w 174991"/>
                <a:gd name="connsiteY40" fmla="*/ 28069 h 59637"/>
                <a:gd name="connsiteX41" fmla="*/ 22465 w 174991"/>
                <a:gd name="connsiteY41" fmla="*/ 28069 h 59637"/>
                <a:gd name="connsiteX42" fmla="*/ 22465 w 174991"/>
                <a:gd name="connsiteY42" fmla="*/ 28069 h 59637"/>
                <a:gd name="connsiteX43" fmla="*/ 24078 w 174991"/>
                <a:gd name="connsiteY43" fmla="*/ 27548 h 59637"/>
                <a:gd name="connsiteX44" fmla="*/ 24078 w 174991"/>
                <a:gd name="connsiteY44" fmla="*/ 27548 h 59637"/>
                <a:gd name="connsiteX45" fmla="*/ 24078 w 174991"/>
                <a:gd name="connsiteY45" fmla="*/ 27548 h 59637"/>
                <a:gd name="connsiteX46" fmla="*/ 25577 w 174991"/>
                <a:gd name="connsiteY46" fmla="*/ 27332 h 59637"/>
                <a:gd name="connsiteX47" fmla="*/ 25577 w 174991"/>
                <a:gd name="connsiteY47" fmla="*/ 27332 h 59637"/>
                <a:gd name="connsiteX48" fmla="*/ 25577 w 174991"/>
                <a:gd name="connsiteY48" fmla="*/ 27332 h 59637"/>
                <a:gd name="connsiteX49" fmla="*/ 27647 w 174991"/>
                <a:gd name="connsiteY49" fmla="*/ 27776 h 59637"/>
                <a:gd name="connsiteX50" fmla="*/ 27647 w 174991"/>
                <a:gd name="connsiteY50" fmla="*/ 27776 h 59637"/>
                <a:gd name="connsiteX51" fmla="*/ 27647 w 174991"/>
                <a:gd name="connsiteY51" fmla="*/ 27776 h 59637"/>
                <a:gd name="connsiteX52" fmla="*/ 29692 w 174991"/>
                <a:gd name="connsiteY52" fmla="*/ 28221 h 59637"/>
                <a:gd name="connsiteX53" fmla="*/ 29692 w 174991"/>
                <a:gd name="connsiteY53" fmla="*/ 28221 h 59637"/>
                <a:gd name="connsiteX54" fmla="*/ 29692 w 174991"/>
                <a:gd name="connsiteY54" fmla="*/ 28221 h 59637"/>
                <a:gd name="connsiteX55" fmla="*/ 36461 w 174991"/>
                <a:gd name="connsiteY55" fmla="*/ 32018 h 59637"/>
                <a:gd name="connsiteX56" fmla="*/ 36461 w 174991"/>
                <a:gd name="connsiteY56" fmla="*/ 32018 h 59637"/>
                <a:gd name="connsiteX57" fmla="*/ 36461 w 174991"/>
                <a:gd name="connsiteY57" fmla="*/ 32018 h 59637"/>
                <a:gd name="connsiteX58" fmla="*/ 45350 w 174991"/>
                <a:gd name="connsiteY58" fmla="*/ 36920 h 59637"/>
                <a:gd name="connsiteX59" fmla="*/ 45350 w 174991"/>
                <a:gd name="connsiteY59" fmla="*/ 36920 h 59637"/>
                <a:gd name="connsiteX60" fmla="*/ 45350 w 174991"/>
                <a:gd name="connsiteY60" fmla="*/ 36920 h 59637"/>
                <a:gd name="connsiteX61" fmla="*/ 45528 w 174991"/>
                <a:gd name="connsiteY61" fmla="*/ 36907 h 59637"/>
                <a:gd name="connsiteX62" fmla="*/ 45528 w 174991"/>
                <a:gd name="connsiteY62" fmla="*/ 36907 h 59637"/>
                <a:gd name="connsiteX63" fmla="*/ 46252 w 174991"/>
                <a:gd name="connsiteY63" fmla="*/ 36768 h 59637"/>
                <a:gd name="connsiteX64" fmla="*/ 46252 w 174991"/>
                <a:gd name="connsiteY64" fmla="*/ 36768 h 59637"/>
                <a:gd name="connsiteX65" fmla="*/ 46252 w 174991"/>
                <a:gd name="connsiteY65" fmla="*/ 36768 h 59637"/>
                <a:gd name="connsiteX66" fmla="*/ 51319 w 174991"/>
                <a:gd name="connsiteY66" fmla="*/ 37301 h 59637"/>
                <a:gd name="connsiteX67" fmla="*/ 51319 w 174991"/>
                <a:gd name="connsiteY67" fmla="*/ 37301 h 59637"/>
                <a:gd name="connsiteX68" fmla="*/ 51319 w 174991"/>
                <a:gd name="connsiteY68" fmla="*/ 37301 h 59637"/>
                <a:gd name="connsiteX69" fmla="*/ 54583 w 174991"/>
                <a:gd name="connsiteY69" fmla="*/ 38419 h 59637"/>
                <a:gd name="connsiteX70" fmla="*/ 54583 w 174991"/>
                <a:gd name="connsiteY70" fmla="*/ 38419 h 59637"/>
                <a:gd name="connsiteX71" fmla="*/ 54583 w 174991"/>
                <a:gd name="connsiteY71" fmla="*/ 38419 h 59637"/>
                <a:gd name="connsiteX72" fmla="*/ 56539 w 174991"/>
                <a:gd name="connsiteY72" fmla="*/ 39130 h 59637"/>
                <a:gd name="connsiteX73" fmla="*/ 56539 w 174991"/>
                <a:gd name="connsiteY73" fmla="*/ 39130 h 59637"/>
                <a:gd name="connsiteX74" fmla="*/ 56539 w 174991"/>
                <a:gd name="connsiteY74" fmla="*/ 39130 h 59637"/>
                <a:gd name="connsiteX75" fmla="*/ 57301 w 174991"/>
                <a:gd name="connsiteY75" fmla="*/ 39320 h 59637"/>
                <a:gd name="connsiteX76" fmla="*/ 57301 w 174991"/>
                <a:gd name="connsiteY76" fmla="*/ 39320 h 59637"/>
                <a:gd name="connsiteX77" fmla="*/ 57301 w 174991"/>
                <a:gd name="connsiteY77" fmla="*/ 39320 h 59637"/>
                <a:gd name="connsiteX78" fmla="*/ 59955 w 174991"/>
                <a:gd name="connsiteY78" fmla="*/ 39943 h 59637"/>
                <a:gd name="connsiteX79" fmla="*/ 59955 w 174991"/>
                <a:gd name="connsiteY79" fmla="*/ 39943 h 59637"/>
                <a:gd name="connsiteX80" fmla="*/ 59955 w 174991"/>
                <a:gd name="connsiteY80" fmla="*/ 39943 h 59637"/>
                <a:gd name="connsiteX81" fmla="*/ 60869 w 174991"/>
                <a:gd name="connsiteY81" fmla="*/ 40311 h 59637"/>
                <a:gd name="connsiteX82" fmla="*/ 60869 w 174991"/>
                <a:gd name="connsiteY82" fmla="*/ 40311 h 59637"/>
                <a:gd name="connsiteX83" fmla="*/ 60869 w 174991"/>
                <a:gd name="connsiteY83" fmla="*/ 40311 h 59637"/>
                <a:gd name="connsiteX84" fmla="*/ 59434 w 174991"/>
                <a:gd name="connsiteY84" fmla="*/ 39257 h 59637"/>
                <a:gd name="connsiteX85" fmla="*/ 59434 w 174991"/>
                <a:gd name="connsiteY85" fmla="*/ 39257 h 59637"/>
                <a:gd name="connsiteX86" fmla="*/ 59434 w 174991"/>
                <a:gd name="connsiteY86" fmla="*/ 39257 h 59637"/>
                <a:gd name="connsiteX87" fmla="*/ 58406 w 174991"/>
                <a:gd name="connsiteY87" fmla="*/ 38241 h 59637"/>
                <a:gd name="connsiteX88" fmla="*/ 58406 w 174991"/>
                <a:gd name="connsiteY88" fmla="*/ 38241 h 59637"/>
                <a:gd name="connsiteX89" fmla="*/ 58406 w 174991"/>
                <a:gd name="connsiteY89" fmla="*/ 38241 h 59637"/>
                <a:gd name="connsiteX90" fmla="*/ 57542 w 174991"/>
                <a:gd name="connsiteY90" fmla="*/ 37695 h 59637"/>
                <a:gd name="connsiteX91" fmla="*/ 57542 w 174991"/>
                <a:gd name="connsiteY91" fmla="*/ 37695 h 59637"/>
                <a:gd name="connsiteX92" fmla="*/ 57542 w 174991"/>
                <a:gd name="connsiteY92" fmla="*/ 37695 h 59637"/>
                <a:gd name="connsiteX93" fmla="*/ 52932 w 174991"/>
                <a:gd name="connsiteY93" fmla="*/ 35473 h 59637"/>
                <a:gd name="connsiteX94" fmla="*/ 52932 w 174991"/>
                <a:gd name="connsiteY94" fmla="*/ 35473 h 59637"/>
                <a:gd name="connsiteX95" fmla="*/ 52932 w 174991"/>
                <a:gd name="connsiteY95" fmla="*/ 35473 h 59637"/>
                <a:gd name="connsiteX96" fmla="*/ 52056 w 174991"/>
                <a:gd name="connsiteY96" fmla="*/ 35561 h 59637"/>
                <a:gd name="connsiteX97" fmla="*/ 52056 w 174991"/>
                <a:gd name="connsiteY97" fmla="*/ 35561 h 59637"/>
                <a:gd name="connsiteX98" fmla="*/ 52056 w 174991"/>
                <a:gd name="connsiteY98" fmla="*/ 35561 h 59637"/>
                <a:gd name="connsiteX99" fmla="*/ 51357 w 174991"/>
                <a:gd name="connsiteY99" fmla="*/ 35764 h 59637"/>
                <a:gd name="connsiteX100" fmla="*/ 51357 w 174991"/>
                <a:gd name="connsiteY100" fmla="*/ 35764 h 59637"/>
                <a:gd name="connsiteX101" fmla="*/ 51357 w 174991"/>
                <a:gd name="connsiteY101" fmla="*/ 35764 h 59637"/>
                <a:gd name="connsiteX102" fmla="*/ 49490 w 174991"/>
                <a:gd name="connsiteY102" fmla="*/ 34622 h 59637"/>
                <a:gd name="connsiteX103" fmla="*/ 49490 w 174991"/>
                <a:gd name="connsiteY103" fmla="*/ 34622 h 59637"/>
                <a:gd name="connsiteX104" fmla="*/ 49490 w 174991"/>
                <a:gd name="connsiteY104" fmla="*/ 34622 h 59637"/>
                <a:gd name="connsiteX105" fmla="*/ 48081 w 174991"/>
                <a:gd name="connsiteY105" fmla="*/ 33339 h 59637"/>
                <a:gd name="connsiteX106" fmla="*/ 48081 w 174991"/>
                <a:gd name="connsiteY106" fmla="*/ 33339 h 59637"/>
                <a:gd name="connsiteX107" fmla="*/ 48081 w 174991"/>
                <a:gd name="connsiteY107" fmla="*/ 33339 h 59637"/>
                <a:gd name="connsiteX108" fmla="*/ 46684 w 174991"/>
                <a:gd name="connsiteY108" fmla="*/ 31307 h 59637"/>
                <a:gd name="connsiteX109" fmla="*/ 46684 w 174991"/>
                <a:gd name="connsiteY109" fmla="*/ 31307 h 59637"/>
                <a:gd name="connsiteX110" fmla="*/ 46684 w 174991"/>
                <a:gd name="connsiteY110" fmla="*/ 31307 h 59637"/>
                <a:gd name="connsiteX111" fmla="*/ 47814 w 174991"/>
                <a:gd name="connsiteY111" fmla="*/ 30558 h 59637"/>
                <a:gd name="connsiteX112" fmla="*/ 47814 w 174991"/>
                <a:gd name="connsiteY112" fmla="*/ 30558 h 59637"/>
                <a:gd name="connsiteX113" fmla="*/ 47814 w 174991"/>
                <a:gd name="connsiteY113" fmla="*/ 30558 h 59637"/>
                <a:gd name="connsiteX114" fmla="*/ 49554 w 174991"/>
                <a:gd name="connsiteY114" fmla="*/ 30367 h 59637"/>
                <a:gd name="connsiteX115" fmla="*/ 49554 w 174991"/>
                <a:gd name="connsiteY115" fmla="*/ 30367 h 59637"/>
                <a:gd name="connsiteX116" fmla="*/ 49554 w 174991"/>
                <a:gd name="connsiteY116" fmla="*/ 30367 h 59637"/>
                <a:gd name="connsiteX117" fmla="*/ 50316 w 174991"/>
                <a:gd name="connsiteY117" fmla="*/ 30380 h 59637"/>
                <a:gd name="connsiteX118" fmla="*/ 50316 w 174991"/>
                <a:gd name="connsiteY118" fmla="*/ 30380 h 59637"/>
                <a:gd name="connsiteX119" fmla="*/ 50316 w 174991"/>
                <a:gd name="connsiteY119" fmla="*/ 30380 h 59637"/>
                <a:gd name="connsiteX120" fmla="*/ 51345 w 174991"/>
                <a:gd name="connsiteY120" fmla="*/ 30367 h 59637"/>
                <a:gd name="connsiteX121" fmla="*/ 51345 w 174991"/>
                <a:gd name="connsiteY121" fmla="*/ 30367 h 59637"/>
                <a:gd name="connsiteX122" fmla="*/ 51345 w 174991"/>
                <a:gd name="connsiteY122" fmla="*/ 30367 h 59637"/>
                <a:gd name="connsiteX123" fmla="*/ 52487 w 174991"/>
                <a:gd name="connsiteY123" fmla="*/ 30329 h 59637"/>
                <a:gd name="connsiteX124" fmla="*/ 52487 w 174991"/>
                <a:gd name="connsiteY124" fmla="*/ 30329 h 59637"/>
                <a:gd name="connsiteX125" fmla="*/ 52487 w 174991"/>
                <a:gd name="connsiteY125" fmla="*/ 30329 h 59637"/>
                <a:gd name="connsiteX126" fmla="*/ 51700 w 174991"/>
                <a:gd name="connsiteY126" fmla="*/ 29034 h 59637"/>
                <a:gd name="connsiteX127" fmla="*/ 51700 w 174991"/>
                <a:gd name="connsiteY127" fmla="*/ 29034 h 59637"/>
                <a:gd name="connsiteX128" fmla="*/ 51700 w 174991"/>
                <a:gd name="connsiteY128" fmla="*/ 29034 h 59637"/>
                <a:gd name="connsiteX129" fmla="*/ 49313 w 174991"/>
                <a:gd name="connsiteY129" fmla="*/ 29250 h 59637"/>
                <a:gd name="connsiteX130" fmla="*/ 49313 w 174991"/>
                <a:gd name="connsiteY130" fmla="*/ 29250 h 59637"/>
                <a:gd name="connsiteX131" fmla="*/ 49313 w 174991"/>
                <a:gd name="connsiteY131" fmla="*/ 29250 h 59637"/>
                <a:gd name="connsiteX132" fmla="*/ 47878 w 174991"/>
                <a:gd name="connsiteY132" fmla="*/ 28767 h 59637"/>
                <a:gd name="connsiteX133" fmla="*/ 47878 w 174991"/>
                <a:gd name="connsiteY133" fmla="*/ 28767 h 59637"/>
                <a:gd name="connsiteX134" fmla="*/ 47878 w 174991"/>
                <a:gd name="connsiteY134" fmla="*/ 28767 h 59637"/>
                <a:gd name="connsiteX135" fmla="*/ 46950 w 174991"/>
                <a:gd name="connsiteY135" fmla="*/ 28348 h 59637"/>
                <a:gd name="connsiteX136" fmla="*/ 46950 w 174991"/>
                <a:gd name="connsiteY136" fmla="*/ 28348 h 59637"/>
                <a:gd name="connsiteX137" fmla="*/ 46950 w 174991"/>
                <a:gd name="connsiteY137" fmla="*/ 28348 h 59637"/>
                <a:gd name="connsiteX138" fmla="*/ 45998 w 174991"/>
                <a:gd name="connsiteY138" fmla="*/ 27853 h 59637"/>
                <a:gd name="connsiteX139" fmla="*/ 45998 w 174991"/>
                <a:gd name="connsiteY139" fmla="*/ 27853 h 59637"/>
                <a:gd name="connsiteX140" fmla="*/ 45998 w 174991"/>
                <a:gd name="connsiteY140" fmla="*/ 27853 h 59637"/>
                <a:gd name="connsiteX141" fmla="*/ 44347 w 174991"/>
                <a:gd name="connsiteY141" fmla="*/ 26633 h 59637"/>
                <a:gd name="connsiteX142" fmla="*/ 44347 w 174991"/>
                <a:gd name="connsiteY142" fmla="*/ 26633 h 59637"/>
                <a:gd name="connsiteX143" fmla="*/ 44347 w 174991"/>
                <a:gd name="connsiteY143" fmla="*/ 26633 h 59637"/>
                <a:gd name="connsiteX144" fmla="*/ 43636 w 174991"/>
                <a:gd name="connsiteY144" fmla="*/ 26938 h 59637"/>
                <a:gd name="connsiteX145" fmla="*/ 43636 w 174991"/>
                <a:gd name="connsiteY145" fmla="*/ 26938 h 59637"/>
                <a:gd name="connsiteX146" fmla="*/ 43636 w 174991"/>
                <a:gd name="connsiteY146" fmla="*/ 26938 h 59637"/>
                <a:gd name="connsiteX147" fmla="*/ 42874 w 174991"/>
                <a:gd name="connsiteY147" fmla="*/ 27205 h 59637"/>
                <a:gd name="connsiteX148" fmla="*/ 42874 w 174991"/>
                <a:gd name="connsiteY148" fmla="*/ 27205 h 59637"/>
                <a:gd name="connsiteX149" fmla="*/ 42480 w 174991"/>
                <a:gd name="connsiteY149" fmla="*/ 27154 h 59637"/>
                <a:gd name="connsiteX150" fmla="*/ 42480 w 174991"/>
                <a:gd name="connsiteY150" fmla="*/ 27154 h 59637"/>
                <a:gd name="connsiteX151" fmla="*/ 42328 w 174991"/>
                <a:gd name="connsiteY151" fmla="*/ 26900 h 59637"/>
                <a:gd name="connsiteX152" fmla="*/ 42328 w 174991"/>
                <a:gd name="connsiteY152" fmla="*/ 26900 h 59637"/>
                <a:gd name="connsiteX153" fmla="*/ 42328 w 174991"/>
                <a:gd name="connsiteY153" fmla="*/ 26900 h 59637"/>
                <a:gd name="connsiteX154" fmla="*/ 42849 w 174991"/>
                <a:gd name="connsiteY154" fmla="*/ 24932 h 59637"/>
                <a:gd name="connsiteX155" fmla="*/ 42849 w 174991"/>
                <a:gd name="connsiteY155" fmla="*/ 24932 h 59637"/>
                <a:gd name="connsiteX156" fmla="*/ 42849 w 174991"/>
                <a:gd name="connsiteY156" fmla="*/ 24932 h 59637"/>
                <a:gd name="connsiteX157" fmla="*/ 50341 w 174991"/>
                <a:gd name="connsiteY157" fmla="*/ 20474 h 59637"/>
                <a:gd name="connsiteX158" fmla="*/ 50341 w 174991"/>
                <a:gd name="connsiteY158" fmla="*/ 20474 h 59637"/>
                <a:gd name="connsiteX159" fmla="*/ 50468 w 174991"/>
                <a:gd name="connsiteY159" fmla="*/ 20462 h 59637"/>
                <a:gd name="connsiteX160" fmla="*/ 50468 w 174991"/>
                <a:gd name="connsiteY160" fmla="*/ 20462 h 59637"/>
                <a:gd name="connsiteX161" fmla="*/ 50468 w 174991"/>
                <a:gd name="connsiteY161" fmla="*/ 20462 h 59637"/>
                <a:gd name="connsiteX162" fmla="*/ 52729 w 174991"/>
                <a:gd name="connsiteY162" fmla="*/ 20360 h 59637"/>
                <a:gd name="connsiteX163" fmla="*/ 52729 w 174991"/>
                <a:gd name="connsiteY163" fmla="*/ 20360 h 59637"/>
                <a:gd name="connsiteX164" fmla="*/ 52729 w 174991"/>
                <a:gd name="connsiteY164" fmla="*/ 20360 h 59637"/>
                <a:gd name="connsiteX165" fmla="*/ 54100 w 174991"/>
                <a:gd name="connsiteY165" fmla="*/ 20449 h 59637"/>
                <a:gd name="connsiteX166" fmla="*/ 54100 w 174991"/>
                <a:gd name="connsiteY166" fmla="*/ 20449 h 59637"/>
                <a:gd name="connsiteX167" fmla="*/ 54100 w 174991"/>
                <a:gd name="connsiteY167" fmla="*/ 20449 h 59637"/>
                <a:gd name="connsiteX168" fmla="*/ 59218 w 174991"/>
                <a:gd name="connsiteY168" fmla="*/ 21351 h 59637"/>
                <a:gd name="connsiteX169" fmla="*/ 59218 w 174991"/>
                <a:gd name="connsiteY169" fmla="*/ 21351 h 59637"/>
                <a:gd name="connsiteX170" fmla="*/ 59218 w 174991"/>
                <a:gd name="connsiteY170" fmla="*/ 21351 h 59637"/>
                <a:gd name="connsiteX171" fmla="*/ 65581 w 174991"/>
                <a:gd name="connsiteY171" fmla="*/ 22569 h 59637"/>
                <a:gd name="connsiteX172" fmla="*/ 65581 w 174991"/>
                <a:gd name="connsiteY172" fmla="*/ 22569 h 59637"/>
                <a:gd name="connsiteX173" fmla="*/ 65581 w 174991"/>
                <a:gd name="connsiteY173" fmla="*/ 22569 h 59637"/>
                <a:gd name="connsiteX174" fmla="*/ 66000 w 174991"/>
                <a:gd name="connsiteY174" fmla="*/ 22227 h 59637"/>
                <a:gd name="connsiteX175" fmla="*/ 66000 w 174991"/>
                <a:gd name="connsiteY175" fmla="*/ 22227 h 59637"/>
                <a:gd name="connsiteX176" fmla="*/ 66000 w 174991"/>
                <a:gd name="connsiteY176" fmla="*/ 22227 h 59637"/>
                <a:gd name="connsiteX177" fmla="*/ 68883 w 174991"/>
                <a:gd name="connsiteY177" fmla="*/ 21173 h 59637"/>
                <a:gd name="connsiteX178" fmla="*/ 68883 w 174991"/>
                <a:gd name="connsiteY178" fmla="*/ 21173 h 59637"/>
                <a:gd name="connsiteX179" fmla="*/ 68883 w 174991"/>
                <a:gd name="connsiteY179" fmla="*/ 21173 h 59637"/>
                <a:gd name="connsiteX180" fmla="*/ 70089 w 174991"/>
                <a:gd name="connsiteY180" fmla="*/ 21427 h 59637"/>
                <a:gd name="connsiteX181" fmla="*/ 70089 w 174991"/>
                <a:gd name="connsiteY181" fmla="*/ 21427 h 59637"/>
                <a:gd name="connsiteX182" fmla="*/ 70089 w 174991"/>
                <a:gd name="connsiteY182" fmla="*/ 21427 h 59637"/>
                <a:gd name="connsiteX183" fmla="*/ 71804 w 174991"/>
                <a:gd name="connsiteY183" fmla="*/ 21503 h 59637"/>
                <a:gd name="connsiteX184" fmla="*/ 71804 w 174991"/>
                <a:gd name="connsiteY184" fmla="*/ 21503 h 59637"/>
                <a:gd name="connsiteX185" fmla="*/ 71804 w 174991"/>
                <a:gd name="connsiteY185" fmla="*/ 21503 h 59637"/>
                <a:gd name="connsiteX186" fmla="*/ 73531 w 174991"/>
                <a:gd name="connsiteY186" fmla="*/ 21008 h 59637"/>
                <a:gd name="connsiteX187" fmla="*/ 73531 w 174991"/>
                <a:gd name="connsiteY187" fmla="*/ 21008 h 59637"/>
                <a:gd name="connsiteX188" fmla="*/ 73531 w 174991"/>
                <a:gd name="connsiteY188" fmla="*/ 21008 h 59637"/>
                <a:gd name="connsiteX189" fmla="*/ 75931 w 174991"/>
                <a:gd name="connsiteY189" fmla="*/ 20284 h 59637"/>
                <a:gd name="connsiteX190" fmla="*/ 75931 w 174991"/>
                <a:gd name="connsiteY190" fmla="*/ 20284 h 59637"/>
                <a:gd name="connsiteX191" fmla="*/ 75931 w 174991"/>
                <a:gd name="connsiteY191" fmla="*/ 20284 h 59637"/>
                <a:gd name="connsiteX192" fmla="*/ 78052 w 174991"/>
                <a:gd name="connsiteY192" fmla="*/ 20563 h 59637"/>
                <a:gd name="connsiteX193" fmla="*/ 78052 w 174991"/>
                <a:gd name="connsiteY193" fmla="*/ 20563 h 59637"/>
                <a:gd name="connsiteX194" fmla="*/ 78052 w 174991"/>
                <a:gd name="connsiteY194" fmla="*/ 20563 h 59637"/>
                <a:gd name="connsiteX195" fmla="*/ 78903 w 174991"/>
                <a:gd name="connsiteY195" fmla="*/ 20690 h 59637"/>
                <a:gd name="connsiteX196" fmla="*/ 78903 w 174991"/>
                <a:gd name="connsiteY196" fmla="*/ 20690 h 59637"/>
                <a:gd name="connsiteX197" fmla="*/ 78903 w 174991"/>
                <a:gd name="connsiteY197" fmla="*/ 20690 h 59637"/>
                <a:gd name="connsiteX198" fmla="*/ 79830 w 174991"/>
                <a:gd name="connsiteY198" fmla="*/ 20385 h 59637"/>
                <a:gd name="connsiteX199" fmla="*/ 79830 w 174991"/>
                <a:gd name="connsiteY199" fmla="*/ 20385 h 59637"/>
                <a:gd name="connsiteX200" fmla="*/ 79830 w 174991"/>
                <a:gd name="connsiteY200" fmla="*/ 20385 h 59637"/>
                <a:gd name="connsiteX201" fmla="*/ 80909 w 174991"/>
                <a:gd name="connsiteY201" fmla="*/ 19610 h 59637"/>
                <a:gd name="connsiteX202" fmla="*/ 80909 w 174991"/>
                <a:gd name="connsiteY202" fmla="*/ 19610 h 59637"/>
                <a:gd name="connsiteX203" fmla="*/ 80909 w 174991"/>
                <a:gd name="connsiteY203" fmla="*/ 19610 h 59637"/>
                <a:gd name="connsiteX204" fmla="*/ 78839 w 174991"/>
                <a:gd name="connsiteY204" fmla="*/ 19572 h 59637"/>
                <a:gd name="connsiteX205" fmla="*/ 78839 w 174991"/>
                <a:gd name="connsiteY205" fmla="*/ 19572 h 59637"/>
                <a:gd name="connsiteX206" fmla="*/ 78839 w 174991"/>
                <a:gd name="connsiteY206" fmla="*/ 19572 h 59637"/>
                <a:gd name="connsiteX207" fmla="*/ 75322 w 174991"/>
                <a:gd name="connsiteY207" fmla="*/ 19649 h 59637"/>
                <a:gd name="connsiteX208" fmla="*/ 75322 w 174991"/>
                <a:gd name="connsiteY208" fmla="*/ 19649 h 59637"/>
                <a:gd name="connsiteX209" fmla="*/ 75322 w 174991"/>
                <a:gd name="connsiteY209" fmla="*/ 19649 h 59637"/>
                <a:gd name="connsiteX210" fmla="*/ 69226 w 174991"/>
                <a:gd name="connsiteY210" fmla="*/ 19509 h 59637"/>
                <a:gd name="connsiteX211" fmla="*/ 69226 w 174991"/>
                <a:gd name="connsiteY211" fmla="*/ 19509 h 59637"/>
                <a:gd name="connsiteX212" fmla="*/ 69226 w 174991"/>
                <a:gd name="connsiteY212" fmla="*/ 19509 h 59637"/>
                <a:gd name="connsiteX213" fmla="*/ 65810 w 174991"/>
                <a:gd name="connsiteY213" fmla="*/ 19204 h 59637"/>
                <a:gd name="connsiteX214" fmla="*/ 65810 w 174991"/>
                <a:gd name="connsiteY214" fmla="*/ 19204 h 59637"/>
                <a:gd name="connsiteX215" fmla="*/ 65810 w 174991"/>
                <a:gd name="connsiteY215" fmla="*/ 19204 h 59637"/>
                <a:gd name="connsiteX216" fmla="*/ 62952 w 174991"/>
                <a:gd name="connsiteY216" fmla="*/ 19395 h 59637"/>
                <a:gd name="connsiteX217" fmla="*/ 62952 w 174991"/>
                <a:gd name="connsiteY217" fmla="*/ 19395 h 59637"/>
                <a:gd name="connsiteX218" fmla="*/ 62952 w 174991"/>
                <a:gd name="connsiteY218" fmla="*/ 19395 h 59637"/>
                <a:gd name="connsiteX219" fmla="*/ 61733 w 174991"/>
                <a:gd name="connsiteY219" fmla="*/ 19509 h 59637"/>
                <a:gd name="connsiteX220" fmla="*/ 61733 w 174991"/>
                <a:gd name="connsiteY220" fmla="*/ 19509 h 59637"/>
                <a:gd name="connsiteX221" fmla="*/ 61733 w 174991"/>
                <a:gd name="connsiteY221" fmla="*/ 19509 h 59637"/>
                <a:gd name="connsiteX222" fmla="*/ 61073 w 174991"/>
                <a:gd name="connsiteY222" fmla="*/ 19661 h 59637"/>
                <a:gd name="connsiteX223" fmla="*/ 61073 w 174991"/>
                <a:gd name="connsiteY223" fmla="*/ 19661 h 59637"/>
                <a:gd name="connsiteX224" fmla="*/ 61073 w 174991"/>
                <a:gd name="connsiteY224" fmla="*/ 19661 h 59637"/>
                <a:gd name="connsiteX225" fmla="*/ 60107 w 174991"/>
                <a:gd name="connsiteY225" fmla="*/ 19865 h 59637"/>
                <a:gd name="connsiteX226" fmla="*/ 60107 w 174991"/>
                <a:gd name="connsiteY226" fmla="*/ 19865 h 59637"/>
                <a:gd name="connsiteX227" fmla="*/ 60107 w 174991"/>
                <a:gd name="connsiteY227" fmla="*/ 19865 h 59637"/>
                <a:gd name="connsiteX228" fmla="*/ 56958 w 174991"/>
                <a:gd name="connsiteY228" fmla="*/ 19179 h 59637"/>
                <a:gd name="connsiteX229" fmla="*/ 56958 w 174991"/>
                <a:gd name="connsiteY229" fmla="*/ 19179 h 59637"/>
                <a:gd name="connsiteX230" fmla="*/ 56958 w 174991"/>
                <a:gd name="connsiteY230" fmla="*/ 19179 h 59637"/>
                <a:gd name="connsiteX231" fmla="*/ 49020 w 174991"/>
                <a:gd name="connsiteY231" fmla="*/ 17782 h 59637"/>
                <a:gd name="connsiteX232" fmla="*/ 49020 w 174991"/>
                <a:gd name="connsiteY232" fmla="*/ 17782 h 59637"/>
                <a:gd name="connsiteX233" fmla="*/ 49020 w 174991"/>
                <a:gd name="connsiteY233" fmla="*/ 17782 h 59637"/>
                <a:gd name="connsiteX234" fmla="*/ 45935 w 174991"/>
                <a:gd name="connsiteY234" fmla="*/ 17706 h 59637"/>
                <a:gd name="connsiteX235" fmla="*/ 45935 w 174991"/>
                <a:gd name="connsiteY235" fmla="*/ 17706 h 59637"/>
                <a:gd name="connsiteX236" fmla="*/ 45935 w 174991"/>
                <a:gd name="connsiteY236" fmla="*/ 17706 h 59637"/>
                <a:gd name="connsiteX237" fmla="*/ 43090 w 174991"/>
                <a:gd name="connsiteY237" fmla="*/ 17731 h 59637"/>
                <a:gd name="connsiteX238" fmla="*/ 43090 w 174991"/>
                <a:gd name="connsiteY238" fmla="*/ 17731 h 59637"/>
                <a:gd name="connsiteX239" fmla="*/ 43090 w 174991"/>
                <a:gd name="connsiteY239" fmla="*/ 17731 h 59637"/>
                <a:gd name="connsiteX240" fmla="*/ 41553 w 174991"/>
                <a:gd name="connsiteY240" fmla="*/ 17985 h 59637"/>
                <a:gd name="connsiteX241" fmla="*/ 41553 w 174991"/>
                <a:gd name="connsiteY241" fmla="*/ 17985 h 59637"/>
                <a:gd name="connsiteX242" fmla="*/ 41553 w 174991"/>
                <a:gd name="connsiteY242" fmla="*/ 17985 h 59637"/>
                <a:gd name="connsiteX243" fmla="*/ 39280 w 174991"/>
                <a:gd name="connsiteY243" fmla="*/ 16194 h 59637"/>
                <a:gd name="connsiteX244" fmla="*/ 39280 w 174991"/>
                <a:gd name="connsiteY244" fmla="*/ 16194 h 59637"/>
                <a:gd name="connsiteX245" fmla="*/ 39280 w 174991"/>
                <a:gd name="connsiteY245" fmla="*/ 16194 h 59637"/>
                <a:gd name="connsiteX246" fmla="*/ 38251 w 174991"/>
                <a:gd name="connsiteY246" fmla="*/ 15305 h 59637"/>
                <a:gd name="connsiteX247" fmla="*/ 38251 w 174991"/>
                <a:gd name="connsiteY247" fmla="*/ 15305 h 59637"/>
                <a:gd name="connsiteX248" fmla="*/ 38251 w 174991"/>
                <a:gd name="connsiteY248" fmla="*/ 15305 h 59637"/>
                <a:gd name="connsiteX249" fmla="*/ 36994 w 174991"/>
                <a:gd name="connsiteY249" fmla="*/ 13934 h 59637"/>
                <a:gd name="connsiteX250" fmla="*/ 36994 w 174991"/>
                <a:gd name="connsiteY250" fmla="*/ 13934 h 59637"/>
                <a:gd name="connsiteX251" fmla="*/ 36994 w 174991"/>
                <a:gd name="connsiteY251" fmla="*/ 13934 h 59637"/>
                <a:gd name="connsiteX252" fmla="*/ 38365 w 174991"/>
                <a:gd name="connsiteY252" fmla="*/ 11737 h 59637"/>
                <a:gd name="connsiteX253" fmla="*/ 38365 w 174991"/>
                <a:gd name="connsiteY253" fmla="*/ 11737 h 59637"/>
                <a:gd name="connsiteX254" fmla="*/ 38365 w 174991"/>
                <a:gd name="connsiteY254" fmla="*/ 11737 h 59637"/>
                <a:gd name="connsiteX255" fmla="*/ 40143 w 174991"/>
                <a:gd name="connsiteY255" fmla="*/ 10098 h 59637"/>
                <a:gd name="connsiteX256" fmla="*/ 40143 w 174991"/>
                <a:gd name="connsiteY256" fmla="*/ 10098 h 59637"/>
                <a:gd name="connsiteX257" fmla="*/ 40143 w 174991"/>
                <a:gd name="connsiteY257" fmla="*/ 10098 h 59637"/>
                <a:gd name="connsiteX258" fmla="*/ 44093 w 174991"/>
                <a:gd name="connsiteY258" fmla="*/ 7889 h 59637"/>
                <a:gd name="connsiteX259" fmla="*/ 44093 w 174991"/>
                <a:gd name="connsiteY259" fmla="*/ 7889 h 59637"/>
                <a:gd name="connsiteX260" fmla="*/ 44093 w 174991"/>
                <a:gd name="connsiteY260" fmla="*/ 7889 h 59637"/>
                <a:gd name="connsiteX261" fmla="*/ 48652 w 174991"/>
                <a:gd name="connsiteY261" fmla="*/ 7813 h 59637"/>
                <a:gd name="connsiteX262" fmla="*/ 48652 w 174991"/>
                <a:gd name="connsiteY262" fmla="*/ 7813 h 59637"/>
                <a:gd name="connsiteX263" fmla="*/ 49084 w 174991"/>
                <a:gd name="connsiteY263" fmla="*/ 7889 h 59637"/>
                <a:gd name="connsiteX264" fmla="*/ 49084 w 174991"/>
                <a:gd name="connsiteY264" fmla="*/ 7889 h 59637"/>
                <a:gd name="connsiteX265" fmla="*/ 49084 w 174991"/>
                <a:gd name="connsiteY265" fmla="*/ 7889 h 59637"/>
                <a:gd name="connsiteX266" fmla="*/ 51141 w 174991"/>
                <a:gd name="connsiteY266" fmla="*/ 8282 h 59637"/>
                <a:gd name="connsiteX267" fmla="*/ 51141 w 174991"/>
                <a:gd name="connsiteY267" fmla="*/ 8282 h 59637"/>
                <a:gd name="connsiteX268" fmla="*/ 51141 w 174991"/>
                <a:gd name="connsiteY268" fmla="*/ 8282 h 59637"/>
                <a:gd name="connsiteX269" fmla="*/ 54748 w 174991"/>
                <a:gd name="connsiteY269" fmla="*/ 8968 h 59637"/>
                <a:gd name="connsiteX270" fmla="*/ 54748 w 174991"/>
                <a:gd name="connsiteY270" fmla="*/ 8968 h 59637"/>
                <a:gd name="connsiteX271" fmla="*/ 54748 w 174991"/>
                <a:gd name="connsiteY271" fmla="*/ 8968 h 59637"/>
                <a:gd name="connsiteX272" fmla="*/ 57923 w 174991"/>
                <a:gd name="connsiteY272" fmla="*/ 9451 h 59637"/>
                <a:gd name="connsiteX273" fmla="*/ 57923 w 174991"/>
                <a:gd name="connsiteY273" fmla="*/ 9451 h 59637"/>
                <a:gd name="connsiteX274" fmla="*/ 57923 w 174991"/>
                <a:gd name="connsiteY274" fmla="*/ 9451 h 59637"/>
                <a:gd name="connsiteX275" fmla="*/ 58202 w 174991"/>
                <a:gd name="connsiteY275" fmla="*/ 9438 h 59637"/>
                <a:gd name="connsiteX276" fmla="*/ 58202 w 174991"/>
                <a:gd name="connsiteY276" fmla="*/ 9438 h 59637"/>
                <a:gd name="connsiteX277" fmla="*/ 58202 w 174991"/>
                <a:gd name="connsiteY277" fmla="*/ 9438 h 59637"/>
                <a:gd name="connsiteX278" fmla="*/ 58431 w 174991"/>
                <a:gd name="connsiteY278" fmla="*/ 8803 h 59637"/>
                <a:gd name="connsiteX279" fmla="*/ 58431 w 174991"/>
                <a:gd name="connsiteY279" fmla="*/ 8803 h 59637"/>
                <a:gd name="connsiteX280" fmla="*/ 58431 w 174991"/>
                <a:gd name="connsiteY280" fmla="*/ 8803 h 59637"/>
                <a:gd name="connsiteX281" fmla="*/ 58558 w 174991"/>
                <a:gd name="connsiteY281" fmla="*/ 7584 h 59637"/>
                <a:gd name="connsiteX282" fmla="*/ 58558 w 174991"/>
                <a:gd name="connsiteY282" fmla="*/ 7584 h 59637"/>
                <a:gd name="connsiteX283" fmla="*/ 58558 w 174991"/>
                <a:gd name="connsiteY283" fmla="*/ 7584 h 59637"/>
                <a:gd name="connsiteX284" fmla="*/ 57364 w 174991"/>
                <a:gd name="connsiteY284" fmla="*/ 6936 h 59637"/>
                <a:gd name="connsiteX285" fmla="*/ 57364 w 174991"/>
                <a:gd name="connsiteY285" fmla="*/ 6936 h 59637"/>
                <a:gd name="connsiteX286" fmla="*/ 57364 w 174991"/>
                <a:gd name="connsiteY286" fmla="*/ 6936 h 59637"/>
                <a:gd name="connsiteX287" fmla="*/ 54659 w 174991"/>
                <a:gd name="connsiteY287" fmla="*/ 4676 h 59637"/>
                <a:gd name="connsiteX288" fmla="*/ 54659 w 174991"/>
                <a:gd name="connsiteY288" fmla="*/ 4676 h 59637"/>
                <a:gd name="connsiteX289" fmla="*/ 54659 w 174991"/>
                <a:gd name="connsiteY289" fmla="*/ 4676 h 59637"/>
                <a:gd name="connsiteX290" fmla="*/ 54392 w 174991"/>
                <a:gd name="connsiteY290" fmla="*/ 3812 h 59637"/>
                <a:gd name="connsiteX291" fmla="*/ 54392 w 174991"/>
                <a:gd name="connsiteY291" fmla="*/ 3812 h 59637"/>
                <a:gd name="connsiteX292" fmla="*/ 54392 w 174991"/>
                <a:gd name="connsiteY292" fmla="*/ 3812 h 59637"/>
                <a:gd name="connsiteX293" fmla="*/ 54126 w 174991"/>
                <a:gd name="connsiteY293" fmla="*/ 1882 h 59637"/>
                <a:gd name="connsiteX294" fmla="*/ 54126 w 174991"/>
                <a:gd name="connsiteY294" fmla="*/ 1882 h 59637"/>
                <a:gd name="connsiteX295" fmla="*/ 54126 w 174991"/>
                <a:gd name="connsiteY295" fmla="*/ 1882 h 59637"/>
                <a:gd name="connsiteX296" fmla="*/ 57047 w 174991"/>
                <a:gd name="connsiteY296" fmla="*/ 294 h 59637"/>
                <a:gd name="connsiteX297" fmla="*/ 57047 w 174991"/>
                <a:gd name="connsiteY297" fmla="*/ 294 h 59637"/>
                <a:gd name="connsiteX298" fmla="*/ 57047 w 174991"/>
                <a:gd name="connsiteY298" fmla="*/ 294 h 59637"/>
                <a:gd name="connsiteX299" fmla="*/ 58406 w 174991"/>
                <a:gd name="connsiteY299" fmla="*/ 168 h 59637"/>
                <a:gd name="connsiteX300" fmla="*/ 58406 w 174991"/>
                <a:gd name="connsiteY300" fmla="*/ 168 h 59637"/>
                <a:gd name="connsiteX301" fmla="*/ 58406 w 174991"/>
                <a:gd name="connsiteY301" fmla="*/ 168 h 59637"/>
                <a:gd name="connsiteX302" fmla="*/ 59612 w 174991"/>
                <a:gd name="connsiteY302" fmla="*/ -49 h 59637"/>
                <a:gd name="connsiteX303" fmla="*/ 59612 w 174991"/>
                <a:gd name="connsiteY303" fmla="*/ -49 h 59637"/>
                <a:gd name="connsiteX304" fmla="*/ 59612 w 174991"/>
                <a:gd name="connsiteY304" fmla="*/ -49 h 59637"/>
                <a:gd name="connsiteX305" fmla="*/ 61022 w 174991"/>
                <a:gd name="connsiteY305" fmla="*/ 243 h 59637"/>
                <a:gd name="connsiteX306" fmla="*/ 61022 w 174991"/>
                <a:gd name="connsiteY306" fmla="*/ 243 h 59637"/>
                <a:gd name="connsiteX307" fmla="*/ 61022 w 174991"/>
                <a:gd name="connsiteY307" fmla="*/ 243 h 59637"/>
                <a:gd name="connsiteX308" fmla="*/ 68006 w 174991"/>
                <a:gd name="connsiteY308" fmla="*/ 917 h 59637"/>
                <a:gd name="connsiteX309" fmla="*/ 68006 w 174991"/>
                <a:gd name="connsiteY309" fmla="*/ 917 h 59637"/>
                <a:gd name="connsiteX310" fmla="*/ 68006 w 174991"/>
                <a:gd name="connsiteY310" fmla="*/ 917 h 59637"/>
                <a:gd name="connsiteX311" fmla="*/ 72388 w 174991"/>
                <a:gd name="connsiteY311" fmla="*/ 1158 h 59637"/>
                <a:gd name="connsiteX312" fmla="*/ 72388 w 174991"/>
                <a:gd name="connsiteY312" fmla="*/ 1158 h 59637"/>
                <a:gd name="connsiteX313" fmla="*/ 72388 w 174991"/>
                <a:gd name="connsiteY313" fmla="*/ 1158 h 59637"/>
                <a:gd name="connsiteX314" fmla="*/ 75042 w 174991"/>
                <a:gd name="connsiteY314" fmla="*/ 1552 h 59637"/>
                <a:gd name="connsiteX315" fmla="*/ 75042 w 174991"/>
                <a:gd name="connsiteY315" fmla="*/ 1552 h 59637"/>
                <a:gd name="connsiteX316" fmla="*/ 75042 w 174991"/>
                <a:gd name="connsiteY316" fmla="*/ 1552 h 59637"/>
                <a:gd name="connsiteX317" fmla="*/ 77671 w 174991"/>
                <a:gd name="connsiteY317" fmla="*/ 1882 h 59637"/>
                <a:gd name="connsiteX318" fmla="*/ 77671 w 174991"/>
                <a:gd name="connsiteY318" fmla="*/ 1882 h 59637"/>
                <a:gd name="connsiteX319" fmla="*/ 77671 w 174991"/>
                <a:gd name="connsiteY319" fmla="*/ 1882 h 59637"/>
                <a:gd name="connsiteX320" fmla="*/ 78763 w 174991"/>
                <a:gd name="connsiteY320" fmla="*/ 1958 h 59637"/>
                <a:gd name="connsiteX321" fmla="*/ 78763 w 174991"/>
                <a:gd name="connsiteY321" fmla="*/ 1958 h 59637"/>
                <a:gd name="connsiteX322" fmla="*/ 78763 w 174991"/>
                <a:gd name="connsiteY322" fmla="*/ 1958 h 59637"/>
                <a:gd name="connsiteX323" fmla="*/ 83310 w 174991"/>
                <a:gd name="connsiteY323" fmla="*/ 2974 h 59637"/>
                <a:gd name="connsiteX324" fmla="*/ 83310 w 174991"/>
                <a:gd name="connsiteY324" fmla="*/ 2974 h 59637"/>
                <a:gd name="connsiteX325" fmla="*/ 83310 w 174991"/>
                <a:gd name="connsiteY325" fmla="*/ 2974 h 59637"/>
                <a:gd name="connsiteX326" fmla="*/ 87208 w 174991"/>
                <a:gd name="connsiteY326" fmla="*/ 3571 h 59637"/>
                <a:gd name="connsiteX327" fmla="*/ 87208 w 174991"/>
                <a:gd name="connsiteY327" fmla="*/ 3571 h 59637"/>
                <a:gd name="connsiteX328" fmla="*/ 87208 w 174991"/>
                <a:gd name="connsiteY328" fmla="*/ 3571 h 59637"/>
                <a:gd name="connsiteX329" fmla="*/ 90129 w 174991"/>
                <a:gd name="connsiteY329" fmla="*/ 3825 h 59637"/>
                <a:gd name="connsiteX330" fmla="*/ 90129 w 174991"/>
                <a:gd name="connsiteY330" fmla="*/ 3825 h 59637"/>
                <a:gd name="connsiteX331" fmla="*/ 90129 w 174991"/>
                <a:gd name="connsiteY331" fmla="*/ 3825 h 59637"/>
                <a:gd name="connsiteX332" fmla="*/ 92403 w 174991"/>
                <a:gd name="connsiteY332" fmla="*/ 4054 h 59637"/>
                <a:gd name="connsiteX333" fmla="*/ 92403 w 174991"/>
                <a:gd name="connsiteY333" fmla="*/ 4054 h 59637"/>
                <a:gd name="connsiteX334" fmla="*/ 92403 w 174991"/>
                <a:gd name="connsiteY334" fmla="*/ 4054 h 59637"/>
                <a:gd name="connsiteX335" fmla="*/ 95108 w 174991"/>
                <a:gd name="connsiteY335" fmla="*/ 4816 h 59637"/>
                <a:gd name="connsiteX336" fmla="*/ 95108 w 174991"/>
                <a:gd name="connsiteY336" fmla="*/ 4816 h 59637"/>
                <a:gd name="connsiteX337" fmla="*/ 95108 w 174991"/>
                <a:gd name="connsiteY337" fmla="*/ 4816 h 59637"/>
                <a:gd name="connsiteX338" fmla="*/ 95844 w 174991"/>
                <a:gd name="connsiteY338" fmla="*/ 5362 h 59637"/>
                <a:gd name="connsiteX339" fmla="*/ 95844 w 174991"/>
                <a:gd name="connsiteY339" fmla="*/ 5362 h 59637"/>
                <a:gd name="connsiteX340" fmla="*/ 95844 w 174991"/>
                <a:gd name="connsiteY340" fmla="*/ 5362 h 59637"/>
                <a:gd name="connsiteX341" fmla="*/ 97051 w 174991"/>
                <a:gd name="connsiteY341" fmla="*/ 6124 h 59637"/>
                <a:gd name="connsiteX342" fmla="*/ 97051 w 174991"/>
                <a:gd name="connsiteY342" fmla="*/ 6124 h 59637"/>
                <a:gd name="connsiteX343" fmla="*/ 97051 w 174991"/>
                <a:gd name="connsiteY343" fmla="*/ 6124 h 59637"/>
                <a:gd name="connsiteX344" fmla="*/ 97355 w 174991"/>
                <a:gd name="connsiteY344" fmla="*/ 5996 h 59637"/>
                <a:gd name="connsiteX345" fmla="*/ 97355 w 174991"/>
                <a:gd name="connsiteY345" fmla="*/ 5996 h 59637"/>
                <a:gd name="connsiteX346" fmla="*/ 97355 w 174991"/>
                <a:gd name="connsiteY346" fmla="*/ 5996 h 59637"/>
                <a:gd name="connsiteX347" fmla="*/ 97457 w 174991"/>
                <a:gd name="connsiteY347" fmla="*/ 5895 h 59637"/>
                <a:gd name="connsiteX348" fmla="*/ 97457 w 174991"/>
                <a:gd name="connsiteY348" fmla="*/ 5895 h 59637"/>
                <a:gd name="connsiteX349" fmla="*/ 97457 w 174991"/>
                <a:gd name="connsiteY349" fmla="*/ 5895 h 59637"/>
                <a:gd name="connsiteX350" fmla="*/ 99743 w 174991"/>
                <a:gd name="connsiteY350" fmla="*/ 5057 h 59637"/>
                <a:gd name="connsiteX351" fmla="*/ 99743 w 174991"/>
                <a:gd name="connsiteY351" fmla="*/ 5057 h 59637"/>
                <a:gd name="connsiteX352" fmla="*/ 99743 w 174991"/>
                <a:gd name="connsiteY352" fmla="*/ 5057 h 59637"/>
                <a:gd name="connsiteX353" fmla="*/ 101534 w 174991"/>
                <a:gd name="connsiteY353" fmla="*/ 4968 h 59637"/>
                <a:gd name="connsiteX354" fmla="*/ 101534 w 174991"/>
                <a:gd name="connsiteY354" fmla="*/ 4968 h 59637"/>
                <a:gd name="connsiteX355" fmla="*/ 101534 w 174991"/>
                <a:gd name="connsiteY355" fmla="*/ 4968 h 59637"/>
                <a:gd name="connsiteX356" fmla="*/ 103439 w 174991"/>
                <a:gd name="connsiteY356" fmla="*/ 5260 h 59637"/>
                <a:gd name="connsiteX357" fmla="*/ 103439 w 174991"/>
                <a:gd name="connsiteY357" fmla="*/ 5260 h 59637"/>
                <a:gd name="connsiteX358" fmla="*/ 103439 w 174991"/>
                <a:gd name="connsiteY358" fmla="*/ 5260 h 59637"/>
                <a:gd name="connsiteX359" fmla="*/ 104785 w 174991"/>
                <a:gd name="connsiteY359" fmla="*/ 5578 h 59637"/>
                <a:gd name="connsiteX360" fmla="*/ 104785 w 174991"/>
                <a:gd name="connsiteY360" fmla="*/ 5578 h 59637"/>
                <a:gd name="connsiteX361" fmla="*/ 104785 w 174991"/>
                <a:gd name="connsiteY361" fmla="*/ 5578 h 59637"/>
                <a:gd name="connsiteX362" fmla="*/ 107045 w 174991"/>
                <a:gd name="connsiteY362" fmla="*/ 6352 h 59637"/>
                <a:gd name="connsiteX363" fmla="*/ 107045 w 174991"/>
                <a:gd name="connsiteY363" fmla="*/ 6352 h 59637"/>
                <a:gd name="connsiteX364" fmla="*/ 107045 w 174991"/>
                <a:gd name="connsiteY364" fmla="*/ 6352 h 59637"/>
                <a:gd name="connsiteX365" fmla="*/ 107045 w 174991"/>
                <a:gd name="connsiteY365" fmla="*/ 6352 h 59637"/>
                <a:gd name="connsiteX366" fmla="*/ 107045 w 174991"/>
                <a:gd name="connsiteY366" fmla="*/ 6352 h 59637"/>
                <a:gd name="connsiteX367" fmla="*/ 107084 w 174991"/>
                <a:gd name="connsiteY367" fmla="*/ 6276 h 59637"/>
                <a:gd name="connsiteX368" fmla="*/ 107084 w 174991"/>
                <a:gd name="connsiteY368" fmla="*/ 6276 h 59637"/>
                <a:gd name="connsiteX369" fmla="*/ 107426 w 174991"/>
                <a:gd name="connsiteY369" fmla="*/ 6276 h 59637"/>
                <a:gd name="connsiteX370" fmla="*/ 107426 w 174991"/>
                <a:gd name="connsiteY370" fmla="*/ 6276 h 59637"/>
                <a:gd name="connsiteX371" fmla="*/ 107426 w 174991"/>
                <a:gd name="connsiteY371" fmla="*/ 6276 h 59637"/>
                <a:gd name="connsiteX372" fmla="*/ 109065 w 174991"/>
                <a:gd name="connsiteY372" fmla="*/ 7267 h 59637"/>
                <a:gd name="connsiteX373" fmla="*/ 109065 w 174991"/>
                <a:gd name="connsiteY373" fmla="*/ 7267 h 59637"/>
                <a:gd name="connsiteX374" fmla="*/ 109065 w 174991"/>
                <a:gd name="connsiteY374" fmla="*/ 7267 h 59637"/>
                <a:gd name="connsiteX375" fmla="*/ 112913 w 174991"/>
                <a:gd name="connsiteY375" fmla="*/ 8803 h 59637"/>
                <a:gd name="connsiteX376" fmla="*/ 112913 w 174991"/>
                <a:gd name="connsiteY376" fmla="*/ 8803 h 59637"/>
                <a:gd name="connsiteX377" fmla="*/ 112913 w 174991"/>
                <a:gd name="connsiteY377" fmla="*/ 8803 h 59637"/>
                <a:gd name="connsiteX378" fmla="*/ 113116 w 174991"/>
                <a:gd name="connsiteY378" fmla="*/ 8422 h 59637"/>
                <a:gd name="connsiteX379" fmla="*/ 113116 w 174991"/>
                <a:gd name="connsiteY379" fmla="*/ 8422 h 59637"/>
                <a:gd name="connsiteX380" fmla="*/ 113116 w 174991"/>
                <a:gd name="connsiteY380" fmla="*/ 8422 h 59637"/>
                <a:gd name="connsiteX381" fmla="*/ 113687 w 174991"/>
                <a:gd name="connsiteY381" fmla="*/ 7965 h 59637"/>
                <a:gd name="connsiteX382" fmla="*/ 113687 w 174991"/>
                <a:gd name="connsiteY382" fmla="*/ 7965 h 59637"/>
                <a:gd name="connsiteX383" fmla="*/ 113687 w 174991"/>
                <a:gd name="connsiteY383" fmla="*/ 7965 h 59637"/>
                <a:gd name="connsiteX384" fmla="*/ 116723 w 174991"/>
                <a:gd name="connsiteY384" fmla="*/ 7038 h 59637"/>
                <a:gd name="connsiteX385" fmla="*/ 116723 w 174991"/>
                <a:gd name="connsiteY385" fmla="*/ 7038 h 59637"/>
                <a:gd name="connsiteX386" fmla="*/ 116723 w 174991"/>
                <a:gd name="connsiteY386" fmla="*/ 7038 h 59637"/>
                <a:gd name="connsiteX387" fmla="*/ 118577 w 174991"/>
                <a:gd name="connsiteY387" fmla="*/ 5031 h 59637"/>
                <a:gd name="connsiteX388" fmla="*/ 118577 w 174991"/>
                <a:gd name="connsiteY388" fmla="*/ 5031 h 59637"/>
                <a:gd name="connsiteX389" fmla="*/ 118577 w 174991"/>
                <a:gd name="connsiteY389" fmla="*/ 5031 h 59637"/>
                <a:gd name="connsiteX390" fmla="*/ 118589 w 174991"/>
                <a:gd name="connsiteY390" fmla="*/ 4015 h 59637"/>
                <a:gd name="connsiteX391" fmla="*/ 118589 w 174991"/>
                <a:gd name="connsiteY391" fmla="*/ 4015 h 59637"/>
                <a:gd name="connsiteX392" fmla="*/ 118589 w 174991"/>
                <a:gd name="connsiteY392" fmla="*/ 4015 h 59637"/>
                <a:gd name="connsiteX393" fmla="*/ 119720 w 174991"/>
                <a:gd name="connsiteY393" fmla="*/ 3621 h 59637"/>
                <a:gd name="connsiteX394" fmla="*/ 119720 w 174991"/>
                <a:gd name="connsiteY394" fmla="*/ 3621 h 59637"/>
                <a:gd name="connsiteX395" fmla="*/ 119720 w 174991"/>
                <a:gd name="connsiteY395" fmla="*/ 3621 h 59637"/>
                <a:gd name="connsiteX396" fmla="*/ 120126 w 174991"/>
                <a:gd name="connsiteY396" fmla="*/ 3647 h 59637"/>
                <a:gd name="connsiteX397" fmla="*/ 120126 w 174991"/>
                <a:gd name="connsiteY397" fmla="*/ 3647 h 59637"/>
                <a:gd name="connsiteX398" fmla="*/ 120126 w 174991"/>
                <a:gd name="connsiteY398" fmla="*/ 3647 h 59637"/>
                <a:gd name="connsiteX399" fmla="*/ 123961 w 174991"/>
                <a:gd name="connsiteY399" fmla="*/ 4536 h 59637"/>
                <a:gd name="connsiteX400" fmla="*/ 123961 w 174991"/>
                <a:gd name="connsiteY400" fmla="*/ 4536 h 59637"/>
                <a:gd name="connsiteX401" fmla="*/ 123961 w 174991"/>
                <a:gd name="connsiteY401" fmla="*/ 4536 h 59637"/>
                <a:gd name="connsiteX402" fmla="*/ 125803 w 174991"/>
                <a:gd name="connsiteY402" fmla="*/ 5057 h 59637"/>
                <a:gd name="connsiteX403" fmla="*/ 125803 w 174991"/>
                <a:gd name="connsiteY403" fmla="*/ 5057 h 59637"/>
                <a:gd name="connsiteX404" fmla="*/ 125803 w 174991"/>
                <a:gd name="connsiteY404" fmla="*/ 5057 h 59637"/>
                <a:gd name="connsiteX405" fmla="*/ 126654 w 174991"/>
                <a:gd name="connsiteY405" fmla="*/ 5120 h 59637"/>
                <a:gd name="connsiteX406" fmla="*/ 126654 w 174991"/>
                <a:gd name="connsiteY406" fmla="*/ 5120 h 59637"/>
                <a:gd name="connsiteX407" fmla="*/ 126654 w 174991"/>
                <a:gd name="connsiteY407" fmla="*/ 5120 h 59637"/>
                <a:gd name="connsiteX408" fmla="*/ 127936 w 174991"/>
                <a:gd name="connsiteY408" fmla="*/ 4561 h 59637"/>
                <a:gd name="connsiteX409" fmla="*/ 127936 w 174991"/>
                <a:gd name="connsiteY409" fmla="*/ 4561 h 59637"/>
                <a:gd name="connsiteX410" fmla="*/ 127936 w 174991"/>
                <a:gd name="connsiteY410" fmla="*/ 4561 h 59637"/>
                <a:gd name="connsiteX411" fmla="*/ 128635 w 174991"/>
                <a:gd name="connsiteY411" fmla="*/ 4092 h 59637"/>
                <a:gd name="connsiteX412" fmla="*/ 128635 w 174991"/>
                <a:gd name="connsiteY412" fmla="*/ 4092 h 59637"/>
                <a:gd name="connsiteX413" fmla="*/ 128635 w 174991"/>
                <a:gd name="connsiteY413" fmla="*/ 4092 h 59637"/>
                <a:gd name="connsiteX414" fmla="*/ 129536 w 174991"/>
                <a:gd name="connsiteY414" fmla="*/ 3342 h 59637"/>
                <a:gd name="connsiteX415" fmla="*/ 129536 w 174991"/>
                <a:gd name="connsiteY415" fmla="*/ 3342 h 59637"/>
                <a:gd name="connsiteX416" fmla="*/ 129536 w 174991"/>
                <a:gd name="connsiteY416" fmla="*/ 3342 h 59637"/>
                <a:gd name="connsiteX417" fmla="*/ 132051 w 174991"/>
                <a:gd name="connsiteY417" fmla="*/ 2403 h 59637"/>
                <a:gd name="connsiteX418" fmla="*/ 132051 w 174991"/>
                <a:gd name="connsiteY418" fmla="*/ 2403 h 59637"/>
                <a:gd name="connsiteX419" fmla="*/ 132051 w 174991"/>
                <a:gd name="connsiteY419" fmla="*/ 2403 h 59637"/>
                <a:gd name="connsiteX420" fmla="*/ 133054 w 174991"/>
                <a:gd name="connsiteY420" fmla="*/ 2250 h 59637"/>
                <a:gd name="connsiteX421" fmla="*/ 133054 w 174991"/>
                <a:gd name="connsiteY421" fmla="*/ 2250 h 59637"/>
                <a:gd name="connsiteX422" fmla="*/ 133054 w 174991"/>
                <a:gd name="connsiteY422" fmla="*/ 2250 h 59637"/>
                <a:gd name="connsiteX423" fmla="*/ 136242 w 174991"/>
                <a:gd name="connsiteY423" fmla="*/ 2656 h 59637"/>
                <a:gd name="connsiteX424" fmla="*/ 136242 w 174991"/>
                <a:gd name="connsiteY424" fmla="*/ 2656 h 59637"/>
                <a:gd name="connsiteX425" fmla="*/ 136242 w 174991"/>
                <a:gd name="connsiteY425" fmla="*/ 2656 h 59637"/>
                <a:gd name="connsiteX426" fmla="*/ 137245 w 174991"/>
                <a:gd name="connsiteY426" fmla="*/ 2910 h 59637"/>
                <a:gd name="connsiteX427" fmla="*/ 137245 w 174991"/>
                <a:gd name="connsiteY427" fmla="*/ 2910 h 59637"/>
                <a:gd name="connsiteX428" fmla="*/ 137245 w 174991"/>
                <a:gd name="connsiteY428" fmla="*/ 2910 h 59637"/>
                <a:gd name="connsiteX429" fmla="*/ 139315 w 174991"/>
                <a:gd name="connsiteY429" fmla="*/ 3749 h 59637"/>
                <a:gd name="connsiteX430" fmla="*/ 139315 w 174991"/>
                <a:gd name="connsiteY430" fmla="*/ 3749 h 59637"/>
                <a:gd name="connsiteX431" fmla="*/ 139315 w 174991"/>
                <a:gd name="connsiteY431" fmla="*/ 3749 h 59637"/>
                <a:gd name="connsiteX432" fmla="*/ 140369 w 174991"/>
                <a:gd name="connsiteY432" fmla="*/ 4600 h 59637"/>
                <a:gd name="connsiteX433" fmla="*/ 140369 w 174991"/>
                <a:gd name="connsiteY433" fmla="*/ 4600 h 59637"/>
                <a:gd name="connsiteX434" fmla="*/ 140369 w 174991"/>
                <a:gd name="connsiteY434" fmla="*/ 4600 h 59637"/>
                <a:gd name="connsiteX435" fmla="*/ 141271 w 174991"/>
                <a:gd name="connsiteY435" fmla="*/ 4930 h 59637"/>
                <a:gd name="connsiteX436" fmla="*/ 141271 w 174991"/>
                <a:gd name="connsiteY436" fmla="*/ 4930 h 59637"/>
                <a:gd name="connsiteX437" fmla="*/ 142198 w 174991"/>
                <a:gd name="connsiteY437" fmla="*/ 5260 h 59637"/>
                <a:gd name="connsiteX438" fmla="*/ 142198 w 174991"/>
                <a:gd name="connsiteY438" fmla="*/ 5260 h 59637"/>
                <a:gd name="connsiteX439" fmla="*/ 142198 w 174991"/>
                <a:gd name="connsiteY439" fmla="*/ 5260 h 59637"/>
                <a:gd name="connsiteX440" fmla="*/ 144433 w 174991"/>
                <a:gd name="connsiteY440" fmla="*/ 6022 h 59637"/>
                <a:gd name="connsiteX441" fmla="*/ 144433 w 174991"/>
                <a:gd name="connsiteY441" fmla="*/ 6022 h 59637"/>
                <a:gd name="connsiteX442" fmla="*/ 144433 w 174991"/>
                <a:gd name="connsiteY442" fmla="*/ 6022 h 59637"/>
                <a:gd name="connsiteX443" fmla="*/ 146541 w 174991"/>
                <a:gd name="connsiteY443" fmla="*/ 6898 h 59637"/>
                <a:gd name="connsiteX444" fmla="*/ 146541 w 174991"/>
                <a:gd name="connsiteY444" fmla="*/ 6898 h 59637"/>
                <a:gd name="connsiteX445" fmla="*/ 146846 w 174991"/>
                <a:gd name="connsiteY445" fmla="*/ 7089 h 59637"/>
                <a:gd name="connsiteX446" fmla="*/ 146846 w 174991"/>
                <a:gd name="connsiteY446" fmla="*/ 7089 h 59637"/>
                <a:gd name="connsiteX447" fmla="*/ 146846 w 174991"/>
                <a:gd name="connsiteY447" fmla="*/ 7089 h 59637"/>
                <a:gd name="connsiteX448" fmla="*/ 148383 w 174991"/>
                <a:gd name="connsiteY448" fmla="*/ 9400 h 59637"/>
                <a:gd name="connsiteX449" fmla="*/ 148383 w 174991"/>
                <a:gd name="connsiteY449" fmla="*/ 9400 h 59637"/>
                <a:gd name="connsiteX450" fmla="*/ 148383 w 174991"/>
                <a:gd name="connsiteY450" fmla="*/ 9400 h 59637"/>
                <a:gd name="connsiteX451" fmla="*/ 148611 w 174991"/>
                <a:gd name="connsiteY451" fmla="*/ 10264 h 59637"/>
                <a:gd name="connsiteX452" fmla="*/ 148611 w 174991"/>
                <a:gd name="connsiteY452" fmla="*/ 10264 h 59637"/>
                <a:gd name="connsiteX453" fmla="*/ 148611 w 174991"/>
                <a:gd name="connsiteY453" fmla="*/ 10264 h 59637"/>
                <a:gd name="connsiteX454" fmla="*/ 148713 w 174991"/>
                <a:gd name="connsiteY454" fmla="*/ 11610 h 59637"/>
                <a:gd name="connsiteX455" fmla="*/ 148713 w 174991"/>
                <a:gd name="connsiteY455" fmla="*/ 11610 h 59637"/>
                <a:gd name="connsiteX456" fmla="*/ 148713 w 174991"/>
                <a:gd name="connsiteY456" fmla="*/ 11610 h 59637"/>
                <a:gd name="connsiteX457" fmla="*/ 146833 w 174991"/>
                <a:gd name="connsiteY457" fmla="*/ 11762 h 59637"/>
                <a:gd name="connsiteX458" fmla="*/ 146833 w 174991"/>
                <a:gd name="connsiteY458" fmla="*/ 11762 h 59637"/>
                <a:gd name="connsiteX459" fmla="*/ 146833 w 174991"/>
                <a:gd name="connsiteY459" fmla="*/ 11762 h 59637"/>
                <a:gd name="connsiteX460" fmla="*/ 146440 w 174991"/>
                <a:gd name="connsiteY460" fmla="*/ 11661 h 59637"/>
                <a:gd name="connsiteX461" fmla="*/ 146440 w 174991"/>
                <a:gd name="connsiteY461" fmla="*/ 11661 h 59637"/>
                <a:gd name="connsiteX462" fmla="*/ 146440 w 174991"/>
                <a:gd name="connsiteY462" fmla="*/ 11661 h 59637"/>
                <a:gd name="connsiteX463" fmla="*/ 147989 w 174991"/>
                <a:gd name="connsiteY463" fmla="*/ 12397 h 59637"/>
                <a:gd name="connsiteX464" fmla="*/ 147989 w 174991"/>
                <a:gd name="connsiteY464" fmla="*/ 12397 h 59637"/>
                <a:gd name="connsiteX465" fmla="*/ 147989 w 174991"/>
                <a:gd name="connsiteY465" fmla="*/ 12397 h 59637"/>
                <a:gd name="connsiteX466" fmla="*/ 149920 w 174991"/>
                <a:gd name="connsiteY466" fmla="*/ 14290 h 59637"/>
                <a:gd name="connsiteX467" fmla="*/ 149920 w 174991"/>
                <a:gd name="connsiteY467" fmla="*/ 14290 h 59637"/>
                <a:gd name="connsiteX468" fmla="*/ 149920 w 174991"/>
                <a:gd name="connsiteY468" fmla="*/ 14290 h 59637"/>
                <a:gd name="connsiteX469" fmla="*/ 150110 w 174991"/>
                <a:gd name="connsiteY469" fmla="*/ 13413 h 59637"/>
                <a:gd name="connsiteX470" fmla="*/ 150110 w 174991"/>
                <a:gd name="connsiteY470" fmla="*/ 13413 h 59637"/>
                <a:gd name="connsiteX471" fmla="*/ 150110 w 174991"/>
                <a:gd name="connsiteY471" fmla="*/ 13413 h 59637"/>
                <a:gd name="connsiteX472" fmla="*/ 150339 w 174991"/>
                <a:gd name="connsiteY472" fmla="*/ 12651 h 59637"/>
                <a:gd name="connsiteX473" fmla="*/ 150339 w 174991"/>
                <a:gd name="connsiteY473" fmla="*/ 12651 h 59637"/>
                <a:gd name="connsiteX474" fmla="*/ 150339 w 174991"/>
                <a:gd name="connsiteY474" fmla="*/ 12651 h 59637"/>
                <a:gd name="connsiteX475" fmla="*/ 151151 w 174991"/>
                <a:gd name="connsiteY475" fmla="*/ 12372 h 59637"/>
                <a:gd name="connsiteX476" fmla="*/ 151151 w 174991"/>
                <a:gd name="connsiteY476" fmla="*/ 12372 h 59637"/>
                <a:gd name="connsiteX477" fmla="*/ 151151 w 174991"/>
                <a:gd name="connsiteY477" fmla="*/ 12372 h 59637"/>
                <a:gd name="connsiteX478" fmla="*/ 152345 w 174991"/>
                <a:gd name="connsiteY478" fmla="*/ 12499 h 59637"/>
                <a:gd name="connsiteX479" fmla="*/ 152345 w 174991"/>
                <a:gd name="connsiteY479" fmla="*/ 12499 h 59637"/>
                <a:gd name="connsiteX480" fmla="*/ 152345 w 174991"/>
                <a:gd name="connsiteY480" fmla="*/ 12499 h 59637"/>
                <a:gd name="connsiteX481" fmla="*/ 152777 w 174991"/>
                <a:gd name="connsiteY481" fmla="*/ 12524 h 59637"/>
                <a:gd name="connsiteX482" fmla="*/ 152777 w 174991"/>
                <a:gd name="connsiteY482" fmla="*/ 12524 h 59637"/>
                <a:gd name="connsiteX483" fmla="*/ 152777 w 174991"/>
                <a:gd name="connsiteY483" fmla="*/ 12524 h 59637"/>
                <a:gd name="connsiteX484" fmla="*/ 153082 w 174991"/>
                <a:gd name="connsiteY484" fmla="*/ 12499 h 59637"/>
                <a:gd name="connsiteX485" fmla="*/ 153082 w 174991"/>
                <a:gd name="connsiteY485" fmla="*/ 12499 h 59637"/>
                <a:gd name="connsiteX486" fmla="*/ 153082 w 174991"/>
                <a:gd name="connsiteY486" fmla="*/ 12499 h 59637"/>
                <a:gd name="connsiteX487" fmla="*/ 152942 w 174991"/>
                <a:gd name="connsiteY487" fmla="*/ 11953 h 59637"/>
                <a:gd name="connsiteX488" fmla="*/ 152942 w 174991"/>
                <a:gd name="connsiteY488" fmla="*/ 11953 h 59637"/>
                <a:gd name="connsiteX489" fmla="*/ 152942 w 174991"/>
                <a:gd name="connsiteY489" fmla="*/ 11953 h 59637"/>
                <a:gd name="connsiteX490" fmla="*/ 152904 w 174991"/>
                <a:gd name="connsiteY490" fmla="*/ 10835 h 59637"/>
                <a:gd name="connsiteX491" fmla="*/ 152904 w 174991"/>
                <a:gd name="connsiteY491" fmla="*/ 10835 h 59637"/>
                <a:gd name="connsiteX492" fmla="*/ 152904 w 174991"/>
                <a:gd name="connsiteY492" fmla="*/ 10835 h 59637"/>
                <a:gd name="connsiteX493" fmla="*/ 153526 w 174991"/>
                <a:gd name="connsiteY493" fmla="*/ 10543 h 59637"/>
                <a:gd name="connsiteX494" fmla="*/ 153526 w 174991"/>
                <a:gd name="connsiteY494" fmla="*/ 10543 h 59637"/>
                <a:gd name="connsiteX495" fmla="*/ 153526 w 174991"/>
                <a:gd name="connsiteY495" fmla="*/ 10543 h 59637"/>
                <a:gd name="connsiteX496" fmla="*/ 159470 w 174991"/>
                <a:gd name="connsiteY496" fmla="*/ 13985 h 59637"/>
                <a:gd name="connsiteX497" fmla="*/ 159470 w 174991"/>
                <a:gd name="connsiteY497" fmla="*/ 13985 h 59637"/>
                <a:gd name="connsiteX498" fmla="*/ 159470 w 174991"/>
                <a:gd name="connsiteY498" fmla="*/ 13985 h 59637"/>
                <a:gd name="connsiteX499" fmla="*/ 161387 w 174991"/>
                <a:gd name="connsiteY499" fmla="*/ 16194 h 59637"/>
                <a:gd name="connsiteX500" fmla="*/ 161387 w 174991"/>
                <a:gd name="connsiteY500" fmla="*/ 16194 h 59637"/>
                <a:gd name="connsiteX501" fmla="*/ 161387 w 174991"/>
                <a:gd name="connsiteY501" fmla="*/ 16194 h 59637"/>
                <a:gd name="connsiteX502" fmla="*/ 161883 w 174991"/>
                <a:gd name="connsiteY502" fmla="*/ 16944 h 59637"/>
                <a:gd name="connsiteX503" fmla="*/ 161883 w 174991"/>
                <a:gd name="connsiteY503" fmla="*/ 16944 h 59637"/>
                <a:gd name="connsiteX504" fmla="*/ 161883 w 174991"/>
                <a:gd name="connsiteY504" fmla="*/ 16944 h 59637"/>
                <a:gd name="connsiteX505" fmla="*/ 161006 w 174991"/>
                <a:gd name="connsiteY505" fmla="*/ 17744 h 59637"/>
                <a:gd name="connsiteX506" fmla="*/ 161006 w 174991"/>
                <a:gd name="connsiteY506" fmla="*/ 17744 h 59637"/>
                <a:gd name="connsiteX507" fmla="*/ 161006 w 174991"/>
                <a:gd name="connsiteY507" fmla="*/ 17744 h 59637"/>
                <a:gd name="connsiteX508" fmla="*/ 159965 w 174991"/>
                <a:gd name="connsiteY508" fmla="*/ 18226 h 59637"/>
                <a:gd name="connsiteX509" fmla="*/ 159965 w 174991"/>
                <a:gd name="connsiteY509" fmla="*/ 18226 h 59637"/>
                <a:gd name="connsiteX510" fmla="*/ 159965 w 174991"/>
                <a:gd name="connsiteY510" fmla="*/ 18226 h 59637"/>
                <a:gd name="connsiteX511" fmla="*/ 157133 w 174991"/>
                <a:gd name="connsiteY511" fmla="*/ 20055 h 59637"/>
                <a:gd name="connsiteX512" fmla="*/ 157133 w 174991"/>
                <a:gd name="connsiteY512" fmla="*/ 20055 h 59637"/>
                <a:gd name="connsiteX513" fmla="*/ 157133 w 174991"/>
                <a:gd name="connsiteY513" fmla="*/ 20055 h 59637"/>
                <a:gd name="connsiteX514" fmla="*/ 154504 w 174991"/>
                <a:gd name="connsiteY514" fmla="*/ 22836 h 59637"/>
                <a:gd name="connsiteX515" fmla="*/ 154504 w 174991"/>
                <a:gd name="connsiteY515" fmla="*/ 22836 h 59637"/>
                <a:gd name="connsiteX516" fmla="*/ 154504 w 174991"/>
                <a:gd name="connsiteY516" fmla="*/ 22836 h 59637"/>
                <a:gd name="connsiteX517" fmla="*/ 153044 w 174991"/>
                <a:gd name="connsiteY517" fmla="*/ 23217 h 59637"/>
                <a:gd name="connsiteX518" fmla="*/ 153044 w 174991"/>
                <a:gd name="connsiteY518" fmla="*/ 23217 h 59637"/>
                <a:gd name="connsiteX519" fmla="*/ 153044 w 174991"/>
                <a:gd name="connsiteY519" fmla="*/ 23217 h 59637"/>
                <a:gd name="connsiteX520" fmla="*/ 152142 w 174991"/>
                <a:gd name="connsiteY520" fmla="*/ 23154 h 59637"/>
                <a:gd name="connsiteX521" fmla="*/ 152142 w 174991"/>
                <a:gd name="connsiteY521" fmla="*/ 23154 h 59637"/>
                <a:gd name="connsiteX522" fmla="*/ 152142 w 174991"/>
                <a:gd name="connsiteY522" fmla="*/ 23154 h 59637"/>
                <a:gd name="connsiteX523" fmla="*/ 151583 w 174991"/>
                <a:gd name="connsiteY523" fmla="*/ 23103 h 59637"/>
                <a:gd name="connsiteX524" fmla="*/ 151583 w 174991"/>
                <a:gd name="connsiteY524" fmla="*/ 23103 h 59637"/>
                <a:gd name="connsiteX525" fmla="*/ 151583 w 174991"/>
                <a:gd name="connsiteY525" fmla="*/ 23103 h 59637"/>
                <a:gd name="connsiteX526" fmla="*/ 150694 w 174991"/>
                <a:gd name="connsiteY526" fmla="*/ 22798 h 59637"/>
                <a:gd name="connsiteX527" fmla="*/ 150694 w 174991"/>
                <a:gd name="connsiteY527" fmla="*/ 22798 h 59637"/>
                <a:gd name="connsiteX528" fmla="*/ 150694 w 174991"/>
                <a:gd name="connsiteY528" fmla="*/ 22798 h 59637"/>
                <a:gd name="connsiteX529" fmla="*/ 149881 w 174991"/>
                <a:gd name="connsiteY529" fmla="*/ 22494 h 59637"/>
                <a:gd name="connsiteX530" fmla="*/ 149881 w 174991"/>
                <a:gd name="connsiteY530" fmla="*/ 22494 h 59637"/>
                <a:gd name="connsiteX531" fmla="*/ 149881 w 174991"/>
                <a:gd name="connsiteY531" fmla="*/ 22494 h 59637"/>
                <a:gd name="connsiteX532" fmla="*/ 148624 w 174991"/>
                <a:gd name="connsiteY532" fmla="*/ 22862 h 59637"/>
                <a:gd name="connsiteX533" fmla="*/ 148624 w 174991"/>
                <a:gd name="connsiteY533" fmla="*/ 22862 h 59637"/>
                <a:gd name="connsiteX534" fmla="*/ 148624 w 174991"/>
                <a:gd name="connsiteY534" fmla="*/ 22862 h 59637"/>
                <a:gd name="connsiteX535" fmla="*/ 146719 w 174991"/>
                <a:gd name="connsiteY535" fmla="*/ 23560 h 59637"/>
                <a:gd name="connsiteX536" fmla="*/ 146719 w 174991"/>
                <a:gd name="connsiteY536" fmla="*/ 23560 h 59637"/>
                <a:gd name="connsiteX537" fmla="*/ 146719 w 174991"/>
                <a:gd name="connsiteY537" fmla="*/ 23560 h 59637"/>
                <a:gd name="connsiteX538" fmla="*/ 145906 w 174991"/>
                <a:gd name="connsiteY538" fmla="*/ 24398 h 59637"/>
                <a:gd name="connsiteX539" fmla="*/ 145906 w 174991"/>
                <a:gd name="connsiteY539" fmla="*/ 24398 h 59637"/>
                <a:gd name="connsiteX540" fmla="*/ 145906 w 174991"/>
                <a:gd name="connsiteY540" fmla="*/ 24398 h 59637"/>
                <a:gd name="connsiteX541" fmla="*/ 145716 w 174991"/>
                <a:gd name="connsiteY541" fmla="*/ 25427 h 59637"/>
                <a:gd name="connsiteX542" fmla="*/ 145716 w 174991"/>
                <a:gd name="connsiteY542" fmla="*/ 25427 h 59637"/>
                <a:gd name="connsiteX543" fmla="*/ 145716 w 174991"/>
                <a:gd name="connsiteY543" fmla="*/ 25427 h 59637"/>
                <a:gd name="connsiteX544" fmla="*/ 146465 w 174991"/>
                <a:gd name="connsiteY544" fmla="*/ 26494 h 59637"/>
                <a:gd name="connsiteX545" fmla="*/ 146465 w 174991"/>
                <a:gd name="connsiteY545" fmla="*/ 26494 h 59637"/>
                <a:gd name="connsiteX546" fmla="*/ 146465 w 174991"/>
                <a:gd name="connsiteY546" fmla="*/ 26494 h 59637"/>
                <a:gd name="connsiteX547" fmla="*/ 147862 w 174991"/>
                <a:gd name="connsiteY547" fmla="*/ 27014 h 59637"/>
                <a:gd name="connsiteX548" fmla="*/ 147862 w 174991"/>
                <a:gd name="connsiteY548" fmla="*/ 27014 h 59637"/>
                <a:gd name="connsiteX549" fmla="*/ 147862 w 174991"/>
                <a:gd name="connsiteY549" fmla="*/ 27014 h 59637"/>
                <a:gd name="connsiteX550" fmla="*/ 150631 w 174991"/>
                <a:gd name="connsiteY550" fmla="*/ 28322 h 59637"/>
                <a:gd name="connsiteX551" fmla="*/ 150631 w 174991"/>
                <a:gd name="connsiteY551" fmla="*/ 28322 h 59637"/>
                <a:gd name="connsiteX552" fmla="*/ 150631 w 174991"/>
                <a:gd name="connsiteY552" fmla="*/ 28322 h 59637"/>
                <a:gd name="connsiteX553" fmla="*/ 152002 w 174991"/>
                <a:gd name="connsiteY553" fmla="*/ 28602 h 59637"/>
                <a:gd name="connsiteX554" fmla="*/ 152002 w 174991"/>
                <a:gd name="connsiteY554" fmla="*/ 28602 h 59637"/>
                <a:gd name="connsiteX555" fmla="*/ 152002 w 174991"/>
                <a:gd name="connsiteY555" fmla="*/ 28602 h 59637"/>
                <a:gd name="connsiteX556" fmla="*/ 152332 w 174991"/>
                <a:gd name="connsiteY556" fmla="*/ 28589 h 59637"/>
                <a:gd name="connsiteX557" fmla="*/ 152332 w 174991"/>
                <a:gd name="connsiteY557" fmla="*/ 28589 h 59637"/>
                <a:gd name="connsiteX558" fmla="*/ 152332 w 174991"/>
                <a:gd name="connsiteY558" fmla="*/ 28589 h 59637"/>
                <a:gd name="connsiteX559" fmla="*/ 153196 w 174991"/>
                <a:gd name="connsiteY559" fmla="*/ 28907 h 59637"/>
                <a:gd name="connsiteX560" fmla="*/ 153196 w 174991"/>
                <a:gd name="connsiteY560" fmla="*/ 28907 h 59637"/>
                <a:gd name="connsiteX561" fmla="*/ 153196 w 174991"/>
                <a:gd name="connsiteY561" fmla="*/ 28907 h 59637"/>
                <a:gd name="connsiteX562" fmla="*/ 153513 w 174991"/>
                <a:gd name="connsiteY562" fmla="*/ 30570 h 59637"/>
                <a:gd name="connsiteX563" fmla="*/ 153513 w 174991"/>
                <a:gd name="connsiteY563" fmla="*/ 30570 h 59637"/>
                <a:gd name="connsiteX564" fmla="*/ 153513 w 174991"/>
                <a:gd name="connsiteY564" fmla="*/ 30570 h 59637"/>
                <a:gd name="connsiteX565" fmla="*/ 153310 w 174991"/>
                <a:gd name="connsiteY565" fmla="*/ 32234 h 59637"/>
                <a:gd name="connsiteX566" fmla="*/ 153310 w 174991"/>
                <a:gd name="connsiteY566" fmla="*/ 32234 h 59637"/>
                <a:gd name="connsiteX567" fmla="*/ 153310 w 174991"/>
                <a:gd name="connsiteY567" fmla="*/ 32234 h 59637"/>
                <a:gd name="connsiteX568" fmla="*/ 153806 w 174991"/>
                <a:gd name="connsiteY568" fmla="*/ 34329 h 59637"/>
                <a:gd name="connsiteX569" fmla="*/ 153806 w 174991"/>
                <a:gd name="connsiteY569" fmla="*/ 34329 h 59637"/>
                <a:gd name="connsiteX570" fmla="*/ 153806 w 174991"/>
                <a:gd name="connsiteY570" fmla="*/ 34329 h 59637"/>
                <a:gd name="connsiteX571" fmla="*/ 155965 w 174991"/>
                <a:gd name="connsiteY571" fmla="*/ 38317 h 59637"/>
                <a:gd name="connsiteX572" fmla="*/ 155965 w 174991"/>
                <a:gd name="connsiteY572" fmla="*/ 38317 h 59637"/>
                <a:gd name="connsiteX573" fmla="*/ 156041 w 174991"/>
                <a:gd name="connsiteY573" fmla="*/ 38520 h 59637"/>
                <a:gd name="connsiteX574" fmla="*/ 156041 w 174991"/>
                <a:gd name="connsiteY574" fmla="*/ 38520 h 59637"/>
                <a:gd name="connsiteX575" fmla="*/ 156041 w 174991"/>
                <a:gd name="connsiteY575" fmla="*/ 38520 h 59637"/>
                <a:gd name="connsiteX576" fmla="*/ 157438 w 174991"/>
                <a:gd name="connsiteY576" fmla="*/ 42000 h 59637"/>
                <a:gd name="connsiteX577" fmla="*/ 157438 w 174991"/>
                <a:gd name="connsiteY577" fmla="*/ 42000 h 59637"/>
                <a:gd name="connsiteX578" fmla="*/ 157438 w 174991"/>
                <a:gd name="connsiteY578" fmla="*/ 42000 h 59637"/>
                <a:gd name="connsiteX579" fmla="*/ 159152 w 174991"/>
                <a:gd name="connsiteY579" fmla="*/ 42927 h 59637"/>
                <a:gd name="connsiteX580" fmla="*/ 159152 w 174991"/>
                <a:gd name="connsiteY580" fmla="*/ 42927 h 59637"/>
                <a:gd name="connsiteX581" fmla="*/ 159152 w 174991"/>
                <a:gd name="connsiteY581" fmla="*/ 42927 h 59637"/>
                <a:gd name="connsiteX582" fmla="*/ 160409 w 174991"/>
                <a:gd name="connsiteY582" fmla="*/ 43499 h 59637"/>
                <a:gd name="connsiteX583" fmla="*/ 160409 w 174991"/>
                <a:gd name="connsiteY583" fmla="*/ 43499 h 59637"/>
                <a:gd name="connsiteX584" fmla="*/ 160409 w 174991"/>
                <a:gd name="connsiteY584" fmla="*/ 43499 h 59637"/>
                <a:gd name="connsiteX585" fmla="*/ 161603 w 174991"/>
                <a:gd name="connsiteY585" fmla="*/ 43981 h 59637"/>
                <a:gd name="connsiteX586" fmla="*/ 161603 w 174991"/>
                <a:gd name="connsiteY586" fmla="*/ 43981 h 59637"/>
                <a:gd name="connsiteX587" fmla="*/ 161603 w 174991"/>
                <a:gd name="connsiteY587" fmla="*/ 43981 h 59637"/>
                <a:gd name="connsiteX588" fmla="*/ 162594 w 174991"/>
                <a:gd name="connsiteY588" fmla="*/ 44121 h 59637"/>
                <a:gd name="connsiteX589" fmla="*/ 162594 w 174991"/>
                <a:gd name="connsiteY589" fmla="*/ 44121 h 59637"/>
                <a:gd name="connsiteX590" fmla="*/ 162594 w 174991"/>
                <a:gd name="connsiteY590" fmla="*/ 44121 h 59637"/>
                <a:gd name="connsiteX591" fmla="*/ 164626 w 174991"/>
                <a:gd name="connsiteY591" fmla="*/ 44959 h 59637"/>
                <a:gd name="connsiteX592" fmla="*/ 164626 w 174991"/>
                <a:gd name="connsiteY592" fmla="*/ 44959 h 59637"/>
                <a:gd name="connsiteX593" fmla="*/ 164626 w 174991"/>
                <a:gd name="connsiteY593" fmla="*/ 44959 h 59637"/>
                <a:gd name="connsiteX594" fmla="*/ 167902 w 174991"/>
                <a:gd name="connsiteY594" fmla="*/ 46699 h 59637"/>
                <a:gd name="connsiteX595" fmla="*/ 167902 w 174991"/>
                <a:gd name="connsiteY595" fmla="*/ 46699 h 59637"/>
                <a:gd name="connsiteX596" fmla="*/ 168220 w 174991"/>
                <a:gd name="connsiteY596" fmla="*/ 46839 h 59637"/>
                <a:gd name="connsiteX597" fmla="*/ 168220 w 174991"/>
                <a:gd name="connsiteY597" fmla="*/ 46839 h 59637"/>
                <a:gd name="connsiteX598" fmla="*/ 168220 w 174991"/>
                <a:gd name="connsiteY598" fmla="*/ 46839 h 59637"/>
                <a:gd name="connsiteX599" fmla="*/ 170239 w 174991"/>
                <a:gd name="connsiteY599" fmla="*/ 47410 h 59637"/>
                <a:gd name="connsiteX600" fmla="*/ 170239 w 174991"/>
                <a:gd name="connsiteY600" fmla="*/ 47410 h 59637"/>
                <a:gd name="connsiteX601" fmla="*/ 170239 w 174991"/>
                <a:gd name="connsiteY601" fmla="*/ 47410 h 59637"/>
                <a:gd name="connsiteX602" fmla="*/ 172779 w 174991"/>
                <a:gd name="connsiteY602" fmla="*/ 48731 h 59637"/>
                <a:gd name="connsiteX603" fmla="*/ 172779 w 174991"/>
                <a:gd name="connsiteY603" fmla="*/ 48731 h 59637"/>
                <a:gd name="connsiteX604" fmla="*/ 172779 w 174991"/>
                <a:gd name="connsiteY604" fmla="*/ 48731 h 59637"/>
                <a:gd name="connsiteX605" fmla="*/ 173757 w 174991"/>
                <a:gd name="connsiteY605" fmla="*/ 48985 h 59637"/>
                <a:gd name="connsiteX606" fmla="*/ 173757 w 174991"/>
                <a:gd name="connsiteY606" fmla="*/ 48985 h 59637"/>
                <a:gd name="connsiteX607" fmla="*/ 173757 w 174991"/>
                <a:gd name="connsiteY607" fmla="*/ 48985 h 59637"/>
                <a:gd name="connsiteX608" fmla="*/ 175039 w 174991"/>
                <a:gd name="connsiteY608" fmla="*/ 49760 h 59637"/>
                <a:gd name="connsiteX609" fmla="*/ 175039 w 174991"/>
                <a:gd name="connsiteY609" fmla="*/ 49760 h 59637"/>
                <a:gd name="connsiteX610" fmla="*/ 175039 w 174991"/>
                <a:gd name="connsiteY610" fmla="*/ 49760 h 59637"/>
                <a:gd name="connsiteX611" fmla="*/ 172411 w 174991"/>
                <a:gd name="connsiteY611" fmla="*/ 51207 h 59637"/>
                <a:gd name="connsiteX612" fmla="*/ 172411 w 174991"/>
                <a:gd name="connsiteY612" fmla="*/ 51207 h 59637"/>
                <a:gd name="connsiteX613" fmla="*/ 172411 w 174991"/>
                <a:gd name="connsiteY613" fmla="*/ 51207 h 59637"/>
                <a:gd name="connsiteX614" fmla="*/ 166112 w 174991"/>
                <a:gd name="connsiteY614" fmla="*/ 52414 h 59637"/>
                <a:gd name="connsiteX615" fmla="*/ 166112 w 174991"/>
                <a:gd name="connsiteY615" fmla="*/ 52414 h 59637"/>
                <a:gd name="connsiteX616" fmla="*/ 166112 w 174991"/>
                <a:gd name="connsiteY616" fmla="*/ 52414 h 59637"/>
                <a:gd name="connsiteX617" fmla="*/ 164423 w 174991"/>
                <a:gd name="connsiteY617" fmla="*/ 52299 h 59637"/>
                <a:gd name="connsiteX618" fmla="*/ 164423 w 174991"/>
                <a:gd name="connsiteY618" fmla="*/ 52299 h 59637"/>
                <a:gd name="connsiteX619" fmla="*/ 164423 w 174991"/>
                <a:gd name="connsiteY619" fmla="*/ 52299 h 59637"/>
                <a:gd name="connsiteX620" fmla="*/ 162530 w 174991"/>
                <a:gd name="connsiteY620" fmla="*/ 52337 h 59637"/>
                <a:gd name="connsiteX621" fmla="*/ 162530 w 174991"/>
                <a:gd name="connsiteY621" fmla="*/ 52337 h 59637"/>
                <a:gd name="connsiteX622" fmla="*/ 162530 w 174991"/>
                <a:gd name="connsiteY622" fmla="*/ 52337 h 59637"/>
                <a:gd name="connsiteX623" fmla="*/ 160905 w 174991"/>
                <a:gd name="connsiteY623" fmla="*/ 52414 h 59637"/>
                <a:gd name="connsiteX624" fmla="*/ 160905 w 174991"/>
                <a:gd name="connsiteY624" fmla="*/ 52414 h 59637"/>
                <a:gd name="connsiteX625" fmla="*/ 160905 w 174991"/>
                <a:gd name="connsiteY625" fmla="*/ 52414 h 59637"/>
                <a:gd name="connsiteX626" fmla="*/ 160181 w 174991"/>
                <a:gd name="connsiteY626" fmla="*/ 52490 h 59637"/>
                <a:gd name="connsiteX627" fmla="*/ 160181 w 174991"/>
                <a:gd name="connsiteY627" fmla="*/ 52490 h 59637"/>
                <a:gd name="connsiteX628" fmla="*/ 160181 w 174991"/>
                <a:gd name="connsiteY628" fmla="*/ 52490 h 59637"/>
                <a:gd name="connsiteX629" fmla="*/ 158784 w 174991"/>
                <a:gd name="connsiteY629" fmla="*/ 52389 h 59637"/>
                <a:gd name="connsiteX630" fmla="*/ 158784 w 174991"/>
                <a:gd name="connsiteY630" fmla="*/ 52389 h 59637"/>
                <a:gd name="connsiteX631" fmla="*/ 158784 w 174991"/>
                <a:gd name="connsiteY631" fmla="*/ 52389 h 59637"/>
                <a:gd name="connsiteX632" fmla="*/ 157450 w 174991"/>
                <a:gd name="connsiteY632" fmla="*/ 51347 h 59637"/>
                <a:gd name="connsiteX633" fmla="*/ 157450 w 174991"/>
                <a:gd name="connsiteY633" fmla="*/ 51347 h 59637"/>
                <a:gd name="connsiteX634" fmla="*/ 157450 w 174991"/>
                <a:gd name="connsiteY634" fmla="*/ 51347 h 59637"/>
                <a:gd name="connsiteX635" fmla="*/ 156536 w 174991"/>
                <a:gd name="connsiteY635" fmla="*/ 50699 h 59637"/>
                <a:gd name="connsiteX636" fmla="*/ 156536 w 174991"/>
                <a:gd name="connsiteY636" fmla="*/ 50699 h 59637"/>
                <a:gd name="connsiteX637" fmla="*/ 156536 w 174991"/>
                <a:gd name="connsiteY637" fmla="*/ 50699 h 59637"/>
                <a:gd name="connsiteX638" fmla="*/ 155787 w 174991"/>
                <a:gd name="connsiteY638" fmla="*/ 50776 h 59637"/>
                <a:gd name="connsiteX639" fmla="*/ 155787 w 174991"/>
                <a:gd name="connsiteY639" fmla="*/ 50776 h 59637"/>
                <a:gd name="connsiteX640" fmla="*/ 155787 w 174991"/>
                <a:gd name="connsiteY640" fmla="*/ 50776 h 59637"/>
                <a:gd name="connsiteX641" fmla="*/ 154758 w 174991"/>
                <a:gd name="connsiteY641" fmla="*/ 50864 h 59637"/>
                <a:gd name="connsiteX642" fmla="*/ 154758 w 174991"/>
                <a:gd name="connsiteY642" fmla="*/ 50864 h 59637"/>
                <a:gd name="connsiteX643" fmla="*/ 154758 w 174991"/>
                <a:gd name="connsiteY643" fmla="*/ 50864 h 59637"/>
                <a:gd name="connsiteX644" fmla="*/ 153767 w 174991"/>
                <a:gd name="connsiteY644" fmla="*/ 50382 h 59637"/>
                <a:gd name="connsiteX645" fmla="*/ 153767 w 174991"/>
                <a:gd name="connsiteY645" fmla="*/ 50382 h 59637"/>
                <a:gd name="connsiteX646" fmla="*/ 153767 w 174991"/>
                <a:gd name="connsiteY646" fmla="*/ 50382 h 59637"/>
                <a:gd name="connsiteX647" fmla="*/ 154174 w 174991"/>
                <a:gd name="connsiteY647" fmla="*/ 49112 h 59637"/>
                <a:gd name="connsiteX648" fmla="*/ 154174 w 174991"/>
                <a:gd name="connsiteY648" fmla="*/ 49112 h 59637"/>
                <a:gd name="connsiteX649" fmla="*/ 154174 w 174991"/>
                <a:gd name="connsiteY649" fmla="*/ 49112 h 59637"/>
                <a:gd name="connsiteX650" fmla="*/ 155469 w 174991"/>
                <a:gd name="connsiteY650" fmla="*/ 47855 h 59637"/>
                <a:gd name="connsiteX651" fmla="*/ 155469 w 174991"/>
                <a:gd name="connsiteY651" fmla="*/ 47855 h 59637"/>
                <a:gd name="connsiteX652" fmla="*/ 155469 w 174991"/>
                <a:gd name="connsiteY652" fmla="*/ 47855 h 59637"/>
                <a:gd name="connsiteX653" fmla="*/ 156206 w 174991"/>
                <a:gd name="connsiteY653" fmla="*/ 46953 h 59637"/>
                <a:gd name="connsiteX654" fmla="*/ 156206 w 174991"/>
                <a:gd name="connsiteY654" fmla="*/ 46953 h 59637"/>
                <a:gd name="connsiteX655" fmla="*/ 156206 w 174991"/>
                <a:gd name="connsiteY655" fmla="*/ 46953 h 59637"/>
                <a:gd name="connsiteX656" fmla="*/ 156168 w 174991"/>
                <a:gd name="connsiteY656" fmla="*/ 46077 h 59637"/>
                <a:gd name="connsiteX657" fmla="*/ 156168 w 174991"/>
                <a:gd name="connsiteY657" fmla="*/ 46077 h 59637"/>
                <a:gd name="connsiteX658" fmla="*/ 156168 w 174991"/>
                <a:gd name="connsiteY658" fmla="*/ 46077 h 59637"/>
                <a:gd name="connsiteX659" fmla="*/ 155520 w 174991"/>
                <a:gd name="connsiteY659" fmla="*/ 46039 h 59637"/>
                <a:gd name="connsiteX660" fmla="*/ 155520 w 174991"/>
                <a:gd name="connsiteY660" fmla="*/ 46039 h 59637"/>
                <a:gd name="connsiteX661" fmla="*/ 155520 w 174991"/>
                <a:gd name="connsiteY661" fmla="*/ 46039 h 59637"/>
                <a:gd name="connsiteX662" fmla="*/ 154771 w 174991"/>
                <a:gd name="connsiteY662" fmla="*/ 46331 h 59637"/>
                <a:gd name="connsiteX663" fmla="*/ 154771 w 174991"/>
                <a:gd name="connsiteY663" fmla="*/ 46331 h 59637"/>
                <a:gd name="connsiteX664" fmla="*/ 154568 w 174991"/>
                <a:gd name="connsiteY664" fmla="*/ 46483 h 59637"/>
                <a:gd name="connsiteX665" fmla="*/ 154568 w 174991"/>
                <a:gd name="connsiteY665" fmla="*/ 46483 h 59637"/>
                <a:gd name="connsiteX666" fmla="*/ 154568 w 174991"/>
                <a:gd name="connsiteY666" fmla="*/ 46483 h 59637"/>
                <a:gd name="connsiteX667" fmla="*/ 154606 w 174991"/>
                <a:gd name="connsiteY667" fmla="*/ 47093 h 59637"/>
                <a:gd name="connsiteX668" fmla="*/ 154606 w 174991"/>
                <a:gd name="connsiteY668" fmla="*/ 47093 h 59637"/>
                <a:gd name="connsiteX669" fmla="*/ 154606 w 174991"/>
                <a:gd name="connsiteY669" fmla="*/ 47093 h 59637"/>
                <a:gd name="connsiteX670" fmla="*/ 154428 w 174991"/>
                <a:gd name="connsiteY670" fmla="*/ 48337 h 59637"/>
                <a:gd name="connsiteX671" fmla="*/ 154428 w 174991"/>
                <a:gd name="connsiteY671" fmla="*/ 48337 h 59637"/>
                <a:gd name="connsiteX672" fmla="*/ 154428 w 174991"/>
                <a:gd name="connsiteY672" fmla="*/ 48337 h 59637"/>
                <a:gd name="connsiteX673" fmla="*/ 152574 w 174991"/>
                <a:gd name="connsiteY673" fmla="*/ 48235 h 59637"/>
                <a:gd name="connsiteX674" fmla="*/ 152574 w 174991"/>
                <a:gd name="connsiteY674" fmla="*/ 48235 h 59637"/>
                <a:gd name="connsiteX675" fmla="*/ 151697 w 174991"/>
                <a:gd name="connsiteY675" fmla="*/ 47804 h 59637"/>
                <a:gd name="connsiteX676" fmla="*/ 151697 w 174991"/>
                <a:gd name="connsiteY676" fmla="*/ 47804 h 59637"/>
                <a:gd name="connsiteX677" fmla="*/ 151697 w 174991"/>
                <a:gd name="connsiteY677" fmla="*/ 47804 h 59637"/>
                <a:gd name="connsiteX678" fmla="*/ 149615 w 174991"/>
                <a:gd name="connsiteY678" fmla="*/ 46940 h 59637"/>
                <a:gd name="connsiteX679" fmla="*/ 149615 w 174991"/>
                <a:gd name="connsiteY679" fmla="*/ 46940 h 59637"/>
                <a:gd name="connsiteX680" fmla="*/ 149615 w 174991"/>
                <a:gd name="connsiteY680" fmla="*/ 46940 h 59637"/>
                <a:gd name="connsiteX681" fmla="*/ 149399 w 174991"/>
                <a:gd name="connsiteY681" fmla="*/ 46966 h 59637"/>
                <a:gd name="connsiteX682" fmla="*/ 149399 w 174991"/>
                <a:gd name="connsiteY682" fmla="*/ 46966 h 59637"/>
                <a:gd name="connsiteX683" fmla="*/ 149399 w 174991"/>
                <a:gd name="connsiteY683" fmla="*/ 46966 h 59637"/>
                <a:gd name="connsiteX684" fmla="*/ 149030 w 174991"/>
                <a:gd name="connsiteY684" fmla="*/ 47436 h 59637"/>
                <a:gd name="connsiteX685" fmla="*/ 149030 w 174991"/>
                <a:gd name="connsiteY685" fmla="*/ 47436 h 59637"/>
                <a:gd name="connsiteX686" fmla="*/ 149030 w 174991"/>
                <a:gd name="connsiteY686" fmla="*/ 47436 h 59637"/>
                <a:gd name="connsiteX687" fmla="*/ 147799 w 174991"/>
                <a:gd name="connsiteY687" fmla="*/ 48363 h 59637"/>
                <a:gd name="connsiteX688" fmla="*/ 147799 w 174991"/>
                <a:gd name="connsiteY688" fmla="*/ 48363 h 59637"/>
                <a:gd name="connsiteX689" fmla="*/ 147799 w 174991"/>
                <a:gd name="connsiteY689" fmla="*/ 48363 h 59637"/>
                <a:gd name="connsiteX690" fmla="*/ 147278 w 174991"/>
                <a:gd name="connsiteY690" fmla="*/ 48235 h 59637"/>
                <a:gd name="connsiteX691" fmla="*/ 147278 w 174991"/>
                <a:gd name="connsiteY691" fmla="*/ 48235 h 59637"/>
                <a:gd name="connsiteX692" fmla="*/ 147278 w 174991"/>
                <a:gd name="connsiteY692" fmla="*/ 48235 h 59637"/>
                <a:gd name="connsiteX693" fmla="*/ 146833 w 174991"/>
                <a:gd name="connsiteY693" fmla="*/ 48096 h 59637"/>
                <a:gd name="connsiteX694" fmla="*/ 146833 w 174991"/>
                <a:gd name="connsiteY694" fmla="*/ 48096 h 59637"/>
                <a:gd name="connsiteX695" fmla="*/ 146833 w 174991"/>
                <a:gd name="connsiteY695" fmla="*/ 48096 h 59637"/>
                <a:gd name="connsiteX696" fmla="*/ 145957 w 174991"/>
                <a:gd name="connsiteY696" fmla="*/ 48299 h 59637"/>
                <a:gd name="connsiteX697" fmla="*/ 145957 w 174991"/>
                <a:gd name="connsiteY697" fmla="*/ 48299 h 59637"/>
                <a:gd name="connsiteX698" fmla="*/ 145957 w 174991"/>
                <a:gd name="connsiteY698" fmla="*/ 48299 h 59637"/>
                <a:gd name="connsiteX699" fmla="*/ 145233 w 174991"/>
                <a:gd name="connsiteY699" fmla="*/ 48591 h 59637"/>
                <a:gd name="connsiteX700" fmla="*/ 145233 w 174991"/>
                <a:gd name="connsiteY700" fmla="*/ 48591 h 59637"/>
                <a:gd name="connsiteX701" fmla="*/ 145233 w 174991"/>
                <a:gd name="connsiteY701" fmla="*/ 48591 h 59637"/>
                <a:gd name="connsiteX702" fmla="*/ 144281 w 174991"/>
                <a:gd name="connsiteY702" fmla="*/ 48909 h 59637"/>
                <a:gd name="connsiteX703" fmla="*/ 144281 w 174991"/>
                <a:gd name="connsiteY703" fmla="*/ 48909 h 59637"/>
                <a:gd name="connsiteX704" fmla="*/ 144281 w 174991"/>
                <a:gd name="connsiteY704" fmla="*/ 48909 h 59637"/>
                <a:gd name="connsiteX705" fmla="*/ 142998 w 174991"/>
                <a:gd name="connsiteY705" fmla="*/ 48058 h 59637"/>
                <a:gd name="connsiteX706" fmla="*/ 142998 w 174991"/>
                <a:gd name="connsiteY706" fmla="*/ 48058 h 59637"/>
                <a:gd name="connsiteX707" fmla="*/ 142998 w 174991"/>
                <a:gd name="connsiteY707" fmla="*/ 48058 h 59637"/>
                <a:gd name="connsiteX708" fmla="*/ 142185 w 174991"/>
                <a:gd name="connsiteY708" fmla="*/ 46902 h 59637"/>
                <a:gd name="connsiteX709" fmla="*/ 142185 w 174991"/>
                <a:gd name="connsiteY709" fmla="*/ 46902 h 59637"/>
                <a:gd name="connsiteX710" fmla="*/ 142185 w 174991"/>
                <a:gd name="connsiteY710" fmla="*/ 46902 h 59637"/>
                <a:gd name="connsiteX711" fmla="*/ 141373 w 174991"/>
                <a:gd name="connsiteY711" fmla="*/ 45619 h 59637"/>
                <a:gd name="connsiteX712" fmla="*/ 141373 w 174991"/>
                <a:gd name="connsiteY712" fmla="*/ 45619 h 59637"/>
                <a:gd name="connsiteX713" fmla="*/ 141373 w 174991"/>
                <a:gd name="connsiteY713" fmla="*/ 45619 h 59637"/>
                <a:gd name="connsiteX714" fmla="*/ 140280 w 174991"/>
                <a:gd name="connsiteY714" fmla="*/ 43880 h 59637"/>
                <a:gd name="connsiteX715" fmla="*/ 140280 w 174991"/>
                <a:gd name="connsiteY715" fmla="*/ 43880 h 59637"/>
                <a:gd name="connsiteX716" fmla="*/ 140280 w 174991"/>
                <a:gd name="connsiteY716" fmla="*/ 43880 h 59637"/>
                <a:gd name="connsiteX717" fmla="*/ 135074 w 174991"/>
                <a:gd name="connsiteY717" fmla="*/ 41136 h 59637"/>
                <a:gd name="connsiteX718" fmla="*/ 135074 w 174991"/>
                <a:gd name="connsiteY718" fmla="*/ 41136 h 59637"/>
                <a:gd name="connsiteX719" fmla="*/ 135074 w 174991"/>
                <a:gd name="connsiteY719" fmla="*/ 41136 h 59637"/>
                <a:gd name="connsiteX720" fmla="*/ 134223 w 174991"/>
                <a:gd name="connsiteY720" fmla="*/ 40273 h 59637"/>
                <a:gd name="connsiteX721" fmla="*/ 134223 w 174991"/>
                <a:gd name="connsiteY721" fmla="*/ 40273 h 59637"/>
                <a:gd name="connsiteX722" fmla="*/ 134223 w 174991"/>
                <a:gd name="connsiteY722" fmla="*/ 40273 h 59637"/>
                <a:gd name="connsiteX723" fmla="*/ 131949 w 174991"/>
                <a:gd name="connsiteY723" fmla="*/ 36450 h 59637"/>
                <a:gd name="connsiteX724" fmla="*/ 131949 w 174991"/>
                <a:gd name="connsiteY724" fmla="*/ 36450 h 59637"/>
                <a:gd name="connsiteX725" fmla="*/ 131949 w 174991"/>
                <a:gd name="connsiteY725" fmla="*/ 36450 h 59637"/>
                <a:gd name="connsiteX726" fmla="*/ 131822 w 174991"/>
                <a:gd name="connsiteY726" fmla="*/ 35244 h 59637"/>
                <a:gd name="connsiteX727" fmla="*/ 131822 w 174991"/>
                <a:gd name="connsiteY727" fmla="*/ 35244 h 59637"/>
                <a:gd name="connsiteX728" fmla="*/ 131822 w 174991"/>
                <a:gd name="connsiteY728" fmla="*/ 35244 h 59637"/>
                <a:gd name="connsiteX729" fmla="*/ 129994 w 174991"/>
                <a:gd name="connsiteY729" fmla="*/ 33339 h 59637"/>
                <a:gd name="connsiteX730" fmla="*/ 129994 w 174991"/>
                <a:gd name="connsiteY730" fmla="*/ 33339 h 59637"/>
                <a:gd name="connsiteX731" fmla="*/ 129994 w 174991"/>
                <a:gd name="connsiteY731" fmla="*/ 33339 h 59637"/>
                <a:gd name="connsiteX732" fmla="*/ 127581 w 174991"/>
                <a:gd name="connsiteY732" fmla="*/ 32196 h 59637"/>
                <a:gd name="connsiteX733" fmla="*/ 127581 w 174991"/>
                <a:gd name="connsiteY733" fmla="*/ 32196 h 59637"/>
                <a:gd name="connsiteX734" fmla="*/ 127581 w 174991"/>
                <a:gd name="connsiteY734" fmla="*/ 32196 h 59637"/>
                <a:gd name="connsiteX735" fmla="*/ 126997 w 174991"/>
                <a:gd name="connsiteY735" fmla="*/ 31866 h 59637"/>
                <a:gd name="connsiteX736" fmla="*/ 126997 w 174991"/>
                <a:gd name="connsiteY736" fmla="*/ 31866 h 59637"/>
                <a:gd name="connsiteX737" fmla="*/ 126997 w 174991"/>
                <a:gd name="connsiteY737" fmla="*/ 31866 h 59637"/>
                <a:gd name="connsiteX738" fmla="*/ 127035 w 174991"/>
                <a:gd name="connsiteY738" fmla="*/ 32348 h 59637"/>
                <a:gd name="connsiteX739" fmla="*/ 127035 w 174991"/>
                <a:gd name="connsiteY739" fmla="*/ 32348 h 59637"/>
                <a:gd name="connsiteX740" fmla="*/ 127035 w 174991"/>
                <a:gd name="connsiteY740" fmla="*/ 32348 h 59637"/>
                <a:gd name="connsiteX741" fmla="*/ 128533 w 174991"/>
                <a:gd name="connsiteY741" fmla="*/ 34622 h 59637"/>
                <a:gd name="connsiteX742" fmla="*/ 128533 w 174991"/>
                <a:gd name="connsiteY742" fmla="*/ 34622 h 59637"/>
                <a:gd name="connsiteX743" fmla="*/ 128813 w 174991"/>
                <a:gd name="connsiteY743" fmla="*/ 34977 h 59637"/>
                <a:gd name="connsiteX744" fmla="*/ 128813 w 174991"/>
                <a:gd name="connsiteY744" fmla="*/ 34977 h 59637"/>
                <a:gd name="connsiteX745" fmla="*/ 128813 w 174991"/>
                <a:gd name="connsiteY745" fmla="*/ 34977 h 59637"/>
                <a:gd name="connsiteX746" fmla="*/ 130908 w 174991"/>
                <a:gd name="connsiteY746" fmla="*/ 36946 h 59637"/>
                <a:gd name="connsiteX747" fmla="*/ 130908 w 174991"/>
                <a:gd name="connsiteY747" fmla="*/ 36946 h 59637"/>
                <a:gd name="connsiteX748" fmla="*/ 130908 w 174991"/>
                <a:gd name="connsiteY748" fmla="*/ 36946 h 59637"/>
                <a:gd name="connsiteX749" fmla="*/ 131937 w 174991"/>
                <a:gd name="connsiteY749" fmla="*/ 39016 h 59637"/>
                <a:gd name="connsiteX750" fmla="*/ 131937 w 174991"/>
                <a:gd name="connsiteY750" fmla="*/ 39016 h 59637"/>
                <a:gd name="connsiteX751" fmla="*/ 131937 w 174991"/>
                <a:gd name="connsiteY751" fmla="*/ 39016 h 59637"/>
                <a:gd name="connsiteX752" fmla="*/ 130680 w 174991"/>
                <a:gd name="connsiteY752" fmla="*/ 41848 h 59637"/>
                <a:gd name="connsiteX753" fmla="*/ 130680 w 174991"/>
                <a:gd name="connsiteY753" fmla="*/ 41848 h 59637"/>
                <a:gd name="connsiteX754" fmla="*/ 130286 w 174991"/>
                <a:gd name="connsiteY754" fmla="*/ 42089 h 59637"/>
                <a:gd name="connsiteX755" fmla="*/ 130286 w 174991"/>
                <a:gd name="connsiteY755" fmla="*/ 42089 h 59637"/>
                <a:gd name="connsiteX756" fmla="*/ 130286 w 174991"/>
                <a:gd name="connsiteY756" fmla="*/ 42089 h 59637"/>
                <a:gd name="connsiteX757" fmla="*/ 129422 w 174991"/>
                <a:gd name="connsiteY757" fmla="*/ 42699 h 59637"/>
                <a:gd name="connsiteX758" fmla="*/ 129422 w 174991"/>
                <a:gd name="connsiteY758" fmla="*/ 42699 h 59637"/>
                <a:gd name="connsiteX759" fmla="*/ 129422 w 174991"/>
                <a:gd name="connsiteY759" fmla="*/ 42699 h 59637"/>
                <a:gd name="connsiteX760" fmla="*/ 126679 w 174991"/>
                <a:gd name="connsiteY760" fmla="*/ 44273 h 59637"/>
                <a:gd name="connsiteX761" fmla="*/ 126679 w 174991"/>
                <a:gd name="connsiteY761" fmla="*/ 44273 h 59637"/>
                <a:gd name="connsiteX762" fmla="*/ 126324 w 174991"/>
                <a:gd name="connsiteY762" fmla="*/ 44451 h 59637"/>
                <a:gd name="connsiteX763" fmla="*/ 126324 w 174991"/>
                <a:gd name="connsiteY763" fmla="*/ 44451 h 59637"/>
                <a:gd name="connsiteX764" fmla="*/ 126324 w 174991"/>
                <a:gd name="connsiteY764" fmla="*/ 44451 h 59637"/>
                <a:gd name="connsiteX765" fmla="*/ 122094 w 174991"/>
                <a:gd name="connsiteY765" fmla="*/ 46102 h 59637"/>
                <a:gd name="connsiteX766" fmla="*/ 122094 w 174991"/>
                <a:gd name="connsiteY766" fmla="*/ 46102 h 59637"/>
                <a:gd name="connsiteX767" fmla="*/ 122094 w 174991"/>
                <a:gd name="connsiteY767" fmla="*/ 46102 h 59637"/>
                <a:gd name="connsiteX768" fmla="*/ 121218 w 174991"/>
                <a:gd name="connsiteY768" fmla="*/ 45721 h 59637"/>
                <a:gd name="connsiteX769" fmla="*/ 121218 w 174991"/>
                <a:gd name="connsiteY769" fmla="*/ 45721 h 59637"/>
                <a:gd name="connsiteX770" fmla="*/ 121218 w 174991"/>
                <a:gd name="connsiteY770" fmla="*/ 45721 h 59637"/>
                <a:gd name="connsiteX771" fmla="*/ 121180 w 174991"/>
                <a:gd name="connsiteY771" fmla="*/ 44337 h 59637"/>
                <a:gd name="connsiteX772" fmla="*/ 121180 w 174991"/>
                <a:gd name="connsiteY772" fmla="*/ 44337 h 59637"/>
                <a:gd name="connsiteX773" fmla="*/ 121180 w 174991"/>
                <a:gd name="connsiteY773" fmla="*/ 44337 h 59637"/>
                <a:gd name="connsiteX774" fmla="*/ 122463 w 174991"/>
                <a:gd name="connsiteY774" fmla="*/ 42343 h 59637"/>
                <a:gd name="connsiteX775" fmla="*/ 122463 w 174991"/>
                <a:gd name="connsiteY775" fmla="*/ 42343 h 59637"/>
                <a:gd name="connsiteX776" fmla="*/ 122463 w 174991"/>
                <a:gd name="connsiteY776" fmla="*/ 42343 h 59637"/>
                <a:gd name="connsiteX777" fmla="*/ 122603 w 174991"/>
                <a:gd name="connsiteY777" fmla="*/ 42203 h 59637"/>
                <a:gd name="connsiteX778" fmla="*/ 122603 w 174991"/>
                <a:gd name="connsiteY778" fmla="*/ 42203 h 59637"/>
                <a:gd name="connsiteX779" fmla="*/ 122603 w 174991"/>
                <a:gd name="connsiteY779" fmla="*/ 42203 h 59637"/>
                <a:gd name="connsiteX780" fmla="*/ 122437 w 174991"/>
                <a:gd name="connsiteY780" fmla="*/ 42076 h 59637"/>
                <a:gd name="connsiteX781" fmla="*/ 122437 w 174991"/>
                <a:gd name="connsiteY781" fmla="*/ 42076 h 59637"/>
                <a:gd name="connsiteX782" fmla="*/ 122437 w 174991"/>
                <a:gd name="connsiteY782" fmla="*/ 42076 h 59637"/>
                <a:gd name="connsiteX783" fmla="*/ 121688 w 174991"/>
                <a:gd name="connsiteY783" fmla="*/ 41517 h 59637"/>
                <a:gd name="connsiteX784" fmla="*/ 121688 w 174991"/>
                <a:gd name="connsiteY784" fmla="*/ 41517 h 59637"/>
                <a:gd name="connsiteX785" fmla="*/ 121688 w 174991"/>
                <a:gd name="connsiteY785" fmla="*/ 41517 h 59637"/>
                <a:gd name="connsiteX786" fmla="*/ 118043 w 174991"/>
                <a:gd name="connsiteY786" fmla="*/ 40260 h 59637"/>
                <a:gd name="connsiteX787" fmla="*/ 118043 w 174991"/>
                <a:gd name="connsiteY787" fmla="*/ 40260 h 59637"/>
                <a:gd name="connsiteX788" fmla="*/ 118043 w 174991"/>
                <a:gd name="connsiteY788" fmla="*/ 40260 h 59637"/>
                <a:gd name="connsiteX789" fmla="*/ 116519 w 174991"/>
                <a:gd name="connsiteY789" fmla="*/ 40540 h 59637"/>
                <a:gd name="connsiteX790" fmla="*/ 116519 w 174991"/>
                <a:gd name="connsiteY790" fmla="*/ 40540 h 59637"/>
                <a:gd name="connsiteX791" fmla="*/ 116519 w 174991"/>
                <a:gd name="connsiteY791" fmla="*/ 40540 h 59637"/>
                <a:gd name="connsiteX792" fmla="*/ 115389 w 174991"/>
                <a:gd name="connsiteY792" fmla="*/ 40718 h 59637"/>
                <a:gd name="connsiteX793" fmla="*/ 115389 w 174991"/>
                <a:gd name="connsiteY793" fmla="*/ 40718 h 59637"/>
                <a:gd name="connsiteX794" fmla="*/ 115389 w 174991"/>
                <a:gd name="connsiteY794" fmla="*/ 40718 h 59637"/>
                <a:gd name="connsiteX795" fmla="*/ 113725 w 174991"/>
                <a:gd name="connsiteY795" fmla="*/ 39956 h 59637"/>
                <a:gd name="connsiteX796" fmla="*/ 113725 w 174991"/>
                <a:gd name="connsiteY796" fmla="*/ 39956 h 59637"/>
                <a:gd name="connsiteX797" fmla="*/ 113725 w 174991"/>
                <a:gd name="connsiteY797" fmla="*/ 39956 h 59637"/>
                <a:gd name="connsiteX798" fmla="*/ 111986 w 174991"/>
                <a:gd name="connsiteY798" fmla="*/ 39511 h 59637"/>
                <a:gd name="connsiteX799" fmla="*/ 111986 w 174991"/>
                <a:gd name="connsiteY799" fmla="*/ 39511 h 59637"/>
                <a:gd name="connsiteX800" fmla="*/ 111986 w 174991"/>
                <a:gd name="connsiteY800" fmla="*/ 39511 h 59637"/>
                <a:gd name="connsiteX801" fmla="*/ 110677 w 174991"/>
                <a:gd name="connsiteY801" fmla="*/ 39613 h 59637"/>
                <a:gd name="connsiteX802" fmla="*/ 110677 w 174991"/>
                <a:gd name="connsiteY802" fmla="*/ 39613 h 59637"/>
                <a:gd name="connsiteX803" fmla="*/ 110677 w 174991"/>
                <a:gd name="connsiteY803" fmla="*/ 39613 h 59637"/>
                <a:gd name="connsiteX804" fmla="*/ 112697 w 174991"/>
                <a:gd name="connsiteY804" fmla="*/ 41149 h 59637"/>
                <a:gd name="connsiteX805" fmla="*/ 112697 w 174991"/>
                <a:gd name="connsiteY805" fmla="*/ 41149 h 59637"/>
                <a:gd name="connsiteX806" fmla="*/ 112697 w 174991"/>
                <a:gd name="connsiteY806" fmla="*/ 41149 h 59637"/>
                <a:gd name="connsiteX807" fmla="*/ 113294 w 174991"/>
                <a:gd name="connsiteY807" fmla="*/ 40768 h 59637"/>
                <a:gd name="connsiteX808" fmla="*/ 113294 w 174991"/>
                <a:gd name="connsiteY808" fmla="*/ 40768 h 59637"/>
                <a:gd name="connsiteX809" fmla="*/ 113294 w 174991"/>
                <a:gd name="connsiteY809" fmla="*/ 40768 h 59637"/>
                <a:gd name="connsiteX810" fmla="*/ 113776 w 174991"/>
                <a:gd name="connsiteY810" fmla="*/ 40540 h 59637"/>
                <a:gd name="connsiteX811" fmla="*/ 113776 w 174991"/>
                <a:gd name="connsiteY811" fmla="*/ 40540 h 59637"/>
                <a:gd name="connsiteX812" fmla="*/ 114119 w 174991"/>
                <a:gd name="connsiteY812" fmla="*/ 40540 h 59637"/>
                <a:gd name="connsiteX813" fmla="*/ 114119 w 174991"/>
                <a:gd name="connsiteY813" fmla="*/ 40540 h 59637"/>
                <a:gd name="connsiteX814" fmla="*/ 114259 w 174991"/>
                <a:gd name="connsiteY814" fmla="*/ 40844 h 59637"/>
                <a:gd name="connsiteX815" fmla="*/ 114259 w 174991"/>
                <a:gd name="connsiteY815" fmla="*/ 40844 h 59637"/>
                <a:gd name="connsiteX816" fmla="*/ 114259 w 174991"/>
                <a:gd name="connsiteY816" fmla="*/ 40844 h 59637"/>
                <a:gd name="connsiteX817" fmla="*/ 113421 w 174991"/>
                <a:gd name="connsiteY817" fmla="*/ 42369 h 59637"/>
                <a:gd name="connsiteX818" fmla="*/ 113421 w 174991"/>
                <a:gd name="connsiteY818" fmla="*/ 42369 h 59637"/>
                <a:gd name="connsiteX819" fmla="*/ 113421 w 174991"/>
                <a:gd name="connsiteY819" fmla="*/ 42369 h 59637"/>
                <a:gd name="connsiteX820" fmla="*/ 109725 w 174991"/>
                <a:gd name="connsiteY820" fmla="*/ 45366 h 59637"/>
                <a:gd name="connsiteX821" fmla="*/ 109725 w 174991"/>
                <a:gd name="connsiteY821" fmla="*/ 45366 h 59637"/>
                <a:gd name="connsiteX822" fmla="*/ 109725 w 174991"/>
                <a:gd name="connsiteY822" fmla="*/ 45366 h 59637"/>
                <a:gd name="connsiteX823" fmla="*/ 109103 w 174991"/>
                <a:gd name="connsiteY823" fmla="*/ 45721 h 59637"/>
                <a:gd name="connsiteX824" fmla="*/ 109103 w 174991"/>
                <a:gd name="connsiteY824" fmla="*/ 45721 h 59637"/>
                <a:gd name="connsiteX825" fmla="*/ 109103 w 174991"/>
                <a:gd name="connsiteY825" fmla="*/ 45721 h 59637"/>
                <a:gd name="connsiteX826" fmla="*/ 107807 w 174991"/>
                <a:gd name="connsiteY826" fmla="*/ 46229 h 59637"/>
                <a:gd name="connsiteX827" fmla="*/ 107807 w 174991"/>
                <a:gd name="connsiteY827" fmla="*/ 46229 h 59637"/>
                <a:gd name="connsiteX828" fmla="*/ 107807 w 174991"/>
                <a:gd name="connsiteY828" fmla="*/ 46229 h 59637"/>
                <a:gd name="connsiteX829" fmla="*/ 105204 w 174991"/>
                <a:gd name="connsiteY829" fmla="*/ 45531 h 59637"/>
                <a:gd name="connsiteX830" fmla="*/ 105204 w 174991"/>
                <a:gd name="connsiteY830" fmla="*/ 45531 h 59637"/>
                <a:gd name="connsiteX831" fmla="*/ 105204 w 174991"/>
                <a:gd name="connsiteY831" fmla="*/ 45531 h 59637"/>
                <a:gd name="connsiteX832" fmla="*/ 101445 w 174991"/>
                <a:gd name="connsiteY832" fmla="*/ 44743 h 59637"/>
                <a:gd name="connsiteX833" fmla="*/ 101445 w 174991"/>
                <a:gd name="connsiteY833" fmla="*/ 44743 h 59637"/>
                <a:gd name="connsiteX834" fmla="*/ 101445 w 174991"/>
                <a:gd name="connsiteY834" fmla="*/ 44743 h 59637"/>
                <a:gd name="connsiteX835" fmla="*/ 99984 w 174991"/>
                <a:gd name="connsiteY835" fmla="*/ 44514 h 59637"/>
                <a:gd name="connsiteX836" fmla="*/ 99984 w 174991"/>
                <a:gd name="connsiteY836" fmla="*/ 44514 h 59637"/>
                <a:gd name="connsiteX837" fmla="*/ 99984 w 174991"/>
                <a:gd name="connsiteY837" fmla="*/ 44514 h 59637"/>
                <a:gd name="connsiteX838" fmla="*/ 100289 w 174991"/>
                <a:gd name="connsiteY838" fmla="*/ 44857 h 59637"/>
                <a:gd name="connsiteX839" fmla="*/ 100289 w 174991"/>
                <a:gd name="connsiteY839" fmla="*/ 44857 h 59637"/>
                <a:gd name="connsiteX840" fmla="*/ 100289 w 174991"/>
                <a:gd name="connsiteY840" fmla="*/ 44857 h 59637"/>
                <a:gd name="connsiteX841" fmla="*/ 100975 w 174991"/>
                <a:gd name="connsiteY841" fmla="*/ 45835 h 59637"/>
                <a:gd name="connsiteX842" fmla="*/ 100975 w 174991"/>
                <a:gd name="connsiteY842" fmla="*/ 45835 h 59637"/>
                <a:gd name="connsiteX843" fmla="*/ 100975 w 174991"/>
                <a:gd name="connsiteY843" fmla="*/ 45835 h 59637"/>
                <a:gd name="connsiteX844" fmla="*/ 101204 w 174991"/>
                <a:gd name="connsiteY844" fmla="*/ 46585 h 59637"/>
                <a:gd name="connsiteX845" fmla="*/ 101204 w 174991"/>
                <a:gd name="connsiteY845" fmla="*/ 46585 h 59637"/>
                <a:gd name="connsiteX846" fmla="*/ 101204 w 174991"/>
                <a:gd name="connsiteY846" fmla="*/ 46585 h 59637"/>
                <a:gd name="connsiteX847" fmla="*/ 101254 w 174991"/>
                <a:gd name="connsiteY847" fmla="*/ 47956 h 59637"/>
                <a:gd name="connsiteX848" fmla="*/ 101254 w 174991"/>
                <a:gd name="connsiteY848" fmla="*/ 47956 h 59637"/>
                <a:gd name="connsiteX849" fmla="*/ 101254 w 174991"/>
                <a:gd name="connsiteY849" fmla="*/ 47956 h 59637"/>
                <a:gd name="connsiteX850" fmla="*/ 100099 w 174991"/>
                <a:gd name="connsiteY850" fmla="*/ 48401 h 59637"/>
                <a:gd name="connsiteX851" fmla="*/ 100099 w 174991"/>
                <a:gd name="connsiteY851" fmla="*/ 48401 h 59637"/>
                <a:gd name="connsiteX852" fmla="*/ 100099 w 174991"/>
                <a:gd name="connsiteY852" fmla="*/ 48401 h 59637"/>
                <a:gd name="connsiteX853" fmla="*/ 97635 w 174991"/>
                <a:gd name="connsiteY853" fmla="*/ 48198 h 59637"/>
                <a:gd name="connsiteX854" fmla="*/ 97635 w 174991"/>
                <a:gd name="connsiteY854" fmla="*/ 48198 h 59637"/>
                <a:gd name="connsiteX855" fmla="*/ 97635 w 174991"/>
                <a:gd name="connsiteY855" fmla="*/ 48198 h 59637"/>
                <a:gd name="connsiteX856" fmla="*/ 95247 w 174991"/>
                <a:gd name="connsiteY856" fmla="*/ 48045 h 59637"/>
                <a:gd name="connsiteX857" fmla="*/ 95247 w 174991"/>
                <a:gd name="connsiteY857" fmla="*/ 48045 h 59637"/>
                <a:gd name="connsiteX858" fmla="*/ 95247 w 174991"/>
                <a:gd name="connsiteY858" fmla="*/ 48045 h 59637"/>
                <a:gd name="connsiteX859" fmla="*/ 94600 w 174991"/>
                <a:gd name="connsiteY859" fmla="*/ 48070 h 59637"/>
                <a:gd name="connsiteX860" fmla="*/ 94600 w 174991"/>
                <a:gd name="connsiteY860" fmla="*/ 48070 h 59637"/>
                <a:gd name="connsiteX861" fmla="*/ 94600 w 174991"/>
                <a:gd name="connsiteY861" fmla="*/ 48070 h 59637"/>
                <a:gd name="connsiteX862" fmla="*/ 94524 w 174991"/>
                <a:gd name="connsiteY862" fmla="*/ 48096 h 59637"/>
                <a:gd name="connsiteX863" fmla="*/ 94524 w 174991"/>
                <a:gd name="connsiteY863" fmla="*/ 48096 h 59637"/>
                <a:gd name="connsiteX864" fmla="*/ 94524 w 174991"/>
                <a:gd name="connsiteY864" fmla="*/ 48096 h 59637"/>
                <a:gd name="connsiteX865" fmla="*/ 94663 w 174991"/>
                <a:gd name="connsiteY865" fmla="*/ 48185 h 59637"/>
                <a:gd name="connsiteX866" fmla="*/ 94663 w 174991"/>
                <a:gd name="connsiteY866" fmla="*/ 48185 h 59637"/>
                <a:gd name="connsiteX867" fmla="*/ 94854 w 174991"/>
                <a:gd name="connsiteY867" fmla="*/ 48274 h 59637"/>
                <a:gd name="connsiteX868" fmla="*/ 94854 w 174991"/>
                <a:gd name="connsiteY868" fmla="*/ 48274 h 59637"/>
                <a:gd name="connsiteX869" fmla="*/ 94854 w 174991"/>
                <a:gd name="connsiteY869" fmla="*/ 48274 h 59637"/>
                <a:gd name="connsiteX870" fmla="*/ 96009 w 174991"/>
                <a:gd name="connsiteY870" fmla="*/ 50306 h 59637"/>
                <a:gd name="connsiteX871" fmla="*/ 96009 w 174991"/>
                <a:gd name="connsiteY871" fmla="*/ 50306 h 59637"/>
                <a:gd name="connsiteX872" fmla="*/ 96009 w 174991"/>
                <a:gd name="connsiteY872" fmla="*/ 50306 h 59637"/>
                <a:gd name="connsiteX873" fmla="*/ 95984 w 174991"/>
                <a:gd name="connsiteY873" fmla="*/ 50699 h 59637"/>
                <a:gd name="connsiteX874" fmla="*/ 95984 w 174991"/>
                <a:gd name="connsiteY874" fmla="*/ 50699 h 59637"/>
                <a:gd name="connsiteX875" fmla="*/ 95984 w 174991"/>
                <a:gd name="connsiteY875" fmla="*/ 50699 h 59637"/>
                <a:gd name="connsiteX876" fmla="*/ 94435 w 174991"/>
                <a:gd name="connsiteY876" fmla="*/ 52592 h 59637"/>
                <a:gd name="connsiteX877" fmla="*/ 94435 w 174991"/>
                <a:gd name="connsiteY877" fmla="*/ 52592 h 59637"/>
                <a:gd name="connsiteX878" fmla="*/ 94435 w 174991"/>
                <a:gd name="connsiteY878" fmla="*/ 52592 h 59637"/>
                <a:gd name="connsiteX879" fmla="*/ 93457 w 174991"/>
                <a:gd name="connsiteY879" fmla="*/ 52706 h 59637"/>
                <a:gd name="connsiteX880" fmla="*/ 93457 w 174991"/>
                <a:gd name="connsiteY880" fmla="*/ 52706 h 59637"/>
                <a:gd name="connsiteX881" fmla="*/ 93457 w 174991"/>
                <a:gd name="connsiteY881" fmla="*/ 52706 h 59637"/>
                <a:gd name="connsiteX882" fmla="*/ 92999 w 174991"/>
                <a:gd name="connsiteY882" fmla="*/ 53049 h 59637"/>
                <a:gd name="connsiteX883" fmla="*/ 92999 w 174991"/>
                <a:gd name="connsiteY883" fmla="*/ 53049 h 59637"/>
                <a:gd name="connsiteX884" fmla="*/ 92999 w 174991"/>
                <a:gd name="connsiteY884" fmla="*/ 53049 h 59637"/>
                <a:gd name="connsiteX885" fmla="*/ 91641 w 174991"/>
                <a:gd name="connsiteY885" fmla="*/ 54001 h 59637"/>
                <a:gd name="connsiteX886" fmla="*/ 91641 w 174991"/>
                <a:gd name="connsiteY886" fmla="*/ 54001 h 59637"/>
                <a:gd name="connsiteX887" fmla="*/ 91641 w 174991"/>
                <a:gd name="connsiteY887" fmla="*/ 54001 h 59637"/>
                <a:gd name="connsiteX888" fmla="*/ 91120 w 174991"/>
                <a:gd name="connsiteY888" fmla="*/ 54573 h 59637"/>
                <a:gd name="connsiteX889" fmla="*/ 91120 w 174991"/>
                <a:gd name="connsiteY889" fmla="*/ 54573 h 59637"/>
                <a:gd name="connsiteX890" fmla="*/ 91120 w 174991"/>
                <a:gd name="connsiteY890" fmla="*/ 54573 h 59637"/>
                <a:gd name="connsiteX891" fmla="*/ 87069 w 174991"/>
                <a:gd name="connsiteY891" fmla="*/ 56503 h 59637"/>
                <a:gd name="connsiteX892" fmla="*/ 87069 w 174991"/>
                <a:gd name="connsiteY892" fmla="*/ 56503 h 59637"/>
                <a:gd name="connsiteX893" fmla="*/ 87069 w 174991"/>
                <a:gd name="connsiteY893" fmla="*/ 56503 h 59637"/>
                <a:gd name="connsiteX894" fmla="*/ 83881 w 174991"/>
                <a:gd name="connsiteY894" fmla="*/ 56656 h 59637"/>
                <a:gd name="connsiteX895" fmla="*/ 83881 w 174991"/>
                <a:gd name="connsiteY895" fmla="*/ 56656 h 59637"/>
                <a:gd name="connsiteX896" fmla="*/ 83881 w 174991"/>
                <a:gd name="connsiteY896" fmla="*/ 56656 h 59637"/>
                <a:gd name="connsiteX897" fmla="*/ 78712 w 174991"/>
                <a:gd name="connsiteY897" fmla="*/ 56135 h 59637"/>
                <a:gd name="connsiteX898" fmla="*/ 78712 w 174991"/>
                <a:gd name="connsiteY898" fmla="*/ 56135 h 59637"/>
                <a:gd name="connsiteX899" fmla="*/ 78712 w 174991"/>
                <a:gd name="connsiteY899" fmla="*/ 56135 h 59637"/>
                <a:gd name="connsiteX900" fmla="*/ 76718 w 174991"/>
                <a:gd name="connsiteY900" fmla="*/ 55093 h 59637"/>
                <a:gd name="connsiteX901" fmla="*/ 76718 w 174991"/>
                <a:gd name="connsiteY901" fmla="*/ 55093 h 59637"/>
                <a:gd name="connsiteX902" fmla="*/ 76718 w 174991"/>
                <a:gd name="connsiteY902" fmla="*/ 55093 h 59637"/>
                <a:gd name="connsiteX903" fmla="*/ 74356 w 174991"/>
                <a:gd name="connsiteY903" fmla="*/ 54700 h 59637"/>
                <a:gd name="connsiteX904" fmla="*/ 74356 w 174991"/>
                <a:gd name="connsiteY904" fmla="*/ 54700 h 59637"/>
                <a:gd name="connsiteX905" fmla="*/ 74356 w 174991"/>
                <a:gd name="connsiteY905" fmla="*/ 54700 h 59637"/>
                <a:gd name="connsiteX906" fmla="*/ 72058 w 174991"/>
                <a:gd name="connsiteY906" fmla="*/ 55424 h 59637"/>
                <a:gd name="connsiteX907" fmla="*/ 72058 w 174991"/>
                <a:gd name="connsiteY907" fmla="*/ 55424 h 59637"/>
                <a:gd name="connsiteX908" fmla="*/ 72058 w 174991"/>
                <a:gd name="connsiteY908" fmla="*/ 55424 h 59637"/>
                <a:gd name="connsiteX909" fmla="*/ 70762 w 174991"/>
                <a:gd name="connsiteY909" fmla="*/ 55982 h 59637"/>
                <a:gd name="connsiteX910" fmla="*/ 70762 w 174991"/>
                <a:gd name="connsiteY910" fmla="*/ 55982 h 59637"/>
                <a:gd name="connsiteX911" fmla="*/ 70762 w 174991"/>
                <a:gd name="connsiteY911" fmla="*/ 55982 h 59637"/>
                <a:gd name="connsiteX912" fmla="*/ 69937 w 174991"/>
                <a:gd name="connsiteY912" fmla="*/ 56872 h 59637"/>
                <a:gd name="connsiteX913" fmla="*/ 69937 w 174991"/>
                <a:gd name="connsiteY913" fmla="*/ 56872 h 59637"/>
                <a:gd name="connsiteX914" fmla="*/ 69937 w 174991"/>
                <a:gd name="connsiteY914" fmla="*/ 56872 h 59637"/>
                <a:gd name="connsiteX915" fmla="*/ 68769 w 174991"/>
                <a:gd name="connsiteY915" fmla="*/ 58014 h 59637"/>
                <a:gd name="connsiteX916" fmla="*/ 68769 w 174991"/>
                <a:gd name="connsiteY916" fmla="*/ 58014 h 59637"/>
                <a:gd name="connsiteX917" fmla="*/ 68769 w 174991"/>
                <a:gd name="connsiteY917" fmla="*/ 58014 h 59637"/>
                <a:gd name="connsiteX918" fmla="*/ 66140 w 174991"/>
                <a:gd name="connsiteY918" fmla="*/ 59183 h 59637"/>
                <a:gd name="connsiteX919" fmla="*/ 66140 w 174991"/>
                <a:gd name="connsiteY919" fmla="*/ 59183 h 59637"/>
                <a:gd name="connsiteX920" fmla="*/ 66140 w 174991"/>
                <a:gd name="connsiteY920" fmla="*/ 59183 h 59637"/>
                <a:gd name="connsiteX921" fmla="*/ 65568 w 174991"/>
                <a:gd name="connsiteY921" fmla="*/ 59310 h 59637"/>
                <a:gd name="connsiteX922" fmla="*/ 65568 w 174991"/>
                <a:gd name="connsiteY922" fmla="*/ 59310 h 59637"/>
                <a:gd name="connsiteX923" fmla="*/ 65568 w 174991"/>
                <a:gd name="connsiteY923" fmla="*/ 59310 h 59637"/>
                <a:gd name="connsiteX924" fmla="*/ 63778 w 174991"/>
                <a:gd name="connsiteY924" fmla="*/ 59589 h 59637"/>
                <a:gd name="connsiteX925" fmla="*/ 63778 w 174991"/>
                <a:gd name="connsiteY925" fmla="*/ 59589 h 59637"/>
                <a:gd name="connsiteX926" fmla="*/ 63778 w 174991"/>
                <a:gd name="connsiteY926" fmla="*/ 59589 h 59637"/>
                <a:gd name="connsiteX927" fmla="*/ 61682 w 174991"/>
                <a:gd name="connsiteY927" fmla="*/ 59132 h 59637"/>
                <a:gd name="connsiteX928" fmla="*/ 61682 w 174991"/>
                <a:gd name="connsiteY928" fmla="*/ 59132 h 59637"/>
                <a:gd name="connsiteX929" fmla="*/ 61682 w 174991"/>
                <a:gd name="connsiteY929" fmla="*/ 59132 h 59637"/>
                <a:gd name="connsiteX930" fmla="*/ 59866 w 174991"/>
                <a:gd name="connsiteY930" fmla="*/ 58243 h 59637"/>
                <a:gd name="connsiteX931" fmla="*/ 59866 w 174991"/>
                <a:gd name="connsiteY931" fmla="*/ 58243 h 59637"/>
                <a:gd name="connsiteX932" fmla="*/ 59866 w 174991"/>
                <a:gd name="connsiteY932" fmla="*/ 58243 h 59637"/>
                <a:gd name="connsiteX933" fmla="*/ 57288 w 174991"/>
                <a:gd name="connsiteY933" fmla="*/ 57418 h 59637"/>
                <a:gd name="connsiteX934" fmla="*/ 57288 w 174991"/>
                <a:gd name="connsiteY934" fmla="*/ 57418 h 59637"/>
                <a:gd name="connsiteX935" fmla="*/ 57288 w 174991"/>
                <a:gd name="connsiteY935" fmla="*/ 57418 h 59637"/>
                <a:gd name="connsiteX936" fmla="*/ 54189 w 174991"/>
                <a:gd name="connsiteY936" fmla="*/ 57621 h 59637"/>
                <a:gd name="connsiteX937" fmla="*/ 54189 w 174991"/>
                <a:gd name="connsiteY937" fmla="*/ 57621 h 59637"/>
                <a:gd name="connsiteX938" fmla="*/ 54189 w 174991"/>
                <a:gd name="connsiteY938" fmla="*/ 57621 h 59637"/>
                <a:gd name="connsiteX939" fmla="*/ 45071 w 174991"/>
                <a:gd name="connsiteY939" fmla="*/ 58116 h 59637"/>
                <a:gd name="connsiteX940" fmla="*/ 45071 w 174991"/>
                <a:gd name="connsiteY940" fmla="*/ 58116 h 59637"/>
                <a:gd name="connsiteX941" fmla="*/ 45071 w 174991"/>
                <a:gd name="connsiteY941" fmla="*/ 58116 h 59637"/>
                <a:gd name="connsiteX942" fmla="*/ 40994 w 174991"/>
                <a:gd name="connsiteY942" fmla="*/ 57443 h 59637"/>
                <a:gd name="connsiteX943" fmla="*/ 40994 w 174991"/>
                <a:gd name="connsiteY943" fmla="*/ 57443 h 59637"/>
                <a:gd name="connsiteX944" fmla="*/ 40994 w 174991"/>
                <a:gd name="connsiteY944" fmla="*/ 57443 h 59637"/>
                <a:gd name="connsiteX945" fmla="*/ 40016 w 174991"/>
                <a:gd name="connsiteY945" fmla="*/ 56579 h 59637"/>
                <a:gd name="connsiteX946" fmla="*/ 40016 w 174991"/>
                <a:gd name="connsiteY946" fmla="*/ 56579 h 59637"/>
                <a:gd name="connsiteX947" fmla="*/ 40016 w 174991"/>
                <a:gd name="connsiteY947" fmla="*/ 56579 h 59637"/>
                <a:gd name="connsiteX948" fmla="*/ 37375 w 174991"/>
                <a:gd name="connsiteY948" fmla="*/ 51665 h 59637"/>
                <a:gd name="connsiteX949" fmla="*/ 37375 w 174991"/>
                <a:gd name="connsiteY949" fmla="*/ 51665 h 59637"/>
                <a:gd name="connsiteX950" fmla="*/ 37375 w 174991"/>
                <a:gd name="connsiteY950" fmla="*/ 51665 h 59637"/>
                <a:gd name="connsiteX951" fmla="*/ 37426 w 174991"/>
                <a:gd name="connsiteY951" fmla="*/ 51398 h 59637"/>
                <a:gd name="connsiteX952" fmla="*/ 37426 w 174991"/>
                <a:gd name="connsiteY952" fmla="*/ 51398 h 59637"/>
                <a:gd name="connsiteX953" fmla="*/ 37426 w 174991"/>
                <a:gd name="connsiteY953" fmla="*/ 51398 h 59637"/>
                <a:gd name="connsiteX954" fmla="*/ 33146 w 174991"/>
                <a:gd name="connsiteY954" fmla="*/ 49709 h 59637"/>
                <a:gd name="connsiteX955" fmla="*/ 33146 w 174991"/>
                <a:gd name="connsiteY955" fmla="*/ 49709 h 59637"/>
                <a:gd name="connsiteX956" fmla="*/ 33146 w 174991"/>
                <a:gd name="connsiteY956" fmla="*/ 49709 h 59637"/>
                <a:gd name="connsiteX957" fmla="*/ 30936 w 174991"/>
                <a:gd name="connsiteY957" fmla="*/ 49074 h 59637"/>
                <a:gd name="connsiteX958" fmla="*/ 30936 w 174991"/>
                <a:gd name="connsiteY958" fmla="*/ 49074 h 59637"/>
                <a:gd name="connsiteX959" fmla="*/ 30936 w 174991"/>
                <a:gd name="connsiteY959" fmla="*/ 49074 h 59637"/>
                <a:gd name="connsiteX960" fmla="*/ 28193 w 174991"/>
                <a:gd name="connsiteY960" fmla="*/ 48401 h 59637"/>
                <a:gd name="connsiteX961" fmla="*/ 28193 w 174991"/>
                <a:gd name="connsiteY961" fmla="*/ 48401 h 59637"/>
                <a:gd name="connsiteX962" fmla="*/ 28193 w 174991"/>
                <a:gd name="connsiteY962" fmla="*/ 48401 h 59637"/>
                <a:gd name="connsiteX963" fmla="*/ 22097 w 174991"/>
                <a:gd name="connsiteY963" fmla="*/ 45035 h 59637"/>
                <a:gd name="connsiteX964" fmla="*/ 22097 w 174991"/>
                <a:gd name="connsiteY964" fmla="*/ 45035 h 59637"/>
                <a:gd name="connsiteX965" fmla="*/ 22097 w 174991"/>
                <a:gd name="connsiteY965" fmla="*/ 45035 h 59637"/>
                <a:gd name="connsiteX966" fmla="*/ 22186 w 174991"/>
                <a:gd name="connsiteY966" fmla="*/ 44223 h 59637"/>
                <a:gd name="connsiteX967" fmla="*/ 22186 w 174991"/>
                <a:gd name="connsiteY967" fmla="*/ 44223 h 59637"/>
                <a:gd name="connsiteX968" fmla="*/ 22186 w 174991"/>
                <a:gd name="connsiteY968" fmla="*/ 44223 h 59637"/>
                <a:gd name="connsiteX969" fmla="*/ 21703 w 174991"/>
                <a:gd name="connsiteY969" fmla="*/ 44184 h 59637"/>
                <a:gd name="connsiteX970" fmla="*/ 21703 w 174991"/>
                <a:gd name="connsiteY970" fmla="*/ 44184 h 59637"/>
                <a:gd name="connsiteX971" fmla="*/ 21703 w 174991"/>
                <a:gd name="connsiteY971" fmla="*/ 44184 h 59637"/>
                <a:gd name="connsiteX972" fmla="*/ 19862 w 174991"/>
                <a:gd name="connsiteY972" fmla="*/ 43968 h 59637"/>
                <a:gd name="connsiteX973" fmla="*/ 19862 w 174991"/>
                <a:gd name="connsiteY973" fmla="*/ 43968 h 59637"/>
                <a:gd name="connsiteX974" fmla="*/ 19862 w 174991"/>
                <a:gd name="connsiteY974" fmla="*/ 43968 h 59637"/>
                <a:gd name="connsiteX975" fmla="*/ 18909 w 174991"/>
                <a:gd name="connsiteY975" fmla="*/ 43778 h 59637"/>
                <a:gd name="connsiteX976" fmla="*/ 18909 w 174991"/>
                <a:gd name="connsiteY976" fmla="*/ 43778 h 59637"/>
                <a:gd name="connsiteX977" fmla="*/ 18909 w 174991"/>
                <a:gd name="connsiteY977" fmla="*/ 43778 h 59637"/>
                <a:gd name="connsiteX978" fmla="*/ 15938 w 174991"/>
                <a:gd name="connsiteY978" fmla="*/ 41721 h 59637"/>
                <a:gd name="connsiteX979" fmla="*/ 15938 w 174991"/>
                <a:gd name="connsiteY979" fmla="*/ 41721 h 59637"/>
                <a:gd name="connsiteX980" fmla="*/ 15938 w 174991"/>
                <a:gd name="connsiteY980" fmla="*/ 41721 h 59637"/>
                <a:gd name="connsiteX981" fmla="*/ 14833 w 174991"/>
                <a:gd name="connsiteY981" fmla="*/ 39638 h 59637"/>
                <a:gd name="connsiteX982" fmla="*/ 14833 w 174991"/>
                <a:gd name="connsiteY982" fmla="*/ 39638 h 59637"/>
                <a:gd name="connsiteX983" fmla="*/ 14833 w 174991"/>
                <a:gd name="connsiteY983" fmla="*/ 39638 h 59637"/>
                <a:gd name="connsiteX984" fmla="*/ 13055 w 174991"/>
                <a:gd name="connsiteY984" fmla="*/ 40260 h 59637"/>
                <a:gd name="connsiteX985" fmla="*/ 13055 w 174991"/>
                <a:gd name="connsiteY985" fmla="*/ 40260 h 59637"/>
                <a:gd name="connsiteX986" fmla="*/ 13055 w 174991"/>
                <a:gd name="connsiteY986" fmla="*/ 40260 h 59637"/>
                <a:gd name="connsiteX987" fmla="*/ 10185 w 174991"/>
                <a:gd name="connsiteY987" fmla="*/ 39511 h 59637"/>
                <a:gd name="connsiteX988" fmla="*/ 10185 w 174991"/>
                <a:gd name="connsiteY988" fmla="*/ 39511 h 59637"/>
                <a:gd name="connsiteX989" fmla="*/ 10185 w 174991"/>
                <a:gd name="connsiteY989" fmla="*/ 39511 h 59637"/>
                <a:gd name="connsiteX990" fmla="*/ 6426 w 174991"/>
                <a:gd name="connsiteY990" fmla="*/ 38000 h 59637"/>
                <a:gd name="connsiteX991" fmla="*/ 6426 w 174991"/>
                <a:gd name="connsiteY991" fmla="*/ 38000 h 59637"/>
                <a:gd name="connsiteX992" fmla="*/ 6426 w 174991"/>
                <a:gd name="connsiteY992" fmla="*/ 38000 h 59637"/>
                <a:gd name="connsiteX993" fmla="*/ 2730 w 174991"/>
                <a:gd name="connsiteY993" fmla="*/ 35968 h 59637"/>
                <a:gd name="connsiteX994" fmla="*/ 2730 w 174991"/>
                <a:gd name="connsiteY994" fmla="*/ 35968 h 59637"/>
                <a:gd name="connsiteX995" fmla="*/ 2730 w 174991"/>
                <a:gd name="connsiteY995" fmla="*/ 35968 h 59637"/>
                <a:gd name="connsiteX996" fmla="*/ 1371 w 174991"/>
                <a:gd name="connsiteY996" fmla="*/ 34825 h 59637"/>
                <a:gd name="connsiteX997" fmla="*/ 1371 w 174991"/>
                <a:gd name="connsiteY997" fmla="*/ 34825 h 59637"/>
                <a:gd name="connsiteX998" fmla="*/ 1371 w 174991"/>
                <a:gd name="connsiteY998" fmla="*/ 34825 h 59637"/>
                <a:gd name="connsiteX999" fmla="*/ 89 w 174991"/>
                <a:gd name="connsiteY999" fmla="*/ 33161 h 59637"/>
                <a:gd name="connsiteX1000" fmla="*/ 89 w 174991"/>
                <a:gd name="connsiteY1000" fmla="*/ 33161 h 59637"/>
                <a:gd name="connsiteX1001" fmla="*/ 89 w 174991"/>
                <a:gd name="connsiteY1001" fmla="*/ 33161 h 59637"/>
                <a:gd name="connsiteX1002" fmla="*/ 1359 w 174991"/>
                <a:gd name="connsiteY1002" fmla="*/ 32615 h 59637"/>
                <a:gd name="connsiteX1003" fmla="*/ 53275 w 174991"/>
                <a:gd name="connsiteY1003" fmla="*/ 28056 h 59637"/>
                <a:gd name="connsiteX1004" fmla="*/ 52564 w 174991"/>
                <a:gd name="connsiteY1004" fmla="*/ 28221 h 59637"/>
                <a:gd name="connsiteX1005" fmla="*/ 52564 w 174991"/>
                <a:gd name="connsiteY1005" fmla="*/ 28221 h 59637"/>
                <a:gd name="connsiteX1006" fmla="*/ 53732 w 174991"/>
                <a:gd name="connsiteY1006" fmla="*/ 28221 h 59637"/>
                <a:gd name="connsiteX1007" fmla="*/ 53732 w 174991"/>
                <a:gd name="connsiteY1007" fmla="*/ 28221 h 59637"/>
                <a:gd name="connsiteX1008" fmla="*/ 54342 w 174991"/>
                <a:gd name="connsiteY1008" fmla="*/ 28221 h 59637"/>
                <a:gd name="connsiteX1009" fmla="*/ 54342 w 174991"/>
                <a:gd name="connsiteY1009" fmla="*/ 28221 h 59637"/>
                <a:gd name="connsiteX1010" fmla="*/ 54342 w 174991"/>
                <a:gd name="connsiteY1010" fmla="*/ 28221 h 59637"/>
                <a:gd name="connsiteX1011" fmla="*/ 53275 w 174991"/>
                <a:gd name="connsiteY1011" fmla="*/ 28056 h 59637"/>
                <a:gd name="connsiteX1012" fmla="*/ 139684 w 174991"/>
                <a:gd name="connsiteY1012" fmla="*/ 12105 h 59637"/>
                <a:gd name="connsiteX1013" fmla="*/ 140014 w 174991"/>
                <a:gd name="connsiteY1013" fmla="*/ 12156 h 59637"/>
                <a:gd name="connsiteX1014" fmla="*/ 140014 w 174991"/>
                <a:gd name="connsiteY1014" fmla="*/ 12156 h 59637"/>
                <a:gd name="connsiteX1015" fmla="*/ 140014 w 174991"/>
                <a:gd name="connsiteY1015" fmla="*/ 12156 h 59637"/>
                <a:gd name="connsiteX1016" fmla="*/ 140395 w 174991"/>
                <a:gd name="connsiteY1016" fmla="*/ 12130 h 59637"/>
                <a:gd name="connsiteX1017" fmla="*/ 140395 w 174991"/>
                <a:gd name="connsiteY1017" fmla="*/ 12130 h 59637"/>
                <a:gd name="connsiteX1018" fmla="*/ 140395 w 174991"/>
                <a:gd name="connsiteY1018" fmla="*/ 12130 h 59637"/>
                <a:gd name="connsiteX1019" fmla="*/ 142211 w 174991"/>
                <a:gd name="connsiteY1019" fmla="*/ 11800 h 59637"/>
                <a:gd name="connsiteX1020" fmla="*/ 142211 w 174991"/>
                <a:gd name="connsiteY1020" fmla="*/ 11800 h 59637"/>
                <a:gd name="connsiteX1021" fmla="*/ 142211 w 174991"/>
                <a:gd name="connsiteY1021" fmla="*/ 11800 h 59637"/>
                <a:gd name="connsiteX1022" fmla="*/ 142693 w 174991"/>
                <a:gd name="connsiteY1022" fmla="*/ 11699 h 59637"/>
                <a:gd name="connsiteX1023" fmla="*/ 142693 w 174991"/>
                <a:gd name="connsiteY1023" fmla="*/ 11699 h 59637"/>
                <a:gd name="connsiteX1024" fmla="*/ 142693 w 174991"/>
                <a:gd name="connsiteY1024" fmla="*/ 11699 h 59637"/>
                <a:gd name="connsiteX1025" fmla="*/ 140827 w 174991"/>
                <a:gd name="connsiteY1025" fmla="*/ 10975 h 59637"/>
                <a:gd name="connsiteX1026" fmla="*/ 140827 w 174991"/>
                <a:gd name="connsiteY1026" fmla="*/ 10975 h 59637"/>
                <a:gd name="connsiteX1027" fmla="*/ 140827 w 174991"/>
                <a:gd name="connsiteY1027" fmla="*/ 10975 h 59637"/>
                <a:gd name="connsiteX1028" fmla="*/ 139519 w 174991"/>
                <a:gd name="connsiteY1028" fmla="*/ 9997 h 59637"/>
                <a:gd name="connsiteX1029" fmla="*/ 139519 w 174991"/>
                <a:gd name="connsiteY1029" fmla="*/ 9997 h 59637"/>
                <a:gd name="connsiteX1030" fmla="*/ 139519 w 174991"/>
                <a:gd name="connsiteY1030" fmla="*/ 9997 h 59637"/>
                <a:gd name="connsiteX1031" fmla="*/ 139417 w 174991"/>
                <a:gd name="connsiteY1031" fmla="*/ 9921 h 59637"/>
                <a:gd name="connsiteX1032" fmla="*/ 139417 w 174991"/>
                <a:gd name="connsiteY1032" fmla="*/ 9921 h 59637"/>
                <a:gd name="connsiteX1033" fmla="*/ 139417 w 174991"/>
                <a:gd name="connsiteY1033" fmla="*/ 9921 h 59637"/>
                <a:gd name="connsiteX1034" fmla="*/ 139696 w 174991"/>
                <a:gd name="connsiteY1034" fmla="*/ 11737 h 59637"/>
                <a:gd name="connsiteX1035" fmla="*/ 139696 w 174991"/>
                <a:gd name="connsiteY1035" fmla="*/ 11737 h 59637"/>
                <a:gd name="connsiteX1036" fmla="*/ 139696 w 174991"/>
                <a:gd name="connsiteY1036" fmla="*/ 11737 h 59637"/>
                <a:gd name="connsiteX1037" fmla="*/ 139684 w 174991"/>
                <a:gd name="connsiteY1037" fmla="*/ 12105 h 59637"/>
                <a:gd name="connsiteX1038" fmla="*/ 64095 w 174991"/>
                <a:gd name="connsiteY1038" fmla="*/ 41594 h 59637"/>
                <a:gd name="connsiteX1039" fmla="*/ 64946 w 174991"/>
                <a:gd name="connsiteY1039" fmla="*/ 41746 h 59637"/>
                <a:gd name="connsiteX1040" fmla="*/ 64946 w 174991"/>
                <a:gd name="connsiteY1040" fmla="*/ 41746 h 59637"/>
                <a:gd name="connsiteX1041" fmla="*/ 64946 w 174991"/>
                <a:gd name="connsiteY1041" fmla="*/ 41746 h 59637"/>
                <a:gd name="connsiteX1042" fmla="*/ 63523 w 174991"/>
                <a:gd name="connsiteY1042" fmla="*/ 41314 h 59637"/>
                <a:gd name="connsiteX1043" fmla="*/ 63523 w 174991"/>
                <a:gd name="connsiteY1043" fmla="*/ 41314 h 59637"/>
                <a:gd name="connsiteX1044" fmla="*/ 63130 w 174991"/>
                <a:gd name="connsiteY1044" fmla="*/ 41213 h 59637"/>
                <a:gd name="connsiteX1045" fmla="*/ 63130 w 174991"/>
                <a:gd name="connsiteY1045" fmla="*/ 41213 h 59637"/>
                <a:gd name="connsiteX1046" fmla="*/ 63130 w 174991"/>
                <a:gd name="connsiteY1046" fmla="*/ 41213 h 59637"/>
                <a:gd name="connsiteX1047" fmla="*/ 62152 w 174991"/>
                <a:gd name="connsiteY1047" fmla="*/ 40946 h 59637"/>
                <a:gd name="connsiteX1048" fmla="*/ 62152 w 174991"/>
                <a:gd name="connsiteY1048" fmla="*/ 40946 h 59637"/>
                <a:gd name="connsiteX1049" fmla="*/ 62152 w 174991"/>
                <a:gd name="connsiteY1049" fmla="*/ 40946 h 59637"/>
                <a:gd name="connsiteX1050" fmla="*/ 64095 w 174991"/>
                <a:gd name="connsiteY1050" fmla="*/ 41594 h 596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  <a:cxn ang="0">
                  <a:pos x="connsiteX975" y="connsiteY975"/>
                </a:cxn>
                <a:cxn ang="0">
                  <a:pos x="connsiteX976" y="connsiteY976"/>
                </a:cxn>
                <a:cxn ang="0">
                  <a:pos x="connsiteX977" y="connsiteY977"/>
                </a:cxn>
                <a:cxn ang="0">
                  <a:pos x="connsiteX978" y="connsiteY978"/>
                </a:cxn>
                <a:cxn ang="0">
                  <a:pos x="connsiteX979" y="connsiteY979"/>
                </a:cxn>
                <a:cxn ang="0">
                  <a:pos x="connsiteX980" y="connsiteY980"/>
                </a:cxn>
                <a:cxn ang="0">
                  <a:pos x="connsiteX981" y="connsiteY981"/>
                </a:cxn>
                <a:cxn ang="0">
                  <a:pos x="connsiteX982" y="connsiteY982"/>
                </a:cxn>
                <a:cxn ang="0">
                  <a:pos x="connsiteX983" y="connsiteY983"/>
                </a:cxn>
                <a:cxn ang="0">
                  <a:pos x="connsiteX984" y="connsiteY984"/>
                </a:cxn>
                <a:cxn ang="0">
                  <a:pos x="connsiteX985" y="connsiteY985"/>
                </a:cxn>
                <a:cxn ang="0">
                  <a:pos x="connsiteX986" y="connsiteY986"/>
                </a:cxn>
                <a:cxn ang="0">
                  <a:pos x="connsiteX987" y="connsiteY987"/>
                </a:cxn>
                <a:cxn ang="0">
                  <a:pos x="connsiteX988" y="connsiteY988"/>
                </a:cxn>
                <a:cxn ang="0">
                  <a:pos x="connsiteX989" y="connsiteY989"/>
                </a:cxn>
                <a:cxn ang="0">
                  <a:pos x="connsiteX990" y="connsiteY990"/>
                </a:cxn>
                <a:cxn ang="0">
                  <a:pos x="connsiteX991" y="connsiteY991"/>
                </a:cxn>
                <a:cxn ang="0">
                  <a:pos x="connsiteX992" y="connsiteY992"/>
                </a:cxn>
                <a:cxn ang="0">
                  <a:pos x="connsiteX993" y="connsiteY993"/>
                </a:cxn>
                <a:cxn ang="0">
                  <a:pos x="connsiteX994" y="connsiteY994"/>
                </a:cxn>
                <a:cxn ang="0">
                  <a:pos x="connsiteX995" y="connsiteY995"/>
                </a:cxn>
                <a:cxn ang="0">
                  <a:pos x="connsiteX996" y="connsiteY996"/>
                </a:cxn>
                <a:cxn ang="0">
                  <a:pos x="connsiteX997" y="connsiteY997"/>
                </a:cxn>
                <a:cxn ang="0">
                  <a:pos x="connsiteX998" y="connsiteY998"/>
                </a:cxn>
                <a:cxn ang="0">
                  <a:pos x="connsiteX999" y="connsiteY999"/>
                </a:cxn>
                <a:cxn ang="0">
                  <a:pos x="connsiteX1000" y="connsiteY1000"/>
                </a:cxn>
                <a:cxn ang="0">
                  <a:pos x="connsiteX1001" y="connsiteY1001"/>
                </a:cxn>
                <a:cxn ang="0">
                  <a:pos x="connsiteX1002" y="connsiteY1002"/>
                </a:cxn>
                <a:cxn ang="0">
                  <a:pos x="connsiteX1003" y="connsiteY1003"/>
                </a:cxn>
                <a:cxn ang="0">
                  <a:pos x="connsiteX1004" y="connsiteY1004"/>
                </a:cxn>
                <a:cxn ang="0">
                  <a:pos x="connsiteX1005" y="connsiteY1005"/>
                </a:cxn>
                <a:cxn ang="0">
                  <a:pos x="connsiteX1006" y="connsiteY1006"/>
                </a:cxn>
                <a:cxn ang="0">
                  <a:pos x="connsiteX1007" y="connsiteY1007"/>
                </a:cxn>
                <a:cxn ang="0">
                  <a:pos x="connsiteX1008" y="connsiteY1008"/>
                </a:cxn>
                <a:cxn ang="0">
                  <a:pos x="connsiteX1009" y="connsiteY1009"/>
                </a:cxn>
                <a:cxn ang="0">
                  <a:pos x="connsiteX1010" y="connsiteY1010"/>
                </a:cxn>
                <a:cxn ang="0">
                  <a:pos x="connsiteX1011" y="connsiteY1011"/>
                </a:cxn>
                <a:cxn ang="0">
                  <a:pos x="connsiteX1012" y="connsiteY1012"/>
                </a:cxn>
                <a:cxn ang="0">
                  <a:pos x="connsiteX1013" y="connsiteY1013"/>
                </a:cxn>
                <a:cxn ang="0">
                  <a:pos x="connsiteX1014" y="connsiteY1014"/>
                </a:cxn>
                <a:cxn ang="0">
                  <a:pos x="connsiteX1015" y="connsiteY1015"/>
                </a:cxn>
                <a:cxn ang="0">
                  <a:pos x="connsiteX1016" y="connsiteY1016"/>
                </a:cxn>
                <a:cxn ang="0">
                  <a:pos x="connsiteX1017" y="connsiteY1017"/>
                </a:cxn>
                <a:cxn ang="0">
                  <a:pos x="connsiteX1018" y="connsiteY1018"/>
                </a:cxn>
                <a:cxn ang="0">
                  <a:pos x="connsiteX1019" y="connsiteY1019"/>
                </a:cxn>
                <a:cxn ang="0">
                  <a:pos x="connsiteX1020" y="connsiteY1020"/>
                </a:cxn>
                <a:cxn ang="0">
                  <a:pos x="connsiteX1021" y="connsiteY1021"/>
                </a:cxn>
                <a:cxn ang="0">
                  <a:pos x="connsiteX1022" y="connsiteY1022"/>
                </a:cxn>
                <a:cxn ang="0">
                  <a:pos x="connsiteX1023" y="connsiteY1023"/>
                </a:cxn>
                <a:cxn ang="0">
                  <a:pos x="connsiteX1024" y="connsiteY1024"/>
                </a:cxn>
                <a:cxn ang="0">
                  <a:pos x="connsiteX1025" y="connsiteY1025"/>
                </a:cxn>
                <a:cxn ang="0">
                  <a:pos x="connsiteX1026" y="connsiteY1026"/>
                </a:cxn>
                <a:cxn ang="0">
                  <a:pos x="connsiteX1027" y="connsiteY1027"/>
                </a:cxn>
                <a:cxn ang="0">
                  <a:pos x="connsiteX1028" y="connsiteY1028"/>
                </a:cxn>
                <a:cxn ang="0">
                  <a:pos x="connsiteX1029" y="connsiteY1029"/>
                </a:cxn>
                <a:cxn ang="0">
                  <a:pos x="connsiteX1030" y="connsiteY1030"/>
                </a:cxn>
                <a:cxn ang="0">
                  <a:pos x="connsiteX1031" y="connsiteY1031"/>
                </a:cxn>
                <a:cxn ang="0">
                  <a:pos x="connsiteX1032" y="connsiteY1032"/>
                </a:cxn>
                <a:cxn ang="0">
                  <a:pos x="connsiteX1033" y="connsiteY1033"/>
                </a:cxn>
                <a:cxn ang="0">
                  <a:pos x="connsiteX1034" y="connsiteY1034"/>
                </a:cxn>
                <a:cxn ang="0">
                  <a:pos x="connsiteX1035" y="connsiteY1035"/>
                </a:cxn>
                <a:cxn ang="0">
                  <a:pos x="connsiteX1036" y="connsiteY1036"/>
                </a:cxn>
                <a:cxn ang="0">
                  <a:pos x="connsiteX1037" y="connsiteY1037"/>
                </a:cxn>
                <a:cxn ang="0">
                  <a:pos x="connsiteX1038" y="connsiteY1038"/>
                </a:cxn>
                <a:cxn ang="0">
                  <a:pos x="connsiteX1039" y="connsiteY1039"/>
                </a:cxn>
                <a:cxn ang="0">
                  <a:pos x="connsiteX1040" y="connsiteY1040"/>
                </a:cxn>
                <a:cxn ang="0">
                  <a:pos x="connsiteX1041" y="connsiteY1041"/>
                </a:cxn>
                <a:cxn ang="0">
                  <a:pos x="connsiteX1042" y="connsiteY1042"/>
                </a:cxn>
                <a:cxn ang="0">
                  <a:pos x="connsiteX1043" y="connsiteY1043"/>
                </a:cxn>
                <a:cxn ang="0">
                  <a:pos x="connsiteX1044" y="connsiteY1044"/>
                </a:cxn>
                <a:cxn ang="0">
                  <a:pos x="connsiteX1045" y="connsiteY1045"/>
                </a:cxn>
                <a:cxn ang="0">
                  <a:pos x="connsiteX1046" y="connsiteY1046"/>
                </a:cxn>
                <a:cxn ang="0">
                  <a:pos x="connsiteX1047" y="connsiteY1047"/>
                </a:cxn>
                <a:cxn ang="0">
                  <a:pos x="connsiteX1048" y="connsiteY1048"/>
                </a:cxn>
                <a:cxn ang="0">
                  <a:pos x="connsiteX1049" y="connsiteY1049"/>
                </a:cxn>
                <a:cxn ang="0">
                  <a:pos x="connsiteX1050" y="connsiteY1050"/>
                </a:cxn>
              </a:cxnLst>
              <a:rect l="l" t="t" r="r" b="b"/>
              <a:pathLst>
                <a:path w="174991" h="59637">
                  <a:moveTo>
                    <a:pt x="1359" y="32615"/>
                  </a:moveTo>
                  <a:cubicBezTo>
                    <a:pt x="1613" y="32615"/>
                    <a:pt x="1930" y="32615"/>
                    <a:pt x="2324" y="32666"/>
                  </a:cubicBezTo>
                  <a:lnTo>
                    <a:pt x="2324" y="32666"/>
                  </a:lnTo>
                  <a:lnTo>
                    <a:pt x="2324" y="32666"/>
                  </a:lnTo>
                  <a:cubicBezTo>
                    <a:pt x="3467" y="32767"/>
                    <a:pt x="4483" y="32907"/>
                    <a:pt x="5372" y="33060"/>
                  </a:cubicBezTo>
                  <a:lnTo>
                    <a:pt x="5372" y="33060"/>
                  </a:lnTo>
                  <a:lnTo>
                    <a:pt x="5372" y="33060"/>
                  </a:lnTo>
                  <a:cubicBezTo>
                    <a:pt x="6350" y="33225"/>
                    <a:pt x="7200" y="33364"/>
                    <a:pt x="7912" y="33364"/>
                  </a:cubicBezTo>
                  <a:lnTo>
                    <a:pt x="7912" y="33364"/>
                  </a:lnTo>
                  <a:lnTo>
                    <a:pt x="7912" y="33364"/>
                  </a:lnTo>
                  <a:cubicBezTo>
                    <a:pt x="8712" y="33364"/>
                    <a:pt x="9245" y="33186"/>
                    <a:pt x="9702" y="32793"/>
                  </a:cubicBezTo>
                  <a:lnTo>
                    <a:pt x="9702" y="32793"/>
                  </a:lnTo>
                  <a:lnTo>
                    <a:pt x="9702" y="32793"/>
                  </a:lnTo>
                  <a:cubicBezTo>
                    <a:pt x="11366" y="31319"/>
                    <a:pt x="11328" y="31256"/>
                    <a:pt x="10998" y="30583"/>
                  </a:cubicBezTo>
                  <a:lnTo>
                    <a:pt x="10998" y="30583"/>
                  </a:lnTo>
                  <a:lnTo>
                    <a:pt x="10998" y="30583"/>
                  </a:lnTo>
                  <a:cubicBezTo>
                    <a:pt x="10883" y="30354"/>
                    <a:pt x="10782" y="30164"/>
                    <a:pt x="10693" y="30011"/>
                  </a:cubicBezTo>
                  <a:lnTo>
                    <a:pt x="10693" y="30011"/>
                  </a:lnTo>
                  <a:lnTo>
                    <a:pt x="10693" y="30011"/>
                  </a:lnTo>
                  <a:cubicBezTo>
                    <a:pt x="10388" y="29389"/>
                    <a:pt x="10185" y="29046"/>
                    <a:pt x="9905" y="28031"/>
                  </a:cubicBezTo>
                  <a:lnTo>
                    <a:pt x="9905" y="28031"/>
                  </a:lnTo>
                  <a:lnTo>
                    <a:pt x="9905" y="28031"/>
                  </a:lnTo>
                  <a:cubicBezTo>
                    <a:pt x="9816" y="27726"/>
                    <a:pt x="9512" y="27307"/>
                    <a:pt x="9245" y="26938"/>
                  </a:cubicBezTo>
                  <a:lnTo>
                    <a:pt x="9245" y="26938"/>
                  </a:lnTo>
                  <a:lnTo>
                    <a:pt x="9245" y="26938"/>
                  </a:lnTo>
                  <a:cubicBezTo>
                    <a:pt x="8763" y="26290"/>
                    <a:pt x="8343" y="25706"/>
                    <a:pt x="8623" y="25160"/>
                  </a:cubicBezTo>
                  <a:lnTo>
                    <a:pt x="8623" y="25160"/>
                  </a:lnTo>
                  <a:lnTo>
                    <a:pt x="8623" y="25160"/>
                  </a:lnTo>
                  <a:cubicBezTo>
                    <a:pt x="8889" y="24652"/>
                    <a:pt x="9563" y="24652"/>
                    <a:pt x="9791" y="24652"/>
                  </a:cubicBezTo>
                  <a:lnTo>
                    <a:pt x="9791" y="24652"/>
                  </a:lnTo>
                  <a:lnTo>
                    <a:pt x="9791" y="24652"/>
                  </a:lnTo>
                  <a:cubicBezTo>
                    <a:pt x="9969" y="24652"/>
                    <a:pt x="10198" y="24652"/>
                    <a:pt x="10464" y="24703"/>
                  </a:cubicBezTo>
                  <a:lnTo>
                    <a:pt x="10464" y="24703"/>
                  </a:lnTo>
                  <a:lnTo>
                    <a:pt x="10464" y="24703"/>
                  </a:lnTo>
                  <a:cubicBezTo>
                    <a:pt x="13461" y="25072"/>
                    <a:pt x="14909" y="25465"/>
                    <a:pt x="17068" y="26900"/>
                  </a:cubicBezTo>
                  <a:lnTo>
                    <a:pt x="17068" y="26900"/>
                  </a:lnTo>
                  <a:lnTo>
                    <a:pt x="17068" y="26900"/>
                  </a:lnTo>
                  <a:cubicBezTo>
                    <a:pt x="19138" y="28272"/>
                    <a:pt x="20052" y="28869"/>
                    <a:pt x="21919" y="28259"/>
                  </a:cubicBezTo>
                  <a:lnTo>
                    <a:pt x="21919" y="28259"/>
                  </a:lnTo>
                  <a:lnTo>
                    <a:pt x="21919" y="28259"/>
                  </a:lnTo>
                  <a:cubicBezTo>
                    <a:pt x="22173" y="28170"/>
                    <a:pt x="22351" y="28107"/>
                    <a:pt x="22465" y="28069"/>
                  </a:cubicBezTo>
                  <a:lnTo>
                    <a:pt x="22465" y="28069"/>
                  </a:lnTo>
                  <a:lnTo>
                    <a:pt x="22465" y="28069"/>
                  </a:lnTo>
                  <a:cubicBezTo>
                    <a:pt x="22618" y="27929"/>
                    <a:pt x="23050" y="27814"/>
                    <a:pt x="24078" y="27548"/>
                  </a:cubicBezTo>
                  <a:lnTo>
                    <a:pt x="24078" y="27548"/>
                  </a:lnTo>
                  <a:lnTo>
                    <a:pt x="24078" y="27548"/>
                  </a:lnTo>
                  <a:cubicBezTo>
                    <a:pt x="24624" y="27408"/>
                    <a:pt x="25107" y="27332"/>
                    <a:pt x="25577" y="27332"/>
                  </a:cubicBezTo>
                  <a:lnTo>
                    <a:pt x="25577" y="27332"/>
                  </a:lnTo>
                  <a:lnTo>
                    <a:pt x="25577" y="27332"/>
                  </a:lnTo>
                  <a:cubicBezTo>
                    <a:pt x="26428" y="27332"/>
                    <a:pt x="27050" y="27561"/>
                    <a:pt x="27647" y="27776"/>
                  </a:cubicBezTo>
                  <a:lnTo>
                    <a:pt x="27647" y="27776"/>
                  </a:lnTo>
                  <a:lnTo>
                    <a:pt x="27647" y="27776"/>
                  </a:lnTo>
                  <a:cubicBezTo>
                    <a:pt x="28257" y="28018"/>
                    <a:pt x="28828" y="28221"/>
                    <a:pt x="29692" y="28221"/>
                  </a:cubicBezTo>
                  <a:lnTo>
                    <a:pt x="29692" y="28221"/>
                  </a:lnTo>
                  <a:lnTo>
                    <a:pt x="29692" y="28221"/>
                  </a:lnTo>
                  <a:cubicBezTo>
                    <a:pt x="30809" y="28221"/>
                    <a:pt x="32981" y="29681"/>
                    <a:pt x="36461" y="32018"/>
                  </a:cubicBezTo>
                  <a:lnTo>
                    <a:pt x="36461" y="32018"/>
                  </a:lnTo>
                  <a:lnTo>
                    <a:pt x="36461" y="32018"/>
                  </a:lnTo>
                  <a:cubicBezTo>
                    <a:pt x="39674" y="34203"/>
                    <a:pt x="43674" y="36920"/>
                    <a:pt x="45350" y="36920"/>
                  </a:cubicBezTo>
                  <a:lnTo>
                    <a:pt x="45350" y="36920"/>
                  </a:lnTo>
                  <a:lnTo>
                    <a:pt x="45350" y="36920"/>
                  </a:lnTo>
                  <a:cubicBezTo>
                    <a:pt x="45401" y="36920"/>
                    <a:pt x="45465" y="36907"/>
                    <a:pt x="45528" y="36907"/>
                  </a:cubicBezTo>
                  <a:lnTo>
                    <a:pt x="45528" y="36907"/>
                  </a:lnTo>
                  <a:lnTo>
                    <a:pt x="46252" y="36768"/>
                  </a:lnTo>
                  <a:lnTo>
                    <a:pt x="46252" y="36768"/>
                  </a:lnTo>
                  <a:lnTo>
                    <a:pt x="46252" y="36768"/>
                  </a:lnTo>
                  <a:cubicBezTo>
                    <a:pt x="48716" y="36336"/>
                    <a:pt x="49249" y="36349"/>
                    <a:pt x="51319" y="37301"/>
                  </a:cubicBezTo>
                  <a:lnTo>
                    <a:pt x="51319" y="37301"/>
                  </a:lnTo>
                  <a:lnTo>
                    <a:pt x="51319" y="37301"/>
                  </a:lnTo>
                  <a:cubicBezTo>
                    <a:pt x="52513" y="37847"/>
                    <a:pt x="53656" y="38152"/>
                    <a:pt x="54583" y="38419"/>
                  </a:cubicBezTo>
                  <a:lnTo>
                    <a:pt x="54583" y="38419"/>
                  </a:lnTo>
                  <a:lnTo>
                    <a:pt x="54583" y="38419"/>
                  </a:lnTo>
                  <a:cubicBezTo>
                    <a:pt x="55485" y="38648"/>
                    <a:pt x="56132" y="38813"/>
                    <a:pt x="56539" y="39130"/>
                  </a:cubicBezTo>
                  <a:lnTo>
                    <a:pt x="56539" y="39130"/>
                  </a:lnTo>
                  <a:lnTo>
                    <a:pt x="56539" y="39130"/>
                  </a:lnTo>
                  <a:cubicBezTo>
                    <a:pt x="56729" y="39270"/>
                    <a:pt x="56882" y="39282"/>
                    <a:pt x="57301" y="39320"/>
                  </a:cubicBezTo>
                  <a:lnTo>
                    <a:pt x="57301" y="39320"/>
                  </a:lnTo>
                  <a:lnTo>
                    <a:pt x="57301" y="39320"/>
                  </a:lnTo>
                  <a:cubicBezTo>
                    <a:pt x="57834" y="39359"/>
                    <a:pt x="58621" y="39422"/>
                    <a:pt x="59955" y="39943"/>
                  </a:cubicBezTo>
                  <a:lnTo>
                    <a:pt x="59955" y="39943"/>
                  </a:lnTo>
                  <a:lnTo>
                    <a:pt x="59955" y="39943"/>
                  </a:lnTo>
                  <a:cubicBezTo>
                    <a:pt x="60298" y="40082"/>
                    <a:pt x="60603" y="40197"/>
                    <a:pt x="60869" y="40311"/>
                  </a:cubicBezTo>
                  <a:lnTo>
                    <a:pt x="60869" y="40311"/>
                  </a:lnTo>
                  <a:lnTo>
                    <a:pt x="60869" y="40311"/>
                  </a:lnTo>
                  <a:cubicBezTo>
                    <a:pt x="60463" y="40082"/>
                    <a:pt x="59993" y="39740"/>
                    <a:pt x="59434" y="39257"/>
                  </a:cubicBezTo>
                  <a:lnTo>
                    <a:pt x="59434" y="39257"/>
                  </a:lnTo>
                  <a:lnTo>
                    <a:pt x="59434" y="39257"/>
                  </a:lnTo>
                  <a:cubicBezTo>
                    <a:pt x="58799" y="38736"/>
                    <a:pt x="58520" y="38470"/>
                    <a:pt x="58406" y="38241"/>
                  </a:cubicBezTo>
                  <a:lnTo>
                    <a:pt x="58406" y="38241"/>
                  </a:lnTo>
                  <a:lnTo>
                    <a:pt x="58406" y="38241"/>
                  </a:lnTo>
                  <a:cubicBezTo>
                    <a:pt x="58266" y="38152"/>
                    <a:pt x="57999" y="37987"/>
                    <a:pt x="57542" y="37695"/>
                  </a:cubicBezTo>
                  <a:lnTo>
                    <a:pt x="57542" y="37695"/>
                  </a:lnTo>
                  <a:lnTo>
                    <a:pt x="57542" y="37695"/>
                  </a:lnTo>
                  <a:cubicBezTo>
                    <a:pt x="55205" y="36260"/>
                    <a:pt x="54392" y="35790"/>
                    <a:pt x="52932" y="35473"/>
                  </a:cubicBezTo>
                  <a:lnTo>
                    <a:pt x="52932" y="35473"/>
                  </a:lnTo>
                  <a:lnTo>
                    <a:pt x="52932" y="35473"/>
                  </a:lnTo>
                  <a:cubicBezTo>
                    <a:pt x="52538" y="35383"/>
                    <a:pt x="52310" y="35460"/>
                    <a:pt x="52056" y="35561"/>
                  </a:cubicBezTo>
                  <a:lnTo>
                    <a:pt x="52056" y="35561"/>
                  </a:lnTo>
                  <a:lnTo>
                    <a:pt x="52056" y="35561"/>
                  </a:lnTo>
                  <a:cubicBezTo>
                    <a:pt x="51878" y="35650"/>
                    <a:pt x="51649" y="35764"/>
                    <a:pt x="51357" y="35764"/>
                  </a:cubicBezTo>
                  <a:lnTo>
                    <a:pt x="51357" y="35764"/>
                  </a:lnTo>
                  <a:lnTo>
                    <a:pt x="51357" y="35764"/>
                  </a:lnTo>
                  <a:cubicBezTo>
                    <a:pt x="50837" y="35764"/>
                    <a:pt x="50316" y="35447"/>
                    <a:pt x="49490" y="34622"/>
                  </a:cubicBezTo>
                  <a:lnTo>
                    <a:pt x="49490" y="34622"/>
                  </a:lnTo>
                  <a:lnTo>
                    <a:pt x="49490" y="34622"/>
                  </a:lnTo>
                  <a:cubicBezTo>
                    <a:pt x="48995" y="34126"/>
                    <a:pt x="48500" y="33682"/>
                    <a:pt x="48081" y="33339"/>
                  </a:cubicBezTo>
                  <a:lnTo>
                    <a:pt x="48081" y="33339"/>
                  </a:lnTo>
                  <a:lnTo>
                    <a:pt x="48081" y="33339"/>
                  </a:lnTo>
                  <a:cubicBezTo>
                    <a:pt x="47103" y="32463"/>
                    <a:pt x="46506" y="31942"/>
                    <a:pt x="46684" y="31307"/>
                  </a:cubicBezTo>
                  <a:lnTo>
                    <a:pt x="46684" y="31307"/>
                  </a:lnTo>
                  <a:lnTo>
                    <a:pt x="46684" y="31307"/>
                  </a:lnTo>
                  <a:cubicBezTo>
                    <a:pt x="46836" y="30735"/>
                    <a:pt x="47547" y="30583"/>
                    <a:pt x="47814" y="30558"/>
                  </a:cubicBezTo>
                  <a:lnTo>
                    <a:pt x="47814" y="30558"/>
                  </a:lnTo>
                  <a:lnTo>
                    <a:pt x="47814" y="30558"/>
                  </a:lnTo>
                  <a:cubicBezTo>
                    <a:pt x="48411" y="30418"/>
                    <a:pt x="48957" y="30367"/>
                    <a:pt x="49554" y="30367"/>
                  </a:cubicBezTo>
                  <a:lnTo>
                    <a:pt x="49554" y="30367"/>
                  </a:lnTo>
                  <a:lnTo>
                    <a:pt x="49554" y="30367"/>
                  </a:lnTo>
                  <a:cubicBezTo>
                    <a:pt x="49833" y="30367"/>
                    <a:pt x="50087" y="30380"/>
                    <a:pt x="50316" y="30380"/>
                  </a:cubicBezTo>
                  <a:lnTo>
                    <a:pt x="50316" y="30380"/>
                  </a:lnTo>
                  <a:lnTo>
                    <a:pt x="50316" y="30380"/>
                  </a:lnTo>
                  <a:cubicBezTo>
                    <a:pt x="50697" y="30405"/>
                    <a:pt x="51014" y="30431"/>
                    <a:pt x="51345" y="30367"/>
                  </a:cubicBezTo>
                  <a:lnTo>
                    <a:pt x="51345" y="30367"/>
                  </a:lnTo>
                  <a:lnTo>
                    <a:pt x="51345" y="30367"/>
                  </a:lnTo>
                  <a:cubicBezTo>
                    <a:pt x="51662" y="30304"/>
                    <a:pt x="52081" y="30304"/>
                    <a:pt x="52487" y="30329"/>
                  </a:cubicBezTo>
                  <a:lnTo>
                    <a:pt x="52487" y="30329"/>
                  </a:lnTo>
                  <a:lnTo>
                    <a:pt x="52487" y="30329"/>
                  </a:lnTo>
                  <a:cubicBezTo>
                    <a:pt x="51980" y="29732"/>
                    <a:pt x="51776" y="29262"/>
                    <a:pt x="51700" y="29034"/>
                  </a:cubicBezTo>
                  <a:lnTo>
                    <a:pt x="51700" y="29034"/>
                  </a:lnTo>
                  <a:lnTo>
                    <a:pt x="51700" y="29034"/>
                  </a:lnTo>
                  <a:cubicBezTo>
                    <a:pt x="51256" y="29440"/>
                    <a:pt x="50544" y="29720"/>
                    <a:pt x="49313" y="29250"/>
                  </a:cubicBezTo>
                  <a:lnTo>
                    <a:pt x="49313" y="29250"/>
                  </a:lnTo>
                  <a:lnTo>
                    <a:pt x="49313" y="29250"/>
                  </a:lnTo>
                  <a:cubicBezTo>
                    <a:pt x="48220" y="28831"/>
                    <a:pt x="47979" y="28793"/>
                    <a:pt x="47878" y="28767"/>
                  </a:cubicBezTo>
                  <a:lnTo>
                    <a:pt x="47878" y="28767"/>
                  </a:lnTo>
                  <a:lnTo>
                    <a:pt x="47878" y="28767"/>
                  </a:lnTo>
                  <a:cubicBezTo>
                    <a:pt x="47649" y="28742"/>
                    <a:pt x="47611" y="28716"/>
                    <a:pt x="46950" y="28348"/>
                  </a:cubicBezTo>
                  <a:lnTo>
                    <a:pt x="46950" y="28348"/>
                  </a:lnTo>
                  <a:lnTo>
                    <a:pt x="46950" y="28348"/>
                  </a:lnTo>
                  <a:cubicBezTo>
                    <a:pt x="46570" y="28107"/>
                    <a:pt x="46252" y="27979"/>
                    <a:pt x="45998" y="27853"/>
                  </a:cubicBezTo>
                  <a:lnTo>
                    <a:pt x="45998" y="27853"/>
                  </a:lnTo>
                  <a:lnTo>
                    <a:pt x="45998" y="27853"/>
                  </a:lnTo>
                  <a:cubicBezTo>
                    <a:pt x="45363" y="27561"/>
                    <a:pt x="44868" y="27319"/>
                    <a:pt x="44347" y="26633"/>
                  </a:cubicBezTo>
                  <a:lnTo>
                    <a:pt x="44347" y="26633"/>
                  </a:lnTo>
                  <a:lnTo>
                    <a:pt x="44347" y="26633"/>
                  </a:lnTo>
                  <a:cubicBezTo>
                    <a:pt x="44182" y="26633"/>
                    <a:pt x="43852" y="26811"/>
                    <a:pt x="43636" y="26938"/>
                  </a:cubicBezTo>
                  <a:lnTo>
                    <a:pt x="43636" y="26938"/>
                  </a:lnTo>
                  <a:lnTo>
                    <a:pt x="43636" y="26938"/>
                  </a:lnTo>
                  <a:cubicBezTo>
                    <a:pt x="43344" y="27078"/>
                    <a:pt x="43115" y="27205"/>
                    <a:pt x="42874" y="27205"/>
                  </a:cubicBezTo>
                  <a:lnTo>
                    <a:pt x="42874" y="27205"/>
                  </a:lnTo>
                  <a:lnTo>
                    <a:pt x="42480" y="27154"/>
                  </a:lnTo>
                  <a:lnTo>
                    <a:pt x="42480" y="27154"/>
                  </a:lnTo>
                  <a:lnTo>
                    <a:pt x="42328" y="26900"/>
                  </a:lnTo>
                  <a:lnTo>
                    <a:pt x="42328" y="26900"/>
                  </a:lnTo>
                  <a:lnTo>
                    <a:pt x="42328" y="26900"/>
                  </a:lnTo>
                  <a:cubicBezTo>
                    <a:pt x="42125" y="26557"/>
                    <a:pt x="42226" y="26138"/>
                    <a:pt x="42849" y="24932"/>
                  </a:cubicBezTo>
                  <a:lnTo>
                    <a:pt x="42849" y="24932"/>
                  </a:lnTo>
                  <a:lnTo>
                    <a:pt x="42849" y="24932"/>
                  </a:lnTo>
                  <a:cubicBezTo>
                    <a:pt x="44512" y="21642"/>
                    <a:pt x="48449" y="20855"/>
                    <a:pt x="50341" y="20474"/>
                  </a:cubicBezTo>
                  <a:lnTo>
                    <a:pt x="50341" y="20474"/>
                  </a:lnTo>
                  <a:lnTo>
                    <a:pt x="50468" y="20462"/>
                  </a:lnTo>
                  <a:lnTo>
                    <a:pt x="50468" y="20462"/>
                  </a:lnTo>
                  <a:lnTo>
                    <a:pt x="50468" y="20462"/>
                  </a:lnTo>
                  <a:cubicBezTo>
                    <a:pt x="51484" y="20258"/>
                    <a:pt x="52056" y="20271"/>
                    <a:pt x="52729" y="20360"/>
                  </a:cubicBezTo>
                  <a:lnTo>
                    <a:pt x="52729" y="20360"/>
                  </a:lnTo>
                  <a:lnTo>
                    <a:pt x="52729" y="20360"/>
                  </a:lnTo>
                  <a:cubicBezTo>
                    <a:pt x="53072" y="20398"/>
                    <a:pt x="53465" y="20449"/>
                    <a:pt x="54100" y="20449"/>
                  </a:cubicBezTo>
                  <a:lnTo>
                    <a:pt x="54100" y="20449"/>
                  </a:lnTo>
                  <a:lnTo>
                    <a:pt x="54100" y="20449"/>
                  </a:lnTo>
                  <a:cubicBezTo>
                    <a:pt x="55967" y="20449"/>
                    <a:pt x="57085" y="20639"/>
                    <a:pt x="59218" y="21351"/>
                  </a:cubicBezTo>
                  <a:lnTo>
                    <a:pt x="59218" y="21351"/>
                  </a:lnTo>
                  <a:lnTo>
                    <a:pt x="59218" y="21351"/>
                  </a:lnTo>
                  <a:cubicBezTo>
                    <a:pt x="61314" y="22062"/>
                    <a:pt x="64959" y="22569"/>
                    <a:pt x="65581" y="22569"/>
                  </a:cubicBezTo>
                  <a:lnTo>
                    <a:pt x="65581" y="22569"/>
                  </a:lnTo>
                  <a:lnTo>
                    <a:pt x="65581" y="22569"/>
                  </a:lnTo>
                  <a:cubicBezTo>
                    <a:pt x="65657" y="22544"/>
                    <a:pt x="65860" y="22341"/>
                    <a:pt x="66000" y="22227"/>
                  </a:cubicBezTo>
                  <a:lnTo>
                    <a:pt x="66000" y="22227"/>
                  </a:lnTo>
                  <a:lnTo>
                    <a:pt x="66000" y="22227"/>
                  </a:lnTo>
                  <a:cubicBezTo>
                    <a:pt x="66533" y="21719"/>
                    <a:pt x="67359" y="20880"/>
                    <a:pt x="68883" y="21173"/>
                  </a:cubicBezTo>
                  <a:lnTo>
                    <a:pt x="68883" y="21173"/>
                  </a:lnTo>
                  <a:lnTo>
                    <a:pt x="68883" y="21173"/>
                  </a:lnTo>
                  <a:cubicBezTo>
                    <a:pt x="69594" y="21274"/>
                    <a:pt x="69899" y="21363"/>
                    <a:pt x="70089" y="21427"/>
                  </a:cubicBezTo>
                  <a:lnTo>
                    <a:pt x="70089" y="21427"/>
                  </a:lnTo>
                  <a:lnTo>
                    <a:pt x="70089" y="21427"/>
                  </a:lnTo>
                  <a:cubicBezTo>
                    <a:pt x="70369" y="21503"/>
                    <a:pt x="70369" y="21503"/>
                    <a:pt x="71804" y="21503"/>
                  </a:cubicBezTo>
                  <a:lnTo>
                    <a:pt x="71804" y="21503"/>
                  </a:lnTo>
                  <a:lnTo>
                    <a:pt x="71804" y="21503"/>
                  </a:lnTo>
                  <a:cubicBezTo>
                    <a:pt x="72794" y="21503"/>
                    <a:pt x="73124" y="21274"/>
                    <a:pt x="73531" y="21008"/>
                  </a:cubicBezTo>
                  <a:lnTo>
                    <a:pt x="73531" y="21008"/>
                  </a:lnTo>
                  <a:lnTo>
                    <a:pt x="73531" y="21008"/>
                  </a:lnTo>
                  <a:cubicBezTo>
                    <a:pt x="74013" y="20677"/>
                    <a:pt x="74547" y="20284"/>
                    <a:pt x="75931" y="20284"/>
                  </a:cubicBezTo>
                  <a:lnTo>
                    <a:pt x="75931" y="20284"/>
                  </a:lnTo>
                  <a:lnTo>
                    <a:pt x="75931" y="20284"/>
                  </a:lnTo>
                  <a:cubicBezTo>
                    <a:pt x="76871" y="20284"/>
                    <a:pt x="77531" y="20436"/>
                    <a:pt x="78052" y="20563"/>
                  </a:cubicBezTo>
                  <a:lnTo>
                    <a:pt x="78052" y="20563"/>
                  </a:lnTo>
                  <a:lnTo>
                    <a:pt x="78052" y="20563"/>
                  </a:lnTo>
                  <a:cubicBezTo>
                    <a:pt x="78395" y="20639"/>
                    <a:pt x="78662" y="20690"/>
                    <a:pt x="78903" y="20690"/>
                  </a:cubicBezTo>
                  <a:lnTo>
                    <a:pt x="78903" y="20690"/>
                  </a:lnTo>
                  <a:lnTo>
                    <a:pt x="78903" y="20690"/>
                  </a:lnTo>
                  <a:cubicBezTo>
                    <a:pt x="79119" y="20690"/>
                    <a:pt x="79386" y="20665"/>
                    <a:pt x="79830" y="20385"/>
                  </a:cubicBezTo>
                  <a:lnTo>
                    <a:pt x="79830" y="20385"/>
                  </a:lnTo>
                  <a:lnTo>
                    <a:pt x="79830" y="20385"/>
                  </a:lnTo>
                  <a:cubicBezTo>
                    <a:pt x="80249" y="20093"/>
                    <a:pt x="80605" y="19839"/>
                    <a:pt x="80909" y="19610"/>
                  </a:cubicBezTo>
                  <a:lnTo>
                    <a:pt x="80909" y="19610"/>
                  </a:lnTo>
                  <a:lnTo>
                    <a:pt x="80909" y="19610"/>
                  </a:lnTo>
                  <a:cubicBezTo>
                    <a:pt x="80287" y="19623"/>
                    <a:pt x="79601" y="19610"/>
                    <a:pt x="78839" y="19572"/>
                  </a:cubicBezTo>
                  <a:lnTo>
                    <a:pt x="78839" y="19572"/>
                  </a:lnTo>
                  <a:lnTo>
                    <a:pt x="78839" y="19572"/>
                  </a:lnTo>
                  <a:cubicBezTo>
                    <a:pt x="77608" y="19496"/>
                    <a:pt x="76503" y="19572"/>
                    <a:pt x="75322" y="19649"/>
                  </a:cubicBezTo>
                  <a:lnTo>
                    <a:pt x="75322" y="19649"/>
                  </a:lnTo>
                  <a:lnTo>
                    <a:pt x="75322" y="19649"/>
                  </a:lnTo>
                  <a:cubicBezTo>
                    <a:pt x="73417" y="19788"/>
                    <a:pt x="71258" y="19839"/>
                    <a:pt x="69226" y="19509"/>
                  </a:cubicBezTo>
                  <a:lnTo>
                    <a:pt x="69226" y="19509"/>
                  </a:lnTo>
                  <a:lnTo>
                    <a:pt x="69226" y="19509"/>
                  </a:lnTo>
                  <a:cubicBezTo>
                    <a:pt x="68057" y="19293"/>
                    <a:pt x="66940" y="19204"/>
                    <a:pt x="65810" y="19204"/>
                  </a:cubicBezTo>
                  <a:lnTo>
                    <a:pt x="65810" y="19204"/>
                  </a:lnTo>
                  <a:lnTo>
                    <a:pt x="65810" y="19204"/>
                  </a:lnTo>
                  <a:cubicBezTo>
                    <a:pt x="64666" y="19191"/>
                    <a:pt x="63714" y="19319"/>
                    <a:pt x="62952" y="19395"/>
                  </a:cubicBezTo>
                  <a:lnTo>
                    <a:pt x="62952" y="19395"/>
                  </a:lnTo>
                  <a:lnTo>
                    <a:pt x="62952" y="19395"/>
                  </a:lnTo>
                  <a:cubicBezTo>
                    <a:pt x="62482" y="19458"/>
                    <a:pt x="62076" y="19509"/>
                    <a:pt x="61733" y="19509"/>
                  </a:cubicBezTo>
                  <a:lnTo>
                    <a:pt x="61733" y="19509"/>
                  </a:lnTo>
                  <a:lnTo>
                    <a:pt x="61733" y="19509"/>
                  </a:lnTo>
                  <a:cubicBezTo>
                    <a:pt x="61403" y="19522"/>
                    <a:pt x="61250" y="19585"/>
                    <a:pt x="61073" y="19661"/>
                  </a:cubicBezTo>
                  <a:lnTo>
                    <a:pt x="61073" y="19661"/>
                  </a:lnTo>
                  <a:lnTo>
                    <a:pt x="61073" y="19661"/>
                  </a:lnTo>
                  <a:cubicBezTo>
                    <a:pt x="60844" y="19738"/>
                    <a:pt x="60577" y="19865"/>
                    <a:pt x="60107" y="19865"/>
                  </a:cubicBezTo>
                  <a:lnTo>
                    <a:pt x="60107" y="19865"/>
                  </a:lnTo>
                  <a:lnTo>
                    <a:pt x="60107" y="19865"/>
                  </a:lnTo>
                  <a:cubicBezTo>
                    <a:pt x="59472" y="19865"/>
                    <a:pt x="58494" y="19649"/>
                    <a:pt x="56958" y="19179"/>
                  </a:cubicBezTo>
                  <a:lnTo>
                    <a:pt x="56958" y="19179"/>
                  </a:lnTo>
                  <a:lnTo>
                    <a:pt x="56958" y="19179"/>
                  </a:lnTo>
                  <a:cubicBezTo>
                    <a:pt x="52627" y="17858"/>
                    <a:pt x="51141" y="17630"/>
                    <a:pt x="49020" y="17782"/>
                  </a:cubicBezTo>
                  <a:lnTo>
                    <a:pt x="49020" y="17782"/>
                  </a:lnTo>
                  <a:lnTo>
                    <a:pt x="49020" y="17782"/>
                  </a:lnTo>
                  <a:cubicBezTo>
                    <a:pt x="47928" y="17883"/>
                    <a:pt x="46912" y="17782"/>
                    <a:pt x="45935" y="17706"/>
                  </a:cubicBezTo>
                  <a:lnTo>
                    <a:pt x="45935" y="17706"/>
                  </a:lnTo>
                  <a:lnTo>
                    <a:pt x="45935" y="17706"/>
                  </a:lnTo>
                  <a:cubicBezTo>
                    <a:pt x="44817" y="17617"/>
                    <a:pt x="43776" y="17566"/>
                    <a:pt x="43090" y="17731"/>
                  </a:cubicBezTo>
                  <a:lnTo>
                    <a:pt x="43090" y="17731"/>
                  </a:lnTo>
                  <a:lnTo>
                    <a:pt x="43090" y="17731"/>
                  </a:lnTo>
                  <a:cubicBezTo>
                    <a:pt x="42442" y="17909"/>
                    <a:pt x="41959" y="17985"/>
                    <a:pt x="41553" y="17985"/>
                  </a:cubicBezTo>
                  <a:lnTo>
                    <a:pt x="41553" y="17985"/>
                  </a:lnTo>
                  <a:lnTo>
                    <a:pt x="41553" y="17985"/>
                  </a:lnTo>
                  <a:cubicBezTo>
                    <a:pt x="40423" y="17985"/>
                    <a:pt x="39674" y="17388"/>
                    <a:pt x="39280" y="16194"/>
                  </a:cubicBezTo>
                  <a:lnTo>
                    <a:pt x="39280" y="16194"/>
                  </a:lnTo>
                  <a:lnTo>
                    <a:pt x="39280" y="16194"/>
                  </a:lnTo>
                  <a:cubicBezTo>
                    <a:pt x="39153" y="15826"/>
                    <a:pt x="38696" y="15559"/>
                    <a:pt x="38251" y="15305"/>
                  </a:cubicBezTo>
                  <a:lnTo>
                    <a:pt x="38251" y="15305"/>
                  </a:lnTo>
                  <a:lnTo>
                    <a:pt x="38251" y="15305"/>
                  </a:lnTo>
                  <a:cubicBezTo>
                    <a:pt x="37692" y="14975"/>
                    <a:pt x="37070" y="14645"/>
                    <a:pt x="36994" y="13934"/>
                  </a:cubicBezTo>
                  <a:lnTo>
                    <a:pt x="36994" y="13934"/>
                  </a:lnTo>
                  <a:lnTo>
                    <a:pt x="36994" y="13934"/>
                  </a:lnTo>
                  <a:cubicBezTo>
                    <a:pt x="36930" y="13299"/>
                    <a:pt x="37350" y="12639"/>
                    <a:pt x="38365" y="11737"/>
                  </a:cubicBezTo>
                  <a:lnTo>
                    <a:pt x="38365" y="11737"/>
                  </a:lnTo>
                  <a:lnTo>
                    <a:pt x="38365" y="11737"/>
                  </a:lnTo>
                  <a:cubicBezTo>
                    <a:pt x="39128" y="11063"/>
                    <a:pt x="39686" y="10530"/>
                    <a:pt x="40143" y="10098"/>
                  </a:cubicBezTo>
                  <a:lnTo>
                    <a:pt x="40143" y="10098"/>
                  </a:lnTo>
                  <a:lnTo>
                    <a:pt x="40143" y="10098"/>
                  </a:lnTo>
                  <a:cubicBezTo>
                    <a:pt x="41477" y="8803"/>
                    <a:pt x="41972" y="8321"/>
                    <a:pt x="44093" y="7889"/>
                  </a:cubicBezTo>
                  <a:lnTo>
                    <a:pt x="44093" y="7889"/>
                  </a:lnTo>
                  <a:lnTo>
                    <a:pt x="44093" y="7889"/>
                  </a:lnTo>
                  <a:cubicBezTo>
                    <a:pt x="46595" y="7406"/>
                    <a:pt x="47217" y="7508"/>
                    <a:pt x="48652" y="7813"/>
                  </a:cubicBezTo>
                  <a:lnTo>
                    <a:pt x="48652" y="7813"/>
                  </a:lnTo>
                  <a:lnTo>
                    <a:pt x="49084" y="7889"/>
                  </a:lnTo>
                  <a:lnTo>
                    <a:pt x="49084" y="7889"/>
                  </a:lnTo>
                  <a:lnTo>
                    <a:pt x="49084" y="7889"/>
                  </a:lnTo>
                  <a:cubicBezTo>
                    <a:pt x="49795" y="8028"/>
                    <a:pt x="50443" y="8156"/>
                    <a:pt x="51141" y="8282"/>
                  </a:cubicBezTo>
                  <a:lnTo>
                    <a:pt x="51141" y="8282"/>
                  </a:lnTo>
                  <a:lnTo>
                    <a:pt x="51141" y="8282"/>
                  </a:lnTo>
                  <a:cubicBezTo>
                    <a:pt x="52183" y="8460"/>
                    <a:pt x="53275" y="8638"/>
                    <a:pt x="54748" y="8968"/>
                  </a:cubicBezTo>
                  <a:lnTo>
                    <a:pt x="54748" y="8968"/>
                  </a:lnTo>
                  <a:lnTo>
                    <a:pt x="54748" y="8968"/>
                  </a:lnTo>
                  <a:cubicBezTo>
                    <a:pt x="56272" y="9286"/>
                    <a:pt x="57313" y="9451"/>
                    <a:pt x="57923" y="9451"/>
                  </a:cubicBezTo>
                  <a:lnTo>
                    <a:pt x="57923" y="9451"/>
                  </a:lnTo>
                  <a:lnTo>
                    <a:pt x="57923" y="9451"/>
                  </a:lnTo>
                  <a:cubicBezTo>
                    <a:pt x="58050" y="9451"/>
                    <a:pt x="58139" y="9438"/>
                    <a:pt x="58202" y="9438"/>
                  </a:cubicBezTo>
                  <a:lnTo>
                    <a:pt x="58202" y="9438"/>
                  </a:lnTo>
                  <a:lnTo>
                    <a:pt x="58202" y="9438"/>
                  </a:lnTo>
                  <a:cubicBezTo>
                    <a:pt x="58240" y="9222"/>
                    <a:pt x="58329" y="9032"/>
                    <a:pt x="58431" y="8803"/>
                  </a:cubicBezTo>
                  <a:lnTo>
                    <a:pt x="58431" y="8803"/>
                  </a:lnTo>
                  <a:lnTo>
                    <a:pt x="58431" y="8803"/>
                  </a:lnTo>
                  <a:cubicBezTo>
                    <a:pt x="58723" y="8105"/>
                    <a:pt x="58812" y="7787"/>
                    <a:pt x="58558" y="7584"/>
                  </a:cubicBezTo>
                  <a:lnTo>
                    <a:pt x="58558" y="7584"/>
                  </a:lnTo>
                  <a:lnTo>
                    <a:pt x="58558" y="7584"/>
                  </a:lnTo>
                  <a:cubicBezTo>
                    <a:pt x="58304" y="7394"/>
                    <a:pt x="57847" y="7165"/>
                    <a:pt x="57364" y="6936"/>
                  </a:cubicBezTo>
                  <a:lnTo>
                    <a:pt x="57364" y="6936"/>
                  </a:lnTo>
                  <a:lnTo>
                    <a:pt x="57364" y="6936"/>
                  </a:lnTo>
                  <a:cubicBezTo>
                    <a:pt x="56234" y="6377"/>
                    <a:pt x="54951" y="5730"/>
                    <a:pt x="54659" y="4676"/>
                  </a:cubicBezTo>
                  <a:lnTo>
                    <a:pt x="54659" y="4676"/>
                  </a:lnTo>
                  <a:lnTo>
                    <a:pt x="54659" y="4676"/>
                  </a:lnTo>
                  <a:cubicBezTo>
                    <a:pt x="54558" y="4345"/>
                    <a:pt x="54469" y="4066"/>
                    <a:pt x="54392" y="3812"/>
                  </a:cubicBezTo>
                  <a:lnTo>
                    <a:pt x="54392" y="3812"/>
                  </a:lnTo>
                  <a:lnTo>
                    <a:pt x="54392" y="3812"/>
                  </a:lnTo>
                  <a:cubicBezTo>
                    <a:pt x="54126" y="3012"/>
                    <a:pt x="53948" y="2441"/>
                    <a:pt x="54126" y="1882"/>
                  </a:cubicBezTo>
                  <a:lnTo>
                    <a:pt x="54126" y="1882"/>
                  </a:lnTo>
                  <a:lnTo>
                    <a:pt x="54126" y="1882"/>
                  </a:lnTo>
                  <a:cubicBezTo>
                    <a:pt x="54558" y="586"/>
                    <a:pt x="55650" y="2"/>
                    <a:pt x="57047" y="294"/>
                  </a:cubicBezTo>
                  <a:lnTo>
                    <a:pt x="57047" y="294"/>
                  </a:lnTo>
                  <a:lnTo>
                    <a:pt x="57047" y="294"/>
                  </a:lnTo>
                  <a:cubicBezTo>
                    <a:pt x="57555" y="409"/>
                    <a:pt x="57961" y="320"/>
                    <a:pt x="58406" y="168"/>
                  </a:cubicBezTo>
                  <a:lnTo>
                    <a:pt x="58406" y="168"/>
                  </a:lnTo>
                  <a:lnTo>
                    <a:pt x="58406" y="168"/>
                  </a:lnTo>
                  <a:cubicBezTo>
                    <a:pt x="58736" y="53"/>
                    <a:pt x="59117" y="-49"/>
                    <a:pt x="59612" y="-49"/>
                  </a:cubicBezTo>
                  <a:lnTo>
                    <a:pt x="59612" y="-49"/>
                  </a:lnTo>
                  <a:lnTo>
                    <a:pt x="59612" y="-49"/>
                  </a:lnTo>
                  <a:cubicBezTo>
                    <a:pt x="60044" y="-49"/>
                    <a:pt x="60514" y="53"/>
                    <a:pt x="61022" y="243"/>
                  </a:cubicBezTo>
                  <a:lnTo>
                    <a:pt x="61022" y="243"/>
                  </a:lnTo>
                  <a:lnTo>
                    <a:pt x="61022" y="243"/>
                  </a:lnTo>
                  <a:cubicBezTo>
                    <a:pt x="62152" y="688"/>
                    <a:pt x="65263" y="815"/>
                    <a:pt x="68006" y="917"/>
                  </a:cubicBezTo>
                  <a:lnTo>
                    <a:pt x="68006" y="917"/>
                  </a:lnTo>
                  <a:lnTo>
                    <a:pt x="68006" y="917"/>
                  </a:lnTo>
                  <a:cubicBezTo>
                    <a:pt x="69708" y="993"/>
                    <a:pt x="71308" y="1044"/>
                    <a:pt x="72388" y="1158"/>
                  </a:cubicBezTo>
                  <a:lnTo>
                    <a:pt x="72388" y="1158"/>
                  </a:lnTo>
                  <a:lnTo>
                    <a:pt x="72388" y="1158"/>
                  </a:lnTo>
                  <a:cubicBezTo>
                    <a:pt x="73633" y="1323"/>
                    <a:pt x="74394" y="1450"/>
                    <a:pt x="75042" y="1552"/>
                  </a:cubicBezTo>
                  <a:lnTo>
                    <a:pt x="75042" y="1552"/>
                  </a:lnTo>
                  <a:lnTo>
                    <a:pt x="75042" y="1552"/>
                  </a:lnTo>
                  <a:cubicBezTo>
                    <a:pt x="75893" y="1679"/>
                    <a:pt x="76503" y="1767"/>
                    <a:pt x="77671" y="1882"/>
                  </a:cubicBezTo>
                  <a:lnTo>
                    <a:pt x="77671" y="1882"/>
                  </a:lnTo>
                  <a:lnTo>
                    <a:pt x="77671" y="1882"/>
                  </a:lnTo>
                  <a:cubicBezTo>
                    <a:pt x="78090" y="1907"/>
                    <a:pt x="78433" y="1932"/>
                    <a:pt x="78763" y="1958"/>
                  </a:cubicBezTo>
                  <a:lnTo>
                    <a:pt x="78763" y="1958"/>
                  </a:lnTo>
                  <a:lnTo>
                    <a:pt x="78763" y="1958"/>
                  </a:lnTo>
                  <a:cubicBezTo>
                    <a:pt x="80173" y="2034"/>
                    <a:pt x="81087" y="2085"/>
                    <a:pt x="83310" y="2974"/>
                  </a:cubicBezTo>
                  <a:lnTo>
                    <a:pt x="83310" y="2974"/>
                  </a:lnTo>
                  <a:lnTo>
                    <a:pt x="83310" y="2974"/>
                  </a:lnTo>
                  <a:cubicBezTo>
                    <a:pt x="84783" y="3558"/>
                    <a:pt x="85964" y="3571"/>
                    <a:pt x="87208" y="3571"/>
                  </a:cubicBezTo>
                  <a:lnTo>
                    <a:pt x="87208" y="3571"/>
                  </a:lnTo>
                  <a:lnTo>
                    <a:pt x="87208" y="3571"/>
                  </a:lnTo>
                  <a:cubicBezTo>
                    <a:pt x="88123" y="3596"/>
                    <a:pt x="89050" y="3596"/>
                    <a:pt x="90129" y="3825"/>
                  </a:cubicBezTo>
                  <a:lnTo>
                    <a:pt x="90129" y="3825"/>
                  </a:lnTo>
                  <a:lnTo>
                    <a:pt x="90129" y="3825"/>
                  </a:lnTo>
                  <a:cubicBezTo>
                    <a:pt x="91095" y="4041"/>
                    <a:pt x="91793" y="4041"/>
                    <a:pt x="92403" y="4054"/>
                  </a:cubicBezTo>
                  <a:lnTo>
                    <a:pt x="92403" y="4054"/>
                  </a:lnTo>
                  <a:lnTo>
                    <a:pt x="92403" y="4054"/>
                  </a:lnTo>
                  <a:cubicBezTo>
                    <a:pt x="93330" y="4066"/>
                    <a:pt x="94130" y="4092"/>
                    <a:pt x="95108" y="4816"/>
                  </a:cubicBezTo>
                  <a:lnTo>
                    <a:pt x="95108" y="4816"/>
                  </a:lnTo>
                  <a:lnTo>
                    <a:pt x="95108" y="4816"/>
                  </a:lnTo>
                  <a:cubicBezTo>
                    <a:pt x="95374" y="5006"/>
                    <a:pt x="95628" y="5209"/>
                    <a:pt x="95844" y="5362"/>
                  </a:cubicBezTo>
                  <a:lnTo>
                    <a:pt x="95844" y="5362"/>
                  </a:lnTo>
                  <a:lnTo>
                    <a:pt x="95844" y="5362"/>
                  </a:lnTo>
                  <a:cubicBezTo>
                    <a:pt x="96390" y="5806"/>
                    <a:pt x="96771" y="6124"/>
                    <a:pt x="97051" y="6124"/>
                  </a:cubicBezTo>
                  <a:lnTo>
                    <a:pt x="97051" y="6124"/>
                  </a:lnTo>
                  <a:lnTo>
                    <a:pt x="97051" y="6124"/>
                  </a:lnTo>
                  <a:cubicBezTo>
                    <a:pt x="97101" y="6124"/>
                    <a:pt x="97203" y="6111"/>
                    <a:pt x="97355" y="5996"/>
                  </a:cubicBezTo>
                  <a:lnTo>
                    <a:pt x="97355" y="5996"/>
                  </a:lnTo>
                  <a:lnTo>
                    <a:pt x="97355" y="5996"/>
                  </a:lnTo>
                  <a:cubicBezTo>
                    <a:pt x="97432" y="5971"/>
                    <a:pt x="97457" y="5933"/>
                    <a:pt x="97457" y="5895"/>
                  </a:cubicBezTo>
                  <a:lnTo>
                    <a:pt x="97457" y="5895"/>
                  </a:lnTo>
                  <a:lnTo>
                    <a:pt x="97457" y="5895"/>
                  </a:lnTo>
                  <a:cubicBezTo>
                    <a:pt x="97571" y="5095"/>
                    <a:pt x="98321" y="5057"/>
                    <a:pt x="99743" y="5057"/>
                  </a:cubicBezTo>
                  <a:lnTo>
                    <a:pt x="99743" y="5057"/>
                  </a:lnTo>
                  <a:lnTo>
                    <a:pt x="99743" y="5057"/>
                  </a:lnTo>
                  <a:cubicBezTo>
                    <a:pt x="100734" y="5057"/>
                    <a:pt x="101216" y="5006"/>
                    <a:pt x="101534" y="4968"/>
                  </a:cubicBezTo>
                  <a:lnTo>
                    <a:pt x="101534" y="4968"/>
                  </a:lnTo>
                  <a:lnTo>
                    <a:pt x="101534" y="4968"/>
                  </a:lnTo>
                  <a:cubicBezTo>
                    <a:pt x="102181" y="4904"/>
                    <a:pt x="102334" y="4930"/>
                    <a:pt x="103439" y="5260"/>
                  </a:cubicBezTo>
                  <a:lnTo>
                    <a:pt x="103439" y="5260"/>
                  </a:lnTo>
                  <a:lnTo>
                    <a:pt x="103439" y="5260"/>
                  </a:lnTo>
                  <a:cubicBezTo>
                    <a:pt x="104086" y="5450"/>
                    <a:pt x="104455" y="5527"/>
                    <a:pt x="104785" y="5578"/>
                  </a:cubicBezTo>
                  <a:lnTo>
                    <a:pt x="104785" y="5578"/>
                  </a:lnTo>
                  <a:lnTo>
                    <a:pt x="104785" y="5578"/>
                  </a:lnTo>
                  <a:cubicBezTo>
                    <a:pt x="105344" y="5679"/>
                    <a:pt x="105775" y="5768"/>
                    <a:pt x="107045" y="6352"/>
                  </a:cubicBezTo>
                  <a:lnTo>
                    <a:pt x="107045" y="6352"/>
                  </a:lnTo>
                  <a:lnTo>
                    <a:pt x="107045" y="6352"/>
                  </a:lnTo>
                  <a:cubicBezTo>
                    <a:pt x="107045" y="6352"/>
                    <a:pt x="107045" y="6352"/>
                    <a:pt x="107045" y="6352"/>
                  </a:cubicBezTo>
                  <a:lnTo>
                    <a:pt x="107045" y="6352"/>
                  </a:lnTo>
                  <a:lnTo>
                    <a:pt x="107084" y="6276"/>
                  </a:lnTo>
                  <a:lnTo>
                    <a:pt x="107084" y="6276"/>
                  </a:lnTo>
                  <a:lnTo>
                    <a:pt x="107426" y="6276"/>
                  </a:lnTo>
                  <a:lnTo>
                    <a:pt x="107426" y="6276"/>
                  </a:lnTo>
                  <a:lnTo>
                    <a:pt x="107426" y="6276"/>
                  </a:lnTo>
                  <a:cubicBezTo>
                    <a:pt x="107617" y="6276"/>
                    <a:pt x="107617" y="6276"/>
                    <a:pt x="109065" y="7267"/>
                  </a:cubicBezTo>
                  <a:lnTo>
                    <a:pt x="109065" y="7267"/>
                  </a:lnTo>
                  <a:lnTo>
                    <a:pt x="109065" y="7267"/>
                  </a:lnTo>
                  <a:cubicBezTo>
                    <a:pt x="111147" y="8702"/>
                    <a:pt x="112481" y="8803"/>
                    <a:pt x="112913" y="8803"/>
                  </a:cubicBezTo>
                  <a:lnTo>
                    <a:pt x="112913" y="8803"/>
                  </a:lnTo>
                  <a:lnTo>
                    <a:pt x="112913" y="8803"/>
                  </a:lnTo>
                  <a:cubicBezTo>
                    <a:pt x="113001" y="8663"/>
                    <a:pt x="113103" y="8511"/>
                    <a:pt x="113116" y="8422"/>
                  </a:cubicBezTo>
                  <a:lnTo>
                    <a:pt x="113116" y="8422"/>
                  </a:lnTo>
                  <a:lnTo>
                    <a:pt x="113116" y="8422"/>
                  </a:lnTo>
                  <a:cubicBezTo>
                    <a:pt x="113230" y="8003"/>
                    <a:pt x="113573" y="7990"/>
                    <a:pt x="113687" y="7965"/>
                  </a:cubicBezTo>
                  <a:lnTo>
                    <a:pt x="113687" y="7965"/>
                  </a:lnTo>
                  <a:lnTo>
                    <a:pt x="113687" y="7965"/>
                  </a:lnTo>
                  <a:cubicBezTo>
                    <a:pt x="114221" y="7889"/>
                    <a:pt x="115237" y="7584"/>
                    <a:pt x="116723" y="7038"/>
                  </a:cubicBezTo>
                  <a:lnTo>
                    <a:pt x="116723" y="7038"/>
                  </a:lnTo>
                  <a:lnTo>
                    <a:pt x="116723" y="7038"/>
                  </a:lnTo>
                  <a:cubicBezTo>
                    <a:pt x="118983" y="6200"/>
                    <a:pt x="118754" y="5552"/>
                    <a:pt x="118577" y="5031"/>
                  </a:cubicBezTo>
                  <a:lnTo>
                    <a:pt x="118577" y="5031"/>
                  </a:lnTo>
                  <a:lnTo>
                    <a:pt x="118577" y="5031"/>
                  </a:lnTo>
                  <a:cubicBezTo>
                    <a:pt x="118475" y="4765"/>
                    <a:pt x="118348" y="4358"/>
                    <a:pt x="118589" y="4015"/>
                  </a:cubicBezTo>
                  <a:lnTo>
                    <a:pt x="118589" y="4015"/>
                  </a:lnTo>
                  <a:lnTo>
                    <a:pt x="118589" y="4015"/>
                  </a:lnTo>
                  <a:cubicBezTo>
                    <a:pt x="118831" y="3685"/>
                    <a:pt x="119300" y="3621"/>
                    <a:pt x="119720" y="3621"/>
                  </a:cubicBezTo>
                  <a:lnTo>
                    <a:pt x="119720" y="3621"/>
                  </a:lnTo>
                  <a:lnTo>
                    <a:pt x="119720" y="3621"/>
                  </a:lnTo>
                  <a:cubicBezTo>
                    <a:pt x="119834" y="3621"/>
                    <a:pt x="119974" y="3647"/>
                    <a:pt x="120126" y="3647"/>
                  </a:cubicBezTo>
                  <a:lnTo>
                    <a:pt x="120126" y="3647"/>
                  </a:lnTo>
                  <a:lnTo>
                    <a:pt x="120126" y="3647"/>
                  </a:lnTo>
                  <a:cubicBezTo>
                    <a:pt x="121955" y="3761"/>
                    <a:pt x="123021" y="4168"/>
                    <a:pt x="123961" y="4536"/>
                  </a:cubicBezTo>
                  <a:lnTo>
                    <a:pt x="123961" y="4536"/>
                  </a:lnTo>
                  <a:lnTo>
                    <a:pt x="123961" y="4536"/>
                  </a:lnTo>
                  <a:cubicBezTo>
                    <a:pt x="124596" y="4777"/>
                    <a:pt x="125130" y="4993"/>
                    <a:pt x="125803" y="5057"/>
                  </a:cubicBezTo>
                  <a:lnTo>
                    <a:pt x="125803" y="5057"/>
                  </a:lnTo>
                  <a:lnTo>
                    <a:pt x="125803" y="5057"/>
                  </a:lnTo>
                  <a:cubicBezTo>
                    <a:pt x="126158" y="5095"/>
                    <a:pt x="126438" y="5120"/>
                    <a:pt x="126654" y="5120"/>
                  </a:cubicBezTo>
                  <a:lnTo>
                    <a:pt x="126654" y="5120"/>
                  </a:lnTo>
                  <a:lnTo>
                    <a:pt x="126654" y="5120"/>
                  </a:lnTo>
                  <a:cubicBezTo>
                    <a:pt x="127162" y="5120"/>
                    <a:pt x="127301" y="5031"/>
                    <a:pt x="127936" y="4561"/>
                  </a:cubicBezTo>
                  <a:lnTo>
                    <a:pt x="127936" y="4561"/>
                  </a:lnTo>
                  <a:lnTo>
                    <a:pt x="127936" y="4561"/>
                  </a:lnTo>
                  <a:cubicBezTo>
                    <a:pt x="128127" y="4435"/>
                    <a:pt x="128356" y="4269"/>
                    <a:pt x="128635" y="4092"/>
                  </a:cubicBezTo>
                  <a:lnTo>
                    <a:pt x="128635" y="4092"/>
                  </a:lnTo>
                  <a:lnTo>
                    <a:pt x="128635" y="4092"/>
                  </a:lnTo>
                  <a:cubicBezTo>
                    <a:pt x="129130" y="3761"/>
                    <a:pt x="129359" y="3546"/>
                    <a:pt x="129536" y="3342"/>
                  </a:cubicBezTo>
                  <a:lnTo>
                    <a:pt x="129536" y="3342"/>
                  </a:lnTo>
                  <a:lnTo>
                    <a:pt x="129536" y="3342"/>
                  </a:lnTo>
                  <a:cubicBezTo>
                    <a:pt x="130045" y="2847"/>
                    <a:pt x="130299" y="2669"/>
                    <a:pt x="132051" y="2403"/>
                  </a:cubicBezTo>
                  <a:lnTo>
                    <a:pt x="132051" y="2403"/>
                  </a:lnTo>
                  <a:lnTo>
                    <a:pt x="132051" y="2403"/>
                  </a:lnTo>
                  <a:cubicBezTo>
                    <a:pt x="132432" y="2352"/>
                    <a:pt x="132762" y="2301"/>
                    <a:pt x="133054" y="2250"/>
                  </a:cubicBezTo>
                  <a:lnTo>
                    <a:pt x="133054" y="2250"/>
                  </a:lnTo>
                  <a:lnTo>
                    <a:pt x="133054" y="2250"/>
                  </a:lnTo>
                  <a:cubicBezTo>
                    <a:pt x="134693" y="1996"/>
                    <a:pt x="135035" y="2034"/>
                    <a:pt x="136242" y="2656"/>
                  </a:cubicBezTo>
                  <a:lnTo>
                    <a:pt x="136242" y="2656"/>
                  </a:lnTo>
                  <a:lnTo>
                    <a:pt x="136242" y="2656"/>
                  </a:lnTo>
                  <a:cubicBezTo>
                    <a:pt x="136750" y="2885"/>
                    <a:pt x="136978" y="2885"/>
                    <a:pt x="137245" y="2910"/>
                  </a:cubicBezTo>
                  <a:lnTo>
                    <a:pt x="137245" y="2910"/>
                  </a:lnTo>
                  <a:lnTo>
                    <a:pt x="137245" y="2910"/>
                  </a:lnTo>
                  <a:cubicBezTo>
                    <a:pt x="137791" y="2923"/>
                    <a:pt x="138261" y="2987"/>
                    <a:pt x="139315" y="3749"/>
                  </a:cubicBezTo>
                  <a:lnTo>
                    <a:pt x="139315" y="3749"/>
                  </a:lnTo>
                  <a:lnTo>
                    <a:pt x="139315" y="3749"/>
                  </a:lnTo>
                  <a:cubicBezTo>
                    <a:pt x="140001" y="4206"/>
                    <a:pt x="140204" y="4435"/>
                    <a:pt x="140369" y="4600"/>
                  </a:cubicBezTo>
                  <a:lnTo>
                    <a:pt x="140369" y="4600"/>
                  </a:lnTo>
                  <a:lnTo>
                    <a:pt x="140369" y="4600"/>
                  </a:lnTo>
                  <a:cubicBezTo>
                    <a:pt x="140420" y="4638"/>
                    <a:pt x="140750" y="4765"/>
                    <a:pt x="141271" y="4930"/>
                  </a:cubicBezTo>
                  <a:lnTo>
                    <a:pt x="141271" y="4930"/>
                  </a:lnTo>
                  <a:lnTo>
                    <a:pt x="142198" y="5260"/>
                  </a:lnTo>
                  <a:lnTo>
                    <a:pt x="142198" y="5260"/>
                  </a:lnTo>
                  <a:lnTo>
                    <a:pt x="142198" y="5260"/>
                  </a:lnTo>
                  <a:cubicBezTo>
                    <a:pt x="143201" y="5616"/>
                    <a:pt x="143900" y="5857"/>
                    <a:pt x="144433" y="6022"/>
                  </a:cubicBezTo>
                  <a:lnTo>
                    <a:pt x="144433" y="6022"/>
                  </a:lnTo>
                  <a:lnTo>
                    <a:pt x="144433" y="6022"/>
                  </a:lnTo>
                  <a:cubicBezTo>
                    <a:pt x="145500" y="6390"/>
                    <a:pt x="145906" y="6517"/>
                    <a:pt x="146541" y="6898"/>
                  </a:cubicBezTo>
                  <a:lnTo>
                    <a:pt x="146541" y="6898"/>
                  </a:lnTo>
                  <a:lnTo>
                    <a:pt x="146846" y="7089"/>
                  </a:lnTo>
                  <a:lnTo>
                    <a:pt x="146846" y="7089"/>
                  </a:lnTo>
                  <a:lnTo>
                    <a:pt x="146846" y="7089"/>
                  </a:lnTo>
                  <a:cubicBezTo>
                    <a:pt x="147621" y="7520"/>
                    <a:pt x="148599" y="8092"/>
                    <a:pt x="148383" y="9400"/>
                  </a:cubicBezTo>
                  <a:lnTo>
                    <a:pt x="148383" y="9400"/>
                  </a:lnTo>
                  <a:lnTo>
                    <a:pt x="148383" y="9400"/>
                  </a:lnTo>
                  <a:cubicBezTo>
                    <a:pt x="148357" y="9590"/>
                    <a:pt x="148497" y="9984"/>
                    <a:pt x="148611" y="10264"/>
                  </a:cubicBezTo>
                  <a:lnTo>
                    <a:pt x="148611" y="10264"/>
                  </a:lnTo>
                  <a:lnTo>
                    <a:pt x="148611" y="10264"/>
                  </a:lnTo>
                  <a:cubicBezTo>
                    <a:pt x="148789" y="10734"/>
                    <a:pt x="148980" y="11191"/>
                    <a:pt x="148713" y="11610"/>
                  </a:cubicBezTo>
                  <a:lnTo>
                    <a:pt x="148713" y="11610"/>
                  </a:lnTo>
                  <a:lnTo>
                    <a:pt x="148713" y="11610"/>
                  </a:lnTo>
                  <a:cubicBezTo>
                    <a:pt x="148535" y="11851"/>
                    <a:pt x="148091" y="12130"/>
                    <a:pt x="146833" y="11762"/>
                  </a:cubicBezTo>
                  <a:lnTo>
                    <a:pt x="146833" y="11762"/>
                  </a:lnTo>
                  <a:lnTo>
                    <a:pt x="146833" y="11762"/>
                  </a:lnTo>
                  <a:cubicBezTo>
                    <a:pt x="146706" y="11724"/>
                    <a:pt x="146567" y="11686"/>
                    <a:pt x="146440" y="11661"/>
                  </a:cubicBezTo>
                  <a:lnTo>
                    <a:pt x="146440" y="11661"/>
                  </a:lnTo>
                  <a:lnTo>
                    <a:pt x="146440" y="11661"/>
                  </a:lnTo>
                  <a:cubicBezTo>
                    <a:pt x="146973" y="11826"/>
                    <a:pt x="147494" y="12080"/>
                    <a:pt x="147989" y="12397"/>
                  </a:cubicBezTo>
                  <a:lnTo>
                    <a:pt x="147989" y="12397"/>
                  </a:lnTo>
                  <a:lnTo>
                    <a:pt x="147989" y="12397"/>
                  </a:lnTo>
                  <a:cubicBezTo>
                    <a:pt x="149069" y="13121"/>
                    <a:pt x="149615" y="13819"/>
                    <a:pt x="149920" y="14290"/>
                  </a:cubicBezTo>
                  <a:lnTo>
                    <a:pt x="149920" y="14290"/>
                  </a:lnTo>
                  <a:lnTo>
                    <a:pt x="149920" y="14290"/>
                  </a:lnTo>
                  <a:cubicBezTo>
                    <a:pt x="150135" y="13909"/>
                    <a:pt x="150123" y="13654"/>
                    <a:pt x="150110" y="13413"/>
                  </a:cubicBezTo>
                  <a:lnTo>
                    <a:pt x="150110" y="13413"/>
                  </a:lnTo>
                  <a:lnTo>
                    <a:pt x="150110" y="13413"/>
                  </a:lnTo>
                  <a:cubicBezTo>
                    <a:pt x="150110" y="13185"/>
                    <a:pt x="150097" y="12892"/>
                    <a:pt x="150339" y="12651"/>
                  </a:cubicBezTo>
                  <a:lnTo>
                    <a:pt x="150339" y="12651"/>
                  </a:lnTo>
                  <a:lnTo>
                    <a:pt x="150339" y="12651"/>
                  </a:lnTo>
                  <a:cubicBezTo>
                    <a:pt x="150554" y="12410"/>
                    <a:pt x="150885" y="12372"/>
                    <a:pt x="151151" y="12372"/>
                  </a:cubicBezTo>
                  <a:lnTo>
                    <a:pt x="151151" y="12372"/>
                  </a:lnTo>
                  <a:lnTo>
                    <a:pt x="151151" y="12372"/>
                  </a:lnTo>
                  <a:cubicBezTo>
                    <a:pt x="151418" y="12372"/>
                    <a:pt x="151774" y="12410"/>
                    <a:pt x="152345" y="12499"/>
                  </a:cubicBezTo>
                  <a:lnTo>
                    <a:pt x="152345" y="12499"/>
                  </a:lnTo>
                  <a:lnTo>
                    <a:pt x="152345" y="12499"/>
                  </a:lnTo>
                  <a:cubicBezTo>
                    <a:pt x="152523" y="12524"/>
                    <a:pt x="152663" y="12524"/>
                    <a:pt x="152777" y="12524"/>
                  </a:cubicBezTo>
                  <a:lnTo>
                    <a:pt x="152777" y="12524"/>
                  </a:lnTo>
                  <a:lnTo>
                    <a:pt x="152777" y="12524"/>
                  </a:lnTo>
                  <a:cubicBezTo>
                    <a:pt x="152980" y="12524"/>
                    <a:pt x="153069" y="12499"/>
                    <a:pt x="153082" y="12499"/>
                  </a:cubicBezTo>
                  <a:lnTo>
                    <a:pt x="153082" y="12499"/>
                  </a:lnTo>
                  <a:lnTo>
                    <a:pt x="153082" y="12499"/>
                  </a:lnTo>
                  <a:cubicBezTo>
                    <a:pt x="153094" y="12397"/>
                    <a:pt x="152993" y="12105"/>
                    <a:pt x="152942" y="11953"/>
                  </a:cubicBezTo>
                  <a:lnTo>
                    <a:pt x="152942" y="11953"/>
                  </a:lnTo>
                  <a:lnTo>
                    <a:pt x="152942" y="11953"/>
                  </a:lnTo>
                  <a:cubicBezTo>
                    <a:pt x="152802" y="11559"/>
                    <a:pt x="152663" y="11178"/>
                    <a:pt x="152904" y="10835"/>
                  </a:cubicBezTo>
                  <a:lnTo>
                    <a:pt x="152904" y="10835"/>
                  </a:lnTo>
                  <a:lnTo>
                    <a:pt x="152904" y="10835"/>
                  </a:lnTo>
                  <a:cubicBezTo>
                    <a:pt x="152980" y="10734"/>
                    <a:pt x="153171" y="10543"/>
                    <a:pt x="153526" y="10543"/>
                  </a:cubicBezTo>
                  <a:lnTo>
                    <a:pt x="153526" y="10543"/>
                  </a:lnTo>
                  <a:lnTo>
                    <a:pt x="153526" y="10543"/>
                  </a:lnTo>
                  <a:cubicBezTo>
                    <a:pt x="154695" y="10543"/>
                    <a:pt x="157628" y="10873"/>
                    <a:pt x="159470" y="13985"/>
                  </a:cubicBezTo>
                  <a:lnTo>
                    <a:pt x="159470" y="13985"/>
                  </a:lnTo>
                  <a:lnTo>
                    <a:pt x="159470" y="13985"/>
                  </a:lnTo>
                  <a:cubicBezTo>
                    <a:pt x="160295" y="15394"/>
                    <a:pt x="161006" y="15928"/>
                    <a:pt x="161387" y="16194"/>
                  </a:cubicBezTo>
                  <a:lnTo>
                    <a:pt x="161387" y="16194"/>
                  </a:lnTo>
                  <a:lnTo>
                    <a:pt x="161387" y="16194"/>
                  </a:lnTo>
                  <a:cubicBezTo>
                    <a:pt x="161641" y="16372"/>
                    <a:pt x="161908" y="16563"/>
                    <a:pt x="161883" y="16944"/>
                  </a:cubicBezTo>
                  <a:lnTo>
                    <a:pt x="161883" y="16944"/>
                  </a:lnTo>
                  <a:lnTo>
                    <a:pt x="161883" y="16944"/>
                  </a:lnTo>
                  <a:cubicBezTo>
                    <a:pt x="161857" y="17312"/>
                    <a:pt x="161552" y="17464"/>
                    <a:pt x="161006" y="17744"/>
                  </a:cubicBezTo>
                  <a:lnTo>
                    <a:pt x="161006" y="17744"/>
                  </a:lnTo>
                  <a:lnTo>
                    <a:pt x="161006" y="17744"/>
                  </a:lnTo>
                  <a:cubicBezTo>
                    <a:pt x="160676" y="17909"/>
                    <a:pt x="160321" y="18061"/>
                    <a:pt x="159965" y="18226"/>
                  </a:cubicBezTo>
                  <a:lnTo>
                    <a:pt x="159965" y="18226"/>
                  </a:lnTo>
                  <a:lnTo>
                    <a:pt x="159965" y="18226"/>
                  </a:lnTo>
                  <a:cubicBezTo>
                    <a:pt x="158873" y="18722"/>
                    <a:pt x="157730" y="19217"/>
                    <a:pt x="157133" y="20055"/>
                  </a:cubicBezTo>
                  <a:lnTo>
                    <a:pt x="157133" y="20055"/>
                  </a:lnTo>
                  <a:lnTo>
                    <a:pt x="157133" y="20055"/>
                  </a:lnTo>
                  <a:cubicBezTo>
                    <a:pt x="156155" y="21427"/>
                    <a:pt x="155431" y="22290"/>
                    <a:pt x="154504" y="22836"/>
                  </a:cubicBezTo>
                  <a:lnTo>
                    <a:pt x="154504" y="22836"/>
                  </a:lnTo>
                  <a:lnTo>
                    <a:pt x="154504" y="22836"/>
                  </a:lnTo>
                  <a:cubicBezTo>
                    <a:pt x="154098" y="23090"/>
                    <a:pt x="153602" y="23217"/>
                    <a:pt x="153044" y="23217"/>
                  </a:cubicBezTo>
                  <a:lnTo>
                    <a:pt x="153044" y="23217"/>
                  </a:lnTo>
                  <a:lnTo>
                    <a:pt x="153044" y="23217"/>
                  </a:lnTo>
                  <a:cubicBezTo>
                    <a:pt x="152739" y="23217"/>
                    <a:pt x="152434" y="23192"/>
                    <a:pt x="152142" y="23154"/>
                  </a:cubicBezTo>
                  <a:lnTo>
                    <a:pt x="152142" y="23154"/>
                  </a:lnTo>
                  <a:lnTo>
                    <a:pt x="152142" y="23154"/>
                  </a:lnTo>
                  <a:cubicBezTo>
                    <a:pt x="151939" y="23116"/>
                    <a:pt x="151735" y="23103"/>
                    <a:pt x="151583" y="23103"/>
                  </a:cubicBezTo>
                  <a:lnTo>
                    <a:pt x="151583" y="23103"/>
                  </a:lnTo>
                  <a:lnTo>
                    <a:pt x="151583" y="23103"/>
                  </a:lnTo>
                  <a:cubicBezTo>
                    <a:pt x="151202" y="23103"/>
                    <a:pt x="150936" y="22925"/>
                    <a:pt x="150694" y="22798"/>
                  </a:cubicBezTo>
                  <a:lnTo>
                    <a:pt x="150694" y="22798"/>
                  </a:lnTo>
                  <a:lnTo>
                    <a:pt x="150694" y="22798"/>
                  </a:lnTo>
                  <a:cubicBezTo>
                    <a:pt x="150453" y="22620"/>
                    <a:pt x="150224" y="22494"/>
                    <a:pt x="149881" y="22494"/>
                  </a:cubicBezTo>
                  <a:lnTo>
                    <a:pt x="149881" y="22494"/>
                  </a:lnTo>
                  <a:lnTo>
                    <a:pt x="149881" y="22494"/>
                  </a:lnTo>
                  <a:cubicBezTo>
                    <a:pt x="149551" y="22494"/>
                    <a:pt x="149132" y="22620"/>
                    <a:pt x="148624" y="22862"/>
                  </a:cubicBezTo>
                  <a:lnTo>
                    <a:pt x="148624" y="22862"/>
                  </a:lnTo>
                  <a:lnTo>
                    <a:pt x="148624" y="22862"/>
                  </a:lnTo>
                  <a:cubicBezTo>
                    <a:pt x="147799" y="23281"/>
                    <a:pt x="147176" y="23433"/>
                    <a:pt x="146719" y="23560"/>
                  </a:cubicBezTo>
                  <a:lnTo>
                    <a:pt x="146719" y="23560"/>
                  </a:lnTo>
                  <a:lnTo>
                    <a:pt x="146719" y="23560"/>
                  </a:lnTo>
                  <a:cubicBezTo>
                    <a:pt x="145995" y="23751"/>
                    <a:pt x="145982" y="23751"/>
                    <a:pt x="145906" y="24398"/>
                  </a:cubicBezTo>
                  <a:lnTo>
                    <a:pt x="145906" y="24398"/>
                  </a:lnTo>
                  <a:lnTo>
                    <a:pt x="145906" y="24398"/>
                  </a:lnTo>
                  <a:cubicBezTo>
                    <a:pt x="145868" y="24817"/>
                    <a:pt x="145792" y="25148"/>
                    <a:pt x="145716" y="25427"/>
                  </a:cubicBezTo>
                  <a:lnTo>
                    <a:pt x="145716" y="25427"/>
                  </a:lnTo>
                  <a:lnTo>
                    <a:pt x="145716" y="25427"/>
                  </a:lnTo>
                  <a:cubicBezTo>
                    <a:pt x="145551" y="26125"/>
                    <a:pt x="145551" y="26125"/>
                    <a:pt x="146465" y="26494"/>
                  </a:cubicBezTo>
                  <a:lnTo>
                    <a:pt x="146465" y="26494"/>
                  </a:lnTo>
                  <a:lnTo>
                    <a:pt x="146465" y="26494"/>
                  </a:lnTo>
                  <a:cubicBezTo>
                    <a:pt x="147011" y="26710"/>
                    <a:pt x="147456" y="26862"/>
                    <a:pt x="147862" y="27014"/>
                  </a:cubicBezTo>
                  <a:lnTo>
                    <a:pt x="147862" y="27014"/>
                  </a:lnTo>
                  <a:lnTo>
                    <a:pt x="147862" y="27014"/>
                  </a:lnTo>
                  <a:cubicBezTo>
                    <a:pt x="148764" y="27307"/>
                    <a:pt x="149488" y="27561"/>
                    <a:pt x="150631" y="28322"/>
                  </a:cubicBezTo>
                  <a:lnTo>
                    <a:pt x="150631" y="28322"/>
                  </a:lnTo>
                  <a:lnTo>
                    <a:pt x="150631" y="28322"/>
                  </a:lnTo>
                  <a:cubicBezTo>
                    <a:pt x="151202" y="28678"/>
                    <a:pt x="151647" y="28627"/>
                    <a:pt x="152002" y="28602"/>
                  </a:cubicBezTo>
                  <a:lnTo>
                    <a:pt x="152002" y="28602"/>
                  </a:lnTo>
                  <a:lnTo>
                    <a:pt x="152002" y="28602"/>
                  </a:lnTo>
                  <a:cubicBezTo>
                    <a:pt x="152116" y="28602"/>
                    <a:pt x="152231" y="28589"/>
                    <a:pt x="152332" y="28589"/>
                  </a:cubicBezTo>
                  <a:lnTo>
                    <a:pt x="152332" y="28589"/>
                  </a:lnTo>
                  <a:lnTo>
                    <a:pt x="152332" y="28589"/>
                  </a:lnTo>
                  <a:cubicBezTo>
                    <a:pt x="152574" y="28589"/>
                    <a:pt x="152929" y="28627"/>
                    <a:pt x="153196" y="28907"/>
                  </a:cubicBezTo>
                  <a:lnTo>
                    <a:pt x="153196" y="28907"/>
                  </a:lnTo>
                  <a:lnTo>
                    <a:pt x="153196" y="28907"/>
                  </a:lnTo>
                  <a:cubicBezTo>
                    <a:pt x="153501" y="29212"/>
                    <a:pt x="153577" y="29694"/>
                    <a:pt x="153513" y="30570"/>
                  </a:cubicBezTo>
                  <a:lnTo>
                    <a:pt x="153513" y="30570"/>
                  </a:lnTo>
                  <a:lnTo>
                    <a:pt x="153513" y="30570"/>
                  </a:lnTo>
                  <a:cubicBezTo>
                    <a:pt x="153475" y="31319"/>
                    <a:pt x="153387" y="31840"/>
                    <a:pt x="153310" y="32234"/>
                  </a:cubicBezTo>
                  <a:lnTo>
                    <a:pt x="153310" y="32234"/>
                  </a:lnTo>
                  <a:lnTo>
                    <a:pt x="153310" y="32234"/>
                  </a:lnTo>
                  <a:cubicBezTo>
                    <a:pt x="153183" y="33085"/>
                    <a:pt x="153158" y="33237"/>
                    <a:pt x="153806" y="34329"/>
                  </a:cubicBezTo>
                  <a:lnTo>
                    <a:pt x="153806" y="34329"/>
                  </a:lnTo>
                  <a:lnTo>
                    <a:pt x="153806" y="34329"/>
                  </a:lnTo>
                  <a:cubicBezTo>
                    <a:pt x="154377" y="35269"/>
                    <a:pt x="155711" y="37568"/>
                    <a:pt x="155965" y="38317"/>
                  </a:cubicBezTo>
                  <a:lnTo>
                    <a:pt x="155965" y="38317"/>
                  </a:lnTo>
                  <a:lnTo>
                    <a:pt x="156041" y="38520"/>
                  </a:lnTo>
                  <a:lnTo>
                    <a:pt x="156041" y="38520"/>
                  </a:lnTo>
                  <a:lnTo>
                    <a:pt x="156041" y="38520"/>
                  </a:lnTo>
                  <a:cubicBezTo>
                    <a:pt x="156917" y="41200"/>
                    <a:pt x="157285" y="41860"/>
                    <a:pt x="157438" y="42000"/>
                  </a:cubicBezTo>
                  <a:lnTo>
                    <a:pt x="157438" y="42000"/>
                  </a:lnTo>
                  <a:lnTo>
                    <a:pt x="157438" y="42000"/>
                  </a:lnTo>
                  <a:cubicBezTo>
                    <a:pt x="157768" y="42343"/>
                    <a:pt x="158682" y="42762"/>
                    <a:pt x="159152" y="42927"/>
                  </a:cubicBezTo>
                  <a:lnTo>
                    <a:pt x="159152" y="42927"/>
                  </a:lnTo>
                  <a:lnTo>
                    <a:pt x="159152" y="42927"/>
                  </a:lnTo>
                  <a:cubicBezTo>
                    <a:pt x="159812" y="43118"/>
                    <a:pt x="160130" y="43308"/>
                    <a:pt x="160409" y="43499"/>
                  </a:cubicBezTo>
                  <a:lnTo>
                    <a:pt x="160409" y="43499"/>
                  </a:lnTo>
                  <a:lnTo>
                    <a:pt x="160409" y="43499"/>
                  </a:lnTo>
                  <a:cubicBezTo>
                    <a:pt x="160702" y="43677"/>
                    <a:pt x="160943" y="43829"/>
                    <a:pt x="161603" y="43981"/>
                  </a:cubicBezTo>
                  <a:lnTo>
                    <a:pt x="161603" y="43981"/>
                  </a:lnTo>
                  <a:lnTo>
                    <a:pt x="161603" y="43981"/>
                  </a:lnTo>
                  <a:cubicBezTo>
                    <a:pt x="162048" y="44096"/>
                    <a:pt x="162340" y="44096"/>
                    <a:pt x="162594" y="44121"/>
                  </a:cubicBezTo>
                  <a:lnTo>
                    <a:pt x="162594" y="44121"/>
                  </a:lnTo>
                  <a:lnTo>
                    <a:pt x="162594" y="44121"/>
                  </a:lnTo>
                  <a:cubicBezTo>
                    <a:pt x="163203" y="44146"/>
                    <a:pt x="163635" y="44223"/>
                    <a:pt x="164626" y="44959"/>
                  </a:cubicBezTo>
                  <a:lnTo>
                    <a:pt x="164626" y="44959"/>
                  </a:lnTo>
                  <a:lnTo>
                    <a:pt x="164626" y="44959"/>
                  </a:lnTo>
                  <a:cubicBezTo>
                    <a:pt x="165896" y="45912"/>
                    <a:pt x="166404" y="46102"/>
                    <a:pt x="167902" y="46699"/>
                  </a:cubicBezTo>
                  <a:lnTo>
                    <a:pt x="167902" y="46699"/>
                  </a:lnTo>
                  <a:lnTo>
                    <a:pt x="168220" y="46839"/>
                  </a:lnTo>
                  <a:lnTo>
                    <a:pt x="168220" y="46839"/>
                  </a:lnTo>
                  <a:lnTo>
                    <a:pt x="168220" y="46839"/>
                  </a:lnTo>
                  <a:cubicBezTo>
                    <a:pt x="168855" y="47105"/>
                    <a:pt x="169591" y="47245"/>
                    <a:pt x="170239" y="47410"/>
                  </a:cubicBezTo>
                  <a:lnTo>
                    <a:pt x="170239" y="47410"/>
                  </a:lnTo>
                  <a:lnTo>
                    <a:pt x="170239" y="47410"/>
                  </a:lnTo>
                  <a:cubicBezTo>
                    <a:pt x="171471" y="47677"/>
                    <a:pt x="172538" y="47918"/>
                    <a:pt x="172779" y="48731"/>
                  </a:cubicBezTo>
                  <a:lnTo>
                    <a:pt x="172779" y="48731"/>
                  </a:lnTo>
                  <a:lnTo>
                    <a:pt x="172779" y="48731"/>
                  </a:lnTo>
                  <a:cubicBezTo>
                    <a:pt x="172944" y="48833"/>
                    <a:pt x="173490" y="48934"/>
                    <a:pt x="173757" y="48985"/>
                  </a:cubicBezTo>
                  <a:lnTo>
                    <a:pt x="173757" y="48985"/>
                  </a:lnTo>
                  <a:lnTo>
                    <a:pt x="173757" y="48985"/>
                  </a:lnTo>
                  <a:cubicBezTo>
                    <a:pt x="174443" y="49112"/>
                    <a:pt x="175014" y="49214"/>
                    <a:pt x="175039" y="49760"/>
                  </a:cubicBezTo>
                  <a:lnTo>
                    <a:pt x="175039" y="49760"/>
                  </a:lnTo>
                  <a:lnTo>
                    <a:pt x="175039" y="49760"/>
                  </a:lnTo>
                  <a:cubicBezTo>
                    <a:pt x="175065" y="50331"/>
                    <a:pt x="174608" y="50572"/>
                    <a:pt x="172411" y="51207"/>
                  </a:cubicBezTo>
                  <a:lnTo>
                    <a:pt x="172411" y="51207"/>
                  </a:lnTo>
                  <a:lnTo>
                    <a:pt x="172411" y="51207"/>
                  </a:lnTo>
                  <a:cubicBezTo>
                    <a:pt x="169477" y="52046"/>
                    <a:pt x="167597" y="52414"/>
                    <a:pt x="166112" y="52414"/>
                  </a:cubicBezTo>
                  <a:lnTo>
                    <a:pt x="166112" y="52414"/>
                  </a:lnTo>
                  <a:lnTo>
                    <a:pt x="166112" y="52414"/>
                  </a:lnTo>
                  <a:cubicBezTo>
                    <a:pt x="165515" y="52414"/>
                    <a:pt x="165032" y="52363"/>
                    <a:pt x="164423" y="52299"/>
                  </a:cubicBezTo>
                  <a:lnTo>
                    <a:pt x="164423" y="52299"/>
                  </a:lnTo>
                  <a:lnTo>
                    <a:pt x="164423" y="52299"/>
                  </a:lnTo>
                  <a:cubicBezTo>
                    <a:pt x="163635" y="52185"/>
                    <a:pt x="163076" y="52274"/>
                    <a:pt x="162530" y="52337"/>
                  </a:cubicBezTo>
                  <a:lnTo>
                    <a:pt x="162530" y="52337"/>
                  </a:lnTo>
                  <a:lnTo>
                    <a:pt x="162530" y="52337"/>
                  </a:lnTo>
                  <a:cubicBezTo>
                    <a:pt x="162048" y="52389"/>
                    <a:pt x="161527" y="52477"/>
                    <a:pt x="160905" y="52414"/>
                  </a:cubicBezTo>
                  <a:lnTo>
                    <a:pt x="160905" y="52414"/>
                  </a:lnTo>
                  <a:lnTo>
                    <a:pt x="160905" y="52414"/>
                  </a:lnTo>
                  <a:cubicBezTo>
                    <a:pt x="160498" y="52376"/>
                    <a:pt x="160346" y="52414"/>
                    <a:pt x="160181" y="52490"/>
                  </a:cubicBezTo>
                  <a:lnTo>
                    <a:pt x="160181" y="52490"/>
                  </a:lnTo>
                  <a:lnTo>
                    <a:pt x="160181" y="52490"/>
                  </a:lnTo>
                  <a:cubicBezTo>
                    <a:pt x="159927" y="52592"/>
                    <a:pt x="159495" y="52719"/>
                    <a:pt x="158784" y="52389"/>
                  </a:cubicBezTo>
                  <a:lnTo>
                    <a:pt x="158784" y="52389"/>
                  </a:lnTo>
                  <a:lnTo>
                    <a:pt x="158784" y="52389"/>
                  </a:lnTo>
                  <a:cubicBezTo>
                    <a:pt x="158225" y="52122"/>
                    <a:pt x="157819" y="51703"/>
                    <a:pt x="157450" y="51347"/>
                  </a:cubicBezTo>
                  <a:lnTo>
                    <a:pt x="157450" y="51347"/>
                  </a:lnTo>
                  <a:lnTo>
                    <a:pt x="157450" y="51347"/>
                  </a:lnTo>
                  <a:cubicBezTo>
                    <a:pt x="157095" y="50991"/>
                    <a:pt x="156803" y="50699"/>
                    <a:pt x="156536" y="50699"/>
                  </a:cubicBezTo>
                  <a:lnTo>
                    <a:pt x="156536" y="50699"/>
                  </a:lnTo>
                  <a:lnTo>
                    <a:pt x="156536" y="50699"/>
                  </a:lnTo>
                  <a:cubicBezTo>
                    <a:pt x="156346" y="50699"/>
                    <a:pt x="156079" y="50725"/>
                    <a:pt x="155787" y="50776"/>
                  </a:cubicBezTo>
                  <a:lnTo>
                    <a:pt x="155787" y="50776"/>
                  </a:lnTo>
                  <a:lnTo>
                    <a:pt x="155787" y="50776"/>
                  </a:lnTo>
                  <a:cubicBezTo>
                    <a:pt x="155431" y="50826"/>
                    <a:pt x="155076" y="50864"/>
                    <a:pt x="154758" y="50864"/>
                  </a:cubicBezTo>
                  <a:lnTo>
                    <a:pt x="154758" y="50864"/>
                  </a:lnTo>
                  <a:lnTo>
                    <a:pt x="154758" y="50864"/>
                  </a:lnTo>
                  <a:cubicBezTo>
                    <a:pt x="154568" y="50864"/>
                    <a:pt x="153983" y="50864"/>
                    <a:pt x="153767" y="50382"/>
                  </a:cubicBezTo>
                  <a:lnTo>
                    <a:pt x="153767" y="50382"/>
                  </a:lnTo>
                  <a:lnTo>
                    <a:pt x="153767" y="50382"/>
                  </a:lnTo>
                  <a:cubicBezTo>
                    <a:pt x="153552" y="49925"/>
                    <a:pt x="153882" y="49455"/>
                    <a:pt x="154174" y="49112"/>
                  </a:cubicBezTo>
                  <a:lnTo>
                    <a:pt x="154174" y="49112"/>
                  </a:lnTo>
                  <a:lnTo>
                    <a:pt x="154174" y="49112"/>
                  </a:lnTo>
                  <a:cubicBezTo>
                    <a:pt x="154657" y="48578"/>
                    <a:pt x="155101" y="48185"/>
                    <a:pt x="155469" y="47855"/>
                  </a:cubicBezTo>
                  <a:lnTo>
                    <a:pt x="155469" y="47855"/>
                  </a:lnTo>
                  <a:lnTo>
                    <a:pt x="155469" y="47855"/>
                  </a:lnTo>
                  <a:cubicBezTo>
                    <a:pt x="156092" y="47321"/>
                    <a:pt x="156257" y="47156"/>
                    <a:pt x="156206" y="46953"/>
                  </a:cubicBezTo>
                  <a:lnTo>
                    <a:pt x="156206" y="46953"/>
                  </a:lnTo>
                  <a:lnTo>
                    <a:pt x="156206" y="46953"/>
                  </a:lnTo>
                  <a:cubicBezTo>
                    <a:pt x="156092" y="46610"/>
                    <a:pt x="156104" y="46305"/>
                    <a:pt x="156168" y="46077"/>
                  </a:cubicBezTo>
                  <a:lnTo>
                    <a:pt x="156168" y="46077"/>
                  </a:lnTo>
                  <a:lnTo>
                    <a:pt x="156168" y="46077"/>
                  </a:lnTo>
                  <a:cubicBezTo>
                    <a:pt x="155901" y="46064"/>
                    <a:pt x="155685" y="46039"/>
                    <a:pt x="155520" y="46039"/>
                  </a:cubicBezTo>
                  <a:lnTo>
                    <a:pt x="155520" y="46039"/>
                  </a:lnTo>
                  <a:lnTo>
                    <a:pt x="155520" y="46039"/>
                  </a:lnTo>
                  <a:cubicBezTo>
                    <a:pt x="155177" y="46039"/>
                    <a:pt x="155114" y="46077"/>
                    <a:pt x="154771" y="46331"/>
                  </a:cubicBezTo>
                  <a:lnTo>
                    <a:pt x="154771" y="46331"/>
                  </a:lnTo>
                  <a:lnTo>
                    <a:pt x="154568" y="46483"/>
                  </a:lnTo>
                  <a:lnTo>
                    <a:pt x="154568" y="46483"/>
                  </a:lnTo>
                  <a:lnTo>
                    <a:pt x="154568" y="46483"/>
                  </a:lnTo>
                  <a:cubicBezTo>
                    <a:pt x="154542" y="46585"/>
                    <a:pt x="154580" y="46915"/>
                    <a:pt x="154606" y="47093"/>
                  </a:cubicBezTo>
                  <a:lnTo>
                    <a:pt x="154606" y="47093"/>
                  </a:lnTo>
                  <a:lnTo>
                    <a:pt x="154606" y="47093"/>
                  </a:lnTo>
                  <a:cubicBezTo>
                    <a:pt x="154657" y="47537"/>
                    <a:pt x="154720" y="47994"/>
                    <a:pt x="154428" y="48337"/>
                  </a:cubicBezTo>
                  <a:lnTo>
                    <a:pt x="154428" y="48337"/>
                  </a:lnTo>
                  <a:lnTo>
                    <a:pt x="154428" y="48337"/>
                  </a:lnTo>
                  <a:cubicBezTo>
                    <a:pt x="154212" y="48566"/>
                    <a:pt x="153679" y="48782"/>
                    <a:pt x="152574" y="48235"/>
                  </a:cubicBezTo>
                  <a:lnTo>
                    <a:pt x="152574" y="48235"/>
                  </a:lnTo>
                  <a:lnTo>
                    <a:pt x="151697" y="47804"/>
                  </a:lnTo>
                  <a:lnTo>
                    <a:pt x="151697" y="47804"/>
                  </a:lnTo>
                  <a:lnTo>
                    <a:pt x="151697" y="47804"/>
                  </a:lnTo>
                  <a:cubicBezTo>
                    <a:pt x="150554" y="47220"/>
                    <a:pt x="149983" y="46940"/>
                    <a:pt x="149615" y="46940"/>
                  </a:cubicBezTo>
                  <a:lnTo>
                    <a:pt x="149615" y="46940"/>
                  </a:lnTo>
                  <a:lnTo>
                    <a:pt x="149615" y="46940"/>
                  </a:lnTo>
                  <a:cubicBezTo>
                    <a:pt x="149551" y="46940"/>
                    <a:pt x="149488" y="46940"/>
                    <a:pt x="149399" y="46966"/>
                  </a:cubicBezTo>
                  <a:lnTo>
                    <a:pt x="149399" y="46966"/>
                  </a:lnTo>
                  <a:lnTo>
                    <a:pt x="149399" y="46966"/>
                  </a:lnTo>
                  <a:cubicBezTo>
                    <a:pt x="149323" y="46978"/>
                    <a:pt x="149132" y="47283"/>
                    <a:pt x="149030" y="47436"/>
                  </a:cubicBezTo>
                  <a:lnTo>
                    <a:pt x="149030" y="47436"/>
                  </a:lnTo>
                  <a:lnTo>
                    <a:pt x="149030" y="47436"/>
                  </a:lnTo>
                  <a:cubicBezTo>
                    <a:pt x="148776" y="47829"/>
                    <a:pt x="148421" y="48363"/>
                    <a:pt x="147799" y="48363"/>
                  </a:cubicBezTo>
                  <a:lnTo>
                    <a:pt x="147799" y="48363"/>
                  </a:lnTo>
                  <a:lnTo>
                    <a:pt x="147799" y="48363"/>
                  </a:lnTo>
                  <a:cubicBezTo>
                    <a:pt x="147621" y="48363"/>
                    <a:pt x="147456" y="48325"/>
                    <a:pt x="147278" y="48235"/>
                  </a:cubicBezTo>
                  <a:lnTo>
                    <a:pt x="147278" y="48235"/>
                  </a:lnTo>
                  <a:lnTo>
                    <a:pt x="147278" y="48235"/>
                  </a:lnTo>
                  <a:cubicBezTo>
                    <a:pt x="146986" y="48096"/>
                    <a:pt x="146922" y="48096"/>
                    <a:pt x="146833" y="48096"/>
                  </a:cubicBezTo>
                  <a:lnTo>
                    <a:pt x="146833" y="48096"/>
                  </a:lnTo>
                  <a:lnTo>
                    <a:pt x="146833" y="48096"/>
                  </a:lnTo>
                  <a:cubicBezTo>
                    <a:pt x="146681" y="48172"/>
                    <a:pt x="146440" y="48235"/>
                    <a:pt x="145957" y="48299"/>
                  </a:cubicBezTo>
                  <a:lnTo>
                    <a:pt x="145957" y="48299"/>
                  </a:lnTo>
                  <a:lnTo>
                    <a:pt x="145957" y="48299"/>
                  </a:lnTo>
                  <a:cubicBezTo>
                    <a:pt x="145716" y="48312"/>
                    <a:pt x="145475" y="48439"/>
                    <a:pt x="145233" y="48591"/>
                  </a:cubicBezTo>
                  <a:lnTo>
                    <a:pt x="145233" y="48591"/>
                  </a:lnTo>
                  <a:lnTo>
                    <a:pt x="145233" y="48591"/>
                  </a:lnTo>
                  <a:cubicBezTo>
                    <a:pt x="144941" y="48744"/>
                    <a:pt x="144636" y="48909"/>
                    <a:pt x="144281" y="48909"/>
                  </a:cubicBezTo>
                  <a:lnTo>
                    <a:pt x="144281" y="48909"/>
                  </a:lnTo>
                  <a:lnTo>
                    <a:pt x="144281" y="48909"/>
                  </a:lnTo>
                  <a:cubicBezTo>
                    <a:pt x="143786" y="48909"/>
                    <a:pt x="143379" y="48629"/>
                    <a:pt x="142998" y="48058"/>
                  </a:cubicBezTo>
                  <a:lnTo>
                    <a:pt x="142998" y="48058"/>
                  </a:lnTo>
                  <a:lnTo>
                    <a:pt x="142998" y="48058"/>
                  </a:lnTo>
                  <a:cubicBezTo>
                    <a:pt x="142668" y="47550"/>
                    <a:pt x="142401" y="47194"/>
                    <a:pt x="142185" y="46902"/>
                  </a:cubicBezTo>
                  <a:lnTo>
                    <a:pt x="142185" y="46902"/>
                  </a:lnTo>
                  <a:lnTo>
                    <a:pt x="142185" y="46902"/>
                  </a:lnTo>
                  <a:cubicBezTo>
                    <a:pt x="141843" y="46407"/>
                    <a:pt x="141614" y="46102"/>
                    <a:pt x="141373" y="45619"/>
                  </a:cubicBezTo>
                  <a:lnTo>
                    <a:pt x="141373" y="45619"/>
                  </a:lnTo>
                  <a:lnTo>
                    <a:pt x="141373" y="45619"/>
                  </a:lnTo>
                  <a:cubicBezTo>
                    <a:pt x="141106" y="45086"/>
                    <a:pt x="140509" y="44223"/>
                    <a:pt x="140280" y="43880"/>
                  </a:cubicBezTo>
                  <a:lnTo>
                    <a:pt x="140280" y="43880"/>
                  </a:lnTo>
                  <a:lnTo>
                    <a:pt x="140280" y="43880"/>
                  </a:lnTo>
                  <a:cubicBezTo>
                    <a:pt x="139417" y="43575"/>
                    <a:pt x="136115" y="42343"/>
                    <a:pt x="135074" y="41136"/>
                  </a:cubicBezTo>
                  <a:lnTo>
                    <a:pt x="135074" y="41136"/>
                  </a:lnTo>
                  <a:lnTo>
                    <a:pt x="135074" y="41136"/>
                  </a:lnTo>
                  <a:cubicBezTo>
                    <a:pt x="134819" y="40844"/>
                    <a:pt x="134527" y="40565"/>
                    <a:pt x="134223" y="40273"/>
                  </a:cubicBezTo>
                  <a:lnTo>
                    <a:pt x="134223" y="40273"/>
                  </a:lnTo>
                  <a:lnTo>
                    <a:pt x="134223" y="40273"/>
                  </a:lnTo>
                  <a:cubicBezTo>
                    <a:pt x="133296" y="39422"/>
                    <a:pt x="132242" y="38470"/>
                    <a:pt x="131949" y="36450"/>
                  </a:cubicBezTo>
                  <a:lnTo>
                    <a:pt x="131949" y="36450"/>
                  </a:lnTo>
                  <a:lnTo>
                    <a:pt x="131949" y="36450"/>
                  </a:lnTo>
                  <a:cubicBezTo>
                    <a:pt x="131886" y="35968"/>
                    <a:pt x="131848" y="35561"/>
                    <a:pt x="131822" y="35244"/>
                  </a:cubicBezTo>
                  <a:lnTo>
                    <a:pt x="131822" y="35244"/>
                  </a:lnTo>
                  <a:lnTo>
                    <a:pt x="131822" y="35244"/>
                  </a:lnTo>
                  <a:cubicBezTo>
                    <a:pt x="131695" y="33961"/>
                    <a:pt x="131683" y="33923"/>
                    <a:pt x="129994" y="33339"/>
                  </a:cubicBezTo>
                  <a:lnTo>
                    <a:pt x="129994" y="33339"/>
                  </a:lnTo>
                  <a:lnTo>
                    <a:pt x="129994" y="33339"/>
                  </a:lnTo>
                  <a:cubicBezTo>
                    <a:pt x="129003" y="32983"/>
                    <a:pt x="128190" y="32514"/>
                    <a:pt x="127581" y="32196"/>
                  </a:cubicBezTo>
                  <a:lnTo>
                    <a:pt x="127581" y="32196"/>
                  </a:lnTo>
                  <a:lnTo>
                    <a:pt x="127581" y="32196"/>
                  </a:lnTo>
                  <a:cubicBezTo>
                    <a:pt x="127390" y="32082"/>
                    <a:pt x="127174" y="31968"/>
                    <a:pt x="126997" y="31866"/>
                  </a:cubicBezTo>
                  <a:lnTo>
                    <a:pt x="126997" y="31866"/>
                  </a:lnTo>
                  <a:lnTo>
                    <a:pt x="126997" y="31866"/>
                  </a:lnTo>
                  <a:cubicBezTo>
                    <a:pt x="127022" y="32069"/>
                    <a:pt x="127035" y="32234"/>
                    <a:pt x="127035" y="32348"/>
                  </a:cubicBezTo>
                  <a:lnTo>
                    <a:pt x="127035" y="32348"/>
                  </a:lnTo>
                  <a:lnTo>
                    <a:pt x="127035" y="32348"/>
                  </a:lnTo>
                  <a:cubicBezTo>
                    <a:pt x="127060" y="32818"/>
                    <a:pt x="127060" y="32818"/>
                    <a:pt x="128533" y="34622"/>
                  </a:cubicBezTo>
                  <a:lnTo>
                    <a:pt x="128533" y="34622"/>
                  </a:lnTo>
                  <a:lnTo>
                    <a:pt x="128813" y="34977"/>
                  </a:lnTo>
                  <a:lnTo>
                    <a:pt x="128813" y="34977"/>
                  </a:lnTo>
                  <a:lnTo>
                    <a:pt x="128813" y="34977"/>
                  </a:lnTo>
                  <a:cubicBezTo>
                    <a:pt x="129778" y="36158"/>
                    <a:pt x="130463" y="36628"/>
                    <a:pt x="130908" y="36946"/>
                  </a:cubicBezTo>
                  <a:lnTo>
                    <a:pt x="130908" y="36946"/>
                  </a:lnTo>
                  <a:lnTo>
                    <a:pt x="130908" y="36946"/>
                  </a:lnTo>
                  <a:cubicBezTo>
                    <a:pt x="131607" y="37428"/>
                    <a:pt x="131937" y="37720"/>
                    <a:pt x="131937" y="39016"/>
                  </a:cubicBezTo>
                  <a:lnTo>
                    <a:pt x="131937" y="39016"/>
                  </a:lnTo>
                  <a:lnTo>
                    <a:pt x="131937" y="39016"/>
                  </a:lnTo>
                  <a:cubicBezTo>
                    <a:pt x="131937" y="40844"/>
                    <a:pt x="131899" y="41086"/>
                    <a:pt x="130680" y="41848"/>
                  </a:cubicBezTo>
                  <a:lnTo>
                    <a:pt x="130680" y="41848"/>
                  </a:lnTo>
                  <a:lnTo>
                    <a:pt x="130286" y="42089"/>
                  </a:lnTo>
                  <a:lnTo>
                    <a:pt x="130286" y="42089"/>
                  </a:lnTo>
                  <a:lnTo>
                    <a:pt x="130286" y="42089"/>
                  </a:lnTo>
                  <a:cubicBezTo>
                    <a:pt x="129841" y="42381"/>
                    <a:pt x="129613" y="42534"/>
                    <a:pt x="129422" y="42699"/>
                  </a:cubicBezTo>
                  <a:lnTo>
                    <a:pt x="129422" y="42699"/>
                  </a:lnTo>
                  <a:lnTo>
                    <a:pt x="129422" y="42699"/>
                  </a:lnTo>
                  <a:cubicBezTo>
                    <a:pt x="128952" y="43054"/>
                    <a:pt x="128635" y="43283"/>
                    <a:pt x="126679" y="44273"/>
                  </a:cubicBezTo>
                  <a:lnTo>
                    <a:pt x="126679" y="44273"/>
                  </a:lnTo>
                  <a:lnTo>
                    <a:pt x="126324" y="44451"/>
                  </a:lnTo>
                  <a:lnTo>
                    <a:pt x="126324" y="44451"/>
                  </a:lnTo>
                  <a:lnTo>
                    <a:pt x="126324" y="44451"/>
                  </a:lnTo>
                  <a:cubicBezTo>
                    <a:pt x="124546" y="45340"/>
                    <a:pt x="123021" y="46102"/>
                    <a:pt x="122094" y="46102"/>
                  </a:cubicBezTo>
                  <a:lnTo>
                    <a:pt x="122094" y="46102"/>
                  </a:lnTo>
                  <a:lnTo>
                    <a:pt x="122094" y="46102"/>
                  </a:lnTo>
                  <a:cubicBezTo>
                    <a:pt x="121612" y="46102"/>
                    <a:pt x="121358" y="45912"/>
                    <a:pt x="121218" y="45721"/>
                  </a:cubicBezTo>
                  <a:lnTo>
                    <a:pt x="121218" y="45721"/>
                  </a:lnTo>
                  <a:lnTo>
                    <a:pt x="121218" y="45721"/>
                  </a:lnTo>
                  <a:cubicBezTo>
                    <a:pt x="120990" y="45404"/>
                    <a:pt x="120977" y="44946"/>
                    <a:pt x="121180" y="44337"/>
                  </a:cubicBezTo>
                  <a:lnTo>
                    <a:pt x="121180" y="44337"/>
                  </a:lnTo>
                  <a:lnTo>
                    <a:pt x="121180" y="44337"/>
                  </a:lnTo>
                  <a:cubicBezTo>
                    <a:pt x="121536" y="43270"/>
                    <a:pt x="122107" y="42686"/>
                    <a:pt x="122463" y="42343"/>
                  </a:cubicBezTo>
                  <a:lnTo>
                    <a:pt x="122463" y="42343"/>
                  </a:lnTo>
                  <a:lnTo>
                    <a:pt x="122463" y="42343"/>
                  </a:lnTo>
                  <a:cubicBezTo>
                    <a:pt x="122501" y="42292"/>
                    <a:pt x="122564" y="42241"/>
                    <a:pt x="122603" y="42203"/>
                  </a:cubicBezTo>
                  <a:lnTo>
                    <a:pt x="122603" y="42203"/>
                  </a:lnTo>
                  <a:lnTo>
                    <a:pt x="122603" y="42203"/>
                  </a:lnTo>
                  <a:cubicBezTo>
                    <a:pt x="122564" y="42165"/>
                    <a:pt x="122514" y="42140"/>
                    <a:pt x="122437" y="42076"/>
                  </a:cubicBezTo>
                  <a:lnTo>
                    <a:pt x="122437" y="42076"/>
                  </a:lnTo>
                  <a:lnTo>
                    <a:pt x="122437" y="42076"/>
                  </a:lnTo>
                  <a:cubicBezTo>
                    <a:pt x="122183" y="41898"/>
                    <a:pt x="121955" y="41721"/>
                    <a:pt x="121688" y="41517"/>
                  </a:cubicBezTo>
                  <a:lnTo>
                    <a:pt x="121688" y="41517"/>
                  </a:lnTo>
                  <a:lnTo>
                    <a:pt x="121688" y="41517"/>
                  </a:lnTo>
                  <a:cubicBezTo>
                    <a:pt x="120723" y="40756"/>
                    <a:pt x="119796" y="40006"/>
                    <a:pt x="118043" y="40260"/>
                  </a:cubicBezTo>
                  <a:lnTo>
                    <a:pt x="118043" y="40260"/>
                  </a:lnTo>
                  <a:lnTo>
                    <a:pt x="118043" y="40260"/>
                  </a:lnTo>
                  <a:cubicBezTo>
                    <a:pt x="117383" y="40349"/>
                    <a:pt x="116900" y="40451"/>
                    <a:pt x="116519" y="40540"/>
                  </a:cubicBezTo>
                  <a:lnTo>
                    <a:pt x="116519" y="40540"/>
                  </a:lnTo>
                  <a:lnTo>
                    <a:pt x="116519" y="40540"/>
                  </a:lnTo>
                  <a:cubicBezTo>
                    <a:pt x="116062" y="40641"/>
                    <a:pt x="115719" y="40718"/>
                    <a:pt x="115389" y="40718"/>
                  </a:cubicBezTo>
                  <a:lnTo>
                    <a:pt x="115389" y="40718"/>
                  </a:lnTo>
                  <a:lnTo>
                    <a:pt x="115389" y="40718"/>
                  </a:lnTo>
                  <a:cubicBezTo>
                    <a:pt x="114741" y="40718"/>
                    <a:pt x="114271" y="40413"/>
                    <a:pt x="113725" y="39956"/>
                  </a:cubicBezTo>
                  <a:lnTo>
                    <a:pt x="113725" y="39956"/>
                  </a:lnTo>
                  <a:lnTo>
                    <a:pt x="113725" y="39956"/>
                  </a:lnTo>
                  <a:cubicBezTo>
                    <a:pt x="113370" y="39651"/>
                    <a:pt x="112786" y="39511"/>
                    <a:pt x="111986" y="39511"/>
                  </a:cubicBezTo>
                  <a:lnTo>
                    <a:pt x="111986" y="39511"/>
                  </a:lnTo>
                  <a:lnTo>
                    <a:pt x="111986" y="39511"/>
                  </a:lnTo>
                  <a:cubicBezTo>
                    <a:pt x="111516" y="39511"/>
                    <a:pt x="111071" y="39549"/>
                    <a:pt x="110677" y="39613"/>
                  </a:cubicBezTo>
                  <a:lnTo>
                    <a:pt x="110677" y="39613"/>
                  </a:lnTo>
                  <a:lnTo>
                    <a:pt x="110677" y="39613"/>
                  </a:lnTo>
                  <a:cubicBezTo>
                    <a:pt x="111173" y="40006"/>
                    <a:pt x="111909" y="40565"/>
                    <a:pt x="112697" y="41149"/>
                  </a:cubicBezTo>
                  <a:lnTo>
                    <a:pt x="112697" y="41149"/>
                  </a:lnTo>
                  <a:lnTo>
                    <a:pt x="112697" y="41149"/>
                  </a:lnTo>
                  <a:cubicBezTo>
                    <a:pt x="112811" y="41111"/>
                    <a:pt x="113014" y="40971"/>
                    <a:pt x="113294" y="40768"/>
                  </a:cubicBezTo>
                  <a:lnTo>
                    <a:pt x="113294" y="40768"/>
                  </a:lnTo>
                  <a:lnTo>
                    <a:pt x="113294" y="40768"/>
                  </a:lnTo>
                  <a:cubicBezTo>
                    <a:pt x="113471" y="40628"/>
                    <a:pt x="113586" y="40540"/>
                    <a:pt x="113776" y="40540"/>
                  </a:cubicBezTo>
                  <a:lnTo>
                    <a:pt x="113776" y="40540"/>
                  </a:lnTo>
                  <a:lnTo>
                    <a:pt x="114119" y="40540"/>
                  </a:lnTo>
                  <a:lnTo>
                    <a:pt x="114119" y="40540"/>
                  </a:lnTo>
                  <a:lnTo>
                    <a:pt x="114259" y="40844"/>
                  </a:lnTo>
                  <a:lnTo>
                    <a:pt x="114259" y="40844"/>
                  </a:lnTo>
                  <a:lnTo>
                    <a:pt x="114259" y="40844"/>
                  </a:lnTo>
                  <a:cubicBezTo>
                    <a:pt x="114411" y="41174"/>
                    <a:pt x="114411" y="41174"/>
                    <a:pt x="113421" y="42369"/>
                  </a:cubicBezTo>
                  <a:lnTo>
                    <a:pt x="113421" y="42369"/>
                  </a:lnTo>
                  <a:lnTo>
                    <a:pt x="113421" y="42369"/>
                  </a:lnTo>
                  <a:cubicBezTo>
                    <a:pt x="111668" y="44477"/>
                    <a:pt x="111249" y="44985"/>
                    <a:pt x="109725" y="45366"/>
                  </a:cubicBezTo>
                  <a:lnTo>
                    <a:pt x="109725" y="45366"/>
                  </a:lnTo>
                  <a:lnTo>
                    <a:pt x="109725" y="45366"/>
                  </a:lnTo>
                  <a:cubicBezTo>
                    <a:pt x="109433" y="45442"/>
                    <a:pt x="109280" y="45569"/>
                    <a:pt x="109103" y="45721"/>
                  </a:cubicBezTo>
                  <a:lnTo>
                    <a:pt x="109103" y="45721"/>
                  </a:lnTo>
                  <a:lnTo>
                    <a:pt x="109103" y="45721"/>
                  </a:lnTo>
                  <a:cubicBezTo>
                    <a:pt x="108836" y="45950"/>
                    <a:pt x="108493" y="46229"/>
                    <a:pt x="107807" y="46229"/>
                  </a:cubicBezTo>
                  <a:lnTo>
                    <a:pt x="107807" y="46229"/>
                  </a:lnTo>
                  <a:lnTo>
                    <a:pt x="107807" y="46229"/>
                  </a:lnTo>
                  <a:cubicBezTo>
                    <a:pt x="107223" y="46229"/>
                    <a:pt x="106423" y="46013"/>
                    <a:pt x="105204" y="45531"/>
                  </a:cubicBezTo>
                  <a:lnTo>
                    <a:pt x="105204" y="45531"/>
                  </a:lnTo>
                  <a:lnTo>
                    <a:pt x="105204" y="45531"/>
                  </a:lnTo>
                  <a:cubicBezTo>
                    <a:pt x="103324" y="44769"/>
                    <a:pt x="102232" y="44743"/>
                    <a:pt x="101445" y="44743"/>
                  </a:cubicBezTo>
                  <a:lnTo>
                    <a:pt x="101445" y="44743"/>
                  </a:lnTo>
                  <a:lnTo>
                    <a:pt x="101445" y="44743"/>
                  </a:lnTo>
                  <a:cubicBezTo>
                    <a:pt x="100924" y="44730"/>
                    <a:pt x="100467" y="44730"/>
                    <a:pt x="99984" y="44514"/>
                  </a:cubicBezTo>
                  <a:lnTo>
                    <a:pt x="99984" y="44514"/>
                  </a:lnTo>
                  <a:lnTo>
                    <a:pt x="99984" y="44514"/>
                  </a:lnTo>
                  <a:cubicBezTo>
                    <a:pt x="100188" y="44769"/>
                    <a:pt x="100289" y="44857"/>
                    <a:pt x="100289" y="44857"/>
                  </a:cubicBezTo>
                  <a:lnTo>
                    <a:pt x="100289" y="44857"/>
                  </a:lnTo>
                  <a:lnTo>
                    <a:pt x="100289" y="44857"/>
                  </a:lnTo>
                  <a:cubicBezTo>
                    <a:pt x="100810" y="44870"/>
                    <a:pt x="100886" y="45264"/>
                    <a:pt x="100975" y="45835"/>
                  </a:cubicBezTo>
                  <a:lnTo>
                    <a:pt x="100975" y="45835"/>
                  </a:lnTo>
                  <a:lnTo>
                    <a:pt x="100975" y="45835"/>
                  </a:lnTo>
                  <a:cubicBezTo>
                    <a:pt x="101013" y="46090"/>
                    <a:pt x="101115" y="46331"/>
                    <a:pt x="101204" y="46585"/>
                  </a:cubicBezTo>
                  <a:lnTo>
                    <a:pt x="101204" y="46585"/>
                  </a:lnTo>
                  <a:lnTo>
                    <a:pt x="101204" y="46585"/>
                  </a:lnTo>
                  <a:cubicBezTo>
                    <a:pt x="101381" y="47055"/>
                    <a:pt x="101559" y="47537"/>
                    <a:pt x="101254" y="47956"/>
                  </a:cubicBezTo>
                  <a:lnTo>
                    <a:pt x="101254" y="47956"/>
                  </a:lnTo>
                  <a:lnTo>
                    <a:pt x="101254" y="47956"/>
                  </a:lnTo>
                  <a:cubicBezTo>
                    <a:pt x="100988" y="48350"/>
                    <a:pt x="100467" y="48401"/>
                    <a:pt x="100099" y="48401"/>
                  </a:cubicBezTo>
                  <a:lnTo>
                    <a:pt x="100099" y="48401"/>
                  </a:lnTo>
                  <a:lnTo>
                    <a:pt x="100099" y="48401"/>
                  </a:lnTo>
                  <a:cubicBezTo>
                    <a:pt x="98638" y="48401"/>
                    <a:pt x="98245" y="48401"/>
                    <a:pt x="97635" y="48198"/>
                  </a:cubicBezTo>
                  <a:lnTo>
                    <a:pt x="97635" y="48198"/>
                  </a:lnTo>
                  <a:lnTo>
                    <a:pt x="97635" y="48198"/>
                  </a:lnTo>
                  <a:cubicBezTo>
                    <a:pt x="97229" y="48058"/>
                    <a:pt x="96454" y="48210"/>
                    <a:pt x="95247" y="48045"/>
                  </a:cubicBezTo>
                  <a:lnTo>
                    <a:pt x="95247" y="48045"/>
                  </a:lnTo>
                  <a:lnTo>
                    <a:pt x="95247" y="48045"/>
                  </a:lnTo>
                  <a:cubicBezTo>
                    <a:pt x="94879" y="47994"/>
                    <a:pt x="94803" y="47994"/>
                    <a:pt x="94600" y="48070"/>
                  </a:cubicBezTo>
                  <a:lnTo>
                    <a:pt x="94600" y="48070"/>
                  </a:lnTo>
                  <a:lnTo>
                    <a:pt x="94600" y="48070"/>
                  </a:lnTo>
                  <a:cubicBezTo>
                    <a:pt x="94574" y="48070"/>
                    <a:pt x="94549" y="48096"/>
                    <a:pt x="94524" y="48096"/>
                  </a:cubicBezTo>
                  <a:lnTo>
                    <a:pt x="94524" y="48096"/>
                  </a:lnTo>
                  <a:lnTo>
                    <a:pt x="94524" y="48096"/>
                  </a:lnTo>
                  <a:cubicBezTo>
                    <a:pt x="94574" y="48134"/>
                    <a:pt x="94612" y="48172"/>
                    <a:pt x="94663" y="48185"/>
                  </a:cubicBezTo>
                  <a:lnTo>
                    <a:pt x="94663" y="48185"/>
                  </a:lnTo>
                  <a:lnTo>
                    <a:pt x="94854" y="48274"/>
                  </a:lnTo>
                  <a:lnTo>
                    <a:pt x="94854" y="48274"/>
                  </a:lnTo>
                  <a:lnTo>
                    <a:pt x="94854" y="48274"/>
                  </a:lnTo>
                  <a:cubicBezTo>
                    <a:pt x="95298" y="48503"/>
                    <a:pt x="96339" y="49023"/>
                    <a:pt x="96009" y="50306"/>
                  </a:cubicBezTo>
                  <a:lnTo>
                    <a:pt x="96009" y="50306"/>
                  </a:lnTo>
                  <a:lnTo>
                    <a:pt x="96009" y="50306"/>
                  </a:lnTo>
                  <a:cubicBezTo>
                    <a:pt x="95984" y="50407"/>
                    <a:pt x="95984" y="50547"/>
                    <a:pt x="95984" y="50699"/>
                  </a:cubicBezTo>
                  <a:lnTo>
                    <a:pt x="95984" y="50699"/>
                  </a:lnTo>
                  <a:lnTo>
                    <a:pt x="95984" y="50699"/>
                  </a:lnTo>
                  <a:cubicBezTo>
                    <a:pt x="95984" y="51398"/>
                    <a:pt x="95870" y="52084"/>
                    <a:pt x="94435" y="52592"/>
                  </a:cubicBezTo>
                  <a:lnTo>
                    <a:pt x="94435" y="52592"/>
                  </a:lnTo>
                  <a:lnTo>
                    <a:pt x="94435" y="52592"/>
                  </a:lnTo>
                  <a:cubicBezTo>
                    <a:pt x="93952" y="52757"/>
                    <a:pt x="93647" y="52770"/>
                    <a:pt x="93457" y="52706"/>
                  </a:cubicBezTo>
                  <a:lnTo>
                    <a:pt x="93457" y="52706"/>
                  </a:lnTo>
                  <a:lnTo>
                    <a:pt x="93457" y="52706"/>
                  </a:lnTo>
                  <a:cubicBezTo>
                    <a:pt x="93330" y="52782"/>
                    <a:pt x="93190" y="52909"/>
                    <a:pt x="92999" y="53049"/>
                  </a:cubicBezTo>
                  <a:lnTo>
                    <a:pt x="92999" y="53049"/>
                  </a:lnTo>
                  <a:lnTo>
                    <a:pt x="92999" y="53049"/>
                  </a:lnTo>
                  <a:cubicBezTo>
                    <a:pt x="92149" y="53747"/>
                    <a:pt x="91844" y="53938"/>
                    <a:pt x="91641" y="54001"/>
                  </a:cubicBezTo>
                  <a:lnTo>
                    <a:pt x="91641" y="54001"/>
                  </a:lnTo>
                  <a:lnTo>
                    <a:pt x="91641" y="54001"/>
                  </a:lnTo>
                  <a:cubicBezTo>
                    <a:pt x="91564" y="54065"/>
                    <a:pt x="91412" y="54243"/>
                    <a:pt x="91120" y="54573"/>
                  </a:cubicBezTo>
                  <a:lnTo>
                    <a:pt x="91120" y="54573"/>
                  </a:lnTo>
                  <a:lnTo>
                    <a:pt x="91120" y="54573"/>
                  </a:lnTo>
                  <a:cubicBezTo>
                    <a:pt x="89748" y="56148"/>
                    <a:pt x="88885" y="56300"/>
                    <a:pt x="87069" y="56503"/>
                  </a:cubicBezTo>
                  <a:lnTo>
                    <a:pt x="87069" y="56503"/>
                  </a:lnTo>
                  <a:lnTo>
                    <a:pt x="87069" y="56503"/>
                  </a:lnTo>
                  <a:cubicBezTo>
                    <a:pt x="86231" y="56617"/>
                    <a:pt x="85050" y="56656"/>
                    <a:pt x="83881" y="56656"/>
                  </a:cubicBezTo>
                  <a:lnTo>
                    <a:pt x="83881" y="56656"/>
                  </a:lnTo>
                  <a:lnTo>
                    <a:pt x="83881" y="56656"/>
                  </a:lnTo>
                  <a:cubicBezTo>
                    <a:pt x="82598" y="56656"/>
                    <a:pt x="80224" y="56592"/>
                    <a:pt x="78712" y="56135"/>
                  </a:cubicBezTo>
                  <a:lnTo>
                    <a:pt x="78712" y="56135"/>
                  </a:lnTo>
                  <a:lnTo>
                    <a:pt x="78712" y="56135"/>
                  </a:lnTo>
                  <a:cubicBezTo>
                    <a:pt x="77887" y="55855"/>
                    <a:pt x="77265" y="55462"/>
                    <a:pt x="76718" y="55093"/>
                  </a:cubicBezTo>
                  <a:lnTo>
                    <a:pt x="76718" y="55093"/>
                  </a:lnTo>
                  <a:lnTo>
                    <a:pt x="76718" y="55093"/>
                  </a:lnTo>
                  <a:cubicBezTo>
                    <a:pt x="75855" y="54522"/>
                    <a:pt x="75271" y="54192"/>
                    <a:pt x="74356" y="54700"/>
                  </a:cubicBezTo>
                  <a:lnTo>
                    <a:pt x="74356" y="54700"/>
                  </a:lnTo>
                  <a:lnTo>
                    <a:pt x="74356" y="54700"/>
                  </a:lnTo>
                  <a:cubicBezTo>
                    <a:pt x="73340" y="55246"/>
                    <a:pt x="72617" y="55360"/>
                    <a:pt x="72058" y="55424"/>
                  </a:cubicBezTo>
                  <a:lnTo>
                    <a:pt x="72058" y="55424"/>
                  </a:lnTo>
                  <a:lnTo>
                    <a:pt x="72058" y="55424"/>
                  </a:lnTo>
                  <a:cubicBezTo>
                    <a:pt x="71499" y="55500"/>
                    <a:pt x="71181" y="55538"/>
                    <a:pt x="70762" y="55982"/>
                  </a:cubicBezTo>
                  <a:lnTo>
                    <a:pt x="70762" y="55982"/>
                  </a:lnTo>
                  <a:lnTo>
                    <a:pt x="70762" y="55982"/>
                  </a:lnTo>
                  <a:cubicBezTo>
                    <a:pt x="70369" y="56376"/>
                    <a:pt x="70127" y="56656"/>
                    <a:pt x="69937" y="56872"/>
                  </a:cubicBezTo>
                  <a:lnTo>
                    <a:pt x="69937" y="56872"/>
                  </a:lnTo>
                  <a:lnTo>
                    <a:pt x="69937" y="56872"/>
                  </a:lnTo>
                  <a:cubicBezTo>
                    <a:pt x="69594" y="57265"/>
                    <a:pt x="69353" y="57544"/>
                    <a:pt x="68769" y="58014"/>
                  </a:cubicBezTo>
                  <a:lnTo>
                    <a:pt x="68769" y="58014"/>
                  </a:lnTo>
                  <a:lnTo>
                    <a:pt x="68769" y="58014"/>
                  </a:lnTo>
                  <a:cubicBezTo>
                    <a:pt x="67740" y="58827"/>
                    <a:pt x="66940" y="59183"/>
                    <a:pt x="66140" y="59183"/>
                  </a:cubicBezTo>
                  <a:lnTo>
                    <a:pt x="66140" y="59183"/>
                  </a:lnTo>
                  <a:lnTo>
                    <a:pt x="66140" y="59183"/>
                  </a:lnTo>
                  <a:cubicBezTo>
                    <a:pt x="66013" y="59183"/>
                    <a:pt x="65797" y="59246"/>
                    <a:pt x="65568" y="59310"/>
                  </a:cubicBezTo>
                  <a:lnTo>
                    <a:pt x="65568" y="59310"/>
                  </a:lnTo>
                  <a:lnTo>
                    <a:pt x="65568" y="59310"/>
                  </a:lnTo>
                  <a:cubicBezTo>
                    <a:pt x="65124" y="59424"/>
                    <a:pt x="64501" y="59589"/>
                    <a:pt x="63778" y="59589"/>
                  </a:cubicBezTo>
                  <a:lnTo>
                    <a:pt x="63778" y="59589"/>
                  </a:lnTo>
                  <a:lnTo>
                    <a:pt x="63778" y="59589"/>
                  </a:lnTo>
                  <a:cubicBezTo>
                    <a:pt x="63079" y="59589"/>
                    <a:pt x="62381" y="59437"/>
                    <a:pt x="61682" y="59132"/>
                  </a:cubicBezTo>
                  <a:lnTo>
                    <a:pt x="61682" y="59132"/>
                  </a:lnTo>
                  <a:lnTo>
                    <a:pt x="61682" y="59132"/>
                  </a:lnTo>
                  <a:cubicBezTo>
                    <a:pt x="60920" y="58827"/>
                    <a:pt x="60361" y="58510"/>
                    <a:pt x="59866" y="58243"/>
                  </a:cubicBezTo>
                  <a:lnTo>
                    <a:pt x="59866" y="58243"/>
                  </a:lnTo>
                  <a:lnTo>
                    <a:pt x="59866" y="58243"/>
                  </a:lnTo>
                  <a:cubicBezTo>
                    <a:pt x="59002" y="57735"/>
                    <a:pt x="58418" y="57418"/>
                    <a:pt x="57288" y="57418"/>
                  </a:cubicBezTo>
                  <a:lnTo>
                    <a:pt x="57288" y="57418"/>
                  </a:lnTo>
                  <a:lnTo>
                    <a:pt x="57288" y="57418"/>
                  </a:lnTo>
                  <a:cubicBezTo>
                    <a:pt x="56818" y="57418"/>
                    <a:pt x="55662" y="57494"/>
                    <a:pt x="54189" y="57621"/>
                  </a:cubicBezTo>
                  <a:lnTo>
                    <a:pt x="54189" y="57621"/>
                  </a:lnTo>
                  <a:lnTo>
                    <a:pt x="54189" y="57621"/>
                  </a:lnTo>
                  <a:cubicBezTo>
                    <a:pt x="51510" y="57824"/>
                    <a:pt x="47839" y="58116"/>
                    <a:pt x="45071" y="58116"/>
                  </a:cubicBezTo>
                  <a:lnTo>
                    <a:pt x="45071" y="58116"/>
                  </a:lnTo>
                  <a:lnTo>
                    <a:pt x="45071" y="58116"/>
                  </a:lnTo>
                  <a:cubicBezTo>
                    <a:pt x="42061" y="58116"/>
                    <a:pt x="41324" y="57760"/>
                    <a:pt x="40994" y="57443"/>
                  </a:cubicBezTo>
                  <a:lnTo>
                    <a:pt x="40994" y="57443"/>
                  </a:lnTo>
                  <a:lnTo>
                    <a:pt x="40994" y="57443"/>
                  </a:lnTo>
                  <a:cubicBezTo>
                    <a:pt x="40740" y="57189"/>
                    <a:pt x="40397" y="56897"/>
                    <a:pt x="40016" y="56579"/>
                  </a:cubicBezTo>
                  <a:lnTo>
                    <a:pt x="40016" y="56579"/>
                  </a:lnTo>
                  <a:lnTo>
                    <a:pt x="40016" y="56579"/>
                  </a:lnTo>
                  <a:cubicBezTo>
                    <a:pt x="38454" y="55246"/>
                    <a:pt x="36308" y="53455"/>
                    <a:pt x="37375" y="51665"/>
                  </a:cubicBezTo>
                  <a:lnTo>
                    <a:pt x="37375" y="51665"/>
                  </a:lnTo>
                  <a:lnTo>
                    <a:pt x="37375" y="51665"/>
                  </a:lnTo>
                  <a:cubicBezTo>
                    <a:pt x="37464" y="51500"/>
                    <a:pt x="37438" y="51436"/>
                    <a:pt x="37426" y="51398"/>
                  </a:cubicBezTo>
                  <a:lnTo>
                    <a:pt x="37426" y="51398"/>
                  </a:lnTo>
                  <a:lnTo>
                    <a:pt x="37426" y="51398"/>
                  </a:lnTo>
                  <a:cubicBezTo>
                    <a:pt x="37159" y="50750"/>
                    <a:pt x="34746" y="50115"/>
                    <a:pt x="33146" y="49709"/>
                  </a:cubicBezTo>
                  <a:lnTo>
                    <a:pt x="33146" y="49709"/>
                  </a:lnTo>
                  <a:lnTo>
                    <a:pt x="33146" y="49709"/>
                  </a:lnTo>
                  <a:cubicBezTo>
                    <a:pt x="32346" y="49480"/>
                    <a:pt x="31584" y="49277"/>
                    <a:pt x="30936" y="49074"/>
                  </a:cubicBezTo>
                  <a:lnTo>
                    <a:pt x="30936" y="49074"/>
                  </a:lnTo>
                  <a:lnTo>
                    <a:pt x="30936" y="49074"/>
                  </a:lnTo>
                  <a:cubicBezTo>
                    <a:pt x="30238" y="48845"/>
                    <a:pt x="29234" y="48629"/>
                    <a:pt x="28193" y="48401"/>
                  </a:cubicBezTo>
                  <a:lnTo>
                    <a:pt x="28193" y="48401"/>
                  </a:lnTo>
                  <a:lnTo>
                    <a:pt x="28193" y="48401"/>
                  </a:lnTo>
                  <a:cubicBezTo>
                    <a:pt x="25018" y="47715"/>
                    <a:pt x="21754" y="47004"/>
                    <a:pt x="22097" y="45035"/>
                  </a:cubicBezTo>
                  <a:lnTo>
                    <a:pt x="22097" y="45035"/>
                  </a:lnTo>
                  <a:lnTo>
                    <a:pt x="22097" y="45035"/>
                  </a:lnTo>
                  <a:cubicBezTo>
                    <a:pt x="22173" y="44540"/>
                    <a:pt x="22186" y="44324"/>
                    <a:pt x="22186" y="44223"/>
                  </a:cubicBezTo>
                  <a:lnTo>
                    <a:pt x="22186" y="44223"/>
                  </a:lnTo>
                  <a:lnTo>
                    <a:pt x="22186" y="44223"/>
                  </a:lnTo>
                  <a:cubicBezTo>
                    <a:pt x="22072" y="44197"/>
                    <a:pt x="21869" y="44197"/>
                    <a:pt x="21703" y="44184"/>
                  </a:cubicBezTo>
                  <a:lnTo>
                    <a:pt x="21703" y="44184"/>
                  </a:lnTo>
                  <a:lnTo>
                    <a:pt x="21703" y="44184"/>
                  </a:lnTo>
                  <a:cubicBezTo>
                    <a:pt x="21259" y="44172"/>
                    <a:pt x="20662" y="44134"/>
                    <a:pt x="19862" y="43968"/>
                  </a:cubicBezTo>
                  <a:lnTo>
                    <a:pt x="19862" y="43968"/>
                  </a:lnTo>
                  <a:lnTo>
                    <a:pt x="19862" y="43968"/>
                  </a:lnTo>
                  <a:cubicBezTo>
                    <a:pt x="19494" y="43880"/>
                    <a:pt x="19176" y="43829"/>
                    <a:pt x="18909" y="43778"/>
                  </a:cubicBezTo>
                  <a:lnTo>
                    <a:pt x="18909" y="43778"/>
                  </a:lnTo>
                  <a:lnTo>
                    <a:pt x="18909" y="43778"/>
                  </a:lnTo>
                  <a:cubicBezTo>
                    <a:pt x="17233" y="43435"/>
                    <a:pt x="16649" y="43334"/>
                    <a:pt x="15938" y="41721"/>
                  </a:cubicBezTo>
                  <a:lnTo>
                    <a:pt x="15938" y="41721"/>
                  </a:lnTo>
                  <a:lnTo>
                    <a:pt x="15938" y="41721"/>
                  </a:lnTo>
                  <a:cubicBezTo>
                    <a:pt x="15569" y="40870"/>
                    <a:pt x="15138" y="40133"/>
                    <a:pt x="14833" y="39638"/>
                  </a:cubicBezTo>
                  <a:lnTo>
                    <a:pt x="14833" y="39638"/>
                  </a:lnTo>
                  <a:lnTo>
                    <a:pt x="14833" y="39638"/>
                  </a:lnTo>
                  <a:cubicBezTo>
                    <a:pt x="14490" y="39956"/>
                    <a:pt x="13931" y="40260"/>
                    <a:pt x="13055" y="40260"/>
                  </a:cubicBezTo>
                  <a:lnTo>
                    <a:pt x="13055" y="40260"/>
                  </a:lnTo>
                  <a:lnTo>
                    <a:pt x="13055" y="40260"/>
                  </a:lnTo>
                  <a:cubicBezTo>
                    <a:pt x="12255" y="40260"/>
                    <a:pt x="11290" y="40006"/>
                    <a:pt x="10185" y="39511"/>
                  </a:cubicBezTo>
                  <a:lnTo>
                    <a:pt x="10185" y="39511"/>
                  </a:lnTo>
                  <a:lnTo>
                    <a:pt x="10185" y="39511"/>
                  </a:lnTo>
                  <a:cubicBezTo>
                    <a:pt x="8750" y="38838"/>
                    <a:pt x="7454" y="38368"/>
                    <a:pt x="6426" y="38000"/>
                  </a:cubicBezTo>
                  <a:lnTo>
                    <a:pt x="6426" y="38000"/>
                  </a:lnTo>
                  <a:lnTo>
                    <a:pt x="6426" y="38000"/>
                  </a:lnTo>
                  <a:cubicBezTo>
                    <a:pt x="4584" y="37314"/>
                    <a:pt x="3378" y="36869"/>
                    <a:pt x="2730" y="35968"/>
                  </a:cubicBezTo>
                  <a:lnTo>
                    <a:pt x="2730" y="35968"/>
                  </a:lnTo>
                  <a:lnTo>
                    <a:pt x="2730" y="35968"/>
                  </a:lnTo>
                  <a:cubicBezTo>
                    <a:pt x="2489" y="35638"/>
                    <a:pt x="1867" y="35193"/>
                    <a:pt x="1371" y="34825"/>
                  </a:cubicBezTo>
                  <a:lnTo>
                    <a:pt x="1371" y="34825"/>
                  </a:lnTo>
                  <a:lnTo>
                    <a:pt x="1371" y="34825"/>
                  </a:lnTo>
                  <a:cubicBezTo>
                    <a:pt x="482" y="34177"/>
                    <a:pt x="-115" y="33758"/>
                    <a:pt x="89" y="33161"/>
                  </a:cubicBezTo>
                  <a:lnTo>
                    <a:pt x="89" y="33161"/>
                  </a:lnTo>
                  <a:lnTo>
                    <a:pt x="89" y="33161"/>
                  </a:lnTo>
                  <a:cubicBezTo>
                    <a:pt x="266" y="32615"/>
                    <a:pt x="1003" y="32615"/>
                    <a:pt x="1359" y="32615"/>
                  </a:cubicBezTo>
                  <a:close/>
                  <a:moveTo>
                    <a:pt x="53275" y="28056"/>
                  </a:moveTo>
                  <a:cubicBezTo>
                    <a:pt x="52970" y="28081"/>
                    <a:pt x="52754" y="28132"/>
                    <a:pt x="52564" y="28221"/>
                  </a:cubicBezTo>
                  <a:lnTo>
                    <a:pt x="52564" y="28221"/>
                  </a:lnTo>
                  <a:lnTo>
                    <a:pt x="53732" y="28221"/>
                  </a:lnTo>
                  <a:lnTo>
                    <a:pt x="53732" y="28221"/>
                  </a:lnTo>
                  <a:lnTo>
                    <a:pt x="54342" y="28221"/>
                  </a:lnTo>
                  <a:lnTo>
                    <a:pt x="54342" y="28221"/>
                  </a:lnTo>
                  <a:lnTo>
                    <a:pt x="54342" y="28221"/>
                  </a:lnTo>
                  <a:cubicBezTo>
                    <a:pt x="54164" y="28081"/>
                    <a:pt x="53834" y="28005"/>
                    <a:pt x="53275" y="28056"/>
                  </a:cubicBezTo>
                  <a:close/>
                  <a:moveTo>
                    <a:pt x="139684" y="12105"/>
                  </a:moveTo>
                  <a:cubicBezTo>
                    <a:pt x="139684" y="12130"/>
                    <a:pt x="139760" y="12156"/>
                    <a:pt x="140014" y="12156"/>
                  </a:cubicBezTo>
                  <a:lnTo>
                    <a:pt x="140014" y="12156"/>
                  </a:lnTo>
                  <a:lnTo>
                    <a:pt x="140014" y="12156"/>
                  </a:lnTo>
                  <a:cubicBezTo>
                    <a:pt x="140115" y="12156"/>
                    <a:pt x="140242" y="12156"/>
                    <a:pt x="140395" y="12130"/>
                  </a:cubicBezTo>
                  <a:lnTo>
                    <a:pt x="140395" y="12130"/>
                  </a:lnTo>
                  <a:lnTo>
                    <a:pt x="140395" y="12130"/>
                  </a:lnTo>
                  <a:cubicBezTo>
                    <a:pt x="140979" y="12092"/>
                    <a:pt x="141588" y="11953"/>
                    <a:pt x="142211" y="11800"/>
                  </a:cubicBezTo>
                  <a:lnTo>
                    <a:pt x="142211" y="11800"/>
                  </a:lnTo>
                  <a:lnTo>
                    <a:pt x="142211" y="11800"/>
                  </a:lnTo>
                  <a:cubicBezTo>
                    <a:pt x="142376" y="11775"/>
                    <a:pt x="142528" y="11737"/>
                    <a:pt x="142693" y="11699"/>
                  </a:cubicBezTo>
                  <a:lnTo>
                    <a:pt x="142693" y="11699"/>
                  </a:lnTo>
                  <a:lnTo>
                    <a:pt x="142693" y="11699"/>
                  </a:lnTo>
                  <a:cubicBezTo>
                    <a:pt x="142008" y="11635"/>
                    <a:pt x="141423" y="11394"/>
                    <a:pt x="140827" y="10975"/>
                  </a:cubicBezTo>
                  <a:lnTo>
                    <a:pt x="140827" y="10975"/>
                  </a:lnTo>
                  <a:lnTo>
                    <a:pt x="140827" y="10975"/>
                  </a:lnTo>
                  <a:cubicBezTo>
                    <a:pt x="140344" y="10632"/>
                    <a:pt x="139912" y="10289"/>
                    <a:pt x="139519" y="9997"/>
                  </a:cubicBezTo>
                  <a:lnTo>
                    <a:pt x="139519" y="9997"/>
                  </a:lnTo>
                  <a:lnTo>
                    <a:pt x="139519" y="9997"/>
                  </a:lnTo>
                  <a:cubicBezTo>
                    <a:pt x="139493" y="9984"/>
                    <a:pt x="139455" y="9946"/>
                    <a:pt x="139417" y="9921"/>
                  </a:cubicBezTo>
                  <a:lnTo>
                    <a:pt x="139417" y="9921"/>
                  </a:lnTo>
                  <a:lnTo>
                    <a:pt x="139417" y="9921"/>
                  </a:lnTo>
                  <a:cubicBezTo>
                    <a:pt x="139671" y="10708"/>
                    <a:pt x="139684" y="11318"/>
                    <a:pt x="139696" y="11737"/>
                  </a:cubicBezTo>
                  <a:lnTo>
                    <a:pt x="139696" y="11737"/>
                  </a:lnTo>
                  <a:lnTo>
                    <a:pt x="139696" y="11737"/>
                  </a:lnTo>
                  <a:cubicBezTo>
                    <a:pt x="139696" y="11902"/>
                    <a:pt x="139709" y="12105"/>
                    <a:pt x="139684" y="12105"/>
                  </a:cubicBezTo>
                  <a:close/>
                  <a:moveTo>
                    <a:pt x="64095" y="41594"/>
                  </a:moveTo>
                  <a:cubicBezTo>
                    <a:pt x="64413" y="41632"/>
                    <a:pt x="64705" y="41695"/>
                    <a:pt x="64946" y="41746"/>
                  </a:cubicBezTo>
                  <a:lnTo>
                    <a:pt x="64946" y="41746"/>
                  </a:lnTo>
                  <a:lnTo>
                    <a:pt x="64946" y="41746"/>
                  </a:lnTo>
                  <a:cubicBezTo>
                    <a:pt x="64362" y="41530"/>
                    <a:pt x="63866" y="41390"/>
                    <a:pt x="63523" y="41314"/>
                  </a:cubicBezTo>
                  <a:lnTo>
                    <a:pt x="63523" y="41314"/>
                  </a:lnTo>
                  <a:lnTo>
                    <a:pt x="63130" y="41213"/>
                  </a:lnTo>
                  <a:lnTo>
                    <a:pt x="63130" y="41213"/>
                  </a:lnTo>
                  <a:lnTo>
                    <a:pt x="63130" y="41213"/>
                  </a:lnTo>
                  <a:cubicBezTo>
                    <a:pt x="62774" y="41124"/>
                    <a:pt x="62470" y="41048"/>
                    <a:pt x="62152" y="40946"/>
                  </a:cubicBezTo>
                  <a:lnTo>
                    <a:pt x="62152" y="40946"/>
                  </a:lnTo>
                  <a:lnTo>
                    <a:pt x="62152" y="40946"/>
                  </a:lnTo>
                  <a:cubicBezTo>
                    <a:pt x="62762" y="41264"/>
                    <a:pt x="63193" y="41441"/>
                    <a:pt x="64095" y="4159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92" name="Freeform: Shape 491">
              <a:extLst>
                <a:ext uri="{FF2B5EF4-FFF2-40B4-BE49-F238E27FC236}">
                  <a16:creationId xmlns:a16="http://schemas.microsoft.com/office/drawing/2014/main" id="{6B622CBD-3025-DCA6-5D84-4117FC2E8C06}"/>
                </a:ext>
              </a:extLst>
            </p:cNvPr>
            <p:cNvSpPr/>
            <p:nvPr/>
          </p:nvSpPr>
          <p:spPr>
            <a:xfrm flipV="1">
              <a:off x="6777976" y="1598317"/>
              <a:ext cx="6154" cy="5283"/>
            </a:xfrm>
            <a:custGeom>
              <a:avLst/>
              <a:gdLst>
                <a:gd name="connsiteX0" fmla="*/ 5932 w 6154"/>
                <a:gd name="connsiteY0" fmla="*/ 4985 h 5283"/>
                <a:gd name="connsiteX1" fmla="*/ 5755 w 6154"/>
                <a:gd name="connsiteY1" fmla="*/ 5240 h 5283"/>
                <a:gd name="connsiteX2" fmla="*/ 5755 w 6154"/>
                <a:gd name="connsiteY2" fmla="*/ 5240 h 5283"/>
                <a:gd name="connsiteX3" fmla="*/ 5463 w 6154"/>
                <a:gd name="connsiteY3" fmla="*/ 5240 h 5283"/>
                <a:gd name="connsiteX4" fmla="*/ 5463 w 6154"/>
                <a:gd name="connsiteY4" fmla="*/ 5240 h 5283"/>
                <a:gd name="connsiteX5" fmla="*/ 5463 w 6154"/>
                <a:gd name="connsiteY5" fmla="*/ 5240 h 5283"/>
                <a:gd name="connsiteX6" fmla="*/ 4396 w 6154"/>
                <a:gd name="connsiteY6" fmla="*/ 4744 h 5283"/>
                <a:gd name="connsiteX7" fmla="*/ 4396 w 6154"/>
                <a:gd name="connsiteY7" fmla="*/ 4744 h 5283"/>
                <a:gd name="connsiteX8" fmla="*/ 4396 w 6154"/>
                <a:gd name="connsiteY8" fmla="*/ 4744 h 5283"/>
                <a:gd name="connsiteX9" fmla="*/ 3113 w 6154"/>
                <a:gd name="connsiteY9" fmla="*/ 3830 h 5283"/>
                <a:gd name="connsiteX10" fmla="*/ 3113 w 6154"/>
                <a:gd name="connsiteY10" fmla="*/ 3830 h 5283"/>
                <a:gd name="connsiteX11" fmla="*/ 3113 w 6154"/>
                <a:gd name="connsiteY11" fmla="*/ 3830 h 5283"/>
                <a:gd name="connsiteX12" fmla="*/ 2770 w 6154"/>
                <a:gd name="connsiteY12" fmla="*/ 3728 h 5283"/>
                <a:gd name="connsiteX13" fmla="*/ 2770 w 6154"/>
                <a:gd name="connsiteY13" fmla="*/ 3728 h 5283"/>
                <a:gd name="connsiteX14" fmla="*/ 2338 w 6154"/>
                <a:gd name="connsiteY14" fmla="*/ 3627 h 5283"/>
                <a:gd name="connsiteX15" fmla="*/ 2338 w 6154"/>
                <a:gd name="connsiteY15" fmla="*/ 3627 h 5283"/>
                <a:gd name="connsiteX16" fmla="*/ 2338 w 6154"/>
                <a:gd name="connsiteY16" fmla="*/ 3627 h 5283"/>
                <a:gd name="connsiteX17" fmla="*/ 78 w 6154"/>
                <a:gd name="connsiteY17" fmla="*/ 1696 h 5283"/>
                <a:gd name="connsiteX18" fmla="*/ 78 w 6154"/>
                <a:gd name="connsiteY18" fmla="*/ 1696 h 5283"/>
                <a:gd name="connsiteX19" fmla="*/ 78 w 6154"/>
                <a:gd name="connsiteY19" fmla="*/ 1696 h 5283"/>
                <a:gd name="connsiteX20" fmla="*/ 116 w 6154"/>
                <a:gd name="connsiteY20" fmla="*/ 1176 h 5283"/>
                <a:gd name="connsiteX21" fmla="*/ 116 w 6154"/>
                <a:gd name="connsiteY21" fmla="*/ 1176 h 5283"/>
                <a:gd name="connsiteX22" fmla="*/ 116 w 6154"/>
                <a:gd name="connsiteY22" fmla="*/ 1176 h 5283"/>
                <a:gd name="connsiteX23" fmla="*/ 370 w 6154"/>
                <a:gd name="connsiteY23" fmla="*/ 223 h 5283"/>
                <a:gd name="connsiteX24" fmla="*/ 370 w 6154"/>
                <a:gd name="connsiteY24" fmla="*/ 223 h 5283"/>
                <a:gd name="connsiteX25" fmla="*/ 370 w 6154"/>
                <a:gd name="connsiteY25" fmla="*/ 223 h 5283"/>
                <a:gd name="connsiteX26" fmla="*/ 1119 w 6154"/>
                <a:gd name="connsiteY26" fmla="*/ -44 h 5283"/>
                <a:gd name="connsiteX27" fmla="*/ 1119 w 6154"/>
                <a:gd name="connsiteY27" fmla="*/ -44 h 5283"/>
                <a:gd name="connsiteX28" fmla="*/ 1119 w 6154"/>
                <a:gd name="connsiteY28" fmla="*/ -44 h 5283"/>
                <a:gd name="connsiteX29" fmla="*/ 1856 w 6154"/>
                <a:gd name="connsiteY29" fmla="*/ 58 h 5283"/>
                <a:gd name="connsiteX30" fmla="*/ 1856 w 6154"/>
                <a:gd name="connsiteY30" fmla="*/ 58 h 5283"/>
                <a:gd name="connsiteX31" fmla="*/ 2224 w 6154"/>
                <a:gd name="connsiteY31" fmla="*/ 134 h 5283"/>
                <a:gd name="connsiteX32" fmla="*/ 2224 w 6154"/>
                <a:gd name="connsiteY32" fmla="*/ 134 h 5283"/>
                <a:gd name="connsiteX33" fmla="*/ 2224 w 6154"/>
                <a:gd name="connsiteY33" fmla="*/ 134 h 5283"/>
                <a:gd name="connsiteX34" fmla="*/ 4688 w 6154"/>
                <a:gd name="connsiteY34" fmla="*/ 1468 h 5283"/>
                <a:gd name="connsiteX35" fmla="*/ 4688 w 6154"/>
                <a:gd name="connsiteY35" fmla="*/ 1468 h 5283"/>
                <a:gd name="connsiteX36" fmla="*/ 4688 w 6154"/>
                <a:gd name="connsiteY36" fmla="*/ 1468 h 5283"/>
                <a:gd name="connsiteX37" fmla="*/ 5183 w 6154"/>
                <a:gd name="connsiteY37" fmla="*/ 1722 h 5283"/>
                <a:gd name="connsiteX38" fmla="*/ 5183 w 6154"/>
                <a:gd name="connsiteY38" fmla="*/ 1722 h 5283"/>
                <a:gd name="connsiteX39" fmla="*/ 5183 w 6154"/>
                <a:gd name="connsiteY39" fmla="*/ 1722 h 5283"/>
                <a:gd name="connsiteX40" fmla="*/ 5399 w 6154"/>
                <a:gd name="connsiteY40" fmla="*/ 1696 h 5283"/>
                <a:gd name="connsiteX41" fmla="*/ 5399 w 6154"/>
                <a:gd name="connsiteY41" fmla="*/ 1696 h 5283"/>
                <a:gd name="connsiteX42" fmla="*/ 5399 w 6154"/>
                <a:gd name="connsiteY42" fmla="*/ 1696 h 5283"/>
                <a:gd name="connsiteX43" fmla="*/ 5628 w 6154"/>
                <a:gd name="connsiteY43" fmla="*/ 1658 h 5283"/>
                <a:gd name="connsiteX44" fmla="*/ 5628 w 6154"/>
                <a:gd name="connsiteY44" fmla="*/ 1658 h 5283"/>
                <a:gd name="connsiteX45" fmla="*/ 5958 w 6154"/>
                <a:gd name="connsiteY45" fmla="*/ 1684 h 5283"/>
                <a:gd name="connsiteX46" fmla="*/ 5958 w 6154"/>
                <a:gd name="connsiteY46" fmla="*/ 1684 h 5283"/>
                <a:gd name="connsiteX47" fmla="*/ 6110 w 6154"/>
                <a:gd name="connsiteY47" fmla="*/ 1912 h 5283"/>
                <a:gd name="connsiteX48" fmla="*/ 6110 w 6154"/>
                <a:gd name="connsiteY48" fmla="*/ 1912 h 5283"/>
                <a:gd name="connsiteX49" fmla="*/ 6110 w 6154"/>
                <a:gd name="connsiteY49" fmla="*/ 1912 h 5283"/>
                <a:gd name="connsiteX50" fmla="*/ 5856 w 6154"/>
                <a:gd name="connsiteY50" fmla="*/ 3093 h 5283"/>
                <a:gd name="connsiteX51" fmla="*/ 5856 w 6154"/>
                <a:gd name="connsiteY51" fmla="*/ 3093 h 5283"/>
                <a:gd name="connsiteX52" fmla="*/ 5856 w 6154"/>
                <a:gd name="connsiteY52" fmla="*/ 3093 h 5283"/>
                <a:gd name="connsiteX53" fmla="*/ 5907 w 6154"/>
                <a:gd name="connsiteY53" fmla="*/ 4300 h 5283"/>
                <a:gd name="connsiteX54" fmla="*/ 5907 w 6154"/>
                <a:gd name="connsiteY54" fmla="*/ 4300 h 5283"/>
                <a:gd name="connsiteX55" fmla="*/ 5907 w 6154"/>
                <a:gd name="connsiteY55" fmla="*/ 4300 h 5283"/>
                <a:gd name="connsiteX56" fmla="*/ 5932 w 6154"/>
                <a:gd name="connsiteY56" fmla="*/ 4985 h 5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6154" h="5283">
                  <a:moveTo>
                    <a:pt x="5932" y="4985"/>
                  </a:moveTo>
                  <a:lnTo>
                    <a:pt x="5755" y="5240"/>
                  </a:lnTo>
                  <a:lnTo>
                    <a:pt x="5755" y="5240"/>
                  </a:lnTo>
                  <a:lnTo>
                    <a:pt x="5463" y="5240"/>
                  </a:lnTo>
                  <a:lnTo>
                    <a:pt x="5463" y="5240"/>
                  </a:lnTo>
                  <a:lnTo>
                    <a:pt x="5463" y="5240"/>
                  </a:lnTo>
                  <a:cubicBezTo>
                    <a:pt x="5247" y="5240"/>
                    <a:pt x="5120" y="5163"/>
                    <a:pt x="4396" y="4744"/>
                  </a:cubicBezTo>
                  <a:lnTo>
                    <a:pt x="4396" y="4744"/>
                  </a:lnTo>
                  <a:lnTo>
                    <a:pt x="4396" y="4744"/>
                  </a:lnTo>
                  <a:cubicBezTo>
                    <a:pt x="3481" y="4173"/>
                    <a:pt x="3227" y="3944"/>
                    <a:pt x="3113" y="3830"/>
                  </a:cubicBezTo>
                  <a:lnTo>
                    <a:pt x="3113" y="3830"/>
                  </a:lnTo>
                  <a:lnTo>
                    <a:pt x="3113" y="3830"/>
                  </a:lnTo>
                  <a:cubicBezTo>
                    <a:pt x="3050" y="3804"/>
                    <a:pt x="2948" y="3792"/>
                    <a:pt x="2770" y="3728"/>
                  </a:cubicBezTo>
                  <a:lnTo>
                    <a:pt x="2770" y="3728"/>
                  </a:lnTo>
                  <a:lnTo>
                    <a:pt x="2338" y="3627"/>
                  </a:lnTo>
                  <a:lnTo>
                    <a:pt x="2338" y="3627"/>
                  </a:lnTo>
                  <a:lnTo>
                    <a:pt x="2338" y="3627"/>
                  </a:lnTo>
                  <a:cubicBezTo>
                    <a:pt x="1221" y="3335"/>
                    <a:pt x="-163" y="2979"/>
                    <a:pt x="78" y="1696"/>
                  </a:cubicBezTo>
                  <a:lnTo>
                    <a:pt x="78" y="1696"/>
                  </a:lnTo>
                  <a:lnTo>
                    <a:pt x="78" y="1696"/>
                  </a:lnTo>
                  <a:cubicBezTo>
                    <a:pt x="116" y="1519"/>
                    <a:pt x="116" y="1341"/>
                    <a:pt x="116" y="1176"/>
                  </a:cubicBezTo>
                  <a:lnTo>
                    <a:pt x="116" y="1176"/>
                  </a:lnTo>
                  <a:lnTo>
                    <a:pt x="116" y="1176"/>
                  </a:lnTo>
                  <a:cubicBezTo>
                    <a:pt x="116" y="845"/>
                    <a:pt x="103" y="502"/>
                    <a:pt x="370" y="223"/>
                  </a:cubicBezTo>
                  <a:lnTo>
                    <a:pt x="370" y="223"/>
                  </a:lnTo>
                  <a:lnTo>
                    <a:pt x="370" y="223"/>
                  </a:lnTo>
                  <a:cubicBezTo>
                    <a:pt x="548" y="58"/>
                    <a:pt x="789" y="-44"/>
                    <a:pt x="1119" y="-44"/>
                  </a:cubicBezTo>
                  <a:lnTo>
                    <a:pt x="1119" y="-44"/>
                  </a:lnTo>
                  <a:lnTo>
                    <a:pt x="1119" y="-44"/>
                  </a:lnTo>
                  <a:cubicBezTo>
                    <a:pt x="1322" y="-44"/>
                    <a:pt x="1551" y="-5"/>
                    <a:pt x="1856" y="58"/>
                  </a:cubicBezTo>
                  <a:lnTo>
                    <a:pt x="1856" y="58"/>
                  </a:lnTo>
                  <a:lnTo>
                    <a:pt x="2224" y="134"/>
                  </a:lnTo>
                  <a:lnTo>
                    <a:pt x="2224" y="134"/>
                  </a:lnTo>
                  <a:lnTo>
                    <a:pt x="2224" y="134"/>
                  </a:lnTo>
                  <a:cubicBezTo>
                    <a:pt x="3481" y="426"/>
                    <a:pt x="3646" y="477"/>
                    <a:pt x="4688" y="1468"/>
                  </a:cubicBezTo>
                  <a:lnTo>
                    <a:pt x="4688" y="1468"/>
                  </a:lnTo>
                  <a:lnTo>
                    <a:pt x="4688" y="1468"/>
                  </a:lnTo>
                  <a:cubicBezTo>
                    <a:pt x="4955" y="1722"/>
                    <a:pt x="5132" y="1722"/>
                    <a:pt x="5183" y="1722"/>
                  </a:cubicBezTo>
                  <a:lnTo>
                    <a:pt x="5183" y="1722"/>
                  </a:lnTo>
                  <a:lnTo>
                    <a:pt x="5183" y="1722"/>
                  </a:lnTo>
                  <a:cubicBezTo>
                    <a:pt x="5272" y="1722"/>
                    <a:pt x="5323" y="1696"/>
                    <a:pt x="5399" y="1696"/>
                  </a:cubicBezTo>
                  <a:lnTo>
                    <a:pt x="5399" y="1696"/>
                  </a:lnTo>
                  <a:lnTo>
                    <a:pt x="5399" y="1696"/>
                  </a:lnTo>
                  <a:cubicBezTo>
                    <a:pt x="5463" y="1684"/>
                    <a:pt x="5551" y="1658"/>
                    <a:pt x="5628" y="1658"/>
                  </a:cubicBezTo>
                  <a:lnTo>
                    <a:pt x="5628" y="1658"/>
                  </a:lnTo>
                  <a:lnTo>
                    <a:pt x="5958" y="1684"/>
                  </a:lnTo>
                  <a:lnTo>
                    <a:pt x="5958" y="1684"/>
                  </a:lnTo>
                  <a:lnTo>
                    <a:pt x="6110" y="1912"/>
                  </a:lnTo>
                  <a:lnTo>
                    <a:pt x="6110" y="1912"/>
                  </a:lnTo>
                  <a:lnTo>
                    <a:pt x="6110" y="1912"/>
                  </a:lnTo>
                  <a:cubicBezTo>
                    <a:pt x="6301" y="2230"/>
                    <a:pt x="6199" y="2433"/>
                    <a:pt x="5856" y="3093"/>
                  </a:cubicBezTo>
                  <a:lnTo>
                    <a:pt x="5856" y="3093"/>
                  </a:lnTo>
                  <a:lnTo>
                    <a:pt x="5856" y="3093"/>
                  </a:lnTo>
                  <a:cubicBezTo>
                    <a:pt x="5615" y="3601"/>
                    <a:pt x="5793" y="4007"/>
                    <a:pt x="5907" y="4300"/>
                  </a:cubicBezTo>
                  <a:lnTo>
                    <a:pt x="5907" y="4300"/>
                  </a:lnTo>
                  <a:lnTo>
                    <a:pt x="5907" y="4300"/>
                  </a:lnTo>
                  <a:cubicBezTo>
                    <a:pt x="5996" y="4465"/>
                    <a:pt x="6098" y="4719"/>
                    <a:pt x="5932" y="498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93" name="Freeform: Shape 492">
              <a:extLst>
                <a:ext uri="{FF2B5EF4-FFF2-40B4-BE49-F238E27FC236}">
                  <a16:creationId xmlns:a16="http://schemas.microsoft.com/office/drawing/2014/main" id="{AC99DD59-046B-F299-4192-A605AA26D64E}"/>
                </a:ext>
              </a:extLst>
            </p:cNvPr>
            <p:cNvSpPr/>
            <p:nvPr/>
          </p:nvSpPr>
          <p:spPr>
            <a:xfrm flipV="1">
              <a:off x="6788905" y="1595714"/>
              <a:ext cx="9491" cy="6032"/>
            </a:xfrm>
            <a:custGeom>
              <a:avLst/>
              <a:gdLst>
                <a:gd name="connsiteX0" fmla="*/ 8504 w 9491"/>
                <a:gd name="connsiteY0" fmla="*/ 5988 h 6032"/>
                <a:gd name="connsiteX1" fmla="*/ 7348 w 9491"/>
                <a:gd name="connsiteY1" fmla="*/ 5595 h 6032"/>
                <a:gd name="connsiteX2" fmla="*/ 7348 w 9491"/>
                <a:gd name="connsiteY2" fmla="*/ 5595 h 6032"/>
                <a:gd name="connsiteX3" fmla="*/ 7348 w 9491"/>
                <a:gd name="connsiteY3" fmla="*/ 5595 h 6032"/>
                <a:gd name="connsiteX4" fmla="*/ 6459 w 9491"/>
                <a:gd name="connsiteY4" fmla="*/ 5214 h 6032"/>
                <a:gd name="connsiteX5" fmla="*/ 6459 w 9491"/>
                <a:gd name="connsiteY5" fmla="*/ 5214 h 6032"/>
                <a:gd name="connsiteX6" fmla="*/ 6459 w 9491"/>
                <a:gd name="connsiteY6" fmla="*/ 5214 h 6032"/>
                <a:gd name="connsiteX7" fmla="*/ 1861 w 9491"/>
                <a:gd name="connsiteY7" fmla="*/ 3347 h 6032"/>
                <a:gd name="connsiteX8" fmla="*/ 1861 w 9491"/>
                <a:gd name="connsiteY8" fmla="*/ 3347 h 6032"/>
                <a:gd name="connsiteX9" fmla="*/ 1735 w 9491"/>
                <a:gd name="connsiteY9" fmla="*/ 3283 h 6032"/>
                <a:gd name="connsiteX10" fmla="*/ 1735 w 9491"/>
                <a:gd name="connsiteY10" fmla="*/ 3283 h 6032"/>
                <a:gd name="connsiteX11" fmla="*/ 1646 w 9491"/>
                <a:gd name="connsiteY11" fmla="*/ 3182 h 6032"/>
                <a:gd name="connsiteX12" fmla="*/ 1646 w 9491"/>
                <a:gd name="connsiteY12" fmla="*/ 3182 h 6032"/>
                <a:gd name="connsiteX13" fmla="*/ 1646 w 9491"/>
                <a:gd name="connsiteY13" fmla="*/ 3182 h 6032"/>
                <a:gd name="connsiteX14" fmla="*/ 1226 w 9491"/>
                <a:gd name="connsiteY14" fmla="*/ 2661 h 6032"/>
                <a:gd name="connsiteX15" fmla="*/ 1226 w 9491"/>
                <a:gd name="connsiteY15" fmla="*/ 2661 h 6032"/>
                <a:gd name="connsiteX16" fmla="*/ 1226 w 9491"/>
                <a:gd name="connsiteY16" fmla="*/ 2661 h 6032"/>
                <a:gd name="connsiteX17" fmla="*/ 122 w 9491"/>
                <a:gd name="connsiteY17" fmla="*/ 388 h 6032"/>
                <a:gd name="connsiteX18" fmla="*/ 122 w 9491"/>
                <a:gd name="connsiteY18" fmla="*/ 388 h 6032"/>
                <a:gd name="connsiteX19" fmla="*/ 122 w 9491"/>
                <a:gd name="connsiteY19" fmla="*/ 388 h 6032"/>
                <a:gd name="connsiteX20" fmla="*/ 934 w 9491"/>
                <a:gd name="connsiteY20" fmla="*/ -44 h 6032"/>
                <a:gd name="connsiteX21" fmla="*/ 934 w 9491"/>
                <a:gd name="connsiteY21" fmla="*/ -44 h 6032"/>
                <a:gd name="connsiteX22" fmla="*/ 934 w 9491"/>
                <a:gd name="connsiteY22" fmla="*/ -44 h 6032"/>
                <a:gd name="connsiteX23" fmla="*/ 2230 w 9491"/>
                <a:gd name="connsiteY23" fmla="*/ 248 h 6032"/>
                <a:gd name="connsiteX24" fmla="*/ 2230 w 9491"/>
                <a:gd name="connsiteY24" fmla="*/ 248 h 6032"/>
                <a:gd name="connsiteX25" fmla="*/ 2230 w 9491"/>
                <a:gd name="connsiteY25" fmla="*/ 248 h 6032"/>
                <a:gd name="connsiteX26" fmla="*/ 7538 w 9491"/>
                <a:gd name="connsiteY26" fmla="*/ 2458 h 6032"/>
                <a:gd name="connsiteX27" fmla="*/ 7538 w 9491"/>
                <a:gd name="connsiteY27" fmla="*/ 2458 h 6032"/>
                <a:gd name="connsiteX28" fmla="*/ 7538 w 9491"/>
                <a:gd name="connsiteY28" fmla="*/ 2458 h 6032"/>
                <a:gd name="connsiteX29" fmla="*/ 8046 w 9491"/>
                <a:gd name="connsiteY29" fmla="*/ 2750 h 6032"/>
                <a:gd name="connsiteX30" fmla="*/ 8046 w 9491"/>
                <a:gd name="connsiteY30" fmla="*/ 2750 h 6032"/>
                <a:gd name="connsiteX31" fmla="*/ 8046 w 9491"/>
                <a:gd name="connsiteY31" fmla="*/ 2750 h 6032"/>
                <a:gd name="connsiteX32" fmla="*/ 9456 w 9491"/>
                <a:gd name="connsiteY32" fmla="*/ 4883 h 6032"/>
                <a:gd name="connsiteX33" fmla="*/ 9456 w 9491"/>
                <a:gd name="connsiteY33" fmla="*/ 4883 h 6032"/>
                <a:gd name="connsiteX34" fmla="*/ 9418 w 9491"/>
                <a:gd name="connsiteY34" fmla="*/ 5036 h 6032"/>
                <a:gd name="connsiteX35" fmla="*/ 9418 w 9491"/>
                <a:gd name="connsiteY35" fmla="*/ 5036 h 6032"/>
                <a:gd name="connsiteX36" fmla="*/ 9418 w 9491"/>
                <a:gd name="connsiteY36" fmla="*/ 5036 h 6032"/>
                <a:gd name="connsiteX37" fmla="*/ 8504 w 9491"/>
                <a:gd name="connsiteY37" fmla="*/ 5988 h 60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9491" h="6032">
                  <a:moveTo>
                    <a:pt x="8504" y="5988"/>
                  </a:moveTo>
                  <a:cubicBezTo>
                    <a:pt x="8224" y="5988"/>
                    <a:pt x="7932" y="5862"/>
                    <a:pt x="7348" y="5595"/>
                  </a:cubicBezTo>
                  <a:lnTo>
                    <a:pt x="7348" y="5595"/>
                  </a:lnTo>
                  <a:lnTo>
                    <a:pt x="7348" y="5595"/>
                  </a:lnTo>
                  <a:cubicBezTo>
                    <a:pt x="7119" y="5493"/>
                    <a:pt x="6814" y="5353"/>
                    <a:pt x="6459" y="5214"/>
                  </a:cubicBezTo>
                  <a:lnTo>
                    <a:pt x="6459" y="5214"/>
                  </a:lnTo>
                  <a:lnTo>
                    <a:pt x="6459" y="5214"/>
                  </a:lnTo>
                  <a:cubicBezTo>
                    <a:pt x="4338" y="4325"/>
                    <a:pt x="1861" y="3347"/>
                    <a:pt x="1861" y="3347"/>
                  </a:cubicBezTo>
                  <a:lnTo>
                    <a:pt x="1861" y="3347"/>
                  </a:lnTo>
                  <a:lnTo>
                    <a:pt x="1735" y="3283"/>
                  </a:lnTo>
                  <a:lnTo>
                    <a:pt x="1735" y="3283"/>
                  </a:lnTo>
                  <a:lnTo>
                    <a:pt x="1646" y="3182"/>
                  </a:lnTo>
                  <a:lnTo>
                    <a:pt x="1646" y="3182"/>
                  </a:lnTo>
                  <a:lnTo>
                    <a:pt x="1646" y="3182"/>
                  </a:lnTo>
                  <a:cubicBezTo>
                    <a:pt x="1519" y="3029"/>
                    <a:pt x="1379" y="2839"/>
                    <a:pt x="1226" y="2661"/>
                  </a:cubicBezTo>
                  <a:lnTo>
                    <a:pt x="1226" y="2661"/>
                  </a:lnTo>
                  <a:lnTo>
                    <a:pt x="1226" y="2661"/>
                  </a:lnTo>
                  <a:cubicBezTo>
                    <a:pt x="363" y="1620"/>
                    <a:pt x="-145" y="959"/>
                    <a:pt x="122" y="388"/>
                  </a:cubicBezTo>
                  <a:lnTo>
                    <a:pt x="122" y="388"/>
                  </a:lnTo>
                  <a:lnTo>
                    <a:pt x="122" y="388"/>
                  </a:lnTo>
                  <a:cubicBezTo>
                    <a:pt x="198" y="235"/>
                    <a:pt x="414" y="-44"/>
                    <a:pt x="934" y="-44"/>
                  </a:cubicBezTo>
                  <a:lnTo>
                    <a:pt x="934" y="-44"/>
                  </a:lnTo>
                  <a:lnTo>
                    <a:pt x="934" y="-44"/>
                  </a:lnTo>
                  <a:cubicBezTo>
                    <a:pt x="1239" y="-44"/>
                    <a:pt x="1646" y="45"/>
                    <a:pt x="2230" y="248"/>
                  </a:cubicBezTo>
                  <a:lnTo>
                    <a:pt x="2230" y="248"/>
                  </a:lnTo>
                  <a:lnTo>
                    <a:pt x="2230" y="248"/>
                  </a:lnTo>
                  <a:cubicBezTo>
                    <a:pt x="5494" y="1366"/>
                    <a:pt x="6992" y="2001"/>
                    <a:pt x="7538" y="2458"/>
                  </a:cubicBezTo>
                  <a:lnTo>
                    <a:pt x="7538" y="2458"/>
                  </a:lnTo>
                  <a:lnTo>
                    <a:pt x="7538" y="2458"/>
                  </a:lnTo>
                  <a:cubicBezTo>
                    <a:pt x="7640" y="2547"/>
                    <a:pt x="7856" y="2636"/>
                    <a:pt x="8046" y="2750"/>
                  </a:cubicBezTo>
                  <a:lnTo>
                    <a:pt x="8046" y="2750"/>
                  </a:lnTo>
                  <a:lnTo>
                    <a:pt x="8046" y="2750"/>
                  </a:lnTo>
                  <a:cubicBezTo>
                    <a:pt x="8732" y="3106"/>
                    <a:pt x="9862" y="3690"/>
                    <a:pt x="9456" y="4883"/>
                  </a:cubicBezTo>
                  <a:lnTo>
                    <a:pt x="9456" y="4883"/>
                  </a:lnTo>
                  <a:lnTo>
                    <a:pt x="9418" y="5036"/>
                  </a:lnTo>
                  <a:lnTo>
                    <a:pt x="9418" y="5036"/>
                  </a:lnTo>
                  <a:lnTo>
                    <a:pt x="9418" y="5036"/>
                  </a:lnTo>
                  <a:cubicBezTo>
                    <a:pt x="9265" y="5468"/>
                    <a:pt x="9100" y="5988"/>
                    <a:pt x="8504" y="598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94" name="Freeform: Shape 493">
              <a:extLst>
                <a:ext uri="{FF2B5EF4-FFF2-40B4-BE49-F238E27FC236}">
                  <a16:creationId xmlns:a16="http://schemas.microsoft.com/office/drawing/2014/main" id="{C6A6D580-2A94-B98F-68B6-2564779A979A}"/>
                </a:ext>
              </a:extLst>
            </p:cNvPr>
            <p:cNvSpPr/>
            <p:nvPr/>
          </p:nvSpPr>
          <p:spPr>
            <a:xfrm flipV="1">
              <a:off x="6806532" y="1580436"/>
              <a:ext cx="6799" cy="3873"/>
            </a:xfrm>
            <a:custGeom>
              <a:avLst/>
              <a:gdLst>
                <a:gd name="connsiteX0" fmla="*/ 3730 w 6799"/>
                <a:gd name="connsiteY0" fmla="*/ 3826 h 3873"/>
                <a:gd name="connsiteX1" fmla="*/ 3133 w 6799"/>
                <a:gd name="connsiteY1" fmla="*/ 3636 h 3873"/>
                <a:gd name="connsiteX2" fmla="*/ 3133 w 6799"/>
                <a:gd name="connsiteY2" fmla="*/ 3636 h 3873"/>
                <a:gd name="connsiteX3" fmla="*/ 1342 w 6799"/>
                <a:gd name="connsiteY3" fmla="*/ 2683 h 3873"/>
                <a:gd name="connsiteX4" fmla="*/ 1342 w 6799"/>
                <a:gd name="connsiteY4" fmla="*/ 2683 h 3873"/>
                <a:gd name="connsiteX5" fmla="*/ 1279 w 6799"/>
                <a:gd name="connsiteY5" fmla="*/ 2493 h 3873"/>
                <a:gd name="connsiteX6" fmla="*/ 1279 w 6799"/>
                <a:gd name="connsiteY6" fmla="*/ 2493 h 3873"/>
                <a:gd name="connsiteX7" fmla="*/ 1279 w 6799"/>
                <a:gd name="connsiteY7" fmla="*/ 2493 h 3873"/>
                <a:gd name="connsiteX8" fmla="*/ 631 w 6799"/>
                <a:gd name="connsiteY8" fmla="*/ 1629 h 3873"/>
                <a:gd name="connsiteX9" fmla="*/ 631 w 6799"/>
                <a:gd name="connsiteY9" fmla="*/ 1629 h 3873"/>
                <a:gd name="connsiteX10" fmla="*/ 631 w 6799"/>
                <a:gd name="connsiteY10" fmla="*/ 1629 h 3873"/>
                <a:gd name="connsiteX11" fmla="*/ 110 w 6799"/>
                <a:gd name="connsiteY11" fmla="*/ 385 h 3873"/>
                <a:gd name="connsiteX12" fmla="*/ 110 w 6799"/>
                <a:gd name="connsiteY12" fmla="*/ 385 h 3873"/>
                <a:gd name="connsiteX13" fmla="*/ 110 w 6799"/>
                <a:gd name="connsiteY13" fmla="*/ 385 h 3873"/>
                <a:gd name="connsiteX14" fmla="*/ 1012 w 6799"/>
                <a:gd name="connsiteY14" fmla="*/ -47 h 3873"/>
                <a:gd name="connsiteX15" fmla="*/ 1012 w 6799"/>
                <a:gd name="connsiteY15" fmla="*/ -47 h 3873"/>
                <a:gd name="connsiteX16" fmla="*/ 1012 w 6799"/>
                <a:gd name="connsiteY16" fmla="*/ -47 h 3873"/>
                <a:gd name="connsiteX17" fmla="*/ 1850 w 6799"/>
                <a:gd name="connsiteY17" fmla="*/ 29 h 3873"/>
                <a:gd name="connsiteX18" fmla="*/ 1850 w 6799"/>
                <a:gd name="connsiteY18" fmla="*/ 29 h 3873"/>
                <a:gd name="connsiteX19" fmla="*/ 1850 w 6799"/>
                <a:gd name="connsiteY19" fmla="*/ 29 h 3873"/>
                <a:gd name="connsiteX20" fmla="*/ 3463 w 6799"/>
                <a:gd name="connsiteY20" fmla="*/ 207 h 3873"/>
                <a:gd name="connsiteX21" fmla="*/ 3463 w 6799"/>
                <a:gd name="connsiteY21" fmla="*/ 207 h 3873"/>
                <a:gd name="connsiteX22" fmla="*/ 3463 w 6799"/>
                <a:gd name="connsiteY22" fmla="*/ 207 h 3873"/>
                <a:gd name="connsiteX23" fmla="*/ 5431 w 6799"/>
                <a:gd name="connsiteY23" fmla="*/ 1172 h 3873"/>
                <a:gd name="connsiteX24" fmla="*/ 5431 w 6799"/>
                <a:gd name="connsiteY24" fmla="*/ 1172 h 3873"/>
                <a:gd name="connsiteX25" fmla="*/ 5431 w 6799"/>
                <a:gd name="connsiteY25" fmla="*/ 1172 h 3873"/>
                <a:gd name="connsiteX26" fmla="*/ 5990 w 6799"/>
                <a:gd name="connsiteY26" fmla="*/ 1274 h 3873"/>
                <a:gd name="connsiteX27" fmla="*/ 5990 w 6799"/>
                <a:gd name="connsiteY27" fmla="*/ 1274 h 3873"/>
                <a:gd name="connsiteX28" fmla="*/ 5990 w 6799"/>
                <a:gd name="connsiteY28" fmla="*/ 1274 h 3873"/>
                <a:gd name="connsiteX29" fmla="*/ 6828 w 6799"/>
                <a:gd name="connsiteY29" fmla="*/ 1731 h 3873"/>
                <a:gd name="connsiteX30" fmla="*/ 6828 w 6799"/>
                <a:gd name="connsiteY30" fmla="*/ 1731 h 3873"/>
                <a:gd name="connsiteX31" fmla="*/ 6828 w 6799"/>
                <a:gd name="connsiteY31" fmla="*/ 1731 h 3873"/>
                <a:gd name="connsiteX32" fmla="*/ 6130 w 6799"/>
                <a:gd name="connsiteY32" fmla="*/ 2760 h 3873"/>
                <a:gd name="connsiteX33" fmla="*/ 6130 w 6799"/>
                <a:gd name="connsiteY33" fmla="*/ 2760 h 3873"/>
                <a:gd name="connsiteX34" fmla="*/ 6130 w 6799"/>
                <a:gd name="connsiteY34" fmla="*/ 2760 h 3873"/>
                <a:gd name="connsiteX35" fmla="*/ 3730 w 6799"/>
                <a:gd name="connsiteY35" fmla="*/ 3826 h 3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6799" h="3873">
                  <a:moveTo>
                    <a:pt x="3730" y="3826"/>
                  </a:moveTo>
                  <a:cubicBezTo>
                    <a:pt x="3438" y="3826"/>
                    <a:pt x="3247" y="3737"/>
                    <a:pt x="3133" y="3636"/>
                  </a:cubicBezTo>
                  <a:lnTo>
                    <a:pt x="3133" y="3636"/>
                  </a:lnTo>
                  <a:lnTo>
                    <a:pt x="1342" y="2683"/>
                  </a:lnTo>
                  <a:lnTo>
                    <a:pt x="1342" y="2683"/>
                  </a:lnTo>
                  <a:lnTo>
                    <a:pt x="1279" y="2493"/>
                  </a:lnTo>
                  <a:lnTo>
                    <a:pt x="1279" y="2493"/>
                  </a:lnTo>
                  <a:lnTo>
                    <a:pt x="1279" y="2493"/>
                  </a:lnTo>
                  <a:cubicBezTo>
                    <a:pt x="1177" y="2214"/>
                    <a:pt x="885" y="1896"/>
                    <a:pt x="631" y="1629"/>
                  </a:cubicBezTo>
                  <a:lnTo>
                    <a:pt x="631" y="1629"/>
                  </a:lnTo>
                  <a:lnTo>
                    <a:pt x="631" y="1629"/>
                  </a:lnTo>
                  <a:cubicBezTo>
                    <a:pt x="263" y="1223"/>
                    <a:pt x="-93" y="842"/>
                    <a:pt x="110" y="385"/>
                  </a:cubicBezTo>
                  <a:lnTo>
                    <a:pt x="110" y="385"/>
                  </a:lnTo>
                  <a:lnTo>
                    <a:pt x="110" y="385"/>
                  </a:lnTo>
                  <a:cubicBezTo>
                    <a:pt x="301" y="-47"/>
                    <a:pt x="834" y="-47"/>
                    <a:pt x="1012" y="-47"/>
                  </a:cubicBezTo>
                  <a:lnTo>
                    <a:pt x="1012" y="-47"/>
                  </a:lnTo>
                  <a:lnTo>
                    <a:pt x="1012" y="-47"/>
                  </a:lnTo>
                  <a:cubicBezTo>
                    <a:pt x="1202" y="-47"/>
                    <a:pt x="1482" y="-34"/>
                    <a:pt x="1850" y="29"/>
                  </a:cubicBezTo>
                  <a:lnTo>
                    <a:pt x="1850" y="29"/>
                  </a:lnTo>
                  <a:lnTo>
                    <a:pt x="1850" y="29"/>
                  </a:lnTo>
                  <a:cubicBezTo>
                    <a:pt x="2536" y="131"/>
                    <a:pt x="3069" y="182"/>
                    <a:pt x="3463" y="207"/>
                  </a:cubicBezTo>
                  <a:lnTo>
                    <a:pt x="3463" y="207"/>
                  </a:lnTo>
                  <a:lnTo>
                    <a:pt x="3463" y="207"/>
                  </a:lnTo>
                  <a:cubicBezTo>
                    <a:pt x="4517" y="321"/>
                    <a:pt x="5050" y="385"/>
                    <a:pt x="5431" y="1172"/>
                  </a:cubicBezTo>
                  <a:lnTo>
                    <a:pt x="5431" y="1172"/>
                  </a:lnTo>
                  <a:lnTo>
                    <a:pt x="5431" y="1172"/>
                  </a:lnTo>
                  <a:cubicBezTo>
                    <a:pt x="5508" y="1223"/>
                    <a:pt x="5851" y="1261"/>
                    <a:pt x="5990" y="1274"/>
                  </a:cubicBezTo>
                  <a:lnTo>
                    <a:pt x="5990" y="1274"/>
                  </a:lnTo>
                  <a:lnTo>
                    <a:pt x="5990" y="1274"/>
                  </a:lnTo>
                  <a:cubicBezTo>
                    <a:pt x="6282" y="1286"/>
                    <a:pt x="6714" y="1312"/>
                    <a:pt x="6828" y="1731"/>
                  </a:cubicBezTo>
                  <a:lnTo>
                    <a:pt x="6828" y="1731"/>
                  </a:lnTo>
                  <a:lnTo>
                    <a:pt x="6828" y="1731"/>
                  </a:lnTo>
                  <a:cubicBezTo>
                    <a:pt x="6955" y="2214"/>
                    <a:pt x="6524" y="2518"/>
                    <a:pt x="6130" y="2760"/>
                  </a:cubicBezTo>
                  <a:lnTo>
                    <a:pt x="6130" y="2760"/>
                  </a:lnTo>
                  <a:lnTo>
                    <a:pt x="6130" y="2760"/>
                  </a:lnTo>
                  <a:cubicBezTo>
                    <a:pt x="5050" y="3483"/>
                    <a:pt x="4263" y="3826"/>
                    <a:pt x="3730" y="382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95" name="Freeform: Shape 494">
              <a:extLst>
                <a:ext uri="{FF2B5EF4-FFF2-40B4-BE49-F238E27FC236}">
                  <a16:creationId xmlns:a16="http://schemas.microsoft.com/office/drawing/2014/main" id="{089AF13A-F89D-B967-53A2-E78021C8B3DD}"/>
                </a:ext>
              </a:extLst>
            </p:cNvPr>
            <p:cNvSpPr/>
            <p:nvPr/>
          </p:nvSpPr>
          <p:spPr>
            <a:xfrm flipV="1">
              <a:off x="6826783" y="1535987"/>
              <a:ext cx="10791" cy="5384"/>
            </a:xfrm>
            <a:custGeom>
              <a:avLst/>
              <a:gdLst>
                <a:gd name="connsiteX0" fmla="*/ 1410 w 10791"/>
                <a:gd name="connsiteY0" fmla="*/ 491 h 5384"/>
                <a:gd name="connsiteX1" fmla="*/ 1690 w 10791"/>
                <a:gd name="connsiteY1" fmla="*/ 313 h 5384"/>
                <a:gd name="connsiteX2" fmla="*/ 1690 w 10791"/>
                <a:gd name="connsiteY2" fmla="*/ 313 h 5384"/>
                <a:gd name="connsiteX3" fmla="*/ 1690 w 10791"/>
                <a:gd name="connsiteY3" fmla="*/ 313 h 5384"/>
                <a:gd name="connsiteX4" fmla="*/ 2680 w 10791"/>
                <a:gd name="connsiteY4" fmla="*/ -55 h 5384"/>
                <a:gd name="connsiteX5" fmla="*/ 2680 w 10791"/>
                <a:gd name="connsiteY5" fmla="*/ -55 h 5384"/>
                <a:gd name="connsiteX6" fmla="*/ 2680 w 10791"/>
                <a:gd name="connsiteY6" fmla="*/ -55 h 5384"/>
                <a:gd name="connsiteX7" fmla="*/ 4522 w 10791"/>
                <a:gd name="connsiteY7" fmla="*/ 453 h 5384"/>
                <a:gd name="connsiteX8" fmla="*/ 4522 w 10791"/>
                <a:gd name="connsiteY8" fmla="*/ 453 h 5384"/>
                <a:gd name="connsiteX9" fmla="*/ 4522 w 10791"/>
                <a:gd name="connsiteY9" fmla="*/ 453 h 5384"/>
                <a:gd name="connsiteX10" fmla="*/ 5728 w 10791"/>
                <a:gd name="connsiteY10" fmla="*/ 1062 h 5384"/>
                <a:gd name="connsiteX11" fmla="*/ 5728 w 10791"/>
                <a:gd name="connsiteY11" fmla="*/ 1062 h 5384"/>
                <a:gd name="connsiteX12" fmla="*/ 5728 w 10791"/>
                <a:gd name="connsiteY12" fmla="*/ 1062 h 5384"/>
                <a:gd name="connsiteX13" fmla="*/ 6338 w 10791"/>
                <a:gd name="connsiteY13" fmla="*/ 1113 h 5384"/>
                <a:gd name="connsiteX14" fmla="*/ 6338 w 10791"/>
                <a:gd name="connsiteY14" fmla="*/ 1113 h 5384"/>
                <a:gd name="connsiteX15" fmla="*/ 6338 w 10791"/>
                <a:gd name="connsiteY15" fmla="*/ 1113 h 5384"/>
                <a:gd name="connsiteX16" fmla="*/ 6528 w 10791"/>
                <a:gd name="connsiteY16" fmla="*/ 1139 h 5384"/>
                <a:gd name="connsiteX17" fmla="*/ 6528 w 10791"/>
                <a:gd name="connsiteY17" fmla="*/ 1139 h 5384"/>
                <a:gd name="connsiteX18" fmla="*/ 6757 w 10791"/>
                <a:gd name="connsiteY18" fmla="*/ 821 h 5384"/>
                <a:gd name="connsiteX19" fmla="*/ 6757 w 10791"/>
                <a:gd name="connsiteY19" fmla="*/ 821 h 5384"/>
                <a:gd name="connsiteX20" fmla="*/ 7036 w 10791"/>
                <a:gd name="connsiteY20" fmla="*/ 821 h 5384"/>
                <a:gd name="connsiteX21" fmla="*/ 7036 w 10791"/>
                <a:gd name="connsiteY21" fmla="*/ 821 h 5384"/>
                <a:gd name="connsiteX22" fmla="*/ 7036 w 10791"/>
                <a:gd name="connsiteY22" fmla="*/ 821 h 5384"/>
                <a:gd name="connsiteX23" fmla="*/ 8294 w 10791"/>
                <a:gd name="connsiteY23" fmla="*/ 1367 h 5384"/>
                <a:gd name="connsiteX24" fmla="*/ 8294 w 10791"/>
                <a:gd name="connsiteY24" fmla="*/ 1367 h 5384"/>
                <a:gd name="connsiteX25" fmla="*/ 8294 w 10791"/>
                <a:gd name="connsiteY25" fmla="*/ 1367 h 5384"/>
                <a:gd name="connsiteX26" fmla="*/ 10821 w 10791"/>
                <a:gd name="connsiteY26" fmla="*/ 4389 h 5384"/>
                <a:gd name="connsiteX27" fmla="*/ 10821 w 10791"/>
                <a:gd name="connsiteY27" fmla="*/ 4389 h 5384"/>
                <a:gd name="connsiteX28" fmla="*/ 10821 w 10791"/>
                <a:gd name="connsiteY28" fmla="*/ 4389 h 5384"/>
                <a:gd name="connsiteX29" fmla="*/ 9995 w 10791"/>
                <a:gd name="connsiteY29" fmla="*/ 5012 h 5384"/>
                <a:gd name="connsiteX30" fmla="*/ 9995 w 10791"/>
                <a:gd name="connsiteY30" fmla="*/ 5012 h 5384"/>
                <a:gd name="connsiteX31" fmla="*/ 9995 w 10791"/>
                <a:gd name="connsiteY31" fmla="*/ 5012 h 5384"/>
                <a:gd name="connsiteX32" fmla="*/ 5893 w 10791"/>
                <a:gd name="connsiteY32" fmla="*/ 5253 h 5384"/>
                <a:gd name="connsiteX33" fmla="*/ 5893 w 10791"/>
                <a:gd name="connsiteY33" fmla="*/ 5253 h 5384"/>
                <a:gd name="connsiteX34" fmla="*/ 5893 w 10791"/>
                <a:gd name="connsiteY34" fmla="*/ 5253 h 5384"/>
                <a:gd name="connsiteX35" fmla="*/ 5017 w 10791"/>
                <a:gd name="connsiteY35" fmla="*/ 5329 h 5384"/>
                <a:gd name="connsiteX36" fmla="*/ 5017 w 10791"/>
                <a:gd name="connsiteY36" fmla="*/ 5329 h 5384"/>
                <a:gd name="connsiteX37" fmla="*/ 5017 w 10791"/>
                <a:gd name="connsiteY37" fmla="*/ 5329 h 5384"/>
                <a:gd name="connsiteX38" fmla="*/ 3836 w 10791"/>
                <a:gd name="connsiteY38" fmla="*/ 4885 h 5384"/>
                <a:gd name="connsiteX39" fmla="*/ 3836 w 10791"/>
                <a:gd name="connsiteY39" fmla="*/ 4885 h 5384"/>
                <a:gd name="connsiteX40" fmla="*/ 3836 w 10791"/>
                <a:gd name="connsiteY40" fmla="*/ 4885 h 5384"/>
                <a:gd name="connsiteX41" fmla="*/ 382 w 10791"/>
                <a:gd name="connsiteY41" fmla="*/ 2828 h 5384"/>
                <a:gd name="connsiteX42" fmla="*/ 382 w 10791"/>
                <a:gd name="connsiteY42" fmla="*/ 2828 h 5384"/>
                <a:gd name="connsiteX43" fmla="*/ 140 w 10791"/>
                <a:gd name="connsiteY43" fmla="*/ 2700 h 5384"/>
                <a:gd name="connsiteX44" fmla="*/ 140 w 10791"/>
                <a:gd name="connsiteY44" fmla="*/ 2700 h 5384"/>
                <a:gd name="connsiteX45" fmla="*/ 102 w 10791"/>
                <a:gd name="connsiteY45" fmla="*/ 2459 h 5384"/>
                <a:gd name="connsiteX46" fmla="*/ 102 w 10791"/>
                <a:gd name="connsiteY46" fmla="*/ 2459 h 5384"/>
                <a:gd name="connsiteX47" fmla="*/ 102 w 10791"/>
                <a:gd name="connsiteY47" fmla="*/ 2459 h 5384"/>
                <a:gd name="connsiteX48" fmla="*/ 928 w 10791"/>
                <a:gd name="connsiteY48" fmla="*/ 745 h 5384"/>
                <a:gd name="connsiteX49" fmla="*/ 928 w 10791"/>
                <a:gd name="connsiteY49" fmla="*/ 745 h 5384"/>
                <a:gd name="connsiteX50" fmla="*/ 928 w 10791"/>
                <a:gd name="connsiteY50" fmla="*/ 745 h 5384"/>
                <a:gd name="connsiteX51" fmla="*/ 1410 w 10791"/>
                <a:gd name="connsiteY51" fmla="*/ 491 h 53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10791" h="5384">
                  <a:moveTo>
                    <a:pt x="1410" y="491"/>
                  </a:moveTo>
                  <a:cubicBezTo>
                    <a:pt x="1525" y="440"/>
                    <a:pt x="1614" y="364"/>
                    <a:pt x="1690" y="313"/>
                  </a:cubicBezTo>
                  <a:lnTo>
                    <a:pt x="1690" y="313"/>
                  </a:lnTo>
                  <a:lnTo>
                    <a:pt x="1690" y="313"/>
                  </a:lnTo>
                  <a:cubicBezTo>
                    <a:pt x="1995" y="122"/>
                    <a:pt x="2261" y="-55"/>
                    <a:pt x="2680" y="-55"/>
                  </a:cubicBezTo>
                  <a:lnTo>
                    <a:pt x="2680" y="-55"/>
                  </a:lnTo>
                  <a:lnTo>
                    <a:pt x="2680" y="-55"/>
                  </a:lnTo>
                  <a:cubicBezTo>
                    <a:pt x="3074" y="-55"/>
                    <a:pt x="3569" y="110"/>
                    <a:pt x="4522" y="453"/>
                  </a:cubicBezTo>
                  <a:lnTo>
                    <a:pt x="4522" y="453"/>
                  </a:lnTo>
                  <a:lnTo>
                    <a:pt x="4522" y="453"/>
                  </a:lnTo>
                  <a:cubicBezTo>
                    <a:pt x="5220" y="707"/>
                    <a:pt x="5551" y="884"/>
                    <a:pt x="5728" y="1062"/>
                  </a:cubicBezTo>
                  <a:lnTo>
                    <a:pt x="5728" y="1062"/>
                  </a:lnTo>
                  <a:lnTo>
                    <a:pt x="5728" y="1062"/>
                  </a:lnTo>
                  <a:cubicBezTo>
                    <a:pt x="5843" y="1075"/>
                    <a:pt x="6033" y="1100"/>
                    <a:pt x="6338" y="1113"/>
                  </a:cubicBezTo>
                  <a:lnTo>
                    <a:pt x="6338" y="1113"/>
                  </a:lnTo>
                  <a:lnTo>
                    <a:pt x="6338" y="1113"/>
                  </a:lnTo>
                  <a:cubicBezTo>
                    <a:pt x="6414" y="1139"/>
                    <a:pt x="6478" y="1139"/>
                    <a:pt x="6528" y="1139"/>
                  </a:cubicBezTo>
                  <a:lnTo>
                    <a:pt x="6528" y="1139"/>
                  </a:lnTo>
                  <a:lnTo>
                    <a:pt x="6757" y="821"/>
                  </a:lnTo>
                  <a:lnTo>
                    <a:pt x="6757" y="821"/>
                  </a:lnTo>
                  <a:lnTo>
                    <a:pt x="7036" y="821"/>
                  </a:lnTo>
                  <a:lnTo>
                    <a:pt x="7036" y="821"/>
                  </a:lnTo>
                  <a:lnTo>
                    <a:pt x="7036" y="821"/>
                  </a:lnTo>
                  <a:cubicBezTo>
                    <a:pt x="7214" y="821"/>
                    <a:pt x="7265" y="846"/>
                    <a:pt x="8294" y="1367"/>
                  </a:cubicBezTo>
                  <a:lnTo>
                    <a:pt x="8294" y="1367"/>
                  </a:lnTo>
                  <a:lnTo>
                    <a:pt x="8294" y="1367"/>
                  </a:lnTo>
                  <a:cubicBezTo>
                    <a:pt x="10110" y="2256"/>
                    <a:pt x="10999" y="3615"/>
                    <a:pt x="10821" y="4389"/>
                  </a:cubicBezTo>
                  <a:lnTo>
                    <a:pt x="10821" y="4389"/>
                  </a:lnTo>
                  <a:lnTo>
                    <a:pt x="10821" y="4389"/>
                  </a:lnTo>
                  <a:cubicBezTo>
                    <a:pt x="10719" y="4758"/>
                    <a:pt x="10402" y="5012"/>
                    <a:pt x="9995" y="5012"/>
                  </a:cubicBezTo>
                  <a:lnTo>
                    <a:pt x="9995" y="5012"/>
                  </a:lnTo>
                  <a:lnTo>
                    <a:pt x="9995" y="5012"/>
                  </a:lnTo>
                  <a:cubicBezTo>
                    <a:pt x="7849" y="5012"/>
                    <a:pt x="6681" y="5151"/>
                    <a:pt x="5893" y="5253"/>
                  </a:cubicBezTo>
                  <a:lnTo>
                    <a:pt x="5893" y="5253"/>
                  </a:lnTo>
                  <a:lnTo>
                    <a:pt x="5893" y="5253"/>
                  </a:lnTo>
                  <a:cubicBezTo>
                    <a:pt x="5512" y="5291"/>
                    <a:pt x="5233" y="5329"/>
                    <a:pt x="5017" y="5329"/>
                  </a:cubicBezTo>
                  <a:lnTo>
                    <a:pt x="5017" y="5329"/>
                  </a:lnTo>
                  <a:lnTo>
                    <a:pt x="5017" y="5329"/>
                  </a:lnTo>
                  <a:cubicBezTo>
                    <a:pt x="4547" y="5329"/>
                    <a:pt x="4217" y="5215"/>
                    <a:pt x="3836" y="4885"/>
                  </a:cubicBezTo>
                  <a:lnTo>
                    <a:pt x="3836" y="4885"/>
                  </a:lnTo>
                  <a:lnTo>
                    <a:pt x="3836" y="4885"/>
                  </a:lnTo>
                  <a:cubicBezTo>
                    <a:pt x="2998" y="4212"/>
                    <a:pt x="407" y="2853"/>
                    <a:pt x="382" y="2828"/>
                  </a:cubicBezTo>
                  <a:lnTo>
                    <a:pt x="382" y="2828"/>
                  </a:lnTo>
                  <a:lnTo>
                    <a:pt x="140" y="2700"/>
                  </a:lnTo>
                  <a:lnTo>
                    <a:pt x="140" y="2700"/>
                  </a:lnTo>
                  <a:lnTo>
                    <a:pt x="102" y="2459"/>
                  </a:lnTo>
                  <a:lnTo>
                    <a:pt x="102" y="2459"/>
                  </a:lnTo>
                  <a:lnTo>
                    <a:pt x="102" y="2459"/>
                  </a:lnTo>
                  <a:cubicBezTo>
                    <a:pt x="-75" y="1418"/>
                    <a:pt x="217" y="1088"/>
                    <a:pt x="928" y="745"/>
                  </a:cubicBezTo>
                  <a:lnTo>
                    <a:pt x="928" y="745"/>
                  </a:lnTo>
                  <a:lnTo>
                    <a:pt x="928" y="745"/>
                  </a:lnTo>
                  <a:cubicBezTo>
                    <a:pt x="1055" y="694"/>
                    <a:pt x="1220" y="605"/>
                    <a:pt x="1410" y="49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96" name="Freeform: Shape 495">
              <a:extLst>
                <a:ext uri="{FF2B5EF4-FFF2-40B4-BE49-F238E27FC236}">
                  <a16:creationId xmlns:a16="http://schemas.microsoft.com/office/drawing/2014/main" id="{D8B81CAD-34A4-75D8-28D9-A15EBCB51EF2}"/>
                </a:ext>
              </a:extLst>
            </p:cNvPr>
            <p:cNvSpPr/>
            <p:nvPr/>
          </p:nvSpPr>
          <p:spPr>
            <a:xfrm flipV="1">
              <a:off x="6712903" y="1516290"/>
              <a:ext cx="119226" cy="32091"/>
            </a:xfrm>
            <a:custGeom>
              <a:avLst/>
              <a:gdLst>
                <a:gd name="connsiteX0" fmla="*/ 1119 w 119226"/>
                <a:gd name="connsiteY0" fmla="*/ 15488 h 32091"/>
                <a:gd name="connsiteX1" fmla="*/ 1995 w 119226"/>
                <a:gd name="connsiteY1" fmla="*/ 14675 h 32091"/>
                <a:gd name="connsiteX2" fmla="*/ 1995 w 119226"/>
                <a:gd name="connsiteY2" fmla="*/ 14675 h 32091"/>
                <a:gd name="connsiteX3" fmla="*/ 1995 w 119226"/>
                <a:gd name="connsiteY3" fmla="*/ 14675 h 32091"/>
                <a:gd name="connsiteX4" fmla="*/ 2719 w 119226"/>
                <a:gd name="connsiteY4" fmla="*/ 14840 h 32091"/>
                <a:gd name="connsiteX5" fmla="*/ 2719 w 119226"/>
                <a:gd name="connsiteY5" fmla="*/ 14840 h 32091"/>
                <a:gd name="connsiteX6" fmla="*/ 2719 w 119226"/>
                <a:gd name="connsiteY6" fmla="*/ 14840 h 32091"/>
                <a:gd name="connsiteX7" fmla="*/ 3595 w 119226"/>
                <a:gd name="connsiteY7" fmla="*/ 15069 h 32091"/>
                <a:gd name="connsiteX8" fmla="*/ 3595 w 119226"/>
                <a:gd name="connsiteY8" fmla="*/ 15069 h 32091"/>
                <a:gd name="connsiteX9" fmla="*/ 3595 w 119226"/>
                <a:gd name="connsiteY9" fmla="*/ 15069 h 32091"/>
                <a:gd name="connsiteX10" fmla="*/ 5716 w 119226"/>
                <a:gd name="connsiteY10" fmla="*/ 15945 h 32091"/>
                <a:gd name="connsiteX11" fmla="*/ 5716 w 119226"/>
                <a:gd name="connsiteY11" fmla="*/ 15945 h 32091"/>
                <a:gd name="connsiteX12" fmla="*/ 5716 w 119226"/>
                <a:gd name="connsiteY12" fmla="*/ 15945 h 32091"/>
                <a:gd name="connsiteX13" fmla="*/ 6618 w 119226"/>
                <a:gd name="connsiteY13" fmla="*/ 16479 h 32091"/>
                <a:gd name="connsiteX14" fmla="*/ 6618 w 119226"/>
                <a:gd name="connsiteY14" fmla="*/ 16479 h 32091"/>
                <a:gd name="connsiteX15" fmla="*/ 6618 w 119226"/>
                <a:gd name="connsiteY15" fmla="*/ 16479 h 32091"/>
                <a:gd name="connsiteX16" fmla="*/ 7405 w 119226"/>
                <a:gd name="connsiteY16" fmla="*/ 16364 h 32091"/>
                <a:gd name="connsiteX17" fmla="*/ 7405 w 119226"/>
                <a:gd name="connsiteY17" fmla="*/ 16364 h 32091"/>
                <a:gd name="connsiteX18" fmla="*/ 7405 w 119226"/>
                <a:gd name="connsiteY18" fmla="*/ 16364 h 32091"/>
                <a:gd name="connsiteX19" fmla="*/ 8167 w 119226"/>
                <a:gd name="connsiteY19" fmla="*/ 15945 h 32091"/>
                <a:gd name="connsiteX20" fmla="*/ 8167 w 119226"/>
                <a:gd name="connsiteY20" fmla="*/ 15945 h 32091"/>
                <a:gd name="connsiteX21" fmla="*/ 8167 w 119226"/>
                <a:gd name="connsiteY21" fmla="*/ 15945 h 32091"/>
                <a:gd name="connsiteX22" fmla="*/ 9539 w 119226"/>
                <a:gd name="connsiteY22" fmla="*/ 13316 h 32091"/>
                <a:gd name="connsiteX23" fmla="*/ 9539 w 119226"/>
                <a:gd name="connsiteY23" fmla="*/ 13316 h 32091"/>
                <a:gd name="connsiteX24" fmla="*/ 9628 w 119226"/>
                <a:gd name="connsiteY24" fmla="*/ 13062 h 32091"/>
                <a:gd name="connsiteX25" fmla="*/ 9628 w 119226"/>
                <a:gd name="connsiteY25" fmla="*/ 13062 h 32091"/>
                <a:gd name="connsiteX26" fmla="*/ 9628 w 119226"/>
                <a:gd name="connsiteY26" fmla="*/ 13062 h 32091"/>
                <a:gd name="connsiteX27" fmla="*/ 10504 w 119226"/>
                <a:gd name="connsiteY27" fmla="*/ 12135 h 32091"/>
                <a:gd name="connsiteX28" fmla="*/ 10504 w 119226"/>
                <a:gd name="connsiteY28" fmla="*/ 12135 h 32091"/>
                <a:gd name="connsiteX29" fmla="*/ 10504 w 119226"/>
                <a:gd name="connsiteY29" fmla="*/ 12135 h 32091"/>
                <a:gd name="connsiteX30" fmla="*/ 11698 w 119226"/>
                <a:gd name="connsiteY30" fmla="*/ 13558 h 32091"/>
                <a:gd name="connsiteX31" fmla="*/ 11698 w 119226"/>
                <a:gd name="connsiteY31" fmla="*/ 13558 h 32091"/>
                <a:gd name="connsiteX32" fmla="*/ 11698 w 119226"/>
                <a:gd name="connsiteY32" fmla="*/ 13558 h 32091"/>
                <a:gd name="connsiteX33" fmla="*/ 12130 w 119226"/>
                <a:gd name="connsiteY33" fmla="*/ 14396 h 32091"/>
                <a:gd name="connsiteX34" fmla="*/ 12130 w 119226"/>
                <a:gd name="connsiteY34" fmla="*/ 14396 h 32091"/>
                <a:gd name="connsiteX35" fmla="*/ 12130 w 119226"/>
                <a:gd name="connsiteY35" fmla="*/ 14396 h 32091"/>
                <a:gd name="connsiteX36" fmla="*/ 13044 w 119226"/>
                <a:gd name="connsiteY36" fmla="*/ 15044 h 32091"/>
                <a:gd name="connsiteX37" fmla="*/ 13044 w 119226"/>
                <a:gd name="connsiteY37" fmla="*/ 15044 h 32091"/>
                <a:gd name="connsiteX38" fmla="*/ 13044 w 119226"/>
                <a:gd name="connsiteY38" fmla="*/ 15044 h 32091"/>
                <a:gd name="connsiteX39" fmla="*/ 14771 w 119226"/>
                <a:gd name="connsiteY39" fmla="*/ 16326 h 32091"/>
                <a:gd name="connsiteX40" fmla="*/ 14771 w 119226"/>
                <a:gd name="connsiteY40" fmla="*/ 16326 h 32091"/>
                <a:gd name="connsiteX41" fmla="*/ 14771 w 119226"/>
                <a:gd name="connsiteY41" fmla="*/ 16326 h 32091"/>
                <a:gd name="connsiteX42" fmla="*/ 16028 w 119226"/>
                <a:gd name="connsiteY42" fmla="*/ 17088 h 32091"/>
                <a:gd name="connsiteX43" fmla="*/ 16028 w 119226"/>
                <a:gd name="connsiteY43" fmla="*/ 17088 h 32091"/>
                <a:gd name="connsiteX44" fmla="*/ 16028 w 119226"/>
                <a:gd name="connsiteY44" fmla="*/ 17088 h 32091"/>
                <a:gd name="connsiteX45" fmla="*/ 16422 w 119226"/>
                <a:gd name="connsiteY45" fmla="*/ 17228 h 32091"/>
                <a:gd name="connsiteX46" fmla="*/ 16422 w 119226"/>
                <a:gd name="connsiteY46" fmla="*/ 17228 h 32091"/>
                <a:gd name="connsiteX47" fmla="*/ 16422 w 119226"/>
                <a:gd name="connsiteY47" fmla="*/ 17228 h 32091"/>
                <a:gd name="connsiteX48" fmla="*/ 17171 w 119226"/>
                <a:gd name="connsiteY48" fmla="*/ 15907 h 32091"/>
                <a:gd name="connsiteX49" fmla="*/ 17171 w 119226"/>
                <a:gd name="connsiteY49" fmla="*/ 15907 h 32091"/>
                <a:gd name="connsiteX50" fmla="*/ 17171 w 119226"/>
                <a:gd name="connsiteY50" fmla="*/ 15907 h 32091"/>
                <a:gd name="connsiteX51" fmla="*/ 17451 w 119226"/>
                <a:gd name="connsiteY51" fmla="*/ 15335 h 32091"/>
                <a:gd name="connsiteX52" fmla="*/ 17451 w 119226"/>
                <a:gd name="connsiteY52" fmla="*/ 15335 h 32091"/>
                <a:gd name="connsiteX53" fmla="*/ 17590 w 119226"/>
                <a:gd name="connsiteY53" fmla="*/ 15069 h 32091"/>
                <a:gd name="connsiteX54" fmla="*/ 17590 w 119226"/>
                <a:gd name="connsiteY54" fmla="*/ 15069 h 32091"/>
                <a:gd name="connsiteX55" fmla="*/ 18695 w 119226"/>
                <a:gd name="connsiteY55" fmla="*/ 15069 h 32091"/>
                <a:gd name="connsiteX56" fmla="*/ 18695 w 119226"/>
                <a:gd name="connsiteY56" fmla="*/ 15069 h 32091"/>
                <a:gd name="connsiteX57" fmla="*/ 18695 w 119226"/>
                <a:gd name="connsiteY57" fmla="*/ 15069 h 32091"/>
                <a:gd name="connsiteX58" fmla="*/ 20867 w 119226"/>
                <a:gd name="connsiteY58" fmla="*/ 15082 h 32091"/>
                <a:gd name="connsiteX59" fmla="*/ 20867 w 119226"/>
                <a:gd name="connsiteY59" fmla="*/ 15082 h 32091"/>
                <a:gd name="connsiteX60" fmla="*/ 20867 w 119226"/>
                <a:gd name="connsiteY60" fmla="*/ 15082 h 32091"/>
                <a:gd name="connsiteX61" fmla="*/ 23064 w 119226"/>
                <a:gd name="connsiteY61" fmla="*/ 16936 h 32091"/>
                <a:gd name="connsiteX62" fmla="*/ 23064 w 119226"/>
                <a:gd name="connsiteY62" fmla="*/ 16936 h 32091"/>
                <a:gd name="connsiteX63" fmla="*/ 23064 w 119226"/>
                <a:gd name="connsiteY63" fmla="*/ 16936 h 32091"/>
                <a:gd name="connsiteX64" fmla="*/ 23445 w 119226"/>
                <a:gd name="connsiteY64" fmla="*/ 17393 h 32091"/>
                <a:gd name="connsiteX65" fmla="*/ 23445 w 119226"/>
                <a:gd name="connsiteY65" fmla="*/ 17393 h 32091"/>
                <a:gd name="connsiteX66" fmla="*/ 23445 w 119226"/>
                <a:gd name="connsiteY66" fmla="*/ 17393 h 32091"/>
                <a:gd name="connsiteX67" fmla="*/ 24677 w 119226"/>
                <a:gd name="connsiteY67" fmla="*/ 17799 h 32091"/>
                <a:gd name="connsiteX68" fmla="*/ 24677 w 119226"/>
                <a:gd name="connsiteY68" fmla="*/ 17799 h 32091"/>
                <a:gd name="connsiteX69" fmla="*/ 24677 w 119226"/>
                <a:gd name="connsiteY69" fmla="*/ 17799 h 32091"/>
                <a:gd name="connsiteX70" fmla="*/ 27026 w 119226"/>
                <a:gd name="connsiteY70" fmla="*/ 18485 h 32091"/>
                <a:gd name="connsiteX71" fmla="*/ 27026 w 119226"/>
                <a:gd name="connsiteY71" fmla="*/ 18485 h 32091"/>
                <a:gd name="connsiteX72" fmla="*/ 28906 w 119226"/>
                <a:gd name="connsiteY72" fmla="*/ 16923 h 32091"/>
                <a:gd name="connsiteX73" fmla="*/ 28906 w 119226"/>
                <a:gd name="connsiteY73" fmla="*/ 16923 h 32091"/>
                <a:gd name="connsiteX74" fmla="*/ 28906 w 119226"/>
                <a:gd name="connsiteY74" fmla="*/ 16923 h 32091"/>
                <a:gd name="connsiteX75" fmla="*/ 29338 w 119226"/>
                <a:gd name="connsiteY75" fmla="*/ 16555 h 32091"/>
                <a:gd name="connsiteX76" fmla="*/ 29338 w 119226"/>
                <a:gd name="connsiteY76" fmla="*/ 16555 h 32091"/>
                <a:gd name="connsiteX77" fmla="*/ 29338 w 119226"/>
                <a:gd name="connsiteY77" fmla="*/ 16555 h 32091"/>
                <a:gd name="connsiteX78" fmla="*/ 26849 w 119226"/>
                <a:gd name="connsiteY78" fmla="*/ 16110 h 32091"/>
                <a:gd name="connsiteX79" fmla="*/ 26849 w 119226"/>
                <a:gd name="connsiteY79" fmla="*/ 16110 h 32091"/>
                <a:gd name="connsiteX80" fmla="*/ 26849 w 119226"/>
                <a:gd name="connsiteY80" fmla="*/ 16110 h 32091"/>
                <a:gd name="connsiteX81" fmla="*/ 21159 w 119226"/>
                <a:gd name="connsiteY81" fmla="*/ 13481 h 32091"/>
                <a:gd name="connsiteX82" fmla="*/ 21159 w 119226"/>
                <a:gd name="connsiteY82" fmla="*/ 13481 h 32091"/>
                <a:gd name="connsiteX83" fmla="*/ 21159 w 119226"/>
                <a:gd name="connsiteY83" fmla="*/ 13481 h 32091"/>
                <a:gd name="connsiteX84" fmla="*/ 21019 w 119226"/>
                <a:gd name="connsiteY84" fmla="*/ 11919 h 32091"/>
                <a:gd name="connsiteX85" fmla="*/ 21019 w 119226"/>
                <a:gd name="connsiteY85" fmla="*/ 11919 h 32091"/>
                <a:gd name="connsiteX86" fmla="*/ 21019 w 119226"/>
                <a:gd name="connsiteY86" fmla="*/ 11919 h 32091"/>
                <a:gd name="connsiteX87" fmla="*/ 22404 w 119226"/>
                <a:gd name="connsiteY87" fmla="*/ 11195 h 32091"/>
                <a:gd name="connsiteX88" fmla="*/ 22404 w 119226"/>
                <a:gd name="connsiteY88" fmla="*/ 11195 h 32091"/>
                <a:gd name="connsiteX89" fmla="*/ 22404 w 119226"/>
                <a:gd name="connsiteY89" fmla="*/ 11195 h 32091"/>
                <a:gd name="connsiteX90" fmla="*/ 22404 w 119226"/>
                <a:gd name="connsiteY90" fmla="*/ 11195 h 32091"/>
                <a:gd name="connsiteX91" fmla="*/ 22404 w 119226"/>
                <a:gd name="connsiteY91" fmla="*/ 11195 h 32091"/>
                <a:gd name="connsiteX92" fmla="*/ 23153 w 119226"/>
                <a:gd name="connsiteY92" fmla="*/ 11297 h 32091"/>
                <a:gd name="connsiteX93" fmla="*/ 23153 w 119226"/>
                <a:gd name="connsiteY93" fmla="*/ 11297 h 32091"/>
                <a:gd name="connsiteX94" fmla="*/ 23153 w 119226"/>
                <a:gd name="connsiteY94" fmla="*/ 11297 h 32091"/>
                <a:gd name="connsiteX95" fmla="*/ 25541 w 119226"/>
                <a:gd name="connsiteY95" fmla="*/ 12110 h 32091"/>
                <a:gd name="connsiteX96" fmla="*/ 25541 w 119226"/>
                <a:gd name="connsiteY96" fmla="*/ 12110 h 32091"/>
                <a:gd name="connsiteX97" fmla="*/ 25541 w 119226"/>
                <a:gd name="connsiteY97" fmla="*/ 12110 h 32091"/>
                <a:gd name="connsiteX98" fmla="*/ 27090 w 119226"/>
                <a:gd name="connsiteY98" fmla="*/ 12694 h 32091"/>
                <a:gd name="connsiteX99" fmla="*/ 27090 w 119226"/>
                <a:gd name="connsiteY99" fmla="*/ 12694 h 32091"/>
                <a:gd name="connsiteX100" fmla="*/ 27090 w 119226"/>
                <a:gd name="connsiteY100" fmla="*/ 12694 h 32091"/>
                <a:gd name="connsiteX101" fmla="*/ 29084 w 119226"/>
                <a:gd name="connsiteY101" fmla="*/ 13443 h 32091"/>
                <a:gd name="connsiteX102" fmla="*/ 29084 w 119226"/>
                <a:gd name="connsiteY102" fmla="*/ 13443 h 32091"/>
                <a:gd name="connsiteX103" fmla="*/ 29084 w 119226"/>
                <a:gd name="connsiteY103" fmla="*/ 13443 h 32091"/>
                <a:gd name="connsiteX104" fmla="*/ 30976 w 119226"/>
                <a:gd name="connsiteY104" fmla="*/ 14180 h 32091"/>
                <a:gd name="connsiteX105" fmla="*/ 30976 w 119226"/>
                <a:gd name="connsiteY105" fmla="*/ 14180 h 32091"/>
                <a:gd name="connsiteX106" fmla="*/ 30976 w 119226"/>
                <a:gd name="connsiteY106" fmla="*/ 14180 h 32091"/>
                <a:gd name="connsiteX107" fmla="*/ 32386 w 119226"/>
                <a:gd name="connsiteY107" fmla="*/ 14396 h 32091"/>
                <a:gd name="connsiteX108" fmla="*/ 32386 w 119226"/>
                <a:gd name="connsiteY108" fmla="*/ 14396 h 32091"/>
                <a:gd name="connsiteX109" fmla="*/ 32386 w 119226"/>
                <a:gd name="connsiteY109" fmla="*/ 14396 h 32091"/>
                <a:gd name="connsiteX110" fmla="*/ 34799 w 119226"/>
                <a:gd name="connsiteY110" fmla="*/ 15119 h 32091"/>
                <a:gd name="connsiteX111" fmla="*/ 34799 w 119226"/>
                <a:gd name="connsiteY111" fmla="*/ 15119 h 32091"/>
                <a:gd name="connsiteX112" fmla="*/ 34799 w 119226"/>
                <a:gd name="connsiteY112" fmla="*/ 15119 h 32091"/>
                <a:gd name="connsiteX113" fmla="*/ 36919 w 119226"/>
                <a:gd name="connsiteY113" fmla="*/ 16072 h 32091"/>
                <a:gd name="connsiteX114" fmla="*/ 36919 w 119226"/>
                <a:gd name="connsiteY114" fmla="*/ 16072 h 32091"/>
                <a:gd name="connsiteX115" fmla="*/ 36919 w 119226"/>
                <a:gd name="connsiteY115" fmla="*/ 16072 h 32091"/>
                <a:gd name="connsiteX116" fmla="*/ 38964 w 119226"/>
                <a:gd name="connsiteY116" fmla="*/ 17380 h 32091"/>
                <a:gd name="connsiteX117" fmla="*/ 38964 w 119226"/>
                <a:gd name="connsiteY117" fmla="*/ 17380 h 32091"/>
                <a:gd name="connsiteX118" fmla="*/ 38964 w 119226"/>
                <a:gd name="connsiteY118" fmla="*/ 17380 h 32091"/>
                <a:gd name="connsiteX119" fmla="*/ 38875 w 119226"/>
                <a:gd name="connsiteY119" fmla="*/ 17977 h 32091"/>
                <a:gd name="connsiteX120" fmla="*/ 38875 w 119226"/>
                <a:gd name="connsiteY120" fmla="*/ 17977 h 32091"/>
                <a:gd name="connsiteX121" fmla="*/ 38875 w 119226"/>
                <a:gd name="connsiteY121" fmla="*/ 17977 h 32091"/>
                <a:gd name="connsiteX122" fmla="*/ 38304 w 119226"/>
                <a:gd name="connsiteY122" fmla="*/ 18282 h 32091"/>
                <a:gd name="connsiteX123" fmla="*/ 38304 w 119226"/>
                <a:gd name="connsiteY123" fmla="*/ 18282 h 32091"/>
                <a:gd name="connsiteX124" fmla="*/ 38304 w 119226"/>
                <a:gd name="connsiteY124" fmla="*/ 18282 h 32091"/>
                <a:gd name="connsiteX125" fmla="*/ 36716 w 119226"/>
                <a:gd name="connsiteY125" fmla="*/ 17622 h 32091"/>
                <a:gd name="connsiteX126" fmla="*/ 36716 w 119226"/>
                <a:gd name="connsiteY126" fmla="*/ 17622 h 32091"/>
                <a:gd name="connsiteX127" fmla="*/ 36716 w 119226"/>
                <a:gd name="connsiteY127" fmla="*/ 17622 h 32091"/>
                <a:gd name="connsiteX128" fmla="*/ 32132 w 119226"/>
                <a:gd name="connsiteY128" fmla="*/ 16110 h 32091"/>
                <a:gd name="connsiteX129" fmla="*/ 32132 w 119226"/>
                <a:gd name="connsiteY129" fmla="*/ 16110 h 32091"/>
                <a:gd name="connsiteX130" fmla="*/ 32132 w 119226"/>
                <a:gd name="connsiteY130" fmla="*/ 16110 h 32091"/>
                <a:gd name="connsiteX131" fmla="*/ 30722 w 119226"/>
                <a:gd name="connsiteY131" fmla="*/ 16453 h 32091"/>
                <a:gd name="connsiteX132" fmla="*/ 30722 w 119226"/>
                <a:gd name="connsiteY132" fmla="*/ 16453 h 32091"/>
                <a:gd name="connsiteX133" fmla="*/ 30709 w 119226"/>
                <a:gd name="connsiteY133" fmla="*/ 16453 h 32091"/>
                <a:gd name="connsiteX134" fmla="*/ 30709 w 119226"/>
                <a:gd name="connsiteY134" fmla="*/ 16453 h 32091"/>
                <a:gd name="connsiteX135" fmla="*/ 30709 w 119226"/>
                <a:gd name="connsiteY135" fmla="*/ 16453 h 32091"/>
                <a:gd name="connsiteX136" fmla="*/ 30570 w 119226"/>
                <a:gd name="connsiteY136" fmla="*/ 16999 h 32091"/>
                <a:gd name="connsiteX137" fmla="*/ 30570 w 119226"/>
                <a:gd name="connsiteY137" fmla="*/ 16999 h 32091"/>
                <a:gd name="connsiteX138" fmla="*/ 30570 w 119226"/>
                <a:gd name="connsiteY138" fmla="*/ 16999 h 32091"/>
                <a:gd name="connsiteX139" fmla="*/ 30354 w 119226"/>
                <a:gd name="connsiteY139" fmla="*/ 17380 h 32091"/>
                <a:gd name="connsiteX140" fmla="*/ 30354 w 119226"/>
                <a:gd name="connsiteY140" fmla="*/ 17380 h 32091"/>
                <a:gd name="connsiteX141" fmla="*/ 30354 w 119226"/>
                <a:gd name="connsiteY141" fmla="*/ 17380 h 32091"/>
                <a:gd name="connsiteX142" fmla="*/ 31065 w 119226"/>
                <a:gd name="connsiteY142" fmla="*/ 17672 h 32091"/>
                <a:gd name="connsiteX143" fmla="*/ 31065 w 119226"/>
                <a:gd name="connsiteY143" fmla="*/ 17672 h 32091"/>
                <a:gd name="connsiteX144" fmla="*/ 31065 w 119226"/>
                <a:gd name="connsiteY144" fmla="*/ 17672 h 32091"/>
                <a:gd name="connsiteX145" fmla="*/ 34164 w 119226"/>
                <a:gd name="connsiteY145" fmla="*/ 19387 h 32091"/>
                <a:gd name="connsiteX146" fmla="*/ 34164 w 119226"/>
                <a:gd name="connsiteY146" fmla="*/ 19387 h 32091"/>
                <a:gd name="connsiteX147" fmla="*/ 34164 w 119226"/>
                <a:gd name="connsiteY147" fmla="*/ 19387 h 32091"/>
                <a:gd name="connsiteX148" fmla="*/ 35446 w 119226"/>
                <a:gd name="connsiteY148" fmla="*/ 19983 h 32091"/>
                <a:gd name="connsiteX149" fmla="*/ 35446 w 119226"/>
                <a:gd name="connsiteY149" fmla="*/ 19983 h 32091"/>
                <a:gd name="connsiteX150" fmla="*/ 35650 w 119226"/>
                <a:gd name="connsiteY150" fmla="*/ 19983 h 32091"/>
                <a:gd name="connsiteX151" fmla="*/ 35650 w 119226"/>
                <a:gd name="connsiteY151" fmla="*/ 19983 h 32091"/>
                <a:gd name="connsiteX152" fmla="*/ 35650 w 119226"/>
                <a:gd name="connsiteY152" fmla="*/ 19983 h 32091"/>
                <a:gd name="connsiteX153" fmla="*/ 36894 w 119226"/>
                <a:gd name="connsiteY153" fmla="*/ 20225 h 32091"/>
                <a:gd name="connsiteX154" fmla="*/ 36894 w 119226"/>
                <a:gd name="connsiteY154" fmla="*/ 20225 h 32091"/>
                <a:gd name="connsiteX155" fmla="*/ 36894 w 119226"/>
                <a:gd name="connsiteY155" fmla="*/ 20225 h 32091"/>
                <a:gd name="connsiteX156" fmla="*/ 38062 w 119226"/>
                <a:gd name="connsiteY156" fmla="*/ 21444 h 32091"/>
                <a:gd name="connsiteX157" fmla="*/ 38062 w 119226"/>
                <a:gd name="connsiteY157" fmla="*/ 21444 h 32091"/>
                <a:gd name="connsiteX158" fmla="*/ 38062 w 119226"/>
                <a:gd name="connsiteY158" fmla="*/ 21444 h 32091"/>
                <a:gd name="connsiteX159" fmla="*/ 38189 w 119226"/>
                <a:gd name="connsiteY159" fmla="*/ 21825 h 32091"/>
                <a:gd name="connsiteX160" fmla="*/ 38189 w 119226"/>
                <a:gd name="connsiteY160" fmla="*/ 21825 h 32091"/>
                <a:gd name="connsiteX161" fmla="*/ 38189 w 119226"/>
                <a:gd name="connsiteY161" fmla="*/ 21825 h 32091"/>
                <a:gd name="connsiteX162" fmla="*/ 40056 w 119226"/>
                <a:gd name="connsiteY162" fmla="*/ 22219 h 32091"/>
                <a:gd name="connsiteX163" fmla="*/ 40056 w 119226"/>
                <a:gd name="connsiteY163" fmla="*/ 22219 h 32091"/>
                <a:gd name="connsiteX164" fmla="*/ 40056 w 119226"/>
                <a:gd name="connsiteY164" fmla="*/ 22219 h 32091"/>
                <a:gd name="connsiteX165" fmla="*/ 41809 w 119226"/>
                <a:gd name="connsiteY165" fmla="*/ 21990 h 32091"/>
                <a:gd name="connsiteX166" fmla="*/ 41809 w 119226"/>
                <a:gd name="connsiteY166" fmla="*/ 21990 h 32091"/>
                <a:gd name="connsiteX167" fmla="*/ 41809 w 119226"/>
                <a:gd name="connsiteY167" fmla="*/ 21990 h 32091"/>
                <a:gd name="connsiteX168" fmla="*/ 40539 w 119226"/>
                <a:gd name="connsiteY168" fmla="*/ 21076 h 32091"/>
                <a:gd name="connsiteX169" fmla="*/ 40539 w 119226"/>
                <a:gd name="connsiteY169" fmla="*/ 21076 h 32091"/>
                <a:gd name="connsiteX170" fmla="*/ 40539 w 119226"/>
                <a:gd name="connsiteY170" fmla="*/ 21076 h 32091"/>
                <a:gd name="connsiteX171" fmla="*/ 40450 w 119226"/>
                <a:gd name="connsiteY171" fmla="*/ 17494 h 32091"/>
                <a:gd name="connsiteX172" fmla="*/ 40450 w 119226"/>
                <a:gd name="connsiteY172" fmla="*/ 17494 h 32091"/>
                <a:gd name="connsiteX173" fmla="*/ 40628 w 119226"/>
                <a:gd name="connsiteY173" fmla="*/ 17177 h 32091"/>
                <a:gd name="connsiteX174" fmla="*/ 40628 w 119226"/>
                <a:gd name="connsiteY174" fmla="*/ 17177 h 32091"/>
                <a:gd name="connsiteX175" fmla="*/ 40983 w 119226"/>
                <a:gd name="connsiteY175" fmla="*/ 17228 h 32091"/>
                <a:gd name="connsiteX176" fmla="*/ 40983 w 119226"/>
                <a:gd name="connsiteY176" fmla="*/ 17228 h 32091"/>
                <a:gd name="connsiteX177" fmla="*/ 40983 w 119226"/>
                <a:gd name="connsiteY177" fmla="*/ 17228 h 32091"/>
                <a:gd name="connsiteX178" fmla="*/ 41529 w 119226"/>
                <a:gd name="connsiteY178" fmla="*/ 17279 h 32091"/>
                <a:gd name="connsiteX179" fmla="*/ 41529 w 119226"/>
                <a:gd name="connsiteY179" fmla="*/ 17279 h 32091"/>
                <a:gd name="connsiteX180" fmla="*/ 41529 w 119226"/>
                <a:gd name="connsiteY180" fmla="*/ 17279 h 32091"/>
                <a:gd name="connsiteX181" fmla="*/ 41402 w 119226"/>
                <a:gd name="connsiteY181" fmla="*/ 17088 h 32091"/>
                <a:gd name="connsiteX182" fmla="*/ 41402 w 119226"/>
                <a:gd name="connsiteY182" fmla="*/ 17088 h 32091"/>
                <a:gd name="connsiteX183" fmla="*/ 41402 w 119226"/>
                <a:gd name="connsiteY183" fmla="*/ 17088 h 32091"/>
                <a:gd name="connsiteX184" fmla="*/ 42152 w 119226"/>
                <a:gd name="connsiteY184" fmla="*/ 15869 h 32091"/>
                <a:gd name="connsiteX185" fmla="*/ 42152 w 119226"/>
                <a:gd name="connsiteY185" fmla="*/ 15869 h 32091"/>
                <a:gd name="connsiteX186" fmla="*/ 42545 w 119226"/>
                <a:gd name="connsiteY186" fmla="*/ 15526 h 32091"/>
                <a:gd name="connsiteX187" fmla="*/ 42545 w 119226"/>
                <a:gd name="connsiteY187" fmla="*/ 15526 h 32091"/>
                <a:gd name="connsiteX188" fmla="*/ 42545 w 119226"/>
                <a:gd name="connsiteY188" fmla="*/ 15526 h 32091"/>
                <a:gd name="connsiteX189" fmla="*/ 42901 w 119226"/>
                <a:gd name="connsiteY189" fmla="*/ 15209 h 32091"/>
                <a:gd name="connsiteX190" fmla="*/ 42901 w 119226"/>
                <a:gd name="connsiteY190" fmla="*/ 15209 h 32091"/>
                <a:gd name="connsiteX191" fmla="*/ 42901 w 119226"/>
                <a:gd name="connsiteY191" fmla="*/ 15209 h 32091"/>
                <a:gd name="connsiteX192" fmla="*/ 41809 w 119226"/>
                <a:gd name="connsiteY192" fmla="*/ 15361 h 32091"/>
                <a:gd name="connsiteX193" fmla="*/ 41809 w 119226"/>
                <a:gd name="connsiteY193" fmla="*/ 15361 h 32091"/>
                <a:gd name="connsiteX194" fmla="*/ 41809 w 119226"/>
                <a:gd name="connsiteY194" fmla="*/ 15361 h 32091"/>
                <a:gd name="connsiteX195" fmla="*/ 39332 w 119226"/>
                <a:gd name="connsiteY195" fmla="*/ 15183 h 32091"/>
                <a:gd name="connsiteX196" fmla="*/ 39332 w 119226"/>
                <a:gd name="connsiteY196" fmla="*/ 15183 h 32091"/>
                <a:gd name="connsiteX197" fmla="*/ 39332 w 119226"/>
                <a:gd name="connsiteY197" fmla="*/ 15183 h 32091"/>
                <a:gd name="connsiteX198" fmla="*/ 38304 w 119226"/>
                <a:gd name="connsiteY198" fmla="*/ 14853 h 32091"/>
                <a:gd name="connsiteX199" fmla="*/ 38304 w 119226"/>
                <a:gd name="connsiteY199" fmla="*/ 14853 h 32091"/>
                <a:gd name="connsiteX200" fmla="*/ 38304 w 119226"/>
                <a:gd name="connsiteY200" fmla="*/ 14853 h 32091"/>
                <a:gd name="connsiteX201" fmla="*/ 37173 w 119226"/>
                <a:gd name="connsiteY201" fmla="*/ 14459 h 32091"/>
                <a:gd name="connsiteX202" fmla="*/ 37173 w 119226"/>
                <a:gd name="connsiteY202" fmla="*/ 14459 h 32091"/>
                <a:gd name="connsiteX203" fmla="*/ 37173 w 119226"/>
                <a:gd name="connsiteY203" fmla="*/ 14459 h 32091"/>
                <a:gd name="connsiteX204" fmla="*/ 35916 w 119226"/>
                <a:gd name="connsiteY204" fmla="*/ 14421 h 32091"/>
                <a:gd name="connsiteX205" fmla="*/ 35916 w 119226"/>
                <a:gd name="connsiteY205" fmla="*/ 14421 h 32091"/>
                <a:gd name="connsiteX206" fmla="*/ 35916 w 119226"/>
                <a:gd name="connsiteY206" fmla="*/ 14421 h 32091"/>
                <a:gd name="connsiteX207" fmla="*/ 35307 w 119226"/>
                <a:gd name="connsiteY207" fmla="*/ 14548 h 32091"/>
                <a:gd name="connsiteX208" fmla="*/ 35307 w 119226"/>
                <a:gd name="connsiteY208" fmla="*/ 14548 h 32091"/>
                <a:gd name="connsiteX209" fmla="*/ 35307 w 119226"/>
                <a:gd name="connsiteY209" fmla="*/ 14548 h 32091"/>
                <a:gd name="connsiteX210" fmla="*/ 33910 w 119226"/>
                <a:gd name="connsiteY210" fmla="*/ 13481 h 32091"/>
                <a:gd name="connsiteX211" fmla="*/ 33910 w 119226"/>
                <a:gd name="connsiteY211" fmla="*/ 13481 h 32091"/>
                <a:gd name="connsiteX212" fmla="*/ 33910 w 119226"/>
                <a:gd name="connsiteY212" fmla="*/ 13481 h 32091"/>
                <a:gd name="connsiteX213" fmla="*/ 31535 w 119226"/>
                <a:gd name="connsiteY213" fmla="*/ 11132 h 32091"/>
                <a:gd name="connsiteX214" fmla="*/ 31535 w 119226"/>
                <a:gd name="connsiteY214" fmla="*/ 11132 h 32091"/>
                <a:gd name="connsiteX215" fmla="*/ 31535 w 119226"/>
                <a:gd name="connsiteY215" fmla="*/ 11132 h 32091"/>
                <a:gd name="connsiteX216" fmla="*/ 31001 w 119226"/>
                <a:gd name="connsiteY216" fmla="*/ 11170 h 32091"/>
                <a:gd name="connsiteX217" fmla="*/ 31001 w 119226"/>
                <a:gd name="connsiteY217" fmla="*/ 11170 h 32091"/>
                <a:gd name="connsiteX218" fmla="*/ 31001 w 119226"/>
                <a:gd name="connsiteY218" fmla="*/ 11170 h 32091"/>
                <a:gd name="connsiteX219" fmla="*/ 29503 w 119226"/>
                <a:gd name="connsiteY219" fmla="*/ 11119 h 32091"/>
                <a:gd name="connsiteX220" fmla="*/ 29503 w 119226"/>
                <a:gd name="connsiteY220" fmla="*/ 11119 h 32091"/>
                <a:gd name="connsiteX221" fmla="*/ 29503 w 119226"/>
                <a:gd name="connsiteY221" fmla="*/ 11119 h 32091"/>
                <a:gd name="connsiteX222" fmla="*/ 28538 w 119226"/>
                <a:gd name="connsiteY222" fmla="*/ 11081 h 32091"/>
                <a:gd name="connsiteX223" fmla="*/ 28538 w 119226"/>
                <a:gd name="connsiteY223" fmla="*/ 11081 h 32091"/>
                <a:gd name="connsiteX224" fmla="*/ 28538 w 119226"/>
                <a:gd name="connsiteY224" fmla="*/ 11081 h 32091"/>
                <a:gd name="connsiteX225" fmla="*/ 26468 w 119226"/>
                <a:gd name="connsiteY225" fmla="*/ 10421 h 32091"/>
                <a:gd name="connsiteX226" fmla="*/ 26468 w 119226"/>
                <a:gd name="connsiteY226" fmla="*/ 10421 h 32091"/>
                <a:gd name="connsiteX227" fmla="*/ 26468 w 119226"/>
                <a:gd name="connsiteY227" fmla="*/ 10421 h 32091"/>
                <a:gd name="connsiteX228" fmla="*/ 26937 w 119226"/>
                <a:gd name="connsiteY228" fmla="*/ 9265 h 32091"/>
                <a:gd name="connsiteX229" fmla="*/ 26937 w 119226"/>
                <a:gd name="connsiteY229" fmla="*/ 9265 h 32091"/>
                <a:gd name="connsiteX230" fmla="*/ 26937 w 119226"/>
                <a:gd name="connsiteY230" fmla="*/ 9265 h 32091"/>
                <a:gd name="connsiteX231" fmla="*/ 27598 w 119226"/>
                <a:gd name="connsiteY231" fmla="*/ 8516 h 32091"/>
                <a:gd name="connsiteX232" fmla="*/ 27598 w 119226"/>
                <a:gd name="connsiteY232" fmla="*/ 8516 h 32091"/>
                <a:gd name="connsiteX233" fmla="*/ 27598 w 119226"/>
                <a:gd name="connsiteY233" fmla="*/ 8516 h 32091"/>
                <a:gd name="connsiteX234" fmla="*/ 29871 w 119226"/>
                <a:gd name="connsiteY234" fmla="*/ 7221 h 32091"/>
                <a:gd name="connsiteX235" fmla="*/ 29871 w 119226"/>
                <a:gd name="connsiteY235" fmla="*/ 7221 h 32091"/>
                <a:gd name="connsiteX236" fmla="*/ 29871 w 119226"/>
                <a:gd name="connsiteY236" fmla="*/ 7221 h 32091"/>
                <a:gd name="connsiteX237" fmla="*/ 31319 w 119226"/>
                <a:gd name="connsiteY237" fmla="*/ 7449 h 32091"/>
                <a:gd name="connsiteX238" fmla="*/ 31319 w 119226"/>
                <a:gd name="connsiteY238" fmla="*/ 7449 h 32091"/>
                <a:gd name="connsiteX239" fmla="*/ 31319 w 119226"/>
                <a:gd name="connsiteY239" fmla="*/ 7449 h 32091"/>
                <a:gd name="connsiteX240" fmla="*/ 33033 w 119226"/>
                <a:gd name="connsiteY240" fmla="*/ 7703 h 32091"/>
                <a:gd name="connsiteX241" fmla="*/ 33033 w 119226"/>
                <a:gd name="connsiteY241" fmla="*/ 7703 h 32091"/>
                <a:gd name="connsiteX242" fmla="*/ 33033 w 119226"/>
                <a:gd name="connsiteY242" fmla="*/ 7703 h 32091"/>
                <a:gd name="connsiteX243" fmla="*/ 34189 w 119226"/>
                <a:gd name="connsiteY243" fmla="*/ 7525 h 32091"/>
                <a:gd name="connsiteX244" fmla="*/ 34189 w 119226"/>
                <a:gd name="connsiteY244" fmla="*/ 7525 h 32091"/>
                <a:gd name="connsiteX245" fmla="*/ 34189 w 119226"/>
                <a:gd name="connsiteY245" fmla="*/ 7525 h 32091"/>
                <a:gd name="connsiteX246" fmla="*/ 34913 w 119226"/>
                <a:gd name="connsiteY246" fmla="*/ 7398 h 32091"/>
                <a:gd name="connsiteX247" fmla="*/ 34913 w 119226"/>
                <a:gd name="connsiteY247" fmla="*/ 7398 h 32091"/>
                <a:gd name="connsiteX248" fmla="*/ 34913 w 119226"/>
                <a:gd name="connsiteY248" fmla="*/ 7398 h 32091"/>
                <a:gd name="connsiteX249" fmla="*/ 36018 w 119226"/>
                <a:gd name="connsiteY249" fmla="*/ 6979 h 32091"/>
                <a:gd name="connsiteX250" fmla="*/ 36018 w 119226"/>
                <a:gd name="connsiteY250" fmla="*/ 6979 h 32091"/>
                <a:gd name="connsiteX251" fmla="*/ 36018 w 119226"/>
                <a:gd name="connsiteY251" fmla="*/ 6979 h 32091"/>
                <a:gd name="connsiteX252" fmla="*/ 37288 w 119226"/>
                <a:gd name="connsiteY252" fmla="*/ 6814 h 32091"/>
                <a:gd name="connsiteX253" fmla="*/ 37288 w 119226"/>
                <a:gd name="connsiteY253" fmla="*/ 6814 h 32091"/>
                <a:gd name="connsiteX254" fmla="*/ 37288 w 119226"/>
                <a:gd name="connsiteY254" fmla="*/ 6814 h 32091"/>
                <a:gd name="connsiteX255" fmla="*/ 39104 w 119226"/>
                <a:gd name="connsiteY255" fmla="*/ 7335 h 32091"/>
                <a:gd name="connsiteX256" fmla="*/ 39104 w 119226"/>
                <a:gd name="connsiteY256" fmla="*/ 7335 h 32091"/>
                <a:gd name="connsiteX257" fmla="*/ 39104 w 119226"/>
                <a:gd name="connsiteY257" fmla="*/ 7335 h 32091"/>
                <a:gd name="connsiteX258" fmla="*/ 39383 w 119226"/>
                <a:gd name="connsiteY258" fmla="*/ 7474 h 32091"/>
                <a:gd name="connsiteX259" fmla="*/ 39383 w 119226"/>
                <a:gd name="connsiteY259" fmla="*/ 7474 h 32091"/>
                <a:gd name="connsiteX260" fmla="*/ 39383 w 119226"/>
                <a:gd name="connsiteY260" fmla="*/ 7474 h 32091"/>
                <a:gd name="connsiteX261" fmla="*/ 39828 w 119226"/>
                <a:gd name="connsiteY261" fmla="*/ 8173 h 32091"/>
                <a:gd name="connsiteX262" fmla="*/ 39828 w 119226"/>
                <a:gd name="connsiteY262" fmla="*/ 8173 h 32091"/>
                <a:gd name="connsiteX263" fmla="*/ 39828 w 119226"/>
                <a:gd name="connsiteY263" fmla="*/ 8173 h 32091"/>
                <a:gd name="connsiteX264" fmla="*/ 40539 w 119226"/>
                <a:gd name="connsiteY264" fmla="*/ 7906 h 32091"/>
                <a:gd name="connsiteX265" fmla="*/ 40539 w 119226"/>
                <a:gd name="connsiteY265" fmla="*/ 7906 h 32091"/>
                <a:gd name="connsiteX266" fmla="*/ 40539 w 119226"/>
                <a:gd name="connsiteY266" fmla="*/ 7906 h 32091"/>
                <a:gd name="connsiteX267" fmla="*/ 45860 w 119226"/>
                <a:gd name="connsiteY267" fmla="*/ 7449 h 32091"/>
                <a:gd name="connsiteX268" fmla="*/ 45860 w 119226"/>
                <a:gd name="connsiteY268" fmla="*/ 7449 h 32091"/>
                <a:gd name="connsiteX269" fmla="*/ 45860 w 119226"/>
                <a:gd name="connsiteY269" fmla="*/ 7449 h 32091"/>
                <a:gd name="connsiteX270" fmla="*/ 51270 w 119226"/>
                <a:gd name="connsiteY270" fmla="*/ 9976 h 32091"/>
                <a:gd name="connsiteX271" fmla="*/ 51270 w 119226"/>
                <a:gd name="connsiteY271" fmla="*/ 9976 h 32091"/>
                <a:gd name="connsiteX272" fmla="*/ 51270 w 119226"/>
                <a:gd name="connsiteY272" fmla="*/ 9976 h 32091"/>
                <a:gd name="connsiteX273" fmla="*/ 51930 w 119226"/>
                <a:gd name="connsiteY273" fmla="*/ 10230 h 32091"/>
                <a:gd name="connsiteX274" fmla="*/ 51930 w 119226"/>
                <a:gd name="connsiteY274" fmla="*/ 10230 h 32091"/>
                <a:gd name="connsiteX275" fmla="*/ 51930 w 119226"/>
                <a:gd name="connsiteY275" fmla="*/ 10230 h 32091"/>
                <a:gd name="connsiteX276" fmla="*/ 53708 w 119226"/>
                <a:gd name="connsiteY276" fmla="*/ 11475 h 32091"/>
                <a:gd name="connsiteX277" fmla="*/ 53708 w 119226"/>
                <a:gd name="connsiteY277" fmla="*/ 11475 h 32091"/>
                <a:gd name="connsiteX278" fmla="*/ 53708 w 119226"/>
                <a:gd name="connsiteY278" fmla="*/ 11475 h 32091"/>
                <a:gd name="connsiteX279" fmla="*/ 54953 w 119226"/>
                <a:gd name="connsiteY279" fmla="*/ 12631 h 32091"/>
                <a:gd name="connsiteX280" fmla="*/ 54953 w 119226"/>
                <a:gd name="connsiteY280" fmla="*/ 12631 h 32091"/>
                <a:gd name="connsiteX281" fmla="*/ 54953 w 119226"/>
                <a:gd name="connsiteY281" fmla="*/ 12631 h 32091"/>
                <a:gd name="connsiteX282" fmla="*/ 54343 w 119226"/>
                <a:gd name="connsiteY282" fmla="*/ 10802 h 32091"/>
                <a:gd name="connsiteX283" fmla="*/ 54343 w 119226"/>
                <a:gd name="connsiteY283" fmla="*/ 10802 h 32091"/>
                <a:gd name="connsiteX284" fmla="*/ 54343 w 119226"/>
                <a:gd name="connsiteY284" fmla="*/ 10802 h 32091"/>
                <a:gd name="connsiteX285" fmla="*/ 53543 w 119226"/>
                <a:gd name="connsiteY285" fmla="*/ 8071 h 32091"/>
                <a:gd name="connsiteX286" fmla="*/ 53543 w 119226"/>
                <a:gd name="connsiteY286" fmla="*/ 8071 h 32091"/>
                <a:gd name="connsiteX287" fmla="*/ 53543 w 119226"/>
                <a:gd name="connsiteY287" fmla="*/ 8071 h 32091"/>
                <a:gd name="connsiteX288" fmla="*/ 54788 w 119226"/>
                <a:gd name="connsiteY288" fmla="*/ 7424 h 32091"/>
                <a:gd name="connsiteX289" fmla="*/ 54788 w 119226"/>
                <a:gd name="connsiteY289" fmla="*/ 7424 h 32091"/>
                <a:gd name="connsiteX290" fmla="*/ 54788 w 119226"/>
                <a:gd name="connsiteY290" fmla="*/ 7424 h 32091"/>
                <a:gd name="connsiteX291" fmla="*/ 55880 w 119226"/>
                <a:gd name="connsiteY291" fmla="*/ 7449 h 32091"/>
                <a:gd name="connsiteX292" fmla="*/ 55880 w 119226"/>
                <a:gd name="connsiteY292" fmla="*/ 7449 h 32091"/>
                <a:gd name="connsiteX293" fmla="*/ 55880 w 119226"/>
                <a:gd name="connsiteY293" fmla="*/ 7449 h 32091"/>
                <a:gd name="connsiteX294" fmla="*/ 56515 w 119226"/>
                <a:gd name="connsiteY294" fmla="*/ 7398 h 32091"/>
                <a:gd name="connsiteX295" fmla="*/ 56515 w 119226"/>
                <a:gd name="connsiteY295" fmla="*/ 7398 h 32091"/>
                <a:gd name="connsiteX296" fmla="*/ 56515 w 119226"/>
                <a:gd name="connsiteY296" fmla="*/ 7398 h 32091"/>
                <a:gd name="connsiteX297" fmla="*/ 58356 w 119226"/>
                <a:gd name="connsiteY297" fmla="*/ 7944 h 32091"/>
                <a:gd name="connsiteX298" fmla="*/ 58356 w 119226"/>
                <a:gd name="connsiteY298" fmla="*/ 7944 h 32091"/>
                <a:gd name="connsiteX299" fmla="*/ 58356 w 119226"/>
                <a:gd name="connsiteY299" fmla="*/ 7944 h 32091"/>
                <a:gd name="connsiteX300" fmla="*/ 59182 w 119226"/>
                <a:gd name="connsiteY300" fmla="*/ 8643 h 32091"/>
                <a:gd name="connsiteX301" fmla="*/ 59182 w 119226"/>
                <a:gd name="connsiteY301" fmla="*/ 8643 h 32091"/>
                <a:gd name="connsiteX302" fmla="*/ 59182 w 119226"/>
                <a:gd name="connsiteY302" fmla="*/ 8643 h 32091"/>
                <a:gd name="connsiteX303" fmla="*/ 60960 w 119226"/>
                <a:gd name="connsiteY303" fmla="*/ 9125 h 32091"/>
                <a:gd name="connsiteX304" fmla="*/ 60960 w 119226"/>
                <a:gd name="connsiteY304" fmla="*/ 9125 h 32091"/>
                <a:gd name="connsiteX305" fmla="*/ 60960 w 119226"/>
                <a:gd name="connsiteY305" fmla="*/ 9125 h 32091"/>
                <a:gd name="connsiteX306" fmla="*/ 62865 w 119226"/>
                <a:gd name="connsiteY306" fmla="*/ 9646 h 32091"/>
                <a:gd name="connsiteX307" fmla="*/ 62865 w 119226"/>
                <a:gd name="connsiteY307" fmla="*/ 9646 h 32091"/>
                <a:gd name="connsiteX308" fmla="*/ 62865 w 119226"/>
                <a:gd name="connsiteY308" fmla="*/ 9646 h 32091"/>
                <a:gd name="connsiteX309" fmla="*/ 62916 w 119226"/>
                <a:gd name="connsiteY309" fmla="*/ 8960 h 32091"/>
                <a:gd name="connsiteX310" fmla="*/ 62916 w 119226"/>
                <a:gd name="connsiteY310" fmla="*/ 8960 h 32091"/>
                <a:gd name="connsiteX311" fmla="*/ 62916 w 119226"/>
                <a:gd name="connsiteY311" fmla="*/ 8960 h 32091"/>
                <a:gd name="connsiteX312" fmla="*/ 62281 w 119226"/>
                <a:gd name="connsiteY312" fmla="*/ 7830 h 32091"/>
                <a:gd name="connsiteX313" fmla="*/ 62281 w 119226"/>
                <a:gd name="connsiteY313" fmla="*/ 7830 h 32091"/>
                <a:gd name="connsiteX314" fmla="*/ 62281 w 119226"/>
                <a:gd name="connsiteY314" fmla="*/ 7830 h 32091"/>
                <a:gd name="connsiteX315" fmla="*/ 61468 w 119226"/>
                <a:gd name="connsiteY315" fmla="*/ 7449 h 32091"/>
                <a:gd name="connsiteX316" fmla="*/ 61468 w 119226"/>
                <a:gd name="connsiteY316" fmla="*/ 7449 h 32091"/>
                <a:gd name="connsiteX317" fmla="*/ 61468 w 119226"/>
                <a:gd name="connsiteY317" fmla="*/ 7449 h 32091"/>
                <a:gd name="connsiteX318" fmla="*/ 58039 w 119226"/>
                <a:gd name="connsiteY318" fmla="*/ 6535 h 32091"/>
                <a:gd name="connsiteX319" fmla="*/ 58039 w 119226"/>
                <a:gd name="connsiteY319" fmla="*/ 6535 h 32091"/>
                <a:gd name="connsiteX320" fmla="*/ 58039 w 119226"/>
                <a:gd name="connsiteY320" fmla="*/ 6535 h 32091"/>
                <a:gd name="connsiteX321" fmla="*/ 53391 w 119226"/>
                <a:gd name="connsiteY321" fmla="*/ 6535 h 32091"/>
                <a:gd name="connsiteX322" fmla="*/ 53391 w 119226"/>
                <a:gd name="connsiteY322" fmla="*/ 6535 h 32091"/>
                <a:gd name="connsiteX323" fmla="*/ 53391 w 119226"/>
                <a:gd name="connsiteY323" fmla="*/ 6535 h 32091"/>
                <a:gd name="connsiteX324" fmla="*/ 52108 w 119226"/>
                <a:gd name="connsiteY324" fmla="*/ 6357 h 32091"/>
                <a:gd name="connsiteX325" fmla="*/ 52108 w 119226"/>
                <a:gd name="connsiteY325" fmla="*/ 6357 h 32091"/>
                <a:gd name="connsiteX326" fmla="*/ 52108 w 119226"/>
                <a:gd name="connsiteY326" fmla="*/ 6357 h 32091"/>
                <a:gd name="connsiteX327" fmla="*/ 51194 w 119226"/>
                <a:gd name="connsiteY327" fmla="*/ 6357 h 32091"/>
                <a:gd name="connsiteX328" fmla="*/ 51194 w 119226"/>
                <a:gd name="connsiteY328" fmla="*/ 6357 h 32091"/>
                <a:gd name="connsiteX329" fmla="*/ 51194 w 119226"/>
                <a:gd name="connsiteY329" fmla="*/ 6357 h 32091"/>
                <a:gd name="connsiteX330" fmla="*/ 47943 w 119226"/>
                <a:gd name="connsiteY330" fmla="*/ 6408 h 32091"/>
                <a:gd name="connsiteX331" fmla="*/ 47943 w 119226"/>
                <a:gd name="connsiteY331" fmla="*/ 6408 h 32091"/>
                <a:gd name="connsiteX332" fmla="*/ 47943 w 119226"/>
                <a:gd name="connsiteY332" fmla="*/ 6408 h 32091"/>
                <a:gd name="connsiteX333" fmla="*/ 46444 w 119226"/>
                <a:gd name="connsiteY333" fmla="*/ 6255 h 32091"/>
                <a:gd name="connsiteX334" fmla="*/ 46444 w 119226"/>
                <a:gd name="connsiteY334" fmla="*/ 6255 h 32091"/>
                <a:gd name="connsiteX335" fmla="*/ 46444 w 119226"/>
                <a:gd name="connsiteY335" fmla="*/ 6255 h 32091"/>
                <a:gd name="connsiteX336" fmla="*/ 45276 w 119226"/>
                <a:gd name="connsiteY336" fmla="*/ 6446 h 32091"/>
                <a:gd name="connsiteX337" fmla="*/ 45276 w 119226"/>
                <a:gd name="connsiteY337" fmla="*/ 6446 h 32091"/>
                <a:gd name="connsiteX338" fmla="*/ 45276 w 119226"/>
                <a:gd name="connsiteY338" fmla="*/ 6446 h 32091"/>
                <a:gd name="connsiteX339" fmla="*/ 42380 w 119226"/>
                <a:gd name="connsiteY339" fmla="*/ 6166 h 32091"/>
                <a:gd name="connsiteX340" fmla="*/ 42380 w 119226"/>
                <a:gd name="connsiteY340" fmla="*/ 6166 h 32091"/>
                <a:gd name="connsiteX341" fmla="*/ 42380 w 119226"/>
                <a:gd name="connsiteY341" fmla="*/ 6166 h 32091"/>
                <a:gd name="connsiteX342" fmla="*/ 41098 w 119226"/>
                <a:gd name="connsiteY342" fmla="*/ 5671 h 32091"/>
                <a:gd name="connsiteX343" fmla="*/ 41098 w 119226"/>
                <a:gd name="connsiteY343" fmla="*/ 5671 h 32091"/>
                <a:gd name="connsiteX344" fmla="*/ 41098 w 119226"/>
                <a:gd name="connsiteY344" fmla="*/ 5671 h 32091"/>
                <a:gd name="connsiteX345" fmla="*/ 39828 w 119226"/>
                <a:gd name="connsiteY345" fmla="*/ 4820 h 32091"/>
                <a:gd name="connsiteX346" fmla="*/ 39828 w 119226"/>
                <a:gd name="connsiteY346" fmla="*/ 4820 h 32091"/>
                <a:gd name="connsiteX347" fmla="*/ 39828 w 119226"/>
                <a:gd name="connsiteY347" fmla="*/ 4820 h 32091"/>
                <a:gd name="connsiteX348" fmla="*/ 40513 w 119226"/>
                <a:gd name="connsiteY348" fmla="*/ 3220 h 32091"/>
                <a:gd name="connsiteX349" fmla="*/ 40513 w 119226"/>
                <a:gd name="connsiteY349" fmla="*/ 3220 h 32091"/>
                <a:gd name="connsiteX350" fmla="*/ 40513 w 119226"/>
                <a:gd name="connsiteY350" fmla="*/ 3220 h 32091"/>
                <a:gd name="connsiteX351" fmla="*/ 41491 w 119226"/>
                <a:gd name="connsiteY351" fmla="*/ 1925 h 32091"/>
                <a:gd name="connsiteX352" fmla="*/ 41491 w 119226"/>
                <a:gd name="connsiteY352" fmla="*/ 1925 h 32091"/>
                <a:gd name="connsiteX353" fmla="*/ 41491 w 119226"/>
                <a:gd name="connsiteY353" fmla="*/ 1925 h 32091"/>
                <a:gd name="connsiteX354" fmla="*/ 44374 w 119226"/>
                <a:gd name="connsiteY354" fmla="*/ 337 h 32091"/>
                <a:gd name="connsiteX355" fmla="*/ 44374 w 119226"/>
                <a:gd name="connsiteY355" fmla="*/ 337 h 32091"/>
                <a:gd name="connsiteX356" fmla="*/ 44526 w 119226"/>
                <a:gd name="connsiteY356" fmla="*/ 337 h 32091"/>
                <a:gd name="connsiteX357" fmla="*/ 44526 w 119226"/>
                <a:gd name="connsiteY357" fmla="*/ 337 h 32091"/>
                <a:gd name="connsiteX358" fmla="*/ 44526 w 119226"/>
                <a:gd name="connsiteY358" fmla="*/ 337 h 32091"/>
                <a:gd name="connsiteX359" fmla="*/ 46609 w 119226"/>
                <a:gd name="connsiteY359" fmla="*/ 121 h 32091"/>
                <a:gd name="connsiteX360" fmla="*/ 46609 w 119226"/>
                <a:gd name="connsiteY360" fmla="*/ 121 h 32091"/>
                <a:gd name="connsiteX361" fmla="*/ 46609 w 119226"/>
                <a:gd name="connsiteY361" fmla="*/ 121 h 32091"/>
                <a:gd name="connsiteX362" fmla="*/ 48438 w 119226"/>
                <a:gd name="connsiteY362" fmla="*/ -56 h 32091"/>
                <a:gd name="connsiteX363" fmla="*/ 48438 w 119226"/>
                <a:gd name="connsiteY363" fmla="*/ -56 h 32091"/>
                <a:gd name="connsiteX364" fmla="*/ 48438 w 119226"/>
                <a:gd name="connsiteY364" fmla="*/ -56 h 32091"/>
                <a:gd name="connsiteX365" fmla="*/ 50521 w 119226"/>
                <a:gd name="connsiteY365" fmla="*/ 388 h 32091"/>
                <a:gd name="connsiteX366" fmla="*/ 50521 w 119226"/>
                <a:gd name="connsiteY366" fmla="*/ 388 h 32091"/>
                <a:gd name="connsiteX367" fmla="*/ 50521 w 119226"/>
                <a:gd name="connsiteY367" fmla="*/ 388 h 32091"/>
                <a:gd name="connsiteX368" fmla="*/ 51689 w 119226"/>
                <a:gd name="connsiteY368" fmla="*/ 959 h 32091"/>
                <a:gd name="connsiteX369" fmla="*/ 51689 w 119226"/>
                <a:gd name="connsiteY369" fmla="*/ 959 h 32091"/>
                <a:gd name="connsiteX370" fmla="*/ 51689 w 119226"/>
                <a:gd name="connsiteY370" fmla="*/ 959 h 32091"/>
                <a:gd name="connsiteX371" fmla="*/ 54483 w 119226"/>
                <a:gd name="connsiteY371" fmla="*/ 1950 h 32091"/>
                <a:gd name="connsiteX372" fmla="*/ 54483 w 119226"/>
                <a:gd name="connsiteY372" fmla="*/ 1950 h 32091"/>
                <a:gd name="connsiteX373" fmla="*/ 54483 w 119226"/>
                <a:gd name="connsiteY373" fmla="*/ 1950 h 32091"/>
                <a:gd name="connsiteX374" fmla="*/ 56287 w 119226"/>
                <a:gd name="connsiteY374" fmla="*/ 2712 h 32091"/>
                <a:gd name="connsiteX375" fmla="*/ 56287 w 119226"/>
                <a:gd name="connsiteY375" fmla="*/ 2712 h 32091"/>
                <a:gd name="connsiteX376" fmla="*/ 56287 w 119226"/>
                <a:gd name="connsiteY376" fmla="*/ 2712 h 32091"/>
                <a:gd name="connsiteX377" fmla="*/ 57595 w 119226"/>
                <a:gd name="connsiteY377" fmla="*/ 3144 h 32091"/>
                <a:gd name="connsiteX378" fmla="*/ 57595 w 119226"/>
                <a:gd name="connsiteY378" fmla="*/ 3144 h 32091"/>
                <a:gd name="connsiteX379" fmla="*/ 57595 w 119226"/>
                <a:gd name="connsiteY379" fmla="*/ 3144 h 32091"/>
                <a:gd name="connsiteX380" fmla="*/ 58522 w 119226"/>
                <a:gd name="connsiteY380" fmla="*/ 3042 h 32091"/>
                <a:gd name="connsiteX381" fmla="*/ 58522 w 119226"/>
                <a:gd name="connsiteY381" fmla="*/ 3042 h 32091"/>
                <a:gd name="connsiteX382" fmla="*/ 58522 w 119226"/>
                <a:gd name="connsiteY382" fmla="*/ 3042 h 32091"/>
                <a:gd name="connsiteX383" fmla="*/ 60642 w 119226"/>
                <a:gd name="connsiteY383" fmla="*/ 3157 h 32091"/>
                <a:gd name="connsiteX384" fmla="*/ 60642 w 119226"/>
                <a:gd name="connsiteY384" fmla="*/ 3157 h 32091"/>
                <a:gd name="connsiteX385" fmla="*/ 60642 w 119226"/>
                <a:gd name="connsiteY385" fmla="*/ 3157 h 32091"/>
                <a:gd name="connsiteX386" fmla="*/ 60833 w 119226"/>
                <a:gd name="connsiteY386" fmla="*/ 3220 h 32091"/>
                <a:gd name="connsiteX387" fmla="*/ 60833 w 119226"/>
                <a:gd name="connsiteY387" fmla="*/ 3220 h 32091"/>
                <a:gd name="connsiteX388" fmla="*/ 60833 w 119226"/>
                <a:gd name="connsiteY388" fmla="*/ 3220 h 32091"/>
                <a:gd name="connsiteX389" fmla="*/ 61633 w 119226"/>
                <a:gd name="connsiteY389" fmla="*/ 3068 h 32091"/>
                <a:gd name="connsiteX390" fmla="*/ 61633 w 119226"/>
                <a:gd name="connsiteY390" fmla="*/ 3068 h 32091"/>
                <a:gd name="connsiteX391" fmla="*/ 61633 w 119226"/>
                <a:gd name="connsiteY391" fmla="*/ 3068 h 32091"/>
                <a:gd name="connsiteX392" fmla="*/ 65837 w 119226"/>
                <a:gd name="connsiteY392" fmla="*/ 3068 h 32091"/>
                <a:gd name="connsiteX393" fmla="*/ 65837 w 119226"/>
                <a:gd name="connsiteY393" fmla="*/ 3068 h 32091"/>
                <a:gd name="connsiteX394" fmla="*/ 65837 w 119226"/>
                <a:gd name="connsiteY394" fmla="*/ 3068 h 32091"/>
                <a:gd name="connsiteX395" fmla="*/ 66548 w 119226"/>
                <a:gd name="connsiteY395" fmla="*/ 3449 h 32091"/>
                <a:gd name="connsiteX396" fmla="*/ 66548 w 119226"/>
                <a:gd name="connsiteY396" fmla="*/ 3449 h 32091"/>
                <a:gd name="connsiteX397" fmla="*/ 66548 w 119226"/>
                <a:gd name="connsiteY397" fmla="*/ 3449 h 32091"/>
                <a:gd name="connsiteX398" fmla="*/ 68389 w 119226"/>
                <a:gd name="connsiteY398" fmla="*/ 4274 h 32091"/>
                <a:gd name="connsiteX399" fmla="*/ 68389 w 119226"/>
                <a:gd name="connsiteY399" fmla="*/ 4274 h 32091"/>
                <a:gd name="connsiteX400" fmla="*/ 68389 w 119226"/>
                <a:gd name="connsiteY400" fmla="*/ 4274 h 32091"/>
                <a:gd name="connsiteX401" fmla="*/ 70459 w 119226"/>
                <a:gd name="connsiteY401" fmla="*/ 5214 h 32091"/>
                <a:gd name="connsiteX402" fmla="*/ 70459 w 119226"/>
                <a:gd name="connsiteY402" fmla="*/ 5214 h 32091"/>
                <a:gd name="connsiteX403" fmla="*/ 70459 w 119226"/>
                <a:gd name="connsiteY403" fmla="*/ 5214 h 32091"/>
                <a:gd name="connsiteX404" fmla="*/ 72669 w 119226"/>
                <a:gd name="connsiteY404" fmla="*/ 5684 h 32091"/>
                <a:gd name="connsiteX405" fmla="*/ 72669 w 119226"/>
                <a:gd name="connsiteY405" fmla="*/ 5684 h 32091"/>
                <a:gd name="connsiteX406" fmla="*/ 72669 w 119226"/>
                <a:gd name="connsiteY406" fmla="*/ 5684 h 32091"/>
                <a:gd name="connsiteX407" fmla="*/ 76809 w 119226"/>
                <a:gd name="connsiteY407" fmla="*/ 5544 h 32091"/>
                <a:gd name="connsiteX408" fmla="*/ 76809 w 119226"/>
                <a:gd name="connsiteY408" fmla="*/ 5544 h 32091"/>
                <a:gd name="connsiteX409" fmla="*/ 76809 w 119226"/>
                <a:gd name="connsiteY409" fmla="*/ 5544 h 32091"/>
                <a:gd name="connsiteX410" fmla="*/ 77812 w 119226"/>
                <a:gd name="connsiteY410" fmla="*/ 6014 h 32091"/>
                <a:gd name="connsiteX411" fmla="*/ 77812 w 119226"/>
                <a:gd name="connsiteY411" fmla="*/ 6014 h 32091"/>
                <a:gd name="connsiteX412" fmla="*/ 77812 w 119226"/>
                <a:gd name="connsiteY412" fmla="*/ 6014 h 32091"/>
                <a:gd name="connsiteX413" fmla="*/ 80975 w 119226"/>
                <a:gd name="connsiteY413" fmla="*/ 7449 h 32091"/>
                <a:gd name="connsiteX414" fmla="*/ 80975 w 119226"/>
                <a:gd name="connsiteY414" fmla="*/ 7449 h 32091"/>
                <a:gd name="connsiteX415" fmla="*/ 80975 w 119226"/>
                <a:gd name="connsiteY415" fmla="*/ 7449 h 32091"/>
                <a:gd name="connsiteX416" fmla="*/ 83121 w 119226"/>
                <a:gd name="connsiteY416" fmla="*/ 7944 h 32091"/>
                <a:gd name="connsiteX417" fmla="*/ 83121 w 119226"/>
                <a:gd name="connsiteY417" fmla="*/ 7944 h 32091"/>
                <a:gd name="connsiteX418" fmla="*/ 83121 w 119226"/>
                <a:gd name="connsiteY418" fmla="*/ 7944 h 32091"/>
                <a:gd name="connsiteX419" fmla="*/ 83248 w 119226"/>
                <a:gd name="connsiteY419" fmla="*/ 7944 h 32091"/>
                <a:gd name="connsiteX420" fmla="*/ 83248 w 119226"/>
                <a:gd name="connsiteY420" fmla="*/ 7944 h 32091"/>
                <a:gd name="connsiteX421" fmla="*/ 83248 w 119226"/>
                <a:gd name="connsiteY421" fmla="*/ 7944 h 32091"/>
                <a:gd name="connsiteX422" fmla="*/ 84264 w 119226"/>
                <a:gd name="connsiteY422" fmla="*/ 8020 h 32091"/>
                <a:gd name="connsiteX423" fmla="*/ 84264 w 119226"/>
                <a:gd name="connsiteY423" fmla="*/ 8020 h 32091"/>
                <a:gd name="connsiteX424" fmla="*/ 84264 w 119226"/>
                <a:gd name="connsiteY424" fmla="*/ 8020 h 32091"/>
                <a:gd name="connsiteX425" fmla="*/ 85407 w 119226"/>
                <a:gd name="connsiteY425" fmla="*/ 7665 h 32091"/>
                <a:gd name="connsiteX426" fmla="*/ 85407 w 119226"/>
                <a:gd name="connsiteY426" fmla="*/ 7665 h 32091"/>
                <a:gd name="connsiteX427" fmla="*/ 85407 w 119226"/>
                <a:gd name="connsiteY427" fmla="*/ 7665 h 32091"/>
                <a:gd name="connsiteX428" fmla="*/ 88798 w 119226"/>
                <a:gd name="connsiteY428" fmla="*/ 5671 h 32091"/>
                <a:gd name="connsiteX429" fmla="*/ 88798 w 119226"/>
                <a:gd name="connsiteY429" fmla="*/ 5671 h 32091"/>
                <a:gd name="connsiteX430" fmla="*/ 88798 w 119226"/>
                <a:gd name="connsiteY430" fmla="*/ 5671 h 32091"/>
                <a:gd name="connsiteX431" fmla="*/ 92226 w 119226"/>
                <a:gd name="connsiteY431" fmla="*/ 5887 h 32091"/>
                <a:gd name="connsiteX432" fmla="*/ 92226 w 119226"/>
                <a:gd name="connsiteY432" fmla="*/ 5887 h 32091"/>
                <a:gd name="connsiteX433" fmla="*/ 92226 w 119226"/>
                <a:gd name="connsiteY433" fmla="*/ 5887 h 32091"/>
                <a:gd name="connsiteX434" fmla="*/ 93103 w 119226"/>
                <a:gd name="connsiteY434" fmla="*/ 6001 h 32091"/>
                <a:gd name="connsiteX435" fmla="*/ 93103 w 119226"/>
                <a:gd name="connsiteY435" fmla="*/ 6001 h 32091"/>
                <a:gd name="connsiteX436" fmla="*/ 93103 w 119226"/>
                <a:gd name="connsiteY436" fmla="*/ 6001 h 32091"/>
                <a:gd name="connsiteX437" fmla="*/ 94271 w 119226"/>
                <a:gd name="connsiteY437" fmla="*/ 6446 h 32091"/>
                <a:gd name="connsiteX438" fmla="*/ 94271 w 119226"/>
                <a:gd name="connsiteY438" fmla="*/ 6446 h 32091"/>
                <a:gd name="connsiteX439" fmla="*/ 94271 w 119226"/>
                <a:gd name="connsiteY439" fmla="*/ 6446 h 32091"/>
                <a:gd name="connsiteX440" fmla="*/ 96925 w 119226"/>
                <a:gd name="connsiteY440" fmla="*/ 6979 h 32091"/>
                <a:gd name="connsiteX441" fmla="*/ 96925 w 119226"/>
                <a:gd name="connsiteY441" fmla="*/ 6979 h 32091"/>
                <a:gd name="connsiteX442" fmla="*/ 96925 w 119226"/>
                <a:gd name="connsiteY442" fmla="*/ 6979 h 32091"/>
                <a:gd name="connsiteX443" fmla="*/ 98729 w 119226"/>
                <a:gd name="connsiteY443" fmla="*/ 7424 h 32091"/>
                <a:gd name="connsiteX444" fmla="*/ 98729 w 119226"/>
                <a:gd name="connsiteY444" fmla="*/ 7424 h 32091"/>
                <a:gd name="connsiteX445" fmla="*/ 98729 w 119226"/>
                <a:gd name="connsiteY445" fmla="*/ 7424 h 32091"/>
                <a:gd name="connsiteX446" fmla="*/ 99694 w 119226"/>
                <a:gd name="connsiteY446" fmla="*/ 7030 h 32091"/>
                <a:gd name="connsiteX447" fmla="*/ 99694 w 119226"/>
                <a:gd name="connsiteY447" fmla="*/ 7030 h 32091"/>
                <a:gd name="connsiteX448" fmla="*/ 99694 w 119226"/>
                <a:gd name="connsiteY448" fmla="*/ 7030 h 32091"/>
                <a:gd name="connsiteX449" fmla="*/ 102958 w 119226"/>
                <a:gd name="connsiteY449" fmla="*/ 6611 h 32091"/>
                <a:gd name="connsiteX450" fmla="*/ 102958 w 119226"/>
                <a:gd name="connsiteY450" fmla="*/ 6611 h 32091"/>
                <a:gd name="connsiteX451" fmla="*/ 102958 w 119226"/>
                <a:gd name="connsiteY451" fmla="*/ 6611 h 32091"/>
                <a:gd name="connsiteX452" fmla="*/ 103859 w 119226"/>
                <a:gd name="connsiteY452" fmla="*/ 6979 h 32091"/>
                <a:gd name="connsiteX453" fmla="*/ 103859 w 119226"/>
                <a:gd name="connsiteY453" fmla="*/ 6979 h 32091"/>
                <a:gd name="connsiteX454" fmla="*/ 103859 w 119226"/>
                <a:gd name="connsiteY454" fmla="*/ 6979 h 32091"/>
                <a:gd name="connsiteX455" fmla="*/ 105180 w 119226"/>
                <a:gd name="connsiteY455" fmla="*/ 7474 h 32091"/>
                <a:gd name="connsiteX456" fmla="*/ 105180 w 119226"/>
                <a:gd name="connsiteY456" fmla="*/ 7474 h 32091"/>
                <a:gd name="connsiteX457" fmla="*/ 105180 w 119226"/>
                <a:gd name="connsiteY457" fmla="*/ 7474 h 32091"/>
                <a:gd name="connsiteX458" fmla="*/ 106336 w 119226"/>
                <a:gd name="connsiteY458" fmla="*/ 7881 h 32091"/>
                <a:gd name="connsiteX459" fmla="*/ 106336 w 119226"/>
                <a:gd name="connsiteY459" fmla="*/ 7881 h 32091"/>
                <a:gd name="connsiteX460" fmla="*/ 106336 w 119226"/>
                <a:gd name="connsiteY460" fmla="*/ 7881 h 32091"/>
                <a:gd name="connsiteX461" fmla="*/ 110425 w 119226"/>
                <a:gd name="connsiteY461" fmla="*/ 9138 h 32091"/>
                <a:gd name="connsiteX462" fmla="*/ 110425 w 119226"/>
                <a:gd name="connsiteY462" fmla="*/ 9138 h 32091"/>
                <a:gd name="connsiteX463" fmla="*/ 110578 w 119226"/>
                <a:gd name="connsiteY463" fmla="*/ 9189 h 32091"/>
                <a:gd name="connsiteX464" fmla="*/ 110578 w 119226"/>
                <a:gd name="connsiteY464" fmla="*/ 9189 h 32091"/>
                <a:gd name="connsiteX465" fmla="*/ 110679 w 119226"/>
                <a:gd name="connsiteY465" fmla="*/ 9329 h 32091"/>
                <a:gd name="connsiteX466" fmla="*/ 110679 w 119226"/>
                <a:gd name="connsiteY466" fmla="*/ 9329 h 32091"/>
                <a:gd name="connsiteX467" fmla="*/ 110679 w 119226"/>
                <a:gd name="connsiteY467" fmla="*/ 9329 h 32091"/>
                <a:gd name="connsiteX468" fmla="*/ 112127 w 119226"/>
                <a:gd name="connsiteY468" fmla="*/ 10675 h 32091"/>
                <a:gd name="connsiteX469" fmla="*/ 112127 w 119226"/>
                <a:gd name="connsiteY469" fmla="*/ 10675 h 32091"/>
                <a:gd name="connsiteX470" fmla="*/ 112127 w 119226"/>
                <a:gd name="connsiteY470" fmla="*/ 10675 h 32091"/>
                <a:gd name="connsiteX471" fmla="*/ 113016 w 119226"/>
                <a:gd name="connsiteY471" fmla="*/ 11551 h 32091"/>
                <a:gd name="connsiteX472" fmla="*/ 113016 w 119226"/>
                <a:gd name="connsiteY472" fmla="*/ 11551 h 32091"/>
                <a:gd name="connsiteX473" fmla="*/ 113016 w 119226"/>
                <a:gd name="connsiteY473" fmla="*/ 11551 h 32091"/>
                <a:gd name="connsiteX474" fmla="*/ 113232 w 119226"/>
                <a:gd name="connsiteY474" fmla="*/ 11945 h 32091"/>
                <a:gd name="connsiteX475" fmla="*/ 113232 w 119226"/>
                <a:gd name="connsiteY475" fmla="*/ 11945 h 32091"/>
                <a:gd name="connsiteX476" fmla="*/ 113232 w 119226"/>
                <a:gd name="connsiteY476" fmla="*/ 11945 h 32091"/>
                <a:gd name="connsiteX477" fmla="*/ 114400 w 119226"/>
                <a:gd name="connsiteY477" fmla="*/ 12681 h 32091"/>
                <a:gd name="connsiteX478" fmla="*/ 114400 w 119226"/>
                <a:gd name="connsiteY478" fmla="*/ 12681 h 32091"/>
                <a:gd name="connsiteX479" fmla="*/ 114400 w 119226"/>
                <a:gd name="connsiteY479" fmla="*/ 12681 h 32091"/>
                <a:gd name="connsiteX480" fmla="*/ 115404 w 119226"/>
                <a:gd name="connsiteY480" fmla="*/ 12491 h 32091"/>
                <a:gd name="connsiteX481" fmla="*/ 115404 w 119226"/>
                <a:gd name="connsiteY481" fmla="*/ 12491 h 32091"/>
                <a:gd name="connsiteX482" fmla="*/ 115404 w 119226"/>
                <a:gd name="connsiteY482" fmla="*/ 12491 h 32091"/>
                <a:gd name="connsiteX483" fmla="*/ 117410 w 119226"/>
                <a:gd name="connsiteY483" fmla="*/ 12910 h 32091"/>
                <a:gd name="connsiteX484" fmla="*/ 117410 w 119226"/>
                <a:gd name="connsiteY484" fmla="*/ 12910 h 32091"/>
                <a:gd name="connsiteX485" fmla="*/ 117410 w 119226"/>
                <a:gd name="connsiteY485" fmla="*/ 12910 h 32091"/>
                <a:gd name="connsiteX486" fmla="*/ 118159 w 119226"/>
                <a:gd name="connsiteY486" fmla="*/ 13837 h 32091"/>
                <a:gd name="connsiteX487" fmla="*/ 118159 w 119226"/>
                <a:gd name="connsiteY487" fmla="*/ 13837 h 32091"/>
                <a:gd name="connsiteX488" fmla="*/ 118159 w 119226"/>
                <a:gd name="connsiteY488" fmla="*/ 13837 h 32091"/>
                <a:gd name="connsiteX489" fmla="*/ 119277 w 119226"/>
                <a:gd name="connsiteY489" fmla="*/ 15590 h 32091"/>
                <a:gd name="connsiteX490" fmla="*/ 119277 w 119226"/>
                <a:gd name="connsiteY490" fmla="*/ 15590 h 32091"/>
                <a:gd name="connsiteX491" fmla="*/ 119277 w 119226"/>
                <a:gd name="connsiteY491" fmla="*/ 15590 h 32091"/>
                <a:gd name="connsiteX492" fmla="*/ 118248 w 119226"/>
                <a:gd name="connsiteY492" fmla="*/ 16783 h 32091"/>
                <a:gd name="connsiteX493" fmla="*/ 118248 w 119226"/>
                <a:gd name="connsiteY493" fmla="*/ 16783 h 32091"/>
                <a:gd name="connsiteX494" fmla="*/ 118248 w 119226"/>
                <a:gd name="connsiteY494" fmla="*/ 16783 h 32091"/>
                <a:gd name="connsiteX495" fmla="*/ 117270 w 119226"/>
                <a:gd name="connsiteY495" fmla="*/ 17418 h 32091"/>
                <a:gd name="connsiteX496" fmla="*/ 117270 w 119226"/>
                <a:gd name="connsiteY496" fmla="*/ 17418 h 32091"/>
                <a:gd name="connsiteX497" fmla="*/ 117270 w 119226"/>
                <a:gd name="connsiteY497" fmla="*/ 17418 h 32091"/>
                <a:gd name="connsiteX498" fmla="*/ 116585 w 119226"/>
                <a:gd name="connsiteY498" fmla="*/ 18117 h 32091"/>
                <a:gd name="connsiteX499" fmla="*/ 116585 w 119226"/>
                <a:gd name="connsiteY499" fmla="*/ 18117 h 32091"/>
                <a:gd name="connsiteX500" fmla="*/ 116585 w 119226"/>
                <a:gd name="connsiteY500" fmla="*/ 18117 h 32091"/>
                <a:gd name="connsiteX501" fmla="*/ 115797 w 119226"/>
                <a:gd name="connsiteY501" fmla="*/ 18637 h 32091"/>
                <a:gd name="connsiteX502" fmla="*/ 115797 w 119226"/>
                <a:gd name="connsiteY502" fmla="*/ 18637 h 32091"/>
                <a:gd name="connsiteX503" fmla="*/ 115797 w 119226"/>
                <a:gd name="connsiteY503" fmla="*/ 18637 h 32091"/>
                <a:gd name="connsiteX504" fmla="*/ 114349 w 119226"/>
                <a:gd name="connsiteY504" fmla="*/ 18396 h 32091"/>
                <a:gd name="connsiteX505" fmla="*/ 114349 w 119226"/>
                <a:gd name="connsiteY505" fmla="*/ 18396 h 32091"/>
                <a:gd name="connsiteX506" fmla="*/ 114349 w 119226"/>
                <a:gd name="connsiteY506" fmla="*/ 18396 h 32091"/>
                <a:gd name="connsiteX507" fmla="*/ 112927 w 119226"/>
                <a:gd name="connsiteY507" fmla="*/ 18079 h 32091"/>
                <a:gd name="connsiteX508" fmla="*/ 112927 w 119226"/>
                <a:gd name="connsiteY508" fmla="*/ 18079 h 32091"/>
                <a:gd name="connsiteX509" fmla="*/ 112927 w 119226"/>
                <a:gd name="connsiteY509" fmla="*/ 18079 h 32091"/>
                <a:gd name="connsiteX510" fmla="*/ 110070 w 119226"/>
                <a:gd name="connsiteY510" fmla="*/ 17304 h 32091"/>
                <a:gd name="connsiteX511" fmla="*/ 110070 w 119226"/>
                <a:gd name="connsiteY511" fmla="*/ 17304 h 32091"/>
                <a:gd name="connsiteX512" fmla="*/ 110070 w 119226"/>
                <a:gd name="connsiteY512" fmla="*/ 17304 h 32091"/>
                <a:gd name="connsiteX513" fmla="*/ 108342 w 119226"/>
                <a:gd name="connsiteY513" fmla="*/ 16504 h 32091"/>
                <a:gd name="connsiteX514" fmla="*/ 108342 w 119226"/>
                <a:gd name="connsiteY514" fmla="*/ 16504 h 32091"/>
                <a:gd name="connsiteX515" fmla="*/ 108342 w 119226"/>
                <a:gd name="connsiteY515" fmla="*/ 16504 h 32091"/>
                <a:gd name="connsiteX516" fmla="*/ 107453 w 119226"/>
                <a:gd name="connsiteY516" fmla="*/ 16097 h 32091"/>
                <a:gd name="connsiteX517" fmla="*/ 107453 w 119226"/>
                <a:gd name="connsiteY517" fmla="*/ 16097 h 32091"/>
                <a:gd name="connsiteX518" fmla="*/ 107453 w 119226"/>
                <a:gd name="connsiteY518" fmla="*/ 16097 h 32091"/>
                <a:gd name="connsiteX519" fmla="*/ 106311 w 119226"/>
                <a:gd name="connsiteY519" fmla="*/ 16110 h 32091"/>
                <a:gd name="connsiteX520" fmla="*/ 106311 w 119226"/>
                <a:gd name="connsiteY520" fmla="*/ 16110 h 32091"/>
                <a:gd name="connsiteX521" fmla="*/ 106311 w 119226"/>
                <a:gd name="connsiteY521" fmla="*/ 16110 h 32091"/>
                <a:gd name="connsiteX522" fmla="*/ 102437 w 119226"/>
                <a:gd name="connsiteY522" fmla="*/ 17990 h 32091"/>
                <a:gd name="connsiteX523" fmla="*/ 102437 w 119226"/>
                <a:gd name="connsiteY523" fmla="*/ 17990 h 32091"/>
                <a:gd name="connsiteX524" fmla="*/ 102437 w 119226"/>
                <a:gd name="connsiteY524" fmla="*/ 17990 h 32091"/>
                <a:gd name="connsiteX525" fmla="*/ 103161 w 119226"/>
                <a:gd name="connsiteY525" fmla="*/ 18206 h 32091"/>
                <a:gd name="connsiteX526" fmla="*/ 103161 w 119226"/>
                <a:gd name="connsiteY526" fmla="*/ 18206 h 32091"/>
                <a:gd name="connsiteX527" fmla="*/ 103161 w 119226"/>
                <a:gd name="connsiteY527" fmla="*/ 18206 h 32091"/>
                <a:gd name="connsiteX528" fmla="*/ 104228 w 119226"/>
                <a:gd name="connsiteY528" fmla="*/ 18866 h 32091"/>
                <a:gd name="connsiteX529" fmla="*/ 104228 w 119226"/>
                <a:gd name="connsiteY529" fmla="*/ 18866 h 32091"/>
                <a:gd name="connsiteX530" fmla="*/ 104228 w 119226"/>
                <a:gd name="connsiteY530" fmla="*/ 18866 h 32091"/>
                <a:gd name="connsiteX531" fmla="*/ 106450 w 119226"/>
                <a:gd name="connsiteY531" fmla="*/ 20581 h 32091"/>
                <a:gd name="connsiteX532" fmla="*/ 106450 w 119226"/>
                <a:gd name="connsiteY532" fmla="*/ 20581 h 32091"/>
                <a:gd name="connsiteX533" fmla="*/ 106450 w 119226"/>
                <a:gd name="connsiteY533" fmla="*/ 20581 h 32091"/>
                <a:gd name="connsiteX534" fmla="*/ 108761 w 119226"/>
                <a:gd name="connsiteY534" fmla="*/ 22854 h 32091"/>
                <a:gd name="connsiteX535" fmla="*/ 108761 w 119226"/>
                <a:gd name="connsiteY535" fmla="*/ 22854 h 32091"/>
                <a:gd name="connsiteX536" fmla="*/ 108761 w 119226"/>
                <a:gd name="connsiteY536" fmla="*/ 22854 h 32091"/>
                <a:gd name="connsiteX537" fmla="*/ 108609 w 119226"/>
                <a:gd name="connsiteY537" fmla="*/ 23349 h 32091"/>
                <a:gd name="connsiteX538" fmla="*/ 108609 w 119226"/>
                <a:gd name="connsiteY538" fmla="*/ 23349 h 32091"/>
                <a:gd name="connsiteX539" fmla="*/ 108609 w 119226"/>
                <a:gd name="connsiteY539" fmla="*/ 23349 h 32091"/>
                <a:gd name="connsiteX540" fmla="*/ 108889 w 119226"/>
                <a:gd name="connsiteY540" fmla="*/ 23933 h 32091"/>
                <a:gd name="connsiteX541" fmla="*/ 108889 w 119226"/>
                <a:gd name="connsiteY541" fmla="*/ 23933 h 32091"/>
                <a:gd name="connsiteX542" fmla="*/ 108761 w 119226"/>
                <a:gd name="connsiteY542" fmla="*/ 24378 h 32091"/>
                <a:gd name="connsiteX543" fmla="*/ 108761 w 119226"/>
                <a:gd name="connsiteY543" fmla="*/ 24378 h 32091"/>
                <a:gd name="connsiteX544" fmla="*/ 108330 w 119226"/>
                <a:gd name="connsiteY544" fmla="*/ 24378 h 32091"/>
                <a:gd name="connsiteX545" fmla="*/ 108330 w 119226"/>
                <a:gd name="connsiteY545" fmla="*/ 24378 h 32091"/>
                <a:gd name="connsiteX546" fmla="*/ 108330 w 119226"/>
                <a:gd name="connsiteY546" fmla="*/ 24378 h 32091"/>
                <a:gd name="connsiteX547" fmla="*/ 107009 w 119226"/>
                <a:gd name="connsiteY547" fmla="*/ 24225 h 32091"/>
                <a:gd name="connsiteX548" fmla="*/ 107009 w 119226"/>
                <a:gd name="connsiteY548" fmla="*/ 24225 h 32091"/>
                <a:gd name="connsiteX549" fmla="*/ 107009 w 119226"/>
                <a:gd name="connsiteY549" fmla="*/ 24225 h 32091"/>
                <a:gd name="connsiteX550" fmla="*/ 103936 w 119226"/>
                <a:gd name="connsiteY550" fmla="*/ 24073 h 32091"/>
                <a:gd name="connsiteX551" fmla="*/ 103936 w 119226"/>
                <a:gd name="connsiteY551" fmla="*/ 24073 h 32091"/>
                <a:gd name="connsiteX552" fmla="*/ 102920 w 119226"/>
                <a:gd name="connsiteY552" fmla="*/ 24073 h 32091"/>
                <a:gd name="connsiteX553" fmla="*/ 102920 w 119226"/>
                <a:gd name="connsiteY553" fmla="*/ 24073 h 32091"/>
                <a:gd name="connsiteX554" fmla="*/ 102920 w 119226"/>
                <a:gd name="connsiteY554" fmla="*/ 24073 h 32091"/>
                <a:gd name="connsiteX555" fmla="*/ 100138 w 119226"/>
                <a:gd name="connsiteY555" fmla="*/ 23603 h 32091"/>
                <a:gd name="connsiteX556" fmla="*/ 100138 w 119226"/>
                <a:gd name="connsiteY556" fmla="*/ 23603 h 32091"/>
                <a:gd name="connsiteX557" fmla="*/ 100138 w 119226"/>
                <a:gd name="connsiteY557" fmla="*/ 23603 h 32091"/>
                <a:gd name="connsiteX558" fmla="*/ 98576 w 119226"/>
                <a:gd name="connsiteY558" fmla="*/ 23082 h 32091"/>
                <a:gd name="connsiteX559" fmla="*/ 98576 w 119226"/>
                <a:gd name="connsiteY559" fmla="*/ 23082 h 32091"/>
                <a:gd name="connsiteX560" fmla="*/ 98576 w 119226"/>
                <a:gd name="connsiteY560" fmla="*/ 23082 h 32091"/>
                <a:gd name="connsiteX561" fmla="*/ 97967 w 119226"/>
                <a:gd name="connsiteY561" fmla="*/ 22981 h 32091"/>
                <a:gd name="connsiteX562" fmla="*/ 97967 w 119226"/>
                <a:gd name="connsiteY562" fmla="*/ 22981 h 32091"/>
                <a:gd name="connsiteX563" fmla="*/ 97967 w 119226"/>
                <a:gd name="connsiteY563" fmla="*/ 22981 h 32091"/>
                <a:gd name="connsiteX564" fmla="*/ 94055 w 119226"/>
                <a:gd name="connsiteY564" fmla="*/ 21914 h 32091"/>
                <a:gd name="connsiteX565" fmla="*/ 94055 w 119226"/>
                <a:gd name="connsiteY565" fmla="*/ 21914 h 32091"/>
                <a:gd name="connsiteX566" fmla="*/ 94055 w 119226"/>
                <a:gd name="connsiteY566" fmla="*/ 21914 h 32091"/>
                <a:gd name="connsiteX567" fmla="*/ 92226 w 119226"/>
                <a:gd name="connsiteY567" fmla="*/ 21596 h 32091"/>
                <a:gd name="connsiteX568" fmla="*/ 92226 w 119226"/>
                <a:gd name="connsiteY568" fmla="*/ 21596 h 32091"/>
                <a:gd name="connsiteX569" fmla="*/ 92226 w 119226"/>
                <a:gd name="connsiteY569" fmla="*/ 21596 h 32091"/>
                <a:gd name="connsiteX570" fmla="*/ 90461 w 119226"/>
                <a:gd name="connsiteY570" fmla="*/ 20898 h 32091"/>
                <a:gd name="connsiteX571" fmla="*/ 90461 w 119226"/>
                <a:gd name="connsiteY571" fmla="*/ 20898 h 32091"/>
                <a:gd name="connsiteX572" fmla="*/ 90461 w 119226"/>
                <a:gd name="connsiteY572" fmla="*/ 20898 h 32091"/>
                <a:gd name="connsiteX573" fmla="*/ 90779 w 119226"/>
                <a:gd name="connsiteY573" fmla="*/ 19958 h 32091"/>
                <a:gd name="connsiteX574" fmla="*/ 90779 w 119226"/>
                <a:gd name="connsiteY574" fmla="*/ 19958 h 32091"/>
                <a:gd name="connsiteX575" fmla="*/ 90779 w 119226"/>
                <a:gd name="connsiteY575" fmla="*/ 19958 h 32091"/>
                <a:gd name="connsiteX576" fmla="*/ 92290 w 119226"/>
                <a:gd name="connsiteY576" fmla="*/ 18282 h 32091"/>
                <a:gd name="connsiteX577" fmla="*/ 92290 w 119226"/>
                <a:gd name="connsiteY577" fmla="*/ 18282 h 32091"/>
                <a:gd name="connsiteX578" fmla="*/ 92290 w 119226"/>
                <a:gd name="connsiteY578" fmla="*/ 18282 h 32091"/>
                <a:gd name="connsiteX579" fmla="*/ 92925 w 119226"/>
                <a:gd name="connsiteY579" fmla="*/ 17329 h 32091"/>
                <a:gd name="connsiteX580" fmla="*/ 92925 w 119226"/>
                <a:gd name="connsiteY580" fmla="*/ 17329 h 32091"/>
                <a:gd name="connsiteX581" fmla="*/ 92925 w 119226"/>
                <a:gd name="connsiteY581" fmla="*/ 17329 h 32091"/>
                <a:gd name="connsiteX582" fmla="*/ 92646 w 119226"/>
                <a:gd name="connsiteY582" fmla="*/ 17279 h 32091"/>
                <a:gd name="connsiteX583" fmla="*/ 92646 w 119226"/>
                <a:gd name="connsiteY583" fmla="*/ 17279 h 32091"/>
                <a:gd name="connsiteX584" fmla="*/ 92646 w 119226"/>
                <a:gd name="connsiteY584" fmla="*/ 17279 h 32091"/>
                <a:gd name="connsiteX585" fmla="*/ 90461 w 119226"/>
                <a:gd name="connsiteY585" fmla="*/ 16301 h 32091"/>
                <a:gd name="connsiteX586" fmla="*/ 90461 w 119226"/>
                <a:gd name="connsiteY586" fmla="*/ 16301 h 32091"/>
                <a:gd name="connsiteX587" fmla="*/ 90461 w 119226"/>
                <a:gd name="connsiteY587" fmla="*/ 16301 h 32091"/>
                <a:gd name="connsiteX588" fmla="*/ 90042 w 119226"/>
                <a:gd name="connsiteY588" fmla="*/ 16034 h 32091"/>
                <a:gd name="connsiteX589" fmla="*/ 90042 w 119226"/>
                <a:gd name="connsiteY589" fmla="*/ 16034 h 32091"/>
                <a:gd name="connsiteX590" fmla="*/ 90042 w 119226"/>
                <a:gd name="connsiteY590" fmla="*/ 16034 h 32091"/>
                <a:gd name="connsiteX591" fmla="*/ 87528 w 119226"/>
                <a:gd name="connsiteY591" fmla="*/ 15869 h 32091"/>
                <a:gd name="connsiteX592" fmla="*/ 87528 w 119226"/>
                <a:gd name="connsiteY592" fmla="*/ 15869 h 32091"/>
                <a:gd name="connsiteX593" fmla="*/ 87528 w 119226"/>
                <a:gd name="connsiteY593" fmla="*/ 15869 h 32091"/>
                <a:gd name="connsiteX594" fmla="*/ 87439 w 119226"/>
                <a:gd name="connsiteY594" fmla="*/ 15183 h 32091"/>
                <a:gd name="connsiteX595" fmla="*/ 87439 w 119226"/>
                <a:gd name="connsiteY595" fmla="*/ 15183 h 32091"/>
                <a:gd name="connsiteX596" fmla="*/ 87439 w 119226"/>
                <a:gd name="connsiteY596" fmla="*/ 15183 h 32091"/>
                <a:gd name="connsiteX597" fmla="*/ 89166 w 119226"/>
                <a:gd name="connsiteY597" fmla="*/ 13901 h 32091"/>
                <a:gd name="connsiteX598" fmla="*/ 89166 w 119226"/>
                <a:gd name="connsiteY598" fmla="*/ 13901 h 32091"/>
                <a:gd name="connsiteX599" fmla="*/ 89166 w 119226"/>
                <a:gd name="connsiteY599" fmla="*/ 13901 h 32091"/>
                <a:gd name="connsiteX600" fmla="*/ 88480 w 119226"/>
                <a:gd name="connsiteY600" fmla="*/ 13710 h 32091"/>
                <a:gd name="connsiteX601" fmla="*/ 88480 w 119226"/>
                <a:gd name="connsiteY601" fmla="*/ 13710 h 32091"/>
                <a:gd name="connsiteX602" fmla="*/ 88480 w 119226"/>
                <a:gd name="connsiteY602" fmla="*/ 13710 h 32091"/>
                <a:gd name="connsiteX603" fmla="*/ 87578 w 119226"/>
                <a:gd name="connsiteY603" fmla="*/ 13532 h 32091"/>
                <a:gd name="connsiteX604" fmla="*/ 87578 w 119226"/>
                <a:gd name="connsiteY604" fmla="*/ 13532 h 32091"/>
                <a:gd name="connsiteX605" fmla="*/ 87578 w 119226"/>
                <a:gd name="connsiteY605" fmla="*/ 13532 h 32091"/>
                <a:gd name="connsiteX606" fmla="*/ 86804 w 119226"/>
                <a:gd name="connsiteY606" fmla="*/ 13685 h 32091"/>
                <a:gd name="connsiteX607" fmla="*/ 86804 w 119226"/>
                <a:gd name="connsiteY607" fmla="*/ 13685 h 32091"/>
                <a:gd name="connsiteX608" fmla="*/ 86613 w 119226"/>
                <a:gd name="connsiteY608" fmla="*/ 13773 h 32091"/>
                <a:gd name="connsiteX609" fmla="*/ 86613 w 119226"/>
                <a:gd name="connsiteY609" fmla="*/ 13773 h 32091"/>
                <a:gd name="connsiteX610" fmla="*/ 86410 w 119226"/>
                <a:gd name="connsiteY610" fmla="*/ 13723 h 32091"/>
                <a:gd name="connsiteX611" fmla="*/ 86410 w 119226"/>
                <a:gd name="connsiteY611" fmla="*/ 13723 h 32091"/>
                <a:gd name="connsiteX612" fmla="*/ 86410 w 119226"/>
                <a:gd name="connsiteY612" fmla="*/ 13723 h 32091"/>
                <a:gd name="connsiteX613" fmla="*/ 84416 w 119226"/>
                <a:gd name="connsiteY613" fmla="*/ 12884 h 32091"/>
                <a:gd name="connsiteX614" fmla="*/ 84416 w 119226"/>
                <a:gd name="connsiteY614" fmla="*/ 12884 h 32091"/>
                <a:gd name="connsiteX615" fmla="*/ 84416 w 119226"/>
                <a:gd name="connsiteY615" fmla="*/ 12884 h 32091"/>
                <a:gd name="connsiteX616" fmla="*/ 82575 w 119226"/>
                <a:gd name="connsiteY616" fmla="*/ 12326 h 32091"/>
                <a:gd name="connsiteX617" fmla="*/ 82575 w 119226"/>
                <a:gd name="connsiteY617" fmla="*/ 12326 h 32091"/>
                <a:gd name="connsiteX618" fmla="*/ 82575 w 119226"/>
                <a:gd name="connsiteY618" fmla="*/ 12326 h 32091"/>
                <a:gd name="connsiteX619" fmla="*/ 81241 w 119226"/>
                <a:gd name="connsiteY619" fmla="*/ 12135 h 32091"/>
                <a:gd name="connsiteX620" fmla="*/ 81241 w 119226"/>
                <a:gd name="connsiteY620" fmla="*/ 12135 h 32091"/>
                <a:gd name="connsiteX621" fmla="*/ 81241 w 119226"/>
                <a:gd name="connsiteY621" fmla="*/ 12135 h 32091"/>
                <a:gd name="connsiteX622" fmla="*/ 79324 w 119226"/>
                <a:gd name="connsiteY622" fmla="*/ 12300 h 32091"/>
                <a:gd name="connsiteX623" fmla="*/ 79324 w 119226"/>
                <a:gd name="connsiteY623" fmla="*/ 12300 h 32091"/>
                <a:gd name="connsiteX624" fmla="*/ 79324 w 119226"/>
                <a:gd name="connsiteY624" fmla="*/ 12300 h 32091"/>
                <a:gd name="connsiteX625" fmla="*/ 76898 w 119226"/>
                <a:gd name="connsiteY625" fmla="*/ 12974 h 32091"/>
                <a:gd name="connsiteX626" fmla="*/ 76898 w 119226"/>
                <a:gd name="connsiteY626" fmla="*/ 12974 h 32091"/>
                <a:gd name="connsiteX627" fmla="*/ 76898 w 119226"/>
                <a:gd name="connsiteY627" fmla="*/ 12974 h 32091"/>
                <a:gd name="connsiteX628" fmla="*/ 75907 w 119226"/>
                <a:gd name="connsiteY628" fmla="*/ 13405 h 32091"/>
                <a:gd name="connsiteX629" fmla="*/ 75907 w 119226"/>
                <a:gd name="connsiteY629" fmla="*/ 13405 h 32091"/>
                <a:gd name="connsiteX630" fmla="*/ 75907 w 119226"/>
                <a:gd name="connsiteY630" fmla="*/ 13405 h 32091"/>
                <a:gd name="connsiteX631" fmla="*/ 75552 w 119226"/>
                <a:gd name="connsiteY631" fmla="*/ 13926 h 32091"/>
                <a:gd name="connsiteX632" fmla="*/ 75552 w 119226"/>
                <a:gd name="connsiteY632" fmla="*/ 13926 h 32091"/>
                <a:gd name="connsiteX633" fmla="*/ 75552 w 119226"/>
                <a:gd name="connsiteY633" fmla="*/ 13926 h 32091"/>
                <a:gd name="connsiteX634" fmla="*/ 75577 w 119226"/>
                <a:gd name="connsiteY634" fmla="*/ 14015 h 32091"/>
                <a:gd name="connsiteX635" fmla="*/ 75577 w 119226"/>
                <a:gd name="connsiteY635" fmla="*/ 14015 h 32091"/>
                <a:gd name="connsiteX636" fmla="*/ 75577 w 119226"/>
                <a:gd name="connsiteY636" fmla="*/ 14015 h 32091"/>
                <a:gd name="connsiteX637" fmla="*/ 75907 w 119226"/>
                <a:gd name="connsiteY637" fmla="*/ 14904 h 32091"/>
                <a:gd name="connsiteX638" fmla="*/ 75907 w 119226"/>
                <a:gd name="connsiteY638" fmla="*/ 14904 h 32091"/>
                <a:gd name="connsiteX639" fmla="*/ 75907 w 119226"/>
                <a:gd name="connsiteY639" fmla="*/ 14904 h 32091"/>
                <a:gd name="connsiteX640" fmla="*/ 75285 w 119226"/>
                <a:gd name="connsiteY640" fmla="*/ 18244 h 32091"/>
                <a:gd name="connsiteX641" fmla="*/ 75285 w 119226"/>
                <a:gd name="connsiteY641" fmla="*/ 18244 h 32091"/>
                <a:gd name="connsiteX642" fmla="*/ 75285 w 119226"/>
                <a:gd name="connsiteY642" fmla="*/ 18244 h 32091"/>
                <a:gd name="connsiteX643" fmla="*/ 74485 w 119226"/>
                <a:gd name="connsiteY643" fmla="*/ 19082 h 32091"/>
                <a:gd name="connsiteX644" fmla="*/ 74485 w 119226"/>
                <a:gd name="connsiteY644" fmla="*/ 19082 h 32091"/>
                <a:gd name="connsiteX645" fmla="*/ 74485 w 119226"/>
                <a:gd name="connsiteY645" fmla="*/ 19082 h 32091"/>
                <a:gd name="connsiteX646" fmla="*/ 70599 w 119226"/>
                <a:gd name="connsiteY646" fmla="*/ 20149 h 32091"/>
                <a:gd name="connsiteX647" fmla="*/ 70599 w 119226"/>
                <a:gd name="connsiteY647" fmla="*/ 20149 h 32091"/>
                <a:gd name="connsiteX648" fmla="*/ 70599 w 119226"/>
                <a:gd name="connsiteY648" fmla="*/ 20149 h 32091"/>
                <a:gd name="connsiteX649" fmla="*/ 68427 w 119226"/>
                <a:gd name="connsiteY649" fmla="*/ 19336 h 32091"/>
                <a:gd name="connsiteX650" fmla="*/ 68427 w 119226"/>
                <a:gd name="connsiteY650" fmla="*/ 19336 h 32091"/>
                <a:gd name="connsiteX651" fmla="*/ 68427 w 119226"/>
                <a:gd name="connsiteY651" fmla="*/ 19336 h 32091"/>
                <a:gd name="connsiteX652" fmla="*/ 66878 w 119226"/>
                <a:gd name="connsiteY652" fmla="*/ 18917 h 32091"/>
                <a:gd name="connsiteX653" fmla="*/ 66878 w 119226"/>
                <a:gd name="connsiteY653" fmla="*/ 18917 h 32091"/>
                <a:gd name="connsiteX654" fmla="*/ 66878 w 119226"/>
                <a:gd name="connsiteY654" fmla="*/ 18917 h 32091"/>
                <a:gd name="connsiteX655" fmla="*/ 65506 w 119226"/>
                <a:gd name="connsiteY655" fmla="*/ 18485 h 32091"/>
                <a:gd name="connsiteX656" fmla="*/ 65506 w 119226"/>
                <a:gd name="connsiteY656" fmla="*/ 18485 h 32091"/>
                <a:gd name="connsiteX657" fmla="*/ 65506 w 119226"/>
                <a:gd name="connsiteY657" fmla="*/ 18485 h 32091"/>
                <a:gd name="connsiteX658" fmla="*/ 66091 w 119226"/>
                <a:gd name="connsiteY658" fmla="*/ 19488 h 32091"/>
                <a:gd name="connsiteX659" fmla="*/ 66091 w 119226"/>
                <a:gd name="connsiteY659" fmla="*/ 19488 h 32091"/>
                <a:gd name="connsiteX660" fmla="*/ 66091 w 119226"/>
                <a:gd name="connsiteY660" fmla="*/ 19488 h 32091"/>
                <a:gd name="connsiteX661" fmla="*/ 66510 w 119226"/>
                <a:gd name="connsiteY661" fmla="*/ 20606 h 32091"/>
                <a:gd name="connsiteX662" fmla="*/ 66510 w 119226"/>
                <a:gd name="connsiteY662" fmla="*/ 20606 h 32091"/>
                <a:gd name="connsiteX663" fmla="*/ 66510 w 119226"/>
                <a:gd name="connsiteY663" fmla="*/ 20606 h 32091"/>
                <a:gd name="connsiteX664" fmla="*/ 65011 w 119226"/>
                <a:gd name="connsiteY664" fmla="*/ 21215 h 32091"/>
                <a:gd name="connsiteX665" fmla="*/ 65011 w 119226"/>
                <a:gd name="connsiteY665" fmla="*/ 21215 h 32091"/>
                <a:gd name="connsiteX666" fmla="*/ 65011 w 119226"/>
                <a:gd name="connsiteY666" fmla="*/ 21215 h 32091"/>
                <a:gd name="connsiteX667" fmla="*/ 62674 w 119226"/>
                <a:gd name="connsiteY667" fmla="*/ 21558 h 32091"/>
                <a:gd name="connsiteX668" fmla="*/ 62674 w 119226"/>
                <a:gd name="connsiteY668" fmla="*/ 21558 h 32091"/>
                <a:gd name="connsiteX669" fmla="*/ 62674 w 119226"/>
                <a:gd name="connsiteY669" fmla="*/ 21558 h 32091"/>
                <a:gd name="connsiteX670" fmla="*/ 61087 w 119226"/>
                <a:gd name="connsiteY670" fmla="*/ 21736 h 32091"/>
                <a:gd name="connsiteX671" fmla="*/ 61087 w 119226"/>
                <a:gd name="connsiteY671" fmla="*/ 21736 h 32091"/>
                <a:gd name="connsiteX672" fmla="*/ 61087 w 119226"/>
                <a:gd name="connsiteY672" fmla="*/ 21736 h 32091"/>
                <a:gd name="connsiteX673" fmla="*/ 59601 w 119226"/>
                <a:gd name="connsiteY673" fmla="*/ 21939 h 32091"/>
                <a:gd name="connsiteX674" fmla="*/ 59601 w 119226"/>
                <a:gd name="connsiteY674" fmla="*/ 21939 h 32091"/>
                <a:gd name="connsiteX675" fmla="*/ 59601 w 119226"/>
                <a:gd name="connsiteY675" fmla="*/ 21939 h 32091"/>
                <a:gd name="connsiteX676" fmla="*/ 58153 w 119226"/>
                <a:gd name="connsiteY676" fmla="*/ 22092 h 32091"/>
                <a:gd name="connsiteX677" fmla="*/ 58153 w 119226"/>
                <a:gd name="connsiteY677" fmla="*/ 22092 h 32091"/>
                <a:gd name="connsiteX678" fmla="*/ 58153 w 119226"/>
                <a:gd name="connsiteY678" fmla="*/ 22092 h 32091"/>
                <a:gd name="connsiteX679" fmla="*/ 61201 w 119226"/>
                <a:gd name="connsiteY679" fmla="*/ 23400 h 32091"/>
                <a:gd name="connsiteX680" fmla="*/ 61201 w 119226"/>
                <a:gd name="connsiteY680" fmla="*/ 23400 h 32091"/>
                <a:gd name="connsiteX681" fmla="*/ 61201 w 119226"/>
                <a:gd name="connsiteY681" fmla="*/ 23400 h 32091"/>
                <a:gd name="connsiteX682" fmla="*/ 62700 w 119226"/>
                <a:gd name="connsiteY682" fmla="*/ 24835 h 32091"/>
                <a:gd name="connsiteX683" fmla="*/ 62700 w 119226"/>
                <a:gd name="connsiteY683" fmla="*/ 24835 h 32091"/>
                <a:gd name="connsiteX684" fmla="*/ 62700 w 119226"/>
                <a:gd name="connsiteY684" fmla="*/ 24835 h 32091"/>
                <a:gd name="connsiteX685" fmla="*/ 63220 w 119226"/>
                <a:gd name="connsiteY685" fmla="*/ 25432 h 32091"/>
                <a:gd name="connsiteX686" fmla="*/ 63220 w 119226"/>
                <a:gd name="connsiteY686" fmla="*/ 25432 h 32091"/>
                <a:gd name="connsiteX687" fmla="*/ 63220 w 119226"/>
                <a:gd name="connsiteY687" fmla="*/ 25432 h 32091"/>
                <a:gd name="connsiteX688" fmla="*/ 65608 w 119226"/>
                <a:gd name="connsiteY688" fmla="*/ 26460 h 32091"/>
                <a:gd name="connsiteX689" fmla="*/ 65608 w 119226"/>
                <a:gd name="connsiteY689" fmla="*/ 26460 h 32091"/>
                <a:gd name="connsiteX690" fmla="*/ 65608 w 119226"/>
                <a:gd name="connsiteY690" fmla="*/ 26460 h 32091"/>
                <a:gd name="connsiteX691" fmla="*/ 66929 w 119226"/>
                <a:gd name="connsiteY691" fmla="*/ 26918 h 32091"/>
                <a:gd name="connsiteX692" fmla="*/ 66929 w 119226"/>
                <a:gd name="connsiteY692" fmla="*/ 26918 h 32091"/>
                <a:gd name="connsiteX693" fmla="*/ 66929 w 119226"/>
                <a:gd name="connsiteY693" fmla="*/ 26918 h 32091"/>
                <a:gd name="connsiteX694" fmla="*/ 67602 w 119226"/>
                <a:gd name="connsiteY694" fmla="*/ 27159 h 32091"/>
                <a:gd name="connsiteX695" fmla="*/ 67602 w 119226"/>
                <a:gd name="connsiteY695" fmla="*/ 27159 h 32091"/>
                <a:gd name="connsiteX696" fmla="*/ 67602 w 119226"/>
                <a:gd name="connsiteY696" fmla="*/ 27159 h 32091"/>
                <a:gd name="connsiteX697" fmla="*/ 69850 w 119226"/>
                <a:gd name="connsiteY697" fmla="*/ 29051 h 32091"/>
                <a:gd name="connsiteX698" fmla="*/ 69850 w 119226"/>
                <a:gd name="connsiteY698" fmla="*/ 29051 h 32091"/>
                <a:gd name="connsiteX699" fmla="*/ 69850 w 119226"/>
                <a:gd name="connsiteY699" fmla="*/ 29051 h 32091"/>
                <a:gd name="connsiteX700" fmla="*/ 70142 w 119226"/>
                <a:gd name="connsiteY700" fmla="*/ 30448 h 32091"/>
                <a:gd name="connsiteX701" fmla="*/ 70142 w 119226"/>
                <a:gd name="connsiteY701" fmla="*/ 30448 h 32091"/>
                <a:gd name="connsiteX702" fmla="*/ 70142 w 119226"/>
                <a:gd name="connsiteY702" fmla="*/ 30448 h 32091"/>
                <a:gd name="connsiteX703" fmla="*/ 68897 w 119226"/>
                <a:gd name="connsiteY703" fmla="*/ 30918 h 32091"/>
                <a:gd name="connsiteX704" fmla="*/ 68897 w 119226"/>
                <a:gd name="connsiteY704" fmla="*/ 30918 h 32091"/>
                <a:gd name="connsiteX705" fmla="*/ 68897 w 119226"/>
                <a:gd name="connsiteY705" fmla="*/ 30918 h 32091"/>
                <a:gd name="connsiteX706" fmla="*/ 67221 w 119226"/>
                <a:gd name="connsiteY706" fmla="*/ 31121 h 32091"/>
                <a:gd name="connsiteX707" fmla="*/ 67221 w 119226"/>
                <a:gd name="connsiteY707" fmla="*/ 31121 h 32091"/>
                <a:gd name="connsiteX708" fmla="*/ 67221 w 119226"/>
                <a:gd name="connsiteY708" fmla="*/ 31121 h 32091"/>
                <a:gd name="connsiteX709" fmla="*/ 65354 w 119226"/>
                <a:gd name="connsiteY709" fmla="*/ 31489 h 32091"/>
                <a:gd name="connsiteX710" fmla="*/ 65354 w 119226"/>
                <a:gd name="connsiteY710" fmla="*/ 31489 h 32091"/>
                <a:gd name="connsiteX711" fmla="*/ 65354 w 119226"/>
                <a:gd name="connsiteY711" fmla="*/ 31489 h 32091"/>
                <a:gd name="connsiteX712" fmla="*/ 63119 w 119226"/>
                <a:gd name="connsiteY712" fmla="*/ 31832 h 32091"/>
                <a:gd name="connsiteX713" fmla="*/ 63119 w 119226"/>
                <a:gd name="connsiteY713" fmla="*/ 31832 h 32091"/>
                <a:gd name="connsiteX714" fmla="*/ 63119 w 119226"/>
                <a:gd name="connsiteY714" fmla="*/ 31832 h 32091"/>
                <a:gd name="connsiteX715" fmla="*/ 61671 w 119226"/>
                <a:gd name="connsiteY715" fmla="*/ 32035 h 32091"/>
                <a:gd name="connsiteX716" fmla="*/ 61671 w 119226"/>
                <a:gd name="connsiteY716" fmla="*/ 32035 h 32091"/>
                <a:gd name="connsiteX717" fmla="*/ 61671 w 119226"/>
                <a:gd name="connsiteY717" fmla="*/ 32035 h 32091"/>
                <a:gd name="connsiteX718" fmla="*/ 61087 w 119226"/>
                <a:gd name="connsiteY718" fmla="*/ 31756 h 32091"/>
                <a:gd name="connsiteX719" fmla="*/ 61087 w 119226"/>
                <a:gd name="connsiteY719" fmla="*/ 31756 h 32091"/>
                <a:gd name="connsiteX720" fmla="*/ 61087 w 119226"/>
                <a:gd name="connsiteY720" fmla="*/ 31756 h 32091"/>
                <a:gd name="connsiteX721" fmla="*/ 61036 w 119226"/>
                <a:gd name="connsiteY721" fmla="*/ 31083 h 32091"/>
                <a:gd name="connsiteX722" fmla="*/ 61036 w 119226"/>
                <a:gd name="connsiteY722" fmla="*/ 31083 h 32091"/>
                <a:gd name="connsiteX723" fmla="*/ 61036 w 119226"/>
                <a:gd name="connsiteY723" fmla="*/ 31083 h 32091"/>
                <a:gd name="connsiteX724" fmla="*/ 60376 w 119226"/>
                <a:gd name="connsiteY724" fmla="*/ 29712 h 32091"/>
                <a:gd name="connsiteX725" fmla="*/ 60376 w 119226"/>
                <a:gd name="connsiteY725" fmla="*/ 29712 h 32091"/>
                <a:gd name="connsiteX726" fmla="*/ 60376 w 119226"/>
                <a:gd name="connsiteY726" fmla="*/ 29712 h 32091"/>
                <a:gd name="connsiteX727" fmla="*/ 59538 w 119226"/>
                <a:gd name="connsiteY727" fmla="*/ 29064 h 32091"/>
                <a:gd name="connsiteX728" fmla="*/ 59538 w 119226"/>
                <a:gd name="connsiteY728" fmla="*/ 29064 h 32091"/>
                <a:gd name="connsiteX729" fmla="*/ 59538 w 119226"/>
                <a:gd name="connsiteY729" fmla="*/ 29064 h 32091"/>
                <a:gd name="connsiteX730" fmla="*/ 58585 w 119226"/>
                <a:gd name="connsiteY730" fmla="*/ 29826 h 32091"/>
                <a:gd name="connsiteX731" fmla="*/ 58585 w 119226"/>
                <a:gd name="connsiteY731" fmla="*/ 29826 h 32091"/>
                <a:gd name="connsiteX732" fmla="*/ 58585 w 119226"/>
                <a:gd name="connsiteY732" fmla="*/ 29826 h 32091"/>
                <a:gd name="connsiteX733" fmla="*/ 58572 w 119226"/>
                <a:gd name="connsiteY733" fmla="*/ 29826 h 32091"/>
                <a:gd name="connsiteX734" fmla="*/ 58572 w 119226"/>
                <a:gd name="connsiteY734" fmla="*/ 29826 h 32091"/>
                <a:gd name="connsiteX735" fmla="*/ 58572 w 119226"/>
                <a:gd name="connsiteY735" fmla="*/ 29826 h 32091"/>
                <a:gd name="connsiteX736" fmla="*/ 57404 w 119226"/>
                <a:gd name="connsiteY736" fmla="*/ 29534 h 32091"/>
                <a:gd name="connsiteX737" fmla="*/ 57404 w 119226"/>
                <a:gd name="connsiteY737" fmla="*/ 29534 h 32091"/>
                <a:gd name="connsiteX738" fmla="*/ 57404 w 119226"/>
                <a:gd name="connsiteY738" fmla="*/ 29534 h 32091"/>
                <a:gd name="connsiteX739" fmla="*/ 54509 w 119226"/>
                <a:gd name="connsiteY739" fmla="*/ 28911 h 32091"/>
                <a:gd name="connsiteX740" fmla="*/ 54509 w 119226"/>
                <a:gd name="connsiteY740" fmla="*/ 28911 h 32091"/>
                <a:gd name="connsiteX741" fmla="*/ 54509 w 119226"/>
                <a:gd name="connsiteY741" fmla="*/ 28911 h 32091"/>
                <a:gd name="connsiteX742" fmla="*/ 52845 w 119226"/>
                <a:gd name="connsiteY742" fmla="*/ 28823 h 32091"/>
                <a:gd name="connsiteX743" fmla="*/ 52845 w 119226"/>
                <a:gd name="connsiteY743" fmla="*/ 28823 h 32091"/>
                <a:gd name="connsiteX744" fmla="*/ 52845 w 119226"/>
                <a:gd name="connsiteY744" fmla="*/ 28823 h 32091"/>
                <a:gd name="connsiteX745" fmla="*/ 50521 w 119226"/>
                <a:gd name="connsiteY745" fmla="*/ 28911 h 32091"/>
                <a:gd name="connsiteX746" fmla="*/ 50521 w 119226"/>
                <a:gd name="connsiteY746" fmla="*/ 28911 h 32091"/>
                <a:gd name="connsiteX747" fmla="*/ 50521 w 119226"/>
                <a:gd name="connsiteY747" fmla="*/ 28911 h 32091"/>
                <a:gd name="connsiteX748" fmla="*/ 46609 w 119226"/>
                <a:gd name="connsiteY748" fmla="*/ 28988 h 32091"/>
                <a:gd name="connsiteX749" fmla="*/ 46609 w 119226"/>
                <a:gd name="connsiteY749" fmla="*/ 28988 h 32091"/>
                <a:gd name="connsiteX750" fmla="*/ 46609 w 119226"/>
                <a:gd name="connsiteY750" fmla="*/ 28988 h 32091"/>
                <a:gd name="connsiteX751" fmla="*/ 45314 w 119226"/>
                <a:gd name="connsiteY751" fmla="*/ 28911 h 32091"/>
                <a:gd name="connsiteX752" fmla="*/ 45314 w 119226"/>
                <a:gd name="connsiteY752" fmla="*/ 28911 h 32091"/>
                <a:gd name="connsiteX753" fmla="*/ 45314 w 119226"/>
                <a:gd name="connsiteY753" fmla="*/ 28911 h 32091"/>
                <a:gd name="connsiteX754" fmla="*/ 42469 w 119226"/>
                <a:gd name="connsiteY754" fmla="*/ 27972 h 32091"/>
                <a:gd name="connsiteX755" fmla="*/ 42469 w 119226"/>
                <a:gd name="connsiteY755" fmla="*/ 27972 h 32091"/>
                <a:gd name="connsiteX756" fmla="*/ 42469 w 119226"/>
                <a:gd name="connsiteY756" fmla="*/ 27972 h 32091"/>
                <a:gd name="connsiteX757" fmla="*/ 39269 w 119226"/>
                <a:gd name="connsiteY757" fmla="*/ 27946 h 32091"/>
                <a:gd name="connsiteX758" fmla="*/ 39269 w 119226"/>
                <a:gd name="connsiteY758" fmla="*/ 27946 h 32091"/>
                <a:gd name="connsiteX759" fmla="*/ 39269 w 119226"/>
                <a:gd name="connsiteY759" fmla="*/ 27946 h 32091"/>
                <a:gd name="connsiteX760" fmla="*/ 37339 w 119226"/>
                <a:gd name="connsiteY760" fmla="*/ 27489 h 32091"/>
                <a:gd name="connsiteX761" fmla="*/ 37339 w 119226"/>
                <a:gd name="connsiteY761" fmla="*/ 27489 h 32091"/>
                <a:gd name="connsiteX762" fmla="*/ 37339 w 119226"/>
                <a:gd name="connsiteY762" fmla="*/ 27489 h 32091"/>
                <a:gd name="connsiteX763" fmla="*/ 36157 w 119226"/>
                <a:gd name="connsiteY763" fmla="*/ 27032 h 32091"/>
                <a:gd name="connsiteX764" fmla="*/ 36157 w 119226"/>
                <a:gd name="connsiteY764" fmla="*/ 27032 h 32091"/>
                <a:gd name="connsiteX765" fmla="*/ 36157 w 119226"/>
                <a:gd name="connsiteY765" fmla="*/ 27032 h 32091"/>
                <a:gd name="connsiteX766" fmla="*/ 33148 w 119226"/>
                <a:gd name="connsiteY766" fmla="*/ 26422 h 32091"/>
                <a:gd name="connsiteX767" fmla="*/ 33148 w 119226"/>
                <a:gd name="connsiteY767" fmla="*/ 26422 h 32091"/>
                <a:gd name="connsiteX768" fmla="*/ 33148 w 119226"/>
                <a:gd name="connsiteY768" fmla="*/ 26422 h 32091"/>
                <a:gd name="connsiteX769" fmla="*/ 32360 w 119226"/>
                <a:gd name="connsiteY769" fmla="*/ 26359 h 32091"/>
                <a:gd name="connsiteX770" fmla="*/ 32360 w 119226"/>
                <a:gd name="connsiteY770" fmla="*/ 26359 h 32091"/>
                <a:gd name="connsiteX771" fmla="*/ 32360 w 119226"/>
                <a:gd name="connsiteY771" fmla="*/ 26359 h 32091"/>
                <a:gd name="connsiteX772" fmla="*/ 30582 w 119226"/>
                <a:gd name="connsiteY772" fmla="*/ 25800 h 32091"/>
                <a:gd name="connsiteX773" fmla="*/ 30582 w 119226"/>
                <a:gd name="connsiteY773" fmla="*/ 25800 h 32091"/>
                <a:gd name="connsiteX774" fmla="*/ 30582 w 119226"/>
                <a:gd name="connsiteY774" fmla="*/ 25800 h 32091"/>
                <a:gd name="connsiteX775" fmla="*/ 29782 w 119226"/>
                <a:gd name="connsiteY775" fmla="*/ 25432 h 32091"/>
                <a:gd name="connsiteX776" fmla="*/ 29782 w 119226"/>
                <a:gd name="connsiteY776" fmla="*/ 25432 h 32091"/>
                <a:gd name="connsiteX777" fmla="*/ 29782 w 119226"/>
                <a:gd name="connsiteY777" fmla="*/ 25432 h 32091"/>
                <a:gd name="connsiteX778" fmla="*/ 28500 w 119226"/>
                <a:gd name="connsiteY778" fmla="*/ 25102 h 32091"/>
                <a:gd name="connsiteX779" fmla="*/ 28500 w 119226"/>
                <a:gd name="connsiteY779" fmla="*/ 25102 h 32091"/>
                <a:gd name="connsiteX780" fmla="*/ 28500 w 119226"/>
                <a:gd name="connsiteY780" fmla="*/ 25102 h 32091"/>
                <a:gd name="connsiteX781" fmla="*/ 26010 w 119226"/>
                <a:gd name="connsiteY781" fmla="*/ 24314 h 32091"/>
                <a:gd name="connsiteX782" fmla="*/ 26010 w 119226"/>
                <a:gd name="connsiteY782" fmla="*/ 24314 h 32091"/>
                <a:gd name="connsiteX783" fmla="*/ 26010 w 119226"/>
                <a:gd name="connsiteY783" fmla="*/ 24314 h 32091"/>
                <a:gd name="connsiteX784" fmla="*/ 25286 w 119226"/>
                <a:gd name="connsiteY784" fmla="*/ 24022 h 32091"/>
                <a:gd name="connsiteX785" fmla="*/ 25286 w 119226"/>
                <a:gd name="connsiteY785" fmla="*/ 24022 h 32091"/>
                <a:gd name="connsiteX786" fmla="*/ 25286 w 119226"/>
                <a:gd name="connsiteY786" fmla="*/ 24022 h 32091"/>
                <a:gd name="connsiteX787" fmla="*/ 21845 w 119226"/>
                <a:gd name="connsiteY787" fmla="*/ 22041 h 32091"/>
                <a:gd name="connsiteX788" fmla="*/ 21845 w 119226"/>
                <a:gd name="connsiteY788" fmla="*/ 22041 h 32091"/>
                <a:gd name="connsiteX789" fmla="*/ 21845 w 119226"/>
                <a:gd name="connsiteY789" fmla="*/ 22041 h 32091"/>
                <a:gd name="connsiteX790" fmla="*/ 19965 w 119226"/>
                <a:gd name="connsiteY790" fmla="*/ 21812 h 32091"/>
                <a:gd name="connsiteX791" fmla="*/ 19965 w 119226"/>
                <a:gd name="connsiteY791" fmla="*/ 21812 h 32091"/>
                <a:gd name="connsiteX792" fmla="*/ 19965 w 119226"/>
                <a:gd name="connsiteY792" fmla="*/ 21812 h 32091"/>
                <a:gd name="connsiteX793" fmla="*/ 17781 w 119226"/>
                <a:gd name="connsiteY793" fmla="*/ 22130 h 32091"/>
                <a:gd name="connsiteX794" fmla="*/ 17781 w 119226"/>
                <a:gd name="connsiteY794" fmla="*/ 22130 h 32091"/>
                <a:gd name="connsiteX795" fmla="*/ 17781 w 119226"/>
                <a:gd name="connsiteY795" fmla="*/ 22130 h 32091"/>
                <a:gd name="connsiteX796" fmla="*/ 15101 w 119226"/>
                <a:gd name="connsiteY796" fmla="*/ 21939 h 32091"/>
                <a:gd name="connsiteX797" fmla="*/ 15101 w 119226"/>
                <a:gd name="connsiteY797" fmla="*/ 21939 h 32091"/>
                <a:gd name="connsiteX798" fmla="*/ 15101 w 119226"/>
                <a:gd name="connsiteY798" fmla="*/ 21939 h 32091"/>
                <a:gd name="connsiteX799" fmla="*/ 12815 w 119226"/>
                <a:gd name="connsiteY799" fmla="*/ 22117 h 32091"/>
                <a:gd name="connsiteX800" fmla="*/ 12815 w 119226"/>
                <a:gd name="connsiteY800" fmla="*/ 22117 h 32091"/>
                <a:gd name="connsiteX801" fmla="*/ 12815 w 119226"/>
                <a:gd name="connsiteY801" fmla="*/ 22117 h 32091"/>
                <a:gd name="connsiteX802" fmla="*/ 11698 w 119226"/>
                <a:gd name="connsiteY802" fmla="*/ 22143 h 32091"/>
                <a:gd name="connsiteX803" fmla="*/ 11698 w 119226"/>
                <a:gd name="connsiteY803" fmla="*/ 22143 h 32091"/>
                <a:gd name="connsiteX804" fmla="*/ 11698 w 119226"/>
                <a:gd name="connsiteY804" fmla="*/ 22143 h 32091"/>
                <a:gd name="connsiteX805" fmla="*/ 10136 w 119226"/>
                <a:gd name="connsiteY805" fmla="*/ 21647 h 32091"/>
                <a:gd name="connsiteX806" fmla="*/ 10136 w 119226"/>
                <a:gd name="connsiteY806" fmla="*/ 21647 h 32091"/>
                <a:gd name="connsiteX807" fmla="*/ 10136 w 119226"/>
                <a:gd name="connsiteY807" fmla="*/ 21647 h 32091"/>
                <a:gd name="connsiteX808" fmla="*/ 9132 w 119226"/>
                <a:gd name="connsiteY808" fmla="*/ 21215 h 32091"/>
                <a:gd name="connsiteX809" fmla="*/ 9132 w 119226"/>
                <a:gd name="connsiteY809" fmla="*/ 21215 h 32091"/>
                <a:gd name="connsiteX810" fmla="*/ 9132 w 119226"/>
                <a:gd name="connsiteY810" fmla="*/ 21215 h 32091"/>
                <a:gd name="connsiteX811" fmla="*/ 6643 w 119226"/>
                <a:gd name="connsiteY811" fmla="*/ 20047 h 32091"/>
                <a:gd name="connsiteX812" fmla="*/ 6643 w 119226"/>
                <a:gd name="connsiteY812" fmla="*/ 20047 h 32091"/>
                <a:gd name="connsiteX813" fmla="*/ 6643 w 119226"/>
                <a:gd name="connsiteY813" fmla="*/ 20047 h 32091"/>
                <a:gd name="connsiteX814" fmla="*/ 6008 w 119226"/>
                <a:gd name="connsiteY814" fmla="*/ 19577 h 32091"/>
                <a:gd name="connsiteX815" fmla="*/ 6008 w 119226"/>
                <a:gd name="connsiteY815" fmla="*/ 19577 h 32091"/>
                <a:gd name="connsiteX816" fmla="*/ 6008 w 119226"/>
                <a:gd name="connsiteY816" fmla="*/ 19577 h 32091"/>
                <a:gd name="connsiteX817" fmla="*/ 3494 w 119226"/>
                <a:gd name="connsiteY817" fmla="*/ 18777 h 32091"/>
                <a:gd name="connsiteX818" fmla="*/ 3494 w 119226"/>
                <a:gd name="connsiteY818" fmla="*/ 18777 h 32091"/>
                <a:gd name="connsiteX819" fmla="*/ 3494 w 119226"/>
                <a:gd name="connsiteY819" fmla="*/ 18777 h 32091"/>
                <a:gd name="connsiteX820" fmla="*/ 1500 w 119226"/>
                <a:gd name="connsiteY820" fmla="*/ 18269 h 32091"/>
                <a:gd name="connsiteX821" fmla="*/ 1500 w 119226"/>
                <a:gd name="connsiteY821" fmla="*/ 18269 h 32091"/>
                <a:gd name="connsiteX822" fmla="*/ 1500 w 119226"/>
                <a:gd name="connsiteY822" fmla="*/ 18269 h 32091"/>
                <a:gd name="connsiteX823" fmla="*/ 78 w 119226"/>
                <a:gd name="connsiteY823" fmla="*/ 17279 h 32091"/>
                <a:gd name="connsiteX824" fmla="*/ 78 w 119226"/>
                <a:gd name="connsiteY824" fmla="*/ 17279 h 32091"/>
                <a:gd name="connsiteX825" fmla="*/ 78 w 119226"/>
                <a:gd name="connsiteY825" fmla="*/ 17279 h 32091"/>
                <a:gd name="connsiteX826" fmla="*/ 700 w 119226"/>
                <a:gd name="connsiteY826" fmla="*/ 15983 h 32091"/>
                <a:gd name="connsiteX827" fmla="*/ 700 w 119226"/>
                <a:gd name="connsiteY827" fmla="*/ 15983 h 32091"/>
                <a:gd name="connsiteX828" fmla="*/ 700 w 119226"/>
                <a:gd name="connsiteY828" fmla="*/ 15983 h 32091"/>
                <a:gd name="connsiteX829" fmla="*/ 1119 w 119226"/>
                <a:gd name="connsiteY829" fmla="*/ 15488 h 32091"/>
                <a:gd name="connsiteX830" fmla="*/ 55880 w 119226"/>
                <a:gd name="connsiteY830" fmla="*/ 21762 h 32091"/>
                <a:gd name="connsiteX831" fmla="*/ 55893 w 119226"/>
                <a:gd name="connsiteY831" fmla="*/ 21736 h 32091"/>
                <a:gd name="connsiteX832" fmla="*/ 55893 w 119226"/>
                <a:gd name="connsiteY832" fmla="*/ 21736 h 32091"/>
                <a:gd name="connsiteX833" fmla="*/ 55893 w 119226"/>
                <a:gd name="connsiteY833" fmla="*/ 21736 h 32091"/>
                <a:gd name="connsiteX834" fmla="*/ 55537 w 119226"/>
                <a:gd name="connsiteY834" fmla="*/ 21596 h 32091"/>
                <a:gd name="connsiteX835" fmla="*/ 55537 w 119226"/>
                <a:gd name="connsiteY835" fmla="*/ 21596 h 32091"/>
                <a:gd name="connsiteX836" fmla="*/ 55537 w 119226"/>
                <a:gd name="connsiteY836" fmla="*/ 21596 h 32091"/>
                <a:gd name="connsiteX837" fmla="*/ 55308 w 119226"/>
                <a:gd name="connsiteY837" fmla="*/ 21800 h 32091"/>
                <a:gd name="connsiteX838" fmla="*/ 55308 w 119226"/>
                <a:gd name="connsiteY838" fmla="*/ 21800 h 32091"/>
                <a:gd name="connsiteX839" fmla="*/ 55308 w 119226"/>
                <a:gd name="connsiteY839" fmla="*/ 21800 h 32091"/>
                <a:gd name="connsiteX840" fmla="*/ 55880 w 119226"/>
                <a:gd name="connsiteY840" fmla="*/ 21762 h 32091"/>
                <a:gd name="connsiteX841" fmla="*/ 51867 w 119226"/>
                <a:gd name="connsiteY841" fmla="*/ 20517 h 32091"/>
                <a:gd name="connsiteX842" fmla="*/ 53365 w 119226"/>
                <a:gd name="connsiteY842" fmla="*/ 20479 h 32091"/>
                <a:gd name="connsiteX843" fmla="*/ 53365 w 119226"/>
                <a:gd name="connsiteY843" fmla="*/ 20479 h 32091"/>
                <a:gd name="connsiteX844" fmla="*/ 53365 w 119226"/>
                <a:gd name="connsiteY844" fmla="*/ 20479 h 32091"/>
                <a:gd name="connsiteX845" fmla="*/ 52578 w 119226"/>
                <a:gd name="connsiteY845" fmla="*/ 20009 h 32091"/>
                <a:gd name="connsiteX846" fmla="*/ 52578 w 119226"/>
                <a:gd name="connsiteY846" fmla="*/ 20009 h 32091"/>
                <a:gd name="connsiteX847" fmla="*/ 52134 w 119226"/>
                <a:gd name="connsiteY847" fmla="*/ 19730 h 32091"/>
                <a:gd name="connsiteX848" fmla="*/ 52134 w 119226"/>
                <a:gd name="connsiteY848" fmla="*/ 19730 h 32091"/>
                <a:gd name="connsiteX849" fmla="*/ 52134 w 119226"/>
                <a:gd name="connsiteY849" fmla="*/ 19730 h 32091"/>
                <a:gd name="connsiteX850" fmla="*/ 51676 w 119226"/>
                <a:gd name="connsiteY850" fmla="*/ 19336 h 32091"/>
                <a:gd name="connsiteX851" fmla="*/ 51676 w 119226"/>
                <a:gd name="connsiteY851" fmla="*/ 19336 h 32091"/>
                <a:gd name="connsiteX852" fmla="*/ 51676 w 119226"/>
                <a:gd name="connsiteY852" fmla="*/ 19336 h 32091"/>
                <a:gd name="connsiteX853" fmla="*/ 50788 w 119226"/>
                <a:gd name="connsiteY853" fmla="*/ 19133 h 32091"/>
                <a:gd name="connsiteX854" fmla="*/ 50788 w 119226"/>
                <a:gd name="connsiteY854" fmla="*/ 19133 h 32091"/>
                <a:gd name="connsiteX855" fmla="*/ 50521 w 119226"/>
                <a:gd name="connsiteY855" fmla="*/ 19082 h 32091"/>
                <a:gd name="connsiteX856" fmla="*/ 50521 w 119226"/>
                <a:gd name="connsiteY856" fmla="*/ 19082 h 32091"/>
                <a:gd name="connsiteX857" fmla="*/ 50521 w 119226"/>
                <a:gd name="connsiteY857" fmla="*/ 19082 h 32091"/>
                <a:gd name="connsiteX858" fmla="*/ 50153 w 119226"/>
                <a:gd name="connsiteY858" fmla="*/ 19018 h 32091"/>
                <a:gd name="connsiteX859" fmla="*/ 50153 w 119226"/>
                <a:gd name="connsiteY859" fmla="*/ 19018 h 32091"/>
                <a:gd name="connsiteX860" fmla="*/ 50153 w 119226"/>
                <a:gd name="connsiteY860" fmla="*/ 19018 h 32091"/>
                <a:gd name="connsiteX861" fmla="*/ 50064 w 119226"/>
                <a:gd name="connsiteY861" fmla="*/ 19158 h 32091"/>
                <a:gd name="connsiteX862" fmla="*/ 50064 w 119226"/>
                <a:gd name="connsiteY862" fmla="*/ 19158 h 32091"/>
                <a:gd name="connsiteX863" fmla="*/ 49810 w 119226"/>
                <a:gd name="connsiteY863" fmla="*/ 19387 h 32091"/>
                <a:gd name="connsiteX864" fmla="*/ 49810 w 119226"/>
                <a:gd name="connsiteY864" fmla="*/ 19387 h 32091"/>
                <a:gd name="connsiteX865" fmla="*/ 49543 w 119226"/>
                <a:gd name="connsiteY865" fmla="*/ 19387 h 32091"/>
                <a:gd name="connsiteX866" fmla="*/ 49543 w 119226"/>
                <a:gd name="connsiteY866" fmla="*/ 19387 h 32091"/>
                <a:gd name="connsiteX867" fmla="*/ 49543 w 119226"/>
                <a:gd name="connsiteY867" fmla="*/ 19387 h 32091"/>
                <a:gd name="connsiteX868" fmla="*/ 46914 w 119226"/>
                <a:gd name="connsiteY868" fmla="*/ 18523 h 32091"/>
                <a:gd name="connsiteX869" fmla="*/ 46914 w 119226"/>
                <a:gd name="connsiteY869" fmla="*/ 18523 h 32091"/>
                <a:gd name="connsiteX870" fmla="*/ 46914 w 119226"/>
                <a:gd name="connsiteY870" fmla="*/ 18523 h 32091"/>
                <a:gd name="connsiteX871" fmla="*/ 45568 w 119226"/>
                <a:gd name="connsiteY871" fmla="*/ 18079 h 32091"/>
                <a:gd name="connsiteX872" fmla="*/ 45568 w 119226"/>
                <a:gd name="connsiteY872" fmla="*/ 18079 h 32091"/>
                <a:gd name="connsiteX873" fmla="*/ 45568 w 119226"/>
                <a:gd name="connsiteY873" fmla="*/ 18079 h 32091"/>
                <a:gd name="connsiteX874" fmla="*/ 51867 w 119226"/>
                <a:gd name="connsiteY874" fmla="*/ 20517 h 320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</a:cxnLst>
              <a:rect l="l" t="t" r="r" b="b"/>
              <a:pathLst>
                <a:path w="119226" h="32091">
                  <a:moveTo>
                    <a:pt x="1119" y="15488"/>
                  </a:moveTo>
                  <a:cubicBezTo>
                    <a:pt x="1271" y="14751"/>
                    <a:pt x="1779" y="14675"/>
                    <a:pt x="1995" y="14675"/>
                  </a:cubicBezTo>
                  <a:lnTo>
                    <a:pt x="1995" y="14675"/>
                  </a:lnTo>
                  <a:lnTo>
                    <a:pt x="1995" y="14675"/>
                  </a:lnTo>
                  <a:cubicBezTo>
                    <a:pt x="2237" y="14675"/>
                    <a:pt x="2465" y="14751"/>
                    <a:pt x="2719" y="14840"/>
                  </a:cubicBezTo>
                  <a:lnTo>
                    <a:pt x="2719" y="14840"/>
                  </a:lnTo>
                  <a:lnTo>
                    <a:pt x="2719" y="14840"/>
                  </a:lnTo>
                  <a:cubicBezTo>
                    <a:pt x="2973" y="14942"/>
                    <a:pt x="3278" y="15056"/>
                    <a:pt x="3595" y="15069"/>
                  </a:cubicBezTo>
                  <a:lnTo>
                    <a:pt x="3595" y="15069"/>
                  </a:lnTo>
                  <a:lnTo>
                    <a:pt x="3595" y="15069"/>
                  </a:lnTo>
                  <a:cubicBezTo>
                    <a:pt x="4421" y="15082"/>
                    <a:pt x="5107" y="15539"/>
                    <a:pt x="5716" y="15945"/>
                  </a:cubicBezTo>
                  <a:lnTo>
                    <a:pt x="5716" y="15945"/>
                  </a:lnTo>
                  <a:lnTo>
                    <a:pt x="5716" y="15945"/>
                  </a:lnTo>
                  <a:cubicBezTo>
                    <a:pt x="6034" y="16174"/>
                    <a:pt x="6339" y="16377"/>
                    <a:pt x="6618" y="16479"/>
                  </a:cubicBezTo>
                  <a:lnTo>
                    <a:pt x="6618" y="16479"/>
                  </a:lnTo>
                  <a:lnTo>
                    <a:pt x="6618" y="16479"/>
                  </a:lnTo>
                  <a:cubicBezTo>
                    <a:pt x="6936" y="16618"/>
                    <a:pt x="7037" y="16580"/>
                    <a:pt x="7405" y="16364"/>
                  </a:cubicBezTo>
                  <a:lnTo>
                    <a:pt x="7405" y="16364"/>
                  </a:lnTo>
                  <a:lnTo>
                    <a:pt x="7405" y="16364"/>
                  </a:lnTo>
                  <a:cubicBezTo>
                    <a:pt x="7609" y="16237"/>
                    <a:pt x="7850" y="16085"/>
                    <a:pt x="8167" y="15945"/>
                  </a:cubicBezTo>
                  <a:lnTo>
                    <a:pt x="8167" y="15945"/>
                  </a:lnTo>
                  <a:lnTo>
                    <a:pt x="8167" y="15945"/>
                  </a:lnTo>
                  <a:cubicBezTo>
                    <a:pt x="8764" y="15716"/>
                    <a:pt x="9120" y="14663"/>
                    <a:pt x="9539" y="13316"/>
                  </a:cubicBezTo>
                  <a:lnTo>
                    <a:pt x="9539" y="13316"/>
                  </a:lnTo>
                  <a:lnTo>
                    <a:pt x="9628" y="13062"/>
                  </a:lnTo>
                  <a:lnTo>
                    <a:pt x="9628" y="13062"/>
                  </a:lnTo>
                  <a:lnTo>
                    <a:pt x="9628" y="13062"/>
                  </a:lnTo>
                  <a:cubicBezTo>
                    <a:pt x="9717" y="12796"/>
                    <a:pt x="9920" y="12135"/>
                    <a:pt x="10504" y="12135"/>
                  </a:cubicBezTo>
                  <a:lnTo>
                    <a:pt x="10504" y="12135"/>
                  </a:lnTo>
                  <a:lnTo>
                    <a:pt x="10504" y="12135"/>
                  </a:lnTo>
                  <a:cubicBezTo>
                    <a:pt x="11101" y="12135"/>
                    <a:pt x="11368" y="12783"/>
                    <a:pt x="11698" y="13558"/>
                  </a:cubicBezTo>
                  <a:lnTo>
                    <a:pt x="11698" y="13558"/>
                  </a:lnTo>
                  <a:lnTo>
                    <a:pt x="11698" y="13558"/>
                  </a:lnTo>
                  <a:cubicBezTo>
                    <a:pt x="11825" y="13850"/>
                    <a:pt x="12003" y="14256"/>
                    <a:pt x="12130" y="14396"/>
                  </a:cubicBezTo>
                  <a:lnTo>
                    <a:pt x="12130" y="14396"/>
                  </a:lnTo>
                  <a:lnTo>
                    <a:pt x="12130" y="14396"/>
                  </a:lnTo>
                  <a:cubicBezTo>
                    <a:pt x="12307" y="14599"/>
                    <a:pt x="12663" y="14815"/>
                    <a:pt x="13044" y="15044"/>
                  </a:cubicBezTo>
                  <a:lnTo>
                    <a:pt x="13044" y="15044"/>
                  </a:lnTo>
                  <a:lnTo>
                    <a:pt x="13044" y="15044"/>
                  </a:lnTo>
                  <a:cubicBezTo>
                    <a:pt x="13603" y="15361"/>
                    <a:pt x="14238" y="15755"/>
                    <a:pt x="14771" y="16326"/>
                  </a:cubicBezTo>
                  <a:lnTo>
                    <a:pt x="14771" y="16326"/>
                  </a:lnTo>
                  <a:lnTo>
                    <a:pt x="14771" y="16326"/>
                  </a:lnTo>
                  <a:cubicBezTo>
                    <a:pt x="15317" y="16898"/>
                    <a:pt x="15660" y="16986"/>
                    <a:pt x="16028" y="17088"/>
                  </a:cubicBezTo>
                  <a:lnTo>
                    <a:pt x="16028" y="17088"/>
                  </a:lnTo>
                  <a:lnTo>
                    <a:pt x="16028" y="17088"/>
                  </a:lnTo>
                  <a:cubicBezTo>
                    <a:pt x="16155" y="17126"/>
                    <a:pt x="16295" y="17177"/>
                    <a:pt x="16422" y="17228"/>
                  </a:cubicBezTo>
                  <a:lnTo>
                    <a:pt x="16422" y="17228"/>
                  </a:lnTo>
                  <a:lnTo>
                    <a:pt x="16422" y="17228"/>
                  </a:lnTo>
                  <a:cubicBezTo>
                    <a:pt x="16638" y="16999"/>
                    <a:pt x="16956" y="16339"/>
                    <a:pt x="17171" y="15907"/>
                  </a:cubicBezTo>
                  <a:lnTo>
                    <a:pt x="17171" y="15907"/>
                  </a:lnTo>
                  <a:lnTo>
                    <a:pt x="17171" y="15907"/>
                  </a:lnTo>
                  <a:cubicBezTo>
                    <a:pt x="17260" y="15729"/>
                    <a:pt x="17349" y="15526"/>
                    <a:pt x="17451" y="15335"/>
                  </a:cubicBezTo>
                  <a:lnTo>
                    <a:pt x="17451" y="15335"/>
                  </a:lnTo>
                  <a:lnTo>
                    <a:pt x="17590" y="15069"/>
                  </a:lnTo>
                  <a:lnTo>
                    <a:pt x="17590" y="15069"/>
                  </a:lnTo>
                  <a:lnTo>
                    <a:pt x="18695" y="15069"/>
                  </a:lnTo>
                  <a:lnTo>
                    <a:pt x="18695" y="15069"/>
                  </a:lnTo>
                  <a:lnTo>
                    <a:pt x="18695" y="15069"/>
                  </a:lnTo>
                  <a:cubicBezTo>
                    <a:pt x="18734" y="15069"/>
                    <a:pt x="20067" y="14891"/>
                    <a:pt x="20867" y="15082"/>
                  </a:cubicBezTo>
                  <a:lnTo>
                    <a:pt x="20867" y="15082"/>
                  </a:lnTo>
                  <a:lnTo>
                    <a:pt x="20867" y="15082"/>
                  </a:lnTo>
                  <a:cubicBezTo>
                    <a:pt x="21731" y="15285"/>
                    <a:pt x="22480" y="16199"/>
                    <a:pt x="23064" y="16936"/>
                  </a:cubicBezTo>
                  <a:lnTo>
                    <a:pt x="23064" y="16936"/>
                  </a:lnTo>
                  <a:lnTo>
                    <a:pt x="23064" y="16936"/>
                  </a:lnTo>
                  <a:cubicBezTo>
                    <a:pt x="23216" y="17114"/>
                    <a:pt x="23331" y="17279"/>
                    <a:pt x="23445" y="17393"/>
                  </a:cubicBezTo>
                  <a:lnTo>
                    <a:pt x="23445" y="17393"/>
                  </a:lnTo>
                  <a:lnTo>
                    <a:pt x="23445" y="17393"/>
                  </a:lnTo>
                  <a:cubicBezTo>
                    <a:pt x="23597" y="17558"/>
                    <a:pt x="24118" y="17672"/>
                    <a:pt x="24677" y="17799"/>
                  </a:cubicBezTo>
                  <a:lnTo>
                    <a:pt x="24677" y="17799"/>
                  </a:lnTo>
                  <a:lnTo>
                    <a:pt x="24677" y="17799"/>
                  </a:lnTo>
                  <a:cubicBezTo>
                    <a:pt x="25325" y="17952"/>
                    <a:pt x="26099" y="18091"/>
                    <a:pt x="27026" y="18485"/>
                  </a:cubicBezTo>
                  <a:lnTo>
                    <a:pt x="27026" y="18485"/>
                  </a:lnTo>
                  <a:lnTo>
                    <a:pt x="28906" y="16923"/>
                  </a:lnTo>
                  <a:lnTo>
                    <a:pt x="28906" y="16923"/>
                  </a:lnTo>
                  <a:lnTo>
                    <a:pt x="28906" y="16923"/>
                  </a:lnTo>
                  <a:cubicBezTo>
                    <a:pt x="29084" y="16783"/>
                    <a:pt x="29211" y="16656"/>
                    <a:pt x="29338" y="16555"/>
                  </a:cubicBezTo>
                  <a:lnTo>
                    <a:pt x="29338" y="16555"/>
                  </a:lnTo>
                  <a:lnTo>
                    <a:pt x="29338" y="16555"/>
                  </a:lnTo>
                  <a:cubicBezTo>
                    <a:pt x="28855" y="16479"/>
                    <a:pt x="28119" y="16364"/>
                    <a:pt x="26849" y="16110"/>
                  </a:cubicBezTo>
                  <a:lnTo>
                    <a:pt x="26849" y="16110"/>
                  </a:lnTo>
                  <a:lnTo>
                    <a:pt x="26849" y="16110"/>
                  </a:lnTo>
                  <a:cubicBezTo>
                    <a:pt x="22353" y="15272"/>
                    <a:pt x="21375" y="13901"/>
                    <a:pt x="21159" y="13481"/>
                  </a:cubicBezTo>
                  <a:lnTo>
                    <a:pt x="21159" y="13481"/>
                  </a:lnTo>
                  <a:lnTo>
                    <a:pt x="21159" y="13481"/>
                  </a:lnTo>
                  <a:cubicBezTo>
                    <a:pt x="20905" y="13075"/>
                    <a:pt x="20753" y="12440"/>
                    <a:pt x="21019" y="11919"/>
                  </a:cubicBezTo>
                  <a:lnTo>
                    <a:pt x="21019" y="11919"/>
                  </a:lnTo>
                  <a:lnTo>
                    <a:pt x="21019" y="11919"/>
                  </a:lnTo>
                  <a:cubicBezTo>
                    <a:pt x="21146" y="11653"/>
                    <a:pt x="21515" y="11195"/>
                    <a:pt x="22404" y="11195"/>
                  </a:cubicBezTo>
                  <a:lnTo>
                    <a:pt x="22404" y="11195"/>
                  </a:lnTo>
                  <a:lnTo>
                    <a:pt x="22404" y="11195"/>
                  </a:lnTo>
                  <a:lnTo>
                    <a:pt x="22404" y="11195"/>
                  </a:lnTo>
                  <a:lnTo>
                    <a:pt x="22404" y="11195"/>
                  </a:lnTo>
                  <a:cubicBezTo>
                    <a:pt x="22632" y="11195"/>
                    <a:pt x="22886" y="11221"/>
                    <a:pt x="23153" y="11297"/>
                  </a:cubicBezTo>
                  <a:lnTo>
                    <a:pt x="23153" y="11297"/>
                  </a:lnTo>
                  <a:lnTo>
                    <a:pt x="23153" y="11297"/>
                  </a:lnTo>
                  <a:cubicBezTo>
                    <a:pt x="24296" y="11526"/>
                    <a:pt x="24931" y="11818"/>
                    <a:pt x="25541" y="12110"/>
                  </a:cubicBezTo>
                  <a:lnTo>
                    <a:pt x="25541" y="12110"/>
                  </a:lnTo>
                  <a:lnTo>
                    <a:pt x="25541" y="12110"/>
                  </a:lnTo>
                  <a:cubicBezTo>
                    <a:pt x="25998" y="12326"/>
                    <a:pt x="26442" y="12541"/>
                    <a:pt x="27090" y="12694"/>
                  </a:cubicBezTo>
                  <a:lnTo>
                    <a:pt x="27090" y="12694"/>
                  </a:lnTo>
                  <a:lnTo>
                    <a:pt x="27090" y="12694"/>
                  </a:lnTo>
                  <a:cubicBezTo>
                    <a:pt x="27941" y="12910"/>
                    <a:pt x="28512" y="13189"/>
                    <a:pt x="29084" y="13443"/>
                  </a:cubicBezTo>
                  <a:lnTo>
                    <a:pt x="29084" y="13443"/>
                  </a:lnTo>
                  <a:lnTo>
                    <a:pt x="29084" y="13443"/>
                  </a:lnTo>
                  <a:cubicBezTo>
                    <a:pt x="29617" y="13685"/>
                    <a:pt x="30163" y="13926"/>
                    <a:pt x="30976" y="14180"/>
                  </a:cubicBezTo>
                  <a:lnTo>
                    <a:pt x="30976" y="14180"/>
                  </a:lnTo>
                  <a:lnTo>
                    <a:pt x="30976" y="14180"/>
                  </a:lnTo>
                  <a:cubicBezTo>
                    <a:pt x="31649" y="14370"/>
                    <a:pt x="32017" y="14370"/>
                    <a:pt x="32386" y="14396"/>
                  </a:cubicBezTo>
                  <a:lnTo>
                    <a:pt x="32386" y="14396"/>
                  </a:lnTo>
                  <a:lnTo>
                    <a:pt x="32386" y="14396"/>
                  </a:lnTo>
                  <a:cubicBezTo>
                    <a:pt x="32983" y="14421"/>
                    <a:pt x="33541" y="14447"/>
                    <a:pt x="34799" y="15119"/>
                  </a:cubicBezTo>
                  <a:lnTo>
                    <a:pt x="34799" y="15119"/>
                  </a:lnTo>
                  <a:lnTo>
                    <a:pt x="34799" y="15119"/>
                  </a:lnTo>
                  <a:cubicBezTo>
                    <a:pt x="35497" y="15488"/>
                    <a:pt x="36246" y="15818"/>
                    <a:pt x="36919" y="16072"/>
                  </a:cubicBezTo>
                  <a:lnTo>
                    <a:pt x="36919" y="16072"/>
                  </a:lnTo>
                  <a:lnTo>
                    <a:pt x="36919" y="16072"/>
                  </a:lnTo>
                  <a:cubicBezTo>
                    <a:pt x="38139" y="16567"/>
                    <a:pt x="38812" y="16847"/>
                    <a:pt x="38964" y="17380"/>
                  </a:cubicBezTo>
                  <a:lnTo>
                    <a:pt x="38964" y="17380"/>
                  </a:lnTo>
                  <a:lnTo>
                    <a:pt x="38964" y="17380"/>
                  </a:lnTo>
                  <a:cubicBezTo>
                    <a:pt x="39040" y="17571"/>
                    <a:pt x="39002" y="17799"/>
                    <a:pt x="38875" y="17977"/>
                  </a:cubicBezTo>
                  <a:lnTo>
                    <a:pt x="38875" y="17977"/>
                  </a:lnTo>
                  <a:lnTo>
                    <a:pt x="38875" y="17977"/>
                  </a:lnTo>
                  <a:cubicBezTo>
                    <a:pt x="38748" y="18168"/>
                    <a:pt x="38532" y="18282"/>
                    <a:pt x="38304" y="18282"/>
                  </a:cubicBezTo>
                  <a:lnTo>
                    <a:pt x="38304" y="18282"/>
                  </a:lnTo>
                  <a:lnTo>
                    <a:pt x="38304" y="18282"/>
                  </a:lnTo>
                  <a:cubicBezTo>
                    <a:pt x="37923" y="18282"/>
                    <a:pt x="37529" y="18066"/>
                    <a:pt x="36716" y="17622"/>
                  </a:cubicBezTo>
                  <a:lnTo>
                    <a:pt x="36716" y="17622"/>
                  </a:lnTo>
                  <a:lnTo>
                    <a:pt x="36716" y="17622"/>
                  </a:lnTo>
                  <a:cubicBezTo>
                    <a:pt x="35459" y="16910"/>
                    <a:pt x="33719" y="15933"/>
                    <a:pt x="32132" y="16110"/>
                  </a:cubicBezTo>
                  <a:lnTo>
                    <a:pt x="32132" y="16110"/>
                  </a:lnTo>
                  <a:lnTo>
                    <a:pt x="32132" y="16110"/>
                  </a:lnTo>
                  <a:cubicBezTo>
                    <a:pt x="31205" y="16237"/>
                    <a:pt x="30913" y="16364"/>
                    <a:pt x="30722" y="16453"/>
                  </a:cubicBezTo>
                  <a:lnTo>
                    <a:pt x="30722" y="16453"/>
                  </a:lnTo>
                  <a:lnTo>
                    <a:pt x="30709" y="16453"/>
                  </a:lnTo>
                  <a:lnTo>
                    <a:pt x="30709" y="16453"/>
                  </a:lnTo>
                  <a:lnTo>
                    <a:pt x="30709" y="16453"/>
                  </a:lnTo>
                  <a:cubicBezTo>
                    <a:pt x="30773" y="16669"/>
                    <a:pt x="30671" y="16872"/>
                    <a:pt x="30570" y="16999"/>
                  </a:cubicBezTo>
                  <a:lnTo>
                    <a:pt x="30570" y="16999"/>
                  </a:lnTo>
                  <a:lnTo>
                    <a:pt x="30570" y="16999"/>
                  </a:lnTo>
                  <a:cubicBezTo>
                    <a:pt x="30519" y="17076"/>
                    <a:pt x="30417" y="17253"/>
                    <a:pt x="30354" y="17380"/>
                  </a:cubicBezTo>
                  <a:lnTo>
                    <a:pt x="30354" y="17380"/>
                  </a:lnTo>
                  <a:lnTo>
                    <a:pt x="30354" y="17380"/>
                  </a:lnTo>
                  <a:cubicBezTo>
                    <a:pt x="30544" y="17469"/>
                    <a:pt x="30785" y="17558"/>
                    <a:pt x="31065" y="17672"/>
                  </a:cubicBezTo>
                  <a:lnTo>
                    <a:pt x="31065" y="17672"/>
                  </a:lnTo>
                  <a:lnTo>
                    <a:pt x="31065" y="17672"/>
                  </a:lnTo>
                  <a:cubicBezTo>
                    <a:pt x="31890" y="18015"/>
                    <a:pt x="33021" y="18510"/>
                    <a:pt x="34164" y="19387"/>
                  </a:cubicBezTo>
                  <a:lnTo>
                    <a:pt x="34164" y="19387"/>
                  </a:lnTo>
                  <a:lnTo>
                    <a:pt x="34164" y="19387"/>
                  </a:lnTo>
                  <a:cubicBezTo>
                    <a:pt x="34875" y="19945"/>
                    <a:pt x="35192" y="19983"/>
                    <a:pt x="35446" y="19983"/>
                  </a:cubicBezTo>
                  <a:lnTo>
                    <a:pt x="35446" y="19983"/>
                  </a:lnTo>
                  <a:lnTo>
                    <a:pt x="35650" y="19983"/>
                  </a:lnTo>
                  <a:lnTo>
                    <a:pt x="35650" y="19983"/>
                  </a:lnTo>
                  <a:lnTo>
                    <a:pt x="35650" y="19983"/>
                  </a:lnTo>
                  <a:cubicBezTo>
                    <a:pt x="35967" y="19958"/>
                    <a:pt x="36310" y="19933"/>
                    <a:pt x="36894" y="20225"/>
                  </a:cubicBezTo>
                  <a:lnTo>
                    <a:pt x="36894" y="20225"/>
                  </a:lnTo>
                  <a:lnTo>
                    <a:pt x="36894" y="20225"/>
                  </a:lnTo>
                  <a:cubicBezTo>
                    <a:pt x="37720" y="20631"/>
                    <a:pt x="37910" y="20923"/>
                    <a:pt x="38062" y="21444"/>
                  </a:cubicBezTo>
                  <a:lnTo>
                    <a:pt x="38062" y="21444"/>
                  </a:lnTo>
                  <a:lnTo>
                    <a:pt x="38062" y="21444"/>
                  </a:lnTo>
                  <a:cubicBezTo>
                    <a:pt x="38088" y="21571"/>
                    <a:pt x="38126" y="21685"/>
                    <a:pt x="38189" y="21825"/>
                  </a:cubicBezTo>
                  <a:lnTo>
                    <a:pt x="38189" y="21825"/>
                  </a:lnTo>
                  <a:lnTo>
                    <a:pt x="38189" y="21825"/>
                  </a:lnTo>
                  <a:cubicBezTo>
                    <a:pt x="38304" y="21965"/>
                    <a:pt x="38977" y="22219"/>
                    <a:pt x="40056" y="22219"/>
                  </a:cubicBezTo>
                  <a:lnTo>
                    <a:pt x="40056" y="22219"/>
                  </a:lnTo>
                  <a:lnTo>
                    <a:pt x="40056" y="22219"/>
                  </a:lnTo>
                  <a:cubicBezTo>
                    <a:pt x="40666" y="22219"/>
                    <a:pt x="41263" y="22143"/>
                    <a:pt x="41809" y="21990"/>
                  </a:cubicBezTo>
                  <a:lnTo>
                    <a:pt x="41809" y="21990"/>
                  </a:lnTo>
                  <a:lnTo>
                    <a:pt x="41809" y="21990"/>
                  </a:lnTo>
                  <a:cubicBezTo>
                    <a:pt x="41339" y="21698"/>
                    <a:pt x="40818" y="21355"/>
                    <a:pt x="40539" y="21076"/>
                  </a:cubicBezTo>
                  <a:lnTo>
                    <a:pt x="40539" y="21076"/>
                  </a:lnTo>
                  <a:lnTo>
                    <a:pt x="40539" y="21076"/>
                  </a:lnTo>
                  <a:cubicBezTo>
                    <a:pt x="39828" y="20352"/>
                    <a:pt x="39282" y="19552"/>
                    <a:pt x="40450" y="17494"/>
                  </a:cubicBezTo>
                  <a:lnTo>
                    <a:pt x="40450" y="17494"/>
                  </a:lnTo>
                  <a:lnTo>
                    <a:pt x="40628" y="17177"/>
                  </a:lnTo>
                  <a:lnTo>
                    <a:pt x="40628" y="17177"/>
                  </a:lnTo>
                  <a:lnTo>
                    <a:pt x="40983" y="17228"/>
                  </a:lnTo>
                  <a:lnTo>
                    <a:pt x="40983" y="17228"/>
                  </a:lnTo>
                  <a:lnTo>
                    <a:pt x="40983" y="17228"/>
                  </a:lnTo>
                  <a:cubicBezTo>
                    <a:pt x="40996" y="17228"/>
                    <a:pt x="41212" y="17253"/>
                    <a:pt x="41529" y="17279"/>
                  </a:cubicBezTo>
                  <a:lnTo>
                    <a:pt x="41529" y="17279"/>
                  </a:lnTo>
                  <a:lnTo>
                    <a:pt x="41529" y="17279"/>
                  </a:lnTo>
                  <a:cubicBezTo>
                    <a:pt x="41479" y="17202"/>
                    <a:pt x="41440" y="17177"/>
                    <a:pt x="41402" y="17088"/>
                  </a:cubicBezTo>
                  <a:lnTo>
                    <a:pt x="41402" y="17088"/>
                  </a:lnTo>
                  <a:lnTo>
                    <a:pt x="41402" y="17088"/>
                  </a:lnTo>
                  <a:cubicBezTo>
                    <a:pt x="41263" y="16656"/>
                    <a:pt x="41542" y="16415"/>
                    <a:pt x="42152" y="15869"/>
                  </a:cubicBezTo>
                  <a:lnTo>
                    <a:pt x="42152" y="15869"/>
                  </a:lnTo>
                  <a:lnTo>
                    <a:pt x="42545" y="15526"/>
                  </a:lnTo>
                  <a:lnTo>
                    <a:pt x="42545" y="15526"/>
                  </a:lnTo>
                  <a:lnTo>
                    <a:pt x="42545" y="15526"/>
                  </a:lnTo>
                  <a:cubicBezTo>
                    <a:pt x="42660" y="15425"/>
                    <a:pt x="42787" y="15310"/>
                    <a:pt x="42901" y="15209"/>
                  </a:cubicBezTo>
                  <a:lnTo>
                    <a:pt x="42901" y="15209"/>
                  </a:lnTo>
                  <a:lnTo>
                    <a:pt x="42901" y="15209"/>
                  </a:lnTo>
                  <a:cubicBezTo>
                    <a:pt x="42393" y="15209"/>
                    <a:pt x="42076" y="15285"/>
                    <a:pt x="41809" y="15361"/>
                  </a:cubicBezTo>
                  <a:lnTo>
                    <a:pt x="41809" y="15361"/>
                  </a:lnTo>
                  <a:lnTo>
                    <a:pt x="41809" y="15361"/>
                  </a:lnTo>
                  <a:cubicBezTo>
                    <a:pt x="41288" y="15526"/>
                    <a:pt x="40653" y="15628"/>
                    <a:pt x="39332" y="15183"/>
                  </a:cubicBezTo>
                  <a:lnTo>
                    <a:pt x="39332" y="15183"/>
                  </a:lnTo>
                  <a:lnTo>
                    <a:pt x="39332" y="15183"/>
                  </a:lnTo>
                  <a:cubicBezTo>
                    <a:pt x="38481" y="14891"/>
                    <a:pt x="38304" y="14853"/>
                    <a:pt x="38304" y="14853"/>
                  </a:cubicBezTo>
                  <a:lnTo>
                    <a:pt x="38304" y="14853"/>
                  </a:lnTo>
                  <a:lnTo>
                    <a:pt x="38304" y="14853"/>
                  </a:lnTo>
                  <a:cubicBezTo>
                    <a:pt x="38151" y="14853"/>
                    <a:pt x="38151" y="14853"/>
                    <a:pt x="37173" y="14459"/>
                  </a:cubicBezTo>
                  <a:lnTo>
                    <a:pt x="37173" y="14459"/>
                  </a:lnTo>
                  <a:lnTo>
                    <a:pt x="37173" y="14459"/>
                  </a:lnTo>
                  <a:cubicBezTo>
                    <a:pt x="36665" y="14256"/>
                    <a:pt x="36272" y="14307"/>
                    <a:pt x="35916" y="14421"/>
                  </a:cubicBezTo>
                  <a:lnTo>
                    <a:pt x="35916" y="14421"/>
                  </a:lnTo>
                  <a:lnTo>
                    <a:pt x="35916" y="14421"/>
                  </a:lnTo>
                  <a:cubicBezTo>
                    <a:pt x="35726" y="14497"/>
                    <a:pt x="35535" y="14548"/>
                    <a:pt x="35307" y="14548"/>
                  </a:cubicBezTo>
                  <a:lnTo>
                    <a:pt x="35307" y="14548"/>
                  </a:lnTo>
                  <a:lnTo>
                    <a:pt x="35307" y="14548"/>
                  </a:lnTo>
                  <a:cubicBezTo>
                    <a:pt x="34646" y="14548"/>
                    <a:pt x="34240" y="14002"/>
                    <a:pt x="33910" y="13481"/>
                  </a:cubicBezTo>
                  <a:lnTo>
                    <a:pt x="33910" y="13481"/>
                  </a:lnTo>
                  <a:lnTo>
                    <a:pt x="33910" y="13481"/>
                  </a:lnTo>
                  <a:cubicBezTo>
                    <a:pt x="32767" y="11640"/>
                    <a:pt x="31865" y="11132"/>
                    <a:pt x="31535" y="11132"/>
                  </a:cubicBezTo>
                  <a:lnTo>
                    <a:pt x="31535" y="11132"/>
                  </a:lnTo>
                  <a:lnTo>
                    <a:pt x="31535" y="11132"/>
                  </a:lnTo>
                  <a:cubicBezTo>
                    <a:pt x="31319" y="11132"/>
                    <a:pt x="31154" y="11157"/>
                    <a:pt x="31001" y="11170"/>
                  </a:cubicBezTo>
                  <a:lnTo>
                    <a:pt x="31001" y="11170"/>
                  </a:lnTo>
                  <a:lnTo>
                    <a:pt x="31001" y="11170"/>
                  </a:lnTo>
                  <a:cubicBezTo>
                    <a:pt x="30595" y="11221"/>
                    <a:pt x="30151" y="11246"/>
                    <a:pt x="29503" y="11119"/>
                  </a:cubicBezTo>
                  <a:lnTo>
                    <a:pt x="29503" y="11119"/>
                  </a:lnTo>
                  <a:lnTo>
                    <a:pt x="29503" y="11119"/>
                  </a:lnTo>
                  <a:cubicBezTo>
                    <a:pt x="29262" y="11081"/>
                    <a:pt x="28893" y="11081"/>
                    <a:pt x="28538" y="11081"/>
                  </a:cubicBezTo>
                  <a:lnTo>
                    <a:pt x="28538" y="11081"/>
                  </a:lnTo>
                  <a:lnTo>
                    <a:pt x="28538" y="11081"/>
                  </a:lnTo>
                  <a:cubicBezTo>
                    <a:pt x="27560" y="11056"/>
                    <a:pt x="26709" y="11043"/>
                    <a:pt x="26468" y="10421"/>
                  </a:cubicBezTo>
                  <a:lnTo>
                    <a:pt x="26468" y="10421"/>
                  </a:lnTo>
                  <a:lnTo>
                    <a:pt x="26468" y="10421"/>
                  </a:lnTo>
                  <a:cubicBezTo>
                    <a:pt x="26264" y="9887"/>
                    <a:pt x="26760" y="9418"/>
                    <a:pt x="26937" y="9265"/>
                  </a:cubicBezTo>
                  <a:lnTo>
                    <a:pt x="26937" y="9265"/>
                  </a:lnTo>
                  <a:lnTo>
                    <a:pt x="26937" y="9265"/>
                  </a:lnTo>
                  <a:cubicBezTo>
                    <a:pt x="27204" y="9011"/>
                    <a:pt x="27395" y="8757"/>
                    <a:pt x="27598" y="8516"/>
                  </a:cubicBezTo>
                  <a:lnTo>
                    <a:pt x="27598" y="8516"/>
                  </a:lnTo>
                  <a:lnTo>
                    <a:pt x="27598" y="8516"/>
                  </a:lnTo>
                  <a:cubicBezTo>
                    <a:pt x="28106" y="7881"/>
                    <a:pt x="28626" y="7221"/>
                    <a:pt x="29871" y="7221"/>
                  </a:cubicBezTo>
                  <a:lnTo>
                    <a:pt x="29871" y="7221"/>
                  </a:lnTo>
                  <a:lnTo>
                    <a:pt x="29871" y="7221"/>
                  </a:lnTo>
                  <a:cubicBezTo>
                    <a:pt x="30278" y="7221"/>
                    <a:pt x="30747" y="7309"/>
                    <a:pt x="31319" y="7449"/>
                  </a:cubicBezTo>
                  <a:lnTo>
                    <a:pt x="31319" y="7449"/>
                  </a:lnTo>
                  <a:lnTo>
                    <a:pt x="31319" y="7449"/>
                  </a:lnTo>
                  <a:cubicBezTo>
                    <a:pt x="31979" y="7627"/>
                    <a:pt x="32538" y="7703"/>
                    <a:pt x="33033" y="7703"/>
                  </a:cubicBezTo>
                  <a:lnTo>
                    <a:pt x="33033" y="7703"/>
                  </a:lnTo>
                  <a:lnTo>
                    <a:pt x="33033" y="7703"/>
                  </a:lnTo>
                  <a:cubicBezTo>
                    <a:pt x="33554" y="7703"/>
                    <a:pt x="33884" y="7602"/>
                    <a:pt x="34189" y="7525"/>
                  </a:cubicBezTo>
                  <a:lnTo>
                    <a:pt x="34189" y="7525"/>
                  </a:lnTo>
                  <a:lnTo>
                    <a:pt x="34189" y="7525"/>
                  </a:lnTo>
                  <a:cubicBezTo>
                    <a:pt x="34430" y="7462"/>
                    <a:pt x="34659" y="7398"/>
                    <a:pt x="34913" y="7398"/>
                  </a:cubicBezTo>
                  <a:lnTo>
                    <a:pt x="34913" y="7398"/>
                  </a:lnTo>
                  <a:lnTo>
                    <a:pt x="34913" y="7398"/>
                  </a:lnTo>
                  <a:cubicBezTo>
                    <a:pt x="35154" y="7221"/>
                    <a:pt x="35522" y="7081"/>
                    <a:pt x="36018" y="6979"/>
                  </a:cubicBezTo>
                  <a:lnTo>
                    <a:pt x="36018" y="6979"/>
                  </a:lnTo>
                  <a:lnTo>
                    <a:pt x="36018" y="6979"/>
                  </a:lnTo>
                  <a:cubicBezTo>
                    <a:pt x="36500" y="6852"/>
                    <a:pt x="36907" y="6814"/>
                    <a:pt x="37288" y="6814"/>
                  </a:cubicBezTo>
                  <a:lnTo>
                    <a:pt x="37288" y="6814"/>
                  </a:lnTo>
                  <a:lnTo>
                    <a:pt x="37288" y="6814"/>
                  </a:lnTo>
                  <a:cubicBezTo>
                    <a:pt x="38151" y="6814"/>
                    <a:pt x="38685" y="7093"/>
                    <a:pt x="39104" y="7335"/>
                  </a:cubicBezTo>
                  <a:lnTo>
                    <a:pt x="39104" y="7335"/>
                  </a:lnTo>
                  <a:lnTo>
                    <a:pt x="39104" y="7335"/>
                  </a:lnTo>
                  <a:cubicBezTo>
                    <a:pt x="39193" y="7373"/>
                    <a:pt x="39282" y="7449"/>
                    <a:pt x="39383" y="7474"/>
                  </a:cubicBezTo>
                  <a:lnTo>
                    <a:pt x="39383" y="7474"/>
                  </a:lnTo>
                  <a:lnTo>
                    <a:pt x="39383" y="7474"/>
                  </a:lnTo>
                  <a:cubicBezTo>
                    <a:pt x="39612" y="7602"/>
                    <a:pt x="39815" y="7792"/>
                    <a:pt x="39828" y="8173"/>
                  </a:cubicBezTo>
                  <a:lnTo>
                    <a:pt x="39828" y="8173"/>
                  </a:lnTo>
                  <a:lnTo>
                    <a:pt x="39828" y="8173"/>
                  </a:lnTo>
                  <a:cubicBezTo>
                    <a:pt x="40005" y="8109"/>
                    <a:pt x="40234" y="8020"/>
                    <a:pt x="40539" y="7906"/>
                  </a:cubicBezTo>
                  <a:lnTo>
                    <a:pt x="40539" y="7906"/>
                  </a:lnTo>
                  <a:lnTo>
                    <a:pt x="40539" y="7906"/>
                  </a:lnTo>
                  <a:cubicBezTo>
                    <a:pt x="43460" y="6712"/>
                    <a:pt x="43676" y="6738"/>
                    <a:pt x="45860" y="7449"/>
                  </a:cubicBezTo>
                  <a:lnTo>
                    <a:pt x="45860" y="7449"/>
                  </a:lnTo>
                  <a:lnTo>
                    <a:pt x="45860" y="7449"/>
                  </a:lnTo>
                  <a:cubicBezTo>
                    <a:pt x="47994" y="8173"/>
                    <a:pt x="50330" y="9418"/>
                    <a:pt x="51270" y="9976"/>
                  </a:cubicBezTo>
                  <a:lnTo>
                    <a:pt x="51270" y="9976"/>
                  </a:lnTo>
                  <a:lnTo>
                    <a:pt x="51270" y="9976"/>
                  </a:lnTo>
                  <a:cubicBezTo>
                    <a:pt x="51524" y="10129"/>
                    <a:pt x="51715" y="10180"/>
                    <a:pt x="51930" y="10230"/>
                  </a:cubicBezTo>
                  <a:lnTo>
                    <a:pt x="51930" y="10230"/>
                  </a:lnTo>
                  <a:lnTo>
                    <a:pt x="51930" y="10230"/>
                  </a:lnTo>
                  <a:cubicBezTo>
                    <a:pt x="52502" y="10408"/>
                    <a:pt x="52959" y="10573"/>
                    <a:pt x="53708" y="11475"/>
                  </a:cubicBezTo>
                  <a:lnTo>
                    <a:pt x="53708" y="11475"/>
                  </a:lnTo>
                  <a:lnTo>
                    <a:pt x="53708" y="11475"/>
                  </a:lnTo>
                  <a:cubicBezTo>
                    <a:pt x="54127" y="11983"/>
                    <a:pt x="54597" y="12389"/>
                    <a:pt x="54953" y="12631"/>
                  </a:cubicBezTo>
                  <a:lnTo>
                    <a:pt x="54953" y="12631"/>
                  </a:lnTo>
                  <a:lnTo>
                    <a:pt x="54953" y="12631"/>
                  </a:lnTo>
                  <a:cubicBezTo>
                    <a:pt x="54851" y="12008"/>
                    <a:pt x="54737" y="11195"/>
                    <a:pt x="54343" y="10802"/>
                  </a:cubicBezTo>
                  <a:lnTo>
                    <a:pt x="54343" y="10802"/>
                  </a:lnTo>
                  <a:lnTo>
                    <a:pt x="54343" y="10802"/>
                  </a:lnTo>
                  <a:cubicBezTo>
                    <a:pt x="53708" y="10180"/>
                    <a:pt x="53226" y="8846"/>
                    <a:pt x="53543" y="8071"/>
                  </a:cubicBezTo>
                  <a:lnTo>
                    <a:pt x="53543" y="8071"/>
                  </a:lnTo>
                  <a:lnTo>
                    <a:pt x="53543" y="8071"/>
                  </a:lnTo>
                  <a:cubicBezTo>
                    <a:pt x="53746" y="7602"/>
                    <a:pt x="54166" y="7347"/>
                    <a:pt x="54788" y="7424"/>
                  </a:cubicBezTo>
                  <a:lnTo>
                    <a:pt x="54788" y="7424"/>
                  </a:lnTo>
                  <a:lnTo>
                    <a:pt x="54788" y="7424"/>
                  </a:lnTo>
                  <a:cubicBezTo>
                    <a:pt x="55182" y="7474"/>
                    <a:pt x="55537" y="7462"/>
                    <a:pt x="55880" y="7449"/>
                  </a:cubicBezTo>
                  <a:lnTo>
                    <a:pt x="55880" y="7449"/>
                  </a:lnTo>
                  <a:lnTo>
                    <a:pt x="55880" y="7449"/>
                  </a:lnTo>
                  <a:cubicBezTo>
                    <a:pt x="56083" y="7424"/>
                    <a:pt x="56312" y="7398"/>
                    <a:pt x="56515" y="7398"/>
                  </a:cubicBezTo>
                  <a:lnTo>
                    <a:pt x="56515" y="7398"/>
                  </a:lnTo>
                  <a:lnTo>
                    <a:pt x="56515" y="7398"/>
                  </a:lnTo>
                  <a:cubicBezTo>
                    <a:pt x="56985" y="7398"/>
                    <a:pt x="57633" y="7462"/>
                    <a:pt x="58356" y="7944"/>
                  </a:cubicBezTo>
                  <a:lnTo>
                    <a:pt x="58356" y="7944"/>
                  </a:lnTo>
                  <a:lnTo>
                    <a:pt x="58356" y="7944"/>
                  </a:lnTo>
                  <a:cubicBezTo>
                    <a:pt x="58814" y="8249"/>
                    <a:pt x="59029" y="8465"/>
                    <a:pt x="59182" y="8643"/>
                  </a:cubicBezTo>
                  <a:lnTo>
                    <a:pt x="59182" y="8643"/>
                  </a:lnTo>
                  <a:lnTo>
                    <a:pt x="59182" y="8643"/>
                  </a:lnTo>
                  <a:cubicBezTo>
                    <a:pt x="59385" y="8871"/>
                    <a:pt x="59487" y="8960"/>
                    <a:pt x="60960" y="9125"/>
                  </a:cubicBezTo>
                  <a:lnTo>
                    <a:pt x="60960" y="9125"/>
                  </a:lnTo>
                  <a:lnTo>
                    <a:pt x="60960" y="9125"/>
                  </a:lnTo>
                  <a:cubicBezTo>
                    <a:pt x="61836" y="9201"/>
                    <a:pt x="62446" y="9443"/>
                    <a:pt x="62865" y="9646"/>
                  </a:cubicBezTo>
                  <a:lnTo>
                    <a:pt x="62865" y="9646"/>
                  </a:lnTo>
                  <a:lnTo>
                    <a:pt x="62865" y="9646"/>
                  </a:lnTo>
                  <a:cubicBezTo>
                    <a:pt x="62865" y="9392"/>
                    <a:pt x="62890" y="9163"/>
                    <a:pt x="62916" y="8960"/>
                  </a:cubicBezTo>
                  <a:lnTo>
                    <a:pt x="62916" y="8960"/>
                  </a:lnTo>
                  <a:lnTo>
                    <a:pt x="62916" y="8960"/>
                  </a:lnTo>
                  <a:cubicBezTo>
                    <a:pt x="62992" y="8211"/>
                    <a:pt x="63005" y="8122"/>
                    <a:pt x="62281" y="7830"/>
                  </a:cubicBezTo>
                  <a:lnTo>
                    <a:pt x="62281" y="7830"/>
                  </a:lnTo>
                  <a:lnTo>
                    <a:pt x="62281" y="7830"/>
                  </a:lnTo>
                  <a:cubicBezTo>
                    <a:pt x="61976" y="7677"/>
                    <a:pt x="61709" y="7551"/>
                    <a:pt x="61468" y="7449"/>
                  </a:cubicBezTo>
                  <a:lnTo>
                    <a:pt x="61468" y="7449"/>
                  </a:lnTo>
                  <a:lnTo>
                    <a:pt x="61468" y="7449"/>
                  </a:lnTo>
                  <a:cubicBezTo>
                    <a:pt x="60554" y="6992"/>
                    <a:pt x="59893" y="6674"/>
                    <a:pt x="58039" y="6535"/>
                  </a:cubicBezTo>
                  <a:lnTo>
                    <a:pt x="58039" y="6535"/>
                  </a:lnTo>
                  <a:lnTo>
                    <a:pt x="58039" y="6535"/>
                  </a:lnTo>
                  <a:cubicBezTo>
                    <a:pt x="55524" y="6357"/>
                    <a:pt x="54445" y="6357"/>
                    <a:pt x="53391" y="6535"/>
                  </a:cubicBezTo>
                  <a:lnTo>
                    <a:pt x="53391" y="6535"/>
                  </a:lnTo>
                  <a:lnTo>
                    <a:pt x="53391" y="6535"/>
                  </a:lnTo>
                  <a:cubicBezTo>
                    <a:pt x="52756" y="6636"/>
                    <a:pt x="52388" y="6484"/>
                    <a:pt x="52108" y="6357"/>
                  </a:cubicBezTo>
                  <a:lnTo>
                    <a:pt x="52108" y="6357"/>
                  </a:lnTo>
                  <a:lnTo>
                    <a:pt x="52108" y="6357"/>
                  </a:lnTo>
                  <a:cubicBezTo>
                    <a:pt x="51765" y="6217"/>
                    <a:pt x="51600" y="6217"/>
                    <a:pt x="51194" y="6357"/>
                  </a:cubicBezTo>
                  <a:lnTo>
                    <a:pt x="51194" y="6357"/>
                  </a:lnTo>
                  <a:lnTo>
                    <a:pt x="51194" y="6357"/>
                  </a:lnTo>
                  <a:cubicBezTo>
                    <a:pt x="50356" y="6687"/>
                    <a:pt x="49098" y="6585"/>
                    <a:pt x="47943" y="6408"/>
                  </a:cubicBezTo>
                  <a:lnTo>
                    <a:pt x="47943" y="6408"/>
                  </a:lnTo>
                  <a:lnTo>
                    <a:pt x="47943" y="6408"/>
                  </a:lnTo>
                  <a:cubicBezTo>
                    <a:pt x="47448" y="6331"/>
                    <a:pt x="46978" y="6268"/>
                    <a:pt x="46444" y="6255"/>
                  </a:cubicBezTo>
                  <a:lnTo>
                    <a:pt x="46444" y="6255"/>
                  </a:lnTo>
                  <a:lnTo>
                    <a:pt x="46444" y="6255"/>
                  </a:lnTo>
                  <a:cubicBezTo>
                    <a:pt x="46051" y="6255"/>
                    <a:pt x="45670" y="6344"/>
                    <a:pt x="45276" y="6446"/>
                  </a:cubicBezTo>
                  <a:lnTo>
                    <a:pt x="45276" y="6446"/>
                  </a:lnTo>
                  <a:lnTo>
                    <a:pt x="45276" y="6446"/>
                  </a:lnTo>
                  <a:cubicBezTo>
                    <a:pt x="44361" y="6674"/>
                    <a:pt x="43295" y="6776"/>
                    <a:pt x="42380" y="6166"/>
                  </a:cubicBezTo>
                  <a:lnTo>
                    <a:pt x="42380" y="6166"/>
                  </a:lnTo>
                  <a:lnTo>
                    <a:pt x="42380" y="6166"/>
                  </a:lnTo>
                  <a:cubicBezTo>
                    <a:pt x="41987" y="5887"/>
                    <a:pt x="41517" y="5773"/>
                    <a:pt x="41098" y="5671"/>
                  </a:cubicBezTo>
                  <a:lnTo>
                    <a:pt x="41098" y="5671"/>
                  </a:lnTo>
                  <a:lnTo>
                    <a:pt x="41098" y="5671"/>
                  </a:lnTo>
                  <a:cubicBezTo>
                    <a:pt x="40526" y="5493"/>
                    <a:pt x="39980" y="5354"/>
                    <a:pt x="39828" y="4820"/>
                  </a:cubicBezTo>
                  <a:lnTo>
                    <a:pt x="39828" y="4820"/>
                  </a:lnTo>
                  <a:lnTo>
                    <a:pt x="39828" y="4820"/>
                  </a:lnTo>
                  <a:cubicBezTo>
                    <a:pt x="39663" y="4287"/>
                    <a:pt x="40056" y="3741"/>
                    <a:pt x="40513" y="3220"/>
                  </a:cubicBezTo>
                  <a:lnTo>
                    <a:pt x="40513" y="3220"/>
                  </a:lnTo>
                  <a:lnTo>
                    <a:pt x="40513" y="3220"/>
                  </a:lnTo>
                  <a:cubicBezTo>
                    <a:pt x="40958" y="2712"/>
                    <a:pt x="41237" y="2293"/>
                    <a:pt x="41491" y="1925"/>
                  </a:cubicBezTo>
                  <a:lnTo>
                    <a:pt x="41491" y="1925"/>
                  </a:lnTo>
                  <a:lnTo>
                    <a:pt x="41491" y="1925"/>
                  </a:lnTo>
                  <a:cubicBezTo>
                    <a:pt x="42152" y="909"/>
                    <a:pt x="42622" y="337"/>
                    <a:pt x="44374" y="337"/>
                  </a:cubicBezTo>
                  <a:lnTo>
                    <a:pt x="44374" y="337"/>
                  </a:lnTo>
                  <a:lnTo>
                    <a:pt x="44526" y="337"/>
                  </a:lnTo>
                  <a:lnTo>
                    <a:pt x="44526" y="337"/>
                  </a:lnTo>
                  <a:lnTo>
                    <a:pt x="44526" y="337"/>
                  </a:lnTo>
                  <a:cubicBezTo>
                    <a:pt x="45276" y="337"/>
                    <a:pt x="45962" y="236"/>
                    <a:pt x="46609" y="121"/>
                  </a:cubicBezTo>
                  <a:lnTo>
                    <a:pt x="46609" y="121"/>
                  </a:lnTo>
                  <a:lnTo>
                    <a:pt x="46609" y="121"/>
                  </a:lnTo>
                  <a:cubicBezTo>
                    <a:pt x="47244" y="20"/>
                    <a:pt x="47829" y="-56"/>
                    <a:pt x="48438" y="-56"/>
                  </a:cubicBezTo>
                  <a:lnTo>
                    <a:pt x="48438" y="-56"/>
                  </a:lnTo>
                  <a:lnTo>
                    <a:pt x="48438" y="-56"/>
                  </a:lnTo>
                  <a:cubicBezTo>
                    <a:pt x="49200" y="-56"/>
                    <a:pt x="49860" y="58"/>
                    <a:pt x="50521" y="388"/>
                  </a:cubicBezTo>
                  <a:lnTo>
                    <a:pt x="50521" y="388"/>
                  </a:lnTo>
                  <a:lnTo>
                    <a:pt x="50521" y="388"/>
                  </a:lnTo>
                  <a:cubicBezTo>
                    <a:pt x="51016" y="604"/>
                    <a:pt x="51384" y="794"/>
                    <a:pt x="51689" y="959"/>
                  </a:cubicBezTo>
                  <a:lnTo>
                    <a:pt x="51689" y="959"/>
                  </a:lnTo>
                  <a:lnTo>
                    <a:pt x="51689" y="959"/>
                  </a:lnTo>
                  <a:cubicBezTo>
                    <a:pt x="52591" y="1404"/>
                    <a:pt x="52959" y="1569"/>
                    <a:pt x="54483" y="1950"/>
                  </a:cubicBezTo>
                  <a:lnTo>
                    <a:pt x="54483" y="1950"/>
                  </a:lnTo>
                  <a:lnTo>
                    <a:pt x="54483" y="1950"/>
                  </a:lnTo>
                  <a:cubicBezTo>
                    <a:pt x="55385" y="2179"/>
                    <a:pt x="55880" y="2471"/>
                    <a:pt x="56287" y="2712"/>
                  </a:cubicBezTo>
                  <a:lnTo>
                    <a:pt x="56287" y="2712"/>
                  </a:lnTo>
                  <a:lnTo>
                    <a:pt x="56287" y="2712"/>
                  </a:lnTo>
                  <a:cubicBezTo>
                    <a:pt x="56718" y="2991"/>
                    <a:pt x="56972" y="3144"/>
                    <a:pt x="57595" y="3144"/>
                  </a:cubicBezTo>
                  <a:lnTo>
                    <a:pt x="57595" y="3144"/>
                  </a:lnTo>
                  <a:lnTo>
                    <a:pt x="57595" y="3144"/>
                  </a:lnTo>
                  <a:cubicBezTo>
                    <a:pt x="57861" y="3144"/>
                    <a:pt x="58153" y="3119"/>
                    <a:pt x="58522" y="3042"/>
                  </a:cubicBezTo>
                  <a:lnTo>
                    <a:pt x="58522" y="3042"/>
                  </a:lnTo>
                  <a:lnTo>
                    <a:pt x="58522" y="3042"/>
                  </a:lnTo>
                  <a:cubicBezTo>
                    <a:pt x="59753" y="2852"/>
                    <a:pt x="60274" y="2991"/>
                    <a:pt x="60642" y="3157"/>
                  </a:cubicBezTo>
                  <a:lnTo>
                    <a:pt x="60642" y="3157"/>
                  </a:lnTo>
                  <a:lnTo>
                    <a:pt x="60642" y="3157"/>
                  </a:lnTo>
                  <a:cubicBezTo>
                    <a:pt x="60744" y="3207"/>
                    <a:pt x="60757" y="3220"/>
                    <a:pt x="60833" y="3220"/>
                  </a:cubicBezTo>
                  <a:lnTo>
                    <a:pt x="60833" y="3220"/>
                  </a:lnTo>
                  <a:lnTo>
                    <a:pt x="60833" y="3220"/>
                  </a:lnTo>
                  <a:cubicBezTo>
                    <a:pt x="60998" y="3220"/>
                    <a:pt x="61265" y="3157"/>
                    <a:pt x="61633" y="3068"/>
                  </a:cubicBezTo>
                  <a:lnTo>
                    <a:pt x="61633" y="3068"/>
                  </a:lnTo>
                  <a:lnTo>
                    <a:pt x="61633" y="3068"/>
                  </a:lnTo>
                  <a:cubicBezTo>
                    <a:pt x="63474" y="2534"/>
                    <a:pt x="64833" y="2712"/>
                    <a:pt x="65837" y="3068"/>
                  </a:cubicBezTo>
                  <a:lnTo>
                    <a:pt x="65837" y="3068"/>
                  </a:lnTo>
                  <a:lnTo>
                    <a:pt x="65837" y="3068"/>
                  </a:lnTo>
                  <a:cubicBezTo>
                    <a:pt x="66230" y="3207"/>
                    <a:pt x="66383" y="3309"/>
                    <a:pt x="66548" y="3449"/>
                  </a:cubicBezTo>
                  <a:lnTo>
                    <a:pt x="66548" y="3449"/>
                  </a:lnTo>
                  <a:lnTo>
                    <a:pt x="66548" y="3449"/>
                  </a:lnTo>
                  <a:cubicBezTo>
                    <a:pt x="66713" y="3576"/>
                    <a:pt x="66954" y="3753"/>
                    <a:pt x="68389" y="4274"/>
                  </a:cubicBezTo>
                  <a:lnTo>
                    <a:pt x="68389" y="4274"/>
                  </a:lnTo>
                  <a:lnTo>
                    <a:pt x="68389" y="4274"/>
                  </a:lnTo>
                  <a:cubicBezTo>
                    <a:pt x="69253" y="4579"/>
                    <a:pt x="69926" y="4922"/>
                    <a:pt x="70459" y="5214"/>
                  </a:cubicBezTo>
                  <a:lnTo>
                    <a:pt x="70459" y="5214"/>
                  </a:lnTo>
                  <a:lnTo>
                    <a:pt x="70459" y="5214"/>
                  </a:lnTo>
                  <a:cubicBezTo>
                    <a:pt x="71386" y="5684"/>
                    <a:pt x="71920" y="5951"/>
                    <a:pt x="72669" y="5684"/>
                  </a:cubicBezTo>
                  <a:lnTo>
                    <a:pt x="72669" y="5684"/>
                  </a:lnTo>
                  <a:lnTo>
                    <a:pt x="72669" y="5684"/>
                  </a:lnTo>
                  <a:cubicBezTo>
                    <a:pt x="74599" y="4998"/>
                    <a:pt x="75653" y="4998"/>
                    <a:pt x="76809" y="5544"/>
                  </a:cubicBezTo>
                  <a:lnTo>
                    <a:pt x="76809" y="5544"/>
                  </a:lnTo>
                  <a:lnTo>
                    <a:pt x="76809" y="5544"/>
                  </a:lnTo>
                  <a:cubicBezTo>
                    <a:pt x="77089" y="5671"/>
                    <a:pt x="77444" y="5823"/>
                    <a:pt x="77812" y="6014"/>
                  </a:cubicBezTo>
                  <a:lnTo>
                    <a:pt x="77812" y="6014"/>
                  </a:lnTo>
                  <a:lnTo>
                    <a:pt x="77812" y="6014"/>
                  </a:lnTo>
                  <a:cubicBezTo>
                    <a:pt x="78905" y="6535"/>
                    <a:pt x="80276" y="7208"/>
                    <a:pt x="80975" y="7449"/>
                  </a:cubicBezTo>
                  <a:lnTo>
                    <a:pt x="80975" y="7449"/>
                  </a:lnTo>
                  <a:lnTo>
                    <a:pt x="80975" y="7449"/>
                  </a:lnTo>
                  <a:cubicBezTo>
                    <a:pt x="81787" y="7754"/>
                    <a:pt x="82664" y="7944"/>
                    <a:pt x="83121" y="7944"/>
                  </a:cubicBezTo>
                  <a:lnTo>
                    <a:pt x="83121" y="7944"/>
                  </a:lnTo>
                  <a:lnTo>
                    <a:pt x="83121" y="7944"/>
                  </a:lnTo>
                  <a:cubicBezTo>
                    <a:pt x="83210" y="7944"/>
                    <a:pt x="83248" y="7944"/>
                    <a:pt x="83248" y="7944"/>
                  </a:cubicBezTo>
                  <a:lnTo>
                    <a:pt x="83248" y="7944"/>
                  </a:lnTo>
                  <a:lnTo>
                    <a:pt x="83248" y="7944"/>
                  </a:lnTo>
                  <a:cubicBezTo>
                    <a:pt x="83553" y="7754"/>
                    <a:pt x="83946" y="7881"/>
                    <a:pt x="84264" y="8020"/>
                  </a:cubicBezTo>
                  <a:lnTo>
                    <a:pt x="84264" y="8020"/>
                  </a:lnTo>
                  <a:lnTo>
                    <a:pt x="84264" y="8020"/>
                  </a:lnTo>
                  <a:cubicBezTo>
                    <a:pt x="84645" y="8211"/>
                    <a:pt x="84988" y="8287"/>
                    <a:pt x="85407" y="7665"/>
                  </a:cubicBezTo>
                  <a:lnTo>
                    <a:pt x="85407" y="7665"/>
                  </a:lnTo>
                  <a:lnTo>
                    <a:pt x="85407" y="7665"/>
                  </a:lnTo>
                  <a:cubicBezTo>
                    <a:pt x="86550" y="5938"/>
                    <a:pt x="86715" y="5836"/>
                    <a:pt x="88798" y="5671"/>
                  </a:cubicBezTo>
                  <a:lnTo>
                    <a:pt x="88798" y="5671"/>
                  </a:lnTo>
                  <a:lnTo>
                    <a:pt x="88798" y="5671"/>
                  </a:lnTo>
                  <a:cubicBezTo>
                    <a:pt x="90182" y="5544"/>
                    <a:pt x="91401" y="5747"/>
                    <a:pt x="92226" y="5887"/>
                  </a:cubicBezTo>
                  <a:lnTo>
                    <a:pt x="92226" y="5887"/>
                  </a:lnTo>
                  <a:lnTo>
                    <a:pt x="92226" y="5887"/>
                  </a:lnTo>
                  <a:cubicBezTo>
                    <a:pt x="92595" y="5951"/>
                    <a:pt x="92912" y="6001"/>
                    <a:pt x="93103" y="6001"/>
                  </a:cubicBezTo>
                  <a:lnTo>
                    <a:pt x="93103" y="6001"/>
                  </a:lnTo>
                  <a:lnTo>
                    <a:pt x="93103" y="6001"/>
                  </a:lnTo>
                  <a:cubicBezTo>
                    <a:pt x="93458" y="6001"/>
                    <a:pt x="93814" y="6217"/>
                    <a:pt x="94271" y="6446"/>
                  </a:cubicBezTo>
                  <a:lnTo>
                    <a:pt x="94271" y="6446"/>
                  </a:lnTo>
                  <a:lnTo>
                    <a:pt x="94271" y="6446"/>
                  </a:lnTo>
                  <a:cubicBezTo>
                    <a:pt x="94982" y="6840"/>
                    <a:pt x="95973" y="7297"/>
                    <a:pt x="96925" y="6979"/>
                  </a:cubicBezTo>
                  <a:lnTo>
                    <a:pt x="96925" y="6979"/>
                  </a:lnTo>
                  <a:lnTo>
                    <a:pt x="96925" y="6979"/>
                  </a:lnTo>
                  <a:cubicBezTo>
                    <a:pt x="98043" y="6636"/>
                    <a:pt x="98500" y="7093"/>
                    <a:pt x="98729" y="7424"/>
                  </a:cubicBezTo>
                  <a:lnTo>
                    <a:pt x="98729" y="7424"/>
                  </a:lnTo>
                  <a:lnTo>
                    <a:pt x="98729" y="7424"/>
                  </a:lnTo>
                  <a:cubicBezTo>
                    <a:pt x="98805" y="7424"/>
                    <a:pt x="99046" y="7373"/>
                    <a:pt x="99694" y="7030"/>
                  </a:cubicBezTo>
                  <a:lnTo>
                    <a:pt x="99694" y="7030"/>
                  </a:lnTo>
                  <a:lnTo>
                    <a:pt x="99694" y="7030"/>
                  </a:lnTo>
                  <a:cubicBezTo>
                    <a:pt x="101523" y="6001"/>
                    <a:pt x="102221" y="6230"/>
                    <a:pt x="102958" y="6611"/>
                  </a:cubicBezTo>
                  <a:lnTo>
                    <a:pt x="102958" y="6611"/>
                  </a:lnTo>
                  <a:lnTo>
                    <a:pt x="102958" y="6611"/>
                  </a:lnTo>
                  <a:cubicBezTo>
                    <a:pt x="103199" y="6738"/>
                    <a:pt x="103478" y="6878"/>
                    <a:pt x="103859" y="6979"/>
                  </a:cubicBezTo>
                  <a:lnTo>
                    <a:pt x="103859" y="6979"/>
                  </a:lnTo>
                  <a:lnTo>
                    <a:pt x="103859" y="6979"/>
                  </a:lnTo>
                  <a:cubicBezTo>
                    <a:pt x="104698" y="7221"/>
                    <a:pt x="104939" y="7347"/>
                    <a:pt x="105180" y="7474"/>
                  </a:cubicBezTo>
                  <a:lnTo>
                    <a:pt x="105180" y="7474"/>
                  </a:lnTo>
                  <a:lnTo>
                    <a:pt x="105180" y="7474"/>
                  </a:lnTo>
                  <a:cubicBezTo>
                    <a:pt x="105383" y="7551"/>
                    <a:pt x="105574" y="7665"/>
                    <a:pt x="106336" y="7881"/>
                  </a:cubicBezTo>
                  <a:lnTo>
                    <a:pt x="106336" y="7881"/>
                  </a:lnTo>
                  <a:lnTo>
                    <a:pt x="106336" y="7881"/>
                  </a:lnTo>
                  <a:cubicBezTo>
                    <a:pt x="107923" y="8338"/>
                    <a:pt x="110400" y="9138"/>
                    <a:pt x="110425" y="9138"/>
                  </a:cubicBezTo>
                  <a:lnTo>
                    <a:pt x="110425" y="9138"/>
                  </a:lnTo>
                  <a:lnTo>
                    <a:pt x="110578" y="9189"/>
                  </a:lnTo>
                  <a:lnTo>
                    <a:pt x="110578" y="9189"/>
                  </a:lnTo>
                  <a:lnTo>
                    <a:pt x="110679" y="9329"/>
                  </a:lnTo>
                  <a:lnTo>
                    <a:pt x="110679" y="9329"/>
                  </a:lnTo>
                  <a:lnTo>
                    <a:pt x="110679" y="9329"/>
                  </a:lnTo>
                  <a:cubicBezTo>
                    <a:pt x="111403" y="10281"/>
                    <a:pt x="111809" y="10510"/>
                    <a:pt x="112127" y="10675"/>
                  </a:cubicBezTo>
                  <a:lnTo>
                    <a:pt x="112127" y="10675"/>
                  </a:lnTo>
                  <a:lnTo>
                    <a:pt x="112127" y="10675"/>
                  </a:lnTo>
                  <a:cubicBezTo>
                    <a:pt x="112419" y="10852"/>
                    <a:pt x="112711" y="11005"/>
                    <a:pt x="113016" y="11551"/>
                  </a:cubicBezTo>
                  <a:lnTo>
                    <a:pt x="113016" y="11551"/>
                  </a:lnTo>
                  <a:lnTo>
                    <a:pt x="113016" y="11551"/>
                  </a:lnTo>
                  <a:cubicBezTo>
                    <a:pt x="113092" y="11691"/>
                    <a:pt x="113168" y="11818"/>
                    <a:pt x="113232" y="11945"/>
                  </a:cubicBezTo>
                  <a:lnTo>
                    <a:pt x="113232" y="11945"/>
                  </a:lnTo>
                  <a:lnTo>
                    <a:pt x="113232" y="11945"/>
                  </a:lnTo>
                  <a:cubicBezTo>
                    <a:pt x="113626" y="12681"/>
                    <a:pt x="113740" y="12745"/>
                    <a:pt x="114400" y="12681"/>
                  </a:cubicBezTo>
                  <a:lnTo>
                    <a:pt x="114400" y="12681"/>
                  </a:lnTo>
                  <a:lnTo>
                    <a:pt x="114400" y="12681"/>
                  </a:lnTo>
                  <a:cubicBezTo>
                    <a:pt x="114781" y="12656"/>
                    <a:pt x="115111" y="12567"/>
                    <a:pt x="115404" y="12491"/>
                  </a:cubicBezTo>
                  <a:lnTo>
                    <a:pt x="115404" y="12491"/>
                  </a:lnTo>
                  <a:lnTo>
                    <a:pt x="115404" y="12491"/>
                  </a:lnTo>
                  <a:cubicBezTo>
                    <a:pt x="116216" y="12288"/>
                    <a:pt x="116953" y="12288"/>
                    <a:pt x="117410" y="12910"/>
                  </a:cubicBezTo>
                  <a:lnTo>
                    <a:pt x="117410" y="12910"/>
                  </a:lnTo>
                  <a:lnTo>
                    <a:pt x="117410" y="12910"/>
                  </a:lnTo>
                  <a:cubicBezTo>
                    <a:pt x="117600" y="13189"/>
                    <a:pt x="117880" y="13520"/>
                    <a:pt x="118159" y="13837"/>
                  </a:cubicBezTo>
                  <a:lnTo>
                    <a:pt x="118159" y="13837"/>
                  </a:lnTo>
                  <a:lnTo>
                    <a:pt x="118159" y="13837"/>
                  </a:lnTo>
                  <a:cubicBezTo>
                    <a:pt x="118997" y="14840"/>
                    <a:pt x="119277" y="15221"/>
                    <a:pt x="119277" y="15590"/>
                  </a:cubicBezTo>
                  <a:lnTo>
                    <a:pt x="119277" y="15590"/>
                  </a:lnTo>
                  <a:lnTo>
                    <a:pt x="119277" y="15590"/>
                  </a:lnTo>
                  <a:cubicBezTo>
                    <a:pt x="119277" y="16110"/>
                    <a:pt x="118997" y="16314"/>
                    <a:pt x="118248" y="16783"/>
                  </a:cubicBezTo>
                  <a:lnTo>
                    <a:pt x="118248" y="16783"/>
                  </a:lnTo>
                  <a:lnTo>
                    <a:pt x="118248" y="16783"/>
                  </a:lnTo>
                  <a:cubicBezTo>
                    <a:pt x="117994" y="16936"/>
                    <a:pt x="117689" y="17151"/>
                    <a:pt x="117270" y="17418"/>
                  </a:cubicBezTo>
                  <a:lnTo>
                    <a:pt x="117270" y="17418"/>
                  </a:lnTo>
                  <a:lnTo>
                    <a:pt x="117270" y="17418"/>
                  </a:lnTo>
                  <a:cubicBezTo>
                    <a:pt x="116775" y="17761"/>
                    <a:pt x="116673" y="17952"/>
                    <a:pt x="116585" y="18117"/>
                  </a:cubicBezTo>
                  <a:lnTo>
                    <a:pt x="116585" y="18117"/>
                  </a:lnTo>
                  <a:lnTo>
                    <a:pt x="116585" y="18117"/>
                  </a:lnTo>
                  <a:cubicBezTo>
                    <a:pt x="116496" y="18307"/>
                    <a:pt x="116331" y="18637"/>
                    <a:pt x="115797" y="18637"/>
                  </a:cubicBezTo>
                  <a:lnTo>
                    <a:pt x="115797" y="18637"/>
                  </a:lnTo>
                  <a:lnTo>
                    <a:pt x="115797" y="18637"/>
                  </a:lnTo>
                  <a:cubicBezTo>
                    <a:pt x="115530" y="18637"/>
                    <a:pt x="115162" y="18561"/>
                    <a:pt x="114349" y="18396"/>
                  </a:cubicBezTo>
                  <a:lnTo>
                    <a:pt x="114349" y="18396"/>
                  </a:lnTo>
                  <a:lnTo>
                    <a:pt x="114349" y="18396"/>
                  </a:lnTo>
                  <a:cubicBezTo>
                    <a:pt x="113765" y="18244"/>
                    <a:pt x="113308" y="18168"/>
                    <a:pt x="112927" y="18079"/>
                  </a:cubicBezTo>
                  <a:lnTo>
                    <a:pt x="112927" y="18079"/>
                  </a:lnTo>
                  <a:lnTo>
                    <a:pt x="112927" y="18079"/>
                  </a:lnTo>
                  <a:cubicBezTo>
                    <a:pt x="111695" y="17825"/>
                    <a:pt x="111187" y="17723"/>
                    <a:pt x="110070" y="17304"/>
                  </a:cubicBezTo>
                  <a:lnTo>
                    <a:pt x="110070" y="17304"/>
                  </a:lnTo>
                  <a:lnTo>
                    <a:pt x="110070" y="17304"/>
                  </a:lnTo>
                  <a:cubicBezTo>
                    <a:pt x="109282" y="16999"/>
                    <a:pt x="108761" y="16733"/>
                    <a:pt x="108342" y="16504"/>
                  </a:cubicBezTo>
                  <a:lnTo>
                    <a:pt x="108342" y="16504"/>
                  </a:lnTo>
                  <a:lnTo>
                    <a:pt x="108342" y="16504"/>
                  </a:lnTo>
                  <a:cubicBezTo>
                    <a:pt x="108000" y="16326"/>
                    <a:pt x="107733" y="16174"/>
                    <a:pt x="107453" y="16097"/>
                  </a:cubicBezTo>
                  <a:lnTo>
                    <a:pt x="107453" y="16097"/>
                  </a:lnTo>
                  <a:lnTo>
                    <a:pt x="107453" y="16097"/>
                  </a:lnTo>
                  <a:cubicBezTo>
                    <a:pt x="107022" y="15971"/>
                    <a:pt x="106349" y="16097"/>
                    <a:pt x="106311" y="16110"/>
                  </a:cubicBezTo>
                  <a:lnTo>
                    <a:pt x="106311" y="16110"/>
                  </a:lnTo>
                  <a:lnTo>
                    <a:pt x="106311" y="16110"/>
                  </a:lnTo>
                  <a:cubicBezTo>
                    <a:pt x="104990" y="16415"/>
                    <a:pt x="103377" y="17393"/>
                    <a:pt x="102437" y="17990"/>
                  </a:cubicBezTo>
                  <a:lnTo>
                    <a:pt x="102437" y="17990"/>
                  </a:lnTo>
                  <a:lnTo>
                    <a:pt x="102437" y="17990"/>
                  </a:lnTo>
                  <a:cubicBezTo>
                    <a:pt x="102920" y="18180"/>
                    <a:pt x="103085" y="18206"/>
                    <a:pt x="103161" y="18206"/>
                  </a:cubicBezTo>
                  <a:lnTo>
                    <a:pt x="103161" y="18206"/>
                  </a:lnTo>
                  <a:lnTo>
                    <a:pt x="103161" y="18206"/>
                  </a:lnTo>
                  <a:cubicBezTo>
                    <a:pt x="103478" y="18231"/>
                    <a:pt x="103555" y="18294"/>
                    <a:pt x="104228" y="18866"/>
                  </a:cubicBezTo>
                  <a:lnTo>
                    <a:pt x="104228" y="18866"/>
                  </a:lnTo>
                  <a:lnTo>
                    <a:pt x="104228" y="18866"/>
                  </a:lnTo>
                  <a:cubicBezTo>
                    <a:pt x="105421" y="19895"/>
                    <a:pt x="106450" y="20581"/>
                    <a:pt x="106450" y="20581"/>
                  </a:cubicBezTo>
                  <a:lnTo>
                    <a:pt x="106450" y="20581"/>
                  </a:lnTo>
                  <a:lnTo>
                    <a:pt x="106450" y="20581"/>
                  </a:lnTo>
                  <a:cubicBezTo>
                    <a:pt x="108520" y="21762"/>
                    <a:pt x="108774" y="22409"/>
                    <a:pt x="108761" y="22854"/>
                  </a:cubicBezTo>
                  <a:lnTo>
                    <a:pt x="108761" y="22854"/>
                  </a:lnTo>
                  <a:lnTo>
                    <a:pt x="108761" y="22854"/>
                  </a:lnTo>
                  <a:cubicBezTo>
                    <a:pt x="108761" y="22981"/>
                    <a:pt x="108723" y="23184"/>
                    <a:pt x="108609" y="23349"/>
                  </a:cubicBezTo>
                  <a:lnTo>
                    <a:pt x="108609" y="23349"/>
                  </a:lnTo>
                  <a:lnTo>
                    <a:pt x="108609" y="23349"/>
                  </a:lnTo>
                  <a:cubicBezTo>
                    <a:pt x="108838" y="23501"/>
                    <a:pt x="108939" y="23705"/>
                    <a:pt x="108889" y="23933"/>
                  </a:cubicBezTo>
                  <a:lnTo>
                    <a:pt x="108889" y="23933"/>
                  </a:lnTo>
                  <a:lnTo>
                    <a:pt x="108761" y="24378"/>
                  </a:lnTo>
                  <a:lnTo>
                    <a:pt x="108761" y="24378"/>
                  </a:lnTo>
                  <a:lnTo>
                    <a:pt x="108330" y="24378"/>
                  </a:lnTo>
                  <a:lnTo>
                    <a:pt x="108330" y="24378"/>
                  </a:lnTo>
                  <a:lnTo>
                    <a:pt x="108330" y="24378"/>
                  </a:lnTo>
                  <a:cubicBezTo>
                    <a:pt x="108203" y="24378"/>
                    <a:pt x="107962" y="24340"/>
                    <a:pt x="107009" y="24225"/>
                  </a:cubicBezTo>
                  <a:lnTo>
                    <a:pt x="107009" y="24225"/>
                  </a:lnTo>
                  <a:lnTo>
                    <a:pt x="107009" y="24225"/>
                  </a:lnTo>
                  <a:cubicBezTo>
                    <a:pt x="105993" y="24098"/>
                    <a:pt x="104926" y="24073"/>
                    <a:pt x="103936" y="24073"/>
                  </a:cubicBezTo>
                  <a:lnTo>
                    <a:pt x="103936" y="24073"/>
                  </a:lnTo>
                  <a:lnTo>
                    <a:pt x="102920" y="24073"/>
                  </a:lnTo>
                  <a:lnTo>
                    <a:pt x="102920" y="24073"/>
                  </a:lnTo>
                  <a:lnTo>
                    <a:pt x="102920" y="24073"/>
                  </a:lnTo>
                  <a:cubicBezTo>
                    <a:pt x="101269" y="24073"/>
                    <a:pt x="100519" y="24022"/>
                    <a:pt x="100138" y="23603"/>
                  </a:cubicBezTo>
                  <a:lnTo>
                    <a:pt x="100138" y="23603"/>
                  </a:lnTo>
                  <a:lnTo>
                    <a:pt x="100138" y="23603"/>
                  </a:lnTo>
                  <a:cubicBezTo>
                    <a:pt x="99834" y="23247"/>
                    <a:pt x="99275" y="23184"/>
                    <a:pt x="98576" y="23082"/>
                  </a:cubicBezTo>
                  <a:lnTo>
                    <a:pt x="98576" y="23082"/>
                  </a:lnTo>
                  <a:lnTo>
                    <a:pt x="98576" y="23082"/>
                  </a:lnTo>
                  <a:cubicBezTo>
                    <a:pt x="98373" y="23044"/>
                    <a:pt x="98170" y="23032"/>
                    <a:pt x="97967" y="22981"/>
                  </a:cubicBezTo>
                  <a:lnTo>
                    <a:pt x="97967" y="22981"/>
                  </a:lnTo>
                  <a:lnTo>
                    <a:pt x="97967" y="22981"/>
                  </a:lnTo>
                  <a:cubicBezTo>
                    <a:pt x="96875" y="22803"/>
                    <a:pt x="95757" y="22460"/>
                    <a:pt x="94055" y="21914"/>
                  </a:cubicBezTo>
                  <a:lnTo>
                    <a:pt x="94055" y="21914"/>
                  </a:lnTo>
                  <a:lnTo>
                    <a:pt x="94055" y="21914"/>
                  </a:lnTo>
                  <a:cubicBezTo>
                    <a:pt x="93484" y="21724"/>
                    <a:pt x="92811" y="21647"/>
                    <a:pt x="92226" y="21596"/>
                  </a:cubicBezTo>
                  <a:lnTo>
                    <a:pt x="92226" y="21596"/>
                  </a:lnTo>
                  <a:lnTo>
                    <a:pt x="92226" y="21596"/>
                  </a:lnTo>
                  <a:cubicBezTo>
                    <a:pt x="91274" y="21495"/>
                    <a:pt x="90652" y="21419"/>
                    <a:pt x="90461" y="20898"/>
                  </a:cubicBezTo>
                  <a:lnTo>
                    <a:pt x="90461" y="20898"/>
                  </a:lnTo>
                  <a:lnTo>
                    <a:pt x="90461" y="20898"/>
                  </a:lnTo>
                  <a:cubicBezTo>
                    <a:pt x="90360" y="20606"/>
                    <a:pt x="90461" y="20276"/>
                    <a:pt x="90779" y="19958"/>
                  </a:cubicBezTo>
                  <a:lnTo>
                    <a:pt x="90779" y="19958"/>
                  </a:lnTo>
                  <a:lnTo>
                    <a:pt x="90779" y="19958"/>
                  </a:lnTo>
                  <a:cubicBezTo>
                    <a:pt x="91515" y="19234"/>
                    <a:pt x="92125" y="18485"/>
                    <a:pt x="92290" y="18282"/>
                  </a:cubicBezTo>
                  <a:lnTo>
                    <a:pt x="92290" y="18282"/>
                  </a:lnTo>
                  <a:lnTo>
                    <a:pt x="92290" y="18282"/>
                  </a:lnTo>
                  <a:cubicBezTo>
                    <a:pt x="92480" y="17875"/>
                    <a:pt x="92735" y="17545"/>
                    <a:pt x="92925" y="17329"/>
                  </a:cubicBezTo>
                  <a:lnTo>
                    <a:pt x="92925" y="17329"/>
                  </a:lnTo>
                  <a:lnTo>
                    <a:pt x="92925" y="17329"/>
                  </a:lnTo>
                  <a:cubicBezTo>
                    <a:pt x="92849" y="17317"/>
                    <a:pt x="92760" y="17304"/>
                    <a:pt x="92646" y="17279"/>
                  </a:cubicBezTo>
                  <a:lnTo>
                    <a:pt x="92646" y="17279"/>
                  </a:lnTo>
                  <a:lnTo>
                    <a:pt x="92646" y="17279"/>
                  </a:lnTo>
                  <a:cubicBezTo>
                    <a:pt x="91655" y="17101"/>
                    <a:pt x="90969" y="16644"/>
                    <a:pt x="90461" y="16301"/>
                  </a:cubicBezTo>
                  <a:lnTo>
                    <a:pt x="90461" y="16301"/>
                  </a:lnTo>
                  <a:lnTo>
                    <a:pt x="90461" y="16301"/>
                  </a:lnTo>
                  <a:cubicBezTo>
                    <a:pt x="90322" y="16199"/>
                    <a:pt x="90144" y="16072"/>
                    <a:pt x="90042" y="16034"/>
                  </a:cubicBezTo>
                  <a:lnTo>
                    <a:pt x="90042" y="16034"/>
                  </a:lnTo>
                  <a:lnTo>
                    <a:pt x="90042" y="16034"/>
                  </a:lnTo>
                  <a:cubicBezTo>
                    <a:pt x="89268" y="16707"/>
                    <a:pt x="88010" y="16644"/>
                    <a:pt x="87528" y="15869"/>
                  </a:cubicBezTo>
                  <a:lnTo>
                    <a:pt x="87528" y="15869"/>
                  </a:lnTo>
                  <a:lnTo>
                    <a:pt x="87528" y="15869"/>
                  </a:lnTo>
                  <a:cubicBezTo>
                    <a:pt x="87388" y="15666"/>
                    <a:pt x="87350" y="15425"/>
                    <a:pt x="87439" y="15183"/>
                  </a:cubicBezTo>
                  <a:lnTo>
                    <a:pt x="87439" y="15183"/>
                  </a:lnTo>
                  <a:lnTo>
                    <a:pt x="87439" y="15183"/>
                  </a:lnTo>
                  <a:cubicBezTo>
                    <a:pt x="87642" y="14599"/>
                    <a:pt x="88569" y="14142"/>
                    <a:pt x="89166" y="13901"/>
                  </a:cubicBezTo>
                  <a:lnTo>
                    <a:pt x="89166" y="13901"/>
                  </a:lnTo>
                  <a:lnTo>
                    <a:pt x="89166" y="13901"/>
                  </a:lnTo>
                  <a:cubicBezTo>
                    <a:pt x="88975" y="13875"/>
                    <a:pt x="88759" y="13811"/>
                    <a:pt x="88480" y="13710"/>
                  </a:cubicBezTo>
                  <a:lnTo>
                    <a:pt x="88480" y="13710"/>
                  </a:lnTo>
                  <a:lnTo>
                    <a:pt x="88480" y="13710"/>
                  </a:lnTo>
                  <a:cubicBezTo>
                    <a:pt x="88175" y="13583"/>
                    <a:pt x="87871" y="13532"/>
                    <a:pt x="87578" y="13532"/>
                  </a:cubicBezTo>
                  <a:lnTo>
                    <a:pt x="87578" y="13532"/>
                  </a:lnTo>
                  <a:lnTo>
                    <a:pt x="87578" y="13532"/>
                  </a:lnTo>
                  <a:cubicBezTo>
                    <a:pt x="87108" y="13532"/>
                    <a:pt x="86804" y="13685"/>
                    <a:pt x="86804" y="13685"/>
                  </a:cubicBezTo>
                  <a:lnTo>
                    <a:pt x="86804" y="13685"/>
                  </a:lnTo>
                  <a:lnTo>
                    <a:pt x="86613" y="13773"/>
                  </a:lnTo>
                  <a:lnTo>
                    <a:pt x="86613" y="13773"/>
                  </a:lnTo>
                  <a:lnTo>
                    <a:pt x="86410" y="13723"/>
                  </a:lnTo>
                  <a:lnTo>
                    <a:pt x="86410" y="13723"/>
                  </a:lnTo>
                  <a:lnTo>
                    <a:pt x="86410" y="13723"/>
                  </a:lnTo>
                  <a:cubicBezTo>
                    <a:pt x="85635" y="13507"/>
                    <a:pt x="84988" y="13189"/>
                    <a:pt x="84416" y="12884"/>
                  </a:cubicBezTo>
                  <a:lnTo>
                    <a:pt x="84416" y="12884"/>
                  </a:lnTo>
                  <a:lnTo>
                    <a:pt x="84416" y="12884"/>
                  </a:lnTo>
                  <a:cubicBezTo>
                    <a:pt x="83718" y="12541"/>
                    <a:pt x="83134" y="12237"/>
                    <a:pt x="82575" y="12326"/>
                  </a:cubicBezTo>
                  <a:lnTo>
                    <a:pt x="82575" y="12326"/>
                  </a:lnTo>
                  <a:lnTo>
                    <a:pt x="82575" y="12326"/>
                  </a:lnTo>
                  <a:cubicBezTo>
                    <a:pt x="81927" y="12440"/>
                    <a:pt x="81546" y="12262"/>
                    <a:pt x="81241" y="12135"/>
                  </a:cubicBezTo>
                  <a:lnTo>
                    <a:pt x="81241" y="12135"/>
                  </a:lnTo>
                  <a:lnTo>
                    <a:pt x="81241" y="12135"/>
                  </a:lnTo>
                  <a:cubicBezTo>
                    <a:pt x="80784" y="11932"/>
                    <a:pt x="80314" y="11894"/>
                    <a:pt x="79324" y="12300"/>
                  </a:cubicBezTo>
                  <a:lnTo>
                    <a:pt x="79324" y="12300"/>
                  </a:lnTo>
                  <a:lnTo>
                    <a:pt x="79324" y="12300"/>
                  </a:lnTo>
                  <a:cubicBezTo>
                    <a:pt x="78282" y="12707"/>
                    <a:pt x="77482" y="12859"/>
                    <a:pt x="76898" y="12974"/>
                  </a:cubicBezTo>
                  <a:lnTo>
                    <a:pt x="76898" y="12974"/>
                  </a:lnTo>
                  <a:lnTo>
                    <a:pt x="76898" y="12974"/>
                  </a:lnTo>
                  <a:cubicBezTo>
                    <a:pt x="76111" y="13139"/>
                    <a:pt x="75984" y="13189"/>
                    <a:pt x="75907" y="13405"/>
                  </a:cubicBezTo>
                  <a:lnTo>
                    <a:pt x="75907" y="13405"/>
                  </a:lnTo>
                  <a:lnTo>
                    <a:pt x="75907" y="13405"/>
                  </a:lnTo>
                  <a:cubicBezTo>
                    <a:pt x="75806" y="13659"/>
                    <a:pt x="75679" y="13824"/>
                    <a:pt x="75552" y="13926"/>
                  </a:cubicBezTo>
                  <a:lnTo>
                    <a:pt x="75552" y="13926"/>
                  </a:lnTo>
                  <a:lnTo>
                    <a:pt x="75552" y="13926"/>
                  </a:lnTo>
                  <a:cubicBezTo>
                    <a:pt x="75552" y="13964"/>
                    <a:pt x="75565" y="13977"/>
                    <a:pt x="75577" y="14015"/>
                  </a:cubicBezTo>
                  <a:lnTo>
                    <a:pt x="75577" y="14015"/>
                  </a:lnTo>
                  <a:lnTo>
                    <a:pt x="75577" y="14015"/>
                  </a:lnTo>
                  <a:cubicBezTo>
                    <a:pt x="75653" y="14320"/>
                    <a:pt x="75780" y="14624"/>
                    <a:pt x="75907" y="14904"/>
                  </a:cubicBezTo>
                  <a:lnTo>
                    <a:pt x="75907" y="14904"/>
                  </a:lnTo>
                  <a:lnTo>
                    <a:pt x="75907" y="14904"/>
                  </a:lnTo>
                  <a:cubicBezTo>
                    <a:pt x="76301" y="15793"/>
                    <a:pt x="76746" y="16808"/>
                    <a:pt x="75285" y="18244"/>
                  </a:cubicBezTo>
                  <a:lnTo>
                    <a:pt x="75285" y="18244"/>
                  </a:lnTo>
                  <a:lnTo>
                    <a:pt x="75285" y="18244"/>
                  </a:lnTo>
                  <a:cubicBezTo>
                    <a:pt x="74955" y="18561"/>
                    <a:pt x="74701" y="18840"/>
                    <a:pt x="74485" y="19082"/>
                  </a:cubicBezTo>
                  <a:lnTo>
                    <a:pt x="74485" y="19082"/>
                  </a:lnTo>
                  <a:lnTo>
                    <a:pt x="74485" y="19082"/>
                  </a:lnTo>
                  <a:cubicBezTo>
                    <a:pt x="73583" y="20098"/>
                    <a:pt x="72999" y="20797"/>
                    <a:pt x="70599" y="20149"/>
                  </a:cubicBezTo>
                  <a:lnTo>
                    <a:pt x="70599" y="20149"/>
                  </a:lnTo>
                  <a:lnTo>
                    <a:pt x="70599" y="20149"/>
                  </a:lnTo>
                  <a:cubicBezTo>
                    <a:pt x="69342" y="19806"/>
                    <a:pt x="68821" y="19526"/>
                    <a:pt x="68427" y="19336"/>
                  </a:cubicBezTo>
                  <a:lnTo>
                    <a:pt x="68427" y="19336"/>
                  </a:lnTo>
                  <a:lnTo>
                    <a:pt x="68427" y="19336"/>
                  </a:lnTo>
                  <a:cubicBezTo>
                    <a:pt x="68021" y="19108"/>
                    <a:pt x="67805" y="19018"/>
                    <a:pt x="66878" y="18917"/>
                  </a:cubicBezTo>
                  <a:lnTo>
                    <a:pt x="66878" y="18917"/>
                  </a:lnTo>
                  <a:lnTo>
                    <a:pt x="66878" y="18917"/>
                  </a:lnTo>
                  <a:cubicBezTo>
                    <a:pt x="66268" y="18866"/>
                    <a:pt x="65837" y="18688"/>
                    <a:pt x="65506" y="18485"/>
                  </a:cubicBezTo>
                  <a:lnTo>
                    <a:pt x="65506" y="18485"/>
                  </a:lnTo>
                  <a:lnTo>
                    <a:pt x="65506" y="18485"/>
                  </a:lnTo>
                  <a:cubicBezTo>
                    <a:pt x="65557" y="18866"/>
                    <a:pt x="65849" y="19183"/>
                    <a:pt x="66091" y="19488"/>
                  </a:cubicBezTo>
                  <a:lnTo>
                    <a:pt x="66091" y="19488"/>
                  </a:lnTo>
                  <a:lnTo>
                    <a:pt x="66091" y="19488"/>
                  </a:lnTo>
                  <a:cubicBezTo>
                    <a:pt x="66370" y="19806"/>
                    <a:pt x="66688" y="20161"/>
                    <a:pt x="66510" y="20606"/>
                  </a:cubicBezTo>
                  <a:lnTo>
                    <a:pt x="66510" y="20606"/>
                  </a:lnTo>
                  <a:lnTo>
                    <a:pt x="66510" y="20606"/>
                  </a:lnTo>
                  <a:cubicBezTo>
                    <a:pt x="66332" y="21050"/>
                    <a:pt x="65837" y="21152"/>
                    <a:pt x="65011" y="21215"/>
                  </a:cubicBezTo>
                  <a:lnTo>
                    <a:pt x="65011" y="21215"/>
                  </a:lnTo>
                  <a:lnTo>
                    <a:pt x="65011" y="21215"/>
                  </a:lnTo>
                  <a:cubicBezTo>
                    <a:pt x="63754" y="21317"/>
                    <a:pt x="63157" y="21444"/>
                    <a:pt x="62674" y="21558"/>
                  </a:cubicBezTo>
                  <a:lnTo>
                    <a:pt x="62674" y="21558"/>
                  </a:lnTo>
                  <a:lnTo>
                    <a:pt x="62674" y="21558"/>
                  </a:lnTo>
                  <a:cubicBezTo>
                    <a:pt x="62217" y="21660"/>
                    <a:pt x="61811" y="21736"/>
                    <a:pt x="61087" y="21736"/>
                  </a:cubicBezTo>
                  <a:lnTo>
                    <a:pt x="61087" y="21736"/>
                  </a:lnTo>
                  <a:lnTo>
                    <a:pt x="61087" y="21736"/>
                  </a:lnTo>
                  <a:cubicBezTo>
                    <a:pt x="60617" y="21736"/>
                    <a:pt x="60134" y="21825"/>
                    <a:pt x="59601" y="21939"/>
                  </a:cubicBezTo>
                  <a:lnTo>
                    <a:pt x="59601" y="21939"/>
                  </a:lnTo>
                  <a:lnTo>
                    <a:pt x="59601" y="21939"/>
                  </a:lnTo>
                  <a:cubicBezTo>
                    <a:pt x="59144" y="22015"/>
                    <a:pt x="58649" y="22079"/>
                    <a:pt x="58153" y="22092"/>
                  </a:cubicBezTo>
                  <a:lnTo>
                    <a:pt x="58153" y="22092"/>
                  </a:lnTo>
                  <a:lnTo>
                    <a:pt x="58153" y="22092"/>
                  </a:lnTo>
                  <a:cubicBezTo>
                    <a:pt x="59220" y="22435"/>
                    <a:pt x="60503" y="22917"/>
                    <a:pt x="61201" y="23400"/>
                  </a:cubicBezTo>
                  <a:lnTo>
                    <a:pt x="61201" y="23400"/>
                  </a:lnTo>
                  <a:lnTo>
                    <a:pt x="61201" y="23400"/>
                  </a:lnTo>
                  <a:cubicBezTo>
                    <a:pt x="62077" y="24009"/>
                    <a:pt x="62395" y="24416"/>
                    <a:pt x="62700" y="24835"/>
                  </a:cubicBezTo>
                  <a:lnTo>
                    <a:pt x="62700" y="24835"/>
                  </a:lnTo>
                  <a:lnTo>
                    <a:pt x="62700" y="24835"/>
                  </a:lnTo>
                  <a:cubicBezTo>
                    <a:pt x="62839" y="25013"/>
                    <a:pt x="62992" y="25216"/>
                    <a:pt x="63220" y="25432"/>
                  </a:cubicBezTo>
                  <a:lnTo>
                    <a:pt x="63220" y="25432"/>
                  </a:lnTo>
                  <a:lnTo>
                    <a:pt x="63220" y="25432"/>
                  </a:lnTo>
                  <a:cubicBezTo>
                    <a:pt x="63640" y="25838"/>
                    <a:pt x="64643" y="26169"/>
                    <a:pt x="65608" y="26460"/>
                  </a:cubicBezTo>
                  <a:lnTo>
                    <a:pt x="65608" y="26460"/>
                  </a:lnTo>
                  <a:lnTo>
                    <a:pt x="65608" y="26460"/>
                  </a:lnTo>
                  <a:cubicBezTo>
                    <a:pt x="66053" y="26613"/>
                    <a:pt x="66510" y="26765"/>
                    <a:pt x="66929" y="26918"/>
                  </a:cubicBezTo>
                  <a:lnTo>
                    <a:pt x="66929" y="26918"/>
                  </a:lnTo>
                  <a:lnTo>
                    <a:pt x="66929" y="26918"/>
                  </a:lnTo>
                  <a:cubicBezTo>
                    <a:pt x="67183" y="27019"/>
                    <a:pt x="67411" y="27083"/>
                    <a:pt x="67602" y="27159"/>
                  </a:cubicBezTo>
                  <a:lnTo>
                    <a:pt x="67602" y="27159"/>
                  </a:lnTo>
                  <a:lnTo>
                    <a:pt x="67602" y="27159"/>
                  </a:lnTo>
                  <a:cubicBezTo>
                    <a:pt x="68592" y="27477"/>
                    <a:pt x="69075" y="27667"/>
                    <a:pt x="69850" y="29051"/>
                  </a:cubicBezTo>
                  <a:lnTo>
                    <a:pt x="69850" y="29051"/>
                  </a:lnTo>
                  <a:lnTo>
                    <a:pt x="69850" y="29051"/>
                  </a:lnTo>
                  <a:cubicBezTo>
                    <a:pt x="70142" y="29559"/>
                    <a:pt x="70370" y="30029"/>
                    <a:pt x="70142" y="30448"/>
                  </a:cubicBezTo>
                  <a:lnTo>
                    <a:pt x="70142" y="30448"/>
                  </a:lnTo>
                  <a:lnTo>
                    <a:pt x="70142" y="30448"/>
                  </a:lnTo>
                  <a:cubicBezTo>
                    <a:pt x="69913" y="30855"/>
                    <a:pt x="69443" y="30880"/>
                    <a:pt x="68897" y="30918"/>
                  </a:cubicBezTo>
                  <a:lnTo>
                    <a:pt x="68897" y="30918"/>
                  </a:lnTo>
                  <a:lnTo>
                    <a:pt x="68897" y="30918"/>
                  </a:lnTo>
                  <a:cubicBezTo>
                    <a:pt x="68478" y="30918"/>
                    <a:pt x="67907" y="30943"/>
                    <a:pt x="67221" y="31121"/>
                  </a:cubicBezTo>
                  <a:lnTo>
                    <a:pt x="67221" y="31121"/>
                  </a:lnTo>
                  <a:lnTo>
                    <a:pt x="67221" y="31121"/>
                  </a:lnTo>
                  <a:cubicBezTo>
                    <a:pt x="66002" y="31413"/>
                    <a:pt x="65875" y="31439"/>
                    <a:pt x="65354" y="31489"/>
                  </a:cubicBezTo>
                  <a:lnTo>
                    <a:pt x="65354" y="31489"/>
                  </a:lnTo>
                  <a:lnTo>
                    <a:pt x="65354" y="31489"/>
                  </a:lnTo>
                  <a:cubicBezTo>
                    <a:pt x="64998" y="31540"/>
                    <a:pt x="64452" y="31617"/>
                    <a:pt x="63119" y="31832"/>
                  </a:cubicBezTo>
                  <a:lnTo>
                    <a:pt x="63119" y="31832"/>
                  </a:lnTo>
                  <a:lnTo>
                    <a:pt x="63119" y="31832"/>
                  </a:lnTo>
                  <a:cubicBezTo>
                    <a:pt x="62293" y="31960"/>
                    <a:pt x="61912" y="32035"/>
                    <a:pt x="61671" y="32035"/>
                  </a:cubicBezTo>
                  <a:lnTo>
                    <a:pt x="61671" y="32035"/>
                  </a:lnTo>
                  <a:lnTo>
                    <a:pt x="61671" y="32035"/>
                  </a:lnTo>
                  <a:cubicBezTo>
                    <a:pt x="61404" y="32035"/>
                    <a:pt x="61201" y="31934"/>
                    <a:pt x="61087" y="31756"/>
                  </a:cubicBezTo>
                  <a:lnTo>
                    <a:pt x="61087" y="31756"/>
                  </a:lnTo>
                  <a:lnTo>
                    <a:pt x="61087" y="31756"/>
                  </a:lnTo>
                  <a:cubicBezTo>
                    <a:pt x="60896" y="31489"/>
                    <a:pt x="60998" y="31236"/>
                    <a:pt x="61036" y="31083"/>
                  </a:cubicBezTo>
                  <a:lnTo>
                    <a:pt x="61036" y="31083"/>
                  </a:lnTo>
                  <a:lnTo>
                    <a:pt x="61036" y="31083"/>
                  </a:lnTo>
                  <a:cubicBezTo>
                    <a:pt x="61125" y="30842"/>
                    <a:pt x="61252" y="30486"/>
                    <a:pt x="60376" y="29712"/>
                  </a:cubicBezTo>
                  <a:lnTo>
                    <a:pt x="60376" y="29712"/>
                  </a:lnTo>
                  <a:lnTo>
                    <a:pt x="60376" y="29712"/>
                  </a:lnTo>
                  <a:cubicBezTo>
                    <a:pt x="59957" y="29343"/>
                    <a:pt x="59690" y="29153"/>
                    <a:pt x="59538" y="29064"/>
                  </a:cubicBezTo>
                  <a:lnTo>
                    <a:pt x="59538" y="29064"/>
                  </a:lnTo>
                  <a:lnTo>
                    <a:pt x="59538" y="29064"/>
                  </a:lnTo>
                  <a:cubicBezTo>
                    <a:pt x="59461" y="29343"/>
                    <a:pt x="59245" y="29826"/>
                    <a:pt x="58585" y="29826"/>
                  </a:cubicBezTo>
                  <a:lnTo>
                    <a:pt x="58585" y="29826"/>
                  </a:lnTo>
                  <a:lnTo>
                    <a:pt x="58585" y="29826"/>
                  </a:lnTo>
                  <a:cubicBezTo>
                    <a:pt x="58585" y="29826"/>
                    <a:pt x="58585" y="29826"/>
                    <a:pt x="58572" y="29826"/>
                  </a:cubicBezTo>
                  <a:lnTo>
                    <a:pt x="58572" y="29826"/>
                  </a:lnTo>
                  <a:lnTo>
                    <a:pt x="58572" y="29826"/>
                  </a:lnTo>
                  <a:cubicBezTo>
                    <a:pt x="58166" y="29813"/>
                    <a:pt x="57810" y="29673"/>
                    <a:pt x="57404" y="29534"/>
                  </a:cubicBezTo>
                  <a:lnTo>
                    <a:pt x="57404" y="29534"/>
                  </a:lnTo>
                  <a:lnTo>
                    <a:pt x="57404" y="29534"/>
                  </a:lnTo>
                  <a:cubicBezTo>
                    <a:pt x="56782" y="29280"/>
                    <a:pt x="55994" y="28962"/>
                    <a:pt x="54509" y="28911"/>
                  </a:cubicBezTo>
                  <a:lnTo>
                    <a:pt x="54509" y="28911"/>
                  </a:lnTo>
                  <a:lnTo>
                    <a:pt x="54509" y="28911"/>
                  </a:lnTo>
                  <a:cubicBezTo>
                    <a:pt x="53670" y="28886"/>
                    <a:pt x="53188" y="28835"/>
                    <a:pt x="52845" y="28823"/>
                  </a:cubicBezTo>
                  <a:lnTo>
                    <a:pt x="52845" y="28823"/>
                  </a:lnTo>
                  <a:lnTo>
                    <a:pt x="52845" y="28823"/>
                  </a:lnTo>
                  <a:cubicBezTo>
                    <a:pt x="52197" y="28759"/>
                    <a:pt x="52019" y="28734"/>
                    <a:pt x="50521" y="28911"/>
                  </a:cubicBezTo>
                  <a:lnTo>
                    <a:pt x="50521" y="28911"/>
                  </a:lnTo>
                  <a:lnTo>
                    <a:pt x="50521" y="28911"/>
                  </a:lnTo>
                  <a:cubicBezTo>
                    <a:pt x="48933" y="29089"/>
                    <a:pt x="47943" y="29064"/>
                    <a:pt x="46609" y="28988"/>
                  </a:cubicBezTo>
                  <a:lnTo>
                    <a:pt x="46609" y="28988"/>
                  </a:lnTo>
                  <a:lnTo>
                    <a:pt x="46609" y="28988"/>
                  </a:lnTo>
                  <a:cubicBezTo>
                    <a:pt x="46241" y="28962"/>
                    <a:pt x="45822" y="28937"/>
                    <a:pt x="45314" y="28911"/>
                  </a:cubicBezTo>
                  <a:lnTo>
                    <a:pt x="45314" y="28911"/>
                  </a:lnTo>
                  <a:lnTo>
                    <a:pt x="45314" y="28911"/>
                  </a:lnTo>
                  <a:cubicBezTo>
                    <a:pt x="43650" y="28835"/>
                    <a:pt x="42825" y="28314"/>
                    <a:pt x="42469" y="27972"/>
                  </a:cubicBezTo>
                  <a:lnTo>
                    <a:pt x="42469" y="27972"/>
                  </a:lnTo>
                  <a:lnTo>
                    <a:pt x="42469" y="27972"/>
                  </a:lnTo>
                  <a:cubicBezTo>
                    <a:pt x="41910" y="28010"/>
                    <a:pt x="40488" y="28048"/>
                    <a:pt x="39269" y="27946"/>
                  </a:cubicBezTo>
                  <a:lnTo>
                    <a:pt x="39269" y="27946"/>
                  </a:lnTo>
                  <a:lnTo>
                    <a:pt x="39269" y="27946"/>
                  </a:lnTo>
                  <a:cubicBezTo>
                    <a:pt x="38062" y="27832"/>
                    <a:pt x="37783" y="27705"/>
                    <a:pt x="37339" y="27489"/>
                  </a:cubicBezTo>
                  <a:lnTo>
                    <a:pt x="37339" y="27489"/>
                  </a:lnTo>
                  <a:lnTo>
                    <a:pt x="37339" y="27489"/>
                  </a:lnTo>
                  <a:cubicBezTo>
                    <a:pt x="37110" y="27387"/>
                    <a:pt x="36830" y="27235"/>
                    <a:pt x="36157" y="27032"/>
                  </a:cubicBezTo>
                  <a:lnTo>
                    <a:pt x="36157" y="27032"/>
                  </a:lnTo>
                  <a:lnTo>
                    <a:pt x="36157" y="27032"/>
                  </a:lnTo>
                  <a:cubicBezTo>
                    <a:pt x="34799" y="26625"/>
                    <a:pt x="34113" y="26550"/>
                    <a:pt x="33148" y="26422"/>
                  </a:cubicBezTo>
                  <a:lnTo>
                    <a:pt x="33148" y="26422"/>
                  </a:lnTo>
                  <a:lnTo>
                    <a:pt x="33148" y="26422"/>
                  </a:lnTo>
                  <a:cubicBezTo>
                    <a:pt x="32894" y="26410"/>
                    <a:pt x="32640" y="26384"/>
                    <a:pt x="32360" y="26359"/>
                  </a:cubicBezTo>
                  <a:lnTo>
                    <a:pt x="32360" y="26359"/>
                  </a:lnTo>
                  <a:lnTo>
                    <a:pt x="32360" y="26359"/>
                  </a:lnTo>
                  <a:cubicBezTo>
                    <a:pt x="31382" y="26219"/>
                    <a:pt x="30989" y="26003"/>
                    <a:pt x="30582" y="25800"/>
                  </a:cubicBezTo>
                  <a:lnTo>
                    <a:pt x="30582" y="25800"/>
                  </a:lnTo>
                  <a:lnTo>
                    <a:pt x="30582" y="25800"/>
                  </a:lnTo>
                  <a:cubicBezTo>
                    <a:pt x="30354" y="25686"/>
                    <a:pt x="30138" y="25559"/>
                    <a:pt x="29782" y="25432"/>
                  </a:cubicBezTo>
                  <a:lnTo>
                    <a:pt x="29782" y="25432"/>
                  </a:lnTo>
                  <a:lnTo>
                    <a:pt x="29782" y="25432"/>
                  </a:lnTo>
                  <a:cubicBezTo>
                    <a:pt x="29388" y="25317"/>
                    <a:pt x="28944" y="25216"/>
                    <a:pt x="28500" y="25102"/>
                  </a:cubicBezTo>
                  <a:lnTo>
                    <a:pt x="28500" y="25102"/>
                  </a:lnTo>
                  <a:lnTo>
                    <a:pt x="28500" y="25102"/>
                  </a:lnTo>
                  <a:cubicBezTo>
                    <a:pt x="27712" y="24911"/>
                    <a:pt x="26823" y="24708"/>
                    <a:pt x="26010" y="24314"/>
                  </a:cubicBezTo>
                  <a:lnTo>
                    <a:pt x="26010" y="24314"/>
                  </a:lnTo>
                  <a:lnTo>
                    <a:pt x="26010" y="24314"/>
                  </a:lnTo>
                  <a:cubicBezTo>
                    <a:pt x="25756" y="24200"/>
                    <a:pt x="25515" y="24124"/>
                    <a:pt x="25286" y="24022"/>
                  </a:cubicBezTo>
                  <a:lnTo>
                    <a:pt x="25286" y="24022"/>
                  </a:lnTo>
                  <a:lnTo>
                    <a:pt x="25286" y="24022"/>
                  </a:lnTo>
                  <a:cubicBezTo>
                    <a:pt x="24398" y="23654"/>
                    <a:pt x="23572" y="23298"/>
                    <a:pt x="21845" y="22041"/>
                  </a:cubicBezTo>
                  <a:lnTo>
                    <a:pt x="21845" y="22041"/>
                  </a:lnTo>
                  <a:lnTo>
                    <a:pt x="21845" y="22041"/>
                  </a:lnTo>
                  <a:cubicBezTo>
                    <a:pt x="21019" y="21419"/>
                    <a:pt x="20600" y="21495"/>
                    <a:pt x="19965" y="21812"/>
                  </a:cubicBezTo>
                  <a:lnTo>
                    <a:pt x="19965" y="21812"/>
                  </a:lnTo>
                  <a:lnTo>
                    <a:pt x="19965" y="21812"/>
                  </a:lnTo>
                  <a:cubicBezTo>
                    <a:pt x="19470" y="22066"/>
                    <a:pt x="18708" y="22358"/>
                    <a:pt x="17781" y="22130"/>
                  </a:cubicBezTo>
                  <a:lnTo>
                    <a:pt x="17781" y="22130"/>
                  </a:lnTo>
                  <a:lnTo>
                    <a:pt x="17781" y="22130"/>
                  </a:lnTo>
                  <a:cubicBezTo>
                    <a:pt x="16473" y="21787"/>
                    <a:pt x="16193" y="21825"/>
                    <a:pt x="15101" y="21939"/>
                  </a:cubicBezTo>
                  <a:lnTo>
                    <a:pt x="15101" y="21939"/>
                  </a:lnTo>
                  <a:lnTo>
                    <a:pt x="15101" y="21939"/>
                  </a:lnTo>
                  <a:cubicBezTo>
                    <a:pt x="14568" y="21990"/>
                    <a:pt x="13857" y="22054"/>
                    <a:pt x="12815" y="22117"/>
                  </a:cubicBezTo>
                  <a:lnTo>
                    <a:pt x="12815" y="22117"/>
                  </a:lnTo>
                  <a:lnTo>
                    <a:pt x="12815" y="22117"/>
                  </a:lnTo>
                  <a:cubicBezTo>
                    <a:pt x="12358" y="22143"/>
                    <a:pt x="11990" y="22143"/>
                    <a:pt x="11698" y="22143"/>
                  </a:cubicBezTo>
                  <a:lnTo>
                    <a:pt x="11698" y="22143"/>
                  </a:lnTo>
                  <a:lnTo>
                    <a:pt x="11698" y="22143"/>
                  </a:lnTo>
                  <a:cubicBezTo>
                    <a:pt x="10783" y="22143"/>
                    <a:pt x="10453" y="22041"/>
                    <a:pt x="10136" y="21647"/>
                  </a:cubicBezTo>
                  <a:lnTo>
                    <a:pt x="10136" y="21647"/>
                  </a:lnTo>
                  <a:lnTo>
                    <a:pt x="10136" y="21647"/>
                  </a:lnTo>
                  <a:cubicBezTo>
                    <a:pt x="10047" y="21546"/>
                    <a:pt x="9920" y="21393"/>
                    <a:pt x="9132" y="21215"/>
                  </a:cubicBezTo>
                  <a:lnTo>
                    <a:pt x="9132" y="21215"/>
                  </a:lnTo>
                  <a:lnTo>
                    <a:pt x="9132" y="21215"/>
                  </a:lnTo>
                  <a:cubicBezTo>
                    <a:pt x="7482" y="20835"/>
                    <a:pt x="7050" y="20403"/>
                    <a:pt x="6643" y="20047"/>
                  </a:cubicBezTo>
                  <a:lnTo>
                    <a:pt x="6643" y="20047"/>
                  </a:lnTo>
                  <a:lnTo>
                    <a:pt x="6643" y="20047"/>
                  </a:lnTo>
                  <a:cubicBezTo>
                    <a:pt x="6453" y="19882"/>
                    <a:pt x="6313" y="19717"/>
                    <a:pt x="6008" y="19577"/>
                  </a:cubicBezTo>
                  <a:lnTo>
                    <a:pt x="6008" y="19577"/>
                  </a:lnTo>
                  <a:lnTo>
                    <a:pt x="6008" y="19577"/>
                  </a:lnTo>
                  <a:cubicBezTo>
                    <a:pt x="5348" y="19247"/>
                    <a:pt x="4611" y="19056"/>
                    <a:pt x="3494" y="18777"/>
                  </a:cubicBezTo>
                  <a:lnTo>
                    <a:pt x="3494" y="18777"/>
                  </a:lnTo>
                  <a:lnTo>
                    <a:pt x="3494" y="18777"/>
                  </a:lnTo>
                  <a:cubicBezTo>
                    <a:pt x="2922" y="18637"/>
                    <a:pt x="2275" y="18485"/>
                    <a:pt x="1500" y="18269"/>
                  </a:cubicBezTo>
                  <a:lnTo>
                    <a:pt x="1500" y="18269"/>
                  </a:lnTo>
                  <a:lnTo>
                    <a:pt x="1500" y="18269"/>
                  </a:lnTo>
                  <a:cubicBezTo>
                    <a:pt x="865" y="18079"/>
                    <a:pt x="217" y="17837"/>
                    <a:pt x="78" y="17279"/>
                  </a:cubicBezTo>
                  <a:lnTo>
                    <a:pt x="78" y="17279"/>
                  </a:lnTo>
                  <a:lnTo>
                    <a:pt x="78" y="17279"/>
                  </a:lnTo>
                  <a:cubicBezTo>
                    <a:pt x="-62" y="16733"/>
                    <a:pt x="357" y="16326"/>
                    <a:pt x="700" y="15983"/>
                  </a:cubicBezTo>
                  <a:lnTo>
                    <a:pt x="700" y="15983"/>
                  </a:lnTo>
                  <a:lnTo>
                    <a:pt x="700" y="15983"/>
                  </a:lnTo>
                  <a:cubicBezTo>
                    <a:pt x="852" y="15843"/>
                    <a:pt x="1094" y="15615"/>
                    <a:pt x="1119" y="15488"/>
                  </a:cubicBezTo>
                  <a:close/>
                  <a:moveTo>
                    <a:pt x="55880" y="21762"/>
                  </a:moveTo>
                  <a:lnTo>
                    <a:pt x="55893" y="21736"/>
                  </a:lnTo>
                  <a:lnTo>
                    <a:pt x="55893" y="21736"/>
                  </a:lnTo>
                  <a:lnTo>
                    <a:pt x="55893" y="21736"/>
                  </a:lnTo>
                  <a:cubicBezTo>
                    <a:pt x="55778" y="21685"/>
                    <a:pt x="55651" y="21647"/>
                    <a:pt x="55537" y="21596"/>
                  </a:cubicBezTo>
                  <a:lnTo>
                    <a:pt x="55537" y="21596"/>
                  </a:lnTo>
                  <a:lnTo>
                    <a:pt x="55537" y="21596"/>
                  </a:lnTo>
                  <a:cubicBezTo>
                    <a:pt x="55461" y="21673"/>
                    <a:pt x="55385" y="21736"/>
                    <a:pt x="55308" y="21800"/>
                  </a:cubicBezTo>
                  <a:lnTo>
                    <a:pt x="55308" y="21800"/>
                  </a:lnTo>
                  <a:lnTo>
                    <a:pt x="55308" y="21800"/>
                  </a:lnTo>
                  <a:cubicBezTo>
                    <a:pt x="55639" y="21939"/>
                    <a:pt x="55880" y="21762"/>
                    <a:pt x="55880" y="21762"/>
                  </a:cubicBezTo>
                  <a:close/>
                  <a:moveTo>
                    <a:pt x="51867" y="20517"/>
                  </a:moveTo>
                  <a:cubicBezTo>
                    <a:pt x="52464" y="20492"/>
                    <a:pt x="52959" y="20492"/>
                    <a:pt x="53365" y="20479"/>
                  </a:cubicBezTo>
                  <a:lnTo>
                    <a:pt x="53365" y="20479"/>
                  </a:lnTo>
                  <a:lnTo>
                    <a:pt x="53365" y="20479"/>
                  </a:lnTo>
                  <a:cubicBezTo>
                    <a:pt x="53086" y="20301"/>
                    <a:pt x="52819" y="20149"/>
                    <a:pt x="52578" y="20009"/>
                  </a:cubicBezTo>
                  <a:lnTo>
                    <a:pt x="52578" y="20009"/>
                  </a:lnTo>
                  <a:lnTo>
                    <a:pt x="52134" y="19730"/>
                  </a:lnTo>
                  <a:lnTo>
                    <a:pt x="52134" y="19730"/>
                  </a:lnTo>
                  <a:lnTo>
                    <a:pt x="52134" y="19730"/>
                  </a:lnTo>
                  <a:cubicBezTo>
                    <a:pt x="52032" y="19654"/>
                    <a:pt x="51816" y="19539"/>
                    <a:pt x="51676" y="19336"/>
                  </a:cubicBezTo>
                  <a:lnTo>
                    <a:pt x="51676" y="19336"/>
                  </a:lnTo>
                  <a:lnTo>
                    <a:pt x="51676" y="19336"/>
                  </a:lnTo>
                  <a:cubicBezTo>
                    <a:pt x="51499" y="19298"/>
                    <a:pt x="51194" y="19234"/>
                    <a:pt x="50788" y="19133"/>
                  </a:cubicBezTo>
                  <a:lnTo>
                    <a:pt x="50788" y="19133"/>
                  </a:lnTo>
                  <a:lnTo>
                    <a:pt x="50521" y="19082"/>
                  </a:lnTo>
                  <a:lnTo>
                    <a:pt x="50521" y="19082"/>
                  </a:lnTo>
                  <a:lnTo>
                    <a:pt x="50521" y="19082"/>
                  </a:lnTo>
                  <a:cubicBezTo>
                    <a:pt x="50368" y="19044"/>
                    <a:pt x="50254" y="19031"/>
                    <a:pt x="50153" y="19018"/>
                  </a:cubicBezTo>
                  <a:lnTo>
                    <a:pt x="50153" y="19018"/>
                  </a:lnTo>
                  <a:lnTo>
                    <a:pt x="50153" y="19018"/>
                  </a:lnTo>
                  <a:cubicBezTo>
                    <a:pt x="50127" y="19056"/>
                    <a:pt x="50102" y="19108"/>
                    <a:pt x="50064" y="19158"/>
                  </a:cubicBezTo>
                  <a:lnTo>
                    <a:pt x="50064" y="19158"/>
                  </a:lnTo>
                  <a:lnTo>
                    <a:pt x="49810" y="19387"/>
                  </a:lnTo>
                  <a:lnTo>
                    <a:pt x="49810" y="19387"/>
                  </a:lnTo>
                  <a:lnTo>
                    <a:pt x="49543" y="19387"/>
                  </a:lnTo>
                  <a:lnTo>
                    <a:pt x="49543" y="19387"/>
                  </a:lnTo>
                  <a:lnTo>
                    <a:pt x="49543" y="19387"/>
                  </a:lnTo>
                  <a:cubicBezTo>
                    <a:pt x="49314" y="19387"/>
                    <a:pt x="48933" y="19311"/>
                    <a:pt x="46914" y="18523"/>
                  </a:cubicBezTo>
                  <a:lnTo>
                    <a:pt x="46914" y="18523"/>
                  </a:lnTo>
                  <a:lnTo>
                    <a:pt x="46914" y="18523"/>
                  </a:lnTo>
                  <a:cubicBezTo>
                    <a:pt x="46432" y="18345"/>
                    <a:pt x="45987" y="18206"/>
                    <a:pt x="45568" y="18079"/>
                  </a:cubicBezTo>
                  <a:lnTo>
                    <a:pt x="45568" y="18079"/>
                  </a:lnTo>
                  <a:lnTo>
                    <a:pt x="45568" y="18079"/>
                  </a:lnTo>
                  <a:cubicBezTo>
                    <a:pt x="46533" y="19082"/>
                    <a:pt x="47994" y="20631"/>
                    <a:pt x="51867" y="2051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97" name="Freeform: Shape 496">
              <a:extLst>
                <a:ext uri="{FF2B5EF4-FFF2-40B4-BE49-F238E27FC236}">
                  <a16:creationId xmlns:a16="http://schemas.microsoft.com/office/drawing/2014/main" id="{B4732F1D-40A7-8FBC-8281-F8AB378FEF97}"/>
                </a:ext>
              </a:extLst>
            </p:cNvPr>
            <p:cNvSpPr/>
            <p:nvPr/>
          </p:nvSpPr>
          <p:spPr>
            <a:xfrm flipV="1">
              <a:off x="6779553" y="1522843"/>
              <a:ext cx="10489" cy="3962"/>
            </a:xfrm>
            <a:custGeom>
              <a:avLst/>
              <a:gdLst>
                <a:gd name="connsiteX0" fmla="*/ 431 w 10489"/>
                <a:gd name="connsiteY0" fmla="*/ 2038 h 3962"/>
                <a:gd name="connsiteX1" fmla="*/ 50 w 10489"/>
                <a:gd name="connsiteY1" fmla="*/ 1670 h 3962"/>
                <a:gd name="connsiteX2" fmla="*/ 50 w 10489"/>
                <a:gd name="connsiteY2" fmla="*/ 1670 h 3962"/>
                <a:gd name="connsiteX3" fmla="*/ 419 w 10489"/>
                <a:gd name="connsiteY3" fmla="*/ 1276 h 3962"/>
                <a:gd name="connsiteX4" fmla="*/ 419 w 10489"/>
                <a:gd name="connsiteY4" fmla="*/ 1276 h 3962"/>
                <a:gd name="connsiteX5" fmla="*/ 419 w 10489"/>
                <a:gd name="connsiteY5" fmla="*/ 1276 h 3962"/>
                <a:gd name="connsiteX6" fmla="*/ 2628 w 10489"/>
                <a:gd name="connsiteY6" fmla="*/ 31 h 3962"/>
                <a:gd name="connsiteX7" fmla="*/ 2628 w 10489"/>
                <a:gd name="connsiteY7" fmla="*/ 31 h 3962"/>
                <a:gd name="connsiteX8" fmla="*/ 2984 w 10489"/>
                <a:gd name="connsiteY8" fmla="*/ -7 h 3962"/>
                <a:gd name="connsiteX9" fmla="*/ 2984 w 10489"/>
                <a:gd name="connsiteY9" fmla="*/ -7 h 3962"/>
                <a:gd name="connsiteX10" fmla="*/ 2984 w 10489"/>
                <a:gd name="connsiteY10" fmla="*/ -7 h 3962"/>
                <a:gd name="connsiteX11" fmla="*/ 3466 w 10489"/>
                <a:gd name="connsiteY11" fmla="*/ -58 h 3962"/>
                <a:gd name="connsiteX12" fmla="*/ 3466 w 10489"/>
                <a:gd name="connsiteY12" fmla="*/ -58 h 3962"/>
                <a:gd name="connsiteX13" fmla="*/ 3466 w 10489"/>
                <a:gd name="connsiteY13" fmla="*/ -58 h 3962"/>
                <a:gd name="connsiteX14" fmla="*/ 5968 w 10489"/>
                <a:gd name="connsiteY14" fmla="*/ 336 h 3962"/>
                <a:gd name="connsiteX15" fmla="*/ 5968 w 10489"/>
                <a:gd name="connsiteY15" fmla="*/ 336 h 3962"/>
                <a:gd name="connsiteX16" fmla="*/ 5968 w 10489"/>
                <a:gd name="connsiteY16" fmla="*/ 336 h 3962"/>
                <a:gd name="connsiteX17" fmla="*/ 7073 w 10489"/>
                <a:gd name="connsiteY17" fmla="*/ 565 h 3962"/>
                <a:gd name="connsiteX18" fmla="*/ 7073 w 10489"/>
                <a:gd name="connsiteY18" fmla="*/ 565 h 3962"/>
                <a:gd name="connsiteX19" fmla="*/ 7073 w 10489"/>
                <a:gd name="connsiteY19" fmla="*/ 565 h 3962"/>
                <a:gd name="connsiteX20" fmla="*/ 10375 w 10489"/>
                <a:gd name="connsiteY20" fmla="*/ 2000 h 3962"/>
                <a:gd name="connsiteX21" fmla="*/ 10375 w 10489"/>
                <a:gd name="connsiteY21" fmla="*/ 2000 h 3962"/>
                <a:gd name="connsiteX22" fmla="*/ 10540 w 10489"/>
                <a:gd name="connsiteY22" fmla="*/ 2292 h 3962"/>
                <a:gd name="connsiteX23" fmla="*/ 10540 w 10489"/>
                <a:gd name="connsiteY23" fmla="*/ 2292 h 3962"/>
                <a:gd name="connsiteX24" fmla="*/ 10413 w 10489"/>
                <a:gd name="connsiteY24" fmla="*/ 2559 h 3962"/>
                <a:gd name="connsiteX25" fmla="*/ 10413 w 10489"/>
                <a:gd name="connsiteY25" fmla="*/ 2559 h 3962"/>
                <a:gd name="connsiteX26" fmla="*/ 10413 w 10489"/>
                <a:gd name="connsiteY26" fmla="*/ 2559 h 3962"/>
                <a:gd name="connsiteX27" fmla="*/ 7416 w 10489"/>
                <a:gd name="connsiteY27" fmla="*/ 3511 h 3962"/>
                <a:gd name="connsiteX28" fmla="*/ 7416 w 10489"/>
                <a:gd name="connsiteY28" fmla="*/ 3511 h 3962"/>
                <a:gd name="connsiteX29" fmla="*/ 7416 w 10489"/>
                <a:gd name="connsiteY29" fmla="*/ 3511 h 3962"/>
                <a:gd name="connsiteX30" fmla="*/ 6349 w 10489"/>
                <a:gd name="connsiteY30" fmla="*/ 3702 h 3962"/>
                <a:gd name="connsiteX31" fmla="*/ 6349 w 10489"/>
                <a:gd name="connsiteY31" fmla="*/ 3702 h 3962"/>
                <a:gd name="connsiteX32" fmla="*/ 6349 w 10489"/>
                <a:gd name="connsiteY32" fmla="*/ 3702 h 3962"/>
                <a:gd name="connsiteX33" fmla="*/ 4508 w 10489"/>
                <a:gd name="connsiteY33" fmla="*/ 3905 h 3962"/>
                <a:gd name="connsiteX34" fmla="*/ 4508 w 10489"/>
                <a:gd name="connsiteY34" fmla="*/ 3905 h 3962"/>
                <a:gd name="connsiteX35" fmla="*/ 4508 w 10489"/>
                <a:gd name="connsiteY35" fmla="*/ 3905 h 3962"/>
                <a:gd name="connsiteX36" fmla="*/ 2895 w 10489"/>
                <a:gd name="connsiteY36" fmla="*/ 3689 h 3962"/>
                <a:gd name="connsiteX37" fmla="*/ 2895 w 10489"/>
                <a:gd name="connsiteY37" fmla="*/ 3689 h 3962"/>
                <a:gd name="connsiteX38" fmla="*/ 2895 w 10489"/>
                <a:gd name="connsiteY38" fmla="*/ 3689 h 3962"/>
                <a:gd name="connsiteX39" fmla="*/ 431 w 10489"/>
                <a:gd name="connsiteY39" fmla="*/ 2038 h 3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10489" h="3962">
                  <a:moveTo>
                    <a:pt x="431" y="2038"/>
                  </a:moveTo>
                  <a:lnTo>
                    <a:pt x="50" y="1670"/>
                  </a:lnTo>
                  <a:lnTo>
                    <a:pt x="50" y="1670"/>
                  </a:lnTo>
                  <a:lnTo>
                    <a:pt x="419" y="1276"/>
                  </a:lnTo>
                  <a:lnTo>
                    <a:pt x="419" y="1276"/>
                  </a:lnTo>
                  <a:lnTo>
                    <a:pt x="419" y="1276"/>
                  </a:lnTo>
                  <a:cubicBezTo>
                    <a:pt x="1422" y="209"/>
                    <a:pt x="1727" y="120"/>
                    <a:pt x="2628" y="31"/>
                  </a:cubicBezTo>
                  <a:lnTo>
                    <a:pt x="2628" y="31"/>
                  </a:lnTo>
                  <a:lnTo>
                    <a:pt x="2984" y="-7"/>
                  </a:lnTo>
                  <a:lnTo>
                    <a:pt x="2984" y="-7"/>
                  </a:lnTo>
                  <a:lnTo>
                    <a:pt x="2984" y="-7"/>
                  </a:lnTo>
                  <a:cubicBezTo>
                    <a:pt x="3136" y="-32"/>
                    <a:pt x="3301" y="-58"/>
                    <a:pt x="3466" y="-58"/>
                  </a:cubicBezTo>
                  <a:lnTo>
                    <a:pt x="3466" y="-58"/>
                  </a:lnTo>
                  <a:lnTo>
                    <a:pt x="3466" y="-58"/>
                  </a:lnTo>
                  <a:cubicBezTo>
                    <a:pt x="4241" y="-58"/>
                    <a:pt x="5168" y="146"/>
                    <a:pt x="5968" y="336"/>
                  </a:cubicBezTo>
                  <a:lnTo>
                    <a:pt x="5968" y="336"/>
                  </a:lnTo>
                  <a:lnTo>
                    <a:pt x="5968" y="336"/>
                  </a:lnTo>
                  <a:cubicBezTo>
                    <a:pt x="6375" y="425"/>
                    <a:pt x="6756" y="514"/>
                    <a:pt x="7073" y="565"/>
                  </a:cubicBezTo>
                  <a:lnTo>
                    <a:pt x="7073" y="565"/>
                  </a:lnTo>
                  <a:lnTo>
                    <a:pt x="7073" y="565"/>
                  </a:lnTo>
                  <a:cubicBezTo>
                    <a:pt x="7975" y="679"/>
                    <a:pt x="9969" y="1327"/>
                    <a:pt x="10375" y="2000"/>
                  </a:cubicBezTo>
                  <a:lnTo>
                    <a:pt x="10375" y="2000"/>
                  </a:lnTo>
                  <a:lnTo>
                    <a:pt x="10540" y="2292"/>
                  </a:lnTo>
                  <a:lnTo>
                    <a:pt x="10540" y="2292"/>
                  </a:lnTo>
                  <a:lnTo>
                    <a:pt x="10413" y="2559"/>
                  </a:lnTo>
                  <a:lnTo>
                    <a:pt x="10413" y="2559"/>
                  </a:lnTo>
                  <a:lnTo>
                    <a:pt x="10413" y="2559"/>
                  </a:lnTo>
                  <a:cubicBezTo>
                    <a:pt x="10223" y="2990"/>
                    <a:pt x="9600" y="3156"/>
                    <a:pt x="7416" y="3511"/>
                  </a:cubicBezTo>
                  <a:lnTo>
                    <a:pt x="7416" y="3511"/>
                  </a:lnTo>
                  <a:lnTo>
                    <a:pt x="7416" y="3511"/>
                  </a:lnTo>
                  <a:cubicBezTo>
                    <a:pt x="6921" y="3575"/>
                    <a:pt x="6527" y="3651"/>
                    <a:pt x="6349" y="3702"/>
                  </a:cubicBezTo>
                  <a:lnTo>
                    <a:pt x="6349" y="3702"/>
                  </a:lnTo>
                  <a:lnTo>
                    <a:pt x="6349" y="3702"/>
                  </a:lnTo>
                  <a:cubicBezTo>
                    <a:pt x="5981" y="3790"/>
                    <a:pt x="5283" y="3905"/>
                    <a:pt x="4508" y="3905"/>
                  </a:cubicBezTo>
                  <a:lnTo>
                    <a:pt x="4508" y="3905"/>
                  </a:lnTo>
                  <a:lnTo>
                    <a:pt x="4508" y="3905"/>
                  </a:lnTo>
                  <a:cubicBezTo>
                    <a:pt x="3873" y="3905"/>
                    <a:pt x="3327" y="3828"/>
                    <a:pt x="2895" y="3689"/>
                  </a:cubicBezTo>
                  <a:lnTo>
                    <a:pt x="2895" y="3689"/>
                  </a:lnTo>
                  <a:lnTo>
                    <a:pt x="2895" y="3689"/>
                  </a:lnTo>
                  <a:cubicBezTo>
                    <a:pt x="1765" y="3282"/>
                    <a:pt x="495" y="2089"/>
                    <a:pt x="431" y="203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98" name="Freeform: Shape 497">
              <a:extLst>
                <a:ext uri="{FF2B5EF4-FFF2-40B4-BE49-F238E27FC236}">
                  <a16:creationId xmlns:a16="http://schemas.microsoft.com/office/drawing/2014/main" id="{9544EFC7-E6B7-7814-9B2B-B7B6CAE4F777}"/>
                </a:ext>
              </a:extLst>
            </p:cNvPr>
            <p:cNvSpPr/>
            <p:nvPr/>
          </p:nvSpPr>
          <p:spPr>
            <a:xfrm flipV="1">
              <a:off x="6799746" y="1506225"/>
              <a:ext cx="38417" cy="14662"/>
            </a:xfrm>
            <a:custGeom>
              <a:avLst/>
              <a:gdLst>
                <a:gd name="connsiteX0" fmla="*/ 3315 w 38417"/>
                <a:gd name="connsiteY0" fmla="*/ 372 h 14662"/>
                <a:gd name="connsiteX1" fmla="*/ 4115 w 38417"/>
                <a:gd name="connsiteY1" fmla="*/ 283 h 14662"/>
                <a:gd name="connsiteX2" fmla="*/ 4115 w 38417"/>
                <a:gd name="connsiteY2" fmla="*/ 283 h 14662"/>
                <a:gd name="connsiteX3" fmla="*/ 4115 w 38417"/>
                <a:gd name="connsiteY3" fmla="*/ 283 h 14662"/>
                <a:gd name="connsiteX4" fmla="*/ 4928 w 38417"/>
                <a:gd name="connsiteY4" fmla="*/ 360 h 14662"/>
                <a:gd name="connsiteX5" fmla="*/ 4928 w 38417"/>
                <a:gd name="connsiteY5" fmla="*/ 360 h 14662"/>
                <a:gd name="connsiteX6" fmla="*/ 4928 w 38417"/>
                <a:gd name="connsiteY6" fmla="*/ 360 h 14662"/>
                <a:gd name="connsiteX7" fmla="*/ 6338 w 38417"/>
                <a:gd name="connsiteY7" fmla="*/ 372 h 14662"/>
                <a:gd name="connsiteX8" fmla="*/ 6338 w 38417"/>
                <a:gd name="connsiteY8" fmla="*/ 372 h 14662"/>
                <a:gd name="connsiteX9" fmla="*/ 6338 w 38417"/>
                <a:gd name="connsiteY9" fmla="*/ 372 h 14662"/>
                <a:gd name="connsiteX10" fmla="*/ 7163 w 38417"/>
                <a:gd name="connsiteY10" fmla="*/ 144 h 14662"/>
                <a:gd name="connsiteX11" fmla="*/ 7163 w 38417"/>
                <a:gd name="connsiteY11" fmla="*/ 144 h 14662"/>
                <a:gd name="connsiteX12" fmla="*/ 7163 w 38417"/>
                <a:gd name="connsiteY12" fmla="*/ 144 h 14662"/>
                <a:gd name="connsiteX13" fmla="*/ 8382 w 38417"/>
                <a:gd name="connsiteY13" fmla="*/ -60 h 14662"/>
                <a:gd name="connsiteX14" fmla="*/ 8382 w 38417"/>
                <a:gd name="connsiteY14" fmla="*/ -60 h 14662"/>
                <a:gd name="connsiteX15" fmla="*/ 8382 w 38417"/>
                <a:gd name="connsiteY15" fmla="*/ -60 h 14662"/>
                <a:gd name="connsiteX16" fmla="*/ 10427 w 38417"/>
                <a:gd name="connsiteY16" fmla="*/ 398 h 14662"/>
                <a:gd name="connsiteX17" fmla="*/ 10427 w 38417"/>
                <a:gd name="connsiteY17" fmla="*/ 398 h 14662"/>
                <a:gd name="connsiteX18" fmla="*/ 10427 w 38417"/>
                <a:gd name="connsiteY18" fmla="*/ 398 h 14662"/>
                <a:gd name="connsiteX19" fmla="*/ 13005 w 38417"/>
                <a:gd name="connsiteY19" fmla="*/ 842 h 14662"/>
                <a:gd name="connsiteX20" fmla="*/ 13005 w 38417"/>
                <a:gd name="connsiteY20" fmla="*/ 842 h 14662"/>
                <a:gd name="connsiteX21" fmla="*/ 13005 w 38417"/>
                <a:gd name="connsiteY21" fmla="*/ 842 h 14662"/>
                <a:gd name="connsiteX22" fmla="*/ 15354 w 38417"/>
                <a:gd name="connsiteY22" fmla="*/ 1337 h 14662"/>
                <a:gd name="connsiteX23" fmla="*/ 15354 w 38417"/>
                <a:gd name="connsiteY23" fmla="*/ 1337 h 14662"/>
                <a:gd name="connsiteX24" fmla="*/ 15354 w 38417"/>
                <a:gd name="connsiteY24" fmla="*/ 1337 h 14662"/>
                <a:gd name="connsiteX25" fmla="*/ 16231 w 38417"/>
                <a:gd name="connsiteY25" fmla="*/ 1363 h 14662"/>
                <a:gd name="connsiteX26" fmla="*/ 16231 w 38417"/>
                <a:gd name="connsiteY26" fmla="*/ 1363 h 14662"/>
                <a:gd name="connsiteX27" fmla="*/ 16231 w 38417"/>
                <a:gd name="connsiteY27" fmla="*/ 1363 h 14662"/>
                <a:gd name="connsiteX28" fmla="*/ 18644 w 38417"/>
                <a:gd name="connsiteY28" fmla="*/ 1312 h 14662"/>
                <a:gd name="connsiteX29" fmla="*/ 18644 w 38417"/>
                <a:gd name="connsiteY29" fmla="*/ 1312 h 14662"/>
                <a:gd name="connsiteX30" fmla="*/ 18644 w 38417"/>
                <a:gd name="connsiteY30" fmla="*/ 1312 h 14662"/>
                <a:gd name="connsiteX31" fmla="*/ 22708 w 38417"/>
                <a:gd name="connsiteY31" fmla="*/ 3991 h 14662"/>
                <a:gd name="connsiteX32" fmla="*/ 22708 w 38417"/>
                <a:gd name="connsiteY32" fmla="*/ 3991 h 14662"/>
                <a:gd name="connsiteX33" fmla="*/ 22708 w 38417"/>
                <a:gd name="connsiteY33" fmla="*/ 3991 h 14662"/>
                <a:gd name="connsiteX34" fmla="*/ 22504 w 38417"/>
                <a:gd name="connsiteY34" fmla="*/ 5134 h 14662"/>
                <a:gd name="connsiteX35" fmla="*/ 22504 w 38417"/>
                <a:gd name="connsiteY35" fmla="*/ 5134 h 14662"/>
                <a:gd name="connsiteX36" fmla="*/ 22504 w 38417"/>
                <a:gd name="connsiteY36" fmla="*/ 5134 h 14662"/>
                <a:gd name="connsiteX37" fmla="*/ 22593 w 38417"/>
                <a:gd name="connsiteY37" fmla="*/ 5249 h 14662"/>
                <a:gd name="connsiteX38" fmla="*/ 22593 w 38417"/>
                <a:gd name="connsiteY38" fmla="*/ 5249 h 14662"/>
                <a:gd name="connsiteX39" fmla="*/ 22593 w 38417"/>
                <a:gd name="connsiteY39" fmla="*/ 5249 h 14662"/>
                <a:gd name="connsiteX40" fmla="*/ 22695 w 38417"/>
                <a:gd name="connsiteY40" fmla="*/ 5350 h 14662"/>
                <a:gd name="connsiteX41" fmla="*/ 22695 w 38417"/>
                <a:gd name="connsiteY41" fmla="*/ 5350 h 14662"/>
                <a:gd name="connsiteX42" fmla="*/ 22695 w 38417"/>
                <a:gd name="connsiteY42" fmla="*/ 5350 h 14662"/>
                <a:gd name="connsiteX43" fmla="*/ 23025 w 38417"/>
                <a:gd name="connsiteY43" fmla="*/ 5211 h 14662"/>
                <a:gd name="connsiteX44" fmla="*/ 23025 w 38417"/>
                <a:gd name="connsiteY44" fmla="*/ 5211 h 14662"/>
                <a:gd name="connsiteX45" fmla="*/ 23025 w 38417"/>
                <a:gd name="connsiteY45" fmla="*/ 5211 h 14662"/>
                <a:gd name="connsiteX46" fmla="*/ 24854 w 38417"/>
                <a:gd name="connsiteY46" fmla="*/ 5096 h 14662"/>
                <a:gd name="connsiteX47" fmla="*/ 24854 w 38417"/>
                <a:gd name="connsiteY47" fmla="*/ 5096 h 14662"/>
                <a:gd name="connsiteX48" fmla="*/ 24854 w 38417"/>
                <a:gd name="connsiteY48" fmla="*/ 5096 h 14662"/>
                <a:gd name="connsiteX49" fmla="*/ 25336 w 38417"/>
                <a:gd name="connsiteY49" fmla="*/ 5211 h 14662"/>
                <a:gd name="connsiteX50" fmla="*/ 25336 w 38417"/>
                <a:gd name="connsiteY50" fmla="*/ 5211 h 14662"/>
                <a:gd name="connsiteX51" fmla="*/ 25336 w 38417"/>
                <a:gd name="connsiteY51" fmla="*/ 5211 h 14662"/>
                <a:gd name="connsiteX52" fmla="*/ 25692 w 38417"/>
                <a:gd name="connsiteY52" fmla="*/ 5160 h 14662"/>
                <a:gd name="connsiteX53" fmla="*/ 25692 w 38417"/>
                <a:gd name="connsiteY53" fmla="*/ 5160 h 14662"/>
                <a:gd name="connsiteX54" fmla="*/ 25692 w 38417"/>
                <a:gd name="connsiteY54" fmla="*/ 5160 h 14662"/>
                <a:gd name="connsiteX55" fmla="*/ 27826 w 38417"/>
                <a:gd name="connsiteY55" fmla="*/ 5376 h 14662"/>
                <a:gd name="connsiteX56" fmla="*/ 27826 w 38417"/>
                <a:gd name="connsiteY56" fmla="*/ 5376 h 14662"/>
                <a:gd name="connsiteX57" fmla="*/ 29934 w 38417"/>
                <a:gd name="connsiteY57" fmla="*/ 6278 h 14662"/>
                <a:gd name="connsiteX58" fmla="*/ 29934 w 38417"/>
                <a:gd name="connsiteY58" fmla="*/ 6278 h 14662"/>
                <a:gd name="connsiteX59" fmla="*/ 29934 w 38417"/>
                <a:gd name="connsiteY59" fmla="*/ 6354 h 14662"/>
                <a:gd name="connsiteX60" fmla="*/ 29934 w 38417"/>
                <a:gd name="connsiteY60" fmla="*/ 6354 h 14662"/>
                <a:gd name="connsiteX61" fmla="*/ 29959 w 38417"/>
                <a:gd name="connsiteY61" fmla="*/ 6595 h 14662"/>
                <a:gd name="connsiteX62" fmla="*/ 29959 w 38417"/>
                <a:gd name="connsiteY62" fmla="*/ 6595 h 14662"/>
                <a:gd name="connsiteX63" fmla="*/ 29959 w 38417"/>
                <a:gd name="connsiteY63" fmla="*/ 6595 h 14662"/>
                <a:gd name="connsiteX64" fmla="*/ 29959 w 38417"/>
                <a:gd name="connsiteY64" fmla="*/ 6595 h 14662"/>
                <a:gd name="connsiteX65" fmla="*/ 29959 w 38417"/>
                <a:gd name="connsiteY65" fmla="*/ 6595 h 14662"/>
                <a:gd name="connsiteX66" fmla="*/ 29819 w 38417"/>
                <a:gd name="connsiteY66" fmla="*/ 7916 h 14662"/>
                <a:gd name="connsiteX67" fmla="*/ 29819 w 38417"/>
                <a:gd name="connsiteY67" fmla="*/ 7916 h 14662"/>
                <a:gd name="connsiteX68" fmla="*/ 29819 w 38417"/>
                <a:gd name="connsiteY68" fmla="*/ 7916 h 14662"/>
                <a:gd name="connsiteX69" fmla="*/ 31394 w 38417"/>
                <a:gd name="connsiteY69" fmla="*/ 7928 h 14662"/>
                <a:gd name="connsiteX70" fmla="*/ 31394 w 38417"/>
                <a:gd name="connsiteY70" fmla="*/ 7928 h 14662"/>
                <a:gd name="connsiteX71" fmla="*/ 31394 w 38417"/>
                <a:gd name="connsiteY71" fmla="*/ 7928 h 14662"/>
                <a:gd name="connsiteX72" fmla="*/ 32474 w 38417"/>
                <a:gd name="connsiteY72" fmla="*/ 7890 h 14662"/>
                <a:gd name="connsiteX73" fmla="*/ 32474 w 38417"/>
                <a:gd name="connsiteY73" fmla="*/ 7890 h 14662"/>
                <a:gd name="connsiteX74" fmla="*/ 32474 w 38417"/>
                <a:gd name="connsiteY74" fmla="*/ 7890 h 14662"/>
                <a:gd name="connsiteX75" fmla="*/ 35712 w 38417"/>
                <a:gd name="connsiteY75" fmla="*/ 8843 h 14662"/>
                <a:gd name="connsiteX76" fmla="*/ 35712 w 38417"/>
                <a:gd name="connsiteY76" fmla="*/ 8843 h 14662"/>
                <a:gd name="connsiteX77" fmla="*/ 35712 w 38417"/>
                <a:gd name="connsiteY77" fmla="*/ 8843 h 14662"/>
                <a:gd name="connsiteX78" fmla="*/ 36436 w 38417"/>
                <a:gd name="connsiteY78" fmla="*/ 8932 h 14662"/>
                <a:gd name="connsiteX79" fmla="*/ 36436 w 38417"/>
                <a:gd name="connsiteY79" fmla="*/ 8932 h 14662"/>
                <a:gd name="connsiteX80" fmla="*/ 36436 w 38417"/>
                <a:gd name="connsiteY80" fmla="*/ 8932 h 14662"/>
                <a:gd name="connsiteX81" fmla="*/ 37871 w 38417"/>
                <a:gd name="connsiteY81" fmla="*/ 9973 h 14662"/>
                <a:gd name="connsiteX82" fmla="*/ 37871 w 38417"/>
                <a:gd name="connsiteY82" fmla="*/ 9973 h 14662"/>
                <a:gd name="connsiteX83" fmla="*/ 37871 w 38417"/>
                <a:gd name="connsiteY83" fmla="*/ 9973 h 14662"/>
                <a:gd name="connsiteX84" fmla="*/ 38188 w 38417"/>
                <a:gd name="connsiteY84" fmla="*/ 10849 h 14662"/>
                <a:gd name="connsiteX85" fmla="*/ 38188 w 38417"/>
                <a:gd name="connsiteY85" fmla="*/ 10849 h 14662"/>
                <a:gd name="connsiteX86" fmla="*/ 38188 w 38417"/>
                <a:gd name="connsiteY86" fmla="*/ 10849 h 14662"/>
                <a:gd name="connsiteX87" fmla="*/ 38379 w 38417"/>
                <a:gd name="connsiteY87" fmla="*/ 12157 h 14662"/>
                <a:gd name="connsiteX88" fmla="*/ 38379 w 38417"/>
                <a:gd name="connsiteY88" fmla="*/ 12157 h 14662"/>
                <a:gd name="connsiteX89" fmla="*/ 38379 w 38417"/>
                <a:gd name="connsiteY89" fmla="*/ 12157 h 14662"/>
                <a:gd name="connsiteX90" fmla="*/ 37503 w 38417"/>
                <a:gd name="connsiteY90" fmla="*/ 12818 h 14662"/>
                <a:gd name="connsiteX91" fmla="*/ 37503 w 38417"/>
                <a:gd name="connsiteY91" fmla="*/ 12818 h 14662"/>
                <a:gd name="connsiteX92" fmla="*/ 37503 w 38417"/>
                <a:gd name="connsiteY92" fmla="*/ 12818 h 14662"/>
                <a:gd name="connsiteX93" fmla="*/ 36195 w 38417"/>
                <a:gd name="connsiteY93" fmla="*/ 13465 h 14662"/>
                <a:gd name="connsiteX94" fmla="*/ 36195 w 38417"/>
                <a:gd name="connsiteY94" fmla="*/ 13465 h 14662"/>
                <a:gd name="connsiteX95" fmla="*/ 36195 w 38417"/>
                <a:gd name="connsiteY95" fmla="*/ 13465 h 14662"/>
                <a:gd name="connsiteX96" fmla="*/ 34213 w 38417"/>
                <a:gd name="connsiteY96" fmla="*/ 14266 h 14662"/>
                <a:gd name="connsiteX97" fmla="*/ 34213 w 38417"/>
                <a:gd name="connsiteY97" fmla="*/ 14266 h 14662"/>
                <a:gd name="connsiteX98" fmla="*/ 34213 w 38417"/>
                <a:gd name="connsiteY98" fmla="*/ 14266 h 14662"/>
                <a:gd name="connsiteX99" fmla="*/ 33401 w 38417"/>
                <a:gd name="connsiteY99" fmla="*/ 14405 h 14662"/>
                <a:gd name="connsiteX100" fmla="*/ 33401 w 38417"/>
                <a:gd name="connsiteY100" fmla="*/ 14405 h 14662"/>
                <a:gd name="connsiteX101" fmla="*/ 33401 w 38417"/>
                <a:gd name="connsiteY101" fmla="*/ 14405 h 14662"/>
                <a:gd name="connsiteX102" fmla="*/ 30429 w 38417"/>
                <a:gd name="connsiteY102" fmla="*/ 14189 h 14662"/>
                <a:gd name="connsiteX103" fmla="*/ 30429 w 38417"/>
                <a:gd name="connsiteY103" fmla="*/ 14189 h 14662"/>
                <a:gd name="connsiteX104" fmla="*/ 30429 w 38417"/>
                <a:gd name="connsiteY104" fmla="*/ 14189 h 14662"/>
                <a:gd name="connsiteX105" fmla="*/ 28943 w 38417"/>
                <a:gd name="connsiteY105" fmla="*/ 13364 h 14662"/>
                <a:gd name="connsiteX106" fmla="*/ 28943 w 38417"/>
                <a:gd name="connsiteY106" fmla="*/ 13364 h 14662"/>
                <a:gd name="connsiteX107" fmla="*/ 28943 w 38417"/>
                <a:gd name="connsiteY107" fmla="*/ 13364 h 14662"/>
                <a:gd name="connsiteX108" fmla="*/ 25502 w 38417"/>
                <a:gd name="connsiteY108" fmla="*/ 11954 h 14662"/>
                <a:gd name="connsiteX109" fmla="*/ 25502 w 38417"/>
                <a:gd name="connsiteY109" fmla="*/ 11954 h 14662"/>
                <a:gd name="connsiteX110" fmla="*/ 25502 w 38417"/>
                <a:gd name="connsiteY110" fmla="*/ 11954 h 14662"/>
                <a:gd name="connsiteX111" fmla="*/ 22923 w 38417"/>
                <a:gd name="connsiteY111" fmla="*/ 11014 h 14662"/>
                <a:gd name="connsiteX112" fmla="*/ 22923 w 38417"/>
                <a:gd name="connsiteY112" fmla="*/ 11014 h 14662"/>
                <a:gd name="connsiteX113" fmla="*/ 22923 w 38417"/>
                <a:gd name="connsiteY113" fmla="*/ 11014 h 14662"/>
                <a:gd name="connsiteX114" fmla="*/ 21387 w 38417"/>
                <a:gd name="connsiteY114" fmla="*/ 10519 h 14662"/>
                <a:gd name="connsiteX115" fmla="*/ 21387 w 38417"/>
                <a:gd name="connsiteY115" fmla="*/ 10519 h 14662"/>
                <a:gd name="connsiteX116" fmla="*/ 21387 w 38417"/>
                <a:gd name="connsiteY116" fmla="*/ 10519 h 14662"/>
                <a:gd name="connsiteX117" fmla="*/ 18847 w 38417"/>
                <a:gd name="connsiteY117" fmla="*/ 10633 h 14662"/>
                <a:gd name="connsiteX118" fmla="*/ 18847 w 38417"/>
                <a:gd name="connsiteY118" fmla="*/ 10633 h 14662"/>
                <a:gd name="connsiteX119" fmla="*/ 18847 w 38417"/>
                <a:gd name="connsiteY119" fmla="*/ 10633 h 14662"/>
                <a:gd name="connsiteX120" fmla="*/ 17259 w 38417"/>
                <a:gd name="connsiteY120" fmla="*/ 10570 h 14662"/>
                <a:gd name="connsiteX121" fmla="*/ 17259 w 38417"/>
                <a:gd name="connsiteY121" fmla="*/ 10570 h 14662"/>
                <a:gd name="connsiteX122" fmla="*/ 17259 w 38417"/>
                <a:gd name="connsiteY122" fmla="*/ 10570 h 14662"/>
                <a:gd name="connsiteX123" fmla="*/ 16028 w 38417"/>
                <a:gd name="connsiteY123" fmla="*/ 10761 h 14662"/>
                <a:gd name="connsiteX124" fmla="*/ 16028 w 38417"/>
                <a:gd name="connsiteY124" fmla="*/ 10761 h 14662"/>
                <a:gd name="connsiteX125" fmla="*/ 16028 w 38417"/>
                <a:gd name="connsiteY125" fmla="*/ 10761 h 14662"/>
                <a:gd name="connsiteX126" fmla="*/ 14453 w 38417"/>
                <a:gd name="connsiteY126" fmla="*/ 10633 h 14662"/>
                <a:gd name="connsiteX127" fmla="*/ 14453 w 38417"/>
                <a:gd name="connsiteY127" fmla="*/ 10633 h 14662"/>
                <a:gd name="connsiteX128" fmla="*/ 14453 w 38417"/>
                <a:gd name="connsiteY128" fmla="*/ 10633 h 14662"/>
                <a:gd name="connsiteX129" fmla="*/ 12205 w 38417"/>
                <a:gd name="connsiteY129" fmla="*/ 10583 h 14662"/>
                <a:gd name="connsiteX130" fmla="*/ 12205 w 38417"/>
                <a:gd name="connsiteY130" fmla="*/ 10583 h 14662"/>
                <a:gd name="connsiteX131" fmla="*/ 12205 w 38417"/>
                <a:gd name="connsiteY131" fmla="*/ 10583 h 14662"/>
                <a:gd name="connsiteX132" fmla="*/ 9779 w 38417"/>
                <a:gd name="connsiteY132" fmla="*/ 9541 h 14662"/>
                <a:gd name="connsiteX133" fmla="*/ 9779 w 38417"/>
                <a:gd name="connsiteY133" fmla="*/ 9541 h 14662"/>
                <a:gd name="connsiteX134" fmla="*/ 9779 w 38417"/>
                <a:gd name="connsiteY134" fmla="*/ 9541 h 14662"/>
                <a:gd name="connsiteX135" fmla="*/ 9690 w 38417"/>
                <a:gd name="connsiteY135" fmla="*/ 8525 h 14662"/>
                <a:gd name="connsiteX136" fmla="*/ 9690 w 38417"/>
                <a:gd name="connsiteY136" fmla="*/ 8525 h 14662"/>
                <a:gd name="connsiteX137" fmla="*/ 9690 w 38417"/>
                <a:gd name="connsiteY137" fmla="*/ 8525 h 14662"/>
                <a:gd name="connsiteX138" fmla="*/ 11405 w 38417"/>
                <a:gd name="connsiteY138" fmla="*/ 7865 h 14662"/>
                <a:gd name="connsiteX139" fmla="*/ 11405 w 38417"/>
                <a:gd name="connsiteY139" fmla="*/ 7865 h 14662"/>
                <a:gd name="connsiteX140" fmla="*/ 11405 w 38417"/>
                <a:gd name="connsiteY140" fmla="*/ 7865 h 14662"/>
                <a:gd name="connsiteX141" fmla="*/ 11964 w 38417"/>
                <a:gd name="connsiteY141" fmla="*/ 7890 h 14662"/>
                <a:gd name="connsiteX142" fmla="*/ 11964 w 38417"/>
                <a:gd name="connsiteY142" fmla="*/ 7890 h 14662"/>
                <a:gd name="connsiteX143" fmla="*/ 11964 w 38417"/>
                <a:gd name="connsiteY143" fmla="*/ 7890 h 14662"/>
                <a:gd name="connsiteX144" fmla="*/ 16040 w 38417"/>
                <a:gd name="connsiteY144" fmla="*/ 7967 h 14662"/>
                <a:gd name="connsiteX145" fmla="*/ 16040 w 38417"/>
                <a:gd name="connsiteY145" fmla="*/ 7967 h 14662"/>
                <a:gd name="connsiteX146" fmla="*/ 16040 w 38417"/>
                <a:gd name="connsiteY146" fmla="*/ 7967 h 14662"/>
                <a:gd name="connsiteX147" fmla="*/ 15380 w 38417"/>
                <a:gd name="connsiteY147" fmla="*/ 7662 h 14662"/>
                <a:gd name="connsiteX148" fmla="*/ 15380 w 38417"/>
                <a:gd name="connsiteY148" fmla="*/ 7662 h 14662"/>
                <a:gd name="connsiteX149" fmla="*/ 15380 w 38417"/>
                <a:gd name="connsiteY149" fmla="*/ 7662 h 14662"/>
                <a:gd name="connsiteX150" fmla="*/ 13183 w 38417"/>
                <a:gd name="connsiteY150" fmla="*/ 6989 h 14662"/>
                <a:gd name="connsiteX151" fmla="*/ 13183 w 38417"/>
                <a:gd name="connsiteY151" fmla="*/ 6989 h 14662"/>
                <a:gd name="connsiteX152" fmla="*/ 13183 w 38417"/>
                <a:gd name="connsiteY152" fmla="*/ 6989 h 14662"/>
                <a:gd name="connsiteX153" fmla="*/ 11151 w 38417"/>
                <a:gd name="connsiteY153" fmla="*/ 6697 h 14662"/>
                <a:gd name="connsiteX154" fmla="*/ 11151 w 38417"/>
                <a:gd name="connsiteY154" fmla="*/ 6697 h 14662"/>
                <a:gd name="connsiteX155" fmla="*/ 11151 w 38417"/>
                <a:gd name="connsiteY155" fmla="*/ 6697 h 14662"/>
                <a:gd name="connsiteX156" fmla="*/ 10249 w 38417"/>
                <a:gd name="connsiteY156" fmla="*/ 6455 h 14662"/>
                <a:gd name="connsiteX157" fmla="*/ 10249 w 38417"/>
                <a:gd name="connsiteY157" fmla="*/ 6455 h 14662"/>
                <a:gd name="connsiteX158" fmla="*/ 10249 w 38417"/>
                <a:gd name="connsiteY158" fmla="*/ 6455 h 14662"/>
                <a:gd name="connsiteX159" fmla="*/ 8255 w 38417"/>
                <a:gd name="connsiteY159" fmla="*/ 5947 h 14662"/>
                <a:gd name="connsiteX160" fmla="*/ 8255 w 38417"/>
                <a:gd name="connsiteY160" fmla="*/ 5947 h 14662"/>
                <a:gd name="connsiteX161" fmla="*/ 8255 w 38417"/>
                <a:gd name="connsiteY161" fmla="*/ 5947 h 14662"/>
                <a:gd name="connsiteX162" fmla="*/ 6147 w 38417"/>
                <a:gd name="connsiteY162" fmla="*/ 5820 h 14662"/>
                <a:gd name="connsiteX163" fmla="*/ 6147 w 38417"/>
                <a:gd name="connsiteY163" fmla="*/ 5820 h 14662"/>
                <a:gd name="connsiteX164" fmla="*/ 6147 w 38417"/>
                <a:gd name="connsiteY164" fmla="*/ 5820 h 14662"/>
                <a:gd name="connsiteX165" fmla="*/ 1651 w 38417"/>
                <a:gd name="connsiteY165" fmla="*/ 4500 h 14662"/>
                <a:gd name="connsiteX166" fmla="*/ 1651 w 38417"/>
                <a:gd name="connsiteY166" fmla="*/ 4500 h 14662"/>
                <a:gd name="connsiteX167" fmla="*/ 1525 w 38417"/>
                <a:gd name="connsiteY167" fmla="*/ 4462 h 14662"/>
                <a:gd name="connsiteX168" fmla="*/ 1525 w 38417"/>
                <a:gd name="connsiteY168" fmla="*/ 4462 h 14662"/>
                <a:gd name="connsiteX169" fmla="*/ 51 w 38417"/>
                <a:gd name="connsiteY169" fmla="*/ 2722 h 14662"/>
                <a:gd name="connsiteX170" fmla="*/ 51 w 38417"/>
                <a:gd name="connsiteY170" fmla="*/ 2722 h 14662"/>
                <a:gd name="connsiteX171" fmla="*/ 686 w 38417"/>
                <a:gd name="connsiteY171" fmla="*/ 2087 h 14662"/>
                <a:gd name="connsiteX172" fmla="*/ 686 w 38417"/>
                <a:gd name="connsiteY172" fmla="*/ 2087 h 14662"/>
                <a:gd name="connsiteX173" fmla="*/ 686 w 38417"/>
                <a:gd name="connsiteY173" fmla="*/ 2087 h 14662"/>
                <a:gd name="connsiteX174" fmla="*/ 3315 w 38417"/>
                <a:gd name="connsiteY174" fmla="*/ 372 h 146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</a:cxnLst>
              <a:rect l="l" t="t" r="r" b="b"/>
              <a:pathLst>
                <a:path w="38417" h="14662">
                  <a:moveTo>
                    <a:pt x="3315" y="372"/>
                  </a:moveTo>
                  <a:cubicBezTo>
                    <a:pt x="3595" y="309"/>
                    <a:pt x="3849" y="283"/>
                    <a:pt x="4115" y="283"/>
                  </a:cubicBezTo>
                  <a:lnTo>
                    <a:pt x="4115" y="283"/>
                  </a:lnTo>
                  <a:lnTo>
                    <a:pt x="4115" y="283"/>
                  </a:lnTo>
                  <a:cubicBezTo>
                    <a:pt x="4420" y="283"/>
                    <a:pt x="4661" y="309"/>
                    <a:pt x="4928" y="360"/>
                  </a:cubicBezTo>
                  <a:lnTo>
                    <a:pt x="4928" y="360"/>
                  </a:lnTo>
                  <a:lnTo>
                    <a:pt x="4928" y="360"/>
                  </a:lnTo>
                  <a:cubicBezTo>
                    <a:pt x="5309" y="423"/>
                    <a:pt x="5703" y="486"/>
                    <a:pt x="6338" y="372"/>
                  </a:cubicBezTo>
                  <a:lnTo>
                    <a:pt x="6338" y="372"/>
                  </a:lnTo>
                  <a:lnTo>
                    <a:pt x="6338" y="372"/>
                  </a:lnTo>
                  <a:cubicBezTo>
                    <a:pt x="6668" y="309"/>
                    <a:pt x="6922" y="220"/>
                    <a:pt x="7163" y="144"/>
                  </a:cubicBezTo>
                  <a:lnTo>
                    <a:pt x="7163" y="144"/>
                  </a:lnTo>
                  <a:lnTo>
                    <a:pt x="7163" y="144"/>
                  </a:lnTo>
                  <a:cubicBezTo>
                    <a:pt x="7544" y="42"/>
                    <a:pt x="7900" y="-60"/>
                    <a:pt x="8382" y="-60"/>
                  </a:cubicBezTo>
                  <a:lnTo>
                    <a:pt x="8382" y="-60"/>
                  </a:lnTo>
                  <a:lnTo>
                    <a:pt x="8382" y="-60"/>
                  </a:lnTo>
                  <a:cubicBezTo>
                    <a:pt x="8928" y="-60"/>
                    <a:pt x="9563" y="67"/>
                    <a:pt x="10427" y="398"/>
                  </a:cubicBezTo>
                  <a:lnTo>
                    <a:pt x="10427" y="398"/>
                  </a:lnTo>
                  <a:lnTo>
                    <a:pt x="10427" y="398"/>
                  </a:lnTo>
                  <a:cubicBezTo>
                    <a:pt x="11456" y="753"/>
                    <a:pt x="12243" y="791"/>
                    <a:pt x="13005" y="842"/>
                  </a:cubicBezTo>
                  <a:lnTo>
                    <a:pt x="13005" y="842"/>
                  </a:lnTo>
                  <a:lnTo>
                    <a:pt x="13005" y="842"/>
                  </a:lnTo>
                  <a:cubicBezTo>
                    <a:pt x="13792" y="880"/>
                    <a:pt x="14542" y="918"/>
                    <a:pt x="15354" y="1337"/>
                  </a:cubicBezTo>
                  <a:lnTo>
                    <a:pt x="15354" y="1337"/>
                  </a:lnTo>
                  <a:lnTo>
                    <a:pt x="15354" y="1337"/>
                  </a:lnTo>
                  <a:cubicBezTo>
                    <a:pt x="15735" y="1553"/>
                    <a:pt x="15850" y="1553"/>
                    <a:pt x="16231" y="1363"/>
                  </a:cubicBezTo>
                  <a:lnTo>
                    <a:pt x="16231" y="1363"/>
                  </a:lnTo>
                  <a:lnTo>
                    <a:pt x="16231" y="1363"/>
                  </a:lnTo>
                  <a:cubicBezTo>
                    <a:pt x="16675" y="1147"/>
                    <a:pt x="17488" y="918"/>
                    <a:pt x="18644" y="1312"/>
                  </a:cubicBezTo>
                  <a:lnTo>
                    <a:pt x="18644" y="1312"/>
                  </a:lnTo>
                  <a:lnTo>
                    <a:pt x="18644" y="1312"/>
                  </a:lnTo>
                  <a:cubicBezTo>
                    <a:pt x="22225" y="2595"/>
                    <a:pt x="22708" y="3395"/>
                    <a:pt x="22708" y="3991"/>
                  </a:cubicBezTo>
                  <a:lnTo>
                    <a:pt x="22708" y="3991"/>
                  </a:lnTo>
                  <a:lnTo>
                    <a:pt x="22708" y="3991"/>
                  </a:lnTo>
                  <a:cubicBezTo>
                    <a:pt x="22708" y="4563"/>
                    <a:pt x="22631" y="4906"/>
                    <a:pt x="22504" y="5134"/>
                  </a:cubicBezTo>
                  <a:lnTo>
                    <a:pt x="22504" y="5134"/>
                  </a:lnTo>
                  <a:lnTo>
                    <a:pt x="22504" y="5134"/>
                  </a:lnTo>
                  <a:cubicBezTo>
                    <a:pt x="22530" y="5185"/>
                    <a:pt x="22555" y="5211"/>
                    <a:pt x="22593" y="5249"/>
                  </a:cubicBezTo>
                  <a:lnTo>
                    <a:pt x="22593" y="5249"/>
                  </a:lnTo>
                  <a:lnTo>
                    <a:pt x="22593" y="5249"/>
                  </a:lnTo>
                  <a:cubicBezTo>
                    <a:pt x="22657" y="5325"/>
                    <a:pt x="22695" y="5338"/>
                    <a:pt x="22695" y="5350"/>
                  </a:cubicBezTo>
                  <a:lnTo>
                    <a:pt x="22695" y="5350"/>
                  </a:lnTo>
                  <a:lnTo>
                    <a:pt x="22695" y="5350"/>
                  </a:lnTo>
                  <a:cubicBezTo>
                    <a:pt x="22746" y="5338"/>
                    <a:pt x="22911" y="5274"/>
                    <a:pt x="23025" y="5211"/>
                  </a:cubicBezTo>
                  <a:lnTo>
                    <a:pt x="23025" y="5211"/>
                  </a:lnTo>
                  <a:lnTo>
                    <a:pt x="23025" y="5211"/>
                  </a:lnTo>
                  <a:cubicBezTo>
                    <a:pt x="23431" y="5033"/>
                    <a:pt x="24155" y="4779"/>
                    <a:pt x="24854" y="5096"/>
                  </a:cubicBezTo>
                  <a:lnTo>
                    <a:pt x="24854" y="5096"/>
                  </a:lnTo>
                  <a:lnTo>
                    <a:pt x="24854" y="5096"/>
                  </a:lnTo>
                  <a:cubicBezTo>
                    <a:pt x="25120" y="5198"/>
                    <a:pt x="25260" y="5211"/>
                    <a:pt x="25336" y="5211"/>
                  </a:cubicBezTo>
                  <a:lnTo>
                    <a:pt x="25336" y="5211"/>
                  </a:lnTo>
                  <a:lnTo>
                    <a:pt x="25336" y="5211"/>
                  </a:lnTo>
                  <a:cubicBezTo>
                    <a:pt x="25451" y="5211"/>
                    <a:pt x="25565" y="5198"/>
                    <a:pt x="25692" y="5160"/>
                  </a:cubicBezTo>
                  <a:lnTo>
                    <a:pt x="25692" y="5160"/>
                  </a:lnTo>
                  <a:lnTo>
                    <a:pt x="25692" y="5160"/>
                  </a:lnTo>
                  <a:cubicBezTo>
                    <a:pt x="26124" y="5046"/>
                    <a:pt x="26860" y="4982"/>
                    <a:pt x="27826" y="5376"/>
                  </a:cubicBezTo>
                  <a:lnTo>
                    <a:pt x="27826" y="5376"/>
                  </a:lnTo>
                  <a:lnTo>
                    <a:pt x="29934" y="6278"/>
                  </a:lnTo>
                  <a:lnTo>
                    <a:pt x="29934" y="6278"/>
                  </a:lnTo>
                  <a:lnTo>
                    <a:pt x="29934" y="6354"/>
                  </a:lnTo>
                  <a:lnTo>
                    <a:pt x="29934" y="6354"/>
                  </a:lnTo>
                  <a:lnTo>
                    <a:pt x="29959" y="6595"/>
                  </a:lnTo>
                  <a:lnTo>
                    <a:pt x="29959" y="6595"/>
                  </a:lnTo>
                  <a:lnTo>
                    <a:pt x="29959" y="6595"/>
                  </a:lnTo>
                  <a:lnTo>
                    <a:pt x="29959" y="6595"/>
                  </a:lnTo>
                  <a:lnTo>
                    <a:pt x="29959" y="6595"/>
                  </a:lnTo>
                  <a:cubicBezTo>
                    <a:pt x="30022" y="7166"/>
                    <a:pt x="29934" y="7586"/>
                    <a:pt x="29819" y="7916"/>
                  </a:cubicBezTo>
                  <a:lnTo>
                    <a:pt x="29819" y="7916"/>
                  </a:lnTo>
                  <a:lnTo>
                    <a:pt x="29819" y="7916"/>
                  </a:lnTo>
                  <a:cubicBezTo>
                    <a:pt x="30403" y="7979"/>
                    <a:pt x="30886" y="7954"/>
                    <a:pt x="31394" y="7928"/>
                  </a:cubicBezTo>
                  <a:lnTo>
                    <a:pt x="31394" y="7928"/>
                  </a:lnTo>
                  <a:lnTo>
                    <a:pt x="31394" y="7928"/>
                  </a:lnTo>
                  <a:cubicBezTo>
                    <a:pt x="31699" y="7916"/>
                    <a:pt x="32054" y="7890"/>
                    <a:pt x="32474" y="7890"/>
                  </a:cubicBezTo>
                  <a:lnTo>
                    <a:pt x="32474" y="7890"/>
                  </a:lnTo>
                  <a:lnTo>
                    <a:pt x="32474" y="7890"/>
                  </a:lnTo>
                  <a:cubicBezTo>
                    <a:pt x="33921" y="7890"/>
                    <a:pt x="34925" y="8360"/>
                    <a:pt x="35712" y="8843"/>
                  </a:cubicBezTo>
                  <a:lnTo>
                    <a:pt x="35712" y="8843"/>
                  </a:lnTo>
                  <a:lnTo>
                    <a:pt x="35712" y="8843"/>
                  </a:lnTo>
                  <a:cubicBezTo>
                    <a:pt x="35915" y="8957"/>
                    <a:pt x="36182" y="8957"/>
                    <a:pt x="36436" y="8932"/>
                  </a:cubicBezTo>
                  <a:lnTo>
                    <a:pt x="36436" y="8932"/>
                  </a:lnTo>
                  <a:lnTo>
                    <a:pt x="36436" y="8932"/>
                  </a:lnTo>
                  <a:cubicBezTo>
                    <a:pt x="37249" y="8855"/>
                    <a:pt x="37731" y="9160"/>
                    <a:pt x="37871" y="9973"/>
                  </a:cubicBezTo>
                  <a:lnTo>
                    <a:pt x="37871" y="9973"/>
                  </a:lnTo>
                  <a:lnTo>
                    <a:pt x="37871" y="9973"/>
                  </a:lnTo>
                  <a:cubicBezTo>
                    <a:pt x="37934" y="10290"/>
                    <a:pt x="38062" y="10583"/>
                    <a:pt x="38188" y="10849"/>
                  </a:cubicBezTo>
                  <a:lnTo>
                    <a:pt x="38188" y="10849"/>
                  </a:lnTo>
                  <a:lnTo>
                    <a:pt x="38188" y="10849"/>
                  </a:lnTo>
                  <a:cubicBezTo>
                    <a:pt x="38379" y="11268"/>
                    <a:pt x="38595" y="11713"/>
                    <a:pt x="38379" y="12157"/>
                  </a:cubicBezTo>
                  <a:lnTo>
                    <a:pt x="38379" y="12157"/>
                  </a:lnTo>
                  <a:lnTo>
                    <a:pt x="38379" y="12157"/>
                  </a:lnTo>
                  <a:cubicBezTo>
                    <a:pt x="38188" y="12615"/>
                    <a:pt x="37668" y="12741"/>
                    <a:pt x="37503" y="12818"/>
                  </a:cubicBezTo>
                  <a:lnTo>
                    <a:pt x="37503" y="12818"/>
                  </a:lnTo>
                  <a:lnTo>
                    <a:pt x="37503" y="12818"/>
                  </a:lnTo>
                  <a:cubicBezTo>
                    <a:pt x="37046" y="12945"/>
                    <a:pt x="36626" y="13212"/>
                    <a:pt x="36195" y="13465"/>
                  </a:cubicBezTo>
                  <a:lnTo>
                    <a:pt x="36195" y="13465"/>
                  </a:lnTo>
                  <a:lnTo>
                    <a:pt x="36195" y="13465"/>
                  </a:lnTo>
                  <a:cubicBezTo>
                    <a:pt x="35598" y="13834"/>
                    <a:pt x="34950" y="14266"/>
                    <a:pt x="34213" y="14266"/>
                  </a:cubicBezTo>
                  <a:lnTo>
                    <a:pt x="34213" y="14266"/>
                  </a:lnTo>
                  <a:lnTo>
                    <a:pt x="34213" y="14266"/>
                  </a:lnTo>
                  <a:cubicBezTo>
                    <a:pt x="33947" y="14266"/>
                    <a:pt x="33693" y="14317"/>
                    <a:pt x="33401" y="14405"/>
                  </a:cubicBezTo>
                  <a:lnTo>
                    <a:pt x="33401" y="14405"/>
                  </a:lnTo>
                  <a:lnTo>
                    <a:pt x="33401" y="14405"/>
                  </a:lnTo>
                  <a:cubicBezTo>
                    <a:pt x="32651" y="14634"/>
                    <a:pt x="31585" y="14773"/>
                    <a:pt x="30429" y="14189"/>
                  </a:cubicBezTo>
                  <a:lnTo>
                    <a:pt x="30429" y="14189"/>
                  </a:lnTo>
                  <a:lnTo>
                    <a:pt x="30429" y="14189"/>
                  </a:lnTo>
                  <a:cubicBezTo>
                    <a:pt x="29908" y="13923"/>
                    <a:pt x="29413" y="13643"/>
                    <a:pt x="28943" y="13364"/>
                  </a:cubicBezTo>
                  <a:lnTo>
                    <a:pt x="28943" y="13364"/>
                  </a:lnTo>
                  <a:lnTo>
                    <a:pt x="28943" y="13364"/>
                  </a:lnTo>
                  <a:cubicBezTo>
                    <a:pt x="27826" y="12691"/>
                    <a:pt x="26759" y="12081"/>
                    <a:pt x="25502" y="11954"/>
                  </a:cubicBezTo>
                  <a:lnTo>
                    <a:pt x="25502" y="11954"/>
                  </a:lnTo>
                  <a:lnTo>
                    <a:pt x="25502" y="11954"/>
                  </a:lnTo>
                  <a:cubicBezTo>
                    <a:pt x="24486" y="11853"/>
                    <a:pt x="23622" y="11395"/>
                    <a:pt x="22923" y="11014"/>
                  </a:cubicBezTo>
                  <a:lnTo>
                    <a:pt x="22923" y="11014"/>
                  </a:lnTo>
                  <a:lnTo>
                    <a:pt x="22923" y="11014"/>
                  </a:lnTo>
                  <a:cubicBezTo>
                    <a:pt x="22288" y="10659"/>
                    <a:pt x="21717" y="10341"/>
                    <a:pt x="21387" y="10519"/>
                  </a:cubicBezTo>
                  <a:lnTo>
                    <a:pt x="21387" y="10519"/>
                  </a:lnTo>
                  <a:lnTo>
                    <a:pt x="21387" y="10519"/>
                  </a:lnTo>
                  <a:cubicBezTo>
                    <a:pt x="20765" y="10913"/>
                    <a:pt x="19774" y="10811"/>
                    <a:pt x="18847" y="10633"/>
                  </a:cubicBezTo>
                  <a:lnTo>
                    <a:pt x="18847" y="10633"/>
                  </a:lnTo>
                  <a:lnTo>
                    <a:pt x="18847" y="10633"/>
                  </a:lnTo>
                  <a:cubicBezTo>
                    <a:pt x="18199" y="10519"/>
                    <a:pt x="17564" y="10430"/>
                    <a:pt x="17259" y="10570"/>
                  </a:cubicBezTo>
                  <a:lnTo>
                    <a:pt x="17259" y="10570"/>
                  </a:lnTo>
                  <a:lnTo>
                    <a:pt x="17259" y="10570"/>
                  </a:lnTo>
                  <a:cubicBezTo>
                    <a:pt x="16942" y="10710"/>
                    <a:pt x="16561" y="10761"/>
                    <a:pt x="16028" y="10761"/>
                  </a:cubicBezTo>
                  <a:lnTo>
                    <a:pt x="16028" y="10761"/>
                  </a:lnTo>
                  <a:lnTo>
                    <a:pt x="16028" y="10761"/>
                  </a:lnTo>
                  <a:cubicBezTo>
                    <a:pt x="15545" y="10761"/>
                    <a:pt x="14986" y="10710"/>
                    <a:pt x="14453" y="10633"/>
                  </a:cubicBezTo>
                  <a:lnTo>
                    <a:pt x="14453" y="10633"/>
                  </a:lnTo>
                  <a:lnTo>
                    <a:pt x="14453" y="10633"/>
                  </a:lnTo>
                  <a:cubicBezTo>
                    <a:pt x="13602" y="10570"/>
                    <a:pt x="12713" y="10494"/>
                    <a:pt x="12205" y="10583"/>
                  </a:cubicBezTo>
                  <a:lnTo>
                    <a:pt x="12205" y="10583"/>
                  </a:lnTo>
                  <a:lnTo>
                    <a:pt x="12205" y="10583"/>
                  </a:lnTo>
                  <a:cubicBezTo>
                    <a:pt x="10744" y="10875"/>
                    <a:pt x="10008" y="10049"/>
                    <a:pt x="9779" y="9541"/>
                  </a:cubicBezTo>
                  <a:lnTo>
                    <a:pt x="9779" y="9541"/>
                  </a:lnTo>
                  <a:lnTo>
                    <a:pt x="9779" y="9541"/>
                  </a:lnTo>
                  <a:cubicBezTo>
                    <a:pt x="9614" y="9300"/>
                    <a:pt x="9500" y="8907"/>
                    <a:pt x="9690" y="8525"/>
                  </a:cubicBezTo>
                  <a:lnTo>
                    <a:pt x="9690" y="8525"/>
                  </a:lnTo>
                  <a:lnTo>
                    <a:pt x="9690" y="8525"/>
                  </a:lnTo>
                  <a:cubicBezTo>
                    <a:pt x="10008" y="7865"/>
                    <a:pt x="11049" y="7865"/>
                    <a:pt x="11405" y="7865"/>
                  </a:cubicBezTo>
                  <a:lnTo>
                    <a:pt x="11405" y="7865"/>
                  </a:lnTo>
                  <a:lnTo>
                    <a:pt x="11405" y="7865"/>
                  </a:lnTo>
                  <a:cubicBezTo>
                    <a:pt x="11570" y="7865"/>
                    <a:pt x="11748" y="7865"/>
                    <a:pt x="11964" y="7890"/>
                  </a:cubicBezTo>
                  <a:lnTo>
                    <a:pt x="11964" y="7890"/>
                  </a:lnTo>
                  <a:lnTo>
                    <a:pt x="11964" y="7890"/>
                  </a:lnTo>
                  <a:cubicBezTo>
                    <a:pt x="13526" y="7979"/>
                    <a:pt x="15088" y="7954"/>
                    <a:pt x="16040" y="7967"/>
                  </a:cubicBezTo>
                  <a:lnTo>
                    <a:pt x="16040" y="7967"/>
                  </a:lnTo>
                  <a:lnTo>
                    <a:pt x="16040" y="7967"/>
                  </a:lnTo>
                  <a:cubicBezTo>
                    <a:pt x="15608" y="7852"/>
                    <a:pt x="15469" y="7763"/>
                    <a:pt x="15380" y="7662"/>
                  </a:cubicBezTo>
                  <a:lnTo>
                    <a:pt x="15380" y="7662"/>
                  </a:lnTo>
                  <a:lnTo>
                    <a:pt x="15380" y="7662"/>
                  </a:lnTo>
                  <a:cubicBezTo>
                    <a:pt x="14808" y="7090"/>
                    <a:pt x="14122" y="6862"/>
                    <a:pt x="13183" y="6989"/>
                  </a:cubicBezTo>
                  <a:lnTo>
                    <a:pt x="13183" y="6989"/>
                  </a:lnTo>
                  <a:lnTo>
                    <a:pt x="13183" y="6989"/>
                  </a:lnTo>
                  <a:cubicBezTo>
                    <a:pt x="12256" y="7103"/>
                    <a:pt x="11659" y="6862"/>
                    <a:pt x="11151" y="6697"/>
                  </a:cubicBezTo>
                  <a:lnTo>
                    <a:pt x="11151" y="6697"/>
                  </a:lnTo>
                  <a:lnTo>
                    <a:pt x="11151" y="6697"/>
                  </a:lnTo>
                  <a:cubicBezTo>
                    <a:pt x="10821" y="6557"/>
                    <a:pt x="10554" y="6455"/>
                    <a:pt x="10249" y="6455"/>
                  </a:cubicBezTo>
                  <a:lnTo>
                    <a:pt x="10249" y="6455"/>
                  </a:lnTo>
                  <a:lnTo>
                    <a:pt x="10249" y="6455"/>
                  </a:lnTo>
                  <a:cubicBezTo>
                    <a:pt x="9474" y="6455"/>
                    <a:pt x="8687" y="6151"/>
                    <a:pt x="8255" y="5947"/>
                  </a:cubicBezTo>
                  <a:lnTo>
                    <a:pt x="8255" y="5947"/>
                  </a:lnTo>
                  <a:lnTo>
                    <a:pt x="8255" y="5947"/>
                  </a:lnTo>
                  <a:cubicBezTo>
                    <a:pt x="7849" y="6100"/>
                    <a:pt x="7163" y="6074"/>
                    <a:pt x="6147" y="5820"/>
                  </a:cubicBezTo>
                  <a:lnTo>
                    <a:pt x="6147" y="5820"/>
                  </a:lnTo>
                  <a:lnTo>
                    <a:pt x="6147" y="5820"/>
                  </a:lnTo>
                  <a:cubicBezTo>
                    <a:pt x="4191" y="5376"/>
                    <a:pt x="1766" y="4537"/>
                    <a:pt x="1651" y="4500"/>
                  </a:cubicBezTo>
                  <a:lnTo>
                    <a:pt x="1651" y="4500"/>
                  </a:lnTo>
                  <a:lnTo>
                    <a:pt x="1525" y="4462"/>
                  </a:lnTo>
                  <a:lnTo>
                    <a:pt x="1525" y="4462"/>
                  </a:lnTo>
                  <a:lnTo>
                    <a:pt x="51" y="2722"/>
                  </a:lnTo>
                  <a:lnTo>
                    <a:pt x="51" y="2722"/>
                  </a:lnTo>
                  <a:lnTo>
                    <a:pt x="686" y="2087"/>
                  </a:lnTo>
                  <a:lnTo>
                    <a:pt x="686" y="2087"/>
                  </a:lnTo>
                  <a:lnTo>
                    <a:pt x="686" y="2087"/>
                  </a:lnTo>
                  <a:cubicBezTo>
                    <a:pt x="1334" y="1401"/>
                    <a:pt x="2083" y="626"/>
                    <a:pt x="3315" y="37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499" name="Freeform: Shape 498">
              <a:extLst>
                <a:ext uri="{FF2B5EF4-FFF2-40B4-BE49-F238E27FC236}">
                  <a16:creationId xmlns:a16="http://schemas.microsoft.com/office/drawing/2014/main" id="{A1A5336F-B34D-5757-7E34-29BC13957CA5}"/>
                </a:ext>
              </a:extLst>
            </p:cNvPr>
            <p:cNvSpPr/>
            <p:nvPr/>
          </p:nvSpPr>
          <p:spPr>
            <a:xfrm flipV="1">
              <a:off x="7071086" y="1470636"/>
              <a:ext cx="410004" cy="222636"/>
            </a:xfrm>
            <a:custGeom>
              <a:avLst/>
              <a:gdLst>
                <a:gd name="connsiteX0" fmla="*/ 273819 w 410004"/>
                <a:gd name="connsiteY0" fmla="*/ 91569 h 222636"/>
                <a:gd name="connsiteX1" fmla="*/ 274352 w 410004"/>
                <a:gd name="connsiteY1" fmla="*/ 91772 h 222636"/>
                <a:gd name="connsiteX2" fmla="*/ 274352 w 410004"/>
                <a:gd name="connsiteY2" fmla="*/ 91772 h 222636"/>
                <a:gd name="connsiteX3" fmla="*/ 274352 w 410004"/>
                <a:gd name="connsiteY3" fmla="*/ 91772 h 222636"/>
                <a:gd name="connsiteX4" fmla="*/ 278390 w 410004"/>
                <a:gd name="connsiteY4" fmla="*/ 93524 h 222636"/>
                <a:gd name="connsiteX5" fmla="*/ 278390 w 410004"/>
                <a:gd name="connsiteY5" fmla="*/ 93524 h 222636"/>
                <a:gd name="connsiteX6" fmla="*/ 278390 w 410004"/>
                <a:gd name="connsiteY6" fmla="*/ 93524 h 222636"/>
                <a:gd name="connsiteX7" fmla="*/ 279533 w 410004"/>
                <a:gd name="connsiteY7" fmla="*/ 94096 h 222636"/>
                <a:gd name="connsiteX8" fmla="*/ 279533 w 410004"/>
                <a:gd name="connsiteY8" fmla="*/ 94096 h 222636"/>
                <a:gd name="connsiteX9" fmla="*/ 279533 w 410004"/>
                <a:gd name="connsiteY9" fmla="*/ 94096 h 222636"/>
                <a:gd name="connsiteX10" fmla="*/ 282962 w 410004"/>
                <a:gd name="connsiteY10" fmla="*/ 95633 h 222636"/>
                <a:gd name="connsiteX11" fmla="*/ 282962 w 410004"/>
                <a:gd name="connsiteY11" fmla="*/ 95633 h 222636"/>
                <a:gd name="connsiteX12" fmla="*/ 282962 w 410004"/>
                <a:gd name="connsiteY12" fmla="*/ 95633 h 222636"/>
                <a:gd name="connsiteX13" fmla="*/ 285350 w 410004"/>
                <a:gd name="connsiteY13" fmla="*/ 96737 h 222636"/>
                <a:gd name="connsiteX14" fmla="*/ 285350 w 410004"/>
                <a:gd name="connsiteY14" fmla="*/ 96737 h 222636"/>
                <a:gd name="connsiteX15" fmla="*/ 285350 w 410004"/>
                <a:gd name="connsiteY15" fmla="*/ 96737 h 222636"/>
                <a:gd name="connsiteX16" fmla="*/ 288283 w 410004"/>
                <a:gd name="connsiteY16" fmla="*/ 98134 h 222636"/>
                <a:gd name="connsiteX17" fmla="*/ 288283 w 410004"/>
                <a:gd name="connsiteY17" fmla="*/ 98134 h 222636"/>
                <a:gd name="connsiteX18" fmla="*/ 288283 w 410004"/>
                <a:gd name="connsiteY18" fmla="*/ 98134 h 222636"/>
                <a:gd name="connsiteX19" fmla="*/ 291839 w 410004"/>
                <a:gd name="connsiteY19" fmla="*/ 99417 h 222636"/>
                <a:gd name="connsiteX20" fmla="*/ 291839 w 410004"/>
                <a:gd name="connsiteY20" fmla="*/ 99417 h 222636"/>
                <a:gd name="connsiteX21" fmla="*/ 291839 w 410004"/>
                <a:gd name="connsiteY21" fmla="*/ 99417 h 222636"/>
                <a:gd name="connsiteX22" fmla="*/ 295484 w 410004"/>
                <a:gd name="connsiteY22" fmla="*/ 100814 h 222636"/>
                <a:gd name="connsiteX23" fmla="*/ 295484 w 410004"/>
                <a:gd name="connsiteY23" fmla="*/ 100814 h 222636"/>
                <a:gd name="connsiteX24" fmla="*/ 295484 w 410004"/>
                <a:gd name="connsiteY24" fmla="*/ 100814 h 222636"/>
                <a:gd name="connsiteX25" fmla="*/ 304729 w 410004"/>
                <a:gd name="connsiteY25" fmla="*/ 104509 h 222636"/>
                <a:gd name="connsiteX26" fmla="*/ 304729 w 410004"/>
                <a:gd name="connsiteY26" fmla="*/ 104509 h 222636"/>
                <a:gd name="connsiteX27" fmla="*/ 304729 w 410004"/>
                <a:gd name="connsiteY27" fmla="*/ 104509 h 222636"/>
                <a:gd name="connsiteX28" fmla="*/ 305733 w 410004"/>
                <a:gd name="connsiteY28" fmla="*/ 104776 h 222636"/>
                <a:gd name="connsiteX29" fmla="*/ 305733 w 410004"/>
                <a:gd name="connsiteY29" fmla="*/ 104776 h 222636"/>
                <a:gd name="connsiteX30" fmla="*/ 305733 w 410004"/>
                <a:gd name="connsiteY30" fmla="*/ 104776 h 222636"/>
                <a:gd name="connsiteX31" fmla="*/ 308920 w 410004"/>
                <a:gd name="connsiteY31" fmla="*/ 106249 h 222636"/>
                <a:gd name="connsiteX32" fmla="*/ 308920 w 410004"/>
                <a:gd name="connsiteY32" fmla="*/ 106249 h 222636"/>
                <a:gd name="connsiteX33" fmla="*/ 308920 w 410004"/>
                <a:gd name="connsiteY33" fmla="*/ 106249 h 222636"/>
                <a:gd name="connsiteX34" fmla="*/ 309162 w 410004"/>
                <a:gd name="connsiteY34" fmla="*/ 107062 h 222636"/>
                <a:gd name="connsiteX35" fmla="*/ 309162 w 410004"/>
                <a:gd name="connsiteY35" fmla="*/ 107062 h 222636"/>
                <a:gd name="connsiteX36" fmla="*/ 308997 w 410004"/>
                <a:gd name="connsiteY36" fmla="*/ 107380 h 222636"/>
                <a:gd name="connsiteX37" fmla="*/ 308997 w 410004"/>
                <a:gd name="connsiteY37" fmla="*/ 107380 h 222636"/>
                <a:gd name="connsiteX38" fmla="*/ 308654 w 410004"/>
                <a:gd name="connsiteY38" fmla="*/ 107380 h 222636"/>
                <a:gd name="connsiteX39" fmla="*/ 308654 w 410004"/>
                <a:gd name="connsiteY39" fmla="*/ 107380 h 222636"/>
                <a:gd name="connsiteX40" fmla="*/ 308654 w 410004"/>
                <a:gd name="connsiteY40" fmla="*/ 107380 h 222636"/>
                <a:gd name="connsiteX41" fmla="*/ 308146 w 410004"/>
                <a:gd name="connsiteY41" fmla="*/ 107240 h 222636"/>
                <a:gd name="connsiteX42" fmla="*/ 308146 w 410004"/>
                <a:gd name="connsiteY42" fmla="*/ 107240 h 222636"/>
                <a:gd name="connsiteX43" fmla="*/ 308146 w 410004"/>
                <a:gd name="connsiteY43" fmla="*/ 107240 h 222636"/>
                <a:gd name="connsiteX44" fmla="*/ 305796 w 410004"/>
                <a:gd name="connsiteY44" fmla="*/ 106745 h 222636"/>
                <a:gd name="connsiteX45" fmla="*/ 305796 w 410004"/>
                <a:gd name="connsiteY45" fmla="*/ 106745 h 222636"/>
                <a:gd name="connsiteX46" fmla="*/ 305796 w 410004"/>
                <a:gd name="connsiteY46" fmla="*/ 106745 h 222636"/>
                <a:gd name="connsiteX47" fmla="*/ 303929 w 410004"/>
                <a:gd name="connsiteY47" fmla="*/ 107087 h 222636"/>
                <a:gd name="connsiteX48" fmla="*/ 303929 w 410004"/>
                <a:gd name="connsiteY48" fmla="*/ 107087 h 222636"/>
                <a:gd name="connsiteX49" fmla="*/ 303929 w 410004"/>
                <a:gd name="connsiteY49" fmla="*/ 107087 h 222636"/>
                <a:gd name="connsiteX50" fmla="*/ 295967 w 410004"/>
                <a:gd name="connsiteY50" fmla="*/ 108573 h 222636"/>
                <a:gd name="connsiteX51" fmla="*/ 295967 w 410004"/>
                <a:gd name="connsiteY51" fmla="*/ 108573 h 222636"/>
                <a:gd name="connsiteX52" fmla="*/ 295967 w 410004"/>
                <a:gd name="connsiteY52" fmla="*/ 108573 h 222636"/>
                <a:gd name="connsiteX53" fmla="*/ 294519 w 410004"/>
                <a:gd name="connsiteY53" fmla="*/ 108713 h 222636"/>
                <a:gd name="connsiteX54" fmla="*/ 294519 w 410004"/>
                <a:gd name="connsiteY54" fmla="*/ 108713 h 222636"/>
                <a:gd name="connsiteX55" fmla="*/ 294519 w 410004"/>
                <a:gd name="connsiteY55" fmla="*/ 108713 h 222636"/>
                <a:gd name="connsiteX56" fmla="*/ 292246 w 410004"/>
                <a:gd name="connsiteY56" fmla="*/ 109374 h 222636"/>
                <a:gd name="connsiteX57" fmla="*/ 292246 w 410004"/>
                <a:gd name="connsiteY57" fmla="*/ 109374 h 222636"/>
                <a:gd name="connsiteX58" fmla="*/ 292246 w 410004"/>
                <a:gd name="connsiteY58" fmla="*/ 109374 h 222636"/>
                <a:gd name="connsiteX59" fmla="*/ 288817 w 410004"/>
                <a:gd name="connsiteY59" fmla="*/ 110161 h 222636"/>
                <a:gd name="connsiteX60" fmla="*/ 288817 w 410004"/>
                <a:gd name="connsiteY60" fmla="*/ 110161 h 222636"/>
                <a:gd name="connsiteX61" fmla="*/ 288817 w 410004"/>
                <a:gd name="connsiteY61" fmla="*/ 110161 h 222636"/>
                <a:gd name="connsiteX62" fmla="*/ 287483 w 410004"/>
                <a:gd name="connsiteY62" fmla="*/ 110034 h 222636"/>
                <a:gd name="connsiteX63" fmla="*/ 287483 w 410004"/>
                <a:gd name="connsiteY63" fmla="*/ 110034 h 222636"/>
                <a:gd name="connsiteX64" fmla="*/ 287483 w 410004"/>
                <a:gd name="connsiteY64" fmla="*/ 110034 h 222636"/>
                <a:gd name="connsiteX65" fmla="*/ 283216 w 410004"/>
                <a:gd name="connsiteY65" fmla="*/ 109005 h 222636"/>
                <a:gd name="connsiteX66" fmla="*/ 283216 w 410004"/>
                <a:gd name="connsiteY66" fmla="*/ 109005 h 222636"/>
                <a:gd name="connsiteX67" fmla="*/ 283216 w 410004"/>
                <a:gd name="connsiteY67" fmla="*/ 109005 h 222636"/>
                <a:gd name="connsiteX68" fmla="*/ 279927 w 410004"/>
                <a:gd name="connsiteY68" fmla="*/ 108319 h 222636"/>
                <a:gd name="connsiteX69" fmla="*/ 279927 w 410004"/>
                <a:gd name="connsiteY69" fmla="*/ 108319 h 222636"/>
                <a:gd name="connsiteX70" fmla="*/ 279927 w 410004"/>
                <a:gd name="connsiteY70" fmla="*/ 108319 h 222636"/>
                <a:gd name="connsiteX71" fmla="*/ 278962 w 410004"/>
                <a:gd name="connsiteY71" fmla="*/ 108383 h 222636"/>
                <a:gd name="connsiteX72" fmla="*/ 278962 w 410004"/>
                <a:gd name="connsiteY72" fmla="*/ 108383 h 222636"/>
                <a:gd name="connsiteX73" fmla="*/ 278962 w 410004"/>
                <a:gd name="connsiteY73" fmla="*/ 108383 h 222636"/>
                <a:gd name="connsiteX74" fmla="*/ 278632 w 410004"/>
                <a:gd name="connsiteY74" fmla="*/ 108395 h 222636"/>
                <a:gd name="connsiteX75" fmla="*/ 278632 w 410004"/>
                <a:gd name="connsiteY75" fmla="*/ 108395 h 222636"/>
                <a:gd name="connsiteX76" fmla="*/ 278911 w 410004"/>
                <a:gd name="connsiteY76" fmla="*/ 108510 h 222636"/>
                <a:gd name="connsiteX77" fmla="*/ 278911 w 410004"/>
                <a:gd name="connsiteY77" fmla="*/ 108510 h 222636"/>
                <a:gd name="connsiteX78" fmla="*/ 278911 w 410004"/>
                <a:gd name="connsiteY78" fmla="*/ 108510 h 222636"/>
                <a:gd name="connsiteX79" fmla="*/ 283953 w 410004"/>
                <a:gd name="connsiteY79" fmla="*/ 110186 h 222636"/>
                <a:gd name="connsiteX80" fmla="*/ 283953 w 410004"/>
                <a:gd name="connsiteY80" fmla="*/ 110186 h 222636"/>
                <a:gd name="connsiteX81" fmla="*/ 283953 w 410004"/>
                <a:gd name="connsiteY81" fmla="*/ 110186 h 222636"/>
                <a:gd name="connsiteX82" fmla="*/ 287902 w 410004"/>
                <a:gd name="connsiteY82" fmla="*/ 110834 h 222636"/>
                <a:gd name="connsiteX83" fmla="*/ 287902 w 410004"/>
                <a:gd name="connsiteY83" fmla="*/ 110834 h 222636"/>
                <a:gd name="connsiteX84" fmla="*/ 288118 w 410004"/>
                <a:gd name="connsiteY84" fmla="*/ 110885 h 222636"/>
                <a:gd name="connsiteX85" fmla="*/ 288118 w 410004"/>
                <a:gd name="connsiteY85" fmla="*/ 110885 h 222636"/>
                <a:gd name="connsiteX86" fmla="*/ 288245 w 410004"/>
                <a:gd name="connsiteY86" fmla="*/ 111037 h 222636"/>
                <a:gd name="connsiteX87" fmla="*/ 288245 w 410004"/>
                <a:gd name="connsiteY87" fmla="*/ 111037 h 222636"/>
                <a:gd name="connsiteX88" fmla="*/ 288245 w 410004"/>
                <a:gd name="connsiteY88" fmla="*/ 111037 h 222636"/>
                <a:gd name="connsiteX89" fmla="*/ 288868 w 410004"/>
                <a:gd name="connsiteY89" fmla="*/ 114047 h 222636"/>
                <a:gd name="connsiteX90" fmla="*/ 288868 w 410004"/>
                <a:gd name="connsiteY90" fmla="*/ 114047 h 222636"/>
                <a:gd name="connsiteX91" fmla="*/ 288868 w 410004"/>
                <a:gd name="connsiteY91" fmla="*/ 114047 h 222636"/>
                <a:gd name="connsiteX92" fmla="*/ 287801 w 410004"/>
                <a:gd name="connsiteY92" fmla="*/ 115444 h 222636"/>
                <a:gd name="connsiteX93" fmla="*/ 287801 w 410004"/>
                <a:gd name="connsiteY93" fmla="*/ 115444 h 222636"/>
                <a:gd name="connsiteX94" fmla="*/ 287801 w 410004"/>
                <a:gd name="connsiteY94" fmla="*/ 115444 h 222636"/>
                <a:gd name="connsiteX95" fmla="*/ 287280 w 410004"/>
                <a:gd name="connsiteY95" fmla="*/ 116130 h 222636"/>
                <a:gd name="connsiteX96" fmla="*/ 287280 w 410004"/>
                <a:gd name="connsiteY96" fmla="*/ 116130 h 222636"/>
                <a:gd name="connsiteX97" fmla="*/ 287280 w 410004"/>
                <a:gd name="connsiteY97" fmla="*/ 116130 h 222636"/>
                <a:gd name="connsiteX98" fmla="*/ 288423 w 410004"/>
                <a:gd name="connsiteY98" fmla="*/ 116777 h 222636"/>
                <a:gd name="connsiteX99" fmla="*/ 288423 w 410004"/>
                <a:gd name="connsiteY99" fmla="*/ 116777 h 222636"/>
                <a:gd name="connsiteX100" fmla="*/ 288423 w 410004"/>
                <a:gd name="connsiteY100" fmla="*/ 116777 h 222636"/>
                <a:gd name="connsiteX101" fmla="*/ 289909 w 410004"/>
                <a:gd name="connsiteY101" fmla="*/ 117260 h 222636"/>
                <a:gd name="connsiteX102" fmla="*/ 289909 w 410004"/>
                <a:gd name="connsiteY102" fmla="*/ 117260 h 222636"/>
                <a:gd name="connsiteX103" fmla="*/ 289909 w 410004"/>
                <a:gd name="connsiteY103" fmla="*/ 117260 h 222636"/>
                <a:gd name="connsiteX104" fmla="*/ 291141 w 410004"/>
                <a:gd name="connsiteY104" fmla="*/ 118301 h 222636"/>
                <a:gd name="connsiteX105" fmla="*/ 291141 w 410004"/>
                <a:gd name="connsiteY105" fmla="*/ 118301 h 222636"/>
                <a:gd name="connsiteX106" fmla="*/ 291141 w 410004"/>
                <a:gd name="connsiteY106" fmla="*/ 118301 h 222636"/>
                <a:gd name="connsiteX107" fmla="*/ 291293 w 410004"/>
                <a:gd name="connsiteY107" fmla="*/ 118466 h 222636"/>
                <a:gd name="connsiteX108" fmla="*/ 291293 w 410004"/>
                <a:gd name="connsiteY108" fmla="*/ 118466 h 222636"/>
                <a:gd name="connsiteX109" fmla="*/ 291293 w 410004"/>
                <a:gd name="connsiteY109" fmla="*/ 118466 h 222636"/>
                <a:gd name="connsiteX110" fmla="*/ 291878 w 410004"/>
                <a:gd name="connsiteY110" fmla="*/ 118327 h 222636"/>
                <a:gd name="connsiteX111" fmla="*/ 291878 w 410004"/>
                <a:gd name="connsiteY111" fmla="*/ 118327 h 222636"/>
                <a:gd name="connsiteX112" fmla="*/ 291878 w 410004"/>
                <a:gd name="connsiteY112" fmla="*/ 118327 h 222636"/>
                <a:gd name="connsiteX113" fmla="*/ 292703 w 410004"/>
                <a:gd name="connsiteY113" fmla="*/ 117984 h 222636"/>
                <a:gd name="connsiteX114" fmla="*/ 292703 w 410004"/>
                <a:gd name="connsiteY114" fmla="*/ 117984 h 222636"/>
                <a:gd name="connsiteX115" fmla="*/ 292703 w 410004"/>
                <a:gd name="connsiteY115" fmla="*/ 117984 h 222636"/>
                <a:gd name="connsiteX116" fmla="*/ 294646 w 410004"/>
                <a:gd name="connsiteY116" fmla="*/ 116587 h 222636"/>
                <a:gd name="connsiteX117" fmla="*/ 294646 w 410004"/>
                <a:gd name="connsiteY117" fmla="*/ 116587 h 222636"/>
                <a:gd name="connsiteX118" fmla="*/ 294646 w 410004"/>
                <a:gd name="connsiteY118" fmla="*/ 116587 h 222636"/>
                <a:gd name="connsiteX119" fmla="*/ 295268 w 410004"/>
                <a:gd name="connsiteY119" fmla="*/ 115596 h 222636"/>
                <a:gd name="connsiteX120" fmla="*/ 295268 w 410004"/>
                <a:gd name="connsiteY120" fmla="*/ 115596 h 222636"/>
                <a:gd name="connsiteX121" fmla="*/ 295268 w 410004"/>
                <a:gd name="connsiteY121" fmla="*/ 115596 h 222636"/>
                <a:gd name="connsiteX122" fmla="*/ 295802 w 410004"/>
                <a:gd name="connsiteY122" fmla="*/ 114199 h 222636"/>
                <a:gd name="connsiteX123" fmla="*/ 295802 w 410004"/>
                <a:gd name="connsiteY123" fmla="*/ 114199 h 222636"/>
                <a:gd name="connsiteX124" fmla="*/ 295802 w 410004"/>
                <a:gd name="connsiteY124" fmla="*/ 114199 h 222636"/>
                <a:gd name="connsiteX125" fmla="*/ 295878 w 410004"/>
                <a:gd name="connsiteY125" fmla="*/ 113615 h 222636"/>
                <a:gd name="connsiteX126" fmla="*/ 295878 w 410004"/>
                <a:gd name="connsiteY126" fmla="*/ 113615 h 222636"/>
                <a:gd name="connsiteX127" fmla="*/ 295878 w 410004"/>
                <a:gd name="connsiteY127" fmla="*/ 113615 h 222636"/>
                <a:gd name="connsiteX128" fmla="*/ 298342 w 410004"/>
                <a:gd name="connsiteY128" fmla="*/ 110580 h 222636"/>
                <a:gd name="connsiteX129" fmla="*/ 298342 w 410004"/>
                <a:gd name="connsiteY129" fmla="*/ 110580 h 222636"/>
                <a:gd name="connsiteX130" fmla="*/ 298342 w 410004"/>
                <a:gd name="connsiteY130" fmla="*/ 110580 h 222636"/>
                <a:gd name="connsiteX131" fmla="*/ 300234 w 410004"/>
                <a:gd name="connsiteY131" fmla="*/ 110085 h 222636"/>
                <a:gd name="connsiteX132" fmla="*/ 300234 w 410004"/>
                <a:gd name="connsiteY132" fmla="*/ 110085 h 222636"/>
                <a:gd name="connsiteX133" fmla="*/ 300234 w 410004"/>
                <a:gd name="connsiteY133" fmla="*/ 110085 h 222636"/>
                <a:gd name="connsiteX134" fmla="*/ 304209 w 410004"/>
                <a:gd name="connsiteY134" fmla="*/ 109297 h 222636"/>
                <a:gd name="connsiteX135" fmla="*/ 304209 w 410004"/>
                <a:gd name="connsiteY135" fmla="*/ 109297 h 222636"/>
                <a:gd name="connsiteX136" fmla="*/ 304209 w 410004"/>
                <a:gd name="connsiteY136" fmla="*/ 109297 h 222636"/>
                <a:gd name="connsiteX137" fmla="*/ 305174 w 410004"/>
                <a:gd name="connsiteY137" fmla="*/ 109399 h 222636"/>
                <a:gd name="connsiteX138" fmla="*/ 305174 w 410004"/>
                <a:gd name="connsiteY138" fmla="*/ 109399 h 222636"/>
                <a:gd name="connsiteX139" fmla="*/ 305174 w 410004"/>
                <a:gd name="connsiteY139" fmla="*/ 109399 h 222636"/>
                <a:gd name="connsiteX140" fmla="*/ 308070 w 410004"/>
                <a:gd name="connsiteY140" fmla="*/ 111304 h 222636"/>
                <a:gd name="connsiteX141" fmla="*/ 308070 w 410004"/>
                <a:gd name="connsiteY141" fmla="*/ 111304 h 222636"/>
                <a:gd name="connsiteX142" fmla="*/ 308070 w 410004"/>
                <a:gd name="connsiteY142" fmla="*/ 111304 h 222636"/>
                <a:gd name="connsiteX143" fmla="*/ 308222 w 410004"/>
                <a:gd name="connsiteY143" fmla="*/ 110986 h 222636"/>
                <a:gd name="connsiteX144" fmla="*/ 308222 w 410004"/>
                <a:gd name="connsiteY144" fmla="*/ 110986 h 222636"/>
                <a:gd name="connsiteX145" fmla="*/ 308222 w 410004"/>
                <a:gd name="connsiteY145" fmla="*/ 110986 h 222636"/>
                <a:gd name="connsiteX146" fmla="*/ 308438 w 410004"/>
                <a:gd name="connsiteY146" fmla="*/ 110275 h 222636"/>
                <a:gd name="connsiteX147" fmla="*/ 308438 w 410004"/>
                <a:gd name="connsiteY147" fmla="*/ 110275 h 222636"/>
                <a:gd name="connsiteX148" fmla="*/ 308438 w 410004"/>
                <a:gd name="connsiteY148" fmla="*/ 110275 h 222636"/>
                <a:gd name="connsiteX149" fmla="*/ 311194 w 410004"/>
                <a:gd name="connsiteY149" fmla="*/ 109246 h 222636"/>
                <a:gd name="connsiteX150" fmla="*/ 311194 w 410004"/>
                <a:gd name="connsiteY150" fmla="*/ 109246 h 222636"/>
                <a:gd name="connsiteX151" fmla="*/ 311194 w 410004"/>
                <a:gd name="connsiteY151" fmla="*/ 109246 h 222636"/>
                <a:gd name="connsiteX152" fmla="*/ 313721 w 410004"/>
                <a:gd name="connsiteY152" fmla="*/ 108738 h 222636"/>
                <a:gd name="connsiteX153" fmla="*/ 313721 w 410004"/>
                <a:gd name="connsiteY153" fmla="*/ 108738 h 222636"/>
                <a:gd name="connsiteX154" fmla="*/ 313721 w 410004"/>
                <a:gd name="connsiteY154" fmla="*/ 108738 h 222636"/>
                <a:gd name="connsiteX155" fmla="*/ 314813 w 410004"/>
                <a:gd name="connsiteY155" fmla="*/ 108447 h 222636"/>
                <a:gd name="connsiteX156" fmla="*/ 314813 w 410004"/>
                <a:gd name="connsiteY156" fmla="*/ 108447 h 222636"/>
                <a:gd name="connsiteX157" fmla="*/ 314813 w 410004"/>
                <a:gd name="connsiteY157" fmla="*/ 108447 h 222636"/>
                <a:gd name="connsiteX158" fmla="*/ 316337 w 410004"/>
                <a:gd name="connsiteY158" fmla="*/ 110161 h 222636"/>
                <a:gd name="connsiteX159" fmla="*/ 316337 w 410004"/>
                <a:gd name="connsiteY159" fmla="*/ 110161 h 222636"/>
                <a:gd name="connsiteX160" fmla="*/ 316337 w 410004"/>
                <a:gd name="connsiteY160" fmla="*/ 110161 h 222636"/>
                <a:gd name="connsiteX161" fmla="*/ 317010 w 410004"/>
                <a:gd name="connsiteY161" fmla="*/ 114707 h 222636"/>
                <a:gd name="connsiteX162" fmla="*/ 317010 w 410004"/>
                <a:gd name="connsiteY162" fmla="*/ 114707 h 222636"/>
                <a:gd name="connsiteX163" fmla="*/ 317010 w 410004"/>
                <a:gd name="connsiteY163" fmla="*/ 114707 h 222636"/>
                <a:gd name="connsiteX164" fmla="*/ 317150 w 410004"/>
                <a:gd name="connsiteY164" fmla="*/ 116460 h 222636"/>
                <a:gd name="connsiteX165" fmla="*/ 317150 w 410004"/>
                <a:gd name="connsiteY165" fmla="*/ 116460 h 222636"/>
                <a:gd name="connsiteX166" fmla="*/ 317150 w 410004"/>
                <a:gd name="connsiteY166" fmla="*/ 116460 h 222636"/>
                <a:gd name="connsiteX167" fmla="*/ 316159 w 410004"/>
                <a:gd name="connsiteY167" fmla="*/ 120651 h 222636"/>
                <a:gd name="connsiteX168" fmla="*/ 316159 w 410004"/>
                <a:gd name="connsiteY168" fmla="*/ 120651 h 222636"/>
                <a:gd name="connsiteX169" fmla="*/ 316159 w 410004"/>
                <a:gd name="connsiteY169" fmla="*/ 120651 h 222636"/>
                <a:gd name="connsiteX170" fmla="*/ 313492 w 410004"/>
                <a:gd name="connsiteY170" fmla="*/ 122835 h 222636"/>
                <a:gd name="connsiteX171" fmla="*/ 313492 w 410004"/>
                <a:gd name="connsiteY171" fmla="*/ 122835 h 222636"/>
                <a:gd name="connsiteX172" fmla="*/ 313492 w 410004"/>
                <a:gd name="connsiteY172" fmla="*/ 122835 h 222636"/>
                <a:gd name="connsiteX173" fmla="*/ 312248 w 410004"/>
                <a:gd name="connsiteY173" fmla="*/ 123534 h 222636"/>
                <a:gd name="connsiteX174" fmla="*/ 312248 w 410004"/>
                <a:gd name="connsiteY174" fmla="*/ 123534 h 222636"/>
                <a:gd name="connsiteX175" fmla="*/ 312248 w 410004"/>
                <a:gd name="connsiteY175" fmla="*/ 123534 h 222636"/>
                <a:gd name="connsiteX176" fmla="*/ 300056 w 410004"/>
                <a:gd name="connsiteY176" fmla="*/ 128601 h 222636"/>
                <a:gd name="connsiteX177" fmla="*/ 300056 w 410004"/>
                <a:gd name="connsiteY177" fmla="*/ 128601 h 222636"/>
                <a:gd name="connsiteX178" fmla="*/ 300056 w 410004"/>
                <a:gd name="connsiteY178" fmla="*/ 128601 h 222636"/>
                <a:gd name="connsiteX179" fmla="*/ 297656 w 410004"/>
                <a:gd name="connsiteY179" fmla="*/ 131268 h 222636"/>
                <a:gd name="connsiteX180" fmla="*/ 297656 w 410004"/>
                <a:gd name="connsiteY180" fmla="*/ 131268 h 222636"/>
                <a:gd name="connsiteX181" fmla="*/ 297656 w 410004"/>
                <a:gd name="connsiteY181" fmla="*/ 131268 h 222636"/>
                <a:gd name="connsiteX182" fmla="*/ 298011 w 410004"/>
                <a:gd name="connsiteY182" fmla="*/ 131852 h 222636"/>
                <a:gd name="connsiteX183" fmla="*/ 298011 w 410004"/>
                <a:gd name="connsiteY183" fmla="*/ 131852 h 222636"/>
                <a:gd name="connsiteX184" fmla="*/ 298011 w 410004"/>
                <a:gd name="connsiteY184" fmla="*/ 131852 h 222636"/>
                <a:gd name="connsiteX185" fmla="*/ 298037 w 410004"/>
                <a:gd name="connsiteY185" fmla="*/ 134151 h 222636"/>
                <a:gd name="connsiteX186" fmla="*/ 298037 w 410004"/>
                <a:gd name="connsiteY186" fmla="*/ 134151 h 222636"/>
                <a:gd name="connsiteX187" fmla="*/ 298037 w 410004"/>
                <a:gd name="connsiteY187" fmla="*/ 134151 h 222636"/>
                <a:gd name="connsiteX188" fmla="*/ 295510 w 410004"/>
                <a:gd name="connsiteY188" fmla="*/ 135560 h 222636"/>
                <a:gd name="connsiteX189" fmla="*/ 295510 w 410004"/>
                <a:gd name="connsiteY189" fmla="*/ 135560 h 222636"/>
                <a:gd name="connsiteX190" fmla="*/ 295510 w 410004"/>
                <a:gd name="connsiteY190" fmla="*/ 135560 h 222636"/>
                <a:gd name="connsiteX191" fmla="*/ 294659 w 410004"/>
                <a:gd name="connsiteY191" fmla="*/ 135928 h 222636"/>
                <a:gd name="connsiteX192" fmla="*/ 294659 w 410004"/>
                <a:gd name="connsiteY192" fmla="*/ 135928 h 222636"/>
                <a:gd name="connsiteX193" fmla="*/ 294659 w 410004"/>
                <a:gd name="connsiteY193" fmla="*/ 135928 h 222636"/>
                <a:gd name="connsiteX194" fmla="*/ 294456 w 410004"/>
                <a:gd name="connsiteY194" fmla="*/ 136208 h 222636"/>
                <a:gd name="connsiteX195" fmla="*/ 294456 w 410004"/>
                <a:gd name="connsiteY195" fmla="*/ 136208 h 222636"/>
                <a:gd name="connsiteX196" fmla="*/ 294456 w 410004"/>
                <a:gd name="connsiteY196" fmla="*/ 136208 h 222636"/>
                <a:gd name="connsiteX197" fmla="*/ 295103 w 410004"/>
                <a:gd name="connsiteY197" fmla="*/ 136881 h 222636"/>
                <a:gd name="connsiteX198" fmla="*/ 295103 w 410004"/>
                <a:gd name="connsiteY198" fmla="*/ 136881 h 222636"/>
                <a:gd name="connsiteX199" fmla="*/ 295103 w 410004"/>
                <a:gd name="connsiteY199" fmla="*/ 136881 h 222636"/>
                <a:gd name="connsiteX200" fmla="*/ 296475 w 410004"/>
                <a:gd name="connsiteY200" fmla="*/ 137656 h 222636"/>
                <a:gd name="connsiteX201" fmla="*/ 296475 w 410004"/>
                <a:gd name="connsiteY201" fmla="*/ 137656 h 222636"/>
                <a:gd name="connsiteX202" fmla="*/ 296475 w 410004"/>
                <a:gd name="connsiteY202" fmla="*/ 137656 h 222636"/>
                <a:gd name="connsiteX203" fmla="*/ 297465 w 410004"/>
                <a:gd name="connsiteY203" fmla="*/ 136944 h 222636"/>
                <a:gd name="connsiteX204" fmla="*/ 297465 w 410004"/>
                <a:gd name="connsiteY204" fmla="*/ 136944 h 222636"/>
                <a:gd name="connsiteX205" fmla="*/ 297465 w 410004"/>
                <a:gd name="connsiteY205" fmla="*/ 136944 h 222636"/>
                <a:gd name="connsiteX206" fmla="*/ 299345 w 410004"/>
                <a:gd name="connsiteY206" fmla="*/ 135624 h 222636"/>
                <a:gd name="connsiteX207" fmla="*/ 299345 w 410004"/>
                <a:gd name="connsiteY207" fmla="*/ 135624 h 222636"/>
                <a:gd name="connsiteX208" fmla="*/ 299345 w 410004"/>
                <a:gd name="connsiteY208" fmla="*/ 135624 h 222636"/>
                <a:gd name="connsiteX209" fmla="*/ 301212 w 410004"/>
                <a:gd name="connsiteY209" fmla="*/ 135928 h 222636"/>
                <a:gd name="connsiteX210" fmla="*/ 301212 w 410004"/>
                <a:gd name="connsiteY210" fmla="*/ 135928 h 222636"/>
                <a:gd name="connsiteX211" fmla="*/ 301212 w 410004"/>
                <a:gd name="connsiteY211" fmla="*/ 135928 h 222636"/>
                <a:gd name="connsiteX212" fmla="*/ 302875 w 410004"/>
                <a:gd name="connsiteY212" fmla="*/ 136360 h 222636"/>
                <a:gd name="connsiteX213" fmla="*/ 302875 w 410004"/>
                <a:gd name="connsiteY213" fmla="*/ 136360 h 222636"/>
                <a:gd name="connsiteX214" fmla="*/ 302875 w 410004"/>
                <a:gd name="connsiteY214" fmla="*/ 136360 h 222636"/>
                <a:gd name="connsiteX215" fmla="*/ 305174 w 410004"/>
                <a:gd name="connsiteY215" fmla="*/ 136843 h 222636"/>
                <a:gd name="connsiteX216" fmla="*/ 305174 w 410004"/>
                <a:gd name="connsiteY216" fmla="*/ 136843 h 222636"/>
                <a:gd name="connsiteX217" fmla="*/ 305174 w 410004"/>
                <a:gd name="connsiteY217" fmla="*/ 136843 h 222636"/>
                <a:gd name="connsiteX218" fmla="*/ 305466 w 410004"/>
                <a:gd name="connsiteY218" fmla="*/ 136792 h 222636"/>
                <a:gd name="connsiteX219" fmla="*/ 305466 w 410004"/>
                <a:gd name="connsiteY219" fmla="*/ 136792 h 222636"/>
                <a:gd name="connsiteX220" fmla="*/ 305466 w 410004"/>
                <a:gd name="connsiteY220" fmla="*/ 136792 h 222636"/>
                <a:gd name="connsiteX221" fmla="*/ 306025 w 410004"/>
                <a:gd name="connsiteY221" fmla="*/ 136513 h 222636"/>
                <a:gd name="connsiteX222" fmla="*/ 306025 w 410004"/>
                <a:gd name="connsiteY222" fmla="*/ 136513 h 222636"/>
                <a:gd name="connsiteX223" fmla="*/ 306025 w 410004"/>
                <a:gd name="connsiteY223" fmla="*/ 136513 h 222636"/>
                <a:gd name="connsiteX224" fmla="*/ 306520 w 410004"/>
                <a:gd name="connsiteY224" fmla="*/ 136297 h 222636"/>
                <a:gd name="connsiteX225" fmla="*/ 306520 w 410004"/>
                <a:gd name="connsiteY225" fmla="*/ 136297 h 222636"/>
                <a:gd name="connsiteX226" fmla="*/ 306520 w 410004"/>
                <a:gd name="connsiteY226" fmla="*/ 136297 h 222636"/>
                <a:gd name="connsiteX227" fmla="*/ 305936 w 410004"/>
                <a:gd name="connsiteY227" fmla="*/ 136005 h 222636"/>
                <a:gd name="connsiteX228" fmla="*/ 305936 w 410004"/>
                <a:gd name="connsiteY228" fmla="*/ 136005 h 222636"/>
                <a:gd name="connsiteX229" fmla="*/ 305936 w 410004"/>
                <a:gd name="connsiteY229" fmla="*/ 136005 h 222636"/>
                <a:gd name="connsiteX230" fmla="*/ 303523 w 410004"/>
                <a:gd name="connsiteY230" fmla="*/ 135344 h 222636"/>
                <a:gd name="connsiteX231" fmla="*/ 303523 w 410004"/>
                <a:gd name="connsiteY231" fmla="*/ 135344 h 222636"/>
                <a:gd name="connsiteX232" fmla="*/ 303523 w 410004"/>
                <a:gd name="connsiteY232" fmla="*/ 135344 h 222636"/>
                <a:gd name="connsiteX233" fmla="*/ 300310 w 410004"/>
                <a:gd name="connsiteY233" fmla="*/ 133058 h 222636"/>
                <a:gd name="connsiteX234" fmla="*/ 300310 w 410004"/>
                <a:gd name="connsiteY234" fmla="*/ 133058 h 222636"/>
                <a:gd name="connsiteX235" fmla="*/ 300310 w 410004"/>
                <a:gd name="connsiteY235" fmla="*/ 133058 h 222636"/>
                <a:gd name="connsiteX236" fmla="*/ 300450 w 410004"/>
                <a:gd name="connsiteY236" fmla="*/ 132195 h 222636"/>
                <a:gd name="connsiteX237" fmla="*/ 300450 w 410004"/>
                <a:gd name="connsiteY237" fmla="*/ 132195 h 222636"/>
                <a:gd name="connsiteX238" fmla="*/ 300450 w 410004"/>
                <a:gd name="connsiteY238" fmla="*/ 132195 h 222636"/>
                <a:gd name="connsiteX239" fmla="*/ 301313 w 410004"/>
                <a:gd name="connsiteY239" fmla="*/ 129921 h 222636"/>
                <a:gd name="connsiteX240" fmla="*/ 301313 w 410004"/>
                <a:gd name="connsiteY240" fmla="*/ 129921 h 222636"/>
                <a:gd name="connsiteX241" fmla="*/ 301313 w 410004"/>
                <a:gd name="connsiteY241" fmla="*/ 129921 h 222636"/>
                <a:gd name="connsiteX242" fmla="*/ 305390 w 410004"/>
                <a:gd name="connsiteY242" fmla="*/ 128893 h 222636"/>
                <a:gd name="connsiteX243" fmla="*/ 305390 w 410004"/>
                <a:gd name="connsiteY243" fmla="*/ 128893 h 222636"/>
                <a:gd name="connsiteX244" fmla="*/ 305390 w 410004"/>
                <a:gd name="connsiteY244" fmla="*/ 128893 h 222636"/>
                <a:gd name="connsiteX245" fmla="*/ 309733 w 410004"/>
                <a:gd name="connsiteY245" fmla="*/ 127356 h 222636"/>
                <a:gd name="connsiteX246" fmla="*/ 309733 w 410004"/>
                <a:gd name="connsiteY246" fmla="*/ 127356 h 222636"/>
                <a:gd name="connsiteX247" fmla="*/ 309733 w 410004"/>
                <a:gd name="connsiteY247" fmla="*/ 127356 h 222636"/>
                <a:gd name="connsiteX248" fmla="*/ 310686 w 410004"/>
                <a:gd name="connsiteY248" fmla="*/ 126810 h 222636"/>
                <a:gd name="connsiteX249" fmla="*/ 310686 w 410004"/>
                <a:gd name="connsiteY249" fmla="*/ 126810 h 222636"/>
                <a:gd name="connsiteX250" fmla="*/ 310686 w 410004"/>
                <a:gd name="connsiteY250" fmla="*/ 126810 h 222636"/>
                <a:gd name="connsiteX251" fmla="*/ 314051 w 410004"/>
                <a:gd name="connsiteY251" fmla="*/ 125566 h 222636"/>
                <a:gd name="connsiteX252" fmla="*/ 314051 w 410004"/>
                <a:gd name="connsiteY252" fmla="*/ 125566 h 222636"/>
                <a:gd name="connsiteX253" fmla="*/ 314178 w 410004"/>
                <a:gd name="connsiteY253" fmla="*/ 125566 h 222636"/>
                <a:gd name="connsiteX254" fmla="*/ 314178 w 410004"/>
                <a:gd name="connsiteY254" fmla="*/ 125566 h 222636"/>
                <a:gd name="connsiteX255" fmla="*/ 314178 w 410004"/>
                <a:gd name="connsiteY255" fmla="*/ 125566 h 222636"/>
                <a:gd name="connsiteX256" fmla="*/ 319537 w 410004"/>
                <a:gd name="connsiteY256" fmla="*/ 131738 h 222636"/>
                <a:gd name="connsiteX257" fmla="*/ 319537 w 410004"/>
                <a:gd name="connsiteY257" fmla="*/ 131738 h 222636"/>
                <a:gd name="connsiteX258" fmla="*/ 319537 w 410004"/>
                <a:gd name="connsiteY258" fmla="*/ 131738 h 222636"/>
                <a:gd name="connsiteX259" fmla="*/ 320198 w 410004"/>
                <a:gd name="connsiteY259" fmla="*/ 132995 h 222636"/>
                <a:gd name="connsiteX260" fmla="*/ 320198 w 410004"/>
                <a:gd name="connsiteY260" fmla="*/ 132995 h 222636"/>
                <a:gd name="connsiteX261" fmla="*/ 320198 w 410004"/>
                <a:gd name="connsiteY261" fmla="*/ 132995 h 222636"/>
                <a:gd name="connsiteX262" fmla="*/ 320566 w 410004"/>
                <a:gd name="connsiteY262" fmla="*/ 133922 h 222636"/>
                <a:gd name="connsiteX263" fmla="*/ 320566 w 410004"/>
                <a:gd name="connsiteY263" fmla="*/ 133922 h 222636"/>
                <a:gd name="connsiteX264" fmla="*/ 320566 w 410004"/>
                <a:gd name="connsiteY264" fmla="*/ 133922 h 222636"/>
                <a:gd name="connsiteX265" fmla="*/ 319131 w 410004"/>
                <a:gd name="connsiteY265" fmla="*/ 134722 h 222636"/>
                <a:gd name="connsiteX266" fmla="*/ 319131 w 410004"/>
                <a:gd name="connsiteY266" fmla="*/ 134722 h 222636"/>
                <a:gd name="connsiteX267" fmla="*/ 319131 w 410004"/>
                <a:gd name="connsiteY267" fmla="*/ 134722 h 222636"/>
                <a:gd name="connsiteX268" fmla="*/ 316439 w 410004"/>
                <a:gd name="connsiteY268" fmla="*/ 135611 h 222636"/>
                <a:gd name="connsiteX269" fmla="*/ 316439 w 410004"/>
                <a:gd name="connsiteY269" fmla="*/ 135611 h 222636"/>
                <a:gd name="connsiteX270" fmla="*/ 316439 w 410004"/>
                <a:gd name="connsiteY270" fmla="*/ 135611 h 222636"/>
                <a:gd name="connsiteX271" fmla="*/ 312857 w 410004"/>
                <a:gd name="connsiteY271" fmla="*/ 136703 h 222636"/>
                <a:gd name="connsiteX272" fmla="*/ 312857 w 410004"/>
                <a:gd name="connsiteY272" fmla="*/ 136703 h 222636"/>
                <a:gd name="connsiteX273" fmla="*/ 312857 w 410004"/>
                <a:gd name="connsiteY273" fmla="*/ 136703 h 222636"/>
                <a:gd name="connsiteX274" fmla="*/ 310419 w 410004"/>
                <a:gd name="connsiteY274" fmla="*/ 137694 h 222636"/>
                <a:gd name="connsiteX275" fmla="*/ 310419 w 410004"/>
                <a:gd name="connsiteY275" fmla="*/ 137694 h 222636"/>
                <a:gd name="connsiteX276" fmla="*/ 310419 w 410004"/>
                <a:gd name="connsiteY276" fmla="*/ 137694 h 222636"/>
                <a:gd name="connsiteX277" fmla="*/ 311194 w 410004"/>
                <a:gd name="connsiteY277" fmla="*/ 138037 h 222636"/>
                <a:gd name="connsiteX278" fmla="*/ 311194 w 410004"/>
                <a:gd name="connsiteY278" fmla="*/ 138037 h 222636"/>
                <a:gd name="connsiteX279" fmla="*/ 311194 w 410004"/>
                <a:gd name="connsiteY279" fmla="*/ 138037 h 222636"/>
                <a:gd name="connsiteX280" fmla="*/ 311549 w 410004"/>
                <a:gd name="connsiteY280" fmla="*/ 138176 h 222636"/>
                <a:gd name="connsiteX281" fmla="*/ 311549 w 410004"/>
                <a:gd name="connsiteY281" fmla="*/ 138176 h 222636"/>
                <a:gd name="connsiteX282" fmla="*/ 311549 w 410004"/>
                <a:gd name="connsiteY282" fmla="*/ 138176 h 222636"/>
                <a:gd name="connsiteX283" fmla="*/ 313543 w 410004"/>
                <a:gd name="connsiteY283" fmla="*/ 137694 h 222636"/>
                <a:gd name="connsiteX284" fmla="*/ 313543 w 410004"/>
                <a:gd name="connsiteY284" fmla="*/ 137694 h 222636"/>
                <a:gd name="connsiteX285" fmla="*/ 313543 w 410004"/>
                <a:gd name="connsiteY285" fmla="*/ 137694 h 222636"/>
                <a:gd name="connsiteX286" fmla="*/ 315689 w 410004"/>
                <a:gd name="connsiteY286" fmla="*/ 136907 h 222636"/>
                <a:gd name="connsiteX287" fmla="*/ 315689 w 410004"/>
                <a:gd name="connsiteY287" fmla="*/ 136907 h 222636"/>
                <a:gd name="connsiteX288" fmla="*/ 315689 w 410004"/>
                <a:gd name="connsiteY288" fmla="*/ 136907 h 222636"/>
                <a:gd name="connsiteX289" fmla="*/ 317340 w 410004"/>
                <a:gd name="connsiteY289" fmla="*/ 136449 h 222636"/>
                <a:gd name="connsiteX290" fmla="*/ 317340 w 410004"/>
                <a:gd name="connsiteY290" fmla="*/ 136449 h 222636"/>
                <a:gd name="connsiteX291" fmla="*/ 317340 w 410004"/>
                <a:gd name="connsiteY291" fmla="*/ 136449 h 222636"/>
                <a:gd name="connsiteX292" fmla="*/ 318318 w 410004"/>
                <a:gd name="connsiteY292" fmla="*/ 136284 h 222636"/>
                <a:gd name="connsiteX293" fmla="*/ 318318 w 410004"/>
                <a:gd name="connsiteY293" fmla="*/ 136284 h 222636"/>
                <a:gd name="connsiteX294" fmla="*/ 318318 w 410004"/>
                <a:gd name="connsiteY294" fmla="*/ 136284 h 222636"/>
                <a:gd name="connsiteX295" fmla="*/ 320261 w 410004"/>
                <a:gd name="connsiteY295" fmla="*/ 136030 h 222636"/>
                <a:gd name="connsiteX296" fmla="*/ 320261 w 410004"/>
                <a:gd name="connsiteY296" fmla="*/ 136030 h 222636"/>
                <a:gd name="connsiteX297" fmla="*/ 320261 w 410004"/>
                <a:gd name="connsiteY297" fmla="*/ 136030 h 222636"/>
                <a:gd name="connsiteX298" fmla="*/ 321900 w 410004"/>
                <a:gd name="connsiteY298" fmla="*/ 136602 h 222636"/>
                <a:gd name="connsiteX299" fmla="*/ 321900 w 410004"/>
                <a:gd name="connsiteY299" fmla="*/ 136602 h 222636"/>
                <a:gd name="connsiteX300" fmla="*/ 322166 w 410004"/>
                <a:gd name="connsiteY300" fmla="*/ 136881 h 222636"/>
                <a:gd name="connsiteX301" fmla="*/ 322166 w 410004"/>
                <a:gd name="connsiteY301" fmla="*/ 136881 h 222636"/>
                <a:gd name="connsiteX302" fmla="*/ 322166 w 410004"/>
                <a:gd name="connsiteY302" fmla="*/ 136881 h 222636"/>
                <a:gd name="connsiteX303" fmla="*/ 322941 w 410004"/>
                <a:gd name="connsiteY303" fmla="*/ 137567 h 222636"/>
                <a:gd name="connsiteX304" fmla="*/ 322941 w 410004"/>
                <a:gd name="connsiteY304" fmla="*/ 137567 h 222636"/>
                <a:gd name="connsiteX305" fmla="*/ 322941 w 410004"/>
                <a:gd name="connsiteY305" fmla="*/ 137567 h 222636"/>
                <a:gd name="connsiteX306" fmla="*/ 323004 w 410004"/>
                <a:gd name="connsiteY306" fmla="*/ 137376 h 222636"/>
                <a:gd name="connsiteX307" fmla="*/ 323004 w 410004"/>
                <a:gd name="connsiteY307" fmla="*/ 137376 h 222636"/>
                <a:gd name="connsiteX308" fmla="*/ 323004 w 410004"/>
                <a:gd name="connsiteY308" fmla="*/ 137376 h 222636"/>
                <a:gd name="connsiteX309" fmla="*/ 324173 w 410004"/>
                <a:gd name="connsiteY309" fmla="*/ 136944 h 222636"/>
                <a:gd name="connsiteX310" fmla="*/ 324173 w 410004"/>
                <a:gd name="connsiteY310" fmla="*/ 136944 h 222636"/>
                <a:gd name="connsiteX311" fmla="*/ 324173 w 410004"/>
                <a:gd name="connsiteY311" fmla="*/ 136944 h 222636"/>
                <a:gd name="connsiteX312" fmla="*/ 324871 w 410004"/>
                <a:gd name="connsiteY312" fmla="*/ 136970 h 222636"/>
                <a:gd name="connsiteX313" fmla="*/ 324871 w 410004"/>
                <a:gd name="connsiteY313" fmla="*/ 136970 h 222636"/>
                <a:gd name="connsiteX314" fmla="*/ 324871 w 410004"/>
                <a:gd name="connsiteY314" fmla="*/ 136970 h 222636"/>
                <a:gd name="connsiteX315" fmla="*/ 328783 w 410004"/>
                <a:gd name="connsiteY315" fmla="*/ 137402 h 222636"/>
                <a:gd name="connsiteX316" fmla="*/ 328783 w 410004"/>
                <a:gd name="connsiteY316" fmla="*/ 137402 h 222636"/>
                <a:gd name="connsiteX317" fmla="*/ 328783 w 410004"/>
                <a:gd name="connsiteY317" fmla="*/ 137402 h 222636"/>
                <a:gd name="connsiteX318" fmla="*/ 329430 w 410004"/>
                <a:gd name="connsiteY318" fmla="*/ 137503 h 222636"/>
                <a:gd name="connsiteX319" fmla="*/ 329430 w 410004"/>
                <a:gd name="connsiteY319" fmla="*/ 137503 h 222636"/>
                <a:gd name="connsiteX320" fmla="*/ 329430 w 410004"/>
                <a:gd name="connsiteY320" fmla="*/ 137503 h 222636"/>
                <a:gd name="connsiteX321" fmla="*/ 330078 w 410004"/>
                <a:gd name="connsiteY321" fmla="*/ 137491 h 222636"/>
                <a:gd name="connsiteX322" fmla="*/ 330078 w 410004"/>
                <a:gd name="connsiteY322" fmla="*/ 137491 h 222636"/>
                <a:gd name="connsiteX323" fmla="*/ 330078 w 410004"/>
                <a:gd name="connsiteY323" fmla="*/ 137491 h 222636"/>
                <a:gd name="connsiteX324" fmla="*/ 332085 w 410004"/>
                <a:gd name="connsiteY324" fmla="*/ 138443 h 222636"/>
                <a:gd name="connsiteX325" fmla="*/ 332085 w 410004"/>
                <a:gd name="connsiteY325" fmla="*/ 138443 h 222636"/>
                <a:gd name="connsiteX326" fmla="*/ 332085 w 410004"/>
                <a:gd name="connsiteY326" fmla="*/ 138443 h 222636"/>
                <a:gd name="connsiteX327" fmla="*/ 333189 w 410004"/>
                <a:gd name="connsiteY327" fmla="*/ 141923 h 222636"/>
                <a:gd name="connsiteX328" fmla="*/ 333189 w 410004"/>
                <a:gd name="connsiteY328" fmla="*/ 141923 h 222636"/>
                <a:gd name="connsiteX329" fmla="*/ 333317 w 410004"/>
                <a:gd name="connsiteY329" fmla="*/ 142558 h 222636"/>
                <a:gd name="connsiteX330" fmla="*/ 333317 w 410004"/>
                <a:gd name="connsiteY330" fmla="*/ 142558 h 222636"/>
                <a:gd name="connsiteX331" fmla="*/ 332669 w 410004"/>
                <a:gd name="connsiteY331" fmla="*/ 142558 h 222636"/>
                <a:gd name="connsiteX332" fmla="*/ 332669 w 410004"/>
                <a:gd name="connsiteY332" fmla="*/ 142558 h 222636"/>
                <a:gd name="connsiteX333" fmla="*/ 332669 w 410004"/>
                <a:gd name="connsiteY333" fmla="*/ 142558 h 222636"/>
                <a:gd name="connsiteX334" fmla="*/ 330027 w 410004"/>
                <a:gd name="connsiteY334" fmla="*/ 143294 h 222636"/>
                <a:gd name="connsiteX335" fmla="*/ 330027 w 410004"/>
                <a:gd name="connsiteY335" fmla="*/ 143294 h 222636"/>
                <a:gd name="connsiteX336" fmla="*/ 330027 w 410004"/>
                <a:gd name="connsiteY336" fmla="*/ 143294 h 222636"/>
                <a:gd name="connsiteX337" fmla="*/ 329240 w 410004"/>
                <a:gd name="connsiteY337" fmla="*/ 144031 h 222636"/>
                <a:gd name="connsiteX338" fmla="*/ 329240 w 410004"/>
                <a:gd name="connsiteY338" fmla="*/ 144031 h 222636"/>
                <a:gd name="connsiteX339" fmla="*/ 329240 w 410004"/>
                <a:gd name="connsiteY339" fmla="*/ 144031 h 222636"/>
                <a:gd name="connsiteX340" fmla="*/ 329405 w 410004"/>
                <a:gd name="connsiteY340" fmla="*/ 144018 h 222636"/>
                <a:gd name="connsiteX341" fmla="*/ 329405 w 410004"/>
                <a:gd name="connsiteY341" fmla="*/ 144018 h 222636"/>
                <a:gd name="connsiteX342" fmla="*/ 329405 w 410004"/>
                <a:gd name="connsiteY342" fmla="*/ 144018 h 222636"/>
                <a:gd name="connsiteX343" fmla="*/ 331513 w 410004"/>
                <a:gd name="connsiteY343" fmla="*/ 143891 h 222636"/>
                <a:gd name="connsiteX344" fmla="*/ 331513 w 410004"/>
                <a:gd name="connsiteY344" fmla="*/ 143891 h 222636"/>
                <a:gd name="connsiteX345" fmla="*/ 331513 w 410004"/>
                <a:gd name="connsiteY345" fmla="*/ 143891 h 222636"/>
                <a:gd name="connsiteX346" fmla="*/ 340631 w 410004"/>
                <a:gd name="connsiteY346" fmla="*/ 144958 h 222636"/>
                <a:gd name="connsiteX347" fmla="*/ 340631 w 410004"/>
                <a:gd name="connsiteY347" fmla="*/ 144958 h 222636"/>
                <a:gd name="connsiteX348" fmla="*/ 340631 w 410004"/>
                <a:gd name="connsiteY348" fmla="*/ 144958 h 222636"/>
                <a:gd name="connsiteX349" fmla="*/ 346143 w 410004"/>
                <a:gd name="connsiteY349" fmla="*/ 147689 h 222636"/>
                <a:gd name="connsiteX350" fmla="*/ 346143 w 410004"/>
                <a:gd name="connsiteY350" fmla="*/ 147689 h 222636"/>
                <a:gd name="connsiteX351" fmla="*/ 346143 w 410004"/>
                <a:gd name="connsiteY351" fmla="*/ 147689 h 222636"/>
                <a:gd name="connsiteX352" fmla="*/ 346816 w 410004"/>
                <a:gd name="connsiteY352" fmla="*/ 149035 h 222636"/>
                <a:gd name="connsiteX353" fmla="*/ 346816 w 410004"/>
                <a:gd name="connsiteY353" fmla="*/ 149035 h 222636"/>
                <a:gd name="connsiteX354" fmla="*/ 346816 w 410004"/>
                <a:gd name="connsiteY354" fmla="*/ 149035 h 222636"/>
                <a:gd name="connsiteX355" fmla="*/ 343489 w 410004"/>
                <a:gd name="connsiteY355" fmla="*/ 150241 h 222636"/>
                <a:gd name="connsiteX356" fmla="*/ 343489 w 410004"/>
                <a:gd name="connsiteY356" fmla="*/ 150241 h 222636"/>
                <a:gd name="connsiteX357" fmla="*/ 343489 w 410004"/>
                <a:gd name="connsiteY357" fmla="*/ 150241 h 222636"/>
                <a:gd name="connsiteX358" fmla="*/ 341140 w 410004"/>
                <a:gd name="connsiteY358" fmla="*/ 150368 h 222636"/>
                <a:gd name="connsiteX359" fmla="*/ 341140 w 410004"/>
                <a:gd name="connsiteY359" fmla="*/ 150368 h 222636"/>
                <a:gd name="connsiteX360" fmla="*/ 341140 w 410004"/>
                <a:gd name="connsiteY360" fmla="*/ 150368 h 222636"/>
                <a:gd name="connsiteX361" fmla="*/ 338625 w 410004"/>
                <a:gd name="connsiteY361" fmla="*/ 150673 h 222636"/>
                <a:gd name="connsiteX362" fmla="*/ 338625 w 410004"/>
                <a:gd name="connsiteY362" fmla="*/ 150673 h 222636"/>
                <a:gd name="connsiteX363" fmla="*/ 338625 w 410004"/>
                <a:gd name="connsiteY363" fmla="*/ 150673 h 222636"/>
                <a:gd name="connsiteX364" fmla="*/ 337990 w 410004"/>
                <a:gd name="connsiteY364" fmla="*/ 151549 h 222636"/>
                <a:gd name="connsiteX365" fmla="*/ 337990 w 410004"/>
                <a:gd name="connsiteY365" fmla="*/ 151549 h 222636"/>
                <a:gd name="connsiteX366" fmla="*/ 337990 w 410004"/>
                <a:gd name="connsiteY366" fmla="*/ 151549 h 222636"/>
                <a:gd name="connsiteX367" fmla="*/ 338930 w 410004"/>
                <a:gd name="connsiteY367" fmla="*/ 151854 h 222636"/>
                <a:gd name="connsiteX368" fmla="*/ 338930 w 410004"/>
                <a:gd name="connsiteY368" fmla="*/ 151854 h 222636"/>
                <a:gd name="connsiteX369" fmla="*/ 340162 w 410004"/>
                <a:gd name="connsiteY369" fmla="*/ 152209 h 222636"/>
                <a:gd name="connsiteX370" fmla="*/ 340162 w 410004"/>
                <a:gd name="connsiteY370" fmla="*/ 152209 h 222636"/>
                <a:gd name="connsiteX371" fmla="*/ 340162 w 410004"/>
                <a:gd name="connsiteY371" fmla="*/ 152209 h 222636"/>
                <a:gd name="connsiteX372" fmla="*/ 344721 w 410004"/>
                <a:gd name="connsiteY372" fmla="*/ 154330 h 222636"/>
                <a:gd name="connsiteX373" fmla="*/ 344721 w 410004"/>
                <a:gd name="connsiteY373" fmla="*/ 154330 h 222636"/>
                <a:gd name="connsiteX374" fmla="*/ 344721 w 410004"/>
                <a:gd name="connsiteY374" fmla="*/ 154330 h 222636"/>
                <a:gd name="connsiteX375" fmla="*/ 344911 w 410004"/>
                <a:gd name="connsiteY375" fmla="*/ 154648 h 222636"/>
                <a:gd name="connsiteX376" fmla="*/ 344911 w 410004"/>
                <a:gd name="connsiteY376" fmla="*/ 154648 h 222636"/>
                <a:gd name="connsiteX377" fmla="*/ 344911 w 410004"/>
                <a:gd name="connsiteY377" fmla="*/ 154648 h 222636"/>
                <a:gd name="connsiteX378" fmla="*/ 345407 w 410004"/>
                <a:gd name="connsiteY378" fmla="*/ 156299 h 222636"/>
                <a:gd name="connsiteX379" fmla="*/ 345407 w 410004"/>
                <a:gd name="connsiteY379" fmla="*/ 156299 h 222636"/>
                <a:gd name="connsiteX380" fmla="*/ 345407 w 410004"/>
                <a:gd name="connsiteY380" fmla="*/ 156299 h 222636"/>
                <a:gd name="connsiteX381" fmla="*/ 344556 w 410004"/>
                <a:gd name="connsiteY381" fmla="*/ 159766 h 222636"/>
                <a:gd name="connsiteX382" fmla="*/ 344556 w 410004"/>
                <a:gd name="connsiteY382" fmla="*/ 159766 h 222636"/>
                <a:gd name="connsiteX383" fmla="*/ 344302 w 410004"/>
                <a:gd name="connsiteY383" fmla="*/ 160299 h 222636"/>
                <a:gd name="connsiteX384" fmla="*/ 344302 w 410004"/>
                <a:gd name="connsiteY384" fmla="*/ 160299 h 222636"/>
                <a:gd name="connsiteX385" fmla="*/ 344302 w 410004"/>
                <a:gd name="connsiteY385" fmla="*/ 160299 h 222636"/>
                <a:gd name="connsiteX386" fmla="*/ 343997 w 410004"/>
                <a:gd name="connsiteY386" fmla="*/ 161595 h 222636"/>
                <a:gd name="connsiteX387" fmla="*/ 343997 w 410004"/>
                <a:gd name="connsiteY387" fmla="*/ 161595 h 222636"/>
                <a:gd name="connsiteX388" fmla="*/ 343997 w 410004"/>
                <a:gd name="connsiteY388" fmla="*/ 161595 h 222636"/>
                <a:gd name="connsiteX389" fmla="*/ 343768 w 410004"/>
                <a:gd name="connsiteY389" fmla="*/ 163042 h 222636"/>
                <a:gd name="connsiteX390" fmla="*/ 343768 w 410004"/>
                <a:gd name="connsiteY390" fmla="*/ 163042 h 222636"/>
                <a:gd name="connsiteX391" fmla="*/ 343616 w 410004"/>
                <a:gd name="connsiteY391" fmla="*/ 163461 h 222636"/>
                <a:gd name="connsiteX392" fmla="*/ 343616 w 410004"/>
                <a:gd name="connsiteY392" fmla="*/ 163461 h 222636"/>
                <a:gd name="connsiteX393" fmla="*/ 343616 w 410004"/>
                <a:gd name="connsiteY393" fmla="*/ 163461 h 222636"/>
                <a:gd name="connsiteX394" fmla="*/ 340885 w 410004"/>
                <a:gd name="connsiteY394" fmla="*/ 166281 h 222636"/>
                <a:gd name="connsiteX395" fmla="*/ 340885 w 410004"/>
                <a:gd name="connsiteY395" fmla="*/ 166281 h 222636"/>
                <a:gd name="connsiteX396" fmla="*/ 340885 w 410004"/>
                <a:gd name="connsiteY396" fmla="*/ 166281 h 222636"/>
                <a:gd name="connsiteX397" fmla="*/ 338561 w 410004"/>
                <a:gd name="connsiteY397" fmla="*/ 165747 h 222636"/>
                <a:gd name="connsiteX398" fmla="*/ 338561 w 410004"/>
                <a:gd name="connsiteY398" fmla="*/ 165747 h 222636"/>
                <a:gd name="connsiteX399" fmla="*/ 338561 w 410004"/>
                <a:gd name="connsiteY399" fmla="*/ 165747 h 222636"/>
                <a:gd name="connsiteX400" fmla="*/ 338104 w 410004"/>
                <a:gd name="connsiteY400" fmla="*/ 165468 h 222636"/>
                <a:gd name="connsiteX401" fmla="*/ 338104 w 410004"/>
                <a:gd name="connsiteY401" fmla="*/ 165468 h 222636"/>
                <a:gd name="connsiteX402" fmla="*/ 338104 w 410004"/>
                <a:gd name="connsiteY402" fmla="*/ 165468 h 222636"/>
                <a:gd name="connsiteX403" fmla="*/ 337977 w 410004"/>
                <a:gd name="connsiteY403" fmla="*/ 165874 h 222636"/>
                <a:gd name="connsiteX404" fmla="*/ 337977 w 410004"/>
                <a:gd name="connsiteY404" fmla="*/ 165874 h 222636"/>
                <a:gd name="connsiteX405" fmla="*/ 337977 w 410004"/>
                <a:gd name="connsiteY405" fmla="*/ 165874 h 222636"/>
                <a:gd name="connsiteX406" fmla="*/ 337749 w 410004"/>
                <a:gd name="connsiteY406" fmla="*/ 166814 h 222636"/>
                <a:gd name="connsiteX407" fmla="*/ 337749 w 410004"/>
                <a:gd name="connsiteY407" fmla="*/ 166814 h 222636"/>
                <a:gd name="connsiteX408" fmla="*/ 337749 w 410004"/>
                <a:gd name="connsiteY408" fmla="*/ 166814 h 222636"/>
                <a:gd name="connsiteX409" fmla="*/ 338485 w 410004"/>
                <a:gd name="connsiteY409" fmla="*/ 168084 h 222636"/>
                <a:gd name="connsiteX410" fmla="*/ 338485 w 410004"/>
                <a:gd name="connsiteY410" fmla="*/ 168084 h 222636"/>
                <a:gd name="connsiteX411" fmla="*/ 338485 w 410004"/>
                <a:gd name="connsiteY411" fmla="*/ 168084 h 222636"/>
                <a:gd name="connsiteX412" fmla="*/ 340797 w 410004"/>
                <a:gd name="connsiteY412" fmla="*/ 168224 h 222636"/>
                <a:gd name="connsiteX413" fmla="*/ 340797 w 410004"/>
                <a:gd name="connsiteY413" fmla="*/ 168224 h 222636"/>
                <a:gd name="connsiteX414" fmla="*/ 340797 w 410004"/>
                <a:gd name="connsiteY414" fmla="*/ 168224 h 222636"/>
                <a:gd name="connsiteX415" fmla="*/ 344238 w 410004"/>
                <a:gd name="connsiteY415" fmla="*/ 168033 h 222636"/>
                <a:gd name="connsiteX416" fmla="*/ 344238 w 410004"/>
                <a:gd name="connsiteY416" fmla="*/ 168033 h 222636"/>
                <a:gd name="connsiteX417" fmla="*/ 344238 w 410004"/>
                <a:gd name="connsiteY417" fmla="*/ 168033 h 222636"/>
                <a:gd name="connsiteX418" fmla="*/ 346689 w 410004"/>
                <a:gd name="connsiteY418" fmla="*/ 168110 h 222636"/>
                <a:gd name="connsiteX419" fmla="*/ 346689 w 410004"/>
                <a:gd name="connsiteY419" fmla="*/ 168110 h 222636"/>
                <a:gd name="connsiteX420" fmla="*/ 346689 w 410004"/>
                <a:gd name="connsiteY420" fmla="*/ 168110 h 222636"/>
                <a:gd name="connsiteX421" fmla="*/ 349128 w 410004"/>
                <a:gd name="connsiteY421" fmla="*/ 167564 h 222636"/>
                <a:gd name="connsiteX422" fmla="*/ 349128 w 410004"/>
                <a:gd name="connsiteY422" fmla="*/ 167564 h 222636"/>
                <a:gd name="connsiteX423" fmla="*/ 349496 w 410004"/>
                <a:gd name="connsiteY423" fmla="*/ 167360 h 222636"/>
                <a:gd name="connsiteX424" fmla="*/ 349496 w 410004"/>
                <a:gd name="connsiteY424" fmla="*/ 167360 h 222636"/>
                <a:gd name="connsiteX425" fmla="*/ 349496 w 410004"/>
                <a:gd name="connsiteY425" fmla="*/ 167360 h 222636"/>
                <a:gd name="connsiteX426" fmla="*/ 350055 w 410004"/>
                <a:gd name="connsiteY426" fmla="*/ 165506 h 222636"/>
                <a:gd name="connsiteX427" fmla="*/ 350055 w 410004"/>
                <a:gd name="connsiteY427" fmla="*/ 165506 h 222636"/>
                <a:gd name="connsiteX428" fmla="*/ 350055 w 410004"/>
                <a:gd name="connsiteY428" fmla="*/ 165506 h 222636"/>
                <a:gd name="connsiteX429" fmla="*/ 349991 w 410004"/>
                <a:gd name="connsiteY429" fmla="*/ 164033 h 222636"/>
                <a:gd name="connsiteX430" fmla="*/ 349991 w 410004"/>
                <a:gd name="connsiteY430" fmla="*/ 164033 h 222636"/>
                <a:gd name="connsiteX431" fmla="*/ 349991 w 410004"/>
                <a:gd name="connsiteY431" fmla="*/ 164033 h 222636"/>
                <a:gd name="connsiteX432" fmla="*/ 351096 w 410004"/>
                <a:gd name="connsiteY432" fmla="*/ 161010 h 222636"/>
                <a:gd name="connsiteX433" fmla="*/ 351096 w 410004"/>
                <a:gd name="connsiteY433" fmla="*/ 161010 h 222636"/>
                <a:gd name="connsiteX434" fmla="*/ 351096 w 410004"/>
                <a:gd name="connsiteY434" fmla="*/ 161010 h 222636"/>
                <a:gd name="connsiteX435" fmla="*/ 351630 w 410004"/>
                <a:gd name="connsiteY435" fmla="*/ 160934 h 222636"/>
                <a:gd name="connsiteX436" fmla="*/ 351630 w 410004"/>
                <a:gd name="connsiteY436" fmla="*/ 160934 h 222636"/>
                <a:gd name="connsiteX437" fmla="*/ 351630 w 410004"/>
                <a:gd name="connsiteY437" fmla="*/ 160934 h 222636"/>
                <a:gd name="connsiteX438" fmla="*/ 353636 w 410004"/>
                <a:gd name="connsiteY438" fmla="*/ 164846 h 222636"/>
                <a:gd name="connsiteX439" fmla="*/ 353636 w 410004"/>
                <a:gd name="connsiteY439" fmla="*/ 164846 h 222636"/>
                <a:gd name="connsiteX440" fmla="*/ 353636 w 410004"/>
                <a:gd name="connsiteY440" fmla="*/ 164846 h 222636"/>
                <a:gd name="connsiteX441" fmla="*/ 352976 w 410004"/>
                <a:gd name="connsiteY441" fmla="*/ 166865 h 222636"/>
                <a:gd name="connsiteX442" fmla="*/ 352976 w 410004"/>
                <a:gd name="connsiteY442" fmla="*/ 166865 h 222636"/>
                <a:gd name="connsiteX443" fmla="*/ 352976 w 410004"/>
                <a:gd name="connsiteY443" fmla="*/ 166865 h 222636"/>
                <a:gd name="connsiteX444" fmla="*/ 353319 w 410004"/>
                <a:gd name="connsiteY444" fmla="*/ 167017 h 222636"/>
                <a:gd name="connsiteX445" fmla="*/ 353319 w 410004"/>
                <a:gd name="connsiteY445" fmla="*/ 167017 h 222636"/>
                <a:gd name="connsiteX446" fmla="*/ 353319 w 410004"/>
                <a:gd name="connsiteY446" fmla="*/ 167017 h 222636"/>
                <a:gd name="connsiteX447" fmla="*/ 355503 w 410004"/>
                <a:gd name="connsiteY447" fmla="*/ 167729 h 222636"/>
                <a:gd name="connsiteX448" fmla="*/ 355503 w 410004"/>
                <a:gd name="connsiteY448" fmla="*/ 167729 h 222636"/>
                <a:gd name="connsiteX449" fmla="*/ 355503 w 410004"/>
                <a:gd name="connsiteY449" fmla="*/ 167729 h 222636"/>
                <a:gd name="connsiteX450" fmla="*/ 357332 w 410004"/>
                <a:gd name="connsiteY450" fmla="*/ 168414 h 222636"/>
                <a:gd name="connsiteX451" fmla="*/ 357332 w 410004"/>
                <a:gd name="connsiteY451" fmla="*/ 168414 h 222636"/>
                <a:gd name="connsiteX452" fmla="*/ 357332 w 410004"/>
                <a:gd name="connsiteY452" fmla="*/ 168414 h 222636"/>
                <a:gd name="connsiteX453" fmla="*/ 358462 w 410004"/>
                <a:gd name="connsiteY453" fmla="*/ 170942 h 222636"/>
                <a:gd name="connsiteX454" fmla="*/ 358462 w 410004"/>
                <a:gd name="connsiteY454" fmla="*/ 170942 h 222636"/>
                <a:gd name="connsiteX455" fmla="*/ 358462 w 410004"/>
                <a:gd name="connsiteY455" fmla="*/ 170942 h 222636"/>
                <a:gd name="connsiteX456" fmla="*/ 358284 w 410004"/>
                <a:gd name="connsiteY456" fmla="*/ 171805 h 222636"/>
                <a:gd name="connsiteX457" fmla="*/ 358284 w 410004"/>
                <a:gd name="connsiteY457" fmla="*/ 171805 h 222636"/>
                <a:gd name="connsiteX458" fmla="*/ 358284 w 410004"/>
                <a:gd name="connsiteY458" fmla="*/ 171805 h 222636"/>
                <a:gd name="connsiteX459" fmla="*/ 356557 w 410004"/>
                <a:gd name="connsiteY459" fmla="*/ 174523 h 222636"/>
                <a:gd name="connsiteX460" fmla="*/ 356557 w 410004"/>
                <a:gd name="connsiteY460" fmla="*/ 174523 h 222636"/>
                <a:gd name="connsiteX461" fmla="*/ 356557 w 410004"/>
                <a:gd name="connsiteY461" fmla="*/ 174523 h 222636"/>
                <a:gd name="connsiteX462" fmla="*/ 355833 w 410004"/>
                <a:gd name="connsiteY462" fmla="*/ 174650 h 222636"/>
                <a:gd name="connsiteX463" fmla="*/ 355833 w 410004"/>
                <a:gd name="connsiteY463" fmla="*/ 174650 h 222636"/>
                <a:gd name="connsiteX464" fmla="*/ 355833 w 410004"/>
                <a:gd name="connsiteY464" fmla="*/ 174650 h 222636"/>
                <a:gd name="connsiteX465" fmla="*/ 353395 w 410004"/>
                <a:gd name="connsiteY465" fmla="*/ 174485 h 222636"/>
                <a:gd name="connsiteX466" fmla="*/ 353395 w 410004"/>
                <a:gd name="connsiteY466" fmla="*/ 174485 h 222636"/>
                <a:gd name="connsiteX467" fmla="*/ 353395 w 410004"/>
                <a:gd name="connsiteY467" fmla="*/ 174485 h 222636"/>
                <a:gd name="connsiteX468" fmla="*/ 352391 w 410004"/>
                <a:gd name="connsiteY468" fmla="*/ 173862 h 222636"/>
                <a:gd name="connsiteX469" fmla="*/ 352391 w 410004"/>
                <a:gd name="connsiteY469" fmla="*/ 173862 h 222636"/>
                <a:gd name="connsiteX470" fmla="*/ 352391 w 410004"/>
                <a:gd name="connsiteY470" fmla="*/ 173862 h 222636"/>
                <a:gd name="connsiteX471" fmla="*/ 351007 w 410004"/>
                <a:gd name="connsiteY471" fmla="*/ 173583 h 222636"/>
                <a:gd name="connsiteX472" fmla="*/ 351007 w 410004"/>
                <a:gd name="connsiteY472" fmla="*/ 173583 h 222636"/>
                <a:gd name="connsiteX473" fmla="*/ 351007 w 410004"/>
                <a:gd name="connsiteY473" fmla="*/ 173583 h 222636"/>
                <a:gd name="connsiteX474" fmla="*/ 349534 w 410004"/>
                <a:gd name="connsiteY474" fmla="*/ 174154 h 222636"/>
                <a:gd name="connsiteX475" fmla="*/ 349534 w 410004"/>
                <a:gd name="connsiteY475" fmla="*/ 174154 h 222636"/>
                <a:gd name="connsiteX476" fmla="*/ 349534 w 410004"/>
                <a:gd name="connsiteY476" fmla="*/ 174154 h 222636"/>
                <a:gd name="connsiteX477" fmla="*/ 347807 w 410004"/>
                <a:gd name="connsiteY477" fmla="*/ 174802 h 222636"/>
                <a:gd name="connsiteX478" fmla="*/ 347807 w 410004"/>
                <a:gd name="connsiteY478" fmla="*/ 174802 h 222636"/>
                <a:gd name="connsiteX479" fmla="*/ 347807 w 410004"/>
                <a:gd name="connsiteY479" fmla="*/ 174802 h 222636"/>
                <a:gd name="connsiteX480" fmla="*/ 346956 w 410004"/>
                <a:gd name="connsiteY480" fmla="*/ 175031 h 222636"/>
                <a:gd name="connsiteX481" fmla="*/ 346956 w 410004"/>
                <a:gd name="connsiteY481" fmla="*/ 175031 h 222636"/>
                <a:gd name="connsiteX482" fmla="*/ 346956 w 410004"/>
                <a:gd name="connsiteY482" fmla="*/ 175031 h 222636"/>
                <a:gd name="connsiteX483" fmla="*/ 345483 w 410004"/>
                <a:gd name="connsiteY483" fmla="*/ 175564 h 222636"/>
                <a:gd name="connsiteX484" fmla="*/ 345483 w 410004"/>
                <a:gd name="connsiteY484" fmla="*/ 175564 h 222636"/>
                <a:gd name="connsiteX485" fmla="*/ 345483 w 410004"/>
                <a:gd name="connsiteY485" fmla="*/ 175564 h 222636"/>
                <a:gd name="connsiteX486" fmla="*/ 345394 w 410004"/>
                <a:gd name="connsiteY486" fmla="*/ 175742 h 222636"/>
                <a:gd name="connsiteX487" fmla="*/ 345394 w 410004"/>
                <a:gd name="connsiteY487" fmla="*/ 175742 h 222636"/>
                <a:gd name="connsiteX488" fmla="*/ 345394 w 410004"/>
                <a:gd name="connsiteY488" fmla="*/ 175742 h 222636"/>
                <a:gd name="connsiteX489" fmla="*/ 345762 w 410004"/>
                <a:gd name="connsiteY489" fmla="*/ 175717 h 222636"/>
                <a:gd name="connsiteX490" fmla="*/ 345762 w 410004"/>
                <a:gd name="connsiteY490" fmla="*/ 175717 h 222636"/>
                <a:gd name="connsiteX491" fmla="*/ 345762 w 410004"/>
                <a:gd name="connsiteY491" fmla="*/ 175717 h 222636"/>
                <a:gd name="connsiteX492" fmla="*/ 349204 w 410004"/>
                <a:gd name="connsiteY492" fmla="*/ 174955 h 222636"/>
                <a:gd name="connsiteX493" fmla="*/ 349204 w 410004"/>
                <a:gd name="connsiteY493" fmla="*/ 174955 h 222636"/>
                <a:gd name="connsiteX494" fmla="*/ 349204 w 410004"/>
                <a:gd name="connsiteY494" fmla="*/ 174955 h 222636"/>
                <a:gd name="connsiteX495" fmla="*/ 352760 w 410004"/>
                <a:gd name="connsiteY495" fmla="*/ 174675 h 222636"/>
                <a:gd name="connsiteX496" fmla="*/ 352760 w 410004"/>
                <a:gd name="connsiteY496" fmla="*/ 174675 h 222636"/>
                <a:gd name="connsiteX497" fmla="*/ 352760 w 410004"/>
                <a:gd name="connsiteY497" fmla="*/ 174675 h 222636"/>
                <a:gd name="connsiteX498" fmla="*/ 353331 w 410004"/>
                <a:gd name="connsiteY498" fmla="*/ 174980 h 222636"/>
                <a:gd name="connsiteX499" fmla="*/ 353331 w 410004"/>
                <a:gd name="connsiteY499" fmla="*/ 174980 h 222636"/>
                <a:gd name="connsiteX500" fmla="*/ 353331 w 410004"/>
                <a:gd name="connsiteY500" fmla="*/ 174980 h 222636"/>
                <a:gd name="connsiteX501" fmla="*/ 354423 w 410004"/>
                <a:gd name="connsiteY501" fmla="*/ 176059 h 222636"/>
                <a:gd name="connsiteX502" fmla="*/ 354423 w 410004"/>
                <a:gd name="connsiteY502" fmla="*/ 176059 h 222636"/>
                <a:gd name="connsiteX503" fmla="*/ 354423 w 410004"/>
                <a:gd name="connsiteY503" fmla="*/ 176059 h 222636"/>
                <a:gd name="connsiteX504" fmla="*/ 353826 w 410004"/>
                <a:gd name="connsiteY504" fmla="*/ 176758 h 222636"/>
                <a:gd name="connsiteX505" fmla="*/ 353826 w 410004"/>
                <a:gd name="connsiteY505" fmla="*/ 176758 h 222636"/>
                <a:gd name="connsiteX506" fmla="*/ 353826 w 410004"/>
                <a:gd name="connsiteY506" fmla="*/ 176758 h 222636"/>
                <a:gd name="connsiteX507" fmla="*/ 349648 w 410004"/>
                <a:gd name="connsiteY507" fmla="*/ 178714 h 222636"/>
                <a:gd name="connsiteX508" fmla="*/ 349648 w 410004"/>
                <a:gd name="connsiteY508" fmla="*/ 178714 h 222636"/>
                <a:gd name="connsiteX509" fmla="*/ 349648 w 410004"/>
                <a:gd name="connsiteY509" fmla="*/ 178714 h 222636"/>
                <a:gd name="connsiteX510" fmla="*/ 348327 w 410004"/>
                <a:gd name="connsiteY510" fmla="*/ 179323 h 222636"/>
                <a:gd name="connsiteX511" fmla="*/ 348327 w 410004"/>
                <a:gd name="connsiteY511" fmla="*/ 179323 h 222636"/>
                <a:gd name="connsiteX512" fmla="*/ 348327 w 410004"/>
                <a:gd name="connsiteY512" fmla="*/ 179323 h 222636"/>
                <a:gd name="connsiteX513" fmla="*/ 347121 w 410004"/>
                <a:gd name="connsiteY513" fmla="*/ 179895 h 222636"/>
                <a:gd name="connsiteX514" fmla="*/ 347121 w 410004"/>
                <a:gd name="connsiteY514" fmla="*/ 179895 h 222636"/>
                <a:gd name="connsiteX515" fmla="*/ 347121 w 410004"/>
                <a:gd name="connsiteY515" fmla="*/ 179895 h 222636"/>
                <a:gd name="connsiteX516" fmla="*/ 346346 w 410004"/>
                <a:gd name="connsiteY516" fmla="*/ 180809 h 222636"/>
                <a:gd name="connsiteX517" fmla="*/ 346346 w 410004"/>
                <a:gd name="connsiteY517" fmla="*/ 180809 h 222636"/>
                <a:gd name="connsiteX518" fmla="*/ 346346 w 410004"/>
                <a:gd name="connsiteY518" fmla="*/ 180809 h 222636"/>
                <a:gd name="connsiteX519" fmla="*/ 345508 w 410004"/>
                <a:gd name="connsiteY519" fmla="*/ 181495 h 222636"/>
                <a:gd name="connsiteX520" fmla="*/ 345508 w 410004"/>
                <a:gd name="connsiteY520" fmla="*/ 181495 h 222636"/>
                <a:gd name="connsiteX521" fmla="*/ 345508 w 410004"/>
                <a:gd name="connsiteY521" fmla="*/ 181495 h 222636"/>
                <a:gd name="connsiteX522" fmla="*/ 345013 w 410004"/>
                <a:gd name="connsiteY522" fmla="*/ 181355 h 222636"/>
                <a:gd name="connsiteX523" fmla="*/ 345013 w 410004"/>
                <a:gd name="connsiteY523" fmla="*/ 181355 h 222636"/>
                <a:gd name="connsiteX524" fmla="*/ 345013 w 410004"/>
                <a:gd name="connsiteY524" fmla="*/ 181355 h 222636"/>
                <a:gd name="connsiteX525" fmla="*/ 344314 w 410004"/>
                <a:gd name="connsiteY525" fmla="*/ 180835 h 222636"/>
                <a:gd name="connsiteX526" fmla="*/ 344314 w 410004"/>
                <a:gd name="connsiteY526" fmla="*/ 180835 h 222636"/>
                <a:gd name="connsiteX527" fmla="*/ 344314 w 410004"/>
                <a:gd name="connsiteY527" fmla="*/ 180835 h 222636"/>
                <a:gd name="connsiteX528" fmla="*/ 343514 w 410004"/>
                <a:gd name="connsiteY528" fmla="*/ 180326 h 222636"/>
                <a:gd name="connsiteX529" fmla="*/ 343514 w 410004"/>
                <a:gd name="connsiteY529" fmla="*/ 180326 h 222636"/>
                <a:gd name="connsiteX530" fmla="*/ 343514 w 410004"/>
                <a:gd name="connsiteY530" fmla="*/ 180326 h 222636"/>
                <a:gd name="connsiteX531" fmla="*/ 342676 w 410004"/>
                <a:gd name="connsiteY531" fmla="*/ 179882 h 222636"/>
                <a:gd name="connsiteX532" fmla="*/ 342676 w 410004"/>
                <a:gd name="connsiteY532" fmla="*/ 179882 h 222636"/>
                <a:gd name="connsiteX533" fmla="*/ 342676 w 410004"/>
                <a:gd name="connsiteY533" fmla="*/ 179882 h 222636"/>
                <a:gd name="connsiteX534" fmla="*/ 341622 w 410004"/>
                <a:gd name="connsiteY534" fmla="*/ 179564 h 222636"/>
                <a:gd name="connsiteX535" fmla="*/ 341622 w 410004"/>
                <a:gd name="connsiteY535" fmla="*/ 179564 h 222636"/>
                <a:gd name="connsiteX536" fmla="*/ 341622 w 410004"/>
                <a:gd name="connsiteY536" fmla="*/ 179564 h 222636"/>
                <a:gd name="connsiteX537" fmla="*/ 341000 w 410004"/>
                <a:gd name="connsiteY537" fmla="*/ 179615 h 222636"/>
                <a:gd name="connsiteX538" fmla="*/ 341000 w 410004"/>
                <a:gd name="connsiteY538" fmla="*/ 179615 h 222636"/>
                <a:gd name="connsiteX539" fmla="*/ 341000 w 410004"/>
                <a:gd name="connsiteY539" fmla="*/ 179615 h 222636"/>
                <a:gd name="connsiteX540" fmla="*/ 339654 w 410004"/>
                <a:gd name="connsiteY540" fmla="*/ 178917 h 222636"/>
                <a:gd name="connsiteX541" fmla="*/ 339654 w 410004"/>
                <a:gd name="connsiteY541" fmla="*/ 178917 h 222636"/>
                <a:gd name="connsiteX542" fmla="*/ 339654 w 410004"/>
                <a:gd name="connsiteY542" fmla="*/ 178917 h 222636"/>
                <a:gd name="connsiteX543" fmla="*/ 339349 w 410004"/>
                <a:gd name="connsiteY543" fmla="*/ 178320 h 222636"/>
                <a:gd name="connsiteX544" fmla="*/ 339349 w 410004"/>
                <a:gd name="connsiteY544" fmla="*/ 178320 h 222636"/>
                <a:gd name="connsiteX545" fmla="*/ 339209 w 410004"/>
                <a:gd name="connsiteY545" fmla="*/ 178003 h 222636"/>
                <a:gd name="connsiteX546" fmla="*/ 339209 w 410004"/>
                <a:gd name="connsiteY546" fmla="*/ 178003 h 222636"/>
                <a:gd name="connsiteX547" fmla="*/ 339209 w 410004"/>
                <a:gd name="connsiteY547" fmla="*/ 178003 h 222636"/>
                <a:gd name="connsiteX548" fmla="*/ 338282 w 410004"/>
                <a:gd name="connsiteY548" fmla="*/ 176707 h 222636"/>
                <a:gd name="connsiteX549" fmla="*/ 338282 w 410004"/>
                <a:gd name="connsiteY549" fmla="*/ 176707 h 222636"/>
                <a:gd name="connsiteX550" fmla="*/ 338282 w 410004"/>
                <a:gd name="connsiteY550" fmla="*/ 176707 h 222636"/>
                <a:gd name="connsiteX551" fmla="*/ 337622 w 410004"/>
                <a:gd name="connsiteY551" fmla="*/ 176339 h 222636"/>
                <a:gd name="connsiteX552" fmla="*/ 337622 w 410004"/>
                <a:gd name="connsiteY552" fmla="*/ 176339 h 222636"/>
                <a:gd name="connsiteX553" fmla="*/ 337622 w 410004"/>
                <a:gd name="connsiteY553" fmla="*/ 176339 h 222636"/>
                <a:gd name="connsiteX554" fmla="*/ 336872 w 410004"/>
                <a:gd name="connsiteY554" fmla="*/ 176110 h 222636"/>
                <a:gd name="connsiteX555" fmla="*/ 336872 w 410004"/>
                <a:gd name="connsiteY555" fmla="*/ 176110 h 222636"/>
                <a:gd name="connsiteX556" fmla="*/ 336872 w 410004"/>
                <a:gd name="connsiteY556" fmla="*/ 176110 h 222636"/>
                <a:gd name="connsiteX557" fmla="*/ 336263 w 410004"/>
                <a:gd name="connsiteY557" fmla="*/ 176161 h 222636"/>
                <a:gd name="connsiteX558" fmla="*/ 336263 w 410004"/>
                <a:gd name="connsiteY558" fmla="*/ 176161 h 222636"/>
                <a:gd name="connsiteX559" fmla="*/ 336263 w 410004"/>
                <a:gd name="connsiteY559" fmla="*/ 176161 h 222636"/>
                <a:gd name="connsiteX560" fmla="*/ 335704 w 410004"/>
                <a:gd name="connsiteY560" fmla="*/ 176212 h 222636"/>
                <a:gd name="connsiteX561" fmla="*/ 335704 w 410004"/>
                <a:gd name="connsiteY561" fmla="*/ 176212 h 222636"/>
                <a:gd name="connsiteX562" fmla="*/ 335704 w 410004"/>
                <a:gd name="connsiteY562" fmla="*/ 176212 h 222636"/>
                <a:gd name="connsiteX563" fmla="*/ 335793 w 410004"/>
                <a:gd name="connsiteY563" fmla="*/ 176390 h 222636"/>
                <a:gd name="connsiteX564" fmla="*/ 335793 w 410004"/>
                <a:gd name="connsiteY564" fmla="*/ 176390 h 222636"/>
                <a:gd name="connsiteX565" fmla="*/ 335793 w 410004"/>
                <a:gd name="connsiteY565" fmla="*/ 176390 h 222636"/>
                <a:gd name="connsiteX566" fmla="*/ 337596 w 410004"/>
                <a:gd name="connsiteY566" fmla="*/ 178003 h 222636"/>
                <a:gd name="connsiteX567" fmla="*/ 337596 w 410004"/>
                <a:gd name="connsiteY567" fmla="*/ 178003 h 222636"/>
                <a:gd name="connsiteX568" fmla="*/ 337596 w 410004"/>
                <a:gd name="connsiteY568" fmla="*/ 178003 h 222636"/>
                <a:gd name="connsiteX569" fmla="*/ 341876 w 410004"/>
                <a:gd name="connsiteY569" fmla="*/ 181673 h 222636"/>
                <a:gd name="connsiteX570" fmla="*/ 341876 w 410004"/>
                <a:gd name="connsiteY570" fmla="*/ 181673 h 222636"/>
                <a:gd name="connsiteX571" fmla="*/ 341876 w 410004"/>
                <a:gd name="connsiteY571" fmla="*/ 181673 h 222636"/>
                <a:gd name="connsiteX572" fmla="*/ 342574 w 410004"/>
                <a:gd name="connsiteY572" fmla="*/ 182816 h 222636"/>
                <a:gd name="connsiteX573" fmla="*/ 342574 w 410004"/>
                <a:gd name="connsiteY573" fmla="*/ 182816 h 222636"/>
                <a:gd name="connsiteX574" fmla="*/ 342574 w 410004"/>
                <a:gd name="connsiteY574" fmla="*/ 182816 h 222636"/>
                <a:gd name="connsiteX575" fmla="*/ 343464 w 410004"/>
                <a:gd name="connsiteY575" fmla="*/ 184047 h 222636"/>
                <a:gd name="connsiteX576" fmla="*/ 343464 w 410004"/>
                <a:gd name="connsiteY576" fmla="*/ 184047 h 222636"/>
                <a:gd name="connsiteX577" fmla="*/ 343464 w 410004"/>
                <a:gd name="connsiteY577" fmla="*/ 184047 h 222636"/>
                <a:gd name="connsiteX578" fmla="*/ 343908 w 410004"/>
                <a:gd name="connsiteY578" fmla="*/ 184568 h 222636"/>
                <a:gd name="connsiteX579" fmla="*/ 343908 w 410004"/>
                <a:gd name="connsiteY579" fmla="*/ 184568 h 222636"/>
                <a:gd name="connsiteX580" fmla="*/ 343908 w 410004"/>
                <a:gd name="connsiteY580" fmla="*/ 184568 h 222636"/>
                <a:gd name="connsiteX581" fmla="*/ 344962 w 410004"/>
                <a:gd name="connsiteY581" fmla="*/ 184593 h 222636"/>
                <a:gd name="connsiteX582" fmla="*/ 344962 w 410004"/>
                <a:gd name="connsiteY582" fmla="*/ 184593 h 222636"/>
                <a:gd name="connsiteX583" fmla="*/ 344962 w 410004"/>
                <a:gd name="connsiteY583" fmla="*/ 184593 h 222636"/>
                <a:gd name="connsiteX584" fmla="*/ 346308 w 410004"/>
                <a:gd name="connsiteY584" fmla="*/ 184403 h 222636"/>
                <a:gd name="connsiteX585" fmla="*/ 346308 w 410004"/>
                <a:gd name="connsiteY585" fmla="*/ 184403 h 222636"/>
                <a:gd name="connsiteX586" fmla="*/ 346308 w 410004"/>
                <a:gd name="connsiteY586" fmla="*/ 184403 h 222636"/>
                <a:gd name="connsiteX587" fmla="*/ 349191 w 410004"/>
                <a:gd name="connsiteY587" fmla="*/ 184670 h 222636"/>
                <a:gd name="connsiteX588" fmla="*/ 349191 w 410004"/>
                <a:gd name="connsiteY588" fmla="*/ 184670 h 222636"/>
                <a:gd name="connsiteX589" fmla="*/ 349191 w 410004"/>
                <a:gd name="connsiteY589" fmla="*/ 184670 h 222636"/>
                <a:gd name="connsiteX590" fmla="*/ 350779 w 410004"/>
                <a:gd name="connsiteY590" fmla="*/ 185127 h 222636"/>
                <a:gd name="connsiteX591" fmla="*/ 350779 w 410004"/>
                <a:gd name="connsiteY591" fmla="*/ 185127 h 222636"/>
                <a:gd name="connsiteX592" fmla="*/ 350779 w 410004"/>
                <a:gd name="connsiteY592" fmla="*/ 185127 h 222636"/>
                <a:gd name="connsiteX593" fmla="*/ 352163 w 410004"/>
                <a:gd name="connsiteY593" fmla="*/ 186181 h 222636"/>
                <a:gd name="connsiteX594" fmla="*/ 352163 w 410004"/>
                <a:gd name="connsiteY594" fmla="*/ 186181 h 222636"/>
                <a:gd name="connsiteX595" fmla="*/ 352163 w 410004"/>
                <a:gd name="connsiteY595" fmla="*/ 186181 h 222636"/>
                <a:gd name="connsiteX596" fmla="*/ 352201 w 410004"/>
                <a:gd name="connsiteY596" fmla="*/ 187426 h 222636"/>
                <a:gd name="connsiteX597" fmla="*/ 352201 w 410004"/>
                <a:gd name="connsiteY597" fmla="*/ 187426 h 222636"/>
                <a:gd name="connsiteX598" fmla="*/ 352201 w 410004"/>
                <a:gd name="connsiteY598" fmla="*/ 187426 h 222636"/>
                <a:gd name="connsiteX599" fmla="*/ 352417 w 410004"/>
                <a:gd name="connsiteY599" fmla="*/ 187349 h 222636"/>
                <a:gd name="connsiteX600" fmla="*/ 352417 w 410004"/>
                <a:gd name="connsiteY600" fmla="*/ 187349 h 222636"/>
                <a:gd name="connsiteX601" fmla="*/ 352417 w 410004"/>
                <a:gd name="connsiteY601" fmla="*/ 187349 h 222636"/>
                <a:gd name="connsiteX602" fmla="*/ 354144 w 410004"/>
                <a:gd name="connsiteY602" fmla="*/ 187553 h 222636"/>
                <a:gd name="connsiteX603" fmla="*/ 354144 w 410004"/>
                <a:gd name="connsiteY603" fmla="*/ 187553 h 222636"/>
                <a:gd name="connsiteX604" fmla="*/ 354144 w 410004"/>
                <a:gd name="connsiteY604" fmla="*/ 187553 h 222636"/>
                <a:gd name="connsiteX605" fmla="*/ 355376 w 410004"/>
                <a:gd name="connsiteY605" fmla="*/ 188340 h 222636"/>
                <a:gd name="connsiteX606" fmla="*/ 355376 w 410004"/>
                <a:gd name="connsiteY606" fmla="*/ 188340 h 222636"/>
                <a:gd name="connsiteX607" fmla="*/ 355376 w 410004"/>
                <a:gd name="connsiteY607" fmla="*/ 188340 h 222636"/>
                <a:gd name="connsiteX608" fmla="*/ 356887 w 410004"/>
                <a:gd name="connsiteY608" fmla="*/ 188327 h 222636"/>
                <a:gd name="connsiteX609" fmla="*/ 356887 w 410004"/>
                <a:gd name="connsiteY609" fmla="*/ 188327 h 222636"/>
                <a:gd name="connsiteX610" fmla="*/ 356887 w 410004"/>
                <a:gd name="connsiteY610" fmla="*/ 188327 h 222636"/>
                <a:gd name="connsiteX611" fmla="*/ 359414 w 410004"/>
                <a:gd name="connsiteY611" fmla="*/ 188391 h 222636"/>
                <a:gd name="connsiteX612" fmla="*/ 359414 w 410004"/>
                <a:gd name="connsiteY612" fmla="*/ 188391 h 222636"/>
                <a:gd name="connsiteX613" fmla="*/ 359973 w 410004"/>
                <a:gd name="connsiteY613" fmla="*/ 188467 h 222636"/>
                <a:gd name="connsiteX614" fmla="*/ 359973 w 410004"/>
                <a:gd name="connsiteY614" fmla="*/ 188467 h 222636"/>
                <a:gd name="connsiteX615" fmla="*/ 359871 w 410004"/>
                <a:gd name="connsiteY615" fmla="*/ 189013 h 222636"/>
                <a:gd name="connsiteX616" fmla="*/ 359871 w 410004"/>
                <a:gd name="connsiteY616" fmla="*/ 189013 h 222636"/>
                <a:gd name="connsiteX617" fmla="*/ 359871 w 410004"/>
                <a:gd name="connsiteY617" fmla="*/ 189013 h 222636"/>
                <a:gd name="connsiteX618" fmla="*/ 358208 w 410004"/>
                <a:gd name="connsiteY618" fmla="*/ 190652 h 222636"/>
                <a:gd name="connsiteX619" fmla="*/ 358208 w 410004"/>
                <a:gd name="connsiteY619" fmla="*/ 190652 h 222636"/>
                <a:gd name="connsiteX620" fmla="*/ 358208 w 410004"/>
                <a:gd name="connsiteY620" fmla="*/ 190652 h 222636"/>
                <a:gd name="connsiteX621" fmla="*/ 355820 w 410004"/>
                <a:gd name="connsiteY621" fmla="*/ 191045 h 222636"/>
                <a:gd name="connsiteX622" fmla="*/ 355820 w 410004"/>
                <a:gd name="connsiteY622" fmla="*/ 191045 h 222636"/>
                <a:gd name="connsiteX623" fmla="*/ 355820 w 410004"/>
                <a:gd name="connsiteY623" fmla="*/ 191045 h 222636"/>
                <a:gd name="connsiteX624" fmla="*/ 355427 w 410004"/>
                <a:gd name="connsiteY624" fmla="*/ 191045 h 222636"/>
                <a:gd name="connsiteX625" fmla="*/ 355427 w 410004"/>
                <a:gd name="connsiteY625" fmla="*/ 191045 h 222636"/>
                <a:gd name="connsiteX626" fmla="*/ 355427 w 410004"/>
                <a:gd name="connsiteY626" fmla="*/ 191045 h 222636"/>
                <a:gd name="connsiteX627" fmla="*/ 355439 w 410004"/>
                <a:gd name="connsiteY627" fmla="*/ 191172 h 222636"/>
                <a:gd name="connsiteX628" fmla="*/ 355439 w 410004"/>
                <a:gd name="connsiteY628" fmla="*/ 191172 h 222636"/>
                <a:gd name="connsiteX629" fmla="*/ 355439 w 410004"/>
                <a:gd name="connsiteY629" fmla="*/ 191172 h 222636"/>
                <a:gd name="connsiteX630" fmla="*/ 357217 w 410004"/>
                <a:gd name="connsiteY630" fmla="*/ 192328 h 222636"/>
                <a:gd name="connsiteX631" fmla="*/ 357217 w 410004"/>
                <a:gd name="connsiteY631" fmla="*/ 192328 h 222636"/>
                <a:gd name="connsiteX632" fmla="*/ 357217 w 410004"/>
                <a:gd name="connsiteY632" fmla="*/ 192328 h 222636"/>
                <a:gd name="connsiteX633" fmla="*/ 359440 w 410004"/>
                <a:gd name="connsiteY633" fmla="*/ 192468 h 222636"/>
                <a:gd name="connsiteX634" fmla="*/ 359440 w 410004"/>
                <a:gd name="connsiteY634" fmla="*/ 192468 h 222636"/>
                <a:gd name="connsiteX635" fmla="*/ 359440 w 410004"/>
                <a:gd name="connsiteY635" fmla="*/ 192468 h 222636"/>
                <a:gd name="connsiteX636" fmla="*/ 361103 w 410004"/>
                <a:gd name="connsiteY636" fmla="*/ 192303 h 222636"/>
                <a:gd name="connsiteX637" fmla="*/ 361103 w 410004"/>
                <a:gd name="connsiteY637" fmla="*/ 192303 h 222636"/>
                <a:gd name="connsiteX638" fmla="*/ 361103 w 410004"/>
                <a:gd name="connsiteY638" fmla="*/ 192303 h 222636"/>
                <a:gd name="connsiteX639" fmla="*/ 363428 w 410004"/>
                <a:gd name="connsiteY639" fmla="*/ 192506 h 222636"/>
                <a:gd name="connsiteX640" fmla="*/ 363428 w 410004"/>
                <a:gd name="connsiteY640" fmla="*/ 192506 h 222636"/>
                <a:gd name="connsiteX641" fmla="*/ 364164 w 410004"/>
                <a:gd name="connsiteY641" fmla="*/ 192556 h 222636"/>
                <a:gd name="connsiteX642" fmla="*/ 364164 w 410004"/>
                <a:gd name="connsiteY642" fmla="*/ 192556 h 222636"/>
                <a:gd name="connsiteX643" fmla="*/ 364164 w 410004"/>
                <a:gd name="connsiteY643" fmla="*/ 192556 h 222636"/>
                <a:gd name="connsiteX644" fmla="*/ 365358 w 410004"/>
                <a:gd name="connsiteY644" fmla="*/ 192442 h 222636"/>
                <a:gd name="connsiteX645" fmla="*/ 365358 w 410004"/>
                <a:gd name="connsiteY645" fmla="*/ 192442 h 222636"/>
                <a:gd name="connsiteX646" fmla="*/ 365358 w 410004"/>
                <a:gd name="connsiteY646" fmla="*/ 192442 h 222636"/>
                <a:gd name="connsiteX647" fmla="*/ 367555 w 410004"/>
                <a:gd name="connsiteY647" fmla="*/ 192633 h 222636"/>
                <a:gd name="connsiteX648" fmla="*/ 367555 w 410004"/>
                <a:gd name="connsiteY648" fmla="*/ 192633 h 222636"/>
                <a:gd name="connsiteX649" fmla="*/ 367555 w 410004"/>
                <a:gd name="connsiteY649" fmla="*/ 192633 h 222636"/>
                <a:gd name="connsiteX650" fmla="*/ 368507 w 410004"/>
                <a:gd name="connsiteY650" fmla="*/ 193077 h 222636"/>
                <a:gd name="connsiteX651" fmla="*/ 368507 w 410004"/>
                <a:gd name="connsiteY651" fmla="*/ 193077 h 222636"/>
                <a:gd name="connsiteX652" fmla="*/ 368507 w 410004"/>
                <a:gd name="connsiteY652" fmla="*/ 193077 h 222636"/>
                <a:gd name="connsiteX653" fmla="*/ 370285 w 410004"/>
                <a:gd name="connsiteY653" fmla="*/ 194144 h 222636"/>
                <a:gd name="connsiteX654" fmla="*/ 370285 w 410004"/>
                <a:gd name="connsiteY654" fmla="*/ 194144 h 222636"/>
                <a:gd name="connsiteX655" fmla="*/ 370285 w 410004"/>
                <a:gd name="connsiteY655" fmla="*/ 194144 h 222636"/>
                <a:gd name="connsiteX656" fmla="*/ 371263 w 410004"/>
                <a:gd name="connsiteY656" fmla="*/ 195020 h 222636"/>
                <a:gd name="connsiteX657" fmla="*/ 371263 w 410004"/>
                <a:gd name="connsiteY657" fmla="*/ 195020 h 222636"/>
                <a:gd name="connsiteX658" fmla="*/ 371263 w 410004"/>
                <a:gd name="connsiteY658" fmla="*/ 195020 h 222636"/>
                <a:gd name="connsiteX659" fmla="*/ 372165 w 410004"/>
                <a:gd name="connsiteY659" fmla="*/ 195617 h 222636"/>
                <a:gd name="connsiteX660" fmla="*/ 372165 w 410004"/>
                <a:gd name="connsiteY660" fmla="*/ 195617 h 222636"/>
                <a:gd name="connsiteX661" fmla="*/ 372165 w 410004"/>
                <a:gd name="connsiteY661" fmla="*/ 195617 h 222636"/>
                <a:gd name="connsiteX662" fmla="*/ 373829 w 410004"/>
                <a:gd name="connsiteY662" fmla="*/ 195515 h 222636"/>
                <a:gd name="connsiteX663" fmla="*/ 373829 w 410004"/>
                <a:gd name="connsiteY663" fmla="*/ 195515 h 222636"/>
                <a:gd name="connsiteX664" fmla="*/ 373829 w 410004"/>
                <a:gd name="connsiteY664" fmla="*/ 195515 h 222636"/>
                <a:gd name="connsiteX665" fmla="*/ 375149 w 410004"/>
                <a:gd name="connsiteY665" fmla="*/ 195655 h 222636"/>
                <a:gd name="connsiteX666" fmla="*/ 375149 w 410004"/>
                <a:gd name="connsiteY666" fmla="*/ 195655 h 222636"/>
                <a:gd name="connsiteX667" fmla="*/ 375416 w 410004"/>
                <a:gd name="connsiteY667" fmla="*/ 195706 h 222636"/>
                <a:gd name="connsiteX668" fmla="*/ 375416 w 410004"/>
                <a:gd name="connsiteY668" fmla="*/ 195706 h 222636"/>
                <a:gd name="connsiteX669" fmla="*/ 375416 w 410004"/>
                <a:gd name="connsiteY669" fmla="*/ 195706 h 222636"/>
                <a:gd name="connsiteX670" fmla="*/ 377257 w 410004"/>
                <a:gd name="connsiteY670" fmla="*/ 196874 h 222636"/>
                <a:gd name="connsiteX671" fmla="*/ 377257 w 410004"/>
                <a:gd name="connsiteY671" fmla="*/ 196874 h 222636"/>
                <a:gd name="connsiteX672" fmla="*/ 377372 w 410004"/>
                <a:gd name="connsiteY672" fmla="*/ 197001 h 222636"/>
                <a:gd name="connsiteX673" fmla="*/ 377372 w 410004"/>
                <a:gd name="connsiteY673" fmla="*/ 197001 h 222636"/>
                <a:gd name="connsiteX674" fmla="*/ 377372 w 410004"/>
                <a:gd name="connsiteY674" fmla="*/ 197001 h 222636"/>
                <a:gd name="connsiteX675" fmla="*/ 378121 w 410004"/>
                <a:gd name="connsiteY675" fmla="*/ 197573 h 222636"/>
                <a:gd name="connsiteX676" fmla="*/ 378121 w 410004"/>
                <a:gd name="connsiteY676" fmla="*/ 197573 h 222636"/>
                <a:gd name="connsiteX677" fmla="*/ 378121 w 410004"/>
                <a:gd name="connsiteY677" fmla="*/ 197573 h 222636"/>
                <a:gd name="connsiteX678" fmla="*/ 378730 w 410004"/>
                <a:gd name="connsiteY678" fmla="*/ 197497 h 222636"/>
                <a:gd name="connsiteX679" fmla="*/ 378730 w 410004"/>
                <a:gd name="connsiteY679" fmla="*/ 197497 h 222636"/>
                <a:gd name="connsiteX680" fmla="*/ 378730 w 410004"/>
                <a:gd name="connsiteY680" fmla="*/ 197497 h 222636"/>
                <a:gd name="connsiteX681" fmla="*/ 379772 w 410004"/>
                <a:gd name="connsiteY681" fmla="*/ 197370 h 222636"/>
                <a:gd name="connsiteX682" fmla="*/ 379772 w 410004"/>
                <a:gd name="connsiteY682" fmla="*/ 197370 h 222636"/>
                <a:gd name="connsiteX683" fmla="*/ 379772 w 410004"/>
                <a:gd name="connsiteY683" fmla="*/ 197370 h 222636"/>
                <a:gd name="connsiteX684" fmla="*/ 381385 w 410004"/>
                <a:gd name="connsiteY684" fmla="*/ 197598 h 222636"/>
                <a:gd name="connsiteX685" fmla="*/ 381385 w 410004"/>
                <a:gd name="connsiteY685" fmla="*/ 197598 h 222636"/>
                <a:gd name="connsiteX686" fmla="*/ 383036 w 410004"/>
                <a:gd name="connsiteY686" fmla="*/ 198093 h 222636"/>
                <a:gd name="connsiteX687" fmla="*/ 383036 w 410004"/>
                <a:gd name="connsiteY687" fmla="*/ 198093 h 222636"/>
                <a:gd name="connsiteX688" fmla="*/ 381563 w 410004"/>
                <a:gd name="connsiteY688" fmla="*/ 198563 h 222636"/>
                <a:gd name="connsiteX689" fmla="*/ 381563 w 410004"/>
                <a:gd name="connsiteY689" fmla="*/ 198563 h 222636"/>
                <a:gd name="connsiteX690" fmla="*/ 381563 w 410004"/>
                <a:gd name="connsiteY690" fmla="*/ 198563 h 222636"/>
                <a:gd name="connsiteX691" fmla="*/ 381664 w 410004"/>
                <a:gd name="connsiteY691" fmla="*/ 198767 h 222636"/>
                <a:gd name="connsiteX692" fmla="*/ 381664 w 410004"/>
                <a:gd name="connsiteY692" fmla="*/ 198767 h 222636"/>
                <a:gd name="connsiteX693" fmla="*/ 381664 w 410004"/>
                <a:gd name="connsiteY693" fmla="*/ 198767 h 222636"/>
                <a:gd name="connsiteX694" fmla="*/ 381880 w 410004"/>
                <a:gd name="connsiteY694" fmla="*/ 199313 h 222636"/>
                <a:gd name="connsiteX695" fmla="*/ 381880 w 410004"/>
                <a:gd name="connsiteY695" fmla="*/ 199313 h 222636"/>
                <a:gd name="connsiteX696" fmla="*/ 381880 w 410004"/>
                <a:gd name="connsiteY696" fmla="*/ 199313 h 222636"/>
                <a:gd name="connsiteX697" fmla="*/ 382071 w 410004"/>
                <a:gd name="connsiteY697" fmla="*/ 199427 h 222636"/>
                <a:gd name="connsiteX698" fmla="*/ 382071 w 410004"/>
                <a:gd name="connsiteY698" fmla="*/ 199427 h 222636"/>
                <a:gd name="connsiteX699" fmla="*/ 382071 w 410004"/>
                <a:gd name="connsiteY699" fmla="*/ 199427 h 222636"/>
                <a:gd name="connsiteX700" fmla="*/ 384801 w 410004"/>
                <a:gd name="connsiteY700" fmla="*/ 200519 h 222636"/>
                <a:gd name="connsiteX701" fmla="*/ 384801 w 410004"/>
                <a:gd name="connsiteY701" fmla="*/ 200519 h 222636"/>
                <a:gd name="connsiteX702" fmla="*/ 384801 w 410004"/>
                <a:gd name="connsiteY702" fmla="*/ 200519 h 222636"/>
                <a:gd name="connsiteX703" fmla="*/ 386046 w 410004"/>
                <a:gd name="connsiteY703" fmla="*/ 200570 h 222636"/>
                <a:gd name="connsiteX704" fmla="*/ 386046 w 410004"/>
                <a:gd name="connsiteY704" fmla="*/ 200570 h 222636"/>
                <a:gd name="connsiteX705" fmla="*/ 386046 w 410004"/>
                <a:gd name="connsiteY705" fmla="*/ 200570 h 222636"/>
                <a:gd name="connsiteX706" fmla="*/ 387811 w 410004"/>
                <a:gd name="connsiteY706" fmla="*/ 200519 h 222636"/>
                <a:gd name="connsiteX707" fmla="*/ 387811 w 410004"/>
                <a:gd name="connsiteY707" fmla="*/ 200519 h 222636"/>
                <a:gd name="connsiteX708" fmla="*/ 387811 w 410004"/>
                <a:gd name="connsiteY708" fmla="*/ 200519 h 222636"/>
                <a:gd name="connsiteX709" fmla="*/ 388738 w 410004"/>
                <a:gd name="connsiteY709" fmla="*/ 200379 h 222636"/>
                <a:gd name="connsiteX710" fmla="*/ 388738 w 410004"/>
                <a:gd name="connsiteY710" fmla="*/ 200379 h 222636"/>
                <a:gd name="connsiteX711" fmla="*/ 388738 w 410004"/>
                <a:gd name="connsiteY711" fmla="*/ 200379 h 222636"/>
                <a:gd name="connsiteX712" fmla="*/ 390262 w 410004"/>
                <a:gd name="connsiteY712" fmla="*/ 200151 h 222636"/>
                <a:gd name="connsiteX713" fmla="*/ 390262 w 410004"/>
                <a:gd name="connsiteY713" fmla="*/ 200151 h 222636"/>
                <a:gd name="connsiteX714" fmla="*/ 390262 w 410004"/>
                <a:gd name="connsiteY714" fmla="*/ 200151 h 222636"/>
                <a:gd name="connsiteX715" fmla="*/ 391659 w 410004"/>
                <a:gd name="connsiteY715" fmla="*/ 200900 h 222636"/>
                <a:gd name="connsiteX716" fmla="*/ 391659 w 410004"/>
                <a:gd name="connsiteY716" fmla="*/ 200900 h 222636"/>
                <a:gd name="connsiteX717" fmla="*/ 391888 w 410004"/>
                <a:gd name="connsiteY717" fmla="*/ 201344 h 222636"/>
                <a:gd name="connsiteX718" fmla="*/ 391888 w 410004"/>
                <a:gd name="connsiteY718" fmla="*/ 201344 h 222636"/>
                <a:gd name="connsiteX719" fmla="*/ 391888 w 410004"/>
                <a:gd name="connsiteY719" fmla="*/ 201344 h 222636"/>
                <a:gd name="connsiteX720" fmla="*/ 392345 w 410004"/>
                <a:gd name="connsiteY720" fmla="*/ 202653 h 222636"/>
                <a:gd name="connsiteX721" fmla="*/ 392345 w 410004"/>
                <a:gd name="connsiteY721" fmla="*/ 202653 h 222636"/>
                <a:gd name="connsiteX722" fmla="*/ 392345 w 410004"/>
                <a:gd name="connsiteY722" fmla="*/ 202653 h 222636"/>
                <a:gd name="connsiteX723" fmla="*/ 393513 w 410004"/>
                <a:gd name="connsiteY723" fmla="*/ 202437 h 222636"/>
                <a:gd name="connsiteX724" fmla="*/ 393513 w 410004"/>
                <a:gd name="connsiteY724" fmla="*/ 202437 h 222636"/>
                <a:gd name="connsiteX725" fmla="*/ 393513 w 410004"/>
                <a:gd name="connsiteY725" fmla="*/ 202437 h 222636"/>
                <a:gd name="connsiteX726" fmla="*/ 396358 w 410004"/>
                <a:gd name="connsiteY726" fmla="*/ 202043 h 222636"/>
                <a:gd name="connsiteX727" fmla="*/ 396358 w 410004"/>
                <a:gd name="connsiteY727" fmla="*/ 202043 h 222636"/>
                <a:gd name="connsiteX728" fmla="*/ 396358 w 410004"/>
                <a:gd name="connsiteY728" fmla="*/ 202043 h 222636"/>
                <a:gd name="connsiteX729" fmla="*/ 398237 w 410004"/>
                <a:gd name="connsiteY729" fmla="*/ 202716 h 222636"/>
                <a:gd name="connsiteX730" fmla="*/ 398237 w 410004"/>
                <a:gd name="connsiteY730" fmla="*/ 202716 h 222636"/>
                <a:gd name="connsiteX731" fmla="*/ 398237 w 410004"/>
                <a:gd name="connsiteY731" fmla="*/ 202716 h 222636"/>
                <a:gd name="connsiteX732" fmla="*/ 398682 w 410004"/>
                <a:gd name="connsiteY732" fmla="*/ 203275 h 222636"/>
                <a:gd name="connsiteX733" fmla="*/ 398682 w 410004"/>
                <a:gd name="connsiteY733" fmla="*/ 203275 h 222636"/>
                <a:gd name="connsiteX734" fmla="*/ 398682 w 410004"/>
                <a:gd name="connsiteY734" fmla="*/ 203275 h 222636"/>
                <a:gd name="connsiteX735" fmla="*/ 399939 w 410004"/>
                <a:gd name="connsiteY735" fmla="*/ 204240 h 222636"/>
                <a:gd name="connsiteX736" fmla="*/ 399939 w 410004"/>
                <a:gd name="connsiteY736" fmla="*/ 204240 h 222636"/>
                <a:gd name="connsiteX737" fmla="*/ 399939 w 410004"/>
                <a:gd name="connsiteY737" fmla="*/ 204240 h 222636"/>
                <a:gd name="connsiteX738" fmla="*/ 400701 w 410004"/>
                <a:gd name="connsiteY738" fmla="*/ 204138 h 222636"/>
                <a:gd name="connsiteX739" fmla="*/ 400701 w 410004"/>
                <a:gd name="connsiteY739" fmla="*/ 204138 h 222636"/>
                <a:gd name="connsiteX740" fmla="*/ 400701 w 410004"/>
                <a:gd name="connsiteY740" fmla="*/ 204138 h 222636"/>
                <a:gd name="connsiteX741" fmla="*/ 403431 w 410004"/>
                <a:gd name="connsiteY741" fmla="*/ 204265 h 222636"/>
                <a:gd name="connsiteX742" fmla="*/ 403431 w 410004"/>
                <a:gd name="connsiteY742" fmla="*/ 204265 h 222636"/>
                <a:gd name="connsiteX743" fmla="*/ 403431 w 410004"/>
                <a:gd name="connsiteY743" fmla="*/ 204265 h 222636"/>
                <a:gd name="connsiteX744" fmla="*/ 404765 w 410004"/>
                <a:gd name="connsiteY744" fmla="*/ 204659 h 222636"/>
                <a:gd name="connsiteX745" fmla="*/ 404765 w 410004"/>
                <a:gd name="connsiteY745" fmla="*/ 204659 h 222636"/>
                <a:gd name="connsiteX746" fmla="*/ 404765 w 410004"/>
                <a:gd name="connsiteY746" fmla="*/ 204659 h 222636"/>
                <a:gd name="connsiteX747" fmla="*/ 407825 w 410004"/>
                <a:gd name="connsiteY747" fmla="*/ 205942 h 222636"/>
                <a:gd name="connsiteX748" fmla="*/ 407825 w 410004"/>
                <a:gd name="connsiteY748" fmla="*/ 205942 h 222636"/>
                <a:gd name="connsiteX749" fmla="*/ 407825 w 410004"/>
                <a:gd name="connsiteY749" fmla="*/ 205942 h 222636"/>
                <a:gd name="connsiteX750" fmla="*/ 408969 w 410004"/>
                <a:gd name="connsiteY750" fmla="*/ 206653 h 222636"/>
                <a:gd name="connsiteX751" fmla="*/ 408969 w 410004"/>
                <a:gd name="connsiteY751" fmla="*/ 206653 h 222636"/>
                <a:gd name="connsiteX752" fmla="*/ 408969 w 410004"/>
                <a:gd name="connsiteY752" fmla="*/ 206653 h 222636"/>
                <a:gd name="connsiteX753" fmla="*/ 410061 w 410004"/>
                <a:gd name="connsiteY753" fmla="*/ 207656 h 222636"/>
                <a:gd name="connsiteX754" fmla="*/ 410061 w 410004"/>
                <a:gd name="connsiteY754" fmla="*/ 207656 h 222636"/>
                <a:gd name="connsiteX755" fmla="*/ 410061 w 410004"/>
                <a:gd name="connsiteY755" fmla="*/ 207656 h 222636"/>
                <a:gd name="connsiteX756" fmla="*/ 409731 w 410004"/>
                <a:gd name="connsiteY756" fmla="*/ 208469 h 222636"/>
                <a:gd name="connsiteX757" fmla="*/ 409731 w 410004"/>
                <a:gd name="connsiteY757" fmla="*/ 208469 h 222636"/>
                <a:gd name="connsiteX758" fmla="*/ 409731 w 410004"/>
                <a:gd name="connsiteY758" fmla="*/ 208469 h 222636"/>
                <a:gd name="connsiteX759" fmla="*/ 405501 w 410004"/>
                <a:gd name="connsiteY759" fmla="*/ 209688 h 222636"/>
                <a:gd name="connsiteX760" fmla="*/ 405501 w 410004"/>
                <a:gd name="connsiteY760" fmla="*/ 209688 h 222636"/>
                <a:gd name="connsiteX761" fmla="*/ 405501 w 410004"/>
                <a:gd name="connsiteY761" fmla="*/ 209688 h 222636"/>
                <a:gd name="connsiteX762" fmla="*/ 404155 w 410004"/>
                <a:gd name="connsiteY762" fmla="*/ 209625 h 222636"/>
                <a:gd name="connsiteX763" fmla="*/ 404155 w 410004"/>
                <a:gd name="connsiteY763" fmla="*/ 209625 h 222636"/>
                <a:gd name="connsiteX764" fmla="*/ 404155 w 410004"/>
                <a:gd name="connsiteY764" fmla="*/ 209625 h 222636"/>
                <a:gd name="connsiteX765" fmla="*/ 400803 w 410004"/>
                <a:gd name="connsiteY765" fmla="*/ 209675 h 222636"/>
                <a:gd name="connsiteX766" fmla="*/ 400803 w 410004"/>
                <a:gd name="connsiteY766" fmla="*/ 209675 h 222636"/>
                <a:gd name="connsiteX767" fmla="*/ 400803 w 410004"/>
                <a:gd name="connsiteY767" fmla="*/ 209675 h 222636"/>
                <a:gd name="connsiteX768" fmla="*/ 397971 w 410004"/>
                <a:gd name="connsiteY768" fmla="*/ 209803 h 222636"/>
                <a:gd name="connsiteX769" fmla="*/ 397971 w 410004"/>
                <a:gd name="connsiteY769" fmla="*/ 209803 h 222636"/>
                <a:gd name="connsiteX770" fmla="*/ 397971 w 410004"/>
                <a:gd name="connsiteY770" fmla="*/ 209803 h 222636"/>
                <a:gd name="connsiteX771" fmla="*/ 394262 w 410004"/>
                <a:gd name="connsiteY771" fmla="*/ 209688 h 222636"/>
                <a:gd name="connsiteX772" fmla="*/ 394262 w 410004"/>
                <a:gd name="connsiteY772" fmla="*/ 209688 h 222636"/>
                <a:gd name="connsiteX773" fmla="*/ 394262 w 410004"/>
                <a:gd name="connsiteY773" fmla="*/ 209688 h 222636"/>
                <a:gd name="connsiteX774" fmla="*/ 382540 w 410004"/>
                <a:gd name="connsiteY774" fmla="*/ 210476 h 222636"/>
                <a:gd name="connsiteX775" fmla="*/ 382540 w 410004"/>
                <a:gd name="connsiteY775" fmla="*/ 210476 h 222636"/>
                <a:gd name="connsiteX776" fmla="*/ 382540 w 410004"/>
                <a:gd name="connsiteY776" fmla="*/ 210476 h 222636"/>
                <a:gd name="connsiteX777" fmla="*/ 377321 w 410004"/>
                <a:gd name="connsiteY777" fmla="*/ 209675 h 222636"/>
                <a:gd name="connsiteX778" fmla="*/ 377321 w 410004"/>
                <a:gd name="connsiteY778" fmla="*/ 209675 h 222636"/>
                <a:gd name="connsiteX779" fmla="*/ 377321 w 410004"/>
                <a:gd name="connsiteY779" fmla="*/ 209675 h 222636"/>
                <a:gd name="connsiteX780" fmla="*/ 376229 w 410004"/>
                <a:gd name="connsiteY780" fmla="*/ 209409 h 222636"/>
                <a:gd name="connsiteX781" fmla="*/ 376229 w 410004"/>
                <a:gd name="connsiteY781" fmla="*/ 209409 h 222636"/>
                <a:gd name="connsiteX782" fmla="*/ 376229 w 410004"/>
                <a:gd name="connsiteY782" fmla="*/ 209409 h 222636"/>
                <a:gd name="connsiteX783" fmla="*/ 374578 w 410004"/>
                <a:gd name="connsiteY783" fmla="*/ 208634 h 222636"/>
                <a:gd name="connsiteX784" fmla="*/ 374578 w 410004"/>
                <a:gd name="connsiteY784" fmla="*/ 208634 h 222636"/>
                <a:gd name="connsiteX785" fmla="*/ 374578 w 410004"/>
                <a:gd name="connsiteY785" fmla="*/ 208634 h 222636"/>
                <a:gd name="connsiteX786" fmla="*/ 372482 w 410004"/>
                <a:gd name="connsiteY786" fmla="*/ 207707 h 222636"/>
                <a:gd name="connsiteX787" fmla="*/ 372482 w 410004"/>
                <a:gd name="connsiteY787" fmla="*/ 207707 h 222636"/>
                <a:gd name="connsiteX788" fmla="*/ 372482 w 410004"/>
                <a:gd name="connsiteY788" fmla="*/ 207707 h 222636"/>
                <a:gd name="connsiteX789" fmla="*/ 371504 w 410004"/>
                <a:gd name="connsiteY789" fmla="*/ 207593 h 222636"/>
                <a:gd name="connsiteX790" fmla="*/ 371504 w 410004"/>
                <a:gd name="connsiteY790" fmla="*/ 207593 h 222636"/>
                <a:gd name="connsiteX791" fmla="*/ 371504 w 410004"/>
                <a:gd name="connsiteY791" fmla="*/ 207593 h 222636"/>
                <a:gd name="connsiteX792" fmla="*/ 370768 w 410004"/>
                <a:gd name="connsiteY792" fmla="*/ 207517 h 222636"/>
                <a:gd name="connsiteX793" fmla="*/ 370768 w 410004"/>
                <a:gd name="connsiteY793" fmla="*/ 207517 h 222636"/>
                <a:gd name="connsiteX794" fmla="*/ 370768 w 410004"/>
                <a:gd name="connsiteY794" fmla="*/ 207517 h 222636"/>
                <a:gd name="connsiteX795" fmla="*/ 370336 w 410004"/>
                <a:gd name="connsiteY795" fmla="*/ 207809 h 222636"/>
                <a:gd name="connsiteX796" fmla="*/ 370336 w 410004"/>
                <a:gd name="connsiteY796" fmla="*/ 207809 h 222636"/>
                <a:gd name="connsiteX797" fmla="*/ 370336 w 410004"/>
                <a:gd name="connsiteY797" fmla="*/ 207809 h 222636"/>
                <a:gd name="connsiteX798" fmla="*/ 368698 w 410004"/>
                <a:gd name="connsiteY798" fmla="*/ 211441 h 222636"/>
                <a:gd name="connsiteX799" fmla="*/ 368698 w 410004"/>
                <a:gd name="connsiteY799" fmla="*/ 211441 h 222636"/>
                <a:gd name="connsiteX800" fmla="*/ 368698 w 410004"/>
                <a:gd name="connsiteY800" fmla="*/ 211441 h 222636"/>
                <a:gd name="connsiteX801" fmla="*/ 368050 w 410004"/>
                <a:gd name="connsiteY801" fmla="*/ 211657 h 222636"/>
                <a:gd name="connsiteX802" fmla="*/ 368050 w 410004"/>
                <a:gd name="connsiteY802" fmla="*/ 211657 h 222636"/>
                <a:gd name="connsiteX803" fmla="*/ 368050 w 410004"/>
                <a:gd name="connsiteY803" fmla="*/ 211657 h 222636"/>
                <a:gd name="connsiteX804" fmla="*/ 366514 w 410004"/>
                <a:gd name="connsiteY804" fmla="*/ 210222 h 222636"/>
                <a:gd name="connsiteX805" fmla="*/ 366514 w 410004"/>
                <a:gd name="connsiteY805" fmla="*/ 210222 h 222636"/>
                <a:gd name="connsiteX806" fmla="*/ 366514 w 410004"/>
                <a:gd name="connsiteY806" fmla="*/ 210222 h 222636"/>
                <a:gd name="connsiteX807" fmla="*/ 366196 w 410004"/>
                <a:gd name="connsiteY807" fmla="*/ 209701 h 222636"/>
                <a:gd name="connsiteX808" fmla="*/ 366196 w 410004"/>
                <a:gd name="connsiteY808" fmla="*/ 209701 h 222636"/>
                <a:gd name="connsiteX809" fmla="*/ 366196 w 410004"/>
                <a:gd name="connsiteY809" fmla="*/ 209701 h 222636"/>
                <a:gd name="connsiteX810" fmla="*/ 365777 w 410004"/>
                <a:gd name="connsiteY810" fmla="*/ 208317 h 222636"/>
                <a:gd name="connsiteX811" fmla="*/ 365777 w 410004"/>
                <a:gd name="connsiteY811" fmla="*/ 208317 h 222636"/>
                <a:gd name="connsiteX812" fmla="*/ 365777 w 410004"/>
                <a:gd name="connsiteY812" fmla="*/ 208317 h 222636"/>
                <a:gd name="connsiteX813" fmla="*/ 365701 w 410004"/>
                <a:gd name="connsiteY813" fmla="*/ 207821 h 222636"/>
                <a:gd name="connsiteX814" fmla="*/ 365701 w 410004"/>
                <a:gd name="connsiteY814" fmla="*/ 207821 h 222636"/>
                <a:gd name="connsiteX815" fmla="*/ 365701 w 410004"/>
                <a:gd name="connsiteY815" fmla="*/ 207821 h 222636"/>
                <a:gd name="connsiteX816" fmla="*/ 365396 w 410004"/>
                <a:gd name="connsiteY816" fmla="*/ 208063 h 222636"/>
                <a:gd name="connsiteX817" fmla="*/ 365396 w 410004"/>
                <a:gd name="connsiteY817" fmla="*/ 208063 h 222636"/>
                <a:gd name="connsiteX818" fmla="*/ 365396 w 410004"/>
                <a:gd name="connsiteY818" fmla="*/ 208063 h 222636"/>
                <a:gd name="connsiteX819" fmla="*/ 362894 w 410004"/>
                <a:gd name="connsiteY819" fmla="*/ 208342 h 222636"/>
                <a:gd name="connsiteX820" fmla="*/ 362894 w 410004"/>
                <a:gd name="connsiteY820" fmla="*/ 208342 h 222636"/>
                <a:gd name="connsiteX821" fmla="*/ 362894 w 410004"/>
                <a:gd name="connsiteY821" fmla="*/ 208342 h 222636"/>
                <a:gd name="connsiteX822" fmla="*/ 361319 w 410004"/>
                <a:gd name="connsiteY822" fmla="*/ 208088 h 222636"/>
                <a:gd name="connsiteX823" fmla="*/ 361319 w 410004"/>
                <a:gd name="connsiteY823" fmla="*/ 208088 h 222636"/>
                <a:gd name="connsiteX824" fmla="*/ 361319 w 410004"/>
                <a:gd name="connsiteY824" fmla="*/ 208088 h 222636"/>
                <a:gd name="connsiteX825" fmla="*/ 361345 w 410004"/>
                <a:gd name="connsiteY825" fmla="*/ 208215 h 222636"/>
                <a:gd name="connsiteX826" fmla="*/ 361345 w 410004"/>
                <a:gd name="connsiteY826" fmla="*/ 208215 h 222636"/>
                <a:gd name="connsiteX827" fmla="*/ 361345 w 410004"/>
                <a:gd name="connsiteY827" fmla="*/ 208215 h 222636"/>
                <a:gd name="connsiteX828" fmla="*/ 361802 w 410004"/>
                <a:gd name="connsiteY828" fmla="*/ 208634 h 222636"/>
                <a:gd name="connsiteX829" fmla="*/ 361802 w 410004"/>
                <a:gd name="connsiteY829" fmla="*/ 208634 h 222636"/>
                <a:gd name="connsiteX830" fmla="*/ 362272 w 410004"/>
                <a:gd name="connsiteY830" fmla="*/ 208812 h 222636"/>
                <a:gd name="connsiteX831" fmla="*/ 362272 w 410004"/>
                <a:gd name="connsiteY831" fmla="*/ 208812 h 222636"/>
                <a:gd name="connsiteX832" fmla="*/ 362196 w 410004"/>
                <a:gd name="connsiteY832" fmla="*/ 209244 h 222636"/>
                <a:gd name="connsiteX833" fmla="*/ 362196 w 410004"/>
                <a:gd name="connsiteY833" fmla="*/ 209244 h 222636"/>
                <a:gd name="connsiteX834" fmla="*/ 362196 w 410004"/>
                <a:gd name="connsiteY834" fmla="*/ 209244 h 222636"/>
                <a:gd name="connsiteX835" fmla="*/ 361650 w 410004"/>
                <a:gd name="connsiteY835" fmla="*/ 209675 h 222636"/>
                <a:gd name="connsiteX836" fmla="*/ 361650 w 410004"/>
                <a:gd name="connsiteY836" fmla="*/ 209675 h 222636"/>
                <a:gd name="connsiteX837" fmla="*/ 361650 w 410004"/>
                <a:gd name="connsiteY837" fmla="*/ 209675 h 222636"/>
                <a:gd name="connsiteX838" fmla="*/ 360837 w 410004"/>
                <a:gd name="connsiteY838" fmla="*/ 210476 h 222636"/>
                <a:gd name="connsiteX839" fmla="*/ 360837 w 410004"/>
                <a:gd name="connsiteY839" fmla="*/ 210476 h 222636"/>
                <a:gd name="connsiteX840" fmla="*/ 360837 w 410004"/>
                <a:gd name="connsiteY840" fmla="*/ 210476 h 222636"/>
                <a:gd name="connsiteX841" fmla="*/ 358182 w 410004"/>
                <a:gd name="connsiteY841" fmla="*/ 212393 h 222636"/>
                <a:gd name="connsiteX842" fmla="*/ 358182 w 410004"/>
                <a:gd name="connsiteY842" fmla="*/ 212393 h 222636"/>
                <a:gd name="connsiteX843" fmla="*/ 358182 w 410004"/>
                <a:gd name="connsiteY843" fmla="*/ 212393 h 222636"/>
                <a:gd name="connsiteX844" fmla="*/ 357675 w 410004"/>
                <a:gd name="connsiteY844" fmla="*/ 212254 h 222636"/>
                <a:gd name="connsiteX845" fmla="*/ 357675 w 410004"/>
                <a:gd name="connsiteY845" fmla="*/ 212254 h 222636"/>
                <a:gd name="connsiteX846" fmla="*/ 357675 w 410004"/>
                <a:gd name="connsiteY846" fmla="*/ 212254 h 222636"/>
                <a:gd name="connsiteX847" fmla="*/ 357230 w 410004"/>
                <a:gd name="connsiteY847" fmla="*/ 211631 h 222636"/>
                <a:gd name="connsiteX848" fmla="*/ 357230 w 410004"/>
                <a:gd name="connsiteY848" fmla="*/ 211631 h 222636"/>
                <a:gd name="connsiteX849" fmla="*/ 357230 w 410004"/>
                <a:gd name="connsiteY849" fmla="*/ 211631 h 222636"/>
                <a:gd name="connsiteX850" fmla="*/ 358373 w 410004"/>
                <a:gd name="connsiteY850" fmla="*/ 209003 h 222636"/>
                <a:gd name="connsiteX851" fmla="*/ 358373 w 410004"/>
                <a:gd name="connsiteY851" fmla="*/ 209003 h 222636"/>
                <a:gd name="connsiteX852" fmla="*/ 358373 w 410004"/>
                <a:gd name="connsiteY852" fmla="*/ 209003 h 222636"/>
                <a:gd name="connsiteX853" fmla="*/ 358817 w 410004"/>
                <a:gd name="connsiteY853" fmla="*/ 208342 h 222636"/>
                <a:gd name="connsiteX854" fmla="*/ 358817 w 410004"/>
                <a:gd name="connsiteY854" fmla="*/ 208342 h 222636"/>
                <a:gd name="connsiteX855" fmla="*/ 358817 w 410004"/>
                <a:gd name="connsiteY855" fmla="*/ 208342 h 222636"/>
                <a:gd name="connsiteX856" fmla="*/ 358602 w 410004"/>
                <a:gd name="connsiteY856" fmla="*/ 207694 h 222636"/>
                <a:gd name="connsiteX857" fmla="*/ 358602 w 410004"/>
                <a:gd name="connsiteY857" fmla="*/ 207694 h 222636"/>
                <a:gd name="connsiteX858" fmla="*/ 358602 w 410004"/>
                <a:gd name="connsiteY858" fmla="*/ 207694 h 222636"/>
                <a:gd name="connsiteX859" fmla="*/ 358144 w 410004"/>
                <a:gd name="connsiteY859" fmla="*/ 207517 h 222636"/>
                <a:gd name="connsiteX860" fmla="*/ 358144 w 410004"/>
                <a:gd name="connsiteY860" fmla="*/ 207517 h 222636"/>
                <a:gd name="connsiteX861" fmla="*/ 358144 w 410004"/>
                <a:gd name="connsiteY861" fmla="*/ 207517 h 222636"/>
                <a:gd name="connsiteX862" fmla="*/ 357649 w 410004"/>
                <a:gd name="connsiteY862" fmla="*/ 207821 h 222636"/>
                <a:gd name="connsiteX863" fmla="*/ 357649 w 410004"/>
                <a:gd name="connsiteY863" fmla="*/ 207821 h 222636"/>
                <a:gd name="connsiteX864" fmla="*/ 357649 w 410004"/>
                <a:gd name="connsiteY864" fmla="*/ 207821 h 222636"/>
                <a:gd name="connsiteX865" fmla="*/ 355351 w 410004"/>
                <a:gd name="connsiteY865" fmla="*/ 207936 h 222636"/>
                <a:gd name="connsiteX866" fmla="*/ 355351 w 410004"/>
                <a:gd name="connsiteY866" fmla="*/ 207936 h 222636"/>
                <a:gd name="connsiteX867" fmla="*/ 355351 w 410004"/>
                <a:gd name="connsiteY867" fmla="*/ 207936 h 222636"/>
                <a:gd name="connsiteX868" fmla="*/ 352836 w 410004"/>
                <a:gd name="connsiteY868" fmla="*/ 206806 h 222636"/>
                <a:gd name="connsiteX869" fmla="*/ 352836 w 410004"/>
                <a:gd name="connsiteY869" fmla="*/ 206806 h 222636"/>
                <a:gd name="connsiteX870" fmla="*/ 352836 w 410004"/>
                <a:gd name="connsiteY870" fmla="*/ 206806 h 222636"/>
                <a:gd name="connsiteX871" fmla="*/ 350499 w 410004"/>
                <a:gd name="connsiteY871" fmla="*/ 205828 h 222636"/>
                <a:gd name="connsiteX872" fmla="*/ 350499 w 410004"/>
                <a:gd name="connsiteY872" fmla="*/ 205828 h 222636"/>
                <a:gd name="connsiteX873" fmla="*/ 350499 w 410004"/>
                <a:gd name="connsiteY873" fmla="*/ 205828 h 222636"/>
                <a:gd name="connsiteX874" fmla="*/ 349471 w 410004"/>
                <a:gd name="connsiteY874" fmla="*/ 205624 h 222636"/>
                <a:gd name="connsiteX875" fmla="*/ 349471 w 410004"/>
                <a:gd name="connsiteY875" fmla="*/ 205624 h 222636"/>
                <a:gd name="connsiteX876" fmla="*/ 349471 w 410004"/>
                <a:gd name="connsiteY876" fmla="*/ 205624 h 222636"/>
                <a:gd name="connsiteX877" fmla="*/ 347019 w 410004"/>
                <a:gd name="connsiteY877" fmla="*/ 205688 h 222636"/>
                <a:gd name="connsiteX878" fmla="*/ 347019 w 410004"/>
                <a:gd name="connsiteY878" fmla="*/ 205688 h 222636"/>
                <a:gd name="connsiteX879" fmla="*/ 347019 w 410004"/>
                <a:gd name="connsiteY879" fmla="*/ 205688 h 222636"/>
                <a:gd name="connsiteX880" fmla="*/ 346727 w 410004"/>
                <a:gd name="connsiteY880" fmla="*/ 205777 h 222636"/>
                <a:gd name="connsiteX881" fmla="*/ 346727 w 410004"/>
                <a:gd name="connsiteY881" fmla="*/ 205777 h 222636"/>
                <a:gd name="connsiteX882" fmla="*/ 346727 w 410004"/>
                <a:gd name="connsiteY882" fmla="*/ 205777 h 222636"/>
                <a:gd name="connsiteX883" fmla="*/ 347286 w 410004"/>
                <a:gd name="connsiteY883" fmla="*/ 206297 h 222636"/>
                <a:gd name="connsiteX884" fmla="*/ 347286 w 410004"/>
                <a:gd name="connsiteY884" fmla="*/ 206297 h 222636"/>
                <a:gd name="connsiteX885" fmla="*/ 347286 w 410004"/>
                <a:gd name="connsiteY885" fmla="*/ 206297 h 222636"/>
                <a:gd name="connsiteX886" fmla="*/ 347743 w 410004"/>
                <a:gd name="connsiteY886" fmla="*/ 206780 h 222636"/>
                <a:gd name="connsiteX887" fmla="*/ 347743 w 410004"/>
                <a:gd name="connsiteY887" fmla="*/ 206780 h 222636"/>
                <a:gd name="connsiteX888" fmla="*/ 347743 w 410004"/>
                <a:gd name="connsiteY888" fmla="*/ 206780 h 222636"/>
                <a:gd name="connsiteX889" fmla="*/ 348823 w 410004"/>
                <a:gd name="connsiteY889" fmla="*/ 209358 h 222636"/>
                <a:gd name="connsiteX890" fmla="*/ 348823 w 410004"/>
                <a:gd name="connsiteY890" fmla="*/ 209358 h 222636"/>
                <a:gd name="connsiteX891" fmla="*/ 348823 w 410004"/>
                <a:gd name="connsiteY891" fmla="*/ 209358 h 222636"/>
                <a:gd name="connsiteX892" fmla="*/ 348670 w 410004"/>
                <a:gd name="connsiteY892" fmla="*/ 209828 h 222636"/>
                <a:gd name="connsiteX893" fmla="*/ 348670 w 410004"/>
                <a:gd name="connsiteY893" fmla="*/ 209828 h 222636"/>
                <a:gd name="connsiteX894" fmla="*/ 348670 w 410004"/>
                <a:gd name="connsiteY894" fmla="*/ 209828 h 222636"/>
                <a:gd name="connsiteX895" fmla="*/ 347058 w 410004"/>
                <a:gd name="connsiteY895" fmla="*/ 211111 h 222636"/>
                <a:gd name="connsiteX896" fmla="*/ 347058 w 410004"/>
                <a:gd name="connsiteY896" fmla="*/ 211111 h 222636"/>
                <a:gd name="connsiteX897" fmla="*/ 347058 w 410004"/>
                <a:gd name="connsiteY897" fmla="*/ 211111 h 222636"/>
                <a:gd name="connsiteX898" fmla="*/ 344480 w 410004"/>
                <a:gd name="connsiteY898" fmla="*/ 211390 h 222636"/>
                <a:gd name="connsiteX899" fmla="*/ 344480 w 410004"/>
                <a:gd name="connsiteY899" fmla="*/ 211390 h 222636"/>
                <a:gd name="connsiteX900" fmla="*/ 344480 w 410004"/>
                <a:gd name="connsiteY900" fmla="*/ 211390 h 222636"/>
                <a:gd name="connsiteX901" fmla="*/ 340720 w 410004"/>
                <a:gd name="connsiteY901" fmla="*/ 211238 h 222636"/>
                <a:gd name="connsiteX902" fmla="*/ 340720 w 410004"/>
                <a:gd name="connsiteY902" fmla="*/ 211238 h 222636"/>
                <a:gd name="connsiteX903" fmla="*/ 340720 w 410004"/>
                <a:gd name="connsiteY903" fmla="*/ 211238 h 222636"/>
                <a:gd name="connsiteX904" fmla="*/ 338904 w 410004"/>
                <a:gd name="connsiteY904" fmla="*/ 211149 h 222636"/>
                <a:gd name="connsiteX905" fmla="*/ 338904 w 410004"/>
                <a:gd name="connsiteY905" fmla="*/ 211149 h 222636"/>
                <a:gd name="connsiteX906" fmla="*/ 338904 w 410004"/>
                <a:gd name="connsiteY906" fmla="*/ 211149 h 222636"/>
                <a:gd name="connsiteX907" fmla="*/ 335361 w 410004"/>
                <a:gd name="connsiteY907" fmla="*/ 209701 h 222636"/>
                <a:gd name="connsiteX908" fmla="*/ 335361 w 410004"/>
                <a:gd name="connsiteY908" fmla="*/ 209701 h 222636"/>
                <a:gd name="connsiteX909" fmla="*/ 335018 w 410004"/>
                <a:gd name="connsiteY909" fmla="*/ 209447 h 222636"/>
                <a:gd name="connsiteX910" fmla="*/ 335018 w 410004"/>
                <a:gd name="connsiteY910" fmla="*/ 209447 h 222636"/>
                <a:gd name="connsiteX911" fmla="*/ 335018 w 410004"/>
                <a:gd name="connsiteY911" fmla="*/ 209447 h 222636"/>
                <a:gd name="connsiteX912" fmla="*/ 331272 w 410004"/>
                <a:gd name="connsiteY912" fmla="*/ 208240 h 222636"/>
                <a:gd name="connsiteX913" fmla="*/ 331272 w 410004"/>
                <a:gd name="connsiteY913" fmla="*/ 208240 h 222636"/>
                <a:gd name="connsiteX914" fmla="*/ 331272 w 410004"/>
                <a:gd name="connsiteY914" fmla="*/ 208240 h 222636"/>
                <a:gd name="connsiteX915" fmla="*/ 330129 w 410004"/>
                <a:gd name="connsiteY915" fmla="*/ 208431 h 222636"/>
                <a:gd name="connsiteX916" fmla="*/ 330129 w 410004"/>
                <a:gd name="connsiteY916" fmla="*/ 208431 h 222636"/>
                <a:gd name="connsiteX917" fmla="*/ 330129 w 410004"/>
                <a:gd name="connsiteY917" fmla="*/ 208431 h 222636"/>
                <a:gd name="connsiteX918" fmla="*/ 329024 w 410004"/>
                <a:gd name="connsiteY918" fmla="*/ 208838 h 222636"/>
                <a:gd name="connsiteX919" fmla="*/ 329024 w 410004"/>
                <a:gd name="connsiteY919" fmla="*/ 208838 h 222636"/>
                <a:gd name="connsiteX920" fmla="*/ 329024 w 410004"/>
                <a:gd name="connsiteY920" fmla="*/ 208838 h 222636"/>
                <a:gd name="connsiteX921" fmla="*/ 328427 w 410004"/>
                <a:gd name="connsiteY921" fmla="*/ 209155 h 222636"/>
                <a:gd name="connsiteX922" fmla="*/ 328427 w 410004"/>
                <a:gd name="connsiteY922" fmla="*/ 209155 h 222636"/>
                <a:gd name="connsiteX923" fmla="*/ 328427 w 410004"/>
                <a:gd name="connsiteY923" fmla="*/ 209155 h 222636"/>
                <a:gd name="connsiteX924" fmla="*/ 328148 w 410004"/>
                <a:gd name="connsiteY924" fmla="*/ 210044 h 222636"/>
                <a:gd name="connsiteX925" fmla="*/ 328148 w 410004"/>
                <a:gd name="connsiteY925" fmla="*/ 210044 h 222636"/>
                <a:gd name="connsiteX926" fmla="*/ 328148 w 410004"/>
                <a:gd name="connsiteY926" fmla="*/ 210044 h 222636"/>
                <a:gd name="connsiteX927" fmla="*/ 328821 w 410004"/>
                <a:gd name="connsiteY927" fmla="*/ 210069 h 222636"/>
                <a:gd name="connsiteX928" fmla="*/ 328821 w 410004"/>
                <a:gd name="connsiteY928" fmla="*/ 210069 h 222636"/>
                <a:gd name="connsiteX929" fmla="*/ 328821 w 410004"/>
                <a:gd name="connsiteY929" fmla="*/ 210069 h 222636"/>
                <a:gd name="connsiteX930" fmla="*/ 332059 w 410004"/>
                <a:gd name="connsiteY930" fmla="*/ 210437 h 222636"/>
                <a:gd name="connsiteX931" fmla="*/ 332059 w 410004"/>
                <a:gd name="connsiteY931" fmla="*/ 210437 h 222636"/>
                <a:gd name="connsiteX932" fmla="*/ 332059 w 410004"/>
                <a:gd name="connsiteY932" fmla="*/ 210437 h 222636"/>
                <a:gd name="connsiteX933" fmla="*/ 333139 w 410004"/>
                <a:gd name="connsiteY933" fmla="*/ 210615 h 222636"/>
                <a:gd name="connsiteX934" fmla="*/ 333139 w 410004"/>
                <a:gd name="connsiteY934" fmla="*/ 210615 h 222636"/>
                <a:gd name="connsiteX935" fmla="*/ 333139 w 410004"/>
                <a:gd name="connsiteY935" fmla="*/ 210615 h 222636"/>
                <a:gd name="connsiteX936" fmla="*/ 334764 w 410004"/>
                <a:gd name="connsiteY936" fmla="*/ 211022 h 222636"/>
                <a:gd name="connsiteX937" fmla="*/ 334764 w 410004"/>
                <a:gd name="connsiteY937" fmla="*/ 211022 h 222636"/>
                <a:gd name="connsiteX938" fmla="*/ 334764 w 410004"/>
                <a:gd name="connsiteY938" fmla="*/ 211022 h 222636"/>
                <a:gd name="connsiteX939" fmla="*/ 335742 w 410004"/>
                <a:gd name="connsiteY939" fmla="*/ 211352 h 222636"/>
                <a:gd name="connsiteX940" fmla="*/ 335742 w 410004"/>
                <a:gd name="connsiteY940" fmla="*/ 211352 h 222636"/>
                <a:gd name="connsiteX941" fmla="*/ 335742 w 410004"/>
                <a:gd name="connsiteY941" fmla="*/ 211352 h 222636"/>
                <a:gd name="connsiteX942" fmla="*/ 336910 w 410004"/>
                <a:gd name="connsiteY942" fmla="*/ 211936 h 222636"/>
                <a:gd name="connsiteX943" fmla="*/ 336910 w 410004"/>
                <a:gd name="connsiteY943" fmla="*/ 211936 h 222636"/>
                <a:gd name="connsiteX944" fmla="*/ 336910 w 410004"/>
                <a:gd name="connsiteY944" fmla="*/ 211936 h 222636"/>
                <a:gd name="connsiteX945" fmla="*/ 338371 w 410004"/>
                <a:gd name="connsiteY945" fmla="*/ 212228 h 222636"/>
                <a:gd name="connsiteX946" fmla="*/ 338371 w 410004"/>
                <a:gd name="connsiteY946" fmla="*/ 212228 h 222636"/>
                <a:gd name="connsiteX947" fmla="*/ 338371 w 410004"/>
                <a:gd name="connsiteY947" fmla="*/ 212228 h 222636"/>
                <a:gd name="connsiteX948" fmla="*/ 339311 w 410004"/>
                <a:gd name="connsiteY948" fmla="*/ 211923 h 222636"/>
                <a:gd name="connsiteX949" fmla="*/ 339311 w 410004"/>
                <a:gd name="connsiteY949" fmla="*/ 211923 h 222636"/>
                <a:gd name="connsiteX950" fmla="*/ 339311 w 410004"/>
                <a:gd name="connsiteY950" fmla="*/ 211923 h 222636"/>
                <a:gd name="connsiteX951" fmla="*/ 341394 w 410004"/>
                <a:gd name="connsiteY951" fmla="*/ 211542 h 222636"/>
                <a:gd name="connsiteX952" fmla="*/ 341394 w 410004"/>
                <a:gd name="connsiteY952" fmla="*/ 211542 h 222636"/>
                <a:gd name="connsiteX953" fmla="*/ 341394 w 410004"/>
                <a:gd name="connsiteY953" fmla="*/ 211542 h 222636"/>
                <a:gd name="connsiteX954" fmla="*/ 344543 w 410004"/>
                <a:gd name="connsiteY954" fmla="*/ 212025 h 222636"/>
                <a:gd name="connsiteX955" fmla="*/ 344543 w 410004"/>
                <a:gd name="connsiteY955" fmla="*/ 212025 h 222636"/>
                <a:gd name="connsiteX956" fmla="*/ 344543 w 410004"/>
                <a:gd name="connsiteY956" fmla="*/ 212025 h 222636"/>
                <a:gd name="connsiteX957" fmla="*/ 346410 w 410004"/>
                <a:gd name="connsiteY957" fmla="*/ 212368 h 222636"/>
                <a:gd name="connsiteX958" fmla="*/ 346410 w 410004"/>
                <a:gd name="connsiteY958" fmla="*/ 212368 h 222636"/>
                <a:gd name="connsiteX959" fmla="*/ 346410 w 410004"/>
                <a:gd name="connsiteY959" fmla="*/ 212368 h 222636"/>
                <a:gd name="connsiteX960" fmla="*/ 346689 w 410004"/>
                <a:gd name="connsiteY960" fmla="*/ 212330 h 222636"/>
                <a:gd name="connsiteX961" fmla="*/ 346689 w 410004"/>
                <a:gd name="connsiteY961" fmla="*/ 212330 h 222636"/>
                <a:gd name="connsiteX962" fmla="*/ 346689 w 410004"/>
                <a:gd name="connsiteY962" fmla="*/ 212330 h 222636"/>
                <a:gd name="connsiteX963" fmla="*/ 348594 w 410004"/>
                <a:gd name="connsiteY963" fmla="*/ 212228 h 222636"/>
                <a:gd name="connsiteX964" fmla="*/ 348594 w 410004"/>
                <a:gd name="connsiteY964" fmla="*/ 212228 h 222636"/>
                <a:gd name="connsiteX965" fmla="*/ 348594 w 410004"/>
                <a:gd name="connsiteY965" fmla="*/ 212228 h 222636"/>
                <a:gd name="connsiteX966" fmla="*/ 349826 w 410004"/>
                <a:gd name="connsiteY966" fmla="*/ 212368 h 222636"/>
                <a:gd name="connsiteX967" fmla="*/ 349826 w 410004"/>
                <a:gd name="connsiteY967" fmla="*/ 212368 h 222636"/>
                <a:gd name="connsiteX968" fmla="*/ 349826 w 410004"/>
                <a:gd name="connsiteY968" fmla="*/ 212368 h 222636"/>
                <a:gd name="connsiteX969" fmla="*/ 354182 w 410004"/>
                <a:gd name="connsiteY969" fmla="*/ 213422 h 222636"/>
                <a:gd name="connsiteX970" fmla="*/ 354182 w 410004"/>
                <a:gd name="connsiteY970" fmla="*/ 213422 h 222636"/>
                <a:gd name="connsiteX971" fmla="*/ 354182 w 410004"/>
                <a:gd name="connsiteY971" fmla="*/ 213422 h 222636"/>
                <a:gd name="connsiteX972" fmla="*/ 355020 w 410004"/>
                <a:gd name="connsiteY972" fmla="*/ 214489 h 222636"/>
                <a:gd name="connsiteX973" fmla="*/ 355020 w 410004"/>
                <a:gd name="connsiteY973" fmla="*/ 214489 h 222636"/>
                <a:gd name="connsiteX974" fmla="*/ 355020 w 410004"/>
                <a:gd name="connsiteY974" fmla="*/ 214489 h 222636"/>
                <a:gd name="connsiteX975" fmla="*/ 354093 w 410004"/>
                <a:gd name="connsiteY975" fmla="*/ 215556 h 222636"/>
                <a:gd name="connsiteX976" fmla="*/ 354093 w 410004"/>
                <a:gd name="connsiteY976" fmla="*/ 215556 h 222636"/>
                <a:gd name="connsiteX977" fmla="*/ 354093 w 410004"/>
                <a:gd name="connsiteY977" fmla="*/ 215556 h 222636"/>
                <a:gd name="connsiteX978" fmla="*/ 353661 w 410004"/>
                <a:gd name="connsiteY978" fmla="*/ 215911 h 222636"/>
                <a:gd name="connsiteX979" fmla="*/ 353661 w 410004"/>
                <a:gd name="connsiteY979" fmla="*/ 215911 h 222636"/>
                <a:gd name="connsiteX980" fmla="*/ 353661 w 410004"/>
                <a:gd name="connsiteY980" fmla="*/ 215911 h 222636"/>
                <a:gd name="connsiteX981" fmla="*/ 350055 w 410004"/>
                <a:gd name="connsiteY981" fmla="*/ 216838 h 222636"/>
                <a:gd name="connsiteX982" fmla="*/ 350055 w 410004"/>
                <a:gd name="connsiteY982" fmla="*/ 216838 h 222636"/>
                <a:gd name="connsiteX983" fmla="*/ 350055 w 410004"/>
                <a:gd name="connsiteY983" fmla="*/ 216838 h 222636"/>
                <a:gd name="connsiteX984" fmla="*/ 347629 w 410004"/>
                <a:gd name="connsiteY984" fmla="*/ 216876 h 222636"/>
                <a:gd name="connsiteX985" fmla="*/ 347629 w 410004"/>
                <a:gd name="connsiteY985" fmla="*/ 216876 h 222636"/>
                <a:gd name="connsiteX986" fmla="*/ 347629 w 410004"/>
                <a:gd name="connsiteY986" fmla="*/ 216876 h 222636"/>
                <a:gd name="connsiteX987" fmla="*/ 344581 w 410004"/>
                <a:gd name="connsiteY987" fmla="*/ 216838 h 222636"/>
                <a:gd name="connsiteX988" fmla="*/ 344581 w 410004"/>
                <a:gd name="connsiteY988" fmla="*/ 216838 h 222636"/>
                <a:gd name="connsiteX989" fmla="*/ 344581 w 410004"/>
                <a:gd name="connsiteY989" fmla="*/ 216838 h 222636"/>
                <a:gd name="connsiteX990" fmla="*/ 342537 w 410004"/>
                <a:gd name="connsiteY990" fmla="*/ 216533 h 222636"/>
                <a:gd name="connsiteX991" fmla="*/ 342537 w 410004"/>
                <a:gd name="connsiteY991" fmla="*/ 216533 h 222636"/>
                <a:gd name="connsiteX992" fmla="*/ 342537 w 410004"/>
                <a:gd name="connsiteY992" fmla="*/ 216533 h 222636"/>
                <a:gd name="connsiteX993" fmla="*/ 341444 w 410004"/>
                <a:gd name="connsiteY993" fmla="*/ 216355 h 222636"/>
                <a:gd name="connsiteX994" fmla="*/ 341444 w 410004"/>
                <a:gd name="connsiteY994" fmla="*/ 216355 h 222636"/>
                <a:gd name="connsiteX995" fmla="*/ 341444 w 410004"/>
                <a:gd name="connsiteY995" fmla="*/ 216355 h 222636"/>
                <a:gd name="connsiteX996" fmla="*/ 340124 w 410004"/>
                <a:gd name="connsiteY996" fmla="*/ 216826 h 222636"/>
                <a:gd name="connsiteX997" fmla="*/ 340124 w 410004"/>
                <a:gd name="connsiteY997" fmla="*/ 216826 h 222636"/>
                <a:gd name="connsiteX998" fmla="*/ 340124 w 410004"/>
                <a:gd name="connsiteY998" fmla="*/ 216826 h 222636"/>
                <a:gd name="connsiteX999" fmla="*/ 337495 w 410004"/>
                <a:gd name="connsiteY999" fmla="*/ 217753 h 222636"/>
                <a:gd name="connsiteX1000" fmla="*/ 337495 w 410004"/>
                <a:gd name="connsiteY1000" fmla="*/ 217753 h 222636"/>
                <a:gd name="connsiteX1001" fmla="*/ 337152 w 410004"/>
                <a:gd name="connsiteY1001" fmla="*/ 217740 h 222636"/>
                <a:gd name="connsiteX1002" fmla="*/ 337152 w 410004"/>
                <a:gd name="connsiteY1002" fmla="*/ 217740 h 222636"/>
                <a:gd name="connsiteX1003" fmla="*/ 337152 w 410004"/>
                <a:gd name="connsiteY1003" fmla="*/ 217740 h 222636"/>
                <a:gd name="connsiteX1004" fmla="*/ 336022 w 410004"/>
                <a:gd name="connsiteY1004" fmla="*/ 217778 h 222636"/>
                <a:gd name="connsiteX1005" fmla="*/ 336022 w 410004"/>
                <a:gd name="connsiteY1005" fmla="*/ 217778 h 222636"/>
                <a:gd name="connsiteX1006" fmla="*/ 336022 w 410004"/>
                <a:gd name="connsiteY1006" fmla="*/ 217778 h 222636"/>
                <a:gd name="connsiteX1007" fmla="*/ 331208 w 410004"/>
                <a:gd name="connsiteY1007" fmla="*/ 218984 h 222636"/>
                <a:gd name="connsiteX1008" fmla="*/ 331208 w 410004"/>
                <a:gd name="connsiteY1008" fmla="*/ 218984 h 222636"/>
                <a:gd name="connsiteX1009" fmla="*/ 331208 w 410004"/>
                <a:gd name="connsiteY1009" fmla="*/ 218984 h 222636"/>
                <a:gd name="connsiteX1010" fmla="*/ 329761 w 410004"/>
                <a:gd name="connsiteY1010" fmla="*/ 219480 h 222636"/>
                <a:gd name="connsiteX1011" fmla="*/ 329761 w 410004"/>
                <a:gd name="connsiteY1011" fmla="*/ 219480 h 222636"/>
                <a:gd name="connsiteX1012" fmla="*/ 329761 w 410004"/>
                <a:gd name="connsiteY1012" fmla="*/ 219480 h 222636"/>
                <a:gd name="connsiteX1013" fmla="*/ 328961 w 410004"/>
                <a:gd name="connsiteY1013" fmla="*/ 219746 h 222636"/>
                <a:gd name="connsiteX1014" fmla="*/ 328961 w 410004"/>
                <a:gd name="connsiteY1014" fmla="*/ 219746 h 222636"/>
                <a:gd name="connsiteX1015" fmla="*/ 328961 w 410004"/>
                <a:gd name="connsiteY1015" fmla="*/ 219746 h 222636"/>
                <a:gd name="connsiteX1016" fmla="*/ 324516 w 410004"/>
                <a:gd name="connsiteY1016" fmla="*/ 220292 h 222636"/>
                <a:gd name="connsiteX1017" fmla="*/ 324516 w 410004"/>
                <a:gd name="connsiteY1017" fmla="*/ 220292 h 222636"/>
                <a:gd name="connsiteX1018" fmla="*/ 324516 w 410004"/>
                <a:gd name="connsiteY1018" fmla="*/ 220292 h 222636"/>
                <a:gd name="connsiteX1019" fmla="*/ 320566 w 410004"/>
                <a:gd name="connsiteY1019" fmla="*/ 220762 h 222636"/>
                <a:gd name="connsiteX1020" fmla="*/ 320566 w 410004"/>
                <a:gd name="connsiteY1020" fmla="*/ 220762 h 222636"/>
                <a:gd name="connsiteX1021" fmla="*/ 320566 w 410004"/>
                <a:gd name="connsiteY1021" fmla="*/ 220762 h 222636"/>
                <a:gd name="connsiteX1022" fmla="*/ 315867 w 410004"/>
                <a:gd name="connsiteY1022" fmla="*/ 221207 h 222636"/>
                <a:gd name="connsiteX1023" fmla="*/ 315867 w 410004"/>
                <a:gd name="connsiteY1023" fmla="*/ 221207 h 222636"/>
                <a:gd name="connsiteX1024" fmla="*/ 315867 w 410004"/>
                <a:gd name="connsiteY1024" fmla="*/ 221207 h 222636"/>
                <a:gd name="connsiteX1025" fmla="*/ 312870 w 410004"/>
                <a:gd name="connsiteY1025" fmla="*/ 221435 h 222636"/>
                <a:gd name="connsiteX1026" fmla="*/ 312870 w 410004"/>
                <a:gd name="connsiteY1026" fmla="*/ 221435 h 222636"/>
                <a:gd name="connsiteX1027" fmla="*/ 312870 w 410004"/>
                <a:gd name="connsiteY1027" fmla="*/ 221435 h 222636"/>
                <a:gd name="connsiteX1028" fmla="*/ 310013 w 410004"/>
                <a:gd name="connsiteY1028" fmla="*/ 221893 h 222636"/>
                <a:gd name="connsiteX1029" fmla="*/ 310013 w 410004"/>
                <a:gd name="connsiteY1029" fmla="*/ 221893 h 222636"/>
                <a:gd name="connsiteX1030" fmla="*/ 310013 w 410004"/>
                <a:gd name="connsiteY1030" fmla="*/ 221893 h 222636"/>
                <a:gd name="connsiteX1031" fmla="*/ 307625 w 410004"/>
                <a:gd name="connsiteY1031" fmla="*/ 222058 h 222636"/>
                <a:gd name="connsiteX1032" fmla="*/ 307625 w 410004"/>
                <a:gd name="connsiteY1032" fmla="*/ 222058 h 222636"/>
                <a:gd name="connsiteX1033" fmla="*/ 307625 w 410004"/>
                <a:gd name="connsiteY1033" fmla="*/ 222058 h 222636"/>
                <a:gd name="connsiteX1034" fmla="*/ 297668 w 410004"/>
                <a:gd name="connsiteY1034" fmla="*/ 222579 h 222636"/>
                <a:gd name="connsiteX1035" fmla="*/ 297668 w 410004"/>
                <a:gd name="connsiteY1035" fmla="*/ 222579 h 222636"/>
                <a:gd name="connsiteX1036" fmla="*/ 297668 w 410004"/>
                <a:gd name="connsiteY1036" fmla="*/ 222579 h 222636"/>
                <a:gd name="connsiteX1037" fmla="*/ 292411 w 410004"/>
                <a:gd name="connsiteY1037" fmla="*/ 221765 h 222636"/>
                <a:gd name="connsiteX1038" fmla="*/ 292411 w 410004"/>
                <a:gd name="connsiteY1038" fmla="*/ 221765 h 222636"/>
                <a:gd name="connsiteX1039" fmla="*/ 292411 w 410004"/>
                <a:gd name="connsiteY1039" fmla="*/ 221765 h 222636"/>
                <a:gd name="connsiteX1040" fmla="*/ 290874 w 410004"/>
                <a:gd name="connsiteY1040" fmla="*/ 219975 h 222636"/>
                <a:gd name="connsiteX1041" fmla="*/ 290874 w 410004"/>
                <a:gd name="connsiteY1041" fmla="*/ 219975 h 222636"/>
                <a:gd name="connsiteX1042" fmla="*/ 290874 w 410004"/>
                <a:gd name="connsiteY1042" fmla="*/ 219975 h 222636"/>
                <a:gd name="connsiteX1043" fmla="*/ 288918 w 410004"/>
                <a:gd name="connsiteY1043" fmla="*/ 218425 h 222636"/>
                <a:gd name="connsiteX1044" fmla="*/ 288918 w 410004"/>
                <a:gd name="connsiteY1044" fmla="*/ 218425 h 222636"/>
                <a:gd name="connsiteX1045" fmla="*/ 288918 w 410004"/>
                <a:gd name="connsiteY1045" fmla="*/ 218425 h 222636"/>
                <a:gd name="connsiteX1046" fmla="*/ 287636 w 410004"/>
                <a:gd name="connsiteY1046" fmla="*/ 218210 h 222636"/>
                <a:gd name="connsiteX1047" fmla="*/ 287636 w 410004"/>
                <a:gd name="connsiteY1047" fmla="*/ 218210 h 222636"/>
                <a:gd name="connsiteX1048" fmla="*/ 287636 w 410004"/>
                <a:gd name="connsiteY1048" fmla="*/ 218210 h 222636"/>
                <a:gd name="connsiteX1049" fmla="*/ 284016 w 410004"/>
                <a:gd name="connsiteY1049" fmla="*/ 217194 h 222636"/>
                <a:gd name="connsiteX1050" fmla="*/ 284016 w 410004"/>
                <a:gd name="connsiteY1050" fmla="*/ 217194 h 222636"/>
                <a:gd name="connsiteX1051" fmla="*/ 284016 w 410004"/>
                <a:gd name="connsiteY1051" fmla="*/ 217194 h 222636"/>
                <a:gd name="connsiteX1052" fmla="*/ 280803 w 410004"/>
                <a:gd name="connsiteY1052" fmla="*/ 216305 h 222636"/>
                <a:gd name="connsiteX1053" fmla="*/ 280803 w 410004"/>
                <a:gd name="connsiteY1053" fmla="*/ 216305 h 222636"/>
                <a:gd name="connsiteX1054" fmla="*/ 280803 w 410004"/>
                <a:gd name="connsiteY1054" fmla="*/ 216305 h 222636"/>
                <a:gd name="connsiteX1055" fmla="*/ 279711 w 410004"/>
                <a:gd name="connsiteY1055" fmla="*/ 216483 h 222636"/>
                <a:gd name="connsiteX1056" fmla="*/ 279711 w 410004"/>
                <a:gd name="connsiteY1056" fmla="*/ 216483 h 222636"/>
                <a:gd name="connsiteX1057" fmla="*/ 279711 w 410004"/>
                <a:gd name="connsiteY1057" fmla="*/ 216483 h 222636"/>
                <a:gd name="connsiteX1058" fmla="*/ 278568 w 410004"/>
                <a:gd name="connsiteY1058" fmla="*/ 216673 h 222636"/>
                <a:gd name="connsiteX1059" fmla="*/ 278568 w 410004"/>
                <a:gd name="connsiteY1059" fmla="*/ 216673 h 222636"/>
                <a:gd name="connsiteX1060" fmla="*/ 278568 w 410004"/>
                <a:gd name="connsiteY1060" fmla="*/ 216673 h 222636"/>
                <a:gd name="connsiteX1061" fmla="*/ 282200 w 410004"/>
                <a:gd name="connsiteY1061" fmla="*/ 217905 h 222636"/>
                <a:gd name="connsiteX1062" fmla="*/ 282200 w 410004"/>
                <a:gd name="connsiteY1062" fmla="*/ 217905 h 222636"/>
                <a:gd name="connsiteX1063" fmla="*/ 282200 w 410004"/>
                <a:gd name="connsiteY1063" fmla="*/ 217905 h 222636"/>
                <a:gd name="connsiteX1064" fmla="*/ 283077 w 410004"/>
                <a:gd name="connsiteY1064" fmla="*/ 217905 h 222636"/>
                <a:gd name="connsiteX1065" fmla="*/ 283077 w 410004"/>
                <a:gd name="connsiteY1065" fmla="*/ 217905 h 222636"/>
                <a:gd name="connsiteX1066" fmla="*/ 283077 w 410004"/>
                <a:gd name="connsiteY1066" fmla="*/ 217905 h 222636"/>
                <a:gd name="connsiteX1067" fmla="*/ 283673 w 410004"/>
                <a:gd name="connsiteY1067" fmla="*/ 217892 h 222636"/>
                <a:gd name="connsiteX1068" fmla="*/ 283673 w 410004"/>
                <a:gd name="connsiteY1068" fmla="*/ 217892 h 222636"/>
                <a:gd name="connsiteX1069" fmla="*/ 283673 w 410004"/>
                <a:gd name="connsiteY1069" fmla="*/ 217892 h 222636"/>
                <a:gd name="connsiteX1070" fmla="*/ 285337 w 410004"/>
                <a:gd name="connsiteY1070" fmla="*/ 218260 h 222636"/>
                <a:gd name="connsiteX1071" fmla="*/ 285337 w 410004"/>
                <a:gd name="connsiteY1071" fmla="*/ 218260 h 222636"/>
                <a:gd name="connsiteX1072" fmla="*/ 285337 w 410004"/>
                <a:gd name="connsiteY1072" fmla="*/ 218260 h 222636"/>
                <a:gd name="connsiteX1073" fmla="*/ 287547 w 410004"/>
                <a:gd name="connsiteY1073" fmla="*/ 220292 h 222636"/>
                <a:gd name="connsiteX1074" fmla="*/ 287547 w 410004"/>
                <a:gd name="connsiteY1074" fmla="*/ 220292 h 222636"/>
                <a:gd name="connsiteX1075" fmla="*/ 287547 w 410004"/>
                <a:gd name="connsiteY1075" fmla="*/ 220292 h 222636"/>
                <a:gd name="connsiteX1076" fmla="*/ 287521 w 410004"/>
                <a:gd name="connsiteY1076" fmla="*/ 220483 h 222636"/>
                <a:gd name="connsiteX1077" fmla="*/ 287521 w 410004"/>
                <a:gd name="connsiteY1077" fmla="*/ 220483 h 222636"/>
                <a:gd name="connsiteX1078" fmla="*/ 287521 w 410004"/>
                <a:gd name="connsiteY1078" fmla="*/ 220483 h 222636"/>
                <a:gd name="connsiteX1079" fmla="*/ 285794 w 410004"/>
                <a:gd name="connsiteY1079" fmla="*/ 221804 h 222636"/>
                <a:gd name="connsiteX1080" fmla="*/ 285794 w 410004"/>
                <a:gd name="connsiteY1080" fmla="*/ 221804 h 222636"/>
                <a:gd name="connsiteX1081" fmla="*/ 285794 w 410004"/>
                <a:gd name="connsiteY1081" fmla="*/ 221804 h 222636"/>
                <a:gd name="connsiteX1082" fmla="*/ 284994 w 410004"/>
                <a:gd name="connsiteY1082" fmla="*/ 221753 h 222636"/>
                <a:gd name="connsiteX1083" fmla="*/ 284994 w 410004"/>
                <a:gd name="connsiteY1083" fmla="*/ 221753 h 222636"/>
                <a:gd name="connsiteX1084" fmla="*/ 284994 w 410004"/>
                <a:gd name="connsiteY1084" fmla="*/ 221753 h 222636"/>
                <a:gd name="connsiteX1085" fmla="*/ 283356 w 410004"/>
                <a:gd name="connsiteY1085" fmla="*/ 222058 h 222636"/>
                <a:gd name="connsiteX1086" fmla="*/ 283356 w 410004"/>
                <a:gd name="connsiteY1086" fmla="*/ 222058 h 222636"/>
                <a:gd name="connsiteX1087" fmla="*/ 283356 w 410004"/>
                <a:gd name="connsiteY1087" fmla="*/ 222058 h 222636"/>
                <a:gd name="connsiteX1088" fmla="*/ 281032 w 410004"/>
                <a:gd name="connsiteY1088" fmla="*/ 222579 h 222636"/>
                <a:gd name="connsiteX1089" fmla="*/ 281032 w 410004"/>
                <a:gd name="connsiteY1089" fmla="*/ 222579 h 222636"/>
                <a:gd name="connsiteX1090" fmla="*/ 281032 w 410004"/>
                <a:gd name="connsiteY1090" fmla="*/ 222579 h 222636"/>
                <a:gd name="connsiteX1091" fmla="*/ 278403 w 410004"/>
                <a:gd name="connsiteY1091" fmla="*/ 222426 h 222636"/>
                <a:gd name="connsiteX1092" fmla="*/ 278403 w 410004"/>
                <a:gd name="connsiteY1092" fmla="*/ 222426 h 222636"/>
                <a:gd name="connsiteX1093" fmla="*/ 278403 w 410004"/>
                <a:gd name="connsiteY1093" fmla="*/ 222426 h 222636"/>
                <a:gd name="connsiteX1094" fmla="*/ 270644 w 410004"/>
                <a:gd name="connsiteY1094" fmla="*/ 221880 h 222636"/>
                <a:gd name="connsiteX1095" fmla="*/ 270644 w 410004"/>
                <a:gd name="connsiteY1095" fmla="*/ 221880 h 222636"/>
                <a:gd name="connsiteX1096" fmla="*/ 270644 w 410004"/>
                <a:gd name="connsiteY1096" fmla="*/ 221880 h 222636"/>
                <a:gd name="connsiteX1097" fmla="*/ 267710 w 410004"/>
                <a:gd name="connsiteY1097" fmla="*/ 221334 h 222636"/>
                <a:gd name="connsiteX1098" fmla="*/ 267710 w 410004"/>
                <a:gd name="connsiteY1098" fmla="*/ 221334 h 222636"/>
                <a:gd name="connsiteX1099" fmla="*/ 267710 w 410004"/>
                <a:gd name="connsiteY1099" fmla="*/ 221334 h 222636"/>
                <a:gd name="connsiteX1100" fmla="*/ 264027 w 410004"/>
                <a:gd name="connsiteY1100" fmla="*/ 220686 h 222636"/>
                <a:gd name="connsiteX1101" fmla="*/ 264027 w 410004"/>
                <a:gd name="connsiteY1101" fmla="*/ 220686 h 222636"/>
                <a:gd name="connsiteX1102" fmla="*/ 264027 w 410004"/>
                <a:gd name="connsiteY1102" fmla="*/ 220686 h 222636"/>
                <a:gd name="connsiteX1103" fmla="*/ 262770 w 410004"/>
                <a:gd name="connsiteY1103" fmla="*/ 220534 h 222636"/>
                <a:gd name="connsiteX1104" fmla="*/ 262770 w 410004"/>
                <a:gd name="connsiteY1104" fmla="*/ 220534 h 222636"/>
                <a:gd name="connsiteX1105" fmla="*/ 262770 w 410004"/>
                <a:gd name="connsiteY1105" fmla="*/ 220534 h 222636"/>
                <a:gd name="connsiteX1106" fmla="*/ 259976 w 410004"/>
                <a:gd name="connsiteY1106" fmla="*/ 220788 h 222636"/>
                <a:gd name="connsiteX1107" fmla="*/ 259976 w 410004"/>
                <a:gd name="connsiteY1107" fmla="*/ 220788 h 222636"/>
                <a:gd name="connsiteX1108" fmla="*/ 259976 w 410004"/>
                <a:gd name="connsiteY1108" fmla="*/ 220788 h 222636"/>
                <a:gd name="connsiteX1109" fmla="*/ 258655 w 410004"/>
                <a:gd name="connsiteY1109" fmla="*/ 221512 h 222636"/>
                <a:gd name="connsiteX1110" fmla="*/ 258655 w 410004"/>
                <a:gd name="connsiteY1110" fmla="*/ 221512 h 222636"/>
                <a:gd name="connsiteX1111" fmla="*/ 258655 w 410004"/>
                <a:gd name="connsiteY1111" fmla="*/ 221512 h 222636"/>
                <a:gd name="connsiteX1112" fmla="*/ 257042 w 410004"/>
                <a:gd name="connsiteY1112" fmla="*/ 221867 h 222636"/>
                <a:gd name="connsiteX1113" fmla="*/ 257042 w 410004"/>
                <a:gd name="connsiteY1113" fmla="*/ 221867 h 222636"/>
                <a:gd name="connsiteX1114" fmla="*/ 257042 w 410004"/>
                <a:gd name="connsiteY1114" fmla="*/ 221867 h 222636"/>
                <a:gd name="connsiteX1115" fmla="*/ 254325 w 410004"/>
                <a:gd name="connsiteY1115" fmla="*/ 221435 h 222636"/>
                <a:gd name="connsiteX1116" fmla="*/ 254325 w 410004"/>
                <a:gd name="connsiteY1116" fmla="*/ 221435 h 222636"/>
                <a:gd name="connsiteX1117" fmla="*/ 253410 w 410004"/>
                <a:gd name="connsiteY1117" fmla="*/ 221334 h 222636"/>
                <a:gd name="connsiteX1118" fmla="*/ 253410 w 410004"/>
                <a:gd name="connsiteY1118" fmla="*/ 221334 h 222636"/>
                <a:gd name="connsiteX1119" fmla="*/ 253410 w 410004"/>
                <a:gd name="connsiteY1119" fmla="*/ 221334 h 222636"/>
                <a:gd name="connsiteX1120" fmla="*/ 251353 w 410004"/>
                <a:gd name="connsiteY1120" fmla="*/ 219632 h 222636"/>
                <a:gd name="connsiteX1121" fmla="*/ 251353 w 410004"/>
                <a:gd name="connsiteY1121" fmla="*/ 219632 h 222636"/>
                <a:gd name="connsiteX1122" fmla="*/ 251353 w 410004"/>
                <a:gd name="connsiteY1122" fmla="*/ 219632 h 222636"/>
                <a:gd name="connsiteX1123" fmla="*/ 251404 w 410004"/>
                <a:gd name="connsiteY1123" fmla="*/ 218896 h 222636"/>
                <a:gd name="connsiteX1124" fmla="*/ 251404 w 410004"/>
                <a:gd name="connsiteY1124" fmla="*/ 218896 h 222636"/>
                <a:gd name="connsiteX1125" fmla="*/ 251404 w 410004"/>
                <a:gd name="connsiteY1125" fmla="*/ 218896 h 222636"/>
                <a:gd name="connsiteX1126" fmla="*/ 251416 w 410004"/>
                <a:gd name="connsiteY1126" fmla="*/ 218806 h 222636"/>
                <a:gd name="connsiteX1127" fmla="*/ 251416 w 410004"/>
                <a:gd name="connsiteY1127" fmla="*/ 218806 h 222636"/>
                <a:gd name="connsiteX1128" fmla="*/ 251416 w 410004"/>
                <a:gd name="connsiteY1128" fmla="*/ 218806 h 222636"/>
                <a:gd name="connsiteX1129" fmla="*/ 250997 w 410004"/>
                <a:gd name="connsiteY1129" fmla="*/ 218845 h 222636"/>
                <a:gd name="connsiteX1130" fmla="*/ 250997 w 410004"/>
                <a:gd name="connsiteY1130" fmla="*/ 218845 h 222636"/>
                <a:gd name="connsiteX1131" fmla="*/ 250997 w 410004"/>
                <a:gd name="connsiteY1131" fmla="*/ 218845 h 222636"/>
                <a:gd name="connsiteX1132" fmla="*/ 249194 w 410004"/>
                <a:gd name="connsiteY1132" fmla="*/ 219772 h 222636"/>
                <a:gd name="connsiteX1133" fmla="*/ 249194 w 410004"/>
                <a:gd name="connsiteY1133" fmla="*/ 219772 h 222636"/>
                <a:gd name="connsiteX1134" fmla="*/ 249194 w 410004"/>
                <a:gd name="connsiteY1134" fmla="*/ 219772 h 222636"/>
                <a:gd name="connsiteX1135" fmla="*/ 249156 w 410004"/>
                <a:gd name="connsiteY1135" fmla="*/ 220191 h 222636"/>
                <a:gd name="connsiteX1136" fmla="*/ 249156 w 410004"/>
                <a:gd name="connsiteY1136" fmla="*/ 220191 h 222636"/>
                <a:gd name="connsiteX1137" fmla="*/ 249156 w 410004"/>
                <a:gd name="connsiteY1137" fmla="*/ 220191 h 222636"/>
                <a:gd name="connsiteX1138" fmla="*/ 248267 w 410004"/>
                <a:gd name="connsiteY1138" fmla="*/ 221753 h 222636"/>
                <a:gd name="connsiteX1139" fmla="*/ 248267 w 410004"/>
                <a:gd name="connsiteY1139" fmla="*/ 221753 h 222636"/>
                <a:gd name="connsiteX1140" fmla="*/ 248267 w 410004"/>
                <a:gd name="connsiteY1140" fmla="*/ 221753 h 222636"/>
                <a:gd name="connsiteX1141" fmla="*/ 247352 w 410004"/>
                <a:gd name="connsiteY1141" fmla="*/ 221156 h 222636"/>
                <a:gd name="connsiteX1142" fmla="*/ 247352 w 410004"/>
                <a:gd name="connsiteY1142" fmla="*/ 221156 h 222636"/>
                <a:gd name="connsiteX1143" fmla="*/ 247352 w 410004"/>
                <a:gd name="connsiteY1143" fmla="*/ 221156 h 222636"/>
                <a:gd name="connsiteX1144" fmla="*/ 246578 w 410004"/>
                <a:gd name="connsiteY1144" fmla="*/ 220064 h 222636"/>
                <a:gd name="connsiteX1145" fmla="*/ 246578 w 410004"/>
                <a:gd name="connsiteY1145" fmla="*/ 220064 h 222636"/>
                <a:gd name="connsiteX1146" fmla="*/ 246578 w 410004"/>
                <a:gd name="connsiteY1146" fmla="*/ 220064 h 222636"/>
                <a:gd name="connsiteX1147" fmla="*/ 245778 w 410004"/>
                <a:gd name="connsiteY1147" fmla="*/ 219099 h 222636"/>
                <a:gd name="connsiteX1148" fmla="*/ 245778 w 410004"/>
                <a:gd name="connsiteY1148" fmla="*/ 219099 h 222636"/>
                <a:gd name="connsiteX1149" fmla="*/ 245778 w 410004"/>
                <a:gd name="connsiteY1149" fmla="*/ 219099 h 222636"/>
                <a:gd name="connsiteX1150" fmla="*/ 243885 w 410004"/>
                <a:gd name="connsiteY1150" fmla="*/ 219569 h 222636"/>
                <a:gd name="connsiteX1151" fmla="*/ 243885 w 410004"/>
                <a:gd name="connsiteY1151" fmla="*/ 219569 h 222636"/>
                <a:gd name="connsiteX1152" fmla="*/ 243885 w 410004"/>
                <a:gd name="connsiteY1152" fmla="*/ 219569 h 222636"/>
                <a:gd name="connsiteX1153" fmla="*/ 243073 w 410004"/>
                <a:gd name="connsiteY1153" fmla="*/ 220216 h 222636"/>
                <a:gd name="connsiteX1154" fmla="*/ 243073 w 410004"/>
                <a:gd name="connsiteY1154" fmla="*/ 220216 h 222636"/>
                <a:gd name="connsiteX1155" fmla="*/ 243073 w 410004"/>
                <a:gd name="connsiteY1155" fmla="*/ 220216 h 222636"/>
                <a:gd name="connsiteX1156" fmla="*/ 241726 w 410004"/>
                <a:gd name="connsiteY1156" fmla="*/ 221004 h 222636"/>
                <a:gd name="connsiteX1157" fmla="*/ 241726 w 410004"/>
                <a:gd name="connsiteY1157" fmla="*/ 221004 h 222636"/>
                <a:gd name="connsiteX1158" fmla="*/ 241726 w 410004"/>
                <a:gd name="connsiteY1158" fmla="*/ 221004 h 222636"/>
                <a:gd name="connsiteX1159" fmla="*/ 240647 w 410004"/>
                <a:gd name="connsiteY1159" fmla="*/ 220115 h 222636"/>
                <a:gd name="connsiteX1160" fmla="*/ 240647 w 410004"/>
                <a:gd name="connsiteY1160" fmla="*/ 220115 h 222636"/>
                <a:gd name="connsiteX1161" fmla="*/ 240647 w 410004"/>
                <a:gd name="connsiteY1161" fmla="*/ 220115 h 222636"/>
                <a:gd name="connsiteX1162" fmla="*/ 240368 w 410004"/>
                <a:gd name="connsiteY1162" fmla="*/ 218044 h 222636"/>
                <a:gd name="connsiteX1163" fmla="*/ 240368 w 410004"/>
                <a:gd name="connsiteY1163" fmla="*/ 218044 h 222636"/>
                <a:gd name="connsiteX1164" fmla="*/ 240368 w 410004"/>
                <a:gd name="connsiteY1164" fmla="*/ 218044 h 222636"/>
                <a:gd name="connsiteX1165" fmla="*/ 240393 w 410004"/>
                <a:gd name="connsiteY1165" fmla="*/ 217638 h 222636"/>
                <a:gd name="connsiteX1166" fmla="*/ 240393 w 410004"/>
                <a:gd name="connsiteY1166" fmla="*/ 217638 h 222636"/>
                <a:gd name="connsiteX1167" fmla="*/ 240393 w 410004"/>
                <a:gd name="connsiteY1167" fmla="*/ 217638 h 222636"/>
                <a:gd name="connsiteX1168" fmla="*/ 239809 w 410004"/>
                <a:gd name="connsiteY1168" fmla="*/ 217168 h 222636"/>
                <a:gd name="connsiteX1169" fmla="*/ 239809 w 410004"/>
                <a:gd name="connsiteY1169" fmla="*/ 217168 h 222636"/>
                <a:gd name="connsiteX1170" fmla="*/ 239809 w 410004"/>
                <a:gd name="connsiteY1170" fmla="*/ 217168 h 222636"/>
                <a:gd name="connsiteX1171" fmla="*/ 239796 w 410004"/>
                <a:gd name="connsiteY1171" fmla="*/ 217143 h 222636"/>
                <a:gd name="connsiteX1172" fmla="*/ 239796 w 410004"/>
                <a:gd name="connsiteY1172" fmla="*/ 217143 h 222636"/>
                <a:gd name="connsiteX1173" fmla="*/ 239796 w 410004"/>
                <a:gd name="connsiteY1173" fmla="*/ 217143 h 222636"/>
                <a:gd name="connsiteX1174" fmla="*/ 238628 w 410004"/>
                <a:gd name="connsiteY1174" fmla="*/ 217486 h 222636"/>
                <a:gd name="connsiteX1175" fmla="*/ 238628 w 410004"/>
                <a:gd name="connsiteY1175" fmla="*/ 217486 h 222636"/>
                <a:gd name="connsiteX1176" fmla="*/ 238628 w 410004"/>
                <a:gd name="connsiteY1176" fmla="*/ 217486 h 222636"/>
                <a:gd name="connsiteX1177" fmla="*/ 235173 w 410004"/>
                <a:gd name="connsiteY1177" fmla="*/ 218997 h 222636"/>
                <a:gd name="connsiteX1178" fmla="*/ 235173 w 410004"/>
                <a:gd name="connsiteY1178" fmla="*/ 218997 h 222636"/>
                <a:gd name="connsiteX1179" fmla="*/ 235173 w 410004"/>
                <a:gd name="connsiteY1179" fmla="*/ 218997 h 222636"/>
                <a:gd name="connsiteX1180" fmla="*/ 234386 w 410004"/>
                <a:gd name="connsiteY1180" fmla="*/ 219302 h 222636"/>
                <a:gd name="connsiteX1181" fmla="*/ 234386 w 410004"/>
                <a:gd name="connsiteY1181" fmla="*/ 219302 h 222636"/>
                <a:gd name="connsiteX1182" fmla="*/ 234386 w 410004"/>
                <a:gd name="connsiteY1182" fmla="*/ 219302 h 222636"/>
                <a:gd name="connsiteX1183" fmla="*/ 233179 w 410004"/>
                <a:gd name="connsiteY1183" fmla="*/ 219086 h 222636"/>
                <a:gd name="connsiteX1184" fmla="*/ 233179 w 410004"/>
                <a:gd name="connsiteY1184" fmla="*/ 219086 h 222636"/>
                <a:gd name="connsiteX1185" fmla="*/ 233179 w 410004"/>
                <a:gd name="connsiteY1185" fmla="*/ 219086 h 222636"/>
                <a:gd name="connsiteX1186" fmla="*/ 225865 w 410004"/>
                <a:gd name="connsiteY1186" fmla="*/ 218172 h 222636"/>
                <a:gd name="connsiteX1187" fmla="*/ 225865 w 410004"/>
                <a:gd name="connsiteY1187" fmla="*/ 218172 h 222636"/>
                <a:gd name="connsiteX1188" fmla="*/ 225865 w 410004"/>
                <a:gd name="connsiteY1188" fmla="*/ 218172 h 222636"/>
                <a:gd name="connsiteX1189" fmla="*/ 224379 w 410004"/>
                <a:gd name="connsiteY1189" fmla="*/ 218540 h 222636"/>
                <a:gd name="connsiteX1190" fmla="*/ 224379 w 410004"/>
                <a:gd name="connsiteY1190" fmla="*/ 218540 h 222636"/>
                <a:gd name="connsiteX1191" fmla="*/ 224379 w 410004"/>
                <a:gd name="connsiteY1191" fmla="*/ 218540 h 222636"/>
                <a:gd name="connsiteX1192" fmla="*/ 222880 w 410004"/>
                <a:gd name="connsiteY1192" fmla="*/ 218972 h 222636"/>
                <a:gd name="connsiteX1193" fmla="*/ 222880 w 410004"/>
                <a:gd name="connsiteY1193" fmla="*/ 218972 h 222636"/>
                <a:gd name="connsiteX1194" fmla="*/ 222880 w 410004"/>
                <a:gd name="connsiteY1194" fmla="*/ 218972 h 222636"/>
                <a:gd name="connsiteX1195" fmla="*/ 220988 w 410004"/>
                <a:gd name="connsiteY1195" fmla="*/ 218857 h 222636"/>
                <a:gd name="connsiteX1196" fmla="*/ 220988 w 410004"/>
                <a:gd name="connsiteY1196" fmla="*/ 218857 h 222636"/>
                <a:gd name="connsiteX1197" fmla="*/ 220988 w 410004"/>
                <a:gd name="connsiteY1197" fmla="*/ 218857 h 222636"/>
                <a:gd name="connsiteX1198" fmla="*/ 218130 w 410004"/>
                <a:gd name="connsiteY1198" fmla="*/ 218578 h 222636"/>
                <a:gd name="connsiteX1199" fmla="*/ 218130 w 410004"/>
                <a:gd name="connsiteY1199" fmla="*/ 218578 h 222636"/>
                <a:gd name="connsiteX1200" fmla="*/ 218130 w 410004"/>
                <a:gd name="connsiteY1200" fmla="*/ 218578 h 222636"/>
                <a:gd name="connsiteX1201" fmla="*/ 216454 w 410004"/>
                <a:gd name="connsiteY1201" fmla="*/ 218425 h 222636"/>
                <a:gd name="connsiteX1202" fmla="*/ 216454 w 410004"/>
                <a:gd name="connsiteY1202" fmla="*/ 218425 h 222636"/>
                <a:gd name="connsiteX1203" fmla="*/ 216454 w 410004"/>
                <a:gd name="connsiteY1203" fmla="*/ 218425 h 222636"/>
                <a:gd name="connsiteX1204" fmla="*/ 215057 w 410004"/>
                <a:gd name="connsiteY1204" fmla="*/ 218680 h 222636"/>
                <a:gd name="connsiteX1205" fmla="*/ 215057 w 410004"/>
                <a:gd name="connsiteY1205" fmla="*/ 218680 h 222636"/>
                <a:gd name="connsiteX1206" fmla="*/ 215057 w 410004"/>
                <a:gd name="connsiteY1206" fmla="*/ 218680 h 222636"/>
                <a:gd name="connsiteX1207" fmla="*/ 213330 w 410004"/>
                <a:gd name="connsiteY1207" fmla="*/ 218806 h 222636"/>
                <a:gd name="connsiteX1208" fmla="*/ 213330 w 410004"/>
                <a:gd name="connsiteY1208" fmla="*/ 218806 h 222636"/>
                <a:gd name="connsiteX1209" fmla="*/ 213330 w 410004"/>
                <a:gd name="connsiteY1209" fmla="*/ 218806 h 222636"/>
                <a:gd name="connsiteX1210" fmla="*/ 209418 w 410004"/>
                <a:gd name="connsiteY1210" fmla="*/ 218134 h 222636"/>
                <a:gd name="connsiteX1211" fmla="*/ 209418 w 410004"/>
                <a:gd name="connsiteY1211" fmla="*/ 218134 h 222636"/>
                <a:gd name="connsiteX1212" fmla="*/ 209418 w 410004"/>
                <a:gd name="connsiteY1212" fmla="*/ 218134 h 222636"/>
                <a:gd name="connsiteX1213" fmla="*/ 206142 w 410004"/>
                <a:gd name="connsiteY1213" fmla="*/ 217638 h 222636"/>
                <a:gd name="connsiteX1214" fmla="*/ 206142 w 410004"/>
                <a:gd name="connsiteY1214" fmla="*/ 217638 h 222636"/>
                <a:gd name="connsiteX1215" fmla="*/ 206142 w 410004"/>
                <a:gd name="connsiteY1215" fmla="*/ 217638 h 222636"/>
                <a:gd name="connsiteX1216" fmla="*/ 203856 w 410004"/>
                <a:gd name="connsiteY1216" fmla="*/ 217384 h 222636"/>
                <a:gd name="connsiteX1217" fmla="*/ 203856 w 410004"/>
                <a:gd name="connsiteY1217" fmla="*/ 217384 h 222636"/>
                <a:gd name="connsiteX1218" fmla="*/ 203856 w 410004"/>
                <a:gd name="connsiteY1218" fmla="*/ 217384 h 222636"/>
                <a:gd name="connsiteX1219" fmla="*/ 200503 w 410004"/>
                <a:gd name="connsiteY1219" fmla="*/ 216622 h 222636"/>
                <a:gd name="connsiteX1220" fmla="*/ 200503 w 410004"/>
                <a:gd name="connsiteY1220" fmla="*/ 216622 h 222636"/>
                <a:gd name="connsiteX1221" fmla="*/ 200503 w 410004"/>
                <a:gd name="connsiteY1221" fmla="*/ 216622 h 222636"/>
                <a:gd name="connsiteX1222" fmla="*/ 199030 w 410004"/>
                <a:gd name="connsiteY1222" fmla="*/ 216254 h 222636"/>
                <a:gd name="connsiteX1223" fmla="*/ 199030 w 410004"/>
                <a:gd name="connsiteY1223" fmla="*/ 216254 h 222636"/>
                <a:gd name="connsiteX1224" fmla="*/ 199030 w 410004"/>
                <a:gd name="connsiteY1224" fmla="*/ 216254 h 222636"/>
                <a:gd name="connsiteX1225" fmla="*/ 197925 w 410004"/>
                <a:gd name="connsiteY1225" fmla="*/ 215721 h 222636"/>
                <a:gd name="connsiteX1226" fmla="*/ 197925 w 410004"/>
                <a:gd name="connsiteY1226" fmla="*/ 215721 h 222636"/>
                <a:gd name="connsiteX1227" fmla="*/ 197925 w 410004"/>
                <a:gd name="connsiteY1227" fmla="*/ 215721 h 222636"/>
                <a:gd name="connsiteX1228" fmla="*/ 198014 w 410004"/>
                <a:gd name="connsiteY1228" fmla="*/ 215085 h 222636"/>
                <a:gd name="connsiteX1229" fmla="*/ 198014 w 410004"/>
                <a:gd name="connsiteY1229" fmla="*/ 215085 h 222636"/>
                <a:gd name="connsiteX1230" fmla="*/ 198014 w 410004"/>
                <a:gd name="connsiteY1230" fmla="*/ 215085 h 222636"/>
                <a:gd name="connsiteX1231" fmla="*/ 197341 w 410004"/>
                <a:gd name="connsiteY1231" fmla="*/ 215238 h 222636"/>
                <a:gd name="connsiteX1232" fmla="*/ 197341 w 410004"/>
                <a:gd name="connsiteY1232" fmla="*/ 215238 h 222636"/>
                <a:gd name="connsiteX1233" fmla="*/ 197341 w 410004"/>
                <a:gd name="connsiteY1233" fmla="*/ 215238 h 222636"/>
                <a:gd name="connsiteX1234" fmla="*/ 195957 w 410004"/>
                <a:gd name="connsiteY1234" fmla="*/ 215428 h 222636"/>
                <a:gd name="connsiteX1235" fmla="*/ 195957 w 410004"/>
                <a:gd name="connsiteY1235" fmla="*/ 215428 h 222636"/>
                <a:gd name="connsiteX1236" fmla="*/ 195957 w 410004"/>
                <a:gd name="connsiteY1236" fmla="*/ 215428 h 222636"/>
                <a:gd name="connsiteX1237" fmla="*/ 195309 w 410004"/>
                <a:gd name="connsiteY1237" fmla="*/ 215771 h 222636"/>
                <a:gd name="connsiteX1238" fmla="*/ 195309 w 410004"/>
                <a:gd name="connsiteY1238" fmla="*/ 215771 h 222636"/>
                <a:gd name="connsiteX1239" fmla="*/ 195449 w 410004"/>
                <a:gd name="connsiteY1239" fmla="*/ 215822 h 222636"/>
                <a:gd name="connsiteX1240" fmla="*/ 195449 w 410004"/>
                <a:gd name="connsiteY1240" fmla="*/ 215822 h 222636"/>
                <a:gd name="connsiteX1241" fmla="*/ 195436 w 410004"/>
                <a:gd name="connsiteY1241" fmla="*/ 216203 h 222636"/>
                <a:gd name="connsiteX1242" fmla="*/ 195436 w 410004"/>
                <a:gd name="connsiteY1242" fmla="*/ 216203 h 222636"/>
                <a:gd name="connsiteX1243" fmla="*/ 195436 w 410004"/>
                <a:gd name="connsiteY1243" fmla="*/ 216203 h 222636"/>
                <a:gd name="connsiteX1244" fmla="*/ 194331 w 410004"/>
                <a:gd name="connsiteY1244" fmla="*/ 216952 h 222636"/>
                <a:gd name="connsiteX1245" fmla="*/ 194331 w 410004"/>
                <a:gd name="connsiteY1245" fmla="*/ 216952 h 222636"/>
                <a:gd name="connsiteX1246" fmla="*/ 194331 w 410004"/>
                <a:gd name="connsiteY1246" fmla="*/ 216952 h 222636"/>
                <a:gd name="connsiteX1247" fmla="*/ 192972 w 410004"/>
                <a:gd name="connsiteY1247" fmla="*/ 217664 h 222636"/>
                <a:gd name="connsiteX1248" fmla="*/ 192972 w 410004"/>
                <a:gd name="connsiteY1248" fmla="*/ 217664 h 222636"/>
                <a:gd name="connsiteX1249" fmla="*/ 192972 w 410004"/>
                <a:gd name="connsiteY1249" fmla="*/ 217664 h 222636"/>
                <a:gd name="connsiteX1250" fmla="*/ 192007 w 410004"/>
                <a:gd name="connsiteY1250" fmla="*/ 218083 h 222636"/>
                <a:gd name="connsiteX1251" fmla="*/ 192007 w 410004"/>
                <a:gd name="connsiteY1251" fmla="*/ 218083 h 222636"/>
                <a:gd name="connsiteX1252" fmla="*/ 192007 w 410004"/>
                <a:gd name="connsiteY1252" fmla="*/ 218083 h 222636"/>
                <a:gd name="connsiteX1253" fmla="*/ 191245 w 410004"/>
                <a:gd name="connsiteY1253" fmla="*/ 216978 h 222636"/>
                <a:gd name="connsiteX1254" fmla="*/ 191245 w 410004"/>
                <a:gd name="connsiteY1254" fmla="*/ 216978 h 222636"/>
                <a:gd name="connsiteX1255" fmla="*/ 191245 w 410004"/>
                <a:gd name="connsiteY1255" fmla="*/ 216978 h 222636"/>
                <a:gd name="connsiteX1256" fmla="*/ 193506 w 410004"/>
                <a:gd name="connsiteY1256" fmla="*/ 214209 h 222636"/>
                <a:gd name="connsiteX1257" fmla="*/ 193506 w 410004"/>
                <a:gd name="connsiteY1257" fmla="*/ 214209 h 222636"/>
                <a:gd name="connsiteX1258" fmla="*/ 193506 w 410004"/>
                <a:gd name="connsiteY1258" fmla="*/ 214209 h 222636"/>
                <a:gd name="connsiteX1259" fmla="*/ 197227 w 410004"/>
                <a:gd name="connsiteY1259" fmla="*/ 212533 h 222636"/>
                <a:gd name="connsiteX1260" fmla="*/ 197227 w 410004"/>
                <a:gd name="connsiteY1260" fmla="*/ 212533 h 222636"/>
                <a:gd name="connsiteX1261" fmla="*/ 197227 w 410004"/>
                <a:gd name="connsiteY1261" fmla="*/ 212533 h 222636"/>
                <a:gd name="connsiteX1262" fmla="*/ 199373 w 410004"/>
                <a:gd name="connsiteY1262" fmla="*/ 211809 h 222636"/>
                <a:gd name="connsiteX1263" fmla="*/ 199373 w 410004"/>
                <a:gd name="connsiteY1263" fmla="*/ 211809 h 222636"/>
                <a:gd name="connsiteX1264" fmla="*/ 199373 w 410004"/>
                <a:gd name="connsiteY1264" fmla="*/ 211809 h 222636"/>
                <a:gd name="connsiteX1265" fmla="*/ 200402 w 410004"/>
                <a:gd name="connsiteY1265" fmla="*/ 211961 h 222636"/>
                <a:gd name="connsiteX1266" fmla="*/ 200402 w 410004"/>
                <a:gd name="connsiteY1266" fmla="*/ 211961 h 222636"/>
                <a:gd name="connsiteX1267" fmla="*/ 200402 w 410004"/>
                <a:gd name="connsiteY1267" fmla="*/ 211961 h 222636"/>
                <a:gd name="connsiteX1268" fmla="*/ 203983 w 410004"/>
                <a:gd name="connsiteY1268" fmla="*/ 212343 h 222636"/>
                <a:gd name="connsiteX1269" fmla="*/ 203983 w 410004"/>
                <a:gd name="connsiteY1269" fmla="*/ 212343 h 222636"/>
                <a:gd name="connsiteX1270" fmla="*/ 203983 w 410004"/>
                <a:gd name="connsiteY1270" fmla="*/ 212343 h 222636"/>
                <a:gd name="connsiteX1271" fmla="*/ 207056 w 410004"/>
                <a:gd name="connsiteY1271" fmla="*/ 211860 h 222636"/>
                <a:gd name="connsiteX1272" fmla="*/ 207056 w 410004"/>
                <a:gd name="connsiteY1272" fmla="*/ 211860 h 222636"/>
                <a:gd name="connsiteX1273" fmla="*/ 207056 w 410004"/>
                <a:gd name="connsiteY1273" fmla="*/ 211860 h 222636"/>
                <a:gd name="connsiteX1274" fmla="*/ 208821 w 410004"/>
                <a:gd name="connsiteY1274" fmla="*/ 209752 h 222636"/>
                <a:gd name="connsiteX1275" fmla="*/ 208821 w 410004"/>
                <a:gd name="connsiteY1275" fmla="*/ 209752 h 222636"/>
                <a:gd name="connsiteX1276" fmla="*/ 208821 w 410004"/>
                <a:gd name="connsiteY1276" fmla="*/ 209752 h 222636"/>
                <a:gd name="connsiteX1277" fmla="*/ 207742 w 410004"/>
                <a:gd name="connsiteY1277" fmla="*/ 209650 h 222636"/>
                <a:gd name="connsiteX1278" fmla="*/ 207742 w 410004"/>
                <a:gd name="connsiteY1278" fmla="*/ 209650 h 222636"/>
                <a:gd name="connsiteX1279" fmla="*/ 207742 w 410004"/>
                <a:gd name="connsiteY1279" fmla="*/ 209650 h 222636"/>
                <a:gd name="connsiteX1280" fmla="*/ 205062 w 410004"/>
                <a:gd name="connsiteY1280" fmla="*/ 210044 h 222636"/>
                <a:gd name="connsiteX1281" fmla="*/ 205062 w 410004"/>
                <a:gd name="connsiteY1281" fmla="*/ 210044 h 222636"/>
                <a:gd name="connsiteX1282" fmla="*/ 205062 w 410004"/>
                <a:gd name="connsiteY1282" fmla="*/ 210044 h 222636"/>
                <a:gd name="connsiteX1283" fmla="*/ 203208 w 410004"/>
                <a:gd name="connsiteY1283" fmla="*/ 210717 h 222636"/>
                <a:gd name="connsiteX1284" fmla="*/ 203208 w 410004"/>
                <a:gd name="connsiteY1284" fmla="*/ 210717 h 222636"/>
                <a:gd name="connsiteX1285" fmla="*/ 203208 w 410004"/>
                <a:gd name="connsiteY1285" fmla="*/ 210717 h 222636"/>
                <a:gd name="connsiteX1286" fmla="*/ 200986 w 410004"/>
                <a:gd name="connsiteY1286" fmla="*/ 211415 h 222636"/>
                <a:gd name="connsiteX1287" fmla="*/ 200986 w 410004"/>
                <a:gd name="connsiteY1287" fmla="*/ 211415 h 222636"/>
                <a:gd name="connsiteX1288" fmla="*/ 200986 w 410004"/>
                <a:gd name="connsiteY1288" fmla="*/ 211415 h 222636"/>
                <a:gd name="connsiteX1289" fmla="*/ 200275 w 410004"/>
                <a:gd name="connsiteY1289" fmla="*/ 211517 h 222636"/>
                <a:gd name="connsiteX1290" fmla="*/ 200275 w 410004"/>
                <a:gd name="connsiteY1290" fmla="*/ 211517 h 222636"/>
                <a:gd name="connsiteX1291" fmla="*/ 200275 w 410004"/>
                <a:gd name="connsiteY1291" fmla="*/ 211517 h 222636"/>
                <a:gd name="connsiteX1292" fmla="*/ 198903 w 410004"/>
                <a:gd name="connsiteY1292" fmla="*/ 211517 h 222636"/>
                <a:gd name="connsiteX1293" fmla="*/ 198903 w 410004"/>
                <a:gd name="connsiteY1293" fmla="*/ 211517 h 222636"/>
                <a:gd name="connsiteX1294" fmla="*/ 198903 w 410004"/>
                <a:gd name="connsiteY1294" fmla="*/ 211517 h 222636"/>
                <a:gd name="connsiteX1295" fmla="*/ 196947 w 410004"/>
                <a:gd name="connsiteY1295" fmla="*/ 211288 h 222636"/>
                <a:gd name="connsiteX1296" fmla="*/ 196947 w 410004"/>
                <a:gd name="connsiteY1296" fmla="*/ 211288 h 222636"/>
                <a:gd name="connsiteX1297" fmla="*/ 196947 w 410004"/>
                <a:gd name="connsiteY1297" fmla="*/ 211288 h 222636"/>
                <a:gd name="connsiteX1298" fmla="*/ 194661 w 410004"/>
                <a:gd name="connsiteY1298" fmla="*/ 211758 h 222636"/>
                <a:gd name="connsiteX1299" fmla="*/ 194661 w 410004"/>
                <a:gd name="connsiteY1299" fmla="*/ 211758 h 222636"/>
                <a:gd name="connsiteX1300" fmla="*/ 194661 w 410004"/>
                <a:gd name="connsiteY1300" fmla="*/ 211758 h 222636"/>
                <a:gd name="connsiteX1301" fmla="*/ 193658 w 410004"/>
                <a:gd name="connsiteY1301" fmla="*/ 212152 h 222636"/>
                <a:gd name="connsiteX1302" fmla="*/ 193658 w 410004"/>
                <a:gd name="connsiteY1302" fmla="*/ 212152 h 222636"/>
                <a:gd name="connsiteX1303" fmla="*/ 193658 w 410004"/>
                <a:gd name="connsiteY1303" fmla="*/ 212152 h 222636"/>
                <a:gd name="connsiteX1304" fmla="*/ 191537 w 410004"/>
                <a:gd name="connsiteY1304" fmla="*/ 213168 h 222636"/>
                <a:gd name="connsiteX1305" fmla="*/ 191537 w 410004"/>
                <a:gd name="connsiteY1305" fmla="*/ 213168 h 222636"/>
                <a:gd name="connsiteX1306" fmla="*/ 191537 w 410004"/>
                <a:gd name="connsiteY1306" fmla="*/ 213168 h 222636"/>
                <a:gd name="connsiteX1307" fmla="*/ 190648 w 410004"/>
                <a:gd name="connsiteY1307" fmla="*/ 213867 h 222636"/>
                <a:gd name="connsiteX1308" fmla="*/ 190648 w 410004"/>
                <a:gd name="connsiteY1308" fmla="*/ 213867 h 222636"/>
                <a:gd name="connsiteX1309" fmla="*/ 190648 w 410004"/>
                <a:gd name="connsiteY1309" fmla="*/ 213867 h 222636"/>
                <a:gd name="connsiteX1310" fmla="*/ 188451 w 410004"/>
                <a:gd name="connsiteY1310" fmla="*/ 214857 h 222636"/>
                <a:gd name="connsiteX1311" fmla="*/ 188451 w 410004"/>
                <a:gd name="connsiteY1311" fmla="*/ 214857 h 222636"/>
                <a:gd name="connsiteX1312" fmla="*/ 188451 w 410004"/>
                <a:gd name="connsiteY1312" fmla="*/ 214857 h 222636"/>
                <a:gd name="connsiteX1313" fmla="*/ 187194 w 410004"/>
                <a:gd name="connsiteY1313" fmla="*/ 214489 h 222636"/>
                <a:gd name="connsiteX1314" fmla="*/ 187194 w 410004"/>
                <a:gd name="connsiteY1314" fmla="*/ 214489 h 222636"/>
                <a:gd name="connsiteX1315" fmla="*/ 187194 w 410004"/>
                <a:gd name="connsiteY1315" fmla="*/ 214489 h 222636"/>
                <a:gd name="connsiteX1316" fmla="*/ 186597 w 410004"/>
                <a:gd name="connsiteY1316" fmla="*/ 214323 h 222636"/>
                <a:gd name="connsiteX1317" fmla="*/ 186597 w 410004"/>
                <a:gd name="connsiteY1317" fmla="*/ 214323 h 222636"/>
                <a:gd name="connsiteX1318" fmla="*/ 186597 w 410004"/>
                <a:gd name="connsiteY1318" fmla="*/ 214323 h 222636"/>
                <a:gd name="connsiteX1319" fmla="*/ 184171 w 410004"/>
                <a:gd name="connsiteY1319" fmla="*/ 214120 h 222636"/>
                <a:gd name="connsiteX1320" fmla="*/ 184171 w 410004"/>
                <a:gd name="connsiteY1320" fmla="*/ 214120 h 222636"/>
                <a:gd name="connsiteX1321" fmla="*/ 184171 w 410004"/>
                <a:gd name="connsiteY1321" fmla="*/ 214120 h 222636"/>
                <a:gd name="connsiteX1322" fmla="*/ 182216 w 410004"/>
                <a:gd name="connsiteY1322" fmla="*/ 213905 h 222636"/>
                <a:gd name="connsiteX1323" fmla="*/ 182216 w 410004"/>
                <a:gd name="connsiteY1323" fmla="*/ 213905 h 222636"/>
                <a:gd name="connsiteX1324" fmla="*/ 182216 w 410004"/>
                <a:gd name="connsiteY1324" fmla="*/ 213905 h 222636"/>
                <a:gd name="connsiteX1325" fmla="*/ 182076 w 410004"/>
                <a:gd name="connsiteY1325" fmla="*/ 213917 h 222636"/>
                <a:gd name="connsiteX1326" fmla="*/ 182076 w 410004"/>
                <a:gd name="connsiteY1326" fmla="*/ 213917 h 222636"/>
                <a:gd name="connsiteX1327" fmla="*/ 182076 w 410004"/>
                <a:gd name="connsiteY1327" fmla="*/ 213917 h 222636"/>
                <a:gd name="connsiteX1328" fmla="*/ 181644 w 410004"/>
                <a:gd name="connsiteY1328" fmla="*/ 213943 h 222636"/>
                <a:gd name="connsiteX1329" fmla="*/ 181644 w 410004"/>
                <a:gd name="connsiteY1329" fmla="*/ 213943 h 222636"/>
                <a:gd name="connsiteX1330" fmla="*/ 181644 w 410004"/>
                <a:gd name="connsiteY1330" fmla="*/ 213943 h 222636"/>
                <a:gd name="connsiteX1331" fmla="*/ 177110 w 410004"/>
                <a:gd name="connsiteY1331" fmla="*/ 213562 h 222636"/>
                <a:gd name="connsiteX1332" fmla="*/ 177110 w 410004"/>
                <a:gd name="connsiteY1332" fmla="*/ 213562 h 222636"/>
                <a:gd name="connsiteX1333" fmla="*/ 177110 w 410004"/>
                <a:gd name="connsiteY1333" fmla="*/ 213562 h 222636"/>
                <a:gd name="connsiteX1334" fmla="*/ 175536 w 410004"/>
                <a:gd name="connsiteY1334" fmla="*/ 213396 h 222636"/>
                <a:gd name="connsiteX1335" fmla="*/ 175536 w 410004"/>
                <a:gd name="connsiteY1335" fmla="*/ 213396 h 222636"/>
                <a:gd name="connsiteX1336" fmla="*/ 175536 w 410004"/>
                <a:gd name="connsiteY1336" fmla="*/ 213396 h 222636"/>
                <a:gd name="connsiteX1337" fmla="*/ 173809 w 410004"/>
                <a:gd name="connsiteY1337" fmla="*/ 213701 h 222636"/>
                <a:gd name="connsiteX1338" fmla="*/ 173809 w 410004"/>
                <a:gd name="connsiteY1338" fmla="*/ 213701 h 222636"/>
                <a:gd name="connsiteX1339" fmla="*/ 173809 w 410004"/>
                <a:gd name="connsiteY1339" fmla="*/ 213701 h 222636"/>
                <a:gd name="connsiteX1340" fmla="*/ 171573 w 410004"/>
                <a:gd name="connsiteY1340" fmla="*/ 213625 h 222636"/>
                <a:gd name="connsiteX1341" fmla="*/ 171573 w 410004"/>
                <a:gd name="connsiteY1341" fmla="*/ 213625 h 222636"/>
                <a:gd name="connsiteX1342" fmla="*/ 171573 w 410004"/>
                <a:gd name="connsiteY1342" fmla="*/ 213625 h 222636"/>
                <a:gd name="connsiteX1343" fmla="*/ 171497 w 410004"/>
                <a:gd name="connsiteY1343" fmla="*/ 212571 h 222636"/>
                <a:gd name="connsiteX1344" fmla="*/ 171497 w 410004"/>
                <a:gd name="connsiteY1344" fmla="*/ 212571 h 222636"/>
                <a:gd name="connsiteX1345" fmla="*/ 171497 w 410004"/>
                <a:gd name="connsiteY1345" fmla="*/ 212571 h 222636"/>
                <a:gd name="connsiteX1346" fmla="*/ 175980 w 410004"/>
                <a:gd name="connsiteY1346" fmla="*/ 209422 h 222636"/>
                <a:gd name="connsiteX1347" fmla="*/ 175980 w 410004"/>
                <a:gd name="connsiteY1347" fmla="*/ 209422 h 222636"/>
                <a:gd name="connsiteX1348" fmla="*/ 175980 w 410004"/>
                <a:gd name="connsiteY1348" fmla="*/ 209422 h 222636"/>
                <a:gd name="connsiteX1349" fmla="*/ 178012 w 410004"/>
                <a:gd name="connsiteY1349" fmla="*/ 209129 h 222636"/>
                <a:gd name="connsiteX1350" fmla="*/ 178012 w 410004"/>
                <a:gd name="connsiteY1350" fmla="*/ 209129 h 222636"/>
                <a:gd name="connsiteX1351" fmla="*/ 178012 w 410004"/>
                <a:gd name="connsiteY1351" fmla="*/ 209129 h 222636"/>
                <a:gd name="connsiteX1352" fmla="*/ 173008 w 410004"/>
                <a:gd name="connsiteY1352" fmla="*/ 208786 h 222636"/>
                <a:gd name="connsiteX1353" fmla="*/ 173008 w 410004"/>
                <a:gd name="connsiteY1353" fmla="*/ 208786 h 222636"/>
                <a:gd name="connsiteX1354" fmla="*/ 173008 w 410004"/>
                <a:gd name="connsiteY1354" fmla="*/ 208786 h 222636"/>
                <a:gd name="connsiteX1355" fmla="*/ 171980 w 410004"/>
                <a:gd name="connsiteY1355" fmla="*/ 208838 h 222636"/>
                <a:gd name="connsiteX1356" fmla="*/ 171980 w 410004"/>
                <a:gd name="connsiteY1356" fmla="*/ 208838 h 222636"/>
                <a:gd name="connsiteX1357" fmla="*/ 171980 w 410004"/>
                <a:gd name="connsiteY1357" fmla="*/ 208838 h 222636"/>
                <a:gd name="connsiteX1358" fmla="*/ 171649 w 410004"/>
                <a:gd name="connsiteY1358" fmla="*/ 209079 h 222636"/>
                <a:gd name="connsiteX1359" fmla="*/ 171649 w 410004"/>
                <a:gd name="connsiteY1359" fmla="*/ 209079 h 222636"/>
                <a:gd name="connsiteX1360" fmla="*/ 171649 w 410004"/>
                <a:gd name="connsiteY1360" fmla="*/ 209079 h 222636"/>
                <a:gd name="connsiteX1361" fmla="*/ 169935 w 410004"/>
                <a:gd name="connsiteY1361" fmla="*/ 210044 h 222636"/>
                <a:gd name="connsiteX1362" fmla="*/ 169935 w 410004"/>
                <a:gd name="connsiteY1362" fmla="*/ 210044 h 222636"/>
                <a:gd name="connsiteX1363" fmla="*/ 169935 w 410004"/>
                <a:gd name="connsiteY1363" fmla="*/ 210044 h 222636"/>
                <a:gd name="connsiteX1364" fmla="*/ 168614 w 410004"/>
                <a:gd name="connsiteY1364" fmla="*/ 210793 h 222636"/>
                <a:gd name="connsiteX1365" fmla="*/ 168614 w 410004"/>
                <a:gd name="connsiteY1365" fmla="*/ 210793 h 222636"/>
                <a:gd name="connsiteX1366" fmla="*/ 168614 w 410004"/>
                <a:gd name="connsiteY1366" fmla="*/ 210793 h 222636"/>
                <a:gd name="connsiteX1367" fmla="*/ 167510 w 410004"/>
                <a:gd name="connsiteY1367" fmla="*/ 211593 h 222636"/>
                <a:gd name="connsiteX1368" fmla="*/ 167510 w 410004"/>
                <a:gd name="connsiteY1368" fmla="*/ 211593 h 222636"/>
                <a:gd name="connsiteX1369" fmla="*/ 167217 w 410004"/>
                <a:gd name="connsiteY1369" fmla="*/ 211758 h 222636"/>
                <a:gd name="connsiteX1370" fmla="*/ 167217 w 410004"/>
                <a:gd name="connsiteY1370" fmla="*/ 211758 h 222636"/>
                <a:gd name="connsiteX1371" fmla="*/ 167217 w 410004"/>
                <a:gd name="connsiteY1371" fmla="*/ 211758 h 222636"/>
                <a:gd name="connsiteX1372" fmla="*/ 163776 w 410004"/>
                <a:gd name="connsiteY1372" fmla="*/ 212876 h 222636"/>
                <a:gd name="connsiteX1373" fmla="*/ 163776 w 410004"/>
                <a:gd name="connsiteY1373" fmla="*/ 212876 h 222636"/>
                <a:gd name="connsiteX1374" fmla="*/ 163776 w 410004"/>
                <a:gd name="connsiteY1374" fmla="*/ 212876 h 222636"/>
                <a:gd name="connsiteX1375" fmla="*/ 161464 w 410004"/>
                <a:gd name="connsiteY1375" fmla="*/ 213447 h 222636"/>
                <a:gd name="connsiteX1376" fmla="*/ 161464 w 410004"/>
                <a:gd name="connsiteY1376" fmla="*/ 213447 h 222636"/>
                <a:gd name="connsiteX1377" fmla="*/ 161464 w 410004"/>
                <a:gd name="connsiteY1377" fmla="*/ 213447 h 222636"/>
                <a:gd name="connsiteX1378" fmla="*/ 159826 w 410004"/>
                <a:gd name="connsiteY1378" fmla="*/ 213777 h 222636"/>
                <a:gd name="connsiteX1379" fmla="*/ 159826 w 410004"/>
                <a:gd name="connsiteY1379" fmla="*/ 213777 h 222636"/>
                <a:gd name="connsiteX1380" fmla="*/ 159826 w 410004"/>
                <a:gd name="connsiteY1380" fmla="*/ 213777 h 222636"/>
                <a:gd name="connsiteX1381" fmla="*/ 157451 w 410004"/>
                <a:gd name="connsiteY1381" fmla="*/ 211758 h 222636"/>
                <a:gd name="connsiteX1382" fmla="*/ 157451 w 410004"/>
                <a:gd name="connsiteY1382" fmla="*/ 211758 h 222636"/>
                <a:gd name="connsiteX1383" fmla="*/ 157451 w 410004"/>
                <a:gd name="connsiteY1383" fmla="*/ 211758 h 222636"/>
                <a:gd name="connsiteX1384" fmla="*/ 157146 w 410004"/>
                <a:gd name="connsiteY1384" fmla="*/ 210869 h 222636"/>
                <a:gd name="connsiteX1385" fmla="*/ 157146 w 410004"/>
                <a:gd name="connsiteY1385" fmla="*/ 210869 h 222636"/>
                <a:gd name="connsiteX1386" fmla="*/ 157146 w 410004"/>
                <a:gd name="connsiteY1386" fmla="*/ 210869 h 222636"/>
                <a:gd name="connsiteX1387" fmla="*/ 156283 w 410004"/>
                <a:gd name="connsiteY1387" fmla="*/ 209828 h 222636"/>
                <a:gd name="connsiteX1388" fmla="*/ 156283 w 410004"/>
                <a:gd name="connsiteY1388" fmla="*/ 209828 h 222636"/>
                <a:gd name="connsiteX1389" fmla="*/ 156283 w 410004"/>
                <a:gd name="connsiteY1389" fmla="*/ 209828 h 222636"/>
                <a:gd name="connsiteX1390" fmla="*/ 155191 w 410004"/>
                <a:gd name="connsiteY1390" fmla="*/ 208863 h 222636"/>
                <a:gd name="connsiteX1391" fmla="*/ 155191 w 410004"/>
                <a:gd name="connsiteY1391" fmla="*/ 208863 h 222636"/>
                <a:gd name="connsiteX1392" fmla="*/ 155191 w 410004"/>
                <a:gd name="connsiteY1392" fmla="*/ 208863 h 222636"/>
                <a:gd name="connsiteX1393" fmla="*/ 153921 w 410004"/>
                <a:gd name="connsiteY1393" fmla="*/ 207936 h 222636"/>
                <a:gd name="connsiteX1394" fmla="*/ 153921 w 410004"/>
                <a:gd name="connsiteY1394" fmla="*/ 207936 h 222636"/>
                <a:gd name="connsiteX1395" fmla="*/ 153921 w 410004"/>
                <a:gd name="connsiteY1395" fmla="*/ 207936 h 222636"/>
                <a:gd name="connsiteX1396" fmla="*/ 153921 w 410004"/>
                <a:gd name="connsiteY1396" fmla="*/ 207936 h 222636"/>
                <a:gd name="connsiteX1397" fmla="*/ 153921 w 410004"/>
                <a:gd name="connsiteY1397" fmla="*/ 207936 h 222636"/>
                <a:gd name="connsiteX1398" fmla="*/ 152473 w 410004"/>
                <a:gd name="connsiteY1398" fmla="*/ 208342 h 222636"/>
                <a:gd name="connsiteX1399" fmla="*/ 152473 w 410004"/>
                <a:gd name="connsiteY1399" fmla="*/ 208342 h 222636"/>
                <a:gd name="connsiteX1400" fmla="*/ 152473 w 410004"/>
                <a:gd name="connsiteY1400" fmla="*/ 208342 h 222636"/>
                <a:gd name="connsiteX1401" fmla="*/ 153400 w 410004"/>
                <a:gd name="connsiteY1401" fmla="*/ 208736 h 222636"/>
                <a:gd name="connsiteX1402" fmla="*/ 153400 w 410004"/>
                <a:gd name="connsiteY1402" fmla="*/ 208736 h 222636"/>
                <a:gd name="connsiteX1403" fmla="*/ 153400 w 410004"/>
                <a:gd name="connsiteY1403" fmla="*/ 208736 h 222636"/>
                <a:gd name="connsiteX1404" fmla="*/ 155419 w 410004"/>
                <a:gd name="connsiteY1404" fmla="*/ 210425 h 222636"/>
                <a:gd name="connsiteX1405" fmla="*/ 155419 w 410004"/>
                <a:gd name="connsiteY1405" fmla="*/ 210425 h 222636"/>
                <a:gd name="connsiteX1406" fmla="*/ 155419 w 410004"/>
                <a:gd name="connsiteY1406" fmla="*/ 210425 h 222636"/>
                <a:gd name="connsiteX1407" fmla="*/ 153565 w 410004"/>
                <a:gd name="connsiteY1407" fmla="*/ 212850 h 222636"/>
                <a:gd name="connsiteX1408" fmla="*/ 153565 w 410004"/>
                <a:gd name="connsiteY1408" fmla="*/ 212850 h 222636"/>
                <a:gd name="connsiteX1409" fmla="*/ 153565 w 410004"/>
                <a:gd name="connsiteY1409" fmla="*/ 212850 h 222636"/>
                <a:gd name="connsiteX1410" fmla="*/ 148104 w 410004"/>
                <a:gd name="connsiteY1410" fmla="*/ 213219 h 222636"/>
                <a:gd name="connsiteX1411" fmla="*/ 148104 w 410004"/>
                <a:gd name="connsiteY1411" fmla="*/ 213219 h 222636"/>
                <a:gd name="connsiteX1412" fmla="*/ 148104 w 410004"/>
                <a:gd name="connsiteY1412" fmla="*/ 213219 h 222636"/>
                <a:gd name="connsiteX1413" fmla="*/ 142961 w 410004"/>
                <a:gd name="connsiteY1413" fmla="*/ 212850 h 222636"/>
                <a:gd name="connsiteX1414" fmla="*/ 142961 w 410004"/>
                <a:gd name="connsiteY1414" fmla="*/ 212850 h 222636"/>
                <a:gd name="connsiteX1415" fmla="*/ 142961 w 410004"/>
                <a:gd name="connsiteY1415" fmla="*/ 212850 h 222636"/>
                <a:gd name="connsiteX1416" fmla="*/ 130909 w 410004"/>
                <a:gd name="connsiteY1416" fmla="*/ 211936 h 222636"/>
                <a:gd name="connsiteX1417" fmla="*/ 130909 w 410004"/>
                <a:gd name="connsiteY1417" fmla="*/ 211936 h 222636"/>
                <a:gd name="connsiteX1418" fmla="*/ 130909 w 410004"/>
                <a:gd name="connsiteY1418" fmla="*/ 211936 h 222636"/>
                <a:gd name="connsiteX1419" fmla="*/ 129233 w 410004"/>
                <a:gd name="connsiteY1419" fmla="*/ 211987 h 222636"/>
                <a:gd name="connsiteX1420" fmla="*/ 129233 w 410004"/>
                <a:gd name="connsiteY1420" fmla="*/ 211987 h 222636"/>
                <a:gd name="connsiteX1421" fmla="*/ 129233 w 410004"/>
                <a:gd name="connsiteY1421" fmla="*/ 211987 h 222636"/>
                <a:gd name="connsiteX1422" fmla="*/ 121524 w 410004"/>
                <a:gd name="connsiteY1422" fmla="*/ 211364 h 222636"/>
                <a:gd name="connsiteX1423" fmla="*/ 121524 w 410004"/>
                <a:gd name="connsiteY1423" fmla="*/ 211364 h 222636"/>
                <a:gd name="connsiteX1424" fmla="*/ 121524 w 410004"/>
                <a:gd name="connsiteY1424" fmla="*/ 211364 h 222636"/>
                <a:gd name="connsiteX1425" fmla="*/ 114107 w 410004"/>
                <a:gd name="connsiteY1425" fmla="*/ 210069 h 222636"/>
                <a:gd name="connsiteX1426" fmla="*/ 114107 w 410004"/>
                <a:gd name="connsiteY1426" fmla="*/ 210069 h 222636"/>
                <a:gd name="connsiteX1427" fmla="*/ 114107 w 410004"/>
                <a:gd name="connsiteY1427" fmla="*/ 210069 h 222636"/>
                <a:gd name="connsiteX1428" fmla="*/ 111466 w 410004"/>
                <a:gd name="connsiteY1428" fmla="*/ 209942 h 222636"/>
                <a:gd name="connsiteX1429" fmla="*/ 111466 w 410004"/>
                <a:gd name="connsiteY1429" fmla="*/ 209942 h 222636"/>
                <a:gd name="connsiteX1430" fmla="*/ 111466 w 410004"/>
                <a:gd name="connsiteY1430" fmla="*/ 209942 h 222636"/>
                <a:gd name="connsiteX1431" fmla="*/ 104379 w 410004"/>
                <a:gd name="connsiteY1431" fmla="*/ 208405 h 222636"/>
                <a:gd name="connsiteX1432" fmla="*/ 104379 w 410004"/>
                <a:gd name="connsiteY1432" fmla="*/ 208405 h 222636"/>
                <a:gd name="connsiteX1433" fmla="*/ 104379 w 410004"/>
                <a:gd name="connsiteY1433" fmla="*/ 208405 h 222636"/>
                <a:gd name="connsiteX1434" fmla="*/ 104074 w 410004"/>
                <a:gd name="connsiteY1434" fmla="*/ 207415 h 222636"/>
                <a:gd name="connsiteX1435" fmla="*/ 104074 w 410004"/>
                <a:gd name="connsiteY1435" fmla="*/ 207415 h 222636"/>
                <a:gd name="connsiteX1436" fmla="*/ 104074 w 410004"/>
                <a:gd name="connsiteY1436" fmla="*/ 207415 h 222636"/>
                <a:gd name="connsiteX1437" fmla="*/ 102957 w 410004"/>
                <a:gd name="connsiteY1437" fmla="*/ 206005 h 222636"/>
                <a:gd name="connsiteX1438" fmla="*/ 102957 w 410004"/>
                <a:gd name="connsiteY1438" fmla="*/ 206005 h 222636"/>
                <a:gd name="connsiteX1439" fmla="*/ 102957 w 410004"/>
                <a:gd name="connsiteY1439" fmla="*/ 206005 h 222636"/>
                <a:gd name="connsiteX1440" fmla="*/ 102081 w 410004"/>
                <a:gd name="connsiteY1440" fmla="*/ 205282 h 222636"/>
                <a:gd name="connsiteX1441" fmla="*/ 102081 w 410004"/>
                <a:gd name="connsiteY1441" fmla="*/ 205282 h 222636"/>
                <a:gd name="connsiteX1442" fmla="*/ 102081 w 410004"/>
                <a:gd name="connsiteY1442" fmla="*/ 205282 h 222636"/>
                <a:gd name="connsiteX1443" fmla="*/ 99376 w 410004"/>
                <a:gd name="connsiteY1443" fmla="*/ 204380 h 222636"/>
                <a:gd name="connsiteX1444" fmla="*/ 99376 w 410004"/>
                <a:gd name="connsiteY1444" fmla="*/ 204380 h 222636"/>
                <a:gd name="connsiteX1445" fmla="*/ 99376 w 410004"/>
                <a:gd name="connsiteY1445" fmla="*/ 204380 h 222636"/>
                <a:gd name="connsiteX1446" fmla="*/ 92848 w 410004"/>
                <a:gd name="connsiteY1446" fmla="*/ 205256 h 222636"/>
                <a:gd name="connsiteX1447" fmla="*/ 92848 w 410004"/>
                <a:gd name="connsiteY1447" fmla="*/ 205256 h 222636"/>
                <a:gd name="connsiteX1448" fmla="*/ 92848 w 410004"/>
                <a:gd name="connsiteY1448" fmla="*/ 205256 h 222636"/>
                <a:gd name="connsiteX1449" fmla="*/ 92124 w 410004"/>
                <a:gd name="connsiteY1449" fmla="*/ 205434 h 222636"/>
                <a:gd name="connsiteX1450" fmla="*/ 92124 w 410004"/>
                <a:gd name="connsiteY1450" fmla="*/ 205434 h 222636"/>
                <a:gd name="connsiteX1451" fmla="*/ 91616 w 410004"/>
                <a:gd name="connsiteY1451" fmla="*/ 205548 h 222636"/>
                <a:gd name="connsiteX1452" fmla="*/ 91616 w 410004"/>
                <a:gd name="connsiteY1452" fmla="*/ 205548 h 222636"/>
                <a:gd name="connsiteX1453" fmla="*/ 91616 w 410004"/>
                <a:gd name="connsiteY1453" fmla="*/ 205548 h 222636"/>
                <a:gd name="connsiteX1454" fmla="*/ 89521 w 410004"/>
                <a:gd name="connsiteY1454" fmla="*/ 205904 h 222636"/>
                <a:gd name="connsiteX1455" fmla="*/ 89521 w 410004"/>
                <a:gd name="connsiteY1455" fmla="*/ 205904 h 222636"/>
                <a:gd name="connsiteX1456" fmla="*/ 89521 w 410004"/>
                <a:gd name="connsiteY1456" fmla="*/ 205904 h 222636"/>
                <a:gd name="connsiteX1457" fmla="*/ 88225 w 410004"/>
                <a:gd name="connsiteY1457" fmla="*/ 205307 h 222636"/>
                <a:gd name="connsiteX1458" fmla="*/ 88225 w 410004"/>
                <a:gd name="connsiteY1458" fmla="*/ 205307 h 222636"/>
                <a:gd name="connsiteX1459" fmla="*/ 88225 w 410004"/>
                <a:gd name="connsiteY1459" fmla="*/ 205307 h 222636"/>
                <a:gd name="connsiteX1460" fmla="*/ 89622 w 410004"/>
                <a:gd name="connsiteY1460" fmla="*/ 202945 h 222636"/>
                <a:gd name="connsiteX1461" fmla="*/ 89622 w 410004"/>
                <a:gd name="connsiteY1461" fmla="*/ 202945 h 222636"/>
                <a:gd name="connsiteX1462" fmla="*/ 89622 w 410004"/>
                <a:gd name="connsiteY1462" fmla="*/ 202945 h 222636"/>
                <a:gd name="connsiteX1463" fmla="*/ 90638 w 410004"/>
                <a:gd name="connsiteY1463" fmla="*/ 201916 h 222636"/>
                <a:gd name="connsiteX1464" fmla="*/ 90638 w 410004"/>
                <a:gd name="connsiteY1464" fmla="*/ 201916 h 222636"/>
                <a:gd name="connsiteX1465" fmla="*/ 90638 w 410004"/>
                <a:gd name="connsiteY1465" fmla="*/ 201916 h 222636"/>
                <a:gd name="connsiteX1466" fmla="*/ 90194 w 410004"/>
                <a:gd name="connsiteY1466" fmla="*/ 201789 h 222636"/>
                <a:gd name="connsiteX1467" fmla="*/ 90194 w 410004"/>
                <a:gd name="connsiteY1467" fmla="*/ 201789 h 222636"/>
                <a:gd name="connsiteX1468" fmla="*/ 90194 w 410004"/>
                <a:gd name="connsiteY1468" fmla="*/ 201789 h 222636"/>
                <a:gd name="connsiteX1469" fmla="*/ 89800 w 410004"/>
                <a:gd name="connsiteY1469" fmla="*/ 201687 h 222636"/>
                <a:gd name="connsiteX1470" fmla="*/ 89800 w 410004"/>
                <a:gd name="connsiteY1470" fmla="*/ 201687 h 222636"/>
                <a:gd name="connsiteX1471" fmla="*/ 89800 w 410004"/>
                <a:gd name="connsiteY1471" fmla="*/ 201687 h 222636"/>
                <a:gd name="connsiteX1472" fmla="*/ 89013 w 410004"/>
                <a:gd name="connsiteY1472" fmla="*/ 202259 h 222636"/>
                <a:gd name="connsiteX1473" fmla="*/ 89013 w 410004"/>
                <a:gd name="connsiteY1473" fmla="*/ 202259 h 222636"/>
                <a:gd name="connsiteX1474" fmla="*/ 89013 w 410004"/>
                <a:gd name="connsiteY1474" fmla="*/ 202259 h 222636"/>
                <a:gd name="connsiteX1475" fmla="*/ 88670 w 410004"/>
                <a:gd name="connsiteY1475" fmla="*/ 202957 h 222636"/>
                <a:gd name="connsiteX1476" fmla="*/ 88670 w 410004"/>
                <a:gd name="connsiteY1476" fmla="*/ 202957 h 222636"/>
                <a:gd name="connsiteX1477" fmla="*/ 88670 w 410004"/>
                <a:gd name="connsiteY1477" fmla="*/ 202957 h 222636"/>
                <a:gd name="connsiteX1478" fmla="*/ 86485 w 410004"/>
                <a:gd name="connsiteY1478" fmla="*/ 204380 h 222636"/>
                <a:gd name="connsiteX1479" fmla="*/ 86485 w 410004"/>
                <a:gd name="connsiteY1479" fmla="*/ 204380 h 222636"/>
                <a:gd name="connsiteX1480" fmla="*/ 86485 w 410004"/>
                <a:gd name="connsiteY1480" fmla="*/ 204380 h 222636"/>
                <a:gd name="connsiteX1481" fmla="*/ 72440 w 410004"/>
                <a:gd name="connsiteY1481" fmla="*/ 202488 h 222636"/>
                <a:gd name="connsiteX1482" fmla="*/ 72440 w 410004"/>
                <a:gd name="connsiteY1482" fmla="*/ 202488 h 222636"/>
                <a:gd name="connsiteX1483" fmla="*/ 72440 w 410004"/>
                <a:gd name="connsiteY1483" fmla="*/ 202488 h 222636"/>
                <a:gd name="connsiteX1484" fmla="*/ 66687 w 410004"/>
                <a:gd name="connsiteY1484" fmla="*/ 201053 h 222636"/>
                <a:gd name="connsiteX1485" fmla="*/ 66687 w 410004"/>
                <a:gd name="connsiteY1485" fmla="*/ 201053 h 222636"/>
                <a:gd name="connsiteX1486" fmla="*/ 66687 w 410004"/>
                <a:gd name="connsiteY1486" fmla="*/ 201053 h 222636"/>
                <a:gd name="connsiteX1487" fmla="*/ 54470 w 410004"/>
                <a:gd name="connsiteY1487" fmla="*/ 196836 h 222636"/>
                <a:gd name="connsiteX1488" fmla="*/ 54470 w 410004"/>
                <a:gd name="connsiteY1488" fmla="*/ 196836 h 222636"/>
                <a:gd name="connsiteX1489" fmla="*/ 54470 w 410004"/>
                <a:gd name="connsiteY1489" fmla="*/ 196836 h 222636"/>
                <a:gd name="connsiteX1490" fmla="*/ 59677 w 410004"/>
                <a:gd name="connsiteY1490" fmla="*/ 195617 h 222636"/>
                <a:gd name="connsiteX1491" fmla="*/ 59677 w 410004"/>
                <a:gd name="connsiteY1491" fmla="*/ 195617 h 222636"/>
                <a:gd name="connsiteX1492" fmla="*/ 59677 w 410004"/>
                <a:gd name="connsiteY1492" fmla="*/ 195617 h 222636"/>
                <a:gd name="connsiteX1493" fmla="*/ 66991 w 410004"/>
                <a:gd name="connsiteY1493" fmla="*/ 196024 h 222636"/>
                <a:gd name="connsiteX1494" fmla="*/ 66991 w 410004"/>
                <a:gd name="connsiteY1494" fmla="*/ 196024 h 222636"/>
                <a:gd name="connsiteX1495" fmla="*/ 66991 w 410004"/>
                <a:gd name="connsiteY1495" fmla="*/ 196024 h 222636"/>
                <a:gd name="connsiteX1496" fmla="*/ 68477 w 410004"/>
                <a:gd name="connsiteY1496" fmla="*/ 195630 h 222636"/>
                <a:gd name="connsiteX1497" fmla="*/ 68477 w 410004"/>
                <a:gd name="connsiteY1497" fmla="*/ 195630 h 222636"/>
                <a:gd name="connsiteX1498" fmla="*/ 68477 w 410004"/>
                <a:gd name="connsiteY1498" fmla="*/ 195630 h 222636"/>
                <a:gd name="connsiteX1499" fmla="*/ 68198 w 410004"/>
                <a:gd name="connsiteY1499" fmla="*/ 195122 h 222636"/>
                <a:gd name="connsiteX1500" fmla="*/ 68198 w 410004"/>
                <a:gd name="connsiteY1500" fmla="*/ 195122 h 222636"/>
                <a:gd name="connsiteX1501" fmla="*/ 68198 w 410004"/>
                <a:gd name="connsiteY1501" fmla="*/ 195122 h 222636"/>
                <a:gd name="connsiteX1502" fmla="*/ 67068 w 410004"/>
                <a:gd name="connsiteY1502" fmla="*/ 193928 h 222636"/>
                <a:gd name="connsiteX1503" fmla="*/ 67068 w 410004"/>
                <a:gd name="connsiteY1503" fmla="*/ 193928 h 222636"/>
                <a:gd name="connsiteX1504" fmla="*/ 67068 w 410004"/>
                <a:gd name="connsiteY1504" fmla="*/ 193928 h 222636"/>
                <a:gd name="connsiteX1505" fmla="*/ 65074 w 410004"/>
                <a:gd name="connsiteY1505" fmla="*/ 192099 h 222636"/>
                <a:gd name="connsiteX1506" fmla="*/ 65074 w 410004"/>
                <a:gd name="connsiteY1506" fmla="*/ 192099 h 222636"/>
                <a:gd name="connsiteX1507" fmla="*/ 65074 w 410004"/>
                <a:gd name="connsiteY1507" fmla="*/ 192099 h 222636"/>
                <a:gd name="connsiteX1508" fmla="*/ 60642 w 410004"/>
                <a:gd name="connsiteY1508" fmla="*/ 190639 h 222636"/>
                <a:gd name="connsiteX1509" fmla="*/ 60642 w 410004"/>
                <a:gd name="connsiteY1509" fmla="*/ 190639 h 222636"/>
                <a:gd name="connsiteX1510" fmla="*/ 60642 w 410004"/>
                <a:gd name="connsiteY1510" fmla="*/ 190639 h 222636"/>
                <a:gd name="connsiteX1511" fmla="*/ 57975 w 410004"/>
                <a:gd name="connsiteY1511" fmla="*/ 189877 h 222636"/>
                <a:gd name="connsiteX1512" fmla="*/ 57975 w 410004"/>
                <a:gd name="connsiteY1512" fmla="*/ 189877 h 222636"/>
                <a:gd name="connsiteX1513" fmla="*/ 57975 w 410004"/>
                <a:gd name="connsiteY1513" fmla="*/ 189877 h 222636"/>
                <a:gd name="connsiteX1514" fmla="*/ 56387 w 410004"/>
                <a:gd name="connsiteY1514" fmla="*/ 189102 h 222636"/>
                <a:gd name="connsiteX1515" fmla="*/ 56387 w 410004"/>
                <a:gd name="connsiteY1515" fmla="*/ 189102 h 222636"/>
                <a:gd name="connsiteX1516" fmla="*/ 56387 w 410004"/>
                <a:gd name="connsiteY1516" fmla="*/ 189102 h 222636"/>
                <a:gd name="connsiteX1517" fmla="*/ 54152 w 410004"/>
                <a:gd name="connsiteY1517" fmla="*/ 188454 h 222636"/>
                <a:gd name="connsiteX1518" fmla="*/ 54152 w 410004"/>
                <a:gd name="connsiteY1518" fmla="*/ 188454 h 222636"/>
                <a:gd name="connsiteX1519" fmla="*/ 54152 w 410004"/>
                <a:gd name="connsiteY1519" fmla="*/ 188454 h 222636"/>
                <a:gd name="connsiteX1520" fmla="*/ 44272 w 410004"/>
                <a:gd name="connsiteY1520" fmla="*/ 188810 h 222636"/>
                <a:gd name="connsiteX1521" fmla="*/ 44272 w 410004"/>
                <a:gd name="connsiteY1521" fmla="*/ 188810 h 222636"/>
                <a:gd name="connsiteX1522" fmla="*/ 44272 w 410004"/>
                <a:gd name="connsiteY1522" fmla="*/ 188810 h 222636"/>
                <a:gd name="connsiteX1523" fmla="*/ 33591 w 410004"/>
                <a:gd name="connsiteY1523" fmla="*/ 187705 h 222636"/>
                <a:gd name="connsiteX1524" fmla="*/ 33591 w 410004"/>
                <a:gd name="connsiteY1524" fmla="*/ 187705 h 222636"/>
                <a:gd name="connsiteX1525" fmla="*/ 33591 w 410004"/>
                <a:gd name="connsiteY1525" fmla="*/ 187705 h 222636"/>
                <a:gd name="connsiteX1526" fmla="*/ 27597 w 410004"/>
                <a:gd name="connsiteY1526" fmla="*/ 185914 h 222636"/>
                <a:gd name="connsiteX1527" fmla="*/ 27597 w 410004"/>
                <a:gd name="connsiteY1527" fmla="*/ 185914 h 222636"/>
                <a:gd name="connsiteX1528" fmla="*/ 27597 w 410004"/>
                <a:gd name="connsiteY1528" fmla="*/ 185914 h 222636"/>
                <a:gd name="connsiteX1529" fmla="*/ 26759 w 410004"/>
                <a:gd name="connsiteY1529" fmla="*/ 185940 h 222636"/>
                <a:gd name="connsiteX1530" fmla="*/ 26759 w 410004"/>
                <a:gd name="connsiteY1530" fmla="*/ 185940 h 222636"/>
                <a:gd name="connsiteX1531" fmla="*/ 26759 w 410004"/>
                <a:gd name="connsiteY1531" fmla="*/ 185940 h 222636"/>
                <a:gd name="connsiteX1532" fmla="*/ 25552 w 410004"/>
                <a:gd name="connsiteY1532" fmla="*/ 186016 h 222636"/>
                <a:gd name="connsiteX1533" fmla="*/ 25552 w 410004"/>
                <a:gd name="connsiteY1533" fmla="*/ 186016 h 222636"/>
                <a:gd name="connsiteX1534" fmla="*/ 25552 w 410004"/>
                <a:gd name="connsiteY1534" fmla="*/ 186016 h 222636"/>
                <a:gd name="connsiteX1535" fmla="*/ 20574 w 410004"/>
                <a:gd name="connsiteY1535" fmla="*/ 185635 h 222636"/>
                <a:gd name="connsiteX1536" fmla="*/ 20574 w 410004"/>
                <a:gd name="connsiteY1536" fmla="*/ 185635 h 222636"/>
                <a:gd name="connsiteX1537" fmla="*/ 20574 w 410004"/>
                <a:gd name="connsiteY1537" fmla="*/ 185635 h 222636"/>
                <a:gd name="connsiteX1538" fmla="*/ 19114 w 410004"/>
                <a:gd name="connsiteY1538" fmla="*/ 183832 h 222636"/>
                <a:gd name="connsiteX1539" fmla="*/ 19114 w 410004"/>
                <a:gd name="connsiteY1539" fmla="*/ 183832 h 222636"/>
                <a:gd name="connsiteX1540" fmla="*/ 19114 w 410004"/>
                <a:gd name="connsiteY1540" fmla="*/ 183832 h 222636"/>
                <a:gd name="connsiteX1541" fmla="*/ 19050 w 410004"/>
                <a:gd name="connsiteY1541" fmla="*/ 183578 h 222636"/>
                <a:gd name="connsiteX1542" fmla="*/ 19050 w 410004"/>
                <a:gd name="connsiteY1542" fmla="*/ 183578 h 222636"/>
                <a:gd name="connsiteX1543" fmla="*/ 19050 w 410004"/>
                <a:gd name="connsiteY1543" fmla="*/ 183578 h 222636"/>
                <a:gd name="connsiteX1544" fmla="*/ 18403 w 410004"/>
                <a:gd name="connsiteY1544" fmla="*/ 183984 h 222636"/>
                <a:gd name="connsiteX1545" fmla="*/ 18403 w 410004"/>
                <a:gd name="connsiteY1545" fmla="*/ 183984 h 222636"/>
                <a:gd name="connsiteX1546" fmla="*/ 18403 w 410004"/>
                <a:gd name="connsiteY1546" fmla="*/ 183984 h 222636"/>
                <a:gd name="connsiteX1547" fmla="*/ 15367 w 410004"/>
                <a:gd name="connsiteY1547" fmla="*/ 185216 h 222636"/>
                <a:gd name="connsiteX1548" fmla="*/ 15367 w 410004"/>
                <a:gd name="connsiteY1548" fmla="*/ 185216 h 222636"/>
                <a:gd name="connsiteX1549" fmla="*/ 15367 w 410004"/>
                <a:gd name="connsiteY1549" fmla="*/ 185216 h 222636"/>
                <a:gd name="connsiteX1550" fmla="*/ 13386 w 410004"/>
                <a:gd name="connsiteY1550" fmla="*/ 184695 h 222636"/>
                <a:gd name="connsiteX1551" fmla="*/ 13386 w 410004"/>
                <a:gd name="connsiteY1551" fmla="*/ 184695 h 222636"/>
                <a:gd name="connsiteX1552" fmla="*/ 13386 w 410004"/>
                <a:gd name="connsiteY1552" fmla="*/ 184695 h 222636"/>
                <a:gd name="connsiteX1553" fmla="*/ 10757 w 410004"/>
                <a:gd name="connsiteY1553" fmla="*/ 184340 h 222636"/>
                <a:gd name="connsiteX1554" fmla="*/ 10757 w 410004"/>
                <a:gd name="connsiteY1554" fmla="*/ 184340 h 222636"/>
                <a:gd name="connsiteX1555" fmla="*/ 10757 w 410004"/>
                <a:gd name="connsiteY1555" fmla="*/ 184340 h 222636"/>
                <a:gd name="connsiteX1556" fmla="*/ 6935 w 410004"/>
                <a:gd name="connsiteY1556" fmla="*/ 183794 h 222636"/>
                <a:gd name="connsiteX1557" fmla="*/ 6935 w 410004"/>
                <a:gd name="connsiteY1557" fmla="*/ 183794 h 222636"/>
                <a:gd name="connsiteX1558" fmla="*/ 6935 w 410004"/>
                <a:gd name="connsiteY1558" fmla="*/ 183794 h 222636"/>
                <a:gd name="connsiteX1559" fmla="*/ 3455 w 410004"/>
                <a:gd name="connsiteY1559" fmla="*/ 181800 h 222636"/>
                <a:gd name="connsiteX1560" fmla="*/ 3455 w 410004"/>
                <a:gd name="connsiteY1560" fmla="*/ 181800 h 222636"/>
                <a:gd name="connsiteX1561" fmla="*/ 3455 w 410004"/>
                <a:gd name="connsiteY1561" fmla="*/ 181800 h 222636"/>
                <a:gd name="connsiteX1562" fmla="*/ 2579 w 410004"/>
                <a:gd name="connsiteY1562" fmla="*/ 181152 h 222636"/>
                <a:gd name="connsiteX1563" fmla="*/ 2579 w 410004"/>
                <a:gd name="connsiteY1563" fmla="*/ 181152 h 222636"/>
                <a:gd name="connsiteX1564" fmla="*/ 2579 w 410004"/>
                <a:gd name="connsiteY1564" fmla="*/ 181152 h 222636"/>
                <a:gd name="connsiteX1565" fmla="*/ 64 w 410004"/>
                <a:gd name="connsiteY1565" fmla="*/ 179501 h 222636"/>
                <a:gd name="connsiteX1566" fmla="*/ 64 w 410004"/>
                <a:gd name="connsiteY1566" fmla="*/ 179501 h 222636"/>
                <a:gd name="connsiteX1567" fmla="*/ 64 w 410004"/>
                <a:gd name="connsiteY1567" fmla="*/ 179501 h 222636"/>
                <a:gd name="connsiteX1568" fmla="*/ 1461 w 410004"/>
                <a:gd name="connsiteY1568" fmla="*/ 178498 h 222636"/>
                <a:gd name="connsiteX1569" fmla="*/ 1461 w 410004"/>
                <a:gd name="connsiteY1569" fmla="*/ 178498 h 222636"/>
                <a:gd name="connsiteX1570" fmla="*/ 1461 w 410004"/>
                <a:gd name="connsiteY1570" fmla="*/ 178498 h 222636"/>
                <a:gd name="connsiteX1571" fmla="*/ 3646 w 410004"/>
                <a:gd name="connsiteY1571" fmla="*/ 177672 h 222636"/>
                <a:gd name="connsiteX1572" fmla="*/ 3646 w 410004"/>
                <a:gd name="connsiteY1572" fmla="*/ 177672 h 222636"/>
                <a:gd name="connsiteX1573" fmla="*/ 3646 w 410004"/>
                <a:gd name="connsiteY1573" fmla="*/ 177672 h 222636"/>
                <a:gd name="connsiteX1574" fmla="*/ 6566 w 410004"/>
                <a:gd name="connsiteY1574" fmla="*/ 177063 h 222636"/>
                <a:gd name="connsiteX1575" fmla="*/ 6566 w 410004"/>
                <a:gd name="connsiteY1575" fmla="*/ 177063 h 222636"/>
                <a:gd name="connsiteX1576" fmla="*/ 6566 w 410004"/>
                <a:gd name="connsiteY1576" fmla="*/ 177063 h 222636"/>
                <a:gd name="connsiteX1577" fmla="*/ 8027 w 410004"/>
                <a:gd name="connsiteY1577" fmla="*/ 176783 h 222636"/>
                <a:gd name="connsiteX1578" fmla="*/ 8027 w 410004"/>
                <a:gd name="connsiteY1578" fmla="*/ 176783 h 222636"/>
                <a:gd name="connsiteX1579" fmla="*/ 8027 w 410004"/>
                <a:gd name="connsiteY1579" fmla="*/ 176783 h 222636"/>
                <a:gd name="connsiteX1580" fmla="*/ 10605 w 410004"/>
                <a:gd name="connsiteY1580" fmla="*/ 176110 h 222636"/>
                <a:gd name="connsiteX1581" fmla="*/ 10605 w 410004"/>
                <a:gd name="connsiteY1581" fmla="*/ 176110 h 222636"/>
                <a:gd name="connsiteX1582" fmla="*/ 10605 w 410004"/>
                <a:gd name="connsiteY1582" fmla="*/ 176110 h 222636"/>
                <a:gd name="connsiteX1583" fmla="*/ 12357 w 410004"/>
                <a:gd name="connsiteY1583" fmla="*/ 175615 h 222636"/>
                <a:gd name="connsiteX1584" fmla="*/ 12357 w 410004"/>
                <a:gd name="connsiteY1584" fmla="*/ 175615 h 222636"/>
                <a:gd name="connsiteX1585" fmla="*/ 12357 w 410004"/>
                <a:gd name="connsiteY1585" fmla="*/ 175615 h 222636"/>
                <a:gd name="connsiteX1586" fmla="*/ 14072 w 410004"/>
                <a:gd name="connsiteY1586" fmla="*/ 174802 h 222636"/>
                <a:gd name="connsiteX1587" fmla="*/ 14072 w 410004"/>
                <a:gd name="connsiteY1587" fmla="*/ 174802 h 222636"/>
                <a:gd name="connsiteX1588" fmla="*/ 14072 w 410004"/>
                <a:gd name="connsiteY1588" fmla="*/ 174802 h 222636"/>
                <a:gd name="connsiteX1589" fmla="*/ 15799 w 410004"/>
                <a:gd name="connsiteY1589" fmla="*/ 174053 h 222636"/>
                <a:gd name="connsiteX1590" fmla="*/ 15799 w 410004"/>
                <a:gd name="connsiteY1590" fmla="*/ 174053 h 222636"/>
                <a:gd name="connsiteX1591" fmla="*/ 15799 w 410004"/>
                <a:gd name="connsiteY1591" fmla="*/ 174053 h 222636"/>
                <a:gd name="connsiteX1592" fmla="*/ 16675 w 410004"/>
                <a:gd name="connsiteY1592" fmla="*/ 173596 h 222636"/>
                <a:gd name="connsiteX1593" fmla="*/ 16675 w 410004"/>
                <a:gd name="connsiteY1593" fmla="*/ 173596 h 222636"/>
                <a:gd name="connsiteX1594" fmla="*/ 16675 w 410004"/>
                <a:gd name="connsiteY1594" fmla="*/ 173596 h 222636"/>
                <a:gd name="connsiteX1595" fmla="*/ 12599 w 410004"/>
                <a:gd name="connsiteY1595" fmla="*/ 173964 h 222636"/>
                <a:gd name="connsiteX1596" fmla="*/ 12599 w 410004"/>
                <a:gd name="connsiteY1596" fmla="*/ 173964 h 222636"/>
                <a:gd name="connsiteX1597" fmla="*/ 12599 w 410004"/>
                <a:gd name="connsiteY1597" fmla="*/ 173964 h 222636"/>
                <a:gd name="connsiteX1598" fmla="*/ 9373 w 410004"/>
                <a:gd name="connsiteY1598" fmla="*/ 174485 h 222636"/>
                <a:gd name="connsiteX1599" fmla="*/ 9373 w 410004"/>
                <a:gd name="connsiteY1599" fmla="*/ 174485 h 222636"/>
                <a:gd name="connsiteX1600" fmla="*/ 9373 w 410004"/>
                <a:gd name="connsiteY1600" fmla="*/ 174485 h 222636"/>
                <a:gd name="connsiteX1601" fmla="*/ 7659 w 410004"/>
                <a:gd name="connsiteY1601" fmla="*/ 174523 h 222636"/>
                <a:gd name="connsiteX1602" fmla="*/ 7659 w 410004"/>
                <a:gd name="connsiteY1602" fmla="*/ 174523 h 222636"/>
                <a:gd name="connsiteX1603" fmla="*/ 7659 w 410004"/>
                <a:gd name="connsiteY1603" fmla="*/ 174523 h 222636"/>
                <a:gd name="connsiteX1604" fmla="*/ 5601 w 410004"/>
                <a:gd name="connsiteY1604" fmla="*/ 174802 h 222636"/>
                <a:gd name="connsiteX1605" fmla="*/ 5601 w 410004"/>
                <a:gd name="connsiteY1605" fmla="*/ 174802 h 222636"/>
                <a:gd name="connsiteX1606" fmla="*/ 5601 w 410004"/>
                <a:gd name="connsiteY1606" fmla="*/ 174802 h 222636"/>
                <a:gd name="connsiteX1607" fmla="*/ 4788 w 410004"/>
                <a:gd name="connsiteY1607" fmla="*/ 174929 h 222636"/>
                <a:gd name="connsiteX1608" fmla="*/ 4788 w 410004"/>
                <a:gd name="connsiteY1608" fmla="*/ 174929 h 222636"/>
                <a:gd name="connsiteX1609" fmla="*/ 4788 w 410004"/>
                <a:gd name="connsiteY1609" fmla="*/ 174929 h 222636"/>
                <a:gd name="connsiteX1610" fmla="*/ 3899 w 410004"/>
                <a:gd name="connsiteY1610" fmla="*/ 174002 h 222636"/>
                <a:gd name="connsiteX1611" fmla="*/ 3899 w 410004"/>
                <a:gd name="connsiteY1611" fmla="*/ 174002 h 222636"/>
                <a:gd name="connsiteX1612" fmla="*/ 3899 w 410004"/>
                <a:gd name="connsiteY1612" fmla="*/ 174002 h 222636"/>
                <a:gd name="connsiteX1613" fmla="*/ 4166 w 410004"/>
                <a:gd name="connsiteY1613" fmla="*/ 172884 h 222636"/>
                <a:gd name="connsiteX1614" fmla="*/ 4166 w 410004"/>
                <a:gd name="connsiteY1614" fmla="*/ 172884 h 222636"/>
                <a:gd name="connsiteX1615" fmla="*/ 4166 w 410004"/>
                <a:gd name="connsiteY1615" fmla="*/ 172884 h 222636"/>
                <a:gd name="connsiteX1616" fmla="*/ 4369 w 410004"/>
                <a:gd name="connsiteY1616" fmla="*/ 172135 h 222636"/>
                <a:gd name="connsiteX1617" fmla="*/ 4369 w 410004"/>
                <a:gd name="connsiteY1617" fmla="*/ 172135 h 222636"/>
                <a:gd name="connsiteX1618" fmla="*/ 4369 w 410004"/>
                <a:gd name="connsiteY1618" fmla="*/ 172135 h 222636"/>
                <a:gd name="connsiteX1619" fmla="*/ 3430 w 410004"/>
                <a:gd name="connsiteY1619" fmla="*/ 172122 h 222636"/>
                <a:gd name="connsiteX1620" fmla="*/ 3430 w 410004"/>
                <a:gd name="connsiteY1620" fmla="*/ 172122 h 222636"/>
                <a:gd name="connsiteX1621" fmla="*/ 3430 w 410004"/>
                <a:gd name="connsiteY1621" fmla="*/ 172122 h 222636"/>
                <a:gd name="connsiteX1622" fmla="*/ 2337 w 410004"/>
                <a:gd name="connsiteY1622" fmla="*/ 171945 h 222636"/>
                <a:gd name="connsiteX1623" fmla="*/ 2337 w 410004"/>
                <a:gd name="connsiteY1623" fmla="*/ 171945 h 222636"/>
                <a:gd name="connsiteX1624" fmla="*/ 2337 w 410004"/>
                <a:gd name="connsiteY1624" fmla="*/ 171945 h 222636"/>
                <a:gd name="connsiteX1625" fmla="*/ 1931 w 410004"/>
                <a:gd name="connsiteY1625" fmla="*/ 171843 h 222636"/>
                <a:gd name="connsiteX1626" fmla="*/ 1931 w 410004"/>
                <a:gd name="connsiteY1626" fmla="*/ 171843 h 222636"/>
                <a:gd name="connsiteX1627" fmla="*/ 1931 w 410004"/>
                <a:gd name="connsiteY1627" fmla="*/ 171843 h 222636"/>
                <a:gd name="connsiteX1628" fmla="*/ 1017 w 410004"/>
                <a:gd name="connsiteY1628" fmla="*/ 171183 h 222636"/>
                <a:gd name="connsiteX1629" fmla="*/ 1017 w 410004"/>
                <a:gd name="connsiteY1629" fmla="*/ 171183 h 222636"/>
                <a:gd name="connsiteX1630" fmla="*/ 1017 w 410004"/>
                <a:gd name="connsiteY1630" fmla="*/ 171183 h 222636"/>
                <a:gd name="connsiteX1631" fmla="*/ 1753 w 410004"/>
                <a:gd name="connsiteY1631" fmla="*/ 170103 h 222636"/>
                <a:gd name="connsiteX1632" fmla="*/ 1753 w 410004"/>
                <a:gd name="connsiteY1632" fmla="*/ 170103 h 222636"/>
                <a:gd name="connsiteX1633" fmla="*/ 1753 w 410004"/>
                <a:gd name="connsiteY1633" fmla="*/ 170103 h 222636"/>
                <a:gd name="connsiteX1634" fmla="*/ 2680 w 410004"/>
                <a:gd name="connsiteY1634" fmla="*/ 168998 h 222636"/>
                <a:gd name="connsiteX1635" fmla="*/ 2680 w 410004"/>
                <a:gd name="connsiteY1635" fmla="*/ 168998 h 222636"/>
                <a:gd name="connsiteX1636" fmla="*/ 2680 w 410004"/>
                <a:gd name="connsiteY1636" fmla="*/ 168998 h 222636"/>
                <a:gd name="connsiteX1637" fmla="*/ 5322 w 410004"/>
                <a:gd name="connsiteY1637" fmla="*/ 167360 h 222636"/>
                <a:gd name="connsiteX1638" fmla="*/ 5322 w 410004"/>
                <a:gd name="connsiteY1638" fmla="*/ 167360 h 222636"/>
                <a:gd name="connsiteX1639" fmla="*/ 5322 w 410004"/>
                <a:gd name="connsiteY1639" fmla="*/ 167360 h 222636"/>
                <a:gd name="connsiteX1640" fmla="*/ 8002 w 410004"/>
                <a:gd name="connsiteY1640" fmla="*/ 168287 h 222636"/>
                <a:gd name="connsiteX1641" fmla="*/ 8002 w 410004"/>
                <a:gd name="connsiteY1641" fmla="*/ 168287 h 222636"/>
                <a:gd name="connsiteX1642" fmla="*/ 8002 w 410004"/>
                <a:gd name="connsiteY1642" fmla="*/ 168287 h 222636"/>
                <a:gd name="connsiteX1643" fmla="*/ 9094 w 410004"/>
                <a:gd name="connsiteY1643" fmla="*/ 168706 h 222636"/>
                <a:gd name="connsiteX1644" fmla="*/ 9094 w 410004"/>
                <a:gd name="connsiteY1644" fmla="*/ 168706 h 222636"/>
                <a:gd name="connsiteX1645" fmla="*/ 9094 w 410004"/>
                <a:gd name="connsiteY1645" fmla="*/ 168706 h 222636"/>
                <a:gd name="connsiteX1646" fmla="*/ 7430 w 410004"/>
                <a:gd name="connsiteY1646" fmla="*/ 167195 h 222636"/>
                <a:gd name="connsiteX1647" fmla="*/ 7430 w 410004"/>
                <a:gd name="connsiteY1647" fmla="*/ 167195 h 222636"/>
                <a:gd name="connsiteX1648" fmla="*/ 7430 w 410004"/>
                <a:gd name="connsiteY1648" fmla="*/ 167195 h 222636"/>
                <a:gd name="connsiteX1649" fmla="*/ 6592 w 410004"/>
                <a:gd name="connsiteY1649" fmla="*/ 166039 h 222636"/>
                <a:gd name="connsiteX1650" fmla="*/ 6592 w 410004"/>
                <a:gd name="connsiteY1650" fmla="*/ 166039 h 222636"/>
                <a:gd name="connsiteX1651" fmla="*/ 6592 w 410004"/>
                <a:gd name="connsiteY1651" fmla="*/ 166039 h 222636"/>
                <a:gd name="connsiteX1652" fmla="*/ 7049 w 410004"/>
                <a:gd name="connsiteY1652" fmla="*/ 165532 h 222636"/>
                <a:gd name="connsiteX1653" fmla="*/ 7049 w 410004"/>
                <a:gd name="connsiteY1653" fmla="*/ 165532 h 222636"/>
                <a:gd name="connsiteX1654" fmla="*/ 7049 w 410004"/>
                <a:gd name="connsiteY1654" fmla="*/ 165532 h 222636"/>
                <a:gd name="connsiteX1655" fmla="*/ 9678 w 410004"/>
                <a:gd name="connsiteY1655" fmla="*/ 164909 h 222636"/>
                <a:gd name="connsiteX1656" fmla="*/ 9678 w 410004"/>
                <a:gd name="connsiteY1656" fmla="*/ 164909 h 222636"/>
                <a:gd name="connsiteX1657" fmla="*/ 9678 w 410004"/>
                <a:gd name="connsiteY1657" fmla="*/ 164909 h 222636"/>
                <a:gd name="connsiteX1658" fmla="*/ 11075 w 410004"/>
                <a:gd name="connsiteY1658" fmla="*/ 164605 h 222636"/>
                <a:gd name="connsiteX1659" fmla="*/ 11075 w 410004"/>
                <a:gd name="connsiteY1659" fmla="*/ 164605 h 222636"/>
                <a:gd name="connsiteX1660" fmla="*/ 11075 w 410004"/>
                <a:gd name="connsiteY1660" fmla="*/ 164605 h 222636"/>
                <a:gd name="connsiteX1661" fmla="*/ 10986 w 410004"/>
                <a:gd name="connsiteY1661" fmla="*/ 164427 h 222636"/>
                <a:gd name="connsiteX1662" fmla="*/ 10986 w 410004"/>
                <a:gd name="connsiteY1662" fmla="*/ 164427 h 222636"/>
                <a:gd name="connsiteX1663" fmla="*/ 10986 w 410004"/>
                <a:gd name="connsiteY1663" fmla="*/ 164427 h 222636"/>
                <a:gd name="connsiteX1664" fmla="*/ 10795 w 410004"/>
                <a:gd name="connsiteY1664" fmla="*/ 163258 h 222636"/>
                <a:gd name="connsiteX1665" fmla="*/ 10795 w 410004"/>
                <a:gd name="connsiteY1665" fmla="*/ 163258 h 222636"/>
                <a:gd name="connsiteX1666" fmla="*/ 10795 w 410004"/>
                <a:gd name="connsiteY1666" fmla="*/ 163258 h 222636"/>
                <a:gd name="connsiteX1667" fmla="*/ 11672 w 410004"/>
                <a:gd name="connsiteY1667" fmla="*/ 162496 h 222636"/>
                <a:gd name="connsiteX1668" fmla="*/ 11672 w 410004"/>
                <a:gd name="connsiteY1668" fmla="*/ 162496 h 222636"/>
                <a:gd name="connsiteX1669" fmla="*/ 11672 w 410004"/>
                <a:gd name="connsiteY1669" fmla="*/ 162496 h 222636"/>
                <a:gd name="connsiteX1670" fmla="*/ 12269 w 410004"/>
                <a:gd name="connsiteY1670" fmla="*/ 162242 h 222636"/>
                <a:gd name="connsiteX1671" fmla="*/ 12269 w 410004"/>
                <a:gd name="connsiteY1671" fmla="*/ 162242 h 222636"/>
                <a:gd name="connsiteX1672" fmla="*/ 12269 w 410004"/>
                <a:gd name="connsiteY1672" fmla="*/ 162242 h 222636"/>
                <a:gd name="connsiteX1673" fmla="*/ 15710 w 410004"/>
                <a:gd name="connsiteY1673" fmla="*/ 161518 h 222636"/>
                <a:gd name="connsiteX1674" fmla="*/ 15710 w 410004"/>
                <a:gd name="connsiteY1674" fmla="*/ 161518 h 222636"/>
                <a:gd name="connsiteX1675" fmla="*/ 15710 w 410004"/>
                <a:gd name="connsiteY1675" fmla="*/ 161518 h 222636"/>
                <a:gd name="connsiteX1676" fmla="*/ 15926 w 410004"/>
                <a:gd name="connsiteY1676" fmla="*/ 161518 h 222636"/>
                <a:gd name="connsiteX1677" fmla="*/ 15926 w 410004"/>
                <a:gd name="connsiteY1677" fmla="*/ 161518 h 222636"/>
                <a:gd name="connsiteX1678" fmla="*/ 15926 w 410004"/>
                <a:gd name="connsiteY1678" fmla="*/ 161518 h 222636"/>
                <a:gd name="connsiteX1679" fmla="*/ 16129 w 410004"/>
                <a:gd name="connsiteY1679" fmla="*/ 160972 h 222636"/>
                <a:gd name="connsiteX1680" fmla="*/ 16129 w 410004"/>
                <a:gd name="connsiteY1680" fmla="*/ 160972 h 222636"/>
                <a:gd name="connsiteX1681" fmla="*/ 16129 w 410004"/>
                <a:gd name="connsiteY1681" fmla="*/ 160972 h 222636"/>
                <a:gd name="connsiteX1682" fmla="*/ 17831 w 410004"/>
                <a:gd name="connsiteY1682" fmla="*/ 160541 h 222636"/>
                <a:gd name="connsiteX1683" fmla="*/ 17831 w 410004"/>
                <a:gd name="connsiteY1683" fmla="*/ 160541 h 222636"/>
                <a:gd name="connsiteX1684" fmla="*/ 17831 w 410004"/>
                <a:gd name="connsiteY1684" fmla="*/ 160541 h 222636"/>
                <a:gd name="connsiteX1685" fmla="*/ 18936 w 410004"/>
                <a:gd name="connsiteY1685" fmla="*/ 160591 h 222636"/>
                <a:gd name="connsiteX1686" fmla="*/ 18936 w 410004"/>
                <a:gd name="connsiteY1686" fmla="*/ 160591 h 222636"/>
                <a:gd name="connsiteX1687" fmla="*/ 18936 w 410004"/>
                <a:gd name="connsiteY1687" fmla="*/ 160591 h 222636"/>
                <a:gd name="connsiteX1688" fmla="*/ 21196 w 410004"/>
                <a:gd name="connsiteY1688" fmla="*/ 160668 h 222636"/>
                <a:gd name="connsiteX1689" fmla="*/ 21196 w 410004"/>
                <a:gd name="connsiteY1689" fmla="*/ 160668 h 222636"/>
                <a:gd name="connsiteX1690" fmla="*/ 21196 w 410004"/>
                <a:gd name="connsiteY1690" fmla="*/ 160668 h 222636"/>
                <a:gd name="connsiteX1691" fmla="*/ 23089 w 410004"/>
                <a:gd name="connsiteY1691" fmla="*/ 160629 h 222636"/>
                <a:gd name="connsiteX1692" fmla="*/ 23089 w 410004"/>
                <a:gd name="connsiteY1692" fmla="*/ 160629 h 222636"/>
                <a:gd name="connsiteX1693" fmla="*/ 23089 w 410004"/>
                <a:gd name="connsiteY1693" fmla="*/ 160629 h 222636"/>
                <a:gd name="connsiteX1694" fmla="*/ 26137 w 410004"/>
                <a:gd name="connsiteY1694" fmla="*/ 161049 h 222636"/>
                <a:gd name="connsiteX1695" fmla="*/ 26137 w 410004"/>
                <a:gd name="connsiteY1695" fmla="*/ 161049 h 222636"/>
                <a:gd name="connsiteX1696" fmla="*/ 26137 w 410004"/>
                <a:gd name="connsiteY1696" fmla="*/ 161049 h 222636"/>
                <a:gd name="connsiteX1697" fmla="*/ 26327 w 410004"/>
                <a:gd name="connsiteY1697" fmla="*/ 161734 h 222636"/>
                <a:gd name="connsiteX1698" fmla="*/ 26327 w 410004"/>
                <a:gd name="connsiteY1698" fmla="*/ 161734 h 222636"/>
                <a:gd name="connsiteX1699" fmla="*/ 26327 w 410004"/>
                <a:gd name="connsiteY1699" fmla="*/ 161734 h 222636"/>
                <a:gd name="connsiteX1700" fmla="*/ 24879 w 410004"/>
                <a:gd name="connsiteY1700" fmla="*/ 163563 h 222636"/>
                <a:gd name="connsiteX1701" fmla="*/ 24879 w 410004"/>
                <a:gd name="connsiteY1701" fmla="*/ 163563 h 222636"/>
                <a:gd name="connsiteX1702" fmla="*/ 24879 w 410004"/>
                <a:gd name="connsiteY1702" fmla="*/ 163563 h 222636"/>
                <a:gd name="connsiteX1703" fmla="*/ 24346 w 410004"/>
                <a:gd name="connsiteY1703" fmla="*/ 164058 h 222636"/>
                <a:gd name="connsiteX1704" fmla="*/ 24346 w 410004"/>
                <a:gd name="connsiteY1704" fmla="*/ 164058 h 222636"/>
                <a:gd name="connsiteX1705" fmla="*/ 24346 w 410004"/>
                <a:gd name="connsiteY1705" fmla="*/ 164058 h 222636"/>
                <a:gd name="connsiteX1706" fmla="*/ 26937 w 410004"/>
                <a:gd name="connsiteY1706" fmla="*/ 162433 h 222636"/>
                <a:gd name="connsiteX1707" fmla="*/ 26937 w 410004"/>
                <a:gd name="connsiteY1707" fmla="*/ 162433 h 222636"/>
                <a:gd name="connsiteX1708" fmla="*/ 26937 w 410004"/>
                <a:gd name="connsiteY1708" fmla="*/ 162433 h 222636"/>
                <a:gd name="connsiteX1709" fmla="*/ 28435 w 410004"/>
                <a:gd name="connsiteY1709" fmla="*/ 161734 h 222636"/>
                <a:gd name="connsiteX1710" fmla="*/ 28435 w 410004"/>
                <a:gd name="connsiteY1710" fmla="*/ 161734 h 222636"/>
                <a:gd name="connsiteX1711" fmla="*/ 28435 w 410004"/>
                <a:gd name="connsiteY1711" fmla="*/ 161734 h 222636"/>
                <a:gd name="connsiteX1712" fmla="*/ 30416 w 410004"/>
                <a:gd name="connsiteY1712" fmla="*/ 162991 h 222636"/>
                <a:gd name="connsiteX1713" fmla="*/ 30416 w 410004"/>
                <a:gd name="connsiteY1713" fmla="*/ 162991 h 222636"/>
                <a:gd name="connsiteX1714" fmla="*/ 30416 w 410004"/>
                <a:gd name="connsiteY1714" fmla="*/ 162991 h 222636"/>
                <a:gd name="connsiteX1715" fmla="*/ 32512 w 410004"/>
                <a:gd name="connsiteY1715" fmla="*/ 164655 h 222636"/>
                <a:gd name="connsiteX1716" fmla="*/ 32512 w 410004"/>
                <a:gd name="connsiteY1716" fmla="*/ 164655 h 222636"/>
                <a:gd name="connsiteX1717" fmla="*/ 32512 w 410004"/>
                <a:gd name="connsiteY1717" fmla="*/ 164655 h 222636"/>
                <a:gd name="connsiteX1718" fmla="*/ 31648 w 410004"/>
                <a:gd name="connsiteY1718" fmla="*/ 163423 h 222636"/>
                <a:gd name="connsiteX1719" fmla="*/ 31648 w 410004"/>
                <a:gd name="connsiteY1719" fmla="*/ 163423 h 222636"/>
                <a:gd name="connsiteX1720" fmla="*/ 31648 w 410004"/>
                <a:gd name="connsiteY1720" fmla="*/ 163423 h 222636"/>
                <a:gd name="connsiteX1721" fmla="*/ 30912 w 410004"/>
                <a:gd name="connsiteY1721" fmla="*/ 161683 h 222636"/>
                <a:gd name="connsiteX1722" fmla="*/ 30912 w 410004"/>
                <a:gd name="connsiteY1722" fmla="*/ 161683 h 222636"/>
                <a:gd name="connsiteX1723" fmla="*/ 30912 w 410004"/>
                <a:gd name="connsiteY1723" fmla="*/ 161683 h 222636"/>
                <a:gd name="connsiteX1724" fmla="*/ 32093 w 410004"/>
                <a:gd name="connsiteY1724" fmla="*/ 160997 h 222636"/>
                <a:gd name="connsiteX1725" fmla="*/ 32093 w 410004"/>
                <a:gd name="connsiteY1725" fmla="*/ 160997 h 222636"/>
                <a:gd name="connsiteX1726" fmla="*/ 32093 w 410004"/>
                <a:gd name="connsiteY1726" fmla="*/ 160997 h 222636"/>
                <a:gd name="connsiteX1727" fmla="*/ 33642 w 410004"/>
                <a:gd name="connsiteY1727" fmla="*/ 160604 h 222636"/>
                <a:gd name="connsiteX1728" fmla="*/ 33642 w 410004"/>
                <a:gd name="connsiteY1728" fmla="*/ 160604 h 222636"/>
                <a:gd name="connsiteX1729" fmla="*/ 33642 w 410004"/>
                <a:gd name="connsiteY1729" fmla="*/ 160604 h 222636"/>
                <a:gd name="connsiteX1730" fmla="*/ 36817 w 410004"/>
                <a:gd name="connsiteY1730" fmla="*/ 160807 h 222636"/>
                <a:gd name="connsiteX1731" fmla="*/ 36817 w 410004"/>
                <a:gd name="connsiteY1731" fmla="*/ 160807 h 222636"/>
                <a:gd name="connsiteX1732" fmla="*/ 36817 w 410004"/>
                <a:gd name="connsiteY1732" fmla="*/ 160807 h 222636"/>
                <a:gd name="connsiteX1733" fmla="*/ 38328 w 410004"/>
                <a:gd name="connsiteY1733" fmla="*/ 161645 h 222636"/>
                <a:gd name="connsiteX1734" fmla="*/ 38328 w 410004"/>
                <a:gd name="connsiteY1734" fmla="*/ 161645 h 222636"/>
                <a:gd name="connsiteX1735" fmla="*/ 38328 w 410004"/>
                <a:gd name="connsiteY1735" fmla="*/ 161645 h 222636"/>
                <a:gd name="connsiteX1736" fmla="*/ 40805 w 410004"/>
                <a:gd name="connsiteY1736" fmla="*/ 163436 h 222636"/>
                <a:gd name="connsiteX1737" fmla="*/ 40805 w 410004"/>
                <a:gd name="connsiteY1737" fmla="*/ 163436 h 222636"/>
                <a:gd name="connsiteX1738" fmla="*/ 40805 w 410004"/>
                <a:gd name="connsiteY1738" fmla="*/ 163436 h 222636"/>
                <a:gd name="connsiteX1739" fmla="*/ 41325 w 410004"/>
                <a:gd name="connsiteY1739" fmla="*/ 164058 h 222636"/>
                <a:gd name="connsiteX1740" fmla="*/ 41325 w 410004"/>
                <a:gd name="connsiteY1740" fmla="*/ 164058 h 222636"/>
                <a:gd name="connsiteX1741" fmla="*/ 41325 w 410004"/>
                <a:gd name="connsiteY1741" fmla="*/ 164058 h 222636"/>
                <a:gd name="connsiteX1742" fmla="*/ 41364 w 410004"/>
                <a:gd name="connsiteY1742" fmla="*/ 163982 h 222636"/>
                <a:gd name="connsiteX1743" fmla="*/ 41364 w 410004"/>
                <a:gd name="connsiteY1743" fmla="*/ 163982 h 222636"/>
                <a:gd name="connsiteX1744" fmla="*/ 41364 w 410004"/>
                <a:gd name="connsiteY1744" fmla="*/ 163982 h 222636"/>
                <a:gd name="connsiteX1745" fmla="*/ 41300 w 410004"/>
                <a:gd name="connsiteY1745" fmla="*/ 163538 h 222636"/>
                <a:gd name="connsiteX1746" fmla="*/ 41300 w 410004"/>
                <a:gd name="connsiteY1746" fmla="*/ 163538 h 222636"/>
                <a:gd name="connsiteX1747" fmla="*/ 41300 w 410004"/>
                <a:gd name="connsiteY1747" fmla="*/ 163538 h 222636"/>
                <a:gd name="connsiteX1748" fmla="*/ 41440 w 410004"/>
                <a:gd name="connsiteY1748" fmla="*/ 162306 h 222636"/>
                <a:gd name="connsiteX1749" fmla="*/ 41440 w 410004"/>
                <a:gd name="connsiteY1749" fmla="*/ 162306 h 222636"/>
                <a:gd name="connsiteX1750" fmla="*/ 41440 w 410004"/>
                <a:gd name="connsiteY1750" fmla="*/ 162306 h 222636"/>
                <a:gd name="connsiteX1751" fmla="*/ 43116 w 410004"/>
                <a:gd name="connsiteY1751" fmla="*/ 161925 h 222636"/>
                <a:gd name="connsiteX1752" fmla="*/ 43116 w 410004"/>
                <a:gd name="connsiteY1752" fmla="*/ 161925 h 222636"/>
                <a:gd name="connsiteX1753" fmla="*/ 43116 w 410004"/>
                <a:gd name="connsiteY1753" fmla="*/ 161925 h 222636"/>
                <a:gd name="connsiteX1754" fmla="*/ 44005 w 410004"/>
                <a:gd name="connsiteY1754" fmla="*/ 162026 h 222636"/>
                <a:gd name="connsiteX1755" fmla="*/ 44005 w 410004"/>
                <a:gd name="connsiteY1755" fmla="*/ 162026 h 222636"/>
                <a:gd name="connsiteX1756" fmla="*/ 44005 w 410004"/>
                <a:gd name="connsiteY1756" fmla="*/ 162026 h 222636"/>
                <a:gd name="connsiteX1757" fmla="*/ 47840 w 410004"/>
                <a:gd name="connsiteY1757" fmla="*/ 163322 h 222636"/>
                <a:gd name="connsiteX1758" fmla="*/ 47840 w 410004"/>
                <a:gd name="connsiteY1758" fmla="*/ 163322 h 222636"/>
                <a:gd name="connsiteX1759" fmla="*/ 47840 w 410004"/>
                <a:gd name="connsiteY1759" fmla="*/ 163322 h 222636"/>
                <a:gd name="connsiteX1760" fmla="*/ 52374 w 410004"/>
                <a:gd name="connsiteY1760" fmla="*/ 163385 h 222636"/>
                <a:gd name="connsiteX1761" fmla="*/ 52374 w 410004"/>
                <a:gd name="connsiteY1761" fmla="*/ 163385 h 222636"/>
                <a:gd name="connsiteX1762" fmla="*/ 52374 w 410004"/>
                <a:gd name="connsiteY1762" fmla="*/ 163385 h 222636"/>
                <a:gd name="connsiteX1763" fmla="*/ 53314 w 410004"/>
                <a:gd name="connsiteY1763" fmla="*/ 162230 h 222636"/>
                <a:gd name="connsiteX1764" fmla="*/ 53314 w 410004"/>
                <a:gd name="connsiteY1764" fmla="*/ 162230 h 222636"/>
                <a:gd name="connsiteX1765" fmla="*/ 53314 w 410004"/>
                <a:gd name="connsiteY1765" fmla="*/ 162230 h 222636"/>
                <a:gd name="connsiteX1766" fmla="*/ 54965 w 410004"/>
                <a:gd name="connsiteY1766" fmla="*/ 161010 h 222636"/>
                <a:gd name="connsiteX1767" fmla="*/ 54965 w 410004"/>
                <a:gd name="connsiteY1767" fmla="*/ 161010 h 222636"/>
                <a:gd name="connsiteX1768" fmla="*/ 54965 w 410004"/>
                <a:gd name="connsiteY1768" fmla="*/ 161010 h 222636"/>
                <a:gd name="connsiteX1769" fmla="*/ 55689 w 410004"/>
                <a:gd name="connsiteY1769" fmla="*/ 161163 h 222636"/>
                <a:gd name="connsiteX1770" fmla="*/ 55689 w 410004"/>
                <a:gd name="connsiteY1770" fmla="*/ 161163 h 222636"/>
                <a:gd name="connsiteX1771" fmla="*/ 55689 w 410004"/>
                <a:gd name="connsiteY1771" fmla="*/ 161163 h 222636"/>
                <a:gd name="connsiteX1772" fmla="*/ 56425 w 410004"/>
                <a:gd name="connsiteY1772" fmla="*/ 161430 h 222636"/>
                <a:gd name="connsiteX1773" fmla="*/ 56425 w 410004"/>
                <a:gd name="connsiteY1773" fmla="*/ 161430 h 222636"/>
                <a:gd name="connsiteX1774" fmla="*/ 56425 w 410004"/>
                <a:gd name="connsiteY1774" fmla="*/ 161430 h 222636"/>
                <a:gd name="connsiteX1775" fmla="*/ 59994 w 410004"/>
                <a:gd name="connsiteY1775" fmla="*/ 162052 h 222636"/>
                <a:gd name="connsiteX1776" fmla="*/ 59994 w 410004"/>
                <a:gd name="connsiteY1776" fmla="*/ 162052 h 222636"/>
                <a:gd name="connsiteX1777" fmla="*/ 60680 w 410004"/>
                <a:gd name="connsiteY1777" fmla="*/ 162014 h 222636"/>
                <a:gd name="connsiteX1778" fmla="*/ 60680 w 410004"/>
                <a:gd name="connsiteY1778" fmla="*/ 162014 h 222636"/>
                <a:gd name="connsiteX1779" fmla="*/ 60680 w 410004"/>
                <a:gd name="connsiteY1779" fmla="*/ 162014 h 222636"/>
                <a:gd name="connsiteX1780" fmla="*/ 62013 w 410004"/>
                <a:gd name="connsiteY1780" fmla="*/ 161798 h 222636"/>
                <a:gd name="connsiteX1781" fmla="*/ 62013 w 410004"/>
                <a:gd name="connsiteY1781" fmla="*/ 161798 h 222636"/>
                <a:gd name="connsiteX1782" fmla="*/ 62013 w 410004"/>
                <a:gd name="connsiteY1782" fmla="*/ 161798 h 222636"/>
                <a:gd name="connsiteX1783" fmla="*/ 63181 w 410004"/>
                <a:gd name="connsiteY1783" fmla="*/ 161417 h 222636"/>
                <a:gd name="connsiteX1784" fmla="*/ 63181 w 410004"/>
                <a:gd name="connsiteY1784" fmla="*/ 161417 h 222636"/>
                <a:gd name="connsiteX1785" fmla="*/ 63181 w 410004"/>
                <a:gd name="connsiteY1785" fmla="*/ 161417 h 222636"/>
                <a:gd name="connsiteX1786" fmla="*/ 64706 w 410004"/>
                <a:gd name="connsiteY1786" fmla="*/ 160439 h 222636"/>
                <a:gd name="connsiteX1787" fmla="*/ 64706 w 410004"/>
                <a:gd name="connsiteY1787" fmla="*/ 160439 h 222636"/>
                <a:gd name="connsiteX1788" fmla="*/ 64706 w 410004"/>
                <a:gd name="connsiteY1788" fmla="*/ 160439 h 222636"/>
                <a:gd name="connsiteX1789" fmla="*/ 65683 w 410004"/>
                <a:gd name="connsiteY1789" fmla="*/ 159893 h 222636"/>
                <a:gd name="connsiteX1790" fmla="*/ 65683 w 410004"/>
                <a:gd name="connsiteY1790" fmla="*/ 159893 h 222636"/>
                <a:gd name="connsiteX1791" fmla="*/ 65683 w 410004"/>
                <a:gd name="connsiteY1791" fmla="*/ 159893 h 222636"/>
                <a:gd name="connsiteX1792" fmla="*/ 66763 w 410004"/>
                <a:gd name="connsiteY1792" fmla="*/ 160490 h 222636"/>
                <a:gd name="connsiteX1793" fmla="*/ 66763 w 410004"/>
                <a:gd name="connsiteY1793" fmla="*/ 160490 h 222636"/>
                <a:gd name="connsiteX1794" fmla="*/ 66763 w 410004"/>
                <a:gd name="connsiteY1794" fmla="*/ 160490 h 222636"/>
                <a:gd name="connsiteX1795" fmla="*/ 69201 w 410004"/>
                <a:gd name="connsiteY1795" fmla="*/ 161137 h 222636"/>
                <a:gd name="connsiteX1796" fmla="*/ 69201 w 410004"/>
                <a:gd name="connsiteY1796" fmla="*/ 161137 h 222636"/>
                <a:gd name="connsiteX1797" fmla="*/ 69201 w 410004"/>
                <a:gd name="connsiteY1797" fmla="*/ 161137 h 222636"/>
                <a:gd name="connsiteX1798" fmla="*/ 69773 w 410004"/>
                <a:gd name="connsiteY1798" fmla="*/ 160959 h 222636"/>
                <a:gd name="connsiteX1799" fmla="*/ 69773 w 410004"/>
                <a:gd name="connsiteY1799" fmla="*/ 160959 h 222636"/>
                <a:gd name="connsiteX1800" fmla="*/ 69773 w 410004"/>
                <a:gd name="connsiteY1800" fmla="*/ 160959 h 222636"/>
                <a:gd name="connsiteX1801" fmla="*/ 71754 w 410004"/>
                <a:gd name="connsiteY1801" fmla="*/ 160464 h 222636"/>
                <a:gd name="connsiteX1802" fmla="*/ 71754 w 410004"/>
                <a:gd name="connsiteY1802" fmla="*/ 160464 h 222636"/>
                <a:gd name="connsiteX1803" fmla="*/ 72808 w 410004"/>
                <a:gd name="connsiteY1803" fmla="*/ 160286 h 222636"/>
                <a:gd name="connsiteX1804" fmla="*/ 72808 w 410004"/>
                <a:gd name="connsiteY1804" fmla="*/ 160286 h 222636"/>
                <a:gd name="connsiteX1805" fmla="*/ 72808 w 410004"/>
                <a:gd name="connsiteY1805" fmla="*/ 160286 h 222636"/>
                <a:gd name="connsiteX1806" fmla="*/ 76338 w 410004"/>
                <a:gd name="connsiteY1806" fmla="*/ 159563 h 222636"/>
                <a:gd name="connsiteX1807" fmla="*/ 76338 w 410004"/>
                <a:gd name="connsiteY1807" fmla="*/ 159563 h 222636"/>
                <a:gd name="connsiteX1808" fmla="*/ 76338 w 410004"/>
                <a:gd name="connsiteY1808" fmla="*/ 159563 h 222636"/>
                <a:gd name="connsiteX1809" fmla="*/ 77761 w 410004"/>
                <a:gd name="connsiteY1809" fmla="*/ 158496 h 222636"/>
                <a:gd name="connsiteX1810" fmla="*/ 77761 w 410004"/>
                <a:gd name="connsiteY1810" fmla="*/ 158496 h 222636"/>
                <a:gd name="connsiteX1811" fmla="*/ 77761 w 410004"/>
                <a:gd name="connsiteY1811" fmla="*/ 158496 h 222636"/>
                <a:gd name="connsiteX1812" fmla="*/ 77481 w 410004"/>
                <a:gd name="connsiteY1812" fmla="*/ 158178 h 222636"/>
                <a:gd name="connsiteX1813" fmla="*/ 77481 w 410004"/>
                <a:gd name="connsiteY1813" fmla="*/ 158178 h 222636"/>
                <a:gd name="connsiteX1814" fmla="*/ 77481 w 410004"/>
                <a:gd name="connsiteY1814" fmla="*/ 158178 h 222636"/>
                <a:gd name="connsiteX1815" fmla="*/ 77011 w 410004"/>
                <a:gd name="connsiteY1815" fmla="*/ 158128 h 222636"/>
                <a:gd name="connsiteX1816" fmla="*/ 77011 w 410004"/>
                <a:gd name="connsiteY1816" fmla="*/ 158128 h 222636"/>
                <a:gd name="connsiteX1817" fmla="*/ 77011 w 410004"/>
                <a:gd name="connsiteY1817" fmla="*/ 158128 h 222636"/>
                <a:gd name="connsiteX1818" fmla="*/ 76681 w 410004"/>
                <a:gd name="connsiteY1818" fmla="*/ 158178 h 222636"/>
                <a:gd name="connsiteX1819" fmla="*/ 76681 w 410004"/>
                <a:gd name="connsiteY1819" fmla="*/ 158178 h 222636"/>
                <a:gd name="connsiteX1820" fmla="*/ 76681 w 410004"/>
                <a:gd name="connsiteY1820" fmla="*/ 158178 h 222636"/>
                <a:gd name="connsiteX1821" fmla="*/ 75526 w 410004"/>
                <a:gd name="connsiteY1821" fmla="*/ 157340 h 222636"/>
                <a:gd name="connsiteX1822" fmla="*/ 75526 w 410004"/>
                <a:gd name="connsiteY1822" fmla="*/ 157340 h 222636"/>
                <a:gd name="connsiteX1823" fmla="*/ 75526 w 410004"/>
                <a:gd name="connsiteY1823" fmla="*/ 157340 h 222636"/>
                <a:gd name="connsiteX1824" fmla="*/ 74751 w 410004"/>
                <a:gd name="connsiteY1824" fmla="*/ 156515 h 222636"/>
                <a:gd name="connsiteX1825" fmla="*/ 74751 w 410004"/>
                <a:gd name="connsiteY1825" fmla="*/ 156515 h 222636"/>
                <a:gd name="connsiteX1826" fmla="*/ 74751 w 410004"/>
                <a:gd name="connsiteY1826" fmla="*/ 156515 h 222636"/>
                <a:gd name="connsiteX1827" fmla="*/ 74040 w 410004"/>
                <a:gd name="connsiteY1827" fmla="*/ 155181 h 222636"/>
                <a:gd name="connsiteX1828" fmla="*/ 74040 w 410004"/>
                <a:gd name="connsiteY1828" fmla="*/ 155181 h 222636"/>
                <a:gd name="connsiteX1829" fmla="*/ 74040 w 410004"/>
                <a:gd name="connsiteY1829" fmla="*/ 155181 h 222636"/>
                <a:gd name="connsiteX1830" fmla="*/ 75196 w 410004"/>
                <a:gd name="connsiteY1830" fmla="*/ 154495 h 222636"/>
                <a:gd name="connsiteX1831" fmla="*/ 75196 w 410004"/>
                <a:gd name="connsiteY1831" fmla="*/ 154495 h 222636"/>
                <a:gd name="connsiteX1832" fmla="*/ 75196 w 410004"/>
                <a:gd name="connsiteY1832" fmla="*/ 154495 h 222636"/>
                <a:gd name="connsiteX1833" fmla="*/ 76021 w 410004"/>
                <a:gd name="connsiteY1833" fmla="*/ 153073 h 222636"/>
                <a:gd name="connsiteX1834" fmla="*/ 76021 w 410004"/>
                <a:gd name="connsiteY1834" fmla="*/ 153073 h 222636"/>
                <a:gd name="connsiteX1835" fmla="*/ 76021 w 410004"/>
                <a:gd name="connsiteY1835" fmla="*/ 153073 h 222636"/>
                <a:gd name="connsiteX1836" fmla="*/ 76364 w 410004"/>
                <a:gd name="connsiteY1836" fmla="*/ 151994 h 222636"/>
                <a:gd name="connsiteX1837" fmla="*/ 76364 w 410004"/>
                <a:gd name="connsiteY1837" fmla="*/ 151994 h 222636"/>
                <a:gd name="connsiteX1838" fmla="*/ 76364 w 410004"/>
                <a:gd name="connsiteY1838" fmla="*/ 151994 h 222636"/>
                <a:gd name="connsiteX1839" fmla="*/ 79793 w 410004"/>
                <a:gd name="connsiteY1839" fmla="*/ 151435 h 222636"/>
                <a:gd name="connsiteX1840" fmla="*/ 79793 w 410004"/>
                <a:gd name="connsiteY1840" fmla="*/ 151435 h 222636"/>
                <a:gd name="connsiteX1841" fmla="*/ 79793 w 410004"/>
                <a:gd name="connsiteY1841" fmla="*/ 151435 h 222636"/>
                <a:gd name="connsiteX1842" fmla="*/ 81545 w 410004"/>
                <a:gd name="connsiteY1842" fmla="*/ 150825 h 222636"/>
                <a:gd name="connsiteX1843" fmla="*/ 81545 w 410004"/>
                <a:gd name="connsiteY1843" fmla="*/ 150825 h 222636"/>
                <a:gd name="connsiteX1844" fmla="*/ 81545 w 410004"/>
                <a:gd name="connsiteY1844" fmla="*/ 150825 h 222636"/>
                <a:gd name="connsiteX1845" fmla="*/ 81660 w 410004"/>
                <a:gd name="connsiteY1845" fmla="*/ 150648 h 222636"/>
                <a:gd name="connsiteX1846" fmla="*/ 81660 w 410004"/>
                <a:gd name="connsiteY1846" fmla="*/ 150648 h 222636"/>
                <a:gd name="connsiteX1847" fmla="*/ 81660 w 410004"/>
                <a:gd name="connsiteY1847" fmla="*/ 150648 h 222636"/>
                <a:gd name="connsiteX1848" fmla="*/ 79577 w 410004"/>
                <a:gd name="connsiteY1848" fmla="*/ 149669 h 222636"/>
                <a:gd name="connsiteX1849" fmla="*/ 79577 w 410004"/>
                <a:gd name="connsiteY1849" fmla="*/ 149669 h 222636"/>
                <a:gd name="connsiteX1850" fmla="*/ 79577 w 410004"/>
                <a:gd name="connsiteY1850" fmla="*/ 149669 h 222636"/>
                <a:gd name="connsiteX1851" fmla="*/ 77481 w 410004"/>
                <a:gd name="connsiteY1851" fmla="*/ 148539 h 222636"/>
                <a:gd name="connsiteX1852" fmla="*/ 77481 w 410004"/>
                <a:gd name="connsiteY1852" fmla="*/ 148539 h 222636"/>
                <a:gd name="connsiteX1853" fmla="*/ 77316 w 410004"/>
                <a:gd name="connsiteY1853" fmla="*/ 148184 h 222636"/>
                <a:gd name="connsiteX1854" fmla="*/ 77316 w 410004"/>
                <a:gd name="connsiteY1854" fmla="*/ 148184 h 222636"/>
                <a:gd name="connsiteX1855" fmla="*/ 77481 w 410004"/>
                <a:gd name="connsiteY1855" fmla="*/ 147930 h 222636"/>
                <a:gd name="connsiteX1856" fmla="*/ 77481 w 410004"/>
                <a:gd name="connsiteY1856" fmla="*/ 147930 h 222636"/>
                <a:gd name="connsiteX1857" fmla="*/ 77481 w 410004"/>
                <a:gd name="connsiteY1857" fmla="*/ 147930 h 222636"/>
                <a:gd name="connsiteX1858" fmla="*/ 78523 w 410004"/>
                <a:gd name="connsiteY1858" fmla="*/ 147498 h 222636"/>
                <a:gd name="connsiteX1859" fmla="*/ 78523 w 410004"/>
                <a:gd name="connsiteY1859" fmla="*/ 147498 h 222636"/>
                <a:gd name="connsiteX1860" fmla="*/ 78523 w 410004"/>
                <a:gd name="connsiteY1860" fmla="*/ 147498 h 222636"/>
                <a:gd name="connsiteX1861" fmla="*/ 75678 w 410004"/>
                <a:gd name="connsiteY1861" fmla="*/ 145339 h 222636"/>
                <a:gd name="connsiteX1862" fmla="*/ 75678 w 410004"/>
                <a:gd name="connsiteY1862" fmla="*/ 145339 h 222636"/>
                <a:gd name="connsiteX1863" fmla="*/ 75678 w 410004"/>
                <a:gd name="connsiteY1863" fmla="*/ 145339 h 222636"/>
                <a:gd name="connsiteX1864" fmla="*/ 79298 w 410004"/>
                <a:gd name="connsiteY1864" fmla="*/ 143574 h 222636"/>
                <a:gd name="connsiteX1865" fmla="*/ 79298 w 410004"/>
                <a:gd name="connsiteY1865" fmla="*/ 143574 h 222636"/>
                <a:gd name="connsiteX1866" fmla="*/ 79298 w 410004"/>
                <a:gd name="connsiteY1866" fmla="*/ 143574 h 222636"/>
                <a:gd name="connsiteX1867" fmla="*/ 76110 w 410004"/>
                <a:gd name="connsiteY1867" fmla="*/ 141389 h 222636"/>
                <a:gd name="connsiteX1868" fmla="*/ 76110 w 410004"/>
                <a:gd name="connsiteY1868" fmla="*/ 141389 h 222636"/>
                <a:gd name="connsiteX1869" fmla="*/ 76110 w 410004"/>
                <a:gd name="connsiteY1869" fmla="*/ 141389 h 222636"/>
                <a:gd name="connsiteX1870" fmla="*/ 76186 w 410004"/>
                <a:gd name="connsiteY1870" fmla="*/ 139205 h 222636"/>
                <a:gd name="connsiteX1871" fmla="*/ 76186 w 410004"/>
                <a:gd name="connsiteY1871" fmla="*/ 139205 h 222636"/>
                <a:gd name="connsiteX1872" fmla="*/ 76186 w 410004"/>
                <a:gd name="connsiteY1872" fmla="*/ 139205 h 222636"/>
                <a:gd name="connsiteX1873" fmla="*/ 79120 w 410004"/>
                <a:gd name="connsiteY1873" fmla="*/ 138722 h 222636"/>
                <a:gd name="connsiteX1874" fmla="*/ 79120 w 410004"/>
                <a:gd name="connsiteY1874" fmla="*/ 138722 h 222636"/>
                <a:gd name="connsiteX1875" fmla="*/ 79120 w 410004"/>
                <a:gd name="connsiteY1875" fmla="*/ 138722 h 222636"/>
                <a:gd name="connsiteX1876" fmla="*/ 81215 w 410004"/>
                <a:gd name="connsiteY1876" fmla="*/ 139230 h 222636"/>
                <a:gd name="connsiteX1877" fmla="*/ 81215 w 410004"/>
                <a:gd name="connsiteY1877" fmla="*/ 139230 h 222636"/>
                <a:gd name="connsiteX1878" fmla="*/ 81215 w 410004"/>
                <a:gd name="connsiteY1878" fmla="*/ 139230 h 222636"/>
                <a:gd name="connsiteX1879" fmla="*/ 82142 w 410004"/>
                <a:gd name="connsiteY1879" fmla="*/ 139484 h 222636"/>
                <a:gd name="connsiteX1880" fmla="*/ 82142 w 410004"/>
                <a:gd name="connsiteY1880" fmla="*/ 139484 h 222636"/>
                <a:gd name="connsiteX1881" fmla="*/ 82142 w 410004"/>
                <a:gd name="connsiteY1881" fmla="*/ 139484 h 222636"/>
                <a:gd name="connsiteX1882" fmla="*/ 81368 w 410004"/>
                <a:gd name="connsiteY1882" fmla="*/ 138938 h 222636"/>
                <a:gd name="connsiteX1883" fmla="*/ 81368 w 410004"/>
                <a:gd name="connsiteY1883" fmla="*/ 138938 h 222636"/>
                <a:gd name="connsiteX1884" fmla="*/ 81368 w 410004"/>
                <a:gd name="connsiteY1884" fmla="*/ 138938 h 222636"/>
                <a:gd name="connsiteX1885" fmla="*/ 77418 w 410004"/>
                <a:gd name="connsiteY1885" fmla="*/ 135166 h 222636"/>
                <a:gd name="connsiteX1886" fmla="*/ 77418 w 410004"/>
                <a:gd name="connsiteY1886" fmla="*/ 135166 h 222636"/>
                <a:gd name="connsiteX1887" fmla="*/ 77418 w 410004"/>
                <a:gd name="connsiteY1887" fmla="*/ 135166 h 222636"/>
                <a:gd name="connsiteX1888" fmla="*/ 78942 w 410004"/>
                <a:gd name="connsiteY1888" fmla="*/ 134125 h 222636"/>
                <a:gd name="connsiteX1889" fmla="*/ 78942 w 410004"/>
                <a:gd name="connsiteY1889" fmla="*/ 134125 h 222636"/>
                <a:gd name="connsiteX1890" fmla="*/ 78942 w 410004"/>
                <a:gd name="connsiteY1890" fmla="*/ 134125 h 222636"/>
                <a:gd name="connsiteX1891" fmla="*/ 81266 w 410004"/>
                <a:gd name="connsiteY1891" fmla="*/ 135319 h 222636"/>
                <a:gd name="connsiteX1892" fmla="*/ 81266 w 410004"/>
                <a:gd name="connsiteY1892" fmla="*/ 135319 h 222636"/>
                <a:gd name="connsiteX1893" fmla="*/ 81266 w 410004"/>
                <a:gd name="connsiteY1893" fmla="*/ 135319 h 222636"/>
                <a:gd name="connsiteX1894" fmla="*/ 83946 w 410004"/>
                <a:gd name="connsiteY1894" fmla="*/ 137719 h 222636"/>
                <a:gd name="connsiteX1895" fmla="*/ 83946 w 410004"/>
                <a:gd name="connsiteY1895" fmla="*/ 137719 h 222636"/>
                <a:gd name="connsiteX1896" fmla="*/ 83946 w 410004"/>
                <a:gd name="connsiteY1896" fmla="*/ 137719 h 222636"/>
                <a:gd name="connsiteX1897" fmla="*/ 82612 w 410004"/>
                <a:gd name="connsiteY1897" fmla="*/ 135865 h 222636"/>
                <a:gd name="connsiteX1898" fmla="*/ 82612 w 410004"/>
                <a:gd name="connsiteY1898" fmla="*/ 135865 h 222636"/>
                <a:gd name="connsiteX1899" fmla="*/ 82612 w 410004"/>
                <a:gd name="connsiteY1899" fmla="*/ 135865 h 222636"/>
                <a:gd name="connsiteX1900" fmla="*/ 81317 w 410004"/>
                <a:gd name="connsiteY1900" fmla="*/ 134544 h 222636"/>
                <a:gd name="connsiteX1901" fmla="*/ 81317 w 410004"/>
                <a:gd name="connsiteY1901" fmla="*/ 134544 h 222636"/>
                <a:gd name="connsiteX1902" fmla="*/ 81317 w 410004"/>
                <a:gd name="connsiteY1902" fmla="*/ 134544 h 222636"/>
                <a:gd name="connsiteX1903" fmla="*/ 79031 w 410004"/>
                <a:gd name="connsiteY1903" fmla="*/ 133134 h 222636"/>
                <a:gd name="connsiteX1904" fmla="*/ 79031 w 410004"/>
                <a:gd name="connsiteY1904" fmla="*/ 133134 h 222636"/>
                <a:gd name="connsiteX1905" fmla="*/ 79031 w 410004"/>
                <a:gd name="connsiteY1905" fmla="*/ 133134 h 222636"/>
                <a:gd name="connsiteX1906" fmla="*/ 76491 w 410004"/>
                <a:gd name="connsiteY1906" fmla="*/ 132753 h 222636"/>
                <a:gd name="connsiteX1907" fmla="*/ 76491 w 410004"/>
                <a:gd name="connsiteY1907" fmla="*/ 132753 h 222636"/>
                <a:gd name="connsiteX1908" fmla="*/ 76491 w 410004"/>
                <a:gd name="connsiteY1908" fmla="*/ 132753 h 222636"/>
                <a:gd name="connsiteX1909" fmla="*/ 74522 w 410004"/>
                <a:gd name="connsiteY1909" fmla="*/ 131572 h 222636"/>
                <a:gd name="connsiteX1910" fmla="*/ 74522 w 410004"/>
                <a:gd name="connsiteY1910" fmla="*/ 131572 h 222636"/>
                <a:gd name="connsiteX1911" fmla="*/ 74522 w 410004"/>
                <a:gd name="connsiteY1911" fmla="*/ 131572 h 222636"/>
                <a:gd name="connsiteX1912" fmla="*/ 74065 w 410004"/>
                <a:gd name="connsiteY1912" fmla="*/ 128321 h 222636"/>
                <a:gd name="connsiteX1913" fmla="*/ 74065 w 410004"/>
                <a:gd name="connsiteY1913" fmla="*/ 128321 h 222636"/>
                <a:gd name="connsiteX1914" fmla="*/ 74065 w 410004"/>
                <a:gd name="connsiteY1914" fmla="*/ 128321 h 222636"/>
                <a:gd name="connsiteX1915" fmla="*/ 75462 w 410004"/>
                <a:gd name="connsiteY1915" fmla="*/ 128321 h 222636"/>
                <a:gd name="connsiteX1916" fmla="*/ 75462 w 410004"/>
                <a:gd name="connsiteY1916" fmla="*/ 128321 h 222636"/>
                <a:gd name="connsiteX1917" fmla="*/ 75462 w 410004"/>
                <a:gd name="connsiteY1917" fmla="*/ 128321 h 222636"/>
                <a:gd name="connsiteX1918" fmla="*/ 79107 w 410004"/>
                <a:gd name="connsiteY1918" fmla="*/ 130404 h 222636"/>
                <a:gd name="connsiteX1919" fmla="*/ 79107 w 410004"/>
                <a:gd name="connsiteY1919" fmla="*/ 130404 h 222636"/>
                <a:gd name="connsiteX1920" fmla="*/ 79107 w 410004"/>
                <a:gd name="connsiteY1920" fmla="*/ 130404 h 222636"/>
                <a:gd name="connsiteX1921" fmla="*/ 79386 w 410004"/>
                <a:gd name="connsiteY1921" fmla="*/ 130544 h 222636"/>
                <a:gd name="connsiteX1922" fmla="*/ 79386 w 410004"/>
                <a:gd name="connsiteY1922" fmla="*/ 130544 h 222636"/>
                <a:gd name="connsiteX1923" fmla="*/ 79386 w 410004"/>
                <a:gd name="connsiteY1923" fmla="*/ 130544 h 222636"/>
                <a:gd name="connsiteX1924" fmla="*/ 77964 w 410004"/>
                <a:gd name="connsiteY1924" fmla="*/ 129007 h 222636"/>
                <a:gd name="connsiteX1925" fmla="*/ 77964 w 410004"/>
                <a:gd name="connsiteY1925" fmla="*/ 129007 h 222636"/>
                <a:gd name="connsiteX1926" fmla="*/ 77964 w 410004"/>
                <a:gd name="connsiteY1926" fmla="*/ 129007 h 222636"/>
                <a:gd name="connsiteX1927" fmla="*/ 76338 w 410004"/>
                <a:gd name="connsiteY1927" fmla="*/ 127255 h 222636"/>
                <a:gd name="connsiteX1928" fmla="*/ 76338 w 410004"/>
                <a:gd name="connsiteY1928" fmla="*/ 127255 h 222636"/>
                <a:gd name="connsiteX1929" fmla="*/ 75881 w 410004"/>
                <a:gd name="connsiteY1929" fmla="*/ 126709 h 222636"/>
                <a:gd name="connsiteX1930" fmla="*/ 75881 w 410004"/>
                <a:gd name="connsiteY1930" fmla="*/ 126709 h 222636"/>
                <a:gd name="connsiteX1931" fmla="*/ 75881 w 410004"/>
                <a:gd name="connsiteY1931" fmla="*/ 126709 h 222636"/>
                <a:gd name="connsiteX1932" fmla="*/ 74154 w 410004"/>
                <a:gd name="connsiteY1932" fmla="*/ 125058 h 222636"/>
                <a:gd name="connsiteX1933" fmla="*/ 74154 w 410004"/>
                <a:gd name="connsiteY1933" fmla="*/ 125058 h 222636"/>
                <a:gd name="connsiteX1934" fmla="*/ 73659 w 410004"/>
                <a:gd name="connsiteY1934" fmla="*/ 124677 h 222636"/>
                <a:gd name="connsiteX1935" fmla="*/ 73659 w 410004"/>
                <a:gd name="connsiteY1935" fmla="*/ 124677 h 222636"/>
                <a:gd name="connsiteX1936" fmla="*/ 73659 w 410004"/>
                <a:gd name="connsiteY1936" fmla="*/ 124677 h 222636"/>
                <a:gd name="connsiteX1937" fmla="*/ 71741 w 410004"/>
                <a:gd name="connsiteY1937" fmla="*/ 122708 h 222636"/>
                <a:gd name="connsiteX1938" fmla="*/ 71741 w 410004"/>
                <a:gd name="connsiteY1938" fmla="*/ 122708 h 222636"/>
                <a:gd name="connsiteX1939" fmla="*/ 71741 w 410004"/>
                <a:gd name="connsiteY1939" fmla="*/ 122708 h 222636"/>
                <a:gd name="connsiteX1940" fmla="*/ 71563 w 410004"/>
                <a:gd name="connsiteY1940" fmla="*/ 122314 h 222636"/>
                <a:gd name="connsiteX1941" fmla="*/ 71563 w 410004"/>
                <a:gd name="connsiteY1941" fmla="*/ 122314 h 222636"/>
                <a:gd name="connsiteX1942" fmla="*/ 71563 w 410004"/>
                <a:gd name="connsiteY1942" fmla="*/ 122314 h 222636"/>
                <a:gd name="connsiteX1943" fmla="*/ 71335 w 410004"/>
                <a:gd name="connsiteY1943" fmla="*/ 119889 h 222636"/>
                <a:gd name="connsiteX1944" fmla="*/ 71335 w 410004"/>
                <a:gd name="connsiteY1944" fmla="*/ 119889 h 222636"/>
                <a:gd name="connsiteX1945" fmla="*/ 71335 w 410004"/>
                <a:gd name="connsiteY1945" fmla="*/ 119889 h 222636"/>
                <a:gd name="connsiteX1946" fmla="*/ 74472 w 410004"/>
                <a:gd name="connsiteY1946" fmla="*/ 118987 h 222636"/>
                <a:gd name="connsiteX1947" fmla="*/ 74472 w 410004"/>
                <a:gd name="connsiteY1947" fmla="*/ 118987 h 222636"/>
                <a:gd name="connsiteX1948" fmla="*/ 74472 w 410004"/>
                <a:gd name="connsiteY1948" fmla="*/ 118987 h 222636"/>
                <a:gd name="connsiteX1949" fmla="*/ 75500 w 410004"/>
                <a:gd name="connsiteY1949" fmla="*/ 119076 h 222636"/>
                <a:gd name="connsiteX1950" fmla="*/ 75500 w 410004"/>
                <a:gd name="connsiteY1950" fmla="*/ 119076 h 222636"/>
                <a:gd name="connsiteX1951" fmla="*/ 75500 w 410004"/>
                <a:gd name="connsiteY1951" fmla="*/ 119076 h 222636"/>
                <a:gd name="connsiteX1952" fmla="*/ 76402 w 410004"/>
                <a:gd name="connsiteY1952" fmla="*/ 119165 h 222636"/>
                <a:gd name="connsiteX1953" fmla="*/ 76402 w 410004"/>
                <a:gd name="connsiteY1953" fmla="*/ 119165 h 222636"/>
                <a:gd name="connsiteX1954" fmla="*/ 76402 w 410004"/>
                <a:gd name="connsiteY1954" fmla="*/ 119165 h 222636"/>
                <a:gd name="connsiteX1955" fmla="*/ 77202 w 410004"/>
                <a:gd name="connsiteY1955" fmla="*/ 118593 h 222636"/>
                <a:gd name="connsiteX1956" fmla="*/ 77202 w 410004"/>
                <a:gd name="connsiteY1956" fmla="*/ 118593 h 222636"/>
                <a:gd name="connsiteX1957" fmla="*/ 77367 w 410004"/>
                <a:gd name="connsiteY1957" fmla="*/ 118365 h 222636"/>
                <a:gd name="connsiteX1958" fmla="*/ 77367 w 410004"/>
                <a:gd name="connsiteY1958" fmla="*/ 118365 h 222636"/>
                <a:gd name="connsiteX1959" fmla="*/ 77367 w 410004"/>
                <a:gd name="connsiteY1959" fmla="*/ 118365 h 222636"/>
                <a:gd name="connsiteX1960" fmla="*/ 80987 w 410004"/>
                <a:gd name="connsiteY1960" fmla="*/ 117400 h 222636"/>
                <a:gd name="connsiteX1961" fmla="*/ 80987 w 410004"/>
                <a:gd name="connsiteY1961" fmla="*/ 117400 h 222636"/>
                <a:gd name="connsiteX1962" fmla="*/ 80987 w 410004"/>
                <a:gd name="connsiteY1962" fmla="*/ 117400 h 222636"/>
                <a:gd name="connsiteX1963" fmla="*/ 82218 w 410004"/>
                <a:gd name="connsiteY1963" fmla="*/ 117819 h 222636"/>
                <a:gd name="connsiteX1964" fmla="*/ 82218 w 410004"/>
                <a:gd name="connsiteY1964" fmla="*/ 117819 h 222636"/>
                <a:gd name="connsiteX1965" fmla="*/ 82218 w 410004"/>
                <a:gd name="connsiteY1965" fmla="*/ 117819 h 222636"/>
                <a:gd name="connsiteX1966" fmla="*/ 84542 w 410004"/>
                <a:gd name="connsiteY1966" fmla="*/ 118949 h 222636"/>
                <a:gd name="connsiteX1967" fmla="*/ 84542 w 410004"/>
                <a:gd name="connsiteY1967" fmla="*/ 118949 h 222636"/>
                <a:gd name="connsiteX1968" fmla="*/ 84542 w 410004"/>
                <a:gd name="connsiteY1968" fmla="*/ 118949 h 222636"/>
                <a:gd name="connsiteX1969" fmla="*/ 85939 w 410004"/>
                <a:gd name="connsiteY1969" fmla="*/ 119991 h 222636"/>
                <a:gd name="connsiteX1970" fmla="*/ 85939 w 410004"/>
                <a:gd name="connsiteY1970" fmla="*/ 119991 h 222636"/>
                <a:gd name="connsiteX1971" fmla="*/ 85939 w 410004"/>
                <a:gd name="connsiteY1971" fmla="*/ 119991 h 222636"/>
                <a:gd name="connsiteX1972" fmla="*/ 87235 w 410004"/>
                <a:gd name="connsiteY1972" fmla="*/ 120981 h 222636"/>
                <a:gd name="connsiteX1973" fmla="*/ 87235 w 410004"/>
                <a:gd name="connsiteY1973" fmla="*/ 120981 h 222636"/>
                <a:gd name="connsiteX1974" fmla="*/ 87235 w 410004"/>
                <a:gd name="connsiteY1974" fmla="*/ 120981 h 222636"/>
                <a:gd name="connsiteX1975" fmla="*/ 88035 w 410004"/>
                <a:gd name="connsiteY1975" fmla="*/ 122098 h 222636"/>
                <a:gd name="connsiteX1976" fmla="*/ 88035 w 410004"/>
                <a:gd name="connsiteY1976" fmla="*/ 122098 h 222636"/>
                <a:gd name="connsiteX1977" fmla="*/ 88035 w 410004"/>
                <a:gd name="connsiteY1977" fmla="*/ 122098 h 222636"/>
                <a:gd name="connsiteX1978" fmla="*/ 89140 w 410004"/>
                <a:gd name="connsiteY1978" fmla="*/ 123356 h 222636"/>
                <a:gd name="connsiteX1979" fmla="*/ 89140 w 410004"/>
                <a:gd name="connsiteY1979" fmla="*/ 123356 h 222636"/>
                <a:gd name="connsiteX1980" fmla="*/ 89140 w 410004"/>
                <a:gd name="connsiteY1980" fmla="*/ 123356 h 222636"/>
                <a:gd name="connsiteX1981" fmla="*/ 89216 w 410004"/>
                <a:gd name="connsiteY1981" fmla="*/ 123407 h 222636"/>
                <a:gd name="connsiteX1982" fmla="*/ 89216 w 410004"/>
                <a:gd name="connsiteY1982" fmla="*/ 123407 h 222636"/>
                <a:gd name="connsiteX1983" fmla="*/ 89216 w 410004"/>
                <a:gd name="connsiteY1983" fmla="*/ 123407 h 222636"/>
                <a:gd name="connsiteX1984" fmla="*/ 88149 w 410004"/>
                <a:gd name="connsiteY1984" fmla="*/ 121095 h 222636"/>
                <a:gd name="connsiteX1985" fmla="*/ 88149 w 410004"/>
                <a:gd name="connsiteY1985" fmla="*/ 121095 h 222636"/>
                <a:gd name="connsiteX1986" fmla="*/ 88149 w 410004"/>
                <a:gd name="connsiteY1986" fmla="*/ 121095 h 222636"/>
                <a:gd name="connsiteX1987" fmla="*/ 87489 w 410004"/>
                <a:gd name="connsiteY1987" fmla="*/ 119584 h 222636"/>
                <a:gd name="connsiteX1988" fmla="*/ 87489 w 410004"/>
                <a:gd name="connsiteY1988" fmla="*/ 119584 h 222636"/>
                <a:gd name="connsiteX1989" fmla="*/ 87489 w 410004"/>
                <a:gd name="connsiteY1989" fmla="*/ 119584 h 222636"/>
                <a:gd name="connsiteX1990" fmla="*/ 87463 w 410004"/>
                <a:gd name="connsiteY1990" fmla="*/ 119229 h 222636"/>
                <a:gd name="connsiteX1991" fmla="*/ 87463 w 410004"/>
                <a:gd name="connsiteY1991" fmla="*/ 119229 h 222636"/>
                <a:gd name="connsiteX1992" fmla="*/ 87463 w 410004"/>
                <a:gd name="connsiteY1992" fmla="*/ 119229 h 222636"/>
                <a:gd name="connsiteX1993" fmla="*/ 87692 w 410004"/>
                <a:gd name="connsiteY1993" fmla="*/ 117793 h 222636"/>
                <a:gd name="connsiteX1994" fmla="*/ 87692 w 410004"/>
                <a:gd name="connsiteY1994" fmla="*/ 117793 h 222636"/>
                <a:gd name="connsiteX1995" fmla="*/ 87692 w 410004"/>
                <a:gd name="connsiteY1995" fmla="*/ 117793 h 222636"/>
                <a:gd name="connsiteX1996" fmla="*/ 89013 w 410004"/>
                <a:gd name="connsiteY1996" fmla="*/ 117476 h 222636"/>
                <a:gd name="connsiteX1997" fmla="*/ 89013 w 410004"/>
                <a:gd name="connsiteY1997" fmla="*/ 117476 h 222636"/>
                <a:gd name="connsiteX1998" fmla="*/ 89178 w 410004"/>
                <a:gd name="connsiteY1998" fmla="*/ 117514 h 222636"/>
                <a:gd name="connsiteX1999" fmla="*/ 89178 w 410004"/>
                <a:gd name="connsiteY1999" fmla="*/ 117514 h 222636"/>
                <a:gd name="connsiteX2000" fmla="*/ 89178 w 410004"/>
                <a:gd name="connsiteY2000" fmla="*/ 117514 h 222636"/>
                <a:gd name="connsiteX2001" fmla="*/ 91489 w 410004"/>
                <a:gd name="connsiteY2001" fmla="*/ 117400 h 222636"/>
                <a:gd name="connsiteX2002" fmla="*/ 91489 w 410004"/>
                <a:gd name="connsiteY2002" fmla="*/ 117400 h 222636"/>
                <a:gd name="connsiteX2003" fmla="*/ 91489 w 410004"/>
                <a:gd name="connsiteY2003" fmla="*/ 117400 h 222636"/>
                <a:gd name="connsiteX2004" fmla="*/ 91337 w 410004"/>
                <a:gd name="connsiteY2004" fmla="*/ 116777 h 222636"/>
                <a:gd name="connsiteX2005" fmla="*/ 91337 w 410004"/>
                <a:gd name="connsiteY2005" fmla="*/ 116777 h 222636"/>
                <a:gd name="connsiteX2006" fmla="*/ 91337 w 410004"/>
                <a:gd name="connsiteY2006" fmla="*/ 116777 h 222636"/>
                <a:gd name="connsiteX2007" fmla="*/ 91819 w 410004"/>
                <a:gd name="connsiteY2007" fmla="*/ 114847 h 222636"/>
                <a:gd name="connsiteX2008" fmla="*/ 91819 w 410004"/>
                <a:gd name="connsiteY2008" fmla="*/ 114847 h 222636"/>
                <a:gd name="connsiteX2009" fmla="*/ 91819 w 410004"/>
                <a:gd name="connsiteY2009" fmla="*/ 114847 h 222636"/>
                <a:gd name="connsiteX2010" fmla="*/ 93508 w 410004"/>
                <a:gd name="connsiteY2010" fmla="*/ 114415 h 222636"/>
                <a:gd name="connsiteX2011" fmla="*/ 93508 w 410004"/>
                <a:gd name="connsiteY2011" fmla="*/ 114415 h 222636"/>
                <a:gd name="connsiteX2012" fmla="*/ 93508 w 410004"/>
                <a:gd name="connsiteY2012" fmla="*/ 114415 h 222636"/>
                <a:gd name="connsiteX2013" fmla="*/ 94486 w 410004"/>
                <a:gd name="connsiteY2013" fmla="*/ 114174 h 222636"/>
                <a:gd name="connsiteX2014" fmla="*/ 94486 w 410004"/>
                <a:gd name="connsiteY2014" fmla="*/ 114174 h 222636"/>
                <a:gd name="connsiteX2015" fmla="*/ 94486 w 410004"/>
                <a:gd name="connsiteY2015" fmla="*/ 114174 h 222636"/>
                <a:gd name="connsiteX2016" fmla="*/ 95096 w 410004"/>
                <a:gd name="connsiteY2016" fmla="*/ 113920 h 222636"/>
                <a:gd name="connsiteX2017" fmla="*/ 95096 w 410004"/>
                <a:gd name="connsiteY2017" fmla="*/ 113920 h 222636"/>
                <a:gd name="connsiteX2018" fmla="*/ 95096 w 410004"/>
                <a:gd name="connsiteY2018" fmla="*/ 113920 h 222636"/>
                <a:gd name="connsiteX2019" fmla="*/ 97179 w 410004"/>
                <a:gd name="connsiteY2019" fmla="*/ 113285 h 222636"/>
                <a:gd name="connsiteX2020" fmla="*/ 97179 w 410004"/>
                <a:gd name="connsiteY2020" fmla="*/ 113285 h 222636"/>
                <a:gd name="connsiteX2021" fmla="*/ 97179 w 410004"/>
                <a:gd name="connsiteY2021" fmla="*/ 113285 h 222636"/>
                <a:gd name="connsiteX2022" fmla="*/ 98258 w 410004"/>
                <a:gd name="connsiteY2022" fmla="*/ 113590 h 222636"/>
                <a:gd name="connsiteX2023" fmla="*/ 98258 w 410004"/>
                <a:gd name="connsiteY2023" fmla="*/ 113590 h 222636"/>
                <a:gd name="connsiteX2024" fmla="*/ 98258 w 410004"/>
                <a:gd name="connsiteY2024" fmla="*/ 113590 h 222636"/>
                <a:gd name="connsiteX2025" fmla="*/ 99642 w 410004"/>
                <a:gd name="connsiteY2025" fmla="*/ 114212 h 222636"/>
                <a:gd name="connsiteX2026" fmla="*/ 99642 w 410004"/>
                <a:gd name="connsiteY2026" fmla="*/ 114212 h 222636"/>
                <a:gd name="connsiteX2027" fmla="*/ 99642 w 410004"/>
                <a:gd name="connsiteY2027" fmla="*/ 114212 h 222636"/>
                <a:gd name="connsiteX2028" fmla="*/ 99592 w 410004"/>
                <a:gd name="connsiteY2028" fmla="*/ 114085 h 222636"/>
                <a:gd name="connsiteX2029" fmla="*/ 99592 w 410004"/>
                <a:gd name="connsiteY2029" fmla="*/ 114085 h 222636"/>
                <a:gd name="connsiteX2030" fmla="*/ 99592 w 410004"/>
                <a:gd name="connsiteY2030" fmla="*/ 114085 h 222636"/>
                <a:gd name="connsiteX2031" fmla="*/ 99198 w 410004"/>
                <a:gd name="connsiteY2031" fmla="*/ 112701 h 222636"/>
                <a:gd name="connsiteX2032" fmla="*/ 99198 w 410004"/>
                <a:gd name="connsiteY2032" fmla="*/ 112701 h 222636"/>
                <a:gd name="connsiteX2033" fmla="*/ 99198 w 410004"/>
                <a:gd name="connsiteY2033" fmla="*/ 112701 h 222636"/>
                <a:gd name="connsiteX2034" fmla="*/ 98563 w 410004"/>
                <a:gd name="connsiteY2034" fmla="*/ 111228 h 222636"/>
                <a:gd name="connsiteX2035" fmla="*/ 98563 w 410004"/>
                <a:gd name="connsiteY2035" fmla="*/ 111228 h 222636"/>
                <a:gd name="connsiteX2036" fmla="*/ 98563 w 410004"/>
                <a:gd name="connsiteY2036" fmla="*/ 111228 h 222636"/>
                <a:gd name="connsiteX2037" fmla="*/ 97687 w 410004"/>
                <a:gd name="connsiteY2037" fmla="*/ 110885 h 222636"/>
                <a:gd name="connsiteX2038" fmla="*/ 97687 w 410004"/>
                <a:gd name="connsiteY2038" fmla="*/ 110885 h 222636"/>
                <a:gd name="connsiteX2039" fmla="*/ 97687 w 410004"/>
                <a:gd name="connsiteY2039" fmla="*/ 110885 h 222636"/>
                <a:gd name="connsiteX2040" fmla="*/ 96556 w 410004"/>
                <a:gd name="connsiteY2040" fmla="*/ 110529 h 222636"/>
                <a:gd name="connsiteX2041" fmla="*/ 96556 w 410004"/>
                <a:gd name="connsiteY2041" fmla="*/ 110529 h 222636"/>
                <a:gd name="connsiteX2042" fmla="*/ 96556 w 410004"/>
                <a:gd name="connsiteY2042" fmla="*/ 110529 h 222636"/>
                <a:gd name="connsiteX2043" fmla="*/ 94601 w 410004"/>
                <a:gd name="connsiteY2043" fmla="*/ 111050 h 222636"/>
                <a:gd name="connsiteX2044" fmla="*/ 94601 w 410004"/>
                <a:gd name="connsiteY2044" fmla="*/ 111050 h 222636"/>
                <a:gd name="connsiteX2045" fmla="*/ 94601 w 410004"/>
                <a:gd name="connsiteY2045" fmla="*/ 111050 h 222636"/>
                <a:gd name="connsiteX2046" fmla="*/ 90626 w 410004"/>
                <a:gd name="connsiteY2046" fmla="*/ 112294 h 222636"/>
                <a:gd name="connsiteX2047" fmla="*/ 90626 w 410004"/>
                <a:gd name="connsiteY2047" fmla="*/ 112294 h 222636"/>
                <a:gd name="connsiteX2048" fmla="*/ 90626 w 410004"/>
                <a:gd name="connsiteY2048" fmla="*/ 112294 h 222636"/>
                <a:gd name="connsiteX2049" fmla="*/ 89178 w 410004"/>
                <a:gd name="connsiteY2049" fmla="*/ 112701 h 222636"/>
                <a:gd name="connsiteX2050" fmla="*/ 89178 w 410004"/>
                <a:gd name="connsiteY2050" fmla="*/ 112701 h 222636"/>
                <a:gd name="connsiteX2051" fmla="*/ 89178 w 410004"/>
                <a:gd name="connsiteY2051" fmla="*/ 112701 h 222636"/>
                <a:gd name="connsiteX2052" fmla="*/ 85165 w 410004"/>
                <a:gd name="connsiteY2052" fmla="*/ 113755 h 222636"/>
                <a:gd name="connsiteX2053" fmla="*/ 85165 w 410004"/>
                <a:gd name="connsiteY2053" fmla="*/ 113755 h 222636"/>
                <a:gd name="connsiteX2054" fmla="*/ 85165 w 410004"/>
                <a:gd name="connsiteY2054" fmla="*/ 113755 h 222636"/>
                <a:gd name="connsiteX2055" fmla="*/ 82231 w 410004"/>
                <a:gd name="connsiteY2055" fmla="*/ 114276 h 222636"/>
                <a:gd name="connsiteX2056" fmla="*/ 82231 w 410004"/>
                <a:gd name="connsiteY2056" fmla="*/ 114276 h 222636"/>
                <a:gd name="connsiteX2057" fmla="*/ 82231 w 410004"/>
                <a:gd name="connsiteY2057" fmla="*/ 114276 h 222636"/>
                <a:gd name="connsiteX2058" fmla="*/ 83755 w 410004"/>
                <a:gd name="connsiteY2058" fmla="*/ 114961 h 222636"/>
                <a:gd name="connsiteX2059" fmla="*/ 83755 w 410004"/>
                <a:gd name="connsiteY2059" fmla="*/ 114961 h 222636"/>
                <a:gd name="connsiteX2060" fmla="*/ 83755 w 410004"/>
                <a:gd name="connsiteY2060" fmla="*/ 114961 h 222636"/>
                <a:gd name="connsiteX2061" fmla="*/ 85901 w 410004"/>
                <a:gd name="connsiteY2061" fmla="*/ 116561 h 222636"/>
                <a:gd name="connsiteX2062" fmla="*/ 85901 w 410004"/>
                <a:gd name="connsiteY2062" fmla="*/ 116561 h 222636"/>
                <a:gd name="connsiteX2063" fmla="*/ 85901 w 410004"/>
                <a:gd name="connsiteY2063" fmla="*/ 116561 h 222636"/>
                <a:gd name="connsiteX2064" fmla="*/ 85927 w 410004"/>
                <a:gd name="connsiteY2064" fmla="*/ 116904 h 222636"/>
                <a:gd name="connsiteX2065" fmla="*/ 85927 w 410004"/>
                <a:gd name="connsiteY2065" fmla="*/ 116904 h 222636"/>
                <a:gd name="connsiteX2066" fmla="*/ 85927 w 410004"/>
                <a:gd name="connsiteY2066" fmla="*/ 116904 h 222636"/>
                <a:gd name="connsiteX2067" fmla="*/ 85774 w 410004"/>
                <a:gd name="connsiteY2067" fmla="*/ 117869 h 222636"/>
                <a:gd name="connsiteX2068" fmla="*/ 85774 w 410004"/>
                <a:gd name="connsiteY2068" fmla="*/ 117869 h 222636"/>
                <a:gd name="connsiteX2069" fmla="*/ 85774 w 410004"/>
                <a:gd name="connsiteY2069" fmla="*/ 117869 h 222636"/>
                <a:gd name="connsiteX2070" fmla="*/ 84403 w 410004"/>
                <a:gd name="connsiteY2070" fmla="*/ 117971 h 222636"/>
                <a:gd name="connsiteX2071" fmla="*/ 84403 w 410004"/>
                <a:gd name="connsiteY2071" fmla="*/ 117971 h 222636"/>
                <a:gd name="connsiteX2072" fmla="*/ 84403 w 410004"/>
                <a:gd name="connsiteY2072" fmla="*/ 117971 h 222636"/>
                <a:gd name="connsiteX2073" fmla="*/ 84060 w 410004"/>
                <a:gd name="connsiteY2073" fmla="*/ 117869 h 222636"/>
                <a:gd name="connsiteX2074" fmla="*/ 84060 w 410004"/>
                <a:gd name="connsiteY2074" fmla="*/ 117869 h 222636"/>
                <a:gd name="connsiteX2075" fmla="*/ 84035 w 410004"/>
                <a:gd name="connsiteY2075" fmla="*/ 117869 h 222636"/>
                <a:gd name="connsiteX2076" fmla="*/ 84035 w 410004"/>
                <a:gd name="connsiteY2076" fmla="*/ 117869 h 222636"/>
                <a:gd name="connsiteX2077" fmla="*/ 84035 w 410004"/>
                <a:gd name="connsiteY2077" fmla="*/ 117869 h 222636"/>
                <a:gd name="connsiteX2078" fmla="*/ 83184 w 410004"/>
                <a:gd name="connsiteY2078" fmla="*/ 117565 h 222636"/>
                <a:gd name="connsiteX2079" fmla="*/ 83184 w 410004"/>
                <a:gd name="connsiteY2079" fmla="*/ 117565 h 222636"/>
                <a:gd name="connsiteX2080" fmla="*/ 83184 w 410004"/>
                <a:gd name="connsiteY2080" fmla="*/ 117565 h 222636"/>
                <a:gd name="connsiteX2081" fmla="*/ 82091 w 410004"/>
                <a:gd name="connsiteY2081" fmla="*/ 117311 h 222636"/>
                <a:gd name="connsiteX2082" fmla="*/ 82091 w 410004"/>
                <a:gd name="connsiteY2082" fmla="*/ 117311 h 222636"/>
                <a:gd name="connsiteX2083" fmla="*/ 82091 w 410004"/>
                <a:gd name="connsiteY2083" fmla="*/ 117311 h 222636"/>
                <a:gd name="connsiteX2084" fmla="*/ 80415 w 410004"/>
                <a:gd name="connsiteY2084" fmla="*/ 116295 h 222636"/>
                <a:gd name="connsiteX2085" fmla="*/ 80415 w 410004"/>
                <a:gd name="connsiteY2085" fmla="*/ 116295 h 222636"/>
                <a:gd name="connsiteX2086" fmla="*/ 80415 w 410004"/>
                <a:gd name="connsiteY2086" fmla="*/ 116295 h 222636"/>
                <a:gd name="connsiteX2087" fmla="*/ 79679 w 410004"/>
                <a:gd name="connsiteY2087" fmla="*/ 114847 h 222636"/>
                <a:gd name="connsiteX2088" fmla="*/ 79679 w 410004"/>
                <a:gd name="connsiteY2088" fmla="*/ 114847 h 222636"/>
                <a:gd name="connsiteX2089" fmla="*/ 79679 w 410004"/>
                <a:gd name="connsiteY2089" fmla="*/ 114847 h 222636"/>
                <a:gd name="connsiteX2090" fmla="*/ 78789 w 410004"/>
                <a:gd name="connsiteY2090" fmla="*/ 115126 h 222636"/>
                <a:gd name="connsiteX2091" fmla="*/ 78789 w 410004"/>
                <a:gd name="connsiteY2091" fmla="*/ 115126 h 222636"/>
                <a:gd name="connsiteX2092" fmla="*/ 78789 w 410004"/>
                <a:gd name="connsiteY2092" fmla="*/ 115126 h 222636"/>
                <a:gd name="connsiteX2093" fmla="*/ 77075 w 410004"/>
                <a:gd name="connsiteY2093" fmla="*/ 115749 h 222636"/>
                <a:gd name="connsiteX2094" fmla="*/ 77075 w 410004"/>
                <a:gd name="connsiteY2094" fmla="*/ 115749 h 222636"/>
                <a:gd name="connsiteX2095" fmla="*/ 76999 w 410004"/>
                <a:gd name="connsiteY2095" fmla="*/ 115761 h 222636"/>
                <a:gd name="connsiteX2096" fmla="*/ 76999 w 410004"/>
                <a:gd name="connsiteY2096" fmla="*/ 115761 h 222636"/>
                <a:gd name="connsiteX2097" fmla="*/ 76910 w 410004"/>
                <a:gd name="connsiteY2097" fmla="*/ 115749 h 222636"/>
                <a:gd name="connsiteX2098" fmla="*/ 76910 w 410004"/>
                <a:gd name="connsiteY2098" fmla="*/ 115749 h 222636"/>
                <a:gd name="connsiteX2099" fmla="*/ 76910 w 410004"/>
                <a:gd name="connsiteY2099" fmla="*/ 115749 h 222636"/>
                <a:gd name="connsiteX2100" fmla="*/ 74764 w 410004"/>
                <a:gd name="connsiteY2100" fmla="*/ 113463 h 222636"/>
                <a:gd name="connsiteX2101" fmla="*/ 74764 w 410004"/>
                <a:gd name="connsiteY2101" fmla="*/ 113463 h 222636"/>
                <a:gd name="connsiteX2102" fmla="*/ 74764 w 410004"/>
                <a:gd name="connsiteY2102" fmla="*/ 113463 h 222636"/>
                <a:gd name="connsiteX2103" fmla="*/ 74713 w 410004"/>
                <a:gd name="connsiteY2103" fmla="*/ 113209 h 222636"/>
                <a:gd name="connsiteX2104" fmla="*/ 74713 w 410004"/>
                <a:gd name="connsiteY2104" fmla="*/ 113209 h 222636"/>
                <a:gd name="connsiteX2105" fmla="*/ 74713 w 410004"/>
                <a:gd name="connsiteY2105" fmla="*/ 113209 h 222636"/>
                <a:gd name="connsiteX2106" fmla="*/ 74624 w 410004"/>
                <a:gd name="connsiteY2106" fmla="*/ 113234 h 222636"/>
                <a:gd name="connsiteX2107" fmla="*/ 74624 w 410004"/>
                <a:gd name="connsiteY2107" fmla="*/ 113234 h 222636"/>
                <a:gd name="connsiteX2108" fmla="*/ 74624 w 410004"/>
                <a:gd name="connsiteY2108" fmla="*/ 113234 h 222636"/>
                <a:gd name="connsiteX2109" fmla="*/ 74408 w 410004"/>
                <a:gd name="connsiteY2109" fmla="*/ 113272 h 222636"/>
                <a:gd name="connsiteX2110" fmla="*/ 74408 w 410004"/>
                <a:gd name="connsiteY2110" fmla="*/ 113272 h 222636"/>
                <a:gd name="connsiteX2111" fmla="*/ 74052 w 410004"/>
                <a:gd name="connsiteY2111" fmla="*/ 113247 h 222636"/>
                <a:gd name="connsiteX2112" fmla="*/ 74052 w 410004"/>
                <a:gd name="connsiteY2112" fmla="*/ 113247 h 222636"/>
                <a:gd name="connsiteX2113" fmla="*/ 73900 w 410004"/>
                <a:gd name="connsiteY2113" fmla="*/ 112967 h 222636"/>
                <a:gd name="connsiteX2114" fmla="*/ 73900 w 410004"/>
                <a:gd name="connsiteY2114" fmla="*/ 112967 h 222636"/>
                <a:gd name="connsiteX2115" fmla="*/ 73900 w 410004"/>
                <a:gd name="connsiteY2115" fmla="*/ 112967 h 222636"/>
                <a:gd name="connsiteX2116" fmla="*/ 74586 w 410004"/>
                <a:gd name="connsiteY2116" fmla="*/ 111456 h 222636"/>
                <a:gd name="connsiteX2117" fmla="*/ 74586 w 410004"/>
                <a:gd name="connsiteY2117" fmla="*/ 111456 h 222636"/>
                <a:gd name="connsiteX2118" fmla="*/ 74586 w 410004"/>
                <a:gd name="connsiteY2118" fmla="*/ 111456 h 222636"/>
                <a:gd name="connsiteX2119" fmla="*/ 76123 w 410004"/>
                <a:gd name="connsiteY2119" fmla="*/ 109716 h 222636"/>
                <a:gd name="connsiteX2120" fmla="*/ 76123 w 410004"/>
                <a:gd name="connsiteY2120" fmla="*/ 109716 h 222636"/>
                <a:gd name="connsiteX2121" fmla="*/ 76123 w 410004"/>
                <a:gd name="connsiteY2121" fmla="*/ 109716 h 222636"/>
                <a:gd name="connsiteX2122" fmla="*/ 74967 w 410004"/>
                <a:gd name="connsiteY2122" fmla="*/ 109780 h 222636"/>
                <a:gd name="connsiteX2123" fmla="*/ 74967 w 410004"/>
                <a:gd name="connsiteY2123" fmla="*/ 109780 h 222636"/>
                <a:gd name="connsiteX2124" fmla="*/ 74967 w 410004"/>
                <a:gd name="connsiteY2124" fmla="*/ 109780 h 222636"/>
                <a:gd name="connsiteX2125" fmla="*/ 73341 w 410004"/>
                <a:gd name="connsiteY2125" fmla="*/ 109894 h 222636"/>
                <a:gd name="connsiteX2126" fmla="*/ 73341 w 410004"/>
                <a:gd name="connsiteY2126" fmla="*/ 109894 h 222636"/>
                <a:gd name="connsiteX2127" fmla="*/ 73341 w 410004"/>
                <a:gd name="connsiteY2127" fmla="*/ 109894 h 222636"/>
                <a:gd name="connsiteX2128" fmla="*/ 72351 w 410004"/>
                <a:gd name="connsiteY2128" fmla="*/ 110161 h 222636"/>
                <a:gd name="connsiteX2129" fmla="*/ 72351 w 410004"/>
                <a:gd name="connsiteY2129" fmla="*/ 110161 h 222636"/>
                <a:gd name="connsiteX2130" fmla="*/ 72351 w 410004"/>
                <a:gd name="connsiteY2130" fmla="*/ 110161 h 222636"/>
                <a:gd name="connsiteX2131" fmla="*/ 71754 w 410004"/>
                <a:gd name="connsiteY2131" fmla="*/ 110339 h 222636"/>
                <a:gd name="connsiteX2132" fmla="*/ 71754 w 410004"/>
                <a:gd name="connsiteY2132" fmla="*/ 110339 h 222636"/>
                <a:gd name="connsiteX2133" fmla="*/ 71754 w 410004"/>
                <a:gd name="connsiteY2133" fmla="*/ 110339 h 222636"/>
                <a:gd name="connsiteX2134" fmla="*/ 70776 w 410004"/>
                <a:gd name="connsiteY2134" fmla="*/ 110529 h 222636"/>
                <a:gd name="connsiteX2135" fmla="*/ 70776 w 410004"/>
                <a:gd name="connsiteY2135" fmla="*/ 110529 h 222636"/>
                <a:gd name="connsiteX2136" fmla="*/ 70776 w 410004"/>
                <a:gd name="connsiteY2136" fmla="*/ 110529 h 222636"/>
                <a:gd name="connsiteX2137" fmla="*/ 69341 w 410004"/>
                <a:gd name="connsiteY2137" fmla="*/ 108878 h 222636"/>
                <a:gd name="connsiteX2138" fmla="*/ 69341 w 410004"/>
                <a:gd name="connsiteY2138" fmla="*/ 108878 h 222636"/>
                <a:gd name="connsiteX2139" fmla="*/ 69074 w 410004"/>
                <a:gd name="connsiteY2139" fmla="*/ 107976 h 222636"/>
                <a:gd name="connsiteX2140" fmla="*/ 69074 w 410004"/>
                <a:gd name="connsiteY2140" fmla="*/ 107976 h 222636"/>
                <a:gd name="connsiteX2141" fmla="*/ 69074 w 410004"/>
                <a:gd name="connsiteY2141" fmla="*/ 107976 h 222636"/>
                <a:gd name="connsiteX2142" fmla="*/ 68287 w 410004"/>
                <a:gd name="connsiteY2142" fmla="*/ 105818 h 222636"/>
                <a:gd name="connsiteX2143" fmla="*/ 68287 w 410004"/>
                <a:gd name="connsiteY2143" fmla="*/ 105818 h 222636"/>
                <a:gd name="connsiteX2144" fmla="*/ 68287 w 410004"/>
                <a:gd name="connsiteY2144" fmla="*/ 105818 h 222636"/>
                <a:gd name="connsiteX2145" fmla="*/ 68046 w 410004"/>
                <a:gd name="connsiteY2145" fmla="*/ 105856 h 222636"/>
                <a:gd name="connsiteX2146" fmla="*/ 68046 w 410004"/>
                <a:gd name="connsiteY2146" fmla="*/ 105856 h 222636"/>
                <a:gd name="connsiteX2147" fmla="*/ 68046 w 410004"/>
                <a:gd name="connsiteY2147" fmla="*/ 105856 h 222636"/>
                <a:gd name="connsiteX2148" fmla="*/ 66521 w 410004"/>
                <a:gd name="connsiteY2148" fmla="*/ 105513 h 222636"/>
                <a:gd name="connsiteX2149" fmla="*/ 66521 w 410004"/>
                <a:gd name="connsiteY2149" fmla="*/ 105513 h 222636"/>
                <a:gd name="connsiteX2150" fmla="*/ 66521 w 410004"/>
                <a:gd name="connsiteY2150" fmla="*/ 105513 h 222636"/>
                <a:gd name="connsiteX2151" fmla="*/ 66141 w 410004"/>
                <a:gd name="connsiteY2151" fmla="*/ 103493 h 222636"/>
                <a:gd name="connsiteX2152" fmla="*/ 66141 w 410004"/>
                <a:gd name="connsiteY2152" fmla="*/ 103493 h 222636"/>
                <a:gd name="connsiteX2153" fmla="*/ 66141 w 410004"/>
                <a:gd name="connsiteY2153" fmla="*/ 103493 h 222636"/>
                <a:gd name="connsiteX2154" fmla="*/ 65836 w 410004"/>
                <a:gd name="connsiteY2154" fmla="*/ 101855 h 222636"/>
                <a:gd name="connsiteX2155" fmla="*/ 65836 w 410004"/>
                <a:gd name="connsiteY2155" fmla="*/ 101855 h 222636"/>
                <a:gd name="connsiteX2156" fmla="*/ 65836 w 410004"/>
                <a:gd name="connsiteY2156" fmla="*/ 101855 h 222636"/>
                <a:gd name="connsiteX2157" fmla="*/ 68122 w 410004"/>
                <a:gd name="connsiteY2157" fmla="*/ 99226 h 222636"/>
                <a:gd name="connsiteX2158" fmla="*/ 68122 w 410004"/>
                <a:gd name="connsiteY2158" fmla="*/ 99226 h 222636"/>
                <a:gd name="connsiteX2159" fmla="*/ 68122 w 410004"/>
                <a:gd name="connsiteY2159" fmla="*/ 99226 h 222636"/>
                <a:gd name="connsiteX2160" fmla="*/ 70954 w 410004"/>
                <a:gd name="connsiteY2160" fmla="*/ 97245 h 222636"/>
                <a:gd name="connsiteX2161" fmla="*/ 70954 w 410004"/>
                <a:gd name="connsiteY2161" fmla="*/ 97245 h 222636"/>
                <a:gd name="connsiteX2162" fmla="*/ 70954 w 410004"/>
                <a:gd name="connsiteY2162" fmla="*/ 97245 h 222636"/>
                <a:gd name="connsiteX2163" fmla="*/ 72440 w 410004"/>
                <a:gd name="connsiteY2163" fmla="*/ 96496 h 222636"/>
                <a:gd name="connsiteX2164" fmla="*/ 72440 w 410004"/>
                <a:gd name="connsiteY2164" fmla="*/ 96496 h 222636"/>
                <a:gd name="connsiteX2165" fmla="*/ 72440 w 410004"/>
                <a:gd name="connsiteY2165" fmla="*/ 96496 h 222636"/>
                <a:gd name="connsiteX2166" fmla="*/ 73430 w 410004"/>
                <a:gd name="connsiteY2166" fmla="*/ 96674 h 222636"/>
                <a:gd name="connsiteX2167" fmla="*/ 73430 w 410004"/>
                <a:gd name="connsiteY2167" fmla="*/ 96674 h 222636"/>
                <a:gd name="connsiteX2168" fmla="*/ 73976 w 410004"/>
                <a:gd name="connsiteY2168" fmla="*/ 96801 h 222636"/>
                <a:gd name="connsiteX2169" fmla="*/ 73976 w 410004"/>
                <a:gd name="connsiteY2169" fmla="*/ 96801 h 222636"/>
                <a:gd name="connsiteX2170" fmla="*/ 73976 w 410004"/>
                <a:gd name="connsiteY2170" fmla="*/ 96801 h 222636"/>
                <a:gd name="connsiteX2171" fmla="*/ 78497 w 410004"/>
                <a:gd name="connsiteY2171" fmla="*/ 98325 h 222636"/>
                <a:gd name="connsiteX2172" fmla="*/ 78497 w 410004"/>
                <a:gd name="connsiteY2172" fmla="*/ 98325 h 222636"/>
                <a:gd name="connsiteX2173" fmla="*/ 78497 w 410004"/>
                <a:gd name="connsiteY2173" fmla="*/ 98325 h 222636"/>
                <a:gd name="connsiteX2174" fmla="*/ 81012 w 410004"/>
                <a:gd name="connsiteY2174" fmla="*/ 99303 h 222636"/>
                <a:gd name="connsiteX2175" fmla="*/ 81012 w 410004"/>
                <a:gd name="connsiteY2175" fmla="*/ 99303 h 222636"/>
                <a:gd name="connsiteX2176" fmla="*/ 81012 w 410004"/>
                <a:gd name="connsiteY2176" fmla="*/ 99303 h 222636"/>
                <a:gd name="connsiteX2177" fmla="*/ 81952 w 410004"/>
                <a:gd name="connsiteY2177" fmla="*/ 99595 h 222636"/>
                <a:gd name="connsiteX2178" fmla="*/ 81952 w 410004"/>
                <a:gd name="connsiteY2178" fmla="*/ 99595 h 222636"/>
                <a:gd name="connsiteX2179" fmla="*/ 81952 w 410004"/>
                <a:gd name="connsiteY2179" fmla="*/ 99595 h 222636"/>
                <a:gd name="connsiteX2180" fmla="*/ 85304 w 410004"/>
                <a:gd name="connsiteY2180" fmla="*/ 100103 h 222636"/>
                <a:gd name="connsiteX2181" fmla="*/ 85304 w 410004"/>
                <a:gd name="connsiteY2181" fmla="*/ 100103 h 222636"/>
                <a:gd name="connsiteX2182" fmla="*/ 85304 w 410004"/>
                <a:gd name="connsiteY2182" fmla="*/ 100103 h 222636"/>
                <a:gd name="connsiteX2183" fmla="*/ 89216 w 410004"/>
                <a:gd name="connsiteY2183" fmla="*/ 101195 h 222636"/>
                <a:gd name="connsiteX2184" fmla="*/ 89216 w 410004"/>
                <a:gd name="connsiteY2184" fmla="*/ 101195 h 222636"/>
                <a:gd name="connsiteX2185" fmla="*/ 89216 w 410004"/>
                <a:gd name="connsiteY2185" fmla="*/ 101195 h 222636"/>
                <a:gd name="connsiteX2186" fmla="*/ 89445 w 410004"/>
                <a:gd name="connsiteY2186" fmla="*/ 101880 h 222636"/>
                <a:gd name="connsiteX2187" fmla="*/ 89445 w 410004"/>
                <a:gd name="connsiteY2187" fmla="*/ 101880 h 222636"/>
                <a:gd name="connsiteX2188" fmla="*/ 89445 w 410004"/>
                <a:gd name="connsiteY2188" fmla="*/ 101880 h 222636"/>
                <a:gd name="connsiteX2189" fmla="*/ 89597 w 410004"/>
                <a:gd name="connsiteY2189" fmla="*/ 102122 h 222636"/>
                <a:gd name="connsiteX2190" fmla="*/ 89597 w 410004"/>
                <a:gd name="connsiteY2190" fmla="*/ 102122 h 222636"/>
                <a:gd name="connsiteX2191" fmla="*/ 89597 w 410004"/>
                <a:gd name="connsiteY2191" fmla="*/ 102122 h 222636"/>
                <a:gd name="connsiteX2192" fmla="*/ 89927 w 410004"/>
                <a:gd name="connsiteY2192" fmla="*/ 103062 h 222636"/>
                <a:gd name="connsiteX2193" fmla="*/ 89927 w 410004"/>
                <a:gd name="connsiteY2193" fmla="*/ 103062 h 222636"/>
                <a:gd name="connsiteX2194" fmla="*/ 89927 w 410004"/>
                <a:gd name="connsiteY2194" fmla="*/ 103062 h 222636"/>
                <a:gd name="connsiteX2195" fmla="*/ 89216 w 410004"/>
                <a:gd name="connsiteY2195" fmla="*/ 103989 h 222636"/>
                <a:gd name="connsiteX2196" fmla="*/ 89216 w 410004"/>
                <a:gd name="connsiteY2196" fmla="*/ 103989 h 222636"/>
                <a:gd name="connsiteX2197" fmla="*/ 89216 w 410004"/>
                <a:gd name="connsiteY2197" fmla="*/ 103989 h 222636"/>
                <a:gd name="connsiteX2198" fmla="*/ 86460 w 410004"/>
                <a:gd name="connsiteY2198" fmla="*/ 105030 h 222636"/>
                <a:gd name="connsiteX2199" fmla="*/ 86460 w 410004"/>
                <a:gd name="connsiteY2199" fmla="*/ 105030 h 222636"/>
                <a:gd name="connsiteX2200" fmla="*/ 86460 w 410004"/>
                <a:gd name="connsiteY2200" fmla="*/ 105030 h 222636"/>
                <a:gd name="connsiteX2201" fmla="*/ 85292 w 410004"/>
                <a:gd name="connsiteY2201" fmla="*/ 105373 h 222636"/>
                <a:gd name="connsiteX2202" fmla="*/ 85292 w 410004"/>
                <a:gd name="connsiteY2202" fmla="*/ 105373 h 222636"/>
                <a:gd name="connsiteX2203" fmla="*/ 85292 w 410004"/>
                <a:gd name="connsiteY2203" fmla="*/ 105373 h 222636"/>
                <a:gd name="connsiteX2204" fmla="*/ 84352 w 410004"/>
                <a:gd name="connsiteY2204" fmla="*/ 105563 h 222636"/>
                <a:gd name="connsiteX2205" fmla="*/ 84352 w 410004"/>
                <a:gd name="connsiteY2205" fmla="*/ 105563 h 222636"/>
                <a:gd name="connsiteX2206" fmla="*/ 84352 w 410004"/>
                <a:gd name="connsiteY2206" fmla="*/ 105563 h 222636"/>
                <a:gd name="connsiteX2207" fmla="*/ 82955 w 410004"/>
                <a:gd name="connsiteY2207" fmla="*/ 106440 h 222636"/>
                <a:gd name="connsiteX2208" fmla="*/ 82955 w 410004"/>
                <a:gd name="connsiteY2208" fmla="*/ 106440 h 222636"/>
                <a:gd name="connsiteX2209" fmla="*/ 82955 w 410004"/>
                <a:gd name="connsiteY2209" fmla="*/ 106440 h 222636"/>
                <a:gd name="connsiteX2210" fmla="*/ 81990 w 410004"/>
                <a:gd name="connsiteY2210" fmla="*/ 107354 h 222636"/>
                <a:gd name="connsiteX2211" fmla="*/ 81990 w 410004"/>
                <a:gd name="connsiteY2211" fmla="*/ 107354 h 222636"/>
                <a:gd name="connsiteX2212" fmla="*/ 81990 w 410004"/>
                <a:gd name="connsiteY2212" fmla="*/ 107354 h 222636"/>
                <a:gd name="connsiteX2213" fmla="*/ 81609 w 410004"/>
                <a:gd name="connsiteY2213" fmla="*/ 107710 h 222636"/>
                <a:gd name="connsiteX2214" fmla="*/ 81609 w 410004"/>
                <a:gd name="connsiteY2214" fmla="*/ 107710 h 222636"/>
                <a:gd name="connsiteX2215" fmla="*/ 81609 w 410004"/>
                <a:gd name="connsiteY2215" fmla="*/ 107710 h 222636"/>
                <a:gd name="connsiteX2216" fmla="*/ 83730 w 410004"/>
                <a:gd name="connsiteY2216" fmla="*/ 108027 h 222636"/>
                <a:gd name="connsiteX2217" fmla="*/ 83730 w 410004"/>
                <a:gd name="connsiteY2217" fmla="*/ 108027 h 222636"/>
                <a:gd name="connsiteX2218" fmla="*/ 83730 w 410004"/>
                <a:gd name="connsiteY2218" fmla="*/ 108027 h 222636"/>
                <a:gd name="connsiteX2219" fmla="*/ 84834 w 410004"/>
                <a:gd name="connsiteY2219" fmla="*/ 107849 h 222636"/>
                <a:gd name="connsiteX2220" fmla="*/ 84834 w 410004"/>
                <a:gd name="connsiteY2220" fmla="*/ 107849 h 222636"/>
                <a:gd name="connsiteX2221" fmla="*/ 84834 w 410004"/>
                <a:gd name="connsiteY2221" fmla="*/ 107849 h 222636"/>
                <a:gd name="connsiteX2222" fmla="*/ 87324 w 410004"/>
                <a:gd name="connsiteY2222" fmla="*/ 106630 h 222636"/>
                <a:gd name="connsiteX2223" fmla="*/ 87324 w 410004"/>
                <a:gd name="connsiteY2223" fmla="*/ 106630 h 222636"/>
                <a:gd name="connsiteX2224" fmla="*/ 87603 w 410004"/>
                <a:gd name="connsiteY2224" fmla="*/ 106516 h 222636"/>
                <a:gd name="connsiteX2225" fmla="*/ 87603 w 410004"/>
                <a:gd name="connsiteY2225" fmla="*/ 106516 h 222636"/>
                <a:gd name="connsiteX2226" fmla="*/ 87603 w 410004"/>
                <a:gd name="connsiteY2226" fmla="*/ 106516 h 222636"/>
                <a:gd name="connsiteX2227" fmla="*/ 90359 w 410004"/>
                <a:gd name="connsiteY2227" fmla="*/ 106338 h 222636"/>
                <a:gd name="connsiteX2228" fmla="*/ 90359 w 410004"/>
                <a:gd name="connsiteY2228" fmla="*/ 106338 h 222636"/>
                <a:gd name="connsiteX2229" fmla="*/ 90359 w 410004"/>
                <a:gd name="connsiteY2229" fmla="*/ 106338 h 222636"/>
                <a:gd name="connsiteX2230" fmla="*/ 92137 w 410004"/>
                <a:gd name="connsiteY2230" fmla="*/ 107214 h 222636"/>
                <a:gd name="connsiteX2231" fmla="*/ 92137 w 410004"/>
                <a:gd name="connsiteY2231" fmla="*/ 107214 h 222636"/>
                <a:gd name="connsiteX2232" fmla="*/ 92137 w 410004"/>
                <a:gd name="connsiteY2232" fmla="*/ 107214 h 222636"/>
                <a:gd name="connsiteX2233" fmla="*/ 92924 w 410004"/>
                <a:gd name="connsiteY2233" fmla="*/ 107659 h 222636"/>
                <a:gd name="connsiteX2234" fmla="*/ 92924 w 410004"/>
                <a:gd name="connsiteY2234" fmla="*/ 107659 h 222636"/>
                <a:gd name="connsiteX2235" fmla="*/ 92924 w 410004"/>
                <a:gd name="connsiteY2235" fmla="*/ 107659 h 222636"/>
                <a:gd name="connsiteX2236" fmla="*/ 93254 w 410004"/>
                <a:gd name="connsiteY2236" fmla="*/ 107278 h 222636"/>
                <a:gd name="connsiteX2237" fmla="*/ 93254 w 410004"/>
                <a:gd name="connsiteY2237" fmla="*/ 107278 h 222636"/>
                <a:gd name="connsiteX2238" fmla="*/ 93254 w 410004"/>
                <a:gd name="connsiteY2238" fmla="*/ 107278 h 222636"/>
                <a:gd name="connsiteX2239" fmla="*/ 93445 w 410004"/>
                <a:gd name="connsiteY2239" fmla="*/ 104929 h 222636"/>
                <a:gd name="connsiteX2240" fmla="*/ 93445 w 410004"/>
                <a:gd name="connsiteY2240" fmla="*/ 104929 h 222636"/>
                <a:gd name="connsiteX2241" fmla="*/ 93445 w 410004"/>
                <a:gd name="connsiteY2241" fmla="*/ 104929 h 222636"/>
                <a:gd name="connsiteX2242" fmla="*/ 93229 w 410004"/>
                <a:gd name="connsiteY2242" fmla="*/ 104408 h 222636"/>
                <a:gd name="connsiteX2243" fmla="*/ 93229 w 410004"/>
                <a:gd name="connsiteY2243" fmla="*/ 104408 h 222636"/>
                <a:gd name="connsiteX2244" fmla="*/ 93229 w 410004"/>
                <a:gd name="connsiteY2244" fmla="*/ 104408 h 222636"/>
                <a:gd name="connsiteX2245" fmla="*/ 92581 w 410004"/>
                <a:gd name="connsiteY2245" fmla="*/ 103227 h 222636"/>
                <a:gd name="connsiteX2246" fmla="*/ 92581 w 410004"/>
                <a:gd name="connsiteY2246" fmla="*/ 103227 h 222636"/>
                <a:gd name="connsiteX2247" fmla="*/ 92581 w 410004"/>
                <a:gd name="connsiteY2247" fmla="*/ 103227 h 222636"/>
                <a:gd name="connsiteX2248" fmla="*/ 92226 w 410004"/>
                <a:gd name="connsiteY2248" fmla="*/ 101131 h 222636"/>
                <a:gd name="connsiteX2249" fmla="*/ 92226 w 410004"/>
                <a:gd name="connsiteY2249" fmla="*/ 101131 h 222636"/>
                <a:gd name="connsiteX2250" fmla="*/ 92226 w 410004"/>
                <a:gd name="connsiteY2250" fmla="*/ 101131 h 222636"/>
                <a:gd name="connsiteX2251" fmla="*/ 90219 w 410004"/>
                <a:gd name="connsiteY2251" fmla="*/ 97067 h 222636"/>
                <a:gd name="connsiteX2252" fmla="*/ 90219 w 410004"/>
                <a:gd name="connsiteY2252" fmla="*/ 97067 h 222636"/>
                <a:gd name="connsiteX2253" fmla="*/ 90219 w 410004"/>
                <a:gd name="connsiteY2253" fmla="*/ 97067 h 222636"/>
                <a:gd name="connsiteX2254" fmla="*/ 88733 w 410004"/>
                <a:gd name="connsiteY2254" fmla="*/ 95150 h 222636"/>
                <a:gd name="connsiteX2255" fmla="*/ 88733 w 410004"/>
                <a:gd name="connsiteY2255" fmla="*/ 95150 h 222636"/>
                <a:gd name="connsiteX2256" fmla="*/ 88733 w 410004"/>
                <a:gd name="connsiteY2256" fmla="*/ 95150 h 222636"/>
                <a:gd name="connsiteX2257" fmla="*/ 88479 w 410004"/>
                <a:gd name="connsiteY2257" fmla="*/ 94680 h 222636"/>
                <a:gd name="connsiteX2258" fmla="*/ 88479 w 410004"/>
                <a:gd name="connsiteY2258" fmla="*/ 94680 h 222636"/>
                <a:gd name="connsiteX2259" fmla="*/ 88479 w 410004"/>
                <a:gd name="connsiteY2259" fmla="*/ 94680 h 222636"/>
                <a:gd name="connsiteX2260" fmla="*/ 88403 w 410004"/>
                <a:gd name="connsiteY2260" fmla="*/ 92407 h 222636"/>
                <a:gd name="connsiteX2261" fmla="*/ 88403 w 410004"/>
                <a:gd name="connsiteY2261" fmla="*/ 92407 h 222636"/>
                <a:gd name="connsiteX2262" fmla="*/ 88441 w 410004"/>
                <a:gd name="connsiteY2262" fmla="*/ 92254 h 222636"/>
                <a:gd name="connsiteX2263" fmla="*/ 88441 w 410004"/>
                <a:gd name="connsiteY2263" fmla="*/ 92254 h 222636"/>
                <a:gd name="connsiteX2264" fmla="*/ 88441 w 410004"/>
                <a:gd name="connsiteY2264" fmla="*/ 92254 h 222636"/>
                <a:gd name="connsiteX2265" fmla="*/ 88314 w 410004"/>
                <a:gd name="connsiteY2265" fmla="*/ 92254 h 222636"/>
                <a:gd name="connsiteX2266" fmla="*/ 88314 w 410004"/>
                <a:gd name="connsiteY2266" fmla="*/ 92254 h 222636"/>
                <a:gd name="connsiteX2267" fmla="*/ 88314 w 410004"/>
                <a:gd name="connsiteY2267" fmla="*/ 92254 h 222636"/>
                <a:gd name="connsiteX2268" fmla="*/ 87921 w 410004"/>
                <a:gd name="connsiteY2268" fmla="*/ 92267 h 222636"/>
                <a:gd name="connsiteX2269" fmla="*/ 87921 w 410004"/>
                <a:gd name="connsiteY2269" fmla="*/ 92267 h 222636"/>
                <a:gd name="connsiteX2270" fmla="*/ 87921 w 410004"/>
                <a:gd name="connsiteY2270" fmla="*/ 92267 h 222636"/>
                <a:gd name="connsiteX2271" fmla="*/ 85508 w 410004"/>
                <a:gd name="connsiteY2271" fmla="*/ 92623 h 222636"/>
                <a:gd name="connsiteX2272" fmla="*/ 85508 w 410004"/>
                <a:gd name="connsiteY2272" fmla="*/ 92623 h 222636"/>
                <a:gd name="connsiteX2273" fmla="*/ 85508 w 410004"/>
                <a:gd name="connsiteY2273" fmla="*/ 92623 h 222636"/>
                <a:gd name="connsiteX2274" fmla="*/ 83120 w 410004"/>
                <a:gd name="connsiteY2274" fmla="*/ 92927 h 222636"/>
                <a:gd name="connsiteX2275" fmla="*/ 83120 w 410004"/>
                <a:gd name="connsiteY2275" fmla="*/ 92927 h 222636"/>
                <a:gd name="connsiteX2276" fmla="*/ 83120 w 410004"/>
                <a:gd name="connsiteY2276" fmla="*/ 92927 h 222636"/>
                <a:gd name="connsiteX2277" fmla="*/ 82295 w 410004"/>
                <a:gd name="connsiteY2277" fmla="*/ 92927 h 222636"/>
                <a:gd name="connsiteX2278" fmla="*/ 82295 w 410004"/>
                <a:gd name="connsiteY2278" fmla="*/ 92927 h 222636"/>
                <a:gd name="connsiteX2279" fmla="*/ 81964 w 410004"/>
                <a:gd name="connsiteY2279" fmla="*/ 92927 h 222636"/>
                <a:gd name="connsiteX2280" fmla="*/ 81964 w 410004"/>
                <a:gd name="connsiteY2280" fmla="*/ 92927 h 222636"/>
                <a:gd name="connsiteX2281" fmla="*/ 81964 w 410004"/>
                <a:gd name="connsiteY2281" fmla="*/ 92927 h 222636"/>
                <a:gd name="connsiteX2282" fmla="*/ 80910 w 410004"/>
                <a:gd name="connsiteY2282" fmla="*/ 93143 h 222636"/>
                <a:gd name="connsiteX2283" fmla="*/ 80910 w 410004"/>
                <a:gd name="connsiteY2283" fmla="*/ 93143 h 222636"/>
                <a:gd name="connsiteX2284" fmla="*/ 80910 w 410004"/>
                <a:gd name="connsiteY2284" fmla="*/ 93143 h 222636"/>
                <a:gd name="connsiteX2285" fmla="*/ 80097 w 410004"/>
                <a:gd name="connsiteY2285" fmla="*/ 93448 h 222636"/>
                <a:gd name="connsiteX2286" fmla="*/ 80097 w 410004"/>
                <a:gd name="connsiteY2286" fmla="*/ 93448 h 222636"/>
                <a:gd name="connsiteX2287" fmla="*/ 79602 w 410004"/>
                <a:gd name="connsiteY2287" fmla="*/ 93588 h 222636"/>
                <a:gd name="connsiteX2288" fmla="*/ 79602 w 410004"/>
                <a:gd name="connsiteY2288" fmla="*/ 93588 h 222636"/>
                <a:gd name="connsiteX2289" fmla="*/ 79602 w 410004"/>
                <a:gd name="connsiteY2289" fmla="*/ 93588 h 222636"/>
                <a:gd name="connsiteX2290" fmla="*/ 77799 w 410004"/>
                <a:gd name="connsiteY2290" fmla="*/ 94070 h 222636"/>
                <a:gd name="connsiteX2291" fmla="*/ 77799 w 410004"/>
                <a:gd name="connsiteY2291" fmla="*/ 94070 h 222636"/>
                <a:gd name="connsiteX2292" fmla="*/ 77799 w 410004"/>
                <a:gd name="connsiteY2292" fmla="*/ 94070 h 222636"/>
                <a:gd name="connsiteX2293" fmla="*/ 77062 w 410004"/>
                <a:gd name="connsiteY2293" fmla="*/ 93982 h 222636"/>
                <a:gd name="connsiteX2294" fmla="*/ 77062 w 410004"/>
                <a:gd name="connsiteY2294" fmla="*/ 93982 h 222636"/>
                <a:gd name="connsiteX2295" fmla="*/ 76974 w 410004"/>
                <a:gd name="connsiteY2295" fmla="*/ 94057 h 222636"/>
                <a:gd name="connsiteX2296" fmla="*/ 76974 w 410004"/>
                <a:gd name="connsiteY2296" fmla="*/ 94057 h 222636"/>
                <a:gd name="connsiteX2297" fmla="*/ 76974 w 410004"/>
                <a:gd name="connsiteY2297" fmla="*/ 94057 h 222636"/>
                <a:gd name="connsiteX2298" fmla="*/ 76237 w 410004"/>
                <a:gd name="connsiteY2298" fmla="*/ 94451 h 222636"/>
                <a:gd name="connsiteX2299" fmla="*/ 76237 w 410004"/>
                <a:gd name="connsiteY2299" fmla="*/ 94451 h 222636"/>
                <a:gd name="connsiteX2300" fmla="*/ 76237 w 410004"/>
                <a:gd name="connsiteY2300" fmla="*/ 94451 h 222636"/>
                <a:gd name="connsiteX2301" fmla="*/ 74548 w 410004"/>
                <a:gd name="connsiteY2301" fmla="*/ 93473 h 222636"/>
                <a:gd name="connsiteX2302" fmla="*/ 74548 w 410004"/>
                <a:gd name="connsiteY2302" fmla="*/ 93473 h 222636"/>
                <a:gd name="connsiteX2303" fmla="*/ 74548 w 410004"/>
                <a:gd name="connsiteY2303" fmla="*/ 93473 h 222636"/>
                <a:gd name="connsiteX2304" fmla="*/ 73278 w 410004"/>
                <a:gd name="connsiteY2304" fmla="*/ 92432 h 222636"/>
                <a:gd name="connsiteX2305" fmla="*/ 73278 w 410004"/>
                <a:gd name="connsiteY2305" fmla="*/ 92432 h 222636"/>
                <a:gd name="connsiteX2306" fmla="*/ 73278 w 410004"/>
                <a:gd name="connsiteY2306" fmla="*/ 92432 h 222636"/>
                <a:gd name="connsiteX2307" fmla="*/ 70725 w 410004"/>
                <a:gd name="connsiteY2307" fmla="*/ 89651 h 222636"/>
                <a:gd name="connsiteX2308" fmla="*/ 70725 w 410004"/>
                <a:gd name="connsiteY2308" fmla="*/ 89651 h 222636"/>
                <a:gd name="connsiteX2309" fmla="*/ 70725 w 410004"/>
                <a:gd name="connsiteY2309" fmla="*/ 89651 h 222636"/>
                <a:gd name="connsiteX2310" fmla="*/ 67957 w 410004"/>
                <a:gd name="connsiteY2310" fmla="*/ 87492 h 222636"/>
                <a:gd name="connsiteX2311" fmla="*/ 67957 w 410004"/>
                <a:gd name="connsiteY2311" fmla="*/ 87492 h 222636"/>
                <a:gd name="connsiteX2312" fmla="*/ 67957 w 410004"/>
                <a:gd name="connsiteY2312" fmla="*/ 87492 h 222636"/>
                <a:gd name="connsiteX2313" fmla="*/ 66979 w 410004"/>
                <a:gd name="connsiteY2313" fmla="*/ 87174 h 222636"/>
                <a:gd name="connsiteX2314" fmla="*/ 66979 w 410004"/>
                <a:gd name="connsiteY2314" fmla="*/ 87174 h 222636"/>
                <a:gd name="connsiteX2315" fmla="*/ 66979 w 410004"/>
                <a:gd name="connsiteY2315" fmla="*/ 87174 h 222636"/>
                <a:gd name="connsiteX2316" fmla="*/ 67106 w 410004"/>
                <a:gd name="connsiteY2316" fmla="*/ 85663 h 222636"/>
                <a:gd name="connsiteX2317" fmla="*/ 67106 w 410004"/>
                <a:gd name="connsiteY2317" fmla="*/ 85663 h 222636"/>
                <a:gd name="connsiteX2318" fmla="*/ 67106 w 410004"/>
                <a:gd name="connsiteY2318" fmla="*/ 85663 h 222636"/>
                <a:gd name="connsiteX2319" fmla="*/ 67360 w 410004"/>
                <a:gd name="connsiteY2319" fmla="*/ 84825 h 222636"/>
                <a:gd name="connsiteX2320" fmla="*/ 67360 w 410004"/>
                <a:gd name="connsiteY2320" fmla="*/ 84825 h 222636"/>
                <a:gd name="connsiteX2321" fmla="*/ 67360 w 410004"/>
                <a:gd name="connsiteY2321" fmla="*/ 84825 h 222636"/>
                <a:gd name="connsiteX2322" fmla="*/ 66738 w 410004"/>
                <a:gd name="connsiteY2322" fmla="*/ 84711 h 222636"/>
                <a:gd name="connsiteX2323" fmla="*/ 66738 w 410004"/>
                <a:gd name="connsiteY2323" fmla="*/ 84711 h 222636"/>
                <a:gd name="connsiteX2324" fmla="*/ 66738 w 410004"/>
                <a:gd name="connsiteY2324" fmla="*/ 84711 h 222636"/>
                <a:gd name="connsiteX2325" fmla="*/ 63816 w 410004"/>
                <a:gd name="connsiteY2325" fmla="*/ 83098 h 222636"/>
                <a:gd name="connsiteX2326" fmla="*/ 63816 w 410004"/>
                <a:gd name="connsiteY2326" fmla="*/ 83098 h 222636"/>
                <a:gd name="connsiteX2327" fmla="*/ 63816 w 410004"/>
                <a:gd name="connsiteY2327" fmla="*/ 83098 h 222636"/>
                <a:gd name="connsiteX2328" fmla="*/ 63029 w 410004"/>
                <a:gd name="connsiteY2328" fmla="*/ 81371 h 222636"/>
                <a:gd name="connsiteX2329" fmla="*/ 63029 w 410004"/>
                <a:gd name="connsiteY2329" fmla="*/ 81371 h 222636"/>
                <a:gd name="connsiteX2330" fmla="*/ 63029 w 410004"/>
                <a:gd name="connsiteY2330" fmla="*/ 81371 h 222636"/>
                <a:gd name="connsiteX2331" fmla="*/ 62674 w 410004"/>
                <a:gd name="connsiteY2331" fmla="*/ 80520 h 222636"/>
                <a:gd name="connsiteX2332" fmla="*/ 62674 w 410004"/>
                <a:gd name="connsiteY2332" fmla="*/ 80520 h 222636"/>
                <a:gd name="connsiteX2333" fmla="*/ 62674 w 410004"/>
                <a:gd name="connsiteY2333" fmla="*/ 80520 h 222636"/>
                <a:gd name="connsiteX2334" fmla="*/ 61505 w 410004"/>
                <a:gd name="connsiteY2334" fmla="*/ 81193 h 222636"/>
                <a:gd name="connsiteX2335" fmla="*/ 61505 w 410004"/>
                <a:gd name="connsiteY2335" fmla="*/ 81193 h 222636"/>
                <a:gd name="connsiteX2336" fmla="*/ 61505 w 410004"/>
                <a:gd name="connsiteY2336" fmla="*/ 81193 h 222636"/>
                <a:gd name="connsiteX2337" fmla="*/ 60045 w 410004"/>
                <a:gd name="connsiteY2337" fmla="*/ 79250 h 222636"/>
                <a:gd name="connsiteX2338" fmla="*/ 60045 w 410004"/>
                <a:gd name="connsiteY2338" fmla="*/ 79250 h 222636"/>
                <a:gd name="connsiteX2339" fmla="*/ 60045 w 410004"/>
                <a:gd name="connsiteY2339" fmla="*/ 79250 h 222636"/>
                <a:gd name="connsiteX2340" fmla="*/ 58457 w 410004"/>
                <a:gd name="connsiteY2340" fmla="*/ 76634 h 222636"/>
                <a:gd name="connsiteX2341" fmla="*/ 58457 w 410004"/>
                <a:gd name="connsiteY2341" fmla="*/ 76634 h 222636"/>
                <a:gd name="connsiteX2342" fmla="*/ 58457 w 410004"/>
                <a:gd name="connsiteY2342" fmla="*/ 76634 h 222636"/>
                <a:gd name="connsiteX2343" fmla="*/ 57771 w 410004"/>
                <a:gd name="connsiteY2343" fmla="*/ 75110 h 222636"/>
                <a:gd name="connsiteX2344" fmla="*/ 57771 w 410004"/>
                <a:gd name="connsiteY2344" fmla="*/ 75110 h 222636"/>
                <a:gd name="connsiteX2345" fmla="*/ 57771 w 410004"/>
                <a:gd name="connsiteY2345" fmla="*/ 75110 h 222636"/>
                <a:gd name="connsiteX2346" fmla="*/ 59677 w 410004"/>
                <a:gd name="connsiteY2346" fmla="*/ 74234 h 222636"/>
                <a:gd name="connsiteX2347" fmla="*/ 59677 w 410004"/>
                <a:gd name="connsiteY2347" fmla="*/ 74234 h 222636"/>
                <a:gd name="connsiteX2348" fmla="*/ 59677 w 410004"/>
                <a:gd name="connsiteY2348" fmla="*/ 74234 h 222636"/>
                <a:gd name="connsiteX2349" fmla="*/ 62407 w 410004"/>
                <a:gd name="connsiteY2349" fmla="*/ 74017 h 222636"/>
                <a:gd name="connsiteX2350" fmla="*/ 62407 w 410004"/>
                <a:gd name="connsiteY2350" fmla="*/ 74017 h 222636"/>
                <a:gd name="connsiteX2351" fmla="*/ 62407 w 410004"/>
                <a:gd name="connsiteY2351" fmla="*/ 74017 h 222636"/>
                <a:gd name="connsiteX2352" fmla="*/ 63588 w 410004"/>
                <a:gd name="connsiteY2352" fmla="*/ 74056 h 222636"/>
                <a:gd name="connsiteX2353" fmla="*/ 63588 w 410004"/>
                <a:gd name="connsiteY2353" fmla="*/ 74056 h 222636"/>
                <a:gd name="connsiteX2354" fmla="*/ 63588 w 410004"/>
                <a:gd name="connsiteY2354" fmla="*/ 74056 h 222636"/>
                <a:gd name="connsiteX2355" fmla="*/ 64299 w 410004"/>
                <a:gd name="connsiteY2355" fmla="*/ 74069 h 222636"/>
                <a:gd name="connsiteX2356" fmla="*/ 64299 w 410004"/>
                <a:gd name="connsiteY2356" fmla="*/ 74069 h 222636"/>
                <a:gd name="connsiteX2357" fmla="*/ 64299 w 410004"/>
                <a:gd name="connsiteY2357" fmla="*/ 74069 h 222636"/>
                <a:gd name="connsiteX2358" fmla="*/ 62331 w 410004"/>
                <a:gd name="connsiteY2358" fmla="*/ 72887 h 222636"/>
                <a:gd name="connsiteX2359" fmla="*/ 62331 w 410004"/>
                <a:gd name="connsiteY2359" fmla="*/ 72887 h 222636"/>
                <a:gd name="connsiteX2360" fmla="*/ 62331 w 410004"/>
                <a:gd name="connsiteY2360" fmla="*/ 72887 h 222636"/>
                <a:gd name="connsiteX2361" fmla="*/ 60870 w 410004"/>
                <a:gd name="connsiteY2361" fmla="*/ 72163 h 222636"/>
                <a:gd name="connsiteX2362" fmla="*/ 60870 w 410004"/>
                <a:gd name="connsiteY2362" fmla="*/ 72163 h 222636"/>
                <a:gd name="connsiteX2363" fmla="*/ 60870 w 410004"/>
                <a:gd name="connsiteY2363" fmla="*/ 72163 h 222636"/>
                <a:gd name="connsiteX2364" fmla="*/ 60019 w 410004"/>
                <a:gd name="connsiteY2364" fmla="*/ 71694 h 222636"/>
                <a:gd name="connsiteX2365" fmla="*/ 60019 w 410004"/>
                <a:gd name="connsiteY2365" fmla="*/ 71694 h 222636"/>
                <a:gd name="connsiteX2366" fmla="*/ 60019 w 410004"/>
                <a:gd name="connsiteY2366" fmla="*/ 71694 h 222636"/>
                <a:gd name="connsiteX2367" fmla="*/ 59727 w 410004"/>
                <a:gd name="connsiteY2367" fmla="*/ 71757 h 222636"/>
                <a:gd name="connsiteX2368" fmla="*/ 59727 w 410004"/>
                <a:gd name="connsiteY2368" fmla="*/ 71757 h 222636"/>
                <a:gd name="connsiteX2369" fmla="*/ 59727 w 410004"/>
                <a:gd name="connsiteY2369" fmla="*/ 71757 h 222636"/>
                <a:gd name="connsiteX2370" fmla="*/ 59156 w 410004"/>
                <a:gd name="connsiteY2370" fmla="*/ 71846 h 222636"/>
                <a:gd name="connsiteX2371" fmla="*/ 59156 w 410004"/>
                <a:gd name="connsiteY2371" fmla="*/ 71846 h 222636"/>
                <a:gd name="connsiteX2372" fmla="*/ 59156 w 410004"/>
                <a:gd name="connsiteY2372" fmla="*/ 71846 h 222636"/>
                <a:gd name="connsiteX2373" fmla="*/ 57670 w 410004"/>
                <a:gd name="connsiteY2373" fmla="*/ 70423 h 222636"/>
                <a:gd name="connsiteX2374" fmla="*/ 57670 w 410004"/>
                <a:gd name="connsiteY2374" fmla="*/ 70423 h 222636"/>
                <a:gd name="connsiteX2375" fmla="*/ 57670 w 410004"/>
                <a:gd name="connsiteY2375" fmla="*/ 70423 h 222636"/>
                <a:gd name="connsiteX2376" fmla="*/ 57390 w 410004"/>
                <a:gd name="connsiteY2376" fmla="*/ 69712 h 222636"/>
                <a:gd name="connsiteX2377" fmla="*/ 57390 w 410004"/>
                <a:gd name="connsiteY2377" fmla="*/ 69712 h 222636"/>
                <a:gd name="connsiteX2378" fmla="*/ 57390 w 410004"/>
                <a:gd name="connsiteY2378" fmla="*/ 69712 h 222636"/>
                <a:gd name="connsiteX2379" fmla="*/ 56794 w 410004"/>
                <a:gd name="connsiteY2379" fmla="*/ 66575 h 222636"/>
                <a:gd name="connsiteX2380" fmla="*/ 56794 w 410004"/>
                <a:gd name="connsiteY2380" fmla="*/ 66575 h 222636"/>
                <a:gd name="connsiteX2381" fmla="*/ 56794 w 410004"/>
                <a:gd name="connsiteY2381" fmla="*/ 66575 h 222636"/>
                <a:gd name="connsiteX2382" fmla="*/ 57606 w 410004"/>
                <a:gd name="connsiteY2382" fmla="*/ 65890 h 222636"/>
                <a:gd name="connsiteX2383" fmla="*/ 57606 w 410004"/>
                <a:gd name="connsiteY2383" fmla="*/ 65890 h 222636"/>
                <a:gd name="connsiteX2384" fmla="*/ 57606 w 410004"/>
                <a:gd name="connsiteY2384" fmla="*/ 65890 h 222636"/>
                <a:gd name="connsiteX2385" fmla="*/ 58457 w 410004"/>
                <a:gd name="connsiteY2385" fmla="*/ 65636 h 222636"/>
                <a:gd name="connsiteX2386" fmla="*/ 58457 w 410004"/>
                <a:gd name="connsiteY2386" fmla="*/ 65636 h 222636"/>
                <a:gd name="connsiteX2387" fmla="*/ 58457 w 410004"/>
                <a:gd name="connsiteY2387" fmla="*/ 65636 h 222636"/>
                <a:gd name="connsiteX2388" fmla="*/ 59626 w 410004"/>
                <a:gd name="connsiteY2388" fmla="*/ 65204 h 222636"/>
                <a:gd name="connsiteX2389" fmla="*/ 59626 w 410004"/>
                <a:gd name="connsiteY2389" fmla="*/ 65204 h 222636"/>
                <a:gd name="connsiteX2390" fmla="*/ 59626 w 410004"/>
                <a:gd name="connsiteY2390" fmla="*/ 65204 h 222636"/>
                <a:gd name="connsiteX2391" fmla="*/ 59232 w 410004"/>
                <a:gd name="connsiteY2391" fmla="*/ 64595 h 222636"/>
                <a:gd name="connsiteX2392" fmla="*/ 59232 w 410004"/>
                <a:gd name="connsiteY2392" fmla="*/ 64595 h 222636"/>
                <a:gd name="connsiteX2393" fmla="*/ 59232 w 410004"/>
                <a:gd name="connsiteY2393" fmla="*/ 64595 h 222636"/>
                <a:gd name="connsiteX2394" fmla="*/ 58406 w 410004"/>
                <a:gd name="connsiteY2394" fmla="*/ 63667 h 222636"/>
                <a:gd name="connsiteX2395" fmla="*/ 58406 w 410004"/>
                <a:gd name="connsiteY2395" fmla="*/ 63667 h 222636"/>
                <a:gd name="connsiteX2396" fmla="*/ 58406 w 410004"/>
                <a:gd name="connsiteY2396" fmla="*/ 63667 h 222636"/>
                <a:gd name="connsiteX2397" fmla="*/ 57683 w 410004"/>
                <a:gd name="connsiteY2397" fmla="*/ 60746 h 222636"/>
                <a:gd name="connsiteX2398" fmla="*/ 57683 w 410004"/>
                <a:gd name="connsiteY2398" fmla="*/ 60746 h 222636"/>
                <a:gd name="connsiteX2399" fmla="*/ 57683 w 410004"/>
                <a:gd name="connsiteY2399" fmla="*/ 60746 h 222636"/>
                <a:gd name="connsiteX2400" fmla="*/ 57848 w 410004"/>
                <a:gd name="connsiteY2400" fmla="*/ 60137 h 222636"/>
                <a:gd name="connsiteX2401" fmla="*/ 57848 w 410004"/>
                <a:gd name="connsiteY2401" fmla="*/ 60137 h 222636"/>
                <a:gd name="connsiteX2402" fmla="*/ 57848 w 410004"/>
                <a:gd name="connsiteY2402" fmla="*/ 60137 h 222636"/>
                <a:gd name="connsiteX2403" fmla="*/ 58813 w 410004"/>
                <a:gd name="connsiteY2403" fmla="*/ 58702 h 222636"/>
                <a:gd name="connsiteX2404" fmla="*/ 58813 w 410004"/>
                <a:gd name="connsiteY2404" fmla="*/ 58702 h 222636"/>
                <a:gd name="connsiteX2405" fmla="*/ 58813 w 410004"/>
                <a:gd name="connsiteY2405" fmla="*/ 58702 h 222636"/>
                <a:gd name="connsiteX2406" fmla="*/ 59562 w 410004"/>
                <a:gd name="connsiteY2406" fmla="*/ 59222 h 222636"/>
                <a:gd name="connsiteX2407" fmla="*/ 59562 w 410004"/>
                <a:gd name="connsiteY2407" fmla="*/ 59222 h 222636"/>
                <a:gd name="connsiteX2408" fmla="*/ 59562 w 410004"/>
                <a:gd name="connsiteY2408" fmla="*/ 59222 h 222636"/>
                <a:gd name="connsiteX2409" fmla="*/ 60426 w 410004"/>
                <a:gd name="connsiteY2409" fmla="*/ 60302 h 222636"/>
                <a:gd name="connsiteX2410" fmla="*/ 60426 w 410004"/>
                <a:gd name="connsiteY2410" fmla="*/ 60302 h 222636"/>
                <a:gd name="connsiteX2411" fmla="*/ 60426 w 410004"/>
                <a:gd name="connsiteY2411" fmla="*/ 60302 h 222636"/>
                <a:gd name="connsiteX2412" fmla="*/ 60781 w 410004"/>
                <a:gd name="connsiteY2412" fmla="*/ 59997 h 222636"/>
                <a:gd name="connsiteX2413" fmla="*/ 60781 w 410004"/>
                <a:gd name="connsiteY2413" fmla="*/ 59997 h 222636"/>
                <a:gd name="connsiteX2414" fmla="*/ 60781 w 410004"/>
                <a:gd name="connsiteY2414" fmla="*/ 59997 h 222636"/>
                <a:gd name="connsiteX2415" fmla="*/ 60743 w 410004"/>
                <a:gd name="connsiteY2415" fmla="*/ 59476 h 222636"/>
                <a:gd name="connsiteX2416" fmla="*/ 60743 w 410004"/>
                <a:gd name="connsiteY2416" fmla="*/ 59476 h 222636"/>
                <a:gd name="connsiteX2417" fmla="*/ 60743 w 410004"/>
                <a:gd name="connsiteY2417" fmla="*/ 59476 h 222636"/>
                <a:gd name="connsiteX2418" fmla="*/ 59930 w 410004"/>
                <a:gd name="connsiteY2418" fmla="*/ 57559 h 222636"/>
                <a:gd name="connsiteX2419" fmla="*/ 59930 w 410004"/>
                <a:gd name="connsiteY2419" fmla="*/ 57559 h 222636"/>
                <a:gd name="connsiteX2420" fmla="*/ 59841 w 410004"/>
                <a:gd name="connsiteY2420" fmla="*/ 57368 h 222636"/>
                <a:gd name="connsiteX2421" fmla="*/ 59841 w 410004"/>
                <a:gd name="connsiteY2421" fmla="*/ 57368 h 222636"/>
                <a:gd name="connsiteX2422" fmla="*/ 59930 w 410004"/>
                <a:gd name="connsiteY2422" fmla="*/ 57153 h 222636"/>
                <a:gd name="connsiteX2423" fmla="*/ 59930 w 410004"/>
                <a:gd name="connsiteY2423" fmla="*/ 57153 h 222636"/>
                <a:gd name="connsiteX2424" fmla="*/ 59930 w 410004"/>
                <a:gd name="connsiteY2424" fmla="*/ 57153 h 222636"/>
                <a:gd name="connsiteX2425" fmla="*/ 61023 w 410004"/>
                <a:gd name="connsiteY2425" fmla="*/ 56339 h 222636"/>
                <a:gd name="connsiteX2426" fmla="*/ 61023 w 410004"/>
                <a:gd name="connsiteY2426" fmla="*/ 56339 h 222636"/>
                <a:gd name="connsiteX2427" fmla="*/ 61023 w 410004"/>
                <a:gd name="connsiteY2427" fmla="*/ 56339 h 222636"/>
                <a:gd name="connsiteX2428" fmla="*/ 61861 w 410004"/>
                <a:gd name="connsiteY2428" fmla="*/ 56733 h 222636"/>
                <a:gd name="connsiteX2429" fmla="*/ 61861 w 410004"/>
                <a:gd name="connsiteY2429" fmla="*/ 56733 h 222636"/>
                <a:gd name="connsiteX2430" fmla="*/ 61861 w 410004"/>
                <a:gd name="connsiteY2430" fmla="*/ 56733 h 222636"/>
                <a:gd name="connsiteX2431" fmla="*/ 62216 w 410004"/>
                <a:gd name="connsiteY2431" fmla="*/ 57038 h 222636"/>
                <a:gd name="connsiteX2432" fmla="*/ 62216 w 410004"/>
                <a:gd name="connsiteY2432" fmla="*/ 57038 h 222636"/>
                <a:gd name="connsiteX2433" fmla="*/ 62216 w 410004"/>
                <a:gd name="connsiteY2433" fmla="*/ 57038 h 222636"/>
                <a:gd name="connsiteX2434" fmla="*/ 61924 w 410004"/>
                <a:gd name="connsiteY2434" fmla="*/ 56555 h 222636"/>
                <a:gd name="connsiteX2435" fmla="*/ 61924 w 410004"/>
                <a:gd name="connsiteY2435" fmla="*/ 56555 h 222636"/>
                <a:gd name="connsiteX2436" fmla="*/ 61924 w 410004"/>
                <a:gd name="connsiteY2436" fmla="*/ 56555 h 222636"/>
                <a:gd name="connsiteX2437" fmla="*/ 60578 w 410004"/>
                <a:gd name="connsiteY2437" fmla="*/ 53787 h 222636"/>
                <a:gd name="connsiteX2438" fmla="*/ 60578 w 410004"/>
                <a:gd name="connsiteY2438" fmla="*/ 53787 h 222636"/>
                <a:gd name="connsiteX2439" fmla="*/ 60578 w 410004"/>
                <a:gd name="connsiteY2439" fmla="*/ 53787 h 222636"/>
                <a:gd name="connsiteX2440" fmla="*/ 59791 w 410004"/>
                <a:gd name="connsiteY2440" fmla="*/ 50879 h 222636"/>
                <a:gd name="connsiteX2441" fmla="*/ 59791 w 410004"/>
                <a:gd name="connsiteY2441" fmla="*/ 50879 h 222636"/>
                <a:gd name="connsiteX2442" fmla="*/ 59791 w 410004"/>
                <a:gd name="connsiteY2442" fmla="*/ 50879 h 222636"/>
                <a:gd name="connsiteX2443" fmla="*/ 59295 w 410004"/>
                <a:gd name="connsiteY2443" fmla="*/ 49659 h 222636"/>
                <a:gd name="connsiteX2444" fmla="*/ 59295 w 410004"/>
                <a:gd name="connsiteY2444" fmla="*/ 49659 h 222636"/>
                <a:gd name="connsiteX2445" fmla="*/ 59295 w 410004"/>
                <a:gd name="connsiteY2445" fmla="*/ 49659 h 222636"/>
                <a:gd name="connsiteX2446" fmla="*/ 58889 w 410004"/>
                <a:gd name="connsiteY2446" fmla="*/ 47196 h 222636"/>
                <a:gd name="connsiteX2447" fmla="*/ 58889 w 410004"/>
                <a:gd name="connsiteY2447" fmla="*/ 47196 h 222636"/>
                <a:gd name="connsiteX2448" fmla="*/ 58889 w 410004"/>
                <a:gd name="connsiteY2448" fmla="*/ 47196 h 222636"/>
                <a:gd name="connsiteX2449" fmla="*/ 59092 w 410004"/>
                <a:gd name="connsiteY2449" fmla="*/ 46726 h 222636"/>
                <a:gd name="connsiteX2450" fmla="*/ 59092 w 410004"/>
                <a:gd name="connsiteY2450" fmla="*/ 46726 h 222636"/>
                <a:gd name="connsiteX2451" fmla="*/ 59092 w 410004"/>
                <a:gd name="connsiteY2451" fmla="*/ 46726 h 222636"/>
                <a:gd name="connsiteX2452" fmla="*/ 60337 w 410004"/>
                <a:gd name="connsiteY2452" fmla="*/ 45329 h 222636"/>
                <a:gd name="connsiteX2453" fmla="*/ 60337 w 410004"/>
                <a:gd name="connsiteY2453" fmla="*/ 45329 h 222636"/>
                <a:gd name="connsiteX2454" fmla="*/ 60337 w 410004"/>
                <a:gd name="connsiteY2454" fmla="*/ 45329 h 222636"/>
                <a:gd name="connsiteX2455" fmla="*/ 61289 w 410004"/>
                <a:gd name="connsiteY2455" fmla="*/ 46116 h 222636"/>
                <a:gd name="connsiteX2456" fmla="*/ 61289 w 410004"/>
                <a:gd name="connsiteY2456" fmla="*/ 46116 h 222636"/>
                <a:gd name="connsiteX2457" fmla="*/ 61289 w 410004"/>
                <a:gd name="connsiteY2457" fmla="*/ 46116 h 222636"/>
                <a:gd name="connsiteX2458" fmla="*/ 62013 w 410004"/>
                <a:gd name="connsiteY2458" fmla="*/ 47285 h 222636"/>
                <a:gd name="connsiteX2459" fmla="*/ 62013 w 410004"/>
                <a:gd name="connsiteY2459" fmla="*/ 47285 h 222636"/>
                <a:gd name="connsiteX2460" fmla="*/ 62013 w 410004"/>
                <a:gd name="connsiteY2460" fmla="*/ 47285 h 222636"/>
                <a:gd name="connsiteX2461" fmla="*/ 61912 w 410004"/>
                <a:gd name="connsiteY2461" fmla="*/ 45735 h 222636"/>
                <a:gd name="connsiteX2462" fmla="*/ 61912 w 410004"/>
                <a:gd name="connsiteY2462" fmla="*/ 45735 h 222636"/>
                <a:gd name="connsiteX2463" fmla="*/ 61912 w 410004"/>
                <a:gd name="connsiteY2463" fmla="*/ 45735 h 222636"/>
                <a:gd name="connsiteX2464" fmla="*/ 61061 w 410004"/>
                <a:gd name="connsiteY2464" fmla="*/ 44542 h 222636"/>
                <a:gd name="connsiteX2465" fmla="*/ 61061 w 410004"/>
                <a:gd name="connsiteY2465" fmla="*/ 44542 h 222636"/>
                <a:gd name="connsiteX2466" fmla="*/ 61061 w 410004"/>
                <a:gd name="connsiteY2466" fmla="*/ 44542 h 222636"/>
                <a:gd name="connsiteX2467" fmla="*/ 60857 w 410004"/>
                <a:gd name="connsiteY2467" fmla="*/ 44478 h 222636"/>
                <a:gd name="connsiteX2468" fmla="*/ 60857 w 410004"/>
                <a:gd name="connsiteY2468" fmla="*/ 44478 h 222636"/>
                <a:gd name="connsiteX2469" fmla="*/ 60857 w 410004"/>
                <a:gd name="connsiteY2469" fmla="*/ 44478 h 222636"/>
                <a:gd name="connsiteX2470" fmla="*/ 59765 w 410004"/>
                <a:gd name="connsiteY2470" fmla="*/ 42548 h 222636"/>
                <a:gd name="connsiteX2471" fmla="*/ 59765 w 410004"/>
                <a:gd name="connsiteY2471" fmla="*/ 42548 h 222636"/>
                <a:gd name="connsiteX2472" fmla="*/ 59765 w 410004"/>
                <a:gd name="connsiteY2472" fmla="*/ 42548 h 222636"/>
                <a:gd name="connsiteX2473" fmla="*/ 60718 w 410004"/>
                <a:gd name="connsiteY2473" fmla="*/ 40859 h 222636"/>
                <a:gd name="connsiteX2474" fmla="*/ 60718 w 410004"/>
                <a:gd name="connsiteY2474" fmla="*/ 40859 h 222636"/>
                <a:gd name="connsiteX2475" fmla="*/ 60718 w 410004"/>
                <a:gd name="connsiteY2475" fmla="*/ 40859 h 222636"/>
                <a:gd name="connsiteX2476" fmla="*/ 61442 w 410004"/>
                <a:gd name="connsiteY2476" fmla="*/ 40097 h 222636"/>
                <a:gd name="connsiteX2477" fmla="*/ 61442 w 410004"/>
                <a:gd name="connsiteY2477" fmla="*/ 40097 h 222636"/>
                <a:gd name="connsiteX2478" fmla="*/ 61442 w 410004"/>
                <a:gd name="connsiteY2478" fmla="*/ 40097 h 222636"/>
                <a:gd name="connsiteX2479" fmla="*/ 61645 w 410004"/>
                <a:gd name="connsiteY2479" fmla="*/ 38509 h 222636"/>
                <a:gd name="connsiteX2480" fmla="*/ 61645 w 410004"/>
                <a:gd name="connsiteY2480" fmla="*/ 38509 h 222636"/>
                <a:gd name="connsiteX2481" fmla="*/ 61645 w 410004"/>
                <a:gd name="connsiteY2481" fmla="*/ 38509 h 222636"/>
                <a:gd name="connsiteX2482" fmla="*/ 61480 w 410004"/>
                <a:gd name="connsiteY2482" fmla="*/ 37341 h 222636"/>
                <a:gd name="connsiteX2483" fmla="*/ 61480 w 410004"/>
                <a:gd name="connsiteY2483" fmla="*/ 37341 h 222636"/>
                <a:gd name="connsiteX2484" fmla="*/ 61480 w 410004"/>
                <a:gd name="connsiteY2484" fmla="*/ 37341 h 222636"/>
                <a:gd name="connsiteX2485" fmla="*/ 63474 w 410004"/>
                <a:gd name="connsiteY2485" fmla="*/ 35220 h 222636"/>
                <a:gd name="connsiteX2486" fmla="*/ 63474 w 410004"/>
                <a:gd name="connsiteY2486" fmla="*/ 35220 h 222636"/>
                <a:gd name="connsiteX2487" fmla="*/ 63474 w 410004"/>
                <a:gd name="connsiteY2487" fmla="*/ 35220 h 222636"/>
                <a:gd name="connsiteX2488" fmla="*/ 63982 w 410004"/>
                <a:gd name="connsiteY2488" fmla="*/ 35271 h 222636"/>
                <a:gd name="connsiteX2489" fmla="*/ 63982 w 410004"/>
                <a:gd name="connsiteY2489" fmla="*/ 35271 h 222636"/>
                <a:gd name="connsiteX2490" fmla="*/ 63982 w 410004"/>
                <a:gd name="connsiteY2490" fmla="*/ 35271 h 222636"/>
                <a:gd name="connsiteX2491" fmla="*/ 64197 w 410004"/>
                <a:gd name="connsiteY2491" fmla="*/ 35334 h 222636"/>
                <a:gd name="connsiteX2492" fmla="*/ 64197 w 410004"/>
                <a:gd name="connsiteY2492" fmla="*/ 35334 h 222636"/>
                <a:gd name="connsiteX2493" fmla="*/ 64197 w 410004"/>
                <a:gd name="connsiteY2493" fmla="*/ 35334 h 222636"/>
                <a:gd name="connsiteX2494" fmla="*/ 64274 w 410004"/>
                <a:gd name="connsiteY2494" fmla="*/ 35017 h 222636"/>
                <a:gd name="connsiteX2495" fmla="*/ 64274 w 410004"/>
                <a:gd name="connsiteY2495" fmla="*/ 35017 h 222636"/>
                <a:gd name="connsiteX2496" fmla="*/ 64274 w 410004"/>
                <a:gd name="connsiteY2496" fmla="*/ 35017 h 222636"/>
                <a:gd name="connsiteX2497" fmla="*/ 64655 w 410004"/>
                <a:gd name="connsiteY2497" fmla="*/ 33874 h 222636"/>
                <a:gd name="connsiteX2498" fmla="*/ 64655 w 410004"/>
                <a:gd name="connsiteY2498" fmla="*/ 33874 h 222636"/>
                <a:gd name="connsiteX2499" fmla="*/ 64655 w 410004"/>
                <a:gd name="connsiteY2499" fmla="*/ 33874 h 222636"/>
                <a:gd name="connsiteX2500" fmla="*/ 64706 w 410004"/>
                <a:gd name="connsiteY2500" fmla="*/ 33556 h 222636"/>
                <a:gd name="connsiteX2501" fmla="*/ 64706 w 410004"/>
                <a:gd name="connsiteY2501" fmla="*/ 33556 h 222636"/>
                <a:gd name="connsiteX2502" fmla="*/ 64706 w 410004"/>
                <a:gd name="connsiteY2502" fmla="*/ 33556 h 222636"/>
                <a:gd name="connsiteX2503" fmla="*/ 64452 w 410004"/>
                <a:gd name="connsiteY2503" fmla="*/ 32845 h 222636"/>
                <a:gd name="connsiteX2504" fmla="*/ 64452 w 410004"/>
                <a:gd name="connsiteY2504" fmla="*/ 32845 h 222636"/>
                <a:gd name="connsiteX2505" fmla="*/ 64452 w 410004"/>
                <a:gd name="connsiteY2505" fmla="*/ 32845 h 222636"/>
                <a:gd name="connsiteX2506" fmla="*/ 64159 w 410004"/>
                <a:gd name="connsiteY2506" fmla="*/ 31931 h 222636"/>
                <a:gd name="connsiteX2507" fmla="*/ 64159 w 410004"/>
                <a:gd name="connsiteY2507" fmla="*/ 31931 h 222636"/>
                <a:gd name="connsiteX2508" fmla="*/ 64159 w 410004"/>
                <a:gd name="connsiteY2508" fmla="*/ 31931 h 222636"/>
                <a:gd name="connsiteX2509" fmla="*/ 63728 w 410004"/>
                <a:gd name="connsiteY2509" fmla="*/ 31080 h 222636"/>
                <a:gd name="connsiteX2510" fmla="*/ 63728 w 410004"/>
                <a:gd name="connsiteY2510" fmla="*/ 31080 h 222636"/>
                <a:gd name="connsiteX2511" fmla="*/ 63728 w 410004"/>
                <a:gd name="connsiteY2511" fmla="*/ 31080 h 222636"/>
                <a:gd name="connsiteX2512" fmla="*/ 63982 w 410004"/>
                <a:gd name="connsiteY2512" fmla="*/ 29340 h 222636"/>
                <a:gd name="connsiteX2513" fmla="*/ 63982 w 410004"/>
                <a:gd name="connsiteY2513" fmla="*/ 29340 h 222636"/>
                <a:gd name="connsiteX2514" fmla="*/ 63982 w 410004"/>
                <a:gd name="connsiteY2514" fmla="*/ 29340 h 222636"/>
                <a:gd name="connsiteX2515" fmla="*/ 64744 w 410004"/>
                <a:gd name="connsiteY2515" fmla="*/ 28603 h 222636"/>
                <a:gd name="connsiteX2516" fmla="*/ 64744 w 410004"/>
                <a:gd name="connsiteY2516" fmla="*/ 28603 h 222636"/>
                <a:gd name="connsiteX2517" fmla="*/ 64744 w 410004"/>
                <a:gd name="connsiteY2517" fmla="*/ 28603 h 222636"/>
                <a:gd name="connsiteX2518" fmla="*/ 65988 w 410004"/>
                <a:gd name="connsiteY2518" fmla="*/ 27791 h 222636"/>
                <a:gd name="connsiteX2519" fmla="*/ 65988 w 410004"/>
                <a:gd name="connsiteY2519" fmla="*/ 27791 h 222636"/>
                <a:gd name="connsiteX2520" fmla="*/ 65988 w 410004"/>
                <a:gd name="connsiteY2520" fmla="*/ 27791 h 222636"/>
                <a:gd name="connsiteX2521" fmla="*/ 67017 w 410004"/>
                <a:gd name="connsiteY2521" fmla="*/ 27524 h 222636"/>
                <a:gd name="connsiteX2522" fmla="*/ 67017 w 410004"/>
                <a:gd name="connsiteY2522" fmla="*/ 27524 h 222636"/>
                <a:gd name="connsiteX2523" fmla="*/ 67017 w 410004"/>
                <a:gd name="connsiteY2523" fmla="*/ 27524 h 222636"/>
                <a:gd name="connsiteX2524" fmla="*/ 66966 w 410004"/>
                <a:gd name="connsiteY2524" fmla="*/ 27219 h 222636"/>
                <a:gd name="connsiteX2525" fmla="*/ 66966 w 410004"/>
                <a:gd name="connsiteY2525" fmla="*/ 27219 h 222636"/>
                <a:gd name="connsiteX2526" fmla="*/ 66966 w 410004"/>
                <a:gd name="connsiteY2526" fmla="*/ 27219 h 222636"/>
                <a:gd name="connsiteX2527" fmla="*/ 66407 w 410004"/>
                <a:gd name="connsiteY2527" fmla="*/ 26305 h 222636"/>
                <a:gd name="connsiteX2528" fmla="*/ 66407 w 410004"/>
                <a:gd name="connsiteY2528" fmla="*/ 26305 h 222636"/>
                <a:gd name="connsiteX2529" fmla="*/ 66407 w 410004"/>
                <a:gd name="connsiteY2529" fmla="*/ 26305 h 222636"/>
                <a:gd name="connsiteX2530" fmla="*/ 66039 w 410004"/>
                <a:gd name="connsiteY2530" fmla="*/ 25136 h 222636"/>
                <a:gd name="connsiteX2531" fmla="*/ 66039 w 410004"/>
                <a:gd name="connsiteY2531" fmla="*/ 25136 h 222636"/>
                <a:gd name="connsiteX2532" fmla="*/ 66039 w 410004"/>
                <a:gd name="connsiteY2532" fmla="*/ 25136 h 222636"/>
                <a:gd name="connsiteX2533" fmla="*/ 66991 w 410004"/>
                <a:gd name="connsiteY2533" fmla="*/ 24616 h 222636"/>
                <a:gd name="connsiteX2534" fmla="*/ 66991 w 410004"/>
                <a:gd name="connsiteY2534" fmla="*/ 24616 h 222636"/>
                <a:gd name="connsiteX2535" fmla="*/ 66991 w 410004"/>
                <a:gd name="connsiteY2535" fmla="*/ 24616 h 222636"/>
                <a:gd name="connsiteX2536" fmla="*/ 68122 w 410004"/>
                <a:gd name="connsiteY2536" fmla="*/ 24539 h 222636"/>
                <a:gd name="connsiteX2537" fmla="*/ 68122 w 410004"/>
                <a:gd name="connsiteY2537" fmla="*/ 24539 h 222636"/>
                <a:gd name="connsiteX2538" fmla="*/ 68122 w 410004"/>
                <a:gd name="connsiteY2538" fmla="*/ 24539 h 222636"/>
                <a:gd name="connsiteX2539" fmla="*/ 68922 w 410004"/>
                <a:gd name="connsiteY2539" fmla="*/ 24476 h 222636"/>
                <a:gd name="connsiteX2540" fmla="*/ 68922 w 410004"/>
                <a:gd name="connsiteY2540" fmla="*/ 24476 h 222636"/>
                <a:gd name="connsiteX2541" fmla="*/ 68922 w 410004"/>
                <a:gd name="connsiteY2541" fmla="*/ 24387 h 222636"/>
                <a:gd name="connsiteX2542" fmla="*/ 68922 w 410004"/>
                <a:gd name="connsiteY2542" fmla="*/ 24387 h 222636"/>
                <a:gd name="connsiteX2543" fmla="*/ 68922 w 410004"/>
                <a:gd name="connsiteY2543" fmla="*/ 24387 h 222636"/>
                <a:gd name="connsiteX2544" fmla="*/ 68528 w 410004"/>
                <a:gd name="connsiteY2544" fmla="*/ 21390 h 222636"/>
                <a:gd name="connsiteX2545" fmla="*/ 68528 w 410004"/>
                <a:gd name="connsiteY2545" fmla="*/ 21390 h 222636"/>
                <a:gd name="connsiteX2546" fmla="*/ 68503 w 410004"/>
                <a:gd name="connsiteY2546" fmla="*/ 21238 h 222636"/>
                <a:gd name="connsiteX2547" fmla="*/ 68503 w 410004"/>
                <a:gd name="connsiteY2547" fmla="*/ 21238 h 222636"/>
                <a:gd name="connsiteX2548" fmla="*/ 68503 w 410004"/>
                <a:gd name="connsiteY2548" fmla="*/ 21238 h 222636"/>
                <a:gd name="connsiteX2549" fmla="*/ 69023 w 410004"/>
                <a:gd name="connsiteY2549" fmla="*/ 18063 h 222636"/>
                <a:gd name="connsiteX2550" fmla="*/ 69023 w 410004"/>
                <a:gd name="connsiteY2550" fmla="*/ 18063 h 222636"/>
                <a:gd name="connsiteX2551" fmla="*/ 69023 w 410004"/>
                <a:gd name="connsiteY2551" fmla="*/ 18063 h 222636"/>
                <a:gd name="connsiteX2552" fmla="*/ 70344 w 410004"/>
                <a:gd name="connsiteY2552" fmla="*/ 17580 h 222636"/>
                <a:gd name="connsiteX2553" fmla="*/ 70344 w 410004"/>
                <a:gd name="connsiteY2553" fmla="*/ 17580 h 222636"/>
                <a:gd name="connsiteX2554" fmla="*/ 70344 w 410004"/>
                <a:gd name="connsiteY2554" fmla="*/ 17580 h 222636"/>
                <a:gd name="connsiteX2555" fmla="*/ 71271 w 410004"/>
                <a:gd name="connsiteY2555" fmla="*/ 17263 h 222636"/>
                <a:gd name="connsiteX2556" fmla="*/ 71271 w 410004"/>
                <a:gd name="connsiteY2556" fmla="*/ 17263 h 222636"/>
                <a:gd name="connsiteX2557" fmla="*/ 71271 w 410004"/>
                <a:gd name="connsiteY2557" fmla="*/ 17263 h 222636"/>
                <a:gd name="connsiteX2558" fmla="*/ 71830 w 410004"/>
                <a:gd name="connsiteY2558" fmla="*/ 16425 h 222636"/>
                <a:gd name="connsiteX2559" fmla="*/ 71830 w 410004"/>
                <a:gd name="connsiteY2559" fmla="*/ 16425 h 222636"/>
                <a:gd name="connsiteX2560" fmla="*/ 71830 w 410004"/>
                <a:gd name="connsiteY2560" fmla="*/ 16425 h 222636"/>
                <a:gd name="connsiteX2561" fmla="*/ 72389 w 410004"/>
                <a:gd name="connsiteY2561" fmla="*/ 15485 h 222636"/>
                <a:gd name="connsiteX2562" fmla="*/ 72389 w 410004"/>
                <a:gd name="connsiteY2562" fmla="*/ 15485 h 222636"/>
                <a:gd name="connsiteX2563" fmla="*/ 72389 w 410004"/>
                <a:gd name="connsiteY2563" fmla="*/ 15485 h 222636"/>
                <a:gd name="connsiteX2564" fmla="*/ 73087 w 410004"/>
                <a:gd name="connsiteY2564" fmla="*/ 12539 h 222636"/>
                <a:gd name="connsiteX2565" fmla="*/ 73087 w 410004"/>
                <a:gd name="connsiteY2565" fmla="*/ 12539 h 222636"/>
                <a:gd name="connsiteX2566" fmla="*/ 73164 w 410004"/>
                <a:gd name="connsiteY2566" fmla="*/ 12043 h 222636"/>
                <a:gd name="connsiteX2567" fmla="*/ 73164 w 410004"/>
                <a:gd name="connsiteY2567" fmla="*/ 12043 h 222636"/>
                <a:gd name="connsiteX2568" fmla="*/ 73164 w 410004"/>
                <a:gd name="connsiteY2568" fmla="*/ 12043 h 222636"/>
                <a:gd name="connsiteX2569" fmla="*/ 73087 w 410004"/>
                <a:gd name="connsiteY2569" fmla="*/ 11344 h 222636"/>
                <a:gd name="connsiteX2570" fmla="*/ 73087 w 410004"/>
                <a:gd name="connsiteY2570" fmla="*/ 11344 h 222636"/>
                <a:gd name="connsiteX2571" fmla="*/ 73087 w 410004"/>
                <a:gd name="connsiteY2571" fmla="*/ 11344 h 222636"/>
                <a:gd name="connsiteX2572" fmla="*/ 73557 w 410004"/>
                <a:gd name="connsiteY2572" fmla="*/ 9681 h 222636"/>
                <a:gd name="connsiteX2573" fmla="*/ 73557 w 410004"/>
                <a:gd name="connsiteY2573" fmla="*/ 9681 h 222636"/>
                <a:gd name="connsiteX2574" fmla="*/ 73557 w 410004"/>
                <a:gd name="connsiteY2574" fmla="*/ 9681 h 222636"/>
                <a:gd name="connsiteX2575" fmla="*/ 76554 w 410004"/>
                <a:gd name="connsiteY2575" fmla="*/ 10278 h 222636"/>
                <a:gd name="connsiteX2576" fmla="*/ 76554 w 410004"/>
                <a:gd name="connsiteY2576" fmla="*/ 10278 h 222636"/>
                <a:gd name="connsiteX2577" fmla="*/ 76554 w 410004"/>
                <a:gd name="connsiteY2577" fmla="*/ 10278 h 222636"/>
                <a:gd name="connsiteX2578" fmla="*/ 77647 w 410004"/>
                <a:gd name="connsiteY2578" fmla="*/ 10862 h 222636"/>
                <a:gd name="connsiteX2579" fmla="*/ 77647 w 410004"/>
                <a:gd name="connsiteY2579" fmla="*/ 10862 h 222636"/>
                <a:gd name="connsiteX2580" fmla="*/ 77647 w 410004"/>
                <a:gd name="connsiteY2580" fmla="*/ 10862 h 222636"/>
                <a:gd name="connsiteX2581" fmla="*/ 78828 w 410004"/>
                <a:gd name="connsiteY2581" fmla="*/ 11815 h 222636"/>
                <a:gd name="connsiteX2582" fmla="*/ 78828 w 410004"/>
                <a:gd name="connsiteY2582" fmla="*/ 11815 h 222636"/>
                <a:gd name="connsiteX2583" fmla="*/ 78828 w 410004"/>
                <a:gd name="connsiteY2583" fmla="*/ 11815 h 222636"/>
                <a:gd name="connsiteX2584" fmla="*/ 78980 w 410004"/>
                <a:gd name="connsiteY2584" fmla="*/ 12361 h 222636"/>
                <a:gd name="connsiteX2585" fmla="*/ 78980 w 410004"/>
                <a:gd name="connsiteY2585" fmla="*/ 12361 h 222636"/>
                <a:gd name="connsiteX2586" fmla="*/ 78980 w 410004"/>
                <a:gd name="connsiteY2586" fmla="*/ 12361 h 222636"/>
                <a:gd name="connsiteX2587" fmla="*/ 79005 w 410004"/>
                <a:gd name="connsiteY2587" fmla="*/ 12437 h 222636"/>
                <a:gd name="connsiteX2588" fmla="*/ 79005 w 410004"/>
                <a:gd name="connsiteY2588" fmla="*/ 12437 h 222636"/>
                <a:gd name="connsiteX2589" fmla="*/ 79005 w 410004"/>
                <a:gd name="connsiteY2589" fmla="*/ 12437 h 222636"/>
                <a:gd name="connsiteX2590" fmla="*/ 79272 w 410004"/>
                <a:gd name="connsiteY2590" fmla="*/ 12170 h 222636"/>
                <a:gd name="connsiteX2591" fmla="*/ 79272 w 410004"/>
                <a:gd name="connsiteY2591" fmla="*/ 12170 h 222636"/>
                <a:gd name="connsiteX2592" fmla="*/ 79272 w 410004"/>
                <a:gd name="connsiteY2592" fmla="*/ 12170 h 222636"/>
                <a:gd name="connsiteX2593" fmla="*/ 80047 w 410004"/>
                <a:gd name="connsiteY2593" fmla="*/ 11116 h 222636"/>
                <a:gd name="connsiteX2594" fmla="*/ 80047 w 410004"/>
                <a:gd name="connsiteY2594" fmla="*/ 11116 h 222636"/>
                <a:gd name="connsiteX2595" fmla="*/ 80047 w 410004"/>
                <a:gd name="connsiteY2595" fmla="*/ 11116 h 222636"/>
                <a:gd name="connsiteX2596" fmla="*/ 81253 w 410004"/>
                <a:gd name="connsiteY2596" fmla="*/ 10126 h 222636"/>
                <a:gd name="connsiteX2597" fmla="*/ 81253 w 410004"/>
                <a:gd name="connsiteY2597" fmla="*/ 10126 h 222636"/>
                <a:gd name="connsiteX2598" fmla="*/ 81253 w 410004"/>
                <a:gd name="connsiteY2598" fmla="*/ 10126 h 222636"/>
                <a:gd name="connsiteX2599" fmla="*/ 82295 w 410004"/>
                <a:gd name="connsiteY2599" fmla="*/ 10697 h 222636"/>
                <a:gd name="connsiteX2600" fmla="*/ 82295 w 410004"/>
                <a:gd name="connsiteY2600" fmla="*/ 10697 h 222636"/>
                <a:gd name="connsiteX2601" fmla="*/ 82295 w 410004"/>
                <a:gd name="connsiteY2601" fmla="*/ 10697 h 222636"/>
                <a:gd name="connsiteX2602" fmla="*/ 82841 w 410004"/>
                <a:gd name="connsiteY2602" fmla="*/ 11268 h 222636"/>
                <a:gd name="connsiteX2603" fmla="*/ 82841 w 410004"/>
                <a:gd name="connsiteY2603" fmla="*/ 11268 h 222636"/>
                <a:gd name="connsiteX2604" fmla="*/ 82841 w 410004"/>
                <a:gd name="connsiteY2604" fmla="*/ 11268 h 222636"/>
                <a:gd name="connsiteX2605" fmla="*/ 84187 w 410004"/>
                <a:gd name="connsiteY2605" fmla="*/ 12564 h 222636"/>
                <a:gd name="connsiteX2606" fmla="*/ 84187 w 410004"/>
                <a:gd name="connsiteY2606" fmla="*/ 12564 h 222636"/>
                <a:gd name="connsiteX2607" fmla="*/ 84187 w 410004"/>
                <a:gd name="connsiteY2607" fmla="*/ 12564 h 222636"/>
                <a:gd name="connsiteX2608" fmla="*/ 84479 w 410004"/>
                <a:gd name="connsiteY2608" fmla="*/ 12196 h 222636"/>
                <a:gd name="connsiteX2609" fmla="*/ 84479 w 410004"/>
                <a:gd name="connsiteY2609" fmla="*/ 12196 h 222636"/>
                <a:gd name="connsiteX2610" fmla="*/ 84479 w 410004"/>
                <a:gd name="connsiteY2610" fmla="*/ 12196 h 222636"/>
                <a:gd name="connsiteX2611" fmla="*/ 86104 w 410004"/>
                <a:gd name="connsiteY2611" fmla="*/ 10976 h 222636"/>
                <a:gd name="connsiteX2612" fmla="*/ 86104 w 410004"/>
                <a:gd name="connsiteY2612" fmla="*/ 10976 h 222636"/>
                <a:gd name="connsiteX2613" fmla="*/ 86104 w 410004"/>
                <a:gd name="connsiteY2613" fmla="*/ 10976 h 222636"/>
                <a:gd name="connsiteX2614" fmla="*/ 88517 w 410004"/>
                <a:gd name="connsiteY2614" fmla="*/ 10468 h 222636"/>
                <a:gd name="connsiteX2615" fmla="*/ 88517 w 410004"/>
                <a:gd name="connsiteY2615" fmla="*/ 10468 h 222636"/>
                <a:gd name="connsiteX2616" fmla="*/ 88517 w 410004"/>
                <a:gd name="connsiteY2616" fmla="*/ 10468 h 222636"/>
                <a:gd name="connsiteX2617" fmla="*/ 89432 w 410004"/>
                <a:gd name="connsiteY2617" fmla="*/ 10417 h 222636"/>
                <a:gd name="connsiteX2618" fmla="*/ 89432 w 410004"/>
                <a:gd name="connsiteY2618" fmla="*/ 10417 h 222636"/>
                <a:gd name="connsiteX2619" fmla="*/ 89432 w 410004"/>
                <a:gd name="connsiteY2619" fmla="*/ 10417 h 222636"/>
                <a:gd name="connsiteX2620" fmla="*/ 90689 w 410004"/>
                <a:gd name="connsiteY2620" fmla="*/ 10570 h 222636"/>
                <a:gd name="connsiteX2621" fmla="*/ 90689 w 410004"/>
                <a:gd name="connsiteY2621" fmla="*/ 10570 h 222636"/>
                <a:gd name="connsiteX2622" fmla="*/ 90689 w 410004"/>
                <a:gd name="connsiteY2622" fmla="*/ 10570 h 222636"/>
                <a:gd name="connsiteX2623" fmla="*/ 90753 w 410004"/>
                <a:gd name="connsiteY2623" fmla="*/ 10608 h 222636"/>
                <a:gd name="connsiteX2624" fmla="*/ 90753 w 410004"/>
                <a:gd name="connsiteY2624" fmla="*/ 10608 h 222636"/>
                <a:gd name="connsiteX2625" fmla="*/ 90753 w 410004"/>
                <a:gd name="connsiteY2625" fmla="*/ 10608 h 222636"/>
                <a:gd name="connsiteX2626" fmla="*/ 91286 w 410004"/>
                <a:gd name="connsiteY2626" fmla="*/ 9859 h 222636"/>
                <a:gd name="connsiteX2627" fmla="*/ 91286 w 410004"/>
                <a:gd name="connsiteY2627" fmla="*/ 9859 h 222636"/>
                <a:gd name="connsiteX2628" fmla="*/ 91286 w 410004"/>
                <a:gd name="connsiteY2628" fmla="*/ 9859 h 222636"/>
                <a:gd name="connsiteX2629" fmla="*/ 93953 w 410004"/>
                <a:gd name="connsiteY2629" fmla="*/ 7077 h 222636"/>
                <a:gd name="connsiteX2630" fmla="*/ 93953 w 410004"/>
                <a:gd name="connsiteY2630" fmla="*/ 7077 h 222636"/>
                <a:gd name="connsiteX2631" fmla="*/ 93953 w 410004"/>
                <a:gd name="connsiteY2631" fmla="*/ 7077 h 222636"/>
                <a:gd name="connsiteX2632" fmla="*/ 93420 w 410004"/>
                <a:gd name="connsiteY2632" fmla="*/ 4792 h 222636"/>
                <a:gd name="connsiteX2633" fmla="*/ 93420 w 410004"/>
                <a:gd name="connsiteY2633" fmla="*/ 4792 h 222636"/>
                <a:gd name="connsiteX2634" fmla="*/ 93420 w 410004"/>
                <a:gd name="connsiteY2634" fmla="*/ 4792 h 222636"/>
                <a:gd name="connsiteX2635" fmla="*/ 94118 w 410004"/>
                <a:gd name="connsiteY2635" fmla="*/ 4182 h 222636"/>
                <a:gd name="connsiteX2636" fmla="*/ 94118 w 410004"/>
                <a:gd name="connsiteY2636" fmla="*/ 4182 h 222636"/>
                <a:gd name="connsiteX2637" fmla="*/ 94118 w 410004"/>
                <a:gd name="connsiteY2637" fmla="*/ 4182 h 222636"/>
                <a:gd name="connsiteX2638" fmla="*/ 95693 w 410004"/>
                <a:gd name="connsiteY2638" fmla="*/ 3979 h 222636"/>
                <a:gd name="connsiteX2639" fmla="*/ 95693 w 410004"/>
                <a:gd name="connsiteY2639" fmla="*/ 3979 h 222636"/>
                <a:gd name="connsiteX2640" fmla="*/ 95693 w 410004"/>
                <a:gd name="connsiteY2640" fmla="*/ 3979 h 222636"/>
                <a:gd name="connsiteX2641" fmla="*/ 97001 w 410004"/>
                <a:gd name="connsiteY2641" fmla="*/ 3902 h 222636"/>
                <a:gd name="connsiteX2642" fmla="*/ 97001 w 410004"/>
                <a:gd name="connsiteY2642" fmla="*/ 3902 h 222636"/>
                <a:gd name="connsiteX2643" fmla="*/ 97001 w 410004"/>
                <a:gd name="connsiteY2643" fmla="*/ 3902 h 222636"/>
                <a:gd name="connsiteX2644" fmla="*/ 97814 w 410004"/>
                <a:gd name="connsiteY2644" fmla="*/ 3560 h 222636"/>
                <a:gd name="connsiteX2645" fmla="*/ 97814 w 410004"/>
                <a:gd name="connsiteY2645" fmla="*/ 3560 h 222636"/>
                <a:gd name="connsiteX2646" fmla="*/ 97814 w 410004"/>
                <a:gd name="connsiteY2646" fmla="*/ 3560 h 222636"/>
                <a:gd name="connsiteX2647" fmla="*/ 98931 w 410004"/>
                <a:gd name="connsiteY2647" fmla="*/ 3128 h 222636"/>
                <a:gd name="connsiteX2648" fmla="*/ 98931 w 410004"/>
                <a:gd name="connsiteY2648" fmla="*/ 3128 h 222636"/>
                <a:gd name="connsiteX2649" fmla="*/ 98931 w 410004"/>
                <a:gd name="connsiteY2649" fmla="*/ 3128 h 222636"/>
                <a:gd name="connsiteX2650" fmla="*/ 99490 w 410004"/>
                <a:gd name="connsiteY2650" fmla="*/ 3255 h 222636"/>
                <a:gd name="connsiteX2651" fmla="*/ 99490 w 410004"/>
                <a:gd name="connsiteY2651" fmla="*/ 3255 h 222636"/>
                <a:gd name="connsiteX2652" fmla="*/ 99490 w 410004"/>
                <a:gd name="connsiteY2652" fmla="*/ 3255 h 222636"/>
                <a:gd name="connsiteX2653" fmla="*/ 101154 w 410004"/>
                <a:gd name="connsiteY2653" fmla="*/ 4144 h 222636"/>
                <a:gd name="connsiteX2654" fmla="*/ 101154 w 410004"/>
                <a:gd name="connsiteY2654" fmla="*/ 4144 h 222636"/>
                <a:gd name="connsiteX2655" fmla="*/ 101154 w 410004"/>
                <a:gd name="connsiteY2655" fmla="*/ 4144 h 222636"/>
                <a:gd name="connsiteX2656" fmla="*/ 101154 w 410004"/>
                <a:gd name="connsiteY2656" fmla="*/ 3776 h 222636"/>
                <a:gd name="connsiteX2657" fmla="*/ 101154 w 410004"/>
                <a:gd name="connsiteY2657" fmla="*/ 3776 h 222636"/>
                <a:gd name="connsiteX2658" fmla="*/ 101154 w 410004"/>
                <a:gd name="connsiteY2658" fmla="*/ 3776 h 222636"/>
                <a:gd name="connsiteX2659" fmla="*/ 101128 w 410004"/>
                <a:gd name="connsiteY2659" fmla="*/ 3090 h 222636"/>
                <a:gd name="connsiteX2660" fmla="*/ 101128 w 410004"/>
                <a:gd name="connsiteY2660" fmla="*/ 3090 h 222636"/>
                <a:gd name="connsiteX2661" fmla="*/ 101128 w 410004"/>
                <a:gd name="connsiteY2661" fmla="*/ 3090 h 222636"/>
                <a:gd name="connsiteX2662" fmla="*/ 101979 w 410004"/>
                <a:gd name="connsiteY2662" fmla="*/ 1045 h 222636"/>
                <a:gd name="connsiteX2663" fmla="*/ 101979 w 410004"/>
                <a:gd name="connsiteY2663" fmla="*/ 1045 h 222636"/>
                <a:gd name="connsiteX2664" fmla="*/ 101979 w 410004"/>
                <a:gd name="connsiteY2664" fmla="*/ 1045 h 222636"/>
                <a:gd name="connsiteX2665" fmla="*/ 103617 w 410004"/>
                <a:gd name="connsiteY2665" fmla="*/ 562 h 222636"/>
                <a:gd name="connsiteX2666" fmla="*/ 103617 w 410004"/>
                <a:gd name="connsiteY2666" fmla="*/ 562 h 222636"/>
                <a:gd name="connsiteX2667" fmla="*/ 103617 w 410004"/>
                <a:gd name="connsiteY2667" fmla="*/ 562 h 222636"/>
                <a:gd name="connsiteX2668" fmla="*/ 104570 w 410004"/>
                <a:gd name="connsiteY2668" fmla="*/ 359 h 222636"/>
                <a:gd name="connsiteX2669" fmla="*/ 104570 w 410004"/>
                <a:gd name="connsiteY2669" fmla="*/ 359 h 222636"/>
                <a:gd name="connsiteX2670" fmla="*/ 104570 w 410004"/>
                <a:gd name="connsiteY2670" fmla="*/ 359 h 222636"/>
                <a:gd name="connsiteX2671" fmla="*/ 104951 w 410004"/>
                <a:gd name="connsiteY2671" fmla="*/ 207 h 222636"/>
                <a:gd name="connsiteX2672" fmla="*/ 104951 w 410004"/>
                <a:gd name="connsiteY2672" fmla="*/ 207 h 222636"/>
                <a:gd name="connsiteX2673" fmla="*/ 104951 w 410004"/>
                <a:gd name="connsiteY2673" fmla="*/ 207 h 222636"/>
                <a:gd name="connsiteX2674" fmla="*/ 105903 w 410004"/>
                <a:gd name="connsiteY2674" fmla="*/ -47 h 222636"/>
                <a:gd name="connsiteX2675" fmla="*/ 105903 w 410004"/>
                <a:gd name="connsiteY2675" fmla="*/ -47 h 222636"/>
                <a:gd name="connsiteX2676" fmla="*/ 105903 w 410004"/>
                <a:gd name="connsiteY2676" fmla="*/ -47 h 222636"/>
                <a:gd name="connsiteX2677" fmla="*/ 107249 w 410004"/>
                <a:gd name="connsiteY2677" fmla="*/ 397 h 222636"/>
                <a:gd name="connsiteX2678" fmla="*/ 107249 w 410004"/>
                <a:gd name="connsiteY2678" fmla="*/ 397 h 222636"/>
                <a:gd name="connsiteX2679" fmla="*/ 107249 w 410004"/>
                <a:gd name="connsiteY2679" fmla="*/ 397 h 222636"/>
                <a:gd name="connsiteX2680" fmla="*/ 110361 w 410004"/>
                <a:gd name="connsiteY2680" fmla="*/ 2010 h 222636"/>
                <a:gd name="connsiteX2681" fmla="*/ 110361 w 410004"/>
                <a:gd name="connsiteY2681" fmla="*/ 2010 h 222636"/>
                <a:gd name="connsiteX2682" fmla="*/ 110361 w 410004"/>
                <a:gd name="connsiteY2682" fmla="*/ 2010 h 222636"/>
                <a:gd name="connsiteX2683" fmla="*/ 113993 w 410004"/>
                <a:gd name="connsiteY2683" fmla="*/ 6087 h 222636"/>
                <a:gd name="connsiteX2684" fmla="*/ 113993 w 410004"/>
                <a:gd name="connsiteY2684" fmla="*/ 6087 h 222636"/>
                <a:gd name="connsiteX2685" fmla="*/ 113993 w 410004"/>
                <a:gd name="connsiteY2685" fmla="*/ 6087 h 222636"/>
                <a:gd name="connsiteX2686" fmla="*/ 114463 w 410004"/>
                <a:gd name="connsiteY2686" fmla="*/ 7344 h 222636"/>
                <a:gd name="connsiteX2687" fmla="*/ 114463 w 410004"/>
                <a:gd name="connsiteY2687" fmla="*/ 7344 h 222636"/>
                <a:gd name="connsiteX2688" fmla="*/ 114463 w 410004"/>
                <a:gd name="connsiteY2688" fmla="*/ 7344 h 222636"/>
                <a:gd name="connsiteX2689" fmla="*/ 116241 w 410004"/>
                <a:gd name="connsiteY2689" fmla="*/ 10024 h 222636"/>
                <a:gd name="connsiteX2690" fmla="*/ 116241 w 410004"/>
                <a:gd name="connsiteY2690" fmla="*/ 10024 h 222636"/>
                <a:gd name="connsiteX2691" fmla="*/ 116241 w 410004"/>
                <a:gd name="connsiteY2691" fmla="*/ 10024 h 222636"/>
                <a:gd name="connsiteX2692" fmla="*/ 118539 w 410004"/>
                <a:gd name="connsiteY2692" fmla="*/ 12030 h 222636"/>
                <a:gd name="connsiteX2693" fmla="*/ 118539 w 410004"/>
                <a:gd name="connsiteY2693" fmla="*/ 12030 h 222636"/>
                <a:gd name="connsiteX2694" fmla="*/ 118539 w 410004"/>
                <a:gd name="connsiteY2694" fmla="*/ 12030 h 222636"/>
                <a:gd name="connsiteX2695" fmla="*/ 120775 w 410004"/>
                <a:gd name="connsiteY2695" fmla="*/ 14024 h 222636"/>
                <a:gd name="connsiteX2696" fmla="*/ 120775 w 410004"/>
                <a:gd name="connsiteY2696" fmla="*/ 14024 h 222636"/>
                <a:gd name="connsiteX2697" fmla="*/ 120775 w 410004"/>
                <a:gd name="connsiteY2697" fmla="*/ 14024 h 222636"/>
                <a:gd name="connsiteX2698" fmla="*/ 122095 w 410004"/>
                <a:gd name="connsiteY2698" fmla="*/ 16044 h 222636"/>
                <a:gd name="connsiteX2699" fmla="*/ 122095 w 410004"/>
                <a:gd name="connsiteY2699" fmla="*/ 16044 h 222636"/>
                <a:gd name="connsiteX2700" fmla="*/ 122095 w 410004"/>
                <a:gd name="connsiteY2700" fmla="*/ 16044 h 222636"/>
                <a:gd name="connsiteX2701" fmla="*/ 123581 w 410004"/>
                <a:gd name="connsiteY2701" fmla="*/ 18405 h 222636"/>
                <a:gd name="connsiteX2702" fmla="*/ 123581 w 410004"/>
                <a:gd name="connsiteY2702" fmla="*/ 18405 h 222636"/>
                <a:gd name="connsiteX2703" fmla="*/ 123581 w 410004"/>
                <a:gd name="connsiteY2703" fmla="*/ 18405 h 222636"/>
                <a:gd name="connsiteX2704" fmla="*/ 125359 w 410004"/>
                <a:gd name="connsiteY2704" fmla="*/ 20044 h 222636"/>
                <a:gd name="connsiteX2705" fmla="*/ 125359 w 410004"/>
                <a:gd name="connsiteY2705" fmla="*/ 20044 h 222636"/>
                <a:gd name="connsiteX2706" fmla="*/ 125359 w 410004"/>
                <a:gd name="connsiteY2706" fmla="*/ 20044 h 222636"/>
                <a:gd name="connsiteX2707" fmla="*/ 127163 w 410004"/>
                <a:gd name="connsiteY2707" fmla="*/ 22698 h 222636"/>
                <a:gd name="connsiteX2708" fmla="*/ 127163 w 410004"/>
                <a:gd name="connsiteY2708" fmla="*/ 22698 h 222636"/>
                <a:gd name="connsiteX2709" fmla="*/ 127163 w 410004"/>
                <a:gd name="connsiteY2709" fmla="*/ 22698 h 222636"/>
                <a:gd name="connsiteX2710" fmla="*/ 127163 w 410004"/>
                <a:gd name="connsiteY2710" fmla="*/ 24032 h 222636"/>
                <a:gd name="connsiteX2711" fmla="*/ 127163 w 410004"/>
                <a:gd name="connsiteY2711" fmla="*/ 24032 h 222636"/>
                <a:gd name="connsiteX2712" fmla="*/ 127163 w 410004"/>
                <a:gd name="connsiteY2712" fmla="*/ 24032 h 222636"/>
                <a:gd name="connsiteX2713" fmla="*/ 127988 w 410004"/>
                <a:gd name="connsiteY2713" fmla="*/ 27080 h 222636"/>
                <a:gd name="connsiteX2714" fmla="*/ 127988 w 410004"/>
                <a:gd name="connsiteY2714" fmla="*/ 27080 h 222636"/>
                <a:gd name="connsiteX2715" fmla="*/ 127988 w 410004"/>
                <a:gd name="connsiteY2715" fmla="*/ 27080 h 222636"/>
                <a:gd name="connsiteX2716" fmla="*/ 128814 w 410004"/>
                <a:gd name="connsiteY2716" fmla="*/ 28794 h 222636"/>
                <a:gd name="connsiteX2717" fmla="*/ 128814 w 410004"/>
                <a:gd name="connsiteY2717" fmla="*/ 28794 h 222636"/>
                <a:gd name="connsiteX2718" fmla="*/ 128814 w 410004"/>
                <a:gd name="connsiteY2718" fmla="*/ 28794 h 222636"/>
                <a:gd name="connsiteX2719" fmla="*/ 131290 w 410004"/>
                <a:gd name="connsiteY2719" fmla="*/ 31448 h 222636"/>
                <a:gd name="connsiteX2720" fmla="*/ 131290 w 410004"/>
                <a:gd name="connsiteY2720" fmla="*/ 31448 h 222636"/>
                <a:gd name="connsiteX2721" fmla="*/ 131290 w 410004"/>
                <a:gd name="connsiteY2721" fmla="*/ 31448 h 222636"/>
                <a:gd name="connsiteX2722" fmla="*/ 134452 w 410004"/>
                <a:gd name="connsiteY2722" fmla="*/ 33124 h 222636"/>
                <a:gd name="connsiteX2723" fmla="*/ 134452 w 410004"/>
                <a:gd name="connsiteY2723" fmla="*/ 33124 h 222636"/>
                <a:gd name="connsiteX2724" fmla="*/ 134452 w 410004"/>
                <a:gd name="connsiteY2724" fmla="*/ 33124 h 222636"/>
                <a:gd name="connsiteX2725" fmla="*/ 137538 w 410004"/>
                <a:gd name="connsiteY2725" fmla="*/ 34775 h 222636"/>
                <a:gd name="connsiteX2726" fmla="*/ 137538 w 410004"/>
                <a:gd name="connsiteY2726" fmla="*/ 34775 h 222636"/>
                <a:gd name="connsiteX2727" fmla="*/ 137538 w 410004"/>
                <a:gd name="connsiteY2727" fmla="*/ 34775 h 222636"/>
                <a:gd name="connsiteX2728" fmla="*/ 142986 w 410004"/>
                <a:gd name="connsiteY2728" fmla="*/ 38966 h 222636"/>
                <a:gd name="connsiteX2729" fmla="*/ 142986 w 410004"/>
                <a:gd name="connsiteY2729" fmla="*/ 38966 h 222636"/>
                <a:gd name="connsiteX2730" fmla="*/ 142986 w 410004"/>
                <a:gd name="connsiteY2730" fmla="*/ 38966 h 222636"/>
                <a:gd name="connsiteX2731" fmla="*/ 145755 w 410004"/>
                <a:gd name="connsiteY2731" fmla="*/ 41138 h 222636"/>
                <a:gd name="connsiteX2732" fmla="*/ 145755 w 410004"/>
                <a:gd name="connsiteY2732" fmla="*/ 41138 h 222636"/>
                <a:gd name="connsiteX2733" fmla="*/ 145755 w 410004"/>
                <a:gd name="connsiteY2733" fmla="*/ 41138 h 222636"/>
                <a:gd name="connsiteX2734" fmla="*/ 149412 w 410004"/>
                <a:gd name="connsiteY2734" fmla="*/ 45913 h 222636"/>
                <a:gd name="connsiteX2735" fmla="*/ 149412 w 410004"/>
                <a:gd name="connsiteY2735" fmla="*/ 45913 h 222636"/>
                <a:gd name="connsiteX2736" fmla="*/ 149412 w 410004"/>
                <a:gd name="connsiteY2736" fmla="*/ 45913 h 222636"/>
                <a:gd name="connsiteX2737" fmla="*/ 151610 w 410004"/>
                <a:gd name="connsiteY2737" fmla="*/ 47856 h 222636"/>
                <a:gd name="connsiteX2738" fmla="*/ 151610 w 410004"/>
                <a:gd name="connsiteY2738" fmla="*/ 47856 h 222636"/>
                <a:gd name="connsiteX2739" fmla="*/ 151610 w 410004"/>
                <a:gd name="connsiteY2739" fmla="*/ 47856 h 222636"/>
                <a:gd name="connsiteX2740" fmla="*/ 153425 w 410004"/>
                <a:gd name="connsiteY2740" fmla="*/ 50269 h 222636"/>
                <a:gd name="connsiteX2741" fmla="*/ 153425 w 410004"/>
                <a:gd name="connsiteY2741" fmla="*/ 50269 h 222636"/>
                <a:gd name="connsiteX2742" fmla="*/ 153425 w 410004"/>
                <a:gd name="connsiteY2742" fmla="*/ 50269 h 222636"/>
                <a:gd name="connsiteX2743" fmla="*/ 152359 w 410004"/>
                <a:gd name="connsiteY2743" fmla="*/ 54244 h 222636"/>
                <a:gd name="connsiteX2744" fmla="*/ 152359 w 410004"/>
                <a:gd name="connsiteY2744" fmla="*/ 54244 h 222636"/>
                <a:gd name="connsiteX2745" fmla="*/ 152359 w 410004"/>
                <a:gd name="connsiteY2745" fmla="*/ 54244 h 222636"/>
                <a:gd name="connsiteX2746" fmla="*/ 151889 w 410004"/>
                <a:gd name="connsiteY2746" fmla="*/ 55590 h 222636"/>
                <a:gd name="connsiteX2747" fmla="*/ 151889 w 410004"/>
                <a:gd name="connsiteY2747" fmla="*/ 55590 h 222636"/>
                <a:gd name="connsiteX2748" fmla="*/ 151889 w 410004"/>
                <a:gd name="connsiteY2748" fmla="*/ 55590 h 222636"/>
                <a:gd name="connsiteX2749" fmla="*/ 154226 w 410004"/>
                <a:gd name="connsiteY2749" fmla="*/ 55273 h 222636"/>
                <a:gd name="connsiteX2750" fmla="*/ 154226 w 410004"/>
                <a:gd name="connsiteY2750" fmla="*/ 55273 h 222636"/>
                <a:gd name="connsiteX2751" fmla="*/ 154226 w 410004"/>
                <a:gd name="connsiteY2751" fmla="*/ 55273 h 222636"/>
                <a:gd name="connsiteX2752" fmla="*/ 155318 w 410004"/>
                <a:gd name="connsiteY2752" fmla="*/ 54993 h 222636"/>
                <a:gd name="connsiteX2753" fmla="*/ 155318 w 410004"/>
                <a:gd name="connsiteY2753" fmla="*/ 54993 h 222636"/>
                <a:gd name="connsiteX2754" fmla="*/ 155318 w 410004"/>
                <a:gd name="connsiteY2754" fmla="*/ 54993 h 222636"/>
                <a:gd name="connsiteX2755" fmla="*/ 156423 w 410004"/>
                <a:gd name="connsiteY2755" fmla="*/ 54650 h 222636"/>
                <a:gd name="connsiteX2756" fmla="*/ 156423 w 410004"/>
                <a:gd name="connsiteY2756" fmla="*/ 54650 h 222636"/>
                <a:gd name="connsiteX2757" fmla="*/ 156423 w 410004"/>
                <a:gd name="connsiteY2757" fmla="*/ 54650 h 222636"/>
                <a:gd name="connsiteX2758" fmla="*/ 158251 w 410004"/>
                <a:gd name="connsiteY2758" fmla="*/ 56009 h 222636"/>
                <a:gd name="connsiteX2759" fmla="*/ 158251 w 410004"/>
                <a:gd name="connsiteY2759" fmla="*/ 56009 h 222636"/>
                <a:gd name="connsiteX2760" fmla="*/ 158251 w 410004"/>
                <a:gd name="connsiteY2760" fmla="*/ 56009 h 222636"/>
                <a:gd name="connsiteX2761" fmla="*/ 160601 w 410004"/>
                <a:gd name="connsiteY2761" fmla="*/ 58473 h 222636"/>
                <a:gd name="connsiteX2762" fmla="*/ 160601 w 410004"/>
                <a:gd name="connsiteY2762" fmla="*/ 58473 h 222636"/>
                <a:gd name="connsiteX2763" fmla="*/ 160601 w 410004"/>
                <a:gd name="connsiteY2763" fmla="*/ 58473 h 222636"/>
                <a:gd name="connsiteX2764" fmla="*/ 162049 w 410004"/>
                <a:gd name="connsiteY2764" fmla="*/ 60632 h 222636"/>
                <a:gd name="connsiteX2765" fmla="*/ 162049 w 410004"/>
                <a:gd name="connsiteY2765" fmla="*/ 60632 h 222636"/>
                <a:gd name="connsiteX2766" fmla="*/ 162049 w 410004"/>
                <a:gd name="connsiteY2766" fmla="*/ 60632 h 222636"/>
                <a:gd name="connsiteX2767" fmla="*/ 162023 w 410004"/>
                <a:gd name="connsiteY2767" fmla="*/ 60899 h 222636"/>
                <a:gd name="connsiteX2768" fmla="*/ 162023 w 410004"/>
                <a:gd name="connsiteY2768" fmla="*/ 60899 h 222636"/>
                <a:gd name="connsiteX2769" fmla="*/ 162023 w 410004"/>
                <a:gd name="connsiteY2769" fmla="*/ 60899 h 222636"/>
                <a:gd name="connsiteX2770" fmla="*/ 162899 w 410004"/>
                <a:gd name="connsiteY2770" fmla="*/ 61039 h 222636"/>
                <a:gd name="connsiteX2771" fmla="*/ 162899 w 410004"/>
                <a:gd name="connsiteY2771" fmla="*/ 61039 h 222636"/>
                <a:gd name="connsiteX2772" fmla="*/ 162899 w 410004"/>
                <a:gd name="connsiteY2772" fmla="*/ 61039 h 222636"/>
                <a:gd name="connsiteX2773" fmla="*/ 164258 w 410004"/>
                <a:gd name="connsiteY2773" fmla="*/ 61242 h 222636"/>
                <a:gd name="connsiteX2774" fmla="*/ 164258 w 410004"/>
                <a:gd name="connsiteY2774" fmla="*/ 61242 h 222636"/>
                <a:gd name="connsiteX2775" fmla="*/ 164258 w 410004"/>
                <a:gd name="connsiteY2775" fmla="*/ 61242 h 222636"/>
                <a:gd name="connsiteX2776" fmla="*/ 165985 w 410004"/>
                <a:gd name="connsiteY2776" fmla="*/ 61521 h 222636"/>
                <a:gd name="connsiteX2777" fmla="*/ 165985 w 410004"/>
                <a:gd name="connsiteY2777" fmla="*/ 61521 h 222636"/>
                <a:gd name="connsiteX2778" fmla="*/ 165985 w 410004"/>
                <a:gd name="connsiteY2778" fmla="*/ 61521 h 222636"/>
                <a:gd name="connsiteX2779" fmla="*/ 169122 w 410004"/>
                <a:gd name="connsiteY2779" fmla="*/ 61877 h 222636"/>
                <a:gd name="connsiteX2780" fmla="*/ 169122 w 410004"/>
                <a:gd name="connsiteY2780" fmla="*/ 61877 h 222636"/>
                <a:gd name="connsiteX2781" fmla="*/ 169249 w 410004"/>
                <a:gd name="connsiteY2781" fmla="*/ 61877 h 222636"/>
                <a:gd name="connsiteX2782" fmla="*/ 169249 w 410004"/>
                <a:gd name="connsiteY2782" fmla="*/ 61877 h 222636"/>
                <a:gd name="connsiteX2783" fmla="*/ 169249 w 410004"/>
                <a:gd name="connsiteY2783" fmla="*/ 61877 h 222636"/>
                <a:gd name="connsiteX2784" fmla="*/ 171091 w 410004"/>
                <a:gd name="connsiteY2784" fmla="*/ 61318 h 222636"/>
                <a:gd name="connsiteX2785" fmla="*/ 171091 w 410004"/>
                <a:gd name="connsiteY2785" fmla="*/ 61318 h 222636"/>
                <a:gd name="connsiteX2786" fmla="*/ 171091 w 410004"/>
                <a:gd name="connsiteY2786" fmla="*/ 61318 h 222636"/>
                <a:gd name="connsiteX2787" fmla="*/ 172754 w 410004"/>
                <a:gd name="connsiteY2787" fmla="*/ 60784 h 222636"/>
                <a:gd name="connsiteX2788" fmla="*/ 172754 w 410004"/>
                <a:gd name="connsiteY2788" fmla="*/ 60784 h 222636"/>
                <a:gd name="connsiteX2789" fmla="*/ 172754 w 410004"/>
                <a:gd name="connsiteY2789" fmla="*/ 60784 h 222636"/>
                <a:gd name="connsiteX2790" fmla="*/ 174710 w 410004"/>
                <a:gd name="connsiteY2790" fmla="*/ 62131 h 222636"/>
                <a:gd name="connsiteX2791" fmla="*/ 174710 w 410004"/>
                <a:gd name="connsiteY2791" fmla="*/ 62131 h 222636"/>
                <a:gd name="connsiteX2792" fmla="*/ 174710 w 410004"/>
                <a:gd name="connsiteY2792" fmla="*/ 62131 h 222636"/>
                <a:gd name="connsiteX2793" fmla="*/ 175142 w 410004"/>
                <a:gd name="connsiteY2793" fmla="*/ 62842 h 222636"/>
                <a:gd name="connsiteX2794" fmla="*/ 175142 w 410004"/>
                <a:gd name="connsiteY2794" fmla="*/ 62842 h 222636"/>
                <a:gd name="connsiteX2795" fmla="*/ 175142 w 410004"/>
                <a:gd name="connsiteY2795" fmla="*/ 62842 h 222636"/>
                <a:gd name="connsiteX2796" fmla="*/ 175498 w 410004"/>
                <a:gd name="connsiteY2796" fmla="*/ 63439 h 222636"/>
                <a:gd name="connsiteX2797" fmla="*/ 175498 w 410004"/>
                <a:gd name="connsiteY2797" fmla="*/ 63439 h 222636"/>
                <a:gd name="connsiteX2798" fmla="*/ 175498 w 410004"/>
                <a:gd name="connsiteY2798" fmla="*/ 63439 h 222636"/>
                <a:gd name="connsiteX2799" fmla="*/ 175256 w 410004"/>
                <a:gd name="connsiteY2799" fmla="*/ 61330 h 222636"/>
                <a:gd name="connsiteX2800" fmla="*/ 175256 w 410004"/>
                <a:gd name="connsiteY2800" fmla="*/ 61330 h 222636"/>
                <a:gd name="connsiteX2801" fmla="*/ 175256 w 410004"/>
                <a:gd name="connsiteY2801" fmla="*/ 61330 h 222636"/>
                <a:gd name="connsiteX2802" fmla="*/ 176386 w 410004"/>
                <a:gd name="connsiteY2802" fmla="*/ 60975 h 222636"/>
                <a:gd name="connsiteX2803" fmla="*/ 176386 w 410004"/>
                <a:gd name="connsiteY2803" fmla="*/ 60975 h 222636"/>
                <a:gd name="connsiteX2804" fmla="*/ 176386 w 410004"/>
                <a:gd name="connsiteY2804" fmla="*/ 60975 h 222636"/>
                <a:gd name="connsiteX2805" fmla="*/ 177745 w 410004"/>
                <a:gd name="connsiteY2805" fmla="*/ 61318 h 222636"/>
                <a:gd name="connsiteX2806" fmla="*/ 177745 w 410004"/>
                <a:gd name="connsiteY2806" fmla="*/ 61318 h 222636"/>
                <a:gd name="connsiteX2807" fmla="*/ 177745 w 410004"/>
                <a:gd name="connsiteY2807" fmla="*/ 61318 h 222636"/>
                <a:gd name="connsiteX2808" fmla="*/ 182114 w 410004"/>
                <a:gd name="connsiteY2808" fmla="*/ 63032 h 222636"/>
                <a:gd name="connsiteX2809" fmla="*/ 182114 w 410004"/>
                <a:gd name="connsiteY2809" fmla="*/ 63032 h 222636"/>
                <a:gd name="connsiteX2810" fmla="*/ 182114 w 410004"/>
                <a:gd name="connsiteY2810" fmla="*/ 63032 h 222636"/>
                <a:gd name="connsiteX2811" fmla="*/ 183016 w 410004"/>
                <a:gd name="connsiteY2811" fmla="*/ 63667 h 222636"/>
                <a:gd name="connsiteX2812" fmla="*/ 183016 w 410004"/>
                <a:gd name="connsiteY2812" fmla="*/ 63667 h 222636"/>
                <a:gd name="connsiteX2813" fmla="*/ 183016 w 410004"/>
                <a:gd name="connsiteY2813" fmla="*/ 63667 h 222636"/>
                <a:gd name="connsiteX2814" fmla="*/ 186699 w 410004"/>
                <a:gd name="connsiteY2814" fmla="*/ 65483 h 222636"/>
                <a:gd name="connsiteX2815" fmla="*/ 186699 w 410004"/>
                <a:gd name="connsiteY2815" fmla="*/ 65483 h 222636"/>
                <a:gd name="connsiteX2816" fmla="*/ 186699 w 410004"/>
                <a:gd name="connsiteY2816" fmla="*/ 65483 h 222636"/>
                <a:gd name="connsiteX2817" fmla="*/ 189150 w 410004"/>
                <a:gd name="connsiteY2817" fmla="*/ 65293 h 222636"/>
                <a:gd name="connsiteX2818" fmla="*/ 189150 w 410004"/>
                <a:gd name="connsiteY2818" fmla="*/ 65293 h 222636"/>
                <a:gd name="connsiteX2819" fmla="*/ 189150 w 410004"/>
                <a:gd name="connsiteY2819" fmla="*/ 65293 h 222636"/>
                <a:gd name="connsiteX2820" fmla="*/ 191182 w 410004"/>
                <a:gd name="connsiteY2820" fmla="*/ 65039 h 222636"/>
                <a:gd name="connsiteX2821" fmla="*/ 191182 w 410004"/>
                <a:gd name="connsiteY2821" fmla="*/ 65039 h 222636"/>
                <a:gd name="connsiteX2822" fmla="*/ 191182 w 410004"/>
                <a:gd name="connsiteY2822" fmla="*/ 65039 h 222636"/>
                <a:gd name="connsiteX2823" fmla="*/ 193582 w 410004"/>
                <a:gd name="connsiteY2823" fmla="*/ 65864 h 222636"/>
                <a:gd name="connsiteX2824" fmla="*/ 193582 w 410004"/>
                <a:gd name="connsiteY2824" fmla="*/ 65864 h 222636"/>
                <a:gd name="connsiteX2825" fmla="*/ 193582 w 410004"/>
                <a:gd name="connsiteY2825" fmla="*/ 65864 h 222636"/>
                <a:gd name="connsiteX2826" fmla="*/ 196389 w 410004"/>
                <a:gd name="connsiteY2826" fmla="*/ 67655 h 222636"/>
                <a:gd name="connsiteX2827" fmla="*/ 196389 w 410004"/>
                <a:gd name="connsiteY2827" fmla="*/ 67655 h 222636"/>
                <a:gd name="connsiteX2828" fmla="*/ 196389 w 410004"/>
                <a:gd name="connsiteY2828" fmla="*/ 67655 h 222636"/>
                <a:gd name="connsiteX2829" fmla="*/ 197570 w 410004"/>
                <a:gd name="connsiteY2829" fmla="*/ 68201 h 222636"/>
                <a:gd name="connsiteX2830" fmla="*/ 197570 w 410004"/>
                <a:gd name="connsiteY2830" fmla="*/ 68201 h 222636"/>
                <a:gd name="connsiteX2831" fmla="*/ 197570 w 410004"/>
                <a:gd name="connsiteY2831" fmla="*/ 68201 h 222636"/>
                <a:gd name="connsiteX2832" fmla="*/ 198751 w 410004"/>
                <a:gd name="connsiteY2832" fmla="*/ 68239 h 222636"/>
                <a:gd name="connsiteX2833" fmla="*/ 198751 w 410004"/>
                <a:gd name="connsiteY2833" fmla="*/ 68239 h 222636"/>
                <a:gd name="connsiteX2834" fmla="*/ 198751 w 410004"/>
                <a:gd name="connsiteY2834" fmla="*/ 68239 h 222636"/>
                <a:gd name="connsiteX2835" fmla="*/ 200148 w 410004"/>
                <a:gd name="connsiteY2835" fmla="*/ 67871 h 222636"/>
                <a:gd name="connsiteX2836" fmla="*/ 200148 w 410004"/>
                <a:gd name="connsiteY2836" fmla="*/ 67871 h 222636"/>
                <a:gd name="connsiteX2837" fmla="*/ 200148 w 410004"/>
                <a:gd name="connsiteY2837" fmla="*/ 67871 h 222636"/>
                <a:gd name="connsiteX2838" fmla="*/ 201748 w 410004"/>
                <a:gd name="connsiteY2838" fmla="*/ 68163 h 222636"/>
                <a:gd name="connsiteX2839" fmla="*/ 201748 w 410004"/>
                <a:gd name="connsiteY2839" fmla="*/ 68163 h 222636"/>
                <a:gd name="connsiteX2840" fmla="*/ 202472 w 410004"/>
                <a:gd name="connsiteY2840" fmla="*/ 68391 h 222636"/>
                <a:gd name="connsiteX2841" fmla="*/ 202472 w 410004"/>
                <a:gd name="connsiteY2841" fmla="*/ 68391 h 222636"/>
                <a:gd name="connsiteX2842" fmla="*/ 202472 w 410004"/>
                <a:gd name="connsiteY2842" fmla="*/ 68391 h 222636"/>
                <a:gd name="connsiteX2843" fmla="*/ 207653 w 410004"/>
                <a:gd name="connsiteY2843" fmla="*/ 71592 h 222636"/>
                <a:gd name="connsiteX2844" fmla="*/ 207653 w 410004"/>
                <a:gd name="connsiteY2844" fmla="*/ 71592 h 222636"/>
                <a:gd name="connsiteX2845" fmla="*/ 208796 w 410004"/>
                <a:gd name="connsiteY2845" fmla="*/ 72659 h 222636"/>
                <a:gd name="connsiteX2846" fmla="*/ 208796 w 410004"/>
                <a:gd name="connsiteY2846" fmla="*/ 72659 h 222636"/>
                <a:gd name="connsiteX2847" fmla="*/ 208796 w 410004"/>
                <a:gd name="connsiteY2847" fmla="*/ 72659 h 222636"/>
                <a:gd name="connsiteX2848" fmla="*/ 212238 w 410004"/>
                <a:gd name="connsiteY2848" fmla="*/ 75516 h 222636"/>
                <a:gd name="connsiteX2849" fmla="*/ 212238 w 410004"/>
                <a:gd name="connsiteY2849" fmla="*/ 75516 h 222636"/>
                <a:gd name="connsiteX2850" fmla="*/ 212238 w 410004"/>
                <a:gd name="connsiteY2850" fmla="*/ 75516 h 222636"/>
                <a:gd name="connsiteX2851" fmla="*/ 213800 w 410004"/>
                <a:gd name="connsiteY2851" fmla="*/ 76697 h 222636"/>
                <a:gd name="connsiteX2852" fmla="*/ 213800 w 410004"/>
                <a:gd name="connsiteY2852" fmla="*/ 76697 h 222636"/>
                <a:gd name="connsiteX2853" fmla="*/ 213800 w 410004"/>
                <a:gd name="connsiteY2853" fmla="*/ 76697 h 222636"/>
                <a:gd name="connsiteX2854" fmla="*/ 216200 w 410004"/>
                <a:gd name="connsiteY2854" fmla="*/ 77967 h 222636"/>
                <a:gd name="connsiteX2855" fmla="*/ 216200 w 410004"/>
                <a:gd name="connsiteY2855" fmla="*/ 77967 h 222636"/>
                <a:gd name="connsiteX2856" fmla="*/ 216200 w 410004"/>
                <a:gd name="connsiteY2856" fmla="*/ 77967 h 222636"/>
                <a:gd name="connsiteX2857" fmla="*/ 216746 w 410004"/>
                <a:gd name="connsiteY2857" fmla="*/ 78081 h 222636"/>
                <a:gd name="connsiteX2858" fmla="*/ 216746 w 410004"/>
                <a:gd name="connsiteY2858" fmla="*/ 78081 h 222636"/>
                <a:gd name="connsiteX2859" fmla="*/ 216848 w 410004"/>
                <a:gd name="connsiteY2859" fmla="*/ 78602 h 222636"/>
                <a:gd name="connsiteX2860" fmla="*/ 216848 w 410004"/>
                <a:gd name="connsiteY2860" fmla="*/ 78602 h 222636"/>
                <a:gd name="connsiteX2861" fmla="*/ 216861 w 410004"/>
                <a:gd name="connsiteY2861" fmla="*/ 78081 h 222636"/>
                <a:gd name="connsiteX2862" fmla="*/ 216861 w 410004"/>
                <a:gd name="connsiteY2862" fmla="*/ 78081 h 222636"/>
                <a:gd name="connsiteX2863" fmla="*/ 217203 w 410004"/>
                <a:gd name="connsiteY2863" fmla="*/ 78145 h 222636"/>
                <a:gd name="connsiteX2864" fmla="*/ 217203 w 410004"/>
                <a:gd name="connsiteY2864" fmla="*/ 78145 h 222636"/>
                <a:gd name="connsiteX2865" fmla="*/ 217356 w 410004"/>
                <a:gd name="connsiteY2865" fmla="*/ 78336 h 222636"/>
                <a:gd name="connsiteX2866" fmla="*/ 217356 w 410004"/>
                <a:gd name="connsiteY2866" fmla="*/ 78336 h 222636"/>
                <a:gd name="connsiteX2867" fmla="*/ 217356 w 410004"/>
                <a:gd name="connsiteY2867" fmla="*/ 78336 h 222636"/>
                <a:gd name="connsiteX2868" fmla="*/ 219845 w 410004"/>
                <a:gd name="connsiteY2868" fmla="*/ 80723 h 222636"/>
                <a:gd name="connsiteX2869" fmla="*/ 219845 w 410004"/>
                <a:gd name="connsiteY2869" fmla="*/ 80723 h 222636"/>
                <a:gd name="connsiteX2870" fmla="*/ 219845 w 410004"/>
                <a:gd name="connsiteY2870" fmla="*/ 80723 h 222636"/>
                <a:gd name="connsiteX2871" fmla="*/ 226423 w 410004"/>
                <a:gd name="connsiteY2871" fmla="*/ 84088 h 222636"/>
                <a:gd name="connsiteX2872" fmla="*/ 226423 w 410004"/>
                <a:gd name="connsiteY2872" fmla="*/ 84088 h 222636"/>
                <a:gd name="connsiteX2873" fmla="*/ 226423 w 410004"/>
                <a:gd name="connsiteY2873" fmla="*/ 84088 h 222636"/>
                <a:gd name="connsiteX2874" fmla="*/ 227706 w 410004"/>
                <a:gd name="connsiteY2874" fmla="*/ 84317 h 222636"/>
                <a:gd name="connsiteX2875" fmla="*/ 227706 w 410004"/>
                <a:gd name="connsiteY2875" fmla="*/ 84317 h 222636"/>
                <a:gd name="connsiteX2876" fmla="*/ 227706 w 410004"/>
                <a:gd name="connsiteY2876" fmla="*/ 84317 h 222636"/>
                <a:gd name="connsiteX2877" fmla="*/ 228468 w 410004"/>
                <a:gd name="connsiteY2877" fmla="*/ 84470 h 222636"/>
                <a:gd name="connsiteX2878" fmla="*/ 228468 w 410004"/>
                <a:gd name="connsiteY2878" fmla="*/ 84470 h 222636"/>
                <a:gd name="connsiteX2879" fmla="*/ 228468 w 410004"/>
                <a:gd name="connsiteY2879" fmla="*/ 84470 h 222636"/>
                <a:gd name="connsiteX2880" fmla="*/ 231059 w 410004"/>
                <a:gd name="connsiteY2880" fmla="*/ 85727 h 222636"/>
                <a:gd name="connsiteX2881" fmla="*/ 231059 w 410004"/>
                <a:gd name="connsiteY2881" fmla="*/ 85727 h 222636"/>
                <a:gd name="connsiteX2882" fmla="*/ 231059 w 410004"/>
                <a:gd name="connsiteY2882" fmla="*/ 85727 h 222636"/>
                <a:gd name="connsiteX2883" fmla="*/ 230411 w 410004"/>
                <a:gd name="connsiteY2883" fmla="*/ 87936 h 222636"/>
                <a:gd name="connsiteX2884" fmla="*/ 230411 w 410004"/>
                <a:gd name="connsiteY2884" fmla="*/ 87936 h 222636"/>
                <a:gd name="connsiteX2885" fmla="*/ 230411 w 410004"/>
                <a:gd name="connsiteY2885" fmla="*/ 87936 h 222636"/>
                <a:gd name="connsiteX2886" fmla="*/ 227960 w 410004"/>
                <a:gd name="connsiteY2886" fmla="*/ 89867 h 222636"/>
                <a:gd name="connsiteX2887" fmla="*/ 227960 w 410004"/>
                <a:gd name="connsiteY2887" fmla="*/ 89867 h 222636"/>
                <a:gd name="connsiteX2888" fmla="*/ 227960 w 410004"/>
                <a:gd name="connsiteY2888" fmla="*/ 89867 h 222636"/>
                <a:gd name="connsiteX2889" fmla="*/ 227287 w 410004"/>
                <a:gd name="connsiteY2889" fmla="*/ 90870 h 222636"/>
                <a:gd name="connsiteX2890" fmla="*/ 227287 w 410004"/>
                <a:gd name="connsiteY2890" fmla="*/ 90870 h 222636"/>
                <a:gd name="connsiteX2891" fmla="*/ 227287 w 410004"/>
                <a:gd name="connsiteY2891" fmla="*/ 90870 h 222636"/>
                <a:gd name="connsiteX2892" fmla="*/ 227604 w 410004"/>
                <a:gd name="connsiteY2892" fmla="*/ 91492 h 222636"/>
                <a:gd name="connsiteX2893" fmla="*/ 227604 w 410004"/>
                <a:gd name="connsiteY2893" fmla="*/ 91492 h 222636"/>
                <a:gd name="connsiteX2894" fmla="*/ 227604 w 410004"/>
                <a:gd name="connsiteY2894" fmla="*/ 91492 h 222636"/>
                <a:gd name="connsiteX2895" fmla="*/ 227884 w 410004"/>
                <a:gd name="connsiteY2895" fmla="*/ 91314 h 222636"/>
                <a:gd name="connsiteX2896" fmla="*/ 227884 w 410004"/>
                <a:gd name="connsiteY2896" fmla="*/ 91314 h 222636"/>
                <a:gd name="connsiteX2897" fmla="*/ 227884 w 410004"/>
                <a:gd name="connsiteY2897" fmla="*/ 91314 h 222636"/>
                <a:gd name="connsiteX2898" fmla="*/ 229116 w 410004"/>
                <a:gd name="connsiteY2898" fmla="*/ 90565 h 222636"/>
                <a:gd name="connsiteX2899" fmla="*/ 229116 w 410004"/>
                <a:gd name="connsiteY2899" fmla="*/ 90565 h 222636"/>
                <a:gd name="connsiteX2900" fmla="*/ 229611 w 410004"/>
                <a:gd name="connsiteY2900" fmla="*/ 90387 h 222636"/>
                <a:gd name="connsiteX2901" fmla="*/ 229611 w 410004"/>
                <a:gd name="connsiteY2901" fmla="*/ 90387 h 222636"/>
                <a:gd name="connsiteX2902" fmla="*/ 229611 w 410004"/>
                <a:gd name="connsiteY2902" fmla="*/ 90387 h 222636"/>
                <a:gd name="connsiteX2903" fmla="*/ 232392 w 410004"/>
                <a:gd name="connsiteY2903" fmla="*/ 88508 h 222636"/>
                <a:gd name="connsiteX2904" fmla="*/ 232392 w 410004"/>
                <a:gd name="connsiteY2904" fmla="*/ 88508 h 222636"/>
                <a:gd name="connsiteX2905" fmla="*/ 232392 w 410004"/>
                <a:gd name="connsiteY2905" fmla="*/ 88508 h 222636"/>
                <a:gd name="connsiteX2906" fmla="*/ 232430 w 410004"/>
                <a:gd name="connsiteY2906" fmla="*/ 87339 h 222636"/>
                <a:gd name="connsiteX2907" fmla="*/ 232430 w 410004"/>
                <a:gd name="connsiteY2907" fmla="*/ 87339 h 222636"/>
                <a:gd name="connsiteX2908" fmla="*/ 232430 w 410004"/>
                <a:gd name="connsiteY2908" fmla="*/ 87339 h 222636"/>
                <a:gd name="connsiteX2909" fmla="*/ 232659 w 410004"/>
                <a:gd name="connsiteY2909" fmla="*/ 85981 h 222636"/>
                <a:gd name="connsiteX2910" fmla="*/ 232659 w 410004"/>
                <a:gd name="connsiteY2910" fmla="*/ 85981 h 222636"/>
                <a:gd name="connsiteX2911" fmla="*/ 232659 w 410004"/>
                <a:gd name="connsiteY2911" fmla="*/ 85981 h 222636"/>
                <a:gd name="connsiteX2912" fmla="*/ 233560 w 410004"/>
                <a:gd name="connsiteY2912" fmla="*/ 85625 h 222636"/>
                <a:gd name="connsiteX2913" fmla="*/ 233560 w 410004"/>
                <a:gd name="connsiteY2913" fmla="*/ 85625 h 222636"/>
                <a:gd name="connsiteX2914" fmla="*/ 233560 w 410004"/>
                <a:gd name="connsiteY2914" fmla="*/ 85625 h 222636"/>
                <a:gd name="connsiteX2915" fmla="*/ 235313 w 410004"/>
                <a:gd name="connsiteY2915" fmla="*/ 85866 h 222636"/>
                <a:gd name="connsiteX2916" fmla="*/ 235313 w 410004"/>
                <a:gd name="connsiteY2916" fmla="*/ 85866 h 222636"/>
                <a:gd name="connsiteX2917" fmla="*/ 235313 w 410004"/>
                <a:gd name="connsiteY2917" fmla="*/ 85866 h 222636"/>
                <a:gd name="connsiteX2918" fmla="*/ 237815 w 410004"/>
                <a:gd name="connsiteY2918" fmla="*/ 86146 h 222636"/>
                <a:gd name="connsiteX2919" fmla="*/ 237815 w 410004"/>
                <a:gd name="connsiteY2919" fmla="*/ 86146 h 222636"/>
                <a:gd name="connsiteX2920" fmla="*/ 237815 w 410004"/>
                <a:gd name="connsiteY2920" fmla="*/ 86146 h 222636"/>
                <a:gd name="connsiteX2921" fmla="*/ 243250 w 410004"/>
                <a:gd name="connsiteY2921" fmla="*/ 87022 h 222636"/>
                <a:gd name="connsiteX2922" fmla="*/ 243250 w 410004"/>
                <a:gd name="connsiteY2922" fmla="*/ 87022 h 222636"/>
                <a:gd name="connsiteX2923" fmla="*/ 243250 w 410004"/>
                <a:gd name="connsiteY2923" fmla="*/ 87022 h 222636"/>
                <a:gd name="connsiteX2924" fmla="*/ 245066 w 410004"/>
                <a:gd name="connsiteY2924" fmla="*/ 87365 h 222636"/>
                <a:gd name="connsiteX2925" fmla="*/ 245066 w 410004"/>
                <a:gd name="connsiteY2925" fmla="*/ 87365 h 222636"/>
                <a:gd name="connsiteX2926" fmla="*/ 245066 w 410004"/>
                <a:gd name="connsiteY2926" fmla="*/ 87365 h 222636"/>
                <a:gd name="connsiteX2927" fmla="*/ 246349 w 410004"/>
                <a:gd name="connsiteY2927" fmla="*/ 87390 h 222636"/>
                <a:gd name="connsiteX2928" fmla="*/ 246349 w 410004"/>
                <a:gd name="connsiteY2928" fmla="*/ 87390 h 222636"/>
                <a:gd name="connsiteX2929" fmla="*/ 246349 w 410004"/>
                <a:gd name="connsiteY2929" fmla="*/ 87390 h 222636"/>
                <a:gd name="connsiteX2930" fmla="*/ 249499 w 410004"/>
                <a:gd name="connsiteY2930" fmla="*/ 87784 h 222636"/>
                <a:gd name="connsiteX2931" fmla="*/ 249499 w 410004"/>
                <a:gd name="connsiteY2931" fmla="*/ 87784 h 222636"/>
                <a:gd name="connsiteX2932" fmla="*/ 249499 w 410004"/>
                <a:gd name="connsiteY2932" fmla="*/ 87784 h 222636"/>
                <a:gd name="connsiteX2933" fmla="*/ 259861 w 410004"/>
                <a:gd name="connsiteY2933" fmla="*/ 90006 h 222636"/>
                <a:gd name="connsiteX2934" fmla="*/ 259861 w 410004"/>
                <a:gd name="connsiteY2934" fmla="*/ 90006 h 222636"/>
                <a:gd name="connsiteX2935" fmla="*/ 259861 w 410004"/>
                <a:gd name="connsiteY2935" fmla="*/ 90006 h 222636"/>
                <a:gd name="connsiteX2936" fmla="*/ 266567 w 410004"/>
                <a:gd name="connsiteY2936" fmla="*/ 90819 h 222636"/>
                <a:gd name="connsiteX2937" fmla="*/ 266567 w 410004"/>
                <a:gd name="connsiteY2937" fmla="*/ 90819 h 222636"/>
                <a:gd name="connsiteX2938" fmla="*/ 266567 w 410004"/>
                <a:gd name="connsiteY2938" fmla="*/ 90819 h 222636"/>
                <a:gd name="connsiteX2939" fmla="*/ 269869 w 410004"/>
                <a:gd name="connsiteY2939" fmla="*/ 91035 h 222636"/>
                <a:gd name="connsiteX2940" fmla="*/ 269869 w 410004"/>
                <a:gd name="connsiteY2940" fmla="*/ 91035 h 222636"/>
                <a:gd name="connsiteX2941" fmla="*/ 269869 w 410004"/>
                <a:gd name="connsiteY2941" fmla="*/ 91035 h 222636"/>
                <a:gd name="connsiteX2942" fmla="*/ 273819 w 410004"/>
                <a:gd name="connsiteY2942" fmla="*/ 91569 h 222636"/>
                <a:gd name="connsiteX2943" fmla="*/ 19482 w 410004"/>
                <a:gd name="connsiteY2943" fmla="*/ 173710 h 222636"/>
                <a:gd name="connsiteX2944" fmla="*/ 19672 w 410004"/>
                <a:gd name="connsiteY2944" fmla="*/ 173888 h 222636"/>
                <a:gd name="connsiteX2945" fmla="*/ 19672 w 410004"/>
                <a:gd name="connsiteY2945" fmla="*/ 173888 h 222636"/>
                <a:gd name="connsiteX2946" fmla="*/ 19672 w 410004"/>
                <a:gd name="connsiteY2946" fmla="*/ 173888 h 222636"/>
                <a:gd name="connsiteX2947" fmla="*/ 20460 w 410004"/>
                <a:gd name="connsiteY2947" fmla="*/ 174282 h 222636"/>
                <a:gd name="connsiteX2948" fmla="*/ 20460 w 410004"/>
                <a:gd name="connsiteY2948" fmla="*/ 174282 h 222636"/>
                <a:gd name="connsiteX2949" fmla="*/ 20460 w 410004"/>
                <a:gd name="connsiteY2949" fmla="*/ 174282 h 222636"/>
                <a:gd name="connsiteX2950" fmla="*/ 21425 w 410004"/>
                <a:gd name="connsiteY2950" fmla="*/ 173939 h 222636"/>
                <a:gd name="connsiteX2951" fmla="*/ 21425 w 410004"/>
                <a:gd name="connsiteY2951" fmla="*/ 173939 h 222636"/>
                <a:gd name="connsiteX2952" fmla="*/ 21425 w 410004"/>
                <a:gd name="connsiteY2952" fmla="*/ 173939 h 222636"/>
                <a:gd name="connsiteX2953" fmla="*/ 21476 w 410004"/>
                <a:gd name="connsiteY2953" fmla="*/ 173913 h 222636"/>
                <a:gd name="connsiteX2954" fmla="*/ 21476 w 410004"/>
                <a:gd name="connsiteY2954" fmla="*/ 173913 h 222636"/>
                <a:gd name="connsiteX2955" fmla="*/ 21476 w 410004"/>
                <a:gd name="connsiteY2955" fmla="*/ 173913 h 222636"/>
                <a:gd name="connsiteX2956" fmla="*/ 19482 w 410004"/>
                <a:gd name="connsiteY2956" fmla="*/ 173710 h 2226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  <a:cxn ang="0">
                  <a:pos x="connsiteX975" y="connsiteY975"/>
                </a:cxn>
                <a:cxn ang="0">
                  <a:pos x="connsiteX976" y="connsiteY976"/>
                </a:cxn>
                <a:cxn ang="0">
                  <a:pos x="connsiteX977" y="connsiteY977"/>
                </a:cxn>
                <a:cxn ang="0">
                  <a:pos x="connsiteX978" y="connsiteY978"/>
                </a:cxn>
                <a:cxn ang="0">
                  <a:pos x="connsiteX979" y="connsiteY979"/>
                </a:cxn>
                <a:cxn ang="0">
                  <a:pos x="connsiteX980" y="connsiteY980"/>
                </a:cxn>
                <a:cxn ang="0">
                  <a:pos x="connsiteX981" y="connsiteY981"/>
                </a:cxn>
                <a:cxn ang="0">
                  <a:pos x="connsiteX982" y="connsiteY982"/>
                </a:cxn>
                <a:cxn ang="0">
                  <a:pos x="connsiteX983" y="connsiteY983"/>
                </a:cxn>
                <a:cxn ang="0">
                  <a:pos x="connsiteX984" y="connsiteY984"/>
                </a:cxn>
                <a:cxn ang="0">
                  <a:pos x="connsiteX985" y="connsiteY985"/>
                </a:cxn>
                <a:cxn ang="0">
                  <a:pos x="connsiteX986" y="connsiteY986"/>
                </a:cxn>
                <a:cxn ang="0">
                  <a:pos x="connsiteX987" y="connsiteY987"/>
                </a:cxn>
                <a:cxn ang="0">
                  <a:pos x="connsiteX988" y="connsiteY988"/>
                </a:cxn>
                <a:cxn ang="0">
                  <a:pos x="connsiteX989" y="connsiteY989"/>
                </a:cxn>
                <a:cxn ang="0">
                  <a:pos x="connsiteX990" y="connsiteY990"/>
                </a:cxn>
                <a:cxn ang="0">
                  <a:pos x="connsiteX991" y="connsiteY991"/>
                </a:cxn>
                <a:cxn ang="0">
                  <a:pos x="connsiteX992" y="connsiteY992"/>
                </a:cxn>
                <a:cxn ang="0">
                  <a:pos x="connsiteX993" y="connsiteY993"/>
                </a:cxn>
                <a:cxn ang="0">
                  <a:pos x="connsiteX994" y="connsiteY994"/>
                </a:cxn>
                <a:cxn ang="0">
                  <a:pos x="connsiteX995" y="connsiteY995"/>
                </a:cxn>
                <a:cxn ang="0">
                  <a:pos x="connsiteX996" y="connsiteY996"/>
                </a:cxn>
                <a:cxn ang="0">
                  <a:pos x="connsiteX997" y="connsiteY997"/>
                </a:cxn>
                <a:cxn ang="0">
                  <a:pos x="connsiteX998" y="connsiteY998"/>
                </a:cxn>
                <a:cxn ang="0">
                  <a:pos x="connsiteX999" y="connsiteY999"/>
                </a:cxn>
                <a:cxn ang="0">
                  <a:pos x="connsiteX1000" y="connsiteY1000"/>
                </a:cxn>
                <a:cxn ang="0">
                  <a:pos x="connsiteX1001" y="connsiteY1001"/>
                </a:cxn>
                <a:cxn ang="0">
                  <a:pos x="connsiteX1002" y="connsiteY1002"/>
                </a:cxn>
                <a:cxn ang="0">
                  <a:pos x="connsiteX1003" y="connsiteY1003"/>
                </a:cxn>
                <a:cxn ang="0">
                  <a:pos x="connsiteX1004" y="connsiteY1004"/>
                </a:cxn>
                <a:cxn ang="0">
                  <a:pos x="connsiteX1005" y="connsiteY1005"/>
                </a:cxn>
                <a:cxn ang="0">
                  <a:pos x="connsiteX1006" y="connsiteY1006"/>
                </a:cxn>
                <a:cxn ang="0">
                  <a:pos x="connsiteX1007" y="connsiteY1007"/>
                </a:cxn>
                <a:cxn ang="0">
                  <a:pos x="connsiteX1008" y="connsiteY1008"/>
                </a:cxn>
                <a:cxn ang="0">
                  <a:pos x="connsiteX1009" y="connsiteY1009"/>
                </a:cxn>
                <a:cxn ang="0">
                  <a:pos x="connsiteX1010" y="connsiteY1010"/>
                </a:cxn>
                <a:cxn ang="0">
                  <a:pos x="connsiteX1011" y="connsiteY1011"/>
                </a:cxn>
                <a:cxn ang="0">
                  <a:pos x="connsiteX1012" y="connsiteY1012"/>
                </a:cxn>
                <a:cxn ang="0">
                  <a:pos x="connsiteX1013" y="connsiteY1013"/>
                </a:cxn>
                <a:cxn ang="0">
                  <a:pos x="connsiteX1014" y="connsiteY1014"/>
                </a:cxn>
                <a:cxn ang="0">
                  <a:pos x="connsiteX1015" y="connsiteY1015"/>
                </a:cxn>
                <a:cxn ang="0">
                  <a:pos x="connsiteX1016" y="connsiteY1016"/>
                </a:cxn>
                <a:cxn ang="0">
                  <a:pos x="connsiteX1017" y="connsiteY1017"/>
                </a:cxn>
                <a:cxn ang="0">
                  <a:pos x="connsiteX1018" y="connsiteY1018"/>
                </a:cxn>
                <a:cxn ang="0">
                  <a:pos x="connsiteX1019" y="connsiteY1019"/>
                </a:cxn>
                <a:cxn ang="0">
                  <a:pos x="connsiteX1020" y="connsiteY1020"/>
                </a:cxn>
                <a:cxn ang="0">
                  <a:pos x="connsiteX1021" y="connsiteY1021"/>
                </a:cxn>
                <a:cxn ang="0">
                  <a:pos x="connsiteX1022" y="connsiteY1022"/>
                </a:cxn>
                <a:cxn ang="0">
                  <a:pos x="connsiteX1023" y="connsiteY1023"/>
                </a:cxn>
                <a:cxn ang="0">
                  <a:pos x="connsiteX1024" y="connsiteY1024"/>
                </a:cxn>
                <a:cxn ang="0">
                  <a:pos x="connsiteX1025" y="connsiteY1025"/>
                </a:cxn>
                <a:cxn ang="0">
                  <a:pos x="connsiteX1026" y="connsiteY1026"/>
                </a:cxn>
                <a:cxn ang="0">
                  <a:pos x="connsiteX1027" y="connsiteY1027"/>
                </a:cxn>
                <a:cxn ang="0">
                  <a:pos x="connsiteX1028" y="connsiteY1028"/>
                </a:cxn>
                <a:cxn ang="0">
                  <a:pos x="connsiteX1029" y="connsiteY1029"/>
                </a:cxn>
                <a:cxn ang="0">
                  <a:pos x="connsiteX1030" y="connsiteY1030"/>
                </a:cxn>
                <a:cxn ang="0">
                  <a:pos x="connsiteX1031" y="connsiteY1031"/>
                </a:cxn>
                <a:cxn ang="0">
                  <a:pos x="connsiteX1032" y="connsiteY1032"/>
                </a:cxn>
                <a:cxn ang="0">
                  <a:pos x="connsiteX1033" y="connsiteY1033"/>
                </a:cxn>
                <a:cxn ang="0">
                  <a:pos x="connsiteX1034" y="connsiteY1034"/>
                </a:cxn>
                <a:cxn ang="0">
                  <a:pos x="connsiteX1035" y="connsiteY1035"/>
                </a:cxn>
                <a:cxn ang="0">
                  <a:pos x="connsiteX1036" y="connsiteY1036"/>
                </a:cxn>
                <a:cxn ang="0">
                  <a:pos x="connsiteX1037" y="connsiteY1037"/>
                </a:cxn>
                <a:cxn ang="0">
                  <a:pos x="connsiteX1038" y="connsiteY1038"/>
                </a:cxn>
                <a:cxn ang="0">
                  <a:pos x="connsiteX1039" y="connsiteY1039"/>
                </a:cxn>
                <a:cxn ang="0">
                  <a:pos x="connsiteX1040" y="connsiteY1040"/>
                </a:cxn>
                <a:cxn ang="0">
                  <a:pos x="connsiteX1041" y="connsiteY1041"/>
                </a:cxn>
                <a:cxn ang="0">
                  <a:pos x="connsiteX1042" y="connsiteY1042"/>
                </a:cxn>
                <a:cxn ang="0">
                  <a:pos x="connsiteX1043" y="connsiteY1043"/>
                </a:cxn>
                <a:cxn ang="0">
                  <a:pos x="connsiteX1044" y="connsiteY1044"/>
                </a:cxn>
                <a:cxn ang="0">
                  <a:pos x="connsiteX1045" y="connsiteY1045"/>
                </a:cxn>
                <a:cxn ang="0">
                  <a:pos x="connsiteX1046" y="connsiteY1046"/>
                </a:cxn>
                <a:cxn ang="0">
                  <a:pos x="connsiteX1047" y="connsiteY1047"/>
                </a:cxn>
                <a:cxn ang="0">
                  <a:pos x="connsiteX1048" y="connsiteY1048"/>
                </a:cxn>
                <a:cxn ang="0">
                  <a:pos x="connsiteX1049" y="connsiteY1049"/>
                </a:cxn>
                <a:cxn ang="0">
                  <a:pos x="connsiteX1050" y="connsiteY1050"/>
                </a:cxn>
                <a:cxn ang="0">
                  <a:pos x="connsiteX1051" y="connsiteY1051"/>
                </a:cxn>
                <a:cxn ang="0">
                  <a:pos x="connsiteX1052" y="connsiteY1052"/>
                </a:cxn>
                <a:cxn ang="0">
                  <a:pos x="connsiteX1053" y="connsiteY1053"/>
                </a:cxn>
                <a:cxn ang="0">
                  <a:pos x="connsiteX1054" y="connsiteY1054"/>
                </a:cxn>
                <a:cxn ang="0">
                  <a:pos x="connsiteX1055" y="connsiteY1055"/>
                </a:cxn>
                <a:cxn ang="0">
                  <a:pos x="connsiteX1056" y="connsiteY1056"/>
                </a:cxn>
                <a:cxn ang="0">
                  <a:pos x="connsiteX1057" y="connsiteY1057"/>
                </a:cxn>
                <a:cxn ang="0">
                  <a:pos x="connsiteX1058" y="connsiteY1058"/>
                </a:cxn>
                <a:cxn ang="0">
                  <a:pos x="connsiteX1059" y="connsiteY1059"/>
                </a:cxn>
                <a:cxn ang="0">
                  <a:pos x="connsiteX1060" y="connsiteY1060"/>
                </a:cxn>
                <a:cxn ang="0">
                  <a:pos x="connsiteX1061" y="connsiteY1061"/>
                </a:cxn>
                <a:cxn ang="0">
                  <a:pos x="connsiteX1062" y="connsiteY1062"/>
                </a:cxn>
                <a:cxn ang="0">
                  <a:pos x="connsiteX1063" y="connsiteY1063"/>
                </a:cxn>
                <a:cxn ang="0">
                  <a:pos x="connsiteX1064" y="connsiteY1064"/>
                </a:cxn>
                <a:cxn ang="0">
                  <a:pos x="connsiteX1065" y="connsiteY1065"/>
                </a:cxn>
                <a:cxn ang="0">
                  <a:pos x="connsiteX1066" y="connsiteY1066"/>
                </a:cxn>
                <a:cxn ang="0">
                  <a:pos x="connsiteX1067" y="connsiteY1067"/>
                </a:cxn>
                <a:cxn ang="0">
                  <a:pos x="connsiteX1068" y="connsiteY1068"/>
                </a:cxn>
                <a:cxn ang="0">
                  <a:pos x="connsiteX1069" y="connsiteY1069"/>
                </a:cxn>
                <a:cxn ang="0">
                  <a:pos x="connsiteX1070" y="connsiteY1070"/>
                </a:cxn>
                <a:cxn ang="0">
                  <a:pos x="connsiteX1071" y="connsiteY1071"/>
                </a:cxn>
                <a:cxn ang="0">
                  <a:pos x="connsiteX1072" y="connsiteY1072"/>
                </a:cxn>
                <a:cxn ang="0">
                  <a:pos x="connsiteX1073" y="connsiteY1073"/>
                </a:cxn>
                <a:cxn ang="0">
                  <a:pos x="connsiteX1074" y="connsiteY1074"/>
                </a:cxn>
                <a:cxn ang="0">
                  <a:pos x="connsiteX1075" y="connsiteY1075"/>
                </a:cxn>
                <a:cxn ang="0">
                  <a:pos x="connsiteX1076" y="connsiteY1076"/>
                </a:cxn>
                <a:cxn ang="0">
                  <a:pos x="connsiteX1077" y="connsiteY1077"/>
                </a:cxn>
                <a:cxn ang="0">
                  <a:pos x="connsiteX1078" y="connsiteY1078"/>
                </a:cxn>
                <a:cxn ang="0">
                  <a:pos x="connsiteX1079" y="connsiteY1079"/>
                </a:cxn>
                <a:cxn ang="0">
                  <a:pos x="connsiteX1080" y="connsiteY1080"/>
                </a:cxn>
                <a:cxn ang="0">
                  <a:pos x="connsiteX1081" y="connsiteY1081"/>
                </a:cxn>
                <a:cxn ang="0">
                  <a:pos x="connsiteX1082" y="connsiteY1082"/>
                </a:cxn>
                <a:cxn ang="0">
                  <a:pos x="connsiteX1083" y="connsiteY1083"/>
                </a:cxn>
                <a:cxn ang="0">
                  <a:pos x="connsiteX1084" y="connsiteY1084"/>
                </a:cxn>
                <a:cxn ang="0">
                  <a:pos x="connsiteX1085" y="connsiteY1085"/>
                </a:cxn>
                <a:cxn ang="0">
                  <a:pos x="connsiteX1086" y="connsiteY1086"/>
                </a:cxn>
                <a:cxn ang="0">
                  <a:pos x="connsiteX1087" y="connsiteY1087"/>
                </a:cxn>
                <a:cxn ang="0">
                  <a:pos x="connsiteX1088" y="connsiteY1088"/>
                </a:cxn>
                <a:cxn ang="0">
                  <a:pos x="connsiteX1089" y="connsiteY1089"/>
                </a:cxn>
                <a:cxn ang="0">
                  <a:pos x="connsiteX1090" y="connsiteY1090"/>
                </a:cxn>
                <a:cxn ang="0">
                  <a:pos x="connsiteX1091" y="connsiteY1091"/>
                </a:cxn>
                <a:cxn ang="0">
                  <a:pos x="connsiteX1092" y="connsiteY1092"/>
                </a:cxn>
                <a:cxn ang="0">
                  <a:pos x="connsiteX1093" y="connsiteY1093"/>
                </a:cxn>
                <a:cxn ang="0">
                  <a:pos x="connsiteX1094" y="connsiteY1094"/>
                </a:cxn>
                <a:cxn ang="0">
                  <a:pos x="connsiteX1095" y="connsiteY1095"/>
                </a:cxn>
                <a:cxn ang="0">
                  <a:pos x="connsiteX1096" y="connsiteY1096"/>
                </a:cxn>
                <a:cxn ang="0">
                  <a:pos x="connsiteX1097" y="connsiteY1097"/>
                </a:cxn>
                <a:cxn ang="0">
                  <a:pos x="connsiteX1098" y="connsiteY1098"/>
                </a:cxn>
                <a:cxn ang="0">
                  <a:pos x="connsiteX1099" y="connsiteY1099"/>
                </a:cxn>
                <a:cxn ang="0">
                  <a:pos x="connsiteX1100" y="connsiteY1100"/>
                </a:cxn>
                <a:cxn ang="0">
                  <a:pos x="connsiteX1101" y="connsiteY1101"/>
                </a:cxn>
                <a:cxn ang="0">
                  <a:pos x="connsiteX1102" y="connsiteY1102"/>
                </a:cxn>
                <a:cxn ang="0">
                  <a:pos x="connsiteX1103" y="connsiteY1103"/>
                </a:cxn>
                <a:cxn ang="0">
                  <a:pos x="connsiteX1104" y="connsiteY1104"/>
                </a:cxn>
                <a:cxn ang="0">
                  <a:pos x="connsiteX1105" y="connsiteY1105"/>
                </a:cxn>
                <a:cxn ang="0">
                  <a:pos x="connsiteX1106" y="connsiteY1106"/>
                </a:cxn>
                <a:cxn ang="0">
                  <a:pos x="connsiteX1107" y="connsiteY1107"/>
                </a:cxn>
                <a:cxn ang="0">
                  <a:pos x="connsiteX1108" y="connsiteY1108"/>
                </a:cxn>
                <a:cxn ang="0">
                  <a:pos x="connsiteX1109" y="connsiteY1109"/>
                </a:cxn>
                <a:cxn ang="0">
                  <a:pos x="connsiteX1110" y="connsiteY1110"/>
                </a:cxn>
                <a:cxn ang="0">
                  <a:pos x="connsiteX1111" y="connsiteY1111"/>
                </a:cxn>
                <a:cxn ang="0">
                  <a:pos x="connsiteX1112" y="connsiteY1112"/>
                </a:cxn>
                <a:cxn ang="0">
                  <a:pos x="connsiteX1113" y="connsiteY1113"/>
                </a:cxn>
                <a:cxn ang="0">
                  <a:pos x="connsiteX1114" y="connsiteY1114"/>
                </a:cxn>
                <a:cxn ang="0">
                  <a:pos x="connsiteX1115" y="connsiteY1115"/>
                </a:cxn>
                <a:cxn ang="0">
                  <a:pos x="connsiteX1116" y="connsiteY1116"/>
                </a:cxn>
                <a:cxn ang="0">
                  <a:pos x="connsiteX1117" y="connsiteY1117"/>
                </a:cxn>
                <a:cxn ang="0">
                  <a:pos x="connsiteX1118" y="connsiteY1118"/>
                </a:cxn>
                <a:cxn ang="0">
                  <a:pos x="connsiteX1119" y="connsiteY1119"/>
                </a:cxn>
                <a:cxn ang="0">
                  <a:pos x="connsiteX1120" y="connsiteY1120"/>
                </a:cxn>
                <a:cxn ang="0">
                  <a:pos x="connsiteX1121" y="connsiteY1121"/>
                </a:cxn>
                <a:cxn ang="0">
                  <a:pos x="connsiteX1122" y="connsiteY1122"/>
                </a:cxn>
                <a:cxn ang="0">
                  <a:pos x="connsiteX1123" y="connsiteY1123"/>
                </a:cxn>
                <a:cxn ang="0">
                  <a:pos x="connsiteX1124" y="connsiteY1124"/>
                </a:cxn>
                <a:cxn ang="0">
                  <a:pos x="connsiteX1125" y="connsiteY1125"/>
                </a:cxn>
                <a:cxn ang="0">
                  <a:pos x="connsiteX1126" y="connsiteY1126"/>
                </a:cxn>
                <a:cxn ang="0">
                  <a:pos x="connsiteX1127" y="connsiteY1127"/>
                </a:cxn>
                <a:cxn ang="0">
                  <a:pos x="connsiteX1128" y="connsiteY1128"/>
                </a:cxn>
                <a:cxn ang="0">
                  <a:pos x="connsiteX1129" y="connsiteY1129"/>
                </a:cxn>
                <a:cxn ang="0">
                  <a:pos x="connsiteX1130" y="connsiteY1130"/>
                </a:cxn>
                <a:cxn ang="0">
                  <a:pos x="connsiteX1131" y="connsiteY1131"/>
                </a:cxn>
                <a:cxn ang="0">
                  <a:pos x="connsiteX1132" y="connsiteY1132"/>
                </a:cxn>
                <a:cxn ang="0">
                  <a:pos x="connsiteX1133" y="connsiteY1133"/>
                </a:cxn>
                <a:cxn ang="0">
                  <a:pos x="connsiteX1134" y="connsiteY1134"/>
                </a:cxn>
                <a:cxn ang="0">
                  <a:pos x="connsiteX1135" y="connsiteY1135"/>
                </a:cxn>
                <a:cxn ang="0">
                  <a:pos x="connsiteX1136" y="connsiteY1136"/>
                </a:cxn>
                <a:cxn ang="0">
                  <a:pos x="connsiteX1137" y="connsiteY1137"/>
                </a:cxn>
                <a:cxn ang="0">
                  <a:pos x="connsiteX1138" y="connsiteY1138"/>
                </a:cxn>
                <a:cxn ang="0">
                  <a:pos x="connsiteX1139" y="connsiteY1139"/>
                </a:cxn>
                <a:cxn ang="0">
                  <a:pos x="connsiteX1140" y="connsiteY1140"/>
                </a:cxn>
                <a:cxn ang="0">
                  <a:pos x="connsiteX1141" y="connsiteY1141"/>
                </a:cxn>
                <a:cxn ang="0">
                  <a:pos x="connsiteX1142" y="connsiteY1142"/>
                </a:cxn>
                <a:cxn ang="0">
                  <a:pos x="connsiteX1143" y="connsiteY1143"/>
                </a:cxn>
                <a:cxn ang="0">
                  <a:pos x="connsiteX1144" y="connsiteY1144"/>
                </a:cxn>
                <a:cxn ang="0">
                  <a:pos x="connsiteX1145" y="connsiteY1145"/>
                </a:cxn>
                <a:cxn ang="0">
                  <a:pos x="connsiteX1146" y="connsiteY1146"/>
                </a:cxn>
                <a:cxn ang="0">
                  <a:pos x="connsiteX1147" y="connsiteY1147"/>
                </a:cxn>
                <a:cxn ang="0">
                  <a:pos x="connsiteX1148" y="connsiteY1148"/>
                </a:cxn>
                <a:cxn ang="0">
                  <a:pos x="connsiteX1149" y="connsiteY1149"/>
                </a:cxn>
                <a:cxn ang="0">
                  <a:pos x="connsiteX1150" y="connsiteY1150"/>
                </a:cxn>
                <a:cxn ang="0">
                  <a:pos x="connsiteX1151" y="connsiteY1151"/>
                </a:cxn>
                <a:cxn ang="0">
                  <a:pos x="connsiteX1152" y="connsiteY1152"/>
                </a:cxn>
                <a:cxn ang="0">
                  <a:pos x="connsiteX1153" y="connsiteY1153"/>
                </a:cxn>
                <a:cxn ang="0">
                  <a:pos x="connsiteX1154" y="connsiteY1154"/>
                </a:cxn>
                <a:cxn ang="0">
                  <a:pos x="connsiteX1155" y="connsiteY1155"/>
                </a:cxn>
                <a:cxn ang="0">
                  <a:pos x="connsiteX1156" y="connsiteY1156"/>
                </a:cxn>
                <a:cxn ang="0">
                  <a:pos x="connsiteX1157" y="connsiteY1157"/>
                </a:cxn>
                <a:cxn ang="0">
                  <a:pos x="connsiteX1158" y="connsiteY1158"/>
                </a:cxn>
                <a:cxn ang="0">
                  <a:pos x="connsiteX1159" y="connsiteY1159"/>
                </a:cxn>
                <a:cxn ang="0">
                  <a:pos x="connsiteX1160" y="connsiteY1160"/>
                </a:cxn>
                <a:cxn ang="0">
                  <a:pos x="connsiteX1161" y="connsiteY1161"/>
                </a:cxn>
                <a:cxn ang="0">
                  <a:pos x="connsiteX1162" y="connsiteY1162"/>
                </a:cxn>
                <a:cxn ang="0">
                  <a:pos x="connsiteX1163" y="connsiteY1163"/>
                </a:cxn>
                <a:cxn ang="0">
                  <a:pos x="connsiteX1164" y="connsiteY1164"/>
                </a:cxn>
                <a:cxn ang="0">
                  <a:pos x="connsiteX1165" y="connsiteY1165"/>
                </a:cxn>
                <a:cxn ang="0">
                  <a:pos x="connsiteX1166" y="connsiteY1166"/>
                </a:cxn>
                <a:cxn ang="0">
                  <a:pos x="connsiteX1167" y="connsiteY1167"/>
                </a:cxn>
                <a:cxn ang="0">
                  <a:pos x="connsiteX1168" y="connsiteY1168"/>
                </a:cxn>
                <a:cxn ang="0">
                  <a:pos x="connsiteX1169" y="connsiteY1169"/>
                </a:cxn>
                <a:cxn ang="0">
                  <a:pos x="connsiteX1170" y="connsiteY1170"/>
                </a:cxn>
                <a:cxn ang="0">
                  <a:pos x="connsiteX1171" y="connsiteY1171"/>
                </a:cxn>
                <a:cxn ang="0">
                  <a:pos x="connsiteX1172" y="connsiteY1172"/>
                </a:cxn>
                <a:cxn ang="0">
                  <a:pos x="connsiteX1173" y="connsiteY1173"/>
                </a:cxn>
                <a:cxn ang="0">
                  <a:pos x="connsiteX1174" y="connsiteY1174"/>
                </a:cxn>
                <a:cxn ang="0">
                  <a:pos x="connsiteX1175" y="connsiteY1175"/>
                </a:cxn>
                <a:cxn ang="0">
                  <a:pos x="connsiteX1176" y="connsiteY1176"/>
                </a:cxn>
                <a:cxn ang="0">
                  <a:pos x="connsiteX1177" y="connsiteY1177"/>
                </a:cxn>
                <a:cxn ang="0">
                  <a:pos x="connsiteX1178" y="connsiteY1178"/>
                </a:cxn>
                <a:cxn ang="0">
                  <a:pos x="connsiteX1179" y="connsiteY1179"/>
                </a:cxn>
                <a:cxn ang="0">
                  <a:pos x="connsiteX1180" y="connsiteY1180"/>
                </a:cxn>
                <a:cxn ang="0">
                  <a:pos x="connsiteX1181" y="connsiteY1181"/>
                </a:cxn>
                <a:cxn ang="0">
                  <a:pos x="connsiteX1182" y="connsiteY1182"/>
                </a:cxn>
                <a:cxn ang="0">
                  <a:pos x="connsiteX1183" y="connsiteY1183"/>
                </a:cxn>
                <a:cxn ang="0">
                  <a:pos x="connsiteX1184" y="connsiteY1184"/>
                </a:cxn>
                <a:cxn ang="0">
                  <a:pos x="connsiteX1185" y="connsiteY1185"/>
                </a:cxn>
                <a:cxn ang="0">
                  <a:pos x="connsiteX1186" y="connsiteY1186"/>
                </a:cxn>
                <a:cxn ang="0">
                  <a:pos x="connsiteX1187" y="connsiteY1187"/>
                </a:cxn>
                <a:cxn ang="0">
                  <a:pos x="connsiteX1188" y="connsiteY1188"/>
                </a:cxn>
                <a:cxn ang="0">
                  <a:pos x="connsiteX1189" y="connsiteY1189"/>
                </a:cxn>
                <a:cxn ang="0">
                  <a:pos x="connsiteX1190" y="connsiteY1190"/>
                </a:cxn>
                <a:cxn ang="0">
                  <a:pos x="connsiteX1191" y="connsiteY1191"/>
                </a:cxn>
                <a:cxn ang="0">
                  <a:pos x="connsiteX1192" y="connsiteY1192"/>
                </a:cxn>
                <a:cxn ang="0">
                  <a:pos x="connsiteX1193" y="connsiteY1193"/>
                </a:cxn>
                <a:cxn ang="0">
                  <a:pos x="connsiteX1194" y="connsiteY1194"/>
                </a:cxn>
                <a:cxn ang="0">
                  <a:pos x="connsiteX1195" y="connsiteY1195"/>
                </a:cxn>
                <a:cxn ang="0">
                  <a:pos x="connsiteX1196" y="connsiteY1196"/>
                </a:cxn>
                <a:cxn ang="0">
                  <a:pos x="connsiteX1197" y="connsiteY1197"/>
                </a:cxn>
                <a:cxn ang="0">
                  <a:pos x="connsiteX1198" y="connsiteY1198"/>
                </a:cxn>
                <a:cxn ang="0">
                  <a:pos x="connsiteX1199" y="connsiteY1199"/>
                </a:cxn>
                <a:cxn ang="0">
                  <a:pos x="connsiteX1200" y="connsiteY1200"/>
                </a:cxn>
                <a:cxn ang="0">
                  <a:pos x="connsiteX1201" y="connsiteY1201"/>
                </a:cxn>
                <a:cxn ang="0">
                  <a:pos x="connsiteX1202" y="connsiteY1202"/>
                </a:cxn>
                <a:cxn ang="0">
                  <a:pos x="connsiteX1203" y="connsiteY1203"/>
                </a:cxn>
                <a:cxn ang="0">
                  <a:pos x="connsiteX1204" y="connsiteY1204"/>
                </a:cxn>
                <a:cxn ang="0">
                  <a:pos x="connsiteX1205" y="connsiteY1205"/>
                </a:cxn>
                <a:cxn ang="0">
                  <a:pos x="connsiteX1206" y="connsiteY1206"/>
                </a:cxn>
                <a:cxn ang="0">
                  <a:pos x="connsiteX1207" y="connsiteY1207"/>
                </a:cxn>
                <a:cxn ang="0">
                  <a:pos x="connsiteX1208" y="connsiteY1208"/>
                </a:cxn>
                <a:cxn ang="0">
                  <a:pos x="connsiteX1209" y="connsiteY1209"/>
                </a:cxn>
                <a:cxn ang="0">
                  <a:pos x="connsiteX1210" y="connsiteY1210"/>
                </a:cxn>
                <a:cxn ang="0">
                  <a:pos x="connsiteX1211" y="connsiteY1211"/>
                </a:cxn>
                <a:cxn ang="0">
                  <a:pos x="connsiteX1212" y="connsiteY1212"/>
                </a:cxn>
                <a:cxn ang="0">
                  <a:pos x="connsiteX1213" y="connsiteY1213"/>
                </a:cxn>
                <a:cxn ang="0">
                  <a:pos x="connsiteX1214" y="connsiteY1214"/>
                </a:cxn>
                <a:cxn ang="0">
                  <a:pos x="connsiteX1215" y="connsiteY1215"/>
                </a:cxn>
                <a:cxn ang="0">
                  <a:pos x="connsiteX1216" y="connsiteY1216"/>
                </a:cxn>
                <a:cxn ang="0">
                  <a:pos x="connsiteX1217" y="connsiteY1217"/>
                </a:cxn>
                <a:cxn ang="0">
                  <a:pos x="connsiteX1218" y="connsiteY1218"/>
                </a:cxn>
                <a:cxn ang="0">
                  <a:pos x="connsiteX1219" y="connsiteY1219"/>
                </a:cxn>
                <a:cxn ang="0">
                  <a:pos x="connsiteX1220" y="connsiteY1220"/>
                </a:cxn>
                <a:cxn ang="0">
                  <a:pos x="connsiteX1221" y="connsiteY1221"/>
                </a:cxn>
                <a:cxn ang="0">
                  <a:pos x="connsiteX1222" y="connsiteY1222"/>
                </a:cxn>
                <a:cxn ang="0">
                  <a:pos x="connsiteX1223" y="connsiteY1223"/>
                </a:cxn>
                <a:cxn ang="0">
                  <a:pos x="connsiteX1224" y="connsiteY1224"/>
                </a:cxn>
                <a:cxn ang="0">
                  <a:pos x="connsiteX1225" y="connsiteY1225"/>
                </a:cxn>
                <a:cxn ang="0">
                  <a:pos x="connsiteX1226" y="connsiteY1226"/>
                </a:cxn>
                <a:cxn ang="0">
                  <a:pos x="connsiteX1227" y="connsiteY1227"/>
                </a:cxn>
                <a:cxn ang="0">
                  <a:pos x="connsiteX1228" y="connsiteY1228"/>
                </a:cxn>
                <a:cxn ang="0">
                  <a:pos x="connsiteX1229" y="connsiteY1229"/>
                </a:cxn>
                <a:cxn ang="0">
                  <a:pos x="connsiteX1230" y="connsiteY1230"/>
                </a:cxn>
                <a:cxn ang="0">
                  <a:pos x="connsiteX1231" y="connsiteY1231"/>
                </a:cxn>
                <a:cxn ang="0">
                  <a:pos x="connsiteX1232" y="connsiteY1232"/>
                </a:cxn>
                <a:cxn ang="0">
                  <a:pos x="connsiteX1233" y="connsiteY1233"/>
                </a:cxn>
                <a:cxn ang="0">
                  <a:pos x="connsiteX1234" y="connsiteY1234"/>
                </a:cxn>
                <a:cxn ang="0">
                  <a:pos x="connsiteX1235" y="connsiteY1235"/>
                </a:cxn>
                <a:cxn ang="0">
                  <a:pos x="connsiteX1236" y="connsiteY1236"/>
                </a:cxn>
                <a:cxn ang="0">
                  <a:pos x="connsiteX1237" y="connsiteY1237"/>
                </a:cxn>
                <a:cxn ang="0">
                  <a:pos x="connsiteX1238" y="connsiteY1238"/>
                </a:cxn>
                <a:cxn ang="0">
                  <a:pos x="connsiteX1239" y="connsiteY1239"/>
                </a:cxn>
                <a:cxn ang="0">
                  <a:pos x="connsiteX1240" y="connsiteY1240"/>
                </a:cxn>
                <a:cxn ang="0">
                  <a:pos x="connsiteX1241" y="connsiteY1241"/>
                </a:cxn>
                <a:cxn ang="0">
                  <a:pos x="connsiteX1242" y="connsiteY1242"/>
                </a:cxn>
                <a:cxn ang="0">
                  <a:pos x="connsiteX1243" y="connsiteY1243"/>
                </a:cxn>
                <a:cxn ang="0">
                  <a:pos x="connsiteX1244" y="connsiteY1244"/>
                </a:cxn>
                <a:cxn ang="0">
                  <a:pos x="connsiteX1245" y="connsiteY1245"/>
                </a:cxn>
                <a:cxn ang="0">
                  <a:pos x="connsiteX1246" y="connsiteY1246"/>
                </a:cxn>
                <a:cxn ang="0">
                  <a:pos x="connsiteX1247" y="connsiteY1247"/>
                </a:cxn>
                <a:cxn ang="0">
                  <a:pos x="connsiteX1248" y="connsiteY1248"/>
                </a:cxn>
                <a:cxn ang="0">
                  <a:pos x="connsiteX1249" y="connsiteY1249"/>
                </a:cxn>
                <a:cxn ang="0">
                  <a:pos x="connsiteX1250" y="connsiteY1250"/>
                </a:cxn>
                <a:cxn ang="0">
                  <a:pos x="connsiteX1251" y="connsiteY1251"/>
                </a:cxn>
                <a:cxn ang="0">
                  <a:pos x="connsiteX1252" y="connsiteY1252"/>
                </a:cxn>
                <a:cxn ang="0">
                  <a:pos x="connsiteX1253" y="connsiteY1253"/>
                </a:cxn>
                <a:cxn ang="0">
                  <a:pos x="connsiteX1254" y="connsiteY1254"/>
                </a:cxn>
                <a:cxn ang="0">
                  <a:pos x="connsiteX1255" y="connsiteY1255"/>
                </a:cxn>
                <a:cxn ang="0">
                  <a:pos x="connsiteX1256" y="connsiteY1256"/>
                </a:cxn>
                <a:cxn ang="0">
                  <a:pos x="connsiteX1257" y="connsiteY1257"/>
                </a:cxn>
                <a:cxn ang="0">
                  <a:pos x="connsiteX1258" y="connsiteY1258"/>
                </a:cxn>
                <a:cxn ang="0">
                  <a:pos x="connsiteX1259" y="connsiteY1259"/>
                </a:cxn>
                <a:cxn ang="0">
                  <a:pos x="connsiteX1260" y="connsiteY1260"/>
                </a:cxn>
                <a:cxn ang="0">
                  <a:pos x="connsiteX1261" y="connsiteY1261"/>
                </a:cxn>
                <a:cxn ang="0">
                  <a:pos x="connsiteX1262" y="connsiteY1262"/>
                </a:cxn>
                <a:cxn ang="0">
                  <a:pos x="connsiteX1263" y="connsiteY1263"/>
                </a:cxn>
                <a:cxn ang="0">
                  <a:pos x="connsiteX1264" y="connsiteY1264"/>
                </a:cxn>
                <a:cxn ang="0">
                  <a:pos x="connsiteX1265" y="connsiteY1265"/>
                </a:cxn>
                <a:cxn ang="0">
                  <a:pos x="connsiteX1266" y="connsiteY1266"/>
                </a:cxn>
                <a:cxn ang="0">
                  <a:pos x="connsiteX1267" y="connsiteY1267"/>
                </a:cxn>
                <a:cxn ang="0">
                  <a:pos x="connsiteX1268" y="connsiteY1268"/>
                </a:cxn>
                <a:cxn ang="0">
                  <a:pos x="connsiteX1269" y="connsiteY1269"/>
                </a:cxn>
                <a:cxn ang="0">
                  <a:pos x="connsiteX1270" y="connsiteY1270"/>
                </a:cxn>
                <a:cxn ang="0">
                  <a:pos x="connsiteX1271" y="connsiteY1271"/>
                </a:cxn>
                <a:cxn ang="0">
                  <a:pos x="connsiteX1272" y="connsiteY1272"/>
                </a:cxn>
                <a:cxn ang="0">
                  <a:pos x="connsiteX1273" y="connsiteY1273"/>
                </a:cxn>
                <a:cxn ang="0">
                  <a:pos x="connsiteX1274" y="connsiteY1274"/>
                </a:cxn>
                <a:cxn ang="0">
                  <a:pos x="connsiteX1275" y="connsiteY1275"/>
                </a:cxn>
                <a:cxn ang="0">
                  <a:pos x="connsiteX1276" y="connsiteY1276"/>
                </a:cxn>
                <a:cxn ang="0">
                  <a:pos x="connsiteX1277" y="connsiteY1277"/>
                </a:cxn>
                <a:cxn ang="0">
                  <a:pos x="connsiteX1278" y="connsiteY1278"/>
                </a:cxn>
                <a:cxn ang="0">
                  <a:pos x="connsiteX1279" y="connsiteY1279"/>
                </a:cxn>
                <a:cxn ang="0">
                  <a:pos x="connsiteX1280" y="connsiteY1280"/>
                </a:cxn>
                <a:cxn ang="0">
                  <a:pos x="connsiteX1281" y="connsiteY1281"/>
                </a:cxn>
                <a:cxn ang="0">
                  <a:pos x="connsiteX1282" y="connsiteY1282"/>
                </a:cxn>
                <a:cxn ang="0">
                  <a:pos x="connsiteX1283" y="connsiteY1283"/>
                </a:cxn>
                <a:cxn ang="0">
                  <a:pos x="connsiteX1284" y="connsiteY1284"/>
                </a:cxn>
                <a:cxn ang="0">
                  <a:pos x="connsiteX1285" y="connsiteY1285"/>
                </a:cxn>
                <a:cxn ang="0">
                  <a:pos x="connsiteX1286" y="connsiteY1286"/>
                </a:cxn>
                <a:cxn ang="0">
                  <a:pos x="connsiteX1287" y="connsiteY1287"/>
                </a:cxn>
                <a:cxn ang="0">
                  <a:pos x="connsiteX1288" y="connsiteY1288"/>
                </a:cxn>
                <a:cxn ang="0">
                  <a:pos x="connsiteX1289" y="connsiteY1289"/>
                </a:cxn>
                <a:cxn ang="0">
                  <a:pos x="connsiteX1290" y="connsiteY1290"/>
                </a:cxn>
                <a:cxn ang="0">
                  <a:pos x="connsiteX1291" y="connsiteY1291"/>
                </a:cxn>
                <a:cxn ang="0">
                  <a:pos x="connsiteX1292" y="connsiteY1292"/>
                </a:cxn>
                <a:cxn ang="0">
                  <a:pos x="connsiteX1293" y="connsiteY1293"/>
                </a:cxn>
                <a:cxn ang="0">
                  <a:pos x="connsiteX1294" y="connsiteY1294"/>
                </a:cxn>
                <a:cxn ang="0">
                  <a:pos x="connsiteX1295" y="connsiteY1295"/>
                </a:cxn>
                <a:cxn ang="0">
                  <a:pos x="connsiteX1296" y="connsiteY1296"/>
                </a:cxn>
                <a:cxn ang="0">
                  <a:pos x="connsiteX1297" y="connsiteY1297"/>
                </a:cxn>
                <a:cxn ang="0">
                  <a:pos x="connsiteX1298" y="connsiteY1298"/>
                </a:cxn>
                <a:cxn ang="0">
                  <a:pos x="connsiteX1299" y="connsiteY1299"/>
                </a:cxn>
                <a:cxn ang="0">
                  <a:pos x="connsiteX1300" y="connsiteY1300"/>
                </a:cxn>
                <a:cxn ang="0">
                  <a:pos x="connsiteX1301" y="connsiteY1301"/>
                </a:cxn>
                <a:cxn ang="0">
                  <a:pos x="connsiteX1302" y="connsiteY1302"/>
                </a:cxn>
                <a:cxn ang="0">
                  <a:pos x="connsiteX1303" y="connsiteY1303"/>
                </a:cxn>
                <a:cxn ang="0">
                  <a:pos x="connsiteX1304" y="connsiteY1304"/>
                </a:cxn>
                <a:cxn ang="0">
                  <a:pos x="connsiteX1305" y="connsiteY1305"/>
                </a:cxn>
                <a:cxn ang="0">
                  <a:pos x="connsiteX1306" y="connsiteY1306"/>
                </a:cxn>
                <a:cxn ang="0">
                  <a:pos x="connsiteX1307" y="connsiteY1307"/>
                </a:cxn>
                <a:cxn ang="0">
                  <a:pos x="connsiteX1308" y="connsiteY1308"/>
                </a:cxn>
                <a:cxn ang="0">
                  <a:pos x="connsiteX1309" y="connsiteY1309"/>
                </a:cxn>
                <a:cxn ang="0">
                  <a:pos x="connsiteX1310" y="connsiteY1310"/>
                </a:cxn>
                <a:cxn ang="0">
                  <a:pos x="connsiteX1311" y="connsiteY1311"/>
                </a:cxn>
                <a:cxn ang="0">
                  <a:pos x="connsiteX1312" y="connsiteY1312"/>
                </a:cxn>
                <a:cxn ang="0">
                  <a:pos x="connsiteX1313" y="connsiteY1313"/>
                </a:cxn>
                <a:cxn ang="0">
                  <a:pos x="connsiteX1314" y="connsiteY1314"/>
                </a:cxn>
                <a:cxn ang="0">
                  <a:pos x="connsiteX1315" y="connsiteY1315"/>
                </a:cxn>
                <a:cxn ang="0">
                  <a:pos x="connsiteX1316" y="connsiteY1316"/>
                </a:cxn>
                <a:cxn ang="0">
                  <a:pos x="connsiteX1317" y="connsiteY1317"/>
                </a:cxn>
                <a:cxn ang="0">
                  <a:pos x="connsiteX1318" y="connsiteY1318"/>
                </a:cxn>
                <a:cxn ang="0">
                  <a:pos x="connsiteX1319" y="connsiteY1319"/>
                </a:cxn>
                <a:cxn ang="0">
                  <a:pos x="connsiteX1320" y="connsiteY1320"/>
                </a:cxn>
                <a:cxn ang="0">
                  <a:pos x="connsiteX1321" y="connsiteY1321"/>
                </a:cxn>
                <a:cxn ang="0">
                  <a:pos x="connsiteX1322" y="connsiteY1322"/>
                </a:cxn>
                <a:cxn ang="0">
                  <a:pos x="connsiteX1323" y="connsiteY1323"/>
                </a:cxn>
                <a:cxn ang="0">
                  <a:pos x="connsiteX1324" y="connsiteY1324"/>
                </a:cxn>
                <a:cxn ang="0">
                  <a:pos x="connsiteX1325" y="connsiteY1325"/>
                </a:cxn>
                <a:cxn ang="0">
                  <a:pos x="connsiteX1326" y="connsiteY1326"/>
                </a:cxn>
                <a:cxn ang="0">
                  <a:pos x="connsiteX1327" y="connsiteY1327"/>
                </a:cxn>
                <a:cxn ang="0">
                  <a:pos x="connsiteX1328" y="connsiteY1328"/>
                </a:cxn>
                <a:cxn ang="0">
                  <a:pos x="connsiteX1329" y="connsiteY1329"/>
                </a:cxn>
                <a:cxn ang="0">
                  <a:pos x="connsiteX1330" y="connsiteY1330"/>
                </a:cxn>
                <a:cxn ang="0">
                  <a:pos x="connsiteX1331" y="connsiteY1331"/>
                </a:cxn>
                <a:cxn ang="0">
                  <a:pos x="connsiteX1332" y="connsiteY1332"/>
                </a:cxn>
                <a:cxn ang="0">
                  <a:pos x="connsiteX1333" y="connsiteY1333"/>
                </a:cxn>
                <a:cxn ang="0">
                  <a:pos x="connsiteX1334" y="connsiteY1334"/>
                </a:cxn>
                <a:cxn ang="0">
                  <a:pos x="connsiteX1335" y="connsiteY1335"/>
                </a:cxn>
                <a:cxn ang="0">
                  <a:pos x="connsiteX1336" y="connsiteY1336"/>
                </a:cxn>
                <a:cxn ang="0">
                  <a:pos x="connsiteX1337" y="connsiteY1337"/>
                </a:cxn>
                <a:cxn ang="0">
                  <a:pos x="connsiteX1338" y="connsiteY1338"/>
                </a:cxn>
                <a:cxn ang="0">
                  <a:pos x="connsiteX1339" y="connsiteY1339"/>
                </a:cxn>
                <a:cxn ang="0">
                  <a:pos x="connsiteX1340" y="connsiteY1340"/>
                </a:cxn>
                <a:cxn ang="0">
                  <a:pos x="connsiteX1341" y="connsiteY1341"/>
                </a:cxn>
                <a:cxn ang="0">
                  <a:pos x="connsiteX1342" y="connsiteY1342"/>
                </a:cxn>
                <a:cxn ang="0">
                  <a:pos x="connsiteX1343" y="connsiteY1343"/>
                </a:cxn>
                <a:cxn ang="0">
                  <a:pos x="connsiteX1344" y="connsiteY1344"/>
                </a:cxn>
                <a:cxn ang="0">
                  <a:pos x="connsiteX1345" y="connsiteY1345"/>
                </a:cxn>
                <a:cxn ang="0">
                  <a:pos x="connsiteX1346" y="connsiteY1346"/>
                </a:cxn>
                <a:cxn ang="0">
                  <a:pos x="connsiteX1347" y="connsiteY1347"/>
                </a:cxn>
                <a:cxn ang="0">
                  <a:pos x="connsiteX1348" y="connsiteY1348"/>
                </a:cxn>
                <a:cxn ang="0">
                  <a:pos x="connsiteX1349" y="connsiteY1349"/>
                </a:cxn>
                <a:cxn ang="0">
                  <a:pos x="connsiteX1350" y="connsiteY1350"/>
                </a:cxn>
                <a:cxn ang="0">
                  <a:pos x="connsiteX1351" y="connsiteY1351"/>
                </a:cxn>
                <a:cxn ang="0">
                  <a:pos x="connsiteX1352" y="connsiteY1352"/>
                </a:cxn>
                <a:cxn ang="0">
                  <a:pos x="connsiteX1353" y="connsiteY1353"/>
                </a:cxn>
                <a:cxn ang="0">
                  <a:pos x="connsiteX1354" y="connsiteY1354"/>
                </a:cxn>
                <a:cxn ang="0">
                  <a:pos x="connsiteX1355" y="connsiteY1355"/>
                </a:cxn>
                <a:cxn ang="0">
                  <a:pos x="connsiteX1356" y="connsiteY1356"/>
                </a:cxn>
                <a:cxn ang="0">
                  <a:pos x="connsiteX1357" y="connsiteY1357"/>
                </a:cxn>
                <a:cxn ang="0">
                  <a:pos x="connsiteX1358" y="connsiteY1358"/>
                </a:cxn>
                <a:cxn ang="0">
                  <a:pos x="connsiteX1359" y="connsiteY1359"/>
                </a:cxn>
                <a:cxn ang="0">
                  <a:pos x="connsiteX1360" y="connsiteY1360"/>
                </a:cxn>
                <a:cxn ang="0">
                  <a:pos x="connsiteX1361" y="connsiteY1361"/>
                </a:cxn>
                <a:cxn ang="0">
                  <a:pos x="connsiteX1362" y="connsiteY1362"/>
                </a:cxn>
                <a:cxn ang="0">
                  <a:pos x="connsiteX1363" y="connsiteY1363"/>
                </a:cxn>
                <a:cxn ang="0">
                  <a:pos x="connsiteX1364" y="connsiteY1364"/>
                </a:cxn>
                <a:cxn ang="0">
                  <a:pos x="connsiteX1365" y="connsiteY1365"/>
                </a:cxn>
                <a:cxn ang="0">
                  <a:pos x="connsiteX1366" y="connsiteY1366"/>
                </a:cxn>
                <a:cxn ang="0">
                  <a:pos x="connsiteX1367" y="connsiteY1367"/>
                </a:cxn>
                <a:cxn ang="0">
                  <a:pos x="connsiteX1368" y="connsiteY1368"/>
                </a:cxn>
                <a:cxn ang="0">
                  <a:pos x="connsiteX1369" y="connsiteY1369"/>
                </a:cxn>
                <a:cxn ang="0">
                  <a:pos x="connsiteX1370" y="connsiteY1370"/>
                </a:cxn>
                <a:cxn ang="0">
                  <a:pos x="connsiteX1371" y="connsiteY1371"/>
                </a:cxn>
                <a:cxn ang="0">
                  <a:pos x="connsiteX1372" y="connsiteY1372"/>
                </a:cxn>
                <a:cxn ang="0">
                  <a:pos x="connsiteX1373" y="connsiteY1373"/>
                </a:cxn>
                <a:cxn ang="0">
                  <a:pos x="connsiteX1374" y="connsiteY1374"/>
                </a:cxn>
                <a:cxn ang="0">
                  <a:pos x="connsiteX1375" y="connsiteY1375"/>
                </a:cxn>
                <a:cxn ang="0">
                  <a:pos x="connsiteX1376" y="connsiteY1376"/>
                </a:cxn>
                <a:cxn ang="0">
                  <a:pos x="connsiteX1377" y="connsiteY1377"/>
                </a:cxn>
                <a:cxn ang="0">
                  <a:pos x="connsiteX1378" y="connsiteY1378"/>
                </a:cxn>
                <a:cxn ang="0">
                  <a:pos x="connsiteX1379" y="connsiteY1379"/>
                </a:cxn>
                <a:cxn ang="0">
                  <a:pos x="connsiteX1380" y="connsiteY1380"/>
                </a:cxn>
                <a:cxn ang="0">
                  <a:pos x="connsiteX1381" y="connsiteY1381"/>
                </a:cxn>
                <a:cxn ang="0">
                  <a:pos x="connsiteX1382" y="connsiteY1382"/>
                </a:cxn>
                <a:cxn ang="0">
                  <a:pos x="connsiteX1383" y="connsiteY1383"/>
                </a:cxn>
                <a:cxn ang="0">
                  <a:pos x="connsiteX1384" y="connsiteY1384"/>
                </a:cxn>
                <a:cxn ang="0">
                  <a:pos x="connsiteX1385" y="connsiteY1385"/>
                </a:cxn>
                <a:cxn ang="0">
                  <a:pos x="connsiteX1386" y="connsiteY1386"/>
                </a:cxn>
                <a:cxn ang="0">
                  <a:pos x="connsiteX1387" y="connsiteY1387"/>
                </a:cxn>
                <a:cxn ang="0">
                  <a:pos x="connsiteX1388" y="connsiteY1388"/>
                </a:cxn>
                <a:cxn ang="0">
                  <a:pos x="connsiteX1389" y="connsiteY1389"/>
                </a:cxn>
                <a:cxn ang="0">
                  <a:pos x="connsiteX1390" y="connsiteY1390"/>
                </a:cxn>
                <a:cxn ang="0">
                  <a:pos x="connsiteX1391" y="connsiteY1391"/>
                </a:cxn>
                <a:cxn ang="0">
                  <a:pos x="connsiteX1392" y="connsiteY1392"/>
                </a:cxn>
                <a:cxn ang="0">
                  <a:pos x="connsiteX1393" y="connsiteY1393"/>
                </a:cxn>
                <a:cxn ang="0">
                  <a:pos x="connsiteX1394" y="connsiteY1394"/>
                </a:cxn>
                <a:cxn ang="0">
                  <a:pos x="connsiteX1395" y="connsiteY1395"/>
                </a:cxn>
                <a:cxn ang="0">
                  <a:pos x="connsiteX1396" y="connsiteY1396"/>
                </a:cxn>
                <a:cxn ang="0">
                  <a:pos x="connsiteX1397" y="connsiteY1397"/>
                </a:cxn>
                <a:cxn ang="0">
                  <a:pos x="connsiteX1398" y="connsiteY1398"/>
                </a:cxn>
                <a:cxn ang="0">
                  <a:pos x="connsiteX1399" y="connsiteY1399"/>
                </a:cxn>
                <a:cxn ang="0">
                  <a:pos x="connsiteX1400" y="connsiteY1400"/>
                </a:cxn>
                <a:cxn ang="0">
                  <a:pos x="connsiteX1401" y="connsiteY1401"/>
                </a:cxn>
                <a:cxn ang="0">
                  <a:pos x="connsiteX1402" y="connsiteY1402"/>
                </a:cxn>
                <a:cxn ang="0">
                  <a:pos x="connsiteX1403" y="connsiteY1403"/>
                </a:cxn>
                <a:cxn ang="0">
                  <a:pos x="connsiteX1404" y="connsiteY1404"/>
                </a:cxn>
                <a:cxn ang="0">
                  <a:pos x="connsiteX1405" y="connsiteY1405"/>
                </a:cxn>
                <a:cxn ang="0">
                  <a:pos x="connsiteX1406" y="connsiteY1406"/>
                </a:cxn>
                <a:cxn ang="0">
                  <a:pos x="connsiteX1407" y="connsiteY1407"/>
                </a:cxn>
                <a:cxn ang="0">
                  <a:pos x="connsiteX1408" y="connsiteY1408"/>
                </a:cxn>
                <a:cxn ang="0">
                  <a:pos x="connsiteX1409" y="connsiteY1409"/>
                </a:cxn>
                <a:cxn ang="0">
                  <a:pos x="connsiteX1410" y="connsiteY1410"/>
                </a:cxn>
                <a:cxn ang="0">
                  <a:pos x="connsiteX1411" y="connsiteY1411"/>
                </a:cxn>
                <a:cxn ang="0">
                  <a:pos x="connsiteX1412" y="connsiteY1412"/>
                </a:cxn>
                <a:cxn ang="0">
                  <a:pos x="connsiteX1413" y="connsiteY1413"/>
                </a:cxn>
                <a:cxn ang="0">
                  <a:pos x="connsiteX1414" y="connsiteY1414"/>
                </a:cxn>
                <a:cxn ang="0">
                  <a:pos x="connsiteX1415" y="connsiteY1415"/>
                </a:cxn>
                <a:cxn ang="0">
                  <a:pos x="connsiteX1416" y="connsiteY1416"/>
                </a:cxn>
                <a:cxn ang="0">
                  <a:pos x="connsiteX1417" y="connsiteY1417"/>
                </a:cxn>
                <a:cxn ang="0">
                  <a:pos x="connsiteX1418" y="connsiteY1418"/>
                </a:cxn>
                <a:cxn ang="0">
                  <a:pos x="connsiteX1419" y="connsiteY1419"/>
                </a:cxn>
                <a:cxn ang="0">
                  <a:pos x="connsiteX1420" y="connsiteY1420"/>
                </a:cxn>
                <a:cxn ang="0">
                  <a:pos x="connsiteX1421" y="connsiteY1421"/>
                </a:cxn>
                <a:cxn ang="0">
                  <a:pos x="connsiteX1422" y="connsiteY1422"/>
                </a:cxn>
                <a:cxn ang="0">
                  <a:pos x="connsiteX1423" y="connsiteY1423"/>
                </a:cxn>
                <a:cxn ang="0">
                  <a:pos x="connsiteX1424" y="connsiteY1424"/>
                </a:cxn>
                <a:cxn ang="0">
                  <a:pos x="connsiteX1425" y="connsiteY1425"/>
                </a:cxn>
                <a:cxn ang="0">
                  <a:pos x="connsiteX1426" y="connsiteY1426"/>
                </a:cxn>
                <a:cxn ang="0">
                  <a:pos x="connsiteX1427" y="connsiteY1427"/>
                </a:cxn>
                <a:cxn ang="0">
                  <a:pos x="connsiteX1428" y="connsiteY1428"/>
                </a:cxn>
                <a:cxn ang="0">
                  <a:pos x="connsiteX1429" y="connsiteY1429"/>
                </a:cxn>
                <a:cxn ang="0">
                  <a:pos x="connsiteX1430" y="connsiteY1430"/>
                </a:cxn>
                <a:cxn ang="0">
                  <a:pos x="connsiteX1431" y="connsiteY1431"/>
                </a:cxn>
                <a:cxn ang="0">
                  <a:pos x="connsiteX1432" y="connsiteY1432"/>
                </a:cxn>
                <a:cxn ang="0">
                  <a:pos x="connsiteX1433" y="connsiteY1433"/>
                </a:cxn>
                <a:cxn ang="0">
                  <a:pos x="connsiteX1434" y="connsiteY1434"/>
                </a:cxn>
                <a:cxn ang="0">
                  <a:pos x="connsiteX1435" y="connsiteY1435"/>
                </a:cxn>
                <a:cxn ang="0">
                  <a:pos x="connsiteX1436" y="connsiteY1436"/>
                </a:cxn>
                <a:cxn ang="0">
                  <a:pos x="connsiteX1437" y="connsiteY1437"/>
                </a:cxn>
                <a:cxn ang="0">
                  <a:pos x="connsiteX1438" y="connsiteY1438"/>
                </a:cxn>
                <a:cxn ang="0">
                  <a:pos x="connsiteX1439" y="connsiteY1439"/>
                </a:cxn>
                <a:cxn ang="0">
                  <a:pos x="connsiteX1440" y="connsiteY1440"/>
                </a:cxn>
                <a:cxn ang="0">
                  <a:pos x="connsiteX1441" y="connsiteY1441"/>
                </a:cxn>
                <a:cxn ang="0">
                  <a:pos x="connsiteX1442" y="connsiteY1442"/>
                </a:cxn>
                <a:cxn ang="0">
                  <a:pos x="connsiteX1443" y="connsiteY1443"/>
                </a:cxn>
                <a:cxn ang="0">
                  <a:pos x="connsiteX1444" y="connsiteY1444"/>
                </a:cxn>
                <a:cxn ang="0">
                  <a:pos x="connsiteX1445" y="connsiteY1445"/>
                </a:cxn>
                <a:cxn ang="0">
                  <a:pos x="connsiteX1446" y="connsiteY1446"/>
                </a:cxn>
                <a:cxn ang="0">
                  <a:pos x="connsiteX1447" y="connsiteY1447"/>
                </a:cxn>
                <a:cxn ang="0">
                  <a:pos x="connsiteX1448" y="connsiteY1448"/>
                </a:cxn>
                <a:cxn ang="0">
                  <a:pos x="connsiteX1449" y="connsiteY1449"/>
                </a:cxn>
                <a:cxn ang="0">
                  <a:pos x="connsiteX1450" y="connsiteY1450"/>
                </a:cxn>
                <a:cxn ang="0">
                  <a:pos x="connsiteX1451" y="connsiteY1451"/>
                </a:cxn>
                <a:cxn ang="0">
                  <a:pos x="connsiteX1452" y="connsiteY1452"/>
                </a:cxn>
                <a:cxn ang="0">
                  <a:pos x="connsiteX1453" y="connsiteY1453"/>
                </a:cxn>
                <a:cxn ang="0">
                  <a:pos x="connsiteX1454" y="connsiteY1454"/>
                </a:cxn>
                <a:cxn ang="0">
                  <a:pos x="connsiteX1455" y="connsiteY1455"/>
                </a:cxn>
                <a:cxn ang="0">
                  <a:pos x="connsiteX1456" y="connsiteY1456"/>
                </a:cxn>
                <a:cxn ang="0">
                  <a:pos x="connsiteX1457" y="connsiteY1457"/>
                </a:cxn>
                <a:cxn ang="0">
                  <a:pos x="connsiteX1458" y="connsiteY1458"/>
                </a:cxn>
                <a:cxn ang="0">
                  <a:pos x="connsiteX1459" y="connsiteY1459"/>
                </a:cxn>
                <a:cxn ang="0">
                  <a:pos x="connsiteX1460" y="connsiteY1460"/>
                </a:cxn>
                <a:cxn ang="0">
                  <a:pos x="connsiteX1461" y="connsiteY1461"/>
                </a:cxn>
                <a:cxn ang="0">
                  <a:pos x="connsiteX1462" y="connsiteY1462"/>
                </a:cxn>
                <a:cxn ang="0">
                  <a:pos x="connsiteX1463" y="connsiteY1463"/>
                </a:cxn>
                <a:cxn ang="0">
                  <a:pos x="connsiteX1464" y="connsiteY1464"/>
                </a:cxn>
                <a:cxn ang="0">
                  <a:pos x="connsiteX1465" y="connsiteY1465"/>
                </a:cxn>
                <a:cxn ang="0">
                  <a:pos x="connsiteX1466" y="connsiteY1466"/>
                </a:cxn>
                <a:cxn ang="0">
                  <a:pos x="connsiteX1467" y="connsiteY1467"/>
                </a:cxn>
                <a:cxn ang="0">
                  <a:pos x="connsiteX1468" y="connsiteY1468"/>
                </a:cxn>
                <a:cxn ang="0">
                  <a:pos x="connsiteX1469" y="connsiteY1469"/>
                </a:cxn>
                <a:cxn ang="0">
                  <a:pos x="connsiteX1470" y="connsiteY1470"/>
                </a:cxn>
                <a:cxn ang="0">
                  <a:pos x="connsiteX1471" y="connsiteY1471"/>
                </a:cxn>
                <a:cxn ang="0">
                  <a:pos x="connsiteX1472" y="connsiteY1472"/>
                </a:cxn>
                <a:cxn ang="0">
                  <a:pos x="connsiteX1473" y="connsiteY1473"/>
                </a:cxn>
                <a:cxn ang="0">
                  <a:pos x="connsiteX1474" y="connsiteY1474"/>
                </a:cxn>
                <a:cxn ang="0">
                  <a:pos x="connsiteX1475" y="connsiteY1475"/>
                </a:cxn>
                <a:cxn ang="0">
                  <a:pos x="connsiteX1476" y="connsiteY1476"/>
                </a:cxn>
                <a:cxn ang="0">
                  <a:pos x="connsiteX1477" y="connsiteY1477"/>
                </a:cxn>
                <a:cxn ang="0">
                  <a:pos x="connsiteX1478" y="connsiteY1478"/>
                </a:cxn>
                <a:cxn ang="0">
                  <a:pos x="connsiteX1479" y="connsiteY1479"/>
                </a:cxn>
                <a:cxn ang="0">
                  <a:pos x="connsiteX1480" y="connsiteY1480"/>
                </a:cxn>
                <a:cxn ang="0">
                  <a:pos x="connsiteX1481" y="connsiteY1481"/>
                </a:cxn>
                <a:cxn ang="0">
                  <a:pos x="connsiteX1482" y="connsiteY1482"/>
                </a:cxn>
                <a:cxn ang="0">
                  <a:pos x="connsiteX1483" y="connsiteY1483"/>
                </a:cxn>
                <a:cxn ang="0">
                  <a:pos x="connsiteX1484" y="connsiteY1484"/>
                </a:cxn>
                <a:cxn ang="0">
                  <a:pos x="connsiteX1485" y="connsiteY1485"/>
                </a:cxn>
                <a:cxn ang="0">
                  <a:pos x="connsiteX1486" y="connsiteY1486"/>
                </a:cxn>
                <a:cxn ang="0">
                  <a:pos x="connsiteX1487" y="connsiteY1487"/>
                </a:cxn>
                <a:cxn ang="0">
                  <a:pos x="connsiteX1488" y="connsiteY1488"/>
                </a:cxn>
                <a:cxn ang="0">
                  <a:pos x="connsiteX1489" y="connsiteY1489"/>
                </a:cxn>
                <a:cxn ang="0">
                  <a:pos x="connsiteX1490" y="connsiteY1490"/>
                </a:cxn>
                <a:cxn ang="0">
                  <a:pos x="connsiteX1491" y="connsiteY1491"/>
                </a:cxn>
                <a:cxn ang="0">
                  <a:pos x="connsiteX1492" y="connsiteY1492"/>
                </a:cxn>
                <a:cxn ang="0">
                  <a:pos x="connsiteX1493" y="connsiteY1493"/>
                </a:cxn>
                <a:cxn ang="0">
                  <a:pos x="connsiteX1494" y="connsiteY1494"/>
                </a:cxn>
                <a:cxn ang="0">
                  <a:pos x="connsiteX1495" y="connsiteY1495"/>
                </a:cxn>
                <a:cxn ang="0">
                  <a:pos x="connsiteX1496" y="connsiteY1496"/>
                </a:cxn>
                <a:cxn ang="0">
                  <a:pos x="connsiteX1497" y="connsiteY1497"/>
                </a:cxn>
                <a:cxn ang="0">
                  <a:pos x="connsiteX1498" y="connsiteY1498"/>
                </a:cxn>
                <a:cxn ang="0">
                  <a:pos x="connsiteX1499" y="connsiteY1499"/>
                </a:cxn>
                <a:cxn ang="0">
                  <a:pos x="connsiteX1500" y="connsiteY1500"/>
                </a:cxn>
                <a:cxn ang="0">
                  <a:pos x="connsiteX1501" y="connsiteY1501"/>
                </a:cxn>
                <a:cxn ang="0">
                  <a:pos x="connsiteX1502" y="connsiteY1502"/>
                </a:cxn>
                <a:cxn ang="0">
                  <a:pos x="connsiteX1503" y="connsiteY1503"/>
                </a:cxn>
                <a:cxn ang="0">
                  <a:pos x="connsiteX1504" y="connsiteY1504"/>
                </a:cxn>
                <a:cxn ang="0">
                  <a:pos x="connsiteX1505" y="connsiteY1505"/>
                </a:cxn>
                <a:cxn ang="0">
                  <a:pos x="connsiteX1506" y="connsiteY1506"/>
                </a:cxn>
                <a:cxn ang="0">
                  <a:pos x="connsiteX1507" y="connsiteY1507"/>
                </a:cxn>
                <a:cxn ang="0">
                  <a:pos x="connsiteX1508" y="connsiteY1508"/>
                </a:cxn>
                <a:cxn ang="0">
                  <a:pos x="connsiteX1509" y="connsiteY1509"/>
                </a:cxn>
                <a:cxn ang="0">
                  <a:pos x="connsiteX1510" y="connsiteY1510"/>
                </a:cxn>
                <a:cxn ang="0">
                  <a:pos x="connsiteX1511" y="connsiteY1511"/>
                </a:cxn>
                <a:cxn ang="0">
                  <a:pos x="connsiteX1512" y="connsiteY1512"/>
                </a:cxn>
                <a:cxn ang="0">
                  <a:pos x="connsiteX1513" y="connsiteY1513"/>
                </a:cxn>
                <a:cxn ang="0">
                  <a:pos x="connsiteX1514" y="connsiteY1514"/>
                </a:cxn>
                <a:cxn ang="0">
                  <a:pos x="connsiteX1515" y="connsiteY1515"/>
                </a:cxn>
                <a:cxn ang="0">
                  <a:pos x="connsiteX1516" y="connsiteY1516"/>
                </a:cxn>
                <a:cxn ang="0">
                  <a:pos x="connsiteX1517" y="connsiteY1517"/>
                </a:cxn>
                <a:cxn ang="0">
                  <a:pos x="connsiteX1518" y="connsiteY1518"/>
                </a:cxn>
                <a:cxn ang="0">
                  <a:pos x="connsiteX1519" y="connsiteY1519"/>
                </a:cxn>
                <a:cxn ang="0">
                  <a:pos x="connsiteX1520" y="connsiteY1520"/>
                </a:cxn>
                <a:cxn ang="0">
                  <a:pos x="connsiteX1521" y="connsiteY1521"/>
                </a:cxn>
                <a:cxn ang="0">
                  <a:pos x="connsiteX1522" y="connsiteY1522"/>
                </a:cxn>
                <a:cxn ang="0">
                  <a:pos x="connsiteX1523" y="connsiteY1523"/>
                </a:cxn>
                <a:cxn ang="0">
                  <a:pos x="connsiteX1524" y="connsiteY1524"/>
                </a:cxn>
                <a:cxn ang="0">
                  <a:pos x="connsiteX1525" y="connsiteY1525"/>
                </a:cxn>
                <a:cxn ang="0">
                  <a:pos x="connsiteX1526" y="connsiteY1526"/>
                </a:cxn>
                <a:cxn ang="0">
                  <a:pos x="connsiteX1527" y="connsiteY1527"/>
                </a:cxn>
                <a:cxn ang="0">
                  <a:pos x="connsiteX1528" y="connsiteY1528"/>
                </a:cxn>
                <a:cxn ang="0">
                  <a:pos x="connsiteX1529" y="connsiteY1529"/>
                </a:cxn>
                <a:cxn ang="0">
                  <a:pos x="connsiteX1530" y="connsiteY1530"/>
                </a:cxn>
                <a:cxn ang="0">
                  <a:pos x="connsiteX1531" y="connsiteY1531"/>
                </a:cxn>
                <a:cxn ang="0">
                  <a:pos x="connsiteX1532" y="connsiteY1532"/>
                </a:cxn>
                <a:cxn ang="0">
                  <a:pos x="connsiteX1533" y="connsiteY1533"/>
                </a:cxn>
                <a:cxn ang="0">
                  <a:pos x="connsiteX1534" y="connsiteY1534"/>
                </a:cxn>
                <a:cxn ang="0">
                  <a:pos x="connsiteX1535" y="connsiteY1535"/>
                </a:cxn>
                <a:cxn ang="0">
                  <a:pos x="connsiteX1536" y="connsiteY1536"/>
                </a:cxn>
                <a:cxn ang="0">
                  <a:pos x="connsiteX1537" y="connsiteY1537"/>
                </a:cxn>
                <a:cxn ang="0">
                  <a:pos x="connsiteX1538" y="connsiteY1538"/>
                </a:cxn>
                <a:cxn ang="0">
                  <a:pos x="connsiteX1539" y="connsiteY1539"/>
                </a:cxn>
                <a:cxn ang="0">
                  <a:pos x="connsiteX1540" y="connsiteY1540"/>
                </a:cxn>
                <a:cxn ang="0">
                  <a:pos x="connsiteX1541" y="connsiteY1541"/>
                </a:cxn>
                <a:cxn ang="0">
                  <a:pos x="connsiteX1542" y="connsiteY1542"/>
                </a:cxn>
                <a:cxn ang="0">
                  <a:pos x="connsiteX1543" y="connsiteY1543"/>
                </a:cxn>
                <a:cxn ang="0">
                  <a:pos x="connsiteX1544" y="connsiteY1544"/>
                </a:cxn>
                <a:cxn ang="0">
                  <a:pos x="connsiteX1545" y="connsiteY1545"/>
                </a:cxn>
                <a:cxn ang="0">
                  <a:pos x="connsiteX1546" y="connsiteY1546"/>
                </a:cxn>
                <a:cxn ang="0">
                  <a:pos x="connsiteX1547" y="connsiteY1547"/>
                </a:cxn>
                <a:cxn ang="0">
                  <a:pos x="connsiteX1548" y="connsiteY1548"/>
                </a:cxn>
                <a:cxn ang="0">
                  <a:pos x="connsiteX1549" y="connsiteY1549"/>
                </a:cxn>
                <a:cxn ang="0">
                  <a:pos x="connsiteX1550" y="connsiteY1550"/>
                </a:cxn>
                <a:cxn ang="0">
                  <a:pos x="connsiteX1551" y="connsiteY1551"/>
                </a:cxn>
                <a:cxn ang="0">
                  <a:pos x="connsiteX1552" y="connsiteY1552"/>
                </a:cxn>
                <a:cxn ang="0">
                  <a:pos x="connsiteX1553" y="connsiteY1553"/>
                </a:cxn>
                <a:cxn ang="0">
                  <a:pos x="connsiteX1554" y="connsiteY1554"/>
                </a:cxn>
                <a:cxn ang="0">
                  <a:pos x="connsiteX1555" y="connsiteY1555"/>
                </a:cxn>
                <a:cxn ang="0">
                  <a:pos x="connsiteX1556" y="connsiteY1556"/>
                </a:cxn>
                <a:cxn ang="0">
                  <a:pos x="connsiteX1557" y="connsiteY1557"/>
                </a:cxn>
                <a:cxn ang="0">
                  <a:pos x="connsiteX1558" y="connsiteY1558"/>
                </a:cxn>
                <a:cxn ang="0">
                  <a:pos x="connsiteX1559" y="connsiteY1559"/>
                </a:cxn>
                <a:cxn ang="0">
                  <a:pos x="connsiteX1560" y="connsiteY1560"/>
                </a:cxn>
                <a:cxn ang="0">
                  <a:pos x="connsiteX1561" y="connsiteY1561"/>
                </a:cxn>
                <a:cxn ang="0">
                  <a:pos x="connsiteX1562" y="connsiteY1562"/>
                </a:cxn>
                <a:cxn ang="0">
                  <a:pos x="connsiteX1563" y="connsiteY1563"/>
                </a:cxn>
                <a:cxn ang="0">
                  <a:pos x="connsiteX1564" y="connsiteY1564"/>
                </a:cxn>
                <a:cxn ang="0">
                  <a:pos x="connsiteX1565" y="connsiteY1565"/>
                </a:cxn>
                <a:cxn ang="0">
                  <a:pos x="connsiteX1566" y="connsiteY1566"/>
                </a:cxn>
                <a:cxn ang="0">
                  <a:pos x="connsiteX1567" y="connsiteY1567"/>
                </a:cxn>
                <a:cxn ang="0">
                  <a:pos x="connsiteX1568" y="connsiteY1568"/>
                </a:cxn>
                <a:cxn ang="0">
                  <a:pos x="connsiteX1569" y="connsiteY1569"/>
                </a:cxn>
                <a:cxn ang="0">
                  <a:pos x="connsiteX1570" y="connsiteY1570"/>
                </a:cxn>
                <a:cxn ang="0">
                  <a:pos x="connsiteX1571" y="connsiteY1571"/>
                </a:cxn>
                <a:cxn ang="0">
                  <a:pos x="connsiteX1572" y="connsiteY1572"/>
                </a:cxn>
                <a:cxn ang="0">
                  <a:pos x="connsiteX1573" y="connsiteY1573"/>
                </a:cxn>
                <a:cxn ang="0">
                  <a:pos x="connsiteX1574" y="connsiteY1574"/>
                </a:cxn>
                <a:cxn ang="0">
                  <a:pos x="connsiteX1575" y="connsiteY1575"/>
                </a:cxn>
                <a:cxn ang="0">
                  <a:pos x="connsiteX1576" y="connsiteY1576"/>
                </a:cxn>
                <a:cxn ang="0">
                  <a:pos x="connsiteX1577" y="connsiteY1577"/>
                </a:cxn>
                <a:cxn ang="0">
                  <a:pos x="connsiteX1578" y="connsiteY1578"/>
                </a:cxn>
                <a:cxn ang="0">
                  <a:pos x="connsiteX1579" y="connsiteY1579"/>
                </a:cxn>
                <a:cxn ang="0">
                  <a:pos x="connsiteX1580" y="connsiteY1580"/>
                </a:cxn>
                <a:cxn ang="0">
                  <a:pos x="connsiteX1581" y="connsiteY1581"/>
                </a:cxn>
                <a:cxn ang="0">
                  <a:pos x="connsiteX1582" y="connsiteY1582"/>
                </a:cxn>
                <a:cxn ang="0">
                  <a:pos x="connsiteX1583" y="connsiteY1583"/>
                </a:cxn>
                <a:cxn ang="0">
                  <a:pos x="connsiteX1584" y="connsiteY1584"/>
                </a:cxn>
                <a:cxn ang="0">
                  <a:pos x="connsiteX1585" y="connsiteY1585"/>
                </a:cxn>
                <a:cxn ang="0">
                  <a:pos x="connsiteX1586" y="connsiteY1586"/>
                </a:cxn>
                <a:cxn ang="0">
                  <a:pos x="connsiteX1587" y="connsiteY1587"/>
                </a:cxn>
                <a:cxn ang="0">
                  <a:pos x="connsiteX1588" y="connsiteY1588"/>
                </a:cxn>
                <a:cxn ang="0">
                  <a:pos x="connsiteX1589" y="connsiteY1589"/>
                </a:cxn>
                <a:cxn ang="0">
                  <a:pos x="connsiteX1590" y="connsiteY1590"/>
                </a:cxn>
                <a:cxn ang="0">
                  <a:pos x="connsiteX1591" y="connsiteY1591"/>
                </a:cxn>
                <a:cxn ang="0">
                  <a:pos x="connsiteX1592" y="connsiteY1592"/>
                </a:cxn>
                <a:cxn ang="0">
                  <a:pos x="connsiteX1593" y="connsiteY1593"/>
                </a:cxn>
                <a:cxn ang="0">
                  <a:pos x="connsiteX1594" y="connsiteY1594"/>
                </a:cxn>
                <a:cxn ang="0">
                  <a:pos x="connsiteX1595" y="connsiteY1595"/>
                </a:cxn>
                <a:cxn ang="0">
                  <a:pos x="connsiteX1596" y="connsiteY1596"/>
                </a:cxn>
                <a:cxn ang="0">
                  <a:pos x="connsiteX1597" y="connsiteY1597"/>
                </a:cxn>
                <a:cxn ang="0">
                  <a:pos x="connsiteX1598" y="connsiteY1598"/>
                </a:cxn>
                <a:cxn ang="0">
                  <a:pos x="connsiteX1599" y="connsiteY1599"/>
                </a:cxn>
                <a:cxn ang="0">
                  <a:pos x="connsiteX1600" y="connsiteY1600"/>
                </a:cxn>
                <a:cxn ang="0">
                  <a:pos x="connsiteX1601" y="connsiteY1601"/>
                </a:cxn>
                <a:cxn ang="0">
                  <a:pos x="connsiteX1602" y="connsiteY1602"/>
                </a:cxn>
                <a:cxn ang="0">
                  <a:pos x="connsiteX1603" y="connsiteY1603"/>
                </a:cxn>
                <a:cxn ang="0">
                  <a:pos x="connsiteX1604" y="connsiteY1604"/>
                </a:cxn>
                <a:cxn ang="0">
                  <a:pos x="connsiteX1605" y="connsiteY1605"/>
                </a:cxn>
                <a:cxn ang="0">
                  <a:pos x="connsiteX1606" y="connsiteY1606"/>
                </a:cxn>
                <a:cxn ang="0">
                  <a:pos x="connsiteX1607" y="connsiteY1607"/>
                </a:cxn>
                <a:cxn ang="0">
                  <a:pos x="connsiteX1608" y="connsiteY1608"/>
                </a:cxn>
                <a:cxn ang="0">
                  <a:pos x="connsiteX1609" y="connsiteY1609"/>
                </a:cxn>
                <a:cxn ang="0">
                  <a:pos x="connsiteX1610" y="connsiteY1610"/>
                </a:cxn>
                <a:cxn ang="0">
                  <a:pos x="connsiteX1611" y="connsiteY1611"/>
                </a:cxn>
                <a:cxn ang="0">
                  <a:pos x="connsiteX1612" y="connsiteY1612"/>
                </a:cxn>
                <a:cxn ang="0">
                  <a:pos x="connsiteX1613" y="connsiteY1613"/>
                </a:cxn>
                <a:cxn ang="0">
                  <a:pos x="connsiteX1614" y="connsiteY1614"/>
                </a:cxn>
                <a:cxn ang="0">
                  <a:pos x="connsiteX1615" y="connsiteY1615"/>
                </a:cxn>
                <a:cxn ang="0">
                  <a:pos x="connsiteX1616" y="connsiteY1616"/>
                </a:cxn>
                <a:cxn ang="0">
                  <a:pos x="connsiteX1617" y="connsiteY1617"/>
                </a:cxn>
                <a:cxn ang="0">
                  <a:pos x="connsiteX1618" y="connsiteY1618"/>
                </a:cxn>
                <a:cxn ang="0">
                  <a:pos x="connsiteX1619" y="connsiteY1619"/>
                </a:cxn>
                <a:cxn ang="0">
                  <a:pos x="connsiteX1620" y="connsiteY1620"/>
                </a:cxn>
                <a:cxn ang="0">
                  <a:pos x="connsiteX1621" y="connsiteY1621"/>
                </a:cxn>
                <a:cxn ang="0">
                  <a:pos x="connsiteX1622" y="connsiteY1622"/>
                </a:cxn>
                <a:cxn ang="0">
                  <a:pos x="connsiteX1623" y="connsiteY1623"/>
                </a:cxn>
                <a:cxn ang="0">
                  <a:pos x="connsiteX1624" y="connsiteY1624"/>
                </a:cxn>
                <a:cxn ang="0">
                  <a:pos x="connsiteX1625" y="connsiteY1625"/>
                </a:cxn>
                <a:cxn ang="0">
                  <a:pos x="connsiteX1626" y="connsiteY1626"/>
                </a:cxn>
                <a:cxn ang="0">
                  <a:pos x="connsiteX1627" y="connsiteY1627"/>
                </a:cxn>
                <a:cxn ang="0">
                  <a:pos x="connsiteX1628" y="connsiteY1628"/>
                </a:cxn>
                <a:cxn ang="0">
                  <a:pos x="connsiteX1629" y="connsiteY1629"/>
                </a:cxn>
                <a:cxn ang="0">
                  <a:pos x="connsiteX1630" y="connsiteY1630"/>
                </a:cxn>
                <a:cxn ang="0">
                  <a:pos x="connsiteX1631" y="connsiteY1631"/>
                </a:cxn>
                <a:cxn ang="0">
                  <a:pos x="connsiteX1632" y="connsiteY1632"/>
                </a:cxn>
                <a:cxn ang="0">
                  <a:pos x="connsiteX1633" y="connsiteY1633"/>
                </a:cxn>
                <a:cxn ang="0">
                  <a:pos x="connsiteX1634" y="connsiteY1634"/>
                </a:cxn>
                <a:cxn ang="0">
                  <a:pos x="connsiteX1635" y="connsiteY1635"/>
                </a:cxn>
                <a:cxn ang="0">
                  <a:pos x="connsiteX1636" y="connsiteY1636"/>
                </a:cxn>
                <a:cxn ang="0">
                  <a:pos x="connsiteX1637" y="connsiteY1637"/>
                </a:cxn>
                <a:cxn ang="0">
                  <a:pos x="connsiteX1638" y="connsiteY1638"/>
                </a:cxn>
                <a:cxn ang="0">
                  <a:pos x="connsiteX1639" y="connsiteY1639"/>
                </a:cxn>
                <a:cxn ang="0">
                  <a:pos x="connsiteX1640" y="connsiteY1640"/>
                </a:cxn>
                <a:cxn ang="0">
                  <a:pos x="connsiteX1641" y="connsiteY1641"/>
                </a:cxn>
                <a:cxn ang="0">
                  <a:pos x="connsiteX1642" y="connsiteY1642"/>
                </a:cxn>
                <a:cxn ang="0">
                  <a:pos x="connsiteX1643" y="connsiteY1643"/>
                </a:cxn>
                <a:cxn ang="0">
                  <a:pos x="connsiteX1644" y="connsiteY1644"/>
                </a:cxn>
                <a:cxn ang="0">
                  <a:pos x="connsiteX1645" y="connsiteY1645"/>
                </a:cxn>
                <a:cxn ang="0">
                  <a:pos x="connsiteX1646" y="connsiteY1646"/>
                </a:cxn>
                <a:cxn ang="0">
                  <a:pos x="connsiteX1647" y="connsiteY1647"/>
                </a:cxn>
                <a:cxn ang="0">
                  <a:pos x="connsiteX1648" y="connsiteY1648"/>
                </a:cxn>
                <a:cxn ang="0">
                  <a:pos x="connsiteX1649" y="connsiteY1649"/>
                </a:cxn>
                <a:cxn ang="0">
                  <a:pos x="connsiteX1650" y="connsiteY1650"/>
                </a:cxn>
                <a:cxn ang="0">
                  <a:pos x="connsiteX1651" y="connsiteY1651"/>
                </a:cxn>
                <a:cxn ang="0">
                  <a:pos x="connsiteX1652" y="connsiteY1652"/>
                </a:cxn>
                <a:cxn ang="0">
                  <a:pos x="connsiteX1653" y="connsiteY1653"/>
                </a:cxn>
                <a:cxn ang="0">
                  <a:pos x="connsiteX1654" y="connsiteY1654"/>
                </a:cxn>
                <a:cxn ang="0">
                  <a:pos x="connsiteX1655" y="connsiteY1655"/>
                </a:cxn>
                <a:cxn ang="0">
                  <a:pos x="connsiteX1656" y="connsiteY1656"/>
                </a:cxn>
                <a:cxn ang="0">
                  <a:pos x="connsiteX1657" y="connsiteY1657"/>
                </a:cxn>
                <a:cxn ang="0">
                  <a:pos x="connsiteX1658" y="connsiteY1658"/>
                </a:cxn>
                <a:cxn ang="0">
                  <a:pos x="connsiteX1659" y="connsiteY1659"/>
                </a:cxn>
                <a:cxn ang="0">
                  <a:pos x="connsiteX1660" y="connsiteY1660"/>
                </a:cxn>
                <a:cxn ang="0">
                  <a:pos x="connsiteX1661" y="connsiteY1661"/>
                </a:cxn>
                <a:cxn ang="0">
                  <a:pos x="connsiteX1662" y="connsiteY1662"/>
                </a:cxn>
                <a:cxn ang="0">
                  <a:pos x="connsiteX1663" y="connsiteY1663"/>
                </a:cxn>
                <a:cxn ang="0">
                  <a:pos x="connsiteX1664" y="connsiteY1664"/>
                </a:cxn>
                <a:cxn ang="0">
                  <a:pos x="connsiteX1665" y="connsiteY1665"/>
                </a:cxn>
                <a:cxn ang="0">
                  <a:pos x="connsiteX1666" y="connsiteY1666"/>
                </a:cxn>
                <a:cxn ang="0">
                  <a:pos x="connsiteX1667" y="connsiteY1667"/>
                </a:cxn>
                <a:cxn ang="0">
                  <a:pos x="connsiteX1668" y="connsiteY1668"/>
                </a:cxn>
                <a:cxn ang="0">
                  <a:pos x="connsiteX1669" y="connsiteY1669"/>
                </a:cxn>
                <a:cxn ang="0">
                  <a:pos x="connsiteX1670" y="connsiteY1670"/>
                </a:cxn>
                <a:cxn ang="0">
                  <a:pos x="connsiteX1671" y="connsiteY1671"/>
                </a:cxn>
                <a:cxn ang="0">
                  <a:pos x="connsiteX1672" y="connsiteY1672"/>
                </a:cxn>
                <a:cxn ang="0">
                  <a:pos x="connsiteX1673" y="connsiteY1673"/>
                </a:cxn>
                <a:cxn ang="0">
                  <a:pos x="connsiteX1674" y="connsiteY1674"/>
                </a:cxn>
                <a:cxn ang="0">
                  <a:pos x="connsiteX1675" y="connsiteY1675"/>
                </a:cxn>
                <a:cxn ang="0">
                  <a:pos x="connsiteX1676" y="connsiteY1676"/>
                </a:cxn>
                <a:cxn ang="0">
                  <a:pos x="connsiteX1677" y="connsiteY1677"/>
                </a:cxn>
                <a:cxn ang="0">
                  <a:pos x="connsiteX1678" y="connsiteY1678"/>
                </a:cxn>
                <a:cxn ang="0">
                  <a:pos x="connsiteX1679" y="connsiteY1679"/>
                </a:cxn>
                <a:cxn ang="0">
                  <a:pos x="connsiteX1680" y="connsiteY1680"/>
                </a:cxn>
                <a:cxn ang="0">
                  <a:pos x="connsiteX1681" y="connsiteY1681"/>
                </a:cxn>
                <a:cxn ang="0">
                  <a:pos x="connsiteX1682" y="connsiteY1682"/>
                </a:cxn>
                <a:cxn ang="0">
                  <a:pos x="connsiteX1683" y="connsiteY1683"/>
                </a:cxn>
                <a:cxn ang="0">
                  <a:pos x="connsiteX1684" y="connsiteY1684"/>
                </a:cxn>
                <a:cxn ang="0">
                  <a:pos x="connsiteX1685" y="connsiteY1685"/>
                </a:cxn>
                <a:cxn ang="0">
                  <a:pos x="connsiteX1686" y="connsiteY1686"/>
                </a:cxn>
                <a:cxn ang="0">
                  <a:pos x="connsiteX1687" y="connsiteY1687"/>
                </a:cxn>
                <a:cxn ang="0">
                  <a:pos x="connsiteX1688" y="connsiteY1688"/>
                </a:cxn>
                <a:cxn ang="0">
                  <a:pos x="connsiteX1689" y="connsiteY1689"/>
                </a:cxn>
                <a:cxn ang="0">
                  <a:pos x="connsiteX1690" y="connsiteY1690"/>
                </a:cxn>
                <a:cxn ang="0">
                  <a:pos x="connsiteX1691" y="connsiteY1691"/>
                </a:cxn>
                <a:cxn ang="0">
                  <a:pos x="connsiteX1692" y="connsiteY1692"/>
                </a:cxn>
                <a:cxn ang="0">
                  <a:pos x="connsiteX1693" y="connsiteY1693"/>
                </a:cxn>
                <a:cxn ang="0">
                  <a:pos x="connsiteX1694" y="connsiteY1694"/>
                </a:cxn>
                <a:cxn ang="0">
                  <a:pos x="connsiteX1695" y="connsiteY1695"/>
                </a:cxn>
                <a:cxn ang="0">
                  <a:pos x="connsiteX1696" y="connsiteY1696"/>
                </a:cxn>
                <a:cxn ang="0">
                  <a:pos x="connsiteX1697" y="connsiteY1697"/>
                </a:cxn>
                <a:cxn ang="0">
                  <a:pos x="connsiteX1698" y="connsiteY1698"/>
                </a:cxn>
                <a:cxn ang="0">
                  <a:pos x="connsiteX1699" y="connsiteY1699"/>
                </a:cxn>
                <a:cxn ang="0">
                  <a:pos x="connsiteX1700" y="connsiteY1700"/>
                </a:cxn>
                <a:cxn ang="0">
                  <a:pos x="connsiteX1701" y="connsiteY1701"/>
                </a:cxn>
                <a:cxn ang="0">
                  <a:pos x="connsiteX1702" y="connsiteY1702"/>
                </a:cxn>
                <a:cxn ang="0">
                  <a:pos x="connsiteX1703" y="connsiteY1703"/>
                </a:cxn>
                <a:cxn ang="0">
                  <a:pos x="connsiteX1704" y="connsiteY1704"/>
                </a:cxn>
                <a:cxn ang="0">
                  <a:pos x="connsiteX1705" y="connsiteY1705"/>
                </a:cxn>
                <a:cxn ang="0">
                  <a:pos x="connsiteX1706" y="connsiteY1706"/>
                </a:cxn>
                <a:cxn ang="0">
                  <a:pos x="connsiteX1707" y="connsiteY1707"/>
                </a:cxn>
                <a:cxn ang="0">
                  <a:pos x="connsiteX1708" y="connsiteY1708"/>
                </a:cxn>
                <a:cxn ang="0">
                  <a:pos x="connsiteX1709" y="connsiteY1709"/>
                </a:cxn>
                <a:cxn ang="0">
                  <a:pos x="connsiteX1710" y="connsiteY1710"/>
                </a:cxn>
                <a:cxn ang="0">
                  <a:pos x="connsiteX1711" y="connsiteY1711"/>
                </a:cxn>
                <a:cxn ang="0">
                  <a:pos x="connsiteX1712" y="connsiteY1712"/>
                </a:cxn>
                <a:cxn ang="0">
                  <a:pos x="connsiteX1713" y="connsiteY1713"/>
                </a:cxn>
                <a:cxn ang="0">
                  <a:pos x="connsiteX1714" y="connsiteY1714"/>
                </a:cxn>
                <a:cxn ang="0">
                  <a:pos x="connsiteX1715" y="connsiteY1715"/>
                </a:cxn>
                <a:cxn ang="0">
                  <a:pos x="connsiteX1716" y="connsiteY1716"/>
                </a:cxn>
                <a:cxn ang="0">
                  <a:pos x="connsiteX1717" y="connsiteY1717"/>
                </a:cxn>
                <a:cxn ang="0">
                  <a:pos x="connsiteX1718" y="connsiteY1718"/>
                </a:cxn>
                <a:cxn ang="0">
                  <a:pos x="connsiteX1719" y="connsiteY1719"/>
                </a:cxn>
                <a:cxn ang="0">
                  <a:pos x="connsiteX1720" y="connsiteY1720"/>
                </a:cxn>
                <a:cxn ang="0">
                  <a:pos x="connsiteX1721" y="connsiteY1721"/>
                </a:cxn>
                <a:cxn ang="0">
                  <a:pos x="connsiteX1722" y="connsiteY1722"/>
                </a:cxn>
                <a:cxn ang="0">
                  <a:pos x="connsiteX1723" y="connsiteY1723"/>
                </a:cxn>
                <a:cxn ang="0">
                  <a:pos x="connsiteX1724" y="connsiteY1724"/>
                </a:cxn>
                <a:cxn ang="0">
                  <a:pos x="connsiteX1725" y="connsiteY1725"/>
                </a:cxn>
                <a:cxn ang="0">
                  <a:pos x="connsiteX1726" y="connsiteY1726"/>
                </a:cxn>
                <a:cxn ang="0">
                  <a:pos x="connsiteX1727" y="connsiteY1727"/>
                </a:cxn>
                <a:cxn ang="0">
                  <a:pos x="connsiteX1728" y="connsiteY1728"/>
                </a:cxn>
                <a:cxn ang="0">
                  <a:pos x="connsiteX1729" y="connsiteY1729"/>
                </a:cxn>
                <a:cxn ang="0">
                  <a:pos x="connsiteX1730" y="connsiteY1730"/>
                </a:cxn>
                <a:cxn ang="0">
                  <a:pos x="connsiteX1731" y="connsiteY1731"/>
                </a:cxn>
                <a:cxn ang="0">
                  <a:pos x="connsiteX1732" y="connsiteY1732"/>
                </a:cxn>
                <a:cxn ang="0">
                  <a:pos x="connsiteX1733" y="connsiteY1733"/>
                </a:cxn>
                <a:cxn ang="0">
                  <a:pos x="connsiteX1734" y="connsiteY1734"/>
                </a:cxn>
                <a:cxn ang="0">
                  <a:pos x="connsiteX1735" y="connsiteY1735"/>
                </a:cxn>
                <a:cxn ang="0">
                  <a:pos x="connsiteX1736" y="connsiteY1736"/>
                </a:cxn>
                <a:cxn ang="0">
                  <a:pos x="connsiteX1737" y="connsiteY1737"/>
                </a:cxn>
                <a:cxn ang="0">
                  <a:pos x="connsiteX1738" y="connsiteY1738"/>
                </a:cxn>
                <a:cxn ang="0">
                  <a:pos x="connsiteX1739" y="connsiteY1739"/>
                </a:cxn>
                <a:cxn ang="0">
                  <a:pos x="connsiteX1740" y="connsiteY1740"/>
                </a:cxn>
                <a:cxn ang="0">
                  <a:pos x="connsiteX1741" y="connsiteY1741"/>
                </a:cxn>
                <a:cxn ang="0">
                  <a:pos x="connsiteX1742" y="connsiteY1742"/>
                </a:cxn>
                <a:cxn ang="0">
                  <a:pos x="connsiteX1743" y="connsiteY1743"/>
                </a:cxn>
                <a:cxn ang="0">
                  <a:pos x="connsiteX1744" y="connsiteY1744"/>
                </a:cxn>
                <a:cxn ang="0">
                  <a:pos x="connsiteX1745" y="connsiteY1745"/>
                </a:cxn>
                <a:cxn ang="0">
                  <a:pos x="connsiteX1746" y="connsiteY1746"/>
                </a:cxn>
                <a:cxn ang="0">
                  <a:pos x="connsiteX1747" y="connsiteY1747"/>
                </a:cxn>
                <a:cxn ang="0">
                  <a:pos x="connsiteX1748" y="connsiteY1748"/>
                </a:cxn>
                <a:cxn ang="0">
                  <a:pos x="connsiteX1749" y="connsiteY1749"/>
                </a:cxn>
                <a:cxn ang="0">
                  <a:pos x="connsiteX1750" y="connsiteY1750"/>
                </a:cxn>
                <a:cxn ang="0">
                  <a:pos x="connsiteX1751" y="connsiteY1751"/>
                </a:cxn>
                <a:cxn ang="0">
                  <a:pos x="connsiteX1752" y="connsiteY1752"/>
                </a:cxn>
                <a:cxn ang="0">
                  <a:pos x="connsiteX1753" y="connsiteY1753"/>
                </a:cxn>
                <a:cxn ang="0">
                  <a:pos x="connsiteX1754" y="connsiteY1754"/>
                </a:cxn>
                <a:cxn ang="0">
                  <a:pos x="connsiteX1755" y="connsiteY1755"/>
                </a:cxn>
                <a:cxn ang="0">
                  <a:pos x="connsiteX1756" y="connsiteY1756"/>
                </a:cxn>
                <a:cxn ang="0">
                  <a:pos x="connsiteX1757" y="connsiteY1757"/>
                </a:cxn>
                <a:cxn ang="0">
                  <a:pos x="connsiteX1758" y="connsiteY1758"/>
                </a:cxn>
                <a:cxn ang="0">
                  <a:pos x="connsiteX1759" y="connsiteY1759"/>
                </a:cxn>
                <a:cxn ang="0">
                  <a:pos x="connsiteX1760" y="connsiteY1760"/>
                </a:cxn>
                <a:cxn ang="0">
                  <a:pos x="connsiteX1761" y="connsiteY1761"/>
                </a:cxn>
                <a:cxn ang="0">
                  <a:pos x="connsiteX1762" y="connsiteY1762"/>
                </a:cxn>
                <a:cxn ang="0">
                  <a:pos x="connsiteX1763" y="connsiteY1763"/>
                </a:cxn>
                <a:cxn ang="0">
                  <a:pos x="connsiteX1764" y="connsiteY1764"/>
                </a:cxn>
                <a:cxn ang="0">
                  <a:pos x="connsiteX1765" y="connsiteY1765"/>
                </a:cxn>
                <a:cxn ang="0">
                  <a:pos x="connsiteX1766" y="connsiteY1766"/>
                </a:cxn>
                <a:cxn ang="0">
                  <a:pos x="connsiteX1767" y="connsiteY1767"/>
                </a:cxn>
                <a:cxn ang="0">
                  <a:pos x="connsiteX1768" y="connsiteY1768"/>
                </a:cxn>
                <a:cxn ang="0">
                  <a:pos x="connsiteX1769" y="connsiteY1769"/>
                </a:cxn>
                <a:cxn ang="0">
                  <a:pos x="connsiteX1770" y="connsiteY1770"/>
                </a:cxn>
                <a:cxn ang="0">
                  <a:pos x="connsiteX1771" y="connsiteY1771"/>
                </a:cxn>
                <a:cxn ang="0">
                  <a:pos x="connsiteX1772" y="connsiteY1772"/>
                </a:cxn>
                <a:cxn ang="0">
                  <a:pos x="connsiteX1773" y="connsiteY1773"/>
                </a:cxn>
                <a:cxn ang="0">
                  <a:pos x="connsiteX1774" y="connsiteY1774"/>
                </a:cxn>
                <a:cxn ang="0">
                  <a:pos x="connsiteX1775" y="connsiteY1775"/>
                </a:cxn>
                <a:cxn ang="0">
                  <a:pos x="connsiteX1776" y="connsiteY1776"/>
                </a:cxn>
                <a:cxn ang="0">
                  <a:pos x="connsiteX1777" y="connsiteY1777"/>
                </a:cxn>
                <a:cxn ang="0">
                  <a:pos x="connsiteX1778" y="connsiteY1778"/>
                </a:cxn>
                <a:cxn ang="0">
                  <a:pos x="connsiteX1779" y="connsiteY1779"/>
                </a:cxn>
                <a:cxn ang="0">
                  <a:pos x="connsiteX1780" y="connsiteY1780"/>
                </a:cxn>
                <a:cxn ang="0">
                  <a:pos x="connsiteX1781" y="connsiteY1781"/>
                </a:cxn>
                <a:cxn ang="0">
                  <a:pos x="connsiteX1782" y="connsiteY1782"/>
                </a:cxn>
                <a:cxn ang="0">
                  <a:pos x="connsiteX1783" y="connsiteY1783"/>
                </a:cxn>
                <a:cxn ang="0">
                  <a:pos x="connsiteX1784" y="connsiteY1784"/>
                </a:cxn>
                <a:cxn ang="0">
                  <a:pos x="connsiteX1785" y="connsiteY1785"/>
                </a:cxn>
                <a:cxn ang="0">
                  <a:pos x="connsiteX1786" y="connsiteY1786"/>
                </a:cxn>
                <a:cxn ang="0">
                  <a:pos x="connsiteX1787" y="connsiteY1787"/>
                </a:cxn>
                <a:cxn ang="0">
                  <a:pos x="connsiteX1788" y="connsiteY1788"/>
                </a:cxn>
                <a:cxn ang="0">
                  <a:pos x="connsiteX1789" y="connsiteY1789"/>
                </a:cxn>
                <a:cxn ang="0">
                  <a:pos x="connsiteX1790" y="connsiteY1790"/>
                </a:cxn>
                <a:cxn ang="0">
                  <a:pos x="connsiteX1791" y="connsiteY1791"/>
                </a:cxn>
                <a:cxn ang="0">
                  <a:pos x="connsiteX1792" y="connsiteY1792"/>
                </a:cxn>
                <a:cxn ang="0">
                  <a:pos x="connsiteX1793" y="connsiteY1793"/>
                </a:cxn>
                <a:cxn ang="0">
                  <a:pos x="connsiteX1794" y="connsiteY1794"/>
                </a:cxn>
                <a:cxn ang="0">
                  <a:pos x="connsiteX1795" y="connsiteY1795"/>
                </a:cxn>
                <a:cxn ang="0">
                  <a:pos x="connsiteX1796" y="connsiteY1796"/>
                </a:cxn>
                <a:cxn ang="0">
                  <a:pos x="connsiteX1797" y="connsiteY1797"/>
                </a:cxn>
                <a:cxn ang="0">
                  <a:pos x="connsiteX1798" y="connsiteY1798"/>
                </a:cxn>
                <a:cxn ang="0">
                  <a:pos x="connsiteX1799" y="connsiteY1799"/>
                </a:cxn>
                <a:cxn ang="0">
                  <a:pos x="connsiteX1800" y="connsiteY1800"/>
                </a:cxn>
                <a:cxn ang="0">
                  <a:pos x="connsiteX1801" y="connsiteY1801"/>
                </a:cxn>
                <a:cxn ang="0">
                  <a:pos x="connsiteX1802" y="connsiteY1802"/>
                </a:cxn>
                <a:cxn ang="0">
                  <a:pos x="connsiteX1803" y="connsiteY1803"/>
                </a:cxn>
                <a:cxn ang="0">
                  <a:pos x="connsiteX1804" y="connsiteY1804"/>
                </a:cxn>
                <a:cxn ang="0">
                  <a:pos x="connsiteX1805" y="connsiteY1805"/>
                </a:cxn>
                <a:cxn ang="0">
                  <a:pos x="connsiteX1806" y="connsiteY1806"/>
                </a:cxn>
                <a:cxn ang="0">
                  <a:pos x="connsiteX1807" y="connsiteY1807"/>
                </a:cxn>
                <a:cxn ang="0">
                  <a:pos x="connsiteX1808" y="connsiteY1808"/>
                </a:cxn>
                <a:cxn ang="0">
                  <a:pos x="connsiteX1809" y="connsiteY1809"/>
                </a:cxn>
                <a:cxn ang="0">
                  <a:pos x="connsiteX1810" y="connsiteY1810"/>
                </a:cxn>
                <a:cxn ang="0">
                  <a:pos x="connsiteX1811" y="connsiteY1811"/>
                </a:cxn>
                <a:cxn ang="0">
                  <a:pos x="connsiteX1812" y="connsiteY1812"/>
                </a:cxn>
                <a:cxn ang="0">
                  <a:pos x="connsiteX1813" y="connsiteY1813"/>
                </a:cxn>
                <a:cxn ang="0">
                  <a:pos x="connsiteX1814" y="connsiteY1814"/>
                </a:cxn>
                <a:cxn ang="0">
                  <a:pos x="connsiteX1815" y="connsiteY1815"/>
                </a:cxn>
                <a:cxn ang="0">
                  <a:pos x="connsiteX1816" y="connsiteY1816"/>
                </a:cxn>
                <a:cxn ang="0">
                  <a:pos x="connsiteX1817" y="connsiteY1817"/>
                </a:cxn>
                <a:cxn ang="0">
                  <a:pos x="connsiteX1818" y="connsiteY1818"/>
                </a:cxn>
                <a:cxn ang="0">
                  <a:pos x="connsiteX1819" y="connsiteY1819"/>
                </a:cxn>
                <a:cxn ang="0">
                  <a:pos x="connsiteX1820" y="connsiteY1820"/>
                </a:cxn>
                <a:cxn ang="0">
                  <a:pos x="connsiteX1821" y="connsiteY1821"/>
                </a:cxn>
                <a:cxn ang="0">
                  <a:pos x="connsiteX1822" y="connsiteY1822"/>
                </a:cxn>
                <a:cxn ang="0">
                  <a:pos x="connsiteX1823" y="connsiteY1823"/>
                </a:cxn>
                <a:cxn ang="0">
                  <a:pos x="connsiteX1824" y="connsiteY1824"/>
                </a:cxn>
                <a:cxn ang="0">
                  <a:pos x="connsiteX1825" y="connsiteY1825"/>
                </a:cxn>
                <a:cxn ang="0">
                  <a:pos x="connsiteX1826" y="connsiteY1826"/>
                </a:cxn>
                <a:cxn ang="0">
                  <a:pos x="connsiteX1827" y="connsiteY1827"/>
                </a:cxn>
                <a:cxn ang="0">
                  <a:pos x="connsiteX1828" y="connsiteY1828"/>
                </a:cxn>
                <a:cxn ang="0">
                  <a:pos x="connsiteX1829" y="connsiteY1829"/>
                </a:cxn>
                <a:cxn ang="0">
                  <a:pos x="connsiteX1830" y="connsiteY1830"/>
                </a:cxn>
                <a:cxn ang="0">
                  <a:pos x="connsiteX1831" y="connsiteY1831"/>
                </a:cxn>
                <a:cxn ang="0">
                  <a:pos x="connsiteX1832" y="connsiteY1832"/>
                </a:cxn>
                <a:cxn ang="0">
                  <a:pos x="connsiteX1833" y="connsiteY1833"/>
                </a:cxn>
                <a:cxn ang="0">
                  <a:pos x="connsiteX1834" y="connsiteY1834"/>
                </a:cxn>
                <a:cxn ang="0">
                  <a:pos x="connsiteX1835" y="connsiteY1835"/>
                </a:cxn>
                <a:cxn ang="0">
                  <a:pos x="connsiteX1836" y="connsiteY1836"/>
                </a:cxn>
                <a:cxn ang="0">
                  <a:pos x="connsiteX1837" y="connsiteY1837"/>
                </a:cxn>
                <a:cxn ang="0">
                  <a:pos x="connsiteX1838" y="connsiteY1838"/>
                </a:cxn>
                <a:cxn ang="0">
                  <a:pos x="connsiteX1839" y="connsiteY1839"/>
                </a:cxn>
                <a:cxn ang="0">
                  <a:pos x="connsiteX1840" y="connsiteY1840"/>
                </a:cxn>
                <a:cxn ang="0">
                  <a:pos x="connsiteX1841" y="connsiteY1841"/>
                </a:cxn>
                <a:cxn ang="0">
                  <a:pos x="connsiteX1842" y="connsiteY1842"/>
                </a:cxn>
                <a:cxn ang="0">
                  <a:pos x="connsiteX1843" y="connsiteY1843"/>
                </a:cxn>
                <a:cxn ang="0">
                  <a:pos x="connsiteX1844" y="connsiteY1844"/>
                </a:cxn>
                <a:cxn ang="0">
                  <a:pos x="connsiteX1845" y="connsiteY1845"/>
                </a:cxn>
                <a:cxn ang="0">
                  <a:pos x="connsiteX1846" y="connsiteY1846"/>
                </a:cxn>
                <a:cxn ang="0">
                  <a:pos x="connsiteX1847" y="connsiteY1847"/>
                </a:cxn>
                <a:cxn ang="0">
                  <a:pos x="connsiteX1848" y="connsiteY1848"/>
                </a:cxn>
                <a:cxn ang="0">
                  <a:pos x="connsiteX1849" y="connsiteY1849"/>
                </a:cxn>
                <a:cxn ang="0">
                  <a:pos x="connsiteX1850" y="connsiteY1850"/>
                </a:cxn>
                <a:cxn ang="0">
                  <a:pos x="connsiteX1851" y="connsiteY1851"/>
                </a:cxn>
                <a:cxn ang="0">
                  <a:pos x="connsiteX1852" y="connsiteY1852"/>
                </a:cxn>
                <a:cxn ang="0">
                  <a:pos x="connsiteX1853" y="connsiteY1853"/>
                </a:cxn>
                <a:cxn ang="0">
                  <a:pos x="connsiteX1854" y="connsiteY1854"/>
                </a:cxn>
                <a:cxn ang="0">
                  <a:pos x="connsiteX1855" y="connsiteY1855"/>
                </a:cxn>
                <a:cxn ang="0">
                  <a:pos x="connsiteX1856" y="connsiteY1856"/>
                </a:cxn>
                <a:cxn ang="0">
                  <a:pos x="connsiteX1857" y="connsiteY1857"/>
                </a:cxn>
                <a:cxn ang="0">
                  <a:pos x="connsiteX1858" y="connsiteY1858"/>
                </a:cxn>
                <a:cxn ang="0">
                  <a:pos x="connsiteX1859" y="connsiteY1859"/>
                </a:cxn>
                <a:cxn ang="0">
                  <a:pos x="connsiteX1860" y="connsiteY1860"/>
                </a:cxn>
                <a:cxn ang="0">
                  <a:pos x="connsiteX1861" y="connsiteY1861"/>
                </a:cxn>
                <a:cxn ang="0">
                  <a:pos x="connsiteX1862" y="connsiteY1862"/>
                </a:cxn>
                <a:cxn ang="0">
                  <a:pos x="connsiteX1863" y="connsiteY1863"/>
                </a:cxn>
                <a:cxn ang="0">
                  <a:pos x="connsiteX1864" y="connsiteY1864"/>
                </a:cxn>
                <a:cxn ang="0">
                  <a:pos x="connsiteX1865" y="connsiteY1865"/>
                </a:cxn>
                <a:cxn ang="0">
                  <a:pos x="connsiteX1866" y="connsiteY1866"/>
                </a:cxn>
                <a:cxn ang="0">
                  <a:pos x="connsiteX1867" y="connsiteY1867"/>
                </a:cxn>
                <a:cxn ang="0">
                  <a:pos x="connsiteX1868" y="connsiteY1868"/>
                </a:cxn>
                <a:cxn ang="0">
                  <a:pos x="connsiteX1869" y="connsiteY1869"/>
                </a:cxn>
                <a:cxn ang="0">
                  <a:pos x="connsiteX1870" y="connsiteY1870"/>
                </a:cxn>
                <a:cxn ang="0">
                  <a:pos x="connsiteX1871" y="connsiteY1871"/>
                </a:cxn>
                <a:cxn ang="0">
                  <a:pos x="connsiteX1872" y="connsiteY1872"/>
                </a:cxn>
                <a:cxn ang="0">
                  <a:pos x="connsiteX1873" y="connsiteY1873"/>
                </a:cxn>
                <a:cxn ang="0">
                  <a:pos x="connsiteX1874" y="connsiteY1874"/>
                </a:cxn>
                <a:cxn ang="0">
                  <a:pos x="connsiteX1875" y="connsiteY1875"/>
                </a:cxn>
                <a:cxn ang="0">
                  <a:pos x="connsiteX1876" y="connsiteY1876"/>
                </a:cxn>
                <a:cxn ang="0">
                  <a:pos x="connsiteX1877" y="connsiteY1877"/>
                </a:cxn>
                <a:cxn ang="0">
                  <a:pos x="connsiteX1878" y="connsiteY1878"/>
                </a:cxn>
                <a:cxn ang="0">
                  <a:pos x="connsiteX1879" y="connsiteY1879"/>
                </a:cxn>
                <a:cxn ang="0">
                  <a:pos x="connsiteX1880" y="connsiteY1880"/>
                </a:cxn>
                <a:cxn ang="0">
                  <a:pos x="connsiteX1881" y="connsiteY1881"/>
                </a:cxn>
                <a:cxn ang="0">
                  <a:pos x="connsiteX1882" y="connsiteY1882"/>
                </a:cxn>
                <a:cxn ang="0">
                  <a:pos x="connsiteX1883" y="connsiteY1883"/>
                </a:cxn>
                <a:cxn ang="0">
                  <a:pos x="connsiteX1884" y="connsiteY1884"/>
                </a:cxn>
                <a:cxn ang="0">
                  <a:pos x="connsiteX1885" y="connsiteY1885"/>
                </a:cxn>
                <a:cxn ang="0">
                  <a:pos x="connsiteX1886" y="connsiteY1886"/>
                </a:cxn>
                <a:cxn ang="0">
                  <a:pos x="connsiteX1887" y="connsiteY1887"/>
                </a:cxn>
                <a:cxn ang="0">
                  <a:pos x="connsiteX1888" y="connsiteY1888"/>
                </a:cxn>
                <a:cxn ang="0">
                  <a:pos x="connsiteX1889" y="connsiteY1889"/>
                </a:cxn>
                <a:cxn ang="0">
                  <a:pos x="connsiteX1890" y="connsiteY1890"/>
                </a:cxn>
                <a:cxn ang="0">
                  <a:pos x="connsiteX1891" y="connsiteY1891"/>
                </a:cxn>
                <a:cxn ang="0">
                  <a:pos x="connsiteX1892" y="connsiteY1892"/>
                </a:cxn>
                <a:cxn ang="0">
                  <a:pos x="connsiteX1893" y="connsiteY1893"/>
                </a:cxn>
                <a:cxn ang="0">
                  <a:pos x="connsiteX1894" y="connsiteY1894"/>
                </a:cxn>
                <a:cxn ang="0">
                  <a:pos x="connsiteX1895" y="connsiteY1895"/>
                </a:cxn>
                <a:cxn ang="0">
                  <a:pos x="connsiteX1896" y="connsiteY1896"/>
                </a:cxn>
                <a:cxn ang="0">
                  <a:pos x="connsiteX1897" y="connsiteY1897"/>
                </a:cxn>
                <a:cxn ang="0">
                  <a:pos x="connsiteX1898" y="connsiteY1898"/>
                </a:cxn>
                <a:cxn ang="0">
                  <a:pos x="connsiteX1899" y="connsiteY1899"/>
                </a:cxn>
                <a:cxn ang="0">
                  <a:pos x="connsiteX1900" y="connsiteY1900"/>
                </a:cxn>
                <a:cxn ang="0">
                  <a:pos x="connsiteX1901" y="connsiteY1901"/>
                </a:cxn>
                <a:cxn ang="0">
                  <a:pos x="connsiteX1902" y="connsiteY1902"/>
                </a:cxn>
                <a:cxn ang="0">
                  <a:pos x="connsiteX1903" y="connsiteY1903"/>
                </a:cxn>
                <a:cxn ang="0">
                  <a:pos x="connsiteX1904" y="connsiteY1904"/>
                </a:cxn>
                <a:cxn ang="0">
                  <a:pos x="connsiteX1905" y="connsiteY1905"/>
                </a:cxn>
                <a:cxn ang="0">
                  <a:pos x="connsiteX1906" y="connsiteY1906"/>
                </a:cxn>
                <a:cxn ang="0">
                  <a:pos x="connsiteX1907" y="connsiteY1907"/>
                </a:cxn>
                <a:cxn ang="0">
                  <a:pos x="connsiteX1908" y="connsiteY1908"/>
                </a:cxn>
                <a:cxn ang="0">
                  <a:pos x="connsiteX1909" y="connsiteY1909"/>
                </a:cxn>
                <a:cxn ang="0">
                  <a:pos x="connsiteX1910" y="connsiteY1910"/>
                </a:cxn>
                <a:cxn ang="0">
                  <a:pos x="connsiteX1911" y="connsiteY1911"/>
                </a:cxn>
                <a:cxn ang="0">
                  <a:pos x="connsiteX1912" y="connsiteY1912"/>
                </a:cxn>
                <a:cxn ang="0">
                  <a:pos x="connsiteX1913" y="connsiteY1913"/>
                </a:cxn>
                <a:cxn ang="0">
                  <a:pos x="connsiteX1914" y="connsiteY1914"/>
                </a:cxn>
                <a:cxn ang="0">
                  <a:pos x="connsiteX1915" y="connsiteY1915"/>
                </a:cxn>
                <a:cxn ang="0">
                  <a:pos x="connsiteX1916" y="connsiteY1916"/>
                </a:cxn>
                <a:cxn ang="0">
                  <a:pos x="connsiteX1917" y="connsiteY1917"/>
                </a:cxn>
                <a:cxn ang="0">
                  <a:pos x="connsiteX1918" y="connsiteY1918"/>
                </a:cxn>
                <a:cxn ang="0">
                  <a:pos x="connsiteX1919" y="connsiteY1919"/>
                </a:cxn>
                <a:cxn ang="0">
                  <a:pos x="connsiteX1920" y="connsiteY1920"/>
                </a:cxn>
                <a:cxn ang="0">
                  <a:pos x="connsiteX1921" y="connsiteY1921"/>
                </a:cxn>
                <a:cxn ang="0">
                  <a:pos x="connsiteX1922" y="connsiteY1922"/>
                </a:cxn>
                <a:cxn ang="0">
                  <a:pos x="connsiteX1923" y="connsiteY1923"/>
                </a:cxn>
                <a:cxn ang="0">
                  <a:pos x="connsiteX1924" y="connsiteY1924"/>
                </a:cxn>
                <a:cxn ang="0">
                  <a:pos x="connsiteX1925" y="connsiteY1925"/>
                </a:cxn>
                <a:cxn ang="0">
                  <a:pos x="connsiteX1926" y="connsiteY1926"/>
                </a:cxn>
                <a:cxn ang="0">
                  <a:pos x="connsiteX1927" y="connsiteY1927"/>
                </a:cxn>
                <a:cxn ang="0">
                  <a:pos x="connsiteX1928" y="connsiteY1928"/>
                </a:cxn>
                <a:cxn ang="0">
                  <a:pos x="connsiteX1929" y="connsiteY1929"/>
                </a:cxn>
                <a:cxn ang="0">
                  <a:pos x="connsiteX1930" y="connsiteY1930"/>
                </a:cxn>
                <a:cxn ang="0">
                  <a:pos x="connsiteX1931" y="connsiteY1931"/>
                </a:cxn>
                <a:cxn ang="0">
                  <a:pos x="connsiteX1932" y="connsiteY1932"/>
                </a:cxn>
                <a:cxn ang="0">
                  <a:pos x="connsiteX1933" y="connsiteY1933"/>
                </a:cxn>
                <a:cxn ang="0">
                  <a:pos x="connsiteX1934" y="connsiteY1934"/>
                </a:cxn>
                <a:cxn ang="0">
                  <a:pos x="connsiteX1935" y="connsiteY1935"/>
                </a:cxn>
                <a:cxn ang="0">
                  <a:pos x="connsiteX1936" y="connsiteY1936"/>
                </a:cxn>
                <a:cxn ang="0">
                  <a:pos x="connsiteX1937" y="connsiteY1937"/>
                </a:cxn>
                <a:cxn ang="0">
                  <a:pos x="connsiteX1938" y="connsiteY1938"/>
                </a:cxn>
                <a:cxn ang="0">
                  <a:pos x="connsiteX1939" y="connsiteY1939"/>
                </a:cxn>
                <a:cxn ang="0">
                  <a:pos x="connsiteX1940" y="connsiteY1940"/>
                </a:cxn>
                <a:cxn ang="0">
                  <a:pos x="connsiteX1941" y="connsiteY1941"/>
                </a:cxn>
                <a:cxn ang="0">
                  <a:pos x="connsiteX1942" y="connsiteY1942"/>
                </a:cxn>
                <a:cxn ang="0">
                  <a:pos x="connsiteX1943" y="connsiteY1943"/>
                </a:cxn>
                <a:cxn ang="0">
                  <a:pos x="connsiteX1944" y="connsiteY1944"/>
                </a:cxn>
                <a:cxn ang="0">
                  <a:pos x="connsiteX1945" y="connsiteY1945"/>
                </a:cxn>
                <a:cxn ang="0">
                  <a:pos x="connsiteX1946" y="connsiteY1946"/>
                </a:cxn>
                <a:cxn ang="0">
                  <a:pos x="connsiteX1947" y="connsiteY1947"/>
                </a:cxn>
                <a:cxn ang="0">
                  <a:pos x="connsiteX1948" y="connsiteY1948"/>
                </a:cxn>
                <a:cxn ang="0">
                  <a:pos x="connsiteX1949" y="connsiteY1949"/>
                </a:cxn>
                <a:cxn ang="0">
                  <a:pos x="connsiteX1950" y="connsiteY1950"/>
                </a:cxn>
                <a:cxn ang="0">
                  <a:pos x="connsiteX1951" y="connsiteY1951"/>
                </a:cxn>
                <a:cxn ang="0">
                  <a:pos x="connsiteX1952" y="connsiteY1952"/>
                </a:cxn>
                <a:cxn ang="0">
                  <a:pos x="connsiteX1953" y="connsiteY1953"/>
                </a:cxn>
                <a:cxn ang="0">
                  <a:pos x="connsiteX1954" y="connsiteY1954"/>
                </a:cxn>
                <a:cxn ang="0">
                  <a:pos x="connsiteX1955" y="connsiteY1955"/>
                </a:cxn>
                <a:cxn ang="0">
                  <a:pos x="connsiteX1956" y="connsiteY1956"/>
                </a:cxn>
                <a:cxn ang="0">
                  <a:pos x="connsiteX1957" y="connsiteY1957"/>
                </a:cxn>
                <a:cxn ang="0">
                  <a:pos x="connsiteX1958" y="connsiteY1958"/>
                </a:cxn>
                <a:cxn ang="0">
                  <a:pos x="connsiteX1959" y="connsiteY1959"/>
                </a:cxn>
                <a:cxn ang="0">
                  <a:pos x="connsiteX1960" y="connsiteY1960"/>
                </a:cxn>
                <a:cxn ang="0">
                  <a:pos x="connsiteX1961" y="connsiteY1961"/>
                </a:cxn>
                <a:cxn ang="0">
                  <a:pos x="connsiteX1962" y="connsiteY1962"/>
                </a:cxn>
                <a:cxn ang="0">
                  <a:pos x="connsiteX1963" y="connsiteY1963"/>
                </a:cxn>
                <a:cxn ang="0">
                  <a:pos x="connsiteX1964" y="connsiteY1964"/>
                </a:cxn>
                <a:cxn ang="0">
                  <a:pos x="connsiteX1965" y="connsiteY1965"/>
                </a:cxn>
                <a:cxn ang="0">
                  <a:pos x="connsiteX1966" y="connsiteY1966"/>
                </a:cxn>
                <a:cxn ang="0">
                  <a:pos x="connsiteX1967" y="connsiteY1967"/>
                </a:cxn>
                <a:cxn ang="0">
                  <a:pos x="connsiteX1968" y="connsiteY1968"/>
                </a:cxn>
                <a:cxn ang="0">
                  <a:pos x="connsiteX1969" y="connsiteY1969"/>
                </a:cxn>
                <a:cxn ang="0">
                  <a:pos x="connsiteX1970" y="connsiteY1970"/>
                </a:cxn>
                <a:cxn ang="0">
                  <a:pos x="connsiteX1971" y="connsiteY1971"/>
                </a:cxn>
                <a:cxn ang="0">
                  <a:pos x="connsiteX1972" y="connsiteY1972"/>
                </a:cxn>
                <a:cxn ang="0">
                  <a:pos x="connsiteX1973" y="connsiteY1973"/>
                </a:cxn>
                <a:cxn ang="0">
                  <a:pos x="connsiteX1974" y="connsiteY1974"/>
                </a:cxn>
                <a:cxn ang="0">
                  <a:pos x="connsiteX1975" y="connsiteY1975"/>
                </a:cxn>
                <a:cxn ang="0">
                  <a:pos x="connsiteX1976" y="connsiteY1976"/>
                </a:cxn>
                <a:cxn ang="0">
                  <a:pos x="connsiteX1977" y="connsiteY1977"/>
                </a:cxn>
                <a:cxn ang="0">
                  <a:pos x="connsiteX1978" y="connsiteY1978"/>
                </a:cxn>
                <a:cxn ang="0">
                  <a:pos x="connsiteX1979" y="connsiteY1979"/>
                </a:cxn>
                <a:cxn ang="0">
                  <a:pos x="connsiteX1980" y="connsiteY1980"/>
                </a:cxn>
                <a:cxn ang="0">
                  <a:pos x="connsiteX1981" y="connsiteY1981"/>
                </a:cxn>
                <a:cxn ang="0">
                  <a:pos x="connsiteX1982" y="connsiteY1982"/>
                </a:cxn>
                <a:cxn ang="0">
                  <a:pos x="connsiteX1983" y="connsiteY1983"/>
                </a:cxn>
                <a:cxn ang="0">
                  <a:pos x="connsiteX1984" y="connsiteY1984"/>
                </a:cxn>
                <a:cxn ang="0">
                  <a:pos x="connsiteX1985" y="connsiteY1985"/>
                </a:cxn>
                <a:cxn ang="0">
                  <a:pos x="connsiteX1986" y="connsiteY1986"/>
                </a:cxn>
                <a:cxn ang="0">
                  <a:pos x="connsiteX1987" y="connsiteY1987"/>
                </a:cxn>
                <a:cxn ang="0">
                  <a:pos x="connsiteX1988" y="connsiteY1988"/>
                </a:cxn>
                <a:cxn ang="0">
                  <a:pos x="connsiteX1989" y="connsiteY1989"/>
                </a:cxn>
                <a:cxn ang="0">
                  <a:pos x="connsiteX1990" y="connsiteY1990"/>
                </a:cxn>
                <a:cxn ang="0">
                  <a:pos x="connsiteX1991" y="connsiteY1991"/>
                </a:cxn>
                <a:cxn ang="0">
                  <a:pos x="connsiteX1992" y="connsiteY1992"/>
                </a:cxn>
                <a:cxn ang="0">
                  <a:pos x="connsiteX1993" y="connsiteY1993"/>
                </a:cxn>
                <a:cxn ang="0">
                  <a:pos x="connsiteX1994" y="connsiteY1994"/>
                </a:cxn>
                <a:cxn ang="0">
                  <a:pos x="connsiteX1995" y="connsiteY1995"/>
                </a:cxn>
                <a:cxn ang="0">
                  <a:pos x="connsiteX1996" y="connsiteY1996"/>
                </a:cxn>
                <a:cxn ang="0">
                  <a:pos x="connsiteX1997" y="connsiteY1997"/>
                </a:cxn>
                <a:cxn ang="0">
                  <a:pos x="connsiteX1998" y="connsiteY1998"/>
                </a:cxn>
                <a:cxn ang="0">
                  <a:pos x="connsiteX1999" y="connsiteY1999"/>
                </a:cxn>
                <a:cxn ang="0">
                  <a:pos x="connsiteX2000" y="connsiteY2000"/>
                </a:cxn>
                <a:cxn ang="0">
                  <a:pos x="connsiteX2001" y="connsiteY2001"/>
                </a:cxn>
                <a:cxn ang="0">
                  <a:pos x="connsiteX2002" y="connsiteY2002"/>
                </a:cxn>
                <a:cxn ang="0">
                  <a:pos x="connsiteX2003" y="connsiteY2003"/>
                </a:cxn>
                <a:cxn ang="0">
                  <a:pos x="connsiteX2004" y="connsiteY2004"/>
                </a:cxn>
                <a:cxn ang="0">
                  <a:pos x="connsiteX2005" y="connsiteY2005"/>
                </a:cxn>
                <a:cxn ang="0">
                  <a:pos x="connsiteX2006" y="connsiteY2006"/>
                </a:cxn>
                <a:cxn ang="0">
                  <a:pos x="connsiteX2007" y="connsiteY2007"/>
                </a:cxn>
                <a:cxn ang="0">
                  <a:pos x="connsiteX2008" y="connsiteY2008"/>
                </a:cxn>
                <a:cxn ang="0">
                  <a:pos x="connsiteX2009" y="connsiteY2009"/>
                </a:cxn>
                <a:cxn ang="0">
                  <a:pos x="connsiteX2010" y="connsiteY2010"/>
                </a:cxn>
                <a:cxn ang="0">
                  <a:pos x="connsiteX2011" y="connsiteY2011"/>
                </a:cxn>
                <a:cxn ang="0">
                  <a:pos x="connsiteX2012" y="connsiteY2012"/>
                </a:cxn>
                <a:cxn ang="0">
                  <a:pos x="connsiteX2013" y="connsiteY2013"/>
                </a:cxn>
                <a:cxn ang="0">
                  <a:pos x="connsiteX2014" y="connsiteY2014"/>
                </a:cxn>
                <a:cxn ang="0">
                  <a:pos x="connsiteX2015" y="connsiteY2015"/>
                </a:cxn>
                <a:cxn ang="0">
                  <a:pos x="connsiteX2016" y="connsiteY2016"/>
                </a:cxn>
                <a:cxn ang="0">
                  <a:pos x="connsiteX2017" y="connsiteY2017"/>
                </a:cxn>
                <a:cxn ang="0">
                  <a:pos x="connsiteX2018" y="connsiteY2018"/>
                </a:cxn>
                <a:cxn ang="0">
                  <a:pos x="connsiteX2019" y="connsiteY2019"/>
                </a:cxn>
                <a:cxn ang="0">
                  <a:pos x="connsiteX2020" y="connsiteY2020"/>
                </a:cxn>
                <a:cxn ang="0">
                  <a:pos x="connsiteX2021" y="connsiteY2021"/>
                </a:cxn>
                <a:cxn ang="0">
                  <a:pos x="connsiteX2022" y="connsiteY2022"/>
                </a:cxn>
                <a:cxn ang="0">
                  <a:pos x="connsiteX2023" y="connsiteY2023"/>
                </a:cxn>
                <a:cxn ang="0">
                  <a:pos x="connsiteX2024" y="connsiteY2024"/>
                </a:cxn>
                <a:cxn ang="0">
                  <a:pos x="connsiteX2025" y="connsiteY2025"/>
                </a:cxn>
                <a:cxn ang="0">
                  <a:pos x="connsiteX2026" y="connsiteY2026"/>
                </a:cxn>
                <a:cxn ang="0">
                  <a:pos x="connsiteX2027" y="connsiteY2027"/>
                </a:cxn>
                <a:cxn ang="0">
                  <a:pos x="connsiteX2028" y="connsiteY2028"/>
                </a:cxn>
                <a:cxn ang="0">
                  <a:pos x="connsiteX2029" y="connsiteY2029"/>
                </a:cxn>
                <a:cxn ang="0">
                  <a:pos x="connsiteX2030" y="connsiteY2030"/>
                </a:cxn>
                <a:cxn ang="0">
                  <a:pos x="connsiteX2031" y="connsiteY2031"/>
                </a:cxn>
                <a:cxn ang="0">
                  <a:pos x="connsiteX2032" y="connsiteY2032"/>
                </a:cxn>
                <a:cxn ang="0">
                  <a:pos x="connsiteX2033" y="connsiteY2033"/>
                </a:cxn>
                <a:cxn ang="0">
                  <a:pos x="connsiteX2034" y="connsiteY2034"/>
                </a:cxn>
                <a:cxn ang="0">
                  <a:pos x="connsiteX2035" y="connsiteY2035"/>
                </a:cxn>
                <a:cxn ang="0">
                  <a:pos x="connsiteX2036" y="connsiteY2036"/>
                </a:cxn>
                <a:cxn ang="0">
                  <a:pos x="connsiteX2037" y="connsiteY2037"/>
                </a:cxn>
                <a:cxn ang="0">
                  <a:pos x="connsiteX2038" y="connsiteY2038"/>
                </a:cxn>
                <a:cxn ang="0">
                  <a:pos x="connsiteX2039" y="connsiteY2039"/>
                </a:cxn>
                <a:cxn ang="0">
                  <a:pos x="connsiteX2040" y="connsiteY2040"/>
                </a:cxn>
                <a:cxn ang="0">
                  <a:pos x="connsiteX2041" y="connsiteY2041"/>
                </a:cxn>
                <a:cxn ang="0">
                  <a:pos x="connsiteX2042" y="connsiteY2042"/>
                </a:cxn>
                <a:cxn ang="0">
                  <a:pos x="connsiteX2043" y="connsiteY2043"/>
                </a:cxn>
                <a:cxn ang="0">
                  <a:pos x="connsiteX2044" y="connsiteY2044"/>
                </a:cxn>
                <a:cxn ang="0">
                  <a:pos x="connsiteX2045" y="connsiteY2045"/>
                </a:cxn>
                <a:cxn ang="0">
                  <a:pos x="connsiteX2046" y="connsiteY2046"/>
                </a:cxn>
                <a:cxn ang="0">
                  <a:pos x="connsiteX2047" y="connsiteY2047"/>
                </a:cxn>
                <a:cxn ang="0">
                  <a:pos x="connsiteX2048" y="connsiteY2048"/>
                </a:cxn>
                <a:cxn ang="0">
                  <a:pos x="connsiteX2049" y="connsiteY2049"/>
                </a:cxn>
                <a:cxn ang="0">
                  <a:pos x="connsiteX2050" y="connsiteY2050"/>
                </a:cxn>
                <a:cxn ang="0">
                  <a:pos x="connsiteX2051" y="connsiteY2051"/>
                </a:cxn>
                <a:cxn ang="0">
                  <a:pos x="connsiteX2052" y="connsiteY2052"/>
                </a:cxn>
                <a:cxn ang="0">
                  <a:pos x="connsiteX2053" y="connsiteY2053"/>
                </a:cxn>
                <a:cxn ang="0">
                  <a:pos x="connsiteX2054" y="connsiteY2054"/>
                </a:cxn>
                <a:cxn ang="0">
                  <a:pos x="connsiteX2055" y="connsiteY2055"/>
                </a:cxn>
                <a:cxn ang="0">
                  <a:pos x="connsiteX2056" y="connsiteY2056"/>
                </a:cxn>
                <a:cxn ang="0">
                  <a:pos x="connsiteX2057" y="connsiteY2057"/>
                </a:cxn>
                <a:cxn ang="0">
                  <a:pos x="connsiteX2058" y="connsiteY2058"/>
                </a:cxn>
                <a:cxn ang="0">
                  <a:pos x="connsiteX2059" y="connsiteY2059"/>
                </a:cxn>
                <a:cxn ang="0">
                  <a:pos x="connsiteX2060" y="connsiteY2060"/>
                </a:cxn>
                <a:cxn ang="0">
                  <a:pos x="connsiteX2061" y="connsiteY2061"/>
                </a:cxn>
                <a:cxn ang="0">
                  <a:pos x="connsiteX2062" y="connsiteY2062"/>
                </a:cxn>
                <a:cxn ang="0">
                  <a:pos x="connsiteX2063" y="connsiteY2063"/>
                </a:cxn>
                <a:cxn ang="0">
                  <a:pos x="connsiteX2064" y="connsiteY2064"/>
                </a:cxn>
                <a:cxn ang="0">
                  <a:pos x="connsiteX2065" y="connsiteY2065"/>
                </a:cxn>
                <a:cxn ang="0">
                  <a:pos x="connsiteX2066" y="connsiteY2066"/>
                </a:cxn>
                <a:cxn ang="0">
                  <a:pos x="connsiteX2067" y="connsiteY2067"/>
                </a:cxn>
                <a:cxn ang="0">
                  <a:pos x="connsiteX2068" y="connsiteY2068"/>
                </a:cxn>
                <a:cxn ang="0">
                  <a:pos x="connsiteX2069" y="connsiteY2069"/>
                </a:cxn>
                <a:cxn ang="0">
                  <a:pos x="connsiteX2070" y="connsiteY2070"/>
                </a:cxn>
                <a:cxn ang="0">
                  <a:pos x="connsiteX2071" y="connsiteY2071"/>
                </a:cxn>
                <a:cxn ang="0">
                  <a:pos x="connsiteX2072" y="connsiteY2072"/>
                </a:cxn>
                <a:cxn ang="0">
                  <a:pos x="connsiteX2073" y="connsiteY2073"/>
                </a:cxn>
                <a:cxn ang="0">
                  <a:pos x="connsiteX2074" y="connsiteY2074"/>
                </a:cxn>
                <a:cxn ang="0">
                  <a:pos x="connsiteX2075" y="connsiteY2075"/>
                </a:cxn>
                <a:cxn ang="0">
                  <a:pos x="connsiteX2076" y="connsiteY2076"/>
                </a:cxn>
                <a:cxn ang="0">
                  <a:pos x="connsiteX2077" y="connsiteY2077"/>
                </a:cxn>
                <a:cxn ang="0">
                  <a:pos x="connsiteX2078" y="connsiteY2078"/>
                </a:cxn>
                <a:cxn ang="0">
                  <a:pos x="connsiteX2079" y="connsiteY2079"/>
                </a:cxn>
                <a:cxn ang="0">
                  <a:pos x="connsiteX2080" y="connsiteY2080"/>
                </a:cxn>
                <a:cxn ang="0">
                  <a:pos x="connsiteX2081" y="connsiteY2081"/>
                </a:cxn>
                <a:cxn ang="0">
                  <a:pos x="connsiteX2082" y="connsiteY2082"/>
                </a:cxn>
                <a:cxn ang="0">
                  <a:pos x="connsiteX2083" y="connsiteY2083"/>
                </a:cxn>
                <a:cxn ang="0">
                  <a:pos x="connsiteX2084" y="connsiteY2084"/>
                </a:cxn>
                <a:cxn ang="0">
                  <a:pos x="connsiteX2085" y="connsiteY2085"/>
                </a:cxn>
                <a:cxn ang="0">
                  <a:pos x="connsiteX2086" y="connsiteY2086"/>
                </a:cxn>
                <a:cxn ang="0">
                  <a:pos x="connsiteX2087" y="connsiteY2087"/>
                </a:cxn>
                <a:cxn ang="0">
                  <a:pos x="connsiteX2088" y="connsiteY2088"/>
                </a:cxn>
                <a:cxn ang="0">
                  <a:pos x="connsiteX2089" y="connsiteY2089"/>
                </a:cxn>
                <a:cxn ang="0">
                  <a:pos x="connsiteX2090" y="connsiteY2090"/>
                </a:cxn>
                <a:cxn ang="0">
                  <a:pos x="connsiteX2091" y="connsiteY2091"/>
                </a:cxn>
                <a:cxn ang="0">
                  <a:pos x="connsiteX2092" y="connsiteY2092"/>
                </a:cxn>
                <a:cxn ang="0">
                  <a:pos x="connsiteX2093" y="connsiteY2093"/>
                </a:cxn>
                <a:cxn ang="0">
                  <a:pos x="connsiteX2094" y="connsiteY2094"/>
                </a:cxn>
                <a:cxn ang="0">
                  <a:pos x="connsiteX2095" y="connsiteY2095"/>
                </a:cxn>
                <a:cxn ang="0">
                  <a:pos x="connsiteX2096" y="connsiteY2096"/>
                </a:cxn>
                <a:cxn ang="0">
                  <a:pos x="connsiteX2097" y="connsiteY2097"/>
                </a:cxn>
                <a:cxn ang="0">
                  <a:pos x="connsiteX2098" y="connsiteY2098"/>
                </a:cxn>
                <a:cxn ang="0">
                  <a:pos x="connsiteX2099" y="connsiteY2099"/>
                </a:cxn>
                <a:cxn ang="0">
                  <a:pos x="connsiteX2100" y="connsiteY2100"/>
                </a:cxn>
                <a:cxn ang="0">
                  <a:pos x="connsiteX2101" y="connsiteY2101"/>
                </a:cxn>
                <a:cxn ang="0">
                  <a:pos x="connsiteX2102" y="connsiteY2102"/>
                </a:cxn>
                <a:cxn ang="0">
                  <a:pos x="connsiteX2103" y="connsiteY2103"/>
                </a:cxn>
                <a:cxn ang="0">
                  <a:pos x="connsiteX2104" y="connsiteY2104"/>
                </a:cxn>
                <a:cxn ang="0">
                  <a:pos x="connsiteX2105" y="connsiteY2105"/>
                </a:cxn>
                <a:cxn ang="0">
                  <a:pos x="connsiteX2106" y="connsiteY2106"/>
                </a:cxn>
                <a:cxn ang="0">
                  <a:pos x="connsiteX2107" y="connsiteY2107"/>
                </a:cxn>
                <a:cxn ang="0">
                  <a:pos x="connsiteX2108" y="connsiteY2108"/>
                </a:cxn>
                <a:cxn ang="0">
                  <a:pos x="connsiteX2109" y="connsiteY2109"/>
                </a:cxn>
                <a:cxn ang="0">
                  <a:pos x="connsiteX2110" y="connsiteY2110"/>
                </a:cxn>
                <a:cxn ang="0">
                  <a:pos x="connsiteX2111" y="connsiteY2111"/>
                </a:cxn>
                <a:cxn ang="0">
                  <a:pos x="connsiteX2112" y="connsiteY2112"/>
                </a:cxn>
                <a:cxn ang="0">
                  <a:pos x="connsiteX2113" y="connsiteY2113"/>
                </a:cxn>
                <a:cxn ang="0">
                  <a:pos x="connsiteX2114" y="connsiteY2114"/>
                </a:cxn>
                <a:cxn ang="0">
                  <a:pos x="connsiteX2115" y="connsiteY2115"/>
                </a:cxn>
                <a:cxn ang="0">
                  <a:pos x="connsiteX2116" y="connsiteY2116"/>
                </a:cxn>
                <a:cxn ang="0">
                  <a:pos x="connsiteX2117" y="connsiteY2117"/>
                </a:cxn>
                <a:cxn ang="0">
                  <a:pos x="connsiteX2118" y="connsiteY2118"/>
                </a:cxn>
                <a:cxn ang="0">
                  <a:pos x="connsiteX2119" y="connsiteY2119"/>
                </a:cxn>
                <a:cxn ang="0">
                  <a:pos x="connsiteX2120" y="connsiteY2120"/>
                </a:cxn>
                <a:cxn ang="0">
                  <a:pos x="connsiteX2121" y="connsiteY2121"/>
                </a:cxn>
                <a:cxn ang="0">
                  <a:pos x="connsiteX2122" y="connsiteY2122"/>
                </a:cxn>
                <a:cxn ang="0">
                  <a:pos x="connsiteX2123" y="connsiteY2123"/>
                </a:cxn>
                <a:cxn ang="0">
                  <a:pos x="connsiteX2124" y="connsiteY2124"/>
                </a:cxn>
                <a:cxn ang="0">
                  <a:pos x="connsiteX2125" y="connsiteY2125"/>
                </a:cxn>
                <a:cxn ang="0">
                  <a:pos x="connsiteX2126" y="connsiteY2126"/>
                </a:cxn>
                <a:cxn ang="0">
                  <a:pos x="connsiteX2127" y="connsiteY2127"/>
                </a:cxn>
                <a:cxn ang="0">
                  <a:pos x="connsiteX2128" y="connsiteY2128"/>
                </a:cxn>
                <a:cxn ang="0">
                  <a:pos x="connsiteX2129" y="connsiteY2129"/>
                </a:cxn>
                <a:cxn ang="0">
                  <a:pos x="connsiteX2130" y="connsiteY2130"/>
                </a:cxn>
                <a:cxn ang="0">
                  <a:pos x="connsiteX2131" y="connsiteY2131"/>
                </a:cxn>
                <a:cxn ang="0">
                  <a:pos x="connsiteX2132" y="connsiteY2132"/>
                </a:cxn>
                <a:cxn ang="0">
                  <a:pos x="connsiteX2133" y="connsiteY2133"/>
                </a:cxn>
                <a:cxn ang="0">
                  <a:pos x="connsiteX2134" y="connsiteY2134"/>
                </a:cxn>
                <a:cxn ang="0">
                  <a:pos x="connsiteX2135" y="connsiteY2135"/>
                </a:cxn>
                <a:cxn ang="0">
                  <a:pos x="connsiteX2136" y="connsiteY2136"/>
                </a:cxn>
                <a:cxn ang="0">
                  <a:pos x="connsiteX2137" y="connsiteY2137"/>
                </a:cxn>
                <a:cxn ang="0">
                  <a:pos x="connsiteX2138" y="connsiteY2138"/>
                </a:cxn>
                <a:cxn ang="0">
                  <a:pos x="connsiteX2139" y="connsiteY2139"/>
                </a:cxn>
                <a:cxn ang="0">
                  <a:pos x="connsiteX2140" y="connsiteY2140"/>
                </a:cxn>
                <a:cxn ang="0">
                  <a:pos x="connsiteX2141" y="connsiteY2141"/>
                </a:cxn>
                <a:cxn ang="0">
                  <a:pos x="connsiteX2142" y="connsiteY2142"/>
                </a:cxn>
                <a:cxn ang="0">
                  <a:pos x="connsiteX2143" y="connsiteY2143"/>
                </a:cxn>
                <a:cxn ang="0">
                  <a:pos x="connsiteX2144" y="connsiteY2144"/>
                </a:cxn>
                <a:cxn ang="0">
                  <a:pos x="connsiteX2145" y="connsiteY2145"/>
                </a:cxn>
                <a:cxn ang="0">
                  <a:pos x="connsiteX2146" y="connsiteY2146"/>
                </a:cxn>
                <a:cxn ang="0">
                  <a:pos x="connsiteX2147" y="connsiteY2147"/>
                </a:cxn>
                <a:cxn ang="0">
                  <a:pos x="connsiteX2148" y="connsiteY2148"/>
                </a:cxn>
                <a:cxn ang="0">
                  <a:pos x="connsiteX2149" y="connsiteY2149"/>
                </a:cxn>
                <a:cxn ang="0">
                  <a:pos x="connsiteX2150" y="connsiteY2150"/>
                </a:cxn>
                <a:cxn ang="0">
                  <a:pos x="connsiteX2151" y="connsiteY2151"/>
                </a:cxn>
                <a:cxn ang="0">
                  <a:pos x="connsiteX2152" y="connsiteY2152"/>
                </a:cxn>
                <a:cxn ang="0">
                  <a:pos x="connsiteX2153" y="connsiteY2153"/>
                </a:cxn>
                <a:cxn ang="0">
                  <a:pos x="connsiteX2154" y="connsiteY2154"/>
                </a:cxn>
                <a:cxn ang="0">
                  <a:pos x="connsiteX2155" y="connsiteY2155"/>
                </a:cxn>
                <a:cxn ang="0">
                  <a:pos x="connsiteX2156" y="connsiteY2156"/>
                </a:cxn>
                <a:cxn ang="0">
                  <a:pos x="connsiteX2157" y="connsiteY2157"/>
                </a:cxn>
                <a:cxn ang="0">
                  <a:pos x="connsiteX2158" y="connsiteY2158"/>
                </a:cxn>
                <a:cxn ang="0">
                  <a:pos x="connsiteX2159" y="connsiteY2159"/>
                </a:cxn>
                <a:cxn ang="0">
                  <a:pos x="connsiteX2160" y="connsiteY2160"/>
                </a:cxn>
                <a:cxn ang="0">
                  <a:pos x="connsiteX2161" y="connsiteY2161"/>
                </a:cxn>
                <a:cxn ang="0">
                  <a:pos x="connsiteX2162" y="connsiteY2162"/>
                </a:cxn>
                <a:cxn ang="0">
                  <a:pos x="connsiteX2163" y="connsiteY2163"/>
                </a:cxn>
                <a:cxn ang="0">
                  <a:pos x="connsiteX2164" y="connsiteY2164"/>
                </a:cxn>
                <a:cxn ang="0">
                  <a:pos x="connsiteX2165" y="connsiteY2165"/>
                </a:cxn>
                <a:cxn ang="0">
                  <a:pos x="connsiteX2166" y="connsiteY2166"/>
                </a:cxn>
                <a:cxn ang="0">
                  <a:pos x="connsiteX2167" y="connsiteY2167"/>
                </a:cxn>
                <a:cxn ang="0">
                  <a:pos x="connsiteX2168" y="connsiteY2168"/>
                </a:cxn>
                <a:cxn ang="0">
                  <a:pos x="connsiteX2169" y="connsiteY2169"/>
                </a:cxn>
                <a:cxn ang="0">
                  <a:pos x="connsiteX2170" y="connsiteY2170"/>
                </a:cxn>
                <a:cxn ang="0">
                  <a:pos x="connsiteX2171" y="connsiteY2171"/>
                </a:cxn>
                <a:cxn ang="0">
                  <a:pos x="connsiteX2172" y="connsiteY2172"/>
                </a:cxn>
                <a:cxn ang="0">
                  <a:pos x="connsiteX2173" y="connsiteY2173"/>
                </a:cxn>
                <a:cxn ang="0">
                  <a:pos x="connsiteX2174" y="connsiteY2174"/>
                </a:cxn>
                <a:cxn ang="0">
                  <a:pos x="connsiteX2175" y="connsiteY2175"/>
                </a:cxn>
                <a:cxn ang="0">
                  <a:pos x="connsiteX2176" y="connsiteY2176"/>
                </a:cxn>
                <a:cxn ang="0">
                  <a:pos x="connsiteX2177" y="connsiteY2177"/>
                </a:cxn>
                <a:cxn ang="0">
                  <a:pos x="connsiteX2178" y="connsiteY2178"/>
                </a:cxn>
                <a:cxn ang="0">
                  <a:pos x="connsiteX2179" y="connsiteY2179"/>
                </a:cxn>
                <a:cxn ang="0">
                  <a:pos x="connsiteX2180" y="connsiteY2180"/>
                </a:cxn>
                <a:cxn ang="0">
                  <a:pos x="connsiteX2181" y="connsiteY2181"/>
                </a:cxn>
                <a:cxn ang="0">
                  <a:pos x="connsiteX2182" y="connsiteY2182"/>
                </a:cxn>
                <a:cxn ang="0">
                  <a:pos x="connsiteX2183" y="connsiteY2183"/>
                </a:cxn>
                <a:cxn ang="0">
                  <a:pos x="connsiteX2184" y="connsiteY2184"/>
                </a:cxn>
                <a:cxn ang="0">
                  <a:pos x="connsiteX2185" y="connsiteY2185"/>
                </a:cxn>
                <a:cxn ang="0">
                  <a:pos x="connsiteX2186" y="connsiteY2186"/>
                </a:cxn>
                <a:cxn ang="0">
                  <a:pos x="connsiteX2187" y="connsiteY2187"/>
                </a:cxn>
                <a:cxn ang="0">
                  <a:pos x="connsiteX2188" y="connsiteY2188"/>
                </a:cxn>
                <a:cxn ang="0">
                  <a:pos x="connsiteX2189" y="connsiteY2189"/>
                </a:cxn>
                <a:cxn ang="0">
                  <a:pos x="connsiteX2190" y="connsiteY2190"/>
                </a:cxn>
                <a:cxn ang="0">
                  <a:pos x="connsiteX2191" y="connsiteY2191"/>
                </a:cxn>
                <a:cxn ang="0">
                  <a:pos x="connsiteX2192" y="connsiteY2192"/>
                </a:cxn>
                <a:cxn ang="0">
                  <a:pos x="connsiteX2193" y="connsiteY2193"/>
                </a:cxn>
                <a:cxn ang="0">
                  <a:pos x="connsiteX2194" y="connsiteY2194"/>
                </a:cxn>
                <a:cxn ang="0">
                  <a:pos x="connsiteX2195" y="connsiteY2195"/>
                </a:cxn>
                <a:cxn ang="0">
                  <a:pos x="connsiteX2196" y="connsiteY2196"/>
                </a:cxn>
                <a:cxn ang="0">
                  <a:pos x="connsiteX2197" y="connsiteY2197"/>
                </a:cxn>
                <a:cxn ang="0">
                  <a:pos x="connsiteX2198" y="connsiteY2198"/>
                </a:cxn>
                <a:cxn ang="0">
                  <a:pos x="connsiteX2199" y="connsiteY2199"/>
                </a:cxn>
                <a:cxn ang="0">
                  <a:pos x="connsiteX2200" y="connsiteY2200"/>
                </a:cxn>
                <a:cxn ang="0">
                  <a:pos x="connsiteX2201" y="connsiteY2201"/>
                </a:cxn>
                <a:cxn ang="0">
                  <a:pos x="connsiteX2202" y="connsiteY2202"/>
                </a:cxn>
                <a:cxn ang="0">
                  <a:pos x="connsiteX2203" y="connsiteY2203"/>
                </a:cxn>
                <a:cxn ang="0">
                  <a:pos x="connsiteX2204" y="connsiteY2204"/>
                </a:cxn>
                <a:cxn ang="0">
                  <a:pos x="connsiteX2205" y="connsiteY2205"/>
                </a:cxn>
                <a:cxn ang="0">
                  <a:pos x="connsiteX2206" y="connsiteY2206"/>
                </a:cxn>
                <a:cxn ang="0">
                  <a:pos x="connsiteX2207" y="connsiteY2207"/>
                </a:cxn>
                <a:cxn ang="0">
                  <a:pos x="connsiteX2208" y="connsiteY2208"/>
                </a:cxn>
                <a:cxn ang="0">
                  <a:pos x="connsiteX2209" y="connsiteY2209"/>
                </a:cxn>
                <a:cxn ang="0">
                  <a:pos x="connsiteX2210" y="connsiteY2210"/>
                </a:cxn>
                <a:cxn ang="0">
                  <a:pos x="connsiteX2211" y="connsiteY2211"/>
                </a:cxn>
                <a:cxn ang="0">
                  <a:pos x="connsiteX2212" y="connsiteY2212"/>
                </a:cxn>
                <a:cxn ang="0">
                  <a:pos x="connsiteX2213" y="connsiteY2213"/>
                </a:cxn>
                <a:cxn ang="0">
                  <a:pos x="connsiteX2214" y="connsiteY2214"/>
                </a:cxn>
                <a:cxn ang="0">
                  <a:pos x="connsiteX2215" y="connsiteY2215"/>
                </a:cxn>
                <a:cxn ang="0">
                  <a:pos x="connsiteX2216" y="connsiteY2216"/>
                </a:cxn>
                <a:cxn ang="0">
                  <a:pos x="connsiteX2217" y="connsiteY2217"/>
                </a:cxn>
                <a:cxn ang="0">
                  <a:pos x="connsiteX2218" y="connsiteY2218"/>
                </a:cxn>
                <a:cxn ang="0">
                  <a:pos x="connsiteX2219" y="connsiteY2219"/>
                </a:cxn>
                <a:cxn ang="0">
                  <a:pos x="connsiteX2220" y="connsiteY2220"/>
                </a:cxn>
                <a:cxn ang="0">
                  <a:pos x="connsiteX2221" y="connsiteY2221"/>
                </a:cxn>
                <a:cxn ang="0">
                  <a:pos x="connsiteX2222" y="connsiteY2222"/>
                </a:cxn>
                <a:cxn ang="0">
                  <a:pos x="connsiteX2223" y="connsiteY2223"/>
                </a:cxn>
                <a:cxn ang="0">
                  <a:pos x="connsiteX2224" y="connsiteY2224"/>
                </a:cxn>
                <a:cxn ang="0">
                  <a:pos x="connsiteX2225" y="connsiteY2225"/>
                </a:cxn>
                <a:cxn ang="0">
                  <a:pos x="connsiteX2226" y="connsiteY2226"/>
                </a:cxn>
                <a:cxn ang="0">
                  <a:pos x="connsiteX2227" y="connsiteY2227"/>
                </a:cxn>
                <a:cxn ang="0">
                  <a:pos x="connsiteX2228" y="connsiteY2228"/>
                </a:cxn>
                <a:cxn ang="0">
                  <a:pos x="connsiteX2229" y="connsiteY2229"/>
                </a:cxn>
                <a:cxn ang="0">
                  <a:pos x="connsiteX2230" y="connsiteY2230"/>
                </a:cxn>
                <a:cxn ang="0">
                  <a:pos x="connsiteX2231" y="connsiteY2231"/>
                </a:cxn>
                <a:cxn ang="0">
                  <a:pos x="connsiteX2232" y="connsiteY2232"/>
                </a:cxn>
                <a:cxn ang="0">
                  <a:pos x="connsiteX2233" y="connsiteY2233"/>
                </a:cxn>
                <a:cxn ang="0">
                  <a:pos x="connsiteX2234" y="connsiteY2234"/>
                </a:cxn>
                <a:cxn ang="0">
                  <a:pos x="connsiteX2235" y="connsiteY2235"/>
                </a:cxn>
                <a:cxn ang="0">
                  <a:pos x="connsiteX2236" y="connsiteY2236"/>
                </a:cxn>
                <a:cxn ang="0">
                  <a:pos x="connsiteX2237" y="connsiteY2237"/>
                </a:cxn>
                <a:cxn ang="0">
                  <a:pos x="connsiteX2238" y="connsiteY2238"/>
                </a:cxn>
                <a:cxn ang="0">
                  <a:pos x="connsiteX2239" y="connsiteY2239"/>
                </a:cxn>
                <a:cxn ang="0">
                  <a:pos x="connsiteX2240" y="connsiteY2240"/>
                </a:cxn>
                <a:cxn ang="0">
                  <a:pos x="connsiteX2241" y="connsiteY2241"/>
                </a:cxn>
                <a:cxn ang="0">
                  <a:pos x="connsiteX2242" y="connsiteY2242"/>
                </a:cxn>
                <a:cxn ang="0">
                  <a:pos x="connsiteX2243" y="connsiteY2243"/>
                </a:cxn>
                <a:cxn ang="0">
                  <a:pos x="connsiteX2244" y="connsiteY2244"/>
                </a:cxn>
                <a:cxn ang="0">
                  <a:pos x="connsiteX2245" y="connsiteY2245"/>
                </a:cxn>
                <a:cxn ang="0">
                  <a:pos x="connsiteX2246" y="connsiteY2246"/>
                </a:cxn>
                <a:cxn ang="0">
                  <a:pos x="connsiteX2247" y="connsiteY2247"/>
                </a:cxn>
                <a:cxn ang="0">
                  <a:pos x="connsiteX2248" y="connsiteY2248"/>
                </a:cxn>
                <a:cxn ang="0">
                  <a:pos x="connsiteX2249" y="connsiteY2249"/>
                </a:cxn>
                <a:cxn ang="0">
                  <a:pos x="connsiteX2250" y="connsiteY2250"/>
                </a:cxn>
                <a:cxn ang="0">
                  <a:pos x="connsiteX2251" y="connsiteY2251"/>
                </a:cxn>
                <a:cxn ang="0">
                  <a:pos x="connsiteX2252" y="connsiteY2252"/>
                </a:cxn>
                <a:cxn ang="0">
                  <a:pos x="connsiteX2253" y="connsiteY2253"/>
                </a:cxn>
                <a:cxn ang="0">
                  <a:pos x="connsiteX2254" y="connsiteY2254"/>
                </a:cxn>
                <a:cxn ang="0">
                  <a:pos x="connsiteX2255" y="connsiteY2255"/>
                </a:cxn>
                <a:cxn ang="0">
                  <a:pos x="connsiteX2256" y="connsiteY2256"/>
                </a:cxn>
                <a:cxn ang="0">
                  <a:pos x="connsiteX2257" y="connsiteY2257"/>
                </a:cxn>
                <a:cxn ang="0">
                  <a:pos x="connsiteX2258" y="connsiteY2258"/>
                </a:cxn>
                <a:cxn ang="0">
                  <a:pos x="connsiteX2259" y="connsiteY2259"/>
                </a:cxn>
                <a:cxn ang="0">
                  <a:pos x="connsiteX2260" y="connsiteY2260"/>
                </a:cxn>
                <a:cxn ang="0">
                  <a:pos x="connsiteX2261" y="connsiteY2261"/>
                </a:cxn>
                <a:cxn ang="0">
                  <a:pos x="connsiteX2262" y="connsiteY2262"/>
                </a:cxn>
                <a:cxn ang="0">
                  <a:pos x="connsiteX2263" y="connsiteY2263"/>
                </a:cxn>
                <a:cxn ang="0">
                  <a:pos x="connsiteX2264" y="connsiteY2264"/>
                </a:cxn>
                <a:cxn ang="0">
                  <a:pos x="connsiteX2265" y="connsiteY2265"/>
                </a:cxn>
                <a:cxn ang="0">
                  <a:pos x="connsiteX2266" y="connsiteY2266"/>
                </a:cxn>
                <a:cxn ang="0">
                  <a:pos x="connsiteX2267" y="connsiteY2267"/>
                </a:cxn>
                <a:cxn ang="0">
                  <a:pos x="connsiteX2268" y="connsiteY2268"/>
                </a:cxn>
                <a:cxn ang="0">
                  <a:pos x="connsiteX2269" y="connsiteY2269"/>
                </a:cxn>
                <a:cxn ang="0">
                  <a:pos x="connsiteX2270" y="connsiteY2270"/>
                </a:cxn>
                <a:cxn ang="0">
                  <a:pos x="connsiteX2271" y="connsiteY2271"/>
                </a:cxn>
                <a:cxn ang="0">
                  <a:pos x="connsiteX2272" y="connsiteY2272"/>
                </a:cxn>
                <a:cxn ang="0">
                  <a:pos x="connsiteX2273" y="connsiteY2273"/>
                </a:cxn>
                <a:cxn ang="0">
                  <a:pos x="connsiteX2274" y="connsiteY2274"/>
                </a:cxn>
                <a:cxn ang="0">
                  <a:pos x="connsiteX2275" y="connsiteY2275"/>
                </a:cxn>
                <a:cxn ang="0">
                  <a:pos x="connsiteX2276" y="connsiteY2276"/>
                </a:cxn>
                <a:cxn ang="0">
                  <a:pos x="connsiteX2277" y="connsiteY2277"/>
                </a:cxn>
                <a:cxn ang="0">
                  <a:pos x="connsiteX2278" y="connsiteY2278"/>
                </a:cxn>
                <a:cxn ang="0">
                  <a:pos x="connsiteX2279" y="connsiteY2279"/>
                </a:cxn>
                <a:cxn ang="0">
                  <a:pos x="connsiteX2280" y="connsiteY2280"/>
                </a:cxn>
                <a:cxn ang="0">
                  <a:pos x="connsiteX2281" y="connsiteY2281"/>
                </a:cxn>
                <a:cxn ang="0">
                  <a:pos x="connsiteX2282" y="connsiteY2282"/>
                </a:cxn>
                <a:cxn ang="0">
                  <a:pos x="connsiteX2283" y="connsiteY2283"/>
                </a:cxn>
                <a:cxn ang="0">
                  <a:pos x="connsiteX2284" y="connsiteY2284"/>
                </a:cxn>
                <a:cxn ang="0">
                  <a:pos x="connsiteX2285" y="connsiteY2285"/>
                </a:cxn>
                <a:cxn ang="0">
                  <a:pos x="connsiteX2286" y="connsiteY2286"/>
                </a:cxn>
                <a:cxn ang="0">
                  <a:pos x="connsiteX2287" y="connsiteY2287"/>
                </a:cxn>
                <a:cxn ang="0">
                  <a:pos x="connsiteX2288" y="connsiteY2288"/>
                </a:cxn>
                <a:cxn ang="0">
                  <a:pos x="connsiteX2289" y="connsiteY2289"/>
                </a:cxn>
                <a:cxn ang="0">
                  <a:pos x="connsiteX2290" y="connsiteY2290"/>
                </a:cxn>
                <a:cxn ang="0">
                  <a:pos x="connsiteX2291" y="connsiteY2291"/>
                </a:cxn>
                <a:cxn ang="0">
                  <a:pos x="connsiteX2292" y="connsiteY2292"/>
                </a:cxn>
                <a:cxn ang="0">
                  <a:pos x="connsiteX2293" y="connsiteY2293"/>
                </a:cxn>
                <a:cxn ang="0">
                  <a:pos x="connsiteX2294" y="connsiteY2294"/>
                </a:cxn>
                <a:cxn ang="0">
                  <a:pos x="connsiteX2295" y="connsiteY2295"/>
                </a:cxn>
                <a:cxn ang="0">
                  <a:pos x="connsiteX2296" y="connsiteY2296"/>
                </a:cxn>
                <a:cxn ang="0">
                  <a:pos x="connsiteX2297" y="connsiteY2297"/>
                </a:cxn>
                <a:cxn ang="0">
                  <a:pos x="connsiteX2298" y="connsiteY2298"/>
                </a:cxn>
                <a:cxn ang="0">
                  <a:pos x="connsiteX2299" y="connsiteY2299"/>
                </a:cxn>
                <a:cxn ang="0">
                  <a:pos x="connsiteX2300" y="connsiteY2300"/>
                </a:cxn>
                <a:cxn ang="0">
                  <a:pos x="connsiteX2301" y="connsiteY2301"/>
                </a:cxn>
                <a:cxn ang="0">
                  <a:pos x="connsiteX2302" y="connsiteY2302"/>
                </a:cxn>
                <a:cxn ang="0">
                  <a:pos x="connsiteX2303" y="connsiteY2303"/>
                </a:cxn>
                <a:cxn ang="0">
                  <a:pos x="connsiteX2304" y="connsiteY2304"/>
                </a:cxn>
                <a:cxn ang="0">
                  <a:pos x="connsiteX2305" y="connsiteY2305"/>
                </a:cxn>
                <a:cxn ang="0">
                  <a:pos x="connsiteX2306" y="connsiteY2306"/>
                </a:cxn>
                <a:cxn ang="0">
                  <a:pos x="connsiteX2307" y="connsiteY2307"/>
                </a:cxn>
                <a:cxn ang="0">
                  <a:pos x="connsiteX2308" y="connsiteY2308"/>
                </a:cxn>
                <a:cxn ang="0">
                  <a:pos x="connsiteX2309" y="connsiteY2309"/>
                </a:cxn>
                <a:cxn ang="0">
                  <a:pos x="connsiteX2310" y="connsiteY2310"/>
                </a:cxn>
                <a:cxn ang="0">
                  <a:pos x="connsiteX2311" y="connsiteY2311"/>
                </a:cxn>
                <a:cxn ang="0">
                  <a:pos x="connsiteX2312" y="connsiteY2312"/>
                </a:cxn>
                <a:cxn ang="0">
                  <a:pos x="connsiteX2313" y="connsiteY2313"/>
                </a:cxn>
                <a:cxn ang="0">
                  <a:pos x="connsiteX2314" y="connsiteY2314"/>
                </a:cxn>
                <a:cxn ang="0">
                  <a:pos x="connsiteX2315" y="connsiteY2315"/>
                </a:cxn>
                <a:cxn ang="0">
                  <a:pos x="connsiteX2316" y="connsiteY2316"/>
                </a:cxn>
                <a:cxn ang="0">
                  <a:pos x="connsiteX2317" y="connsiteY2317"/>
                </a:cxn>
                <a:cxn ang="0">
                  <a:pos x="connsiteX2318" y="connsiteY2318"/>
                </a:cxn>
                <a:cxn ang="0">
                  <a:pos x="connsiteX2319" y="connsiteY2319"/>
                </a:cxn>
                <a:cxn ang="0">
                  <a:pos x="connsiteX2320" y="connsiteY2320"/>
                </a:cxn>
                <a:cxn ang="0">
                  <a:pos x="connsiteX2321" y="connsiteY2321"/>
                </a:cxn>
                <a:cxn ang="0">
                  <a:pos x="connsiteX2322" y="connsiteY2322"/>
                </a:cxn>
                <a:cxn ang="0">
                  <a:pos x="connsiteX2323" y="connsiteY2323"/>
                </a:cxn>
                <a:cxn ang="0">
                  <a:pos x="connsiteX2324" y="connsiteY2324"/>
                </a:cxn>
                <a:cxn ang="0">
                  <a:pos x="connsiteX2325" y="connsiteY2325"/>
                </a:cxn>
                <a:cxn ang="0">
                  <a:pos x="connsiteX2326" y="connsiteY2326"/>
                </a:cxn>
                <a:cxn ang="0">
                  <a:pos x="connsiteX2327" y="connsiteY2327"/>
                </a:cxn>
                <a:cxn ang="0">
                  <a:pos x="connsiteX2328" y="connsiteY2328"/>
                </a:cxn>
                <a:cxn ang="0">
                  <a:pos x="connsiteX2329" y="connsiteY2329"/>
                </a:cxn>
                <a:cxn ang="0">
                  <a:pos x="connsiteX2330" y="connsiteY2330"/>
                </a:cxn>
                <a:cxn ang="0">
                  <a:pos x="connsiteX2331" y="connsiteY2331"/>
                </a:cxn>
                <a:cxn ang="0">
                  <a:pos x="connsiteX2332" y="connsiteY2332"/>
                </a:cxn>
                <a:cxn ang="0">
                  <a:pos x="connsiteX2333" y="connsiteY2333"/>
                </a:cxn>
                <a:cxn ang="0">
                  <a:pos x="connsiteX2334" y="connsiteY2334"/>
                </a:cxn>
                <a:cxn ang="0">
                  <a:pos x="connsiteX2335" y="connsiteY2335"/>
                </a:cxn>
                <a:cxn ang="0">
                  <a:pos x="connsiteX2336" y="connsiteY2336"/>
                </a:cxn>
                <a:cxn ang="0">
                  <a:pos x="connsiteX2337" y="connsiteY2337"/>
                </a:cxn>
                <a:cxn ang="0">
                  <a:pos x="connsiteX2338" y="connsiteY2338"/>
                </a:cxn>
                <a:cxn ang="0">
                  <a:pos x="connsiteX2339" y="connsiteY2339"/>
                </a:cxn>
                <a:cxn ang="0">
                  <a:pos x="connsiteX2340" y="connsiteY2340"/>
                </a:cxn>
                <a:cxn ang="0">
                  <a:pos x="connsiteX2341" y="connsiteY2341"/>
                </a:cxn>
                <a:cxn ang="0">
                  <a:pos x="connsiteX2342" y="connsiteY2342"/>
                </a:cxn>
                <a:cxn ang="0">
                  <a:pos x="connsiteX2343" y="connsiteY2343"/>
                </a:cxn>
                <a:cxn ang="0">
                  <a:pos x="connsiteX2344" y="connsiteY2344"/>
                </a:cxn>
                <a:cxn ang="0">
                  <a:pos x="connsiteX2345" y="connsiteY2345"/>
                </a:cxn>
                <a:cxn ang="0">
                  <a:pos x="connsiteX2346" y="connsiteY2346"/>
                </a:cxn>
                <a:cxn ang="0">
                  <a:pos x="connsiteX2347" y="connsiteY2347"/>
                </a:cxn>
                <a:cxn ang="0">
                  <a:pos x="connsiteX2348" y="connsiteY2348"/>
                </a:cxn>
                <a:cxn ang="0">
                  <a:pos x="connsiteX2349" y="connsiteY2349"/>
                </a:cxn>
                <a:cxn ang="0">
                  <a:pos x="connsiteX2350" y="connsiteY2350"/>
                </a:cxn>
                <a:cxn ang="0">
                  <a:pos x="connsiteX2351" y="connsiteY2351"/>
                </a:cxn>
                <a:cxn ang="0">
                  <a:pos x="connsiteX2352" y="connsiteY2352"/>
                </a:cxn>
                <a:cxn ang="0">
                  <a:pos x="connsiteX2353" y="connsiteY2353"/>
                </a:cxn>
                <a:cxn ang="0">
                  <a:pos x="connsiteX2354" y="connsiteY2354"/>
                </a:cxn>
                <a:cxn ang="0">
                  <a:pos x="connsiteX2355" y="connsiteY2355"/>
                </a:cxn>
                <a:cxn ang="0">
                  <a:pos x="connsiteX2356" y="connsiteY2356"/>
                </a:cxn>
                <a:cxn ang="0">
                  <a:pos x="connsiteX2357" y="connsiteY2357"/>
                </a:cxn>
                <a:cxn ang="0">
                  <a:pos x="connsiteX2358" y="connsiteY2358"/>
                </a:cxn>
                <a:cxn ang="0">
                  <a:pos x="connsiteX2359" y="connsiteY2359"/>
                </a:cxn>
                <a:cxn ang="0">
                  <a:pos x="connsiteX2360" y="connsiteY2360"/>
                </a:cxn>
                <a:cxn ang="0">
                  <a:pos x="connsiteX2361" y="connsiteY2361"/>
                </a:cxn>
                <a:cxn ang="0">
                  <a:pos x="connsiteX2362" y="connsiteY2362"/>
                </a:cxn>
                <a:cxn ang="0">
                  <a:pos x="connsiteX2363" y="connsiteY2363"/>
                </a:cxn>
                <a:cxn ang="0">
                  <a:pos x="connsiteX2364" y="connsiteY2364"/>
                </a:cxn>
                <a:cxn ang="0">
                  <a:pos x="connsiteX2365" y="connsiteY2365"/>
                </a:cxn>
                <a:cxn ang="0">
                  <a:pos x="connsiteX2366" y="connsiteY2366"/>
                </a:cxn>
                <a:cxn ang="0">
                  <a:pos x="connsiteX2367" y="connsiteY2367"/>
                </a:cxn>
                <a:cxn ang="0">
                  <a:pos x="connsiteX2368" y="connsiteY2368"/>
                </a:cxn>
                <a:cxn ang="0">
                  <a:pos x="connsiteX2369" y="connsiteY2369"/>
                </a:cxn>
                <a:cxn ang="0">
                  <a:pos x="connsiteX2370" y="connsiteY2370"/>
                </a:cxn>
                <a:cxn ang="0">
                  <a:pos x="connsiteX2371" y="connsiteY2371"/>
                </a:cxn>
                <a:cxn ang="0">
                  <a:pos x="connsiteX2372" y="connsiteY2372"/>
                </a:cxn>
                <a:cxn ang="0">
                  <a:pos x="connsiteX2373" y="connsiteY2373"/>
                </a:cxn>
                <a:cxn ang="0">
                  <a:pos x="connsiteX2374" y="connsiteY2374"/>
                </a:cxn>
                <a:cxn ang="0">
                  <a:pos x="connsiteX2375" y="connsiteY2375"/>
                </a:cxn>
                <a:cxn ang="0">
                  <a:pos x="connsiteX2376" y="connsiteY2376"/>
                </a:cxn>
                <a:cxn ang="0">
                  <a:pos x="connsiteX2377" y="connsiteY2377"/>
                </a:cxn>
                <a:cxn ang="0">
                  <a:pos x="connsiteX2378" y="connsiteY2378"/>
                </a:cxn>
                <a:cxn ang="0">
                  <a:pos x="connsiteX2379" y="connsiteY2379"/>
                </a:cxn>
                <a:cxn ang="0">
                  <a:pos x="connsiteX2380" y="connsiteY2380"/>
                </a:cxn>
                <a:cxn ang="0">
                  <a:pos x="connsiteX2381" y="connsiteY2381"/>
                </a:cxn>
                <a:cxn ang="0">
                  <a:pos x="connsiteX2382" y="connsiteY2382"/>
                </a:cxn>
                <a:cxn ang="0">
                  <a:pos x="connsiteX2383" y="connsiteY2383"/>
                </a:cxn>
                <a:cxn ang="0">
                  <a:pos x="connsiteX2384" y="connsiteY2384"/>
                </a:cxn>
                <a:cxn ang="0">
                  <a:pos x="connsiteX2385" y="connsiteY2385"/>
                </a:cxn>
                <a:cxn ang="0">
                  <a:pos x="connsiteX2386" y="connsiteY2386"/>
                </a:cxn>
                <a:cxn ang="0">
                  <a:pos x="connsiteX2387" y="connsiteY2387"/>
                </a:cxn>
                <a:cxn ang="0">
                  <a:pos x="connsiteX2388" y="connsiteY2388"/>
                </a:cxn>
                <a:cxn ang="0">
                  <a:pos x="connsiteX2389" y="connsiteY2389"/>
                </a:cxn>
                <a:cxn ang="0">
                  <a:pos x="connsiteX2390" y="connsiteY2390"/>
                </a:cxn>
                <a:cxn ang="0">
                  <a:pos x="connsiteX2391" y="connsiteY2391"/>
                </a:cxn>
                <a:cxn ang="0">
                  <a:pos x="connsiteX2392" y="connsiteY2392"/>
                </a:cxn>
                <a:cxn ang="0">
                  <a:pos x="connsiteX2393" y="connsiteY2393"/>
                </a:cxn>
                <a:cxn ang="0">
                  <a:pos x="connsiteX2394" y="connsiteY2394"/>
                </a:cxn>
                <a:cxn ang="0">
                  <a:pos x="connsiteX2395" y="connsiteY2395"/>
                </a:cxn>
                <a:cxn ang="0">
                  <a:pos x="connsiteX2396" y="connsiteY2396"/>
                </a:cxn>
                <a:cxn ang="0">
                  <a:pos x="connsiteX2397" y="connsiteY2397"/>
                </a:cxn>
                <a:cxn ang="0">
                  <a:pos x="connsiteX2398" y="connsiteY2398"/>
                </a:cxn>
                <a:cxn ang="0">
                  <a:pos x="connsiteX2399" y="connsiteY2399"/>
                </a:cxn>
                <a:cxn ang="0">
                  <a:pos x="connsiteX2400" y="connsiteY2400"/>
                </a:cxn>
                <a:cxn ang="0">
                  <a:pos x="connsiteX2401" y="connsiteY2401"/>
                </a:cxn>
                <a:cxn ang="0">
                  <a:pos x="connsiteX2402" y="connsiteY2402"/>
                </a:cxn>
                <a:cxn ang="0">
                  <a:pos x="connsiteX2403" y="connsiteY2403"/>
                </a:cxn>
                <a:cxn ang="0">
                  <a:pos x="connsiteX2404" y="connsiteY2404"/>
                </a:cxn>
                <a:cxn ang="0">
                  <a:pos x="connsiteX2405" y="connsiteY2405"/>
                </a:cxn>
                <a:cxn ang="0">
                  <a:pos x="connsiteX2406" y="connsiteY2406"/>
                </a:cxn>
                <a:cxn ang="0">
                  <a:pos x="connsiteX2407" y="connsiteY2407"/>
                </a:cxn>
                <a:cxn ang="0">
                  <a:pos x="connsiteX2408" y="connsiteY2408"/>
                </a:cxn>
                <a:cxn ang="0">
                  <a:pos x="connsiteX2409" y="connsiteY2409"/>
                </a:cxn>
                <a:cxn ang="0">
                  <a:pos x="connsiteX2410" y="connsiteY2410"/>
                </a:cxn>
                <a:cxn ang="0">
                  <a:pos x="connsiteX2411" y="connsiteY2411"/>
                </a:cxn>
                <a:cxn ang="0">
                  <a:pos x="connsiteX2412" y="connsiteY2412"/>
                </a:cxn>
                <a:cxn ang="0">
                  <a:pos x="connsiteX2413" y="connsiteY2413"/>
                </a:cxn>
                <a:cxn ang="0">
                  <a:pos x="connsiteX2414" y="connsiteY2414"/>
                </a:cxn>
                <a:cxn ang="0">
                  <a:pos x="connsiteX2415" y="connsiteY2415"/>
                </a:cxn>
                <a:cxn ang="0">
                  <a:pos x="connsiteX2416" y="connsiteY2416"/>
                </a:cxn>
                <a:cxn ang="0">
                  <a:pos x="connsiteX2417" y="connsiteY2417"/>
                </a:cxn>
                <a:cxn ang="0">
                  <a:pos x="connsiteX2418" y="connsiteY2418"/>
                </a:cxn>
                <a:cxn ang="0">
                  <a:pos x="connsiteX2419" y="connsiteY2419"/>
                </a:cxn>
                <a:cxn ang="0">
                  <a:pos x="connsiteX2420" y="connsiteY2420"/>
                </a:cxn>
                <a:cxn ang="0">
                  <a:pos x="connsiteX2421" y="connsiteY2421"/>
                </a:cxn>
                <a:cxn ang="0">
                  <a:pos x="connsiteX2422" y="connsiteY2422"/>
                </a:cxn>
                <a:cxn ang="0">
                  <a:pos x="connsiteX2423" y="connsiteY2423"/>
                </a:cxn>
                <a:cxn ang="0">
                  <a:pos x="connsiteX2424" y="connsiteY2424"/>
                </a:cxn>
                <a:cxn ang="0">
                  <a:pos x="connsiteX2425" y="connsiteY2425"/>
                </a:cxn>
                <a:cxn ang="0">
                  <a:pos x="connsiteX2426" y="connsiteY2426"/>
                </a:cxn>
                <a:cxn ang="0">
                  <a:pos x="connsiteX2427" y="connsiteY2427"/>
                </a:cxn>
                <a:cxn ang="0">
                  <a:pos x="connsiteX2428" y="connsiteY2428"/>
                </a:cxn>
                <a:cxn ang="0">
                  <a:pos x="connsiteX2429" y="connsiteY2429"/>
                </a:cxn>
                <a:cxn ang="0">
                  <a:pos x="connsiteX2430" y="connsiteY2430"/>
                </a:cxn>
                <a:cxn ang="0">
                  <a:pos x="connsiteX2431" y="connsiteY2431"/>
                </a:cxn>
                <a:cxn ang="0">
                  <a:pos x="connsiteX2432" y="connsiteY2432"/>
                </a:cxn>
                <a:cxn ang="0">
                  <a:pos x="connsiteX2433" y="connsiteY2433"/>
                </a:cxn>
                <a:cxn ang="0">
                  <a:pos x="connsiteX2434" y="connsiteY2434"/>
                </a:cxn>
                <a:cxn ang="0">
                  <a:pos x="connsiteX2435" y="connsiteY2435"/>
                </a:cxn>
                <a:cxn ang="0">
                  <a:pos x="connsiteX2436" y="connsiteY2436"/>
                </a:cxn>
                <a:cxn ang="0">
                  <a:pos x="connsiteX2437" y="connsiteY2437"/>
                </a:cxn>
                <a:cxn ang="0">
                  <a:pos x="connsiteX2438" y="connsiteY2438"/>
                </a:cxn>
                <a:cxn ang="0">
                  <a:pos x="connsiteX2439" y="connsiteY2439"/>
                </a:cxn>
                <a:cxn ang="0">
                  <a:pos x="connsiteX2440" y="connsiteY2440"/>
                </a:cxn>
                <a:cxn ang="0">
                  <a:pos x="connsiteX2441" y="connsiteY2441"/>
                </a:cxn>
                <a:cxn ang="0">
                  <a:pos x="connsiteX2442" y="connsiteY2442"/>
                </a:cxn>
                <a:cxn ang="0">
                  <a:pos x="connsiteX2443" y="connsiteY2443"/>
                </a:cxn>
                <a:cxn ang="0">
                  <a:pos x="connsiteX2444" y="connsiteY2444"/>
                </a:cxn>
                <a:cxn ang="0">
                  <a:pos x="connsiteX2445" y="connsiteY2445"/>
                </a:cxn>
                <a:cxn ang="0">
                  <a:pos x="connsiteX2446" y="connsiteY2446"/>
                </a:cxn>
                <a:cxn ang="0">
                  <a:pos x="connsiteX2447" y="connsiteY2447"/>
                </a:cxn>
                <a:cxn ang="0">
                  <a:pos x="connsiteX2448" y="connsiteY2448"/>
                </a:cxn>
                <a:cxn ang="0">
                  <a:pos x="connsiteX2449" y="connsiteY2449"/>
                </a:cxn>
                <a:cxn ang="0">
                  <a:pos x="connsiteX2450" y="connsiteY2450"/>
                </a:cxn>
                <a:cxn ang="0">
                  <a:pos x="connsiteX2451" y="connsiteY2451"/>
                </a:cxn>
                <a:cxn ang="0">
                  <a:pos x="connsiteX2452" y="connsiteY2452"/>
                </a:cxn>
                <a:cxn ang="0">
                  <a:pos x="connsiteX2453" y="connsiteY2453"/>
                </a:cxn>
                <a:cxn ang="0">
                  <a:pos x="connsiteX2454" y="connsiteY2454"/>
                </a:cxn>
                <a:cxn ang="0">
                  <a:pos x="connsiteX2455" y="connsiteY2455"/>
                </a:cxn>
                <a:cxn ang="0">
                  <a:pos x="connsiteX2456" y="connsiteY2456"/>
                </a:cxn>
                <a:cxn ang="0">
                  <a:pos x="connsiteX2457" y="connsiteY2457"/>
                </a:cxn>
                <a:cxn ang="0">
                  <a:pos x="connsiteX2458" y="connsiteY2458"/>
                </a:cxn>
                <a:cxn ang="0">
                  <a:pos x="connsiteX2459" y="connsiteY2459"/>
                </a:cxn>
                <a:cxn ang="0">
                  <a:pos x="connsiteX2460" y="connsiteY2460"/>
                </a:cxn>
                <a:cxn ang="0">
                  <a:pos x="connsiteX2461" y="connsiteY2461"/>
                </a:cxn>
                <a:cxn ang="0">
                  <a:pos x="connsiteX2462" y="connsiteY2462"/>
                </a:cxn>
                <a:cxn ang="0">
                  <a:pos x="connsiteX2463" y="connsiteY2463"/>
                </a:cxn>
                <a:cxn ang="0">
                  <a:pos x="connsiteX2464" y="connsiteY2464"/>
                </a:cxn>
                <a:cxn ang="0">
                  <a:pos x="connsiteX2465" y="connsiteY2465"/>
                </a:cxn>
                <a:cxn ang="0">
                  <a:pos x="connsiteX2466" y="connsiteY2466"/>
                </a:cxn>
                <a:cxn ang="0">
                  <a:pos x="connsiteX2467" y="connsiteY2467"/>
                </a:cxn>
                <a:cxn ang="0">
                  <a:pos x="connsiteX2468" y="connsiteY2468"/>
                </a:cxn>
                <a:cxn ang="0">
                  <a:pos x="connsiteX2469" y="connsiteY2469"/>
                </a:cxn>
                <a:cxn ang="0">
                  <a:pos x="connsiteX2470" y="connsiteY2470"/>
                </a:cxn>
                <a:cxn ang="0">
                  <a:pos x="connsiteX2471" y="connsiteY2471"/>
                </a:cxn>
                <a:cxn ang="0">
                  <a:pos x="connsiteX2472" y="connsiteY2472"/>
                </a:cxn>
                <a:cxn ang="0">
                  <a:pos x="connsiteX2473" y="connsiteY2473"/>
                </a:cxn>
                <a:cxn ang="0">
                  <a:pos x="connsiteX2474" y="connsiteY2474"/>
                </a:cxn>
                <a:cxn ang="0">
                  <a:pos x="connsiteX2475" y="connsiteY2475"/>
                </a:cxn>
                <a:cxn ang="0">
                  <a:pos x="connsiteX2476" y="connsiteY2476"/>
                </a:cxn>
                <a:cxn ang="0">
                  <a:pos x="connsiteX2477" y="connsiteY2477"/>
                </a:cxn>
                <a:cxn ang="0">
                  <a:pos x="connsiteX2478" y="connsiteY2478"/>
                </a:cxn>
                <a:cxn ang="0">
                  <a:pos x="connsiteX2479" y="connsiteY2479"/>
                </a:cxn>
                <a:cxn ang="0">
                  <a:pos x="connsiteX2480" y="connsiteY2480"/>
                </a:cxn>
                <a:cxn ang="0">
                  <a:pos x="connsiteX2481" y="connsiteY2481"/>
                </a:cxn>
                <a:cxn ang="0">
                  <a:pos x="connsiteX2482" y="connsiteY2482"/>
                </a:cxn>
                <a:cxn ang="0">
                  <a:pos x="connsiteX2483" y="connsiteY2483"/>
                </a:cxn>
                <a:cxn ang="0">
                  <a:pos x="connsiteX2484" y="connsiteY2484"/>
                </a:cxn>
                <a:cxn ang="0">
                  <a:pos x="connsiteX2485" y="connsiteY2485"/>
                </a:cxn>
                <a:cxn ang="0">
                  <a:pos x="connsiteX2486" y="connsiteY2486"/>
                </a:cxn>
                <a:cxn ang="0">
                  <a:pos x="connsiteX2487" y="connsiteY2487"/>
                </a:cxn>
                <a:cxn ang="0">
                  <a:pos x="connsiteX2488" y="connsiteY2488"/>
                </a:cxn>
                <a:cxn ang="0">
                  <a:pos x="connsiteX2489" y="connsiteY2489"/>
                </a:cxn>
                <a:cxn ang="0">
                  <a:pos x="connsiteX2490" y="connsiteY2490"/>
                </a:cxn>
                <a:cxn ang="0">
                  <a:pos x="connsiteX2491" y="connsiteY2491"/>
                </a:cxn>
                <a:cxn ang="0">
                  <a:pos x="connsiteX2492" y="connsiteY2492"/>
                </a:cxn>
                <a:cxn ang="0">
                  <a:pos x="connsiteX2493" y="connsiteY2493"/>
                </a:cxn>
                <a:cxn ang="0">
                  <a:pos x="connsiteX2494" y="connsiteY2494"/>
                </a:cxn>
                <a:cxn ang="0">
                  <a:pos x="connsiteX2495" y="connsiteY2495"/>
                </a:cxn>
                <a:cxn ang="0">
                  <a:pos x="connsiteX2496" y="connsiteY2496"/>
                </a:cxn>
                <a:cxn ang="0">
                  <a:pos x="connsiteX2497" y="connsiteY2497"/>
                </a:cxn>
                <a:cxn ang="0">
                  <a:pos x="connsiteX2498" y="connsiteY2498"/>
                </a:cxn>
                <a:cxn ang="0">
                  <a:pos x="connsiteX2499" y="connsiteY2499"/>
                </a:cxn>
                <a:cxn ang="0">
                  <a:pos x="connsiteX2500" y="connsiteY2500"/>
                </a:cxn>
                <a:cxn ang="0">
                  <a:pos x="connsiteX2501" y="connsiteY2501"/>
                </a:cxn>
                <a:cxn ang="0">
                  <a:pos x="connsiteX2502" y="connsiteY2502"/>
                </a:cxn>
                <a:cxn ang="0">
                  <a:pos x="connsiteX2503" y="connsiteY2503"/>
                </a:cxn>
                <a:cxn ang="0">
                  <a:pos x="connsiteX2504" y="connsiteY2504"/>
                </a:cxn>
                <a:cxn ang="0">
                  <a:pos x="connsiteX2505" y="connsiteY2505"/>
                </a:cxn>
                <a:cxn ang="0">
                  <a:pos x="connsiteX2506" y="connsiteY2506"/>
                </a:cxn>
                <a:cxn ang="0">
                  <a:pos x="connsiteX2507" y="connsiteY2507"/>
                </a:cxn>
                <a:cxn ang="0">
                  <a:pos x="connsiteX2508" y="connsiteY2508"/>
                </a:cxn>
                <a:cxn ang="0">
                  <a:pos x="connsiteX2509" y="connsiteY2509"/>
                </a:cxn>
                <a:cxn ang="0">
                  <a:pos x="connsiteX2510" y="connsiteY2510"/>
                </a:cxn>
                <a:cxn ang="0">
                  <a:pos x="connsiteX2511" y="connsiteY2511"/>
                </a:cxn>
                <a:cxn ang="0">
                  <a:pos x="connsiteX2512" y="connsiteY2512"/>
                </a:cxn>
                <a:cxn ang="0">
                  <a:pos x="connsiteX2513" y="connsiteY2513"/>
                </a:cxn>
                <a:cxn ang="0">
                  <a:pos x="connsiteX2514" y="connsiteY2514"/>
                </a:cxn>
                <a:cxn ang="0">
                  <a:pos x="connsiteX2515" y="connsiteY2515"/>
                </a:cxn>
                <a:cxn ang="0">
                  <a:pos x="connsiteX2516" y="connsiteY2516"/>
                </a:cxn>
                <a:cxn ang="0">
                  <a:pos x="connsiteX2517" y="connsiteY2517"/>
                </a:cxn>
                <a:cxn ang="0">
                  <a:pos x="connsiteX2518" y="connsiteY2518"/>
                </a:cxn>
                <a:cxn ang="0">
                  <a:pos x="connsiteX2519" y="connsiteY2519"/>
                </a:cxn>
                <a:cxn ang="0">
                  <a:pos x="connsiteX2520" y="connsiteY2520"/>
                </a:cxn>
                <a:cxn ang="0">
                  <a:pos x="connsiteX2521" y="connsiteY2521"/>
                </a:cxn>
                <a:cxn ang="0">
                  <a:pos x="connsiteX2522" y="connsiteY2522"/>
                </a:cxn>
                <a:cxn ang="0">
                  <a:pos x="connsiteX2523" y="connsiteY2523"/>
                </a:cxn>
                <a:cxn ang="0">
                  <a:pos x="connsiteX2524" y="connsiteY2524"/>
                </a:cxn>
                <a:cxn ang="0">
                  <a:pos x="connsiteX2525" y="connsiteY2525"/>
                </a:cxn>
                <a:cxn ang="0">
                  <a:pos x="connsiteX2526" y="connsiteY2526"/>
                </a:cxn>
                <a:cxn ang="0">
                  <a:pos x="connsiteX2527" y="connsiteY2527"/>
                </a:cxn>
                <a:cxn ang="0">
                  <a:pos x="connsiteX2528" y="connsiteY2528"/>
                </a:cxn>
                <a:cxn ang="0">
                  <a:pos x="connsiteX2529" y="connsiteY2529"/>
                </a:cxn>
                <a:cxn ang="0">
                  <a:pos x="connsiteX2530" y="connsiteY2530"/>
                </a:cxn>
                <a:cxn ang="0">
                  <a:pos x="connsiteX2531" y="connsiteY2531"/>
                </a:cxn>
                <a:cxn ang="0">
                  <a:pos x="connsiteX2532" y="connsiteY2532"/>
                </a:cxn>
                <a:cxn ang="0">
                  <a:pos x="connsiteX2533" y="connsiteY2533"/>
                </a:cxn>
                <a:cxn ang="0">
                  <a:pos x="connsiteX2534" y="connsiteY2534"/>
                </a:cxn>
                <a:cxn ang="0">
                  <a:pos x="connsiteX2535" y="connsiteY2535"/>
                </a:cxn>
                <a:cxn ang="0">
                  <a:pos x="connsiteX2536" y="connsiteY2536"/>
                </a:cxn>
                <a:cxn ang="0">
                  <a:pos x="connsiteX2537" y="connsiteY2537"/>
                </a:cxn>
                <a:cxn ang="0">
                  <a:pos x="connsiteX2538" y="connsiteY2538"/>
                </a:cxn>
                <a:cxn ang="0">
                  <a:pos x="connsiteX2539" y="connsiteY2539"/>
                </a:cxn>
                <a:cxn ang="0">
                  <a:pos x="connsiteX2540" y="connsiteY2540"/>
                </a:cxn>
                <a:cxn ang="0">
                  <a:pos x="connsiteX2541" y="connsiteY2541"/>
                </a:cxn>
                <a:cxn ang="0">
                  <a:pos x="connsiteX2542" y="connsiteY2542"/>
                </a:cxn>
                <a:cxn ang="0">
                  <a:pos x="connsiteX2543" y="connsiteY2543"/>
                </a:cxn>
                <a:cxn ang="0">
                  <a:pos x="connsiteX2544" y="connsiteY2544"/>
                </a:cxn>
                <a:cxn ang="0">
                  <a:pos x="connsiteX2545" y="connsiteY2545"/>
                </a:cxn>
                <a:cxn ang="0">
                  <a:pos x="connsiteX2546" y="connsiteY2546"/>
                </a:cxn>
                <a:cxn ang="0">
                  <a:pos x="connsiteX2547" y="connsiteY2547"/>
                </a:cxn>
                <a:cxn ang="0">
                  <a:pos x="connsiteX2548" y="connsiteY2548"/>
                </a:cxn>
                <a:cxn ang="0">
                  <a:pos x="connsiteX2549" y="connsiteY2549"/>
                </a:cxn>
                <a:cxn ang="0">
                  <a:pos x="connsiteX2550" y="connsiteY2550"/>
                </a:cxn>
                <a:cxn ang="0">
                  <a:pos x="connsiteX2551" y="connsiteY2551"/>
                </a:cxn>
                <a:cxn ang="0">
                  <a:pos x="connsiteX2552" y="connsiteY2552"/>
                </a:cxn>
                <a:cxn ang="0">
                  <a:pos x="connsiteX2553" y="connsiteY2553"/>
                </a:cxn>
                <a:cxn ang="0">
                  <a:pos x="connsiteX2554" y="connsiteY2554"/>
                </a:cxn>
                <a:cxn ang="0">
                  <a:pos x="connsiteX2555" y="connsiteY2555"/>
                </a:cxn>
                <a:cxn ang="0">
                  <a:pos x="connsiteX2556" y="connsiteY2556"/>
                </a:cxn>
                <a:cxn ang="0">
                  <a:pos x="connsiteX2557" y="connsiteY2557"/>
                </a:cxn>
                <a:cxn ang="0">
                  <a:pos x="connsiteX2558" y="connsiteY2558"/>
                </a:cxn>
                <a:cxn ang="0">
                  <a:pos x="connsiteX2559" y="connsiteY2559"/>
                </a:cxn>
                <a:cxn ang="0">
                  <a:pos x="connsiteX2560" y="connsiteY2560"/>
                </a:cxn>
                <a:cxn ang="0">
                  <a:pos x="connsiteX2561" y="connsiteY2561"/>
                </a:cxn>
                <a:cxn ang="0">
                  <a:pos x="connsiteX2562" y="connsiteY2562"/>
                </a:cxn>
                <a:cxn ang="0">
                  <a:pos x="connsiteX2563" y="connsiteY2563"/>
                </a:cxn>
                <a:cxn ang="0">
                  <a:pos x="connsiteX2564" y="connsiteY2564"/>
                </a:cxn>
                <a:cxn ang="0">
                  <a:pos x="connsiteX2565" y="connsiteY2565"/>
                </a:cxn>
                <a:cxn ang="0">
                  <a:pos x="connsiteX2566" y="connsiteY2566"/>
                </a:cxn>
                <a:cxn ang="0">
                  <a:pos x="connsiteX2567" y="connsiteY2567"/>
                </a:cxn>
                <a:cxn ang="0">
                  <a:pos x="connsiteX2568" y="connsiteY2568"/>
                </a:cxn>
                <a:cxn ang="0">
                  <a:pos x="connsiteX2569" y="connsiteY2569"/>
                </a:cxn>
                <a:cxn ang="0">
                  <a:pos x="connsiteX2570" y="connsiteY2570"/>
                </a:cxn>
                <a:cxn ang="0">
                  <a:pos x="connsiteX2571" y="connsiteY2571"/>
                </a:cxn>
                <a:cxn ang="0">
                  <a:pos x="connsiteX2572" y="connsiteY2572"/>
                </a:cxn>
                <a:cxn ang="0">
                  <a:pos x="connsiteX2573" y="connsiteY2573"/>
                </a:cxn>
                <a:cxn ang="0">
                  <a:pos x="connsiteX2574" y="connsiteY2574"/>
                </a:cxn>
                <a:cxn ang="0">
                  <a:pos x="connsiteX2575" y="connsiteY2575"/>
                </a:cxn>
                <a:cxn ang="0">
                  <a:pos x="connsiteX2576" y="connsiteY2576"/>
                </a:cxn>
                <a:cxn ang="0">
                  <a:pos x="connsiteX2577" y="connsiteY2577"/>
                </a:cxn>
                <a:cxn ang="0">
                  <a:pos x="connsiteX2578" y="connsiteY2578"/>
                </a:cxn>
                <a:cxn ang="0">
                  <a:pos x="connsiteX2579" y="connsiteY2579"/>
                </a:cxn>
                <a:cxn ang="0">
                  <a:pos x="connsiteX2580" y="connsiteY2580"/>
                </a:cxn>
                <a:cxn ang="0">
                  <a:pos x="connsiteX2581" y="connsiteY2581"/>
                </a:cxn>
                <a:cxn ang="0">
                  <a:pos x="connsiteX2582" y="connsiteY2582"/>
                </a:cxn>
                <a:cxn ang="0">
                  <a:pos x="connsiteX2583" y="connsiteY2583"/>
                </a:cxn>
                <a:cxn ang="0">
                  <a:pos x="connsiteX2584" y="connsiteY2584"/>
                </a:cxn>
                <a:cxn ang="0">
                  <a:pos x="connsiteX2585" y="connsiteY2585"/>
                </a:cxn>
                <a:cxn ang="0">
                  <a:pos x="connsiteX2586" y="connsiteY2586"/>
                </a:cxn>
                <a:cxn ang="0">
                  <a:pos x="connsiteX2587" y="connsiteY2587"/>
                </a:cxn>
                <a:cxn ang="0">
                  <a:pos x="connsiteX2588" y="connsiteY2588"/>
                </a:cxn>
                <a:cxn ang="0">
                  <a:pos x="connsiteX2589" y="connsiteY2589"/>
                </a:cxn>
                <a:cxn ang="0">
                  <a:pos x="connsiteX2590" y="connsiteY2590"/>
                </a:cxn>
                <a:cxn ang="0">
                  <a:pos x="connsiteX2591" y="connsiteY2591"/>
                </a:cxn>
                <a:cxn ang="0">
                  <a:pos x="connsiteX2592" y="connsiteY2592"/>
                </a:cxn>
                <a:cxn ang="0">
                  <a:pos x="connsiteX2593" y="connsiteY2593"/>
                </a:cxn>
                <a:cxn ang="0">
                  <a:pos x="connsiteX2594" y="connsiteY2594"/>
                </a:cxn>
                <a:cxn ang="0">
                  <a:pos x="connsiteX2595" y="connsiteY2595"/>
                </a:cxn>
                <a:cxn ang="0">
                  <a:pos x="connsiteX2596" y="connsiteY2596"/>
                </a:cxn>
                <a:cxn ang="0">
                  <a:pos x="connsiteX2597" y="connsiteY2597"/>
                </a:cxn>
                <a:cxn ang="0">
                  <a:pos x="connsiteX2598" y="connsiteY2598"/>
                </a:cxn>
                <a:cxn ang="0">
                  <a:pos x="connsiteX2599" y="connsiteY2599"/>
                </a:cxn>
                <a:cxn ang="0">
                  <a:pos x="connsiteX2600" y="connsiteY2600"/>
                </a:cxn>
                <a:cxn ang="0">
                  <a:pos x="connsiteX2601" y="connsiteY2601"/>
                </a:cxn>
                <a:cxn ang="0">
                  <a:pos x="connsiteX2602" y="connsiteY2602"/>
                </a:cxn>
                <a:cxn ang="0">
                  <a:pos x="connsiteX2603" y="connsiteY2603"/>
                </a:cxn>
                <a:cxn ang="0">
                  <a:pos x="connsiteX2604" y="connsiteY2604"/>
                </a:cxn>
                <a:cxn ang="0">
                  <a:pos x="connsiteX2605" y="connsiteY2605"/>
                </a:cxn>
                <a:cxn ang="0">
                  <a:pos x="connsiteX2606" y="connsiteY2606"/>
                </a:cxn>
                <a:cxn ang="0">
                  <a:pos x="connsiteX2607" y="connsiteY2607"/>
                </a:cxn>
                <a:cxn ang="0">
                  <a:pos x="connsiteX2608" y="connsiteY2608"/>
                </a:cxn>
                <a:cxn ang="0">
                  <a:pos x="connsiteX2609" y="connsiteY2609"/>
                </a:cxn>
                <a:cxn ang="0">
                  <a:pos x="connsiteX2610" y="connsiteY2610"/>
                </a:cxn>
                <a:cxn ang="0">
                  <a:pos x="connsiteX2611" y="connsiteY2611"/>
                </a:cxn>
                <a:cxn ang="0">
                  <a:pos x="connsiteX2612" y="connsiteY2612"/>
                </a:cxn>
                <a:cxn ang="0">
                  <a:pos x="connsiteX2613" y="connsiteY2613"/>
                </a:cxn>
                <a:cxn ang="0">
                  <a:pos x="connsiteX2614" y="connsiteY2614"/>
                </a:cxn>
                <a:cxn ang="0">
                  <a:pos x="connsiteX2615" y="connsiteY2615"/>
                </a:cxn>
                <a:cxn ang="0">
                  <a:pos x="connsiteX2616" y="connsiteY2616"/>
                </a:cxn>
                <a:cxn ang="0">
                  <a:pos x="connsiteX2617" y="connsiteY2617"/>
                </a:cxn>
                <a:cxn ang="0">
                  <a:pos x="connsiteX2618" y="connsiteY2618"/>
                </a:cxn>
                <a:cxn ang="0">
                  <a:pos x="connsiteX2619" y="connsiteY2619"/>
                </a:cxn>
                <a:cxn ang="0">
                  <a:pos x="connsiteX2620" y="connsiteY2620"/>
                </a:cxn>
                <a:cxn ang="0">
                  <a:pos x="connsiteX2621" y="connsiteY2621"/>
                </a:cxn>
                <a:cxn ang="0">
                  <a:pos x="connsiteX2622" y="connsiteY2622"/>
                </a:cxn>
                <a:cxn ang="0">
                  <a:pos x="connsiteX2623" y="connsiteY2623"/>
                </a:cxn>
                <a:cxn ang="0">
                  <a:pos x="connsiteX2624" y="connsiteY2624"/>
                </a:cxn>
                <a:cxn ang="0">
                  <a:pos x="connsiteX2625" y="connsiteY2625"/>
                </a:cxn>
                <a:cxn ang="0">
                  <a:pos x="connsiteX2626" y="connsiteY2626"/>
                </a:cxn>
                <a:cxn ang="0">
                  <a:pos x="connsiteX2627" y="connsiteY2627"/>
                </a:cxn>
                <a:cxn ang="0">
                  <a:pos x="connsiteX2628" y="connsiteY2628"/>
                </a:cxn>
                <a:cxn ang="0">
                  <a:pos x="connsiteX2629" y="connsiteY2629"/>
                </a:cxn>
                <a:cxn ang="0">
                  <a:pos x="connsiteX2630" y="connsiteY2630"/>
                </a:cxn>
                <a:cxn ang="0">
                  <a:pos x="connsiteX2631" y="connsiteY2631"/>
                </a:cxn>
                <a:cxn ang="0">
                  <a:pos x="connsiteX2632" y="connsiteY2632"/>
                </a:cxn>
                <a:cxn ang="0">
                  <a:pos x="connsiteX2633" y="connsiteY2633"/>
                </a:cxn>
                <a:cxn ang="0">
                  <a:pos x="connsiteX2634" y="connsiteY2634"/>
                </a:cxn>
                <a:cxn ang="0">
                  <a:pos x="connsiteX2635" y="connsiteY2635"/>
                </a:cxn>
                <a:cxn ang="0">
                  <a:pos x="connsiteX2636" y="connsiteY2636"/>
                </a:cxn>
                <a:cxn ang="0">
                  <a:pos x="connsiteX2637" y="connsiteY2637"/>
                </a:cxn>
                <a:cxn ang="0">
                  <a:pos x="connsiteX2638" y="connsiteY2638"/>
                </a:cxn>
                <a:cxn ang="0">
                  <a:pos x="connsiteX2639" y="connsiteY2639"/>
                </a:cxn>
                <a:cxn ang="0">
                  <a:pos x="connsiteX2640" y="connsiteY2640"/>
                </a:cxn>
                <a:cxn ang="0">
                  <a:pos x="connsiteX2641" y="connsiteY2641"/>
                </a:cxn>
                <a:cxn ang="0">
                  <a:pos x="connsiteX2642" y="connsiteY2642"/>
                </a:cxn>
                <a:cxn ang="0">
                  <a:pos x="connsiteX2643" y="connsiteY2643"/>
                </a:cxn>
                <a:cxn ang="0">
                  <a:pos x="connsiteX2644" y="connsiteY2644"/>
                </a:cxn>
                <a:cxn ang="0">
                  <a:pos x="connsiteX2645" y="connsiteY2645"/>
                </a:cxn>
                <a:cxn ang="0">
                  <a:pos x="connsiteX2646" y="connsiteY2646"/>
                </a:cxn>
                <a:cxn ang="0">
                  <a:pos x="connsiteX2647" y="connsiteY2647"/>
                </a:cxn>
                <a:cxn ang="0">
                  <a:pos x="connsiteX2648" y="connsiteY2648"/>
                </a:cxn>
                <a:cxn ang="0">
                  <a:pos x="connsiteX2649" y="connsiteY2649"/>
                </a:cxn>
                <a:cxn ang="0">
                  <a:pos x="connsiteX2650" y="connsiteY2650"/>
                </a:cxn>
                <a:cxn ang="0">
                  <a:pos x="connsiteX2651" y="connsiteY2651"/>
                </a:cxn>
                <a:cxn ang="0">
                  <a:pos x="connsiteX2652" y="connsiteY2652"/>
                </a:cxn>
                <a:cxn ang="0">
                  <a:pos x="connsiteX2653" y="connsiteY2653"/>
                </a:cxn>
                <a:cxn ang="0">
                  <a:pos x="connsiteX2654" y="connsiteY2654"/>
                </a:cxn>
                <a:cxn ang="0">
                  <a:pos x="connsiteX2655" y="connsiteY2655"/>
                </a:cxn>
                <a:cxn ang="0">
                  <a:pos x="connsiteX2656" y="connsiteY2656"/>
                </a:cxn>
                <a:cxn ang="0">
                  <a:pos x="connsiteX2657" y="connsiteY2657"/>
                </a:cxn>
                <a:cxn ang="0">
                  <a:pos x="connsiteX2658" y="connsiteY2658"/>
                </a:cxn>
                <a:cxn ang="0">
                  <a:pos x="connsiteX2659" y="connsiteY2659"/>
                </a:cxn>
                <a:cxn ang="0">
                  <a:pos x="connsiteX2660" y="connsiteY2660"/>
                </a:cxn>
                <a:cxn ang="0">
                  <a:pos x="connsiteX2661" y="connsiteY2661"/>
                </a:cxn>
                <a:cxn ang="0">
                  <a:pos x="connsiteX2662" y="connsiteY2662"/>
                </a:cxn>
                <a:cxn ang="0">
                  <a:pos x="connsiteX2663" y="connsiteY2663"/>
                </a:cxn>
                <a:cxn ang="0">
                  <a:pos x="connsiteX2664" y="connsiteY2664"/>
                </a:cxn>
                <a:cxn ang="0">
                  <a:pos x="connsiteX2665" y="connsiteY2665"/>
                </a:cxn>
                <a:cxn ang="0">
                  <a:pos x="connsiteX2666" y="connsiteY2666"/>
                </a:cxn>
                <a:cxn ang="0">
                  <a:pos x="connsiteX2667" y="connsiteY2667"/>
                </a:cxn>
                <a:cxn ang="0">
                  <a:pos x="connsiteX2668" y="connsiteY2668"/>
                </a:cxn>
                <a:cxn ang="0">
                  <a:pos x="connsiteX2669" y="connsiteY2669"/>
                </a:cxn>
                <a:cxn ang="0">
                  <a:pos x="connsiteX2670" y="connsiteY2670"/>
                </a:cxn>
                <a:cxn ang="0">
                  <a:pos x="connsiteX2671" y="connsiteY2671"/>
                </a:cxn>
                <a:cxn ang="0">
                  <a:pos x="connsiteX2672" y="connsiteY2672"/>
                </a:cxn>
                <a:cxn ang="0">
                  <a:pos x="connsiteX2673" y="connsiteY2673"/>
                </a:cxn>
                <a:cxn ang="0">
                  <a:pos x="connsiteX2674" y="connsiteY2674"/>
                </a:cxn>
                <a:cxn ang="0">
                  <a:pos x="connsiteX2675" y="connsiteY2675"/>
                </a:cxn>
                <a:cxn ang="0">
                  <a:pos x="connsiteX2676" y="connsiteY2676"/>
                </a:cxn>
                <a:cxn ang="0">
                  <a:pos x="connsiteX2677" y="connsiteY2677"/>
                </a:cxn>
                <a:cxn ang="0">
                  <a:pos x="connsiteX2678" y="connsiteY2678"/>
                </a:cxn>
                <a:cxn ang="0">
                  <a:pos x="connsiteX2679" y="connsiteY2679"/>
                </a:cxn>
                <a:cxn ang="0">
                  <a:pos x="connsiteX2680" y="connsiteY2680"/>
                </a:cxn>
                <a:cxn ang="0">
                  <a:pos x="connsiteX2681" y="connsiteY2681"/>
                </a:cxn>
                <a:cxn ang="0">
                  <a:pos x="connsiteX2682" y="connsiteY2682"/>
                </a:cxn>
                <a:cxn ang="0">
                  <a:pos x="connsiteX2683" y="connsiteY2683"/>
                </a:cxn>
                <a:cxn ang="0">
                  <a:pos x="connsiteX2684" y="connsiteY2684"/>
                </a:cxn>
                <a:cxn ang="0">
                  <a:pos x="connsiteX2685" y="connsiteY2685"/>
                </a:cxn>
                <a:cxn ang="0">
                  <a:pos x="connsiteX2686" y="connsiteY2686"/>
                </a:cxn>
                <a:cxn ang="0">
                  <a:pos x="connsiteX2687" y="connsiteY2687"/>
                </a:cxn>
                <a:cxn ang="0">
                  <a:pos x="connsiteX2688" y="connsiteY2688"/>
                </a:cxn>
                <a:cxn ang="0">
                  <a:pos x="connsiteX2689" y="connsiteY2689"/>
                </a:cxn>
                <a:cxn ang="0">
                  <a:pos x="connsiteX2690" y="connsiteY2690"/>
                </a:cxn>
                <a:cxn ang="0">
                  <a:pos x="connsiteX2691" y="connsiteY2691"/>
                </a:cxn>
                <a:cxn ang="0">
                  <a:pos x="connsiteX2692" y="connsiteY2692"/>
                </a:cxn>
                <a:cxn ang="0">
                  <a:pos x="connsiteX2693" y="connsiteY2693"/>
                </a:cxn>
                <a:cxn ang="0">
                  <a:pos x="connsiteX2694" y="connsiteY2694"/>
                </a:cxn>
                <a:cxn ang="0">
                  <a:pos x="connsiteX2695" y="connsiteY2695"/>
                </a:cxn>
                <a:cxn ang="0">
                  <a:pos x="connsiteX2696" y="connsiteY2696"/>
                </a:cxn>
                <a:cxn ang="0">
                  <a:pos x="connsiteX2697" y="connsiteY2697"/>
                </a:cxn>
                <a:cxn ang="0">
                  <a:pos x="connsiteX2698" y="connsiteY2698"/>
                </a:cxn>
                <a:cxn ang="0">
                  <a:pos x="connsiteX2699" y="connsiteY2699"/>
                </a:cxn>
                <a:cxn ang="0">
                  <a:pos x="connsiteX2700" y="connsiteY2700"/>
                </a:cxn>
                <a:cxn ang="0">
                  <a:pos x="connsiteX2701" y="connsiteY2701"/>
                </a:cxn>
                <a:cxn ang="0">
                  <a:pos x="connsiteX2702" y="connsiteY2702"/>
                </a:cxn>
                <a:cxn ang="0">
                  <a:pos x="connsiteX2703" y="connsiteY2703"/>
                </a:cxn>
                <a:cxn ang="0">
                  <a:pos x="connsiteX2704" y="connsiteY2704"/>
                </a:cxn>
                <a:cxn ang="0">
                  <a:pos x="connsiteX2705" y="connsiteY2705"/>
                </a:cxn>
                <a:cxn ang="0">
                  <a:pos x="connsiteX2706" y="connsiteY2706"/>
                </a:cxn>
                <a:cxn ang="0">
                  <a:pos x="connsiteX2707" y="connsiteY2707"/>
                </a:cxn>
                <a:cxn ang="0">
                  <a:pos x="connsiteX2708" y="connsiteY2708"/>
                </a:cxn>
                <a:cxn ang="0">
                  <a:pos x="connsiteX2709" y="connsiteY2709"/>
                </a:cxn>
                <a:cxn ang="0">
                  <a:pos x="connsiteX2710" y="connsiteY2710"/>
                </a:cxn>
                <a:cxn ang="0">
                  <a:pos x="connsiteX2711" y="connsiteY2711"/>
                </a:cxn>
                <a:cxn ang="0">
                  <a:pos x="connsiteX2712" y="connsiteY2712"/>
                </a:cxn>
                <a:cxn ang="0">
                  <a:pos x="connsiteX2713" y="connsiteY2713"/>
                </a:cxn>
                <a:cxn ang="0">
                  <a:pos x="connsiteX2714" y="connsiteY2714"/>
                </a:cxn>
                <a:cxn ang="0">
                  <a:pos x="connsiteX2715" y="connsiteY2715"/>
                </a:cxn>
                <a:cxn ang="0">
                  <a:pos x="connsiteX2716" y="connsiteY2716"/>
                </a:cxn>
                <a:cxn ang="0">
                  <a:pos x="connsiteX2717" y="connsiteY2717"/>
                </a:cxn>
                <a:cxn ang="0">
                  <a:pos x="connsiteX2718" y="connsiteY2718"/>
                </a:cxn>
                <a:cxn ang="0">
                  <a:pos x="connsiteX2719" y="connsiteY2719"/>
                </a:cxn>
                <a:cxn ang="0">
                  <a:pos x="connsiteX2720" y="connsiteY2720"/>
                </a:cxn>
                <a:cxn ang="0">
                  <a:pos x="connsiteX2721" y="connsiteY2721"/>
                </a:cxn>
                <a:cxn ang="0">
                  <a:pos x="connsiteX2722" y="connsiteY2722"/>
                </a:cxn>
                <a:cxn ang="0">
                  <a:pos x="connsiteX2723" y="connsiteY2723"/>
                </a:cxn>
                <a:cxn ang="0">
                  <a:pos x="connsiteX2724" y="connsiteY2724"/>
                </a:cxn>
                <a:cxn ang="0">
                  <a:pos x="connsiteX2725" y="connsiteY2725"/>
                </a:cxn>
                <a:cxn ang="0">
                  <a:pos x="connsiteX2726" y="connsiteY2726"/>
                </a:cxn>
                <a:cxn ang="0">
                  <a:pos x="connsiteX2727" y="connsiteY2727"/>
                </a:cxn>
                <a:cxn ang="0">
                  <a:pos x="connsiteX2728" y="connsiteY2728"/>
                </a:cxn>
                <a:cxn ang="0">
                  <a:pos x="connsiteX2729" y="connsiteY2729"/>
                </a:cxn>
                <a:cxn ang="0">
                  <a:pos x="connsiteX2730" y="connsiteY2730"/>
                </a:cxn>
                <a:cxn ang="0">
                  <a:pos x="connsiteX2731" y="connsiteY2731"/>
                </a:cxn>
                <a:cxn ang="0">
                  <a:pos x="connsiteX2732" y="connsiteY2732"/>
                </a:cxn>
                <a:cxn ang="0">
                  <a:pos x="connsiteX2733" y="connsiteY2733"/>
                </a:cxn>
                <a:cxn ang="0">
                  <a:pos x="connsiteX2734" y="connsiteY2734"/>
                </a:cxn>
                <a:cxn ang="0">
                  <a:pos x="connsiteX2735" y="connsiteY2735"/>
                </a:cxn>
                <a:cxn ang="0">
                  <a:pos x="connsiteX2736" y="connsiteY2736"/>
                </a:cxn>
                <a:cxn ang="0">
                  <a:pos x="connsiteX2737" y="connsiteY2737"/>
                </a:cxn>
                <a:cxn ang="0">
                  <a:pos x="connsiteX2738" y="connsiteY2738"/>
                </a:cxn>
                <a:cxn ang="0">
                  <a:pos x="connsiteX2739" y="connsiteY2739"/>
                </a:cxn>
                <a:cxn ang="0">
                  <a:pos x="connsiteX2740" y="connsiteY2740"/>
                </a:cxn>
                <a:cxn ang="0">
                  <a:pos x="connsiteX2741" y="connsiteY2741"/>
                </a:cxn>
                <a:cxn ang="0">
                  <a:pos x="connsiteX2742" y="connsiteY2742"/>
                </a:cxn>
                <a:cxn ang="0">
                  <a:pos x="connsiteX2743" y="connsiteY2743"/>
                </a:cxn>
                <a:cxn ang="0">
                  <a:pos x="connsiteX2744" y="connsiteY2744"/>
                </a:cxn>
                <a:cxn ang="0">
                  <a:pos x="connsiteX2745" y="connsiteY2745"/>
                </a:cxn>
                <a:cxn ang="0">
                  <a:pos x="connsiteX2746" y="connsiteY2746"/>
                </a:cxn>
                <a:cxn ang="0">
                  <a:pos x="connsiteX2747" y="connsiteY2747"/>
                </a:cxn>
                <a:cxn ang="0">
                  <a:pos x="connsiteX2748" y="connsiteY2748"/>
                </a:cxn>
                <a:cxn ang="0">
                  <a:pos x="connsiteX2749" y="connsiteY2749"/>
                </a:cxn>
                <a:cxn ang="0">
                  <a:pos x="connsiteX2750" y="connsiteY2750"/>
                </a:cxn>
                <a:cxn ang="0">
                  <a:pos x="connsiteX2751" y="connsiteY2751"/>
                </a:cxn>
                <a:cxn ang="0">
                  <a:pos x="connsiteX2752" y="connsiteY2752"/>
                </a:cxn>
                <a:cxn ang="0">
                  <a:pos x="connsiteX2753" y="connsiteY2753"/>
                </a:cxn>
                <a:cxn ang="0">
                  <a:pos x="connsiteX2754" y="connsiteY2754"/>
                </a:cxn>
                <a:cxn ang="0">
                  <a:pos x="connsiteX2755" y="connsiteY2755"/>
                </a:cxn>
                <a:cxn ang="0">
                  <a:pos x="connsiteX2756" y="connsiteY2756"/>
                </a:cxn>
                <a:cxn ang="0">
                  <a:pos x="connsiteX2757" y="connsiteY2757"/>
                </a:cxn>
                <a:cxn ang="0">
                  <a:pos x="connsiteX2758" y="connsiteY2758"/>
                </a:cxn>
                <a:cxn ang="0">
                  <a:pos x="connsiteX2759" y="connsiteY2759"/>
                </a:cxn>
                <a:cxn ang="0">
                  <a:pos x="connsiteX2760" y="connsiteY2760"/>
                </a:cxn>
                <a:cxn ang="0">
                  <a:pos x="connsiteX2761" y="connsiteY2761"/>
                </a:cxn>
                <a:cxn ang="0">
                  <a:pos x="connsiteX2762" y="connsiteY2762"/>
                </a:cxn>
                <a:cxn ang="0">
                  <a:pos x="connsiteX2763" y="connsiteY2763"/>
                </a:cxn>
                <a:cxn ang="0">
                  <a:pos x="connsiteX2764" y="connsiteY2764"/>
                </a:cxn>
                <a:cxn ang="0">
                  <a:pos x="connsiteX2765" y="connsiteY2765"/>
                </a:cxn>
                <a:cxn ang="0">
                  <a:pos x="connsiteX2766" y="connsiteY2766"/>
                </a:cxn>
                <a:cxn ang="0">
                  <a:pos x="connsiteX2767" y="connsiteY2767"/>
                </a:cxn>
                <a:cxn ang="0">
                  <a:pos x="connsiteX2768" y="connsiteY2768"/>
                </a:cxn>
                <a:cxn ang="0">
                  <a:pos x="connsiteX2769" y="connsiteY2769"/>
                </a:cxn>
                <a:cxn ang="0">
                  <a:pos x="connsiteX2770" y="connsiteY2770"/>
                </a:cxn>
                <a:cxn ang="0">
                  <a:pos x="connsiteX2771" y="connsiteY2771"/>
                </a:cxn>
                <a:cxn ang="0">
                  <a:pos x="connsiteX2772" y="connsiteY2772"/>
                </a:cxn>
                <a:cxn ang="0">
                  <a:pos x="connsiteX2773" y="connsiteY2773"/>
                </a:cxn>
                <a:cxn ang="0">
                  <a:pos x="connsiteX2774" y="connsiteY2774"/>
                </a:cxn>
                <a:cxn ang="0">
                  <a:pos x="connsiteX2775" y="connsiteY2775"/>
                </a:cxn>
                <a:cxn ang="0">
                  <a:pos x="connsiteX2776" y="connsiteY2776"/>
                </a:cxn>
                <a:cxn ang="0">
                  <a:pos x="connsiteX2777" y="connsiteY2777"/>
                </a:cxn>
                <a:cxn ang="0">
                  <a:pos x="connsiteX2778" y="connsiteY2778"/>
                </a:cxn>
                <a:cxn ang="0">
                  <a:pos x="connsiteX2779" y="connsiteY2779"/>
                </a:cxn>
                <a:cxn ang="0">
                  <a:pos x="connsiteX2780" y="connsiteY2780"/>
                </a:cxn>
                <a:cxn ang="0">
                  <a:pos x="connsiteX2781" y="connsiteY2781"/>
                </a:cxn>
                <a:cxn ang="0">
                  <a:pos x="connsiteX2782" y="connsiteY2782"/>
                </a:cxn>
                <a:cxn ang="0">
                  <a:pos x="connsiteX2783" y="connsiteY2783"/>
                </a:cxn>
                <a:cxn ang="0">
                  <a:pos x="connsiteX2784" y="connsiteY2784"/>
                </a:cxn>
                <a:cxn ang="0">
                  <a:pos x="connsiteX2785" y="connsiteY2785"/>
                </a:cxn>
                <a:cxn ang="0">
                  <a:pos x="connsiteX2786" y="connsiteY2786"/>
                </a:cxn>
                <a:cxn ang="0">
                  <a:pos x="connsiteX2787" y="connsiteY2787"/>
                </a:cxn>
                <a:cxn ang="0">
                  <a:pos x="connsiteX2788" y="connsiteY2788"/>
                </a:cxn>
                <a:cxn ang="0">
                  <a:pos x="connsiteX2789" y="connsiteY2789"/>
                </a:cxn>
                <a:cxn ang="0">
                  <a:pos x="connsiteX2790" y="connsiteY2790"/>
                </a:cxn>
                <a:cxn ang="0">
                  <a:pos x="connsiteX2791" y="connsiteY2791"/>
                </a:cxn>
                <a:cxn ang="0">
                  <a:pos x="connsiteX2792" y="connsiteY2792"/>
                </a:cxn>
                <a:cxn ang="0">
                  <a:pos x="connsiteX2793" y="connsiteY2793"/>
                </a:cxn>
                <a:cxn ang="0">
                  <a:pos x="connsiteX2794" y="connsiteY2794"/>
                </a:cxn>
                <a:cxn ang="0">
                  <a:pos x="connsiteX2795" y="connsiteY2795"/>
                </a:cxn>
                <a:cxn ang="0">
                  <a:pos x="connsiteX2796" y="connsiteY2796"/>
                </a:cxn>
                <a:cxn ang="0">
                  <a:pos x="connsiteX2797" y="connsiteY2797"/>
                </a:cxn>
                <a:cxn ang="0">
                  <a:pos x="connsiteX2798" y="connsiteY2798"/>
                </a:cxn>
                <a:cxn ang="0">
                  <a:pos x="connsiteX2799" y="connsiteY2799"/>
                </a:cxn>
                <a:cxn ang="0">
                  <a:pos x="connsiteX2800" y="connsiteY2800"/>
                </a:cxn>
                <a:cxn ang="0">
                  <a:pos x="connsiteX2801" y="connsiteY2801"/>
                </a:cxn>
                <a:cxn ang="0">
                  <a:pos x="connsiteX2802" y="connsiteY2802"/>
                </a:cxn>
                <a:cxn ang="0">
                  <a:pos x="connsiteX2803" y="connsiteY2803"/>
                </a:cxn>
                <a:cxn ang="0">
                  <a:pos x="connsiteX2804" y="connsiteY2804"/>
                </a:cxn>
                <a:cxn ang="0">
                  <a:pos x="connsiteX2805" y="connsiteY2805"/>
                </a:cxn>
                <a:cxn ang="0">
                  <a:pos x="connsiteX2806" y="connsiteY2806"/>
                </a:cxn>
                <a:cxn ang="0">
                  <a:pos x="connsiteX2807" y="connsiteY2807"/>
                </a:cxn>
                <a:cxn ang="0">
                  <a:pos x="connsiteX2808" y="connsiteY2808"/>
                </a:cxn>
                <a:cxn ang="0">
                  <a:pos x="connsiteX2809" y="connsiteY2809"/>
                </a:cxn>
                <a:cxn ang="0">
                  <a:pos x="connsiteX2810" y="connsiteY2810"/>
                </a:cxn>
                <a:cxn ang="0">
                  <a:pos x="connsiteX2811" y="connsiteY2811"/>
                </a:cxn>
                <a:cxn ang="0">
                  <a:pos x="connsiteX2812" y="connsiteY2812"/>
                </a:cxn>
                <a:cxn ang="0">
                  <a:pos x="connsiteX2813" y="connsiteY2813"/>
                </a:cxn>
                <a:cxn ang="0">
                  <a:pos x="connsiteX2814" y="connsiteY2814"/>
                </a:cxn>
                <a:cxn ang="0">
                  <a:pos x="connsiteX2815" y="connsiteY2815"/>
                </a:cxn>
                <a:cxn ang="0">
                  <a:pos x="connsiteX2816" y="connsiteY2816"/>
                </a:cxn>
                <a:cxn ang="0">
                  <a:pos x="connsiteX2817" y="connsiteY2817"/>
                </a:cxn>
                <a:cxn ang="0">
                  <a:pos x="connsiteX2818" y="connsiteY2818"/>
                </a:cxn>
                <a:cxn ang="0">
                  <a:pos x="connsiteX2819" y="connsiteY2819"/>
                </a:cxn>
                <a:cxn ang="0">
                  <a:pos x="connsiteX2820" y="connsiteY2820"/>
                </a:cxn>
                <a:cxn ang="0">
                  <a:pos x="connsiteX2821" y="connsiteY2821"/>
                </a:cxn>
                <a:cxn ang="0">
                  <a:pos x="connsiteX2822" y="connsiteY2822"/>
                </a:cxn>
                <a:cxn ang="0">
                  <a:pos x="connsiteX2823" y="connsiteY2823"/>
                </a:cxn>
                <a:cxn ang="0">
                  <a:pos x="connsiteX2824" y="connsiteY2824"/>
                </a:cxn>
                <a:cxn ang="0">
                  <a:pos x="connsiteX2825" y="connsiteY2825"/>
                </a:cxn>
                <a:cxn ang="0">
                  <a:pos x="connsiteX2826" y="connsiteY2826"/>
                </a:cxn>
                <a:cxn ang="0">
                  <a:pos x="connsiteX2827" y="connsiteY2827"/>
                </a:cxn>
                <a:cxn ang="0">
                  <a:pos x="connsiteX2828" y="connsiteY2828"/>
                </a:cxn>
                <a:cxn ang="0">
                  <a:pos x="connsiteX2829" y="connsiteY2829"/>
                </a:cxn>
                <a:cxn ang="0">
                  <a:pos x="connsiteX2830" y="connsiteY2830"/>
                </a:cxn>
                <a:cxn ang="0">
                  <a:pos x="connsiteX2831" y="connsiteY2831"/>
                </a:cxn>
                <a:cxn ang="0">
                  <a:pos x="connsiteX2832" y="connsiteY2832"/>
                </a:cxn>
                <a:cxn ang="0">
                  <a:pos x="connsiteX2833" y="connsiteY2833"/>
                </a:cxn>
                <a:cxn ang="0">
                  <a:pos x="connsiteX2834" y="connsiteY2834"/>
                </a:cxn>
                <a:cxn ang="0">
                  <a:pos x="connsiteX2835" y="connsiteY2835"/>
                </a:cxn>
                <a:cxn ang="0">
                  <a:pos x="connsiteX2836" y="connsiteY2836"/>
                </a:cxn>
                <a:cxn ang="0">
                  <a:pos x="connsiteX2837" y="connsiteY2837"/>
                </a:cxn>
                <a:cxn ang="0">
                  <a:pos x="connsiteX2838" y="connsiteY2838"/>
                </a:cxn>
                <a:cxn ang="0">
                  <a:pos x="connsiteX2839" y="connsiteY2839"/>
                </a:cxn>
                <a:cxn ang="0">
                  <a:pos x="connsiteX2840" y="connsiteY2840"/>
                </a:cxn>
                <a:cxn ang="0">
                  <a:pos x="connsiteX2841" y="connsiteY2841"/>
                </a:cxn>
                <a:cxn ang="0">
                  <a:pos x="connsiteX2842" y="connsiteY2842"/>
                </a:cxn>
                <a:cxn ang="0">
                  <a:pos x="connsiteX2843" y="connsiteY2843"/>
                </a:cxn>
                <a:cxn ang="0">
                  <a:pos x="connsiteX2844" y="connsiteY2844"/>
                </a:cxn>
                <a:cxn ang="0">
                  <a:pos x="connsiteX2845" y="connsiteY2845"/>
                </a:cxn>
                <a:cxn ang="0">
                  <a:pos x="connsiteX2846" y="connsiteY2846"/>
                </a:cxn>
                <a:cxn ang="0">
                  <a:pos x="connsiteX2847" y="connsiteY2847"/>
                </a:cxn>
                <a:cxn ang="0">
                  <a:pos x="connsiteX2848" y="connsiteY2848"/>
                </a:cxn>
                <a:cxn ang="0">
                  <a:pos x="connsiteX2849" y="connsiteY2849"/>
                </a:cxn>
                <a:cxn ang="0">
                  <a:pos x="connsiteX2850" y="connsiteY2850"/>
                </a:cxn>
                <a:cxn ang="0">
                  <a:pos x="connsiteX2851" y="connsiteY2851"/>
                </a:cxn>
                <a:cxn ang="0">
                  <a:pos x="connsiteX2852" y="connsiteY2852"/>
                </a:cxn>
                <a:cxn ang="0">
                  <a:pos x="connsiteX2853" y="connsiteY2853"/>
                </a:cxn>
                <a:cxn ang="0">
                  <a:pos x="connsiteX2854" y="connsiteY2854"/>
                </a:cxn>
                <a:cxn ang="0">
                  <a:pos x="connsiteX2855" y="connsiteY2855"/>
                </a:cxn>
                <a:cxn ang="0">
                  <a:pos x="connsiteX2856" y="connsiteY2856"/>
                </a:cxn>
                <a:cxn ang="0">
                  <a:pos x="connsiteX2857" y="connsiteY2857"/>
                </a:cxn>
                <a:cxn ang="0">
                  <a:pos x="connsiteX2858" y="connsiteY2858"/>
                </a:cxn>
                <a:cxn ang="0">
                  <a:pos x="connsiteX2859" y="connsiteY2859"/>
                </a:cxn>
                <a:cxn ang="0">
                  <a:pos x="connsiteX2860" y="connsiteY2860"/>
                </a:cxn>
                <a:cxn ang="0">
                  <a:pos x="connsiteX2861" y="connsiteY2861"/>
                </a:cxn>
                <a:cxn ang="0">
                  <a:pos x="connsiteX2862" y="connsiteY2862"/>
                </a:cxn>
                <a:cxn ang="0">
                  <a:pos x="connsiteX2863" y="connsiteY2863"/>
                </a:cxn>
                <a:cxn ang="0">
                  <a:pos x="connsiteX2864" y="connsiteY2864"/>
                </a:cxn>
                <a:cxn ang="0">
                  <a:pos x="connsiteX2865" y="connsiteY2865"/>
                </a:cxn>
                <a:cxn ang="0">
                  <a:pos x="connsiteX2866" y="connsiteY2866"/>
                </a:cxn>
                <a:cxn ang="0">
                  <a:pos x="connsiteX2867" y="connsiteY2867"/>
                </a:cxn>
                <a:cxn ang="0">
                  <a:pos x="connsiteX2868" y="connsiteY2868"/>
                </a:cxn>
                <a:cxn ang="0">
                  <a:pos x="connsiteX2869" y="connsiteY2869"/>
                </a:cxn>
                <a:cxn ang="0">
                  <a:pos x="connsiteX2870" y="connsiteY2870"/>
                </a:cxn>
                <a:cxn ang="0">
                  <a:pos x="connsiteX2871" y="connsiteY2871"/>
                </a:cxn>
                <a:cxn ang="0">
                  <a:pos x="connsiteX2872" y="connsiteY2872"/>
                </a:cxn>
                <a:cxn ang="0">
                  <a:pos x="connsiteX2873" y="connsiteY2873"/>
                </a:cxn>
                <a:cxn ang="0">
                  <a:pos x="connsiteX2874" y="connsiteY2874"/>
                </a:cxn>
                <a:cxn ang="0">
                  <a:pos x="connsiteX2875" y="connsiteY2875"/>
                </a:cxn>
                <a:cxn ang="0">
                  <a:pos x="connsiteX2876" y="connsiteY2876"/>
                </a:cxn>
                <a:cxn ang="0">
                  <a:pos x="connsiteX2877" y="connsiteY2877"/>
                </a:cxn>
                <a:cxn ang="0">
                  <a:pos x="connsiteX2878" y="connsiteY2878"/>
                </a:cxn>
                <a:cxn ang="0">
                  <a:pos x="connsiteX2879" y="connsiteY2879"/>
                </a:cxn>
                <a:cxn ang="0">
                  <a:pos x="connsiteX2880" y="connsiteY2880"/>
                </a:cxn>
                <a:cxn ang="0">
                  <a:pos x="connsiteX2881" y="connsiteY2881"/>
                </a:cxn>
                <a:cxn ang="0">
                  <a:pos x="connsiteX2882" y="connsiteY2882"/>
                </a:cxn>
                <a:cxn ang="0">
                  <a:pos x="connsiteX2883" y="connsiteY2883"/>
                </a:cxn>
                <a:cxn ang="0">
                  <a:pos x="connsiteX2884" y="connsiteY2884"/>
                </a:cxn>
                <a:cxn ang="0">
                  <a:pos x="connsiteX2885" y="connsiteY2885"/>
                </a:cxn>
                <a:cxn ang="0">
                  <a:pos x="connsiteX2886" y="connsiteY2886"/>
                </a:cxn>
                <a:cxn ang="0">
                  <a:pos x="connsiteX2887" y="connsiteY2887"/>
                </a:cxn>
                <a:cxn ang="0">
                  <a:pos x="connsiteX2888" y="connsiteY2888"/>
                </a:cxn>
                <a:cxn ang="0">
                  <a:pos x="connsiteX2889" y="connsiteY2889"/>
                </a:cxn>
                <a:cxn ang="0">
                  <a:pos x="connsiteX2890" y="connsiteY2890"/>
                </a:cxn>
                <a:cxn ang="0">
                  <a:pos x="connsiteX2891" y="connsiteY2891"/>
                </a:cxn>
                <a:cxn ang="0">
                  <a:pos x="connsiteX2892" y="connsiteY2892"/>
                </a:cxn>
                <a:cxn ang="0">
                  <a:pos x="connsiteX2893" y="connsiteY2893"/>
                </a:cxn>
                <a:cxn ang="0">
                  <a:pos x="connsiteX2894" y="connsiteY2894"/>
                </a:cxn>
                <a:cxn ang="0">
                  <a:pos x="connsiteX2895" y="connsiteY2895"/>
                </a:cxn>
                <a:cxn ang="0">
                  <a:pos x="connsiteX2896" y="connsiteY2896"/>
                </a:cxn>
                <a:cxn ang="0">
                  <a:pos x="connsiteX2897" y="connsiteY2897"/>
                </a:cxn>
                <a:cxn ang="0">
                  <a:pos x="connsiteX2898" y="connsiteY2898"/>
                </a:cxn>
                <a:cxn ang="0">
                  <a:pos x="connsiteX2899" y="connsiteY2899"/>
                </a:cxn>
                <a:cxn ang="0">
                  <a:pos x="connsiteX2900" y="connsiteY2900"/>
                </a:cxn>
                <a:cxn ang="0">
                  <a:pos x="connsiteX2901" y="connsiteY2901"/>
                </a:cxn>
                <a:cxn ang="0">
                  <a:pos x="connsiteX2902" y="connsiteY2902"/>
                </a:cxn>
                <a:cxn ang="0">
                  <a:pos x="connsiteX2903" y="connsiteY2903"/>
                </a:cxn>
                <a:cxn ang="0">
                  <a:pos x="connsiteX2904" y="connsiteY2904"/>
                </a:cxn>
                <a:cxn ang="0">
                  <a:pos x="connsiteX2905" y="connsiteY2905"/>
                </a:cxn>
                <a:cxn ang="0">
                  <a:pos x="connsiteX2906" y="connsiteY2906"/>
                </a:cxn>
                <a:cxn ang="0">
                  <a:pos x="connsiteX2907" y="connsiteY2907"/>
                </a:cxn>
                <a:cxn ang="0">
                  <a:pos x="connsiteX2908" y="connsiteY2908"/>
                </a:cxn>
                <a:cxn ang="0">
                  <a:pos x="connsiteX2909" y="connsiteY2909"/>
                </a:cxn>
                <a:cxn ang="0">
                  <a:pos x="connsiteX2910" y="connsiteY2910"/>
                </a:cxn>
                <a:cxn ang="0">
                  <a:pos x="connsiteX2911" y="connsiteY2911"/>
                </a:cxn>
                <a:cxn ang="0">
                  <a:pos x="connsiteX2912" y="connsiteY2912"/>
                </a:cxn>
                <a:cxn ang="0">
                  <a:pos x="connsiteX2913" y="connsiteY2913"/>
                </a:cxn>
                <a:cxn ang="0">
                  <a:pos x="connsiteX2914" y="connsiteY2914"/>
                </a:cxn>
                <a:cxn ang="0">
                  <a:pos x="connsiteX2915" y="connsiteY2915"/>
                </a:cxn>
                <a:cxn ang="0">
                  <a:pos x="connsiteX2916" y="connsiteY2916"/>
                </a:cxn>
                <a:cxn ang="0">
                  <a:pos x="connsiteX2917" y="connsiteY2917"/>
                </a:cxn>
                <a:cxn ang="0">
                  <a:pos x="connsiteX2918" y="connsiteY2918"/>
                </a:cxn>
                <a:cxn ang="0">
                  <a:pos x="connsiteX2919" y="connsiteY2919"/>
                </a:cxn>
                <a:cxn ang="0">
                  <a:pos x="connsiteX2920" y="connsiteY2920"/>
                </a:cxn>
                <a:cxn ang="0">
                  <a:pos x="connsiteX2921" y="connsiteY2921"/>
                </a:cxn>
                <a:cxn ang="0">
                  <a:pos x="connsiteX2922" y="connsiteY2922"/>
                </a:cxn>
                <a:cxn ang="0">
                  <a:pos x="connsiteX2923" y="connsiteY2923"/>
                </a:cxn>
                <a:cxn ang="0">
                  <a:pos x="connsiteX2924" y="connsiteY2924"/>
                </a:cxn>
                <a:cxn ang="0">
                  <a:pos x="connsiteX2925" y="connsiteY2925"/>
                </a:cxn>
                <a:cxn ang="0">
                  <a:pos x="connsiteX2926" y="connsiteY2926"/>
                </a:cxn>
                <a:cxn ang="0">
                  <a:pos x="connsiteX2927" y="connsiteY2927"/>
                </a:cxn>
                <a:cxn ang="0">
                  <a:pos x="connsiteX2928" y="connsiteY2928"/>
                </a:cxn>
                <a:cxn ang="0">
                  <a:pos x="connsiteX2929" y="connsiteY2929"/>
                </a:cxn>
                <a:cxn ang="0">
                  <a:pos x="connsiteX2930" y="connsiteY2930"/>
                </a:cxn>
                <a:cxn ang="0">
                  <a:pos x="connsiteX2931" y="connsiteY2931"/>
                </a:cxn>
                <a:cxn ang="0">
                  <a:pos x="connsiteX2932" y="connsiteY2932"/>
                </a:cxn>
                <a:cxn ang="0">
                  <a:pos x="connsiteX2933" y="connsiteY2933"/>
                </a:cxn>
                <a:cxn ang="0">
                  <a:pos x="connsiteX2934" y="connsiteY2934"/>
                </a:cxn>
                <a:cxn ang="0">
                  <a:pos x="connsiteX2935" y="connsiteY2935"/>
                </a:cxn>
                <a:cxn ang="0">
                  <a:pos x="connsiteX2936" y="connsiteY2936"/>
                </a:cxn>
                <a:cxn ang="0">
                  <a:pos x="connsiteX2937" y="connsiteY2937"/>
                </a:cxn>
                <a:cxn ang="0">
                  <a:pos x="connsiteX2938" y="connsiteY2938"/>
                </a:cxn>
                <a:cxn ang="0">
                  <a:pos x="connsiteX2939" y="connsiteY2939"/>
                </a:cxn>
                <a:cxn ang="0">
                  <a:pos x="connsiteX2940" y="connsiteY2940"/>
                </a:cxn>
                <a:cxn ang="0">
                  <a:pos x="connsiteX2941" y="connsiteY2941"/>
                </a:cxn>
                <a:cxn ang="0">
                  <a:pos x="connsiteX2942" y="connsiteY2942"/>
                </a:cxn>
                <a:cxn ang="0">
                  <a:pos x="connsiteX2943" y="connsiteY2943"/>
                </a:cxn>
                <a:cxn ang="0">
                  <a:pos x="connsiteX2944" y="connsiteY2944"/>
                </a:cxn>
                <a:cxn ang="0">
                  <a:pos x="connsiteX2945" y="connsiteY2945"/>
                </a:cxn>
                <a:cxn ang="0">
                  <a:pos x="connsiteX2946" y="connsiteY2946"/>
                </a:cxn>
                <a:cxn ang="0">
                  <a:pos x="connsiteX2947" y="connsiteY2947"/>
                </a:cxn>
                <a:cxn ang="0">
                  <a:pos x="connsiteX2948" y="connsiteY2948"/>
                </a:cxn>
                <a:cxn ang="0">
                  <a:pos x="connsiteX2949" y="connsiteY2949"/>
                </a:cxn>
                <a:cxn ang="0">
                  <a:pos x="connsiteX2950" y="connsiteY2950"/>
                </a:cxn>
                <a:cxn ang="0">
                  <a:pos x="connsiteX2951" y="connsiteY2951"/>
                </a:cxn>
                <a:cxn ang="0">
                  <a:pos x="connsiteX2952" y="connsiteY2952"/>
                </a:cxn>
                <a:cxn ang="0">
                  <a:pos x="connsiteX2953" y="connsiteY2953"/>
                </a:cxn>
                <a:cxn ang="0">
                  <a:pos x="connsiteX2954" y="connsiteY2954"/>
                </a:cxn>
                <a:cxn ang="0">
                  <a:pos x="connsiteX2955" y="connsiteY2955"/>
                </a:cxn>
                <a:cxn ang="0">
                  <a:pos x="connsiteX2956" y="connsiteY2956"/>
                </a:cxn>
              </a:cxnLst>
              <a:rect l="l" t="t" r="r" b="b"/>
              <a:pathLst>
                <a:path w="410004" h="222636">
                  <a:moveTo>
                    <a:pt x="273819" y="91569"/>
                  </a:moveTo>
                  <a:lnTo>
                    <a:pt x="274352" y="91772"/>
                  </a:lnTo>
                  <a:lnTo>
                    <a:pt x="274352" y="91772"/>
                  </a:lnTo>
                  <a:lnTo>
                    <a:pt x="274352" y="91772"/>
                  </a:lnTo>
                  <a:cubicBezTo>
                    <a:pt x="276155" y="92470"/>
                    <a:pt x="276651" y="92648"/>
                    <a:pt x="278390" y="93524"/>
                  </a:cubicBezTo>
                  <a:lnTo>
                    <a:pt x="278390" y="93524"/>
                  </a:lnTo>
                  <a:lnTo>
                    <a:pt x="278390" y="93524"/>
                  </a:lnTo>
                  <a:cubicBezTo>
                    <a:pt x="278848" y="93740"/>
                    <a:pt x="279203" y="93943"/>
                    <a:pt x="279533" y="94096"/>
                  </a:cubicBezTo>
                  <a:lnTo>
                    <a:pt x="279533" y="94096"/>
                  </a:lnTo>
                  <a:lnTo>
                    <a:pt x="279533" y="94096"/>
                  </a:lnTo>
                  <a:cubicBezTo>
                    <a:pt x="280498" y="94616"/>
                    <a:pt x="281108" y="94934"/>
                    <a:pt x="282962" y="95633"/>
                  </a:cubicBezTo>
                  <a:lnTo>
                    <a:pt x="282962" y="95633"/>
                  </a:lnTo>
                  <a:lnTo>
                    <a:pt x="282962" y="95633"/>
                  </a:lnTo>
                  <a:cubicBezTo>
                    <a:pt x="284232" y="96089"/>
                    <a:pt x="284778" y="96394"/>
                    <a:pt x="285350" y="96737"/>
                  </a:cubicBezTo>
                  <a:lnTo>
                    <a:pt x="285350" y="96737"/>
                  </a:lnTo>
                  <a:lnTo>
                    <a:pt x="285350" y="96737"/>
                  </a:lnTo>
                  <a:cubicBezTo>
                    <a:pt x="285959" y="97080"/>
                    <a:pt x="286620" y="97474"/>
                    <a:pt x="288283" y="98134"/>
                  </a:cubicBezTo>
                  <a:lnTo>
                    <a:pt x="288283" y="98134"/>
                  </a:lnTo>
                  <a:lnTo>
                    <a:pt x="288283" y="98134"/>
                  </a:lnTo>
                  <a:cubicBezTo>
                    <a:pt x="289795" y="98744"/>
                    <a:pt x="290874" y="99099"/>
                    <a:pt x="291839" y="99417"/>
                  </a:cubicBezTo>
                  <a:lnTo>
                    <a:pt x="291839" y="99417"/>
                  </a:lnTo>
                  <a:lnTo>
                    <a:pt x="291839" y="99417"/>
                  </a:lnTo>
                  <a:cubicBezTo>
                    <a:pt x="292995" y="99823"/>
                    <a:pt x="294011" y="100153"/>
                    <a:pt x="295484" y="100814"/>
                  </a:cubicBezTo>
                  <a:lnTo>
                    <a:pt x="295484" y="100814"/>
                  </a:lnTo>
                  <a:lnTo>
                    <a:pt x="295484" y="100814"/>
                  </a:lnTo>
                  <a:cubicBezTo>
                    <a:pt x="298062" y="101970"/>
                    <a:pt x="303510" y="104090"/>
                    <a:pt x="304729" y="104509"/>
                  </a:cubicBezTo>
                  <a:lnTo>
                    <a:pt x="304729" y="104509"/>
                  </a:lnTo>
                  <a:lnTo>
                    <a:pt x="304729" y="104509"/>
                  </a:lnTo>
                  <a:cubicBezTo>
                    <a:pt x="305009" y="104611"/>
                    <a:pt x="305365" y="104687"/>
                    <a:pt x="305733" y="104776"/>
                  </a:cubicBezTo>
                  <a:lnTo>
                    <a:pt x="305733" y="104776"/>
                  </a:lnTo>
                  <a:lnTo>
                    <a:pt x="305733" y="104776"/>
                  </a:lnTo>
                  <a:cubicBezTo>
                    <a:pt x="306901" y="105081"/>
                    <a:pt x="308235" y="105424"/>
                    <a:pt x="308920" y="106249"/>
                  </a:cubicBezTo>
                  <a:lnTo>
                    <a:pt x="308920" y="106249"/>
                  </a:lnTo>
                  <a:lnTo>
                    <a:pt x="308920" y="106249"/>
                  </a:lnTo>
                  <a:cubicBezTo>
                    <a:pt x="309073" y="106440"/>
                    <a:pt x="309327" y="106719"/>
                    <a:pt x="309162" y="107062"/>
                  </a:cubicBezTo>
                  <a:lnTo>
                    <a:pt x="309162" y="107062"/>
                  </a:lnTo>
                  <a:lnTo>
                    <a:pt x="308997" y="107380"/>
                  </a:lnTo>
                  <a:lnTo>
                    <a:pt x="308997" y="107380"/>
                  </a:lnTo>
                  <a:lnTo>
                    <a:pt x="308654" y="107380"/>
                  </a:lnTo>
                  <a:lnTo>
                    <a:pt x="308654" y="107380"/>
                  </a:lnTo>
                  <a:lnTo>
                    <a:pt x="308654" y="107380"/>
                  </a:lnTo>
                  <a:cubicBezTo>
                    <a:pt x="308514" y="107380"/>
                    <a:pt x="308374" y="107303"/>
                    <a:pt x="308146" y="107240"/>
                  </a:cubicBezTo>
                  <a:lnTo>
                    <a:pt x="308146" y="107240"/>
                  </a:lnTo>
                  <a:lnTo>
                    <a:pt x="308146" y="107240"/>
                  </a:lnTo>
                  <a:cubicBezTo>
                    <a:pt x="307701" y="107075"/>
                    <a:pt x="306863" y="106745"/>
                    <a:pt x="305796" y="106745"/>
                  </a:cubicBezTo>
                  <a:lnTo>
                    <a:pt x="305796" y="106745"/>
                  </a:lnTo>
                  <a:lnTo>
                    <a:pt x="305796" y="106745"/>
                  </a:lnTo>
                  <a:cubicBezTo>
                    <a:pt x="305161" y="106745"/>
                    <a:pt x="304539" y="106859"/>
                    <a:pt x="303929" y="107087"/>
                  </a:cubicBezTo>
                  <a:lnTo>
                    <a:pt x="303929" y="107087"/>
                  </a:lnTo>
                  <a:lnTo>
                    <a:pt x="303929" y="107087"/>
                  </a:lnTo>
                  <a:cubicBezTo>
                    <a:pt x="301275" y="108078"/>
                    <a:pt x="298342" y="108357"/>
                    <a:pt x="295967" y="108573"/>
                  </a:cubicBezTo>
                  <a:lnTo>
                    <a:pt x="295967" y="108573"/>
                  </a:lnTo>
                  <a:lnTo>
                    <a:pt x="295967" y="108573"/>
                  </a:lnTo>
                  <a:cubicBezTo>
                    <a:pt x="295459" y="108624"/>
                    <a:pt x="294963" y="108675"/>
                    <a:pt x="294519" y="108713"/>
                  </a:cubicBezTo>
                  <a:lnTo>
                    <a:pt x="294519" y="108713"/>
                  </a:lnTo>
                  <a:lnTo>
                    <a:pt x="294519" y="108713"/>
                  </a:lnTo>
                  <a:cubicBezTo>
                    <a:pt x="293681" y="108828"/>
                    <a:pt x="292982" y="109069"/>
                    <a:pt x="292246" y="109374"/>
                  </a:cubicBezTo>
                  <a:lnTo>
                    <a:pt x="292246" y="109374"/>
                  </a:lnTo>
                  <a:lnTo>
                    <a:pt x="292246" y="109374"/>
                  </a:lnTo>
                  <a:cubicBezTo>
                    <a:pt x="291242" y="109755"/>
                    <a:pt x="290214" y="110161"/>
                    <a:pt x="288817" y="110161"/>
                  </a:cubicBezTo>
                  <a:lnTo>
                    <a:pt x="288817" y="110161"/>
                  </a:lnTo>
                  <a:lnTo>
                    <a:pt x="288817" y="110161"/>
                  </a:lnTo>
                  <a:cubicBezTo>
                    <a:pt x="288385" y="110161"/>
                    <a:pt x="287928" y="110110"/>
                    <a:pt x="287483" y="110034"/>
                  </a:cubicBezTo>
                  <a:lnTo>
                    <a:pt x="287483" y="110034"/>
                  </a:lnTo>
                  <a:lnTo>
                    <a:pt x="287483" y="110034"/>
                  </a:lnTo>
                  <a:cubicBezTo>
                    <a:pt x="285998" y="109793"/>
                    <a:pt x="284512" y="109386"/>
                    <a:pt x="283216" y="109005"/>
                  </a:cubicBezTo>
                  <a:lnTo>
                    <a:pt x="283216" y="109005"/>
                  </a:lnTo>
                  <a:lnTo>
                    <a:pt x="283216" y="109005"/>
                  </a:lnTo>
                  <a:cubicBezTo>
                    <a:pt x="281781" y="108611"/>
                    <a:pt x="280549" y="108256"/>
                    <a:pt x="279927" y="108319"/>
                  </a:cubicBezTo>
                  <a:lnTo>
                    <a:pt x="279927" y="108319"/>
                  </a:lnTo>
                  <a:lnTo>
                    <a:pt x="279927" y="108319"/>
                  </a:lnTo>
                  <a:cubicBezTo>
                    <a:pt x="279635" y="108357"/>
                    <a:pt x="279305" y="108370"/>
                    <a:pt x="278962" y="108383"/>
                  </a:cubicBezTo>
                  <a:lnTo>
                    <a:pt x="278962" y="108383"/>
                  </a:lnTo>
                  <a:lnTo>
                    <a:pt x="278962" y="108383"/>
                  </a:lnTo>
                  <a:cubicBezTo>
                    <a:pt x="278848" y="108383"/>
                    <a:pt x="278746" y="108383"/>
                    <a:pt x="278632" y="108395"/>
                  </a:cubicBezTo>
                  <a:lnTo>
                    <a:pt x="278632" y="108395"/>
                  </a:lnTo>
                  <a:lnTo>
                    <a:pt x="278911" y="108510"/>
                  </a:lnTo>
                  <a:lnTo>
                    <a:pt x="278911" y="108510"/>
                  </a:lnTo>
                  <a:lnTo>
                    <a:pt x="278911" y="108510"/>
                  </a:lnTo>
                  <a:cubicBezTo>
                    <a:pt x="280765" y="109297"/>
                    <a:pt x="282111" y="109843"/>
                    <a:pt x="283953" y="110186"/>
                  </a:cubicBezTo>
                  <a:lnTo>
                    <a:pt x="283953" y="110186"/>
                  </a:lnTo>
                  <a:lnTo>
                    <a:pt x="283953" y="110186"/>
                  </a:lnTo>
                  <a:cubicBezTo>
                    <a:pt x="286048" y="110580"/>
                    <a:pt x="287877" y="110834"/>
                    <a:pt x="287902" y="110834"/>
                  </a:cubicBezTo>
                  <a:lnTo>
                    <a:pt x="287902" y="110834"/>
                  </a:lnTo>
                  <a:lnTo>
                    <a:pt x="288118" y="110885"/>
                  </a:lnTo>
                  <a:lnTo>
                    <a:pt x="288118" y="110885"/>
                  </a:lnTo>
                  <a:lnTo>
                    <a:pt x="288245" y="111037"/>
                  </a:lnTo>
                  <a:lnTo>
                    <a:pt x="288245" y="111037"/>
                  </a:lnTo>
                  <a:lnTo>
                    <a:pt x="288245" y="111037"/>
                  </a:lnTo>
                  <a:cubicBezTo>
                    <a:pt x="288283" y="111101"/>
                    <a:pt x="289338" y="112485"/>
                    <a:pt x="288868" y="114047"/>
                  </a:cubicBezTo>
                  <a:lnTo>
                    <a:pt x="288868" y="114047"/>
                  </a:lnTo>
                  <a:lnTo>
                    <a:pt x="288868" y="114047"/>
                  </a:lnTo>
                  <a:cubicBezTo>
                    <a:pt x="288614" y="114898"/>
                    <a:pt x="288144" y="115228"/>
                    <a:pt x="287801" y="115444"/>
                  </a:cubicBezTo>
                  <a:lnTo>
                    <a:pt x="287801" y="115444"/>
                  </a:lnTo>
                  <a:lnTo>
                    <a:pt x="287801" y="115444"/>
                  </a:lnTo>
                  <a:cubicBezTo>
                    <a:pt x="287521" y="115647"/>
                    <a:pt x="287369" y="115749"/>
                    <a:pt x="287280" y="116130"/>
                  </a:cubicBezTo>
                  <a:lnTo>
                    <a:pt x="287280" y="116130"/>
                  </a:lnTo>
                  <a:lnTo>
                    <a:pt x="287280" y="116130"/>
                  </a:lnTo>
                  <a:cubicBezTo>
                    <a:pt x="287229" y="116358"/>
                    <a:pt x="287267" y="116460"/>
                    <a:pt x="288423" y="116777"/>
                  </a:cubicBezTo>
                  <a:lnTo>
                    <a:pt x="288423" y="116777"/>
                  </a:lnTo>
                  <a:lnTo>
                    <a:pt x="288423" y="116777"/>
                  </a:lnTo>
                  <a:cubicBezTo>
                    <a:pt x="288880" y="116879"/>
                    <a:pt x="289401" y="117031"/>
                    <a:pt x="289909" y="117260"/>
                  </a:cubicBezTo>
                  <a:lnTo>
                    <a:pt x="289909" y="117260"/>
                  </a:lnTo>
                  <a:lnTo>
                    <a:pt x="289909" y="117260"/>
                  </a:lnTo>
                  <a:cubicBezTo>
                    <a:pt x="290633" y="117590"/>
                    <a:pt x="290950" y="118009"/>
                    <a:pt x="291141" y="118301"/>
                  </a:cubicBezTo>
                  <a:lnTo>
                    <a:pt x="291141" y="118301"/>
                  </a:lnTo>
                  <a:lnTo>
                    <a:pt x="291141" y="118301"/>
                  </a:lnTo>
                  <a:cubicBezTo>
                    <a:pt x="291192" y="118377"/>
                    <a:pt x="291268" y="118454"/>
                    <a:pt x="291293" y="118466"/>
                  </a:cubicBezTo>
                  <a:lnTo>
                    <a:pt x="291293" y="118466"/>
                  </a:lnTo>
                  <a:lnTo>
                    <a:pt x="291293" y="118466"/>
                  </a:lnTo>
                  <a:cubicBezTo>
                    <a:pt x="291357" y="118466"/>
                    <a:pt x="291522" y="118454"/>
                    <a:pt x="291878" y="118327"/>
                  </a:cubicBezTo>
                  <a:lnTo>
                    <a:pt x="291878" y="118327"/>
                  </a:lnTo>
                  <a:lnTo>
                    <a:pt x="291878" y="118327"/>
                  </a:lnTo>
                  <a:cubicBezTo>
                    <a:pt x="292170" y="118187"/>
                    <a:pt x="292436" y="118073"/>
                    <a:pt x="292703" y="117984"/>
                  </a:cubicBezTo>
                  <a:lnTo>
                    <a:pt x="292703" y="117984"/>
                  </a:lnTo>
                  <a:lnTo>
                    <a:pt x="292703" y="117984"/>
                  </a:lnTo>
                  <a:cubicBezTo>
                    <a:pt x="293846" y="117552"/>
                    <a:pt x="294303" y="117349"/>
                    <a:pt x="294646" y="116587"/>
                  </a:cubicBezTo>
                  <a:lnTo>
                    <a:pt x="294646" y="116587"/>
                  </a:lnTo>
                  <a:lnTo>
                    <a:pt x="294646" y="116587"/>
                  </a:lnTo>
                  <a:cubicBezTo>
                    <a:pt x="294875" y="116066"/>
                    <a:pt x="295090" y="115799"/>
                    <a:pt x="295268" y="115596"/>
                  </a:cubicBezTo>
                  <a:lnTo>
                    <a:pt x="295268" y="115596"/>
                  </a:lnTo>
                  <a:lnTo>
                    <a:pt x="295268" y="115596"/>
                  </a:lnTo>
                  <a:cubicBezTo>
                    <a:pt x="295510" y="115317"/>
                    <a:pt x="295649" y="115126"/>
                    <a:pt x="295802" y="114199"/>
                  </a:cubicBezTo>
                  <a:lnTo>
                    <a:pt x="295802" y="114199"/>
                  </a:lnTo>
                  <a:lnTo>
                    <a:pt x="295802" y="114199"/>
                  </a:lnTo>
                  <a:cubicBezTo>
                    <a:pt x="295827" y="114009"/>
                    <a:pt x="295853" y="113806"/>
                    <a:pt x="295878" y="113615"/>
                  </a:cubicBezTo>
                  <a:lnTo>
                    <a:pt x="295878" y="113615"/>
                  </a:lnTo>
                  <a:lnTo>
                    <a:pt x="295878" y="113615"/>
                  </a:lnTo>
                  <a:cubicBezTo>
                    <a:pt x="296056" y="112218"/>
                    <a:pt x="296208" y="110999"/>
                    <a:pt x="298342" y="110580"/>
                  </a:cubicBezTo>
                  <a:lnTo>
                    <a:pt x="298342" y="110580"/>
                  </a:lnTo>
                  <a:lnTo>
                    <a:pt x="298342" y="110580"/>
                  </a:lnTo>
                  <a:cubicBezTo>
                    <a:pt x="298913" y="110478"/>
                    <a:pt x="299561" y="110288"/>
                    <a:pt x="300234" y="110085"/>
                  </a:cubicBezTo>
                  <a:lnTo>
                    <a:pt x="300234" y="110085"/>
                  </a:lnTo>
                  <a:lnTo>
                    <a:pt x="300234" y="110085"/>
                  </a:lnTo>
                  <a:cubicBezTo>
                    <a:pt x="301567" y="109716"/>
                    <a:pt x="302926" y="109297"/>
                    <a:pt x="304209" y="109297"/>
                  </a:cubicBezTo>
                  <a:lnTo>
                    <a:pt x="304209" y="109297"/>
                  </a:lnTo>
                  <a:lnTo>
                    <a:pt x="304209" y="109297"/>
                  </a:lnTo>
                  <a:cubicBezTo>
                    <a:pt x="304564" y="109297"/>
                    <a:pt x="304869" y="109348"/>
                    <a:pt x="305174" y="109399"/>
                  </a:cubicBezTo>
                  <a:lnTo>
                    <a:pt x="305174" y="109399"/>
                  </a:lnTo>
                  <a:lnTo>
                    <a:pt x="305174" y="109399"/>
                  </a:lnTo>
                  <a:cubicBezTo>
                    <a:pt x="306482" y="109640"/>
                    <a:pt x="307422" y="110466"/>
                    <a:pt x="308070" y="111304"/>
                  </a:cubicBezTo>
                  <a:lnTo>
                    <a:pt x="308070" y="111304"/>
                  </a:lnTo>
                  <a:lnTo>
                    <a:pt x="308070" y="111304"/>
                  </a:lnTo>
                  <a:cubicBezTo>
                    <a:pt x="308108" y="111177"/>
                    <a:pt x="308171" y="111075"/>
                    <a:pt x="308222" y="110986"/>
                  </a:cubicBezTo>
                  <a:lnTo>
                    <a:pt x="308222" y="110986"/>
                  </a:lnTo>
                  <a:lnTo>
                    <a:pt x="308222" y="110986"/>
                  </a:lnTo>
                  <a:cubicBezTo>
                    <a:pt x="308413" y="110656"/>
                    <a:pt x="308425" y="110466"/>
                    <a:pt x="308438" y="110275"/>
                  </a:cubicBezTo>
                  <a:lnTo>
                    <a:pt x="308438" y="110275"/>
                  </a:lnTo>
                  <a:lnTo>
                    <a:pt x="308438" y="110275"/>
                  </a:lnTo>
                  <a:cubicBezTo>
                    <a:pt x="308514" y="109246"/>
                    <a:pt x="309124" y="109246"/>
                    <a:pt x="311194" y="109246"/>
                  </a:cubicBezTo>
                  <a:lnTo>
                    <a:pt x="311194" y="109246"/>
                  </a:lnTo>
                  <a:lnTo>
                    <a:pt x="311194" y="109246"/>
                  </a:lnTo>
                  <a:cubicBezTo>
                    <a:pt x="312324" y="109246"/>
                    <a:pt x="313086" y="108954"/>
                    <a:pt x="313721" y="108738"/>
                  </a:cubicBezTo>
                  <a:lnTo>
                    <a:pt x="313721" y="108738"/>
                  </a:lnTo>
                  <a:lnTo>
                    <a:pt x="313721" y="108738"/>
                  </a:lnTo>
                  <a:cubicBezTo>
                    <a:pt x="314127" y="108573"/>
                    <a:pt x="314470" y="108447"/>
                    <a:pt x="314813" y="108447"/>
                  </a:cubicBezTo>
                  <a:lnTo>
                    <a:pt x="314813" y="108447"/>
                  </a:lnTo>
                  <a:lnTo>
                    <a:pt x="314813" y="108447"/>
                  </a:lnTo>
                  <a:cubicBezTo>
                    <a:pt x="315689" y="108447"/>
                    <a:pt x="316058" y="109272"/>
                    <a:pt x="316337" y="110161"/>
                  </a:cubicBezTo>
                  <a:lnTo>
                    <a:pt x="316337" y="110161"/>
                  </a:lnTo>
                  <a:lnTo>
                    <a:pt x="316337" y="110161"/>
                  </a:lnTo>
                  <a:cubicBezTo>
                    <a:pt x="316871" y="111951"/>
                    <a:pt x="316947" y="113476"/>
                    <a:pt x="317010" y="114707"/>
                  </a:cubicBezTo>
                  <a:lnTo>
                    <a:pt x="317010" y="114707"/>
                  </a:lnTo>
                  <a:lnTo>
                    <a:pt x="317010" y="114707"/>
                  </a:lnTo>
                  <a:cubicBezTo>
                    <a:pt x="317023" y="115368"/>
                    <a:pt x="317048" y="115939"/>
                    <a:pt x="317150" y="116460"/>
                  </a:cubicBezTo>
                  <a:lnTo>
                    <a:pt x="317150" y="116460"/>
                  </a:lnTo>
                  <a:lnTo>
                    <a:pt x="317150" y="116460"/>
                  </a:lnTo>
                  <a:cubicBezTo>
                    <a:pt x="317442" y="118238"/>
                    <a:pt x="317366" y="118377"/>
                    <a:pt x="316159" y="120651"/>
                  </a:cubicBezTo>
                  <a:lnTo>
                    <a:pt x="316159" y="120651"/>
                  </a:lnTo>
                  <a:lnTo>
                    <a:pt x="316159" y="120651"/>
                  </a:lnTo>
                  <a:cubicBezTo>
                    <a:pt x="315346" y="122175"/>
                    <a:pt x="314305" y="122543"/>
                    <a:pt x="313492" y="122835"/>
                  </a:cubicBezTo>
                  <a:lnTo>
                    <a:pt x="313492" y="122835"/>
                  </a:lnTo>
                  <a:lnTo>
                    <a:pt x="313492" y="122835"/>
                  </a:lnTo>
                  <a:cubicBezTo>
                    <a:pt x="312972" y="123013"/>
                    <a:pt x="312578" y="123165"/>
                    <a:pt x="312248" y="123534"/>
                  </a:cubicBezTo>
                  <a:lnTo>
                    <a:pt x="312248" y="123534"/>
                  </a:lnTo>
                  <a:lnTo>
                    <a:pt x="312248" y="123534"/>
                  </a:lnTo>
                  <a:cubicBezTo>
                    <a:pt x="310965" y="124969"/>
                    <a:pt x="301542" y="128169"/>
                    <a:pt x="300056" y="128601"/>
                  </a:cubicBezTo>
                  <a:lnTo>
                    <a:pt x="300056" y="128601"/>
                  </a:lnTo>
                  <a:lnTo>
                    <a:pt x="300056" y="128601"/>
                  </a:lnTo>
                  <a:cubicBezTo>
                    <a:pt x="297961" y="129210"/>
                    <a:pt x="297656" y="130544"/>
                    <a:pt x="297656" y="131268"/>
                  </a:cubicBezTo>
                  <a:lnTo>
                    <a:pt x="297656" y="131268"/>
                  </a:lnTo>
                  <a:lnTo>
                    <a:pt x="297656" y="131268"/>
                  </a:lnTo>
                  <a:cubicBezTo>
                    <a:pt x="297656" y="131471"/>
                    <a:pt x="297796" y="131623"/>
                    <a:pt x="298011" y="131852"/>
                  </a:cubicBezTo>
                  <a:lnTo>
                    <a:pt x="298011" y="131852"/>
                  </a:lnTo>
                  <a:lnTo>
                    <a:pt x="298011" y="131852"/>
                  </a:lnTo>
                  <a:cubicBezTo>
                    <a:pt x="298392" y="132233"/>
                    <a:pt x="299104" y="132970"/>
                    <a:pt x="298037" y="134151"/>
                  </a:cubicBezTo>
                  <a:lnTo>
                    <a:pt x="298037" y="134151"/>
                  </a:lnTo>
                  <a:lnTo>
                    <a:pt x="298037" y="134151"/>
                  </a:lnTo>
                  <a:cubicBezTo>
                    <a:pt x="297262" y="135014"/>
                    <a:pt x="296246" y="135344"/>
                    <a:pt x="295510" y="135560"/>
                  </a:cubicBezTo>
                  <a:lnTo>
                    <a:pt x="295510" y="135560"/>
                  </a:lnTo>
                  <a:lnTo>
                    <a:pt x="295510" y="135560"/>
                  </a:lnTo>
                  <a:cubicBezTo>
                    <a:pt x="295192" y="135662"/>
                    <a:pt x="294709" y="135814"/>
                    <a:pt x="294659" y="135928"/>
                  </a:cubicBezTo>
                  <a:lnTo>
                    <a:pt x="294659" y="135928"/>
                  </a:lnTo>
                  <a:lnTo>
                    <a:pt x="294659" y="135928"/>
                  </a:lnTo>
                  <a:cubicBezTo>
                    <a:pt x="294583" y="136030"/>
                    <a:pt x="294519" y="136132"/>
                    <a:pt x="294456" y="136208"/>
                  </a:cubicBezTo>
                  <a:lnTo>
                    <a:pt x="294456" y="136208"/>
                  </a:lnTo>
                  <a:lnTo>
                    <a:pt x="294456" y="136208"/>
                  </a:lnTo>
                  <a:cubicBezTo>
                    <a:pt x="294583" y="136360"/>
                    <a:pt x="294837" y="136602"/>
                    <a:pt x="295103" y="136881"/>
                  </a:cubicBezTo>
                  <a:lnTo>
                    <a:pt x="295103" y="136881"/>
                  </a:lnTo>
                  <a:lnTo>
                    <a:pt x="295103" y="136881"/>
                  </a:lnTo>
                  <a:cubicBezTo>
                    <a:pt x="295624" y="137389"/>
                    <a:pt x="296094" y="137656"/>
                    <a:pt x="296475" y="137656"/>
                  </a:cubicBezTo>
                  <a:lnTo>
                    <a:pt x="296475" y="137656"/>
                  </a:lnTo>
                  <a:lnTo>
                    <a:pt x="296475" y="137656"/>
                  </a:lnTo>
                  <a:cubicBezTo>
                    <a:pt x="296614" y="137656"/>
                    <a:pt x="297008" y="137656"/>
                    <a:pt x="297465" y="136944"/>
                  </a:cubicBezTo>
                  <a:lnTo>
                    <a:pt x="297465" y="136944"/>
                  </a:lnTo>
                  <a:lnTo>
                    <a:pt x="297465" y="136944"/>
                  </a:lnTo>
                  <a:cubicBezTo>
                    <a:pt x="297986" y="136183"/>
                    <a:pt x="298367" y="135624"/>
                    <a:pt x="299345" y="135624"/>
                  </a:cubicBezTo>
                  <a:lnTo>
                    <a:pt x="299345" y="135624"/>
                  </a:lnTo>
                  <a:lnTo>
                    <a:pt x="299345" y="135624"/>
                  </a:lnTo>
                  <a:cubicBezTo>
                    <a:pt x="299815" y="135624"/>
                    <a:pt x="300386" y="135738"/>
                    <a:pt x="301212" y="135928"/>
                  </a:cubicBezTo>
                  <a:lnTo>
                    <a:pt x="301212" y="135928"/>
                  </a:lnTo>
                  <a:lnTo>
                    <a:pt x="301212" y="135928"/>
                  </a:lnTo>
                  <a:cubicBezTo>
                    <a:pt x="301809" y="136068"/>
                    <a:pt x="302380" y="136221"/>
                    <a:pt x="302875" y="136360"/>
                  </a:cubicBezTo>
                  <a:lnTo>
                    <a:pt x="302875" y="136360"/>
                  </a:lnTo>
                  <a:lnTo>
                    <a:pt x="302875" y="136360"/>
                  </a:lnTo>
                  <a:cubicBezTo>
                    <a:pt x="303828" y="136614"/>
                    <a:pt x="304666" y="136843"/>
                    <a:pt x="305174" y="136843"/>
                  </a:cubicBezTo>
                  <a:lnTo>
                    <a:pt x="305174" y="136843"/>
                  </a:lnTo>
                  <a:lnTo>
                    <a:pt x="305174" y="136843"/>
                  </a:lnTo>
                  <a:cubicBezTo>
                    <a:pt x="305377" y="136843"/>
                    <a:pt x="305453" y="136805"/>
                    <a:pt x="305466" y="136792"/>
                  </a:cubicBezTo>
                  <a:lnTo>
                    <a:pt x="305466" y="136792"/>
                  </a:lnTo>
                  <a:lnTo>
                    <a:pt x="305466" y="136792"/>
                  </a:lnTo>
                  <a:cubicBezTo>
                    <a:pt x="305619" y="136703"/>
                    <a:pt x="305822" y="136614"/>
                    <a:pt x="306025" y="136513"/>
                  </a:cubicBezTo>
                  <a:lnTo>
                    <a:pt x="306025" y="136513"/>
                  </a:lnTo>
                  <a:lnTo>
                    <a:pt x="306025" y="136513"/>
                  </a:lnTo>
                  <a:cubicBezTo>
                    <a:pt x="306165" y="136462"/>
                    <a:pt x="306368" y="136386"/>
                    <a:pt x="306520" y="136297"/>
                  </a:cubicBezTo>
                  <a:lnTo>
                    <a:pt x="306520" y="136297"/>
                  </a:lnTo>
                  <a:lnTo>
                    <a:pt x="306520" y="136297"/>
                  </a:lnTo>
                  <a:cubicBezTo>
                    <a:pt x="306406" y="136221"/>
                    <a:pt x="306215" y="136132"/>
                    <a:pt x="305936" y="136005"/>
                  </a:cubicBezTo>
                  <a:lnTo>
                    <a:pt x="305936" y="136005"/>
                  </a:lnTo>
                  <a:lnTo>
                    <a:pt x="305936" y="136005"/>
                  </a:lnTo>
                  <a:cubicBezTo>
                    <a:pt x="305212" y="135712"/>
                    <a:pt x="304361" y="135522"/>
                    <a:pt x="303523" y="135344"/>
                  </a:cubicBezTo>
                  <a:lnTo>
                    <a:pt x="303523" y="135344"/>
                  </a:lnTo>
                  <a:lnTo>
                    <a:pt x="303523" y="135344"/>
                  </a:lnTo>
                  <a:cubicBezTo>
                    <a:pt x="301821" y="134963"/>
                    <a:pt x="300043" y="134595"/>
                    <a:pt x="300310" y="133058"/>
                  </a:cubicBezTo>
                  <a:lnTo>
                    <a:pt x="300310" y="133058"/>
                  </a:lnTo>
                  <a:lnTo>
                    <a:pt x="300310" y="133058"/>
                  </a:lnTo>
                  <a:cubicBezTo>
                    <a:pt x="300348" y="132728"/>
                    <a:pt x="300399" y="132436"/>
                    <a:pt x="300450" y="132195"/>
                  </a:cubicBezTo>
                  <a:lnTo>
                    <a:pt x="300450" y="132195"/>
                  </a:lnTo>
                  <a:lnTo>
                    <a:pt x="300450" y="132195"/>
                  </a:lnTo>
                  <a:cubicBezTo>
                    <a:pt x="300602" y="131103"/>
                    <a:pt x="300704" y="130379"/>
                    <a:pt x="301313" y="129921"/>
                  </a:cubicBezTo>
                  <a:lnTo>
                    <a:pt x="301313" y="129921"/>
                  </a:lnTo>
                  <a:lnTo>
                    <a:pt x="301313" y="129921"/>
                  </a:lnTo>
                  <a:cubicBezTo>
                    <a:pt x="301923" y="129465"/>
                    <a:pt x="303256" y="129197"/>
                    <a:pt x="305390" y="128893"/>
                  </a:cubicBezTo>
                  <a:lnTo>
                    <a:pt x="305390" y="128893"/>
                  </a:lnTo>
                  <a:lnTo>
                    <a:pt x="305390" y="128893"/>
                  </a:lnTo>
                  <a:cubicBezTo>
                    <a:pt x="307181" y="128626"/>
                    <a:pt x="307625" y="128537"/>
                    <a:pt x="309733" y="127356"/>
                  </a:cubicBezTo>
                  <a:lnTo>
                    <a:pt x="309733" y="127356"/>
                  </a:lnTo>
                  <a:lnTo>
                    <a:pt x="309733" y="127356"/>
                  </a:lnTo>
                  <a:cubicBezTo>
                    <a:pt x="310102" y="127153"/>
                    <a:pt x="310419" y="126975"/>
                    <a:pt x="310686" y="126810"/>
                  </a:cubicBezTo>
                  <a:lnTo>
                    <a:pt x="310686" y="126810"/>
                  </a:lnTo>
                  <a:lnTo>
                    <a:pt x="310686" y="126810"/>
                  </a:lnTo>
                  <a:cubicBezTo>
                    <a:pt x="312057" y="126010"/>
                    <a:pt x="312629" y="125692"/>
                    <a:pt x="314051" y="125566"/>
                  </a:cubicBezTo>
                  <a:lnTo>
                    <a:pt x="314051" y="125566"/>
                  </a:lnTo>
                  <a:lnTo>
                    <a:pt x="314178" y="125566"/>
                  </a:lnTo>
                  <a:lnTo>
                    <a:pt x="314178" y="125566"/>
                  </a:lnTo>
                  <a:lnTo>
                    <a:pt x="314178" y="125566"/>
                  </a:lnTo>
                  <a:cubicBezTo>
                    <a:pt x="316159" y="125566"/>
                    <a:pt x="319258" y="129744"/>
                    <a:pt x="319537" y="131738"/>
                  </a:cubicBezTo>
                  <a:lnTo>
                    <a:pt x="319537" y="131738"/>
                  </a:lnTo>
                  <a:lnTo>
                    <a:pt x="319537" y="131738"/>
                  </a:lnTo>
                  <a:cubicBezTo>
                    <a:pt x="319613" y="132347"/>
                    <a:pt x="319944" y="132703"/>
                    <a:pt x="320198" y="132995"/>
                  </a:cubicBezTo>
                  <a:lnTo>
                    <a:pt x="320198" y="132995"/>
                  </a:lnTo>
                  <a:lnTo>
                    <a:pt x="320198" y="132995"/>
                  </a:lnTo>
                  <a:cubicBezTo>
                    <a:pt x="320439" y="133211"/>
                    <a:pt x="320693" y="133516"/>
                    <a:pt x="320566" y="133922"/>
                  </a:cubicBezTo>
                  <a:lnTo>
                    <a:pt x="320566" y="133922"/>
                  </a:lnTo>
                  <a:lnTo>
                    <a:pt x="320566" y="133922"/>
                  </a:lnTo>
                  <a:cubicBezTo>
                    <a:pt x="320439" y="134366"/>
                    <a:pt x="319918" y="134519"/>
                    <a:pt x="319131" y="134722"/>
                  </a:cubicBezTo>
                  <a:lnTo>
                    <a:pt x="319131" y="134722"/>
                  </a:lnTo>
                  <a:lnTo>
                    <a:pt x="319131" y="134722"/>
                  </a:lnTo>
                  <a:cubicBezTo>
                    <a:pt x="318153" y="134938"/>
                    <a:pt x="317328" y="135268"/>
                    <a:pt x="316439" y="135611"/>
                  </a:cubicBezTo>
                  <a:lnTo>
                    <a:pt x="316439" y="135611"/>
                  </a:lnTo>
                  <a:lnTo>
                    <a:pt x="316439" y="135611"/>
                  </a:lnTo>
                  <a:cubicBezTo>
                    <a:pt x="315359" y="136030"/>
                    <a:pt x="314229" y="136474"/>
                    <a:pt x="312857" y="136703"/>
                  </a:cubicBezTo>
                  <a:lnTo>
                    <a:pt x="312857" y="136703"/>
                  </a:lnTo>
                  <a:lnTo>
                    <a:pt x="312857" y="136703"/>
                  </a:lnTo>
                  <a:cubicBezTo>
                    <a:pt x="311460" y="136932"/>
                    <a:pt x="310660" y="137427"/>
                    <a:pt x="310419" y="137694"/>
                  </a:cubicBezTo>
                  <a:lnTo>
                    <a:pt x="310419" y="137694"/>
                  </a:lnTo>
                  <a:lnTo>
                    <a:pt x="310419" y="137694"/>
                  </a:lnTo>
                  <a:cubicBezTo>
                    <a:pt x="310787" y="137795"/>
                    <a:pt x="311003" y="137948"/>
                    <a:pt x="311194" y="138037"/>
                  </a:cubicBezTo>
                  <a:lnTo>
                    <a:pt x="311194" y="138037"/>
                  </a:lnTo>
                  <a:lnTo>
                    <a:pt x="311194" y="138037"/>
                  </a:lnTo>
                  <a:cubicBezTo>
                    <a:pt x="311359" y="138138"/>
                    <a:pt x="311397" y="138176"/>
                    <a:pt x="311549" y="138176"/>
                  </a:cubicBezTo>
                  <a:lnTo>
                    <a:pt x="311549" y="138176"/>
                  </a:lnTo>
                  <a:lnTo>
                    <a:pt x="311549" y="138176"/>
                  </a:lnTo>
                  <a:cubicBezTo>
                    <a:pt x="311879" y="138176"/>
                    <a:pt x="312489" y="138011"/>
                    <a:pt x="313543" y="137694"/>
                  </a:cubicBezTo>
                  <a:lnTo>
                    <a:pt x="313543" y="137694"/>
                  </a:lnTo>
                  <a:lnTo>
                    <a:pt x="313543" y="137694"/>
                  </a:lnTo>
                  <a:cubicBezTo>
                    <a:pt x="314839" y="137275"/>
                    <a:pt x="315346" y="137046"/>
                    <a:pt x="315689" y="136907"/>
                  </a:cubicBezTo>
                  <a:lnTo>
                    <a:pt x="315689" y="136907"/>
                  </a:lnTo>
                  <a:lnTo>
                    <a:pt x="315689" y="136907"/>
                  </a:lnTo>
                  <a:cubicBezTo>
                    <a:pt x="316172" y="136678"/>
                    <a:pt x="316362" y="136602"/>
                    <a:pt x="317340" y="136449"/>
                  </a:cubicBezTo>
                  <a:lnTo>
                    <a:pt x="317340" y="136449"/>
                  </a:lnTo>
                  <a:lnTo>
                    <a:pt x="317340" y="136449"/>
                  </a:lnTo>
                  <a:cubicBezTo>
                    <a:pt x="317670" y="136398"/>
                    <a:pt x="318001" y="136348"/>
                    <a:pt x="318318" y="136284"/>
                  </a:cubicBezTo>
                  <a:lnTo>
                    <a:pt x="318318" y="136284"/>
                  </a:lnTo>
                  <a:lnTo>
                    <a:pt x="318318" y="136284"/>
                  </a:lnTo>
                  <a:cubicBezTo>
                    <a:pt x="319004" y="136157"/>
                    <a:pt x="319677" y="136030"/>
                    <a:pt x="320261" y="136030"/>
                  </a:cubicBezTo>
                  <a:lnTo>
                    <a:pt x="320261" y="136030"/>
                  </a:lnTo>
                  <a:lnTo>
                    <a:pt x="320261" y="136030"/>
                  </a:lnTo>
                  <a:cubicBezTo>
                    <a:pt x="320972" y="136030"/>
                    <a:pt x="321519" y="136208"/>
                    <a:pt x="321900" y="136602"/>
                  </a:cubicBezTo>
                  <a:lnTo>
                    <a:pt x="321900" y="136602"/>
                  </a:lnTo>
                  <a:lnTo>
                    <a:pt x="322166" y="136881"/>
                  </a:lnTo>
                  <a:lnTo>
                    <a:pt x="322166" y="136881"/>
                  </a:lnTo>
                  <a:lnTo>
                    <a:pt x="322166" y="136881"/>
                  </a:lnTo>
                  <a:cubicBezTo>
                    <a:pt x="322433" y="137148"/>
                    <a:pt x="322700" y="137402"/>
                    <a:pt x="322941" y="137567"/>
                  </a:cubicBezTo>
                  <a:lnTo>
                    <a:pt x="322941" y="137567"/>
                  </a:lnTo>
                  <a:lnTo>
                    <a:pt x="322941" y="137567"/>
                  </a:lnTo>
                  <a:cubicBezTo>
                    <a:pt x="322954" y="137503"/>
                    <a:pt x="322966" y="137440"/>
                    <a:pt x="323004" y="137376"/>
                  </a:cubicBezTo>
                  <a:lnTo>
                    <a:pt x="323004" y="137376"/>
                  </a:lnTo>
                  <a:lnTo>
                    <a:pt x="323004" y="137376"/>
                  </a:lnTo>
                  <a:cubicBezTo>
                    <a:pt x="323195" y="136995"/>
                    <a:pt x="323652" y="136944"/>
                    <a:pt x="324173" y="136944"/>
                  </a:cubicBezTo>
                  <a:lnTo>
                    <a:pt x="324173" y="136944"/>
                  </a:lnTo>
                  <a:lnTo>
                    <a:pt x="324173" y="136944"/>
                  </a:lnTo>
                  <a:cubicBezTo>
                    <a:pt x="324363" y="136944"/>
                    <a:pt x="324579" y="136944"/>
                    <a:pt x="324871" y="136970"/>
                  </a:cubicBezTo>
                  <a:lnTo>
                    <a:pt x="324871" y="136970"/>
                  </a:lnTo>
                  <a:lnTo>
                    <a:pt x="324871" y="136970"/>
                  </a:lnTo>
                  <a:cubicBezTo>
                    <a:pt x="326865" y="137072"/>
                    <a:pt x="327970" y="137275"/>
                    <a:pt x="328783" y="137402"/>
                  </a:cubicBezTo>
                  <a:lnTo>
                    <a:pt x="328783" y="137402"/>
                  </a:lnTo>
                  <a:lnTo>
                    <a:pt x="328783" y="137402"/>
                  </a:lnTo>
                  <a:cubicBezTo>
                    <a:pt x="329024" y="137453"/>
                    <a:pt x="329227" y="137491"/>
                    <a:pt x="329430" y="137503"/>
                  </a:cubicBezTo>
                  <a:lnTo>
                    <a:pt x="329430" y="137503"/>
                  </a:lnTo>
                  <a:lnTo>
                    <a:pt x="329430" y="137503"/>
                  </a:lnTo>
                  <a:cubicBezTo>
                    <a:pt x="329672" y="137541"/>
                    <a:pt x="329888" y="137503"/>
                    <a:pt x="330078" y="137491"/>
                  </a:cubicBezTo>
                  <a:lnTo>
                    <a:pt x="330078" y="137491"/>
                  </a:lnTo>
                  <a:lnTo>
                    <a:pt x="330078" y="137491"/>
                  </a:lnTo>
                  <a:cubicBezTo>
                    <a:pt x="330942" y="137376"/>
                    <a:pt x="331589" y="137592"/>
                    <a:pt x="332085" y="138443"/>
                  </a:cubicBezTo>
                  <a:lnTo>
                    <a:pt x="332085" y="138443"/>
                  </a:lnTo>
                  <a:lnTo>
                    <a:pt x="332085" y="138443"/>
                  </a:lnTo>
                  <a:cubicBezTo>
                    <a:pt x="332770" y="139700"/>
                    <a:pt x="333164" y="141834"/>
                    <a:pt x="333189" y="141923"/>
                  </a:cubicBezTo>
                  <a:lnTo>
                    <a:pt x="333189" y="141923"/>
                  </a:lnTo>
                  <a:lnTo>
                    <a:pt x="333317" y="142558"/>
                  </a:lnTo>
                  <a:lnTo>
                    <a:pt x="333317" y="142558"/>
                  </a:lnTo>
                  <a:lnTo>
                    <a:pt x="332669" y="142558"/>
                  </a:lnTo>
                  <a:lnTo>
                    <a:pt x="332669" y="142558"/>
                  </a:lnTo>
                  <a:lnTo>
                    <a:pt x="332669" y="142558"/>
                  </a:lnTo>
                  <a:cubicBezTo>
                    <a:pt x="332148" y="142558"/>
                    <a:pt x="330535" y="142685"/>
                    <a:pt x="330027" y="143294"/>
                  </a:cubicBezTo>
                  <a:lnTo>
                    <a:pt x="330027" y="143294"/>
                  </a:lnTo>
                  <a:lnTo>
                    <a:pt x="330027" y="143294"/>
                  </a:lnTo>
                  <a:cubicBezTo>
                    <a:pt x="329811" y="143548"/>
                    <a:pt x="329507" y="143802"/>
                    <a:pt x="329240" y="144031"/>
                  </a:cubicBezTo>
                  <a:lnTo>
                    <a:pt x="329240" y="144031"/>
                  </a:lnTo>
                  <a:lnTo>
                    <a:pt x="329240" y="144031"/>
                  </a:lnTo>
                  <a:cubicBezTo>
                    <a:pt x="329303" y="144031"/>
                    <a:pt x="329354" y="144031"/>
                    <a:pt x="329405" y="144018"/>
                  </a:cubicBezTo>
                  <a:lnTo>
                    <a:pt x="329405" y="144018"/>
                  </a:lnTo>
                  <a:lnTo>
                    <a:pt x="329405" y="144018"/>
                  </a:lnTo>
                  <a:cubicBezTo>
                    <a:pt x="329977" y="143929"/>
                    <a:pt x="330688" y="143891"/>
                    <a:pt x="331513" y="143891"/>
                  </a:cubicBezTo>
                  <a:lnTo>
                    <a:pt x="331513" y="143891"/>
                  </a:lnTo>
                  <a:lnTo>
                    <a:pt x="331513" y="143891"/>
                  </a:lnTo>
                  <a:cubicBezTo>
                    <a:pt x="334548" y="143891"/>
                    <a:pt x="338688" y="144437"/>
                    <a:pt x="340631" y="144958"/>
                  </a:cubicBezTo>
                  <a:lnTo>
                    <a:pt x="340631" y="144958"/>
                  </a:lnTo>
                  <a:lnTo>
                    <a:pt x="340631" y="144958"/>
                  </a:lnTo>
                  <a:cubicBezTo>
                    <a:pt x="343337" y="145682"/>
                    <a:pt x="344873" y="146698"/>
                    <a:pt x="346143" y="147689"/>
                  </a:cubicBezTo>
                  <a:lnTo>
                    <a:pt x="346143" y="147689"/>
                  </a:lnTo>
                  <a:lnTo>
                    <a:pt x="346143" y="147689"/>
                  </a:lnTo>
                  <a:cubicBezTo>
                    <a:pt x="346346" y="147892"/>
                    <a:pt x="346994" y="148387"/>
                    <a:pt x="346816" y="149035"/>
                  </a:cubicBezTo>
                  <a:lnTo>
                    <a:pt x="346816" y="149035"/>
                  </a:lnTo>
                  <a:lnTo>
                    <a:pt x="346816" y="149035"/>
                  </a:lnTo>
                  <a:cubicBezTo>
                    <a:pt x="346588" y="149822"/>
                    <a:pt x="345407" y="150012"/>
                    <a:pt x="343489" y="150241"/>
                  </a:cubicBezTo>
                  <a:lnTo>
                    <a:pt x="343489" y="150241"/>
                  </a:lnTo>
                  <a:lnTo>
                    <a:pt x="343489" y="150241"/>
                  </a:lnTo>
                  <a:cubicBezTo>
                    <a:pt x="342714" y="150330"/>
                    <a:pt x="341901" y="150355"/>
                    <a:pt x="341140" y="150368"/>
                  </a:cubicBezTo>
                  <a:lnTo>
                    <a:pt x="341140" y="150368"/>
                  </a:lnTo>
                  <a:lnTo>
                    <a:pt x="341140" y="150368"/>
                  </a:lnTo>
                  <a:cubicBezTo>
                    <a:pt x="340276" y="150368"/>
                    <a:pt x="338803" y="150419"/>
                    <a:pt x="338625" y="150673"/>
                  </a:cubicBezTo>
                  <a:lnTo>
                    <a:pt x="338625" y="150673"/>
                  </a:lnTo>
                  <a:lnTo>
                    <a:pt x="338625" y="150673"/>
                  </a:lnTo>
                  <a:cubicBezTo>
                    <a:pt x="338498" y="151067"/>
                    <a:pt x="338219" y="151346"/>
                    <a:pt x="337990" y="151549"/>
                  </a:cubicBezTo>
                  <a:lnTo>
                    <a:pt x="337990" y="151549"/>
                  </a:lnTo>
                  <a:lnTo>
                    <a:pt x="337990" y="151549"/>
                  </a:lnTo>
                  <a:cubicBezTo>
                    <a:pt x="338155" y="151625"/>
                    <a:pt x="338447" y="151727"/>
                    <a:pt x="338930" y="151854"/>
                  </a:cubicBezTo>
                  <a:lnTo>
                    <a:pt x="338930" y="151854"/>
                  </a:lnTo>
                  <a:lnTo>
                    <a:pt x="340162" y="152209"/>
                  </a:lnTo>
                  <a:lnTo>
                    <a:pt x="340162" y="152209"/>
                  </a:lnTo>
                  <a:lnTo>
                    <a:pt x="340162" y="152209"/>
                  </a:lnTo>
                  <a:cubicBezTo>
                    <a:pt x="342956" y="152971"/>
                    <a:pt x="344416" y="153416"/>
                    <a:pt x="344721" y="154330"/>
                  </a:cubicBezTo>
                  <a:lnTo>
                    <a:pt x="344721" y="154330"/>
                  </a:lnTo>
                  <a:lnTo>
                    <a:pt x="344721" y="154330"/>
                  </a:lnTo>
                  <a:cubicBezTo>
                    <a:pt x="344784" y="154508"/>
                    <a:pt x="344822" y="154559"/>
                    <a:pt x="344911" y="154648"/>
                  </a:cubicBezTo>
                  <a:lnTo>
                    <a:pt x="344911" y="154648"/>
                  </a:lnTo>
                  <a:lnTo>
                    <a:pt x="344911" y="154648"/>
                  </a:lnTo>
                  <a:cubicBezTo>
                    <a:pt x="345153" y="154927"/>
                    <a:pt x="345318" y="155206"/>
                    <a:pt x="345407" y="156299"/>
                  </a:cubicBezTo>
                  <a:lnTo>
                    <a:pt x="345407" y="156299"/>
                  </a:lnTo>
                  <a:lnTo>
                    <a:pt x="345407" y="156299"/>
                  </a:lnTo>
                  <a:cubicBezTo>
                    <a:pt x="345534" y="157861"/>
                    <a:pt x="345191" y="158547"/>
                    <a:pt x="344556" y="159766"/>
                  </a:cubicBezTo>
                  <a:lnTo>
                    <a:pt x="344556" y="159766"/>
                  </a:lnTo>
                  <a:lnTo>
                    <a:pt x="344302" y="160299"/>
                  </a:lnTo>
                  <a:lnTo>
                    <a:pt x="344302" y="160299"/>
                  </a:lnTo>
                  <a:lnTo>
                    <a:pt x="344302" y="160299"/>
                  </a:lnTo>
                  <a:cubicBezTo>
                    <a:pt x="343933" y="161036"/>
                    <a:pt x="343959" y="161277"/>
                    <a:pt x="343997" y="161595"/>
                  </a:cubicBezTo>
                  <a:lnTo>
                    <a:pt x="343997" y="161595"/>
                  </a:lnTo>
                  <a:lnTo>
                    <a:pt x="343997" y="161595"/>
                  </a:lnTo>
                  <a:cubicBezTo>
                    <a:pt x="344022" y="161899"/>
                    <a:pt x="344073" y="162318"/>
                    <a:pt x="343768" y="163042"/>
                  </a:cubicBezTo>
                  <a:lnTo>
                    <a:pt x="343768" y="163042"/>
                  </a:lnTo>
                  <a:lnTo>
                    <a:pt x="343616" y="163461"/>
                  </a:lnTo>
                  <a:lnTo>
                    <a:pt x="343616" y="163461"/>
                  </a:lnTo>
                  <a:lnTo>
                    <a:pt x="343616" y="163461"/>
                  </a:lnTo>
                  <a:cubicBezTo>
                    <a:pt x="343172" y="164642"/>
                    <a:pt x="342702" y="165874"/>
                    <a:pt x="340885" y="166281"/>
                  </a:cubicBezTo>
                  <a:lnTo>
                    <a:pt x="340885" y="166281"/>
                  </a:lnTo>
                  <a:lnTo>
                    <a:pt x="340885" y="166281"/>
                  </a:lnTo>
                  <a:cubicBezTo>
                    <a:pt x="340009" y="166497"/>
                    <a:pt x="339146" y="166078"/>
                    <a:pt x="338561" y="165747"/>
                  </a:cubicBezTo>
                  <a:lnTo>
                    <a:pt x="338561" y="165747"/>
                  </a:lnTo>
                  <a:lnTo>
                    <a:pt x="338561" y="165747"/>
                  </a:lnTo>
                  <a:cubicBezTo>
                    <a:pt x="338384" y="165646"/>
                    <a:pt x="338117" y="165506"/>
                    <a:pt x="338104" y="165468"/>
                  </a:cubicBezTo>
                  <a:lnTo>
                    <a:pt x="338104" y="165468"/>
                  </a:lnTo>
                  <a:lnTo>
                    <a:pt x="338104" y="165468"/>
                  </a:lnTo>
                  <a:cubicBezTo>
                    <a:pt x="338104" y="165468"/>
                    <a:pt x="338041" y="165544"/>
                    <a:pt x="337977" y="165874"/>
                  </a:cubicBezTo>
                  <a:lnTo>
                    <a:pt x="337977" y="165874"/>
                  </a:lnTo>
                  <a:lnTo>
                    <a:pt x="337977" y="165874"/>
                  </a:lnTo>
                  <a:cubicBezTo>
                    <a:pt x="337901" y="166243"/>
                    <a:pt x="337812" y="166547"/>
                    <a:pt x="337749" y="166814"/>
                  </a:cubicBezTo>
                  <a:lnTo>
                    <a:pt x="337749" y="166814"/>
                  </a:lnTo>
                  <a:lnTo>
                    <a:pt x="337749" y="166814"/>
                  </a:lnTo>
                  <a:cubicBezTo>
                    <a:pt x="337558" y="167614"/>
                    <a:pt x="337558" y="167614"/>
                    <a:pt x="338485" y="168084"/>
                  </a:cubicBezTo>
                  <a:lnTo>
                    <a:pt x="338485" y="168084"/>
                  </a:lnTo>
                  <a:lnTo>
                    <a:pt x="338485" y="168084"/>
                  </a:lnTo>
                  <a:cubicBezTo>
                    <a:pt x="339171" y="168427"/>
                    <a:pt x="339793" y="168376"/>
                    <a:pt x="340797" y="168224"/>
                  </a:cubicBezTo>
                  <a:lnTo>
                    <a:pt x="340797" y="168224"/>
                  </a:lnTo>
                  <a:lnTo>
                    <a:pt x="340797" y="168224"/>
                  </a:lnTo>
                  <a:cubicBezTo>
                    <a:pt x="341622" y="168122"/>
                    <a:pt x="342676" y="167970"/>
                    <a:pt x="344238" y="168033"/>
                  </a:cubicBezTo>
                  <a:lnTo>
                    <a:pt x="344238" y="168033"/>
                  </a:lnTo>
                  <a:lnTo>
                    <a:pt x="344238" y="168033"/>
                  </a:lnTo>
                  <a:cubicBezTo>
                    <a:pt x="345292" y="168071"/>
                    <a:pt x="346067" y="168110"/>
                    <a:pt x="346689" y="168110"/>
                  </a:cubicBezTo>
                  <a:lnTo>
                    <a:pt x="346689" y="168110"/>
                  </a:lnTo>
                  <a:lnTo>
                    <a:pt x="346689" y="168110"/>
                  </a:lnTo>
                  <a:cubicBezTo>
                    <a:pt x="347972" y="168110"/>
                    <a:pt x="348391" y="167983"/>
                    <a:pt x="349128" y="167564"/>
                  </a:cubicBezTo>
                  <a:lnTo>
                    <a:pt x="349128" y="167564"/>
                  </a:lnTo>
                  <a:lnTo>
                    <a:pt x="349496" y="167360"/>
                  </a:lnTo>
                  <a:lnTo>
                    <a:pt x="349496" y="167360"/>
                  </a:lnTo>
                  <a:lnTo>
                    <a:pt x="349496" y="167360"/>
                  </a:lnTo>
                  <a:cubicBezTo>
                    <a:pt x="350055" y="167081"/>
                    <a:pt x="350055" y="167081"/>
                    <a:pt x="350055" y="165506"/>
                  </a:cubicBezTo>
                  <a:lnTo>
                    <a:pt x="350055" y="165506"/>
                  </a:lnTo>
                  <a:lnTo>
                    <a:pt x="350055" y="165506"/>
                  </a:lnTo>
                  <a:cubicBezTo>
                    <a:pt x="350055" y="164973"/>
                    <a:pt x="350017" y="164477"/>
                    <a:pt x="349991" y="164033"/>
                  </a:cubicBezTo>
                  <a:lnTo>
                    <a:pt x="349991" y="164033"/>
                  </a:lnTo>
                  <a:lnTo>
                    <a:pt x="349991" y="164033"/>
                  </a:lnTo>
                  <a:cubicBezTo>
                    <a:pt x="349890" y="162699"/>
                    <a:pt x="349813" y="161430"/>
                    <a:pt x="351096" y="161010"/>
                  </a:cubicBezTo>
                  <a:lnTo>
                    <a:pt x="351096" y="161010"/>
                  </a:lnTo>
                  <a:lnTo>
                    <a:pt x="351096" y="161010"/>
                  </a:lnTo>
                  <a:cubicBezTo>
                    <a:pt x="351261" y="160959"/>
                    <a:pt x="351452" y="160934"/>
                    <a:pt x="351630" y="160934"/>
                  </a:cubicBezTo>
                  <a:lnTo>
                    <a:pt x="351630" y="160934"/>
                  </a:lnTo>
                  <a:lnTo>
                    <a:pt x="351630" y="160934"/>
                  </a:lnTo>
                  <a:cubicBezTo>
                    <a:pt x="352887" y="160934"/>
                    <a:pt x="353636" y="162395"/>
                    <a:pt x="353636" y="164846"/>
                  </a:cubicBezTo>
                  <a:lnTo>
                    <a:pt x="353636" y="164846"/>
                  </a:lnTo>
                  <a:lnTo>
                    <a:pt x="353636" y="164846"/>
                  </a:lnTo>
                  <a:cubicBezTo>
                    <a:pt x="353636" y="165925"/>
                    <a:pt x="353255" y="166509"/>
                    <a:pt x="352976" y="166865"/>
                  </a:cubicBezTo>
                  <a:lnTo>
                    <a:pt x="352976" y="166865"/>
                  </a:lnTo>
                  <a:lnTo>
                    <a:pt x="352976" y="166865"/>
                  </a:lnTo>
                  <a:cubicBezTo>
                    <a:pt x="353064" y="166890"/>
                    <a:pt x="353179" y="166954"/>
                    <a:pt x="353319" y="167017"/>
                  </a:cubicBezTo>
                  <a:lnTo>
                    <a:pt x="353319" y="167017"/>
                  </a:lnTo>
                  <a:lnTo>
                    <a:pt x="353319" y="167017"/>
                  </a:lnTo>
                  <a:cubicBezTo>
                    <a:pt x="354169" y="167386"/>
                    <a:pt x="354868" y="167564"/>
                    <a:pt x="355503" y="167729"/>
                  </a:cubicBezTo>
                  <a:lnTo>
                    <a:pt x="355503" y="167729"/>
                  </a:lnTo>
                  <a:lnTo>
                    <a:pt x="355503" y="167729"/>
                  </a:lnTo>
                  <a:cubicBezTo>
                    <a:pt x="356214" y="167906"/>
                    <a:pt x="356824" y="168084"/>
                    <a:pt x="357332" y="168414"/>
                  </a:cubicBezTo>
                  <a:lnTo>
                    <a:pt x="357332" y="168414"/>
                  </a:lnTo>
                  <a:lnTo>
                    <a:pt x="357332" y="168414"/>
                  </a:lnTo>
                  <a:cubicBezTo>
                    <a:pt x="357878" y="168681"/>
                    <a:pt x="358817" y="169570"/>
                    <a:pt x="358462" y="170942"/>
                  </a:cubicBezTo>
                  <a:lnTo>
                    <a:pt x="358462" y="170942"/>
                  </a:lnTo>
                  <a:lnTo>
                    <a:pt x="358462" y="170942"/>
                  </a:lnTo>
                  <a:cubicBezTo>
                    <a:pt x="358398" y="171208"/>
                    <a:pt x="358335" y="171513"/>
                    <a:pt x="358284" y="171805"/>
                  </a:cubicBezTo>
                  <a:lnTo>
                    <a:pt x="358284" y="171805"/>
                  </a:lnTo>
                  <a:lnTo>
                    <a:pt x="358284" y="171805"/>
                  </a:lnTo>
                  <a:cubicBezTo>
                    <a:pt x="358017" y="173088"/>
                    <a:pt x="357713" y="174523"/>
                    <a:pt x="356557" y="174523"/>
                  </a:cubicBezTo>
                  <a:lnTo>
                    <a:pt x="356557" y="174523"/>
                  </a:lnTo>
                  <a:lnTo>
                    <a:pt x="356557" y="174523"/>
                  </a:lnTo>
                  <a:cubicBezTo>
                    <a:pt x="356316" y="174523"/>
                    <a:pt x="356100" y="174586"/>
                    <a:pt x="355833" y="174650"/>
                  </a:cubicBezTo>
                  <a:lnTo>
                    <a:pt x="355833" y="174650"/>
                  </a:lnTo>
                  <a:lnTo>
                    <a:pt x="355833" y="174650"/>
                  </a:lnTo>
                  <a:cubicBezTo>
                    <a:pt x="355185" y="174815"/>
                    <a:pt x="354296" y="174929"/>
                    <a:pt x="353395" y="174485"/>
                  </a:cubicBezTo>
                  <a:lnTo>
                    <a:pt x="353395" y="174485"/>
                  </a:lnTo>
                  <a:lnTo>
                    <a:pt x="353395" y="174485"/>
                  </a:lnTo>
                  <a:cubicBezTo>
                    <a:pt x="352963" y="174244"/>
                    <a:pt x="352646" y="174027"/>
                    <a:pt x="352391" y="173862"/>
                  </a:cubicBezTo>
                  <a:lnTo>
                    <a:pt x="352391" y="173862"/>
                  </a:lnTo>
                  <a:lnTo>
                    <a:pt x="352391" y="173862"/>
                  </a:lnTo>
                  <a:cubicBezTo>
                    <a:pt x="351782" y="173443"/>
                    <a:pt x="351642" y="173393"/>
                    <a:pt x="351007" y="173583"/>
                  </a:cubicBezTo>
                  <a:lnTo>
                    <a:pt x="351007" y="173583"/>
                  </a:lnTo>
                  <a:lnTo>
                    <a:pt x="351007" y="173583"/>
                  </a:lnTo>
                  <a:cubicBezTo>
                    <a:pt x="350398" y="173761"/>
                    <a:pt x="349979" y="173951"/>
                    <a:pt x="349534" y="174154"/>
                  </a:cubicBezTo>
                  <a:lnTo>
                    <a:pt x="349534" y="174154"/>
                  </a:lnTo>
                  <a:lnTo>
                    <a:pt x="349534" y="174154"/>
                  </a:lnTo>
                  <a:cubicBezTo>
                    <a:pt x="349039" y="174370"/>
                    <a:pt x="348531" y="174599"/>
                    <a:pt x="347807" y="174802"/>
                  </a:cubicBezTo>
                  <a:lnTo>
                    <a:pt x="347807" y="174802"/>
                  </a:lnTo>
                  <a:lnTo>
                    <a:pt x="347807" y="174802"/>
                  </a:lnTo>
                  <a:cubicBezTo>
                    <a:pt x="347502" y="174878"/>
                    <a:pt x="347210" y="174955"/>
                    <a:pt x="346956" y="175031"/>
                  </a:cubicBezTo>
                  <a:lnTo>
                    <a:pt x="346956" y="175031"/>
                  </a:lnTo>
                  <a:lnTo>
                    <a:pt x="346956" y="175031"/>
                  </a:lnTo>
                  <a:cubicBezTo>
                    <a:pt x="346346" y="175171"/>
                    <a:pt x="345584" y="175374"/>
                    <a:pt x="345483" y="175564"/>
                  </a:cubicBezTo>
                  <a:lnTo>
                    <a:pt x="345483" y="175564"/>
                  </a:lnTo>
                  <a:lnTo>
                    <a:pt x="345483" y="175564"/>
                  </a:lnTo>
                  <a:cubicBezTo>
                    <a:pt x="345457" y="175602"/>
                    <a:pt x="345432" y="175666"/>
                    <a:pt x="345394" y="175742"/>
                  </a:cubicBezTo>
                  <a:lnTo>
                    <a:pt x="345394" y="175742"/>
                  </a:lnTo>
                  <a:lnTo>
                    <a:pt x="345394" y="175742"/>
                  </a:lnTo>
                  <a:cubicBezTo>
                    <a:pt x="345496" y="175742"/>
                    <a:pt x="345610" y="175717"/>
                    <a:pt x="345762" y="175717"/>
                  </a:cubicBezTo>
                  <a:lnTo>
                    <a:pt x="345762" y="175717"/>
                  </a:lnTo>
                  <a:lnTo>
                    <a:pt x="345762" y="175717"/>
                  </a:lnTo>
                  <a:cubicBezTo>
                    <a:pt x="347019" y="175590"/>
                    <a:pt x="347769" y="175488"/>
                    <a:pt x="349204" y="174955"/>
                  </a:cubicBezTo>
                  <a:lnTo>
                    <a:pt x="349204" y="174955"/>
                  </a:lnTo>
                  <a:lnTo>
                    <a:pt x="349204" y="174955"/>
                  </a:lnTo>
                  <a:cubicBezTo>
                    <a:pt x="351274" y="174205"/>
                    <a:pt x="352214" y="174154"/>
                    <a:pt x="352760" y="174675"/>
                  </a:cubicBezTo>
                  <a:lnTo>
                    <a:pt x="352760" y="174675"/>
                  </a:lnTo>
                  <a:lnTo>
                    <a:pt x="352760" y="174675"/>
                  </a:lnTo>
                  <a:cubicBezTo>
                    <a:pt x="352849" y="174726"/>
                    <a:pt x="353141" y="174878"/>
                    <a:pt x="353331" y="174980"/>
                  </a:cubicBezTo>
                  <a:lnTo>
                    <a:pt x="353331" y="174980"/>
                  </a:lnTo>
                  <a:lnTo>
                    <a:pt x="353331" y="174980"/>
                  </a:lnTo>
                  <a:cubicBezTo>
                    <a:pt x="353903" y="175259"/>
                    <a:pt x="354449" y="175526"/>
                    <a:pt x="354423" y="176059"/>
                  </a:cubicBezTo>
                  <a:lnTo>
                    <a:pt x="354423" y="176059"/>
                  </a:lnTo>
                  <a:lnTo>
                    <a:pt x="354423" y="176059"/>
                  </a:lnTo>
                  <a:cubicBezTo>
                    <a:pt x="354423" y="176275"/>
                    <a:pt x="354322" y="176567"/>
                    <a:pt x="353826" y="176758"/>
                  </a:cubicBezTo>
                  <a:lnTo>
                    <a:pt x="353826" y="176758"/>
                  </a:lnTo>
                  <a:lnTo>
                    <a:pt x="353826" y="176758"/>
                  </a:lnTo>
                  <a:cubicBezTo>
                    <a:pt x="352785" y="177177"/>
                    <a:pt x="350740" y="178104"/>
                    <a:pt x="349648" y="178714"/>
                  </a:cubicBezTo>
                  <a:lnTo>
                    <a:pt x="349648" y="178714"/>
                  </a:lnTo>
                  <a:lnTo>
                    <a:pt x="349648" y="178714"/>
                  </a:lnTo>
                  <a:cubicBezTo>
                    <a:pt x="349026" y="179044"/>
                    <a:pt x="348670" y="179196"/>
                    <a:pt x="348327" y="179323"/>
                  </a:cubicBezTo>
                  <a:lnTo>
                    <a:pt x="348327" y="179323"/>
                  </a:lnTo>
                  <a:lnTo>
                    <a:pt x="348327" y="179323"/>
                  </a:lnTo>
                  <a:cubicBezTo>
                    <a:pt x="347997" y="179450"/>
                    <a:pt x="347692" y="179577"/>
                    <a:pt x="347121" y="179895"/>
                  </a:cubicBezTo>
                  <a:lnTo>
                    <a:pt x="347121" y="179895"/>
                  </a:lnTo>
                  <a:lnTo>
                    <a:pt x="347121" y="179895"/>
                  </a:lnTo>
                  <a:cubicBezTo>
                    <a:pt x="346664" y="180149"/>
                    <a:pt x="346499" y="180504"/>
                    <a:pt x="346346" y="180809"/>
                  </a:cubicBezTo>
                  <a:lnTo>
                    <a:pt x="346346" y="180809"/>
                  </a:lnTo>
                  <a:lnTo>
                    <a:pt x="346346" y="180809"/>
                  </a:lnTo>
                  <a:cubicBezTo>
                    <a:pt x="346207" y="181076"/>
                    <a:pt x="346003" y="181495"/>
                    <a:pt x="345508" y="181495"/>
                  </a:cubicBezTo>
                  <a:lnTo>
                    <a:pt x="345508" y="181495"/>
                  </a:lnTo>
                  <a:lnTo>
                    <a:pt x="345508" y="181495"/>
                  </a:lnTo>
                  <a:cubicBezTo>
                    <a:pt x="345343" y="181495"/>
                    <a:pt x="345178" y="181457"/>
                    <a:pt x="345013" y="181355"/>
                  </a:cubicBezTo>
                  <a:lnTo>
                    <a:pt x="345013" y="181355"/>
                  </a:lnTo>
                  <a:lnTo>
                    <a:pt x="345013" y="181355"/>
                  </a:lnTo>
                  <a:cubicBezTo>
                    <a:pt x="344708" y="181178"/>
                    <a:pt x="344505" y="181000"/>
                    <a:pt x="344314" y="180835"/>
                  </a:cubicBezTo>
                  <a:lnTo>
                    <a:pt x="344314" y="180835"/>
                  </a:lnTo>
                  <a:lnTo>
                    <a:pt x="344314" y="180835"/>
                  </a:lnTo>
                  <a:cubicBezTo>
                    <a:pt x="344073" y="180606"/>
                    <a:pt x="343895" y="180466"/>
                    <a:pt x="343514" y="180326"/>
                  </a:cubicBezTo>
                  <a:lnTo>
                    <a:pt x="343514" y="180326"/>
                  </a:lnTo>
                  <a:lnTo>
                    <a:pt x="343514" y="180326"/>
                  </a:lnTo>
                  <a:cubicBezTo>
                    <a:pt x="343172" y="180225"/>
                    <a:pt x="342905" y="180035"/>
                    <a:pt x="342676" y="179882"/>
                  </a:cubicBezTo>
                  <a:lnTo>
                    <a:pt x="342676" y="179882"/>
                  </a:lnTo>
                  <a:lnTo>
                    <a:pt x="342676" y="179882"/>
                  </a:lnTo>
                  <a:cubicBezTo>
                    <a:pt x="342308" y="179654"/>
                    <a:pt x="342092" y="179514"/>
                    <a:pt x="341622" y="179564"/>
                  </a:cubicBezTo>
                  <a:lnTo>
                    <a:pt x="341622" y="179564"/>
                  </a:lnTo>
                  <a:lnTo>
                    <a:pt x="341622" y="179564"/>
                  </a:lnTo>
                  <a:cubicBezTo>
                    <a:pt x="341381" y="179590"/>
                    <a:pt x="341178" y="179615"/>
                    <a:pt x="341000" y="179615"/>
                  </a:cubicBezTo>
                  <a:lnTo>
                    <a:pt x="341000" y="179615"/>
                  </a:lnTo>
                  <a:lnTo>
                    <a:pt x="341000" y="179615"/>
                  </a:lnTo>
                  <a:cubicBezTo>
                    <a:pt x="340390" y="179615"/>
                    <a:pt x="339984" y="179387"/>
                    <a:pt x="339654" y="178917"/>
                  </a:cubicBezTo>
                  <a:lnTo>
                    <a:pt x="339654" y="178917"/>
                  </a:lnTo>
                  <a:lnTo>
                    <a:pt x="339654" y="178917"/>
                  </a:lnTo>
                  <a:cubicBezTo>
                    <a:pt x="339552" y="178765"/>
                    <a:pt x="339463" y="178561"/>
                    <a:pt x="339349" y="178320"/>
                  </a:cubicBezTo>
                  <a:lnTo>
                    <a:pt x="339349" y="178320"/>
                  </a:lnTo>
                  <a:lnTo>
                    <a:pt x="339209" y="178003"/>
                  </a:lnTo>
                  <a:lnTo>
                    <a:pt x="339209" y="178003"/>
                  </a:lnTo>
                  <a:lnTo>
                    <a:pt x="339209" y="178003"/>
                  </a:lnTo>
                  <a:cubicBezTo>
                    <a:pt x="338904" y="177279"/>
                    <a:pt x="338790" y="176986"/>
                    <a:pt x="338282" y="176707"/>
                  </a:cubicBezTo>
                  <a:lnTo>
                    <a:pt x="338282" y="176707"/>
                  </a:lnTo>
                  <a:lnTo>
                    <a:pt x="338282" y="176707"/>
                  </a:lnTo>
                  <a:cubicBezTo>
                    <a:pt x="337990" y="176593"/>
                    <a:pt x="337800" y="176466"/>
                    <a:pt x="337622" y="176339"/>
                  </a:cubicBezTo>
                  <a:lnTo>
                    <a:pt x="337622" y="176339"/>
                  </a:lnTo>
                  <a:lnTo>
                    <a:pt x="337622" y="176339"/>
                  </a:lnTo>
                  <a:cubicBezTo>
                    <a:pt x="337266" y="176085"/>
                    <a:pt x="337177" y="176072"/>
                    <a:pt x="336872" y="176110"/>
                  </a:cubicBezTo>
                  <a:lnTo>
                    <a:pt x="336872" y="176110"/>
                  </a:lnTo>
                  <a:lnTo>
                    <a:pt x="336872" y="176110"/>
                  </a:lnTo>
                  <a:cubicBezTo>
                    <a:pt x="336682" y="176136"/>
                    <a:pt x="336479" y="176148"/>
                    <a:pt x="336263" y="176161"/>
                  </a:cubicBezTo>
                  <a:lnTo>
                    <a:pt x="336263" y="176161"/>
                  </a:lnTo>
                  <a:lnTo>
                    <a:pt x="336263" y="176161"/>
                  </a:lnTo>
                  <a:cubicBezTo>
                    <a:pt x="336085" y="176161"/>
                    <a:pt x="335844" y="176186"/>
                    <a:pt x="335704" y="176212"/>
                  </a:cubicBezTo>
                  <a:lnTo>
                    <a:pt x="335704" y="176212"/>
                  </a:lnTo>
                  <a:lnTo>
                    <a:pt x="335704" y="176212"/>
                  </a:lnTo>
                  <a:cubicBezTo>
                    <a:pt x="335730" y="176250"/>
                    <a:pt x="335755" y="176314"/>
                    <a:pt x="335793" y="176390"/>
                  </a:cubicBezTo>
                  <a:lnTo>
                    <a:pt x="335793" y="176390"/>
                  </a:lnTo>
                  <a:lnTo>
                    <a:pt x="335793" y="176390"/>
                  </a:lnTo>
                  <a:cubicBezTo>
                    <a:pt x="336403" y="177507"/>
                    <a:pt x="336847" y="177774"/>
                    <a:pt x="337596" y="178003"/>
                  </a:cubicBezTo>
                  <a:lnTo>
                    <a:pt x="337596" y="178003"/>
                  </a:lnTo>
                  <a:lnTo>
                    <a:pt x="337596" y="178003"/>
                  </a:lnTo>
                  <a:cubicBezTo>
                    <a:pt x="338650" y="178295"/>
                    <a:pt x="340873" y="180085"/>
                    <a:pt x="341876" y="181673"/>
                  </a:cubicBezTo>
                  <a:lnTo>
                    <a:pt x="341876" y="181673"/>
                  </a:lnTo>
                  <a:lnTo>
                    <a:pt x="341876" y="181673"/>
                  </a:lnTo>
                  <a:cubicBezTo>
                    <a:pt x="342168" y="182130"/>
                    <a:pt x="342397" y="182498"/>
                    <a:pt x="342574" y="182816"/>
                  </a:cubicBezTo>
                  <a:lnTo>
                    <a:pt x="342574" y="182816"/>
                  </a:lnTo>
                  <a:lnTo>
                    <a:pt x="342574" y="182816"/>
                  </a:lnTo>
                  <a:cubicBezTo>
                    <a:pt x="342968" y="183489"/>
                    <a:pt x="343184" y="183844"/>
                    <a:pt x="343464" y="184047"/>
                  </a:cubicBezTo>
                  <a:lnTo>
                    <a:pt x="343464" y="184047"/>
                  </a:lnTo>
                  <a:lnTo>
                    <a:pt x="343464" y="184047"/>
                  </a:lnTo>
                  <a:cubicBezTo>
                    <a:pt x="343718" y="184238"/>
                    <a:pt x="343806" y="184428"/>
                    <a:pt x="343908" y="184568"/>
                  </a:cubicBezTo>
                  <a:lnTo>
                    <a:pt x="343908" y="184568"/>
                  </a:lnTo>
                  <a:lnTo>
                    <a:pt x="343908" y="184568"/>
                  </a:lnTo>
                  <a:cubicBezTo>
                    <a:pt x="343908" y="184568"/>
                    <a:pt x="344175" y="184657"/>
                    <a:pt x="344962" y="184593"/>
                  </a:cubicBezTo>
                  <a:lnTo>
                    <a:pt x="344962" y="184593"/>
                  </a:lnTo>
                  <a:lnTo>
                    <a:pt x="344962" y="184593"/>
                  </a:lnTo>
                  <a:cubicBezTo>
                    <a:pt x="345534" y="184568"/>
                    <a:pt x="345940" y="184480"/>
                    <a:pt x="346308" y="184403"/>
                  </a:cubicBezTo>
                  <a:lnTo>
                    <a:pt x="346308" y="184403"/>
                  </a:lnTo>
                  <a:lnTo>
                    <a:pt x="346308" y="184403"/>
                  </a:lnTo>
                  <a:cubicBezTo>
                    <a:pt x="347159" y="184225"/>
                    <a:pt x="347959" y="184149"/>
                    <a:pt x="349191" y="184670"/>
                  </a:cubicBezTo>
                  <a:lnTo>
                    <a:pt x="349191" y="184670"/>
                  </a:lnTo>
                  <a:lnTo>
                    <a:pt x="349191" y="184670"/>
                  </a:lnTo>
                  <a:cubicBezTo>
                    <a:pt x="349915" y="184974"/>
                    <a:pt x="350423" y="185076"/>
                    <a:pt x="350779" y="185127"/>
                  </a:cubicBezTo>
                  <a:lnTo>
                    <a:pt x="350779" y="185127"/>
                  </a:lnTo>
                  <a:lnTo>
                    <a:pt x="350779" y="185127"/>
                  </a:lnTo>
                  <a:cubicBezTo>
                    <a:pt x="351363" y="185229"/>
                    <a:pt x="351909" y="185330"/>
                    <a:pt x="352163" y="186181"/>
                  </a:cubicBezTo>
                  <a:lnTo>
                    <a:pt x="352163" y="186181"/>
                  </a:lnTo>
                  <a:lnTo>
                    <a:pt x="352163" y="186181"/>
                  </a:lnTo>
                  <a:cubicBezTo>
                    <a:pt x="352303" y="186727"/>
                    <a:pt x="352252" y="187134"/>
                    <a:pt x="352201" y="187426"/>
                  </a:cubicBezTo>
                  <a:lnTo>
                    <a:pt x="352201" y="187426"/>
                  </a:lnTo>
                  <a:lnTo>
                    <a:pt x="352201" y="187426"/>
                  </a:lnTo>
                  <a:cubicBezTo>
                    <a:pt x="352264" y="187400"/>
                    <a:pt x="352341" y="187375"/>
                    <a:pt x="352417" y="187349"/>
                  </a:cubicBezTo>
                  <a:lnTo>
                    <a:pt x="352417" y="187349"/>
                  </a:lnTo>
                  <a:lnTo>
                    <a:pt x="352417" y="187349"/>
                  </a:lnTo>
                  <a:cubicBezTo>
                    <a:pt x="353001" y="187197"/>
                    <a:pt x="353725" y="187134"/>
                    <a:pt x="354144" y="187553"/>
                  </a:cubicBezTo>
                  <a:lnTo>
                    <a:pt x="354144" y="187553"/>
                  </a:lnTo>
                  <a:lnTo>
                    <a:pt x="354144" y="187553"/>
                  </a:lnTo>
                  <a:cubicBezTo>
                    <a:pt x="354500" y="187896"/>
                    <a:pt x="355109" y="188226"/>
                    <a:pt x="355376" y="188340"/>
                  </a:cubicBezTo>
                  <a:lnTo>
                    <a:pt x="355376" y="188340"/>
                  </a:lnTo>
                  <a:lnTo>
                    <a:pt x="355376" y="188340"/>
                  </a:lnTo>
                  <a:cubicBezTo>
                    <a:pt x="355541" y="188366"/>
                    <a:pt x="356100" y="188429"/>
                    <a:pt x="356887" y="188327"/>
                  </a:cubicBezTo>
                  <a:lnTo>
                    <a:pt x="356887" y="188327"/>
                  </a:lnTo>
                  <a:lnTo>
                    <a:pt x="356887" y="188327"/>
                  </a:lnTo>
                  <a:cubicBezTo>
                    <a:pt x="358005" y="188201"/>
                    <a:pt x="359376" y="188378"/>
                    <a:pt x="359414" y="188391"/>
                  </a:cubicBezTo>
                  <a:lnTo>
                    <a:pt x="359414" y="188391"/>
                  </a:lnTo>
                  <a:lnTo>
                    <a:pt x="359973" y="188467"/>
                  </a:lnTo>
                  <a:lnTo>
                    <a:pt x="359973" y="188467"/>
                  </a:lnTo>
                  <a:lnTo>
                    <a:pt x="359871" y="189013"/>
                  </a:lnTo>
                  <a:lnTo>
                    <a:pt x="359871" y="189013"/>
                  </a:lnTo>
                  <a:lnTo>
                    <a:pt x="359871" y="189013"/>
                  </a:lnTo>
                  <a:cubicBezTo>
                    <a:pt x="359833" y="189166"/>
                    <a:pt x="359618" y="189902"/>
                    <a:pt x="358208" y="190652"/>
                  </a:cubicBezTo>
                  <a:lnTo>
                    <a:pt x="358208" y="190652"/>
                  </a:lnTo>
                  <a:lnTo>
                    <a:pt x="358208" y="190652"/>
                  </a:lnTo>
                  <a:cubicBezTo>
                    <a:pt x="357459" y="191045"/>
                    <a:pt x="356506" y="191045"/>
                    <a:pt x="355820" y="191045"/>
                  </a:cubicBezTo>
                  <a:lnTo>
                    <a:pt x="355820" y="191045"/>
                  </a:lnTo>
                  <a:lnTo>
                    <a:pt x="355820" y="191045"/>
                  </a:lnTo>
                  <a:cubicBezTo>
                    <a:pt x="355693" y="191045"/>
                    <a:pt x="355554" y="191045"/>
                    <a:pt x="355427" y="191045"/>
                  </a:cubicBezTo>
                  <a:lnTo>
                    <a:pt x="355427" y="191045"/>
                  </a:lnTo>
                  <a:lnTo>
                    <a:pt x="355427" y="191045"/>
                  </a:lnTo>
                  <a:cubicBezTo>
                    <a:pt x="355427" y="191083"/>
                    <a:pt x="355439" y="191134"/>
                    <a:pt x="355439" y="191172"/>
                  </a:cubicBezTo>
                  <a:lnTo>
                    <a:pt x="355439" y="191172"/>
                  </a:lnTo>
                  <a:lnTo>
                    <a:pt x="355439" y="191172"/>
                  </a:lnTo>
                  <a:cubicBezTo>
                    <a:pt x="355503" y="191541"/>
                    <a:pt x="355554" y="191883"/>
                    <a:pt x="357217" y="192328"/>
                  </a:cubicBezTo>
                  <a:lnTo>
                    <a:pt x="357217" y="192328"/>
                  </a:lnTo>
                  <a:lnTo>
                    <a:pt x="357217" y="192328"/>
                  </a:lnTo>
                  <a:cubicBezTo>
                    <a:pt x="358373" y="192633"/>
                    <a:pt x="358894" y="192607"/>
                    <a:pt x="359440" y="192468"/>
                  </a:cubicBezTo>
                  <a:lnTo>
                    <a:pt x="359440" y="192468"/>
                  </a:lnTo>
                  <a:lnTo>
                    <a:pt x="359440" y="192468"/>
                  </a:lnTo>
                  <a:cubicBezTo>
                    <a:pt x="359821" y="192366"/>
                    <a:pt x="360253" y="192239"/>
                    <a:pt x="361103" y="192303"/>
                  </a:cubicBezTo>
                  <a:lnTo>
                    <a:pt x="361103" y="192303"/>
                  </a:lnTo>
                  <a:lnTo>
                    <a:pt x="361103" y="192303"/>
                  </a:lnTo>
                  <a:cubicBezTo>
                    <a:pt x="362538" y="192417"/>
                    <a:pt x="362793" y="192442"/>
                    <a:pt x="363428" y="192506"/>
                  </a:cubicBezTo>
                  <a:lnTo>
                    <a:pt x="363428" y="192506"/>
                  </a:lnTo>
                  <a:lnTo>
                    <a:pt x="364164" y="192556"/>
                  </a:lnTo>
                  <a:lnTo>
                    <a:pt x="364164" y="192556"/>
                  </a:lnTo>
                  <a:lnTo>
                    <a:pt x="364164" y="192556"/>
                  </a:lnTo>
                  <a:cubicBezTo>
                    <a:pt x="364621" y="192633"/>
                    <a:pt x="364989" y="192531"/>
                    <a:pt x="365358" y="192442"/>
                  </a:cubicBezTo>
                  <a:lnTo>
                    <a:pt x="365358" y="192442"/>
                  </a:lnTo>
                  <a:lnTo>
                    <a:pt x="365358" y="192442"/>
                  </a:lnTo>
                  <a:cubicBezTo>
                    <a:pt x="366031" y="192290"/>
                    <a:pt x="366818" y="192239"/>
                    <a:pt x="367555" y="192633"/>
                  </a:cubicBezTo>
                  <a:lnTo>
                    <a:pt x="367555" y="192633"/>
                  </a:lnTo>
                  <a:lnTo>
                    <a:pt x="367555" y="192633"/>
                  </a:lnTo>
                  <a:cubicBezTo>
                    <a:pt x="367974" y="192874"/>
                    <a:pt x="368241" y="192975"/>
                    <a:pt x="368507" y="193077"/>
                  </a:cubicBezTo>
                  <a:lnTo>
                    <a:pt x="368507" y="193077"/>
                  </a:lnTo>
                  <a:lnTo>
                    <a:pt x="368507" y="193077"/>
                  </a:lnTo>
                  <a:cubicBezTo>
                    <a:pt x="368977" y="193268"/>
                    <a:pt x="369384" y="193433"/>
                    <a:pt x="370285" y="194144"/>
                  </a:cubicBezTo>
                  <a:lnTo>
                    <a:pt x="370285" y="194144"/>
                  </a:lnTo>
                  <a:lnTo>
                    <a:pt x="370285" y="194144"/>
                  </a:lnTo>
                  <a:cubicBezTo>
                    <a:pt x="370806" y="194576"/>
                    <a:pt x="371085" y="194817"/>
                    <a:pt x="371263" y="195020"/>
                  </a:cubicBezTo>
                  <a:lnTo>
                    <a:pt x="371263" y="195020"/>
                  </a:lnTo>
                  <a:lnTo>
                    <a:pt x="371263" y="195020"/>
                  </a:lnTo>
                  <a:cubicBezTo>
                    <a:pt x="371530" y="195287"/>
                    <a:pt x="371619" y="195363"/>
                    <a:pt x="372165" y="195617"/>
                  </a:cubicBezTo>
                  <a:lnTo>
                    <a:pt x="372165" y="195617"/>
                  </a:lnTo>
                  <a:lnTo>
                    <a:pt x="372165" y="195617"/>
                  </a:lnTo>
                  <a:cubicBezTo>
                    <a:pt x="372457" y="195579"/>
                    <a:pt x="373130" y="195515"/>
                    <a:pt x="373829" y="195515"/>
                  </a:cubicBezTo>
                  <a:lnTo>
                    <a:pt x="373829" y="195515"/>
                  </a:lnTo>
                  <a:lnTo>
                    <a:pt x="373829" y="195515"/>
                  </a:lnTo>
                  <a:cubicBezTo>
                    <a:pt x="374387" y="195515"/>
                    <a:pt x="374819" y="195541"/>
                    <a:pt x="375149" y="195655"/>
                  </a:cubicBezTo>
                  <a:lnTo>
                    <a:pt x="375149" y="195655"/>
                  </a:lnTo>
                  <a:lnTo>
                    <a:pt x="375416" y="195706"/>
                  </a:lnTo>
                  <a:lnTo>
                    <a:pt x="375416" y="195706"/>
                  </a:lnTo>
                  <a:lnTo>
                    <a:pt x="375416" y="195706"/>
                  </a:lnTo>
                  <a:cubicBezTo>
                    <a:pt x="376216" y="195934"/>
                    <a:pt x="376584" y="196074"/>
                    <a:pt x="377257" y="196874"/>
                  </a:cubicBezTo>
                  <a:lnTo>
                    <a:pt x="377257" y="196874"/>
                  </a:lnTo>
                  <a:lnTo>
                    <a:pt x="377372" y="197001"/>
                  </a:lnTo>
                  <a:lnTo>
                    <a:pt x="377372" y="197001"/>
                  </a:lnTo>
                  <a:lnTo>
                    <a:pt x="377372" y="197001"/>
                  </a:lnTo>
                  <a:cubicBezTo>
                    <a:pt x="377803" y="197522"/>
                    <a:pt x="377867" y="197573"/>
                    <a:pt x="378121" y="197573"/>
                  </a:cubicBezTo>
                  <a:lnTo>
                    <a:pt x="378121" y="197573"/>
                  </a:lnTo>
                  <a:lnTo>
                    <a:pt x="378121" y="197573"/>
                  </a:lnTo>
                  <a:cubicBezTo>
                    <a:pt x="378261" y="197573"/>
                    <a:pt x="378464" y="197547"/>
                    <a:pt x="378730" y="197497"/>
                  </a:cubicBezTo>
                  <a:lnTo>
                    <a:pt x="378730" y="197497"/>
                  </a:lnTo>
                  <a:lnTo>
                    <a:pt x="378730" y="197497"/>
                  </a:lnTo>
                  <a:cubicBezTo>
                    <a:pt x="379061" y="197420"/>
                    <a:pt x="379404" y="197370"/>
                    <a:pt x="379772" y="197370"/>
                  </a:cubicBezTo>
                  <a:lnTo>
                    <a:pt x="379772" y="197370"/>
                  </a:lnTo>
                  <a:lnTo>
                    <a:pt x="379772" y="197370"/>
                  </a:lnTo>
                  <a:cubicBezTo>
                    <a:pt x="380648" y="197370"/>
                    <a:pt x="381359" y="197598"/>
                    <a:pt x="381385" y="197598"/>
                  </a:cubicBezTo>
                  <a:lnTo>
                    <a:pt x="381385" y="197598"/>
                  </a:lnTo>
                  <a:lnTo>
                    <a:pt x="383036" y="198093"/>
                  </a:lnTo>
                  <a:lnTo>
                    <a:pt x="383036" y="198093"/>
                  </a:lnTo>
                  <a:lnTo>
                    <a:pt x="381563" y="198563"/>
                  </a:lnTo>
                  <a:lnTo>
                    <a:pt x="381563" y="198563"/>
                  </a:lnTo>
                  <a:lnTo>
                    <a:pt x="381563" y="198563"/>
                  </a:lnTo>
                  <a:cubicBezTo>
                    <a:pt x="381575" y="198614"/>
                    <a:pt x="381601" y="198690"/>
                    <a:pt x="381664" y="198767"/>
                  </a:cubicBezTo>
                  <a:lnTo>
                    <a:pt x="381664" y="198767"/>
                  </a:lnTo>
                  <a:lnTo>
                    <a:pt x="381664" y="198767"/>
                  </a:lnTo>
                  <a:cubicBezTo>
                    <a:pt x="381753" y="198881"/>
                    <a:pt x="381880" y="199084"/>
                    <a:pt x="381880" y="199313"/>
                  </a:cubicBezTo>
                  <a:lnTo>
                    <a:pt x="381880" y="199313"/>
                  </a:lnTo>
                  <a:lnTo>
                    <a:pt x="381880" y="199313"/>
                  </a:lnTo>
                  <a:cubicBezTo>
                    <a:pt x="381944" y="199364"/>
                    <a:pt x="382007" y="199389"/>
                    <a:pt x="382071" y="199427"/>
                  </a:cubicBezTo>
                  <a:lnTo>
                    <a:pt x="382071" y="199427"/>
                  </a:lnTo>
                  <a:lnTo>
                    <a:pt x="382071" y="199427"/>
                  </a:lnTo>
                  <a:cubicBezTo>
                    <a:pt x="383328" y="200329"/>
                    <a:pt x="383633" y="200519"/>
                    <a:pt x="384801" y="200519"/>
                  </a:cubicBezTo>
                  <a:lnTo>
                    <a:pt x="384801" y="200519"/>
                  </a:lnTo>
                  <a:lnTo>
                    <a:pt x="384801" y="200519"/>
                  </a:lnTo>
                  <a:cubicBezTo>
                    <a:pt x="385309" y="200519"/>
                    <a:pt x="385703" y="200544"/>
                    <a:pt x="386046" y="200570"/>
                  </a:cubicBezTo>
                  <a:lnTo>
                    <a:pt x="386046" y="200570"/>
                  </a:lnTo>
                  <a:lnTo>
                    <a:pt x="386046" y="200570"/>
                  </a:lnTo>
                  <a:cubicBezTo>
                    <a:pt x="386604" y="200595"/>
                    <a:pt x="387087" y="200608"/>
                    <a:pt x="387811" y="200519"/>
                  </a:cubicBezTo>
                  <a:lnTo>
                    <a:pt x="387811" y="200519"/>
                  </a:lnTo>
                  <a:lnTo>
                    <a:pt x="387811" y="200519"/>
                  </a:lnTo>
                  <a:cubicBezTo>
                    <a:pt x="388103" y="200494"/>
                    <a:pt x="388420" y="200430"/>
                    <a:pt x="388738" y="200379"/>
                  </a:cubicBezTo>
                  <a:lnTo>
                    <a:pt x="388738" y="200379"/>
                  </a:lnTo>
                  <a:lnTo>
                    <a:pt x="388738" y="200379"/>
                  </a:lnTo>
                  <a:cubicBezTo>
                    <a:pt x="389259" y="200278"/>
                    <a:pt x="389792" y="200151"/>
                    <a:pt x="390262" y="200151"/>
                  </a:cubicBezTo>
                  <a:lnTo>
                    <a:pt x="390262" y="200151"/>
                  </a:lnTo>
                  <a:lnTo>
                    <a:pt x="390262" y="200151"/>
                  </a:lnTo>
                  <a:cubicBezTo>
                    <a:pt x="391138" y="200151"/>
                    <a:pt x="391519" y="200544"/>
                    <a:pt x="391659" y="200900"/>
                  </a:cubicBezTo>
                  <a:lnTo>
                    <a:pt x="391659" y="200900"/>
                  </a:lnTo>
                  <a:lnTo>
                    <a:pt x="391888" y="201344"/>
                  </a:lnTo>
                  <a:lnTo>
                    <a:pt x="391888" y="201344"/>
                  </a:lnTo>
                  <a:lnTo>
                    <a:pt x="391888" y="201344"/>
                  </a:lnTo>
                  <a:cubicBezTo>
                    <a:pt x="392103" y="201827"/>
                    <a:pt x="392281" y="202183"/>
                    <a:pt x="392345" y="202653"/>
                  </a:cubicBezTo>
                  <a:lnTo>
                    <a:pt x="392345" y="202653"/>
                  </a:lnTo>
                  <a:lnTo>
                    <a:pt x="392345" y="202653"/>
                  </a:lnTo>
                  <a:cubicBezTo>
                    <a:pt x="392649" y="202614"/>
                    <a:pt x="393069" y="202538"/>
                    <a:pt x="393513" y="202437"/>
                  </a:cubicBezTo>
                  <a:lnTo>
                    <a:pt x="393513" y="202437"/>
                  </a:lnTo>
                  <a:lnTo>
                    <a:pt x="393513" y="202437"/>
                  </a:lnTo>
                  <a:cubicBezTo>
                    <a:pt x="394364" y="202271"/>
                    <a:pt x="395443" y="202043"/>
                    <a:pt x="396358" y="202043"/>
                  </a:cubicBezTo>
                  <a:lnTo>
                    <a:pt x="396358" y="202043"/>
                  </a:lnTo>
                  <a:lnTo>
                    <a:pt x="396358" y="202043"/>
                  </a:lnTo>
                  <a:cubicBezTo>
                    <a:pt x="397259" y="202043"/>
                    <a:pt x="397882" y="202271"/>
                    <a:pt x="398237" y="202716"/>
                  </a:cubicBezTo>
                  <a:lnTo>
                    <a:pt x="398237" y="202716"/>
                  </a:lnTo>
                  <a:lnTo>
                    <a:pt x="398237" y="202716"/>
                  </a:lnTo>
                  <a:cubicBezTo>
                    <a:pt x="398415" y="202932"/>
                    <a:pt x="398542" y="203123"/>
                    <a:pt x="398682" y="203275"/>
                  </a:cubicBezTo>
                  <a:lnTo>
                    <a:pt x="398682" y="203275"/>
                  </a:lnTo>
                  <a:lnTo>
                    <a:pt x="398682" y="203275"/>
                  </a:lnTo>
                  <a:cubicBezTo>
                    <a:pt x="399355" y="204151"/>
                    <a:pt x="399431" y="204240"/>
                    <a:pt x="399939" y="204240"/>
                  </a:cubicBezTo>
                  <a:lnTo>
                    <a:pt x="399939" y="204240"/>
                  </a:lnTo>
                  <a:lnTo>
                    <a:pt x="399939" y="204240"/>
                  </a:lnTo>
                  <a:cubicBezTo>
                    <a:pt x="400193" y="204240"/>
                    <a:pt x="400422" y="204189"/>
                    <a:pt x="400701" y="204138"/>
                  </a:cubicBezTo>
                  <a:lnTo>
                    <a:pt x="400701" y="204138"/>
                  </a:lnTo>
                  <a:lnTo>
                    <a:pt x="400701" y="204138"/>
                  </a:lnTo>
                  <a:cubicBezTo>
                    <a:pt x="401412" y="204024"/>
                    <a:pt x="402403" y="203935"/>
                    <a:pt x="403431" y="204265"/>
                  </a:cubicBezTo>
                  <a:lnTo>
                    <a:pt x="403431" y="204265"/>
                  </a:lnTo>
                  <a:lnTo>
                    <a:pt x="403431" y="204265"/>
                  </a:lnTo>
                  <a:cubicBezTo>
                    <a:pt x="403876" y="204418"/>
                    <a:pt x="404333" y="204545"/>
                    <a:pt x="404765" y="204659"/>
                  </a:cubicBezTo>
                  <a:lnTo>
                    <a:pt x="404765" y="204659"/>
                  </a:lnTo>
                  <a:lnTo>
                    <a:pt x="404765" y="204659"/>
                  </a:lnTo>
                  <a:cubicBezTo>
                    <a:pt x="405870" y="204939"/>
                    <a:pt x="406898" y="205230"/>
                    <a:pt x="407825" y="205942"/>
                  </a:cubicBezTo>
                  <a:lnTo>
                    <a:pt x="407825" y="205942"/>
                  </a:lnTo>
                  <a:lnTo>
                    <a:pt x="407825" y="205942"/>
                  </a:lnTo>
                  <a:cubicBezTo>
                    <a:pt x="408219" y="206247"/>
                    <a:pt x="408613" y="206450"/>
                    <a:pt x="408969" y="206653"/>
                  </a:cubicBezTo>
                  <a:lnTo>
                    <a:pt x="408969" y="206653"/>
                  </a:lnTo>
                  <a:lnTo>
                    <a:pt x="408969" y="206653"/>
                  </a:lnTo>
                  <a:cubicBezTo>
                    <a:pt x="409540" y="206932"/>
                    <a:pt x="409972" y="207174"/>
                    <a:pt x="410061" y="207656"/>
                  </a:cubicBezTo>
                  <a:lnTo>
                    <a:pt x="410061" y="207656"/>
                  </a:lnTo>
                  <a:lnTo>
                    <a:pt x="410061" y="207656"/>
                  </a:lnTo>
                  <a:cubicBezTo>
                    <a:pt x="410099" y="207936"/>
                    <a:pt x="409985" y="208215"/>
                    <a:pt x="409731" y="208469"/>
                  </a:cubicBezTo>
                  <a:lnTo>
                    <a:pt x="409731" y="208469"/>
                  </a:lnTo>
                  <a:lnTo>
                    <a:pt x="409731" y="208469"/>
                  </a:lnTo>
                  <a:cubicBezTo>
                    <a:pt x="408905" y="209307"/>
                    <a:pt x="406962" y="209688"/>
                    <a:pt x="405501" y="209688"/>
                  </a:cubicBezTo>
                  <a:lnTo>
                    <a:pt x="405501" y="209688"/>
                  </a:lnTo>
                  <a:lnTo>
                    <a:pt x="405501" y="209688"/>
                  </a:lnTo>
                  <a:cubicBezTo>
                    <a:pt x="405032" y="209688"/>
                    <a:pt x="404600" y="209650"/>
                    <a:pt x="404155" y="209625"/>
                  </a:cubicBezTo>
                  <a:lnTo>
                    <a:pt x="404155" y="209625"/>
                  </a:lnTo>
                  <a:lnTo>
                    <a:pt x="404155" y="209625"/>
                  </a:lnTo>
                  <a:cubicBezTo>
                    <a:pt x="403228" y="209574"/>
                    <a:pt x="402136" y="209523"/>
                    <a:pt x="400803" y="209675"/>
                  </a:cubicBezTo>
                  <a:lnTo>
                    <a:pt x="400803" y="209675"/>
                  </a:lnTo>
                  <a:lnTo>
                    <a:pt x="400803" y="209675"/>
                  </a:lnTo>
                  <a:cubicBezTo>
                    <a:pt x="400066" y="209777"/>
                    <a:pt x="399126" y="209803"/>
                    <a:pt x="397971" y="209803"/>
                  </a:cubicBezTo>
                  <a:lnTo>
                    <a:pt x="397971" y="209803"/>
                  </a:lnTo>
                  <a:lnTo>
                    <a:pt x="397971" y="209803"/>
                  </a:lnTo>
                  <a:cubicBezTo>
                    <a:pt x="396078" y="209803"/>
                    <a:pt x="394237" y="209688"/>
                    <a:pt x="394262" y="209688"/>
                  </a:cubicBezTo>
                  <a:lnTo>
                    <a:pt x="394262" y="209688"/>
                  </a:lnTo>
                  <a:lnTo>
                    <a:pt x="394262" y="209688"/>
                  </a:lnTo>
                  <a:cubicBezTo>
                    <a:pt x="391316" y="209828"/>
                    <a:pt x="383493" y="210260"/>
                    <a:pt x="382540" y="210476"/>
                  </a:cubicBezTo>
                  <a:lnTo>
                    <a:pt x="382540" y="210476"/>
                  </a:lnTo>
                  <a:lnTo>
                    <a:pt x="382540" y="210476"/>
                  </a:lnTo>
                  <a:cubicBezTo>
                    <a:pt x="381550" y="210679"/>
                    <a:pt x="378959" y="210056"/>
                    <a:pt x="377321" y="209675"/>
                  </a:cubicBezTo>
                  <a:lnTo>
                    <a:pt x="377321" y="209675"/>
                  </a:lnTo>
                  <a:lnTo>
                    <a:pt x="377321" y="209675"/>
                  </a:lnTo>
                  <a:cubicBezTo>
                    <a:pt x="376826" y="209549"/>
                    <a:pt x="376432" y="209447"/>
                    <a:pt x="376229" y="209409"/>
                  </a:cubicBezTo>
                  <a:lnTo>
                    <a:pt x="376229" y="209409"/>
                  </a:lnTo>
                  <a:lnTo>
                    <a:pt x="376229" y="209409"/>
                  </a:lnTo>
                  <a:cubicBezTo>
                    <a:pt x="375810" y="209358"/>
                    <a:pt x="375226" y="209003"/>
                    <a:pt x="374578" y="208634"/>
                  </a:cubicBezTo>
                  <a:lnTo>
                    <a:pt x="374578" y="208634"/>
                  </a:lnTo>
                  <a:lnTo>
                    <a:pt x="374578" y="208634"/>
                  </a:lnTo>
                  <a:cubicBezTo>
                    <a:pt x="373879" y="208240"/>
                    <a:pt x="372940" y="207707"/>
                    <a:pt x="372482" y="207707"/>
                  </a:cubicBezTo>
                  <a:lnTo>
                    <a:pt x="372482" y="207707"/>
                  </a:lnTo>
                  <a:lnTo>
                    <a:pt x="372482" y="207707"/>
                  </a:lnTo>
                  <a:cubicBezTo>
                    <a:pt x="372139" y="207707"/>
                    <a:pt x="371822" y="207643"/>
                    <a:pt x="371504" y="207593"/>
                  </a:cubicBezTo>
                  <a:lnTo>
                    <a:pt x="371504" y="207593"/>
                  </a:lnTo>
                  <a:lnTo>
                    <a:pt x="371504" y="207593"/>
                  </a:lnTo>
                  <a:cubicBezTo>
                    <a:pt x="371251" y="207567"/>
                    <a:pt x="370996" y="207517"/>
                    <a:pt x="370768" y="207517"/>
                  </a:cubicBezTo>
                  <a:lnTo>
                    <a:pt x="370768" y="207517"/>
                  </a:lnTo>
                  <a:lnTo>
                    <a:pt x="370768" y="207517"/>
                  </a:lnTo>
                  <a:cubicBezTo>
                    <a:pt x="370438" y="207517"/>
                    <a:pt x="370387" y="207593"/>
                    <a:pt x="370336" y="207809"/>
                  </a:cubicBezTo>
                  <a:lnTo>
                    <a:pt x="370336" y="207809"/>
                  </a:lnTo>
                  <a:lnTo>
                    <a:pt x="370336" y="207809"/>
                  </a:lnTo>
                  <a:cubicBezTo>
                    <a:pt x="370196" y="208457"/>
                    <a:pt x="369650" y="210666"/>
                    <a:pt x="368698" y="211441"/>
                  </a:cubicBezTo>
                  <a:lnTo>
                    <a:pt x="368698" y="211441"/>
                  </a:lnTo>
                  <a:lnTo>
                    <a:pt x="368698" y="211441"/>
                  </a:lnTo>
                  <a:cubicBezTo>
                    <a:pt x="368495" y="211580"/>
                    <a:pt x="368279" y="211657"/>
                    <a:pt x="368050" y="211657"/>
                  </a:cubicBezTo>
                  <a:lnTo>
                    <a:pt x="368050" y="211657"/>
                  </a:lnTo>
                  <a:lnTo>
                    <a:pt x="368050" y="211657"/>
                  </a:lnTo>
                  <a:cubicBezTo>
                    <a:pt x="367364" y="211657"/>
                    <a:pt x="366920" y="210920"/>
                    <a:pt x="366514" y="210222"/>
                  </a:cubicBezTo>
                  <a:lnTo>
                    <a:pt x="366514" y="210222"/>
                  </a:lnTo>
                  <a:lnTo>
                    <a:pt x="366514" y="210222"/>
                  </a:lnTo>
                  <a:cubicBezTo>
                    <a:pt x="366399" y="210044"/>
                    <a:pt x="366298" y="209879"/>
                    <a:pt x="366196" y="209701"/>
                  </a:cubicBezTo>
                  <a:lnTo>
                    <a:pt x="366196" y="209701"/>
                  </a:lnTo>
                  <a:lnTo>
                    <a:pt x="366196" y="209701"/>
                  </a:lnTo>
                  <a:cubicBezTo>
                    <a:pt x="365929" y="209307"/>
                    <a:pt x="365840" y="208786"/>
                    <a:pt x="365777" y="208317"/>
                  </a:cubicBezTo>
                  <a:lnTo>
                    <a:pt x="365777" y="208317"/>
                  </a:lnTo>
                  <a:lnTo>
                    <a:pt x="365777" y="208317"/>
                  </a:lnTo>
                  <a:cubicBezTo>
                    <a:pt x="365752" y="208164"/>
                    <a:pt x="365739" y="207961"/>
                    <a:pt x="365701" y="207821"/>
                  </a:cubicBezTo>
                  <a:lnTo>
                    <a:pt x="365701" y="207821"/>
                  </a:lnTo>
                  <a:lnTo>
                    <a:pt x="365701" y="207821"/>
                  </a:lnTo>
                  <a:cubicBezTo>
                    <a:pt x="365561" y="207885"/>
                    <a:pt x="365485" y="207961"/>
                    <a:pt x="365396" y="208063"/>
                  </a:cubicBezTo>
                  <a:lnTo>
                    <a:pt x="365396" y="208063"/>
                  </a:lnTo>
                  <a:lnTo>
                    <a:pt x="365396" y="208063"/>
                  </a:lnTo>
                  <a:cubicBezTo>
                    <a:pt x="365091" y="208367"/>
                    <a:pt x="364685" y="208786"/>
                    <a:pt x="362894" y="208342"/>
                  </a:cubicBezTo>
                  <a:lnTo>
                    <a:pt x="362894" y="208342"/>
                  </a:lnTo>
                  <a:lnTo>
                    <a:pt x="362894" y="208342"/>
                  </a:lnTo>
                  <a:cubicBezTo>
                    <a:pt x="362119" y="208164"/>
                    <a:pt x="361586" y="208088"/>
                    <a:pt x="361319" y="208088"/>
                  </a:cubicBezTo>
                  <a:lnTo>
                    <a:pt x="361319" y="208088"/>
                  </a:lnTo>
                  <a:lnTo>
                    <a:pt x="361319" y="208088"/>
                  </a:lnTo>
                  <a:cubicBezTo>
                    <a:pt x="361319" y="208114"/>
                    <a:pt x="361332" y="208164"/>
                    <a:pt x="361345" y="208215"/>
                  </a:cubicBezTo>
                  <a:lnTo>
                    <a:pt x="361345" y="208215"/>
                  </a:lnTo>
                  <a:lnTo>
                    <a:pt x="361345" y="208215"/>
                  </a:lnTo>
                  <a:cubicBezTo>
                    <a:pt x="361421" y="208457"/>
                    <a:pt x="361624" y="208558"/>
                    <a:pt x="361802" y="208634"/>
                  </a:cubicBezTo>
                  <a:lnTo>
                    <a:pt x="361802" y="208634"/>
                  </a:lnTo>
                  <a:lnTo>
                    <a:pt x="362272" y="208812"/>
                  </a:lnTo>
                  <a:lnTo>
                    <a:pt x="362272" y="208812"/>
                  </a:lnTo>
                  <a:lnTo>
                    <a:pt x="362196" y="209244"/>
                  </a:lnTo>
                  <a:lnTo>
                    <a:pt x="362196" y="209244"/>
                  </a:lnTo>
                  <a:lnTo>
                    <a:pt x="362196" y="209244"/>
                  </a:lnTo>
                  <a:cubicBezTo>
                    <a:pt x="362158" y="209498"/>
                    <a:pt x="361967" y="209650"/>
                    <a:pt x="361650" y="209675"/>
                  </a:cubicBezTo>
                  <a:lnTo>
                    <a:pt x="361650" y="209675"/>
                  </a:lnTo>
                  <a:lnTo>
                    <a:pt x="361650" y="209675"/>
                  </a:lnTo>
                  <a:cubicBezTo>
                    <a:pt x="361484" y="209803"/>
                    <a:pt x="361103" y="210184"/>
                    <a:pt x="360837" y="210476"/>
                  </a:cubicBezTo>
                  <a:lnTo>
                    <a:pt x="360837" y="210476"/>
                  </a:lnTo>
                  <a:lnTo>
                    <a:pt x="360837" y="210476"/>
                  </a:lnTo>
                  <a:cubicBezTo>
                    <a:pt x="359745" y="211593"/>
                    <a:pt x="358932" y="212393"/>
                    <a:pt x="358182" y="212393"/>
                  </a:cubicBezTo>
                  <a:lnTo>
                    <a:pt x="358182" y="212393"/>
                  </a:lnTo>
                  <a:lnTo>
                    <a:pt x="358182" y="212393"/>
                  </a:lnTo>
                  <a:cubicBezTo>
                    <a:pt x="358005" y="212393"/>
                    <a:pt x="357827" y="212343"/>
                    <a:pt x="357675" y="212254"/>
                  </a:cubicBezTo>
                  <a:lnTo>
                    <a:pt x="357675" y="212254"/>
                  </a:lnTo>
                  <a:lnTo>
                    <a:pt x="357675" y="212254"/>
                  </a:lnTo>
                  <a:cubicBezTo>
                    <a:pt x="357459" y="212114"/>
                    <a:pt x="357294" y="211898"/>
                    <a:pt x="357230" y="211631"/>
                  </a:cubicBezTo>
                  <a:lnTo>
                    <a:pt x="357230" y="211631"/>
                  </a:lnTo>
                  <a:lnTo>
                    <a:pt x="357230" y="211631"/>
                  </a:lnTo>
                  <a:cubicBezTo>
                    <a:pt x="357078" y="210945"/>
                    <a:pt x="357636" y="210069"/>
                    <a:pt x="358373" y="209003"/>
                  </a:cubicBezTo>
                  <a:lnTo>
                    <a:pt x="358373" y="209003"/>
                  </a:lnTo>
                  <a:lnTo>
                    <a:pt x="358373" y="209003"/>
                  </a:lnTo>
                  <a:cubicBezTo>
                    <a:pt x="358551" y="208774"/>
                    <a:pt x="358767" y="208431"/>
                    <a:pt x="358817" y="208342"/>
                  </a:cubicBezTo>
                  <a:lnTo>
                    <a:pt x="358817" y="208342"/>
                  </a:lnTo>
                  <a:lnTo>
                    <a:pt x="358817" y="208342"/>
                  </a:lnTo>
                  <a:cubicBezTo>
                    <a:pt x="358830" y="208253"/>
                    <a:pt x="358792" y="207923"/>
                    <a:pt x="358602" y="207694"/>
                  </a:cubicBezTo>
                  <a:lnTo>
                    <a:pt x="358602" y="207694"/>
                  </a:lnTo>
                  <a:lnTo>
                    <a:pt x="358602" y="207694"/>
                  </a:lnTo>
                  <a:cubicBezTo>
                    <a:pt x="358462" y="207491"/>
                    <a:pt x="358335" y="207440"/>
                    <a:pt x="358144" y="207517"/>
                  </a:cubicBezTo>
                  <a:lnTo>
                    <a:pt x="358144" y="207517"/>
                  </a:lnTo>
                  <a:lnTo>
                    <a:pt x="358144" y="207517"/>
                  </a:lnTo>
                  <a:cubicBezTo>
                    <a:pt x="357916" y="207618"/>
                    <a:pt x="357776" y="207720"/>
                    <a:pt x="357649" y="207821"/>
                  </a:cubicBezTo>
                  <a:lnTo>
                    <a:pt x="357649" y="207821"/>
                  </a:lnTo>
                  <a:lnTo>
                    <a:pt x="357649" y="207821"/>
                  </a:lnTo>
                  <a:cubicBezTo>
                    <a:pt x="357294" y="208088"/>
                    <a:pt x="356874" y="208367"/>
                    <a:pt x="355351" y="207936"/>
                  </a:cubicBezTo>
                  <a:lnTo>
                    <a:pt x="355351" y="207936"/>
                  </a:lnTo>
                  <a:lnTo>
                    <a:pt x="355351" y="207936"/>
                  </a:lnTo>
                  <a:cubicBezTo>
                    <a:pt x="354411" y="207669"/>
                    <a:pt x="353598" y="207250"/>
                    <a:pt x="352836" y="206806"/>
                  </a:cubicBezTo>
                  <a:lnTo>
                    <a:pt x="352836" y="206806"/>
                  </a:lnTo>
                  <a:lnTo>
                    <a:pt x="352836" y="206806"/>
                  </a:lnTo>
                  <a:cubicBezTo>
                    <a:pt x="352023" y="206361"/>
                    <a:pt x="351249" y="205954"/>
                    <a:pt x="350499" y="205828"/>
                  </a:cubicBezTo>
                  <a:lnTo>
                    <a:pt x="350499" y="205828"/>
                  </a:lnTo>
                  <a:lnTo>
                    <a:pt x="350499" y="205828"/>
                  </a:lnTo>
                  <a:cubicBezTo>
                    <a:pt x="350093" y="205751"/>
                    <a:pt x="349763" y="205688"/>
                    <a:pt x="349471" y="205624"/>
                  </a:cubicBezTo>
                  <a:lnTo>
                    <a:pt x="349471" y="205624"/>
                  </a:lnTo>
                  <a:lnTo>
                    <a:pt x="349471" y="205624"/>
                  </a:lnTo>
                  <a:cubicBezTo>
                    <a:pt x="348594" y="205408"/>
                    <a:pt x="348086" y="205358"/>
                    <a:pt x="347019" y="205688"/>
                  </a:cubicBezTo>
                  <a:lnTo>
                    <a:pt x="347019" y="205688"/>
                  </a:lnTo>
                  <a:lnTo>
                    <a:pt x="347019" y="205688"/>
                  </a:lnTo>
                  <a:cubicBezTo>
                    <a:pt x="346905" y="205713"/>
                    <a:pt x="346816" y="205751"/>
                    <a:pt x="346727" y="205777"/>
                  </a:cubicBezTo>
                  <a:lnTo>
                    <a:pt x="346727" y="205777"/>
                  </a:lnTo>
                  <a:lnTo>
                    <a:pt x="346727" y="205777"/>
                  </a:lnTo>
                  <a:cubicBezTo>
                    <a:pt x="346893" y="205916"/>
                    <a:pt x="347121" y="206082"/>
                    <a:pt x="347286" y="206297"/>
                  </a:cubicBezTo>
                  <a:lnTo>
                    <a:pt x="347286" y="206297"/>
                  </a:lnTo>
                  <a:lnTo>
                    <a:pt x="347286" y="206297"/>
                  </a:lnTo>
                  <a:cubicBezTo>
                    <a:pt x="347400" y="206450"/>
                    <a:pt x="347566" y="206602"/>
                    <a:pt x="347743" y="206780"/>
                  </a:cubicBezTo>
                  <a:lnTo>
                    <a:pt x="347743" y="206780"/>
                  </a:lnTo>
                  <a:lnTo>
                    <a:pt x="347743" y="206780"/>
                  </a:lnTo>
                  <a:cubicBezTo>
                    <a:pt x="348327" y="207339"/>
                    <a:pt x="349242" y="208215"/>
                    <a:pt x="348823" y="209358"/>
                  </a:cubicBezTo>
                  <a:lnTo>
                    <a:pt x="348823" y="209358"/>
                  </a:lnTo>
                  <a:lnTo>
                    <a:pt x="348823" y="209358"/>
                  </a:lnTo>
                  <a:cubicBezTo>
                    <a:pt x="348747" y="209549"/>
                    <a:pt x="348696" y="209701"/>
                    <a:pt x="348670" y="209828"/>
                  </a:cubicBezTo>
                  <a:lnTo>
                    <a:pt x="348670" y="209828"/>
                  </a:lnTo>
                  <a:lnTo>
                    <a:pt x="348670" y="209828"/>
                  </a:lnTo>
                  <a:cubicBezTo>
                    <a:pt x="348455" y="210590"/>
                    <a:pt x="348213" y="210692"/>
                    <a:pt x="347058" y="211111"/>
                  </a:cubicBezTo>
                  <a:lnTo>
                    <a:pt x="347058" y="211111"/>
                  </a:lnTo>
                  <a:lnTo>
                    <a:pt x="347058" y="211111"/>
                  </a:lnTo>
                  <a:cubicBezTo>
                    <a:pt x="346550" y="211288"/>
                    <a:pt x="345724" y="211390"/>
                    <a:pt x="344480" y="211390"/>
                  </a:cubicBezTo>
                  <a:lnTo>
                    <a:pt x="344480" y="211390"/>
                  </a:lnTo>
                  <a:lnTo>
                    <a:pt x="344480" y="211390"/>
                  </a:lnTo>
                  <a:cubicBezTo>
                    <a:pt x="343260" y="211390"/>
                    <a:pt x="341863" y="211288"/>
                    <a:pt x="340720" y="211238"/>
                  </a:cubicBezTo>
                  <a:lnTo>
                    <a:pt x="340720" y="211238"/>
                  </a:lnTo>
                  <a:lnTo>
                    <a:pt x="340720" y="211238"/>
                  </a:lnTo>
                  <a:cubicBezTo>
                    <a:pt x="339958" y="211187"/>
                    <a:pt x="339298" y="211149"/>
                    <a:pt x="338904" y="211149"/>
                  </a:cubicBezTo>
                  <a:lnTo>
                    <a:pt x="338904" y="211149"/>
                  </a:lnTo>
                  <a:lnTo>
                    <a:pt x="338904" y="211149"/>
                  </a:lnTo>
                  <a:cubicBezTo>
                    <a:pt x="337368" y="211149"/>
                    <a:pt x="336936" y="210844"/>
                    <a:pt x="335361" y="209701"/>
                  </a:cubicBezTo>
                  <a:lnTo>
                    <a:pt x="335361" y="209701"/>
                  </a:lnTo>
                  <a:lnTo>
                    <a:pt x="335018" y="209447"/>
                  </a:lnTo>
                  <a:lnTo>
                    <a:pt x="335018" y="209447"/>
                  </a:lnTo>
                  <a:lnTo>
                    <a:pt x="335018" y="209447"/>
                  </a:lnTo>
                  <a:cubicBezTo>
                    <a:pt x="333761" y="208558"/>
                    <a:pt x="332250" y="208240"/>
                    <a:pt x="331272" y="208240"/>
                  </a:cubicBezTo>
                  <a:lnTo>
                    <a:pt x="331272" y="208240"/>
                  </a:lnTo>
                  <a:lnTo>
                    <a:pt x="331272" y="208240"/>
                  </a:lnTo>
                  <a:cubicBezTo>
                    <a:pt x="330777" y="208240"/>
                    <a:pt x="330370" y="208317"/>
                    <a:pt x="330129" y="208431"/>
                  </a:cubicBezTo>
                  <a:lnTo>
                    <a:pt x="330129" y="208431"/>
                  </a:lnTo>
                  <a:lnTo>
                    <a:pt x="330129" y="208431"/>
                  </a:lnTo>
                  <a:cubicBezTo>
                    <a:pt x="329710" y="208634"/>
                    <a:pt x="329342" y="208761"/>
                    <a:pt x="329024" y="208838"/>
                  </a:cubicBezTo>
                  <a:lnTo>
                    <a:pt x="329024" y="208838"/>
                  </a:lnTo>
                  <a:lnTo>
                    <a:pt x="329024" y="208838"/>
                  </a:lnTo>
                  <a:cubicBezTo>
                    <a:pt x="328427" y="209015"/>
                    <a:pt x="328427" y="209053"/>
                    <a:pt x="328427" y="209155"/>
                  </a:cubicBezTo>
                  <a:lnTo>
                    <a:pt x="328427" y="209155"/>
                  </a:lnTo>
                  <a:lnTo>
                    <a:pt x="328427" y="209155"/>
                  </a:lnTo>
                  <a:cubicBezTo>
                    <a:pt x="328427" y="209523"/>
                    <a:pt x="328275" y="209828"/>
                    <a:pt x="328148" y="210044"/>
                  </a:cubicBezTo>
                  <a:lnTo>
                    <a:pt x="328148" y="210044"/>
                  </a:lnTo>
                  <a:lnTo>
                    <a:pt x="328148" y="210044"/>
                  </a:lnTo>
                  <a:cubicBezTo>
                    <a:pt x="328287" y="210056"/>
                    <a:pt x="328503" y="210069"/>
                    <a:pt x="328821" y="210069"/>
                  </a:cubicBezTo>
                  <a:lnTo>
                    <a:pt x="328821" y="210069"/>
                  </a:lnTo>
                  <a:lnTo>
                    <a:pt x="328821" y="210069"/>
                  </a:lnTo>
                  <a:cubicBezTo>
                    <a:pt x="330383" y="210069"/>
                    <a:pt x="331272" y="210272"/>
                    <a:pt x="332059" y="210437"/>
                  </a:cubicBezTo>
                  <a:lnTo>
                    <a:pt x="332059" y="210437"/>
                  </a:lnTo>
                  <a:lnTo>
                    <a:pt x="332059" y="210437"/>
                  </a:lnTo>
                  <a:cubicBezTo>
                    <a:pt x="332415" y="210488"/>
                    <a:pt x="332745" y="210577"/>
                    <a:pt x="333139" y="210615"/>
                  </a:cubicBezTo>
                  <a:lnTo>
                    <a:pt x="333139" y="210615"/>
                  </a:lnTo>
                  <a:lnTo>
                    <a:pt x="333139" y="210615"/>
                  </a:lnTo>
                  <a:cubicBezTo>
                    <a:pt x="333952" y="210704"/>
                    <a:pt x="334333" y="210857"/>
                    <a:pt x="334764" y="211022"/>
                  </a:cubicBezTo>
                  <a:lnTo>
                    <a:pt x="334764" y="211022"/>
                  </a:lnTo>
                  <a:lnTo>
                    <a:pt x="334764" y="211022"/>
                  </a:lnTo>
                  <a:cubicBezTo>
                    <a:pt x="335018" y="211123"/>
                    <a:pt x="335298" y="211238"/>
                    <a:pt x="335742" y="211352"/>
                  </a:cubicBezTo>
                  <a:lnTo>
                    <a:pt x="335742" y="211352"/>
                  </a:lnTo>
                  <a:lnTo>
                    <a:pt x="335742" y="211352"/>
                  </a:lnTo>
                  <a:cubicBezTo>
                    <a:pt x="336250" y="211492"/>
                    <a:pt x="336593" y="211720"/>
                    <a:pt x="336910" y="211936"/>
                  </a:cubicBezTo>
                  <a:lnTo>
                    <a:pt x="336910" y="211936"/>
                  </a:lnTo>
                  <a:lnTo>
                    <a:pt x="336910" y="211936"/>
                  </a:lnTo>
                  <a:cubicBezTo>
                    <a:pt x="337406" y="212241"/>
                    <a:pt x="337711" y="212406"/>
                    <a:pt x="338371" y="212228"/>
                  </a:cubicBezTo>
                  <a:lnTo>
                    <a:pt x="338371" y="212228"/>
                  </a:lnTo>
                  <a:lnTo>
                    <a:pt x="338371" y="212228"/>
                  </a:lnTo>
                  <a:cubicBezTo>
                    <a:pt x="338841" y="212101"/>
                    <a:pt x="339108" y="212012"/>
                    <a:pt x="339311" y="211923"/>
                  </a:cubicBezTo>
                  <a:lnTo>
                    <a:pt x="339311" y="211923"/>
                  </a:lnTo>
                  <a:lnTo>
                    <a:pt x="339311" y="211923"/>
                  </a:lnTo>
                  <a:cubicBezTo>
                    <a:pt x="339844" y="211720"/>
                    <a:pt x="340149" y="211631"/>
                    <a:pt x="341394" y="211542"/>
                  </a:cubicBezTo>
                  <a:lnTo>
                    <a:pt x="341394" y="211542"/>
                  </a:lnTo>
                  <a:lnTo>
                    <a:pt x="341394" y="211542"/>
                  </a:lnTo>
                  <a:cubicBezTo>
                    <a:pt x="342397" y="211479"/>
                    <a:pt x="343540" y="211758"/>
                    <a:pt x="344543" y="212025"/>
                  </a:cubicBezTo>
                  <a:lnTo>
                    <a:pt x="344543" y="212025"/>
                  </a:lnTo>
                  <a:lnTo>
                    <a:pt x="344543" y="212025"/>
                  </a:lnTo>
                  <a:cubicBezTo>
                    <a:pt x="345267" y="212203"/>
                    <a:pt x="345940" y="212368"/>
                    <a:pt x="346410" y="212368"/>
                  </a:cubicBezTo>
                  <a:lnTo>
                    <a:pt x="346410" y="212368"/>
                  </a:lnTo>
                  <a:lnTo>
                    <a:pt x="346410" y="212368"/>
                  </a:lnTo>
                  <a:cubicBezTo>
                    <a:pt x="346550" y="212368"/>
                    <a:pt x="346651" y="212343"/>
                    <a:pt x="346689" y="212330"/>
                  </a:cubicBezTo>
                  <a:lnTo>
                    <a:pt x="346689" y="212330"/>
                  </a:lnTo>
                  <a:lnTo>
                    <a:pt x="346689" y="212330"/>
                  </a:lnTo>
                  <a:cubicBezTo>
                    <a:pt x="347400" y="212088"/>
                    <a:pt x="347870" y="212101"/>
                    <a:pt x="348594" y="212228"/>
                  </a:cubicBezTo>
                  <a:lnTo>
                    <a:pt x="348594" y="212228"/>
                  </a:lnTo>
                  <a:lnTo>
                    <a:pt x="348594" y="212228"/>
                  </a:lnTo>
                  <a:cubicBezTo>
                    <a:pt x="348912" y="212266"/>
                    <a:pt x="349280" y="212330"/>
                    <a:pt x="349826" y="212368"/>
                  </a:cubicBezTo>
                  <a:lnTo>
                    <a:pt x="349826" y="212368"/>
                  </a:lnTo>
                  <a:lnTo>
                    <a:pt x="349826" y="212368"/>
                  </a:lnTo>
                  <a:cubicBezTo>
                    <a:pt x="351579" y="212495"/>
                    <a:pt x="353115" y="212622"/>
                    <a:pt x="354182" y="213422"/>
                  </a:cubicBezTo>
                  <a:lnTo>
                    <a:pt x="354182" y="213422"/>
                  </a:lnTo>
                  <a:lnTo>
                    <a:pt x="354182" y="213422"/>
                  </a:lnTo>
                  <a:cubicBezTo>
                    <a:pt x="354703" y="213803"/>
                    <a:pt x="355020" y="214044"/>
                    <a:pt x="355020" y="214489"/>
                  </a:cubicBezTo>
                  <a:lnTo>
                    <a:pt x="355020" y="214489"/>
                  </a:lnTo>
                  <a:lnTo>
                    <a:pt x="355020" y="214489"/>
                  </a:lnTo>
                  <a:cubicBezTo>
                    <a:pt x="355020" y="214920"/>
                    <a:pt x="354652" y="215187"/>
                    <a:pt x="354093" y="215556"/>
                  </a:cubicBezTo>
                  <a:lnTo>
                    <a:pt x="354093" y="215556"/>
                  </a:lnTo>
                  <a:lnTo>
                    <a:pt x="354093" y="215556"/>
                  </a:lnTo>
                  <a:cubicBezTo>
                    <a:pt x="353928" y="215682"/>
                    <a:pt x="353788" y="215797"/>
                    <a:pt x="353661" y="215911"/>
                  </a:cubicBezTo>
                  <a:lnTo>
                    <a:pt x="353661" y="215911"/>
                  </a:lnTo>
                  <a:lnTo>
                    <a:pt x="353661" y="215911"/>
                  </a:lnTo>
                  <a:cubicBezTo>
                    <a:pt x="353001" y="216495"/>
                    <a:pt x="352455" y="216838"/>
                    <a:pt x="350055" y="216838"/>
                  </a:cubicBezTo>
                  <a:lnTo>
                    <a:pt x="350055" y="216838"/>
                  </a:lnTo>
                  <a:lnTo>
                    <a:pt x="350055" y="216838"/>
                  </a:lnTo>
                  <a:cubicBezTo>
                    <a:pt x="348924" y="216838"/>
                    <a:pt x="348213" y="216864"/>
                    <a:pt x="347629" y="216876"/>
                  </a:cubicBezTo>
                  <a:lnTo>
                    <a:pt x="347629" y="216876"/>
                  </a:lnTo>
                  <a:lnTo>
                    <a:pt x="347629" y="216876"/>
                  </a:lnTo>
                  <a:cubicBezTo>
                    <a:pt x="346689" y="216914"/>
                    <a:pt x="346067" y="216927"/>
                    <a:pt x="344581" y="216838"/>
                  </a:cubicBezTo>
                  <a:lnTo>
                    <a:pt x="344581" y="216838"/>
                  </a:lnTo>
                  <a:lnTo>
                    <a:pt x="344581" y="216838"/>
                  </a:lnTo>
                  <a:cubicBezTo>
                    <a:pt x="343730" y="216800"/>
                    <a:pt x="343057" y="216648"/>
                    <a:pt x="342537" y="216533"/>
                  </a:cubicBezTo>
                  <a:lnTo>
                    <a:pt x="342537" y="216533"/>
                  </a:lnTo>
                  <a:lnTo>
                    <a:pt x="342537" y="216533"/>
                  </a:lnTo>
                  <a:cubicBezTo>
                    <a:pt x="342117" y="216432"/>
                    <a:pt x="341775" y="216355"/>
                    <a:pt x="341444" y="216355"/>
                  </a:cubicBezTo>
                  <a:lnTo>
                    <a:pt x="341444" y="216355"/>
                  </a:lnTo>
                  <a:lnTo>
                    <a:pt x="341444" y="216355"/>
                  </a:lnTo>
                  <a:cubicBezTo>
                    <a:pt x="341140" y="216355"/>
                    <a:pt x="340759" y="216406"/>
                    <a:pt x="340124" y="216826"/>
                  </a:cubicBezTo>
                  <a:lnTo>
                    <a:pt x="340124" y="216826"/>
                  </a:lnTo>
                  <a:lnTo>
                    <a:pt x="340124" y="216826"/>
                  </a:lnTo>
                  <a:cubicBezTo>
                    <a:pt x="338866" y="217651"/>
                    <a:pt x="338473" y="217753"/>
                    <a:pt x="337495" y="217753"/>
                  </a:cubicBezTo>
                  <a:lnTo>
                    <a:pt x="337495" y="217753"/>
                  </a:lnTo>
                  <a:lnTo>
                    <a:pt x="337152" y="217740"/>
                  </a:lnTo>
                  <a:lnTo>
                    <a:pt x="337152" y="217740"/>
                  </a:lnTo>
                  <a:lnTo>
                    <a:pt x="337152" y="217740"/>
                  </a:lnTo>
                  <a:cubicBezTo>
                    <a:pt x="336860" y="217740"/>
                    <a:pt x="336491" y="217753"/>
                    <a:pt x="336022" y="217778"/>
                  </a:cubicBezTo>
                  <a:lnTo>
                    <a:pt x="336022" y="217778"/>
                  </a:lnTo>
                  <a:lnTo>
                    <a:pt x="336022" y="217778"/>
                  </a:lnTo>
                  <a:cubicBezTo>
                    <a:pt x="334409" y="217867"/>
                    <a:pt x="332707" y="218464"/>
                    <a:pt x="331208" y="218984"/>
                  </a:cubicBezTo>
                  <a:lnTo>
                    <a:pt x="331208" y="218984"/>
                  </a:lnTo>
                  <a:lnTo>
                    <a:pt x="331208" y="218984"/>
                  </a:lnTo>
                  <a:cubicBezTo>
                    <a:pt x="330700" y="219175"/>
                    <a:pt x="330218" y="219340"/>
                    <a:pt x="329761" y="219480"/>
                  </a:cubicBezTo>
                  <a:lnTo>
                    <a:pt x="329761" y="219480"/>
                  </a:lnTo>
                  <a:lnTo>
                    <a:pt x="329761" y="219480"/>
                  </a:lnTo>
                  <a:cubicBezTo>
                    <a:pt x="329481" y="219569"/>
                    <a:pt x="329227" y="219658"/>
                    <a:pt x="328961" y="219746"/>
                  </a:cubicBezTo>
                  <a:lnTo>
                    <a:pt x="328961" y="219746"/>
                  </a:lnTo>
                  <a:lnTo>
                    <a:pt x="328961" y="219746"/>
                  </a:lnTo>
                  <a:cubicBezTo>
                    <a:pt x="327678" y="220166"/>
                    <a:pt x="326624" y="220534"/>
                    <a:pt x="324516" y="220292"/>
                  </a:cubicBezTo>
                  <a:lnTo>
                    <a:pt x="324516" y="220292"/>
                  </a:lnTo>
                  <a:lnTo>
                    <a:pt x="324516" y="220292"/>
                  </a:lnTo>
                  <a:cubicBezTo>
                    <a:pt x="323449" y="220166"/>
                    <a:pt x="321988" y="220483"/>
                    <a:pt x="320566" y="220762"/>
                  </a:cubicBezTo>
                  <a:lnTo>
                    <a:pt x="320566" y="220762"/>
                  </a:lnTo>
                  <a:lnTo>
                    <a:pt x="320566" y="220762"/>
                  </a:lnTo>
                  <a:cubicBezTo>
                    <a:pt x="318890" y="221093"/>
                    <a:pt x="317112" y="221435"/>
                    <a:pt x="315867" y="221207"/>
                  </a:cubicBezTo>
                  <a:lnTo>
                    <a:pt x="315867" y="221207"/>
                  </a:lnTo>
                  <a:lnTo>
                    <a:pt x="315867" y="221207"/>
                  </a:lnTo>
                  <a:cubicBezTo>
                    <a:pt x="314699" y="221042"/>
                    <a:pt x="313861" y="221194"/>
                    <a:pt x="312870" y="221435"/>
                  </a:cubicBezTo>
                  <a:lnTo>
                    <a:pt x="312870" y="221435"/>
                  </a:lnTo>
                  <a:lnTo>
                    <a:pt x="312870" y="221435"/>
                  </a:lnTo>
                  <a:cubicBezTo>
                    <a:pt x="312121" y="221613"/>
                    <a:pt x="311257" y="221829"/>
                    <a:pt x="310013" y="221893"/>
                  </a:cubicBezTo>
                  <a:lnTo>
                    <a:pt x="310013" y="221893"/>
                  </a:lnTo>
                  <a:lnTo>
                    <a:pt x="310013" y="221893"/>
                  </a:lnTo>
                  <a:cubicBezTo>
                    <a:pt x="309505" y="221905"/>
                    <a:pt x="308666" y="221981"/>
                    <a:pt x="307625" y="222058"/>
                  </a:cubicBezTo>
                  <a:lnTo>
                    <a:pt x="307625" y="222058"/>
                  </a:lnTo>
                  <a:lnTo>
                    <a:pt x="307625" y="222058"/>
                  </a:lnTo>
                  <a:cubicBezTo>
                    <a:pt x="304945" y="222248"/>
                    <a:pt x="300907" y="222579"/>
                    <a:pt x="297668" y="222579"/>
                  </a:cubicBezTo>
                  <a:lnTo>
                    <a:pt x="297668" y="222579"/>
                  </a:lnTo>
                  <a:lnTo>
                    <a:pt x="297668" y="222579"/>
                  </a:lnTo>
                  <a:cubicBezTo>
                    <a:pt x="293846" y="222579"/>
                    <a:pt x="292843" y="222134"/>
                    <a:pt x="292411" y="221765"/>
                  </a:cubicBezTo>
                  <a:lnTo>
                    <a:pt x="292411" y="221765"/>
                  </a:lnTo>
                  <a:lnTo>
                    <a:pt x="292411" y="221765"/>
                  </a:lnTo>
                  <a:cubicBezTo>
                    <a:pt x="291662" y="221143"/>
                    <a:pt x="291242" y="220521"/>
                    <a:pt x="290874" y="219975"/>
                  </a:cubicBezTo>
                  <a:lnTo>
                    <a:pt x="290874" y="219975"/>
                  </a:lnTo>
                  <a:lnTo>
                    <a:pt x="290874" y="219975"/>
                  </a:lnTo>
                  <a:cubicBezTo>
                    <a:pt x="290353" y="219162"/>
                    <a:pt x="290011" y="218629"/>
                    <a:pt x="288918" y="218425"/>
                  </a:cubicBezTo>
                  <a:lnTo>
                    <a:pt x="288918" y="218425"/>
                  </a:lnTo>
                  <a:lnTo>
                    <a:pt x="288918" y="218425"/>
                  </a:lnTo>
                  <a:cubicBezTo>
                    <a:pt x="288436" y="218350"/>
                    <a:pt x="288017" y="218273"/>
                    <a:pt x="287636" y="218210"/>
                  </a:cubicBezTo>
                  <a:lnTo>
                    <a:pt x="287636" y="218210"/>
                  </a:lnTo>
                  <a:lnTo>
                    <a:pt x="287636" y="218210"/>
                  </a:lnTo>
                  <a:cubicBezTo>
                    <a:pt x="286340" y="217981"/>
                    <a:pt x="285413" y="217841"/>
                    <a:pt x="284016" y="217194"/>
                  </a:cubicBezTo>
                  <a:lnTo>
                    <a:pt x="284016" y="217194"/>
                  </a:lnTo>
                  <a:lnTo>
                    <a:pt x="284016" y="217194"/>
                  </a:lnTo>
                  <a:cubicBezTo>
                    <a:pt x="282429" y="216457"/>
                    <a:pt x="281578" y="216076"/>
                    <a:pt x="280803" y="216305"/>
                  </a:cubicBezTo>
                  <a:lnTo>
                    <a:pt x="280803" y="216305"/>
                  </a:lnTo>
                  <a:lnTo>
                    <a:pt x="280803" y="216305"/>
                  </a:lnTo>
                  <a:cubicBezTo>
                    <a:pt x="280537" y="216368"/>
                    <a:pt x="280168" y="216419"/>
                    <a:pt x="279711" y="216483"/>
                  </a:cubicBezTo>
                  <a:lnTo>
                    <a:pt x="279711" y="216483"/>
                  </a:lnTo>
                  <a:lnTo>
                    <a:pt x="279711" y="216483"/>
                  </a:lnTo>
                  <a:cubicBezTo>
                    <a:pt x="279394" y="216521"/>
                    <a:pt x="278911" y="216584"/>
                    <a:pt x="278568" y="216673"/>
                  </a:cubicBezTo>
                  <a:lnTo>
                    <a:pt x="278568" y="216673"/>
                  </a:lnTo>
                  <a:lnTo>
                    <a:pt x="278568" y="216673"/>
                  </a:lnTo>
                  <a:cubicBezTo>
                    <a:pt x="280270" y="217638"/>
                    <a:pt x="281261" y="217791"/>
                    <a:pt x="282200" y="217905"/>
                  </a:cubicBezTo>
                  <a:lnTo>
                    <a:pt x="282200" y="217905"/>
                  </a:lnTo>
                  <a:lnTo>
                    <a:pt x="282200" y="217905"/>
                  </a:lnTo>
                  <a:cubicBezTo>
                    <a:pt x="282492" y="217956"/>
                    <a:pt x="282772" y="217930"/>
                    <a:pt x="283077" y="217905"/>
                  </a:cubicBezTo>
                  <a:lnTo>
                    <a:pt x="283077" y="217905"/>
                  </a:lnTo>
                  <a:lnTo>
                    <a:pt x="283077" y="217905"/>
                  </a:lnTo>
                  <a:cubicBezTo>
                    <a:pt x="283267" y="217905"/>
                    <a:pt x="283470" y="217892"/>
                    <a:pt x="283673" y="217892"/>
                  </a:cubicBezTo>
                  <a:lnTo>
                    <a:pt x="283673" y="217892"/>
                  </a:lnTo>
                  <a:lnTo>
                    <a:pt x="283673" y="217892"/>
                  </a:lnTo>
                  <a:cubicBezTo>
                    <a:pt x="284029" y="217892"/>
                    <a:pt x="284588" y="217918"/>
                    <a:pt x="285337" y="218260"/>
                  </a:cubicBezTo>
                  <a:lnTo>
                    <a:pt x="285337" y="218260"/>
                  </a:lnTo>
                  <a:lnTo>
                    <a:pt x="285337" y="218260"/>
                  </a:lnTo>
                  <a:cubicBezTo>
                    <a:pt x="286709" y="218870"/>
                    <a:pt x="287788" y="219340"/>
                    <a:pt x="287547" y="220292"/>
                  </a:cubicBezTo>
                  <a:lnTo>
                    <a:pt x="287547" y="220292"/>
                  </a:lnTo>
                  <a:lnTo>
                    <a:pt x="287547" y="220292"/>
                  </a:lnTo>
                  <a:cubicBezTo>
                    <a:pt x="287534" y="220356"/>
                    <a:pt x="287521" y="220419"/>
                    <a:pt x="287521" y="220483"/>
                  </a:cubicBezTo>
                  <a:lnTo>
                    <a:pt x="287521" y="220483"/>
                  </a:lnTo>
                  <a:lnTo>
                    <a:pt x="287521" y="220483"/>
                  </a:lnTo>
                  <a:cubicBezTo>
                    <a:pt x="287433" y="221131"/>
                    <a:pt x="287153" y="221804"/>
                    <a:pt x="285794" y="221804"/>
                  </a:cubicBezTo>
                  <a:lnTo>
                    <a:pt x="285794" y="221804"/>
                  </a:lnTo>
                  <a:lnTo>
                    <a:pt x="285794" y="221804"/>
                  </a:lnTo>
                  <a:cubicBezTo>
                    <a:pt x="285566" y="221804"/>
                    <a:pt x="285286" y="221778"/>
                    <a:pt x="284994" y="221753"/>
                  </a:cubicBezTo>
                  <a:lnTo>
                    <a:pt x="284994" y="221753"/>
                  </a:lnTo>
                  <a:lnTo>
                    <a:pt x="284994" y="221753"/>
                  </a:lnTo>
                  <a:cubicBezTo>
                    <a:pt x="284118" y="221639"/>
                    <a:pt x="283788" y="221804"/>
                    <a:pt x="283356" y="222058"/>
                  </a:cubicBezTo>
                  <a:lnTo>
                    <a:pt x="283356" y="222058"/>
                  </a:lnTo>
                  <a:lnTo>
                    <a:pt x="283356" y="222058"/>
                  </a:lnTo>
                  <a:cubicBezTo>
                    <a:pt x="282899" y="222324"/>
                    <a:pt x="282315" y="222655"/>
                    <a:pt x="281032" y="222579"/>
                  </a:cubicBezTo>
                  <a:lnTo>
                    <a:pt x="281032" y="222579"/>
                  </a:lnTo>
                  <a:lnTo>
                    <a:pt x="281032" y="222579"/>
                  </a:lnTo>
                  <a:cubicBezTo>
                    <a:pt x="280372" y="222527"/>
                    <a:pt x="279457" y="222489"/>
                    <a:pt x="278403" y="222426"/>
                  </a:cubicBezTo>
                  <a:lnTo>
                    <a:pt x="278403" y="222426"/>
                  </a:lnTo>
                  <a:lnTo>
                    <a:pt x="278403" y="222426"/>
                  </a:lnTo>
                  <a:cubicBezTo>
                    <a:pt x="275749" y="222324"/>
                    <a:pt x="272447" y="222159"/>
                    <a:pt x="270644" y="221880"/>
                  </a:cubicBezTo>
                  <a:lnTo>
                    <a:pt x="270644" y="221880"/>
                  </a:lnTo>
                  <a:lnTo>
                    <a:pt x="270644" y="221880"/>
                  </a:lnTo>
                  <a:cubicBezTo>
                    <a:pt x="269539" y="221702"/>
                    <a:pt x="268612" y="221524"/>
                    <a:pt x="267710" y="221334"/>
                  </a:cubicBezTo>
                  <a:lnTo>
                    <a:pt x="267710" y="221334"/>
                  </a:lnTo>
                  <a:lnTo>
                    <a:pt x="267710" y="221334"/>
                  </a:lnTo>
                  <a:cubicBezTo>
                    <a:pt x="266504" y="221080"/>
                    <a:pt x="265373" y="220838"/>
                    <a:pt x="264027" y="220686"/>
                  </a:cubicBezTo>
                  <a:lnTo>
                    <a:pt x="264027" y="220686"/>
                  </a:lnTo>
                  <a:lnTo>
                    <a:pt x="264027" y="220686"/>
                  </a:lnTo>
                  <a:cubicBezTo>
                    <a:pt x="263519" y="220635"/>
                    <a:pt x="263113" y="220585"/>
                    <a:pt x="262770" y="220534"/>
                  </a:cubicBezTo>
                  <a:lnTo>
                    <a:pt x="262770" y="220534"/>
                  </a:lnTo>
                  <a:lnTo>
                    <a:pt x="262770" y="220534"/>
                  </a:lnTo>
                  <a:cubicBezTo>
                    <a:pt x="261538" y="220369"/>
                    <a:pt x="261208" y="220318"/>
                    <a:pt x="259976" y="220788"/>
                  </a:cubicBezTo>
                  <a:lnTo>
                    <a:pt x="259976" y="220788"/>
                  </a:lnTo>
                  <a:lnTo>
                    <a:pt x="259976" y="220788"/>
                  </a:lnTo>
                  <a:cubicBezTo>
                    <a:pt x="259328" y="221067"/>
                    <a:pt x="258960" y="221309"/>
                    <a:pt x="258655" y="221512"/>
                  </a:cubicBezTo>
                  <a:lnTo>
                    <a:pt x="258655" y="221512"/>
                  </a:lnTo>
                  <a:lnTo>
                    <a:pt x="258655" y="221512"/>
                  </a:lnTo>
                  <a:cubicBezTo>
                    <a:pt x="258223" y="221804"/>
                    <a:pt x="257766" y="222083"/>
                    <a:pt x="257042" y="221867"/>
                  </a:cubicBezTo>
                  <a:lnTo>
                    <a:pt x="257042" y="221867"/>
                  </a:lnTo>
                  <a:lnTo>
                    <a:pt x="257042" y="221867"/>
                  </a:lnTo>
                  <a:cubicBezTo>
                    <a:pt x="256331" y="221677"/>
                    <a:pt x="255264" y="221550"/>
                    <a:pt x="254325" y="221435"/>
                  </a:cubicBezTo>
                  <a:lnTo>
                    <a:pt x="254325" y="221435"/>
                  </a:lnTo>
                  <a:lnTo>
                    <a:pt x="253410" y="221334"/>
                  </a:lnTo>
                  <a:lnTo>
                    <a:pt x="253410" y="221334"/>
                  </a:lnTo>
                  <a:lnTo>
                    <a:pt x="253410" y="221334"/>
                  </a:lnTo>
                  <a:cubicBezTo>
                    <a:pt x="252496" y="221207"/>
                    <a:pt x="251353" y="221080"/>
                    <a:pt x="251353" y="219632"/>
                  </a:cubicBezTo>
                  <a:lnTo>
                    <a:pt x="251353" y="219632"/>
                  </a:lnTo>
                  <a:lnTo>
                    <a:pt x="251353" y="219632"/>
                  </a:lnTo>
                  <a:cubicBezTo>
                    <a:pt x="251353" y="219340"/>
                    <a:pt x="251378" y="219099"/>
                    <a:pt x="251404" y="218896"/>
                  </a:cubicBezTo>
                  <a:lnTo>
                    <a:pt x="251404" y="218896"/>
                  </a:lnTo>
                  <a:lnTo>
                    <a:pt x="251404" y="218896"/>
                  </a:lnTo>
                  <a:cubicBezTo>
                    <a:pt x="251404" y="218870"/>
                    <a:pt x="251404" y="218857"/>
                    <a:pt x="251416" y="218806"/>
                  </a:cubicBezTo>
                  <a:lnTo>
                    <a:pt x="251416" y="218806"/>
                  </a:lnTo>
                  <a:lnTo>
                    <a:pt x="251416" y="218806"/>
                  </a:lnTo>
                  <a:cubicBezTo>
                    <a:pt x="251302" y="218806"/>
                    <a:pt x="251162" y="218832"/>
                    <a:pt x="250997" y="218845"/>
                  </a:cubicBezTo>
                  <a:lnTo>
                    <a:pt x="250997" y="218845"/>
                  </a:lnTo>
                  <a:lnTo>
                    <a:pt x="250997" y="218845"/>
                  </a:lnTo>
                  <a:cubicBezTo>
                    <a:pt x="249727" y="218946"/>
                    <a:pt x="249270" y="219492"/>
                    <a:pt x="249194" y="219772"/>
                  </a:cubicBezTo>
                  <a:lnTo>
                    <a:pt x="249194" y="219772"/>
                  </a:lnTo>
                  <a:lnTo>
                    <a:pt x="249194" y="219772"/>
                  </a:lnTo>
                  <a:cubicBezTo>
                    <a:pt x="249181" y="219873"/>
                    <a:pt x="249168" y="220013"/>
                    <a:pt x="249156" y="220191"/>
                  </a:cubicBezTo>
                  <a:lnTo>
                    <a:pt x="249156" y="220191"/>
                  </a:lnTo>
                  <a:lnTo>
                    <a:pt x="249156" y="220191"/>
                  </a:lnTo>
                  <a:cubicBezTo>
                    <a:pt x="249092" y="220851"/>
                    <a:pt x="249016" y="221753"/>
                    <a:pt x="248267" y="221753"/>
                  </a:cubicBezTo>
                  <a:lnTo>
                    <a:pt x="248267" y="221753"/>
                  </a:lnTo>
                  <a:lnTo>
                    <a:pt x="248267" y="221753"/>
                  </a:lnTo>
                  <a:cubicBezTo>
                    <a:pt x="247860" y="221753"/>
                    <a:pt x="247556" y="221435"/>
                    <a:pt x="247352" y="221156"/>
                  </a:cubicBezTo>
                  <a:lnTo>
                    <a:pt x="247352" y="221156"/>
                  </a:lnTo>
                  <a:lnTo>
                    <a:pt x="247352" y="221156"/>
                  </a:lnTo>
                  <a:cubicBezTo>
                    <a:pt x="247048" y="220762"/>
                    <a:pt x="246794" y="220394"/>
                    <a:pt x="246578" y="220064"/>
                  </a:cubicBezTo>
                  <a:lnTo>
                    <a:pt x="246578" y="220064"/>
                  </a:lnTo>
                  <a:lnTo>
                    <a:pt x="246578" y="220064"/>
                  </a:lnTo>
                  <a:cubicBezTo>
                    <a:pt x="246298" y="219645"/>
                    <a:pt x="245930" y="219099"/>
                    <a:pt x="245778" y="219099"/>
                  </a:cubicBezTo>
                  <a:lnTo>
                    <a:pt x="245778" y="219099"/>
                  </a:lnTo>
                  <a:lnTo>
                    <a:pt x="245778" y="219099"/>
                  </a:lnTo>
                  <a:cubicBezTo>
                    <a:pt x="245143" y="219099"/>
                    <a:pt x="244838" y="219099"/>
                    <a:pt x="243885" y="219569"/>
                  </a:cubicBezTo>
                  <a:lnTo>
                    <a:pt x="243885" y="219569"/>
                  </a:lnTo>
                  <a:lnTo>
                    <a:pt x="243885" y="219569"/>
                  </a:lnTo>
                  <a:cubicBezTo>
                    <a:pt x="243619" y="219721"/>
                    <a:pt x="243339" y="219975"/>
                    <a:pt x="243073" y="220216"/>
                  </a:cubicBezTo>
                  <a:lnTo>
                    <a:pt x="243073" y="220216"/>
                  </a:lnTo>
                  <a:lnTo>
                    <a:pt x="243073" y="220216"/>
                  </a:lnTo>
                  <a:cubicBezTo>
                    <a:pt x="242641" y="220623"/>
                    <a:pt x="242234" y="221004"/>
                    <a:pt x="241726" y="221004"/>
                  </a:cubicBezTo>
                  <a:lnTo>
                    <a:pt x="241726" y="221004"/>
                  </a:lnTo>
                  <a:lnTo>
                    <a:pt x="241726" y="221004"/>
                  </a:lnTo>
                  <a:cubicBezTo>
                    <a:pt x="241282" y="221004"/>
                    <a:pt x="240914" y="220712"/>
                    <a:pt x="240647" y="220115"/>
                  </a:cubicBezTo>
                  <a:lnTo>
                    <a:pt x="240647" y="220115"/>
                  </a:lnTo>
                  <a:lnTo>
                    <a:pt x="240647" y="220115"/>
                  </a:lnTo>
                  <a:cubicBezTo>
                    <a:pt x="240279" y="219302"/>
                    <a:pt x="240329" y="218578"/>
                    <a:pt x="240368" y="218044"/>
                  </a:cubicBezTo>
                  <a:lnTo>
                    <a:pt x="240368" y="218044"/>
                  </a:lnTo>
                  <a:lnTo>
                    <a:pt x="240368" y="218044"/>
                  </a:lnTo>
                  <a:cubicBezTo>
                    <a:pt x="240368" y="217879"/>
                    <a:pt x="240393" y="217638"/>
                    <a:pt x="240393" y="217638"/>
                  </a:cubicBezTo>
                  <a:lnTo>
                    <a:pt x="240393" y="217638"/>
                  </a:lnTo>
                  <a:lnTo>
                    <a:pt x="240393" y="217638"/>
                  </a:lnTo>
                  <a:cubicBezTo>
                    <a:pt x="239948" y="217575"/>
                    <a:pt x="239834" y="217295"/>
                    <a:pt x="239809" y="217168"/>
                  </a:cubicBezTo>
                  <a:lnTo>
                    <a:pt x="239809" y="217168"/>
                  </a:lnTo>
                  <a:lnTo>
                    <a:pt x="239809" y="217168"/>
                  </a:lnTo>
                  <a:cubicBezTo>
                    <a:pt x="239796" y="217143"/>
                    <a:pt x="239796" y="217143"/>
                    <a:pt x="239796" y="217143"/>
                  </a:cubicBezTo>
                  <a:lnTo>
                    <a:pt x="239796" y="217143"/>
                  </a:lnTo>
                  <a:lnTo>
                    <a:pt x="239796" y="217143"/>
                  </a:lnTo>
                  <a:cubicBezTo>
                    <a:pt x="239491" y="217232"/>
                    <a:pt x="239110" y="217346"/>
                    <a:pt x="238628" y="217486"/>
                  </a:cubicBezTo>
                  <a:lnTo>
                    <a:pt x="238628" y="217486"/>
                  </a:lnTo>
                  <a:lnTo>
                    <a:pt x="238628" y="217486"/>
                  </a:lnTo>
                  <a:cubicBezTo>
                    <a:pt x="236138" y="218260"/>
                    <a:pt x="235478" y="218756"/>
                    <a:pt x="235173" y="218997"/>
                  </a:cubicBezTo>
                  <a:lnTo>
                    <a:pt x="235173" y="218997"/>
                  </a:lnTo>
                  <a:lnTo>
                    <a:pt x="235173" y="218997"/>
                  </a:lnTo>
                  <a:cubicBezTo>
                    <a:pt x="234970" y="219149"/>
                    <a:pt x="234754" y="219302"/>
                    <a:pt x="234386" y="219302"/>
                  </a:cubicBezTo>
                  <a:lnTo>
                    <a:pt x="234386" y="219302"/>
                  </a:lnTo>
                  <a:lnTo>
                    <a:pt x="234386" y="219302"/>
                  </a:lnTo>
                  <a:cubicBezTo>
                    <a:pt x="234145" y="219302"/>
                    <a:pt x="233840" y="219239"/>
                    <a:pt x="233179" y="219086"/>
                  </a:cubicBezTo>
                  <a:lnTo>
                    <a:pt x="233179" y="219086"/>
                  </a:lnTo>
                  <a:lnTo>
                    <a:pt x="233179" y="219086"/>
                  </a:lnTo>
                  <a:cubicBezTo>
                    <a:pt x="230843" y="218565"/>
                    <a:pt x="226931" y="218172"/>
                    <a:pt x="225865" y="218172"/>
                  </a:cubicBezTo>
                  <a:lnTo>
                    <a:pt x="225865" y="218172"/>
                  </a:lnTo>
                  <a:lnTo>
                    <a:pt x="225865" y="218172"/>
                  </a:lnTo>
                  <a:cubicBezTo>
                    <a:pt x="225382" y="218172"/>
                    <a:pt x="224887" y="218362"/>
                    <a:pt x="224379" y="218540"/>
                  </a:cubicBezTo>
                  <a:lnTo>
                    <a:pt x="224379" y="218540"/>
                  </a:lnTo>
                  <a:lnTo>
                    <a:pt x="224379" y="218540"/>
                  </a:lnTo>
                  <a:cubicBezTo>
                    <a:pt x="223909" y="218730"/>
                    <a:pt x="223413" y="218908"/>
                    <a:pt x="222880" y="218972"/>
                  </a:cubicBezTo>
                  <a:lnTo>
                    <a:pt x="222880" y="218972"/>
                  </a:lnTo>
                  <a:lnTo>
                    <a:pt x="222880" y="218972"/>
                  </a:lnTo>
                  <a:cubicBezTo>
                    <a:pt x="222207" y="219048"/>
                    <a:pt x="221585" y="218946"/>
                    <a:pt x="220988" y="218857"/>
                  </a:cubicBezTo>
                  <a:lnTo>
                    <a:pt x="220988" y="218857"/>
                  </a:lnTo>
                  <a:lnTo>
                    <a:pt x="220988" y="218857"/>
                  </a:lnTo>
                  <a:cubicBezTo>
                    <a:pt x="220023" y="218680"/>
                    <a:pt x="219070" y="218680"/>
                    <a:pt x="218130" y="218578"/>
                  </a:cubicBezTo>
                  <a:lnTo>
                    <a:pt x="218130" y="218578"/>
                  </a:lnTo>
                  <a:lnTo>
                    <a:pt x="218130" y="218578"/>
                  </a:lnTo>
                  <a:cubicBezTo>
                    <a:pt x="217597" y="218502"/>
                    <a:pt x="217038" y="218425"/>
                    <a:pt x="216454" y="218425"/>
                  </a:cubicBezTo>
                  <a:lnTo>
                    <a:pt x="216454" y="218425"/>
                  </a:lnTo>
                  <a:lnTo>
                    <a:pt x="216454" y="218425"/>
                  </a:lnTo>
                  <a:cubicBezTo>
                    <a:pt x="215971" y="218425"/>
                    <a:pt x="215502" y="218553"/>
                    <a:pt x="215057" y="218680"/>
                  </a:cubicBezTo>
                  <a:lnTo>
                    <a:pt x="215057" y="218680"/>
                  </a:lnTo>
                  <a:lnTo>
                    <a:pt x="215057" y="218680"/>
                  </a:lnTo>
                  <a:cubicBezTo>
                    <a:pt x="214409" y="218870"/>
                    <a:pt x="213800" y="218972"/>
                    <a:pt x="213330" y="218806"/>
                  </a:cubicBezTo>
                  <a:lnTo>
                    <a:pt x="213330" y="218806"/>
                  </a:lnTo>
                  <a:lnTo>
                    <a:pt x="213330" y="218806"/>
                  </a:lnTo>
                  <a:cubicBezTo>
                    <a:pt x="212987" y="218667"/>
                    <a:pt x="211006" y="218375"/>
                    <a:pt x="209418" y="218134"/>
                  </a:cubicBezTo>
                  <a:lnTo>
                    <a:pt x="209418" y="218134"/>
                  </a:lnTo>
                  <a:lnTo>
                    <a:pt x="209418" y="218134"/>
                  </a:lnTo>
                  <a:cubicBezTo>
                    <a:pt x="208237" y="217956"/>
                    <a:pt x="207018" y="217791"/>
                    <a:pt x="206142" y="217638"/>
                  </a:cubicBezTo>
                  <a:lnTo>
                    <a:pt x="206142" y="217638"/>
                  </a:lnTo>
                  <a:lnTo>
                    <a:pt x="206142" y="217638"/>
                  </a:lnTo>
                  <a:cubicBezTo>
                    <a:pt x="205342" y="217486"/>
                    <a:pt x="204580" y="217435"/>
                    <a:pt x="203856" y="217384"/>
                  </a:cubicBezTo>
                  <a:lnTo>
                    <a:pt x="203856" y="217384"/>
                  </a:lnTo>
                  <a:lnTo>
                    <a:pt x="203856" y="217384"/>
                  </a:lnTo>
                  <a:cubicBezTo>
                    <a:pt x="202522" y="217295"/>
                    <a:pt x="201379" y="217219"/>
                    <a:pt x="200503" y="216622"/>
                  </a:cubicBezTo>
                  <a:lnTo>
                    <a:pt x="200503" y="216622"/>
                  </a:lnTo>
                  <a:lnTo>
                    <a:pt x="200503" y="216622"/>
                  </a:lnTo>
                  <a:cubicBezTo>
                    <a:pt x="200071" y="216343"/>
                    <a:pt x="199500" y="216305"/>
                    <a:pt x="199030" y="216254"/>
                  </a:cubicBezTo>
                  <a:lnTo>
                    <a:pt x="199030" y="216254"/>
                  </a:lnTo>
                  <a:lnTo>
                    <a:pt x="199030" y="216254"/>
                  </a:lnTo>
                  <a:cubicBezTo>
                    <a:pt x="198548" y="216203"/>
                    <a:pt x="198078" y="216165"/>
                    <a:pt x="197925" y="215721"/>
                  </a:cubicBezTo>
                  <a:lnTo>
                    <a:pt x="197925" y="215721"/>
                  </a:lnTo>
                  <a:lnTo>
                    <a:pt x="197925" y="215721"/>
                  </a:lnTo>
                  <a:cubicBezTo>
                    <a:pt x="197836" y="215479"/>
                    <a:pt x="197913" y="215251"/>
                    <a:pt x="198014" y="215085"/>
                  </a:cubicBezTo>
                  <a:lnTo>
                    <a:pt x="198014" y="215085"/>
                  </a:lnTo>
                  <a:lnTo>
                    <a:pt x="198014" y="215085"/>
                  </a:lnTo>
                  <a:cubicBezTo>
                    <a:pt x="197811" y="215136"/>
                    <a:pt x="197570" y="215187"/>
                    <a:pt x="197341" y="215238"/>
                  </a:cubicBezTo>
                  <a:lnTo>
                    <a:pt x="197341" y="215238"/>
                  </a:lnTo>
                  <a:lnTo>
                    <a:pt x="197341" y="215238"/>
                  </a:lnTo>
                  <a:cubicBezTo>
                    <a:pt x="196693" y="215403"/>
                    <a:pt x="196261" y="215428"/>
                    <a:pt x="195957" y="215428"/>
                  </a:cubicBezTo>
                  <a:lnTo>
                    <a:pt x="195957" y="215428"/>
                  </a:lnTo>
                  <a:lnTo>
                    <a:pt x="195957" y="215428"/>
                  </a:lnTo>
                  <a:cubicBezTo>
                    <a:pt x="195563" y="215454"/>
                    <a:pt x="195525" y="215454"/>
                    <a:pt x="195309" y="215771"/>
                  </a:cubicBezTo>
                  <a:lnTo>
                    <a:pt x="195309" y="215771"/>
                  </a:lnTo>
                  <a:lnTo>
                    <a:pt x="195449" y="215822"/>
                  </a:lnTo>
                  <a:lnTo>
                    <a:pt x="195449" y="215822"/>
                  </a:lnTo>
                  <a:lnTo>
                    <a:pt x="195436" y="216203"/>
                  </a:lnTo>
                  <a:lnTo>
                    <a:pt x="195436" y="216203"/>
                  </a:lnTo>
                  <a:lnTo>
                    <a:pt x="195436" y="216203"/>
                  </a:lnTo>
                  <a:cubicBezTo>
                    <a:pt x="195411" y="216597"/>
                    <a:pt x="195208" y="216673"/>
                    <a:pt x="194331" y="216952"/>
                  </a:cubicBezTo>
                  <a:lnTo>
                    <a:pt x="194331" y="216952"/>
                  </a:lnTo>
                  <a:lnTo>
                    <a:pt x="194331" y="216952"/>
                  </a:lnTo>
                  <a:cubicBezTo>
                    <a:pt x="193785" y="217130"/>
                    <a:pt x="193341" y="217422"/>
                    <a:pt x="192972" y="217664"/>
                  </a:cubicBezTo>
                  <a:lnTo>
                    <a:pt x="192972" y="217664"/>
                  </a:lnTo>
                  <a:lnTo>
                    <a:pt x="192972" y="217664"/>
                  </a:lnTo>
                  <a:cubicBezTo>
                    <a:pt x="192591" y="217905"/>
                    <a:pt x="192325" y="218083"/>
                    <a:pt x="192007" y="218083"/>
                  </a:cubicBezTo>
                  <a:lnTo>
                    <a:pt x="192007" y="218083"/>
                  </a:lnTo>
                  <a:lnTo>
                    <a:pt x="192007" y="218083"/>
                  </a:lnTo>
                  <a:cubicBezTo>
                    <a:pt x="191728" y="218083"/>
                    <a:pt x="191245" y="217930"/>
                    <a:pt x="191245" y="216978"/>
                  </a:cubicBezTo>
                  <a:lnTo>
                    <a:pt x="191245" y="216978"/>
                  </a:lnTo>
                  <a:lnTo>
                    <a:pt x="191245" y="216978"/>
                  </a:lnTo>
                  <a:cubicBezTo>
                    <a:pt x="191245" y="215428"/>
                    <a:pt x="192706" y="214413"/>
                    <a:pt x="193506" y="214209"/>
                  </a:cubicBezTo>
                  <a:lnTo>
                    <a:pt x="193506" y="214209"/>
                  </a:lnTo>
                  <a:lnTo>
                    <a:pt x="193506" y="214209"/>
                  </a:lnTo>
                  <a:cubicBezTo>
                    <a:pt x="193988" y="214095"/>
                    <a:pt x="196833" y="212787"/>
                    <a:pt x="197227" y="212533"/>
                  </a:cubicBezTo>
                  <a:lnTo>
                    <a:pt x="197227" y="212533"/>
                  </a:lnTo>
                  <a:lnTo>
                    <a:pt x="197227" y="212533"/>
                  </a:lnTo>
                  <a:cubicBezTo>
                    <a:pt x="197570" y="212304"/>
                    <a:pt x="198293" y="211809"/>
                    <a:pt x="199373" y="211809"/>
                  </a:cubicBezTo>
                  <a:lnTo>
                    <a:pt x="199373" y="211809"/>
                  </a:lnTo>
                  <a:lnTo>
                    <a:pt x="199373" y="211809"/>
                  </a:lnTo>
                  <a:cubicBezTo>
                    <a:pt x="199716" y="211809"/>
                    <a:pt x="200059" y="211873"/>
                    <a:pt x="200402" y="211961"/>
                  </a:cubicBezTo>
                  <a:lnTo>
                    <a:pt x="200402" y="211961"/>
                  </a:lnTo>
                  <a:lnTo>
                    <a:pt x="200402" y="211961"/>
                  </a:lnTo>
                  <a:cubicBezTo>
                    <a:pt x="201799" y="212343"/>
                    <a:pt x="202954" y="212343"/>
                    <a:pt x="203983" y="212343"/>
                  </a:cubicBezTo>
                  <a:lnTo>
                    <a:pt x="203983" y="212343"/>
                  </a:lnTo>
                  <a:lnTo>
                    <a:pt x="203983" y="212343"/>
                  </a:lnTo>
                  <a:cubicBezTo>
                    <a:pt x="205024" y="212343"/>
                    <a:pt x="206104" y="212343"/>
                    <a:pt x="207056" y="211860"/>
                  </a:cubicBezTo>
                  <a:lnTo>
                    <a:pt x="207056" y="211860"/>
                  </a:lnTo>
                  <a:lnTo>
                    <a:pt x="207056" y="211860"/>
                  </a:lnTo>
                  <a:cubicBezTo>
                    <a:pt x="207755" y="211517"/>
                    <a:pt x="208682" y="210260"/>
                    <a:pt x="208821" y="209752"/>
                  </a:cubicBezTo>
                  <a:lnTo>
                    <a:pt x="208821" y="209752"/>
                  </a:lnTo>
                  <a:lnTo>
                    <a:pt x="208821" y="209752"/>
                  </a:lnTo>
                  <a:cubicBezTo>
                    <a:pt x="208542" y="209675"/>
                    <a:pt x="208174" y="209650"/>
                    <a:pt x="207742" y="209650"/>
                  </a:cubicBezTo>
                  <a:lnTo>
                    <a:pt x="207742" y="209650"/>
                  </a:lnTo>
                  <a:lnTo>
                    <a:pt x="207742" y="209650"/>
                  </a:lnTo>
                  <a:cubicBezTo>
                    <a:pt x="206891" y="209650"/>
                    <a:pt x="205939" y="209803"/>
                    <a:pt x="205062" y="210044"/>
                  </a:cubicBezTo>
                  <a:lnTo>
                    <a:pt x="205062" y="210044"/>
                  </a:lnTo>
                  <a:lnTo>
                    <a:pt x="205062" y="210044"/>
                  </a:lnTo>
                  <a:cubicBezTo>
                    <a:pt x="204364" y="210272"/>
                    <a:pt x="203742" y="210514"/>
                    <a:pt x="203208" y="210717"/>
                  </a:cubicBezTo>
                  <a:lnTo>
                    <a:pt x="203208" y="210717"/>
                  </a:lnTo>
                  <a:lnTo>
                    <a:pt x="203208" y="210717"/>
                  </a:lnTo>
                  <a:cubicBezTo>
                    <a:pt x="202383" y="211034"/>
                    <a:pt x="201672" y="211314"/>
                    <a:pt x="200986" y="211415"/>
                  </a:cubicBezTo>
                  <a:lnTo>
                    <a:pt x="200986" y="211415"/>
                  </a:lnTo>
                  <a:lnTo>
                    <a:pt x="200986" y="211415"/>
                  </a:lnTo>
                  <a:cubicBezTo>
                    <a:pt x="200706" y="211441"/>
                    <a:pt x="200465" y="211479"/>
                    <a:pt x="200275" y="211517"/>
                  </a:cubicBezTo>
                  <a:lnTo>
                    <a:pt x="200275" y="211517"/>
                  </a:lnTo>
                  <a:lnTo>
                    <a:pt x="200275" y="211517"/>
                  </a:lnTo>
                  <a:cubicBezTo>
                    <a:pt x="199589" y="211606"/>
                    <a:pt x="199259" y="211631"/>
                    <a:pt x="198903" y="211517"/>
                  </a:cubicBezTo>
                  <a:lnTo>
                    <a:pt x="198903" y="211517"/>
                  </a:lnTo>
                  <a:lnTo>
                    <a:pt x="198903" y="211517"/>
                  </a:lnTo>
                  <a:cubicBezTo>
                    <a:pt x="198586" y="211415"/>
                    <a:pt x="197481" y="211288"/>
                    <a:pt x="196947" y="211288"/>
                  </a:cubicBezTo>
                  <a:lnTo>
                    <a:pt x="196947" y="211288"/>
                  </a:lnTo>
                  <a:lnTo>
                    <a:pt x="196947" y="211288"/>
                  </a:lnTo>
                  <a:cubicBezTo>
                    <a:pt x="196389" y="211288"/>
                    <a:pt x="195322" y="211441"/>
                    <a:pt x="194661" y="211758"/>
                  </a:cubicBezTo>
                  <a:lnTo>
                    <a:pt x="194661" y="211758"/>
                  </a:lnTo>
                  <a:lnTo>
                    <a:pt x="194661" y="211758"/>
                  </a:lnTo>
                  <a:cubicBezTo>
                    <a:pt x="194369" y="211898"/>
                    <a:pt x="194026" y="212025"/>
                    <a:pt x="193658" y="212152"/>
                  </a:cubicBezTo>
                  <a:lnTo>
                    <a:pt x="193658" y="212152"/>
                  </a:lnTo>
                  <a:lnTo>
                    <a:pt x="193658" y="212152"/>
                  </a:lnTo>
                  <a:cubicBezTo>
                    <a:pt x="192998" y="212419"/>
                    <a:pt x="192261" y="212685"/>
                    <a:pt x="191537" y="213168"/>
                  </a:cubicBezTo>
                  <a:lnTo>
                    <a:pt x="191537" y="213168"/>
                  </a:lnTo>
                  <a:lnTo>
                    <a:pt x="191537" y="213168"/>
                  </a:lnTo>
                  <a:cubicBezTo>
                    <a:pt x="191182" y="213422"/>
                    <a:pt x="190902" y="213651"/>
                    <a:pt x="190648" y="213867"/>
                  </a:cubicBezTo>
                  <a:lnTo>
                    <a:pt x="190648" y="213867"/>
                  </a:lnTo>
                  <a:lnTo>
                    <a:pt x="190648" y="213867"/>
                  </a:lnTo>
                  <a:cubicBezTo>
                    <a:pt x="190039" y="214362"/>
                    <a:pt x="189467" y="214857"/>
                    <a:pt x="188451" y="214857"/>
                  </a:cubicBezTo>
                  <a:lnTo>
                    <a:pt x="188451" y="214857"/>
                  </a:lnTo>
                  <a:lnTo>
                    <a:pt x="188451" y="214857"/>
                  </a:lnTo>
                  <a:cubicBezTo>
                    <a:pt x="187727" y="214857"/>
                    <a:pt x="187448" y="214679"/>
                    <a:pt x="187194" y="214489"/>
                  </a:cubicBezTo>
                  <a:lnTo>
                    <a:pt x="187194" y="214489"/>
                  </a:lnTo>
                  <a:lnTo>
                    <a:pt x="187194" y="214489"/>
                  </a:lnTo>
                  <a:cubicBezTo>
                    <a:pt x="187080" y="214387"/>
                    <a:pt x="187016" y="214323"/>
                    <a:pt x="186597" y="214323"/>
                  </a:cubicBezTo>
                  <a:lnTo>
                    <a:pt x="186597" y="214323"/>
                  </a:lnTo>
                  <a:lnTo>
                    <a:pt x="186597" y="214323"/>
                  </a:lnTo>
                  <a:cubicBezTo>
                    <a:pt x="186013" y="214323"/>
                    <a:pt x="185073" y="214209"/>
                    <a:pt x="184171" y="214120"/>
                  </a:cubicBezTo>
                  <a:lnTo>
                    <a:pt x="184171" y="214120"/>
                  </a:lnTo>
                  <a:lnTo>
                    <a:pt x="184171" y="214120"/>
                  </a:lnTo>
                  <a:cubicBezTo>
                    <a:pt x="183410" y="214006"/>
                    <a:pt x="182609" y="213905"/>
                    <a:pt x="182216" y="213905"/>
                  </a:cubicBezTo>
                  <a:lnTo>
                    <a:pt x="182216" y="213905"/>
                  </a:lnTo>
                  <a:lnTo>
                    <a:pt x="182216" y="213905"/>
                  </a:lnTo>
                  <a:cubicBezTo>
                    <a:pt x="182152" y="213905"/>
                    <a:pt x="182114" y="213905"/>
                    <a:pt x="182076" y="213917"/>
                  </a:cubicBezTo>
                  <a:lnTo>
                    <a:pt x="182076" y="213917"/>
                  </a:lnTo>
                  <a:lnTo>
                    <a:pt x="182076" y="213917"/>
                  </a:lnTo>
                  <a:cubicBezTo>
                    <a:pt x="181987" y="213943"/>
                    <a:pt x="181847" y="213943"/>
                    <a:pt x="181644" y="213943"/>
                  </a:cubicBezTo>
                  <a:lnTo>
                    <a:pt x="181644" y="213943"/>
                  </a:lnTo>
                  <a:lnTo>
                    <a:pt x="181644" y="213943"/>
                  </a:lnTo>
                  <a:cubicBezTo>
                    <a:pt x="180806" y="213943"/>
                    <a:pt x="178761" y="213727"/>
                    <a:pt x="177110" y="213562"/>
                  </a:cubicBezTo>
                  <a:lnTo>
                    <a:pt x="177110" y="213562"/>
                  </a:lnTo>
                  <a:lnTo>
                    <a:pt x="177110" y="213562"/>
                  </a:lnTo>
                  <a:cubicBezTo>
                    <a:pt x="176475" y="213498"/>
                    <a:pt x="175917" y="213447"/>
                    <a:pt x="175536" y="213396"/>
                  </a:cubicBezTo>
                  <a:lnTo>
                    <a:pt x="175536" y="213396"/>
                  </a:lnTo>
                  <a:lnTo>
                    <a:pt x="175536" y="213396"/>
                  </a:lnTo>
                  <a:cubicBezTo>
                    <a:pt x="175066" y="213346"/>
                    <a:pt x="174405" y="213549"/>
                    <a:pt x="173809" y="213701"/>
                  </a:cubicBezTo>
                  <a:lnTo>
                    <a:pt x="173809" y="213701"/>
                  </a:lnTo>
                  <a:lnTo>
                    <a:pt x="173809" y="213701"/>
                  </a:lnTo>
                  <a:cubicBezTo>
                    <a:pt x="172780" y="213993"/>
                    <a:pt x="171916" y="214120"/>
                    <a:pt x="171573" y="213625"/>
                  </a:cubicBezTo>
                  <a:lnTo>
                    <a:pt x="171573" y="213625"/>
                  </a:lnTo>
                  <a:lnTo>
                    <a:pt x="171573" y="213625"/>
                  </a:lnTo>
                  <a:cubicBezTo>
                    <a:pt x="171281" y="213219"/>
                    <a:pt x="171446" y="212724"/>
                    <a:pt x="171497" y="212571"/>
                  </a:cubicBezTo>
                  <a:lnTo>
                    <a:pt x="171497" y="212571"/>
                  </a:lnTo>
                  <a:lnTo>
                    <a:pt x="171497" y="212571"/>
                  </a:lnTo>
                  <a:cubicBezTo>
                    <a:pt x="171992" y="211111"/>
                    <a:pt x="172945" y="209422"/>
                    <a:pt x="175980" y="209422"/>
                  </a:cubicBezTo>
                  <a:lnTo>
                    <a:pt x="175980" y="209422"/>
                  </a:lnTo>
                  <a:lnTo>
                    <a:pt x="175980" y="209422"/>
                  </a:lnTo>
                  <a:cubicBezTo>
                    <a:pt x="176920" y="209422"/>
                    <a:pt x="177593" y="209282"/>
                    <a:pt x="178012" y="209129"/>
                  </a:cubicBezTo>
                  <a:lnTo>
                    <a:pt x="178012" y="209129"/>
                  </a:lnTo>
                  <a:lnTo>
                    <a:pt x="178012" y="209129"/>
                  </a:lnTo>
                  <a:cubicBezTo>
                    <a:pt x="176818" y="208951"/>
                    <a:pt x="174507" y="208786"/>
                    <a:pt x="173008" y="208786"/>
                  </a:cubicBezTo>
                  <a:lnTo>
                    <a:pt x="173008" y="208786"/>
                  </a:lnTo>
                  <a:lnTo>
                    <a:pt x="173008" y="208786"/>
                  </a:lnTo>
                  <a:cubicBezTo>
                    <a:pt x="172196" y="208786"/>
                    <a:pt x="171980" y="208838"/>
                    <a:pt x="171980" y="208838"/>
                  </a:cubicBezTo>
                  <a:lnTo>
                    <a:pt x="171980" y="208838"/>
                  </a:lnTo>
                  <a:lnTo>
                    <a:pt x="171980" y="208838"/>
                  </a:lnTo>
                  <a:cubicBezTo>
                    <a:pt x="171853" y="208901"/>
                    <a:pt x="171777" y="208951"/>
                    <a:pt x="171649" y="209079"/>
                  </a:cubicBezTo>
                  <a:lnTo>
                    <a:pt x="171649" y="209079"/>
                  </a:lnTo>
                  <a:lnTo>
                    <a:pt x="171649" y="209079"/>
                  </a:lnTo>
                  <a:cubicBezTo>
                    <a:pt x="171370" y="209332"/>
                    <a:pt x="170989" y="209675"/>
                    <a:pt x="169935" y="210044"/>
                  </a:cubicBezTo>
                  <a:lnTo>
                    <a:pt x="169935" y="210044"/>
                  </a:lnTo>
                  <a:lnTo>
                    <a:pt x="169935" y="210044"/>
                  </a:lnTo>
                  <a:cubicBezTo>
                    <a:pt x="169148" y="210349"/>
                    <a:pt x="168944" y="210501"/>
                    <a:pt x="168614" y="210793"/>
                  </a:cubicBezTo>
                  <a:lnTo>
                    <a:pt x="168614" y="210793"/>
                  </a:lnTo>
                  <a:lnTo>
                    <a:pt x="168614" y="210793"/>
                  </a:lnTo>
                  <a:cubicBezTo>
                    <a:pt x="168373" y="210996"/>
                    <a:pt x="168068" y="211250"/>
                    <a:pt x="167510" y="211593"/>
                  </a:cubicBezTo>
                  <a:lnTo>
                    <a:pt x="167510" y="211593"/>
                  </a:lnTo>
                  <a:lnTo>
                    <a:pt x="167217" y="211758"/>
                  </a:lnTo>
                  <a:lnTo>
                    <a:pt x="167217" y="211758"/>
                  </a:lnTo>
                  <a:lnTo>
                    <a:pt x="167217" y="211758"/>
                  </a:lnTo>
                  <a:cubicBezTo>
                    <a:pt x="166087" y="212457"/>
                    <a:pt x="165401" y="212876"/>
                    <a:pt x="163776" y="212876"/>
                  </a:cubicBezTo>
                  <a:lnTo>
                    <a:pt x="163776" y="212876"/>
                  </a:lnTo>
                  <a:lnTo>
                    <a:pt x="163776" y="212876"/>
                  </a:lnTo>
                  <a:cubicBezTo>
                    <a:pt x="162988" y="212876"/>
                    <a:pt x="162150" y="213168"/>
                    <a:pt x="161464" y="213447"/>
                  </a:cubicBezTo>
                  <a:lnTo>
                    <a:pt x="161464" y="213447"/>
                  </a:lnTo>
                  <a:lnTo>
                    <a:pt x="161464" y="213447"/>
                  </a:lnTo>
                  <a:cubicBezTo>
                    <a:pt x="160779" y="213676"/>
                    <a:pt x="160233" y="213867"/>
                    <a:pt x="159826" y="213777"/>
                  </a:cubicBezTo>
                  <a:lnTo>
                    <a:pt x="159826" y="213777"/>
                  </a:lnTo>
                  <a:lnTo>
                    <a:pt x="159826" y="213777"/>
                  </a:lnTo>
                  <a:cubicBezTo>
                    <a:pt x="158759" y="213587"/>
                    <a:pt x="157959" y="212889"/>
                    <a:pt x="157451" y="211758"/>
                  </a:cubicBezTo>
                  <a:lnTo>
                    <a:pt x="157451" y="211758"/>
                  </a:lnTo>
                  <a:lnTo>
                    <a:pt x="157451" y="211758"/>
                  </a:lnTo>
                  <a:cubicBezTo>
                    <a:pt x="157274" y="211364"/>
                    <a:pt x="157197" y="211085"/>
                    <a:pt x="157146" y="210869"/>
                  </a:cubicBezTo>
                  <a:lnTo>
                    <a:pt x="157146" y="210869"/>
                  </a:lnTo>
                  <a:lnTo>
                    <a:pt x="157146" y="210869"/>
                  </a:lnTo>
                  <a:cubicBezTo>
                    <a:pt x="157020" y="210488"/>
                    <a:pt x="156981" y="210374"/>
                    <a:pt x="156283" y="209828"/>
                  </a:cubicBezTo>
                  <a:lnTo>
                    <a:pt x="156283" y="209828"/>
                  </a:lnTo>
                  <a:lnTo>
                    <a:pt x="156283" y="209828"/>
                  </a:lnTo>
                  <a:cubicBezTo>
                    <a:pt x="155877" y="209523"/>
                    <a:pt x="155508" y="209155"/>
                    <a:pt x="155191" y="208863"/>
                  </a:cubicBezTo>
                  <a:lnTo>
                    <a:pt x="155191" y="208863"/>
                  </a:lnTo>
                  <a:lnTo>
                    <a:pt x="155191" y="208863"/>
                  </a:lnTo>
                  <a:cubicBezTo>
                    <a:pt x="154721" y="208405"/>
                    <a:pt x="154238" y="207936"/>
                    <a:pt x="153921" y="207936"/>
                  </a:cubicBezTo>
                  <a:lnTo>
                    <a:pt x="153921" y="207936"/>
                  </a:lnTo>
                  <a:lnTo>
                    <a:pt x="153921" y="207936"/>
                  </a:lnTo>
                  <a:lnTo>
                    <a:pt x="153921" y="207936"/>
                  </a:lnTo>
                  <a:lnTo>
                    <a:pt x="153921" y="207936"/>
                  </a:lnTo>
                  <a:cubicBezTo>
                    <a:pt x="153210" y="208063"/>
                    <a:pt x="152727" y="208215"/>
                    <a:pt x="152473" y="208342"/>
                  </a:cubicBezTo>
                  <a:lnTo>
                    <a:pt x="152473" y="208342"/>
                  </a:lnTo>
                  <a:lnTo>
                    <a:pt x="152473" y="208342"/>
                  </a:lnTo>
                  <a:cubicBezTo>
                    <a:pt x="152714" y="208469"/>
                    <a:pt x="153057" y="208596"/>
                    <a:pt x="153400" y="208736"/>
                  </a:cubicBezTo>
                  <a:lnTo>
                    <a:pt x="153400" y="208736"/>
                  </a:lnTo>
                  <a:lnTo>
                    <a:pt x="153400" y="208736"/>
                  </a:lnTo>
                  <a:cubicBezTo>
                    <a:pt x="154289" y="209053"/>
                    <a:pt x="155305" y="209422"/>
                    <a:pt x="155419" y="210425"/>
                  </a:cubicBezTo>
                  <a:lnTo>
                    <a:pt x="155419" y="210425"/>
                  </a:lnTo>
                  <a:lnTo>
                    <a:pt x="155419" y="210425"/>
                  </a:lnTo>
                  <a:cubicBezTo>
                    <a:pt x="155597" y="211847"/>
                    <a:pt x="155165" y="212419"/>
                    <a:pt x="153565" y="212850"/>
                  </a:cubicBezTo>
                  <a:lnTo>
                    <a:pt x="153565" y="212850"/>
                  </a:lnTo>
                  <a:lnTo>
                    <a:pt x="153565" y="212850"/>
                  </a:lnTo>
                  <a:cubicBezTo>
                    <a:pt x="152638" y="213105"/>
                    <a:pt x="150149" y="213219"/>
                    <a:pt x="148104" y="213219"/>
                  </a:cubicBezTo>
                  <a:lnTo>
                    <a:pt x="148104" y="213219"/>
                  </a:lnTo>
                  <a:lnTo>
                    <a:pt x="148104" y="213219"/>
                  </a:lnTo>
                  <a:cubicBezTo>
                    <a:pt x="147025" y="213219"/>
                    <a:pt x="144358" y="213181"/>
                    <a:pt x="142961" y="212850"/>
                  </a:cubicBezTo>
                  <a:lnTo>
                    <a:pt x="142961" y="212850"/>
                  </a:lnTo>
                  <a:lnTo>
                    <a:pt x="142961" y="212850"/>
                  </a:lnTo>
                  <a:cubicBezTo>
                    <a:pt x="140713" y="212330"/>
                    <a:pt x="133474" y="211809"/>
                    <a:pt x="130909" y="211936"/>
                  </a:cubicBezTo>
                  <a:lnTo>
                    <a:pt x="130909" y="211936"/>
                  </a:lnTo>
                  <a:lnTo>
                    <a:pt x="130909" y="211936"/>
                  </a:lnTo>
                  <a:cubicBezTo>
                    <a:pt x="130426" y="211961"/>
                    <a:pt x="129855" y="211987"/>
                    <a:pt x="129233" y="211987"/>
                  </a:cubicBezTo>
                  <a:lnTo>
                    <a:pt x="129233" y="211987"/>
                  </a:lnTo>
                  <a:lnTo>
                    <a:pt x="129233" y="211987"/>
                  </a:lnTo>
                  <a:cubicBezTo>
                    <a:pt x="126680" y="211987"/>
                    <a:pt x="122565" y="211758"/>
                    <a:pt x="121524" y="211364"/>
                  </a:cubicBezTo>
                  <a:lnTo>
                    <a:pt x="121524" y="211364"/>
                  </a:lnTo>
                  <a:lnTo>
                    <a:pt x="121524" y="211364"/>
                  </a:lnTo>
                  <a:cubicBezTo>
                    <a:pt x="120521" y="211009"/>
                    <a:pt x="116546" y="210349"/>
                    <a:pt x="114107" y="210069"/>
                  </a:cubicBezTo>
                  <a:lnTo>
                    <a:pt x="114107" y="210069"/>
                  </a:lnTo>
                  <a:lnTo>
                    <a:pt x="114107" y="210069"/>
                  </a:lnTo>
                  <a:cubicBezTo>
                    <a:pt x="113434" y="210006"/>
                    <a:pt x="112494" y="209968"/>
                    <a:pt x="111466" y="209942"/>
                  </a:cubicBezTo>
                  <a:lnTo>
                    <a:pt x="111466" y="209942"/>
                  </a:lnTo>
                  <a:lnTo>
                    <a:pt x="111466" y="209942"/>
                  </a:lnTo>
                  <a:cubicBezTo>
                    <a:pt x="107503" y="209803"/>
                    <a:pt x="104849" y="209625"/>
                    <a:pt x="104379" y="208405"/>
                  </a:cubicBezTo>
                  <a:lnTo>
                    <a:pt x="104379" y="208405"/>
                  </a:lnTo>
                  <a:lnTo>
                    <a:pt x="104379" y="208405"/>
                  </a:lnTo>
                  <a:cubicBezTo>
                    <a:pt x="104202" y="207986"/>
                    <a:pt x="104125" y="207669"/>
                    <a:pt x="104074" y="207415"/>
                  </a:cubicBezTo>
                  <a:lnTo>
                    <a:pt x="104074" y="207415"/>
                  </a:lnTo>
                  <a:lnTo>
                    <a:pt x="104074" y="207415"/>
                  </a:lnTo>
                  <a:cubicBezTo>
                    <a:pt x="103960" y="206920"/>
                    <a:pt x="103922" y="206729"/>
                    <a:pt x="102957" y="206005"/>
                  </a:cubicBezTo>
                  <a:lnTo>
                    <a:pt x="102957" y="206005"/>
                  </a:lnTo>
                  <a:lnTo>
                    <a:pt x="102957" y="206005"/>
                  </a:lnTo>
                  <a:cubicBezTo>
                    <a:pt x="102589" y="205713"/>
                    <a:pt x="102309" y="205472"/>
                    <a:pt x="102081" y="205282"/>
                  </a:cubicBezTo>
                  <a:lnTo>
                    <a:pt x="102081" y="205282"/>
                  </a:lnTo>
                  <a:lnTo>
                    <a:pt x="102081" y="205282"/>
                  </a:lnTo>
                  <a:cubicBezTo>
                    <a:pt x="101408" y="204697"/>
                    <a:pt x="101243" y="204570"/>
                    <a:pt x="99376" y="204380"/>
                  </a:cubicBezTo>
                  <a:lnTo>
                    <a:pt x="99376" y="204380"/>
                  </a:lnTo>
                  <a:lnTo>
                    <a:pt x="99376" y="204380"/>
                  </a:lnTo>
                  <a:cubicBezTo>
                    <a:pt x="97217" y="204151"/>
                    <a:pt x="94423" y="204862"/>
                    <a:pt x="92848" y="205256"/>
                  </a:cubicBezTo>
                  <a:lnTo>
                    <a:pt x="92848" y="205256"/>
                  </a:lnTo>
                  <a:lnTo>
                    <a:pt x="92848" y="205256"/>
                  </a:lnTo>
                  <a:cubicBezTo>
                    <a:pt x="92556" y="205320"/>
                    <a:pt x="92302" y="205383"/>
                    <a:pt x="92124" y="205434"/>
                  </a:cubicBezTo>
                  <a:lnTo>
                    <a:pt x="92124" y="205434"/>
                  </a:lnTo>
                  <a:lnTo>
                    <a:pt x="91616" y="205548"/>
                  </a:lnTo>
                  <a:lnTo>
                    <a:pt x="91616" y="205548"/>
                  </a:lnTo>
                  <a:lnTo>
                    <a:pt x="91616" y="205548"/>
                  </a:lnTo>
                  <a:cubicBezTo>
                    <a:pt x="90930" y="205713"/>
                    <a:pt x="90143" y="205904"/>
                    <a:pt x="89521" y="205904"/>
                  </a:cubicBezTo>
                  <a:lnTo>
                    <a:pt x="89521" y="205904"/>
                  </a:lnTo>
                  <a:lnTo>
                    <a:pt x="89521" y="205904"/>
                  </a:lnTo>
                  <a:cubicBezTo>
                    <a:pt x="88898" y="205904"/>
                    <a:pt x="88454" y="205701"/>
                    <a:pt x="88225" y="205307"/>
                  </a:cubicBezTo>
                  <a:lnTo>
                    <a:pt x="88225" y="205307"/>
                  </a:lnTo>
                  <a:lnTo>
                    <a:pt x="88225" y="205307"/>
                  </a:lnTo>
                  <a:cubicBezTo>
                    <a:pt x="87832" y="204646"/>
                    <a:pt x="88581" y="203935"/>
                    <a:pt x="89622" y="202945"/>
                  </a:cubicBezTo>
                  <a:lnTo>
                    <a:pt x="89622" y="202945"/>
                  </a:lnTo>
                  <a:lnTo>
                    <a:pt x="89622" y="202945"/>
                  </a:lnTo>
                  <a:cubicBezTo>
                    <a:pt x="89940" y="202653"/>
                    <a:pt x="90397" y="202208"/>
                    <a:pt x="90638" y="201916"/>
                  </a:cubicBezTo>
                  <a:lnTo>
                    <a:pt x="90638" y="201916"/>
                  </a:lnTo>
                  <a:lnTo>
                    <a:pt x="90638" y="201916"/>
                  </a:lnTo>
                  <a:cubicBezTo>
                    <a:pt x="90473" y="201865"/>
                    <a:pt x="90321" y="201827"/>
                    <a:pt x="90194" y="201789"/>
                  </a:cubicBezTo>
                  <a:lnTo>
                    <a:pt x="90194" y="201789"/>
                  </a:lnTo>
                  <a:lnTo>
                    <a:pt x="90194" y="201789"/>
                  </a:lnTo>
                  <a:cubicBezTo>
                    <a:pt x="90016" y="201725"/>
                    <a:pt x="89876" y="201687"/>
                    <a:pt x="89800" y="201687"/>
                  </a:cubicBezTo>
                  <a:lnTo>
                    <a:pt x="89800" y="201687"/>
                  </a:lnTo>
                  <a:lnTo>
                    <a:pt x="89800" y="201687"/>
                  </a:lnTo>
                  <a:cubicBezTo>
                    <a:pt x="89686" y="201687"/>
                    <a:pt x="89445" y="201865"/>
                    <a:pt x="89013" y="202259"/>
                  </a:cubicBezTo>
                  <a:lnTo>
                    <a:pt x="89013" y="202259"/>
                  </a:lnTo>
                  <a:lnTo>
                    <a:pt x="89013" y="202259"/>
                  </a:lnTo>
                  <a:cubicBezTo>
                    <a:pt x="88708" y="202538"/>
                    <a:pt x="88695" y="202716"/>
                    <a:pt x="88670" y="202957"/>
                  </a:cubicBezTo>
                  <a:lnTo>
                    <a:pt x="88670" y="202957"/>
                  </a:lnTo>
                  <a:lnTo>
                    <a:pt x="88670" y="202957"/>
                  </a:lnTo>
                  <a:cubicBezTo>
                    <a:pt x="88568" y="203897"/>
                    <a:pt x="88060" y="204215"/>
                    <a:pt x="86485" y="204380"/>
                  </a:cubicBezTo>
                  <a:lnTo>
                    <a:pt x="86485" y="204380"/>
                  </a:lnTo>
                  <a:lnTo>
                    <a:pt x="86485" y="204380"/>
                  </a:lnTo>
                  <a:cubicBezTo>
                    <a:pt x="83730" y="204646"/>
                    <a:pt x="74992" y="203427"/>
                    <a:pt x="72440" y="202488"/>
                  </a:cubicBezTo>
                  <a:lnTo>
                    <a:pt x="72440" y="202488"/>
                  </a:lnTo>
                  <a:lnTo>
                    <a:pt x="72440" y="202488"/>
                  </a:lnTo>
                  <a:cubicBezTo>
                    <a:pt x="71627" y="202183"/>
                    <a:pt x="69341" y="201662"/>
                    <a:pt x="66687" y="201053"/>
                  </a:cubicBezTo>
                  <a:lnTo>
                    <a:pt x="66687" y="201053"/>
                  </a:lnTo>
                  <a:lnTo>
                    <a:pt x="66687" y="201053"/>
                  </a:lnTo>
                  <a:cubicBezTo>
                    <a:pt x="56413" y="198741"/>
                    <a:pt x="54241" y="197992"/>
                    <a:pt x="54470" y="196836"/>
                  </a:cubicBezTo>
                  <a:lnTo>
                    <a:pt x="54470" y="196836"/>
                  </a:lnTo>
                  <a:lnTo>
                    <a:pt x="54470" y="196836"/>
                  </a:lnTo>
                  <a:cubicBezTo>
                    <a:pt x="54609" y="196112"/>
                    <a:pt x="55562" y="195617"/>
                    <a:pt x="59677" y="195617"/>
                  </a:cubicBezTo>
                  <a:lnTo>
                    <a:pt x="59677" y="195617"/>
                  </a:lnTo>
                  <a:lnTo>
                    <a:pt x="59677" y="195617"/>
                  </a:lnTo>
                  <a:cubicBezTo>
                    <a:pt x="62648" y="195617"/>
                    <a:pt x="65963" y="195884"/>
                    <a:pt x="66991" y="196024"/>
                  </a:cubicBezTo>
                  <a:lnTo>
                    <a:pt x="66991" y="196024"/>
                  </a:lnTo>
                  <a:lnTo>
                    <a:pt x="66991" y="196024"/>
                  </a:lnTo>
                  <a:cubicBezTo>
                    <a:pt x="67855" y="196138"/>
                    <a:pt x="68388" y="195858"/>
                    <a:pt x="68477" y="195630"/>
                  </a:cubicBezTo>
                  <a:lnTo>
                    <a:pt x="68477" y="195630"/>
                  </a:lnTo>
                  <a:lnTo>
                    <a:pt x="68477" y="195630"/>
                  </a:lnTo>
                  <a:cubicBezTo>
                    <a:pt x="68528" y="195477"/>
                    <a:pt x="68427" y="195287"/>
                    <a:pt x="68198" y="195122"/>
                  </a:cubicBezTo>
                  <a:lnTo>
                    <a:pt x="68198" y="195122"/>
                  </a:lnTo>
                  <a:lnTo>
                    <a:pt x="68198" y="195122"/>
                  </a:lnTo>
                  <a:cubicBezTo>
                    <a:pt x="67728" y="194753"/>
                    <a:pt x="67411" y="194347"/>
                    <a:pt x="67068" y="193928"/>
                  </a:cubicBezTo>
                  <a:lnTo>
                    <a:pt x="67068" y="193928"/>
                  </a:lnTo>
                  <a:lnTo>
                    <a:pt x="67068" y="193928"/>
                  </a:lnTo>
                  <a:cubicBezTo>
                    <a:pt x="66585" y="193318"/>
                    <a:pt x="66103" y="192683"/>
                    <a:pt x="65074" y="192099"/>
                  </a:cubicBezTo>
                  <a:lnTo>
                    <a:pt x="65074" y="192099"/>
                  </a:lnTo>
                  <a:lnTo>
                    <a:pt x="65074" y="192099"/>
                  </a:lnTo>
                  <a:cubicBezTo>
                    <a:pt x="63994" y="191477"/>
                    <a:pt x="62216" y="191032"/>
                    <a:pt x="60642" y="190639"/>
                  </a:cubicBezTo>
                  <a:lnTo>
                    <a:pt x="60642" y="190639"/>
                  </a:lnTo>
                  <a:lnTo>
                    <a:pt x="60642" y="190639"/>
                  </a:lnTo>
                  <a:cubicBezTo>
                    <a:pt x="59626" y="190385"/>
                    <a:pt x="58673" y="190156"/>
                    <a:pt x="57975" y="189877"/>
                  </a:cubicBezTo>
                  <a:lnTo>
                    <a:pt x="57975" y="189877"/>
                  </a:lnTo>
                  <a:lnTo>
                    <a:pt x="57975" y="189877"/>
                  </a:lnTo>
                  <a:cubicBezTo>
                    <a:pt x="57352" y="189648"/>
                    <a:pt x="56832" y="189356"/>
                    <a:pt x="56387" y="189102"/>
                  </a:cubicBezTo>
                  <a:lnTo>
                    <a:pt x="56387" y="189102"/>
                  </a:lnTo>
                  <a:lnTo>
                    <a:pt x="56387" y="189102"/>
                  </a:lnTo>
                  <a:cubicBezTo>
                    <a:pt x="55549" y="188645"/>
                    <a:pt x="54940" y="188314"/>
                    <a:pt x="54152" y="188454"/>
                  </a:cubicBezTo>
                  <a:lnTo>
                    <a:pt x="54152" y="188454"/>
                  </a:lnTo>
                  <a:lnTo>
                    <a:pt x="54152" y="188454"/>
                  </a:lnTo>
                  <a:cubicBezTo>
                    <a:pt x="53339" y="188594"/>
                    <a:pt x="48729" y="188810"/>
                    <a:pt x="44272" y="188810"/>
                  </a:cubicBezTo>
                  <a:lnTo>
                    <a:pt x="44272" y="188810"/>
                  </a:lnTo>
                  <a:lnTo>
                    <a:pt x="44272" y="188810"/>
                  </a:lnTo>
                  <a:cubicBezTo>
                    <a:pt x="38227" y="188810"/>
                    <a:pt x="34645" y="188442"/>
                    <a:pt x="33591" y="187705"/>
                  </a:cubicBezTo>
                  <a:lnTo>
                    <a:pt x="33591" y="187705"/>
                  </a:lnTo>
                  <a:lnTo>
                    <a:pt x="33591" y="187705"/>
                  </a:lnTo>
                  <a:cubicBezTo>
                    <a:pt x="31851" y="186486"/>
                    <a:pt x="29947" y="185914"/>
                    <a:pt x="27597" y="185914"/>
                  </a:cubicBezTo>
                  <a:lnTo>
                    <a:pt x="27597" y="185914"/>
                  </a:lnTo>
                  <a:lnTo>
                    <a:pt x="27597" y="185914"/>
                  </a:lnTo>
                  <a:cubicBezTo>
                    <a:pt x="27318" y="185914"/>
                    <a:pt x="27038" y="185914"/>
                    <a:pt x="26759" y="185940"/>
                  </a:cubicBezTo>
                  <a:lnTo>
                    <a:pt x="26759" y="185940"/>
                  </a:lnTo>
                  <a:lnTo>
                    <a:pt x="26759" y="185940"/>
                  </a:lnTo>
                  <a:cubicBezTo>
                    <a:pt x="26327" y="185965"/>
                    <a:pt x="25933" y="185991"/>
                    <a:pt x="25552" y="186016"/>
                  </a:cubicBezTo>
                  <a:lnTo>
                    <a:pt x="25552" y="186016"/>
                  </a:lnTo>
                  <a:lnTo>
                    <a:pt x="25552" y="186016"/>
                  </a:lnTo>
                  <a:cubicBezTo>
                    <a:pt x="23470" y="186143"/>
                    <a:pt x="21984" y="186143"/>
                    <a:pt x="20574" y="185635"/>
                  </a:cubicBezTo>
                  <a:lnTo>
                    <a:pt x="20574" y="185635"/>
                  </a:lnTo>
                  <a:lnTo>
                    <a:pt x="20574" y="185635"/>
                  </a:lnTo>
                  <a:cubicBezTo>
                    <a:pt x="19495" y="185242"/>
                    <a:pt x="19253" y="184352"/>
                    <a:pt x="19114" y="183832"/>
                  </a:cubicBezTo>
                  <a:lnTo>
                    <a:pt x="19114" y="183832"/>
                  </a:lnTo>
                  <a:lnTo>
                    <a:pt x="19114" y="183832"/>
                  </a:lnTo>
                  <a:cubicBezTo>
                    <a:pt x="19101" y="183756"/>
                    <a:pt x="19076" y="183666"/>
                    <a:pt x="19050" y="183578"/>
                  </a:cubicBezTo>
                  <a:lnTo>
                    <a:pt x="19050" y="183578"/>
                  </a:lnTo>
                  <a:lnTo>
                    <a:pt x="19050" y="183578"/>
                  </a:lnTo>
                  <a:cubicBezTo>
                    <a:pt x="18936" y="183628"/>
                    <a:pt x="18745" y="183743"/>
                    <a:pt x="18403" y="183984"/>
                  </a:cubicBezTo>
                  <a:lnTo>
                    <a:pt x="18403" y="183984"/>
                  </a:lnTo>
                  <a:lnTo>
                    <a:pt x="18403" y="183984"/>
                  </a:lnTo>
                  <a:cubicBezTo>
                    <a:pt x="17209" y="184822"/>
                    <a:pt x="16269" y="185216"/>
                    <a:pt x="15367" y="185216"/>
                  </a:cubicBezTo>
                  <a:lnTo>
                    <a:pt x="15367" y="185216"/>
                  </a:lnTo>
                  <a:lnTo>
                    <a:pt x="15367" y="185216"/>
                  </a:lnTo>
                  <a:cubicBezTo>
                    <a:pt x="14656" y="185216"/>
                    <a:pt x="14072" y="184974"/>
                    <a:pt x="13386" y="184695"/>
                  </a:cubicBezTo>
                  <a:lnTo>
                    <a:pt x="13386" y="184695"/>
                  </a:lnTo>
                  <a:lnTo>
                    <a:pt x="13386" y="184695"/>
                  </a:lnTo>
                  <a:cubicBezTo>
                    <a:pt x="12840" y="184480"/>
                    <a:pt x="11824" y="184403"/>
                    <a:pt x="10757" y="184340"/>
                  </a:cubicBezTo>
                  <a:lnTo>
                    <a:pt x="10757" y="184340"/>
                  </a:lnTo>
                  <a:lnTo>
                    <a:pt x="10757" y="184340"/>
                  </a:lnTo>
                  <a:cubicBezTo>
                    <a:pt x="9500" y="184251"/>
                    <a:pt x="8103" y="184149"/>
                    <a:pt x="6935" y="183794"/>
                  </a:cubicBezTo>
                  <a:lnTo>
                    <a:pt x="6935" y="183794"/>
                  </a:lnTo>
                  <a:lnTo>
                    <a:pt x="6935" y="183794"/>
                  </a:lnTo>
                  <a:cubicBezTo>
                    <a:pt x="5563" y="183362"/>
                    <a:pt x="4344" y="182448"/>
                    <a:pt x="3455" y="181800"/>
                  </a:cubicBezTo>
                  <a:lnTo>
                    <a:pt x="3455" y="181800"/>
                  </a:lnTo>
                  <a:lnTo>
                    <a:pt x="3455" y="181800"/>
                  </a:lnTo>
                  <a:cubicBezTo>
                    <a:pt x="3099" y="181521"/>
                    <a:pt x="2667" y="181203"/>
                    <a:pt x="2579" y="181152"/>
                  </a:cubicBezTo>
                  <a:lnTo>
                    <a:pt x="2579" y="181152"/>
                  </a:lnTo>
                  <a:lnTo>
                    <a:pt x="2579" y="181152"/>
                  </a:lnTo>
                  <a:cubicBezTo>
                    <a:pt x="2172" y="181152"/>
                    <a:pt x="115" y="180466"/>
                    <a:pt x="64" y="179501"/>
                  </a:cubicBezTo>
                  <a:lnTo>
                    <a:pt x="64" y="179501"/>
                  </a:lnTo>
                  <a:lnTo>
                    <a:pt x="64" y="179501"/>
                  </a:lnTo>
                  <a:cubicBezTo>
                    <a:pt x="39" y="178942"/>
                    <a:pt x="496" y="178625"/>
                    <a:pt x="1461" y="178498"/>
                  </a:cubicBezTo>
                  <a:lnTo>
                    <a:pt x="1461" y="178498"/>
                  </a:lnTo>
                  <a:lnTo>
                    <a:pt x="1461" y="178498"/>
                  </a:lnTo>
                  <a:cubicBezTo>
                    <a:pt x="2426" y="178396"/>
                    <a:pt x="3036" y="178041"/>
                    <a:pt x="3646" y="177672"/>
                  </a:cubicBezTo>
                  <a:lnTo>
                    <a:pt x="3646" y="177672"/>
                  </a:lnTo>
                  <a:lnTo>
                    <a:pt x="3646" y="177672"/>
                  </a:lnTo>
                  <a:cubicBezTo>
                    <a:pt x="4445" y="177190"/>
                    <a:pt x="5347" y="176733"/>
                    <a:pt x="6566" y="177063"/>
                  </a:cubicBezTo>
                  <a:lnTo>
                    <a:pt x="6566" y="177063"/>
                  </a:lnTo>
                  <a:lnTo>
                    <a:pt x="6566" y="177063"/>
                  </a:lnTo>
                  <a:cubicBezTo>
                    <a:pt x="7252" y="177241"/>
                    <a:pt x="7570" y="177101"/>
                    <a:pt x="8027" y="176783"/>
                  </a:cubicBezTo>
                  <a:lnTo>
                    <a:pt x="8027" y="176783"/>
                  </a:lnTo>
                  <a:lnTo>
                    <a:pt x="8027" y="176783"/>
                  </a:lnTo>
                  <a:cubicBezTo>
                    <a:pt x="8548" y="176415"/>
                    <a:pt x="9182" y="175971"/>
                    <a:pt x="10605" y="176110"/>
                  </a:cubicBezTo>
                  <a:lnTo>
                    <a:pt x="10605" y="176110"/>
                  </a:lnTo>
                  <a:lnTo>
                    <a:pt x="10605" y="176110"/>
                  </a:lnTo>
                  <a:cubicBezTo>
                    <a:pt x="11659" y="176237"/>
                    <a:pt x="11964" y="175996"/>
                    <a:pt x="12357" y="175615"/>
                  </a:cubicBezTo>
                  <a:lnTo>
                    <a:pt x="12357" y="175615"/>
                  </a:lnTo>
                  <a:lnTo>
                    <a:pt x="12357" y="175615"/>
                  </a:lnTo>
                  <a:cubicBezTo>
                    <a:pt x="12713" y="175272"/>
                    <a:pt x="13145" y="174866"/>
                    <a:pt x="14072" y="174802"/>
                  </a:cubicBezTo>
                  <a:lnTo>
                    <a:pt x="14072" y="174802"/>
                  </a:lnTo>
                  <a:lnTo>
                    <a:pt x="14072" y="174802"/>
                  </a:lnTo>
                  <a:cubicBezTo>
                    <a:pt x="14593" y="174751"/>
                    <a:pt x="15202" y="174408"/>
                    <a:pt x="15799" y="174053"/>
                  </a:cubicBezTo>
                  <a:lnTo>
                    <a:pt x="15799" y="174053"/>
                  </a:lnTo>
                  <a:lnTo>
                    <a:pt x="15799" y="174053"/>
                  </a:lnTo>
                  <a:cubicBezTo>
                    <a:pt x="16091" y="173913"/>
                    <a:pt x="16371" y="173736"/>
                    <a:pt x="16675" y="173596"/>
                  </a:cubicBezTo>
                  <a:lnTo>
                    <a:pt x="16675" y="173596"/>
                  </a:lnTo>
                  <a:lnTo>
                    <a:pt x="16675" y="173596"/>
                  </a:lnTo>
                  <a:cubicBezTo>
                    <a:pt x="14720" y="173583"/>
                    <a:pt x="13196" y="173710"/>
                    <a:pt x="12599" y="173964"/>
                  </a:cubicBezTo>
                  <a:lnTo>
                    <a:pt x="12599" y="173964"/>
                  </a:lnTo>
                  <a:lnTo>
                    <a:pt x="12599" y="173964"/>
                  </a:lnTo>
                  <a:cubicBezTo>
                    <a:pt x="11380" y="174459"/>
                    <a:pt x="10579" y="174485"/>
                    <a:pt x="9373" y="174485"/>
                  </a:cubicBezTo>
                  <a:lnTo>
                    <a:pt x="9373" y="174485"/>
                  </a:lnTo>
                  <a:lnTo>
                    <a:pt x="9373" y="174485"/>
                  </a:lnTo>
                  <a:cubicBezTo>
                    <a:pt x="8903" y="174485"/>
                    <a:pt x="8332" y="174497"/>
                    <a:pt x="7659" y="174523"/>
                  </a:cubicBezTo>
                  <a:lnTo>
                    <a:pt x="7659" y="174523"/>
                  </a:lnTo>
                  <a:lnTo>
                    <a:pt x="7659" y="174523"/>
                  </a:lnTo>
                  <a:cubicBezTo>
                    <a:pt x="6744" y="174573"/>
                    <a:pt x="6084" y="174701"/>
                    <a:pt x="5601" y="174802"/>
                  </a:cubicBezTo>
                  <a:lnTo>
                    <a:pt x="5601" y="174802"/>
                  </a:lnTo>
                  <a:lnTo>
                    <a:pt x="5601" y="174802"/>
                  </a:lnTo>
                  <a:cubicBezTo>
                    <a:pt x="5258" y="174866"/>
                    <a:pt x="5004" y="174929"/>
                    <a:pt x="4788" y="174929"/>
                  </a:cubicBezTo>
                  <a:lnTo>
                    <a:pt x="4788" y="174929"/>
                  </a:lnTo>
                  <a:lnTo>
                    <a:pt x="4788" y="174929"/>
                  </a:lnTo>
                  <a:cubicBezTo>
                    <a:pt x="4242" y="174929"/>
                    <a:pt x="3899" y="174573"/>
                    <a:pt x="3899" y="174002"/>
                  </a:cubicBezTo>
                  <a:lnTo>
                    <a:pt x="3899" y="174002"/>
                  </a:lnTo>
                  <a:lnTo>
                    <a:pt x="3899" y="174002"/>
                  </a:lnTo>
                  <a:cubicBezTo>
                    <a:pt x="3899" y="173634"/>
                    <a:pt x="4039" y="173265"/>
                    <a:pt x="4166" y="172884"/>
                  </a:cubicBezTo>
                  <a:lnTo>
                    <a:pt x="4166" y="172884"/>
                  </a:lnTo>
                  <a:lnTo>
                    <a:pt x="4166" y="172884"/>
                  </a:lnTo>
                  <a:cubicBezTo>
                    <a:pt x="4255" y="172618"/>
                    <a:pt x="4407" y="172199"/>
                    <a:pt x="4369" y="172135"/>
                  </a:cubicBezTo>
                  <a:lnTo>
                    <a:pt x="4369" y="172135"/>
                  </a:lnTo>
                  <a:lnTo>
                    <a:pt x="4369" y="172135"/>
                  </a:lnTo>
                  <a:cubicBezTo>
                    <a:pt x="3938" y="172072"/>
                    <a:pt x="3658" y="172097"/>
                    <a:pt x="3430" y="172122"/>
                  </a:cubicBezTo>
                  <a:lnTo>
                    <a:pt x="3430" y="172122"/>
                  </a:lnTo>
                  <a:lnTo>
                    <a:pt x="3430" y="172122"/>
                  </a:lnTo>
                  <a:cubicBezTo>
                    <a:pt x="2972" y="172135"/>
                    <a:pt x="2680" y="172122"/>
                    <a:pt x="2337" y="171945"/>
                  </a:cubicBezTo>
                  <a:lnTo>
                    <a:pt x="2337" y="171945"/>
                  </a:lnTo>
                  <a:lnTo>
                    <a:pt x="2337" y="171945"/>
                  </a:lnTo>
                  <a:cubicBezTo>
                    <a:pt x="2249" y="171907"/>
                    <a:pt x="2096" y="171869"/>
                    <a:pt x="1931" y="171843"/>
                  </a:cubicBezTo>
                  <a:lnTo>
                    <a:pt x="1931" y="171843"/>
                  </a:lnTo>
                  <a:lnTo>
                    <a:pt x="1931" y="171843"/>
                  </a:lnTo>
                  <a:cubicBezTo>
                    <a:pt x="1588" y="171754"/>
                    <a:pt x="1105" y="171653"/>
                    <a:pt x="1017" y="171183"/>
                  </a:cubicBezTo>
                  <a:lnTo>
                    <a:pt x="1017" y="171183"/>
                  </a:lnTo>
                  <a:lnTo>
                    <a:pt x="1017" y="171183"/>
                  </a:lnTo>
                  <a:cubicBezTo>
                    <a:pt x="915" y="170662"/>
                    <a:pt x="1461" y="170294"/>
                    <a:pt x="1753" y="170103"/>
                  </a:cubicBezTo>
                  <a:lnTo>
                    <a:pt x="1753" y="170103"/>
                  </a:lnTo>
                  <a:lnTo>
                    <a:pt x="1753" y="170103"/>
                  </a:lnTo>
                  <a:cubicBezTo>
                    <a:pt x="2109" y="169862"/>
                    <a:pt x="2388" y="169443"/>
                    <a:pt x="2680" y="168998"/>
                  </a:cubicBezTo>
                  <a:lnTo>
                    <a:pt x="2680" y="168998"/>
                  </a:lnTo>
                  <a:lnTo>
                    <a:pt x="2680" y="168998"/>
                  </a:lnTo>
                  <a:cubicBezTo>
                    <a:pt x="3239" y="168148"/>
                    <a:pt x="3887" y="167157"/>
                    <a:pt x="5322" y="167360"/>
                  </a:cubicBezTo>
                  <a:lnTo>
                    <a:pt x="5322" y="167360"/>
                  </a:lnTo>
                  <a:lnTo>
                    <a:pt x="5322" y="167360"/>
                  </a:lnTo>
                  <a:cubicBezTo>
                    <a:pt x="6008" y="167487"/>
                    <a:pt x="7024" y="167881"/>
                    <a:pt x="8002" y="168287"/>
                  </a:cubicBezTo>
                  <a:lnTo>
                    <a:pt x="8002" y="168287"/>
                  </a:lnTo>
                  <a:lnTo>
                    <a:pt x="8002" y="168287"/>
                  </a:lnTo>
                  <a:cubicBezTo>
                    <a:pt x="8332" y="168427"/>
                    <a:pt x="8738" y="168579"/>
                    <a:pt x="9094" y="168706"/>
                  </a:cubicBezTo>
                  <a:lnTo>
                    <a:pt x="9094" y="168706"/>
                  </a:lnTo>
                  <a:lnTo>
                    <a:pt x="9094" y="168706"/>
                  </a:lnTo>
                  <a:cubicBezTo>
                    <a:pt x="8497" y="168058"/>
                    <a:pt x="7874" y="167538"/>
                    <a:pt x="7430" y="167195"/>
                  </a:cubicBezTo>
                  <a:lnTo>
                    <a:pt x="7430" y="167195"/>
                  </a:lnTo>
                  <a:lnTo>
                    <a:pt x="7430" y="167195"/>
                  </a:lnTo>
                  <a:cubicBezTo>
                    <a:pt x="6846" y="166725"/>
                    <a:pt x="6516" y="166471"/>
                    <a:pt x="6592" y="166039"/>
                  </a:cubicBezTo>
                  <a:lnTo>
                    <a:pt x="6592" y="166039"/>
                  </a:lnTo>
                  <a:lnTo>
                    <a:pt x="6592" y="166039"/>
                  </a:lnTo>
                  <a:cubicBezTo>
                    <a:pt x="6617" y="165938"/>
                    <a:pt x="6693" y="165646"/>
                    <a:pt x="7049" y="165532"/>
                  </a:cubicBezTo>
                  <a:lnTo>
                    <a:pt x="7049" y="165532"/>
                  </a:lnTo>
                  <a:lnTo>
                    <a:pt x="7049" y="165532"/>
                  </a:lnTo>
                  <a:cubicBezTo>
                    <a:pt x="7925" y="165201"/>
                    <a:pt x="8903" y="165049"/>
                    <a:pt x="9678" y="164909"/>
                  </a:cubicBezTo>
                  <a:lnTo>
                    <a:pt x="9678" y="164909"/>
                  </a:lnTo>
                  <a:lnTo>
                    <a:pt x="9678" y="164909"/>
                  </a:lnTo>
                  <a:cubicBezTo>
                    <a:pt x="10160" y="164833"/>
                    <a:pt x="10808" y="164706"/>
                    <a:pt x="11075" y="164605"/>
                  </a:cubicBezTo>
                  <a:lnTo>
                    <a:pt x="11075" y="164605"/>
                  </a:lnTo>
                  <a:lnTo>
                    <a:pt x="11075" y="164605"/>
                  </a:lnTo>
                  <a:cubicBezTo>
                    <a:pt x="11049" y="164541"/>
                    <a:pt x="11011" y="164465"/>
                    <a:pt x="10986" y="164427"/>
                  </a:cubicBezTo>
                  <a:lnTo>
                    <a:pt x="10986" y="164427"/>
                  </a:lnTo>
                  <a:lnTo>
                    <a:pt x="10986" y="164427"/>
                  </a:lnTo>
                  <a:cubicBezTo>
                    <a:pt x="10833" y="164109"/>
                    <a:pt x="10630" y="163715"/>
                    <a:pt x="10795" y="163258"/>
                  </a:cubicBezTo>
                  <a:lnTo>
                    <a:pt x="10795" y="163258"/>
                  </a:lnTo>
                  <a:lnTo>
                    <a:pt x="10795" y="163258"/>
                  </a:lnTo>
                  <a:cubicBezTo>
                    <a:pt x="10922" y="162915"/>
                    <a:pt x="11202" y="162674"/>
                    <a:pt x="11672" y="162496"/>
                  </a:cubicBezTo>
                  <a:lnTo>
                    <a:pt x="11672" y="162496"/>
                  </a:lnTo>
                  <a:lnTo>
                    <a:pt x="11672" y="162496"/>
                  </a:lnTo>
                  <a:cubicBezTo>
                    <a:pt x="11888" y="162395"/>
                    <a:pt x="12078" y="162318"/>
                    <a:pt x="12269" y="162242"/>
                  </a:cubicBezTo>
                  <a:lnTo>
                    <a:pt x="12269" y="162242"/>
                  </a:lnTo>
                  <a:lnTo>
                    <a:pt x="12269" y="162242"/>
                  </a:lnTo>
                  <a:cubicBezTo>
                    <a:pt x="13246" y="161823"/>
                    <a:pt x="13958" y="161518"/>
                    <a:pt x="15710" y="161518"/>
                  </a:cubicBezTo>
                  <a:lnTo>
                    <a:pt x="15710" y="161518"/>
                  </a:lnTo>
                  <a:lnTo>
                    <a:pt x="15710" y="161518"/>
                  </a:lnTo>
                  <a:cubicBezTo>
                    <a:pt x="15799" y="161518"/>
                    <a:pt x="15875" y="161518"/>
                    <a:pt x="15926" y="161518"/>
                  </a:cubicBezTo>
                  <a:lnTo>
                    <a:pt x="15926" y="161518"/>
                  </a:lnTo>
                  <a:lnTo>
                    <a:pt x="15926" y="161518"/>
                  </a:lnTo>
                  <a:cubicBezTo>
                    <a:pt x="15926" y="161353"/>
                    <a:pt x="15964" y="161163"/>
                    <a:pt x="16129" y="160972"/>
                  </a:cubicBezTo>
                  <a:lnTo>
                    <a:pt x="16129" y="160972"/>
                  </a:lnTo>
                  <a:lnTo>
                    <a:pt x="16129" y="160972"/>
                  </a:lnTo>
                  <a:cubicBezTo>
                    <a:pt x="16396" y="160668"/>
                    <a:pt x="16866" y="160541"/>
                    <a:pt x="17831" y="160541"/>
                  </a:cubicBezTo>
                  <a:lnTo>
                    <a:pt x="17831" y="160541"/>
                  </a:lnTo>
                  <a:lnTo>
                    <a:pt x="17831" y="160541"/>
                  </a:lnTo>
                  <a:cubicBezTo>
                    <a:pt x="18136" y="160541"/>
                    <a:pt x="18491" y="160566"/>
                    <a:pt x="18936" y="160591"/>
                  </a:cubicBezTo>
                  <a:lnTo>
                    <a:pt x="18936" y="160591"/>
                  </a:lnTo>
                  <a:lnTo>
                    <a:pt x="18936" y="160591"/>
                  </a:lnTo>
                  <a:cubicBezTo>
                    <a:pt x="19647" y="160642"/>
                    <a:pt x="20396" y="160668"/>
                    <a:pt x="21196" y="160668"/>
                  </a:cubicBezTo>
                  <a:lnTo>
                    <a:pt x="21196" y="160668"/>
                  </a:lnTo>
                  <a:lnTo>
                    <a:pt x="21196" y="160668"/>
                  </a:lnTo>
                  <a:cubicBezTo>
                    <a:pt x="21895" y="160668"/>
                    <a:pt x="22543" y="160655"/>
                    <a:pt x="23089" y="160629"/>
                  </a:cubicBezTo>
                  <a:lnTo>
                    <a:pt x="23089" y="160629"/>
                  </a:lnTo>
                  <a:lnTo>
                    <a:pt x="23089" y="160629"/>
                  </a:lnTo>
                  <a:cubicBezTo>
                    <a:pt x="24740" y="160591"/>
                    <a:pt x="25692" y="160541"/>
                    <a:pt x="26137" y="161049"/>
                  </a:cubicBezTo>
                  <a:lnTo>
                    <a:pt x="26137" y="161049"/>
                  </a:lnTo>
                  <a:lnTo>
                    <a:pt x="26137" y="161049"/>
                  </a:lnTo>
                  <a:cubicBezTo>
                    <a:pt x="26289" y="161239"/>
                    <a:pt x="26365" y="161480"/>
                    <a:pt x="26327" y="161734"/>
                  </a:cubicBezTo>
                  <a:lnTo>
                    <a:pt x="26327" y="161734"/>
                  </a:lnTo>
                  <a:lnTo>
                    <a:pt x="26327" y="161734"/>
                  </a:lnTo>
                  <a:cubicBezTo>
                    <a:pt x="26238" y="162357"/>
                    <a:pt x="25565" y="162966"/>
                    <a:pt x="24879" y="163563"/>
                  </a:cubicBezTo>
                  <a:lnTo>
                    <a:pt x="24879" y="163563"/>
                  </a:lnTo>
                  <a:lnTo>
                    <a:pt x="24879" y="163563"/>
                  </a:lnTo>
                  <a:cubicBezTo>
                    <a:pt x="24714" y="163715"/>
                    <a:pt x="24511" y="163893"/>
                    <a:pt x="24346" y="164058"/>
                  </a:cubicBezTo>
                  <a:lnTo>
                    <a:pt x="24346" y="164058"/>
                  </a:lnTo>
                  <a:lnTo>
                    <a:pt x="24346" y="164058"/>
                  </a:lnTo>
                  <a:cubicBezTo>
                    <a:pt x="24955" y="163817"/>
                    <a:pt x="25933" y="163220"/>
                    <a:pt x="26937" y="162433"/>
                  </a:cubicBezTo>
                  <a:lnTo>
                    <a:pt x="26937" y="162433"/>
                  </a:lnTo>
                  <a:lnTo>
                    <a:pt x="26937" y="162433"/>
                  </a:lnTo>
                  <a:cubicBezTo>
                    <a:pt x="27508" y="161988"/>
                    <a:pt x="27940" y="161734"/>
                    <a:pt x="28435" y="161734"/>
                  </a:cubicBezTo>
                  <a:lnTo>
                    <a:pt x="28435" y="161734"/>
                  </a:lnTo>
                  <a:lnTo>
                    <a:pt x="28435" y="161734"/>
                  </a:lnTo>
                  <a:cubicBezTo>
                    <a:pt x="29096" y="161734"/>
                    <a:pt x="29629" y="162217"/>
                    <a:pt x="30416" y="162991"/>
                  </a:cubicBezTo>
                  <a:lnTo>
                    <a:pt x="30416" y="162991"/>
                  </a:lnTo>
                  <a:lnTo>
                    <a:pt x="30416" y="162991"/>
                  </a:lnTo>
                  <a:cubicBezTo>
                    <a:pt x="31204" y="163791"/>
                    <a:pt x="32017" y="164389"/>
                    <a:pt x="32512" y="164655"/>
                  </a:cubicBezTo>
                  <a:lnTo>
                    <a:pt x="32512" y="164655"/>
                  </a:lnTo>
                  <a:lnTo>
                    <a:pt x="32512" y="164655"/>
                  </a:lnTo>
                  <a:cubicBezTo>
                    <a:pt x="32309" y="164236"/>
                    <a:pt x="31953" y="163817"/>
                    <a:pt x="31648" y="163423"/>
                  </a:cubicBezTo>
                  <a:lnTo>
                    <a:pt x="31648" y="163423"/>
                  </a:lnTo>
                  <a:lnTo>
                    <a:pt x="31648" y="163423"/>
                  </a:lnTo>
                  <a:cubicBezTo>
                    <a:pt x="31128" y="162801"/>
                    <a:pt x="30683" y="162255"/>
                    <a:pt x="30912" y="161683"/>
                  </a:cubicBezTo>
                  <a:lnTo>
                    <a:pt x="30912" y="161683"/>
                  </a:lnTo>
                  <a:lnTo>
                    <a:pt x="30912" y="161683"/>
                  </a:lnTo>
                  <a:cubicBezTo>
                    <a:pt x="31115" y="161188"/>
                    <a:pt x="31674" y="161061"/>
                    <a:pt x="32093" y="160997"/>
                  </a:cubicBezTo>
                  <a:lnTo>
                    <a:pt x="32093" y="160997"/>
                  </a:lnTo>
                  <a:lnTo>
                    <a:pt x="32093" y="160997"/>
                  </a:lnTo>
                  <a:cubicBezTo>
                    <a:pt x="32702" y="160909"/>
                    <a:pt x="33172" y="160744"/>
                    <a:pt x="33642" y="160604"/>
                  </a:cubicBezTo>
                  <a:lnTo>
                    <a:pt x="33642" y="160604"/>
                  </a:lnTo>
                  <a:lnTo>
                    <a:pt x="33642" y="160604"/>
                  </a:lnTo>
                  <a:cubicBezTo>
                    <a:pt x="34645" y="160236"/>
                    <a:pt x="35636" y="160083"/>
                    <a:pt x="36817" y="160807"/>
                  </a:cubicBezTo>
                  <a:lnTo>
                    <a:pt x="36817" y="160807"/>
                  </a:lnTo>
                  <a:lnTo>
                    <a:pt x="36817" y="160807"/>
                  </a:lnTo>
                  <a:cubicBezTo>
                    <a:pt x="37376" y="161150"/>
                    <a:pt x="37871" y="161404"/>
                    <a:pt x="38328" y="161645"/>
                  </a:cubicBezTo>
                  <a:lnTo>
                    <a:pt x="38328" y="161645"/>
                  </a:lnTo>
                  <a:lnTo>
                    <a:pt x="38328" y="161645"/>
                  </a:lnTo>
                  <a:cubicBezTo>
                    <a:pt x="39281" y="162128"/>
                    <a:pt x="40106" y="162547"/>
                    <a:pt x="40805" y="163436"/>
                  </a:cubicBezTo>
                  <a:lnTo>
                    <a:pt x="40805" y="163436"/>
                  </a:lnTo>
                  <a:lnTo>
                    <a:pt x="40805" y="163436"/>
                  </a:lnTo>
                  <a:cubicBezTo>
                    <a:pt x="41059" y="163791"/>
                    <a:pt x="41236" y="163957"/>
                    <a:pt x="41325" y="164058"/>
                  </a:cubicBezTo>
                  <a:lnTo>
                    <a:pt x="41325" y="164058"/>
                  </a:lnTo>
                  <a:lnTo>
                    <a:pt x="41325" y="164058"/>
                  </a:lnTo>
                  <a:cubicBezTo>
                    <a:pt x="41325" y="164033"/>
                    <a:pt x="41338" y="164008"/>
                    <a:pt x="41364" y="163982"/>
                  </a:cubicBezTo>
                  <a:lnTo>
                    <a:pt x="41364" y="163982"/>
                  </a:lnTo>
                  <a:lnTo>
                    <a:pt x="41364" y="163982"/>
                  </a:lnTo>
                  <a:cubicBezTo>
                    <a:pt x="41376" y="163919"/>
                    <a:pt x="41325" y="163690"/>
                    <a:pt x="41300" y="163538"/>
                  </a:cubicBezTo>
                  <a:lnTo>
                    <a:pt x="41300" y="163538"/>
                  </a:lnTo>
                  <a:lnTo>
                    <a:pt x="41300" y="163538"/>
                  </a:lnTo>
                  <a:cubicBezTo>
                    <a:pt x="41224" y="163182"/>
                    <a:pt x="41110" y="162699"/>
                    <a:pt x="41440" y="162306"/>
                  </a:cubicBezTo>
                  <a:lnTo>
                    <a:pt x="41440" y="162306"/>
                  </a:lnTo>
                  <a:lnTo>
                    <a:pt x="41440" y="162306"/>
                  </a:lnTo>
                  <a:cubicBezTo>
                    <a:pt x="41732" y="161950"/>
                    <a:pt x="42189" y="161798"/>
                    <a:pt x="43116" y="161925"/>
                  </a:cubicBezTo>
                  <a:lnTo>
                    <a:pt x="43116" y="161925"/>
                  </a:lnTo>
                  <a:lnTo>
                    <a:pt x="43116" y="161925"/>
                  </a:lnTo>
                  <a:cubicBezTo>
                    <a:pt x="43446" y="161963"/>
                    <a:pt x="43738" y="162001"/>
                    <a:pt x="44005" y="162026"/>
                  </a:cubicBezTo>
                  <a:lnTo>
                    <a:pt x="44005" y="162026"/>
                  </a:lnTo>
                  <a:lnTo>
                    <a:pt x="44005" y="162026"/>
                  </a:lnTo>
                  <a:cubicBezTo>
                    <a:pt x="45453" y="162204"/>
                    <a:pt x="46177" y="162280"/>
                    <a:pt x="47840" y="163322"/>
                  </a:cubicBezTo>
                  <a:lnTo>
                    <a:pt x="47840" y="163322"/>
                  </a:lnTo>
                  <a:lnTo>
                    <a:pt x="47840" y="163322"/>
                  </a:lnTo>
                  <a:cubicBezTo>
                    <a:pt x="49466" y="164389"/>
                    <a:pt x="51244" y="164401"/>
                    <a:pt x="52374" y="163385"/>
                  </a:cubicBezTo>
                  <a:lnTo>
                    <a:pt x="52374" y="163385"/>
                  </a:lnTo>
                  <a:lnTo>
                    <a:pt x="52374" y="163385"/>
                  </a:lnTo>
                  <a:cubicBezTo>
                    <a:pt x="52793" y="163017"/>
                    <a:pt x="53073" y="162598"/>
                    <a:pt x="53314" y="162230"/>
                  </a:cubicBezTo>
                  <a:lnTo>
                    <a:pt x="53314" y="162230"/>
                  </a:lnTo>
                  <a:lnTo>
                    <a:pt x="53314" y="162230"/>
                  </a:lnTo>
                  <a:cubicBezTo>
                    <a:pt x="53708" y="161633"/>
                    <a:pt x="54127" y="161010"/>
                    <a:pt x="54965" y="161010"/>
                  </a:cubicBezTo>
                  <a:lnTo>
                    <a:pt x="54965" y="161010"/>
                  </a:lnTo>
                  <a:lnTo>
                    <a:pt x="54965" y="161010"/>
                  </a:lnTo>
                  <a:cubicBezTo>
                    <a:pt x="55193" y="161010"/>
                    <a:pt x="55435" y="161061"/>
                    <a:pt x="55689" y="161163"/>
                  </a:cubicBezTo>
                  <a:lnTo>
                    <a:pt x="55689" y="161163"/>
                  </a:lnTo>
                  <a:lnTo>
                    <a:pt x="55689" y="161163"/>
                  </a:lnTo>
                  <a:cubicBezTo>
                    <a:pt x="55955" y="161264"/>
                    <a:pt x="56184" y="161353"/>
                    <a:pt x="56425" y="161430"/>
                  </a:cubicBezTo>
                  <a:lnTo>
                    <a:pt x="56425" y="161430"/>
                  </a:lnTo>
                  <a:lnTo>
                    <a:pt x="56425" y="161430"/>
                  </a:lnTo>
                  <a:cubicBezTo>
                    <a:pt x="57467" y="161836"/>
                    <a:pt x="58254" y="162153"/>
                    <a:pt x="59994" y="162052"/>
                  </a:cubicBezTo>
                  <a:lnTo>
                    <a:pt x="59994" y="162052"/>
                  </a:lnTo>
                  <a:lnTo>
                    <a:pt x="60680" y="162014"/>
                  </a:lnTo>
                  <a:lnTo>
                    <a:pt x="60680" y="162014"/>
                  </a:lnTo>
                  <a:lnTo>
                    <a:pt x="60680" y="162014"/>
                  </a:lnTo>
                  <a:cubicBezTo>
                    <a:pt x="61556" y="161963"/>
                    <a:pt x="61556" y="161963"/>
                    <a:pt x="62013" y="161798"/>
                  </a:cubicBezTo>
                  <a:lnTo>
                    <a:pt x="62013" y="161798"/>
                  </a:lnTo>
                  <a:lnTo>
                    <a:pt x="62013" y="161798"/>
                  </a:lnTo>
                  <a:cubicBezTo>
                    <a:pt x="62254" y="161734"/>
                    <a:pt x="62610" y="161595"/>
                    <a:pt x="63181" y="161417"/>
                  </a:cubicBezTo>
                  <a:lnTo>
                    <a:pt x="63181" y="161417"/>
                  </a:lnTo>
                  <a:lnTo>
                    <a:pt x="63181" y="161417"/>
                  </a:lnTo>
                  <a:cubicBezTo>
                    <a:pt x="63994" y="161163"/>
                    <a:pt x="64388" y="160769"/>
                    <a:pt x="64706" y="160439"/>
                  </a:cubicBezTo>
                  <a:lnTo>
                    <a:pt x="64706" y="160439"/>
                  </a:lnTo>
                  <a:lnTo>
                    <a:pt x="64706" y="160439"/>
                  </a:lnTo>
                  <a:cubicBezTo>
                    <a:pt x="64985" y="160185"/>
                    <a:pt x="65264" y="159893"/>
                    <a:pt x="65683" y="159893"/>
                  </a:cubicBezTo>
                  <a:lnTo>
                    <a:pt x="65683" y="159893"/>
                  </a:lnTo>
                  <a:lnTo>
                    <a:pt x="65683" y="159893"/>
                  </a:lnTo>
                  <a:cubicBezTo>
                    <a:pt x="66128" y="159893"/>
                    <a:pt x="66484" y="160198"/>
                    <a:pt x="66763" y="160490"/>
                  </a:cubicBezTo>
                  <a:lnTo>
                    <a:pt x="66763" y="160490"/>
                  </a:lnTo>
                  <a:lnTo>
                    <a:pt x="66763" y="160490"/>
                  </a:lnTo>
                  <a:cubicBezTo>
                    <a:pt x="67944" y="161658"/>
                    <a:pt x="68160" y="161366"/>
                    <a:pt x="69201" y="161137"/>
                  </a:cubicBezTo>
                  <a:lnTo>
                    <a:pt x="69201" y="161137"/>
                  </a:lnTo>
                  <a:lnTo>
                    <a:pt x="69201" y="161137"/>
                  </a:lnTo>
                  <a:cubicBezTo>
                    <a:pt x="69595" y="161049"/>
                    <a:pt x="69684" y="161010"/>
                    <a:pt x="69773" y="160959"/>
                  </a:cubicBezTo>
                  <a:lnTo>
                    <a:pt x="69773" y="160959"/>
                  </a:lnTo>
                  <a:lnTo>
                    <a:pt x="69773" y="160959"/>
                  </a:lnTo>
                  <a:cubicBezTo>
                    <a:pt x="70052" y="160807"/>
                    <a:pt x="70319" y="160718"/>
                    <a:pt x="71754" y="160464"/>
                  </a:cubicBezTo>
                  <a:lnTo>
                    <a:pt x="71754" y="160464"/>
                  </a:lnTo>
                  <a:lnTo>
                    <a:pt x="72808" y="160286"/>
                  </a:lnTo>
                  <a:lnTo>
                    <a:pt x="72808" y="160286"/>
                  </a:lnTo>
                  <a:lnTo>
                    <a:pt x="72808" y="160286"/>
                  </a:lnTo>
                  <a:cubicBezTo>
                    <a:pt x="74281" y="160070"/>
                    <a:pt x="74726" y="159982"/>
                    <a:pt x="76338" y="159563"/>
                  </a:cubicBezTo>
                  <a:lnTo>
                    <a:pt x="76338" y="159563"/>
                  </a:lnTo>
                  <a:lnTo>
                    <a:pt x="76338" y="159563"/>
                  </a:lnTo>
                  <a:cubicBezTo>
                    <a:pt x="77291" y="159296"/>
                    <a:pt x="77735" y="158826"/>
                    <a:pt x="77761" y="158496"/>
                  </a:cubicBezTo>
                  <a:lnTo>
                    <a:pt x="77761" y="158496"/>
                  </a:lnTo>
                  <a:lnTo>
                    <a:pt x="77761" y="158496"/>
                  </a:lnTo>
                  <a:cubicBezTo>
                    <a:pt x="77761" y="158356"/>
                    <a:pt x="77672" y="158229"/>
                    <a:pt x="77481" y="158178"/>
                  </a:cubicBezTo>
                  <a:lnTo>
                    <a:pt x="77481" y="158178"/>
                  </a:lnTo>
                  <a:lnTo>
                    <a:pt x="77481" y="158178"/>
                  </a:lnTo>
                  <a:cubicBezTo>
                    <a:pt x="77278" y="158090"/>
                    <a:pt x="77164" y="158090"/>
                    <a:pt x="77011" y="158128"/>
                  </a:cubicBezTo>
                  <a:lnTo>
                    <a:pt x="77011" y="158128"/>
                  </a:lnTo>
                  <a:lnTo>
                    <a:pt x="77011" y="158128"/>
                  </a:lnTo>
                  <a:cubicBezTo>
                    <a:pt x="76923" y="158140"/>
                    <a:pt x="76821" y="158178"/>
                    <a:pt x="76681" y="158178"/>
                  </a:cubicBezTo>
                  <a:lnTo>
                    <a:pt x="76681" y="158178"/>
                  </a:lnTo>
                  <a:lnTo>
                    <a:pt x="76681" y="158178"/>
                  </a:lnTo>
                  <a:cubicBezTo>
                    <a:pt x="76262" y="158178"/>
                    <a:pt x="75958" y="157886"/>
                    <a:pt x="75526" y="157340"/>
                  </a:cubicBezTo>
                  <a:lnTo>
                    <a:pt x="75526" y="157340"/>
                  </a:lnTo>
                  <a:lnTo>
                    <a:pt x="75526" y="157340"/>
                  </a:lnTo>
                  <a:cubicBezTo>
                    <a:pt x="75284" y="157023"/>
                    <a:pt x="74992" y="156743"/>
                    <a:pt x="74751" y="156515"/>
                  </a:cubicBezTo>
                  <a:lnTo>
                    <a:pt x="74751" y="156515"/>
                  </a:lnTo>
                  <a:lnTo>
                    <a:pt x="74751" y="156515"/>
                  </a:lnTo>
                  <a:cubicBezTo>
                    <a:pt x="74281" y="156070"/>
                    <a:pt x="73887" y="155689"/>
                    <a:pt x="74040" y="155181"/>
                  </a:cubicBezTo>
                  <a:lnTo>
                    <a:pt x="74040" y="155181"/>
                  </a:lnTo>
                  <a:lnTo>
                    <a:pt x="74040" y="155181"/>
                  </a:lnTo>
                  <a:cubicBezTo>
                    <a:pt x="74180" y="154737"/>
                    <a:pt x="74675" y="154584"/>
                    <a:pt x="75196" y="154495"/>
                  </a:cubicBezTo>
                  <a:lnTo>
                    <a:pt x="75196" y="154495"/>
                  </a:lnTo>
                  <a:lnTo>
                    <a:pt x="75196" y="154495"/>
                  </a:lnTo>
                  <a:cubicBezTo>
                    <a:pt x="75780" y="154407"/>
                    <a:pt x="75919" y="154000"/>
                    <a:pt x="76021" y="153073"/>
                  </a:cubicBezTo>
                  <a:lnTo>
                    <a:pt x="76021" y="153073"/>
                  </a:lnTo>
                  <a:lnTo>
                    <a:pt x="76021" y="153073"/>
                  </a:lnTo>
                  <a:cubicBezTo>
                    <a:pt x="76059" y="152628"/>
                    <a:pt x="76110" y="152260"/>
                    <a:pt x="76364" y="151994"/>
                  </a:cubicBezTo>
                  <a:lnTo>
                    <a:pt x="76364" y="151994"/>
                  </a:lnTo>
                  <a:lnTo>
                    <a:pt x="76364" y="151994"/>
                  </a:lnTo>
                  <a:cubicBezTo>
                    <a:pt x="76923" y="151435"/>
                    <a:pt x="77647" y="151435"/>
                    <a:pt x="79793" y="151435"/>
                  </a:cubicBezTo>
                  <a:lnTo>
                    <a:pt x="79793" y="151435"/>
                  </a:lnTo>
                  <a:lnTo>
                    <a:pt x="79793" y="151435"/>
                  </a:lnTo>
                  <a:cubicBezTo>
                    <a:pt x="81228" y="151435"/>
                    <a:pt x="81266" y="151359"/>
                    <a:pt x="81545" y="150825"/>
                  </a:cubicBezTo>
                  <a:lnTo>
                    <a:pt x="81545" y="150825"/>
                  </a:lnTo>
                  <a:lnTo>
                    <a:pt x="81545" y="150825"/>
                  </a:lnTo>
                  <a:cubicBezTo>
                    <a:pt x="81583" y="150762"/>
                    <a:pt x="81622" y="150686"/>
                    <a:pt x="81660" y="150648"/>
                  </a:cubicBezTo>
                  <a:lnTo>
                    <a:pt x="81660" y="150648"/>
                  </a:lnTo>
                  <a:lnTo>
                    <a:pt x="81660" y="150648"/>
                  </a:lnTo>
                  <a:cubicBezTo>
                    <a:pt x="81355" y="150343"/>
                    <a:pt x="80212" y="149911"/>
                    <a:pt x="79577" y="149669"/>
                  </a:cubicBezTo>
                  <a:lnTo>
                    <a:pt x="79577" y="149669"/>
                  </a:lnTo>
                  <a:lnTo>
                    <a:pt x="79577" y="149669"/>
                  </a:lnTo>
                  <a:cubicBezTo>
                    <a:pt x="78370" y="149200"/>
                    <a:pt x="77723" y="148933"/>
                    <a:pt x="77481" y="148539"/>
                  </a:cubicBezTo>
                  <a:lnTo>
                    <a:pt x="77481" y="148539"/>
                  </a:lnTo>
                  <a:lnTo>
                    <a:pt x="77316" y="148184"/>
                  </a:lnTo>
                  <a:lnTo>
                    <a:pt x="77316" y="148184"/>
                  </a:lnTo>
                  <a:lnTo>
                    <a:pt x="77481" y="147930"/>
                  </a:lnTo>
                  <a:lnTo>
                    <a:pt x="77481" y="147930"/>
                  </a:lnTo>
                  <a:lnTo>
                    <a:pt x="77481" y="147930"/>
                  </a:lnTo>
                  <a:cubicBezTo>
                    <a:pt x="77596" y="147676"/>
                    <a:pt x="77837" y="147561"/>
                    <a:pt x="78523" y="147498"/>
                  </a:cubicBezTo>
                  <a:lnTo>
                    <a:pt x="78523" y="147498"/>
                  </a:lnTo>
                  <a:lnTo>
                    <a:pt x="78523" y="147498"/>
                  </a:lnTo>
                  <a:cubicBezTo>
                    <a:pt x="76656" y="147066"/>
                    <a:pt x="75577" y="146494"/>
                    <a:pt x="75678" y="145339"/>
                  </a:cubicBezTo>
                  <a:lnTo>
                    <a:pt x="75678" y="145339"/>
                  </a:lnTo>
                  <a:lnTo>
                    <a:pt x="75678" y="145339"/>
                  </a:lnTo>
                  <a:cubicBezTo>
                    <a:pt x="75818" y="143929"/>
                    <a:pt x="77951" y="143625"/>
                    <a:pt x="79298" y="143574"/>
                  </a:cubicBezTo>
                  <a:lnTo>
                    <a:pt x="79298" y="143574"/>
                  </a:lnTo>
                  <a:lnTo>
                    <a:pt x="79298" y="143574"/>
                  </a:lnTo>
                  <a:cubicBezTo>
                    <a:pt x="77367" y="142685"/>
                    <a:pt x="76326" y="142050"/>
                    <a:pt x="76110" y="141389"/>
                  </a:cubicBezTo>
                  <a:lnTo>
                    <a:pt x="76110" y="141389"/>
                  </a:lnTo>
                  <a:lnTo>
                    <a:pt x="76110" y="141389"/>
                  </a:lnTo>
                  <a:cubicBezTo>
                    <a:pt x="75792" y="140462"/>
                    <a:pt x="75818" y="139713"/>
                    <a:pt x="76186" y="139205"/>
                  </a:cubicBezTo>
                  <a:lnTo>
                    <a:pt x="76186" y="139205"/>
                  </a:lnTo>
                  <a:lnTo>
                    <a:pt x="76186" y="139205"/>
                  </a:lnTo>
                  <a:cubicBezTo>
                    <a:pt x="76681" y="138532"/>
                    <a:pt x="77634" y="138367"/>
                    <a:pt x="79120" y="138722"/>
                  </a:cubicBezTo>
                  <a:lnTo>
                    <a:pt x="79120" y="138722"/>
                  </a:lnTo>
                  <a:lnTo>
                    <a:pt x="79120" y="138722"/>
                  </a:lnTo>
                  <a:cubicBezTo>
                    <a:pt x="79882" y="138913"/>
                    <a:pt x="80593" y="139078"/>
                    <a:pt x="81215" y="139230"/>
                  </a:cubicBezTo>
                  <a:lnTo>
                    <a:pt x="81215" y="139230"/>
                  </a:lnTo>
                  <a:lnTo>
                    <a:pt x="81215" y="139230"/>
                  </a:lnTo>
                  <a:cubicBezTo>
                    <a:pt x="81545" y="139332"/>
                    <a:pt x="81837" y="139421"/>
                    <a:pt x="82142" y="139484"/>
                  </a:cubicBezTo>
                  <a:lnTo>
                    <a:pt x="82142" y="139484"/>
                  </a:lnTo>
                  <a:lnTo>
                    <a:pt x="82142" y="139484"/>
                  </a:lnTo>
                  <a:cubicBezTo>
                    <a:pt x="81875" y="139294"/>
                    <a:pt x="81622" y="139103"/>
                    <a:pt x="81368" y="138938"/>
                  </a:cubicBezTo>
                  <a:lnTo>
                    <a:pt x="81368" y="138938"/>
                  </a:lnTo>
                  <a:lnTo>
                    <a:pt x="81368" y="138938"/>
                  </a:lnTo>
                  <a:cubicBezTo>
                    <a:pt x="78205" y="136627"/>
                    <a:pt x="77304" y="135865"/>
                    <a:pt x="77418" y="135166"/>
                  </a:cubicBezTo>
                  <a:lnTo>
                    <a:pt x="77418" y="135166"/>
                  </a:lnTo>
                  <a:lnTo>
                    <a:pt x="77418" y="135166"/>
                  </a:lnTo>
                  <a:cubicBezTo>
                    <a:pt x="77520" y="134544"/>
                    <a:pt x="78129" y="134125"/>
                    <a:pt x="78942" y="134125"/>
                  </a:cubicBezTo>
                  <a:lnTo>
                    <a:pt x="78942" y="134125"/>
                  </a:lnTo>
                  <a:lnTo>
                    <a:pt x="78942" y="134125"/>
                  </a:lnTo>
                  <a:cubicBezTo>
                    <a:pt x="79793" y="134125"/>
                    <a:pt x="80669" y="134570"/>
                    <a:pt x="81266" y="135319"/>
                  </a:cubicBezTo>
                  <a:lnTo>
                    <a:pt x="81266" y="135319"/>
                  </a:lnTo>
                  <a:lnTo>
                    <a:pt x="81266" y="135319"/>
                  </a:lnTo>
                  <a:cubicBezTo>
                    <a:pt x="82218" y="136500"/>
                    <a:pt x="83387" y="137453"/>
                    <a:pt x="83946" y="137719"/>
                  </a:cubicBezTo>
                  <a:lnTo>
                    <a:pt x="83946" y="137719"/>
                  </a:lnTo>
                  <a:lnTo>
                    <a:pt x="83946" y="137719"/>
                  </a:lnTo>
                  <a:cubicBezTo>
                    <a:pt x="83895" y="137249"/>
                    <a:pt x="83514" y="136309"/>
                    <a:pt x="82612" y="135865"/>
                  </a:cubicBezTo>
                  <a:lnTo>
                    <a:pt x="82612" y="135865"/>
                  </a:lnTo>
                  <a:lnTo>
                    <a:pt x="82612" y="135865"/>
                  </a:lnTo>
                  <a:cubicBezTo>
                    <a:pt x="81837" y="135484"/>
                    <a:pt x="81545" y="134950"/>
                    <a:pt x="81317" y="134544"/>
                  </a:cubicBezTo>
                  <a:lnTo>
                    <a:pt x="81317" y="134544"/>
                  </a:lnTo>
                  <a:lnTo>
                    <a:pt x="81317" y="134544"/>
                  </a:lnTo>
                  <a:cubicBezTo>
                    <a:pt x="81012" y="133973"/>
                    <a:pt x="80732" y="133477"/>
                    <a:pt x="79031" y="133134"/>
                  </a:cubicBezTo>
                  <a:lnTo>
                    <a:pt x="79031" y="133134"/>
                  </a:lnTo>
                  <a:lnTo>
                    <a:pt x="79031" y="133134"/>
                  </a:lnTo>
                  <a:cubicBezTo>
                    <a:pt x="77850" y="132881"/>
                    <a:pt x="77062" y="132817"/>
                    <a:pt x="76491" y="132753"/>
                  </a:cubicBezTo>
                  <a:lnTo>
                    <a:pt x="76491" y="132753"/>
                  </a:lnTo>
                  <a:lnTo>
                    <a:pt x="76491" y="132753"/>
                  </a:lnTo>
                  <a:cubicBezTo>
                    <a:pt x="75513" y="132703"/>
                    <a:pt x="74878" y="132639"/>
                    <a:pt x="74522" y="131572"/>
                  </a:cubicBezTo>
                  <a:lnTo>
                    <a:pt x="74522" y="131572"/>
                  </a:lnTo>
                  <a:lnTo>
                    <a:pt x="74522" y="131572"/>
                  </a:lnTo>
                  <a:cubicBezTo>
                    <a:pt x="73913" y="129782"/>
                    <a:pt x="73697" y="128842"/>
                    <a:pt x="74065" y="128321"/>
                  </a:cubicBezTo>
                  <a:lnTo>
                    <a:pt x="74065" y="128321"/>
                  </a:lnTo>
                  <a:lnTo>
                    <a:pt x="74065" y="128321"/>
                  </a:lnTo>
                  <a:cubicBezTo>
                    <a:pt x="74345" y="127940"/>
                    <a:pt x="74840" y="127902"/>
                    <a:pt x="75462" y="128321"/>
                  </a:cubicBezTo>
                  <a:lnTo>
                    <a:pt x="75462" y="128321"/>
                  </a:lnTo>
                  <a:lnTo>
                    <a:pt x="75462" y="128321"/>
                  </a:lnTo>
                  <a:cubicBezTo>
                    <a:pt x="76757" y="129210"/>
                    <a:pt x="78066" y="129871"/>
                    <a:pt x="79107" y="130404"/>
                  </a:cubicBezTo>
                  <a:lnTo>
                    <a:pt x="79107" y="130404"/>
                  </a:lnTo>
                  <a:lnTo>
                    <a:pt x="79107" y="130404"/>
                  </a:lnTo>
                  <a:cubicBezTo>
                    <a:pt x="79196" y="130455"/>
                    <a:pt x="79298" y="130506"/>
                    <a:pt x="79386" y="130544"/>
                  </a:cubicBezTo>
                  <a:lnTo>
                    <a:pt x="79386" y="130544"/>
                  </a:lnTo>
                  <a:lnTo>
                    <a:pt x="79386" y="130544"/>
                  </a:lnTo>
                  <a:cubicBezTo>
                    <a:pt x="78866" y="129959"/>
                    <a:pt x="78383" y="129465"/>
                    <a:pt x="77964" y="129007"/>
                  </a:cubicBezTo>
                  <a:lnTo>
                    <a:pt x="77964" y="129007"/>
                  </a:lnTo>
                  <a:lnTo>
                    <a:pt x="77964" y="129007"/>
                  </a:lnTo>
                  <a:cubicBezTo>
                    <a:pt x="77380" y="128398"/>
                    <a:pt x="76859" y="127851"/>
                    <a:pt x="76338" y="127255"/>
                  </a:cubicBezTo>
                  <a:lnTo>
                    <a:pt x="76338" y="127255"/>
                  </a:lnTo>
                  <a:lnTo>
                    <a:pt x="75881" y="126709"/>
                  </a:lnTo>
                  <a:lnTo>
                    <a:pt x="75881" y="126709"/>
                  </a:lnTo>
                  <a:lnTo>
                    <a:pt x="75881" y="126709"/>
                  </a:lnTo>
                  <a:cubicBezTo>
                    <a:pt x="75335" y="126061"/>
                    <a:pt x="75094" y="125781"/>
                    <a:pt x="74154" y="125058"/>
                  </a:cubicBezTo>
                  <a:lnTo>
                    <a:pt x="74154" y="125058"/>
                  </a:lnTo>
                  <a:lnTo>
                    <a:pt x="73659" y="124677"/>
                  </a:lnTo>
                  <a:lnTo>
                    <a:pt x="73659" y="124677"/>
                  </a:lnTo>
                  <a:lnTo>
                    <a:pt x="73659" y="124677"/>
                  </a:lnTo>
                  <a:cubicBezTo>
                    <a:pt x="72668" y="123902"/>
                    <a:pt x="72021" y="123407"/>
                    <a:pt x="71741" y="122708"/>
                  </a:cubicBezTo>
                  <a:lnTo>
                    <a:pt x="71741" y="122708"/>
                  </a:lnTo>
                  <a:lnTo>
                    <a:pt x="71741" y="122708"/>
                  </a:lnTo>
                  <a:cubicBezTo>
                    <a:pt x="71690" y="122594"/>
                    <a:pt x="71627" y="122467"/>
                    <a:pt x="71563" y="122314"/>
                  </a:cubicBezTo>
                  <a:lnTo>
                    <a:pt x="71563" y="122314"/>
                  </a:lnTo>
                  <a:lnTo>
                    <a:pt x="71563" y="122314"/>
                  </a:lnTo>
                  <a:cubicBezTo>
                    <a:pt x="71182" y="121451"/>
                    <a:pt x="70738" y="120473"/>
                    <a:pt x="71335" y="119889"/>
                  </a:cubicBezTo>
                  <a:lnTo>
                    <a:pt x="71335" y="119889"/>
                  </a:lnTo>
                  <a:lnTo>
                    <a:pt x="71335" y="119889"/>
                  </a:lnTo>
                  <a:cubicBezTo>
                    <a:pt x="71754" y="119457"/>
                    <a:pt x="73011" y="118987"/>
                    <a:pt x="74472" y="118987"/>
                  </a:cubicBezTo>
                  <a:lnTo>
                    <a:pt x="74472" y="118987"/>
                  </a:lnTo>
                  <a:lnTo>
                    <a:pt x="74472" y="118987"/>
                  </a:lnTo>
                  <a:cubicBezTo>
                    <a:pt x="74814" y="118987"/>
                    <a:pt x="75170" y="119025"/>
                    <a:pt x="75500" y="119076"/>
                  </a:cubicBezTo>
                  <a:lnTo>
                    <a:pt x="75500" y="119076"/>
                  </a:lnTo>
                  <a:lnTo>
                    <a:pt x="75500" y="119076"/>
                  </a:lnTo>
                  <a:cubicBezTo>
                    <a:pt x="75907" y="119127"/>
                    <a:pt x="76186" y="119165"/>
                    <a:pt x="76402" y="119165"/>
                  </a:cubicBezTo>
                  <a:lnTo>
                    <a:pt x="76402" y="119165"/>
                  </a:lnTo>
                  <a:lnTo>
                    <a:pt x="76402" y="119165"/>
                  </a:lnTo>
                  <a:cubicBezTo>
                    <a:pt x="76808" y="119165"/>
                    <a:pt x="76846" y="119114"/>
                    <a:pt x="77202" y="118593"/>
                  </a:cubicBezTo>
                  <a:lnTo>
                    <a:pt x="77202" y="118593"/>
                  </a:lnTo>
                  <a:lnTo>
                    <a:pt x="77367" y="118365"/>
                  </a:lnTo>
                  <a:lnTo>
                    <a:pt x="77367" y="118365"/>
                  </a:lnTo>
                  <a:lnTo>
                    <a:pt x="77367" y="118365"/>
                  </a:lnTo>
                  <a:cubicBezTo>
                    <a:pt x="78294" y="117082"/>
                    <a:pt x="79691" y="116701"/>
                    <a:pt x="80987" y="117400"/>
                  </a:cubicBezTo>
                  <a:lnTo>
                    <a:pt x="80987" y="117400"/>
                  </a:lnTo>
                  <a:lnTo>
                    <a:pt x="80987" y="117400"/>
                  </a:lnTo>
                  <a:cubicBezTo>
                    <a:pt x="81393" y="117628"/>
                    <a:pt x="81799" y="117730"/>
                    <a:pt x="82218" y="117819"/>
                  </a:cubicBezTo>
                  <a:lnTo>
                    <a:pt x="82218" y="117819"/>
                  </a:lnTo>
                  <a:lnTo>
                    <a:pt x="82218" y="117819"/>
                  </a:lnTo>
                  <a:cubicBezTo>
                    <a:pt x="82917" y="117946"/>
                    <a:pt x="83717" y="118124"/>
                    <a:pt x="84542" y="118949"/>
                  </a:cubicBezTo>
                  <a:lnTo>
                    <a:pt x="84542" y="118949"/>
                  </a:lnTo>
                  <a:lnTo>
                    <a:pt x="84542" y="118949"/>
                  </a:lnTo>
                  <a:cubicBezTo>
                    <a:pt x="85101" y="119508"/>
                    <a:pt x="85520" y="119762"/>
                    <a:pt x="85939" y="119991"/>
                  </a:cubicBezTo>
                  <a:lnTo>
                    <a:pt x="85939" y="119991"/>
                  </a:lnTo>
                  <a:lnTo>
                    <a:pt x="85939" y="119991"/>
                  </a:lnTo>
                  <a:cubicBezTo>
                    <a:pt x="86346" y="120206"/>
                    <a:pt x="86778" y="120460"/>
                    <a:pt x="87235" y="120981"/>
                  </a:cubicBezTo>
                  <a:lnTo>
                    <a:pt x="87235" y="120981"/>
                  </a:lnTo>
                  <a:lnTo>
                    <a:pt x="87235" y="120981"/>
                  </a:lnTo>
                  <a:cubicBezTo>
                    <a:pt x="87540" y="121337"/>
                    <a:pt x="87794" y="121718"/>
                    <a:pt x="88035" y="122098"/>
                  </a:cubicBezTo>
                  <a:lnTo>
                    <a:pt x="88035" y="122098"/>
                  </a:lnTo>
                  <a:lnTo>
                    <a:pt x="88035" y="122098"/>
                  </a:lnTo>
                  <a:cubicBezTo>
                    <a:pt x="88403" y="122645"/>
                    <a:pt x="88746" y="123178"/>
                    <a:pt x="89140" y="123356"/>
                  </a:cubicBezTo>
                  <a:lnTo>
                    <a:pt x="89140" y="123356"/>
                  </a:lnTo>
                  <a:lnTo>
                    <a:pt x="89140" y="123356"/>
                  </a:lnTo>
                  <a:cubicBezTo>
                    <a:pt x="89178" y="123369"/>
                    <a:pt x="89190" y="123381"/>
                    <a:pt x="89216" y="123407"/>
                  </a:cubicBezTo>
                  <a:lnTo>
                    <a:pt x="89216" y="123407"/>
                  </a:lnTo>
                  <a:lnTo>
                    <a:pt x="89216" y="123407"/>
                  </a:lnTo>
                  <a:cubicBezTo>
                    <a:pt x="89051" y="122645"/>
                    <a:pt x="88530" y="121743"/>
                    <a:pt x="88149" y="121095"/>
                  </a:cubicBezTo>
                  <a:lnTo>
                    <a:pt x="88149" y="121095"/>
                  </a:lnTo>
                  <a:lnTo>
                    <a:pt x="88149" y="121095"/>
                  </a:lnTo>
                  <a:cubicBezTo>
                    <a:pt x="87717" y="120359"/>
                    <a:pt x="87489" y="119965"/>
                    <a:pt x="87489" y="119584"/>
                  </a:cubicBezTo>
                  <a:lnTo>
                    <a:pt x="87489" y="119584"/>
                  </a:lnTo>
                  <a:lnTo>
                    <a:pt x="87489" y="119584"/>
                  </a:lnTo>
                  <a:cubicBezTo>
                    <a:pt x="87489" y="119482"/>
                    <a:pt x="87476" y="119368"/>
                    <a:pt x="87463" y="119229"/>
                  </a:cubicBezTo>
                  <a:lnTo>
                    <a:pt x="87463" y="119229"/>
                  </a:lnTo>
                  <a:lnTo>
                    <a:pt x="87463" y="119229"/>
                  </a:lnTo>
                  <a:cubicBezTo>
                    <a:pt x="87400" y="118771"/>
                    <a:pt x="87336" y="118200"/>
                    <a:pt x="87692" y="117793"/>
                  </a:cubicBezTo>
                  <a:lnTo>
                    <a:pt x="87692" y="117793"/>
                  </a:lnTo>
                  <a:lnTo>
                    <a:pt x="87692" y="117793"/>
                  </a:lnTo>
                  <a:cubicBezTo>
                    <a:pt x="87971" y="117463"/>
                    <a:pt x="88352" y="117349"/>
                    <a:pt x="89013" y="117476"/>
                  </a:cubicBezTo>
                  <a:lnTo>
                    <a:pt x="89013" y="117476"/>
                  </a:lnTo>
                  <a:lnTo>
                    <a:pt x="89178" y="117514"/>
                  </a:lnTo>
                  <a:lnTo>
                    <a:pt x="89178" y="117514"/>
                  </a:lnTo>
                  <a:lnTo>
                    <a:pt x="89178" y="117514"/>
                  </a:lnTo>
                  <a:cubicBezTo>
                    <a:pt x="90308" y="117730"/>
                    <a:pt x="90715" y="117844"/>
                    <a:pt x="91489" y="117400"/>
                  </a:cubicBezTo>
                  <a:lnTo>
                    <a:pt x="91489" y="117400"/>
                  </a:lnTo>
                  <a:lnTo>
                    <a:pt x="91489" y="117400"/>
                  </a:lnTo>
                  <a:cubicBezTo>
                    <a:pt x="91514" y="117311"/>
                    <a:pt x="91400" y="116955"/>
                    <a:pt x="91337" y="116777"/>
                  </a:cubicBezTo>
                  <a:lnTo>
                    <a:pt x="91337" y="116777"/>
                  </a:lnTo>
                  <a:lnTo>
                    <a:pt x="91337" y="116777"/>
                  </a:lnTo>
                  <a:cubicBezTo>
                    <a:pt x="91146" y="116270"/>
                    <a:pt x="90791" y="115241"/>
                    <a:pt x="91819" y="114847"/>
                  </a:cubicBezTo>
                  <a:lnTo>
                    <a:pt x="91819" y="114847"/>
                  </a:lnTo>
                  <a:lnTo>
                    <a:pt x="91819" y="114847"/>
                  </a:lnTo>
                  <a:cubicBezTo>
                    <a:pt x="92454" y="114606"/>
                    <a:pt x="93013" y="114504"/>
                    <a:pt x="93508" y="114415"/>
                  </a:cubicBezTo>
                  <a:lnTo>
                    <a:pt x="93508" y="114415"/>
                  </a:lnTo>
                  <a:lnTo>
                    <a:pt x="93508" y="114415"/>
                  </a:lnTo>
                  <a:cubicBezTo>
                    <a:pt x="93851" y="114352"/>
                    <a:pt x="94182" y="114276"/>
                    <a:pt x="94486" y="114174"/>
                  </a:cubicBezTo>
                  <a:lnTo>
                    <a:pt x="94486" y="114174"/>
                  </a:lnTo>
                  <a:lnTo>
                    <a:pt x="94486" y="114174"/>
                  </a:lnTo>
                  <a:cubicBezTo>
                    <a:pt x="94664" y="114136"/>
                    <a:pt x="94867" y="114034"/>
                    <a:pt x="95096" y="113920"/>
                  </a:cubicBezTo>
                  <a:lnTo>
                    <a:pt x="95096" y="113920"/>
                  </a:lnTo>
                  <a:lnTo>
                    <a:pt x="95096" y="113920"/>
                  </a:lnTo>
                  <a:cubicBezTo>
                    <a:pt x="95693" y="113641"/>
                    <a:pt x="96429" y="113285"/>
                    <a:pt x="97179" y="113285"/>
                  </a:cubicBezTo>
                  <a:lnTo>
                    <a:pt x="97179" y="113285"/>
                  </a:lnTo>
                  <a:lnTo>
                    <a:pt x="97179" y="113285"/>
                  </a:lnTo>
                  <a:cubicBezTo>
                    <a:pt x="97585" y="113285"/>
                    <a:pt x="97940" y="113374"/>
                    <a:pt x="98258" y="113590"/>
                  </a:cubicBezTo>
                  <a:lnTo>
                    <a:pt x="98258" y="113590"/>
                  </a:lnTo>
                  <a:lnTo>
                    <a:pt x="98258" y="113590"/>
                  </a:lnTo>
                  <a:cubicBezTo>
                    <a:pt x="98842" y="113933"/>
                    <a:pt x="99337" y="114161"/>
                    <a:pt x="99642" y="114212"/>
                  </a:cubicBezTo>
                  <a:lnTo>
                    <a:pt x="99642" y="114212"/>
                  </a:lnTo>
                  <a:lnTo>
                    <a:pt x="99642" y="114212"/>
                  </a:lnTo>
                  <a:cubicBezTo>
                    <a:pt x="99630" y="114174"/>
                    <a:pt x="99617" y="114136"/>
                    <a:pt x="99592" y="114085"/>
                  </a:cubicBezTo>
                  <a:lnTo>
                    <a:pt x="99592" y="114085"/>
                  </a:lnTo>
                  <a:lnTo>
                    <a:pt x="99592" y="114085"/>
                  </a:lnTo>
                  <a:cubicBezTo>
                    <a:pt x="99426" y="113602"/>
                    <a:pt x="99299" y="113120"/>
                    <a:pt x="99198" y="112701"/>
                  </a:cubicBezTo>
                  <a:lnTo>
                    <a:pt x="99198" y="112701"/>
                  </a:lnTo>
                  <a:lnTo>
                    <a:pt x="99198" y="112701"/>
                  </a:lnTo>
                  <a:cubicBezTo>
                    <a:pt x="99033" y="112002"/>
                    <a:pt x="98855" y="111278"/>
                    <a:pt x="98563" y="111228"/>
                  </a:cubicBezTo>
                  <a:lnTo>
                    <a:pt x="98563" y="111228"/>
                  </a:lnTo>
                  <a:lnTo>
                    <a:pt x="98563" y="111228"/>
                  </a:lnTo>
                  <a:cubicBezTo>
                    <a:pt x="98207" y="111177"/>
                    <a:pt x="97940" y="111012"/>
                    <a:pt x="97687" y="110885"/>
                  </a:cubicBezTo>
                  <a:lnTo>
                    <a:pt x="97687" y="110885"/>
                  </a:lnTo>
                  <a:lnTo>
                    <a:pt x="97687" y="110885"/>
                  </a:lnTo>
                  <a:cubicBezTo>
                    <a:pt x="97356" y="110694"/>
                    <a:pt x="97052" y="110529"/>
                    <a:pt x="96556" y="110529"/>
                  </a:cubicBezTo>
                  <a:lnTo>
                    <a:pt x="96556" y="110529"/>
                  </a:lnTo>
                  <a:lnTo>
                    <a:pt x="96556" y="110529"/>
                  </a:lnTo>
                  <a:cubicBezTo>
                    <a:pt x="96048" y="110529"/>
                    <a:pt x="95388" y="110694"/>
                    <a:pt x="94601" y="111050"/>
                  </a:cubicBezTo>
                  <a:lnTo>
                    <a:pt x="94601" y="111050"/>
                  </a:lnTo>
                  <a:lnTo>
                    <a:pt x="94601" y="111050"/>
                  </a:lnTo>
                  <a:cubicBezTo>
                    <a:pt x="92848" y="111850"/>
                    <a:pt x="91565" y="112116"/>
                    <a:pt x="90626" y="112294"/>
                  </a:cubicBezTo>
                  <a:lnTo>
                    <a:pt x="90626" y="112294"/>
                  </a:lnTo>
                  <a:lnTo>
                    <a:pt x="90626" y="112294"/>
                  </a:lnTo>
                  <a:cubicBezTo>
                    <a:pt x="89991" y="112421"/>
                    <a:pt x="89521" y="112497"/>
                    <a:pt x="89178" y="112701"/>
                  </a:cubicBezTo>
                  <a:lnTo>
                    <a:pt x="89178" y="112701"/>
                  </a:lnTo>
                  <a:lnTo>
                    <a:pt x="89178" y="112701"/>
                  </a:lnTo>
                  <a:cubicBezTo>
                    <a:pt x="88048" y="113361"/>
                    <a:pt x="87133" y="113488"/>
                    <a:pt x="85165" y="113755"/>
                  </a:cubicBezTo>
                  <a:lnTo>
                    <a:pt x="85165" y="113755"/>
                  </a:lnTo>
                  <a:lnTo>
                    <a:pt x="85165" y="113755"/>
                  </a:lnTo>
                  <a:cubicBezTo>
                    <a:pt x="84187" y="113882"/>
                    <a:pt x="82790" y="114072"/>
                    <a:pt x="82231" y="114276"/>
                  </a:cubicBezTo>
                  <a:lnTo>
                    <a:pt x="82231" y="114276"/>
                  </a:lnTo>
                  <a:lnTo>
                    <a:pt x="82231" y="114276"/>
                  </a:lnTo>
                  <a:cubicBezTo>
                    <a:pt x="82549" y="114656"/>
                    <a:pt x="82790" y="114745"/>
                    <a:pt x="83755" y="114961"/>
                  </a:cubicBezTo>
                  <a:lnTo>
                    <a:pt x="83755" y="114961"/>
                  </a:lnTo>
                  <a:lnTo>
                    <a:pt x="83755" y="114961"/>
                  </a:lnTo>
                  <a:cubicBezTo>
                    <a:pt x="84949" y="115241"/>
                    <a:pt x="85901" y="115444"/>
                    <a:pt x="85901" y="116561"/>
                  </a:cubicBezTo>
                  <a:lnTo>
                    <a:pt x="85901" y="116561"/>
                  </a:lnTo>
                  <a:lnTo>
                    <a:pt x="85901" y="116561"/>
                  </a:lnTo>
                  <a:cubicBezTo>
                    <a:pt x="85901" y="116663"/>
                    <a:pt x="85914" y="116790"/>
                    <a:pt x="85927" y="116904"/>
                  </a:cubicBezTo>
                  <a:lnTo>
                    <a:pt x="85927" y="116904"/>
                  </a:lnTo>
                  <a:lnTo>
                    <a:pt x="85927" y="116904"/>
                  </a:lnTo>
                  <a:cubicBezTo>
                    <a:pt x="85978" y="117209"/>
                    <a:pt x="86016" y="117578"/>
                    <a:pt x="85774" y="117869"/>
                  </a:cubicBezTo>
                  <a:lnTo>
                    <a:pt x="85774" y="117869"/>
                  </a:lnTo>
                  <a:lnTo>
                    <a:pt x="85774" y="117869"/>
                  </a:lnTo>
                  <a:cubicBezTo>
                    <a:pt x="85596" y="118047"/>
                    <a:pt x="85228" y="118250"/>
                    <a:pt x="84403" y="117971"/>
                  </a:cubicBezTo>
                  <a:lnTo>
                    <a:pt x="84403" y="117971"/>
                  </a:lnTo>
                  <a:lnTo>
                    <a:pt x="84403" y="117971"/>
                  </a:lnTo>
                  <a:cubicBezTo>
                    <a:pt x="84225" y="117908"/>
                    <a:pt x="84111" y="117882"/>
                    <a:pt x="84060" y="117869"/>
                  </a:cubicBezTo>
                  <a:lnTo>
                    <a:pt x="84060" y="117869"/>
                  </a:lnTo>
                  <a:lnTo>
                    <a:pt x="84035" y="117869"/>
                  </a:lnTo>
                  <a:lnTo>
                    <a:pt x="84035" y="117869"/>
                  </a:lnTo>
                  <a:lnTo>
                    <a:pt x="84035" y="117869"/>
                  </a:lnTo>
                  <a:cubicBezTo>
                    <a:pt x="83907" y="117869"/>
                    <a:pt x="83907" y="117869"/>
                    <a:pt x="83184" y="117565"/>
                  </a:cubicBezTo>
                  <a:lnTo>
                    <a:pt x="83184" y="117565"/>
                  </a:lnTo>
                  <a:lnTo>
                    <a:pt x="83184" y="117565"/>
                  </a:lnTo>
                  <a:cubicBezTo>
                    <a:pt x="82739" y="117387"/>
                    <a:pt x="82396" y="117349"/>
                    <a:pt x="82091" y="117311"/>
                  </a:cubicBezTo>
                  <a:lnTo>
                    <a:pt x="82091" y="117311"/>
                  </a:lnTo>
                  <a:lnTo>
                    <a:pt x="82091" y="117311"/>
                  </a:lnTo>
                  <a:cubicBezTo>
                    <a:pt x="81533" y="117247"/>
                    <a:pt x="80948" y="117184"/>
                    <a:pt x="80415" y="116295"/>
                  </a:cubicBezTo>
                  <a:lnTo>
                    <a:pt x="80415" y="116295"/>
                  </a:lnTo>
                  <a:lnTo>
                    <a:pt x="80415" y="116295"/>
                  </a:lnTo>
                  <a:cubicBezTo>
                    <a:pt x="80009" y="115672"/>
                    <a:pt x="79793" y="115177"/>
                    <a:pt x="79679" y="114847"/>
                  </a:cubicBezTo>
                  <a:lnTo>
                    <a:pt x="79679" y="114847"/>
                  </a:lnTo>
                  <a:lnTo>
                    <a:pt x="79679" y="114847"/>
                  </a:lnTo>
                  <a:cubicBezTo>
                    <a:pt x="79361" y="114872"/>
                    <a:pt x="78980" y="114961"/>
                    <a:pt x="78789" y="115126"/>
                  </a:cubicBezTo>
                  <a:lnTo>
                    <a:pt x="78789" y="115126"/>
                  </a:lnTo>
                  <a:lnTo>
                    <a:pt x="78789" y="115126"/>
                  </a:lnTo>
                  <a:cubicBezTo>
                    <a:pt x="78167" y="115584"/>
                    <a:pt x="77189" y="115723"/>
                    <a:pt x="77075" y="115749"/>
                  </a:cubicBezTo>
                  <a:lnTo>
                    <a:pt x="77075" y="115749"/>
                  </a:lnTo>
                  <a:lnTo>
                    <a:pt x="76999" y="115761"/>
                  </a:lnTo>
                  <a:lnTo>
                    <a:pt x="76999" y="115761"/>
                  </a:lnTo>
                  <a:lnTo>
                    <a:pt x="76910" y="115749"/>
                  </a:lnTo>
                  <a:lnTo>
                    <a:pt x="76910" y="115749"/>
                  </a:lnTo>
                  <a:lnTo>
                    <a:pt x="76910" y="115749"/>
                  </a:lnTo>
                  <a:cubicBezTo>
                    <a:pt x="76846" y="115723"/>
                    <a:pt x="75081" y="115380"/>
                    <a:pt x="74764" y="113463"/>
                  </a:cubicBezTo>
                  <a:lnTo>
                    <a:pt x="74764" y="113463"/>
                  </a:lnTo>
                  <a:lnTo>
                    <a:pt x="74764" y="113463"/>
                  </a:lnTo>
                  <a:cubicBezTo>
                    <a:pt x="74738" y="113310"/>
                    <a:pt x="74713" y="113234"/>
                    <a:pt x="74713" y="113209"/>
                  </a:cubicBezTo>
                  <a:lnTo>
                    <a:pt x="74713" y="113209"/>
                  </a:lnTo>
                  <a:lnTo>
                    <a:pt x="74713" y="113209"/>
                  </a:lnTo>
                  <a:cubicBezTo>
                    <a:pt x="74675" y="113209"/>
                    <a:pt x="74649" y="113234"/>
                    <a:pt x="74624" y="113234"/>
                  </a:cubicBezTo>
                  <a:lnTo>
                    <a:pt x="74624" y="113234"/>
                  </a:lnTo>
                  <a:lnTo>
                    <a:pt x="74624" y="113234"/>
                  </a:lnTo>
                  <a:cubicBezTo>
                    <a:pt x="74561" y="113247"/>
                    <a:pt x="74484" y="113272"/>
                    <a:pt x="74408" y="113272"/>
                  </a:cubicBezTo>
                  <a:lnTo>
                    <a:pt x="74408" y="113272"/>
                  </a:lnTo>
                  <a:lnTo>
                    <a:pt x="74052" y="113247"/>
                  </a:lnTo>
                  <a:lnTo>
                    <a:pt x="74052" y="113247"/>
                  </a:lnTo>
                  <a:lnTo>
                    <a:pt x="73900" y="112967"/>
                  </a:lnTo>
                  <a:lnTo>
                    <a:pt x="73900" y="112967"/>
                  </a:lnTo>
                  <a:lnTo>
                    <a:pt x="73900" y="112967"/>
                  </a:lnTo>
                  <a:cubicBezTo>
                    <a:pt x="73735" y="112612"/>
                    <a:pt x="73824" y="112523"/>
                    <a:pt x="74586" y="111456"/>
                  </a:cubicBezTo>
                  <a:lnTo>
                    <a:pt x="74586" y="111456"/>
                  </a:lnTo>
                  <a:lnTo>
                    <a:pt x="74586" y="111456"/>
                  </a:lnTo>
                  <a:cubicBezTo>
                    <a:pt x="75132" y="110732"/>
                    <a:pt x="75678" y="110161"/>
                    <a:pt x="76123" y="109716"/>
                  </a:cubicBezTo>
                  <a:lnTo>
                    <a:pt x="76123" y="109716"/>
                  </a:lnTo>
                  <a:lnTo>
                    <a:pt x="76123" y="109716"/>
                  </a:lnTo>
                  <a:cubicBezTo>
                    <a:pt x="75843" y="109793"/>
                    <a:pt x="75488" y="109831"/>
                    <a:pt x="74967" y="109780"/>
                  </a:cubicBezTo>
                  <a:lnTo>
                    <a:pt x="74967" y="109780"/>
                  </a:lnTo>
                  <a:lnTo>
                    <a:pt x="74967" y="109780"/>
                  </a:lnTo>
                  <a:cubicBezTo>
                    <a:pt x="74065" y="109691"/>
                    <a:pt x="73976" y="109716"/>
                    <a:pt x="73341" y="109894"/>
                  </a:cubicBezTo>
                  <a:lnTo>
                    <a:pt x="73341" y="109894"/>
                  </a:lnTo>
                  <a:lnTo>
                    <a:pt x="73341" y="109894"/>
                  </a:lnTo>
                  <a:cubicBezTo>
                    <a:pt x="73100" y="109958"/>
                    <a:pt x="72808" y="110046"/>
                    <a:pt x="72351" y="110161"/>
                  </a:cubicBezTo>
                  <a:lnTo>
                    <a:pt x="72351" y="110161"/>
                  </a:lnTo>
                  <a:lnTo>
                    <a:pt x="72351" y="110161"/>
                  </a:lnTo>
                  <a:cubicBezTo>
                    <a:pt x="72135" y="110224"/>
                    <a:pt x="71932" y="110275"/>
                    <a:pt x="71754" y="110339"/>
                  </a:cubicBezTo>
                  <a:lnTo>
                    <a:pt x="71754" y="110339"/>
                  </a:lnTo>
                  <a:lnTo>
                    <a:pt x="71754" y="110339"/>
                  </a:lnTo>
                  <a:cubicBezTo>
                    <a:pt x="71373" y="110440"/>
                    <a:pt x="71068" y="110529"/>
                    <a:pt x="70776" y="110529"/>
                  </a:cubicBezTo>
                  <a:lnTo>
                    <a:pt x="70776" y="110529"/>
                  </a:lnTo>
                  <a:lnTo>
                    <a:pt x="70776" y="110529"/>
                  </a:lnTo>
                  <a:cubicBezTo>
                    <a:pt x="69912" y="110529"/>
                    <a:pt x="69608" y="109742"/>
                    <a:pt x="69341" y="108878"/>
                  </a:cubicBezTo>
                  <a:lnTo>
                    <a:pt x="69341" y="108878"/>
                  </a:lnTo>
                  <a:lnTo>
                    <a:pt x="69074" y="107976"/>
                  </a:lnTo>
                  <a:lnTo>
                    <a:pt x="69074" y="107976"/>
                  </a:lnTo>
                  <a:lnTo>
                    <a:pt x="69074" y="107976"/>
                  </a:lnTo>
                  <a:cubicBezTo>
                    <a:pt x="68757" y="106961"/>
                    <a:pt x="68541" y="106224"/>
                    <a:pt x="68287" y="105818"/>
                  </a:cubicBezTo>
                  <a:lnTo>
                    <a:pt x="68287" y="105818"/>
                  </a:lnTo>
                  <a:lnTo>
                    <a:pt x="68287" y="105818"/>
                  </a:lnTo>
                  <a:cubicBezTo>
                    <a:pt x="68211" y="105818"/>
                    <a:pt x="68122" y="105830"/>
                    <a:pt x="68046" y="105856"/>
                  </a:cubicBezTo>
                  <a:lnTo>
                    <a:pt x="68046" y="105856"/>
                  </a:lnTo>
                  <a:lnTo>
                    <a:pt x="68046" y="105856"/>
                  </a:lnTo>
                  <a:cubicBezTo>
                    <a:pt x="67461" y="105932"/>
                    <a:pt x="66864" y="105881"/>
                    <a:pt x="66521" y="105513"/>
                  </a:cubicBezTo>
                  <a:lnTo>
                    <a:pt x="66521" y="105513"/>
                  </a:lnTo>
                  <a:lnTo>
                    <a:pt x="66521" y="105513"/>
                  </a:lnTo>
                  <a:cubicBezTo>
                    <a:pt x="66166" y="105132"/>
                    <a:pt x="66052" y="104484"/>
                    <a:pt x="66141" y="103493"/>
                  </a:cubicBezTo>
                  <a:lnTo>
                    <a:pt x="66141" y="103493"/>
                  </a:lnTo>
                  <a:lnTo>
                    <a:pt x="66141" y="103493"/>
                  </a:lnTo>
                  <a:cubicBezTo>
                    <a:pt x="66217" y="102541"/>
                    <a:pt x="66001" y="102147"/>
                    <a:pt x="65836" y="101855"/>
                  </a:cubicBezTo>
                  <a:lnTo>
                    <a:pt x="65836" y="101855"/>
                  </a:lnTo>
                  <a:lnTo>
                    <a:pt x="65836" y="101855"/>
                  </a:lnTo>
                  <a:cubicBezTo>
                    <a:pt x="65277" y="100814"/>
                    <a:pt x="65772" y="100534"/>
                    <a:pt x="68122" y="99226"/>
                  </a:cubicBezTo>
                  <a:lnTo>
                    <a:pt x="68122" y="99226"/>
                  </a:lnTo>
                  <a:lnTo>
                    <a:pt x="68122" y="99226"/>
                  </a:lnTo>
                  <a:cubicBezTo>
                    <a:pt x="69735" y="98350"/>
                    <a:pt x="70471" y="97690"/>
                    <a:pt x="70954" y="97245"/>
                  </a:cubicBezTo>
                  <a:lnTo>
                    <a:pt x="70954" y="97245"/>
                  </a:lnTo>
                  <a:lnTo>
                    <a:pt x="70954" y="97245"/>
                  </a:lnTo>
                  <a:cubicBezTo>
                    <a:pt x="71436" y="96813"/>
                    <a:pt x="71779" y="96496"/>
                    <a:pt x="72440" y="96496"/>
                  </a:cubicBezTo>
                  <a:lnTo>
                    <a:pt x="72440" y="96496"/>
                  </a:lnTo>
                  <a:lnTo>
                    <a:pt x="72440" y="96496"/>
                  </a:lnTo>
                  <a:cubicBezTo>
                    <a:pt x="72694" y="96496"/>
                    <a:pt x="73011" y="96560"/>
                    <a:pt x="73430" y="96674"/>
                  </a:cubicBezTo>
                  <a:lnTo>
                    <a:pt x="73430" y="96674"/>
                  </a:lnTo>
                  <a:lnTo>
                    <a:pt x="73976" y="96801"/>
                  </a:lnTo>
                  <a:lnTo>
                    <a:pt x="73976" y="96801"/>
                  </a:lnTo>
                  <a:lnTo>
                    <a:pt x="73976" y="96801"/>
                  </a:lnTo>
                  <a:cubicBezTo>
                    <a:pt x="75894" y="97309"/>
                    <a:pt x="77697" y="97778"/>
                    <a:pt x="78497" y="98325"/>
                  </a:cubicBezTo>
                  <a:lnTo>
                    <a:pt x="78497" y="98325"/>
                  </a:lnTo>
                  <a:lnTo>
                    <a:pt x="78497" y="98325"/>
                  </a:lnTo>
                  <a:cubicBezTo>
                    <a:pt x="79031" y="98680"/>
                    <a:pt x="80085" y="98998"/>
                    <a:pt x="81012" y="99303"/>
                  </a:cubicBezTo>
                  <a:lnTo>
                    <a:pt x="81012" y="99303"/>
                  </a:lnTo>
                  <a:lnTo>
                    <a:pt x="81012" y="99303"/>
                  </a:lnTo>
                  <a:cubicBezTo>
                    <a:pt x="81329" y="99392"/>
                    <a:pt x="81660" y="99493"/>
                    <a:pt x="81952" y="99595"/>
                  </a:cubicBezTo>
                  <a:lnTo>
                    <a:pt x="81952" y="99595"/>
                  </a:lnTo>
                  <a:lnTo>
                    <a:pt x="81952" y="99595"/>
                  </a:lnTo>
                  <a:cubicBezTo>
                    <a:pt x="83247" y="100014"/>
                    <a:pt x="84403" y="100204"/>
                    <a:pt x="85304" y="100103"/>
                  </a:cubicBezTo>
                  <a:lnTo>
                    <a:pt x="85304" y="100103"/>
                  </a:lnTo>
                  <a:lnTo>
                    <a:pt x="85304" y="100103"/>
                  </a:lnTo>
                  <a:cubicBezTo>
                    <a:pt x="86282" y="99976"/>
                    <a:pt x="88555" y="100420"/>
                    <a:pt x="89216" y="101195"/>
                  </a:cubicBezTo>
                  <a:lnTo>
                    <a:pt x="89216" y="101195"/>
                  </a:lnTo>
                  <a:lnTo>
                    <a:pt x="89216" y="101195"/>
                  </a:lnTo>
                  <a:cubicBezTo>
                    <a:pt x="89445" y="101474"/>
                    <a:pt x="89470" y="101728"/>
                    <a:pt x="89445" y="101880"/>
                  </a:cubicBezTo>
                  <a:lnTo>
                    <a:pt x="89445" y="101880"/>
                  </a:lnTo>
                  <a:lnTo>
                    <a:pt x="89445" y="101880"/>
                  </a:lnTo>
                  <a:cubicBezTo>
                    <a:pt x="89445" y="101932"/>
                    <a:pt x="89533" y="102046"/>
                    <a:pt x="89597" y="102122"/>
                  </a:cubicBezTo>
                  <a:lnTo>
                    <a:pt x="89597" y="102122"/>
                  </a:lnTo>
                  <a:lnTo>
                    <a:pt x="89597" y="102122"/>
                  </a:lnTo>
                  <a:cubicBezTo>
                    <a:pt x="89749" y="102325"/>
                    <a:pt x="90003" y="102630"/>
                    <a:pt x="89927" y="103062"/>
                  </a:cubicBezTo>
                  <a:lnTo>
                    <a:pt x="89927" y="103062"/>
                  </a:lnTo>
                  <a:lnTo>
                    <a:pt x="89927" y="103062"/>
                  </a:lnTo>
                  <a:cubicBezTo>
                    <a:pt x="89864" y="103493"/>
                    <a:pt x="89483" y="103786"/>
                    <a:pt x="89216" y="103989"/>
                  </a:cubicBezTo>
                  <a:lnTo>
                    <a:pt x="89216" y="103989"/>
                  </a:lnTo>
                  <a:lnTo>
                    <a:pt x="89216" y="103989"/>
                  </a:lnTo>
                  <a:cubicBezTo>
                    <a:pt x="88378" y="104560"/>
                    <a:pt x="87362" y="104827"/>
                    <a:pt x="86460" y="105030"/>
                  </a:cubicBezTo>
                  <a:lnTo>
                    <a:pt x="86460" y="105030"/>
                  </a:lnTo>
                  <a:lnTo>
                    <a:pt x="86460" y="105030"/>
                  </a:lnTo>
                  <a:cubicBezTo>
                    <a:pt x="86028" y="105157"/>
                    <a:pt x="85622" y="105246"/>
                    <a:pt x="85292" y="105373"/>
                  </a:cubicBezTo>
                  <a:lnTo>
                    <a:pt x="85292" y="105373"/>
                  </a:lnTo>
                  <a:lnTo>
                    <a:pt x="85292" y="105373"/>
                  </a:lnTo>
                  <a:cubicBezTo>
                    <a:pt x="84873" y="105525"/>
                    <a:pt x="84581" y="105551"/>
                    <a:pt x="84352" y="105563"/>
                  </a:cubicBezTo>
                  <a:lnTo>
                    <a:pt x="84352" y="105563"/>
                  </a:lnTo>
                  <a:lnTo>
                    <a:pt x="84352" y="105563"/>
                  </a:lnTo>
                  <a:cubicBezTo>
                    <a:pt x="84022" y="105601"/>
                    <a:pt x="83793" y="105601"/>
                    <a:pt x="82955" y="106440"/>
                  </a:cubicBezTo>
                  <a:lnTo>
                    <a:pt x="82955" y="106440"/>
                  </a:lnTo>
                  <a:lnTo>
                    <a:pt x="82955" y="106440"/>
                  </a:lnTo>
                  <a:cubicBezTo>
                    <a:pt x="82587" y="106808"/>
                    <a:pt x="82257" y="107113"/>
                    <a:pt x="81990" y="107354"/>
                  </a:cubicBezTo>
                  <a:lnTo>
                    <a:pt x="81990" y="107354"/>
                  </a:lnTo>
                  <a:lnTo>
                    <a:pt x="81990" y="107354"/>
                  </a:lnTo>
                  <a:cubicBezTo>
                    <a:pt x="81850" y="107481"/>
                    <a:pt x="81710" y="107608"/>
                    <a:pt x="81609" y="107710"/>
                  </a:cubicBezTo>
                  <a:lnTo>
                    <a:pt x="81609" y="107710"/>
                  </a:lnTo>
                  <a:lnTo>
                    <a:pt x="81609" y="107710"/>
                  </a:lnTo>
                  <a:cubicBezTo>
                    <a:pt x="82142" y="107900"/>
                    <a:pt x="82993" y="108027"/>
                    <a:pt x="83730" y="108027"/>
                  </a:cubicBezTo>
                  <a:lnTo>
                    <a:pt x="83730" y="108027"/>
                  </a:lnTo>
                  <a:lnTo>
                    <a:pt x="83730" y="108027"/>
                  </a:lnTo>
                  <a:cubicBezTo>
                    <a:pt x="84339" y="108027"/>
                    <a:pt x="84695" y="107938"/>
                    <a:pt x="84834" y="107849"/>
                  </a:cubicBezTo>
                  <a:lnTo>
                    <a:pt x="84834" y="107849"/>
                  </a:lnTo>
                  <a:lnTo>
                    <a:pt x="84834" y="107849"/>
                  </a:lnTo>
                  <a:cubicBezTo>
                    <a:pt x="85495" y="107481"/>
                    <a:pt x="86473" y="106910"/>
                    <a:pt x="87324" y="106630"/>
                  </a:cubicBezTo>
                  <a:lnTo>
                    <a:pt x="87324" y="106630"/>
                  </a:lnTo>
                  <a:lnTo>
                    <a:pt x="87603" y="106516"/>
                  </a:lnTo>
                  <a:lnTo>
                    <a:pt x="87603" y="106516"/>
                  </a:lnTo>
                  <a:lnTo>
                    <a:pt x="87603" y="106516"/>
                  </a:lnTo>
                  <a:cubicBezTo>
                    <a:pt x="88263" y="106275"/>
                    <a:pt x="88962" y="106097"/>
                    <a:pt x="90359" y="106338"/>
                  </a:cubicBezTo>
                  <a:lnTo>
                    <a:pt x="90359" y="106338"/>
                  </a:lnTo>
                  <a:lnTo>
                    <a:pt x="90359" y="106338"/>
                  </a:lnTo>
                  <a:cubicBezTo>
                    <a:pt x="91083" y="106465"/>
                    <a:pt x="91667" y="106871"/>
                    <a:pt x="92137" y="107214"/>
                  </a:cubicBezTo>
                  <a:lnTo>
                    <a:pt x="92137" y="107214"/>
                  </a:lnTo>
                  <a:lnTo>
                    <a:pt x="92137" y="107214"/>
                  </a:lnTo>
                  <a:cubicBezTo>
                    <a:pt x="92429" y="107430"/>
                    <a:pt x="92759" y="107659"/>
                    <a:pt x="92924" y="107659"/>
                  </a:cubicBezTo>
                  <a:lnTo>
                    <a:pt x="92924" y="107659"/>
                  </a:lnTo>
                  <a:lnTo>
                    <a:pt x="92924" y="107659"/>
                  </a:lnTo>
                  <a:cubicBezTo>
                    <a:pt x="92975" y="107659"/>
                    <a:pt x="93102" y="107557"/>
                    <a:pt x="93254" y="107278"/>
                  </a:cubicBezTo>
                  <a:lnTo>
                    <a:pt x="93254" y="107278"/>
                  </a:lnTo>
                  <a:lnTo>
                    <a:pt x="93254" y="107278"/>
                  </a:lnTo>
                  <a:cubicBezTo>
                    <a:pt x="93927" y="106021"/>
                    <a:pt x="93826" y="105792"/>
                    <a:pt x="93445" y="104929"/>
                  </a:cubicBezTo>
                  <a:lnTo>
                    <a:pt x="93445" y="104929"/>
                  </a:lnTo>
                  <a:lnTo>
                    <a:pt x="93445" y="104929"/>
                  </a:lnTo>
                  <a:cubicBezTo>
                    <a:pt x="93394" y="104776"/>
                    <a:pt x="93318" y="104611"/>
                    <a:pt x="93229" y="104408"/>
                  </a:cubicBezTo>
                  <a:lnTo>
                    <a:pt x="93229" y="104408"/>
                  </a:lnTo>
                  <a:lnTo>
                    <a:pt x="93229" y="104408"/>
                  </a:lnTo>
                  <a:cubicBezTo>
                    <a:pt x="93064" y="103976"/>
                    <a:pt x="92810" y="103582"/>
                    <a:pt x="92581" y="103227"/>
                  </a:cubicBezTo>
                  <a:lnTo>
                    <a:pt x="92581" y="103227"/>
                  </a:lnTo>
                  <a:lnTo>
                    <a:pt x="92581" y="103227"/>
                  </a:lnTo>
                  <a:cubicBezTo>
                    <a:pt x="92162" y="102554"/>
                    <a:pt x="91680" y="101804"/>
                    <a:pt x="92226" y="101131"/>
                  </a:cubicBezTo>
                  <a:lnTo>
                    <a:pt x="92226" y="101131"/>
                  </a:lnTo>
                  <a:lnTo>
                    <a:pt x="92226" y="101131"/>
                  </a:lnTo>
                  <a:cubicBezTo>
                    <a:pt x="92404" y="100611"/>
                    <a:pt x="91197" y="97804"/>
                    <a:pt x="90219" y="97067"/>
                  </a:cubicBezTo>
                  <a:lnTo>
                    <a:pt x="90219" y="97067"/>
                  </a:lnTo>
                  <a:lnTo>
                    <a:pt x="90219" y="97067"/>
                  </a:lnTo>
                  <a:cubicBezTo>
                    <a:pt x="89356" y="96420"/>
                    <a:pt x="89000" y="95671"/>
                    <a:pt x="88733" y="95150"/>
                  </a:cubicBezTo>
                  <a:lnTo>
                    <a:pt x="88733" y="95150"/>
                  </a:lnTo>
                  <a:lnTo>
                    <a:pt x="88733" y="95150"/>
                  </a:lnTo>
                  <a:cubicBezTo>
                    <a:pt x="88644" y="94985"/>
                    <a:pt x="88568" y="94819"/>
                    <a:pt x="88479" y="94680"/>
                  </a:cubicBezTo>
                  <a:lnTo>
                    <a:pt x="88479" y="94680"/>
                  </a:lnTo>
                  <a:lnTo>
                    <a:pt x="88479" y="94680"/>
                  </a:lnTo>
                  <a:cubicBezTo>
                    <a:pt x="88009" y="94020"/>
                    <a:pt x="88302" y="92762"/>
                    <a:pt x="88403" y="92407"/>
                  </a:cubicBezTo>
                  <a:lnTo>
                    <a:pt x="88403" y="92407"/>
                  </a:lnTo>
                  <a:lnTo>
                    <a:pt x="88441" y="92254"/>
                  </a:lnTo>
                  <a:lnTo>
                    <a:pt x="88441" y="92254"/>
                  </a:lnTo>
                  <a:lnTo>
                    <a:pt x="88441" y="92254"/>
                  </a:lnTo>
                  <a:cubicBezTo>
                    <a:pt x="88403" y="92254"/>
                    <a:pt x="88365" y="92254"/>
                    <a:pt x="88314" y="92254"/>
                  </a:cubicBezTo>
                  <a:lnTo>
                    <a:pt x="88314" y="92254"/>
                  </a:lnTo>
                  <a:lnTo>
                    <a:pt x="88314" y="92254"/>
                  </a:lnTo>
                  <a:cubicBezTo>
                    <a:pt x="88200" y="92254"/>
                    <a:pt x="88060" y="92254"/>
                    <a:pt x="87921" y="92267"/>
                  </a:cubicBezTo>
                  <a:lnTo>
                    <a:pt x="87921" y="92267"/>
                  </a:lnTo>
                  <a:lnTo>
                    <a:pt x="87921" y="92267"/>
                  </a:lnTo>
                  <a:cubicBezTo>
                    <a:pt x="86803" y="92318"/>
                    <a:pt x="86143" y="92483"/>
                    <a:pt x="85508" y="92623"/>
                  </a:cubicBezTo>
                  <a:lnTo>
                    <a:pt x="85508" y="92623"/>
                  </a:lnTo>
                  <a:lnTo>
                    <a:pt x="85508" y="92623"/>
                  </a:lnTo>
                  <a:cubicBezTo>
                    <a:pt x="84834" y="92788"/>
                    <a:pt x="84187" y="92927"/>
                    <a:pt x="83120" y="92927"/>
                  </a:cubicBezTo>
                  <a:lnTo>
                    <a:pt x="83120" y="92927"/>
                  </a:lnTo>
                  <a:lnTo>
                    <a:pt x="83120" y="92927"/>
                  </a:lnTo>
                  <a:cubicBezTo>
                    <a:pt x="82764" y="92927"/>
                    <a:pt x="82498" y="92927"/>
                    <a:pt x="82295" y="92927"/>
                  </a:cubicBezTo>
                  <a:lnTo>
                    <a:pt x="82295" y="92927"/>
                  </a:lnTo>
                  <a:lnTo>
                    <a:pt x="81964" y="92927"/>
                  </a:lnTo>
                  <a:lnTo>
                    <a:pt x="81964" y="92927"/>
                  </a:lnTo>
                  <a:lnTo>
                    <a:pt x="81964" y="92927"/>
                  </a:lnTo>
                  <a:cubicBezTo>
                    <a:pt x="81583" y="92927"/>
                    <a:pt x="81533" y="92940"/>
                    <a:pt x="80910" y="93143"/>
                  </a:cubicBezTo>
                  <a:lnTo>
                    <a:pt x="80910" y="93143"/>
                  </a:lnTo>
                  <a:lnTo>
                    <a:pt x="80910" y="93143"/>
                  </a:lnTo>
                  <a:cubicBezTo>
                    <a:pt x="80707" y="93232"/>
                    <a:pt x="80440" y="93321"/>
                    <a:pt x="80097" y="93448"/>
                  </a:cubicBezTo>
                  <a:lnTo>
                    <a:pt x="80097" y="93448"/>
                  </a:lnTo>
                  <a:lnTo>
                    <a:pt x="79602" y="93588"/>
                  </a:lnTo>
                  <a:lnTo>
                    <a:pt x="79602" y="93588"/>
                  </a:lnTo>
                  <a:lnTo>
                    <a:pt x="79602" y="93588"/>
                  </a:lnTo>
                  <a:cubicBezTo>
                    <a:pt x="78574" y="93943"/>
                    <a:pt x="78218" y="94070"/>
                    <a:pt x="77799" y="94070"/>
                  </a:cubicBezTo>
                  <a:lnTo>
                    <a:pt x="77799" y="94070"/>
                  </a:lnTo>
                  <a:lnTo>
                    <a:pt x="77799" y="94070"/>
                  </a:lnTo>
                  <a:cubicBezTo>
                    <a:pt x="77596" y="94070"/>
                    <a:pt x="77405" y="94045"/>
                    <a:pt x="77062" y="93982"/>
                  </a:cubicBezTo>
                  <a:lnTo>
                    <a:pt x="77062" y="93982"/>
                  </a:lnTo>
                  <a:lnTo>
                    <a:pt x="76974" y="94057"/>
                  </a:lnTo>
                  <a:lnTo>
                    <a:pt x="76974" y="94057"/>
                  </a:lnTo>
                  <a:lnTo>
                    <a:pt x="76974" y="94057"/>
                  </a:lnTo>
                  <a:cubicBezTo>
                    <a:pt x="76859" y="94185"/>
                    <a:pt x="76643" y="94451"/>
                    <a:pt x="76237" y="94451"/>
                  </a:cubicBezTo>
                  <a:lnTo>
                    <a:pt x="76237" y="94451"/>
                  </a:lnTo>
                  <a:lnTo>
                    <a:pt x="76237" y="94451"/>
                  </a:lnTo>
                  <a:cubicBezTo>
                    <a:pt x="75830" y="94451"/>
                    <a:pt x="75360" y="94159"/>
                    <a:pt x="74548" y="93473"/>
                  </a:cubicBezTo>
                  <a:lnTo>
                    <a:pt x="74548" y="93473"/>
                  </a:lnTo>
                  <a:lnTo>
                    <a:pt x="74548" y="93473"/>
                  </a:lnTo>
                  <a:cubicBezTo>
                    <a:pt x="74014" y="93004"/>
                    <a:pt x="73608" y="92686"/>
                    <a:pt x="73278" y="92432"/>
                  </a:cubicBezTo>
                  <a:lnTo>
                    <a:pt x="73278" y="92432"/>
                  </a:lnTo>
                  <a:lnTo>
                    <a:pt x="73278" y="92432"/>
                  </a:lnTo>
                  <a:cubicBezTo>
                    <a:pt x="72325" y="91657"/>
                    <a:pt x="71843" y="91264"/>
                    <a:pt x="70725" y="89651"/>
                  </a:cubicBezTo>
                  <a:lnTo>
                    <a:pt x="70725" y="89651"/>
                  </a:lnTo>
                  <a:lnTo>
                    <a:pt x="70725" y="89651"/>
                  </a:lnTo>
                  <a:cubicBezTo>
                    <a:pt x="69189" y="87403"/>
                    <a:pt x="68985" y="87289"/>
                    <a:pt x="67957" y="87492"/>
                  </a:cubicBezTo>
                  <a:lnTo>
                    <a:pt x="67957" y="87492"/>
                  </a:lnTo>
                  <a:lnTo>
                    <a:pt x="67957" y="87492"/>
                  </a:lnTo>
                  <a:cubicBezTo>
                    <a:pt x="67309" y="87593"/>
                    <a:pt x="67068" y="87339"/>
                    <a:pt x="66979" y="87174"/>
                  </a:cubicBezTo>
                  <a:lnTo>
                    <a:pt x="66979" y="87174"/>
                  </a:lnTo>
                  <a:lnTo>
                    <a:pt x="66979" y="87174"/>
                  </a:lnTo>
                  <a:cubicBezTo>
                    <a:pt x="66687" y="86768"/>
                    <a:pt x="66890" y="86222"/>
                    <a:pt x="67106" y="85663"/>
                  </a:cubicBezTo>
                  <a:lnTo>
                    <a:pt x="67106" y="85663"/>
                  </a:lnTo>
                  <a:lnTo>
                    <a:pt x="67106" y="85663"/>
                  </a:lnTo>
                  <a:cubicBezTo>
                    <a:pt x="67195" y="85409"/>
                    <a:pt x="67372" y="84926"/>
                    <a:pt x="67360" y="84825"/>
                  </a:cubicBezTo>
                  <a:lnTo>
                    <a:pt x="67360" y="84825"/>
                  </a:lnTo>
                  <a:lnTo>
                    <a:pt x="67360" y="84825"/>
                  </a:lnTo>
                  <a:cubicBezTo>
                    <a:pt x="67144" y="84787"/>
                    <a:pt x="66941" y="84749"/>
                    <a:pt x="66738" y="84711"/>
                  </a:cubicBezTo>
                  <a:lnTo>
                    <a:pt x="66738" y="84711"/>
                  </a:lnTo>
                  <a:lnTo>
                    <a:pt x="66738" y="84711"/>
                  </a:lnTo>
                  <a:cubicBezTo>
                    <a:pt x="65645" y="84533"/>
                    <a:pt x="64490" y="84342"/>
                    <a:pt x="63816" y="83098"/>
                  </a:cubicBezTo>
                  <a:lnTo>
                    <a:pt x="63816" y="83098"/>
                  </a:lnTo>
                  <a:lnTo>
                    <a:pt x="63816" y="83098"/>
                  </a:lnTo>
                  <a:cubicBezTo>
                    <a:pt x="63499" y="82539"/>
                    <a:pt x="63258" y="81917"/>
                    <a:pt x="63029" y="81371"/>
                  </a:cubicBezTo>
                  <a:lnTo>
                    <a:pt x="63029" y="81371"/>
                  </a:lnTo>
                  <a:lnTo>
                    <a:pt x="63029" y="81371"/>
                  </a:lnTo>
                  <a:cubicBezTo>
                    <a:pt x="62915" y="81091"/>
                    <a:pt x="62775" y="80748"/>
                    <a:pt x="62674" y="80520"/>
                  </a:cubicBezTo>
                  <a:lnTo>
                    <a:pt x="62674" y="80520"/>
                  </a:lnTo>
                  <a:lnTo>
                    <a:pt x="62674" y="80520"/>
                  </a:lnTo>
                  <a:cubicBezTo>
                    <a:pt x="62394" y="80812"/>
                    <a:pt x="62001" y="81193"/>
                    <a:pt x="61505" y="81193"/>
                  </a:cubicBezTo>
                  <a:lnTo>
                    <a:pt x="61505" y="81193"/>
                  </a:lnTo>
                  <a:lnTo>
                    <a:pt x="61505" y="81193"/>
                  </a:lnTo>
                  <a:cubicBezTo>
                    <a:pt x="60642" y="81193"/>
                    <a:pt x="60273" y="80164"/>
                    <a:pt x="60045" y="79250"/>
                  </a:cubicBezTo>
                  <a:lnTo>
                    <a:pt x="60045" y="79250"/>
                  </a:lnTo>
                  <a:lnTo>
                    <a:pt x="60045" y="79250"/>
                  </a:lnTo>
                  <a:cubicBezTo>
                    <a:pt x="59740" y="78056"/>
                    <a:pt x="59003" y="77218"/>
                    <a:pt x="58457" y="76634"/>
                  </a:cubicBezTo>
                  <a:lnTo>
                    <a:pt x="58457" y="76634"/>
                  </a:lnTo>
                  <a:lnTo>
                    <a:pt x="58457" y="76634"/>
                  </a:lnTo>
                  <a:cubicBezTo>
                    <a:pt x="57975" y="76075"/>
                    <a:pt x="57581" y="75643"/>
                    <a:pt x="57771" y="75110"/>
                  </a:cubicBezTo>
                  <a:lnTo>
                    <a:pt x="57771" y="75110"/>
                  </a:lnTo>
                  <a:lnTo>
                    <a:pt x="57771" y="75110"/>
                  </a:lnTo>
                  <a:cubicBezTo>
                    <a:pt x="57962" y="74589"/>
                    <a:pt x="58610" y="74386"/>
                    <a:pt x="59677" y="74234"/>
                  </a:cubicBezTo>
                  <a:lnTo>
                    <a:pt x="59677" y="74234"/>
                  </a:lnTo>
                  <a:lnTo>
                    <a:pt x="59677" y="74234"/>
                  </a:lnTo>
                  <a:cubicBezTo>
                    <a:pt x="60578" y="74094"/>
                    <a:pt x="61467" y="74017"/>
                    <a:pt x="62407" y="74017"/>
                  </a:cubicBezTo>
                  <a:lnTo>
                    <a:pt x="62407" y="74017"/>
                  </a:lnTo>
                  <a:lnTo>
                    <a:pt x="62407" y="74017"/>
                  </a:lnTo>
                  <a:cubicBezTo>
                    <a:pt x="62864" y="74017"/>
                    <a:pt x="63258" y="74043"/>
                    <a:pt x="63588" y="74056"/>
                  </a:cubicBezTo>
                  <a:lnTo>
                    <a:pt x="63588" y="74056"/>
                  </a:lnTo>
                  <a:lnTo>
                    <a:pt x="63588" y="74056"/>
                  </a:lnTo>
                  <a:cubicBezTo>
                    <a:pt x="63867" y="74056"/>
                    <a:pt x="64121" y="74081"/>
                    <a:pt x="64299" y="74069"/>
                  </a:cubicBezTo>
                  <a:lnTo>
                    <a:pt x="64299" y="74069"/>
                  </a:lnTo>
                  <a:lnTo>
                    <a:pt x="64299" y="74069"/>
                  </a:lnTo>
                  <a:cubicBezTo>
                    <a:pt x="63944" y="73611"/>
                    <a:pt x="62953" y="73002"/>
                    <a:pt x="62331" y="72887"/>
                  </a:cubicBezTo>
                  <a:lnTo>
                    <a:pt x="62331" y="72887"/>
                  </a:lnTo>
                  <a:lnTo>
                    <a:pt x="62331" y="72887"/>
                  </a:lnTo>
                  <a:cubicBezTo>
                    <a:pt x="61784" y="72811"/>
                    <a:pt x="61289" y="72455"/>
                    <a:pt x="60870" y="72163"/>
                  </a:cubicBezTo>
                  <a:lnTo>
                    <a:pt x="60870" y="72163"/>
                  </a:lnTo>
                  <a:lnTo>
                    <a:pt x="60870" y="72163"/>
                  </a:lnTo>
                  <a:cubicBezTo>
                    <a:pt x="60565" y="71947"/>
                    <a:pt x="60248" y="71731"/>
                    <a:pt x="60019" y="71694"/>
                  </a:cubicBezTo>
                  <a:lnTo>
                    <a:pt x="60019" y="71694"/>
                  </a:lnTo>
                  <a:lnTo>
                    <a:pt x="60019" y="71694"/>
                  </a:lnTo>
                  <a:cubicBezTo>
                    <a:pt x="59943" y="71694"/>
                    <a:pt x="59841" y="71719"/>
                    <a:pt x="59727" y="71757"/>
                  </a:cubicBezTo>
                  <a:lnTo>
                    <a:pt x="59727" y="71757"/>
                  </a:lnTo>
                  <a:lnTo>
                    <a:pt x="59727" y="71757"/>
                  </a:lnTo>
                  <a:cubicBezTo>
                    <a:pt x="59562" y="71795"/>
                    <a:pt x="59372" y="71846"/>
                    <a:pt x="59156" y="71846"/>
                  </a:cubicBezTo>
                  <a:lnTo>
                    <a:pt x="59156" y="71846"/>
                  </a:lnTo>
                  <a:lnTo>
                    <a:pt x="59156" y="71846"/>
                  </a:lnTo>
                  <a:cubicBezTo>
                    <a:pt x="58305" y="71846"/>
                    <a:pt x="57911" y="71046"/>
                    <a:pt x="57670" y="70423"/>
                  </a:cubicBezTo>
                  <a:lnTo>
                    <a:pt x="57670" y="70423"/>
                  </a:lnTo>
                  <a:lnTo>
                    <a:pt x="57670" y="70423"/>
                  </a:lnTo>
                  <a:cubicBezTo>
                    <a:pt x="57581" y="70195"/>
                    <a:pt x="57479" y="69954"/>
                    <a:pt x="57390" y="69712"/>
                  </a:cubicBezTo>
                  <a:lnTo>
                    <a:pt x="57390" y="69712"/>
                  </a:lnTo>
                  <a:lnTo>
                    <a:pt x="57390" y="69712"/>
                  </a:lnTo>
                  <a:cubicBezTo>
                    <a:pt x="56883" y="68442"/>
                    <a:pt x="56438" y="67376"/>
                    <a:pt x="56794" y="66575"/>
                  </a:cubicBezTo>
                  <a:lnTo>
                    <a:pt x="56794" y="66575"/>
                  </a:lnTo>
                  <a:lnTo>
                    <a:pt x="56794" y="66575"/>
                  </a:lnTo>
                  <a:cubicBezTo>
                    <a:pt x="56908" y="66359"/>
                    <a:pt x="57124" y="66055"/>
                    <a:pt x="57606" y="65890"/>
                  </a:cubicBezTo>
                  <a:lnTo>
                    <a:pt x="57606" y="65890"/>
                  </a:lnTo>
                  <a:lnTo>
                    <a:pt x="57606" y="65890"/>
                  </a:lnTo>
                  <a:cubicBezTo>
                    <a:pt x="57886" y="65788"/>
                    <a:pt x="58178" y="65712"/>
                    <a:pt x="58457" y="65636"/>
                  </a:cubicBezTo>
                  <a:lnTo>
                    <a:pt x="58457" y="65636"/>
                  </a:lnTo>
                  <a:lnTo>
                    <a:pt x="58457" y="65636"/>
                  </a:lnTo>
                  <a:cubicBezTo>
                    <a:pt x="58889" y="65509"/>
                    <a:pt x="59549" y="65318"/>
                    <a:pt x="59626" y="65204"/>
                  </a:cubicBezTo>
                  <a:lnTo>
                    <a:pt x="59626" y="65204"/>
                  </a:lnTo>
                  <a:lnTo>
                    <a:pt x="59626" y="65204"/>
                  </a:lnTo>
                  <a:cubicBezTo>
                    <a:pt x="59626" y="65013"/>
                    <a:pt x="59575" y="64950"/>
                    <a:pt x="59232" y="64595"/>
                  </a:cubicBezTo>
                  <a:lnTo>
                    <a:pt x="59232" y="64595"/>
                  </a:lnTo>
                  <a:lnTo>
                    <a:pt x="59232" y="64595"/>
                  </a:lnTo>
                  <a:cubicBezTo>
                    <a:pt x="59029" y="64404"/>
                    <a:pt x="58737" y="64086"/>
                    <a:pt x="58406" y="63667"/>
                  </a:cubicBezTo>
                  <a:lnTo>
                    <a:pt x="58406" y="63667"/>
                  </a:lnTo>
                  <a:lnTo>
                    <a:pt x="58406" y="63667"/>
                  </a:lnTo>
                  <a:cubicBezTo>
                    <a:pt x="57530" y="62512"/>
                    <a:pt x="57327" y="61648"/>
                    <a:pt x="57683" y="60746"/>
                  </a:cubicBezTo>
                  <a:lnTo>
                    <a:pt x="57683" y="60746"/>
                  </a:lnTo>
                  <a:lnTo>
                    <a:pt x="57683" y="60746"/>
                  </a:lnTo>
                  <a:cubicBezTo>
                    <a:pt x="57746" y="60594"/>
                    <a:pt x="57797" y="60353"/>
                    <a:pt x="57848" y="60137"/>
                  </a:cubicBezTo>
                  <a:lnTo>
                    <a:pt x="57848" y="60137"/>
                  </a:lnTo>
                  <a:lnTo>
                    <a:pt x="57848" y="60137"/>
                  </a:lnTo>
                  <a:cubicBezTo>
                    <a:pt x="58026" y="59388"/>
                    <a:pt x="58191" y="58702"/>
                    <a:pt x="58813" y="58702"/>
                  </a:cubicBezTo>
                  <a:lnTo>
                    <a:pt x="58813" y="58702"/>
                  </a:lnTo>
                  <a:lnTo>
                    <a:pt x="58813" y="58702"/>
                  </a:lnTo>
                  <a:cubicBezTo>
                    <a:pt x="59257" y="58702"/>
                    <a:pt x="59486" y="59108"/>
                    <a:pt x="59562" y="59222"/>
                  </a:cubicBezTo>
                  <a:lnTo>
                    <a:pt x="59562" y="59222"/>
                  </a:lnTo>
                  <a:lnTo>
                    <a:pt x="59562" y="59222"/>
                  </a:lnTo>
                  <a:cubicBezTo>
                    <a:pt x="60070" y="60137"/>
                    <a:pt x="60324" y="60289"/>
                    <a:pt x="60426" y="60302"/>
                  </a:cubicBezTo>
                  <a:lnTo>
                    <a:pt x="60426" y="60302"/>
                  </a:lnTo>
                  <a:lnTo>
                    <a:pt x="60426" y="60302"/>
                  </a:lnTo>
                  <a:cubicBezTo>
                    <a:pt x="60553" y="60276"/>
                    <a:pt x="60705" y="60175"/>
                    <a:pt x="60781" y="59997"/>
                  </a:cubicBezTo>
                  <a:lnTo>
                    <a:pt x="60781" y="59997"/>
                  </a:lnTo>
                  <a:lnTo>
                    <a:pt x="60781" y="59997"/>
                  </a:lnTo>
                  <a:cubicBezTo>
                    <a:pt x="60857" y="59845"/>
                    <a:pt x="60845" y="59667"/>
                    <a:pt x="60743" y="59476"/>
                  </a:cubicBezTo>
                  <a:lnTo>
                    <a:pt x="60743" y="59476"/>
                  </a:lnTo>
                  <a:lnTo>
                    <a:pt x="60743" y="59476"/>
                  </a:lnTo>
                  <a:cubicBezTo>
                    <a:pt x="60337" y="58664"/>
                    <a:pt x="59943" y="57597"/>
                    <a:pt x="59930" y="57559"/>
                  </a:cubicBezTo>
                  <a:lnTo>
                    <a:pt x="59930" y="57559"/>
                  </a:lnTo>
                  <a:lnTo>
                    <a:pt x="59841" y="57368"/>
                  </a:lnTo>
                  <a:lnTo>
                    <a:pt x="59841" y="57368"/>
                  </a:lnTo>
                  <a:lnTo>
                    <a:pt x="59930" y="57153"/>
                  </a:lnTo>
                  <a:lnTo>
                    <a:pt x="59930" y="57153"/>
                  </a:lnTo>
                  <a:lnTo>
                    <a:pt x="59930" y="57153"/>
                  </a:lnTo>
                  <a:cubicBezTo>
                    <a:pt x="59969" y="57076"/>
                    <a:pt x="60311" y="56339"/>
                    <a:pt x="61023" y="56339"/>
                  </a:cubicBezTo>
                  <a:lnTo>
                    <a:pt x="61023" y="56339"/>
                  </a:lnTo>
                  <a:lnTo>
                    <a:pt x="61023" y="56339"/>
                  </a:lnTo>
                  <a:cubicBezTo>
                    <a:pt x="61315" y="56339"/>
                    <a:pt x="61594" y="56479"/>
                    <a:pt x="61861" y="56733"/>
                  </a:cubicBezTo>
                  <a:lnTo>
                    <a:pt x="61861" y="56733"/>
                  </a:lnTo>
                  <a:lnTo>
                    <a:pt x="61861" y="56733"/>
                  </a:lnTo>
                  <a:cubicBezTo>
                    <a:pt x="61962" y="56835"/>
                    <a:pt x="62077" y="56936"/>
                    <a:pt x="62216" y="57038"/>
                  </a:cubicBezTo>
                  <a:lnTo>
                    <a:pt x="62216" y="57038"/>
                  </a:lnTo>
                  <a:lnTo>
                    <a:pt x="62216" y="57038"/>
                  </a:lnTo>
                  <a:cubicBezTo>
                    <a:pt x="62102" y="56860"/>
                    <a:pt x="62013" y="56708"/>
                    <a:pt x="61924" y="56555"/>
                  </a:cubicBezTo>
                  <a:lnTo>
                    <a:pt x="61924" y="56555"/>
                  </a:lnTo>
                  <a:lnTo>
                    <a:pt x="61924" y="56555"/>
                  </a:lnTo>
                  <a:cubicBezTo>
                    <a:pt x="61264" y="55463"/>
                    <a:pt x="60807" y="54689"/>
                    <a:pt x="60578" y="53787"/>
                  </a:cubicBezTo>
                  <a:lnTo>
                    <a:pt x="60578" y="53787"/>
                  </a:lnTo>
                  <a:lnTo>
                    <a:pt x="60578" y="53787"/>
                  </a:lnTo>
                  <a:cubicBezTo>
                    <a:pt x="60311" y="52746"/>
                    <a:pt x="60172" y="52225"/>
                    <a:pt x="59791" y="50879"/>
                  </a:cubicBezTo>
                  <a:lnTo>
                    <a:pt x="59791" y="50879"/>
                  </a:lnTo>
                  <a:lnTo>
                    <a:pt x="59791" y="50879"/>
                  </a:lnTo>
                  <a:cubicBezTo>
                    <a:pt x="59651" y="50472"/>
                    <a:pt x="59473" y="50066"/>
                    <a:pt x="59295" y="49659"/>
                  </a:cubicBezTo>
                  <a:lnTo>
                    <a:pt x="59295" y="49659"/>
                  </a:lnTo>
                  <a:lnTo>
                    <a:pt x="59295" y="49659"/>
                  </a:lnTo>
                  <a:cubicBezTo>
                    <a:pt x="58889" y="48771"/>
                    <a:pt x="58521" y="47945"/>
                    <a:pt x="58889" y="47196"/>
                  </a:cubicBezTo>
                  <a:lnTo>
                    <a:pt x="58889" y="47196"/>
                  </a:lnTo>
                  <a:lnTo>
                    <a:pt x="58889" y="47196"/>
                  </a:lnTo>
                  <a:cubicBezTo>
                    <a:pt x="58965" y="47043"/>
                    <a:pt x="59029" y="46891"/>
                    <a:pt x="59092" y="46726"/>
                  </a:cubicBezTo>
                  <a:lnTo>
                    <a:pt x="59092" y="46726"/>
                  </a:lnTo>
                  <a:lnTo>
                    <a:pt x="59092" y="46726"/>
                  </a:lnTo>
                  <a:cubicBezTo>
                    <a:pt x="59384" y="46040"/>
                    <a:pt x="59689" y="45329"/>
                    <a:pt x="60337" y="45329"/>
                  </a:cubicBezTo>
                  <a:lnTo>
                    <a:pt x="60337" y="45329"/>
                  </a:lnTo>
                  <a:lnTo>
                    <a:pt x="60337" y="45329"/>
                  </a:lnTo>
                  <a:cubicBezTo>
                    <a:pt x="60896" y="45329"/>
                    <a:pt x="61200" y="45913"/>
                    <a:pt x="61289" y="46116"/>
                  </a:cubicBezTo>
                  <a:lnTo>
                    <a:pt x="61289" y="46116"/>
                  </a:lnTo>
                  <a:lnTo>
                    <a:pt x="61289" y="46116"/>
                  </a:lnTo>
                  <a:cubicBezTo>
                    <a:pt x="61531" y="46599"/>
                    <a:pt x="61784" y="46980"/>
                    <a:pt x="62013" y="47285"/>
                  </a:cubicBezTo>
                  <a:lnTo>
                    <a:pt x="62013" y="47285"/>
                  </a:lnTo>
                  <a:lnTo>
                    <a:pt x="62013" y="47285"/>
                  </a:lnTo>
                  <a:cubicBezTo>
                    <a:pt x="62001" y="46662"/>
                    <a:pt x="61988" y="45938"/>
                    <a:pt x="61912" y="45735"/>
                  </a:cubicBezTo>
                  <a:lnTo>
                    <a:pt x="61912" y="45735"/>
                  </a:lnTo>
                  <a:lnTo>
                    <a:pt x="61912" y="45735"/>
                  </a:lnTo>
                  <a:cubicBezTo>
                    <a:pt x="61810" y="45405"/>
                    <a:pt x="61340" y="44732"/>
                    <a:pt x="61061" y="44542"/>
                  </a:cubicBezTo>
                  <a:lnTo>
                    <a:pt x="61061" y="44542"/>
                  </a:lnTo>
                  <a:lnTo>
                    <a:pt x="61061" y="44542"/>
                  </a:lnTo>
                  <a:cubicBezTo>
                    <a:pt x="61023" y="44529"/>
                    <a:pt x="60921" y="44504"/>
                    <a:pt x="60857" y="44478"/>
                  </a:cubicBezTo>
                  <a:lnTo>
                    <a:pt x="60857" y="44478"/>
                  </a:lnTo>
                  <a:lnTo>
                    <a:pt x="60857" y="44478"/>
                  </a:lnTo>
                  <a:cubicBezTo>
                    <a:pt x="60438" y="44376"/>
                    <a:pt x="59486" y="44135"/>
                    <a:pt x="59765" y="42548"/>
                  </a:cubicBezTo>
                  <a:lnTo>
                    <a:pt x="59765" y="42548"/>
                  </a:lnTo>
                  <a:lnTo>
                    <a:pt x="59765" y="42548"/>
                  </a:lnTo>
                  <a:cubicBezTo>
                    <a:pt x="59956" y="41557"/>
                    <a:pt x="60273" y="41227"/>
                    <a:pt x="60718" y="40859"/>
                  </a:cubicBezTo>
                  <a:lnTo>
                    <a:pt x="60718" y="40859"/>
                  </a:lnTo>
                  <a:lnTo>
                    <a:pt x="60718" y="40859"/>
                  </a:lnTo>
                  <a:cubicBezTo>
                    <a:pt x="60934" y="40681"/>
                    <a:pt x="61175" y="40516"/>
                    <a:pt x="61442" y="40097"/>
                  </a:cubicBezTo>
                  <a:lnTo>
                    <a:pt x="61442" y="40097"/>
                  </a:lnTo>
                  <a:lnTo>
                    <a:pt x="61442" y="40097"/>
                  </a:lnTo>
                  <a:cubicBezTo>
                    <a:pt x="61848" y="39500"/>
                    <a:pt x="61772" y="39119"/>
                    <a:pt x="61645" y="38509"/>
                  </a:cubicBezTo>
                  <a:lnTo>
                    <a:pt x="61645" y="38509"/>
                  </a:lnTo>
                  <a:lnTo>
                    <a:pt x="61645" y="38509"/>
                  </a:lnTo>
                  <a:cubicBezTo>
                    <a:pt x="61569" y="38179"/>
                    <a:pt x="61480" y="37785"/>
                    <a:pt x="61480" y="37341"/>
                  </a:cubicBezTo>
                  <a:lnTo>
                    <a:pt x="61480" y="37341"/>
                  </a:lnTo>
                  <a:lnTo>
                    <a:pt x="61480" y="37341"/>
                  </a:lnTo>
                  <a:cubicBezTo>
                    <a:pt x="61480" y="35868"/>
                    <a:pt x="62483" y="35220"/>
                    <a:pt x="63474" y="35220"/>
                  </a:cubicBezTo>
                  <a:lnTo>
                    <a:pt x="63474" y="35220"/>
                  </a:lnTo>
                  <a:lnTo>
                    <a:pt x="63474" y="35220"/>
                  </a:lnTo>
                  <a:cubicBezTo>
                    <a:pt x="63651" y="35220"/>
                    <a:pt x="63829" y="35233"/>
                    <a:pt x="63982" y="35271"/>
                  </a:cubicBezTo>
                  <a:lnTo>
                    <a:pt x="63982" y="35271"/>
                  </a:lnTo>
                  <a:lnTo>
                    <a:pt x="63982" y="35271"/>
                  </a:lnTo>
                  <a:cubicBezTo>
                    <a:pt x="64083" y="35283"/>
                    <a:pt x="64159" y="35309"/>
                    <a:pt x="64197" y="35334"/>
                  </a:cubicBezTo>
                  <a:lnTo>
                    <a:pt x="64197" y="35334"/>
                  </a:lnTo>
                  <a:lnTo>
                    <a:pt x="64197" y="35334"/>
                  </a:lnTo>
                  <a:cubicBezTo>
                    <a:pt x="64197" y="35334"/>
                    <a:pt x="64248" y="35271"/>
                    <a:pt x="64274" y="35017"/>
                  </a:cubicBezTo>
                  <a:lnTo>
                    <a:pt x="64274" y="35017"/>
                  </a:lnTo>
                  <a:lnTo>
                    <a:pt x="64274" y="35017"/>
                  </a:lnTo>
                  <a:cubicBezTo>
                    <a:pt x="64350" y="34433"/>
                    <a:pt x="64528" y="34103"/>
                    <a:pt x="64655" y="33874"/>
                  </a:cubicBezTo>
                  <a:lnTo>
                    <a:pt x="64655" y="33874"/>
                  </a:lnTo>
                  <a:lnTo>
                    <a:pt x="64655" y="33874"/>
                  </a:lnTo>
                  <a:cubicBezTo>
                    <a:pt x="64756" y="33696"/>
                    <a:pt x="64756" y="33696"/>
                    <a:pt x="64706" y="33556"/>
                  </a:cubicBezTo>
                  <a:lnTo>
                    <a:pt x="64706" y="33556"/>
                  </a:lnTo>
                  <a:lnTo>
                    <a:pt x="64706" y="33556"/>
                  </a:lnTo>
                  <a:cubicBezTo>
                    <a:pt x="64553" y="33176"/>
                    <a:pt x="64528" y="33074"/>
                    <a:pt x="64452" y="32845"/>
                  </a:cubicBezTo>
                  <a:lnTo>
                    <a:pt x="64452" y="32845"/>
                  </a:lnTo>
                  <a:lnTo>
                    <a:pt x="64452" y="32845"/>
                  </a:lnTo>
                  <a:cubicBezTo>
                    <a:pt x="64401" y="32693"/>
                    <a:pt x="64350" y="32452"/>
                    <a:pt x="64159" y="31931"/>
                  </a:cubicBezTo>
                  <a:lnTo>
                    <a:pt x="64159" y="31931"/>
                  </a:lnTo>
                  <a:lnTo>
                    <a:pt x="64159" y="31931"/>
                  </a:lnTo>
                  <a:cubicBezTo>
                    <a:pt x="64045" y="31562"/>
                    <a:pt x="63880" y="31309"/>
                    <a:pt x="63728" y="31080"/>
                  </a:cubicBezTo>
                  <a:lnTo>
                    <a:pt x="63728" y="31080"/>
                  </a:lnTo>
                  <a:lnTo>
                    <a:pt x="63728" y="31080"/>
                  </a:lnTo>
                  <a:cubicBezTo>
                    <a:pt x="63474" y="30661"/>
                    <a:pt x="63042" y="29975"/>
                    <a:pt x="63982" y="29340"/>
                  </a:cubicBezTo>
                  <a:lnTo>
                    <a:pt x="63982" y="29340"/>
                  </a:lnTo>
                  <a:lnTo>
                    <a:pt x="63982" y="29340"/>
                  </a:lnTo>
                  <a:cubicBezTo>
                    <a:pt x="64274" y="29124"/>
                    <a:pt x="64515" y="28883"/>
                    <a:pt x="64744" y="28603"/>
                  </a:cubicBezTo>
                  <a:lnTo>
                    <a:pt x="64744" y="28603"/>
                  </a:lnTo>
                  <a:lnTo>
                    <a:pt x="64744" y="28603"/>
                  </a:lnTo>
                  <a:cubicBezTo>
                    <a:pt x="65087" y="28210"/>
                    <a:pt x="65455" y="27791"/>
                    <a:pt x="65988" y="27791"/>
                  </a:cubicBezTo>
                  <a:lnTo>
                    <a:pt x="65988" y="27791"/>
                  </a:lnTo>
                  <a:lnTo>
                    <a:pt x="65988" y="27791"/>
                  </a:lnTo>
                  <a:cubicBezTo>
                    <a:pt x="66534" y="27791"/>
                    <a:pt x="66941" y="27664"/>
                    <a:pt x="67017" y="27524"/>
                  </a:cubicBezTo>
                  <a:lnTo>
                    <a:pt x="67017" y="27524"/>
                  </a:lnTo>
                  <a:lnTo>
                    <a:pt x="67017" y="27524"/>
                  </a:lnTo>
                  <a:cubicBezTo>
                    <a:pt x="67055" y="27460"/>
                    <a:pt x="67030" y="27359"/>
                    <a:pt x="66966" y="27219"/>
                  </a:cubicBezTo>
                  <a:lnTo>
                    <a:pt x="66966" y="27219"/>
                  </a:lnTo>
                  <a:lnTo>
                    <a:pt x="66966" y="27219"/>
                  </a:lnTo>
                  <a:cubicBezTo>
                    <a:pt x="66814" y="26851"/>
                    <a:pt x="66598" y="26559"/>
                    <a:pt x="66407" y="26305"/>
                  </a:cubicBezTo>
                  <a:lnTo>
                    <a:pt x="66407" y="26305"/>
                  </a:lnTo>
                  <a:lnTo>
                    <a:pt x="66407" y="26305"/>
                  </a:lnTo>
                  <a:cubicBezTo>
                    <a:pt x="66128" y="25911"/>
                    <a:pt x="65848" y="25556"/>
                    <a:pt x="66039" y="25136"/>
                  </a:cubicBezTo>
                  <a:lnTo>
                    <a:pt x="66039" y="25136"/>
                  </a:lnTo>
                  <a:lnTo>
                    <a:pt x="66039" y="25136"/>
                  </a:lnTo>
                  <a:cubicBezTo>
                    <a:pt x="66229" y="24705"/>
                    <a:pt x="66763" y="24641"/>
                    <a:pt x="66991" y="24616"/>
                  </a:cubicBezTo>
                  <a:lnTo>
                    <a:pt x="66991" y="24616"/>
                  </a:lnTo>
                  <a:lnTo>
                    <a:pt x="66991" y="24616"/>
                  </a:lnTo>
                  <a:cubicBezTo>
                    <a:pt x="67385" y="24565"/>
                    <a:pt x="67779" y="24552"/>
                    <a:pt x="68122" y="24539"/>
                  </a:cubicBezTo>
                  <a:lnTo>
                    <a:pt x="68122" y="24539"/>
                  </a:lnTo>
                  <a:lnTo>
                    <a:pt x="68122" y="24539"/>
                  </a:lnTo>
                  <a:cubicBezTo>
                    <a:pt x="68376" y="24527"/>
                    <a:pt x="68719" y="24514"/>
                    <a:pt x="68922" y="24476"/>
                  </a:cubicBezTo>
                  <a:lnTo>
                    <a:pt x="68922" y="24476"/>
                  </a:lnTo>
                  <a:lnTo>
                    <a:pt x="68922" y="24387"/>
                  </a:lnTo>
                  <a:lnTo>
                    <a:pt x="68922" y="24387"/>
                  </a:lnTo>
                  <a:lnTo>
                    <a:pt x="68922" y="24387"/>
                  </a:lnTo>
                  <a:cubicBezTo>
                    <a:pt x="68909" y="24362"/>
                    <a:pt x="68655" y="22038"/>
                    <a:pt x="68528" y="21390"/>
                  </a:cubicBezTo>
                  <a:lnTo>
                    <a:pt x="68528" y="21390"/>
                  </a:lnTo>
                  <a:lnTo>
                    <a:pt x="68503" y="21238"/>
                  </a:lnTo>
                  <a:lnTo>
                    <a:pt x="68503" y="21238"/>
                  </a:lnTo>
                  <a:lnTo>
                    <a:pt x="68503" y="21238"/>
                  </a:lnTo>
                  <a:cubicBezTo>
                    <a:pt x="68312" y="20387"/>
                    <a:pt x="67982" y="18748"/>
                    <a:pt x="69023" y="18063"/>
                  </a:cubicBezTo>
                  <a:lnTo>
                    <a:pt x="69023" y="18063"/>
                  </a:lnTo>
                  <a:lnTo>
                    <a:pt x="69023" y="18063"/>
                  </a:lnTo>
                  <a:cubicBezTo>
                    <a:pt x="69506" y="17733"/>
                    <a:pt x="69950" y="17644"/>
                    <a:pt x="70344" y="17580"/>
                  </a:cubicBezTo>
                  <a:lnTo>
                    <a:pt x="70344" y="17580"/>
                  </a:lnTo>
                  <a:lnTo>
                    <a:pt x="70344" y="17580"/>
                  </a:lnTo>
                  <a:cubicBezTo>
                    <a:pt x="70687" y="17517"/>
                    <a:pt x="70966" y="17466"/>
                    <a:pt x="71271" y="17263"/>
                  </a:cubicBezTo>
                  <a:lnTo>
                    <a:pt x="71271" y="17263"/>
                  </a:lnTo>
                  <a:lnTo>
                    <a:pt x="71271" y="17263"/>
                  </a:lnTo>
                  <a:cubicBezTo>
                    <a:pt x="71589" y="17059"/>
                    <a:pt x="71703" y="16793"/>
                    <a:pt x="71830" y="16425"/>
                  </a:cubicBezTo>
                  <a:lnTo>
                    <a:pt x="71830" y="16425"/>
                  </a:lnTo>
                  <a:lnTo>
                    <a:pt x="71830" y="16425"/>
                  </a:lnTo>
                  <a:cubicBezTo>
                    <a:pt x="71944" y="16132"/>
                    <a:pt x="72084" y="15777"/>
                    <a:pt x="72389" y="15485"/>
                  </a:cubicBezTo>
                  <a:lnTo>
                    <a:pt x="72389" y="15485"/>
                  </a:lnTo>
                  <a:lnTo>
                    <a:pt x="72389" y="15485"/>
                  </a:lnTo>
                  <a:cubicBezTo>
                    <a:pt x="72706" y="15167"/>
                    <a:pt x="72998" y="13186"/>
                    <a:pt x="73087" y="12539"/>
                  </a:cubicBezTo>
                  <a:lnTo>
                    <a:pt x="73087" y="12539"/>
                  </a:lnTo>
                  <a:lnTo>
                    <a:pt x="73164" y="12043"/>
                  </a:lnTo>
                  <a:lnTo>
                    <a:pt x="73164" y="12043"/>
                  </a:lnTo>
                  <a:lnTo>
                    <a:pt x="73164" y="12043"/>
                  </a:lnTo>
                  <a:cubicBezTo>
                    <a:pt x="73202" y="11840"/>
                    <a:pt x="73151" y="11586"/>
                    <a:pt x="73087" y="11344"/>
                  </a:cubicBezTo>
                  <a:lnTo>
                    <a:pt x="73087" y="11344"/>
                  </a:lnTo>
                  <a:lnTo>
                    <a:pt x="73087" y="11344"/>
                  </a:lnTo>
                  <a:cubicBezTo>
                    <a:pt x="72998" y="10875"/>
                    <a:pt x="72821" y="10126"/>
                    <a:pt x="73557" y="9681"/>
                  </a:cubicBezTo>
                  <a:lnTo>
                    <a:pt x="73557" y="9681"/>
                  </a:lnTo>
                  <a:lnTo>
                    <a:pt x="73557" y="9681"/>
                  </a:lnTo>
                  <a:cubicBezTo>
                    <a:pt x="74433" y="9160"/>
                    <a:pt x="75488" y="9351"/>
                    <a:pt x="76554" y="10278"/>
                  </a:cubicBezTo>
                  <a:lnTo>
                    <a:pt x="76554" y="10278"/>
                  </a:lnTo>
                  <a:lnTo>
                    <a:pt x="76554" y="10278"/>
                  </a:lnTo>
                  <a:cubicBezTo>
                    <a:pt x="76923" y="10570"/>
                    <a:pt x="77291" y="10722"/>
                    <a:pt x="77647" y="10862"/>
                  </a:cubicBezTo>
                  <a:lnTo>
                    <a:pt x="77647" y="10862"/>
                  </a:lnTo>
                  <a:lnTo>
                    <a:pt x="77647" y="10862"/>
                  </a:lnTo>
                  <a:cubicBezTo>
                    <a:pt x="78104" y="11040"/>
                    <a:pt x="78599" y="11243"/>
                    <a:pt x="78828" y="11815"/>
                  </a:cubicBezTo>
                  <a:lnTo>
                    <a:pt x="78828" y="11815"/>
                  </a:lnTo>
                  <a:lnTo>
                    <a:pt x="78828" y="11815"/>
                  </a:lnTo>
                  <a:cubicBezTo>
                    <a:pt x="78891" y="11967"/>
                    <a:pt x="78942" y="12158"/>
                    <a:pt x="78980" y="12361"/>
                  </a:cubicBezTo>
                  <a:lnTo>
                    <a:pt x="78980" y="12361"/>
                  </a:lnTo>
                  <a:lnTo>
                    <a:pt x="78980" y="12361"/>
                  </a:lnTo>
                  <a:cubicBezTo>
                    <a:pt x="78993" y="12373"/>
                    <a:pt x="78993" y="12411"/>
                    <a:pt x="79005" y="12437"/>
                  </a:cubicBezTo>
                  <a:lnTo>
                    <a:pt x="79005" y="12437"/>
                  </a:lnTo>
                  <a:lnTo>
                    <a:pt x="79005" y="12437"/>
                  </a:lnTo>
                  <a:cubicBezTo>
                    <a:pt x="79069" y="12373"/>
                    <a:pt x="79158" y="12297"/>
                    <a:pt x="79272" y="12170"/>
                  </a:cubicBezTo>
                  <a:lnTo>
                    <a:pt x="79272" y="12170"/>
                  </a:lnTo>
                  <a:lnTo>
                    <a:pt x="79272" y="12170"/>
                  </a:lnTo>
                  <a:cubicBezTo>
                    <a:pt x="79602" y="11815"/>
                    <a:pt x="79831" y="11446"/>
                    <a:pt x="80047" y="11116"/>
                  </a:cubicBezTo>
                  <a:lnTo>
                    <a:pt x="80047" y="11116"/>
                  </a:lnTo>
                  <a:lnTo>
                    <a:pt x="80047" y="11116"/>
                  </a:lnTo>
                  <a:cubicBezTo>
                    <a:pt x="80377" y="10595"/>
                    <a:pt x="80682" y="10126"/>
                    <a:pt x="81253" y="10126"/>
                  </a:cubicBezTo>
                  <a:lnTo>
                    <a:pt x="81253" y="10126"/>
                  </a:lnTo>
                  <a:lnTo>
                    <a:pt x="81253" y="10126"/>
                  </a:lnTo>
                  <a:cubicBezTo>
                    <a:pt x="81672" y="10126"/>
                    <a:pt x="82041" y="10430"/>
                    <a:pt x="82295" y="10697"/>
                  </a:cubicBezTo>
                  <a:lnTo>
                    <a:pt x="82295" y="10697"/>
                  </a:lnTo>
                  <a:lnTo>
                    <a:pt x="82295" y="10697"/>
                  </a:lnTo>
                  <a:cubicBezTo>
                    <a:pt x="82472" y="10875"/>
                    <a:pt x="82663" y="11053"/>
                    <a:pt x="82841" y="11268"/>
                  </a:cubicBezTo>
                  <a:lnTo>
                    <a:pt x="82841" y="11268"/>
                  </a:lnTo>
                  <a:lnTo>
                    <a:pt x="82841" y="11268"/>
                  </a:lnTo>
                  <a:cubicBezTo>
                    <a:pt x="83285" y="11713"/>
                    <a:pt x="84022" y="12500"/>
                    <a:pt x="84187" y="12564"/>
                  </a:cubicBezTo>
                  <a:lnTo>
                    <a:pt x="84187" y="12564"/>
                  </a:lnTo>
                  <a:lnTo>
                    <a:pt x="84187" y="12564"/>
                  </a:lnTo>
                  <a:cubicBezTo>
                    <a:pt x="84327" y="12411"/>
                    <a:pt x="84403" y="12297"/>
                    <a:pt x="84479" y="12196"/>
                  </a:cubicBezTo>
                  <a:lnTo>
                    <a:pt x="84479" y="12196"/>
                  </a:lnTo>
                  <a:lnTo>
                    <a:pt x="84479" y="12196"/>
                  </a:lnTo>
                  <a:cubicBezTo>
                    <a:pt x="84784" y="11751"/>
                    <a:pt x="85089" y="11383"/>
                    <a:pt x="86104" y="10976"/>
                  </a:cubicBezTo>
                  <a:lnTo>
                    <a:pt x="86104" y="10976"/>
                  </a:lnTo>
                  <a:lnTo>
                    <a:pt x="86104" y="10976"/>
                  </a:lnTo>
                  <a:cubicBezTo>
                    <a:pt x="87171" y="10545"/>
                    <a:pt x="87705" y="10507"/>
                    <a:pt x="88517" y="10468"/>
                  </a:cubicBezTo>
                  <a:lnTo>
                    <a:pt x="88517" y="10468"/>
                  </a:lnTo>
                  <a:lnTo>
                    <a:pt x="88517" y="10468"/>
                  </a:lnTo>
                  <a:cubicBezTo>
                    <a:pt x="88784" y="10456"/>
                    <a:pt x="89076" y="10456"/>
                    <a:pt x="89432" y="10417"/>
                  </a:cubicBezTo>
                  <a:lnTo>
                    <a:pt x="89432" y="10417"/>
                  </a:lnTo>
                  <a:lnTo>
                    <a:pt x="89432" y="10417"/>
                  </a:lnTo>
                  <a:cubicBezTo>
                    <a:pt x="90067" y="10354"/>
                    <a:pt x="90448" y="10494"/>
                    <a:pt x="90689" y="10570"/>
                  </a:cubicBezTo>
                  <a:lnTo>
                    <a:pt x="90689" y="10570"/>
                  </a:lnTo>
                  <a:lnTo>
                    <a:pt x="90689" y="10570"/>
                  </a:lnTo>
                  <a:cubicBezTo>
                    <a:pt x="90740" y="10570"/>
                    <a:pt x="90765" y="10595"/>
                    <a:pt x="90753" y="10608"/>
                  </a:cubicBezTo>
                  <a:lnTo>
                    <a:pt x="90753" y="10608"/>
                  </a:lnTo>
                  <a:lnTo>
                    <a:pt x="90753" y="10608"/>
                  </a:lnTo>
                  <a:cubicBezTo>
                    <a:pt x="90816" y="10545"/>
                    <a:pt x="90956" y="10392"/>
                    <a:pt x="91286" y="9859"/>
                  </a:cubicBezTo>
                  <a:lnTo>
                    <a:pt x="91286" y="9859"/>
                  </a:lnTo>
                  <a:lnTo>
                    <a:pt x="91286" y="9859"/>
                  </a:lnTo>
                  <a:cubicBezTo>
                    <a:pt x="92099" y="8538"/>
                    <a:pt x="93318" y="7547"/>
                    <a:pt x="93953" y="7077"/>
                  </a:cubicBezTo>
                  <a:lnTo>
                    <a:pt x="93953" y="7077"/>
                  </a:lnTo>
                  <a:lnTo>
                    <a:pt x="93953" y="7077"/>
                  </a:lnTo>
                  <a:cubicBezTo>
                    <a:pt x="93597" y="6455"/>
                    <a:pt x="93166" y="5465"/>
                    <a:pt x="93420" y="4792"/>
                  </a:cubicBezTo>
                  <a:lnTo>
                    <a:pt x="93420" y="4792"/>
                  </a:lnTo>
                  <a:lnTo>
                    <a:pt x="93420" y="4792"/>
                  </a:lnTo>
                  <a:cubicBezTo>
                    <a:pt x="93534" y="4499"/>
                    <a:pt x="93788" y="4271"/>
                    <a:pt x="94118" y="4182"/>
                  </a:cubicBezTo>
                  <a:lnTo>
                    <a:pt x="94118" y="4182"/>
                  </a:lnTo>
                  <a:lnTo>
                    <a:pt x="94118" y="4182"/>
                  </a:lnTo>
                  <a:cubicBezTo>
                    <a:pt x="94855" y="4004"/>
                    <a:pt x="95147" y="3992"/>
                    <a:pt x="95693" y="3979"/>
                  </a:cubicBezTo>
                  <a:lnTo>
                    <a:pt x="95693" y="3979"/>
                  </a:lnTo>
                  <a:lnTo>
                    <a:pt x="95693" y="3979"/>
                  </a:lnTo>
                  <a:cubicBezTo>
                    <a:pt x="95997" y="3966"/>
                    <a:pt x="96379" y="3953"/>
                    <a:pt x="97001" y="3902"/>
                  </a:cubicBezTo>
                  <a:lnTo>
                    <a:pt x="97001" y="3902"/>
                  </a:lnTo>
                  <a:lnTo>
                    <a:pt x="97001" y="3902"/>
                  </a:lnTo>
                  <a:cubicBezTo>
                    <a:pt x="97687" y="3852"/>
                    <a:pt x="97763" y="3699"/>
                    <a:pt x="97814" y="3560"/>
                  </a:cubicBezTo>
                  <a:lnTo>
                    <a:pt x="97814" y="3560"/>
                  </a:lnTo>
                  <a:lnTo>
                    <a:pt x="97814" y="3560"/>
                  </a:lnTo>
                  <a:cubicBezTo>
                    <a:pt x="97903" y="3407"/>
                    <a:pt x="98169" y="2887"/>
                    <a:pt x="98931" y="3128"/>
                  </a:cubicBezTo>
                  <a:lnTo>
                    <a:pt x="98931" y="3128"/>
                  </a:lnTo>
                  <a:lnTo>
                    <a:pt x="98931" y="3128"/>
                  </a:lnTo>
                  <a:cubicBezTo>
                    <a:pt x="99122" y="3204"/>
                    <a:pt x="99312" y="3230"/>
                    <a:pt x="99490" y="3255"/>
                  </a:cubicBezTo>
                  <a:lnTo>
                    <a:pt x="99490" y="3255"/>
                  </a:lnTo>
                  <a:lnTo>
                    <a:pt x="99490" y="3255"/>
                  </a:lnTo>
                  <a:cubicBezTo>
                    <a:pt x="99985" y="3344"/>
                    <a:pt x="100595" y="3420"/>
                    <a:pt x="101154" y="4144"/>
                  </a:cubicBezTo>
                  <a:lnTo>
                    <a:pt x="101154" y="4144"/>
                  </a:lnTo>
                  <a:lnTo>
                    <a:pt x="101154" y="4144"/>
                  </a:lnTo>
                  <a:cubicBezTo>
                    <a:pt x="101154" y="4042"/>
                    <a:pt x="101154" y="3928"/>
                    <a:pt x="101154" y="3776"/>
                  </a:cubicBezTo>
                  <a:lnTo>
                    <a:pt x="101154" y="3776"/>
                  </a:lnTo>
                  <a:lnTo>
                    <a:pt x="101154" y="3776"/>
                  </a:lnTo>
                  <a:cubicBezTo>
                    <a:pt x="101154" y="3521"/>
                    <a:pt x="101141" y="3306"/>
                    <a:pt x="101128" y="3090"/>
                  </a:cubicBezTo>
                  <a:lnTo>
                    <a:pt x="101128" y="3090"/>
                  </a:lnTo>
                  <a:lnTo>
                    <a:pt x="101128" y="3090"/>
                  </a:lnTo>
                  <a:cubicBezTo>
                    <a:pt x="101090" y="2315"/>
                    <a:pt x="101052" y="1515"/>
                    <a:pt x="101979" y="1045"/>
                  </a:cubicBezTo>
                  <a:lnTo>
                    <a:pt x="101979" y="1045"/>
                  </a:lnTo>
                  <a:lnTo>
                    <a:pt x="101979" y="1045"/>
                  </a:lnTo>
                  <a:cubicBezTo>
                    <a:pt x="102512" y="778"/>
                    <a:pt x="103071" y="664"/>
                    <a:pt x="103617" y="562"/>
                  </a:cubicBezTo>
                  <a:lnTo>
                    <a:pt x="103617" y="562"/>
                  </a:lnTo>
                  <a:lnTo>
                    <a:pt x="103617" y="562"/>
                  </a:lnTo>
                  <a:cubicBezTo>
                    <a:pt x="103960" y="499"/>
                    <a:pt x="104278" y="436"/>
                    <a:pt x="104570" y="359"/>
                  </a:cubicBezTo>
                  <a:lnTo>
                    <a:pt x="104570" y="359"/>
                  </a:lnTo>
                  <a:lnTo>
                    <a:pt x="104570" y="359"/>
                  </a:lnTo>
                  <a:cubicBezTo>
                    <a:pt x="104709" y="309"/>
                    <a:pt x="104837" y="258"/>
                    <a:pt x="104951" y="207"/>
                  </a:cubicBezTo>
                  <a:lnTo>
                    <a:pt x="104951" y="207"/>
                  </a:lnTo>
                  <a:lnTo>
                    <a:pt x="104951" y="207"/>
                  </a:lnTo>
                  <a:cubicBezTo>
                    <a:pt x="105230" y="80"/>
                    <a:pt x="105522" y="-47"/>
                    <a:pt x="105903" y="-47"/>
                  </a:cubicBezTo>
                  <a:lnTo>
                    <a:pt x="105903" y="-47"/>
                  </a:lnTo>
                  <a:lnTo>
                    <a:pt x="105903" y="-47"/>
                  </a:lnTo>
                  <a:cubicBezTo>
                    <a:pt x="106297" y="-47"/>
                    <a:pt x="106716" y="93"/>
                    <a:pt x="107249" y="397"/>
                  </a:cubicBezTo>
                  <a:lnTo>
                    <a:pt x="107249" y="397"/>
                  </a:lnTo>
                  <a:lnTo>
                    <a:pt x="107249" y="397"/>
                  </a:lnTo>
                  <a:cubicBezTo>
                    <a:pt x="108418" y="1045"/>
                    <a:pt x="110259" y="1972"/>
                    <a:pt x="110361" y="2010"/>
                  </a:cubicBezTo>
                  <a:lnTo>
                    <a:pt x="110361" y="2010"/>
                  </a:lnTo>
                  <a:lnTo>
                    <a:pt x="110361" y="2010"/>
                  </a:lnTo>
                  <a:cubicBezTo>
                    <a:pt x="111961" y="3179"/>
                    <a:pt x="113155" y="4144"/>
                    <a:pt x="113993" y="6087"/>
                  </a:cubicBezTo>
                  <a:lnTo>
                    <a:pt x="113993" y="6087"/>
                  </a:lnTo>
                  <a:lnTo>
                    <a:pt x="113993" y="6087"/>
                  </a:lnTo>
                  <a:cubicBezTo>
                    <a:pt x="114196" y="6582"/>
                    <a:pt x="114336" y="6989"/>
                    <a:pt x="114463" y="7344"/>
                  </a:cubicBezTo>
                  <a:lnTo>
                    <a:pt x="114463" y="7344"/>
                  </a:lnTo>
                  <a:lnTo>
                    <a:pt x="114463" y="7344"/>
                  </a:lnTo>
                  <a:cubicBezTo>
                    <a:pt x="114780" y="8309"/>
                    <a:pt x="114971" y="8843"/>
                    <a:pt x="116241" y="10024"/>
                  </a:cubicBezTo>
                  <a:lnTo>
                    <a:pt x="116241" y="10024"/>
                  </a:lnTo>
                  <a:lnTo>
                    <a:pt x="116241" y="10024"/>
                  </a:lnTo>
                  <a:cubicBezTo>
                    <a:pt x="117104" y="10824"/>
                    <a:pt x="117866" y="11459"/>
                    <a:pt x="118539" y="12030"/>
                  </a:cubicBezTo>
                  <a:lnTo>
                    <a:pt x="118539" y="12030"/>
                  </a:lnTo>
                  <a:lnTo>
                    <a:pt x="118539" y="12030"/>
                  </a:lnTo>
                  <a:cubicBezTo>
                    <a:pt x="119314" y="12665"/>
                    <a:pt x="120051" y="13288"/>
                    <a:pt x="120775" y="14024"/>
                  </a:cubicBezTo>
                  <a:lnTo>
                    <a:pt x="120775" y="14024"/>
                  </a:lnTo>
                  <a:lnTo>
                    <a:pt x="120775" y="14024"/>
                  </a:lnTo>
                  <a:cubicBezTo>
                    <a:pt x="121486" y="14723"/>
                    <a:pt x="121778" y="15358"/>
                    <a:pt x="122095" y="16044"/>
                  </a:cubicBezTo>
                  <a:lnTo>
                    <a:pt x="122095" y="16044"/>
                  </a:lnTo>
                  <a:lnTo>
                    <a:pt x="122095" y="16044"/>
                  </a:lnTo>
                  <a:cubicBezTo>
                    <a:pt x="122413" y="16729"/>
                    <a:pt x="122743" y="17440"/>
                    <a:pt x="123581" y="18405"/>
                  </a:cubicBezTo>
                  <a:lnTo>
                    <a:pt x="123581" y="18405"/>
                  </a:lnTo>
                  <a:lnTo>
                    <a:pt x="123581" y="18405"/>
                  </a:lnTo>
                  <a:cubicBezTo>
                    <a:pt x="124204" y="19155"/>
                    <a:pt x="124813" y="19625"/>
                    <a:pt x="125359" y="20044"/>
                  </a:cubicBezTo>
                  <a:lnTo>
                    <a:pt x="125359" y="20044"/>
                  </a:lnTo>
                  <a:lnTo>
                    <a:pt x="125359" y="20044"/>
                  </a:lnTo>
                  <a:cubicBezTo>
                    <a:pt x="126261" y="20793"/>
                    <a:pt x="127061" y="21415"/>
                    <a:pt x="127163" y="22698"/>
                  </a:cubicBezTo>
                  <a:lnTo>
                    <a:pt x="127163" y="22698"/>
                  </a:lnTo>
                  <a:lnTo>
                    <a:pt x="127163" y="22698"/>
                  </a:lnTo>
                  <a:cubicBezTo>
                    <a:pt x="127201" y="23168"/>
                    <a:pt x="127188" y="23625"/>
                    <a:pt x="127163" y="24032"/>
                  </a:cubicBezTo>
                  <a:lnTo>
                    <a:pt x="127163" y="24032"/>
                  </a:lnTo>
                  <a:lnTo>
                    <a:pt x="127163" y="24032"/>
                  </a:lnTo>
                  <a:cubicBezTo>
                    <a:pt x="127137" y="25086"/>
                    <a:pt x="127124" y="25873"/>
                    <a:pt x="127988" y="27080"/>
                  </a:cubicBezTo>
                  <a:lnTo>
                    <a:pt x="127988" y="27080"/>
                  </a:lnTo>
                  <a:lnTo>
                    <a:pt x="127988" y="27080"/>
                  </a:lnTo>
                  <a:cubicBezTo>
                    <a:pt x="128496" y="27778"/>
                    <a:pt x="128661" y="28311"/>
                    <a:pt x="128814" y="28794"/>
                  </a:cubicBezTo>
                  <a:lnTo>
                    <a:pt x="128814" y="28794"/>
                  </a:lnTo>
                  <a:lnTo>
                    <a:pt x="128814" y="28794"/>
                  </a:lnTo>
                  <a:cubicBezTo>
                    <a:pt x="129080" y="29556"/>
                    <a:pt x="129271" y="30166"/>
                    <a:pt x="131290" y="31448"/>
                  </a:cubicBezTo>
                  <a:lnTo>
                    <a:pt x="131290" y="31448"/>
                  </a:lnTo>
                  <a:lnTo>
                    <a:pt x="131290" y="31448"/>
                  </a:lnTo>
                  <a:cubicBezTo>
                    <a:pt x="132928" y="32502"/>
                    <a:pt x="133690" y="32807"/>
                    <a:pt x="134452" y="33124"/>
                  </a:cubicBezTo>
                  <a:lnTo>
                    <a:pt x="134452" y="33124"/>
                  </a:lnTo>
                  <a:lnTo>
                    <a:pt x="134452" y="33124"/>
                  </a:lnTo>
                  <a:cubicBezTo>
                    <a:pt x="135201" y="33429"/>
                    <a:pt x="135976" y="33747"/>
                    <a:pt x="137538" y="34775"/>
                  </a:cubicBezTo>
                  <a:lnTo>
                    <a:pt x="137538" y="34775"/>
                  </a:lnTo>
                  <a:lnTo>
                    <a:pt x="137538" y="34775"/>
                  </a:lnTo>
                  <a:cubicBezTo>
                    <a:pt x="139329" y="35944"/>
                    <a:pt x="141361" y="37620"/>
                    <a:pt x="142986" y="38966"/>
                  </a:cubicBezTo>
                  <a:lnTo>
                    <a:pt x="142986" y="38966"/>
                  </a:lnTo>
                  <a:lnTo>
                    <a:pt x="142986" y="38966"/>
                  </a:lnTo>
                  <a:cubicBezTo>
                    <a:pt x="144168" y="39944"/>
                    <a:pt x="145171" y="40770"/>
                    <a:pt x="145755" y="41138"/>
                  </a:cubicBezTo>
                  <a:lnTo>
                    <a:pt x="145755" y="41138"/>
                  </a:lnTo>
                  <a:lnTo>
                    <a:pt x="145755" y="41138"/>
                  </a:lnTo>
                  <a:cubicBezTo>
                    <a:pt x="147304" y="42129"/>
                    <a:pt x="148320" y="42891"/>
                    <a:pt x="149412" y="45913"/>
                  </a:cubicBezTo>
                  <a:lnTo>
                    <a:pt x="149412" y="45913"/>
                  </a:lnTo>
                  <a:lnTo>
                    <a:pt x="149412" y="45913"/>
                  </a:lnTo>
                  <a:cubicBezTo>
                    <a:pt x="149857" y="47145"/>
                    <a:pt x="150759" y="47513"/>
                    <a:pt x="151610" y="47856"/>
                  </a:cubicBezTo>
                  <a:lnTo>
                    <a:pt x="151610" y="47856"/>
                  </a:lnTo>
                  <a:lnTo>
                    <a:pt x="151610" y="47856"/>
                  </a:lnTo>
                  <a:cubicBezTo>
                    <a:pt x="152486" y="48225"/>
                    <a:pt x="153603" y="48669"/>
                    <a:pt x="153425" y="50269"/>
                  </a:cubicBezTo>
                  <a:lnTo>
                    <a:pt x="153425" y="50269"/>
                  </a:lnTo>
                  <a:lnTo>
                    <a:pt x="153425" y="50269"/>
                  </a:lnTo>
                  <a:cubicBezTo>
                    <a:pt x="153248" y="51818"/>
                    <a:pt x="152752" y="53164"/>
                    <a:pt x="152359" y="54244"/>
                  </a:cubicBezTo>
                  <a:lnTo>
                    <a:pt x="152359" y="54244"/>
                  </a:lnTo>
                  <a:lnTo>
                    <a:pt x="152359" y="54244"/>
                  </a:lnTo>
                  <a:cubicBezTo>
                    <a:pt x="152168" y="54752"/>
                    <a:pt x="152003" y="55209"/>
                    <a:pt x="151889" y="55590"/>
                  </a:cubicBezTo>
                  <a:lnTo>
                    <a:pt x="151889" y="55590"/>
                  </a:lnTo>
                  <a:lnTo>
                    <a:pt x="151889" y="55590"/>
                  </a:lnTo>
                  <a:cubicBezTo>
                    <a:pt x="152460" y="55362"/>
                    <a:pt x="153400" y="55044"/>
                    <a:pt x="154226" y="55273"/>
                  </a:cubicBezTo>
                  <a:lnTo>
                    <a:pt x="154226" y="55273"/>
                  </a:lnTo>
                  <a:lnTo>
                    <a:pt x="154226" y="55273"/>
                  </a:lnTo>
                  <a:cubicBezTo>
                    <a:pt x="154619" y="55362"/>
                    <a:pt x="154950" y="55196"/>
                    <a:pt x="155318" y="54993"/>
                  </a:cubicBezTo>
                  <a:lnTo>
                    <a:pt x="155318" y="54993"/>
                  </a:lnTo>
                  <a:lnTo>
                    <a:pt x="155318" y="54993"/>
                  </a:lnTo>
                  <a:cubicBezTo>
                    <a:pt x="155635" y="54828"/>
                    <a:pt x="155991" y="54650"/>
                    <a:pt x="156423" y="54650"/>
                  </a:cubicBezTo>
                  <a:lnTo>
                    <a:pt x="156423" y="54650"/>
                  </a:lnTo>
                  <a:lnTo>
                    <a:pt x="156423" y="54650"/>
                  </a:lnTo>
                  <a:cubicBezTo>
                    <a:pt x="157070" y="54650"/>
                    <a:pt x="157629" y="55044"/>
                    <a:pt x="158251" y="56009"/>
                  </a:cubicBezTo>
                  <a:lnTo>
                    <a:pt x="158251" y="56009"/>
                  </a:lnTo>
                  <a:lnTo>
                    <a:pt x="158251" y="56009"/>
                  </a:lnTo>
                  <a:cubicBezTo>
                    <a:pt x="158988" y="57101"/>
                    <a:pt x="159864" y="57876"/>
                    <a:pt x="160601" y="58473"/>
                  </a:cubicBezTo>
                  <a:lnTo>
                    <a:pt x="160601" y="58473"/>
                  </a:lnTo>
                  <a:lnTo>
                    <a:pt x="160601" y="58473"/>
                  </a:lnTo>
                  <a:cubicBezTo>
                    <a:pt x="161464" y="59210"/>
                    <a:pt x="162150" y="59781"/>
                    <a:pt x="162049" y="60632"/>
                  </a:cubicBezTo>
                  <a:lnTo>
                    <a:pt x="162049" y="60632"/>
                  </a:lnTo>
                  <a:lnTo>
                    <a:pt x="162049" y="60632"/>
                  </a:lnTo>
                  <a:cubicBezTo>
                    <a:pt x="162036" y="60759"/>
                    <a:pt x="162023" y="60848"/>
                    <a:pt x="162023" y="60899"/>
                  </a:cubicBezTo>
                  <a:lnTo>
                    <a:pt x="162023" y="60899"/>
                  </a:lnTo>
                  <a:lnTo>
                    <a:pt x="162023" y="60899"/>
                  </a:lnTo>
                  <a:cubicBezTo>
                    <a:pt x="162188" y="60949"/>
                    <a:pt x="162544" y="60987"/>
                    <a:pt x="162899" y="61039"/>
                  </a:cubicBezTo>
                  <a:lnTo>
                    <a:pt x="162899" y="61039"/>
                  </a:lnTo>
                  <a:lnTo>
                    <a:pt x="162899" y="61039"/>
                  </a:lnTo>
                  <a:cubicBezTo>
                    <a:pt x="163255" y="61102"/>
                    <a:pt x="163712" y="61127"/>
                    <a:pt x="164258" y="61242"/>
                  </a:cubicBezTo>
                  <a:lnTo>
                    <a:pt x="164258" y="61242"/>
                  </a:lnTo>
                  <a:lnTo>
                    <a:pt x="164258" y="61242"/>
                  </a:lnTo>
                  <a:cubicBezTo>
                    <a:pt x="164995" y="61343"/>
                    <a:pt x="165541" y="61432"/>
                    <a:pt x="165985" y="61521"/>
                  </a:cubicBezTo>
                  <a:lnTo>
                    <a:pt x="165985" y="61521"/>
                  </a:lnTo>
                  <a:lnTo>
                    <a:pt x="165985" y="61521"/>
                  </a:lnTo>
                  <a:cubicBezTo>
                    <a:pt x="167027" y="61699"/>
                    <a:pt x="167547" y="61788"/>
                    <a:pt x="169122" y="61877"/>
                  </a:cubicBezTo>
                  <a:lnTo>
                    <a:pt x="169122" y="61877"/>
                  </a:lnTo>
                  <a:lnTo>
                    <a:pt x="169249" y="61877"/>
                  </a:lnTo>
                  <a:lnTo>
                    <a:pt x="169249" y="61877"/>
                  </a:lnTo>
                  <a:lnTo>
                    <a:pt x="169249" y="61877"/>
                  </a:lnTo>
                  <a:cubicBezTo>
                    <a:pt x="169910" y="61877"/>
                    <a:pt x="170507" y="61597"/>
                    <a:pt x="171091" y="61318"/>
                  </a:cubicBezTo>
                  <a:lnTo>
                    <a:pt x="171091" y="61318"/>
                  </a:lnTo>
                  <a:lnTo>
                    <a:pt x="171091" y="61318"/>
                  </a:lnTo>
                  <a:cubicBezTo>
                    <a:pt x="171649" y="61051"/>
                    <a:pt x="172183" y="60784"/>
                    <a:pt x="172754" y="60784"/>
                  </a:cubicBezTo>
                  <a:lnTo>
                    <a:pt x="172754" y="60784"/>
                  </a:lnTo>
                  <a:lnTo>
                    <a:pt x="172754" y="60784"/>
                  </a:lnTo>
                  <a:cubicBezTo>
                    <a:pt x="173491" y="60784"/>
                    <a:pt x="174139" y="61242"/>
                    <a:pt x="174710" y="62131"/>
                  </a:cubicBezTo>
                  <a:lnTo>
                    <a:pt x="174710" y="62131"/>
                  </a:lnTo>
                  <a:lnTo>
                    <a:pt x="174710" y="62131"/>
                  </a:lnTo>
                  <a:cubicBezTo>
                    <a:pt x="174863" y="62359"/>
                    <a:pt x="175002" y="62613"/>
                    <a:pt x="175142" y="62842"/>
                  </a:cubicBezTo>
                  <a:lnTo>
                    <a:pt x="175142" y="62842"/>
                  </a:lnTo>
                  <a:lnTo>
                    <a:pt x="175142" y="62842"/>
                  </a:lnTo>
                  <a:cubicBezTo>
                    <a:pt x="175269" y="63032"/>
                    <a:pt x="175383" y="63235"/>
                    <a:pt x="175498" y="63439"/>
                  </a:cubicBezTo>
                  <a:lnTo>
                    <a:pt x="175498" y="63439"/>
                  </a:lnTo>
                  <a:lnTo>
                    <a:pt x="175498" y="63439"/>
                  </a:lnTo>
                  <a:cubicBezTo>
                    <a:pt x="175091" y="62410"/>
                    <a:pt x="175002" y="61750"/>
                    <a:pt x="175256" y="61330"/>
                  </a:cubicBezTo>
                  <a:lnTo>
                    <a:pt x="175256" y="61330"/>
                  </a:lnTo>
                  <a:lnTo>
                    <a:pt x="175256" y="61330"/>
                  </a:lnTo>
                  <a:cubicBezTo>
                    <a:pt x="175472" y="60975"/>
                    <a:pt x="175866" y="60835"/>
                    <a:pt x="176386" y="60975"/>
                  </a:cubicBezTo>
                  <a:lnTo>
                    <a:pt x="176386" y="60975"/>
                  </a:lnTo>
                  <a:lnTo>
                    <a:pt x="176386" y="60975"/>
                  </a:lnTo>
                  <a:cubicBezTo>
                    <a:pt x="176882" y="61102"/>
                    <a:pt x="177326" y="61216"/>
                    <a:pt x="177745" y="61318"/>
                  </a:cubicBezTo>
                  <a:lnTo>
                    <a:pt x="177745" y="61318"/>
                  </a:lnTo>
                  <a:lnTo>
                    <a:pt x="177745" y="61318"/>
                  </a:lnTo>
                  <a:cubicBezTo>
                    <a:pt x="179434" y="61737"/>
                    <a:pt x="180654" y="62016"/>
                    <a:pt x="182114" y="63032"/>
                  </a:cubicBezTo>
                  <a:lnTo>
                    <a:pt x="182114" y="63032"/>
                  </a:lnTo>
                  <a:lnTo>
                    <a:pt x="182114" y="63032"/>
                  </a:lnTo>
                  <a:cubicBezTo>
                    <a:pt x="182431" y="63261"/>
                    <a:pt x="182724" y="63477"/>
                    <a:pt x="183016" y="63667"/>
                  </a:cubicBezTo>
                  <a:lnTo>
                    <a:pt x="183016" y="63667"/>
                  </a:lnTo>
                  <a:lnTo>
                    <a:pt x="183016" y="63667"/>
                  </a:lnTo>
                  <a:cubicBezTo>
                    <a:pt x="184210" y="64531"/>
                    <a:pt x="185073" y="65166"/>
                    <a:pt x="186699" y="65483"/>
                  </a:cubicBezTo>
                  <a:lnTo>
                    <a:pt x="186699" y="65483"/>
                  </a:lnTo>
                  <a:lnTo>
                    <a:pt x="186699" y="65483"/>
                  </a:lnTo>
                  <a:cubicBezTo>
                    <a:pt x="187448" y="65610"/>
                    <a:pt x="188261" y="65471"/>
                    <a:pt x="189150" y="65293"/>
                  </a:cubicBezTo>
                  <a:lnTo>
                    <a:pt x="189150" y="65293"/>
                  </a:lnTo>
                  <a:lnTo>
                    <a:pt x="189150" y="65293"/>
                  </a:lnTo>
                  <a:cubicBezTo>
                    <a:pt x="189823" y="65166"/>
                    <a:pt x="190521" y="65039"/>
                    <a:pt x="191182" y="65039"/>
                  </a:cubicBezTo>
                  <a:lnTo>
                    <a:pt x="191182" y="65039"/>
                  </a:lnTo>
                  <a:lnTo>
                    <a:pt x="191182" y="65039"/>
                  </a:lnTo>
                  <a:cubicBezTo>
                    <a:pt x="192160" y="65039"/>
                    <a:pt x="192934" y="65306"/>
                    <a:pt x="193582" y="65864"/>
                  </a:cubicBezTo>
                  <a:lnTo>
                    <a:pt x="193582" y="65864"/>
                  </a:lnTo>
                  <a:lnTo>
                    <a:pt x="193582" y="65864"/>
                  </a:lnTo>
                  <a:cubicBezTo>
                    <a:pt x="194915" y="67007"/>
                    <a:pt x="195436" y="67223"/>
                    <a:pt x="196389" y="67655"/>
                  </a:cubicBezTo>
                  <a:lnTo>
                    <a:pt x="196389" y="67655"/>
                  </a:lnTo>
                  <a:lnTo>
                    <a:pt x="196389" y="67655"/>
                  </a:lnTo>
                  <a:cubicBezTo>
                    <a:pt x="196731" y="67795"/>
                    <a:pt x="197112" y="67973"/>
                    <a:pt x="197570" y="68201"/>
                  </a:cubicBezTo>
                  <a:lnTo>
                    <a:pt x="197570" y="68201"/>
                  </a:lnTo>
                  <a:lnTo>
                    <a:pt x="197570" y="68201"/>
                  </a:lnTo>
                  <a:cubicBezTo>
                    <a:pt x="198128" y="68468"/>
                    <a:pt x="198293" y="68468"/>
                    <a:pt x="198751" y="68239"/>
                  </a:cubicBezTo>
                  <a:lnTo>
                    <a:pt x="198751" y="68239"/>
                  </a:lnTo>
                  <a:lnTo>
                    <a:pt x="198751" y="68239"/>
                  </a:lnTo>
                  <a:cubicBezTo>
                    <a:pt x="199043" y="68100"/>
                    <a:pt x="199475" y="67871"/>
                    <a:pt x="200148" y="67871"/>
                  </a:cubicBezTo>
                  <a:lnTo>
                    <a:pt x="200148" y="67871"/>
                  </a:lnTo>
                  <a:lnTo>
                    <a:pt x="200148" y="67871"/>
                  </a:lnTo>
                  <a:cubicBezTo>
                    <a:pt x="200605" y="67871"/>
                    <a:pt x="201125" y="67985"/>
                    <a:pt x="201748" y="68163"/>
                  </a:cubicBezTo>
                  <a:lnTo>
                    <a:pt x="201748" y="68163"/>
                  </a:lnTo>
                  <a:lnTo>
                    <a:pt x="202472" y="68391"/>
                  </a:lnTo>
                  <a:lnTo>
                    <a:pt x="202472" y="68391"/>
                  </a:lnTo>
                  <a:lnTo>
                    <a:pt x="202472" y="68391"/>
                  </a:lnTo>
                  <a:cubicBezTo>
                    <a:pt x="204745" y="69077"/>
                    <a:pt x="205151" y="69204"/>
                    <a:pt x="207653" y="71592"/>
                  </a:cubicBezTo>
                  <a:lnTo>
                    <a:pt x="207653" y="71592"/>
                  </a:lnTo>
                  <a:lnTo>
                    <a:pt x="208796" y="72659"/>
                  </a:lnTo>
                  <a:lnTo>
                    <a:pt x="208796" y="72659"/>
                  </a:lnTo>
                  <a:lnTo>
                    <a:pt x="208796" y="72659"/>
                  </a:lnTo>
                  <a:cubicBezTo>
                    <a:pt x="210244" y="74056"/>
                    <a:pt x="210295" y="74094"/>
                    <a:pt x="212238" y="75516"/>
                  </a:cubicBezTo>
                  <a:lnTo>
                    <a:pt x="212238" y="75516"/>
                  </a:lnTo>
                  <a:lnTo>
                    <a:pt x="212238" y="75516"/>
                  </a:lnTo>
                  <a:cubicBezTo>
                    <a:pt x="212936" y="76024"/>
                    <a:pt x="213419" y="76392"/>
                    <a:pt x="213800" y="76697"/>
                  </a:cubicBezTo>
                  <a:lnTo>
                    <a:pt x="213800" y="76697"/>
                  </a:lnTo>
                  <a:lnTo>
                    <a:pt x="213800" y="76697"/>
                  </a:lnTo>
                  <a:cubicBezTo>
                    <a:pt x="214727" y="77421"/>
                    <a:pt x="214968" y="77612"/>
                    <a:pt x="216200" y="77967"/>
                  </a:cubicBezTo>
                  <a:lnTo>
                    <a:pt x="216200" y="77967"/>
                  </a:lnTo>
                  <a:lnTo>
                    <a:pt x="216200" y="77967"/>
                  </a:lnTo>
                  <a:cubicBezTo>
                    <a:pt x="216568" y="78081"/>
                    <a:pt x="216721" y="78081"/>
                    <a:pt x="216746" y="78081"/>
                  </a:cubicBezTo>
                  <a:lnTo>
                    <a:pt x="216746" y="78081"/>
                  </a:lnTo>
                  <a:lnTo>
                    <a:pt x="216848" y="78602"/>
                  </a:lnTo>
                  <a:lnTo>
                    <a:pt x="216848" y="78602"/>
                  </a:lnTo>
                  <a:lnTo>
                    <a:pt x="216861" y="78081"/>
                  </a:lnTo>
                  <a:lnTo>
                    <a:pt x="216861" y="78081"/>
                  </a:lnTo>
                  <a:lnTo>
                    <a:pt x="217203" y="78145"/>
                  </a:lnTo>
                  <a:lnTo>
                    <a:pt x="217203" y="78145"/>
                  </a:lnTo>
                  <a:lnTo>
                    <a:pt x="217356" y="78336"/>
                  </a:lnTo>
                  <a:lnTo>
                    <a:pt x="217356" y="78336"/>
                  </a:lnTo>
                  <a:lnTo>
                    <a:pt x="217356" y="78336"/>
                  </a:lnTo>
                  <a:cubicBezTo>
                    <a:pt x="217699" y="78780"/>
                    <a:pt x="218537" y="79580"/>
                    <a:pt x="219845" y="80723"/>
                  </a:cubicBezTo>
                  <a:lnTo>
                    <a:pt x="219845" y="80723"/>
                  </a:lnTo>
                  <a:lnTo>
                    <a:pt x="219845" y="80723"/>
                  </a:lnTo>
                  <a:cubicBezTo>
                    <a:pt x="223096" y="83542"/>
                    <a:pt x="224645" y="83796"/>
                    <a:pt x="226423" y="84088"/>
                  </a:cubicBezTo>
                  <a:lnTo>
                    <a:pt x="226423" y="84088"/>
                  </a:lnTo>
                  <a:lnTo>
                    <a:pt x="226423" y="84088"/>
                  </a:lnTo>
                  <a:cubicBezTo>
                    <a:pt x="226842" y="84152"/>
                    <a:pt x="227262" y="84215"/>
                    <a:pt x="227706" y="84317"/>
                  </a:cubicBezTo>
                  <a:lnTo>
                    <a:pt x="227706" y="84317"/>
                  </a:lnTo>
                  <a:lnTo>
                    <a:pt x="227706" y="84317"/>
                  </a:lnTo>
                  <a:cubicBezTo>
                    <a:pt x="227973" y="84380"/>
                    <a:pt x="228227" y="84444"/>
                    <a:pt x="228468" y="84470"/>
                  </a:cubicBezTo>
                  <a:lnTo>
                    <a:pt x="228468" y="84470"/>
                  </a:lnTo>
                  <a:lnTo>
                    <a:pt x="228468" y="84470"/>
                  </a:lnTo>
                  <a:cubicBezTo>
                    <a:pt x="229751" y="84736"/>
                    <a:pt x="230754" y="84939"/>
                    <a:pt x="231059" y="85727"/>
                  </a:cubicBezTo>
                  <a:lnTo>
                    <a:pt x="231059" y="85727"/>
                  </a:lnTo>
                  <a:lnTo>
                    <a:pt x="231059" y="85727"/>
                  </a:lnTo>
                  <a:cubicBezTo>
                    <a:pt x="231351" y="86463"/>
                    <a:pt x="230868" y="87289"/>
                    <a:pt x="230411" y="87936"/>
                  </a:cubicBezTo>
                  <a:lnTo>
                    <a:pt x="230411" y="87936"/>
                  </a:lnTo>
                  <a:lnTo>
                    <a:pt x="230411" y="87936"/>
                  </a:lnTo>
                  <a:cubicBezTo>
                    <a:pt x="229624" y="89054"/>
                    <a:pt x="228659" y="89524"/>
                    <a:pt x="227960" y="89867"/>
                  </a:cubicBezTo>
                  <a:lnTo>
                    <a:pt x="227960" y="89867"/>
                  </a:lnTo>
                  <a:lnTo>
                    <a:pt x="227960" y="89867"/>
                  </a:lnTo>
                  <a:cubicBezTo>
                    <a:pt x="227084" y="90299"/>
                    <a:pt x="227058" y="90349"/>
                    <a:pt x="227287" y="90870"/>
                  </a:cubicBezTo>
                  <a:lnTo>
                    <a:pt x="227287" y="90870"/>
                  </a:lnTo>
                  <a:lnTo>
                    <a:pt x="227287" y="90870"/>
                  </a:lnTo>
                  <a:cubicBezTo>
                    <a:pt x="227439" y="91238"/>
                    <a:pt x="227554" y="91416"/>
                    <a:pt x="227604" y="91492"/>
                  </a:cubicBezTo>
                  <a:lnTo>
                    <a:pt x="227604" y="91492"/>
                  </a:lnTo>
                  <a:lnTo>
                    <a:pt x="227604" y="91492"/>
                  </a:lnTo>
                  <a:cubicBezTo>
                    <a:pt x="227693" y="91441"/>
                    <a:pt x="227795" y="91365"/>
                    <a:pt x="227884" y="91314"/>
                  </a:cubicBezTo>
                  <a:lnTo>
                    <a:pt x="227884" y="91314"/>
                  </a:lnTo>
                  <a:lnTo>
                    <a:pt x="227884" y="91314"/>
                  </a:lnTo>
                  <a:cubicBezTo>
                    <a:pt x="228176" y="91098"/>
                    <a:pt x="228570" y="90819"/>
                    <a:pt x="229116" y="90565"/>
                  </a:cubicBezTo>
                  <a:lnTo>
                    <a:pt x="229116" y="90565"/>
                  </a:lnTo>
                  <a:lnTo>
                    <a:pt x="229611" y="90387"/>
                  </a:lnTo>
                  <a:lnTo>
                    <a:pt x="229611" y="90387"/>
                  </a:lnTo>
                  <a:lnTo>
                    <a:pt x="229611" y="90387"/>
                  </a:lnTo>
                  <a:cubicBezTo>
                    <a:pt x="230894" y="89841"/>
                    <a:pt x="232113" y="89359"/>
                    <a:pt x="232392" y="88508"/>
                  </a:cubicBezTo>
                  <a:lnTo>
                    <a:pt x="232392" y="88508"/>
                  </a:lnTo>
                  <a:lnTo>
                    <a:pt x="232392" y="88508"/>
                  </a:lnTo>
                  <a:cubicBezTo>
                    <a:pt x="232519" y="88165"/>
                    <a:pt x="232481" y="87733"/>
                    <a:pt x="232430" y="87339"/>
                  </a:cubicBezTo>
                  <a:lnTo>
                    <a:pt x="232430" y="87339"/>
                  </a:lnTo>
                  <a:lnTo>
                    <a:pt x="232430" y="87339"/>
                  </a:lnTo>
                  <a:cubicBezTo>
                    <a:pt x="232380" y="86844"/>
                    <a:pt x="232329" y="86336"/>
                    <a:pt x="232659" y="85981"/>
                  </a:cubicBezTo>
                  <a:lnTo>
                    <a:pt x="232659" y="85981"/>
                  </a:lnTo>
                  <a:lnTo>
                    <a:pt x="232659" y="85981"/>
                  </a:lnTo>
                  <a:cubicBezTo>
                    <a:pt x="232875" y="85752"/>
                    <a:pt x="233167" y="85625"/>
                    <a:pt x="233560" y="85625"/>
                  </a:cubicBezTo>
                  <a:lnTo>
                    <a:pt x="233560" y="85625"/>
                  </a:lnTo>
                  <a:lnTo>
                    <a:pt x="233560" y="85625"/>
                  </a:lnTo>
                  <a:cubicBezTo>
                    <a:pt x="234157" y="85625"/>
                    <a:pt x="234716" y="85739"/>
                    <a:pt x="235313" y="85866"/>
                  </a:cubicBezTo>
                  <a:lnTo>
                    <a:pt x="235313" y="85866"/>
                  </a:lnTo>
                  <a:lnTo>
                    <a:pt x="235313" y="85866"/>
                  </a:lnTo>
                  <a:cubicBezTo>
                    <a:pt x="236024" y="86006"/>
                    <a:pt x="236837" y="86146"/>
                    <a:pt x="237815" y="86146"/>
                  </a:cubicBezTo>
                  <a:lnTo>
                    <a:pt x="237815" y="86146"/>
                  </a:lnTo>
                  <a:lnTo>
                    <a:pt x="237815" y="86146"/>
                  </a:lnTo>
                  <a:cubicBezTo>
                    <a:pt x="239186" y="86146"/>
                    <a:pt x="241434" y="86641"/>
                    <a:pt x="243250" y="87022"/>
                  </a:cubicBezTo>
                  <a:lnTo>
                    <a:pt x="243250" y="87022"/>
                  </a:lnTo>
                  <a:lnTo>
                    <a:pt x="243250" y="87022"/>
                  </a:lnTo>
                  <a:cubicBezTo>
                    <a:pt x="243974" y="87149"/>
                    <a:pt x="244609" y="87289"/>
                    <a:pt x="245066" y="87365"/>
                  </a:cubicBezTo>
                  <a:lnTo>
                    <a:pt x="245066" y="87365"/>
                  </a:lnTo>
                  <a:lnTo>
                    <a:pt x="245066" y="87365"/>
                  </a:lnTo>
                  <a:cubicBezTo>
                    <a:pt x="245612" y="87454"/>
                    <a:pt x="245981" y="87416"/>
                    <a:pt x="246349" y="87390"/>
                  </a:cubicBezTo>
                  <a:lnTo>
                    <a:pt x="246349" y="87390"/>
                  </a:lnTo>
                  <a:lnTo>
                    <a:pt x="246349" y="87390"/>
                  </a:lnTo>
                  <a:cubicBezTo>
                    <a:pt x="247149" y="87314"/>
                    <a:pt x="248127" y="87352"/>
                    <a:pt x="249499" y="87784"/>
                  </a:cubicBezTo>
                  <a:lnTo>
                    <a:pt x="249499" y="87784"/>
                  </a:lnTo>
                  <a:lnTo>
                    <a:pt x="249499" y="87784"/>
                  </a:lnTo>
                  <a:cubicBezTo>
                    <a:pt x="252280" y="88610"/>
                    <a:pt x="258020" y="89892"/>
                    <a:pt x="259861" y="90006"/>
                  </a:cubicBezTo>
                  <a:lnTo>
                    <a:pt x="259861" y="90006"/>
                  </a:lnTo>
                  <a:lnTo>
                    <a:pt x="259861" y="90006"/>
                  </a:lnTo>
                  <a:cubicBezTo>
                    <a:pt x="261982" y="90146"/>
                    <a:pt x="263684" y="90299"/>
                    <a:pt x="266567" y="90819"/>
                  </a:cubicBezTo>
                  <a:lnTo>
                    <a:pt x="266567" y="90819"/>
                  </a:lnTo>
                  <a:lnTo>
                    <a:pt x="266567" y="90819"/>
                  </a:lnTo>
                  <a:cubicBezTo>
                    <a:pt x="267799" y="91035"/>
                    <a:pt x="268853" y="91035"/>
                    <a:pt x="269869" y="91035"/>
                  </a:cubicBezTo>
                  <a:lnTo>
                    <a:pt x="269869" y="91035"/>
                  </a:lnTo>
                  <a:lnTo>
                    <a:pt x="269869" y="91035"/>
                  </a:lnTo>
                  <a:cubicBezTo>
                    <a:pt x="271215" y="91035"/>
                    <a:pt x="272460" y="91048"/>
                    <a:pt x="273819" y="91569"/>
                  </a:cubicBezTo>
                  <a:close/>
                  <a:moveTo>
                    <a:pt x="19482" y="173710"/>
                  </a:moveTo>
                  <a:cubicBezTo>
                    <a:pt x="19545" y="173761"/>
                    <a:pt x="19609" y="173824"/>
                    <a:pt x="19672" y="173888"/>
                  </a:cubicBezTo>
                  <a:lnTo>
                    <a:pt x="19672" y="173888"/>
                  </a:lnTo>
                  <a:lnTo>
                    <a:pt x="19672" y="173888"/>
                  </a:lnTo>
                  <a:cubicBezTo>
                    <a:pt x="19939" y="174154"/>
                    <a:pt x="20206" y="174282"/>
                    <a:pt x="20460" y="174282"/>
                  </a:cubicBezTo>
                  <a:lnTo>
                    <a:pt x="20460" y="174282"/>
                  </a:lnTo>
                  <a:lnTo>
                    <a:pt x="20460" y="174282"/>
                  </a:lnTo>
                  <a:cubicBezTo>
                    <a:pt x="20777" y="174282"/>
                    <a:pt x="21108" y="174104"/>
                    <a:pt x="21425" y="173939"/>
                  </a:cubicBezTo>
                  <a:lnTo>
                    <a:pt x="21425" y="173939"/>
                  </a:lnTo>
                  <a:lnTo>
                    <a:pt x="21425" y="173939"/>
                  </a:lnTo>
                  <a:cubicBezTo>
                    <a:pt x="21450" y="173926"/>
                    <a:pt x="21463" y="173926"/>
                    <a:pt x="21476" y="173913"/>
                  </a:cubicBezTo>
                  <a:lnTo>
                    <a:pt x="21476" y="173913"/>
                  </a:lnTo>
                  <a:lnTo>
                    <a:pt x="21476" y="173913"/>
                  </a:lnTo>
                  <a:cubicBezTo>
                    <a:pt x="20904" y="173837"/>
                    <a:pt x="20206" y="173761"/>
                    <a:pt x="19482" y="17371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00" name="Freeform: Shape 499">
              <a:extLst>
                <a:ext uri="{FF2B5EF4-FFF2-40B4-BE49-F238E27FC236}">
                  <a16:creationId xmlns:a16="http://schemas.microsoft.com/office/drawing/2014/main" id="{EF1AC3B8-01CC-9952-C5BE-F736A3D75D3B}"/>
                </a:ext>
              </a:extLst>
            </p:cNvPr>
            <p:cNvSpPr/>
            <p:nvPr/>
          </p:nvSpPr>
          <p:spPr>
            <a:xfrm flipV="1">
              <a:off x="7417357" y="1536885"/>
              <a:ext cx="12148" cy="5846"/>
            </a:xfrm>
            <a:custGeom>
              <a:avLst/>
              <a:gdLst>
                <a:gd name="connsiteX0" fmla="*/ 3242 w 12148"/>
                <a:gd name="connsiteY0" fmla="*/ 98 h 5846"/>
                <a:gd name="connsiteX1" fmla="*/ 4169 w 12148"/>
                <a:gd name="connsiteY1" fmla="*/ -55 h 5846"/>
                <a:gd name="connsiteX2" fmla="*/ 4169 w 12148"/>
                <a:gd name="connsiteY2" fmla="*/ -55 h 5846"/>
                <a:gd name="connsiteX3" fmla="*/ 4169 w 12148"/>
                <a:gd name="connsiteY3" fmla="*/ -55 h 5846"/>
                <a:gd name="connsiteX4" fmla="*/ 5350 w 12148"/>
                <a:gd name="connsiteY4" fmla="*/ 415 h 5846"/>
                <a:gd name="connsiteX5" fmla="*/ 5350 w 12148"/>
                <a:gd name="connsiteY5" fmla="*/ 415 h 5846"/>
                <a:gd name="connsiteX6" fmla="*/ 5350 w 12148"/>
                <a:gd name="connsiteY6" fmla="*/ 415 h 5846"/>
                <a:gd name="connsiteX7" fmla="*/ 5541 w 12148"/>
                <a:gd name="connsiteY7" fmla="*/ 529 h 5846"/>
                <a:gd name="connsiteX8" fmla="*/ 5541 w 12148"/>
                <a:gd name="connsiteY8" fmla="*/ 529 h 5846"/>
                <a:gd name="connsiteX9" fmla="*/ 5541 w 12148"/>
                <a:gd name="connsiteY9" fmla="*/ 529 h 5846"/>
                <a:gd name="connsiteX10" fmla="*/ 5960 w 12148"/>
                <a:gd name="connsiteY10" fmla="*/ 390 h 5846"/>
                <a:gd name="connsiteX11" fmla="*/ 5960 w 12148"/>
                <a:gd name="connsiteY11" fmla="*/ 390 h 5846"/>
                <a:gd name="connsiteX12" fmla="*/ 5960 w 12148"/>
                <a:gd name="connsiteY12" fmla="*/ 390 h 5846"/>
                <a:gd name="connsiteX13" fmla="*/ 8652 w 12148"/>
                <a:gd name="connsiteY13" fmla="*/ 224 h 5846"/>
                <a:gd name="connsiteX14" fmla="*/ 8652 w 12148"/>
                <a:gd name="connsiteY14" fmla="*/ 224 h 5846"/>
                <a:gd name="connsiteX15" fmla="*/ 8652 w 12148"/>
                <a:gd name="connsiteY15" fmla="*/ 224 h 5846"/>
                <a:gd name="connsiteX16" fmla="*/ 9973 w 12148"/>
                <a:gd name="connsiteY16" fmla="*/ 364 h 5846"/>
                <a:gd name="connsiteX17" fmla="*/ 9973 w 12148"/>
                <a:gd name="connsiteY17" fmla="*/ 364 h 5846"/>
                <a:gd name="connsiteX18" fmla="*/ 9973 w 12148"/>
                <a:gd name="connsiteY18" fmla="*/ 364 h 5846"/>
                <a:gd name="connsiteX19" fmla="*/ 10278 w 12148"/>
                <a:gd name="connsiteY19" fmla="*/ 352 h 5846"/>
                <a:gd name="connsiteX20" fmla="*/ 10278 w 12148"/>
                <a:gd name="connsiteY20" fmla="*/ 352 h 5846"/>
                <a:gd name="connsiteX21" fmla="*/ 10278 w 12148"/>
                <a:gd name="connsiteY21" fmla="*/ 352 h 5846"/>
                <a:gd name="connsiteX22" fmla="*/ 11624 w 12148"/>
                <a:gd name="connsiteY22" fmla="*/ 1660 h 5846"/>
                <a:gd name="connsiteX23" fmla="*/ 11624 w 12148"/>
                <a:gd name="connsiteY23" fmla="*/ 1660 h 5846"/>
                <a:gd name="connsiteX24" fmla="*/ 11624 w 12148"/>
                <a:gd name="connsiteY24" fmla="*/ 1660 h 5846"/>
                <a:gd name="connsiteX25" fmla="*/ 11967 w 12148"/>
                <a:gd name="connsiteY25" fmla="*/ 2777 h 5846"/>
                <a:gd name="connsiteX26" fmla="*/ 11967 w 12148"/>
                <a:gd name="connsiteY26" fmla="*/ 2777 h 5846"/>
                <a:gd name="connsiteX27" fmla="*/ 11967 w 12148"/>
                <a:gd name="connsiteY27" fmla="*/ 2777 h 5846"/>
                <a:gd name="connsiteX28" fmla="*/ 12132 w 12148"/>
                <a:gd name="connsiteY28" fmla="*/ 4060 h 5846"/>
                <a:gd name="connsiteX29" fmla="*/ 12132 w 12148"/>
                <a:gd name="connsiteY29" fmla="*/ 4060 h 5846"/>
                <a:gd name="connsiteX30" fmla="*/ 12132 w 12148"/>
                <a:gd name="connsiteY30" fmla="*/ 4060 h 5846"/>
                <a:gd name="connsiteX31" fmla="*/ 11306 w 12148"/>
                <a:gd name="connsiteY31" fmla="*/ 4606 h 5846"/>
                <a:gd name="connsiteX32" fmla="*/ 11306 w 12148"/>
                <a:gd name="connsiteY32" fmla="*/ 4606 h 5846"/>
                <a:gd name="connsiteX33" fmla="*/ 11306 w 12148"/>
                <a:gd name="connsiteY33" fmla="*/ 4606 h 5846"/>
                <a:gd name="connsiteX34" fmla="*/ 10239 w 12148"/>
                <a:gd name="connsiteY34" fmla="*/ 5139 h 5846"/>
                <a:gd name="connsiteX35" fmla="*/ 10239 w 12148"/>
                <a:gd name="connsiteY35" fmla="*/ 5139 h 5846"/>
                <a:gd name="connsiteX36" fmla="*/ 10239 w 12148"/>
                <a:gd name="connsiteY36" fmla="*/ 5139 h 5846"/>
                <a:gd name="connsiteX37" fmla="*/ 8830 w 12148"/>
                <a:gd name="connsiteY37" fmla="*/ 5787 h 5846"/>
                <a:gd name="connsiteX38" fmla="*/ 8830 w 12148"/>
                <a:gd name="connsiteY38" fmla="*/ 5787 h 5846"/>
                <a:gd name="connsiteX39" fmla="*/ 8830 w 12148"/>
                <a:gd name="connsiteY39" fmla="*/ 5787 h 5846"/>
                <a:gd name="connsiteX40" fmla="*/ 8081 w 12148"/>
                <a:gd name="connsiteY40" fmla="*/ 5660 h 5846"/>
                <a:gd name="connsiteX41" fmla="*/ 8081 w 12148"/>
                <a:gd name="connsiteY41" fmla="*/ 5660 h 5846"/>
                <a:gd name="connsiteX42" fmla="*/ 8081 w 12148"/>
                <a:gd name="connsiteY42" fmla="*/ 5660 h 5846"/>
                <a:gd name="connsiteX43" fmla="*/ 6887 w 12148"/>
                <a:gd name="connsiteY43" fmla="*/ 5521 h 5846"/>
                <a:gd name="connsiteX44" fmla="*/ 6887 w 12148"/>
                <a:gd name="connsiteY44" fmla="*/ 5521 h 5846"/>
                <a:gd name="connsiteX45" fmla="*/ 6887 w 12148"/>
                <a:gd name="connsiteY45" fmla="*/ 5521 h 5846"/>
                <a:gd name="connsiteX46" fmla="*/ 5820 w 12148"/>
                <a:gd name="connsiteY46" fmla="*/ 5685 h 5846"/>
                <a:gd name="connsiteX47" fmla="*/ 5820 w 12148"/>
                <a:gd name="connsiteY47" fmla="*/ 5685 h 5846"/>
                <a:gd name="connsiteX48" fmla="*/ 5820 w 12148"/>
                <a:gd name="connsiteY48" fmla="*/ 5685 h 5846"/>
                <a:gd name="connsiteX49" fmla="*/ 3242 w 12148"/>
                <a:gd name="connsiteY49" fmla="*/ 5521 h 5846"/>
                <a:gd name="connsiteX50" fmla="*/ 3242 w 12148"/>
                <a:gd name="connsiteY50" fmla="*/ 5521 h 5846"/>
                <a:gd name="connsiteX51" fmla="*/ 3242 w 12148"/>
                <a:gd name="connsiteY51" fmla="*/ 5521 h 5846"/>
                <a:gd name="connsiteX52" fmla="*/ 1400 w 12148"/>
                <a:gd name="connsiteY52" fmla="*/ 3958 h 5846"/>
                <a:gd name="connsiteX53" fmla="*/ 1400 w 12148"/>
                <a:gd name="connsiteY53" fmla="*/ 3958 h 5846"/>
                <a:gd name="connsiteX54" fmla="*/ 1400 w 12148"/>
                <a:gd name="connsiteY54" fmla="*/ 3958 h 5846"/>
                <a:gd name="connsiteX55" fmla="*/ 1223 w 12148"/>
                <a:gd name="connsiteY55" fmla="*/ 3323 h 5846"/>
                <a:gd name="connsiteX56" fmla="*/ 1223 w 12148"/>
                <a:gd name="connsiteY56" fmla="*/ 3323 h 5846"/>
                <a:gd name="connsiteX57" fmla="*/ 1223 w 12148"/>
                <a:gd name="connsiteY57" fmla="*/ 3323 h 5846"/>
                <a:gd name="connsiteX58" fmla="*/ 67 w 12148"/>
                <a:gd name="connsiteY58" fmla="*/ 1698 h 5846"/>
                <a:gd name="connsiteX59" fmla="*/ 67 w 12148"/>
                <a:gd name="connsiteY59" fmla="*/ 1698 h 5846"/>
                <a:gd name="connsiteX60" fmla="*/ 67 w 12148"/>
                <a:gd name="connsiteY60" fmla="*/ 1698 h 5846"/>
                <a:gd name="connsiteX61" fmla="*/ 2353 w 12148"/>
                <a:gd name="connsiteY61" fmla="*/ 339 h 5846"/>
                <a:gd name="connsiteX62" fmla="*/ 2353 w 12148"/>
                <a:gd name="connsiteY62" fmla="*/ 339 h 5846"/>
                <a:gd name="connsiteX63" fmla="*/ 3242 w 12148"/>
                <a:gd name="connsiteY63" fmla="*/ 98 h 58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</a:cxnLst>
              <a:rect l="l" t="t" r="r" b="b"/>
              <a:pathLst>
                <a:path w="12148" h="5846">
                  <a:moveTo>
                    <a:pt x="3242" y="98"/>
                  </a:moveTo>
                  <a:cubicBezTo>
                    <a:pt x="3610" y="-4"/>
                    <a:pt x="3890" y="-55"/>
                    <a:pt x="4169" y="-55"/>
                  </a:cubicBezTo>
                  <a:lnTo>
                    <a:pt x="4169" y="-55"/>
                  </a:lnTo>
                  <a:lnTo>
                    <a:pt x="4169" y="-55"/>
                  </a:lnTo>
                  <a:cubicBezTo>
                    <a:pt x="4817" y="-55"/>
                    <a:pt x="5134" y="224"/>
                    <a:pt x="5350" y="415"/>
                  </a:cubicBezTo>
                  <a:lnTo>
                    <a:pt x="5350" y="415"/>
                  </a:lnTo>
                  <a:lnTo>
                    <a:pt x="5350" y="415"/>
                  </a:lnTo>
                  <a:cubicBezTo>
                    <a:pt x="5490" y="517"/>
                    <a:pt x="5503" y="529"/>
                    <a:pt x="5541" y="529"/>
                  </a:cubicBezTo>
                  <a:lnTo>
                    <a:pt x="5541" y="529"/>
                  </a:lnTo>
                  <a:lnTo>
                    <a:pt x="5541" y="529"/>
                  </a:lnTo>
                  <a:cubicBezTo>
                    <a:pt x="5591" y="529"/>
                    <a:pt x="5706" y="517"/>
                    <a:pt x="5960" y="390"/>
                  </a:cubicBezTo>
                  <a:lnTo>
                    <a:pt x="5960" y="390"/>
                  </a:lnTo>
                  <a:lnTo>
                    <a:pt x="5960" y="390"/>
                  </a:lnTo>
                  <a:cubicBezTo>
                    <a:pt x="6823" y="-4"/>
                    <a:pt x="7801" y="72"/>
                    <a:pt x="8652" y="224"/>
                  </a:cubicBezTo>
                  <a:lnTo>
                    <a:pt x="8652" y="224"/>
                  </a:lnTo>
                  <a:lnTo>
                    <a:pt x="8652" y="224"/>
                  </a:lnTo>
                  <a:cubicBezTo>
                    <a:pt x="9109" y="314"/>
                    <a:pt x="9528" y="415"/>
                    <a:pt x="9973" y="364"/>
                  </a:cubicBezTo>
                  <a:lnTo>
                    <a:pt x="9973" y="364"/>
                  </a:lnTo>
                  <a:lnTo>
                    <a:pt x="9973" y="364"/>
                  </a:lnTo>
                  <a:cubicBezTo>
                    <a:pt x="10087" y="352"/>
                    <a:pt x="10189" y="352"/>
                    <a:pt x="10278" y="352"/>
                  </a:cubicBezTo>
                  <a:lnTo>
                    <a:pt x="10278" y="352"/>
                  </a:lnTo>
                  <a:lnTo>
                    <a:pt x="10278" y="352"/>
                  </a:lnTo>
                  <a:cubicBezTo>
                    <a:pt x="11344" y="352"/>
                    <a:pt x="11497" y="1076"/>
                    <a:pt x="11624" y="1660"/>
                  </a:cubicBezTo>
                  <a:lnTo>
                    <a:pt x="11624" y="1660"/>
                  </a:lnTo>
                  <a:lnTo>
                    <a:pt x="11624" y="1660"/>
                  </a:lnTo>
                  <a:cubicBezTo>
                    <a:pt x="11687" y="1977"/>
                    <a:pt x="11764" y="2346"/>
                    <a:pt x="11967" y="2777"/>
                  </a:cubicBezTo>
                  <a:lnTo>
                    <a:pt x="11967" y="2777"/>
                  </a:lnTo>
                  <a:lnTo>
                    <a:pt x="11967" y="2777"/>
                  </a:lnTo>
                  <a:cubicBezTo>
                    <a:pt x="12183" y="3298"/>
                    <a:pt x="12310" y="3692"/>
                    <a:pt x="12132" y="4060"/>
                  </a:cubicBezTo>
                  <a:lnTo>
                    <a:pt x="12132" y="4060"/>
                  </a:lnTo>
                  <a:lnTo>
                    <a:pt x="12132" y="4060"/>
                  </a:lnTo>
                  <a:cubicBezTo>
                    <a:pt x="11979" y="4428"/>
                    <a:pt x="11611" y="4517"/>
                    <a:pt x="11306" y="4606"/>
                  </a:cubicBezTo>
                  <a:lnTo>
                    <a:pt x="11306" y="4606"/>
                  </a:lnTo>
                  <a:lnTo>
                    <a:pt x="11306" y="4606"/>
                  </a:lnTo>
                  <a:cubicBezTo>
                    <a:pt x="10976" y="4695"/>
                    <a:pt x="10633" y="4797"/>
                    <a:pt x="10239" y="5139"/>
                  </a:cubicBezTo>
                  <a:lnTo>
                    <a:pt x="10239" y="5139"/>
                  </a:lnTo>
                  <a:lnTo>
                    <a:pt x="10239" y="5139"/>
                  </a:lnTo>
                  <a:cubicBezTo>
                    <a:pt x="9732" y="5571"/>
                    <a:pt x="9300" y="5787"/>
                    <a:pt x="8830" y="5787"/>
                  </a:cubicBezTo>
                  <a:lnTo>
                    <a:pt x="8830" y="5787"/>
                  </a:lnTo>
                  <a:lnTo>
                    <a:pt x="8830" y="5787"/>
                  </a:lnTo>
                  <a:cubicBezTo>
                    <a:pt x="8563" y="5787"/>
                    <a:pt x="8322" y="5724"/>
                    <a:pt x="8081" y="5660"/>
                  </a:cubicBezTo>
                  <a:lnTo>
                    <a:pt x="8081" y="5660"/>
                  </a:lnTo>
                  <a:lnTo>
                    <a:pt x="8081" y="5660"/>
                  </a:lnTo>
                  <a:cubicBezTo>
                    <a:pt x="7763" y="5571"/>
                    <a:pt x="7408" y="5482"/>
                    <a:pt x="6887" y="5521"/>
                  </a:cubicBezTo>
                  <a:lnTo>
                    <a:pt x="6887" y="5521"/>
                  </a:lnTo>
                  <a:lnTo>
                    <a:pt x="6887" y="5521"/>
                  </a:lnTo>
                  <a:cubicBezTo>
                    <a:pt x="6430" y="5571"/>
                    <a:pt x="6100" y="5647"/>
                    <a:pt x="5820" y="5685"/>
                  </a:cubicBezTo>
                  <a:lnTo>
                    <a:pt x="5820" y="5685"/>
                  </a:lnTo>
                  <a:lnTo>
                    <a:pt x="5820" y="5685"/>
                  </a:lnTo>
                  <a:cubicBezTo>
                    <a:pt x="5134" y="5825"/>
                    <a:pt x="4512" y="5876"/>
                    <a:pt x="3242" y="5521"/>
                  </a:cubicBezTo>
                  <a:lnTo>
                    <a:pt x="3242" y="5521"/>
                  </a:lnTo>
                  <a:lnTo>
                    <a:pt x="3242" y="5521"/>
                  </a:lnTo>
                  <a:cubicBezTo>
                    <a:pt x="1845" y="5114"/>
                    <a:pt x="1553" y="4771"/>
                    <a:pt x="1400" y="3958"/>
                  </a:cubicBezTo>
                  <a:lnTo>
                    <a:pt x="1400" y="3958"/>
                  </a:lnTo>
                  <a:lnTo>
                    <a:pt x="1400" y="3958"/>
                  </a:lnTo>
                  <a:cubicBezTo>
                    <a:pt x="1363" y="3768"/>
                    <a:pt x="1312" y="3564"/>
                    <a:pt x="1223" y="3323"/>
                  </a:cubicBezTo>
                  <a:lnTo>
                    <a:pt x="1223" y="3323"/>
                  </a:lnTo>
                  <a:lnTo>
                    <a:pt x="1223" y="3323"/>
                  </a:lnTo>
                  <a:cubicBezTo>
                    <a:pt x="448" y="2650"/>
                    <a:pt x="67" y="2104"/>
                    <a:pt x="67" y="1698"/>
                  </a:cubicBezTo>
                  <a:lnTo>
                    <a:pt x="67" y="1698"/>
                  </a:lnTo>
                  <a:lnTo>
                    <a:pt x="67" y="1698"/>
                  </a:lnTo>
                  <a:cubicBezTo>
                    <a:pt x="67" y="961"/>
                    <a:pt x="740" y="758"/>
                    <a:pt x="2353" y="339"/>
                  </a:cubicBezTo>
                  <a:lnTo>
                    <a:pt x="2353" y="339"/>
                  </a:lnTo>
                  <a:lnTo>
                    <a:pt x="3242" y="98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01" name="Freeform: Shape 500">
              <a:extLst>
                <a:ext uri="{FF2B5EF4-FFF2-40B4-BE49-F238E27FC236}">
                  <a16:creationId xmlns:a16="http://schemas.microsoft.com/office/drawing/2014/main" id="{61B80630-E84C-1D8A-2D09-691A3DC18CAA}"/>
                </a:ext>
              </a:extLst>
            </p:cNvPr>
            <p:cNvSpPr/>
            <p:nvPr/>
          </p:nvSpPr>
          <p:spPr>
            <a:xfrm flipV="1">
              <a:off x="7423694" y="1505673"/>
              <a:ext cx="5464" cy="2806"/>
            </a:xfrm>
            <a:custGeom>
              <a:avLst/>
              <a:gdLst>
                <a:gd name="connsiteX0" fmla="*/ 1616 w 5464"/>
                <a:gd name="connsiteY0" fmla="*/ 180 h 2806"/>
                <a:gd name="connsiteX1" fmla="*/ 2277 w 5464"/>
                <a:gd name="connsiteY1" fmla="*/ 244 h 2806"/>
                <a:gd name="connsiteX2" fmla="*/ 2277 w 5464"/>
                <a:gd name="connsiteY2" fmla="*/ 244 h 2806"/>
                <a:gd name="connsiteX3" fmla="*/ 2277 w 5464"/>
                <a:gd name="connsiteY3" fmla="*/ 244 h 2806"/>
                <a:gd name="connsiteX4" fmla="*/ 3725 w 5464"/>
                <a:gd name="connsiteY4" fmla="*/ -61 h 2806"/>
                <a:gd name="connsiteX5" fmla="*/ 3725 w 5464"/>
                <a:gd name="connsiteY5" fmla="*/ -61 h 2806"/>
                <a:gd name="connsiteX6" fmla="*/ 3725 w 5464"/>
                <a:gd name="connsiteY6" fmla="*/ -61 h 2806"/>
                <a:gd name="connsiteX7" fmla="*/ 5122 w 5464"/>
                <a:gd name="connsiteY7" fmla="*/ 688 h 2806"/>
                <a:gd name="connsiteX8" fmla="*/ 5122 w 5464"/>
                <a:gd name="connsiteY8" fmla="*/ 688 h 2806"/>
                <a:gd name="connsiteX9" fmla="*/ 5122 w 5464"/>
                <a:gd name="connsiteY9" fmla="*/ 688 h 2806"/>
                <a:gd name="connsiteX10" fmla="*/ 5248 w 5464"/>
                <a:gd name="connsiteY10" fmla="*/ 930 h 2806"/>
                <a:gd name="connsiteX11" fmla="*/ 5248 w 5464"/>
                <a:gd name="connsiteY11" fmla="*/ 930 h 2806"/>
                <a:gd name="connsiteX12" fmla="*/ 5248 w 5464"/>
                <a:gd name="connsiteY12" fmla="*/ 930 h 2806"/>
                <a:gd name="connsiteX13" fmla="*/ 5452 w 5464"/>
                <a:gd name="connsiteY13" fmla="*/ 2085 h 2806"/>
                <a:gd name="connsiteX14" fmla="*/ 5452 w 5464"/>
                <a:gd name="connsiteY14" fmla="*/ 2085 h 2806"/>
                <a:gd name="connsiteX15" fmla="*/ 5452 w 5464"/>
                <a:gd name="connsiteY15" fmla="*/ 2085 h 2806"/>
                <a:gd name="connsiteX16" fmla="*/ 4702 w 5464"/>
                <a:gd name="connsiteY16" fmla="*/ 2580 h 2806"/>
                <a:gd name="connsiteX17" fmla="*/ 4702 w 5464"/>
                <a:gd name="connsiteY17" fmla="*/ 2580 h 2806"/>
                <a:gd name="connsiteX18" fmla="*/ 4702 w 5464"/>
                <a:gd name="connsiteY18" fmla="*/ 2580 h 2806"/>
                <a:gd name="connsiteX19" fmla="*/ 3064 w 5464"/>
                <a:gd name="connsiteY19" fmla="*/ 2745 h 2806"/>
                <a:gd name="connsiteX20" fmla="*/ 3064 w 5464"/>
                <a:gd name="connsiteY20" fmla="*/ 2745 h 2806"/>
                <a:gd name="connsiteX21" fmla="*/ 3064 w 5464"/>
                <a:gd name="connsiteY21" fmla="*/ 2745 h 2806"/>
                <a:gd name="connsiteX22" fmla="*/ 1934 w 5464"/>
                <a:gd name="connsiteY22" fmla="*/ 2492 h 2806"/>
                <a:gd name="connsiteX23" fmla="*/ 1934 w 5464"/>
                <a:gd name="connsiteY23" fmla="*/ 2492 h 2806"/>
                <a:gd name="connsiteX24" fmla="*/ 1934 w 5464"/>
                <a:gd name="connsiteY24" fmla="*/ 2492 h 2806"/>
                <a:gd name="connsiteX25" fmla="*/ 397 w 5464"/>
                <a:gd name="connsiteY25" fmla="*/ 1107 h 2806"/>
                <a:gd name="connsiteX26" fmla="*/ 397 w 5464"/>
                <a:gd name="connsiteY26" fmla="*/ 1107 h 2806"/>
                <a:gd name="connsiteX27" fmla="*/ 67 w 5464"/>
                <a:gd name="connsiteY27" fmla="*/ 790 h 2806"/>
                <a:gd name="connsiteX28" fmla="*/ 67 w 5464"/>
                <a:gd name="connsiteY28" fmla="*/ 790 h 2806"/>
                <a:gd name="connsiteX29" fmla="*/ 346 w 5464"/>
                <a:gd name="connsiteY29" fmla="*/ 409 h 2806"/>
                <a:gd name="connsiteX30" fmla="*/ 346 w 5464"/>
                <a:gd name="connsiteY30" fmla="*/ 409 h 2806"/>
                <a:gd name="connsiteX31" fmla="*/ 346 w 5464"/>
                <a:gd name="connsiteY31" fmla="*/ 409 h 2806"/>
                <a:gd name="connsiteX32" fmla="*/ 1058 w 5464"/>
                <a:gd name="connsiteY32" fmla="*/ 41 h 2806"/>
                <a:gd name="connsiteX33" fmla="*/ 1058 w 5464"/>
                <a:gd name="connsiteY33" fmla="*/ 41 h 2806"/>
                <a:gd name="connsiteX34" fmla="*/ 1058 w 5464"/>
                <a:gd name="connsiteY34" fmla="*/ 41 h 2806"/>
                <a:gd name="connsiteX35" fmla="*/ 1616 w 5464"/>
                <a:gd name="connsiteY35" fmla="*/ 180 h 28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5464" h="2806">
                  <a:moveTo>
                    <a:pt x="1616" y="180"/>
                  </a:moveTo>
                  <a:cubicBezTo>
                    <a:pt x="1845" y="282"/>
                    <a:pt x="2023" y="332"/>
                    <a:pt x="2277" y="244"/>
                  </a:cubicBezTo>
                  <a:lnTo>
                    <a:pt x="2277" y="244"/>
                  </a:lnTo>
                  <a:lnTo>
                    <a:pt x="2277" y="244"/>
                  </a:lnTo>
                  <a:cubicBezTo>
                    <a:pt x="2747" y="41"/>
                    <a:pt x="3255" y="-61"/>
                    <a:pt x="3725" y="-61"/>
                  </a:cubicBezTo>
                  <a:lnTo>
                    <a:pt x="3725" y="-61"/>
                  </a:lnTo>
                  <a:lnTo>
                    <a:pt x="3725" y="-61"/>
                  </a:lnTo>
                  <a:cubicBezTo>
                    <a:pt x="4461" y="-61"/>
                    <a:pt x="4969" y="206"/>
                    <a:pt x="5122" y="688"/>
                  </a:cubicBezTo>
                  <a:lnTo>
                    <a:pt x="5122" y="688"/>
                  </a:lnTo>
                  <a:lnTo>
                    <a:pt x="5122" y="688"/>
                  </a:lnTo>
                  <a:cubicBezTo>
                    <a:pt x="5147" y="739"/>
                    <a:pt x="5185" y="853"/>
                    <a:pt x="5248" y="930"/>
                  </a:cubicBezTo>
                  <a:lnTo>
                    <a:pt x="5248" y="930"/>
                  </a:lnTo>
                  <a:lnTo>
                    <a:pt x="5248" y="930"/>
                  </a:lnTo>
                  <a:cubicBezTo>
                    <a:pt x="5426" y="1260"/>
                    <a:pt x="5655" y="1679"/>
                    <a:pt x="5452" y="2085"/>
                  </a:cubicBezTo>
                  <a:lnTo>
                    <a:pt x="5452" y="2085"/>
                  </a:lnTo>
                  <a:lnTo>
                    <a:pt x="5452" y="2085"/>
                  </a:lnTo>
                  <a:cubicBezTo>
                    <a:pt x="5325" y="2352"/>
                    <a:pt x="5071" y="2517"/>
                    <a:pt x="4702" y="2580"/>
                  </a:cubicBezTo>
                  <a:lnTo>
                    <a:pt x="4702" y="2580"/>
                  </a:lnTo>
                  <a:lnTo>
                    <a:pt x="4702" y="2580"/>
                  </a:lnTo>
                  <a:cubicBezTo>
                    <a:pt x="4258" y="2644"/>
                    <a:pt x="3623" y="2745"/>
                    <a:pt x="3064" y="2745"/>
                  </a:cubicBezTo>
                  <a:lnTo>
                    <a:pt x="3064" y="2745"/>
                  </a:lnTo>
                  <a:lnTo>
                    <a:pt x="3064" y="2745"/>
                  </a:lnTo>
                  <a:cubicBezTo>
                    <a:pt x="2531" y="2745"/>
                    <a:pt x="2175" y="2669"/>
                    <a:pt x="1934" y="2492"/>
                  </a:cubicBezTo>
                  <a:lnTo>
                    <a:pt x="1934" y="2492"/>
                  </a:lnTo>
                  <a:lnTo>
                    <a:pt x="1934" y="2492"/>
                  </a:lnTo>
                  <a:cubicBezTo>
                    <a:pt x="1502" y="2225"/>
                    <a:pt x="511" y="1209"/>
                    <a:pt x="397" y="1107"/>
                  </a:cubicBezTo>
                  <a:lnTo>
                    <a:pt x="397" y="1107"/>
                  </a:lnTo>
                  <a:lnTo>
                    <a:pt x="67" y="790"/>
                  </a:lnTo>
                  <a:lnTo>
                    <a:pt x="67" y="790"/>
                  </a:lnTo>
                  <a:lnTo>
                    <a:pt x="346" y="409"/>
                  </a:lnTo>
                  <a:lnTo>
                    <a:pt x="346" y="409"/>
                  </a:lnTo>
                  <a:lnTo>
                    <a:pt x="346" y="409"/>
                  </a:lnTo>
                  <a:cubicBezTo>
                    <a:pt x="575" y="104"/>
                    <a:pt x="854" y="41"/>
                    <a:pt x="1058" y="41"/>
                  </a:cubicBezTo>
                  <a:lnTo>
                    <a:pt x="1058" y="41"/>
                  </a:lnTo>
                  <a:lnTo>
                    <a:pt x="1058" y="41"/>
                  </a:lnTo>
                  <a:cubicBezTo>
                    <a:pt x="1273" y="41"/>
                    <a:pt x="1451" y="117"/>
                    <a:pt x="1616" y="18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02" name="Freeform: Shape 501">
              <a:extLst>
                <a:ext uri="{FF2B5EF4-FFF2-40B4-BE49-F238E27FC236}">
                  <a16:creationId xmlns:a16="http://schemas.microsoft.com/office/drawing/2014/main" id="{3DFA7C67-45CD-FC49-C03A-42EAA915DF50}"/>
                </a:ext>
              </a:extLst>
            </p:cNvPr>
            <p:cNvSpPr/>
            <p:nvPr/>
          </p:nvSpPr>
          <p:spPr>
            <a:xfrm flipV="1">
              <a:off x="7424283" y="1509788"/>
              <a:ext cx="4918" cy="5092"/>
            </a:xfrm>
            <a:custGeom>
              <a:avLst/>
              <a:gdLst>
                <a:gd name="connsiteX0" fmla="*/ 913 w 4918"/>
                <a:gd name="connsiteY0" fmla="*/ -60 h 5092"/>
                <a:gd name="connsiteX1" fmla="*/ 1345 w 4918"/>
                <a:gd name="connsiteY1" fmla="*/ -35 h 5092"/>
                <a:gd name="connsiteX2" fmla="*/ 1345 w 4918"/>
                <a:gd name="connsiteY2" fmla="*/ -35 h 5092"/>
                <a:gd name="connsiteX3" fmla="*/ 1345 w 4918"/>
                <a:gd name="connsiteY3" fmla="*/ -35 h 5092"/>
                <a:gd name="connsiteX4" fmla="*/ 4888 w 4918"/>
                <a:gd name="connsiteY4" fmla="*/ 1159 h 5092"/>
                <a:gd name="connsiteX5" fmla="*/ 4888 w 4918"/>
                <a:gd name="connsiteY5" fmla="*/ 1159 h 5092"/>
                <a:gd name="connsiteX6" fmla="*/ 4888 w 4918"/>
                <a:gd name="connsiteY6" fmla="*/ 1159 h 5092"/>
                <a:gd name="connsiteX7" fmla="*/ 4863 w 4918"/>
                <a:gd name="connsiteY7" fmla="*/ 1959 h 5092"/>
                <a:gd name="connsiteX8" fmla="*/ 4863 w 4918"/>
                <a:gd name="connsiteY8" fmla="*/ 1959 h 5092"/>
                <a:gd name="connsiteX9" fmla="*/ 4863 w 4918"/>
                <a:gd name="connsiteY9" fmla="*/ 1959 h 5092"/>
                <a:gd name="connsiteX10" fmla="*/ 2793 w 4918"/>
                <a:gd name="connsiteY10" fmla="*/ 3610 h 5092"/>
                <a:gd name="connsiteX11" fmla="*/ 2793 w 4918"/>
                <a:gd name="connsiteY11" fmla="*/ 3610 h 5092"/>
                <a:gd name="connsiteX12" fmla="*/ 2793 w 4918"/>
                <a:gd name="connsiteY12" fmla="*/ 3610 h 5092"/>
                <a:gd name="connsiteX13" fmla="*/ 1523 w 4918"/>
                <a:gd name="connsiteY13" fmla="*/ 4397 h 5092"/>
                <a:gd name="connsiteX14" fmla="*/ 1523 w 4918"/>
                <a:gd name="connsiteY14" fmla="*/ 4397 h 5092"/>
                <a:gd name="connsiteX15" fmla="*/ 532 w 4918"/>
                <a:gd name="connsiteY15" fmla="*/ 5033 h 5092"/>
                <a:gd name="connsiteX16" fmla="*/ 532 w 4918"/>
                <a:gd name="connsiteY16" fmla="*/ 5033 h 5092"/>
                <a:gd name="connsiteX17" fmla="*/ 710 w 4918"/>
                <a:gd name="connsiteY17" fmla="*/ 3864 h 5092"/>
                <a:gd name="connsiteX18" fmla="*/ 710 w 4918"/>
                <a:gd name="connsiteY18" fmla="*/ 3864 h 5092"/>
                <a:gd name="connsiteX19" fmla="*/ 710 w 4918"/>
                <a:gd name="connsiteY19" fmla="*/ 3864 h 5092"/>
                <a:gd name="connsiteX20" fmla="*/ 736 w 4918"/>
                <a:gd name="connsiteY20" fmla="*/ 2048 h 5092"/>
                <a:gd name="connsiteX21" fmla="*/ 736 w 4918"/>
                <a:gd name="connsiteY21" fmla="*/ 2048 h 5092"/>
                <a:gd name="connsiteX22" fmla="*/ 736 w 4918"/>
                <a:gd name="connsiteY22" fmla="*/ 2048 h 5092"/>
                <a:gd name="connsiteX23" fmla="*/ 723 w 4918"/>
                <a:gd name="connsiteY23" fmla="*/ 1489 h 5092"/>
                <a:gd name="connsiteX24" fmla="*/ 723 w 4918"/>
                <a:gd name="connsiteY24" fmla="*/ 1489 h 5092"/>
                <a:gd name="connsiteX25" fmla="*/ 723 w 4918"/>
                <a:gd name="connsiteY25" fmla="*/ 1489 h 5092"/>
                <a:gd name="connsiteX26" fmla="*/ 469 w 4918"/>
                <a:gd name="connsiteY26" fmla="*/ 1235 h 5092"/>
                <a:gd name="connsiteX27" fmla="*/ 469 w 4918"/>
                <a:gd name="connsiteY27" fmla="*/ 1235 h 5092"/>
                <a:gd name="connsiteX28" fmla="*/ 469 w 4918"/>
                <a:gd name="connsiteY28" fmla="*/ 1235 h 5092"/>
                <a:gd name="connsiteX29" fmla="*/ 113 w 4918"/>
                <a:gd name="connsiteY29" fmla="*/ 359 h 5092"/>
                <a:gd name="connsiteX30" fmla="*/ 113 w 4918"/>
                <a:gd name="connsiteY30" fmla="*/ 359 h 5092"/>
                <a:gd name="connsiteX31" fmla="*/ 113 w 4918"/>
                <a:gd name="connsiteY31" fmla="*/ 359 h 5092"/>
                <a:gd name="connsiteX32" fmla="*/ 913 w 4918"/>
                <a:gd name="connsiteY32" fmla="*/ -60 h 50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4918" h="5092">
                  <a:moveTo>
                    <a:pt x="913" y="-60"/>
                  </a:moveTo>
                  <a:cubicBezTo>
                    <a:pt x="1015" y="-60"/>
                    <a:pt x="1154" y="-48"/>
                    <a:pt x="1345" y="-35"/>
                  </a:cubicBezTo>
                  <a:lnTo>
                    <a:pt x="1345" y="-35"/>
                  </a:lnTo>
                  <a:lnTo>
                    <a:pt x="1345" y="-35"/>
                  </a:lnTo>
                  <a:cubicBezTo>
                    <a:pt x="2742" y="92"/>
                    <a:pt x="4495" y="397"/>
                    <a:pt x="4888" y="1159"/>
                  </a:cubicBezTo>
                  <a:lnTo>
                    <a:pt x="4888" y="1159"/>
                  </a:lnTo>
                  <a:lnTo>
                    <a:pt x="4888" y="1159"/>
                  </a:lnTo>
                  <a:cubicBezTo>
                    <a:pt x="5028" y="1400"/>
                    <a:pt x="5015" y="1705"/>
                    <a:pt x="4863" y="1959"/>
                  </a:cubicBezTo>
                  <a:lnTo>
                    <a:pt x="4863" y="1959"/>
                  </a:lnTo>
                  <a:lnTo>
                    <a:pt x="4863" y="1959"/>
                  </a:lnTo>
                  <a:cubicBezTo>
                    <a:pt x="4495" y="2607"/>
                    <a:pt x="3542" y="3191"/>
                    <a:pt x="2793" y="3610"/>
                  </a:cubicBezTo>
                  <a:lnTo>
                    <a:pt x="2793" y="3610"/>
                  </a:lnTo>
                  <a:lnTo>
                    <a:pt x="2793" y="3610"/>
                  </a:lnTo>
                  <a:cubicBezTo>
                    <a:pt x="2564" y="3737"/>
                    <a:pt x="1523" y="4397"/>
                    <a:pt x="1523" y="4397"/>
                  </a:cubicBezTo>
                  <a:lnTo>
                    <a:pt x="1523" y="4397"/>
                  </a:lnTo>
                  <a:lnTo>
                    <a:pt x="532" y="5033"/>
                  </a:lnTo>
                  <a:lnTo>
                    <a:pt x="532" y="5033"/>
                  </a:lnTo>
                  <a:lnTo>
                    <a:pt x="710" y="3864"/>
                  </a:lnTo>
                  <a:lnTo>
                    <a:pt x="710" y="3864"/>
                  </a:lnTo>
                  <a:lnTo>
                    <a:pt x="710" y="3864"/>
                  </a:lnTo>
                  <a:cubicBezTo>
                    <a:pt x="799" y="3356"/>
                    <a:pt x="748" y="2594"/>
                    <a:pt x="736" y="2048"/>
                  </a:cubicBezTo>
                  <a:lnTo>
                    <a:pt x="736" y="2048"/>
                  </a:lnTo>
                  <a:lnTo>
                    <a:pt x="736" y="2048"/>
                  </a:lnTo>
                  <a:cubicBezTo>
                    <a:pt x="710" y="1806"/>
                    <a:pt x="710" y="1578"/>
                    <a:pt x="723" y="1489"/>
                  </a:cubicBezTo>
                  <a:lnTo>
                    <a:pt x="723" y="1489"/>
                  </a:lnTo>
                  <a:lnTo>
                    <a:pt x="723" y="1489"/>
                  </a:lnTo>
                  <a:cubicBezTo>
                    <a:pt x="697" y="1426"/>
                    <a:pt x="558" y="1312"/>
                    <a:pt x="469" y="1235"/>
                  </a:cubicBezTo>
                  <a:lnTo>
                    <a:pt x="469" y="1235"/>
                  </a:lnTo>
                  <a:lnTo>
                    <a:pt x="469" y="1235"/>
                  </a:lnTo>
                  <a:cubicBezTo>
                    <a:pt x="266" y="1045"/>
                    <a:pt x="-52" y="765"/>
                    <a:pt x="113" y="359"/>
                  </a:cubicBezTo>
                  <a:lnTo>
                    <a:pt x="113" y="359"/>
                  </a:lnTo>
                  <a:lnTo>
                    <a:pt x="113" y="359"/>
                  </a:lnTo>
                  <a:cubicBezTo>
                    <a:pt x="266" y="-60"/>
                    <a:pt x="736" y="-60"/>
                    <a:pt x="913" y="-6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03" name="Freeform: Shape 502">
              <a:extLst>
                <a:ext uri="{FF2B5EF4-FFF2-40B4-BE49-F238E27FC236}">
                  <a16:creationId xmlns:a16="http://schemas.microsoft.com/office/drawing/2014/main" id="{A4F6182D-3C76-7157-5CFB-9CC0A5D90DDA}"/>
                </a:ext>
              </a:extLst>
            </p:cNvPr>
            <p:cNvSpPr/>
            <p:nvPr/>
          </p:nvSpPr>
          <p:spPr>
            <a:xfrm flipV="1">
              <a:off x="7429803" y="1514461"/>
              <a:ext cx="5517" cy="4482"/>
            </a:xfrm>
            <a:custGeom>
              <a:avLst/>
              <a:gdLst>
                <a:gd name="connsiteX0" fmla="*/ 498 w 5517"/>
                <a:gd name="connsiteY0" fmla="*/ 2138 h 4482"/>
                <a:gd name="connsiteX1" fmla="*/ 308 w 5517"/>
                <a:gd name="connsiteY1" fmla="*/ 1579 h 4482"/>
                <a:gd name="connsiteX2" fmla="*/ 308 w 5517"/>
                <a:gd name="connsiteY2" fmla="*/ 1579 h 4482"/>
                <a:gd name="connsiteX3" fmla="*/ 308 w 5517"/>
                <a:gd name="connsiteY3" fmla="*/ 1579 h 4482"/>
                <a:gd name="connsiteX4" fmla="*/ 193 w 5517"/>
                <a:gd name="connsiteY4" fmla="*/ 258 h 4482"/>
                <a:gd name="connsiteX5" fmla="*/ 193 w 5517"/>
                <a:gd name="connsiteY5" fmla="*/ 258 h 4482"/>
                <a:gd name="connsiteX6" fmla="*/ 193 w 5517"/>
                <a:gd name="connsiteY6" fmla="*/ 258 h 4482"/>
                <a:gd name="connsiteX7" fmla="*/ 854 w 5517"/>
                <a:gd name="connsiteY7" fmla="*/ -59 h 4482"/>
                <a:gd name="connsiteX8" fmla="*/ 854 w 5517"/>
                <a:gd name="connsiteY8" fmla="*/ -59 h 4482"/>
                <a:gd name="connsiteX9" fmla="*/ 854 w 5517"/>
                <a:gd name="connsiteY9" fmla="*/ -59 h 4482"/>
                <a:gd name="connsiteX10" fmla="*/ 1895 w 5517"/>
                <a:gd name="connsiteY10" fmla="*/ 233 h 4482"/>
                <a:gd name="connsiteX11" fmla="*/ 1895 w 5517"/>
                <a:gd name="connsiteY11" fmla="*/ 233 h 4482"/>
                <a:gd name="connsiteX12" fmla="*/ 1895 w 5517"/>
                <a:gd name="connsiteY12" fmla="*/ 233 h 4482"/>
                <a:gd name="connsiteX13" fmla="*/ 3698 w 5517"/>
                <a:gd name="connsiteY13" fmla="*/ 906 h 4482"/>
                <a:gd name="connsiteX14" fmla="*/ 3698 w 5517"/>
                <a:gd name="connsiteY14" fmla="*/ 906 h 4482"/>
                <a:gd name="connsiteX15" fmla="*/ 3698 w 5517"/>
                <a:gd name="connsiteY15" fmla="*/ 906 h 4482"/>
                <a:gd name="connsiteX16" fmla="*/ 5235 w 5517"/>
                <a:gd name="connsiteY16" fmla="*/ 1681 h 4482"/>
                <a:gd name="connsiteX17" fmla="*/ 5235 w 5517"/>
                <a:gd name="connsiteY17" fmla="*/ 1681 h 4482"/>
                <a:gd name="connsiteX18" fmla="*/ 5235 w 5517"/>
                <a:gd name="connsiteY18" fmla="*/ 1681 h 4482"/>
                <a:gd name="connsiteX19" fmla="*/ 5413 w 5517"/>
                <a:gd name="connsiteY19" fmla="*/ 3306 h 4482"/>
                <a:gd name="connsiteX20" fmla="*/ 5413 w 5517"/>
                <a:gd name="connsiteY20" fmla="*/ 3306 h 4482"/>
                <a:gd name="connsiteX21" fmla="*/ 5413 w 5517"/>
                <a:gd name="connsiteY21" fmla="*/ 3306 h 4482"/>
                <a:gd name="connsiteX22" fmla="*/ 4206 w 5517"/>
                <a:gd name="connsiteY22" fmla="*/ 4424 h 4482"/>
                <a:gd name="connsiteX23" fmla="*/ 4206 w 5517"/>
                <a:gd name="connsiteY23" fmla="*/ 4424 h 4482"/>
                <a:gd name="connsiteX24" fmla="*/ 4206 w 5517"/>
                <a:gd name="connsiteY24" fmla="*/ 4424 h 4482"/>
                <a:gd name="connsiteX25" fmla="*/ 1451 w 5517"/>
                <a:gd name="connsiteY25" fmla="*/ 3319 h 4482"/>
                <a:gd name="connsiteX26" fmla="*/ 1451 w 5517"/>
                <a:gd name="connsiteY26" fmla="*/ 3319 h 4482"/>
                <a:gd name="connsiteX27" fmla="*/ 524 w 5517"/>
                <a:gd name="connsiteY27" fmla="*/ 2277 h 4482"/>
                <a:gd name="connsiteX28" fmla="*/ 524 w 5517"/>
                <a:gd name="connsiteY28" fmla="*/ 2277 h 4482"/>
                <a:gd name="connsiteX29" fmla="*/ 498 w 5517"/>
                <a:gd name="connsiteY29" fmla="*/ 2138 h 44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5517" h="4482">
                  <a:moveTo>
                    <a:pt x="498" y="2138"/>
                  </a:moveTo>
                  <a:cubicBezTo>
                    <a:pt x="473" y="1973"/>
                    <a:pt x="396" y="1769"/>
                    <a:pt x="308" y="1579"/>
                  </a:cubicBezTo>
                  <a:lnTo>
                    <a:pt x="308" y="1579"/>
                  </a:lnTo>
                  <a:lnTo>
                    <a:pt x="308" y="1579"/>
                  </a:lnTo>
                  <a:cubicBezTo>
                    <a:pt x="117" y="1084"/>
                    <a:pt x="-61" y="639"/>
                    <a:pt x="193" y="258"/>
                  </a:cubicBezTo>
                  <a:lnTo>
                    <a:pt x="193" y="258"/>
                  </a:lnTo>
                  <a:lnTo>
                    <a:pt x="193" y="258"/>
                  </a:lnTo>
                  <a:cubicBezTo>
                    <a:pt x="282" y="144"/>
                    <a:pt x="473" y="-59"/>
                    <a:pt x="854" y="-59"/>
                  </a:cubicBezTo>
                  <a:lnTo>
                    <a:pt x="854" y="-59"/>
                  </a:lnTo>
                  <a:lnTo>
                    <a:pt x="854" y="-59"/>
                  </a:lnTo>
                  <a:cubicBezTo>
                    <a:pt x="1108" y="-59"/>
                    <a:pt x="1425" y="30"/>
                    <a:pt x="1895" y="233"/>
                  </a:cubicBezTo>
                  <a:lnTo>
                    <a:pt x="1895" y="233"/>
                  </a:lnTo>
                  <a:lnTo>
                    <a:pt x="1895" y="233"/>
                  </a:lnTo>
                  <a:cubicBezTo>
                    <a:pt x="2657" y="563"/>
                    <a:pt x="3241" y="728"/>
                    <a:pt x="3698" y="906"/>
                  </a:cubicBezTo>
                  <a:lnTo>
                    <a:pt x="3698" y="906"/>
                  </a:lnTo>
                  <a:lnTo>
                    <a:pt x="3698" y="906"/>
                  </a:lnTo>
                  <a:cubicBezTo>
                    <a:pt x="4371" y="1109"/>
                    <a:pt x="4867" y="1262"/>
                    <a:pt x="5235" y="1681"/>
                  </a:cubicBezTo>
                  <a:lnTo>
                    <a:pt x="5235" y="1681"/>
                  </a:lnTo>
                  <a:lnTo>
                    <a:pt x="5235" y="1681"/>
                  </a:lnTo>
                  <a:cubicBezTo>
                    <a:pt x="5629" y="2049"/>
                    <a:pt x="5692" y="2646"/>
                    <a:pt x="5413" y="3306"/>
                  </a:cubicBezTo>
                  <a:lnTo>
                    <a:pt x="5413" y="3306"/>
                  </a:lnTo>
                  <a:lnTo>
                    <a:pt x="5413" y="3306"/>
                  </a:lnTo>
                  <a:cubicBezTo>
                    <a:pt x="5197" y="3814"/>
                    <a:pt x="4752" y="4424"/>
                    <a:pt x="4206" y="4424"/>
                  </a:cubicBezTo>
                  <a:lnTo>
                    <a:pt x="4206" y="4424"/>
                  </a:lnTo>
                  <a:lnTo>
                    <a:pt x="4206" y="4424"/>
                  </a:lnTo>
                  <a:cubicBezTo>
                    <a:pt x="3787" y="4424"/>
                    <a:pt x="2467" y="3814"/>
                    <a:pt x="1451" y="3319"/>
                  </a:cubicBezTo>
                  <a:lnTo>
                    <a:pt x="1451" y="3319"/>
                  </a:lnTo>
                  <a:lnTo>
                    <a:pt x="524" y="2277"/>
                  </a:lnTo>
                  <a:lnTo>
                    <a:pt x="524" y="2277"/>
                  </a:lnTo>
                  <a:lnTo>
                    <a:pt x="498" y="2138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04" name="Freeform: Shape 503">
              <a:extLst>
                <a:ext uri="{FF2B5EF4-FFF2-40B4-BE49-F238E27FC236}">
                  <a16:creationId xmlns:a16="http://schemas.microsoft.com/office/drawing/2014/main" id="{9F4DADD1-7957-3954-F7A5-9A80442A15D4}"/>
                </a:ext>
              </a:extLst>
            </p:cNvPr>
            <p:cNvSpPr/>
            <p:nvPr/>
          </p:nvSpPr>
          <p:spPr>
            <a:xfrm flipV="1">
              <a:off x="7430628" y="1508353"/>
              <a:ext cx="2463" cy="2514"/>
            </a:xfrm>
            <a:custGeom>
              <a:avLst/>
              <a:gdLst>
                <a:gd name="connsiteX0" fmla="*/ 1299 w 2463"/>
                <a:gd name="connsiteY0" fmla="*/ 2454 h 2514"/>
                <a:gd name="connsiteX1" fmla="*/ 67 w 2463"/>
                <a:gd name="connsiteY1" fmla="*/ 1184 h 2514"/>
                <a:gd name="connsiteX2" fmla="*/ 67 w 2463"/>
                <a:gd name="connsiteY2" fmla="*/ 1184 h 2514"/>
                <a:gd name="connsiteX3" fmla="*/ 67 w 2463"/>
                <a:gd name="connsiteY3" fmla="*/ 1184 h 2514"/>
                <a:gd name="connsiteX4" fmla="*/ 1299 w 2463"/>
                <a:gd name="connsiteY4" fmla="*/ -61 h 2514"/>
                <a:gd name="connsiteX5" fmla="*/ 1299 w 2463"/>
                <a:gd name="connsiteY5" fmla="*/ -61 h 2514"/>
                <a:gd name="connsiteX6" fmla="*/ 1299 w 2463"/>
                <a:gd name="connsiteY6" fmla="*/ -61 h 2514"/>
                <a:gd name="connsiteX7" fmla="*/ 2531 w 2463"/>
                <a:gd name="connsiteY7" fmla="*/ 1184 h 2514"/>
                <a:gd name="connsiteX8" fmla="*/ 2531 w 2463"/>
                <a:gd name="connsiteY8" fmla="*/ 1184 h 2514"/>
                <a:gd name="connsiteX9" fmla="*/ 2531 w 2463"/>
                <a:gd name="connsiteY9" fmla="*/ 1184 h 2514"/>
                <a:gd name="connsiteX10" fmla="*/ 1299 w 2463"/>
                <a:gd name="connsiteY10" fmla="*/ 2454 h 25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463" h="2514">
                  <a:moveTo>
                    <a:pt x="1299" y="2454"/>
                  </a:moveTo>
                  <a:cubicBezTo>
                    <a:pt x="613" y="2454"/>
                    <a:pt x="67" y="1883"/>
                    <a:pt x="67" y="1184"/>
                  </a:cubicBezTo>
                  <a:lnTo>
                    <a:pt x="67" y="1184"/>
                  </a:lnTo>
                  <a:lnTo>
                    <a:pt x="67" y="1184"/>
                  </a:lnTo>
                  <a:cubicBezTo>
                    <a:pt x="67" y="498"/>
                    <a:pt x="613" y="-61"/>
                    <a:pt x="1299" y="-61"/>
                  </a:cubicBezTo>
                  <a:lnTo>
                    <a:pt x="1299" y="-61"/>
                  </a:lnTo>
                  <a:lnTo>
                    <a:pt x="1299" y="-61"/>
                  </a:lnTo>
                  <a:cubicBezTo>
                    <a:pt x="1972" y="-61"/>
                    <a:pt x="2531" y="498"/>
                    <a:pt x="2531" y="1184"/>
                  </a:cubicBezTo>
                  <a:lnTo>
                    <a:pt x="2531" y="1184"/>
                  </a:lnTo>
                  <a:lnTo>
                    <a:pt x="2531" y="1184"/>
                  </a:lnTo>
                  <a:cubicBezTo>
                    <a:pt x="2531" y="1883"/>
                    <a:pt x="1972" y="2454"/>
                    <a:pt x="1299" y="245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05" name="Freeform: Shape 504">
              <a:extLst>
                <a:ext uri="{FF2B5EF4-FFF2-40B4-BE49-F238E27FC236}">
                  <a16:creationId xmlns:a16="http://schemas.microsoft.com/office/drawing/2014/main" id="{9A00A4C1-1F36-E569-CC37-0C6C9D990237}"/>
                </a:ext>
              </a:extLst>
            </p:cNvPr>
            <p:cNvSpPr/>
            <p:nvPr/>
          </p:nvSpPr>
          <p:spPr>
            <a:xfrm flipV="1">
              <a:off x="7432749" y="1507438"/>
              <a:ext cx="2578" cy="1981"/>
            </a:xfrm>
            <a:custGeom>
              <a:avLst/>
              <a:gdLst>
                <a:gd name="connsiteX0" fmla="*/ 1363 w 2578"/>
                <a:gd name="connsiteY0" fmla="*/ -61 h 1981"/>
                <a:gd name="connsiteX1" fmla="*/ 2645 w 2578"/>
                <a:gd name="connsiteY1" fmla="*/ 930 h 1981"/>
                <a:gd name="connsiteX2" fmla="*/ 2645 w 2578"/>
                <a:gd name="connsiteY2" fmla="*/ 930 h 1981"/>
                <a:gd name="connsiteX3" fmla="*/ 2645 w 2578"/>
                <a:gd name="connsiteY3" fmla="*/ 930 h 1981"/>
                <a:gd name="connsiteX4" fmla="*/ 1363 w 2578"/>
                <a:gd name="connsiteY4" fmla="*/ 1921 h 1981"/>
                <a:gd name="connsiteX5" fmla="*/ 1363 w 2578"/>
                <a:gd name="connsiteY5" fmla="*/ 1921 h 1981"/>
                <a:gd name="connsiteX6" fmla="*/ 1363 w 2578"/>
                <a:gd name="connsiteY6" fmla="*/ 1921 h 1981"/>
                <a:gd name="connsiteX7" fmla="*/ 67 w 2578"/>
                <a:gd name="connsiteY7" fmla="*/ 930 h 1981"/>
                <a:gd name="connsiteX8" fmla="*/ 67 w 2578"/>
                <a:gd name="connsiteY8" fmla="*/ 930 h 1981"/>
                <a:gd name="connsiteX9" fmla="*/ 67 w 2578"/>
                <a:gd name="connsiteY9" fmla="*/ 930 h 1981"/>
                <a:gd name="connsiteX10" fmla="*/ 1363 w 2578"/>
                <a:gd name="connsiteY10" fmla="*/ -61 h 19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578" h="1981">
                  <a:moveTo>
                    <a:pt x="1363" y="-61"/>
                  </a:moveTo>
                  <a:cubicBezTo>
                    <a:pt x="2087" y="-61"/>
                    <a:pt x="2645" y="371"/>
                    <a:pt x="2645" y="930"/>
                  </a:cubicBezTo>
                  <a:lnTo>
                    <a:pt x="2645" y="930"/>
                  </a:lnTo>
                  <a:lnTo>
                    <a:pt x="2645" y="930"/>
                  </a:lnTo>
                  <a:cubicBezTo>
                    <a:pt x="2645" y="1501"/>
                    <a:pt x="2087" y="1921"/>
                    <a:pt x="1363" y="1921"/>
                  </a:cubicBezTo>
                  <a:lnTo>
                    <a:pt x="1363" y="1921"/>
                  </a:lnTo>
                  <a:lnTo>
                    <a:pt x="1363" y="1921"/>
                  </a:lnTo>
                  <a:cubicBezTo>
                    <a:pt x="613" y="1921"/>
                    <a:pt x="67" y="1501"/>
                    <a:pt x="67" y="930"/>
                  </a:cubicBezTo>
                  <a:lnTo>
                    <a:pt x="67" y="930"/>
                  </a:lnTo>
                  <a:lnTo>
                    <a:pt x="67" y="930"/>
                  </a:lnTo>
                  <a:cubicBezTo>
                    <a:pt x="67" y="371"/>
                    <a:pt x="613" y="-61"/>
                    <a:pt x="1363" y="-6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06" name="Freeform: Shape 505">
              <a:extLst>
                <a:ext uri="{FF2B5EF4-FFF2-40B4-BE49-F238E27FC236}">
                  <a16:creationId xmlns:a16="http://schemas.microsoft.com/office/drawing/2014/main" id="{780F76BE-0482-B6D0-45D3-50C78E6FB9AC}"/>
                </a:ext>
              </a:extLst>
            </p:cNvPr>
            <p:cNvSpPr/>
            <p:nvPr/>
          </p:nvSpPr>
          <p:spPr>
            <a:xfrm flipV="1">
              <a:off x="7435403" y="1503717"/>
              <a:ext cx="4521" cy="3022"/>
            </a:xfrm>
            <a:custGeom>
              <a:avLst/>
              <a:gdLst>
                <a:gd name="connsiteX0" fmla="*/ 4589 w 4521"/>
                <a:gd name="connsiteY0" fmla="*/ 1463 h 3022"/>
                <a:gd name="connsiteX1" fmla="*/ 2315 w 4521"/>
                <a:gd name="connsiteY1" fmla="*/ 2961 h 3022"/>
                <a:gd name="connsiteX2" fmla="*/ 2315 w 4521"/>
                <a:gd name="connsiteY2" fmla="*/ 2961 h 3022"/>
                <a:gd name="connsiteX3" fmla="*/ 2315 w 4521"/>
                <a:gd name="connsiteY3" fmla="*/ 2961 h 3022"/>
                <a:gd name="connsiteX4" fmla="*/ 67 w 4521"/>
                <a:gd name="connsiteY4" fmla="*/ 1463 h 3022"/>
                <a:gd name="connsiteX5" fmla="*/ 67 w 4521"/>
                <a:gd name="connsiteY5" fmla="*/ 1463 h 3022"/>
                <a:gd name="connsiteX6" fmla="*/ 67 w 4521"/>
                <a:gd name="connsiteY6" fmla="*/ 1463 h 3022"/>
                <a:gd name="connsiteX7" fmla="*/ 2315 w 4521"/>
                <a:gd name="connsiteY7" fmla="*/ -61 h 3022"/>
                <a:gd name="connsiteX8" fmla="*/ 2315 w 4521"/>
                <a:gd name="connsiteY8" fmla="*/ -61 h 3022"/>
                <a:gd name="connsiteX9" fmla="*/ 2315 w 4521"/>
                <a:gd name="connsiteY9" fmla="*/ -61 h 3022"/>
                <a:gd name="connsiteX10" fmla="*/ 4589 w 4521"/>
                <a:gd name="connsiteY10" fmla="*/ 1463 h 30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521" h="3022">
                  <a:moveTo>
                    <a:pt x="4589" y="1463"/>
                  </a:moveTo>
                  <a:cubicBezTo>
                    <a:pt x="4589" y="2313"/>
                    <a:pt x="3611" y="2961"/>
                    <a:pt x="2315" y="2961"/>
                  </a:cubicBezTo>
                  <a:lnTo>
                    <a:pt x="2315" y="2961"/>
                  </a:lnTo>
                  <a:lnTo>
                    <a:pt x="2315" y="2961"/>
                  </a:lnTo>
                  <a:cubicBezTo>
                    <a:pt x="1045" y="2961"/>
                    <a:pt x="67" y="2313"/>
                    <a:pt x="67" y="1463"/>
                  </a:cubicBezTo>
                  <a:lnTo>
                    <a:pt x="67" y="1463"/>
                  </a:lnTo>
                  <a:lnTo>
                    <a:pt x="67" y="1463"/>
                  </a:lnTo>
                  <a:cubicBezTo>
                    <a:pt x="67" y="586"/>
                    <a:pt x="1045" y="-61"/>
                    <a:pt x="2315" y="-61"/>
                  </a:cubicBezTo>
                  <a:lnTo>
                    <a:pt x="2315" y="-61"/>
                  </a:lnTo>
                  <a:lnTo>
                    <a:pt x="2315" y="-61"/>
                  </a:lnTo>
                  <a:cubicBezTo>
                    <a:pt x="3611" y="-61"/>
                    <a:pt x="4589" y="586"/>
                    <a:pt x="4589" y="146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07" name="Freeform: Shape 506">
              <a:extLst>
                <a:ext uri="{FF2B5EF4-FFF2-40B4-BE49-F238E27FC236}">
                  <a16:creationId xmlns:a16="http://schemas.microsoft.com/office/drawing/2014/main" id="{B8630337-EE77-02B5-E726-B0C00F5E9FF9}"/>
                </a:ext>
              </a:extLst>
            </p:cNvPr>
            <p:cNvSpPr/>
            <p:nvPr/>
          </p:nvSpPr>
          <p:spPr>
            <a:xfrm flipV="1">
              <a:off x="7348806" y="1620707"/>
              <a:ext cx="87295" cy="35000"/>
            </a:xfrm>
            <a:custGeom>
              <a:avLst/>
              <a:gdLst>
                <a:gd name="connsiteX0" fmla="*/ 69963 w 87295"/>
                <a:gd name="connsiteY0" fmla="*/ 11114 h 35000"/>
                <a:gd name="connsiteX1" fmla="*/ 71043 w 87295"/>
                <a:gd name="connsiteY1" fmla="*/ 10923 h 35000"/>
                <a:gd name="connsiteX2" fmla="*/ 71043 w 87295"/>
                <a:gd name="connsiteY2" fmla="*/ 10923 h 35000"/>
                <a:gd name="connsiteX3" fmla="*/ 71043 w 87295"/>
                <a:gd name="connsiteY3" fmla="*/ 10923 h 35000"/>
                <a:gd name="connsiteX4" fmla="*/ 72567 w 87295"/>
                <a:gd name="connsiteY4" fmla="*/ 11063 h 35000"/>
                <a:gd name="connsiteX5" fmla="*/ 72567 w 87295"/>
                <a:gd name="connsiteY5" fmla="*/ 11063 h 35000"/>
                <a:gd name="connsiteX6" fmla="*/ 72567 w 87295"/>
                <a:gd name="connsiteY6" fmla="*/ 11063 h 35000"/>
                <a:gd name="connsiteX7" fmla="*/ 74395 w 87295"/>
                <a:gd name="connsiteY7" fmla="*/ 11139 h 35000"/>
                <a:gd name="connsiteX8" fmla="*/ 74395 w 87295"/>
                <a:gd name="connsiteY8" fmla="*/ 11139 h 35000"/>
                <a:gd name="connsiteX9" fmla="*/ 74395 w 87295"/>
                <a:gd name="connsiteY9" fmla="*/ 11139 h 35000"/>
                <a:gd name="connsiteX10" fmla="*/ 77088 w 87295"/>
                <a:gd name="connsiteY10" fmla="*/ 12231 h 35000"/>
                <a:gd name="connsiteX11" fmla="*/ 77088 w 87295"/>
                <a:gd name="connsiteY11" fmla="*/ 12231 h 35000"/>
                <a:gd name="connsiteX12" fmla="*/ 77088 w 87295"/>
                <a:gd name="connsiteY12" fmla="*/ 12231 h 35000"/>
                <a:gd name="connsiteX13" fmla="*/ 78701 w 87295"/>
                <a:gd name="connsiteY13" fmla="*/ 14441 h 35000"/>
                <a:gd name="connsiteX14" fmla="*/ 78701 w 87295"/>
                <a:gd name="connsiteY14" fmla="*/ 14441 h 35000"/>
                <a:gd name="connsiteX15" fmla="*/ 78701 w 87295"/>
                <a:gd name="connsiteY15" fmla="*/ 14441 h 35000"/>
                <a:gd name="connsiteX16" fmla="*/ 79171 w 87295"/>
                <a:gd name="connsiteY16" fmla="*/ 15051 h 35000"/>
                <a:gd name="connsiteX17" fmla="*/ 79171 w 87295"/>
                <a:gd name="connsiteY17" fmla="*/ 15051 h 35000"/>
                <a:gd name="connsiteX18" fmla="*/ 79171 w 87295"/>
                <a:gd name="connsiteY18" fmla="*/ 15051 h 35000"/>
                <a:gd name="connsiteX19" fmla="*/ 79171 w 87295"/>
                <a:gd name="connsiteY19" fmla="*/ 15051 h 35000"/>
                <a:gd name="connsiteX20" fmla="*/ 79171 w 87295"/>
                <a:gd name="connsiteY20" fmla="*/ 15051 h 35000"/>
                <a:gd name="connsiteX21" fmla="*/ 79628 w 87295"/>
                <a:gd name="connsiteY21" fmla="*/ 14860 h 35000"/>
                <a:gd name="connsiteX22" fmla="*/ 79628 w 87295"/>
                <a:gd name="connsiteY22" fmla="*/ 14860 h 35000"/>
                <a:gd name="connsiteX23" fmla="*/ 79628 w 87295"/>
                <a:gd name="connsiteY23" fmla="*/ 14860 h 35000"/>
                <a:gd name="connsiteX24" fmla="*/ 81888 w 87295"/>
                <a:gd name="connsiteY24" fmla="*/ 15114 h 35000"/>
                <a:gd name="connsiteX25" fmla="*/ 81888 w 87295"/>
                <a:gd name="connsiteY25" fmla="*/ 15114 h 35000"/>
                <a:gd name="connsiteX26" fmla="*/ 81888 w 87295"/>
                <a:gd name="connsiteY26" fmla="*/ 15114 h 35000"/>
                <a:gd name="connsiteX27" fmla="*/ 85724 w 87295"/>
                <a:gd name="connsiteY27" fmla="*/ 18416 h 35000"/>
                <a:gd name="connsiteX28" fmla="*/ 85724 w 87295"/>
                <a:gd name="connsiteY28" fmla="*/ 18416 h 35000"/>
                <a:gd name="connsiteX29" fmla="*/ 85724 w 87295"/>
                <a:gd name="connsiteY29" fmla="*/ 18416 h 35000"/>
                <a:gd name="connsiteX30" fmla="*/ 87324 w 87295"/>
                <a:gd name="connsiteY30" fmla="*/ 21731 h 35000"/>
                <a:gd name="connsiteX31" fmla="*/ 87324 w 87295"/>
                <a:gd name="connsiteY31" fmla="*/ 21731 h 35000"/>
                <a:gd name="connsiteX32" fmla="*/ 87362 w 87295"/>
                <a:gd name="connsiteY32" fmla="*/ 21908 h 35000"/>
                <a:gd name="connsiteX33" fmla="*/ 87362 w 87295"/>
                <a:gd name="connsiteY33" fmla="*/ 21908 h 35000"/>
                <a:gd name="connsiteX34" fmla="*/ 87273 w 87295"/>
                <a:gd name="connsiteY34" fmla="*/ 22061 h 35000"/>
                <a:gd name="connsiteX35" fmla="*/ 87273 w 87295"/>
                <a:gd name="connsiteY35" fmla="*/ 22061 h 35000"/>
                <a:gd name="connsiteX36" fmla="*/ 87273 w 87295"/>
                <a:gd name="connsiteY36" fmla="*/ 22061 h 35000"/>
                <a:gd name="connsiteX37" fmla="*/ 85139 w 87295"/>
                <a:gd name="connsiteY37" fmla="*/ 25134 h 35000"/>
                <a:gd name="connsiteX38" fmla="*/ 85139 w 87295"/>
                <a:gd name="connsiteY38" fmla="*/ 25134 h 35000"/>
                <a:gd name="connsiteX39" fmla="*/ 85139 w 87295"/>
                <a:gd name="connsiteY39" fmla="*/ 25134 h 35000"/>
                <a:gd name="connsiteX40" fmla="*/ 83730 w 87295"/>
                <a:gd name="connsiteY40" fmla="*/ 25896 h 35000"/>
                <a:gd name="connsiteX41" fmla="*/ 83730 w 87295"/>
                <a:gd name="connsiteY41" fmla="*/ 25896 h 35000"/>
                <a:gd name="connsiteX42" fmla="*/ 83730 w 87295"/>
                <a:gd name="connsiteY42" fmla="*/ 25896 h 35000"/>
                <a:gd name="connsiteX43" fmla="*/ 82777 w 87295"/>
                <a:gd name="connsiteY43" fmla="*/ 26277 h 35000"/>
                <a:gd name="connsiteX44" fmla="*/ 82777 w 87295"/>
                <a:gd name="connsiteY44" fmla="*/ 26277 h 35000"/>
                <a:gd name="connsiteX45" fmla="*/ 82777 w 87295"/>
                <a:gd name="connsiteY45" fmla="*/ 26277 h 35000"/>
                <a:gd name="connsiteX46" fmla="*/ 81787 w 87295"/>
                <a:gd name="connsiteY46" fmla="*/ 26569 h 35000"/>
                <a:gd name="connsiteX47" fmla="*/ 81787 w 87295"/>
                <a:gd name="connsiteY47" fmla="*/ 26569 h 35000"/>
                <a:gd name="connsiteX48" fmla="*/ 81787 w 87295"/>
                <a:gd name="connsiteY48" fmla="*/ 26569 h 35000"/>
                <a:gd name="connsiteX49" fmla="*/ 80326 w 87295"/>
                <a:gd name="connsiteY49" fmla="*/ 27293 h 35000"/>
                <a:gd name="connsiteX50" fmla="*/ 80326 w 87295"/>
                <a:gd name="connsiteY50" fmla="*/ 27293 h 35000"/>
                <a:gd name="connsiteX51" fmla="*/ 80326 w 87295"/>
                <a:gd name="connsiteY51" fmla="*/ 27293 h 35000"/>
                <a:gd name="connsiteX52" fmla="*/ 78726 w 87295"/>
                <a:gd name="connsiteY52" fmla="*/ 28004 h 35000"/>
                <a:gd name="connsiteX53" fmla="*/ 78726 w 87295"/>
                <a:gd name="connsiteY53" fmla="*/ 28004 h 35000"/>
                <a:gd name="connsiteX54" fmla="*/ 78726 w 87295"/>
                <a:gd name="connsiteY54" fmla="*/ 28004 h 35000"/>
                <a:gd name="connsiteX55" fmla="*/ 78726 w 87295"/>
                <a:gd name="connsiteY55" fmla="*/ 29452 h 35000"/>
                <a:gd name="connsiteX56" fmla="*/ 78726 w 87295"/>
                <a:gd name="connsiteY56" fmla="*/ 29452 h 35000"/>
                <a:gd name="connsiteX57" fmla="*/ 78726 w 87295"/>
                <a:gd name="connsiteY57" fmla="*/ 29452 h 35000"/>
                <a:gd name="connsiteX58" fmla="*/ 77240 w 87295"/>
                <a:gd name="connsiteY58" fmla="*/ 30036 h 35000"/>
                <a:gd name="connsiteX59" fmla="*/ 77240 w 87295"/>
                <a:gd name="connsiteY59" fmla="*/ 30036 h 35000"/>
                <a:gd name="connsiteX60" fmla="*/ 77240 w 87295"/>
                <a:gd name="connsiteY60" fmla="*/ 30036 h 35000"/>
                <a:gd name="connsiteX61" fmla="*/ 76593 w 87295"/>
                <a:gd name="connsiteY61" fmla="*/ 30023 h 35000"/>
                <a:gd name="connsiteX62" fmla="*/ 76593 w 87295"/>
                <a:gd name="connsiteY62" fmla="*/ 30023 h 35000"/>
                <a:gd name="connsiteX63" fmla="*/ 76593 w 87295"/>
                <a:gd name="connsiteY63" fmla="*/ 30023 h 35000"/>
                <a:gd name="connsiteX64" fmla="*/ 76008 w 87295"/>
                <a:gd name="connsiteY64" fmla="*/ 29998 h 35000"/>
                <a:gd name="connsiteX65" fmla="*/ 76008 w 87295"/>
                <a:gd name="connsiteY65" fmla="*/ 29998 h 35000"/>
                <a:gd name="connsiteX66" fmla="*/ 76008 w 87295"/>
                <a:gd name="connsiteY66" fmla="*/ 29998 h 35000"/>
                <a:gd name="connsiteX67" fmla="*/ 79018 w 87295"/>
                <a:gd name="connsiteY67" fmla="*/ 31230 h 35000"/>
                <a:gd name="connsiteX68" fmla="*/ 79018 w 87295"/>
                <a:gd name="connsiteY68" fmla="*/ 31230 h 35000"/>
                <a:gd name="connsiteX69" fmla="*/ 79183 w 87295"/>
                <a:gd name="connsiteY69" fmla="*/ 31205 h 35000"/>
                <a:gd name="connsiteX70" fmla="*/ 79183 w 87295"/>
                <a:gd name="connsiteY70" fmla="*/ 31205 h 35000"/>
                <a:gd name="connsiteX71" fmla="*/ 79183 w 87295"/>
                <a:gd name="connsiteY71" fmla="*/ 31205 h 35000"/>
                <a:gd name="connsiteX72" fmla="*/ 81253 w 87295"/>
                <a:gd name="connsiteY72" fmla="*/ 32792 h 35000"/>
                <a:gd name="connsiteX73" fmla="*/ 81253 w 87295"/>
                <a:gd name="connsiteY73" fmla="*/ 32792 h 35000"/>
                <a:gd name="connsiteX74" fmla="*/ 81253 w 87295"/>
                <a:gd name="connsiteY74" fmla="*/ 32792 h 35000"/>
                <a:gd name="connsiteX75" fmla="*/ 80898 w 87295"/>
                <a:gd name="connsiteY75" fmla="*/ 33389 h 35000"/>
                <a:gd name="connsiteX76" fmla="*/ 80898 w 87295"/>
                <a:gd name="connsiteY76" fmla="*/ 33389 h 35000"/>
                <a:gd name="connsiteX77" fmla="*/ 80898 w 87295"/>
                <a:gd name="connsiteY77" fmla="*/ 33389 h 35000"/>
                <a:gd name="connsiteX78" fmla="*/ 78815 w 87295"/>
                <a:gd name="connsiteY78" fmla="*/ 33198 h 35000"/>
                <a:gd name="connsiteX79" fmla="*/ 78815 w 87295"/>
                <a:gd name="connsiteY79" fmla="*/ 33198 h 35000"/>
                <a:gd name="connsiteX80" fmla="*/ 78815 w 87295"/>
                <a:gd name="connsiteY80" fmla="*/ 33198 h 35000"/>
                <a:gd name="connsiteX81" fmla="*/ 72808 w 87295"/>
                <a:gd name="connsiteY81" fmla="*/ 31458 h 35000"/>
                <a:gd name="connsiteX82" fmla="*/ 72808 w 87295"/>
                <a:gd name="connsiteY82" fmla="*/ 31458 h 35000"/>
                <a:gd name="connsiteX83" fmla="*/ 72808 w 87295"/>
                <a:gd name="connsiteY83" fmla="*/ 31458 h 35000"/>
                <a:gd name="connsiteX84" fmla="*/ 71703 w 87295"/>
                <a:gd name="connsiteY84" fmla="*/ 31281 h 35000"/>
                <a:gd name="connsiteX85" fmla="*/ 71703 w 87295"/>
                <a:gd name="connsiteY85" fmla="*/ 31281 h 35000"/>
                <a:gd name="connsiteX86" fmla="*/ 71703 w 87295"/>
                <a:gd name="connsiteY86" fmla="*/ 31281 h 35000"/>
                <a:gd name="connsiteX87" fmla="*/ 71398 w 87295"/>
                <a:gd name="connsiteY87" fmla="*/ 31319 h 35000"/>
                <a:gd name="connsiteX88" fmla="*/ 71398 w 87295"/>
                <a:gd name="connsiteY88" fmla="*/ 31319 h 35000"/>
                <a:gd name="connsiteX89" fmla="*/ 71360 w 87295"/>
                <a:gd name="connsiteY89" fmla="*/ 31522 h 35000"/>
                <a:gd name="connsiteX90" fmla="*/ 71360 w 87295"/>
                <a:gd name="connsiteY90" fmla="*/ 31522 h 35000"/>
                <a:gd name="connsiteX91" fmla="*/ 71360 w 87295"/>
                <a:gd name="connsiteY91" fmla="*/ 31522 h 35000"/>
                <a:gd name="connsiteX92" fmla="*/ 70586 w 87295"/>
                <a:gd name="connsiteY92" fmla="*/ 33846 h 35000"/>
                <a:gd name="connsiteX93" fmla="*/ 70586 w 87295"/>
                <a:gd name="connsiteY93" fmla="*/ 33846 h 35000"/>
                <a:gd name="connsiteX94" fmla="*/ 70586 w 87295"/>
                <a:gd name="connsiteY94" fmla="*/ 33846 h 35000"/>
                <a:gd name="connsiteX95" fmla="*/ 70674 w 87295"/>
                <a:gd name="connsiteY95" fmla="*/ 34557 h 35000"/>
                <a:gd name="connsiteX96" fmla="*/ 70674 w 87295"/>
                <a:gd name="connsiteY96" fmla="*/ 34557 h 35000"/>
                <a:gd name="connsiteX97" fmla="*/ 70674 w 87295"/>
                <a:gd name="connsiteY97" fmla="*/ 34557 h 35000"/>
                <a:gd name="connsiteX98" fmla="*/ 69354 w 87295"/>
                <a:gd name="connsiteY98" fmla="*/ 34964 h 35000"/>
                <a:gd name="connsiteX99" fmla="*/ 69354 w 87295"/>
                <a:gd name="connsiteY99" fmla="*/ 34964 h 35000"/>
                <a:gd name="connsiteX100" fmla="*/ 69354 w 87295"/>
                <a:gd name="connsiteY100" fmla="*/ 34964 h 35000"/>
                <a:gd name="connsiteX101" fmla="*/ 68338 w 87295"/>
                <a:gd name="connsiteY101" fmla="*/ 34938 h 35000"/>
                <a:gd name="connsiteX102" fmla="*/ 68338 w 87295"/>
                <a:gd name="connsiteY102" fmla="*/ 34938 h 35000"/>
                <a:gd name="connsiteX103" fmla="*/ 68338 w 87295"/>
                <a:gd name="connsiteY103" fmla="*/ 34938 h 35000"/>
                <a:gd name="connsiteX104" fmla="*/ 66014 w 87295"/>
                <a:gd name="connsiteY104" fmla="*/ 34926 h 35000"/>
                <a:gd name="connsiteX105" fmla="*/ 66014 w 87295"/>
                <a:gd name="connsiteY105" fmla="*/ 34926 h 35000"/>
                <a:gd name="connsiteX106" fmla="*/ 65455 w 87295"/>
                <a:gd name="connsiteY106" fmla="*/ 34926 h 35000"/>
                <a:gd name="connsiteX107" fmla="*/ 65455 w 87295"/>
                <a:gd name="connsiteY107" fmla="*/ 34926 h 35000"/>
                <a:gd name="connsiteX108" fmla="*/ 65455 w 87295"/>
                <a:gd name="connsiteY108" fmla="*/ 34926 h 35000"/>
                <a:gd name="connsiteX109" fmla="*/ 63563 w 87295"/>
                <a:gd name="connsiteY109" fmla="*/ 34214 h 35000"/>
                <a:gd name="connsiteX110" fmla="*/ 63563 w 87295"/>
                <a:gd name="connsiteY110" fmla="*/ 34214 h 35000"/>
                <a:gd name="connsiteX111" fmla="*/ 63563 w 87295"/>
                <a:gd name="connsiteY111" fmla="*/ 34214 h 35000"/>
                <a:gd name="connsiteX112" fmla="*/ 63347 w 87295"/>
                <a:gd name="connsiteY112" fmla="*/ 32170 h 35000"/>
                <a:gd name="connsiteX113" fmla="*/ 63347 w 87295"/>
                <a:gd name="connsiteY113" fmla="*/ 32170 h 35000"/>
                <a:gd name="connsiteX114" fmla="*/ 63347 w 87295"/>
                <a:gd name="connsiteY114" fmla="*/ 32170 h 35000"/>
                <a:gd name="connsiteX115" fmla="*/ 63372 w 87295"/>
                <a:gd name="connsiteY115" fmla="*/ 31179 h 35000"/>
                <a:gd name="connsiteX116" fmla="*/ 63372 w 87295"/>
                <a:gd name="connsiteY116" fmla="*/ 31179 h 35000"/>
                <a:gd name="connsiteX117" fmla="*/ 63372 w 87295"/>
                <a:gd name="connsiteY117" fmla="*/ 31179 h 35000"/>
                <a:gd name="connsiteX118" fmla="*/ 62039 w 87295"/>
                <a:gd name="connsiteY118" fmla="*/ 31065 h 35000"/>
                <a:gd name="connsiteX119" fmla="*/ 62039 w 87295"/>
                <a:gd name="connsiteY119" fmla="*/ 31065 h 35000"/>
                <a:gd name="connsiteX120" fmla="*/ 62039 w 87295"/>
                <a:gd name="connsiteY120" fmla="*/ 31065 h 35000"/>
                <a:gd name="connsiteX121" fmla="*/ 61327 w 87295"/>
                <a:gd name="connsiteY121" fmla="*/ 31090 h 35000"/>
                <a:gd name="connsiteX122" fmla="*/ 61327 w 87295"/>
                <a:gd name="connsiteY122" fmla="*/ 31090 h 35000"/>
                <a:gd name="connsiteX123" fmla="*/ 61327 w 87295"/>
                <a:gd name="connsiteY123" fmla="*/ 31090 h 35000"/>
                <a:gd name="connsiteX124" fmla="*/ 61023 w 87295"/>
                <a:gd name="connsiteY124" fmla="*/ 31281 h 35000"/>
                <a:gd name="connsiteX125" fmla="*/ 61023 w 87295"/>
                <a:gd name="connsiteY125" fmla="*/ 31281 h 35000"/>
                <a:gd name="connsiteX126" fmla="*/ 61023 w 87295"/>
                <a:gd name="connsiteY126" fmla="*/ 31281 h 35000"/>
                <a:gd name="connsiteX127" fmla="*/ 60121 w 87295"/>
                <a:gd name="connsiteY127" fmla="*/ 31649 h 35000"/>
                <a:gd name="connsiteX128" fmla="*/ 60121 w 87295"/>
                <a:gd name="connsiteY128" fmla="*/ 31649 h 35000"/>
                <a:gd name="connsiteX129" fmla="*/ 60121 w 87295"/>
                <a:gd name="connsiteY129" fmla="*/ 31649 h 35000"/>
                <a:gd name="connsiteX130" fmla="*/ 58876 w 87295"/>
                <a:gd name="connsiteY130" fmla="*/ 31115 h 35000"/>
                <a:gd name="connsiteX131" fmla="*/ 58876 w 87295"/>
                <a:gd name="connsiteY131" fmla="*/ 31115 h 35000"/>
                <a:gd name="connsiteX132" fmla="*/ 58876 w 87295"/>
                <a:gd name="connsiteY132" fmla="*/ 31115 h 35000"/>
                <a:gd name="connsiteX133" fmla="*/ 57251 w 87295"/>
                <a:gd name="connsiteY133" fmla="*/ 29477 h 35000"/>
                <a:gd name="connsiteX134" fmla="*/ 57251 w 87295"/>
                <a:gd name="connsiteY134" fmla="*/ 29477 h 35000"/>
                <a:gd name="connsiteX135" fmla="*/ 56883 w 87295"/>
                <a:gd name="connsiteY135" fmla="*/ 28893 h 35000"/>
                <a:gd name="connsiteX136" fmla="*/ 56883 w 87295"/>
                <a:gd name="connsiteY136" fmla="*/ 28893 h 35000"/>
                <a:gd name="connsiteX137" fmla="*/ 56883 w 87295"/>
                <a:gd name="connsiteY137" fmla="*/ 28893 h 35000"/>
                <a:gd name="connsiteX138" fmla="*/ 56654 w 87295"/>
                <a:gd name="connsiteY138" fmla="*/ 28563 h 35000"/>
                <a:gd name="connsiteX139" fmla="*/ 56654 w 87295"/>
                <a:gd name="connsiteY139" fmla="*/ 28563 h 35000"/>
                <a:gd name="connsiteX140" fmla="*/ 56654 w 87295"/>
                <a:gd name="connsiteY140" fmla="*/ 28563 h 35000"/>
                <a:gd name="connsiteX141" fmla="*/ 55625 w 87295"/>
                <a:gd name="connsiteY141" fmla="*/ 29020 h 35000"/>
                <a:gd name="connsiteX142" fmla="*/ 55625 w 87295"/>
                <a:gd name="connsiteY142" fmla="*/ 29020 h 35000"/>
                <a:gd name="connsiteX143" fmla="*/ 55625 w 87295"/>
                <a:gd name="connsiteY143" fmla="*/ 29020 h 35000"/>
                <a:gd name="connsiteX144" fmla="*/ 54419 w 87295"/>
                <a:gd name="connsiteY144" fmla="*/ 29592 h 35000"/>
                <a:gd name="connsiteX145" fmla="*/ 54419 w 87295"/>
                <a:gd name="connsiteY145" fmla="*/ 29592 h 35000"/>
                <a:gd name="connsiteX146" fmla="*/ 54419 w 87295"/>
                <a:gd name="connsiteY146" fmla="*/ 29592 h 35000"/>
                <a:gd name="connsiteX147" fmla="*/ 54139 w 87295"/>
                <a:gd name="connsiteY147" fmla="*/ 29871 h 35000"/>
                <a:gd name="connsiteX148" fmla="*/ 54139 w 87295"/>
                <a:gd name="connsiteY148" fmla="*/ 29871 h 35000"/>
                <a:gd name="connsiteX149" fmla="*/ 53936 w 87295"/>
                <a:gd name="connsiteY149" fmla="*/ 30074 h 35000"/>
                <a:gd name="connsiteX150" fmla="*/ 53936 w 87295"/>
                <a:gd name="connsiteY150" fmla="*/ 30074 h 35000"/>
                <a:gd name="connsiteX151" fmla="*/ 53936 w 87295"/>
                <a:gd name="connsiteY151" fmla="*/ 30074 h 35000"/>
                <a:gd name="connsiteX152" fmla="*/ 51511 w 87295"/>
                <a:gd name="connsiteY152" fmla="*/ 30963 h 35000"/>
                <a:gd name="connsiteX153" fmla="*/ 51511 w 87295"/>
                <a:gd name="connsiteY153" fmla="*/ 30963 h 35000"/>
                <a:gd name="connsiteX154" fmla="*/ 51511 w 87295"/>
                <a:gd name="connsiteY154" fmla="*/ 30963 h 35000"/>
                <a:gd name="connsiteX155" fmla="*/ 50190 w 87295"/>
                <a:gd name="connsiteY155" fmla="*/ 29668 h 35000"/>
                <a:gd name="connsiteX156" fmla="*/ 50190 w 87295"/>
                <a:gd name="connsiteY156" fmla="*/ 29668 h 35000"/>
                <a:gd name="connsiteX157" fmla="*/ 50190 w 87295"/>
                <a:gd name="connsiteY157" fmla="*/ 29668 h 35000"/>
                <a:gd name="connsiteX158" fmla="*/ 49758 w 87295"/>
                <a:gd name="connsiteY158" fmla="*/ 29185 h 35000"/>
                <a:gd name="connsiteX159" fmla="*/ 49758 w 87295"/>
                <a:gd name="connsiteY159" fmla="*/ 29185 h 35000"/>
                <a:gd name="connsiteX160" fmla="*/ 49758 w 87295"/>
                <a:gd name="connsiteY160" fmla="*/ 29185 h 35000"/>
                <a:gd name="connsiteX161" fmla="*/ 48412 w 87295"/>
                <a:gd name="connsiteY161" fmla="*/ 30138 h 35000"/>
                <a:gd name="connsiteX162" fmla="*/ 48412 w 87295"/>
                <a:gd name="connsiteY162" fmla="*/ 30138 h 35000"/>
                <a:gd name="connsiteX163" fmla="*/ 48044 w 87295"/>
                <a:gd name="connsiteY163" fmla="*/ 30557 h 35000"/>
                <a:gd name="connsiteX164" fmla="*/ 48044 w 87295"/>
                <a:gd name="connsiteY164" fmla="*/ 30557 h 35000"/>
                <a:gd name="connsiteX165" fmla="*/ 48044 w 87295"/>
                <a:gd name="connsiteY165" fmla="*/ 30557 h 35000"/>
                <a:gd name="connsiteX166" fmla="*/ 48082 w 87295"/>
                <a:gd name="connsiteY166" fmla="*/ 31357 h 35000"/>
                <a:gd name="connsiteX167" fmla="*/ 48082 w 87295"/>
                <a:gd name="connsiteY167" fmla="*/ 31357 h 35000"/>
                <a:gd name="connsiteX168" fmla="*/ 48082 w 87295"/>
                <a:gd name="connsiteY168" fmla="*/ 31357 h 35000"/>
                <a:gd name="connsiteX169" fmla="*/ 48018 w 87295"/>
                <a:gd name="connsiteY169" fmla="*/ 32513 h 35000"/>
                <a:gd name="connsiteX170" fmla="*/ 48018 w 87295"/>
                <a:gd name="connsiteY170" fmla="*/ 32513 h 35000"/>
                <a:gd name="connsiteX171" fmla="*/ 48018 w 87295"/>
                <a:gd name="connsiteY171" fmla="*/ 32513 h 35000"/>
                <a:gd name="connsiteX172" fmla="*/ 47434 w 87295"/>
                <a:gd name="connsiteY172" fmla="*/ 32767 h 35000"/>
                <a:gd name="connsiteX173" fmla="*/ 47434 w 87295"/>
                <a:gd name="connsiteY173" fmla="*/ 32767 h 35000"/>
                <a:gd name="connsiteX174" fmla="*/ 47434 w 87295"/>
                <a:gd name="connsiteY174" fmla="*/ 32767 h 35000"/>
                <a:gd name="connsiteX175" fmla="*/ 45643 w 87295"/>
                <a:gd name="connsiteY175" fmla="*/ 31954 h 35000"/>
                <a:gd name="connsiteX176" fmla="*/ 45643 w 87295"/>
                <a:gd name="connsiteY176" fmla="*/ 31954 h 35000"/>
                <a:gd name="connsiteX177" fmla="*/ 45643 w 87295"/>
                <a:gd name="connsiteY177" fmla="*/ 31954 h 35000"/>
                <a:gd name="connsiteX178" fmla="*/ 42316 w 87295"/>
                <a:gd name="connsiteY178" fmla="*/ 30303 h 35000"/>
                <a:gd name="connsiteX179" fmla="*/ 42316 w 87295"/>
                <a:gd name="connsiteY179" fmla="*/ 30303 h 35000"/>
                <a:gd name="connsiteX180" fmla="*/ 42316 w 87295"/>
                <a:gd name="connsiteY180" fmla="*/ 30303 h 35000"/>
                <a:gd name="connsiteX181" fmla="*/ 40932 w 87295"/>
                <a:gd name="connsiteY181" fmla="*/ 29274 h 35000"/>
                <a:gd name="connsiteX182" fmla="*/ 40932 w 87295"/>
                <a:gd name="connsiteY182" fmla="*/ 29274 h 35000"/>
                <a:gd name="connsiteX183" fmla="*/ 40932 w 87295"/>
                <a:gd name="connsiteY183" fmla="*/ 29274 h 35000"/>
                <a:gd name="connsiteX184" fmla="*/ 41414 w 87295"/>
                <a:gd name="connsiteY184" fmla="*/ 27953 h 35000"/>
                <a:gd name="connsiteX185" fmla="*/ 41414 w 87295"/>
                <a:gd name="connsiteY185" fmla="*/ 27953 h 35000"/>
                <a:gd name="connsiteX186" fmla="*/ 39509 w 87295"/>
                <a:gd name="connsiteY186" fmla="*/ 28284 h 35000"/>
                <a:gd name="connsiteX187" fmla="*/ 39509 w 87295"/>
                <a:gd name="connsiteY187" fmla="*/ 28284 h 35000"/>
                <a:gd name="connsiteX188" fmla="*/ 39509 w 87295"/>
                <a:gd name="connsiteY188" fmla="*/ 28284 h 35000"/>
                <a:gd name="connsiteX189" fmla="*/ 37693 w 87295"/>
                <a:gd name="connsiteY189" fmla="*/ 29452 h 35000"/>
                <a:gd name="connsiteX190" fmla="*/ 37693 w 87295"/>
                <a:gd name="connsiteY190" fmla="*/ 29452 h 35000"/>
                <a:gd name="connsiteX191" fmla="*/ 37693 w 87295"/>
                <a:gd name="connsiteY191" fmla="*/ 29452 h 35000"/>
                <a:gd name="connsiteX192" fmla="*/ 35179 w 87295"/>
                <a:gd name="connsiteY192" fmla="*/ 30290 h 35000"/>
                <a:gd name="connsiteX193" fmla="*/ 35179 w 87295"/>
                <a:gd name="connsiteY193" fmla="*/ 30290 h 35000"/>
                <a:gd name="connsiteX194" fmla="*/ 34620 w 87295"/>
                <a:gd name="connsiteY194" fmla="*/ 30430 h 35000"/>
                <a:gd name="connsiteX195" fmla="*/ 34620 w 87295"/>
                <a:gd name="connsiteY195" fmla="*/ 30430 h 35000"/>
                <a:gd name="connsiteX196" fmla="*/ 34531 w 87295"/>
                <a:gd name="connsiteY196" fmla="*/ 29858 h 35000"/>
                <a:gd name="connsiteX197" fmla="*/ 34531 w 87295"/>
                <a:gd name="connsiteY197" fmla="*/ 29858 h 35000"/>
                <a:gd name="connsiteX198" fmla="*/ 34531 w 87295"/>
                <a:gd name="connsiteY198" fmla="*/ 29858 h 35000"/>
                <a:gd name="connsiteX199" fmla="*/ 34239 w 87295"/>
                <a:gd name="connsiteY199" fmla="*/ 27128 h 35000"/>
                <a:gd name="connsiteX200" fmla="*/ 34239 w 87295"/>
                <a:gd name="connsiteY200" fmla="*/ 27128 h 35000"/>
                <a:gd name="connsiteX201" fmla="*/ 34239 w 87295"/>
                <a:gd name="connsiteY201" fmla="*/ 27128 h 35000"/>
                <a:gd name="connsiteX202" fmla="*/ 34264 w 87295"/>
                <a:gd name="connsiteY202" fmla="*/ 26582 h 35000"/>
                <a:gd name="connsiteX203" fmla="*/ 34264 w 87295"/>
                <a:gd name="connsiteY203" fmla="*/ 26582 h 35000"/>
                <a:gd name="connsiteX204" fmla="*/ 34264 w 87295"/>
                <a:gd name="connsiteY204" fmla="*/ 26582 h 35000"/>
                <a:gd name="connsiteX205" fmla="*/ 34823 w 87295"/>
                <a:gd name="connsiteY205" fmla="*/ 25236 h 35000"/>
                <a:gd name="connsiteX206" fmla="*/ 34823 w 87295"/>
                <a:gd name="connsiteY206" fmla="*/ 25236 h 35000"/>
                <a:gd name="connsiteX207" fmla="*/ 34823 w 87295"/>
                <a:gd name="connsiteY207" fmla="*/ 25236 h 35000"/>
                <a:gd name="connsiteX208" fmla="*/ 34861 w 87295"/>
                <a:gd name="connsiteY208" fmla="*/ 25159 h 35000"/>
                <a:gd name="connsiteX209" fmla="*/ 34861 w 87295"/>
                <a:gd name="connsiteY209" fmla="*/ 25159 h 35000"/>
                <a:gd name="connsiteX210" fmla="*/ 34861 w 87295"/>
                <a:gd name="connsiteY210" fmla="*/ 25159 h 35000"/>
                <a:gd name="connsiteX211" fmla="*/ 34493 w 87295"/>
                <a:gd name="connsiteY211" fmla="*/ 25109 h 35000"/>
                <a:gd name="connsiteX212" fmla="*/ 34493 w 87295"/>
                <a:gd name="connsiteY212" fmla="*/ 25109 h 35000"/>
                <a:gd name="connsiteX213" fmla="*/ 34493 w 87295"/>
                <a:gd name="connsiteY213" fmla="*/ 25109 h 35000"/>
                <a:gd name="connsiteX214" fmla="*/ 33020 w 87295"/>
                <a:gd name="connsiteY214" fmla="*/ 24677 h 35000"/>
                <a:gd name="connsiteX215" fmla="*/ 33020 w 87295"/>
                <a:gd name="connsiteY215" fmla="*/ 24677 h 35000"/>
                <a:gd name="connsiteX216" fmla="*/ 33020 w 87295"/>
                <a:gd name="connsiteY216" fmla="*/ 24677 h 35000"/>
                <a:gd name="connsiteX217" fmla="*/ 32702 w 87295"/>
                <a:gd name="connsiteY217" fmla="*/ 24893 h 35000"/>
                <a:gd name="connsiteX218" fmla="*/ 32702 w 87295"/>
                <a:gd name="connsiteY218" fmla="*/ 24893 h 35000"/>
                <a:gd name="connsiteX219" fmla="*/ 32702 w 87295"/>
                <a:gd name="connsiteY219" fmla="*/ 24893 h 35000"/>
                <a:gd name="connsiteX220" fmla="*/ 32575 w 87295"/>
                <a:gd name="connsiteY220" fmla="*/ 25972 h 35000"/>
                <a:gd name="connsiteX221" fmla="*/ 32575 w 87295"/>
                <a:gd name="connsiteY221" fmla="*/ 25972 h 35000"/>
                <a:gd name="connsiteX222" fmla="*/ 32575 w 87295"/>
                <a:gd name="connsiteY222" fmla="*/ 25972 h 35000"/>
                <a:gd name="connsiteX223" fmla="*/ 32563 w 87295"/>
                <a:gd name="connsiteY223" fmla="*/ 26683 h 35000"/>
                <a:gd name="connsiteX224" fmla="*/ 32563 w 87295"/>
                <a:gd name="connsiteY224" fmla="*/ 26683 h 35000"/>
                <a:gd name="connsiteX225" fmla="*/ 32385 w 87295"/>
                <a:gd name="connsiteY225" fmla="*/ 26886 h 35000"/>
                <a:gd name="connsiteX226" fmla="*/ 32385 w 87295"/>
                <a:gd name="connsiteY226" fmla="*/ 26886 h 35000"/>
                <a:gd name="connsiteX227" fmla="*/ 32105 w 87295"/>
                <a:gd name="connsiteY227" fmla="*/ 26886 h 35000"/>
                <a:gd name="connsiteX228" fmla="*/ 32105 w 87295"/>
                <a:gd name="connsiteY228" fmla="*/ 26886 h 35000"/>
                <a:gd name="connsiteX229" fmla="*/ 32105 w 87295"/>
                <a:gd name="connsiteY229" fmla="*/ 26886 h 35000"/>
                <a:gd name="connsiteX230" fmla="*/ 30607 w 87295"/>
                <a:gd name="connsiteY230" fmla="*/ 25934 h 35000"/>
                <a:gd name="connsiteX231" fmla="*/ 30607 w 87295"/>
                <a:gd name="connsiteY231" fmla="*/ 25934 h 35000"/>
                <a:gd name="connsiteX232" fmla="*/ 30607 w 87295"/>
                <a:gd name="connsiteY232" fmla="*/ 25934 h 35000"/>
                <a:gd name="connsiteX233" fmla="*/ 28765 w 87295"/>
                <a:gd name="connsiteY233" fmla="*/ 24715 h 35000"/>
                <a:gd name="connsiteX234" fmla="*/ 28765 w 87295"/>
                <a:gd name="connsiteY234" fmla="*/ 24715 h 35000"/>
                <a:gd name="connsiteX235" fmla="*/ 28765 w 87295"/>
                <a:gd name="connsiteY235" fmla="*/ 24715 h 35000"/>
                <a:gd name="connsiteX236" fmla="*/ 27953 w 87295"/>
                <a:gd name="connsiteY236" fmla="*/ 23788 h 35000"/>
                <a:gd name="connsiteX237" fmla="*/ 27953 w 87295"/>
                <a:gd name="connsiteY237" fmla="*/ 23788 h 35000"/>
                <a:gd name="connsiteX238" fmla="*/ 27953 w 87295"/>
                <a:gd name="connsiteY238" fmla="*/ 23788 h 35000"/>
                <a:gd name="connsiteX239" fmla="*/ 27597 w 87295"/>
                <a:gd name="connsiteY239" fmla="*/ 22277 h 35000"/>
                <a:gd name="connsiteX240" fmla="*/ 27597 w 87295"/>
                <a:gd name="connsiteY240" fmla="*/ 22277 h 35000"/>
                <a:gd name="connsiteX241" fmla="*/ 27597 w 87295"/>
                <a:gd name="connsiteY241" fmla="*/ 22277 h 35000"/>
                <a:gd name="connsiteX242" fmla="*/ 27432 w 87295"/>
                <a:gd name="connsiteY242" fmla="*/ 22581 h 35000"/>
                <a:gd name="connsiteX243" fmla="*/ 27432 w 87295"/>
                <a:gd name="connsiteY243" fmla="*/ 22581 h 35000"/>
                <a:gd name="connsiteX244" fmla="*/ 27432 w 87295"/>
                <a:gd name="connsiteY244" fmla="*/ 22581 h 35000"/>
                <a:gd name="connsiteX245" fmla="*/ 26619 w 87295"/>
                <a:gd name="connsiteY245" fmla="*/ 24105 h 35000"/>
                <a:gd name="connsiteX246" fmla="*/ 26619 w 87295"/>
                <a:gd name="connsiteY246" fmla="*/ 24105 h 35000"/>
                <a:gd name="connsiteX247" fmla="*/ 26619 w 87295"/>
                <a:gd name="connsiteY247" fmla="*/ 24105 h 35000"/>
                <a:gd name="connsiteX248" fmla="*/ 25895 w 87295"/>
                <a:gd name="connsiteY248" fmla="*/ 25528 h 35000"/>
                <a:gd name="connsiteX249" fmla="*/ 25895 w 87295"/>
                <a:gd name="connsiteY249" fmla="*/ 25528 h 35000"/>
                <a:gd name="connsiteX250" fmla="*/ 25972 w 87295"/>
                <a:gd name="connsiteY250" fmla="*/ 25502 h 35000"/>
                <a:gd name="connsiteX251" fmla="*/ 25972 w 87295"/>
                <a:gd name="connsiteY251" fmla="*/ 25502 h 35000"/>
                <a:gd name="connsiteX252" fmla="*/ 26175 w 87295"/>
                <a:gd name="connsiteY252" fmla="*/ 25185 h 35000"/>
                <a:gd name="connsiteX253" fmla="*/ 26175 w 87295"/>
                <a:gd name="connsiteY253" fmla="*/ 25185 h 35000"/>
                <a:gd name="connsiteX254" fmla="*/ 26480 w 87295"/>
                <a:gd name="connsiteY254" fmla="*/ 25185 h 35000"/>
                <a:gd name="connsiteX255" fmla="*/ 26480 w 87295"/>
                <a:gd name="connsiteY255" fmla="*/ 25185 h 35000"/>
                <a:gd name="connsiteX256" fmla="*/ 26480 w 87295"/>
                <a:gd name="connsiteY256" fmla="*/ 25185 h 35000"/>
                <a:gd name="connsiteX257" fmla="*/ 27191 w 87295"/>
                <a:gd name="connsiteY257" fmla="*/ 25998 h 35000"/>
                <a:gd name="connsiteX258" fmla="*/ 27191 w 87295"/>
                <a:gd name="connsiteY258" fmla="*/ 25998 h 35000"/>
                <a:gd name="connsiteX259" fmla="*/ 27191 w 87295"/>
                <a:gd name="connsiteY259" fmla="*/ 25998 h 35000"/>
                <a:gd name="connsiteX260" fmla="*/ 27394 w 87295"/>
                <a:gd name="connsiteY260" fmla="*/ 26302 h 35000"/>
                <a:gd name="connsiteX261" fmla="*/ 27394 w 87295"/>
                <a:gd name="connsiteY261" fmla="*/ 26302 h 35000"/>
                <a:gd name="connsiteX262" fmla="*/ 27711 w 87295"/>
                <a:gd name="connsiteY262" fmla="*/ 26417 h 35000"/>
                <a:gd name="connsiteX263" fmla="*/ 27711 w 87295"/>
                <a:gd name="connsiteY263" fmla="*/ 26417 h 35000"/>
                <a:gd name="connsiteX264" fmla="*/ 27813 w 87295"/>
                <a:gd name="connsiteY264" fmla="*/ 26683 h 35000"/>
                <a:gd name="connsiteX265" fmla="*/ 27813 w 87295"/>
                <a:gd name="connsiteY265" fmla="*/ 26683 h 35000"/>
                <a:gd name="connsiteX266" fmla="*/ 27813 w 87295"/>
                <a:gd name="connsiteY266" fmla="*/ 26683 h 35000"/>
                <a:gd name="connsiteX267" fmla="*/ 27534 w 87295"/>
                <a:gd name="connsiteY267" fmla="*/ 27547 h 35000"/>
                <a:gd name="connsiteX268" fmla="*/ 27534 w 87295"/>
                <a:gd name="connsiteY268" fmla="*/ 27547 h 35000"/>
                <a:gd name="connsiteX269" fmla="*/ 27534 w 87295"/>
                <a:gd name="connsiteY269" fmla="*/ 27547 h 35000"/>
                <a:gd name="connsiteX270" fmla="*/ 24575 w 87295"/>
                <a:gd name="connsiteY270" fmla="*/ 31586 h 35000"/>
                <a:gd name="connsiteX271" fmla="*/ 24575 w 87295"/>
                <a:gd name="connsiteY271" fmla="*/ 31586 h 35000"/>
                <a:gd name="connsiteX272" fmla="*/ 24663 w 87295"/>
                <a:gd name="connsiteY272" fmla="*/ 31560 h 35000"/>
                <a:gd name="connsiteX273" fmla="*/ 24663 w 87295"/>
                <a:gd name="connsiteY273" fmla="*/ 31560 h 35000"/>
                <a:gd name="connsiteX274" fmla="*/ 23800 w 87295"/>
                <a:gd name="connsiteY274" fmla="*/ 32538 h 35000"/>
                <a:gd name="connsiteX275" fmla="*/ 23800 w 87295"/>
                <a:gd name="connsiteY275" fmla="*/ 32538 h 35000"/>
                <a:gd name="connsiteX276" fmla="*/ 23800 w 87295"/>
                <a:gd name="connsiteY276" fmla="*/ 32538 h 35000"/>
                <a:gd name="connsiteX277" fmla="*/ 23432 w 87295"/>
                <a:gd name="connsiteY277" fmla="*/ 32957 h 35000"/>
                <a:gd name="connsiteX278" fmla="*/ 23432 w 87295"/>
                <a:gd name="connsiteY278" fmla="*/ 32957 h 35000"/>
                <a:gd name="connsiteX279" fmla="*/ 23419 w 87295"/>
                <a:gd name="connsiteY279" fmla="*/ 32995 h 35000"/>
                <a:gd name="connsiteX280" fmla="*/ 23419 w 87295"/>
                <a:gd name="connsiteY280" fmla="*/ 32995 h 35000"/>
                <a:gd name="connsiteX281" fmla="*/ 23406 w 87295"/>
                <a:gd name="connsiteY281" fmla="*/ 32982 h 35000"/>
                <a:gd name="connsiteX282" fmla="*/ 23406 w 87295"/>
                <a:gd name="connsiteY282" fmla="*/ 32982 h 35000"/>
                <a:gd name="connsiteX283" fmla="*/ 23406 w 87295"/>
                <a:gd name="connsiteY283" fmla="*/ 32982 h 35000"/>
                <a:gd name="connsiteX284" fmla="*/ 22238 w 87295"/>
                <a:gd name="connsiteY284" fmla="*/ 33846 h 35000"/>
                <a:gd name="connsiteX285" fmla="*/ 22238 w 87295"/>
                <a:gd name="connsiteY285" fmla="*/ 33846 h 35000"/>
                <a:gd name="connsiteX286" fmla="*/ 22238 w 87295"/>
                <a:gd name="connsiteY286" fmla="*/ 33846 h 35000"/>
                <a:gd name="connsiteX287" fmla="*/ 21692 w 87295"/>
                <a:gd name="connsiteY287" fmla="*/ 33401 h 35000"/>
                <a:gd name="connsiteX288" fmla="*/ 21692 w 87295"/>
                <a:gd name="connsiteY288" fmla="*/ 33401 h 35000"/>
                <a:gd name="connsiteX289" fmla="*/ 21590 w 87295"/>
                <a:gd name="connsiteY289" fmla="*/ 33427 h 35000"/>
                <a:gd name="connsiteX290" fmla="*/ 21590 w 87295"/>
                <a:gd name="connsiteY290" fmla="*/ 33427 h 35000"/>
                <a:gd name="connsiteX291" fmla="*/ 21679 w 87295"/>
                <a:gd name="connsiteY291" fmla="*/ 33325 h 35000"/>
                <a:gd name="connsiteX292" fmla="*/ 21679 w 87295"/>
                <a:gd name="connsiteY292" fmla="*/ 33325 h 35000"/>
                <a:gd name="connsiteX293" fmla="*/ 21679 w 87295"/>
                <a:gd name="connsiteY293" fmla="*/ 33325 h 35000"/>
                <a:gd name="connsiteX294" fmla="*/ 21654 w 87295"/>
                <a:gd name="connsiteY294" fmla="*/ 33224 h 35000"/>
                <a:gd name="connsiteX295" fmla="*/ 21654 w 87295"/>
                <a:gd name="connsiteY295" fmla="*/ 33224 h 35000"/>
                <a:gd name="connsiteX296" fmla="*/ 21654 w 87295"/>
                <a:gd name="connsiteY296" fmla="*/ 33224 h 35000"/>
                <a:gd name="connsiteX297" fmla="*/ 21755 w 87295"/>
                <a:gd name="connsiteY297" fmla="*/ 32792 h 35000"/>
                <a:gd name="connsiteX298" fmla="*/ 21755 w 87295"/>
                <a:gd name="connsiteY298" fmla="*/ 32792 h 35000"/>
                <a:gd name="connsiteX299" fmla="*/ 21755 w 87295"/>
                <a:gd name="connsiteY299" fmla="*/ 32792 h 35000"/>
                <a:gd name="connsiteX300" fmla="*/ 20257 w 87295"/>
                <a:gd name="connsiteY300" fmla="*/ 32716 h 35000"/>
                <a:gd name="connsiteX301" fmla="*/ 20257 w 87295"/>
                <a:gd name="connsiteY301" fmla="*/ 32716 h 35000"/>
                <a:gd name="connsiteX302" fmla="*/ 20257 w 87295"/>
                <a:gd name="connsiteY302" fmla="*/ 32716 h 35000"/>
                <a:gd name="connsiteX303" fmla="*/ 19431 w 87295"/>
                <a:gd name="connsiteY303" fmla="*/ 32729 h 35000"/>
                <a:gd name="connsiteX304" fmla="*/ 19431 w 87295"/>
                <a:gd name="connsiteY304" fmla="*/ 32729 h 35000"/>
                <a:gd name="connsiteX305" fmla="*/ 19431 w 87295"/>
                <a:gd name="connsiteY305" fmla="*/ 32729 h 35000"/>
                <a:gd name="connsiteX306" fmla="*/ 17336 w 87295"/>
                <a:gd name="connsiteY306" fmla="*/ 32513 h 35000"/>
                <a:gd name="connsiteX307" fmla="*/ 17336 w 87295"/>
                <a:gd name="connsiteY307" fmla="*/ 32513 h 35000"/>
                <a:gd name="connsiteX308" fmla="*/ 17336 w 87295"/>
                <a:gd name="connsiteY308" fmla="*/ 32513 h 35000"/>
                <a:gd name="connsiteX309" fmla="*/ 16688 w 87295"/>
                <a:gd name="connsiteY309" fmla="*/ 32551 h 35000"/>
                <a:gd name="connsiteX310" fmla="*/ 16688 w 87295"/>
                <a:gd name="connsiteY310" fmla="*/ 32551 h 35000"/>
                <a:gd name="connsiteX311" fmla="*/ 16688 w 87295"/>
                <a:gd name="connsiteY311" fmla="*/ 32551 h 35000"/>
                <a:gd name="connsiteX312" fmla="*/ 15812 w 87295"/>
                <a:gd name="connsiteY312" fmla="*/ 32678 h 35000"/>
                <a:gd name="connsiteX313" fmla="*/ 15812 w 87295"/>
                <a:gd name="connsiteY313" fmla="*/ 32678 h 35000"/>
                <a:gd name="connsiteX314" fmla="*/ 15812 w 87295"/>
                <a:gd name="connsiteY314" fmla="*/ 32678 h 35000"/>
                <a:gd name="connsiteX315" fmla="*/ 13488 w 87295"/>
                <a:gd name="connsiteY315" fmla="*/ 31636 h 35000"/>
                <a:gd name="connsiteX316" fmla="*/ 13488 w 87295"/>
                <a:gd name="connsiteY316" fmla="*/ 31636 h 35000"/>
                <a:gd name="connsiteX317" fmla="*/ 13488 w 87295"/>
                <a:gd name="connsiteY317" fmla="*/ 31636 h 35000"/>
                <a:gd name="connsiteX318" fmla="*/ 12865 w 87295"/>
                <a:gd name="connsiteY318" fmla="*/ 30849 h 35000"/>
                <a:gd name="connsiteX319" fmla="*/ 12865 w 87295"/>
                <a:gd name="connsiteY319" fmla="*/ 30849 h 35000"/>
                <a:gd name="connsiteX320" fmla="*/ 12865 w 87295"/>
                <a:gd name="connsiteY320" fmla="*/ 30849 h 35000"/>
                <a:gd name="connsiteX321" fmla="*/ 12764 w 87295"/>
                <a:gd name="connsiteY321" fmla="*/ 30366 h 35000"/>
                <a:gd name="connsiteX322" fmla="*/ 12764 w 87295"/>
                <a:gd name="connsiteY322" fmla="*/ 30366 h 35000"/>
                <a:gd name="connsiteX323" fmla="*/ 12764 w 87295"/>
                <a:gd name="connsiteY323" fmla="*/ 30366 h 35000"/>
                <a:gd name="connsiteX324" fmla="*/ 9716 w 87295"/>
                <a:gd name="connsiteY324" fmla="*/ 30760 h 35000"/>
                <a:gd name="connsiteX325" fmla="*/ 9716 w 87295"/>
                <a:gd name="connsiteY325" fmla="*/ 30760 h 35000"/>
                <a:gd name="connsiteX326" fmla="*/ 9716 w 87295"/>
                <a:gd name="connsiteY326" fmla="*/ 30760 h 35000"/>
                <a:gd name="connsiteX327" fmla="*/ 7735 w 87295"/>
                <a:gd name="connsiteY327" fmla="*/ 28652 h 35000"/>
                <a:gd name="connsiteX328" fmla="*/ 7735 w 87295"/>
                <a:gd name="connsiteY328" fmla="*/ 28652 h 35000"/>
                <a:gd name="connsiteX329" fmla="*/ 7735 w 87295"/>
                <a:gd name="connsiteY329" fmla="*/ 28652 h 35000"/>
                <a:gd name="connsiteX330" fmla="*/ 7303 w 87295"/>
                <a:gd name="connsiteY330" fmla="*/ 28131 h 35000"/>
                <a:gd name="connsiteX331" fmla="*/ 7303 w 87295"/>
                <a:gd name="connsiteY331" fmla="*/ 28131 h 35000"/>
                <a:gd name="connsiteX332" fmla="*/ 7303 w 87295"/>
                <a:gd name="connsiteY332" fmla="*/ 28131 h 35000"/>
                <a:gd name="connsiteX333" fmla="*/ 6820 w 87295"/>
                <a:gd name="connsiteY333" fmla="*/ 27750 h 35000"/>
                <a:gd name="connsiteX334" fmla="*/ 6820 w 87295"/>
                <a:gd name="connsiteY334" fmla="*/ 27750 h 35000"/>
                <a:gd name="connsiteX335" fmla="*/ 6820 w 87295"/>
                <a:gd name="connsiteY335" fmla="*/ 27750 h 35000"/>
                <a:gd name="connsiteX336" fmla="*/ 6465 w 87295"/>
                <a:gd name="connsiteY336" fmla="*/ 27280 h 35000"/>
                <a:gd name="connsiteX337" fmla="*/ 6465 w 87295"/>
                <a:gd name="connsiteY337" fmla="*/ 27280 h 35000"/>
                <a:gd name="connsiteX338" fmla="*/ 6465 w 87295"/>
                <a:gd name="connsiteY338" fmla="*/ 27280 h 35000"/>
                <a:gd name="connsiteX339" fmla="*/ 5728 w 87295"/>
                <a:gd name="connsiteY339" fmla="*/ 26696 h 35000"/>
                <a:gd name="connsiteX340" fmla="*/ 5728 w 87295"/>
                <a:gd name="connsiteY340" fmla="*/ 26696 h 35000"/>
                <a:gd name="connsiteX341" fmla="*/ 5728 w 87295"/>
                <a:gd name="connsiteY341" fmla="*/ 26696 h 35000"/>
                <a:gd name="connsiteX342" fmla="*/ 3772 w 87295"/>
                <a:gd name="connsiteY342" fmla="*/ 25756 h 35000"/>
                <a:gd name="connsiteX343" fmla="*/ 3772 w 87295"/>
                <a:gd name="connsiteY343" fmla="*/ 25756 h 35000"/>
                <a:gd name="connsiteX344" fmla="*/ 1982 w 87295"/>
                <a:gd name="connsiteY344" fmla="*/ 25185 h 35000"/>
                <a:gd name="connsiteX345" fmla="*/ 1982 w 87295"/>
                <a:gd name="connsiteY345" fmla="*/ 25185 h 35000"/>
                <a:gd name="connsiteX346" fmla="*/ 1880 w 87295"/>
                <a:gd name="connsiteY346" fmla="*/ 25071 h 35000"/>
                <a:gd name="connsiteX347" fmla="*/ 1880 w 87295"/>
                <a:gd name="connsiteY347" fmla="*/ 25071 h 35000"/>
                <a:gd name="connsiteX348" fmla="*/ 1880 w 87295"/>
                <a:gd name="connsiteY348" fmla="*/ 25071 h 35000"/>
                <a:gd name="connsiteX349" fmla="*/ 1347 w 87295"/>
                <a:gd name="connsiteY349" fmla="*/ 24512 h 35000"/>
                <a:gd name="connsiteX350" fmla="*/ 1347 w 87295"/>
                <a:gd name="connsiteY350" fmla="*/ 24512 h 35000"/>
                <a:gd name="connsiteX351" fmla="*/ 1347 w 87295"/>
                <a:gd name="connsiteY351" fmla="*/ 24512 h 35000"/>
                <a:gd name="connsiteX352" fmla="*/ 128 w 87295"/>
                <a:gd name="connsiteY352" fmla="*/ 22353 h 35000"/>
                <a:gd name="connsiteX353" fmla="*/ 128 w 87295"/>
                <a:gd name="connsiteY353" fmla="*/ 22353 h 35000"/>
                <a:gd name="connsiteX354" fmla="*/ 128 w 87295"/>
                <a:gd name="connsiteY354" fmla="*/ 22353 h 35000"/>
                <a:gd name="connsiteX355" fmla="*/ 991 w 87295"/>
                <a:gd name="connsiteY355" fmla="*/ 21896 h 35000"/>
                <a:gd name="connsiteX356" fmla="*/ 991 w 87295"/>
                <a:gd name="connsiteY356" fmla="*/ 21896 h 35000"/>
                <a:gd name="connsiteX357" fmla="*/ 991 w 87295"/>
                <a:gd name="connsiteY357" fmla="*/ 21896 h 35000"/>
                <a:gd name="connsiteX358" fmla="*/ 1601 w 87295"/>
                <a:gd name="connsiteY358" fmla="*/ 21959 h 35000"/>
                <a:gd name="connsiteX359" fmla="*/ 1601 w 87295"/>
                <a:gd name="connsiteY359" fmla="*/ 21959 h 35000"/>
                <a:gd name="connsiteX360" fmla="*/ 1601 w 87295"/>
                <a:gd name="connsiteY360" fmla="*/ 21959 h 35000"/>
                <a:gd name="connsiteX361" fmla="*/ 6490 w 87295"/>
                <a:gd name="connsiteY361" fmla="*/ 21921 h 35000"/>
                <a:gd name="connsiteX362" fmla="*/ 6490 w 87295"/>
                <a:gd name="connsiteY362" fmla="*/ 21921 h 35000"/>
                <a:gd name="connsiteX363" fmla="*/ 6490 w 87295"/>
                <a:gd name="connsiteY363" fmla="*/ 21921 h 35000"/>
                <a:gd name="connsiteX364" fmla="*/ 7062 w 87295"/>
                <a:gd name="connsiteY364" fmla="*/ 21667 h 35000"/>
                <a:gd name="connsiteX365" fmla="*/ 7062 w 87295"/>
                <a:gd name="connsiteY365" fmla="*/ 21667 h 35000"/>
                <a:gd name="connsiteX366" fmla="*/ 7062 w 87295"/>
                <a:gd name="connsiteY366" fmla="*/ 21667 h 35000"/>
                <a:gd name="connsiteX367" fmla="*/ 9322 w 87295"/>
                <a:gd name="connsiteY367" fmla="*/ 21959 h 35000"/>
                <a:gd name="connsiteX368" fmla="*/ 9322 w 87295"/>
                <a:gd name="connsiteY368" fmla="*/ 21959 h 35000"/>
                <a:gd name="connsiteX369" fmla="*/ 9322 w 87295"/>
                <a:gd name="connsiteY369" fmla="*/ 21959 h 35000"/>
                <a:gd name="connsiteX370" fmla="*/ 10681 w 87295"/>
                <a:gd name="connsiteY370" fmla="*/ 22403 h 35000"/>
                <a:gd name="connsiteX371" fmla="*/ 10681 w 87295"/>
                <a:gd name="connsiteY371" fmla="*/ 22403 h 35000"/>
                <a:gd name="connsiteX372" fmla="*/ 10681 w 87295"/>
                <a:gd name="connsiteY372" fmla="*/ 22403 h 35000"/>
                <a:gd name="connsiteX373" fmla="*/ 12802 w 87295"/>
                <a:gd name="connsiteY373" fmla="*/ 22823 h 35000"/>
                <a:gd name="connsiteX374" fmla="*/ 12802 w 87295"/>
                <a:gd name="connsiteY374" fmla="*/ 22823 h 35000"/>
                <a:gd name="connsiteX375" fmla="*/ 12802 w 87295"/>
                <a:gd name="connsiteY375" fmla="*/ 22823 h 35000"/>
                <a:gd name="connsiteX376" fmla="*/ 14224 w 87295"/>
                <a:gd name="connsiteY376" fmla="*/ 23330 h 35000"/>
                <a:gd name="connsiteX377" fmla="*/ 14224 w 87295"/>
                <a:gd name="connsiteY377" fmla="*/ 23330 h 35000"/>
                <a:gd name="connsiteX378" fmla="*/ 14224 w 87295"/>
                <a:gd name="connsiteY378" fmla="*/ 23330 h 35000"/>
                <a:gd name="connsiteX379" fmla="*/ 16231 w 87295"/>
                <a:gd name="connsiteY379" fmla="*/ 23470 h 35000"/>
                <a:gd name="connsiteX380" fmla="*/ 16231 w 87295"/>
                <a:gd name="connsiteY380" fmla="*/ 23470 h 35000"/>
                <a:gd name="connsiteX381" fmla="*/ 16231 w 87295"/>
                <a:gd name="connsiteY381" fmla="*/ 23470 h 35000"/>
                <a:gd name="connsiteX382" fmla="*/ 17107 w 87295"/>
                <a:gd name="connsiteY382" fmla="*/ 23026 h 35000"/>
                <a:gd name="connsiteX383" fmla="*/ 17107 w 87295"/>
                <a:gd name="connsiteY383" fmla="*/ 23026 h 35000"/>
                <a:gd name="connsiteX384" fmla="*/ 17107 w 87295"/>
                <a:gd name="connsiteY384" fmla="*/ 23026 h 35000"/>
                <a:gd name="connsiteX385" fmla="*/ 18034 w 87295"/>
                <a:gd name="connsiteY385" fmla="*/ 22581 h 35000"/>
                <a:gd name="connsiteX386" fmla="*/ 18034 w 87295"/>
                <a:gd name="connsiteY386" fmla="*/ 22581 h 35000"/>
                <a:gd name="connsiteX387" fmla="*/ 18034 w 87295"/>
                <a:gd name="connsiteY387" fmla="*/ 22581 h 35000"/>
                <a:gd name="connsiteX388" fmla="*/ 17793 w 87295"/>
                <a:gd name="connsiteY388" fmla="*/ 22403 h 35000"/>
                <a:gd name="connsiteX389" fmla="*/ 17793 w 87295"/>
                <a:gd name="connsiteY389" fmla="*/ 22403 h 35000"/>
                <a:gd name="connsiteX390" fmla="*/ 16955 w 87295"/>
                <a:gd name="connsiteY390" fmla="*/ 21883 h 35000"/>
                <a:gd name="connsiteX391" fmla="*/ 16955 w 87295"/>
                <a:gd name="connsiteY391" fmla="*/ 21883 h 35000"/>
                <a:gd name="connsiteX392" fmla="*/ 16955 w 87295"/>
                <a:gd name="connsiteY392" fmla="*/ 21883 h 35000"/>
                <a:gd name="connsiteX393" fmla="*/ 15050 w 87295"/>
                <a:gd name="connsiteY393" fmla="*/ 20461 h 35000"/>
                <a:gd name="connsiteX394" fmla="*/ 15050 w 87295"/>
                <a:gd name="connsiteY394" fmla="*/ 20461 h 35000"/>
                <a:gd name="connsiteX395" fmla="*/ 15050 w 87295"/>
                <a:gd name="connsiteY395" fmla="*/ 20461 h 35000"/>
                <a:gd name="connsiteX396" fmla="*/ 14720 w 87295"/>
                <a:gd name="connsiteY396" fmla="*/ 19851 h 35000"/>
                <a:gd name="connsiteX397" fmla="*/ 14720 w 87295"/>
                <a:gd name="connsiteY397" fmla="*/ 19851 h 35000"/>
                <a:gd name="connsiteX398" fmla="*/ 14720 w 87295"/>
                <a:gd name="connsiteY398" fmla="*/ 19851 h 35000"/>
                <a:gd name="connsiteX399" fmla="*/ 13615 w 87295"/>
                <a:gd name="connsiteY399" fmla="*/ 19686 h 35000"/>
                <a:gd name="connsiteX400" fmla="*/ 13615 w 87295"/>
                <a:gd name="connsiteY400" fmla="*/ 19686 h 35000"/>
                <a:gd name="connsiteX401" fmla="*/ 13615 w 87295"/>
                <a:gd name="connsiteY401" fmla="*/ 19686 h 35000"/>
                <a:gd name="connsiteX402" fmla="*/ 9868 w 87295"/>
                <a:gd name="connsiteY402" fmla="*/ 18835 h 35000"/>
                <a:gd name="connsiteX403" fmla="*/ 9868 w 87295"/>
                <a:gd name="connsiteY403" fmla="*/ 18835 h 35000"/>
                <a:gd name="connsiteX404" fmla="*/ 9868 w 87295"/>
                <a:gd name="connsiteY404" fmla="*/ 18835 h 35000"/>
                <a:gd name="connsiteX405" fmla="*/ 8548 w 87295"/>
                <a:gd name="connsiteY405" fmla="*/ 18479 h 35000"/>
                <a:gd name="connsiteX406" fmla="*/ 8548 w 87295"/>
                <a:gd name="connsiteY406" fmla="*/ 18479 h 35000"/>
                <a:gd name="connsiteX407" fmla="*/ 8548 w 87295"/>
                <a:gd name="connsiteY407" fmla="*/ 18479 h 35000"/>
                <a:gd name="connsiteX408" fmla="*/ 7252 w 87295"/>
                <a:gd name="connsiteY408" fmla="*/ 18530 h 35000"/>
                <a:gd name="connsiteX409" fmla="*/ 7252 w 87295"/>
                <a:gd name="connsiteY409" fmla="*/ 18530 h 35000"/>
                <a:gd name="connsiteX410" fmla="*/ 7252 w 87295"/>
                <a:gd name="connsiteY410" fmla="*/ 18530 h 35000"/>
                <a:gd name="connsiteX411" fmla="*/ 5754 w 87295"/>
                <a:gd name="connsiteY411" fmla="*/ 18429 h 35000"/>
                <a:gd name="connsiteX412" fmla="*/ 5754 w 87295"/>
                <a:gd name="connsiteY412" fmla="*/ 18429 h 35000"/>
                <a:gd name="connsiteX413" fmla="*/ 5754 w 87295"/>
                <a:gd name="connsiteY413" fmla="*/ 18429 h 35000"/>
                <a:gd name="connsiteX414" fmla="*/ 4903 w 87295"/>
                <a:gd name="connsiteY414" fmla="*/ 18530 h 35000"/>
                <a:gd name="connsiteX415" fmla="*/ 4903 w 87295"/>
                <a:gd name="connsiteY415" fmla="*/ 18530 h 35000"/>
                <a:gd name="connsiteX416" fmla="*/ 4903 w 87295"/>
                <a:gd name="connsiteY416" fmla="*/ 18530 h 35000"/>
                <a:gd name="connsiteX417" fmla="*/ 4027 w 87295"/>
                <a:gd name="connsiteY417" fmla="*/ 18695 h 35000"/>
                <a:gd name="connsiteX418" fmla="*/ 4027 w 87295"/>
                <a:gd name="connsiteY418" fmla="*/ 18695 h 35000"/>
                <a:gd name="connsiteX419" fmla="*/ 4027 w 87295"/>
                <a:gd name="connsiteY419" fmla="*/ 18695 h 35000"/>
                <a:gd name="connsiteX420" fmla="*/ 3049 w 87295"/>
                <a:gd name="connsiteY420" fmla="*/ 18213 h 35000"/>
                <a:gd name="connsiteX421" fmla="*/ 3049 w 87295"/>
                <a:gd name="connsiteY421" fmla="*/ 18213 h 35000"/>
                <a:gd name="connsiteX422" fmla="*/ 2934 w 87295"/>
                <a:gd name="connsiteY422" fmla="*/ 18060 h 35000"/>
                <a:gd name="connsiteX423" fmla="*/ 2934 w 87295"/>
                <a:gd name="connsiteY423" fmla="*/ 18060 h 35000"/>
                <a:gd name="connsiteX424" fmla="*/ 2934 w 87295"/>
                <a:gd name="connsiteY424" fmla="*/ 18060 h 35000"/>
                <a:gd name="connsiteX425" fmla="*/ 2973 w 87295"/>
                <a:gd name="connsiteY425" fmla="*/ 15597 h 35000"/>
                <a:gd name="connsiteX426" fmla="*/ 2973 w 87295"/>
                <a:gd name="connsiteY426" fmla="*/ 15597 h 35000"/>
                <a:gd name="connsiteX427" fmla="*/ 2973 w 87295"/>
                <a:gd name="connsiteY427" fmla="*/ 15597 h 35000"/>
                <a:gd name="connsiteX428" fmla="*/ 3379 w 87295"/>
                <a:gd name="connsiteY428" fmla="*/ 14961 h 35000"/>
                <a:gd name="connsiteX429" fmla="*/ 3379 w 87295"/>
                <a:gd name="connsiteY429" fmla="*/ 14961 h 35000"/>
                <a:gd name="connsiteX430" fmla="*/ 3379 w 87295"/>
                <a:gd name="connsiteY430" fmla="*/ 14961 h 35000"/>
                <a:gd name="connsiteX431" fmla="*/ 4839 w 87295"/>
                <a:gd name="connsiteY431" fmla="*/ 13933 h 35000"/>
                <a:gd name="connsiteX432" fmla="*/ 4839 w 87295"/>
                <a:gd name="connsiteY432" fmla="*/ 13933 h 35000"/>
                <a:gd name="connsiteX433" fmla="*/ 4839 w 87295"/>
                <a:gd name="connsiteY433" fmla="*/ 13933 h 35000"/>
                <a:gd name="connsiteX434" fmla="*/ 5423 w 87295"/>
                <a:gd name="connsiteY434" fmla="*/ 13996 h 35000"/>
                <a:gd name="connsiteX435" fmla="*/ 5423 w 87295"/>
                <a:gd name="connsiteY435" fmla="*/ 13996 h 35000"/>
                <a:gd name="connsiteX436" fmla="*/ 5423 w 87295"/>
                <a:gd name="connsiteY436" fmla="*/ 13996 h 35000"/>
                <a:gd name="connsiteX437" fmla="*/ 7125 w 87295"/>
                <a:gd name="connsiteY437" fmla="*/ 14098 h 35000"/>
                <a:gd name="connsiteX438" fmla="*/ 7125 w 87295"/>
                <a:gd name="connsiteY438" fmla="*/ 14098 h 35000"/>
                <a:gd name="connsiteX439" fmla="*/ 7125 w 87295"/>
                <a:gd name="connsiteY439" fmla="*/ 14098 h 35000"/>
                <a:gd name="connsiteX440" fmla="*/ 9868 w 87295"/>
                <a:gd name="connsiteY440" fmla="*/ 14580 h 35000"/>
                <a:gd name="connsiteX441" fmla="*/ 9868 w 87295"/>
                <a:gd name="connsiteY441" fmla="*/ 14580 h 35000"/>
                <a:gd name="connsiteX442" fmla="*/ 9868 w 87295"/>
                <a:gd name="connsiteY442" fmla="*/ 14580 h 35000"/>
                <a:gd name="connsiteX443" fmla="*/ 12230 w 87295"/>
                <a:gd name="connsiteY443" fmla="*/ 15317 h 35000"/>
                <a:gd name="connsiteX444" fmla="*/ 12230 w 87295"/>
                <a:gd name="connsiteY444" fmla="*/ 15317 h 35000"/>
                <a:gd name="connsiteX445" fmla="*/ 12230 w 87295"/>
                <a:gd name="connsiteY445" fmla="*/ 15317 h 35000"/>
                <a:gd name="connsiteX446" fmla="*/ 12992 w 87295"/>
                <a:gd name="connsiteY446" fmla="*/ 15457 h 35000"/>
                <a:gd name="connsiteX447" fmla="*/ 12992 w 87295"/>
                <a:gd name="connsiteY447" fmla="*/ 15457 h 35000"/>
                <a:gd name="connsiteX448" fmla="*/ 12992 w 87295"/>
                <a:gd name="connsiteY448" fmla="*/ 15457 h 35000"/>
                <a:gd name="connsiteX449" fmla="*/ 14440 w 87295"/>
                <a:gd name="connsiteY449" fmla="*/ 15914 h 35000"/>
                <a:gd name="connsiteX450" fmla="*/ 14440 w 87295"/>
                <a:gd name="connsiteY450" fmla="*/ 15914 h 35000"/>
                <a:gd name="connsiteX451" fmla="*/ 14440 w 87295"/>
                <a:gd name="connsiteY451" fmla="*/ 15914 h 35000"/>
                <a:gd name="connsiteX452" fmla="*/ 15253 w 87295"/>
                <a:gd name="connsiteY452" fmla="*/ 16181 h 35000"/>
                <a:gd name="connsiteX453" fmla="*/ 15253 w 87295"/>
                <a:gd name="connsiteY453" fmla="*/ 16181 h 35000"/>
                <a:gd name="connsiteX454" fmla="*/ 15253 w 87295"/>
                <a:gd name="connsiteY454" fmla="*/ 16181 h 35000"/>
                <a:gd name="connsiteX455" fmla="*/ 15317 w 87295"/>
                <a:gd name="connsiteY455" fmla="*/ 16054 h 35000"/>
                <a:gd name="connsiteX456" fmla="*/ 15317 w 87295"/>
                <a:gd name="connsiteY456" fmla="*/ 16054 h 35000"/>
                <a:gd name="connsiteX457" fmla="*/ 15317 w 87295"/>
                <a:gd name="connsiteY457" fmla="*/ 16054 h 35000"/>
                <a:gd name="connsiteX458" fmla="*/ 15748 w 87295"/>
                <a:gd name="connsiteY458" fmla="*/ 15279 h 35000"/>
                <a:gd name="connsiteX459" fmla="*/ 15748 w 87295"/>
                <a:gd name="connsiteY459" fmla="*/ 15279 h 35000"/>
                <a:gd name="connsiteX460" fmla="*/ 15748 w 87295"/>
                <a:gd name="connsiteY460" fmla="*/ 15279 h 35000"/>
                <a:gd name="connsiteX461" fmla="*/ 15570 w 87295"/>
                <a:gd name="connsiteY461" fmla="*/ 14618 h 35000"/>
                <a:gd name="connsiteX462" fmla="*/ 15570 w 87295"/>
                <a:gd name="connsiteY462" fmla="*/ 14618 h 35000"/>
                <a:gd name="connsiteX463" fmla="*/ 15570 w 87295"/>
                <a:gd name="connsiteY463" fmla="*/ 14618 h 35000"/>
                <a:gd name="connsiteX464" fmla="*/ 15317 w 87295"/>
                <a:gd name="connsiteY464" fmla="*/ 13793 h 35000"/>
                <a:gd name="connsiteX465" fmla="*/ 15317 w 87295"/>
                <a:gd name="connsiteY465" fmla="*/ 13793 h 35000"/>
                <a:gd name="connsiteX466" fmla="*/ 15317 w 87295"/>
                <a:gd name="connsiteY466" fmla="*/ 13793 h 35000"/>
                <a:gd name="connsiteX467" fmla="*/ 15189 w 87295"/>
                <a:gd name="connsiteY467" fmla="*/ 12092 h 35000"/>
                <a:gd name="connsiteX468" fmla="*/ 15189 w 87295"/>
                <a:gd name="connsiteY468" fmla="*/ 12092 h 35000"/>
                <a:gd name="connsiteX469" fmla="*/ 15189 w 87295"/>
                <a:gd name="connsiteY469" fmla="*/ 12092 h 35000"/>
                <a:gd name="connsiteX470" fmla="*/ 16079 w 87295"/>
                <a:gd name="connsiteY470" fmla="*/ 11723 h 35000"/>
                <a:gd name="connsiteX471" fmla="*/ 16079 w 87295"/>
                <a:gd name="connsiteY471" fmla="*/ 11723 h 35000"/>
                <a:gd name="connsiteX472" fmla="*/ 16079 w 87295"/>
                <a:gd name="connsiteY472" fmla="*/ 11723 h 35000"/>
                <a:gd name="connsiteX473" fmla="*/ 17552 w 87295"/>
                <a:gd name="connsiteY473" fmla="*/ 12409 h 35000"/>
                <a:gd name="connsiteX474" fmla="*/ 17552 w 87295"/>
                <a:gd name="connsiteY474" fmla="*/ 12409 h 35000"/>
                <a:gd name="connsiteX475" fmla="*/ 17552 w 87295"/>
                <a:gd name="connsiteY475" fmla="*/ 12409 h 35000"/>
                <a:gd name="connsiteX476" fmla="*/ 16650 w 87295"/>
                <a:gd name="connsiteY476" fmla="*/ 10275 h 35000"/>
                <a:gd name="connsiteX477" fmla="*/ 16650 w 87295"/>
                <a:gd name="connsiteY477" fmla="*/ 10275 h 35000"/>
                <a:gd name="connsiteX478" fmla="*/ 16650 w 87295"/>
                <a:gd name="connsiteY478" fmla="*/ 10275 h 35000"/>
                <a:gd name="connsiteX479" fmla="*/ 16002 w 87295"/>
                <a:gd name="connsiteY479" fmla="*/ 9336 h 35000"/>
                <a:gd name="connsiteX480" fmla="*/ 16002 w 87295"/>
                <a:gd name="connsiteY480" fmla="*/ 9336 h 35000"/>
                <a:gd name="connsiteX481" fmla="*/ 16002 w 87295"/>
                <a:gd name="connsiteY481" fmla="*/ 9336 h 35000"/>
                <a:gd name="connsiteX482" fmla="*/ 12700 w 87295"/>
                <a:gd name="connsiteY482" fmla="*/ 8371 h 35000"/>
                <a:gd name="connsiteX483" fmla="*/ 12700 w 87295"/>
                <a:gd name="connsiteY483" fmla="*/ 8371 h 35000"/>
                <a:gd name="connsiteX484" fmla="*/ 12700 w 87295"/>
                <a:gd name="connsiteY484" fmla="*/ 8371 h 35000"/>
                <a:gd name="connsiteX485" fmla="*/ 11431 w 87295"/>
                <a:gd name="connsiteY485" fmla="*/ 9158 h 35000"/>
                <a:gd name="connsiteX486" fmla="*/ 11431 w 87295"/>
                <a:gd name="connsiteY486" fmla="*/ 9158 h 35000"/>
                <a:gd name="connsiteX487" fmla="*/ 11431 w 87295"/>
                <a:gd name="connsiteY487" fmla="*/ 9158 h 35000"/>
                <a:gd name="connsiteX488" fmla="*/ 10148 w 87295"/>
                <a:gd name="connsiteY488" fmla="*/ 7913 h 35000"/>
                <a:gd name="connsiteX489" fmla="*/ 10148 w 87295"/>
                <a:gd name="connsiteY489" fmla="*/ 7913 h 35000"/>
                <a:gd name="connsiteX490" fmla="*/ 10148 w 87295"/>
                <a:gd name="connsiteY490" fmla="*/ 7913 h 35000"/>
                <a:gd name="connsiteX491" fmla="*/ 10160 w 87295"/>
                <a:gd name="connsiteY491" fmla="*/ 5081 h 35000"/>
                <a:gd name="connsiteX492" fmla="*/ 10160 w 87295"/>
                <a:gd name="connsiteY492" fmla="*/ 5081 h 35000"/>
                <a:gd name="connsiteX493" fmla="*/ 10160 w 87295"/>
                <a:gd name="connsiteY493" fmla="*/ 5081 h 35000"/>
                <a:gd name="connsiteX494" fmla="*/ 11418 w 87295"/>
                <a:gd name="connsiteY494" fmla="*/ 4484 h 35000"/>
                <a:gd name="connsiteX495" fmla="*/ 11418 w 87295"/>
                <a:gd name="connsiteY495" fmla="*/ 4484 h 35000"/>
                <a:gd name="connsiteX496" fmla="*/ 11418 w 87295"/>
                <a:gd name="connsiteY496" fmla="*/ 4484 h 35000"/>
                <a:gd name="connsiteX497" fmla="*/ 12104 w 87295"/>
                <a:gd name="connsiteY497" fmla="*/ 4586 h 35000"/>
                <a:gd name="connsiteX498" fmla="*/ 12104 w 87295"/>
                <a:gd name="connsiteY498" fmla="*/ 4586 h 35000"/>
                <a:gd name="connsiteX499" fmla="*/ 12104 w 87295"/>
                <a:gd name="connsiteY499" fmla="*/ 4586 h 35000"/>
                <a:gd name="connsiteX500" fmla="*/ 14224 w 87295"/>
                <a:gd name="connsiteY500" fmla="*/ 5310 h 35000"/>
                <a:gd name="connsiteX501" fmla="*/ 14224 w 87295"/>
                <a:gd name="connsiteY501" fmla="*/ 5310 h 35000"/>
                <a:gd name="connsiteX502" fmla="*/ 14224 w 87295"/>
                <a:gd name="connsiteY502" fmla="*/ 5310 h 35000"/>
                <a:gd name="connsiteX503" fmla="*/ 15837 w 87295"/>
                <a:gd name="connsiteY503" fmla="*/ 5907 h 35000"/>
                <a:gd name="connsiteX504" fmla="*/ 15837 w 87295"/>
                <a:gd name="connsiteY504" fmla="*/ 5907 h 35000"/>
                <a:gd name="connsiteX505" fmla="*/ 15837 w 87295"/>
                <a:gd name="connsiteY505" fmla="*/ 5907 h 35000"/>
                <a:gd name="connsiteX506" fmla="*/ 17539 w 87295"/>
                <a:gd name="connsiteY506" fmla="*/ 6288 h 35000"/>
                <a:gd name="connsiteX507" fmla="*/ 17539 w 87295"/>
                <a:gd name="connsiteY507" fmla="*/ 6288 h 35000"/>
                <a:gd name="connsiteX508" fmla="*/ 17539 w 87295"/>
                <a:gd name="connsiteY508" fmla="*/ 6288 h 35000"/>
                <a:gd name="connsiteX509" fmla="*/ 18784 w 87295"/>
                <a:gd name="connsiteY509" fmla="*/ 6580 h 35000"/>
                <a:gd name="connsiteX510" fmla="*/ 18784 w 87295"/>
                <a:gd name="connsiteY510" fmla="*/ 6580 h 35000"/>
                <a:gd name="connsiteX511" fmla="*/ 18784 w 87295"/>
                <a:gd name="connsiteY511" fmla="*/ 6580 h 35000"/>
                <a:gd name="connsiteX512" fmla="*/ 19914 w 87295"/>
                <a:gd name="connsiteY512" fmla="*/ 6313 h 35000"/>
                <a:gd name="connsiteX513" fmla="*/ 19914 w 87295"/>
                <a:gd name="connsiteY513" fmla="*/ 6313 h 35000"/>
                <a:gd name="connsiteX514" fmla="*/ 20041 w 87295"/>
                <a:gd name="connsiteY514" fmla="*/ 6249 h 35000"/>
                <a:gd name="connsiteX515" fmla="*/ 20041 w 87295"/>
                <a:gd name="connsiteY515" fmla="*/ 6249 h 35000"/>
                <a:gd name="connsiteX516" fmla="*/ 20041 w 87295"/>
                <a:gd name="connsiteY516" fmla="*/ 6249 h 35000"/>
                <a:gd name="connsiteX517" fmla="*/ 22784 w 87295"/>
                <a:gd name="connsiteY517" fmla="*/ 6694 h 35000"/>
                <a:gd name="connsiteX518" fmla="*/ 22784 w 87295"/>
                <a:gd name="connsiteY518" fmla="*/ 6694 h 35000"/>
                <a:gd name="connsiteX519" fmla="*/ 22784 w 87295"/>
                <a:gd name="connsiteY519" fmla="*/ 6694 h 35000"/>
                <a:gd name="connsiteX520" fmla="*/ 23165 w 87295"/>
                <a:gd name="connsiteY520" fmla="*/ 7672 h 35000"/>
                <a:gd name="connsiteX521" fmla="*/ 23165 w 87295"/>
                <a:gd name="connsiteY521" fmla="*/ 7672 h 35000"/>
                <a:gd name="connsiteX522" fmla="*/ 23254 w 87295"/>
                <a:gd name="connsiteY522" fmla="*/ 7469 h 35000"/>
                <a:gd name="connsiteX523" fmla="*/ 23254 w 87295"/>
                <a:gd name="connsiteY523" fmla="*/ 7469 h 35000"/>
                <a:gd name="connsiteX524" fmla="*/ 23254 w 87295"/>
                <a:gd name="connsiteY524" fmla="*/ 7469 h 35000"/>
                <a:gd name="connsiteX525" fmla="*/ 24892 w 87295"/>
                <a:gd name="connsiteY525" fmla="*/ 5361 h 35000"/>
                <a:gd name="connsiteX526" fmla="*/ 24892 w 87295"/>
                <a:gd name="connsiteY526" fmla="*/ 5361 h 35000"/>
                <a:gd name="connsiteX527" fmla="*/ 24892 w 87295"/>
                <a:gd name="connsiteY527" fmla="*/ 5361 h 35000"/>
                <a:gd name="connsiteX528" fmla="*/ 26733 w 87295"/>
                <a:gd name="connsiteY528" fmla="*/ 4269 h 35000"/>
                <a:gd name="connsiteX529" fmla="*/ 26733 w 87295"/>
                <a:gd name="connsiteY529" fmla="*/ 4269 h 35000"/>
                <a:gd name="connsiteX530" fmla="*/ 26733 w 87295"/>
                <a:gd name="connsiteY530" fmla="*/ 4269 h 35000"/>
                <a:gd name="connsiteX531" fmla="*/ 28080 w 87295"/>
                <a:gd name="connsiteY531" fmla="*/ 3494 h 35000"/>
                <a:gd name="connsiteX532" fmla="*/ 28080 w 87295"/>
                <a:gd name="connsiteY532" fmla="*/ 3494 h 35000"/>
                <a:gd name="connsiteX533" fmla="*/ 28080 w 87295"/>
                <a:gd name="connsiteY533" fmla="*/ 3494 h 35000"/>
                <a:gd name="connsiteX534" fmla="*/ 29032 w 87295"/>
                <a:gd name="connsiteY534" fmla="*/ 2528 h 35000"/>
                <a:gd name="connsiteX535" fmla="*/ 29032 w 87295"/>
                <a:gd name="connsiteY535" fmla="*/ 2528 h 35000"/>
                <a:gd name="connsiteX536" fmla="*/ 29032 w 87295"/>
                <a:gd name="connsiteY536" fmla="*/ 2528 h 35000"/>
                <a:gd name="connsiteX537" fmla="*/ 29477 w 87295"/>
                <a:gd name="connsiteY537" fmla="*/ 1970 h 35000"/>
                <a:gd name="connsiteX538" fmla="*/ 29477 w 87295"/>
                <a:gd name="connsiteY538" fmla="*/ 1970 h 35000"/>
                <a:gd name="connsiteX539" fmla="*/ 29477 w 87295"/>
                <a:gd name="connsiteY539" fmla="*/ 1970 h 35000"/>
                <a:gd name="connsiteX540" fmla="*/ 32385 w 87295"/>
                <a:gd name="connsiteY540" fmla="*/ 929 h 35000"/>
                <a:gd name="connsiteX541" fmla="*/ 32385 w 87295"/>
                <a:gd name="connsiteY541" fmla="*/ 929 h 35000"/>
                <a:gd name="connsiteX542" fmla="*/ 32385 w 87295"/>
                <a:gd name="connsiteY542" fmla="*/ 929 h 35000"/>
                <a:gd name="connsiteX543" fmla="*/ 33033 w 87295"/>
                <a:gd name="connsiteY543" fmla="*/ 979 h 35000"/>
                <a:gd name="connsiteX544" fmla="*/ 33033 w 87295"/>
                <a:gd name="connsiteY544" fmla="*/ 979 h 35000"/>
                <a:gd name="connsiteX545" fmla="*/ 33033 w 87295"/>
                <a:gd name="connsiteY545" fmla="*/ 979 h 35000"/>
                <a:gd name="connsiteX546" fmla="*/ 33744 w 87295"/>
                <a:gd name="connsiteY546" fmla="*/ 916 h 35000"/>
                <a:gd name="connsiteX547" fmla="*/ 33744 w 87295"/>
                <a:gd name="connsiteY547" fmla="*/ 916 h 35000"/>
                <a:gd name="connsiteX548" fmla="*/ 33744 w 87295"/>
                <a:gd name="connsiteY548" fmla="*/ 916 h 35000"/>
                <a:gd name="connsiteX549" fmla="*/ 36144 w 87295"/>
                <a:gd name="connsiteY549" fmla="*/ 954 h 35000"/>
                <a:gd name="connsiteX550" fmla="*/ 36144 w 87295"/>
                <a:gd name="connsiteY550" fmla="*/ 954 h 35000"/>
                <a:gd name="connsiteX551" fmla="*/ 36487 w 87295"/>
                <a:gd name="connsiteY551" fmla="*/ 1068 h 35000"/>
                <a:gd name="connsiteX552" fmla="*/ 36487 w 87295"/>
                <a:gd name="connsiteY552" fmla="*/ 1068 h 35000"/>
                <a:gd name="connsiteX553" fmla="*/ 36487 w 87295"/>
                <a:gd name="connsiteY553" fmla="*/ 1068 h 35000"/>
                <a:gd name="connsiteX554" fmla="*/ 39675 w 87295"/>
                <a:gd name="connsiteY554" fmla="*/ 1373 h 35000"/>
                <a:gd name="connsiteX555" fmla="*/ 39675 w 87295"/>
                <a:gd name="connsiteY555" fmla="*/ 1373 h 35000"/>
                <a:gd name="connsiteX556" fmla="*/ 39675 w 87295"/>
                <a:gd name="connsiteY556" fmla="*/ 1373 h 35000"/>
                <a:gd name="connsiteX557" fmla="*/ 40983 w 87295"/>
                <a:gd name="connsiteY557" fmla="*/ 649 h 35000"/>
                <a:gd name="connsiteX558" fmla="*/ 40983 w 87295"/>
                <a:gd name="connsiteY558" fmla="*/ 649 h 35000"/>
                <a:gd name="connsiteX559" fmla="*/ 40983 w 87295"/>
                <a:gd name="connsiteY559" fmla="*/ 649 h 35000"/>
                <a:gd name="connsiteX560" fmla="*/ 42126 w 87295"/>
                <a:gd name="connsiteY560" fmla="*/ -37 h 35000"/>
                <a:gd name="connsiteX561" fmla="*/ 42126 w 87295"/>
                <a:gd name="connsiteY561" fmla="*/ -37 h 35000"/>
                <a:gd name="connsiteX562" fmla="*/ 42126 w 87295"/>
                <a:gd name="connsiteY562" fmla="*/ -37 h 35000"/>
                <a:gd name="connsiteX563" fmla="*/ 43891 w 87295"/>
                <a:gd name="connsiteY563" fmla="*/ 903 h 35000"/>
                <a:gd name="connsiteX564" fmla="*/ 43891 w 87295"/>
                <a:gd name="connsiteY564" fmla="*/ 903 h 35000"/>
                <a:gd name="connsiteX565" fmla="*/ 44780 w 87295"/>
                <a:gd name="connsiteY565" fmla="*/ 1665 h 35000"/>
                <a:gd name="connsiteX566" fmla="*/ 44780 w 87295"/>
                <a:gd name="connsiteY566" fmla="*/ 1665 h 35000"/>
                <a:gd name="connsiteX567" fmla="*/ 44780 w 87295"/>
                <a:gd name="connsiteY567" fmla="*/ 1665 h 35000"/>
                <a:gd name="connsiteX568" fmla="*/ 47320 w 87295"/>
                <a:gd name="connsiteY568" fmla="*/ 3227 h 35000"/>
                <a:gd name="connsiteX569" fmla="*/ 47320 w 87295"/>
                <a:gd name="connsiteY569" fmla="*/ 3227 h 35000"/>
                <a:gd name="connsiteX570" fmla="*/ 47320 w 87295"/>
                <a:gd name="connsiteY570" fmla="*/ 3227 h 35000"/>
                <a:gd name="connsiteX571" fmla="*/ 47561 w 87295"/>
                <a:gd name="connsiteY571" fmla="*/ 3252 h 35000"/>
                <a:gd name="connsiteX572" fmla="*/ 47561 w 87295"/>
                <a:gd name="connsiteY572" fmla="*/ 3252 h 35000"/>
                <a:gd name="connsiteX573" fmla="*/ 47663 w 87295"/>
                <a:gd name="connsiteY573" fmla="*/ 3062 h 35000"/>
                <a:gd name="connsiteX574" fmla="*/ 47663 w 87295"/>
                <a:gd name="connsiteY574" fmla="*/ 3062 h 35000"/>
                <a:gd name="connsiteX575" fmla="*/ 48005 w 87295"/>
                <a:gd name="connsiteY575" fmla="*/ 3062 h 35000"/>
                <a:gd name="connsiteX576" fmla="*/ 48005 w 87295"/>
                <a:gd name="connsiteY576" fmla="*/ 3062 h 35000"/>
                <a:gd name="connsiteX577" fmla="*/ 48005 w 87295"/>
                <a:gd name="connsiteY577" fmla="*/ 3062 h 35000"/>
                <a:gd name="connsiteX578" fmla="*/ 48767 w 87295"/>
                <a:gd name="connsiteY578" fmla="*/ 3468 h 35000"/>
                <a:gd name="connsiteX579" fmla="*/ 48767 w 87295"/>
                <a:gd name="connsiteY579" fmla="*/ 3468 h 35000"/>
                <a:gd name="connsiteX580" fmla="*/ 48767 w 87295"/>
                <a:gd name="connsiteY580" fmla="*/ 3468 h 35000"/>
                <a:gd name="connsiteX581" fmla="*/ 49479 w 87295"/>
                <a:gd name="connsiteY581" fmla="*/ 4243 h 35000"/>
                <a:gd name="connsiteX582" fmla="*/ 49479 w 87295"/>
                <a:gd name="connsiteY582" fmla="*/ 4243 h 35000"/>
                <a:gd name="connsiteX583" fmla="*/ 49479 w 87295"/>
                <a:gd name="connsiteY583" fmla="*/ 4243 h 35000"/>
                <a:gd name="connsiteX584" fmla="*/ 50533 w 87295"/>
                <a:gd name="connsiteY584" fmla="*/ 4688 h 35000"/>
                <a:gd name="connsiteX585" fmla="*/ 50533 w 87295"/>
                <a:gd name="connsiteY585" fmla="*/ 4688 h 35000"/>
                <a:gd name="connsiteX586" fmla="*/ 50533 w 87295"/>
                <a:gd name="connsiteY586" fmla="*/ 4688 h 35000"/>
                <a:gd name="connsiteX587" fmla="*/ 51447 w 87295"/>
                <a:gd name="connsiteY587" fmla="*/ 4827 h 35000"/>
                <a:gd name="connsiteX588" fmla="*/ 51447 w 87295"/>
                <a:gd name="connsiteY588" fmla="*/ 4827 h 35000"/>
                <a:gd name="connsiteX589" fmla="*/ 51447 w 87295"/>
                <a:gd name="connsiteY589" fmla="*/ 4827 h 35000"/>
                <a:gd name="connsiteX590" fmla="*/ 55282 w 87295"/>
                <a:gd name="connsiteY590" fmla="*/ 5780 h 35000"/>
                <a:gd name="connsiteX591" fmla="*/ 55282 w 87295"/>
                <a:gd name="connsiteY591" fmla="*/ 5780 h 35000"/>
                <a:gd name="connsiteX592" fmla="*/ 55282 w 87295"/>
                <a:gd name="connsiteY592" fmla="*/ 5780 h 35000"/>
                <a:gd name="connsiteX593" fmla="*/ 57505 w 87295"/>
                <a:gd name="connsiteY593" fmla="*/ 6427 h 35000"/>
                <a:gd name="connsiteX594" fmla="*/ 57505 w 87295"/>
                <a:gd name="connsiteY594" fmla="*/ 6427 h 35000"/>
                <a:gd name="connsiteX595" fmla="*/ 57505 w 87295"/>
                <a:gd name="connsiteY595" fmla="*/ 6427 h 35000"/>
                <a:gd name="connsiteX596" fmla="*/ 59524 w 87295"/>
                <a:gd name="connsiteY596" fmla="*/ 6973 h 35000"/>
                <a:gd name="connsiteX597" fmla="*/ 59524 w 87295"/>
                <a:gd name="connsiteY597" fmla="*/ 6973 h 35000"/>
                <a:gd name="connsiteX598" fmla="*/ 59524 w 87295"/>
                <a:gd name="connsiteY598" fmla="*/ 6973 h 35000"/>
                <a:gd name="connsiteX599" fmla="*/ 60654 w 87295"/>
                <a:gd name="connsiteY599" fmla="*/ 7469 h 35000"/>
                <a:gd name="connsiteX600" fmla="*/ 60654 w 87295"/>
                <a:gd name="connsiteY600" fmla="*/ 7469 h 35000"/>
                <a:gd name="connsiteX601" fmla="*/ 60654 w 87295"/>
                <a:gd name="connsiteY601" fmla="*/ 7469 h 35000"/>
                <a:gd name="connsiteX602" fmla="*/ 61721 w 87295"/>
                <a:gd name="connsiteY602" fmla="*/ 7609 h 35000"/>
                <a:gd name="connsiteX603" fmla="*/ 61721 w 87295"/>
                <a:gd name="connsiteY603" fmla="*/ 7609 h 35000"/>
                <a:gd name="connsiteX604" fmla="*/ 61721 w 87295"/>
                <a:gd name="connsiteY604" fmla="*/ 7609 h 35000"/>
                <a:gd name="connsiteX605" fmla="*/ 62407 w 87295"/>
                <a:gd name="connsiteY605" fmla="*/ 7570 h 35000"/>
                <a:gd name="connsiteX606" fmla="*/ 62407 w 87295"/>
                <a:gd name="connsiteY606" fmla="*/ 7570 h 35000"/>
                <a:gd name="connsiteX607" fmla="*/ 62407 w 87295"/>
                <a:gd name="connsiteY607" fmla="*/ 7570 h 35000"/>
                <a:gd name="connsiteX608" fmla="*/ 65633 w 87295"/>
                <a:gd name="connsiteY608" fmla="*/ 8789 h 35000"/>
                <a:gd name="connsiteX609" fmla="*/ 65633 w 87295"/>
                <a:gd name="connsiteY609" fmla="*/ 8789 h 35000"/>
                <a:gd name="connsiteX610" fmla="*/ 65633 w 87295"/>
                <a:gd name="connsiteY610" fmla="*/ 8789 h 35000"/>
                <a:gd name="connsiteX611" fmla="*/ 67411 w 87295"/>
                <a:gd name="connsiteY611" fmla="*/ 10377 h 35000"/>
                <a:gd name="connsiteX612" fmla="*/ 67411 w 87295"/>
                <a:gd name="connsiteY612" fmla="*/ 10377 h 35000"/>
                <a:gd name="connsiteX613" fmla="*/ 67411 w 87295"/>
                <a:gd name="connsiteY613" fmla="*/ 10377 h 35000"/>
                <a:gd name="connsiteX614" fmla="*/ 69100 w 87295"/>
                <a:gd name="connsiteY614" fmla="*/ 11330 h 35000"/>
                <a:gd name="connsiteX615" fmla="*/ 69100 w 87295"/>
                <a:gd name="connsiteY615" fmla="*/ 11330 h 35000"/>
                <a:gd name="connsiteX616" fmla="*/ 69100 w 87295"/>
                <a:gd name="connsiteY616" fmla="*/ 11330 h 35000"/>
                <a:gd name="connsiteX617" fmla="*/ 69963 w 87295"/>
                <a:gd name="connsiteY617" fmla="*/ 11114 h 35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</a:cxnLst>
              <a:rect l="l" t="t" r="r" b="b"/>
              <a:pathLst>
                <a:path w="87295" h="35000">
                  <a:moveTo>
                    <a:pt x="69963" y="11114"/>
                  </a:moveTo>
                  <a:cubicBezTo>
                    <a:pt x="70217" y="11037"/>
                    <a:pt x="70497" y="10923"/>
                    <a:pt x="71043" y="10923"/>
                  </a:cubicBezTo>
                  <a:lnTo>
                    <a:pt x="71043" y="10923"/>
                  </a:lnTo>
                  <a:lnTo>
                    <a:pt x="71043" y="10923"/>
                  </a:lnTo>
                  <a:cubicBezTo>
                    <a:pt x="71411" y="10923"/>
                    <a:pt x="71894" y="10974"/>
                    <a:pt x="72567" y="11063"/>
                  </a:cubicBezTo>
                  <a:lnTo>
                    <a:pt x="72567" y="11063"/>
                  </a:lnTo>
                  <a:lnTo>
                    <a:pt x="72567" y="11063"/>
                  </a:lnTo>
                  <a:cubicBezTo>
                    <a:pt x="73253" y="11164"/>
                    <a:pt x="73926" y="11164"/>
                    <a:pt x="74395" y="11139"/>
                  </a:cubicBezTo>
                  <a:lnTo>
                    <a:pt x="74395" y="11139"/>
                  </a:lnTo>
                  <a:lnTo>
                    <a:pt x="74395" y="11139"/>
                  </a:lnTo>
                  <a:cubicBezTo>
                    <a:pt x="75462" y="11050"/>
                    <a:pt x="76021" y="11215"/>
                    <a:pt x="77088" y="12231"/>
                  </a:cubicBezTo>
                  <a:lnTo>
                    <a:pt x="77088" y="12231"/>
                  </a:lnTo>
                  <a:lnTo>
                    <a:pt x="77088" y="12231"/>
                  </a:lnTo>
                  <a:cubicBezTo>
                    <a:pt x="77964" y="13082"/>
                    <a:pt x="78396" y="13844"/>
                    <a:pt x="78701" y="14441"/>
                  </a:cubicBezTo>
                  <a:lnTo>
                    <a:pt x="78701" y="14441"/>
                  </a:lnTo>
                  <a:lnTo>
                    <a:pt x="78701" y="14441"/>
                  </a:lnTo>
                  <a:cubicBezTo>
                    <a:pt x="78866" y="14720"/>
                    <a:pt x="79031" y="15051"/>
                    <a:pt x="79171" y="15051"/>
                  </a:cubicBezTo>
                  <a:lnTo>
                    <a:pt x="79171" y="15051"/>
                  </a:lnTo>
                  <a:lnTo>
                    <a:pt x="79171" y="15051"/>
                  </a:lnTo>
                  <a:lnTo>
                    <a:pt x="79171" y="15051"/>
                  </a:lnTo>
                  <a:lnTo>
                    <a:pt x="79171" y="15051"/>
                  </a:lnTo>
                  <a:cubicBezTo>
                    <a:pt x="79348" y="15025"/>
                    <a:pt x="79475" y="14936"/>
                    <a:pt x="79628" y="14860"/>
                  </a:cubicBezTo>
                  <a:lnTo>
                    <a:pt x="79628" y="14860"/>
                  </a:lnTo>
                  <a:lnTo>
                    <a:pt x="79628" y="14860"/>
                  </a:lnTo>
                  <a:cubicBezTo>
                    <a:pt x="80034" y="14618"/>
                    <a:pt x="80682" y="14415"/>
                    <a:pt x="81888" y="15114"/>
                  </a:cubicBezTo>
                  <a:lnTo>
                    <a:pt x="81888" y="15114"/>
                  </a:lnTo>
                  <a:lnTo>
                    <a:pt x="81888" y="15114"/>
                  </a:lnTo>
                  <a:cubicBezTo>
                    <a:pt x="83615" y="16130"/>
                    <a:pt x="84606" y="17146"/>
                    <a:pt x="85724" y="18416"/>
                  </a:cubicBezTo>
                  <a:lnTo>
                    <a:pt x="85724" y="18416"/>
                  </a:lnTo>
                  <a:lnTo>
                    <a:pt x="85724" y="18416"/>
                  </a:lnTo>
                  <a:cubicBezTo>
                    <a:pt x="87006" y="19825"/>
                    <a:pt x="87311" y="21654"/>
                    <a:pt x="87324" y="21731"/>
                  </a:cubicBezTo>
                  <a:lnTo>
                    <a:pt x="87324" y="21731"/>
                  </a:lnTo>
                  <a:lnTo>
                    <a:pt x="87362" y="21908"/>
                  </a:lnTo>
                  <a:lnTo>
                    <a:pt x="87362" y="21908"/>
                  </a:lnTo>
                  <a:lnTo>
                    <a:pt x="87273" y="22061"/>
                  </a:lnTo>
                  <a:lnTo>
                    <a:pt x="87273" y="22061"/>
                  </a:lnTo>
                  <a:lnTo>
                    <a:pt x="87273" y="22061"/>
                  </a:lnTo>
                  <a:cubicBezTo>
                    <a:pt x="87146" y="22302"/>
                    <a:pt x="85990" y="24423"/>
                    <a:pt x="85139" y="25134"/>
                  </a:cubicBezTo>
                  <a:lnTo>
                    <a:pt x="85139" y="25134"/>
                  </a:lnTo>
                  <a:lnTo>
                    <a:pt x="85139" y="25134"/>
                  </a:lnTo>
                  <a:cubicBezTo>
                    <a:pt x="84555" y="25629"/>
                    <a:pt x="84200" y="25756"/>
                    <a:pt x="83730" y="25896"/>
                  </a:cubicBezTo>
                  <a:lnTo>
                    <a:pt x="83730" y="25896"/>
                  </a:lnTo>
                  <a:lnTo>
                    <a:pt x="83730" y="25896"/>
                  </a:lnTo>
                  <a:cubicBezTo>
                    <a:pt x="83476" y="25985"/>
                    <a:pt x="83184" y="26086"/>
                    <a:pt x="82777" y="26277"/>
                  </a:cubicBezTo>
                  <a:lnTo>
                    <a:pt x="82777" y="26277"/>
                  </a:lnTo>
                  <a:lnTo>
                    <a:pt x="82777" y="26277"/>
                  </a:lnTo>
                  <a:cubicBezTo>
                    <a:pt x="82231" y="26518"/>
                    <a:pt x="81990" y="26531"/>
                    <a:pt x="81787" y="26569"/>
                  </a:cubicBezTo>
                  <a:lnTo>
                    <a:pt x="81787" y="26569"/>
                  </a:lnTo>
                  <a:lnTo>
                    <a:pt x="81787" y="26569"/>
                  </a:lnTo>
                  <a:cubicBezTo>
                    <a:pt x="81558" y="26595"/>
                    <a:pt x="81355" y="26620"/>
                    <a:pt x="80326" y="27293"/>
                  </a:cubicBezTo>
                  <a:lnTo>
                    <a:pt x="80326" y="27293"/>
                  </a:lnTo>
                  <a:lnTo>
                    <a:pt x="80326" y="27293"/>
                  </a:lnTo>
                  <a:cubicBezTo>
                    <a:pt x="79628" y="27737"/>
                    <a:pt x="79120" y="27915"/>
                    <a:pt x="78726" y="28004"/>
                  </a:cubicBezTo>
                  <a:lnTo>
                    <a:pt x="78726" y="28004"/>
                  </a:lnTo>
                  <a:lnTo>
                    <a:pt x="78726" y="28004"/>
                  </a:lnTo>
                  <a:cubicBezTo>
                    <a:pt x="78904" y="28449"/>
                    <a:pt x="79018" y="28995"/>
                    <a:pt x="78726" y="29452"/>
                  </a:cubicBezTo>
                  <a:lnTo>
                    <a:pt x="78726" y="29452"/>
                  </a:lnTo>
                  <a:lnTo>
                    <a:pt x="78726" y="29452"/>
                  </a:lnTo>
                  <a:cubicBezTo>
                    <a:pt x="78345" y="30036"/>
                    <a:pt x="77520" y="30036"/>
                    <a:pt x="77240" y="30036"/>
                  </a:cubicBezTo>
                  <a:lnTo>
                    <a:pt x="77240" y="30036"/>
                  </a:lnTo>
                  <a:lnTo>
                    <a:pt x="77240" y="30036"/>
                  </a:lnTo>
                  <a:cubicBezTo>
                    <a:pt x="77037" y="30036"/>
                    <a:pt x="76821" y="30023"/>
                    <a:pt x="76593" y="30023"/>
                  </a:cubicBezTo>
                  <a:lnTo>
                    <a:pt x="76593" y="30023"/>
                  </a:lnTo>
                  <a:lnTo>
                    <a:pt x="76593" y="30023"/>
                  </a:lnTo>
                  <a:cubicBezTo>
                    <a:pt x="76389" y="30023"/>
                    <a:pt x="76186" y="29998"/>
                    <a:pt x="76008" y="29998"/>
                  </a:cubicBezTo>
                  <a:lnTo>
                    <a:pt x="76008" y="29998"/>
                  </a:lnTo>
                  <a:lnTo>
                    <a:pt x="76008" y="29998"/>
                  </a:lnTo>
                  <a:cubicBezTo>
                    <a:pt x="77126" y="30862"/>
                    <a:pt x="78269" y="31331"/>
                    <a:pt x="79018" y="31230"/>
                  </a:cubicBezTo>
                  <a:lnTo>
                    <a:pt x="79018" y="31230"/>
                  </a:lnTo>
                  <a:lnTo>
                    <a:pt x="79183" y="31205"/>
                  </a:lnTo>
                  <a:lnTo>
                    <a:pt x="79183" y="31205"/>
                  </a:lnTo>
                  <a:lnTo>
                    <a:pt x="79183" y="31205"/>
                  </a:lnTo>
                  <a:cubicBezTo>
                    <a:pt x="79920" y="31205"/>
                    <a:pt x="81253" y="32030"/>
                    <a:pt x="81253" y="32792"/>
                  </a:cubicBezTo>
                  <a:lnTo>
                    <a:pt x="81253" y="32792"/>
                  </a:lnTo>
                  <a:lnTo>
                    <a:pt x="81253" y="32792"/>
                  </a:lnTo>
                  <a:cubicBezTo>
                    <a:pt x="81253" y="33046"/>
                    <a:pt x="81114" y="33262"/>
                    <a:pt x="80898" y="33389"/>
                  </a:cubicBezTo>
                  <a:lnTo>
                    <a:pt x="80898" y="33389"/>
                  </a:lnTo>
                  <a:lnTo>
                    <a:pt x="80898" y="33389"/>
                  </a:lnTo>
                  <a:cubicBezTo>
                    <a:pt x="80529" y="33617"/>
                    <a:pt x="79907" y="33541"/>
                    <a:pt x="78815" y="33198"/>
                  </a:cubicBezTo>
                  <a:lnTo>
                    <a:pt x="78815" y="33198"/>
                  </a:lnTo>
                  <a:lnTo>
                    <a:pt x="78815" y="33198"/>
                  </a:lnTo>
                  <a:cubicBezTo>
                    <a:pt x="77304" y="32716"/>
                    <a:pt x="75043" y="32030"/>
                    <a:pt x="72808" y="31458"/>
                  </a:cubicBezTo>
                  <a:lnTo>
                    <a:pt x="72808" y="31458"/>
                  </a:lnTo>
                  <a:lnTo>
                    <a:pt x="72808" y="31458"/>
                  </a:lnTo>
                  <a:cubicBezTo>
                    <a:pt x="72541" y="31408"/>
                    <a:pt x="72071" y="31281"/>
                    <a:pt x="71703" y="31281"/>
                  </a:cubicBezTo>
                  <a:lnTo>
                    <a:pt x="71703" y="31281"/>
                  </a:lnTo>
                  <a:lnTo>
                    <a:pt x="71703" y="31281"/>
                  </a:lnTo>
                  <a:cubicBezTo>
                    <a:pt x="71487" y="31281"/>
                    <a:pt x="71398" y="31319"/>
                    <a:pt x="71398" y="31319"/>
                  </a:cubicBezTo>
                  <a:lnTo>
                    <a:pt x="71398" y="31319"/>
                  </a:lnTo>
                  <a:lnTo>
                    <a:pt x="71360" y="31522"/>
                  </a:lnTo>
                  <a:lnTo>
                    <a:pt x="71360" y="31522"/>
                  </a:lnTo>
                  <a:lnTo>
                    <a:pt x="71360" y="31522"/>
                  </a:lnTo>
                  <a:cubicBezTo>
                    <a:pt x="71246" y="32271"/>
                    <a:pt x="71094" y="33224"/>
                    <a:pt x="70586" y="33846"/>
                  </a:cubicBezTo>
                  <a:lnTo>
                    <a:pt x="70586" y="33846"/>
                  </a:lnTo>
                  <a:lnTo>
                    <a:pt x="70586" y="33846"/>
                  </a:lnTo>
                  <a:cubicBezTo>
                    <a:pt x="70674" y="33986"/>
                    <a:pt x="70840" y="34265"/>
                    <a:pt x="70674" y="34557"/>
                  </a:cubicBezTo>
                  <a:lnTo>
                    <a:pt x="70674" y="34557"/>
                  </a:lnTo>
                  <a:lnTo>
                    <a:pt x="70674" y="34557"/>
                  </a:lnTo>
                  <a:cubicBezTo>
                    <a:pt x="70497" y="34938"/>
                    <a:pt x="70027" y="34964"/>
                    <a:pt x="69354" y="34964"/>
                  </a:cubicBezTo>
                  <a:lnTo>
                    <a:pt x="69354" y="34964"/>
                  </a:lnTo>
                  <a:lnTo>
                    <a:pt x="69354" y="34964"/>
                  </a:lnTo>
                  <a:cubicBezTo>
                    <a:pt x="69100" y="34964"/>
                    <a:pt x="68757" y="34964"/>
                    <a:pt x="68338" y="34938"/>
                  </a:cubicBezTo>
                  <a:lnTo>
                    <a:pt x="68338" y="34938"/>
                  </a:lnTo>
                  <a:lnTo>
                    <a:pt x="68338" y="34938"/>
                  </a:lnTo>
                  <a:cubicBezTo>
                    <a:pt x="67309" y="34900"/>
                    <a:pt x="66560" y="34900"/>
                    <a:pt x="66014" y="34926"/>
                  </a:cubicBezTo>
                  <a:lnTo>
                    <a:pt x="66014" y="34926"/>
                  </a:lnTo>
                  <a:lnTo>
                    <a:pt x="65455" y="34926"/>
                  </a:lnTo>
                  <a:lnTo>
                    <a:pt x="65455" y="34926"/>
                  </a:lnTo>
                  <a:lnTo>
                    <a:pt x="65455" y="34926"/>
                  </a:lnTo>
                  <a:cubicBezTo>
                    <a:pt x="64693" y="34926"/>
                    <a:pt x="64109" y="34874"/>
                    <a:pt x="63563" y="34214"/>
                  </a:cubicBezTo>
                  <a:lnTo>
                    <a:pt x="63563" y="34214"/>
                  </a:lnTo>
                  <a:lnTo>
                    <a:pt x="63563" y="34214"/>
                  </a:lnTo>
                  <a:cubicBezTo>
                    <a:pt x="63093" y="33668"/>
                    <a:pt x="63232" y="32868"/>
                    <a:pt x="63347" y="32170"/>
                  </a:cubicBezTo>
                  <a:lnTo>
                    <a:pt x="63347" y="32170"/>
                  </a:lnTo>
                  <a:lnTo>
                    <a:pt x="63347" y="32170"/>
                  </a:lnTo>
                  <a:cubicBezTo>
                    <a:pt x="63372" y="31865"/>
                    <a:pt x="63474" y="31293"/>
                    <a:pt x="63372" y="31179"/>
                  </a:cubicBezTo>
                  <a:lnTo>
                    <a:pt x="63372" y="31179"/>
                  </a:lnTo>
                  <a:lnTo>
                    <a:pt x="63372" y="31179"/>
                  </a:lnTo>
                  <a:cubicBezTo>
                    <a:pt x="62902" y="31001"/>
                    <a:pt x="62483" y="31001"/>
                    <a:pt x="62039" y="31065"/>
                  </a:cubicBezTo>
                  <a:lnTo>
                    <a:pt x="62039" y="31065"/>
                  </a:lnTo>
                  <a:lnTo>
                    <a:pt x="62039" y="31065"/>
                  </a:lnTo>
                  <a:cubicBezTo>
                    <a:pt x="61810" y="31077"/>
                    <a:pt x="61581" y="31090"/>
                    <a:pt x="61327" y="31090"/>
                  </a:cubicBezTo>
                  <a:lnTo>
                    <a:pt x="61327" y="31090"/>
                  </a:lnTo>
                  <a:lnTo>
                    <a:pt x="61327" y="31090"/>
                  </a:lnTo>
                  <a:cubicBezTo>
                    <a:pt x="61264" y="31090"/>
                    <a:pt x="61188" y="31128"/>
                    <a:pt x="61023" y="31281"/>
                  </a:cubicBezTo>
                  <a:lnTo>
                    <a:pt x="61023" y="31281"/>
                  </a:lnTo>
                  <a:lnTo>
                    <a:pt x="61023" y="31281"/>
                  </a:lnTo>
                  <a:cubicBezTo>
                    <a:pt x="60819" y="31446"/>
                    <a:pt x="60540" y="31649"/>
                    <a:pt x="60121" y="31649"/>
                  </a:cubicBezTo>
                  <a:lnTo>
                    <a:pt x="60121" y="31649"/>
                  </a:lnTo>
                  <a:lnTo>
                    <a:pt x="60121" y="31649"/>
                  </a:lnTo>
                  <a:cubicBezTo>
                    <a:pt x="59727" y="31649"/>
                    <a:pt x="59346" y="31509"/>
                    <a:pt x="58876" y="31115"/>
                  </a:cubicBezTo>
                  <a:lnTo>
                    <a:pt x="58876" y="31115"/>
                  </a:lnTo>
                  <a:lnTo>
                    <a:pt x="58876" y="31115"/>
                  </a:lnTo>
                  <a:cubicBezTo>
                    <a:pt x="57746" y="30214"/>
                    <a:pt x="57594" y="30023"/>
                    <a:pt x="57251" y="29477"/>
                  </a:cubicBezTo>
                  <a:lnTo>
                    <a:pt x="57251" y="29477"/>
                  </a:lnTo>
                  <a:lnTo>
                    <a:pt x="56883" y="28893"/>
                  </a:lnTo>
                  <a:lnTo>
                    <a:pt x="56883" y="28893"/>
                  </a:lnTo>
                  <a:lnTo>
                    <a:pt x="56883" y="28893"/>
                  </a:lnTo>
                  <a:cubicBezTo>
                    <a:pt x="56794" y="28766"/>
                    <a:pt x="56692" y="28588"/>
                    <a:pt x="56654" y="28563"/>
                  </a:cubicBezTo>
                  <a:lnTo>
                    <a:pt x="56654" y="28563"/>
                  </a:lnTo>
                  <a:lnTo>
                    <a:pt x="56654" y="28563"/>
                  </a:lnTo>
                  <a:cubicBezTo>
                    <a:pt x="56552" y="28563"/>
                    <a:pt x="56273" y="28639"/>
                    <a:pt x="55625" y="29020"/>
                  </a:cubicBezTo>
                  <a:lnTo>
                    <a:pt x="55625" y="29020"/>
                  </a:lnTo>
                  <a:lnTo>
                    <a:pt x="55625" y="29020"/>
                  </a:lnTo>
                  <a:cubicBezTo>
                    <a:pt x="54914" y="29452"/>
                    <a:pt x="54635" y="29541"/>
                    <a:pt x="54419" y="29592"/>
                  </a:cubicBezTo>
                  <a:lnTo>
                    <a:pt x="54419" y="29592"/>
                  </a:lnTo>
                  <a:lnTo>
                    <a:pt x="54419" y="29592"/>
                  </a:lnTo>
                  <a:cubicBezTo>
                    <a:pt x="54368" y="29642"/>
                    <a:pt x="54279" y="29744"/>
                    <a:pt x="54139" y="29871"/>
                  </a:cubicBezTo>
                  <a:lnTo>
                    <a:pt x="54139" y="29871"/>
                  </a:lnTo>
                  <a:lnTo>
                    <a:pt x="53936" y="30074"/>
                  </a:lnTo>
                  <a:lnTo>
                    <a:pt x="53936" y="30074"/>
                  </a:lnTo>
                  <a:lnTo>
                    <a:pt x="53936" y="30074"/>
                  </a:lnTo>
                  <a:cubicBezTo>
                    <a:pt x="53263" y="30760"/>
                    <a:pt x="52755" y="31255"/>
                    <a:pt x="51511" y="30963"/>
                  </a:cubicBezTo>
                  <a:lnTo>
                    <a:pt x="51511" y="30963"/>
                  </a:lnTo>
                  <a:lnTo>
                    <a:pt x="51511" y="30963"/>
                  </a:lnTo>
                  <a:cubicBezTo>
                    <a:pt x="50812" y="30760"/>
                    <a:pt x="50469" y="30163"/>
                    <a:pt x="50190" y="29668"/>
                  </a:cubicBezTo>
                  <a:lnTo>
                    <a:pt x="50190" y="29668"/>
                  </a:lnTo>
                  <a:lnTo>
                    <a:pt x="50190" y="29668"/>
                  </a:lnTo>
                  <a:cubicBezTo>
                    <a:pt x="50101" y="29503"/>
                    <a:pt x="49923" y="29185"/>
                    <a:pt x="49758" y="29185"/>
                  </a:cubicBezTo>
                  <a:lnTo>
                    <a:pt x="49758" y="29185"/>
                  </a:lnTo>
                  <a:lnTo>
                    <a:pt x="49758" y="29185"/>
                  </a:lnTo>
                  <a:cubicBezTo>
                    <a:pt x="48971" y="29566"/>
                    <a:pt x="48856" y="29693"/>
                    <a:pt x="48412" y="30138"/>
                  </a:cubicBezTo>
                  <a:lnTo>
                    <a:pt x="48412" y="30138"/>
                  </a:lnTo>
                  <a:lnTo>
                    <a:pt x="48044" y="30557"/>
                  </a:lnTo>
                  <a:lnTo>
                    <a:pt x="48044" y="30557"/>
                  </a:lnTo>
                  <a:lnTo>
                    <a:pt x="48044" y="30557"/>
                  </a:lnTo>
                  <a:cubicBezTo>
                    <a:pt x="47942" y="30633"/>
                    <a:pt x="48044" y="31141"/>
                    <a:pt x="48082" y="31357"/>
                  </a:cubicBezTo>
                  <a:lnTo>
                    <a:pt x="48082" y="31357"/>
                  </a:lnTo>
                  <a:lnTo>
                    <a:pt x="48082" y="31357"/>
                  </a:lnTo>
                  <a:cubicBezTo>
                    <a:pt x="48183" y="31776"/>
                    <a:pt x="48260" y="32195"/>
                    <a:pt x="48018" y="32513"/>
                  </a:cubicBezTo>
                  <a:lnTo>
                    <a:pt x="48018" y="32513"/>
                  </a:lnTo>
                  <a:lnTo>
                    <a:pt x="48018" y="32513"/>
                  </a:lnTo>
                  <a:cubicBezTo>
                    <a:pt x="47866" y="32690"/>
                    <a:pt x="47675" y="32767"/>
                    <a:pt x="47434" y="32767"/>
                  </a:cubicBezTo>
                  <a:lnTo>
                    <a:pt x="47434" y="32767"/>
                  </a:lnTo>
                  <a:lnTo>
                    <a:pt x="47434" y="32767"/>
                  </a:lnTo>
                  <a:cubicBezTo>
                    <a:pt x="47129" y="32767"/>
                    <a:pt x="46710" y="32639"/>
                    <a:pt x="45643" y="31954"/>
                  </a:cubicBezTo>
                  <a:lnTo>
                    <a:pt x="45643" y="31954"/>
                  </a:lnTo>
                  <a:lnTo>
                    <a:pt x="45643" y="31954"/>
                  </a:lnTo>
                  <a:cubicBezTo>
                    <a:pt x="44069" y="30912"/>
                    <a:pt x="43015" y="30557"/>
                    <a:pt x="42316" y="30303"/>
                  </a:cubicBezTo>
                  <a:lnTo>
                    <a:pt x="42316" y="30303"/>
                  </a:lnTo>
                  <a:lnTo>
                    <a:pt x="42316" y="30303"/>
                  </a:lnTo>
                  <a:cubicBezTo>
                    <a:pt x="41656" y="30061"/>
                    <a:pt x="41135" y="29896"/>
                    <a:pt x="40932" y="29274"/>
                  </a:cubicBezTo>
                  <a:lnTo>
                    <a:pt x="40932" y="29274"/>
                  </a:lnTo>
                  <a:lnTo>
                    <a:pt x="40932" y="29274"/>
                  </a:lnTo>
                  <a:cubicBezTo>
                    <a:pt x="40754" y="28779"/>
                    <a:pt x="41046" y="28334"/>
                    <a:pt x="41414" y="27953"/>
                  </a:cubicBezTo>
                  <a:lnTo>
                    <a:pt x="41414" y="27953"/>
                  </a:lnTo>
                  <a:lnTo>
                    <a:pt x="39509" y="28284"/>
                  </a:lnTo>
                  <a:lnTo>
                    <a:pt x="39509" y="28284"/>
                  </a:lnTo>
                  <a:lnTo>
                    <a:pt x="39509" y="28284"/>
                  </a:lnTo>
                  <a:cubicBezTo>
                    <a:pt x="39217" y="28499"/>
                    <a:pt x="38379" y="29096"/>
                    <a:pt x="37693" y="29452"/>
                  </a:cubicBezTo>
                  <a:lnTo>
                    <a:pt x="37693" y="29452"/>
                  </a:lnTo>
                  <a:lnTo>
                    <a:pt x="37693" y="29452"/>
                  </a:lnTo>
                  <a:cubicBezTo>
                    <a:pt x="36842" y="29871"/>
                    <a:pt x="35255" y="30265"/>
                    <a:pt x="35179" y="30290"/>
                  </a:cubicBezTo>
                  <a:lnTo>
                    <a:pt x="35179" y="30290"/>
                  </a:lnTo>
                  <a:lnTo>
                    <a:pt x="34620" y="30430"/>
                  </a:lnTo>
                  <a:lnTo>
                    <a:pt x="34620" y="30430"/>
                  </a:lnTo>
                  <a:lnTo>
                    <a:pt x="34531" y="29858"/>
                  </a:lnTo>
                  <a:lnTo>
                    <a:pt x="34531" y="29858"/>
                  </a:lnTo>
                  <a:lnTo>
                    <a:pt x="34531" y="29858"/>
                  </a:lnTo>
                  <a:cubicBezTo>
                    <a:pt x="34226" y="28030"/>
                    <a:pt x="34226" y="27712"/>
                    <a:pt x="34239" y="27128"/>
                  </a:cubicBezTo>
                  <a:lnTo>
                    <a:pt x="34239" y="27128"/>
                  </a:lnTo>
                  <a:lnTo>
                    <a:pt x="34239" y="27128"/>
                  </a:lnTo>
                  <a:cubicBezTo>
                    <a:pt x="34252" y="26976"/>
                    <a:pt x="34264" y="26823"/>
                    <a:pt x="34264" y="26582"/>
                  </a:cubicBezTo>
                  <a:lnTo>
                    <a:pt x="34264" y="26582"/>
                  </a:lnTo>
                  <a:lnTo>
                    <a:pt x="34264" y="26582"/>
                  </a:lnTo>
                  <a:cubicBezTo>
                    <a:pt x="34264" y="26023"/>
                    <a:pt x="34582" y="25553"/>
                    <a:pt x="34823" y="25236"/>
                  </a:cubicBezTo>
                  <a:lnTo>
                    <a:pt x="34823" y="25236"/>
                  </a:lnTo>
                  <a:lnTo>
                    <a:pt x="34823" y="25236"/>
                  </a:lnTo>
                  <a:cubicBezTo>
                    <a:pt x="34836" y="25210"/>
                    <a:pt x="34849" y="25185"/>
                    <a:pt x="34861" y="25159"/>
                  </a:cubicBezTo>
                  <a:lnTo>
                    <a:pt x="34861" y="25159"/>
                  </a:lnTo>
                  <a:lnTo>
                    <a:pt x="34861" y="25159"/>
                  </a:lnTo>
                  <a:cubicBezTo>
                    <a:pt x="34785" y="25159"/>
                    <a:pt x="34645" y="25134"/>
                    <a:pt x="34493" y="25109"/>
                  </a:cubicBezTo>
                  <a:lnTo>
                    <a:pt x="34493" y="25109"/>
                  </a:lnTo>
                  <a:lnTo>
                    <a:pt x="34493" y="25109"/>
                  </a:lnTo>
                  <a:cubicBezTo>
                    <a:pt x="33693" y="25083"/>
                    <a:pt x="33261" y="24893"/>
                    <a:pt x="33020" y="24677"/>
                  </a:cubicBezTo>
                  <a:lnTo>
                    <a:pt x="33020" y="24677"/>
                  </a:lnTo>
                  <a:lnTo>
                    <a:pt x="33020" y="24677"/>
                  </a:lnTo>
                  <a:cubicBezTo>
                    <a:pt x="32931" y="24740"/>
                    <a:pt x="32829" y="24804"/>
                    <a:pt x="32702" y="24893"/>
                  </a:cubicBezTo>
                  <a:lnTo>
                    <a:pt x="32702" y="24893"/>
                  </a:lnTo>
                  <a:lnTo>
                    <a:pt x="32702" y="24893"/>
                  </a:lnTo>
                  <a:cubicBezTo>
                    <a:pt x="32372" y="25134"/>
                    <a:pt x="32398" y="25452"/>
                    <a:pt x="32575" y="25972"/>
                  </a:cubicBezTo>
                  <a:lnTo>
                    <a:pt x="32575" y="25972"/>
                  </a:lnTo>
                  <a:lnTo>
                    <a:pt x="32575" y="25972"/>
                  </a:lnTo>
                  <a:cubicBezTo>
                    <a:pt x="32639" y="26175"/>
                    <a:pt x="32728" y="26417"/>
                    <a:pt x="32563" y="26683"/>
                  </a:cubicBezTo>
                  <a:lnTo>
                    <a:pt x="32563" y="26683"/>
                  </a:lnTo>
                  <a:lnTo>
                    <a:pt x="32385" y="26886"/>
                  </a:lnTo>
                  <a:lnTo>
                    <a:pt x="32385" y="26886"/>
                  </a:lnTo>
                  <a:lnTo>
                    <a:pt x="32105" y="26886"/>
                  </a:lnTo>
                  <a:lnTo>
                    <a:pt x="32105" y="26886"/>
                  </a:lnTo>
                  <a:lnTo>
                    <a:pt x="32105" y="26886"/>
                  </a:lnTo>
                  <a:cubicBezTo>
                    <a:pt x="31826" y="26886"/>
                    <a:pt x="31750" y="26848"/>
                    <a:pt x="30607" y="25934"/>
                  </a:cubicBezTo>
                  <a:lnTo>
                    <a:pt x="30607" y="25934"/>
                  </a:lnTo>
                  <a:lnTo>
                    <a:pt x="30607" y="25934"/>
                  </a:lnTo>
                  <a:cubicBezTo>
                    <a:pt x="29413" y="24994"/>
                    <a:pt x="28981" y="24804"/>
                    <a:pt x="28765" y="24715"/>
                  </a:cubicBezTo>
                  <a:lnTo>
                    <a:pt x="28765" y="24715"/>
                  </a:lnTo>
                  <a:lnTo>
                    <a:pt x="28765" y="24715"/>
                  </a:lnTo>
                  <a:cubicBezTo>
                    <a:pt x="28384" y="24550"/>
                    <a:pt x="28308" y="24410"/>
                    <a:pt x="27953" y="23788"/>
                  </a:cubicBezTo>
                  <a:lnTo>
                    <a:pt x="27953" y="23788"/>
                  </a:lnTo>
                  <a:lnTo>
                    <a:pt x="27953" y="23788"/>
                  </a:lnTo>
                  <a:cubicBezTo>
                    <a:pt x="27711" y="23369"/>
                    <a:pt x="27635" y="22797"/>
                    <a:pt x="27597" y="22277"/>
                  </a:cubicBezTo>
                  <a:lnTo>
                    <a:pt x="27597" y="22277"/>
                  </a:lnTo>
                  <a:lnTo>
                    <a:pt x="27597" y="22277"/>
                  </a:lnTo>
                  <a:cubicBezTo>
                    <a:pt x="27546" y="22378"/>
                    <a:pt x="27496" y="22480"/>
                    <a:pt x="27432" y="22581"/>
                  </a:cubicBezTo>
                  <a:lnTo>
                    <a:pt x="27432" y="22581"/>
                  </a:lnTo>
                  <a:lnTo>
                    <a:pt x="27432" y="22581"/>
                  </a:lnTo>
                  <a:cubicBezTo>
                    <a:pt x="27114" y="23191"/>
                    <a:pt x="26848" y="23699"/>
                    <a:pt x="26619" y="24105"/>
                  </a:cubicBezTo>
                  <a:lnTo>
                    <a:pt x="26619" y="24105"/>
                  </a:lnTo>
                  <a:lnTo>
                    <a:pt x="26619" y="24105"/>
                  </a:lnTo>
                  <a:cubicBezTo>
                    <a:pt x="26302" y="24690"/>
                    <a:pt x="26010" y="25236"/>
                    <a:pt x="25895" y="25528"/>
                  </a:cubicBezTo>
                  <a:lnTo>
                    <a:pt x="25895" y="25528"/>
                  </a:lnTo>
                  <a:lnTo>
                    <a:pt x="25972" y="25502"/>
                  </a:lnTo>
                  <a:lnTo>
                    <a:pt x="25972" y="25502"/>
                  </a:lnTo>
                  <a:lnTo>
                    <a:pt x="26175" y="25185"/>
                  </a:lnTo>
                  <a:lnTo>
                    <a:pt x="26175" y="25185"/>
                  </a:lnTo>
                  <a:lnTo>
                    <a:pt x="26480" y="25185"/>
                  </a:lnTo>
                  <a:lnTo>
                    <a:pt x="26480" y="25185"/>
                  </a:lnTo>
                  <a:lnTo>
                    <a:pt x="26480" y="25185"/>
                  </a:lnTo>
                  <a:cubicBezTo>
                    <a:pt x="26886" y="25185"/>
                    <a:pt x="27000" y="25477"/>
                    <a:pt x="27191" y="25998"/>
                  </a:cubicBezTo>
                  <a:lnTo>
                    <a:pt x="27191" y="25998"/>
                  </a:lnTo>
                  <a:lnTo>
                    <a:pt x="27191" y="25998"/>
                  </a:lnTo>
                  <a:cubicBezTo>
                    <a:pt x="27292" y="26252"/>
                    <a:pt x="27368" y="26302"/>
                    <a:pt x="27394" y="26302"/>
                  </a:cubicBezTo>
                  <a:lnTo>
                    <a:pt x="27394" y="26302"/>
                  </a:lnTo>
                  <a:lnTo>
                    <a:pt x="27711" y="26417"/>
                  </a:lnTo>
                  <a:lnTo>
                    <a:pt x="27711" y="26417"/>
                  </a:lnTo>
                  <a:lnTo>
                    <a:pt x="27813" y="26683"/>
                  </a:lnTo>
                  <a:lnTo>
                    <a:pt x="27813" y="26683"/>
                  </a:lnTo>
                  <a:lnTo>
                    <a:pt x="27813" y="26683"/>
                  </a:lnTo>
                  <a:cubicBezTo>
                    <a:pt x="27915" y="26963"/>
                    <a:pt x="27800" y="27166"/>
                    <a:pt x="27534" y="27547"/>
                  </a:cubicBezTo>
                  <a:lnTo>
                    <a:pt x="27534" y="27547"/>
                  </a:lnTo>
                  <a:lnTo>
                    <a:pt x="27534" y="27547"/>
                  </a:lnTo>
                  <a:cubicBezTo>
                    <a:pt x="27254" y="27979"/>
                    <a:pt x="25806" y="29985"/>
                    <a:pt x="24575" y="31586"/>
                  </a:cubicBezTo>
                  <a:lnTo>
                    <a:pt x="24575" y="31586"/>
                  </a:lnTo>
                  <a:lnTo>
                    <a:pt x="24663" y="31560"/>
                  </a:lnTo>
                  <a:lnTo>
                    <a:pt x="24663" y="31560"/>
                  </a:lnTo>
                  <a:lnTo>
                    <a:pt x="23800" y="32538"/>
                  </a:lnTo>
                  <a:lnTo>
                    <a:pt x="23800" y="32538"/>
                  </a:lnTo>
                  <a:lnTo>
                    <a:pt x="23800" y="32538"/>
                  </a:lnTo>
                  <a:cubicBezTo>
                    <a:pt x="23762" y="32767"/>
                    <a:pt x="23597" y="32894"/>
                    <a:pt x="23432" y="32957"/>
                  </a:cubicBezTo>
                  <a:lnTo>
                    <a:pt x="23432" y="32957"/>
                  </a:lnTo>
                  <a:lnTo>
                    <a:pt x="23419" y="32995"/>
                  </a:lnTo>
                  <a:lnTo>
                    <a:pt x="23419" y="32995"/>
                  </a:lnTo>
                  <a:lnTo>
                    <a:pt x="23406" y="32982"/>
                  </a:lnTo>
                  <a:lnTo>
                    <a:pt x="23406" y="32982"/>
                  </a:lnTo>
                  <a:lnTo>
                    <a:pt x="23406" y="32982"/>
                  </a:lnTo>
                  <a:cubicBezTo>
                    <a:pt x="22771" y="33719"/>
                    <a:pt x="22505" y="33846"/>
                    <a:pt x="22238" y="33846"/>
                  </a:cubicBezTo>
                  <a:lnTo>
                    <a:pt x="22238" y="33846"/>
                  </a:lnTo>
                  <a:lnTo>
                    <a:pt x="22238" y="33846"/>
                  </a:lnTo>
                  <a:cubicBezTo>
                    <a:pt x="21996" y="33846"/>
                    <a:pt x="21768" y="33694"/>
                    <a:pt x="21692" y="33401"/>
                  </a:cubicBezTo>
                  <a:lnTo>
                    <a:pt x="21692" y="33401"/>
                  </a:lnTo>
                  <a:lnTo>
                    <a:pt x="21590" y="33427"/>
                  </a:lnTo>
                  <a:lnTo>
                    <a:pt x="21590" y="33427"/>
                  </a:lnTo>
                  <a:lnTo>
                    <a:pt x="21679" y="33325"/>
                  </a:lnTo>
                  <a:lnTo>
                    <a:pt x="21679" y="33325"/>
                  </a:lnTo>
                  <a:lnTo>
                    <a:pt x="21679" y="33325"/>
                  </a:lnTo>
                  <a:cubicBezTo>
                    <a:pt x="21679" y="33287"/>
                    <a:pt x="21654" y="33262"/>
                    <a:pt x="21654" y="33224"/>
                  </a:cubicBezTo>
                  <a:lnTo>
                    <a:pt x="21654" y="33224"/>
                  </a:lnTo>
                  <a:lnTo>
                    <a:pt x="21654" y="33224"/>
                  </a:lnTo>
                  <a:cubicBezTo>
                    <a:pt x="21654" y="33046"/>
                    <a:pt x="21692" y="32919"/>
                    <a:pt x="21755" y="32792"/>
                  </a:cubicBezTo>
                  <a:lnTo>
                    <a:pt x="21755" y="32792"/>
                  </a:lnTo>
                  <a:lnTo>
                    <a:pt x="21755" y="32792"/>
                  </a:lnTo>
                  <a:cubicBezTo>
                    <a:pt x="21273" y="32741"/>
                    <a:pt x="20790" y="32716"/>
                    <a:pt x="20257" y="32716"/>
                  </a:cubicBezTo>
                  <a:lnTo>
                    <a:pt x="20257" y="32716"/>
                  </a:lnTo>
                  <a:lnTo>
                    <a:pt x="20257" y="32716"/>
                  </a:lnTo>
                  <a:cubicBezTo>
                    <a:pt x="19952" y="32716"/>
                    <a:pt x="19672" y="32716"/>
                    <a:pt x="19431" y="32729"/>
                  </a:cubicBezTo>
                  <a:lnTo>
                    <a:pt x="19431" y="32729"/>
                  </a:lnTo>
                  <a:lnTo>
                    <a:pt x="19431" y="32729"/>
                  </a:lnTo>
                  <a:cubicBezTo>
                    <a:pt x="18644" y="32754"/>
                    <a:pt x="17983" y="32792"/>
                    <a:pt x="17336" y="32513"/>
                  </a:cubicBezTo>
                  <a:lnTo>
                    <a:pt x="17336" y="32513"/>
                  </a:lnTo>
                  <a:lnTo>
                    <a:pt x="17336" y="32513"/>
                  </a:lnTo>
                  <a:cubicBezTo>
                    <a:pt x="17183" y="32449"/>
                    <a:pt x="16967" y="32500"/>
                    <a:pt x="16688" y="32551"/>
                  </a:cubicBezTo>
                  <a:lnTo>
                    <a:pt x="16688" y="32551"/>
                  </a:lnTo>
                  <a:lnTo>
                    <a:pt x="16688" y="32551"/>
                  </a:lnTo>
                  <a:cubicBezTo>
                    <a:pt x="16421" y="32627"/>
                    <a:pt x="16142" y="32678"/>
                    <a:pt x="15812" y="32678"/>
                  </a:cubicBezTo>
                  <a:lnTo>
                    <a:pt x="15812" y="32678"/>
                  </a:lnTo>
                  <a:lnTo>
                    <a:pt x="15812" y="32678"/>
                  </a:lnTo>
                  <a:cubicBezTo>
                    <a:pt x="15037" y="32678"/>
                    <a:pt x="14301" y="32348"/>
                    <a:pt x="13488" y="31636"/>
                  </a:cubicBezTo>
                  <a:lnTo>
                    <a:pt x="13488" y="31636"/>
                  </a:lnTo>
                  <a:lnTo>
                    <a:pt x="13488" y="31636"/>
                  </a:lnTo>
                  <a:cubicBezTo>
                    <a:pt x="13170" y="31369"/>
                    <a:pt x="12967" y="31115"/>
                    <a:pt x="12865" y="30849"/>
                  </a:cubicBezTo>
                  <a:lnTo>
                    <a:pt x="12865" y="30849"/>
                  </a:lnTo>
                  <a:lnTo>
                    <a:pt x="12865" y="30849"/>
                  </a:lnTo>
                  <a:cubicBezTo>
                    <a:pt x="12802" y="30684"/>
                    <a:pt x="12764" y="30531"/>
                    <a:pt x="12764" y="30366"/>
                  </a:cubicBezTo>
                  <a:lnTo>
                    <a:pt x="12764" y="30366"/>
                  </a:lnTo>
                  <a:lnTo>
                    <a:pt x="12764" y="30366"/>
                  </a:lnTo>
                  <a:cubicBezTo>
                    <a:pt x="11494" y="30811"/>
                    <a:pt x="10313" y="31090"/>
                    <a:pt x="9716" y="30760"/>
                  </a:cubicBezTo>
                  <a:lnTo>
                    <a:pt x="9716" y="30760"/>
                  </a:lnTo>
                  <a:lnTo>
                    <a:pt x="9716" y="30760"/>
                  </a:lnTo>
                  <a:cubicBezTo>
                    <a:pt x="8789" y="30226"/>
                    <a:pt x="7900" y="29744"/>
                    <a:pt x="7735" y="28652"/>
                  </a:cubicBezTo>
                  <a:lnTo>
                    <a:pt x="7735" y="28652"/>
                  </a:lnTo>
                  <a:lnTo>
                    <a:pt x="7735" y="28652"/>
                  </a:lnTo>
                  <a:cubicBezTo>
                    <a:pt x="7671" y="28360"/>
                    <a:pt x="7582" y="28309"/>
                    <a:pt x="7303" y="28131"/>
                  </a:cubicBezTo>
                  <a:lnTo>
                    <a:pt x="7303" y="28131"/>
                  </a:lnTo>
                  <a:lnTo>
                    <a:pt x="7303" y="28131"/>
                  </a:lnTo>
                  <a:cubicBezTo>
                    <a:pt x="7151" y="28030"/>
                    <a:pt x="6986" y="27928"/>
                    <a:pt x="6820" y="27750"/>
                  </a:cubicBezTo>
                  <a:lnTo>
                    <a:pt x="6820" y="27750"/>
                  </a:lnTo>
                  <a:lnTo>
                    <a:pt x="6820" y="27750"/>
                  </a:lnTo>
                  <a:cubicBezTo>
                    <a:pt x="6668" y="27585"/>
                    <a:pt x="6541" y="27420"/>
                    <a:pt x="6465" y="27280"/>
                  </a:cubicBezTo>
                  <a:lnTo>
                    <a:pt x="6465" y="27280"/>
                  </a:lnTo>
                  <a:lnTo>
                    <a:pt x="6465" y="27280"/>
                  </a:lnTo>
                  <a:cubicBezTo>
                    <a:pt x="6274" y="27001"/>
                    <a:pt x="6173" y="26823"/>
                    <a:pt x="5728" y="26696"/>
                  </a:cubicBezTo>
                  <a:lnTo>
                    <a:pt x="5728" y="26696"/>
                  </a:lnTo>
                  <a:lnTo>
                    <a:pt x="5728" y="26696"/>
                  </a:lnTo>
                  <a:cubicBezTo>
                    <a:pt x="4865" y="26442"/>
                    <a:pt x="4027" y="25896"/>
                    <a:pt x="3772" y="25756"/>
                  </a:cubicBezTo>
                  <a:lnTo>
                    <a:pt x="3772" y="25756"/>
                  </a:lnTo>
                  <a:lnTo>
                    <a:pt x="1982" y="25185"/>
                  </a:lnTo>
                  <a:lnTo>
                    <a:pt x="1982" y="25185"/>
                  </a:lnTo>
                  <a:lnTo>
                    <a:pt x="1880" y="25071"/>
                  </a:lnTo>
                  <a:lnTo>
                    <a:pt x="1880" y="25071"/>
                  </a:lnTo>
                  <a:lnTo>
                    <a:pt x="1880" y="25071"/>
                  </a:lnTo>
                  <a:cubicBezTo>
                    <a:pt x="1741" y="24906"/>
                    <a:pt x="1550" y="24715"/>
                    <a:pt x="1347" y="24512"/>
                  </a:cubicBezTo>
                  <a:lnTo>
                    <a:pt x="1347" y="24512"/>
                  </a:lnTo>
                  <a:lnTo>
                    <a:pt x="1347" y="24512"/>
                  </a:lnTo>
                  <a:cubicBezTo>
                    <a:pt x="432" y="23559"/>
                    <a:pt x="-126" y="22950"/>
                    <a:pt x="128" y="22353"/>
                  </a:cubicBezTo>
                  <a:lnTo>
                    <a:pt x="128" y="22353"/>
                  </a:lnTo>
                  <a:lnTo>
                    <a:pt x="128" y="22353"/>
                  </a:lnTo>
                  <a:cubicBezTo>
                    <a:pt x="217" y="22124"/>
                    <a:pt x="432" y="21896"/>
                    <a:pt x="991" y="21896"/>
                  </a:cubicBezTo>
                  <a:lnTo>
                    <a:pt x="991" y="21896"/>
                  </a:lnTo>
                  <a:lnTo>
                    <a:pt x="991" y="21896"/>
                  </a:lnTo>
                  <a:cubicBezTo>
                    <a:pt x="1156" y="21896"/>
                    <a:pt x="1347" y="21908"/>
                    <a:pt x="1601" y="21959"/>
                  </a:cubicBezTo>
                  <a:lnTo>
                    <a:pt x="1601" y="21959"/>
                  </a:lnTo>
                  <a:lnTo>
                    <a:pt x="1601" y="21959"/>
                  </a:lnTo>
                  <a:cubicBezTo>
                    <a:pt x="3379" y="22277"/>
                    <a:pt x="5436" y="22251"/>
                    <a:pt x="6490" y="21921"/>
                  </a:cubicBezTo>
                  <a:lnTo>
                    <a:pt x="6490" y="21921"/>
                  </a:lnTo>
                  <a:lnTo>
                    <a:pt x="6490" y="21921"/>
                  </a:lnTo>
                  <a:cubicBezTo>
                    <a:pt x="6744" y="21832"/>
                    <a:pt x="6909" y="21743"/>
                    <a:pt x="7062" y="21667"/>
                  </a:cubicBezTo>
                  <a:lnTo>
                    <a:pt x="7062" y="21667"/>
                  </a:lnTo>
                  <a:lnTo>
                    <a:pt x="7062" y="21667"/>
                  </a:lnTo>
                  <a:cubicBezTo>
                    <a:pt x="7544" y="21413"/>
                    <a:pt x="8065" y="21223"/>
                    <a:pt x="9322" y="21959"/>
                  </a:cubicBezTo>
                  <a:lnTo>
                    <a:pt x="9322" y="21959"/>
                  </a:lnTo>
                  <a:lnTo>
                    <a:pt x="9322" y="21959"/>
                  </a:lnTo>
                  <a:cubicBezTo>
                    <a:pt x="9995" y="22353"/>
                    <a:pt x="10237" y="22378"/>
                    <a:pt x="10681" y="22403"/>
                  </a:cubicBezTo>
                  <a:lnTo>
                    <a:pt x="10681" y="22403"/>
                  </a:lnTo>
                  <a:lnTo>
                    <a:pt x="10681" y="22403"/>
                  </a:lnTo>
                  <a:cubicBezTo>
                    <a:pt x="11100" y="22442"/>
                    <a:pt x="11684" y="22480"/>
                    <a:pt x="12802" y="22823"/>
                  </a:cubicBezTo>
                  <a:lnTo>
                    <a:pt x="12802" y="22823"/>
                  </a:lnTo>
                  <a:lnTo>
                    <a:pt x="12802" y="22823"/>
                  </a:lnTo>
                  <a:cubicBezTo>
                    <a:pt x="13374" y="23026"/>
                    <a:pt x="13843" y="23191"/>
                    <a:pt x="14224" y="23330"/>
                  </a:cubicBezTo>
                  <a:lnTo>
                    <a:pt x="14224" y="23330"/>
                  </a:lnTo>
                  <a:lnTo>
                    <a:pt x="14224" y="23330"/>
                  </a:lnTo>
                  <a:cubicBezTo>
                    <a:pt x="15202" y="23711"/>
                    <a:pt x="15494" y="23864"/>
                    <a:pt x="16231" y="23470"/>
                  </a:cubicBezTo>
                  <a:lnTo>
                    <a:pt x="16231" y="23470"/>
                  </a:lnTo>
                  <a:lnTo>
                    <a:pt x="16231" y="23470"/>
                  </a:lnTo>
                  <a:cubicBezTo>
                    <a:pt x="16498" y="23318"/>
                    <a:pt x="16815" y="23178"/>
                    <a:pt x="17107" y="23026"/>
                  </a:cubicBezTo>
                  <a:lnTo>
                    <a:pt x="17107" y="23026"/>
                  </a:lnTo>
                  <a:lnTo>
                    <a:pt x="17107" y="23026"/>
                  </a:lnTo>
                  <a:cubicBezTo>
                    <a:pt x="17399" y="22912"/>
                    <a:pt x="17844" y="22708"/>
                    <a:pt x="18034" y="22581"/>
                  </a:cubicBezTo>
                  <a:lnTo>
                    <a:pt x="18034" y="22581"/>
                  </a:lnTo>
                  <a:lnTo>
                    <a:pt x="18034" y="22581"/>
                  </a:lnTo>
                  <a:cubicBezTo>
                    <a:pt x="17971" y="22531"/>
                    <a:pt x="17907" y="22454"/>
                    <a:pt x="17793" y="22403"/>
                  </a:cubicBezTo>
                  <a:lnTo>
                    <a:pt x="17793" y="22403"/>
                  </a:lnTo>
                  <a:lnTo>
                    <a:pt x="16955" y="21883"/>
                  </a:lnTo>
                  <a:lnTo>
                    <a:pt x="16955" y="21883"/>
                  </a:lnTo>
                  <a:lnTo>
                    <a:pt x="16955" y="21883"/>
                  </a:lnTo>
                  <a:cubicBezTo>
                    <a:pt x="16079" y="21337"/>
                    <a:pt x="15596" y="21032"/>
                    <a:pt x="15050" y="20461"/>
                  </a:cubicBezTo>
                  <a:lnTo>
                    <a:pt x="15050" y="20461"/>
                  </a:lnTo>
                  <a:lnTo>
                    <a:pt x="15050" y="20461"/>
                  </a:lnTo>
                  <a:cubicBezTo>
                    <a:pt x="14897" y="20321"/>
                    <a:pt x="14745" y="20092"/>
                    <a:pt x="14720" y="19851"/>
                  </a:cubicBezTo>
                  <a:lnTo>
                    <a:pt x="14720" y="19851"/>
                  </a:lnTo>
                  <a:lnTo>
                    <a:pt x="14720" y="19851"/>
                  </a:lnTo>
                  <a:cubicBezTo>
                    <a:pt x="14389" y="19787"/>
                    <a:pt x="13856" y="19699"/>
                    <a:pt x="13615" y="19686"/>
                  </a:cubicBezTo>
                  <a:lnTo>
                    <a:pt x="13615" y="19686"/>
                  </a:lnTo>
                  <a:lnTo>
                    <a:pt x="13615" y="19686"/>
                  </a:lnTo>
                  <a:cubicBezTo>
                    <a:pt x="11786" y="19432"/>
                    <a:pt x="10719" y="19102"/>
                    <a:pt x="9868" y="18835"/>
                  </a:cubicBezTo>
                  <a:lnTo>
                    <a:pt x="9868" y="18835"/>
                  </a:lnTo>
                  <a:lnTo>
                    <a:pt x="9868" y="18835"/>
                  </a:lnTo>
                  <a:cubicBezTo>
                    <a:pt x="9411" y="18695"/>
                    <a:pt x="9005" y="18568"/>
                    <a:pt x="8548" y="18479"/>
                  </a:cubicBezTo>
                  <a:lnTo>
                    <a:pt x="8548" y="18479"/>
                  </a:lnTo>
                  <a:lnTo>
                    <a:pt x="8548" y="18479"/>
                  </a:lnTo>
                  <a:cubicBezTo>
                    <a:pt x="8002" y="18365"/>
                    <a:pt x="7608" y="18454"/>
                    <a:pt x="7252" y="18530"/>
                  </a:cubicBezTo>
                  <a:lnTo>
                    <a:pt x="7252" y="18530"/>
                  </a:lnTo>
                  <a:lnTo>
                    <a:pt x="7252" y="18530"/>
                  </a:lnTo>
                  <a:cubicBezTo>
                    <a:pt x="6770" y="18632"/>
                    <a:pt x="6236" y="18670"/>
                    <a:pt x="5754" y="18429"/>
                  </a:cubicBezTo>
                  <a:lnTo>
                    <a:pt x="5754" y="18429"/>
                  </a:lnTo>
                  <a:lnTo>
                    <a:pt x="5754" y="18429"/>
                  </a:lnTo>
                  <a:cubicBezTo>
                    <a:pt x="5601" y="18352"/>
                    <a:pt x="5233" y="18429"/>
                    <a:pt x="4903" y="18530"/>
                  </a:cubicBezTo>
                  <a:lnTo>
                    <a:pt x="4903" y="18530"/>
                  </a:lnTo>
                  <a:lnTo>
                    <a:pt x="4903" y="18530"/>
                  </a:lnTo>
                  <a:cubicBezTo>
                    <a:pt x="4623" y="18606"/>
                    <a:pt x="4331" y="18695"/>
                    <a:pt x="4027" y="18695"/>
                  </a:cubicBezTo>
                  <a:lnTo>
                    <a:pt x="4027" y="18695"/>
                  </a:lnTo>
                  <a:lnTo>
                    <a:pt x="4027" y="18695"/>
                  </a:lnTo>
                  <a:cubicBezTo>
                    <a:pt x="3519" y="18695"/>
                    <a:pt x="3214" y="18429"/>
                    <a:pt x="3049" y="18213"/>
                  </a:cubicBezTo>
                  <a:lnTo>
                    <a:pt x="3049" y="18213"/>
                  </a:lnTo>
                  <a:lnTo>
                    <a:pt x="2934" y="18060"/>
                  </a:lnTo>
                  <a:lnTo>
                    <a:pt x="2934" y="18060"/>
                  </a:lnTo>
                  <a:lnTo>
                    <a:pt x="2934" y="18060"/>
                  </a:lnTo>
                  <a:cubicBezTo>
                    <a:pt x="2490" y="17438"/>
                    <a:pt x="1906" y="16650"/>
                    <a:pt x="2973" y="15597"/>
                  </a:cubicBezTo>
                  <a:lnTo>
                    <a:pt x="2973" y="15597"/>
                  </a:lnTo>
                  <a:lnTo>
                    <a:pt x="2973" y="15597"/>
                  </a:lnTo>
                  <a:cubicBezTo>
                    <a:pt x="3163" y="15393"/>
                    <a:pt x="3277" y="15190"/>
                    <a:pt x="3379" y="14961"/>
                  </a:cubicBezTo>
                  <a:lnTo>
                    <a:pt x="3379" y="14961"/>
                  </a:lnTo>
                  <a:lnTo>
                    <a:pt x="3379" y="14961"/>
                  </a:lnTo>
                  <a:cubicBezTo>
                    <a:pt x="3582" y="14530"/>
                    <a:pt x="3861" y="13933"/>
                    <a:pt x="4839" y="13933"/>
                  </a:cubicBezTo>
                  <a:lnTo>
                    <a:pt x="4839" y="13933"/>
                  </a:lnTo>
                  <a:lnTo>
                    <a:pt x="4839" y="13933"/>
                  </a:lnTo>
                  <a:cubicBezTo>
                    <a:pt x="5017" y="13933"/>
                    <a:pt x="5195" y="13958"/>
                    <a:pt x="5423" y="13996"/>
                  </a:cubicBezTo>
                  <a:lnTo>
                    <a:pt x="5423" y="13996"/>
                  </a:lnTo>
                  <a:lnTo>
                    <a:pt x="5423" y="13996"/>
                  </a:lnTo>
                  <a:cubicBezTo>
                    <a:pt x="5995" y="14085"/>
                    <a:pt x="6554" y="14098"/>
                    <a:pt x="7125" y="14098"/>
                  </a:cubicBezTo>
                  <a:lnTo>
                    <a:pt x="7125" y="14098"/>
                  </a:lnTo>
                  <a:lnTo>
                    <a:pt x="7125" y="14098"/>
                  </a:lnTo>
                  <a:cubicBezTo>
                    <a:pt x="8103" y="14098"/>
                    <a:pt x="9018" y="14111"/>
                    <a:pt x="9868" y="14580"/>
                  </a:cubicBezTo>
                  <a:lnTo>
                    <a:pt x="9868" y="14580"/>
                  </a:lnTo>
                  <a:lnTo>
                    <a:pt x="9868" y="14580"/>
                  </a:lnTo>
                  <a:cubicBezTo>
                    <a:pt x="10732" y="15063"/>
                    <a:pt x="11253" y="15165"/>
                    <a:pt x="12230" y="15317"/>
                  </a:cubicBezTo>
                  <a:lnTo>
                    <a:pt x="12230" y="15317"/>
                  </a:lnTo>
                  <a:lnTo>
                    <a:pt x="12230" y="15317"/>
                  </a:lnTo>
                  <a:cubicBezTo>
                    <a:pt x="12472" y="15355"/>
                    <a:pt x="12726" y="15393"/>
                    <a:pt x="12992" y="15457"/>
                  </a:cubicBezTo>
                  <a:lnTo>
                    <a:pt x="12992" y="15457"/>
                  </a:lnTo>
                  <a:lnTo>
                    <a:pt x="12992" y="15457"/>
                  </a:lnTo>
                  <a:cubicBezTo>
                    <a:pt x="13551" y="15558"/>
                    <a:pt x="14034" y="15762"/>
                    <a:pt x="14440" y="15914"/>
                  </a:cubicBezTo>
                  <a:lnTo>
                    <a:pt x="14440" y="15914"/>
                  </a:lnTo>
                  <a:lnTo>
                    <a:pt x="14440" y="15914"/>
                  </a:lnTo>
                  <a:cubicBezTo>
                    <a:pt x="14745" y="16041"/>
                    <a:pt x="15075" y="16181"/>
                    <a:pt x="15253" y="16181"/>
                  </a:cubicBezTo>
                  <a:lnTo>
                    <a:pt x="15253" y="16181"/>
                  </a:lnTo>
                  <a:lnTo>
                    <a:pt x="15253" y="16181"/>
                  </a:lnTo>
                  <a:cubicBezTo>
                    <a:pt x="15253" y="16181"/>
                    <a:pt x="15278" y="16143"/>
                    <a:pt x="15317" y="16054"/>
                  </a:cubicBezTo>
                  <a:lnTo>
                    <a:pt x="15317" y="16054"/>
                  </a:lnTo>
                  <a:lnTo>
                    <a:pt x="15317" y="16054"/>
                  </a:lnTo>
                  <a:cubicBezTo>
                    <a:pt x="15482" y="15647"/>
                    <a:pt x="15621" y="15432"/>
                    <a:pt x="15748" y="15279"/>
                  </a:cubicBezTo>
                  <a:lnTo>
                    <a:pt x="15748" y="15279"/>
                  </a:lnTo>
                  <a:lnTo>
                    <a:pt x="15748" y="15279"/>
                  </a:lnTo>
                  <a:cubicBezTo>
                    <a:pt x="15723" y="15127"/>
                    <a:pt x="15621" y="14784"/>
                    <a:pt x="15570" y="14618"/>
                  </a:cubicBezTo>
                  <a:lnTo>
                    <a:pt x="15570" y="14618"/>
                  </a:lnTo>
                  <a:lnTo>
                    <a:pt x="15570" y="14618"/>
                  </a:lnTo>
                  <a:cubicBezTo>
                    <a:pt x="15482" y="14301"/>
                    <a:pt x="15393" y="14034"/>
                    <a:pt x="15317" y="13793"/>
                  </a:cubicBezTo>
                  <a:lnTo>
                    <a:pt x="15317" y="13793"/>
                  </a:lnTo>
                  <a:lnTo>
                    <a:pt x="15317" y="13793"/>
                  </a:lnTo>
                  <a:cubicBezTo>
                    <a:pt x="15075" y="13069"/>
                    <a:pt x="14897" y="12536"/>
                    <a:pt x="15189" y="12092"/>
                  </a:cubicBezTo>
                  <a:lnTo>
                    <a:pt x="15189" y="12092"/>
                  </a:lnTo>
                  <a:lnTo>
                    <a:pt x="15189" y="12092"/>
                  </a:lnTo>
                  <a:cubicBezTo>
                    <a:pt x="15367" y="11837"/>
                    <a:pt x="15685" y="11723"/>
                    <a:pt x="16079" y="11723"/>
                  </a:cubicBezTo>
                  <a:lnTo>
                    <a:pt x="16079" y="11723"/>
                  </a:lnTo>
                  <a:lnTo>
                    <a:pt x="16079" y="11723"/>
                  </a:lnTo>
                  <a:cubicBezTo>
                    <a:pt x="16536" y="11723"/>
                    <a:pt x="17056" y="12053"/>
                    <a:pt x="17552" y="12409"/>
                  </a:cubicBezTo>
                  <a:lnTo>
                    <a:pt x="17552" y="12409"/>
                  </a:lnTo>
                  <a:lnTo>
                    <a:pt x="17552" y="12409"/>
                  </a:lnTo>
                  <a:cubicBezTo>
                    <a:pt x="17107" y="11469"/>
                    <a:pt x="16841" y="10771"/>
                    <a:pt x="16650" y="10275"/>
                  </a:cubicBezTo>
                  <a:lnTo>
                    <a:pt x="16650" y="10275"/>
                  </a:lnTo>
                  <a:lnTo>
                    <a:pt x="16650" y="10275"/>
                  </a:lnTo>
                  <a:cubicBezTo>
                    <a:pt x="16307" y="9386"/>
                    <a:pt x="16282" y="9386"/>
                    <a:pt x="16002" y="9336"/>
                  </a:cubicBezTo>
                  <a:lnTo>
                    <a:pt x="16002" y="9336"/>
                  </a:lnTo>
                  <a:lnTo>
                    <a:pt x="16002" y="9336"/>
                  </a:lnTo>
                  <a:cubicBezTo>
                    <a:pt x="15253" y="9234"/>
                    <a:pt x="13488" y="8637"/>
                    <a:pt x="12700" y="8371"/>
                  </a:cubicBezTo>
                  <a:lnTo>
                    <a:pt x="12700" y="8371"/>
                  </a:lnTo>
                  <a:lnTo>
                    <a:pt x="12700" y="8371"/>
                  </a:lnTo>
                  <a:cubicBezTo>
                    <a:pt x="12434" y="8726"/>
                    <a:pt x="11977" y="9158"/>
                    <a:pt x="11431" y="9158"/>
                  </a:cubicBezTo>
                  <a:lnTo>
                    <a:pt x="11431" y="9158"/>
                  </a:lnTo>
                  <a:lnTo>
                    <a:pt x="11431" y="9158"/>
                  </a:lnTo>
                  <a:cubicBezTo>
                    <a:pt x="11024" y="9158"/>
                    <a:pt x="10478" y="8942"/>
                    <a:pt x="10148" y="7913"/>
                  </a:cubicBezTo>
                  <a:lnTo>
                    <a:pt x="10148" y="7913"/>
                  </a:lnTo>
                  <a:lnTo>
                    <a:pt x="10148" y="7913"/>
                  </a:lnTo>
                  <a:cubicBezTo>
                    <a:pt x="9716" y="6656"/>
                    <a:pt x="9729" y="5678"/>
                    <a:pt x="10160" y="5081"/>
                  </a:cubicBezTo>
                  <a:lnTo>
                    <a:pt x="10160" y="5081"/>
                  </a:lnTo>
                  <a:lnTo>
                    <a:pt x="10160" y="5081"/>
                  </a:lnTo>
                  <a:cubicBezTo>
                    <a:pt x="10364" y="4802"/>
                    <a:pt x="10732" y="4484"/>
                    <a:pt x="11418" y="4484"/>
                  </a:cubicBezTo>
                  <a:lnTo>
                    <a:pt x="11418" y="4484"/>
                  </a:lnTo>
                  <a:lnTo>
                    <a:pt x="11418" y="4484"/>
                  </a:lnTo>
                  <a:cubicBezTo>
                    <a:pt x="11621" y="4484"/>
                    <a:pt x="11862" y="4510"/>
                    <a:pt x="12104" y="4586"/>
                  </a:cubicBezTo>
                  <a:lnTo>
                    <a:pt x="12104" y="4586"/>
                  </a:lnTo>
                  <a:lnTo>
                    <a:pt x="12104" y="4586"/>
                  </a:lnTo>
                  <a:cubicBezTo>
                    <a:pt x="12929" y="4802"/>
                    <a:pt x="13589" y="5068"/>
                    <a:pt x="14224" y="5310"/>
                  </a:cubicBezTo>
                  <a:lnTo>
                    <a:pt x="14224" y="5310"/>
                  </a:lnTo>
                  <a:lnTo>
                    <a:pt x="14224" y="5310"/>
                  </a:lnTo>
                  <a:cubicBezTo>
                    <a:pt x="14745" y="5538"/>
                    <a:pt x="15253" y="5729"/>
                    <a:pt x="15837" y="5907"/>
                  </a:cubicBezTo>
                  <a:lnTo>
                    <a:pt x="15837" y="5907"/>
                  </a:lnTo>
                  <a:lnTo>
                    <a:pt x="15837" y="5907"/>
                  </a:lnTo>
                  <a:cubicBezTo>
                    <a:pt x="16510" y="6110"/>
                    <a:pt x="17056" y="6211"/>
                    <a:pt x="17539" y="6288"/>
                  </a:cubicBezTo>
                  <a:lnTo>
                    <a:pt x="17539" y="6288"/>
                  </a:lnTo>
                  <a:lnTo>
                    <a:pt x="17539" y="6288"/>
                  </a:lnTo>
                  <a:cubicBezTo>
                    <a:pt x="17958" y="6377"/>
                    <a:pt x="18377" y="6440"/>
                    <a:pt x="18784" y="6580"/>
                  </a:cubicBezTo>
                  <a:lnTo>
                    <a:pt x="18784" y="6580"/>
                  </a:lnTo>
                  <a:lnTo>
                    <a:pt x="18784" y="6580"/>
                  </a:lnTo>
                  <a:cubicBezTo>
                    <a:pt x="19304" y="6757"/>
                    <a:pt x="19241" y="6770"/>
                    <a:pt x="19914" y="6313"/>
                  </a:cubicBezTo>
                  <a:lnTo>
                    <a:pt x="19914" y="6313"/>
                  </a:lnTo>
                  <a:lnTo>
                    <a:pt x="20041" y="6249"/>
                  </a:lnTo>
                  <a:lnTo>
                    <a:pt x="20041" y="6249"/>
                  </a:lnTo>
                  <a:lnTo>
                    <a:pt x="20041" y="6249"/>
                  </a:lnTo>
                  <a:cubicBezTo>
                    <a:pt x="21298" y="5399"/>
                    <a:pt x="22162" y="5627"/>
                    <a:pt x="22784" y="6694"/>
                  </a:cubicBezTo>
                  <a:lnTo>
                    <a:pt x="22784" y="6694"/>
                  </a:lnTo>
                  <a:lnTo>
                    <a:pt x="22784" y="6694"/>
                  </a:lnTo>
                  <a:cubicBezTo>
                    <a:pt x="22949" y="6986"/>
                    <a:pt x="23051" y="7367"/>
                    <a:pt x="23165" y="7672"/>
                  </a:cubicBezTo>
                  <a:lnTo>
                    <a:pt x="23165" y="7672"/>
                  </a:lnTo>
                  <a:lnTo>
                    <a:pt x="23254" y="7469"/>
                  </a:lnTo>
                  <a:lnTo>
                    <a:pt x="23254" y="7469"/>
                  </a:lnTo>
                  <a:lnTo>
                    <a:pt x="23254" y="7469"/>
                  </a:lnTo>
                  <a:cubicBezTo>
                    <a:pt x="23838" y="6288"/>
                    <a:pt x="23889" y="6237"/>
                    <a:pt x="24892" y="5361"/>
                  </a:cubicBezTo>
                  <a:lnTo>
                    <a:pt x="24892" y="5361"/>
                  </a:lnTo>
                  <a:lnTo>
                    <a:pt x="24892" y="5361"/>
                  </a:lnTo>
                  <a:cubicBezTo>
                    <a:pt x="25502" y="4815"/>
                    <a:pt x="26162" y="4522"/>
                    <a:pt x="26733" y="4269"/>
                  </a:cubicBezTo>
                  <a:lnTo>
                    <a:pt x="26733" y="4269"/>
                  </a:lnTo>
                  <a:lnTo>
                    <a:pt x="26733" y="4269"/>
                  </a:lnTo>
                  <a:cubicBezTo>
                    <a:pt x="27229" y="4053"/>
                    <a:pt x="27699" y="3824"/>
                    <a:pt x="28080" y="3494"/>
                  </a:cubicBezTo>
                  <a:lnTo>
                    <a:pt x="28080" y="3494"/>
                  </a:lnTo>
                  <a:lnTo>
                    <a:pt x="28080" y="3494"/>
                  </a:lnTo>
                  <a:cubicBezTo>
                    <a:pt x="28689" y="2973"/>
                    <a:pt x="28804" y="2833"/>
                    <a:pt x="29032" y="2528"/>
                  </a:cubicBezTo>
                  <a:lnTo>
                    <a:pt x="29032" y="2528"/>
                  </a:lnTo>
                  <a:lnTo>
                    <a:pt x="29032" y="2528"/>
                  </a:lnTo>
                  <a:cubicBezTo>
                    <a:pt x="29134" y="2389"/>
                    <a:pt x="29274" y="2198"/>
                    <a:pt x="29477" y="1970"/>
                  </a:cubicBezTo>
                  <a:lnTo>
                    <a:pt x="29477" y="1970"/>
                  </a:lnTo>
                  <a:lnTo>
                    <a:pt x="29477" y="1970"/>
                  </a:lnTo>
                  <a:cubicBezTo>
                    <a:pt x="30289" y="979"/>
                    <a:pt x="32029" y="929"/>
                    <a:pt x="32385" y="929"/>
                  </a:cubicBezTo>
                  <a:lnTo>
                    <a:pt x="32385" y="929"/>
                  </a:lnTo>
                  <a:lnTo>
                    <a:pt x="32385" y="929"/>
                  </a:lnTo>
                  <a:cubicBezTo>
                    <a:pt x="32639" y="929"/>
                    <a:pt x="32867" y="954"/>
                    <a:pt x="33033" y="979"/>
                  </a:cubicBezTo>
                  <a:lnTo>
                    <a:pt x="33033" y="979"/>
                  </a:lnTo>
                  <a:lnTo>
                    <a:pt x="33033" y="979"/>
                  </a:lnTo>
                  <a:cubicBezTo>
                    <a:pt x="33223" y="1017"/>
                    <a:pt x="33477" y="954"/>
                    <a:pt x="33744" y="916"/>
                  </a:cubicBezTo>
                  <a:lnTo>
                    <a:pt x="33744" y="916"/>
                  </a:lnTo>
                  <a:lnTo>
                    <a:pt x="33744" y="916"/>
                  </a:lnTo>
                  <a:cubicBezTo>
                    <a:pt x="34430" y="789"/>
                    <a:pt x="35357" y="700"/>
                    <a:pt x="36144" y="954"/>
                  </a:cubicBezTo>
                  <a:lnTo>
                    <a:pt x="36144" y="954"/>
                  </a:lnTo>
                  <a:lnTo>
                    <a:pt x="36487" y="1068"/>
                  </a:lnTo>
                  <a:lnTo>
                    <a:pt x="36487" y="1068"/>
                  </a:lnTo>
                  <a:lnTo>
                    <a:pt x="36487" y="1068"/>
                  </a:lnTo>
                  <a:cubicBezTo>
                    <a:pt x="37503" y="1436"/>
                    <a:pt x="37770" y="1487"/>
                    <a:pt x="39675" y="1373"/>
                  </a:cubicBezTo>
                  <a:lnTo>
                    <a:pt x="39675" y="1373"/>
                  </a:lnTo>
                  <a:lnTo>
                    <a:pt x="39675" y="1373"/>
                  </a:lnTo>
                  <a:cubicBezTo>
                    <a:pt x="40373" y="1347"/>
                    <a:pt x="40678" y="992"/>
                    <a:pt x="40983" y="649"/>
                  </a:cubicBezTo>
                  <a:lnTo>
                    <a:pt x="40983" y="649"/>
                  </a:lnTo>
                  <a:lnTo>
                    <a:pt x="40983" y="649"/>
                  </a:lnTo>
                  <a:cubicBezTo>
                    <a:pt x="41249" y="344"/>
                    <a:pt x="41567" y="-37"/>
                    <a:pt x="42126" y="-37"/>
                  </a:cubicBezTo>
                  <a:lnTo>
                    <a:pt x="42126" y="-37"/>
                  </a:lnTo>
                  <a:lnTo>
                    <a:pt x="42126" y="-37"/>
                  </a:lnTo>
                  <a:cubicBezTo>
                    <a:pt x="42608" y="-37"/>
                    <a:pt x="43142" y="243"/>
                    <a:pt x="43891" y="903"/>
                  </a:cubicBezTo>
                  <a:lnTo>
                    <a:pt x="43891" y="903"/>
                  </a:lnTo>
                  <a:lnTo>
                    <a:pt x="44780" y="1665"/>
                  </a:lnTo>
                  <a:lnTo>
                    <a:pt x="44780" y="1665"/>
                  </a:lnTo>
                  <a:lnTo>
                    <a:pt x="44780" y="1665"/>
                  </a:lnTo>
                  <a:cubicBezTo>
                    <a:pt x="46342" y="3036"/>
                    <a:pt x="46482" y="3151"/>
                    <a:pt x="47320" y="3227"/>
                  </a:cubicBezTo>
                  <a:lnTo>
                    <a:pt x="47320" y="3227"/>
                  </a:lnTo>
                  <a:lnTo>
                    <a:pt x="47320" y="3227"/>
                  </a:lnTo>
                  <a:cubicBezTo>
                    <a:pt x="47396" y="3252"/>
                    <a:pt x="47459" y="3252"/>
                    <a:pt x="47561" y="3252"/>
                  </a:cubicBezTo>
                  <a:lnTo>
                    <a:pt x="47561" y="3252"/>
                  </a:lnTo>
                  <a:lnTo>
                    <a:pt x="47663" y="3062"/>
                  </a:lnTo>
                  <a:lnTo>
                    <a:pt x="47663" y="3062"/>
                  </a:lnTo>
                  <a:lnTo>
                    <a:pt x="48005" y="3062"/>
                  </a:lnTo>
                  <a:lnTo>
                    <a:pt x="48005" y="3062"/>
                  </a:lnTo>
                  <a:lnTo>
                    <a:pt x="48005" y="3062"/>
                  </a:lnTo>
                  <a:cubicBezTo>
                    <a:pt x="48209" y="3062"/>
                    <a:pt x="48298" y="3125"/>
                    <a:pt x="48767" y="3468"/>
                  </a:cubicBezTo>
                  <a:lnTo>
                    <a:pt x="48767" y="3468"/>
                  </a:lnTo>
                  <a:lnTo>
                    <a:pt x="48767" y="3468"/>
                  </a:lnTo>
                  <a:cubicBezTo>
                    <a:pt x="49199" y="3773"/>
                    <a:pt x="49352" y="4053"/>
                    <a:pt x="49479" y="4243"/>
                  </a:cubicBezTo>
                  <a:lnTo>
                    <a:pt x="49479" y="4243"/>
                  </a:lnTo>
                  <a:lnTo>
                    <a:pt x="49479" y="4243"/>
                  </a:lnTo>
                  <a:cubicBezTo>
                    <a:pt x="49606" y="4459"/>
                    <a:pt x="49682" y="4573"/>
                    <a:pt x="50533" y="4688"/>
                  </a:cubicBezTo>
                  <a:lnTo>
                    <a:pt x="50533" y="4688"/>
                  </a:lnTo>
                  <a:lnTo>
                    <a:pt x="50533" y="4688"/>
                  </a:lnTo>
                  <a:cubicBezTo>
                    <a:pt x="50863" y="4738"/>
                    <a:pt x="51168" y="4789"/>
                    <a:pt x="51447" y="4827"/>
                  </a:cubicBezTo>
                  <a:lnTo>
                    <a:pt x="51447" y="4827"/>
                  </a:lnTo>
                  <a:lnTo>
                    <a:pt x="51447" y="4827"/>
                  </a:lnTo>
                  <a:cubicBezTo>
                    <a:pt x="52654" y="4992"/>
                    <a:pt x="53619" y="5132"/>
                    <a:pt x="55282" y="5780"/>
                  </a:cubicBezTo>
                  <a:lnTo>
                    <a:pt x="55282" y="5780"/>
                  </a:lnTo>
                  <a:lnTo>
                    <a:pt x="55282" y="5780"/>
                  </a:lnTo>
                  <a:cubicBezTo>
                    <a:pt x="56286" y="6199"/>
                    <a:pt x="56883" y="6300"/>
                    <a:pt x="57505" y="6427"/>
                  </a:cubicBezTo>
                  <a:lnTo>
                    <a:pt x="57505" y="6427"/>
                  </a:lnTo>
                  <a:lnTo>
                    <a:pt x="57505" y="6427"/>
                  </a:lnTo>
                  <a:cubicBezTo>
                    <a:pt x="58089" y="6529"/>
                    <a:pt x="58661" y="6656"/>
                    <a:pt x="59524" y="6973"/>
                  </a:cubicBezTo>
                  <a:lnTo>
                    <a:pt x="59524" y="6973"/>
                  </a:lnTo>
                  <a:lnTo>
                    <a:pt x="59524" y="6973"/>
                  </a:lnTo>
                  <a:cubicBezTo>
                    <a:pt x="60121" y="7215"/>
                    <a:pt x="60439" y="7367"/>
                    <a:pt x="60654" y="7469"/>
                  </a:cubicBezTo>
                  <a:lnTo>
                    <a:pt x="60654" y="7469"/>
                  </a:lnTo>
                  <a:lnTo>
                    <a:pt x="60654" y="7469"/>
                  </a:lnTo>
                  <a:cubicBezTo>
                    <a:pt x="60959" y="7609"/>
                    <a:pt x="60959" y="7609"/>
                    <a:pt x="61721" y="7609"/>
                  </a:cubicBezTo>
                  <a:lnTo>
                    <a:pt x="61721" y="7609"/>
                  </a:lnTo>
                  <a:lnTo>
                    <a:pt x="61721" y="7609"/>
                  </a:lnTo>
                  <a:cubicBezTo>
                    <a:pt x="62001" y="7609"/>
                    <a:pt x="62204" y="7596"/>
                    <a:pt x="62407" y="7570"/>
                  </a:cubicBezTo>
                  <a:lnTo>
                    <a:pt x="62407" y="7570"/>
                  </a:lnTo>
                  <a:lnTo>
                    <a:pt x="62407" y="7570"/>
                  </a:lnTo>
                  <a:cubicBezTo>
                    <a:pt x="63398" y="7456"/>
                    <a:pt x="64096" y="7621"/>
                    <a:pt x="65633" y="8789"/>
                  </a:cubicBezTo>
                  <a:lnTo>
                    <a:pt x="65633" y="8789"/>
                  </a:lnTo>
                  <a:lnTo>
                    <a:pt x="65633" y="8789"/>
                  </a:lnTo>
                  <a:cubicBezTo>
                    <a:pt x="66445" y="9399"/>
                    <a:pt x="66979" y="9945"/>
                    <a:pt x="67411" y="10377"/>
                  </a:cubicBezTo>
                  <a:lnTo>
                    <a:pt x="67411" y="10377"/>
                  </a:lnTo>
                  <a:lnTo>
                    <a:pt x="67411" y="10377"/>
                  </a:lnTo>
                  <a:cubicBezTo>
                    <a:pt x="68160" y="11114"/>
                    <a:pt x="68465" y="11393"/>
                    <a:pt x="69100" y="11330"/>
                  </a:cubicBezTo>
                  <a:lnTo>
                    <a:pt x="69100" y="11330"/>
                  </a:lnTo>
                  <a:lnTo>
                    <a:pt x="69100" y="11330"/>
                  </a:lnTo>
                  <a:cubicBezTo>
                    <a:pt x="69544" y="11291"/>
                    <a:pt x="69747" y="11215"/>
                    <a:pt x="69963" y="1111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08" name="Freeform: Shape 507">
              <a:extLst>
                <a:ext uri="{FF2B5EF4-FFF2-40B4-BE49-F238E27FC236}">
                  <a16:creationId xmlns:a16="http://schemas.microsoft.com/office/drawing/2014/main" id="{E7E2BA67-840B-C90F-6B69-1451640CC450}"/>
                </a:ext>
              </a:extLst>
            </p:cNvPr>
            <p:cNvSpPr/>
            <p:nvPr/>
          </p:nvSpPr>
          <p:spPr>
            <a:xfrm flipV="1">
              <a:off x="7477325" y="1663759"/>
              <a:ext cx="9867" cy="12077"/>
            </a:xfrm>
            <a:custGeom>
              <a:avLst/>
              <a:gdLst>
                <a:gd name="connsiteX0" fmla="*/ 8057 w 9867"/>
                <a:gd name="connsiteY0" fmla="*/ 11132 h 12077"/>
                <a:gd name="connsiteX1" fmla="*/ 7003 w 9867"/>
                <a:gd name="connsiteY1" fmla="*/ 9989 h 12077"/>
                <a:gd name="connsiteX2" fmla="*/ 7003 w 9867"/>
                <a:gd name="connsiteY2" fmla="*/ 9989 h 12077"/>
                <a:gd name="connsiteX3" fmla="*/ 7003 w 9867"/>
                <a:gd name="connsiteY3" fmla="*/ 9989 h 12077"/>
                <a:gd name="connsiteX4" fmla="*/ 6698 w 9867"/>
                <a:gd name="connsiteY4" fmla="*/ 10218 h 12077"/>
                <a:gd name="connsiteX5" fmla="*/ 6698 w 9867"/>
                <a:gd name="connsiteY5" fmla="*/ 10218 h 12077"/>
                <a:gd name="connsiteX6" fmla="*/ 6698 w 9867"/>
                <a:gd name="connsiteY6" fmla="*/ 10218 h 12077"/>
                <a:gd name="connsiteX7" fmla="*/ 5364 w 9867"/>
                <a:gd name="connsiteY7" fmla="*/ 11030 h 12077"/>
                <a:gd name="connsiteX8" fmla="*/ 5364 w 9867"/>
                <a:gd name="connsiteY8" fmla="*/ 11030 h 12077"/>
                <a:gd name="connsiteX9" fmla="*/ 5364 w 9867"/>
                <a:gd name="connsiteY9" fmla="*/ 11030 h 12077"/>
                <a:gd name="connsiteX10" fmla="*/ 2989 w 9867"/>
                <a:gd name="connsiteY10" fmla="*/ 11221 h 12077"/>
                <a:gd name="connsiteX11" fmla="*/ 2989 w 9867"/>
                <a:gd name="connsiteY11" fmla="*/ 11221 h 12077"/>
                <a:gd name="connsiteX12" fmla="*/ 2989 w 9867"/>
                <a:gd name="connsiteY12" fmla="*/ 11221 h 12077"/>
                <a:gd name="connsiteX13" fmla="*/ 2075 w 9867"/>
                <a:gd name="connsiteY13" fmla="*/ 11056 h 12077"/>
                <a:gd name="connsiteX14" fmla="*/ 2075 w 9867"/>
                <a:gd name="connsiteY14" fmla="*/ 11056 h 12077"/>
                <a:gd name="connsiteX15" fmla="*/ 2075 w 9867"/>
                <a:gd name="connsiteY15" fmla="*/ 11056 h 12077"/>
                <a:gd name="connsiteX16" fmla="*/ 450 w 9867"/>
                <a:gd name="connsiteY16" fmla="*/ 9036 h 12077"/>
                <a:gd name="connsiteX17" fmla="*/ 450 w 9867"/>
                <a:gd name="connsiteY17" fmla="*/ 9036 h 12077"/>
                <a:gd name="connsiteX18" fmla="*/ 450 w 9867"/>
                <a:gd name="connsiteY18" fmla="*/ 9036 h 12077"/>
                <a:gd name="connsiteX19" fmla="*/ 399 w 9867"/>
                <a:gd name="connsiteY19" fmla="*/ 8325 h 12077"/>
                <a:gd name="connsiteX20" fmla="*/ 399 w 9867"/>
                <a:gd name="connsiteY20" fmla="*/ 8325 h 12077"/>
                <a:gd name="connsiteX21" fmla="*/ 361 w 9867"/>
                <a:gd name="connsiteY21" fmla="*/ 8097 h 12077"/>
                <a:gd name="connsiteX22" fmla="*/ 361 w 9867"/>
                <a:gd name="connsiteY22" fmla="*/ 8097 h 12077"/>
                <a:gd name="connsiteX23" fmla="*/ 500 w 9867"/>
                <a:gd name="connsiteY23" fmla="*/ 7919 h 12077"/>
                <a:gd name="connsiteX24" fmla="*/ 500 w 9867"/>
                <a:gd name="connsiteY24" fmla="*/ 7919 h 12077"/>
                <a:gd name="connsiteX25" fmla="*/ 500 w 9867"/>
                <a:gd name="connsiteY25" fmla="*/ 7919 h 12077"/>
                <a:gd name="connsiteX26" fmla="*/ 577 w 9867"/>
                <a:gd name="connsiteY26" fmla="*/ 7805 h 12077"/>
                <a:gd name="connsiteX27" fmla="*/ 577 w 9867"/>
                <a:gd name="connsiteY27" fmla="*/ 7805 h 12077"/>
                <a:gd name="connsiteX28" fmla="*/ 69 w 9867"/>
                <a:gd name="connsiteY28" fmla="*/ 8033 h 12077"/>
                <a:gd name="connsiteX29" fmla="*/ 69 w 9867"/>
                <a:gd name="connsiteY29" fmla="*/ 8033 h 12077"/>
                <a:gd name="connsiteX30" fmla="*/ 983 w 9867"/>
                <a:gd name="connsiteY30" fmla="*/ 6547 h 12077"/>
                <a:gd name="connsiteX31" fmla="*/ 983 w 9867"/>
                <a:gd name="connsiteY31" fmla="*/ 6547 h 12077"/>
                <a:gd name="connsiteX32" fmla="*/ 983 w 9867"/>
                <a:gd name="connsiteY32" fmla="*/ 6547 h 12077"/>
                <a:gd name="connsiteX33" fmla="*/ 2837 w 9867"/>
                <a:gd name="connsiteY33" fmla="*/ 2839 h 12077"/>
                <a:gd name="connsiteX34" fmla="*/ 2837 w 9867"/>
                <a:gd name="connsiteY34" fmla="*/ 2839 h 12077"/>
                <a:gd name="connsiteX35" fmla="*/ 2837 w 9867"/>
                <a:gd name="connsiteY35" fmla="*/ 2839 h 12077"/>
                <a:gd name="connsiteX36" fmla="*/ 2342 w 9867"/>
                <a:gd name="connsiteY36" fmla="*/ 1468 h 12077"/>
                <a:gd name="connsiteX37" fmla="*/ 2342 w 9867"/>
                <a:gd name="connsiteY37" fmla="*/ 1468 h 12077"/>
                <a:gd name="connsiteX38" fmla="*/ 2342 w 9867"/>
                <a:gd name="connsiteY38" fmla="*/ 1468 h 12077"/>
                <a:gd name="connsiteX39" fmla="*/ 3129 w 9867"/>
                <a:gd name="connsiteY39" fmla="*/ 845 h 12077"/>
                <a:gd name="connsiteX40" fmla="*/ 3129 w 9867"/>
                <a:gd name="connsiteY40" fmla="*/ 845 h 12077"/>
                <a:gd name="connsiteX41" fmla="*/ 3117 w 9867"/>
                <a:gd name="connsiteY41" fmla="*/ 680 h 12077"/>
                <a:gd name="connsiteX42" fmla="*/ 3117 w 9867"/>
                <a:gd name="connsiteY42" fmla="*/ 680 h 12077"/>
                <a:gd name="connsiteX43" fmla="*/ 3434 w 9867"/>
                <a:gd name="connsiteY43" fmla="*/ 324 h 12077"/>
                <a:gd name="connsiteX44" fmla="*/ 3434 w 9867"/>
                <a:gd name="connsiteY44" fmla="*/ 324 h 12077"/>
                <a:gd name="connsiteX45" fmla="*/ 3675 w 9867"/>
                <a:gd name="connsiteY45" fmla="*/ 324 h 12077"/>
                <a:gd name="connsiteX46" fmla="*/ 3675 w 9867"/>
                <a:gd name="connsiteY46" fmla="*/ 324 h 12077"/>
                <a:gd name="connsiteX47" fmla="*/ 3675 w 9867"/>
                <a:gd name="connsiteY47" fmla="*/ 324 h 12077"/>
                <a:gd name="connsiteX48" fmla="*/ 3866 w 9867"/>
                <a:gd name="connsiteY48" fmla="*/ 375 h 12077"/>
                <a:gd name="connsiteX49" fmla="*/ 3866 w 9867"/>
                <a:gd name="connsiteY49" fmla="*/ 375 h 12077"/>
                <a:gd name="connsiteX50" fmla="*/ 3866 w 9867"/>
                <a:gd name="connsiteY50" fmla="*/ -31 h 12077"/>
                <a:gd name="connsiteX51" fmla="*/ 3866 w 9867"/>
                <a:gd name="connsiteY51" fmla="*/ -31 h 12077"/>
                <a:gd name="connsiteX52" fmla="*/ 3866 w 9867"/>
                <a:gd name="connsiteY52" fmla="*/ -31 h 12077"/>
                <a:gd name="connsiteX53" fmla="*/ 4882 w 9867"/>
                <a:gd name="connsiteY53" fmla="*/ 1264 h 12077"/>
                <a:gd name="connsiteX54" fmla="*/ 4882 w 9867"/>
                <a:gd name="connsiteY54" fmla="*/ 1264 h 12077"/>
                <a:gd name="connsiteX55" fmla="*/ 4856 w 9867"/>
                <a:gd name="connsiteY55" fmla="*/ 1823 h 12077"/>
                <a:gd name="connsiteX56" fmla="*/ 4856 w 9867"/>
                <a:gd name="connsiteY56" fmla="*/ 1823 h 12077"/>
                <a:gd name="connsiteX57" fmla="*/ 4729 w 9867"/>
                <a:gd name="connsiteY57" fmla="*/ 1823 h 12077"/>
                <a:gd name="connsiteX58" fmla="*/ 4729 w 9867"/>
                <a:gd name="connsiteY58" fmla="*/ 1823 h 12077"/>
                <a:gd name="connsiteX59" fmla="*/ 4729 w 9867"/>
                <a:gd name="connsiteY59" fmla="*/ 1823 h 12077"/>
                <a:gd name="connsiteX60" fmla="*/ 4437 w 9867"/>
                <a:gd name="connsiteY60" fmla="*/ 3245 h 12077"/>
                <a:gd name="connsiteX61" fmla="*/ 4437 w 9867"/>
                <a:gd name="connsiteY61" fmla="*/ 3245 h 12077"/>
                <a:gd name="connsiteX62" fmla="*/ 4437 w 9867"/>
                <a:gd name="connsiteY62" fmla="*/ 3245 h 12077"/>
                <a:gd name="connsiteX63" fmla="*/ 5085 w 9867"/>
                <a:gd name="connsiteY63" fmla="*/ 3474 h 12077"/>
                <a:gd name="connsiteX64" fmla="*/ 5085 w 9867"/>
                <a:gd name="connsiteY64" fmla="*/ 3474 h 12077"/>
                <a:gd name="connsiteX65" fmla="*/ 5288 w 9867"/>
                <a:gd name="connsiteY65" fmla="*/ 3448 h 12077"/>
                <a:gd name="connsiteX66" fmla="*/ 5288 w 9867"/>
                <a:gd name="connsiteY66" fmla="*/ 3448 h 12077"/>
                <a:gd name="connsiteX67" fmla="*/ 5288 w 9867"/>
                <a:gd name="connsiteY67" fmla="*/ 3448 h 12077"/>
                <a:gd name="connsiteX68" fmla="*/ 5872 w 9867"/>
                <a:gd name="connsiteY68" fmla="*/ 3385 h 12077"/>
                <a:gd name="connsiteX69" fmla="*/ 5872 w 9867"/>
                <a:gd name="connsiteY69" fmla="*/ 3385 h 12077"/>
                <a:gd name="connsiteX70" fmla="*/ 5872 w 9867"/>
                <a:gd name="connsiteY70" fmla="*/ 3385 h 12077"/>
                <a:gd name="connsiteX71" fmla="*/ 6723 w 9867"/>
                <a:gd name="connsiteY71" fmla="*/ 3931 h 12077"/>
                <a:gd name="connsiteX72" fmla="*/ 6723 w 9867"/>
                <a:gd name="connsiteY72" fmla="*/ 3931 h 12077"/>
                <a:gd name="connsiteX73" fmla="*/ 6723 w 9867"/>
                <a:gd name="connsiteY73" fmla="*/ 3931 h 12077"/>
                <a:gd name="connsiteX74" fmla="*/ 7155 w 9867"/>
                <a:gd name="connsiteY74" fmla="*/ 4541 h 12077"/>
                <a:gd name="connsiteX75" fmla="*/ 7155 w 9867"/>
                <a:gd name="connsiteY75" fmla="*/ 4541 h 12077"/>
                <a:gd name="connsiteX76" fmla="*/ 7155 w 9867"/>
                <a:gd name="connsiteY76" fmla="*/ 4541 h 12077"/>
                <a:gd name="connsiteX77" fmla="*/ 7409 w 9867"/>
                <a:gd name="connsiteY77" fmla="*/ 6255 h 12077"/>
                <a:gd name="connsiteX78" fmla="*/ 7409 w 9867"/>
                <a:gd name="connsiteY78" fmla="*/ 6255 h 12077"/>
                <a:gd name="connsiteX79" fmla="*/ 7409 w 9867"/>
                <a:gd name="connsiteY79" fmla="*/ 6255 h 12077"/>
                <a:gd name="connsiteX80" fmla="*/ 8730 w 9867"/>
                <a:gd name="connsiteY80" fmla="*/ 7855 h 12077"/>
                <a:gd name="connsiteX81" fmla="*/ 8730 w 9867"/>
                <a:gd name="connsiteY81" fmla="*/ 7855 h 12077"/>
                <a:gd name="connsiteX82" fmla="*/ 8730 w 9867"/>
                <a:gd name="connsiteY82" fmla="*/ 7855 h 12077"/>
                <a:gd name="connsiteX83" fmla="*/ 9936 w 9867"/>
                <a:gd name="connsiteY83" fmla="*/ 10827 h 12077"/>
                <a:gd name="connsiteX84" fmla="*/ 9936 w 9867"/>
                <a:gd name="connsiteY84" fmla="*/ 10827 h 12077"/>
                <a:gd name="connsiteX85" fmla="*/ 9936 w 9867"/>
                <a:gd name="connsiteY85" fmla="*/ 10827 h 12077"/>
                <a:gd name="connsiteX86" fmla="*/ 9225 w 9867"/>
                <a:gd name="connsiteY86" fmla="*/ 12046 h 12077"/>
                <a:gd name="connsiteX87" fmla="*/ 9225 w 9867"/>
                <a:gd name="connsiteY87" fmla="*/ 12046 h 12077"/>
                <a:gd name="connsiteX88" fmla="*/ 9225 w 9867"/>
                <a:gd name="connsiteY88" fmla="*/ 12046 h 12077"/>
                <a:gd name="connsiteX89" fmla="*/ 8057 w 9867"/>
                <a:gd name="connsiteY89" fmla="*/ 11132 h 12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</a:cxnLst>
              <a:rect l="l" t="t" r="r" b="b"/>
              <a:pathLst>
                <a:path w="9867" h="12077">
                  <a:moveTo>
                    <a:pt x="8057" y="11132"/>
                  </a:moveTo>
                  <a:cubicBezTo>
                    <a:pt x="7777" y="10827"/>
                    <a:pt x="7434" y="10421"/>
                    <a:pt x="7003" y="9989"/>
                  </a:cubicBezTo>
                  <a:lnTo>
                    <a:pt x="7003" y="9989"/>
                  </a:lnTo>
                  <a:lnTo>
                    <a:pt x="7003" y="9989"/>
                  </a:lnTo>
                  <a:cubicBezTo>
                    <a:pt x="6927" y="10040"/>
                    <a:pt x="6812" y="10154"/>
                    <a:pt x="6698" y="10218"/>
                  </a:cubicBezTo>
                  <a:lnTo>
                    <a:pt x="6698" y="10218"/>
                  </a:lnTo>
                  <a:lnTo>
                    <a:pt x="6698" y="10218"/>
                  </a:lnTo>
                  <a:cubicBezTo>
                    <a:pt x="6380" y="10472"/>
                    <a:pt x="5949" y="10789"/>
                    <a:pt x="5364" y="11030"/>
                  </a:cubicBezTo>
                  <a:lnTo>
                    <a:pt x="5364" y="11030"/>
                  </a:lnTo>
                  <a:lnTo>
                    <a:pt x="5364" y="11030"/>
                  </a:lnTo>
                  <a:cubicBezTo>
                    <a:pt x="4437" y="11437"/>
                    <a:pt x="3802" y="11386"/>
                    <a:pt x="2989" y="11221"/>
                  </a:cubicBezTo>
                  <a:lnTo>
                    <a:pt x="2989" y="11221"/>
                  </a:lnTo>
                  <a:lnTo>
                    <a:pt x="2989" y="11221"/>
                  </a:lnTo>
                  <a:cubicBezTo>
                    <a:pt x="2736" y="11157"/>
                    <a:pt x="2443" y="11106"/>
                    <a:pt x="2075" y="11056"/>
                  </a:cubicBezTo>
                  <a:lnTo>
                    <a:pt x="2075" y="11056"/>
                  </a:lnTo>
                  <a:lnTo>
                    <a:pt x="2075" y="11056"/>
                  </a:lnTo>
                  <a:cubicBezTo>
                    <a:pt x="539" y="10890"/>
                    <a:pt x="488" y="9849"/>
                    <a:pt x="450" y="9036"/>
                  </a:cubicBezTo>
                  <a:lnTo>
                    <a:pt x="450" y="9036"/>
                  </a:lnTo>
                  <a:lnTo>
                    <a:pt x="450" y="9036"/>
                  </a:lnTo>
                  <a:cubicBezTo>
                    <a:pt x="437" y="8820"/>
                    <a:pt x="424" y="8567"/>
                    <a:pt x="399" y="8325"/>
                  </a:cubicBezTo>
                  <a:lnTo>
                    <a:pt x="399" y="8325"/>
                  </a:lnTo>
                  <a:lnTo>
                    <a:pt x="361" y="8097"/>
                  </a:lnTo>
                  <a:lnTo>
                    <a:pt x="361" y="8097"/>
                  </a:lnTo>
                  <a:lnTo>
                    <a:pt x="500" y="7919"/>
                  </a:lnTo>
                  <a:lnTo>
                    <a:pt x="500" y="7919"/>
                  </a:lnTo>
                  <a:lnTo>
                    <a:pt x="500" y="7919"/>
                  </a:lnTo>
                  <a:cubicBezTo>
                    <a:pt x="500" y="7919"/>
                    <a:pt x="526" y="7868"/>
                    <a:pt x="577" y="7805"/>
                  </a:cubicBezTo>
                  <a:lnTo>
                    <a:pt x="577" y="7805"/>
                  </a:lnTo>
                  <a:lnTo>
                    <a:pt x="69" y="8033"/>
                  </a:lnTo>
                  <a:lnTo>
                    <a:pt x="69" y="8033"/>
                  </a:lnTo>
                  <a:lnTo>
                    <a:pt x="983" y="6547"/>
                  </a:lnTo>
                  <a:lnTo>
                    <a:pt x="983" y="6547"/>
                  </a:lnTo>
                  <a:lnTo>
                    <a:pt x="983" y="6547"/>
                  </a:lnTo>
                  <a:cubicBezTo>
                    <a:pt x="1872" y="5138"/>
                    <a:pt x="2786" y="3347"/>
                    <a:pt x="2837" y="2839"/>
                  </a:cubicBezTo>
                  <a:lnTo>
                    <a:pt x="2837" y="2839"/>
                  </a:lnTo>
                  <a:lnTo>
                    <a:pt x="2837" y="2839"/>
                  </a:lnTo>
                  <a:cubicBezTo>
                    <a:pt x="2545" y="2509"/>
                    <a:pt x="2164" y="1988"/>
                    <a:pt x="2342" y="1468"/>
                  </a:cubicBezTo>
                  <a:lnTo>
                    <a:pt x="2342" y="1468"/>
                  </a:lnTo>
                  <a:lnTo>
                    <a:pt x="2342" y="1468"/>
                  </a:lnTo>
                  <a:cubicBezTo>
                    <a:pt x="2443" y="1163"/>
                    <a:pt x="2697" y="972"/>
                    <a:pt x="3129" y="845"/>
                  </a:cubicBezTo>
                  <a:lnTo>
                    <a:pt x="3129" y="845"/>
                  </a:lnTo>
                  <a:lnTo>
                    <a:pt x="3117" y="680"/>
                  </a:lnTo>
                  <a:lnTo>
                    <a:pt x="3117" y="680"/>
                  </a:lnTo>
                  <a:lnTo>
                    <a:pt x="3434" y="324"/>
                  </a:lnTo>
                  <a:lnTo>
                    <a:pt x="3434" y="324"/>
                  </a:lnTo>
                  <a:lnTo>
                    <a:pt x="3675" y="324"/>
                  </a:lnTo>
                  <a:lnTo>
                    <a:pt x="3675" y="324"/>
                  </a:lnTo>
                  <a:lnTo>
                    <a:pt x="3675" y="324"/>
                  </a:lnTo>
                  <a:cubicBezTo>
                    <a:pt x="3739" y="324"/>
                    <a:pt x="3802" y="350"/>
                    <a:pt x="3866" y="375"/>
                  </a:cubicBezTo>
                  <a:lnTo>
                    <a:pt x="3866" y="375"/>
                  </a:lnTo>
                  <a:lnTo>
                    <a:pt x="3866" y="-31"/>
                  </a:lnTo>
                  <a:lnTo>
                    <a:pt x="3866" y="-31"/>
                  </a:lnTo>
                  <a:lnTo>
                    <a:pt x="3866" y="-31"/>
                  </a:lnTo>
                  <a:cubicBezTo>
                    <a:pt x="4399" y="-31"/>
                    <a:pt x="4882" y="972"/>
                    <a:pt x="4882" y="1264"/>
                  </a:cubicBezTo>
                  <a:lnTo>
                    <a:pt x="4882" y="1264"/>
                  </a:lnTo>
                  <a:lnTo>
                    <a:pt x="4856" y="1823"/>
                  </a:lnTo>
                  <a:lnTo>
                    <a:pt x="4856" y="1823"/>
                  </a:lnTo>
                  <a:lnTo>
                    <a:pt x="4729" y="1823"/>
                  </a:lnTo>
                  <a:lnTo>
                    <a:pt x="4729" y="1823"/>
                  </a:lnTo>
                  <a:lnTo>
                    <a:pt x="4729" y="1823"/>
                  </a:lnTo>
                  <a:cubicBezTo>
                    <a:pt x="4729" y="2230"/>
                    <a:pt x="4628" y="2699"/>
                    <a:pt x="4437" y="3245"/>
                  </a:cubicBezTo>
                  <a:lnTo>
                    <a:pt x="4437" y="3245"/>
                  </a:lnTo>
                  <a:lnTo>
                    <a:pt x="4437" y="3245"/>
                  </a:lnTo>
                  <a:cubicBezTo>
                    <a:pt x="4615" y="3398"/>
                    <a:pt x="4806" y="3512"/>
                    <a:pt x="5085" y="3474"/>
                  </a:cubicBezTo>
                  <a:lnTo>
                    <a:pt x="5085" y="3474"/>
                  </a:lnTo>
                  <a:lnTo>
                    <a:pt x="5288" y="3448"/>
                  </a:lnTo>
                  <a:lnTo>
                    <a:pt x="5288" y="3448"/>
                  </a:lnTo>
                  <a:lnTo>
                    <a:pt x="5288" y="3448"/>
                  </a:lnTo>
                  <a:cubicBezTo>
                    <a:pt x="5568" y="3410"/>
                    <a:pt x="5745" y="3385"/>
                    <a:pt x="5872" y="3385"/>
                  </a:cubicBezTo>
                  <a:lnTo>
                    <a:pt x="5872" y="3385"/>
                  </a:lnTo>
                  <a:lnTo>
                    <a:pt x="5872" y="3385"/>
                  </a:lnTo>
                  <a:cubicBezTo>
                    <a:pt x="6355" y="3385"/>
                    <a:pt x="6558" y="3664"/>
                    <a:pt x="6723" y="3931"/>
                  </a:cubicBezTo>
                  <a:lnTo>
                    <a:pt x="6723" y="3931"/>
                  </a:lnTo>
                  <a:lnTo>
                    <a:pt x="6723" y="3931"/>
                  </a:lnTo>
                  <a:cubicBezTo>
                    <a:pt x="6812" y="4071"/>
                    <a:pt x="6927" y="4262"/>
                    <a:pt x="7155" y="4541"/>
                  </a:cubicBezTo>
                  <a:lnTo>
                    <a:pt x="7155" y="4541"/>
                  </a:lnTo>
                  <a:lnTo>
                    <a:pt x="7155" y="4541"/>
                  </a:lnTo>
                  <a:cubicBezTo>
                    <a:pt x="7714" y="5214"/>
                    <a:pt x="7777" y="5684"/>
                    <a:pt x="7409" y="6255"/>
                  </a:cubicBezTo>
                  <a:lnTo>
                    <a:pt x="7409" y="6255"/>
                  </a:lnTo>
                  <a:lnTo>
                    <a:pt x="7409" y="6255"/>
                  </a:lnTo>
                  <a:cubicBezTo>
                    <a:pt x="7714" y="6865"/>
                    <a:pt x="8196" y="7347"/>
                    <a:pt x="8730" y="7855"/>
                  </a:cubicBezTo>
                  <a:lnTo>
                    <a:pt x="8730" y="7855"/>
                  </a:lnTo>
                  <a:lnTo>
                    <a:pt x="8730" y="7855"/>
                  </a:lnTo>
                  <a:cubicBezTo>
                    <a:pt x="9301" y="8427"/>
                    <a:pt x="9936" y="9075"/>
                    <a:pt x="9936" y="10827"/>
                  </a:cubicBezTo>
                  <a:lnTo>
                    <a:pt x="9936" y="10827"/>
                  </a:lnTo>
                  <a:lnTo>
                    <a:pt x="9936" y="10827"/>
                  </a:lnTo>
                  <a:cubicBezTo>
                    <a:pt x="9936" y="11183"/>
                    <a:pt x="9936" y="12046"/>
                    <a:pt x="9225" y="12046"/>
                  </a:cubicBezTo>
                  <a:lnTo>
                    <a:pt x="9225" y="12046"/>
                  </a:lnTo>
                  <a:lnTo>
                    <a:pt x="9225" y="12046"/>
                  </a:lnTo>
                  <a:cubicBezTo>
                    <a:pt x="8844" y="12046"/>
                    <a:pt x="8577" y="11729"/>
                    <a:pt x="8057" y="1113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09" name="Freeform: Shape 508">
              <a:extLst>
                <a:ext uri="{FF2B5EF4-FFF2-40B4-BE49-F238E27FC236}">
                  <a16:creationId xmlns:a16="http://schemas.microsoft.com/office/drawing/2014/main" id="{53CA3470-B276-B632-BD65-F9749031CAE4}"/>
                </a:ext>
              </a:extLst>
            </p:cNvPr>
            <p:cNvSpPr/>
            <p:nvPr/>
          </p:nvSpPr>
          <p:spPr>
            <a:xfrm flipV="1">
              <a:off x="7619783" y="1493238"/>
              <a:ext cx="107514" cy="34938"/>
            </a:xfrm>
            <a:custGeom>
              <a:avLst/>
              <a:gdLst>
                <a:gd name="connsiteX0" fmla="*/ 2379 w 107514"/>
                <a:gd name="connsiteY0" fmla="*/ 25441 h 34938"/>
                <a:gd name="connsiteX1" fmla="*/ 3712 w 107514"/>
                <a:gd name="connsiteY1" fmla="*/ 23701 h 34938"/>
                <a:gd name="connsiteX2" fmla="*/ 3712 w 107514"/>
                <a:gd name="connsiteY2" fmla="*/ 23701 h 34938"/>
                <a:gd name="connsiteX3" fmla="*/ 3826 w 107514"/>
                <a:gd name="connsiteY3" fmla="*/ 23663 h 34938"/>
                <a:gd name="connsiteX4" fmla="*/ 3826 w 107514"/>
                <a:gd name="connsiteY4" fmla="*/ 23663 h 34938"/>
                <a:gd name="connsiteX5" fmla="*/ 3826 w 107514"/>
                <a:gd name="connsiteY5" fmla="*/ 23663 h 34938"/>
                <a:gd name="connsiteX6" fmla="*/ 6239 w 107514"/>
                <a:gd name="connsiteY6" fmla="*/ 21301 h 34938"/>
                <a:gd name="connsiteX7" fmla="*/ 6239 w 107514"/>
                <a:gd name="connsiteY7" fmla="*/ 21301 h 34938"/>
                <a:gd name="connsiteX8" fmla="*/ 6239 w 107514"/>
                <a:gd name="connsiteY8" fmla="*/ 21301 h 34938"/>
                <a:gd name="connsiteX9" fmla="*/ 6709 w 107514"/>
                <a:gd name="connsiteY9" fmla="*/ 20234 h 34938"/>
                <a:gd name="connsiteX10" fmla="*/ 6709 w 107514"/>
                <a:gd name="connsiteY10" fmla="*/ 20234 h 34938"/>
                <a:gd name="connsiteX11" fmla="*/ 6709 w 107514"/>
                <a:gd name="connsiteY11" fmla="*/ 20234 h 34938"/>
                <a:gd name="connsiteX12" fmla="*/ 7738 w 107514"/>
                <a:gd name="connsiteY12" fmla="*/ 18443 h 34938"/>
                <a:gd name="connsiteX13" fmla="*/ 7738 w 107514"/>
                <a:gd name="connsiteY13" fmla="*/ 18443 h 34938"/>
                <a:gd name="connsiteX14" fmla="*/ 7738 w 107514"/>
                <a:gd name="connsiteY14" fmla="*/ 18443 h 34938"/>
                <a:gd name="connsiteX15" fmla="*/ 7573 w 107514"/>
                <a:gd name="connsiteY15" fmla="*/ 18519 h 34938"/>
                <a:gd name="connsiteX16" fmla="*/ 7573 w 107514"/>
                <a:gd name="connsiteY16" fmla="*/ 18519 h 34938"/>
                <a:gd name="connsiteX17" fmla="*/ 6646 w 107514"/>
                <a:gd name="connsiteY17" fmla="*/ 18977 h 34938"/>
                <a:gd name="connsiteX18" fmla="*/ 6646 w 107514"/>
                <a:gd name="connsiteY18" fmla="*/ 18977 h 34938"/>
                <a:gd name="connsiteX19" fmla="*/ 6646 w 107514"/>
                <a:gd name="connsiteY19" fmla="*/ 18977 h 34938"/>
                <a:gd name="connsiteX20" fmla="*/ 4271 w 107514"/>
                <a:gd name="connsiteY20" fmla="*/ 20234 h 34938"/>
                <a:gd name="connsiteX21" fmla="*/ 4271 w 107514"/>
                <a:gd name="connsiteY21" fmla="*/ 20234 h 34938"/>
                <a:gd name="connsiteX22" fmla="*/ 4271 w 107514"/>
                <a:gd name="connsiteY22" fmla="*/ 20234 h 34938"/>
                <a:gd name="connsiteX23" fmla="*/ 3293 w 107514"/>
                <a:gd name="connsiteY23" fmla="*/ 21009 h 34938"/>
                <a:gd name="connsiteX24" fmla="*/ 3293 w 107514"/>
                <a:gd name="connsiteY24" fmla="*/ 21009 h 34938"/>
                <a:gd name="connsiteX25" fmla="*/ 3293 w 107514"/>
                <a:gd name="connsiteY25" fmla="*/ 21009 h 34938"/>
                <a:gd name="connsiteX26" fmla="*/ 1553 w 107514"/>
                <a:gd name="connsiteY26" fmla="*/ 22088 h 34938"/>
                <a:gd name="connsiteX27" fmla="*/ 1553 w 107514"/>
                <a:gd name="connsiteY27" fmla="*/ 22088 h 34938"/>
                <a:gd name="connsiteX28" fmla="*/ 1553 w 107514"/>
                <a:gd name="connsiteY28" fmla="*/ 22088 h 34938"/>
                <a:gd name="connsiteX29" fmla="*/ 690 w 107514"/>
                <a:gd name="connsiteY29" fmla="*/ 20958 h 34938"/>
                <a:gd name="connsiteX30" fmla="*/ 690 w 107514"/>
                <a:gd name="connsiteY30" fmla="*/ 20958 h 34938"/>
                <a:gd name="connsiteX31" fmla="*/ 690 w 107514"/>
                <a:gd name="connsiteY31" fmla="*/ 20958 h 34938"/>
                <a:gd name="connsiteX32" fmla="*/ 3090 w 107514"/>
                <a:gd name="connsiteY32" fmla="*/ 17288 h 34938"/>
                <a:gd name="connsiteX33" fmla="*/ 3090 w 107514"/>
                <a:gd name="connsiteY33" fmla="*/ 17288 h 34938"/>
                <a:gd name="connsiteX34" fmla="*/ 3255 w 107514"/>
                <a:gd name="connsiteY34" fmla="*/ 17186 h 34938"/>
                <a:gd name="connsiteX35" fmla="*/ 3255 w 107514"/>
                <a:gd name="connsiteY35" fmla="*/ 17186 h 34938"/>
                <a:gd name="connsiteX36" fmla="*/ 3255 w 107514"/>
                <a:gd name="connsiteY36" fmla="*/ 17186 h 34938"/>
                <a:gd name="connsiteX37" fmla="*/ 6481 w 107514"/>
                <a:gd name="connsiteY37" fmla="*/ 16094 h 34938"/>
                <a:gd name="connsiteX38" fmla="*/ 6481 w 107514"/>
                <a:gd name="connsiteY38" fmla="*/ 16094 h 34938"/>
                <a:gd name="connsiteX39" fmla="*/ 6481 w 107514"/>
                <a:gd name="connsiteY39" fmla="*/ 16094 h 34938"/>
                <a:gd name="connsiteX40" fmla="*/ 7954 w 107514"/>
                <a:gd name="connsiteY40" fmla="*/ 15675 h 34938"/>
                <a:gd name="connsiteX41" fmla="*/ 7954 w 107514"/>
                <a:gd name="connsiteY41" fmla="*/ 15675 h 34938"/>
                <a:gd name="connsiteX42" fmla="*/ 7954 w 107514"/>
                <a:gd name="connsiteY42" fmla="*/ 15675 h 34938"/>
                <a:gd name="connsiteX43" fmla="*/ 9630 w 107514"/>
                <a:gd name="connsiteY43" fmla="*/ 15395 h 34938"/>
                <a:gd name="connsiteX44" fmla="*/ 9630 w 107514"/>
                <a:gd name="connsiteY44" fmla="*/ 15395 h 34938"/>
                <a:gd name="connsiteX45" fmla="*/ 9630 w 107514"/>
                <a:gd name="connsiteY45" fmla="*/ 15395 h 34938"/>
                <a:gd name="connsiteX46" fmla="*/ 11548 w 107514"/>
                <a:gd name="connsiteY46" fmla="*/ 15395 h 34938"/>
                <a:gd name="connsiteX47" fmla="*/ 11548 w 107514"/>
                <a:gd name="connsiteY47" fmla="*/ 15395 h 34938"/>
                <a:gd name="connsiteX48" fmla="*/ 11814 w 107514"/>
                <a:gd name="connsiteY48" fmla="*/ 15345 h 34938"/>
                <a:gd name="connsiteX49" fmla="*/ 11814 w 107514"/>
                <a:gd name="connsiteY49" fmla="*/ 15345 h 34938"/>
                <a:gd name="connsiteX50" fmla="*/ 11814 w 107514"/>
                <a:gd name="connsiteY50" fmla="*/ 15345 h 34938"/>
                <a:gd name="connsiteX51" fmla="*/ 12526 w 107514"/>
                <a:gd name="connsiteY51" fmla="*/ 14786 h 34938"/>
                <a:gd name="connsiteX52" fmla="*/ 12526 w 107514"/>
                <a:gd name="connsiteY52" fmla="*/ 14786 h 34938"/>
                <a:gd name="connsiteX53" fmla="*/ 12526 w 107514"/>
                <a:gd name="connsiteY53" fmla="*/ 14786 h 34938"/>
                <a:gd name="connsiteX54" fmla="*/ 13542 w 107514"/>
                <a:gd name="connsiteY54" fmla="*/ 14011 h 34938"/>
                <a:gd name="connsiteX55" fmla="*/ 13542 w 107514"/>
                <a:gd name="connsiteY55" fmla="*/ 14011 h 34938"/>
                <a:gd name="connsiteX56" fmla="*/ 13770 w 107514"/>
                <a:gd name="connsiteY56" fmla="*/ 13909 h 34938"/>
                <a:gd name="connsiteX57" fmla="*/ 13770 w 107514"/>
                <a:gd name="connsiteY57" fmla="*/ 13909 h 34938"/>
                <a:gd name="connsiteX58" fmla="*/ 13770 w 107514"/>
                <a:gd name="connsiteY58" fmla="*/ 13909 h 34938"/>
                <a:gd name="connsiteX59" fmla="*/ 16031 w 107514"/>
                <a:gd name="connsiteY59" fmla="*/ 13986 h 34938"/>
                <a:gd name="connsiteX60" fmla="*/ 16031 w 107514"/>
                <a:gd name="connsiteY60" fmla="*/ 13986 h 34938"/>
                <a:gd name="connsiteX61" fmla="*/ 16031 w 107514"/>
                <a:gd name="connsiteY61" fmla="*/ 13986 h 34938"/>
                <a:gd name="connsiteX62" fmla="*/ 17771 w 107514"/>
                <a:gd name="connsiteY62" fmla="*/ 14354 h 34938"/>
                <a:gd name="connsiteX63" fmla="*/ 17771 w 107514"/>
                <a:gd name="connsiteY63" fmla="*/ 14354 h 34938"/>
                <a:gd name="connsiteX64" fmla="*/ 17771 w 107514"/>
                <a:gd name="connsiteY64" fmla="*/ 14354 h 34938"/>
                <a:gd name="connsiteX65" fmla="*/ 19206 w 107514"/>
                <a:gd name="connsiteY65" fmla="*/ 14684 h 34938"/>
                <a:gd name="connsiteX66" fmla="*/ 19206 w 107514"/>
                <a:gd name="connsiteY66" fmla="*/ 14684 h 34938"/>
                <a:gd name="connsiteX67" fmla="*/ 19587 w 107514"/>
                <a:gd name="connsiteY67" fmla="*/ 14811 h 34938"/>
                <a:gd name="connsiteX68" fmla="*/ 19587 w 107514"/>
                <a:gd name="connsiteY68" fmla="*/ 14811 h 34938"/>
                <a:gd name="connsiteX69" fmla="*/ 19587 w 107514"/>
                <a:gd name="connsiteY69" fmla="*/ 14811 h 34938"/>
                <a:gd name="connsiteX70" fmla="*/ 20514 w 107514"/>
                <a:gd name="connsiteY70" fmla="*/ 15002 h 34938"/>
                <a:gd name="connsiteX71" fmla="*/ 20514 w 107514"/>
                <a:gd name="connsiteY71" fmla="*/ 15002 h 34938"/>
                <a:gd name="connsiteX72" fmla="*/ 21263 w 107514"/>
                <a:gd name="connsiteY72" fmla="*/ 15078 h 34938"/>
                <a:gd name="connsiteX73" fmla="*/ 21263 w 107514"/>
                <a:gd name="connsiteY73" fmla="*/ 15078 h 34938"/>
                <a:gd name="connsiteX74" fmla="*/ 21263 w 107514"/>
                <a:gd name="connsiteY74" fmla="*/ 15078 h 34938"/>
                <a:gd name="connsiteX75" fmla="*/ 24616 w 107514"/>
                <a:gd name="connsiteY75" fmla="*/ 16450 h 34938"/>
                <a:gd name="connsiteX76" fmla="*/ 24616 w 107514"/>
                <a:gd name="connsiteY76" fmla="*/ 16450 h 34938"/>
                <a:gd name="connsiteX77" fmla="*/ 24616 w 107514"/>
                <a:gd name="connsiteY77" fmla="*/ 16450 h 34938"/>
                <a:gd name="connsiteX78" fmla="*/ 26495 w 107514"/>
                <a:gd name="connsiteY78" fmla="*/ 17923 h 34938"/>
                <a:gd name="connsiteX79" fmla="*/ 26495 w 107514"/>
                <a:gd name="connsiteY79" fmla="*/ 17923 h 34938"/>
                <a:gd name="connsiteX80" fmla="*/ 26838 w 107514"/>
                <a:gd name="connsiteY80" fmla="*/ 17948 h 34938"/>
                <a:gd name="connsiteX81" fmla="*/ 26838 w 107514"/>
                <a:gd name="connsiteY81" fmla="*/ 17948 h 34938"/>
                <a:gd name="connsiteX82" fmla="*/ 26991 w 107514"/>
                <a:gd name="connsiteY82" fmla="*/ 18139 h 34938"/>
                <a:gd name="connsiteX83" fmla="*/ 26991 w 107514"/>
                <a:gd name="connsiteY83" fmla="*/ 18139 h 34938"/>
                <a:gd name="connsiteX84" fmla="*/ 26991 w 107514"/>
                <a:gd name="connsiteY84" fmla="*/ 18139 h 34938"/>
                <a:gd name="connsiteX85" fmla="*/ 27079 w 107514"/>
                <a:gd name="connsiteY85" fmla="*/ 18329 h 34938"/>
                <a:gd name="connsiteX86" fmla="*/ 27079 w 107514"/>
                <a:gd name="connsiteY86" fmla="*/ 18329 h 34938"/>
                <a:gd name="connsiteX87" fmla="*/ 27079 w 107514"/>
                <a:gd name="connsiteY87" fmla="*/ 18329 h 34938"/>
                <a:gd name="connsiteX88" fmla="*/ 28362 w 107514"/>
                <a:gd name="connsiteY88" fmla="*/ 18240 h 34938"/>
                <a:gd name="connsiteX89" fmla="*/ 28362 w 107514"/>
                <a:gd name="connsiteY89" fmla="*/ 18240 h 34938"/>
                <a:gd name="connsiteX90" fmla="*/ 28362 w 107514"/>
                <a:gd name="connsiteY90" fmla="*/ 18240 h 34938"/>
                <a:gd name="connsiteX91" fmla="*/ 30496 w 107514"/>
                <a:gd name="connsiteY91" fmla="*/ 18101 h 34938"/>
                <a:gd name="connsiteX92" fmla="*/ 30496 w 107514"/>
                <a:gd name="connsiteY92" fmla="*/ 18101 h 34938"/>
                <a:gd name="connsiteX93" fmla="*/ 30496 w 107514"/>
                <a:gd name="connsiteY93" fmla="*/ 18101 h 34938"/>
                <a:gd name="connsiteX94" fmla="*/ 32375 w 107514"/>
                <a:gd name="connsiteY94" fmla="*/ 17846 h 34938"/>
                <a:gd name="connsiteX95" fmla="*/ 32375 w 107514"/>
                <a:gd name="connsiteY95" fmla="*/ 17846 h 34938"/>
                <a:gd name="connsiteX96" fmla="*/ 32375 w 107514"/>
                <a:gd name="connsiteY96" fmla="*/ 17846 h 34938"/>
                <a:gd name="connsiteX97" fmla="*/ 32375 w 107514"/>
                <a:gd name="connsiteY97" fmla="*/ 17732 h 34938"/>
                <a:gd name="connsiteX98" fmla="*/ 32375 w 107514"/>
                <a:gd name="connsiteY98" fmla="*/ 17732 h 34938"/>
                <a:gd name="connsiteX99" fmla="*/ 32375 w 107514"/>
                <a:gd name="connsiteY99" fmla="*/ 17732 h 34938"/>
                <a:gd name="connsiteX100" fmla="*/ 32337 w 107514"/>
                <a:gd name="connsiteY100" fmla="*/ 17110 h 34938"/>
                <a:gd name="connsiteX101" fmla="*/ 32337 w 107514"/>
                <a:gd name="connsiteY101" fmla="*/ 17110 h 34938"/>
                <a:gd name="connsiteX102" fmla="*/ 32337 w 107514"/>
                <a:gd name="connsiteY102" fmla="*/ 17110 h 34938"/>
                <a:gd name="connsiteX103" fmla="*/ 32324 w 107514"/>
                <a:gd name="connsiteY103" fmla="*/ 16881 h 34938"/>
                <a:gd name="connsiteX104" fmla="*/ 32324 w 107514"/>
                <a:gd name="connsiteY104" fmla="*/ 16881 h 34938"/>
                <a:gd name="connsiteX105" fmla="*/ 32324 w 107514"/>
                <a:gd name="connsiteY105" fmla="*/ 16881 h 34938"/>
                <a:gd name="connsiteX106" fmla="*/ 30102 w 107514"/>
                <a:gd name="connsiteY106" fmla="*/ 16005 h 34938"/>
                <a:gd name="connsiteX107" fmla="*/ 30102 w 107514"/>
                <a:gd name="connsiteY107" fmla="*/ 16005 h 34938"/>
                <a:gd name="connsiteX108" fmla="*/ 30102 w 107514"/>
                <a:gd name="connsiteY108" fmla="*/ 16005 h 34938"/>
                <a:gd name="connsiteX109" fmla="*/ 27511 w 107514"/>
                <a:gd name="connsiteY109" fmla="*/ 14824 h 34938"/>
                <a:gd name="connsiteX110" fmla="*/ 27511 w 107514"/>
                <a:gd name="connsiteY110" fmla="*/ 14824 h 34938"/>
                <a:gd name="connsiteX111" fmla="*/ 27511 w 107514"/>
                <a:gd name="connsiteY111" fmla="*/ 14824 h 34938"/>
                <a:gd name="connsiteX112" fmla="*/ 25746 w 107514"/>
                <a:gd name="connsiteY112" fmla="*/ 14303 h 34938"/>
                <a:gd name="connsiteX113" fmla="*/ 25746 w 107514"/>
                <a:gd name="connsiteY113" fmla="*/ 14303 h 34938"/>
                <a:gd name="connsiteX114" fmla="*/ 25746 w 107514"/>
                <a:gd name="connsiteY114" fmla="*/ 14303 h 34938"/>
                <a:gd name="connsiteX115" fmla="*/ 23752 w 107514"/>
                <a:gd name="connsiteY115" fmla="*/ 14252 h 34938"/>
                <a:gd name="connsiteX116" fmla="*/ 23752 w 107514"/>
                <a:gd name="connsiteY116" fmla="*/ 14252 h 34938"/>
                <a:gd name="connsiteX117" fmla="*/ 23752 w 107514"/>
                <a:gd name="connsiteY117" fmla="*/ 14252 h 34938"/>
                <a:gd name="connsiteX118" fmla="*/ 23206 w 107514"/>
                <a:gd name="connsiteY118" fmla="*/ 14252 h 34938"/>
                <a:gd name="connsiteX119" fmla="*/ 23206 w 107514"/>
                <a:gd name="connsiteY119" fmla="*/ 14252 h 34938"/>
                <a:gd name="connsiteX120" fmla="*/ 23206 w 107514"/>
                <a:gd name="connsiteY120" fmla="*/ 14252 h 34938"/>
                <a:gd name="connsiteX121" fmla="*/ 21250 w 107514"/>
                <a:gd name="connsiteY121" fmla="*/ 13414 h 34938"/>
                <a:gd name="connsiteX122" fmla="*/ 21250 w 107514"/>
                <a:gd name="connsiteY122" fmla="*/ 13414 h 34938"/>
                <a:gd name="connsiteX123" fmla="*/ 21250 w 107514"/>
                <a:gd name="connsiteY123" fmla="*/ 13414 h 34938"/>
                <a:gd name="connsiteX124" fmla="*/ 20628 w 107514"/>
                <a:gd name="connsiteY124" fmla="*/ 12817 h 34938"/>
                <a:gd name="connsiteX125" fmla="*/ 20628 w 107514"/>
                <a:gd name="connsiteY125" fmla="*/ 12817 h 34938"/>
                <a:gd name="connsiteX126" fmla="*/ 20628 w 107514"/>
                <a:gd name="connsiteY126" fmla="*/ 12817 h 34938"/>
                <a:gd name="connsiteX127" fmla="*/ 19866 w 107514"/>
                <a:gd name="connsiteY127" fmla="*/ 10950 h 34938"/>
                <a:gd name="connsiteX128" fmla="*/ 19866 w 107514"/>
                <a:gd name="connsiteY128" fmla="*/ 10950 h 34938"/>
                <a:gd name="connsiteX129" fmla="*/ 19866 w 107514"/>
                <a:gd name="connsiteY129" fmla="*/ 10950 h 34938"/>
                <a:gd name="connsiteX130" fmla="*/ 22457 w 107514"/>
                <a:gd name="connsiteY130" fmla="*/ 8080 h 34938"/>
                <a:gd name="connsiteX131" fmla="*/ 22457 w 107514"/>
                <a:gd name="connsiteY131" fmla="*/ 8080 h 34938"/>
                <a:gd name="connsiteX132" fmla="*/ 22457 w 107514"/>
                <a:gd name="connsiteY132" fmla="*/ 8080 h 34938"/>
                <a:gd name="connsiteX133" fmla="*/ 23854 w 107514"/>
                <a:gd name="connsiteY133" fmla="*/ 8156 h 34938"/>
                <a:gd name="connsiteX134" fmla="*/ 23854 w 107514"/>
                <a:gd name="connsiteY134" fmla="*/ 8156 h 34938"/>
                <a:gd name="connsiteX135" fmla="*/ 23854 w 107514"/>
                <a:gd name="connsiteY135" fmla="*/ 8156 h 34938"/>
                <a:gd name="connsiteX136" fmla="*/ 24844 w 107514"/>
                <a:gd name="connsiteY136" fmla="*/ 8296 h 34938"/>
                <a:gd name="connsiteX137" fmla="*/ 24844 w 107514"/>
                <a:gd name="connsiteY137" fmla="*/ 8296 h 34938"/>
                <a:gd name="connsiteX138" fmla="*/ 24844 w 107514"/>
                <a:gd name="connsiteY138" fmla="*/ 8296 h 34938"/>
                <a:gd name="connsiteX139" fmla="*/ 25187 w 107514"/>
                <a:gd name="connsiteY139" fmla="*/ 8207 h 34938"/>
                <a:gd name="connsiteX140" fmla="*/ 25187 w 107514"/>
                <a:gd name="connsiteY140" fmla="*/ 8207 h 34938"/>
                <a:gd name="connsiteX141" fmla="*/ 25187 w 107514"/>
                <a:gd name="connsiteY141" fmla="*/ 8207 h 34938"/>
                <a:gd name="connsiteX142" fmla="*/ 26267 w 107514"/>
                <a:gd name="connsiteY142" fmla="*/ 7458 h 34938"/>
                <a:gd name="connsiteX143" fmla="*/ 26267 w 107514"/>
                <a:gd name="connsiteY143" fmla="*/ 7458 h 34938"/>
                <a:gd name="connsiteX144" fmla="*/ 26267 w 107514"/>
                <a:gd name="connsiteY144" fmla="*/ 7458 h 34938"/>
                <a:gd name="connsiteX145" fmla="*/ 27448 w 107514"/>
                <a:gd name="connsiteY145" fmla="*/ 6506 h 34938"/>
                <a:gd name="connsiteX146" fmla="*/ 27448 w 107514"/>
                <a:gd name="connsiteY146" fmla="*/ 6506 h 34938"/>
                <a:gd name="connsiteX147" fmla="*/ 27448 w 107514"/>
                <a:gd name="connsiteY147" fmla="*/ 6506 h 34938"/>
                <a:gd name="connsiteX148" fmla="*/ 29391 w 107514"/>
                <a:gd name="connsiteY148" fmla="*/ 5020 h 34938"/>
                <a:gd name="connsiteX149" fmla="*/ 29391 w 107514"/>
                <a:gd name="connsiteY149" fmla="*/ 5020 h 34938"/>
                <a:gd name="connsiteX150" fmla="*/ 29391 w 107514"/>
                <a:gd name="connsiteY150" fmla="*/ 5020 h 34938"/>
                <a:gd name="connsiteX151" fmla="*/ 31778 w 107514"/>
                <a:gd name="connsiteY151" fmla="*/ 4816 h 34938"/>
                <a:gd name="connsiteX152" fmla="*/ 31778 w 107514"/>
                <a:gd name="connsiteY152" fmla="*/ 4816 h 34938"/>
                <a:gd name="connsiteX153" fmla="*/ 31778 w 107514"/>
                <a:gd name="connsiteY153" fmla="*/ 4816 h 34938"/>
                <a:gd name="connsiteX154" fmla="*/ 35042 w 107514"/>
                <a:gd name="connsiteY154" fmla="*/ 4512 h 34938"/>
                <a:gd name="connsiteX155" fmla="*/ 35042 w 107514"/>
                <a:gd name="connsiteY155" fmla="*/ 4512 h 34938"/>
                <a:gd name="connsiteX156" fmla="*/ 35055 w 107514"/>
                <a:gd name="connsiteY156" fmla="*/ 4372 h 34938"/>
                <a:gd name="connsiteX157" fmla="*/ 35055 w 107514"/>
                <a:gd name="connsiteY157" fmla="*/ 4372 h 34938"/>
                <a:gd name="connsiteX158" fmla="*/ 35055 w 107514"/>
                <a:gd name="connsiteY158" fmla="*/ 4372 h 34938"/>
                <a:gd name="connsiteX159" fmla="*/ 37201 w 107514"/>
                <a:gd name="connsiteY159" fmla="*/ 854 h 34938"/>
                <a:gd name="connsiteX160" fmla="*/ 37201 w 107514"/>
                <a:gd name="connsiteY160" fmla="*/ 854 h 34938"/>
                <a:gd name="connsiteX161" fmla="*/ 37201 w 107514"/>
                <a:gd name="connsiteY161" fmla="*/ 854 h 34938"/>
                <a:gd name="connsiteX162" fmla="*/ 40046 w 107514"/>
                <a:gd name="connsiteY162" fmla="*/ 765 h 34938"/>
                <a:gd name="connsiteX163" fmla="*/ 40046 w 107514"/>
                <a:gd name="connsiteY163" fmla="*/ 765 h 34938"/>
                <a:gd name="connsiteX164" fmla="*/ 40046 w 107514"/>
                <a:gd name="connsiteY164" fmla="*/ 765 h 34938"/>
                <a:gd name="connsiteX165" fmla="*/ 41329 w 107514"/>
                <a:gd name="connsiteY165" fmla="*/ 842 h 34938"/>
                <a:gd name="connsiteX166" fmla="*/ 41329 w 107514"/>
                <a:gd name="connsiteY166" fmla="*/ 842 h 34938"/>
                <a:gd name="connsiteX167" fmla="*/ 41329 w 107514"/>
                <a:gd name="connsiteY167" fmla="*/ 842 h 34938"/>
                <a:gd name="connsiteX168" fmla="*/ 42217 w 107514"/>
                <a:gd name="connsiteY168" fmla="*/ 461 h 34938"/>
                <a:gd name="connsiteX169" fmla="*/ 42217 w 107514"/>
                <a:gd name="connsiteY169" fmla="*/ 461 h 34938"/>
                <a:gd name="connsiteX170" fmla="*/ 42217 w 107514"/>
                <a:gd name="connsiteY170" fmla="*/ 461 h 34938"/>
                <a:gd name="connsiteX171" fmla="*/ 43818 w 107514"/>
                <a:gd name="connsiteY171" fmla="*/ -60 h 34938"/>
                <a:gd name="connsiteX172" fmla="*/ 43818 w 107514"/>
                <a:gd name="connsiteY172" fmla="*/ -60 h 34938"/>
                <a:gd name="connsiteX173" fmla="*/ 43818 w 107514"/>
                <a:gd name="connsiteY173" fmla="*/ -60 h 34938"/>
                <a:gd name="connsiteX174" fmla="*/ 45113 w 107514"/>
                <a:gd name="connsiteY174" fmla="*/ 943 h 34938"/>
                <a:gd name="connsiteX175" fmla="*/ 45113 w 107514"/>
                <a:gd name="connsiteY175" fmla="*/ 943 h 34938"/>
                <a:gd name="connsiteX176" fmla="*/ 45113 w 107514"/>
                <a:gd name="connsiteY176" fmla="*/ 943 h 34938"/>
                <a:gd name="connsiteX177" fmla="*/ 45519 w 107514"/>
                <a:gd name="connsiteY177" fmla="*/ 1946 h 34938"/>
                <a:gd name="connsiteX178" fmla="*/ 45519 w 107514"/>
                <a:gd name="connsiteY178" fmla="*/ 1946 h 34938"/>
                <a:gd name="connsiteX179" fmla="*/ 45519 w 107514"/>
                <a:gd name="connsiteY179" fmla="*/ 1946 h 34938"/>
                <a:gd name="connsiteX180" fmla="*/ 46078 w 107514"/>
                <a:gd name="connsiteY180" fmla="*/ 4397 h 34938"/>
                <a:gd name="connsiteX181" fmla="*/ 46078 w 107514"/>
                <a:gd name="connsiteY181" fmla="*/ 4397 h 34938"/>
                <a:gd name="connsiteX182" fmla="*/ 46078 w 107514"/>
                <a:gd name="connsiteY182" fmla="*/ 4397 h 34938"/>
                <a:gd name="connsiteX183" fmla="*/ 46866 w 107514"/>
                <a:gd name="connsiteY183" fmla="*/ 7014 h 34938"/>
                <a:gd name="connsiteX184" fmla="*/ 46866 w 107514"/>
                <a:gd name="connsiteY184" fmla="*/ 7014 h 34938"/>
                <a:gd name="connsiteX185" fmla="*/ 46866 w 107514"/>
                <a:gd name="connsiteY185" fmla="*/ 7014 h 34938"/>
                <a:gd name="connsiteX186" fmla="*/ 47234 w 107514"/>
                <a:gd name="connsiteY186" fmla="*/ 7687 h 34938"/>
                <a:gd name="connsiteX187" fmla="*/ 47234 w 107514"/>
                <a:gd name="connsiteY187" fmla="*/ 7687 h 34938"/>
                <a:gd name="connsiteX188" fmla="*/ 47234 w 107514"/>
                <a:gd name="connsiteY188" fmla="*/ 7687 h 34938"/>
                <a:gd name="connsiteX189" fmla="*/ 48732 w 107514"/>
                <a:gd name="connsiteY189" fmla="*/ 8550 h 34938"/>
                <a:gd name="connsiteX190" fmla="*/ 48732 w 107514"/>
                <a:gd name="connsiteY190" fmla="*/ 8550 h 34938"/>
                <a:gd name="connsiteX191" fmla="*/ 48732 w 107514"/>
                <a:gd name="connsiteY191" fmla="*/ 8550 h 34938"/>
                <a:gd name="connsiteX192" fmla="*/ 50129 w 107514"/>
                <a:gd name="connsiteY192" fmla="*/ 8423 h 34938"/>
                <a:gd name="connsiteX193" fmla="*/ 50129 w 107514"/>
                <a:gd name="connsiteY193" fmla="*/ 8423 h 34938"/>
                <a:gd name="connsiteX194" fmla="*/ 50129 w 107514"/>
                <a:gd name="connsiteY194" fmla="*/ 8423 h 34938"/>
                <a:gd name="connsiteX195" fmla="*/ 50701 w 107514"/>
                <a:gd name="connsiteY195" fmla="*/ 8347 h 34938"/>
                <a:gd name="connsiteX196" fmla="*/ 50701 w 107514"/>
                <a:gd name="connsiteY196" fmla="*/ 8347 h 34938"/>
                <a:gd name="connsiteX197" fmla="*/ 50701 w 107514"/>
                <a:gd name="connsiteY197" fmla="*/ 8347 h 34938"/>
                <a:gd name="connsiteX198" fmla="*/ 51844 w 107514"/>
                <a:gd name="connsiteY198" fmla="*/ 9388 h 34938"/>
                <a:gd name="connsiteX199" fmla="*/ 51844 w 107514"/>
                <a:gd name="connsiteY199" fmla="*/ 9388 h 34938"/>
                <a:gd name="connsiteX200" fmla="*/ 51844 w 107514"/>
                <a:gd name="connsiteY200" fmla="*/ 9388 h 34938"/>
                <a:gd name="connsiteX201" fmla="*/ 52542 w 107514"/>
                <a:gd name="connsiteY201" fmla="*/ 11789 h 34938"/>
                <a:gd name="connsiteX202" fmla="*/ 52542 w 107514"/>
                <a:gd name="connsiteY202" fmla="*/ 11789 h 34938"/>
                <a:gd name="connsiteX203" fmla="*/ 52542 w 107514"/>
                <a:gd name="connsiteY203" fmla="*/ 11789 h 34938"/>
                <a:gd name="connsiteX204" fmla="*/ 52771 w 107514"/>
                <a:gd name="connsiteY204" fmla="*/ 12576 h 34938"/>
                <a:gd name="connsiteX205" fmla="*/ 52771 w 107514"/>
                <a:gd name="connsiteY205" fmla="*/ 12576 h 34938"/>
                <a:gd name="connsiteX206" fmla="*/ 52771 w 107514"/>
                <a:gd name="connsiteY206" fmla="*/ 12576 h 34938"/>
                <a:gd name="connsiteX207" fmla="*/ 53584 w 107514"/>
                <a:gd name="connsiteY207" fmla="*/ 12995 h 34938"/>
                <a:gd name="connsiteX208" fmla="*/ 53584 w 107514"/>
                <a:gd name="connsiteY208" fmla="*/ 12995 h 34938"/>
                <a:gd name="connsiteX209" fmla="*/ 53584 w 107514"/>
                <a:gd name="connsiteY209" fmla="*/ 12995 h 34938"/>
                <a:gd name="connsiteX210" fmla="*/ 56098 w 107514"/>
                <a:gd name="connsiteY210" fmla="*/ 13313 h 34938"/>
                <a:gd name="connsiteX211" fmla="*/ 56098 w 107514"/>
                <a:gd name="connsiteY211" fmla="*/ 13313 h 34938"/>
                <a:gd name="connsiteX212" fmla="*/ 56098 w 107514"/>
                <a:gd name="connsiteY212" fmla="*/ 13313 h 34938"/>
                <a:gd name="connsiteX213" fmla="*/ 57483 w 107514"/>
                <a:gd name="connsiteY213" fmla="*/ 15700 h 34938"/>
                <a:gd name="connsiteX214" fmla="*/ 57483 w 107514"/>
                <a:gd name="connsiteY214" fmla="*/ 15700 h 34938"/>
                <a:gd name="connsiteX215" fmla="*/ 57483 w 107514"/>
                <a:gd name="connsiteY215" fmla="*/ 15700 h 34938"/>
                <a:gd name="connsiteX216" fmla="*/ 57419 w 107514"/>
                <a:gd name="connsiteY216" fmla="*/ 16132 h 34938"/>
                <a:gd name="connsiteX217" fmla="*/ 57419 w 107514"/>
                <a:gd name="connsiteY217" fmla="*/ 16132 h 34938"/>
                <a:gd name="connsiteX218" fmla="*/ 57419 w 107514"/>
                <a:gd name="connsiteY218" fmla="*/ 16132 h 34938"/>
                <a:gd name="connsiteX219" fmla="*/ 57876 w 107514"/>
                <a:gd name="connsiteY219" fmla="*/ 16310 h 34938"/>
                <a:gd name="connsiteX220" fmla="*/ 57876 w 107514"/>
                <a:gd name="connsiteY220" fmla="*/ 16310 h 34938"/>
                <a:gd name="connsiteX221" fmla="*/ 57876 w 107514"/>
                <a:gd name="connsiteY221" fmla="*/ 16310 h 34938"/>
                <a:gd name="connsiteX222" fmla="*/ 59362 w 107514"/>
                <a:gd name="connsiteY222" fmla="*/ 16742 h 34938"/>
                <a:gd name="connsiteX223" fmla="*/ 59362 w 107514"/>
                <a:gd name="connsiteY223" fmla="*/ 16742 h 34938"/>
                <a:gd name="connsiteX224" fmla="*/ 59362 w 107514"/>
                <a:gd name="connsiteY224" fmla="*/ 16742 h 34938"/>
                <a:gd name="connsiteX225" fmla="*/ 61585 w 107514"/>
                <a:gd name="connsiteY225" fmla="*/ 17999 h 34938"/>
                <a:gd name="connsiteX226" fmla="*/ 61585 w 107514"/>
                <a:gd name="connsiteY226" fmla="*/ 17999 h 34938"/>
                <a:gd name="connsiteX227" fmla="*/ 61585 w 107514"/>
                <a:gd name="connsiteY227" fmla="*/ 17999 h 34938"/>
                <a:gd name="connsiteX228" fmla="*/ 61762 w 107514"/>
                <a:gd name="connsiteY228" fmla="*/ 18151 h 34938"/>
                <a:gd name="connsiteX229" fmla="*/ 61762 w 107514"/>
                <a:gd name="connsiteY229" fmla="*/ 18151 h 34938"/>
                <a:gd name="connsiteX230" fmla="*/ 61762 w 107514"/>
                <a:gd name="connsiteY230" fmla="*/ 18151 h 34938"/>
                <a:gd name="connsiteX231" fmla="*/ 62016 w 107514"/>
                <a:gd name="connsiteY231" fmla="*/ 18253 h 34938"/>
                <a:gd name="connsiteX232" fmla="*/ 62016 w 107514"/>
                <a:gd name="connsiteY232" fmla="*/ 18253 h 34938"/>
                <a:gd name="connsiteX233" fmla="*/ 62016 w 107514"/>
                <a:gd name="connsiteY233" fmla="*/ 18253 h 34938"/>
                <a:gd name="connsiteX234" fmla="*/ 63337 w 107514"/>
                <a:gd name="connsiteY234" fmla="*/ 17948 h 34938"/>
                <a:gd name="connsiteX235" fmla="*/ 63337 w 107514"/>
                <a:gd name="connsiteY235" fmla="*/ 17948 h 34938"/>
                <a:gd name="connsiteX236" fmla="*/ 63337 w 107514"/>
                <a:gd name="connsiteY236" fmla="*/ 17948 h 34938"/>
                <a:gd name="connsiteX237" fmla="*/ 65356 w 107514"/>
                <a:gd name="connsiteY237" fmla="*/ 17135 h 34938"/>
                <a:gd name="connsiteX238" fmla="*/ 65356 w 107514"/>
                <a:gd name="connsiteY238" fmla="*/ 17135 h 34938"/>
                <a:gd name="connsiteX239" fmla="*/ 65356 w 107514"/>
                <a:gd name="connsiteY239" fmla="*/ 17135 h 34938"/>
                <a:gd name="connsiteX240" fmla="*/ 66740 w 107514"/>
                <a:gd name="connsiteY240" fmla="*/ 16450 h 34938"/>
                <a:gd name="connsiteX241" fmla="*/ 66740 w 107514"/>
                <a:gd name="connsiteY241" fmla="*/ 16450 h 34938"/>
                <a:gd name="connsiteX242" fmla="*/ 66740 w 107514"/>
                <a:gd name="connsiteY242" fmla="*/ 16450 h 34938"/>
                <a:gd name="connsiteX243" fmla="*/ 69420 w 107514"/>
                <a:gd name="connsiteY243" fmla="*/ 14633 h 34938"/>
                <a:gd name="connsiteX244" fmla="*/ 69420 w 107514"/>
                <a:gd name="connsiteY244" fmla="*/ 14633 h 34938"/>
                <a:gd name="connsiteX245" fmla="*/ 69420 w 107514"/>
                <a:gd name="connsiteY245" fmla="*/ 14633 h 34938"/>
                <a:gd name="connsiteX246" fmla="*/ 70157 w 107514"/>
                <a:gd name="connsiteY246" fmla="*/ 14011 h 34938"/>
                <a:gd name="connsiteX247" fmla="*/ 70157 w 107514"/>
                <a:gd name="connsiteY247" fmla="*/ 14011 h 34938"/>
                <a:gd name="connsiteX248" fmla="*/ 70157 w 107514"/>
                <a:gd name="connsiteY248" fmla="*/ 14011 h 34938"/>
                <a:gd name="connsiteX249" fmla="*/ 70893 w 107514"/>
                <a:gd name="connsiteY249" fmla="*/ 13376 h 34938"/>
                <a:gd name="connsiteX250" fmla="*/ 70893 w 107514"/>
                <a:gd name="connsiteY250" fmla="*/ 13376 h 34938"/>
                <a:gd name="connsiteX251" fmla="*/ 70893 w 107514"/>
                <a:gd name="connsiteY251" fmla="*/ 13376 h 34938"/>
                <a:gd name="connsiteX252" fmla="*/ 70474 w 107514"/>
                <a:gd name="connsiteY252" fmla="*/ 11649 h 34938"/>
                <a:gd name="connsiteX253" fmla="*/ 70474 w 107514"/>
                <a:gd name="connsiteY253" fmla="*/ 11649 h 34938"/>
                <a:gd name="connsiteX254" fmla="*/ 70474 w 107514"/>
                <a:gd name="connsiteY254" fmla="*/ 11649 h 34938"/>
                <a:gd name="connsiteX255" fmla="*/ 70500 w 107514"/>
                <a:gd name="connsiteY255" fmla="*/ 11243 h 34938"/>
                <a:gd name="connsiteX256" fmla="*/ 70500 w 107514"/>
                <a:gd name="connsiteY256" fmla="*/ 11243 h 34938"/>
                <a:gd name="connsiteX257" fmla="*/ 70500 w 107514"/>
                <a:gd name="connsiteY257" fmla="*/ 11243 h 34938"/>
                <a:gd name="connsiteX258" fmla="*/ 68506 w 107514"/>
                <a:gd name="connsiteY258" fmla="*/ 9871 h 34938"/>
                <a:gd name="connsiteX259" fmla="*/ 68506 w 107514"/>
                <a:gd name="connsiteY259" fmla="*/ 9871 h 34938"/>
                <a:gd name="connsiteX260" fmla="*/ 68506 w 107514"/>
                <a:gd name="connsiteY260" fmla="*/ 9871 h 34938"/>
                <a:gd name="connsiteX261" fmla="*/ 68137 w 107514"/>
                <a:gd name="connsiteY261" fmla="*/ 7877 h 34938"/>
                <a:gd name="connsiteX262" fmla="*/ 68137 w 107514"/>
                <a:gd name="connsiteY262" fmla="*/ 7877 h 34938"/>
                <a:gd name="connsiteX263" fmla="*/ 68137 w 107514"/>
                <a:gd name="connsiteY263" fmla="*/ 7877 h 34938"/>
                <a:gd name="connsiteX264" fmla="*/ 69128 w 107514"/>
                <a:gd name="connsiteY264" fmla="*/ 7560 h 34938"/>
                <a:gd name="connsiteX265" fmla="*/ 69128 w 107514"/>
                <a:gd name="connsiteY265" fmla="*/ 7560 h 34938"/>
                <a:gd name="connsiteX266" fmla="*/ 69128 w 107514"/>
                <a:gd name="connsiteY266" fmla="*/ 7560 h 34938"/>
                <a:gd name="connsiteX267" fmla="*/ 69928 w 107514"/>
                <a:gd name="connsiteY267" fmla="*/ 7623 h 34938"/>
                <a:gd name="connsiteX268" fmla="*/ 69928 w 107514"/>
                <a:gd name="connsiteY268" fmla="*/ 7623 h 34938"/>
                <a:gd name="connsiteX269" fmla="*/ 69928 w 107514"/>
                <a:gd name="connsiteY269" fmla="*/ 7623 h 34938"/>
                <a:gd name="connsiteX270" fmla="*/ 74576 w 107514"/>
                <a:gd name="connsiteY270" fmla="*/ 8487 h 34938"/>
                <a:gd name="connsiteX271" fmla="*/ 74576 w 107514"/>
                <a:gd name="connsiteY271" fmla="*/ 8487 h 34938"/>
                <a:gd name="connsiteX272" fmla="*/ 74576 w 107514"/>
                <a:gd name="connsiteY272" fmla="*/ 8487 h 34938"/>
                <a:gd name="connsiteX273" fmla="*/ 77421 w 107514"/>
                <a:gd name="connsiteY273" fmla="*/ 8995 h 34938"/>
                <a:gd name="connsiteX274" fmla="*/ 77421 w 107514"/>
                <a:gd name="connsiteY274" fmla="*/ 8995 h 34938"/>
                <a:gd name="connsiteX275" fmla="*/ 77421 w 107514"/>
                <a:gd name="connsiteY275" fmla="*/ 8995 h 34938"/>
                <a:gd name="connsiteX276" fmla="*/ 77802 w 107514"/>
                <a:gd name="connsiteY276" fmla="*/ 8995 h 34938"/>
                <a:gd name="connsiteX277" fmla="*/ 77802 w 107514"/>
                <a:gd name="connsiteY277" fmla="*/ 8995 h 34938"/>
                <a:gd name="connsiteX278" fmla="*/ 77802 w 107514"/>
                <a:gd name="connsiteY278" fmla="*/ 8995 h 34938"/>
                <a:gd name="connsiteX279" fmla="*/ 78932 w 107514"/>
                <a:gd name="connsiteY279" fmla="*/ 9414 h 34938"/>
                <a:gd name="connsiteX280" fmla="*/ 78932 w 107514"/>
                <a:gd name="connsiteY280" fmla="*/ 9414 h 34938"/>
                <a:gd name="connsiteX281" fmla="*/ 78932 w 107514"/>
                <a:gd name="connsiteY281" fmla="*/ 9414 h 34938"/>
                <a:gd name="connsiteX282" fmla="*/ 79097 w 107514"/>
                <a:gd name="connsiteY282" fmla="*/ 9566 h 34938"/>
                <a:gd name="connsiteX283" fmla="*/ 79097 w 107514"/>
                <a:gd name="connsiteY283" fmla="*/ 9566 h 34938"/>
                <a:gd name="connsiteX284" fmla="*/ 79097 w 107514"/>
                <a:gd name="connsiteY284" fmla="*/ 9566 h 34938"/>
                <a:gd name="connsiteX285" fmla="*/ 79047 w 107514"/>
                <a:gd name="connsiteY285" fmla="*/ 9414 h 34938"/>
                <a:gd name="connsiteX286" fmla="*/ 79047 w 107514"/>
                <a:gd name="connsiteY286" fmla="*/ 9414 h 34938"/>
                <a:gd name="connsiteX287" fmla="*/ 79047 w 107514"/>
                <a:gd name="connsiteY287" fmla="*/ 9414 h 34938"/>
                <a:gd name="connsiteX288" fmla="*/ 78462 w 107514"/>
                <a:gd name="connsiteY288" fmla="*/ 8918 h 34938"/>
                <a:gd name="connsiteX289" fmla="*/ 78462 w 107514"/>
                <a:gd name="connsiteY289" fmla="*/ 8918 h 34938"/>
                <a:gd name="connsiteX290" fmla="*/ 78462 w 107514"/>
                <a:gd name="connsiteY290" fmla="*/ 8918 h 34938"/>
                <a:gd name="connsiteX291" fmla="*/ 77611 w 107514"/>
                <a:gd name="connsiteY291" fmla="*/ 7687 h 34938"/>
                <a:gd name="connsiteX292" fmla="*/ 77611 w 107514"/>
                <a:gd name="connsiteY292" fmla="*/ 7687 h 34938"/>
                <a:gd name="connsiteX293" fmla="*/ 77611 w 107514"/>
                <a:gd name="connsiteY293" fmla="*/ 7687 h 34938"/>
                <a:gd name="connsiteX294" fmla="*/ 78145 w 107514"/>
                <a:gd name="connsiteY294" fmla="*/ 7064 h 34938"/>
                <a:gd name="connsiteX295" fmla="*/ 78145 w 107514"/>
                <a:gd name="connsiteY295" fmla="*/ 7064 h 34938"/>
                <a:gd name="connsiteX296" fmla="*/ 78145 w 107514"/>
                <a:gd name="connsiteY296" fmla="*/ 7064 h 34938"/>
                <a:gd name="connsiteX297" fmla="*/ 80951 w 107514"/>
                <a:gd name="connsiteY297" fmla="*/ 6633 h 34938"/>
                <a:gd name="connsiteX298" fmla="*/ 80951 w 107514"/>
                <a:gd name="connsiteY298" fmla="*/ 6633 h 34938"/>
                <a:gd name="connsiteX299" fmla="*/ 80951 w 107514"/>
                <a:gd name="connsiteY299" fmla="*/ 6633 h 34938"/>
                <a:gd name="connsiteX300" fmla="*/ 81841 w 107514"/>
                <a:gd name="connsiteY300" fmla="*/ 6607 h 34938"/>
                <a:gd name="connsiteX301" fmla="*/ 81841 w 107514"/>
                <a:gd name="connsiteY301" fmla="*/ 6607 h 34938"/>
                <a:gd name="connsiteX302" fmla="*/ 81841 w 107514"/>
                <a:gd name="connsiteY302" fmla="*/ 6607 h 34938"/>
                <a:gd name="connsiteX303" fmla="*/ 82628 w 107514"/>
                <a:gd name="connsiteY303" fmla="*/ 6569 h 34938"/>
                <a:gd name="connsiteX304" fmla="*/ 82628 w 107514"/>
                <a:gd name="connsiteY304" fmla="*/ 6569 h 34938"/>
                <a:gd name="connsiteX305" fmla="*/ 82628 w 107514"/>
                <a:gd name="connsiteY305" fmla="*/ 6569 h 34938"/>
                <a:gd name="connsiteX306" fmla="*/ 85193 w 107514"/>
                <a:gd name="connsiteY306" fmla="*/ 7191 h 34938"/>
                <a:gd name="connsiteX307" fmla="*/ 85193 w 107514"/>
                <a:gd name="connsiteY307" fmla="*/ 7191 h 34938"/>
                <a:gd name="connsiteX308" fmla="*/ 85193 w 107514"/>
                <a:gd name="connsiteY308" fmla="*/ 7191 h 34938"/>
                <a:gd name="connsiteX309" fmla="*/ 86552 w 107514"/>
                <a:gd name="connsiteY309" fmla="*/ 7598 h 34938"/>
                <a:gd name="connsiteX310" fmla="*/ 86552 w 107514"/>
                <a:gd name="connsiteY310" fmla="*/ 7598 h 34938"/>
                <a:gd name="connsiteX311" fmla="*/ 86552 w 107514"/>
                <a:gd name="connsiteY311" fmla="*/ 7598 h 34938"/>
                <a:gd name="connsiteX312" fmla="*/ 88216 w 107514"/>
                <a:gd name="connsiteY312" fmla="*/ 8233 h 34938"/>
                <a:gd name="connsiteX313" fmla="*/ 88216 w 107514"/>
                <a:gd name="connsiteY313" fmla="*/ 8233 h 34938"/>
                <a:gd name="connsiteX314" fmla="*/ 88216 w 107514"/>
                <a:gd name="connsiteY314" fmla="*/ 8233 h 34938"/>
                <a:gd name="connsiteX315" fmla="*/ 89625 w 107514"/>
                <a:gd name="connsiteY315" fmla="*/ 8817 h 34938"/>
                <a:gd name="connsiteX316" fmla="*/ 89625 w 107514"/>
                <a:gd name="connsiteY316" fmla="*/ 8817 h 34938"/>
                <a:gd name="connsiteX317" fmla="*/ 89625 w 107514"/>
                <a:gd name="connsiteY317" fmla="*/ 8817 h 34938"/>
                <a:gd name="connsiteX318" fmla="*/ 91378 w 107514"/>
                <a:gd name="connsiteY318" fmla="*/ 9566 h 34938"/>
                <a:gd name="connsiteX319" fmla="*/ 91378 w 107514"/>
                <a:gd name="connsiteY319" fmla="*/ 9566 h 34938"/>
                <a:gd name="connsiteX320" fmla="*/ 91378 w 107514"/>
                <a:gd name="connsiteY320" fmla="*/ 9566 h 34938"/>
                <a:gd name="connsiteX321" fmla="*/ 94337 w 107514"/>
                <a:gd name="connsiteY321" fmla="*/ 11001 h 34938"/>
                <a:gd name="connsiteX322" fmla="*/ 94337 w 107514"/>
                <a:gd name="connsiteY322" fmla="*/ 11001 h 34938"/>
                <a:gd name="connsiteX323" fmla="*/ 94337 w 107514"/>
                <a:gd name="connsiteY323" fmla="*/ 11001 h 34938"/>
                <a:gd name="connsiteX324" fmla="*/ 95696 w 107514"/>
                <a:gd name="connsiteY324" fmla="*/ 12271 h 34938"/>
                <a:gd name="connsiteX325" fmla="*/ 95696 w 107514"/>
                <a:gd name="connsiteY325" fmla="*/ 12271 h 34938"/>
                <a:gd name="connsiteX326" fmla="*/ 95696 w 107514"/>
                <a:gd name="connsiteY326" fmla="*/ 12271 h 34938"/>
                <a:gd name="connsiteX327" fmla="*/ 93931 w 107514"/>
                <a:gd name="connsiteY327" fmla="*/ 13884 h 34938"/>
                <a:gd name="connsiteX328" fmla="*/ 93931 w 107514"/>
                <a:gd name="connsiteY328" fmla="*/ 13884 h 34938"/>
                <a:gd name="connsiteX329" fmla="*/ 93931 w 107514"/>
                <a:gd name="connsiteY329" fmla="*/ 13884 h 34938"/>
                <a:gd name="connsiteX330" fmla="*/ 91251 w 107514"/>
                <a:gd name="connsiteY330" fmla="*/ 14138 h 34938"/>
                <a:gd name="connsiteX331" fmla="*/ 91251 w 107514"/>
                <a:gd name="connsiteY331" fmla="*/ 14138 h 34938"/>
                <a:gd name="connsiteX332" fmla="*/ 90489 w 107514"/>
                <a:gd name="connsiteY332" fmla="*/ 14138 h 34938"/>
                <a:gd name="connsiteX333" fmla="*/ 90489 w 107514"/>
                <a:gd name="connsiteY333" fmla="*/ 14138 h 34938"/>
                <a:gd name="connsiteX334" fmla="*/ 90489 w 107514"/>
                <a:gd name="connsiteY334" fmla="*/ 14138 h 34938"/>
                <a:gd name="connsiteX335" fmla="*/ 88571 w 107514"/>
                <a:gd name="connsiteY335" fmla="*/ 14202 h 34938"/>
                <a:gd name="connsiteX336" fmla="*/ 88571 w 107514"/>
                <a:gd name="connsiteY336" fmla="*/ 14202 h 34938"/>
                <a:gd name="connsiteX337" fmla="*/ 88571 w 107514"/>
                <a:gd name="connsiteY337" fmla="*/ 14202 h 34938"/>
                <a:gd name="connsiteX338" fmla="*/ 86031 w 107514"/>
                <a:gd name="connsiteY338" fmla="*/ 14202 h 34938"/>
                <a:gd name="connsiteX339" fmla="*/ 86031 w 107514"/>
                <a:gd name="connsiteY339" fmla="*/ 14202 h 34938"/>
                <a:gd name="connsiteX340" fmla="*/ 86031 w 107514"/>
                <a:gd name="connsiteY340" fmla="*/ 14202 h 34938"/>
                <a:gd name="connsiteX341" fmla="*/ 85434 w 107514"/>
                <a:gd name="connsiteY341" fmla="*/ 14176 h 34938"/>
                <a:gd name="connsiteX342" fmla="*/ 85434 w 107514"/>
                <a:gd name="connsiteY342" fmla="*/ 14176 h 34938"/>
                <a:gd name="connsiteX343" fmla="*/ 85434 w 107514"/>
                <a:gd name="connsiteY343" fmla="*/ 14176 h 34938"/>
                <a:gd name="connsiteX344" fmla="*/ 85193 w 107514"/>
                <a:gd name="connsiteY344" fmla="*/ 14176 h 34938"/>
                <a:gd name="connsiteX345" fmla="*/ 85193 w 107514"/>
                <a:gd name="connsiteY345" fmla="*/ 14176 h 34938"/>
                <a:gd name="connsiteX346" fmla="*/ 85193 w 107514"/>
                <a:gd name="connsiteY346" fmla="*/ 14176 h 34938"/>
                <a:gd name="connsiteX347" fmla="*/ 85041 w 107514"/>
                <a:gd name="connsiteY347" fmla="*/ 14748 h 34938"/>
                <a:gd name="connsiteX348" fmla="*/ 85041 w 107514"/>
                <a:gd name="connsiteY348" fmla="*/ 14748 h 34938"/>
                <a:gd name="connsiteX349" fmla="*/ 85041 w 107514"/>
                <a:gd name="connsiteY349" fmla="*/ 14748 h 34938"/>
                <a:gd name="connsiteX350" fmla="*/ 84419 w 107514"/>
                <a:gd name="connsiteY350" fmla="*/ 16069 h 34938"/>
                <a:gd name="connsiteX351" fmla="*/ 84419 w 107514"/>
                <a:gd name="connsiteY351" fmla="*/ 16069 h 34938"/>
                <a:gd name="connsiteX352" fmla="*/ 84419 w 107514"/>
                <a:gd name="connsiteY352" fmla="*/ 16069 h 34938"/>
                <a:gd name="connsiteX353" fmla="*/ 84419 w 107514"/>
                <a:gd name="connsiteY353" fmla="*/ 16196 h 34938"/>
                <a:gd name="connsiteX354" fmla="*/ 84419 w 107514"/>
                <a:gd name="connsiteY354" fmla="*/ 16196 h 34938"/>
                <a:gd name="connsiteX355" fmla="*/ 84419 w 107514"/>
                <a:gd name="connsiteY355" fmla="*/ 16196 h 34938"/>
                <a:gd name="connsiteX356" fmla="*/ 84228 w 107514"/>
                <a:gd name="connsiteY356" fmla="*/ 16843 h 34938"/>
                <a:gd name="connsiteX357" fmla="*/ 84228 w 107514"/>
                <a:gd name="connsiteY357" fmla="*/ 16843 h 34938"/>
                <a:gd name="connsiteX358" fmla="*/ 84228 w 107514"/>
                <a:gd name="connsiteY358" fmla="*/ 16843 h 34938"/>
                <a:gd name="connsiteX359" fmla="*/ 82564 w 107514"/>
                <a:gd name="connsiteY359" fmla="*/ 16805 h 34938"/>
                <a:gd name="connsiteX360" fmla="*/ 82564 w 107514"/>
                <a:gd name="connsiteY360" fmla="*/ 16805 h 34938"/>
                <a:gd name="connsiteX361" fmla="*/ 82564 w 107514"/>
                <a:gd name="connsiteY361" fmla="*/ 16805 h 34938"/>
                <a:gd name="connsiteX362" fmla="*/ 81206 w 107514"/>
                <a:gd name="connsiteY362" fmla="*/ 16284 h 34938"/>
                <a:gd name="connsiteX363" fmla="*/ 81206 w 107514"/>
                <a:gd name="connsiteY363" fmla="*/ 16284 h 34938"/>
                <a:gd name="connsiteX364" fmla="*/ 81206 w 107514"/>
                <a:gd name="connsiteY364" fmla="*/ 16284 h 34938"/>
                <a:gd name="connsiteX365" fmla="*/ 78666 w 107514"/>
                <a:gd name="connsiteY365" fmla="*/ 15916 h 34938"/>
                <a:gd name="connsiteX366" fmla="*/ 78666 w 107514"/>
                <a:gd name="connsiteY366" fmla="*/ 15916 h 34938"/>
                <a:gd name="connsiteX367" fmla="*/ 78666 w 107514"/>
                <a:gd name="connsiteY367" fmla="*/ 15916 h 34938"/>
                <a:gd name="connsiteX368" fmla="*/ 76684 w 107514"/>
                <a:gd name="connsiteY368" fmla="*/ 16577 h 34938"/>
                <a:gd name="connsiteX369" fmla="*/ 76684 w 107514"/>
                <a:gd name="connsiteY369" fmla="*/ 16577 h 34938"/>
                <a:gd name="connsiteX370" fmla="*/ 76684 w 107514"/>
                <a:gd name="connsiteY370" fmla="*/ 16577 h 34938"/>
                <a:gd name="connsiteX371" fmla="*/ 76303 w 107514"/>
                <a:gd name="connsiteY371" fmla="*/ 18697 h 34938"/>
                <a:gd name="connsiteX372" fmla="*/ 76303 w 107514"/>
                <a:gd name="connsiteY372" fmla="*/ 18697 h 34938"/>
                <a:gd name="connsiteX373" fmla="*/ 76303 w 107514"/>
                <a:gd name="connsiteY373" fmla="*/ 18697 h 34938"/>
                <a:gd name="connsiteX374" fmla="*/ 73713 w 107514"/>
                <a:gd name="connsiteY374" fmla="*/ 18964 h 34938"/>
                <a:gd name="connsiteX375" fmla="*/ 73713 w 107514"/>
                <a:gd name="connsiteY375" fmla="*/ 18964 h 34938"/>
                <a:gd name="connsiteX376" fmla="*/ 73713 w 107514"/>
                <a:gd name="connsiteY376" fmla="*/ 18964 h 34938"/>
                <a:gd name="connsiteX377" fmla="*/ 72811 w 107514"/>
                <a:gd name="connsiteY377" fmla="*/ 18850 h 34938"/>
                <a:gd name="connsiteX378" fmla="*/ 72811 w 107514"/>
                <a:gd name="connsiteY378" fmla="*/ 18850 h 34938"/>
                <a:gd name="connsiteX379" fmla="*/ 72811 w 107514"/>
                <a:gd name="connsiteY379" fmla="*/ 18850 h 34938"/>
                <a:gd name="connsiteX380" fmla="*/ 71236 w 107514"/>
                <a:gd name="connsiteY380" fmla="*/ 19485 h 34938"/>
                <a:gd name="connsiteX381" fmla="*/ 71236 w 107514"/>
                <a:gd name="connsiteY381" fmla="*/ 19485 h 34938"/>
                <a:gd name="connsiteX382" fmla="*/ 71236 w 107514"/>
                <a:gd name="connsiteY382" fmla="*/ 19485 h 34938"/>
                <a:gd name="connsiteX383" fmla="*/ 70843 w 107514"/>
                <a:gd name="connsiteY383" fmla="*/ 20653 h 34938"/>
                <a:gd name="connsiteX384" fmla="*/ 70843 w 107514"/>
                <a:gd name="connsiteY384" fmla="*/ 20653 h 34938"/>
                <a:gd name="connsiteX385" fmla="*/ 70843 w 107514"/>
                <a:gd name="connsiteY385" fmla="*/ 20653 h 34938"/>
                <a:gd name="connsiteX386" fmla="*/ 70639 w 107514"/>
                <a:gd name="connsiteY386" fmla="*/ 21479 h 34938"/>
                <a:gd name="connsiteX387" fmla="*/ 70639 w 107514"/>
                <a:gd name="connsiteY387" fmla="*/ 21479 h 34938"/>
                <a:gd name="connsiteX388" fmla="*/ 70766 w 107514"/>
                <a:gd name="connsiteY388" fmla="*/ 21555 h 34938"/>
                <a:gd name="connsiteX389" fmla="*/ 70766 w 107514"/>
                <a:gd name="connsiteY389" fmla="*/ 21555 h 34938"/>
                <a:gd name="connsiteX390" fmla="*/ 70525 w 107514"/>
                <a:gd name="connsiteY390" fmla="*/ 22329 h 34938"/>
                <a:gd name="connsiteX391" fmla="*/ 70525 w 107514"/>
                <a:gd name="connsiteY391" fmla="*/ 22329 h 34938"/>
                <a:gd name="connsiteX392" fmla="*/ 70119 w 107514"/>
                <a:gd name="connsiteY392" fmla="*/ 22329 h 34938"/>
                <a:gd name="connsiteX393" fmla="*/ 70119 w 107514"/>
                <a:gd name="connsiteY393" fmla="*/ 22329 h 34938"/>
                <a:gd name="connsiteX394" fmla="*/ 70119 w 107514"/>
                <a:gd name="connsiteY394" fmla="*/ 22329 h 34938"/>
                <a:gd name="connsiteX395" fmla="*/ 69420 w 107514"/>
                <a:gd name="connsiteY395" fmla="*/ 22240 h 34938"/>
                <a:gd name="connsiteX396" fmla="*/ 69420 w 107514"/>
                <a:gd name="connsiteY396" fmla="*/ 22240 h 34938"/>
                <a:gd name="connsiteX397" fmla="*/ 68735 w 107514"/>
                <a:gd name="connsiteY397" fmla="*/ 22139 h 34938"/>
                <a:gd name="connsiteX398" fmla="*/ 68735 w 107514"/>
                <a:gd name="connsiteY398" fmla="*/ 22139 h 34938"/>
                <a:gd name="connsiteX399" fmla="*/ 68735 w 107514"/>
                <a:gd name="connsiteY399" fmla="*/ 22139 h 34938"/>
                <a:gd name="connsiteX400" fmla="*/ 66995 w 107514"/>
                <a:gd name="connsiteY400" fmla="*/ 22075 h 34938"/>
                <a:gd name="connsiteX401" fmla="*/ 66995 w 107514"/>
                <a:gd name="connsiteY401" fmla="*/ 22075 h 34938"/>
                <a:gd name="connsiteX402" fmla="*/ 66995 w 107514"/>
                <a:gd name="connsiteY402" fmla="*/ 22075 h 34938"/>
                <a:gd name="connsiteX403" fmla="*/ 66042 w 107514"/>
                <a:gd name="connsiteY403" fmla="*/ 23142 h 34938"/>
                <a:gd name="connsiteX404" fmla="*/ 66042 w 107514"/>
                <a:gd name="connsiteY404" fmla="*/ 23142 h 34938"/>
                <a:gd name="connsiteX405" fmla="*/ 66042 w 107514"/>
                <a:gd name="connsiteY405" fmla="*/ 23142 h 34938"/>
                <a:gd name="connsiteX406" fmla="*/ 66067 w 107514"/>
                <a:gd name="connsiteY406" fmla="*/ 23638 h 34938"/>
                <a:gd name="connsiteX407" fmla="*/ 66067 w 107514"/>
                <a:gd name="connsiteY407" fmla="*/ 23638 h 34938"/>
                <a:gd name="connsiteX408" fmla="*/ 66067 w 107514"/>
                <a:gd name="connsiteY408" fmla="*/ 23638 h 34938"/>
                <a:gd name="connsiteX409" fmla="*/ 66093 w 107514"/>
                <a:gd name="connsiteY409" fmla="*/ 24158 h 34938"/>
                <a:gd name="connsiteX410" fmla="*/ 66093 w 107514"/>
                <a:gd name="connsiteY410" fmla="*/ 24158 h 34938"/>
                <a:gd name="connsiteX411" fmla="*/ 66093 w 107514"/>
                <a:gd name="connsiteY411" fmla="*/ 24158 h 34938"/>
                <a:gd name="connsiteX412" fmla="*/ 66461 w 107514"/>
                <a:gd name="connsiteY412" fmla="*/ 24095 h 34938"/>
                <a:gd name="connsiteX413" fmla="*/ 66461 w 107514"/>
                <a:gd name="connsiteY413" fmla="*/ 24095 h 34938"/>
                <a:gd name="connsiteX414" fmla="*/ 66461 w 107514"/>
                <a:gd name="connsiteY414" fmla="*/ 24095 h 34938"/>
                <a:gd name="connsiteX415" fmla="*/ 67350 w 107514"/>
                <a:gd name="connsiteY415" fmla="*/ 23955 h 34938"/>
                <a:gd name="connsiteX416" fmla="*/ 67350 w 107514"/>
                <a:gd name="connsiteY416" fmla="*/ 23955 h 34938"/>
                <a:gd name="connsiteX417" fmla="*/ 67350 w 107514"/>
                <a:gd name="connsiteY417" fmla="*/ 23955 h 34938"/>
                <a:gd name="connsiteX418" fmla="*/ 70868 w 107514"/>
                <a:gd name="connsiteY418" fmla="*/ 24742 h 34938"/>
                <a:gd name="connsiteX419" fmla="*/ 70868 w 107514"/>
                <a:gd name="connsiteY419" fmla="*/ 24742 h 34938"/>
                <a:gd name="connsiteX420" fmla="*/ 70868 w 107514"/>
                <a:gd name="connsiteY420" fmla="*/ 24742 h 34938"/>
                <a:gd name="connsiteX421" fmla="*/ 72189 w 107514"/>
                <a:gd name="connsiteY421" fmla="*/ 25250 h 34938"/>
                <a:gd name="connsiteX422" fmla="*/ 72189 w 107514"/>
                <a:gd name="connsiteY422" fmla="*/ 25250 h 34938"/>
                <a:gd name="connsiteX423" fmla="*/ 72189 w 107514"/>
                <a:gd name="connsiteY423" fmla="*/ 25250 h 34938"/>
                <a:gd name="connsiteX424" fmla="*/ 74284 w 107514"/>
                <a:gd name="connsiteY424" fmla="*/ 24704 h 34938"/>
                <a:gd name="connsiteX425" fmla="*/ 74284 w 107514"/>
                <a:gd name="connsiteY425" fmla="*/ 24704 h 34938"/>
                <a:gd name="connsiteX426" fmla="*/ 74284 w 107514"/>
                <a:gd name="connsiteY426" fmla="*/ 24704 h 34938"/>
                <a:gd name="connsiteX427" fmla="*/ 75008 w 107514"/>
                <a:gd name="connsiteY427" fmla="*/ 24387 h 34938"/>
                <a:gd name="connsiteX428" fmla="*/ 75008 w 107514"/>
                <a:gd name="connsiteY428" fmla="*/ 24387 h 34938"/>
                <a:gd name="connsiteX429" fmla="*/ 75008 w 107514"/>
                <a:gd name="connsiteY429" fmla="*/ 24387 h 34938"/>
                <a:gd name="connsiteX430" fmla="*/ 75757 w 107514"/>
                <a:gd name="connsiteY430" fmla="*/ 24031 h 34938"/>
                <a:gd name="connsiteX431" fmla="*/ 75757 w 107514"/>
                <a:gd name="connsiteY431" fmla="*/ 24031 h 34938"/>
                <a:gd name="connsiteX432" fmla="*/ 75757 w 107514"/>
                <a:gd name="connsiteY432" fmla="*/ 24031 h 34938"/>
                <a:gd name="connsiteX433" fmla="*/ 77408 w 107514"/>
                <a:gd name="connsiteY433" fmla="*/ 23447 h 34938"/>
                <a:gd name="connsiteX434" fmla="*/ 77408 w 107514"/>
                <a:gd name="connsiteY434" fmla="*/ 23447 h 34938"/>
                <a:gd name="connsiteX435" fmla="*/ 77408 w 107514"/>
                <a:gd name="connsiteY435" fmla="*/ 23447 h 34938"/>
                <a:gd name="connsiteX436" fmla="*/ 79047 w 107514"/>
                <a:gd name="connsiteY436" fmla="*/ 23586 h 34938"/>
                <a:gd name="connsiteX437" fmla="*/ 79047 w 107514"/>
                <a:gd name="connsiteY437" fmla="*/ 23586 h 34938"/>
                <a:gd name="connsiteX438" fmla="*/ 79047 w 107514"/>
                <a:gd name="connsiteY438" fmla="*/ 23586 h 34938"/>
                <a:gd name="connsiteX439" fmla="*/ 79593 w 107514"/>
                <a:gd name="connsiteY439" fmla="*/ 23688 h 34938"/>
                <a:gd name="connsiteX440" fmla="*/ 79593 w 107514"/>
                <a:gd name="connsiteY440" fmla="*/ 23688 h 34938"/>
                <a:gd name="connsiteX441" fmla="*/ 79593 w 107514"/>
                <a:gd name="connsiteY441" fmla="*/ 23688 h 34938"/>
                <a:gd name="connsiteX442" fmla="*/ 80151 w 107514"/>
                <a:gd name="connsiteY442" fmla="*/ 23447 h 34938"/>
                <a:gd name="connsiteX443" fmla="*/ 80151 w 107514"/>
                <a:gd name="connsiteY443" fmla="*/ 23447 h 34938"/>
                <a:gd name="connsiteX444" fmla="*/ 80151 w 107514"/>
                <a:gd name="connsiteY444" fmla="*/ 23447 h 34938"/>
                <a:gd name="connsiteX445" fmla="*/ 80723 w 107514"/>
                <a:gd name="connsiteY445" fmla="*/ 22837 h 34938"/>
                <a:gd name="connsiteX446" fmla="*/ 80723 w 107514"/>
                <a:gd name="connsiteY446" fmla="*/ 22837 h 34938"/>
                <a:gd name="connsiteX447" fmla="*/ 80723 w 107514"/>
                <a:gd name="connsiteY447" fmla="*/ 22837 h 34938"/>
                <a:gd name="connsiteX448" fmla="*/ 83644 w 107514"/>
                <a:gd name="connsiteY448" fmla="*/ 22291 h 34938"/>
                <a:gd name="connsiteX449" fmla="*/ 83644 w 107514"/>
                <a:gd name="connsiteY449" fmla="*/ 22291 h 34938"/>
                <a:gd name="connsiteX450" fmla="*/ 83644 w 107514"/>
                <a:gd name="connsiteY450" fmla="*/ 22291 h 34938"/>
                <a:gd name="connsiteX451" fmla="*/ 86743 w 107514"/>
                <a:gd name="connsiteY451" fmla="*/ 21656 h 34938"/>
                <a:gd name="connsiteX452" fmla="*/ 86743 w 107514"/>
                <a:gd name="connsiteY452" fmla="*/ 21656 h 34938"/>
                <a:gd name="connsiteX453" fmla="*/ 86743 w 107514"/>
                <a:gd name="connsiteY453" fmla="*/ 21656 h 34938"/>
                <a:gd name="connsiteX454" fmla="*/ 87606 w 107514"/>
                <a:gd name="connsiteY454" fmla="*/ 21783 h 34938"/>
                <a:gd name="connsiteX455" fmla="*/ 87606 w 107514"/>
                <a:gd name="connsiteY455" fmla="*/ 21783 h 34938"/>
                <a:gd name="connsiteX456" fmla="*/ 87606 w 107514"/>
                <a:gd name="connsiteY456" fmla="*/ 21783 h 34938"/>
                <a:gd name="connsiteX457" fmla="*/ 89371 w 107514"/>
                <a:gd name="connsiteY457" fmla="*/ 23345 h 34938"/>
                <a:gd name="connsiteX458" fmla="*/ 89371 w 107514"/>
                <a:gd name="connsiteY458" fmla="*/ 23345 h 34938"/>
                <a:gd name="connsiteX459" fmla="*/ 89371 w 107514"/>
                <a:gd name="connsiteY459" fmla="*/ 23345 h 34938"/>
                <a:gd name="connsiteX460" fmla="*/ 89816 w 107514"/>
                <a:gd name="connsiteY460" fmla="*/ 23929 h 34938"/>
                <a:gd name="connsiteX461" fmla="*/ 89816 w 107514"/>
                <a:gd name="connsiteY461" fmla="*/ 23929 h 34938"/>
                <a:gd name="connsiteX462" fmla="*/ 89816 w 107514"/>
                <a:gd name="connsiteY462" fmla="*/ 23929 h 34938"/>
                <a:gd name="connsiteX463" fmla="*/ 90044 w 107514"/>
                <a:gd name="connsiteY463" fmla="*/ 23777 h 34938"/>
                <a:gd name="connsiteX464" fmla="*/ 90044 w 107514"/>
                <a:gd name="connsiteY464" fmla="*/ 23777 h 34938"/>
                <a:gd name="connsiteX465" fmla="*/ 90044 w 107514"/>
                <a:gd name="connsiteY465" fmla="*/ 23777 h 34938"/>
                <a:gd name="connsiteX466" fmla="*/ 92597 w 107514"/>
                <a:gd name="connsiteY466" fmla="*/ 23092 h 34938"/>
                <a:gd name="connsiteX467" fmla="*/ 92597 w 107514"/>
                <a:gd name="connsiteY467" fmla="*/ 23092 h 34938"/>
                <a:gd name="connsiteX468" fmla="*/ 92597 w 107514"/>
                <a:gd name="connsiteY468" fmla="*/ 23092 h 34938"/>
                <a:gd name="connsiteX469" fmla="*/ 96280 w 107514"/>
                <a:gd name="connsiteY469" fmla="*/ 24031 h 34938"/>
                <a:gd name="connsiteX470" fmla="*/ 96280 w 107514"/>
                <a:gd name="connsiteY470" fmla="*/ 24031 h 34938"/>
                <a:gd name="connsiteX471" fmla="*/ 96280 w 107514"/>
                <a:gd name="connsiteY471" fmla="*/ 24031 h 34938"/>
                <a:gd name="connsiteX472" fmla="*/ 97741 w 107514"/>
                <a:gd name="connsiteY472" fmla="*/ 24552 h 34938"/>
                <a:gd name="connsiteX473" fmla="*/ 97741 w 107514"/>
                <a:gd name="connsiteY473" fmla="*/ 24552 h 34938"/>
                <a:gd name="connsiteX474" fmla="*/ 97741 w 107514"/>
                <a:gd name="connsiteY474" fmla="*/ 24552 h 34938"/>
                <a:gd name="connsiteX475" fmla="*/ 100560 w 107514"/>
                <a:gd name="connsiteY475" fmla="*/ 26317 h 34938"/>
                <a:gd name="connsiteX476" fmla="*/ 100560 w 107514"/>
                <a:gd name="connsiteY476" fmla="*/ 26317 h 34938"/>
                <a:gd name="connsiteX477" fmla="*/ 100560 w 107514"/>
                <a:gd name="connsiteY477" fmla="*/ 26317 h 34938"/>
                <a:gd name="connsiteX478" fmla="*/ 102693 w 107514"/>
                <a:gd name="connsiteY478" fmla="*/ 27219 h 34938"/>
                <a:gd name="connsiteX479" fmla="*/ 102693 w 107514"/>
                <a:gd name="connsiteY479" fmla="*/ 27219 h 34938"/>
                <a:gd name="connsiteX480" fmla="*/ 102693 w 107514"/>
                <a:gd name="connsiteY480" fmla="*/ 27219 h 34938"/>
                <a:gd name="connsiteX481" fmla="*/ 104293 w 107514"/>
                <a:gd name="connsiteY481" fmla="*/ 27575 h 34938"/>
                <a:gd name="connsiteX482" fmla="*/ 104293 w 107514"/>
                <a:gd name="connsiteY482" fmla="*/ 27575 h 34938"/>
                <a:gd name="connsiteX483" fmla="*/ 104293 w 107514"/>
                <a:gd name="connsiteY483" fmla="*/ 27575 h 34938"/>
                <a:gd name="connsiteX484" fmla="*/ 106338 w 107514"/>
                <a:gd name="connsiteY484" fmla="*/ 28374 h 34938"/>
                <a:gd name="connsiteX485" fmla="*/ 106338 w 107514"/>
                <a:gd name="connsiteY485" fmla="*/ 28374 h 34938"/>
                <a:gd name="connsiteX486" fmla="*/ 106338 w 107514"/>
                <a:gd name="connsiteY486" fmla="*/ 28374 h 34938"/>
                <a:gd name="connsiteX487" fmla="*/ 106922 w 107514"/>
                <a:gd name="connsiteY487" fmla="*/ 28743 h 34938"/>
                <a:gd name="connsiteX488" fmla="*/ 106922 w 107514"/>
                <a:gd name="connsiteY488" fmla="*/ 28743 h 34938"/>
                <a:gd name="connsiteX489" fmla="*/ 106922 w 107514"/>
                <a:gd name="connsiteY489" fmla="*/ 28743 h 34938"/>
                <a:gd name="connsiteX490" fmla="*/ 107557 w 107514"/>
                <a:gd name="connsiteY490" fmla="*/ 29378 h 34938"/>
                <a:gd name="connsiteX491" fmla="*/ 107557 w 107514"/>
                <a:gd name="connsiteY491" fmla="*/ 29378 h 34938"/>
                <a:gd name="connsiteX492" fmla="*/ 107557 w 107514"/>
                <a:gd name="connsiteY492" fmla="*/ 29378 h 34938"/>
                <a:gd name="connsiteX493" fmla="*/ 107227 w 107514"/>
                <a:gd name="connsiteY493" fmla="*/ 30419 h 34938"/>
                <a:gd name="connsiteX494" fmla="*/ 107227 w 107514"/>
                <a:gd name="connsiteY494" fmla="*/ 30419 h 34938"/>
                <a:gd name="connsiteX495" fmla="*/ 107227 w 107514"/>
                <a:gd name="connsiteY495" fmla="*/ 30419 h 34938"/>
                <a:gd name="connsiteX496" fmla="*/ 104459 w 107514"/>
                <a:gd name="connsiteY496" fmla="*/ 31892 h 34938"/>
                <a:gd name="connsiteX497" fmla="*/ 104459 w 107514"/>
                <a:gd name="connsiteY497" fmla="*/ 31892 h 34938"/>
                <a:gd name="connsiteX498" fmla="*/ 104459 w 107514"/>
                <a:gd name="connsiteY498" fmla="*/ 31892 h 34938"/>
                <a:gd name="connsiteX499" fmla="*/ 102820 w 107514"/>
                <a:gd name="connsiteY499" fmla="*/ 32553 h 34938"/>
                <a:gd name="connsiteX500" fmla="*/ 102820 w 107514"/>
                <a:gd name="connsiteY500" fmla="*/ 32553 h 34938"/>
                <a:gd name="connsiteX501" fmla="*/ 102820 w 107514"/>
                <a:gd name="connsiteY501" fmla="*/ 32553 h 34938"/>
                <a:gd name="connsiteX502" fmla="*/ 96178 w 107514"/>
                <a:gd name="connsiteY502" fmla="*/ 33289 h 34938"/>
                <a:gd name="connsiteX503" fmla="*/ 96178 w 107514"/>
                <a:gd name="connsiteY503" fmla="*/ 33289 h 34938"/>
                <a:gd name="connsiteX504" fmla="*/ 96178 w 107514"/>
                <a:gd name="connsiteY504" fmla="*/ 33289 h 34938"/>
                <a:gd name="connsiteX505" fmla="*/ 93537 w 107514"/>
                <a:gd name="connsiteY505" fmla="*/ 33111 h 34938"/>
                <a:gd name="connsiteX506" fmla="*/ 93537 w 107514"/>
                <a:gd name="connsiteY506" fmla="*/ 33111 h 34938"/>
                <a:gd name="connsiteX507" fmla="*/ 93537 w 107514"/>
                <a:gd name="connsiteY507" fmla="*/ 33111 h 34938"/>
                <a:gd name="connsiteX508" fmla="*/ 89994 w 107514"/>
                <a:gd name="connsiteY508" fmla="*/ 33200 h 34938"/>
                <a:gd name="connsiteX509" fmla="*/ 89994 w 107514"/>
                <a:gd name="connsiteY509" fmla="*/ 33200 h 34938"/>
                <a:gd name="connsiteX510" fmla="*/ 89994 w 107514"/>
                <a:gd name="connsiteY510" fmla="*/ 33200 h 34938"/>
                <a:gd name="connsiteX511" fmla="*/ 85815 w 107514"/>
                <a:gd name="connsiteY511" fmla="*/ 34750 h 34938"/>
                <a:gd name="connsiteX512" fmla="*/ 85815 w 107514"/>
                <a:gd name="connsiteY512" fmla="*/ 34750 h 34938"/>
                <a:gd name="connsiteX513" fmla="*/ 85219 w 107514"/>
                <a:gd name="connsiteY513" fmla="*/ 34851 h 34938"/>
                <a:gd name="connsiteX514" fmla="*/ 85219 w 107514"/>
                <a:gd name="connsiteY514" fmla="*/ 34851 h 34938"/>
                <a:gd name="connsiteX515" fmla="*/ 85181 w 107514"/>
                <a:gd name="connsiteY515" fmla="*/ 34255 h 34938"/>
                <a:gd name="connsiteX516" fmla="*/ 85181 w 107514"/>
                <a:gd name="connsiteY516" fmla="*/ 34255 h 34938"/>
                <a:gd name="connsiteX517" fmla="*/ 85181 w 107514"/>
                <a:gd name="connsiteY517" fmla="*/ 34255 h 34938"/>
                <a:gd name="connsiteX518" fmla="*/ 84698 w 107514"/>
                <a:gd name="connsiteY518" fmla="*/ 33581 h 34938"/>
                <a:gd name="connsiteX519" fmla="*/ 84698 w 107514"/>
                <a:gd name="connsiteY519" fmla="*/ 33581 h 34938"/>
                <a:gd name="connsiteX520" fmla="*/ 84698 w 107514"/>
                <a:gd name="connsiteY520" fmla="*/ 33581 h 34938"/>
                <a:gd name="connsiteX521" fmla="*/ 81345 w 107514"/>
                <a:gd name="connsiteY521" fmla="*/ 32223 h 34938"/>
                <a:gd name="connsiteX522" fmla="*/ 81345 w 107514"/>
                <a:gd name="connsiteY522" fmla="*/ 32223 h 34938"/>
                <a:gd name="connsiteX523" fmla="*/ 81345 w 107514"/>
                <a:gd name="connsiteY523" fmla="*/ 32223 h 34938"/>
                <a:gd name="connsiteX524" fmla="*/ 80418 w 107514"/>
                <a:gd name="connsiteY524" fmla="*/ 31968 h 34938"/>
                <a:gd name="connsiteX525" fmla="*/ 80418 w 107514"/>
                <a:gd name="connsiteY525" fmla="*/ 31968 h 34938"/>
                <a:gd name="connsiteX526" fmla="*/ 80418 w 107514"/>
                <a:gd name="connsiteY526" fmla="*/ 31968 h 34938"/>
                <a:gd name="connsiteX527" fmla="*/ 79682 w 107514"/>
                <a:gd name="connsiteY527" fmla="*/ 31752 h 34938"/>
                <a:gd name="connsiteX528" fmla="*/ 79682 w 107514"/>
                <a:gd name="connsiteY528" fmla="*/ 31752 h 34938"/>
                <a:gd name="connsiteX529" fmla="*/ 79682 w 107514"/>
                <a:gd name="connsiteY529" fmla="*/ 31752 h 34938"/>
                <a:gd name="connsiteX530" fmla="*/ 80380 w 107514"/>
                <a:gd name="connsiteY530" fmla="*/ 33289 h 34938"/>
                <a:gd name="connsiteX531" fmla="*/ 80380 w 107514"/>
                <a:gd name="connsiteY531" fmla="*/ 33289 h 34938"/>
                <a:gd name="connsiteX532" fmla="*/ 80380 w 107514"/>
                <a:gd name="connsiteY532" fmla="*/ 33289 h 34938"/>
                <a:gd name="connsiteX533" fmla="*/ 79301 w 107514"/>
                <a:gd name="connsiteY533" fmla="*/ 34293 h 34938"/>
                <a:gd name="connsiteX534" fmla="*/ 79301 w 107514"/>
                <a:gd name="connsiteY534" fmla="*/ 34293 h 34938"/>
                <a:gd name="connsiteX535" fmla="*/ 79301 w 107514"/>
                <a:gd name="connsiteY535" fmla="*/ 34293 h 34938"/>
                <a:gd name="connsiteX536" fmla="*/ 78107 w 107514"/>
                <a:gd name="connsiteY536" fmla="*/ 33874 h 34938"/>
                <a:gd name="connsiteX537" fmla="*/ 78107 w 107514"/>
                <a:gd name="connsiteY537" fmla="*/ 33874 h 34938"/>
                <a:gd name="connsiteX538" fmla="*/ 78107 w 107514"/>
                <a:gd name="connsiteY538" fmla="*/ 33874 h 34938"/>
                <a:gd name="connsiteX539" fmla="*/ 75796 w 107514"/>
                <a:gd name="connsiteY539" fmla="*/ 31816 h 34938"/>
                <a:gd name="connsiteX540" fmla="*/ 75796 w 107514"/>
                <a:gd name="connsiteY540" fmla="*/ 31816 h 34938"/>
                <a:gd name="connsiteX541" fmla="*/ 75796 w 107514"/>
                <a:gd name="connsiteY541" fmla="*/ 31816 h 34938"/>
                <a:gd name="connsiteX542" fmla="*/ 74792 w 107514"/>
                <a:gd name="connsiteY542" fmla="*/ 30749 h 34938"/>
                <a:gd name="connsiteX543" fmla="*/ 74792 w 107514"/>
                <a:gd name="connsiteY543" fmla="*/ 30749 h 34938"/>
                <a:gd name="connsiteX544" fmla="*/ 74792 w 107514"/>
                <a:gd name="connsiteY544" fmla="*/ 30749 h 34938"/>
                <a:gd name="connsiteX545" fmla="*/ 72735 w 107514"/>
                <a:gd name="connsiteY545" fmla="*/ 31499 h 34938"/>
                <a:gd name="connsiteX546" fmla="*/ 72735 w 107514"/>
                <a:gd name="connsiteY546" fmla="*/ 31499 h 34938"/>
                <a:gd name="connsiteX547" fmla="*/ 72735 w 107514"/>
                <a:gd name="connsiteY547" fmla="*/ 31499 h 34938"/>
                <a:gd name="connsiteX548" fmla="*/ 71846 w 107514"/>
                <a:gd name="connsiteY548" fmla="*/ 31689 h 34938"/>
                <a:gd name="connsiteX549" fmla="*/ 71846 w 107514"/>
                <a:gd name="connsiteY549" fmla="*/ 31689 h 34938"/>
                <a:gd name="connsiteX550" fmla="*/ 71846 w 107514"/>
                <a:gd name="connsiteY550" fmla="*/ 31689 h 34938"/>
                <a:gd name="connsiteX551" fmla="*/ 67249 w 107514"/>
                <a:gd name="connsiteY551" fmla="*/ 33035 h 34938"/>
                <a:gd name="connsiteX552" fmla="*/ 67249 w 107514"/>
                <a:gd name="connsiteY552" fmla="*/ 33035 h 34938"/>
                <a:gd name="connsiteX553" fmla="*/ 67249 w 107514"/>
                <a:gd name="connsiteY553" fmla="*/ 33035 h 34938"/>
                <a:gd name="connsiteX554" fmla="*/ 64658 w 107514"/>
                <a:gd name="connsiteY554" fmla="*/ 32807 h 34938"/>
                <a:gd name="connsiteX555" fmla="*/ 64658 w 107514"/>
                <a:gd name="connsiteY555" fmla="*/ 32807 h 34938"/>
                <a:gd name="connsiteX556" fmla="*/ 64658 w 107514"/>
                <a:gd name="connsiteY556" fmla="*/ 32807 h 34938"/>
                <a:gd name="connsiteX557" fmla="*/ 63693 w 107514"/>
                <a:gd name="connsiteY557" fmla="*/ 32705 h 34938"/>
                <a:gd name="connsiteX558" fmla="*/ 63693 w 107514"/>
                <a:gd name="connsiteY558" fmla="*/ 32705 h 34938"/>
                <a:gd name="connsiteX559" fmla="*/ 63693 w 107514"/>
                <a:gd name="connsiteY559" fmla="*/ 32705 h 34938"/>
                <a:gd name="connsiteX560" fmla="*/ 63159 w 107514"/>
                <a:gd name="connsiteY560" fmla="*/ 32959 h 34938"/>
                <a:gd name="connsiteX561" fmla="*/ 63159 w 107514"/>
                <a:gd name="connsiteY561" fmla="*/ 32959 h 34938"/>
                <a:gd name="connsiteX562" fmla="*/ 63159 w 107514"/>
                <a:gd name="connsiteY562" fmla="*/ 32959 h 34938"/>
                <a:gd name="connsiteX563" fmla="*/ 62880 w 107514"/>
                <a:gd name="connsiteY563" fmla="*/ 33658 h 34938"/>
                <a:gd name="connsiteX564" fmla="*/ 62880 w 107514"/>
                <a:gd name="connsiteY564" fmla="*/ 33658 h 34938"/>
                <a:gd name="connsiteX565" fmla="*/ 62880 w 107514"/>
                <a:gd name="connsiteY565" fmla="*/ 33658 h 34938"/>
                <a:gd name="connsiteX566" fmla="*/ 60607 w 107514"/>
                <a:gd name="connsiteY566" fmla="*/ 34737 h 34938"/>
                <a:gd name="connsiteX567" fmla="*/ 60607 w 107514"/>
                <a:gd name="connsiteY567" fmla="*/ 34737 h 34938"/>
                <a:gd name="connsiteX568" fmla="*/ 60607 w 107514"/>
                <a:gd name="connsiteY568" fmla="*/ 34737 h 34938"/>
                <a:gd name="connsiteX569" fmla="*/ 57533 w 107514"/>
                <a:gd name="connsiteY569" fmla="*/ 33200 h 34938"/>
                <a:gd name="connsiteX570" fmla="*/ 57533 w 107514"/>
                <a:gd name="connsiteY570" fmla="*/ 33200 h 34938"/>
                <a:gd name="connsiteX571" fmla="*/ 57533 w 107514"/>
                <a:gd name="connsiteY571" fmla="*/ 33200 h 34938"/>
                <a:gd name="connsiteX572" fmla="*/ 56771 w 107514"/>
                <a:gd name="connsiteY572" fmla="*/ 32692 h 34938"/>
                <a:gd name="connsiteX573" fmla="*/ 56771 w 107514"/>
                <a:gd name="connsiteY573" fmla="*/ 32692 h 34938"/>
                <a:gd name="connsiteX574" fmla="*/ 56771 w 107514"/>
                <a:gd name="connsiteY574" fmla="*/ 32692 h 34938"/>
                <a:gd name="connsiteX575" fmla="*/ 53774 w 107514"/>
                <a:gd name="connsiteY575" fmla="*/ 32616 h 34938"/>
                <a:gd name="connsiteX576" fmla="*/ 53774 w 107514"/>
                <a:gd name="connsiteY576" fmla="*/ 32616 h 34938"/>
                <a:gd name="connsiteX577" fmla="*/ 53774 w 107514"/>
                <a:gd name="connsiteY577" fmla="*/ 32616 h 34938"/>
                <a:gd name="connsiteX578" fmla="*/ 52288 w 107514"/>
                <a:gd name="connsiteY578" fmla="*/ 32908 h 34938"/>
                <a:gd name="connsiteX579" fmla="*/ 52288 w 107514"/>
                <a:gd name="connsiteY579" fmla="*/ 32908 h 34938"/>
                <a:gd name="connsiteX580" fmla="*/ 52288 w 107514"/>
                <a:gd name="connsiteY580" fmla="*/ 32908 h 34938"/>
                <a:gd name="connsiteX581" fmla="*/ 51310 w 107514"/>
                <a:gd name="connsiteY581" fmla="*/ 33150 h 34938"/>
                <a:gd name="connsiteX582" fmla="*/ 51310 w 107514"/>
                <a:gd name="connsiteY582" fmla="*/ 33150 h 34938"/>
                <a:gd name="connsiteX583" fmla="*/ 51310 w 107514"/>
                <a:gd name="connsiteY583" fmla="*/ 33150 h 34938"/>
                <a:gd name="connsiteX584" fmla="*/ 51095 w 107514"/>
                <a:gd name="connsiteY584" fmla="*/ 33378 h 34938"/>
                <a:gd name="connsiteX585" fmla="*/ 51095 w 107514"/>
                <a:gd name="connsiteY585" fmla="*/ 33378 h 34938"/>
                <a:gd name="connsiteX586" fmla="*/ 51095 w 107514"/>
                <a:gd name="connsiteY586" fmla="*/ 33378 h 34938"/>
                <a:gd name="connsiteX587" fmla="*/ 49304 w 107514"/>
                <a:gd name="connsiteY587" fmla="*/ 34572 h 34938"/>
                <a:gd name="connsiteX588" fmla="*/ 49304 w 107514"/>
                <a:gd name="connsiteY588" fmla="*/ 34572 h 34938"/>
                <a:gd name="connsiteX589" fmla="*/ 49304 w 107514"/>
                <a:gd name="connsiteY589" fmla="*/ 34572 h 34938"/>
                <a:gd name="connsiteX590" fmla="*/ 48174 w 107514"/>
                <a:gd name="connsiteY590" fmla="*/ 33619 h 34938"/>
                <a:gd name="connsiteX591" fmla="*/ 48174 w 107514"/>
                <a:gd name="connsiteY591" fmla="*/ 33619 h 34938"/>
                <a:gd name="connsiteX592" fmla="*/ 48174 w 107514"/>
                <a:gd name="connsiteY592" fmla="*/ 33619 h 34938"/>
                <a:gd name="connsiteX593" fmla="*/ 47513 w 107514"/>
                <a:gd name="connsiteY593" fmla="*/ 32400 h 34938"/>
                <a:gd name="connsiteX594" fmla="*/ 47513 w 107514"/>
                <a:gd name="connsiteY594" fmla="*/ 32400 h 34938"/>
                <a:gd name="connsiteX595" fmla="*/ 47513 w 107514"/>
                <a:gd name="connsiteY595" fmla="*/ 32400 h 34938"/>
                <a:gd name="connsiteX596" fmla="*/ 46942 w 107514"/>
                <a:gd name="connsiteY596" fmla="*/ 30737 h 34938"/>
                <a:gd name="connsiteX597" fmla="*/ 46942 w 107514"/>
                <a:gd name="connsiteY597" fmla="*/ 30737 h 34938"/>
                <a:gd name="connsiteX598" fmla="*/ 46942 w 107514"/>
                <a:gd name="connsiteY598" fmla="*/ 30737 h 34938"/>
                <a:gd name="connsiteX599" fmla="*/ 47628 w 107514"/>
                <a:gd name="connsiteY599" fmla="*/ 29924 h 34938"/>
                <a:gd name="connsiteX600" fmla="*/ 47628 w 107514"/>
                <a:gd name="connsiteY600" fmla="*/ 29924 h 34938"/>
                <a:gd name="connsiteX601" fmla="*/ 47628 w 107514"/>
                <a:gd name="connsiteY601" fmla="*/ 29924 h 34938"/>
                <a:gd name="connsiteX602" fmla="*/ 48783 w 107514"/>
                <a:gd name="connsiteY602" fmla="*/ 29200 h 34938"/>
                <a:gd name="connsiteX603" fmla="*/ 48783 w 107514"/>
                <a:gd name="connsiteY603" fmla="*/ 29200 h 34938"/>
                <a:gd name="connsiteX604" fmla="*/ 48783 w 107514"/>
                <a:gd name="connsiteY604" fmla="*/ 28921 h 34938"/>
                <a:gd name="connsiteX605" fmla="*/ 48783 w 107514"/>
                <a:gd name="connsiteY605" fmla="*/ 28921 h 34938"/>
                <a:gd name="connsiteX606" fmla="*/ 48783 w 107514"/>
                <a:gd name="connsiteY606" fmla="*/ 28921 h 34938"/>
                <a:gd name="connsiteX607" fmla="*/ 52949 w 107514"/>
                <a:gd name="connsiteY607" fmla="*/ 27575 h 34938"/>
                <a:gd name="connsiteX608" fmla="*/ 52949 w 107514"/>
                <a:gd name="connsiteY608" fmla="*/ 27575 h 34938"/>
                <a:gd name="connsiteX609" fmla="*/ 52949 w 107514"/>
                <a:gd name="connsiteY609" fmla="*/ 27575 h 34938"/>
                <a:gd name="connsiteX610" fmla="*/ 53241 w 107514"/>
                <a:gd name="connsiteY610" fmla="*/ 27600 h 34938"/>
                <a:gd name="connsiteX611" fmla="*/ 53241 w 107514"/>
                <a:gd name="connsiteY611" fmla="*/ 27600 h 34938"/>
                <a:gd name="connsiteX612" fmla="*/ 53241 w 107514"/>
                <a:gd name="connsiteY612" fmla="*/ 27600 h 34938"/>
                <a:gd name="connsiteX613" fmla="*/ 55120 w 107514"/>
                <a:gd name="connsiteY613" fmla="*/ 27625 h 34938"/>
                <a:gd name="connsiteX614" fmla="*/ 55120 w 107514"/>
                <a:gd name="connsiteY614" fmla="*/ 27625 h 34938"/>
                <a:gd name="connsiteX615" fmla="*/ 55120 w 107514"/>
                <a:gd name="connsiteY615" fmla="*/ 27625 h 34938"/>
                <a:gd name="connsiteX616" fmla="*/ 56124 w 107514"/>
                <a:gd name="connsiteY616" fmla="*/ 27600 h 34938"/>
                <a:gd name="connsiteX617" fmla="*/ 56124 w 107514"/>
                <a:gd name="connsiteY617" fmla="*/ 27600 h 34938"/>
                <a:gd name="connsiteX618" fmla="*/ 56124 w 107514"/>
                <a:gd name="connsiteY618" fmla="*/ 27600 h 34938"/>
                <a:gd name="connsiteX619" fmla="*/ 58321 w 107514"/>
                <a:gd name="connsiteY619" fmla="*/ 27016 h 34938"/>
                <a:gd name="connsiteX620" fmla="*/ 58321 w 107514"/>
                <a:gd name="connsiteY620" fmla="*/ 27016 h 34938"/>
                <a:gd name="connsiteX621" fmla="*/ 58435 w 107514"/>
                <a:gd name="connsiteY621" fmla="*/ 26952 h 34938"/>
                <a:gd name="connsiteX622" fmla="*/ 58435 w 107514"/>
                <a:gd name="connsiteY622" fmla="*/ 26952 h 34938"/>
                <a:gd name="connsiteX623" fmla="*/ 58435 w 107514"/>
                <a:gd name="connsiteY623" fmla="*/ 26952 h 34938"/>
                <a:gd name="connsiteX624" fmla="*/ 59337 w 107514"/>
                <a:gd name="connsiteY624" fmla="*/ 26063 h 34938"/>
                <a:gd name="connsiteX625" fmla="*/ 59337 w 107514"/>
                <a:gd name="connsiteY625" fmla="*/ 26063 h 34938"/>
                <a:gd name="connsiteX626" fmla="*/ 59337 w 107514"/>
                <a:gd name="connsiteY626" fmla="*/ 26063 h 34938"/>
                <a:gd name="connsiteX627" fmla="*/ 57051 w 107514"/>
                <a:gd name="connsiteY627" fmla="*/ 24946 h 34938"/>
                <a:gd name="connsiteX628" fmla="*/ 57051 w 107514"/>
                <a:gd name="connsiteY628" fmla="*/ 24946 h 34938"/>
                <a:gd name="connsiteX629" fmla="*/ 57051 w 107514"/>
                <a:gd name="connsiteY629" fmla="*/ 24946 h 34938"/>
                <a:gd name="connsiteX630" fmla="*/ 56238 w 107514"/>
                <a:gd name="connsiteY630" fmla="*/ 24501 h 34938"/>
                <a:gd name="connsiteX631" fmla="*/ 56238 w 107514"/>
                <a:gd name="connsiteY631" fmla="*/ 24501 h 34938"/>
                <a:gd name="connsiteX632" fmla="*/ 56238 w 107514"/>
                <a:gd name="connsiteY632" fmla="*/ 24501 h 34938"/>
                <a:gd name="connsiteX633" fmla="*/ 55666 w 107514"/>
                <a:gd name="connsiteY633" fmla="*/ 24526 h 34938"/>
                <a:gd name="connsiteX634" fmla="*/ 55666 w 107514"/>
                <a:gd name="connsiteY634" fmla="*/ 24526 h 34938"/>
                <a:gd name="connsiteX635" fmla="*/ 55666 w 107514"/>
                <a:gd name="connsiteY635" fmla="*/ 24526 h 34938"/>
                <a:gd name="connsiteX636" fmla="*/ 54739 w 107514"/>
                <a:gd name="connsiteY636" fmla="*/ 24679 h 34938"/>
                <a:gd name="connsiteX637" fmla="*/ 54739 w 107514"/>
                <a:gd name="connsiteY637" fmla="*/ 24679 h 34938"/>
                <a:gd name="connsiteX638" fmla="*/ 54739 w 107514"/>
                <a:gd name="connsiteY638" fmla="*/ 24679 h 34938"/>
                <a:gd name="connsiteX639" fmla="*/ 53533 w 107514"/>
                <a:gd name="connsiteY639" fmla="*/ 25314 h 34938"/>
                <a:gd name="connsiteX640" fmla="*/ 53533 w 107514"/>
                <a:gd name="connsiteY640" fmla="*/ 25314 h 34938"/>
                <a:gd name="connsiteX641" fmla="*/ 53533 w 107514"/>
                <a:gd name="connsiteY641" fmla="*/ 25314 h 34938"/>
                <a:gd name="connsiteX642" fmla="*/ 52060 w 107514"/>
                <a:gd name="connsiteY642" fmla="*/ 26597 h 34938"/>
                <a:gd name="connsiteX643" fmla="*/ 52060 w 107514"/>
                <a:gd name="connsiteY643" fmla="*/ 26597 h 34938"/>
                <a:gd name="connsiteX644" fmla="*/ 52060 w 107514"/>
                <a:gd name="connsiteY644" fmla="*/ 26597 h 34938"/>
                <a:gd name="connsiteX645" fmla="*/ 51704 w 107514"/>
                <a:gd name="connsiteY645" fmla="*/ 26774 h 34938"/>
                <a:gd name="connsiteX646" fmla="*/ 51704 w 107514"/>
                <a:gd name="connsiteY646" fmla="*/ 26774 h 34938"/>
                <a:gd name="connsiteX647" fmla="*/ 51704 w 107514"/>
                <a:gd name="connsiteY647" fmla="*/ 26774 h 34938"/>
                <a:gd name="connsiteX648" fmla="*/ 51552 w 107514"/>
                <a:gd name="connsiteY648" fmla="*/ 26939 h 34938"/>
                <a:gd name="connsiteX649" fmla="*/ 51552 w 107514"/>
                <a:gd name="connsiteY649" fmla="*/ 26939 h 34938"/>
                <a:gd name="connsiteX650" fmla="*/ 51552 w 107514"/>
                <a:gd name="connsiteY650" fmla="*/ 26939 h 34938"/>
                <a:gd name="connsiteX651" fmla="*/ 48732 w 107514"/>
                <a:gd name="connsiteY651" fmla="*/ 27981 h 34938"/>
                <a:gd name="connsiteX652" fmla="*/ 48732 w 107514"/>
                <a:gd name="connsiteY652" fmla="*/ 27981 h 34938"/>
                <a:gd name="connsiteX653" fmla="*/ 48732 w 107514"/>
                <a:gd name="connsiteY653" fmla="*/ 27981 h 34938"/>
                <a:gd name="connsiteX654" fmla="*/ 47653 w 107514"/>
                <a:gd name="connsiteY654" fmla="*/ 27905 h 34938"/>
                <a:gd name="connsiteX655" fmla="*/ 47653 w 107514"/>
                <a:gd name="connsiteY655" fmla="*/ 27905 h 34938"/>
                <a:gd name="connsiteX656" fmla="*/ 47653 w 107514"/>
                <a:gd name="connsiteY656" fmla="*/ 27905 h 34938"/>
                <a:gd name="connsiteX657" fmla="*/ 46027 w 107514"/>
                <a:gd name="connsiteY657" fmla="*/ 28349 h 34938"/>
                <a:gd name="connsiteX658" fmla="*/ 46027 w 107514"/>
                <a:gd name="connsiteY658" fmla="*/ 28349 h 34938"/>
                <a:gd name="connsiteX659" fmla="*/ 46027 w 107514"/>
                <a:gd name="connsiteY659" fmla="*/ 28349 h 34938"/>
                <a:gd name="connsiteX660" fmla="*/ 44110 w 107514"/>
                <a:gd name="connsiteY660" fmla="*/ 29581 h 34938"/>
                <a:gd name="connsiteX661" fmla="*/ 44110 w 107514"/>
                <a:gd name="connsiteY661" fmla="*/ 29581 h 34938"/>
                <a:gd name="connsiteX662" fmla="*/ 44097 w 107514"/>
                <a:gd name="connsiteY662" fmla="*/ 29581 h 34938"/>
                <a:gd name="connsiteX663" fmla="*/ 44097 w 107514"/>
                <a:gd name="connsiteY663" fmla="*/ 29581 h 34938"/>
                <a:gd name="connsiteX664" fmla="*/ 44097 w 107514"/>
                <a:gd name="connsiteY664" fmla="*/ 29581 h 34938"/>
                <a:gd name="connsiteX665" fmla="*/ 43779 w 107514"/>
                <a:gd name="connsiteY665" fmla="*/ 29772 h 34938"/>
                <a:gd name="connsiteX666" fmla="*/ 43779 w 107514"/>
                <a:gd name="connsiteY666" fmla="*/ 29772 h 34938"/>
                <a:gd name="connsiteX667" fmla="*/ 43779 w 107514"/>
                <a:gd name="connsiteY667" fmla="*/ 29772 h 34938"/>
                <a:gd name="connsiteX668" fmla="*/ 41786 w 107514"/>
                <a:gd name="connsiteY668" fmla="*/ 30521 h 34938"/>
                <a:gd name="connsiteX669" fmla="*/ 41786 w 107514"/>
                <a:gd name="connsiteY669" fmla="*/ 30521 h 34938"/>
                <a:gd name="connsiteX670" fmla="*/ 41786 w 107514"/>
                <a:gd name="connsiteY670" fmla="*/ 30521 h 34938"/>
                <a:gd name="connsiteX671" fmla="*/ 40655 w 107514"/>
                <a:gd name="connsiteY671" fmla="*/ 30825 h 34938"/>
                <a:gd name="connsiteX672" fmla="*/ 40655 w 107514"/>
                <a:gd name="connsiteY672" fmla="*/ 30825 h 34938"/>
                <a:gd name="connsiteX673" fmla="*/ 40655 w 107514"/>
                <a:gd name="connsiteY673" fmla="*/ 30825 h 34938"/>
                <a:gd name="connsiteX674" fmla="*/ 38852 w 107514"/>
                <a:gd name="connsiteY674" fmla="*/ 31245 h 34938"/>
                <a:gd name="connsiteX675" fmla="*/ 38852 w 107514"/>
                <a:gd name="connsiteY675" fmla="*/ 31245 h 34938"/>
                <a:gd name="connsiteX676" fmla="*/ 38852 w 107514"/>
                <a:gd name="connsiteY676" fmla="*/ 31245 h 34938"/>
                <a:gd name="connsiteX677" fmla="*/ 37404 w 107514"/>
                <a:gd name="connsiteY677" fmla="*/ 30851 h 34938"/>
                <a:gd name="connsiteX678" fmla="*/ 37404 w 107514"/>
                <a:gd name="connsiteY678" fmla="*/ 30851 h 34938"/>
                <a:gd name="connsiteX679" fmla="*/ 37404 w 107514"/>
                <a:gd name="connsiteY679" fmla="*/ 30851 h 34938"/>
                <a:gd name="connsiteX680" fmla="*/ 35880 w 107514"/>
                <a:gd name="connsiteY680" fmla="*/ 30318 h 34938"/>
                <a:gd name="connsiteX681" fmla="*/ 35880 w 107514"/>
                <a:gd name="connsiteY681" fmla="*/ 30318 h 34938"/>
                <a:gd name="connsiteX682" fmla="*/ 35880 w 107514"/>
                <a:gd name="connsiteY682" fmla="*/ 30318 h 34938"/>
                <a:gd name="connsiteX683" fmla="*/ 34204 w 107514"/>
                <a:gd name="connsiteY683" fmla="*/ 28654 h 34938"/>
                <a:gd name="connsiteX684" fmla="*/ 34204 w 107514"/>
                <a:gd name="connsiteY684" fmla="*/ 28654 h 34938"/>
                <a:gd name="connsiteX685" fmla="*/ 34204 w 107514"/>
                <a:gd name="connsiteY685" fmla="*/ 28654 h 34938"/>
                <a:gd name="connsiteX686" fmla="*/ 35156 w 107514"/>
                <a:gd name="connsiteY686" fmla="*/ 26482 h 34938"/>
                <a:gd name="connsiteX687" fmla="*/ 35156 w 107514"/>
                <a:gd name="connsiteY687" fmla="*/ 26482 h 34938"/>
                <a:gd name="connsiteX688" fmla="*/ 35156 w 107514"/>
                <a:gd name="connsiteY688" fmla="*/ 26482 h 34938"/>
                <a:gd name="connsiteX689" fmla="*/ 35588 w 107514"/>
                <a:gd name="connsiteY689" fmla="*/ 26139 h 34938"/>
                <a:gd name="connsiteX690" fmla="*/ 35588 w 107514"/>
                <a:gd name="connsiteY690" fmla="*/ 26139 h 34938"/>
                <a:gd name="connsiteX691" fmla="*/ 35868 w 107514"/>
                <a:gd name="connsiteY691" fmla="*/ 25911 h 34938"/>
                <a:gd name="connsiteX692" fmla="*/ 35868 w 107514"/>
                <a:gd name="connsiteY692" fmla="*/ 25911 h 34938"/>
                <a:gd name="connsiteX693" fmla="*/ 35868 w 107514"/>
                <a:gd name="connsiteY693" fmla="*/ 25911 h 34938"/>
                <a:gd name="connsiteX694" fmla="*/ 36922 w 107514"/>
                <a:gd name="connsiteY694" fmla="*/ 24933 h 34938"/>
                <a:gd name="connsiteX695" fmla="*/ 36922 w 107514"/>
                <a:gd name="connsiteY695" fmla="*/ 24933 h 34938"/>
                <a:gd name="connsiteX696" fmla="*/ 36922 w 107514"/>
                <a:gd name="connsiteY696" fmla="*/ 24933 h 34938"/>
                <a:gd name="connsiteX697" fmla="*/ 34585 w 107514"/>
                <a:gd name="connsiteY697" fmla="*/ 24336 h 34938"/>
                <a:gd name="connsiteX698" fmla="*/ 34585 w 107514"/>
                <a:gd name="connsiteY698" fmla="*/ 24336 h 34938"/>
                <a:gd name="connsiteX699" fmla="*/ 34585 w 107514"/>
                <a:gd name="connsiteY699" fmla="*/ 24336 h 34938"/>
                <a:gd name="connsiteX700" fmla="*/ 33582 w 107514"/>
                <a:gd name="connsiteY700" fmla="*/ 25796 h 34938"/>
                <a:gd name="connsiteX701" fmla="*/ 33582 w 107514"/>
                <a:gd name="connsiteY701" fmla="*/ 25796 h 34938"/>
                <a:gd name="connsiteX702" fmla="*/ 33582 w 107514"/>
                <a:gd name="connsiteY702" fmla="*/ 25796 h 34938"/>
                <a:gd name="connsiteX703" fmla="*/ 31829 w 107514"/>
                <a:gd name="connsiteY703" fmla="*/ 27257 h 34938"/>
                <a:gd name="connsiteX704" fmla="*/ 31829 w 107514"/>
                <a:gd name="connsiteY704" fmla="*/ 27257 h 34938"/>
                <a:gd name="connsiteX705" fmla="*/ 31829 w 107514"/>
                <a:gd name="connsiteY705" fmla="*/ 27257 h 34938"/>
                <a:gd name="connsiteX706" fmla="*/ 29975 w 107514"/>
                <a:gd name="connsiteY706" fmla="*/ 28717 h 34938"/>
                <a:gd name="connsiteX707" fmla="*/ 29975 w 107514"/>
                <a:gd name="connsiteY707" fmla="*/ 28717 h 34938"/>
                <a:gd name="connsiteX708" fmla="*/ 29975 w 107514"/>
                <a:gd name="connsiteY708" fmla="*/ 28717 h 34938"/>
                <a:gd name="connsiteX709" fmla="*/ 29746 w 107514"/>
                <a:gd name="connsiteY709" fmla="*/ 29060 h 34938"/>
                <a:gd name="connsiteX710" fmla="*/ 29746 w 107514"/>
                <a:gd name="connsiteY710" fmla="*/ 29060 h 34938"/>
                <a:gd name="connsiteX711" fmla="*/ 29746 w 107514"/>
                <a:gd name="connsiteY711" fmla="*/ 29060 h 34938"/>
                <a:gd name="connsiteX712" fmla="*/ 28616 w 107514"/>
                <a:gd name="connsiteY712" fmla="*/ 29860 h 34938"/>
                <a:gd name="connsiteX713" fmla="*/ 28616 w 107514"/>
                <a:gd name="connsiteY713" fmla="*/ 29860 h 34938"/>
                <a:gd name="connsiteX714" fmla="*/ 28616 w 107514"/>
                <a:gd name="connsiteY714" fmla="*/ 29860 h 34938"/>
                <a:gd name="connsiteX715" fmla="*/ 27664 w 107514"/>
                <a:gd name="connsiteY715" fmla="*/ 29492 h 34938"/>
                <a:gd name="connsiteX716" fmla="*/ 27664 w 107514"/>
                <a:gd name="connsiteY716" fmla="*/ 29492 h 34938"/>
                <a:gd name="connsiteX717" fmla="*/ 27664 w 107514"/>
                <a:gd name="connsiteY717" fmla="*/ 29492 h 34938"/>
                <a:gd name="connsiteX718" fmla="*/ 25949 w 107514"/>
                <a:gd name="connsiteY718" fmla="*/ 28768 h 34938"/>
                <a:gd name="connsiteX719" fmla="*/ 25949 w 107514"/>
                <a:gd name="connsiteY719" fmla="*/ 28768 h 34938"/>
                <a:gd name="connsiteX720" fmla="*/ 25949 w 107514"/>
                <a:gd name="connsiteY720" fmla="*/ 28768 h 34938"/>
                <a:gd name="connsiteX721" fmla="*/ 24158 w 107514"/>
                <a:gd name="connsiteY721" fmla="*/ 27956 h 34938"/>
                <a:gd name="connsiteX722" fmla="*/ 24158 w 107514"/>
                <a:gd name="connsiteY722" fmla="*/ 27956 h 34938"/>
                <a:gd name="connsiteX723" fmla="*/ 24158 w 107514"/>
                <a:gd name="connsiteY723" fmla="*/ 27956 h 34938"/>
                <a:gd name="connsiteX724" fmla="*/ 22177 w 107514"/>
                <a:gd name="connsiteY724" fmla="*/ 26330 h 34938"/>
                <a:gd name="connsiteX725" fmla="*/ 22177 w 107514"/>
                <a:gd name="connsiteY725" fmla="*/ 26330 h 34938"/>
                <a:gd name="connsiteX726" fmla="*/ 22177 w 107514"/>
                <a:gd name="connsiteY726" fmla="*/ 26330 h 34938"/>
                <a:gd name="connsiteX727" fmla="*/ 21187 w 107514"/>
                <a:gd name="connsiteY727" fmla="*/ 26241 h 34938"/>
                <a:gd name="connsiteX728" fmla="*/ 21187 w 107514"/>
                <a:gd name="connsiteY728" fmla="*/ 26241 h 34938"/>
                <a:gd name="connsiteX729" fmla="*/ 21187 w 107514"/>
                <a:gd name="connsiteY729" fmla="*/ 26241 h 34938"/>
                <a:gd name="connsiteX730" fmla="*/ 19485 w 107514"/>
                <a:gd name="connsiteY730" fmla="*/ 26380 h 34938"/>
                <a:gd name="connsiteX731" fmla="*/ 19485 w 107514"/>
                <a:gd name="connsiteY731" fmla="*/ 26380 h 34938"/>
                <a:gd name="connsiteX732" fmla="*/ 19485 w 107514"/>
                <a:gd name="connsiteY732" fmla="*/ 26380 h 34938"/>
                <a:gd name="connsiteX733" fmla="*/ 18723 w 107514"/>
                <a:gd name="connsiteY733" fmla="*/ 26711 h 34938"/>
                <a:gd name="connsiteX734" fmla="*/ 18723 w 107514"/>
                <a:gd name="connsiteY734" fmla="*/ 26711 h 34938"/>
                <a:gd name="connsiteX735" fmla="*/ 18723 w 107514"/>
                <a:gd name="connsiteY735" fmla="*/ 26711 h 34938"/>
                <a:gd name="connsiteX736" fmla="*/ 20514 w 107514"/>
                <a:gd name="connsiteY736" fmla="*/ 26685 h 34938"/>
                <a:gd name="connsiteX737" fmla="*/ 20514 w 107514"/>
                <a:gd name="connsiteY737" fmla="*/ 26685 h 34938"/>
                <a:gd name="connsiteX738" fmla="*/ 20514 w 107514"/>
                <a:gd name="connsiteY738" fmla="*/ 26685 h 34938"/>
                <a:gd name="connsiteX739" fmla="*/ 21339 w 107514"/>
                <a:gd name="connsiteY739" fmla="*/ 26660 h 34938"/>
                <a:gd name="connsiteX740" fmla="*/ 21339 w 107514"/>
                <a:gd name="connsiteY740" fmla="*/ 26660 h 34938"/>
                <a:gd name="connsiteX741" fmla="*/ 21339 w 107514"/>
                <a:gd name="connsiteY741" fmla="*/ 26660 h 34938"/>
                <a:gd name="connsiteX742" fmla="*/ 23244 w 107514"/>
                <a:gd name="connsiteY742" fmla="*/ 28324 h 34938"/>
                <a:gd name="connsiteX743" fmla="*/ 23244 w 107514"/>
                <a:gd name="connsiteY743" fmla="*/ 28324 h 34938"/>
                <a:gd name="connsiteX744" fmla="*/ 23244 w 107514"/>
                <a:gd name="connsiteY744" fmla="*/ 28324 h 34938"/>
                <a:gd name="connsiteX745" fmla="*/ 22952 w 107514"/>
                <a:gd name="connsiteY745" fmla="*/ 29365 h 34938"/>
                <a:gd name="connsiteX746" fmla="*/ 22952 w 107514"/>
                <a:gd name="connsiteY746" fmla="*/ 29365 h 34938"/>
                <a:gd name="connsiteX747" fmla="*/ 22952 w 107514"/>
                <a:gd name="connsiteY747" fmla="*/ 29365 h 34938"/>
                <a:gd name="connsiteX748" fmla="*/ 22241 w 107514"/>
                <a:gd name="connsiteY748" fmla="*/ 29530 h 34938"/>
                <a:gd name="connsiteX749" fmla="*/ 22241 w 107514"/>
                <a:gd name="connsiteY749" fmla="*/ 29530 h 34938"/>
                <a:gd name="connsiteX750" fmla="*/ 22241 w 107514"/>
                <a:gd name="connsiteY750" fmla="*/ 29530 h 34938"/>
                <a:gd name="connsiteX751" fmla="*/ 21517 w 107514"/>
                <a:gd name="connsiteY751" fmla="*/ 29492 h 34938"/>
                <a:gd name="connsiteX752" fmla="*/ 21517 w 107514"/>
                <a:gd name="connsiteY752" fmla="*/ 29492 h 34938"/>
                <a:gd name="connsiteX753" fmla="*/ 21517 w 107514"/>
                <a:gd name="connsiteY753" fmla="*/ 29492 h 34938"/>
                <a:gd name="connsiteX754" fmla="*/ 20514 w 107514"/>
                <a:gd name="connsiteY754" fmla="*/ 29441 h 34938"/>
                <a:gd name="connsiteX755" fmla="*/ 20514 w 107514"/>
                <a:gd name="connsiteY755" fmla="*/ 29441 h 34938"/>
                <a:gd name="connsiteX756" fmla="*/ 20514 w 107514"/>
                <a:gd name="connsiteY756" fmla="*/ 29441 h 34938"/>
                <a:gd name="connsiteX757" fmla="*/ 19891 w 107514"/>
                <a:gd name="connsiteY757" fmla="*/ 29581 h 34938"/>
                <a:gd name="connsiteX758" fmla="*/ 19891 w 107514"/>
                <a:gd name="connsiteY758" fmla="*/ 29581 h 34938"/>
                <a:gd name="connsiteX759" fmla="*/ 19891 w 107514"/>
                <a:gd name="connsiteY759" fmla="*/ 29581 h 34938"/>
                <a:gd name="connsiteX760" fmla="*/ 17453 w 107514"/>
                <a:gd name="connsiteY760" fmla="*/ 29860 h 34938"/>
                <a:gd name="connsiteX761" fmla="*/ 17453 w 107514"/>
                <a:gd name="connsiteY761" fmla="*/ 29860 h 34938"/>
                <a:gd name="connsiteX762" fmla="*/ 16805 w 107514"/>
                <a:gd name="connsiteY762" fmla="*/ 29784 h 34938"/>
                <a:gd name="connsiteX763" fmla="*/ 16805 w 107514"/>
                <a:gd name="connsiteY763" fmla="*/ 29784 h 34938"/>
                <a:gd name="connsiteX764" fmla="*/ 16805 w 107514"/>
                <a:gd name="connsiteY764" fmla="*/ 29784 h 34938"/>
                <a:gd name="connsiteX765" fmla="*/ 13719 w 107514"/>
                <a:gd name="connsiteY765" fmla="*/ 29860 h 34938"/>
                <a:gd name="connsiteX766" fmla="*/ 13719 w 107514"/>
                <a:gd name="connsiteY766" fmla="*/ 29860 h 34938"/>
                <a:gd name="connsiteX767" fmla="*/ 13719 w 107514"/>
                <a:gd name="connsiteY767" fmla="*/ 29860 h 34938"/>
                <a:gd name="connsiteX768" fmla="*/ 10545 w 107514"/>
                <a:gd name="connsiteY768" fmla="*/ 29784 h 34938"/>
                <a:gd name="connsiteX769" fmla="*/ 10545 w 107514"/>
                <a:gd name="connsiteY769" fmla="*/ 29784 h 34938"/>
                <a:gd name="connsiteX770" fmla="*/ 10545 w 107514"/>
                <a:gd name="connsiteY770" fmla="*/ 29784 h 34938"/>
                <a:gd name="connsiteX771" fmla="*/ 9211 w 107514"/>
                <a:gd name="connsiteY771" fmla="*/ 29708 h 34938"/>
                <a:gd name="connsiteX772" fmla="*/ 9211 w 107514"/>
                <a:gd name="connsiteY772" fmla="*/ 29708 h 34938"/>
                <a:gd name="connsiteX773" fmla="*/ 9211 w 107514"/>
                <a:gd name="connsiteY773" fmla="*/ 29708 h 34938"/>
                <a:gd name="connsiteX774" fmla="*/ 8665 w 107514"/>
                <a:gd name="connsiteY774" fmla="*/ 29810 h 34938"/>
                <a:gd name="connsiteX775" fmla="*/ 8665 w 107514"/>
                <a:gd name="connsiteY775" fmla="*/ 29810 h 34938"/>
                <a:gd name="connsiteX776" fmla="*/ 8665 w 107514"/>
                <a:gd name="connsiteY776" fmla="*/ 29810 h 34938"/>
                <a:gd name="connsiteX777" fmla="*/ 7027 w 107514"/>
                <a:gd name="connsiteY777" fmla="*/ 29429 h 34938"/>
                <a:gd name="connsiteX778" fmla="*/ 7027 w 107514"/>
                <a:gd name="connsiteY778" fmla="*/ 29429 h 34938"/>
                <a:gd name="connsiteX779" fmla="*/ 7027 w 107514"/>
                <a:gd name="connsiteY779" fmla="*/ 29429 h 34938"/>
                <a:gd name="connsiteX780" fmla="*/ 6189 w 107514"/>
                <a:gd name="connsiteY780" fmla="*/ 29327 h 34938"/>
                <a:gd name="connsiteX781" fmla="*/ 6189 w 107514"/>
                <a:gd name="connsiteY781" fmla="*/ 29327 h 34938"/>
                <a:gd name="connsiteX782" fmla="*/ 6189 w 107514"/>
                <a:gd name="connsiteY782" fmla="*/ 29327 h 34938"/>
                <a:gd name="connsiteX783" fmla="*/ 4169 w 107514"/>
                <a:gd name="connsiteY783" fmla="*/ 29009 h 34938"/>
                <a:gd name="connsiteX784" fmla="*/ 4169 w 107514"/>
                <a:gd name="connsiteY784" fmla="*/ 29009 h 34938"/>
                <a:gd name="connsiteX785" fmla="*/ 4169 w 107514"/>
                <a:gd name="connsiteY785" fmla="*/ 29009 h 34938"/>
                <a:gd name="connsiteX786" fmla="*/ 2556 w 107514"/>
                <a:gd name="connsiteY786" fmla="*/ 29327 h 34938"/>
                <a:gd name="connsiteX787" fmla="*/ 2556 w 107514"/>
                <a:gd name="connsiteY787" fmla="*/ 29327 h 34938"/>
                <a:gd name="connsiteX788" fmla="*/ 2556 w 107514"/>
                <a:gd name="connsiteY788" fmla="*/ 29327 h 34938"/>
                <a:gd name="connsiteX789" fmla="*/ 2112 w 107514"/>
                <a:gd name="connsiteY789" fmla="*/ 29645 h 34938"/>
                <a:gd name="connsiteX790" fmla="*/ 2112 w 107514"/>
                <a:gd name="connsiteY790" fmla="*/ 29645 h 34938"/>
                <a:gd name="connsiteX791" fmla="*/ 2112 w 107514"/>
                <a:gd name="connsiteY791" fmla="*/ 29645 h 34938"/>
                <a:gd name="connsiteX792" fmla="*/ 1274 w 107514"/>
                <a:gd name="connsiteY792" fmla="*/ 29873 h 34938"/>
                <a:gd name="connsiteX793" fmla="*/ 1274 w 107514"/>
                <a:gd name="connsiteY793" fmla="*/ 29873 h 34938"/>
                <a:gd name="connsiteX794" fmla="*/ 1274 w 107514"/>
                <a:gd name="connsiteY794" fmla="*/ 29873 h 34938"/>
                <a:gd name="connsiteX795" fmla="*/ 144 w 107514"/>
                <a:gd name="connsiteY795" fmla="*/ 29200 h 34938"/>
                <a:gd name="connsiteX796" fmla="*/ 144 w 107514"/>
                <a:gd name="connsiteY796" fmla="*/ 29200 h 34938"/>
                <a:gd name="connsiteX797" fmla="*/ 144 w 107514"/>
                <a:gd name="connsiteY797" fmla="*/ 29200 h 34938"/>
                <a:gd name="connsiteX798" fmla="*/ 855 w 107514"/>
                <a:gd name="connsiteY798" fmla="*/ 27473 h 34938"/>
                <a:gd name="connsiteX799" fmla="*/ 855 w 107514"/>
                <a:gd name="connsiteY799" fmla="*/ 27473 h 34938"/>
                <a:gd name="connsiteX800" fmla="*/ 855 w 107514"/>
                <a:gd name="connsiteY800" fmla="*/ 27473 h 34938"/>
                <a:gd name="connsiteX801" fmla="*/ 2379 w 107514"/>
                <a:gd name="connsiteY801" fmla="*/ 25441 h 34938"/>
                <a:gd name="connsiteX802" fmla="*/ 59235 w 107514"/>
                <a:gd name="connsiteY802" fmla="*/ 23155 h 34938"/>
                <a:gd name="connsiteX803" fmla="*/ 61381 w 107514"/>
                <a:gd name="connsiteY803" fmla="*/ 24082 h 34938"/>
                <a:gd name="connsiteX804" fmla="*/ 61381 w 107514"/>
                <a:gd name="connsiteY804" fmla="*/ 24082 h 34938"/>
                <a:gd name="connsiteX805" fmla="*/ 61381 w 107514"/>
                <a:gd name="connsiteY805" fmla="*/ 24082 h 34938"/>
                <a:gd name="connsiteX806" fmla="*/ 61813 w 107514"/>
                <a:gd name="connsiteY806" fmla="*/ 24209 h 34938"/>
                <a:gd name="connsiteX807" fmla="*/ 61813 w 107514"/>
                <a:gd name="connsiteY807" fmla="*/ 24209 h 34938"/>
                <a:gd name="connsiteX808" fmla="*/ 61813 w 107514"/>
                <a:gd name="connsiteY808" fmla="*/ 24209 h 34938"/>
                <a:gd name="connsiteX809" fmla="*/ 62486 w 107514"/>
                <a:gd name="connsiteY809" fmla="*/ 24603 h 34938"/>
                <a:gd name="connsiteX810" fmla="*/ 62486 w 107514"/>
                <a:gd name="connsiteY810" fmla="*/ 24603 h 34938"/>
                <a:gd name="connsiteX811" fmla="*/ 62486 w 107514"/>
                <a:gd name="connsiteY811" fmla="*/ 24603 h 34938"/>
                <a:gd name="connsiteX812" fmla="*/ 64124 w 107514"/>
                <a:gd name="connsiteY812" fmla="*/ 25085 h 34938"/>
                <a:gd name="connsiteX813" fmla="*/ 64124 w 107514"/>
                <a:gd name="connsiteY813" fmla="*/ 25085 h 34938"/>
                <a:gd name="connsiteX814" fmla="*/ 64124 w 107514"/>
                <a:gd name="connsiteY814" fmla="*/ 25085 h 34938"/>
                <a:gd name="connsiteX815" fmla="*/ 64544 w 107514"/>
                <a:gd name="connsiteY815" fmla="*/ 24768 h 34938"/>
                <a:gd name="connsiteX816" fmla="*/ 64544 w 107514"/>
                <a:gd name="connsiteY816" fmla="*/ 24768 h 34938"/>
                <a:gd name="connsiteX817" fmla="*/ 64544 w 107514"/>
                <a:gd name="connsiteY817" fmla="*/ 24768 h 34938"/>
                <a:gd name="connsiteX818" fmla="*/ 64302 w 107514"/>
                <a:gd name="connsiteY818" fmla="*/ 24514 h 34938"/>
                <a:gd name="connsiteX819" fmla="*/ 64302 w 107514"/>
                <a:gd name="connsiteY819" fmla="*/ 24514 h 34938"/>
                <a:gd name="connsiteX820" fmla="*/ 64302 w 107514"/>
                <a:gd name="connsiteY820" fmla="*/ 24514 h 34938"/>
                <a:gd name="connsiteX821" fmla="*/ 63680 w 107514"/>
                <a:gd name="connsiteY821" fmla="*/ 23739 h 34938"/>
                <a:gd name="connsiteX822" fmla="*/ 63680 w 107514"/>
                <a:gd name="connsiteY822" fmla="*/ 23739 h 34938"/>
                <a:gd name="connsiteX823" fmla="*/ 63680 w 107514"/>
                <a:gd name="connsiteY823" fmla="*/ 23739 h 34938"/>
                <a:gd name="connsiteX824" fmla="*/ 61330 w 107514"/>
                <a:gd name="connsiteY824" fmla="*/ 22863 h 34938"/>
                <a:gd name="connsiteX825" fmla="*/ 61330 w 107514"/>
                <a:gd name="connsiteY825" fmla="*/ 22863 h 34938"/>
                <a:gd name="connsiteX826" fmla="*/ 61330 w 107514"/>
                <a:gd name="connsiteY826" fmla="*/ 22863 h 34938"/>
                <a:gd name="connsiteX827" fmla="*/ 59210 w 107514"/>
                <a:gd name="connsiteY827" fmla="*/ 23142 h 34938"/>
                <a:gd name="connsiteX828" fmla="*/ 59210 w 107514"/>
                <a:gd name="connsiteY828" fmla="*/ 23142 h 34938"/>
                <a:gd name="connsiteX829" fmla="*/ 59210 w 107514"/>
                <a:gd name="connsiteY829" fmla="*/ 23142 h 34938"/>
                <a:gd name="connsiteX830" fmla="*/ 59235 w 107514"/>
                <a:gd name="connsiteY830" fmla="*/ 23155 h 349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</a:cxnLst>
              <a:rect l="l" t="t" r="r" b="b"/>
              <a:pathLst>
                <a:path w="107514" h="34938">
                  <a:moveTo>
                    <a:pt x="2379" y="25441"/>
                  </a:moveTo>
                  <a:cubicBezTo>
                    <a:pt x="2175" y="24387"/>
                    <a:pt x="3610" y="23739"/>
                    <a:pt x="3712" y="23701"/>
                  </a:cubicBezTo>
                  <a:lnTo>
                    <a:pt x="3712" y="23701"/>
                  </a:lnTo>
                  <a:lnTo>
                    <a:pt x="3826" y="23663"/>
                  </a:lnTo>
                  <a:lnTo>
                    <a:pt x="3826" y="23663"/>
                  </a:lnTo>
                  <a:lnTo>
                    <a:pt x="3826" y="23663"/>
                  </a:lnTo>
                  <a:cubicBezTo>
                    <a:pt x="5350" y="22787"/>
                    <a:pt x="5617" y="22634"/>
                    <a:pt x="6239" y="21301"/>
                  </a:cubicBezTo>
                  <a:lnTo>
                    <a:pt x="6239" y="21301"/>
                  </a:lnTo>
                  <a:lnTo>
                    <a:pt x="6239" y="21301"/>
                  </a:lnTo>
                  <a:cubicBezTo>
                    <a:pt x="6442" y="20882"/>
                    <a:pt x="6582" y="20526"/>
                    <a:pt x="6709" y="20234"/>
                  </a:cubicBezTo>
                  <a:lnTo>
                    <a:pt x="6709" y="20234"/>
                  </a:lnTo>
                  <a:lnTo>
                    <a:pt x="6709" y="20234"/>
                  </a:lnTo>
                  <a:cubicBezTo>
                    <a:pt x="7014" y="19536"/>
                    <a:pt x="7192" y="19091"/>
                    <a:pt x="7738" y="18443"/>
                  </a:cubicBezTo>
                  <a:lnTo>
                    <a:pt x="7738" y="18443"/>
                  </a:lnTo>
                  <a:lnTo>
                    <a:pt x="7738" y="18443"/>
                  </a:lnTo>
                  <a:cubicBezTo>
                    <a:pt x="7674" y="18469"/>
                    <a:pt x="7623" y="18494"/>
                    <a:pt x="7573" y="18519"/>
                  </a:cubicBezTo>
                  <a:lnTo>
                    <a:pt x="7573" y="18519"/>
                  </a:lnTo>
                  <a:lnTo>
                    <a:pt x="6646" y="18977"/>
                  </a:lnTo>
                  <a:lnTo>
                    <a:pt x="6646" y="18977"/>
                  </a:lnTo>
                  <a:lnTo>
                    <a:pt x="6646" y="18977"/>
                  </a:lnTo>
                  <a:cubicBezTo>
                    <a:pt x="5795" y="19409"/>
                    <a:pt x="4982" y="19802"/>
                    <a:pt x="4271" y="20234"/>
                  </a:cubicBezTo>
                  <a:lnTo>
                    <a:pt x="4271" y="20234"/>
                  </a:lnTo>
                  <a:lnTo>
                    <a:pt x="4271" y="20234"/>
                  </a:lnTo>
                  <a:cubicBezTo>
                    <a:pt x="3991" y="20399"/>
                    <a:pt x="3661" y="20704"/>
                    <a:pt x="3293" y="21009"/>
                  </a:cubicBezTo>
                  <a:lnTo>
                    <a:pt x="3293" y="21009"/>
                  </a:lnTo>
                  <a:lnTo>
                    <a:pt x="3293" y="21009"/>
                  </a:lnTo>
                  <a:cubicBezTo>
                    <a:pt x="2544" y="21669"/>
                    <a:pt x="2048" y="22088"/>
                    <a:pt x="1553" y="22088"/>
                  </a:cubicBezTo>
                  <a:lnTo>
                    <a:pt x="1553" y="22088"/>
                  </a:lnTo>
                  <a:lnTo>
                    <a:pt x="1553" y="22088"/>
                  </a:lnTo>
                  <a:cubicBezTo>
                    <a:pt x="1337" y="22088"/>
                    <a:pt x="690" y="22012"/>
                    <a:pt x="690" y="20958"/>
                  </a:cubicBezTo>
                  <a:lnTo>
                    <a:pt x="690" y="20958"/>
                  </a:lnTo>
                  <a:lnTo>
                    <a:pt x="690" y="20958"/>
                  </a:lnTo>
                  <a:cubicBezTo>
                    <a:pt x="690" y="19040"/>
                    <a:pt x="1845" y="18050"/>
                    <a:pt x="3090" y="17288"/>
                  </a:cubicBezTo>
                  <a:lnTo>
                    <a:pt x="3090" y="17288"/>
                  </a:lnTo>
                  <a:lnTo>
                    <a:pt x="3255" y="17186"/>
                  </a:lnTo>
                  <a:lnTo>
                    <a:pt x="3255" y="17186"/>
                  </a:lnTo>
                  <a:lnTo>
                    <a:pt x="3255" y="17186"/>
                  </a:lnTo>
                  <a:cubicBezTo>
                    <a:pt x="4296" y="16538"/>
                    <a:pt x="4804" y="16221"/>
                    <a:pt x="6481" y="16094"/>
                  </a:cubicBezTo>
                  <a:lnTo>
                    <a:pt x="6481" y="16094"/>
                  </a:lnTo>
                  <a:lnTo>
                    <a:pt x="6481" y="16094"/>
                  </a:lnTo>
                  <a:cubicBezTo>
                    <a:pt x="7166" y="16043"/>
                    <a:pt x="7560" y="15853"/>
                    <a:pt x="7954" y="15675"/>
                  </a:cubicBezTo>
                  <a:lnTo>
                    <a:pt x="7954" y="15675"/>
                  </a:lnTo>
                  <a:lnTo>
                    <a:pt x="7954" y="15675"/>
                  </a:lnTo>
                  <a:cubicBezTo>
                    <a:pt x="8424" y="15421"/>
                    <a:pt x="8970" y="15205"/>
                    <a:pt x="9630" y="15395"/>
                  </a:cubicBezTo>
                  <a:lnTo>
                    <a:pt x="9630" y="15395"/>
                  </a:lnTo>
                  <a:lnTo>
                    <a:pt x="9630" y="15395"/>
                  </a:lnTo>
                  <a:cubicBezTo>
                    <a:pt x="10291" y="15598"/>
                    <a:pt x="10926" y="15522"/>
                    <a:pt x="11548" y="15395"/>
                  </a:cubicBezTo>
                  <a:lnTo>
                    <a:pt x="11548" y="15395"/>
                  </a:lnTo>
                  <a:lnTo>
                    <a:pt x="11814" y="15345"/>
                  </a:lnTo>
                  <a:lnTo>
                    <a:pt x="11814" y="15345"/>
                  </a:lnTo>
                  <a:lnTo>
                    <a:pt x="11814" y="15345"/>
                  </a:lnTo>
                  <a:cubicBezTo>
                    <a:pt x="12043" y="15281"/>
                    <a:pt x="12284" y="15052"/>
                    <a:pt x="12526" y="14786"/>
                  </a:cubicBezTo>
                  <a:lnTo>
                    <a:pt x="12526" y="14786"/>
                  </a:lnTo>
                  <a:lnTo>
                    <a:pt x="12526" y="14786"/>
                  </a:lnTo>
                  <a:cubicBezTo>
                    <a:pt x="12805" y="14506"/>
                    <a:pt x="13122" y="14176"/>
                    <a:pt x="13542" y="14011"/>
                  </a:cubicBezTo>
                  <a:lnTo>
                    <a:pt x="13542" y="14011"/>
                  </a:lnTo>
                  <a:lnTo>
                    <a:pt x="13770" y="13909"/>
                  </a:lnTo>
                  <a:lnTo>
                    <a:pt x="13770" y="13909"/>
                  </a:lnTo>
                  <a:lnTo>
                    <a:pt x="13770" y="13909"/>
                  </a:lnTo>
                  <a:cubicBezTo>
                    <a:pt x="14266" y="13681"/>
                    <a:pt x="14545" y="13579"/>
                    <a:pt x="16031" y="13986"/>
                  </a:cubicBezTo>
                  <a:lnTo>
                    <a:pt x="16031" y="13986"/>
                  </a:lnTo>
                  <a:lnTo>
                    <a:pt x="16031" y="13986"/>
                  </a:lnTo>
                  <a:cubicBezTo>
                    <a:pt x="16767" y="14176"/>
                    <a:pt x="17301" y="14252"/>
                    <a:pt x="17771" y="14354"/>
                  </a:cubicBezTo>
                  <a:lnTo>
                    <a:pt x="17771" y="14354"/>
                  </a:lnTo>
                  <a:lnTo>
                    <a:pt x="17771" y="14354"/>
                  </a:lnTo>
                  <a:cubicBezTo>
                    <a:pt x="18279" y="14456"/>
                    <a:pt x="18723" y="14532"/>
                    <a:pt x="19206" y="14684"/>
                  </a:cubicBezTo>
                  <a:lnTo>
                    <a:pt x="19206" y="14684"/>
                  </a:lnTo>
                  <a:lnTo>
                    <a:pt x="19587" y="14811"/>
                  </a:lnTo>
                  <a:lnTo>
                    <a:pt x="19587" y="14811"/>
                  </a:lnTo>
                  <a:lnTo>
                    <a:pt x="19587" y="14811"/>
                  </a:lnTo>
                  <a:cubicBezTo>
                    <a:pt x="19879" y="14926"/>
                    <a:pt x="19879" y="14926"/>
                    <a:pt x="20514" y="15002"/>
                  </a:cubicBezTo>
                  <a:lnTo>
                    <a:pt x="20514" y="15002"/>
                  </a:lnTo>
                  <a:lnTo>
                    <a:pt x="21263" y="15078"/>
                  </a:lnTo>
                  <a:lnTo>
                    <a:pt x="21263" y="15078"/>
                  </a:lnTo>
                  <a:lnTo>
                    <a:pt x="21263" y="15078"/>
                  </a:lnTo>
                  <a:cubicBezTo>
                    <a:pt x="23130" y="15294"/>
                    <a:pt x="23714" y="15548"/>
                    <a:pt x="24616" y="16450"/>
                  </a:cubicBezTo>
                  <a:lnTo>
                    <a:pt x="24616" y="16450"/>
                  </a:lnTo>
                  <a:lnTo>
                    <a:pt x="24616" y="16450"/>
                  </a:lnTo>
                  <a:cubicBezTo>
                    <a:pt x="25517" y="17351"/>
                    <a:pt x="26305" y="17897"/>
                    <a:pt x="26495" y="17923"/>
                  </a:cubicBezTo>
                  <a:lnTo>
                    <a:pt x="26495" y="17923"/>
                  </a:lnTo>
                  <a:lnTo>
                    <a:pt x="26838" y="17948"/>
                  </a:lnTo>
                  <a:lnTo>
                    <a:pt x="26838" y="17948"/>
                  </a:lnTo>
                  <a:lnTo>
                    <a:pt x="26991" y="18139"/>
                  </a:lnTo>
                  <a:lnTo>
                    <a:pt x="26991" y="18139"/>
                  </a:lnTo>
                  <a:lnTo>
                    <a:pt x="26991" y="18139"/>
                  </a:lnTo>
                  <a:cubicBezTo>
                    <a:pt x="27041" y="18202"/>
                    <a:pt x="27079" y="18253"/>
                    <a:pt x="27079" y="18329"/>
                  </a:cubicBezTo>
                  <a:lnTo>
                    <a:pt x="27079" y="18329"/>
                  </a:lnTo>
                  <a:lnTo>
                    <a:pt x="27079" y="18329"/>
                  </a:lnTo>
                  <a:cubicBezTo>
                    <a:pt x="27308" y="18329"/>
                    <a:pt x="27740" y="18316"/>
                    <a:pt x="28362" y="18240"/>
                  </a:cubicBezTo>
                  <a:lnTo>
                    <a:pt x="28362" y="18240"/>
                  </a:lnTo>
                  <a:lnTo>
                    <a:pt x="28362" y="18240"/>
                  </a:lnTo>
                  <a:cubicBezTo>
                    <a:pt x="29150" y="18151"/>
                    <a:pt x="29848" y="18113"/>
                    <a:pt x="30496" y="18101"/>
                  </a:cubicBezTo>
                  <a:lnTo>
                    <a:pt x="30496" y="18101"/>
                  </a:lnTo>
                  <a:lnTo>
                    <a:pt x="30496" y="18101"/>
                  </a:lnTo>
                  <a:cubicBezTo>
                    <a:pt x="31232" y="18062"/>
                    <a:pt x="32261" y="18024"/>
                    <a:pt x="32375" y="17846"/>
                  </a:cubicBezTo>
                  <a:lnTo>
                    <a:pt x="32375" y="17846"/>
                  </a:lnTo>
                  <a:lnTo>
                    <a:pt x="32375" y="17846"/>
                  </a:lnTo>
                  <a:cubicBezTo>
                    <a:pt x="32375" y="17846"/>
                    <a:pt x="32388" y="17808"/>
                    <a:pt x="32375" y="17732"/>
                  </a:cubicBezTo>
                  <a:lnTo>
                    <a:pt x="32375" y="17732"/>
                  </a:lnTo>
                  <a:lnTo>
                    <a:pt x="32375" y="17732"/>
                  </a:lnTo>
                  <a:cubicBezTo>
                    <a:pt x="32350" y="17478"/>
                    <a:pt x="32337" y="17288"/>
                    <a:pt x="32337" y="17110"/>
                  </a:cubicBezTo>
                  <a:lnTo>
                    <a:pt x="32337" y="17110"/>
                  </a:lnTo>
                  <a:lnTo>
                    <a:pt x="32337" y="17110"/>
                  </a:lnTo>
                  <a:cubicBezTo>
                    <a:pt x="32337" y="17021"/>
                    <a:pt x="32337" y="16894"/>
                    <a:pt x="32324" y="16881"/>
                  </a:cubicBezTo>
                  <a:lnTo>
                    <a:pt x="32324" y="16881"/>
                  </a:lnTo>
                  <a:lnTo>
                    <a:pt x="32324" y="16881"/>
                  </a:lnTo>
                  <a:cubicBezTo>
                    <a:pt x="32172" y="16691"/>
                    <a:pt x="30864" y="16272"/>
                    <a:pt x="30102" y="16005"/>
                  </a:cubicBezTo>
                  <a:lnTo>
                    <a:pt x="30102" y="16005"/>
                  </a:lnTo>
                  <a:lnTo>
                    <a:pt x="30102" y="16005"/>
                  </a:lnTo>
                  <a:cubicBezTo>
                    <a:pt x="28565" y="15522"/>
                    <a:pt x="27943" y="15116"/>
                    <a:pt x="27511" y="14824"/>
                  </a:cubicBezTo>
                  <a:lnTo>
                    <a:pt x="27511" y="14824"/>
                  </a:lnTo>
                  <a:lnTo>
                    <a:pt x="27511" y="14824"/>
                  </a:lnTo>
                  <a:cubicBezTo>
                    <a:pt x="27079" y="14557"/>
                    <a:pt x="26851" y="14405"/>
                    <a:pt x="25746" y="14303"/>
                  </a:cubicBezTo>
                  <a:lnTo>
                    <a:pt x="25746" y="14303"/>
                  </a:lnTo>
                  <a:lnTo>
                    <a:pt x="25746" y="14303"/>
                  </a:lnTo>
                  <a:cubicBezTo>
                    <a:pt x="24946" y="14240"/>
                    <a:pt x="24298" y="14252"/>
                    <a:pt x="23752" y="14252"/>
                  </a:cubicBezTo>
                  <a:lnTo>
                    <a:pt x="23752" y="14252"/>
                  </a:lnTo>
                  <a:lnTo>
                    <a:pt x="23752" y="14252"/>
                  </a:lnTo>
                  <a:cubicBezTo>
                    <a:pt x="23562" y="14252"/>
                    <a:pt x="23384" y="14252"/>
                    <a:pt x="23206" y="14252"/>
                  </a:cubicBezTo>
                  <a:lnTo>
                    <a:pt x="23206" y="14252"/>
                  </a:lnTo>
                  <a:lnTo>
                    <a:pt x="23206" y="14252"/>
                  </a:lnTo>
                  <a:cubicBezTo>
                    <a:pt x="22457" y="14252"/>
                    <a:pt x="21669" y="14202"/>
                    <a:pt x="21250" y="13414"/>
                  </a:cubicBezTo>
                  <a:lnTo>
                    <a:pt x="21250" y="13414"/>
                  </a:lnTo>
                  <a:lnTo>
                    <a:pt x="21250" y="13414"/>
                  </a:lnTo>
                  <a:cubicBezTo>
                    <a:pt x="21098" y="13160"/>
                    <a:pt x="20869" y="13008"/>
                    <a:pt x="20628" y="12817"/>
                  </a:cubicBezTo>
                  <a:lnTo>
                    <a:pt x="20628" y="12817"/>
                  </a:lnTo>
                  <a:lnTo>
                    <a:pt x="20628" y="12817"/>
                  </a:lnTo>
                  <a:cubicBezTo>
                    <a:pt x="20171" y="12500"/>
                    <a:pt x="19498" y="12030"/>
                    <a:pt x="19866" y="10950"/>
                  </a:cubicBezTo>
                  <a:lnTo>
                    <a:pt x="19866" y="10950"/>
                  </a:lnTo>
                  <a:lnTo>
                    <a:pt x="19866" y="10950"/>
                  </a:lnTo>
                  <a:cubicBezTo>
                    <a:pt x="20349" y="9693"/>
                    <a:pt x="21669" y="8334"/>
                    <a:pt x="22457" y="8080"/>
                  </a:cubicBezTo>
                  <a:lnTo>
                    <a:pt x="22457" y="8080"/>
                  </a:lnTo>
                  <a:lnTo>
                    <a:pt x="22457" y="8080"/>
                  </a:lnTo>
                  <a:cubicBezTo>
                    <a:pt x="22812" y="7953"/>
                    <a:pt x="23295" y="8042"/>
                    <a:pt x="23854" y="8156"/>
                  </a:cubicBezTo>
                  <a:lnTo>
                    <a:pt x="23854" y="8156"/>
                  </a:lnTo>
                  <a:lnTo>
                    <a:pt x="23854" y="8156"/>
                  </a:lnTo>
                  <a:cubicBezTo>
                    <a:pt x="24184" y="8207"/>
                    <a:pt x="24552" y="8296"/>
                    <a:pt x="24844" y="8296"/>
                  </a:cubicBezTo>
                  <a:lnTo>
                    <a:pt x="24844" y="8296"/>
                  </a:lnTo>
                  <a:lnTo>
                    <a:pt x="24844" y="8296"/>
                  </a:lnTo>
                  <a:cubicBezTo>
                    <a:pt x="25098" y="8296"/>
                    <a:pt x="25174" y="8233"/>
                    <a:pt x="25187" y="8207"/>
                  </a:cubicBezTo>
                  <a:lnTo>
                    <a:pt x="25187" y="8207"/>
                  </a:lnTo>
                  <a:lnTo>
                    <a:pt x="25187" y="8207"/>
                  </a:lnTo>
                  <a:cubicBezTo>
                    <a:pt x="25492" y="7915"/>
                    <a:pt x="25898" y="7687"/>
                    <a:pt x="26267" y="7458"/>
                  </a:cubicBezTo>
                  <a:lnTo>
                    <a:pt x="26267" y="7458"/>
                  </a:lnTo>
                  <a:lnTo>
                    <a:pt x="26267" y="7458"/>
                  </a:lnTo>
                  <a:cubicBezTo>
                    <a:pt x="26749" y="7166"/>
                    <a:pt x="27257" y="6861"/>
                    <a:pt x="27448" y="6506"/>
                  </a:cubicBezTo>
                  <a:lnTo>
                    <a:pt x="27448" y="6506"/>
                  </a:lnTo>
                  <a:lnTo>
                    <a:pt x="27448" y="6506"/>
                  </a:lnTo>
                  <a:cubicBezTo>
                    <a:pt x="27930" y="5553"/>
                    <a:pt x="28260" y="5350"/>
                    <a:pt x="29391" y="5020"/>
                  </a:cubicBezTo>
                  <a:lnTo>
                    <a:pt x="29391" y="5020"/>
                  </a:lnTo>
                  <a:lnTo>
                    <a:pt x="29391" y="5020"/>
                  </a:lnTo>
                  <a:cubicBezTo>
                    <a:pt x="29810" y="4893"/>
                    <a:pt x="30584" y="4855"/>
                    <a:pt x="31778" y="4816"/>
                  </a:cubicBezTo>
                  <a:lnTo>
                    <a:pt x="31778" y="4816"/>
                  </a:lnTo>
                  <a:lnTo>
                    <a:pt x="31778" y="4816"/>
                  </a:lnTo>
                  <a:cubicBezTo>
                    <a:pt x="32782" y="4778"/>
                    <a:pt x="34572" y="4728"/>
                    <a:pt x="35042" y="4512"/>
                  </a:cubicBezTo>
                  <a:lnTo>
                    <a:pt x="35042" y="4512"/>
                  </a:lnTo>
                  <a:lnTo>
                    <a:pt x="35055" y="4372"/>
                  </a:lnTo>
                  <a:lnTo>
                    <a:pt x="35055" y="4372"/>
                  </a:lnTo>
                  <a:lnTo>
                    <a:pt x="35055" y="4372"/>
                  </a:lnTo>
                  <a:cubicBezTo>
                    <a:pt x="35156" y="3445"/>
                    <a:pt x="35347" y="1489"/>
                    <a:pt x="37201" y="854"/>
                  </a:cubicBezTo>
                  <a:lnTo>
                    <a:pt x="37201" y="854"/>
                  </a:lnTo>
                  <a:lnTo>
                    <a:pt x="37201" y="854"/>
                  </a:lnTo>
                  <a:cubicBezTo>
                    <a:pt x="38166" y="499"/>
                    <a:pt x="39246" y="613"/>
                    <a:pt x="40046" y="765"/>
                  </a:cubicBezTo>
                  <a:lnTo>
                    <a:pt x="40046" y="765"/>
                  </a:lnTo>
                  <a:lnTo>
                    <a:pt x="40046" y="765"/>
                  </a:lnTo>
                  <a:cubicBezTo>
                    <a:pt x="40528" y="854"/>
                    <a:pt x="40998" y="918"/>
                    <a:pt x="41329" y="842"/>
                  </a:cubicBezTo>
                  <a:lnTo>
                    <a:pt x="41329" y="842"/>
                  </a:lnTo>
                  <a:lnTo>
                    <a:pt x="41329" y="842"/>
                  </a:lnTo>
                  <a:cubicBezTo>
                    <a:pt x="41583" y="765"/>
                    <a:pt x="41900" y="626"/>
                    <a:pt x="42217" y="461"/>
                  </a:cubicBezTo>
                  <a:lnTo>
                    <a:pt x="42217" y="461"/>
                  </a:lnTo>
                  <a:lnTo>
                    <a:pt x="42217" y="461"/>
                  </a:lnTo>
                  <a:cubicBezTo>
                    <a:pt x="42738" y="219"/>
                    <a:pt x="43284" y="-60"/>
                    <a:pt x="43818" y="-60"/>
                  </a:cubicBezTo>
                  <a:lnTo>
                    <a:pt x="43818" y="-60"/>
                  </a:lnTo>
                  <a:lnTo>
                    <a:pt x="43818" y="-60"/>
                  </a:lnTo>
                  <a:cubicBezTo>
                    <a:pt x="44173" y="-60"/>
                    <a:pt x="44834" y="80"/>
                    <a:pt x="45113" y="943"/>
                  </a:cubicBezTo>
                  <a:lnTo>
                    <a:pt x="45113" y="943"/>
                  </a:lnTo>
                  <a:lnTo>
                    <a:pt x="45113" y="943"/>
                  </a:lnTo>
                  <a:cubicBezTo>
                    <a:pt x="45265" y="1362"/>
                    <a:pt x="45405" y="1654"/>
                    <a:pt x="45519" y="1946"/>
                  </a:cubicBezTo>
                  <a:lnTo>
                    <a:pt x="45519" y="1946"/>
                  </a:lnTo>
                  <a:lnTo>
                    <a:pt x="45519" y="1946"/>
                  </a:lnTo>
                  <a:cubicBezTo>
                    <a:pt x="45824" y="2696"/>
                    <a:pt x="46078" y="3267"/>
                    <a:pt x="46078" y="4397"/>
                  </a:cubicBezTo>
                  <a:lnTo>
                    <a:pt x="46078" y="4397"/>
                  </a:lnTo>
                  <a:lnTo>
                    <a:pt x="46078" y="4397"/>
                  </a:lnTo>
                  <a:cubicBezTo>
                    <a:pt x="46078" y="5515"/>
                    <a:pt x="46358" y="6379"/>
                    <a:pt x="46866" y="7014"/>
                  </a:cubicBezTo>
                  <a:lnTo>
                    <a:pt x="46866" y="7014"/>
                  </a:lnTo>
                  <a:lnTo>
                    <a:pt x="46866" y="7014"/>
                  </a:lnTo>
                  <a:cubicBezTo>
                    <a:pt x="47043" y="7242"/>
                    <a:pt x="47158" y="7458"/>
                    <a:pt x="47234" y="7687"/>
                  </a:cubicBezTo>
                  <a:lnTo>
                    <a:pt x="47234" y="7687"/>
                  </a:lnTo>
                  <a:lnTo>
                    <a:pt x="47234" y="7687"/>
                  </a:lnTo>
                  <a:cubicBezTo>
                    <a:pt x="47462" y="8156"/>
                    <a:pt x="47615" y="8499"/>
                    <a:pt x="48732" y="8550"/>
                  </a:cubicBezTo>
                  <a:lnTo>
                    <a:pt x="48732" y="8550"/>
                  </a:lnTo>
                  <a:lnTo>
                    <a:pt x="48732" y="8550"/>
                  </a:lnTo>
                  <a:cubicBezTo>
                    <a:pt x="49367" y="8601"/>
                    <a:pt x="49812" y="8499"/>
                    <a:pt x="50129" y="8423"/>
                  </a:cubicBezTo>
                  <a:lnTo>
                    <a:pt x="50129" y="8423"/>
                  </a:lnTo>
                  <a:lnTo>
                    <a:pt x="50129" y="8423"/>
                  </a:lnTo>
                  <a:cubicBezTo>
                    <a:pt x="50358" y="8372"/>
                    <a:pt x="50523" y="8347"/>
                    <a:pt x="50701" y="8347"/>
                  </a:cubicBezTo>
                  <a:lnTo>
                    <a:pt x="50701" y="8347"/>
                  </a:lnTo>
                  <a:lnTo>
                    <a:pt x="50701" y="8347"/>
                  </a:lnTo>
                  <a:cubicBezTo>
                    <a:pt x="51374" y="8347"/>
                    <a:pt x="51653" y="8893"/>
                    <a:pt x="51844" y="9388"/>
                  </a:cubicBezTo>
                  <a:lnTo>
                    <a:pt x="51844" y="9388"/>
                  </a:lnTo>
                  <a:lnTo>
                    <a:pt x="51844" y="9388"/>
                  </a:lnTo>
                  <a:cubicBezTo>
                    <a:pt x="52187" y="10316"/>
                    <a:pt x="52403" y="11166"/>
                    <a:pt x="52542" y="11789"/>
                  </a:cubicBezTo>
                  <a:lnTo>
                    <a:pt x="52542" y="11789"/>
                  </a:lnTo>
                  <a:lnTo>
                    <a:pt x="52542" y="11789"/>
                  </a:lnTo>
                  <a:cubicBezTo>
                    <a:pt x="52631" y="12119"/>
                    <a:pt x="52707" y="12398"/>
                    <a:pt x="52771" y="12576"/>
                  </a:cubicBezTo>
                  <a:lnTo>
                    <a:pt x="52771" y="12576"/>
                  </a:lnTo>
                  <a:lnTo>
                    <a:pt x="52771" y="12576"/>
                  </a:lnTo>
                  <a:cubicBezTo>
                    <a:pt x="52872" y="12868"/>
                    <a:pt x="53165" y="13160"/>
                    <a:pt x="53584" y="12995"/>
                  </a:cubicBezTo>
                  <a:lnTo>
                    <a:pt x="53584" y="12995"/>
                  </a:lnTo>
                  <a:lnTo>
                    <a:pt x="53584" y="12995"/>
                  </a:lnTo>
                  <a:cubicBezTo>
                    <a:pt x="54485" y="12601"/>
                    <a:pt x="55425" y="12932"/>
                    <a:pt x="56098" y="13313"/>
                  </a:cubicBezTo>
                  <a:lnTo>
                    <a:pt x="56098" y="13313"/>
                  </a:lnTo>
                  <a:lnTo>
                    <a:pt x="56098" y="13313"/>
                  </a:lnTo>
                  <a:cubicBezTo>
                    <a:pt x="56924" y="13783"/>
                    <a:pt x="57483" y="14748"/>
                    <a:pt x="57483" y="15700"/>
                  </a:cubicBezTo>
                  <a:lnTo>
                    <a:pt x="57483" y="15700"/>
                  </a:lnTo>
                  <a:lnTo>
                    <a:pt x="57483" y="15700"/>
                  </a:lnTo>
                  <a:cubicBezTo>
                    <a:pt x="57483" y="15865"/>
                    <a:pt x="57470" y="16005"/>
                    <a:pt x="57419" y="16132"/>
                  </a:cubicBezTo>
                  <a:lnTo>
                    <a:pt x="57419" y="16132"/>
                  </a:lnTo>
                  <a:lnTo>
                    <a:pt x="57419" y="16132"/>
                  </a:lnTo>
                  <a:cubicBezTo>
                    <a:pt x="57571" y="16246"/>
                    <a:pt x="57622" y="16259"/>
                    <a:pt x="57876" y="16310"/>
                  </a:cubicBezTo>
                  <a:lnTo>
                    <a:pt x="57876" y="16310"/>
                  </a:lnTo>
                  <a:lnTo>
                    <a:pt x="57876" y="16310"/>
                  </a:lnTo>
                  <a:cubicBezTo>
                    <a:pt x="58168" y="16361"/>
                    <a:pt x="58587" y="16475"/>
                    <a:pt x="59362" y="16742"/>
                  </a:cubicBezTo>
                  <a:lnTo>
                    <a:pt x="59362" y="16742"/>
                  </a:lnTo>
                  <a:lnTo>
                    <a:pt x="59362" y="16742"/>
                  </a:lnTo>
                  <a:cubicBezTo>
                    <a:pt x="60683" y="17186"/>
                    <a:pt x="61242" y="17694"/>
                    <a:pt x="61585" y="17999"/>
                  </a:cubicBezTo>
                  <a:lnTo>
                    <a:pt x="61585" y="17999"/>
                  </a:lnTo>
                  <a:lnTo>
                    <a:pt x="61585" y="17999"/>
                  </a:lnTo>
                  <a:cubicBezTo>
                    <a:pt x="61648" y="18050"/>
                    <a:pt x="61750" y="18139"/>
                    <a:pt x="61762" y="18151"/>
                  </a:cubicBezTo>
                  <a:lnTo>
                    <a:pt x="61762" y="18151"/>
                  </a:lnTo>
                  <a:lnTo>
                    <a:pt x="61762" y="18151"/>
                  </a:lnTo>
                  <a:cubicBezTo>
                    <a:pt x="61877" y="18176"/>
                    <a:pt x="61978" y="18227"/>
                    <a:pt x="62016" y="18253"/>
                  </a:cubicBezTo>
                  <a:lnTo>
                    <a:pt x="62016" y="18253"/>
                  </a:lnTo>
                  <a:lnTo>
                    <a:pt x="62016" y="18253"/>
                  </a:lnTo>
                  <a:cubicBezTo>
                    <a:pt x="62296" y="18227"/>
                    <a:pt x="63058" y="18024"/>
                    <a:pt x="63337" y="17948"/>
                  </a:cubicBezTo>
                  <a:lnTo>
                    <a:pt x="63337" y="17948"/>
                  </a:lnTo>
                  <a:lnTo>
                    <a:pt x="63337" y="17948"/>
                  </a:lnTo>
                  <a:cubicBezTo>
                    <a:pt x="64480" y="17656"/>
                    <a:pt x="64848" y="17427"/>
                    <a:pt x="65356" y="17135"/>
                  </a:cubicBezTo>
                  <a:lnTo>
                    <a:pt x="65356" y="17135"/>
                  </a:lnTo>
                  <a:lnTo>
                    <a:pt x="65356" y="17135"/>
                  </a:lnTo>
                  <a:cubicBezTo>
                    <a:pt x="65712" y="16932"/>
                    <a:pt x="66093" y="16729"/>
                    <a:pt x="66740" y="16450"/>
                  </a:cubicBezTo>
                  <a:lnTo>
                    <a:pt x="66740" y="16450"/>
                  </a:lnTo>
                  <a:lnTo>
                    <a:pt x="66740" y="16450"/>
                  </a:lnTo>
                  <a:cubicBezTo>
                    <a:pt x="68265" y="15764"/>
                    <a:pt x="68722" y="15319"/>
                    <a:pt x="69420" y="14633"/>
                  </a:cubicBezTo>
                  <a:lnTo>
                    <a:pt x="69420" y="14633"/>
                  </a:lnTo>
                  <a:lnTo>
                    <a:pt x="69420" y="14633"/>
                  </a:lnTo>
                  <a:cubicBezTo>
                    <a:pt x="69636" y="14418"/>
                    <a:pt x="69903" y="14202"/>
                    <a:pt x="70157" y="14011"/>
                  </a:cubicBezTo>
                  <a:lnTo>
                    <a:pt x="70157" y="14011"/>
                  </a:lnTo>
                  <a:lnTo>
                    <a:pt x="70157" y="14011"/>
                  </a:lnTo>
                  <a:cubicBezTo>
                    <a:pt x="70398" y="13821"/>
                    <a:pt x="70766" y="13554"/>
                    <a:pt x="70893" y="13376"/>
                  </a:cubicBezTo>
                  <a:lnTo>
                    <a:pt x="70893" y="13376"/>
                  </a:lnTo>
                  <a:lnTo>
                    <a:pt x="70893" y="13376"/>
                  </a:lnTo>
                  <a:cubicBezTo>
                    <a:pt x="70246" y="12894"/>
                    <a:pt x="70385" y="12132"/>
                    <a:pt x="70474" y="11649"/>
                  </a:cubicBezTo>
                  <a:lnTo>
                    <a:pt x="70474" y="11649"/>
                  </a:lnTo>
                  <a:lnTo>
                    <a:pt x="70474" y="11649"/>
                  </a:lnTo>
                  <a:cubicBezTo>
                    <a:pt x="70474" y="11496"/>
                    <a:pt x="70525" y="11268"/>
                    <a:pt x="70500" y="11243"/>
                  </a:cubicBezTo>
                  <a:lnTo>
                    <a:pt x="70500" y="11243"/>
                  </a:lnTo>
                  <a:lnTo>
                    <a:pt x="70500" y="11243"/>
                  </a:lnTo>
                  <a:cubicBezTo>
                    <a:pt x="69331" y="11001"/>
                    <a:pt x="68988" y="10709"/>
                    <a:pt x="68506" y="9871"/>
                  </a:cubicBezTo>
                  <a:lnTo>
                    <a:pt x="68506" y="9871"/>
                  </a:lnTo>
                  <a:lnTo>
                    <a:pt x="68506" y="9871"/>
                  </a:lnTo>
                  <a:cubicBezTo>
                    <a:pt x="68290" y="9464"/>
                    <a:pt x="67807" y="8474"/>
                    <a:pt x="68137" y="7877"/>
                  </a:cubicBezTo>
                  <a:lnTo>
                    <a:pt x="68137" y="7877"/>
                  </a:lnTo>
                  <a:lnTo>
                    <a:pt x="68137" y="7877"/>
                  </a:lnTo>
                  <a:cubicBezTo>
                    <a:pt x="68315" y="7572"/>
                    <a:pt x="68684" y="7433"/>
                    <a:pt x="69128" y="7560"/>
                  </a:cubicBezTo>
                  <a:lnTo>
                    <a:pt x="69128" y="7560"/>
                  </a:lnTo>
                  <a:lnTo>
                    <a:pt x="69128" y="7560"/>
                  </a:lnTo>
                  <a:cubicBezTo>
                    <a:pt x="69268" y="7598"/>
                    <a:pt x="69573" y="7610"/>
                    <a:pt x="69928" y="7623"/>
                  </a:cubicBezTo>
                  <a:lnTo>
                    <a:pt x="69928" y="7623"/>
                  </a:lnTo>
                  <a:lnTo>
                    <a:pt x="69928" y="7623"/>
                  </a:lnTo>
                  <a:cubicBezTo>
                    <a:pt x="70919" y="7636"/>
                    <a:pt x="72557" y="7674"/>
                    <a:pt x="74576" y="8487"/>
                  </a:cubicBezTo>
                  <a:lnTo>
                    <a:pt x="74576" y="8487"/>
                  </a:lnTo>
                  <a:lnTo>
                    <a:pt x="74576" y="8487"/>
                  </a:lnTo>
                  <a:cubicBezTo>
                    <a:pt x="76202" y="9160"/>
                    <a:pt x="76913" y="9046"/>
                    <a:pt x="77421" y="8995"/>
                  </a:cubicBezTo>
                  <a:lnTo>
                    <a:pt x="77421" y="8995"/>
                  </a:lnTo>
                  <a:lnTo>
                    <a:pt x="77421" y="8995"/>
                  </a:lnTo>
                  <a:cubicBezTo>
                    <a:pt x="77561" y="8995"/>
                    <a:pt x="77675" y="8995"/>
                    <a:pt x="77802" y="8995"/>
                  </a:cubicBezTo>
                  <a:lnTo>
                    <a:pt x="77802" y="8995"/>
                  </a:lnTo>
                  <a:lnTo>
                    <a:pt x="77802" y="8995"/>
                  </a:lnTo>
                  <a:cubicBezTo>
                    <a:pt x="78145" y="8995"/>
                    <a:pt x="78526" y="9046"/>
                    <a:pt x="78932" y="9414"/>
                  </a:cubicBezTo>
                  <a:lnTo>
                    <a:pt x="78932" y="9414"/>
                  </a:lnTo>
                  <a:lnTo>
                    <a:pt x="78932" y="9414"/>
                  </a:lnTo>
                  <a:cubicBezTo>
                    <a:pt x="79021" y="9516"/>
                    <a:pt x="79085" y="9541"/>
                    <a:pt x="79097" y="9566"/>
                  </a:cubicBezTo>
                  <a:lnTo>
                    <a:pt x="79097" y="9566"/>
                  </a:lnTo>
                  <a:lnTo>
                    <a:pt x="79097" y="9566"/>
                  </a:lnTo>
                  <a:cubicBezTo>
                    <a:pt x="79123" y="9541"/>
                    <a:pt x="79123" y="9490"/>
                    <a:pt x="79047" y="9414"/>
                  </a:cubicBezTo>
                  <a:lnTo>
                    <a:pt x="79047" y="9414"/>
                  </a:lnTo>
                  <a:lnTo>
                    <a:pt x="79047" y="9414"/>
                  </a:lnTo>
                  <a:cubicBezTo>
                    <a:pt x="78932" y="9274"/>
                    <a:pt x="78704" y="9083"/>
                    <a:pt x="78462" y="8918"/>
                  </a:cubicBezTo>
                  <a:lnTo>
                    <a:pt x="78462" y="8918"/>
                  </a:lnTo>
                  <a:lnTo>
                    <a:pt x="78462" y="8918"/>
                  </a:lnTo>
                  <a:cubicBezTo>
                    <a:pt x="77967" y="8525"/>
                    <a:pt x="77548" y="8182"/>
                    <a:pt x="77611" y="7687"/>
                  </a:cubicBezTo>
                  <a:lnTo>
                    <a:pt x="77611" y="7687"/>
                  </a:lnTo>
                  <a:lnTo>
                    <a:pt x="77611" y="7687"/>
                  </a:lnTo>
                  <a:cubicBezTo>
                    <a:pt x="77637" y="7534"/>
                    <a:pt x="77739" y="7268"/>
                    <a:pt x="78145" y="7064"/>
                  </a:cubicBezTo>
                  <a:lnTo>
                    <a:pt x="78145" y="7064"/>
                  </a:lnTo>
                  <a:lnTo>
                    <a:pt x="78145" y="7064"/>
                  </a:lnTo>
                  <a:cubicBezTo>
                    <a:pt x="78843" y="6772"/>
                    <a:pt x="79656" y="6506"/>
                    <a:pt x="80951" y="6633"/>
                  </a:cubicBezTo>
                  <a:lnTo>
                    <a:pt x="80951" y="6633"/>
                  </a:lnTo>
                  <a:lnTo>
                    <a:pt x="80951" y="6633"/>
                  </a:lnTo>
                  <a:cubicBezTo>
                    <a:pt x="81244" y="6658"/>
                    <a:pt x="81536" y="6633"/>
                    <a:pt x="81841" y="6607"/>
                  </a:cubicBezTo>
                  <a:lnTo>
                    <a:pt x="81841" y="6607"/>
                  </a:lnTo>
                  <a:lnTo>
                    <a:pt x="81841" y="6607"/>
                  </a:lnTo>
                  <a:cubicBezTo>
                    <a:pt x="82094" y="6595"/>
                    <a:pt x="82348" y="6569"/>
                    <a:pt x="82628" y="6569"/>
                  </a:cubicBezTo>
                  <a:lnTo>
                    <a:pt x="82628" y="6569"/>
                  </a:lnTo>
                  <a:lnTo>
                    <a:pt x="82628" y="6569"/>
                  </a:lnTo>
                  <a:cubicBezTo>
                    <a:pt x="83517" y="6569"/>
                    <a:pt x="84292" y="6760"/>
                    <a:pt x="85193" y="7191"/>
                  </a:cubicBezTo>
                  <a:lnTo>
                    <a:pt x="85193" y="7191"/>
                  </a:lnTo>
                  <a:lnTo>
                    <a:pt x="85193" y="7191"/>
                  </a:lnTo>
                  <a:cubicBezTo>
                    <a:pt x="86031" y="7585"/>
                    <a:pt x="86311" y="7598"/>
                    <a:pt x="86552" y="7598"/>
                  </a:cubicBezTo>
                  <a:lnTo>
                    <a:pt x="86552" y="7598"/>
                  </a:lnTo>
                  <a:lnTo>
                    <a:pt x="86552" y="7598"/>
                  </a:lnTo>
                  <a:cubicBezTo>
                    <a:pt x="86959" y="7623"/>
                    <a:pt x="87314" y="7674"/>
                    <a:pt x="88216" y="8233"/>
                  </a:cubicBezTo>
                  <a:lnTo>
                    <a:pt x="88216" y="8233"/>
                  </a:lnTo>
                  <a:lnTo>
                    <a:pt x="88216" y="8233"/>
                  </a:lnTo>
                  <a:cubicBezTo>
                    <a:pt x="88940" y="8677"/>
                    <a:pt x="89270" y="8753"/>
                    <a:pt x="89625" y="8817"/>
                  </a:cubicBezTo>
                  <a:lnTo>
                    <a:pt x="89625" y="8817"/>
                  </a:lnTo>
                  <a:lnTo>
                    <a:pt x="89625" y="8817"/>
                  </a:lnTo>
                  <a:cubicBezTo>
                    <a:pt x="90057" y="8893"/>
                    <a:pt x="90527" y="8995"/>
                    <a:pt x="91378" y="9566"/>
                  </a:cubicBezTo>
                  <a:lnTo>
                    <a:pt x="91378" y="9566"/>
                  </a:lnTo>
                  <a:lnTo>
                    <a:pt x="91378" y="9566"/>
                  </a:lnTo>
                  <a:cubicBezTo>
                    <a:pt x="92305" y="10188"/>
                    <a:pt x="93626" y="11001"/>
                    <a:pt x="94337" y="11001"/>
                  </a:cubicBezTo>
                  <a:lnTo>
                    <a:pt x="94337" y="11001"/>
                  </a:lnTo>
                  <a:lnTo>
                    <a:pt x="94337" y="11001"/>
                  </a:lnTo>
                  <a:cubicBezTo>
                    <a:pt x="94997" y="11001"/>
                    <a:pt x="95632" y="11586"/>
                    <a:pt x="95696" y="12271"/>
                  </a:cubicBezTo>
                  <a:lnTo>
                    <a:pt x="95696" y="12271"/>
                  </a:lnTo>
                  <a:lnTo>
                    <a:pt x="95696" y="12271"/>
                  </a:lnTo>
                  <a:cubicBezTo>
                    <a:pt x="95721" y="12563"/>
                    <a:pt x="95670" y="13567"/>
                    <a:pt x="93931" y="13884"/>
                  </a:cubicBezTo>
                  <a:lnTo>
                    <a:pt x="93931" y="13884"/>
                  </a:lnTo>
                  <a:lnTo>
                    <a:pt x="93931" y="13884"/>
                  </a:lnTo>
                  <a:cubicBezTo>
                    <a:pt x="92762" y="14113"/>
                    <a:pt x="91975" y="14138"/>
                    <a:pt x="91251" y="14138"/>
                  </a:cubicBezTo>
                  <a:lnTo>
                    <a:pt x="91251" y="14138"/>
                  </a:lnTo>
                  <a:lnTo>
                    <a:pt x="90489" y="14138"/>
                  </a:lnTo>
                  <a:lnTo>
                    <a:pt x="90489" y="14138"/>
                  </a:lnTo>
                  <a:lnTo>
                    <a:pt x="90489" y="14138"/>
                  </a:lnTo>
                  <a:cubicBezTo>
                    <a:pt x="89981" y="14138"/>
                    <a:pt x="89359" y="14151"/>
                    <a:pt x="88571" y="14202"/>
                  </a:cubicBezTo>
                  <a:lnTo>
                    <a:pt x="88571" y="14202"/>
                  </a:lnTo>
                  <a:lnTo>
                    <a:pt x="88571" y="14202"/>
                  </a:lnTo>
                  <a:cubicBezTo>
                    <a:pt x="87479" y="14290"/>
                    <a:pt x="86654" y="14240"/>
                    <a:pt x="86031" y="14202"/>
                  </a:cubicBezTo>
                  <a:lnTo>
                    <a:pt x="86031" y="14202"/>
                  </a:lnTo>
                  <a:lnTo>
                    <a:pt x="86031" y="14202"/>
                  </a:lnTo>
                  <a:cubicBezTo>
                    <a:pt x="85815" y="14176"/>
                    <a:pt x="85600" y="14176"/>
                    <a:pt x="85434" y="14176"/>
                  </a:cubicBezTo>
                  <a:lnTo>
                    <a:pt x="85434" y="14176"/>
                  </a:lnTo>
                  <a:lnTo>
                    <a:pt x="85434" y="14176"/>
                  </a:lnTo>
                  <a:cubicBezTo>
                    <a:pt x="85282" y="14176"/>
                    <a:pt x="85219" y="14176"/>
                    <a:pt x="85193" y="14176"/>
                  </a:cubicBezTo>
                  <a:lnTo>
                    <a:pt x="85193" y="14176"/>
                  </a:lnTo>
                  <a:lnTo>
                    <a:pt x="85193" y="14176"/>
                  </a:lnTo>
                  <a:cubicBezTo>
                    <a:pt x="85130" y="14303"/>
                    <a:pt x="85092" y="14532"/>
                    <a:pt x="85041" y="14748"/>
                  </a:cubicBezTo>
                  <a:lnTo>
                    <a:pt x="85041" y="14748"/>
                  </a:lnTo>
                  <a:lnTo>
                    <a:pt x="85041" y="14748"/>
                  </a:lnTo>
                  <a:cubicBezTo>
                    <a:pt x="84952" y="15205"/>
                    <a:pt x="84838" y="15764"/>
                    <a:pt x="84419" y="16069"/>
                  </a:cubicBezTo>
                  <a:lnTo>
                    <a:pt x="84419" y="16069"/>
                  </a:lnTo>
                  <a:lnTo>
                    <a:pt x="84419" y="16069"/>
                  </a:lnTo>
                  <a:cubicBezTo>
                    <a:pt x="84419" y="16094"/>
                    <a:pt x="84419" y="16145"/>
                    <a:pt x="84419" y="16196"/>
                  </a:cubicBezTo>
                  <a:lnTo>
                    <a:pt x="84419" y="16196"/>
                  </a:lnTo>
                  <a:lnTo>
                    <a:pt x="84419" y="16196"/>
                  </a:lnTo>
                  <a:cubicBezTo>
                    <a:pt x="84419" y="16348"/>
                    <a:pt x="84444" y="16627"/>
                    <a:pt x="84228" y="16843"/>
                  </a:cubicBezTo>
                  <a:lnTo>
                    <a:pt x="84228" y="16843"/>
                  </a:lnTo>
                  <a:lnTo>
                    <a:pt x="84228" y="16843"/>
                  </a:lnTo>
                  <a:cubicBezTo>
                    <a:pt x="83936" y="17135"/>
                    <a:pt x="83606" y="17173"/>
                    <a:pt x="82564" y="16805"/>
                  </a:cubicBezTo>
                  <a:lnTo>
                    <a:pt x="82564" y="16805"/>
                  </a:lnTo>
                  <a:lnTo>
                    <a:pt x="82564" y="16805"/>
                  </a:lnTo>
                  <a:cubicBezTo>
                    <a:pt x="82031" y="16653"/>
                    <a:pt x="81587" y="16462"/>
                    <a:pt x="81206" y="16284"/>
                  </a:cubicBezTo>
                  <a:lnTo>
                    <a:pt x="81206" y="16284"/>
                  </a:lnTo>
                  <a:lnTo>
                    <a:pt x="81206" y="16284"/>
                  </a:lnTo>
                  <a:cubicBezTo>
                    <a:pt x="80291" y="15903"/>
                    <a:pt x="79682" y="15688"/>
                    <a:pt x="78666" y="15916"/>
                  </a:cubicBezTo>
                  <a:lnTo>
                    <a:pt x="78666" y="15916"/>
                  </a:lnTo>
                  <a:lnTo>
                    <a:pt x="78666" y="15916"/>
                  </a:lnTo>
                  <a:cubicBezTo>
                    <a:pt x="77713" y="16145"/>
                    <a:pt x="77053" y="16386"/>
                    <a:pt x="76684" y="16577"/>
                  </a:cubicBezTo>
                  <a:lnTo>
                    <a:pt x="76684" y="16577"/>
                  </a:lnTo>
                  <a:lnTo>
                    <a:pt x="76684" y="16577"/>
                  </a:lnTo>
                  <a:cubicBezTo>
                    <a:pt x="76875" y="17186"/>
                    <a:pt x="77053" y="18151"/>
                    <a:pt x="76303" y="18697"/>
                  </a:cubicBezTo>
                  <a:lnTo>
                    <a:pt x="76303" y="18697"/>
                  </a:lnTo>
                  <a:lnTo>
                    <a:pt x="76303" y="18697"/>
                  </a:lnTo>
                  <a:cubicBezTo>
                    <a:pt x="75402" y="19345"/>
                    <a:pt x="74767" y="19294"/>
                    <a:pt x="73713" y="18964"/>
                  </a:cubicBezTo>
                  <a:lnTo>
                    <a:pt x="73713" y="18964"/>
                  </a:lnTo>
                  <a:lnTo>
                    <a:pt x="73713" y="18964"/>
                  </a:lnTo>
                  <a:cubicBezTo>
                    <a:pt x="73421" y="18900"/>
                    <a:pt x="73116" y="18850"/>
                    <a:pt x="72811" y="18850"/>
                  </a:cubicBezTo>
                  <a:lnTo>
                    <a:pt x="72811" y="18850"/>
                  </a:lnTo>
                  <a:lnTo>
                    <a:pt x="72811" y="18850"/>
                  </a:lnTo>
                  <a:cubicBezTo>
                    <a:pt x="72405" y="18850"/>
                    <a:pt x="71681" y="18913"/>
                    <a:pt x="71236" y="19485"/>
                  </a:cubicBezTo>
                  <a:lnTo>
                    <a:pt x="71236" y="19485"/>
                  </a:lnTo>
                  <a:lnTo>
                    <a:pt x="71236" y="19485"/>
                  </a:lnTo>
                  <a:cubicBezTo>
                    <a:pt x="70931" y="19878"/>
                    <a:pt x="70893" y="20272"/>
                    <a:pt x="70843" y="20653"/>
                  </a:cubicBezTo>
                  <a:lnTo>
                    <a:pt x="70843" y="20653"/>
                  </a:lnTo>
                  <a:lnTo>
                    <a:pt x="70843" y="20653"/>
                  </a:lnTo>
                  <a:cubicBezTo>
                    <a:pt x="70804" y="20932"/>
                    <a:pt x="70779" y="21212"/>
                    <a:pt x="70639" y="21479"/>
                  </a:cubicBezTo>
                  <a:lnTo>
                    <a:pt x="70639" y="21479"/>
                  </a:lnTo>
                  <a:lnTo>
                    <a:pt x="70766" y="21555"/>
                  </a:lnTo>
                  <a:lnTo>
                    <a:pt x="70766" y="21555"/>
                  </a:lnTo>
                  <a:lnTo>
                    <a:pt x="70525" y="22329"/>
                  </a:lnTo>
                  <a:lnTo>
                    <a:pt x="70525" y="22329"/>
                  </a:lnTo>
                  <a:lnTo>
                    <a:pt x="70119" y="22329"/>
                  </a:lnTo>
                  <a:lnTo>
                    <a:pt x="70119" y="22329"/>
                  </a:lnTo>
                  <a:lnTo>
                    <a:pt x="70119" y="22329"/>
                  </a:lnTo>
                  <a:cubicBezTo>
                    <a:pt x="70055" y="22329"/>
                    <a:pt x="69865" y="22317"/>
                    <a:pt x="69420" y="22240"/>
                  </a:cubicBezTo>
                  <a:lnTo>
                    <a:pt x="69420" y="22240"/>
                  </a:lnTo>
                  <a:lnTo>
                    <a:pt x="68735" y="22139"/>
                  </a:lnTo>
                  <a:lnTo>
                    <a:pt x="68735" y="22139"/>
                  </a:lnTo>
                  <a:lnTo>
                    <a:pt x="68735" y="22139"/>
                  </a:lnTo>
                  <a:cubicBezTo>
                    <a:pt x="67845" y="22012"/>
                    <a:pt x="67249" y="21923"/>
                    <a:pt x="66995" y="22075"/>
                  </a:cubicBezTo>
                  <a:lnTo>
                    <a:pt x="66995" y="22075"/>
                  </a:lnTo>
                  <a:lnTo>
                    <a:pt x="66995" y="22075"/>
                  </a:lnTo>
                  <a:cubicBezTo>
                    <a:pt x="66550" y="22342"/>
                    <a:pt x="66093" y="22863"/>
                    <a:pt x="66042" y="23142"/>
                  </a:cubicBezTo>
                  <a:lnTo>
                    <a:pt x="66042" y="23142"/>
                  </a:lnTo>
                  <a:lnTo>
                    <a:pt x="66042" y="23142"/>
                  </a:lnTo>
                  <a:cubicBezTo>
                    <a:pt x="66029" y="23218"/>
                    <a:pt x="66055" y="23460"/>
                    <a:pt x="66067" y="23638"/>
                  </a:cubicBezTo>
                  <a:lnTo>
                    <a:pt x="66067" y="23638"/>
                  </a:lnTo>
                  <a:lnTo>
                    <a:pt x="66067" y="23638"/>
                  </a:lnTo>
                  <a:cubicBezTo>
                    <a:pt x="66080" y="23815"/>
                    <a:pt x="66093" y="23993"/>
                    <a:pt x="66093" y="24158"/>
                  </a:cubicBezTo>
                  <a:lnTo>
                    <a:pt x="66093" y="24158"/>
                  </a:lnTo>
                  <a:lnTo>
                    <a:pt x="66093" y="24158"/>
                  </a:lnTo>
                  <a:cubicBezTo>
                    <a:pt x="66207" y="24133"/>
                    <a:pt x="66322" y="24120"/>
                    <a:pt x="66461" y="24095"/>
                  </a:cubicBezTo>
                  <a:lnTo>
                    <a:pt x="66461" y="24095"/>
                  </a:lnTo>
                  <a:lnTo>
                    <a:pt x="66461" y="24095"/>
                  </a:lnTo>
                  <a:cubicBezTo>
                    <a:pt x="66715" y="24057"/>
                    <a:pt x="66995" y="24006"/>
                    <a:pt x="67350" y="23955"/>
                  </a:cubicBezTo>
                  <a:lnTo>
                    <a:pt x="67350" y="23955"/>
                  </a:lnTo>
                  <a:lnTo>
                    <a:pt x="67350" y="23955"/>
                  </a:lnTo>
                  <a:cubicBezTo>
                    <a:pt x="68595" y="23726"/>
                    <a:pt x="69827" y="24272"/>
                    <a:pt x="70868" y="24742"/>
                  </a:cubicBezTo>
                  <a:lnTo>
                    <a:pt x="70868" y="24742"/>
                  </a:lnTo>
                  <a:lnTo>
                    <a:pt x="70868" y="24742"/>
                  </a:lnTo>
                  <a:cubicBezTo>
                    <a:pt x="71376" y="24984"/>
                    <a:pt x="71858" y="25200"/>
                    <a:pt x="72189" y="25250"/>
                  </a:cubicBezTo>
                  <a:lnTo>
                    <a:pt x="72189" y="25250"/>
                  </a:lnTo>
                  <a:lnTo>
                    <a:pt x="72189" y="25250"/>
                  </a:lnTo>
                  <a:cubicBezTo>
                    <a:pt x="72913" y="25327"/>
                    <a:pt x="73573" y="25022"/>
                    <a:pt x="74284" y="24704"/>
                  </a:cubicBezTo>
                  <a:lnTo>
                    <a:pt x="74284" y="24704"/>
                  </a:lnTo>
                  <a:lnTo>
                    <a:pt x="74284" y="24704"/>
                  </a:lnTo>
                  <a:cubicBezTo>
                    <a:pt x="74513" y="24603"/>
                    <a:pt x="74741" y="24476"/>
                    <a:pt x="75008" y="24387"/>
                  </a:cubicBezTo>
                  <a:lnTo>
                    <a:pt x="75008" y="24387"/>
                  </a:lnTo>
                  <a:lnTo>
                    <a:pt x="75008" y="24387"/>
                  </a:lnTo>
                  <a:cubicBezTo>
                    <a:pt x="75326" y="24247"/>
                    <a:pt x="75554" y="24133"/>
                    <a:pt x="75757" y="24031"/>
                  </a:cubicBezTo>
                  <a:lnTo>
                    <a:pt x="75757" y="24031"/>
                  </a:lnTo>
                  <a:lnTo>
                    <a:pt x="75757" y="24031"/>
                  </a:lnTo>
                  <a:cubicBezTo>
                    <a:pt x="76151" y="23828"/>
                    <a:pt x="76481" y="23676"/>
                    <a:pt x="77408" y="23447"/>
                  </a:cubicBezTo>
                  <a:lnTo>
                    <a:pt x="77408" y="23447"/>
                  </a:lnTo>
                  <a:lnTo>
                    <a:pt x="77408" y="23447"/>
                  </a:lnTo>
                  <a:cubicBezTo>
                    <a:pt x="78043" y="23307"/>
                    <a:pt x="78653" y="23447"/>
                    <a:pt x="79047" y="23586"/>
                  </a:cubicBezTo>
                  <a:lnTo>
                    <a:pt x="79047" y="23586"/>
                  </a:lnTo>
                  <a:lnTo>
                    <a:pt x="79047" y="23586"/>
                  </a:lnTo>
                  <a:cubicBezTo>
                    <a:pt x="79262" y="23663"/>
                    <a:pt x="79440" y="23688"/>
                    <a:pt x="79593" y="23688"/>
                  </a:cubicBezTo>
                  <a:lnTo>
                    <a:pt x="79593" y="23688"/>
                  </a:lnTo>
                  <a:lnTo>
                    <a:pt x="79593" y="23688"/>
                  </a:lnTo>
                  <a:cubicBezTo>
                    <a:pt x="79707" y="23688"/>
                    <a:pt x="79885" y="23676"/>
                    <a:pt x="80151" y="23447"/>
                  </a:cubicBezTo>
                  <a:lnTo>
                    <a:pt x="80151" y="23447"/>
                  </a:lnTo>
                  <a:lnTo>
                    <a:pt x="80151" y="23447"/>
                  </a:lnTo>
                  <a:cubicBezTo>
                    <a:pt x="80393" y="23231"/>
                    <a:pt x="80558" y="23040"/>
                    <a:pt x="80723" y="22837"/>
                  </a:cubicBezTo>
                  <a:lnTo>
                    <a:pt x="80723" y="22837"/>
                  </a:lnTo>
                  <a:lnTo>
                    <a:pt x="80723" y="22837"/>
                  </a:lnTo>
                  <a:cubicBezTo>
                    <a:pt x="81206" y="22266"/>
                    <a:pt x="81752" y="21656"/>
                    <a:pt x="83644" y="22291"/>
                  </a:cubicBezTo>
                  <a:lnTo>
                    <a:pt x="83644" y="22291"/>
                  </a:lnTo>
                  <a:lnTo>
                    <a:pt x="83644" y="22291"/>
                  </a:lnTo>
                  <a:cubicBezTo>
                    <a:pt x="84165" y="22101"/>
                    <a:pt x="85638" y="21656"/>
                    <a:pt x="86743" y="21656"/>
                  </a:cubicBezTo>
                  <a:lnTo>
                    <a:pt x="86743" y="21656"/>
                  </a:lnTo>
                  <a:lnTo>
                    <a:pt x="86743" y="21656"/>
                  </a:lnTo>
                  <a:cubicBezTo>
                    <a:pt x="87098" y="21656"/>
                    <a:pt x="87377" y="21694"/>
                    <a:pt x="87606" y="21783"/>
                  </a:cubicBezTo>
                  <a:lnTo>
                    <a:pt x="87606" y="21783"/>
                  </a:lnTo>
                  <a:lnTo>
                    <a:pt x="87606" y="21783"/>
                  </a:lnTo>
                  <a:cubicBezTo>
                    <a:pt x="88381" y="22088"/>
                    <a:pt x="88940" y="22774"/>
                    <a:pt x="89371" y="23345"/>
                  </a:cubicBezTo>
                  <a:lnTo>
                    <a:pt x="89371" y="23345"/>
                  </a:lnTo>
                  <a:lnTo>
                    <a:pt x="89371" y="23345"/>
                  </a:lnTo>
                  <a:cubicBezTo>
                    <a:pt x="89562" y="23561"/>
                    <a:pt x="89816" y="23879"/>
                    <a:pt x="89816" y="23929"/>
                  </a:cubicBezTo>
                  <a:lnTo>
                    <a:pt x="89816" y="23929"/>
                  </a:lnTo>
                  <a:lnTo>
                    <a:pt x="89816" y="23929"/>
                  </a:lnTo>
                  <a:cubicBezTo>
                    <a:pt x="89841" y="23904"/>
                    <a:pt x="89968" y="23854"/>
                    <a:pt x="90044" y="23777"/>
                  </a:cubicBezTo>
                  <a:lnTo>
                    <a:pt x="90044" y="23777"/>
                  </a:lnTo>
                  <a:lnTo>
                    <a:pt x="90044" y="23777"/>
                  </a:lnTo>
                  <a:cubicBezTo>
                    <a:pt x="90464" y="23536"/>
                    <a:pt x="91175" y="23092"/>
                    <a:pt x="92597" y="23092"/>
                  </a:cubicBezTo>
                  <a:lnTo>
                    <a:pt x="92597" y="23092"/>
                  </a:lnTo>
                  <a:lnTo>
                    <a:pt x="92597" y="23092"/>
                  </a:lnTo>
                  <a:cubicBezTo>
                    <a:pt x="94058" y="23092"/>
                    <a:pt x="95289" y="23612"/>
                    <a:pt x="96280" y="24031"/>
                  </a:cubicBezTo>
                  <a:lnTo>
                    <a:pt x="96280" y="24031"/>
                  </a:lnTo>
                  <a:lnTo>
                    <a:pt x="96280" y="24031"/>
                  </a:lnTo>
                  <a:cubicBezTo>
                    <a:pt x="96813" y="24247"/>
                    <a:pt x="97309" y="24476"/>
                    <a:pt x="97741" y="24552"/>
                  </a:cubicBezTo>
                  <a:lnTo>
                    <a:pt x="97741" y="24552"/>
                  </a:lnTo>
                  <a:lnTo>
                    <a:pt x="97741" y="24552"/>
                  </a:lnTo>
                  <a:cubicBezTo>
                    <a:pt x="99214" y="24844"/>
                    <a:pt x="100496" y="26254"/>
                    <a:pt x="100560" y="26317"/>
                  </a:cubicBezTo>
                  <a:lnTo>
                    <a:pt x="100560" y="26317"/>
                  </a:lnTo>
                  <a:lnTo>
                    <a:pt x="100560" y="26317"/>
                  </a:lnTo>
                  <a:cubicBezTo>
                    <a:pt x="100572" y="26317"/>
                    <a:pt x="100992" y="26774"/>
                    <a:pt x="102693" y="27219"/>
                  </a:cubicBezTo>
                  <a:lnTo>
                    <a:pt x="102693" y="27219"/>
                  </a:lnTo>
                  <a:lnTo>
                    <a:pt x="102693" y="27219"/>
                  </a:lnTo>
                  <a:cubicBezTo>
                    <a:pt x="103341" y="27397"/>
                    <a:pt x="103849" y="27498"/>
                    <a:pt x="104293" y="27575"/>
                  </a:cubicBezTo>
                  <a:lnTo>
                    <a:pt x="104293" y="27575"/>
                  </a:lnTo>
                  <a:lnTo>
                    <a:pt x="104293" y="27575"/>
                  </a:lnTo>
                  <a:cubicBezTo>
                    <a:pt x="105132" y="27752"/>
                    <a:pt x="105703" y="27866"/>
                    <a:pt x="106338" y="28374"/>
                  </a:cubicBezTo>
                  <a:lnTo>
                    <a:pt x="106338" y="28374"/>
                  </a:lnTo>
                  <a:lnTo>
                    <a:pt x="106338" y="28374"/>
                  </a:lnTo>
                  <a:cubicBezTo>
                    <a:pt x="106541" y="28540"/>
                    <a:pt x="106732" y="28654"/>
                    <a:pt x="106922" y="28743"/>
                  </a:cubicBezTo>
                  <a:lnTo>
                    <a:pt x="106922" y="28743"/>
                  </a:lnTo>
                  <a:lnTo>
                    <a:pt x="106922" y="28743"/>
                  </a:lnTo>
                  <a:cubicBezTo>
                    <a:pt x="107164" y="28857"/>
                    <a:pt x="107494" y="29009"/>
                    <a:pt x="107557" y="29378"/>
                  </a:cubicBezTo>
                  <a:lnTo>
                    <a:pt x="107557" y="29378"/>
                  </a:lnTo>
                  <a:lnTo>
                    <a:pt x="107557" y="29378"/>
                  </a:lnTo>
                  <a:cubicBezTo>
                    <a:pt x="107672" y="29759"/>
                    <a:pt x="107443" y="30101"/>
                    <a:pt x="107227" y="30419"/>
                  </a:cubicBezTo>
                  <a:lnTo>
                    <a:pt x="107227" y="30419"/>
                  </a:lnTo>
                  <a:lnTo>
                    <a:pt x="107227" y="30419"/>
                  </a:lnTo>
                  <a:cubicBezTo>
                    <a:pt x="106732" y="31118"/>
                    <a:pt x="105564" y="31511"/>
                    <a:pt x="104459" y="31892"/>
                  </a:cubicBezTo>
                  <a:lnTo>
                    <a:pt x="104459" y="31892"/>
                  </a:lnTo>
                  <a:lnTo>
                    <a:pt x="104459" y="31892"/>
                  </a:lnTo>
                  <a:cubicBezTo>
                    <a:pt x="103824" y="32121"/>
                    <a:pt x="103201" y="32311"/>
                    <a:pt x="102820" y="32553"/>
                  </a:cubicBezTo>
                  <a:lnTo>
                    <a:pt x="102820" y="32553"/>
                  </a:lnTo>
                  <a:lnTo>
                    <a:pt x="102820" y="32553"/>
                  </a:lnTo>
                  <a:cubicBezTo>
                    <a:pt x="101627" y="33289"/>
                    <a:pt x="98731" y="33289"/>
                    <a:pt x="96178" y="33289"/>
                  </a:cubicBezTo>
                  <a:lnTo>
                    <a:pt x="96178" y="33289"/>
                  </a:lnTo>
                  <a:lnTo>
                    <a:pt x="96178" y="33289"/>
                  </a:lnTo>
                  <a:cubicBezTo>
                    <a:pt x="95340" y="33289"/>
                    <a:pt x="94413" y="33200"/>
                    <a:pt x="93537" y="33111"/>
                  </a:cubicBezTo>
                  <a:lnTo>
                    <a:pt x="93537" y="33111"/>
                  </a:lnTo>
                  <a:lnTo>
                    <a:pt x="93537" y="33111"/>
                  </a:lnTo>
                  <a:cubicBezTo>
                    <a:pt x="91899" y="32934"/>
                    <a:pt x="90438" y="32857"/>
                    <a:pt x="89994" y="33200"/>
                  </a:cubicBezTo>
                  <a:lnTo>
                    <a:pt x="89994" y="33200"/>
                  </a:lnTo>
                  <a:lnTo>
                    <a:pt x="89994" y="33200"/>
                  </a:lnTo>
                  <a:cubicBezTo>
                    <a:pt x="88876" y="34026"/>
                    <a:pt x="86133" y="34674"/>
                    <a:pt x="85815" y="34750"/>
                  </a:cubicBezTo>
                  <a:lnTo>
                    <a:pt x="85815" y="34750"/>
                  </a:lnTo>
                  <a:lnTo>
                    <a:pt x="85219" y="34851"/>
                  </a:lnTo>
                  <a:lnTo>
                    <a:pt x="85219" y="34851"/>
                  </a:lnTo>
                  <a:lnTo>
                    <a:pt x="85181" y="34255"/>
                  </a:lnTo>
                  <a:lnTo>
                    <a:pt x="85181" y="34255"/>
                  </a:lnTo>
                  <a:lnTo>
                    <a:pt x="85181" y="34255"/>
                  </a:lnTo>
                  <a:cubicBezTo>
                    <a:pt x="85168" y="34229"/>
                    <a:pt x="85130" y="33924"/>
                    <a:pt x="84698" y="33581"/>
                  </a:cubicBezTo>
                  <a:lnTo>
                    <a:pt x="84698" y="33581"/>
                  </a:lnTo>
                  <a:lnTo>
                    <a:pt x="84698" y="33581"/>
                  </a:lnTo>
                  <a:cubicBezTo>
                    <a:pt x="84139" y="33137"/>
                    <a:pt x="82018" y="32362"/>
                    <a:pt x="81345" y="32223"/>
                  </a:cubicBezTo>
                  <a:lnTo>
                    <a:pt x="81345" y="32223"/>
                  </a:lnTo>
                  <a:lnTo>
                    <a:pt x="81345" y="32223"/>
                  </a:lnTo>
                  <a:cubicBezTo>
                    <a:pt x="81155" y="32184"/>
                    <a:pt x="80812" y="32095"/>
                    <a:pt x="80418" y="31968"/>
                  </a:cubicBezTo>
                  <a:lnTo>
                    <a:pt x="80418" y="31968"/>
                  </a:lnTo>
                  <a:lnTo>
                    <a:pt x="80418" y="31968"/>
                  </a:lnTo>
                  <a:cubicBezTo>
                    <a:pt x="80190" y="31892"/>
                    <a:pt x="79948" y="31816"/>
                    <a:pt x="79682" y="31752"/>
                  </a:cubicBezTo>
                  <a:lnTo>
                    <a:pt x="79682" y="31752"/>
                  </a:lnTo>
                  <a:lnTo>
                    <a:pt x="79682" y="31752"/>
                  </a:lnTo>
                  <a:cubicBezTo>
                    <a:pt x="80113" y="32248"/>
                    <a:pt x="80520" y="32756"/>
                    <a:pt x="80380" y="33289"/>
                  </a:cubicBezTo>
                  <a:lnTo>
                    <a:pt x="80380" y="33289"/>
                  </a:lnTo>
                  <a:lnTo>
                    <a:pt x="80380" y="33289"/>
                  </a:lnTo>
                  <a:cubicBezTo>
                    <a:pt x="80164" y="34140"/>
                    <a:pt x="79656" y="34293"/>
                    <a:pt x="79301" y="34293"/>
                  </a:cubicBezTo>
                  <a:lnTo>
                    <a:pt x="79301" y="34293"/>
                  </a:lnTo>
                  <a:lnTo>
                    <a:pt x="79301" y="34293"/>
                  </a:lnTo>
                  <a:cubicBezTo>
                    <a:pt x="78945" y="34293"/>
                    <a:pt x="78589" y="34178"/>
                    <a:pt x="78107" y="33874"/>
                  </a:cubicBezTo>
                  <a:lnTo>
                    <a:pt x="78107" y="33874"/>
                  </a:lnTo>
                  <a:lnTo>
                    <a:pt x="78107" y="33874"/>
                  </a:lnTo>
                  <a:cubicBezTo>
                    <a:pt x="76875" y="33111"/>
                    <a:pt x="76088" y="32413"/>
                    <a:pt x="75796" y="31816"/>
                  </a:cubicBezTo>
                  <a:lnTo>
                    <a:pt x="75796" y="31816"/>
                  </a:lnTo>
                  <a:lnTo>
                    <a:pt x="75796" y="31816"/>
                  </a:lnTo>
                  <a:cubicBezTo>
                    <a:pt x="75529" y="31245"/>
                    <a:pt x="75008" y="30724"/>
                    <a:pt x="74792" y="30749"/>
                  </a:cubicBezTo>
                  <a:lnTo>
                    <a:pt x="74792" y="30749"/>
                  </a:lnTo>
                  <a:lnTo>
                    <a:pt x="74792" y="30749"/>
                  </a:lnTo>
                  <a:cubicBezTo>
                    <a:pt x="74335" y="31194"/>
                    <a:pt x="73535" y="31346"/>
                    <a:pt x="72735" y="31499"/>
                  </a:cubicBezTo>
                  <a:lnTo>
                    <a:pt x="72735" y="31499"/>
                  </a:lnTo>
                  <a:lnTo>
                    <a:pt x="72735" y="31499"/>
                  </a:lnTo>
                  <a:cubicBezTo>
                    <a:pt x="72443" y="31549"/>
                    <a:pt x="72011" y="31613"/>
                    <a:pt x="71846" y="31689"/>
                  </a:cubicBezTo>
                  <a:lnTo>
                    <a:pt x="71846" y="31689"/>
                  </a:lnTo>
                  <a:lnTo>
                    <a:pt x="71846" y="31689"/>
                  </a:lnTo>
                  <a:cubicBezTo>
                    <a:pt x="71427" y="32794"/>
                    <a:pt x="69128" y="33035"/>
                    <a:pt x="67249" y="33035"/>
                  </a:cubicBezTo>
                  <a:lnTo>
                    <a:pt x="67249" y="33035"/>
                  </a:lnTo>
                  <a:lnTo>
                    <a:pt x="67249" y="33035"/>
                  </a:lnTo>
                  <a:cubicBezTo>
                    <a:pt x="66144" y="33035"/>
                    <a:pt x="65267" y="32908"/>
                    <a:pt x="64658" y="32807"/>
                  </a:cubicBezTo>
                  <a:lnTo>
                    <a:pt x="64658" y="32807"/>
                  </a:lnTo>
                  <a:lnTo>
                    <a:pt x="64658" y="32807"/>
                  </a:lnTo>
                  <a:cubicBezTo>
                    <a:pt x="64264" y="32756"/>
                    <a:pt x="63947" y="32705"/>
                    <a:pt x="63693" y="32705"/>
                  </a:cubicBezTo>
                  <a:lnTo>
                    <a:pt x="63693" y="32705"/>
                  </a:lnTo>
                  <a:lnTo>
                    <a:pt x="63693" y="32705"/>
                  </a:lnTo>
                  <a:cubicBezTo>
                    <a:pt x="63388" y="32705"/>
                    <a:pt x="63274" y="32781"/>
                    <a:pt x="63159" y="32959"/>
                  </a:cubicBezTo>
                  <a:lnTo>
                    <a:pt x="63159" y="32959"/>
                  </a:lnTo>
                  <a:lnTo>
                    <a:pt x="63159" y="32959"/>
                  </a:lnTo>
                  <a:cubicBezTo>
                    <a:pt x="63032" y="33162"/>
                    <a:pt x="62943" y="33391"/>
                    <a:pt x="62880" y="33658"/>
                  </a:cubicBezTo>
                  <a:lnTo>
                    <a:pt x="62880" y="33658"/>
                  </a:lnTo>
                  <a:lnTo>
                    <a:pt x="62880" y="33658"/>
                  </a:lnTo>
                  <a:cubicBezTo>
                    <a:pt x="62702" y="34267"/>
                    <a:pt x="62372" y="35245"/>
                    <a:pt x="60607" y="34737"/>
                  </a:cubicBezTo>
                  <a:lnTo>
                    <a:pt x="60607" y="34737"/>
                  </a:lnTo>
                  <a:lnTo>
                    <a:pt x="60607" y="34737"/>
                  </a:lnTo>
                  <a:cubicBezTo>
                    <a:pt x="59184" y="34318"/>
                    <a:pt x="58270" y="33708"/>
                    <a:pt x="57533" y="33200"/>
                  </a:cubicBezTo>
                  <a:lnTo>
                    <a:pt x="57533" y="33200"/>
                  </a:lnTo>
                  <a:lnTo>
                    <a:pt x="57533" y="33200"/>
                  </a:lnTo>
                  <a:cubicBezTo>
                    <a:pt x="57254" y="33010"/>
                    <a:pt x="57025" y="32832"/>
                    <a:pt x="56771" y="32692"/>
                  </a:cubicBezTo>
                  <a:lnTo>
                    <a:pt x="56771" y="32692"/>
                  </a:lnTo>
                  <a:lnTo>
                    <a:pt x="56771" y="32692"/>
                  </a:lnTo>
                  <a:cubicBezTo>
                    <a:pt x="56060" y="32286"/>
                    <a:pt x="54714" y="32248"/>
                    <a:pt x="53774" y="32616"/>
                  </a:cubicBezTo>
                  <a:lnTo>
                    <a:pt x="53774" y="32616"/>
                  </a:lnTo>
                  <a:lnTo>
                    <a:pt x="53774" y="32616"/>
                  </a:lnTo>
                  <a:cubicBezTo>
                    <a:pt x="53241" y="32794"/>
                    <a:pt x="52733" y="32845"/>
                    <a:pt x="52288" y="32908"/>
                  </a:cubicBezTo>
                  <a:lnTo>
                    <a:pt x="52288" y="32908"/>
                  </a:lnTo>
                  <a:lnTo>
                    <a:pt x="52288" y="32908"/>
                  </a:lnTo>
                  <a:cubicBezTo>
                    <a:pt x="51857" y="32934"/>
                    <a:pt x="51476" y="32985"/>
                    <a:pt x="51310" y="33150"/>
                  </a:cubicBezTo>
                  <a:lnTo>
                    <a:pt x="51310" y="33150"/>
                  </a:lnTo>
                  <a:lnTo>
                    <a:pt x="51310" y="33150"/>
                  </a:lnTo>
                  <a:cubicBezTo>
                    <a:pt x="51260" y="33200"/>
                    <a:pt x="51171" y="33289"/>
                    <a:pt x="51095" y="33378"/>
                  </a:cubicBezTo>
                  <a:lnTo>
                    <a:pt x="51095" y="33378"/>
                  </a:lnTo>
                  <a:lnTo>
                    <a:pt x="51095" y="33378"/>
                  </a:lnTo>
                  <a:cubicBezTo>
                    <a:pt x="50625" y="33874"/>
                    <a:pt x="49990" y="34572"/>
                    <a:pt x="49304" y="34572"/>
                  </a:cubicBezTo>
                  <a:lnTo>
                    <a:pt x="49304" y="34572"/>
                  </a:lnTo>
                  <a:lnTo>
                    <a:pt x="49304" y="34572"/>
                  </a:lnTo>
                  <a:cubicBezTo>
                    <a:pt x="49012" y="34572"/>
                    <a:pt x="48478" y="34445"/>
                    <a:pt x="48174" y="33619"/>
                  </a:cubicBezTo>
                  <a:lnTo>
                    <a:pt x="48174" y="33619"/>
                  </a:lnTo>
                  <a:lnTo>
                    <a:pt x="48174" y="33619"/>
                  </a:lnTo>
                  <a:cubicBezTo>
                    <a:pt x="48021" y="33175"/>
                    <a:pt x="47742" y="32756"/>
                    <a:pt x="47513" y="32400"/>
                  </a:cubicBezTo>
                  <a:lnTo>
                    <a:pt x="47513" y="32400"/>
                  </a:lnTo>
                  <a:lnTo>
                    <a:pt x="47513" y="32400"/>
                  </a:lnTo>
                  <a:cubicBezTo>
                    <a:pt x="47145" y="31842"/>
                    <a:pt x="46789" y="31308"/>
                    <a:pt x="46942" y="30737"/>
                  </a:cubicBezTo>
                  <a:lnTo>
                    <a:pt x="46942" y="30737"/>
                  </a:lnTo>
                  <a:lnTo>
                    <a:pt x="46942" y="30737"/>
                  </a:lnTo>
                  <a:cubicBezTo>
                    <a:pt x="47018" y="30406"/>
                    <a:pt x="47234" y="30127"/>
                    <a:pt x="47628" y="29924"/>
                  </a:cubicBezTo>
                  <a:lnTo>
                    <a:pt x="47628" y="29924"/>
                  </a:lnTo>
                  <a:lnTo>
                    <a:pt x="47628" y="29924"/>
                  </a:lnTo>
                  <a:cubicBezTo>
                    <a:pt x="48098" y="29645"/>
                    <a:pt x="48491" y="29416"/>
                    <a:pt x="48783" y="29200"/>
                  </a:cubicBezTo>
                  <a:lnTo>
                    <a:pt x="48783" y="29200"/>
                  </a:lnTo>
                  <a:lnTo>
                    <a:pt x="48783" y="28921"/>
                  </a:lnTo>
                  <a:lnTo>
                    <a:pt x="48783" y="28921"/>
                  </a:lnTo>
                  <a:lnTo>
                    <a:pt x="48783" y="28921"/>
                  </a:lnTo>
                  <a:cubicBezTo>
                    <a:pt x="48783" y="27956"/>
                    <a:pt x="52898" y="27575"/>
                    <a:pt x="52949" y="27575"/>
                  </a:cubicBezTo>
                  <a:lnTo>
                    <a:pt x="52949" y="27575"/>
                  </a:lnTo>
                  <a:lnTo>
                    <a:pt x="52949" y="27575"/>
                  </a:lnTo>
                  <a:cubicBezTo>
                    <a:pt x="53025" y="27575"/>
                    <a:pt x="53139" y="27575"/>
                    <a:pt x="53241" y="27600"/>
                  </a:cubicBezTo>
                  <a:lnTo>
                    <a:pt x="53241" y="27600"/>
                  </a:lnTo>
                  <a:lnTo>
                    <a:pt x="53241" y="27600"/>
                  </a:lnTo>
                  <a:cubicBezTo>
                    <a:pt x="54092" y="27676"/>
                    <a:pt x="54600" y="27650"/>
                    <a:pt x="55120" y="27625"/>
                  </a:cubicBezTo>
                  <a:lnTo>
                    <a:pt x="55120" y="27625"/>
                  </a:lnTo>
                  <a:lnTo>
                    <a:pt x="55120" y="27625"/>
                  </a:lnTo>
                  <a:cubicBezTo>
                    <a:pt x="55425" y="27600"/>
                    <a:pt x="55730" y="27600"/>
                    <a:pt x="56124" y="27600"/>
                  </a:cubicBezTo>
                  <a:lnTo>
                    <a:pt x="56124" y="27600"/>
                  </a:lnTo>
                  <a:lnTo>
                    <a:pt x="56124" y="27600"/>
                  </a:lnTo>
                  <a:cubicBezTo>
                    <a:pt x="57152" y="27600"/>
                    <a:pt x="57686" y="27447"/>
                    <a:pt x="58321" y="27016"/>
                  </a:cubicBezTo>
                  <a:lnTo>
                    <a:pt x="58321" y="27016"/>
                  </a:lnTo>
                  <a:lnTo>
                    <a:pt x="58435" y="26952"/>
                  </a:lnTo>
                  <a:lnTo>
                    <a:pt x="58435" y="26952"/>
                  </a:lnTo>
                  <a:lnTo>
                    <a:pt x="58435" y="26952"/>
                  </a:lnTo>
                  <a:cubicBezTo>
                    <a:pt x="59184" y="26457"/>
                    <a:pt x="59387" y="26267"/>
                    <a:pt x="59337" y="26063"/>
                  </a:cubicBezTo>
                  <a:lnTo>
                    <a:pt x="59337" y="26063"/>
                  </a:lnTo>
                  <a:lnTo>
                    <a:pt x="59337" y="26063"/>
                  </a:lnTo>
                  <a:cubicBezTo>
                    <a:pt x="59159" y="25695"/>
                    <a:pt x="57470" y="24946"/>
                    <a:pt x="57051" y="24946"/>
                  </a:cubicBezTo>
                  <a:lnTo>
                    <a:pt x="57051" y="24946"/>
                  </a:lnTo>
                  <a:lnTo>
                    <a:pt x="57051" y="24946"/>
                  </a:lnTo>
                  <a:cubicBezTo>
                    <a:pt x="56581" y="24946"/>
                    <a:pt x="56352" y="24679"/>
                    <a:pt x="56238" y="24501"/>
                  </a:cubicBezTo>
                  <a:lnTo>
                    <a:pt x="56238" y="24501"/>
                  </a:lnTo>
                  <a:lnTo>
                    <a:pt x="56238" y="24501"/>
                  </a:lnTo>
                  <a:cubicBezTo>
                    <a:pt x="56238" y="24501"/>
                    <a:pt x="56009" y="24450"/>
                    <a:pt x="55666" y="24526"/>
                  </a:cubicBezTo>
                  <a:lnTo>
                    <a:pt x="55666" y="24526"/>
                  </a:lnTo>
                  <a:lnTo>
                    <a:pt x="55666" y="24526"/>
                  </a:lnTo>
                  <a:cubicBezTo>
                    <a:pt x="55324" y="24603"/>
                    <a:pt x="55031" y="24641"/>
                    <a:pt x="54739" y="24679"/>
                  </a:cubicBezTo>
                  <a:lnTo>
                    <a:pt x="54739" y="24679"/>
                  </a:lnTo>
                  <a:lnTo>
                    <a:pt x="54739" y="24679"/>
                  </a:lnTo>
                  <a:cubicBezTo>
                    <a:pt x="54028" y="24742"/>
                    <a:pt x="53800" y="24768"/>
                    <a:pt x="53533" y="25314"/>
                  </a:cubicBezTo>
                  <a:lnTo>
                    <a:pt x="53533" y="25314"/>
                  </a:lnTo>
                  <a:lnTo>
                    <a:pt x="53533" y="25314"/>
                  </a:lnTo>
                  <a:cubicBezTo>
                    <a:pt x="53088" y="26177"/>
                    <a:pt x="52479" y="26432"/>
                    <a:pt x="52060" y="26597"/>
                  </a:cubicBezTo>
                  <a:lnTo>
                    <a:pt x="52060" y="26597"/>
                  </a:lnTo>
                  <a:lnTo>
                    <a:pt x="52060" y="26597"/>
                  </a:lnTo>
                  <a:cubicBezTo>
                    <a:pt x="51920" y="26660"/>
                    <a:pt x="51768" y="26723"/>
                    <a:pt x="51704" y="26774"/>
                  </a:cubicBezTo>
                  <a:lnTo>
                    <a:pt x="51704" y="26774"/>
                  </a:lnTo>
                  <a:lnTo>
                    <a:pt x="51704" y="26774"/>
                  </a:lnTo>
                  <a:cubicBezTo>
                    <a:pt x="51653" y="26838"/>
                    <a:pt x="51603" y="26876"/>
                    <a:pt x="51552" y="26939"/>
                  </a:cubicBezTo>
                  <a:lnTo>
                    <a:pt x="51552" y="26939"/>
                  </a:lnTo>
                  <a:lnTo>
                    <a:pt x="51552" y="26939"/>
                  </a:lnTo>
                  <a:cubicBezTo>
                    <a:pt x="51133" y="27409"/>
                    <a:pt x="50409" y="28273"/>
                    <a:pt x="48732" y="27981"/>
                  </a:cubicBezTo>
                  <a:lnTo>
                    <a:pt x="48732" y="27981"/>
                  </a:lnTo>
                  <a:lnTo>
                    <a:pt x="48732" y="27981"/>
                  </a:lnTo>
                  <a:cubicBezTo>
                    <a:pt x="48351" y="27917"/>
                    <a:pt x="47996" y="27905"/>
                    <a:pt x="47653" y="27905"/>
                  </a:cubicBezTo>
                  <a:lnTo>
                    <a:pt x="47653" y="27905"/>
                  </a:lnTo>
                  <a:lnTo>
                    <a:pt x="47653" y="27905"/>
                  </a:lnTo>
                  <a:cubicBezTo>
                    <a:pt x="46548" y="27905"/>
                    <a:pt x="46053" y="28197"/>
                    <a:pt x="46027" y="28349"/>
                  </a:cubicBezTo>
                  <a:lnTo>
                    <a:pt x="46027" y="28349"/>
                  </a:lnTo>
                  <a:lnTo>
                    <a:pt x="46027" y="28349"/>
                  </a:lnTo>
                  <a:cubicBezTo>
                    <a:pt x="45888" y="29162"/>
                    <a:pt x="45227" y="29581"/>
                    <a:pt x="44110" y="29581"/>
                  </a:cubicBezTo>
                  <a:lnTo>
                    <a:pt x="44110" y="29581"/>
                  </a:lnTo>
                  <a:lnTo>
                    <a:pt x="44097" y="29581"/>
                  </a:lnTo>
                  <a:lnTo>
                    <a:pt x="44097" y="29581"/>
                  </a:lnTo>
                  <a:lnTo>
                    <a:pt x="44097" y="29581"/>
                  </a:lnTo>
                  <a:cubicBezTo>
                    <a:pt x="44034" y="29581"/>
                    <a:pt x="43894" y="29695"/>
                    <a:pt x="43779" y="29772"/>
                  </a:cubicBezTo>
                  <a:lnTo>
                    <a:pt x="43779" y="29772"/>
                  </a:lnTo>
                  <a:lnTo>
                    <a:pt x="43779" y="29772"/>
                  </a:lnTo>
                  <a:cubicBezTo>
                    <a:pt x="43361" y="30063"/>
                    <a:pt x="42700" y="30521"/>
                    <a:pt x="41786" y="30521"/>
                  </a:cubicBezTo>
                  <a:lnTo>
                    <a:pt x="41786" y="30521"/>
                  </a:lnTo>
                  <a:lnTo>
                    <a:pt x="41786" y="30521"/>
                  </a:lnTo>
                  <a:cubicBezTo>
                    <a:pt x="41455" y="30521"/>
                    <a:pt x="41062" y="30660"/>
                    <a:pt x="40655" y="30825"/>
                  </a:cubicBezTo>
                  <a:lnTo>
                    <a:pt x="40655" y="30825"/>
                  </a:lnTo>
                  <a:lnTo>
                    <a:pt x="40655" y="30825"/>
                  </a:lnTo>
                  <a:cubicBezTo>
                    <a:pt x="40135" y="31016"/>
                    <a:pt x="39525" y="31245"/>
                    <a:pt x="38852" y="31245"/>
                  </a:cubicBezTo>
                  <a:lnTo>
                    <a:pt x="38852" y="31245"/>
                  </a:lnTo>
                  <a:lnTo>
                    <a:pt x="38852" y="31245"/>
                  </a:lnTo>
                  <a:cubicBezTo>
                    <a:pt x="38344" y="31245"/>
                    <a:pt x="37849" y="31105"/>
                    <a:pt x="37404" y="30851"/>
                  </a:cubicBezTo>
                  <a:lnTo>
                    <a:pt x="37404" y="30851"/>
                  </a:lnTo>
                  <a:lnTo>
                    <a:pt x="37404" y="30851"/>
                  </a:lnTo>
                  <a:cubicBezTo>
                    <a:pt x="36858" y="30521"/>
                    <a:pt x="36337" y="30419"/>
                    <a:pt x="35880" y="30318"/>
                  </a:cubicBezTo>
                  <a:lnTo>
                    <a:pt x="35880" y="30318"/>
                  </a:lnTo>
                  <a:lnTo>
                    <a:pt x="35880" y="30318"/>
                  </a:lnTo>
                  <a:cubicBezTo>
                    <a:pt x="35144" y="30178"/>
                    <a:pt x="34204" y="29975"/>
                    <a:pt x="34204" y="28654"/>
                  </a:cubicBezTo>
                  <a:lnTo>
                    <a:pt x="34204" y="28654"/>
                  </a:lnTo>
                  <a:lnTo>
                    <a:pt x="34204" y="28654"/>
                  </a:lnTo>
                  <a:cubicBezTo>
                    <a:pt x="34204" y="27320"/>
                    <a:pt x="34445" y="27028"/>
                    <a:pt x="35156" y="26482"/>
                  </a:cubicBezTo>
                  <a:lnTo>
                    <a:pt x="35156" y="26482"/>
                  </a:lnTo>
                  <a:lnTo>
                    <a:pt x="35156" y="26482"/>
                  </a:lnTo>
                  <a:cubicBezTo>
                    <a:pt x="35284" y="26380"/>
                    <a:pt x="35436" y="26279"/>
                    <a:pt x="35588" y="26139"/>
                  </a:cubicBezTo>
                  <a:lnTo>
                    <a:pt x="35588" y="26139"/>
                  </a:lnTo>
                  <a:lnTo>
                    <a:pt x="35868" y="25911"/>
                  </a:lnTo>
                  <a:lnTo>
                    <a:pt x="35868" y="25911"/>
                  </a:lnTo>
                  <a:lnTo>
                    <a:pt x="35868" y="25911"/>
                  </a:lnTo>
                  <a:cubicBezTo>
                    <a:pt x="36185" y="25644"/>
                    <a:pt x="36668" y="25225"/>
                    <a:pt x="36922" y="24933"/>
                  </a:cubicBezTo>
                  <a:lnTo>
                    <a:pt x="36922" y="24933"/>
                  </a:lnTo>
                  <a:lnTo>
                    <a:pt x="36922" y="24933"/>
                  </a:lnTo>
                  <a:cubicBezTo>
                    <a:pt x="36337" y="24755"/>
                    <a:pt x="35258" y="24501"/>
                    <a:pt x="34585" y="24336"/>
                  </a:cubicBezTo>
                  <a:lnTo>
                    <a:pt x="34585" y="24336"/>
                  </a:lnTo>
                  <a:lnTo>
                    <a:pt x="34585" y="24336"/>
                  </a:lnTo>
                  <a:cubicBezTo>
                    <a:pt x="34305" y="24742"/>
                    <a:pt x="33874" y="25415"/>
                    <a:pt x="33582" y="25796"/>
                  </a:cubicBezTo>
                  <a:lnTo>
                    <a:pt x="33582" y="25796"/>
                  </a:lnTo>
                  <a:lnTo>
                    <a:pt x="33582" y="25796"/>
                  </a:lnTo>
                  <a:cubicBezTo>
                    <a:pt x="33366" y="26089"/>
                    <a:pt x="32756" y="26546"/>
                    <a:pt x="31829" y="27257"/>
                  </a:cubicBezTo>
                  <a:lnTo>
                    <a:pt x="31829" y="27257"/>
                  </a:lnTo>
                  <a:lnTo>
                    <a:pt x="31829" y="27257"/>
                  </a:lnTo>
                  <a:cubicBezTo>
                    <a:pt x="31118" y="27778"/>
                    <a:pt x="30229" y="28438"/>
                    <a:pt x="29975" y="28717"/>
                  </a:cubicBezTo>
                  <a:lnTo>
                    <a:pt x="29975" y="28717"/>
                  </a:lnTo>
                  <a:lnTo>
                    <a:pt x="29975" y="28717"/>
                  </a:lnTo>
                  <a:cubicBezTo>
                    <a:pt x="29899" y="28844"/>
                    <a:pt x="29810" y="28946"/>
                    <a:pt x="29746" y="29060"/>
                  </a:cubicBezTo>
                  <a:lnTo>
                    <a:pt x="29746" y="29060"/>
                  </a:lnTo>
                  <a:lnTo>
                    <a:pt x="29746" y="29060"/>
                  </a:lnTo>
                  <a:cubicBezTo>
                    <a:pt x="29505" y="29416"/>
                    <a:pt x="29200" y="29860"/>
                    <a:pt x="28616" y="29860"/>
                  </a:cubicBezTo>
                  <a:lnTo>
                    <a:pt x="28616" y="29860"/>
                  </a:lnTo>
                  <a:lnTo>
                    <a:pt x="28616" y="29860"/>
                  </a:lnTo>
                  <a:cubicBezTo>
                    <a:pt x="28324" y="29860"/>
                    <a:pt x="28032" y="29746"/>
                    <a:pt x="27664" y="29492"/>
                  </a:cubicBezTo>
                  <a:lnTo>
                    <a:pt x="27664" y="29492"/>
                  </a:lnTo>
                  <a:lnTo>
                    <a:pt x="27664" y="29492"/>
                  </a:lnTo>
                  <a:cubicBezTo>
                    <a:pt x="27283" y="29200"/>
                    <a:pt x="26559" y="28971"/>
                    <a:pt x="25949" y="28768"/>
                  </a:cubicBezTo>
                  <a:lnTo>
                    <a:pt x="25949" y="28768"/>
                  </a:lnTo>
                  <a:lnTo>
                    <a:pt x="25949" y="28768"/>
                  </a:lnTo>
                  <a:cubicBezTo>
                    <a:pt x="25174" y="28527"/>
                    <a:pt x="24514" y="28324"/>
                    <a:pt x="24158" y="27956"/>
                  </a:cubicBezTo>
                  <a:lnTo>
                    <a:pt x="24158" y="27956"/>
                  </a:lnTo>
                  <a:lnTo>
                    <a:pt x="24158" y="27956"/>
                  </a:lnTo>
                  <a:cubicBezTo>
                    <a:pt x="23638" y="27422"/>
                    <a:pt x="22622" y="26558"/>
                    <a:pt x="22177" y="26330"/>
                  </a:cubicBezTo>
                  <a:lnTo>
                    <a:pt x="22177" y="26330"/>
                  </a:lnTo>
                  <a:lnTo>
                    <a:pt x="22177" y="26330"/>
                  </a:lnTo>
                  <a:cubicBezTo>
                    <a:pt x="22177" y="26330"/>
                    <a:pt x="21974" y="26241"/>
                    <a:pt x="21187" y="26241"/>
                  </a:cubicBezTo>
                  <a:lnTo>
                    <a:pt x="21187" y="26241"/>
                  </a:lnTo>
                  <a:lnTo>
                    <a:pt x="21187" y="26241"/>
                  </a:lnTo>
                  <a:cubicBezTo>
                    <a:pt x="20437" y="26241"/>
                    <a:pt x="19701" y="26317"/>
                    <a:pt x="19485" y="26380"/>
                  </a:cubicBezTo>
                  <a:lnTo>
                    <a:pt x="19485" y="26380"/>
                  </a:lnTo>
                  <a:lnTo>
                    <a:pt x="19485" y="26380"/>
                  </a:lnTo>
                  <a:cubicBezTo>
                    <a:pt x="19307" y="26419"/>
                    <a:pt x="19015" y="26558"/>
                    <a:pt x="18723" y="26711"/>
                  </a:cubicBezTo>
                  <a:lnTo>
                    <a:pt x="18723" y="26711"/>
                  </a:lnTo>
                  <a:lnTo>
                    <a:pt x="18723" y="26711"/>
                  </a:lnTo>
                  <a:cubicBezTo>
                    <a:pt x="19384" y="26736"/>
                    <a:pt x="19980" y="26711"/>
                    <a:pt x="20514" y="26685"/>
                  </a:cubicBezTo>
                  <a:lnTo>
                    <a:pt x="20514" y="26685"/>
                  </a:lnTo>
                  <a:lnTo>
                    <a:pt x="20514" y="26685"/>
                  </a:lnTo>
                  <a:cubicBezTo>
                    <a:pt x="20818" y="26685"/>
                    <a:pt x="21098" y="26660"/>
                    <a:pt x="21339" y="26660"/>
                  </a:cubicBezTo>
                  <a:lnTo>
                    <a:pt x="21339" y="26660"/>
                  </a:lnTo>
                  <a:lnTo>
                    <a:pt x="21339" y="26660"/>
                  </a:lnTo>
                  <a:cubicBezTo>
                    <a:pt x="22203" y="26660"/>
                    <a:pt x="23028" y="27638"/>
                    <a:pt x="23244" y="28324"/>
                  </a:cubicBezTo>
                  <a:lnTo>
                    <a:pt x="23244" y="28324"/>
                  </a:lnTo>
                  <a:lnTo>
                    <a:pt x="23244" y="28324"/>
                  </a:lnTo>
                  <a:cubicBezTo>
                    <a:pt x="23422" y="28984"/>
                    <a:pt x="23092" y="29289"/>
                    <a:pt x="22952" y="29365"/>
                  </a:cubicBezTo>
                  <a:lnTo>
                    <a:pt x="22952" y="29365"/>
                  </a:lnTo>
                  <a:lnTo>
                    <a:pt x="22952" y="29365"/>
                  </a:lnTo>
                  <a:cubicBezTo>
                    <a:pt x="22724" y="29517"/>
                    <a:pt x="22444" y="29530"/>
                    <a:pt x="22241" y="29530"/>
                  </a:cubicBezTo>
                  <a:lnTo>
                    <a:pt x="22241" y="29530"/>
                  </a:lnTo>
                  <a:lnTo>
                    <a:pt x="22241" y="29530"/>
                  </a:lnTo>
                  <a:cubicBezTo>
                    <a:pt x="22025" y="29530"/>
                    <a:pt x="21796" y="29505"/>
                    <a:pt x="21517" y="29492"/>
                  </a:cubicBezTo>
                  <a:lnTo>
                    <a:pt x="21517" y="29492"/>
                  </a:lnTo>
                  <a:lnTo>
                    <a:pt x="21517" y="29492"/>
                  </a:lnTo>
                  <a:cubicBezTo>
                    <a:pt x="21199" y="29441"/>
                    <a:pt x="20818" y="29390"/>
                    <a:pt x="20514" y="29441"/>
                  </a:cubicBezTo>
                  <a:lnTo>
                    <a:pt x="20514" y="29441"/>
                  </a:lnTo>
                  <a:lnTo>
                    <a:pt x="20514" y="29441"/>
                  </a:lnTo>
                  <a:cubicBezTo>
                    <a:pt x="20298" y="29492"/>
                    <a:pt x="20095" y="29530"/>
                    <a:pt x="19891" y="29581"/>
                  </a:cubicBezTo>
                  <a:lnTo>
                    <a:pt x="19891" y="29581"/>
                  </a:lnTo>
                  <a:lnTo>
                    <a:pt x="19891" y="29581"/>
                  </a:lnTo>
                  <a:cubicBezTo>
                    <a:pt x="19295" y="29759"/>
                    <a:pt x="18609" y="29962"/>
                    <a:pt x="17453" y="29860"/>
                  </a:cubicBezTo>
                  <a:lnTo>
                    <a:pt x="17453" y="29860"/>
                  </a:lnTo>
                  <a:lnTo>
                    <a:pt x="16805" y="29784"/>
                  </a:lnTo>
                  <a:lnTo>
                    <a:pt x="16805" y="29784"/>
                  </a:lnTo>
                  <a:lnTo>
                    <a:pt x="16805" y="29784"/>
                  </a:lnTo>
                  <a:cubicBezTo>
                    <a:pt x="15828" y="29682"/>
                    <a:pt x="15218" y="29645"/>
                    <a:pt x="13719" y="29860"/>
                  </a:cubicBezTo>
                  <a:lnTo>
                    <a:pt x="13719" y="29860"/>
                  </a:lnTo>
                  <a:lnTo>
                    <a:pt x="13719" y="29860"/>
                  </a:lnTo>
                  <a:cubicBezTo>
                    <a:pt x="12640" y="29987"/>
                    <a:pt x="11446" y="29886"/>
                    <a:pt x="10545" y="29784"/>
                  </a:cubicBezTo>
                  <a:lnTo>
                    <a:pt x="10545" y="29784"/>
                  </a:lnTo>
                  <a:lnTo>
                    <a:pt x="10545" y="29784"/>
                  </a:lnTo>
                  <a:cubicBezTo>
                    <a:pt x="10024" y="29733"/>
                    <a:pt x="9567" y="29657"/>
                    <a:pt x="9211" y="29708"/>
                  </a:cubicBezTo>
                  <a:lnTo>
                    <a:pt x="9211" y="29708"/>
                  </a:lnTo>
                  <a:lnTo>
                    <a:pt x="9211" y="29708"/>
                  </a:lnTo>
                  <a:cubicBezTo>
                    <a:pt x="8995" y="29746"/>
                    <a:pt x="8830" y="29784"/>
                    <a:pt x="8665" y="29810"/>
                  </a:cubicBezTo>
                  <a:lnTo>
                    <a:pt x="8665" y="29810"/>
                  </a:lnTo>
                  <a:lnTo>
                    <a:pt x="8665" y="29810"/>
                  </a:lnTo>
                  <a:cubicBezTo>
                    <a:pt x="8030" y="29962"/>
                    <a:pt x="7535" y="29936"/>
                    <a:pt x="7027" y="29429"/>
                  </a:cubicBezTo>
                  <a:lnTo>
                    <a:pt x="7027" y="29429"/>
                  </a:lnTo>
                  <a:lnTo>
                    <a:pt x="7027" y="29429"/>
                  </a:lnTo>
                  <a:cubicBezTo>
                    <a:pt x="6938" y="29327"/>
                    <a:pt x="6544" y="29327"/>
                    <a:pt x="6189" y="29327"/>
                  </a:cubicBezTo>
                  <a:lnTo>
                    <a:pt x="6189" y="29327"/>
                  </a:lnTo>
                  <a:lnTo>
                    <a:pt x="6189" y="29327"/>
                  </a:lnTo>
                  <a:cubicBezTo>
                    <a:pt x="5630" y="29327"/>
                    <a:pt x="4918" y="29327"/>
                    <a:pt x="4169" y="29009"/>
                  </a:cubicBezTo>
                  <a:lnTo>
                    <a:pt x="4169" y="29009"/>
                  </a:lnTo>
                  <a:lnTo>
                    <a:pt x="4169" y="29009"/>
                  </a:lnTo>
                  <a:cubicBezTo>
                    <a:pt x="3471" y="28743"/>
                    <a:pt x="3128" y="28908"/>
                    <a:pt x="2556" y="29327"/>
                  </a:cubicBezTo>
                  <a:lnTo>
                    <a:pt x="2556" y="29327"/>
                  </a:lnTo>
                  <a:lnTo>
                    <a:pt x="2556" y="29327"/>
                  </a:lnTo>
                  <a:cubicBezTo>
                    <a:pt x="2404" y="29441"/>
                    <a:pt x="2277" y="29530"/>
                    <a:pt x="2112" y="29645"/>
                  </a:cubicBezTo>
                  <a:lnTo>
                    <a:pt x="2112" y="29645"/>
                  </a:lnTo>
                  <a:lnTo>
                    <a:pt x="2112" y="29645"/>
                  </a:lnTo>
                  <a:cubicBezTo>
                    <a:pt x="1883" y="29784"/>
                    <a:pt x="1591" y="29873"/>
                    <a:pt x="1274" y="29873"/>
                  </a:cubicBezTo>
                  <a:lnTo>
                    <a:pt x="1274" y="29873"/>
                  </a:lnTo>
                  <a:lnTo>
                    <a:pt x="1274" y="29873"/>
                  </a:lnTo>
                  <a:cubicBezTo>
                    <a:pt x="740" y="29873"/>
                    <a:pt x="296" y="29607"/>
                    <a:pt x="144" y="29200"/>
                  </a:cubicBezTo>
                  <a:lnTo>
                    <a:pt x="144" y="29200"/>
                  </a:lnTo>
                  <a:lnTo>
                    <a:pt x="144" y="29200"/>
                  </a:lnTo>
                  <a:cubicBezTo>
                    <a:pt x="-60" y="28692"/>
                    <a:pt x="181" y="28108"/>
                    <a:pt x="855" y="27473"/>
                  </a:cubicBezTo>
                  <a:lnTo>
                    <a:pt x="855" y="27473"/>
                  </a:lnTo>
                  <a:lnTo>
                    <a:pt x="855" y="27473"/>
                  </a:lnTo>
                  <a:cubicBezTo>
                    <a:pt x="2252" y="26165"/>
                    <a:pt x="2455" y="25796"/>
                    <a:pt x="2379" y="25441"/>
                  </a:cubicBezTo>
                  <a:close/>
                  <a:moveTo>
                    <a:pt x="59235" y="23155"/>
                  </a:moveTo>
                  <a:cubicBezTo>
                    <a:pt x="59807" y="23663"/>
                    <a:pt x="60784" y="23904"/>
                    <a:pt x="61381" y="24082"/>
                  </a:cubicBezTo>
                  <a:lnTo>
                    <a:pt x="61381" y="24082"/>
                  </a:lnTo>
                  <a:lnTo>
                    <a:pt x="61381" y="24082"/>
                  </a:lnTo>
                  <a:cubicBezTo>
                    <a:pt x="61546" y="24133"/>
                    <a:pt x="61699" y="24184"/>
                    <a:pt x="61813" y="24209"/>
                  </a:cubicBezTo>
                  <a:lnTo>
                    <a:pt x="61813" y="24209"/>
                  </a:lnTo>
                  <a:lnTo>
                    <a:pt x="61813" y="24209"/>
                  </a:lnTo>
                  <a:cubicBezTo>
                    <a:pt x="62003" y="24272"/>
                    <a:pt x="62220" y="24425"/>
                    <a:pt x="62486" y="24603"/>
                  </a:cubicBezTo>
                  <a:lnTo>
                    <a:pt x="62486" y="24603"/>
                  </a:lnTo>
                  <a:lnTo>
                    <a:pt x="62486" y="24603"/>
                  </a:lnTo>
                  <a:cubicBezTo>
                    <a:pt x="62982" y="24958"/>
                    <a:pt x="63693" y="25466"/>
                    <a:pt x="64124" y="25085"/>
                  </a:cubicBezTo>
                  <a:lnTo>
                    <a:pt x="64124" y="25085"/>
                  </a:lnTo>
                  <a:lnTo>
                    <a:pt x="64124" y="25085"/>
                  </a:lnTo>
                  <a:cubicBezTo>
                    <a:pt x="64277" y="24958"/>
                    <a:pt x="64416" y="24869"/>
                    <a:pt x="64544" y="24768"/>
                  </a:cubicBezTo>
                  <a:lnTo>
                    <a:pt x="64544" y="24768"/>
                  </a:lnTo>
                  <a:lnTo>
                    <a:pt x="64544" y="24768"/>
                  </a:lnTo>
                  <a:cubicBezTo>
                    <a:pt x="64467" y="24704"/>
                    <a:pt x="64378" y="24615"/>
                    <a:pt x="64302" y="24514"/>
                  </a:cubicBezTo>
                  <a:lnTo>
                    <a:pt x="64302" y="24514"/>
                  </a:lnTo>
                  <a:lnTo>
                    <a:pt x="64302" y="24514"/>
                  </a:lnTo>
                  <a:cubicBezTo>
                    <a:pt x="64048" y="24209"/>
                    <a:pt x="63845" y="23980"/>
                    <a:pt x="63680" y="23739"/>
                  </a:cubicBezTo>
                  <a:lnTo>
                    <a:pt x="63680" y="23739"/>
                  </a:lnTo>
                  <a:lnTo>
                    <a:pt x="63680" y="23739"/>
                  </a:lnTo>
                  <a:cubicBezTo>
                    <a:pt x="63032" y="22939"/>
                    <a:pt x="62982" y="22863"/>
                    <a:pt x="61330" y="22863"/>
                  </a:cubicBezTo>
                  <a:lnTo>
                    <a:pt x="61330" y="22863"/>
                  </a:lnTo>
                  <a:lnTo>
                    <a:pt x="61330" y="22863"/>
                  </a:lnTo>
                  <a:cubicBezTo>
                    <a:pt x="60060" y="22863"/>
                    <a:pt x="59464" y="23015"/>
                    <a:pt x="59210" y="23142"/>
                  </a:cubicBezTo>
                  <a:lnTo>
                    <a:pt x="59210" y="23142"/>
                  </a:lnTo>
                  <a:lnTo>
                    <a:pt x="59210" y="23142"/>
                  </a:lnTo>
                  <a:cubicBezTo>
                    <a:pt x="59222" y="23142"/>
                    <a:pt x="59235" y="23142"/>
                    <a:pt x="59235" y="2315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10" name="Freeform: Shape 509">
              <a:extLst>
                <a:ext uri="{FF2B5EF4-FFF2-40B4-BE49-F238E27FC236}">
                  <a16:creationId xmlns:a16="http://schemas.microsoft.com/office/drawing/2014/main" id="{9625429D-C1C4-88D1-9410-9B674367856D}"/>
                </a:ext>
              </a:extLst>
            </p:cNvPr>
            <p:cNvSpPr/>
            <p:nvPr/>
          </p:nvSpPr>
          <p:spPr>
            <a:xfrm flipV="1">
              <a:off x="7722924" y="1507000"/>
              <a:ext cx="4910" cy="2736"/>
            </a:xfrm>
            <a:custGeom>
              <a:avLst/>
              <a:gdLst>
                <a:gd name="connsiteX0" fmla="*/ 2145 w 4910"/>
                <a:gd name="connsiteY0" fmla="*/ 2593 h 2736"/>
                <a:gd name="connsiteX1" fmla="*/ 1535 w 4910"/>
                <a:gd name="connsiteY1" fmla="*/ 2517 h 2736"/>
                <a:gd name="connsiteX2" fmla="*/ 1535 w 4910"/>
                <a:gd name="connsiteY2" fmla="*/ 2517 h 2736"/>
                <a:gd name="connsiteX3" fmla="*/ 75 w 4910"/>
                <a:gd name="connsiteY3" fmla="*/ 2517 h 2736"/>
                <a:gd name="connsiteX4" fmla="*/ 75 w 4910"/>
                <a:gd name="connsiteY4" fmla="*/ 2517 h 2736"/>
                <a:gd name="connsiteX5" fmla="*/ 202 w 4910"/>
                <a:gd name="connsiteY5" fmla="*/ 1869 h 2736"/>
                <a:gd name="connsiteX6" fmla="*/ 202 w 4910"/>
                <a:gd name="connsiteY6" fmla="*/ 1869 h 2736"/>
                <a:gd name="connsiteX7" fmla="*/ 202 w 4910"/>
                <a:gd name="connsiteY7" fmla="*/ 1869 h 2736"/>
                <a:gd name="connsiteX8" fmla="*/ 2628 w 4910"/>
                <a:gd name="connsiteY8" fmla="*/ 2 h 2736"/>
                <a:gd name="connsiteX9" fmla="*/ 2628 w 4910"/>
                <a:gd name="connsiteY9" fmla="*/ 2 h 2736"/>
                <a:gd name="connsiteX10" fmla="*/ 2628 w 4910"/>
                <a:gd name="connsiteY10" fmla="*/ 2 h 2736"/>
                <a:gd name="connsiteX11" fmla="*/ 3390 w 4910"/>
                <a:gd name="connsiteY11" fmla="*/ -61 h 2736"/>
                <a:gd name="connsiteX12" fmla="*/ 3390 w 4910"/>
                <a:gd name="connsiteY12" fmla="*/ -61 h 2736"/>
                <a:gd name="connsiteX13" fmla="*/ 3390 w 4910"/>
                <a:gd name="connsiteY13" fmla="*/ -61 h 2736"/>
                <a:gd name="connsiteX14" fmla="*/ 4088 w 4910"/>
                <a:gd name="connsiteY14" fmla="*/ 15 h 2736"/>
                <a:gd name="connsiteX15" fmla="*/ 4088 w 4910"/>
                <a:gd name="connsiteY15" fmla="*/ 15 h 2736"/>
                <a:gd name="connsiteX16" fmla="*/ 4279 w 4910"/>
                <a:gd name="connsiteY16" fmla="*/ 130 h 2736"/>
                <a:gd name="connsiteX17" fmla="*/ 4279 w 4910"/>
                <a:gd name="connsiteY17" fmla="*/ 130 h 2736"/>
                <a:gd name="connsiteX18" fmla="*/ 4279 w 4910"/>
                <a:gd name="connsiteY18" fmla="*/ 130 h 2736"/>
                <a:gd name="connsiteX19" fmla="*/ 4964 w 4910"/>
                <a:gd name="connsiteY19" fmla="*/ 1641 h 2736"/>
                <a:gd name="connsiteX20" fmla="*/ 4964 w 4910"/>
                <a:gd name="connsiteY20" fmla="*/ 1641 h 2736"/>
                <a:gd name="connsiteX21" fmla="*/ 4964 w 4910"/>
                <a:gd name="connsiteY21" fmla="*/ 1641 h 2736"/>
                <a:gd name="connsiteX22" fmla="*/ 4088 w 4910"/>
                <a:gd name="connsiteY22" fmla="*/ 2492 h 2736"/>
                <a:gd name="connsiteX23" fmla="*/ 4088 w 4910"/>
                <a:gd name="connsiteY23" fmla="*/ 2492 h 2736"/>
                <a:gd name="connsiteX24" fmla="*/ 4088 w 4910"/>
                <a:gd name="connsiteY24" fmla="*/ 2492 h 2736"/>
                <a:gd name="connsiteX25" fmla="*/ 2145 w 4910"/>
                <a:gd name="connsiteY25" fmla="*/ 2593 h 27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4910" h="2736">
                  <a:moveTo>
                    <a:pt x="2145" y="2593"/>
                  </a:moveTo>
                  <a:cubicBezTo>
                    <a:pt x="1942" y="2568"/>
                    <a:pt x="1739" y="2517"/>
                    <a:pt x="1535" y="2517"/>
                  </a:cubicBezTo>
                  <a:lnTo>
                    <a:pt x="1535" y="2517"/>
                  </a:lnTo>
                  <a:lnTo>
                    <a:pt x="75" y="2517"/>
                  </a:lnTo>
                  <a:lnTo>
                    <a:pt x="75" y="2517"/>
                  </a:lnTo>
                  <a:lnTo>
                    <a:pt x="202" y="1869"/>
                  </a:lnTo>
                  <a:lnTo>
                    <a:pt x="202" y="1869"/>
                  </a:lnTo>
                  <a:lnTo>
                    <a:pt x="202" y="1869"/>
                  </a:lnTo>
                  <a:cubicBezTo>
                    <a:pt x="558" y="345"/>
                    <a:pt x="1777" y="142"/>
                    <a:pt x="2628" y="2"/>
                  </a:cubicBezTo>
                  <a:lnTo>
                    <a:pt x="2628" y="2"/>
                  </a:lnTo>
                  <a:lnTo>
                    <a:pt x="2628" y="2"/>
                  </a:lnTo>
                  <a:cubicBezTo>
                    <a:pt x="2932" y="-48"/>
                    <a:pt x="3186" y="-61"/>
                    <a:pt x="3390" y="-61"/>
                  </a:cubicBezTo>
                  <a:lnTo>
                    <a:pt x="3390" y="-61"/>
                  </a:lnTo>
                  <a:lnTo>
                    <a:pt x="3390" y="-61"/>
                  </a:lnTo>
                  <a:cubicBezTo>
                    <a:pt x="3809" y="-61"/>
                    <a:pt x="4050" y="2"/>
                    <a:pt x="4088" y="15"/>
                  </a:cubicBezTo>
                  <a:lnTo>
                    <a:pt x="4088" y="15"/>
                  </a:lnTo>
                  <a:lnTo>
                    <a:pt x="4279" y="130"/>
                  </a:lnTo>
                  <a:lnTo>
                    <a:pt x="4279" y="130"/>
                  </a:lnTo>
                  <a:lnTo>
                    <a:pt x="4279" y="130"/>
                  </a:lnTo>
                  <a:cubicBezTo>
                    <a:pt x="4406" y="257"/>
                    <a:pt x="5117" y="917"/>
                    <a:pt x="4964" y="1641"/>
                  </a:cubicBezTo>
                  <a:lnTo>
                    <a:pt x="4964" y="1641"/>
                  </a:lnTo>
                  <a:lnTo>
                    <a:pt x="4964" y="1641"/>
                  </a:lnTo>
                  <a:cubicBezTo>
                    <a:pt x="4901" y="1920"/>
                    <a:pt x="4710" y="2289"/>
                    <a:pt x="4088" y="2492"/>
                  </a:cubicBezTo>
                  <a:lnTo>
                    <a:pt x="4088" y="2492"/>
                  </a:lnTo>
                  <a:lnTo>
                    <a:pt x="4088" y="2492"/>
                  </a:lnTo>
                  <a:cubicBezTo>
                    <a:pt x="3313" y="2758"/>
                    <a:pt x="2628" y="2682"/>
                    <a:pt x="2145" y="259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11" name="Freeform: Shape 510">
              <a:extLst>
                <a:ext uri="{FF2B5EF4-FFF2-40B4-BE49-F238E27FC236}">
                  <a16:creationId xmlns:a16="http://schemas.microsoft.com/office/drawing/2014/main" id="{E40BAD2B-C1C7-3397-0377-8CA097E4B078}"/>
                </a:ext>
              </a:extLst>
            </p:cNvPr>
            <p:cNvSpPr/>
            <p:nvPr/>
          </p:nvSpPr>
          <p:spPr>
            <a:xfrm flipV="1">
              <a:off x="7731915" y="1504836"/>
              <a:ext cx="12559" cy="4900"/>
            </a:xfrm>
            <a:custGeom>
              <a:avLst/>
              <a:gdLst>
                <a:gd name="connsiteX0" fmla="*/ 1396 w 12559"/>
                <a:gd name="connsiteY0" fmla="*/ -61 h 4900"/>
                <a:gd name="connsiteX1" fmla="*/ 1510 w 12559"/>
                <a:gd name="connsiteY1" fmla="*/ -61 h 4900"/>
                <a:gd name="connsiteX2" fmla="*/ 1510 w 12559"/>
                <a:gd name="connsiteY2" fmla="*/ -61 h 4900"/>
                <a:gd name="connsiteX3" fmla="*/ 1510 w 12559"/>
                <a:gd name="connsiteY3" fmla="*/ -61 h 4900"/>
                <a:gd name="connsiteX4" fmla="*/ 2146 w 12559"/>
                <a:gd name="connsiteY4" fmla="*/ 155 h 4900"/>
                <a:gd name="connsiteX5" fmla="*/ 2146 w 12559"/>
                <a:gd name="connsiteY5" fmla="*/ 155 h 4900"/>
                <a:gd name="connsiteX6" fmla="*/ 2146 w 12559"/>
                <a:gd name="connsiteY6" fmla="*/ 155 h 4900"/>
                <a:gd name="connsiteX7" fmla="*/ 4647 w 12559"/>
                <a:gd name="connsiteY7" fmla="*/ 790 h 4900"/>
                <a:gd name="connsiteX8" fmla="*/ 4647 w 12559"/>
                <a:gd name="connsiteY8" fmla="*/ 790 h 4900"/>
                <a:gd name="connsiteX9" fmla="*/ 5435 w 12559"/>
                <a:gd name="connsiteY9" fmla="*/ 853 h 4900"/>
                <a:gd name="connsiteX10" fmla="*/ 5435 w 12559"/>
                <a:gd name="connsiteY10" fmla="*/ 853 h 4900"/>
                <a:gd name="connsiteX11" fmla="*/ 5435 w 12559"/>
                <a:gd name="connsiteY11" fmla="*/ 853 h 4900"/>
                <a:gd name="connsiteX12" fmla="*/ 9194 w 12559"/>
                <a:gd name="connsiteY12" fmla="*/ 828 h 4900"/>
                <a:gd name="connsiteX13" fmla="*/ 9194 w 12559"/>
                <a:gd name="connsiteY13" fmla="*/ 828 h 4900"/>
                <a:gd name="connsiteX14" fmla="*/ 9194 w 12559"/>
                <a:gd name="connsiteY14" fmla="*/ 828 h 4900"/>
                <a:gd name="connsiteX15" fmla="*/ 9625 w 12559"/>
                <a:gd name="connsiteY15" fmla="*/ 752 h 4900"/>
                <a:gd name="connsiteX16" fmla="*/ 9625 w 12559"/>
                <a:gd name="connsiteY16" fmla="*/ 752 h 4900"/>
                <a:gd name="connsiteX17" fmla="*/ 9625 w 12559"/>
                <a:gd name="connsiteY17" fmla="*/ 752 h 4900"/>
                <a:gd name="connsiteX18" fmla="*/ 12635 w 12559"/>
                <a:gd name="connsiteY18" fmla="*/ 3203 h 4900"/>
                <a:gd name="connsiteX19" fmla="*/ 12635 w 12559"/>
                <a:gd name="connsiteY19" fmla="*/ 3203 h 4900"/>
                <a:gd name="connsiteX20" fmla="*/ 12572 w 12559"/>
                <a:gd name="connsiteY20" fmla="*/ 3787 h 4900"/>
                <a:gd name="connsiteX21" fmla="*/ 12572 w 12559"/>
                <a:gd name="connsiteY21" fmla="*/ 3787 h 4900"/>
                <a:gd name="connsiteX22" fmla="*/ 12051 w 12559"/>
                <a:gd name="connsiteY22" fmla="*/ 3787 h 4900"/>
                <a:gd name="connsiteX23" fmla="*/ 12051 w 12559"/>
                <a:gd name="connsiteY23" fmla="*/ 3787 h 4900"/>
                <a:gd name="connsiteX24" fmla="*/ 12051 w 12559"/>
                <a:gd name="connsiteY24" fmla="*/ 3787 h 4900"/>
                <a:gd name="connsiteX25" fmla="*/ 11708 w 12559"/>
                <a:gd name="connsiteY25" fmla="*/ 3723 h 4900"/>
                <a:gd name="connsiteX26" fmla="*/ 11708 w 12559"/>
                <a:gd name="connsiteY26" fmla="*/ 3723 h 4900"/>
                <a:gd name="connsiteX27" fmla="*/ 11708 w 12559"/>
                <a:gd name="connsiteY27" fmla="*/ 3723 h 4900"/>
                <a:gd name="connsiteX28" fmla="*/ 10832 w 12559"/>
                <a:gd name="connsiteY28" fmla="*/ 3749 h 4900"/>
                <a:gd name="connsiteX29" fmla="*/ 10832 w 12559"/>
                <a:gd name="connsiteY29" fmla="*/ 3749 h 4900"/>
                <a:gd name="connsiteX30" fmla="*/ 10832 w 12559"/>
                <a:gd name="connsiteY30" fmla="*/ 3749 h 4900"/>
                <a:gd name="connsiteX31" fmla="*/ 9219 w 12559"/>
                <a:gd name="connsiteY31" fmla="*/ 3736 h 4900"/>
                <a:gd name="connsiteX32" fmla="*/ 9219 w 12559"/>
                <a:gd name="connsiteY32" fmla="*/ 3736 h 4900"/>
                <a:gd name="connsiteX33" fmla="*/ 9219 w 12559"/>
                <a:gd name="connsiteY33" fmla="*/ 3736 h 4900"/>
                <a:gd name="connsiteX34" fmla="*/ 8178 w 12559"/>
                <a:gd name="connsiteY34" fmla="*/ 3800 h 4900"/>
                <a:gd name="connsiteX35" fmla="*/ 8178 w 12559"/>
                <a:gd name="connsiteY35" fmla="*/ 3800 h 4900"/>
                <a:gd name="connsiteX36" fmla="*/ 8178 w 12559"/>
                <a:gd name="connsiteY36" fmla="*/ 3800 h 4900"/>
                <a:gd name="connsiteX37" fmla="*/ 5867 w 12559"/>
                <a:gd name="connsiteY37" fmla="*/ 3723 h 4900"/>
                <a:gd name="connsiteX38" fmla="*/ 5867 w 12559"/>
                <a:gd name="connsiteY38" fmla="*/ 3723 h 4900"/>
                <a:gd name="connsiteX39" fmla="*/ 5867 w 12559"/>
                <a:gd name="connsiteY39" fmla="*/ 3723 h 4900"/>
                <a:gd name="connsiteX40" fmla="*/ 5435 w 12559"/>
                <a:gd name="connsiteY40" fmla="*/ 3609 h 4900"/>
                <a:gd name="connsiteX41" fmla="*/ 5435 w 12559"/>
                <a:gd name="connsiteY41" fmla="*/ 3609 h 4900"/>
                <a:gd name="connsiteX42" fmla="*/ 5435 w 12559"/>
                <a:gd name="connsiteY42" fmla="*/ 3609 h 4900"/>
                <a:gd name="connsiteX43" fmla="*/ 5092 w 12559"/>
                <a:gd name="connsiteY43" fmla="*/ 3927 h 4900"/>
                <a:gd name="connsiteX44" fmla="*/ 5092 w 12559"/>
                <a:gd name="connsiteY44" fmla="*/ 3927 h 4900"/>
                <a:gd name="connsiteX45" fmla="*/ 5092 w 12559"/>
                <a:gd name="connsiteY45" fmla="*/ 3927 h 4900"/>
                <a:gd name="connsiteX46" fmla="*/ 4101 w 12559"/>
                <a:gd name="connsiteY46" fmla="*/ 4765 h 4900"/>
                <a:gd name="connsiteX47" fmla="*/ 4101 w 12559"/>
                <a:gd name="connsiteY47" fmla="*/ 4765 h 4900"/>
                <a:gd name="connsiteX48" fmla="*/ 4101 w 12559"/>
                <a:gd name="connsiteY48" fmla="*/ 4765 h 4900"/>
                <a:gd name="connsiteX49" fmla="*/ 190 w 12559"/>
                <a:gd name="connsiteY49" fmla="*/ 2466 h 4900"/>
                <a:gd name="connsiteX50" fmla="*/ 190 w 12559"/>
                <a:gd name="connsiteY50" fmla="*/ 2466 h 4900"/>
                <a:gd name="connsiteX51" fmla="*/ 75 w 12559"/>
                <a:gd name="connsiteY51" fmla="*/ 2276 h 4900"/>
                <a:gd name="connsiteX52" fmla="*/ 75 w 12559"/>
                <a:gd name="connsiteY52" fmla="*/ 2276 h 4900"/>
                <a:gd name="connsiteX53" fmla="*/ 126 w 12559"/>
                <a:gd name="connsiteY53" fmla="*/ 2047 h 4900"/>
                <a:gd name="connsiteX54" fmla="*/ 126 w 12559"/>
                <a:gd name="connsiteY54" fmla="*/ 2047 h 4900"/>
                <a:gd name="connsiteX55" fmla="*/ 126 w 12559"/>
                <a:gd name="connsiteY55" fmla="*/ 2047 h 4900"/>
                <a:gd name="connsiteX56" fmla="*/ 1396 w 12559"/>
                <a:gd name="connsiteY56" fmla="*/ -61 h 4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2559" h="4900">
                  <a:moveTo>
                    <a:pt x="1396" y="-61"/>
                  </a:moveTo>
                  <a:lnTo>
                    <a:pt x="1510" y="-61"/>
                  </a:lnTo>
                  <a:lnTo>
                    <a:pt x="1510" y="-61"/>
                  </a:lnTo>
                  <a:lnTo>
                    <a:pt x="1510" y="-61"/>
                  </a:lnTo>
                  <a:cubicBezTo>
                    <a:pt x="1663" y="-23"/>
                    <a:pt x="1866" y="53"/>
                    <a:pt x="2146" y="155"/>
                  </a:cubicBezTo>
                  <a:lnTo>
                    <a:pt x="2146" y="155"/>
                  </a:lnTo>
                  <a:lnTo>
                    <a:pt x="2146" y="155"/>
                  </a:lnTo>
                  <a:cubicBezTo>
                    <a:pt x="2730" y="383"/>
                    <a:pt x="3593" y="701"/>
                    <a:pt x="4647" y="790"/>
                  </a:cubicBezTo>
                  <a:lnTo>
                    <a:pt x="4647" y="790"/>
                  </a:lnTo>
                  <a:lnTo>
                    <a:pt x="5435" y="853"/>
                  </a:lnTo>
                  <a:lnTo>
                    <a:pt x="5435" y="853"/>
                  </a:lnTo>
                  <a:lnTo>
                    <a:pt x="5435" y="853"/>
                  </a:lnTo>
                  <a:cubicBezTo>
                    <a:pt x="6908" y="993"/>
                    <a:pt x="8546" y="1069"/>
                    <a:pt x="9194" y="828"/>
                  </a:cubicBezTo>
                  <a:lnTo>
                    <a:pt x="9194" y="828"/>
                  </a:lnTo>
                  <a:lnTo>
                    <a:pt x="9194" y="828"/>
                  </a:lnTo>
                  <a:cubicBezTo>
                    <a:pt x="9321" y="777"/>
                    <a:pt x="9473" y="752"/>
                    <a:pt x="9625" y="752"/>
                  </a:cubicBezTo>
                  <a:lnTo>
                    <a:pt x="9625" y="752"/>
                  </a:lnTo>
                  <a:lnTo>
                    <a:pt x="9625" y="752"/>
                  </a:lnTo>
                  <a:cubicBezTo>
                    <a:pt x="10794" y="752"/>
                    <a:pt x="12635" y="2504"/>
                    <a:pt x="12635" y="3203"/>
                  </a:cubicBezTo>
                  <a:lnTo>
                    <a:pt x="12635" y="3203"/>
                  </a:lnTo>
                  <a:lnTo>
                    <a:pt x="12572" y="3787"/>
                  </a:lnTo>
                  <a:lnTo>
                    <a:pt x="12572" y="3787"/>
                  </a:lnTo>
                  <a:lnTo>
                    <a:pt x="12051" y="3787"/>
                  </a:lnTo>
                  <a:lnTo>
                    <a:pt x="12051" y="3787"/>
                  </a:lnTo>
                  <a:lnTo>
                    <a:pt x="12051" y="3787"/>
                  </a:lnTo>
                  <a:cubicBezTo>
                    <a:pt x="11937" y="3787"/>
                    <a:pt x="11835" y="3774"/>
                    <a:pt x="11708" y="3723"/>
                  </a:cubicBezTo>
                  <a:lnTo>
                    <a:pt x="11708" y="3723"/>
                  </a:lnTo>
                  <a:lnTo>
                    <a:pt x="11708" y="3723"/>
                  </a:lnTo>
                  <a:cubicBezTo>
                    <a:pt x="11429" y="3634"/>
                    <a:pt x="11162" y="3660"/>
                    <a:pt x="10832" y="3749"/>
                  </a:cubicBezTo>
                  <a:lnTo>
                    <a:pt x="10832" y="3749"/>
                  </a:lnTo>
                  <a:lnTo>
                    <a:pt x="10832" y="3749"/>
                  </a:lnTo>
                  <a:cubicBezTo>
                    <a:pt x="10388" y="3850"/>
                    <a:pt x="9803" y="3927"/>
                    <a:pt x="9219" y="3736"/>
                  </a:cubicBezTo>
                  <a:lnTo>
                    <a:pt x="9219" y="3736"/>
                  </a:lnTo>
                  <a:lnTo>
                    <a:pt x="9219" y="3736"/>
                  </a:lnTo>
                  <a:cubicBezTo>
                    <a:pt x="8902" y="3634"/>
                    <a:pt x="8584" y="3698"/>
                    <a:pt x="8178" y="3800"/>
                  </a:cubicBezTo>
                  <a:lnTo>
                    <a:pt x="8178" y="3800"/>
                  </a:lnTo>
                  <a:lnTo>
                    <a:pt x="8178" y="3800"/>
                  </a:lnTo>
                  <a:cubicBezTo>
                    <a:pt x="7530" y="3952"/>
                    <a:pt x="6692" y="4079"/>
                    <a:pt x="5867" y="3723"/>
                  </a:cubicBezTo>
                  <a:lnTo>
                    <a:pt x="5867" y="3723"/>
                  </a:lnTo>
                  <a:lnTo>
                    <a:pt x="5867" y="3723"/>
                  </a:lnTo>
                  <a:cubicBezTo>
                    <a:pt x="5638" y="3634"/>
                    <a:pt x="5498" y="3609"/>
                    <a:pt x="5435" y="3609"/>
                  </a:cubicBezTo>
                  <a:lnTo>
                    <a:pt x="5435" y="3609"/>
                  </a:lnTo>
                  <a:lnTo>
                    <a:pt x="5435" y="3609"/>
                  </a:lnTo>
                  <a:cubicBezTo>
                    <a:pt x="5346" y="3609"/>
                    <a:pt x="5295" y="3634"/>
                    <a:pt x="5092" y="3927"/>
                  </a:cubicBezTo>
                  <a:lnTo>
                    <a:pt x="5092" y="3927"/>
                  </a:lnTo>
                  <a:lnTo>
                    <a:pt x="5092" y="3927"/>
                  </a:lnTo>
                  <a:cubicBezTo>
                    <a:pt x="4914" y="4193"/>
                    <a:pt x="4635" y="4600"/>
                    <a:pt x="4101" y="4765"/>
                  </a:cubicBezTo>
                  <a:lnTo>
                    <a:pt x="4101" y="4765"/>
                  </a:lnTo>
                  <a:lnTo>
                    <a:pt x="4101" y="4765"/>
                  </a:lnTo>
                  <a:cubicBezTo>
                    <a:pt x="2882" y="5108"/>
                    <a:pt x="1485" y="4270"/>
                    <a:pt x="190" y="2466"/>
                  </a:cubicBezTo>
                  <a:lnTo>
                    <a:pt x="190" y="2466"/>
                  </a:lnTo>
                  <a:lnTo>
                    <a:pt x="75" y="2276"/>
                  </a:lnTo>
                  <a:lnTo>
                    <a:pt x="75" y="2276"/>
                  </a:lnTo>
                  <a:lnTo>
                    <a:pt x="126" y="2047"/>
                  </a:lnTo>
                  <a:lnTo>
                    <a:pt x="126" y="2047"/>
                  </a:lnTo>
                  <a:lnTo>
                    <a:pt x="126" y="2047"/>
                  </a:lnTo>
                  <a:cubicBezTo>
                    <a:pt x="583" y="-61"/>
                    <a:pt x="1155" y="-61"/>
                    <a:pt x="1396" y="-6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12" name="Freeform: Shape 511">
              <a:extLst>
                <a:ext uri="{FF2B5EF4-FFF2-40B4-BE49-F238E27FC236}">
                  <a16:creationId xmlns:a16="http://schemas.microsoft.com/office/drawing/2014/main" id="{1AD3187F-713A-720A-3DA1-2B68EB8C80FD}"/>
                </a:ext>
              </a:extLst>
            </p:cNvPr>
            <p:cNvSpPr/>
            <p:nvPr/>
          </p:nvSpPr>
          <p:spPr>
            <a:xfrm flipV="1">
              <a:off x="7753174" y="1495044"/>
              <a:ext cx="13754" cy="3364"/>
            </a:xfrm>
            <a:custGeom>
              <a:avLst/>
              <a:gdLst>
                <a:gd name="connsiteX0" fmla="*/ 4051 w 13754"/>
                <a:gd name="connsiteY0" fmla="*/ 559 h 3364"/>
                <a:gd name="connsiteX1" fmla="*/ 5511 w 13754"/>
                <a:gd name="connsiteY1" fmla="*/ 636 h 3364"/>
                <a:gd name="connsiteX2" fmla="*/ 5511 w 13754"/>
                <a:gd name="connsiteY2" fmla="*/ 636 h 3364"/>
                <a:gd name="connsiteX3" fmla="*/ 5511 w 13754"/>
                <a:gd name="connsiteY3" fmla="*/ 636 h 3364"/>
                <a:gd name="connsiteX4" fmla="*/ 6870 w 13754"/>
                <a:gd name="connsiteY4" fmla="*/ 610 h 3364"/>
                <a:gd name="connsiteX5" fmla="*/ 6870 w 13754"/>
                <a:gd name="connsiteY5" fmla="*/ 610 h 3364"/>
                <a:gd name="connsiteX6" fmla="*/ 6870 w 13754"/>
                <a:gd name="connsiteY6" fmla="*/ 610 h 3364"/>
                <a:gd name="connsiteX7" fmla="*/ 8292 w 13754"/>
                <a:gd name="connsiteY7" fmla="*/ 585 h 3364"/>
                <a:gd name="connsiteX8" fmla="*/ 8292 w 13754"/>
                <a:gd name="connsiteY8" fmla="*/ 585 h 3364"/>
                <a:gd name="connsiteX9" fmla="*/ 8292 w 13754"/>
                <a:gd name="connsiteY9" fmla="*/ 585 h 3364"/>
                <a:gd name="connsiteX10" fmla="*/ 9093 w 13754"/>
                <a:gd name="connsiteY10" fmla="*/ 610 h 3364"/>
                <a:gd name="connsiteX11" fmla="*/ 9093 w 13754"/>
                <a:gd name="connsiteY11" fmla="*/ 610 h 3364"/>
                <a:gd name="connsiteX12" fmla="*/ 9093 w 13754"/>
                <a:gd name="connsiteY12" fmla="*/ 610 h 3364"/>
                <a:gd name="connsiteX13" fmla="*/ 12331 w 13754"/>
                <a:gd name="connsiteY13" fmla="*/ 1309 h 3364"/>
                <a:gd name="connsiteX14" fmla="*/ 12331 w 13754"/>
                <a:gd name="connsiteY14" fmla="*/ 1309 h 3364"/>
                <a:gd name="connsiteX15" fmla="*/ 12331 w 13754"/>
                <a:gd name="connsiteY15" fmla="*/ 1309 h 3364"/>
                <a:gd name="connsiteX16" fmla="*/ 13830 w 13754"/>
                <a:gd name="connsiteY16" fmla="*/ 2629 h 3364"/>
                <a:gd name="connsiteX17" fmla="*/ 13830 w 13754"/>
                <a:gd name="connsiteY17" fmla="*/ 2629 h 3364"/>
                <a:gd name="connsiteX18" fmla="*/ 13830 w 13754"/>
                <a:gd name="connsiteY18" fmla="*/ 2629 h 3364"/>
                <a:gd name="connsiteX19" fmla="*/ 13360 w 13754"/>
                <a:gd name="connsiteY19" fmla="*/ 3239 h 3364"/>
                <a:gd name="connsiteX20" fmla="*/ 13360 w 13754"/>
                <a:gd name="connsiteY20" fmla="*/ 3239 h 3364"/>
                <a:gd name="connsiteX21" fmla="*/ 13360 w 13754"/>
                <a:gd name="connsiteY21" fmla="*/ 3239 h 3364"/>
                <a:gd name="connsiteX22" fmla="*/ 12115 w 13754"/>
                <a:gd name="connsiteY22" fmla="*/ 3239 h 3364"/>
                <a:gd name="connsiteX23" fmla="*/ 12115 w 13754"/>
                <a:gd name="connsiteY23" fmla="*/ 3239 h 3364"/>
                <a:gd name="connsiteX24" fmla="*/ 12115 w 13754"/>
                <a:gd name="connsiteY24" fmla="*/ 3239 h 3364"/>
                <a:gd name="connsiteX25" fmla="*/ 9956 w 13754"/>
                <a:gd name="connsiteY25" fmla="*/ 3201 h 3364"/>
                <a:gd name="connsiteX26" fmla="*/ 9956 w 13754"/>
                <a:gd name="connsiteY26" fmla="*/ 3201 h 3364"/>
                <a:gd name="connsiteX27" fmla="*/ 9956 w 13754"/>
                <a:gd name="connsiteY27" fmla="*/ 3201 h 3364"/>
                <a:gd name="connsiteX28" fmla="*/ 7975 w 13754"/>
                <a:gd name="connsiteY28" fmla="*/ 3201 h 3364"/>
                <a:gd name="connsiteX29" fmla="*/ 7975 w 13754"/>
                <a:gd name="connsiteY29" fmla="*/ 3201 h 3364"/>
                <a:gd name="connsiteX30" fmla="*/ 7975 w 13754"/>
                <a:gd name="connsiteY30" fmla="*/ 3201 h 3364"/>
                <a:gd name="connsiteX31" fmla="*/ 5803 w 13754"/>
                <a:gd name="connsiteY31" fmla="*/ 3163 h 3364"/>
                <a:gd name="connsiteX32" fmla="*/ 5803 w 13754"/>
                <a:gd name="connsiteY32" fmla="*/ 3163 h 3364"/>
                <a:gd name="connsiteX33" fmla="*/ 5803 w 13754"/>
                <a:gd name="connsiteY33" fmla="*/ 3163 h 3364"/>
                <a:gd name="connsiteX34" fmla="*/ 4152 w 13754"/>
                <a:gd name="connsiteY34" fmla="*/ 3137 h 3364"/>
                <a:gd name="connsiteX35" fmla="*/ 4152 w 13754"/>
                <a:gd name="connsiteY35" fmla="*/ 3137 h 3364"/>
                <a:gd name="connsiteX36" fmla="*/ 4152 w 13754"/>
                <a:gd name="connsiteY36" fmla="*/ 3137 h 3364"/>
                <a:gd name="connsiteX37" fmla="*/ 3441 w 13754"/>
                <a:gd name="connsiteY37" fmla="*/ 3137 h 3364"/>
                <a:gd name="connsiteX38" fmla="*/ 3441 w 13754"/>
                <a:gd name="connsiteY38" fmla="*/ 3137 h 3364"/>
                <a:gd name="connsiteX39" fmla="*/ 3441 w 13754"/>
                <a:gd name="connsiteY39" fmla="*/ 3137 h 3364"/>
                <a:gd name="connsiteX40" fmla="*/ 850 w 13754"/>
                <a:gd name="connsiteY40" fmla="*/ 2540 h 3364"/>
                <a:gd name="connsiteX41" fmla="*/ 850 w 13754"/>
                <a:gd name="connsiteY41" fmla="*/ 2540 h 3364"/>
                <a:gd name="connsiteX42" fmla="*/ 76 w 13754"/>
                <a:gd name="connsiteY42" fmla="*/ 2121 h 3364"/>
                <a:gd name="connsiteX43" fmla="*/ 76 w 13754"/>
                <a:gd name="connsiteY43" fmla="*/ 2121 h 3364"/>
                <a:gd name="connsiteX44" fmla="*/ 76 w 13754"/>
                <a:gd name="connsiteY44" fmla="*/ -63 h 3364"/>
                <a:gd name="connsiteX45" fmla="*/ 76 w 13754"/>
                <a:gd name="connsiteY45" fmla="*/ -63 h 3364"/>
                <a:gd name="connsiteX46" fmla="*/ 724 w 13754"/>
                <a:gd name="connsiteY46" fmla="*/ 102 h 3364"/>
                <a:gd name="connsiteX47" fmla="*/ 724 w 13754"/>
                <a:gd name="connsiteY47" fmla="*/ 102 h 3364"/>
                <a:gd name="connsiteX48" fmla="*/ 724 w 13754"/>
                <a:gd name="connsiteY48" fmla="*/ 102 h 3364"/>
                <a:gd name="connsiteX49" fmla="*/ 4051 w 13754"/>
                <a:gd name="connsiteY49" fmla="*/ 559 h 3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13754" h="3364">
                  <a:moveTo>
                    <a:pt x="4051" y="559"/>
                  </a:moveTo>
                  <a:cubicBezTo>
                    <a:pt x="4724" y="585"/>
                    <a:pt x="5181" y="610"/>
                    <a:pt x="5511" y="636"/>
                  </a:cubicBezTo>
                  <a:lnTo>
                    <a:pt x="5511" y="636"/>
                  </a:lnTo>
                  <a:lnTo>
                    <a:pt x="5511" y="636"/>
                  </a:lnTo>
                  <a:cubicBezTo>
                    <a:pt x="6083" y="686"/>
                    <a:pt x="6337" y="699"/>
                    <a:pt x="6870" y="610"/>
                  </a:cubicBezTo>
                  <a:lnTo>
                    <a:pt x="6870" y="610"/>
                  </a:lnTo>
                  <a:lnTo>
                    <a:pt x="6870" y="610"/>
                  </a:lnTo>
                  <a:cubicBezTo>
                    <a:pt x="7493" y="521"/>
                    <a:pt x="7848" y="547"/>
                    <a:pt x="8292" y="585"/>
                  </a:cubicBezTo>
                  <a:lnTo>
                    <a:pt x="8292" y="585"/>
                  </a:lnTo>
                  <a:lnTo>
                    <a:pt x="8292" y="585"/>
                  </a:lnTo>
                  <a:cubicBezTo>
                    <a:pt x="8521" y="585"/>
                    <a:pt x="8775" y="610"/>
                    <a:pt x="9093" y="610"/>
                  </a:cubicBezTo>
                  <a:lnTo>
                    <a:pt x="9093" y="610"/>
                  </a:lnTo>
                  <a:lnTo>
                    <a:pt x="9093" y="610"/>
                  </a:lnTo>
                  <a:cubicBezTo>
                    <a:pt x="10109" y="610"/>
                    <a:pt x="11620" y="1029"/>
                    <a:pt x="12331" y="1309"/>
                  </a:cubicBezTo>
                  <a:lnTo>
                    <a:pt x="12331" y="1309"/>
                  </a:lnTo>
                  <a:lnTo>
                    <a:pt x="12331" y="1309"/>
                  </a:lnTo>
                  <a:cubicBezTo>
                    <a:pt x="12788" y="1499"/>
                    <a:pt x="13855" y="1982"/>
                    <a:pt x="13830" y="2629"/>
                  </a:cubicBezTo>
                  <a:lnTo>
                    <a:pt x="13830" y="2629"/>
                  </a:lnTo>
                  <a:lnTo>
                    <a:pt x="13830" y="2629"/>
                  </a:lnTo>
                  <a:cubicBezTo>
                    <a:pt x="13830" y="2858"/>
                    <a:pt x="13703" y="3112"/>
                    <a:pt x="13360" y="3239"/>
                  </a:cubicBezTo>
                  <a:lnTo>
                    <a:pt x="13360" y="3239"/>
                  </a:lnTo>
                  <a:lnTo>
                    <a:pt x="13360" y="3239"/>
                  </a:lnTo>
                  <a:cubicBezTo>
                    <a:pt x="13106" y="3340"/>
                    <a:pt x="12725" y="3302"/>
                    <a:pt x="12115" y="3239"/>
                  </a:cubicBezTo>
                  <a:lnTo>
                    <a:pt x="12115" y="3239"/>
                  </a:lnTo>
                  <a:lnTo>
                    <a:pt x="12115" y="3239"/>
                  </a:lnTo>
                  <a:cubicBezTo>
                    <a:pt x="11467" y="3188"/>
                    <a:pt x="10680" y="3086"/>
                    <a:pt x="9956" y="3201"/>
                  </a:cubicBezTo>
                  <a:lnTo>
                    <a:pt x="9956" y="3201"/>
                  </a:lnTo>
                  <a:lnTo>
                    <a:pt x="9956" y="3201"/>
                  </a:lnTo>
                  <a:cubicBezTo>
                    <a:pt x="9270" y="3315"/>
                    <a:pt x="8648" y="3264"/>
                    <a:pt x="7975" y="3201"/>
                  </a:cubicBezTo>
                  <a:lnTo>
                    <a:pt x="7975" y="3201"/>
                  </a:lnTo>
                  <a:lnTo>
                    <a:pt x="7975" y="3201"/>
                  </a:lnTo>
                  <a:cubicBezTo>
                    <a:pt x="7353" y="3137"/>
                    <a:pt x="6692" y="3074"/>
                    <a:pt x="5803" y="3163"/>
                  </a:cubicBezTo>
                  <a:lnTo>
                    <a:pt x="5803" y="3163"/>
                  </a:lnTo>
                  <a:lnTo>
                    <a:pt x="5803" y="3163"/>
                  </a:lnTo>
                  <a:cubicBezTo>
                    <a:pt x="4660" y="3264"/>
                    <a:pt x="4381" y="3188"/>
                    <a:pt x="4152" y="3137"/>
                  </a:cubicBezTo>
                  <a:lnTo>
                    <a:pt x="4152" y="3137"/>
                  </a:lnTo>
                  <a:lnTo>
                    <a:pt x="4152" y="3137"/>
                  </a:lnTo>
                  <a:cubicBezTo>
                    <a:pt x="3975" y="3086"/>
                    <a:pt x="3860" y="3074"/>
                    <a:pt x="3441" y="3137"/>
                  </a:cubicBezTo>
                  <a:lnTo>
                    <a:pt x="3441" y="3137"/>
                  </a:lnTo>
                  <a:lnTo>
                    <a:pt x="3441" y="3137"/>
                  </a:lnTo>
                  <a:cubicBezTo>
                    <a:pt x="2235" y="3264"/>
                    <a:pt x="1790" y="3011"/>
                    <a:pt x="850" y="2540"/>
                  </a:cubicBezTo>
                  <a:lnTo>
                    <a:pt x="850" y="2540"/>
                  </a:lnTo>
                  <a:lnTo>
                    <a:pt x="76" y="2121"/>
                  </a:lnTo>
                  <a:lnTo>
                    <a:pt x="76" y="2121"/>
                  </a:lnTo>
                  <a:lnTo>
                    <a:pt x="76" y="-63"/>
                  </a:lnTo>
                  <a:lnTo>
                    <a:pt x="76" y="-63"/>
                  </a:lnTo>
                  <a:lnTo>
                    <a:pt x="724" y="102"/>
                  </a:lnTo>
                  <a:lnTo>
                    <a:pt x="724" y="102"/>
                  </a:lnTo>
                  <a:lnTo>
                    <a:pt x="724" y="102"/>
                  </a:lnTo>
                  <a:cubicBezTo>
                    <a:pt x="736" y="102"/>
                    <a:pt x="2286" y="483"/>
                    <a:pt x="4051" y="55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13" name="Freeform: Shape 512">
              <a:extLst>
                <a:ext uri="{FF2B5EF4-FFF2-40B4-BE49-F238E27FC236}">
                  <a16:creationId xmlns:a16="http://schemas.microsoft.com/office/drawing/2014/main" id="{EB8243C9-6250-E9AB-52C2-C9E42287462F}"/>
                </a:ext>
              </a:extLst>
            </p:cNvPr>
            <p:cNvSpPr/>
            <p:nvPr/>
          </p:nvSpPr>
          <p:spPr>
            <a:xfrm flipV="1">
              <a:off x="7728314" y="1495310"/>
              <a:ext cx="3341" cy="3378"/>
            </a:xfrm>
            <a:custGeom>
              <a:avLst/>
              <a:gdLst>
                <a:gd name="connsiteX0" fmla="*/ 895 w 3341"/>
                <a:gd name="connsiteY0" fmla="*/ 382 h 3378"/>
                <a:gd name="connsiteX1" fmla="*/ 1491 w 3341"/>
                <a:gd name="connsiteY1" fmla="*/ 166 h 3378"/>
                <a:gd name="connsiteX2" fmla="*/ 1491 w 3341"/>
                <a:gd name="connsiteY2" fmla="*/ 166 h 3378"/>
                <a:gd name="connsiteX3" fmla="*/ 1491 w 3341"/>
                <a:gd name="connsiteY3" fmla="*/ 166 h 3378"/>
                <a:gd name="connsiteX4" fmla="*/ 2330 w 3341"/>
                <a:gd name="connsiteY4" fmla="*/ -63 h 3378"/>
                <a:gd name="connsiteX5" fmla="*/ 2330 w 3341"/>
                <a:gd name="connsiteY5" fmla="*/ -63 h 3378"/>
                <a:gd name="connsiteX6" fmla="*/ 2330 w 3341"/>
                <a:gd name="connsiteY6" fmla="*/ -63 h 3378"/>
                <a:gd name="connsiteX7" fmla="*/ 3269 w 3341"/>
                <a:gd name="connsiteY7" fmla="*/ 724 h 3378"/>
                <a:gd name="connsiteX8" fmla="*/ 3269 w 3341"/>
                <a:gd name="connsiteY8" fmla="*/ 724 h 3378"/>
                <a:gd name="connsiteX9" fmla="*/ 3269 w 3341"/>
                <a:gd name="connsiteY9" fmla="*/ 724 h 3378"/>
                <a:gd name="connsiteX10" fmla="*/ 3282 w 3341"/>
                <a:gd name="connsiteY10" fmla="*/ 2756 h 3378"/>
                <a:gd name="connsiteX11" fmla="*/ 3282 w 3341"/>
                <a:gd name="connsiteY11" fmla="*/ 2756 h 3378"/>
                <a:gd name="connsiteX12" fmla="*/ 3130 w 3341"/>
                <a:gd name="connsiteY12" fmla="*/ 3315 h 3378"/>
                <a:gd name="connsiteX13" fmla="*/ 3130 w 3341"/>
                <a:gd name="connsiteY13" fmla="*/ 3315 h 3378"/>
                <a:gd name="connsiteX14" fmla="*/ 590 w 3341"/>
                <a:gd name="connsiteY14" fmla="*/ 2363 h 3378"/>
                <a:gd name="connsiteX15" fmla="*/ 590 w 3341"/>
                <a:gd name="connsiteY15" fmla="*/ 2363 h 3378"/>
                <a:gd name="connsiteX16" fmla="*/ 539 w 3341"/>
                <a:gd name="connsiteY16" fmla="*/ 2096 h 3378"/>
                <a:gd name="connsiteX17" fmla="*/ 539 w 3341"/>
                <a:gd name="connsiteY17" fmla="*/ 2096 h 3378"/>
                <a:gd name="connsiteX18" fmla="*/ 539 w 3341"/>
                <a:gd name="connsiteY18" fmla="*/ 2096 h 3378"/>
                <a:gd name="connsiteX19" fmla="*/ 361 w 3341"/>
                <a:gd name="connsiteY19" fmla="*/ 1816 h 3378"/>
                <a:gd name="connsiteX20" fmla="*/ 361 w 3341"/>
                <a:gd name="connsiteY20" fmla="*/ 1816 h 3378"/>
                <a:gd name="connsiteX21" fmla="*/ 361 w 3341"/>
                <a:gd name="connsiteY21" fmla="*/ 1816 h 3378"/>
                <a:gd name="connsiteX22" fmla="*/ 107 w 3341"/>
                <a:gd name="connsiteY22" fmla="*/ 979 h 3378"/>
                <a:gd name="connsiteX23" fmla="*/ 107 w 3341"/>
                <a:gd name="connsiteY23" fmla="*/ 979 h 3378"/>
                <a:gd name="connsiteX24" fmla="*/ 107 w 3341"/>
                <a:gd name="connsiteY24" fmla="*/ 979 h 3378"/>
                <a:gd name="connsiteX25" fmla="*/ 895 w 3341"/>
                <a:gd name="connsiteY25" fmla="*/ 382 h 3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3341" h="3378">
                  <a:moveTo>
                    <a:pt x="895" y="382"/>
                  </a:moveTo>
                  <a:cubicBezTo>
                    <a:pt x="1123" y="318"/>
                    <a:pt x="1326" y="242"/>
                    <a:pt x="1491" y="166"/>
                  </a:cubicBezTo>
                  <a:lnTo>
                    <a:pt x="1491" y="166"/>
                  </a:lnTo>
                  <a:lnTo>
                    <a:pt x="1491" y="166"/>
                  </a:lnTo>
                  <a:cubicBezTo>
                    <a:pt x="1783" y="39"/>
                    <a:pt x="2063" y="-63"/>
                    <a:pt x="2330" y="-63"/>
                  </a:cubicBezTo>
                  <a:lnTo>
                    <a:pt x="2330" y="-63"/>
                  </a:lnTo>
                  <a:lnTo>
                    <a:pt x="2330" y="-63"/>
                  </a:lnTo>
                  <a:cubicBezTo>
                    <a:pt x="2647" y="-63"/>
                    <a:pt x="3066" y="64"/>
                    <a:pt x="3269" y="724"/>
                  </a:cubicBezTo>
                  <a:lnTo>
                    <a:pt x="3269" y="724"/>
                  </a:lnTo>
                  <a:lnTo>
                    <a:pt x="3269" y="724"/>
                  </a:lnTo>
                  <a:cubicBezTo>
                    <a:pt x="3587" y="1651"/>
                    <a:pt x="3295" y="2693"/>
                    <a:pt x="3282" y="2756"/>
                  </a:cubicBezTo>
                  <a:lnTo>
                    <a:pt x="3282" y="2756"/>
                  </a:lnTo>
                  <a:lnTo>
                    <a:pt x="3130" y="3315"/>
                  </a:lnTo>
                  <a:lnTo>
                    <a:pt x="3130" y="3315"/>
                  </a:lnTo>
                  <a:lnTo>
                    <a:pt x="590" y="2363"/>
                  </a:lnTo>
                  <a:lnTo>
                    <a:pt x="590" y="2363"/>
                  </a:lnTo>
                  <a:lnTo>
                    <a:pt x="539" y="2096"/>
                  </a:lnTo>
                  <a:lnTo>
                    <a:pt x="539" y="2096"/>
                  </a:lnTo>
                  <a:lnTo>
                    <a:pt x="539" y="2096"/>
                  </a:lnTo>
                  <a:cubicBezTo>
                    <a:pt x="526" y="2020"/>
                    <a:pt x="450" y="1918"/>
                    <a:pt x="361" y="1816"/>
                  </a:cubicBezTo>
                  <a:lnTo>
                    <a:pt x="361" y="1816"/>
                  </a:lnTo>
                  <a:lnTo>
                    <a:pt x="361" y="1816"/>
                  </a:lnTo>
                  <a:cubicBezTo>
                    <a:pt x="209" y="1626"/>
                    <a:pt x="-7" y="1360"/>
                    <a:pt x="107" y="979"/>
                  </a:cubicBezTo>
                  <a:lnTo>
                    <a:pt x="107" y="979"/>
                  </a:lnTo>
                  <a:lnTo>
                    <a:pt x="107" y="979"/>
                  </a:lnTo>
                  <a:cubicBezTo>
                    <a:pt x="234" y="559"/>
                    <a:pt x="691" y="445"/>
                    <a:pt x="895" y="38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14" name="Freeform: Shape 513">
              <a:extLst>
                <a:ext uri="{FF2B5EF4-FFF2-40B4-BE49-F238E27FC236}">
                  <a16:creationId xmlns:a16="http://schemas.microsoft.com/office/drawing/2014/main" id="{6FF48BC5-EBC4-0558-4B88-F6A00FA6E6AE}"/>
                </a:ext>
              </a:extLst>
            </p:cNvPr>
            <p:cNvSpPr/>
            <p:nvPr/>
          </p:nvSpPr>
          <p:spPr>
            <a:xfrm flipV="1">
              <a:off x="7676887" y="1543086"/>
              <a:ext cx="5189" cy="5232"/>
            </a:xfrm>
            <a:custGeom>
              <a:avLst/>
              <a:gdLst>
                <a:gd name="connsiteX0" fmla="*/ 4061 w 5189"/>
                <a:gd name="connsiteY0" fmla="*/ 5179 h 5232"/>
                <a:gd name="connsiteX1" fmla="*/ 3261 w 5189"/>
                <a:gd name="connsiteY1" fmla="*/ 4823 h 5232"/>
                <a:gd name="connsiteX2" fmla="*/ 3261 w 5189"/>
                <a:gd name="connsiteY2" fmla="*/ 4823 h 5232"/>
                <a:gd name="connsiteX3" fmla="*/ 3261 w 5189"/>
                <a:gd name="connsiteY3" fmla="*/ 4823 h 5232"/>
                <a:gd name="connsiteX4" fmla="*/ 1648 w 5189"/>
                <a:gd name="connsiteY4" fmla="*/ 4074 h 5232"/>
                <a:gd name="connsiteX5" fmla="*/ 1648 w 5189"/>
                <a:gd name="connsiteY5" fmla="*/ 4074 h 5232"/>
                <a:gd name="connsiteX6" fmla="*/ 1433 w 5189"/>
                <a:gd name="connsiteY6" fmla="*/ 3947 h 5232"/>
                <a:gd name="connsiteX7" fmla="*/ 1433 w 5189"/>
                <a:gd name="connsiteY7" fmla="*/ 3947 h 5232"/>
                <a:gd name="connsiteX8" fmla="*/ 1433 w 5189"/>
                <a:gd name="connsiteY8" fmla="*/ 3947 h 5232"/>
                <a:gd name="connsiteX9" fmla="*/ 74 w 5189"/>
                <a:gd name="connsiteY9" fmla="*/ 1839 h 5232"/>
                <a:gd name="connsiteX10" fmla="*/ 74 w 5189"/>
                <a:gd name="connsiteY10" fmla="*/ 1839 h 5232"/>
                <a:gd name="connsiteX11" fmla="*/ 74 w 5189"/>
                <a:gd name="connsiteY11" fmla="*/ 1839 h 5232"/>
                <a:gd name="connsiteX12" fmla="*/ 1191 w 5189"/>
                <a:gd name="connsiteY12" fmla="*/ 315 h 5232"/>
                <a:gd name="connsiteX13" fmla="*/ 1191 w 5189"/>
                <a:gd name="connsiteY13" fmla="*/ 315 h 5232"/>
                <a:gd name="connsiteX14" fmla="*/ 1191 w 5189"/>
                <a:gd name="connsiteY14" fmla="*/ 315 h 5232"/>
                <a:gd name="connsiteX15" fmla="*/ 1420 w 5189"/>
                <a:gd name="connsiteY15" fmla="*/ 124 h 5232"/>
                <a:gd name="connsiteX16" fmla="*/ 1420 w 5189"/>
                <a:gd name="connsiteY16" fmla="*/ 124 h 5232"/>
                <a:gd name="connsiteX17" fmla="*/ 1661 w 5189"/>
                <a:gd name="connsiteY17" fmla="*/ -54 h 5232"/>
                <a:gd name="connsiteX18" fmla="*/ 1661 w 5189"/>
                <a:gd name="connsiteY18" fmla="*/ -54 h 5232"/>
                <a:gd name="connsiteX19" fmla="*/ 1890 w 5189"/>
                <a:gd name="connsiteY19" fmla="*/ -54 h 5232"/>
                <a:gd name="connsiteX20" fmla="*/ 1890 w 5189"/>
                <a:gd name="connsiteY20" fmla="*/ -54 h 5232"/>
                <a:gd name="connsiteX21" fmla="*/ 1890 w 5189"/>
                <a:gd name="connsiteY21" fmla="*/ -54 h 5232"/>
                <a:gd name="connsiteX22" fmla="*/ 4277 w 5189"/>
                <a:gd name="connsiteY22" fmla="*/ 1496 h 5232"/>
                <a:gd name="connsiteX23" fmla="*/ 4277 w 5189"/>
                <a:gd name="connsiteY23" fmla="*/ 1496 h 5232"/>
                <a:gd name="connsiteX24" fmla="*/ 4646 w 5189"/>
                <a:gd name="connsiteY24" fmla="*/ 1839 h 5232"/>
                <a:gd name="connsiteX25" fmla="*/ 4646 w 5189"/>
                <a:gd name="connsiteY25" fmla="*/ 1839 h 5232"/>
                <a:gd name="connsiteX26" fmla="*/ 4646 w 5189"/>
                <a:gd name="connsiteY26" fmla="*/ 1839 h 5232"/>
                <a:gd name="connsiteX27" fmla="*/ 4976 w 5189"/>
                <a:gd name="connsiteY27" fmla="*/ 4112 h 5232"/>
                <a:gd name="connsiteX28" fmla="*/ 4976 w 5189"/>
                <a:gd name="connsiteY28" fmla="*/ 4112 h 5232"/>
                <a:gd name="connsiteX29" fmla="*/ 4976 w 5189"/>
                <a:gd name="connsiteY29" fmla="*/ 4112 h 5232"/>
                <a:gd name="connsiteX30" fmla="*/ 4836 w 5189"/>
                <a:gd name="connsiteY30" fmla="*/ 4518 h 5232"/>
                <a:gd name="connsiteX31" fmla="*/ 4836 w 5189"/>
                <a:gd name="connsiteY31" fmla="*/ 4518 h 5232"/>
                <a:gd name="connsiteX32" fmla="*/ 4836 w 5189"/>
                <a:gd name="connsiteY32" fmla="*/ 4518 h 5232"/>
                <a:gd name="connsiteX33" fmla="*/ 4061 w 5189"/>
                <a:gd name="connsiteY33" fmla="*/ 5179 h 5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5189" h="5232">
                  <a:moveTo>
                    <a:pt x="4061" y="5179"/>
                  </a:moveTo>
                  <a:cubicBezTo>
                    <a:pt x="3782" y="5179"/>
                    <a:pt x="3554" y="5039"/>
                    <a:pt x="3261" y="4823"/>
                  </a:cubicBezTo>
                  <a:lnTo>
                    <a:pt x="3261" y="4823"/>
                  </a:lnTo>
                  <a:lnTo>
                    <a:pt x="3261" y="4823"/>
                  </a:lnTo>
                  <a:cubicBezTo>
                    <a:pt x="2893" y="4607"/>
                    <a:pt x="2423" y="4290"/>
                    <a:pt x="1648" y="4074"/>
                  </a:cubicBezTo>
                  <a:lnTo>
                    <a:pt x="1648" y="4074"/>
                  </a:lnTo>
                  <a:lnTo>
                    <a:pt x="1433" y="3947"/>
                  </a:lnTo>
                  <a:lnTo>
                    <a:pt x="1433" y="3947"/>
                  </a:lnTo>
                  <a:lnTo>
                    <a:pt x="1433" y="3947"/>
                  </a:lnTo>
                  <a:cubicBezTo>
                    <a:pt x="1128" y="3667"/>
                    <a:pt x="74" y="2677"/>
                    <a:pt x="74" y="1839"/>
                  </a:cubicBezTo>
                  <a:lnTo>
                    <a:pt x="74" y="1839"/>
                  </a:lnTo>
                  <a:lnTo>
                    <a:pt x="74" y="1839"/>
                  </a:lnTo>
                  <a:cubicBezTo>
                    <a:pt x="74" y="1051"/>
                    <a:pt x="747" y="594"/>
                    <a:pt x="1191" y="315"/>
                  </a:cubicBezTo>
                  <a:lnTo>
                    <a:pt x="1191" y="315"/>
                  </a:lnTo>
                  <a:lnTo>
                    <a:pt x="1191" y="315"/>
                  </a:lnTo>
                  <a:cubicBezTo>
                    <a:pt x="1280" y="251"/>
                    <a:pt x="1356" y="188"/>
                    <a:pt x="1420" y="124"/>
                  </a:cubicBezTo>
                  <a:lnTo>
                    <a:pt x="1420" y="124"/>
                  </a:lnTo>
                  <a:lnTo>
                    <a:pt x="1661" y="-54"/>
                  </a:lnTo>
                  <a:lnTo>
                    <a:pt x="1661" y="-54"/>
                  </a:lnTo>
                  <a:lnTo>
                    <a:pt x="1890" y="-54"/>
                  </a:lnTo>
                  <a:lnTo>
                    <a:pt x="1890" y="-54"/>
                  </a:lnTo>
                  <a:lnTo>
                    <a:pt x="1890" y="-54"/>
                  </a:lnTo>
                  <a:cubicBezTo>
                    <a:pt x="2360" y="-54"/>
                    <a:pt x="2982" y="416"/>
                    <a:pt x="4277" y="1496"/>
                  </a:cubicBezTo>
                  <a:lnTo>
                    <a:pt x="4277" y="1496"/>
                  </a:lnTo>
                  <a:lnTo>
                    <a:pt x="4646" y="1839"/>
                  </a:lnTo>
                  <a:lnTo>
                    <a:pt x="4646" y="1839"/>
                  </a:lnTo>
                  <a:lnTo>
                    <a:pt x="4646" y="1839"/>
                  </a:lnTo>
                  <a:cubicBezTo>
                    <a:pt x="5598" y="2601"/>
                    <a:pt x="5230" y="3515"/>
                    <a:pt x="4976" y="4112"/>
                  </a:cubicBezTo>
                  <a:lnTo>
                    <a:pt x="4976" y="4112"/>
                  </a:lnTo>
                  <a:lnTo>
                    <a:pt x="4976" y="4112"/>
                  </a:lnTo>
                  <a:cubicBezTo>
                    <a:pt x="4900" y="4239"/>
                    <a:pt x="4874" y="4378"/>
                    <a:pt x="4836" y="4518"/>
                  </a:cubicBezTo>
                  <a:lnTo>
                    <a:pt x="4836" y="4518"/>
                  </a:lnTo>
                  <a:lnTo>
                    <a:pt x="4836" y="4518"/>
                  </a:lnTo>
                  <a:cubicBezTo>
                    <a:pt x="4620" y="5064"/>
                    <a:pt x="4303" y="5179"/>
                    <a:pt x="4061" y="517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15" name="Freeform: Shape 514">
              <a:extLst>
                <a:ext uri="{FF2B5EF4-FFF2-40B4-BE49-F238E27FC236}">
                  <a16:creationId xmlns:a16="http://schemas.microsoft.com/office/drawing/2014/main" id="{A2C1610C-FD40-733B-BD1A-5502038B87A4}"/>
                </a:ext>
              </a:extLst>
            </p:cNvPr>
            <p:cNvSpPr/>
            <p:nvPr/>
          </p:nvSpPr>
          <p:spPr>
            <a:xfrm flipV="1">
              <a:off x="7717488" y="1524476"/>
              <a:ext cx="3717" cy="4780"/>
            </a:xfrm>
            <a:custGeom>
              <a:avLst/>
              <a:gdLst>
                <a:gd name="connsiteX0" fmla="*/ 2539 w 3717"/>
                <a:gd name="connsiteY0" fmla="*/ 4578 h 4780"/>
                <a:gd name="connsiteX1" fmla="*/ 2335 w 3717"/>
                <a:gd name="connsiteY1" fmla="*/ 4426 h 4780"/>
                <a:gd name="connsiteX2" fmla="*/ 2335 w 3717"/>
                <a:gd name="connsiteY2" fmla="*/ 4426 h 4780"/>
                <a:gd name="connsiteX3" fmla="*/ 2335 w 3717"/>
                <a:gd name="connsiteY3" fmla="*/ 4426 h 4780"/>
                <a:gd name="connsiteX4" fmla="*/ 138 w 3717"/>
                <a:gd name="connsiteY4" fmla="*/ 2394 h 4780"/>
                <a:gd name="connsiteX5" fmla="*/ 138 w 3717"/>
                <a:gd name="connsiteY5" fmla="*/ 2394 h 4780"/>
                <a:gd name="connsiteX6" fmla="*/ 75 w 3717"/>
                <a:gd name="connsiteY6" fmla="*/ 2280 h 4780"/>
                <a:gd name="connsiteX7" fmla="*/ 75 w 3717"/>
                <a:gd name="connsiteY7" fmla="*/ 2280 h 4780"/>
                <a:gd name="connsiteX8" fmla="*/ 75 w 3717"/>
                <a:gd name="connsiteY8" fmla="*/ -57 h 4780"/>
                <a:gd name="connsiteX9" fmla="*/ 75 w 3717"/>
                <a:gd name="connsiteY9" fmla="*/ -57 h 4780"/>
                <a:gd name="connsiteX10" fmla="*/ 926 w 3717"/>
                <a:gd name="connsiteY10" fmla="*/ 679 h 4780"/>
                <a:gd name="connsiteX11" fmla="*/ 926 w 3717"/>
                <a:gd name="connsiteY11" fmla="*/ 679 h 4780"/>
                <a:gd name="connsiteX12" fmla="*/ 926 w 3717"/>
                <a:gd name="connsiteY12" fmla="*/ 679 h 4780"/>
                <a:gd name="connsiteX13" fmla="*/ 3250 w 3717"/>
                <a:gd name="connsiteY13" fmla="*/ 2787 h 4780"/>
                <a:gd name="connsiteX14" fmla="*/ 3250 w 3717"/>
                <a:gd name="connsiteY14" fmla="*/ 2787 h 4780"/>
                <a:gd name="connsiteX15" fmla="*/ 3250 w 3717"/>
                <a:gd name="connsiteY15" fmla="*/ 2787 h 4780"/>
                <a:gd name="connsiteX16" fmla="*/ 3720 w 3717"/>
                <a:gd name="connsiteY16" fmla="*/ 4299 h 4780"/>
                <a:gd name="connsiteX17" fmla="*/ 3720 w 3717"/>
                <a:gd name="connsiteY17" fmla="*/ 4299 h 4780"/>
                <a:gd name="connsiteX18" fmla="*/ 3720 w 3717"/>
                <a:gd name="connsiteY18" fmla="*/ 4299 h 4780"/>
                <a:gd name="connsiteX19" fmla="*/ 2539 w 3717"/>
                <a:gd name="connsiteY19" fmla="*/ 4578 h 4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3717" h="4780">
                  <a:moveTo>
                    <a:pt x="2539" y="4578"/>
                  </a:moveTo>
                  <a:cubicBezTo>
                    <a:pt x="2488" y="4527"/>
                    <a:pt x="2399" y="4489"/>
                    <a:pt x="2335" y="4426"/>
                  </a:cubicBezTo>
                  <a:lnTo>
                    <a:pt x="2335" y="4426"/>
                  </a:lnTo>
                  <a:lnTo>
                    <a:pt x="2335" y="4426"/>
                  </a:lnTo>
                  <a:cubicBezTo>
                    <a:pt x="1777" y="4108"/>
                    <a:pt x="761" y="3511"/>
                    <a:pt x="138" y="2394"/>
                  </a:cubicBezTo>
                  <a:lnTo>
                    <a:pt x="138" y="2394"/>
                  </a:lnTo>
                  <a:lnTo>
                    <a:pt x="75" y="2280"/>
                  </a:lnTo>
                  <a:lnTo>
                    <a:pt x="75" y="2280"/>
                  </a:lnTo>
                  <a:lnTo>
                    <a:pt x="75" y="-57"/>
                  </a:lnTo>
                  <a:lnTo>
                    <a:pt x="75" y="-57"/>
                  </a:lnTo>
                  <a:lnTo>
                    <a:pt x="926" y="679"/>
                  </a:lnTo>
                  <a:lnTo>
                    <a:pt x="926" y="679"/>
                  </a:lnTo>
                  <a:lnTo>
                    <a:pt x="926" y="679"/>
                  </a:lnTo>
                  <a:cubicBezTo>
                    <a:pt x="1002" y="730"/>
                    <a:pt x="2564" y="2025"/>
                    <a:pt x="3250" y="2787"/>
                  </a:cubicBezTo>
                  <a:lnTo>
                    <a:pt x="3250" y="2787"/>
                  </a:lnTo>
                  <a:lnTo>
                    <a:pt x="3250" y="2787"/>
                  </a:lnTo>
                  <a:cubicBezTo>
                    <a:pt x="3720" y="3308"/>
                    <a:pt x="3910" y="3880"/>
                    <a:pt x="3720" y="4299"/>
                  </a:cubicBezTo>
                  <a:lnTo>
                    <a:pt x="3720" y="4299"/>
                  </a:lnTo>
                  <a:lnTo>
                    <a:pt x="3720" y="4299"/>
                  </a:lnTo>
                  <a:cubicBezTo>
                    <a:pt x="3517" y="4718"/>
                    <a:pt x="2996" y="4857"/>
                    <a:pt x="2539" y="457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16" name="Freeform: Shape 515">
              <a:extLst>
                <a:ext uri="{FF2B5EF4-FFF2-40B4-BE49-F238E27FC236}">
                  <a16:creationId xmlns:a16="http://schemas.microsoft.com/office/drawing/2014/main" id="{433439C6-4259-F1BA-C2B7-5C1F72EF16CB}"/>
                </a:ext>
              </a:extLst>
            </p:cNvPr>
            <p:cNvSpPr/>
            <p:nvPr/>
          </p:nvSpPr>
          <p:spPr>
            <a:xfrm flipV="1">
              <a:off x="7477731" y="1574734"/>
              <a:ext cx="9155" cy="6768"/>
            </a:xfrm>
            <a:custGeom>
              <a:avLst/>
              <a:gdLst>
                <a:gd name="connsiteX0" fmla="*/ 94 w 9155"/>
                <a:gd name="connsiteY0" fmla="*/ 2047 h 6768"/>
                <a:gd name="connsiteX1" fmla="*/ 69 w 9155"/>
                <a:gd name="connsiteY1" fmla="*/ -48 h 6768"/>
                <a:gd name="connsiteX2" fmla="*/ 69 w 9155"/>
                <a:gd name="connsiteY2" fmla="*/ -48 h 6768"/>
                <a:gd name="connsiteX3" fmla="*/ 831 w 9155"/>
                <a:gd name="connsiteY3" fmla="*/ 295 h 6768"/>
                <a:gd name="connsiteX4" fmla="*/ 831 w 9155"/>
                <a:gd name="connsiteY4" fmla="*/ 295 h 6768"/>
                <a:gd name="connsiteX5" fmla="*/ 831 w 9155"/>
                <a:gd name="connsiteY5" fmla="*/ 295 h 6768"/>
                <a:gd name="connsiteX6" fmla="*/ 3091 w 9155"/>
                <a:gd name="connsiteY6" fmla="*/ 1349 h 6768"/>
                <a:gd name="connsiteX7" fmla="*/ 3091 w 9155"/>
                <a:gd name="connsiteY7" fmla="*/ 1349 h 6768"/>
                <a:gd name="connsiteX8" fmla="*/ 3091 w 9155"/>
                <a:gd name="connsiteY8" fmla="*/ 1349 h 6768"/>
                <a:gd name="connsiteX9" fmla="*/ 4386 w 9155"/>
                <a:gd name="connsiteY9" fmla="*/ 1387 h 6768"/>
                <a:gd name="connsiteX10" fmla="*/ 4386 w 9155"/>
                <a:gd name="connsiteY10" fmla="*/ 1387 h 6768"/>
                <a:gd name="connsiteX11" fmla="*/ 4386 w 9155"/>
                <a:gd name="connsiteY11" fmla="*/ 1387 h 6768"/>
                <a:gd name="connsiteX12" fmla="*/ 6698 w 9155"/>
                <a:gd name="connsiteY12" fmla="*/ 2060 h 6768"/>
                <a:gd name="connsiteX13" fmla="*/ 6698 w 9155"/>
                <a:gd name="connsiteY13" fmla="*/ 2060 h 6768"/>
                <a:gd name="connsiteX14" fmla="*/ 6698 w 9155"/>
                <a:gd name="connsiteY14" fmla="*/ 2060 h 6768"/>
                <a:gd name="connsiteX15" fmla="*/ 8298 w 9155"/>
                <a:gd name="connsiteY15" fmla="*/ 2809 h 6768"/>
                <a:gd name="connsiteX16" fmla="*/ 8298 w 9155"/>
                <a:gd name="connsiteY16" fmla="*/ 2809 h 6768"/>
                <a:gd name="connsiteX17" fmla="*/ 8298 w 9155"/>
                <a:gd name="connsiteY17" fmla="*/ 2809 h 6768"/>
                <a:gd name="connsiteX18" fmla="*/ 9111 w 9155"/>
                <a:gd name="connsiteY18" fmla="*/ 3381 h 6768"/>
                <a:gd name="connsiteX19" fmla="*/ 9111 w 9155"/>
                <a:gd name="connsiteY19" fmla="*/ 3381 h 6768"/>
                <a:gd name="connsiteX20" fmla="*/ 9111 w 9155"/>
                <a:gd name="connsiteY20" fmla="*/ 3381 h 6768"/>
                <a:gd name="connsiteX21" fmla="*/ 8971 w 9155"/>
                <a:gd name="connsiteY21" fmla="*/ 4816 h 6768"/>
                <a:gd name="connsiteX22" fmla="*/ 8971 w 9155"/>
                <a:gd name="connsiteY22" fmla="*/ 4816 h 6768"/>
                <a:gd name="connsiteX23" fmla="*/ 8971 w 9155"/>
                <a:gd name="connsiteY23" fmla="*/ 4816 h 6768"/>
                <a:gd name="connsiteX24" fmla="*/ 8679 w 9155"/>
                <a:gd name="connsiteY24" fmla="*/ 5679 h 6768"/>
                <a:gd name="connsiteX25" fmla="*/ 8679 w 9155"/>
                <a:gd name="connsiteY25" fmla="*/ 5679 h 6768"/>
                <a:gd name="connsiteX26" fmla="*/ 8679 w 9155"/>
                <a:gd name="connsiteY26" fmla="*/ 5679 h 6768"/>
                <a:gd name="connsiteX27" fmla="*/ 7600 w 9155"/>
                <a:gd name="connsiteY27" fmla="*/ 6721 h 6768"/>
                <a:gd name="connsiteX28" fmla="*/ 7600 w 9155"/>
                <a:gd name="connsiteY28" fmla="*/ 6721 h 6768"/>
                <a:gd name="connsiteX29" fmla="*/ 7600 w 9155"/>
                <a:gd name="connsiteY29" fmla="*/ 6721 h 6768"/>
                <a:gd name="connsiteX30" fmla="*/ 6215 w 9155"/>
                <a:gd name="connsiteY30" fmla="*/ 6073 h 6768"/>
                <a:gd name="connsiteX31" fmla="*/ 6215 w 9155"/>
                <a:gd name="connsiteY31" fmla="*/ 6073 h 6768"/>
                <a:gd name="connsiteX32" fmla="*/ 6114 w 9155"/>
                <a:gd name="connsiteY32" fmla="*/ 6010 h 6768"/>
                <a:gd name="connsiteX33" fmla="*/ 6114 w 9155"/>
                <a:gd name="connsiteY33" fmla="*/ 6010 h 6768"/>
                <a:gd name="connsiteX34" fmla="*/ 6114 w 9155"/>
                <a:gd name="connsiteY34" fmla="*/ 6010 h 6768"/>
                <a:gd name="connsiteX35" fmla="*/ 4526 w 9155"/>
                <a:gd name="connsiteY35" fmla="*/ 4130 h 6768"/>
                <a:gd name="connsiteX36" fmla="*/ 4526 w 9155"/>
                <a:gd name="connsiteY36" fmla="*/ 4130 h 6768"/>
                <a:gd name="connsiteX37" fmla="*/ 4526 w 9155"/>
                <a:gd name="connsiteY37" fmla="*/ 4130 h 6768"/>
                <a:gd name="connsiteX38" fmla="*/ 4348 w 9155"/>
                <a:gd name="connsiteY38" fmla="*/ 3901 h 6768"/>
                <a:gd name="connsiteX39" fmla="*/ 4348 w 9155"/>
                <a:gd name="connsiteY39" fmla="*/ 3901 h 6768"/>
                <a:gd name="connsiteX40" fmla="*/ 4348 w 9155"/>
                <a:gd name="connsiteY40" fmla="*/ 3901 h 6768"/>
                <a:gd name="connsiteX41" fmla="*/ 4222 w 9155"/>
                <a:gd name="connsiteY41" fmla="*/ 3990 h 6768"/>
                <a:gd name="connsiteX42" fmla="*/ 4222 w 9155"/>
                <a:gd name="connsiteY42" fmla="*/ 3990 h 6768"/>
                <a:gd name="connsiteX43" fmla="*/ 4222 w 9155"/>
                <a:gd name="connsiteY43" fmla="*/ 3990 h 6768"/>
                <a:gd name="connsiteX44" fmla="*/ 2837 w 9155"/>
                <a:gd name="connsiteY44" fmla="*/ 4384 h 6768"/>
                <a:gd name="connsiteX45" fmla="*/ 2837 w 9155"/>
                <a:gd name="connsiteY45" fmla="*/ 4384 h 6768"/>
                <a:gd name="connsiteX46" fmla="*/ 2837 w 9155"/>
                <a:gd name="connsiteY46" fmla="*/ 4384 h 6768"/>
                <a:gd name="connsiteX47" fmla="*/ 94 w 9155"/>
                <a:gd name="connsiteY47" fmla="*/ 2047 h 67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</a:cxnLst>
              <a:rect l="l" t="t" r="r" b="b"/>
              <a:pathLst>
                <a:path w="9155" h="6768">
                  <a:moveTo>
                    <a:pt x="94" y="2047"/>
                  </a:moveTo>
                  <a:lnTo>
                    <a:pt x="69" y="-48"/>
                  </a:lnTo>
                  <a:lnTo>
                    <a:pt x="69" y="-48"/>
                  </a:lnTo>
                  <a:lnTo>
                    <a:pt x="831" y="295"/>
                  </a:lnTo>
                  <a:lnTo>
                    <a:pt x="831" y="295"/>
                  </a:lnTo>
                  <a:lnTo>
                    <a:pt x="831" y="295"/>
                  </a:lnTo>
                  <a:cubicBezTo>
                    <a:pt x="831" y="295"/>
                    <a:pt x="2532" y="1108"/>
                    <a:pt x="3091" y="1349"/>
                  </a:cubicBezTo>
                  <a:lnTo>
                    <a:pt x="3091" y="1349"/>
                  </a:lnTo>
                  <a:lnTo>
                    <a:pt x="3091" y="1349"/>
                  </a:lnTo>
                  <a:cubicBezTo>
                    <a:pt x="3574" y="1514"/>
                    <a:pt x="4107" y="1540"/>
                    <a:pt x="4386" y="1387"/>
                  </a:cubicBezTo>
                  <a:lnTo>
                    <a:pt x="4386" y="1387"/>
                  </a:lnTo>
                  <a:lnTo>
                    <a:pt x="4386" y="1387"/>
                  </a:lnTo>
                  <a:cubicBezTo>
                    <a:pt x="4844" y="1146"/>
                    <a:pt x="5504" y="1412"/>
                    <a:pt x="6698" y="2060"/>
                  </a:cubicBezTo>
                  <a:lnTo>
                    <a:pt x="6698" y="2060"/>
                  </a:lnTo>
                  <a:lnTo>
                    <a:pt x="6698" y="2060"/>
                  </a:lnTo>
                  <a:cubicBezTo>
                    <a:pt x="7269" y="2365"/>
                    <a:pt x="7892" y="2708"/>
                    <a:pt x="8298" y="2809"/>
                  </a:cubicBezTo>
                  <a:lnTo>
                    <a:pt x="8298" y="2809"/>
                  </a:lnTo>
                  <a:lnTo>
                    <a:pt x="8298" y="2809"/>
                  </a:lnTo>
                  <a:cubicBezTo>
                    <a:pt x="8705" y="2911"/>
                    <a:pt x="8971" y="3089"/>
                    <a:pt x="9111" y="3381"/>
                  </a:cubicBezTo>
                  <a:lnTo>
                    <a:pt x="9111" y="3381"/>
                  </a:lnTo>
                  <a:lnTo>
                    <a:pt x="9111" y="3381"/>
                  </a:lnTo>
                  <a:cubicBezTo>
                    <a:pt x="9352" y="3825"/>
                    <a:pt x="9162" y="4308"/>
                    <a:pt x="8971" y="4816"/>
                  </a:cubicBezTo>
                  <a:lnTo>
                    <a:pt x="8971" y="4816"/>
                  </a:lnTo>
                  <a:lnTo>
                    <a:pt x="8971" y="4816"/>
                  </a:lnTo>
                  <a:cubicBezTo>
                    <a:pt x="8870" y="5083"/>
                    <a:pt x="8755" y="5375"/>
                    <a:pt x="8679" y="5679"/>
                  </a:cubicBezTo>
                  <a:lnTo>
                    <a:pt x="8679" y="5679"/>
                  </a:lnTo>
                  <a:lnTo>
                    <a:pt x="8679" y="5679"/>
                  </a:lnTo>
                  <a:cubicBezTo>
                    <a:pt x="8463" y="6632"/>
                    <a:pt x="7854" y="6721"/>
                    <a:pt x="7600" y="6721"/>
                  </a:cubicBezTo>
                  <a:lnTo>
                    <a:pt x="7600" y="6721"/>
                  </a:lnTo>
                  <a:lnTo>
                    <a:pt x="7600" y="6721"/>
                  </a:lnTo>
                  <a:cubicBezTo>
                    <a:pt x="7079" y="6721"/>
                    <a:pt x="6596" y="6365"/>
                    <a:pt x="6215" y="6073"/>
                  </a:cubicBezTo>
                  <a:lnTo>
                    <a:pt x="6215" y="6073"/>
                  </a:lnTo>
                  <a:lnTo>
                    <a:pt x="6114" y="6010"/>
                  </a:lnTo>
                  <a:lnTo>
                    <a:pt x="6114" y="6010"/>
                  </a:lnTo>
                  <a:lnTo>
                    <a:pt x="6114" y="6010"/>
                  </a:lnTo>
                  <a:cubicBezTo>
                    <a:pt x="5530" y="5565"/>
                    <a:pt x="5364" y="5387"/>
                    <a:pt x="4526" y="4130"/>
                  </a:cubicBezTo>
                  <a:lnTo>
                    <a:pt x="4526" y="4130"/>
                  </a:lnTo>
                  <a:lnTo>
                    <a:pt x="4526" y="4130"/>
                  </a:lnTo>
                  <a:cubicBezTo>
                    <a:pt x="4450" y="4003"/>
                    <a:pt x="4386" y="3940"/>
                    <a:pt x="4348" y="3901"/>
                  </a:cubicBezTo>
                  <a:lnTo>
                    <a:pt x="4348" y="3901"/>
                  </a:lnTo>
                  <a:lnTo>
                    <a:pt x="4348" y="3901"/>
                  </a:lnTo>
                  <a:cubicBezTo>
                    <a:pt x="4310" y="3927"/>
                    <a:pt x="4260" y="3953"/>
                    <a:pt x="4222" y="3990"/>
                  </a:cubicBezTo>
                  <a:lnTo>
                    <a:pt x="4222" y="3990"/>
                  </a:lnTo>
                  <a:lnTo>
                    <a:pt x="4222" y="3990"/>
                  </a:lnTo>
                  <a:cubicBezTo>
                    <a:pt x="3942" y="4156"/>
                    <a:pt x="3510" y="4448"/>
                    <a:pt x="2837" y="4384"/>
                  </a:cubicBezTo>
                  <a:lnTo>
                    <a:pt x="2837" y="4384"/>
                  </a:lnTo>
                  <a:lnTo>
                    <a:pt x="2837" y="4384"/>
                  </a:lnTo>
                  <a:cubicBezTo>
                    <a:pt x="1580" y="4244"/>
                    <a:pt x="602" y="3406"/>
                    <a:pt x="94" y="204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17" name="Freeform: Shape 516">
              <a:extLst>
                <a:ext uri="{FF2B5EF4-FFF2-40B4-BE49-F238E27FC236}">
                  <a16:creationId xmlns:a16="http://schemas.microsoft.com/office/drawing/2014/main" id="{3E2DE372-3699-B9A1-2382-BB0F7FA168E5}"/>
                </a:ext>
              </a:extLst>
            </p:cNvPr>
            <p:cNvSpPr/>
            <p:nvPr/>
          </p:nvSpPr>
          <p:spPr>
            <a:xfrm flipV="1">
              <a:off x="7520954" y="1680294"/>
              <a:ext cx="8881" cy="11988"/>
            </a:xfrm>
            <a:custGeom>
              <a:avLst/>
              <a:gdLst>
                <a:gd name="connsiteX0" fmla="*/ 1258 w 8881"/>
                <a:gd name="connsiteY0" fmla="*/ 3528 h 11988"/>
                <a:gd name="connsiteX1" fmla="*/ 1702 w 8881"/>
                <a:gd name="connsiteY1" fmla="*/ 3566 h 11988"/>
                <a:gd name="connsiteX2" fmla="*/ 1702 w 8881"/>
                <a:gd name="connsiteY2" fmla="*/ 3566 h 11988"/>
                <a:gd name="connsiteX3" fmla="*/ 1702 w 8881"/>
                <a:gd name="connsiteY3" fmla="*/ 3566 h 11988"/>
                <a:gd name="connsiteX4" fmla="*/ 2769 w 8881"/>
                <a:gd name="connsiteY4" fmla="*/ 3972 h 11988"/>
                <a:gd name="connsiteX5" fmla="*/ 2769 w 8881"/>
                <a:gd name="connsiteY5" fmla="*/ 3972 h 11988"/>
                <a:gd name="connsiteX6" fmla="*/ 2769 w 8881"/>
                <a:gd name="connsiteY6" fmla="*/ 3972 h 11988"/>
                <a:gd name="connsiteX7" fmla="*/ 2947 w 8881"/>
                <a:gd name="connsiteY7" fmla="*/ 4074 h 11988"/>
                <a:gd name="connsiteX8" fmla="*/ 2947 w 8881"/>
                <a:gd name="connsiteY8" fmla="*/ 4074 h 11988"/>
                <a:gd name="connsiteX9" fmla="*/ 2947 w 8881"/>
                <a:gd name="connsiteY9" fmla="*/ 4074 h 11988"/>
                <a:gd name="connsiteX10" fmla="*/ 2832 w 8881"/>
                <a:gd name="connsiteY10" fmla="*/ 3274 h 11988"/>
                <a:gd name="connsiteX11" fmla="*/ 2832 w 8881"/>
                <a:gd name="connsiteY11" fmla="*/ 3274 h 11988"/>
                <a:gd name="connsiteX12" fmla="*/ 2832 w 8881"/>
                <a:gd name="connsiteY12" fmla="*/ 3274 h 11988"/>
                <a:gd name="connsiteX13" fmla="*/ 2350 w 8881"/>
                <a:gd name="connsiteY13" fmla="*/ 2855 h 11988"/>
                <a:gd name="connsiteX14" fmla="*/ 2350 w 8881"/>
                <a:gd name="connsiteY14" fmla="*/ 2855 h 11988"/>
                <a:gd name="connsiteX15" fmla="*/ 2350 w 8881"/>
                <a:gd name="connsiteY15" fmla="*/ 2855 h 11988"/>
                <a:gd name="connsiteX16" fmla="*/ 1588 w 8881"/>
                <a:gd name="connsiteY16" fmla="*/ 1178 h 11988"/>
                <a:gd name="connsiteX17" fmla="*/ 1588 w 8881"/>
                <a:gd name="connsiteY17" fmla="*/ 1178 h 11988"/>
                <a:gd name="connsiteX18" fmla="*/ 1588 w 8881"/>
                <a:gd name="connsiteY18" fmla="*/ 1178 h 11988"/>
                <a:gd name="connsiteX19" fmla="*/ 1613 w 8881"/>
                <a:gd name="connsiteY19" fmla="*/ 1128 h 11988"/>
                <a:gd name="connsiteX20" fmla="*/ 1613 w 8881"/>
                <a:gd name="connsiteY20" fmla="*/ 1128 h 11988"/>
                <a:gd name="connsiteX21" fmla="*/ 1397 w 8881"/>
                <a:gd name="connsiteY21" fmla="*/ 912 h 11988"/>
                <a:gd name="connsiteX22" fmla="*/ 1397 w 8881"/>
                <a:gd name="connsiteY22" fmla="*/ 912 h 11988"/>
                <a:gd name="connsiteX23" fmla="*/ 1499 w 8881"/>
                <a:gd name="connsiteY23" fmla="*/ 582 h 11988"/>
                <a:gd name="connsiteX24" fmla="*/ 1499 w 8881"/>
                <a:gd name="connsiteY24" fmla="*/ 582 h 11988"/>
                <a:gd name="connsiteX25" fmla="*/ 1499 w 8881"/>
                <a:gd name="connsiteY25" fmla="*/ 582 h 11988"/>
                <a:gd name="connsiteX26" fmla="*/ 2400 w 8881"/>
                <a:gd name="connsiteY26" fmla="*/ 99 h 11988"/>
                <a:gd name="connsiteX27" fmla="*/ 2400 w 8881"/>
                <a:gd name="connsiteY27" fmla="*/ 99 h 11988"/>
                <a:gd name="connsiteX28" fmla="*/ 2591 w 8881"/>
                <a:gd name="connsiteY28" fmla="*/ 74 h 11988"/>
                <a:gd name="connsiteX29" fmla="*/ 2591 w 8881"/>
                <a:gd name="connsiteY29" fmla="*/ 74 h 11988"/>
                <a:gd name="connsiteX30" fmla="*/ 2591 w 8881"/>
                <a:gd name="connsiteY30" fmla="*/ 74 h 11988"/>
                <a:gd name="connsiteX31" fmla="*/ 3442 w 8881"/>
                <a:gd name="connsiteY31" fmla="*/ -28 h 11988"/>
                <a:gd name="connsiteX32" fmla="*/ 3442 w 8881"/>
                <a:gd name="connsiteY32" fmla="*/ -28 h 11988"/>
                <a:gd name="connsiteX33" fmla="*/ 3442 w 8881"/>
                <a:gd name="connsiteY33" fmla="*/ -28 h 11988"/>
                <a:gd name="connsiteX34" fmla="*/ 4547 w 8881"/>
                <a:gd name="connsiteY34" fmla="*/ 772 h 11988"/>
                <a:gd name="connsiteX35" fmla="*/ 4547 w 8881"/>
                <a:gd name="connsiteY35" fmla="*/ 772 h 11988"/>
                <a:gd name="connsiteX36" fmla="*/ 4547 w 8881"/>
                <a:gd name="connsiteY36" fmla="*/ 772 h 11988"/>
                <a:gd name="connsiteX37" fmla="*/ 4826 w 8881"/>
                <a:gd name="connsiteY37" fmla="*/ 1344 h 11988"/>
                <a:gd name="connsiteX38" fmla="*/ 4826 w 8881"/>
                <a:gd name="connsiteY38" fmla="*/ 1344 h 11988"/>
                <a:gd name="connsiteX39" fmla="*/ 4826 w 8881"/>
                <a:gd name="connsiteY39" fmla="*/ 1344 h 11988"/>
                <a:gd name="connsiteX40" fmla="*/ 5360 w 8881"/>
                <a:gd name="connsiteY40" fmla="*/ 2588 h 11988"/>
                <a:gd name="connsiteX41" fmla="*/ 5360 w 8881"/>
                <a:gd name="connsiteY41" fmla="*/ 2588 h 11988"/>
                <a:gd name="connsiteX42" fmla="*/ 5360 w 8881"/>
                <a:gd name="connsiteY42" fmla="*/ 2588 h 11988"/>
                <a:gd name="connsiteX43" fmla="*/ 5588 w 8881"/>
                <a:gd name="connsiteY43" fmla="*/ 3172 h 11988"/>
                <a:gd name="connsiteX44" fmla="*/ 5588 w 8881"/>
                <a:gd name="connsiteY44" fmla="*/ 3172 h 11988"/>
                <a:gd name="connsiteX45" fmla="*/ 5588 w 8881"/>
                <a:gd name="connsiteY45" fmla="*/ 3172 h 11988"/>
                <a:gd name="connsiteX46" fmla="*/ 6045 w 8881"/>
                <a:gd name="connsiteY46" fmla="*/ 4188 h 11988"/>
                <a:gd name="connsiteX47" fmla="*/ 6045 w 8881"/>
                <a:gd name="connsiteY47" fmla="*/ 4188 h 11988"/>
                <a:gd name="connsiteX48" fmla="*/ 6287 w 8881"/>
                <a:gd name="connsiteY48" fmla="*/ 4620 h 11988"/>
                <a:gd name="connsiteX49" fmla="*/ 6287 w 8881"/>
                <a:gd name="connsiteY49" fmla="*/ 4620 h 11988"/>
                <a:gd name="connsiteX50" fmla="*/ 6287 w 8881"/>
                <a:gd name="connsiteY50" fmla="*/ 4620 h 11988"/>
                <a:gd name="connsiteX51" fmla="*/ 7112 w 8881"/>
                <a:gd name="connsiteY51" fmla="*/ 5826 h 11988"/>
                <a:gd name="connsiteX52" fmla="*/ 7112 w 8881"/>
                <a:gd name="connsiteY52" fmla="*/ 5826 h 11988"/>
                <a:gd name="connsiteX53" fmla="*/ 7112 w 8881"/>
                <a:gd name="connsiteY53" fmla="*/ 5826 h 11988"/>
                <a:gd name="connsiteX54" fmla="*/ 8509 w 8881"/>
                <a:gd name="connsiteY54" fmla="*/ 7414 h 11988"/>
                <a:gd name="connsiteX55" fmla="*/ 8509 w 8881"/>
                <a:gd name="connsiteY55" fmla="*/ 7414 h 11988"/>
                <a:gd name="connsiteX56" fmla="*/ 8509 w 8881"/>
                <a:gd name="connsiteY56" fmla="*/ 7414 h 11988"/>
                <a:gd name="connsiteX57" fmla="*/ 8344 w 8881"/>
                <a:gd name="connsiteY57" fmla="*/ 11427 h 11988"/>
                <a:gd name="connsiteX58" fmla="*/ 8344 w 8881"/>
                <a:gd name="connsiteY58" fmla="*/ 11427 h 11988"/>
                <a:gd name="connsiteX59" fmla="*/ 8344 w 8881"/>
                <a:gd name="connsiteY59" fmla="*/ 11427 h 11988"/>
                <a:gd name="connsiteX60" fmla="*/ 7188 w 8881"/>
                <a:gd name="connsiteY60" fmla="*/ 11960 h 11988"/>
                <a:gd name="connsiteX61" fmla="*/ 7188 w 8881"/>
                <a:gd name="connsiteY61" fmla="*/ 11960 h 11988"/>
                <a:gd name="connsiteX62" fmla="*/ 7188 w 8881"/>
                <a:gd name="connsiteY62" fmla="*/ 11960 h 11988"/>
                <a:gd name="connsiteX63" fmla="*/ 6134 w 8881"/>
                <a:gd name="connsiteY63" fmla="*/ 11300 h 11988"/>
                <a:gd name="connsiteX64" fmla="*/ 6134 w 8881"/>
                <a:gd name="connsiteY64" fmla="*/ 11300 h 11988"/>
                <a:gd name="connsiteX65" fmla="*/ 6134 w 8881"/>
                <a:gd name="connsiteY65" fmla="*/ 11300 h 11988"/>
                <a:gd name="connsiteX66" fmla="*/ 5613 w 8881"/>
                <a:gd name="connsiteY66" fmla="*/ 10526 h 11988"/>
                <a:gd name="connsiteX67" fmla="*/ 5613 w 8881"/>
                <a:gd name="connsiteY67" fmla="*/ 10526 h 11988"/>
                <a:gd name="connsiteX68" fmla="*/ 5613 w 8881"/>
                <a:gd name="connsiteY68" fmla="*/ 10526 h 11988"/>
                <a:gd name="connsiteX69" fmla="*/ 4839 w 8881"/>
                <a:gd name="connsiteY69" fmla="*/ 9522 h 11988"/>
                <a:gd name="connsiteX70" fmla="*/ 4839 w 8881"/>
                <a:gd name="connsiteY70" fmla="*/ 9522 h 11988"/>
                <a:gd name="connsiteX71" fmla="*/ 4839 w 8881"/>
                <a:gd name="connsiteY71" fmla="*/ 9522 h 11988"/>
                <a:gd name="connsiteX72" fmla="*/ 4470 w 8881"/>
                <a:gd name="connsiteY72" fmla="*/ 9408 h 11988"/>
                <a:gd name="connsiteX73" fmla="*/ 4470 w 8881"/>
                <a:gd name="connsiteY73" fmla="*/ 9408 h 11988"/>
                <a:gd name="connsiteX74" fmla="*/ 4470 w 8881"/>
                <a:gd name="connsiteY74" fmla="*/ 9408 h 11988"/>
                <a:gd name="connsiteX75" fmla="*/ 4470 w 8881"/>
                <a:gd name="connsiteY75" fmla="*/ 9459 h 11988"/>
                <a:gd name="connsiteX76" fmla="*/ 4470 w 8881"/>
                <a:gd name="connsiteY76" fmla="*/ 9459 h 11988"/>
                <a:gd name="connsiteX77" fmla="*/ 4470 w 8881"/>
                <a:gd name="connsiteY77" fmla="*/ 9459 h 11988"/>
                <a:gd name="connsiteX78" fmla="*/ 3708 w 8881"/>
                <a:gd name="connsiteY78" fmla="*/ 10729 h 11988"/>
                <a:gd name="connsiteX79" fmla="*/ 3708 w 8881"/>
                <a:gd name="connsiteY79" fmla="*/ 10729 h 11988"/>
                <a:gd name="connsiteX80" fmla="*/ 3708 w 8881"/>
                <a:gd name="connsiteY80" fmla="*/ 10729 h 11988"/>
                <a:gd name="connsiteX81" fmla="*/ 3175 w 8881"/>
                <a:gd name="connsiteY81" fmla="*/ 10475 h 11988"/>
                <a:gd name="connsiteX82" fmla="*/ 3175 w 8881"/>
                <a:gd name="connsiteY82" fmla="*/ 10475 h 11988"/>
                <a:gd name="connsiteX83" fmla="*/ 3175 w 8881"/>
                <a:gd name="connsiteY83" fmla="*/ 10475 h 11988"/>
                <a:gd name="connsiteX84" fmla="*/ 2934 w 8881"/>
                <a:gd name="connsiteY84" fmla="*/ 10246 h 11988"/>
                <a:gd name="connsiteX85" fmla="*/ 2934 w 8881"/>
                <a:gd name="connsiteY85" fmla="*/ 10246 h 11988"/>
                <a:gd name="connsiteX86" fmla="*/ 2934 w 8881"/>
                <a:gd name="connsiteY86" fmla="*/ 10246 h 11988"/>
                <a:gd name="connsiteX87" fmla="*/ 2362 w 8881"/>
                <a:gd name="connsiteY87" fmla="*/ 9459 h 11988"/>
                <a:gd name="connsiteX88" fmla="*/ 2362 w 8881"/>
                <a:gd name="connsiteY88" fmla="*/ 9459 h 11988"/>
                <a:gd name="connsiteX89" fmla="*/ 2362 w 8881"/>
                <a:gd name="connsiteY89" fmla="*/ 9459 h 11988"/>
                <a:gd name="connsiteX90" fmla="*/ 1715 w 8881"/>
                <a:gd name="connsiteY90" fmla="*/ 8392 h 11988"/>
                <a:gd name="connsiteX91" fmla="*/ 1715 w 8881"/>
                <a:gd name="connsiteY91" fmla="*/ 8392 h 11988"/>
                <a:gd name="connsiteX92" fmla="*/ 1715 w 8881"/>
                <a:gd name="connsiteY92" fmla="*/ 8392 h 11988"/>
                <a:gd name="connsiteX93" fmla="*/ 1511 w 8881"/>
                <a:gd name="connsiteY93" fmla="*/ 8265 h 11988"/>
                <a:gd name="connsiteX94" fmla="*/ 1511 w 8881"/>
                <a:gd name="connsiteY94" fmla="*/ 8265 h 11988"/>
                <a:gd name="connsiteX95" fmla="*/ 1511 w 8881"/>
                <a:gd name="connsiteY95" fmla="*/ 8265 h 11988"/>
                <a:gd name="connsiteX96" fmla="*/ 800 w 8881"/>
                <a:gd name="connsiteY96" fmla="*/ 7084 h 11988"/>
                <a:gd name="connsiteX97" fmla="*/ 800 w 8881"/>
                <a:gd name="connsiteY97" fmla="*/ 7084 h 11988"/>
                <a:gd name="connsiteX98" fmla="*/ 800 w 8881"/>
                <a:gd name="connsiteY98" fmla="*/ 7084 h 11988"/>
                <a:gd name="connsiteX99" fmla="*/ 851 w 8881"/>
                <a:gd name="connsiteY99" fmla="*/ 6525 h 11988"/>
                <a:gd name="connsiteX100" fmla="*/ 851 w 8881"/>
                <a:gd name="connsiteY100" fmla="*/ 6525 h 11988"/>
                <a:gd name="connsiteX101" fmla="*/ 851 w 8881"/>
                <a:gd name="connsiteY101" fmla="*/ 6525 h 11988"/>
                <a:gd name="connsiteX102" fmla="*/ 178 w 8881"/>
                <a:gd name="connsiteY102" fmla="*/ 5319 h 11988"/>
                <a:gd name="connsiteX103" fmla="*/ 178 w 8881"/>
                <a:gd name="connsiteY103" fmla="*/ 5319 h 11988"/>
                <a:gd name="connsiteX104" fmla="*/ 89 w 8881"/>
                <a:gd name="connsiteY104" fmla="*/ 5128 h 11988"/>
                <a:gd name="connsiteX105" fmla="*/ 89 w 8881"/>
                <a:gd name="connsiteY105" fmla="*/ 5128 h 11988"/>
                <a:gd name="connsiteX106" fmla="*/ 89 w 8881"/>
                <a:gd name="connsiteY106" fmla="*/ 5128 h 11988"/>
                <a:gd name="connsiteX107" fmla="*/ 356 w 8881"/>
                <a:gd name="connsiteY107" fmla="*/ 3871 h 11988"/>
                <a:gd name="connsiteX108" fmla="*/ 356 w 8881"/>
                <a:gd name="connsiteY108" fmla="*/ 3871 h 11988"/>
                <a:gd name="connsiteX109" fmla="*/ 356 w 8881"/>
                <a:gd name="connsiteY109" fmla="*/ 3871 h 11988"/>
                <a:gd name="connsiteX110" fmla="*/ 1258 w 8881"/>
                <a:gd name="connsiteY110" fmla="*/ 3528 h 119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</a:cxnLst>
              <a:rect l="l" t="t" r="r" b="b"/>
              <a:pathLst>
                <a:path w="8881" h="11988">
                  <a:moveTo>
                    <a:pt x="1258" y="3528"/>
                  </a:moveTo>
                  <a:cubicBezTo>
                    <a:pt x="1384" y="3528"/>
                    <a:pt x="1537" y="3528"/>
                    <a:pt x="1702" y="3566"/>
                  </a:cubicBezTo>
                  <a:lnTo>
                    <a:pt x="1702" y="3566"/>
                  </a:lnTo>
                  <a:lnTo>
                    <a:pt x="1702" y="3566"/>
                  </a:lnTo>
                  <a:cubicBezTo>
                    <a:pt x="2134" y="3655"/>
                    <a:pt x="2489" y="3820"/>
                    <a:pt x="2769" y="3972"/>
                  </a:cubicBezTo>
                  <a:lnTo>
                    <a:pt x="2769" y="3972"/>
                  </a:lnTo>
                  <a:lnTo>
                    <a:pt x="2769" y="3972"/>
                  </a:lnTo>
                  <a:cubicBezTo>
                    <a:pt x="2832" y="4011"/>
                    <a:pt x="2896" y="4023"/>
                    <a:pt x="2947" y="4074"/>
                  </a:cubicBezTo>
                  <a:lnTo>
                    <a:pt x="2947" y="4074"/>
                  </a:lnTo>
                  <a:lnTo>
                    <a:pt x="2947" y="4074"/>
                  </a:lnTo>
                  <a:cubicBezTo>
                    <a:pt x="2896" y="3884"/>
                    <a:pt x="2832" y="3655"/>
                    <a:pt x="2832" y="3274"/>
                  </a:cubicBezTo>
                  <a:lnTo>
                    <a:pt x="2832" y="3274"/>
                  </a:lnTo>
                  <a:lnTo>
                    <a:pt x="2832" y="3274"/>
                  </a:lnTo>
                  <a:cubicBezTo>
                    <a:pt x="2832" y="3198"/>
                    <a:pt x="2477" y="2957"/>
                    <a:pt x="2350" y="2855"/>
                  </a:cubicBezTo>
                  <a:lnTo>
                    <a:pt x="2350" y="2855"/>
                  </a:lnTo>
                  <a:lnTo>
                    <a:pt x="2350" y="2855"/>
                  </a:lnTo>
                  <a:cubicBezTo>
                    <a:pt x="1931" y="2576"/>
                    <a:pt x="1143" y="2030"/>
                    <a:pt x="1588" y="1178"/>
                  </a:cubicBezTo>
                  <a:lnTo>
                    <a:pt x="1588" y="1178"/>
                  </a:lnTo>
                  <a:lnTo>
                    <a:pt x="1588" y="1178"/>
                  </a:lnTo>
                  <a:cubicBezTo>
                    <a:pt x="1600" y="1166"/>
                    <a:pt x="1613" y="1140"/>
                    <a:pt x="1613" y="1128"/>
                  </a:cubicBezTo>
                  <a:lnTo>
                    <a:pt x="1613" y="1128"/>
                  </a:lnTo>
                  <a:lnTo>
                    <a:pt x="1397" y="912"/>
                  </a:lnTo>
                  <a:lnTo>
                    <a:pt x="1397" y="912"/>
                  </a:lnTo>
                  <a:lnTo>
                    <a:pt x="1499" y="582"/>
                  </a:lnTo>
                  <a:lnTo>
                    <a:pt x="1499" y="582"/>
                  </a:lnTo>
                  <a:lnTo>
                    <a:pt x="1499" y="582"/>
                  </a:lnTo>
                  <a:cubicBezTo>
                    <a:pt x="1588" y="239"/>
                    <a:pt x="1842" y="201"/>
                    <a:pt x="2400" y="99"/>
                  </a:cubicBezTo>
                  <a:lnTo>
                    <a:pt x="2400" y="99"/>
                  </a:lnTo>
                  <a:lnTo>
                    <a:pt x="2591" y="74"/>
                  </a:lnTo>
                  <a:lnTo>
                    <a:pt x="2591" y="74"/>
                  </a:lnTo>
                  <a:lnTo>
                    <a:pt x="2591" y="74"/>
                  </a:lnTo>
                  <a:cubicBezTo>
                    <a:pt x="2947" y="10"/>
                    <a:pt x="3213" y="-28"/>
                    <a:pt x="3442" y="-28"/>
                  </a:cubicBezTo>
                  <a:lnTo>
                    <a:pt x="3442" y="-28"/>
                  </a:lnTo>
                  <a:lnTo>
                    <a:pt x="3442" y="-28"/>
                  </a:lnTo>
                  <a:cubicBezTo>
                    <a:pt x="4128" y="-28"/>
                    <a:pt x="4394" y="404"/>
                    <a:pt x="4547" y="772"/>
                  </a:cubicBezTo>
                  <a:lnTo>
                    <a:pt x="4547" y="772"/>
                  </a:lnTo>
                  <a:lnTo>
                    <a:pt x="4547" y="772"/>
                  </a:lnTo>
                  <a:cubicBezTo>
                    <a:pt x="4661" y="1001"/>
                    <a:pt x="4737" y="1166"/>
                    <a:pt x="4826" y="1344"/>
                  </a:cubicBezTo>
                  <a:lnTo>
                    <a:pt x="4826" y="1344"/>
                  </a:lnTo>
                  <a:lnTo>
                    <a:pt x="4826" y="1344"/>
                  </a:lnTo>
                  <a:cubicBezTo>
                    <a:pt x="4979" y="1636"/>
                    <a:pt x="5144" y="1991"/>
                    <a:pt x="5360" y="2588"/>
                  </a:cubicBezTo>
                  <a:lnTo>
                    <a:pt x="5360" y="2588"/>
                  </a:lnTo>
                  <a:lnTo>
                    <a:pt x="5360" y="2588"/>
                  </a:lnTo>
                  <a:cubicBezTo>
                    <a:pt x="5461" y="2855"/>
                    <a:pt x="5525" y="3033"/>
                    <a:pt x="5588" y="3172"/>
                  </a:cubicBezTo>
                  <a:lnTo>
                    <a:pt x="5588" y="3172"/>
                  </a:lnTo>
                  <a:lnTo>
                    <a:pt x="5588" y="3172"/>
                  </a:lnTo>
                  <a:cubicBezTo>
                    <a:pt x="5702" y="3553"/>
                    <a:pt x="5740" y="3630"/>
                    <a:pt x="6045" y="4188"/>
                  </a:cubicBezTo>
                  <a:lnTo>
                    <a:pt x="6045" y="4188"/>
                  </a:lnTo>
                  <a:lnTo>
                    <a:pt x="6287" y="4620"/>
                  </a:lnTo>
                  <a:lnTo>
                    <a:pt x="6287" y="4620"/>
                  </a:lnTo>
                  <a:lnTo>
                    <a:pt x="6287" y="4620"/>
                  </a:lnTo>
                  <a:cubicBezTo>
                    <a:pt x="6566" y="5141"/>
                    <a:pt x="6744" y="5458"/>
                    <a:pt x="7112" y="5826"/>
                  </a:cubicBezTo>
                  <a:lnTo>
                    <a:pt x="7112" y="5826"/>
                  </a:lnTo>
                  <a:lnTo>
                    <a:pt x="7112" y="5826"/>
                  </a:lnTo>
                  <a:cubicBezTo>
                    <a:pt x="7645" y="6373"/>
                    <a:pt x="8115" y="6843"/>
                    <a:pt x="8509" y="7414"/>
                  </a:cubicBezTo>
                  <a:lnTo>
                    <a:pt x="8509" y="7414"/>
                  </a:lnTo>
                  <a:lnTo>
                    <a:pt x="8509" y="7414"/>
                  </a:lnTo>
                  <a:cubicBezTo>
                    <a:pt x="8890" y="7998"/>
                    <a:pt x="9347" y="10716"/>
                    <a:pt x="8344" y="11427"/>
                  </a:cubicBezTo>
                  <a:lnTo>
                    <a:pt x="8344" y="11427"/>
                  </a:lnTo>
                  <a:lnTo>
                    <a:pt x="8344" y="11427"/>
                  </a:lnTo>
                  <a:cubicBezTo>
                    <a:pt x="7963" y="11707"/>
                    <a:pt x="7620" y="11960"/>
                    <a:pt x="7188" y="11960"/>
                  </a:cubicBezTo>
                  <a:lnTo>
                    <a:pt x="7188" y="11960"/>
                  </a:lnTo>
                  <a:lnTo>
                    <a:pt x="7188" y="11960"/>
                  </a:lnTo>
                  <a:cubicBezTo>
                    <a:pt x="6617" y="11960"/>
                    <a:pt x="6261" y="11465"/>
                    <a:pt x="6134" y="11300"/>
                  </a:cubicBezTo>
                  <a:lnTo>
                    <a:pt x="6134" y="11300"/>
                  </a:lnTo>
                  <a:lnTo>
                    <a:pt x="6134" y="11300"/>
                  </a:lnTo>
                  <a:cubicBezTo>
                    <a:pt x="5944" y="11072"/>
                    <a:pt x="5778" y="10780"/>
                    <a:pt x="5613" y="10526"/>
                  </a:cubicBezTo>
                  <a:lnTo>
                    <a:pt x="5613" y="10526"/>
                  </a:lnTo>
                  <a:lnTo>
                    <a:pt x="5613" y="10526"/>
                  </a:lnTo>
                  <a:cubicBezTo>
                    <a:pt x="5360" y="10068"/>
                    <a:pt x="5093" y="9624"/>
                    <a:pt x="4839" y="9522"/>
                  </a:cubicBezTo>
                  <a:lnTo>
                    <a:pt x="4839" y="9522"/>
                  </a:lnTo>
                  <a:lnTo>
                    <a:pt x="4839" y="9522"/>
                  </a:lnTo>
                  <a:cubicBezTo>
                    <a:pt x="4674" y="9459"/>
                    <a:pt x="4547" y="9421"/>
                    <a:pt x="4470" y="9408"/>
                  </a:cubicBezTo>
                  <a:lnTo>
                    <a:pt x="4470" y="9408"/>
                  </a:lnTo>
                  <a:lnTo>
                    <a:pt x="4470" y="9408"/>
                  </a:lnTo>
                  <a:cubicBezTo>
                    <a:pt x="4470" y="9421"/>
                    <a:pt x="4470" y="9446"/>
                    <a:pt x="4470" y="9459"/>
                  </a:cubicBezTo>
                  <a:lnTo>
                    <a:pt x="4470" y="9459"/>
                  </a:lnTo>
                  <a:lnTo>
                    <a:pt x="4470" y="9459"/>
                  </a:lnTo>
                  <a:cubicBezTo>
                    <a:pt x="4432" y="9980"/>
                    <a:pt x="4369" y="10729"/>
                    <a:pt x="3708" y="10729"/>
                  </a:cubicBezTo>
                  <a:lnTo>
                    <a:pt x="3708" y="10729"/>
                  </a:lnTo>
                  <a:lnTo>
                    <a:pt x="3708" y="10729"/>
                  </a:lnTo>
                  <a:cubicBezTo>
                    <a:pt x="3518" y="10729"/>
                    <a:pt x="3340" y="10627"/>
                    <a:pt x="3175" y="10475"/>
                  </a:cubicBezTo>
                  <a:lnTo>
                    <a:pt x="3175" y="10475"/>
                  </a:lnTo>
                  <a:lnTo>
                    <a:pt x="3175" y="10475"/>
                  </a:lnTo>
                  <a:cubicBezTo>
                    <a:pt x="3073" y="10373"/>
                    <a:pt x="2997" y="10297"/>
                    <a:pt x="2934" y="10246"/>
                  </a:cubicBezTo>
                  <a:lnTo>
                    <a:pt x="2934" y="10246"/>
                  </a:lnTo>
                  <a:lnTo>
                    <a:pt x="2934" y="10246"/>
                  </a:lnTo>
                  <a:cubicBezTo>
                    <a:pt x="2667" y="10005"/>
                    <a:pt x="2591" y="9903"/>
                    <a:pt x="2362" y="9459"/>
                  </a:cubicBezTo>
                  <a:lnTo>
                    <a:pt x="2362" y="9459"/>
                  </a:lnTo>
                  <a:lnTo>
                    <a:pt x="2362" y="9459"/>
                  </a:lnTo>
                  <a:cubicBezTo>
                    <a:pt x="2096" y="8938"/>
                    <a:pt x="2045" y="8786"/>
                    <a:pt x="1715" y="8392"/>
                  </a:cubicBezTo>
                  <a:lnTo>
                    <a:pt x="1715" y="8392"/>
                  </a:lnTo>
                  <a:lnTo>
                    <a:pt x="1715" y="8392"/>
                  </a:lnTo>
                  <a:cubicBezTo>
                    <a:pt x="1664" y="8329"/>
                    <a:pt x="1613" y="8316"/>
                    <a:pt x="1511" y="8265"/>
                  </a:cubicBezTo>
                  <a:lnTo>
                    <a:pt x="1511" y="8265"/>
                  </a:lnTo>
                  <a:lnTo>
                    <a:pt x="1511" y="8265"/>
                  </a:lnTo>
                  <a:cubicBezTo>
                    <a:pt x="1169" y="8100"/>
                    <a:pt x="800" y="7871"/>
                    <a:pt x="800" y="7084"/>
                  </a:cubicBezTo>
                  <a:lnTo>
                    <a:pt x="800" y="7084"/>
                  </a:lnTo>
                  <a:lnTo>
                    <a:pt x="800" y="7084"/>
                  </a:lnTo>
                  <a:cubicBezTo>
                    <a:pt x="800" y="6805"/>
                    <a:pt x="826" y="6652"/>
                    <a:pt x="851" y="6525"/>
                  </a:cubicBezTo>
                  <a:lnTo>
                    <a:pt x="851" y="6525"/>
                  </a:lnTo>
                  <a:lnTo>
                    <a:pt x="851" y="6525"/>
                  </a:lnTo>
                  <a:cubicBezTo>
                    <a:pt x="673" y="6157"/>
                    <a:pt x="178" y="5331"/>
                    <a:pt x="178" y="5319"/>
                  </a:cubicBezTo>
                  <a:lnTo>
                    <a:pt x="178" y="5319"/>
                  </a:lnTo>
                  <a:lnTo>
                    <a:pt x="89" y="5128"/>
                  </a:lnTo>
                  <a:lnTo>
                    <a:pt x="89" y="5128"/>
                  </a:lnTo>
                  <a:lnTo>
                    <a:pt x="89" y="5128"/>
                  </a:lnTo>
                  <a:cubicBezTo>
                    <a:pt x="51" y="4760"/>
                    <a:pt x="38" y="4239"/>
                    <a:pt x="356" y="3871"/>
                  </a:cubicBezTo>
                  <a:lnTo>
                    <a:pt x="356" y="3871"/>
                  </a:lnTo>
                  <a:lnTo>
                    <a:pt x="356" y="3871"/>
                  </a:lnTo>
                  <a:cubicBezTo>
                    <a:pt x="495" y="3693"/>
                    <a:pt x="788" y="3528"/>
                    <a:pt x="1258" y="352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18" name="Freeform: Shape 517">
              <a:extLst>
                <a:ext uri="{FF2B5EF4-FFF2-40B4-BE49-F238E27FC236}">
                  <a16:creationId xmlns:a16="http://schemas.microsoft.com/office/drawing/2014/main" id="{9A91647D-EE39-F053-8EFB-31775A8F55F0}"/>
                </a:ext>
              </a:extLst>
            </p:cNvPr>
            <p:cNvSpPr/>
            <p:nvPr/>
          </p:nvSpPr>
          <p:spPr>
            <a:xfrm flipV="1">
              <a:off x="7468903" y="1704195"/>
              <a:ext cx="14279" cy="19595"/>
            </a:xfrm>
            <a:custGeom>
              <a:avLst/>
              <a:gdLst>
                <a:gd name="connsiteX0" fmla="*/ 426 w 14279"/>
                <a:gd name="connsiteY0" fmla="*/ 1539 h 19595"/>
                <a:gd name="connsiteX1" fmla="*/ 159 w 14279"/>
                <a:gd name="connsiteY1" fmla="*/ 282 h 19595"/>
                <a:gd name="connsiteX2" fmla="*/ 159 w 14279"/>
                <a:gd name="connsiteY2" fmla="*/ 282 h 19595"/>
                <a:gd name="connsiteX3" fmla="*/ 159 w 14279"/>
                <a:gd name="connsiteY3" fmla="*/ 282 h 19595"/>
                <a:gd name="connsiteX4" fmla="*/ 731 w 14279"/>
                <a:gd name="connsiteY4" fmla="*/ -23 h 19595"/>
                <a:gd name="connsiteX5" fmla="*/ 731 w 14279"/>
                <a:gd name="connsiteY5" fmla="*/ -23 h 19595"/>
                <a:gd name="connsiteX6" fmla="*/ 731 w 14279"/>
                <a:gd name="connsiteY6" fmla="*/ -23 h 19595"/>
                <a:gd name="connsiteX7" fmla="*/ 1175 w 14279"/>
                <a:gd name="connsiteY7" fmla="*/ 91 h 19595"/>
                <a:gd name="connsiteX8" fmla="*/ 1175 w 14279"/>
                <a:gd name="connsiteY8" fmla="*/ 91 h 19595"/>
                <a:gd name="connsiteX9" fmla="*/ 1175 w 14279"/>
                <a:gd name="connsiteY9" fmla="*/ 91 h 19595"/>
                <a:gd name="connsiteX10" fmla="*/ 3423 w 14279"/>
                <a:gd name="connsiteY10" fmla="*/ 1996 h 19595"/>
                <a:gd name="connsiteX11" fmla="*/ 3423 w 14279"/>
                <a:gd name="connsiteY11" fmla="*/ 1996 h 19595"/>
                <a:gd name="connsiteX12" fmla="*/ 3423 w 14279"/>
                <a:gd name="connsiteY12" fmla="*/ 1996 h 19595"/>
                <a:gd name="connsiteX13" fmla="*/ 3817 w 14279"/>
                <a:gd name="connsiteY13" fmla="*/ 2542 h 19595"/>
                <a:gd name="connsiteX14" fmla="*/ 3817 w 14279"/>
                <a:gd name="connsiteY14" fmla="*/ 2542 h 19595"/>
                <a:gd name="connsiteX15" fmla="*/ 3817 w 14279"/>
                <a:gd name="connsiteY15" fmla="*/ 2542 h 19595"/>
                <a:gd name="connsiteX16" fmla="*/ 4464 w 14279"/>
                <a:gd name="connsiteY16" fmla="*/ 4155 h 19595"/>
                <a:gd name="connsiteX17" fmla="*/ 4464 w 14279"/>
                <a:gd name="connsiteY17" fmla="*/ 4155 h 19595"/>
                <a:gd name="connsiteX18" fmla="*/ 4502 w 14279"/>
                <a:gd name="connsiteY18" fmla="*/ 4638 h 19595"/>
                <a:gd name="connsiteX19" fmla="*/ 4502 w 14279"/>
                <a:gd name="connsiteY19" fmla="*/ 4638 h 19595"/>
                <a:gd name="connsiteX20" fmla="*/ 4502 w 14279"/>
                <a:gd name="connsiteY20" fmla="*/ 4638 h 19595"/>
                <a:gd name="connsiteX21" fmla="*/ 5010 w 14279"/>
                <a:gd name="connsiteY21" fmla="*/ 6403 h 19595"/>
                <a:gd name="connsiteX22" fmla="*/ 5010 w 14279"/>
                <a:gd name="connsiteY22" fmla="*/ 6403 h 19595"/>
                <a:gd name="connsiteX23" fmla="*/ 5010 w 14279"/>
                <a:gd name="connsiteY23" fmla="*/ 6403 h 19595"/>
                <a:gd name="connsiteX24" fmla="*/ 5429 w 14279"/>
                <a:gd name="connsiteY24" fmla="*/ 7254 h 19595"/>
                <a:gd name="connsiteX25" fmla="*/ 5429 w 14279"/>
                <a:gd name="connsiteY25" fmla="*/ 7254 h 19595"/>
                <a:gd name="connsiteX26" fmla="*/ 5429 w 14279"/>
                <a:gd name="connsiteY26" fmla="*/ 7254 h 19595"/>
                <a:gd name="connsiteX27" fmla="*/ 6229 w 14279"/>
                <a:gd name="connsiteY27" fmla="*/ 8219 h 19595"/>
                <a:gd name="connsiteX28" fmla="*/ 6229 w 14279"/>
                <a:gd name="connsiteY28" fmla="*/ 8219 h 19595"/>
                <a:gd name="connsiteX29" fmla="*/ 6229 w 14279"/>
                <a:gd name="connsiteY29" fmla="*/ 8219 h 19595"/>
                <a:gd name="connsiteX30" fmla="*/ 7245 w 14279"/>
                <a:gd name="connsiteY30" fmla="*/ 9197 h 19595"/>
                <a:gd name="connsiteX31" fmla="*/ 7245 w 14279"/>
                <a:gd name="connsiteY31" fmla="*/ 9197 h 19595"/>
                <a:gd name="connsiteX32" fmla="*/ 7245 w 14279"/>
                <a:gd name="connsiteY32" fmla="*/ 9197 h 19595"/>
                <a:gd name="connsiteX33" fmla="*/ 8554 w 14279"/>
                <a:gd name="connsiteY33" fmla="*/ 10289 h 19595"/>
                <a:gd name="connsiteX34" fmla="*/ 8554 w 14279"/>
                <a:gd name="connsiteY34" fmla="*/ 10289 h 19595"/>
                <a:gd name="connsiteX35" fmla="*/ 8554 w 14279"/>
                <a:gd name="connsiteY35" fmla="*/ 10289 h 19595"/>
                <a:gd name="connsiteX36" fmla="*/ 9747 w 14279"/>
                <a:gd name="connsiteY36" fmla="*/ 10924 h 19595"/>
                <a:gd name="connsiteX37" fmla="*/ 9747 w 14279"/>
                <a:gd name="connsiteY37" fmla="*/ 10924 h 19595"/>
                <a:gd name="connsiteX38" fmla="*/ 9747 w 14279"/>
                <a:gd name="connsiteY38" fmla="*/ 10924 h 19595"/>
                <a:gd name="connsiteX39" fmla="*/ 10928 w 14279"/>
                <a:gd name="connsiteY39" fmla="*/ 11673 h 19595"/>
                <a:gd name="connsiteX40" fmla="*/ 10928 w 14279"/>
                <a:gd name="connsiteY40" fmla="*/ 11673 h 19595"/>
                <a:gd name="connsiteX41" fmla="*/ 10928 w 14279"/>
                <a:gd name="connsiteY41" fmla="*/ 11673 h 19595"/>
                <a:gd name="connsiteX42" fmla="*/ 12821 w 14279"/>
                <a:gd name="connsiteY42" fmla="*/ 13782 h 19595"/>
                <a:gd name="connsiteX43" fmla="*/ 12821 w 14279"/>
                <a:gd name="connsiteY43" fmla="*/ 13782 h 19595"/>
                <a:gd name="connsiteX44" fmla="*/ 12821 w 14279"/>
                <a:gd name="connsiteY44" fmla="*/ 13782 h 19595"/>
                <a:gd name="connsiteX45" fmla="*/ 13151 w 14279"/>
                <a:gd name="connsiteY45" fmla="*/ 14353 h 19595"/>
                <a:gd name="connsiteX46" fmla="*/ 13151 w 14279"/>
                <a:gd name="connsiteY46" fmla="*/ 14353 h 19595"/>
                <a:gd name="connsiteX47" fmla="*/ 13151 w 14279"/>
                <a:gd name="connsiteY47" fmla="*/ 14353 h 19595"/>
                <a:gd name="connsiteX48" fmla="*/ 14116 w 14279"/>
                <a:gd name="connsiteY48" fmla="*/ 16474 h 19595"/>
                <a:gd name="connsiteX49" fmla="*/ 14116 w 14279"/>
                <a:gd name="connsiteY49" fmla="*/ 16474 h 19595"/>
                <a:gd name="connsiteX50" fmla="*/ 14116 w 14279"/>
                <a:gd name="connsiteY50" fmla="*/ 16474 h 19595"/>
                <a:gd name="connsiteX51" fmla="*/ 13913 w 14279"/>
                <a:gd name="connsiteY51" fmla="*/ 19217 h 19595"/>
                <a:gd name="connsiteX52" fmla="*/ 13913 w 14279"/>
                <a:gd name="connsiteY52" fmla="*/ 19217 h 19595"/>
                <a:gd name="connsiteX53" fmla="*/ 13913 w 14279"/>
                <a:gd name="connsiteY53" fmla="*/ 19217 h 19595"/>
                <a:gd name="connsiteX54" fmla="*/ 12973 w 14279"/>
                <a:gd name="connsiteY54" fmla="*/ 19573 h 19595"/>
                <a:gd name="connsiteX55" fmla="*/ 12973 w 14279"/>
                <a:gd name="connsiteY55" fmla="*/ 19573 h 19595"/>
                <a:gd name="connsiteX56" fmla="*/ 12973 w 14279"/>
                <a:gd name="connsiteY56" fmla="*/ 19573 h 19595"/>
                <a:gd name="connsiteX57" fmla="*/ 11373 w 14279"/>
                <a:gd name="connsiteY57" fmla="*/ 18747 h 19595"/>
                <a:gd name="connsiteX58" fmla="*/ 11373 w 14279"/>
                <a:gd name="connsiteY58" fmla="*/ 18747 h 19595"/>
                <a:gd name="connsiteX59" fmla="*/ 11373 w 14279"/>
                <a:gd name="connsiteY59" fmla="*/ 18747 h 19595"/>
                <a:gd name="connsiteX60" fmla="*/ 10535 w 14279"/>
                <a:gd name="connsiteY60" fmla="*/ 17947 h 19595"/>
                <a:gd name="connsiteX61" fmla="*/ 10535 w 14279"/>
                <a:gd name="connsiteY61" fmla="*/ 17947 h 19595"/>
                <a:gd name="connsiteX62" fmla="*/ 10535 w 14279"/>
                <a:gd name="connsiteY62" fmla="*/ 17947 h 19595"/>
                <a:gd name="connsiteX63" fmla="*/ 9315 w 14279"/>
                <a:gd name="connsiteY63" fmla="*/ 16931 h 19595"/>
                <a:gd name="connsiteX64" fmla="*/ 9315 w 14279"/>
                <a:gd name="connsiteY64" fmla="*/ 16931 h 19595"/>
                <a:gd name="connsiteX65" fmla="*/ 9315 w 14279"/>
                <a:gd name="connsiteY65" fmla="*/ 16931 h 19595"/>
                <a:gd name="connsiteX66" fmla="*/ 7880 w 14279"/>
                <a:gd name="connsiteY66" fmla="*/ 16182 h 19595"/>
                <a:gd name="connsiteX67" fmla="*/ 7880 w 14279"/>
                <a:gd name="connsiteY67" fmla="*/ 16182 h 19595"/>
                <a:gd name="connsiteX68" fmla="*/ 7880 w 14279"/>
                <a:gd name="connsiteY68" fmla="*/ 16182 h 19595"/>
                <a:gd name="connsiteX69" fmla="*/ 6953 w 14279"/>
                <a:gd name="connsiteY69" fmla="*/ 15712 h 19595"/>
                <a:gd name="connsiteX70" fmla="*/ 6953 w 14279"/>
                <a:gd name="connsiteY70" fmla="*/ 15712 h 19595"/>
                <a:gd name="connsiteX71" fmla="*/ 6953 w 14279"/>
                <a:gd name="connsiteY71" fmla="*/ 15712 h 19595"/>
                <a:gd name="connsiteX72" fmla="*/ 5112 w 14279"/>
                <a:gd name="connsiteY72" fmla="*/ 14975 h 19595"/>
                <a:gd name="connsiteX73" fmla="*/ 5112 w 14279"/>
                <a:gd name="connsiteY73" fmla="*/ 14975 h 19595"/>
                <a:gd name="connsiteX74" fmla="*/ 4769 w 14279"/>
                <a:gd name="connsiteY74" fmla="*/ 14861 h 19595"/>
                <a:gd name="connsiteX75" fmla="*/ 4769 w 14279"/>
                <a:gd name="connsiteY75" fmla="*/ 14861 h 19595"/>
                <a:gd name="connsiteX76" fmla="*/ 4731 w 14279"/>
                <a:gd name="connsiteY76" fmla="*/ 14518 h 19595"/>
                <a:gd name="connsiteX77" fmla="*/ 4731 w 14279"/>
                <a:gd name="connsiteY77" fmla="*/ 14518 h 19595"/>
                <a:gd name="connsiteX78" fmla="*/ 4731 w 14279"/>
                <a:gd name="connsiteY78" fmla="*/ 14518 h 19595"/>
                <a:gd name="connsiteX79" fmla="*/ 5353 w 14279"/>
                <a:gd name="connsiteY79" fmla="*/ 12435 h 19595"/>
                <a:gd name="connsiteX80" fmla="*/ 5353 w 14279"/>
                <a:gd name="connsiteY80" fmla="*/ 12435 h 19595"/>
                <a:gd name="connsiteX81" fmla="*/ 5455 w 14279"/>
                <a:gd name="connsiteY81" fmla="*/ 12296 h 19595"/>
                <a:gd name="connsiteX82" fmla="*/ 5455 w 14279"/>
                <a:gd name="connsiteY82" fmla="*/ 12296 h 19595"/>
                <a:gd name="connsiteX83" fmla="*/ 5455 w 14279"/>
                <a:gd name="connsiteY83" fmla="*/ 12296 h 19595"/>
                <a:gd name="connsiteX84" fmla="*/ 5785 w 14279"/>
                <a:gd name="connsiteY84" fmla="*/ 11953 h 19595"/>
                <a:gd name="connsiteX85" fmla="*/ 5785 w 14279"/>
                <a:gd name="connsiteY85" fmla="*/ 11953 h 19595"/>
                <a:gd name="connsiteX86" fmla="*/ 5785 w 14279"/>
                <a:gd name="connsiteY86" fmla="*/ 11953 h 19595"/>
                <a:gd name="connsiteX87" fmla="*/ 5048 w 14279"/>
                <a:gd name="connsiteY87" fmla="*/ 10530 h 19595"/>
                <a:gd name="connsiteX88" fmla="*/ 5048 w 14279"/>
                <a:gd name="connsiteY88" fmla="*/ 10530 h 19595"/>
                <a:gd name="connsiteX89" fmla="*/ 5048 w 14279"/>
                <a:gd name="connsiteY89" fmla="*/ 10530 h 19595"/>
                <a:gd name="connsiteX90" fmla="*/ 2305 w 14279"/>
                <a:gd name="connsiteY90" fmla="*/ 9591 h 19595"/>
                <a:gd name="connsiteX91" fmla="*/ 2305 w 14279"/>
                <a:gd name="connsiteY91" fmla="*/ 9591 h 19595"/>
                <a:gd name="connsiteX92" fmla="*/ 2305 w 14279"/>
                <a:gd name="connsiteY92" fmla="*/ 9591 h 19595"/>
                <a:gd name="connsiteX93" fmla="*/ 2153 w 14279"/>
                <a:gd name="connsiteY93" fmla="*/ 9603 h 19595"/>
                <a:gd name="connsiteX94" fmla="*/ 2153 w 14279"/>
                <a:gd name="connsiteY94" fmla="*/ 9603 h 19595"/>
                <a:gd name="connsiteX95" fmla="*/ 2153 w 14279"/>
                <a:gd name="connsiteY95" fmla="*/ 9603 h 19595"/>
                <a:gd name="connsiteX96" fmla="*/ 1835 w 14279"/>
                <a:gd name="connsiteY96" fmla="*/ 9629 h 19595"/>
                <a:gd name="connsiteX97" fmla="*/ 1835 w 14279"/>
                <a:gd name="connsiteY97" fmla="*/ 9629 h 19595"/>
                <a:gd name="connsiteX98" fmla="*/ 1835 w 14279"/>
                <a:gd name="connsiteY98" fmla="*/ 9629 h 19595"/>
                <a:gd name="connsiteX99" fmla="*/ 680 w 14279"/>
                <a:gd name="connsiteY99" fmla="*/ 8549 h 19595"/>
                <a:gd name="connsiteX100" fmla="*/ 680 w 14279"/>
                <a:gd name="connsiteY100" fmla="*/ 8549 h 19595"/>
                <a:gd name="connsiteX101" fmla="*/ 680 w 14279"/>
                <a:gd name="connsiteY101" fmla="*/ 8549 h 19595"/>
                <a:gd name="connsiteX102" fmla="*/ 603 w 14279"/>
                <a:gd name="connsiteY102" fmla="*/ 8130 h 19595"/>
                <a:gd name="connsiteX103" fmla="*/ 603 w 14279"/>
                <a:gd name="connsiteY103" fmla="*/ 8130 h 19595"/>
                <a:gd name="connsiteX104" fmla="*/ 603 w 14279"/>
                <a:gd name="connsiteY104" fmla="*/ 8130 h 19595"/>
                <a:gd name="connsiteX105" fmla="*/ 680 w 14279"/>
                <a:gd name="connsiteY105" fmla="*/ 5501 h 19595"/>
                <a:gd name="connsiteX106" fmla="*/ 680 w 14279"/>
                <a:gd name="connsiteY106" fmla="*/ 5501 h 19595"/>
                <a:gd name="connsiteX107" fmla="*/ 680 w 14279"/>
                <a:gd name="connsiteY107" fmla="*/ 5501 h 19595"/>
                <a:gd name="connsiteX108" fmla="*/ 883 w 14279"/>
                <a:gd name="connsiteY108" fmla="*/ 4638 h 19595"/>
                <a:gd name="connsiteX109" fmla="*/ 883 w 14279"/>
                <a:gd name="connsiteY109" fmla="*/ 4638 h 19595"/>
                <a:gd name="connsiteX110" fmla="*/ 883 w 14279"/>
                <a:gd name="connsiteY110" fmla="*/ 4638 h 19595"/>
                <a:gd name="connsiteX111" fmla="*/ 946 w 14279"/>
                <a:gd name="connsiteY111" fmla="*/ 2745 h 19595"/>
                <a:gd name="connsiteX112" fmla="*/ 946 w 14279"/>
                <a:gd name="connsiteY112" fmla="*/ 2745 h 19595"/>
                <a:gd name="connsiteX113" fmla="*/ 946 w 14279"/>
                <a:gd name="connsiteY113" fmla="*/ 2745 h 19595"/>
                <a:gd name="connsiteX114" fmla="*/ 426 w 14279"/>
                <a:gd name="connsiteY114" fmla="*/ 1539 h 195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</a:cxnLst>
              <a:rect l="l" t="t" r="r" b="b"/>
              <a:pathLst>
                <a:path w="14279" h="19595">
                  <a:moveTo>
                    <a:pt x="426" y="1539"/>
                  </a:moveTo>
                  <a:cubicBezTo>
                    <a:pt x="146" y="1031"/>
                    <a:pt x="-57" y="650"/>
                    <a:pt x="159" y="282"/>
                  </a:cubicBezTo>
                  <a:lnTo>
                    <a:pt x="159" y="282"/>
                  </a:lnTo>
                  <a:lnTo>
                    <a:pt x="159" y="282"/>
                  </a:lnTo>
                  <a:cubicBezTo>
                    <a:pt x="273" y="91"/>
                    <a:pt x="489" y="-23"/>
                    <a:pt x="731" y="-23"/>
                  </a:cubicBezTo>
                  <a:lnTo>
                    <a:pt x="731" y="-23"/>
                  </a:lnTo>
                  <a:lnTo>
                    <a:pt x="731" y="-23"/>
                  </a:lnTo>
                  <a:cubicBezTo>
                    <a:pt x="857" y="-23"/>
                    <a:pt x="997" y="15"/>
                    <a:pt x="1175" y="91"/>
                  </a:cubicBezTo>
                  <a:lnTo>
                    <a:pt x="1175" y="91"/>
                  </a:lnTo>
                  <a:lnTo>
                    <a:pt x="1175" y="91"/>
                  </a:lnTo>
                  <a:cubicBezTo>
                    <a:pt x="2216" y="434"/>
                    <a:pt x="2877" y="1006"/>
                    <a:pt x="3423" y="1996"/>
                  </a:cubicBezTo>
                  <a:lnTo>
                    <a:pt x="3423" y="1996"/>
                  </a:lnTo>
                  <a:lnTo>
                    <a:pt x="3423" y="1996"/>
                  </a:lnTo>
                  <a:cubicBezTo>
                    <a:pt x="3562" y="2225"/>
                    <a:pt x="3689" y="2390"/>
                    <a:pt x="3817" y="2542"/>
                  </a:cubicBezTo>
                  <a:lnTo>
                    <a:pt x="3817" y="2542"/>
                  </a:lnTo>
                  <a:lnTo>
                    <a:pt x="3817" y="2542"/>
                  </a:lnTo>
                  <a:cubicBezTo>
                    <a:pt x="4096" y="2898"/>
                    <a:pt x="4401" y="3291"/>
                    <a:pt x="4464" y="4155"/>
                  </a:cubicBezTo>
                  <a:lnTo>
                    <a:pt x="4464" y="4155"/>
                  </a:lnTo>
                  <a:lnTo>
                    <a:pt x="4502" y="4638"/>
                  </a:lnTo>
                  <a:lnTo>
                    <a:pt x="4502" y="4638"/>
                  </a:lnTo>
                  <a:lnTo>
                    <a:pt x="4502" y="4638"/>
                  </a:lnTo>
                  <a:cubicBezTo>
                    <a:pt x="4553" y="5349"/>
                    <a:pt x="4566" y="5628"/>
                    <a:pt x="5010" y="6403"/>
                  </a:cubicBezTo>
                  <a:lnTo>
                    <a:pt x="5010" y="6403"/>
                  </a:lnTo>
                  <a:lnTo>
                    <a:pt x="5010" y="6403"/>
                  </a:lnTo>
                  <a:cubicBezTo>
                    <a:pt x="5251" y="6809"/>
                    <a:pt x="5353" y="7076"/>
                    <a:pt x="5429" y="7254"/>
                  </a:cubicBezTo>
                  <a:lnTo>
                    <a:pt x="5429" y="7254"/>
                  </a:lnTo>
                  <a:lnTo>
                    <a:pt x="5429" y="7254"/>
                  </a:lnTo>
                  <a:cubicBezTo>
                    <a:pt x="5531" y="7546"/>
                    <a:pt x="5582" y="7660"/>
                    <a:pt x="6229" y="8219"/>
                  </a:cubicBezTo>
                  <a:lnTo>
                    <a:pt x="6229" y="8219"/>
                  </a:lnTo>
                  <a:lnTo>
                    <a:pt x="6229" y="8219"/>
                  </a:lnTo>
                  <a:cubicBezTo>
                    <a:pt x="6712" y="8626"/>
                    <a:pt x="7004" y="8943"/>
                    <a:pt x="7245" y="9197"/>
                  </a:cubicBezTo>
                  <a:lnTo>
                    <a:pt x="7245" y="9197"/>
                  </a:lnTo>
                  <a:lnTo>
                    <a:pt x="7245" y="9197"/>
                  </a:lnTo>
                  <a:cubicBezTo>
                    <a:pt x="7576" y="9591"/>
                    <a:pt x="7830" y="9845"/>
                    <a:pt x="8554" y="10289"/>
                  </a:cubicBezTo>
                  <a:lnTo>
                    <a:pt x="8554" y="10289"/>
                  </a:lnTo>
                  <a:lnTo>
                    <a:pt x="8554" y="10289"/>
                  </a:lnTo>
                  <a:cubicBezTo>
                    <a:pt x="9100" y="10620"/>
                    <a:pt x="9468" y="10797"/>
                    <a:pt x="9747" y="10924"/>
                  </a:cubicBezTo>
                  <a:lnTo>
                    <a:pt x="9747" y="10924"/>
                  </a:lnTo>
                  <a:lnTo>
                    <a:pt x="9747" y="10924"/>
                  </a:lnTo>
                  <a:cubicBezTo>
                    <a:pt x="10166" y="11127"/>
                    <a:pt x="10471" y="11267"/>
                    <a:pt x="10928" y="11673"/>
                  </a:cubicBezTo>
                  <a:lnTo>
                    <a:pt x="10928" y="11673"/>
                  </a:lnTo>
                  <a:lnTo>
                    <a:pt x="10928" y="11673"/>
                  </a:lnTo>
                  <a:cubicBezTo>
                    <a:pt x="11665" y="12321"/>
                    <a:pt x="12414" y="12981"/>
                    <a:pt x="12821" y="13782"/>
                  </a:cubicBezTo>
                  <a:lnTo>
                    <a:pt x="12821" y="13782"/>
                  </a:lnTo>
                  <a:lnTo>
                    <a:pt x="12821" y="13782"/>
                  </a:lnTo>
                  <a:cubicBezTo>
                    <a:pt x="12910" y="13972"/>
                    <a:pt x="13036" y="14150"/>
                    <a:pt x="13151" y="14353"/>
                  </a:cubicBezTo>
                  <a:lnTo>
                    <a:pt x="13151" y="14353"/>
                  </a:lnTo>
                  <a:lnTo>
                    <a:pt x="13151" y="14353"/>
                  </a:lnTo>
                  <a:cubicBezTo>
                    <a:pt x="13494" y="14836"/>
                    <a:pt x="13913" y="15445"/>
                    <a:pt x="14116" y="16474"/>
                  </a:cubicBezTo>
                  <a:lnTo>
                    <a:pt x="14116" y="16474"/>
                  </a:lnTo>
                  <a:lnTo>
                    <a:pt x="14116" y="16474"/>
                  </a:lnTo>
                  <a:cubicBezTo>
                    <a:pt x="14370" y="17820"/>
                    <a:pt x="14548" y="18722"/>
                    <a:pt x="13913" y="19217"/>
                  </a:cubicBezTo>
                  <a:lnTo>
                    <a:pt x="13913" y="19217"/>
                  </a:lnTo>
                  <a:lnTo>
                    <a:pt x="13913" y="19217"/>
                  </a:lnTo>
                  <a:cubicBezTo>
                    <a:pt x="13735" y="19331"/>
                    <a:pt x="13430" y="19573"/>
                    <a:pt x="12973" y="19573"/>
                  </a:cubicBezTo>
                  <a:lnTo>
                    <a:pt x="12973" y="19573"/>
                  </a:lnTo>
                  <a:lnTo>
                    <a:pt x="12973" y="19573"/>
                  </a:lnTo>
                  <a:cubicBezTo>
                    <a:pt x="12490" y="19573"/>
                    <a:pt x="11982" y="19306"/>
                    <a:pt x="11373" y="18747"/>
                  </a:cubicBezTo>
                  <a:lnTo>
                    <a:pt x="11373" y="18747"/>
                  </a:lnTo>
                  <a:lnTo>
                    <a:pt x="11373" y="18747"/>
                  </a:lnTo>
                  <a:cubicBezTo>
                    <a:pt x="11017" y="18417"/>
                    <a:pt x="10751" y="18150"/>
                    <a:pt x="10535" y="17947"/>
                  </a:cubicBezTo>
                  <a:lnTo>
                    <a:pt x="10535" y="17947"/>
                  </a:lnTo>
                  <a:lnTo>
                    <a:pt x="10535" y="17947"/>
                  </a:lnTo>
                  <a:cubicBezTo>
                    <a:pt x="10141" y="17553"/>
                    <a:pt x="9925" y="17325"/>
                    <a:pt x="9315" y="16931"/>
                  </a:cubicBezTo>
                  <a:lnTo>
                    <a:pt x="9315" y="16931"/>
                  </a:lnTo>
                  <a:lnTo>
                    <a:pt x="9315" y="16931"/>
                  </a:lnTo>
                  <a:cubicBezTo>
                    <a:pt x="8757" y="16601"/>
                    <a:pt x="8312" y="16385"/>
                    <a:pt x="7880" y="16182"/>
                  </a:cubicBezTo>
                  <a:lnTo>
                    <a:pt x="7880" y="16182"/>
                  </a:lnTo>
                  <a:lnTo>
                    <a:pt x="7880" y="16182"/>
                  </a:lnTo>
                  <a:cubicBezTo>
                    <a:pt x="7576" y="16042"/>
                    <a:pt x="7283" y="15915"/>
                    <a:pt x="6953" y="15712"/>
                  </a:cubicBezTo>
                  <a:lnTo>
                    <a:pt x="6953" y="15712"/>
                  </a:lnTo>
                  <a:lnTo>
                    <a:pt x="6953" y="15712"/>
                  </a:lnTo>
                  <a:cubicBezTo>
                    <a:pt x="6217" y="15306"/>
                    <a:pt x="5125" y="14975"/>
                    <a:pt x="5112" y="14975"/>
                  </a:cubicBezTo>
                  <a:lnTo>
                    <a:pt x="5112" y="14975"/>
                  </a:lnTo>
                  <a:lnTo>
                    <a:pt x="4769" y="14861"/>
                  </a:lnTo>
                  <a:lnTo>
                    <a:pt x="4769" y="14861"/>
                  </a:lnTo>
                  <a:lnTo>
                    <a:pt x="4731" y="14518"/>
                  </a:lnTo>
                  <a:lnTo>
                    <a:pt x="4731" y="14518"/>
                  </a:lnTo>
                  <a:lnTo>
                    <a:pt x="4731" y="14518"/>
                  </a:lnTo>
                  <a:cubicBezTo>
                    <a:pt x="4642" y="13413"/>
                    <a:pt x="4947" y="12981"/>
                    <a:pt x="5353" y="12435"/>
                  </a:cubicBezTo>
                  <a:lnTo>
                    <a:pt x="5353" y="12435"/>
                  </a:lnTo>
                  <a:lnTo>
                    <a:pt x="5455" y="12296"/>
                  </a:lnTo>
                  <a:lnTo>
                    <a:pt x="5455" y="12296"/>
                  </a:lnTo>
                  <a:lnTo>
                    <a:pt x="5455" y="12296"/>
                  </a:lnTo>
                  <a:cubicBezTo>
                    <a:pt x="5556" y="12143"/>
                    <a:pt x="5671" y="12029"/>
                    <a:pt x="5785" y="11953"/>
                  </a:cubicBezTo>
                  <a:lnTo>
                    <a:pt x="5785" y="11953"/>
                  </a:lnTo>
                  <a:lnTo>
                    <a:pt x="5785" y="11953"/>
                  </a:lnTo>
                  <a:cubicBezTo>
                    <a:pt x="5709" y="11076"/>
                    <a:pt x="5569" y="10746"/>
                    <a:pt x="5048" y="10530"/>
                  </a:cubicBezTo>
                  <a:lnTo>
                    <a:pt x="5048" y="10530"/>
                  </a:lnTo>
                  <a:lnTo>
                    <a:pt x="5048" y="10530"/>
                  </a:lnTo>
                  <a:cubicBezTo>
                    <a:pt x="4185" y="10175"/>
                    <a:pt x="2610" y="9654"/>
                    <a:pt x="2305" y="9591"/>
                  </a:cubicBezTo>
                  <a:lnTo>
                    <a:pt x="2305" y="9591"/>
                  </a:lnTo>
                  <a:lnTo>
                    <a:pt x="2305" y="9591"/>
                  </a:lnTo>
                  <a:cubicBezTo>
                    <a:pt x="2280" y="9591"/>
                    <a:pt x="2216" y="9591"/>
                    <a:pt x="2153" y="9603"/>
                  </a:cubicBezTo>
                  <a:lnTo>
                    <a:pt x="2153" y="9603"/>
                  </a:lnTo>
                  <a:lnTo>
                    <a:pt x="2153" y="9603"/>
                  </a:lnTo>
                  <a:cubicBezTo>
                    <a:pt x="2051" y="9603"/>
                    <a:pt x="1950" y="9629"/>
                    <a:pt x="1835" y="9629"/>
                  </a:cubicBezTo>
                  <a:lnTo>
                    <a:pt x="1835" y="9629"/>
                  </a:lnTo>
                  <a:lnTo>
                    <a:pt x="1835" y="9629"/>
                  </a:lnTo>
                  <a:cubicBezTo>
                    <a:pt x="1492" y="9629"/>
                    <a:pt x="845" y="9489"/>
                    <a:pt x="680" y="8549"/>
                  </a:cubicBezTo>
                  <a:lnTo>
                    <a:pt x="680" y="8549"/>
                  </a:lnTo>
                  <a:lnTo>
                    <a:pt x="680" y="8549"/>
                  </a:lnTo>
                  <a:cubicBezTo>
                    <a:pt x="654" y="8384"/>
                    <a:pt x="616" y="8245"/>
                    <a:pt x="603" y="8130"/>
                  </a:cubicBezTo>
                  <a:lnTo>
                    <a:pt x="603" y="8130"/>
                  </a:lnTo>
                  <a:lnTo>
                    <a:pt x="603" y="8130"/>
                  </a:lnTo>
                  <a:cubicBezTo>
                    <a:pt x="426" y="7381"/>
                    <a:pt x="375" y="6949"/>
                    <a:pt x="680" y="5501"/>
                  </a:cubicBezTo>
                  <a:lnTo>
                    <a:pt x="680" y="5501"/>
                  </a:lnTo>
                  <a:lnTo>
                    <a:pt x="680" y="5501"/>
                  </a:lnTo>
                  <a:cubicBezTo>
                    <a:pt x="756" y="5146"/>
                    <a:pt x="819" y="4879"/>
                    <a:pt x="883" y="4638"/>
                  </a:cubicBezTo>
                  <a:lnTo>
                    <a:pt x="883" y="4638"/>
                  </a:lnTo>
                  <a:lnTo>
                    <a:pt x="883" y="4638"/>
                  </a:lnTo>
                  <a:cubicBezTo>
                    <a:pt x="1073" y="3736"/>
                    <a:pt x="1137" y="3520"/>
                    <a:pt x="946" y="2745"/>
                  </a:cubicBezTo>
                  <a:lnTo>
                    <a:pt x="946" y="2745"/>
                  </a:lnTo>
                  <a:lnTo>
                    <a:pt x="946" y="2745"/>
                  </a:lnTo>
                  <a:cubicBezTo>
                    <a:pt x="857" y="2352"/>
                    <a:pt x="616" y="1895"/>
                    <a:pt x="426" y="153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19" name="Freeform: Shape 518">
              <a:extLst>
                <a:ext uri="{FF2B5EF4-FFF2-40B4-BE49-F238E27FC236}">
                  <a16:creationId xmlns:a16="http://schemas.microsoft.com/office/drawing/2014/main" id="{E0203461-AF5C-1842-332B-D18B0A554DD6}"/>
                </a:ext>
              </a:extLst>
            </p:cNvPr>
            <p:cNvSpPr/>
            <p:nvPr/>
          </p:nvSpPr>
          <p:spPr>
            <a:xfrm flipV="1">
              <a:off x="7473462" y="1695203"/>
              <a:ext cx="72101" cy="105102"/>
            </a:xfrm>
            <a:custGeom>
              <a:avLst/>
              <a:gdLst>
                <a:gd name="connsiteX0" fmla="*/ 14371 w 72101"/>
                <a:gd name="connsiteY0" fmla="*/ 87903 h 105102"/>
                <a:gd name="connsiteX1" fmla="*/ 13584 w 72101"/>
                <a:gd name="connsiteY1" fmla="*/ 87852 h 105102"/>
                <a:gd name="connsiteX2" fmla="*/ 13584 w 72101"/>
                <a:gd name="connsiteY2" fmla="*/ 87852 h 105102"/>
                <a:gd name="connsiteX3" fmla="*/ 13584 w 72101"/>
                <a:gd name="connsiteY3" fmla="*/ 87852 h 105102"/>
                <a:gd name="connsiteX4" fmla="*/ 12949 w 72101"/>
                <a:gd name="connsiteY4" fmla="*/ 87941 h 105102"/>
                <a:gd name="connsiteX5" fmla="*/ 12949 w 72101"/>
                <a:gd name="connsiteY5" fmla="*/ 87941 h 105102"/>
                <a:gd name="connsiteX6" fmla="*/ 12949 w 72101"/>
                <a:gd name="connsiteY6" fmla="*/ 87941 h 105102"/>
                <a:gd name="connsiteX7" fmla="*/ 11285 w 72101"/>
                <a:gd name="connsiteY7" fmla="*/ 86506 h 105102"/>
                <a:gd name="connsiteX8" fmla="*/ 11285 w 72101"/>
                <a:gd name="connsiteY8" fmla="*/ 86506 h 105102"/>
                <a:gd name="connsiteX9" fmla="*/ 11285 w 72101"/>
                <a:gd name="connsiteY9" fmla="*/ 86506 h 105102"/>
                <a:gd name="connsiteX10" fmla="*/ 11057 w 72101"/>
                <a:gd name="connsiteY10" fmla="*/ 83153 h 105102"/>
                <a:gd name="connsiteX11" fmla="*/ 11057 w 72101"/>
                <a:gd name="connsiteY11" fmla="*/ 83153 h 105102"/>
                <a:gd name="connsiteX12" fmla="*/ 11057 w 72101"/>
                <a:gd name="connsiteY12" fmla="*/ 83153 h 105102"/>
                <a:gd name="connsiteX13" fmla="*/ 10688 w 72101"/>
                <a:gd name="connsiteY13" fmla="*/ 83509 h 105102"/>
                <a:gd name="connsiteX14" fmla="*/ 10688 w 72101"/>
                <a:gd name="connsiteY14" fmla="*/ 83509 h 105102"/>
                <a:gd name="connsiteX15" fmla="*/ 10688 w 72101"/>
                <a:gd name="connsiteY15" fmla="*/ 83509 h 105102"/>
                <a:gd name="connsiteX16" fmla="*/ 9571 w 72101"/>
                <a:gd name="connsiteY16" fmla="*/ 84462 h 105102"/>
                <a:gd name="connsiteX17" fmla="*/ 9571 w 72101"/>
                <a:gd name="connsiteY17" fmla="*/ 84462 h 105102"/>
                <a:gd name="connsiteX18" fmla="*/ 9571 w 72101"/>
                <a:gd name="connsiteY18" fmla="*/ 84462 h 105102"/>
                <a:gd name="connsiteX19" fmla="*/ 9304 w 72101"/>
                <a:gd name="connsiteY19" fmla="*/ 84678 h 105102"/>
                <a:gd name="connsiteX20" fmla="*/ 9304 w 72101"/>
                <a:gd name="connsiteY20" fmla="*/ 84678 h 105102"/>
                <a:gd name="connsiteX21" fmla="*/ 9329 w 72101"/>
                <a:gd name="connsiteY21" fmla="*/ 84766 h 105102"/>
                <a:gd name="connsiteX22" fmla="*/ 9329 w 72101"/>
                <a:gd name="connsiteY22" fmla="*/ 84766 h 105102"/>
                <a:gd name="connsiteX23" fmla="*/ 9203 w 72101"/>
                <a:gd name="connsiteY23" fmla="*/ 84944 h 105102"/>
                <a:gd name="connsiteX24" fmla="*/ 9203 w 72101"/>
                <a:gd name="connsiteY24" fmla="*/ 84944 h 105102"/>
                <a:gd name="connsiteX25" fmla="*/ 9203 w 72101"/>
                <a:gd name="connsiteY25" fmla="*/ 84944 h 105102"/>
                <a:gd name="connsiteX26" fmla="*/ 8301 w 72101"/>
                <a:gd name="connsiteY26" fmla="*/ 85350 h 105102"/>
                <a:gd name="connsiteX27" fmla="*/ 8301 w 72101"/>
                <a:gd name="connsiteY27" fmla="*/ 85350 h 105102"/>
                <a:gd name="connsiteX28" fmla="*/ 8136 w 72101"/>
                <a:gd name="connsiteY28" fmla="*/ 85389 h 105102"/>
                <a:gd name="connsiteX29" fmla="*/ 8136 w 72101"/>
                <a:gd name="connsiteY29" fmla="*/ 85389 h 105102"/>
                <a:gd name="connsiteX30" fmla="*/ 8136 w 72101"/>
                <a:gd name="connsiteY30" fmla="*/ 85389 h 105102"/>
                <a:gd name="connsiteX31" fmla="*/ 7018 w 72101"/>
                <a:gd name="connsiteY31" fmla="*/ 85566 h 105102"/>
                <a:gd name="connsiteX32" fmla="*/ 7018 w 72101"/>
                <a:gd name="connsiteY32" fmla="*/ 85566 h 105102"/>
                <a:gd name="connsiteX33" fmla="*/ 7018 w 72101"/>
                <a:gd name="connsiteY33" fmla="*/ 85566 h 105102"/>
                <a:gd name="connsiteX34" fmla="*/ 5723 w 72101"/>
                <a:gd name="connsiteY34" fmla="*/ 84678 h 105102"/>
                <a:gd name="connsiteX35" fmla="*/ 5723 w 72101"/>
                <a:gd name="connsiteY35" fmla="*/ 84678 h 105102"/>
                <a:gd name="connsiteX36" fmla="*/ 5723 w 72101"/>
                <a:gd name="connsiteY36" fmla="*/ 84678 h 105102"/>
                <a:gd name="connsiteX37" fmla="*/ 5380 w 72101"/>
                <a:gd name="connsiteY37" fmla="*/ 83331 h 105102"/>
                <a:gd name="connsiteX38" fmla="*/ 5380 w 72101"/>
                <a:gd name="connsiteY38" fmla="*/ 83331 h 105102"/>
                <a:gd name="connsiteX39" fmla="*/ 1570 w 72101"/>
                <a:gd name="connsiteY39" fmla="*/ 83115 h 105102"/>
                <a:gd name="connsiteX40" fmla="*/ 1570 w 72101"/>
                <a:gd name="connsiteY40" fmla="*/ 83115 h 105102"/>
                <a:gd name="connsiteX41" fmla="*/ 2776 w 72101"/>
                <a:gd name="connsiteY41" fmla="*/ 82239 h 105102"/>
                <a:gd name="connsiteX42" fmla="*/ 2776 w 72101"/>
                <a:gd name="connsiteY42" fmla="*/ 82239 h 105102"/>
                <a:gd name="connsiteX43" fmla="*/ 2776 w 72101"/>
                <a:gd name="connsiteY43" fmla="*/ 82239 h 105102"/>
                <a:gd name="connsiteX44" fmla="*/ 3513 w 72101"/>
                <a:gd name="connsiteY44" fmla="*/ 81871 h 105102"/>
                <a:gd name="connsiteX45" fmla="*/ 3513 w 72101"/>
                <a:gd name="connsiteY45" fmla="*/ 81871 h 105102"/>
                <a:gd name="connsiteX46" fmla="*/ 3513 w 72101"/>
                <a:gd name="connsiteY46" fmla="*/ 81871 h 105102"/>
                <a:gd name="connsiteX47" fmla="*/ 4592 w 72101"/>
                <a:gd name="connsiteY47" fmla="*/ 80982 h 105102"/>
                <a:gd name="connsiteX48" fmla="*/ 4592 w 72101"/>
                <a:gd name="connsiteY48" fmla="*/ 80982 h 105102"/>
                <a:gd name="connsiteX49" fmla="*/ 4592 w 72101"/>
                <a:gd name="connsiteY49" fmla="*/ 80982 h 105102"/>
                <a:gd name="connsiteX50" fmla="*/ 5227 w 72101"/>
                <a:gd name="connsiteY50" fmla="*/ 80080 h 105102"/>
                <a:gd name="connsiteX51" fmla="*/ 5227 w 72101"/>
                <a:gd name="connsiteY51" fmla="*/ 80080 h 105102"/>
                <a:gd name="connsiteX52" fmla="*/ 5227 w 72101"/>
                <a:gd name="connsiteY52" fmla="*/ 80080 h 105102"/>
                <a:gd name="connsiteX53" fmla="*/ 5418 w 72101"/>
                <a:gd name="connsiteY53" fmla="*/ 79458 h 105102"/>
                <a:gd name="connsiteX54" fmla="*/ 5418 w 72101"/>
                <a:gd name="connsiteY54" fmla="*/ 79458 h 105102"/>
                <a:gd name="connsiteX55" fmla="*/ 5418 w 72101"/>
                <a:gd name="connsiteY55" fmla="*/ 79458 h 105102"/>
                <a:gd name="connsiteX56" fmla="*/ 4847 w 72101"/>
                <a:gd name="connsiteY56" fmla="*/ 78696 h 105102"/>
                <a:gd name="connsiteX57" fmla="*/ 4847 w 72101"/>
                <a:gd name="connsiteY57" fmla="*/ 78696 h 105102"/>
                <a:gd name="connsiteX58" fmla="*/ 4847 w 72101"/>
                <a:gd name="connsiteY58" fmla="*/ 78696 h 105102"/>
                <a:gd name="connsiteX59" fmla="*/ 4085 w 72101"/>
                <a:gd name="connsiteY59" fmla="*/ 77680 h 105102"/>
                <a:gd name="connsiteX60" fmla="*/ 4085 w 72101"/>
                <a:gd name="connsiteY60" fmla="*/ 77680 h 105102"/>
                <a:gd name="connsiteX61" fmla="*/ 4085 w 72101"/>
                <a:gd name="connsiteY61" fmla="*/ 77680 h 105102"/>
                <a:gd name="connsiteX62" fmla="*/ 2751 w 72101"/>
                <a:gd name="connsiteY62" fmla="*/ 75597 h 105102"/>
                <a:gd name="connsiteX63" fmla="*/ 2751 w 72101"/>
                <a:gd name="connsiteY63" fmla="*/ 75597 h 105102"/>
                <a:gd name="connsiteX64" fmla="*/ 2751 w 72101"/>
                <a:gd name="connsiteY64" fmla="*/ 75597 h 105102"/>
                <a:gd name="connsiteX65" fmla="*/ 1176 w 72101"/>
                <a:gd name="connsiteY65" fmla="*/ 74009 h 105102"/>
                <a:gd name="connsiteX66" fmla="*/ 1176 w 72101"/>
                <a:gd name="connsiteY66" fmla="*/ 74009 h 105102"/>
                <a:gd name="connsiteX67" fmla="*/ 1176 w 72101"/>
                <a:gd name="connsiteY67" fmla="*/ 74009 h 105102"/>
                <a:gd name="connsiteX68" fmla="*/ 656 w 72101"/>
                <a:gd name="connsiteY68" fmla="*/ 72994 h 105102"/>
                <a:gd name="connsiteX69" fmla="*/ 656 w 72101"/>
                <a:gd name="connsiteY69" fmla="*/ 72994 h 105102"/>
                <a:gd name="connsiteX70" fmla="*/ 656 w 72101"/>
                <a:gd name="connsiteY70" fmla="*/ 72994 h 105102"/>
                <a:gd name="connsiteX71" fmla="*/ 363 w 72101"/>
                <a:gd name="connsiteY71" fmla="*/ 70936 h 105102"/>
                <a:gd name="connsiteX72" fmla="*/ 363 w 72101"/>
                <a:gd name="connsiteY72" fmla="*/ 70936 h 105102"/>
                <a:gd name="connsiteX73" fmla="*/ 363 w 72101"/>
                <a:gd name="connsiteY73" fmla="*/ 70936 h 105102"/>
                <a:gd name="connsiteX74" fmla="*/ 528 w 72101"/>
                <a:gd name="connsiteY74" fmla="*/ 70708 h 105102"/>
                <a:gd name="connsiteX75" fmla="*/ 528 w 72101"/>
                <a:gd name="connsiteY75" fmla="*/ 70708 h 105102"/>
                <a:gd name="connsiteX76" fmla="*/ 528 w 72101"/>
                <a:gd name="connsiteY76" fmla="*/ 70708 h 105102"/>
                <a:gd name="connsiteX77" fmla="*/ 1303 w 72101"/>
                <a:gd name="connsiteY77" fmla="*/ 70136 h 105102"/>
                <a:gd name="connsiteX78" fmla="*/ 1303 w 72101"/>
                <a:gd name="connsiteY78" fmla="*/ 70136 h 105102"/>
                <a:gd name="connsiteX79" fmla="*/ 1303 w 72101"/>
                <a:gd name="connsiteY79" fmla="*/ 70136 h 105102"/>
                <a:gd name="connsiteX80" fmla="*/ 2459 w 72101"/>
                <a:gd name="connsiteY80" fmla="*/ 71025 h 105102"/>
                <a:gd name="connsiteX81" fmla="*/ 2459 w 72101"/>
                <a:gd name="connsiteY81" fmla="*/ 71025 h 105102"/>
                <a:gd name="connsiteX82" fmla="*/ 2459 w 72101"/>
                <a:gd name="connsiteY82" fmla="*/ 71025 h 105102"/>
                <a:gd name="connsiteX83" fmla="*/ 3538 w 72101"/>
                <a:gd name="connsiteY83" fmla="*/ 72143 h 105102"/>
                <a:gd name="connsiteX84" fmla="*/ 3538 w 72101"/>
                <a:gd name="connsiteY84" fmla="*/ 72143 h 105102"/>
                <a:gd name="connsiteX85" fmla="*/ 3538 w 72101"/>
                <a:gd name="connsiteY85" fmla="*/ 72143 h 105102"/>
                <a:gd name="connsiteX86" fmla="*/ 4364 w 72101"/>
                <a:gd name="connsiteY86" fmla="*/ 73044 h 105102"/>
                <a:gd name="connsiteX87" fmla="*/ 4364 w 72101"/>
                <a:gd name="connsiteY87" fmla="*/ 73044 h 105102"/>
                <a:gd name="connsiteX88" fmla="*/ 4364 w 72101"/>
                <a:gd name="connsiteY88" fmla="*/ 73044 h 105102"/>
                <a:gd name="connsiteX89" fmla="*/ 4745 w 72101"/>
                <a:gd name="connsiteY89" fmla="*/ 73514 h 105102"/>
                <a:gd name="connsiteX90" fmla="*/ 4745 w 72101"/>
                <a:gd name="connsiteY90" fmla="*/ 73514 h 105102"/>
                <a:gd name="connsiteX91" fmla="*/ 4745 w 72101"/>
                <a:gd name="connsiteY91" fmla="*/ 73514 h 105102"/>
                <a:gd name="connsiteX92" fmla="*/ 5393 w 72101"/>
                <a:gd name="connsiteY92" fmla="*/ 74962 h 105102"/>
                <a:gd name="connsiteX93" fmla="*/ 5393 w 72101"/>
                <a:gd name="connsiteY93" fmla="*/ 74962 h 105102"/>
                <a:gd name="connsiteX94" fmla="*/ 5393 w 72101"/>
                <a:gd name="connsiteY94" fmla="*/ 74962 h 105102"/>
                <a:gd name="connsiteX95" fmla="*/ 5888 w 72101"/>
                <a:gd name="connsiteY95" fmla="*/ 75965 h 105102"/>
                <a:gd name="connsiteX96" fmla="*/ 5888 w 72101"/>
                <a:gd name="connsiteY96" fmla="*/ 75965 h 105102"/>
                <a:gd name="connsiteX97" fmla="*/ 5888 w 72101"/>
                <a:gd name="connsiteY97" fmla="*/ 75965 h 105102"/>
                <a:gd name="connsiteX98" fmla="*/ 6472 w 72101"/>
                <a:gd name="connsiteY98" fmla="*/ 76803 h 105102"/>
                <a:gd name="connsiteX99" fmla="*/ 6472 w 72101"/>
                <a:gd name="connsiteY99" fmla="*/ 76803 h 105102"/>
                <a:gd name="connsiteX100" fmla="*/ 6586 w 72101"/>
                <a:gd name="connsiteY100" fmla="*/ 77045 h 105102"/>
                <a:gd name="connsiteX101" fmla="*/ 6586 w 72101"/>
                <a:gd name="connsiteY101" fmla="*/ 77045 h 105102"/>
                <a:gd name="connsiteX102" fmla="*/ 6586 w 72101"/>
                <a:gd name="connsiteY102" fmla="*/ 77045 h 105102"/>
                <a:gd name="connsiteX103" fmla="*/ 6637 w 72101"/>
                <a:gd name="connsiteY103" fmla="*/ 77134 h 105102"/>
                <a:gd name="connsiteX104" fmla="*/ 6637 w 72101"/>
                <a:gd name="connsiteY104" fmla="*/ 77134 h 105102"/>
                <a:gd name="connsiteX105" fmla="*/ 6637 w 72101"/>
                <a:gd name="connsiteY105" fmla="*/ 77134 h 105102"/>
                <a:gd name="connsiteX106" fmla="*/ 6637 w 72101"/>
                <a:gd name="connsiteY106" fmla="*/ 77134 h 105102"/>
                <a:gd name="connsiteX107" fmla="*/ 6637 w 72101"/>
                <a:gd name="connsiteY107" fmla="*/ 77134 h 105102"/>
                <a:gd name="connsiteX108" fmla="*/ 7463 w 72101"/>
                <a:gd name="connsiteY108" fmla="*/ 77629 h 105102"/>
                <a:gd name="connsiteX109" fmla="*/ 7463 w 72101"/>
                <a:gd name="connsiteY109" fmla="*/ 77629 h 105102"/>
                <a:gd name="connsiteX110" fmla="*/ 7463 w 72101"/>
                <a:gd name="connsiteY110" fmla="*/ 77629 h 105102"/>
                <a:gd name="connsiteX111" fmla="*/ 8694 w 72101"/>
                <a:gd name="connsiteY111" fmla="*/ 78366 h 105102"/>
                <a:gd name="connsiteX112" fmla="*/ 8694 w 72101"/>
                <a:gd name="connsiteY112" fmla="*/ 78366 h 105102"/>
                <a:gd name="connsiteX113" fmla="*/ 8694 w 72101"/>
                <a:gd name="connsiteY113" fmla="*/ 78366 h 105102"/>
                <a:gd name="connsiteX114" fmla="*/ 8694 w 72101"/>
                <a:gd name="connsiteY114" fmla="*/ 78226 h 105102"/>
                <a:gd name="connsiteX115" fmla="*/ 8694 w 72101"/>
                <a:gd name="connsiteY115" fmla="*/ 78226 h 105102"/>
                <a:gd name="connsiteX116" fmla="*/ 8694 w 72101"/>
                <a:gd name="connsiteY116" fmla="*/ 78226 h 105102"/>
                <a:gd name="connsiteX117" fmla="*/ 8047 w 72101"/>
                <a:gd name="connsiteY117" fmla="*/ 76956 h 105102"/>
                <a:gd name="connsiteX118" fmla="*/ 8047 w 72101"/>
                <a:gd name="connsiteY118" fmla="*/ 76956 h 105102"/>
                <a:gd name="connsiteX119" fmla="*/ 8047 w 72101"/>
                <a:gd name="connsiteY119" fmla="*/ 76956 h 105102"/>
                <a:gd name="connsiteX120" fmla="*/ 6675 w 72101"/>
                <a:gd name="connsiteY120" fmla="*/ 75470 h 105102"/>
                <a:gd name="connsiteX121" fmla="*/ 6675 w 72101"/>
                <a:gd name="connsiteY121" fmla="*/ 75470 h 105102"/>
                <a:gd name="connsiteX122" fmla="*/ 6675 w 72101"/>
                <a:gd name="connsiteY122" fmla="*/ 75470 h 105102"/>
                <a:gd name="connsiteX123" fmla="*/ 5583 w 72101"/>
                <a:gd name="connsiteY123" fmla="*/ 73730 h 105102"/>
                <a:gd name="connsiteX124" fmla="*/ 5583 w 72101"/>
                <a:gd name="connsiteY124" fmla="*/ 73730 h 105102"/>
                <a:gd name="connsiteX125" fmla="*/ 5583 w 72101"/>
                <a:gd name="connsiteY125" fmla="*/ 73730 h 105102"/>
                <a:gd name="connsiteX126" fmla="*/ 5558 w 72101"/>
                <a:gd name="connsiteY126" fmla="*/ 73210 h 105102"/>
                <a:gd name="connsiteX127" fmla="*/ 5558 w 72101"/>
                <a:gd name="connsiteY127" fmla="*/ 73210 h 105102"/>
                <a:gd name="connsiteX128" fmla="*/ 5558 w 72101"/>
                <a:gd name="connsiteY128" fmla="*/ 73210 h 105102"/>
                <a:gd name="connsiteX129" fmla="*/ 6028 w 72101"/>
                <a:gd name="connsiteY129" fmla="*/ 71571 h 105102"/>
                <a:gd name="connsiteX130" fmla="*/ 6028 w 72101"/>
                <a:gd name="connsiteY130" fmla="*/ 71571 h 105102"/>
                <a:gd name="connsiteX131" fmla="*/ 6028 w 72101"/>
                <a:gd name="connsiteY131" fmla="*/ 71571 h 105102"/>
                <a:gd name="connsiteX132" fmla="*/ 6726 w 72101"/>
                <a:gd name="connsiteY132" fmla="*/ 69958 h 105102"/>
                <a:gd name="connsiteX133" fmla="*/ 6726 w 72101"/>
                <a:gd name="connsiteY133" fmla="*/ 69958 h 105102"/>
                <a:gd name="connsiteX134" fmla="*/ 6726 w 72101"/>
                <a:gd name="connsiteY134" fmla="*/ 69958 h 105102"/>
                <a:gd name="connsiteX135" fmla="*/ 5939 w 72101"/>
                <a:gd name="connsiteY135" fmla="*/ 69082 h 105102"/>
                <a:gd name="connsiteX136" fmla="*/ 5939 w 72101"/>
                <a:gd name="connsiteY136" fmla="*/ 69082 h 105102"/>
                <a:gd name="connsiteX137" fmla="*/ 5939 w 72101"/>
                <a:gd name="connsiteY137" fmla="*/ 69082 h 105102"/>
                <a:gd name="connsiteX138" fmla="*/ 5418 w 72101"/>
                <a:gd name="connsiteY138" fmla="*/ 68053 h 105102"/>
                <a:gd name="connsiteX139" fmla="*/ 5418 w 72101"/>
                <a:gd name="connsiteY139" fmla="*/ 68053 h 105102"/>
                <a:gd name="connsiteX140" fmla="*/ 5558 w 72101"/>
                <a:gd name="connsiteY140" fmla="*/ 67736 h 105102"/>
                <a:gd name="connsiteX141" fmla="*/ 5558 w 72101"/>
                <a:gd name="connsiteY141" fmla="*/ 67736 h 105102"/>
                <a:gd name="connsiteX142" fmla="*/ 5913 w 72101"/>
                <a:gd name="connsiteY142" fmla="*/ 67736 h 105102"/>
                <a:gd name="connsiteX143" fmla="*/ 5913 w 72101"/>
                <a:gd name="connsiteY143" fmla="*/ 67736 h 105102"/>
                <a:gd name="connsiteX144" fmla="*/ 5913 w 72101"/>
                <a:gd name="connsiteY144" fmla="*/ 67736 h 105102"/>
                <a:gd name="connsiteX145" fmla="*/ 7513 w 72101"/>
                <a:gd name="connsiteY145" fmla="*/ 68892 h 105102"/>
                <a:gd name="connsiteX146" fmla="*/ 7513 w 72101"/>
                <a:gd name="connsiteY146" fmla="*/ 68892 h 105102"/>
                <a:gd name="connsiteX147" fmla="*/ 7513 w 72101"/>
                <a:gd name="connsiteY147" fmla="*/ 68892 h 105102"/>
                <a:gd name="connsiteX148" fmla="*/ 11146 w 72101"/>
                <a:gd name="connsiteY148" fmla="*/ 72270 h 105102"/>
                <a:gd name="connsiteX149" fmla="*/ 11146 w 72101"/>
                <a:gd name="connsiteY149" fmla="*/ 72270 h 105102"/>
                <a:gd name="connsiteX150" fmla="*/ 11438 w 72101"/>
                <a:gd name="connsiteY150" fmla="*/ 72562 h 105102"/>
                <a:gd name="connsiteX151" fmla="*/ 11438 w 72101"/>
                <a:gd name="connsiteY151" fmla="*/ 72562 h 105102"/>
                <a:gd name="connsiteX152" fmla="*/ 11438 w 72101"/>
                <a:gd name="connsiteY152" fmla="*/ 72562 h 105102"/>
                <a:gd name="connsiteX153" fmla="*/ 11984 w 72101"/>
                <a:gd name="connsiteY153" fmla="*/ 73235 h 105102"/>
                <a:gd name="connsiteX154" fmla="*/ 11984 w 72101"/>
                <a:gd name="connsiteY154" fmla="*/ 73235 h 105102"/>
                <a:gd name="connsiteX155" fmla="*/ 11984 w 72101"/>
                <a:gd name="connsiteY155" fmla="*/ 73235 h 105102"/>
                <a:gd name="connsiteX156" fmla="*/ 12022 w 72101"/>
                <a:gd name="connsiteY156" fmla="*/ 73286 h 105102"/>
                <a:gd name="connsiteX157" fmla="*/ 12022 w 72101"/>
                <a:gd name="connsiteY157" fmla="*/ 73286 h 105102"/>
                <a:gd name="connsiteX158" fmla="*/ 12022 w 72101"/>
                <a:gd name="connsiteY158" fmla="*/ 73286 h 105102"/>
                <a:gd name="connsiteX159" fmla="*/ 12454 w 72101"/>
                <a:gd name="connsiteY159" fmla="*/ 73133 h 105102"/>
                <a:gd name="connsiteX160" fmla="*/ 12454 w 72101"/>
                <a:gd name="connsiteY160" fmla="*/ 73133 h 105102"/>
                <a:gd name="connsiteX161" fmla="*/ 12454 w 72101"/>
                <a:gd name="connsiteY161" fmla="*/ 73133 h 105102"/>
                <a:gd name="connsiteX162" fmla="*/ 12250 w 72101"/>
                <a:gd name="connsiteY162" fmla="*/ 72511 h 105102"/>
                <a:gd name="connsiteX163" fmla="*/ 12250 w 72101"/>
                <a:gd name="connsiteY163" fmla="*/ 72511 h 105102"/>
                <a:gd name="connsiteX164" fmla="*/ 12250 w 72101"/>
                <a:gd name="connsiteY164" fmla="*/ 72511 h 105102"/>
                <a:gd name="connsiteX165" fmla="*/ 10155 w 72101"/>
                <a:gd name="connsiteY165" fmla="*/ 69247 h 105102"/>
                <a:gd name="connsiteX166" fmla="*/ 10155 w 72101"/>
                <a:gd name="connsiteY166" fmla="*/ 69247 h 105102"/>
                <a:gd name="connsiteX167" fmla="*/ 10155 w 72101"/>
                <a:gd name="connsiteY167" fmla="*/ 69247 h 105102"/>
                <a:gd name="connsiteX168" fmla="*/ 9584 w 72101"/>
                <a:gd name="connsiteY168" fmla="*/ 68777 h 105102"/>
                <a:gd name="connsiteX169" fmla="*/ 9584 w 72101"/>
                <a:gd name="connsiteY169" fmla="*/ 68777 h 105102"/>
                <a:gd name="connsiteX170" fmla="*/ 9584 w 72101"/>
                <a:gd name="connsiteY170" fmla="*/ 68777 h 105102"/>
                <a:gd name="connsiteX171" fmla="*/ 8453 w 72101"/>
                <a:gd name="connsiteY171" fmla="*/ 68079 h 105102"/>
                <a:gd name="connsiteX172" fmla="*/ 8453 w 72101"/>
                <a:gd name="connsiteY172" fmla="*/ 68079 h 105102"/>
                <a:gd name="connsiteX173" fmla="*/ 8453 w 72101"/>
                <a:gd name="connsiteY173" fmla="*/ 68079 h 105102"/>
                <a:gd name="connsiteX174" fmla="*/ 7272 w 72101"/>
                <a:gd name="connsiteY174" fmla="*/ 67063 h 105102"/>
                <a:gd name="connsiteX175" fmla="*/ 7272 w 72101"/>
                <a:gd name="connsiteY175" fmla="*/ 67063 h 105102"/>
                <a:gd name="connsiteX176" fmla="*/ 7272 w 72101"/>
                <a:gd name="connsiteY176" fmla="*/ 67063 h 105102"/>
                <a:gd name="connsiteX177" fmla="*/ 6840 w 72101"/>
                <a:gd name="connsiteY177" fmla="*/ 66644 h 105102"/>
                <a:gd name="connsiteX178" fmla="*/ 6840 w 72101"/>
                <a:gd name="connsiteY178" fmla="*/ 66644 h 105102"/>
                <a:gd name="connsiteX179" fmla="*/ 6840 w 72101"/>
                <a:gd name="connsiteY179" fmla="*/ 66644 h 105102"/>
                <a:gd name="connsiteX180" fmla="*/ 5812 w 72101"/>
                <a:gd name="connsiteY180" fmla="*/ 66567 h 105102"/>
                <a:gd name="connsiteX181" fmla="*/ 5812 w 72101"/>
                <a:gd name="connsiteY181" fmla="*/ 66567 h 105102"/>
                <a:gd name="connsiteX182" fmla="*/ 5812 w 72101"/>
                <a:gd name="connsiteY182" fmla="*/ 66567 h 105102"/>
                <a:gd name="connsiteX183" fmla="*/ 5164 w 72101"/>
                <a:gd name="connsiteY183" fmla="*/ 66657 h 105102"/>
                <a:gd name="connsiteX184" fmla="*/ 5164 w 72101"/>
                <a:gd name="connsiteY184" fmla="*/ 66657 h 105102"/>
                <a:gd name="connsiteX185" fmla="*/ 5164 w 72101"/>
                <a:gd name="connsiteY185" fmla="*/ 66657 h 105102"/>
                <a:gd name="connsiteX186" fmla="*/ 4110 w 72101"/>
                <a:gd name="connsiteY186" fmla="*/ 65971 h 105102"/>
                <a:gd name="connsiteX187" fmla="*/ 4110 w 72101"/>
                <a:gd name="connsiteY187" fmla="*/ 65971 h 105102"/>
                <a:gd name="connsiteX188" fmla="*/ 4110 w 72101"/>
                <a:gd name="connsiteY188" fmla="*/ 65971 h 105102"/>
                <a:gd name="connsiteX189" fmla="*/ 3716 w 72101"/>
                <a:gd name="connsiteY189" fmla="*/ 65221 h 105102"/>
                <a:gd name="connsiteX190" fmla="*/ 3716 w 72101"/>
                <a:gd name="connsiteY190" fmla="*/ 65221 h 105102"/>
                <a:gd name="connsiteX191" fmla="*/ 3716 w 72101"/>
                <a:gd name="connsiteY191" fmla="*/ 65221 h 105102"/>
                <a:gd name="connsiteX192" fmla="*/ 3183 w 72101"/>
                <a:gd name="connsiteY192" fmla="*/ 63240 h 105102"/>
                <a:gd name="connsiteX193" fmla="*/ 3183 w 72101"/>
                <a:gd name="connsiteY193" fmla="*/ 63240 h 105102"/>
                <a:gd name="connsiteX194" fmla="*/ 3183 w 72101"/>
                <a:gd name="connsiteY194" fmla="*/ 63240 h 105102"/>
                <a:gd name="connsiteX195" fmla="*/ 4034 w 72101"/>
                <a:gd name="connsiteY195" fmla="*/ 62758 h 105102"/>
                <a:gd name="connsiteX196" fmla="*/ 4034 w 72101"/>
                <a:gd name="connsiteY196" fmla="*/ 62758 h 105102"/>
                <a:gd name="connsiteX197" fmla="*/ 4034 w 72101"/>
                <a:gd name="connsiteY197" fmla="*/ 62758 h 105102"/>
                <a:gd name="connsiteX198" fmla="*/ 7145 w 72101"/>
                <a:gd name="connsiteY198" fmla="*/ 63583 h 105102"/>
                <a:gd name="connsiteX199" fmla="*/ 7145 w 72101"/>
                <a:gd name="connsiteY199" fmla="*/ 63583 h 105102"/>
                <a:gd name="connsiteX200" fmla="*/ 7145 w 72101"/>
                <a:gd name="connsiteY200" fmla="*/ 63583 h 105102"/>
                <a:gd name="connsiteX201" fmla="*/ 7526 w 72101"/>
                <a:gd name="connsiteY201" fmla="*/ 63773 h 105102"/>
                <a:gd name="connsiteX202" fmla="*/ 7526 w 72101"/>
                <a:gd name="connsiteY202" fmla="*/ 63773 h 105102"/>
                <a:gd name="connsiteX203" fmla="*/ 7526 w 72101"/>
                <a:gd name="connsiteY203" fmla="*/ 63773 h 105102"/>
                <a:gd name="connsiteX204" fmla="*/ 9241 w 72101"/>
                <a:gd name="connsiteY204" fmla="*/ 65272 h 105102"/>
                <a:gd name="connsiteX205" fmla="*/ 9241 w 72101"/>
                <a:gd name="connsiteY205" fmla="*/ 65272 h 105102"/>
                <a:gd name="connsiteX206" fmla="*/ 9241 w 72101"/>
                <a:gd name="connsiteY206" fmla="*/ 65272 h 105102"/>
                <a:gd name="connsiteX207" fmla="*/ 9609 w 72101"/>
                <a:gd name="connsiteY207" fmla="*/ 66148 h 105102"/>
                <a:gd name="connsiteX208" fmla="*/ 9609 w 72101"/>
                <a:gd name="connsiteY208" fmla="*/ 66148 h 105102"/>
                <a:gd name="connsiteX209" fmla="*/ 9609 w 72101"/>
                <a:gd name="connsiteY209" fmla="*/ 66148 h 105102"/>
                <a:gd name="connsiteX210" fmla="*/ 10079 w 72101"/>
                <a:gd name="connsiteY210" fmla="*/ 67203 h 105102"/>
                <a:gd name="connsiteX211" fmla="*/ 10079 w 72101"/>
                <a:gd name="connsiteY211" fmla="*/ 67203 h 105102"/>
                <a:gd name="connsiteX212" fmla="*/ 10079 w 72101"/>
                <a:gd name="connsiteY212" fmla="*/ 67203 h 105102"/>
                <a:gd name="connsiteX213" fmla="*/ 10587 w 72101"/>
                <a:gd name="connsiteY213" fmla="*/ 67114 h 105102"/>
                <a:gd name="connsiteX214" fmla="*/ 10587 w 72101"/>
                <a:gd name="connsiteY214" fmla="*/ 67114 h 105102"/>
                <a:gd name="connsiteX215" fmla="*/ 10587 w 72101"/>
                <a:gd name="connsiteY215" fmla="*/ 67114 h 105102"/>
                <a:gd name="connsiteX216" fmla="*/ 10485 w 72101"/>
                <a:gd name="connsiteY216" fmla="*/ 66860 h 105102"/>
                <a:gd name="connsiteX217" fmla="*/ 10485 w 72101"/>
                <a:gd name="connsiteY217" fmla="*/ 66860 h 105102"/>
                <a:gd name="connsiteX218" fmla="*/ 10485 w 72101"/>
                <a:gd name="connsiteY218" fmla="*/ 66860 h 105102"/>
                <a:gd name="connsiteX219" fmla="*/ 8796 w 72101"/>
                <a:gd name="connsiteY219" fmla="*/ 62923 h 105102"/>
                <a:gd name="connsiteX220" fmla="*/ 8796 w 72101"/>
                <a:gd name="connsiteY220" fmla="*/ 62923 h 105102"/>
                <a:gd name="connsiteX221" fmla="*/ 8796 w 72101"/>
                <a:gd name="connsiteY221" fmla="*/ 62923 h 105102"/>
                <a:gd name="connsiteX222" fmla="*/ 8605 w 72101"/>
                <a:gd name="connsiteY222" fmla="*/ 62656 h 105102"/>
                <a:gd name="connsiteX223" fmla="*/ 8605 w 72101"/>
                <a:gd name="connsiteY223" fmla="*/ 62656 h 105102"/>
                <a:gd name="connsiteX224" fmla="*/ 8605 w 72101"/>
                <a:gd name="connsiteY224" fmla="*/ 62656 h 105102"/>
                <a:gd name="connsiteX225" fmla="*/ 8237 w 72101"/>
                <a:gd name="connsiteY225" fmla="*/ 61361 h 105102"/>
                <a:gd name="connsiteX226" fmla="*/ 8237 w 72101"/>
                <a:gd name="connsiteY226" fmla="*/ 61361 h 105102"/>
                <a:gd name="connsiteX227" fmla="*/ 8237 w 72101"/>
                <a:gd name="connsiteY227" fmla="*/ 61361 h 105102"/>
                <a:gd name="connsiteX228" fmla="*/ 8275 w 72101"/>
                <a:gd name="connsiteY228" fmla="*/ 61056 h 105102"/>
                <a:gd name="connsiteX229" fmla="*/ 8275 w 72101"/>
                <a:gd name="connsiteY229" fmla="*/ 61056 h 105102"/>
                <a:gd name="connsiteX230" fmla="*/ 8275 w 72101"/>
                <a:gd name="connsiteY230" fmla="*/ 61056 h 105102"/>
                <a:gd name="connsiteX231" fmla="*/ 8580 w 72101"/>
                <a:gd name="connsiteY231" fmla="*/ 60065 h 105102"/>
                <a:gd name="connsiteX232" fmla="*/ 8580 w 72101"/>
                <a:gd name="connsiteY232" fmla="*/ 60065 h 105102"/>
                <a:gd name="connsiteX233" fmla="*/ 8580 w 72101"/>
                <a:gd name="connsiteY233" fmla="*/ 60065 h 105102"/>
                <a:gd name="connsiteX234" fmla="*/ 8123 w 72101"/>
                <a:gd name="connsiteY234" fmla="*/ 58059 h 105102"/>
                <a:gd name="connsiteX235" fmla="*/ 8123 w 72101"/>
                <a:gd name="connsiteY235" fmla="*/ 58059 h 105102"/>
                <a:gd name="connsiteX236" fmla="*/ 8123 w 72101"/>
                <a:gd name="connsiteY236" fmla="*/ 58059 h 105102"/>
                <a:gd name="connsiteX237" fmla="*/ 9571 w 72101"/>
                <a:gd name="connsiteY237" fmla="*/ 58135 h 105102"/>
                <a:gd name="connsiteX238" fmla="*/ 9571 w 72101"/>
                <a:gd name="connsiteY238" fmla="*/ 58135 h 105102"/>
                <a:gd name="connsiteX239" fmla="*/ 9571 w 72101"/>
                <a:gd name="connsiteY239" fmla="*/ 58135 h 105102"/>
                <a:gd name="connsiteX240" fmla="*/ 11031 w 72101"/>
                <a:gd name="connsiteY240" fmla="*/ 59176 h 105102"/>
                <a:gd name="connsiteX241" fmla="*/ 11031 w 72101"/>
                <a:gd name="connsiteY241" fmla="*/ 59176 h 105102"/>
                <a:gd name="connsiteX242" fmla="*/ 11031 w 72101"/>
                <a:gd name="connsiteY242" fmla="*/ 59176 h 105102"/>
                <a:gd name="connsiteX243" fmla="*/ 12149 w 72101"/>
                <a:gd name="connsiteY243" fmla="*/ 60040 h 105102"/>
                <a:gd name="connsiteX244" fmla="*/ 12149 w 72101"/>
                <a:gd name="connsiteY244" fmla="*/ 60040 h 105102"/>
                <a:gd name="connsiteX245" fmla="*/ 12149 w 72101"/>
                <a:gd name="connsiteY245" fmla="*/ 60040 h 105102"/>
                <a:gd name="connsiteX246" fmla="*/ 13342 w 72101"/>
                <a:gd name="connsiteY246" fmla="*/ 60891 h 105102"/>
                <a:gd name="connsiteX247" fmla="*/ 13342 w 72101"/>
                <a:gd name="connsiteY247" fmla="*/ 60891 h 105102"/>
                <a:gd name="connsiteX248" fmla="*/ 13342 w 72101"/>
                <a:gd name="connsiteY248" fmla="*/ 60891 h 105102"/>
                <a:gd name="connsiteX249" fmla="*/ 14257 w 72101"/>
                <a:gd name="connsiteY249" fmla="*/ 61500 h 105102"/>
                <a:gd name="connsiteX250" fmla="*/ 14257 w 72101"/>
                <a:gd name="connsiteY250" fmla="*/ 61500 h 105102"/>
                <a:gd name="connsiteX251" fmla="*/ 14257 w 72101"/>
                <a:gd name="connsiteY251" fmla="*/ 61500 h 105102"/>
                <a:gd name="connsiteX252" fmla="*/ 14689 w 72101"/>
                <a:gd name="connsiteY252" fmla="*/ 61704 h 105102"/>
                <a:gd name="connsiteX253" fmla="*/ 14689 w 72101"/>
                <a:gd name="connsiteY253" fmla="*/ 61704 h 105102"/>
                <a:gd name="connsiteX254" fmla="*/ 14689 w 72101"/>
                <a:gd name="connsiteY254" fmla="*/ 61704 h 105102"/>
                <a:gd name="connsiteX255" fmla="*/ 16264 w 72101"/>
                <a:gd name="connsiteY255" fmla="*/ 63266 h 105102"/>
                <a:gd name="connsiteX256" fmla="*/ 16264 w 72101"/>
                <a:gd name="connsiteY256" fmla="*/ 63266 h 105102"/>
                <a:gd name="connsiteX257" fmla="*/ 16264 w 72101"/>
                <a:gd name="connsiteY257" fmla="*/ 63266 h 105102"/>
                <a:gd name="connsiteX258" fmla="*/ 17013 w 72101"/>
                <a:gd name="connsiteY258" fmla="*/ 64650 h 105102"/>
                <a:gd name="connsiteX259" fmla="*/ 17013 w 72101"/>
                <a:gd name="connsiteY259" fmla="*/ 64650 h 105102"/>
                <a:gd name="connsiteX260" fmla="*/ 17013 w 72101"/>
                <a:gd name="connsiteY260" fmla="*/ 64650 h 105102"/>
                <a:gd name="connsiteX261" fmla="*/ 16860 w 72101"/>
                <a:gd name="connsiteY261" fmla="*/ 62402 h 105102"/>
                <a:gd name="connsiteX262" fmla="*/ 16860 w 72101"/>
                <a:gd name="connsiteY262" fmla="*/ 62402 h 105102"/>
                <a:gd name="connsiteX263" fmla="*/ 16860 w 72101"/>
                <a:gd name="connsiteY263" fmla="*/ 62402 h 105102"/>
                <a:gd name="connsiteX264" fmla="*/ 16302 w 72101"/>
                <a:gd name="connsiteY264" fmla="*/ 61208 h 105102"/>
                <a:gd name="connsiteX265" fmla="*/ 16302 w 72101"/>
                <a:gd name="connsiteY265" fmla="*/ 61208 h 105102"/>
                <a:gd name="connsiteX266" fmla="*/ 16302 w 72101"/>
                <a:gd name="connsiteY266" fmla="*/ 61208 h 105102"/>
                <a:gd name="connsiteX267" fmla="*/ 15413 w 72101"/>
                <a:gd name="connsiteY267" fmla="*/ 59773 h 105102"/>
                <a:gd name="connsiteX268" fmla="*/ 15413 w 72101"/>
                <a:gd name="connsiteY268" fmla="*/ 59773 h 105102"/>
                <a:gd name="connsiteX269" fmla="*/ 15413 w 72101"/>
                <a:gd name="connsiteY269" fmla="*/ 59773 h 105102"/>
                <a:gd name="connsiteX270" fmla="*/ 15209 w 72101"/>
                <a:gd name="connsiteY270" fmla="*/ 59684 h 105102"/>
                <a:gd name="connsiteX271" fmla="*/ 15209 w 72101"/>
                <a:gd name="connsiteY271" fmla="*/ 59684 h 105102"/>
                <a:gd name="connsiteX272" fmla="*/ 15209 w 72101"/>
                <a:gd name="connsiteY272" fmla="*/ 59684 h 105102"/>
                <a:gd name="connsiteX273" fmla="*/ 15044 w 72101"/>
                <a:gd name="connsiteY273" fmla="*/ 59697 h 105102"/>
                <a:gd name="connsiteX274" fmla="*/ 15044 w 72101"/>
                <a:gd name="connsiteY274" fmla="*/ 59697 h 105102"/>
                <a:gd name="connsiteX275" fmla="*/ 15044 w 72101"/>
                <a:gd name="connsiteY275" fmla="*/ 59697 h 105102"/>
                <a:gd name="connsiteX276" fmla="*/ 14739 w 72101"/>
                <a:gd name="connsiteY276" fmla="*/ 59748 h 105102"/>
                <a:gd name="connsiteX277" fmla="*/ 14739 w 72101"/>
                <a:gd name="connsiteY277" fmla="*/ 59748 h 105102"/>
                <a:gd name="connsiteX278" fmla="*/ 14739 w 72101"/>
                <a:gd name="connsiteY278" fmla="*/ 59748 h 105102"/>
                <a:gd name="connsiteX279" fmla="*/ 13635 w 72101"/>
                <a:gd name="connsiteY279" fmla="*/ 58376 h 105102"/>
                <a:gd name="connsiteX280" fmla="*/ 13635 w 72101"/>
                <a:gd name="connsiteY280" fmla="*/ 58376 h 105102"/>
                <a:gd name="connsiteX281" fmla="*/ 13635 w 72101"/>
                <a:gd name="connsiteY281" fmla="*/ 58376 h 105102"/>
                <a:gd name="connsiteX282" fmla="*/ 13254 w 72101"/>
                <a:gd name="connsiteY282" fmla="*/ 57170 h 105102"/>
                <a:gd name="connsiteX283" fmla="*/ 13254 w 72101"/>
                <a:gd name="connsiteY283" fmla="*/ 57170 h 105102"/>
                <a:gd name="connsiteX284" fmla="*/ 13254 w 72101"/>
                <a:gd name="connsiteY284" fmla="*/ 57170 h 105102"/>
                <a:gd name="connsiteX285" fmla="*/ 13254 w 72101"/>
                <a:gd name="connsiteY285" fmla="*/ 55443 h 105102"/>
                <a:gd name="connsiteX286" fmla="*/ 13254 w 72101"/>
                <a:gd name="connsiteY286" fmla="*/ 55443 h 105102"/>
                <a:gd name="connsiteX287" fmla="*/ 13254 w 72101"/>
                <a:gd name="connsiteY287" fmla="*/ 55443 h 105102"/>
                <a:gd name="connsiteX288" fmla="*/ 13444 w 72101"/>
                <a:gd name="connsiteY288" fmla="*/ 54655 h 105102"/>
                <a:gd name="connsiteX289" fmla="*/ 13444 w 72101"/>
                <a:gd name="connsiteY289" fmla="*/ 54655 h 105102"/>
                <a:gd name="connsiteX290" fmla="*/ 13444 w 72101"/>
                <a:gd name="connsiteY290" fmla="*/ 54655 h 105102"/>
                <a:gd name="connsiteX291" fmla="*/ 15146 w 72101"/>
                <a:gd name="connsiteY291" fmla="*/ 52991 h 105102"/>
                <a:gd name="connsiteX292" fmla="*/ 15146 w 72101"/>
                <a:gd name="connsiteY292" fmla="*/ 52991 h 105102"/>
                <a:gd name="connsiteX293" fmla="*/ 15146 w 72101"/>
                <a:gd name="connsiteY293" fmla="*/ 52991 h 105102"/>
                <a:gd name="connsiteX294" fmla="*/ 16010 w 72101"/>
                <a:gd name="connsiteY294" fmla="*/ 53042 h 105102"/>
                <a:gd name="connsiteX295" fmla="*/ 16010 w 72101"/>
                <a:gd name="connsiteY295" fmla="*/ 53042 h 105102"/>
                <a:gd name="connsiteX296" fmla="*/ 16010 w 72101"/>
                <a:gd name="connsiteY296" fmla="*/ 53042 h 105102"/>
                <a:gd name="connsiteX297" fmla="*/ 18118 w 72101"/>
                <a:gd name="connsiteY297" fmla="*/ 53589 h 105102"/>
                <a:gd name="connsiteX298" fmla="*/ 18118 w 72101"/>
                <a:gd name="connsiteY298" fmla="*/ 53589 h 105102"/>
                <a:gd name="connsiteX299" fmla="*/ 18118 w 72101"/>
                <a:gd name="connsiteY299" fmla="*/ 53589 h 105102"/>
                <a:gd name="connsiteX300" fmla="*/ 18676 w 72101"/>
                <a:gd name="connsiteY300" fmla="*/ 53995 h 105102"/>
                <a:gd name="connsiteX301" fmla="*/ 18676 w 72101"/>
                <a:gd name="connsiteY301" fmla="*/ 53995 h 105102"/>
                <a:gd name="connsiteX302" fmla="*/ 18676 w 72101"/>
                <a:gd name="connsiteY302" fmla="*/ 53995 h 105102"/>
                <a:gd name="connsiteX303" fmla="*/ 20759 w 72101"/>
                <a:gd name="connsiteY303" fmla="*/ 54998 h 105102"/>
                <a:gd name="connsiteX304" fmla="*/ 20759 w 72101"/>
                <a:gd name="connsiteY304" fmla="*/ 54998 h 105102"/>
                <a:gd name="connsiteX305" fmla="*/ 20759 w 72101"/>
                <a:gd name="connsiteY305" fmla="*/ 54998 h 105102"/>
                <a:gd name="connsiteX306" fmla="*/ 21928 w 72101"/>
                <a:gd name="connsiteY306" fmla="*/ 55379 h 105102"/>
                <a:gd name="connsiteX307" fmla="*/ 21928 w 72101"/>
                <a:gd name="connsiteY307" fmla="*/ 55379 h 105102"/>
                <a:gd name="connsiteX308" fmla="*/ 21928 w 72101"/>
                <a:gd name="connsiteY308" fmla="*/ 55379 h 105102"/>
                <a:gd name="connsiteX309" fmla="*/ 22778 w 72101"/>
                <a:gd name="connsiteY309" fmla="*/ 55303 h 105102"/>
                <a:gd name="connsiteX310" fmla="*/ 22778 w 72101"/>
                <a:gd name="connsiteY310" fmla="*/ 55303 h 105102"/>
                <a:gd name="connsiteX311" fmla="*/ 22778 w 72101"/>
                <a:gd name="connsiteY311" fmla="*/ 55303 h 105102"/>
                <a:gd name="connsiteX312" fmla="*/ 24201 w 72101"/>
                <a:gd name="connsiteY312" fmla="*/ 54554 h 105102"/>
                <a:gd name="connsiteX313" fmla="*/ 24201 w 72101"/>
                <a:gd name="connsiteY313" fmla="*/ 54554 h 105102"/>
                <a:gd name="connsiteX314" fmla="*/ 24201 w 72101"/>
                <a:gd name="connsiteY314" fmla="*/ 54554 h 105102"/>
                <a:gd name="connsiteX315" fmla="*/ 25560 w 72101"/>
                <a:gd name="connsiteY315" fmla="*/ 54935 h 105102"/>
                <a:gd name="connsiteX316" fmla="*/ 25560 w 72101"/>
                <a:gd name="connsiteY316" fmla="*/ 54935 h 105102"/>
                <a:gd name="connsiteX317" fmla="*/ 25776 w 72101"/>
                <a:gd name="connsiteY317" fmla="*/ 55023 h 105102"/>
                <a:gd name="connsiteX318" fmla="*/ 25776 w 72101"/>
                <a:gd name="connsiteY318" fmla="*/ 55023 h 105102"/>
                <a:gd name="connsiteX319" fmla="*/ 25776 w 72101"/>
                <a:gd name="connsiteY319" fmla="*/ 55023 h 105102"/>
                <a:gd name="connsiteX320" fmla="*/ 27579 w 72101"/>
                <a:gd name="connsiteY320" fmla="*/ 55785 h 105102"/>
                <a:gd name="connsiteX321" fmla="*/ 27579 w 72101"/>
                <a:gd name="connsiteY321" fmla="*/ 55785 h 105102"/>
                <a:gd name="connsiteX322" fmla="*/ 27579 w 72101"/>
                <a:gd name="connsiteY322" fmla="*/ 55785 h 105102"/>
                <a:gd name="connsiteX323" fmla="*/ 27579 w 72101"/>
                <a:gd name="connsiteY323" fmla="*/ 55773 h 105102"/>
                <a:gd name="connsiteX324" fmla="*/ 27579 w 72101"/>
                <a:gd name="connsiteY324" fmla="*/ 55773 h 105102"/>
                <a:gd name="connsiteX325" fmla="*/ 27579 w 72101"/>
                <a:gd name="connsiteY325" fmla="*/ 55773 h 105102"/>
                <a:gd name="connsiteX326" fmla="*/ 26652 w 72101"/>
                <a:gd name="connsiteY326" fmla="*/ 53347 h 105102"/>
                <a:gd name="connsiteX327" fmla="*/ 26652 w 72101"/>
                <a:gd name="connsiteY327" fmla="*/ 53347 h 105102"/>
                <a:gd name="connsiteX328" fmla="*/ 26652 w 72101"/>
                <a:gd name="connsiteY328" fmla="*/ 53347 h 105102"/>
                <a:gd name="connsiteX329" fmla="*/ 26233 w 72101"/>
                <a:gd name="connsiteY329" fmla="*/ 52306 h 105102"/>
                <a:gd name="connsiteX330" fmla="*/ 26233 w 72101"/>
                <a:gd name="connsiteY330" fmla="*/ 52306 h 105102"/>
                <a:gd name="connsiteX331" fmla="*/ 26233 w 72101"/>
                <a:gd name="connsiteY331" fmla="*/ 52306 h 105102"/>
                <a:gd name="connsiteX332" fmla="*/ 26106 w 72101"/>
                <a:gd name="connsiteY332" fmla="*/ 52141 h 105102"/>
                <a:gd name="connsiteX333" fmla="*/ 26106 w 72101"/>
                <a:gd name="connsiteY333" fmla="*/ 52141 h 105102"/>
                <a:gd name="connsiteX334" fmla="*/ 26106 w 72101"/>
                <a:gd name="connsiteY334" fmla="*/ 52141 h 105102"/>
                <a:gd name="connsiteX335" fmla="*/ 26360 w 72101"/>
                <a:gd name="connsiteY335" fmla="*/ 50375 h 105102"/>
                <a:gd name="connsiteX336" fmla="*/ 26360 w 72101"/>
                <a:gd name="connsiteY336" fmla="*/ 50375 h 105102"/>
                <a:gd name="connsiteX337" fmla="*/ 26360 w 72101"/>
                <a:gd name="connsiteY337" fmla="*/ 50375 h 105102"/>
                <a:gd name="connsiteX338" fmla="*/ 26677 w 72101"/>
                <a:gd name="connsiteY338" fmla="*/ 49461 h 105102"/>
                <a:gd name="connsiteX339" fmla="*/ 26677 w 72101"/>
                <a:gd name="connsiteY339" fmla="*/ 49461 h 105102"/>
                <a:gd name="connsiteX340" fmla="*/ 26677 w 72101"/>
                <a:gd name="connsiteY340" fmla="*/ 49461 h 105102"/>
                <a:gd name="connsiteX341" fmla="*/ 28163 w 72101"/>
                <a:gd name="connsiteY341" fmla="*/ 47696 h 105102"/>
                <a:gd name="connsiteX342" fmla="*/ 28163 w 72101"/>
                <a:gd name="connsiteY342" fmla="*/ 47696 h 105102"/>
                <a:gd name="connsiteX343" fmla="*/ 28163 w 72101"/>
                <a:gd name="connsiteY343" fmla="*/ 47696 h 105102"/>
                <a:gd name="connsiteX344" fmla="*/ 30601 w 72101"/>
                <a:gd name="connsiteY344" fmla="*/ 47734 h 105102"/>
                <a:gd name="connsiteX345" fmla="*/ 30601 w 72101"/>
                <a:gd name="connsiteY345" fmla="*/ 47734 h 105102"/>
                <a:gd name="connsiteX346" fmla="*/ 30601 w 72101"/>
                <a:gd name="connsiteY346" fmla="*/ 47734 h 105102"/>
                <a:gd name="connsiteX347" fmla="*/ 31198 w 72101"/>
                <a:gd name="connsiteY347" fmla="*/ 47810 h 105102"/>
                <a:gd name="connsiteX348" fmla="*/ 31198 w 72101"/>
                <a:gd name="connsiteY348" fmla="*/ 47810 h 105102"/>
                <a:gd name="connsiteX349" fmla="*/ 31198 w 72101"/>
                <a:gd name="connsiteY349" fmla="*/ 47810 h 105102"/>
                <a:gd name="connsiteX350" fmla="*/ 31960 w 72101"/>
                <a:gd name="connsiteY350" fmla="*/ 47416 h 105102"/>
                <a:gd name="connsiteX351" fmla="*/ 31960 w 72101"/>
                <a:gd name="connsiteY351" fmla="*/ 47416 h 105102"/>
                <a:gd name="connsiteX352" fmla="*/ 31960 w 72101"/>
                <a:gd name="connsiteY352" fmla="*/ 47416 h 105102"/>
                <a:gd name="connsiteX353" fmla="*/ 32087 w 72101"/>
                <a:gd name="connsiteY353" fmla="*/ 47366 h 105102"/>
                <a:gd name="connsiteX354" fmla="*/ 32087 w 72101"/>
                <a:gd name="connsiteY354" fmla="*/ 47366 h 105102"/>
                <a:gd name="connsiteX355" fmla="*/ 32087 w 72101"/>
                <a:gd name="connsiteY355" fmla="*/ 47366 h 105102"/>
                <a:gd name="connsiteX356" fmla="*/ 31859 w 72101"/>
                <a:gd name="connsiteY356" fmla="*/ 46870 h 105102"/>
                <a:gd name="connsiteX357" fmla="*/ 31859 w 72101"/>
                <a:gd name="connsiteY357" fmla="*/ 46870 h 105102"/>
                <a:gd name="connsiteX358" fmla="*/ 31859 w 72101"/>
                <a:gd name="connsiteY358" fmla="*/ 46870 h 105102"/>
                <a:gd name="connsiteX359" fmla="*/ 30881 w 72101"/>
                <a:gd name="connsiteY359" fmla="*/ 45778 h 105102"/>
                <a:gd name="connsiteX360" fmla="*/ 30881 w 72101"/>
                <a:gd name="connsiteY360" fmla="*/ 45778 h 105102"/>
                <a:gd name="connsiteX361" fmla="*/ 30881 w 72101"/>
                <a:gd name="connsiteY361" fmla="*/ 45778 h 105102"/>
                <a:gd name="connsiteX362" fmla="*/ 29573 w 72101"/>
                <a:gd name="connsiteY362" fmla="*/ 43988 h 105102"/>
                <a:gd name="connsiteX363" fmla="*/ 29573 w 72101"/>
                <a:gd name="connsiteY363" fmla="*/ 43988 h 105102"/>
                <a:gd name="connsiteX364" fmla="*/ 29573 w 72101"/>
                <a:gd name="connsiteY364" fmla="*/ 43988 h 105102"/>
                <a:gd name="connsiteX365" fmla="*/ 29573 w 72101"/>
                <a:gd name="connsiteY365" fmla="*/ 40749 h 105102"/>
                <a:gd name="connsiteX366" fmla="*/ 29573 w 72101"/>
                <a:gd name="connsiteY366" fmla="*/ 40749 h 105102"/>
                <a:gd name="connsiteX367" fmla="*/ 29573 w 72101"/>
                <a:gd name="connsiteY367" fmla="*/ 40749 h 105102"/>
                <a:gd name="connsiteX368" fmla="*/ 29928 w 72101"/>
                <a:gd name="connsiteY368" fmla="*/ 39174 h 105102"/>
                <a:gd name="connsiteX369" fmla="*/ 29928 w 72101"/>
                <a:gd name="connsiteY369" fmla="*/ 39174 h 105102"/>
                <a:gd name="connsiteX370" fmla="*/ 29928 w 72101"/>
                <a:gd name="connsiteY370" fmla="*/ 39174 h 105102"/>
                <a:gd name="connsiteX371" fmla="*/ 29687 w 72101"/>
                <a:gd name="connsiteY371" fmla="*/ 39060 h 105102"/>
                <a:gd name="connsiteX372" fmla="*/ 29687 w 72101"/>
                <a:gd name="connsiteY372" fmla="*/ 39060 h 105102"/>
                <a:gd name="connsiteX373" fmla="*/ 29687 w 72101"/>
                <a:gd name="connsiteY373" fmla="*/ 39060 h 105102"/>
                <a:gd name="connsiteX374" fmla="*/ 29141 w 72101"/>
                <a:gd name="connsiteY374" fmla="*/ 39098 h 105102"/>
                <a:gd name="connsiteX375" fmla="*/ 29141 w 72101"/>
                <a:gd name="connsiteY375" fmla="*/ 39098 h 105102"/>
                <a:gd name="connsiteX376" fmla="*/ 29141 w 72101"/>
                <a:gd name="connsiteY376" fmla="*/ 39098 h 105102"/>
                <a:gd name="connsiteX377" fmla="*/ 26855 w 72101"/>
                <a:gd name="connsiteY377" fmla="*/ 39035 h 105102"/>
                <a:gd name="connsiteX378" fmla="*/ 26855 w 72101"/>
                <a:gd name="connsiteY378" fmla="*/ 39035 h 105102"/>
                <a:gd name="connsiteX379" fmla="*/ 26855 w 72101"/>
                <a:gd name="connsiteY379" fmla="*/ 39035 h 105102"/>
                <a:gd name="connsiteX380" fmla="*/ 22778 w 72101"/>
                <a:gd name="connsiteY380" fmla="*/ 38260 h 105102"/>
                <a:gd name="connsiteX381" fmla="*/ 22778 w 72101"/>
                <a:gd name="connsiteY381" fmla="*/ 38260 h 105102"/>
                <a:gd name="connsiteX382" fmla="*/ 22778 w 72101"/>
                <a:gd name="connsiteY382" fmla="*/ 38260 h 105102"/>
                <a:gd name="connsiteX383" fmla="*/ 20010 w 72101"/>
                <a:gd name="connsiteY383" fmla="*/ 38844 h 105102"/>
                <a:gd name="connsiteX384" fmla="*/ 20010 w 72101"/>
                <a:gd name="connsiteY384" fmla="*/ 38844 h 105102"/>
                <a:gd name="connsiteX385" fmla="*/ 20010 w 72101"/>
                <a:gd name="connsiteY385" fmla="*/ 38844 h 105102"/>
                <a:gd name="connsiteX386" fmla="*/ 19108 w 72101"/>
                <a:gd name="connsiteY386" fmla="*/ 39517 h 105102"/>
                <a:gd name="connsiteX387" fmla="*/ 19108 w 72101"/>
                <a:gd name="connsiteY387" fmla="*/ 39517 h 105102"/>
                <a:gd name="connsiteX388" fmla="*/ 19108 w 72101"/>
                <a:gd name="connsiteY388" fmla="*/ 39517 h 105102"/>
                <a:gd name="connsiteX389" fmla="*/ 17597 w 72101"/>
                <a:gd name="connsiteY389" fmla="*/ 40102 h 105102"/>
                <a:gd name="connsiteX390" fmla="*/ 17597 w 72101"/>
                <a:gd name="connsiteY390" fmla="*/ 40102 h 105102"/>
                <a:gd name="connsiteX391" fmla="*/ 17597 w 72101"/>
                <a:gd name="connsiteY391" fmla="*/ 40102 h 105102"/>
                <a:gd name="connsiteX392" fmla="*/ 14778 w 72101"/>
                <a:gd name="connsiteY392" fmla="*/ 38831 h 105102"/>
                <a:gd name="connsiteX393" fmla="*/ 14778 w 72101"/>
                <a:gd name="connsiteY393" fmla="*/ 38831 h 105102"/>
                <a:gd name="connsiteX394" fmla="*/ 14778 w 72101"/>
                <a:gd name="connsiteY394" fmla="*/ 38831 h 105102"/>
                <a:gd name="connsiteX395" fmla="*/ 14257 w 72101"/>
                <a:gd name="connsiteY395" fmla="*/ 38488 h 105102"/>
                <a:gd name="connsiteX396" fmla="*/ 14257 w 72101"/>
                <a:gd name="connsiteY396" fmla="*/ 38488 h 105102"/>
                <a:gd name="connsiteX397" fmla="*/ 14257 w 72101"/>
                <a:gd name="connsiteY397" fmla="*/ 38488 h 105102"/>
                <a:gd name="connsiteX398" fmla="*/ 13101 w 72101"/>
                <a:gd name="connsiteY398" fmla="*/ 36799 h 105102"/>
                <a:gd name="connsiteX399" fmla="*/ 13101 w 72101"/>
                <a:gd name="connsiteY399" fmla="*/ 36799 h 105102"/>
                <a:gd name="connsiteX400" fmla="*/ 13101 w 72101"/>
                <a:gd name="connsiteY400" fmla="*/ 36799 h 105102"/>
                <a:gd name="connsiteX401" fmla="*/ 14752 w 72101"/>
                <a:gd name="connsiteY401" fmla="*/ 35910 h 105102"/>
                <a:gd name="connsiteX402" fmla="*/ 14752 w 72101"/>
                <a:gd name="connsiteY402" fmla="*/ 35910 h 105102"/>
                <a:gd name="connsiteX403" fmla="*/ 14752 w 72101"/>
                <a:gd name="connsiteY403" fmla="*/ 35910 h 105102"/>
                <a:gd name="connsiteX404" fmla="*/ 17368 w 72101"/>
                <a:gd name="connsiteY404" fmla="*/ 36152 h 105102"/>
                <a:gd name="connsiteX405" fmla="*/ 17368 w 72101"/>
                <a:gd name="connsiteY405" fmla="*/ 36152 h 105102"/>
                <a:gd name="connsiteX406" fmla="*/ 17368 w 72101"/>
                <a:gd name="connsiteY406" fmla="*/ 36152 h 105102"/>
                <a:gd name="connsiteX407" fmla="*/ 17013 w 72101"/>
                <a:gd name="connsiteY407" fmla="*/ 35301 h 105102"/>
                <a:gd name="connsiteX408" fmla="*/ 17013 w 72101"/>
                <a:gd name="connsiteY408" fmla="*/ 35301 h 105102"/>
                <a:gd name="connsiteX409" fmla="*/ 17013 w 72101"/>
                <a:gd name="connsiteY409" fmla="*/ 35301 h 105102"/>
                <a:gd name="connsiteX410" fmla="*/ 15057 w 72101"/>
                <a:gd name="connsiteY410" fmla="*/ 33917 h 105102"/>
                <a:gd name="connsiteX411" fmla="*/ 15057 w 72101"/>
                <a:gd name="connsiteY411" fmla="*/ 33917 h 105102"/>
                <a:gd name="connsiteX412" fmla="*/ 15057 w 72101"/>
                <a:gd name="connsiteY412" fmla="*/ 33917 h 105102"/>
                <a:gd name="connsiteX413" fmla="*/ 14867 w 72101"/>
                <a:gd name="connsiteY413" fmla="*/ 33828 h 105102"/>
                <a:gd name="connsiteX414" fmla="*/ 14867 w 72101"/>
                <a:gd name="connsiteY414" fmla="*/ 33828 h 105102"/>
                <a:gd name="connsiteX415" fmla="*/ 14867 w 72101"/>
                <a:gd name="connsiteY415" fmla="*/ 33828 h 105102"/>
                <a:gd name="connsiteX416" fmla="*/ 13901 w 72101"/>
                <a:gd name="connsiteY416" fmla="*/ 31796 h 105102"/>
                <a:gd name="connsiteX417" fmla="*/ 13901 w 72101"/>
                <a:gd name="connsiteY417" fmla="*/ 31796 h 105102"/>
                <a:gd name="connsiteX418" fmla="*/ 13901 w 72101"/>
                <a:gd name="connsiteY418" fmla="*/ 31796 h 105102"/>
                <a:gd name="connsiteX419" fmla="*/ 14727 w 72101"/>
                <a:gd name="connsiteY419" fmla="*/ 29891 h 105102"/>
                <a:gd name="connsiteX420" fmla="*/ 14727 w 72101"/>
                <a:gd name="connsiteY420" fmla="*/ 29891 h 105102"/>
                <a:gd name="connsiteX421" fmla="*/ 14727 w 72101"/>
                <a:gd name="connsiteY421" fmla="*/ 29891 h 105102"/>
                <a:gd name="connsiteX422" fmla="*/ 15019 w 72101"/>
                <a:gd name="connsiteY422" fmla="*/ 29510 h 105102"/>
                <a:gd name="connsiteX423" fmla="*/ 15019 w 72101"/>
                <a:gd name="connsiteY423" fmla="*/ 29510 h 105102"/>
                <a:gd name="connsiteX424" fmla="*/ 15019 w 72101"/>
                <a:gd name="connsiteY424" fmla="*/ 29510 h 105102"/>
                <a:gd name="connsiteX425" fmla="*/ 15730 w 72101"/>
                <a:gd name="connsiteY425" fmla="*/ 29116 h 105102"/>
                <a:gd name="connsiteX426" fmla="*/ 15730 w 72101"/>
                <a:gd name="connsiteY426" fmla="*/ 29116 h 105102"/>
                <a:gd name="connsiteX427" fmla="*/ 15730 w 72101"/>
                <a:gd name="connsiteY427" fmla="*/ 29116 h 105102"/>
                <a:gd name="connsiteX428" fmla="*/ 17521 w 72101"/>
                <a:gd name="connsiteY428" fmla="*/ 30209 h 105102"/>
                <a:gd name="connsiteX429" fmla="*/ 17521 w 72101"/>
                <a:gd name="connsiteY429" fmla="*/ 30209 h 105102"/>
                <a:gd name="connsiteX430" fmla="*/ 17521 w 72101"/>
                <a:gd name="connsiteY430" fmla="*/ 30209 h 105102"/>
                <a:gd name="connsiteX431" fmla="*/ 18689 w 72101"/>
                <a:gd name="connsiteY431" fmla="*/ 31199 h 105102"/>
                <a:gd name="connsiteX432" fmla="*/ 18689 w 72101"/>
                <a:gd name="connsiteY432" fmla="*/ 31199 h 105102"/>
                <a:gd name="connsiteX433" fmla="*/ 18689 w 72101"/>
                <a:gd name="connsiteY433" fmla="*/ 31199 h 105102"/>
                <a:gd name="connsiteX434" fmla="*/ 20175 w 72101"/>
                <a:gd name="connsiteY434" fmla="*/ 31440 h 105102"/>
                <a:gd name="connsiteX435" fmla="*/ 20175 w 72101"/>
                <a:gd name="connsiteY435" fmla="*/ 31440 h 105102"/>
                <a:gd name="connsiteX436" fmla="*/ 20175 w 72101"/>
                <a:gd name="connsiteY436" fmla="*/ 31440 h 105102"/>
                <a:gd name="connsiteX437" fmla="*/ 19908 w 72101"/>
                <a:gd name="connsiteY437" fmla="*/ 30907 h 105102"/>
                <a:gd name="connsiteX438" fmla="*/ 19908 w 72101"/>
                <a:gd name="connsiteY438" fmla="*/ 30907 h 105102"/>
                <a:gd name="connsiteX439" fmla="*/ 19908 w 72101"/>
                <a:gd name="connsiteY439" fmla="*/ 30907 h 105102"/>
                <a:gd name="connsiteX440" fmla="*/ 19045 w 72101"/>
                <a:gd name="connsiteY440" fmla="*/ 29307 h 105102"/>
                <a:gd name="connsiteX441" fmla="*/ 19045 w 72101"/>
                <a:gd name="connsiteY441" fmla="*/ 29307 h 105102"/>
                <a:gd name="connsiteX442" fmla="*/ 19045 w 72101"/>
                <a:gd name="connsiteY442" fmla="*/ 29307 h 105102"/>
                <a:gd name="connsiteX443" fmla="*/ 18410 w 72101"/>
                <a:gd name="connsiteY443" fmla="*/ 28227 h 105102"/>
                <a:gd name="connsiteX444" fmla="*/ 18410 w 72101"/>
                <a:gd name="connsiteY444" fmla="*/ 28227 h 105102"/>
                <a:gd name="connsiteX445" fmla="*/ 18410 w 72101"/>
                <a:gd name="connsiteY445" fmla="*/ 28227 h 105102"/>
                <a:gd name="connsiteX446" fmla="*/ 17216 w 72101"/>
                <a:gd name="connsiteY446" fmla="*/ 26513 h 105102"/>
                <a:gd name="connsiteX447" fmla="*/ 17216 w 72101"/>
                <a:gd name="connsiteY447" fmla="*/ 26513 h 105102"/>
                <a:gd name="connsiteX448" fmla="*/ 17216 w 72101"/>
                <a:gd name="connsiteY448" fmla="*/ 26513 h 105102"/>
                <a:gd name="connsiteX449" fmla="*/ 16759 w 72101"/>
                <a:gd name="connsiteY449" fmla="*/ 26145 h 105102"/>
                <a:gd name="connsiteX450" fmla="*/ 16759 w 72101"/>
                <a:gd name="connsiteY450" fmla="*/ 26145 h 105102"/>
                <a:gd name="connsiteX451" fmla="*/ 16759 w 72101"/>
                <a:gd name="connsiteY451" fmla="*/ 26145 h 105102"/>
                <a:gd name="connsiteX452" fmla="*/ 16403 w 72101"/>
                <a:gd name="connsiteY452" fmla="*/ 26030 h 105102"/>
                <a:gd name="connsiteX453" fmla="*/ 16403 w 72101"/>
                <a:gd name="connsiteY453" fmla="*/ 26030 h 105102"/>
                <a:gd name="connsiteX454" fmla="*/ 16403 w 72101"/>
                <a:gd name="connsiteY454" fmla="*/ 26030 h 105102"/>
                <a:gd name="connsiteX455" fmla="*/ 14638 w 72101"/>
                <a:gd name="connsiteY455" fmla="*/ 25738 h 105102"/>
                <a:gd name="connsiteX456" fmla="*/ 14638 w 72101"/>
                <a:gd name="connsiteY456" fmla="*/ 25738 h 105102"/>
                <a:gd name="connsiteX457" fmla="*/ 14638 w 72101"/>
                <a:gd name="connsiteY457" fmla="*/ 25738 h 105102"/>
                <a:gd name="connsiteX458" fmla="*/ 13381 w 72101"/>
                <a:gd name="connsiteY458" fmla="*/ 25230 h 105102"/>
                <a:gd name="connsiteX459" fmla="*/ 13381 w 72101"/>
                <a:gd name="connsiteY459" fmla="*/ 25230 h 105102"/>
                <a:gd name="connsiteX460" fmla="*/ 13381 w 72101"/>
                <a:gd name="connsiteY460" fmla="*/ 25230 h 105102"/>
                <a:gd name="connsiteX461" fmla="*/ 11742 w 72101"/>
                <a:gd name="connsiteY461" fmla="*/ 23452 h 105102"/>
                <a:gd name="connsiteX462" fmla="*/ 11742 w 72101"/>
                <a:gd name="connsiteY462" fmla="*/ 23452 h 105102"/>
                <a:gd name="connsiteX463" fmla="*/ 11742 w 72101"/>
                <a:gd name="connsiteY463" fmla="*/ 23452 h 105102"/>
                <a:gd name="connsiteX464" fmla="*/ 10142 w 72101"/>
                <a:gd name="connsiteY464" fmla="*/ 22119 h 105102"/>
                <a:gd name="connsiteX465" fmla="*/ 10142 w 72101"/>
                <a:gd name="connsiteY465" fmla="*/ 22119 h 105102"/>
                <a:gd name="connsiteX466" fmla="*/ 10142 w 72101"/>
                <a:gd name="connsiteY466" fmla="*/ 22119 h 105102"/>
                <a:gd name="connsiteX467" fmla="*/ 9799 w 72101"/>
                <a:gd name="connsiteY467" fmla="*/ 20455 h 105102"/>
                <a:gd name="connsiteX468" fmla="*/ 9799 w 72101"/>
                <a:gd name="connsiteY468" fmla="*/ 20455 h 105102"/>
                <a:gd name="connsiteX469" fmla="*/ 9799 w 72101"/>
                <a:gd name="connsiteY469" fmla="*/ 20455 h 105102"/>
                <a:gd name="connsiteX470" fmla="*/ 13101 w 72101"/>
                <a:gd name="connsiteY470" fmla="*/ 18766 h 105102"/>
                <a:gd name="connsiteX471" fmla="*/ 13101 w 72101"/>
                <a:gd name="connsiteY471" fmla="*/ 18766 h 105102"/>
                <a:gd name="connsiteX472" fmla="*/ 13101 w 72101"/>
                <a:gd name="connsiteY472" fmla="*/ 18766 h 105102"/>
                <a:gd name="connsiteX473" fmla="*/ 16962 w 72101"/>
                <a:gd name="connsiteY473" fmla="*/ 19820 h 105102"/>
                <a:gd name="connsiteX474" fmla="*/ 16962 w 72101"/>
                <a:gd name="connsiteY474" fmla="*/ 19820 h 105102"/>
                <a:gd name="connsiteX475" fmla="*/ 16962 w 72101"/>
                <a:gd name="connsiteY475" fmla="*/ 19820 h 105102"/>
                <a:gd name="connsiteX476" fmla="*/ 17597 w 72101"/>
                <a:gd name="connsiteY476" fmla="*/ 20138 h 105102"/>
                <a:gd name="connsiteX477" fmla="*/ 17597 w 72101"/>
                <a:gd name="connsiteY477" fmla="*/ 20138 h 105102"/>
                <a:gd name="connsiteX478" fmla="*/ 17597 w 72101"/>
                <a:gd name="connsiteY478" fmla="*/ 20138 h 105102"/>
                <a:gd name="connsiteX479" fmla="*/ 17800 w 72101"/>
                <a:gd name="connsiteY479" fmla="*/ 19592 h 105102"/>
                <a:gd name="connsiteX480" fmla="*/ 17800 w 72101"/>
                <a:gd name="connsiteY480" fmla="*/ 19592 h 105102"/>
                <a:gd name="connsiteX481" fmla="*/ 17800 w 72101"/>
                <a:gd name="connsiteY481" fmla="*/ 19592 h 105102"/>
                <a:gd name="connsiteX482" fmla="*/ 20277 w 72101"/>
                <a:gd name="connsiteY482" fmla="*/ 16087 h 105102"/>
                <a:gd name="connsiteX483" fmla="*/ 20277 w 72101"/>
                <a:gd name="connsiteY483" fmla="*/ 16087 h 105102"/>
                <a:gd name="connsiteX484" fmla="*/ 20277 w 72101"/>
                <a:gd name="connsiteY484" fmla="*/ 16087 h 105102"/>
                <a:gd name="connsiteX485" fmla="*/ 20505 w 72101"/>
                <a:gd name="connsiteY485" fmla="*/ 16112 h 105102"/>
                <a:gd name="connsiteX486" fmla="*/ 20505 w 72101"/>
                <a:gd name="connsiteY486" fmla="*/ 16112 h 105102"/>
                <a:gd name="connsiteX487" fmla="*/ 20505 w 72101"/>
                <a:gd name="connsiteY487" fmla="*/ 16112 h 105102"/>
                <a:gd name="connsiteX488" fmla="*/ 21800 w 72101"/>
                <a:gd name="connsiteY488" fmla="*/ 16010 h 105102"/>
                <a:gd name="connsiteX489" fmla="*/ 21800 w 72101"/>
                <a:gd name="connsiteY489" fmla="*/ 16010 h 105102"/>
                <a:gd name="connsiteX490" fmla="*/ 21800 w 72101"/>
                <a:gd name="connsiteY490" fmla="*/ 16010 h 105102"/>
                <a:gd name="connsiteX491" fmla="*/ 24239 w 72101"/>
                <a:gd name="connsiteY491" fmla="*/ 16150 h 105102"/>
                <a:gd name="connsiteX492" fmla="*/ 24239 w 72101"/>
                <a:gd name="connsiteY492" fmla="*/ 16150 h 105102"/>
                <a:gd name="connsiteX493" fmla="*/ 24239 w 72101"/>
                <a:gd name="connsiteY493" fmla="*/ 16150 h 105102"/>
                <a:gd name="connsiteX494" fmla="*/ 25598 w 72101"/>
                <a:gd name="connsiteY494" fmla="*/ 16734 h 105102"/>
                <a:gd name="connsiteX495" fmla="*/ 25598 w 72101"/>
                <a:gd name="connsiteY495" fmla="*/ 16734 h 105102"/>
                <a:gd name="connsiteX496" fmla="*/ 25598 w 72101"/>
                <a:gd name="connsiteY496" fmla="*/ 16734 h 105102"/>
                <a:gd name="connsiteX497" fmla="*/ 27071 w 72101"/>
                <a:gd name="connsiteY497" fmla="*/ 17204 h 105102"/>
                <a:gd name="connsiteX498" fmla="*/ 27071 w 72101"/>
                <a:gd name="connsiteY498" fmla="*/ 17204 h 105102"/>
                <a:gd name="connsiteX499" fmla="*/ 27071 w 72101"/>
                <a:gd name="connsiteY499" fmla="*/ 17204 h 105102"/>
                <a:gd name="connsiteX500" fmla="*/ 28722 w 72101"/>
                <a:gd name="connsiteY500" fmla="*/ 17483 h 105102"/>
                <a:gd name="connsiteX501" fmla="*/ 28722 w 72101"/>
                <a:gd name="connsiteY501" fmla="*/ 17483 h 105102"/>
                <a:gd name="connsiteX502" fmla="*/ 29001 w 72101"/>
                <a:gd name="connsiteY502" fmla="*/ 17483 h 105102"/>
                <a:gd name="connsiteX503" fmla="*/ 29001 w 72101"/>
                <a:gd name="connsiteY503" fmla="*/ 17483 h 105102"/>
                <a:gd name="connsiteX504" fmla="*/ 29001 w 72101"/>
                <a:gd name="connsiteY504" fmla="*/ 17483 h 105102"/>
                <a:gd name="connsiteX505" fmla="*/ 29890 w 72101"/>
                <a:gd name="connsiteY505" fmla="*/ 17521 h 105102"/>
                <a:gd name="connsiteX506" fmla="*/ 29890 w 72101"/>
                <a:gd name="connsiteY506" fmla="*/ 17521 h 105102"/>
                <a:gd name="connsiteX507" fmla="*/ 29890 w 72101"/>
                <a:gd name="connsiteY507" fmla="*/ 17521 h 105102"/>
                <a:gd name="connsiteX508" fmla="*/ 26563 w 72101"/>
                <a:gd name="connsiteY508" fmla="*/ 15045 h 105102"/>
                <a:gd name="connsiteX509" fmla="*/ 26563 w 72101"/>
                <a:gd name="connsiteY509" fmla="*/ 15045 h 105102"/>
                <a:gd name="connsiteX510" fmla="*/ 26461 w 72101"/>
                <a:gd name="connsiteY510" fmla="*/ 15058 h 105102"/>
                <a:gd name="connsiteX511" fmla="*/ 26461 w 72101"/>
                <a:gd name="connsiteY511" fmla="*/ 15058 h 105102"/>
                <a:gd name="connsiteX512" fmla="*/ 26461 w 72101"/>
                <a:gd name="connsiteY512" fmla="*/ 15058 h 105102"/>
                <a:gd name="connsiteX513" fmla="*/ 22842 w 72101"/>
                <a:gd name="connsiteY513" fmla="*/ 15045 h 105102"/>
                <a:gd name="connsiteX514" fmla="*/ 22842 w 72101"/>
                <a:gd name="connsiteY514" fmla="*/ 15045 h 105102"/>
                <a:gd name="connsiteX515" fmla="*/ 22842 w 72101"/>
                <a:gd name="connsiteY515" fmla="*/ 15045 h 105102"/>
                <a:gd name="connsiteX516" fmla="*/ 20429 w 72101"/>
                <a:gd name="connsiteY516" fmla="*/ 15197 h 105102"/>
                <a:gd name="connsiteX517" fmla="*/ 20429 w 72101"/>
                <a:gd name="connsiteY517" fmla="*/ 15197 h 105102"/>
                <a:gd name="connsiteX518" fmla="*/ 20429 w 72101"/>
                <a:gd name="connsiteY518" fmla="*/ 15197 h 105102"/>
                <a:gd name="connsiteX519" fmla="*/ 18270 w 72101"/>
                <a:gd name="connsiteY519" fmla="*/ 14854 h 105102"/>
                <a:gd name="connsiteX520" fmla="*/ 18270 w 72101"/>
                <a:gd name="connsiteY520" fmla="*/ 14854 h 105102"/>
                <a:gd name="connsiteX521" fmla="*/ 18270 w 72101"/>
                <a:gd name="connsiteY521" fmla="*/ 14854 h 105102"/>
                <a:gd name="connsiteX522" fmla="*/ 16441 w 72101"/>
                <a:gd name="connsiteY522" fmla="*/ 13089 h 105102"/>
                <a:gd name="connsiteX523" fmla="*/ 16441 w 72101"/>
                <a:gd name="connsiteY523" fmla="*/ 13089 h 105102"/>
                <a:gd name="connsiteX524" fmla="*/ 14130 w 72101"/>
                <a:gd name="connsiteY524" fmla="*/ 11895 h 105102"/>
                <a:gd name="connsiteX525" fmla="*/ 14130 w 72101"/>
                <a:gd name="connsiteY525" fmla="*/ 11895 h 105102"/>
                <a:gd name="connsiteX526" fmla="*/ 14130 w 72101"/>
                <a:gd name="connsiteY526" fmla="*/ 11895 h 105102"/>
                <a:gd name="connsiteX527" fmla="*/ 12796 w 72101"/>
                <a:gd name="connsiteY527" fmla="*/ 10295 h 105102"/>
                <a:gd name="connsiteX528" fmla="*/ 12796 w 72101"/>
                <a:gd name="connsiteY528" fmla="*/ 10295 h 105102"/>
                <a:gd name="connsiteX529" fmla="*/ 12796 w 72101"/>
                <a:gd name="connsiteY529" fmla="*/ 10295 h 105102"/>
                <a:gd name="connsiteX530" fmla="*/ 11488 w 72101"/>
                <a:gd name="connsiteY530" fmla="*/ 9000 h 105102"/>
                <a:gd name="connsiteX531" fmla="*/ 11488 w 72101"/>
                <a:gd name="connsiteY531" fmla="*/ 9000 h 105102"/>
                <a:gd name="connsiteX532" fmla="*/ 11488 w 72101"/>
                <a:gd name="connsiteY532" fmla="*/ 9000 h 105102"/>
                <a:gd name="connsiteX533" fmla="*/ 10600 w 72101"/>
                <a:gd name="connsiteY533" fmla="*/ 8251 h 105102"/>
                <a:gd name="connsiteX534" fmla="*/ 10600 w 72101"/>
                <a:gd name="connsiteY534" fmla="*/ 8251 h 105102"/>
                <a:gd name="connsiteX535" fmla="*/ 10600 w 72101"/>
                <a:gd name="connsiteY535" fmla="*/ 8251 h 105102"/>
                <a:gd name="connsiteX536" fmla="*/ 9825 w 72101"/>
                <a:gd name="connsiteY536" fmla="*/ 7628 h 105102"/>
                <a:gd name="connsiteX537" fmla="*/ 9825 w 72101"/>
                <a:gd name="connsiteY537" fmla="*/ 7628 h 105102"/>
                <a:gd name="connsiteX538" fmla="*/ 9825 w 72101"/>
                <a:gd name="connsiteY538" fmla="*/ 7628 h 105102"/>
                <a:gd name="connsiteX539" fmla="*/ 8707 w 72101"/>
                <a:gd name="connsiteY539" fmla="*/ 6625 h 105102"/>
                <a:gd name="connsiteX540" fmla="*/ 8707 w 72101"/>
                <a:gd name="connsiteY540" fmla="*/ 6625 h 105102"/>
                <a:gd name="connsiteX541" fmla="*/ 8707 w 72101"/>
                <a:gd name="connsiteY541" fmla="*/ 6625 h 105102"/>
                <a:gd name="connsiteX542" fmla="*/ 8034 w 72101"/>
                <a:gd name="connsiteY542" fmla="*/ 5673 h 105102"/>
                <a:gd name="connsiteX543" fmla="*/ 8034 w 72101"/>
                <a:gd name="connsiteY543" fmla="*/ 5673 h 105102"/>
                <a:gd name="connsiteX544" fmla="*/ 8034 w 72101"/>
                <a:gd name="connsiteY544" fmla="*/ 5673 h 105102"/>
                <a:gd name="connsiteX545" fmla="*/ 7412 w 72101"/>
                <a:gd name="connsiteY545" fmla="*/ 5050 h 105102"/>
                <a:gd name="connsiteX546" fmla="*/ 7412 w 72101"/>
                <a:gd name="connsiteY546" fmla="*/ 5050 h 105102"/>
                <a:gd name="connsiteX547" fmla="*/ 7412 w 72101"/>
                <a:gd name="connsiteY547" fmla="*/ 5050 h 105102"/>
                <a:gd name="connsiteX548" fmla="*/ 7056 w 72101"/>
                <a:gd name="connsiteY548" fmla="*/ 4898 h 105102"/>
                <a:gd name="connsiteX549" fmla="*/ 7056 w 72101"/>
                <a:gd name="connsiteY549" fmla="*/ 4898 h 105102"/>
                <a:gd name="connsiteX550" fmla="*/ 7056 w 72101"/>
                <a:gd name="connsiteY550" fmla="*/ 4898 h 105102"/>
                <a:gd name="connsiteX551" fmla="*/ 5646 w 72101"/>
                <a:gd name="connsiteY551" fmla="*/ 4225 h 105102"/>
                <a:gd name="connsiteX552" fmla="*/ 5646 w 72101"/>
                <a:gd name="connsiteY552" fmla="*/ 4225 h 105102"/>
                <a:gd name="connsiteX553" fmla="*/ 5646 w 72101"/>
                <a:gd name="connsiteY553" fmla="*/ 4225 h 105102"/>
                <a:gd name="connsiteX554" fmla="*/ 4161 w 72101"/>
                <a:gd name="connsiteY554" fmla="*/ 3755 h 105102"/>
                <a:gd name="connsiteX555" fmla="*/ 4161 w 72101"/>
                <a:gd name="connsiteY555" fmla="*/ 3755 h 105102"/>
                <a:gd name="connsiteX556" fmla="*/ 4161 w 72101"/>
                <a:gd name="connsiteY556" fmla="*/ 3755 h 105102"/>
                <a:gd name="connsiteX557" fmla="*/ 3069 w 72101"/>
                <a:gd name="connsiteY557" fmla="*/ 3260 h 105102"/>
                <a:gd name="connsiteX558" fmla="*/ 3069 w 72101"/>
                <a:gd name="connsiteY558" fmla="*/ 3260 h 105102"/>
                <a:gd name="connsiteX559" fmla="*/ 3069 w 72101"/>
                <a:gd name="connsiteY559" fmla="*/ 3260 h 105102"/>
                <a:gd name="connsiteX560" fmla="*/ 3043 w 72101"/>
                <a:gd name="connsiteY560" fmla="*/ 2269 h 105102"/>
                <a:gd name="connsiteX561" fmla="*/ 3043 w 72101"/>
                <a:gd name="connsiteY561" fmla="*/ 2269 h 105102"/>
                <a:gd name="connsiteX562" fmla="*/ 3043 w 72101"/>
                <a:gd name="connsiteY562" fmla="*/ 2269 h 105102"/>
                <a:gd name="connsiteX563" fmla="*/ 3170 w 72101"/>
                <a:gd name="connsiteY563" fmla="*/ 1875 h 105102"/>
                <a:gd name="connsiteX564" fmla="*/ 3170 w 72101"/>
                <a:gd name="connsiteY564" fmla="*/ 1875 h 105102"/>
                <a:gd name="connsiteX565" fmla="*/ 3170 w 72101"/>
                <a:gd name="connsiteY565" fmla="*/ 1875 h 105102"/>
                <a:gd name="connsiteX566" fmla="*/ 5761 w 72101"/>
                <a:gd name="connsiteY566" fmla="*/ 59 h 105102"/>
                <a:gd name="connsiteX567" fmla="*/ 5761 w 72101"/>
                <a:gd name="connsiteY567" fmla="*/ 59 h 105102"/>
                <a:gd name="connsiteX568" fmla="*/ 5761 w 72101"/>
                <a:gd name="connsiteY568" fmla="*/ 59 h 105102"/>
                <a:gd name="connsiteX569" fmla="*/ 7386 w 72101"/>
                <a:gd name="connsiteY569" fmla="*/ -17 h 105102"/>
                <a:gd name="connsiteX570" fmla="*/ 7386 w 72101"/>
                <a:gd name="connsiteY570" fmla="*/ -17 h 105102"/>
                <a:gd name="connsiteX571" fmla="*/ 7386 w 72101"/>
                <a:gd name="connsiteY571" fmla="*/ -17 h 105102"/>
                <a:gd name="connsiteX572" fmla="*/ 8542 w 72101"/>
                <a:gd name="connsiteY572" fmla="*/ 47 h 105102"/>
                <a:gd name="connsiteX573" fmla="*/ 8542 w 72101"/>
                <a:gd name="connsiteY573" fmla="*/ 47 h 105102"/>
                <a:gd name="connsiteX574" fmla="*/ 8542 w 72101"/>
                <a:gd name="connsiteY574" fmla="*/ 47 h 105102"/>
                <a:gd name="connsiteX575" fmla="*/ 9190 w 72101"/>
                <a:gd name="connsiteY575" fmla="*/ 47 h 105102"/>
                <a:gd name="connsiteX576" fmla="*/ 9190 w 72101"/>
                <a:gd name="connsiteY576" fmla="*/ 47 h 105102"/>
                <a:gd name="connsiteX577" fmla="*/ 9190 w 72101"/>
                <a:gd name="connsiteY577" fmla="*/ 47 h 105102"/>
                <a:gd name="connsiteX578" fmla="*/ 10917 w 72101"/>
                <a:gd name="connsiteY578" fmla="*/ 860 h 105102"/>
                <a:gd name="connsiteX579" fmla="*/ 10917 w 72101"/>
                <a:gd name="connsiteY579" fmla="*/ 860 h 105102"/>
                <a:gd name="connsiteX580" fmla="*/ 10917 w 72101"/>
                <a:gd name="connsiteY580" fmla="*/ 860 h 105102"/>
                <a:gd name="connsiteX581" fmla="*/ 11984 w 72101"/>
                <a:gd name="connsiteY581" fmla="*/ 1507 h 105102"/>
                <a:gd name="connsiteX582" fmla="*/ 11984 w 72101"/>
                <a:gd name="connsiteY582" fmla="*/ 1507 h 105102"/>
                <a:gd name="connsiteX583" fmla="*/ 11984 w 72101"/>
                <a:gd name="connsiteY583" fmla="*/ 1507 h 105102"/>
                <a:gd name="connsiteX584" fmla="*/ 13406 w 72101"/>
                <a:gd name="connsiteY584" fmla="*/ 2701 h 105102"/>
                <a:gd name="connsiteX585" fmla="*/ 13406 w 72101"/>
                <a:gd name="connsiteY585" fmla="*/ 2701 h 105102"/>
                <a:gd name="connsiteX586" fmla="*/ 13406 w 72101"/>
                <a:gd name="connsiteY586" fmla="*/ 2701 h 105102"/>
                <a:gd name="connsiteX587" fmla="*/ 13660 w 72101"/>
                <a:gd name="connsiteY587" fmla="*/ 4288 h 105102"/>
                <a:gd name="connsiteX588" fmla="*/ 13660 w 72101"/>
                <a:gd name="connsiteY588" fmla="*/ 4288 h 105102"/>
                <a:gd name="connsiteX589" fmla="*/ 13660 w 72101"/>
                <a:gd name="connsiteY589" fmla="*/ 4288 h 105102"/>
                <a:gd name="connsiteX590" fmla="*/ 13723 w 72101"/>
                <a:gd name="connsiteY590" fmla="*/ 4987 h 105102"/>
                <a:gd name="connsiteX591" fmla="*/ 13723 w 72101"/>
                <a:gd name="connsiteY591" fmla="*/ 4987 h 105102"/>
                <a:gd name="connsiteX592" fmla="*/ 13723 w 72101"/>
                <a:gd name="connsiteY592" fmla="*/ 4987 h 105102"/>
                <a:gd name="connsiteX593" fmla="*/ 14714 w 72101"/>
                <a:gd name="connsiteY593" fmla="*/ 4962 h 105102"/>
                <a:gd name="connsiteX594" fmla="*/ 14714 w 72101"/>
                <a:gd name="connsiteY594" fmla="*/ 4962 h 105102"/>
                <a:gd name="connsiteX595" fmla="*/ 14714 w 72101"/>
                <a:gd name="connsiteY595" fmla="*/ 4962 h 105102"/>
                <a:gd name="connsiteX596" fmla="*/ 16047 w 72101"/>
                <a:gd name="connsiteY596" fmla="*/ 4733 h 105102"/>
                <a:gd name="connsiteX597" fmla="*/ 16047 w 72101"/>
                <a:gd name="connsiteY597" fmla="*/ 4733 h 105102"/>
                <a:gd name="connsiteX598" fmla="*/ 16047 w 72101"/>
                <a:gd name="connsiteY598" fmla="*/ 4733 h 105102"/>
                <a:gd name="connsiteX599" fmla="*/ 18308 w 72101"/>
                <a:gd name="connsiteY599" fmla="*/ 3895 h 105102"/>
                <a:gd name="connsiteX600" fmla="*/ 18308 w 72101"/>
                <a:gd name="connsiteY600" fmla="*/ 3895 h 105102"/>
                <a:gd name="connsiteX601" fmla="*/ 18410 w 72101"/>
                <a:gd name="connsiteY601" fmla="*/ 3831 h 105102"/>
                <a:gd name="connsiteX602" fmla="*/ 18410 w 72101"/>
                <a:gd name="connsiteY602" fmla="*/ 3831 h 105102"/>
                <a:gd name="connsiteX603" fmla="*/ 18410 w 72101"/>
                <a:gd name="connsiteY603" fmla="*/ 3831 h 105102"/>
                <a:gd name="connsiteX604" fmla="*/ 21242 w 72101"/>
                <a:gd name="connsiteY604" fmla="*/ 2714 h 105102"/>
                <a:gd name="connsiteX605" fmla="*/ 21242 w 72101"/>
                <a:gd name="connsiteY605" fmla="*/ 2714 h 105102"/>
                <a:gd name="connsiteX606" fmla="*/ 21242 w 72101"/>
                <a:gd name="connsiteY606" fmla="*/ 2714 h 105102"/>
                <a:gd name="connsiteX607" fmla="*/ 22131 w 72101"/>
                <a:gd name="connsiteY607" fmla="*/ 2650 h 105102"/>
                <a:gd name="connsiteX608" fmla="*/ 22131 w 72101"/>
                <a:gd name="connsiteY608" fmla="*/ 2650 h 105102"/>
                <a:gd name="connsiteX609" fmla="*/ 22131 w 72101"/>
                <a:gd name="connsiteY609" fmla="*/ 2650 h 105102"/>
                <a:gd name="connsiteX610" fmla="*/ 23553 w 72101"/>
                <a:gd name="connsiteY610" fmla="*/ 3361 h 105102"/>
                <a:gd name="connsiteX611" fmla="*/ 23553 w 72101"/>
                <a:gd name="connsiteY611" fmla="*/ 3361 h 105102"/>
                <a:gd name="connsiteX612" fmla="*/ 23553 w 72101"/>
                <a:gd name="connsiteY612" fmla="*/ 3361 h 105102"/>
                <a:gd name="connsiteX613" fmla="*/ 24087 w 72101"/>
                <a:gd name="connsiteY613" fmla="*/ 4581 h 105102"/>
                <a:gd name="connsiteX614" fmla="*/ 24087 w 72101"/>
                <a:gd name="connsiteY614" fmla="*/ 4581 h 105102"/>
                <a:gd name="connsiteX615" fmla="*/ 24087 w 72101"/>
                <a:gd name="connsiteY615" fmla="*/ 4581 h 105102"/>
                <a:gd name="connsiteX616" fmla="*/ 24582 w 72101"/>
                <a:gd name="connsiteY616" fmla="*/ 5673 h 105102"/>
                <a:gd name="connsiteX617" fmla="*/ 24582 w 72101"/>
                <a:gd name="connsiteY617" fmla="*/ 5673 h 105102"/>
                <a:gd name="connsiteX618" fmla="*/ 24582 w 72101"/>
                <a:gd name="connsiteY618" fmla="*/ 5673 h 105102"/>
                <a:gd name="connsiteX619" fmla="*/ 26068 w 72101"/>
                <a:gd name="connsiteY619" fmla="*/ 7641 h 105102"/>
                <a:gd name="connsiteX620" fmla="*/ 26068 w 72101"/>
                <a:gd name="connsiteY620" fmla="*/ 7641 h 105102"/>
                <a:gd name="connsiteX621" fmla="*/ 26068 w 72101"/>
                <a:gd name="connsiteY621" fmla="*/ 7641 h 105102"/>
                <a:gd name="connsiteX622" fmla="*/ 27160 w 72101"/>
                <a:gd name="connsiteY622" fmla="*/ 8428 h 105102"/>
                <a:gd name="connsiteX623" fmla="*/ 27160 w 72101"/>
                <a:gd name="connsiteY623" fmla="*/ 8428 h 105102"/>
                <a:gd name="connsiteX624" fmla="*/ 27160 w 72101"/>
                <a:gd name="connsiteY624" fmla="*/ 8428 h 105102"/>
                <a:gd name="connsiteX625" fmla="*/ 27401 w 72101"/>
                <a:gd name="connsiteY625" fmla="*/ 8327 h 105102"/>
                <a:gd name="connsiteX626" fmla="*/ 27401 w 72101"/>
                <a:gd name="connsiteY626" fmla="*/ 8327 h 105102"/>
                <a:gd name="connsiteX627" fmla="*/ 27401 w 72101"/>
                <a:gd name="connsiteY627" fmla="*/ 8327 h 105102"/>
                <a:gd name="connsiteX628" fmla="*/ 28176 w 72101"/>
                <a:gd name="connsiteY628" fmla="*/ 8124 h 105102"/>
                <a:gd name="connsiteX629" fmla="*/ 28176 w 72101"/>
                <a:gd name="connsiteY629" fmla="*/ 8124 h 105102"/>
                <a:gd name="connsiteX630" fmla="*/ 28176 w 72101"/>
                <a:gd name="connsiteY630" fmla="*/ 8124 h 105102"/>
                <a:gd name="connsiteX631" fmla="*/ 29471 w 72101"/>
                <a:gd name="connsiteY631" fmla="*/ 8645 h 105102"/>
                <a:gd name="connsiteX632" fmla="*/ 29471 w 72101"/>
                <a:gd name="connsiteY632" fmla="*/ 8645 h 105102"/>
                <a:gd name="connsiteX633" fmla="*/ 29471 w 72101"/>
                <a:gd name="connsiteY633" fmla="*/ 8645 h 105102"/>
                <a:gd name="connsiteX634" fmla="*/ 30271 w 72101"/>
                <a:gd name="connsiteY634" fmla="*/ 9444 h 105102"/>
                <a:gd name="connsiteX635" fmla="*/ 30271 w 72101"/>
                <a:gd name="connsiteY635" fmla="*/ 9444 h 105102"/>
                <a:gd name="connsiteX636" fmla="*/ 30271 w 72101"/>
                <a:gd name="connsiteY636" fmla="*/ 9444 h 105102"/>
                <a:gd name="connsiteX637" fmla="*/ 30690 w 72101"/>
                <a:gd name="connsiteY637" fmla="*/ 9851 h 105102"/>
                <a:gd name="connsiteX638" fmla="*/ 30690 w 72101"/>
                <a:gd name="connsiteY638" fmla="*/ 9851 h 105102"/>
                <a:gd name="connsiteX639" fmla="*/ 30690 w 72101"/>
                <a:gd name="connsiteY639" fmla="*/ 9851 h 105102"/>
                <a:gd name="connsiteX640" fmla="*/ 31148 w 72101"/>
                <a:gd name="connsiteY640" fmla="*/ 9508 h 105102"/>
                <a:gd name="connsiteX641" fmla="*/ 31148 w 72101"/>
                <a:gd name="connsiteY641" fmla="*/ 9508 h 105102"/>
                <a:gd name="connsiteX642" fmla="*/ 31148 w 72101"/>
                <a:gd name="connsiteY642" fmla="*/ 9508 h 105102"/>
                <a:gd name="connsiteX643" fmla="*/ 32379 w 72101"/>
                <a:gd name="connsiteY643" fmla="*/ 7870 h 105102"/>
                <a:gd name="connsiteX644" fmla="*/ 32379 w 72101"/>
                <a:gd name="connsiteY644" fmla="*/ 7870 h 105102"/>
                <a:gd name="connsiteX645" fmla="*/ 32379 w 72101"/>
                <a:gd name="connsiteY645" fmla="*/ 7870 h 105102"/>
                <a:gd name="connsiteX646" fmla="*/ 33814 w 72101"/>
                <a:gd name="connsiteY646" fmla="*/ 6422 h 105102"/>
                <a:gd name="connsiteX647" fmla="*/ 33814 w 72101"/>
                <a:gd name="connsiteY647" fmla="*/ 6422 h 105102"/>
                <a:gd name="connsiteX648" fmla="*/ 34005 w 72101"/>
                <a:gd name="connsiteY648" fmla="*/ 6409 h 105102"/>
                <a:gd name="connsiteX649" fmla="*/ 34005 w 72101"/>
                <a:gd name="connsiteY649" fmla="*/ 6409 h 105102"/>
                <a:gd name="connsiteX650" fmla="*/ 34005 w 72101"/>
                <a:gd name="connsiteY650" fmla="*/ 6409 h 105102"/>
                <a:gd name="connsiteX651" fmla="*/ 39136 w 72101"/>
                <a:gd name="connsiteY651" fmla="*/ 8645 h 105102"/>
                <a:gd name="connsiteX652" fmla="*/ 39136 w 72101"/>
                <a:gd name="connsiteY652" fmla="*/ 8645 h 105102"/>
                <a:gd name="connsiteX653" fmla="*/ 39136 w 72101"/>
                <a:gd name="connsiteY653" fmla="*/ 8645 h 105102"/>
                <a:gd name="connsiteX654" fmla="*/ 40279 w 72101"/>
                <a:gd name="connsiteY654" fmla="*/ 9610 h 105102"/>
                <a:gd name="connsiteX655" fmla="*/ 40279 w 72101"/>
                <a:gd name="connsiteY655" fmla="*/ 9610 h 105102"/>
                <a:gd name="connsiteX656" fmla="*/ 40279 w 72101"/>
                <a:gd name="connsiteY656" fmla="*/ 9610 h 105102"/>
                <a:gd name="connsiteX657" fmla="*/ 40901 w 72101"/>
                <a:gd name="connsiteY657" fmla="*/ 8251 h 105102"/>
                <a:gd name="connsiteX658" fmla="*/ 40901 w 72101"/>
                <a:gd name="connsiteY658" fmla="*/ 8251 h 105102"/>
                <a:gd name="connsiteX659" fmla="*/ 40901 w 72101"/>
                <a:gd name="connsiteY659" fmla="*/ 8251 h 105102"/>
                <a:gd name="connsiteX660" fmla="*/ 42095 w 72101"/>
                <a:gd name="connsiteY660" fmla="*/ 6981 h 105102"/>
                <a:gd name="connsiteX661" fmla="*/ 42095 w 72101"/>
                <a:gd name="connsiteY661" fmla="*/ 6981 h 105102"/>
                <a:gd name="connsiteX662" fmla="*/ 42095 w 72101"/>
                <a:gd name="connsiteY662" fmla="*/ 6981 h 105102"/>
                <a:gd name="connsiteX663" fmla="*/ 42603 w 72101"/>
                <a:gd name="connsiteY663" fmla="*/ 6765 h 105102"/>
                <a:gd name="connsiteX664" fmla="*/ 42603 w 72101"/>
                <a:gd name="connsiteY664" fmla="*/ 6765 h 105102"/>
                <a:gd name="connsiteX665" fmla="*/ 42603 w 72101"/>
                <a:gd name="connsiteY665" fmla="*/ 6765 h 105102"/>
                <a:gd name="connsiteX666" fmla="*/ 45168 w 72101"/>
                <a:gd name="connsiteY666" fmla="*/ 7108 h 105102"/>
                <a:gd name="connsiteX667" fmla="*/ 45168 w 72101"/>
                <a:gd name="connsiteY667" fmla="*/ 7108 h 105102"/>
                <a:gd name="connsiteX668" fmla="*/ 45168 w 72101"/>
                <a:gd name="connsiteY668" fmla="*/ 7108 h 105102"/>
                <a:gd name="connsiteX669" fmla="*/ 45473 w 72101"/>
                <a:gd name="connsiteY669" fmla="*/ 8822 h 105102"/>
                <a:gd name="connsiteX670" fmla="*/ 45473 w 72101"/>
                <a:gd name="connsiteY670" fmla="*/ 8822 h 105102"/>
                <a:gd name="connsiteX671" fmla="*/ 45473 w 72101"/>
                <a:gd name="connsiteY671" fmla="*/ 8822 h 105102"/>
                <a:gd name="connsiteX672" fmla="*/ 45422 w 72101"/>
                <a:gd name="connsiteY672" fmla="*/ 9076 h 105102"/>
                <a:gd name="connsiteX673" fmla="*/ 45422 w 72101"/>
                <a:gd name="connsiteY673" fmla="*/ 9076 h 105102"/>
                <a:gd name="connsiteX674" fmla="*/ 45422 w 72101"/>
                <a:gd name="connsiteY674" fmla="*/ 9076 h 105102"/>
                <a:gd name="connsiteX675" fmla="*/ 46349 w 72101"/>
                <a:gd name="connsiteY675" fmla="*/ 9076 h 105102"/>
                <a:gd name="connsiteX676" fmla="*/ 46349 w 72101"/>
                <a:gd name="connsiteY676" fmla="*/ 9076 h 105102"/>
                <a:gd name="connsiteX677" fmla="*/ 47276 w 72101"/>
                <a:gd name="connsiteY677" fmla="*/ 8987 h 105102"/>
                <a:gd name="connsiteX678" fmla="*/ 47276 w 72101"/>
                <a:gd name="connsiteY678" fmla="*/ 8987 h 105102"/>
                <a:gd name="connsiteX679" fmla="*/ 47276 w 72101"/>
                <a:gd name="connsiteY679" fmla="*/ 8987 h 105102"/>
                <a:gd name="connsiteX680" fmla="*/ 49918 w 72101"/>
                <a:gd name="connsiteY680" fmla="*/ 8924 h 105102"/>
                <a:gd name="connsiteX681" fmla="*/ 49918 w 72101"/>
                <a:gd name="connsiteY681" fmla="*/ 8924 h 105102"/>
                <a:gd name="connsiteX682" fmla="*/ 50159 w 72101"/>
                <a:gd name="connsiteY682" fmla="*/ 8949 h 105102"/>
                <a:gd name="connsiteX683" fmla="*/ 50159 w 72101"/>
                <a:gd name="connsiteY683" fmla="*/ 8949 h 105102"/>
                <a:gd name="connsiteX684" fmla="*/ 50159 w 72101"/>
                <a:gd name="connsiteY684" fmla="*/ 8949 h 105102"/>
                <a:gd name="connsiteX685" fmla="*/ 52851 w 72101"/>
                <a:gd name="connsiteY685" fmla="*/ 9394 h 105102"/>
                <a:gd name="connsiteX686" fmla="*/ 52851 w 72101"/>
                <a:gd name="connsiteY686" fmla="*/ 9394 h 105102"/>
                <a:gd name="connsiteX687" fmla="*/ 52851 w 72101"/>
                <a:gd name="connsiteY687" fmla="*/ 9394 h 105102"/>
                <a:gd name="connsiteX688" fmla="*/ 55861 w 72101"/>
                <a:gd name="connsiteY688" fmla="*/ 9876 h 105102"/>
                <a:gd name="connsiteX689" fmla="*/ 55861 w 72101"/>
                <a:gd name="connsiteY689" fmla="*/ 9876 h 105102"/>
                <a:gd name="connsiteX690" fmla="*/ 55861 w 72101"/>
                <a:gd name="connsiteY690" fmla="*/ 9876 h 105102"/>
                <a:gd name="connsiteX691" fmla="*/ 57195 w 72101"/>
                <a:gd name="connsiteY691" fmla="*/ 9813 h 105102"/>
                <a:gd name="connsiteX692" fmla="*/ 57195 w 72101"/>
                <a:gd name="connsiteY692" fmla="*/ 9813 h 105102"/>
                <a:gd name="connsiteX693" fmla="*/ 57195 w 72101"/>
                <a:gd name="connsiteY693" fmla="*/ 9813 h 105102"/>
                <a:gd name="connsiteX694" fmla="*/ 59150 w 72101"/>
                <a:gd name="connsiteY694" fmla="*/ 9889 h 105102"/>
                <a:gd name="connsiteX695" fmla="*/ 59150 w 72101"/>
                <a:gd name="connsiteY695" fmla="*/ 9889 h 105102"/>
                <a:gd name="connsiteX696" fmla="*/ 59417 w 72101"/>
                <a:gd name="connsiteY696" fmla="*/ 9965 h 105102"/>
                <a:gd name="connsiteX697" fmla="*/ 59417 w 72101"/>
                <a:gd name="connsiteY697" fmla="*/ 9965 h 105102"/>
                <a:gd name="connsiteX698" fmla="*/ 59417 w 72101"/>
                <a:gd name="connsiteY698" fmla="*/ 9965 h 105102"/>
                <a:gd name="connsiteX699" fmla="*/ 62198 w 72101"/>
                <a:gd name="connsiteY699" fmla="*/ 11159 h 105102"/>
                <a:gd name="connsiteX700" fmla="*/ 62198 w 72101"/>
                <a:gd name="connsiteY700" fmla="*/ 11159 h 105102"/>
                <a:gd name="connsiteX701" fmla="*/ 62198 w 72101"/>
                <a:gd name="connsiteY701" fmla="*/ 11159 h 105102"/>
                <a:gd name="connsiteX702" fmla="*/ 63455 w 72101"/>
                <a:gd name="connsiteY702" fmla="*/ 11819 h 105102"/>
                <a:gd name="connsiteX703" fmla="*/ 63455 w 72101"/>
                <a:gd name="connsiteY703" fmla="*/ 11819 h 105102"/>
                <a:gd name="connsiteX704" fmla="*/ 63455 w 72101"/>
                <a:gd name="connsiteY704" fmla="*/ 11819 h 105102"/>
                <a:gd name="connsiteX705" fmla="*/ 65538 w 72101"/>
                <a:gd name="connsiteY705" fmla="*/ 13013 h 105102"/>
                <a:gd name="connsiteX706" fmla="*/ 65538 w 72101"/>
                <a:gd name="connsiteY706" fmla="*/ 13013 h 105102"/>
                <a:gd name="connsiteX707" fmla="*/ 65868 w 72101"/>
                <a:gd name="connsiteY707" fmla="*/ 13267 h 105102"/>
                <a:gd name="connsiteX708" fmla="*/ 65868 w 72101"/>
                <a:gd name="connsiteY708" fmla="*/ 13267 h 105102"/>
                <a:gd name="connsiteX709" fmla="*/ 65868 w 72101"/>
                <a:gd name="connsiteY709" fmla="*/ 13267 h 105102"/>
                <a:gd name="connsiteX710" fmla="*/ 67342 w 72101"/>
                <a:gd name="connsiteY710" fmla="*/ 14892 h 105102"/>
                <a:gd name="connsiteX711" fmla="*/ 67342 w 72101"/>
                <a:gd name="connsiteY711" fmla="*/ 14892 h 105102"/>
                <a:gd name="connsiteX712" fmla="*/ 67342 w 72101"/>
                <a:gd name="connsiteY712" fmla="*/ 14892 h 105102"/>
                <a:gd name="connsiteX713" fmla="*/ 67735 w 72101"/>
                <a:gd name="connsiteY713" fmla="*/ 15121 h 105102"/>
                <a:gd name="connsiteX714" fmla="*/ 67735 w 72101"/>
                <a:gd name="connsiteY714" fmla="*/ 15121 h 105102"/>
                <a:gd name="connsiteX715" fmla="*/ 67735 w 72101"/>
                <a:gd name="connsiteY715" fmla="*/ 15121 h 105102"/>
                <a:gd name="connsiteX716" fmla="*/ 68586 w 72101"/>
                <a:gd name="connsiteY716" fmla="*/ 16188 h 105102"/>
                <a:gd name="connsiteX717" fmla="*/ 68586 w 72101"/>
                <a:gd name="connsiteY717" fmla="*/ 16188 h 105102"/>
                <a:gd name="connsiteX718" fmla="*/ 68586 w 72101"/>
                <a:gd name="connsiteY718" fmla="*/ 16188 h 105102"/>
                <a:gd name="connsiteX719" fmla="*/ 66897 w 72101"/>
                <a:gd name="connsiteY719" fmla="*/ 17026 h 105102"/>
                <a:gd name="connsiteX720" fmla="*/ 66897 w 72101"/>
                <a:gd name="connsiteY720" fmla="*/ 17026 h 105102"/>
                <a:gd name="connsiteX721" fmla="*/ 65932 w 72101"/>
                <a:gd name="connsiteY721" fmla="*/ 17166 h 105102"/>
                <a:gd name="connsiteX722" fmla="*/ 65932 w 72101"/>
                <a:gd name="connsiteY722" fmla="*/ 17166 h 105102"/>
                <a:gd name="connsiteX723" fmla="*/ 65932 w 72101"/>
                <a:gd name="connsiteY723" fmla="*/ 17166 h 105102"/>
                <a:gd name="connsiteX724" fmla="*/ 62567 w 72101"/>
                <a:gd name="connsiteY724" fmla="*/ 18042 h 105102"/>
                <a:gd name="connsiteX725" fmla="*/ 62567 w 72101"/>
                <a:gd name="connsiteY725" fmla="*/ 18042 h 105102"/>
                <a:gd name="connsiteX726" fmla="*/ 62567 w 72101"/>
                <a:gd name="connsiteY726" fmla="*/ 18042 h 105102"/>
                <a:gd name="connsiteX727" fmla="*/ 61754 w 72101"/>
                <a:gd name="connsiteY727" fmla="*/ 18271 h 105102"/>
                <a:gd name="connsiteX728" fmla="*/ 61754 w 72101"/>
                <a:gd name="connsiteY728" fmla="*/ 18271 h 105102"/>
                <a:gd name="connsiteX729" fmla="*/ 61754 w 72101"/>
                <a:gd name="connsiteY729" fmla="*/ 18271 h 105102"/>
                <a:gd name="connsiteX730" fmla="*/ 63633 w 72101"/>
                <a:gd name="connsiteY730" fmla="*/ 20112 h 105102"/>
                <a:gd name="connsiteX731" fmla="*/ 63633 w 72101"/>
                <a:gd name="connsiteY731" fmla="*/ 20112 h 105102"/>
                <a:gd name="connsiteX732" fmla="*/ 63633 w 72101"/>
                <a:gd name="connsiteY732" fmla="*/ 20112 h 105102"/>
                <a:gd name="connsiteX733" fmla="*/ 64040 w 72101"/>
                <a:gd name="connsiteY733" fmla="*/ 20163 h 105102"/>
                <a:gd name="connsiteX734" fmla="*/ 64040 w 72101"/>
                <a:gd name="connsiteY734" fmla="*/ 20163 h 105102"/>
                <a:gd name="connsiteX735" fmla="*/ 64040 w 72101"/>
                <a:gd name="connsiteY735" fmla="*/ 20163 h 105102"/>
                <a:gd name="connsiteX736" fmla="*/ 65843 w 72101"/>
                <a:gd name="connsiteY736" fmla="*/ 20684 h 105102"/>
                <a:gd name="connsiteX737" fmla="*/ 65843 w 72101"/>
                <a:gd name="connsiteY737" fmla="*/ 20684 h 105102"/>
                <a:gd name="connsiteX738" fmla="*/ 65843 w 72101"/>
                <a:gd name="connsiteY738" fmla="*/ 20684 h 105102"/>
                <a:gd name="connsiteX739" fmla="*/ 66529 w 72101"/>
                <a:gd name="connsiteY739" fmla="*/ 20874 h 105102"/>
                <a:gd name="connsiteX740" fmla="*/ 66529 w 72101"/>
                <a:gd name="connsiteY740" fmla="*/ 20874 h 105102"/>
                <a:gd name="connsiteX741" fmla="*/ 66529 w 72101"/>
                <a:gd name="connsiteY741" fmla="*/ 20874 h 105102"/>
                <a:gd name="connsiteX742" fmla="*/ 68472 w 72101"/>
                <a:gd name="connsiteY742" fmla="*/ 22386 h 105102"/>
                <a:gd name="connsiteX743" fmla="*/ 68472 w 72101"/>
                <a:gd name="connsiteY743" fmla="*/ 22386 h 105102"/>
                <a:gd name="connsiteX744" fmla="*/ 68472 w 72101"/>
                <a:gd name="connsiteY744" fmla="*/ 22386 h 105102"/>
                <a:gd name="connsiteX745" fmla="*/ 69780 w 72101"/>
                <a:gd name="connsiteY745" fmla="*/ 23859 h 105102"/>
                <a:gd name="connsiteX746" fmla="*/ 69780 w 72101"/>
                <a:gd name="connsiteY746" fmla="*/ 23859 h 105102"/>
                <a:gd name="connsiteX747" fmla="*/ 69780 w 72101"/>
                <a:gd name="connsiteY747" fmla="*/ 23859 h 105102"/>
                <a:gd name="connsiteX748" fmla="*/ 71456 w 72101"/>
                <a:gd name="connsiteY748" fmla="*/ 26348 h 105102"/>
                <a:gd name="connsiteX749" fmla="*/ 71456 w 72101"/>
                <a:gd name="connsiteY749" fmla="*/ 26348 h 105102"/>
                <a:gd name="connsiteX750" fmla="*/ 71456 w 72101"/>
                <a:gd name="connsiteY750" fmla="*/ 26348 h 105102"/>
                <a:gd name="connsiteX751" fmla="*/ 71431 w 72101"/>
                <a:gd name="connsiteY751" fmla="*/ 27922 h 105102"/>
                <a:gd name="connsiteX752" fmla="*/ 71431 w 72101"/>
                <a:gd name="connsiteY752" fmla="*/ 27922 h 105102"/>
                <a:gd name="connsiteX753" fmla="*/ 71431 w 72101"/>
                <a:gd name="connsiteY753" fmla="*/ 27922 h 105102"/>
                <a:gd name="connsiteX754" fmla="*/ 71443 w 72101"/>
                <a:gd name="connsiteY754" fmla="*/ 29357 h 105102"/>
                <a:gd name="connsiteX755" fmla="*/ 71443 w 72101"/>
                <a:gd name="connsiteY755" fmla="*/ 29357 h 105102"/>
                <a:gd name="connsiteX756" fmla="*/ 71443 w 72101"/>
                <a:gd name="connsiteY756" fmla="*/ 29357 h 105102"/>
                <a:gd name="connsiteX757" fmla="*/ 71698 w 72101"/>
                <a:gd name="connsiteY757" fmla="*/ 30081 h 105102"/>
                <a:gd name="connsiteX758" fmla="*/ 71698 w 72101"/>
                <a:gd name="connsiteY758" fmla="*/ 30081 h 105102"/>
                <a:gd name="connsiteX759" fmla="*/ 71698 w 72101"/>
                <a:gd name="connsiteY759" fmla="*/ 30081 h 105102"/>
                <a:gd name="connsiteX760" fmla="*/ 71317 w 72101"/>
                <a:gd name="connsiteY760" fmla="*/ 33790 h 105102"/>
                <a:gd name="connsiteX761" fmla="*/ 71317 w 72101"/>
                <a:gd name="connsiteY761" fmla="*/ 33790 h 105102"/>
                <a:gd name="connsiteX762" fmla="*/ 71317 w 72101"/>
                <a:gd name="connsiteY762" fmla="*/ 33790 h 105102"/>
                <a:gd name="connsiteX763" fmla="*/ 70694 w 72101"/>
                <a:gd name="connsiteY763" fmla="*/ 34298 h 105102"/>
                <a:gd name="connsiteX764" fmla="*/ 70694 w 72101"/>
                <a:gd name="connsiteY764" fmla="*/ 34298 h 105102"/>
                <a:gd name="connsiteX765" fmla="*/ 70694 w 72101"/>
                <a:gd name="connsiteY765" fmla="*/ 34298 h 105102"/>
                <a:gd name="connsiteX766" fmla="*/ 67646 w 72101"/>
                <a:gd name="connsiteY766" fmla="*/ 35199 h 105102"/>
                <a:gd name="connsiteX767" fmla="*/ 67646 w 72101"/>
                <a:gd name="connsiteY767" fmla="*/ 35199 h 105102"/>
                <a:gd name="connsiteX768" fmla="*/ 67646 w 72101"/>
                <a:gd name="connsiteY768" fmla="*/ 35199 h 105102"/>
                <a:gd name="connsiteX769" fmla="*/ 65030 w 72101"/>
                <a:gd name="connsiteY769" fmla="*/ 35669 h 105102"/>
                <a:gd name="connsiteX770" fmla="*/ 65030 w 72101"/>
                <a:gd name="connsiteY770" fmla="*/ 35669 h 105102"/>
                <a:gd name="connsiteX771" fmla="*/ 65030 w 72101"/>
                <a:gd name="connsiteY771" fmla="*/ 35669 h 105102"/>
                <a:gd name="connsiteX772" fmla="*/ 62567 w 72101"/>
                <a:gd name="connsiteY772" fmla="*/ 35860 h 105102"/>
                <a:gd name="connsiteX773" fmla="*/ 62567 w 72101"/>
                <a:gd name="connsiteY773" fmla="*/ 35860 h 105102"/>
                <a:gd name="connsiteX774" fmla="*/ 62160 w 72101"/>
                <a:gd name="connsiteY774" fmla="*/ 35733 h 105102"/>
                <a:gd name="connsiteX775" fmla="*/ 62160 w 72101"/>
                <a:gd name="connsiteY775" fmla="*/ 35733 h 105102"/>
                <a:gd name="connsiteX776" fmla="*/ 62160 w 72101"/>
                <a:gd name="connsiteY776" fmla="*/ 35733 h 105102"/>
                <a:gd name="connsiteX777" fmla="*/ 60903 w 72101"/>
                <a:gd name="connsiteY777" fmla="*/ 35187 h 105102"/>
                <a:gd name="connsiteX778" fmla="*/ 60903 w 72101"/>
                <a:gd name="connsiteY778" fmla="*/ 35187 h 105102"/>
                <a:gd name="connsiteX779" fmla="*/ 60903 w 72101"/>
                <a:gd name="connsiteY779" fmla="*/ 35187 h 105102"/>
                <a:gd name="connsiteX780" fmla="*/ 59925 w 72101"/>
                <a:gd name="connsiteY780" fmla="*/ 34615 h 105102"/>
                <a:gd name="connsiteX781" fmla="*/ 59925 w 72101"/>
                <a:gd name="connsiteY781" fmla="*/ 34615 h 105102"/>
                <a:gd name="connsiteX782" fmla="*/ 59925 w 72101"/>
                <a:gd name="connsiteY782" fmla="*/ 34615 h 105102"/>
                <a:gd name="connsiteX783" fmla="*/ 58579 w 72101"/>
                <a:gd name="connsiteY783" fmla="*/ 33980 h 105102"/>
                <a:gd name="connsiteX784" fmla="*/ 58579 w 72101"/>
                <a:gd name="connsiteY784" fmla="*/ 33980 h 105102"/>
                <a:gd name="connsiteX785" fmla="*/ 58579 w 72101"/>
                <a:gd name="connsiteY785" fmla="*/ 33980 h 105102"/>
                <a:gd name="connsiteX786" fmla="*/ 59366 w 72101"/>
                <a:gd name="connsiteY786" fmla="*/ 34767 h 105102"/>
                <a:gd name="connsiteX787" fmla="*/ 59366 w 72101"/>
                <a:gd name="connsiteY787" fmla="*/ 34767 h 105102"/>
                <a:gd name="connsiteX788" fmla="*/ 59366 w 72101"/>
                <a:gd name="connsiteY788" fmla="*/ 34767 h 105102"/>
                <a:gd name="connsiteX789" fmla="*/ 60039 w 72101"/>
                <a:gd name="connsiteY789" fmla="*/ 35364 h 105102"/>
                <a:gd name="connsiteX790" fmla="*/ 60039 w 72101"/>
                <a:gd name="connsiteY790" fmla="*/ 35364 h 105102"/>
                <a:gd name="connsiteX791" fmla="*/ 60039 w 72101"/>
                <a:gd name="connsiteY791" fmla="*/ 35364 h 105102"/>
                <a:gd name="connsiteX792" fmla="*/ 60712 w 72101"/>
                <a:gd name="connsiteY792" fmla="*/ 37917 h 105102"/>
                <a:gd name="connsiteX793" fmla="*/ 60712 w 72101"/>
                <a:gd name="connsiteY793" fmla="*/ 37917 h 105102"/>
                <a:gd name="connsiteX794" fmla="*/ 60674 w 72101"/>
                <a:gd name="connsiteY794" fmla="*/ 38107 h 105102"/>
                <a:gd name="connsiteX795" fmla="*/ 60674 w 72101"/>
                <a:gd name="connsiteY795" fmla="*/ 38107 h 105102"/>
                <a:gd name="connsiteX796" fmla="*/ 60674 w 72101"/>
                <a:gd name="connsiteY796" fmla="*/ 38107 h 105102"/>
                <a:gd name="connsiteX797" fmla="*/ 58833 w 72101"/>
                <a:gd name="connsiteY797" fmla="*/ 40851 h 105102"/>
                <a:gd name="connsiteX798" fmla="*/ 58833 w 72101"/>
                <a:gd name="connsiteY798" fmla="*/ 40851 h 105102"/>
                <a:gd name="connsiteX799" fmla="*/ 58833 w 72101"/>
                <a:gd name="connsiteY799" fmla="*/ 40851 h 105102"/>
                <a:gd name="connsiteX800" fmla="*/ 58211 w 72101"/>
                <a:gd name="connsiteY800" fmla="*/ 41067 h 105102"/>
                <a:gd name="connsiteX801" fmla="*/ 58211 w 72101"/>
                <a:gd name="connsiteY801" fmla="*/ 41067 h 105102"/>
                <a:gd name="connsiteX802" fmla="*/ 58211 w 72101"/>
                <a:gd name="connsiteY802" fmla="*/ 41067 h 105102"/>
                <a:gd name="connsiteX803" fmla="*/ 57258 w 72101"/>
                <a:gd name="connsiteY803" fmla="*/ 41727 h 105102"/>
                <a:gd name="connsiteX804" fmla="*/ 57258 w 72101"/>
                <a:gd name="connsiteY804" fmla="*/ 41727 h 105102"/>
                <a:gd name="connsiteX805" fmla="*/ 57258 w 72101"/>
                <a:gd name="connsiteY805" fmla="*/ 41727 h 105102"/>
                <a:gd name="connsiteX806" fmla="*/ 57144 w 72101"/>
                <a:gd name="connsiteY806" fmla="*/ 42654 h 105102"/>
                <a:gd name="connsiteX807" fmla="*/ 57144 w 72101"/>
                <a:gd name="connsiteY807" fmla="*/ 42654 h 105102"/>
                <a:gd name="connsiteX808" fmla="*/ 57144 w 72101"/>
                <a:gd name="connsiteY808" fmla="*/ 42654 h 105102"/>
                <a:gd name="connsiteX809" fmla="*/ 56979 w 72101"/>
                <a:gd name="connsiteY809" fmla="*/ 43632 h 105102"/>
                <a:gd name="connsiteX810" fmla="*/ 56979 w 72101"/>
                <a:gd name="connsiteY810" fmla="*/ 43632 h 105102"/>
                <a:gd name="connsiteX811" fmla="*/ 56979 w 72101"/>
                <a:gd name="connsiteY811" fmla="*/ 43632 h 105102"/>
                <a:gd name="connsiteX812" fmla="*/ 56496 w 72101"/>
                <a:gd name="connsiteY812" fmla="*/ 44318 h 105102"/>
                <a:gd name="connsiteX813" fmla="*/ 56496 w 72101"/>
                <a:gd name="connsiteY813" fmla="*/ 44318 h 105102"/>
                <a:gd name="connsiteX814" fmla="*/ 56496 w 72101"/>
                <a:gd name="connsiteY814" fmla="*/ 44318 h 105102"/>
                <a:gd name="connsiteX815" fmla="*/ 56077 w 72101"/>
                <a:gd name="connsiteY815" fmla="*/ 45359 h 105102"/>
                <a:gd name="connsiteX816" fmla="*/ 56077 w 72101"/>
                <a:gd name="connsiteY816" fmla="*/ 45359 h 105102"/>
                <a:gd name="connsiteX817" fmla="*/ 56077 w 72101"/>
                <a:gd name="connsiteY817" fmla="*/ 45359 h 105102"/>
                <a:gd name="connsiteX818" fmla="*/ 56572 w 72101"/>
                <a:gd name="connsiteY818" fmla="*/ 45905 h 105102"/>
                <a:gd name="connsiteX819" fmla="*/ 56572 w 72101"/>
                <a:gd name="connsiteY819" fmla="*/ 45905 h 105102"/>
                <a:gd name="connsiteX820" fmla="*/ 56572 w 72101"/>
                <a:gd name="connsiteY820" fmla="*/ 45905 h 105102"/>
                <a:gd name="connsiteX821" fmla="*/ 57296 w 72101"/>
                <a:gd name="connsiteY821" fmla="*/ 46489 h 105102"/>
                <a:gd name="connsiteX822" fmla="*/ 57296 w 72101"/>
                <a:gd name="connsiteY822" fmla="*/ 46489 h 105102"/>
                <a:gd name="connsiteX823" fmla="*/ 57296 w 72101"/>
                <a:gd name="connsiteY823" fmla="*/ 46489 h 105102"/>
                <a:gd name="connsiteX824" fmla="*/ 57195 w 72101"/>
                <a:gd name="connsiteY824" fmla="*/ 47163 h 105102"/>
                <a:gd name="connsiteX825" fmla="*/ 57195 w 72101"/>
                <a:gd name="connsiteY825" fmla="*/ 47163 h 105102"/>
                <a:gd name="connsiteX826" fmla="*/ 57106 w 72101"/>
                <a:gd name="connsiteY826" fmla="*/ 47315 h 105102"/>
                <a:gd name="connsiteX827" fmla="*/ 57106 w 72101"/>
                <a:gd name="connsiteY827" fmla="*/ 47315 h 105102"/>
                <a:gd name="connsiteX828" fmla="*/ 57106 w 72101"/>
                <a:gd name="connsiteY828" fmla="*/ 47315 h 105102"/>
                <a:gd name="connsiteX829" fmla="*/ 56560 w 72101"/>
                <a:gd name="connsiteY829" fmla="*/ 47912 h 105102"/>
                <a:gd name="connsiteX830" fmla="*/ 56560 w 72101"/>
                <a:gd name="connsiteY830" fmla="*/ 47912 h 105102"/>
                <a:gd name="connsiteX831" fmla="*/ 56560 w 72101"/>
                <a:gd name="connsiteY831" fmla="*/ 47912 h 105102"/>
                <a:gd name="connsiteX832" fmla="*/ 55353 w 72101"/>
                <a:gd name="connsiteY832" fmla="*/ 48877 h 105102"/>
                <a:gd name="connsiteX833" fmla="*/ 55353 w 72101"/>
                <a:gd name="connsiteY833" fmla="*/ 48877 h 105102"/>
                <a:gd name="connsiteX834" fmla="*/ 55353 w 72101"/>
                <a:gd name="connsiteY834" fmla="*/ 48877 h 105102"/>
                <a:gd name="connsiteX835" fmla="*/ 50489 w 72101"/>
                <a:gd name="connsiteY835" fmla="*/ 52674 h 105102"/>
                <a:gd name="connsiteX836" fmla="*/ 50489 w 72101"/>
                <a:gd name="connsiteY836" fmla="*/ 52674 h 105102"/>
                <a:gd name="connsiteX837" fmla="*/ 50489 w 72101"/>
                <a:gd name="connsiteY837" fmla="*/ 52674 h 105102"/>
                <a:gd name="connsiteX838" fmla="*/ 47429 w 72101"/>
                <a:gd name="connsiteY838" fmla="*/ 53576 h 105102"/>
                <a:gd name="connsiteX839" fmla="*/ 47429 w 72101"/>
                <a:gd name="connsiteY839" fmla="*/ 53576 h 105102"/>
                <a:gd name="connsiteX840" fmla="*/ 47429 w 72101"/>
                <a:gd name="connsiteY840" fmla="*/ 53576 h 105102"/>
                <a:gd name="connsiteX841" fmla="*/ 45714 w 72101"/>
                <a:gd name="connsiteY841" fmla="*/ 58021 h 105102"/>
                <a:gd name="connsiteX842" fmla="*/ 45714 w 72101"/>
                <a:gd name="connsiteY842" fmla="*/ 58021 h 105102"/>
                <a:gd name="connsiteX843" fmla="*/ 45714 w 72101"/>
                <a:gd name="connsiteY843" fmla="*/ 58021 h 105102"/>
                <a:gd name="connsiteX844" fmla="*/ 45600 w 72101"/>
                <a:gd name="connsiteY844" fmla="*/ 59964 h 105102"/>
                <a:gd name="connsiteX845" fmla="*/ 45600 w 72101"/>
                <a:gd name="connsiteY845" fmla="*/ 59964 h 105102"/>
                <a:gd name="connsiteX846" fmla="*/ 45600 w 72101"/>
                <a:gd name="connsiteY846" fmla="*/ 59964 h 105102"/>
                <a:gd name="connsiteX847" fmla="*/ 45435 w 72101"/>
                <a:gd name="connsiteY847" fmla="*/ 62009 h 105102"/>
                <a:gd name="connsiteX848" fmla="*/ 45435 w 72101"/>
                <a:gd name="connsiteY848" fmla="*/ 62009 h 105102"/>
                <a:gd name="connsiteX849" fmla="*/ 45435 w 72101"/>
                <a:gd name="connsiteY849" fmla="*/ 62009 h 105102"/>
                <a:gd name="connsiteX850" fmla="*/ 43987 w 72101"/>
                <a:gd name="connsiteY850" fmla="*/ 64015 h 105102"/>
                <a:gd name="connsiteX851" fmla="*/ 43987 w 72101"/>
                <a:gd name="connsiteY851" fmla="*/ 64015 h 105102"/>
                <a:gd name="connsiteX852" fmla="*/ 43987 w 72101"/>
                <a:gd name="connsiteY852" fmla="*/ 64015 h 105102"/>
                <a:gd name="connsiteX853" fmla="*/ 43492 w 72101"/>
                <a:gd name="connsiteY853" fmla="*/ 64320 h 105102"/>
                <a:gd name="connsiteX854" fmla="*/ 43492 w 72101"/>
                <a:gd name="connsiteY854" fmla="*/ 64320 h 105102"/>
                <a:gd name="connsiteX855" fmla="*/ 43492 w 72101"/>
                <a:gd name="connsiteY855" fmla="*/ 64320 h 105102"/>
                <a:gd name="connsiteX856" fmla="*/ 40291 w 72101"/>
                <a:gd name="connsiteY856" fmla="*/ 67139 h 105102"/>
                <a:gd name="connsiteX857" fmla="*/ 40291 w 72101"/>
                <a:gd name="connsiteY857" fmla="*/ 67139 h 105102"/>
                <a:gd name="connsiteX858" fmla="*/ 40291 w 72101"/>
                <a:gd name="connsiteY858" fmla="*/ 67139 h 105102"/>
                <a:gd name="connsiteX859" fmla="*/ 37243 w 72101"/>
                <a:gd name="connsiteY859" fmla="*/ 68917 h 105102"/>
                <a:gd name="connsiteX860" fmla="*/ 37243 w 72101"/>
                <a:gd name="connsiteY860" fmla="*/ 68917 h 105102"/>
                <a:gd name="connsiteX861" fmla="*/ 37243 w 72101"/>
                <a:gd name="connsiteY861" fmla="*/ 68917 h 105102"/>
                <a:gd name="connsiteX862" fmla="*/ 36812 w 72101"/>
                <a:gd name="connsiteY862" fmla="*/ 68866 h 105102"/>
                <a:gd name="connsiteX863" fmla="*/ 36812 w 72101"/>
                <a:gd name="connsiteY863" fmla="*/ 68866 h 105102"/>
                <a:gd name="connsiteX864" fmla="*/ 36812 w 72101"/>
                <a:gd name="connsiteY864" fmla="*/ 68866 h 105102"/>
                <a:gd name="connsiteX865" fmla="*/ 36761 w 72101"/>
                <a:gd name="connsiteY865" fmla="*/ 68980 h 105102"/>
                <a:gd name="connsiteX866" fmla="*/ 36761 w 72101"/>
                <a:gd name="connsiteY866" fmla="*/ 68980 h 105102"/>
                <a:gd name="connsiteX867" fmla="*/ 36621 w 72101"/>
                <a:gd name="connsiteY867" fmla="*/ 69374 h 105102"/>
                <a:gd name="connsiteX868" fmla="*/ 36621 w 72101"/>
                <a:gd name="connsiteY868" fmla="*/ 69374 h 105102"/>
                <a:gd name="connsiteX869" fmla="*/ 36621 w 72101"/>
                <a:gd name="connsiteY869" fmla="*/ 69374 h 105102"/>
                <a:gd name="connsiteX870" fmla="*/ 36316 w 72101"/>
                <a:gd name="connsiteY870" fmla="*/ 70454 h 105102"/>
                <a:gd name="connsiteX871" fmla="*/ 36316 w 72101"/>
                <a:gd name="connsiteY871" fmla="*/ 70454 h 105102"/>
                <a:gd name="connsiteX872" fmla="*/ 36316 w 72101"/>
                <a:gd name="connsiteY872" fmla="*/ 70454 h 105102"/>
                <a:gd name="connsiteX873" fmla="*/ 35846 w 72101"/>
                <a:gd name="connsiteY873" fmla="*/ 71800 h 105102"/>
                <a:gd name="connsiteX874" fmla="*/ 35846 w 72101"/>
                <a:gd name="connsiteY874" fmla="*/ 71800 h 105102"/>
                <a:gd name="connsiteX875" fmla="*/ 35694 w 72101"/>
                <a:gd name="connsiteY875" fmla="*/ 72117 h 105102"/>
                <a:gd name="connsiteX876" fmla="*/ 35694 w 72101"/>
                <a:gd name="connsiteY876" fmla="*/ 72117 h 105102"/>
                <a:gd name="connsiteX877" fmla="*/ 35694 w 72101"/>
                <a:gd name="connsiteY877" fmla="*/ 72117 h 105102"/>
                <a:gd name="connsiteX878" fmla="*/ 35529 w 72101"/>
                <a:gd name="connsiteY878" fmla="*/ 72448 h 105102"/>
                <a:gd name="connsiteX879" fmla="*/ 35529 w 72101"/>
                <a:gd name="connsiteY879" fmla="*/ 72448 h 105102"/>
                <a:gd name="connsiteX880" fmla="*/ 35529 w 72101"/>
                <a:gd name="connsiteY880" fmla="*/ 72448 h 105102"/>
                <a:gd name="connsiteX881" fmla="*/ 36354 w 72101"/>
                <a:gd name="connsiteY881" fmla="*/ 72956 h 105102"/>
                <a:gd name="connsiteX882" fmla="*/ 36354 w 72101"/>
                <a:gd name="connsiteY882" fmla="*/ 72956 h 105102"/>
                <a:gd name="connsiteX883" fmla="*/ 36354 w 72101"/>
                <a:gd name="connsiteY883" fmla="*/ 72956 h 105102"/>
                <a:gd name="connsiteX884" fmla="*/ 37078 w 72101"/>
                <a:gd name="connsiteY884" fmla="*/ 73311 h 105102"/>
                <a:gd name="connsiteX885" fmla="*/ 37078 w 72101"/>
                <a:gd name="connsiteY885" fmla="*/ 73311 h 105102"/>
                <a:gd name="connsiteX886" fmla="*/ 37078 w 72101"/>
                <a:gd name="connsiteY886" fmla="*/ 73311 h 105102"/>
                <a:gd name="connsiteX887" fmla="*/ 39872 w 72101"/>
                <a:gd name="connsiteY887" fmla="*/ 75445 h 105102"/>
                <a:gd name="connsiteX888" fmla="*/ 39872 w 72101"/>
                <a:gd name="connsiteY888" fmla="*/ 75445 h 105102"/>
                <a:gd name="connsiteX889" fmla="*/ 39872 w 72101"/>
                <a:gd name="connsiteY889" fmla="*/ 75445 h 105102"/>
                <a:gd name="connsiteX890" fmla="*/ 42031 w 72101"/>
                <a:gd name="connsiteY890" fmla="*/ 77299 h 105102"/>
                <a:gd name="connsiteX891" fmla="*/ 42031 w 72101"/>
                <a:gd name="connsiteY891" fmla="*/ 77299 h 105102"/>
                <a:gd name="connsiteX892" fmla="*/ 42031 w 72101"/>
                <a:gd name="connsiteY892" fmla="*/ 77299 h 105102"/>
                <a:gd name="connsiteX893" fmla="*/ 43796 w 72101"/>
                <a:gd name="connsiteY893" fmla="*/ 78988 h 105102"/>
                <a:gd name="connsiteX894" fmla="*/ 43796 w 72101"/>
                <a:gd name="connsiteY894" fmla="*/ 78988 h 105102"/>
                <a:gd name="connsiteX895" fmla="*/ 43796 w 72101"/>
                <a:gd name="connsiteY895" fmla="*/ 78988 h 105102"/>
                <a:gd name="connsiteX896" fmla="*/ 44406 w 72101"/>
                <a:gd name="connsiteY896" fmla="*/ 79636 h 105102"/>
                <a:gd name="connsiteX897" fmla="*/ 44406 w 72101"/>
                <a:gd name="connsiteY897" fmla="*/ 79636 h 105102"/>
                <a:gd name="connsiteX898" fmla="*/ 44406 w 72101"/>
                <a:gd name="connsiteY898" fmla="*/ 79636 h 105102"/>
                <a:gd name="connsiteX899" fmla="*/ 45435 w 72101"/>
                <a:gd name="connsiteY899" fmla="*/ 81070 h 105102"/>
                <a:gd name="connsiteX900" fmla="*/ 45435 w 72101"/>
                <a:gd name="connsiteY900" fmla="*/ 81070 h 105102"/>
                <a:gd name="connsiteX901" fmla="*/ 45435 w 72101"/>
                <a:gd name="connsiteY901" fmla="*/ 81070 h 105102"/>
                <a:gd name="connsiteX902" fmla="*/ 45803 w 72101"/>
                <a:gd name="connsiteY902" fmla="*/ 81718 h 105102"/>
                <a:gd name="connsiteX903" fmla="*/ 45803 w 72101"/>
                <a:gd name="connsiteY903" fmla="*/ 81718 h 105102"/>
                <a:gd name="connsiteX904" fmla="*/ 45803 w 72101"/>
                <a:gd name="connsiteY904" fmla="*/ 81718 h 105102"/>
                <a:gd name="connsiteX905" fmla="*/ 45663 w 72101"/>
                <a:gd name="connsiteY905" fmla="*/ 83903 h 105102"/>
                <a:gd name="connsiteX906" fmla="*/ 45663 w 72101"/>
                <a:gd name="connsiteY906" fmla="*/ 83903 h 105102"/>
                <a:gd name="connsiteX907" fmla="*/ 45663 w 72101"/>
                <a:gd name="connsiteY907" fmla="*/ 83903 h 105102"/>
                <a:gd name="connsiteX908" fmla="*/ 45130 w 72101"/>
                <a:gd name="connsiteY908" fmla="*/ 85122 h 105102"/>
                <a:gd name="connsiteX909" fmla="*/ 45130 w 72101"/>
                <a:gd name="connsiteY909" fmla="*/ 85122 h 105102"/>
                <a:gd name="connsiteX910" fmla="*/ 45130 w 72101"/>
                <a:gd name="connsiteY910" fmla="*/ 85122 h 105102"/>
                <a:gd name="connsiteX911" fmla="*/ 42984 w 72101"/>
                <a:gd name="connsiteY911" fmla="*/ 86836 h 105102"/>
                <a:gd name="connsiteX912" fmla="*/ 42984 w 72101"/>
                <a:gd name="connsiteY912" fmla="*/ 86836 h 105102"/>
                <a:gd name="connsiteX913" fmla="*/ 42984 w 72101"/>
                <a:gd name="connsiteY913" fmla="*/ 86836 h 105102"/>
                <a:gd name="connsiteX914" fmla="*/ 32024 w 72101"/>
                <a:gd name="connsiteY914" fmla="*/ 86227 h 105102"/>
                <a:gd name="connsiteX915" fmla="*/ 32024 w 72101"/>
                <a:gd name="connsiteY915" fmla="*/ 86227 h 105102"/>
                <a:gd name="connsiteX916" fmla="*/ 32024 w 72101"/>
                <a:gd name="connsiteY916" fmla="*/ 86227 h 105102"/>
                <a:gd name="connsiteX917" fmla="*/ 26893 w 72101"/>
                <a:gd name="connsiteY917" fmla="*/ 85884 h 105102"/>
                <a:gd name="connsiteX918" fmla="*/ 26893 w 72101"/>
                <a:gd name="connsiteY918" fmla="*/ 85884 h 105102"/>
                <a:gd name="connsiteX919" fmla="*/ 26893 w 72101"/>
                <a:gd name="connsiteY919" fmla="*/ 85884 h 105102"/>
                <a:gd name="connsiteX920" fmla="*/ 26258 w 72101"/>
                <a:gd name="connsiteY920" fmla="*/ 86087 h 105102"/>
                <a:gd name="connsiteX921" fmla="*/ 26258 w 72101"/>
                <a:gd name="connsiteY921" fmla="*/ 86087 h 105102"/>
                <a:gd name="connsiteX922" fmla="*/ 26258 w 72101"/>
                <a:gd name="connsiteY922" fmla="*/ 86087 h 105102"/>
                <a:gd name="connsiteX923" fmla="*/ 26347 w 72101"/>
                <a:gd name="connsiteY923" fmla="*/ 87459 h 105102"/>
                <a:gd name="connsiteX924" fmla="*/ 26347 w 72101"/>
                <a:gd name="connsiteY924" fmla="*/ 87459 h 105102"/>
                <a:gd name="connsiteX925" fmla="*/ 26347 w 72101"/>
                <a:gd name="connsiteY925" fmla="*/ 87459 h 105102"/>
                <a:gd name="connsiteX926" fmla="*/ 28239 w 72101"/>
                <a:gd name="connsiteY926" fmla="*/ 89122 h 105102"/>
                <a:gd name="connsiteX927" fmla="*/ 28239 w 72101"/>
                <a:gd name="connsiteY927" fmla="*/ 89122 h 105102"/>
                <a:gd name="connsiteX928" fmla="*/ 28849 w 72101"/>
                <a:gd name="connsiteY928" fmla="*/ 89389 h 105102"/>
                <a:gd name="connsiteX929" fmla="*/ 28849 w 72101"/>
                <a:gd name="connsiteY929" fmla="*/ 89389 h 105102"/>
                <a:gd name="connsiteX930" fmla="*/ 28849 w 72101"/>
                <a:gd name="connsiteY930" fmla="*/ 89389 h 105102"/>
                <a:gd name="connsiteX931" fmla="*/ 30525 w 72101"/>
                <a:gd name="connsiteY931" fmla="*/ 89935 h 105102"/>
                <a:gd name="connsiteX932" fmla="*/ 30525 w 72101"/>
                <a:gd name="connsiteY932" fmla="*/ 89935 h 105102"/>
                <a:gd name="connsiteX933" fmla="*/ 30525 w 72101"/>
                <a:gd name="connsiteY933" fmla="*/ 89935 h 105102"/>
                <a:gd name="connsiteX934" fmla="*/ 32252 w 72101"/>
                <a:gd name="connsiteY934" fmla="*/ 90646 h 105102"/>
                <a:gd name="connsiteX935" fmla="*/ 32252 w 72101"/>
                <a:gd name="connsiteY935" fmla="*/ 90646 h 105102"/>
                <a:gd name="connsiteX936" fmla="*/ 32252 w 72101"/>
                <a:gd name="connsiteY936" fmla="*/ 90646 h 105102"/>
                <a:gd name="connsiteX937" fmla="*/ 33675 w 72101"/>
                <a:gd name="connsiteY937" fmla="*/ 91319 h 105102"/>
                <a:gd name="connsiteX938" fmla="*/ 33675 w 72101"/>
                <a:gd name="connsiteY938" fmla="*/ 91319 h 105102"/>
                <a:gd name="connsiteX939" fmla="*/ 33675 w 72101"/>
                <a:gd name="connsiteY939" fmla="*/ 91319 h 105102"/>
                <a:gd name="connsiteX940" fmla="*/ 35427 w 72101"/>
                <a:gd name="connsiteY940" fmla="*/ 92361 h 105102"/>
                <a:gd name="connsiteX941" fmla="*/ 35427 w 72101"/>
                <a:gd name="connsiteY941" fmla="*/ 92361 h 105102"/>
                <a:gd name="connsiteX942" fmla="*/ 35427 w 72101"/>
                <a:gd name="connsiteY942" fmla="*/ 92361 h 105102"/>
                <a:gd name="connsiteX943" fmla="*/ 35707 w 72101"/>
                <a:gd name="connsiteY943" fmla="*/ 92437 h 105102"/>
                <a:gd name="connsiteX944" fmla="*/ 35707 w 72101"/>
                <a:gd name="connsiteY944" fmla="*/ 92437 h 105102"/>
                <a:gd name="connsiteX945" fmla="*/ 35707 w 72101"/>
                <a:gd name="connsiteY945" fmla="*/ 92437 h 105102"/>
                <a:gd name="connsiteX946" fmla="*/ 35885 w 72101"/>
                <a:gd name="connsiteY946" fmla="*/ 92411 h 105102"/>
                <a:gd name="connsiteX947" fmla="*/ 35885 w 72101"/>
                <a:gd name="connsiteY947" fmla="*/ 92411 h 105102"/>
                <a:gd name="connsiteX948" fmla="*/ 36253 w 72101"/>
                <a:gd name="connsiteY948" fmla="*/ 92437 h 105102"/>
                <a:gd name="connsiteX949" fmla="*/ 36253 w 72101"/>
                <a:gd name="connsiteY949" fmla="*/ 92437 h 105102"/>
                <a:gd name="connsiteX950" fmla="*/ 36392 w 72101"/>
                <a:gd name="connsiteY950" fmla="*/ 92729 h 105102"/>
                <a:gd name="connsiteX951" fmla="*/ 36392 w 72101"/>
                <a:gd name="connsiteY951" fmla="*/ 92729 h 105102"/>
                <a:gd name="connsiteX952" fmla="*/ 36392 w 72101"/>
                <a:gd name="connsiteY952" fmla="*/ 92729 h 105102"/>
                <a:gd name="connsiteX953" fmla="*/ 35910 w 72101"/>
                <a:gd name="connsiteY953" fmla="*/ 93796 h 105102"/>
                <a:gd name="connsiteX954" fmla="*/ 35910 w 72101"/>
                <a:gd name="connsiteY954" fmla="*/ 93796 h 105102"/>
                <a:gd name="connsiteX955" fmla="*/ 35910 w 72101"/>
                <a:gd name="connsiteY955" fmla="*/ 93796 h 105102"/>
                <a:gd name="connsiteX956" fmla="*/ 35262 w 72101"/>
                <a:gd name="connsiteY956" fmla="*/ 94659 h 105102"/>
                <a:gd name="connsiteX957" fmla="*/ 35262 w 72101"/>
                <a:gd name="connsiteY957" fmla="*/ 94659 h 105102"/>
                <a:gd name="connsiteX958" fmla="*/ 35262 w 72101"/>
                <a:gd name="connsiteY958" fmla="*/ 94659 h 105102"/>
                <a:gd name="connsiteX959" fmla="*/ 34373 w 72101"/>
                <a:gd name="connsiteY959" fmla="*/ 95739 h 105102"/>
                <a:gd name="connsiteX960" fmla="*/ 34373 w 72101"/>
                <a:gd name="connsiteY960" fmla="*/ 95739 h 105102"/>
                <a:gd name="connsiteX961" fmla="*/ 34373 w 72101"/>
                <a:gd name="connsiteY961" fmla="*/ 95739 h 105102"/>
                <a:gd name="connsiteX962" fmla="*/ 35732 w 72101"/>
                <a:gd name="connsiteY962" fmla="*/ 96412 h 105102"/>
                <a:gd name="connsiteX963" fmla="*/ 35732 w 72101"/>
                <a:gd name="connsiteY963" fmla="*/ 96412 h 105102"/>
                <a:gd name="connsiteX964" fmla="*/ 35732 w 72101"/>
                <a:gd name="connsiteY964" fmla="*/ 96412 h 105102"/>
                <a:gd name="connsiteX965" fmla="*/ 36951 w 72101"/>
                <a:gd name="connsiteY965" fmla="*/ 96768 h 105102"/>
                <a:gd name="connsiteX966" fmla="*/ 36951 w 72101"/>
                <a:gd name="connsiteY966" fmla="*/ 96768 h 105102"/>
                <a:gd name="connsiteX967" fmla="*/ 36951 w 72101"/>
                <a:gd name="connsiteY967" fmla="*/ 96768 h 105102"/>
                <a:gd name="connsiteX968" fmla="*/ 38272 w 72101"/>
                <a:gd name="connsiteY968" fmla="*/ 97339 h 105102"/>
                <a:gd name="connsiteX969" fmla="*/ 38272 w 72101"/>
                <a:gd name="connsiteY969" fmla="*/ 97339 h 105102"/>
                <a:gd name="connsiteX970" fmla="*/ 38272 w 72101"/>
                <a:gd name="connsiteY970" fmla="*/ 97339 h 105102"/>
                <a:gd name="connsiteX971" fmla="*/ 38704 w 72101"/>
                <a:gd name="connsiteY971" fmla="*/ 97618 h 105102"/>
                <a:gd name="connsiteX972" fmla="*/ 38704 w 72101"/>
                <a:gd name="connsiteY972" fmla="*/ 97618 h 105102"/>
                <a:gd name="connsiteX973" fmla="*/ 38704 w 72101"/>
                <a:gd name="connsiteY973" fmla="*/ 97618 h 105102"/>
                <a:gd name="connsiteX974" fmla="*/ 39478 w 72101"/>
                <a:gd name="connsiteY974" fmla="*/ 99307 h 105102"/>
                <a:gd name="connsiteX975" fmla="*/ 39478 w 72101"/>
                <a:gd name="connsiteY975" fmla="*/ 99307 h 105102"/>
                <a:gd name="connsiteX976" fmla="*/ 39440 w 72101"/>
                <a:gd name="connsiteY976" fmla="*/ 99460 h 105102"/>
                <a:gd name="connsiteX977" fmla="*/ 39440 w 72101"/>
                <a:gd name="connsiteY977" fmla="*/ 99460 h 105102"/>
                <a:gd name="connsiteX978" fmla="*/ 39440 w 72101"/>
                <a:gd name="connsiteY978" fmla="*/ 99460 h 105102"/>
                <a:gd name="connsiteX979" fmla="*/ 40634 w 72101"/>
                <a:gd name="connsiteY979" fmla="*/ 100527 h 105102"/>
                <a:gd name="connsiteX980" fmla="*/ 40634 w 72101"/>
                <a:gd name="connsiteY980" fmla="*/ 100527 h 105102"/>
                <a:gd name="connsiteX981" fmla="*/ 40634 w 72101"/>
                <a:gd name="connsiteY981" fmla="*/ 100527 h 105102"/>
                <a:gd name="connsiteX982" fmla="*/ 40977 w 72101"/>
                <a:gd name="connsiteY982" fmla="*/ 103587 h 105102"/>
                <a:gd name="connsiteX983" fmla="*/ 40977 w 72101"/>
                <a:gd name="connsiteY983" fmla="*/ 103587 h 105102"/>
                <a:gd name="connsiteX984" fmla="*/ 40977 w 72101"/>
                <a:gd name="connsiteY984" fmla="*/ 103587 h 105102"/>
                <a:gd name="connsiteX985" fmla="*/ 40533 w 72101"/>
                <a:gd name="connsiteY985" fmla="*/ 103739 h 105102"/>
                <a:gd name="connsiteX986" fmla="*/ 40533 w 72101"/>
                <a:gd name="connsiteY986" fmla="*/ 103739 h 105102"/>
                <a:gd name="connsiteX987" fmla="*/ 40533 w 72101"/>
                <a:gd name="connsiteY987" fmla="*/ 103739 h 105102"/>
                <a:gd name="connsiteX988" fmla="*/ 40088 w 72101"/>
                <a:gd name="connsiteY988" fmla="*/ 103549 h 105102"/>
                <a:gd name="connsiteX989" fmla="*/ 40088 w 72101"/>
                <a:gd name="connsiteY989" fmla="*/ 103549 h 105102"/>
                <a:gd name="connsiteX990" fmla="*/ 40088 w 72101"/>
                <a:gd name="connsiteY990" fmla="*/ 103549 h 105102"/>
                <a:gd name="connsiteX991" fmla="*/ 39669 w 72101"/>
                <a:gd name="connsiteY991" fmla="*/ 103651 h 105102"/>
                <a:gd name="connsiteX992" fmla="*/ 39669 w 72101"/>
                <a:gd name="connsiteY992" fmla="*/ 103651 h 105102"/>
                <a:gd name="connsiteX993" fmla="*/ 38526 w 72101"/>
                <a:gd name="connsiteY993" fmla="*/ 104019 h 105102"/>
                <a:gd name="connsiteX994" fmla="*/ 38526 w 72101"/>
                <a:gd name="connsiteY994" fmla="*/ 104019 h 105102"/>
                <a:gd name="connsiteX995" fmla="*/ 38526 w 72101"/>
                <a:gd name="connsiteY995" fmla="*/ 104019 h 105102"/>
                <a:gd name="connsiteX996" fmla="*/ 38069 w 72101"/>
                <a:gd name="connsiteY996" fmla="*/ 104591 h 105102"/>
                <a:gd name="connsiteX997" fmla="*/ 38069 w 72101"/>
                <a:gd name="connsiteY997" fmla="*/ 104591 h 105102"/>
                <a:gd name="connsiteX998" fmla="*/ 38069 w 72101"/>
                <a:gd name="connsiteY998" fmla="*/ 104591 h 105102"/>
                <a:gd name="connsiteX999" fmla="*/ 37472 w 72101"/>
                <a:gd name="connsiteY999" fmla="*/ 105086 h 105102"/>
                <a:gd name="connsiteX1000" fmla="*/ 37472 w 72101"/>
                <a:gd name="connsiteY1000" fmla="*/ 105086 h 105102"/>
                <a:gd name="connsiteX1001" fmla="*/ 37472 w 72101"/>
                <a:gd name="connsiteY1001" fmla="*/ 105086 h 105102"/>
                <a:gd name="connsiteX1002" fmla="*/ 36812 w 72101"/>
                <a:gd name="connsiteY1002" fmla="*/ 104794 h 105102"/>
                <a:gd name="connsiteX1003" fmla="*/ 36812 w 72101"/>
                <a:gd name="connsiteY1003" fmla="*/ 104794 h 105102"/>
                <a:gd name="connsiteX1004" fmla="*/ 36812 w 72101"/>
                <a:gd name="connsiteY1004" fmla="*/ 104794 h 105102"/>
                <a:gd name="connsiteX1005" fmla="*/ 36329 w 72101"/>
                <a:gd name="connsiteY1005" fmla="*/ 104501 h 105102"/>
                <a:gd name="connsiteX1006" fmla="*/ 36329 w 72101"/>
                <a:gd name="connsiteY1006" fmla="*/ 104501 h 105102"/>
                <a:gd name="connsiteX1007" fmla="*/ 36329 w 72101"/>
                <a:gd name="connsiteY1007" fmla="*/ 104501 h 105102"/>
                <a:gd name="connsiteX1008" fmla="*/ 35580 w 72101"/>
                <a:gd name="connsiteY1008" fmla="*/ 103320 h 105102"/>
                <a:gd name="connsiteX1009" fmla="*/ 35580 w 72101"/>
                <a:gd name="connsiteY1009" fmla="*/ 103320 h 105102"/>
                <a:gd name="connsiteX1010" fmla="*/ 35580 w 72101"/>
                <a:gd name="connsiteY1010" fmla="*/ 103320 h 105102"/>
                <a:gd name="connsiteX1011" fmla="*/ 35605 w 72101"/>
                <a:gd name="connsiteY1011" fmla="*/ 102965 h 105102"/>
                <a:gd name="connsiteX1012" fmla="*/ 35605 w 72101"/>
                <a:gd name="connsiteY1012" fmla="*/ 102965 h 105102"/>
                <a:gd name="connsiteX1013" fmla="*/ 35605 w 72101"/>
                <a:gd name="connsiteY1013" fmla="*/ 102965 h 105102"/>
                <a:gd name="connsiteX1014" fmla="*/ 34703 w 72101"/>
                <a:gd name="connsiteY1014" fmla="*/ 102774 h 105102"/>
                <a:gd name="connsiteX1015" fmla="*/ 34703 w 72101"/>
                <a:gd name="connsiteY1015" fmla="*/ 102774 h 105102"/>
                <a:gd name="connsiteX1016" fmla="*/ 34703 w 72101"/>
                <a:gd name="connsiteY1016" fmla="*/ 102774 h 105102"/>
                <a:gd name="connsiteX1017" fmla="*/ 33637 w 72101"/>
                <a:gd name="connsiteY1017" fmla="*/ 102609 h 105102"/>
                <a:gd name="connsiteX1018" fmla="*/ 33637 w 72101"/>
                <a:gd name="connsiteY1018" fmla="*/ 102609 h 105102"/>
                <a:gd name="connsiteX1019" fmla="*/ 33637 w 72101"/>
                <a:gd name="connsiteY1019" fmla="*/ 102609 h 105102"/>
                <a:gd name="connsiteX1020" fmla="*/ 32811 w 72101"/>
                <a:gd name="connsiteY1020" fmla="*/ 102825 h 105102"/>
                <a:gd name="connsiteX1021" fmla="*/ 32811 w 72101"/>
                <a:gd name="connsiteY1021" fmla="*/ 102825 h 105102"/>
                <a:gd name="connsiteX1022" fmla="*/ 32811 w 72101"/>
                <a:gd name="connsiteY1022" fmla="*/ 102825 h 105102"/>
                <a:gd name="connsiteX1023" fmla="*/ 31554 w 72101"/>
                <a:gd name="connsiteY1023" fmla="*/ 102774 h 105102"/>
                <a:gd name="connsiteX1024" fmla="*/ 31554 w 72101"/>
                <a:gd name="connsiteY1024" fmla="*/ 102774 h 105102"/>
                <a:gd name="connsiteX1025" fmla="*/ 31554 w 72101"/>
                <a:gd name="connsiteY1025" fmla="*/ 102774 h 105102"/>
                <a:gd name="connsiteX1026" fmla="*/ 31414 w 72101"/>
                <a:gd name="connsiteY1026" fmla="*/ 101707 h 105102"/>
                <a:gd name="connsiteX1027" fmla="*/ 31414 w 72101"/>
                <a:gd name="connsiteY1027" fmla="*/ 101707 h 105102"/>
                <a:gd name="connsiteX1028" fmla="*/ 31414 w 72101"/>
                <a:gd name="connsiteY1028" fmla="*/ 101707 h 105102"/>
                <a:gd name="connsiteX1029" fmla="*/ 32430 w 72101"/>
                <a:gd name="connsiteY1029" fmla="*/ 100069 h 105102"/>
                <a:gd name="connsiteX1030" fmla="*/ 32430 w 72101"/>
                <a:gd name="connsiteY1030" fmla="*/ 100069 h 105102"/>
                <a:gd name="connsiteX1031" fmla="*/ 32430 w 72101"/>
                <a:gd name="connsiteY1031" fmla="*/ 100069 h 105102"/>
                <a:gd name="connsiteX1032" fmla="*/ 32925 w 72101"/>
                <a:gd name="connsiteY1032" fmla="*/ 99549 h 105102"/>
                <a:gd name="connsiteX1033" fmla="*/ 32925 w 72101"/>
                <a:gd name="connsiteY1033" fmla="*/ 99549 h 105102"/>
                <a:gd name="connsiteX1034" fmla="*/ 32925 w 72101"/>
                <a:gd name="connsiteY1034" fmla="*/ 99549 h 105102"/>
                <a:gd name="connsiteX1035" fmla="*/ 33510 w 72101"/>
                <a:gd name="connsiteY1035" fmla="*/ 98774 h 105102"/>
                <a:gd name="connsiteX1036" fmla="*/ 33510 w 72101"/>
                <a:gd name="connsiteY1036" fmla="*/ 98774 h 105102"/>
                <a:gd name="connsiteX1037" fmla="*/ 33510 w 72101"/>
                <a:gd name="connsiteY1037" fmla="*/ 98774 h 105102"/>
                <a:gd name="connsiteX1038" fmla="*/ 33802 w 72101"/>
                <a:gd name="connsiteY1038" fmla="*/ 98419 h 105102"/>
                <a:gd name="connsiteX1039" fmla="*/ 33802 w 72101"/>
                <a:gd name="connsiteY1039" fmla="*/ 98419 h 105102"/>
                <a:gd name="connsiteX1040" fmla="*/ 33802 w 72101"/>
                <a:gd name="connsiteY1040" fmla="*/ 98419 h 105102"/>
                <a:gd name="connsiteX1041" fmla="*/ 33649 w 72101"/>
                <a:gd name="connsiteY1041" fmla="*/ 98342 h 105102"/>
                <a:gd name="connsiteX1042" fmla="*/ 33649 w 72101"/>
                <a:gd name="connsiteY1042" fmla="*/ 98342 h 105102"/>
                <a:gd name="connsiteX1043" fmla="*/ 33649 w 72101"/>
                <a:gd name="connsiteY1043" fmla="*/ 98342 h 105102"/>
                <a:gd name="connsiteX1044" fmla="*/ 32532 w 72101"/>
                <a:gd name="connsiteY1044" fmla="*/ 98076 h 105102"/>
                <a:gd name="connsiteX1045" fmla="*/ 32532 w 72101"/>
                <a:gd name="connsiteY1045" fmla="*/ 98076 h 105102"/>
                <a:gd name="connsiteX1046" fmla="*/ 32532 w 72101"/>
                <a:gd name="connsiteY1046" fmla="*/ 98076 h 105102"/>
                <a:gd name="connsiteX1047" fmla="*/ 31376 w 72101"/>
                <a:gd name="connsiteY1047" fmla="*/ 97567 h 105102"/>
                <a:gd name="connsiteX1048" fmla="*/ 31376 w 72101"/>
                <a:gd name="connsiteY1048" fmla="*/ 97567 h 105102"/>
                <a:gd name="connsiteX1049" fmla="*/ 31376 w 72101"/>
                <a:gd name="connsiteY1049" fmla="*/ 97567 h 105102"/>
                <a:gd name="connsiteX1050" fmla="*/ 31300 w 72101"/>
                <a:gd name="connsiteY1050" fmla="*/ 96945 h 105102"/>
                <a:gd name="connsiteX1051" fmla="*/ 31300 w 72101"/>
                <a:gd name="connsiteY1051" fmla="*/ 96945 h 105102"/>
                <a:gd name="connsiteX1052" fmla="*/ 31300 w 72101"/>
                <a:gd name="connsiteY1052" fmla="*/ 96945 h 105102"/>
                <a:gd name="connsiteX1053" fmla="*/ 30347 w 72101"/>
                <a:gd name="connsiteY1053" fmla="*/ 96640 h 105102"/>
                <a:gd name="connsiteX1054" fmla="*/ 30347 w 72101"/>
                <a:gd name="connsiteY1054" fmla="*/ 96640 h 105102"/>
                <a:gd name="connsiteX1055" fmla="*/ 30347 w 72101"/>
                <a:gd name="connsiteY1055" fmla="*/ 96640 h 105102"/>
                <a:gd name="connsiteX1056" fmla="*/ 29242 w 72101"/>
                <a:gd name="connsiteY1056" fmla="*/ 96387 h 105102"/>
                <a:gd name="connsiteX1057" fmla="*/ 29242 w 72101"/>
                <a:gd name="connsiteY1057" fmla="*/ 96387 h 105102"/>
                <a:gd name="connsiteX1058" fmla="*/ 29242 w 72101"/>
                <a:gd name="connsiteY1058" fmla="*/ 96387 h 105102"/>
                <a:gd name="connsiteX1059" fmla="*/ 27757 w 72101"/>
                <a:gd name="connsiteY1059" fmla="*/ 96094 h 105102"/>
                <a:gd name="connsiteX1060" fmla="*/ 27757 w 72101"/>
                <a:gd name="connsiteY1060" fmla="*/ 96094 h 105102"/>
                <a:gd name="connsiteX1061" fmla="*/ 27757 w 72101"/>
                <a:gd name="connsiteY1061" fmla="*/ 95561 h 105102"/>
                <a:gd name="connsiteX1062" fmla="*/ 27757 w 72101"/>
                <a:gd name="connsiteY1062" fmla="*/ 95561 h 105102"/>
                <a:gd name="connsiteX1063" fmla="*/ 27757 w 72101"/>
                <a:gd name="connsiteY1063" fmla="*/ 95561 h 105102"/>
                <a:gd name="connsiteX1064" fmla="*/ 27757 w 72101"/>
                <a:gd name="connsiteY1064" fmla="*/ 95561 h 105102"/>
                <a:gd name="connsiteX1065" fmla="*/ 27604 w 72101"/>
                <a:gd name="connsiteY1065" fmla="*/ 96094 h 105102"/>
                <a:gd name="connsiteX1066" fmla="*/ 27604 w 72101"/>
                <a:gd name="connsiteY1066" fmla="*/ 96094 h 105102"/>
                <a:gd name="connsiteX1067" fmla="*/ 27604 w 72101"/>
                <a:gd name="connsiteY1067" fmla="*/ 96094 h 105102"/>
                <a:gd name="connsiteX1068" fmla="*/ 25255 w 72101"/>
                <a:gd name="connsiteY1068" fmla="*/ 95612 h 105102"/>
                <a:gd name="connsiteX1069" fmla="*/ 25255 w 72101"/>
                <a:gd name="connsiteY1069" fmla="*/ 95612 h 105102"/>
                <a:gd name="connsiteX1070" fmla="*/ 25255 w 72101"/>
                <a:gd name="connsiteY1070" fmla="*/ 95612 h 105102"/>
                <a:gd name="connsiteX1071" fmla="*/ 24671 w 72101"/>
                <a:gd name="connsiteY1071" fmla="*/ 95434 h 105102"/>
                <a:gd name="connsiteX1072" fmla="*/ 24671 w 72101"/>
                <a:gd name="connsiteY1072" fmla="*/ 95434 h 105102"/>
                <a:gd name="connsiteX1073" fmla="*/ 24671 w 72101"/>
                <a:gd name="connsiteY1073" fmla="*/ 95434 h 105102"/>
                <a:gd name="connsiteX1074" fmla="*/ 23540 w 72101"/>
                <a:gd name="connsiteY1074" fmla="*/ 95345 h 105102"/>
                <a:gd name="connsiteX1075" fmla="*/ 23540 w 72101"/>
                <a:gd name="connsiteY1075" fmla="*/ 95345 h 105102"/>
                <a:gd name="connsiteX1076" fmla="*/ 23540 w 72101"/>
                <a:gd name="connsiteY1076" fmla="*/ 95345 h 105102"/>
                <a:gd name="connsiteX1077" fmla="*/ 22626 w 72101"/>
                <a:gd name="connsiteY1077" fmla="*/ 95434 h 105102"/>
                <a:gd name="connsiteX1078" fmla="*/ 22626 w 72101"/>
                <a:gd name="connsiteY1078" fmla="*/ 95434 h 105102"/>
                <a:gd name="connsiteX1079" fmla="*/ 22626 w 72101"/>
                <a:gd name="connsiteY1079" fmla="*/ 95434 h 105102"/>
                <a:gd name="connsiteX1080" fmla="*/ 20518 w 72101"/>
                <a:gd name="connsiteY1080" fmla="*/ 96082 h 105102"/>
                <a:gd name="connsiteX1081" fmla="*/ 20518 w 72101"/>
                <a:gd name="connsiteY1081" fmla="*/ 96082 h 105102"/>
                <a:gd name="connsiteX1082" fmla="*/ 20518 w 72101"/>
                <a:gd name="connsiteY1082" fmla="*/ 96082 h 105102"/>
                <a:gd name="connsiteX1083" fmla="*/ 16987 w 72101"/>
                <a:gd name="connsiteY1083" fmla="*/ 94075 h 105102"/>
                <a:gd name="connsiteX1084" fmla="*/ 16987 w 72101"/>
                <a:gd name="connsiteY1084" fmla="*/ 94075 h 105102"/>
                <a:gd name="connsiteX1085" fmla="*/ 16987 w 72101"/>
                <a:gd name="connsiteY1085" fmla="*/ 94075 h 105102"/>
                <a:gd name="connsiteX1086" fmla="*/ 16645 w 72101"/>
                <a:gd name="connsiteY1086" fmla="*/ 92856 h 105102"/>
                <a:gd name="connsiteX1087" fmla="*/ 16645 w 72101"/>
                <a:gd name="connsiteY1087" fmla="*/ 92856 h 105102"/>
                <a:gd name="connsiteX1088" fmla="*/ 16645 w 72101"/>
                <a:gd name="connsiteY1088" fmla="*/ 92856 h 105102"/>
                <a:gd name="connsiteX1089" fmla="*/ 16251 w 72101"/>
                <a:gd name="connsiteY1089" fmla="*/ 91802 h 105102"/>
                <a:gd name="connsiteX1090" fmla="*/ 16251 w 72101"/>
                <a:gd name="connsiteY1090" fmla="*/ 91802 h 105102"/>
                <a:gd name="connsiteX1091" fmla="*/ 16251 w 72101"/>
                <a:gd name="connsiteY1091" fmla="*/ 91802 h 105102"/>
                <a:gd name="connsiteX1092" fmla="*/ 15819 w 72101"/>
                <a:gd name="connsiteY1092" fmla="*/ 91497 h 105102"/>
                <a:gd name="connsiteX1093" fmla="*/ 15819 w 72101"/>
                <a:gd name="connsiteY1093" fmla="*/ 91497 h 105102"/>
                <a:gd name="connsiteX1094" fmla="*/ 15819 w 72101"/>
                <a:gd name="connsiteY1094" fmla="*/ 91497 h 105102"/>
                <a:gd name="connsiteX1095" fmla="*/ 14638 w 72101"/>
                <a:gd name="connsiteY1095" fmla="*/ 90430 h 105102"/>
                <a:gd name="connsiteX1096" fmla="*/ 14638 w 72101"/>
                <a:gd name="connsiteY1096" fmla="*/ 90430 h 105102"/>
                <a:gd name="connsiteX1097" fmla="*/ 14638 w 72101"/>
                <a:gd name="connsiteY1097" fmla="*/ 90430 h 105102"/>
                <a:gd name="connsiteX1098" fmla="*/ 14498 w 72101"/>
                <a:gd name="connsiteY1098" fmla="*/ 88665 h 105102"/>
                <a:gd name="connsiteX1099" fmla="*/ 14498 w 72101"/>
                <a:gd name="connsiteY1099" fmla="*/ 88665 h 105102"/>
                <a:gd name="connsiteX1100" fmla="*/ 14498 w 72101"/>
                <a:gd name="connsiteY1100" fmla="*/ 88665 h 105102"/>
                <a:gd name="connsiteX1101" fmla="*/ 14371 w 72101"/>
                <a:gd name="connsiteY1101" fmla="*/ 87903 h 1051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  <a:cxn ang="0">
                  <a:pos x="connsiteX975" y="connsiteY975"/>
                </a:cxn>
                <a:cxn ang="0">
                  <a:pos x="connsiteX976" y="connsiteY976"/>
                </a:cxn>
                <a:cxn ang="0">
                  <a:pos x="connsiteX977" y="connsiteY977"/>
                </a:cxn>
                <a:cxn ang="0">
                  <a:pos x="connsiteX978" y="connsiteY978"/>
                </a:cxn>
                <a:cxn ang="0">
                  <a:pos x="connsiteX979" y="connsiteY979"/>
                </a:cxn>
                <a:cxn ang="0">
                  <a:pos x="connsiteX980" y="connsiteY980"/>
                </a:cxn>
                <a:cxn ang="0">
                  <a:pos x="connsiteX981" y="connsiteY981"/>
                </a:cxn>
                <a:cxn ang="0">
                  <a:pos x="connsiteX982" y="connsiteY982"/>
                </a:cxn>
                <a:cxn ang="0">
                  <a:pos x="connsiteX983" y="connsiteY983"/>
                </a:cxn>
                <a:cxn ang="0">
                  <a:pos x="connsiteX984" y="connsiteY984"/>
                </a:cxn>
                <a:cxn ang="0">
                  <a:pos x="connsiteX985" y="connsiteY985"/>
                </a:cxn>
                <a:cxn ang="0">
                  <a:pos x="connsiteX986" y="connsiteY986"/>
                </a:cxn>
                <a:cxn ang="0">
                  <a:pos x="connsiteX987" y="connsiteY987"/>
                </a:cxn>
                <a:cxn ang="0">
                  <a:pos x="connsiteX988" y="connsiteY988"/>
                </a:cxn>
                <a:cxn ang="0">
                  <a:pos x="connsiteX989" y="connsiteY989"/>
                </a:cxn>
                <a:cxn ang="0">
                  <a:pos x="connsiteX990" y="connsiteY990"/>
                </a:cxn>
                <a:cxn ang="0">
                  <a:pos x="connsiteX991" y="connsiteY991"/>
                </a:cxn>
                <a:cxn ang="0">
                  <a:pos x="connsiteX992" y="connsiteY992"/>
                </a:cxn>
                <a:cxn ang="0">
                  <a:pos x="connsiteX993" y="connsiteY993"/>
                </a:cxn>
                <a:cxn ang="0">
                  <a:pos x="connsiteX994" y="connsiteY994"/>
                </a:cxn>
                <a:cxn ang="0">
                  <a:pos x="connsiteX995" y="connsiteY995"/>
                </a:cxn>
                <a:cxn ang="0">
                  <a:pos x="connsiteX996" y="connsiteY996"/>
                </a:cxn>
                <a:cxn ang="0">
                  <a:pos x="connsiteX997" y="connsiteY997"/>
                </a:cxn>
                <a:cxn ang="0">
                  <a:pos x="connsiteX998" y="connsiteY998"/>
                </a:cxn>
                <a:cxn ang="0">
                  <a:pos x="connsiteX999" y="connsiteY999"/>
                </a:cxn>
                <a:cxn ang="0">
                  <a:pos x="connsiteX1000" y="connsiteY1000"/>
                </a:cxn>
                <a:cxn ang="0">
                  <a:pos x="connsiteX1001" y="connsiteY1001"/>
                </a:cxn>
                <a:cxn ang="0">
                  <a:pos x="connsiteX1002" y="connsiteY1002"/>
                </a:cxn>
                <a:cxn ang="0">
                  <a:pos x="connsiteX1003" y="connsiteY1003"/>
                </a:cxn>
                <a:cxn ang="0">
                  <a:pos x="connsiteX1004" y="connsiteY1004"/>
                </a:cxn>
                <a:cxn ang="0">
                  <a:pos x="connsiteX1005" y="connsiteY1005"/>
                </a:cxn>
                <a:cxn ang="0">
                  <a:pos x="connsiteX1006" y="connsiteY1006"/>
                </a:cxn>
                <a:cxn ang="0">
                  <a:pos x="connsiteX1007" y="connsiteY1007"/>
                </a:cxn>
                <a:cxn ang="0">
                  <a:pos x="connsiteX1008" y="connsiteY1008"/>
                </a:cxn>
                <a:cxn ang="0">
                  <a:pos x="connsiteX1009" y="connsiteY1009"/>
                </a:cxn>
                <a:cxn ang="0">
                  <a:pos x="connsiteX1010" y="connsiteY1010"/>
                </a:cxn>
                <a:cxn ang="0">
                  <a:pos x="connsiteX1011" y="connsiteY1011"/>
                </a:cxn>
                <a:cxn ang="0">
                  <a:pos x="connsiteX1012" y="connsiteY1012"/>
                </a:cxn>
                <a:cxn ang="0">
                  <a:pos x="connsiteX1013" y="connsiteY1013"/>
                </a:cxn>
                <a:cxn ang="0">
                  <a:pos x="connsiteX1014" y="connsiteY1014"/>
                </a:cxn>
                <a:cxn ang="0">
                  <a:pos x="connsiteX1015" y="connsiteY1015"/>
                </a:cxn>
                <a:cxn ang="0">
                  <a:pos x="connsiteX1016" y="connsiteY1016"/>
                </a:cxn>
                <a:cxn ang="0">
                  <a:pos x="connsiteX1017" y="connsiteY1017"/>
                </a:cxn>
                <a:cxn ang="0">
                  <a:pos x="connsiteX1018" y="connsiteY1018"/>
                </a:cxn>
                <a:cxn ang="0">
                  <a:pos x="connsiteX1019" y="connsiteY1019"/>
                </a:cxn>
                <a:cxn ang="0">
                  <a:pos x="connsiteX1020" y="connsiteY1020"/>
                </a:cxn>
                <a:cxn ang="0">
                  <a:pos x="connsiteX1021" y="connsiteY1021"/>
                </a:cxn>
                <a:cxn ang="0">
                  <a:pos x="connsiteX1022" y="connsiteY1022"/>
                </a:cxn>
                <a:cxn ang="0">
                  <a:pos x="connsiteX1023" y="connsiteY1023"/>
                </a:cxn>
                <a:cxn ang="0">
                  <a:pos x="connsiteX1024" y="connsiteY1024"/>
                </a:cxn>
                <a:cxn ang="0">
                  <a:pos x="connsiteX1025" y="connsiteY1025"/>
                </a:cxn>
                <a:cxn ang="0">
                  <a:pos x="connsiteX1026" y="connsiteY1026"/>
                </a:cxn>
                <a:cxn ang="0">
                  <a:pos x="connsiteX1027" y="connsiteY1027"/>
                </a:cxn>
                <a:cxn ang="0">
                  <a:pos x="connsiteX1028" y="connsiteY1028"/>
                </a:cxn>
                <a:cxn ang="0">
                  <a:pos x="connsiteX1029" y="connsiteY1029"/>
                </a:cxn>
                <a:cxn ang="0">
                  <a:pos x="connsiteX1030" y="connsiteY1030"/>
                </a:cxn>
                <a:cxn ang="0">
                  <a:pos x="connsiteX1031" y="connsiteY1031"/>
                </a:cxn>
                <a:cxn ang="0">
                  <a:pos x="connsiteX1032" y="connsiteY1032"/>
                </a:cxn>
                <a:cxn ang="0">
                  <a:pos x="connsiteX1033" y="connsiteY1033"/>
                </a:cxn>
                <a:cxn ang="0">
                  <a:pos x="connsiteX1034" y="connsiteY1034"/>
                </a:cxn>
                <a:cxn ang="0">
                  <a:pos x="connsiteX1035" y="connsiteY1035"/>
                </a:cxn>
                <a:cxn ang="0">
                  <a:pos x="connsiteX1036" y="connsiteY1036"/>
                </a:cxn>
                <a:cxn ang="0">
                  <a:pos x="connsiteX1037" y="connsiteY1037"/>
                </a:cxn>
                <a:cxn ang="0">
                  <a:pos x="connsiteX1038" y="connsiteY1038"/>
                </a:cxn>
                <a:cxn ang="0">
                  <a:pos x="connsiteX1039" y="connsiteY1039"/>
                </a:cxn>
                <a:cxn ang="0">
                  <a:pos x="connsiteX1040" y="connsiteY1040"/>
                </a:cxn>
                <a:cxn ang="0">
                  <a:pos x="connsiteX1041" y="connsiteY1041"/>
                </a:cxn>
                <a:cxn ang="0">
                  <a:pos x="connsiteX1042" y="connsiteY1042"/>
                </a:cxn>
                <a:cxn ang="0">
                  <a:pos x="connsiteX1043" y="connsiteY1043"/>
                </a:cxn>
                <a:cxn ang="0">
                  <a:pos x="connsiteX1044" y="connsiteY1044"/>
                </a:cxn>
                <a:cxn ang="0">
                  <a:pos x="connsiteX1045" y="connsiteY1045"/>
                </a:cxn>
                <a:cxn ang="0">
                  <a:pos x="connsiteX1046" y="connsiteY1046"/>
                </a:cxn>
                <a:cxn ang="0">
                  <a:pos x="connsiteX1047" y="connsiteY1047"/>
                </a:cxn>
                <a:cxn ang="0">
                  <a:pos x="connsiteX1048" y="connsiteY1048"/>
                </a:cxn>
                <a:cxn ang="0">
                  <a:pos x="connsiteX1049" y="connsiteY1049"/>
                </a:cxn>
                <a:cxn ang="0">
                  <a:pos x="connsiteX1050" y="connsiteY1050"/>
                </a:cxn>
                <a:cxn ang="0">
                  <a:pos x="connsiteX1051" y="connsiteY1051"/>
                </a:cxn>
                <a:cxn ang="0">
                  <a:pos x="connsiteX1052" y="connsiteY1052"/>
                </a:cxn>
                <a:cxn ang="0">
                  <a:pos x="connsiteX1053" y="connsiteY1053"/>
                </a:cxn>
                <a:cxn ang="0">
                  <a:pos x="connsiteX1054" y="connsiteY1054"/>
                </a:cxn>
                <a:cxn ang="0">
                  <a:pos x="connsiteX1055" y="connsiteY1055"/>
                </a:cxn>
                <a:cxn ang="0">
                  <a:pos x="connsiteX1056" y="connsiteY1056"/>
                </a:cxn>
                <a:cxn ang="0">
                  <a:pos x="connsiteX1057" y="connsiteY1057"/>
                </a:cxn>
                <a:cxn ang="0">
                  <a:pos x="connsiteX1058" y="connsiteY1058"/>
                </a:cxn>
                <a:cxn ang="0">
                  <a:pos x="connsiteX1059" y="connsiteY1059"/>
                </a:cxn>
                <a:cxn ang="0">
                  <a:pos x="connsiteX1060" y="connsiteY1060"/>
                </a:cxn>
                <a:cxn ang="0">
                  <a:pos x="connsiteX1061" y="connsiteY1061"/>
                </a:cxn>
                <a:cxn ang="0">
                  <a:pos x="connsiteX1062" y="connsiteY1062"/>
                </a:cxn>
                <a:cxn ang="0">
                  <a:pos x="connsiteX1063" y="connsiteY1063"/>
                </a:cxn>
                <a:cxn ang="0">
                  <a:pos x="connsiteX1064" y="connsiteY1064"/>
                </a:cxn>
                <a:cxn ang="0">
                  <a:pos x="connsiteX1065" y="connsiteY1065"/>
                </a:cxn>
                <a:cxn ang="0">
                  <a:pos x="connsiteX1066" y="connsiteY1066"/>
                </a:cxn>
                <a:cxn ang="0">
                  <a:pos x="connsiteX1067" y="connsiteY1067"/>
                </a:cxn>
                <a:cxn ang="0">
                  <a:pos x="connsiteX1068" y="connsiteY1068"/>
                </a:cxn>
                <a:cxn ang="0">
                  <a:pos x="connsiteX1069" y="connsiteY1069"/>
                </a:cxn>
                <a:cxn ang="0">
                  <a:pos x="connsiteX1070" y="connsiteY1070"/>
                </a:cxn>
                <a:cxn ang="0">
                  <a:pos x="connsiteX1071" y="connsiteY1071"/>
                </a:cxn>
                <a:cxn ang="0">
                  <a:pos x="connsiteX1072" y="connsiteY1072"/>
                </a:cxn>
                <a:cxn ang="0">
                  <a:pos x="connsiteX1073" y="connsiteY1073"/>
                </a:cxn>
                <a:cxn ang="0">
                  <a:pos x="connsiteX1074" y="connsiteY1074"/>
                </a:cxn>
                <a:cxn ang="0">
                  <a:pos x="connsiteX1075" y="connsiteY1075"/>
                </a:cxn>
                <a:cxn ang="0">
                  <a:pos x="connsiteX1076" y="connsiteY1076"/>
                </a:cxn>
                <a:cxn ang="0">
                  <a:pos x="connsiteX1077" y="connsiteY1077"/>
                </a:cxn>
                <a:cxn ang="0">
                  <a:pos x="connsiteX1078" y="connsiteY1078"/>
                </a:cxn>
                <a:cxn ang="0">
                  <a:pos x="connsiteX1079" y="connsiteY1079"/>
                </a:cxn>
                <a:cxn ang="0">
                  <a:pos x="connsiteX1080" y="connsiteY1080"/>
                </a:cxn>
                <a:cxn ang="0">
                  <a:pos x="connsiteX1081" y="connsiteY1081"/>
                </a:cxn>
                <a:cxn ang="0">
                  <a:pos x="connsiteX1082" y="connsiteY1082"/>
                </a:cxn>
                <a:cxn ang="0">
                  <a:pos x="connsiteX1083" y="connsiteY1083"/>
                </a:cxn>
                <a:cxn ang="0">
                  <a:pos x="connsiteX1084" y="connsiteY1084"/>
                </a:cxn>
                <a:cxn ang="0">
                  <a:pos x="connsiteX1085" y="connsiteY1085"/>
                </a:cxn>
                <a:cxn ang="0">
                  <a:pos x="connsiteX1086" y="connsiteY1086"/>
                </a:cxn>
                <a:cxn ang="0">
                  <a:pos x="connsiteX1087" y="connsiteY1087"/>
                </a:cxn>
                <a:cxn ang="0">
                  <a:pos x="connsiteX1088" y="connsiteY1088"/>
                </a:cxn>
                <a:cxn ang="0">
                  <a:pos x="connsiteX1089" y="connsiteY1089"/>
                </a:cxn>
                <a:cxn ang="0">
                  <a:pos x="connsiteX1090" y="connsiteY1090"/>
                </a:cxn>
                <a:cxn ang="0">
                  <a:pos x="connsiteX1091" y="connsiteY1091"/>
                </a:cxn>
                <a:cxn ang="0">
                  <a:pos x="connsiteX1092" y="connsiteY1092"/>
                </a:cxn>
                <a:cxn ang="0">
                  <a:pos x="connsiteX1093" y="connsiteY1093"/>
                </a:cxn>
                <a:cxn ang="0">
                  <a:pos x="connsiteX1094" y="connsiteY1094"/>
                </a:cxn>
                <a:cxn ang="0">
                  <a:pos x="connsiteX1095" y="connsiteY1095"/>
                </a:cxn>
                <a:cxn ang="0">
                  <a:pos x="connsiteX1096" y="connsiteY1096"/>
                </a:cxn>
                <a:cxn ang="0">
                  <a:pos x="connsiteX1097" y="connsiteY1097"/>
                </a:cxn>
                <a:cxn ang="0">
                  <a:pos x="connsiteX1098" y="connsiteY1098"/>
                </a:cxn>
                <a:cxn ang="0">
                  <a:pos x="connsiteX1099" y="connsiteY1099"/>
                </a:cxn>
                <a:cxn ang="0">
                  <a:pos x="connsiteX1100" y="connsiteY1100"/>
                </a:cxn>
                <a:cxn ang="0">
                  <a:pos x="connsiteX1101" y="connsiteY1101"/>
                </a:cxn>
              </a:cxnLst>
              <a:rect l="l" t="t" r="r" b="b"/>
              <a:pathLst>
                <a:path w="72101" h="105102">
                  <a:moveTo>
                    <a:pt x="14371" y="87903"/>
                  </a:moveTo>
                  <a:cubicBezTo>
                    <a:pt x="14143" y="87751"/>
                    <a:pt x="13901" y="87789"/>
                    <a:pt x="13584" y="87852"/>
                  </a:cubicBezTo>
                  <a:lnTo>
                    <a:pt x="13584" y="87852"/>
                  </a:lnTo>
                  <a:lnTo>
                    <a:pt x="13584" y="87852"/>
                  </a:lnTo>
                  <a:cubicBezTo>
                    <a:pt x="13406" y="87890"/>
                    <a:pt x="13177" y="87941"/>
                    <a:pt x="12949" y="87941"/>
                  </a:cubicBezTo>
                  <a:lnTo>
                    <a:pt x="12949" y="87941"/>
                  </a:lnTo>
                  <a:lnTo>
                    <a:pt x="12949" y="87941"/>
                  </a:lnTo>
                  <a:cubicBezTo>
                    <a:pt x="12009" y="87941"/>
                    <a:pt x="11539" y="87116"/>
                    <a:pt x="11285" y="86506"/>
                  </a:cubicBezTo>
                  <a:lnTo>
                    <a:pt x="11285" y="86506"/>
                  </a:lnTo>
                  <a:lnTo>
                    <a:pt x="11285" y="86506"/>
                  </a:lnTo>
                  <a:cubicBezTo>
                    <a:pt x="10676" y="85122"/>
                    <a:pt x="10866" y="83954"/>
                    <a:pt x="11057" y="83153"/>
                  </a:cubicBezTo>
                  <a:lnTo>
                    <a:pt x="11057" y="83153"/>
                  </a:lnTo>
                  <a:lnTo>
                    <a:pt x="11057" y="83153"/>
                  </a:lnTo>
                  <a:cubicBezTo>
                    <a:pt x="10930" y="83280"/>
                    <a:pt x="10803" y="83407"/>
                    <a:pt x="10688" y="83509"/>
                  </a:cubicBezTo>
                  <a:lnTo>
                    <a:pt x="10688" y="83509"/>
                  </a:lnTo>
                  <a:lnTo>
                    <a:pt x="10688" y="83509"/>
                  </a:lnTo>
                  <a:cubicBezTo>
                    <a:pt x="10371" y="83814"/>
                    <a:pt x="9977" y="84169"/>
                    <a:pt x="9571" y="84462"/>
                  </a:cubicBezTo>
                  <a:lnTo>
                    <a:pt x="9571" y="84462"/>
                  </a:lnTo>
                  <a:lnTo>
                    <a:pt x="9571" y="84462"/>
                  </a:lnTo>
                  <a:cubicBezTo>
                    <a:pt x="9444" y="84576"/>
                    <a:pt x="9368" y="84626"/>
                    <a:pt x="9304" y="84678"/>
                  </a:cubicBezTo>
                  <a:lnTo>
                    <a:pt x="9304" y="84678"/>
                  </a:lnTo>
                  <a:lnTo>
                    <a:pt x="9329" y="84766"/>
                  </a:lnTo>
                  <a:lnTo>
                    <a:pt x="9329" y="84766"/>
                  </a:lnTo>
                  <a:lnTo>
                    <a:pt x="9203" y="84944"/>
                  </a:lnTo>
                  <a:lnTo>
                    <a:pt x="9203" y="84944"/>
                  </a:lnTo>
                  <a:lnTo>
                    <a:pt x="9203" y="84944"/>
                  </a:lnTo>
                  <a:cubicBezTo>
                    <a:pt x="9075" y="85173"/>
                    <a:pt x="8948" y="85224"/>
                    <a:pt x="8301" y="85350"/>
                  </a:cubicBezTo>
                  <a:lnTo>
                    <a:pt x="8301" y="85350"/>
                  </a:lnTo>
                  <a:lnTo>
                    <a:pt x="8136" y="85389"/>
                  </a:lnTo>
                  <a:lnTo>
                    <a:pt x="8136" y="85389"/>
                  </a:lnTo>
                  <a:lnTo>
                    <a:pt x="8136" y="85389"/>
                  </a:lnTo>
                  <a:cubicBezTo>
                    <a:pt x="7666" y="85503"/>
                    <a:pt x="7323" y="85566"/>
                    <a:pt x="7018" y="85566"/>
                  </a:cubicBezTo>
                  <a:lnTo>
                    <a:pt x="7018" y="85566"/>
                  </a:lnTo>
                  <a:lnTo>
                    <a:pt x="7018" y="85566"/>
                  </a:lnTo>
                  <a:cubicBezTo>
                    <a:pt x="6269" y="85566"/>
                    <a:pt x="5926" y="85096"/>
                    <a:pt x="5723" y="84678"/>
                  </a:cubicBezTo>
                  <a:lnTo>
                    <a:pt x="5723" y="84678"/>
                  </a:lnTo>
                  <a:lnTo>
                    <a:pt x="5723" y="84678"/>
                  </a:lnTo>
                  <a:cubicBezTo>
                    <a:pt x="5481" y="84182"/>
                    <a:pt x="5393" y="83699"/>
                    <a:pt x="5380" y="83331"/>
                  </a:cubicBezTo>
                  <a:lnTo>
                    <a:pt x="5380" y="83331"/>
                  </a:lnTo>
                  <a:lnTo>
                    <a:pt x="1570" y="83115"/>
                  </a:lnTo>
                  <a:lnTo>
                    <a:pt x="1570" y="83115"/>
                  </a:lnTo>
                  <a:lnTo>
                    <a:pt x="2776" y="82239"/>
                  </a:lnTo>
                  <a:lnTo>
                    <a:pt x="2776" y="82239"/>
                  </a:lnTo>
                  <a:lnTo>
                    <a:pt x="2776" y="82239"/>
                  </a:lnTo>
                  <a:cubicBezTo>
                    <a:pt x="3043" y="82061"/>
                    <a:pt x="3284" y="81947"/>
                    <a:pt x="3513" y="81871"/>
                  </a:cubicBezTo>
                  <a:lnTo>
                    <a:pt x="3513" y="81871"/>
                  </a:lnTo>
                  <a:lnTo>
                    <a:pt x="3513" y="81871"/>
                  </a:lnTo>
                  <a:cubicBezTo>
                    <a:pt x="3894" y="81718"/>
                    <a:pt x="4199" y="81591"/>
                    <a:pt x="4592" y="80982"/>
                  </a:cubicBezTo>
                  <a:lnTo>
                    <a:pt x="4592" y="80982"/>
                  </a:lnTo>
                  <a:lnTo>
                    <a:pt x="4592" y="80982"/>
                  </a:lnTo>
                  <a:cubicBezTo>
                    <a:pt x="4834" y="80576"/>
                    <a:pt x="5050" y="80309"/>
                    <a:pt x="5227" y="80080"/>
                  </a:cubicBezTo>
                  <a:lnTo>
                    <a:pt x="5227" y="80080"/>
                  </a:lnTo>
                  <a:lnTo>
                    <a:pt x="5227" y="80080"/>
                  </a:lnTo>
                  <a:cubicBezTo>
                    <a:pt x="5507" y="79737"/>
                    <a:pt x="5507" y="79737"/>
                    <a:pt x="5418" y="79458"/>
                  </a:cubicBezTo>
                  <a:lnTo>
                    <a:pt x="5418" y="79458"/>
                  </a:lnTo>
                  <a:lnTo>
                    <a:pt x="5418" y="79458"/>
                  </a:lnTo>
                  <a:cubicBezTo>
                    <a:pt x="5316" y="79153"/>
                    <a:pt x="5113" y="78950"/>
                    <a:pt x="4847" y="78696"/>
                  </a:cubicBezTo>
                  <a:lnTo>
                    <a:pt x="4847" y="78696"/>
                  </a:lnTo>
                  <a:lnTo>
                    <a:pt x="4847" y="78696"/>
                  </a:lnTo>
                  <a:cubicBezTo>
                    <a:pt x="4592" y="78416"/>
                    <a:pt x="4300" y="78124"/>
                    <a:pt x="4085" y="77680"/>
                  </a:cubicBezTo>
                  <a:lnTo>
                    <a:pt x="4085" y="77680"/>
                  </a:lnTo>
                  <a:lnTo>
                    <a:pt x="4085" y="77680"/>
                  </a:lnTo>
                  <a:cubicBezTo>
                    <a:pt x="3780" y="77058"/>
                    <a:pt x="3005" y="75953"/>
                    <a:pt x="2751" y="75597"/>
                  </a:cubicBezTo>
                  <a:lnTo>
                    <a:pt x="2751" y="75597"/>
                  </a:lnTo>
                  <a:lnTo>
                    <a:pt x="2751" y="75597"/>
                  </a:lnTo>
                  <a:cubicBezTo>
                    <a:pt x="2383" y="75407"/>
                    <a:pt x="1532" y="74949"/>
                    <a:pt x="1176" y="74009"/>
                  </a:cubicBezTo>
                  <a:lnTo>
                    <a:pt x="1176" y="74009"/>
                  </a:lnTo>
                  <a:lnTo>
                    <a:pt x="1176" y="74009"/>
                  </a:lnTo>
                  <a:cubicBezTo>
                    <a:pt x="1075" y="73679"/>
                    <a:pt x="859" y="73337"/>
                    <a:pt x="656" y="72994"/>
                  </a:cubicBezTo>
                  <a:lnTo>
                    <a:pt x="656" y="72994"/>
                  </a:lnTo>
                  <a:lnTo>
                    <a:pt x="656" y="72994"/>
                  </a:lnTo>
                  <a:cubicBezTo>
                    <a:pt x="236" y="72270"/>
                    <a:pt x="-259" y="71432"/>
                    <a:pt x="363" y="70936"/>
                  </a:cubicBezTo>
                  <a:lnTo>
                    <a:pt x="363" y="70936"/>
                  </a:lnTo>
                  <a:lnTo>
                    <a:pt x="363" y="70936"/>
                  </a:lnTo>
                  <a:cubicBezTo>
                    <a:pt x="414" y="70911"/>
                    <a:pt x="465" y="70784"/>
                    <a:pt x="528" y="70708"/>
                  </a:cubicBezTo>
                  <a:lnTo>
                    <a:pt x="528" y="70708"/>
                  </a:lnTo>
                  <a:lnTo>
                    <a:pt x="528" y="70708"/>
                  </a:lnTo>
                  <a:cubicBezTo>
                    <a:pt x="656" y="70504"/>
                    <a:pt x="859" y="70136"/>
                    <a:pt x="1303" y="70136"/>
                  </a:cubicBezTo>
                  <a:lnTo>
                    <a:pt x="1303" y="70136"/>
                  </a:lnTo>
                  <a:lnTo>
                    <a:pt x="1303" y="70136"/>
                  </a:lnTo>
                  <a:cubicBezTo>
                    <a:pt x="1735" y="70136"/>
                    <a:pt x="2065" y="70479"/>
                    <a:pt x="2459" y="71025"/>
                  </a:cubicBezTo>
                  <a:lnTo>
                    <a:pt x="2459" y="71025"/>
                  </a:lnTo>
                  <a:lnTo>
                    <a:pt x="2459" y="71025"/>
                  </a:lnTo>
                  <a:cubicBezTo>
                    <a:pt x="2929" y="71673"/>
                    <a:pt x="3259" y="71927"/>
                    <a:pt x="3538" y="72143"/>
                  </a:cubicBezTo>
                  <a:lnTo>
                    <a:pt x="3538" y="72143"/>
                  </a:lnTo>
                  <a:lnTo>
                    <a:pt x="3538" y="72143"/>
                  </a:lnTo>
                  <a:cubicBezTo>
                    <a:pt x="3818" y="72346"/>
                    <a:pt x="4097" y="72562"/>
                    <a:pt x="4364" y="73044"/>
                  </a:cubicBezTo>
                  <a:lnTo>
                    <a:pt x="4364" y="73044"/>
                  </a:lnTo>
                  <a:lnTo>
                    <a:pt x="4364" y="73044"/>
                  </a:lnTo>
                  <a:cubicBezTo>
                    <a:pt x="4491" y="73260"/>
                    <a:pt x="4605" y="73387"/>
                    <a:pt x="4745" y="73514"/>
                  </a:cubicBezTo>
                  <a:lnTo>
                    <a:pt x="4745" y="73514"/>
                  </a:lnTo>
                  <a:lnTo>
                    <a:pt x="4745" y="73514"/>
                  </a:lnTo>
                  <a:cubicBezTo>
                    <a:pt x="5113" y="73819"/>
                    <a:pt x="5393" y="74149"/>
                    <a:pt x="5393" y="74962"/>
                  </a:cubicBezTo>
                  <a:lnTo>
                    <a:pt x="5393" y="74962"/>
                  </a:lnTo>
                  <a:lnTo>
                    <a:pt x="5393" y="74962"/>
                  </a:lnTo>
                  <a:cubicBezTo>
                    <a:pt x="5393" y="75419"/>
                    <a:pt x="5608" y="75648"/>
                    <a:pt x="5888" y="75965"/>
                  </a:cubicBezTo>
                  <a:lnTo>
                    <a:pt x="5888" y="75965"/>
                  </a:lnTo>
                  <a:lnTo>
                    <a:pt x="5888" y="75965"/>
                  </a:lnTo>
                  <a:cubicBezTo>
                    <a:pt x="6091" y="76194"/>
                    <a:pt x="6320" y="76461"/>
                    <a:pt x="6472" y="76803"/>
                  </a:cubicBezTo>
                  <a:lnTo>
                    <a:pt x="6472" y="76803"/>
                  </a:lnTo>
                  <a:lnTo>
                    <a:pt x="6586" y="77045"/>
                  </a:lnTo>
                  <a:lnTo>
                    <a:pt x="6586" y="77045"/>
                  </a:lnTo>
                  <a:lnTo>
                    <a:pt x="6586" y="77045"/>
                  </a:lnTo>
                  <a:cubicBezTo>
                    <a:pt x="6612" y="77058"/>
                    <a:pt x="6624" y="77083"/>
                    <a:pt x="6637" y="77134"/>
                  </a:cubicBezTo>
                  <a:lnTo>
                    <a:pt x="6637" y="77134"/>
                  </a:lnTo>
                  <a:lnTo>
                    <a:pt x="6637" y="77134"/>
                  </a:lnTo>
                  <a:lnTo>
                    <a:pt x="6637" y="77134"/>
                  </a:lnTo>
                  <a:lnTo>
                    <a:pt x="6637" y="77134"/>
                  </a:lnTo>
                  <a:cubicBezTo>
                    <a:pt x="6764" y="77184"/>
                    <a:pt x="6993" y="77311"/>
                    <a:pt x="7463" y="77629"/>
                  </a:cubicBezTo>
                  <a:lnTo>
                    <a:pt x="7463" y="77629"/>
                  </a:lnTo>
                  <a:lnTo>
                    <a:pt x="7463" y="77629"/>
                  </a:lnTo>
                  <a:cubicBezTo>
                    <a:pt x="8034" y="78023"/>
                    <a:pt x="8440" y="78251"/>
                    <a:pt x="8694" y="78366"/>
                  </a:cubicBezTo>
                  <a:lnTo>
                    <a:pt x="8694" y="78366"/>
                  </a:lnTo>
                  <a:lnTo>
                    <a:pt x="8694" y="78366"/>
                  </a:lnTo>
                  <a:cubicBezTo>
                    <a:pt x="8694" y="78315"/>
                    <a:pt x="8694" y="78264"/>
                    <a:pt x="8694" y="78226"/>
                  </a:cubicBezTo>
                  <a:lnTo>
                    <a:pt x="8694" y="78226"/>
                  </a:lnTo>
                  <a:lnTo>
                    <a:pt x="8694" y="78226"/>
                  </a:lnTo>
                  <a:cubicBezTo>
                    <a:pt x="8694" y="78099"/>
                    <a:pt x="8707" y="77947"/>
                    <a:pt x="8047" y="76956"/>
                  </a:cubicBezTo>
                  <a:lnTo>
                    <a:pt x="8047" y="76956"/>
                  </a:lnTo>
                  <a:lnTo>
                    <a:pt x="8047" y="76956"/>
                  </a:lnTo>
                  <a:cubicBezTo>
                    <a:pt x="7602" y="76283"/>
                    <a:pt x="7120" y="75838"/>
                    <a:pt x="6675" y="75470"/>
                  </a:cubicBezTo>
                  <a:lnTo>
                    <a:pt x="6675" y="75470"/>
                  </a:lnTo>
                  <a:lnTo>
                    <a:pt x="6675" y="75470"/>
                  </a:lnTo>
                  <a:cubicBezTo>
                    <a:pt x="6104" y="74975"/>
                    <a:pt x="5583" y="74518"/>
                    <a:pt x="5583" y="73730"/>
                  </a:cubicBezTo>
                  <a:lnTo>
                    <a:pt x="5583" y="73730"/>
                  </a:lnTo>
                  <a:lnTo>
                    <a:pt x="5583" y="73730"/>
                  </a:lnTo>
                  <a:cubicBezTo>
                    <a:pt x="5583" y="73527"/>
                    <a:pt x="5558" y="73362"/>
                    <a:pt x="5558" y="73210"/>
                  </a:cubicBezTo>
                  <a:lnTo>
                    <a:pt x="5558" y="73210"/>
                  </a:lnTo>
                  <a:lnTo>
                    <a:pt x="5558" y="73210"/>
                  </a:lnTo>
                  <a:cubicBezTo>
                    <a:pt x="5520" y="72625"/>
                    <a:pt x="5532" y="72308"/>
                    <a:pt x="6028" y="71571"/>
                  </a:cubicBezTo>
                  <a:lnTo>
                    <a:pt x="6028" y="71571"/>
                  </a:lnTo>
                  <a:lnTo>
                    <a:pt x="6028" y="71571"/>
                  </a:lnTo>
                  <a:cubicBezTo>
                    <a:pt x="6751" y="70454"/>
                    <a:pt x="6815" y="70085"/>
                    <a:pt x="6726" y="69958"/>
                  </a:cubicBezTo>
                  <a:lnTo>
                    <a:pt x="6726" y="69958"/>
                  </a:lnTo>
                  <a:lnTo>
                    <a:pt x="6726" y="69958"/>
                  </a:lnTo>
                  <a:cubicBezTo>
                    <a:pt x="6624" y="69793"/>
                    <a:pt x="6193" y="69374"/>
                    <a:pt x="5939" y="69082"/>
                  </a:cubicBezTo>
                  <a:lnTo>
                    <a:pt x="5939" y="69082"/>
                  </a:lnTo>
                  <a:lnTo>
                    <a:pt x="5939" y="69082"/>
                  </a:lnTo>
                  <a:cubicBezTo>
                    <a:pt x="5418" y="68536"/>
                    <a:pt x="5278" y="68396"/>
                    <a:pt x="5418" y="68053"/>
                  </a:cubicBezTo>
                  <a:lnTo>
                    <a:pt x="5418" y="68053"/>
                  </a:lnTo>
                  <a:lnTo>
                    <a:pt x="5558" y="67736"/>
                  </a:lnTo>
                  <a:lnTo>
                    <a:pt x="5558" y="67736"/>
                  </a:lnTo>
                  <a:lnTo>
                    <a:pt x="5913" y="67736"/>
                  </a:lnTo>
                  <a:lnTo>
                    <a:pt x="5913" y="67736"/>
                  </a:lnTo>
                  <a:lnTo>
                    <a:pt x="5913" y="67736"/>
                  </a:lnTo>
                  <a:cubicBezTo>
                    <a:pt x="6155" y="67736"/>
                    <a:pt x="6155" y="67736"/>
                    <a:pt x="7513" y="68892"/>
                  </a:cubicBezTo>
                  <a:lnTo>
                    <a:pt x="7513" y="68892"/>
                  </a:lnTo>
                  <a:lnTo>
                    <a:pt x="7513" y="68892"/>
                  </a:lnTo>
                  <a:cubicBezTo>
                    <a:pt x="9787" y="70873"/>
                    <a:pt x="10561" y="71673"/>
                    <a:pt x="11146" y="72270"/>
                  </a:cubicBezTo>
                  <a:lnTo>
                    <a:pt x="11146" y="72270"/>
                  </a:lnTo>
                  <a:lnTo>
                    <a:pt x="11438" y="72562"/>
                  </a:lnTo>
                  <a:lnTo>
                    <a:pt x="11438" y="72562"/>
                  </a:lnTo>
                  <a:lnTo>
                    <a:pt x="11438" y="72562"/>
                  </a:lnTo>
                  <a:cubicBezTo>
                    <a:pt x="11666" y="72791"/>
                    <a:pt x="11844" y="73044"/>
                    <a:pt x="11984" y="73235"/>
                  </a:cubicBezTo>
                  <a:lnTo>
                    <a:pt x="11984" y="73235"/>
                  </a:lnTo>
                  <a:lnTo>
                    <a:pt x="11984" y="73235"/>
                  </a:lnTo>
                  <a:cubicBezTo>
                    <a:pt x="11996" y="73235"/>
                    <a:pt x="12009" y="73260"/>
                    <a:pt x="12022" y="73286"/>
                  </a:cubicBezTo>
                  <a:lnTo>
                    <a:pt x="12022" y="73286"/>
                  </a:lnTo>
                  <a:lnTo>
                    <a:pt x="12022" y="73286"/>
                  </a:lnTo>
                  <a:cubicBezTo>
                    <a:pt x="12161" y="73184"/>
                    <a:pt x="12301" y="73159"/>
                    <a:pt x="12454" y="73133"/>
                  </a:cubicBezTo>
                  <a:lnTo>
                    <a:pt x="12454" y="73133"/>
                  </a:lnTo>
                  <a:lnTo>
                    <a:pt x="12454" y="73133"/>
                  </a:lnTo>
                  <a:cubicBezTo>
                    <a:pt x="12428" y="73019"/>
                    <a:pt x="12365" y="72816"/>
                    <a:pt x="12250" y="72511"/>
                  </a:cubicBezTo>
                  <a:lnTo>
                    <a:pt x="12250" y="72511"/>
                  </a:lnTo>
                  <a:lnTo>
                    <a:pt x="12250" y="72511"/>
                  </a:lnTo>
                  <a:cubicBezTo>
                    <a:pt x="11552" y="70784"/>
                    <a:pt x="10803" y="69895"/>
                    <a:pt x="10155" y="69247"/>
                  </a:cubicBezTo>
                  <a:lnTo>
                    <a:pt x="10155" y="69247"/>
                  </a:lnTo>
                  <a:lnTo>
                    <a:pt x="10155" y="69247"/>
                  </a:lnTo>
                  <a:cubicBezTo>
                    <a:pt x="9799" y="68892"/>
                    <a:pt x="9774" y="68866"/>
                    <a:pt x="9584" y="68777"/>
                  </a:cubicBezTo>
                  <a:lnTo>
                    <a:pt x="9584" y="68777"/>
                  </a:lnTo>
                  <a:lnTo>
                    <a:pt x="9584" y="68777"/>
                  </a:lnTo>
                  <a:cubicBezTo>
                    <a:pt x="9380" y="68676"/>
                    <a:pt x="9101" y="68523"/>
                    <a:pt x="8453" y="68079"/>
                  </a:cubicBezTo>
                  <a:lnTo>
                    <a:pt x="8453" y="68079"/>
                  </a:lnTo>
                  <a:lnTo>
                    <a:pt x="8453" y="68079"/>
                  </a:lnTo>
                  <a:cubicBezTo>
                    <a:pt x="7615" y="67482"/>
                    <a:pt x="7463" y="67304"/>
                    <a:pt x="7272" y="67063"/>
                  </a:cubicBezTo>
                  <a:lnTo>
                    <a:pt x="7272" y="67063"/>
                  </a:lnTo>
                  <a:lnTo>
                    <a:pt x="7272" y="67063"/>
                  </a:lnTo>
                  <a:cubicBezTo>
                    <a:pt x="7221" y="66974"/>
                    <a:pt x="7145" y="66872"/>
                    <a:pt x="6840" y="66644"/>
                  </a:cubicBezTo>
                  <a:lnTo>
                    <a:pt x="6840" y="66644"/>
                  </a:lnTo>
                  <a:lnTo>
                    <a:pt x="6840" y="66644"/>
                  </a:lnTo>
                  <a:cubicBezTo>
                    <a:pt x="6612" y="66441"/>
                    <a:pt x="6193" y="66517"/>
                    <a:pt x="5812" y="66567"/>
                  </a:cubicBezTo>
                  <a:lnTo>
                    <a:pt x="5812" y="66567"/>
                  </a:lnTo>
                  <a:lnTo>
                    <a:pt x="5812" y="66567"/>
                  </a:lnTo>
                  <a:cubicBezTo>
                    <a:pt x="5583" y="66618"/>
                    <a:pt x="5367" y="66657"/>
                    <a:pt x="5164" y="66657"/>
                  </a:cubicBezTo>
                  <a:lnTo>
                    <a:pt x="5164" y="66657"/>
                  </a:lnTo>
                  <a:lnTo>
                    <a:pt x="5164" y="66657"/>
                  </a:lnTo>
                  <a:cubicBezTo>
                    <a:pt x="4491" y="66657"/>
                    <a:pt x="4211" y="66212"/>
                    <a:pt x="4110" y="65971"/>
                  </a:cubicBezTo>
                  <a:lnTo>
                    <a:pt x="4110" y="65971"/>
                  </a:lnTo>
                  <a:lnTo>
                    <a:pt x="4110" y="65971"/>
                  </a:lnTo>
                  <a:cubicBezTo>
                    <a:pt x="4021" y="65755"/>
                    <a:pt x="3868" y="65501"/>
                    <a:pt x="3716" y="65221"/>
                  </a:cubicBezTo>
                  <a:lnTo>
                    <a:pt x="3716" y="65221"/>
                  </a:lnTo>
                  <a:lnTo>
                    <a:pt x="3716" y="65221"/>
                  </a:lnTo>
                  <a:cubicBezTo>
                    <a:pt x="3284" y="64510"/>
                    <a:pt x="2891" y="63812"/>
                    <a:pt x="3183" y="63240"/>
                  </a:cubicBezTo>
                  <a:lnTo>
                    <a:pt x="3183" y="63240"/>
                  </a:lnTo>
                  <a:lnTo>
                    <a:pt x="3183" y="63240"/>
                  </a:lnTo>
                  <a:cubicBezTo>
                    <a:pt x="3284" y="63062"/>
                    <a:pt x="3513" y="62796"/>
                    <a:pt x="4034" y="62758"/>
                  </a:cubicBezTo>
                  <a:lnTo>
                    <a:pt x="4034" y="62758"/>
                  </a:lnTo>
                  <a:lnTo>
                    <a:pt x="4034" y="62758"/>
                  </a:lnTo>
                  <a:cubicBezTo>
                    <a:pt x="5278" y="62656"/>
                    <a:pt x="6548" y="63113"/>
                    <a:pt x="7145" y="63583"/>
                  </a:cubicBezTo>
                  <a:lnTo>
                    <a:pt x="7145" y="63583"/>
                  </a:lnTo>
                  <a:lnTo>
                    <a:pt x="7145" y="63583"/>
                  </a:lnTo>
                  <a:cubicBezTo>
                    <a:pt x="7196" y="63647"/>
                    <a:pt x="7361" y="63710"/>
                    <a:pt x="7526" y="63773"/>
                  </a:cubicBezTo>
                  <a:lnTo>
                    <a:pt x="7526" y="63773"/>
                  </a:lnTo>
                  <a:lnTo>
                    <a:pt x="7526" y="63773"/>
                  </a:lnTo>
                  <a:cubicBezTo>
                    <a:pt x="8034" y="63977"/>
                    <a:pt x="8783" y="64282"/>
                    <a:pt x="9241" y="65272"/>
                  </a:cubicBezTo>
                  <a:lnTo>
                    <a:pt x="9241" y="65272"/>
                  </a:lnTo>
                  <a:lnTo>
                    <a:pt x="9241" y="65272"/>
                  </a:lnTo>
                  <a:cubicBezTo>
                    <a:pt x="9368" y="65552"/>
                    <a:pt x="9495" y="65869"/>
                    <a:pt x="9609" y="66148"/>
                  </a:cubicBezTo>
                  <a:lnTo>
                    <a:pt x="9609" y="66148"/>
                  </a:lnTo>
                  <a:lnTo>
                    <a:pt x="9609" y="66148"/>
                  </a:lnTo>
                  <a:cubicBezTo>
                    <a:pt x="9736" y="66491"/>
                    <a:pt x="9926" y="67000"/>
                    <a:pt x="10079" y="67203"/>
                  </a:cubicBezTo>
                  <a:lnTo>
                    <a:pt x="10079" y="67203"/>
                  </a:lnTo>
                  <a:lnTo>
                    <a:pt x="10079" y="67203"/>
                  </a:lnTo>
                  <a:cubicBezTo>
                    <a:pt x="10244" y="67139"/>
                    <a:pt x="10422" y="67101"/>
                    <a:pt x="10587" y="67114"/>
                  </a:cubicBezTo>
                  <a:lnTo>
                    <a:pt x="10587" y="67114"/>
                  </a:lnTo>
                  <a:lnTo>
                    <a:pt x="10587" y="67114"/>
                  </a:lnTo>
                  <a:cubicBezTo>
                    <a:pt x="10561" y="67038"/>
                    <a:pt x="10523" y="66948"/>
                    <a:pt x="10485" y="66860"/>
                  </a:cubicBezTo>
                  <a:lnTo>
                    <a:pt x="10485" y="66860"/>
                  </a:lnTo>
                  <a:lnTo>
                    <a:pt x="10485" y="66860"/>
                  </a:lnTo>
                  <a:cubicBezTo>
                    <a:pt x="9418" y="64307"/>
                    <a:pt x="8999" y="63342"/>
                    <a:pt x="8796" y="62923"/>
                  </a:cubicBezTo>
                  <a:lnTo>
                    <a:pt x="8796" y="62923"/>
                  </a:lnTo>
                  <a:lnTo>
                    <a:pt x="8796" y="62923"/>
                  </a:lnTo>
                  <a:cubicBezTo>
                    <a:pt x="8745" y="62821"/>
                    <a:pt x="8669" y="62745"/>
                    <a:pt x="8605" y="62656"/>
                  </a:cubicBezTo>
                  <a:lnTo>
                    <a:pt x="8605" y="62656"/>
                  </a:lnTo>
                  <a:lnTo>
                    <a:pt x="8605" y="62656"/>
                  </a:lnTo>
                  <a:cubicBezTo>
                    <a:pt x="8415" y="62377"/>
                    <a:pt x="8148" y="62009"/>
                    <a:pt x="8237" y="61361"/>
                  </a:cubicBezTo>
                  <a:lnTo>
                    <a:pt x="8237" y="61361"/>
                  </a:lnTo>
                  <a:lnTo>
                    <a:pt x="8237" y="61361"/>
                  </a:lnTo>
                  <a:cubicBezTo>
                    <a:pt x="8250" y="61259"/>
                    <a:pt x="8263" y="61157"/>
                    <a:pt x="8275" y="61056"/>
                  </a:cubicBezTo>
                  <a:lnTo>
                    <a:pt x="8275" y="61056"/>
                  </a:lnTo>
                  <a:lnTo>
                    <a:pt x="8275" y="61056"/>
                  </a:lnTo>
                  <a:cubicBezTo>
                    <a:pt x="8301" y="60738"/>
                    <a:pt x="8339" y="60370"/>
                    <a:pt x="8580" y="60065"/>
                  </a:cubicBezTo>
                  <a:lnTo>
                    <a:pt x="8580" y="60065"/>
                  </a:lnTo>
                  <a:lnTo>
                    <a:pt x="8580" y="60065"/>
                  </a:lnTo>
                  <a:cubicBezTo>
                    <a:pt x="7818" y="58579"/>
                    <a:pt x="8034" y="58237"/>
                    <a:pt x="8123" y="58059"/>
                  </a:cubicBezTo>
                  <a:lnTo>
                    <a:pt x="8123" y="58059"/>
                  </a:lnTo>
                  <a:lnTo>
                    <a:pt x="8123" y="58059"/>
                  </a:lnTo>
                  <a:cubicBezTo>
                    <a:pt x="8364" y="57665"/>
                    <a:pt x="8847" y="57589"/>
                    <a:pt x="9571" y="58135"/>
                  </a:cubicBezTo>
                  <a:lnTo>
                    <a:pt x="9571" y="58135"/>
                  </a:lnTo>
                  <a:lnTo>
                    <a:pt x="9571" y="58135"/>
                  </a:lnTo>
                  <a:cubicBezTo>
                    <a:pt x="10257" y="58681"/>
                    <a:pt x="10701" y="58948"/>
                    <a:pt x="11031" y="59176"/>
                  </a:cubicBezTo>
                  <a:lnTo>
                    <a:pt x="11031" y="59176"/>
                  </a:lnTo>
                  <a:lnTo>
                    <a:pt x="11031" y="59176"/>
                  </a:lnTo>
                  <a:cubicBezTo>
                    <a:pt x="11463" y="59456"/>
                    <a:pt x="11742" y="59646"/>
                    <a:pt x="12149" y="60040"/>
                  </a:cubicBezTo>
                  <a:lnTo>
                    <a:pt x="12149" y="60040"/>
                  </a:lnTo>
                  <a:lnTo>
                    <a:pt x="12149" y="60040"/>
                  </a:lnTo>
                  <a:cubicBezTo>
                    <a:pt x="12479" y="60370"/>
                    <a:pt x="12936" y="60637"/>
                    <a:pt x="13342" y="60891"/>
                  </a:cubicBezTo>
                  <a:lnTo>
                    <a:pt x="13342" y="60891"/>
                  </a:lnTo>
                  <a:lnTo>
                    <a:pt x="13342" y="60891"/>
                  </a:lnTo>
                  <a:cubicBezTo>
                    <a:pt x="13711" y="61107"/>
                    <a:pt x="14041" y="61285"/>
                    <a:pt x="14257" y="61500"/>
                  </a:cubicBezTo>
                  <a:lnTo>
                    <a:pt x="14257" y="61500"/>
                  </a:lnTo>
                  <a:lnTo>
                    <a:pt x="14257" y="61500"/>
                  </a:lnTo>
                  <a:cubicBezTo>
                    <a:pt x="14320" y="61538"/>
                    <a:pt x="14562" y="61653"/>
                    <a:pt x="14689" y="61704"/>
                  </a:cubicBezTo>
                  <a:lnTo>
                    <a:pt x="14689" y="61704"/>
                  </a:lnTo>
                  <a:lnTo>
                    <a:pt x="14689" y="61704"/>
                  </a:lnTo>
                  <a:cubicBezTo>
                    <a:pt x="15248" y="61919"/>
                    <a:pt x="16149" y="62237"/>
                    <a:pt x="16264" y="63266"/>
                  </a:cubicBezTo>
                  <a:lnTo>
                    <a:pt x="16264" y="63266"/>
                  </a:lnTo>
                  <a:lnTo>
                    <a:pt x="16264" y="63266"/>
                  </a:lnTo>
                  <a:cubicBezTo>
                    <a:pt x="16378" y="64066"/>
                    <a:pt x="16835" y="64650"/>
                    <a:pt x="17013" y="64650"/>
                  </a:cubicBezTo>
                  <a:lnTo>
                    <a:pt x="17013" y="64650"/>
                  </a:lnTo>
                  <a:lnTo>
                    <a:pt x="17013" y="64650"/>
                  </a:lnTo>
                  <a:cubicBezTo>
                    <a:pt x="17457" y="64307"/>
                    <a:pt x="17394" y="63329"/>
                    <a:pt x="16860" y="62402"/>
                  </a:cubicBezTo>
                  <a:lnTo>
                    <a:pt x="16860" y="62402"/>
                  </a:lnTo>
                  <a:lnTo>
                    <a:pt x="16860" y="62402"/>
                  </a:lnTo>
                  <a:cubicBezTo>
                    <a:pt x="16645" y="61970"/>
                    <a:pt x="16467" y="61564"/>
                    <a:pt x="16302" y="61208"/>
                  </a:cubicBezTo>
                  <a:lnTo>
                    <a:pt x="16302" y="61208"/>
                  </a:lnTo>
                  <a:lnTo>
                    <a:pt x="16302" y="61208"/>
                  </a:lnTo>
                  <a:cubicBezTo>
                    <a:pt x="16022" y="60573"/>
                    <a:pt x="15832" y="60129"/>
                    <a:pt x="15413" y="59773"/>
                  </a:cubicBezTo>
                  <a:lnTo>
                    <a:pt x="15413" y="59773"/>
                  </a:lnTo>
                  <a:lnTo>
                    <a:pt x="15413" y="59773"/>
                  </a:lnTo>
                  <a:cubicBezTo>
                    <a:pt x="15298" y="59684"/>
                    <a:pt x="15248" y="59684"/>
                    <a:pt x="15209" y="59684"/>
                  </a:cubicBezTo>
                  <a:lnTo>
                    <a:pt x="15209" y="59684"/>
                  </a:lnTo>
                  <a:lnTo>
                    <a:pt x="15209" y="59684"/>
                  </a:lnTo>
                  <a:cubicBezTo>
                    <a:pt x="15159" y="59684"/>
                    <a:pt x="15108" y="59684"/>
                    <a:pt x="15044" y="59697"/>
                  </a:cubicBezTo>
                  <a:lnTo>
                    <a:pt x="15044" y="59697"/>
                  </a:lnTo>
                  <a:lnTo>
                    <a:pt x="15044" y="59697"/>
                  </a:lnTo>
                  <a:cubicBezTo>
                    <a:pt x="14943" y="59722"/>
                    <a:pt x="14841" y="59748"/>
                    <a:pt x="14739" y="59748"/>
                  </a:cubicBezTo>
                  <a:lnTo>
                    <a:pt x="14739" y="59748"/>
                  </a:lnTo>
                  <a:lnTo>
                    <a:pt x="14739" y="59748"/>
                  </a:lnTo>
                  <a:cubicBezTo>
                    <a:pt x="13952" y="59748"/>
                    <a:pt x="13749" y="58846"/>
                    <a:pt x="13635" y="58376"/>
                  </a:cubicBezTo>
                  <a:lnTo>
                    <a:pt x="13635" y="58376"/>
                  </a:lnTo>
                  <a:lnTo>
                    <a:pt x="13635" y="58376"/>
                  </a:lnTo>
                  <a:cubicBezTo>
                    <a:pt x="13508" y="57805"/>
                    <a:pt x="13368" y="57475"/>
                    <a:pt x="13254" y="57170"/>
                  </a:cubicBezTo>
                  <a:lnTo>
                    <a:pt x="13254" y="57170"/>
                  </a:lnTo>
                  <a:lnTo>
                    <a:pt x="13254" y="57170"/>
                  </a:lnTo>
                  <a:cubicBezTo>
                    <a:pt x="13050" y="56573"/>
                    <a:pt x="12949" y="56192"/>
                    <a:pt x="13254" y="55443"/>
                  </a:cubicBezTo>
                  <a:lnTo>
                    <a:pt x="13254" y="55443"/>
                  </a:lnTo>
                  <a:lnTo>
                    <a:pt x="13254" y="55443"/>
                  </a:lnTo>
                  <a:cubicBezTo>
                    <a:pt x="13355" y="55227"/>
                    <a:pt x="13406" y="54935"/>
                    <a:pt x="13444" y="54655"/>
                  </a:cubicBezTo>
                  <a:lnTo>
                    <a:pt x="13444" y="54655"/>
                  </a:lnTo>
                  <a:lnTo>
                    <a:pt x="13444" y="54655"/>
                  </a:lnTo>
                  <a:cubicBezTo>
                    <a:pt x="13546" y="53995"/>
                    <a:pt x="13660" y="52852"/>
                    <a:pt x="15146" y="52991"/>
                  </a:cubicBezTo>
                  <a:lnTo>
                    <a:pt x="15146" y="52991"/>
                  </a:lnTo>
                  <a:lnTo>
                    <a:pt x="15146" y="52991"/>
                  </a:lnTo>
                  <a:cubicBezTo>
                    <a:pt x="15463" y="53030"/>
                    <a:pt x="15755" y="53030"/>
                    <a:pt x="16010" y="53042"/>
                  </a:cubicBezTo>
                  <a:lnTo>
                    <a:pt x="16010" y="53042"/>
                  </a:lnTo>
                  <a:lnTo>
                    <a:pt x="16010" y="53042"/>
                  </a:lnTo>
                  <a:cubicBezTo>
                    <a:pt x="16784" y="53093"/>
                    <a:pt x="17394" y="53144"/>
                    <a:pt x="18118" y="53589"/>
                  </a:cubicBezTo>
                  <a:lnTo>
                    <a:pt x="18118" y="53589"/>
                  </a:lnTo>
                  <a:lnTo>
                    <a:pt x="18118" y="53589"/>
                  </a:lnTo>
                  <a:cubicBezTo>
                    <a:pt x="18321" y="53715"/>
                    <a:pt x="18499" y="53868"/>
                    <a:pt x="18676" y="53995"/>
                  </a:cubicBezTo>
                  <a:lnTo>
                    <a:pt x="18676" y="53995"/>
                  </a:lnTo>
                  <a:lnTo>
                    <a:pt x="18676" y="53995"/>
                  </a:lnTo>
                  <a:cubicBezTo>
                    <a:pt x="19286" y="54414"/>
                    <a:pt x="19832" y="54795"/>
                    <a:pt x="20759" y="54998"/>
                  </a:cubicBezTo>
                  <a:lnTo>
                    <a:pt x="20759" y="54998"/>
                  </a:lnTo>
                  <a:lnTo>
                    <a:pt x="20759" y="54998"/>
                  </a:lnTo>
                  <a:cubicBezTo>
                    <a:pt x="21254" y="55087"/>
                    <a:pt x="21623" y="55239"/>
                    <a:pt x="21928" y="55379"/>
                  </a:cubicBezTo>
                  <a:lnTo>
                    <a:pt x="21928" y="55379"/>
                  </a:lnTo>
                  <a:lnTo>
                    <a:pt x="21928" y="55379"/>
                  </a:lnTo>
                  <a:cubicBezTo>
                    <a:pt x="22296" y="55557"/>
                    <a:pt x="22435" y="55684"/>
                    <a:pt x="22778" y="55303"/>
                  </a:cubicBezTo>
                  <a:lnTo>
                    <a:pt x="22778" y="55303"/>
                  </a:lnTo>
                  <a:lnTo>
                    <a:pt x="22778" y="55303"/>
                  </a:lnTo>
                  <a:cubicBezTo>
                    <a:pt x="23210" y="54795"/>
                    <a:pt x="23667" y="54554"/>
                    <a:pt x="24201" y="54554"/>
                  </a:cubicBezTo>
                  <a:lnTo>
                    <a:pt x="24201" y="54554"/>
                  </a:lnTo>
                  <a:lnTo>
                    <a:pt x="24201" y="54554"/>
                  </a:lnTo>
                  <a:cubicBezTo>
                    <a:pt x="24683" y="54554"/>
                    <a:pt x="25115" y="54732"/>
                    <a:pt x="25560" y="54935"/>
                  </a:cubicBezTo>
                  <a:lnTo>
                    <a:pt x="25560" y="54935"/>
                  </a:lnTo>
                  <a:lnTo>
                    <a:pt x="25776" y="55023"/>
                  </a:lnTo>
                  <a:lnTo>
                    <a:pt x="25776" y="55023"/>
                  </a:lnTo>
                  <a:lnTo>
                    <a:pt x="25776" y="55023"/>
                  </a:lnTo>
                  <a:cubicBezTo>
                    <a:pt x="26296" y="55239"/>
                    <a:pt x="27033" y="55570"/>
                    <a:pt x="27579" y="55785"/>
                  </a:cubicBezTo>
                  <a:lnTo>
                    <a:pt x="27579" y="55785"/>
                  </a:lnTo>
                  <a:lnTo>
                    <a:pt x="27579" y="55785"/>
                  </a:lnTo>
                  <a:cubicBezTo>
                    <a:pt x="27579" y="55785"/>
                    <a:pt x="27579" y="55785"/>
                    <a:pt x="27579" y="55773"/>
                  </a:cubicBezTo>
                  <a:lnTo>
                    <a:pt x="27579" y="55773"/>
                  </a:lnTo>
                  <a:lnTo>
                    <a:pt x="27579" y="55773"/>
                  </a:lnTo>
                  <a:cubicBezTo>
                    <a:pt x="27261" y="54630"/>
                    <a:pt x="26906" y="53893"/>
                    <a:pt x="26652" y="53347"/>
                  </a:cubicBezTo>
                  <a:lnTo>
                    <a:pt x="26652" y="53347"/>
                  </a:lnTo>
                  <a:lnTo>
                    <a:pt x="26652" y="53347"/>
                  </a:lnTo>
                  <a:cubicBezTo>
                    <a:pt x="26461" y="52953"/>
                    <a:pt x="26309" y="52623"/>
                    <a:pt x="26233" y="52306"/>
                  </a:cubicBezTo>
                  <a:lnTo>
                    <a:pt x="26233" y="52306"/>
                  </a:lnTo>
                  <a:lnTo>
                    <a:pt x="26233" y="52306"/>
                  </a:lnTo>
                  <a:cubicBezTo>
                    <a:pt x="26233" y="52255"/>
                    <a:pt x="26207" y="52230"/>
                    <a:pt x="26106" y="52141"/>
                  </a:cubicBezTo>
                  <a:lnTo>
                    <a:pt x="26106" y="52141"/>
                  </a:lnTo>
                  <a:lnTo>
                    <a:pt x="26106" y="52141"/>
                  </a:lnTo>
                  <a:cubicBezTo>
                    <a:pt x="25471" y="51506"/>
                    <a:pt x="25890" y="50922"/>
                    <a:pt x="26360" y="50375"/>
                  </a:cubicBezTo>
                  <a:lnTo>
                    <a:pt x="26360" y="50375"/>
                  </a:lnTo>
                  <a:lnTo>
                    <a:pt x="26360" y="50375"/>
                  </a:lnTo>
                  <a:cubicBezTo>
                    <a:pt x="26626" y="50071"/>
                    <a:pt x="26652" y="49804"/>
                    <a:pt x="26677" y="49461"/>
                  </a:cubicBezTo>
                  <a:lnTo>
                    <a:pt x="26677" y="49461"/>
                  </a:lnTo>
                  <a:lnTo>
                    <a:pt x="26677" y="49461"/>
                  </a:lnTo>
                  <a:cubicBezTo>
                    <a:pt x="26741" y="48750"/>
                    <a:pt x="26893" y="48090"/>
                    <a:pt x="28163" y="47696"/>
                  </a:cubicBezTo>
                  <a:lnTo>
                    <a:pt x="28163" y="47696"/>
                  </a:lnTo>
                  <a:lnTo>
                    <a:pt x="28163" y="47696"/>
                  </a:lnTo>
                  <a:cubicBezTo>
                    <a:pt x="29103" y="47416"/>
                    <a:pt x="30017" y="47594"/>
                    <a:pt x="30601" y="47734"/>
                  </a:cubicBezTo>
                  <a:lnTo>
                    <a:pt x="30601" y="47734"/>
                  </a:lnTo>
                  <a:lnTo>
                    <a:pt x="30601" y="47734"/>
                  </a:lnTo>
                  <a:cubicBezTo>
                    <a:pt x="30893" y="47823"/>
                    <a:pt x="31109" y="47861"/>
                    <a:pt x="31198" y="47810"/>
                  </a:cubicBezTo>
                  <a:lnTo>
                    <a:pt x="31198" y="47810"/>
                  </a:lnTo>
                  <a:lnTo>
                    <a:pt x="31198" y="47810"/>
                  </a:lnTo>
                  <a:cubicBezTo>
                    <a:pt x="31465" y="47594"/>
                    <a:pt x="31757" y="47493"/>
                    <a:pt x="31960" y="47416"/>
                  </a:cubicBezTo>
                  <a:lnTo>
                    <a:pt x="31960" y="47416"/>
                  </a:lnTo>
                  <a:lnTo>
                    <a:pt x="31960" y="47416"/>
                  </a:lnTo>
                  <a:cubicBezTo>
                    <a:pt x="31998" y="47404"/>
                    <a:pt x="32049" y="47378"/>
                    <a:pt x="32087" y="47366"/>
                  </a:cubicBezTo>
                  <a:lnTo>
                    <a:pt x="32087" y="47366"/>
                  </a:lnTo>
                  <a:lnTo>
                    <a:pt x="32087" y="47366"/>
                  </a:lnTo>
                  <a:cubicBezTo>
                    <a:pt x="32062" y="47277"/>
                    <a:pt x="31998" y="47150"/>
                    <a:pt x="31859" y="46870"/>
                  </a:cubicBezTo>
                  <a:lnTo>
                    <a:pt x="31859" y="46870"/>
                  </a:lnTo>
                  <a:lnTo>
                    <a:pt x="31859" y="46870"/>
                  </a:lnTo>
                  <a:cubicBezTo>
                    <a:pt x="31566" y="46299"/>
                    <a:pt x="31224" y="46045"/>
                    <a:pt x="30881" y="45778"/>
                  </a:cubicBezTo>
                  <a:lnTo>
                    <a:pt x="30881" y="45778"/>
                  </a:lnTo>
                  <a:lnTo>
                    <a:pt x="30881" y="45778"/>
                  </a:lnTo>
                  <a:cubicBezTo>
                    <a:pt x="30424" y="45410"/>
                    <a:pt x="29916" y="45016"/>
                    <a:pt x="29573" y="43988"/>
                  </a:cubicBezTo>
                  <a:lnTo>
                    <a:pt x="29573" y="43988"/>
                  </a:lnTo>
                  <a:lnTo>
                    <a:pt x="29573" y="43988"/>
                  </a:lnTo>
                  <a:cubicBezTo>
                    <a:pt x="29027" y="42362"/>
                    <a:pt x="29128" y="41930"/>
                    <a:pt x="29573" y="40749"/>
                  </a:cubicBezTo>
                  <a:lnTo>
                    <a:pt x="29573" y="40749"/>
                  </a:lnTo>
                  <a:lnTo>
                    <a:pt x="29573" y="40749"/>
                  </a:lnTo>
                  <a:cubicBezTo>
                    <a:pt x="29776" y="40190"/>
                    <a:pt x="30055" y="39428"/>
                    <a:pt x="29928" y="39174"/>
                  </a:cubicBezTo>
                  <a:lnTo>
                    <a:pt x="29928" y="39174"/>
                  </a:lnTo>
                  <a:lnTo>
                    <a:pt x="29928" y="39174"/>
                  </a:lnTo>
                  <a:cubicBezTo>
                    <a:pt x="29890" y="39136"/>
                    <a:pt x="29814" y="39073"/>
                    <a:pt x="29687" y="39060"/>
                  </a:cubicBezTo>
                  <a:lnTo>
                    <a:pt x="29687" y="39060"/>
                  </a:lnTo>
                  <a:lnTo>
                    <a:pt x="29687" y="39060"/>
                  </a:lnTo>
                  <a:cubicBezTo>
                    <a:pt x="29458" y="38984"/>
                    <a:pt x="29370" y="39009"/>
                    <a:pt x="29141" y="39098"/>
                  </a:cubicBezTo>
                  <a:lnTo>
                    <a:pt x="29141" y="39098"/>
                  </a:lnTo>
                  <a:lnTo>
                    <a:pt x="29141" y="39098"/>
                  </a:lnTo>
                  <a:cubicBezTo>
                    <a:pt x="28760" y="39250"/>
                    <a:pt x="28036" y="39428"/>
                    <a:pt x="26855" y="39035"/>
                  </a:cubicBezTo>
                  <a:lnTo>
                    <a:pt x="26855" y="39035"/>
                  </a:lnTo>
                  <a:lnTo>
                    <a:pt x="26855" y="39035"/>
                  </a:lnTo>
                  <a:cubicBezTo>
                    <a:pt x="24836" y="38362"/>
                    <a:pt x="23693" y="38260"/>
                    <a:pt x="22778" y="38260"/>
                  </a:cubicBezTo>
                  <a:lnTo>
                    <a:pt x="22778" y="38260"/>
                  </a:lnTo>
                  <a:lnTo>
                    <a:pt x="22778" y="38260"/>
                  </a:lnTo>
                  <a:cubicBezTo>
                    <a:pt x="21750" y="38260"/>
                    <a:pt x="20937" y="38260"/>
                    <a:pt x="20010" y="38844"/>
                  </a:cubicBezTo>
                  <a:lnTo>
                    <a:pt x="20010" y="38844"/>
                  </a:lnTo>
                  <a:lnTo>
                    <a:pt x="20010" y="38844"/>
                  </a:lnTo>
                  <a:cubicBezTo>
                    <a:pt x="19642" y="39073"/>
                    <a:pt x="19362" y="39314"/>
                    <a:pt x="19108" y="39517"/>
                  </a:cubicBezTo>
                  <a:lnTo>
                    <a:pt x="19108" y="39517"/>
                  </a:lnTo>
                  <a:lnTo>
                    <a:pt x="19108" y="39517"/>
                  </a:lnTo>
                  <a:cubicBezTo>
                    <a:pt x="18626" y="39898"/>
                    <a:pt x="18143" y="40254"/>
                    <a:pt x="17597" y="40102"/>
                  </a:cubicBezTo>
                  <a:lnTo>
                    <a:pt x="17597" y="40102"/>
                  </a:lnTo>
                  <a:lnTo>
                    <a:pt x="17597" y="40102"/>
                  </a:lnTo>
                  <a:cubicBezTo>
                    <a:pt x="17444" y="40064"/>
                    <a:pt x="15971" y="39683"/>
                    <a:pt x="14778" y="38831"/>
                  </a:cubicBezTo>
                  <a:lnTo>
                    <a:pt x="14778" y="38831"/>
                  </a:lnTo>
                  <a:lnTo>
                    <a:pt x="14778" y="38831"/>
                  </a:lnTo>
                  <a:cubicBezTo>
                    <a:pt x="14587" y="38679"/>
                    <a:pt x="14409" y="38590"/>
                    <a:pt x="14257" y="38488"/>
                  </a:cubicBezTo>
                  <a:lnTo>
                    <a:pt x="14257" y="38488"/>
                  </a:lnTo>
                  <a:lnTo>
                    <a:pt x="14257" y="38488"/>
                  </a:lnTo>
                  <a:cubicBezTo>
                    <a:pt x="13635" y="38082"/>
                    <a:pt x="13101" y="37714"/>
                    <a:pt x="13101" y="36799"/>
                  </a:cubicBezTo>
                  <a:lnTo>
                    <a:pt x="13101" y="36799"/>
                  </a:lnTo>
                  <a:lnTo>
                    <a:pt x="13101" y="36799"/>
                  </a:lnTo>
                  <a:cubicBezTo>
                    <a:pt x="13101" y="35910"/>
                    <a:pt x="14346" y="35910"/>
                    <a:pt x="14752" y="35910"/>
                  </a:cubicBezTo>
                  <a:lnTo>
                    <a:pt x="14752" y="35910"/>
                  </a:lnTo>
                  <a:lnTo>
                    <a:pt x="14752" y="35910"/>
                  </a:lnTo>
                  <a:cubicBezTo>
                    <a:pt x="15590" y="35910"/>
                    <a:pt x="16670" y="36050"/>
                    <a:pt x="17368" y="36152"/>
                  </a:cubicBezTo>
                  <a:lnTo>
                    <a:pt x="17368" y="36152"/>
                  </a:lnTo>
                  <a:lnTo>
                    <a:pt x="17368" y="36152"/>
                  </a:lnTo>
                  <a:cubicBezTo>
                    <a:pt x="17279" y="35733"/>
                    <a:pt x="17127" y="35364"/>
                    <a:pt x="17013" y="35301"/>
                  </a:cubicBezTo>
                  <a:lnTo>
                    <a:pt x="17013" y="35301"/>
                  </a:lnTo>
                  <a:lnTo>
                    <a:pt x="17013" y="35301"/>
                  </a:lnTo>
                  <a:cubicBezTo>
                    <a:pt x="16314" y="35034"/>
                    <a:pt x="15400" y="34450"/>
                    <a:pt x="15057" y="33917"/>
                  </a:cubicBezTo>
                  <a:lnTo>
                    <a:pt x="15057" y="33917"/>
                  </a:lnTo>
                  <a:lnTo>
                    <a:pt x="15057" y="33917"/>
                  </a:lnTo>
                  <a:cubicBezTo>
                    <a:pt x="15032" y="33904"/>
                    <a:pt x="14943" y="33879"/>
                    <a:pt x="14867" y="33828"/>
                  </a:cubicBezTo>
                  <a:lnTo>
                    <a:pt x="14867" y="33828"/>
                  </a:lnTo>
                  <a:lnTo>
                    <a:pt x="14867" y="33828"/>
                  </a:lnTo>
                  <a:cubicBezTo>
                    <a:pt x="14460" y="33637"/>
                    <a:pt x="13635" y="33231"/>
                    <a:pt x="13901" y="31796"/>
                  </a:cubicBezTo>
                  <a:lnTo>
                    <a:pt x="13901" y="31796"/>
                  </a:lnTo>
                  <a:lnTo>
                    <a:pt x="13901" y="31796"/>
                  </a:lnTo>
                  <a:cubicBezTo>
                    <a:pt x="14092" y="30704"/>
                    <a:pt x="14371" y="30310"/>
                    <a:pt x="14727" y="29891"/>
                  </a:cubicBezTo>
                  <a:lnTo>
                    <a:pt x="14727" y="29891"/>
                  </a:lnTo>
                  <a:lnTo>
                    <a:pt x="14727" y="29891"/>
                  </a:lnTo>
                  <a:cubicBezTo>
                    <a:pt x="14828" y="29789"/>
                    <a:pt x="14917" y="29675"/>
                    <a:pt x="15019" y="29510"/>
                  </a:cubicBezTo>
                  <a:lnTo>
                    <a:pt x="15019" y="29510"/>
                  </a:lnTo>
                  <a:lnTo>
                    <a:pt x="15019" y="29510"/>
                  </a:lnTo>
                  <a:cubicBezTo>
                    <a:pt x="15184" y="29230"/>
                    <a:pt x="15438" y="29116"/>
                    <a:pt x="15730" y="29116"/>
                  </a:cubicBezTo>
                  <a:lnTo>
                    <a:pt x="15730" y="29116"/>
                  </a:lnTo>
                  <a:lnTo>
                    <a:pt x="15730" y="29116"/>
                  </a:lnTo>
                  <a:cubicBezTo>
                    <a:pt x="16264" y="29116"/>
                    <a:pt x="16822" y="29586"/>
                    <a:pt x="17521" y="30209"/>
                  </a:cubicBezTo>
                  <a:lnTo>
                    <a:pt x="17521" y="30209"/>
                  </a:lnTo>
                  <a:lnTo>
                    <a:pt x="17521" y="30209"/>
                  </a:lnTo>
                  <a:cubicBezTo>
                    <a:pt x="17902" y="30577"/>
                    <a:pt x="18321" y="30945"/>
                    <a:pt x="18689" y="31199"/>
                  </a:cubicBezTo>
                  <a:lnTo>
                    <a:pt x="18689" y="31199"/>
                  </a:lnTo>
                  <a:lnTo>
                    <a:pt x="18689" y="31199"/>
                  </a:lnTo>
                  <a:cubicBezTo>
                    <a:pt x="19337" y="31618"/>
                    <a:pt x="19896" y="31529"/>
                    <a:pt x="20175" y="31440"/>
                  </a:cubicBezTo>
                  <a:lnTo>
                    <a:pt x="20175" y="31440"/>
                  </a:lnTo>
                  <a:lnTo>
                    <a:pt x="20175" y="31440"/>
                  </a:lnTo>
                  <a:cubicBezTo>
                    <a:pt x="20086" y="31313"/>
                    <a:pt x="19997" y="31123"/>
                    <a:pt x="19908" y="30907"/>
                  </a:cubicBezTo>
                  <a:lnTo>
                    <a:pt x="19908" y="30907"/>
                  </a:lnTo>
                  <a:lnTo>
                    <a:pt x="19908" y="30907"/>
                  </a:lnTo>
                  <a:cubicBezTo>
                    <a:pt x="19654" y="30348"/>
                    <a:pt x="19337" y="29675"/>
                    <a:pt x="19045" y="29307"/>
                  </a:cubicBezTo>
                  <a:lnTo>
                    <a:pt x="19045" y="29307"/>
                  </a:lnTo>
                  <a:lnTo>
                    <a:pt x="19045" y="29307"/>
                  </a:lnTo>
                  <a:cubicBezTo>
                    <a:pt x="18829" y="29040"/>
                    <a:pt x="18626" y="28633"/>
                    <a:pt x="18410" y="28227"/>
                  </a:cubicBezTo>
                  <a:lnTo>
                    <a:pt x="18410" y="28227"/>
                  </a:lnTo>
                  <a:lnTo>
                    <a:pt x="18410" y="28227"/>
                  </a:lnTo>
                  <a:cubicBezTo>
                    <a:pt x="18092" y="27567"/>
                    <a:pt x="17673" y="26792"/>
                    <a:pt x="17216" y="26513"/>
                  </a:cubicBezTo>
                  <a:lnTo>
                    <a:pt x="17216" y="26513"/>
                  </a:lnTo>
                  <a:lnTo>
                    <a:pt x="17216" y="26513"/>
                  </a:lnTo>
                  <a:cubicBezTo>
                    <a:pt x="17089" y="26449"/>
                    <a:pt x="16860" y="26335"/>
                    <a:pt x="16759" y="26145"/>
                  </a:cubicBezTo>
                  <a:lnTo>
                    <a:pt x="16759" y="26145"/>
                  </a:lnTo>
                  <a:lnTo>
                    <a:pt x="16759" y="26145"/>
                  </a:lnTo>
                  <a:cubicBezTo>
                    <a:pt x="16670" y="26107"/>
                    <a:pt x="16543" y="26081"/>
                    <a:pt x="16403" y="26030"/>
                  </a:cubicBezTo>
                  <a:lnTo>
                    <a:pt x="16403" y="26030"/>
                  </a:lnTo>
                  <a:lnTo>
                    <a:pt x="16403" y="26030"/>
                  </a:lnTo>
                  <a:cubicBezTo>
                    <a:pt x="15527" y="25802"/>
                    <a:pt x="15019" y="25764"/>
                    <a:pt x="14638" y="25738"/>
                  </a:cubicBezTo>
                  <a:lnTo>
                    <a:pt x="14638" y="25738"/>
                  </a:lnTo>
                  <a:lnTo>
                    <a:pt x="14638" y="25738"/>
                  </a:lnTo>
                  <a:cubicBezTo>
                    <a:pt x="14168" y="25700"/>
                    <a:pt x="13800" y="25662"/>
                    <a:pt x="13381" y="25230"/>
                  </a:cubicBezTo>
                  <a:lnTo>
                    <a:pt x="13381" y="25230"/>
                  </a:lnTo>
                  <a:lnTo>
                    <a:pt x="13381" y="25230"/>
                  </a:lnTo>
                  <a:cubicBezTo>
                    <a:pt x="12835" y="24684"/>
                    <a:pt x="12161" y="24024"/>
                    <a:pt x="11742" y="23452"/>
                  </a:cubicBezTo>
                  <a:lnTo>
                    <a:pt x="11742" y="23452"/>
                  </a:lnTo>
                  <a:lnTo>
                    <a:pt x="11742" y="23452"/>
                  </a:lnTo>
                  <a:cubicBezTo>
                    <a:pt x="11488" y="23135"/>
                    <a:pt x="10625" y="22462"/>
                    <a:pt x="10142" y="22119"/>
                  </a:cubicBezTo>
                  <a:lnTo>
                    <a:pt x="10142" y="22119"/>
                  </a:lnTo>
                  <a:lnTo>
                    <a:pt x="10142" y="22119"/>
                  </a:lnTo>
                  <a:cubicBezTo>
                    <a:pt x="10066" y="22068"/>
                    <a:pt x="9418" y="21598"/>
                    <a:pt x="9799" y="20455"/>
                  </a:cubicBezTo>
                  <a:lnTo>
                    <a:pt x="9799" y="20455"/>
                  </a:lnTo>
                  <a:lnTo>
                    <a:pt x="9799" y="20455"/>
                  </a:lnTo>
                  <a:cubicBezTo>
                    <a:pt x="10168" y="19363"/>
                    <a:pt x="11768" y="18766"/>
                    <a:pt x="13101" y="18766"/>
                  </a:cubicBezTo>
                  <a:lnTo>
                    <a:pt x="13101" y="18766"/>
                  </a:lnTo>
                  <a:lnTo>
                    <a:pt x="13101" y="18766"/>
                  </a:lnTo>
                  <a:cubicBezTo>
                    <a:pt x="14358" y="18766"/>
                    <a:pt x="16517" y="19439"/>
                    <a:pt x="16962" y="19820"/>
                  </a:cubicBezTo>
                  <a:lnTo>
                    <a:pt x="16962" y="19820"/>
                  </a:lnTo>
                  <a:lnTo>
                    <a:pt x="16962" y="19820"/>
                  </a:lnTo>
                  <a:cubicBezTo>
                    <a:pt x="17127" y="19960"/>
                    <a:pt x="17406" y="20087"/>
                    <a:pt x="17597" y="20138"/>
                  </a:cubicBezTo>
                  <a:lnTo>
                    <a:pt x="17597" y="20138"/>
                  </a:lnTo>
                  <a:lnTo>
                    <a:pt x="17597" y="20138"/>
                  </a:lnTo>
                  <a:cubicBezTo>
                    <a:pt x="17648" y="20011"/>
                    <a:pt x="17711" y="19795"/>
                    <a:pt x="17800" y="19592"/>
                  </a:cubicBezTo>
                  <a:lnTo>
                    <a:pt x="17800" y="19592"/>
                  </a:lnTo>
                  <a:lnTo>
                    <a:pt x="17800" y="19592"/>
                  </a:lnTo>
                  <a:cubicBezTo>
                    <a:pt x="18448" y="17725"/>
                    <a:pt x="19146" y="16087"/>
                    <a:pt x="20277" y="16087"/>
                  </a:cubicBezTo>
                  <a:lnTo>
                    <a:pt x="20277" y="16087"/>
                  </a:lnTo>
                  <a:lnTo>
                    <a:pt x="20277" y="16087"/>
                  </a:lnTo>
                  <a:cubicBezTo>
                    <a:pt x="20353" y="16087"/>
                    <a:pt x="20429" y="16112"/>
                    <a:pt x="20505" y="16112"/>
                  </a:cubicBezTo>
                  <a:lnTo>
                    <a:pt x="20505" y="16112"/>
                  </a:lnTo>
                  <a:lnTo>
                    <a:pt x="20505" y="16112"/>
                  </a:lnTo>
                  <a:cubicBezTo>
                    <a:pt x="20873" y="16188"/>
                    <a:pt x="21318" y="16112"/>
                    <a:pt x="21800" y="16010"/>
                  </a:cubicBezTo>
                  <a:lnTo>
                    <a:pt x="21800" y="16010"/>
                  </a:lnTo>
                  <a:lnTo>
                    <a:pt x="21800" y="16010"/>
                  </a:lnTo>
                  <a:cubicBezTo>
                    <a:pt x="22613" y="15858"/>
                    <a:pt x="23515" y="15744"/>
                    <a:pt x="24239" y="16150"/>
                  </a:cubicBezTo>
                  <a:lnTo>
                    <a:pt x="24239" y="16150"/>
                  </a:lnTo>
                  <a:lnTo>
                    <a:pt x="24239" y="16150"/>
                  </a:lnTo>
                  <a:cubicBezTo>
                    <a:pt x="24937" y="16556"/>
                    <a:pt x="25077" y="16594"/>
                    <a:pt x="25598" y="16734"/>
                  </a:cubicBezTo>
                  <a:lnTo>
                    <a:pt x="25598" y="16734"/>
                  </a:lnTo>
                  <a:lnTo>
                    <a:pt x="25598" y="16734"/>
                  </a:lnTo>
                  <a:cubicBezTo>
                    <a:pt x="25902" y="16836"/>
                    <a:pt x="26322" y="16963"/>
                    <a:pt x="27071" y="17204"/>
                  </a:cubicBezTo>
                  <a:lnTo>
                    <a:pt x="27071" y="17204"/>
                  </a:lnTo>
                  <a:lnTo>
                    <a:pt x="27071" y="17204"/>
                  </a:lnTo>
                  <a:cubicBezTo>
                    <a:pt x="27808" y="17458"/>
                    <a:pt x="28277" y="17483"/>
                    <a:pt x="28722" y="17483"/>
                  </a:cubicBezTo>
                  <a:lnTo>
                    <a:pt x="28722" y="17483"/>
                  </a:lnTo>
                  <a:lnTo>
                    <a:pt x="29001" y="17483"/>
                  </a:lnTo>
                  <a:lnTo>
                    <a:pt x="29001" y="17483"/>
                  </a:lnTo>
                  <a:lnTo>
                    <a:pt x="29001" y="17483"/>
                  </a:lnTo>
                  <a:cubicBezTo>
                    <a:pt x="29268" y="17483"/>
                    <a:pt x="29560" y="17483"/>
                    <a:pt x="29890" y="17521"/>
                  </a:cubicBezTo>
                  <a:lnTo>
                    <a:pt x="29890" y="17521"/>
                  </a:lnTo>
                  <a:lnTo>
                    <a:pt x="29890" y="17521"/>
                  </a:lnTo>
                  <a:cubicBezTo>
                    <a:pt x="28303" y="16188"/>
                    <a:pt x="26906" y="15121"/>
                    <a:pt x="26563" y="15045"/>
                  </a:cubicBezTo>
                  <a:lnTo>
                    <a:pt x="26563" y="15045"/>
                  </a:lnTo>
                  <a:lnTo>
                    <a:pt x="26461" y="15058"/>
                  </a:lnTo>
                  <a:lnTo>
                    <a:pt x="26461" y="15058"/>
                  </a:lnTo>
                  <a:lnTo>
                    <a:pt x="26461" y="15058"/>
                  </a:lnTo>
                  <a:cubicBezTo>
                    <a:pt x="25687" y="15172"/>
                    <a:pt x="24823" y="15261"/>
                    <a:pt x="22842" y="15045"/>
                  </a:cubicBezTo>
                  <a:lnTo>
                    <a:pt x="22842" y="15045"/>
                  </a:lnTo>
                  <a:lnTo>
                    <a:pt x="22842" y="15045"/>
                  </a:lnTo>
                  <a:cubicBezTo>
                    <a:pt x="21864" y="14918"/>
                    <a:pt x="21102" y="15083"/>
                    <a:pt x="20429" y="15197"/>
                  </a:cubicBezTo>
                  <a:lnTo>
                    <a:pt x="20429" y="15197"/>
                  </a:lnTo>
                  <a:lnTo>
                    <a:pt x="20429" y="15197"/>
                  </a:lnTo>
                  <a:cubicBezTo>
                    <a:pt x="19451" y="15401"/>
                    <a:pt x="18715" y="15401"/>
                    <a:pt x="18270" y="14854"/>
                  </a:cubicBezTo>
                  <a:lnTo>
                    <a:pt x="18270" y="14854"/>
                  </a:lnTo>
                  <a:lnTo>
                    <a:pt x="18270" y="14854"/>
                  </a:lnTo>
                  <a:cubicBezTo>
                    <a:pt x="17699" y="14194"/>
                    <a:pt x="16670" y="13293"/>
                    <a:pt x="16441" y="13089"/>
                  </a:cubicBezTo>
                  <a:lnTo>
                    <a:pt x="16441" y="13089"/>
                  </a:lnTo>
                  <a:lnTo>
                    <a:pt x="14130" y="11895"/>
                  </a:lnTo>
                  <a:lnTo>
                    <a:pt x="14130" y="11895"/>
                  </a:lnTo>
                  <a:lnTo>
                    <a:pt x="14130" y="11895"/>
                  </a:lnTo>
                  <a:cubicBezTo>
                    <a:pt x="14041" y="11845"/>
                    <a:pt x="13609" y="11514"/>
                    <a:pt x="12796" y="10295"/>
                  </a:cubicBezTo>
                  <a:lnTo>
                    <a:pt x="12796" y="10295"/>
                  </a:lnTo>
                  <a:lnTo>
                    <a:pt x="12796" y="10295"/>
                  </a:lnTo>
                  <a:cubicBezTo>
                    <a:pt x="12326" y="9622"/>
                    <a:pt x="11946" y="9343"/>
                    <a:pt x="11488" y="9000"/>
                  </a:cubicBezTo>
                  <a:lnTo>
                    <a:pt x="11488" y="9000"/>
                  </a:lnTo>
                  <a:lnTo>
                    <a:pt x="11488" y="9000"/>
                  </a:lnTo>
                  <a:cubicBezTo>
                    <a:pt x="11209" y="8797"/>
                    <a:pt x="10904" y="8568"/>
                    <a:pt x="10600" y="8251"/>
                  </a:cubicBezTo>
                  <a:lnTo>
                    <a:pt x="10600" y="8251"/>
                  </a:lnTo>
                  <a:lnTo>
                    <a:pt x="10600" y="8251"/>
                  </a:lnTo>
                  <a:cubicBezTo>
                    <a:pt x="10282" y="7959"/>
                    <a:pt x="10066" y="7781"/>
                    <a:pt x="9825" y="7628"/>
                  </a:cubicBezTo>
                  <a:lnTo>
                    <a:pt x="9825" y="7628"/>
                  </a:lnTo>
                  <a:lnTo>
                    <a:pt x="9825" y="7628"/>
                  </a:lnTo>
                  <a:cubicBezTo>
                    <a:pt x="9507" y="7425"/>
                    <a:pt x="9190" y="7197"/>
                    <a:pt x="8707" y="6625"/>
                  </a:cubicBezTo>
                  <a:lnTo>
                    <a:pt x="8707" y="6625"/>
                  </a:lnTo>
                  <a:lnTo>
                    <a:pt x="8707" y="6625"/>
                  </a:lnTo>
                  <a:cubicBezTo>
                    <a:pt x="8352" y="6219"/>
                    <a:pt x="8174" y="5914"/>
                    <a:pt x="8034" y="5673"/>
                  </a:cubicBezTo>
                  <a:lnTo>
                    <a:pt x="8034" y="5673"/>
                  </a:lnTo>
                  <a:lnTo>
                    <a:pt x="8034" y="5673"/>
                  </a:lnTo>
                  <a:cubicBezTo>
                    <a:pt x="7844" y="5342"/>
                    <a:pt x="7755" y="5215"/>
                    <a:pt x="7412" y="5050"/>
                  </a:cubicBezTo>
                  <a:lnTo>
                    <a:pt x="7412" y="5050"/>
                  </a:lnTo>
                  <a:lnTo>
                    <a:pt x="7412" y="5050"/>
                  </a:lnTo>
                  <a:cubicBezTo>
                    <a:pt x="7183" y="4924"/>
                    <a:pt x="7120" y="4898"/>
                    <a:pt x="7056" y="4898"/>
                  </a:cubicBezTo>
                  <a:lnTo>
                    <a:pt x="7056" y="4898"/>
                  </a:lnTo>
                  <a:lnTo>
                    <a:pt x="7056" y="4898"/>
                  </a:lnTo>
                  <a:cubicBezTo>
                    <a:pt x="6777" y="4860"/>
                    <a:pt x="6536" y="4796"/>
                    <a:pt x="5646" y="4225"/>
                  </a:cubicBezTo>
                  <a:lnTo>
                    <a:pt x="5646" y="4225"/>
                  </a:lnTo>
                  <a:lnTo>
                    <a:pt x="5646" y="4225"/>
                  </a:lnTo>
                  <a:cubicBezTo>
                    <a:pt x="5113" y="3869"/>
                    <a:pt x="4592" y="3806"/>
                    <a:pt x="4161" y="3755"/>
                  </a:cubicBezTo>
                  <a:lnTo>
                    <a:pt x="4161" y="3755"/>
                  </a:lnTo>
                  <a:lnTo>
                    <a:pt x="4161" y="3755"/>
                  </a:lnTo>
                  <a:cubicBezTo>
                    <a:pt x="3729" y="3717"/>
                    <a:pt x="3310" y="3653"/>
                    <a:pt x="3069" y="3260"/>
                  </a:cubicBezTo>
                  <a:lnTo>
                    <a:pt x="3069" y="3260"/>
                  </a:lnTo>
                  <a:lnTo>
                    <a:pt x="3069" y="3260"/>
                  </a:lnTo>
                  <a:cubicBezTo>
                    <a:pt x="2853" y="2942"/>
                    <a:pt x="2941" y="2536"/>
                    <a:pt x="3043" y="2269"/>
                  </a:cubicBezTo>
                  <a:lnTo>
                    <a:pt x="3043" y="2269"/>
                  </a:lnTo>
                  <a:lnTo>
                    <a:pt x="3043" y="2269"/>
                  </a:lnTo>
                  <a:cubicBezTo>
                    <a:pt x="3081" y="2130"/>
                    <a:pt x="3119" y="1990"/>
                    <a:pt x="3170" y="1875"/>
                  </a:cubicBezTo>
                  <a:lnTo>
                    <a:pt x="3170" y="1875"/>
                  </a:lnTo>
                  <a:lnTo>
                    <a:pt x="3170" y="1875"/>
                  </a:lnTo>
                  <a:cubicBezTo>
                    <a:pt x="3513" y="682"/>
                    <a:pt x="3856" y="186"/>
                    <a:pt x="5761" y="59"/>
                  </a:cubicBezTo>
                  <a:lnTo>
                    <a:pt x="5761" y="59"/>
                  </a:lnTo>
                  <a:lnTo>
                    <a:pt x="5761" y="59"/>
                  </a:lnTo>
                  <a:cubicBezTo>
                    <a:pt x="6434" y="8"/>
                    <a:pt x="6967" y="-17"/>
                    <a:pt x="7386" y="-17"/>
                  </a:cubicBezTo>
                  <a:lnTo>
                    <a:pt x="7386" y="-17"/>
                  </a:lnTo>
                  <a:lnTo>
                    <a:pt x="7386" y="-17"/>
                  </a:lnTo>
                  <a:cubicBezTo>
                    <a:pt x="7894" y="-17"/>
                    <a:pt x="8263" y="21"/>
                    <a:pt x="8542" y="47"/>
                  </a:cubicBezTo>
                  <a:lnTo>
                    <a:pt x="8542" y="47"/>
                  </a:lnTo>
                  <a:lnTo>
                    <a:pt x="8542" y="47"/>
                  </a:lnTo>
                  <a:cubicBezTo>
                    <a:pt x="8821" y="47"/>
                    <a:pt x="9025" y="59"/>
                    <a:pt x="9190" y="47"/>
                  </a:cubicBezTo>
                  <a:lnTo>
                    <a:pt x="9190" y="47"/>
                  </a:lnTo>
                  <a:lnTo>
                    <a:pt x="9190" y="47"/>
                  </a:lnTo>
                  <a:cubicBezTo>
                    <a:pt x="9710" y="-17"/>
                    <a:pt x="10066" y="98"/>
                    <a:pt x="10917" y="860"/>
                  </a:cubicBezTo>
                  <a:lnTo>
                    <a:pt x="10917" y="860"/>
                  </a:lnTo>
                  <a:lnTo>
                    <a:pt x="10917" y="860"/>
                  </a:lnTo>
                  <a:cubicBezTo>
                    <a:pt x="11323" y="1190"/>
                    <a:pt x="11666" y="1355"/>
                    <a:pt x="11984" y="1507"/>
                  </a:cubicBezTo>
                  <a:lnTo>
                    <a:pt x="11984" y="1507"/>
                  </a:lnTo>
                  <a:lnTo>
                    <a:pt x="11984" y="1507"/>
                  </a:lnTo>
                  <a:cubicBezTo>
                    <a:pt x="12454" y="1723"/>
                    <a:pt x="12949" y="1952"/>
                    <a:pt x="13406" y="2701"/>
                  </a:cubicBezTo>
                  <a:lnTo>
                    <a:pt x="13406" y="2701"/>
                  </a:lnTo>
                  <a:lnTo>
                    <a:pt x="13406" y="2701"/>
                  </a:lnTo>
                  <a:cubicBezTo>
                    <a:pt x="13723" y="3196"/>
                    <a:pt x="13698" y="3780"/>
                    <a:pt x="13660" y="4288"/>
                  </a:cubicBezTo>
                  <a:lnTo>
                    <a:pt x="13660" y="4288"/>
                  </a:lnTo>
                  <a:lnTo>
                    <a:pt x="13660" y="4288"/>
                  </a:lnTo>
                  <a:cubicBezTo>
                    <a:pt x="13660" y="4530"/>
                    <a:pt x="13647" y="4898"/>
                    <a:pt x="13723" y="4987"/>
                  </a:cubicBezTo>
                  <a:lnTo>
                    <a:pt x="13723" y="4987"/>
                  </a:lnTo>
                  <a:lnTo>
                    <a:pt x="13723" y="4987"/>
                  </a:lnTo>
                  <a:cubicBezTo>
                    <a:pt x="13774" y="5025"/>
                    <a:pt x="14130" y="5089"/>
                    <a:pt x="14714" y="4962"/>
                  </a:cubicBezTo>
                  <a:lnTo>
                    <a:pt x="14714" y="4962"/>
                  </a:lnTo>
                  <a:lnTo>
                    <a:pt x="14714" y="4962"/>
                  </a:lnTo>
                  <a:cubicBezTo>
                    <a:pt x="15286" y="4860"/>
                    <a:pt x="15717" y="4796"/>
                    <a:pt x="16047" y="4733"/>
                  </a:cubicBezTo>
                  <a:lnTo>
                    <a:pt x="16047" y="4733"/>
                  </a:lnTo>
                  <a:lnTo>
                    <a:pt x="16047" y="4733"/>
                  </a:lnTo>
                  <a:cubicBezTo>
                    <a:pt x="17127" y="4530"/>
                    <a:pt x="17127" y="4530"/>
                    <a:pt x="18308" y="3895"/>
                  </a:cubicBezTo>
                  <a:lnTo>
                    <a:pt x="18308" y="3895"/>
                  </a:lnTo>
                  <a:lnTo>
                    <a:pt x="18410" y="3831"/>
                  </a:lnTo>
                  <a:lnTo>
                    <a:pt x="18410" y="3831"/>
                  </a:lnTo>
                  <a:lnTo>
                    <a:pt x="18410" y="3831"/>
                  </a:lnTo>
                  <a:cubicBezTo>
                    <a:pt x="20200" y="2879"/>
                    <a:pt x="21204" y="2714"/>
                    <a:pt x="21242" y="2714"/>
                  </a:cubicBezTo>
                  <a:lnTo>
                    <a:pt x="21242" y="2714"/>
                  </a:lnTo>
                  <a:lnTo>
                    <a:pt x="21242" y="2714"/>
                  </a:lnTo>
                  <a:cubicBezTo>
                    <a:pt x="21242" y="2714"/>
                    <a:pt x="21674" y="2650"/>
                    <a:pt x="22131" y="2650"/>
                  </a:cubicBezTo>
                  <a:lnTo>
                    <a:pt x="22131" y="2650"/>
                  </a:lnTo>
                  <a:lnTo>
                    <a:pt x="22131" y="2650"/>
                  </a:lnTo>
                  <a:cubicBezTo>
                    <a:pt x="22956" y="2650"/>
                    <a:pt x="23426" y="2879"/>
                    <a:pt x="23553" y="3361"/>
                  </a:cubicBezTo>
                  <a:lnTo>
                    <a:pt x="23553" y="3361"/>
                  </a:lnTo>
                  <a:lnTo>
                    <a:pt x="23553" y="3361"/>
                  </a:lnTo>
                  <a:cubicBezTo>
                    <a:pt x="23629" y="3653"/>
                    <a:pt x="23845" y="4098"/>
                    <a:pt x="24087" y="4581"/>
                  </a:cubicBezTo>
                  <a:lnTo>
                    <a:pt x="24087" y="4581"/>
                  </a:lnTo>
                  <a:lnTo>
                    <a:pt x="24087" y="4581"/>
                  </a:lnTo>
                  <a:cubicBezTo>
                    <a:pt x="24252" y="4949"/>
                    <a:pt x="24442" y="5317"/>
                    <a:pt x="24582" y="5673"/>
                  </a:cubicBezTo>
                  <a:lnTo>
                    <a:pt x="24582" y="5673"/>
                  </a:lnTo>
                  <a:lnTo>
                    <a:pt x="24582" y="5673"/>
                  </a:lnTo>
                  <a:cubicBezTo>
                    <a:pt x="24887" y="6371"/>
                    <a:pt x="25763" y="7324"/>
                    <a:pt x="26068" y="7641"/>
                  </a:cubicBezTo>
                  <a:lnTo>
                    <a:pt x="26068" y="7641"/>
                  </a:lnTo>
                  <a:lnTo>
                    <a:pt x="26068" y="7641"/>
                  </a:lnTo>
                  <a:cubicBezTo>
                    <a:pt x="26474" y="8022"/>
                    <a:pt x="27020" y="8416"/>
                    <a:pt x="27160" y="8428"/>
                  </a:cubicBezTo>
                  <a:lnTo>
                    <a:pt x="27160" y="8428"/>
                  </a:lnTo>
                  <a:lnTo>
                    <a:pt x="27160" y="8428"/>
                  </a:lnTo>
                  <a:cubicBezTo>
                    <a:pt x="27236" y="8416"/>
                    <a:pt x="27299" y="8377"/>
                    <a:pt x="27401" y="8327"/>
                  </a:cubicBezTo>
                  <a:lnTo>
                    <a:pt x="27401" y="8327"/>
                  </a:lnTo>
                  <a:lnTo>
                    <a:pt x="27401" y="8327"/>
                  </a:lnTo>
                  <a:cubicBezTo>
                    <a:pt x="27604" y="8225"/>
                    <a:pt x="27845" y="8124"/>
                    <a:pt x="28176" y="8124"/>
                  </a:cubicBezTo>
                  <a:lnTo>
                    <a:pt x="28176" y="8124"/>
                  </a:lnTo>
                  <a:lnTo>
                    <a:pt x="28176" y="8124"/>
                  </a:lnTo>
                  <a:cubicBezTo>
                    <a:pt x="28569" y="8124"/>
                    <a:pt x="28976" y="8289"/>
                    <a:pt x="29471" y="8645"/>
                  </a:cubicBezTo>
                  <a:lnTo>
                    <a:pt x="29471" y="8645"/>
                  </a:lnTo>
                  <a:lnTo>
                    <a:pt x="29471" y="8645"/>
                  </a:lnTo>
                  <a:cubicBezTo>
                    <a:pt x="29814" y="8924"/>
                    <a:pt x="30081" y="9191"/>
                    <a:pt x="30271" y="9444"/>
                  </a:cubicBezTo>
                  <a:lnTo>
                    <a:pt x="30271" y="9444"/>
                  </a:lnTo>
                  <a:lnTo>
                    <a:pt x="30271" y="9444"/>
                  </a:lnTo>
                  <a:cubicBezTo>
                    <a:pt x="30411" y="9610"/>
                    <a:pt x="30601" y="9838"/>
                    <a:pt x="30690" y="9851"/>
                  </a:cubicBezTo>
                  <a:lnTo>
                    <a:pt x="30690" y="9851"/>
                  </a:lnTo>
                  <a:lnTo>
                    <a:pt x="30690" y="9851"/>
                  </a:lnTo>
                  <a:cubicBezTo>
                    <a:pt x="30690" y="9851"/>
                    <a:pt x="30817" y="9838"/>
                    <a:pt x="31148" y="9508"/>
                  </a:cubicBezTo>
                  <a:lnTo>
                    <a:pt x="31148" y="9508"/>
                  </a:lnTo>
                  <a:lnTo>
                    <a:pt x="31148" y="9508"/>
                  </a:lnTo>
                  <a:cubicBezTo>
                    <a:pt x="31668" y="8987"/>
                    <a:pt x="32062" y="8403"/>
                    <a:pt x="32379" y="7870"/>
                  </a:cubicBezTo>
                  <a:lnTo>
                    <a:pt x="32379" y="7870"/>
                  </a:lnTo>
                  <a:lnTo>
                    <a:pt x="32379" y="7870"/>
                  </a:lnTo>
                  <a:cubicBezTo>
                    <a:pt x="32875" y="7133"/>
                    <a:pt x="33230" y="6536"/>
                    <a:pt x="33814" y="6422"/>
                  </a:cubicBezTo>
                  <a:lnTo>
                    <a:pt x="33814" y="6422"/>
                  </a:lnTo>
                  <a:lnTo>
                    <a:pt x="34005" y="6409"/>
                  </a:lnTo>
                  <a:lnTo>
                    <a:pt x="34005" y="6409"/>
                  </a:lnTo>
                  <a:lnTo>
                    <a:pt x="34005" y="6409"/>
                  </a:lnTo>
                  <a:cubicBezTo>
                    <a:pt x="34970" y="6409"/>
                    <a:pt x="38755" y="8060"/>
                    <a:pt x="39136" y="8645"/>
                  </a:cubicBezTo>
                  <a:lnTo>
                    <a:pt x="39136" y="8645"/>
                  </a:lnTo>
                  <a:lnTo>
                    <a:pt x="39136" y="8645"/>
                  </a:lnTo>
                  <a:cubicBezTo>
                    <a:pt x="39301" y="8873"/>
                    <a:pt x="39923" y="9406"/>
                    <a:pt x="40279" y="9610"/>
                  </a:cubicBezTo>
                  <a:lnTo>
                    <a:pt x="40279" y="9610"/>
                  </a:lnTo>
                  <a:lnTo>
                    <a:pt x="40279" y="9610"/>
                  </a:lnTo>
                  <a:cubicBezTo>
                    <a:pt x="40634" y="9000"/>
                    <a:pt x="40787" y="8568"/>
                    <a:pt x="40901" y="8251"/>
                  </a:cubicBezTo>
                  <a:lnTo>
                    <a:pt x="40901" y="8251"/>
                  </a:lnTo>
                  <a:lnTo>
                    <a:pt x="40901" y="8251"/>
                  </a:lnTo>
                  <a:cubicBezTo>
                    <a:pt x="41117" y="7654"/>
                    <a:pt x="41307" y="7285"/>
                    <a:pt x="42095" y="6981"/>
                  </a:cubicBezTo>
                  <a:lnTo>
                    <a:pt x="42095" y="6981"/>
                  </a:lnTo>
                  <a:lnTo>
                    <a:pt x="42095" y="6981"/>
                  </a:lnTo>
                  <a:cubicBezTo>
                    <a:pt x="42285" y="6917"/>
                    <a:pt x="42437" y="6854"/>
                    <a:pt x="42603" y="6765"/>
                  </a:cubicBezTo>
                  <a:lnTo>
                    <a:pt x="42603" y="6765"/>
                  </a:lnTo>
                  <a:lnTo>
                    <a:pt x="42603" y="6765"/>
                  </a:lnTo>
                  <a:cubicBezTo>
                    <a:pt x="43453" y="6409"/>
                    <a:pt x="44317" y="6244"/>
                    <a:pt x="45168" y="7108"/>
                  </a:cubicBezTo>
                  <a:lnTo>
                    <a:pt x="45168" y="7108"/>
                  </a:lnTo>
                  <a:lnTo>
                    <a:pt x="45168" y="7108"/>
                  </a:lnTo>
                  <a:cubicBezTo>
                    <a:pt x="45752" y="7679"/>
                    <a:pt x="45587" y="8403"/>
                    <a:pt x="45473" y="8822"/>
                  </a:cubicBezTo>
                  <a:lnTo>
                    <a:pt x="45473" y="8822"/>
                  </a:lnTo>
                  <a:lnTo>
                    <a:pt x="45473" y="8822"/>
                  </a:lnTo>
                  <a:cubicBezTo>
                    <a:pt x="45460" y="8898"/>
                    <a:pt x="45435" y="9000"/>
                    <a:pt x="45422" y="9076"/>
                  </a:cubicBezTo>
                  <a:lnTo>
                    <a:pt x="45422" y="9076"/>
                  </a:lnTo>
                  <a:lnTo>
                    <a:pt x="45422" y="9076"/>
                  </a:lnTo>
                  <a:cubicBezTo>
                    <a:pt x="45549" y="9101"/>
                    <a:pt x="45866" y="9114"/>
                    <a:pt x="46349" y="9076"/>
                  </a:cubicBezTo>
                  <a:lnTo>
                    <a:pt x="46349" y="9076"/>
                  </a:lnTo>
                  <a:lnTo>
                    <a:pt x="47276" y="8987"/>
                  </a:lnTo>
                  <a:lnTo>
                    <a:pt x="47276" y="8987"/>
                  </a:lnTo>
                  <a:lnTo>
                    <a:pt x="47276" y="8987"/>
                  </a:lnTo>
                  <a:cubicBezTo>
                    <a:pt x="48952" y="8822"/>
                    <a:pt x="48952" y="8822"/>
                    <a:pt x="49918" y="8924"/>
                  </a:cubicBezTo>
                  <a:lnTo>
                    <a:pt x="49918" y="8924"/>
                  </a:lnTo>
                  <a:lnTo>
                    <a:pt x="50159" y="8949"/>
                  </a:lnTo>
                  <a:lnTo>
                    <a:pt x="50159" y="8949"/>
                  </a:lnTo>
                  <a:lnTo>
                    <a:pt x="50159" y="8949"/>
                  </a:lnTo>
                  <a:cubicBezTo>
                    <a:pt x="50807" y="9000"/>
                    <a:pt x="51810" y="9191"/>
                    <a:pt x="52851" y="9394"/>
                  </a:cubicBezTo>
                  <a:lnTo>
                    <a:pt x="52851" y="9394"/>
                  </a:lnTo>
                  <a:lnTo>
                    <a:pt x="52851" y="9394"/>
                  </a:lnTo>
                  <a:cubicBezTo>
                    <a:pt x="53969" y="9584"/>
                    <a:pt x="55137" y="9813"/>
                    <a:pt x="55861" y="9876"/>
                  </a:cubicBezTo>
                  <a:lnTo>
                    <a:pt x="55861" y="9876"/>
                  </a:lnTo>
                  <a:lnTo>
                    <a:pt x="55861" y="9876"/>
                  </a:lnTo>
                  <a:cubicBezTo>
                    <a:pt x="56433" y="9940"/>
                    <a:pt x="56826" y="9876"/>
                    <a:pt x="57195" y="9813"/>
                  </a:cubicBezTo>
                  <a:lnTo>
                    <a:pt x="57195" y="9813"/>
                  </a:lnTo>
                  <a:lnTo>
                    <a:pt x="57195" y="9813"/>
                  </a:lnTo>
                  <a:cubicBezTo>
                    <a:pt x="57817" y="9711"/>
                    <a:pt x="58426" y="9660"/>
                    <a:pt x="59150" y="9889"/>
                  </a:cubicBezTo>
                  <a:lnTo>
                    <a:pt x="59150" y="9889"/>
                  </a:lnTo>
                  <a:lnTo>
                    <a:pt x="59417" y="9965"/>
                  </a:lnTo>
                  <a:lnTo>
                    <a:pt x="59417" y="9965"/>
                  </a:lnTo>
                  <a:lnTo>
                    <a:pt x="59417" y="9965"/>
                  </a:lnTo>
                  <a:cubicBezTo>
                    <a:pt x="60560" y="10321"/>
                    <a:pt x="61157" y="10486"/>
                    <a:pt x="62198" y="11159"/>
                  </a:cubicBezTo>
                  <a:lnTo>
                    <a:pt x="62198" y="11159"/>
                  </a:lnTo>
                  <a:lnTo>
                    <a:pt x="62198" y="11159"/>
                  </a:lnTo>
                  <a:cubicBezTo>
                    <a:pt x="62617" y="11400"/>
                    <a:pt x="63024" y="11616"/>
                    <a:pt x="63455" y="11819"/>
                  </a:cubicBezTo>
                  <a:lnTo>
                    <a:pt x="63455" y="11819"/>
                  </a:lnTo>
                  <a:lnTo>
                    <a:pt x="63455" y="11819"/>
                  </a:lnTo>
                  <a:cubicBezTo>
                    <a:pt x="64090" y="12124"/>
                    <a:pt x="64725" y="12441"/>
                    <a:pt x="65538" y="13013"/>
                  </a:cubicBezTo>
                  <a:lnTo>
                    <a:pt x="65538" y="13013"/>
                  </a:lnTo>
                  <a:lnTo>
                    <a:pt x="65868" y="13267"/>
                  </a:lnTo>
                  <a:lnTo>
                    <a:pt x="65868" y="13267"/>
                  </a:lnTo>
                  <a:lnTo>
                    <a:pt x="65868" y="13267"/>
                  </a:lnTo>
                  <a:cubicBezTo>
                    <a:pt x="66884" y="13940"/>
                    <a:pt x="67304" y="14258"/>
                    <a:pt x="67342" y="14892"/>
                  </a:cubicBezTo>
                  <a:lnTo>
                    <a:pt x="67342" y="14892"/>
                  </a:lnTo>
                  <a:lnTo>
                    <a:pt x="67342" y="14892"/>
                  </a:lnTo>
                  <a:cubicBezTo>
                    <a:pt x="67443" y="14956"/>
                    <a:pt x="67621" y="15058"/>
                    <a:pt x="67735" y="15121"/>
                  </a:cubicBezTo>
                  <a:lnTo>
                    <a:pt x="67735" y="15121"/>
                  </a:lnTo>
                  <a:lnTo>
                    <a:pt x="67735" y="15121"/>
                  </a:lnTo>
                  <a:cubicBezTo>
                    <a:pt x="68167" y="15375"/>
                    <a:pt x="68675" y="15642"/>
                    <a:pt x="68586" y="16188"/>
                  </a:cubicBezTo>
                  <a:lnTo>
                    <a:pt x="68586" y="16188"/>
                  </a:lnTo>
                  <a:lnTo>
                    <a:pt x="68586" y="16188"/>
                  </a:lnTo>
                  <a:cubicBezTo>
                    <a:pt x="68472" y="16709"/>
                    <a:pt x="67913" y="16886"/>
                    <a:pt x="66897" y="17026"/>
                  </a:cubicBezTo>
                  <a:lnTo>
                    <a:pt x="66897" y="17026"/>
                  </a:lnTo>
                  <a:lnTo>
                    <a:pt x="65932" y="17166"/>
                  </a:lnTo>
                  <a:lnTo>
                    <a:pt x="65932" y="17166"/>
                  </a:lnTo>
                  <a:lnTo>
                    <a:pt x="65932" y="17166"/>
                  </a:lnTo>
                  <a:cubicBezTo>
                    <a:pt x="63976" y="17433"/>
                    <a:pt x="63519" y="17509"/>
                    <a:pt x="62567" y="18042"/>
                  </a:cubicBezTo>
                  <a:lnTo>
                    <a:pt x="62567" y="18042"/>
                  </a:lnTo>
                  <a:lnTo>
                    <a:pt x="62567" y="18042"/>
                  </a:lnTo>
                  <a:cubicBezTo>
                    <a:pt x="62300" y="18169"/>
                    <a:pt x="62033" y="18258"/>
                    <a:pt x="61754" y="18271"/>
                  </a:cubicBezTo>
                  <a:lnTo>
                    <a:pt x="61754" y="18271"/>
                  </a:lnTo>
                  <a:lnTo>
                    <a:pt x="61754" y="18271"/>
                  </a:lnTo>
                  <a:cubicBezTo>
                    <a:pt x="62401" y="19376"/>
                    <a:pt x="63354" y="20023"/>
                    <a:pt x="63633" y="20112"/>
                  </a:cubicBezTo>
                  <a:lnTo>
                    <a:pt x="63633" y="20112"/>
                  </a:lnTo>
                  <a:lnTo>
                    <a:pt x="63633" y="20112"/>
                  </a:lnTo>
                  <a:cubicBezTo>
                    <a:pt x="63786" y="20138"/>
                    <a:pt x="63900" y="20150"/>
                    <a:pt x="64040" y="20163"/>
                  </a:cubicBezTo>
                  <a:lnTo>
                    <a:pt x="64040" y="20163"/>
                  </a:lnTo>
                  <a:lnTo>
                    <a:pt x="64040" y="20163"/>
                  </a:lnTo>
                  <a:cubicBezTo>
                    <a:pt x="64433" y="20201"/>
                    <a:pt x="64929" y="20252"/>
                    <a:pt x="65843" y="20684"/>
                  </a:cubicBezTo>
                  <a:lnTo>
                    <a:pt x="65843" y="20684"/>
                  </a:lnTo>
                  <a:lnTo>
                    <a:pt x="65843" y="20684"/>
                  </a:lnTo>
                  <a:cubicBezTo>
                    <a:pt x="66161" y="20811"/>
                    <a:pt x="66351" y="20823"/>
                    <a:pt x="66529" y="20874"/>
                  </a:cubicBezTo>
                  <a:lnTo>
                    <a:pt x="66529" y="20874"/>
                  </a:lnTo>
                  <a:lnTo>
                    <a:pt x="66529" y="20874"/>
                  </a:lnTo>
                  <a:cubicBezTo>
                    <a:pt x="67164" y="21026"/>
                    <a:pt x="67469" y="21179"/>
                    <a:pt x="68472" y="22386"/>
                  </a:cubicBezTo>
                  <a:lnTo>
                    <a:pt x="68472" y="22386"/>
                  </a:lnTo>
                  <a:lnTo>
                    <a:pt x="68472" y="22386"/>
                  </a:lnTo>
                  <a:cubicBezTo>
                    <a:pt x="68929" y="22957"/>
                    <a:pt x="69386" y="23427"/>
                    <a:pt x="69780" y="23859"/>
                  </a:cubicBezTo>
                  <a:lnTo>
                    <a:pt x="69780" y="23859"/>
                  </a:lnTo>
                  <a:lnTo>
                    <a:pt x="69780" y="23859"/>
                  </a:lnTo>
                  <a:cubicBezTo>
                    <a:pt x="70593" y="24722"/>
                    <a:pt x="71253" y="25395"/>
                    <a:pt x="71456" y="26348"/>
                  </a:cubicBezTo>
                  <a:lnTo>
                    <a:pt x="71456" y="26348"/>
                  </a:lnTo>
                  <a:lnTo>
                    <a:pt x="71456" y="26348"/>
                  </a:lnTo>
                  <a:cubicBezTo>
                    <a:pt x="71596" y="27008"/>
                    <a:pt x="71507" y="27503"/>
                    <a:pt x="71431" y="27922"/>
                  </a:cubicBezTo>
                  <a:lnTo>
                    <a:pt x="71431" y="27922"/>
                  </a:lnTo>
                  <a:lnTo>
                    <a:pt x="71431" y="27922"/>
                  </a:lnTo>
                  <a:cubicBezTo>
                    <a:pt x="71355" y="28392"/>
                    <a:pt x="71279" y="28761"/>
                    <a:pt x="71443" y="29357"/>
                  </a:cubicBezTo>
                  <a:lnTo>
                    <a:pt x="71443" y="29357"/>
                  </a:lnTo>
                  <a:lnTo>
                    <a:pt x="71443" y="29357"/>
                  </a:lnTo>
                  <a:cubicBezTo>
                    <a:pt x="71520" y="29586"/>
                    <a:pt x="71596" y="29828"/>
                    <a:pt x="71698" y="30081"/>
                  </a:cubicBezTo>
                  <a:lnTo>
                    <a:pt x="71698" y="30081"/>
                  </a:lnTo>
                  <a:lnTo>
                    <a:pt x="71698" y="30081"/>
                  </a:lnTo>
                  <a:cubicBezTo>
                    <a:pt x="72104" y="31212"/>
                    <a:pt x="72675" y="32787"/>
                    <a:pt x="71317" y="33790"/>
                  </a:cubicBezTo>
                  <a:lnTo>
                    <a:pt x="71317" y="33790"/>
                  </a:lnTo>
                  <a:lnTo>
                    <a:pt x="71317" y="33790"/>
                  </a:lnTo>
                  <a:cubicBezTo>
                    <a:pt x="71050" y="33980"/>
                    <a:pt x="70847" y="34145"/>
                    <a:pt x="70694" y="34298"/>
                  </a:cubicBezTo>
                  <a:lnTo>
                    <a:pt x="70694" y="34298"/>
                  </a:lnTo>
                  <a:lnTo>
                    <a:pt x="70694" y="34298"/>
                  </a:lnTo>
                  <a:cubicBezTo>
                    <a:pt x="70021" y="34895"/>
                    <a:pt x="69678" y="35098"/>
                    <a:pt x="67646" y="35199"/>
                  </a:cubicBezTo>
                  <a:lnTo>
                    <a:pt x="67646" y="35199"/>
                  </a:lnTo>
                  <a:lnTo>
                    <a:pt x="67646" y="35199"/>
                  </a:lnTo>
                  <a:cubicBezTo>
                    <a:pt x="66542" y="35263"/>
                    <a:pt x="65741" y="35491"/>
                    <a:pt x="65030" y="35669"/>
                  </a:cubicBezTo>
                  <a:lnTo>
                    <a:pt x="65030" y="35669"/>
                  </a:lnTo>
                  <a:lnTo>
                    <a:pt x="65030" y="35669"/>
                  </a:lnTo>
                  <a:cubicBezTo>
                    <a:pt x="64129" y="35910"/>
                    <a:pt x="63328" y="36088"/>
                    <a:pt x="62567" y="35860"/>
                  </a:cubicBezTo>
                  <a:lnTo>
                    <a:pt x="62567" y="35860"/>
                  </a:lnTo>
                  <a:lnTo>
                    <a:pt x="62160" y="35733"/>
                  </a:lnTo>
                  <a:lnTo>
                    <a:pt x="62160" y="35733"/>
                  </a:lnTo>
                  <a:lnTo>
                    <a:pt x="62160" y="35733"/>
                  </a:lnTo>
                  <a:cubicBezTo>
                    <a:pt x="61538" y="35542"/>
                    <a:pt x="61512" y="35542"/>
                    <a:pt x="60903" y="35187"/>
                  </a:cubicBezTo>
                  <a:lnTo>
                    <a:pt x="60903" y="35187"/>
                  </a:lnTo>
                  <a:lnTo>
                    <a:pt x="60903" y="35187"/>
                  </a:lnTo>
                  <a:cubicBezTo>
                    <a:pt x="60700" y="35060"/>
                    <a:pt x="60382" y="34882"/>
                    <a:pt x="59925" y="34615"/>
                  </a:cubicBezTo>
                  <a:lnTo>
                    <a:pt x="59925" y="34615"/>
                  </a:lnTo>
                  <a:lnTo>
                    <a:pt x="59925" y="34615"/>
                  </a:lnTo>
                  <a:cubicBezTo>
                    <a:pt x="59290" y="34247"/>
                    <a:pt x="58846" y="34069"/>
                    <a:pt x="58579" y="33980"/>
                  </a:cubicBezTo>
                  <a:lnTo>
                    <a:pt x="58579" y="33980"/>
                  </a:lnTo>
                  <a:lnTo>
                    <a:pt x="58579" y="33980"/>
                  </a:lnTo>
                  <a:cubicBezTo>
                    <a:pt x="58820" y="34234"/>
                    <a:pt x="59138" y="34526"/>
                    <a:pt x="59366" y="34767"/>
                  </a:cubicBezTo>
                  <a:lnTo>
                    <a:pt x="59366" y="34767"/>
                  </a:lnTo>
                  <a:lnTo>
                    <a:pt x="59366" y="34767"/>
                  </a:lnTo>
                  <a:cubicBezTo>
                    <a:pt x="59620" y="34971"/>
                    <a:pt x="59849" y="35187"/>
                    <a:pt x="60039" y="35364"/>
                  </a:cubicBezTo>
                  <a:lnTo>
                    <a:pt x="60039" y="35364"/>
                  </a:lnTo>
                  <a:lnTo>
                    <a:pt x="60039" y="35364"/>
                  </a:lnTo>
                  <a:cubicBezTo>
                    <a:pt x="60852" y="36177"/>
                    <a:pt x="60738" y="37739"/>
                    <a:pt x="60712" y="37917"/>
                  </a:cubicBezTo>
                  <a:lnTo>
                    <a:pt x="60712" y="37917"/>
                  </a:lnTo>
                  <a:lnTo>
                    <a:pt x="60674" y="38107"/>
                  </a:lnTo>
                  <a:lnTo>
                    <a:pt x="60674" y="38107"/>
                  </a:lnTo>
                  <a:lnTo>
                    <a:pt x="60674" y="38107"/>
                  </a:lnTo>
                  <a:cubicBezTo>
                    <a:pt x="60255" y="38984"/>
                    <a:pt x="59442" y="40546"/>
                    <a:pt x="58833" y="40851"/>
                  </a:cubicBezTo>
                  <a:lnTo>
                    <a:pt x="58833" y="40851"/>
                  </a:lnTo>
                  <a:lnTo>
                    <a:pt x="58833" y="40851"/>
                  </a:lnTo>
                  <a:cubicBezTo>
                    <a:pt x="58642" y="40952"/>
                    <a:pt x="58414" y="41016"/>
                    <a:pt x="58211" y="41067"/>
                  </a:cubicBezTo>
                  <a:lnTo>
                    <a:pt x="58211" y="41067"/>
                  </a:lnTo>
                  <a:lnTo>
                    <a:pt x="58211" y="41067"/>
                  </a:lnTo>
                  <a:cubicBezTo>
                    <a:pt x="57614" y="41206"/>
                    <a:pt x="57360" y="41321"/>
                    <a:pt x="57258" y="41727"/>
                  </a:cubicBezTo>
                  <a:lnTo>
                    <a:pt x="57258" y="41727"/>
                  </a:lnTo>
                  <a:lnTo>
                    <a:pt x="57258" y="41727"/>
                  </a:lnTo>
                  <a:cubicBezTo>
                    <a:pt x="57144" y="42197"/>
                    <a:pt x="57144" y="42425"/>
                    <a:pt x="57144" y="42654"/>
                  </a:cubicBezTo>
                  <a:lnTo>
                    <a:pt x="57144" y="42654"/>
                  </a:lnTo>
                  <a:lnTo>
                    <a:pt x="57144" y="42654"/>
                  </a:lnTo>
                  <a:cubicBezTo>
                    <a:pt x="57144" y="42921"/>
                    <a:pt x="57144" y="43200"/>
                    <a:pt x="56979" y="43632"/>
                  </a:cubicBezTo>
                  <a:lnTo>
                    <a:pt x="56979" y="43632"/>
                  </a:lnTo>
                  <a:lnTo>
                    <a:pt x="56979" y="43632"/>
                  </a:lnTo>
                  <a:cubicBezTo>
                    <a:pt x="56839" y="43975"/>
                    <a:pt x="56648" y="44153"/>
                    <a:pt x="56496" y="44318"/>
                  </a:cubicBezTo>
                  <a:lnTo>
                    <a:pt x="56496" y="44318"/>
                  </a:lnTo>
                  <a:lnTo>
                    <a:pt x="56496" y="44318"/>
                  </a:lnTo>
                  <a:cubicBezTo>
                    <a:pt x="56306" y="44521"/>
                    <a:pt x="56141" y="44686"/>
                    <a:pt x="56077" y="45359"/>
                  </a:cubicBezTo>
                  <a:lnTo>
                    <a:pt x="56077" y="45359"/>
                  </a:lnTo>
                  <a:lnTo>
                    <a:pt x="56077" y="45359"/>
                  </a:lnTo>
                  <a:cubicBezTo>
                    <a:pt x="56039" y="45651"/>
                    <a:pt x="56141" y="45740"/>
                    <a:pt x="56572" y="45905"/>
                  </a:cubicBezTo>
                  <a:lnTo>
                    <a:pt x="56572" y="45905"/>
                  </a:lnTo>
                  <a:lnTo>
                    <a:pt x="56572" y="45905"/>
                  </a:lnTo>
                  <a:cubicBezTo>
                    <a:pt x="56839" y="46007"/>
                    <a:pt x="57182" y="46121"/>
                    <a:pt x="57296" y="46489"/>
                  </a:cubicBezTo>
                  <a:lnTo>
                    <a:pt x="57296" y="46489"/>
                  </a:lnTo>
                  <a:lnTo>
                    <a:pt x="57296" y="46489"/>
                  </a:lnTo>
                  <a:cubicBezTo>
                    <a:pt x="57347" y="46616"/>
                    <a:pt x="57372" y="46870"/>
                    <a:pt x="57195" y="47163"/>
                  </a:cubicBezTo>
                  <a:lnTo>
                    <a:pt x="57195" y="47163"/>
                  </a:lnTo>
                  <a:lnTo>
                    <a:pt x="57106" y="47315"/>
                  </a:lnTo>
                  <a:lnTo>
                    <a:pt x="57106" y="47315"/>
                  </a:lnTo>
                  <a:lnTo>
                    <a:pt x="57106" y="47315"/>
                  </a:lnTo>
                  <a:cubicBezTo>
                    <a:pt x="56928" y="47620"/>
                    <a:pt x="56877" y="47683"/>
                    <a:pt x="56560" y="47912"/>
                  </a:cubicBezTo>
                  <a:lnTo>
                    <a:pt x="56560" y="47912"/>
                  </a:lnTo>
                  <a:lnTo>
                    <a:pt x="56560" y="47912"/>
                  </a:lnTo>
                  <a:cubicBezTo>
                    <a:pt x="56369" y="48064"/>
                    <a:pt x="56013" y="48331"/>
                    <a:pt x="55353" y="48877"/>
                  </a:cubicBezTo>
                  <a:lnTo>
                    <a:pt x="55353" y="48877"/>
                  </a:lnTo>
                  <a:lnTo>
                    <a:pt x="55353" y="48877"/>
                  </a:lnTo>
                  <a:cubicBezTo>
                    <a:pt x="53753" y="50261"/>
                    <a:pt x="51099" y="52369"/>
                    <a:pt x="50489" y="52674"/>
                  </a:cubicBezTo>
                  <a:lnTo>
                    <a:pt x="50489" y="52674"/>
                  </a:lnTo>
                  <a:lnTo>
                    <a:pt x="50489" y="52674"/>
                  </a:lnTo>
                  <a:cubicBezTo>
                    <a:pt x="49994" y="52916"/>
                    <a:pt x="48178" y="53385"/>
                    <a:pt x="47429" y="53576"/>
                  </a:cubicBezTo>
                  <a:lnTo>
                    <a:pt x="47429" y="53576"/>
                  </a:lnTo>
                  <a:lnTo>
                    <a:pt x="47429" y="53576"/>
                  </a:lnTo>
                  <a:cubicBezTo>
                    <a:pt x="47086" y="54312"/>
                    <a:pt x="46044" y="56649"/>
                    <a:pt x="45714" y="58021"/>
                  </a:cubicBezTo>
                  <a:lnTo>
                    <a:pt x="45714" y="58021"/>
                  </a:lnTo>
                  <a:lnTo>
                    <a:pt x="45714" y="58021"/>
                  </a:lnTo>
                  <a:cubicBezTo>
                    <a:pt x="45536" y="58795"/>
                    <a:pt x="45562" y="59367"/>
                    <a:pt x="45600" y="59964"/>
                  </a:cubicBezTo>
                  <a:lnTo>
                    <a:pt x="45600" y="59964"/>
                  </a:lnTo>
                  <a:lnTo>
                    <a:pt x="45600" y="59964"/>
                  </a:lnTo>
                  <a:cubicBezTo>
                    <a:pt x="45625" y="60573"/>
                    <a:pt x="45663" y="61221"/>
                    <a:pt x="45435" y="62009"/>
                  </a:cubicBezTo>
                  <a:lnTo>
                    <a:pt x="45435" y="62009"/>
                  </a:lnTo>
                  <a:lnTo>
                    <a:pt x="45435" y="62009"/>
                  </a:lnTo>
                  <a:cubicBezTo>
                    <a:pt x="45079" y="63367"/>
                    <a:pt x="44736" y="63608"/>
                    <a:pt x="43987" y="64015"/>
                  </a:cubicBezTo>
                  <a:lnTo>
                    <a:pt x="43987" y="64015"/>
                  </a:lnTo>
                  <a:lnTo>
                    <a:pt x="43987" y="64015"/>
                  </a:lnTo>
                  <a:cubicBezTo>
                    <a:pt x="43834" y="64104"/>
                    <a:pt x="43669" y="64206"/>
                    <a:pt x="43492" y="64320"/>
                  </a:cubicBezTo>
                  <a:lnTo>
                    <a:pt x="43492" y="64320"/>
                  </a:lnTo>
                  <a:lnTo>
                    <a:pt x="43492" y="64320"/>
                  </a:lnTo>
                  <a:cubicBezTo>
                    <a:pt x="42450" y="64980"/>
                    <a:pt x="41447" y="65869"/>
                    <a:pt x="40291" y="67139"/>
                  </a:cubicBezTo>
                  <a:lnTo>
                    <a:pt x="40291" y="67139"/>
                  </a:lnTo>
                  <a:lnTo>
                    <a:pt x="40291" y="67139"/>
                  </a:lnTo>
                  <a:cubicBezTo>
                    <a:pt x="39034" y="68536"/>
                    <a:pt x="38386" y="68917"/>
                    <a:pt x="37243" y="68917"/>
                  </a:cubicBezTo>
                  <a:lnTo>
                    <a:pt x="37243" y="68917"/>
                  </a:lnTo>
                  <a:lnTo>
                    <a:pt x="37243" y="68917"/>
                  </a:lnTo>
                  <a:cubicBezTo>
                    <a:pt x="37066" y="68917"/>
                    <a:pt x="36926" y="68892"/>
                    <a:pt x="36812" y="68866"/>
                  </a:cubicBezTo>
                  <a:lnTo>
                    <a:pt x="36812" y="68866"/>
                  </a:lnTo>
                  <a:lnTo>
                    <a:pt x="36812" y="68866"/>
                  </a:lnTo>
                  <a:cubicBezTo>
                    <a:pt x="36786" y="68917"/>
                    <a:pt x="36786" y="68942"/>
                    <a:pt x="36761" y="68980"/>
                  </a:cubicBezTo>
                  <a:lnTo>
                    <a:pt x="36761" y="68980"/>
                  </a:lnTo>
                  <a:lnTo>
                    <a:pt x="36621" y="69374"/>
                  </a:lnTo>
                  <a:lnTo>
                    <a:pt x="36621" y="69374"/>
                  </a:lnTo>
                  <a:lnTo>
                    <a:pt x="36621" y="69374"/>
                  </a:lnTo>
                  <a:cubicBezTo>
                    <a:pt x="36405" y="69869"/>
                    <a:pt x="36354" y="70187"/>
                    <a:pt x="36316" y="70454"/>
                  </a:cubicBezTo>
                  <a:lnTo>
                    <a:pt x="36316" y="70454"/>
                  </a:lnTo>
                  <a:lnTo>
                    <a:pt x="36316" y="70454"/>
                  </a:lnTo>
                  <a:cubicBezTo>
                    <a:pt x="36240" y="70809"/>
                    <a:pt x="36177" y="71178"/>
                    <a:pt x="35846" y="71800"/>
                  </a:cubicBezTo>
                  <a:lnTo>
                    <a:pt x="35846" y="71800"/>
                  </a:lnTo>
                  <a:lnTo>
                    <a:pt x="35694" y="72117"/>
                  </a:lnTo>
                  <a:lnTo>
                    <a:pt x="35694" y="72117"/>
                  </a:lnTo>
                  <a:lnTo>
                    <a:pt x="35694" y="72117"/>
                  </a:lnTo>
                  <a:cubicBezTo>
                    <a:pt x="35630" y="72244"/>
                    <a:pt x="35554" y="72371"/>
                    <a:pt x="35529" y="72448"/>
                  </a:cubicBezTo>
                  <a:lnTo>
                    <a:pt x="35529" y="72448"/>
                  </a:lnTo>
                  <a:lnTo>
                    <a:pt x="35529" y="72448"/>
                  </a:lnTo>
                  <a:cubicBezTo>
                    <a:pt x="35694" y="72587"/>
                    <a:pt x="36151" y="72841"/>
                    <a:pt x="36354" y="72956"/>
                  </a:cubicBezTo>
                  <a:lnTo>
                    <a:pt x="36354" y="72956"/>
                  </a:lnTo>
                  <a:lnTo>
                    <a:pt x="36354" y="72956"/>
                  </a:lnTo>
                  <a:cubicBezTo>
                    <a:pt x="36646" y="73082"/>
                    <a:pt x="36875" y="73210"/>
                    <a:pt x="37078" y="73311"/>
                  </a:cubicBezTo>
                  <a:lnTo>
                    <a:pt x="37078" y="73311"/>
                  </a:lnTo>
                  <a:lnTo>
                    <a:pt x="37078" y="73311"/>
                  </a:lnTo>
                  <a:cubicBezTo>
                    <a:pt x="38018" y="73781"/>
                    <a:pt x="38412" y="73971"/>
                    <a:pt x="39872" y="75445"/>
                  </a:cubicBezTo>
                  <a:lnTo>
                    <a:pt x="39872" y="75445"/>
                  </a:lnTo>
                  <a:lnTo>
                    <a:pt x="39872" y="75445"/>
                  </a:lnTo>
                  <a:cubicBezTo>
                    <a:pt x="40634" y="76219"/>
                    <a:pt x="41383" y="76778"/>
                    <a:pt x="42031" y="77299"/>
                  </a:cubicBezTo>
                  <a:lnTo>
                    <a:pt x="42031" y="77299"/>
                  </a:lnTo>
                  <a:lnTo>
                    <a:pt x="42031" y="77299"/>
                  </a:lnTo>
                  <a:cubicBezTo>
                    <a:pt x="42831" y="77921"/>
                    <a:pt x="43466" y="78391"/>
                    <a:pt x="43796" y="78988"/>
                  </a:cubicBezTo>
                  <a:lnTo>
                    <a:pt x="43796" y="78988"/>
                  </a:lnTo>
                  <a:lnTo>
                    <a:pt x="43796" y="78988"/>
                  </a:lnTo>
                  <a:cubicBezTo>
                    <a:pt x="43987" y="79305"/>
                    <a:pt x="44190" y="79458"/>
                    <a:pt x="44406" y="79636"/>
                  </a:cubicBezTo>
                  <a:lnTo>
                    <a:pt x="44406" y="79636"/>
                  </a:lnTo>
                  <a:lnTo>
                    <a:pt x="44406" y="79636"/>
                  </a:lnTo>
                  <a:cubicBezTo>
                    <a:pt x="44749" y="79928"/>
                    <a:pt x="45155" y="80258"/>
                    <a:pt x="45435" y="81070"/>
                  </a:cubicBezTo>
                  <a:lnTo>
                    <a:pt x="45435" y="81070"/>
                  </a:lnTo>
                  <a:lnTo>
                    <a:pt x="45435" y="81070"/>
                  </a:lnTo>
                  <a:cubicBezTo>
                    <a:pt x="45549" y="81388"/>
                    <a:pt x="45676" y="81566"/>
                    <a:pt x="45803" y="81718"/>
                  </a:cubicBezTo>
                  <a:lnTo>
                    <a:pt x="45803" y="81718"/>
                  </a:lnTo>
                  <a:lnTo>
                    <a:pt x="45803" y="81718"/>
                  </a:lnTo>
                  <a:cubicBezTo>
                    <a:pt x="46311" y="82366"/>
                    <a:pt x="46286" y="82823"/>
                    <a:pt x="45663" y="83903"/>
                  </a:cubicBezTo>
                  <a:lnTo>
                    <a:pt x="45663" y="83903"/>
                  </a:lnTo>
                  <a:lnTo>
                    <a:pt x="45663" y="83903"/>
                  </a:lnTo>
                  <a:cubicBezTo>
                    <a:pt x="45384" y="84360"/>
                    <a:pt x="45257" y="84766"/>
                    <a:pt x="45130" y="85122"/>
                  </a:cubicBezTo>
                  <a:lnTo>
                    <a:pt x="45130" y="85122"/>
                  </a:lnTo>
                  <a:lnTo>
                    <a:pt x="45130" y="85122"/>
                  </a:lnTo>
                  <a:cubicBezTo>
                    <a:pt x="44863" y="85935"/>
                    <a:pt x="44596" y="86709"/>
                    <a:pt x="42984" y="86836"/>
                  </a:cubicBezTo>
                  <a:lnTo>
                    <a:pt x="42984" y="86836"/>
                  </a:lnTo>
                  <a:lnTo>
                    <a:pt x="42984" y="86836"/>
                  </a:lnTo>
                  <a:cubicBezTo>
                    <a:pt x="41790" y="86900"/>
                    <a:pt x="36342" y="86532"/>
                    <a:pt x="32024" y="86227"/>
                  </a:cubicBezTo>
                  <a:lnTo>
                    <a:pt x="32024" y="86227"/>
                  </a:lnTo>
                  <a:lnTo>
                    <a:pt x="32024" y="86227"/>
                  </a:lnTo>
                  <a:cubicBezTo>
                    <a:pt x="29535" y="86036"/>
                    <a:pt x="27363" y="85884"/>
                    <a:pt x="26893" y="85884"/>
                  </a:cubicBezTo>
                  <a:lnTo>
                    <a:pt x="26893" y="85884"/>
                  </a:lnTo>
                  <a:lnTo>
                    <a:pt x="26893" y="85884"/>
                  </a:lnTo>
                  <a:cubicBezTo>
                    <a:pt x="26665" y="85884"/>
                    <a:pt x="26360" y="85909"/>
                    <a:pt x="26258" y="86087"/>
                  </a:cubicBezTo>
                  <a:lnTo>
                    <a:pt x="26258" y="86087"/>
                  </a:lnTo>
                  <a:lnTo>
                    <a:pt x="26258" y="86087"/>
                  </a:lnTo>
                  <a:cubicBezTo>
                    <a:pt x="26169" y="86214"/>
                    <a:pt x="26055" y="86557"/>
                    <a:pt x="26347" y="87459"/>
                  </a:cubicBezTo>
                  <a:lnTo>
                    <a:pt x="26347" y="87459"/>
                  </a:lnTo>
                  <a:lnTo>
                    <a:pt x="26347" y="87459"/>
                  </a:lnTo>
                  <a:cubicBezTo>
                    <a:pt x="26614" y="88399"/>
                    <a:pt x="26995" y="88551"/>
                    <a:pt x="28239" y="89122"/>
                  </a:cubicBezTo>
                  <a:lnTo>
                    <a:pt x="28239" y="89122"/>
                  </a:lnTo>
                  <a:lnTo>
                    <a:pt x="28849" y="89389"/>
                  </a:lnTo>
                  <a:lnTo>
                    <a:pt x="28849" y="89389"/>
                  </a:lnTo>
                  <a:lnTo>
                    <a:pt x="28849" y="89389"/>
                  </a:lnTo>
                  <a:cubicBezTo>
                    <a:pt x="29598" y="89732"/>
                    <a:pt x="30081" y="89833"/>
                    <a:pt x="30525" y="89935"/>
                  </a:cubicBezTo>
                  <a:lnTo>
                    <a:pt x="30525" y="89935"/>
                  </a:lnTo>
                  <a:lnTo>
                    <a:pt x="30525" y="89935"/>
                  </a:lnTo>
                  <a:cubicBezTo>
                    <a:pt x="31071" y="90024"/>
                    <a:pt x="31592" y="90151"/>
                    <a:pt x="32252" y="90646"/>
                  </a:cubicBezTo>
                  <a:lnTo>
                    <a:pt x="32252" y="90646"/>
                  </a:lnTo>
                  <a:lnTo>
                    <a:pt x="32252" y="90646"/>
                  </a:lnTo>
                  <a:cubicBezTo>
                    <a:pt x="32671" y="90951"/>
                    <a:pt x="33180" y="91116"/>
                    <a:pt x="33675" y="91319"/>
                  </a:cubicBezTo>
                  <a:lnTo>
                    <a:pt x="33675" y="91319"/>
                  </a:lnTo>
                  <a:lnTo>
                    <a:pt x="33675" y="91319"/>
                  </a:lnTo>
                  <a:cubicBezTo>
                    <a:pt x="34348" y="91548"/>
                    <a:pt x="35034" y="91777"/>
                    <a:pt x="35427" y="92361"/>
                  </a:cubicBezTo>
                  <a:lnTo>
                    <a:pt x="35427" y="92361"/>
                  </a:lnTo>
                  <a:lnTo>
                    <a:pt x="35427" y="92361"/>
                  </a:lnTo>
                  <a:cubicBezTo>
                    <a:pt x="35554" y="92564"/>
                    <a:pt x="35630" y="92450"/>
                    <a:pt x="35707" y="92437"/>
                  </a:cubicBezTo>
                  <a:lnTo>
                    <a:pt x="35707" y="92437"/>
                  </a:lnTo>
                  <a:lnTo>
                    <a:pt x="35707" y="92437"/>
                  </a:lnTo>
                  <a:cubicBezTo>
                    <a:pt x="35783" y="92437"/>
                    <a:pt x="35834" y="92411"/>
                    <a:pt x="35885" y="92411"/>
                  </a:cubicBezTo>
                  <a:lnTo>
                    <a:pt x="35885" y="92411"/>
                  </a:lnTo>
                  <a:lnTo>
                    <a:pt x="36253" y="92437"/>
                  </a:lnTo>
                  <a:lnTo>
                    <a:pt x="36253" y="92437"/>
                  </a:lnTo>
                  <a:lnTo>
                    <a:pt x="36392" y="92729"/>
                  </a:lnTo>
                  <a:lnTo>
                    <a:pt x="36392" y="92729"/>
                  </a:lnTo>
                  <a:lnTo>
                    <a:pt x="36392" y="92729"/>
                  </a:lnTo>
                  <a:cubicBezTo>
                    <a:pt x="36545" y="93085"/>
                    <a:pt x="36380" y="93250"/>
                    <a:pt x="35910" y="93796"/>
                  </a:cubicBezTo>
                  <a:lnTo>
                    <a:pt x="35910" y="93796"/>
                  </a:lnTo>
                  <a:lnTo>
                    <a:pt x="35910" y="93796"/>
                  </a:lnTo>
                  <a:cubicBezTo>
                    <a:pt x="35681" y="94075"/>
                    <a:pt x="35465" y="94367"/>
                    <a:pt x="35262" y="94659"/>
                  </a:cubicBezTo>
                  <a:lnTo>
                    <a:pt x="35262" y="94659"/>
                  </a:lnTo>
                  <a:lnTo>
                    <a:pt x="35262" y="94659"/>
                  </a:lnTo>
                  <a:cubicBezTo>
                    <a:pt x="34970" y="95066"/>
                    <a:pt x="34678" y="95434"/>
                    <a:pt x="34373" y="95739"/>
                  </a:cubicBezTo>
                  <a:lnTo>
                    <a:pt x="34373" y="95739"/>
                  </a:lnTo>
                  <a:lnTo>
                    <a:pt x="34373" y="95739"/>
                  </a:lnTo>
                  <a:cubicBezTo>
                    <a:pt x="34843" y="95993"/>
                    <a:pt x="35338" y="96259"/>
                    <a:pt x="35732" y="96412"/>
                  </a:cubicBezTo>
                  <a:lnTo>
                    <a:pt x="35732" y="96412"/>
                  </a:lnTo>
                  <a:lnTo>
                    <a:pt x="35732" y="96412"/>
                  </a:lnTo>
                  <a:cubicBezTo>
                    <a:pt x="36215" y="96640"/>
                    <a:pt x="36621" y="96704"/>
                    <a:pt x="36951" y="96768"/>
                  </a:cubicBezTo>
                  <a:lnTo>
                    <a:pt x="36951" y="96768"/>
                  </a:lnTo>
                  <a:lnTo>
                    <a:pt x="36951" y="96768"/>
                  </a:lnTo>
                  <a:cubicBezTo>
                    <a:pt x="37434" y="96856"/>
                    <a:pt x="37866" y="96920"/>
                    <a:pt x="38272" y="97339"/>
                  </a:cubicBezTo>
                  <a:lnTo>
                    <a:pt x="38272" y="97339"/>
                  </a:lnTo>
                  <a:lnTo>
                    <a:pt x="38272" y="97339"/>
                  </a:lnTo>
                  <a:cubicBezTo>
                    <a:pt x="38386" y="97440"/>
                    <a:pt x="38551" y="97530"/>
                    <a:pt x="38704" y="97618"/>
                  </a:cubicBezTo>
                  <a:lnTo>
                    <a:pt x="38704" y="97618"/>
                  </a:lnTo>
                  <a:lnTo>
                    <a:pt x="38704" y="97618"/>
                  </a:lnTo>
                  <a:cubicBezTo>
                    <a:pt x="39097" y="97873"/>
                    <a:pt x="39771" y="98266"/>
                    <a:pt x="39478" y="99307"/>
                  </a:cubicBezTo>
                  <a:lnTo>
                    <a:pt x="39478" y="99307"/>
                  </a:lnTo>
                  <a:lnTo>
                    <a:pt x="39440" y="99460"/>
                  </a:lnTo>
                  <a:lnTo>
                    <a:pt x="39440" y="99460"/>
                  </a:lnTo>
                  <a:lnTo>
                    <a:pt x="39440" y="99460"/>
                  </a:lnTo>
                  <a:cubicBezTo>
                    <a:pt x="39796" y="99536"/>
                    <a:pt x="40304" y="99777"/>
                    <a:pt x="40634" y="100527"/>
                  </a:cubicBezTo>
                  <a:lnTo>
                    <a:pt x="40634" y="100527"/>
                  </a:lnTo>
                  <a:lnTo>
                    <a:pt x="40634" y="100527"/>
                  </a:lnTo>
                  <a:cubicBezTo>
                    <a:pt x="41269" y="101949"/>
                    <a:pt x="41777" y="103067"/>
                    <a:pt x="40977" y="103587"/>
                  </a:cubicBezTo>
                  <a:lnTo>
                    <a:pt x="40977" y="103587"/>
                  </a:lnTo>
                  <a:lnTo>
                    <a:pt x="40977" y="103587"/>
                  </a:lnTo>
                  <a:cubicBezTo>
                    <a:pt x="40875" y="103651"/>
                    <a:pt x="40736" y="103739"/>
                    <a:pt x="40533" y="103739"/>
                  </a:cubicBezTo>
                  <a:lnTo>
                    <a:pt x="40533" y="103739"/>
                  </a:lnTo>
                  <a:lnTo>
                    <a:pt x="40533" y="103739"/>
                  </a:lnTo>
                  <a:cubicBezTo>
                    <a:pt x="40317" y="103739"/>
                    <a:pt x="40177" y="103625"/>
                    <a:pt x="40088" y="103549"/>
                  </a:cubicBezTo>
                  <a:lnTo>
                    <a:pt x="40088" y="103549"/>
                  </a:lnTo>
                  <a:lnTo>
                    <a:pt x="40088" y="103549"/>
                  </a:lnTo>
                  <a:cubicBezTo>
                    <a:pt x="40024" y="103549"/>
                    <a:pt x="39898" y="103574"/>
                    <a:pt x="39669" y="103651"/>
                  </a:cubicBezTo>
                  <a:lnTo>
                    <a:pt x="39669" y="103651"/>
                  </a:lnTo>
                  <a:lnTo>
                    <a:pt x="38526" y="104019"/>
                  </a:lnTo>
                  <a:lnTo>
                    <a:pt x="38526" y="104019"/>
                  </a:lnTo>
                  <a:lnTo>
                    <a:pt x="38526" y="104019"/>
                  </a:lnTo>
                  <a:cubicBezTo>
                    <a:pt x="38145" y="104298"/>
                    <a:pt x="38094" y="104463"/>
                    <a:pt x="38069" y="104591"/>
                  </a:cubicBezTo>
                  <a:lnTo>
                    <a:pt x="38069" y="104591"/>
                  </a:lnTo>
                  <a:lnTo>
                    <a:pt x="38069" y="104591"/>
                  </a:lnTo>
                  <a:cubicBezTo>
                    <a:pt x="37942" y="105009"/>
                    <a:pt x="37637" y="105086"/>
                    <a:pt x="37472" y="105086"/>
                  </a:cubicBezTo>
                  <a:lnTo>
                    <a:pt x="37472" y="105086"/>
                  </a:lnTo>
                  <a:lnTo>
                    <a:pt x="37472" y="105086"/>
                  </a:lnTo>
                  <a:cubicBezTo>
                    <a:pt x="37256" y="105086"/>
                    <a:pt x="37129" y="104984"/>
                    <a:pt x="36812" y="104794"/>
                  </a:cubicBezTo>
                  <a:lnTo>
                    <a:pt x="36812" y="104794"/>
                  </a:lnTo>
                  <a:lnTo>
                    <a:pt x="36812" y="104794"/>
                  </a:lnTo>
                  <a:cubicBezTo>
                    <a:pt x="36608" y="104641"/>
                    <a:pt x="36443" y="104552"/>
                    <a:pt x="36329" y="104501"/>
                  </a:cubicBezTo>
                  <a:lnTo>
                    <a:pt x="36329" y="104501"/>
                  </a:lnTo>
                  <a:lnTo>
                    <a:pt x="36329" y="104501"/>
                  </a:lnTo>
                  <a:cubicBezTo>
                    <a:pt x="35834" y="104273"/>
                    <a:pt x="35669" y="104057"/>
                    <a:pt x="35580" y="103320"/>
                  </a:cubicBezTo>
                  <a:lnTo>
                    <a:pt x="35580" y="103320"/>
                  </a:lnTo>
                  <a:lnTo>
                    <a:pt x="35580" y="103320"/>
                  </a:lnTo>
                  <a:cubicBezTo>
                    <a:pt x="35580" y="103193"/>
                    <a:pt x="35580" y="103079"/>
                    <a:pt x="35605" y="102965"/>
                  </a:cubicBezTo>
                  <a:lnTo>
                    <a:pt x="35605" y="102965"/>
                  </a:lnTo>
                  <a:lnTo>
                    <a:pt x="35605" y="102965"/>
                  </a:lnTo>
                  <a:cubicBezTo>
                    <a:pt x="35186" y="102902"/>
                    <a:pt x="34945" y="102838"/>
                    <a:pt x="34703" y="102774"/>
                  </a:cubicBezTo>
                  <a:lnTo>
                    <a:pt x="34703" y="102774"/>
                  </a:lnTo>
                  <a:lnTo>
                    <a:pt x="34703" y="102774"/>
                  </a:lnTo>
                  <a:cubicBezTo>
                    <a:pt x="34449" y="102724"/>
                    <a:pt x="34195" y="102660"/>
                    <a:pt x="33637" y="102609"/>
                  </a:cubicBezTo>
                  <a:lnTo>
                    <a:pt x="33637" y="102609"/>
                  </a:lnTo>
                  <a:lnTo>
                    <a:pt x="33637" y="102609"/>
                  </a:lnTo>
                  <a:cubicBezTo>
                    <a:pt x="33370" y="102609"/>
                    <a:pt x="33078" y="102724"/>
                    <a:pt x="32811" y="102825"/>
                  </a:cubicBezTo>
                  <a:lnTo>
                    <a:pt x="32811" y="102825"/>
                  </a:lnTo>
                  <a:lnTo>
                    <a:pt x="32811" y="102825"/>
                  </a:lnTo>
                  <a:cubicBezTo>
                    <a:pt x="32316" y="103054"/>
                    <a:pt x="31833" y="103130"/>
                    <a:pt x="31554" y="102774"/>
                  </a:cubicBezTo>
                  <a:lnTo>
                    <a:pt x="31554" y="102774"/>
                  </a:lnTo>
                  <a:lnTo>
                    <a:pt x="31554" y="102774"/>
                  </a:lnTo>
                  <a:cubicBezTo>
                    <a:pt x="31300" y="102508"/>
                    <a:pt x="31338" y="102088"/>
                    <a:pt x="31414" y="101707"/>
                  </a:cubicBezTo>
                  <a:lnTo>
                    <a:pt x="31414" y="101707"/>
                  </a:lnTo>
                  <a:lnTo>
                    <a:pt x="31414" y="101707"/>
                  </a:lnTo>
                  <a:cubicBezTo>
                    <a:pt x="31592" y="100704"/>
                    <a:pt x="31986" y="100374"/>
                    <a:pt x="32430" y="100069"/>
                  </a:cubicBezTo>
                  <a:lnTo>
                    <a:pt x="32430" y="100069"/>
                  </a:lnTo>
                  <a:lnTo>
                    <a:pt x="32430" y="100069"/>
                  </a:lnTo>
                  <a:cubicBezTo>
                    <a:pt x="32621" y="99930"/>
                    <a:pt x="32773" y="99828"/>
                    <a:pt x="32925" y="99549"/>
                  </a:cubicBezTo>
                  <a:lnTo>
                    <a:pt x="32925" y="99549"/>
                  </a:lnTo>
                  <a:lnTo>
                    <a:pt x="32925" y="99549"/>
                  </a:lnTo>
                  <a:cubicBezTo>
                    <a:pt x="33103" y="99256"/>
                    <a:pt x="33332" y="99003"/>
                    <a:pt x="33510" y="98774"/>
                  </a:cubicBezTo>
                  <a:lnTo>
                    <a:pt x="33510" y="98774"/>
                  </a:lnTo>
                  <a:lnTo>
                    <a:pt x="33510" y="98774"/>
                  </a:lnTo>
                  <a:cubicBezTo>
                    <a:pt x="33611" y="98660"/>
                    <a:pt x="33726" y="98507"/>
                    <a:pt x="33802" y="98419"/>
                  </a:cubicBezTo>
                  <a:lnTo>
                    <a:pt x="33802" y="98419"/>
                  </a:lnTo>
                  <a:lnTo>
                    <a:pt x="33802" y="98419"/>
                  </a:lnTo>
                  <a:cubicBezTo>
                    <a:pt x="33764" y="98393"/>
                    <a:pt x="33700" y="98367"/>
                    <a:pt x="33649" y="98342"/>
                  </a:cubicBezTo>
                  <a:lnTo>
                    <a:pt x="33649" y="98342"/>
                  </a:lnTo>
                  <a:lnTo>
                    <a:pt x="33649" y="98342"/>
                  </a:lnTo>
                  <a:cubicBezTo>
                    <a:pt x="33205" y="98215"/>
                    <a:pt x="32837" y="98139"/>
                    <a:pt x="32532" y="98076"/>
                  </a:cubicBezTo>
                  <a:lnTo>
                    <a:pt x="32532" y="98076"/>
                  </a:lnTo>
                  <a:lnTo>
                    <a:pt x="32532" y="98076"/>
                  </a:lnTo>
                  <a:cubicBezTo>
                    <a:pt x="31998" y="97974"/>
                    <a:pt x="31592" y="97923"/>
                    <a:pt x="31376" y="97567"/>
                  </a:cubicBezTo>
                  <a:lnTo>
                    <a:pt x="31376" y="97567"/>
                  </a:lnTo>
                  <a:lnTo>
                    <a:pt x="31376" y="97567"/>
                  </a:lnTo>
                  <a:cubicBezTo>
                    <a:pt x="31300" y="97428"/>
                    <a:pt x="31224" y="97212"/>
                    <a:pt x="31300" y="96945"/>
                  </a:cubicBezTo>
                  <a:lnTo>
                    <a:pt x="31300" y="96945"/>
                  </a:lnTo>
                  <a:lnTo>
                    <a:pt x="31300" y="96945"/>
                  </a:lnTo>
                  <a:cubicBezTo>
                    <a:pt x="31249" y="96869"/>
                    <a:pt x="30881" y="96640"/>
                    <a:pt x="30347" y="96640"/>
                  </a:cubicBezTo>
                  <a:lnTo>
                    <a:pt x="30347" y="96640"/>
                  </a:lnTo>
                  <a:lnTo>
                    <a:pt x="30347" y="96640"/>
                  </a:lnTo>
                  <a:cubicBezTo>
                    <a:pt x="29916" y="96640"/>
                    <a:pt x="29573" y="96526"/>
                    <a:pt x="29242" y="96387"/>
                  </a:cubicBezTo>
                  <a:lnTo>
                    <a:pt x="29242" y="96387"/>
                  </a:lnTo>
                  <a:lnTo>
                    <a:pt x="29242" y="96387"/>
                  </a:lnTo>
                  <a:cubicBezTo>
                    <a:pt x="28861" y="96234"/>
                    <a:pt x="28455" y="96094"/>
                    <a:pt x="27757" y="96094"/>
                  </a:cubicBezTo>
                  <a:lnTo>
                    <a:pt x="27757" y="96094"/>
                  </a:lnTo>
                  <a:lnTo>
                    <a:pt x="27757" y="95561"/>
                  </a:lnTo>
                  <a:lnTo>
                    <a:pt x="27757" y="95561"/>
                  </a:lnTo>
                  <a:lnTo>
                    <a:pt x="27757" y="95561"/>
                  </a:lnTo>
                  <a:lnTo>
                    <a:pt x="27757" y="95561"/>
                  </a:lnTo>
                  <a:lnTo>
                    <a:pt x="27604" y="96094"/>
                  </a:lnTo>
                  <a:lnTo>
                    <a:pt x="27604" y="96094"/>
                  </a:lnTo>
                  <a:lnTo>
                    <a:pt x="27604" y="96094"/>
                  </a:lnTo>
                  <a:cubicBezTo>
                    <a:pt x="26563" y="96094"/>
                    <a:pt x="25788" y="95828"/>
                    <a:pt x="25255" y="95612"/>
                  </a:cubicBezTo>
                  <a:lnTo>
                    <a:pt x="25255" y="95612"/>
                  </a:lnTo>
                  <a:lnTo>
                    <a:pt x="25255" y="95612"/>
                  </a:lnTo>
                  <a:cubicBezTo>
                    <a:pt x="25039" y="95548"/>
                    <a:pt x="24848" y="95460"/>
                    <a:pt x="24671" y="95434"/>
                  </a:cubicBezTo>
                  <a:lnTo>
                    <a:pt x="24671" y="95434"/>
                  </a:lnTo>
                  <a:lnTo>
                    <a:pt x="24671" y="95434"/>
                  </a:lnTo>
                  <a:cubicBezTo>
                    <a:pt x="24391" y="95383"/>
                    <a:pt x="23959" y="95345"/>
                    <a:pt x="23540" y="95345"/>
                  </a:cubicBezTo>
                  <a:lnTo>
                    <a:pt x="23540" y="95345"/>
                  </a:lnTo>
                  <a:lnTo>
                    <a:pt x="23540" y="95345"/>
                  </a:lnTo>
                  <a:cubicBezTo>
                    <a:pt x="23032" y="95345"/>
                    <a:pt x="22753" y="95383"/>
                    <a:pt x="22626" y="95434"/>
                  </a:cubicBezTo>
                  <a:lnTo>
                    <a:pt x="22626" y="95434"/>
                  </a:lnTo>
                  <a:lnTo>
                    <a:pt x="22626" y="95434"/>
                  </a:lnTo>
                  <a:cubicBezTo>
                    <a:pt x="22169" y="95586"/>
                    <a:pt x="21229" y="95904"/>
                    <a:pt x="20518" y="96082"/>
                  </a:cubicBezTo>
                  <a:lnTo>
                    <a:pt x="20518" y="96082"/>
                  </a:lnTo>
                  <a:lnTo>
                    <a:pt x="20518" y="96082"/>
                  </a:lnTo>
                  <a:cubicBezTo>
                    <a:pt x="19095" y="96399"/>
                    <a:pt x="17470" y="95205"/>
                    <a:pt x="16987" y="94075"/>
                  </a:cubicBezTo>
                  <a:lnTo>
                    <a:pt x="16987" y="94075"/>
                  </a:lnTo>
                  <a:lnTo>
                    <a:pt x="16987" y="94075"/>
                  </a:lnTo>
                  <a:cubicBezTo>
                    <a:pt x="16797" y="93631"/>
                    <a:pt x="16708" y="93212"/>
                    <a:pt x="16645" y="92856"/>
                  </a:cubicBezTo>
                  <a:lnTo>
                    <a:pt x="16645" y="92856"/>
                  </a:lnTo>
                  <a:lnTo>
                    <a:pt x="16645" y="92856"/>
                  </a:lnTo>
                  <a:cubicBezTo>
                    <a:pt x="16556" y="92411"/>
                    <a:pt x="16479" y="92094"/>
                    <a:pt x="16251" y="91802"/>
                  </a:cubicBezTo>
                  <a:lnTo>
                    <a:pt x="16251" y="91802"/>
                  </a:lnTo>
                  <a:lnTo>
                    <a:pt x="16251" y="91802"/>
                  </a:lnTo>
                  <a:cubicBezTo>
                    <a:pt x="16111" y="91611"/>
                    <a:pt x="16010" y="91573"/>
                    <a:pt x="15819" y="91497"/>
                  </a:cubicBezTo>
                  <a:lnTo>
                    <a:pt x="15819" y="91497"/>
                  </a:lnTo>
                  <a:lnTo>
                    <a:pt x="15819" y="91497"/>
                  </a:lnTo>
                  <a:cubicBezTo>
                    <a:pt x="15438" y="91319"/>
                    <a:pt x="15057" y="91103"/>
                    <a:pt x="14638" y="90430"/>
                  </a:cubicBezTo>
                  <a:lnTo>
                    <a:pt x="14638" y="90430"/>
                  </a:lnTo>
                  <a:lnTo>
                    <a:pt x="14638" y="90430"/>
                  </a:lnTo>
                  <a:cubicBezTo>
                    <a:pt x="14206" y="89732"/>
                    <a:pt x="14371" y="89110"/>
                    <a:pt x="14498" y="88665"/>
                  </a:cubicBezTo>
                  <a:lnTo>
                    <a:pt x="14498" y="88665"/>
                  </a:lnTo>
                  <a:lnTo>
                    <a:pt x="14498" y="88665"/>
                  </a:lnTo>
                  <a:cubicBezTo>
                    <a:pt x="14613" y="88221"/>
                    <a:pt x="14638" y="88119"/>
                    <a:pt x="14371" y="8790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20" name="Freeform: Shape 519">
              <a:extLst>
                <a:ext uri="{FF2B5EF4-FFF2-40B4-BE49-F238E27FC236}">
                  <a16:creationId xmlns:a16="http://schemas.microsoft.com/office/drawing/2014/main" id="{ABDEF959-D71B-B176-B473-D88DE02EEE87}"/>
                </a:ext>
              </a:extLst>
            </p:cNvPr>
            <p:cNvSpPr/>
            <p:nvPr/>
          </p:nvSpPr>
          <p:spPr>
            <a:xfrm flipV="1">
              <a:off x="7437269" y="1739202"/>
              <a:ext cx="47575" cy="44428"/>
            </a:xfrm>
            <a:custGeom>
              <a:avLst/>
              <a:gdLst>
                <a:gd name="connsiteX0" fmla="*/ 38803 w 47575"/>
                <a:gd name="connsiteY0" fmla="*/ 12685 h 44428"/>
                <a:gd name="connsiteX1" fmla="*/ 39336 w 47575"/>
                <a:gd name="connsiteY1" fmla="*/ 13854 h 44428"/>
                <a:gd name="connsiteX2" fmla="*/ 39336 w 47575"/>
                <a:gd name="connsiteY2" fmla="*/ 13854 h 44428"/>
                <a:gd name="connsiteX3" fmla="*/ 39336 w 47575"/>
                <a:gd name="connsiteY3" fmla="*/ 13854 h 44428"/>
                <a:gd name="connsiteX4" fmla="*/ 40250 w 47575"/>
                <a:gd name="connsiteY4" fmla="*/ 16521 h 44428"/>
                <a:gd name="connsiteX5" fmla="*/ 40250 w 47575"/>
                <a:gd name="connsiteY5" fmla="*/ 16521 h 44428"/>
                <a:gd name="connsiteX6" fmla="*/ 40250 w 47575"/>
                <a:gd name="connsiteY6" fmla="*/ 16521 h 44428"/>
                <a:gd name="connsiteX7" fmla="*/ 40225 w 47575"/>
                <a:gd name="connsiteY7" fmla="*/ 18223 h 44428"/>
                <a:gd name="connsiteX8" fmla="*/ 40225 w 47575"/>
                <a:gd name="connsiteY8" fmla="*/ 18223 h 44428"/>
                <a:gd name="connsiteX9" fmla="*/ 40225 w 47575"/>
                <a:gd name="connsiteY9" fmla="*/ 18223 h 44428"/>
                <a:gd name="connsiteX10" fmla="*/ 40225 w 47575"/>
                <a:gd name="connsiteY10" fmla="*/ 19188 h 44428"/>
                <a:gd name="connsiteX11" fmla="*/ 40225 w 47575"/>
                <a:gd name="connsiteY11" fmla="*/ 19188 h 44428"/>
                <a:gd name="connsiteX12" fmla="*/ 40327 w 47575"/>
                <a:gd name="connsiteY12" fmla="*/ 19429 h 44428"/>
                <a:gd name="connsiteX13" fmla="*/ 40327 w 47575"/>
                <a:gd name="connsiteY13" fmla="*/ 19429 h 44428"/>
                <a:gd name="connsiteX14" fmla="*/ 40327 w 47575"/>
                <a:gd name="connsiteY14" fmla="*/ 19429 h 44428"/>
                <a:gd name="connsiteX15" fmla="*/ 40479 w 47575"/>
                <a:gd name="connsiteY15" fmla="*/ 20763 h 44428"/>
                <a:gd name="connsiteX16" fmla="*/ 40479 w 47575"/>
                <a:gd name="connsiteY16" fmla="*/ 20763 h 44428"/>
                <a:gd name="connsiteX17" fmla="*/ 40479 w 47575"/>
                <a:gd name="connsiteY17" fmla="*/ 20763 h 44428"/>
                <a:gd name="connsiteX18" fmla="*/ 40377 w 47575"/>
                <a:gd name="connsiteY18" fmla="*/ 22401 h 44428"/>
                <a:gd name="connsiteX19" fmla="*/ 40377 w 47575"/>
                <a:gd name="connsiteY19" fmla="*/ 22401 h 44428"/>
                <a:gd name="connsiteX20" fmla="*/ 40377 w 47575"/>
                <a:gd name="connsiteY20" fmla="*/ 22401 h 44428"/>
                <a:gd name="connsiteX21" fmla="*/ 40669 w 47575"/>
                <a:gd name="connsiteY21" fmla="*/ 24788 h 44428"/>
                <a:gd name="connsiteX22" fmla="*/ 40669 w 47575"/>
                <a:gd name="connsiteY22" fmla="*/ 24788 h 44428"/>
                <a:gd name="connsiteX23" fmla="*/ 40669 w 47575"/>
                <a:gd name="connsiteY23" fmla="*/ 24788 h 44428"/>
                <a:gd name="connsiteX24" fmla="*/ 40428 w 47575"/>
                <a:gd name="connsiteY24" fmla="*/ 27303 h 44428"/>
                <a:gd name="connsiteX25" fmla="*/ 40428 w 47575"/>
                <a:gd name="connsiteY25" fmla="*/ 27303 h 44428"/>
                <a:gd name="connsiteX26" fmla="*/ 40428 w 47575"/>
                <a:gd name="connsiteY26" fmla="*/ 27303 h 44428"/>
                <a:gd name="connsiteX27" fmla="*/ 39565 w 47575"/>
                <a:gd name="connsiteY27" fmla="*/ 28217 h 44428"/>
                <a:gd name="connsiteX28" fmla="*/ 39565 w 47575"/>
                <a:gd name="connsiteY28" fmla="*/ 28217 h 44428"/>
                <a:gd name="connsiteX29" fmla="*/ 39565 w 47575"/>
                <a:gd name="connsiteY29" fmla="*/ 28217 h 44428"/>
                <a:gd name="connsiteX30" fmla="*/ 40009 w 47575"/>
                <a:gd name="connsiteY30" fmla="*/ 28471 h 44428"/>
                <a:gd name="connsiteX31" fmla="*/ 40009 w 47575"/>
                <a:gd name="connsiteY31" fmla="*/ 28471 h 44428"/>
                <a:gd name="connsiteX32" fmla="*/ 40009 w 47575"/>
                <a:gd name="connsiteY32" fmla="*/ 28471 h 44428"/>
                <a:gd name="connsiteX33" fmla="*/ 41127 w 47575"/>
                <a:gd name="connsiteY33" fmla="*/ 28624 h 44428"/>
                <a:gd name="connsiteX34" fmla="*/ 41127 w 47575"/>
                <a:gd name="connsiteY34" fmla="*/ 28624 h 44428"/>
                <a:gd name="connsiteX35" fmla="*/ 41279 w 47575"/>
                <a:gd name="connsiteY35" fmla="*/ 28408 h 44428"/>
                <a:gd name="connsiteX36" fmla="*/ 41279 w 47575"/>
                <a:gd name="connsiteY36" fmla="*/ 28408 h 44428"/>
                <a:gd name="connsiteX37" fmla="*/ 41559 w 47575"/>
                <a:gd name="connsiteY37" fmla="*/ 28408 h 44428"/>
                <a:gd name="connsiteX38" fmla="*/ 41559 w 47575"/>
                <a:gd name="connsiteY38" fmla="*/ 28408 h 44428"/>
                <a:gd name="connsiteX39" fmla="*/ 41559 w 47575"/>
                <a:gd name="connsiteY39" fmla="*/ 28408 h 44428"/>
                <a:gd name="connsiteX40" fmla="*/ 42701 w 47575"/>
                <a:gd name="connsiteY40" fmla="*/ 29132 h 44428"/>
                <a:gd name="connsiteX41" fmla="*/ 42701 w 47575"/>
                <a:gd name="connsiteY41" fmla="*/ 29132 h 44428"/>
                <a:gd name="connsiteX42" fmla="*/ 42701 w 47575"/>
                <a:gd name="connsiteY42" fmla="*/ 29132 h 44428"/>
                <a:gd name="connsiteX43" fmla="*/ 44581 w 47575"/>
                <a:gd name="connsiteY43" fmla="*/ 30744 h 44428"/>
                <a:gd name="connsiteX44" fmla="*/ 44581 w 47575"/>
                <a:gd name="connsiteY44" fmla="*/ 30744 h 44428"/>
                <a:gd name="connsiteX45" fmla="*/ 44581 w 47575"/>
                <a:gd name="connsiteY45" fmla="*/ 30744 h 44428"/>
                <a:gd name="connsiteX46" fmla="*/ 44987 w 47575"/>
                <a:gd name="connsiteY46" fmla="*/ 31151 h 44428"/>
                <a:gd name="connsiteX47" fmla="*/ 44987 w 47575"/>
                <a:gd name="connsiteY47" fmla="*/ 31151 h 44428"/>
                <a:gd name="connsiteX48" fmla="*/ 44987 w 47575"/>
                <a:gd name="connsiteY48" fmla="*/ 31151 h 44428"/>
                <a:gd name="connsiteX49" fmla="*/ 45216 w 47575"/>
                <a:gd name="connsiteY49" fmla="*/ 31087 h 44428"/>
                <a:gd name="connsiteX50" fmla="*/ 45216 w 47575"/>
                <a:gd name="connsiteY50" fmla="*/ 31087 h 44428"/>
                <a:gd name="connsiteX51" fmla="*/ 45216 w 47575"/>
                <a:gd name="connsiteY51" fmla="*/ 31087 h 44428"/>
                <a:gd name="connsiteX52" fmla="*/ 45991 w 47575"/>
                <a:gd name="connsiteY52" fmla="*/ 30935 h 44428"/>
                <a:gd name="connsiteX53" fmla="*/ 45991 w 47575"/>
                <a:gd name="connsiteY53" fmla="*/ 30935 h 44428"/>
                <a:gd name="connsiteX54" fmla="*/ 45991 w 47575"/>
                <a:gd name="connsiteY54" fmla="*/ 30935 h 44428"/>
                <a:gd name="connsiteX55" fmla="*/ 47248 w 47575"/>
                <a:gd name="connsiteY55" fmla="*/ 31862 h 44428"/>
                <a:gd name="connsiteX56" fmla="*/ 47248 w 47575"/>
                <a:gd name="connsiteY56" fmla="*/ 31862 h 44428"/>
                <a:gd name="connsiteX57" fmla="*/ 47248 w 47575"/>
                <a:gd name="connsiteY57" fmla="*/ 31862 h 44428"/>
                <a:gd name="connsiteX58" fmla="*/ 47261 w 47575"/>
                <a:gd name="connsiteY58" fmla="*/ 35024 h 44428"/>
                <a:gd name="connsiteX59" fmla="*/ 47261 w 47575"/>
                <a:gd name="connsiteY59" fmla="*/ 35024 h 44428"/>
                <a:gd name="connsiteX60" fmla="*/ 47261 w 47575"/>
                <a:gd name="connsiteY60" fmla="*/ 35024 h 44428"/>
                <a:gd name="connsiteX61" fmla="*/ 46295 w 47575"/>
                <a:gd name="connsiteY61" fmla="*/ 36370 h 44428"/>
                <a:gd name="connsiteX62" fmla="*/ 46295 w 47575"/>
                <a:gd name="connsiteY62" fmla="*/ 36370 h 44428"/>
                <a:gd name="connsiteX63" fmla="*/ 46295 w 47575"/>
                <a:gd name="connsiteY63" fmla="*/ 36370 h 44428"/>
                <a:gd name="connsiteX64" fmla="*/ 45965 w 47575"/>
                <a:gd name="connsiteY64" fmla="*/ 36815 h 44428"/>
                <a:gd name="connsiteX65" fmla="*/ 45965 w 47575"/>
                <a:gd name="connsiteY65" fmla="*/ 36815 h 44428"/>
                <a:gd name="connsiteX66" fmla="*/ 45953 w 47575"/>
                <a:gd name="connsiteY66" fmla="*/ 36993 h 44428"/>
                <a:gd name="connsiteX67" fmla="*/ 45953 w 47575"/>
                <a:gd name="connsiteY67" fmla="*/ 36993 h 44428"/>
                <a:gd name="connsiteX68" fmla="*/ 45953 w 47575"/>
                <a:gd name="connsiteY68" fmla="*/ 36993 h 44428"/>
                <a:gd name="connsiteX69" fmla="*/ 45686 w 47575"/>
                <a:gd name="connsiteY69" fmla="*/ 37717 h 44428"/>
                <a:gd name="connsiteX70" fmla="*/ 45686 w 47575"/>
                <a:gd name="connsiteY70" fmla="*/ 37717 h 44428"/>
                <a:gd name="connsiteX71" fmla="*/ 45686 w 47575"/>
                <a:gd name="connsiteY71" fmla="*/ 37717 h 44428"/>
                <a:gd name="connsiteX72" fmla="*/ 45254 w 47575"/>
                <a:gd name="connsiteY72" fmla="*/ 38555 h 44428"/>
                <a:gd name="connsiteX73" fmla="*/ 45254 w 47575"/>
                <a:gd name="connsiteY73" fmla="*/ 38555 h 44428"/>
                <a:gd name="connsiteX74" fmla="*/ 45254 w 47575"/>
                <a:gd name="connsiteY74" fmla="*/ 38555 h 44428"/>
                <a:gd name="connsiteX75" fmla="*/ 44708 w 47575"/>
                <a:gd name="connsiteY75" fmla="*/ 39723 h 44428"/>
                <a:gd name="connsiteX76" fmla="*/ 44708 w 47575"/>
                <a:gd name="connsiteY76" fmla="*/ 39723 h 44428"/>
                <a:gd name="connsiteX77" fmla="*/ 44708 w 47575"/>
                <a:gd name="connsiteY77" fmla="*/ 39723 h 44428"/>
                <a:gd name="connsiteX78" fmla="*/ 43248 w 47575"/>
                <a:gd name="connsiteY78" fmla="*/ 42174 h 44428"/>
                <a:gd name="connsiteX79" fmla="*/ 43248 w 47575"/>
                <a:gd name="connsiteY79" fmla="*/ 42174 h 44428"/>
                <a:gd name="connsiteX80" fmla="*/ 43248 w 47575"/>
                <a:gd name="connsiteY80" fmla="*/ 42174 h 44428"/>
                <a:gd name="connsiteX81" fmla="*/ 42701 w 47575"/>
                <a:gd name="connsiteY81" fmla="*/ 42746 h 44428"/>
                <a:gd name="connsiteX82" fmla="*/ 42701 w 47575"/>
                <a:gd name="connsiteY82" fmla="*/ 42746 h 44428"/>
                <a:gd name="connsiteX83" fmla="*/ 42701 w 47575"/>
                <a:gd name="connsiteY83" fmla="*/ 42746 h 44428"/>
                <a:gd name="connsiteX84" fmla="*/ 42105 w 47575"/>
                <a:gd name="connsiteY84" fmla="*/ 43457 h 44428"/>
                <a:gd name="connsiteX85" fmla="*/ 42105 w 47575"/>
                <a:gd name="connsiteY85" fmla="*/ 43457 h 44428"/>
                <a:gd name="connsiteX86" fmla="*/ 42105 w 47575"/>
                <a:gd name="connsiteY86" fmla="*/ 43457 h 44428"/>
                <a:gd name="connsiteX87" fmla="*/ 40936 w 47575"/>
                <a:gd name="connsiteY87" fmla="*/ 43901 h 44428"/>
                <a:gd name="connsiteX88" fmla="*/ 40936 w 47575"/>
                <a:gd name="connsiteY88" fmla="*/ 43901 h 44428"/>
                <a:gd name="connsiteX89" fmla="*/ 40936 w 47575"/>
                <a:gd name="connsiteY89" fmla="*/ 43901 h 44428"/>
                <a:gd name="connsiteX90" fmla="*/ 39996 w 47575"/>
                <a:gd name="connsiteY90" fmla="*/ 43711 h 44428"/>
                <a:gd name="connsiteX91" fmla="*/ 39996 w 47575"/>
                <a:gd name="connsiteY91" fmla="*/ 43711 h 44428"/>
                <a:gd name="connsiteX92" fmla="*/ 39996 w 47575"/>
                <a:gd name="connsiteY92" fmla="*/ 43711 h 44428"/>
                <a:gd name="connsiteX93" fmla="*/ 38663 w 47575"/>
                <a:gd name="connsiteY93" fmla="*/ 44384 h 44428"/>
                <a:gd name="connsiteX94" fmla="*/ 38663 w 47575"/>
                <a:gd name="connsiteY94" fmla="*/ 44384 h 44428"/>
                <a:gd name="connsiteX95" fmla="*/ 38663 w 47575"/>
                <a:gd name="connsiteY95" fmla="*/ 44384 h 44428"/>
                <a:gd name="connsiteX96" fmla="*/ 37634 w 47575"/>
                <a:gd name="connsiteY96" fmla="*/ 43546 h 44428"/>
                <a:gd name="connsiteX97" fmla="*/ 37634 w 47575"/>
                <a:gd name="connsiteY97" fmla="*/ 43546 h 44428"/>
                <a:gd name="connsiteX98" fmla="*/ 37634 w 47575"/>
                <a:gd name="connsiteY98" fmla="*/ 43546 h 44428"/>
                <a:gd name="connsiteX99" fmla="*/ 37545 w 47575"/>
                <a:gd name="connsiteY99" fmla="*/ 42441 h 44428"/>
                <a:gd name="connsiteX100" fmla="*/ 37545 w 47575"/>
                <a:gd name="connsiteY100" fmla="*/ 42441 h 44428"/>
                <a:gd name="connsiteX101" fmla="*/ 37545 w 47575"/>
                <a:gd name="connsiteY101" fmla="*/ 42441 h 44428"/>
                <a:gd name="connsiteX102" fmla="*/ 36796 w 47575"/>
                <a:gd name="connsiteY102" fmla="*/ 42428 h 44428"/>
                <a:gd name="connsiteX103" fmla="*/ 36796 w 47575"/>
                <a:gd name="connsiteY103" fmla="*/ 42428 h 44428"/>
                <a:gd name="connsiteX104" fmla="*/ 36796 w 47575"/>
                <a:gd name="connsiteY104" fmla="*/ 42428 h 44428"/>
                <a:gd name="connsiteX105" fmla="*/ 34523 w 47575"/>
                <a:gd name="connsiteY105" fmla="*/ 42123 h 44428"/>
                <a:gd name="connsiteX106" fmla="*/ 34523 w 47575"/>
                <a:gd name="connsiteY106" fmla="*/ 42123 h 44428"/>
                <a:gd name="connsiteX107" fmla="*/ 34523 w 47575"/>
                <a:gd name="connsiteY107" fmla="*/ 42123 h 44428"/>
                <a:gd name="connsiteX108" fmla="*/ 33888 w 47575"/>
                <a:gd name="connsiteY108" fmla="*/ 42022 h 44428"/>
                <a:gd name="connsiteX109" fmla="*/ 33888 w 47575"/>
                <a:gd name="connsiteY109" fmla="*/ 42022 h 44428"/>
                <a:gd name="connsiteX110" fmla="*/ 33888 w 47575"/>
                <a:gd name="connsiteY110" fmla="*/ 42022 h 44428"/>
                <a:gd name="connsiteX111" fmla="*/ 32097 w 47575"/>
                <a:gd name="connsiteY111" fmla="*/ 44359 h 44428"/>
                <a:gd name="connsiteX112" fmla="*/ 32097 w 47575"/>
                <a:gd name="connsiteY112" fmla="*/ 44359 h 44428"/>
                <a:gd name="connsiteX113" fmla="*/ 32097 w 47575"/>
                <a:gd name="connsiteY113" fmla="*/ 44359 h 44428"/>
                <a:gd name="connsiteX114" fmla="*/ 28960 w 47575"/>
                <a:gd name="connsiteY114" fmla="*/ 43127 h 44428"/>
                <a:gd name="connsiteX115" fmla="*/ 28960 w 47575"/>
                <a:gd name="connsiteY115" fmla="*/ 43127 h 44428"/>
                <a:gd name="connsiteX116" fmla="*/ 28795 w 47575"/>
                <a:gd name="connsiteY116" fmla="*/ 43025 h 44428"/>
                <a:gd name="connsiteX117" fmla="*/ 28795 w 47575"/>
                <a:gd name="connsiteY117" fmla="*/ 43025 h 44428"/>
                <a:gd name="connsiteX118" fmla="*/ 28795 w 47575"/>
                <a:gd name="connsiteY118" fmla="*/ 43025 h 44428"/>
                <a:gd name="connsiteX119" fmla="*/ 26954 w 47575"/>
                <a:gd name="connsiteY119" fmla="*/ 42631 h 44428"/>
                <a:gd name="connsiteX120" fmla="*/ 26954 w 47575"/>
                <a:gd name="connsiteY120" fmla="*/ 42631 h 44428"/>
                <a:gd name="connsiteX121" fmla="*/ 26954 w 47575"/>
                <a:gd name="connsiteY121" fmla="*/ 42631 h 44428"/>
                <a:gd name="connsiteX122" fmla="*/ 26408 w 47575"/>
                <a:gd name="connsiteY122" fmla="*/ 42924 h 44428"/>
                <a:gd name="connsiteX123" fmla="*/ 26408 w 47575"/>
                <a:gd name="connsiteY123" fmla="*/ 42924 h 44428"/>
                <a:gd name="connsiteX124" fmla="*/ 26408 w 47575"/>
                <a:gd name="connsiteY124" fmla="*/ 42924 h 44428"/>
                <a:gd name="connsiteX125" fmla="*/ 24846 w 47575"/>
                <a:gd name="connsiteY125" fmla="*/ 43520 h 44428"/>
                <a:gd name="connsiteX126" fmla="*/ 24846 w 47575"/>
                <a:gd name="connsiteY126" fmla="*/ 43520 h 44428"/>
                <a:gd name="connsiteX127" fmla="*/ 24846 w 47575"/>
                <a:gd name="connsiteY127" fmla="*/ 43520 h 44428"/>
                <a:gd name="connsiteX128" fmla="*/ 23512 w 47575"/>
                <a:gd name="connsiteY128" fmla="*/ 42974 h 44428"/>
                <a:gd name="connsiteX129" fmla="*/ 23512 w 47575"/>
                <a:gd name="connsiteY129" fmla="*/ 42974 h 44428"/>
                <a:gd name="connsiteX130" fmla="*/ 23512 w 47575"/>
                <a:gd name="connsiteY130" fmla="*/ 42974 h 44428"/>
                <a:gd name="connsiteX131" fmla="*/ 21328 w 47575"/>
                <a:gd name="connsiteY131" fmla="*/ 40358 h 44428"/>
                <a:gd name="connsiteX132" fmla="*/ 21328 w 47575"/>
                <a:gd name="connsiteY132" fmla="*/ 40358 h 44428"/>
                <a:gd name="connsiteX133" fmla="*/ 21328 w 47575"/>
                <a:gd name="connsiteY133" fmla="*/ 40358 h 44428"/>
                <a:gd name="connsiteX134" fmla="*/ 19537 w 47575"/>
                <a:gd name="connsiteY134" fmla="*/ 37983 h 44428"/>
                <a:gd name="connsiteX135" fmla="*/ 19537 w 47575"/>
                <a:gd name="connsiteY135" fmla="*/ 37983 h 44428"/>
                <a:gd name="connsiteX136" fmla="*/ 19537 w 47575"/>
                <a:gd name="connsiteY136" fmla="*/ 37983 h 44428"/>
                <a:gd name="connsiteX137" fmla="*/ 18890 w 47575"/>
                <a:gd name="connsiteY137" fmla="*/ 37323 h 44428"/>
                <a:gd name="connsiteX138" fmla="*/ 18890 w 47575"/>
                <a:gd name="connsiteY138" fmla="*/ 37323 h 44428"/>
                <a:gd name="connsiteX139" fmla="*/ 18890 w 47575"/>
                <a:gd name="connsiteY139" fmla="*/ 37323 h 44428"/>
                <a:gd name="connsiteX140" fmla="*/ 18420 w 47575"/>
                <a:gd name="connsiteY140" fmla="*/ 36942 h 44428"/>
                <a:gd name="connsiteX141" fmla="*/ 18420 w 47575"/>
                <a:gd name="connsiteY141" fmla="*/ 36942 h 44428"/>
                <a:gd name="connsiteX142" fmla="*/ 18420 w 47575"/>
                <a:gd name="connsiteY142" fmla="*/ 36942 h 44428"/>
                <a:gd name="connsiteX143" fmla="*/ 17848 w 47575"/>
                <a:gd name="connsiteY143" fmla="*/ 36294 h 44428"/>
                <a:gd name="connsiteX144" fmla="*/ 17848 w 47575"/>
                <a:gd name="connsiteY144" fmla="*/ 36294 h 44428"/>
                <a:gd name="connsiteX145" fmla="*/ 17848 w 47575"/>
                <a:gd name="connsiteY145" fmla="*/ 36294 h 44428"/>
                <a:gd name="connsiteX146" fmla="*/ 18280 w 47575"/>
                <a:gd name="connsiteY146" fmla="*/ 35469 h 44428"/>
                <a:gd name="connsiteX147" fmla="*/ 18280 w 47575"/>
                <a:gd name="connsiteY147" fmla="*/ 35469 h 44428"/>
                <a:gd name="connsiteX148" fmla="*/ 18280 w 47575"/>
                <a:gd name="connsiteY148" fmla="*/ 35469 h 44428"/>
                <a:gd name="connsiteX149" fmla="*/ 18534 w 47575"/>
                <a:gd name="connsiteY149" fmla="*/ 35240 h 44428"/>
                <a:gd name="connsiteX150" fmla="*/ 18534 w 47575"/>
                <a:gd name="connsiteY150" fmla="*/ 35240 h 44428"/>
                <a:gd name="connsiteX151" fmla="*/ 18534 w 47575"/>
                <a:gd name="connsiteY151" fmla="*/ 35240 h 44428"/>
                <a:gd name="connsiteX152" fmla="*/ 20223 w 47575"/>
                <a:gd name="connsiteY152" fmla="*/ 34288 h 44428"/>
                <a:gd name="connsiteX153" fmla="*/ 20223 w 47575"/>
                <a:gd name="connsiteY153" fmla="*/ 34288 h 44428"/>
                <a:gd name="connsiteX154" fmla="*/ 20223 w 47575"/>
                <a:gd name="connsiteY154" fmla="*/ 34288 h 44428"/>
                <a:gd name="connsiteX155" fmla="*/ 21340 w 47575"/>
                <a:gd name="connsiteY155" fmla="*/ 34707 h 44428"/>
                <a:gd name="connsiteX156" fmla="*/ 21340 w 47575"/>
                <a:gd name="connsiteY156" fmla="*/ 34707 h 44428"/>
                <a:gd name="connsiteX157" fmla="*/ 21340 w 47575"/>
                <a:gd name="connsiteY157" fmla="*/ 34707 h 44428"/>
                <a:gd name="connsiteX158" fmla="*/ 22649 w 47575"/>
                <a:gd name="connsiteY158" fmla="*/ 35456 h 44428"/>
                <a:gd name="connsiteX159" fmla="*/ 22649 w 47575"/>
                <a:gd name="connsiteY159" fmla="*/ 35456 h 44428"/>
                <a:gd name="connsiteX160" fmla="*/ 22649 w 47575"/>
                <a:gd name="connsiteY160" fmla="*/ 35456 h 44428"/>
                <a:gd name="connsiteX161" fmla="*/ 22661 w 47575"/>
                <a:gd name="connsiteY161" fmla="*/ 35405 h 44428"/>
                <a:gd name="connsiteX162" fmla="*/ 22661 w 47575"/>
                <a:gd name="connsiteY162" fmla="*/ 35405 h 44428"/>
                <a:gd name="connsiteX163" fmla="*/ 22661 w 47575"/>
                <a:gd name="connsiteY163" fmla="*/ 35405 h 44428"/>
                <a:gd name="connsiteX164" fmla="*/ 21671 w 47575"/>
                <a:gd name="connsiteY164" fmla="*/ 34643 h 44428"/>
                <a:gd name="connsiteX165" fmla="*/ 21671 w 47575"/>
                <a:gd name="connsiteY165" fmla="*/ 34643 h 44428"/>
                <a:gd name="connsiteX166" fmla="*/ 21671 w 47575"/>
                <a:gd name="connsiteY166" fmla="*/ 34643 h 44428"/>
                <a:gd name="connsiteX167" fmla="*/ 19994 w 47575"/>
                <a:gd name="connsiteY167" fmla="*/ 33615 h 44428"/>
                <a:gd name="connsiteX168" fmla="*/ 19994 w 47575"/>
                <a:gd name="connsiteY168" fmla="*/ 33615 h 44428"/>
                <a:gd name="connsiteX169" fmla="*/ 19994 w 47575"/>
                <a:gd name="connsiteY169" fmla="*/ 33615 h 44428"/>
                <a:gd name="connsiteX170" fmla="*/ 17886 w 47575"/>
                <a:gd name="connsiteY170" fmla="*/ 31989 h 44428"/>
                <a:gd name="connsiteX171" fmla="*/ 17886 w 47575"/>
                <a:gd name="connsiteY171" fmla="*/ 31989 h 44428"/>
                <a:gd name="connsiteX172" fmla="*/ 17886 w 47575"/>
                <a:gd name="connsiteY172" fmla="*/ 31989 h 44428"/>
                <a:gd name="connsiteX173" fmla="*/ 16870 w 47575"/>
                <a:gd name="connsiteY173" fmla="*/ 31138 h 44428"/>
                <a:gd name="connsiteX174" fmla="*/ 16870 w 47575"/>
                <a:gd name="connsiteY174" fmla="*/ 31138 h 44428"/>
                <a:gd name="connsiteX175" fmla="*/ 16870 w 47575"/>
                <a:gd name="connsiteY175" fmla="*/ 31138 h 44428"/>
                <a:gd name="connsiteX176" fmla="*/ 16870 w 47575"/>
                <a:gd name="connsiteY176" fmla="*/ 31138 h 44428"/>
                <a:gd name="connsiteX177" fmla="*/ 16870 w 47575"/>
                <a:gd name="connsiteY177" fmla="*/ 31138 h 44428"/>
                <a:gd name="connsiteX178" fmla="*/ 15613 w 47575"/>
                <a:gd name="connsiteY178" fmla="*/ 31011 h 44428"/>
                <a:gd name="connsiteX179" fmla="*/ 15613 w 47575"/>
                <a:gd name="connsiteY179" fmla="*/ 31011 h 44428"/>
                <a:gd name="connsiteX180" fmla="*/ 15613 w 47575"/>
                <a:gd name="connsiteY180" fmla="*/ 31011 h 44428"/>
                <a:gd name="connsiteX181" fmla="*/ 15219 w 47575"/>
                <a:gd name="connsiteY181" fmla="*/ 30935 h 44428"/>
                <a:gd name="connsiteX182" fmla="*/ 15219 w 47575"/>
                <a:gd name="connsiteY182" fmla="*/ 30935 h 44428"/>
                <a:gd name="connsiteX183" fmla="*/ 15219 w 47575"/>
                <a:gd name="connsiteY183" fmla="*/ 30935 h 44428"/>
                <a:gd name="connsiteX184" fmla="*/ 14153 w 47575"/>
                <a:gd name="connsiteY184" fmla="*/ 32243 h 44428"/>
                <a:gd name="connsiteX185" fmla="*/ 14153 w 47575"/>
                <a:gd name="connsiteY185" fmla="*/ 32243 h 44428"/>
                <a:gd name="connsiteX186" fmla="*/ 14153 w 47575"/>
                <a:gd name="connsiteY186" fmla="*/ 32243 h 44428"/>
                <a:gd name="connsiteX187" fmla="*/ 13975 w 47575"/>
                <a:gd name="connsiteY187" fmla="*/ 32370 h 44428"/>
                <a:gd name="connsiteX188" fmla="*/ 13975 w 47575"/>
                <a:gd name="connsiteY188" fmla="*/ 32370 h 44428"/>
                <a:gd name="connsiteX189" fmla="*/ 13975 w 47575"/>
                <a:gd name="connsiteY189" fmla="*/ 32370 h 44428"/>
                <a:gd name="connsiteX190" fmla="*/ 12552 w 47575"/>
                <a:gd name="connsiteY190" fmla="*/ 32941 h 44428"/>
                <a:gd name="connsiteX191" fmla="*/ 12552 w 47575"/>
                <a:gd name="connsiteY191" fmla="*/ 32941 h 44428"/>
                <a:gd name="connsiteX192" fmla="*/ 12552 w 47575"/>
                <a:gd name="connsiteY192" fmla="*/ 32941 h 44428"/>
                <a:gd name="connsiteX193" fmla="*/ 11879 w 47575"/>
                <a:gd name="connsiteY193" fmla="*/ 32853 h 44428"/>
                <a:gd name="connsiteX194" fmla="*/ 11879 w 47575"/>
                <a:gd name="connsiteY194" fmla="*/ 32853 h 44428"/>
                <a:gd name="connsiteX195" fmla="*/ 11879 w 47575"/>
                <a:gd name="connsiteY195" fmla="*/ 32853 h 44428"/>
                <a:gd name="connsiteX196" fmla="*/ 9085 w 47575"/>
                <a:gd name="connsiteY196" fmla="*/ 32484 h 44428"/>
                <a:gd name="connsiteX197" fmla="*/ 9085 w 47575"/>
                <a:gd name="connsiteY197" fmla="*/ 32484 h 44428"/>
                <a:gd name="connsiteX198" fmla="*/ 9085 w 47575"/>
                <a:gd name="connsiteY198" fmla="*/ 32484 h 44428"/>
                <a:gd name="connsiteX199" fmla="*/ 8273 w 47575"/>
                <a:gd name="connsiteY199" fmla="*/ 32586 h 44428"/>
                <a:gd name="connsiteX200" fmla="*/ 8273 w 47575"/>
                <a:gd name="connsiteY200" fmla="*/ 32586 h 44428"/>
                <a:gd name="connsiteX201" fmla="*/ 8273 w 47575"/>
                <a:gd name="connsiteY201" fmla="*/ 32586 h 44428"/>
                <a:gd name="connsiteX202" fmla="*/ 7396 w 47575"/>
                <a:gd name="connsiteY202" fmla="*/ 32713 h 44428"/>
                <a:gd name="connsiteX203" fmla="*/ 7396 w 47575"/>
                <a:gd name="connsiteY203" fmla="*/ 32713 h 44428"/>
                <a:gd name="connsiteX204" fmla="*/ 7396 w 47575"/>
                <a:gd name="connsiteY204" fmla="*/ 32713 h 44428"/>
                <a:gd name="connsiteX205" fmla="*/ 6444 w 47575"/>
                <a:gd name="connsiteY205" fmla="*/ 32065 h 44428"/>
                <a:gd name="connsiteX206" fmla="*/ 6444 w 47575"/>
                <a:gd name="connsiteY206" fmla="*/ 32065 h 44428"/>
                <a:gd name="connsiteX207" fmla="*/ 6444 w 47575"/>
                <a:gd name="connsiteY207" fmla="*/ 32065 h 44428"/>
                <a:gd name="connsiteX208" fmla="*/ 6406 w 47575"/>
                <a:gd name="connsiteY208" fmla="*/ 30046 h 44428"/>
                <a:gd name="connsiteX209" fmla="*/ 6406 w 47575"/>
                <a:gd name="connsiteY209" fmla="*/ 30046 h 44428"/>
                <a:gd name="connsiteX210" fmla="*/ 6406 w 47575"/>
                <a:gd name="connsiteY210" fmla="*/ 30046 h 44428"/>
                <a:gd name="connsiteX211" fmla="*/ 6431 w 47575"/>
                <a:gd name="connsiteY211" fmla="*/ 29411 h 44428"/>
                <a:gd name="connsiteX212" fmla="*/ 6431 w 47575"/>
                <a:gd name="connsiteY212" fmla="*/ 29411 h 44428"/>
                <a:gd name="connsiteX213" fmla="*/ 6431 w 47575"/>
                <a:gd name="connsiteY213" fmla="*/ 29411 h 44428"/>
                <a:gd name="connsiteX214" fmla="*/ 7384 w 47575"/>
                <a:gd name="connsiteY214" fmla="*/ 28344 h 44428"/>
                <a:gd name="connsiteX215" fmla="*/ 7384 w 47575"/>
                <a:gd name="connsiteY215" fmla="*/ 28344 h 44428"/>
                <a:gd name="connsiteX216" fmla="*/ 7384 w 47575"/>
                <a:gd name="connsiteY216" fmla="*/ 28344 h 44428"/>
                <a:gd name="connsiteX217" fmla="*/ 8171 w 47575"/>
                <a:gd name="connsiteY217" fmla="*/ 27849 h 44428"/>
                <a:gd name="connsiteX218" fmla="*/ 8171 w 47575"/>
                <a:gd name="connsiteY218" fmla="*/ 27849 h 44428"/>
                <a:gd name="connsiteX219" fmla="*/ 8400 w 47575"/>
                <a:gd name="connsiteY219" fmla="*/ 27633 h 44428"/>
                <a:gd name="connsiteX220" fmla="*/ 8400 w 47575"/>
                <a:gd name="connsiteY220" fmla="*/ 27633 h 44428"/>
                <a:gd name="connsiteX221" fmla="*/ 8400 w 47575"/>
                <a:gd name="connsiteY221" fmla="*/ 27633 h 44428"/>
                <a:gd name="connsiteX222" fmla="*/ 8717 w 47575"/>
                <a:gd name="connsiteY222" fmla="*/ 27303 h 44428"/>
                <a:gd name="connsiteX223" fmla="*/ 8717 w 47575"/>
                <a:gd name="connsiteY223" fmla="*/ 27303 h 44428"/>
                <a:gd name="connsiteX224" fmla="*/ 8717 w 47575"/>
                <a:gd name="connsiteY224" fmla="*/ 27303 h 44428"/>
                <a:gd name="connsiteX225" fmla="*/ 8463 w 47575"/>
                <a:gd name="connsiteY225" fmla="*/ 27150 h 44428"/>
                <a:gd name="connsiteX226" fmla="*/ 8463 w 47575"/>
                <a:gd name="connsiteY226" fmla="*/ 27150 h 44428"/>
                <a:gd name="connsiteX227" fmla="*/ 8463 w 47575"/>
                <a:gd name="connsiteY227" fmla="*/ 27150 h 44428"/>
                <a:gd name="connsiteX228" fmla="*/ 7295 w 47575"/>
                <a:gd name="connsiteY228" fmla="*/ 25982 h 44428"/>
                <a:gd name="connsiteX229" fmla="*/ 7295 w 47575"/>
                <a:gd name="connsiteY229" fmla="*/ 25982 h 44428"/>
                <a:gd name="connsiteX230" fmla="*/ 7295 w 47575"/>
                <a:gd name="connsiteY230" fmla="*/ 25982 h 44428"/>
                <a:gd name="connsiteX231" fmla="*/ 6558 w 47575"/>
                <a:gd name="connsiteY231" fmla="*/ 24319 h 44428"/>
                <a:gd name="connsiteX232" fmla="*/ 6558 w 47575"/>
                <a:gd name="connsiteY232" fmla="*/ 24319 h 44428"/>
                <a:gd name="connsiteX233" fmla="*/ 6558 w 47575"/>
                <a:gd name="connsiteY233" fmla="*/ 24319 h 44428"/>
                <a:gd name="connsiteX234" fmla="*/ 6431 w 47575"/>
                <a:gd name="connsiteY234" fmla="*/ 23963 h 44428"/>
                <a:gd name="connsiteX235" fmla="*/ 6431 w 47575"/>
                <a:gd name="connsiteY235" fmla="*/ 23963 h 44428"/>
                <a:gd name="connsiteX236" fmla="*/ 6431 w 47575"/>
                <a:gd name="connsiteY236" fmla="*/ 23963 h 44428"/>
                <a:gd name="connsiteX237" fmla="*/ 6291 w 47575"/>
                <a:gd name="connsiteY237" fmla="*/ 23747 h 44428"/>
                <a:gd name="connsiteX238" fmla="*/ 6291 w 47575"/>
                <a:gd name="connsiteY238" fmla="*/ 23747 h 44428"/>
                <a:gd name="connsiteX239" fmla="*/ 6291 w 47575"/>
                <a:gd name="connsiteY239" fmla="*/ 23747 h 44428"/>
                <a:gd name="connsiteX240" fmla="*/ 5910 w 47575"/>
                <a:gd name="connsiteY240" fmla="*/ 22642 h 44428"/>
                <a:gd name="connsiteX241" fmla="*/ 5910 w 47575"/>
                <a:gd name="connsiteY241" fmla="*/ 22642 h 44428"/>
                <a:gd name="connsiteX242" fmla="*/ 5910 w 47575"/>
                <a:gd name="connsiteY242" fmla="*/ 22642 h 44428"/>
                <a:gd name="connsiteX243" fmla="*/ 6711 w 47575"/>
                <a:gd name="connsiteY243" fmla="*/ 21893 h 44428"/>
                <a:gd name="connsiteX244" fmla="*/ 6711 w 47575"/>
                <a:gd name="connsiteY244" fmla="*/ 21893 h 44428"/>
                <a:gd name="connsiteX245" fmla="*/ 6711 w 47575"/>
                <a:gd name="connsiteY245" fmla="*/ 21893 h 44428"/>
                <a:gd name="connsiteX246" fmla="*/ 7561 w 47575"/>
                <a:gd name="connsiteY246" fmla="*/ 21588 h 44428"/>
                <a:gd name="connsiteX247" fmla="*/ 7561 w 47575"/>
                <a:gd name="connsiteY247" fmla="*/ 21588 h 44428"/>
                <a:gd name="connsiteX248" fmla="*/ 7561 w 47575"/>
                <a:gd name="connsiteY248" fmla="*/ 21588 h 44428"/>
                <a:gd name="connsiteX249" fmla="*/ 8577 w 47575"/>
                <a:gd name="connsiteY249" fmla="*/ 21080 h 44428"/>
                <a:gd name="connsiteX250" fmla="*/ 8577 w 47575"/>
                <a:gd name="connsiteY250" fmla="*/ 21080 h 44428"/>
                <a:gd name="connsiteX251" fmla="*/ 8577 w 47575"/>
                <a:gd name="connsiteY251" fmla="*/ 21080 h 44428"/>
                <a:gd name="connsiteX252" fmla="*/ 8908 w 47575"/>
                <a:gd name="connsiteY252" fmla="*/ 20699 h 44428"/>
                <a:gd name="connsiteX253" fmla="*/ 8908 w 47575"/>
                <a:gd name="connsiteY253" fmla="*/ 20699 h 44428"/>
                <a:gd name="connsiteX254" fmla="*/ 8908 w 47575"/>
                <a:gd name="connsiteY254" fmla="*/ 20699 h 44428"/>
                <a:gd name="connsiteX255" fmla="*/ 10317 w 47575"/>
                <a:gd name="connsiteY255" fmla="*/ 19848 h 44428"/>
                <a:gd name="connsiteX256" fmla="*/ 10317 w 47575"/>
                <a:gd name="connsiteY256" fmla="*/ 19848 h 44428"/>
                <a:gd name="connsiteX257" fmla="*/ 10317 w 47575"/>
                <a:gd name="connsiteY257" fmla="*/ 19848 h 44428"/>
                <a:gd name="connsiteX258" fmla="*/ 9974 w 47575"/>
                <a:gd name="connsiteY258" fmla="*/ 19645 h 44428"/>
                <a:gd name="connsiteX259" fmla="*/ 9974 w 47575"/>
                <a:gd name="connsiteY259" fmla="*/ 19645 h 44428"/>
                <a:gd name="connsiteX260" fmla="*/ 9974 w 47575"/>
                <a:gd name="connsiteY260" fmla="*/ 19645 h 44428"/>
                <a:gd name="connsiteX261" fmla="*/ 8577 w 47575"/>
                <a:gd name="connsiteY261" fmla="*/ 18870 h 44428"/>
                <a:gd name="connsiteX262" fmla="*/ 8577 w 47575"/>
                <a:gd name="connsiteY262" fmla="*/ 18870 h 44428"/>
                <a:gd name="connsiteX263" fmla="*/ 8577 w 47575"/>
                <a:gd name="connsiteY263" fmla="*/ 18870 h 44428"/>
                <a:gd name="connsiteX264" fmla="*/ 7752 w 47575"/>
                <a:gd name="connsiteY264" fmla="*/ 18362 h 44428"/>
                <a:gd name="connsiteX265" fmla="*/ 7752 w 47575"/>
                <a:gd name="connsiteY265" fmla="*/ 18362 h 44428"/>
                <a:gd name="connsiteX266" fmla="*/ 7752 w 47575"/>
                <a:gd name="connsiteY266" fmla="*/ 18362 h 44428"/>
                <a:gd name="connsiteX267" fmla="*/ 6749 w 47575"/>
                <a:gd name="connsiteY267" fmla="*/ 16483 h 44428"/>
                <a:gd name="connsiteX268" fmla="*/ 6749 w 47575"/>
                <a:gd name="connsiteY268" fmla="*/ 16483 h 44428"/>
                <a:gd name="connsiteX269" fmla="*/ 6749 w 47575"/>
                <a:gd name="connsiteY269" fmla="*/ 16483 h 44428"/>
                <a:gd name="connsiteX270" fmla="*/ 6711 w 47575"/>
                <a:gd name="connsiteY270" fmla="*/ 16102 h 44428"/>
                <a:gd name="connsiteX271" fmla="*/ 6711 w 47575"/>
                <a:gd name="connsiteY271" fmla="*/ 16102 h 44428"/>
                <a:gd name="connsiteX272" fmla="*/ 6711 w 47575"/>
                <a:gd name="connsiteY272" fmla="*/ 16102 h 44428"/>
                <a:gd name="connsiteX273" fmla="*/ 5949 w 47575"/>
                <a:gd name="connsiteY273" fmla="*/ 14146 h 44428"/>
                <a:gd name="connsiteX274" fmla="*/ 5949 w 47575"/>
                <a:gd name="connsiteY274" fmla="*/ 14146 h 44428"/>
                <a:gd name="connsiteX275" fmla="*/ 5949 w 47575"/>
                <a:gd name="connsiteY275" fmla="*/ 14146 h 44428"/>
                <a:gd name="connsiteX276" fmla="*/ 5821 w 47575"/>
                <a:gd name="connsiteY276" fmla="*/ 13156 h 44428"/>
                <a:gd name="connsiteX277" fmla="*/ 5821 w 47575"/>
                <a:gd name="connsiteY277" fmla="*/ 13156 h 44428"/>
                <a:gd name="connsiteX278" fmla="*/ 5821 w 47575"/>
                <a:gd name="connsiteY278" fmla="*/ 13156 h 44428"/>
                <a:gd name="connsiteX279" fmla="*/ 5479 w 47575"/>
                <a:gd name="connsiteY279" fmla="*/ 12889 h 44428"/>
                <a:gd name="connsiteX280" fmla="*/ 5479 w 47575"/>
                <a:gd name="connsiteY280" fmla="*/ 12889 h 44428"/>
                <a:gd name="connsiteX281" fmla="*/ 5479 w 47575"/>
                <a:gd name="connsiteY281" fmla="*/ 12889 h 44428"/>
                <a:gd name="connsiteX282" fmla="*/ 4729 w 47575"/>
                <a:gd name="connsiteY282" fmla="*/ 12419 h 44428"/>
                <a:gd name="connsiteX283" fmla="*/ 4729 w 47575"/>
                <a:gd name="connsiteY283" fmla="*/ 12419 h 44428"/>
                <a:gd name="connsiteX284" fmla="*/ 4729 w 47575"/>
                <a:gd name="connsiteY284" fmla="*/ 12419 h 44428"/>
                <a:gd name="connsiteX285" fmla="*/ 3777 w 47575"/>
                <a:gd name="connsiteY285" fmla="*/ 11847 h 44428"/>
                <a:gd name="connsiteX286" fmla="*/ 3777 w 47575"/>
                <a:gd name="connsiteY286" fmla="*/ 11847 h 44428"/>
                <a:gd name="connsiteX287" fmla="*/ 3777 w 47575"/>
                <a:gd name="connsiteY287" fmla="*/ 11847 h 44428"/>
                <a:gd name="connsiteX288" fmla="*/ 2723 w 47575"/>
                <a:gd name="connsiteY288" fmla="*/ 10857 h 44428"/>
                <a:gd name="connsiteX289" fmla="*/ 2723 w 47575"/>
                <a:gd name="connsiteY289" fmla="*/ 10857 h 44428"/>
                <a:gd name="connsiteX290" fmla="*/ 2723 w 47575"/>
                <a:gd name="connsiteY290" fmla="*/ 10857 h 44428"/>
                <a:gd name="connsiteX291" fmla="*/ 2075 w 47575"/>
                <a:gd name="connsiteY291" fmla="*/ 10019 h 44428"/>
                <a:gd name="connsiteX292" fmla="*/ 2075 w 47575"/>
                <a:gd name="connsiteY292" fmla="*/ 10019 h 44428"/>
                <a:gd name="connsiteX293" fmla="*/ 2075 w 47575"/>
                <a:gd name="connsiteY293" fmla="*/ 10019 h 44428"/>
                <a:gd name="connsiteX294" fmla="*/ 1199 w 47575"/>
                <a:gd name="connsiteY294" fmla="*/ 9536 h 44428"/>
                <a:gd name="connsiteX295" fmla="*/ 1199 w 47575"/>
                <a:gd name="connsiteY295" fmla="*/ 9536 h 44428"/>
                <a:gd name="connsiteX296" fmla="*/ 1199 w 47575"/>
                <a:gd name="connsiteY296" fmla="*/ 9536 h 44428"/>
                <a:gd name="connsiteX297" fmla="*/ 183 w 47575"/>
                <a:gd name="connsiteY297" fmla="*/ 8012 h 44428"/>
                <a:gd name="connsiteX298" fmla="*/ 183 w 47575"/>
                <a:gd name="connsiteY298" fmla="*/ 8012 h 44428"/>
                <a:gd name="connsiteX299" fmla="*/ 183 w 47575"/>
                <a:gd name="connsiteY299" fmla="*/ 8012 h 44428"/>
                <a:gd name="connsiteX300" fmla="*/ 2088 w 47575"/>
                <a:gd name="connsiteY300" fmla="*/ 6095 h 44428"/>
                <a:gd name="connsiteX301" fmla="*/ 2088 w 47575"/>
                <a:gd name="connsiteY301" fmla="*/ 6095 h 44428"/>
                <a:gd name="connsiteX302" fmla="*/ 2113 w 47575"/>
                <a:gd name="connsiteY302" fmla="*/ 6069 h 44428"/>
                <a:gd name="connsiteX303" fmla="*/ 2113 w 47575"/>
                <a:gd name="connsiteY303" fmla="*/ 6069 h 44428"/>
                <a:gd name="connsiteX304" fmla="*/ 2113 w 47575"/>
                <a:gd name="connsiteY304" fmla="*/ 6069 h 44428"/>
                <a:gd name="connsiteX305" fmla="*/ 1034 w 47575"/>
                <a:gd name="connsiteY305" fmla="*/ 5396 h 44428"/>
                <a:gd name="connsiteX306" fmla="*/ 1034 w 47575"/>
                <a:gd name="connsiteY306" fmla="*/ 5396 h 44428"/>
                <a:gd name="connsiteX307" fmla="*/ 1034 w 47575"/>
                <a:gd name="connsiteY307" fmla="*/ 5396 h 44428"/>
                <a:gd name="connsiteX308" fmla="*/ 94 w 47575"/>
                <a:gd name="connsiteY308" fmla="*/ 4583 h 44428"/>
                <a:gd name="connsiteX309" fmla="*/ 94 w 47575"/>
                <a:gd name="connsiteY309" fmla="*/ 4583 h 44428"/>
                <a:gd name="connsiteX310" fmla="*/ 94 w 47575"/>
                <a:gd name="connsiteY310" fmla="*/ 4583 h 44428"/>
                <a:gd name="connsiteX311" fmla="*/ 272 w 47575"/>
                <a:gd name="connsiteY311" fmla="*/ 3783 h 44428"/>
                <a:gd name="connsiteX312" fmla="*/ 272 w 47575"/>
                <a:gd name="connsiteY312" fmla="*/ 3783 h 44428"/>
                <a:gd name="connsiteX313" fmla="*/ 272 w 47575"/>
                <a:gd name="connsiteY313" fmla="*/ 3783 h 44428"/>
                <a:gd name="connsiteX314" fmla="*/ 2685 w 47575"/>
                <a:gd name="connsiteY314" fmla="*/ 2259 h 44428"/>
                <a:gd name="connsiteX315" fmla="*/ 2685 w 47575"/>
                <a:gd name="connsiteY315" fmla="*/ 2259 h 44428"/>
                <a:gd name="connsiteX316" fmla="*/ 3307 w 47575"/>
                <a:gd name="connsiteY316" fmla="*/ 2221 h 44428"/>
                <a:gd name="connsiteX317" fmla="*/ 3307 w 47575"/>
                <a:gd name="connsiteY317" fmla="*/ 2221 h 44428"/>
                <a:gd name="connsiteX318" fmla="*/ 3180 w 47575"/>
                <a:gd name="connsiteY318" fmla="*/ 1167 h 44428"/>
                <a:gd name="connsiteX319" fmla="*/ 3180 w 47575"/>
                <a:gd name="connsiteY319" fmla="*/ 1167 h 44428"/>
                <a:gd name="connsiteX320" fmla="*/ 5580 w 47575"/>
                <a:gd name="connsiteY320" fmla="*/ 1167 h 44428"/>
                <a:gd name="connsiteX321" fmla="*/ 5580 w 47575"/>
                <a:gd name="connsiteY321" fmla="*/ 1167 h 44428"/>
                <a:gd name="connsiteX322" fmla="*/ 5580 w 47575"/>
                <a:gd name="connsiteY322" fmla="*/ 1167 h 44428"/>
                <a:gd name="connsiteX323" fmla="*/ 5504 w 47575"/>
                <a:gd name="connsiteY323" fmla="*/ 633 h 44428"/>
                <a:gd name="connsiteX324" fmla="*/ 5504 w 47575"/>
                <a:gd name="connsiteY324" fmla="*/ 633 h 44428"/>
                <a:gd name="connsiteX325" fmla="*/ 5504 w 47575"/>
                <a:gd name="connsiteY325" fmla="*/ 633 h 44428"/>
                <a:gd name="connsiteX326" fmla="*/ 6228 w 47575"/>
                <a:gd name="connsiteY326" fmla="*/ -14 h 44428"/>
                <a:gd name="connsiteX327" fmla="*/ 6228 w 47575"/>
                <a:gd name="connsiteY327" fmla="*/ -14 h 44428"/>
                <a:gd name="connsiteX328" fmla="*/ 6228 w 47575"/>
                <a:gd name="connsiteY328" fmla="*/ -14 h 44428"/>
                <a:gd name="connsiteX329" fmla="*/ 8793 w 47575"/>
                <a:gd name="connsiteY329" fmla="*/ 824 h 44428"/>
                <a:gd name="connsiteX330" fmla="*/ 8793 w 47575"/>
                <a:gd name="connsiteY330" fmla="*/ 824 h 44428"/>
                <a:gd name="connsiteX331" fmla="*/ 8971 w 47575"/>
                <a:gd name="connsiteY331" fmla="*/ 913 h 44428"/>
                <a:gd name="connsiteX332" fmla="*/ 8971 w 47575"/>
                <a:gd name="connsiteY332" fmla="*/ 913 h 44428"/>
                <a:gd name="connsiteX333" fmla="*/ 8971 w 47575"/>
                <a:gd name="connsiteY333" fmla="*/ 913 h 44428"/>
                <a:gd name="connsiteX334" fmla="*/ 10038 w 47575"/>
                <a:gd name="connsiteY334" fmla="*/ 1167 h 44428"/>
                <a:gd name="connsiteX335" fmla="*/ 10038 w 47575"/>
                <a:gd name="connsiteY335" fmla="*/ 1167 h 44428"/>
                <a:gd name="connsiteX336" fmla="*/ 10038 w 47575"/>
                <a:gd name="connsiteY336" fmla="*/ 1167 h 44428"/>
                <a:gd name="connsiteX337" fmla="*/ 10457 w 47575"/>
                <a:gd name="connsiteY337" fmla="*/ 1053 h 44428"/>
                <a:gd name="connsiteX338" fmla="*/ 10457 w 47575"/>
                <a:gd name="connsiteY338" fmla="*/ 1053 h 44428"/>
                <a:gd name="connsiteX339" fmla="*/ 10457 w 47575"/>
                <a:gd name="connsiteY339" fmla="*/ 1053 h 44428"/>
                <a:gd name="connsiteX340" fmla="*/ 11930 w 47575"/>
                <a:gd name="connsiteY340" fmla="*/ 900 h 44428"/>
                <a:gd name="connsiteX341" fmla="*/ 11930 w 47575"/>
                <a:gd name="connsiteY341" fmla="*/ 900 h 44428"/>
                <a:gd name="connsiteX342" fmla="*/ 12616 w 47575"/>
                <a:gd name="connsiteY342" fmla="*/ 875 h 44428"/>
                <a:gd name="connsiteX343" fmla="*/ 12616 w 47575"/>
                <a:gd name="connsiteY343" fmla="*/ 875 h 44428"/>
                <a:gd name="connsiteX344" fmla="*/ 12616 w 47575"/>
                <a:gd name="connsiteY344" fmla="*/ 875 h 44428"/>
                <a:gd name="connsiteX345" fmla="*/ 15042 w 47575"/>
                <a:gd name="connsiteY345" fmla="*/ 1853 h 44428"/>
                <a:gd name="connsiteX346" fmla="*/ 15042 w 47575"/>
                <a:gd name="connsiteY346" fmla="*/ 1853 h 44428"/>
                <a:gd name="connsiteX347" fmla="*/ 15042 w 47575"/>
                <a:gd name="connsiteY347" fmla="*/ 1853 h 44428"/>
                <a:gd name="connsiteX348" fmla="*/ 15651 w 47575"/>
                <a:gd name="connsiteY348" fmla="*/ 2564 h 44428"/>
                <a:gd name="connsiteX349" fmla="*/ 15651 w 47575"/>
                <a:gd name="connsiteY349" fmla="*/ 2564 h 44428"/>
                <a:gd name="connsiteX350" fmla="*/ 15651 w 47575"/>
                <a:gd name="connsiteY350" fmla="*/ 2564 h 44428"/>
                <a:gd name="connsiteX351" fmla="*/ 16692 w 47575"/>
                <a:gd name="connsiteY351" fmla="*/ 3059 h 44428"/>
                <a:gd name="connsiteX352" fmla="*/ 16692 w 47575"/>
                <a:gd name="connsiteY352" fmla="*/ 3059 h 44428"/>
                <a:gd name="connsiteX353" fmla="*/ 16692 w 47575"/>
                <a:gd name="connsiteY353" fmla="*/ 3059 h 44428"/>
                <a:gd name="connsiteX354" fmla="*/ 19740 w 47575"/>
                <a:gd name="connsiteY354" fmla="*/ 3250 h 44428"/>
                <a:gd name="connsiteX355" fmla="*/ 19740 w 47575"/>
                <a:gd name="connsiteY355" fmla="*/ 3250 h 44428"/>
                <a:gd name="connsiteX356" fmla="*/ 19740 w 47575"/>
                <a:gd name="connsiteY356" fmla="*/ 3250 h 44428"/>
                <a:gd name="connsiteX357" fmla="*/ 21061 w 47575"/>
                <a:gd name="connsiteY357" fmla="*/ 4050 h 44428"/>
                <a:gd name="connsiteX358" fmla="*/ 21061 w 47575"/>
                <a:gd name="connsiteY358" fmla="*/ 4050 h 44428"/>
                <a:gd name="connsiteX359" fmla="*/ 21061 w 47575"/>
                <a:gd name="connsiteY359" fmla="*/ 4050 h 44428"/>
                <a:gd name="connsiteX360" fmla="*/ 22331 w 47575"/>
                <a:gd name="connsiteY360" fmla="*/ 4900 h 44428"/>
                <a:gd name="connsiteX361" fmla="*/ 22331 w 47575"/>
                <a:gd name="connsiteY361" fmla="*/ 4900 h 44428"/>
                <a:gd name="connsiteX362" fmla="*/ 22331 w 47575"/>
                <a:gd name="connsiteY362" fmla="*/ 4900 h 44428"/>
                <a:gd name="connsiteX363" fmla="*/ 22522 w 47575"/>
                <a:gd name="connsiteY363" fmla="*/ 5129 h 44428"/>
                <a:gd name="connsiteX364" fmla="*/ 22522 w 47575"/>
                <a:gd name="connsiteY364" fmla="*/ 5129 h 44428"/>
                <a:gd name="connsiteX365" fmla="*/ 22522 w 47575"/>
                <a:gd name="connsiteY365" fmla="*/ 5129 h 44428"/>
                <a:gd name="connsiteX366" fmla="*/ 23220 w 47575"/>
                <a:gd name="connsiteY366" fmla="*/ 5129 h 44428"/>
                <a:gd name="connsiteX367" fmla="*/ 23220 w 47575"/>
                <a:gd name="connsiteY367" fmla="*/ 5129 h 44428"/>
                <a:gd name="connsiteX368" fmla="*/ 23220 w 47575"/>
                <a:gd name="connsiteY368" fmla="*/ 5129 h 44428"/>
                <a:gd name="connsiteX369" fmla="*/ 27221 w 47575"/>
                <a:gd name="connsiteY369" fmla="*/ 7720 h 44428"/>
                <a:gd name="connsiteX370" fmla="*/ 27221 w 47575"/>
                <a:gd name="connsiteY370" fmla="*/ 7720 h 44428"/>
                <a:gd name="connsiteX371" fmla="*/ 27221 w 47575"/>
                <a:gd name="connsiteY371" fmla="*/ 7720 h 44428"/>
                <a:gd name="connsiteX372" fmla="*/ 27335 w 47575"/>
                <a:gd name="connsiteY372" fmla="*/ 8330 h 44428"/>
                <a:gd name="connsiteX373" fmla="*/ 27335 w 47575"/>
                <a:gd name="connsiteY373" fmla="*/ 8330 h 44428"/>
                <a:gd name="connsiteX374" fmla="*/ 27335 w 47575"/>
                <a:gd name="connsiteY374" fmla="*/ 8330 h 44428"/>
                <a:gd name="connsiteX375" fmla="*/ 27944 w 47575"/>
                <a:gd name="connsiteY375" fmla="*/ 8583 h 44428"/>
                <a:gd name="connsiteX376" fmla="*/ 27944 w 47575"/>
                <a:gd name="connsiteY376" fmla="*/ 8583 h 44428"/>
                <a:gd name="connsiteX377" fmla="*/ 27944 w 47575"/>
                <a:gd name="connsiteY377" fmla="*/ 8583 h 44428"/>
                <a:gd name="connsiteX378" fmla="*/ 28325 w 47575"/>
                <a:gd name="connsiteY378" fmla="*/ 8469 h 44428"/>
                <a:gd name="connsiteX379" fmla="*/ 28325 w 47575"/>
                <a:gd name="connsiteY379" fmla="*/ 8469 h 44428"/>
                <a:gd name="connsiteX380" fmla="*/ 28325 w 47575"/>
                <a:gd name="connsiteY380" fmla="*/ 8469 h 44428"/>
                <a:gd name="connsiteX381" fmla="*/ 30624 w 47575"/>
                <a:gd name="connsiteY381" fmla="*/ 8469 h 44428"/>
                <a:gd name="connsiteX382" fmla="*/ 30624 w 47575"/>
                <a:gd name="connsiteY382" fmla="*/ 8469 h 44428"/>
                <a:gd name="connsiteX383" fmla="*/ 30624 w 47575"/>
                <a:gd name="connsiteY383" fmla="*/ 8469 h 44428"/>
                <a:gd name="connsiteX384" fmla="*/ 32237 w 47575"/>
                <a:gd name="connsiteY384" fmla="*/ 8723 h 44428"/>
                <a:gd name="connsiteX385" fmla="*/ 32237 w 47575"/>
                <a:gd name="connsiteY385" fmla="*/ 8723 h 44428"/>
                <a:gd name="connsiteX386" fmla="*/ 32237 w 47575"/>
                <a:gd name="connsiteY386" fmla="*/ 8723 h 44428"/>
                <a:gd name="connsiteX387" fmla="*/ 34294 w 47575"/>
                <a:gd name="connsiteY387" fmla="*/ 8291 h 44428"/>
                <a:gd name="connsiteX388" fmla="*/ 34294 w 47575"/>
                <a:gd name="connsiteY388" fmla="*/ 8291 h 44428"/>
                <a:gd name="connsiteX389" fmla="*/ 34294 w 47575"/>
                <a:gd name="connsiteY389" fmla="*/ 8291 h 44428"/>
                <a:gd name="connsiteX390" fmla="*/ 35882 w 47575"/>
                <a:gd name="connsiteY390" fmla="*/ 7923 h 44428"/>
                <a:gd name="connsiteX391" fmla="*/ 35882 w 47575"/>
                <a:gd name="connsiteY391" fmla="*/ 7923 h 44428"/>
                <a:gd name="connsiteX392" fmla="*/ 35882 w 47575"/>
                <a:gd name="connsiteY392" fmla="*/ 7923 h 44428"/>
                <a:gd name="connsiteX393" fmla="*/ 36834 w 47575"/>
                <a:gd name="connsiteY393" fmla="*/ 7809 h 44428"/>
                <a:gd name="connsiteX394" fmla="*/ 36834 w 47575"/>
                <a:gd name="connsiteY394" fmla="*/ 7809 h 44428"/>
                <a:gd name="connsiteX395" fmla="*/ 36834 w 47575"/>
                <a:gd name="connsiteY395" fmla="*/ 7809 h 44428"/>
                <a:gd name="connsiteX396" fmla="*/ 37431 w 47575"/>
                <a:gd name="connsiteY396" fmla="*/ 7745 h 44428"/>
                <a:gd name="connsiteX397" fmla="*/ 37431 w 47575"/>
                <a:gd name="connsiteY397" fmla="*/ 7745 h 44428"/>
                <a:gd name="connsiteX398" fmla="*/ 37431 w 47575"/>
                <a:gd name="connsiteY398" fmla="*/ 7745 h 44428"/>
                <a:gd name="connsiteX399" fmla="*/ 38206 w 47575"/>
                <a:gd name="connsiteY399" fmla="*/ 8126 h 44428"/>
                <a:gd name="connsiteX400" fmla="*/ 38206 w 47575"/>
                <a:gd name="connsiteY400" fmla="*/ 8126 h 44428"/>
                <a:gd name="connsiteX401" fmla="*/ 38206 w 47575"/>
                <a:gd name="connsiteY401" fmla="*/ 8126 h 44428"/>
                <a:gd name="connsiteX402" fmla="*/ 38409 w 47575"/>
                <a:gd name="connsiteY402" fmla="*/ 8990 h 44428"/>
                <a:gd name="connsiteX403" fmla="*/ 38409 w 47575"/>
                <a:gd name="connsiteY403" fmla="*/ 8990 h 44428"/>
                <a:gd name="connsiteX404" fmla="*/ 38409 w 47575"/>
                <a:gd name="connsiteY404" fmla="*/ 8990 h 44428"/>
                <a:gd name="connsiteX405" fmla="*/ 38320 w 47575"/>
                <a:gd name="connsiteY405" fmla="*/ 10057 h 44428"/>
                <a:gd name="connsiteX406" fmla="*/ 38320 w 47575"/>
                <a:gd name="connsiteY406" fmla="*/ 10057 h 44428"/>
                <a:gd name="connsiteX407" fmla="*/ 38320 w 47575"/>
                <a:gd name="connsiteY407" fmla="*/ 10057 h 44428"/>
                <a:gd name="connsiteX408" fmla="*/ 38396 w 47575"/>
                <a:gd name="connsiteY408" fmla="*/ 11543 h 44428"/>
                <a:gd name="connsiteX409" fmla="*/ 38396 w 47575"/>
                <a:gd name="connsiteY409" fmla="*/ 11543 h 44428"/>
                <a:gd name="connsiteX410" fmla="*/ 38396 w 47575"/>
                <a:gd name="connsiteY410" fmla="*/ 11543 h 44428"/>
                <a:gd name="connsiteX411" fmla="*/ 38803 w 47575"/>
                <a:gd name="connsiteY411" fmla="*/ 12685 h 44428"/>
                <a:gd name="connsiteX412" fmla="*/ 12083 w 47575"/>
                <a:gd name="connsiteY412" fmla="*/ 19734 h 44428"/>
                <a:gd name="connsiteX413" fmla="*/ 11587 w 47575"/>
                <a:gd name="connsiteY413" fmla="*/ 19836 h 44428"/>
                <a:gd name="connsiteX414" fmla="*/ 11587 w 47575"/>
                <a:gd name="connsiteY414" fmla="*/ 19836 h 44428"/>
                <a:gd name="connsiteX415" fmla="*/ 11587 w 47575"/>
                <a:gd name="connsiteY415" fmla="*/ 19836 h 44428"/>
                <a:gd name="connsiteX416" fmla="*/ 11168 w 47575"/>
                <a:gd name="connsiteY416" fmla="*/ 20051 h 44428"/>
                <a:gd name="connsiteX417" fmla="*/ 11168 w 47575"/>
                <a:gd name="connsiteY417" fmla="*/ 20051 h 44428"/>
                <a:gd name="connsiteX418" fmla="*/ 11168 w 47575"/>
                <a:gd name="connsiteY418" fmla="*/ 20051 h 44428"/>
                <a:gd name="connsiteX419" fmla="*/ 11625 w 47575"/>
                <a:gd name="connsiteY419" fmla="*/ 20178 h 44428"/>
                <a:gd name="connsiteX420" fmla="*/ 11625 w 47575"/>
                <a:gd name="connsiteY420" fmla="*/ 20178 h 44428"/>
                <a:gd name="connsiteX421" fmla="*/ 11625 w 47575"/>
                <a:gd name="connsiteY421" fmla="*/ 20178 h 44428"/>
                <a:gd name="connsiteX422" fmla="*/ 13010 w 47575"/>
                <a:gd name="connsiteY422" fmla="*/ 20534 h 44428"/>
                <a:gd name="connsiteX423" fmla="*/ 13010 w 47575"/>
                <a:gd name="connsiteY423" fmla="*/ 20534 h 44428"/>
                <a:gd name="connsiteX424" fmla="*/ 13010 w 47575"/>
                <a:gd name="connsiteY424" fmla="*/ 20534 h 44428"/>
                <a:gd name="connsiteX425" fmla="*/ 14114 w 47575"/>
                <a:gd name="connsiteY425" fmla="*/ 20534 h 44428"/>
                <a:gd name="connsiteX426" fmla="*/ 14114 w 47575"/>
                <a:gd name="connsiteY426" fmla="*/ 20534 h 44428"/>
                <a:gd name="connsiteX427" fmla="*/ 14114 w 47575"/>
                <a:gd name="connsiteY427" fmla="*/ 20534 h 44428"/>
                <a:gd name="connsiteX428" fmla="*/ 12083 w 47575"/>
                <a:gd name="connsiteY428" fmla="*/ 19734 h 44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</a:cxnLst>
              <a:rect l="l" t="t" r="r" b="b"/>
              <a:pathLst>
                <a:path w="47575" h="44428">
                  <a:moveTo>
                    <a:pt x="38803" y="12685"/>
                  </a:moveTo>
                  <a:cubicBezTo>
                    <a:pt x="38942" y="12940"/>
                    <a:pt x="39120" y="13244"/>
                    <a:pt x="39336" y="13854"/>
                  </a:cubicBezTo>
                  <a:lnTo>
                    <a:pt x="39336" y="13854"/>
                  </a:lnTo>
                  <a:lnTo>
                    <a:pt x="39336" y="13854"/>
                  </a:lnTo>
                  <a:cubicBezTo>
                    <a:pt x="39844" y="15187"/>
                    <a:pt x="39844" y="15187"/>
                    <a:pt x="40250" y="16521"/>
                  </a:cubicBezTo>
                  <a:lnTo>
                    <a:pt x="40250" y="16521"/>
                  </a:lnTo>
                  <a:lnTo>
                    <a:pt x="40250" y="16521"/>
                  </a:lnTo>
                  <a:cubicBezTo>
                    <a:pt x="40492" y="17346"/>
                    <a:pt x="40352" y="17816"/>
                    <a:pt x="40225" y="18223"/>
                  </a:cubicBezTo>
                  <a:lnTo>
                    <a:pt x="40225" y="18223"/>
                  </a:lnTo>
                  <a:lnTo>
                    <a:pt x="40225" y="18223"/>
                  </a:lnTo>
                  <a:cubicBezTo>
                    <a:pt x="40149" y="18527"/>
                    <a:pt x="40085" y="18743"/>
                    <a:pt x="40225" y="19188"/>
                  </a:cubicBezTo>
                  <a:lnTo>
                    <a:pt x="40225" y="19188"/>
                  </a:lnTo>
                  <a:lnTo>
                    <a:pt x="40327" y="19429"/>
                  </a:lnTo>
                  <a:lnTo>
                    <a:pt x="40327" y="19429"/>
                  </a:lnTo>
                  <a:lnTo>
                    <a:pt x="40327" y="19429"/>
                  </a:lnTo>
                  <a:cubicBezTo>
                    <a:pt x="40530" y="20026"/>
                    <a:pt x="40530" y="20102"/>
                    <a:pt x="40479" y="20763"/>
                  </a:cubicBezTo>
                  <a:lnTo>
                    <a:pt x="40479" y="20763"/>
                  </a:lnTo>
                  <a:lnTo>
                    <a:pt x="40479" y="20763"/>
                  </a:lnTo>
                  <a:cubicBezTo>
                    <a:pt x="40454" y="21080"/>
                    <a:pt x="40415" y="21563"/>
                    <a:pt x="40377" y="22401"/>
                  </a:cubicBezTo>
                  <a:lnTo>
                    <a:pt x="40377" y="22401"/>
                  </a:lnTo>
                  <a:lnTo>
                    <a:pt x="40377" y="22401"/>
                  </a:lnTo>
                  <a:cubicBezTo>
                    <a:pt x="40327" y="23505"/>
                    <a:pt x="40517" y="24179"/>
                    <a:pt x="40669" y="24788"/>
                  </a:cubicBezTo>
                  <a:lnTo>
                    <a:pt x="40669" y="24788"/>
                  </a:lnTo>
                  <a:lnTo>
                    <a:pt x="40669" y="24788"/>
                  </a:lnTo>
                  <a:cubicBezTo>
                    <a:pt x="40885" y="25614"/>
                    <a:pt x="41063" y="26299"/>
                    <a:pt x="40428" y="27303"/>
                  </a:cubicBezTo>
                  <a:lnTo>
                    <a:pt x="40428" y="27303"/>
                  </a:lnTo>
                  <a:lnTo>
                    <a:pt x="40428" y="27303"/>
                  </a:lnTo>
                  <a:cubicBezTo>
                    <a:pt x="40136" y="27798"/>
                    <a:pt x="39819" y="28052"/>
                    <a:pt x="39565" y="28217"/>
                  </a:cubicBezTo>
                  <a:lnTo>
                    <a:pt x="39565" y="28217"/>
                  </a:lnTo>
                  <a:lnTo>
                    <a:pt x="39565" y="28217"/>
                  </a:lnTo>
                  <a:cubicBezTo>
                    <a:pt x="39819" y="28471"/>
                    <a:pt x="39907" y="28471"/>
                    <a:pt x="40009" y="28471"/>
                  </a:cubicBezTo>
                  <a:lnTo>
                    <a:pt x="40009" y="28471"/>
                  </a:lnTo>
                  <a:lnTo>
                    <a:pt x="40009" y="28471"/>
                  </a:lnTo>
                  <a:cubicBezTo>
                    <a:pt x="40288" y="28471"/>
                    <a:pt x="40695" y="28496"/>
                    <a:pt x="41127" y="28624"/>
                  </a:cubicBezTo>
                  <a:lnTo>
                    <a:pt x="41127" y="28624"/>
                  </a:lnTo>
                  <a:lnTo>
                    <a:pt x="41279" y="28408"/>
                  </a:lnTo>
                  <a:lnTo>
                    <a:pt x="41279" y="28408"/>
                  </a:lnTo>
                  <a:lnTo>
                    <a:pt x="41559" y="28408"/>
                  </a:lnTo>
                  <a:lnTo>
                    <a:pt x="41559" y="28408"/>
                  </a:lnTo>
                  <a:lnTo>
                    <a:pt x="41559" y="28408"/>
                  </a:lnTo>
                  <a:cubicBezTo>
                    <a:pt x="41774" y="28408"/>
                    <a:pt x="41774" y="28408"/>
                    <a:pt x="42701" y="29132"/>
                  </a:cubicBezTo>
                  <a:lnTo>
                    <a:pt x="42701" y="29132"/>
                  </a:lnTo>
                  <a:lnTo>
                    <a:pt x="42701" y="29132"/>
                  </a:lnTo>
                  <a:cubicBezTo>
                    <a:pt x="43654" y="29855"/>
                    <a:pt x="44213" y="30389"/>
                    <a:pt x="44581" y="30744"/>
                  </a:cubicBezTo>
                  <a:lnTo>
                    <a:pt x="44581" y="30744"/>
                  </a:lnTo>
                  <a:lnTo>
                    <a:pt x="44581" y="30744"/>
                  </a:lnTo>
                  <a:cubicBezTo>
                    <a:pt x="44784" y="30935"/>
                    <a:pt x="44987" y="31151"/>
                    <a:pt x="44987" y="31151"/>
                  </a:cubicBezTo>
                  <a:lnTo>
                    <a:pt x="44987" y="31151"/>
                  </a:lnTo>
                  <a:lnTo>
                    <a:pt x="44987" y="31151"/>
                  </a:lnTo>
                  <a:cubicBezTo>
                    <a:pt x="45038" y="31151"/>
                    <a:pt x="45140" y="31113"/>
                    <a:pt x="45216" y="31087"/>
                  </a:cubicBezTo>
                  <a:lnTo>
                    <a:pt x="45216" y="31087"/>
                  </a:lnTo>
                  <a:lnTo>
                    <a:pt x="45216" y="31087"/>
                  </a:lnTo>
                  <a:cubicBezTo>
                    <a:pt x="45432" y="31011"/>
                    <a:pt x="45686" y="30935"/>
                    <a:pt x="45991" y="30935"/>
                  </a:cubicBezTo>
                  <a:lnTo>
                    <a:pt x="45991" y="30935"/>
                  </a:lnTo>
                  <a:lnTo>
                    <a:pt x="45991" y="30935"/>
                  </a:lnTo>
                  <a:cubicBezTo>
                    <a:pt x="46372" y="30935"/>
                    <a:pt x="46905" y="31087"/>
                    <a:pt x="47248" y="31862"/>
                  </a:cubicBezTo>
                  <a:lnTo>
                    <a:pt x="47248" y="31862"/>
                  </a:lnTo>
                  <a:lnTo>
                    <a:pt x="47248" y="31862"/>
                  </a:lnTo>
                  <a:cubicBezTo>
                    <a:pt x="47870" y="33234"/>
                    <a:pt x="47667" y="33805"/>
                    <a:pt x="47261" y="35024"/>
                  </a:cubicBezTo>
                  <a:lnTo>
                    <a:pt x="47261" y="35024"/>
                  </a:lnTo>
                  <a:lnTo>
                    <a:pt x="47261" y="35024"/>
                  </a:lnTo>
                  <a:cubicBezTo>
                    <a:pt x="47007" y="35812"/>
                    <a:pt x="46600" y="36142"/>
                    <a:pt x="46295" y="36370"/>
                  </a:cubicBezTo>
                  <a:lnTo>
                    <a:pt x="46295" y="36370"/>
                  </a:lnTo>
                  <a:lnTo>
                    <a:pt x="46295" y="36370"/>
                  </a:lnTo>
                  <a:cubicBezTo>
                    <a:pt x="46067" y="36561"/>
                    <a:pt x="46003" y="36650"/>
                    <a:pt x="45965" y="36815"/>
                  </a:cubicBezTo>
                  <a:lnTo>
                    <a:pt x="45965" y="36815"/>
                  </a:lnTo>
                  <a:lnTo>
                    <a:pt x="45953" y="36993"/>
                  </a:lnTo>
                  <a:lnTo>
                    <a:pt x="45953" y="36993"/>
                  </a:lnTo>
                  <a:lnTo>
                    <a:pt x="45953" y="36993"/>
                  </a:lnTo>
                  <a:cubicBezTo>
                    <a:pt x="45864" y="37348"/>
                    <a:pt x="45851" y="37412"/>
                    <a:pt x="45686" y="37717"/>
                  </a:cubicBezTo>
                  <a:lnTo>
                    <a:pt x="45686" y="37717"/>
                  </a:lnTo>
                  <a:lnTo>
                    <a:pt x="45686" y="37717"/>
                  </a:lnTo>
                  <a:cubicBezTo>
                    <a:pt x="45597" y="37869"/>
                    <a:pt x="45483" y="38085"/>
                    <a:pt x="45254" y="38555"/>
                  </a:cubicBezTo>
                  <a:lnTo>
                    <a:pt x="45254" y="38555"/>
                  </a:lnTo>
                  <a:lnTo>
                    <a:pt x="45254" y="38555"/>
                  </a:lnTo>
                  <a:cubicBezTo>
                    <a:pt x="45051" y="38936"/>
                    <a:pt x="44873" y="39342"/>
                    <a:pt x="44708" y="39723"/>
                  </a:cubicBezTo>
                  <a:lnTo>
                    <a:pt x="44708" y="39723"/>
                  </a:lnTo>
                  <a:lnTo>
                    <a:pt x="44708" y="39723"/>
                  </a:lnTo>
                  <a:cubicBezTo>
                    <a:pt x="44225" y="40803"/>
                    <a:pt x="43806" y="41704"/>
                    <a:pt x="43248" y="42174"/>
                  </a:cubicBezTo>
                  <a:lnTo>
                    <a:pt x="43248" y="42174"/>
                  </a:lnTo>
                  <a:lnTo>
                    <a:pt x="43248" y="42174"/>
                  </a:lnTo>
                  <a:cubicBezTo>
                    <a:pt x="42930" y="42428"/>
                    <a:pt x="42841" y="42555"/>
                    <a:pt x="42701" y="42746"/>
                  </a:cubicBezTo>
                  <a:lnTo>
                    <a:pt x="42701" y="42746"/>
                  </a:lnTo>
                  <a:lnTo>
                    <a:pt x="42701" y="42746"/>
                  </a:lnTo>
                  <a:cubicBezTo>
                    <a:pt x="42587" y="42898"/>
                    <a:pt x="42422" y="43127"/>
                    <a:pt x="42105" y="43457"/>
                  </a:cubicBezTo>
                  <a:lnTo>
                    <a:pt x="42105" y="43457"/>
                  </a:lnTo>
                  <a:lnTo>
                    <a:pt x="42105" y="43457"/>
                  </a:lnTo>
                  <a:cubicBezTo>
                    <a:pt x="41812" y="43761"/>
                    <a:pt x="41406" y="43901"/>
                    <a:pt x="40936" y="43901"/>
                  </a:cubicBezTo>
                  <a:lnTo>
                    <a:pt x="40936" y="43901"/>
                  </a:lnTo>
                  <a:lnTo>
                    <a:pt x="40936" y="43901"/>
                  </a:lnTo>
                  <a:cubicBezTo>
                    <a:pt x="40580" y="43901"/>
                    <a:pt x="40225" y="43813"/>
                    <a:pt x="39996" y="43711"/>
                  </a:cubicBezTo>
                  <a:lnTo>
                    <a:pt x="39996" y="43711"/>
                  </a:lnTo>
                  <a:lnTo>
                    <a:pt x="39996" y="43711"/>
                  </a:lnTo>
                  <a:cubicBezTo>
                    <a:pt x="39679" y="44003"/>
                    <a:pt x="39171" y="44384"/>
                    <a:pt x="38663" y="44384"/>
                  </a:cubicBezTo>
                  <a:lnTo>
                    <a:pt x="38663" y="44384"/>
                  </a:lnTo>
                  <a:lnTo>
                    <a:pt x="38663" y="44384"/>
                  </a:lnTo>
                  <a:cubicBezTo>
                    <a:pt x="38422" y="44384"/>
                    <a:pt x="37888" y="44308"/>
                    <a:pt x="37634" y="43546"/>
                  </a:cubicBezTo>
                  <a:lnTo>
                    <a:pt x="37634" y="43546"/>
                  </a:lnTo>
                  <a:lnTo>
                    <a:pt x="37634" y="43546"/>
                  </a:lnTo>
                  <a:cubicBezTo>
                    <a:pt x="37469" y="43076"/>
                    <a:pt x="37520" y="42669"/>
                    <a:pt x="37545" y="42441"/>
                  </a:cubicBezTo>
                  <a:lnTo>
                    <a:pt x="37545" y="42441"/>
                  </a:lnTo>
                  <a:lnTo>
                    <a:pt x="37545" y="42441"/>
                  </a:lnTo>
                  <a:cubicBezTo>
                    <a:pt x="37393" y="42428"/>
                    <a:pt x="37164" y="42428"/>
                    <a:pt x="36796" y="42428"/>
                  </a:cubicBezTo>
                  <a:lnTo>
                    <a:pt x="36796" y="42428"/>
                  </a:lnTo>
                  <a:lnTo>
                    <a:pt x="36796" y="42428"/>
                  </a:lnTo>
                  <a:cubicBezTo>
                    <a:pt x="35869" y="42428"/>
                    <a:pt x="35094" y="42250"/>
                    <a:pt x="34523" y="42123"/>
                  </a:cubicBezTo>
                  <a:lnTo>
                    <a:pt x="34523" y="42123"/>
                  </a:lnTo>
                  <a:lnTo>
                    <a:pt x="34523" y="42123"/>
                  </a:lnTo>
                  <a:cubicBezTo>
                    <a:pt x="34282" y="42085"/>
                    <a:pt x="34078" y="42034"/>
                    <a:pt x="33888" y="42022"/>
                  </a:cubicBezTo>
                  <a:lnTo>
                    <a:pt x="33888" y="42022"/>
                  </a:lnTo>
                  <a:lnTo>
                    <a:pt x="33888" y="42022"/>
                  </a:lnTo>
                  <a:cubicBezTo>
                    <a:pt x="33862" y="43698"/>
                    <a:pt x="33126" y="44663"/>
                    <a:pt x="32097" y="44359"/>
                  </a:cubicBezTo>
                  <a:lnTo>
                    <a:pt x="32097" y="44359"/>
                  </a:lnTo>
                  <a:lnTo>
                    <a:pt x="32097" y="44359"/>
                  </a:lnTo>
                  <a:cubicBezTo>
                    <a:pt x="31069" y="44092"/>
                    <a:pt x="29798" y="43685"/>
                    <a:pt x="28960" y="43127"/>
                  </a:cubicBezTo>
                  <a:lnTo>
                    <a:pt x="28960" y="43127"/>
                  </a:lnTo>
                  <a:lnTo>
                    <a:pt x="28795" y="43025"/>
                  </a:lnTo>
                  <a:lnTo>
                    <a:pt x="28795" y="43025"/>
                  </a:lnTo>
                  <a:lnTo>
                    <a:pt x="28795" y="43025"/>
                  </a:lnTo>
                  <a:cubicBezTo>
                    <a:pt x="28122" y="42568"/>
                    <a:pt x="27652" y="42276"/>
                    <a:pt x="26954" y="42631"/>
                  </a:cubicBezTo>
                  <a:lnTo>
                    <a:pt x="26954" y="42631"/>
                  </a:lnTo>
                  <a:lnTo>
                    <a:pt x="26954" y="42631"/>
                  </a:lnTo>
                  <a:cubicBezTo>
                    <a:pt x="26776" y="42720"/>
                    <a:pt x="26598" y="42822"/>
                    <a:pt x="26408" y="42924"/>
                  </a:cubicBezTo>
                  <a:lnTo>
                    <a:pt x="26408" y="42924"/>
                  </a:lnTo>
                  <a:lnTo>
                    <a:pt x="26408" y="42924"/>
                  </a:lnTo>
                  <a:cubicBezTo>
                    <a:pt x="25938" y="43215"/>
                    <a:pt x="25442" y="43520"/>
                    <a:pt x="24846" y="43520"/>
                  </a:cubicBezTo>
                  <a:lnTo>
                    <a:pt x="24846" y="43520"/>
                  </a:lnTo>
                  <a:lnTo>
                    <a:pt x="24846" y="43520"/>
                  </a:lnTo>
                  <a:cubicBezTo>
                    <a:pt x="24388" y="43520"/>
                    <a:pt x="23957" y="43330"/>
                    <a:pt x="23512" y="42974"/>
                  </a:cubicBezTo>
                  <a:lnTo>
                    <a:pt x="23512" y="42974"/>
                  </a:lnTo>
                  <a:lnTo>
                    <a:pt x="23512" y="42974"/>
                  </a:lnTo>
                  <a:cubicBezTo>
                    <a:pt x="22356" y="42009"/>
                    <a:pt x="21417" y="40523"/>
                    <a:pt x="21328" y="40358"/>
                  </a:cubicBezTo>
                  <a:lnTo>
                    <a:pt x="21328" y="40358"/>
                  </a:lnTo>
                  <a:lnTo>
                    <a:pt x="21328" y="40358"/>
                  </a:lnTo>
                  <a:cubicBezTo>
                    <a:pt x="20909" y="39241"/>
                    <a:pt x="20147" y="38529"/>
                    <a:pt x="19537" y="37983"/>
                  </a:cubicBezTo>
                  <a:lnTo>
                    <a:pt x="19537" y="37983"/>
                  </a:lnTo>
                  <a:lnTo>
                    <a:pt x="19537" y="37983"/>
                  </a:lnTo>
                  <a:cubicBezTo>
                    <a:pt x="19283" y="37742"/>
                    <a:pt x="19055" y="37514"/>
                    <a:pt x="18890" y="37323"/>
                  </a:cubicBezTo>
                  <a:lnTo>
                    <a:pt x="18890" y="37323"/>
                  </a:lnTo>
                  <a:lnTo>
                    <a:pt x="18890" y="37323"/>
                  </a:lnTo>
                  <a:cubicBezTo>
                    <a:pt x="18750" y="37133"/>
                    <a:pt x="18572" y="37043"/>
                    <a:pt x="18420" y="36942"/>
                  </a:cubicBezTo>
                  <a:lnTo>
                    <a:pt x="18420" y="36942"/>
                  </a:lnTo>
                  <a:lnTo>
                    <a:pt x="18420" y="36942"/>
                  </a:lnTo>
                  <a:cubicBezTo>
                    <a:pt x="18204" y="36828"/>
                    <a:pt x="17899" y="36675"/>
                    <a:pt x="17848" y="36294"/>
                  </a:cubicBezTo>
                  <a:lnTo>
                    <a:pt x="17848" y="36294"/>
                  </a:lnTo>
                  <a:lnTo>
                    <a:pt x="17848" y="36294"/>
                  </a:lnTo>
                  <a:cubicBezTo>
                    <a:pt x="17810" y="35951"/>
                    <a:pt x="18039" y="35697"/>
                    <a:pt x="18280" y="35469"/>
                  </a:cubicBezTo>
                  <a:lnTo>
                    <a:pt x="18280" y="35469"/>
                  </a:lnTo>
                  <a:lnTo>
                    <a:pt x="18280" y="35469"/>
                  </a:lnTo>
                  <a:cubicBezTo>
                    <a:pt x="18369" y="35380"/>
                    <a:pt x="18445" y="35304"/>
                    <a:pt x="18534" y="35240"/>
                  </a:cubicBezTo>
                  <a:lnTo>
                    <a:pt x="18534" y="35240"/>
                  </a:lnTo>
                  <a:lnTo>
                    <a:pt x="18534" y="35240"/>
                  </a:lnTo>
                  <a:cubicBezTo>
                    <a:pt x="18953" y="34808"/>
                    <a:pt x="19499" y="34288"/>
                    <a:pt x="20223" y="34288"/>
                  </a:cubicBezTo>
                  <a:lnTo>
                    <a:pt x="20223" y="34288"/>
                  </a:lnTo>
                  <a:lnTo>
                    <a:pt x="20223" y="34288"/>
                  </a:lnTo>
                  <a:cubicBezTo>
                    <a:pt x="20591" y="34288"/>
                    <a:pt x="20972" y="34415"/>
                    <a:pt x="21340" y="34707"/>
                  </a:cubicBezTo>
                  <a:lnTo>
                    <a:pt x="21340" y="34707"/>
                  </a:lnTo>
                  <a:lnTo>
                    <a:pt x="21340" y="34707"/>
                  </a:lnTo>
                  <a:cubicBezTo>
                    <a:pt x="22014" y="35215"/>
                    <a:pt x="22445" y="35380"/>
                    <a:pt x="22649" y="35456"/>
                  </a:cubicBezTo>
                  <a:lnTo>
                    <a:pt x="22649" y="35456"/>
                  </a:lnTo>
                  <a:lnTo>
                    <a:pt x="22649" y="35456"/>
                  </a:lnTo>
                  <a:cubicBezTo>
                    <a:pt x="22649" y="35456"/>
                    <a:pt x="22661" y="35431"/>
                    <a:pt x="22661" y="35405"/>
                  </a:cubicBezTo>
                  <a:lnTo>
                    <a:pt x="22661" y="35405"/>
                  </a:lnTo>
                  <a:lnTo>
                    <a:pt x="22661" y="35405"/>
                  </a:lnTo>
                  <a:cubicBezTo>
                    <a:pt x="22572" y="35304"/>
                    <a:pt x="22331" y="35062"/>
                    <a:pt x="21671" y="34643"/>
                  </a:cubicBezTo>
                  <a:lnTo>
                    <a:pt x="21671" y="34643"/>
                  </a:lnTo>
                  <a:lnTo>
                    <a:pt x="21671" y="34643"/>
                  </a:lnTo>
                  <a:cubicBezTo>
                    <a:pt x="21061" y="34249"/>
                    <a:pt x="20490" y="33919"/>
                    <a:pt x="19994" y="33615"/>
                  </a:cubicBezTo>
                  <a:lnTo>
                    <a:pt x="19994" y="33615"/>
                  </a:lnTo>
                  <a:lnTo>
                    <a:pt x="19994" y="33615"/>
                  </a:lnTo>
                  <a:cubicBezTo>
                    <a:pt x="18547" y="32726"/>
                    <a:pt x="18039" y="32408"/>
                    <a:pt x="17886" y="31989"/>
                  </a:cubicBezTo>
                  <a:lnTo>
                    <a:pt x="17886" y="31989"/>
                  </a:lnTo>
                  <a:lnTo>
                    <a:pt x="17886" y="31989"/>
                  </a:lnTo>
                  <a:cubicBezTo>
                    <a:pt x="17797" y="31735"/>
                    <a:pt x="17353" y="31138"/>
                    <a:pt x="16870" y="31138"/>
                  </a:cubicBezTo>
                  <a:lnTo>
                    <a:pt x="16870" y="31138"/>
                  </a:lnTo>
                  <a:lnTo>
                    <a:pt x="16870" y="31138"/>
                  </a:lnTo>
                  <a:lnTo>
                    <a:pt x="16870" y="31138"/>
                  </a:lnTo>
                  <a:lnTo>
                    <a:pt x="16870" y="31138"/>
                  </a:lnTo>
                  <a:cubicBezTo>
                    <a:pt x="16426" y="31214"/>
                    <a:pt x="15994" y="31087"/>
                    <a:pt x="15613" y="31011"/>
                  </a:cubicBezTo>
                  <a:lnTo>
                    <a:pt x="15613" y="31011"/>
                  </a:lnTo>
                  <a:lnTo>
                    <a:pt x="15613" y="31011"/>
                  </a:lnTo>
                  <a:cubicBezTo>
                    <a:pt x="15473" y="30973"/>
                    <a:pt x="15346" y="30935"/>
                    <a:pt x="15219" y="30935"/>
                  </a:cubicBezTo>
                  <a:lnTo>
                    <a:pt x="15219" y="30935"/>
                  </a:lnTo>
                  <a:lnTo>
                    <a:pt x="15219" y="30935"/>
                  </a:lnTo>
                  <a:cubicBezTo>
                    <a:pt x="14978" y="31418"/>
                    <a:pt x="14660" y="31913"/>
                    <a:pt x="14153" y="32243"/>
                  </a:cubicBezTo>
                  <a:lnTo>
                    <a:pt x="14153" y="32243"/>
                  </a:lnTo>
                  <a:lnTo>
                    <a:pt x="14153" y="32243"/>
                  </a:lnTo>
                  <a:cubicBezTo>
                    <a:pt x="14102" y="32281"/>
                    <a:pt x="14051" y="32332"/>
                    <a:pt x="13975" y="32370"/>
                  </a:cubicBezTo>
                  <a:lnTo>
                    <a:pt x="13975" y="32370"/>
                  </a:lnTo>
                  <a:lnTo>
                    <a:pt x="13975" y="32370"/>
                  </a:lnTo>
                  <a:cubicBezTo>
                    <a:pt x="13695" y="32586"/>
                    <a:pt x="13263" y="32941"/>
                    <a:pt x="12552" y="32941"/>
                  </a:cubicBezTo>
                  <a:lnTo>
                    <a:pt x="12552" y="32941"/>
                  </a:lnTo>
                  <a:lnTo>
                    <a:pt x="12552" y="32941"/>
                  </a:lnTo>
                  <a:cubicBezTo>
                    <a:pt x="12324" y="32941"/>
                    <a:pt x="12108" y="32916"/>
                    <a:pt x="11879" y="32853"/>
                  </a:cubicBezTo>
                  <a:lnTo>
                    <a:pt x="11879" y="32853"/>
                  </a:lnTo>
                  <a:lnTo>
                    <a:pt x="11879" y="32853"/>
                  </a:lnTo>
                  <a:cubicBezTo>
                    <a:pt x="10901" y="32598"/>
                    <a:pt x="9885" y="32484"/>
                    <a:pt x="9085" y="32484"/>
                  </a:cubicBezTo>
                  <a:lnTo>
                    <a:pt x="9085" y="32484"/>
                  </a:lnTo>
                  <a:lnTo>
                    <a:pt x="9085" y="32484"/>
                  </a:lnTo>
                  <a:cubicBezTo>
                    <a:pt x="8857" y="32484"/>
                    <a:pt x="8552" y="32535"/>
                    <a:pt x="8273" y="32586"/>
                  </a:cubicBezTo>
                  <a:lnTo>
                    <a:pt x="8273" y="32586"/>
                  </a:lnTo>
                  <a:lnTo>
                    <a:pt x="8273" y="32586"/>
                  </a:lnTo>
                  <a:cubicBezTo>
                    <a:pt x="7968" y="32649"/>
                    <a:pt x="7663" y="32713"/>
                    <a:pt x="7396" y="32713"/>
                  </a:cubicBezTo>
                  <a:lnTo>
                    <a:pt x="7396" y="32713"/>
                  </a:lnTo>
                  <a:lnTo>
                    <a:pt x="7396" y="32713"/>
                  </a:lnTo>
                  <a:cubicBezTo>
                    <a:pt x="6672" y="32713"/>
                    <a:pt x="6482" y="32268"/>
                    <a:pt x="6444" y="32065"/>
                  </a:cubicBezTo>
                  <a:lnTo>
                    <a:pt x="6444" y="32065"/>
                  </a:lnTo>
                  <a:lnTo>
                    <a:pt x="6444" y="32065"/>
                  </a:lnTo>
                  <a:cubicBezTo>
                    <a:pt x="6342" y="31633"/>
                    <a:pt x="6368" y="30935"/>
                    <a:pt x="6406" y="30046"/>
                  </a:cubicBezTo>
                  <a:lnTo>
                    <a:pt x="6406" y="30046"/>
                  </a:lnTo>
                  <a:lnTo>
                    <a:pt x="6406" y="30046"/>
                  </a:lnTo>
                  <a:cubicBezTo>
                    <a:pt x="6418" y="29779"/>
                    <a:pt x="6431" y="29576"/>
                    <a:pt x="6431" y="29411"/>
                  </a:cubicBezTo>
                  <a:lnTo>
                    <a:pt x="6431" y="29411"/>
                  </a:lnTo>
                  <a:lnTo>
                    <a:pt x="6431" y="29411"/>
                  </a:lnTo>
                  <a:cubicBezTo>
                    <a:pt x="6431" y="28789"/>
                    <a:pt x="6977" y="28535"/>
                    <a:pt x="7384" y="28344"/>
                  </a:cubicBezTo>
                  <a:lnTo>
                    <a:pt x="7384" y="28344"/>
                  </a:lnTo>
                  <a:lnTo>
                    <a:pt x="7384" y="28344"/>
                  </a:lnTo>
                  <a:cubicBezTo>
                    <a:pt x="7663" y="28217"/>
                    <a:pt x="7955" y="28065"/>
                    <a:pt x="8171" y="27849"/>
                  </a:cubicBezTo>
                  <a:lnTo>
                    <a:pt x="8171" y="27849"/>
                  </a:lnTo>
                  <a:lnTo>
                    <a:pt x="8400" y="27633"/>
                  </a:lnTo>
                  <a:lnTo>
                    <a:pt x="8400" y="27633"/>
                  </a:lnTo>
                  <a:lnTo>
                    <a:pt x="8400" y="27633"/>
                  </a:lnTo>
                  <a:cubicBezTo>
                    <a:pt x="8514" y="27506"/>
                    <a:pt x="8641" y="27379"/>
                    <a:pt x="8717" y="27303"/>
                  </a:cubicBezTo>
                  <a:lnTo>
                    <a:pt x="8717" y="27303"/>
                  </a:lnTo>
                  <a:lnTo>
                    <a:pt x="8717" y="27303"/>
                  </a:lnTo>
                  <a:cubicBezTo>
                    <a:pt x="8615" y="27227"/>
                    <a:pt x="8539" y="27176"/>
                    <a:pt x="8463" y="27150"/>
                  </a:cubicBezTo>
                  <a:lnTo>
                    <a:pt x="8463" y="27150"/>
                  </a:lnTo>
                  <a:lnTo>
                    <a:pt x="8463" y="27150"/>
                  </a:lnTo>
                  <a:cubicBezTo>
                    <a:pt x="8095" y="26960"/>
                    <a:pt x="7803" y="26795"/>
                    <a:pt x="7295" y="25982"/>
                  </a:cubicBezTo>
                  <a:lnTo>
                    <a:pt x="7295" y="25982"/>
                  </a:lnTo>
                  <a:lnTo>
                    <a:pt x="7295" y="25982"/>
                  </a:lnTo>
                  <a:cubicBezTo>
                    <a:pt x="6825" y="25207"/>
                    <a:pt x="6672" y="24712"/>
                    <a:pt x="6558" y="24319"/>
                  </a:cubicBezTo>
                  <a:lnTo>
                    <a:pt x="6558" y="24319"/>
                  </a:lnTo>
                  <a:lnTo>
                    <a:pt x="6558" y="24319"/>
                  </a:lnTo>
                  <a:cubicBezTo>
                    <a:pt x="6507" y="24179"/>
                    <a:pt x="6482" y="24077"/>
                    <a:pt x="6431" y="23963"/>
                  </a:cubicBezTo>
                  <a:lnTo>
                    <a:pt x="6431" y="23963"/>
                  </a:lnTo>
                  <a:lnTo>
                    <a:pt x="6431" y="23963"/>
                  </a:lnTo>
                  <a:cubicBezTo>
                    <a:pt x="6393" y="23899"/>
                    <a:pt x="6355" y="23836"/>
                    <a:pt x="6291" y="23747"/>
                  </a:cubicBezTo>
                  <a:lnTo>
                    <a:pt x="6291" y="23747"/>
                  </a:lnTo>
                  <a:lnTo>
                    <a:pt x="6291" y="23747"/>
                  </a:lnTo>
                  <a:cubicBezTo>
                    <a:pt x="6088" y="23505"/>
                    <a:pt x="5783" y="23099"/>
                    <a:pt x="5910" y="22642"/>
                  </a:cubicBezTo>
                  <a:lnTo>
                    <a:pt x="5910" y="22642"/>
                  </a:lnTo>
                  <a:lnTo>
                    <a:pt x="5910" y="22642"/>
                  </a:lnTo>
                  <a:cubicBezTo>
                    <a:pt x="6050" y="22159"/>
                    <a:pt x="6533" y="21969"/>
                    <a:pt x="6711" y="21893"/>
                  </a:cubicBezTo>
                  <a:lnTo>
                    <a:pt x="6711" y="21893"/>
                  </a:lnTo>
                  <a:lnTo>
                    <a:pt x="6711" y="21893"/>
                  </a:lnTo>
                  <a:cubicBezTo>
                    <a:pt x="7041" y="21766"/>
                    <a:pt x="7320" y="21664"/>
                    <a:pt x="7561" y="21588"/>
                  </a:cubicBezTo>
                  <a:lnTo>
                    <a:pt x="7561" y="21588"/>
                  </a:lnTo>
                  <a:lnTo>
                    <a:pt x="7561" y="21588"/>
                  </a:lnTo>
                  <a:cubicBezTo>
                    <a:pt x="8044" y="21435"/>
                    <a:pt x="8298" y="21347"/>
                    <a:pt x="8577" y="21080"/>
                  </a:cubicBezTo>
                  <a:lnTo>
                    <a:pt x="8577" y="21080"/>
                  </a:lnTo>
                  <a:lnTo>
                    <a:pt x="8577" y="21080"/>
                  </a:lnTo>
                  <a:cubicBezTo>
                    <a:pt x="8704" y="20953"/>
                    <a:pt x="8806" y="20826"/>
                    <a:pt x="8908" y="20699"/>
                  </a:cubicBezTo>
                  <a:lnTo>
                    <a:pt x="8908" y="20699"/>
                  </a:lnTo>
                  <a:lnTo>
                    <a:pt x="8908" y="20699"/>
                  </a:lnTo>
                  <a:cubicBezTo>
                    <a:pt x="9250" y="20293"/>
                    <a:pt x="9631" y="19810"/>
                    <a:pt x="10317" y="19848"/>
                  </a:cubicBezTo>
                  <a:lnTo>
                    <a:pt x="10317" y="19848"/>
                  </a:lnTo>
                  <a:lnTo>
                    <a:pt x="10317" y="19848"/>
                  </a:lnTo>
                  <a:cubicBezTo>
                    <a:pt x="10216" y="19784"/>
                    <a:pt x="10101" y="19734"/>
                    <a:pt x="9974" y="19645"/>
                  </a:cubicBezTo>
                  <a:lnTo>
                    <a:pt x="9974" y="19645"/>
                  </a:lnTo>
                  <a:lnTo>
                    <a:pt x="9974" y="19645"/>
                  </a:lnTo>
                  <a:cubicBezTo>
                    <a:pt x="9377" y="19238"/>
                    <a:pt x="8908" y="19035"/>
                    <a:pt x="8577" y="18870"/>
                  </a:cubicBezTo>
                  <a:lnTo>
                    <a:pt x="8577" y="18870"/>
                  </a:lnTo>
                  <a:lnTo>
                    <a:pt x="8577" y="18870"/>
                  </a:lnTo>
                  <a:cubicBezTo>
                    <a:pt x="8234" y="18718"/>
                    <a:pt x="7968" y="18591"/>
                    <a:pt x="7752" y="18362"/>
                  </a:cubicBezTo>
                  <a:lnTo>
                    <a:pt x="7752" y="18362"/>
                  </a:lnTo>
                  <a:lnTo>
                    <a:pt x="7752" y="18362"/>
                  </a:lnTo>
                  <a:cubicBezTo>
                    <a:pt x="6888" y="17372"/>
                    <a:pt x="6787" y="17080"/>
                    <a:pt x="6749" y="16483"/>
                  </a:cubicBezTo>
                  <a:lnTo>
                    <a:pt x="6749" y="16483"/>
                  </a:lnTo>
                  <a:lnTo>
                    <a:pt x="6749" y="16483"/>
                  </a:lnTo>
                  <a:cubicBezTo>
                    <a:pt x="6723" y="16381"/>
                    <a:pt x="6723" y="16254"/>
                    <a:pt x="6711" y="16102"/>
                  </a:cubicBezTo>
                  <a:lnTo>
                    <a:pt x="6711" y="16102"/>
                  </a:lnTo>
                  <a:lnTo>
                    <a:pt x="6711" y="16102"/>
                  </a:lnTo>
                  <a:cubicBezTo>
                    <a:pt x="6596" y="15467"/>
                    <a:pt x="6368" y="14895"/>
                    <a:pt x="5949" y="14146"/>
                  </a:cubicBezTo>
                  <a:lnTo>
                    <a:pt x="5949" y="14146"/>
                  </a:lnTo>
                  <a:lnTo>
                    <a:pt x="5949" y="14146"/>
                  </a:lnTo>
                  <a:cubicBezTo>
                    <a:pt x="5695" y="13727"/>
                    <a:pt x="5758" y="13409"/>
                    <a:pt x="5821" y="13156"/>
                  </a:cubicBezTo>
                  <a:lnTo>
                    <a:pt x="5821" y="13156"/>
                  </a:lnTo>
                  <a:lnTo>
                    <a:pt x="5821" y="13156"/>
                  </a:lnTo>
                  <a:cubicBezTo>
                    <a:pt x="5821" y="13156"/>
                    <a:pt x="5783" y="13079"/>
                    <a:pt x="5479" y="12889"/>
                  </a:cubicBezTo>
                  <a:lnTo>
                    <a:pt x="5479" y="12889"/>
                  </a:lnTo>
                  <a:lnTo>
                    <a:pt x="5479" y="12889"/>
                  </a:lnTo>
                  <a:cubicBezTo>
                    <a:pt x="5098" y="12647"/>
                    <a:pt x="4894" y="12508"/>
                    <a:pt x="4729" y="12419"/>
                  </a:cubicBezTo>
                  <a:lnTo>
                    <a:pt x="4729" y="12419"/>
                  </a:lnTo>
                  <a:lnTo>
                    <a:pt x="4729" y="12419"/>
                  </a:lnTo>
                  <a:cubicBezTo>
                    <a:pt x="4475" y="12229"/>
                    <a:pt x="4361" y="12165"/>
                    <a:pt x="3777" y="11847"/>
                  </a:cubicBezTo>
                  <a:lnTo>
                    <a:pt x="3777" y="11847"/>
                  </a:lnTo>
                  <a:lnTo>
                    <a:pt x="3777" y="11847"/>
                  </a:lnTo>
                  <a:cubicBezTo>
                    <a:pt x="3142" y="11454"/>
                    <a:pt x="2939" y="11174"/>
                    <a:pt x="2723" y="10857"/>
                  </a:cubicBezTo>
                  <a:lnTo>
                    <a:pt x="2723" y="10857"/>
                  </a:lnTo>
                  <a:lnTo>
                    <a:pt x="2723" y="10857"/>
                  </a:lnTo>
                  <a:cubicBezTo>
                    <a:pt x="2596" y="10628"/>
                    <a:pt x="2431" y="10374"/>
                    <a:pt x="2075" y="10019"/>
                  </a:cubicBezTo>
                  <a:lnTo>
                    <a:pt x="2075" y="10019"/>
                  </a:lnTo>
                  <a:lnTo>
                    <a:pt x="2075" y="10019"/>
                  </a:lnTo>
                  <a:cubicBezTo>
                    <a:pt x="1783" y="9739"/>
                    <a:pt x="1491" y="9638"/>
                    <a:pt x="1199" y="9536"/>
                  </a:cubicBezTo>
                  <a:lnTo>
                    <a:pt x="1199" y="9536"/>
                  </a:lnTo>
                  <a:lnTo>
                    <a:pt x="1199" y="9536"/>
                  </a:lnTo>
                  <a:cubicBezTo>
                    <a:pt x="754" y="9358"/>
                    <a:pt x="69" y="9130"/>
                    <a:pt x="183" y="8012"/>
                  </a:cubicBezTo>
                  <a:lnTo>
                    <a:pt x="183" y="8012"/>
                  </a:lnTo>
                  <a:lnTo>
                    <a:pt x="183" y="8012"/>
                  </a:lnTo>
                  <a:cubicBezTo>
                    <a:pt x="373" y="6437"/>
                    <a:pt x="2012" y="6095"/>
                    <a:pt x="2088" y="6095"/>
                  </a:cubicBezTo>
                  <a:lnTo>
                    <a:pt x="2088" y="6095"/>
                  </a:lnTo>
                  <a:lnTo>
                    <a:pt x="2113" y="6069"/>
                  </a:lnTo>
                  <a:lnTo>
                    <a:pt x="2113" y="6069"/>
                  </a:lnTo>
                  <a:lnTo>
                    <a:pt x="2113" y="6069"/>
                  </a:lnTo>
                  <a:cubicBezTo>
                    <a:pt x="1796" y="5739"/>
                    <a:pt x="1377" y="5574"/>
                    <a:pt x="1034" y="5396"/>
                  </a:cubicBezTo>
                  <a:lnTo>
                    <a:pt x="1034" y="5396"/>
                  </a:lnTo>
                  <a:lnTo>
                    <a:pt x="1034" y="5396"/>
                  </a:lnTo>
                  <a:cubicBezTo>
                    <a:pt x="615" y="5193"/>
                    <a:pt x="208" y="5015"/>
                    <a:pt x="94" y="4583"/>
                  </a:cubicBezTo>
                  <a:lnTo>
                    <a:pt x="94" y="4583"/>
                  </a:lnTo>
                  <a:lnTo>
                    <a:pt x="94" y="4583"/>
                  </a:lnTo>
                  <a:cubicBezTo>
                    <a:pt x="30" y="4329"/>
                    <a:pt x="81" y="4050"/>
                    <a:pt x="272" y="3783"/>
                  </a:cubicBezTo>
                  <a:lnTo>
                    <a:pt x="272" y="3783"/>
                  </a:lnTo>
                  <a:lnTo>
                    <a:pt x="272" y="3783"/>
                  </a:lnTo>
                  <a:cubicBezTo>
                    <a:pt x="894" y="2868"/>
                    <a:pt x="2494" y="2322"/>
                    <a:pt x="2685" y="2259"/>
                  </a:cubicBezTo>
                  <a:lnTo>
                    <a:pt x="2685" y="2259"/>
                  </a:lnTo>
                  <a:lnTo>
                    <a:pt x="3307" y="2221"/>
                  </a:lnTo>
                  <a:lnTo>
                    <a:pt x="3307" y="2221"/>
                  </a:lnTo>
                  <a:lnTo>
                    <a:pt x="3180" y="1167"/>
                  </a:lnTo>
                  <a:lnTo>
                    <a:pt x="3180" y="1167"/>
                  </a:lnTo>
                  <a:lnTo>
                    <a:pt x="5580" y="1167"/>
                  </a:lnTo>
                  <a:lnTo>
                    <a:pt x="5580" y="1167"/>
                  </a:lnTo>
                  <a:lnTo>
                    <a:pt x="5580" y="1167"/>
                  </a:lnTo>
                  <a:cubicBezTo>
                    <a:pt x="5542" y="951"/>
                    <a:pt x="5504" y="786"/>
                    <a:pt x="5504" y="633"/>
                  </a:cubicBezTo>
                  <a:lnTo>
                    <a:pt x="5504" y="633"/>
                  </a:lnTo>
                  <a:lnTo>
                    <a:pt x="5504" y="633"/>
                  </a:lnTo>
                  <a:cubicBezTo>
                    <a:pt x="5504" y="316"/>
                    <a:pt x="5720" y="-14"/>
                    <a:pt x="6228" y="-14"/>
                  </a:cubicBezTo>
                  <a:lnTo>
                    <a:pt x="6228" y="-14"/>
                  </a:lnTo>
                  <a:lnTo>
                    <a:pt x="6228" y="-14"/>
                  </a:lnTo>
                  <a:cubicBezTo>
                    <a:pt x="6952" y="-14"/>
                    <a:pt x="8577" y="723"/>
                    <a:pt x="8793" y="824"/>
                  </a:cubicBezTo>
                  <a:lnTo>
                    <a:pt x="8793" y="824"/>
                  </a:lnTo>
                  <a:lnTo>
                    <a:pt x="8971" y="913"/>
                  </a:lnTo>
                  <a:lnTo>
                    <a:pt x="8971" y="913"/>
                  </a:lnTo>
                  <a:lnTo>
                    <a:pt x="8971" y="913"/>
                  </a:lnTo>
                  <a:cubicBezTo>
                    <a:pt x="9377" y="1129"/>
                    <a:pt x="9631" y="1256"/>
                    <a:pt x="10038" y="1167"/>
                  </a:cubicBezTo>
                  <a:lnTo>
                    <a:pt x="10038" y="1167"/>
                  </a:lnTo>
                  <a:lnTo>
                    <a:pt x="10038" y="1167"/>
                  </a:lnTo>
                  <a:cubicBezTo>
                    <a:pt x="10216" y="1141"/>
                    <a:pt x="10343" y="1103"/>
                    <a:pt x="10457" y="1053"/>
                  </a:cubicBezTo>
                  <a:lnTo>
                    <a:pt x="10457" y="1053"/>
                  </a:lnTo>
                  <a:lnTo>
                    <a:pt x="10457" y="1053"/>
                  </a:lnTo>
                  <a:cubicBezTo>
                    <a:pt x="10813" y="951"/>
                    <a:pt x="11092" y="900"/>
                    <a:pt x="11930" y="900"/>
                  </a:cubicBezTo>
                  <a:lnTo>
                    <a:pt x="11930" y="900"/>
                  </a:lnTo>
                  <a:lnTo>
                    <a:pt x="12616" y="875"/>
                  </a:lnTo>
                  <a:lnTo>
                    <a:pt x="12616" y="875"/>
                  </a:lnTo>
                  <a:lnTo>
                    <a:pt x="12616" y="875"/>
                  </a:lnTo>
                  <a:cubicBezTo>
                    <a:pt x="13378" y="875"/>
                    <a:pt x="14153" y="951"/>
                    <a:pt x="15042" y="1853"/>
                  </a:cubicBezTo>
                  <a:lnTo>
                    <a:pt x="15042" y="1853"/>
                  </a:lnTo>
                  <a:lnTo>
                    <a:pt x="15042" y="1853"/>
                  </a:lnTo>
                  <a:cubicBezTo>
                    <a:pt x="15270" y="2094"/>
                    <a:pt x="15473" y="2348"/>
                    <a:pt x="15651" y="2564"/>
                  </a:cubicBezTo>
                  <a:lnTo>
                    <a:pt x="15651" y="2564"/>
                  </a:lnTo>
                  <a:lnTo>
                    <a:pt x="15651" y="2564"/>
                  </a:lnTo>
                  <a:cubicBezTo>
                    <a:pt x="16121" y="3110"/>
                    <a:pt x="16261" y="3288"/>
                    <a:pt x="16692" y="3059"/>
                  </a:cubicBezTo>
                  <a:lnTo>
                    <a:pt x="16692" y="3059"/>
                  </a:lnTo>
                  <a:lnTo>
                    <a:pt x="16692" y="3059"/>
                  </a:lnTo>
                  <a:cubicBezTo>
                    <a:pt x="18026" y="2399"/>
                    <a:pt x="18623" y="2462"/>
                    <a:pt x="19740" y="3250"/>
                  </a:cubicBezTo>
                  <a:lnTo>
                    <a:pt x="19740" y="3250"/>
                  </a:lnTo>
                  <a:lnTo>
                    <a:pt x="19740" y="3250"/>
                  </a:lnTo>
                  <a:cubicBezTo>
                    <a:pt x="20147" y="3554"/>
                    <a:pt x="20642" y="3821"/>
                    <a:pt x="21061" y="4050"/>
                  </a:cubicBezTo>
                  <a:lnTo>
                    <a:pt x="21061" y="4050"/>
                  </a:lnTo>
                  <a:lnTo>
                    <a:pt x="21061" y="4050"/>
                  </a:lnTo>
                  <a:cubicBezTo>
                    <a:pt x="21633" y="4393"/>
                    <a:pt x="22077" y="4621"/>
                    <a:pt x="22331" y="4900"/>
                  </a:cubicBezTo>
                  <a:lnTo>
                    <a:pt x="22331" y="4900"/>
                  </a:lnTo>
                  <a:lnTo>
                    <a:pt x="22331" y="4900"/>
                  </a:lnTo>
                  <a:cubicBezTo>
                    <a:pt x="22420" y="4977"/>
                    <a:pt x="22484" y="5078"/>
                    <a:pt x="22522" y="5129"/>
                  </a:cubicBezTo>
                  <a:lnTo>
                    <a:pt x="22522" y="5129"/>
                  </a:lnTo>
                  <a:lnTo>
                    <a:pt x="22522" y="5129"/>
                  </a:lnTo>
                  <a:cubicBezTo>
                    <a:pt x="22687" y="5129"/>
                    <a:pt x="22928" y="5129"/>
                    <a:pt x="23220" y="5129"/>
                  </a:cubicBezTo>
                  <a:lnTo>
                    <a:pt x="23220" y="5129"/>
                  </a:lnTo>
                  <a:lnTo>
                    <a:pt x="23220" y="5129"/>
                  </a:lnTo>
                  <a:cubicBezTo>
                    <a:pt x="25011" y="5129"/>
                    <a:pt x="26751" y="6641"/>
                    <a:pt x="27221" y="7720"/>
                  </a:cubicBezTo>
                  <a:lnTo>
                    <a:pt x="27221" y="7720"/>
                  </a:lnTo>
                  <a:lnTo>
                    <a:pt x="27221" y="7720"/>
                  </a:lnTo>
                  <a:cubicBezTo>
                    <a:pt x="27297" y="7885"/>
                    <a:pt x="27348" y="8126"/>
                    <a:pt x="27335" y="8330"/>
                  </a:cubicBezTo>
                  <a:lnTo>
                    <a:pt x="27335" y="8330"/>
                  </a:lnTo>
                  <a:lnTo>
                    <a:pt x="27335" y="8330"/>
                  </a:lnTo>
                  <a:cubicBezTo>
                    <a:pt x="27525" y="8368"/>
                    <a:pt x="27767" y="8418"/>
                    <a:pt x="27944" y="8583"/>
                  </a:cubicBezTo>
                  <a:lnTo>
                    <a:pt x="27944" y="8583"/>
                  </a:lnTo>
                  <a:lnTo>
                    <a:pt x="27944" y="8583"/>
                  </a:lnTo>
                  <a:cubicBezTo>
                    <a:pt x="28059" y="8558"/>
                    <a:pt x="28173" y="8520"/>
                    <a:pt x="28325" y="8469"/>
                  </a:cubicBezTo>
                  <a:lnTo>
                    <a:pt x="28325" y="8469"/>
                  </a:lnTo>
                  <a:lnTo>
                    <a:pt x="28325" y="8469"/>
                  </a:lnTo>
                  <a:cubicBezTo>
                    <a:pt x="29392" y="8177"/>
                    <a:pt x="30053" y="8291"/>
                    <a:pt x="30624" y="8469"/>
                  </a:cubicBezTo>
                  <a:lnTo>
                    <a:pt x="30624" y="8469"/>
                  </a:lnTo>
                  <a:lnTo>
                    <a:pt x="30624" y="8469"/>
                  </a:lnTo>
                  <a:cubicBezTo>
                    <a:pt x="31018" y="8596"/>
                    <a:pt x="31437" y="8723"/>
                    <a:pt x="32237" y="8723"/>
                  </a:cubicBezTo>
                  <a:lnTo>
                    <a:pt x="32237" y="8723"/>
                  </a:lnTo>
                  <a:lnTo>
                    <a:pt x="32237" y="8723"/>
                  </a:lnTo>
                  <a:cubicBezTo>
                    <a:pt x="33278" y="8723"/>
                    <a:pt x="33786" y="8495"/>
                    <a:pt x="34294" y="8291"/>
                  </a:cubicBezTo>
                  <a:lnTo>
                    <a:pt x="34294" y="8291"/>
                  </a:lnTo>
                  <a:lnTo>
                    <a:pt x="34294" y="8291"/>
                  </a:lnTo>
                  <a:cubicBezTo>
                    <a:pt x="34726" y="8126"/>
                    <a:pt x="35183" y="7923"/>
                    <a:pt x="35882" y="7923"/>
                  </a:cubicBezTo>
                  <a:lnTo>
                    <a:pt x="35882" y="7923"/>
                  </a:lnTo>
                  <a:lnTo>
                    <a:pt x="35882" y="7923"/>
                  </a:lnTo>
                  <a:cubicBezTo>
                    <a:pt x="36250" y="7923"/>
                    <a:pt x="36555" y="7872"/>
                    <a:pt x="36834" y="7809"/>
                  </a:cubicBezTo>
                  <a:lnTo>
                    <a:pt x="36834" y="7809"/>
                  </a:lnTo>
                  <a:lnTo>
                    <a:pt x="36834" y="7809"/>
                  </a:lnTo>
                  <a:cubicBezTo>
                    <a:pt x="37075" y="7771"/>
                    <a:pt x="37279" y="7745"/>
                    <a:pt x="37431" y="7745"/>
                  </a:cubicBezTo>
                  <a:lnTo>
                    <a:pt x="37431" y="7745"/>
                  </a:lnTo>
                  <a:lnTo>
                    <a:pt x="37431" y="7745"/>
                  </a:lnTo>
                  <a:cubicBezTo>
                    <a:pt x="37850" y="7745"/>
                    <a:pt x="38079" y="7949"/>
                    <a:pt x="38206" y="8126"/>
                  </a:cubicBezTo>
                  <a:lnTo>
                    <a:pt x="38206" y="8126"/>
                  </a:lnTo>
                  <a:lnTo>
                    <a:pt x="38206" y="8126"/>
                  </a:lnTo>
                  <a:cubicBezTo>
                    <a:pt x="38345" y="8317"/>
                    <a:pt x="38409" y="8583"/>
                    <a:pt x="38409" y="8990"/>
                  </a:cubicBezTo>
                  <a:lnTo>
                    <a:pt x="38409" y="8990"/>
                  </a:lnTo>
                  <a:lnTo>
                    <a:pt x="38409" y="8990"/>
                  </a:lnTo>
                  <a:cubicBezTo>
                    <a:pt x="38409" y="9447"/>
                    <a:pt x="38371" y="9777"/>
                    <a:pt x="38320" y="10057"/>
                  </a:cubicBezTo>
                  <a:lnTo>
                    <a:pt x="38320" y="10057"/>
                  </a:lnTo>
                  <a:lnTo>
                    <a:pt x="38320" y="10057"/>
                  </a:lnTo>
                  <a:cubicBezTo>
                    <a:pt x="38282" y="10476"/>
                    <a:pt x="38244" y="10793"/>
                    <a:pt x="38396" y="11543"/>
                  </a:cubicBezTo>
                  <a:lnTo>
                    <a:pt x="38396" y="11543"/>
                  </a:lnTo>
                  <a:lnTo>
                    <a:pt x="38396" y="11543"/>
                  </a:lnTo>
                  <a:cubicBezTo>
                    <a:pt x="38523" y="12203"/>
                    <a:pt x="38637" y="12419"/>
                    <a:pt x="38803" y="12685"/>
                  </a:cubicBezTo>
                  <a:close/>
                  <a:moveTo>
                    <a:pt x="12083" y="19734"/>
                  </a:moveTo>
                  <a:cubicBezTo>
                    <a:pt x="11790" y="19708"/>
                    <a:pt x="11714" y="19759"/>
                    <a:pt x="11587" y="19836"/>
                  </a:cubicBezTo>
                  <a:lnTo>
                    <a:pt x="11587" y="19836"/>
                  </a:lnTo>
                  <a:lnTo>
                    <a:pt x="11587" y="19836"/>
                  </a:lnTo>
                  <a:cubicBezTo>
                    <a:pt x="11498" y="19886"/>
                    <a:pt x="11359" y="20001"/>
                    <a:pt x="11168" y="20051"/>
                  </a:cubicBezTo>
                  <a:lnTo>
                    <a:pt x="11168" y="20051"/>
                  </a:lnTo>
                  <a:lnTo>
                    <a:pt x="11168" y="20051"/>
                  </a:lnTo>
                  <a:cubicBezTo>
                    <a:pt x="11320" y="20089"/>
                    <a:pt x="11460" y="20127"/>
                    <a:pt x="11625" y="20178"/>
                  </a:cubicBezTo>
                  <a:lnTo>
                    <a:pt x="11625" y="20178"/>
                  </a:lnTo>
                  <a:lnTo>
                    <a:pt x="11625" y="20178"/>
                  </a:lnTo>
                  <a:cubicBezTo>
                    <a:pt x="12108" y="20305"/>
                    <a:pt x="12616" y="20470"/>
                    <a:pt x="13010" y="20534"/>
                  </a:cubicBezTo>
                  <a:lnTo>
                    <a:pt x="13010" y="20534"/>
                  </a:lnTo>
                  <a:lnTo>
                    <a:pt x="13010" y="20534"/>
                  </a:lnTo>
                  <a:cubicBezTo>
                    <a:pt x="13314" y="20598"/>
                    <a:pt x="13810" y="20572"/>
                    <a:pt x="14114" y="20534"/>
                  </a:cubicBezTo>
                  <a:lnTo>
                    <a:pt x="14114" y="20534"/>
                  </a:lnTo>
                  <a:lnTo>
                    <a:pt x="14114" y="20534"/>
                  </a:lnTo>
                  <a:cubicBezTo>
                    <a:pt x="13429" y="20089"/>
                    <a:pt x="12971" y="19836"/>
                    <a:pt x="12083" y="1973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21" name="Freeform: Shape 520">
              <a:extLst>
                <a:ext uri="{FF2B5EF4-FFF2-40B4-BE49-F238E27FC236}">
                  <a16:creationId xmlns:a16="http://schemas.microsoft.com/office/drawing/2014/main" id="{601E431A-A754-12DC-091E-EC1D54066513}"/>
                </a:ext>
              </a:extLst>
            </p:cNvPr>
            <p:cNvSpPr/>
            <p:nvPr/>
          </p:nvSpPr>
          <p:spPr>
            <a:xfrm flipV="1">
              <a:off x="7487890" y="1749685"/>
              <a:ext cx="7409" cy="5041"/>
            </a:xfrm>
            <a:custGeom>
              <a:avLst/>
              <a:gdLst>
                <a:gd name="connsiteX0" fmla="*/ 717 w 7409"/>
                <a:gd name="connsiteY0" fmla="*/ 429 h 5041"/>
                <a:gd name="connsiteX1" fmla="*/ 1098 w 7409"/>
                <a:gd name="connsiteY1" fmla="*/ 226 h 5041"/>
                <a:gd name="connsiteX2" fmla="*/ 1098 w 7409"/>
                <a:gd name="connsiteY2" fmla="*/ 226 h 5041"/>
                <a:gd name="connsiteX3" fmla="*/ 1098 w 7409"/>
                <a:gd name="connsiteY3" fmla="*/ 226 h 5041"/>
                <a:gd name="connsiteX4" fmla="*/ 1809 w 7409"/>
                <a:gd name="connsiteY4" fmla="*/ -16 h 5041"/>
                <a:gd name="connsiteX5" fmla="*/ 1809 w 7409"/>
                <a:gd name="connsiteY5" fmla="*/ -16 h 5041"/>
                <a:gd name="connsiteX6" fmla="*/ 1809 w 7409"/>
                <a:gd name="connsiteY6" fmla="*/ -16 h 5041"/>
                <a:gd name="connsiteX7" fmla="*/ 3473 w 7409"/>
                <a:gd name="connsiteY7" fmla="*/ 403 h 5041"/>
                <a:gd name="connsiteX8" fmla="*/ 3473 w 7409"/>
                <a:gd name="connsiteY8" fmla="*/ 403 h 5041"/>
                <a:gd name="connsiteX9" fmla="*/ 3473 w 7409"/>
                <a:gd name="connsiteY9" fmla="*/ 403 h 5041"/>
                <a:gd name="connsiteX10" fmla="*/ 5060 w 7409"/>
                <a:gd name="connsiteY10" fmla="*/ 822 h 5041"/>
                <a:gd name="connsiteX11" fmla="*/ 5060 w 7409"/>
                <a:gd name="connsiteY11" fmla="*/ 822 h 5041"/>
                <a:gd name="connsiteX12" fmla="*/ 5060 w 7409"/>
                <a:gd name="connsiteY12" fmla="*/ 822 h 5041"/>
                <a:gd name="connsiteX13" fmla="*/ 7397 w 7409"/>
                <a:gd name="connsiteY13" fmla="*/ 2372 h 5041"/>
                <a:gd name="connsiteX14" fmla="*/ 7397 w 7409"/>
                <a:gd name="connsiteY14" fmla="*/ 2372 h 5041"/>
                <a:gd name="connsiteX15" fmla="*/ 7397 w 7409"/>
                <a:gd name="connsiteY15" fmla="*/ 2372 h 5041"/>
                <a:gd name="connsiteX16" fmla="*/ 7016 w 7409"/>
                <a:gd name="connsiteY16" fmla="*/ 4365 h 5041"/>
                <a:gd name="connsiteX17" fmla="*/ 7016 w 7409"/>
                <a:gd name="connsiteY17" fmla="*/ 4365 h 5041"/>
                <a:gd name="connsiteX18" fmla="*/ 7016 w 7409"/>
                <a:gd name="connsiteY18" fmla="*/ 4365 h 5041"/>
                <a:gd name="connsiteX19" fmla="*/ 5822 w 7409"/>
                <a:gd name="connsiteY19" fmla="*/ 5026 h 5041"/>
                <a:gd name="connsiteX20" fmla="*/ 5822 w 7409"/>
                <a:gd name="connsiteY20" fmla="*/ 5026 h 5041"/>
                <a:gd name="connsiteX21" fmla="*/ 5822 w 7409"/>
                <a:gd name="connsiteY21" fmla="*/ 5026 h 5041"/>
                <a:gd name="connsiteX22" fmla="*/ 1873 w 7409"/>
                <a:gd name="connsiteY22" fmla="*/ 2981 h 5041"/>
                <a:gd name="connsiteX23" fmla="*/ 1873 w 7409"/>
                <a:gd name="connsiteY23" fmla="*/ 2981 h 5041"/>
                <a:gd name="connsiteX24" fmla="*/ 1873 w 7409"/>
                <a:gd name="connsiteY24" fmla="*/ 2981 h 5041"/>
                <a:gd name="connsiteX25" fmla="*/ 69 w 7409"/>
                <a:gd name="connsiteY25" fmla="*/ 1229 h 5041"/>
                <a:gd name="connsiteX26" fmla="*/ 69 w 7409"/>
                <a:gd name="connsiteY26" fmla="*/ 1229 h 5041"/>
                <a:gd name="connsiteX27" fmla="*/ 69 w 7409"/>
                <a:gd name="connsiteY27" fmla="*/ 1229 h 5041"/>
                <a:gd name="connsiteX28" fmla="*/ 717 w 7409"/>
                <a:gd name="connsiteY28" fmla="*/ 429 h 5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7409" h="5041">
                  <a:moveTo>
                    <a:pt x="717" y="429"/>
                  </a:moveTo>
                  <a:cubicBezTo>
                    <a:pt x="895" y="352"/>
                    <a:pt x="1009" y="263"/>
                    <a:pt x="1098" y="226"/>
                  </a:cubicBezTo>
                  <a:lnTo>
                    <a:pt x="1098" y="226"/>
                  </a:lnTo>
                  <a:lnTo>
                    <a:pt x="1098" y="226"/>
                  </a:lnTo>
                  <a:cubicBezTo>
                    <a:pt x="1289" y="98"/>
                    <a:pt x="1479" y="-16"/>
                    <a:pt x="1809" y="-16"/>
                  </a:cubicBezTo>
                  <a:lnTo>
                    <a:pt x="1809" y="-16"/>
                  </a:lnTo>
                  <a:lnTo>
                    <a:pt x="1809" y="-16"/>
                  </a:lnTo>
                  <a:cubicBezTo>
                    <a:pt x="2127" y="-16"/>
                    <a:pt x="2521" y="73"/>
                    <a:pt x="3473" y="403"/>
                  </a:cubicBezTo>
                  <a:lnTo>
                    <a:pt x="3473" y="403"/>
                  </a:lnTo>
                  <a:lnTo>
                    <a:pt x="3473" y="403"/>
                  </a:lnTo>
                  <a:cubicBezTo>
                    <a:pt x="4057" y="594"/>
                    <a:pt x="4591" y="721"/>
                    <a:pt x="5060" y="822"/>
                  </a:cubicBezTo>
                  <a:lnTo>
                    <a:pt x="5060" y="822"/>
                  </a:lnTo>
                  <a:lnTo>
                    <a:pt x="5060" y="822"/>
                  </a:lnTo>
                  <a:cubicBezTo>
                    <a:pt x="6178" y="1089"/>
                    <a:pt x="7130" y="1343"/>
                    <a:pt x="7397" y="2372"/>
                  </a:cubicBezTo>
                  <a:lnTo>
                    <a:pt x="7397" y="2372"/>
                  </a:lnTo>
                  <a:lnTo>
                    <a:pt x="7397" y="2372"/>
                  </a:lnTo>
                  <a:cubicBezTo>
                    <a:pt x="7588" y="3108"/>
                    <a:pt x="7435" y="3845"/>
                    <a:pt x="7016" y="4365"/>
                  </a:cubicBezTo>
                  <a:lnTo>
                    <a:pt x="7016" y="4365"/>
                  </a:lnTo>
                  <a:lnTo>
                    <a:pt x="7016" y="4365"/>
                  </a:lnTo>
                  <a:cubicBezTo>
                    <a:pt x="6699" y="4797"/>
                    <a:pt x="6267" y="5026"/>
                    <a:pt x="5822" y="5026"/>
                  </a:cubicBezTo>
                  <a:lnTo>
                    <a:pt x="5822" y="5026"/>
                  </a:lnTo>
                  <a:lnTo>
                    <a:pt x="5822" y="5026"/>
                  </a:lnTo>
                  <a:cubicBezTo>
                    <a:pt x="5111" y="5026"/>
                    <a:pt x="3016" y="3718"/>
                    <a:pt x="1873" y="2981"/>
                  </a:cubicBezTo>
                  <a:lnTo>
                    <a:pt x="1873" y="2981"/>
                  </a:lnTo>
                  <a:lnTo>
                    <a:pt x="1873" y="2981"/>
                  </a:lnTo>
                  <a:cubicBezTo>
                    <a:pt x="247" y="2156"/>
                    <a:pt x="57" y="1610"/>
                    <a:pt x="69" y="1229"/>
                  </a:cubicBezTo>
                  <a:lnTo>
                    <a:pt x="69" y="1229"/>
                  </a:lnTo>
                  <a:lnTo>
                    <a:pt x="69" y="1229"/>
                  </a:lnTo>
                  <a:cubicBezTo>
                    <a:pt x="82" y="1038"/>
                    <a:pt x="171" y="644"/>
                    <a:pt x="717" y="42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22" name="Freeform: Shape 521">
              <a:extLst>
                <a:ext uri="{FF2B5EF4-FFF2-40B4-BE49-F238E27FC236}">
                  <a16:creationId xmlns:a16="http://schemas.microsoft.com/office/drawing/2014/main" id="{7AF5125A-3C76-B1A3-FFD2-A50714F0FB52}"/>
                </a:ext>
              </a:extLst>
            </p:cNvPr>
            <p:cNvSpPr/>
            <p:nvPr/>
          </p:nvSpPr>
          <p:spPr>
            <a:xfrm flipV="1">
              <a:off x="7414309" y="1713453"/>
              <a:ext cx="2832" cy="2755"/>
            </a:xfrm>
            <a:custGeom>
              <a:avLst/>
              <a:gdLst>
                <a:gd name="connsiteX0" fmla="*/ 67 w 2832"/>
                <a:gd name="connsiteY0" fmla="*/ 1362 h 2755"/>
                <a:gd name="connsiteX1" fmla="*/ 1489 w 2832"/>
                <a:gd name="connsiteY1" fmla="*/ -23 h 2755"/>
                <a:gd name="connsiteX2" fmla="*/ 1489 w 2832"/>
                <a:gd name="connsiteY2" fmla="*/ -23 h 2755"/>
                <a:gd name="connsiteX3" fmla="*/ 1489 w 2832"/>
                <a:gd name="connsiteY3" fmla="*/ -23 h 2755"/>
                <a:gd name="connsiteX4" fmla="*/ 2899 w 2832"/>
                <a:gd name="connsiteY4" fmla="*/ 1362 h 2755"/>
                <a:gd name="connsiteX5" fmla="*/ 2899 w 2832"/>
                <a:gd name="connsiteY5" fmla="*/ 1362 h 2755"/>
                <a:gd name="connsiteX6" fmla="*/ 2899 w 2832"/>
                <a:gd name="connsiteY6" fmla="*/ 1362 h 2755"/>
                <a:gd name="connsiteX7" fmla="*/ 1489 w 2832"/>
                <a:gd name="connsiteY7" fmla="*/ 2733 h 2755"/>
                <a:gd name="connsiteX8" fmla="*/ 1489 w 2832"/>
                <a:gd name="connsiteY8" fmla="*/ 2733 h 2755"/>
                <a:gd name="connsiteX9" fmla="*/ 1489 w 2832"/>
                <a:gd name="connsiteY9" fmla="*/ 2733 h 2755"/>
                <a:gd name="connsiteX10" fmla="*/ 67 w 2832"/>
                <a:gd name="connsiteY10" fmla="*/ 1362 h 27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832" h="2755">
                  <a:moveTo>
                    <a:pt x="67" y="1362"/>
                  </a:moveTo>
                  <a:cubicBezTo>
                    <a:pt x="67" y="600"/>
                    <a:pt x="689" y="-23"/>
                    <a:pt x="1489" y="-23"/>
                  </a:cubicBezTo>
                  <a:lnTo>
                    <a:pt x="1489" y="-23"/>
                  </a:lnTo>
                  <a:lnTo>
                    <a:pt x="1489" y="-23"/>
                  </a:lnTo>
                  <a:cubicBezTo>
                    <a:pt x="2264" y="-23"/>
                    <a:pt x="2899" y="600"/>
                    <a:pt x="2899" y="1362"/>
                  </a:cubicBezTo>
                  <a:lnTo>
                    <a:pt x="2899" y="1362"/>
                  </a:lnTo>
                  <a:lnTo>
                    <a:pt x="2899" y="1362"/>
                  </a:lnTo>
                  <a:cubicBezTo>
                    <a:pt x="2899" y="2111"/>
                    <a:pt x="2264" y="2733"/>
                    <a:pt x="1489" y="2733"/>
                  </a:cubicBezTo>
                  <a:lnTo>
                    <a:pt x="1489" y="2733"/>
                  </a:lnTo>
                  <a:lnTo>
                    <a:pt x="1489" y="2733"/>
                  </a:lnTo>
                  <a:cubicBezTo>
                    <a:pt x="689" y="2733"/>
                    <a:pt x="67" y="2111"/>
                    <a:pt x="67" y="136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23" name="Freeform: Shape 522">
              <a:extLst>
                <a:ext uri="{FF2B5EF4-FFF2-40B4-BE49-F238E27FC236}">
                  <a16:creationId xmlns:a16="http://schemas.microsoft.com/office/drawing/2014/main" id="{4BA91573-F7A5-CB1A-C5C0-381D6068031E}"/>
                </a:ext>
              </a:extLst>
            </p:cNvPr>
            <p:cNvSpPr/>
            <p:nvPr/>
          </p:nvSpPr>
          <p:spPr>
            <a:xfrm flipV="1">
              <a:off x="7598461" y="1879006"/>
              <a:ext cx="16452" cy="46722"/>
            </a:xfrm>
            <a:custGeom>
              <a:avLst/>
              <a:gdLst>
                <a:gd name="connsiteX0" fmla="*/ 8981 w 16452"/>
                <a:gd name="connsiteY0" fmla="*/ 27671 h 46722"/>
                <a:gd name="connsiteX1" fmla="*/ 7799 w 16452"/>
                <a:gd name="connsiteY1" fmla="*/ 26491 h 46722"/>
                <a:gd name="connsiteX2" fmla="*/ 7799 w 16452"/>
                <a:gd name="connsiteY2" fmla="*/ 26491 h 46722"/>
                <a:gd name="connsiteX3" fmla="*/ 7799 w 16452"/>
                <a:gd name="connsiteY3" fmla="*/ 26491 h 46722"/>
                <a:gd name="connsiteX4" fmla="*/ 5844 w 16452"/>
                <a:gd name="connsiteY4" fmla="*/ 25208 h 46722"/>
                <a:gd name="connsiteX5" fmla="*/ 5844 w 16452"/>
                <a:gd name="connsiteY5" fmla="*/ 25208 h 46722"/>
                <a:gd name="connsiteX6" fmla="*/ 5844 w 16452"/>
                <a:gd name="connsiteY6" fmla="*/ 25208 h 46722"/>
                <a:gd name="connsiteX7" fmla="*/ 4205 w 16452"/>
                <a:gd name="connsiteY7" fmla="*/ 24065 h 46722"/>
                <a:gd name="connsiteX8" fmla="*/ 4205 w 16452"/>
                <a:gd name="connsiteY8" fmla="*/ 24065 h 46722"/>
                <a:gd name="connsiteX9" fmla="*/ 4205 w 16452"/>
                <a:gd name="connsiteY9" fmla="*/ 24065 h 46722"/>
                <a:gd name="connsiteX10" fmla="*/ 3443 w 16452"/>
                <a:gd name="connsiteY10" fmla="*/ 23722 h 46722"/>
                <a:gd name="connsiteX11" fmla="*/ 3443 w 16452"/>
                <a:gd name="connsiteY11" fmla="*/ 23722 h 46722"/>
                <a:gd name="connsiteX12" fmla="*/ 3443 w 16452"/>
                <a:gd name="connsiteY12" fmla="*/ 23722 h 46722"/>
                <a:gd name="connsiteX13" fmla="*/ 3405 w 16452"/>
                <a:gd name="connsiteY13" fmla="*/ 23900 h 46722"/>
                <a:gd name="connsiteX14" fmla="*/ 3405 w 16452"/>
                <a:gd name="connsiteY14" fmla="*/ 23900 h 46722"/>
                <a:gd name="connsiteX15" fmla="*/ 3405 w 16452"/>
                <a:gd name="connsiteY15" fmla="*/ 23900 h 46722"/>
                <a:gd name="connsiteX16" fmla="*/ 2897 w 16452"/>
                <a:gd name="connsiteY16" fmla="*/ 25106 h 46722"/>
                <a:gd name="connsiteX17" fmla="*/ 2897 w 16452"/>
                <a:gd name="connsiteY17" fmla="*/ 25106 h 46722"/>
                <a:gd name="connsiteX18" fmla="*/ 2555 w 16452"/>
                <a:gd name="connsiteY18" fmla="*/ 25627 h 46722"/>
                <a:gd name="connsiteX19" fmla="*/ 2555 w 16452"/>
                <a:gd name="connsiteY19" fmla="*/ 25627 h 46722"/>
                <a:gd name="connsiteX20" fmla="*/ 2097 w 16452"/>
                <a:gd name="connsiteY20" fmla="*/ 25182 h 46722"/>
                <a:gd name="connsiteX21" fmla="*/ 2097 w 16452"/>
                <a:gd name="connsiteY21" fmla="*/ 25182 h 46722"/>
                <a:gd name="connsiteX22" fmla="*/ 2097 w 16452"/>
                <a:gd name="connsiteY22" fmla="*/ 25182 h 46722"/>
                <a:gd name="connsiteX23" fmla="*/ 370 w 16452"/>
                <a:gd name="connsiteY23" fmla="*/ 22173 h 46722"/>
                <a:gd name="connsiteX24" fmla="*/ 370 w 16452"/>
                <a:gd name="connsiteY24" fmla="*/ 22173 h 46722"/>
                <a:gd name="connsiteX25" fmla="*/ 370 w 16452"/>
                <a:gd name="connsiteY25" fmla="*/ 22173 h 46722"/>
                <a:gd name="connsiteX26" fmla="*/ 561 w 16452"/>
                <a:gd name="connsiteY26" fmla="*/ 19048 h 46722"/>
                <a:gd name="connsiteX27" fmla="*/ 561 w 16452"/>
                <a:gd name="connsiteY27" fmla="*/ 19048 h 46722"/>
                <a:gd name="connsiteX28" fmla="*/ 561 w 16452"/>
                <a:gd name="connsiteY28" fmla="*/ 19048 h 46722"/>
                <a:gd name="connsiteX29" fmla="*/ 1030 w 16452"/>
                <a:gd name="connsiteY29" fmla="*/ 17969 h 46722"/>
                <a:gd name="connsiteX30" fmla="*/ 1030 w 16452"/>
                <a:gd name="connsiteY30" fmla="*/ 17969 h 46722"/>
                <a:gd name="connsiteX31" fmla="*/ 1030 w 16452"/>
                <a:gd name="connsiteY31" fmla="*/ 17969 h 46722"/>
                <a:gd name="connsiteX32" fmla="*/ 1805 w 16452"/>
                <a:gd name="connsiteY32" fmla="*/ 15709 h 46722"/>
                <a:gd name="connsiteX33" fmla="*/ 1805 w 16452"/>
                <a:gd name="connsiteY33" fmla="*/ 15709 h 46722"/>
                <a:gd name="connsiteX34" fmla="*/ 1805 w 16452"/>
                <a:gd name="connsiteY34" fmla="*/ 15709 h 46722"/>
                <a:gd name="connsiteX35" fmla="*/ 2643 w 16452"/>
                <a:gd name="connsiteY35" fmla="*/ 13321 h 46722"/>
                <a:gd name="connsiteX36" fmla="*/ 2643 w 16452"/>
                <a:gd name="connsiteY36" fmla="*/ 13321 h 46722"/>
                <a:gd name="connsiteX37" fmla="*/ 2643 w 16452"/>
                <a:gd name="connsiteY37" fmla="*/ 13321 h 46722"/>
                <a:gd name="connsiteX38" fmla="*/ 2631 w 16452"/>
                <a:gd name="connsiteY38" fmla="*/ 6781 h 46722"/>
                <a:gd name="connsiteX39" fmla="*/ 2631 w 16452"/>
                <a:gd name="connsiteY39" fmla="*/ 6781 h 46722"/>
                <a:gd name="connsiteX40" fmla="*/ 2631 w 16452"/>
                <a:gd name="connsiteY40" fmla="*/ 6781 h 46722"/>
                <a:gd name="connsiteX41" fmla="*/ 2300 w 16452"/>
                <a:gd name="connsiteY41" fmla="*/ 5866 h 46722"/>
                <a:gd name="connsiteX42" fmla="*/ 2300 w 16452"/>
                <a:gd name="connsiteY42" fmla="*/ 5866 h 46722"/>
                <a:gd name="connsiteX43" fmla="*/ 2300 w 16452"/>
                <a:gd name="connsiteY43" fmla="*/ 5866 h 46722"/>
                <a:gd name="connsiteX44" fmla="*/ 1996 w 16452"/>
                <a:gd name="connsiteY44" fmla="*/ 1879 h 46722"/>
                <a:gd name="connsiteX45" fmla="*/ 1996 w 16452"/>
                <a:gd name="connsiteY45" fmla="*/ 1879 h 46722"/>
                <a:gd name="connsiteX46" fmla="*/ 1996 w 16452"/>
                <a:gd name="connsiteY46" fmla="*/ 1879 h 46722"/>
                <a:gd name="connsiteX47" fmla="*/ 6580 w 16452"/>
                <a:gd name="connsiteY47" fmla="*/ 12 h 46722"/>
                <a:gd name="connsiteX48" fmla="*/ 6580 w 16452"/>
                <a:gd name="connsiteY48" fmla="*/ 12 h 46722"/>
                <a:gd name="connsiteX49" fmla="*/ 6580 w 16452"/>
                <a:gd name="connsiteY49" fmla="*/ 12 h 46722"/>
                <a:gd name="connsiteX50" fmla="*/ 8777 w 16452"/>
                <a:gd name="connsiteY50" fmla="*/ 532 h 46722"/>
                <a:gd name="connsiteX51" fmla="*/ 8777 w 16452"/>
                <a:gd name="connsiteY51" fmla="*/ 532 h 46722"/>
                <a:gd name="connsiteX52" fmla="*/ 8777 w 16452"/>
                <a:gd name="connsiteY52" fmla="*/ 532 h 46722"/>
                <a:gd name="connsiteX53" fmla="*/ 9069 w 16452"/>
                <a:gd name="connsiteY53" fmla="*/ 1751 h 46722"/>
                <a:gd name="connsiteX54" fmla="*/ 9069 w 16452"/>
                <a:gd name="connsiteY54" fmla="*/ 1751 h 46722"/>
                <a:gd name="connsiteX55" fmla="*/ 9069 w 16452"/>
                <a:gd name="connsiteY55" fmla="*/ 1751 h 46722"/>
                <a:gd name="connsiteX56" fmla="*/ 9082 w 16452"/>
                <a:gd name="connsiteY56" fmla="*/ 2590 h 46722"/>
                <a:gd name="connsiteX57" fmla="*/ 9082 w 16452"/>
                <a:gd name="connsiteY57" fmla="*/ 2590 h 46722"/>
                <a:gd name="connsiteX58" fmla="*/ 9082 w 16452"/>
                <a:gd name="connsiteY58" fmla="*/ 2590 h 46722"/>
                <a:gd name="connsiteX59" fmla="*/ 9539 w 16452"/>
                <a:gd name="connsiteY59" fmla="*/ 3402 h 46722"/>
                <a:gd name="connsiteX60" fmla="*/ 9539 w 16452"/>
                <a:gd name="connsiteY60" fmla="*/ 3402 h 46722"/>
                <a:gd name="connsiteX61" fmla="*/ 9539 w 16452"/>
                <a:gd name="connsiteY61" fmla="*/ 3402 h 46722"/>
                <a:gd name="connsiteX62" fmla="*/ 10555 w 16452"/>
                <a:gd name="connsiteY62" fmla="*/ 3199 h 46722"/>
                <a:gd name="connsiteX63" fmla="*/ 10555 w 16452"/>
                <a:gd name="connsiteY63" fmla="*/ 3199 h 46722"/>
                <a:gd name="connsiteX64" fmla="*/ 10555 w 16452"/>
                <a:gd name="connsiteY64" fmla="*/ 3199 h 46722"/>
                <a:gd name="connsiteX65" fmla="*/ 11698 w 16452"/>
                <a:gd name="connsiteY65" fmla="*/ 2767 h 46722"/>
                <a:gd name="connsiteX66" fmla="*/ 11698 w 16452"/>
                <a:gd name="connsiteY66" fmla="*/ 2767 h 46722"/>
                <a:gd name="connsiteX67" fmla="*/ 11698 w 16452"/>
                <a:gd name="connsiteY67" fmla="*/ 2767 h 46722"/>
                <a:gd name="connsiteX68" fmla="*/ 13844 w 16452"/>
                <a:gd name="connsiteY68" fmla="*/ 2171 h 46722"/>
                <a:gd name="connsiteX69" fmla="*/ 13844 w 16452"/>
                <a:gd name="connsiteY69" fmla="*/ 2171 h 46722"/>
                <a:gd name="connsiteX70" fmla="*/ 13844 w 16452"/>
                <a:gd name="connsiteY70" fmla="*/ 2171 h 46722"/>
                <a:gd name="connsiteX71" fmla="*/ 15241 w 16452"/>
                <a:gd name="connsiteY71" fmla="*/ 2615 h 46722"/>
                <a:gd name="connsiteX72" fmla="*/ 15241 w 16452"/>
                <a:gd name="connsiteY72" fmla="*/ 2615 h 46722"/>
                <a:gd name="connsiteX73" fmla="*/ 15241 w 16452"/>
                <a:gd name="connsiteY73" fmla="*/ 2615 h 46722"/>
                <a:gd name="connsiteX74" fmla="*/ 16321 w 16452"/>
                <a:gd name="connsiteY74" fmla="*/ 7276 h 46722"/>
                <a:gd name="connsiteX75" fmla="*/ 16321 w 16452"/>
                <a:gd name="connsiteY75" fmla="*/ 7276 h 46722"/>
                <a:gd name="connsiteX76" fmla="*/ 16321 w 16452"/>
                <a:gd name="connsiteY76" fmla="*/ 7276 h 46722"/>
                <a:gd name="connsiteX77" fmla="*/ 16245 w 16452"/>
                <a:gd name="connsiteY77" fmla="*/ 7987 h 46722"/>
                <a:gd name="connsiteX78" fmla="*/ 16245 w 16452"/>
                <a:gd name="connsiteY78" fmla="*/ 7987 h 46722"/>
                <a:gd name="connsiteX79" fmla="*/ 16245 w 16452"/>
                <a:gd name="connsiteY79" fmla="*/ 7987 h 46722"/>
                <a:gd name="connsiteX80" fmla="*/ 16359 w 16452"/>
                <a:gd name="connsiteY80" fmla="*/ 12407 h 46722"/>
                <a:gd name="connsiteX81" fmla="*/ 16359 w 16452"/>
                <a:gd name="connsiteY81" fmla="*/ 12407 h 46722"/>
                <a:gd name="connsiteX82" fmla="*/ 16359 w 16452"/>
                <a:gd name="connsiteY82" fmla="*/ 12407 h 46722"/>
                <a:gd name="connsiteX83" fmla="*/ 16232 w 16452"/>
                <a:gd name="connsiteY83" fmla="*/ 23354 h 46722"/>
                <a:gd name="connsiteX84" fmla="*/ 16232 w 16452"/>
                <a:gd name="connsiteY84" fmla="*/ 23354 h 46722"/>
                <a:gd name="connsiteX85" fmla="*/ 16232 w 16452"/>
                <a:gd name="connsiteY85" fmla="*/ 23354 h 46722"/>
                <a:gd name="connsiteX86" fmla="*/ 14149 w 16452"/>
                <a:gd name="connsiteY86" fmla="*/ 25881 h 46722"/>
                <a:gd name="connsiteX87" fmla="*/ 14149 w 16452"/>
                <a:gd name="connsiteY87" fmla="*/ 25881 h 46722"/>
                <a:gd name="connsiteX88" fmla="*/ 14149 w 16452"/>
                <a:gd name="connsiteY88" fmla="*/ 25881 h 46722"/>
                <a:gd name="connsiteX89" fmla="*/ 11978 w 16452"/>
                <a:gd name="connsiteY89" fmla="*/ 27583 h 46722"/>
                <a:gd name="connsiteX90" fmla="*/ 11978 w 16452"/>
                <a:gd name="connsiteY90" fmla="*/ 27583 h 46722"/>
                <a:gd name="connsiteX91" fmla="*/ 11978 w 16452"/>
                <a:gd name="connsiteY91" fmla="*/ 27583 h 46722"/>
                <a:gd name="connsiteX92" fmla="*/ 11559 w 16452"/>
                <a:gd name="connsiteY92" fmla="*/ 27964 h 46722"/>
                <a:gd name="connsiteX93" fmla="*/ 11559 w 16452"/>
                <a:gd name="connsiteY93" fmla="*/ 27964 h 46722"/>
                <a:gd name="connsiteX94" fmla="*/ 11559 w 16452"/>
                <a:gd name="connsiteY94" fmla="*/ 27964 h 46722"/>
                <a:gd name="connsiteX95" fmla="*/ 11774 w 16452"/>
                <a:gd name="connsiteY95" fmla="*/ 27938 h 46722"/>
                <a:gd name="connsiteX96" fmla="*/ 11774 w 16452"/>
                <a:gd name="connsiteY96" fmla="*/ 27938 h 46722"/>
                <a:gd name="connsiteX97" fmla="*/ 11774 w 16452"/>
                <a:gd name="connsiteY97" fmla="*/ 27938 h 46722"/>
                <a:gd name="connsiteX98" fmla="*/ 11774 w 16452"/>
                <a:gd name="connsiteY98" fmla="*/ 27938 h 46722"/>
                <a:gd name="connsiteX99" fmla="*/ 11774 w 16452"/>
                <a:gd name="connsiteY99" fmla="*/ 27938 h 46722"/>
                <a:gd name="connsiteX100" fmla="*/ 13070 w 16452"/>
                <a:gd name="connsiteY100" fmla="*/ 29627 h 46722"/>
                <a:gd name="connsiteX101" fmla="*/ 13070 w 16452"/>
                <a:gd name="connsiteY101" fmla="*/ 29627 h 46722"/>
                <a:gd name="connsiteX102" fmla="*/ 13070 w 16452"/>
                <a:gd name="connsiteY102" fmla="*/ 29627 h 46722"/>
                <a:gd name="connsiteX103" fmla="*/ 13552 w 16452"/>
                <a:gd name="connsiteY103" fmla="*/ 31507 h 46722"/>
                <a:gd name="connsiteX104" fmla="*/ 13552 w 16452"/>
                <a:gd name="connsiteY104" fmla="*/ 31507 h 46722"/>
                <a:gd name="connsiteX105" fmla="*/ 13552 w 16452"/>
                <a:gd name="connsiteY105" fmla="*/ 31507 h 46722"/>
                <a:gd name="connsiteX106" fmla="*/ 13883 w 16452"/>
                <a:gd name="connsiteY106" fmla="*/ 34669 h 46722"/>
                <a:gd name="connsiteX107" fmla="*/ 13883 w 16452"/>
                <a:gd name="connsiteY107" fmla="*/ 34669 h 46722"/>
                <a:gd name="connsiteX108" fmla="*/ 13883 w 16452"/>
                <a:gd name="connsiteY108" fmla="*/ 34669 h 46722"/>
                <a:gd name="connsiteX109" fmla="*/ 13933 w 16452"/>
                <a:gd name="connsiteY109" fmla="*/ 37412 h 46722"/>
                <a:gd name="connsiteX110" fmla="*/ 13933 w 16452"/>
                <a:gd name="connsiteY110" fmla="*/ 37412 h 46722"/>
                <a:gd name="connsiteX111" fmla="*/ 13933 w 16452"/>
                <a:gd name="connsiteY111" fmla="*/ 37412 h 46722"/>
                <a:gd name="connsiteX112" fmla="*/ 13933 w 16452"/>
                <a:gd name="connsiteY112" fmla="*/ 39762 h 46722"/>
                <a:gd name="connsiteX113" fmla="*/ 13933 w 16452"/>
                <a:gd name="connsiteY113" fmla="*/ 39762 h 46722"/>
                <a:gd name="connsiteX114" fmla="*/ 13933 w 16452"/>
                <a:gd name="connsiteY114" fmla="*/ 39762 h 46722"/>
                <a:gd name="connsiteX115" fmla="*/ 14086 w 16452"/>
                <a:gd name="connsiteY115" fmla="*/ 42086 h 46722"/>
                <a:gd name="connsiteX116" fmla="*/ 14086 w 16452"/>
                <a:gd name="connsiteY116" fmla="*/ 42086 h 46722"/>
                <a:gd name="connsiteX117" fmla="*/ 14086 w 16452"/>
                <a:gd name="connsiteY117" fmla="*/ 42086 h 46722"/>
                <a:gd name="connsiteX118" fmla="*/ 13971 w 16452"/>
                <a:gd name="connsiteY118" fmla="*/ 44829 h 46722"/>
                <a:gd name="connsiteX119" fmla="*/ 13971 w 16452"/>
                <a:gd name="connsiteY119" fmla="*/ 44829 h 46722"/>
                <a:gd name="connsiteX120" fmla="*/ 13971 w 16452"/>
                <a:gd name="connsiteY120" fmla="*/ 44829 h 46722"/>
                <a:gd name="connsiteX121" fmla="*/ 13667 w 16452"/>
                <a:gd name="connsiteY121" fmla="*/ 45667 h 46722"/>
                <a:gd name="connsiteX122" fmla="*/ 13667 w 16452"/>
                <a:gd name="connsiteY122" fmla="*/ 45667 h 46722"/>
                <a:gd name="connsiteX123" fmla="*/ 13667 w 16452"/>
                <a:gd name="connsiteY123" fmla="*/ 45667 h 46722"/>
                <a:gd name="connsiteX124" fmla="*/ 12689 w 16452"/>
                <a:gd name="connsiteY124" fmla="*/ 46734 h 46722"/>
                <a:gd name="connsiteX125" fmla="*/ 12689 w 16452"/>
                <a:gd name="connsiteY125" fmla="*/ 46734 h 46722"/>
                <a:gd name="connsiteX126" fmla="*/ 12689 w 16452"/>
                <a:gd name="connsiteY126" fmla="*/ 46734 h 46722"/>
                <a:gd name="connsiteX127" fmla="*/ 11013 w 16452"/>
                <a:gd name="connsiteY127" fmla="*/ 45769 h 46722"/>
                <a:gd name="connsiteX128" fmla="*/ 11013 w 16452"/>
                <a:gd name="connsiteY128" fmla="*/ 45769 h 46722"/>
                <a:gd name="connsiteX129" fmla="*/ 11013 w 16452"/>
                <a:gd name="connsiteY129" fmla="*/ 45769 h 46722"/>
                <a:gd name="connsiteX130" fmla="*/ 9247 w 16452"/>
                <a:gd name="connsiteY130" fmla="*/ 43953 h 46722"/>
                <a:gd name="connsiteX131" fmla="*/ 9247 w 16452"/>
                <a:gd name="connsiteY131" fmla="*/ 43953 h 46722"/>
                <a:gd name="connsiteX132" fmla="*/ 9247 w 16452"/>
                <a:gd name="connsiteY132" fmla="*/ 43953 h 46722"/>
                <a:gd name="connsiteX133" fmla="*/ 7482 w 16452"/>
                <a:gd name="connsiteY133" fmla="*/ 42378 h 46722"/>
                <a:gd name="connsiteX134" fmla="*/ 7482 w 16452"/>
                <a:gd name="connsiteY134" fmla="*/ 42378 h 46722"/>
                <a:gd name="connsiteX135" fmla="*/ 7482 w 16452"/>
                <a:gd name="connsiteY135" fmla="*/ 42378 h 46722"/>
                <a:gd name="connsiteX136" fmla="*/ 4688 w 16452"/>
                <a:gd name="connsiteY136" fmla="*/ 39978 h 46722"/>
                <a:gd name="connsiteX137" fmla="*/ 4688 w 16452"/>
                <a:gd name="connsiteY137" fmla="*/ 39978 h 46722"/>
                <a:gd name="connsiteX138" fmla="*/ 4586 w 16452"/>
                <a:gd name="connsiteY138" fmla="*/ 39838 h 46722"/>
                <a:gd name="connsiteX139" fmla="*/ 4586 w 16452"/>
                <a:gd name="connsiteY139" fmla="*/ 39838 h 46722"/>
                <a:gd name="connsiteX140" fmla="*/ 4586 w 16452"/>
                <a:gd name="connsiteY140" fmla="*/ 38873 h 46722"/>
                <a:gd name="connsiteX141" fmla="*/ 4586 w 16452"/>
                <a:gd name="connsiteY141" fmla="*/ 38873 h 46722"/>
                <a:gd name="connsiteX142" fmla="*/ 4586 w 16452"/>
                <a:gd name="connsiteY142" fmla="*/ 38873 h 46722"/>
                <a:gd name="connsiteX143" fmla="*/ 5196 w 16452"/>
                <a:gd name="connsiteY143" fmla="*/ 36079 h 46722"/>
                <a:gd name="connsiteX144" fmla="*/ 5196 w 16452"/>
                <a:gd name="connsiteY144" fmla="*/ 36079 h 46722"/>
                <a:gd name="connsiteX145" fmla="*/ 5298 w 16452"/>
                <a:gd name="connsiteY145" fmla="*/ 35876 h 46722"/>
                <a:gd name="connsiteX146" fmla="*/ 5298 w 16452"/>
                <a:gd name="connsiteY146" fmla="*/ 35876 h 46722"/>
                <a:gd name="connsiteX147" fmla="*/ 5298 w 16452"/>
                <a:gd name="connsiteY147" fmla="*/ 35876 h 46722"/>
                <a:gd name="connsiteX148" fmla="*/ 5907 w 16452"/>
                <a:gd name="connsiteY148" fmla="*/ 34098 h 46722"/>
                <a:gd name="connsiteX149" fmla="*/ 5907 w 16452"/>
                <a:gd name="connsiteY149" fmla="*/ 34098 h 46722"/>
                <a:gd name="connsiteX150" fmla="*/ 5907 w 16452"/>
                <a:gd name="connsiteY150" fmla="*/ 34098 h 46722"/>
                <a:gd name="connsiteX151" fmla="*/ 6644 w 16452"/>
                <a:gd name="connsiteY151" fmla="*/ 32218 h 46722"/>
                <a:gd name="connsiteX152" fmla="*/ 6644 w 16452"/>
                <a:gd name="connsiteY152" fmla="*/ 32218 h 46722"/>
                <a:gd name="connsiteX153" fmla="*/ 6644 w 16452"/>
                <a:gd name="connsiteY153" fmla="*/ 32218 h 46722"/>
                <a:gd name="connsiteX154" fmla="*/ 6834 w 16452"/>
                <a:gd name="connsiteY154" fmla="*/ 31189 h 46722"/>
                <a:gd name="connsiteX155" fmla="*/ 6834 w 16452"/>
                <a:gd name="connsiteY155" fmla="*/ 31189 h 46722"/>
                <a:gd name="connsiteX156" fmla="*/ 6834 w 16452"/>
                <a:gd name="connsiteY156" fmla="*/ 31189 h 46722"/>
                <a:gd name="connsiteX157" fmla="*/ 8587 w 16452"/>
                <a:gd name="connsiteY157" fmla="*/ 29196 h 46722"/>
                <a:gd name="connsiteX158" fmla="*/ 8587 w 16452"/>
                <a:gd name="connsiteY158" fmla="*/ 29196 h 46722"/>
                <a:gd name="connsiteX159" fmla="*/ 8587 w 16452"/>
                <a:gd name="connsiteY159" fmla="*/ 29196 h 46722"/>
                <a:gd name="connsiteX160" fmla="*/ 10060 w 16452"/>
                <a:gd name="connsiteY160" fmla="*/ 28611 h 46722"/>
                <a:gd name="connsiteX161" fmla="*/ 10060 w 16452"/>
                <a:gd name="connsiteY161" fmla="*/ 28611 h 46722"/>
                <a:gd name="connsiteX162" fmla="*/ 10060 w 16452"/>
                <a:gd name="connsiteY162" fmla="*/ 28611 h 46722"/>
                <a:gd name="connsiteX163" fmla="*/ 8981 w 16452"/>
                <a:gd name="connsiteY163" fmla="*/ 27671 h 46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</a:cxnLst>
              <a:rect l="l" t="t" r="r" b="b"/>
              <a:pathLst>
                <a:path w="16452" h="46722">
                  <a:moveTo>
                    <a:pt x="8981" y="27671"/>
                  </a:moveTo>
                  <a:cubicBezTo>
                    <a:pt x="8714" y="27253"/>
                    <a:pt x="8434" y="26770"/>
                    <a:pt x="7799" y="26491"/>
                  </a:cubicBezTo>
                  <a:lnTo>
                    <a:pt x="7799" y="26491"/>
                  </a:lnTo>
                  <a:lnTo>
                    <a:pt x="7799" y="26491"/>
                  </a:lnTo>
                  <a:cubicBezTo>
                    <a:pt x="6707" y="25957"/>
                    <a:pt x="6276" y="25576"/>
                    <a:pt x="5844" y="25208"/>
                  </a:cubicBezTo>
                  <a:lnTo>
                    <a:pt x="5844" y="25208"/>
                  </a:lnTo>
                  <a:lnTo>
                    <a:pt x="5844" y="25208"/>
                  </a:lnTo>
                  <a:cubicBezTo>
                    <a:pt x="5488" y="24890"/>
                    <a:pt x="5107" y="24560"/>
                    <a:pt x="4205" y="24065"/>
                  </a:cubicBezTo>
                  <a:lnTo>
                    <a:pt x="4205" y="24065"/>
                  </a:lnTo>
                  <a:lnTo>
                    <a:pt x="4205" y="24065"/>
                  </a:lnTo>
                  <a:cubicBezTo>
                    <a:pt x="3799" y="23849"/>
                    <a:pt x="3570" y="23773"/>
                    <a:pt x="3443" y="23722"/>
                  </a:cubicBezTo>
                  <a:lnTo>
                    <a:pt x="3443" y="23722"/>
                  </a:lnTo>
                  <a:lnTo>
                    <a:pt x="3443" y="23722"/>
                  </a:lnTo>
                  <a:cubicBezTo>
                    <a:pt x="3431" y="23798"/>
                    <a:pt x="3418" y="23849"/>
                    <a:pt x="3405" y="23900"/>
                  </a:cubicBezTo>
                  <a:lnTo>
                    <a:pt x="3405" y="23900"/>
                  </a:lnTo>
                  <a:lnTo>
                    <a:pt x="3405" y="23900"/>
                  </a:lnTo>
                  <a:cubicBezTo>
                    <a:pt x="3329" y="24217"/>
                    <a:pt x="3215" y="24636"/>
                    <a:pt x="2897" y="25106"/>
                  </a:cubicBezTo>
                  <a:lnTo>
                    <a:pt x="2897" y="25106"/>
                  </a:lnTo>
                  <a:lnTo>
                    <a:pt x="2555" y="25627"/>
                  </a:lnTo>
                  <a:lnTo>
                    <a:pt x="2555" y="25627"/>
                  </a:lnTo>
                  <a:lnTo>
                    <a:pt x="2097" y="25182"/>
                  </a:lnTo>
                  <a:lnTo>
                    <a:pt x="2097" y="25182"/>
                  </a:lnTo>
                  <a:lnTo>
                    <a:pt x="2097" y="25182"/>
                  </a:lnTo>
                  <a:cubicBezTo>
                    <a:pt x="2046" y="25132"/>
                    <a:pt x="941" y="24014"/>
                    <a:pt x="370" y="22173"/>
                  </a:cubicBezTo>
                  <a:lnTo>
                    <a:pt x="370" y="22173"/>
                  </a:lnTo>
                  <a:lnTo>
                    <a:pt x="370" y="22173"/>
                  </a:lnTo>
                  <a:cubicBezTo>
                    <a:pt x="-100" y="20649"/>
                    <a:pt x="2" y="20344"/>
                    <a:pt x="561" y="19048"/>
                  </a:cubicBezTo>
                  <a:lnTo>
                    <a:pt x="561" y="19048"/>
                  </a:lnTo>
                  <a:lnTo>
                    <a:pt x="561" y="19048"/>
                  </a:lnTo>
                  <a:cubicBezTo>
                    <a:pt x="700" y="18756"/>
                    <a:pt x="865" y="18414"/>
                    <a:pt x="1030" y="17969"/>
                  </a:cubicBezTo>
                  <a:lnTo>
                    <a:pt x="1030" y="17969"/>
                  </a:lnTo>
                  <a:lnTo>
                    <a:pt x="1030" y="17969"/>
                  </a:lnTo>
                  <a:cubicBezTo>
                    <a:pt x="1488" y="16902"/>
                    <a:pt x="1640" y="16293"/>
                    <a:pt x="1805" y="15709"/>
                  </a:cubicBezTo>
                  <a:lnTo>
                    <a:pt x="1805" y="15709"/>
                  </a:lnTo>
                  <a:lnTo>
                    <a:pt x="1805" y="15709"/>
                  </a:lnTo>
                  <a:cubicBezTo>
                    <a:pt x="1983" y="15048"/>
                    <a:pt x="2161" y="14439"/>
                    <a:pt x="2643" y="13321"/>
                  </a:cubicBezTo>
                  <a:lnTo>
                    <a:pt x="2643" y="13321"/>
                  </a:lnTo>
                  <a:lnTo>
                    <a:pt x="2643" y="13321"/>
                  </a:lnTo>
                  <a:cubicBezTo>
                    <a:pt x="3545" y="11238"/>
                    <a:pt x="3215" y="8520"/>
                    <a:pt x="2631" y="6781"/>
                  </a:cubicBezTo>
                  <a:lnTo>
                    <a:pt x="2631" y="6781"/>
                  </a:lnTo>
                  <a:lnTo>
                    <a:pt x="2631" y="6781"/>
                  </a:lnTo>
                  <a:cubicBezTo>
                    <a:pt x="2516" y="6450"/>
                    <a:pt x="2402" y="6133"/>
                    <a:pt x="2300" y="5866"/>
                  </a:cubicBezTo>
                  <a:lnTo>
                    <a:pt x="2300" y="5866"/>
                  </a:lnTo>
                  <a:lnTo>
                    <a:pt x="2300" y="5866"/>
                  </a:lnTo>
                  <a:cubicBezTo>
                    <a:pt x="1767" y="4342"/>
                    <a:pt x="1335" y="3187"/>
                    <a:pt x="1996" y="1879"/>
                  </a:cubicBezTo>
                  <a:lnTo>
                    <a:pt x="1996" y="1879"/>
                  </a:lnTo>
                  <a:lnTo>
                    <a:pt x="1996" y="1879"/>
                  </a:lnTo>
                  <a:cubicBezTo>
                    <a:pt x="2808" y="253"/>
                    <a:pt x="3799" y="12"/>
                    <a:pt x="6580" y="12"/>
                  </a:cubicBezTo>
                  <a:lnTo>
                    <a:pt x="6580" y="12"/>
                  </a:lnTo>
                  <a:lnTo>
                    <a:pt x="6580" y="12"/>
                  </a:lnTo>
                  <a:cubicBezTo>
                    <a:pt x="7799" y="12"/>
                    <a:pt x="8434" y="126"/>
                    <a:pt x="8777" y="532"/>
                  </a:cubicBezTo>
                  <a:lnTo>
                    <a:pt x="8777" y="532"/>
                  </a:lnTo>
                  <a:lnTo>
                    <a:pt x="8777" y="532"/>
                  </a:lnTo>
                  <a:cubicBezTo>
                    <a:pt x="9146" y="901"/>
                    <a:pt x="9107" y="1358"/>
                    <a:pt x="9069" y="1751"/>
                  </a:cubicBezTo>
                  <a:lnTo>
                    <a:pt x="9069" y="1751"/>
                  </a:lnTo>
                  <a:lnTo>
                    <a:pt x="9069" y="1751"/>
                  </a:lnTo>
                  <a:cubicBezTo>
                    <a:pt x="9057" y="2018"/>
                    <a:pt x="9044" y="2310"/>
                    <a:pt x="9082" y="2590"/>
                  </a:cubicBezTo>
                  <a:lnTo>
                    <a:pt x="9082" y="2590"/>
                  </a:lnTo>
                  <a:lnTo>
                    <a:pt x="9082" y="2590"/>
                  </a:lnTo>
                  <a:cubicBezTo>
                    <a:pt x="9247" y="3402"/>
                    <a:pt x="9361" y="3402"/>
                    <a:pt x="9539" y="3402"/>
                  </a:cubicBezTo>
                  <a:lnTo>
                    <a:pt x="9539" y="3402"/>
                  </a:lnTo>
                  <a:lnTo>
                    <a:pt x="9539" y="3402"/>
                  </a:lnTo>
                  <a:cubicBezTo>
                    <a:pt x="9781" y="3402"/>
                    <a:pt x="10162" y="3301"/>
                    <a:pt x="10555" y="3199"/>
                  </a:cubicBezTo>
                  <a:lnTo>
                    <a:pt x="10555" y="3199"/>
                  </a:lnTo>
                  <a:lnTo>
                    <a:pt x="10555" y="3199"/>
                  </a:lnTo>
                  <a:cubicBezTo>
                    <a:pt x="10924" y="3098"/>
                    <a:pt x="11305" y="2933"/>
                    <a:pt x="11698" y="2767"/>
                  </a:cubicBezTo>
                  <a:lnTo>
                    <a:pt x="11698" y="2767"/>
                  </a:lnTo>
                  <a:lnTo>
                    <a:pt x="11698" y="2767"/>
                  </a:lnTo>
                  <a:cubicBezTo>
                    <a:pt x="12397" y="2463"/>
                    <a:pt x="13108" y="2171"/>
                    <a:pt x="13844" y="2171"/>
                  </a:cubicBezTo>
                  <a:lnTo>
                    <a:pt x="13844" y="2171"/>
                  </a:lnTo>
                  <a:lnTo>
                    <a:pt x="13844" y="2171"/>
                  </a:lnTo>
                  <a:cubicBezTo>
                    <a:pt x="14352" y="2171"/>
                    <a:pt x="14822" y="2310"/>
                    <a:pt x="15241" y="2615"/>
                  </a:cubicBezTo>
                  <a:lnTo>
                    <a:pt x="15241" y="2615"/>
                  </a:lnTo>
                  <a:lnTo>
                    <a:pt x="15241" y="2615"/>
                  </a:lnTo>
                  <a:cubicBezTo>
                    <a:pt x="16651" y="3606"/>
                    <a:pt x="16486" y="5549"/>
                    <a:pt x="16321" y="7276"/>
                  </a:cubicBezTo>
                  <a:lnTo>
                    <a:pt x="16321" y="7276"/>
                  </a:lnTo>
                  <a:lnTo>
                    <a:pt x="16321" y="7276"/>
                  </a:lnTo>
                  <a:cubicBezTo>
                    <a:pt x="16295" y="7504"/>
                    <a:pt x="16270" y="7758"/>
                    <a:pt x="16245" y="7987"/>
                  </a:cubicBezTo>
                  <a:lnTo>
                    <a:pt x="16245" y="7987"/>
                  </a:lnTo>
                  <a:lnTo>
                    <a:pt x="16245" y="7987"/>
                  </a:lnTo>
                  <a:cubicBezTo>
                    <a:pt x="16219" y="8609"/>
                    <a:pt x="16270" y="10375"/>
                    <a:pt x="16359" y="12407"/>
                  </a:cubicBezTo>
                  <a:lnTo>
                    <a:pt x="16359" y="12407"/>
                  </a:lnTo>
                  <a:lnTo>
                    <a:pt x="16359" y="12407"/>
                  </a:lnTo>
                  <a:cubicBezTo>
                    <a:pt x="16549" y="17588"/>
                    <a:pt x="16651" y="21982"/>
                    <a:pt x="16232" y="23354"/>
                  </a:cubicBezTo>
                  <a:lnTo>
                    <a:pt x="16232" y="23354"/>
                  </a:lnTo>
                  <a:lnTo>
                    <a:pt x="16232" y="23354"/>
                  </a:lnTo>
                  <a:cubicBezTo>
                    <a:pt x="15787" y="24814"/>
                    <a:pt x="15089" y="25246"/>
                    <a:pt x="14149" y="25881"/>
                  </a:cubicBezTo>
                  <a:lnTo>
                    <a:pt x="14149" y="25881"/>
                  </a:lnTo>
                  <a:lnTo>
                    <a:pt x="14149" y="25881"/>
                  </a:lnTo>
                  <a:cubicBezTo>
                    <a:pt x="13578" y="26262"/>
                    <a:pt x="12879" y="26719"/>
                    <a:pt x="11978" y="27583"/>
                  </a:cubicBezTo>
                  <a:lnTo>
                    <a:pt x="11978" y="27583"/>
                  </a:lnTo>
                  <a:lnTo>
                    <a:pt x="11978" y="27583"/>
                  </a:lnTo>
                  <a:cubicBezTo>
                    <a:pt x="11825" y="27710"/>
                    <a:pt x="11686" y="27837"/>
                    <a:pt x="11559" y="27964"/>
                  </a:cubicBezTo>
                  <a:lnTo>
                    <a:pt x="11559" y="27964"/>
                  </a:lnTo>
                  <a:lnTo>
                    <a:pt x="11559" y="27964"/>
                  </a:lnTo>
                  <a:cubicBezTo>
                    <a:pt x="11622" y="27938"/>
                    <a:pt x="11698" y="27938"/>
                    <a:pt x="11774" y="27938"/>
                  </a:cubicBezTo>
                  <a:lnTo>
                    <a:pt x="11774" y="27938"/>
                  </a:lnTo>
                  <a:lnTo>
                    <a:pt x="11774" y="27938"/>
                  </a:lnTo>
                  <a:lnTo>
                    <a:pt x="11774" y="27938"/>
                  </a:lnTo>
                  <a:lnTo>
                    <a:pt x="11774" y="27938"/>
                  </a:lnTo>
                  <a:cubicBezTo>
                    <a:pt x="12816" y="27938"/>
                    <a:pt x="12981" y="29157"/>
                    <a:pt x="13070" y="29627"/>
                  </a:cubicBezTo>
                  <a:lnTo>
                    <a:pt x="13070" y="29627"/>
                  </a:lnTo>
                  <a:lnTo>
                    <a:pt x="13070" y="29627"/>
                  </a:lnTo>
                  <a:cubicBezTo>
                    <a:pt x="13222" y="30554"/>
                    <a:pt x="13400" y="31062"/>
                    <a:pt x="13552" y="31507"/>
                  </a:cubicBezTo>
                  <a:lnTo>
                    <a:pt x="13552" y="31507"/>
                  </a:lnTo>
                  <a:lnTo>
                    <a:pt x="13552" y="31507"/>
                  </a:lnTo>
                  <a:cubicBezTo>
                    <a:pt x="13819" y="32256"/>
                    <a:pt x="14048" y="32853"/>
                    <a:pt x="13883" y="34669"/>
                  </a:cubicBezTo>
                  <a:lnTo>
                    <a:pt x="13883" y="34669"/>
                  </a:lnTo>
                  <a:lnTo>
                    <a:pt x="13883" y="34669"/>
                  </a:lnTo>
                  <a:cubicBezTo>
                    <a:pt x="13743" y="36028"/>
                    <a:pt x="13844" y="36752"/>
                    <a:pt x="13933" y="37412"/>
                  </a:cubicBezTo>
                  <a:lnTo>
                    <a:pt x="13933" y="37412"/>
                  </a:lnTo>
                  <a:lnTo>
                    <a:pt x="13933" y="37412"/>
                  </a:lnTo>
                  <a:cubicBezTo>
                    <a:pt x="14010" y="38085"/>
                    <a:pt x="14111" y="38708"/>
                    <a:pt x="13933" y="39762"/>
                  </a:cubicBezTo>
                  <a:lnTo>
                    <a:pt x="13933" y="39762"/>
                  </a:lnTo>
                  <a:lnTo>
                    <a:pt x="13933" y="39762"/>
                  </a:lnTo>
                  <a:cubicBezTo>
                    <a:pt x="13794" y="40587"/>
                    <a:pt x="13946" y="41362"/>
                    <a:pt x="14086" y="42086"/>
                  </a:cubicBezTo>
                  <a:lnTo>
                    <a:pt x="14086" y="42086"/>
                  </a:lnTo>
                  <a:lnTo>
                    <a:pt x="14086" y="42086"/>
                  </a:lnTo>
                  <a:cubicBezTo>
                    <a:pt x="14251" y="43038"/>
                    <a:pt x="14429" y="43953"/>
                    <a:pt x="13971" y="44829"/>
                  </a:cubicBezTo>
                  <a:lnTo>
                    <a:pt x="13971" y="44829"/>
                  </a:lnTo>
                  <a:lnTo>
                    <a:pt x="13971" y="44829"/>
                  </a:lnTo>
                  <a:cubicBezTo>
                    <a:pt x="13819" y="45096"/>
                    <a:pt x="13730" y="45413"/>
                    <a:pt x="13667" y="45667"/>
                  </a:cubicBezTo>
                  <a:lnTo>
                    <a:pt x="13667" y="45667"/>
                  </a:lnTo>
                  <a:lnTo>
                    <a:pt x="13667" y="45667"/>
                  </a:lnTo>
                  <a:cubicBezTo>
                    <a:pt x="13514" y="46137"/>
                    <a:pt x="13349" y="46734"/>
                    <a:pt x="12689" y="46734"/>
                  </a:cubicBezTo>
                  <a:lnTo>
                    <a:pt x="12689" y="46734"/>
                  </a:lnTo>
                  <a:lnTo>
                    <a:pt x="12689" y="46734"/>
                  </a:lnTo>
                  <a:cubicBezTo>
                    <a:pt x="12295" y="46734"/>
                    <a:pt x="11851" y="46505"/>
                    <a:pt x="11013" y="45769"/>
                  </a:cubicBezTo>
                  <a:lnTo>
                    <a:pt x="11013" y="45769"/>
                  </a:lnTo>
                  <a:lnTo>
                    <a:pt x="11013" y="45769"/>
                  </a:lnTo>
                  <a:cubicBezTo>
                    <a:pt x="10085" y="44968"/>
                    <a:pt x="9616" y="44397"/>
                    <a:pt x="9247" y="43953"/>
                  </a:cubicBezTo>
                  <a:lnTo>
                    <a:pt x="9247" y="43953"/>
                  </a:lnTo>
                  <a:lnTo>
                    <a:pt x="9247" y="43953"/>
                  </a:lnTo>
                  <a:cubicBezTo>
                    <a:pt x="8777" y="43394"/>
                    <a:pt x="8447" y="42975"/>
                    <a:pt x="7482" y="42378"/>
                  </a:cubicBezTo>
                  <a:lnTo>
                    <a:pt x="7482" y="42378"/>
                  </a:lnTo>
                  <a:lnTo>
                    <a:pt x="7482" y="42378"/>
                  </a:lnTo>
                  <a:cubicBezTo>
                    <a:pt x="5564" y="41133"/>
                    <a:pt x="4726" y="40016"/>
                    <a:pt x="4688" y="39978"/>
                  </a:cubicBezTo>
                  <a:lnTo>
                    <a:pt x="4688" y="39978"/>
                  </a:lnTo>
                  <a:lnTo>
                    <a:pt x="4586" y="39838"/>
                  </a:lnTo>
                  <a:lnTo>
                    <a:pt x="4586" y="39838"/>
                  </a:lnTo>
                  <a:lnTo>
                    <a:pt x="4586" y="38873"/>
                  </a:lnTo>
                  <a:lnTo>
                    <a:pt x="4586" y="38873"/>
                  </a:lnTo>
                  <a:lnTo>
                    <a:pt x="4586" y="38873"/>
                  </a:lnTo>
                  <a:cubicBezTo>
                    <a:pt x="4561" y="37615"/>
                    <a:pt x="4586" y="37539"/>
                    <a:pt x="5196" y="36079"/>
                  </a:cubicBezTo>
                  <a:lnTo>
                    <a:pt x="5196" y="36079"/>
                  </a:lnTo>
                  <a:lnTo>
                    <a:pt x="5298" y="35876"/>
                  </a:lnTo>
                  <a:lnTo>
                    <a:pt x="5298" y="35876"/>
                  </a:lnTo>
                  <a:lnTo>
                    <a:pt x="5298" y="35876"/>
                  </a:lnTo>
                  <a:cubicBezTo>
                    <a:pt x="5641" y="35075"/>
                    <a:pt x="5780" y="34542"/>
                    <a:pt x="5907" y="34098"/>
                  </a:cubicBezTo>
                  <a:lnTo>
                    <a:pt x="5907" y="34098"/>
                  </a:lnTo>
                  <a:lnTo>
                    <a:pt x="5907" y="34098"/>
                  </a:lnTo>
                  <a:cubicBezTo>
                    <a:pt x="6047" y="33513"/>
                    <a:pt x="6187" y="33006"/>
                    <a:pt x="6644" y="32218"/>
                  </a:cubicBezTo>
                  <a:lnTo>
                    <a:pt x="6644" y="32218"/>
                  </a:lnTo>
                  <a:lnTo>
                    <a:pt x="6644" y="32218"/>
                  </a:lnTo>
                  <a:cubicBezTo>
                    <a:pt x="6872" y="31850"/>
                    <a:pt x="6860" y="31545"/>
                    <a:pt x="6834" y="31189"/>
                  </a:cubicBezTo>
                  <a:lnTo>
                    <a:pt x="6834" y="31189"/>
                  </a:lnTo>
                  <a:lnTo>
                    <a:pt x="6834" y="31189"/>
                  </a:lnTo>
                  <a:cubicBezTo>
                    <a:pt x="6796" y="30339"/>
                    <a:pt x="6898" y="29602"/>
                    <a:pt x="8587" y="29196"/>
                  </a:cubicBezTo>
                  <a:lnTo>
                    <a:pt x="8587" y="29196"/>
                  </a:lnTo>
                  <a:lnTo>
                    <a:pt x="8587" y="29196"/>
                  </a:lnTo>
                  <a:cubicBezTo>
                    <a:pt x="9146" y="29081"/>
                    <a:pt x="9616" y="28827"/>
                    <a:pt x="10060" y="28611"/>
                  </a:cubicBezTo>
                  <a:lnTo>
                    <a:pt x="10060" y="28611"/>
                  </a:lnTo>
                  <a:lnTo>
                    <a:pt x="10060" y="28611"/>
                  </a:lnTo>
                  <a:cubicBezTo>
                    <a:pt x="9514" y="28535"/>
                    <a:pt x="9234" y="28091"/>
                    <a:pt x="8981" y="2767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24" name="Freeform: Shape 523">
              <a:extLst>
                <a:ext uri="{FF2B5EF4-FFF2-40B4-BE49-F238E27FC236}">
                  <a16:creationId xmlns:a16="http://schemas.microsoft.com/office/drawing/2014/main" id="{0AAD639F-86A9-A4F8-B50E-1F10C3EED3AC}"/>
                </a:ext>
              </a:extLst>
            </p:cNvPr>
            <p:cNvSpPr/>
            <p:nvPr/>
          </p:nvSpPr>
          <p:spPr>
            <a:xfrm flipV="1">
              <a:off x="7544201" y="1912863"/>
              <a:ext cx="11107" cy="9562"/>
            </a:xfrm>
            <a:custGeom>
              <a:avLst/>
              <a:gdLst>
                <a:gd name="connsiteX0" fmla="*/ 2394 w 11107"/>
                <a:gd name="connsiteY0" fmla="*/ 2123 h 9562"/>
                <a:gd name="connsiteX1" fmla="*/ 3563 w 11107"/>
                <a:gd name="connsiteY1" fmla="*/ 1488 h 9562"/>
                <a:gd name="connsiteX2" fmla="*/ 3563 w 11107"/>
                <a:gd name="connsiteY2" fmla="*/ 1488 h 9562"/>
                <a:gd name="connsiteX3" fmla="*/ 3563 w 11107"/>
                <a:gd name="connsiteY3" fmla="*/ 1488 h 9562"/>
                <a:gd name="connsiteX4" fmla="*/ 4426 w 11107"/>
                <a:gd name="connsiteY4" fmla="*/ 827 h 9562"/>
                <a:gd name="connsiteX5" fmla="*/ 4426 w 11107"/>
                <a:gd name="connsiteY5" fmla="*/ 827 h 9562"/>
                <a:gd name="connsiteX6" fmla="*/ 4426 w 11107"/>
                <a:gd name="connsiteY6" fmla="*/ 827 h 9562"/>
                <a:gd name="connsiteX7" fmla="*/ 5633 w 11107"/>
                <a:gd name="connsiteY7" fmla="*/ 345 h 9562"/>
                <a:gd name="connsiteX8" fmla="*/ 5633 w 11107"/>
                <a:gd name="connsiteY8" fmla="*/ 345 h 9562"/>
                <a:gd name="connsiteX9" fmla="*/ 5633 w 11107"/>
                <a:gd name="connsiteY9" fmla="*/ 345 h 9562"/>
                <a:gd name="connsiteX10" fmla="*/ 6636 w 11107"/>
                <a:gd name="connsiteY10" fmla="*/ 14 h 9562"/>
                <a:gd name="connsiteX11" fmla="*/ 6636 w 11107"/>
                <a:gd name="connsiteY11" fmla="*/ 14 h 9562"/>
                <a:gd name="connsiteX12" fmla="*/ 6636 w 11107"/>
                <a:gd name="connsiteY12" fmla="*/ 14 h 9562"/>
                <a:gd name="connsiteX13" fmla="*/ 8058 w 11107"/>
                <a:gd name="connsiteY13" fmla="*/ 1030 h 9562"/>
                <a:gd name="connsiteX14" fmla="*/ 8058 w 11107"/>
                <a:gd name="connsiteY14" fmla="*/ 1030 h 9562"/>
                <a:gd name="connsiteX15" fmla="*/ 8058 w 11107"/>
                <a:gd name="connsiteY15" fmla="*/ 1030 h 9562"/>
                <a:gd name="connsiteX16" fmla="*/ 8922 w 11107"/>
                <a:gd name="connsiteY16" fmla="*/ 2085 h 9562"/>
                <a:gd name="connsiteX17" fmla="*/ 8922 w 11107"/>
                <a:gd name="connsiteY17" fmla="*/ 2085 h 9562"/>
                <a:gd name="connsiteX18" fmla="*/ 8922 w 11107"/>
                <a:gd name="connsiteY18" fmla="*/ 2085 h 9562"/>
                <a:gd name="connsiteX19" fmla="*/ 10256 w 11107"/>
                <a:gd name="connsiteY19" fmla="*/ 4358 h 9562"/>
                <a:gd name="connsiteX20" fmla="*/ 10256 w 11107"/>
                <a:gd name="connsiteY20" fmla="*/ 4358 h 9562"/>
                <a:gd name="connsiteX21" fmla="*/ 10256 w 11107"/>
                <a:gd name="connsiteY21" fmla="*/ 4358 h 9562"/>
                <a:gd name="connsiteX22" fmla="*/ 10852 w 11107"/>
                <a:gd name="connsiteY22" fmla="*/ 5450 h 9562"/>
                <a:gd name="connsiteX23" fmla="*/ 10852 w 11107"/>
                <a:gd name="connsiteY23" fmla="*/ 5450 h 9562"/>
                <a:gd name="connsiteX24" fmla="*/ 10852 w 11107"/>
                <a:gd name="connsiteY24" fmla="*/ 5450 h 9562"/>
                <a:gd name="connsiteX25" fmla="*/ 11157 w 11107"/>
                <a:gd name="connsiteY25" fmla="*/ 6314 h 9562"/>
                <a:gd name="connsiteX26" fmla="*/ 11157 w 11107"/>
                <a:gd name="connsiteY26" fmla="*/ 6314 h 9562"/>
                <a:gd name="connsiteX27" fmla="*/ 11157 w 11107"/>
                <a:gd name="connsiteY27" fmla="*/ 6314 h 9562"/>
                <a:gd name="connsiteX28" fmla="*/ 9976 w 11107"/>
                <a:gd name="connsiteY28" fmla="*/ 7253 h 9562"/>
                <a:gd name="connsiteX29" fmla="*/ 9976 w 11107"/>
                <a:gd name="connsiteY29" fmla="*/ 7253 h 9562"/>
                <a:gd name="connsiteX30" fmla="*/ 9976 w 11107"/>
                <a:gd name="connsiteY30" fmla="*/ 7253 h 9562"/>
                <a:gd name="connsiteX31" fmla="*/ 8566 w 11107"/>
                <a:gd name="connsiteY31" fmla="*/ 7660 h 9562"/>
                <a:gd name="connsiteX32" fmla="*/ 8566 w 11107"/>
                <a:gd name="connsiteY32" fmla="*/ 7660 h 9562"/>
                <a:gd name="connsiteX33" fmla="*/ 8566 w 11107"/>
                <a:gd name="connsiteY33" fmla="*/ 7660 h 9562"/>
                <a:gd name="connsiteX34" fmla="*/ 8528 w 11107"/>
                <a:gd name="connsiteY34" fmla="*/ 7787 h 9562"/>
                <a:gd name="connsiteX35" fmla="*/ 8528 w 11107"/>
                <a:gd name="connsiteY35" fmla="*/ 7787 h 9562"/>
                <a:gd name="connsiteX36" fmla="*/ 8528 w 11107"/>
                <a:gd name="connsiteY36" fmla="*/ 7787 h 9562"/>
                <a:gd name="connsiteX37" fmla="*/ 8313 w 11107"/>
                <a:gd name="connsiteY37" fmla="*/ 8358 h 9562"/>
                <a:gd name="connsiteX38" fmla="*/ 8313 w 11107"/>
                <a:gd name="connsiteY38" fmla="*/ 8358 h 9562"/>
                <a:gd name="connsiteX39" fmla="*/ 8313 w 11107"/>
                <a:gd name="connsiteY39" fmla="*/ 8358 h 9562"/>
                <a:gd name="connsiteX40" fmla="*/ 7144 w 11107"/>
                <a:gd name="connsiteY40" fmla="*/ 9577 h 9562"/>
                <a:gd name="connsiteX41" fmla="*/ 7144 w 11107"/>
                <a:gd name="connsiteY41" fmla="*/ 9577 h 9562"/>
                <a:gd name="connsiteX42" fmla="*/ 7144 w 11107"/>
                <a:gd name="connsiteY42" fmla="*/ 9577 h 9562"/>
                <a:gd name="connsiteX43" fmla="*/ 6357 w 11107"/>
                <a:gd name="connsiteY43" fmla="*/ 9387 h 9562"/>
                <a:gd name="connsiteX44" fmla="*/ 6357 w 11107"/>
                <a:gd name="connsiteY44" fmla="*/ 9387 h 9562"/>
                <a:gd name="connsiteX45" fmla="*/ 6357 w 11107"/>
                <a:gd name="connsiteY45" fmla="*/ 9387 h 9562"/>
                <a:gd name="connsiteX46" fmla="*/ 4033 w 11107"/>
                <a:gd name="connsiteY46" fmla="*/ 8142 h 9562"/>
                <a:gd name="connsiteX47" fmla="*/ 4033 w 11107"/>
                <a:gd name="connsiteY47" fmla="*/ 8142 h 9562"/>
                <a:gd name="connsiteX48" fmla="*/ 4033 w 11107"/>
                <a:gd name="connsiteY48" fmla="*/ 8142 h 9562"/>
                <a:gd name="connsiteX49" fmla="*/ 2445 w 11107"/>
                <a:gd name="connsiteY49" fmla="*/ 7330 h 9562"/>
                <a:gd name="connsiteX50" fmla="*/ 2445 w 11107"/>
                <a:gd name="connsiteY50" fmla="*/ 7330 h 9562"/>
                <a:gd name="connsiteX51" fmla="*/ 2445 w 11107"/>
                <a:gd name="connsiteY51" fmla="*/ 7330 h 9562"/>
                <a:gd name="connsiteX52" fmla="*/ 1264 w 11107"/>
                <a:gd name="connsiteY52" fmla="*/ 6707 h 9562"/>
                <a:gd name="connsiteX53" fmla="*/ 1264 w 11107"/>
                <a:gd name="connsiteY53" fmla="*/ 6707 h 9562"/>
                <a:gd name="connsiteX54" fmla="*/ 1264 w 11107"/>
                <a:gd name="connsiteY54" fmla="*/ 6707 h 9562"/>
                <a:gd name="connsiteX55" fmla="*/ 70 w 11107"/>
                <a:gd name="connsiteY55" fmla="*/ 4523 h 9562"/>
                <a:gd name="connsiteX56" fmla="*/ 70 w 11107"/>
                <a:gd name="connsiteY56" fmla="*/ 4523 h 9562"/>
                <a:gd name="connsiteX57" fmla="*/ 70 w 11107"/>
                <a:gd name="connsiteY57" fmla="*/ 4523 h 9562"/>
                <a:gd name="connsiteX58" fmla="*/ 2394 w 11107"/>
                <a:gd name="connsiteY58" fmla="*/ 2123 h 9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</a:cxnLst>
              <a:rect l="l" t="t" r="r" b="b"/>
              <a:pathLst>
                <a:path w="11107" h="9562">
                  <a:moveTo>
                    <a:pt x="2394" y="2123"/>
                  </a:moveTo>
                  <a:cubicBezTo>
                    <a:pt x="3093" y="2072"/>
                    <a:pt x="3309" y="1805"/>
                    <a:pt x="3563" y="1488"/>
                  </a:cubicBezTo>
                  <a:lnTo>
                    <a:pt x="3563" y="1488"/>
                  </a:lnTo>
                  <a:lnTo>
                    <a:pt x="3563" y="1488"/>
                  </a:lnTo>
                  <a:cubicBezTo>
                    <a:pt x="3766" y="1234"/>
                    <a:pt x="4007" y="954"/>
                    <a:pt x="4426" y="827"/>
                  </a:cubicBezTo>
                  <a:lnTo>
                    <a:pt x="4426" y="827"/>
                  </a:lnTo>
                  <a:lnTo>
                    <a:pt x="4426" y="827"/>
                  </a:lnTo>
                  <a:cubicBezTo>
                    <a:pt x="4960" y="675"/>
                    <a:pt x="5328" y="497"/>
                    <a:pt x="5633" y="345"/>
                  </a:cubicBezTo>
                  <a:lnTo>
                    <a:pt x="5633" y="345"/>
                  </a:lnTo>
                  <a:lnTo>
                    <a:pt x="5633" y="345"/>
                  </a:lnTo>
                  <a:cubicBezTo>
                    <a:pt x="5988" y="180"/>
                    <a:pt x="6293" y="14"/>
                    <a:pt x="6636" y="14"/>
                  </a:cubicBezTo>
                  <a:lnTo>
                    <a:pt x="6636" y="14"/>
                  </a:lnTo>
                  <a:lnTo>
                    <a:pt x="6636" y="14"/>
                  </a:lnTo>
                  <a:cubicBezTo>
                    <a:pt x="7220" y="14"/>
                    <a:pt x="7627" y="434"/>
                    <a:pt x="8058" y="1030"/>
                  </a:cubicBezTo>
                  <a:lnTo>
                    <a:pt x="8058" y="1030"/>
                  </a:lnTo>
                  <a:lnTo>
                    <a:pt x="8058" y="1030"/>
                  </a:lnTo>
                  <a:cubicBezTo>
                    <a:pt x="8401" y="1500"/>
                    <a:pt x="8681" y="1805"/>
                    <a:pt x="8922" y="2085"/>
                  </a:cubicBezTo>
                  <a:lnTo>
                    <a:pt x="8922" y="2085"/>
                  </a:lnTo>
                  <a:lnTo>
                    <a:pt x="8922" y="2085"/>
                  </a:lnTo>
                  <a:cubicBezTo>
                    <a:pt x="9455" y="2656"/>
                    <a:pt x="9874" y="3139"/>
                    <a:pt x="10256" y="4358"/>
                  </a:cubicBezTo>
                  <a:lnTo>
                    <a:pt x="10256" y="4358"/>
                  </a:lnTo>
                  <a:lnTo>
                    <a:pt x="10256" y="4358"/>
                  </a:lnTo>
                  <a:cubicBezTo>
                    <a:pt x="10421" y="4917"/>
                    <a:pt x="10675" y="5234"/>
                    <a:pt x="10852" y="5450"/>
                  </a:cubicBezTo>
                  <a:lnTo>
                    <a:pt x="10852" y="5450"/>
                  </a:lnTo>
                  <a:lnTo>
                    <a:pt x="10852" y="5450"/>
                  </a:lnTo>
                  <a:cubicBezTo>
                    <a:pt x="11030" y="5679"/>
                    <a:pt x="11246" y="5958"/>
                    <a:pt x="11157" y="6314"/>
                  </a:cubicBezTo>
                  <a:lnTo>
                    <a:pt x="11157" y="6314"/>
                  </a:lnTo>
                  <a:lnTo>
                    <a:pt x="11157" y="6314"/>
                  </a:lnTo>
                  <a:cubicBezTo>
                    <a:pt x="11055" y="6733"/>
                    <a:pt x="10649" y="6949"/>
                    <a:pt x="9976" y="7253"/>
                  </a:cubicBezTo>
                  <a:lnTo>
                    <a:pt x="9976" y="7253"/>
                  </a:lnTo>
                  <a:lnTo>
                    <a:pt x="9976" y="7253"/>
                  </a:lnTo>
                  <a:cubicBezTo>
                    <a:pt x="9392" y="7533"/>
                    <a:pt x="8935" y="7660"/>
                    <a:pt x="8566" y="7660"/>
                  </a:cubicBezTo>
                  <a:lnTo>
                    <a:pt x="8566" y="7660"/>
                  </a:lnTo>
                  <a:lnTo>
                    <a:pt x="8566" y="7660"/>
                  </a:lnTo>
                  <a:cubicBezTo>
                    <a:pt x="8541" y="7698"/>
                    <a:pt x="8541" y="7749"/>
                    <a:pt x="8528" y="7787"/>
                  </a:cubicBezTo>
                  <a:lnTo>
                    <a:pt x="8528" y="7787"/>
                  </a:lnTo>
                  <a:lnTo>
                    <a:pt x="8528" y="7787"/>
                  </a:lnTo>
                  <a:cubicBezTo>
                    <a:pt x="8439" y="7977"/>
                    <a:pt x="8376" y="8168"/>
                    <a:pt x="8313" y="8358"/>
                  </a:cubicBezTo>
                  <a:lnTo>
                    <a:pt x="8313" y="8358"/>
                  </a:lnTo>
                  <a:lnTo>
                    <a:pt x="8313" y="8358"/>
                  </a:lnTo>
                  <a:cubicBezTo>
                    <a:pt x="8173" y="8879"/>
                    <a:pt x="7957" y="9577"/>
                    <a:pt x="7144" y="9577"/>
                  </a:cubicBezTo>
                  <a:lnTo>
                    <a:pt x="7144" y="9577"/>
                  </a:lnTo>
                  <a:lnTo>
                    <a:pt x="7144" y="9577"/>
                  </a:lnTo>
                  <a:cubicBezTo>
                    <a:pt x="6916" y="9577"/>
                    <a:pt x="6649" y="9527"/>
                    <a:pt x="6357" y="9387"/>
                  </a:cubicBezTo>
                  <a:lnTo>
                    <a:pt x="6357" y="9387"/>
                  </a:lnTo>
                  <a:lnTo>
                    <a:pt x="6357" y="9387"/>
                  </a:lnTo>
                  <a:cubicBezTo>
                    <a:pt x="5138" y="8841"/>
                    <a:pt x="5112" y="8841"/>
                    <a:pt x="4033" y="8142"/>
                  </a:cubicBezTo>
                  <a:lnTo>
                    <a:pt x="4033" y="8142"/>
                  </a:lnTo>
                  <a:lnTo>
                    <a:pt x="4033" y="8142"/>
                  </a:lnTo>
                  <a:cubicBezTo>
                    <a:pt x="3461" y="7799"/>
                    <a:pt x="2928" y="7533"/>
                    <a:pt x="2445" y="7330"/>
                  </a:cubicBezTo>
                  <a:lnTo>
                    <a:pt x="2445" y="7330"/>
                  </a:lnTo>
                  <a:lnTo>
                    <a:pt x="2445" y="7330"/>
                  </a:lnTo>
                  <a:cubicBezTo>
                    <a:pt x="2064" y="7126"/>
                    <a:pt x="1670" y="6923"/>
                    <a:pt x="1264" y="6707"/>
                  </a:cubicBezTo>
                  <a:lnTo>
                    <a:pt x="1264" y="6707"/>
                  </a:lnTo>
                  <a:lnTo>
                    <a:pt x="1264" y="6707"/>
                  </a:lnTo>
                  <a:cubicBezTo>
                    <a:pt x="83" y="6034"/>
                    <a:pt x="70" y="4574"/>
                    <a:pt x="70" y="4523"/>
                  </a:cubicBezTo>
                  <a:lnTo>
                    <a:pt x="70" y="4523"/>
                  </a:lnTo>
                  <a:lnTo>
                    <a:pt x="70" y="4523"/>
                  </a:lnTo>
                  <a:cubicBezTo>
                    <a:pt x="70" y="2923"/>
                    <a:pt x="680" y="2288"/>
                    <a:pt x="2394" y="212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25" name="Freeform: Shape 524">
              <a:extLst>
                <a:ext uri="{FF2B5EF4-FFF2-40B4-BE49-F238E27FC236}">
                  <a16:creationId xmlns:a16="http://schemas.microsoft.com/office/drawing/2014/main" id="{633A122B-FF8C-B916-C7D9-AFC6E9D05253}"/>
                </a:ext>
              </a:extLst>
            </p:cNvPr>
            <p:cNvSpPr/>
            <p:nvPr/>
          </p:nvSpPr>
          <p:spPr>
            <a:xfrm flipV="1">
              <a:off x="7557617" y="1911574"/>
              <a:ext cx="5746" cy="4362"/>
            </a:xfrm>
            <a:custGeom>
              <a:avLst/>
              <a:gdLst>
                <a:gd name="connsiteX0" fmla="*/ 4511 w 5746"/>
                <a:gd name="connsiteY0" fmla="*/ 204 h 4362"/>
                <a:gd name="connsiteX1" fmla="*/ 4955 w 5746"/>
                <a:gd name="connsiteY1" fmla="*/ 39 h 4362"/>
                <a:gd name="connsiteX2" fmla="*/ 4955 w 5746"/>
                <a:gd name="connsiteY2" fmla="*/ 39 h 4362"/>
                <a:gd name="connsiteX3" fmla="*/ 5133 w 5746"/>
                <a:gd name="connsiteY3" fmla="*/ 14 h 4362"/>
                <a:gd name="connsiteX4" fmla="*/ 5133 w 5746"/>
                <a:gd name="connsiteY4" fmla="*/ 14 h 4362"/>
                <a:gd name="connsiteX5" fmla="*/ 5133 w 5746"/>
                <a:gd name="connsiteY5" fmla="*/ 14 h 4362"/>
                <a:gd name="connsiteX6" fmla="*/ 5806 w 5746"/>
                <a:gd name="connsiteY6" fmla="*/ 712 h 4362"/>
                <a:gd name="connsiteX7" fmla="*/ 5806 w 5746"/>
                <a:gd name="connsiteY7" fmla="*/ 712 h 4362"/>
                <a:gd name="connsiteX8" fmla="*/ 5806 w 5746"/>
                <a:gd name="connsiteY8" fmla="*/ 712 h 4362"/>
                <a:gd name="connsiteX9" fmla="*/ 4168 w 5746"/>
                <a:gd name="connsiteY9" fmla="*/ 4255 h 4362"/>
                <a:gd name="connsiteX10" fmla="*/ 4168 w 5746"/>
                <a:gd name="connsiteY10" fmla="*/ 4255 h 4362"/>
                <a:gd name="connsiteX11" fmla="*/ 4168 w 5746"/>
                <a:gd name="connsiteY11" fmla="*/ 4255 h 4362"/>
                <a:gd name="connsiteX12" fmla="*/ 2657 w 5746"/>
                <a:gd name="connsiteY12" fmla="*/ 4332 h 4362"/>
                <a:gd name="connsiteX13" fmla="*/ 2657 w 5746"/>
                <a:gd name="connsiteY13" fmla="*/ 4332 h 4362"/>
                <a:gd name="connsiteX14" fmla="*/ 2657 w 5746"/>
                <a:gd name="connsiteY14" fmla="*/ 4332 h 4362"/>
                <a:gd name="connsiteX15" fmla="*/ 1920 w 5746"/>
                <a:gd name="connsiteY15" fmla="*/ 4268 h 4362"/>
                <a:gd name="connsiteX16" fmla="*/ 1920 w 5746"/>
                <a:gd name="connsiteY16" fmla="*/ 4268 h 4362"/>
                <a:gd name="connsiteX17" fmla="*/ 460 w 5746"/>
                <a:gd name="connsiteY17" fmla="*/ 4268 h 4362"/>
                <a:gd name="connsiteX18" fmla="*/ 460 w 5746"/>
                <a:gd name="connsiteY18" fmla="*/ 4268 h 4362"/>
                <a:gd name="connsiteX19" fmla="*/ 460 w 5746"/>
                <a:gd name="connsiteY19" fmla="*/ 3735 h 4362"/>
                <a:gd name="connsiteX20" fmla="*/ 460 w 5746"/>
                <a:gd name="connsiteY20" fmla="*/ 3735 h 4362"/>
                <a:gd name="connsiteX21" fmla="*/ 460 w 5746"/>
                <a:gd name="connsiteY21" fmla="*/ 3735 h 4362"/>
                <a:gd name="connsiteX22" fmla="*/ 206 w 5746"/>
                <a:gd name="connsiteY22" fmla="*/ 2351 h 4362"/>
                <a:gd name="connsiteX23" fmla="*/ 206 w 5746"/>
                <a:gd name="connsiteY23" fmla="*/ 2351 h 4362"/>
                <a:gd name="connsiteX24" fmla="*/ 206 w 5746"/>
                <a:gd name="connsiteY24" fmla="*/ 2351 h 4362"/>
                <a:gd name="connsiteX25" fmla="*/ 218 w 5746"/>
                <a:gd name="connsiteY25" fmla="*/ 1208 h 4362"/>
                <a:gd name="connsiteX26" fmla="*/ 218 w 5746"/>
                <a:gd name="connsiteY26" fmla="*/ 1208 h 4362"/>
                <a:gd name="connsiteX27" fmla="*/ 218 w 5746"/>
                <a:gd name="connsiteY27" fmla="*/ 1208 h 4362"/>
                <a:gd name="connsiteX28" fmla="*/ 1869 w 5746"/>
                <a:gd name="connsiteY28" fmla="*/ 687 h 4362"/>
                <a:gd name="connsiteX29" fmla="*/ 1869 w 5746"/>
                <a:gd name="connsiteY29" fmla="*/ 687 h 4362"/>
                <a:gd name="connsiteX30" fmla="*/ 1869 w 5746"/>
                <a:gd name="connsiteY30" fmla="*/ 687 h 4362"/>
                <a:gd name="connsiteX31" fmla="*/ 4511 w 5746"/>
                <a:gd name="connsiteY31" fmla="*/ 204 h 4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5746" h="4362">
                  <a:moveTo>
                    <a:pt x="4511" y="204"/>
                  </a:moveTo>
                  <a:cubicBezTo>
                    <a:pt x="4676" y="141"/>
                    <a:pt x="4816" y="77"/>
                    <a:pt x="4955" y="39"/>
                  </a:cubicBezTo>
                  <a:lnTo>
                    <a:pt x="4955" y="39"/>
                  </a:lnTo>
                  <a:lnTo>
                    <a:pt x="5133" y="14"/>
                  </a:lnTo>
                  <a:lnTo>
                    <a:pt x="5133" y="14"/>
                  </a:lnTo>
                  <a:lnTo>
                    <a:pt x="5133" y="14"/>
                  </a:lnTo>
                  <a:cubicBezTo>
                    <a:pt x="5400" y="14"/>
                    <a:pt x="5717" y="204"/>
                    <a:pt x="5806" y="712"/>
                  </a:cubicBezTo>
                  <a:lnTo>
                    <a:pt x="5806" y="712"/>
                  </a:lnTo>
                  <a:lnTo>
                    <a:pt x="5806" y="712"/>
                  </a:lnTo>
                  <a:cubicBezTo>
                    <a:pt x="5908" y="1525"/>
                    <a:pt x="5311" y="3938"/>
                    <a:pt x="4168" y="4255"/>
                  </a:cubicBezTo>
                  <a:lnTo>
                    <a:pt x="4168" y="4255"/>
                  </a:lnTo>
                  <a:lnTo>
                    <a:pt x="4168" y="4255"/>
                  </a:lnTo>
                  <a:cubicBezTo>
                    <a:pt x="3596" y="4408"/>
                    <a:pt x="3152" y="4395"/>
                    <a:pt x="2657" y="4332"/>
                  </a:cubicBezTo>
                  <a:lnTo>
                    <a:pt x="2657" y="4332"/>
                  </a:lnTo>
                  <a:lnTo>
                    <a:pt x="2657" y="4332"/>
                  </a:lnTo>
                  <a:cubicBezTo>
                    <a:pt x="2453" y="4294"/>
                    <a:pt x="2212" y="4268"/>
                    <a:pt x="1920" y="4268"/>
                  </a:cubicBezTo>
                  <a:lnTo>
                    <a:pt x="1920" y="4268"/>
                  </a:lnTo>
                  <a:lnTo>
                    <a:pt x="460" y="4268"/>
                  </a:lnTo>
                  <a:lnTo>
                    <a:pt x="460" y="4268"/>
                  </a:lnTo>
                  <a:lnTo>
                    <a:pt x="460" y="3735"/>
                  </a:lnTo>
                  <a:lnTo>
                    <a:pt x="460" y="3735"/>
                  </a:lnTo>
                  <a:lnTo>
                    <a:pt x="460" y="3735"/>
                  </a:lnTo>
                  <a:cubicBezTo>
                    <a:pt x="460" y="3138"/>
                    <a:pt x="320" y="2706"/>
                    <a:pt x="206" y="2351"/>
                  </a:cubicBezTo>
                  <a:lnTo>
                    <a:pt x="206" y="2351"/>
                  </a:lnTo>
                  <a:lnTo>
                    <a:pt x="206" y="2351"/>
                  </a:lnTo>
                  <a:cubicBezTo>
                    <a:pt x="91" y="1970"/>
                    <a:pt x="-36" y="1576"/>
                    <a:pt x="218" y="1208"/>
                  </a:cubicBezTo>
                  <a:lnTo>
                    <a:pt x="218" y="1208"/>
                  </a:lnTo>
                  <a:lnTo>
                    <a:pt x="218" y="1208"/>
                  </a:lnTo>
                  <a:cubicBezTo>
                    <a:pt x="472" y="839"/>
                    <a:pt x="980" y="750"/>
                    <a:pt x="1869" y="687"/>
                  </a:cubicBezTo>
                  <a:lnTo>
                    <a:pt x="1869" y="687"/>
                  </a:lnTo>
                  <a:lnTo>
                    <a:pt x="1869" y="687"/>
                  </a:lnTo>
                  <a:cubicBezTo>
                    <a:pt x="3508" y="585"/>
                    <a:pt x="4079" y="357"/>
                    <a:pt x="4511" y="20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26" name="Freeform: Shape 525">
              <a:extLst>
                <a:ext uri="{FF2B5EF4-FFF2-40B4-BE49-F238E27FC236}">
                  <a16:creationId xmlns:a16="http://schemas.microsoft.com/office/drawing/2014/main" id="{85B9D178-CA69-7E87-BCF4-E11240D10262}"/>
                </a:ext>
              </a:extLst>
            </p:cNvPr>
            <p:cNvSpPr/>
            <p:nvPr/>
          </p:nvSpPr>
          <p:spPr>
            <a:xfrm flipV="1">
              <a:off x="7531699" y="1921890"/>
              <a:ext cx="5772" cy="5590"/>
            </a:xfrm>
            <a:custGeom>
              <a:avLst/>
              <a:gdLst>
                <a:gd name="connsiteX0" fmla="*/ 1447 w 5772"/>
                <a:gd name="connsiteY0" fmla="*/ 16 h 5590"/>
                <a:gd name="connsiteX1" fmla="*/ 4698 w 5772"/>
                <a:gd name="connsiteY1" fmla="*/ 1019 h 5590"/>
                <a:gd name="connsiteX2" fmla="*/ 4698 w 5772"/>
                <a:gd name="connsiteY2" fmla="*/ 1019 h 5590"/>
                <a:gd name="connsiteX3" fmla="*/ 4698 w 5772"/>
                <a:gd name="connsiteY3" fmla="*/ 1019 h 5590"/>
                <a:gd name="connsiteX4" fmla="*/ 5803 w 5772"/>
                <a:gd name="connsiteY4" fmla="*/ 3470 h 5590"/>
                <a:gd name="connsiteX5" fmla="*/ 5803 w 5772"/>
                <a:gd name="connsiteY5" fmla="*/ 3470 h 5590"/>
                <a:gd name="connsiteX6" fmla="*/ 5803 w 5772"/>
                <a:gd name="connsiteY6" fmla="*/ 3470 h 5590"/>
                <a:gd name="connsiteX7" fmla="*/ 5829 w 5772"/>
                <a:gd name="connsiteY7" fmla="*/ 3965 h 5590"/>
                <a:gd name="connsiteX8" fmla="*/ 5829 w 5772"/>
                <a:gd name="connsiteY8" fmla="*/ 3965 h 5590"/>
                <a:gd name="connsiteX9" fmla="*/ 5829 w 5772"/>
                <a:gd name="connsiteY9" fmla="*/ 3965 h 5590"/>
                <a:gd name="connsiteX10" fmla="*/ 5574 w 5772"/>
                <a:gd name="connsiteY10" fmla="*/ 5362 h 5590"/>
                <a:gd name="connsiteX11" fmla="*/ 5574 w 5772"/>
                <a:gd name="connsiteY11" fmla="*/ 5362 h 5590"/>
                <a:gd name="connsiteX12" fmla="*/ 5574 w 5772"/>
                <a:gd name="connsiteY12" fmla="*/ 5362 h 5590"/>
                <a:gd name="connsiteX13" fmla="*/ 4343 w 5772"/>
                <a:gd name="connsiteY13" fmla="*/ 5400 h 5590"/>
                <a:gd name="connsiteX14" fmla="*/ 4343 w 5772"/>
                <a:gd name="connsiteY14" fmla="*/ 5400 h 5590"/>
                <a:gd name="connsiteX15" fmla="*/ 4343 w 5772"/>
                <a:gd name="connsiteY15" fmla="*/ 5400 h 5590"/>
                <a:gd name="connsiteX16" fmla="*/ 2501 w 5772"/>
                <a:gd name="connsiteY16" fmla="*/ 3902 h 5590"/>
                <a:gd name="connsiteX17" fmla="*/ 2501 w 5772"/>
                <a:gd name="connsiteY17" fmla="*/ 3902 h 5590"/>
                <a:gd name="connsiteX18" fmla="*/ 1727 w 5772"/>
                <a:gd name="connsiteY18" fmla="*/ 2708 h 5590"/>
                <a:gd name="connsiteX19" fmla="*/ 1727 w 5772"/>
                <a:gd name="connsiteY19" fmla="*/ 2708 h 5590"/>
                <a:gd name="connsiteX20" fmla="*/ 1727 w 5772"/>
                <a:gd name="connsiteY20" fmla="*/ 2708 h 5590"/>
                <a:gd name="connsiteX21" fmla="*/ 76 w 5772"/>
                <a:gd name="connsiteY21" fmla="*/ 879 h 5590"/>
                <a:gd name="connsiteX22" fmla="*/ 76 w 5772"/>
                <a:gd name="connsiteY22" fmla="*/ 879 h 5590"/>
                <a:gd name="connsiteX23" fmla="*/ 76 w 5772"/>
                <a:gd name="connsiteY23" fmla="*/ 879 h 5590"/>
                <a:gd name="connsiteX24" fmla="*/ 977 w 5772"/>
                <a:gd name="connsiteY24" fmla="*/ 29 h 5590"/>
                <a:gd name="connsiteX25" fmla="*/ 977 w 5772"/>
                <a:gd name="connsiteY25" fmla="*/ 29 h 5590"/>
                <a:gd name="connsiteX26" fmla="*/ 977 w 5772"/>
                <a:gd name="connsiteY26" fmla="*/ 29 h 5590"/>
                <a:gd name="connsiteX27" fmla="*/ 1447 w 5772"/>
                <a:gd name="connsiteY27" fmla="*/ 16 h 5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5772" h="5590">
                  <a:moveTo>
                    <a:pt x="1447" y="16"/>
                  </a:moveTo>
                  <a:cubicBezTo>
                    <a:pt x="2806" y="16"/>
                    <a:pt x="4127" y="524"/>
                    <a:pt x="4698" y="1019"/>
                  </a:cubicBezTo>
                  <a:lnTo>
                    <a:pt x="4698" y="1019"/>
                  </a:lnTo>
                  <a:lnTo>
                    <a:pt x="4698" y="1019"/>
                  </a:lnTo>
                  <a:cubicBezTo>
                    <a:pt x="5409" y="1654"/>
                    <a:pt x="5803" y="2505"/>
                    <a:pt x="5803" y="3470"/>
                  </a:cubicBezTo>
                  <a:lnTo>
                    <a:pt x="5803" y="3470"/>
                  </a:lnTo>
                  <a:lnTo>
                    <a:pt x="5803" y="3470"/>
                  </a:lnTo>
                  <a:cubicBezTo>
                    <a:pt x="5803" y="3635"/>
                    <a:pt x="5816" y="3826"/>
                    <a:pt x="5829" y="3965"/>
                  </a:cubicBezTo>
                  <a:lnTo>
                    <a:pt x="5829" y="3965"/>
                  </a:lnTo>
                  <a:lnTo>
                    <a:pt x="5829" y="3965"/>
                  </a:lnTo>
                  <a:cubicBezTo>
                    <a:pt x="5854" y="4537"/>
                    <a:pt x="5879" y="5058"/>
                    <a:pt x="5574" y="5362"/>
                  </a:cubicBezTo>
                  <a:lnTo>
                    <a:pt x="5574" y="5362"/>
                  </a:lnTo>
                  <a:lnTo>
                    <a:pt x="5574" y="5362"/>
                  </a:lnTo>
                  <a:cubicBezTo>
                    <a:pt x="5308" y="5654"/>
                    <a:pt x="4863" y="5705"/>
                    <a:pt x="4343" y="5400"/>
                  </a:cubicBezTo>
                  <a:lnTo>
                    <a:pt x="4343" y="5400"/>
                  </a:lnTo>
                  <a:lnTo>
                    <a:pt x="4343" y="5400"/>
                  </a:lnTo>
                  <a:cubicBezTo>
                    <a:pt x="3352" y="4842"/>
                    <a:pt x="2590" y="3991"/>
                    <a:pt x="2501" y="3902"/>
                  </a:cubicBezTo>
                  <a:lnTo>
                    <a:pt x="2501" y="3902"/>
                  </a:lnTo>
                  <a:lnTo>
                    <a:pt x="1727" y="2708"/>
                  </a:lnTo>
                  <a:lnTo>
                    <a:pt x="1727" y="2708"/>
                  </a:lnTo>
                  <a:lnTo>
                    <a:pt x="1727" y="2708"/>
                  </a:lnTo>
                  <a:cubicBezTo>
                    <a:pt x="1092" y="2403"/>
                    <a:pt x="88" y="1527"/>
                    <a:pt x="76" y="879"/>
                  </a:cubicBezTo>
                  <a:lnTo>
                    <a:pt x="76" y="879"/>
                  </a:lnTo>
                  <a:lnTo>
                    <a:pt x="76" y="879"/>
                  </a:lnTo>
                  <a:cubicBezTo>
                    <a:pt x="50" y="765"/>
                    <a:pt x="76" y="117"/>
                    <a:pt x="977" y="29"/>
                  </a:cubicBezTo>
                  <a:lnTo>
                    <a:pt x="977" y="29"/>
                  </a:lnTo>
                  <a:lnTo>
                    <a:pt x="977" y="29"/>
                  </a:lnTo>
                  <a:cubicBezTo>
                    <a:pt x="1130" y="16"/>
                    <a:pt x="1282" y="16"/>
                    <a:pt x="1447" y="1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27" name="Freeform: Shape 526">
              <a:extLst>
                <a:ext uri="{FF2B5EF4-FFF2-40B4-BE49-F238E27FC236}">
                  <a16:creationId xmlns:a16="http://schemas.microsoft.com/office/drawing/2014/main" id="{03958BCD-6F91-3C9B-9B61-C3CB5FB32EEC}"/>
                </a:ext>
              </a:extLst>
            </p:cNvPr>
            <p:cNvSpPr/>
            <p:nvPr/>
          </p:nvSpPr>
          <p:spPr>
            <a:xfrm flipV="1">
              <a:off x="7714832" y="1931254"/>
              <a:ext cx="4955" cy="4354"/>
            </a:xfrm>
            <a:custGeom>
              <a:avLst/>
              <a:gdLst>
                <a:gd name="connsiteX0" fmla="*/ 3912 w 4955"/>
                <a:gd name="connsiteY0" fmla="*/ 4310 h 4354"/>
                <a:gd name="connsiteX1" fmla="*/ 1296 w 4955"/>
                <a:gd name="connsiteY1" fmla="*/ 4310 h 4354"/>
                <a:gd name="connsiteX2" fmla="*/ 1296 w 4955"/>
                <a:gd name="connsiteY2" fmla="*/ 4310 h 4354"/>
                <a:gd name="connsiteX3" fmla="*/ 1016 w 4955"/>
                <a:gd name="connsiteY3" fmla="*/ 4259 h 4354"/>
                <a:gd name="connsiteX4" fmla="*/ 1016 w 4955"/>
                <a:gd name="connsiteY4" fmla="*/ 4259 h 4354"/>
                <a:gd name="connsiteX5" fmla="*/ 876 w 4955"/>
                <a:gd name="connsiteY5" fmla="*/ 4030 h 4354"/>
                <a:gd name="connsiteX6" fmla="*/ 876 w 4955"/>
                <a:gd name="connsiteY6" fmla="*/ 4030 h 4354"/>
                <a:gd name="connsiteX7" fmla="*/ 876 w 4955"/>
                <a:gd name="connsiteY7" fmla="*/ 4030 h 4354"/>
                <a:gd name="connsiteX8" fmla="*/ 483 w 4955"/>
                <a:gd name="connsiteY8" fmla="*/ 3421 h 4354"/>
                <a:gd name="connsiteX9" fmla="*/ 483 w 4955"/>
                <a:gd name="connsiteY9" fmla="*/ 3421 h 4354"/>
                <a:gd name="connsiteX10" fmla="*/ 483 w 4955"/>
                <a:gd name="connsiteY10" fmla="*/ 3421 h 4354"/>
                <a:gd name="connsiteX11" fmla="*/ 1042 w 4955"/>
                <a:gd name="connsiteY11" fmla="*/ 1236 h 4354"/>
                <a:gd name="connsiteX12" fmla="*/ 1042 w 4955"/>
                <a:gd name="connsiteY12" fmla="*/ 1236 h 4354"/>
                <a:gd name="connsiteX13" fmla="*/ 1042 w 4955"/>
                <a:gd name="connsiteY13" fmla="*/ 1236 h 4354"/>
                <a:gd name="connsiteX14" fmla="*/ 3759 w 4955"/>
                <a:gd name="connsiteY14" fmla="*/ 68 h 4354"/>
                <a:gd name="connsiteX15" fmla="*/ 3759 w 4955"/>
                <a:gd name="connsiteY15" fmla="*/ 68 h 4354"/>
                <a:gd name="connsiteX16" fmla="*/ 4077 w 4955"/>
                <a:gd name="connsiteY16" fmla="*/ 17 h 4354"/>
                <a:gd name="connsiteX17" fmla="*/ 4077 w 4955"/>
                <a:gd name="connsiteY17" fmla="*/ 17 h 4354"/>
                <a:gd name="connsiteX18" fmla="*/ 4267 w 4955"/>
                <a:gd name="connsiteY18" fmla="*/ 297 h 4354"/>
                <a:gd name="connsiteX19" fmla="*/ 4267 w 4955"/>
                <a:gd name="connsiteY19" fmla="*/ 297 h 4354"/>
                <a:gd name="connsiteX20" fmla="*/ 4267 w 4955"/>
                <a:gd name="connsiteY20" fmla="*/ 297 h 4354"/>
                <a:gd name="connsiteX21" fmla="*/ 4877 w 4955"/>
                <a:gd name="connsiteY21" fmla="*/ 3548 h 4354"/>
                <a:gd name="connsiteX22" fmla="*/ 4877 w 4955"/>
                <a:gd name="connsiteY22" fmla="*/ 3548 h 4354"/>
                <a:gd name="connsiteX23" fmla="*/ 4877 w 4955"/>
                <a:gd name="connsiteY23" fmla="*/ 3548 h 4354"/>
                <a:gd name="connsiteX24" fmla="*/ 3912 w 4955"/>
                <a:gd name="connsiteY24" fmla="*/ 4310 h 43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4955" h="4354">
                  <a:moveTo>
                    <a:pt x="3912" y="4310"/>
                  </a:moveTo>
                  <a:cubicBezTo>
                    <a:pt x="2997" y="4450"/>
                    <a:pt x="1334" y="4310"/>
                    <a:pt x="1296" y="4310"/>
                  </a:cubicBezTo>
                  <a:lnTo>
                    <a:pt x="1296" y="4310"/>
                  </a:lnTo>
                  <a:lnTo>
                    <a:pt x="1016" y="4259"/>
                  </a:lnTo>
                  <a:lnTo>
                    <a:pt x="1016" y="4259"/>
                  </a:lnTo>
                  <a:lnTo>
                    <a:pt x="876" y="4030"/>
                  </a:lnTo>
                  <a:lnTo>
                    <a:pt x="876" y="4030"/>
                  </a:lnTo>
                  <a:lnTo>
                    <a:pt x="876" y="4030"/>
                  </a:lnTo>
                  <a:cubicBezTo>
                    <a:pt x="737" y="3789"/>
                    <a:pt x="597" y="3586"/>
                    <a:pt x="483" y="3421"/>
                  </a:cubicBezTo>
                  <a:lnTo>
                    <a:pt x="483" y="3421"/>
                  </a:lnTo>
                  <a:lnTo>
                    <a:pt x="483" y="3421"/>
                  </a:lnTo>
                  <a:cubicBezTo>
                    <a:pt x="-127" y="2532"/>
                    <a:pt x="-140" y="2049"/>
                    <a:pt x="1042" y="1236"/>
                  </a:cubicBezTo>
                  <a:lnTo>
                    <a:pt x="1042" y="1236"/>
                  </a:lnTo>
                  <a:lnTo>
                    <a:pt x="1042" y="1236"/>
                  </a:lnTo>
                  <a:cubicBezTo>
                    <a:pt x="2375" y="271"/>
                    <a:pt x="3696" y="68"/>
                    <a:pt x="3759" y="68"/>
                  </a:cubicBezTo>
                  <a:lnTo>
                    <a:pt x="3759" y="68"/>
                  </a:lnTo>
                  <a:lnTo>
                    <a:pt x="4077" y="17"/>
                  </a:lnTo>
                  <a:lnTo>
                    <a:pt x="4077" y="17"/>
                  </a:lnTo>
                  <a:lnTo>
                    <a:pt x="4267" y="297"/>
                  </a:lnTo>
                  <a:lnTo>
                    <a:pt x="4267" y="297"/>
                  </a:lnTo>
                  <a:lnTo>
                    <a:pt x="4267" y="297"/>
                  </a:lnTo>
                  <a:cubicBezTo>
                    <a:pt x="4851" y="1186"/>
                    <a:pt x="5271" y="2646"/>
                    <a:pt x="4877" y="3548"/>
                  </a:cubicBezTo>
                  <a:lnTo>
                    <a:pt x="4877" y="3548"/>
                  </a:lnTo>
                  <a:lnTo>
                    <a:pt x="4877" y="3548"/>
                  </a:lnTo>
                  <a:cubicBezTo>
                    <a:pt x="4699" y="3967"/>
                    <a:pt x="4356" y="4234"/>
                    <a:pt x="3912" y="431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28" name="Freeform: Shape 527">
              <a:extLst>
                <a:ext uri="{FF2B5EF4-FFF2-40B4-BE49-F238E27FC236}">
                  <a16:creationId xmlns:a16="http://schemas.microsoft.com/office/drawing/2014/main" id="{3282C049-E38F-D47B-DD28-06AFE61FD205}"/>
                </a:ext>
              </a:extLst>
            </p:cNvPr>
            <p:cNvSpPr/>
            <p:nvPr/>
          </p:nvSpPr>
          <p:spPr>
            <a:xfrm flipV="1">
              <a:off x="7715509" y="1932306"/>
              <a:ext cx="29074" cy="21322"/>
            </a:xfrm>
            <a:custGeom>
              <a:avLst/>
              <a:gdLst>
                <a:gd name="connsiteX0" fmla="*/ 24393 w 29074"/>
                <a:gd name="connsiteY0" fmla="*/ 12109 h 21322"/>
                <a:gd name="connsiteX1" fmla="*/ 27606 w 29074"/>
                <a:gd name="connsiteY1" fmla="*/ 11716 h 21322"/>
                <a:gd name="connsiteX2" fmla="*/ 27606 w 29074"/>
                <a:gd name="connsiteY2" fmla="*/ 11716 h 21322"/>
                <a:gd name="connsiteX3" fmla="*/ 27606 w 29074"/>
                <a:gd name="connsiteY3" fmla="*/ 11716 h 21322"/>
                <a:gd name="connsiteX4" fmla="*/ 28965 w 29074"/>
                <a:gd name="connsiteY4" fmla="*/ 12554 h 21322"/>
                <a:gd name="connsiteX5" fmla="*/ 28965 w 29074"/>
                <a:gd name="connsiteY5" fmla="*/ 12554 h 21322"/>
                <a:gd name="connsiteX6" fmla="*/ 28965 w 29074"/>
                <a:gd name="connsiteY6" fmla="*/ 12554 h 21322"/>
                <a:gd name="connsiteX7" fmla="*/ 28914 w 29074"/>
                <a:gd name="connsiteY7" fmla="*/ 14230 h 21322"/>
                <a:gd name="connsiteX8" fmla="*/ 28914 w 29074"/>
                <a:gd name="connsiteY8" fmla="*/ 14230 h 21322"/>
                <a:gd name="connsiteX9" fmla="*/ 28914 w 29074"/>
                <a:gd name="connsiteY9" fmla="*/ 14230 h 21322"/>
                <a:gd name="connsiteX10" fmla="*/ 26552 w 29074"/>
                <a:gd name="connsiteY10" fmla="*/ 16808 h 21322"/>
                <a:gd name="connsiteX11" fmla="*/ 26552 w 29074"/>
                <a:gd name="connsiteY11" fmla="*/ 16808 h 21322"/>
                <a:gd name="connsiteX12" fmla="*/ 26552 w 29074"/>
                <a:gd name="connsiteY12" fmla="*/ 16808 h 21322"/>
                <a:gd name="connsiteX13" fmla="*/ 25942 w 29074"/>
                <a:gd name="connsiteY13" fmla="*/ 17278 h 21322"/>
                <a:gd name="connsiteX14" fmla="*/ 25942 w 29074"/>
                <a:gd name="connsiteY14" fmla="*/ 17278 h 21322"/>
                <a:gd name="connsiteX15" fmla="*/ 25612 w 29074"/>
                <a:gd name="connsiteY15" fmla="*/ 17519 h 21322"/>
                <a:gd name="connsiteX16" fmla="*/ 25612 w 29074"/>
                <a:gd name="connsiteY16" fmla="*/ 17519 h 21322"/>
                <a:gd name="connsiteX17" fmla="*/ 25612 w 29074"/>
                <a:gd name="connsiteY17" fmla="*/ 17519 h 21322"/>
                <a:gd name="connsiteX18" fmla="*/ 22970 w 29074"/>
                <a:gd name="connsiteY18" fmla="*/ 19107 h 21322"/>
                <a:gd name="connsiteX19" fmla="*/ 22970 w 29074"/>
                <a:gd name="connsiteY19" fmla="*/ 19107 h 21322"/>
                <a:gd name="connsiteX20" fmla="*/ 22970 w 29074"/>
                <a:gd name="connsiteY20" fmla="*/ 19107 h 21322"/>
                <a:gd name="connsiteX21" fmla="*/ 20481 w 29074"/>
                <a:gd name="connsiteY21" fmla="*/ 19031 h 21322"/>
                <a:gd name="connsiteX22" fmla="*/ 20481 w 29074"/>
                <a:gd name="connsiteY22" fmla="*/ 19031 h 21322"/>
                <a:gd name="connsiteX23" fmla="*/ 20481 w 29074"/>
                <a:gd name="connsiteY23" fmla="*/ 19031 h 21322"/>
                <a:gd name="connsiteX24" fmla="*/ 18703 w 29074"/>
                <a:gd name="connsiteY24" fmla="*/ 19005 h 21322"/>
                <a:gd name="connsiteX25" fmla="*/ 18703 w 29074"/>
                <a:gd name="connsiteY25" fmla="*/ 19005 h 21322"/>
                <a:gd name="connsiteX26" fmla="*/ 18703 w 29074"/>
                <a:gd name="connsiteY26" fmla="*/ 19005 h 21322"/>
                <a:gd name="connsiteX27" fmla="*/ 18145 w 29074"/>
                <a:gd name="connsiteY27" fmla="*/ 19577 h 21322"/>
                <a:gd name="connsiteX28" fmla="*/ 18145 w 29074"/>
                <a:gd name="connsiteY28" fmla="*/ 19577 h 21322"/>
                <a:gd name="connsiteX29" fmla="*/ 18145 w 29074"/>
                <a:gd name="connsiteY29" fmla="*/ 19577 h 21322"/>
                <a:gd name="connsiteX30" fmla="*/ 15478 w 29074"/>
                <a:gd name="connsiteY30" fmla="*/ 20847 h 21322"/>
                <a:gd name="connsiteX31" fmla="*/ 15478 w 29074"/>
                <a:gd name="connsiteY31" fmla="*/ 20847 h 21322"/>
                <a:gd name="connsiteX32" fmla="*/ 15478 w 29074"/>
                <a:gd name="connsiteY32" fmla="*/ 20847 h 21322"/>
                <a:gd name="connsiteX33" fmla="*/ 14525 w 29074"/>
                <a:gd name="connsiteY33" fmla="*/ 20770 h 21322"/>
                <a:gd name="connsiteX34" fmla="*/ 14525 w 29074"/>
                <a:gd name="connsiteY34" fmla="*/ 20770 h 21322"/>
                <a:gd name="connsiteX35" fmla="*/ 14525 w 29074"/>
                <a:gd name="connsiteY35" fmla="*/ 20770 h 21322"/>
                <a:gd name="connsiteX36" fmla="*/ 12430 w 29074"/>
                <a:gd name="connsiteY36" fmla="*/ 21075 h 21322"/>
                <a:gd name="connsiteX37" fmla="*/ 12430 w 29074"/>
                <a:gd name="connsiteY37" fmla="*/ 21075 h 21322"/>
                <a:gd name="connsiteX38" fmla="*/ 12430 w 29074"/>
                <a:gd name="connsiteY38" fmla="*/ 21075 h 21322"/>
                <a:gd name="connsiteX39" fmla="*/ 11312 w 29074"/>
                <a:gd name="connsiteY39" fmla="*/ 21342 h 21322"/>
                <a:gd name="connsiteX40" fmla="*/ 11312 w 29074"/>
                <a:gd name="connsiteY40" fmla="*/ 21342 h 21322"/>
                <a:gd name="connsiteX41" fmla="*/ 11312 w 29074"/>
                <a:gd name="connsiteY41" fmla="*/ 21342 h 21322"/>
                <a:gd name="connsiteX42" fmla="*/ 9979 w 29074"/>
                <a:gd name="connsiteY42" fmla="*/ 20555 h 21322"/>
                <a:gd name="connsiteX43" fmla="*/ 9979 w 29074"/>
                <a:gd name="connsiteY43" fmla="*/ 20555 h 21322"/>
                <a:gd name="connsiteX44" fmla="*/ 9979 w 29074"/>
                <a:gd name="connsiteY44" fmla="*/ 20555 h 21322"/>
                <a:gd name="connsiteX45" fmla="*/ 7744 w 29074"/>
                <a:gd name="connsiteY45" fmla="*/ 17837 h 21322"/>
                <a:gd name="connsiteX46" fmla="*/ 7744 w 29074"/>
                <a:gd name="connsiteY46" fmla="*/ 17837 h 21322"/>
                <a:gd name="connsiteX47" fmla="*/ 7744 w 29074"/>
                <a:gd name="connsiteY47" fmla="*/ 17837 h 21322"/>
                <a:gd name="connsiteX48" fmla="*/ 4239 w 29074"/>
                <a:gd name="connsiteY48" fmla="*/ 17253 h 21322"/>
                <a:gd name="connsiteX49" fmla="*/ 4239 w 29074"/>
                <a:gd name="connsiteY49" fmla="*/ 17253 h 21322"/>
                <a:gd name="connsiteX50" fmla="*/ 4239 w 29074"/>
                <a:gd name="connsiteY50" fmla="*/ 17253 h 21322"/>
                <a:gd name="connsiteX51" fmla="*/ 1940 w 29074"/>
                <a:gd name="connsiteY51" fmla="*/ 17380 h 21322"/>
                <a:gd name="connsiteX52" fmla="*/ 1940 w 29074"/>
                <a:gd name="connsiteY52" fmla="*/ 17380 h 21322"/>
                <a:gd name="connsiteX53" fmla="*/ 1724 w 29074"/>
                <a:gd name="connsiteY53" fmla="*/ 17392 h 21322"/>
                <a:gd name="connsiteX54" fmla="*/ 1724 w 29074"/>
                <a:gd name="connsiteY54" fmla="*/ 17392 h 21322"/>
                <a:gd name="connsiteX55" fmla="*/ 1546 w 29074"/>
                <a:gd name="connsiteY55" fmla="*/ 17278 h 21322"/>
                <a:gd name="connsiteX56" fmla="*/ 1546 w 29074"/>
                <a:gd name="connsiteY56" fmla="*/ 17278 h 21322"/>
                <a:gd name="connsiteX57" fmla="*/ 1546 w 29074"/>
                <a:gd name="connsiteY57" fmla="*/ 17278 h 21322"/>
                <a:gd name="connsiteX58" fmla="*/ 1089 w 29074"/>
                <a:gd name="connsiteY58" fmla="*/ 16973 h 21322"/>
                <a:gd name="connsiteX59" fmla="*/ 1089 w 29074"/>
                <a:gd name="connsiteY59" fmla="*/ 16973 h 21322"/>
                <a:gd name="connsiteX60" fmla="*/ 1089 w 29074"/>
                <a:gd name="connsiteY60" fmla="*/ 16973 h 21322"/>
                <a:gd name="connsiteX61" fmla="*/ 86 w 29074"/>
                <a:gd name="connsiteY61" fmla="*/ 15907 h 21322"/>
                <a:gd name="connsiteX62" fmla="*/ 86 w 29074"/>
                <a:gd name="connsiteY62" fmla="*/ 15907 h 21322"/>
                <a:gd name="connsiteX63" fmla="*/ 86 w 29074"/>
                <a:gd name="connsiteY63" fmla="*/ 15907 h 21322"/>
                <a:gd name="connsiteX64" fmla="*/ 657 w 29074"/>
                <a:gd name="connsiteY64" fmla="*/ 14700 h 21322"/>
                <a:gd name="connsiteX65" fmla="*/ 657 w 29074"/>
                <a:gd name="connsiteY65" fmla="*/ 14700 h 21322"/>
                <a:gd name="connsiteX66" fmla="*/ 657 w 29074"/>
                <a:gd name="connsiteY66" fmla="*/ 14700 h 21322"/>
                <a:gd name="connsiteX67" fmla="*/ 1089 w 29074"/>
                <a:gd name="connsiteY67" fmla="*/ 13963 h 21322"/>
                <a:gd name="connsiteX68" fmla="*/ 1089 w 29074"/>
                <a:gd name="connsiteY68" fmla="*/ 13963 h 21322"/>
                <a:gd name="connsiteX69" fmla="*/ 1089 w 29074"/>
                <a:gd name="connsiteY69" fmla="*/ 13963 h 21322"/>
                <a:gd name="connsiteX70" fmla="*/ 2092 w 29074"/>
                <a:gd name="connsiteY70" fmla="*/ 13189 h 21322"/>
                <a:gd name="connsiteX71" fmla="*/ 2092 w 29074"/>
                <a:gd name="connsiteY71" fmla="*/ 13189 h 21322"/>
                <a:gd name="connsiteX72" fmla="*/ 2092 w 29074"/>
                <a:gd name="connsiteY72" fmla="*/ 13189 h 21322"/>
                <a:gd name="connsiteX73" fmla="*/ 3057 w 29074"/>
                <a:gd name="connsiteY73" fmla="*/ 13316 h 21322"/>
                <a:gd name="connsiteX74" fmla="*/ 3057 w 29074"/>
                <a:gd name="connsiteY74" fmla="*/ 13316 h 21322"/>
                <a:gd name="connsiteX75" fmla="*/ 3057 w 29074"/>
                <a:gd name="connsiteY75" fmla="*/ 13316 h 21322"/>
                <a:gd name="connsiteX76" fmla="*/ 4708 w 29074"/>
                <a:gd name="connsiteY76" fmla="*/ 13163 h 21322"/>
                <a:gd name="connsiteX77" fmla="*/ 4708 w 29074"/>
                <a:gd name="connsiteY77" fmla="*/ 13163 h 21322"/>
                <a:gd name="connsiteX78" fmla="*/ 4708 w 29074"/>
                <a:gd name="connsiteY78" fmla="*/ 13163 h 21322"/>
                <a:gd name="connsiteX79" fmla="*/ 6156 w 29074"/>
                <a:gd name="connsiteY79" fmla="*/ 13328 h 21322"/>
                <a:gd name="connsiteX80" fmla="*/ 6156 w 29074"/>
                <a:gd name="connsiteY80" fmla="*/ 13328 h 21322"/>
                <a:gd name="connsiteX81" fmla="*/ 6156 w 29074"/>
                <a:gd name="connsiteY81" fmla="*/ 13328 h 21322"/>
                <a:gd name="connsiteX82" fmla="*/ 7490 w 29074"/>
                <a:gd name="connsiteY82" fmla="*/ 13735 h 21322"/>
                <a:gd name="connsiteX83" fmla="*/ 7490 w 29074"/>
                <a:gd name="connsiteY83" fmla="*/ 13735 h 21322"/>
                <a:gd name="connsiteX84" fmla="*/ 7528 w 29074"/>
                <a:gd name="connsiteY84" fmla="*/ 13709 h 21322"/>
                <a:gd name="connsiteX85" fmla="*/ 7528 w 29074"/>
                <a:gd name="connsiteY85" fmla="*/ 13709 h 21322"/>
                <a:gd name="connsiteX86" fmla="*/ 7528 w 29074"/>
                <a:gd name="connsiteY86" fmla="*/ 13709 h 21322"/>
                <a:gd name="connsiteX87" fmla="*/ 8823 w 29074"/>
                <a:gd name="connsiteY87" fmla="*/ 13202 h 21322"/>
                <a:gd name="connsiteX88" fmla="*/ 8823 w 29074"/>
                <a:gd name="connsiteY88" fmla="*/ 13202 h 21322"/>
                <a:gd name="connsiteX89" fmla="*/ 8823 w 29074"/>
                <a:gd name="connsiteY89" fmla="*/ 13202 h 21322"/>
                <a:gd name="connsiteX90" fmla="*/ 9407 w 29074"/>
                <a:gd name="connsiteY90" fmla="*/ 12846 h 21322"/>
                <a:gd name="connsiteX91" fmla="*/ 9407 w 29074"/>
                <a:gd name="connsiteY91" fmla="*/ 12846 h 21322"/>
                <a:gd name="connsiteX92" fmla="*/ 9407 w 29074"/>
                <a:gd name="connsiteY92" fmla="*/ 12846 h 21322"/>
                <a:gd name="connsiteX93" fmla="*/ 11350 w 29074"/>
                <a:gd name="connsiteY93" fmla="*/ 11500 h 21322"/>
                <a:gd name="connsiteX94" fmla="*/ 11350 w 29074"/>
                <a:gd name="connsiteY94" fmla="*/ 11500 h 21322"/>
                <a:gd name="connsiteX95" fmla="*/ 11350 w 29074"/>
                <a:gd name="connsiteY95" fmla="*/ 11500 h 21322"/>
                <a:gd name="connsiteX96" fmla="*/ 11858 w 29074"/>
                <a:gd name="connsiteY96" fmla="*/ 11093 h 21322"/>
                <a:gd name="connsiteX97" fmla="*/ 11858 w 29074"/>
                <a:gd name="connsiteY97" fmla="*/ 11093 h 21322"/>
                <a:gd name="connsiteX98" fmla="*/ 11858 w 29074"/>
                <a:gd name="connsiteY98" fmla="*/ 11093 h 21322"/>
                <a:gd name="connsiteX99" fmla="*/ 12608 w 29074"/>
                <a:gd name="connsiteY99" fmla="*/ 10725 h 21322"/>
                <a:gd name="connsiteX100" fmla="*/ 12608 w 29074"/>
                <a:gd name="connsiteY100" fmla="*/ 10725 h 21322"/>
                <a:gd name="connsiteX101" fmla="*/ 12608 w 29074"/>
                <a:gd name="connsiteY101" fmla="*/ 10725 h 21322"/>
                <a:gd name="connsiteX102" fmla="*/ 13065 w 29074"/>
                <a:gd name="connsiteY102" fmla="*/ 9899 h 21322"/>
                <a:gd name="connsiteX103" fmla="*/ 13065 w 29074"/>
                <a:gd name="connsiteY103" fmla="*/ 9899 h 21322"/>
                <a:gd name="connsiteX104" fmla="*/ 13065 w 29074"/>
                <a:gd name="connsiteY104" fmla="*/ 9899 h 21322"/>
                <a:gd name="connsiteX105" fmla="*/ 12468 w 29074"/>
                <a:gd name="connsiteY105" fmla="*/ 8210 h 21322"/>
                <a:gd name="connsiteX106" fmla="*/ 12468 w 29074"/>
                <a:gd name="connsiteY106" fmla="*/ 8210 h 21322"/>
                <a:gd name="connsiteX107" fmla="*/ 12468 w 29074"/>
                <a:gd name="connsiteY107" fmla="*/ 8210 h 21322"/>
                <a:gd name="connsiteX108" fmla="*/ 11998 w 29074"/>
                <a:gd name="connsiteY108" fmla="*/ 6585 h 21322"/>
                <a:gd name="connsiteX109" fmla="*/ 11998 w 29074"/>
                <a:gd name="connsiteY109" fmla="*/ 6585 h 21322"/>
                <a:gd name="connsiteX110" fmla="*/ 11998 w 29074"/>
                <a:gd name="connsiteY110" fmla="*/ 6585 h 21322"/>
                <a:gd name="connsiteX111" fmla="*/ 13357 w 29074"/>
                <a:gd name="connsiteY111" fmla="*/ 4375 h 21322"/>
                <a:gd name="connsiteX112" fmla="*/ 13357 w 29074"/>
                <a:gd name="connsiteY112" fmla="*/ 4375 h 21322"/>
                <a:gd name="connsiteX113" fmla="*/ 13357 w 29074"/>
                <a:gd name="connsiteY113" fmla="*/ 4375 h 21322"/>
                <a:gd name="connsiteX114" fmla="*/ 13903 w 29074"/>
                <a:gd name="connsiteY114" fmla="*/ 3982 h 21322"/>
                <a:gd name="connsiteX115" fmla="*/ 13903 w 29074"/>
                <a:gd name="connsiteY115" fmla="*/ 3982 h 21322"/>
                <a:gd name="connsiteX116" fmla="*/ 13903 w 29074"/>
                <a:gd name="connsiteY116" fmla="*/ 3982 h 21322"/>
                <a:gd name="connsiteX117" fmla="*/ 15287 w 29074"/>
                <a:gd name="connsiteY117" fmla="*/ 3283 h 21322"/>
                <a:gd name="connsiteX118" fmla="*/ 15287 w 29074"/>
                <a:gd name="connsiteY118" fmla="*/ 3283 h 21322"/>
                <a:gd name="connsiteX119" fmla="*/ 15287 w 29074"/>
                <a:gd name="connsiteY119" fmla="*/ 3283 h 21322"/>
                <a:gd name="connsiteX120" fmla="*/ 15960 w 29074"/>
                <a:gd name="connsiteY120" fmla="*/ 3448 h 21322"/>
                <a:gd name="connsiteX121" fmla="*/ 15960 w 29074"/>
                <a:gd name="connsiteY121" fmla="*/ 3448 h 21322"/>
                <a:gd name="connsiteX122" fmla="*/ 15960 w 29074"/>
                <a:gd name="connsiteY122" fmla="*/ 3448 h 21322"/>
                <a:gd name="connsiteX123" fmla="*/ 17306 w 29074"/>
                <a:gd name="connsiteY123" fmla="*/ 5696 h 21322"/>
                <a:gd name="connsiteX124" fmla="*/ 17306 w 29074"/>
                <a:gd name="connsiteY124" fmla="*/ 5696 h 21322"/>
                <a:gd name="connsiteX125" fmla="*/ 17306 w 29074"/>
                <a:gd name="connsiteY125" fmla="*/ 5696 h 21322"/>
                <a:gd name="connsiteX126" fmla="*/ 17294 w 29074"/>
                <a:gd name="connsiteY126" fmla="*/ 5861 h 21322"/>
                <a:gd name="connsiteX127" fmla="*/ 17294 w 29074"/>
                <a:gd name="connsiteY127" fmla="*/ 5861 h 21322"/>
                <a:gd name="connsiteX128" fmla="*/ 17294 w 29074"/>
                <a:gd name="connsiteY128" fmla="*/ 5861 h 21322"/>
                <a:gd name="connsiteX129" fmla="*/ 17649 w 29074"/>
                <a:gd name="connsiteY129" fmla="*/ 5772 h 21322"/>
                <a:gd name="connsiteX130" fmla="*/ 17649 w 29074"/>
                <a:gd name="connsiteY130" fmla="*/ 5772 h 21322"/>
                <a:gd name="connsiteX131" fmla="*/ 17649 w 29074"/>
                <a:gd name="connsiteY131" fmla="*/ 5772 h 21322"/>
                <a:gd name="connsiteX132" fmla="*/ 18729 w 29074"/>
                <a:gd name="connsiteY132" fmla="*/ 4998 h 21322"/>
                <a:gd name="connsiteX133" fmla="*/ 18729 w 29074"/>
                <a:gd name="connsiteY133" fmla="*/ 4998 h 21322"/>
                <a:gd name="connsiteX134" fmla="*/ 18729 w 29074"/>
                <a:gd name="connsiteY134" fmla="*/ 4998 h 21322"/>
                <a:gd name="connsiteX135" fmla="*/ 18691 w 29074"/>
                <a:gd name="connsiteY135" fmla="*/ 4655 h 21322"/>
                <a:gd name="connsiteX136" fmla="*/ 18691 w 29074"/>
                <a:gd name="connsiteY136" fmla="*/ 4655 h 21322"/>
                <a:gd name="connsiteX137" fmla="*/ 18691 w 29074"/>
                <a:gd name="connsiteY137" fmla="*/ 4655 h 21322"/>
                <a:gd name="connsiteX138" fmla="*/ 18805 w 29074"/>
                <a:gd name="connsiteY138" fmla="*/ 2762 h 21322"/>
                <a:gd name="connsiteX139" fmla="*/ 18805 w 29074"/>
                <a:gd name="connsiteY139" fmla="*/ 2762 h 21322"/>
                <a:gd name="connsiteX140" fmla="*/ 18805 w 29074"/>
                <a:gd name="connsiteY140" fmla="*/ 2762 h 21322"/>
                <a:gd name="connsiteX141" fmla="*/ 19427 w 29074"/>
                <a:gd name="connsiteY141" fmla="*/ 1556 h 21322"/>
                <a:gd name="connsiteX142" fmla="*/ 19427 w 29074"/>
                <a:gd name="connsiteY142" fmla="*/ 1556 h 21322"/>
                <a:gd name="connsiteX143" fmla="*/ 19427 w 29074"/>
                <a:gd name="connsiteY143" fmla="*/ 1556 h 21322"/>
                <a:gd name="connsiteX144" fmla="*/ 20977 w 29074"/>
                <a:gd name="connsiteY144" fmla="*/ 413 h 21322"/>
                <a:gd name="connsiteX145" fmla="*/ 20977 w 29074"/>
                <a:gd name="connsiteY145" fmla="*/ 413 h 21322"/>
                <a:gd name="connsiteX146" fmla="*/ 20977 w 29074"/>
                <a:gd name="connsiteY146" fmla="*/ 413 h 21322"/>
                <a:gd name="connsiteX147" fmla="*/ 22323 w 29074"/>
                <a:gd name="connsiteY147" fmla="*/ 1619 h 21322"/>
                <a:gd name="connsiteX148" fmla="*/ 22323 w 29074"/>
                <a:gd name="connsiteY148" fmla="*/ 1619 h 21322"/>
                <a:gd name="connsiteX149" fmla="*/ 22323 w 29074"/>
                <a:gd name="connsiteY149" fmla="*/ 1619 h 21322"/>
                <a:gd name="connsiteX150" fmla="*/ 22577 w 29074"/>
                <a:gd name="connsiteY150" fmla="*/ 3042 h 21322"/>
                <a:gd name="connsiteX151" fmla="*/ 22577 w 29074"/>
                <a:gd name="connsiteY151" fmla="*/ 3042 h 21322"/>
                <a:gd name="connsiteX152" fmla="*/ 22577 w 29074"/>
                <a:gd name="connsiteY152" fmla="*/ 3042 h 21322"/>
                <a:gd name="connsiteX153" fmla="*/ 22463 w 29074"/>
                <a:gd name="connsiteY153" fmla="*/ 3537 h 21322"/>
                <a:gd name="connsiteX154" fmla="*/ 22463 w 29074"/>
                <a:gd name="connsiteY154" fmla="*/ 3537 h 21322"/>
                <a:gd name="connsiteX155" fmla="*/ 22463 w 29074"/>
                <a:gd name="connsiteY155" fmla="*/ 3537 h 21322"/>
                <a:gd name="connsiteX156" fmla="*/ 23948 w 29074"/>
                <a:gd name="connsiteY156" fmla="*/ 2089 h 21322"/>
                <a:gd name="connsiteX157" fmla="*/ 23948 w 29074"/>
                <a:gd name="connsiteY157" fmla="*/ 2089 h 21322"/>
                <a:gd name="connsiteX158" fmla="*/ 23948 w 29074"/>
                <a:gd name="connsiteY158" fmla="*/ 2089 h 21322"/>
                <a:gd name="connsiteX159" fmla="*/ 24571 w 29074"/>
                <a:gd name="connsiteY159" fmla="*/ 1569 h 21322"/>
                <a:gd name="connsiteX160" fmla="*/ 24571 w 29074"/>
                <a:gd name="connsiteY160" fmla="*/ 1569 h 21322"/>
                <a:gd name="connsiteX161" fmla="*/ 24571 w 29074"/>
                <a:gd name="connsiteY161" fmla="*/ 1569 h 21322"/>
                <a:gd name="connsiteX162" fmla="*/ 25993 w 29074"/>
                <a:gd name="connsiteY162" fmla="*/ 984 h 21322"/>
                <a:gd name="connsiteX163" fmla="*/ 25993 w 29074"/>
                <a:gd name="connsiteY163" fmla="*/ 984 h 21322"/>
                <a:gd name="connsiteX164" fmla="*/ 26310 w 29074"/>
                <a:gd name="connsiteY164" fmla="*/ 984 h 21322"/>
                <a:gd name="connsiteX165" fmla="*/ 26310 w 29074"/>
                <a:gd name="connsiteY165" fmla="*/ 984 h 21322"/>
                <a:gd name="connsiteX166" fmla="*/ 26310 w 29074"/>
                <a:gd name="connsiteY166" fmla="*/ 984 h 21322"/>
                <a:gd name="connsiteX167" fmla="*/ 26780 w 29074"/>
                <a:gd name="connsiteY167" fmla="*/ 578 h 21322"/>
                <a:gd name="connsiteX168" fmla="*/ 26780 w 29074"/>
                <a:gd name="connsiteY168" fmla="*/ 578 h 21322"/>
                <a:gd name="connsiteX169" fmla="*/ 26780 w 29074"/>
                <a:gd name="connsiteY169" fmla="*/ 578 h 21322"/>
                <a:gd name="connsiteX170" fmla="*/ 27517 w 29074"/>
                <a:gd name="connsiteY170" fmla="*/ 19 h 21322"/>
                <a:gd name="connsiteX171" fmla="*/ 27517 w 29074"/>
                <a:gd name="connsiteY171" fmla="*/ 19 h 21322"/>
                <a:gd name="connsiteX172" fmla="*/ 27822 w 29074"/>
                <a:gd name="connsiteY172" fmla="*/ 32 h 21322"/>
                <a:gd name="connsiteX173" fmla="*/ 27822 w 29074"/>
                <a:gd name="connsiteY173" fmla="*/ 32 h 21322"/>
                <a:gd name="connsiteX174" fmla="*/ 27961 w 29074"/>
                <a:gd name="connsiteY174" fmla="*/ 261 h 21322"/>
                <a:gd name="connsiteX175" fmla="*/ 27961 w 29074"/>
                <a:gd name="connsiteY175" fmla="*/ 261 h 21322"/>
                <a:gd name="connsiteX176" fmla="*/ 27961 w 29074"/>
                <a:gd name="connsiteY176" fmla="*/ 261 h 21322"/>
                <a:gd name="connsiteX177" fmla="*/ 27555 w 29074"/>
                <a:gd name="connsiteY177" fmla="*/ 2254 h 21322"/>
                <a:gd name="connsiteX178" fmla="*/ 27555 w 29074"/>
                <a:gd name="connsiteY178" fmla="*/ 2254 h 21322"/>
                <a:gd name="connsiteX179" fmla="*/ 27555 w 29074"/>
                <a:gd name="connsiteY179" fmla="*/ 2254 h 21322"/>
                <a:gd name="connsiteX180" fmla="*/ 26996 w 29074"/>
                <a:gd name="connsiteY180" fmla="*/ 3753 h 21322"/>
                <a:gd name="connsiteX181" fmla="*/ 26996 w 29074"/>
                <a:gd name="connsiteY181" fmla="*/ 3753 h 21322"/>
                <a:gd name="connsiteX182" fmla="*/ 26996 w 29074"/>
                <a:gd name="connsiteY182" fmla="*/ 3753 h 21322"/>
                <a:gd name="connsiteX183" fmla="*/ 26564 w 29074"/>
                <a:gd name="connsiteY183" fmla="*/ 5099 h 21322"/>
                <a:gd name="connsiteX184" fmla="*/ 26564 w 29074"/>
                <a:gd name="connsiteY184" fmla="*/ 5099 h 21322"/>
                <a:gd name="connsiteX185" fmla="*/ 26564 w 29074"/>
                <a:gd name="connsiteY185" fmla="*/ 5099 h 21322"/>
                <a:gd name="connsiteX186" fmla="*/ 25929 w 29074"/>
                <a:gd name="connsiteY186" fmla="*/ 6953 h 21322"/>
                <a:gd name="connsiteX187" fmla="*/ 25929 w 29074"/>
                <a:gd name="connsiteY187" fmla="*/ 6953 h 21322"/>
                <a:gd name="connsiteX188" fmla="*/ 25929 w 29074"/>
                <a:gd name="connsiteY188" fmla="*/ 6953 h 21322"/>
                <a:gd name="connsiteX189" fmla="*/ 24139 w 29074"/>
                <a:gd name="connsiteY189" fmla="*/ 11246 h 21322"/>
                <a:gd name="connsiteX190" fmla="*/ 24139 w 29074"/>
                <a:gd name="connsiteY190" fmla="*/ 11246 h 21322"/>
                <a:gd name="connsiteX191" fmla="*/ 23732 w 29074"/>
                <a:gd name="connsiteY191" fmla="*/ 12084 h 21322"/>
                <a:gd name="connsiteX192" fmla="*/ 23732 w 29074"/>
                <a:gd name="connsiteY192" fmla="*/ 12084 h 21322"/>
                <a:gd name="connsiteX193" fmla="*/ 23732 w 29074"/>
                <a:gd name="connsiteY193" fmla="*/ 12084 h 21322"/>
                <a:gd name="connsiteX194" fmla="*/ 24393 w 29074"/>
                <a:gd name="connsiteY194" fmla="*/ 12109 h 213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</a:cxnLst>
              <a:rect l="l" t="t" r="r" b="b"/>
              <a:pathLst>
                <a:path w="29074" h="21322">
                  <a:moveTo>
                    <a:pt x="24393" y="12109"/>
                  </a:moveTo>
                  <a:cubicBezTo>
                    <a:pt x="25701" y="11716"/>
                    <a:pt x="27453" y="11716"/>
                    <a:pt x="27606" y="11716"/>
                  </a:cubicBezTo>
                  <a:lnTo>
                    <a:pt x="27606" y="11716"/>
                  </a:lnTo>
                  <a:lnTo>
                    <a:pt x="27606" y="11716"/>
                  </a:lnTo>
                  <a:cubicBezTo>
                    <a:pt x="27695" y="11741"/>
                    <a:pt x="28546" y="11843"/>
                    <a:pt x="28965" y="12554"/>
                  </a:cubicBezTo>
                  <a:lnTo>
                    <a:pt x="28965" y="12554"/>
                  </a:lnTo>
                  <a:lnTo>
                    <a:pt x="28965" y="12554"/>
                  </a:lnTo>
                  <a:cubicBezTo>
                    <a:pt x="29219" y="13011"/>
                    <a:pt x="29219" y="13582"/>
                    <a:pt x="28914" y="14230"/>
                  </a:cubicBezTo>
                  <a:lnTo>
                    <a:pt x="28914" y="14230"/>
                  </a:lnTo>
                  <a:lnTo>
                    <a:pt x="28914" y="14230"/>
                  </a:lnTo>
                  <a:cubicBezTo>
                    <a:pt x="28330" y="15614"/>
                    <a:pt x="27352" y="16287"/>
                    <a:pt x="26552" y="16808"/>
                  </a:cubicBezTo>
                  <a:lnTo>
                    <a:pt x="26552" y="16808"/>
                  </a:lnTo>
                  <a:lnTo>
                    <a:pt x="26552" y="16808"/>
                  </a:lnTo>
                  <a:cubicBezTo>
                    <a:pt x="26349" y="16948"/>
                    <a:pt x="26133" y="17100"/>
                    <a:pt x="25942" y="17278"/>
                  </a:cubicBezTo>
                  <a:lnTo>
                    <a:pt x="25942" y="17278"/>
                  </a:lnTo>
                  <a:lnTo>
                    <a:pt x="25612" y="17519"/>
                  </a:lnTo>
                  <a:lnTo>
                    <a:pt x="25612" y="17519"/>
                  </a:lnTo>
                  <a:lnTo>
                    <a:pt x="25612" y="17519"/>
                  </a:lnTo>
                  <a:cubicBezTo>
                    <a:pt x="24888" y="18116"/>
                    <a:pt x="24278" y="18612"/>
                    <a:pt x="22970" y="19107"/>
                  </a:cubicBezTo>
                  <a:lnTo>
                    <a:pt x="22970" y="19107"/>
                  </a:lnTo>
                  <a:lnTo>
                    <a:pt x="22970" y="19107"/>
                  </a:lnTo>
                  <a:cubicBezTo>
                    <a:pt x="22272" y="19373"/>
                    <a:pt x="21332" y="19234"/>
                    <a:pt x="20481" y="19031"/>
                  </a:cubicBezTo>
                  <a:lnTo>
                    <a:pt x="20481" y="19031"/>
                  </a:lnTo>
                  <a:lnTo>
                    <a:pt x="20481" y="19031"/>
                  </a:lnTo>
                  <a:cubicBezTo>
                    <a:pt x="19732" y="18866"/>
                    <a:pt x="19034" y="18738"/>
                    <a:pt x="18703" y="19005"/>
                  </a:cubicBezTo>
                  <a:lnTo>
                    <a:pt x="18703" y="19005"/>
                  </a:lnTo>
                  <a:lnTo>
                    <a:pt x="18703" y="19005"/>
                  </a:lnTo>
                  <a:cubicBezTo>
                    <a:pt x="18487" y="19183"/>
                    <a:pt x="18310" y="19373"/>
                    <a:pt x="18145" y="19577"/>
                  </a:cubicBezTo>
                  <a:lnTo>
                    <a:pt x="18145" y="19577"/>
                  </a:lnTo>
                  <a:lnTo>
                    <a:pt x="18145" y="19577"/>
                  </a:lnTo>
                  <a:cubicBezTo>
                    <a:pt x="17535" y="20161"/>
                    <a:pt x="16875" y="20847"/>
                    <a:pt x="15478" y="20847"/>
                  </a:cubicBezTo>
                  <a:lnTo>
                    <a:pt x="15478" y="20847"/>
                  </a:lnTo>
                  <a:lnTo>
                    <a:pt x="15478" y="20847"/>
                  </a:lnTo>
                  <a:cubicBezTo>
                    <a:pt x="15186" y="20847"/>
                    <a:pt x="14868" y="20834"/>
                    <a:pt x="14525" y="20770"/>
                  </a:cubicBezTo>
                  <a:lnTo>
                    <a:pt x="14525" y="20770"/>
                  </a:lnTo>
                  <a:lnTo>
                    <a:pt x="14525" y="20770"/>
                  </a:lnTo>
                  <a:cubicBezTo>
                    <a:pt x="13649" y="20605"/>
                    <a:pt x="13001" y="20847"/>
                    <a:pt x="12430" y="21075"/>
                  </a:cubicBezTo>
                  <a:lnTo>
                    <a:pt x="12430" y="21075"/>
                  </a:lnTo>
                  <a:lnTo>
                    <a:pt x="12430" y="21075"/>
                  </a:lnTo>
                  <a:cubicBezTo>
                    <a:pt x="12061" y="21215"/>
                    <a:pt x="11706" y="21342"/>
                    <a:pt x="11312" y="21342"/>
                  </a:cubicBezTo>
                  <a:lnTo>
                    <a:pt x="11312" y="21342"/>
                  </a:lnTo>
                  <a:lnTo>
                    <a:pt x="11312" y="21342"/>
                  </a:lnTo>
                  <a:cubicBezTo>
                    <a:pt x="10804" y="21342"/>
                    <a:pt x="10360" y="21101"/>
                    <a:pt x="9979" y="20555"/>
                  </a:cubicBezTo>
                  <a:lnTo>
                    <a:pt x="9979" y="20555"/>
                  </a:lnTo>
                  <a:lnTo>
                    <a:pt x="9979" y="20555"/>
                  </a:lnTo>
                  <a:cubicBezTo>
                    <a:pt x="9242" y="19577"/>
                    <a:pt x="8150" y="18078"/>
                    <a:pt x="7744" y="17837"/>
                  </a:cubicBezTo>
                  <a:lnTo>
                    <a:pt x="7744" y="17837"/>
                  </a:lnTo>
                  <a:lnTo>
                    <a:pt x="7744" y="17837"/>
                  </a:lnTo>
                  <a:cubicBezTo>
                    <a:pt x="7070" y="17443"/>
                    <a:pt x="5851" y="17253"/>
                    <a:pt x="4239" y="17253"/>
                  </a:cubicBezTo>
                  <a:lnTo>
                    <a:pt x="4239" y="17253"/>
                  </a:lnTo>
                  <a:lnTo>
                    <a:pt x="4239" y="17253"/>
                  </a:lnTo>
                  <a:cubicBezTo>
                    <a:pt x="2994" y="17253"/>
                    <a:pt x="1952" y="17380"/>
                    <a:pt x="1940" y="17380"/>
                  </a:cubicBezTo>
                  <a:lnTo>
                    <a:pt x="1940" y="17380"/>
                  </a:lnTo>
                  <a:lnTo>
                    <a:pt x="1724" y="17392"/>
                  </a:lnTo>
                  <a:lnTo>
                    <a:pt x="1724" y="17392"/>
                  </a:lnTo>
                  <a:lnTo>
                    <a:pt x="1546" y="17278"/>
                  </a:lnTo>
                  <a:lnTo>
                    <a:pt x="1546" y="17278"/>
                  </a:lnTo>
                  <a:lnTo>
                    <a:pt x="1546" y="17278"/>
                  </a:lnTo>
                  <a:cubicBezTo>
                    <a:pt x="1406" y="17151"/>
                    <a:pt x="1241" y="17062"/>
                    <a:pt x="1089" y="16973"/>
                  </a:cubicBezTo>
                  <a:lnTo>
                    <a:pt x="1089" y="16973"/>
                  </a:lnTo>
                  <a:lnTo>
                    <a:pt x="1089" y="16973"/>
                  </a:lnTo>
                  <a:cubicBezTo>
                    <a:pt x="657" y="16745"/>
                    <a:pt x="162" y="16478"/>
                    <a:pt x="86" y="15907"/>
                  </a:cubicBezTo>
                  <a:lnTo>
                    <a:pt x="86" y="15907"/>
                  </a:lnTo>
                  <a:lnTo>
                    <a:pt x="86" y="15907"/>
                  </a:lnTo>
                  <a:cubicBezTo>
                    <a:pt x="9" y="15399"/>
                    <a:pt x="365" y="14979"/>
                    <a:pt x="657" y="14700"/>
                  </a:cubicBezTo>
                  <a:lnTo>
                    <a:pt x="657" y="14700"/>
                  </a:lnTo>
                  <a:lnTo>
                    <a:pt x="657" y="14700"/>
                  </a:lnTo>
                  <a:cubicBezTo>
                    <a:pt x="949" y="14395"/>
                    <a:pt x="1025" y="14179"/>
                    <a:pt x="1089" y="13963"/>
                  </a:cubicBezTo>
                  <a:lnTo>
                    <a:pt x="1089" y="13963"/>
                  </a:lnTo>
                  <a:lnTo>
                    <a:pt x="1089" y="13963"/>
                  </a:lnTo>
                  <a:cubicBezTo>
                    <a:pt x="1178" y="13709"/>
                    <a:pt x="1317" y="13189"/>
                    <a:pt x="2092" y="13189"/>
                  </a:cubicBezTo>
                  <a:lnTo>
                    <a:pt x="2092" y="13189"/>
                  </a:lnTo>
                  <a:lnTo>
                    <a:pt x="2092" y="13189"/>
                  </a:lnTo>
                  <a:cubicBezTo>
                    <a:pt x="2321" y="13189"/>
                    <a:pt x="2613" y="13227"/>
                    <a:pt x="3057" y="13316"/>
                  </a:cubicBezTo>
                  <a:lnTo>
                    <a:pt x="3057" y="13316"/>
                  </a:lnTo>
                  <a:lnTo>
                    <a:pt x="3057" y="13316"/>
                  </a:lnTo>
                  <a:cubicBezTo>
                    <a:pt x="3908" y="13481"/>
                    <a:pt x="4365" y="13290"/>
                    <a:pt x="4708" y="13163"/>
                  </a:cubicBezTo>
                  <a:lnTo>
                    <a:pt x="4708" y="13163"/>
                  </a:lnTo>
                  <a:lnTo>
                    <a:pt x="4708" y="13163"/>
                  </a:lnTo>
                  <a:cubicBezTo>
                    <a:pt x="5153" y="12998"/>
                    <a:pt x="5686" y="12909"/>
                    <a:pt x="6156" y="13328"/>
                  </a:cubicBezTo>
                  <a:lnTo>
                    <a:pt x="6156" y="13328"/>
                  </a:lnTo>
                  <a:lnTo>
                    <a:pt x="6156" y="13328"/>
                  </a:lnTo>
                  <a:cubicBezTo>
                    <a:pt x="6499" y="13646"/>
                    <a:pt x="7058" y="13709"/>
                    <a:pt x="7490" y="13735"/>
                  </a:cubicBezTo>
                  <a:lnTo>
                    <a:pt x="7490" y="13735"/>
                  </a:lnTo>
                  <a:lnTo>
                    <a:pt x="7528" y="13709"/>
                  </a:lnTo>
                  <a:lnTo>
                    <a:pt x="7528" y="13709"/>
                  </a:lnTo>
                  <a:lnTo>
                    <a:pt x="7528" y="13709"/>
                  </a:lnTo>
                  <a:cubicBezTo>
                    <a:pt x="8353" y="13328"/>
                    <a:pt x="8633" y="13227"/>
                    <a:pt x="8823" y="13202"/>
                  </a:cubicBezTo>
                  <a:lnTo>
                    <a:pt x="8823" y="13202"/>
                  </a:lnTo>
                  <a:lnTo>
                    <a:pt x="8823" y="13202"/>
                  </a:lnTo>
                  <a:cubicBezTo>
                    <a:pt x="8912" y="13189"/>
                    <a:pt x="9077" y="13074"/>
                    <a:pt x="9407" y="12846"/>
                  </a:cubicBezTo>
                  <a:lnTo>
                    <a:pt x="9407" y="12846"/>
                  </a:lnTo>
                  <a:lnTo>
                    <a:pt x="9407" y="12846"/>
                  </a:lnTo>
                  <a:cubicBezTo>
                    <a:pt x="10449" y="12211"/>
                    <a:pt x="10893" y="11855"/>
                    <a:pt x="11350" y="11500"/>
                  </a:cubicBezTo>
                  <a:lnTo>
                    <a:pt x="11350" y="11500"/>
                  </a:lnTo>
                  <a:lnTo>
                    <a:pt x="11350" y="11500"/>
                  </a:lnTo>
                  <a:cubicBezTo>
                    <a:pt x="11503" y="11373"/>
                    <a:pt x="11668" y="11246"/>
                    <a:pt x="11858" y="11093"/>
                  </a:cubicBezTo>
                  <a:lnTo>
                    <a:pt x="11858" y="11093"/>
                  </a:lnTo>
                  <a:lnTo>
                    <a:pt x="11858" y="11093"/>
                  </a:lnTo>
                  <a:cubicBezTo>
                    <a:pt x="12112" y="10928"/>
                    <a:pt x="12379" y="10827"/>
                    <a:pt x="12608" y="10725"/>
                  </a:cubicBezTo>
                  <a:lnTo>
                    <a:pt x="12608" y="10725"/>
                  </a:lnTo>
                  <a:lnTo>
                    <a:pt x="12608" y="10725"/>
                  </a:lnTo>
                  <a:cubicBezTo>
                    <a:pt x="13154" y="10509"/>
                    <a:pt x="13217" y="10458"/>
                    <a:pt x="13065" y="9899"/>
                  </a:cubicBezTo>
                  <a:lnTo>
                    <a:pt x="13065" y="9899"/>
                  </a:lnTo>
                  <a:lnTo>
                    <a:pt x="13065" y="9899"/>
                  </a:lnTo>
                  <a:cubicBezTo>
                    <a:pt x="12912" y="9265"/>
                    <a:pt x="12684" y="8693"/>
                    <a:pt x="12468" y="8210"/>
                  </a:cubicBezTo>
                  <a:lnTo>
                    <a:pt x="12468" y="8210"/>
                  </a:lnTo>
                  <a:lnTo>
                    <a:pt x="12468" y="8210"/>
                  </a:lnTo>
                  <a:cubicBezTo>
                    <a:pt x="12227" y="7601"/>
                    <a:pt x="11998" y="7080"/>
                    <a:pt x="11998" y="6585"/>
                  </a:cubicBezTo>
                  <a:lnTo>
                    <a:pt x="11998" y="6585"/>
                  </a:lnTo>
                  <a:lnTo>
                    <a:pt x="11998" y="6585"/>
                  </a:lnTo>
                  <a:cubicBezTo>
                    <a:pt x="11998" y="5645"/>
                    <a:pt x="12303" y="5124"/>
                    <a:pt x="13357" y="4375"/>
                  </a:cubicBezTo>
                  <a:lnTo>
                    <a:pt x="13357" y="4375"/>
                  </a:lnTo>
                  <a:lnTo>
                    <a:pt x="13357" y="4375"/>
                  </a:lnTo>
                  <a:cubicBezTo>
                    <a:pt x="13573" y="4223"/>
                    <a:pt x="13725" y="4108"/>
                    <a:pt x="13903" y="3982"/>
                  </a:cubicBezTo>
                  <a:lnTo>
                    <a:pt x="13903" y="3982"/>
                  </a:lnTo>
                  <a:lnTo>
                    <a:pt x="13903" y="3982"/>
                  </a:lnTo>
                  <a:cubicBezTo>
                    <a:pt x="14373" y="3588"/>
                    <a:pt x="14766" y="3283"/>
                    <a:pt x="15287" y="3283"/>
                  </a:cubicBezTo>
                  <a:lnTo>
                    <a:pt x="15287" y="3283"/>
                  </a:lnTo>
                  <a:lnTo>
                    <a:pt x="15287" y="3283"/>
                  </a:lnTo>
                  <a:cubicBezTo>
                    <a:pt x="15503" y="3283"/>
                    <a:pt x="15706" y="3347"/>
                    <a:pt x="15960" y="3448"/>
                  </a:cubicBezTo>
                  <a:lnTo>
                    <a:pt x="15960" y="3448"/>
                  </a:lnTo>
                  <a:lnTo>
                    <a:pt x="15960" y="3448"/>
                  </a:lnTo>
                  <a:cubicBezTo>
                    <a:pt x="16862" y="3918"/>
                    <a:pt x="17306" y="4655"/>
                    <a:pt x="17306" y="5696"/>
                  </a:cubicBezTo>
                  <a:lnTo>
                    <a:pt x="17306" y="5696"/>
                  </a:lnTo>
                  <a:lnTo>
                    <a:pt x="17306" y="5696"/>
                  </a:lnTo>
                  <a:cubicBezTo>
                    <a:pt x="17306" y="5772"/>
                    <a:pt x="17294" y="5785"/>
                    <a:pt x="17294" y="5861"/>
                  </a:cubicBezTo>
                  <a:lnTo>
                    <a:pt x="17294" y="5861"/>
                  </a:lnTo>
                  <a:lnTo>
                    <a:pt x="17294" y="5861"/>
                  </a:lnTo>
                  <a:cubicBezTo>
                    <a:pt x="17421" y="5810"/>
                    <a:pt x="17535" y="5772"/>
                    <a:pt x="17649" y="5772"/>
                  </a:cubicBezTo>
                  <a:lnTo>
                    <a:pt x="17649" y="5772"/>
                  </a:lnTo>
                  <a:lnTo>
                    <a:pt x="17649" y="5772"/>
                  </a:lnTo>
                  <a:cubicBezTo>
                    <a:pt x="18411" y="5544"/>
                    <a:pt x="18589" y="5493"/>
                    <a:pt x="18729" y="4998"/>
                  </a:cubicBezTo>
                  <a:lnTo>
                    <a:pt x="18729" y="4998"/>
                  </a:lnTo>
                  <a:lnTo>
                    <a:pt x="18729" y="4998"/>
                  </a:lnTo>
                  <a:cubicBezTo>
                    <a:pt x="18805" y="4794"/>
                    <a:pt x="18805" y="4794"/>
                    <a:pt x="18691" y="4655"/>
                  </a:cubicBezTo>
                  <a:lnTo>
                    <a:pt x="18691" y="4655"/>
                  </a:lnTo>
                  <a:lnTo>
                    <a:pt x="18691" y="4655"/>
                  </a:lnTo>
                  <a:cubicBezTo>
                    <a:pt x="18322" y="4185"/>
                    <a:pt x="18221" y="3677"/>
                    <a:pt x="18805" y="2762"/>
                  </a:cubicBezTo>
                  <a:lnTo>
                    <a:pt x="18805" y="2762"/>
                  </a:lnTo>
                  <a:lnTo>
                    <a:pt x="18805" y="2762"/>
                  </a:lnTo>
                  <a:cubicBezTo>
                    <a:pt x="19084" y="2318"/>
                    <a:pt x="19275" y="1899"/>
                    <a:pt x="19427" y="1556"/>
                  </a:cubicBezTo>
                  <a:lnTo>
                    <a:pt x="19427" y="1556"/>
                  </a:lnTo>
                  <a:lnTo>
                    <a:pt x="19427" y="1556"/>
                  </a:lnTo>
                  <a:cubicBezTo>
                    <a:pt x="19758" y="883"/>
                    <a:pt x="20138" y="210"/>
                    <a:pt x="20977" y="413"/>
                  </a:cubicBezTo>
                  <a:lnTo>
                    <a:pt x="20977" y="413"/>
                  </a:lnTo>
                  <a:lnTo>
                    <a:pt x="20977" y="413"/>
                  </a:lnTo>
                  <a:cubicBezTo>
                    <a:pt x="21459" y="527"/>
                    <a:pt x="21967" y="1010"/>
                    <a:pt x="22323" y="1619"/>
                  </a:cubicBezTo>
                  <a:lnTo>
                    <a:pt x="22323" y="1619"/>
                  </a:lnTo>
                  <a:lnTo>
                    <a:pt x="22323" y="1619"/>
                  </a:lnTo>
                  <a:cubicBezTo>
                    <a:pt x="22475" y="1924"/>
                    <a:pt x="22742" y="2546"/>
                    <a:pt x="22577" y="3042"/>
                  </a:cubicBezTo>
                  <a:lnTo>
                    <a:pt x="22577" y="3042"/>
                  </a:lnTo>
                  <a:lnTo>
                    <a:pt x="22577" y="3042"/>
                  </a:lnTo>
                  <a:cubicBezTo>
                    <a:pt x="22551" y="3131"/>
                    <a:pt x="22500" y="3321"/>
                    <a:pt x="22463" y="3537"/>
                  </a:cubicBezTo>
                  <a:lnTo>
                    <a:pt x="22463" y="3537"/>
                  </a:lnTo>
                  <a:lnTo>
                    <a:pt x="22463" y="3537"/>
                  </a:lnTo>
                  <a:cubicBezTo>
                    <a:pt x="23059" y="2838"/>
                    <a:pt x="23390" y="2559"/>
                    <a:pt x="23948" y="2089"/>
                  </a:cubicBezTo>
                  <a:lnTo>
                    <a:pt x="23948" y="2089"/>
                  </a:lnTo>
                  <a:lnTo>
                    <a:pt x="23948" y="2089"/>
                  </a:lnTo>
                  <a:cubicBezTo>
                    <a:pt x="24126" y="1950"/>
                    <a:pt x="24317" y="1784"/>
                    <a:pt x="24571" y="1569"/>
                  </a:cubicBezTo>
                  <a:lnTo>
                    <a:pt x="24571" y="1569"/>
                  </a:lnTo>
                  <a:lnTo>
                    <a:pt x="24571" y="1569"/>
                  </a:lnTo>
                  <a:cubicBezTo>
                    <a:pt x="25206" y="1023"/>
                    <a:pt x="25650" y="984"/>
                    <a:pt x="25993" y="984"/>
                  </a:cubicBezTo>
                  <a:lnTo>
                    <a:pt x="25993" y="984"/>
                  </a:lnTo>
                  <a:lnTo>
                    <a:pt x="26310" y="984"/>
                  </a:lnTo>
                  <a:lnTo>
                    <a:pt x="26310" y="984"/>
                  </a:lnTo>
                  <a:lnTo>
                    <a:pt x="26310" y="984"/>
                  </a:lnTo>
                  <a:cubicBezTo>
                    <a:pt x="26387" y="984"/>
                    <a:pt x="26488" y="984"/>
                    <a:pt x="26780" y="578"/>
                  </a:cubicBezTo>
                  <a:lnTo>
                    <a:pt x="26780" y="578"/>
                  </a:lnTo>
                  <a:lnTo>
                    <a:pt x="26780" y="578"/>
                  </a:lnTo>
                  <a:cubicBezTo>
                    <a:pt x="27009" y="261"/>
                    <a:pt x="27212" y="19"/>
                    <a:pt x="27517" y="19"/>
                  </a:cubicBezTo>
                  <a:lnTo>
                    <a:pt x="27517" y="19"/>
                  </a:lnTo>
                  <a:lnTo>
                    <a:pt x="27822" y="32"/>
                  </a:lnTo>
                  <a:lnTo>
                    <a:pt x="27822" y="32"/>
                  </a:lnTo>
                  <a:lnTo>
                    <a:pt x="27961" y="261"/>
                  </a:lnTo>
                  <a:lnTo>
                    <a:pt x="27961" y="261"/>
                  </a:lnTo>
                  <a:lnTo>
                    <a:pt x="27961" y="261"/>
                  </a:lnTo>
                  <a:cubicBezTo>
                    <a:pt x="28190" y="578"/>
                    <a:pt x="28063" y="883"/>
                    <a:pt x="27555" y="2254"/>
                  </a:cubicBezTo>
                  <a:lnTo>
                    <a:pt x="27555" y="2254"/>
                  </a:lnTo>
                  <a:lnTo>
                    <a:pt x="27555" y="2254"/>
                  </a:lnTo>
                  <a:cubicBezTo>
                    <a:pt x="27365" y="2737"/>
                    <a:pt x="27161" y="3258"/>
                    <a:pt x="26996" y="3753"/>
                  </a:cubicBezTo>
                  <a:lnTo>
                    <a:pt x="26996" y="3753"/>
                  </a:lnTo>
                  <a:lnTo>
                    <a:pt x="26996" y="3753"/>
                  </a:lnTo>
                  <a:cubicBezTo>
                    <a:pt x="26793" y="4350"/>
                    <a:pt x="26679" y="4744"/>
                    <a:pt x="26564" y="5099"/>
                  </a:cubicBezTo>
                  <a:lnTo>
                    <a:pt x="26564" y="5099"/>
                  </a:lnTo>
                  <a:lnTo>
                    <a:pt x="26564" y="5099"/>
                  </a:lnTo>
                  <a:cubicBezTo>
                    <a:pt x="26387" y="5658"/>
                    <a:pt x="26272" y="6064"/>
                    <a:pt x="25929" y="6953"/>
                  </a:cubicBezTo>
                  <a:lnTo>
                    <a:pt x="25929" y="6953"/>
                  </a:lnTo>
                  <a:lnTo>
                    <a:pt x="25929" y="6953"/>
                  </a:lnTo>
                  <a:cubicBezTo>
                    <a:pt x="25612" y="7804"/>
                    <a:pt x="24774" y="9938"/>
                    <a:pt x="24139" y="11246"/>
                  </a:cubicBezTo>
                  <a:lnTo>
                    <a:pt x="24139" y="11246"/>
                  </a:lnTo>
                  <a:lnTo>
                    <a:pt x="23732" y="12084"/>
                  </a:lnTo>
                  <a:lnTo>
                    <a:pt x="23732" y="12084"/>
                  </a:lnTo>
                  <a:lnTo>
                    <a:pt x="23732" y="12084"/>
                  </a:lnTo>
                  <a:cubicBezTo>
                    <a:pt x="23834" y="12160"/>
                    <a:pt x="24075" y="12173"/>
                    <a:pt x="24393" y="1210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29" name="Freeform: Shape 528">
              <a:extLst>
                <a:ext uri="{FF2B5EF4-FFF2-40B4-BE49-F238E27FC236}">
                  <a16:creationId xmlns:a16="http://schemas.microsoft.com/office/drawing/2014/main" id="{D2BFB771-4376-7FB4-70A8-11D9D092635E}"/>
                </a:ext>
              </a:extLst>
            </p:cNvPr>
            <p:cNvSpPr/>
            <p:nvPr/>
          </p:nvSpPr>
          <p:spPr>
            <a:xfrm flipV="1">
              <a:off x="7375723" y="2037447"/>
              <a:ext cx="12173" cy="14604"/>
            </a:xfrm>
            <a:custGeom>
              <a:avLst/>
              <a:gdLst>
                <a:gd name="connsiteX0" fmla="*/ 8808 w 12173"/>
                <a:gd name="connsiteY0" fmla="*/ 10274 h 14604"/>
                <a:gd name="connsiteX1" fmla="*/ 11056 w 12173"/>
                <a:gd name="connsiteY1" fmla="*/ 12331 h 14604"/>
                <a:gd name="connsiteX2" fmla="*/ 11056 w 12173"/>
                <a:gd name="connsiteY2" fmla="*/ 12331 h 14604"/>
                <a:gd name="connsiteX3" fmla="*/ 11056 w 12173"/>
                <a:gd name="connsiteY3" fmla="*/ 12331 h 14604"/>
                <a:gd name="connsiteX4" fmla="*/ 11716 w 12173"/>
                <a:gd name="connsiteY4" fmla="*/ 13233 h 14604"/>
                <a:gd name="connsiteX5" fmla="*/ 11716 w 12173"/>
                <a:gd name="connsiteY5" fmla="*/ 13233 h 14604"/>
                <a:gd name="connsiteX6" fmla="*/ 11716 w 12173"/>
                <a:gd name="connsiteY6" fmla="*/ 13233 h 14604"/>
                <a:gd name="connsiteX7" fmla="*/ 12186 w 12173"/>
                <a:gd name="connsiteY7" fmla="*/ 14287 h 14604"/>
                <a:gd name="connsiteX8" fmla="*/ 12186 w 12173"/>
                <a:gd name="connsiteY8" fmla="*/ 14287 h 14604"/>
                <a:gd name="connsiteX9" fmla="*/ 12186 w 12173"/>
                <a:gd name="connsiteY9" fmla="*/ 14287 h 14604"/>
                <a:gd name="connsiteX10" fmla="*/ 11564 w 12173"/>
                <a:gd name="connsiteY10" fmla="*/ 14643 h 14604"/>
                <a:gd name="connsiteX11" fmla="*/ 11564 w 12173"/>
                <a:gd name="connsiteY11" fmla="*/ 14643 h 14604"/>
                <a:gd name="connsiteX12" fmla="*/ 11564 w 12173"/>
                <a:gd name="connsiteY12" fmla="*/ 14643 h 14604"/>
                <a:gd name="connsiteX13" fmla="*/ 10383 w 12173"/>
                <a:gd name="connsiteY13" fmla="*/ 14439 h 14604"/>
                <a:gd name="connsiteX14" fmla="*/ 10383 w 12173"/>
                <a:gd name="connsiteY14" fmla="*/ 14439 h 14604"/>
                <a:gd name="connsiteX15" fmla="*/ 10383 w 12173"/>
                <a:gd name="connsiteY15" fmla="*/ 14439 h 14604"/>
                <a:gd name="connsiteX16" fmla="*/ 8846 w 12173"/>
                <a:gd name="connsiteY16" fmla="*/ 14058 h 14604"/>
                <a:gd name="connsiteX17" fmla="*/ 8846 w 12173"/>
                <a:gd name="connsiteY17" fmla="*/ 14058 h 14604"/>
                <a:gd name="connsiteX18" fmla="*/ 8846 w 12173"/>
                <a:gd name="connsiteY18" fmla="*/ 14058 h 14604"/>
                <a:gd name="connsiteX19" fmla="*/ 6192 w 12173"/>
                <a:gd name="connsiteY19" fmla="*/ 12674 h 14604"/>
                <a:gd name="connsiteX20" fmla="*/ 6192 w 12173"/>
                <a:gd name="connsiteY20" fmla="*/ 12674 h 14604"/>
                <a:gd name="connsiteX21" fmla="*/ 6192 w 12173"/>
                <a:gd name="connsiteY21" fmla="*/ 12674 h 14604"/>
                <a:gd name="connsiteX22" fmla="*/ 4223 w 12173"/>
                <a:gd name="connsiteY22" fmla="*/ 9232 h 14604"/>
                <a:gd name="connsiteX23" fmla="*/ 4223 w 12173"/>
                <a:gd name="connsiteY23" fmla="*/ 9232 h 14604"/>
                <a:gd name="connsiteX24" fmla="*/ 4046 w 12173"/>
                <a:gd name="connsiteY24" fmla="*/ 8864 h 14604"/>
                <a:gd name="connsiteX25" fmla="*/ 4046 w 12173"/>
                <a:gd name="connsiteY25" fmla="*/ 8864 h 14604"/>
                <a:gd name="connsiteX26" fmla="*/ 4046 w 12173"/>
                <a:gd name="connsiteY26" fmla="*/ 8864 h 14604"/>
                <a:gd name="connsiteX27" fmla="*/ 2966 w 12173"/>
                <a:gd name="connsiteY27" fmla="*/ 7416 h 14604"/>
                <a:gd name="connsiteX28" fmla="*/ 2966 w 12173"/>
                <a:gd name="connsiteY28" fmla="*/ 7416 h 14604"/>
                <a:gd name="connsiteX29" fmla="*/ 2966 w 12173"/>
                <a:gd name="connsiteY29" fmla="*/ 7416 h 14604"/>
                <a:gd name="connsiteX30" fmla="*/ 2331 w 12173"/>
                <a:gd name="connsiteY30" fmla="*/ 6654 h 14604"/>
                <a:gd name="connsiteX31" fmla="*/ 2331 w 12173"/>
                <a:gd name="connsiteY31" fmla="*/ 6654 h 14604"/>
                <a:gd name="connsiteX32" fmla="*/ 2331 w 12173"/>
                <a:gd name="connsiteY32" fmla="*/ 6654 h 14604"/>
                <a:gd name="connsiteX33" fmla="*/ 96 w 12173"/>
                <a:gd name="connsiteY33" fmla="*/ 3251 h 14604"/>
                <a:gd name="connsiteX34" fmla="*/ 96 w 12173"/>
                <a:gd name="connsiteY34" fmla="*/ 3251 h 14604"/>
                <a:gd name="connsiteX35" fmla="*/ 96 w 12173"/>
                <a:gd name="connsiteY35" fmla="*/ 3251 h 14604"/>
                <a:gd name="connsiteX36" fmla="*/ 1061 w 12173"/>
                <a:gd name="connsiteY36" fmla="*/ 546 h 14604"/>
                <a:gd name="connsiteX37" fmla="*/ 1061 w 12173"/>
                <a:gd name="connsiteY37" fmla="*/ 546 h 14604"/>
                <a:gd name="connsiteX38" fmla="*/ 1404 w 12173"/>
                <a:gd name="connsiteY38" fmla="*/ 38 h 14604"/>
                <a:gd name="connsiteX39" fmla="*/ 1404 w 12173"/>
                <a:gd name="connsiteY39" fmla="*/ 38 h 14604"/>
                <a:gd name="connsiteX40" fmla="*/ 1848 w 12173"/>
                <a:gd name="connsiteY40" fmla="*/ 432 h 14604"/>
                <a:gd name="connsiteX41" fmla="*/ 1848 w 12173"/>
                <a:gd name="connsiteY41" fmla="*/ 432 h 14604"/>
                <a:gd name="connsiteX42" fmla="*/ 1848 w 12173"/>
                <a:gd name="connsiteY42" fmla="*/ 432 h 14604"/>
                <a:gd name="connsiteX43" fmla="*/ 3372 w 12173"/>
                <a:gd name="connsiteY43" fmla="*/ 1524 h 14604"/>
                <a:gd name="connsiteX44" fmla="*/ 3372 w 12173"/>
                <a:gd name="connsiteY44" fmla="*/ 1524 h 14604"/>
                <a:gd name="connsiteX45" fmla="*/ 3372 w 12173"/>
                <a:gd name="connsiteY45" fmla="*/ 1524 h 14604"/>
                <a:gd name="connsiteX46" fmla="*/ 4909 w 12173"/>
                <a:gd name="connsiteY46" fmla="*/ 2806 h 14604"/>
                <a:gd name="connsiteX47" fmla="*/ 4909 w 12173"/>
                <a:gd name="connsiteY47" fmla="*/ 2806 h 14604"/>
                <a:gd name="connsiteX48" fmla="*/ 4909 w 12173"/>
                <a:gd name="connsiteY48" fmla="*/ 2806 h 14604"/>
                <a:gd name="connsiteX49" fmla="*/ 6814 w 12173"/>
                <a:gd name="connsiteY49" fmla="*/ 7747 h 14604"/>
                <a:gd name="connsiteX50" fmla="*/ 6814 w 12173"/>
                <a:gd name="connsiteY50" fmla="*/ 7747 h 14604"/>
                <a:gd name="connsiteX51" fmla="*/ 6814 w 12173"/>
                <a:gd name="connsiteY51" fmla="*/ 7747 h 14604"/>
                <a:gd name="connsiteX52" fmla="*/ 7144 w 12173"/>
                <a:gd name="connsiteY52" fmla="*/ 8813 h 14604"/>
                <a:gd name="connsiteX53" fmla="*/ 7144 w 12173"/>
                <a:gd name="connsiteY53" fmla="*/ 8813 h 14604"/>
                <a:gd name="connsiteX54" fmla="*/ 7144 w 12173"/>
                <a:gd name="connsiteY54" fmla="*/ 8813 h 14604"/>
                <a:gd name="connsiteX55" fmla="*/ 7144 w 12173"/>
                <a:gd name="connsiteY55" fmla="*/ 9512 h 14604"/>
                <a:gd name="connsiteX56" fmla="*/ 7144 w 12173"/>
                <a:gd name="connsiteY56" fmla="*/ 9512 h 14604"/>
                <a:gd name="connsiteX57" fmla="*/ 7144 w 12173"/>
                <a:gd name="connsiteY57" fmla="*/ 9512 h 14604"/>
                <a:gd name="connsiteX58" fmla="*/ 7220 w 12173"/>
                <a:gd name="connsiteY58" fmla="*/ 9550 h 14604"/>
                <a:gd name="connsiteX59" fmla="*/ 7220 w 12173"/>
                <a:gd name="connsiteY59" fmla="*/ 9550 h 14604"/>
                <a:gd name="connsiteX60" fmla="*/ 7220 w 12173"/>
                <a:gd name="connsiteY60" fmla="*/ 9550 h 14604"/>
                <a:gd name="connsiteX61" fmla="*/ 8808 w 12173"/>
                <a:gd name="connsiteY61" fmla="*/ 10274 h 146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</a:cxnLst>
              <a:rect l="l" t="t" r="r" b="b"/>
              <a:pathLst>
                <a:path w="12173" h="14604">
                  <a:moveTo>
                    <a:pt x="8808" y="10274"/>
                  </a:moveTo>
                  <a:cubicBezTo>
                    <a:pt x="10065" y="10794"/>
                    <a:pt x="11056" y="11214"/>
                    <a:pt x="11056" y="12331"/>
                  </a:cubicBezTo>
                  <a:lnTo>
                    <a:pt x="11056" y="12331"/>
                  </a:lnTo>
                  <a:lnTo>
                    <a:pt x="11056" y="12331"/>
                  </a:lnTo>
                  <a:cubicBezTo>
                    <a:pt x="11056" y="12560"/>
                    <a:pt x="11500" y="13004"/>
                    <a:pt x="11716" y="13233"/>
                  </a:cubicBezTo>
                  <a:lnTo>
                    <a:pt x="11716" y="13233"/>
                  </a:lnTo>
                  <a:lnTo>
                    <a:pt x="11716" y="13233"/>
                  </a:lnTo>
                  <a:cubicBezTo>
                    <a:pt x="12072" y="13576"/>
                    <a:pt x="12364" y="13881"/>
                    <a:pt x="12186" y="14287"/>
                  </a:cubicBezTo>
                  <a:lnTo>
                    <a:pt x="12186" y="14287"/>
                  </a:lnTo>
                  <a:lnTo>
                    <a:pt x="12186" y="14287"/>
                  </a:lnTo>
                  <a:cubicBezTo>
                    <a:pt x="12148" y="14414"/>
                    <a:pt x="11983" y="14643"/>
                    <a:pt x="11564" y="14643"/>
                  </a:cubicBezTo>
                  <a:lnTo>
                    <a:pt x="11564" y="14643"/>
                  </a:lnTo>
                  <a:lnTo>
                    <a:pt x="11564" y="14643"/>
                  </a:lnTo>
                  <a:cubicBezTo>
                    <a:pt x="11335" y="14643"/>
                    <a:pt x="10980" y="14592"/>
                    <a:pt x="10383" y="14439"/>
                  </a:cubicBezTo>
                  <a:lnTo>
                    <a:pt x="10383" y="14439"/>
                  </a:lnTo>
                  <a:lnTo>
                    <a:pt x="10383" y="14439"/>
                  </a:lnTo>
                  <a:cubicBezTo>
                    <a:pt x="9748" y="14262"/>
                    <a:pt x="9252" y="14147"/>
                    <a:pt x="8846" y="14058"/>
                  </a:cubicBezTo>
                  <a:lnTo>
                    <a:pt x="8846" y="14058"/>
                  </a:lnTo>
                  <a:lnTo>
                    <a:pt x="8846" y="14058"/>
                  </a:lnTo>
                  <a:cubicBezTo>
                    <a:pt x="7512" y="13728"/>
                    <a:pt x="6954" y="13627"/>
                    <a:pt x="6192" y="12674"/>
                  </a:cubicBezTo>
                  <a:lnTo>
                    <a:pt x="6192" y="12674"/>
                  </a:lnTo>
                  <a:lnTo>
                    <a:pt x="6192" y="12674"/>
                  </a:lnTo>
                  <a:cubicBezTo>
                    <a:pt x="5417" y="11709"/>
                    <a:pt x="4668" y="10172"/>
                    <a:pt x="4223" y="9232"/>
                  </a:cubicBezTo>
                  <a:lnTo>
                    <a:pt x="4223" y="9232"/>
                  </a:lnTo>
                  <a:lnTo>
                    <a:pt x="4046" y="8864"/>
                  </a:lnTo>
                  <a:lnTo>
                    <a:pt x="4046" y="8864"/>
                  </a:lnTo>
                  <a:lnTo>
                    <a:pt x="4046" y="8864"/>
                  </a:lnTo>
                  <a:cubicBezTo>
                    <a:pt x="3817" y="8420"/>
                    <a:pt x="3423" y="7937"/>
                    <a:pt x="2966" y="7416"/>
                  </a:cubicBezTo>
                  <a:lnTo>
                    <a:pt x="2966" y="7416"/>
                  </a:lnTo>
                  <a:lnTo>
                    <a:pt x="2966" y="7416"/>
                  </a:lnTo>
                  <a:cubicBezTo>
                    <a:pt x="2750" y="7175"/>
                    <a:pt x="2547" y="6896"/>
                    <a:pt x="2331" y="6654"/>
                  </a:cubicBezTo>
                  <a:lnTo>
                    <a:pt x="2331" y="6654"/>
                  </a:lnTo>
                  <a:lnTo>
                    <a:pt x="2331" y="6654"/>
                  </a:lnTo>
                  <a:cubicBezTo>
                    <a:pt x="960" y="4940"/>
                    <a:pt x="248" y="3873"/>
                    <a:pt x="96" y="3251"/>
                  </a:cubicBezTo>
                  <a:lnTo>
                    <a:pt x="96" y="3251"/>
                  </a:lnTo>
                  <a:lnTo>
                    <a:pt x="96" y="3251"/>
                  </a:lnTo>
                  <a:cubicBezTo>
                    <a:pt x="-107" y="2387"/>
                    <a:pt x="782" y="952"/>
                    <a:pt x="1061" y="546"/>
                  </a:cubicBezTo>
                  <a:lnTo>
                    <a:pt x="1061" y="546"/>
                  </a:lnTo>
                  <a:lnTo>
                    <a:pt x="1404" y="38"/>
                  </a:lnTo>
                  <a:lnTo>
                    <a:pt x="1404" y="38"/>
                  </a:lnTo>
                  <a:lnTo>
                    <a:pt x="1848" y="432"/>
                  </a:lnTo>
                  <a:lnTo>
                    <a:pt x="1848" y="432"/>
                  </a:lnTo>
                  <a:lnTo>
                    <a:pt x="1848" y="432"/>
                  </a:lnTo>
                  <a:cubicBezTo>
                    <a:pt x="2471" y="978"/>
                    <a:pt x="2941" y="1257"/>
                    <a:pt x="3372" y="1524"/>
                  </a:cubicBezTo>
                  <a:lnTo>
                    <a:pt x="3372" y="1524"/>
                  </a:lnTo>
                  <a:lnTo>
                    <a:pt x="3372" y="1524"/>
                  </a:lnTo>
                  <a:cubicBezTo>
                    <a:pt x="3880" y="1841"/>
                    <a:pt x="4388" y="2133"/>
                    <a:pt x="4909" y="2806"/>
                  </a:cubicBezTo>
                  <a:lnTo>
                    <a:pt x="4909" y="2806"/>
                  </a:lnTo>
                  <a:lnTo>
                    <a:pt x="4909" y="2806"/>
                  </a:lnTo>
                  <a:cubicBezTo>
                    <a:pt x="5620" y="3632"/>
                    <a:pt x="6217" y="5613"/>
                    <a:pt x="6814" y="7747"/>
                  </a:cubicBezTo>
                  <a:lnTo>
                    <a:pt x="6814" y="7747"/>
                  </a:lnTo>
                  <a:lnTo>
                    <a:pt x="6814" y="7747"/>
                  </a:lnTo>
                  <a:cubicBezTo>
                    <a:pt x="6954" y="8191"/>
                    <a:pt x="7068" y="8572"/>
                    <a:pt x="7144" y="8813"/>
                  </a:cubicBezTo>
                  <a:lnTo>
                    <a:pt x="7144" y="8813"/>
                  </a:lnTo>
                  <a:lnTo>
                    <a:pt x="7144" y="8813"/>
                  </a:lnTo>
                  <a:cubicBezTo>
                    <a:pt x="7246" y="9118"/>
                    <a:pt x="7208" y="9347"/>
                    <a:pt x="7144" y="9512"/>
                  </a:cubicBezTo>
                  <a:lnTo>
                    <a:pt x="7144" y="9512"/>
                  </a:lnTo>
                  <a:lnTo>
                    <a:pt x="7144" y="9512"/>
                  </a:lnTo>
                  <a:cubicBezTo>
                    <a:pt x="7170" y="9512"/>
                    <a:pt x="7195" y="9537"/>
                    <a:pt x="7220" y="9550"/>
                  </a:cubicBezTo>
                  <a:lnTo>
                    <a:pt x="7220" y="9550"/>
                  </a:lnTo>
                  <a:lnTo>
                    <a:pt x="7220" y="9550"/>
                  </a:lnTo>
                  <a:cubicBezTo>
                    <a:pt x="7805" y="9855"/>
                    <a:pt x="8363" y="10071"/>
                    <a:pt x="8808" y="1027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30" name="Freeform: Shape 529">
              <a:extLst>
                <a:ext uri="{FF2B5EF4-FFF2-40B4-BE49-F238E27FC236}">
                  <a16:creationId xmlns:a16="http://schemas.microsoft.com/office/drawing/2014/main" id="{EF38DF95-361E-98D4-38CE-E9E4CF46DDCF}"/>
                </a:ext>
              </a:extLst>
            </p:cNvPr>
            <p:cNvSpPr/>
            <p:nvPr/>
          </p:nvSpPr>
          <p:spPr>
            <a:xfrm flipV="1">
              <a:off x="7360633" y="2049474"/>
              <a:ext cx="5040" cy="6730"/>
            </a:xfrm>
            <a:custGeom>
              <a:avLst/>
              <a:gdLst>
                <a:gd name="connsiteX0" fmla="*/ 4098 w 5040"/>
                <a:gd name="connsiteY0" fmla="*/ 6313 h 6730"/>
                <a:gd name="connsiteX1" fmla="*/ 605 w 5040"/>
                <a:gd name="connsiteY1" fmla="*/ 4065 h 6730"/>
                <a:gd name="connsiteX2" fmla="*/ 605 w 5040"/>
                <a:gd name="connsiteY2" fmla="*/ 4065 h 6730"/>
                <a:gd name="connsiteX3" fmla="*/ 605 w 5040"/>
                <a:gd name="connsiteY3" fmla="*/ 4065 h 6730"/>
                <a:gd name="connsiteX4" fmla="*/ 148 w 5040"/>
                <a:gd name="connsiteY4" fmla="*/ 1462 h 6730"/>
                <a:gd name="connsiteX5" fmla="*/ 148 w 5040"/>
                <a:gd name="connsiteY5" fmla="*/ 1462 h 6730"/>
                <a:gd name="connsiteX6" fmla="*/ 148 w 5040"/>
                <a:gd name="connsiteY6" fmla="*/ 1462 h 6730"/>
                <a:gd name="connsiteX7" fmla="*/ 808 w 5040"/>
                <a:gd name="connsiteY7" fmla="*/ 750 h 6730"/>
                <a:gd name="connsiteX8" fmla="*/ 808 w 5040"/>
                <a:gd name="connsiteY8" fmla="*/ 750 h 6730"/>
                <a:gd name="connsiteX9" fmla="*/ 821 w 5040"/>
                <a:gd name="connsiteY9" fmla="*/ 750 h 6730"/>
                <a:gd name="connsiteX10" fmla="*/ 821 w 5040"/>
                <a:gd name="connsiteY10" fmla="*/ 750 h 6730"/>
                <a:gd name="connsiteX11" fmla="*/ 821 w 5040"/>
                <a:gd name="connsiteY11" fmla="*/ 750 h 6730"/>
                <a:gd name="connsiteX12" fmla="*/ 1431 w 5040"/>
                <a:gd name="connsiteY12" fmla="*/ 458 h 6730"/>
                <a:gd name="connsiteX13" fmla="*/ 1431 w 5040"/>
                <a:gd name="connsiteY13" fmla="*/ 458 h 6730"/>
                <a:gd name="connsiteX14" fmla="*/ 1431 w 5040"/>
                <a:gd name="connsiteY14" fmla="*/ 458 h 6730"/>
                <a:gd name="connsiteX15" fmla="*/ 2574 w 5040"/>
                <a:gd name="connsiteY15" fmla="*/ 39 h 6730"/>
                <a:gd name="connsiteX16" fmla="*/ 2574 w 5040"/>
                <a:gd name="connsiteY16" fmla="*/ 39 h 6730"/>
                <a:gd name="connsiteX17" fmla="*/ 2574 w 5040"/>
                <a:gd name="connsiteY17" fmla="*/ 39 h 6730"/>
                <a:gd name="connsiteX18" fmla="*/ 4479 w 5040"/>
                <a:gd name="connsiteY18" fmla="*/ 814 h 6730"/>
                <a:gd name="connsiteX19" fmla="*/ 4479 w 5040"/>
                <a:gd name="connsiteY19" fmla="*/ 814 h 6730"/>
                <a:gd name="connsiteX20" fmla="*/ 4618 w 5040"/>
                <a:gd name="connsiteY20" fmla="*/ 890 h 6730"/>
                <a:gd name="connsiteX21" fmla="*/ 4618 w 5040"/>
                <a:gd name="connsiteY21" fmla="*/ 890 h 6730"/>
                <a:gd name="connsiteX22" fmla="*/ 4707 w 5040"/>
                <a:gd name="connsiteY22" fmla="*/ 1055 h 6730"/>
                <a:gd name="connsiteX23" fmla="*/ 4707 w 5040"/>
                <a:gd name="connsiteY23" fmla="*/ 1055 h 6730"/>
                <a:gd name="connsiteX24" fmla="*/ 4707 w 5040"/>
                <a:gd name="connsiteY24" fmla="*/ 1055 h 6730"/>
                <a:gd name="connsiteX25" fmla="*/ 4911 w 5040"/>
                <a:gd name="connsiteY25" fmla="*/ 5945 h 6730"/>
                <a:gd name="connsiteX26" fmla="*/ 4911 w 5040"/>
                <a:gd name="connsiteY26" fmla="*/ 5945 h 6730"/>
                <a:gd name="connsiteX27" fmla="*/ 4758 w 5040"/>
                <a:gd name="connsiteY27" fmla="*/ 6770 h 6730"/>
                <a:gd name="connsiteX28" fmla="*/ 4758 w 5040"/>
                <a:gd name="connsiteY28" fmla="*/ 6770 h 6730"/>
                <a:gd name="connsiteX29" fmla="*/ 4098 w 5040"/>
                <a:gd name="connsiteY29" fmla="*/ 6313 h 67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5040" h="6730">
                  <a:moveTo>
                    <a:pt x="4098" y="6313"/>
                  </a:moveTo>
                  <a:cubicBezTo>
                    <a:pt x="2561" y="5284"/>
                    <a:pt x="834" y="4154"/>
                    <a:pt x="605" y="4065"/>
                  </a:cubicBezTo>
                  <a:lnTo>
                    <a:pt x="605" y="4065"/>
                  </a:lnTo>
                  <a:lnTo>
                    <a:pt x="605" y="4065"/>
                  </a:lnTo>
                  <a:cubicBezTo>
                    <a:pt x="-144" y="3659"/>
                    <a:pt x="85" y="1703"/>
                    <a:pt x="148" y="1462"/>
                  </a:cubicBezTo>
                  <a:lnTo>
                    <a:pt x="148" y="1462"/>
                  </a:lnTo>
                  <a:lnTo>
                    <a:pt x="148" y="1462"/>
                  </a:lnTo>
                  <a:cubicBezTo>
                    <a:pt x="275" y="839"/>
                    <a:pt x="643" y="750"/>
                    <a:pt x="808" y="750"/>
                  </a:cubicBezTo>
                  <a:lnTo>
                    <a:pt x="808" y="750"/>
                  </a:lnTo>
                  <a:lnTo>
                    <a:pt x="821" y="750"/>
                  </a:lnTo>
                  <a:lnTo>
                    <a:pt x="821" y="750"/>
                  </a:lnTo>
                  <a:lnTo>
                    <a:pt x="821" y="750"/>
                  </a:lnTo>
                  <a:cubicBezTo>
                    <a:pt x="923" y="738"/>
                    <a:pt x="1240" y="560"/>
                    <a:pt x="1431" y="458"/>
                  </a:cubicBezTo>
                  <a:lnTo>
                    <a:pt x="1431" y="458"/>
                  </a:lnTo>
                  <a:lnTo>
                    <a:pt x="1431" y="458"/>
                  </a:lnTo>
                  <a:cubicBezTo>
                    <a:pt x="1952" y="179"/>
                    <a:pt x="2269" y="39"/>
                    <a:pt x="2574" y="39"/>
                  </a:cubicBezTo>
                  <a:lnTo>
                    <a:pt x="2574" y="39"/>
                  </a:lnTo>
                  <a:lnTo>
                    <a:pt x="2574" y="39"/>
                  </a:lnTo>
                  <a:cubicBezTo>
                    <a:pt x="3044" y="39"/>
                    <a:pt x="3971" y="522"/>
                    <a:pt x="4479" y="814"/>
                  </a:cubicBezTo>
                  <a:lnTo>
                    <a:pt x="4479" y="814"/>
                  </a:lnTo>
                  <a:lnTo>
                    <a:pt x="4618" y="890"/>
                  </a:lnTo>
                  <a:lnTo>
                    <a:pt x="4618" y="890"/>
                  </a:lnTo>
                  <a:lnTo>
                    <a:pt x="4707" y="1055"/>
                  </a:lnTo>
                  <a:lnTo>
                    <a:pt x="4707" y="1055"/>
                  </a:lnTo>
                  <a:lnTo>
                    <a:pt x="4707" y="1055"/>
                  </a:lnTo>
                  <a:cubicBezTo>
                    <a:pt x="5457" y="2770"/>
                    <a:pt x="4923" y="5843"/>
                    <a:pt x="4911" y="5945"/>
                  </a:cubicBezTo>
                  <a:lnTo>
                    <a:pt x="4911" y="5945"/>
                  </a:lnTo>
                  <a:lnTo>
                    <a:pt x="4758" y="6770"/>
                  </a:lnTo>
                  <a:lnTo>
                    <a:pt x="4758" y="6770"/>
                  </a:lnTo>
                  <a:lnTo>
                    <a:pt x="4098" y="6313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31" name="Freeform: Shape 530">
              <a:extLst>
                <a:ext uri="{FF2B5EF4-FFF2-40B4-BE49-F238E27FC236}">
                  <a16:creationId xmlns:a16="http://schemas.microsoft.com/office/drawing/2014/main" id="{C8651408-481C-6D2E-1A2C-9A21A96220FA}"/>
                </a:ext>
              </a:extLst>
            </p:cNvPr>
            <p:cNvSpPr/>
            <p:nvPr/>
          </p:nvSpPr>
          <p:spPr>
            <a:xfrm flipV="1">
              <a:off x="7351314" y="2044813"/>
              <a:ext cx="7027" cy="8254"/>
            </a:xfrm>
            <a:custGeom>
              <a:avLst/>
              <a:gdLst>
                <a:gd name="connsiteX0" fmla="*/ 4743 w 7027"/>
                <a:gd name="connsiteY0" fmla="*/ 3137 h 8254"/>
                <a:gd name="connsiteX1" fmla="*/ 5023 w 7027"/>
                <a:gd name="connsiteY1" fmla="*/ 3277 h 8254"/>
                <a:gd name="connsiteX2" fmla="*/ 5023 w 7027"/>
                <a:gd name="connsiteY2" fmla="*/ 3277 h 8254"/>
                <a:gd name="connsiteX3" fmla="*/ 5023 w 7027"/>
                <a:gd name="connsiteY3" fmla="*/ 3277 h 8254"/>
                <a:gd name="connsiteX4" fmla="*/ 6750 w 7027"/>
                <a:gd name="connsiteY4" fmla="*/ 4966 h 8254"/>
                <a:gd name="connsiteX5" fmla="*/ 6750 w 7027"/>
                <a:gd name="connsiteY5" fmla="*/ 4966 h 8254"/>
                <a:gd name="connsiteX6" fmla="*/ 6750 w 7027"/>
                <a:gd name="connsiteY6" fmla="*/ 4966 h 8254"/>
                <a:gd name="connsiteX7" fmla="*/ 6864 w 7027"/>
                <a:gd name="connsiteY7" fmla="*/ 7100 h 8254"/>
                <a:gd name="connsiteX8" fmla="*/ 6864 w 7027"/>
                <a:gd name="connsiteY8" fmla="*/ 7100 h 8254"/>
                <a:gd name="connsiteX9" fmla="*/ 6864 w 7027"/>
                <a:gd name="connsiteY9" fmla="*/ 7100 h 8254"/>
                <a:gd name="connsiteX10" fmla="*/ 6788 w 7027"/>
                <a:gd name="connsiteY10" fmla="*/ 7328 h 8254"/>
                <a:gd name="connsiteX11" fmla="*/ 6788 w 7027"/>
                <a:gd name="connsiteY11" fmla="*/ 7328 h 8254"/>
                <a:gd name="connsiteX12" fmla="*/ 6788 w 7027"/>
                <a:gd name="connsiteY12" fmla="*/ 7328 h 8254"/>
                <a:gd name="connsiteX13" fmla="*/ 6725 w 7027"/>
                <a:gd name="connsiteY13" fmla="*/ 7519 h 8254"/>
                <a:gd name="connsiteX14" fmla="*/ 6725 w 7027"/>
                <a:gd name="connsiteY14" fmla="*/ 7519 h 8254"/>
                <a:gd name="connsiteX15" fmla="*/ 6725 w 7027"/>
                <a:gd name="connsiteY15" fmla="*/ 7519 h 8254"/>
                <a:gd name="connsiteX16" fmla="*/ 5975 w 7027"/>
                <a:gd name="connsiteY16" fmla="*/ 8293 h 8254"/>
                <a:gd name="connsiteX17" fmla="*/ 5975 w 7027"/>
                <a:gd name="connsiteY17" fmla="*/ 8293 h 8254"/>
                <a:gd name="connsiteX18" fmla="*/ 5975 w 7027"/>
                <a:gd name="connsiteY18" fmla="*/ 8293 h 8254"/>
                <a:gd name="connsiteX19" fmla="*/ 4794 w 7027"/>
                <a:gd name="connsiteY19" fmla="*/ 7519 h 8254"/>
                <a:gd name="connsiteX20" fmla="*/ 4794 w 7027"/>
                <a:gd name="connsiteY20" fmla="*/ 7519 h 8254"/>
                <a:gd name="connsiteX21" fmla="*/ 4794 w 7027"/>
                <a:gd name="connsiteY21" fmla="*/ 7519 h 8254"/>
                <a:gd name="connsiteX22" fmla="*/ 2762 w 7027"/>
                <a:gd name="connsiteY22" fmla="*/ 5906 h 8254"/>
                <a:gd name="connsiteX23" fmla="*/ 2762 w 7027"/>
                <a:gd name="connsiteY23" fmla="*/ 5906 h 8254"/>
                <a:gd name="connsiteX24" fmla="*/ 2762 w 7027"/>
                <a:gd name="connsiteY24" fmla="*/ 5906 h 8254"/>
                <a:gd name="connsiteX25" fmla="*/ 2292 w 7027"/>
                <a:gd name="connsiteY25" fmla="*/ 6084 h 8254"/>
                <a:gd name="connsiteX26" fmla="*/ 2292 w 7027"/>
                <a:gd name="connsiteY26" fmla="*/ 6084 h 8254"/>
                <a:gd name="connsiteX27" fmla="*/ 2292 w 7027"/>
                <a:gd name="connsiteY27" fmla="*/ 6084 h 8254"/>
                <a:gd name="connsiteX28" fmla="*/ 768 w 7027"/>
                <a:gd name="connsiteY28" fmla="*/ 6122 h 8254"/>
                <a:gd name="connsiteX29" fmla="*/ 768 w 7027"/>
                <a:gd name="connsiteY29" fmla="*/ 6122 h 8254"/>
                <a:gd name="connsiteX30" fmla="*/ 768 w 7027"/>
                <a:gd name="connsiteY30" fmla="*/ 6122 h 8254"/>
                <a:gd name="connsiteX31" fmla="*/ 667 w 7027"/>
                <a:gd name="connsiteY31" fmla="*/ 1613 h 8254"/>
                <a:gd name="connsiteX32" fmla="*/ 667 w 7027"/>
                <a:gd name="connsiteY32" fmla="*/ 1613 h 8254"/>
                <a:gd name="connsiteX33" fmla="*/ 743 w 7027"/>
                <a:gd name="connsiteY33" fmla="*/ 1423 h 8254"/>
                <a:gd name="connsiteX34" fmla="*/ 743 w 7027"/>
                <a:gd name="connsiteY34" fmla="*/ 1423 h 8254"/>
                <a:gd name="connsiteX35" fmla="*/ 4248 w 7027"/>
                <a:gd name="connsiteY35" fmla="*/ 39 h 8254"/>
                <a:gd name="connsiteX36" fmla="*/ 4248 w 7027"/>
                <a:gd name="connsiteY36" fmla="*/ 39 h 8254"/>
                <a:gd name="connsiteX37" fmla="*/ 4337 w 7027"/>
                <a:gd name="connsiteY37" fmla="*/ 724 h 8254"/>
                <a:gd name="connsiteX38" fmla="*/ 4337 w 7027"/>
                <a:gd name="connsiteY38" fmla="*/ 724 h 8254"/>
                <a:gd name="connsiteX39" fmla="*/ 4337 w 7027"/>
                <a:gd name="connsiteY39" fmla="*/ 724 h 8254"/>
                <a:gd name="connsiteX40" fmla="*/ 4350 w 7027"/>
                <a:gd name="connsiteY40" fmla="*/ 1994 h 8254"/>
                <a:gd name="connsiteX41" fmla="*/ 4350 w 7027"/>
                <a:gd name="connsiteY41" fmla="*/ 1994 h 8254"/>
                <a:gd name="connsiteX42" fmla="*/ 4350 w 7027"/>
                <a:gd name="connsiteY42" fmla="*/ 1994 h 8254"/>
                <a:gd name="connsiteX43" fmla="*/ 4743 w 7027"/>
                <a:gd name="connsiteY43" fmla="*/ 3137 h 82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7027" h="8254">
                  <a:moveTo>
                    <a:pt x="4743" y="3137"/>
                  </a:moveTo>
                  <a:lnTo>
                    <a:pt x="5023" y="3277"/>
                  </a:lnTo>
                  <a:lnTo>
                    <a:pt x="5023" y="3277"/>
                  </a:lnTo>
                  <a:lnTo>
                    <a:pt x="5023" y="3277"/>
                  </a:lnTo>
                  <a:cubicBezTo>
                    <a:pt x="5937" y="3721"/>
                    <a:pt x="6217" y="3899"/>
                    <a:pt x="6750" y="4966"/>
                  </a:cubicBezTo>
                  <a:lnTo>
                    <a:pt x="6750" y="4966"/>
                  </a:lnTo>
                  <a:lnTo>
                    <a:pt x="6750" y="4966"/>
                  </a:lnTo>
                  <a:cubicBezTo>
                    <a:pt x="7258" y="5982"/>
                    <a:pt x="7118" y="6528"/>
                    <a:pt x="6864" y="7100"/>
                  </a:cubicBezTo>
                  <a:lnTo>
                    <a:pt x="6864" y="7100"/>
                  </a:lnTo>
                  <a:lnTo>
                    <a:pt x="6864" y="7100"/>
                  </a:lnTo>
                  <a:cubicBezTo>
                    <a:pt x="6839" y="7163"/>
                    <a:pt x="6814" y="7252"/>
                    <a:pt x="6788" y="7328"/>
                  </a:cubicBezTo>
                  <a:lnTo>
                    <a:pt x="6788" y="7328"/>
                  </a:lnTo>
                  <a:lnTo>
                    <a:pt x="6788" y="7328"/>
                  </a:lnTo>
                  <a:cubicBezTo>
                    <a:pt x="6750" y="7392"/>
                    <a:pt x="6737" y="7455"/>
                    <a:pt x="6725" y="7519"/>
                  </a:cubicBezTo>
                  <a:lnTo>
                    <a:pt x="6725" y="7519"/>
                  </a:lnTo>
                  <a:lnTo>
                    <a:pt x="6725" y="7519"/>
                  </a:lnTo>
                  <a:cubicBezTo>
                    <a:pt x="6661" y="7773"/>
                    <a:pt x="6521" y="8293"/>
                    <a:pt x="5975" y="8293"/>
                  </a:cubicBezTo>
                  <a:lnTo>
                    <a:pt x="5975" y="8293"/>
                  </a:lnTo>
                  <a:lnTo>
                    <a:pt x="5975" y="8293"/>
                  </a:lnTo>
                  <a:cubicBezTo>
                    <a:pt x="5645" y="8293"/>
                    <a:pt x="5353" y="8103"/>
                    <a:pt x="4794" y="7519"/>
                  </a:cubicBezTo>
                  <a:lnTo>
                    <a:pt x="4794" y="7519"/>
                  </a:lnTo>
                  <a:lnTo>
                    <a:pt x="4794" y="7519"/>
                  </a:lnTo>
                  <a:cubicBezTo>
                    <a:pt x="3905" y="6592"/>
                    <a:pt x="3194" y="6045"/>
                    <a:pt x="2762" y="5906"/>
                  </a:cubicBezTo>
                  <a:lnTo>
                    <a:pt x="2762" y="5906"/>
                  </a:lnTo>
                  <a:lnTo>
                    <a:pt x="2762" y="5906"/>
                  </a:lnTo>
                  <a:cubicBezTo>
                    <a:pt x="2673" y="5906"/>
                    <a:pt x="2432" y="6020"/>
                    <a:pt x="2292" y="6084"/>
                  </a:cubicBezTo>
                  <a:lnTo>
                    <a:pt x="2292" y="6084"/>
                  </a:lnTo>
                  <a:lnTo>
                    <a:pt x="2292" y="6084"/>
                  </a:lnTo>
                  <a:cubicBezTo>
                    <a:pt x="1784" y="6325"/>
                    <a:pt x="1149" y="6503"/>
                    <a:pt x="768" y="6122"/>
                  </a:cubicBezTo>
                  <a:lnTo>
                    <a:pt x="768" y="6122"/>
                  </a:lnTo>
                  <a:lnTo>
                    <a:pt x="768" y="6122"/>
                  </a:lnTo>
                  <a:cubicBezTo>
                    <a:pt x="-717" y="4623"/>
                    <a:pt x="603" y="1740"/>
                    <a:pt x="667" y="1613"/>
                  </a:cubicBezTo>
                  <a:lnTo>
                    <a:pt x="667" y="1613"/>
                  </a:lnTo>
                  <a:lnTo>
                    <a:pt x="743" y="1423"/>
                  </a:lnTo>
                  <a:lnTo>
                    <a:pt x="743" y="1423"/>
                  </a:lnTo>
                  <a:lnTo>
                    <a:pt x="4248" y="39"/>
                  </a:lnTo>
                  <a:lnTo>
                    <a:pt x="4248" y="39"/>
                  </a:lnTo>
                  <a:lnTo>
                    <a:pt x="4337" y="724"/>
                  </a:lnTo>
                  <a:lnTo>
                    <a:pt x="4337" y="724"/>
                  </a:lnTo>
                  <a:lnTo>
                    <a:pt x="4337" y="724"/>
                  </a:lnTo>
                  <a:cubicBezTo>
                    <a:pt x="4388" y="1219"/>
                    <a:pt x="4375" y="1639"/>
                    <a:pt x="4350" y="1994"/>
                  </a:cubicBezTo>
                  <a:lnTo>
                    <a:pt x="4350" y="1994"/>
                  </a:lnTo>
                  <a:lnTo>
                    <a:pt x="4350" y="1994"/>
                  </a:lnTo>
                  <a:cubicBezTo>
                    <a:pt x="4337" y="2782"/>
                    <a:pt x="4350" y="2947"/>
                    <a:pt x="4743" y="313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32" name="Freeform: Shape 531">
              <a:extLst>
                <a:ext uri="{FF2B5EF4-FFF2-40B4-BE49-F238E27FC236}">
                  <a16:creationId xmlns:a16="http://schemas.microsoft.com/office/drawing/2014/main" id="{11C43BE5-F472-9997-6C71-DC8D31D960BB}"/>
                </a:ext>
              </a:extLst>
            </p:cNvPr>
            <p:cNvSpPr/>
            <p:nvPr/>
          </p:nvSpPr>
          <p:spPr>
            <a:xfrm flipV="1">
              <a:off x="7339548" y="2040304"/>
              <a:ext cx="4531" cy="8127"/>
            </a:xfrm>
            <a:custGeom>
              <a:avLst/>
              <a:gdLst>
                <a:gd name="connsiteX0" fmla="*/ 2451 w 4531"/>
                <a:gd name="connsiteY0" fmla="*/ 8166 h 8127"/>
                <a:gd name="connsiteX1" fmla="*/ 1524 w 4531"/>
                <a:gd name="connsiteY1" fmla="*/ 7594 h 8127"/>
                <a:gd name="connsiteX2" fmla="*/ 1524 w 4531"/>
                <a:gd name="connsiteY2" fmla="*/ 7594 h 8127"/>
                <a:gd name="connsiteX3" fmla="*/ 1524 w 4531"/>
                <a:gd name="connsiteY3" fmla="*/ 7594 h 8127"/>
                <a:gd name="connsiteX4" fmla="*/ 711 w 4531"/>
                <a:gd name="connsiteY4" fmla="*/ 6832 h 8127"/>
                <a:gd name="connsiteX5" fmla="*/ 711 w 4531"/>
                <a:gd name="connsiteY5" fmla="*/ 6832 h 8127"/>
                <a:gd name="connsiteX6" fmla="*/ 711 w 4531"/>
                <a:gd name="connsiteY6" fmla="*/ 6832 h 8127"/>
                <a:gd name="connsiteX7" fmla="*/ 393 w 4531"/>
                <a:gd name="connsiteY7" fmla="*/ 4470 h 8127"/>
                <a:gd name="connsiteX8" fmla="*/ 393 w 4531"/>
                <a:gd name="connsiteY8" fmla="*/ 4470 h 8127"/>
                <a:gd name="connsiteX9" fmla="*/ 393 w 4531"/>
                <a:gd name="connsiteY9" fmla="*/ 4470 h 8127"/>
                <a:gd name="connsiteX10" fmla="*/ 838 w 4531"/>
                <a:gd name="connsiteY10" fmla="*/ 2629 h 8127"/>
                <a:gd name="connsiteX11" fmla="*/ 838 w 4531"/>
                <a:gd name="connsiteY11" fmla="*/ 2629 h 8127"/>
                <a:gd name="connsiteX12" fmla="*/ 838 w 4531"/>
                <a:gd name="connsiteY12" fmla="*/ 2629 h 8127"/>
                <a:gd name="connsiteX13" fmla="*/ 2323 w 4531"/>
                <a:gd name="connsiteY13" fmla="*/ 584 h 8127"/>
                <a:gd name="connsiteX14" fmla="*/ 2323 w 4531"/>
                <a:gd name="connsiteY14" fmla="*/ 584 h 8127"/>
                <a:gd name="connsiteX15" fmla="*/ 2323 w 4531"/>
                <a:gd name="connsiteY15" fmla="*/ 584 h 8127"/>
                <a:gd name="connsiteX16" fmla="*/ 3136 w 4531"/>
                <a:gd name="connsiteY16" fmla="*/ 266 h 8127"/>
                <a:gd name="connsiteX17" fmla="*/ 3136 w 4531"/>
                <a:gd name="connsiteY17" fmla="*/ 266 h 8127"/>
                <a:gd name="connsiteX18" fmla="*/ 3136 w 4531"/>
                <a:gd name="connsiteY18" fmla="*/ 266 h 8127"/>
                <a:gd name="connsiteX19" fmla="*/ 3848 w 4531"/>
                <a:gd name="connsiteY19" fmla="*/ 38 h 8127"/>
                <a:gd name="connsiteX20" fmla="*/ 3848 w 4531"/>
                <a:gd name="connsiteY20" fmla="*/ 38 h 8127"/>
                <a:gd name="connsiteX21" fmla="*/ 3848 w 4531"/>
                <a:gd name="connsiteY21" fmla="*/ 38 h 8127"/>
                <a:gd name="connsiteX22" fmla="*/ 3848 w 4531"/>
                <a:gd name="connsiteY22" fmla="*/ 38 h 8127"/>
                <a:gd name="connsiteX23" fmla="*/ 3848 w 4531"/>
                <a:gd name="connsiteY23" fmla="*/ 38 h 8127"/>
                <a:gd name="connsiteX24" fmla="*/ 4483 w 4531"/>
                <a:gd name="connsiteY24" fmla="*/ 482 h 8127"/>
                <a:gd name="connsiteX25" fmla="*/ 4483 w 4531"/>
                <a:gd name="connsiteY25" fmla="*/ 482 h 8127"/>
                <a:gd name="connsiteX26" fmla="*/ 4483 w 4531"/>
                <a:gd name="connsiteY26" fmla="*/ 482 h 8127"/>
                <a:gd name="connsiteX27" fmla="*/ 4597 w 4531"/>
                <a:gd name="connsiteY27" fmla="*/ 1105 h 8127"/>
                <a:gd name="connsiteX28" fmla="*/ 4597 w 4531"/>
                <a:gd name="connsiteY28" fmla="*/ 1105 h 8127"/>
                <a:gd name="connsiteX29" fmla="*/ 4597 w 4531"/>
                <a:gd name="connsiteY29" fmla="*/ 4775 h 8127"/>
                <a:gd name="connsiteX30" fmla="*/ 4597 w 4531"/>
                <a:gd name="connsiteY30" fmla="*/ 4775 h 8127"/>
                <a:gd name="connsiteX31" fmla="*/ 4546 w 4531"/>
                <a:gd name="connsiteY31" fmla="*/ 4889 h 8127"/>
                <a:gd name="connsiteX32" fmla="*/ 4546 w 4531"/>
                <a:gd name="connsiteY32" fmla="*/ 4889 h 8127"/>
                <a:gd name="connsiteX33" fmla="*/ 4546 w 4531"/>
                <a:gd name="connsiteY33" fmla="*/ 4889 h 8127"/>
                <a:gd name="connsiteX34" fmla="*/ 4292 w 4531"/>
                <a:gd name="connsiteY34" fmla="*/ 5562 h 8127"/>
                <a:gd name="connsiteX35" fmla="*/ 4292 w 4531"/>
                <a:gd name="connsiteY35" fmla="*/ 5562 h 8127"/>
                <a:gd name="connsiteX36" fmla="*/ 4292 w 4531"/>
                <a:gd name="connsiteY36" fmla="*/ 5562 h 8127"/>
                <a:gd name="connsiteX37" fmla="*/ 2451 w 4531"/>
                <a:gd name="connsiteY37" fmla="*/ 8166 h 81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4531" h="8127">
                  <a:moveTo>
                    <a:pt x="2451" y="8166"/>
                  </a:moveTo>
                  <a:cubicBezTo>
                    <a:pt x="2120" y="8166"/>
                    <a:pt x="1790" y="8000"/>
                    <a:pt x="1524" y="7594"/>
                  </a:cubicBezTo>
                  <a:lnTo>
                    <a:pt x="1524" y="7594"/>
                  </a:lnTo>
                  <a:lnTo>
                    <a:pt x="1524" y="7594"/>
                  </a:lnTo>
                  <a:cubicBezTo>
                    <a:pt x="1206" y="7200"/>
                    <a:pt x="939" y="6997"/>
                    <a:pt x="711" y="6832"/>
                  </a:cubicBezTo>
                  <a:lnTo>
                    <a:pt x="711" y="6832"/>
                  </a:lnTo>
                  <a:lnTo>
                    <a:pt x="711" y="6832"/>
                  </a:lnTo>
                  <a:cubicBezTo>
                    <a:pt x="-51" y="6273"/>
                    <a:pt x="-115" y="5829"/>
                    <a:pt x="393" y="4470"/>
                  </a:cubicBezTo>
                  <a:lnTo>
                    <a:pt x="393" y="4470"/>
                  </a:lnTo>
                  <a:lnTo>
                    <a:pt x="393" y="4470"/>
                  </a:lnTo>
                  <a:cubicBezTo>
                    <a:pt x="634" y="3797"/>
                    <a:pt x="736" y="3175"/>
                    <a:pt x="838" y="2629"/>
                  </a:cubicBezTo>
                  <a:lnTo>
                    <a:pt x="838" y="2629"/>
                  </a:lnTo>
                  <a:lnTo>
                    <a:pt x="838" y="2629"/>
                  </a:lnTo>
                  <a:cubicBezTo>
                    <a:pt x="1041" y="1613"/>
                    <a:pt x="1231" y="584"/>
                    <a:pt x="2323" y="584"/>
                  </a:cubicBezTo>
                  <a:lnTo>
                    <a:pt x="2323" y="584"/>
                  </a:lnTo>
                  <a:lnTo>
                    <a:pt x="2323" y="584"/>
                  </a:lnTo>
                  <a:cubicBezTo>
                    <a:pt x="2603" y="584"/>
                    <a:pt x="2895" y="419"/>
                    <a:pt x="3136" y="266"/>
                  </a:cubicBezTo>
                  <a:lnTo>
                    <a:pt x="3136" y="266"/>
                  </a:lnTo>
                  <a:lnTo>
                    <a:pt x="3136" y="266"/>
                  </a:lnTo>
                  <a:cubicBezTo>
                    <a:pt x="3378" y="139"/>
                    <a:pt x="3593" y="38"/>
                    <a:pt x="3848" y="38"/>
                  </a:cubicBezTo>
                  <a:lnTo>
                    <a:pt x="3848" y="38"/>
                  </a:lnTo>
                  <a:lnTo>
                    <a:pt x="3848" y="38"/>
                  </a:lnTo>
                  <a:lnTo>
                    <a:pt x="3848" y="38"/>
                  </a:lnTo>
                  <a:lnTo>
                    <a:pt x="3848" y="38"/>
                  </a:lnTo>
                  <a:cubicBezTo>
                    <a:pt x="4127" y="38"/>
                    <a:pt x="4368" y="177"/>
                    <a:pt x="4483" y="482"/>
                  </a:cubicBezTo>
                  <a:lnTo>
                    <a:pt x="4483" y="482"/>
                  </a:lnTo>
                  <a:lnTo>
                    <a:pt x="4483" y="482"/>
                  </a:lnTo>
                  <a:cubicBezTo>
                    <a:pt x="4571" y="597"/>
                    <a:pt x="4597" y="825"/>
                    <a:pt x="4597" y="1105"/>
                  </a:cubicBezTo>
                  <a:lnTo>
                    <a:pt x="4597" y="1105"/>
                  </a:lnTo>
                  <a:lnTo>
                    <a:pt x="4597" y="4775"/>
                  </a:lnTo>
                  <a:lnTo>
                    <a:pt x="4597" y="4775"/>
                  </a:lnTo>
                  <a:lnTo>
                    <a:pt x="4546" y="4889"/>
                  </a:lnTo>
                  <a:lnTo>
                    <a:pt x="4546" y="4889"/>
                  </a:lnTo>
                  <a:lnTo>
                    <a:pt x="4546" y="4889"/>
                  </a:lnTo>
                  <a:cubicBezTo>
                    <a:pt x="4470" y="5016"/>
                    <a:pt x="4381" y="5283"/>
                    <a:pt x="4292" y="5562"/>
                  </a:cubicBezTo>
                  <a:lnTo>
                    <a:pt x="4292" y="5562"/>
                  </a:lnTo>
                  <a:lnTo>
                    <a:pt x="4292" y="5562"/>
                  </a:lnTo>
                  <a:cubicBezTo>
                    <a:pt x="3873" y="6794"/>
                    <a:pt x="3416" y="8166"/>
                    <a:pt x="2451" y="816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33" name="Freeform: Shape 532">
              <a:extLst>
                <a:ext uri="{FF2B5EF4-FFF2-40B4-BE49-F238E27FC236}">
                  <a16:creationId xmlns:a16="http://schemas.microsoft.com/office/drawing/2014/main" id="{F924246B-7994-03C0-7585-743C83E85975}"/>
                </a:ext>
              </a:extLst>
            </p:cNvPr>
            <p:cNvSpPr/>
            <p:nvPr/>
          </p:nvSpPr>
          <p:spPr>
            <a:xfrm flipV="1">
              <a:off x="7345819" y="2048273"/>
              <a:ext cx="4140" cy="4705"/>
            </a:xfrm>
            <a:custGeom>
              <a:avLst/>
              <a:gdLst>
                <a:gd name="connsiteX0" fmla="*/ 1424 w 4140"/>
                <a:gd name="connsiteY0" fmla="*/ 39 h 4705"/>
                <a:gd name="connsiteX1" fmla="*/ 2110 w 4140"/>
                <a:gd name="connsiteY1" fmla="*/ 217 h 4705"/>
                <a:gd name="connsiteX2" fmla="*/ 2110 w 4140"/>
                <a:gd name="connsiteY2" fmla="*/ 217 h 4705"/>
                <a:gd name="connsiteX3" fmla="*/ 2110 w 4140"/>
                <a:gd name="connsiteY3" fmla="*/ 217 h 4705"/>
                <a:gd name="connsiteX4" fmla="*/ 3811 w 4140"/>
                <a:gd name="connsiteY4" fmla="*/ 2642 h 4705"/>
                <a:gd name="connsiteX5" fmla="*/ 3811 w 4140"/>
                <a:gd name="connsiteY5" fmla="*/ 2642 h 4705"/>
                <a:gd name="connsiteX6" fmla="*/ 3811 w 4140"/>
                <a:gd name="connsiteY6" fmla="*/ 2642 h 4705"/>
                <a:gd name="connsiteX7" fmla="*/ 4027 w 4140"/>
                <a:gd name="connsiteY7" fmla="*/ 3442 h 4705"/>
                <a:gd name="connsiteX8" fmla="*/ 4027 w 4140"/>
                <a:gd name="connsiteY8" fmla="*/ 3442 h 4705"/>
                <a:gd name="connsiteX9" fmla="*/ 4027 w 4140"/>
                <a:gd name="connsiteY9" fmla="*/ 3442 h 4705"/>
                <a:gd name="connsiteX10" fmla="*/ 4091 w 4140"/>
                <a:gd name="connsiteY10" fmla="*/ 4484 h 4705"/>
                <a:gd name="connsiteX11" fmla="*/ 4091 w 4140"/>
                <a:gd name="connsiteY11" fmla="*/ 4484 h 4705"/>
                <a:gd name="connsiteX12" fmla="*/ 4091 w 4140"/>
                <a:gd name="connsiteY12" fmla="*/ 4484 h 4705"/>
                <a:gd name="connsiteX13" fmla="*/ 3138 w 4140"/>
                <a:gd name="connsiteY13" fmla="*/ 4687 h 4705"/>
                <a:gd name="connsiteX14" fmla="*/ 3138 w 4140"/>
                <a:gd name="connsiteY14" fmla="*/ 4687 h 4705"/>
                <a:gd name="connsiteX15" fmla="*/ 3138 w 4140"/>
                <a:gd name="connsiteY15" fmla="*/ 4687 h 4705"/>
                <a:gd name="connsiteX16" fmla="*/ 217 w 4140"/>
                <a:gd name="connsiteY16" fmla="*/ 2973 h 4705"/>
                <a:gd name="connsiteX17" fmla="*/ 217 w 4140"/>
                <a:gd name="connsiteY17" fmla="*/ 2973 h 4705"/>
                <a:gd name="connsiteX18" fmla="*/ 65 w 4140"/>
                <a:gd name="connsiteY18" fmla="*/ 2820 h 4705"/>
                <a:gd name="connsiteX19" fmla="*/ 65 w 4140"/>
                <a:gd name="connsiteY19" fmla="*/ 2820 h 4705"/>
                <a:gd name="connsiteX20" fmla="*/ 167 w 4140"/>
                <a:gd name="connsiteY20" fmla="*/ 2122 h 4705"/>
                <a:gd name="connsiteX21" fmla="*/ 167 w 4140"/>
                <a:gd name="connsiteY21" fmla="*/ 2122 h 4705"/>
                <a:gd name="connsiteX22" fmla="*/ 167 w 4140"/>
                <a:gd name="connsiteY22" fmla="*/ 2122 h 4705"/>
                <a:gd name="connsiteX23" fmla="*/ 1424 w 4140"/>
                <a:gd name="connsiteY23" fmla="*/ 39 h 47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140" h="4705">
                  <a:moveTo>
                    <a:pt x="1424" y="39"/>
                  </a:moveTo>
                  <a:cubicBezTo>
                    <a:pt x="1627" y="39"/>
                    <a:pt x="1856" y="90"/>
                    <a:pt x="2110" y="217"/>
                  </a:cubicBezTo>
                  <a:lnTo>
                    <a:pt x="2110" y="217"/>
                  </a:lnTo>
                  <a:lnTo>
                    <a:pt x="2110" y="217"/>
                  </a:lnTo>
                  <a:cubicBezTo>
                    <a:pt x="3316" y="839"/>
                    <a:pt x="3811" y="1525"/>
                    <a:pt x="3811" y="2642"/>
                  </a:cubicBezTo>
                  <a:lnTo>
                    <a:pt x="3811" y="2642"/>
                  </a:lnTo>
                  <a:lnTo>
                    <a:pt x="3811" y="2642"/>
                  </a:lnTo>
                  <a:cubicBezTo>
                    <a:pt x="3811" y="2896"/>
                    <a:pt x="3926" y="3188"/>
                    <a:pt x="4027" y="3442"/>
                  </a:cubicBezTo>
                  <a:lnTo>
                    <a:pt x="4027" y="3442"/>
                  </a:lnTo>
                  <a:lnTo>
                    <a:pt x="4027" y="3442"/>
                  </a:lnTo>
                  <a:cubicBezTo>
                    <a:pt x="4180" y="3811"/>
                    <a:pt x="4307" y="4154"/>
                    <a:pt x="4091" y="4484"/>
                  </a:cubicBezTo>
                  <a:lnTo>
                    <a:pt x="4091" y="4484"/>
                  </a:lnTo>
                  <a:lnTo>
                    <a:pt x="4091" y="4484"/>
                  </a:lnTo>
                  <a:cubicBezTo>
                    <a:pt x="3989" y="4624"/>
                    <a:pt x="3723" y="4852"/>
                    <a:pt x="3138" y="4687"/>
                  </a:cubicBezTo>
                  <a:lnTo>
                    <a:pt x="3138" y="4687"/>
                  </a:lnTo>
                  <a:lnTo>
                    <a:pt x="3138" y="4687"/>
                  </a:lnTo>
                  <a:cubicBezTo>
                    <a:pt x="1233" y="4166"/>
                    <a:pt x="256" y="3036"/>
                    <a:pt x="217" y="2973"/>
                  </a:cubicBezTo>
                  <a:lnTo>
                    <a:pt x="217" y="2973"/>
                  </a:lnTo>
                  <a:lnTo>
                    <a:pt x="65" y="2820"/>
                  </a:lnTo>
                  <a:lnTo>
                    <a:pt x="65" y="2820"/>
                  </a:lnTo>
                  <a:lnTo>
                    <a:pt x="167" y="2122"/>
                  </a:lnTo>
                  <a:lnTo>
                    <a:pt x="167" y="2122"/>
                  </a:lnTo>
                  <a:lnTo>
                    <a:pt x="167" y="2122"/>
                  </a:lnTo>
                  <a:cubicBezTo>
                    <a:pt x="281" y="1156"/>
                    <a:pt x="421" y="39"/>
                    <a:pt x="1424" y="3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34" name="Freeform: Shape 533">
              <a:extLst>
                <a:ext uri="{FF2B5EF4-FFF2-40B4-BE49-F238E27FC236}">
                  <a16:creationId xmlns:a16="http://schemas.microsoft.com/office/drawing/2014/main" id="{3C9E5BFA-917C-F45C-A7F7-307F82F71A2A}"/>
                </a:ext>
              </a:extLst>
            </p:cNvPr>
            <p:cNvSpPr/>
            <p:nvPr/>
          </p:nvSpPr>
          <p:spPr>
            <a:xfrm flipV="1">
              <a:off x="7337615" y="2052509"/>
              <a:ext cx="6502" cy="3695"/>
            </a:xfrm>
            <a:custGeom>
              <a:avLst/>
              <a:gdLst>
                <a:gd name="connsiteX0" fmla="*/ 6478 w 6502"/>
                <a:gd name="connsiteY0" fmla="*/ 713 h 3695"/>
                <a:gd name="connsiteX1" fmla="*/ 6466 w 6502"/>
                <a:gd name="connsiteY1" fmla="*/ 1462 h 3695"/>
                <a:gd name="connsiteX2" fmla="*/ 6466 w 6502"/>
                <a:gd name="connsiteY2" fmla="*/ 1462 h 3695"/>
                <a:gd name="connsiteX3" fmla="*/ 6466 w 6502"/>
                <a:gd name="connsiteY3" fmla="*/ 1462 h 3695"/>
                <a:gd name="connsiteX4" fmla="*/ 6313 w 6502"/>
                <a:gd name="connsiteY4" fmla="*/ 1983 h 3695"/>
                <a:gd name="connsiteX5" fmla="*/ 6313 w 6502"/>
                <a:gd name="connsiteY5" fmla="*/ 1983 h 3695"/>
                <a:gd name="connsiteX6" fmla="*/ 6313 w 6502"/>
                <a:gd name="connsiteY6" fmla="*/ 1983 h 3695"/>
                <a:gd name="connsiteX7" fmla="*/ 4878 w 6502"/>
                <a:gd name="connsiteY7" fmla="*/ 3735 h 3695"/>
                <a:gd name="connsiteX8" fmla="*/ 4878 w 6502"/>
                <a:gd name="connsiteY8" fmla="*/ 3735 h 3695"/>
                <a:gd name="connsiteX9" fmla="*/ 4878 w 6502"/>
                <a:gd name="connsiteY9" fmla="*/ 3735 h 3695"/>
                <a:gd name="connsiteX10" fmla="*/ 4053 w 6502"/>
                <a:gd name="connsiteY10" fmla="*/ 3519 h 3695"/>
                <a:gd name="connsiteX11" fmla="*/ 4053 w 6502"/>
                <a:gd name="connsiteY11" fmla="*/ 3519 h 3695"/>
                <a:gd name="connsiteX12" fmla="*/ 4053 w 6502"/>
                <a:gd name="connsiteY12" fmla="*/ 3519 h 3695"/>
                <a:gd name="connsiteX13" fmla="*/ 1436 w 6502"/>
                <a:gd name="connsiteY13" fmla="*/ 2389 h 3695"/>
                <a:gd name="connsiteX14" fmla="*/ 1436 w 6502"/>
                <a:gd name="connsiteY14" fmla="*/ 2389 h 3695"/>
                <a:gd name="connsiteX15" fmla="*/ 65 w 6502"/>
                <a:gd name="connsiteY15" fmla="*/ 2249 h 3695"/>
                <a:gd name="connsiteX16" fmla="*/ 65 w 6502"/>
                <a:gd name="connsiteY16" fmla="*/ 2249 h 3695"/>
                <a:gd name="connsiteX17" fmla="*/ 395 w 6502"/>
                <a:gd name="connsiteY17" fmla="*/ 1551 h 3695"/>
                <a:gd name="connsiteX18" fmla="*/ 395 w 6502"/>
                <a:gd name="connsiteY18" fmla="*/ 1551 h 3695"/>
                <a:gd name="connsiteX19" fmla="*/ 395 w 6502"/>
                <a:gd name="connsiteY19" fmla="*/ 1551 h 3695"/>
                <a:gd name="connsiteX20" fmla="*/ 535 w 6502"/>
                <a:gd name="connsiteY20" fmla="*/ 1259 h 3695"/>
                <a:gd name="connsiteX21" fmla="*/ 535 w 6502"/>
                <a:gd name="connsiteY21" fmla="*/ 1259 h 3695"/>
                <a:gd name="connsiteX22" fmla="*/ 535 w 6502"/>
                <a:gd name="connsiteY22" fmla="*/ 1259 h 3695"/>
                <a:gd name="connsiteX23" fmla="*/ 2529 w 6502"/>
                <a:gd name="connsiteY23" fmla="*/ 40 h 3695"/>
                <a:gd name="connsiteX24" fmla="*/ 2529 w 6502"/>
                <a:gd name="connsiteY24" fmla="*/ 40 h 3695"/>
                <a:gd name="connsiteX25" fmla="*/ 2529 w 6502"/>
                <a:gd name="connsiteY25" fmla="*/ 40 h 3695"/>
                <a:gd name="connsiteX26" fmla="*/ 6478 w 6502"/>
                <a:gd name="connsiteY26" fmla="*/ 713 h 36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6502" h="3695">
                  <a:moveTo>
                    <a:pt x="6478" y="713"/>
                  </a:moveTo>
                  <a:cubicBezTo>
                    <a:pt x="6605" y="954"/>
                    <a:pt x="6592" y="1208"/>
                    <a:pt x="6466" y="1462"/>
                  </a:cubicBezTo>
                  <a:lnTo>
                    <a:pt x="6466" y="1462"/>
                  </a:lnTo>
                  <a:lnTo>
                    <a:pt x="6466" y="1462"/>
                  </a:lnTo>
                  <a:cubicBezTo>
                    <a:pt x="6415" y="1538"/>
                    <a:pt x="6364" y="1780"/>
                    <a:pt x="6313" y="1983"/>
                  </a:cubicBezTo>
                  <a:lnTo>
                    <a:pt x="6313" y="1983"/>
                  </a:lnTo>
                  <a:lnTo>
                    <a:pt x="6313" y="1983"/>
                  </a:lnTo>
                  <a:cubicBezTo>
                    <a:pt x="6186" y="2618"/>
                    <a:pt x="5970" y="3735"/>
                    <a:pt x="4878" y="3735"/>
                  </a:cubicBezTo>
                  <a:lnTo>
                    <a:pt x="4878" y="3735"/>
                  </a:lnTo>
                  <a:lnTo>
                    <a:pt x="4878" y="3735"/>
                  </a:lnTo>
                  <a:cubicBezTo>
                    <a:pt x="4624" y="3735"/>
                    <a:pt x="4357" y="3646"/>
                    <a:pt x="4053" y="3519"/>
                  </a:cubicBezTo>
                  <a:lnTo>
                    <a:pt x="4053" y="3519"/>
                  </a:lnTo>
                  <a:lnTo>
                    <a:pt x="4053" y="3519"/>
                  </a:lnTo>
                  <a:cubicBezTo>
                    <a:pt x="2668" y="2948"/>
                    <a:pt x="1703" y="2529"/>
                    <a:pt x="1436" y="2389"/>
                  </a:cubicBezTo>
                  <a:lnTo>
                    <a:pt x="1436" y="2389"/>
                  </a:lnTo>
                  <a:lnTo>
                    <a:pt x="65" y="2249"/>
                  </a:lnTo>
                  <a:lnTo>
                    <a:pt x="65" y="2249"/>
                  </a:lnTo>
                  <a:lnTo>
                    <a:pt x="395" y="1551"/>
                  </a:lnTo>
                  <a:lnTo>
                    <a:pt x="395" y="1551"/>
                  </a:lnTo>
                  <a:lnTo>
                    <a:pt x="395" y="1551"/>
                  </a:lnTo>
                  <a:cubicBezTo>
                    <a:pt x="446" y="1462"/>
                    <a:pt x="484" y="1360"/>
                    <a:pt x="535" y="1259"/>
                  </a:cubicBezTo>
                  <a:lnTo>
                    <a:pt x="535" y="1259"/>
                  </a:lnTo>
                  <a:lnTo>
                    <a:pt x="535" y="1259"/>
                  </a:lnTo>
                  <a:cubicBezTo>
                    <a:pt x="827" y="560"/>
                    <a:pt x="1170" y="40"/>
                    <a:pt x="2529" y="40"/>
                  </a:cubicBezTo>
                  <a:lnTo>
                    <a:pt x="2529" y="40"/>
                  </a:lnTo>
                  <a:lnTo>
                    <a:pt x="2529" y="40"/>
                  </a:lnTo>
                  <a:cubicBezTo>
                    <a:pt x="4980" y="40"/>
                    <a:pt x="6135" y="116"/>
                    <a:pt x="6478" y="71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35" name="Freeform: Shape 534">
              <a:extLst>
                <a:ext uri="{FF2B5EF4-FFF2-40B4-BE49-F238E27FC236}">
                  <a16:creationId xmlns:a16="http://schemas.microsoft.com/office/drawing/2014/main" id="{44924C2C-3706-1815-A28A-F88A3C7CA6F3}"/>
                </a:ext>
              </a:extLst>
            </p:cNvPr>
            <p:cNvSpPr/>
            <p:nvPr/>
          </p:nvSpPr>
          <p:spPr>
            <a:xfrm flipV="1">
              <a:off x="7351268" y="1995932"/>
              <a:ext cx="5314" cy="3962"/>
            </a:xfrm>
            <a:custGeom>
              <a:avLst/>
              <a:gdLst>
                <a:gd name="connsiteX0" fmla="*/ 1830 w 5314"/>
                <a:gd name="connsiteY0" fmla="*/ 321 h 3962"/>
                <a:gd name="connsiteX1" fmla="*/ 2542 w 5314"/>
                <a:gd name="connsiteY1" fmla="*/ 144 h 3962"/>
                <a:gd name="connsiteX2" fmla="*/ 2542 w 5314"/>
                <a:gd name="connsiteY2" fmla="*/ 144 h 3962"/>
                <a:gd name="connsiteX3" fmla="*/ 2542 w 5314"/>
                <a:gd name="connsiteY3" fmla="*/ 144 h 3962"/>
                <a:gd name="connsiteX4" fmla="*/ 2986 w 5314"/>
                <a:gd name="connsiteY4" fmla="*/ 29 h 3962"/>
                <a:gd name="connsiteX5" fmla="*/ 2986 w 5314"/>
                <a:gd name="connsiteY5" fmla="*/ 29 h 3962"/>
                <a:gd name="connsiteX6" fmla="*/ 2986 w 5314"/>
                <a:gd name="connsiteY6" fmla="*/ 29 h 3962"/>
                <a:gd name="connsiteX7" fmla="*/ 3888 w 5314"/>
                <a:gd name="connsiteY7" fmla="*/ 397 h 3962"/>
                <a:gd name="connsiteX8" fmla="*/ 3888 w 5314"/>
                <a:gd name="connsiteY8" fmla="*/ 397 h 3962"/>
                <a:gd name="connsiteX9" fmla="*/ 3888 w 5314"/>
                <a:gd name="connsiteY9" fmla="*/ 397 h 3962"/>
                <a:gd name="connsiteX10" fmla="*/ 5361 w 5314"/>
                <a:gd name="connsiteY10" fmla="*/ 3280 h 3962"/>
                <a:gd name="connsiteX11" fmla="*/ 5361 w 5314"/>
                <a:gd name="connsiteY11" fmla="*/ 3280 h 3962"/>
                <a:gd name="connsiteX12" fmla="*/ 5361 w 5314"/>
                <a:gd name="connsiteY12" fmla="*/ 3280 h 3962"/>
                <a:gd name="connsiteX13" fmla="*/ 4815 w 5314"/>
                <a:gd name="connsiteY13" fmla="*/ 3877 h 3962"/>
                <a:gd name="connsiteX14" fmla="*/ 4815 w 5314"/>
                <a:gd name="connsiteY14" fmla="*/ 3877 h 3962"/>
                <a:gd name="connsiteX15" fmla="*/ 4815 w 5314"/>
                <a:gd name="connsiteY15" fmla="*/ 3877 h 3962"/>
                <a:gd name="connsiteX16" fmla="*/ 2643 w 5314"/>
                <a:gd name="connsiteY16" fmla="*/ 3991 h 3962"/>
                <a:gd name="connsiteX17" fmla="*/ 2643 w 5314"/>
                <a:gd name="connsiteY17" fmla="*/ 3991 h 3962"/>
                <a:gd name="connsiteX18" fmla="*/ 2643 w 5314"/>
                <a:gd name="connsiteY18" fmla="*/ 3991 h 3962"/>
                <a:gd name="connsiteX19" fmla="*/ 535 w 5314"/>
                <a:gd name="connsiteY19" fmla="*/ 3852 h 3962"/>
                <a:gd name="connsiteX20" fmla="*/ 535 w 5314"/>
                <a:gd name="connsiteY20" fmla="*/ 3852 h 3962"/>
                <a:gd name="connsiteX21" fmla="*/ 65 w 5314"/>
                <a:gd name="connsiteY21" fmla="*/ 3763 h 3962"/>
                <a:gd name="connsiteX22" fmla="*/ 65 w 5314"/>
                <a:gd name="connsiteY22" fmla="*/ 3763 h 3962"/>
                <a:gd name="connsiteX23" fmla="*/ 116 w 5314"/>
                <a:gd name="connsiteY23" fmla="*/ 3280 h 3962"/>
                <a:gd name="connsiteX24" fmla="*/ 116 w 5314"/>
                <a:gd name="connsiteY24" fmla="*/ 3280 h 3962"/>
                <a:gd name="connsiteX25" fmla="*/ 116 w 5314"/>
                <a:gd name="connsiteY25" fmla="*/ 3280 h 3962"/>
                <a:gd name="connsiteX26" fmla="*/ 192 w 5314"/>
                <a:gd name="connsiteY26" fmla="*/ 2544 h 3962"/>
                <a:gd name="connsiteX27" fmla="*/ 192 w 5314"/>
                <a:gd name="connsiteY27" fmla="*/ 2544 h 3962"/>
                <a:gd name="connsiteX28" fmla="*/ 192 w 5314"/>
                <a:gd name="connsiteY28" fmla="*/ 2544 h 3962"/>
                <a:gd name="connsiteX29" fmla="*/ 1830 w 5314"/>
                <a:gd name="connsiteY29" fmla="*/ 321 h 3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5314" h="3962">
                  <a:moveTo>
                    <a:pt x="1830" y="321"/>
                  </a:moveTo>
                  <a:cubicBezTo>
                    <a:pt x="2224" y="270"/>
                    <a:pt x="2415" y="194"/>
                    <a:pt x="2542" y="144"/>
                  </a:cubicBezTo>
                  <a:lnTo>
                    <a:pt x="2542" y="144"/>
                  </a:lnTo>
                  <a:lnTo>
                    <a:pt x="2542" y="144"/>
                  </a:lnTo>
                  <a:cubicBezTo>
                    <a:pt x="2656" y="105"/>
                    <a:pt x="2796" y="29"/>
                    <a:pt x="2986" y="29"/>
                  </a:cubicBezTo>
                  <a:lnTo>
                    <a:pt x="2986" y="29"/>
                  </a:lnTo>
                  <a:lnTo>
                    <a:pt x="2986" y="29"/>
                  </a:lnTo>
                  <a:cubicBezTo>
                    <a:pt x="3240" y="29"/>
                    <a:pt x="3469" y="156"/>
                    <a:pt x="3888" y="397"/>
                  </a:cubicBezTo>
                  <a:lnTo>
                    <a:pt x="3888" y="397"/>
                  </a:lnTo>
                  <a:lnTo>
                    <a:pt x="3888" y="397"/>
                  </a:lnTo>
                  <a:cubicBezTo>
                    <a:pt x="4853" y="943"/>
                    <a:pt x="5501" y="2582"/>
                    <a:pt x="5361" y="3280"/>
                  </a:cubicBezTo>
                  <a:lnTo>
                    <a:pt x="5361" y="3280"/>
                  </a:lnTo>
                  <a:lnTo>
                    <a:pt x="5361" y="3280"/>
                  </a:lnTo>
                  <a:cubicBezTo>
                    <a:pt x="5298" y="3649"/>
                    <a:pt x="5031" y="3826"/>
                    <a:pt x="4815" y="3877"/>
                  </a:cubicBezTo>
                  <a:lnTo>
                    <a:pt x="4815" y="3877"/>
                  </a:lnTo>
                  <a:lnTo>
                    <a:pt x="4815" y="3877"/>
                  </a:lnTo>
                  <a:cubicBezTo>
                    <a:pt x="4104" y="3966"/>
                    <a:pt x="3380" y="3991"/>
                    <a:pt x="2643" y="3991"/>
                  </a:cubicBezTo>
                  <a:lnTo>
                    <a:pt x="2643" y="3991"/>
                  </a:lnTo>
                  <a:lnTo>
                    <a:pt x="2643" y="3991"/>
                  </a:lnTo>
                  <a:cubicBezTo>
                    <a:pt x="1399" y="3991"/>
                    <a:pt x="573" y="3877"/>
                    <a:pt x="535" y="3852"/>
                  </a:cubicBezTo>
                  <a:lnTo>
                    <a:pt x="535" y="3852"/>
                  </a:lnTo>
                  <a:lnTo>
                    <a:pt x="65" y="3763"/>
                  </a:lnTo>
                  <a:lnTo>
                    <a:pt x="65" y="3763"/>
                  </a:lnTo>
                  <a:lnTo>
                    <a:pt x="116" y="3280"/>
                  </a:lnTo>
                  <a:lnTo>
                    <a:pt x="116" y="3280"/>
                  </a:lnTo>
                  <a:lnTo>
                    <a:pt x="116" y="3280"/>
                  </a:lnTo>
                  <a:cubicBezTo>
                    <a:pt x="141" y="3014"/>
                    <a:pt x="167" y="2760"/>
                    <a:pt x="192" y="2544"/>
                  </a:cubicBezTo>
                  <a:lnTo>
                    <a:pt x="192" y="2544"/>
                  </a:lnTo>
                  <a:lnTo>
                    <a:pt x="192" y="2544"/>
                  </a:lnTo>
                  <a:cubicBezTo>
                    <a:pt x="294" y="1324"/>
                    <a:pt x="370" y="550"/>
                    <a:pt x="1830" y="32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36" name="Freeform: Shape 535">
              <a:extLst>
                <a:ext uri="{FF2B5EF4-FFF2-40B4-BE49-F238E27FC236}">
                  <a16:creationId xmlns:a16="http://schemas.microsoft.com/office/drawing/2014/main" id="{5A621287-4C5E-5BA1-A314-EF41A27D6EBB}"/>
                </a:ext>
              </a:extLst>
            </p:cNvPr>
            <p:cNvSpPr/>
            <p:nvPr/>
          </p:nvSpPr>
          <p:spPr>
            <a:xfrm flipV="1">
              <a:off x="7342924" y="1982038"/>
              <a:ext cx="5957" cy="9270"/>
            </a:xfrm>
            <a:custGeom>
              <a:avLst/>
              <a:gdLst>
                <a:gd name="connsiteX0" fmla="*/ 4002 w 5957"/>
                <a:gd name="connsiteY0" fmla="*/ 243 h 9270"/>
                <a:gd name="connsiteX1" fmla="*/ 5564 w 5957"/>
                <a:gd name="connsiteY1" fmla="*/ 4752 h 9270"/>
                <a:gd name="connsiteX2" fmla="*/ 5564 w 5957"/>
                <a:gd name="connsiteY2" fmla="*/ 4752 h 9270"/>
                <a:gd name="connsiteX3" fmla="*/ 5564 w 5957"/>
                <a:gd name="connsiteY3" fmla="*/ 4752 h 9270"/>
                <a:gd name="connsiteX4" fmla="*/ 5767 w 5957"/>
                <a:gd name="connsiteY4" fmla="*/ 6136 h 9270"/>
                <a:gd name="connsiteX5" fmla="*/ 5767 w 5957"/>
                <a:gd name="connsiteY5" fmla="*/ 6136 h 9270"/>
                <a:gd name="connsiteX6" fmla="*/ 5767 w 5957"/>
                <a:gd name="connsiteY6" fmla="*/ 6136 h 9270"/>
                <a:gd name="connsiteX7" fmla="*/ 5411 w 5957"/>
                <a:gd name="connsiteY7" fmla="*/ 8752 h 9270"/>
                <a:gd name="connsiteX8" fmla="*/ 5411 w 5957"/>
                <a:gd name="connsiteY8" fmla="*/ 8752 h 9270"/>
                <a:gd name="connsiteX9" fmla="*/ 5411 w 5957"/>
                <a:gd name="connsiteY9" fmla="*/ 8752 h 9270"/>
                <a:gd name="connsiteX10" fmla="*/ 4269 w 5957"/>
                <a:gd name="connsiteY10" fmla="*/ 9298 h 9270"/>
                <a:gd name="connsiteX11" fmla="*/ 4269 w 5957"/>
                <a:gd name="connsiteY11" fmla="*/ 9298 h 9270"/>
                <a:gd name="connsiteX12" fmla="*/ 4269 w 5957"/>
                <a:gd name="connsiteY12" fmla="*/ 9298 h 9270"/>
                <a:gd name="connsiteX13" fmla="*/ 2580 w 5957"/>
                <a:gd name="connsiteY13" fmla="*/ 7990 h 9270"/>
                <a:gd name="connsiteX14" fmla="*/ 2580 w 5957"/>
                <a:gd name="connsiteY14" fmla="*/ 7990 h 9270"/>
                <a:gd name="connsiteX15" fmla="*/ 2580 w 5957"/>
                <a:gd name="connsiteY15" fmla="*/ 7990 h 9270"/>
                <a:gd name="connsiteX16" fmla="*/ 1881 w 5957"/>
                <a:gd name="connsiteY16" fmla="*/ 7139 h 9270"/>
                <a:gd name="connsiteX17" fmla="*/ 1881 w 5957"/>
                <a:gd name="connsiteY17" fmla="*/ 7139 h 9270"/>
                <a:gd name="connsiteX18" fmla="*/ 1792 w 5957"/>
                <a:gd name="connsiteY18" fmla="*/ 7012 h 9270"/>
                <a:gd name="connsiteX19" fmla="*/ 1792 w 5957"/>
                <a:gd name="connsiteY19" fmla="*/ 7012 h 9270"/>
                <a:gd name="connsiteX20" fmla="*/ 1767 w 5957"/>
                <a:gd name="connsiteY20" fmla="*/ 6898 h 9270"/>
                <a:gd name="connsiteX21" fmla="*/ 1767 w 5957"/>
                <a:gd name="connsiteY21" fmla="*/ 6898 h 9270"/>
                <a:gd name="connsiteX22" fmla="*/ 1767 w 5957"/>
                <a:gd name="connsiteY22" fmla="*/ 6898 h 9270"/>
                <a:gd name="connsiteX23" fmla="*/ 344 w 5957"/>
                <a:gd name="connsiteY23" fmla="*/ 1145 h 9270"/>
                <a:gd name="connsiteX24" fmla="*/ 344 w 5957"/>
                <a:gd name="connsiteY24" fmla="*/ 1145 h 9270"/>
                <a:gd name="connsiteX25" fmla="*/ 65 w 5957"/>
                <a:gd name="connsiteY25" fmla="*/ 967 h 9270"/>
                <a:gd name="connsiteX26" fmla="*/ 65 w 5957"/>
                <a:gd name="connsiteY26" fmla="*/ 967 h 9270"/>
                <a:gd name="connsiteX27" fmla="*/ 179 w 5957"/>
                <a:gd name="connsiteY27" fmla="*/ 599 h 9270"/>
                <a:gd name="connsiteX28" fmla="*/ 179 w 5957"/>
                <a:gd name="connsiteY28" fmla="*/ 599 h 9270"/>
                <a:gd name="connsiteX29" fmla="*/ 179 w 5957"/>
                <a:gd name="connsiteY29" fmla="*/ 599 h 9270"/>
                <a:gd name="connsiteX30" fmla="*/ 1894 w 5957"/>
                <a:gd name="connsiteY30" fmla="*/ 27 h 9270"/>
                <a:gd name="connsiteX31" fmla="*/ 1894 w 5957"/>
                <a:gd name="connsiteY31" fmla="*/ 27 h 9270"/>
                <a:gd name="connsiteX32" fmla="*/ 1894 w 5957"/>
                <a:gd name="connsiteY32" fmla="*/ 27 h 9270"/>
                <a:gd name="connsiteX33" fmla="*/ 4002 w 5957"/>
                <a:gd name="connsiteY33" fmla="*/ 243 h 92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5957" h="9270">
                  <a:moveTo>
                    <a:pt x="4002" y="243"/>
                  </a:moveTo>
                  <a:cubicBezTo>
                    <a:pt x="6262" y="726"/>
                    <a:pt x="5742" y="3748"/>
                    <a:pt x="5564" y="4752"/>
                  </a:cubicBezTo>
                  <a:lnTo>
                    <a:pt x="5564" y="4752"/>
                  </a:lnTo>
                  <a:lnTo>
                    <a:pt x="5564" y="4752"/>
                  </a:lnTo>
                  <a:cubicBezTo>
                    <a:pt x="5488" y="5196"/>
                    <a:pt x="5627" y="5628"/>
                    <a:pt x="5767" y="6136"/>
                  </a:cubicBezTo>
                  <a:lnTo>
                    <a:pt x="5767" y="6136"/>
                  </a:lnTo>
                  <a:lnTo>
                    <a:pt x="5767" y="6136"/>
                  </a:lnTo>
                  <a:cubicBezTo>
                    <a:pt x="6021" y="6910"/>
                    <a:pt x="6313" y="7914"/>
                    <a:pt x="5411" y="8752"/>
                  </a:cubicBezTo>
                  <a:lnTo>
                    <a:pt x="5411" y="8752"/>
                  </a:lnTo>
                  <a:lnTo>
                    <a:pt x="5411" y="8752"/>
                  </a:lnTo>
                  <a:cubicBezTo>
                    <a:pt x="5005" y="9120"/>
                    <a:pt x="4637" y="9298"/>
                    <a:pt x="4269" y="9298"/>
                  </a:cubicBezTo>
                  <a:lnTo>
                    <a:pt x="4269" y="9298"/>
                  </a:lnTo>
                  <a:lnTo>
                    <a:pt x="4269" y="9298"/>
                  </a:lnTo>
                  <a:cubicBezTo>
                    <a:pt x="3583" y="9298"/>
                    <a:pt x="3138" y="8701"/>
                    <a:pt x="2580" y="7990"/>
                  </a:cubicBezTo>
                  <a:lnTo>
                    <a:pt x="2580" y="7990"/>
                  </a:lnTo>
                  <a:lnTo>
                    <a:pt x="2580" y="7990"/>
                  </a:lnTo>
                  <a:cubicBezTo>
                    <a:pt x="2364" y="7710"/>
                    <a:pt x="2148" y="7418"/>
                    <a:pt x="1881" y="7139"/>
                  </a:cubicBezTo>
                  <a:lnTo>
                    <a:pt x="1881" y="7139"/>
                  </a:lnTo>
                  <a:lnTo>
                    <a:pt x="1792" y="7012"/>
                  </a:lnTo>
                  <a:lnTo>
                    <a:pt x="1792" y="7012"/>
                  </a:lnTo>
                  <a:lnTo>
                    <a:pt x="1767" y="6898"/>
                  </a:lnTo>
                  <a:lnTo>
                    <a:pt x="1767" y="6898"/>
                  </a:lnTo>
                  <a:lnTo>
                    <a:pt x="1767" y="6898"/>
                  </a:lnTo>
                  <a:cubicBezTo>
                    <a:pt x="1246" y="4434"/>
                    <a:pt x="586" y="1704"/>
                    <a:pt x="344" y="1145"/>
                  </a:cubicBezTo>
                  <a:lnTo>
                    <a:pt x="344" y="1145"/>
                  </a:lnTo>
                  <a:lnTo>
                    <a:pt x="65" y="967"/>
                  </a:lnTo>
                  <a:lnTo>
                    <a:pt x="65" y="967"/>
                  </a:lnTo>
                  <a:lnTo>
                    <a:pt x="179" y="599"/>
                  </a:lnTo>
                  <a:lnTo>
                    <a:pt x="179" y="599"/>
                  </a:lnTo>
                  <a:lnTo>
                    <a:pt x="179" y="599"/>
                  </a:lnTo>
                  <a:cubicBezTo>
                    <a:pt x="256" y="218"/>
                    <a:pt x="573" y="27"/>
                    <a:pt x="1894" y="27"/>
                  </a:cubicBezTo>
                  <a:lnTo>
                    <a:pt x="1894" y="27"/>
                  </a:lnTo>
                  <a:lnTo>
                    <a:pt x="1894" y="27"/>
                  </a:lnTo>
                  <a:cubicBezTo>
                    <a:pt x="2313" y="27"/>
                    <a:pt x="3138" y="65"/>
                    <a:pt x="4002" y="24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37" name="Freeform: Shape 536">
              <a:extLst>
                <a:ext uri="{FF2B5EF4-FFF2-40B4-BE49-F238E27FC236}">
                  <a16:creationId xmlns:a16="http://schemas.microsoft.com/office/drawing/2014/main" id="{60B2D578-8F23-9A23-8539-5161222E5D46}"/>
                </a:ext>
              </a:extLst>
            </p:cNvPr>
            <p:cNvSpPr/>
            <p:nvPr/>
          </p:nvSpPr>
          <p:spPr>
            <a:xfrm flipV="1">
              <a:off x="7274661" y="1936193"/>
              <a:ext cx="6932" cy="4698"/>
            </a:xfrm>
            <a:custGeom>
              <a:avLst/>
              <a:gdLst>
                <a:gd name="connsiteX0" fmla="*/ 6682 w 6932"/>
                <a:gd name="connsiteY0" fmla="*/ 1288 h 4698"/>
                <a:gd name="connsiteX1" fmla="*/ 6809 w 6932"/>
                <a:gd name="connsiteY1" fmla="*/ 1682 h 4698"/>
                <a:gd name="connsiteX2" fmla="*/ 6809 w 6932"/>
                <a:gd name="connsiteY2" fmla="*/ 1682 h 4698"/>
                <a:gd name="connsiteX3" fmla="*/ 6809 w 6932"/>
                <a:gd name="connsiteY3" fmla="*/ 1682 h 4698"/>
                <a:gd name="connsiteX4" fmla="*/ 6390 w 6932"/>
                <a:gd name="connsiteY4" fmla="*/ 3523 h 4698"/>
                <a:gd name="connsiteX5" fmla="*/ 6390 w 6932"/>
                <a:gd name="connsiteY5" fmla="*/ 3523 h 4698"/>
                <a:gd name="connsiteX6" fmla="*/ 6390 w 6932"/>
                <a:gd name="connsiteY6" fmla="*/ 3523 h 4698"/>
                <a:gd name="connsiteX7" fmla="*/ 5933 w 6932"/>
                <a:gd name="connsiteY7" fmla="*/ 3968 h 4698"/>
                <a:gd name="connsiteX8" fmla="*/ 5933 w 6932"/>
                <a:gd name="connsiteY8" fmla="*/ 3968 h 4698"/>
                <a:gd name="connsiteX9" fmla="*/ 5933 w 6932"/>
                <a:gd name="connsiteY9" fmla="*/ 3968 h 4698"/>
                <a:gd name="connsiteX10" fmla="*/ 4714 w 6932"/>
                <a:gd name="connsiteY10" fmla="*/ 4705 h 4698"/>
                <a:gd name="connsiteX11" fmla="*/ 4714 w 6932"/>
                <a:gd name="connsiteY11" fmla="*/ 4705 h 4698"/>
                <a:gd name="connsiteX12" fmla="*/ 4714 w 6932"/>
                <a:gd name="connsiteY12" fmla="*/ 4705 h 4698"/>
                <a:gd name="connsiteX13" fmla="*/ 4180 w 6932"/>
                <a:gd name="connsiteY13" fmla="*/ 4616 h 4698"/>
                <a:gd name="connsiteX14" fmla="*/ 4180 w 6932"/>
                <a:gd name="connsiteY14" fmla="*/ 4616 h 4698"/>
                <a:gd name="connsiteX15" fmla="*/ 4180 w 6932"/>
                <a:gd name="connsiteY15" fmla="*/ 4616 h 4698"/>
                <a:gd name="connsiteX16" fmla="*/ 3850 w 6932"/>
                <a:gd name="connsiteY16" fmla="*/ 4514 h 4698"/>
                <a:gd name="connsiteX17" fmla="*/ 3850 w 6932"/>
                <a:gd name="connsiteY17" fmla="*/ 4514 h 4698"/>
                <a:gd name="connsiteX18" fmla="*/ 3850 w 6932"/>
                <a:gd name="connsiteY18" fmla="*/ 4514 h 4698"/>
                <a:gd name="connsiteX19" fmla="*/ 3660 w 6932"/>
                <a:gd name="connsiteY19" fmla="*/ 4552 h 4698"/>
                <a:gd name="connsiteX20" fmla="*/ 3660 w 6932"/>
                <a:gd name="connsiteY20" fmla="*/ 4552 h 4698"/>
                <a:gd name="connsiteX21" fmla="*/ 3660 w 6932"/>
                <a:gd name="connsiteY21" fmla="*/ 4552 h 4698"/>
                <a:gd name="connsiteX22" fmla="*/ 2402 w 6932"/>
                <a:gd name="connsiteY22" fmla="*/ 4705 h 4698"/>
                <a:gd name="connsiteX23" fmla="*/ 2402 w 6932"/>
                <a:gd name="connsiteY23" fmla="*/ 4705 h 4698"/>
                <a:gd name="connsiteX24" fmla="*/ 751 w 6932"/>
                <a:gd name="connsiteY24" fmla="*/ 4616 h 4698"/>
                <a:gd name="connsiteX25" fmla="*/ 751 w 6932"/>
                <a:gd name="connsiteY25" fmla="*/ 4616 h 4698"/>
                <a:gd name="connsiteX26" fmla="*/ 688 w 6932"/>
                <a:gd name="connsiteY26" fmla="*/ 4196 h 4698"/>
                <a:gd name="connsiteX27" fmla="*/ 688 w 6932"/>
                <a:gd name="connsiteY27" fmla="*/ 4196 h 4698"/>
                <a:gd name="connsiteX28" fmla="*/ 688 w 6932"/>
                <a:gd name="connsiteY28" fmla="*/ 4196 h 4698"/>
                <a:gd name="connsiteX29" fmla="*/ 231 w 6932"/>
                <a:gd name="connsiteY29" fmla="*/ 2482 h 4698"/>
                <a:gd name="connsiteX30" fmla="*/ 231 w 6932"/>
                <a:gd name="connsiteY30" fmla="*/ 2482 h 4698"/>
                <a:gd name="connsiteX31" fmla="*/ 231 w 6932"/>
                <a:gd name="connsiteY31" fmla="*/ 2482 h 4698"/>
                <a:gd name="connsiteX32" fmla="*/ 904 w 6932"/>
                <a:gd name="connsiteY32" fmla="*/ 463 h 4698"/>
                <a:gd name="connsiteX33" fmla="*/ 904 w 6932"/>
                <a:gd name="connsiteY33" fmla="*/ 463 h 4698"/>
                <a:gd name="connsiteX34" fmla="*/ 904 w 6932"/>
                <a:gd name="connsiteY34" fmla="*/ 463 h 4698"/>
                <a:gd name="connsiteX35" fmla="*/ 2326 w 6932"/>
                <a:gd name="connsiteY35" fmla="*/ 18 h 4698"/>
                <a:gd name="connsiteX36" fmla="*/ 2326 w 6932"/>
                <a:gd name="connsiteY36" fmla="*/ 18 h 4698"/>
                <a:gd name="connsiteX37" fmla="*/ 2326 w 6932"/>
                <a:gd name="connsiteY37" fmla="*/ 18 h 4698"/>
                <a:gd name="connsiteX38" fmla="*/ 3609 w 6932"/>
                <a:gd name="connsiteY38" fmla="*/ 272 h 4698"/>
                <a:gd name="connsiteX39" fmla="*/ 3609 w 6932"/>
                <a:gd name="connsiteY39" fmla="*/ 272 h 4698"/>
                <a:gd name="connsiteX40" fmla="*/ 3609 w 6932"/>
                <a:gd name="connsiteY40" fmla="*/ 272 h 4698"/>
                <a:gd name="connsiteX41" fmla="*/ 4142 w 6932"/>
                <a:gd name="connsiteY41" fmla="*/ 399 h 4698"/>
                <a:gd name="connsiteX42" fmla="*/ 4142 w 6932"/>
                <a:gd name="connsiteY42" fmla="*/ 399 h 4698"/>
                <a:gd name="connsiteX43" fmla="*/ 4142 w 6932"/>
                <a:gd name="connsiteY43" fmla="*/ 399 h 4698"/>
                <a:gd name="connsiteX44" fmla="*/ 4726 w 6932"/>
                <a:gd name="connsiteY44" fmla="*/ 450 h 4698"/>
                <a:gd name="connsiteX45" fmla="*/ 4726 w 6932"/>
                <a:gd name="connsiteY45" fmla="*/ 450 h 4698"/>
                <a:gd name="connsiteX46" fmla="*/ 5425 w 6932"/>
                <a:gd name="connsiteY46" fmla="*/ 450 h 4698"/>
                <a:gd name="connsiteX47" fmla="*/ 5425 w 6932"/>
                <a:gd name="connsiteY47" fmla="*/ 450 h 4698"/>
                <a:gd name="connsiteX48" fmla="*/ 5425 w 6932"/>
                <a:gd name="connsiteY48" fmla="*/ 450 h 4698"/>
                <a:gd name="connsiteX49" fmla="*/ 6682 w 6932"/>
                <a:gd name="connsiteY49" fmla="*/ 1288 h 46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6932" h="4698">
                  <a:moveTo>
                    <a:pt x="6682" y="1288"/>
                  </a:moveTo>
                  <a:cubicBezTo>
                    <a:pt x="6682" y="1352"/>
                    <a:pt x="6746" y="1542"/>
                    <a:pt x="6809" y="1682"/>
                  </a:cubicBezTo>
                  <a:lnTo>
                    <a:pt x="6809" y="1682"/>
                  </a:lnTo>
                  <a:lnTo>
                    <a:pt x="6809" y="1682"/>
                  </a:lnTo>
                  <a:cubicBezTo>
                    <a:pt x="6962" y="2126"/>
                    <a:pt x="7292" y="3079"/>
                    <a:pt x="6390" y="3523"/>
                  </a:cubicBezTo>
                  <a:lnTo>
                    <a:pt x="6390" y="3523"/>
                  </a:lnTo>
                  <a:lnTo>
                    <a:pt x="6390" y="3523"/>
                  </a:lnTo>
                  <a:cubicBezTo>
                    <a:pt x="6225" y="3600"/>
                    <a:pt x="6073" y="3777"/>
                    <a:pt x="5933" y="3968"/>
                  </a:cubicBezTo>
                  <a:lnTo>
                    <a:pt x="5933" y="3968"/>
                  </a:lnTo>
                  <a:lnTo>
                    <a:pt x="5933" y="3968"/>
                  </a:lnTo>
                  <a:cubicBezTo>
                    <a:pt x="5653" y="4311"/>
                    <a:pt x="5311" y="4705"/>
                    <a:pt x="4714" y="4705"/>
                  </a:cubicBezTo>
                  <a:lnTo>
                    <a:pt x="4714" y="4705"/>
                  </a:lnTo>
                  <a:lnTo>
                    <a:pt x="4714" y="4705"/>
                  </a:lnTo>
                  <a:cubicBezTo>
                    <a:pt x="4549" y="4705"/>
                    <a:pt x="4371" y="4666"/>
                    <a:pt x="4180" y="4616"/>
                  </a:cubicBezTo>
                  <a:lnTo>
                    <a:pt x="4180" y="4616"/>
                  </a:lnTo>
                  <a:lnTo>
                    <a:pt x="4180" y="4616"/>
                  </a:lnTo>
                  <a:cubicBezTo>
                    <a:pt x="4041" y="4552"/>
                    <a:pt x="3914" y="4514"/>
                    <a:pt x="3850" y="4514"/>
                  </a:cubicBezTo>
                  <a:lnTo>
                    <a:pt x="3850" y="4514"/>
                  </a:lnTo>
                  <a:lnTo>
                    <a:pt x="3850" y="4514"/>
                  </a:lnTo>
                  <a:cubicBezTo>
                    <a:pt x="3812" y="4514"/>
                    <a:pt x="3761" y="4539"/>
                    <a:pt x="3660" y="4552"/>
                  </a:cubicBezTo>
                  <a:lnTo>
                    <a:pt x="3660" y="4552"/>
                  </a:lnTo>
                  <a:lnTo>
                    <a:pt x="3660" y="4552"/>
                  </a:lnTo>
                  <a:cubicBezTo>
                    <a:pt x="3418" y="4641"/>
                    <a:pt x="3088" y="4755"/>
                    <a:pt x="2402" y="4705"/>
                  </a:cubicBezTo>
                  <a:lnTo>
                    <a:pt x="2402" y="4705"/>
                  </a:lnTo>
                  <a:lnTo>
                    <a:pt x="751" y="4616"/>
                  </a:lnTo>
                  <a:lnTo>
                    <a:pt x="751" y="4616"/>
                  </a:lnTo>
                  <a:lnTo>
                    <a:pt x="688" y="4196"/>
                  </a:lnTo>
                  <a:lnTo>
                    <a:pt x="688" y="4196"/>
                  </a:lnTo>
                  <a:lnTo>
                    <a:pt x="688" y="4196"/>
                  </a:lnTo>
                  <a:cubicBezTo>
                    <a:pt x="510" y="3396"/>
                    <a:pt x="358" y="2876"/>
                    <a:pt x="231" y="2482"/>
                  </a:cubicBezTo>
                  <a:lnTo>
                    <a:pt x="231" y="2482"/>
                  </a:lnTo>
                  <a:lnTo>
                    <a:pt x="231" y="2482"/>
                  </a:lnTo>
                  <a:cubicBezTo>
                    <a:pt x="-61" y="1453"/>
                    <a:pt x="-49" y="1110"/>
                    <a:pt x="904" y="463"/>
                  </a:cubicBezTo>
                  <a:lnTo>
                    <a:pt x="904" y="463"/>
                  </a:lnTo>
                  <a:lnTo>
                    <a:pt x="904" y="463"/>
                  </a:lnTo>
                  <a:cubicBezTo>
                    <a:pt x="1361" y="196"/>
                    <a:pt x="1818" y="18"/>
                    <a:pt x="2326" y="18"/>
                  </a:cubicBezTo>
                  <a:lnTo>
                    <a:pt x="2326" y="18"/>
                  </a:lnTo>
                  <a:lnTo>
                    <a:pt x="2326" y="18"/>
                  </a:lnTo>
                  <a:cubicBezTo>
                    <a:pt x="2796" y="18"/>
                    <a:pt x="3228" y="145"/>
                    <a:pt x="3609" y="272"/>
                  </a:cubicBezTo>
                  <a:lnTo>
                    <a:pt x="3609" y="272"/>
                  </a:lnTo>
                  <a:lnTo>
                    <a:pt x="3609" y="272"/>
                  </a:lnTo>
                  <a:cubicBezTo>
                    <a:pt x="3787" y="323"/>
                    <a:pt x="3952" y="374"/>
                    <a:pt x="4142" y="399"/>
                  </a:cubicBezTo>
                  <a:lnTo>
                    <a:pt x="4142" y="399"/>
                  </a:lnTo>
                  <a:lnTo>
                    <a:pt x="4142" y="399"/>
                  </a:lnTo>
                  <a:cubicBezTo>
                    <a:pt x="4320" y="450"/>
                    <a:pt x="4523" y="450"/>
                    <a:pt x="4726" y="450"/>
                  </a:cubicBezTo>
                  <a:lnTo>
                    <a:pt x="4726" y="450"/>
                  </a:lnTo>
                  <a:lnTo>
                    <a:pt x="5425" y="450"/>
                  </a:lnTo>
                  <a:lnTo>
                    <a:pt x="5425" y="450"/>
                  </a:lnTo>
                  <a:lnTo>
                    <a:pt x="5425" y="450"/>
                  </a:lnTo>
                  <a:cubicBezTo>
                    <a:pt x="6263" y="450"/>
                    <a:pt x="6682" y="717"/>
                    <a:pt x="6682" y="128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38" name="Freeform: Shape 537">
              <a:extLst>
                <a:ext uri="{FF2B5EF4-FFF2-40B4-BE49-F238E27FC236}">
                  <a16:creationId xmlns:a16="http://schemas.microsoft.com/office/drawing/2014/main" id="{1CB61B9A-E7C5-E9F8-0998-539BA6E130DF}"/>
                </a:ext>
              </a:extLst>
            </p:cNvPr>
            <p:cNvSpPr/>
            <p:nvPr/>
          </p:nvSpPr>
          <p:spPr>
            <a:xfrm flipV="1">
              <a:off x="7260858" y="1925247"/>
              <a:ext cx="4281" cy="4202"/>
            </a:xfrm>
            <a:custGeom>
              <a:avLst/>
              <a:gdLst>
                <a:gd name="connsiteX0" fmla="*/ 4216 w 4281"/>
                <a:gd name="connsiteY0" fmla="*/ 1185 h 4202"/>
                <a:gd name="connsiteX1" fmla="*/ 4038 w 4281"/>
                <a:gd name="connsiteY1" fmla="*/ 2048 h 4202"/>
                <a:gd name="connsiteX2" fmla="*/ 4038 w 4281"/>
                <a:gd name="connsiteY2" fmla="*/ 2048 h 4202"/>
                <a:gd name="connsiteX3" fmla="*/ 4038 w 4281"/>
                <a:gd name="connsiteY3" fmla="*/ 2315 h 4202"/>
                <a:gd name="connsiteX4" fmla="*/ 4038 w 4281"/>
                <a:gd name="connsiteY4" fmla="*/ 2315 h 4202"/>
                <a:gd name="connsiteX5" fmla="*/ 4038 w 4281"/>
                <a:gd name="connsiteY5" fmla="*/ 2315 h 4202"/>
                <a:gd name="connsiteX6" fmla="*/ 2755 w 4281"/>
                <a:gd name="connsiteY6" fmla="*/ 4207 h 4202"/>
                <a:gd name="connsiteX7" fmla="*/ 2755 w 4281"/>
                <a:gd name="connsiteY7" fmla="*/ 4207 h 4202"/>
                <a:gd name="connsiteX8" fmla="*/ 2755 w 4281"/>
                <a:gd name="connsiteY8" fmla="*/ 4207 h 4202"/>
                <a:gd name="connsiteX9" fmla="*/ 355 w 4281"/>
                <a:gd name="connsiteY9" fmla="*/ 2302 h 4202"/>
                <a:gd name="connsiteX10" fmla="*/ 355 w 4281"/>
                <a:gd name="connsiteY10" fmla="*/ 2302 h 4202"/>
                <a:gd name="connsiteX11" fmla="*/ 63 w 4281"/>
                <a:gd name="connsiteY11" fmla="*/ 1604 h 4202"/>
                <a:gd name="connsiteX12" fmla="*/ 63 w 4281"/>
                <a:gd name="connsiteY12" fmla="*/ 1604 h 4202"/>
                <a:gd name="connsiteX13" fmla="*/ 1244 w 4281"/>
                <a:gd name="connsiteY13" fmla="*/ 169 h 4202"/>
                <a:gd name="connsiteX14" fmla="*/ 1244 w 4281"/>
                <a:gd name="connsiteY14" fmla="*/ 169 h 4202"/>
                <a:gd name="connsiteX15" fmla="*/ 1384 w 4281"/>
                <a:gd name="connsiteY15" fmla="*/ 118 h 4202"/>
                <a:gd name="connsiteX16" fmla="*/ 1384 w 4281"/>
                <a:gd name="connsiteY16" fmla="*/ 118 h 4202"/>
                <a:gd name="connsiteX17" fmla="*/ 1384 w 4281"/>
                <a:gd name="connsiteY17" fmla="*/ 118 h 4202"/>
                <a:gd name="connsiteX18" fmla="*/ 2438 w 4281"/>
                <a:gd name="connsiteY18" fmla="*/ 131 h 4202"/>
                <a:gd name="connsiteX19" fmla="*/ 2438 w 4281"/>
                <a:gd name="connsiteY19" fmla="*/ 131 h 4202"/>
                <a:gd name="connsiteX20" fmla="*/ 2438 w 4281"/>
                <a:gd name="connsiteY20" fmla="*/ 131 h 4202"/>
                <a:gd name="connsiteX21" fmla="*/ 3263 w 4281"/>
                <a:gd name="connsiteY21" fmla="*/ 156 h 4202"/>
                <a:gd name="connsiteX22" fmla="*/ 3263 w 4281"/>
                <a:gd name="connsiteY22" fmla="*/ 156 h 4202"/>
                <a:gd name="connsiteX23" fmla="*/ 3263 w 4281"/>
                <a:gd name="connsiteY23" fmla="*/ 156 h 4202"/>
                <a:gd name="connsiteX24" fmla="*/ 3733 w 4281"/>
                <a:gd name="connsiteY24" fmla="*/ 16 h 4202"/>
                <a:gd name="connsiteX25" fmla="*/ 3733 w 4281"/>
                <a:gd name="connsiteY25" fmla="*/ 16 h 4202"/>
                <a:gd name="connsiteX26" fmla="*/ 4063 w 4281"/>
                <a:gd name="connsiteY26" fmla="*/ 42 h 4202"/>
                <a:gd name="connsiteX27" fmla="*/ 4063 w 4281"/>
                <a:gd name="connsiteY27" fmla="*/ 42 h 4202"/>
                <a:gd name="connsiteX28" fmla="*/ 4228 w 4281"/>
                <a:gd name="connsiteY28" fmla="*/ 258 h 4202"/>
                <a:gd name="connsiteX29" fmla="*/ 4228 w 4281"/>
                <a:gd name="connsiteY29" fmla="*/ 258 h 4202"/>
                <a:gd name="connsiteX30" fmla="*/ 4228 w 4281"/>
                <a:gd name="connsiteY30" fmla="*/ 258 h 4202"/>
                <a:gd name="connsiteX31" fmla="*/ 4216 w 4281"/>
                <a:gd name="connsiteY31" fmla="*/ 1185 h 42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4281" h="4202">
                  <a:moveTo>
                    <a:pt x="4216" y="1185"/>
                  </a:moveTo>
                  <a:cubicBezTo>
                    <a:pt x="4139" y="1451"/>
                    <a:pt x="4038" y="1743"/>
                    <a:pt x="4038" y="2048"/>
                  </a:cubicBezTo>
                  <a:lnTo>
                    <a:pt x="4038" y="2048"/>
                  </a:lnTo>
                  <a:lnTo>
                    <a:pt x="4038" y="2315"/>
                  </a:lnTo>
                  <a:lnTo>
                    <a:pt x="4038" y="2315"/>
                  </a:lnTo>
                  <a:lnTo>
                    <a:pt x="4038" y="2315"/>
                  </a:lnTo>
                  <a:cubicBezTo>
                    <a:pt x="4051" y="3039"/>
                    <a:pt x="4063" y="4029"/>
                    <a:pt x="2755" y="4207"/>
                  </a:cubicBezTo>
                  <a:lnTo>
                    <a:pt x="2755" y="4207"/>
                  </a:lnTo>
                  <a:lnTo>
                    <a:pt x="2755" y="4207"/>
                  </a:lnTo>
                  <a:cubicBezTo>
                    <a:pt x="1282" y="4385"/>
                    <a:pt x="393" y="2404"/>
                    <a:pt x="355" y="2302"/>
                  </a:cubicBezTo>
                  <a:lnTo>
                    <a:pt x="355" y="2302"/>
                  </a:lnTo>
                  <a:lnTo>
                    <a:pt x="63" y="1604"/>
                  </a:lnTo>
                  <a:lnTo>
                    <a:pt x="63" y="1604"/>
                  </a:lnTo>
                  <a:lnTo>
                    <a:pt x="1244" y="169"/>
                  </a:lnTo>
                  <a:lnTo>
                    <a:pt x="1244" y="169"/>
                  </a:lnTo>
                  <a:lnTo>
                    <a:pt x="1384" y="118"/>
                  </a:lnTo>
                  <a:lnTo>
                    <a:pt x="1384" y="118"/>
                  </a:lnTo>
                  <a:lnTo>
                    <a:pt x="1384" y="118"/>
                  </a:lnTo>
                  <a:cubicBezTo>
                    <a:pt x="1714" y="16"/>
                    <a:pt x="2095" y="80"/>
                    <a:pt x="2438" y="131"/>
                  </a:cubicBezTo>
                  <a:lnTo>
                    <a:pt x="2438" y="131"/>
                  </a:lnTo>
                  <a:lnTo>
                    <a:pt x="2438" y="131"/>
                  </a:lnTo>
                  <a:cubicBezTo>
                    <a:pt x="2755" y="207"/>
                    <a:pt x="3047" y="258"/>
                    <a:pt x="3263" y="156"/>
                  </a:cubicBezTo>
                  <a:lnTo>
                    <a:pt x="3263" y="156"/>
                  </a:lnTo>
                  <a:lnTo>
                    <a:pt x="3263" y="156"/>
                  </a:lnTo>
                  <a:cubicBezTo>
                    <a:pt x="3454" y="67"/>
                    <a:pt x="3606" y="16"/>
                    <a:pt x="3733" y="16"/>
                  </a:cubicBezTo>
                  <a:lnTo>
                    <a:pt x="3733" y="16"/>
                  </a:lnTo>
                  <a:lnTo>
                    <a:pt x="4063" y="42"/>
                  </a:lnTo>
                  <a:lnTo>
                    <a:pt x="4063" y="42"/>
                  </a:lnTo>
                  <a:lnTo>
                    <a:pt x="4228" y="258"/>
                  </a:lnTo>
                  <a:lnTo>
                    <a:pt x="4228" y="258"/>
                  </a:lnTo>
                  <a:lnTo>
                    <a:pt x="4228" y="258"/>
                  </a:lnTo>
                  <a:cubicBezTo>
                    <a:pt x="4431" y="537"/>
                    <a:pt x="4330" y="842"/>
                    <a:pt x="4216" y="118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39" name="Freeform: Shape 538">
              <a:extLst>
                <a:ext uri="{FF2B5EF4-FFF2-40B4-BE49-F238E27FC236}">
                  <a16:creationId xmlns:a16="http://schemas.microsoft.com/office/drawing/2014/main" id="{0ED89163-4F4A-A736-46F1-2B42057E2303}"/>
                </a:ext>
              </a:extLst>
            </p:cNvPr>
            <p:cNvSpPr/>
            <p:nvPr/>
          </p:nvSpPr>
          <p:spPr>
            <a:xfrm flipV="1">
              <a:off x="7247089" y="1927150"/>
              <a:ext cx="11792" cy="5905"/>
            </a:xfrm>
            <a:custGeom>
              <a:avLst/>
              <a:gdLst>
                <a:gd name="connsiteX0" fmla="*/ 11825 w 11792"/>
                <a:gd name="connsiteY0" fmla="*/ 2747 h 5905"/>
                <a:gd name="connsiteX1" fmla="*/ 11698 w 11792"/>
                <a:gd name="connsiteY1" fmla="*/ 3458 h 5905"/>
                <a:gd name="connsiteX2" fmla="*/ 11698 w 11792"/>
                <a:gd name="connsiteY2" fmla="*/ 3458 h 5905"/>
                <a:gd name="connsiteX3" fmla="*/ 11698 w 11792"/>
                <a:gd name="connsiteY3" fmla="*/ 3458 h 5905"/>
                <a:gd name="connsiteX4" fmla="*/ 9679 w 11792"/>
                <a:gd name="connsiteY4" fmla="*/ 4246 h 5905"/>
                <a:gd name="connsiteX5" fmla="*/ 9679 w 11792"/>
                <a:gd name="connsiteY5" fmla="*/ 4246 h 5905"/>
                <a:gd name="connsiteX6" fmla="*/ 9679 w 11792"/>
                <a:gd name="connsiteY6" fmla="*/ 4246 h 5905"/>
                <a:gd name="connsiteX7" fmla="*/ 8346 w 11792"/>
                <a:gd name="connsiteY7" fmla="*/ 4589 h 5905"/>
                <a:gd name="connsiteX8" fmla="*/ 8346 w 11792"/>
                <a:gd name="connsiteY8" fmla="*/ 4589 h 5905"/>
                <a:gd name="connsiteX9" fmla="*/ 8346 w 11792"/>
                <a:gd name="connsiteY9" fmla="*/ 4589 h 5905"/>
                <a:gd name="connsiteX10" fmla="*/ 7965 w 11792"/>
                <a:gd name="connsiteY10" fmla="*/ 5059 h 5905"/>
                <a:gd name="connsiteX11" fmla="*/ 7965 w 11792"/>
                <a:gd name="connsiteY11" fmla="*/ 5059 h 5905"/>
                <a:gd name="connsiteX12" fmla="*/ 7965 w 11792"/>
                <a:gd name="connsiteY12" fmla="*/ 5059 h 5905"/>
                <a:gd name="connsiteX13" fmla="*/ 6758 w 11792"/>
                <a:gd name="connsiteY13" fmla="*/ 5922 h 5905"/>
                <a:gd name="connsiteX14" fmla="*/ 6758 w 11792"/>
                <a:gd name="connsiteY14" fmla="*/ 5922 h 5905"/>
                <a:gd name="connsiteX15" fmla="*/ 6758 w 11792"/>
                <a:gd name="connsiteY15" fmla="*/ 5922 h 5905"/>
                <a:gd name="connsiteX16" fmla="*/ 5577 w 11792"/>
                <a:gd name="connsiteY16" fmla="*/ 5325 h 5905"/>
                <a:gd name="connsiteX17" fmla="*/ 5577 w 11792"/>
                <a:gd name="connsiteY17" fmla="*/ 5325 h 5905"/>
                <a:gd name="connsiteX18" fmla="*/ 5577 w 11792"/>
                <a:gd name="connsiteY18" fmla="*/ 5325 h 5905"/>
                <a:gd name="connsiteX19" fmla="*/ 4612 w 11792"/>
                <a:gd name="connsiteY19" fmla="*/ 4246 h 5905"/>
                <a:gd name="connsiteX20" fmla="*/ 4612 w 11792"/>
                <a:gd name="connsiteY20" fmla="*/ 4246 h 5905"/>
                <a:gd name="connsiteX21" fmla="*/ 4612 w 11792"/>
                <a:gd name="connsiteY21" fmla="*/ 4246 h 5905"/>
                <a:gd name="connsiteX22" fmla="*/ 3799 w 11792"/>
                <a:gd name="connsiteY22" fmla="*/ 3395 h 5905"/>
                <a:gd name="connsiteX23" fmla="*/ 3799 w 11792"/>
                <a:gd name="connsiteY23" fmla="*/ 3395 h 5905"/>
                <a:gd name="connsiteX24" fmla="*/ 3799 w 11792"/>
                <a:gd name="connsiteY24" fmla="*/ 3395 h 5905"/>
                <a:gd name="connsiteX25" fmla="*/ 713 w 11792"/>
                <a:gd name="connsiteY25" fmla="*/ 4677 h 5905"/>
                <a:gd name="connsiteX26" fmla="*/ 713 w 11792"/>
                <a:gd name="connsiteY26" fmla="*/ 4677 h 5905"/>
                <a:gd name="connsiteX27" fmla="*/ 231 w 11792"/>
                <a:gd name="connsiteY27" fmla="*/ 4576 h 5905"/>
                <a:gd name="connsiteX28" fmla="*/ 231 w 11792"/>
                <a:gd name="connsiteY28" fmla="*/ 4576 h 5905"/>
                <a:gd name="connsiteX29" fmla="*/ 294 w 11792"/>
                <a:gd name="connsiteY29" fmla="*/ 4093 h 5905"/>
                <a:gd name="connsiteX30" fmla="*/ 294 w 11792"/>
                <a:gd name="connsiteY30" fmla="*/ 4093 h 5905"/>
                <a:gd name="connsiteX31" fmla="*/ 294 w 11792"/>
                <a:gd name="connsiteY31" fmla="*/ 4093 h 5905"/>
                <a:gd name="connsiteX32" fmla="*/ 192 w 11792"/>
                <a:gd name="connsiteY32" fmla="*/ 3077 h 5905"/>
                <a:gd name="connsiteX33" fmla="*/ 192 w 11792"/>
                <a:gd name="connsiteY33" fmla="*/ 3077 h 5905"/>
                <a:gd name="connsiteX34" fmla="*/ 192 w 11792"/>
                <a:gd name="connsiteY34" fmla="*/ 3077 h 5905"/>
                <a:gd name="connsiteX35" fmla="*/ 1488 w 11792"/>
                <a:gd name="connsiteY35" fmla="*/ 385 h 5905"/>
                <a:gd name="connsiteX36" fmla="*/ 1488 w 11792"/>
                <a:gd name="connsiteY36" fmla="*/ 385 h 5905"/>
                <a:gd name="connsiteX37" fmla="*/ 1488 w 11792"/>
                <a:gd name="connsiteY37" fmla="*/ 385 h 5905"/>
                <a:gd name="connsiteX38" fmla="*/ 3063 w 11792"/>
                <a:gd name="connsiteY38" fmla="*/ 17 h 5905"/>
                <a:gd name="connsiteX39" fmla="*/ 3063 w 11792"/>
                <a:gd name="connsiteY39" fmla="*/ 17 h 5905"/>
                <a:gd name="connsiteX40" fmla="*/ 3063 w 11792"/>
                <a:gd name="connsiteY40" fmla="*/ 17 h 5905"/>
                <a:gd name="connsiteX41" fmla="*/ 4358 w 11792"/>
                <a:gd name="connsiteY41" fmla="*/ 233 h 5905"/>
                <a:gd name="connsiteX42" fmla="*/ 4358 w 11792"/>
                <a:gd name="connsiteY42" fmla="*/ 233 h 5905"/>
                <a:gd name="connsiteX43" fmla="*/ 4358 w 11792"/>
                <a:gd name="connsiteY43" fmla="*/ 233 h 5905"/>
                <a:gd name="connsiteX44" fmla="*/ 5641 w 11792"/>
                <a:gd name="connsiteY44" fmla="*/ 360 h 5905"/>
                <a:gd name="connsiteX45" fmla="*/ 5641 w 11792"/>
                <a:gd name="connsiteY45" fmla="*/ 360 h 5905"/>
                <a:gd name="connsiteX46" fmla="*/ 5641 w 11792"/>
                <a:gd name="connsiteY46" fmla="*/ 360 h 5905"/>
                <a:gd name="connsiteX47" fmla="*/ 6834 w 11792"/>
                <a:gd name="connsiteY47" fmla="*/ 144 h 5905"/>
                <a:gd name="connsiteX48" fmla="*/ 6834 w 11792"/>
                <a:gd name="connsiteY48" fmla="*/ 144 h 5905"/>
                <a:gd name="connsiteX49" fmla="*/ 6834 w 11792"/>
                <a:gd name="connsiteY49" fmla="*/ 144 h 5905"/>
                <a:gd name="connsiteX50" fmla="*/ 8384 w 11792"/>
                <a:gd name="connsiteY50" fmla="*/ 639 h 5905"/>
                <a:gd name="connsiteX51" fmla="*/ 8384 w 11792"/>
                <a:gd name="connsiteY51" fmla="*/ 639 h 5905"/>
                <a:gd name="connsiteX52" fmla="*/ 8384 w 11792"/>
                <a:gd name="connsiteY52" fmla="*/ 639 h 5905"/>
                <a:gd name="connsiteX53" fmla="*/ 8993 w 11792"/>
                <a:gd name="connsiteY53" fmla="*/ 931 h 5905"/>
                <a:gd name="connsiteX54" fmla="*/ 8993 w 11792"/>
                <a:gd name="connsiteY54" fmla="*/ 931 h 5905"/>
                <a:gd name="connsiteX55" fmla="*/ 9120 w 11792"/>
                <a:gd name="connsiteY55" fmla="*/ 969 h 5905"/>
                <a:gd name="connsiteX56" fmla="*/ 9120 w 11792"/>
                <a:gd name="connsiteY56" fmla="*/ 969 h 5905"/>
                <a:gd name="connsiteX57" fmla="*/ 9120 w 11792"/>
                <a:gd name="connsiteY57" fmla="*/ 969 h 5905"/>
                <a:gd name="connsiteX58" fmla="*/ 11825 w 11792"/>
                <a:gd name="connsiteY58" fmla="*/ 2747 h 59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</a:cxnLst>
              <a:rect l="l" t="t" r="r" b="b"/>
              <a:pathLst>
                <a:path w="11792" h="5905">
                  <a:moveTo>
                    <a:pt x="11825" y="2747"/>
                  </a:moveTo>
                  <a:cubicBezTo>
                    <a:pt x="11889" y="3001"/>
                    <a:pt x="11851" y="3230"/>
                    <a:pt x="11698" y="3458"/>
                  </a:cubicBezTo>
                  <a:lnTo>
                    <a:pt x="11698" y="3458"/>
                  </a:lnTo>
                  <a:lnTo>
                    <a:pt x="11698" y="3458"/>
                  </a:lnTo>
                  <a:cubicBezTo>
                    <a:pt x="11381" y="3941"/>
                    <a:pt x="10593" y="4093"/>
                    <a:pt x="9679" y="4246"/>
                  </a:cubicBezTo>
                  <a:lnTo>
                    <a:pt x="9679" y="4246"/>
                  </a:lnTo>
                  <a:lnTo>
                    <a:pt x="9679" y="4246"/>
                  </a:lnTo>
                  <a:cubicBezTo>
                    <a:pt x="9158" y="4347"/>
                    <a:pt x="8587" y="4449"/>
                    <a:pt x="8346" y="4589"/>
                  </a:cubicBezTo>
                  <a:lnTo>
                    <a:pt x="8346" y="4589"/>
                  </a:lnTo>
                  <a:lnTo>
                    <a:pt x="8346" y="4589"/>
                  </a:lnTo>
                  <a:cubicBezTo>
                    <a:pt x="8231" y="4677"/>
                    <a:pt x="8104" y="4881"/>
                    <a:pt x="7965" y="5059"/>
                  </a:cubicBezTo>
                  <a:lnTo>
                    <a:pt x="7965" y="5059"/>
                  </a:lnTo>
                  <a:lnTo>
                    <a:pt x="7965" y="5059"/>
                  </a:lnTo>
                  <a:cubicBezTo>
                    <a:pt x="7711" y="5427"/>
                    <a:pt x="7368" y="5922"/>
                    <a:pt x="6758" y="5922"/>
                  </a:cubicBezTo>
                  <a:lnTo>
                    <a:pt x="6758" y="5922"/>
                  </a:lnTo>
                  <a:lnTo>
                    <a:pt x="6758" y="5922"/>
                  </a:lnTo>
                  <a:cubicBezTo>
                    <a:pt x="6377" y="5922"/>
                    <a:pt x="6009" y="5732"/>
                    <a:pt x="5577" y="5325"/>
                  </a:cubicBezTo>
                  <a:lnTo>
                    <a:pt x="5577" y="5325"/>
                  </a:lnTo>
                  <a:lnTo>
                    <a:pt x="5577" y="5325"/>
                  </a:lnTo>
                  <a:cubicBezTo>
                    <a:pt x="5222" y="4931"/>
                    <a:pt x="4891" y="4576"/>
                    <a:pt x="4612" y="4246"/>
                  </a:cubicBezTo>
                  <a:lnTo>
                    <a:pt x="4612" y="4246"/>
                  </a:lnTo>
                  <a:lnTo>
                    <a:pt x="4612" y="4246"/>
                  </a:lnTo>
                  <a:cubicBezTo>
                    <a:pt x="4333" y="3941"/>
                    <a:pt x="3964" y="3522"/>
                    <a:pt x="3799" y="3395"/>
                  </a:cubicBezTo>
                  <a:lnTo>
                    <a:pt x="3799" y="3395"/>
                  </a:lnTo>
                  <a:lnTo>
                    <a:pt x="3799" y="3395"/>
                  </a:lnTo>
                  <a:cubicBezTo>
                    <a:pt x="2250" y="4931"/>
                    <a:pt x="827" y="4703"/>
                    <a:pt x="713" y="4677"/>
                  </a:cubicBezTo>
                  <a:lnTo>
                    <a:pt x="713" y="4677"/>
                  </a:lnTo>
                  <a:lnTo>
                    <a:pt x="231" y="4576"/>
                  </a:lnTo>
                  <a:lnTo>
                    <a:pt x="231" y="4576"/>
                  </a:lnTo>
                  <a:lnTo>
                    <a:pt x="294" y="4093"/>
                  </a:lnTo>
                  <a:lnTo>
                    <a:pt x="294" y="4093"/>
                  </a:lnTo>
                  <a:lnTo>
                    <a:pt x="294" y="4093"/>
                  </a:lnTo>
                  <a:cubicBezTo>
                    <a:pt x="332" y="3738"/>
                    <a:pt x="269" y="3420"/>
                    <a:pt x="192" y="3077"/>
                  </a:cubicBezTo>
                  <a:lnTo>
                    <a:pt x="192" y="3077"/>
                  </a:lnTo>
                  <a:lnTo>
                    <a:pt x="192" y="3077"/>
                  </a:lnTo>
                  <a:cubicBezTo>
                    <a:pt x="2" y="2265"/>
                    <a:pt x="-227" y="1160"/>
                    <a:pt x="1488" y="385"/>
                  </a:cubicBezTo>
                  <a:lnTo>
                    <a:pt x="1488" y="385"/>
                  </a:lnTo>
                  <a:lnTo>
                    <a:pt x="1488" y="385"/>
                  </a:lnTo>
                  <a:cubicBezTo>
                    <a:pt x="2034" y="131"/>
                    <a:pt x="2555" y="17"/>
                    <a:pt x="3063" y="17"/>
                  </a:cubicBezTo>
                  <a:lnTo>
                    <a:pt x="3063" y="17"/>
                  </a:lnTo>
                  <a:lnTo>
                    <a:pt x="3063" y="17"/>
                  </a:lnTo>
                  <a:cubicBezTo>
                    <a:pt x="3571" y="17"/>
                    <a:pt x="3990" y="131"/>
                    <a:pt x="4358" y="233"/>
                  </a:cubicBezTo>
                  <a:lnTo>
                    <a:pt x="4358" y="233"/>
                  </a:lnTo>
                  <a:lnTo>
                    <a:pt x="4358" y="233"/>
                  </a:lnTo>
                  <a:cubicBezTo>
                    <a:pt x="4828" y="360"/>
                    <a:pt x="5222" y="461"/>
                    <a:pt x="5641" y="360"/>
                  </a:cubicBezTo>
                  <a:lnTo>
                    <a:pt x="5641" y="360"/>
                  </a:lnTo>
                  <a:lnTo>
                    <a:pt x="5641" y="360"/>
                  </a:lnTo>
                  <a:cubicBezTo>
                    <a:pt x="6111" y="233"/>
                    <a:pt x="6491" y="144"/>
                    <a:pt x="6834" y="144"/>
                  </a:cubicBezTo>
                  <a:lnTo>
                    <a:pt x="6834" y="144"/>
                  </a:lnTo>
                  <a:lnTo>
                    <a:pt x="6834" y="144"/>
                  </a:lnTo>
                  <a:cubicBezTo>
                    <a:pt x="7368" y="144"/>
                    <a:pt x="7749" y="347"/>
                    <a:pt x="8384" y="639"/>
                  </a:cubicBezTo>
                  <a:lnTo>
                    <a:pt x="8384" y="639"/>
                  </a:lnTo>
                  <a:lnTo>
                    <a:pt x="8384" y="639"/>
                  </a:lnTo>
                  <a:cubicBezTo>
                    <a:pt x="8549" y="715"/>
                    <a:pt x="8765" y="804"/>
                    <a:pt x="8993" y="931"/>
                  </a:cubicBezTo>
                  <a:lnTo>
                    <a:pt x="8993" y="931"/>
                  </a:lnTo>
                  <a:lnTo>
                    <a:pt x="9120" y="969"/>
                  </a:lnTo>
                  <a:lnTo>
                    <a:pt x="9120" y="969"/>
                  </a:lnTo>
                  <a:lnTo>
                    <a:pt x="9120" y="969"/>
                  </a:lnTo>
                  <a:cubicBezTo>
                    <a:pt x="10809" y="1706"/>
                    <a:pt x="11635" y="2112"/>
                    <a:pt x="11825" y="274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40" name="Freeform: Shape 539">
              <a:extLst>
                <a:ext uri="{FF2B5EF4-FFF2-40B4-BE49-F238E27FC236}">
                  <a16:creationId xmlns:a16="http://schemas.microsoft.com/office/drawing/2014/main" id="{193FB498-08A6-E164-AD77-AF6DA807B7FB}"/>
                </a:ext>
              </a:extLst>
            </p:cNvPr>
            <p:cNvSpPr/>
            <p:nvPr/>
          </p:nvSpPr>
          <p:spPr>
            <a:xfrm flipV="1">
              <a:off x="7257645" y="2175404"/>
              <a:ext cx="6349" cy="6806"/>
            </a:xfrm>
            <a:custGeom>
              <a:avLst/>
              <a:gdLst>
                <a:gd name="connsiteX0" fmla="*/ 4774 w 6349"/>
                <a:gd name="connsiteY0" fmla="*/ 5765 h 6806"/>
                <a:gd name="connsiteX1" fmla="*/ 4114 w 6349"/>
                <a:gd name="connsiteY1" fmla="*/ 6222 h 6806"/>
                <a:gd name="connsiteX2" fmla="*/ 4114 w 6349"/>
                <a:gd name="connsiteY2" fmla="*/ 6222 h 6806"/>
                <a:gd name="connsiteX3" fmla="*/ 4114 w 6349"/>
                <a:gd name="connsiteY3" fmla="*/ 6222 h 6806"/>
                <a:gd name="connsiteX4" fmla="*/ 3035 w 6349"/>
                <a:gd name="connsiteY4" fmla="*/ 6755 h 6806"/>
                <a:gd name="connsiteX5" fmla="*/ 3035 w 6349"/>
                <a:gd name="connsiteY5" fmla="*/ 6755 h 6806"/>
                <a:gd name="connsiteX6" fmla="*/ 3035 w 6349"/>
                <a:gd name="connsiteY6" fmla="*/ 6755 h 6806"/>
                <a:gd name="connsiteX7" fmla="*/ 2209 w 6349"/>
                <a:gd name="connsiteY7" fmla="*/ 6095 h 6806"/>
                <a:gd name="connsiteX8" fmla="*/ 2209 w 6349"/>
                <a:gd name="connsiteY8" fmla="*/ 6095 h 6806"/>
                <a:gd name="connsiteX9" fmla="*/ 2209 w 6349"/>
                <a:gd name="connsiteY9" fmla="*/ 6095 h 6806"/>
                <a:gd name="connsiteX10" fmla="*/ 2006 w 6349"/>
                <a:gd name="connsiteY10" fmla="*/ 6019 h 6806"/>
                <a:gd name="connsiteX11" fmla="*/ 2006 w 6349"/>
                <a:gd name="connsiteY11" fmla="*/ 6019 h 6806"/>
                <a:gd name="connsiteX12" fmla="*/ 2006 w 6349"/>
                <a:gd name="connsiteY12" fmla="*/ 6019 h 6806"/>
                <a:gd name="connsiteX13" fmla="*/ 964 w 6349"/>
                <a:gd name="connsiteY13" fmla="*/ 6362 h 6806"/>
                <a:gd name="connsiteX14" fmla="*/ 964 w 6349"/>
                <a:gd name="connsiteY14" fmla="*/ 6362 h 6806"/>
                <a:gd name="connsiteX15" fmla="*/ 63 w 6349"/>
                <a:gd name="connsiteY15" fmla="*/ 6869 h 6806"/>
                <a:gd name="connsiteX16" fmla="*/ 63 w 6349"/>
                <a:gd name="connsiteY16" fmla="*/ 6869 h 6806"/>
                <a:gd name="connsiteX17" fmla="*/ 228 w 6349"/>
                <a:gd name="connsiteY17" fmla="*/ 5295 h 6806"/>
                <a:gd name="connsiteX18" fmla="*/ 228 w 6349"/>
                <a:gd name="connsiteY18" fmla="*/ 5295 h 6806"/>
                <a:gd name="connsiteX19" fmla="*/ 228 w 6349"/>
                <a:gd name="connsiteY19" fmla="*/ 5295 h 6806"/>
                <a:gd name="connsiteX20" fmla="*/ 1193 w 6349"/>
                <a:gd name="connsiteY20" fmla="*/ 1764 h 6806"/>
                <a:gd name="connsiteX21" fmla="*/ 1193 w 6349"/>
                <a:gd name="connsiteY21" fmla="*/ 1764 h 6806"/>
                <a:gd name="connsiteX22" fmla="*/ 1193 w 6349"/>
                <a:gd name="connsiteY22" fmla="*/ 1764 h 6806"/>
                <a:gd name="connsiteX23" fmla="*/ 1650 w 6349"/>
                <a:gd name="connsiteY23" fmla="*/ 964 h 6806"/>
                <a:gd name="connsiteX24" fmla="*/ 1650 w 6349"/>
                <a:gd name="connsiteY24" fmla="*/ 964 h 6806"/>
                <a:gd name="connsiteX25" fmla="*/ 1650 w 6349"/>
                <a:gd name="connsiteY25" fmla="*/ 964 h 6806"/>
                <a:gd name="connsiteX26" fmla="*/ 3085 w 6349"/>
                <a:gd name="connsiteY26" fmla="*/ 62 h 6806"/>
                <a:gd name="connsiteX27" fmla="*/ 3085 w 6349"/>
                <a:gd name="connsiteY27" fmla="*/ 62 h 6806"/>
                <a:gd name="connsiteX28" fmla="*/ 3085 w 6349"/>
                <a:gd name="connsiteY28" fmla="*/ 62 h 6806"/>
                <a:gd name="connsiteX29" fmla="*/ 5384 w 6349"/>
                <a:gd name="connsiteY29" fmla="*/ 1218 h 6806"/>
                <a:gd name="connsiteX30" fmla="*/ 5384 w 6349"/>
                <a:gd name="connsiteY30" fmla="*/ 1218 h 6806"/>
                <a:gd name="connsiteX31" fmla="*/ 5384 w 6349"/>
                <a:gd name="connsiteY31" fmla="*/ 1218 h 6806"/>
                <a:gd name="connsiteX32" fmla="*/ 5829 w 6349"/>
                <a:gd name="connsiteY32" fmla="*/ 1790 h 6806"/>
                <a:gd name="connsiteX33" fmla="*/ 5829 w 6349"/>
                <a:gd name="connsiteY33" fmla="*/ 1790 h 6806"/>
                <a:gd name="connsiteX34" fmla="*/ 5829 w 6349"/>
                <a:gd name="connsiteY34" fmla="*/ 1790 h 6806"/>
                <a:gd name="connsiteX35" fmla="*/ 6413 w 6349"/>
                <a:gd name="connsiteY35" fmla="*/ 3237 h 6806"/>
                <a:gd name="connsiteX36" fmla="*/ 6413 w 6349"/>
                <a:gd name="connsiteY36" fmla="*/ 3237 h 6806"/>
                <a:gd name="connsiteX37" fmla="*/ 6413 w 6349"/>
                <a:gd name="connsiteY37" fmla="*/ 3237 h 6806"/>
                <a:gd name="connsiteX38" fmla="*/ 4774 w 6349"/>
                <a:gd name="connsiteY38" fmla="*/ 5765 h 68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6349" h="6806">
                  <a:moveTo>
                    <a:pt x="4774" y="5765"/>
                  </a:moveTo>
                  <a:cubicBezTo>
                    <a:pt x="4597" y="5803"/>
                    <a:pt x="4330" y="6019"/>
                    <a:pt x="4114" y="6222"/>
                  </a:cubicBezTo>
                  <a:lnTo>
                    <a:pt x="4114" y="6222"/>
                  </a:lnTo>
                  <a:lnTo>
                    <a:pt x="4114" y="6222"/>
                  </a:lnTo>
                  <a:cubicBezTo>
                    <a:pt x="3758" y="6488"/>
                    <a:pt x="3441" y="6755"/>
                    <a:pt x="3035" y="6755"/>
                  </a:cubicBezTo>
                  <a:lnTo>
                    <a:pt x="3035" y="6755"/>
                  </a:lnTo>
                  <a:lnTo>
                    <a:pt x="3035" y="6755"/>
                  </a:lnTo>
                  <a:cubicBezTo>
                    <a:pt x="2831" y="6755"/>
                    <a:pt x="2425" y="6654"/>
                    <a:pt x="2209" y="6095"/>
                  </a:cubicBezTo>
                  <a:lnTo>
                    <a:pt x="2209" y="6095"/>
                  </a:lnTo>
                  <a:lnTo>
                    <a:pt x="2209" y="6095"/>
                  </a:lnTo>
                  <a:cubicBezTo>
                    <a:pt x="2184" y="6069"/>
                    <a:pt x="2158" y="6019"/>
                    <a:pt x="2006" y="6019"/>
                  </a:cubicBezTo>
                  <a:lnTo>
                    <a:pt x="2006" y="6019"/>
                  </a:lnTo>
                  <a:lnTo>
                    <a:pt x="2006" y="6019"/>
                  </a:lnTo>
                  <a:cubicBezTo>
                    <a:pt x="1638" y="6019"/>
                    <a:pt x="1117" y="6273"/>
                    <a:pt x="964" y="6362"/>
                  </a:cubicBezTo>
                  <a:lnTo>
                    <a:pt x="964" y="6362"/>
                  </a:lnTo>
                  <a:lnTo>
                    <a:pt x="63" y="6869"/>
                  </a:lnTo>
                  <a:lnTo>
                    <a:pt x="63" y="6869"/>
                  </a:lnTo>
                  <a:lnTo>
                    <a:pt x="228" y="5295"/>
                  </a:lnTo>
                  <a:lnTo>
                    <a:pt x="228" y="5295"/>
                  </a:lnTo>
                  <a:lnTo>
                    <a:pt x="228" y="5295"/>
                  </a:lnTo>
                  <a:cubicBezTo>
                    <a:pt x="317" y="4126"/>
                    <a:pt x="431" y="2907"/>
                    <a:pt x="1193" y="1764"/>
                  </a:cubicBezTo>
                  <a:lnTo>
                    <a:pt x="1193" y="1764"/>
                  </a:lnTo>
                  <a:lnTo>
                    <a:pt x="1193" y="1764"/>
                  </a:lnTo>
                  <a:cubicBezTo>
                    <a:pt x="1409" y="1434"/>
                    <a:pt x="1562" y="1155"/>
                    <a:pt x="1650" y="964"/>
                  </a:cubicBezTo>
                  <a:lnTo>
                    <a:pt x="1650" y="964"/>
                  </a:lnTo>
                  <a:lnTo>
                    <a:pt x="1650" y="964"/>
                  </a:lnTo>
                  <a:cubicBezTo>
                    <a:pt x="1980" y="329"/>
                    <a:pt x="2209" y="62"/>
                    <a:pt x="3085" y="62"/>
                  </a:cubicBezTo>
                  <a:lnTo>
                    <a:pt x="3085" y="62"/>
                  </a:lnTo>
                  <a:lnTo>
                    <a:pt x="3085" y="62"/>
                  </a:lnTo>
                  <a:cubicBezTo>
                    <a:pt x="4127" y="62"/>
                    <a:pt x="4597" y="113"/>
                    <a:pt x="5384" y="1218"/>
                  </a:cubicBezTo>
                  <a:lnTo>
                    <a:pt x="5384" y="1218"/>
                  </a:lnTo>
                  <a:lnTo>
                    <a:pt x="5384" y="1218"/>
                  </a:lnTo>
                  <a:cubicBezTo>
                    <a:pt x="5562" y="1459"/>
                    <a:pt x="5714" y="1650"/>
                    <a:pt x="5829" y="1790"/>
                  </a:cubicBezTo>
                  <a:lnTo>
                    <a:pt x="5829" y="1790"/>
                  </a:lnTo>
                  <a:lnTo>
                    <a:pt x="5829" y="1790"/>
                  </a:lnTo>
                  <a:cubicBezTo>
                    <a:pt x="6210" y="2247"/>
                    <a:pt x="6413" y="2526"/>
                    <a:pt x="6413" y="3237"/>
                  </a:cubicBezTo>
                  <a:lnTo>
                    <a:pt x="6413" y="3237"/>
                  </a:lnTo>
                  <a:lnTo>
                    <a:pt x="6413" y="3237"/>
                  </a:lnTo>
                  <a:cubicBezTo>
                    <a:pt x="6413" y="4330"/>
                    <a:pt x="5841" y="5574"/>
                    <a:pt x="4774" y="576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41" name="Freeform: Shape 540">
              <a:extLst>
                <a:ext uri="{FF2B5EF4-FFF2-40B4-BE49-F238E27FC236}">
                  <a16:creationId xmlns:a16="http://schemas.microsoft.com/office/drawing/2014/main" id="{EAE93454-E94B-35BC-91F3-91D14C578956}"/>
                </a:ext>
              </a:extLst>
            </p:cNvPr>
            <p:cNvSpPr/>
            <p:nvPr/>
          </p:nvSpPr>
          <p:spPr>
            <a:xfrm flipV="1">
              <a:off x="7267272" y="2182477"/>
              <a:ext cx="6260" cy="3378"/>
            </a:xfrm>
            <a:custGeom>
              <a:avLst/>
              <a:gdLst>
                <a:gd name="connsiteX0" fmla="*/ 4470 w 6260"/>
                <a:gd name="connsiteY0" fmla="*/ 3442 h 3378"/>
                <a:gd name="connsiteX1" fmla="*/ 114 w 6260"/>
                <a:gd name="connsiteY1" fmla="*/ 3442 h 3378"/>
                <a:gd name="connsiteX2" fmla="*/ 114 w 6260"/>
                <a:gd name="connsiteY2" fmla="*/ 3442 h 3378"/>
                <a:gd name="connsiteX3" fmla="*/ 241 w 6260"/>
                <a:gd name="connsiteY3" fmla="*/ 2819 h 3378"/>
                <a:gd name="connsiteX4" fmla="*/ 241 w 6260"/>
                <a:gd name="connsiteY4" fmla="*/ 2819 h 3378"/>
                <a:gd name="connsiteX5" fmla="*/ 241 w 6260"/>
                <a:gd name="connsiteY5" fmla="*/ 2819 h 3378"/>
                <a:gd name="connsiteX6" fmla="*/ 165 w 6260"/>
                <a:gd name="connsiteY6" fmla="*/ 1752 h 3378"/>
                <a:gd name="connsiteX7" fmla="*/ 165 w 6260"/>
                <a:gd name="connsiteY7" fmla="*/ 1752 h 3378"/>
                <a:gd name="connsiteX8" fmla="*/ 165 w 6260"/>
                <a:gd name="connsiteY8" fmla="*/ 1752 h 3378"/>
                <a:gd name="connsiteX9" fmla="*/ 266 w 6260"/>
                <a:gd name="connsiteY9" fmla="*/ 419 h 3378"/>
                <a:gd name="connsiteX10" fmla="*/ 266 w 6260"/>
                <a:gd name="connsiteY10" fmla="*/ 419 h 3378"/>
                <a:gd name="connsiteX11" fmla="*/ 266 w 6260"/>
                <a:gd name="connsiteY11" fmla="*/ 419 h 3378"/>
                <a:gd name="connsiteX12" fmla="*/ 1193 w 6260"/>
                <a:gd name="connsiteY12" fmla="*/ 63 h 3378"/>
                <a:gd name="connsiteX13" fmla="*/ 1193 w 6260"/>
                <a:gd name="connsiteY13" fmla="*/ 63 h 3378"/>
                <a:gd name="connsiteX14" fmla="*/ 1193 w 6260"/>
                <a:gd name="connsiteY14" fmla="*/ 63 h 3378"/>
                <a:gd name="connsiteX15" fmla="*/ 1930 w 6260"/>
                <a:gd name="connsiteY15" fmla="*/ 140 h 3378"/>
                <a:gd name="connsiteX16" fmla="*/ 1930 w 6260"/>
                <a:gd name="connsiteY16" fmla="*/ 140 h 3378"/>
                <a:gd name="connsiteX17" fmla="*/ 1930 w 6260"/>
                <a:gd name="connsiteY17" fmla="*/ 140 h 3378"/>
                <a:gd name="connsiteX18" fmla="*/ 4445 w 6260"/>
                <a:gd name="connsiteY18" fmla="*/ 1105 h 3378"/>
                <a:gd name="connsiteX19" fmla="*/ 4445 w 6260"/>
                <a:gd name="connsiteY19" fmla="*/ 1105 h 3378"/>
                <a:gd name="connsiteX20" fmla="*/ 4445 w 6260"/>
                <a:gd name="connsiteY20" fmla="*/ 1105 h 3378"/>
                <a:gd name="connsiteX21" fmla="*/ 4571 w 6260"/>
                <a:gd name="connsiteY21" fmla="*/ 1232 h 3378"/>
                <a:gd name="connsiteX22" fmla="*/ 4571 w 6260"/>
                <a:gd name="connsiteY22" fmla="*/ 1232 h 3378"/>
                <a:gd name="connsiteX23" fmla="*/ 4571 w 6260"/>
                <a:gd name="connsiteY23" fmla="*/ 1232 h 3378"/>
                <a:gd name="connsiteX24" fmla="*/ 5054 w 6260"/>
                <a:gd name="connsiteY24" fmla="*/ 1232 h 3378"/>
                <a:gd name="connsiteX25" fmla="*/ 5054 w 6260"/>
                <a:gd name="connsiteY25" fmla="*/ 1232 h 3378"/>
                <a:gd name="connsiteX26" fmla="*/ 5067 w 6260"/>
                <a:gd name="connsiteY26" fmla="*/ 1232 h 3378"/>
                <a:gd name="connsiteX27" fmla="*/ 5067 w 6260"/>
                <a:gd name="connsiteY27" fmla="*/ 1232 h 3378"/>
                <a:gd name="connsiteX28" fmla="*/ 5067 w 6260"/>
                <a:gd name="connsiteY28" fmla="*/ 1232 h 3378"/>
                <a:gd name="connsiteX29" fmla="*/ 5689 w 6260"/>
                <a:gd name="connsiteY29" fmla="*/ 1232 h 3378"/>
                <a:gd name="connsiteX30" fmla="*/ 5689 w 6260"/>
                <a:gd name="connsiteY30" fmla="*/ 1232 h 3378"/>
                <a:gd name="connsiteX31" fmla="*/ 6324 w 6260"/>
                <a:gd name="connsiteY31" fmla="*/ 1257 h 3378"/>
                <a:gd name="connsiteX32" fmla="*/ 6324 w 6260"/>
                <a:gd name="connsiteY32" fmla="*/ 1257 h 3378"/>
                <a:gd name="connsiteX33" fmla="*/ 6184 w 6260"/>
                <a:gd name="connsiteY33" fmla="*/ 1867 h 3378"/>
                <a:gd name="connsiteX34" fmla="*/ 6184 w 6260"/>
                <a:gd name="connsiteY34" fmla="*/ 1867 h 3378"/>
                <a:gd name="connsiteX35" fmla="*/ 6184 w 6260"/>
                <a:gd name="connsiteY35" fmla="*/ 1867 h 3378"/>
                <a:gd name="connsiteX36" fmla="*/ 4470 w 6260"/>
                <a:gd name="connsiteY36" fmla="*/ 3442 h 33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6260" h="3378">
                  <a:moveTo>
                    <a:pt x="4470" y="3442"/>
                  </a:moveTo>
                  <a:lnTo>
                    <a:pt x="114" y="3442"/>
                  </a:lnTo>
                  <a:lnTo>
                    <a:pt x="114" y="3442"/>
                  </a:lnTo>
                  <a:lnTo>
                    <a:pt x="241" y="2819"/>
                  </a:lnTo>
                  <a:lnTo>
                    <a:pt x="241" y="2819"/>
                  </a:lnTo>
                  <a:lnTo>
                    <a:pt x="241" y="2819"/>
                  </a:lnTo>
                  <a:cubicBezTo>
                    <a:pt x="317" y="2464"/>
                    <a:pt x="228" y="2070"/>
                    <a:pt x="165" y="1752"/>
                  </a:cubicBezTo>
                  <a:lnTo>
                    <a:pt x="165" y="1752"/>
                  </a:lnTo>
                  <a:lnTo>
                    <a:pt x="165" y="1752"/>
                  </a:lnTo>
                  <a:cubicBezTo>
                    <a:pt x="63" y="1283"/>
                    <a:pt x="-39" y="787"/>
                    <a:pt x="266" y="419"/>
                  </a:cubicBezTo>
                  <a:lnTo>
                    <a:pt x="266" y="419"/>
                  </a:lnTo>
                  <a:lnTo>
                    <a:pt x="266" y="419"/>
                  </a:lnTo>
                  <a:cubicBezTo>
                    <a:pt x="558" y="63"/>
                    <a:pt x="1028" y="63"/>
                    <a:pt x="1193" y="63"/>
                  </a:cubicBezTo>
                  <a:lnTo>
                    <a:pt x="1193" y="63"/>
                  </a:lnTo>
                  <a:lnTo>
                    <a:pt x="1193" y="63"/>
                  </a:lnTo>
                  <a:cubicBezTo>
                    <a:pt x="1384" y="63"/>
                    <a:pt x="1612" y="89"/>
                    <a:pt x="1930" y="140"/>
                  </a:cubicBezTo>
                  <a:lnTo>
                    <a:pt x="1930" y="140"/>
                  </a:lnTo>
                  <a:lnTo>
                    <a:pt x="1930" y="140"/>
                  </a:lnTo>
                  <a:cubicBezTo>
                    <a:pt x="3403" y="419"/>
                    <a:pt x="4064" y="864"/>
                    <a:pt x="4445" y="1105"/>
                  </a:cubicBezTo>
                  <a:lnTo>
                    <a:pt x="4445" y="1105"/>
                  </a:lnTo>
                  <a:lnTo>
                    <a:pt x="4445" y="1105"/>
                  </a:lnTo>
                  <a:cubicBezTo>
                    <a:pt x="4521" y="1156"/>
                    <a:pt x="4622" y="1232"/>
                    <a:pt x="4571" y="1232"/>
                  </a:cubicBezTo>
                  <a:lnTo>
                    <a:pt x="4571" y="1232"/>
                  </a:lnTo>
                  <a:lnTo>
                    <a:pt x="4571" y="1232"/>
                  </a:lnTo>
                  <a:cubicBezTo>
                    <a:pt x="4711" y="1232"/>
                    <a:pt x="4889" y="1232"/>
                    <a:pt x="5054" y="1232"/>
                  </a:cubicBezTo>
                  <a:lnTo>
                    <a:pt x="5054" y="1232"/>
                  </a:lnTo>
                  <a:lnTo>
                    <a:pt x="5067" y="1232"/>
                  </a:lnTo>
                  <a:lnTo>
                    <a:pt x="5067" y="1232"/>
                  </a:lnTo>
                  <a:lnTo>
                    <a:pt x="5067" y="1232"/>
                  </a:lnTo>
                  <a:cubicBezTo>
                    <a:pt x="5384" y="1232"/>
                    <a:pt x="5689" y="1232"/>
                    <a:pt x="5689" y="1232"/>
                  </a:cubicBezTo>
                  <a:lnTo>
                    <a:pt x="5689" y="1232"/>
                  </a:lnTo>
                  <a:lnTo>
                    <a:pt x="6324" y="1257"/>
                  </a:lnTo>
                  <a:lnTo>
                    <a:pt x="6324" y="1257"/>
                  </a:lnTo>
                  <a:lnTo>
                    <a:pt x="6184" y="1867"/>
                  </a:lnTo>
                  <a:lnTo>
                    <a:pt x="6184" y="1867"/>
                  </a:lnTo>
                  <a:lnTo>
                    <a:pt x="6184" y="1867"/>
                  </a:lnTo>
                  <a:cubicBezTo>
                    <a:pt x="6045" y="2464"/>
                    <a:pt x="5549" y="3442"/>
                    <a:pt x="4470" y="344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42" name="Freeform: Shape 541">
              <a:extLst>
                <a:ext uri="{FF2B5EF4-FFF2-40B4-BE49-F238E27FC236}">
                  <a16:creationId xmlns:a16="http://schemas.microsoft.com/office/drawing/2014/main" id="{95FA98AB-34D2-85AE-1349-09E71B94E643}"/>
                </a:ext>
              </a:extLst>
            </p:cNvPr>
            <p:cNvSpPr/>
            <p:nvPr/>
          </p:nvSpPr>
          <p:spPr>
            <a:xfrm flipV="1">
              <a:off x="7282954" y="2187138"/>
              <a:ext cx="3712" cy="5511"/>
            </a:xfrm>
            <a:custGeom>
              <a:avLst/>
              <a:gdLst>
                <a:gd name="connsiteX0" fmla="*/ 2757 w 3712"/>
                <a:gd name="connsiteY0" fmla="*/ 4751 h 5511"/>
                <a:gd name="connsiteX1" fmla="*/ 2287 w 3712"/>
                <a:gd name="connsiteY1" fmla="*/ 5170 h 5511"/>
                <a:gd name="connsiteX2" fmla="*/ 2287 w 3712"/>
                <a:gd name="connsiteY2" fmla="*/ 5170 h 5511"/>
                <a:gd name="connsiteX3" fmla="*/ 2287 w 3712"/>
                <a:gd name="connsiteY3" fmla="*/ 5170 h 5511"/>
                <a:gd name="connsiteX4" fmla="*/ 1386 w 3712"/>
                <a:gd name="connsiteY4" fmla="*/ 5576 h 5511"/>
                <a:gd name="connsiteX5" fmla="*/ 1386 w 3712"/>
                <a:gd name="connsiteY5" fmla="*/ 5576 h 5511"/>
                <a:gd name="connsiteX6" fmla="*/ 1386 w 3712"/>
                <a:gd name="connsiteY6" fmla="*/ 5576 h 5511"/>
                <a:gd name="connsiteX7" fmla="*/ 408 w 3712"/>
                <a:gd name="connsiteY7" fmla="*/ 5208 h 5511"/>
                <a:gd name="connsiteX8" fmla="*/ 408 w 3712"/>
                <a:gd name="connsiteY8" fmla="*/ 5208 h 5511"/>
                <a:gd name="connsiteX9" fmla="*/ 256 w 3712"/>
                <a:gd name="connsiteY9" fmla="*/ 5106 h 5511"/>
                <a:gd name="connsiteX10" fmla="*/ 256 w 3712"/>
                <a:gd name="connsiteY10" fmla="*/ 5106 h 5511"/>
                <a:gd name="connsiteX11" fmla="*/ 217 w 3712"/>
                <a:gd name="connsiteY11" fmla="*/ 4903 h 5511"/>
                <a:gd name="connsiteX12" fmla="*/ 217 w 3712"/>
                <a:gd name="connsiteY12" fmla="*/ 4903 h 5511"/>
                <a:gd name="connsiteX13" fmla="*/ 217 w 3712"/>
                <a:gd name="connsiteY13" fmla="*/ 4903 h 5511"/>
                <a:gd name="connsiteX14" fmla="*/ 713 w 3712"/>
                <a:gd name="connsiteY14" fmla="*/ 788 h 5511"/>
                <a:gd name="connsiteX15" fmla="*/ 713 w 3712"/>
                <a:gd name="connsiteY15" fmla="*/ 788 h 5511"/>
                <a:gd name="connsiteX16" fmla="*/ 713 w 3712"/>
                <a:gd name="connsiteY16" fmla="*/ 788 h 5511"/>
                <a:gd name="connsiteX17" fmla="*/ 1398 w 3712"/>
                <a:gd name="connsiteY17" fmla="*/ 407 h 5511"/>
                <a:gd name="connsiteX18" fmla="*/ 1398 w 3712"/>
                <a:gd name="connsiteY18" fmla="*/ 407 h 5511"/>
                <a:gd name="connsiteX19" fmla="*/ 1398 w 3712"/>
                <a:gd name="connsiteY19" fmla="*/ 407 h 5511"/>
                <a:gd name="connsiteX20" fmla="*/ 1779 w 3712"/>
                <a:gd name="connsiteY20" fmla="*/ 306 h 5511"/>
                <a:gd name="connsiteX21" fmla="*/ 1779 w 3712"/>
                <a:gd name="connsiteY21" fmla="*/ 306 h 5511"/>
                <a:gd name="connsiteX22" fmla="*/ 1779 w 3712"/>
                <a:gd name="connsiteY22" fmla="*/ 306 h 5511"/>
                <a:gd name="connsiteX23" fmla="*/ 2580 w 3712"/>
                <a:gd name="connsiteY23" fmla="*/ 64 h 5511"/>
                <a:gd name="connsiteX24" fmla="*/ 2580 w 3712"/>
                <a:gd name="connsiteY24" fmla="*/ 64 h 5511"/>
                <a:gd name="connsiteX25" fmla="*/ 2580 w 3712"/>
                <a:gd name="connsiteY25" fmla="*/ 64 h 5511"/>
                <a:gd name="connsiteX26" fmla="*/ 2580 w 3712"/>
                <a:gd name="connsiteY26" fmla="*/ 64 h 5511"/>
                <a:gd name="connsiteX27" fmla="*/ 2580 w 3712"/>
                <a:gd name="connsiteY27" fmla="*/ 64 h 5511"/>
                <a:gd name="connsiteX28" fmla="*/ 3494 w 3712"/>
                <a:gd name="connsiteY28" fmla="*/ 788 h 5511"/>
                <a:gd name="connsiteX29" fmla="*/ 3494 w 3712"/>
                <a:gd name="connsiteY29" fmla="*/ 788 h 5511"/>
                <a:gd name="connsiteX30" fmla="*/ 3494 w 3712"/>
                <a:gd name="connsiteY30" fmla="*/ 788 h 5511"/>
                <a:gd name="connsiteX31" fmla="*/ 3418 w 3712"/>
                <a:gd name="connsiteY31" fmla="*/ 4065 h 5511"/>
                <a:gd name="connsiteX32" fmla="*/ 3418 w 3712"/>
                <a:gd name="connsiteY32" fmla="*/ 4065 h 5511"/>
                <a:gd name="connsiteX33" fmla="*/ 3418 w 3712"/>
                <a:gd name="connsiteY33" fmla="*/ 4065 h 5511"/>
                <a:gd name="connsiteX34" fmla="*/ 2757 w 3712"/>
                <a:gd name="connsiteY34" fmla="*/ 4751 h 55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3712" h="5511">
                  <a:moveTo>
                    <a:pt x="2757" y="4751"/>
                  </a:moveTo>
                  <a:cubicBezTo>
                    <a:pt x="2630" y="4852"/>
                    <a:pt x="2491" y="4979"/>
                    <a:pt x="2287" y="5170"/>
                  </a:cubicBezTo>
                  <a:lnTo>
                    <a:pt x="2287" y="5170"/>
                  </a:lnTo>
                  <a:lnTo>
                    <a:pt x="2287" y="5170"/>
                  </a:lnTo>
                  <a:cubicBezTo>
                    <a:pt x="2034" y="5449"/>
                    <a:pt x="1716" y="5576"/>
                    <a:pt x="1386" y="5576"/>
                  </a:cubicBezTo>
                  <a:lnTo>
                    <a:pt x="1386" y="5576"/>
                  </a:lnTo>
                  <a:lnTo>
                    <a:pt x="1386" y="5576"/>
                  </a:lnTo>
                  <a:cubicBezTo>
                    <a:pt x="865" y="5576"/>
                    <a:pt x="446" y="5259"/>
                    <a:pt x="408" y="5208"/>
                  </a:cubicBezTo>
                  <a:lnTo>
                    <a:pt x="408" y="5208"/>
                  </a:lnTo>
                  <a:lnTo>
                    <a:pt x="256" y="5106"/>
                  </a:lnTo>
                  <a:lnTo>
                    <a:pt x="256" y="5106"/>
                  </a:lnTo>
                  <a:lnTo>
                    <a:pt x="217" y="4903"/>
                  </a:lnTo>
                  <a:lnTo>
                    <a:pt x="217" y="4903"/>
                  </a:lnTo>
                  <a:lnTo>
                    <a:pt x="217" y="4903"/>
                  </a:lnTo>
                  <a:cubicBezTo>
                    <a:pt x="-151" y="3214"/>
                    <a:pt x="192" y="1449"/>
                    <a:pt x="713" y="788"/>
                  </a:cubicBezTo>
                  <a:lnTo>
                    <a:pt x="713" y="788"/>
                  </a:lnTo>
                  <a:lnTo>
                    <a:pt x="713" y="788"/>
                  </a:lnTo>
                  <a:cubicBezTo>
                    <a:pt x="954" y="496"/>
                    <a:pt x="1221" y="407"/>
                    <a:pt x="1398" y="407"/>
                  </a:cubicBezTo>
                  <a:lnTo>
                    <a:pt x="1398" y="407"/>
                  </a:lnTo>
                  <a:lnTo>
                    <a:pt x="1398" y="407"/>
                  </a:lnTo>
                  <a:cubicBezTo>
                    <a:pt x="1462" y="407"/>
                    <a:pt x="1665" y="344"/>
                    <a:pt x="1779" y="306"/>
                  </a:cubicBezTo>
                  <a:lnTo>
                    <a:pt x="1779" y="306"/>
                  </a:lnTo>
                  <a:lnTo>
                    <a:pt x="1779" y="306"/>
                  </a:lnTo>
                  <a:cubicBezTo>
                    <a:pt x="2021" y="192"/>
                    <a:pt x="2287" y="64"/>
                    <a:pt x="2580" y="64"/>
                  </a:cubicBezTo>
                  <a:lnTo>
                    <a:pt x="2580" y="64"/>
                  </a:lnTo>
                  <a:lnTo>
                    <a:pt x="2580" y="64"/>
                  </a:lnTo>
                  <a:lnTo>
                    <a:pt x="2580" y="64"/>
                  </a:lnTo>
                  <a:lnTo>
                    <a:pt x="2580" y="64"/>
                  </a:lnTo>
                  <a:cubicBezTo>
                    <a:pt x="3011" y="64"/>
                    <a:pt x="3342" y="344"/>
                    <a:pt x="3494" y="788"/>
                  </a:cubicBezTo>
                  <a:lnTo>
                    <a:pt x="3494" y="788"/>
                  </a:lnTo>
                  <a:lnTo>
                    <a:pt x="3494" y="788"/>
                  </a:lnTo>
                  <a:cubicBezTo>
                    <a:pt x="3723" y="1474"/>
                    <a:pt x="4027" y="3252"/>
                    <a:pt x="3418" y="4065"/>
                  </a:cubicBezTo>
                  <a:lnTo>
                    <a:pt x="3418" y="4065"/>
                  </a:lnTo>
                  <a:lnTo>
                    <a:pt x="3418" y="4065"/>
                  </a:lnTo>
                  <a:cubicBezTo>
                    <a:pt x="3138" y="4433"/>
                    <a:pt x="2961" y="4586"/>
                    <a:pt x="2757" y="475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43" name="Freeform: Shape 542">
              <a:extLst>
                <a:ext uri="{FF2B5EF4-FFF2-40B4-BE49-F238E27FC236}">
                  <a16:creationId xmlns:a16="http://schemas.microsoft.com/office/drawing/2014/main" id="{746A055B-C831-E718-723F-B2815CCB646B}"/>
                </a:ext>
              </a:extLst>
            </p:cNvPr>
            <p:cNvSpPr/>
            <p:nvPr/>
          </p:nvSpPr>
          <p:spPr>
            <a:xfrm flipV="1">
              <a:off x="7281876" y="2179493"/>
              <a:ext cx="3023" cy="5219"/>
            </a:xfrm>
            <a:custGeom>
              <a:avLst/>
              <a:gdLst>
                <a:gd name="connsiteX0" fmla="*/ 1524 w 3023"/>
                <a:gd name="connsiteY0" fmla="*/ 63 h 5219"/>
                <a:gd name="connsiteX1" fmla="*/ 1841 w 3023"/>
                <a:gd name="connsiteY1" fmla="*/ 114 h 5219"/>
                <a:gd name="connsiteX2" fmla="*/ 1841 w 3023"/>
                <a:gd name="connsiteY2" fmla="*/ 114 h 5219"/>
                <a:gd name="connsiteX3" fmla="*/ 1841 w 3023"/>
                <a:gd name="connsiteY3" fmla="*/ 114 h 5219"/>
                <a:gd name="connsiteX4" fmla="*/ 2133 w 3023"/>
                <a:gd name="connsiteY4" fmla="*/ 190 h 5219"/>
                <a:gd name="connsiteX5" fmla="*/ 2133 w 3023"/>
                <a:gd name="connsiteY5" fmla="*/ 190 h 5219"/>
                <a:gd name="connsiteX6" fmla="*/ 2133 w 3023"/>
                <a:gd name="connsiteY6" fmla="*/ 190 h 5219"/>
                <a:gd name="connsiteX7" fmla="*/ 2997 w 3023"/>
                <a:gd name="connsiteY7" fmla="*/ 1955 h 5219"/>
                <a:gd name="connsiteX8" fmla="*/ 2997 w 3023"/>
                <a:gd name="connsiteY8" fmla="*/ 1955 h 5219"/>
                <a:gd name="connsiteX9" fmla="*/ 2997 w 3023"/>
                <a:gd name="connsiteY9" fmla="*/ 1955 h 5219"/>
                <a:gd name="connsiteX10" fmla="*/ 2172 w 3023"/>
                <a:gd name="connsiteY10" fmla="*/ 4508 h 5219"/>
                <a:gd name="connsiteX11" fmla="*/ 2172 w 3023"/>
                <a:gd name="connsiteY11" fmla="*/ 4508 h 5219"/>
                <a:gd name="connsiteX12" fmla="*/ 1841 w 3023"/>
                <a:gd name="connsiteY12" fmla="*/ 5283 h 5219"/>
                <a:gd name="connsiteX13" fmla="*/ 1841 w 3023"/>
                <a:gd name="connsiteY13" fmla="*/ 5283 h 5219"/>
                <a:gd name="connsiteX14" fmla="*/ 63 w 3023"/>
                <a:gd name="connsiteY14" fmla="*/ 3289 h 5219"/>
                <a:gd name="connsiteX15" fmla="*/ 63 w 3023"/>
                <a:gd name="connsiteY15" fmla="*/ 3289 h 5219"/>
                <a:gd name="connsiteX16" fmla="*/ 89 w 3023"/>
                <a:gd name="connsiteY16" fmla="*/ 3047 h 5219"/>
                <a:gd name="connsiteX17" fmla="*/ 89 w 3023"/>
                <a:gd name="connsiteY17" fmla="*/ 3047 h 5219"/>
                <a:gd name="connsiteX18" fmla="*/ 89 w 3023"/>
                <a:gd name="connsiteY18" fmla="*/ 3047 h 5219"/>
                <a:gd name="connsiteX19" fmla="*/ 1524 w 3023"/>
                <a:gd name="connsiteY19" fmla="*/ 63 h 5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3023" h="5219">
                  <a:moveTo>
                    <a:pt x="1524" y="63"/>
                  </a:moveTo>
                  <a:cubicBezTo>
                    <a:pt x="1638" y="63"/>
                    <a:pt x="1740" y="88"/>
                    <a:pt x="1841" y="114"/>
                  </a:cubicBezTo>
                  <a:lnTo>
                    <a:pt x="1841" y="114"/>
                  </a:lnTo>
                  <a:lnTo>
                    <a:pt x="1841" y="114"/>
                  </a:lnTo>
                  <a:cubicBezTo>
                    <a:pt x="1943" y="165"/>
                    <a:pt x="2045" y="177"/>
                    <a:pt x="2133" y="190"/>
                  </a:cubicBezTo>
                  <a:lnTo>
                    <a:pt x="2133" y="190"/>
                  </a:lnTo>
                  <a:lnTo>
                    <a:pt x="2133" y="190"/>
                  </a:lnTo>
                  <a:cubicBezTo>
                    <a:pt x="2883" y="406"/>
                    <a:pt x="3276" y="762"/>
                    <a:pt x="2997" y="1955"/>
                  </a:cubicBezTo>
                  <a:lnTo>
                    <a:pt x="2997" y="1955"/>
                  </a:lnTo>
                  <a:lnTo>
                    <a:pt x="2997" y="1955"/>
                  </a:lnTo>
                  <a:cubicBezTo>
                    <a:pt x="2718" y="3111"/>
                    <a:pt x="2184" y="4432"/>
                    <a:pt x="2172" y="4508"/>
                  </a:cubicBezTo>
                  <a:lnTo>
                    <a:pt x="2172" y="4508"/>
                  </a:lnTo>
                  <a:lnTo>
                    <a:pt x="1841" y="5283"/>
                  </a:lnTo>
                  <a:lnTo>
                    <a:pt x="1841" y="5283"/>
                  </a:lnTo>
                  <a:lnTo>
                    <a:pt x="63" y="3289"/>
                  </a:lnTo>
                  <a:lnTo>
                    <a:pt x="63" y="3289"/>
                  </a:lnTo>
                  <a:lnTo>
                    <a:pt x="89" y="3047"/>
                  </a:lnTo>
                  <a:lnTo>
                    <a:pt x="89" y="3047"/>
                  </a:lnTo>
                  <a:lnTo>
                    <a:pt x="89" y="3047"/>
                  </a:lnTo>
                  <a:cubicBezTo>
                    <a:pt x="254" y="1498"/>
                    <a:pt x="521" y="63"/>
                    <a:pt x="1524" y="6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44" name="Freeform: Shape 543">
              <a:extLst>
                <a:ext uri="{FF2B5EF4-FFF2-40B4-BE49-F238E27FC236}">
                  <a16:creationId xmlns:a16="http://schemas.microsoft.com/office/drawing/2014/main" id="{1B8DCF6F-4058-ED37-8728-767F973A8EA6}"/>
                </a:ext>
              </a:extLst>
            </p:cNvPr>
            <p:cNvSpPr/>
            <p:nvPr/>
          </p:nvSpPr>
          <p:spPr>
            <a:xfrm flipV="1">
              <a:off x="7274003" y="2197184"/>
              <a:ext cx="5300" cy="8864"/>
            </a:xfrm>
            <a:custGeom>
              <a:avLst/>
              <a:gdLst>
                <a:gd name="connsiteX0" fmla="*/ 5156 w 5300"/>
                <a:gd name="connsiteY0" fmla="*/ 3864 h 8864"/>
                <a:gd name="connsiteX1" fmla="*/ 3924 w 5300"/>
                <a:gd name="connsiteY1" fmla="*/ 6264 h 8864"/>
                <a:gd name="connsiteX2" fmla="*/ 3924 w 5300"/>
                <a:gd name="connsiteY2" fmla="*/ 6264 h 8864"/>
                <a:gd name="connsiteX3" fmla="*/ 3924 w 5300"/>
                <a:gd name="connsiteY3" fmla="*/ 6264 h 8864"/>
                <a:gd name="connsiteX4" fmla="*/ 1079 w 5300"/>
                <a:gd name="connsiteY4" fmla="*/ 8309 h 8864"/>
                <a:gd name="connsiteX5" fmla="*/ 1079 w 5300"/>
                <a:gd name="connsiteY5" fmla="*/ 8309 h 8864"/>
                <a:gd name="connsiteX6" fmla="*/ 63 w 5300"/>
                <a:gd name="connsiteY6" fmla="*/ 8931 h 8864"/>
                <a:gd name="connsiteX7" fmla="*/ 63 w 5300"/>
                <a:gd name="connsiteY7" fmla="*/ 8931 h 8864"/>
                <a:gd name="connsiteX8" fmla="*/ 279 w 5300"/>
                <a:gd name="connsiteY8" fmla="*/ 7763 h 8864"/>
                <a:gd name="connsiteX9" fmla="*/ 279 w 5300"/>
                <a:gd name="connsiteY9" fmla="*/ 7763 h 8864"/>
                <a:gd name="connsiteX10" fmla="*/ 279 w 5300"/>
                <a:gd name="connsiteY10" fmla="*/ 7763 h 8864"/>
                <a:gd name="connsiteX11" fmla="*/ 355 w 5300"/>
                <a:gd name="connsiteY11" fmla="*/ 7229 h 8864"/>
                <a:gd name="connsiteX12" fmla="*/ 355 w 5300"/>
                <a:gd name="connsiteY12" fmla="*/ 7229 h 8864"/>
                <a:gd name="connsiteX13" fmla="*/ 355 w 5300"/>
                <a:gd name="connsiteY13" fmla="*/ 7229 h 8864"/>
                <a:gd name="connsiteX14" fmla="*/ 343 w 5300"/>
                <a:gd name="connsiteY14" fmla="*/ 5350 h 8864"/>
                <a:gd name="connsiteX15" fmla="*/ 343 w 5300"/>
                <a:gd name="connsiteY15" fmla="*/ 5350 h 8864"/>
                <a:gd name="connsiteX16" fmla="*/ 343 w 5300"/>
                <a:gd name="connsiteY16" fmla="*/ 5350 h 8864"/>
                <a:gd name="connsiteX17" fmla="*/ 292 w 5300"/>
                <a:gd name="connsiteY17" fmla="*/ 4042 h 8864"/>
                <a:gd name="connsiteX18" fmla="*/ 292 w 5300"/>
                <a:gd name="connsiteY18" fmla="*/ 4042 h 8864"/>
                <a:gd name="connsiteX19" fmla="*/ 292 w 5300"/>
                <a:gd name="connsiteY19" fmla="*/ 4042 h 8864"/>
                <a:gd name="connsiteX20" fmla="*/ 330 w 5300"/>
                <a:gd name="connsiteY20" fmla="*/ 3470 h 8864"/>
                <a:gd name="connsiteX21" fmla="*/ 330 w 5300"/>
                <a:gd name="connsiteY21" fmla="*/ 3470 h 8864"/>
                <a:gd name="connsiteX22" fmla="*/ 330 w 5300"/>
                <a:gd name="connsiteY22" fmla="*/ 3470 h 8864"/>
                <a:gd name="connsiteX23" fmla="*/ 508 w 5300"/>
                <a:gd name="connsiteY23" fmla="*/ 2213 h 8864"/>
                <a:gd name="connsiteX24" fmla="*/ 508 w 5300"/>
                <a:gd name="connsiteY24" fmla="*/ 2213 h 8864"/>
                <a:gd name="connsiteX25" fmla="*/ 508 w 5300"/>
                <a:gd name="connsiteY25" fmla="*/ 2213 h 8864"/>
                <a:gd name="connsiteX26" fmla="*/ 3479 w 5300"/>
                <a:gd name="connsiteY26" fmla="*/ 67 h 8864"/>
                <a:gd name="connsiteX27" fmla="*/ 3479 w 5300"/>
                <a:gd name="connsiteY27" fmla="*/ 67 h 8864"/>
                <a:gd name="connsiteX28" fmla="*/ 3479 w 5300"/>
                <a:gd name="connsiteY28" fmla="*/ 67 h 8864"/>
                <a:gd name="connsiteX29" fmla="*/ 4089 w 5300"/>
                <a:gd name="connsiteY29" fmla="*/ 321 h 8864"/>
                <a:gd name="connsiteX30" fmla="*/ 4089 w 5300"/>
                <a:gd name="connsiteY30" fmla="*/ 321 h 8864"/>
                <a:gd name="connsiteX31" fmla="*/ 4089 w 5300"/>
                <a:gd name="connsiteY31" fmla="*/ 321 h 8864"/>
                <a:gd name="connsiteX32" fmla="*/ 5296 w 5300"/>
                <a:gd name="connsiteY32" fmla="*/ 3191 h 8864"/>
                <a:gd name="connsiteX33" fmla="*/ 5296 w 5300"/>
                <a:gd name="connsiteY33" fmla="*/ 3191 h 8864"/>
                <a:gd name="connsiteX34" fmla="*/ 5296 w 5300"/>
                <a:gd name="connsiteY34" fmla="*/ 3191 h 8864"/>
                <a:gd name="connsiteX35" fmla="*/ 5156 w 5300"/>
                <a:gd name="connsiteY35" fmla="*/ 3864 h 88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5300" h="8864">
                  <a:moveTo>
                    <a:pt x="5156" y="3864"/>
                  </a:moveTo>
                  <a:cubicBezTo>
                    <a:pt x="5029" y="4639"/>
                    <a:pt x="4889" y="5426"/>
                    <a:pt x="3924" y="6264"/>
                  </a:cubicBezTo>
                  <a:lnTo>
                    <a:pt x="3924" y="6264"/>
                  </a:lnTo>
                  <a:lnTo>
                    <a:pt x="3924" y="6264"/>
                  </a:lnTo>
                  <a:cubicBezTo>
                    <a:pt x="2844" y="7217"/>
                    <a:pt x="1143" y="8271"/>
                    <a:pt x="1079" y="8309"/>
                  </a:cubicBezTo>
                  <a:lnTo>
                    <a:pt x="1079" y="8309"/>
                  </a:lnTo>
                  <a:lnTo>
                    <a:pt x="63" y="8931"/>
                  </a:lnTo>
                  <a:lnTo>
                    <a:pt x="63" y="8931"/>
                  </a:lnTo>
                  <a:lnTo>
                    <a:pt x="279" y="7763"/>
                  </a:lnTo>
                  <a:lnTo>
                    <a:pt x="279" y="7763"/>
                  </a:lnTo>
                  <a:lnTo>
                    <a:pt x="279" y="7763"/>
                  </a:lnTo>
                  <a:cubicBezTo>
                    <a:pt x="279" y="7763"/>
                    <a:pt x="317" y="7534"/>
                    <a:pt x="355" y="7229"/>
                  </a:cubicBezTo>
                  <a:lnTo>
                    <a:pt x="355" y="7229"/>
                  </a:lnTo>
                  <a:lnTo>
                    <a:pt x="355" y="7229"/>
                  </a:lnTo>
                  <a:cubicBezTo>
                    <a:pt x="520" y="6010"/>
                    <a:pt x="419" y="5464"/>
                    <a:pt x="343" y="5350"/>
                  </a:cubicBezTo>
                  <a:lnTo>
                    <a:pt x="343" y="5350"/>
                  </a:lnTo>
                  <a:lnTo>
                    <a:pt x="343" y="5350"/>
                  </a:lnTo>
                  <a:cubicBezTo>
                    <a:pt x="25" y="4791"/>
                    <a:pt x="178" y="4334"/>
                    <a:pt x="292" y="4042"/>
                  </a:cubicBezTo>
                  <a:lnTo>
                    <a:pt x="292" y="4042"/>
                  </a:lnTo>
                  <a:lnTo>
                    <a:pt x="292" y="4042"/>
                  </a:lnTo>
                  <a:cubicBezTo>
                    <a:pt x="381" y="3762"/>
                    <a:pt x="419" y="3648"/>
                    <a:pt x="330" y="3470"/>
                  </a:cubicBezTo>
                  <a:lnTo>
                    <a:pt x="330" y="3470"/>
                  </a:lnTo>
                  <a:lnTo>
                    <a:pt x="330" y="3470"/>
                  </a:lnTo>
                  <a:cubicBezTo>
                    <a:pt x="152" y="3115"/>
                    <a:pt x="216" y="2683"/>
                    <a:pt x="508" y="2213"/>
                  </a:cubicBezTo>
                  <a:lnTo>
                    <a:pt x="508" y="2213"/>
                  </a:lnTo>
                  <a:lnTo>
                    <a:pt x="508" y="2213"/>
                  </a:lnTo>
                  <a:cubicBezTo>
                    <a:pt x="1079" y="1273"/>
                    <a:pt x="2603" y="67"/>
                    <a:pt x="3479" y="67"/>
                  </a:cubicBezTo>
                  <a:lnTo>
                    <a:pt x="3479" y="67"/>
                  </a:lnTo>
                  <a:lnTo>
                    <a:pt x="3479" y="67"/>
                  </a:lnTo>
                  <a:cubicBezTo>
                    <a:pt x="3784" y="67"/>
                    <a:pt x="3987" y="219"/>
                    <a:pt x="4089" y="321"/>
                  </a:cubicBezTo>
                  <a:lnTo>
                    <a:pt x="4089" y="321"/>
                  </a:lnTo>
                  <a:lnTo>
                    <a:pt x="4089" y="321"/>
                  </a:lnTo>
                  <a:cubicBezTo>
                    <a:pt x="4673" y="892"/>
                    <a:pt x="5626" y="1857"/>
                    <a:pt x="5296" y="3191"/>
                  </a:cubicBezTo>
                  <a:lnTo>
                    <a:pt x="5296" y="3191"/>
                  </a:lnTo>
                  <a:lnTo>
                    <a:pt x="5296" y="3191"/>
                  </a:lnTo>
                  <a:cubicBezTo>
                    <a:pt x="5232" y="3445"/>
                    <a:pt x="5194" y="3673"/>
                    <a:pt x="5156" y="386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45" name="Freeform: Shape 544">
              <a:extLst>
                <a:ext uri="{FF2B5EF4-FFF2-40B4-BE49-F238E27FC236}">
                  <a16:creationId xmlns:a16="http://schemas.microsoft.com/office/drawing/2014/main" id="{02A2E6BA-BF91-90EA-6071-175C16FD1044}"/>
                </a:ext>
              </a:extLst>
            </p:cNvPr>
            <p:cNvSpPr/>
            <p:nvPr/>
          </p:nvSpPr>
          <p:spPr>
            <a:xfrm flipV="1">
              <a:off x="7279489" y="2192256"/>
              <a:ext cx="3568" cy="9194"/>
            </a:xfrm>
            <a:custGeom>
              <a:avLst/>
              <a:gdLst>
                <a:gd name="connsiteX0" fmla="*/ 3632 w 3568"/>
                <a:gd name="connsiteY0" fmla="*/ 8320 h 9194"/>
                <a:gd name="connsiteX1" fmla="*/ 3378 w 3568"/>
                <a:gd name="connsiteY1" fmla="*/ 8943 h 9194"/>
                <a:gd name="connsiteX2" fmla="*/ 3378 w 3568"/>
                <a:gd name="connsiteY2" fmla="*/ 8943 h 9194"/>
                <a:gd name="connsiteX3" fmla="*/ 3378 w 3568"/>
                <a:gd name="connsiteY3" fmla="*/ 8943 h 9194"/>
                <a:gd name="connsiteX4" fmla="*/ 2527 w 3568"/>
                <a:gd name="connsiteY4" fmla="*/ 9260 h 9194"/>
                <a:gd name="connsiteX5" fmla="*/ 2527 w 3568"/>
                <a:gd name="connsiteY5" fmla="*/ 9260 h 9194"/>
                <a:gd name="connsiteX6" fmla="*/ 2527 w 3568"/>
                <a:gd name="connsiteY6" fmla="*/ 9260 h 9194"/>
                <a:gd name="connsiteX7" fmla="*/ 1613 w 3568"/>
                <a:gd name="connsiteY7" fmla="*/ 9044 h 9194"/>
                <a:gd name="connsiteX8" fmla="*/ 1613 w 3568"/>
                <a:gd name="connsiteY8" fmla="*/ 9044 h 9194"/>
                <a:gd name="connsiteX9" fmla="*/ 1499 w 3568"/>
                <a:gd name="connsiteY9" fmla="*/ 8981 h 9194"/>
                <a:gd name="connsiteX10" fmla="*/ 1499 w 3568"/>
                <a:gd name="connsiteY10" fmla="*/ 8981 h 9194"/>
                <a:gd name="connsiteX11" fmla="*/ 1423 w 3568"/>
                <a:gd name="connsiteY11" fmla="*/ 8867 h 9194"/>
                <a:gd name="connsiteX12" fmla="*/ 1423 w 3568"/>
                <a:gd name="connsiteY12" fmla="*/ 8867 h 9194"/>
                <a:gd name="connsiteX13" fmla="*/ 1423 w 3568"/>
                <a:gd name="connsiteY13" fmla="*/ 8867 h 9194"/>
                <a:gd name="connsiteX14" fmla="*/ 140 w 3568"/>
                <a:gd name="connsiteY14" fmla="*/ 5666 h 9194"/>
                <a:gd name="connsiteX15" fmla="*/ 140 w 3568"/>
                <a:gd name="connsiteY15" fmla="*/ 5666 h 9194"/>
                <a:gd name="connsiteX16" fmla="*/ 140 w 3568"/>
                <a:gd name="connsiteY16" fmla="*/ 5666 h 9194"/>
                <a:gd name="connsiteX17" fmla="*/ 114 w 3568"/>
                <a:gd name="connsiteY17" fmla="*/ 4739 h 9194"/>
                <a:gd name="connsiteX18" fmla="*/ 114 w 3568"/>
                <a:gd name="connsiteY18" fmla="*/ 4739 h 9194"/>
                <a:gd name="connsiteX19" fmla="*/ 89 w 3568"/>
                <a:gd name="connsiteY19" fmla="*/ 4599 h 9194"/>
                <a:gd name="connsiteX20" fmla="*/ 89 w 3568"/>
                <a:gd name="connsiteY20" fmla="*/ 4599 h 9194"/>
                <a:gd name="connsiteX21" fmla="*/ 89 w 3568"/>
                <a:gd name="connsiteY21" fmla="*/ 4599 h 9194"/>
                <a:gd name="connsiteX22" fmla="*/ 1181 w 3568"/>
                <a:gd name="connsiteY22" fmla="*/ 91 h 9194"/>
                <a:gd name="connsiteX23" fmla="*/ 1181 w 3568"/>
                <a:gd name="connsiteY23" fmla="*/ 91 h 9194"/>
                <a:gd name="connsiteX24" fmla="*/ 1181 w 3568"/>
                <a:gd name="connsiteY24" fmla="*/ 91 h 9194"/>
                <a:gd name="connsiteX25" fmla="*/ 1397 w 3568"/>
                <a:gd name="connsiteY25" fmla="*/ 66 h 9194"/>
                <a:gd name="connsiteX26" fmla="*/ 1397 w 3568"/>
                <a:gd name="connsiteY26" fmla="*/ 66 h 9194"/>
                <a:gd name="connsiteX27" fmla="*/ 1397 w 3568"/>
                <a:gd name="connsiteY27" fmla="*/ 66 h 9194"/>
                <a:gd name="connsiteX28" fmla="*/ 2908 w 3568"/>
                <a:gd name="connsiteY28" fmla="*/ 866 h 9194"/>
                <a:gd name="connsiteX29" fmla="*/ 2908 w 3568"/>
                <a:gd name="connsiteY29" fmla="*/ 866 h 9194"/>
                <a:gd name="connsiteX30" fmla="*/ 2908 w 3568"/>
                <a:gd name="connsiteY30" fmla="*/ 866 h 9194"/>
                <a:gd name="connsiteX31" fmla="*/ 3531 w 3568"/>
                <a:gd name="connsiteY31" fmla="*/ 2644 h 9194"/>
                <a:gd name="connsiteX32" fmla="*/ 3531 w 3568"/>
                <a:gd name="connsiteY32" fmla="*/ 2644 h 9194"/>
                <a:gd name="connsiteX33" fmla="*/ 3531 w 3568"/>
                <a:gd name="connsiteY33" fmla="*/ 2644 h 9194"/>
                <a:gd name="connsiteX34" fmla="*/ 3581 w 3568"/>
                <a:gd name="connsiteY34" fmla="*/ 3977 h 9194"/>
                <a:gd name="connsiteX35" fmla="*/ 3581 w 3568"/>
                <a:gd name="connsiteY35" fmla="*/ 3977 h 9194"/>
                <a:gd name="connsiteX36" fmla="*/ 3581 w 3568"/>
                <a:gd name="connsiteY36" fmla="*/ 3977 h 9194"/>
                <a:gd name="connsiteX37" fmla="*/ 3442 w 3568"/>
                <a:gd name="connsiteY37" fmla="*/ 5412 h 9194"/>
                <a:gd name="connsiteX38" fmla="*/ 3442 w 3568"/>
                <a:gd name="connsiteY38" fmla="*/ 5412 h 9194"/>
                <a:gd name="connsiteX39" fmla="*/ 3442 w 3568"/>
                <a:gd name="connsiteY39" fmla="*/ 5412 h 9194"/>
                <a:gd name="connsiteX40" fmla="*/ 2857 w 3568"/>
                <a:gd name="connsiteY40" fmla="*/ 5958 h 9194"/>
                <a:gd name="connsiteX41" fmla="*/ 2857 w 3568"/>
                <a:gd name="connsiteY41" fmla="*/ 5958 h 9194"/>
                <a:gd name="connsiteX42" fmla="*/ 2857 w 3568"/>
                <a:gd name="connsiteY42" fmla="*/ 5958 h 9194"/>
                <a:gd name="connsiteX43" fmla="*/ 2248 w 3568"/>
                <a:gd name="connsiteY43" fmla="*/ 6492 h 9194"/>
                <a:gd name="connsiteX44" fmla="*/ 2248 w 3568"/>
                <a:gd name="connsiteY44" fmla="*/ 6492 h 9194"/>
                <a:gd name="connsiteX45" fmla="*/ 2248 w 3568"/>
                <a:gd name="connsiteY45" fmla="*/ 6492 h 9194"/>
                <a:gd name="connsiteX46" fmla="*/ 2680 w 3568"/>
                <a:gd name="connsiteY46" fmla="*/ 6911 h 9194"/>
                <a:gd name="connsiteX47" fmla="*/ 2680 w 3568"/>
                <a:gd name="connsiteY47" fmla="*/ 6911 h 9194"/>
                <a:gd name="connsiteX48" fmla="*/ 2680 w 3568"/>
                <a:gd name="connsiteY48" fmla="*/ 6911 h 9194"/>
                <a:gd name="connsiteX49" fmla="*/ 3632 w 3568"/>
                <a:gd name="connsiteY49" fmla="*/ 8320 h 91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3568" h="9194">
                  <a:moveTo>
                    <a:pt x="3632" y="8320"/>
                  </a:moveTo>
                  <a:cubicBezTo>
                    <a:pt x="3632" y="8549"/>
                    <a:pt x="3556" y="8765"/>
                    <a:pt x="3378" y="8943"/>
                  </a:cubicBezTo>
                  <a:lnTo>
                    <a:pt x="3378" y="8943"/>
                  </a:lnTo>
                  <a:lnTo>
                    <a:pt x="3378" y="8943"/>
                  </a:lnTo>
                  <a:cubicBezTo>
                    <a:pt x="3162" y="9159"/>
                    <a:pt x="2870" y="9260"/>
                    <a:pt x="2527" y="9260"/>
                  </a:cubicBezTo>
                  <a:lnTo>
                    <a:pt x="2527" y="9260"/>
                  </a:lnTo>
                  <a:lnTo>
                    <a:pt x="2527" y="9260"/>
                  </a:lnTo>
                  <a:cubicBezTo>
                    <a:pt x="2070" y="9260"/>
                    <a:pt x="1651" y="9070"/>
                    <a:pt x="1613" y="9044"/>
                  </a:cubicBezTo>
                  <a:lnTo>
                    <a:pt x="1613" y="9044"/>
                  </a:lnTo>
                  <a:lnTo>
                    <a:pt x="1499" y="8981"/>
                  </a:lnTo>
                  <a:lnTo>
                    <a:pt x="1499" y="8981"/>
                  </a:lnTo>
                  <a:lnTo>
                    <a:pt x="1423" y="8867"/>
                  </a:lnTo>
                  <a:lnTo>
                    <a:pt x="1423" y="8867"/>
                  </a:lnTo>
                  <a:lnTo>
                    <a:pt x="1423" y="8867"/>
                  </a:lnTo>
                  <a:cubicBezTo>
                    <a:pt x="305" y="7292"/>
                    <a:pt x="-127" y="6212"/>
                    <a:pt x="140" y="5666"/>
                  </a:cubicBezTo>
                  <a:lnTo>
                    <a:pt x="140" y="5666"/>
                  </a:lnTo>
                  <a:lnTo>
                    <a:pt x="140" y="5666"/>
                  </a:lnTo>
                  <a:cubicBezTo>
                    <a:pt x="267" y="5425"/>
                    <a:pt x="178" y="4942"/>
                    <a:pt x="114" y="4739"/>
                  </a:cubicBezTo>
                  <a:lnTo>
                    <a:pt x="114" y="4739"/>
                  </a:lnTo>
                  <a:lnTo>
                    <a:pt x="89" y="4599"/>
                  </a:lnTo>
                  <a:lnTo>
                    <a:pt x="89" y="4599"/>
                  </a:lnTo>
                  <a:lnTo>
                    <a:pt x="89" y="4599"/>
                  </a:lnTo>
                  <a:cubicBezTo>
                    <a:pt x="89" y="1920"/>
                    <a:pt x="140" y="282"/>
                    <a:pt x="1181" y="91"/>
                  </a:cubicBezTo>
                  <a:lnTo>
                    <a:pt x="1181" y="91"/>
                  </a:lnTo>
                  <a:lnTo>
                    <a:pt x="1181" y="91"/>
                  </a:lnTo>
                  <a:cubicBezTo>
                    <a:pt x="1245" y="66"/>
                    <a:pt x="1321" y="66"/>
                    <a:pt x="1397" y="66"/>
                  </a:cubicBezTo>
                  <a:lnTo>
                    <a:pt x="1397" y="66"/>
                  </a:lnTo>
                  <a:lnTo>
                    <a:pt x="1397" y="66"/>
                  </a:lnTo>
                  <a:cubicBezTo>
                    <a:pt x="1892" y="66"/>
                    <a:pt x="2464" y="358"/>
                    <a:pt x="2908" y="866"/>
                  </a:cubicBezTo>
                  <a:lnTo>
                    <a:pt x="2908" y="866"/>
                  </a:lnTo>
                  <a:lnTo>
                    <a:pt x="2908" y="866"/>
                  </a:lnTo>
                  <a:cubicBezTo>
                    <a:pt x="3378" y="1412"/>
                    <a:pt x="3607" y="2072"/>
                    <a:pt x="3531" y="2644"/>
                  </a:cubicBezTo>
                  <a:lnTo>
                    <a:pt x="3531" y="2644"/>
                  </a:lnTo>
                  <a:lnTo>
                    <a:pt x="3531" y="2644"/>
                  </a:lnTo>
                  <a:cubicBezTo>
                    <a:pt x="3480" y="3101"/>
                    <a:pt x="3531" y="3558"/>
                    <a:pt x="3581" y="3977"/>
                  </a:cubicBezTo>
                  <a:lnTo>
                    <a:pt x="3581" y="3977"/>
                  </a:lnTo>
                  <a:lnTo>
                    <a:pt x="3581" y="3977"/>
                  </a:lnTo>
                  <a:cubicBezTo>
                    <a:pt x="3632" y="4536"/>
                    <a:pt x="3696" y="5044"/>
                    <a:pt x="3442" y="5412"/>
                  </a:cubicBezTo>
                  <a:lnTo>
                    <a:pt x="3442" y="5412"/>
                  </a:lnTo>
                  <a:lnTo>
                    <a:pt x="3442" y="5412"/>
                  </a:lnTo>
                  <a:cubicBezTo>
                    <a:pt x="3315" y="5590"/>
                    <a:pt x="3099" y="5755"/>
                    <a:pt x="2857" y="5958"/>
                  </a:cubicBezTo>
                  <a:lnTo>
                    <a:pt x="2857" y="5958"/>
                  </a:lnTo>
                  <a:lnTo>
                    <a:pt x="2857" y="5958"/>
                  </a:lnTo>
                  <a:cubicBezTo>
                    <a:pt x="2667" y="6098"/>
                    <a:pt x="2273" y="6390"/>
                    <a:pt x="2248" y="6492"/>
                  </a:cubicBezTo>
                  <a:lnTo>
                    <a:pt x="2248" y="6492"/>
                  </a:lnTo>
                  <a:lnTo>
                    <a:pt x="2248" y="6492"/>
                  </a:lnTo>
                  <a:cubicBezTo>
                    <a:pt x="2375" y="6619"/>
                    <a:pt x="2527" y="6758"/>
                    <a:pt x="2680" y="6911"/>
                  </a:cubicBezTo>
                  <a:lnTo>
                    <a:pt x="2680" y="6911"/>
                  </a:lnTo>
                  <a:lnTo>
                    <a:pt x="2680" y="6911"/>
                  </a:lnTo>
                  <a:cubicBezTo>
                    <a:pt x="3188" y="7406"/>
                    <a:pt x="3619" y="7825"/>
                    <a:pt x="3632" y="832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46" name="Freeform: Shape 545">
              <a:extLst>
                <a:ext uri="{FF2B5EF4-FFF2-40B4-BE49-F238E27FC236}">
                  <a16:creationId xmlns:a16="http://schemas.microsoft.com/office/drawing/2014/main" id="{73C8FE87-1469-E7FB-0960-1FDF9AC556F2}"/>
                </a:ext>
              </a:extLst>
            </p:cNvPr>
            <p:cNvSpPr/>
            <p:nvPr/>
          </p:nvSpPr>
          <p:spPr>
            <a:xfrm flipV="1">
              <a:off x="7265113" y="2200333"/>
              <a:ext cx="4983" cy="5740"/>
            </a:xfrm>
            <a:custGeom>
              <a:avLst/>
              <a:gdLst>
                <a:gd name="connsiteX0" fmla="*/ 4559 w 4983"/>
                <a:gd name="connsiteY0" fmla="*/ 4067 h 5740"/>
                <a:gd name="connsiteX1" fmla="*/ 4063 w 4983"/>
                <a:gd name="connsiteY1" fmla="*/ 4715 h 5740"/>
                <a:gd name="connsiteX2" fmla="*/ 4063 w 4983"/>
                <a:gd name="connsiteY2" fmla="*/ 4715 h 5740"/>
                <a:gd name="connsiteX3" fmla="*/ 4063 w 4983"/>
                <a:gd name="connsiteY3" fmla="*/ 4715 h 5740"/>
                <a:gd name="connsiteX4" fmla="*/ 2819 w 4983"/>
                <a:gd name="connsiteY4" fmla="*/ 5756 h 5740"/>
                <a:gd name="connsiteX5" fmla="*/ 2819 w 4983"/>
                <a:gd name="connsiteY5" fmla="*/ 5756 h 5740"/>
                <a:gd name="connsiteX6" fmla="*/ 2615 w 4983"/>
                <a:gd name="connsiteY6" fmla="*/ 5731 h 5740"/>
                <a:gd name="connsiteX7" fmla="*/ 2615 w 4983"/>
                <a:gd name="connsiteY7" fmla="*/ 5731 h 5740"/>
                <a:gd name="connsiteX8" fmla="*/ 2615 w 4983"/>
                <a:gd name="connsiteY8" fmla="*/ 5731 h 5740"/>
                <a:gd name="connsiteX9" fmla="*/ 1993 w 4983"/>
                <a:gd name="connsiteY9" fmla="*/ 5706 h 5740"/>
                <a:gd name="connsiteX10" fmla="*/ 1993 w 4983"/>
                <a:gd name="connsiteY10" fmla="*/ 5706 h 5740"/>
                <a:gd name="connsiteX11" fmla="*/ 1993 w 4983"/>
                <a:gd name="connsiteY11" fmla="*/ 5706 h 5740"/>
                <a:gd name="connsiteX12" fmla="*/ 711 w 4983"/>
                <a:gd name="connsiteY12" fmla="*/ 5756 h 5740"/>
                <a:gd name="connsiteX13" fmla="*/ 711 w 4983"/>
                <a:gd name="connsiteY13" fmla="*/ 5756 h 5740"/>
                <a:gd name="connsiteX14" fmla="*/ 63 w 4983"/>
                <a:gd name="connsiteY14" fmla="*/ 5807 h 5740"/>
                <a:gd name="connsiteX15" fmla="*/ 63 w 4983"/>
                <a:gd name="connsiteY15" fmla="*/ 5807 h 5740"/>
                <a:gd name="connsiteX16" fmla="*/ 139 w 4983"/>
                <a:gd name="connsiteY16" fmla="*/ 5147 h 5740"/>
                <a:gd name="connsiteX17" fmla="*/ 139 w 4983"/>
                <a:gd name="connsiteY17" fmla="*/ 5147 h 5740"/>
                <a:gd name="connsiteX18" fmla="*/ 139 w 4983"/>
                <a:gd name="connsiteY18" fmla="*/ 5147 h 5740"/>
                <a:gd name="connsiteX19" fmla="*/ 2615 w 4983"/>
                <a:gd name="connsiteY19" fmla="*/ 67 h 5740"/>
                <a:gd name="connsiteX20" fmla="*/ 2615 w 4983"/>
                <a:gd name="connsiteY20" fmla="*/ 67 h 5740"/>
                <a:gd name="connsiteX21" fmla="*/ 2615 w 4983"/>
                <a:gd name="connsiteY21" fmla="*/ 67 h 5740"/>
                <a:gd name="connsiteX22" fmla="*/ 3098 w 4983"/>
                <a:gd name="connsiteY22" fmla="*/ 245 h 5740"/>
                <a:gd name="connsiteX23" fmla="*/ 3098 w 4983"/>
                <a:gd name="connsiteY23" fmla="*/ 245 h 5740"/>
                <a:gd name="connsiteX24" fmla="*/ 3098 w 4983"/>
                <a:gd name="connsiteY24" fmla="*/ 245 h 5740"/>
                <a:gd name="connsiteX25" fmla="*/ 3682 w 4983"/>
                <a:gd name="connsiteY25" fmla="*/ 664 h 5740"/>
                <a:gd name="connsiteX26" fmla="*/ 3682 w 4983"/>
                <a:gd name="connsiteY26" fmla="*/ 664 h 5740"/>
                <a:gd name="connsiteX27" fmla="*/ 3682 w 4983"/>
                <a:gd name="connsiteY27" fmla="*/ 664 h 5740"/>
                <a:gd name="connsiteX28" fmla="*/ 4749 w 4983"/>
                <a:gd name="connsiteY28" fmla="*/ 1743 h 5740"/>
                <a:gd name="connsiteX29" fmla="*/ 4749 w 4983"/>
                <a:gd name="connsiteY29" fmla="*/ 1743 h 5740"/>
                <a:gd name="connsiteX30" fmla="*/ 4787 w 4983"/>
                <a:gd name="connsiteY30" fmla="*/ 1857 h 5740"/>
                <a:gd name="connsiteX31" fmla="*/ 4787 w 4983"/>
                <a:gd name="connsiteY31" fmla="*/ 1857 h 5740"/>
                <a:gd name="connsiteX32" fmla="*/ 4787 w 4983"/>
                <a:gd name="connsiteY32" fmla="*/ 1857 h 5740"/>
                <a:gd name="connsiteX33" fmla="*/ 4559 w 4983"/>
                <a:gd name="connsiteY33" fmla="*/ 4067 h 57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4983" h="5740">
                  <a:moveTo>
                    <a:pt x="4559" y="4067"/>
                  </a:moveTo>
                  <a:cubicBezTo>
                    <a:pt x="4419" y="4169"/>
                    <a:pt x="4228" y="4436"/>
                    <a:pt x="4063" y="4715"/>
                  </a:cubicBezTo>
                  <a:lnTo>
                    <a:pt x="4063" y="4715"/>
                  </a:lnTo>
                  <a:lnTo>
                    <a:pt x="4063" y="4715"/>
                  </a:lnTo>
                  <a:cubicBezTo>
                    <a:pt x="3720" y="5236"/>
                    <a:pt x="3377" y="5756"/>
                    <a:pt x="2819" y="5756"/>
                  </a:cubicBezTo>
                  <a:lnTo>
                    <a:pt x="2819" y="5756"/>
                  </a:lnTo>
                  <a:lnTo>
                    <a:pt x="2615" y="5731"/>
                  </a:lnTo>
                  <a:lnTo>
                    <a:pt x="2615" y="5731"/>
                  </a:lnTo>
                  <a:lnTo>
                    <a:pt x="2615" y="5731"/>
                  </a:lnTo>
                  <a:cubicBezTo>
                    <a:pt x="2590" y="5718"/>
                    <a:pt x="2425" y="5706"/>
                    <a:pt x="1993" y="5706"/>
                  </a:cubicBezTo>
                  <a:lnTo>
                    <a:pt x="1993" y="5706"/>
                  </a:lnTo>
                  <a:lnTo>
                    <a:pt x="1993" y="5706"/>
                  </a:lnTo>
                  <a:cubicBezTo>
                    <a:pt x="1396" y="5706"/>
                    <a:pt x="711" y="5756"/>
                    <a:pt x="711" y="5756"/>
                  </a:cubicBezTo>
                  <a:lnTo>
                    <a:pt x="711" y="5756"/>
                  </a:lnTo>
                  <a:lnTo>
                    <a:pt x="63" y="5807"/>
                  </a:lnTo>
                  <a:lnTo>
                    <a:pt x="63" y="5807"/>
                  </a:lnTo>
                  <a:lnTo>
                    <a:pt x="139" y="5147"/>
                  </a:lnTo>
                  <a:lnTo>
                    <a:pt x="139" y="5147"/>
                  </a:lnTo>
                  <a:lnTo>
                    <a:pt x="139" y="5147"/>
                  </a:lnTo>
                  <a:cubicBezTo>
                    <a:pt x="317" y="3750"/>
                    <a:pt x="1346" y="67"/>
                    <a:pt x="2615" y="67"/>
                  </a:cubicBezTo>
                  <a:lnTo>
                    <a:pt x="2615" y="67"/>
                  </a:lnTo>
                  <a:lnTo>
                    <a:pt x="2615" y="67"/>
                  </a:lnTo>
                  <a:cubicBezTo>
                    <a:pt x="2793" y="67"/>
                    <a:pt x="2958" y="92"/>
                    <a:pt x="3098" y="245"/>
                  </a:cubicBezTo>
                  <a:lnTo>
                    <a:pt x="3098" y="245"/>
                  </a:lnTo>
                  <a:lnTo>
                    <a:pt x="3098" y="245"/>
                  </a:lnTo>
                  <a:cubicBezTo>
                    <a:pt x="3276" y="397"/>
                    <a:pt x="3479" y="537"/>
                    <a:pt x="3682" y="664"/>
                  </a:cubicBezTo>
                  <a:lnTo>
                    <a:pt x="3682" y="664"/>
                  </a:lnTo>
                  <a:lnTo>
                    <a:pt x="3682" y="664"/>
                  </a:lnTo>
                  <a:cubicBezTo>
                    <a:pt x="4178" y="1019"/>
                    <a:pt x="4609" y="1311"/>
                    <a:pt x="4749" y="1743"/>
                  </a:cubicBezTo>
                  <a:lnTo>
                    <a:pt x="4749" y="1743"/>
                  </a:lnTo>
                  <a:lnTo>
                    <a:pt x="4787" y="1857"/>
                  </a:lnTo>
                  <a:lnTo>
                    <a:pt x="4787" y="1857"/>
                  </a:lnTo>
                  <a:lnTo>
                    <a:pt x="4787" y="1857"/>
                  </a:lnTo>
                  <a:cubicBezTo>
                    <a:pt x="4978" y="2378"/>
                    <a:pt x="5359" y="3470"/>
                    <a:pt x="4559" y="406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47" name="Freeform: Shape 546">
              <a:extLst>
                <a:ext uri="{FF2B5EF4-FFF2-40B4-BE49-F238E27FC236}">
                  <a16:creationId xmlns:a16="http://schemas.microsoft.com/office/drawing/2014/main" id="{438FE454-CAC7-523F-0735-32D4DFD3EABC}"/>
                </a:ext>
              </a:extLst>
            </p:cNvPr>
            <p:cNvSpPr/>
            <p:nvPr/>
          </p:nvSpPr>
          <p:spPr>
            <a:xfrm flipV="1">
              <a:off x="8057192" y="2228869"/>
              <a:ext cx="12153" cy="5994"/>
            </a:xfrm>
            <a:custGeom>
              <a:avLst/>
              <a:gdLst>
                <a:gd name="connsiteX0" fmla="*/ 11374 w 12153"/>
                <a:gd name="connsiteY0" fmla="*/ 5165 h 5994"/>
                <a:gd name="connsiteX1" fmla="*/ 7704 w 12153"/>
                <a:gd name="connsiteY1" fmla="*/ 5901 h 5994"/>
                <a:gd name="connsiteX2" fmla="*/ 7704 w 12153"/>
                <a:gd name="connsiteY2" fmla="*/ 5901 h 5994"/>
                <a:gd name="connsiteX3" fmla="*/ 7704 w 12153"/>
                <a:gd name="connsiteY3" fmla="*/ 5901 h 5994"/>
                <a:gd name="connsiteX4" fmla="*/ 5888 w 12153"/>
                <a:gd name="connsiteY4" fmla="*/ 5800 h 5994"/>
                <a:gd name="connsiteX5" fmla="*/ 5888 w 12153"/>
                <a:gd name="connsiteY5" fmla="*/ 5800 h 5994"/>
                <a:gd name="connsiteX6" fmla="*/ 5888 w 12153"/>
                <a:gd name="connsiteY6" fmla="*/ 5800 h 5994"/>
                <a:gd name="connsiteX7" fmla="*/ 3665 w 12153"/>
                <a:gd name="connsiteY7" fmla="*/ 5863 h 5994"/>
                <a:gd name="connsiteX8" fmla="*/ 3665 w 12153"/>
                <a:gd name="connsiteY8" fmla="*/ 5863 h 5994"/>
                <a:gd name="connsiteX9" fmla="*/ 3665 w 12153"/>
                <a:gd name="connsiteY9" fmla="*/ 5863 h 5994"/>
                <a:gd name="connsiteX10" fmla="*/ 2319 w 12153"/>
                <a:gd name="connsiteY10" fmla="*/ 6066 h 5994"/>
                <a:gd name="connsiteX11" fmla="*/ 2319 w 12153"/>
                <a:gd name="connsiteY11" fmla="*/ 6066 h 5994"/>
                <a:gd name="connsiteX12" fmla="*/ 2319 w 12153"/>
                <a:gd name="connsiteY12" fmla="*/ 6066 h 5994"/>
                <a:gd name="connsiteX13" fmla="*/ 566 w 12153"/>
                <a:gd name="connsiteY13" fmla="*/ 5876 h 5994"/>
                <a:gd name="connsiteX14" fmla="*/ 566 w 12153"/>
                <a:gd name="connsiteY14" fmla="*/ 5876 h 5994"/>
                <a:gd name="connsiteX15" fmla="*/ 84 w 12153"/>
                <a:gd name="connsiteY15" fmla="*/ 5774 h 5994"/>
                <a:gd name="connsiteX16" fmla="*/ 84 w 12153"/>
                <a:gd name="connsiteY16" fmla="*/ 5774 h 5994"/>
                <a:gd name="connsiteX17" fmla="*/ 262 w 12153"/>
                <a:gd name="connsiteY17" fmla="*/ 4707 h 5994"/>
                <a:gd name="connsiteX18" fmla="*/ 262 w 12153"/>
                <a:gd name="connsiteY18" fmla="*/ 4707 h 5994"/>
                <a:gd name="connsiteX19" fmla="*/ 262 w 12153"/>
                <a:gd name="connsiteY19" fmla="*/ 4707 h 5994"/>
                <a:gd name="connsiteX20" fmla="*/ 185 w 12153"/>
                <a:gd name="connsiteY20" fmla="*/ 3755 h 5994"/>
                <a:gd name="connsiteX21" fmla="*/ 185 w 12153"/>
                <a:gd name="connsiteY21" fmla="*/ 3755 h 5994"/>
                <a:gd name="connsiteX22" fmla="*/ 185 w 12153"/>
                <a:gd name="connsiteY22" fmla="*/ 3755 h 5994"/>
                <a:gd name="connsiteX23" fmla="*/ 1874 w 12153"/>
                <a:gd name="connsiteY23" fmla="*/ 1139 h 5994"/>
                <a:gd name="connsiteX24" fmla="*/ 1874 w 12153"/>
                <a:gd name="connsiteY24" fmla="*/ 1139 h 5994"/>
                <a:gd name="connsiteX25" fmla="*/ 1874 w 12153"/>
                <a:gd name="connsiteY25" fmla="*/ 1139 h 5994"/>
                <a:gd name="connsiteX26" fmla="*/ 4326 w 12153"/>
                <a:gd name="connsiteY26" fmla="*/ 1139 h 5994"/>
                <a:gd name="connsiteX27" fmla="*/ 4326 w 12153"/>
                <a:gd name="connsiteY27" fmla="*/ 1139 h 5994"/>
                <a:gd name="connsiteX28" fmla="*/ 4326 w 12153"/>
                <a:gd name="connsiteY28" fmla="*/ 1139 h 5994"/>
                <a:gd name="connsiteX29" fmla="*/ 5964 w 12153"/>
                <a:gd name="connsiteY29" fmla="*/ 1139 h 5994"/>
                <a:gd name="connsiteX30" fmla="*/ 5964 w 12153"/>
                <a:gd name="connsiteY30" fmla="*/ 1139 h 5994"/>
                <a:gd name="connsiteX31" fmla="*/ 5964 w 12153"/>
                <a:gd name="connsiteY31" fmla="*/ 1139 h 5994"/>
                <a:gd name="connsiteX32" fmla="*/ 7031 w 12153"/>
                <a:gd name="connsiteY32" fmla="*/ 656 h 5994"/>
                <a:gd name="connsiteX33" fmla="*/ 7031 w 12153"/>
                <a:gd name="connsiteY33" fmla="*/ 656 h 5994"/>
                <a:gd name="connsiteX34" fmla="*/ 7031 w 12153"/>
                <a:gd name="connsiteY34" fmla="*/ 656 h 5994"/>
                <a:gd name="connsiteX35" fmla="*/ 8669 w 12153"/>
                <a:gd name="connsiteY35" fmla="*/ 72 h 5994"/>
                <a:gd name="connsiteX36" fmla="*/ 8669 w 12153"/>
                <a:gd name="connsiteY36" fmla="*/ 72 h 5994"/>
                <a:gd name="connsiteX37" fmla="*/ 8669 w 12153"/>
                <a:gd name="connsiteY37" fmla="*/ 72 h 5994"/>
                <a:gd name="connsiteX38" fmla="*/ 10409 w 12153"/>
                <a:gd name="connsiteY38" fmla="*/ 1266 h 5994"/>
                <a:gd name="connsiteX39" fmla="*/ 10409 w 12153"/>
                <a:gd name="connsiteY39" fmla="*/ 1266 h 5994"/>
                <a:gd name="connsiteX40" fmla="*/ 10409 w 12153"/>
                <a:gd name="connsiteY40" fmla="*/ 1266 h 5994"/>
                <a:gd name="connsiteX41" fmla="*/ 11476 w 12153"/>
                <a:gd name="connsiteY41" fmla="*/ 2726 h 5994"/>
                <a:gd name="connsiteX42" fmla="*/ 11476 w 12153"/>
                <a:gd name="connsiteY42" fmla="*/ 2726 h 5994"/>
                <a:gd name="connsiteX43" fmla="*/ 11476 w 12153"/>
                <a:gd name="connsiteY43" fmla="*/ 2726 h 5994"/>
                <a:gd name="connsiteX44" fmla="*/ 12212 w 12153"/>
                <a:gd name="connsiteY44" fmla="*/ 4301 h 5994"/>
                <a:gd name="connsiteX45" fmla="*/ 12212 w 12153"/>
                <a:gd name="connsiteY45" fmla="*/ 4301 h 5994"/>
                <a:gd name="connsiteX46" fmla="*/ 12212 w 12153"/>
                <a:gd name="connsiteY46" fmla="*/ 4301 h 5994"/>
                <a:gd name="connsiteX47" fmla="*/ 11374 w 12153"/>
                <a:gd name="connsiteY47" fmla="*/ 5165 h 59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</a:cxnLst>
              <a:rect l="l" t="t" r="r" b="b"/>
              <a:pathLst>
                <a:path w="12153" h="5994">
                  <a:moveTo>
                    <a:pt x="11374" y="5165"/>
                  </a:moveTo>
                  <a:cubicBezTo>
                    <a:pt x="9964" y="5901"/>
                    <a:pt x="9469" y="5901"/>
                    <a:pt x="7704" y="5901"/>
                  </a:cubicBezTo>
                  <a:lnTo>
                    <a:pt x="7704" y="5901"/>
                  </a:lnTo>
                  <a:lnTo>
                    <a:pt x="7704" y="5901"/>
                  </a:lnTo>
                  <a:cubicBezTo>
                    <a:pt x="7056" y="5901"/>
                    <a:pt x="6434" y="5863"/>
                    <a:pt x="5888" y="5800"/>
                  </a:cubicBezTo>
                  <a:lnTo>
                    <a:pt x="5888" y="5800"/>
                  </a:lnTo>
                  <a:lnTo>
                    <a:pt x="5888" y="5800"/>
                  </a:lnTo>
                  <a:cubicBezTo>
                    <a:pt x="4922" y="5723"/>
                    <a:pt x="4084" y="5673"/>
                    <a:pt x="3665" y="5863"/>
                  </a:cubicBezTo>
                  <a:lnTo>
                    <a:pt x="3665" y="5863"/>
                  </a:lnTo>
                  <a:lnTo>
                    <a:pt x="3665" y="5863"/>
                  </a:lnTo>
                  <a:cubicBezTo>
                    <a:pt x="3310" y="6003"/>
                    <a:pt x="2865" y="6066"/>
                    <a:pt x="2319" y="6066"/>
                  </a:cubicBezTo>
                  <a:lnTo>
                    <a:pt x="2319" y="6066"/>
                  </a:lnTo>
                  <a:lnTo>
                    <a:pt x="2319" y="6066"/>
                  </a:lnTo>
                  <a:cubicBezTo>
                    <a:pt x="1455" y="6066"/>
                    <a:pt x="605" y="5901"/>
                    <a:pt x="566" y="5876"/>
                  </a:cubicBezTo>
                  <a:lnTo>
                    <a:pt x="566" y="5876"/>
                  </a:lnTo>
                  <a:lnTo>
                    <a:pt x="84" y="5774"/>
                  </a:lnTo>
                  <a:lnTo>
                    <a:pt x="84" y="5774"/>
                  </a:lnTo>
                  <a:lnTo>
                    <a:pt x="262" y="4707"/>
                  </a:lnTo>
                  <a:lnTo>
                    <a:pt x="262" y="4707"/>
                  </a:lnTo>
                  <a:lnTo>
                    <a:pt x="262" y="4707"/>
                  </a:lnTo>
                  <a:cubicBezTo>
                    <a:pt x="262" y="4365"/>
                    <a:pt x="236" y="4060"/>
                    <a:pt x="185" y="3755"/>
                  </a:cubicBezTo>
                  <a:lnTo>
                    <a:pt x="185" y="3755"/>
                  </a:lnTo>
                  <a:lnTo>
                    <a:pt x="185" y="3755"/>
                  </a:lnTo>
                  <a:cubicBezTo>
                    <a:pt x="84" y="2726"/>
                    <a:pt x="-5" y="1545"/>
                    <a:pt x="1874" y="1139"/>
                  </a:cubicBezTo>
                  <a:lnTo>
                    <a:pt x="1874" y="1139"/>
                  </a:lnTo>
                  <a:lnTo>
                    <a:pt x="1874" y="1139"/>
                  </a:lnTo>
                  <a:cubicBezTo>
                    <a:pt x="2789" y="936"/>
                    <a:pt x="3665" y="1037"/>
                    <a:pt x="4326" y="1139"/>
                  </a:cubicBezTo>
                  <a:lnTo>
                    <a:pt x="4326" y="1139"/>
                  </a:lnTo>
                  <a:lnTo>
                    <a:pt x="4326" y="1139"/>
                  </a:lnTo>
                  <a:cubicBezTo>
                    <a:pt x="4897" y="1228"/>
                    <a:pt x="5443" y="1291"/>
                    <a:pt x="5964" y="1139"/>
                  </a:cubicBezTo>
                  <a:lnTo>
                    <a:pt x="5964" y="1139"/>
                  </a:lnTo>
                  <a:lnTo>
                    <a:pt x="5964" y="1139"/>
                  </a:lnTo>
                  <a:cubicBezTo>
                    <a:pt x="6319" y="1037"/>
                    <a:pt x="6688" y="834"/>
                    <a:pt x="7031" y="656"/>
                  </a:cubicBezTo>
                  <a:lnTo>
                    <a:pt x="7031" y="656"/>
                  </a:lnTo>
                  <a:lnTo>
                    <a:pt x="7031" y="656"/>
                  </a:lnTo>
                  <a:cubicBezTo>
                    <a:pt x="7526" y="364"/>
                    <a:pt x="8097" y="72"/>
                    <a:pt x="8669" y="72"/>
                  </a:cubicBezTo>
                  <a:lnTo>
                    <a:pt x="8669" y="72"/>
                  </a:lnTo>
                  <a:lnTo>
                    <a:pt x="8669" y="72"/>
                  </a:lnTo>
                  <a:cubicBezTo>
                    <a:pt x="9367" y="72"/>
                    <a:pt x="9939" y="440"/>
                    <a:pt x="10409" y="1266"/>
                  </a:cubicBezTo>
                  <a:lnTo>
                    <a:pt x="10409" y="1266"/>
                  </a:lnTo>
                  <a:lnTo>
                    <a:pt x="10409" y="1266"/>
                  </a:lnTo>
                  <a:cubicBezTo>
                    <a:pt x="10777" y="1863"/>
                    <a:pt x="11171" y="2333"/>
                    <a:pt x="11476" y="2726"/>
                  </a:cubicBezTo>
                  <a:lnTo>
                    <a:pt x="11476" y="2726"/>
                  </a:lnTo>
                  <a:lnTo>
                    <a:pt x="11476" y="2726"/>
                  </a:lnTo>
                  <a:cubicBezTo>
                    <a:pt x="11971" y="3310"/>
                    <a:pt x="12339" y="3755"/>
                    <a:pt x="12212" y="4301"/>
                  </a:cubicBezTo>
                  <a:lnTo>
                    <a:pt x="12212" y="4301"/>
                  </a:lnTo>
                  <a:lnTo>
                    <a:pt x="12212" y="4301"/>
                  </a:lnTo>
                  <a:cubicBezTo>
                    <a:pt x="12123" y="4758"/>
                    <a:pt x="11691" y="5025"/>
                    <a:pt x="11374" y="516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48" name="Freeform: Shape 547">
              <a:extLst>
                <a:ext uri="{FF2B5EF4-FFF2-40B4-BE49-F238E27FC236}">
                  <a16:creationId xmlns:a16="http://schemas.microsoft.com/office/drawing/2014/main" id="{30C1D9A7-9DD4-6BDC-FE48-0B38E38A33CA}"/>
                </a:ext>
              </a:extLst>
            </p:cNvPr>
            <p:cNvSpPr/>
            <p:nvPr/>
          </p:nvSpPr>
          <p:spPr>
            <a:xfrm flipV="1">
              <a:off x="7339244" y="1515470"/>
              <a:ext cx="1667234" cy="1265365"/>
            </a:xfrm>
            <a:custGeom>
              <a:avLst/>
              <a:gdLst>
                <a:gd name="connsiteX0" fmla="*/ 1152338 w 1667234"/>
                <a:gd name="connsiteY0" fmla="*/ 596866 h 1265365"/>
                <a:gd name="connsiteX1" fmla="*/ 1153456 w 1667234"/>
                <a:gd name="connsiteY1" fmla="*/ 598021 h 1265365"/>
                <a:gd name="connsiteX2" fmla="*/ 1153456 w 1667234"/>
                <a:gd name="connsiteY2" fmla="*/ 598021 h 1265365"/>
                <a:gd name="connsiteX3" fmla="*/ 1153456 w 1667234"/>
                <a:gd name="connsiteY3" fmla="*/ 598021 h 1265365"/>
                <a:gd name="connsiteX4" fmla="*/ 1155907 w 1667234"/>
                <a:gd name="connsiteY4" fmla="*/ 602758 h 1265365"/>
                <a:gd name="connsiteX5" fmla="*/ 1155907 w 1667234"/>
                <a:gd name="connsiteY5" fmla="*/ 602758 h 1265365"/>
                <a:gd name="connsiteX6" fmla="*/ 1155907 w 1667234"/>
                <a:gd name="connsiteY6" fmla="*/ 602758 h 1265365"/>
                <a:gd name="connsiteX7" fmla="*/ 1155957 w 1667234"/>
                <a:gd name="connsiteY7" fmla="*/ 604587 h 1265365"/>
                <a:gd name="connsiteX8" fmla="*/ 1155957 w 1667234"/>
                <a:gd name="connsiteY8" fmla="*/ 604587 h 1265365"/>
                <a:gd name="connsiteX9" fmla="*/ 1155957 w 1667234"/>
                <a:gd name="connsiteY9" fmla="*/ 604587 h 1265365"/>
                <a:gd name="connsiteX10" fmla="*/ 1158802 w 1667234"/>
                <a:gd name="connsiteY10" fmla="*/ 598885 h 1265365"/>
                <a:gd name="connsiteX11" fmla="*/ 1158802 w 1667234"/>
                <a:gd name="connsiteY11" fmla="*/ 598885 h 1265365"/>
                <a:gd name="connsiteX12" fmla="*/ 1158802 w 1667234"/>
                <a:gd name="connsiteY12" fmla="*/ 598885 h 1265365"/>
                <a:gd name="connsiteX13" fmla="*/ 1159780 w 1667234"/>
                <a:gd name="connsiteY13" fmla="*/ 597183 h 1265365"/>
                <a:gd name="connsiteX14" fmla="*/ 1159780 w 1667234"/>
                <a:gd name="connsiteY14" fmla="*/ 597183 h 1265365"/>
                <a:gd name="connsiteX15" fmla="*/ 1159780 w 1667234"/>
                <a:gd name="connsiteY15" fmla="*/ 597183 h 1265365"/>
                <a:gd name="connsiteX16" fmla="*/ 1161977 w 1667234"/>
                <a:gd name="connsiteY16" fmla="*/ 594630 h 1265365"/>
                <a:gd name="connsiteX17" fmla="*/ 1161977 w 1667234"/>
                <a:gd name="connsiteY17" fmla="*/ 594630 h 1265365"/>
                <a:gd name="connsiteX18" fmla="*/ 1161977 w 1667234"/>
                <a:gd name="connsiteY18" fmla="*/ 594630 h 1265365"/>
                <a:gd name="connsiteX19" fmla="*/ 1162752 w 1667234"/>
                <a:gd name="connsiteY19" fmla="*/ 594986 h 1265365"/>
                <a:gd name="connsiteX20" fmla="*/ 1162752 w 1667234"/>
                <a:gd name="connsiteY20" fmla="*/ 594986 h 1265365"/>
                <a:gd name="connsiteX21" fmla="*/ 1162752 w 1667234"/>
                <a:gd name="connsiteY21" fmla="*/ 594986 h 1265365"/>
                <a:gd name="connsiteX22" fmla="*/ 1163247 w 1667234"/>
                <a:gd name="connsiteY22" fmla="*/ 595456 h 1265365"/>
                <a:gd name="connsiteX23" fmla="*/ 1163247 w 1667234"/>
                <a:gd name="connsiteY23" fmla="*/ 595456 h 1265365"/>
                <a:gd name="connsiteX24" fmla="*/ 1163247 w 1667234"/>
                <a:gd name="connsiteY24" fmla="*/ 595456 h 1265365"/>
                <a:gd name="connsiteX25" fmla="*/ 1163323 w 1667234"/>
                <a:gd name="connsiteY25" fmla="*/ 593627 h 1265365"/>
                <a:gd name="connsiteX26" fmla="*/ 1163323 w 1667234"/>
                <a:gd name="connsiteY26" fmla="*/ 593627 h 1265365"/>
                <a:gd name="connsiteX27" fmla="*/ 1163323 w 1667234"/>
                <a:gd name="connsiteY27" fmla="*/ 593627 h 1265365"/>
                <a:gd name="connsiteX28" fmla="*/ 1163425 w 1667234"/>
                <a:gd name="connsiteY28" fmla="*/ 591773 h 1265365"/>
                <a:gd name="connsiteX29" fmla="*/ 1163425 w 1667234"/>
                <a:gd name="connsiteY29" fmla="*/ 591773 h 1265365"/>
                <a:gd name="connsiteX30" fmla="*/ 1163425 w 1667234"/>
                <a:gd name="connsiteY30" fmla="*/ 591773 h 1265365"/>
                <a:gd name="connsiteX31" fmla="*/ 1165355 w 1667234"/>
                <a:gd name="connsiteY31" fmla="*/ 587150 h 1265365"/>
                <a:gd name="connsiteX32" fmla="*/ 1165355 w 1667234"/>
                <a:gd name="connsiteY32" fmla="*/ 587150 h 1265365"/>
                <a:gd name="connsiteX33" fmla="*/ 1165355 w 1667234"/>
                <a:gd name="connsiteY33" fmla="*/ 587150 h 1265365"/>
                <a:gd name="connsiteX34" fmla="*/ 1166397 w 1667234"/>
                <a:gd name="connsiteY34" fmla="*/ 583734 h 1265365"/>
                <a:gd name="connsiteX35" fmla="*/ 1166397 w 1667234"/>
                <a:gd name="connsiteY35" fmla="*/ 583734 h 1265365"/>
                <a:gd name="connsiteX36" fmla="*/ 1166346 w 1667234"/>
                <a:gd name="connsiteY36" fmla="*/ 583087 h 1265365"/>
                <a:gd name="connsiteX37" fmla="*/ 1166346 w 1667234"/>
                <a:gd name="connsiteY37" fmla="*/ 583087 h 1265365"/>
                <a:gd name="connsiteX38" fmla="*/ 1166346 w 1667234"/>
                <a:gd name="connsiteY38" fmla="*/ 583087 h 1265365"/>
                <a:gd name="connsiteX39" fmla="*/ 1167248 w 1667234"/>
                <a:gd name="connsiteY39" fmla="*/ 577613 h 1265365"/>
                <a:gd name="connsiteX40" fmla="*/ 1167248 w 1667234"/>
                <a:gd name="connsiteY40" fmla="*/ 577613 h 1265365"/>
                <a:gd name="connsiteX41" fmla="*/ 1167248 w 1667234"/>
                <a:gd name="connsiteY41" fmla="*/ 577613 h 1265365"/>
                <a:gd name="connsiteX42" fmla="*/ 1168238 w 1667234"/>
                <a:gd name="connsiteY42" fmla="*/ 573854 h 1265365"/>
                <a:gd name="connsiteX43" fmla="*/ 1168238 w 1667234"/>
                <a:gd name="connsiteY43" fmla="*/ 573854 h 1265365"/>
                <a:gd name="connsiteX44" fmla="*/ 1168238 w 1667234"/>
                <a:gd name="connsiteY44" fmla="*/ 573854 h 1265365"/>
                <a:gd name="connsiteX45" fmla="*/ 1169254 w 1667234"/>
                <a:gd name="connsiteY45" fmla="*/ 570285 h 1265365"/>
                <a:gd name="connsiteX46" fmla="*/ 1169254 w 1667234"/>
                <a:gd name="connsiteY46" fmla="*/ 570285 h 1265365"/>
                <a:gd name="connsiteX47" fmla="*/ 1169254 w 1667234"/>
                <a:gd name="connsiteY47" fmla="*/ 570285 h 1265365"/>
                <a:gd name="connsiteX48" fmla="*/ 1170143 w 1667234"/>
                <a:gd name="connsiteY48" fmla="*/ 568977 h 1265365"/>
                <a:gd name="connsiteX49" fmla="*/ 1170143 w 1667234"/>
                <a:gd name="connsiteY49" fmla="*/ 568977 h 1265365"/>
                <a:gd name="connsiteX50" fmla="*/ 1170143 w 1667234"/>
                <a:gd name="connsiteY50" fmla="*/ 568977 h 1265365"/>
                <a:gd name="connsiteX51" fmla="*/ 1171858 w 1667234"/>
                <a:gd name="connsiteY51" fmla="*/ 565751 h 1265365"/>
                <a:gd name="connsiteX52" fmla="*/ 1171858 w 1667234"/>
                <a:gd name="connsiteY52" fmla="*/ 565751 h 1265365"/>
                <a:gd name="connsiteX53" fmla="*/ 1171858 w 1667234"/>
                <a:gd name="connsiteY53" fmla="*/ 565751 h 1265365"/>
                <a:gd name="connsiteX54" fmla="*/ 1172175 w 1667234"/>
                <a:gd name="connsiteY54" fmla="*/ 564139 h 1265365"/>
                <a:gd name="connsiteX55" fmla="*/ 1172175 w 1667234"/>
                <a:gd name="connsiteY55" fmla="*/ 564139 h 1265365"/>
                <a:gd name="connsiteX56" fmla="*/ 1172175 w 1667234"/>
                <a:gd name="connsiteY56" fmla="*/ 564139 h 1265365"/>
                <a:gd name="connsiteX57" fmla="*/ 1173394 w 1667234"/>
                <a:gd name="connsiteY57" fmla="*/ 561091 h 1265365"/>
                <a:gd name="connsiteX58" fmla="*/ 1173394 w 1667234"/>
                <a:gd name="connsiteY58" fmla="*/ 561091 h 1265365"/>
                <a:gd name="connsiteX59" fmla="*/ 1173394 w 1667234"/>
                <a:gd name="connsiteY59" fmla="*/ 561091 h 1265365"/>
                <a:gd name="connsiteX60" fmla="*/ 1176417 w 1667234"/>
                <a:gd name="connsiteY60" fmla="*/ 555503 h 1265365"/>
                <a:gd name="connsiteX61" fmla="*/ 1176417 w 1667234"/>
                <a:gd name="connsiteY61" fmla="*/ 555503 h 1265365"/>
                <a:gd name="connsiteX62" fmla="*/ 1176417 w 1667234"/>
                <a:gd name="connsiteY62" fmla="*/ 555503 h 1265365"/>
                <a:gd name="connsiteX63" fmla="*/ 1177064 w 1667234"/>
                <a:gd name="connsiteY63" fmla="*/ 554144 h 1265365"/>
                <a:gd name="connsiteX64" fmla="*/ 1177064 w 1667234"/>
                <a:gd name="connsiteY64" fmla="*/ 554144 h 1265365"/>
                <a:gd name="connsiteX65" fmla="*/ 1177064 w 1667234"/>
                <a:gd name="connsiteY65" fmla="*/ 554144 h 1265365"/>
                <a:gd name="connsiteX66" fmla="*/ 1177737 w 1667234"/>
                <a:gd name="connsiteY66" fmla="*/ 553014 h 1265365"/>
                <a:gd name="connsiteX67" fmla="*/ 1177737 w 1667234"/>
                <a:gd name="connsiteY67" fmla="*/ 553014 h 1265365"/>
                <a:gd name="connsiteX68" fmla="*/ 1177737 w 1667234"/>
                <a:gd name="connsiteY68" fmla="*/ 553014 h 1265365"/>
                <a:gd name="connsiteX69" fmla="*/ 1178207 w 1667234"/>
                <a:gd name="connsiteY69" fmla="*/ 550867 h 1265365"/>
                <a:gd name="connsiteX70" fmla="*/ 1178207 w 1667234"/>
                <a:gd name="connsiteY70" fmla="*/ 550867 h 1265365"/>
                <a:gd name="connsiteX71" fmla="*/ 1178207 w 1667234"/>
                <a:gd name="connsiteY71" fmla="*/ 550867 h 1265365"/>
                <a:gd name="connsiteX72" fmla="*/ 1177852 w 1667234"/>
                <a:gd name="connsiteY72" fmla="*/ 549610 h 1265365"/>
                <a:gd name="connsiteX73" fmla="*/ 1177852 w 1667234"/>
                <a:gd name="connsiteY73" fmla="*/ 549610 h 1265365"/>
                <a:gd name="connsiteX74" fmla="*/ 1177852 w 1667234"/>
                <a:gd name="connsiteY74" fmla="*/ 549610 h 1265365"/>
                <a:gd name="connsiteX75" fmla="*/ 1178360 w 1667234"/>
                <a:gd name="connsiteY75" fmla="*/ 545343 h 1265365"/>
                <a:gd name="connsiteX76" fmla="*/ 1178360 w 1667234"/>
                <a:gd name="connsiteY76" fmla="*/ 545343 h 1265365"/>
                <a:gd name="connsiteX77" fmla="*/ 1178360 w 1667234"/>
                <a:gd name="connsiteY77" fmla="*/ 545343 h 1265365"/>
                <a:gd name="connsiteX78" fmla="*/ 1179668 w 1667234"/>
                <a:gd name="connsiteY78" fmla="*/ 539577 h 1265365"/>
                <a:gd name="connsiteX79" fmla="*/ 1179668 w 1667234"/>
                <a:gd name="connsiteY79" fmla="*/ 539577 h 1265365"/>
                <a:gd name="connsiteX80" fmla="*/ 1179668 w 1667234"/>
                <a:gd name="connsiteY80" fmla="*/ 539108 h 1265365"/>
                <a:gd name="connsiteX81" fmla="*/ 1179668 w 1667234"/>
                <a:gd name="connsiteY81" fmla="*/ 539108 h 1265365"/>
                <a:gd name="connsiteX82" fmla="*/ 1179668 w 1667234"/>
                <a:gd name="connsiteY82" fmla="*/ 539108 h 1265365"/>
                <a:gd name="connsiteX83" fmla="*/ 1179769 w 1667234"/>
                <a:gd name="connsiteY83" fmla="*/ 537063 h 1265365"/>
                <a:gd name="connsiteX84" fmla="*/ 1179769 w 1667234"/>
                <a:gd name="connsiteY84" fmla="*/ 537063 h 1265365"/>
                <a:gd name="connsiteX85" fmla="*/ 1179769 w 1667234"/>
                <a:gd name="connsiteY85" fmla="*/ 537063 h 1265365"/>
                <a:gd name="connsiteX86" fmla="*/ 1179668 w 1667234"/>
                <a:gd name="connsiteY86" fmla="*/ 533380 h 1265365"/>
                <a:gd name="connsiteX87" fmla="*/ 1179668 w 1667234"/>
                <a:gd name="connsiteY87" fmla="*/ 533380 h 1265365"/>
                <a:gd name="connsiteX88" fmla="*/ 1179668 w 1667234"/>
                <a:gd name="connsiteY88" fmla="*/ 533380 h 1265365"/>
                <a:gd name="connsiteX89" fmla="*/ 1178804 w 1667234"/>
                <a:gd name="connsiteY89" fmla="*/ 531551 h 1265365"/>
                <a:gd name="connsiteX90" fmla="*/ 1178804 w 1667234"/>
                <a:gd name="connsiteY90" fmla="*/ 531551 h 1265365"/>
                <a:gd name="connsiteX91" fmla="*/ 1178804 w 1667234"/>
                <a:gd name="connsiteY91" fmla="*/ 531551 h 1265365"/>
                <a:gd name="connsiteX92" fmla="*/ 1177928 w 1667234"/>
                <a:gd name="connsiteY92" fmla="*/ 529418 h 1265365"/>
                <a:gd name="connsiteX93" fmla="*/ 1177928 w 1667234"/>
                <a:gd name="connsiteY93" fmla="*/ 529418 h 1265365"/>
                <a:gd name="connsiteX94" fmla="*/ 1177928 w 1667234"/>
                <a:gd name="connsiteY94" fmla="*/ 529418 h 1265365"/>
                <a:gd name="connsiteX95" fmla="*/ 1178474 w 1667234"/>
                <a:gd name="connsiteY95" fmla="*/ 523881 h 1265365"/>
                <a:gd name="connsiteX96" fmla="*/ 1178474 w 1667234"/>
                <a:gd name="connsiteY96" fmla="*/ 523881 h 1265365"/>
                <a:gd name="connsiteX97" fmla="*/ 1178474 w 1667234"/>
                <a:gd name="connsiteY97" fmla="*/ 523881 h 1265365"/>
                <a:gd name="connsiteX98" fmla="*/ 1178779 w 1667234"/>
                <a:gd name="connsiteY98" fmla="*/ 522318 h 1265365"/>
                <a:gd name="connsiteX99" fmla="*/ 1178779 w 1667234"/>
                <a:gd name="connsiteY99" fmla="*/ 522318 h 1265365"/>
                <a:gd name="connsiteX100" fmla="*/ 1178779 w 1667234"/>
                <a:gd name="connsiteY100" fmla="*/ 522318 h 1265365"/>
                <a:gd name="connsiteX101" fmla="*/ 1178995 w 1667234"/>
                <a:gd name="connsiteY101" fmla="*/ 519194 h 1265365"/>
                <a:gd name="connsiteX102" fmla="*/ 1178995 w 1667234"/>
                <a:gd name="connsiteY102" fmla="*/ 519194 h 1265365"/>
                <a:gd name="connsiteX103" fmla="*/ 1178995 w 1667234"/>
                <a:gd name="connsiteY103" fmla="*/ 519194 h 1265365"/>
                <a:gd name="connsiteX104" fmla="*/ 1178576 w 1667234"/>
                <a:gd name="connsiteY104" fmla="*/ 517810 h 1265365"/>
                <a:gd name="connsiteX105" fmla="*/ 1178576 w 1667234"/>
                <a:gd name="connsiteY105" fmla="*/ 517810 h 1265365"/>
                <a:gd name="connsiteX106" fmla="*/ 1178576 w 1667234"/>
                <a:gd name="connsiteY106" fmla="*/ 517810 h 1265365"/>
                <a:gd name="connsiteX107" fmla="*/ 1177687 w 1667234"/>
                <a:gd name="connsiteY107" fmla="*/ 514673 h 1265365"/>
                <a:gd name="connsiteX108" fmla="*/ 1177687 w 1667234"/>
                <a:gd name="connsiteY108" fmla="*/ 514673 h 1265365"/>
                <a:gd name="connsiteX109" fmla="*/ 1177687 w 1667234"/>
                <a:gd name="connsiteY109" fmla="*/ 514673 h 1265365"/>
                <a:gd name="connsiteX110" fmla="*/ 1176722 w 1667234"/>
                <a:gd name="connsiteY110" fmla="*/ 511206 h 1265365"/>
                <a:gd name="connsiteX111" fmla="*/ 1176722 w 1667234"/>
                <a:gd name="connsiteY111" fmla="*/ 511206 h 1265365"/>
                <a:gd name="connsiteX112" fmla="*/ 1176722 w 1667234"/>
                <a:gd name="connsiteY112" fmla="*/ 511206 h 1265365"/>
                <a:gd name="connsiteX113" fmla="*/ 1175553 w 1667234"/>
                <a:gd name="connsiteY113" fmla="*/ 506558 h 1265365"/>
                <a:gd name="connsiteX114" fmla="*/ 1175553 w 1667234"/>
                <a:gd name="connsiteY114" fmla="*/ 506558 h 1265365"/>
                <a:gd name="connsiteX115" fmla="*/ 1175553 w 1667234"/>
                <a:gd name="connsiteY115" fmla="*/ 506558 h 1265365"/>
                <a:gd name="connsiteX116" fmla="*/ 1176264 w 1667234"/>
                <a:gd name="connsiteY116" fmla="*/ 499891 h 1265365"/>
                <a:gd name="connsiteX117" fmla="*/ 1176264 w 1667234"/>
                <a:gd name="connsiteY117" fmla="*/ 499891 h 1265365"/>
                <a:gd name="connsiteX118" fmla="*/ 1176264 w 1667234"/>
                <a:gd name="connsiteY118" fmla="*/ 499891 h 1265365"/>
                <a:gd name="connsiteX119" fmla="*/ 1176696 w 1667234"/>
                <a:gd name="connsiteY119" fmla="*/ 495725 h 1265365"/>
                <a:gd name="connsiteX120" fmla="*/ 1176696 w 1667234"/>
                <a:gd name="connsiteY120" fmla="*/ 495725 h 1265365"/>
                <a:gd name="connsiteX121" fmla="*/ 1176696 w 1667234"/>
                <a:gd name="connsiteY121" fmla="*/ 495725 h 1265365"/>
                <a:gd name="connsiteX122" fmla="*/ 1177356 w 1667234"/>
                <a:gd name="connsiteY122" fmla="*/ 493439 h 1265365"/>
                <a:gd name="connsiteX123" fmla="*/ 1177356 w 1667234"/>
                <a:gd name="connsiteY123" fmla="*/ 493439 h 1265365"/>
                <a:gd name="connsiteX124" fmla="*/ 1177356 w 1667234"/>
                <a:gd name="connsiteY124" fmla="*/ 493439 h 1265365"/>
                <a:gd name="connsiteX125" fmla="*/ 1178157 w 1667234"/>
                <a:gd name="connsiteY125" fmla="*/ 494189 h 1265365"/>
                <a:gd name="connsiteX126" fmla="*/ 1178157 w 1667234"/>
                <a:gd name="connsiteY126" fmla="*/ 494189 h 1265365"/>
                <a:gd name="connsiteX127" fmla="*/ 1178157 w 1667234"/>
                <a:gd name="connsiteY127" fmla="*/ 494189 h 1265365"/>
                <a:gd name="connsiteX128" fmla="*/ 1178944 w 1667234"/>
                <a:gd name="connsiteY128" fmla="*/ 496233 h 1265365"/>
                <a:gd name="connsiteX129" fmla="*/ 1178944 w 1667234"/>
                <a:gd name="connsiteY129" fmla="*/ 496233 h 1265365"/>
                <a:gd name="connsiteX130" fmla="*/ 1178944 w 1667234"/>
                <a:gd name="connsiteY130" fmla="*/ 496233 h 1265365"/>
                <a:gd name="connsiteX131" fmla="*/ 1179617 w 1667234"/>
                <a:gd name="connsiteY131" fmla="*/ 498176 h 1265365"/>
                <a:gd name="connsiteX132" fmla="*/ 1179617 w 1667234"/>
                <a:gd name="connsiteY132" fmla="*/ 498176 h 1265365"/>
                <a:gd name="connsiteX133" fmla="*/ 1179617 w 1667234"/>
                <a:gd name="connsiteY133" fmla="*/ 498176 h 1265365"/>
                <a:gd name="connsiteX134" fmla="*/ 1180214 w 1667234"/>
                <a:gd name="connsiteY134" fmla="*/ 500285 h 1265365"/>
                <a:gd name="connsiteX135" fmla="*/ 1180214 w 1667234"/>
                <a:gd name="connsiteY135" fmla="*/ 500285 h 1265365"/>
                <a:gd name="connsiteX136" fmla="*/ 1180214 w 1667234"/>
                <a:gd name="connsiteY136" fmla="*/ 500285 h 1265365"/>
                <a:gd name="connsiteX137" fmla="*/ 1180265 w 1667234"/>
                <a:gd name="connsiteY137" fmla="*/ 500589 h 1265365"/>
                <a:gd name="connsiteX138" fmla="*/ 1180265 w 1667234"/>
                <a:gd name="connsiteY138" fmla="*/ 500589 h 1265365"/>
                <a:gd name="connsiteX139" fmla="*/ 1180265 w 1667234"/>
                <a:gd name="connsiteY139" fmla="*/ 500589 h 1265365"/>
                <a:gd name="connsiteX140" fmla="*/ 1180658 w 1667234"/>
                <a:gd name="connsiteY140" fmla="*/ 499954 h 1265365"/>
                <a:gd name="connsiteX141" fmla="*/ 1180658 w 1667234"/>
                <a:gd name="connsiteY141" fmla="*/ 499954 h 1265365"/>
                <a:gd name="connsiteX142" fmla="*/ 1180658 w 1667234"/>
                <a:gd name="connsiteY142" fmla="*/ 499954 h 1265365"/>
                <a:gd name="connsiteX143" fmla="*/ 1184278 w 1667234"/>
                <a:gd name="connsiteY143" fmla="*/ 496411 h 1265365"/>
                <a:gd name="connsiteX144" fmla="*/ 1184278 w 1667234"/>
                <a:gd name="connsiteY144" fmla="*/ 496411 h 1265365"/>
                <a:gd name="connsiteX145" fmla="*/ 1184278 w 1667234"/>
                <a:gd name="connsiteY145" fmla="*/ 496411 h 1265365"/>
                <a:gd name="connsiteX146" fmla="*/ 1184722 w 1667234"/>
                <a:gd name="connsiteY146" fmla="*/ 496297 h 1265365"/>
                <a:gd name="connsiteX147" fmla="*/ 1184722 w 1667234"/>
                <a:gd name="connsiteY147" fmla="*/ 496297 h 1265365"/>
                <a:gd name="connsiteX148" fmla="*/ 1184722 w 1667234"/>
                <a:gd name="connsiteY148" fmla="*/ 496297 h 1265365"/>
                <a:gd name="connsiteX149" fmla="*/ 1185649 w 1667234"/>
                <a:gd name="connsiteY149" fmla="*/ 494328 h 1265365"/>
                <a:gd name="connsiteX150" fmla="*/ 1185649 w 1667234"/>
                <a:gd name="connsiteY150" fmla="*/ 494328 h 1265365"/>
                <a:gd name="connsiteX151" fmla="*/ 1185649 w 1667234"/>
                <a:gd name="connsiteY151" fmla="*/ 494328 h 1265365"/>
                <a:gd name="connsiteX152" fmla="*/ 1185700 w 1667234"/>
                <a:gd name="connsiteY152" fmla="*/ 489795 h 1265365"/>
                <a:gd name="connsiteX153" fmla="*/ 1185700 w 1667234"/>
                <a:gd name="connsiteY153" fmla="*/ 489795 h 1265365"/>
                <a:gd name="connsiteX154" fmla="*/ 1185916 w 1667234"/>
                <a:gd name="connsiteY154" fmla="*/ 488372 h 1265365"/>
                <a:gd name="connsiteX155" fmla="*/ 1185916 w 1667234"/>
                <a:gd name="connsiteY155" fmla="*/ 488372 h 1265365"/>
                <a:gd name="connsiteX156" fmla="*/ 1186691 w 1667234"/>
                <a:gd name="connsiteY156" fmla="*/ 489617 h 1265365"/>
                <a:gd name="connsiteX157" fmla="*/ 1186691 w 1667234"/>
                <a:gd name="connsiteY157" fmla="*/ 489617 h 1265365"/>
                <a:gd name="connsiteX158" fmla="*/ 1186691 w 1667234"/>
                <a:gd name="connsiteY158" fmla="*/ 489617 h 1265365"/>
                <a:gd name="connsiteX159" fmla="*/ 1188253 w 1667234"/>
                <a:gd name="connsiteY159" fmla="*/ 492754 h 1265365"/>
                <a:gd name="connsiteX160" fmla="*/ 1188253 w 1667234"/>
                <a:gd name="connsiteY160" fmla="*/ 492754 h 1265365"/>
                <a:gd name="connsiteX161" fmla="*/ 1188253 w 1667234"/>
                <a:gd name="connsiteY161" fmla="*/ 492754 h 1265365"/>
                <a:gd name="connsiteX162" fmla="*/ 1188355 w 1667234"/>
                <a:gd name="connsiteY162" fmla="*/ 492982 h 1265365"/>
                <a:gd name="connsiteX163" fmla="*/ 1188355 w 1667234"/>
                <a:gd name="connsiteY163" fmla="*/ 492982 h 1265365"/>
                <a:gd name="connsiteX164" fmla="*/ 1188355 w 1667234"/>
                <a:gd name="connsiteY164" fmla="*/ 492982 h 1265365"/>
                <a:gd name="connsiteX165" fmla="*/ 1188570 w 1667234"/>
                <a:gd name="connsiteY165" fmla="*/ 492246 h 1265365"/>
                <a:gd name="connsiteX166" fmla="*/ 1188570 w 1667234"/>
                <a:gd name="connsiteY166" fmla="*/ 492246 h 1265365"/>
                <a:gd name="connsiteX167" fmla="*/ 1188570 w 1667234"/>
                <a:gd name="connsiteY167" fmla="*/ 492246 h 1265365"/>
                <a:gd name="connsiteX168" fmla="*/ 1188824 w 1667234"/>
                <a:gd name="connsiteY168" fmla="*/ 491433 h 1265365"/>
                <a:gd name="connsiteX169" fmla="*/ 1188824 w 1667234"/>
                <a:gd name="connsiteY169" fmla="*/ 491433 h 1265365"/>
                <a:gd name="connsiteX170" fmla="*/ 1188824 w 1667234"/>
                <a:gd name="connsiteY170" fmla="*/ 491433 h 1265365"/>
                <a:gd name="connsiteX171" fmla="*/ 1190259 w 1667234"/>
                <a:gd name="connsiteY171" fmla="*/ 489325 h 1265365"/>
                <a:gd name="connsiteX172" fmla="*/ 1190259 w 1667234"/>
                <a:gd name="connsiteY172" fmla="*/ 489325 h 1265365"/>
                <a:gd name="connsiteX173" fmla="*/ 1190259 w 1667234"/>
                <a:gd name="connsiteY173" fmla="*/ 489325 h 1265365"/>
                <a:gd name="connsiteX174" fmla="*/ 1192291 w 1667234"/>
                <a:gd name="connsiteY174" fmla="*/ 485553 h 1265365"/>
                <a:gd name="connsiteX175" fmla="*/ 1192291 w 1667234"/>
                <a:gd name="connsiteY175" fmla="*/ 485553 h 1265365"/>
                <a:gd name="connsiteX176" fmla="*/ 1192291 w 1667234"/>
                <a:gd name="connsiteY176" fmla="*/ 485553 h 1265365"/>
                <a:gd name="connsiteX177" fmla="*/ 1192393 w 1667234"/>
                <a:gd name="connsiteY177" fmla="*/ 484727 h 1265365"/>
                <a:gd name="connsiteX178" fmla="*/ 1192393 w 1667234"/>
                <a:gd name="connsiteY178" fmla="*/ 484727 h 1265365"/>
                <a:gd name="connsiteX179" fmla="*/ 1192393 w 1667234"/>
                <a:gd name="connsiteY179" fmla="*/ 484727 h 1265365"/>
                <a:gd name="connsiteX180" fmla="*/ 1194056 w 1667234"/>
                <a:gd name="connsiteY180" fmla="*/ 481438 h 1265365"/>
                <a:gd name="connsiteX181" fmla="*/ 1194056 w 1667234"/>
                <a:gd name="connsiteY181" fmla="*/ 481438 h 1265365"/>
                <a:gd name="connsiteX182" fmla="*/ 1194056 w 1667234"/>
                <a:gd name="connsiteY182" fmla="*/ 481438 h 1265365"/>
                <a:gd name="connsiteX183" fmla="*/ 1194628 w 1667234"/>
                <a:gd name="connsiteY183" fmla="*/ 481210 h 1265365"/>
                <a:gd name="connsiteX184" fmla="*/ 1194628 w 1667234"/>
                <a:gd name="connsiteY184" fmla="*/ 481210 h 1265365"/>
                <a:gd name="connsiteX185" fmla="*/ 1194628 w 1667234"/>
                <a:gd name="connsiteY185" fmla="*/ 481210 h 1265365"/>
                <a:gd name="connsiteX186" fmla="*/ 1195251 w 1667234"/>
                <a:gd name="connsiteY186" fmla="*/ 480600 h 1265365"/>
                <a:gd name="connsiteX187" fmla="*/ 1195251 w 1667234"/>
                <a:gd name="connsiteY187" fmla="*/ 480600 h 1265365"/>
                <a:gd name="connsiteX188" fmla="*/ 1195542 w 1667234"/>
                <a:gd name="connsiteY188" fmla="*/ 480155 h 1265365"/>
                <a:gd name="connsiteX189" fmla="*/ 1195542 w 1667234"/>
                <a:gd name="connsiteY189" fmla="*/ 480155 h 1265365"/>
                <a:gd name="connsiteX190" fmla="*/ 1195542 w 1667234"/>
                <a:gd name="connsiteY190" fmla="*/ 480155 h 1265365"/>
                <a:gd name="connsiteX191" fmla="*/ 1196012 w 1667234"/>
                <a:gd name="connsiteY191" fmla="*/ 479546 h 1265365"/>
                <a:gd name="connsiteX192" fmla="*/ 1196012 w 1667234"/>
                <a:gd name="connsiteY192" fmla="*/ 479546 h 1265365"/>
                <a:gd name="connsiteX193" fmla="*/ 1196012 w 1667234"/>
                <a:gd name="connsiteY193" fmla="*/ 479546 h 1265365"/>
                <a:gd name="connsiteX194" fmla="*/ 1196787 w 1667234"/>
                <a:gd name="connsiteY194" fmla="*/ 477463 h 1265365"/>
                <a:gd name="connsiteX195" fmla="*/ 1196787 w 1667234"/>
                <a:gd name="connsiteY195" fmla="*/ 477463 h 1265365"/>
                <a:gd name="connsiteX196" fmla="*/ 1196787 w 1667234"/>
                <a:gd name="connsiteY196" fmla="*/ 477463 h 1265365"/>
                <a:gd name="connsiteX197" fmla="*/ 1198019 w 1667234"/>
                <a:gd name="connsiteY197" fmla="*/ 475393 h 1265365"/>
                <a:gd name="connsiteX198" fmla="*/ 1198019 w 1667234"/>
                <a:gd name="connsiteY198" fmla="*/ 475393 h 1265365"/>
                <a:gd name="connsiteX199" fmla="*/ 1198019 w 1667234"/>
                <a:gd name="connsiteY199" fmla="*/ 475393 h 1265365"/>
                <a:gd name="connsiteX200" fmla="*/ 1199441 w 1667234"/>
                <a:gd name="connsiteY200" fmla="*/ 472815 h 1265365"/>
                <a:gd name="connsiteX201" fmla="*/ 1199441 w 1667234"/>
                <a:gd name="connsiteY201" fmla="*/ 472815 h 1265365"/>
                <a:gd name="connsiteX202" fmla="*/ 1199441 w 1667234"/>
                <a:gd name="connsiteY202" fmla="*/ 472815 h 1265365"/>
                <a:gd name="connsiteX203" fmla="*/ 1199416 w 1667234"/>
                <a:gd name="connsiteY203" fmla="*/ 468611 h 1265365"/>
                <a:gd name="connsiteX204" fmla="*/ 1199416 w 1667234"/>
                <a:gd name="connsiteY204" fmla="*/ 468611 h 1265365"/>
                <a:gd name="connsiteX205" fmla="*/ 1199416 w 1667234"/>
                <a:gd name="connsiteY205" fmla="*/ 468611 h 1265365"/>
                <a:gd name="connsiteX206" fmla="*/ 1199467 w 1667234"/>
                <a:gd name="connsiteY206" fmla="*/ 465792 h 1265365"/>
                <a:gd name="connsiteX207" fmla="*/ 1199467 w 1667234"/>
                <a:gd name="connsiteY207" fmla="*/ 465792 h 1265365"/>
                <a:gd name="connsiteX208" fmla="*/ 1199467 w 1667234"/>
                <a:gd name="connsiteY208" fmla="*/ 465792 h 1265365"/>
                <a:gd name="connsiteX209" fmla="*/ 1199784 w 1667234"/>
                <a:gd name="connsiteY209" fmla="*/ 465018 h 1265365"/>
                <a:gd name="connsiteX210" fmla="*/ 1199784 w 1667234"/>
                <a:gd name="connsiteY210" fmla="*/ 465018 h 1265365"/>
                <a:gd name="connsiteX211" fmla="*/ 1199784 w 1667234"/>
                <a:gd name="connsiteY211" fmla="*/ 465018 h 1265365"/>
                <a:gd name="connsiteX212" fmla="*/ 1201638 w 1667234"/>
                <a:gd name="connsiteY212" fmla="*/ 461043 h 1265365"/>
                <a:gd name="connsiteX213" fmla="*/ 1201638 w 1667234"/>
                <a:gd name="connsiteY213" fmla="*/ 461043 h 1265365"/>
                <a:gd name="connsiteX214" fmla="*/ 1201638 w 1667234"/>
                <a:gd name="connsiteY214" fmla="*/ 461043 h 1265365"/>
                <a:gd name="connsiteX215" fmla="*/ 1202540 w 1667234"/>
                <a:gd name="connsiteY215" fmla="*/ 460281 h 1265365"/>
                <a:gd name="connsiteX216" fmla="*/ 1202540 w 1667234"/>
                <a:gd name="connsiteY216" fmla="*/ 460281 h 1265365"/>
                <a:gd name="connsiteX217" fmla="*/ 1202540 w 1667234"/>
                <a:gd name="connsiteY217" fmla="*/ 460281 h 1265365"/>
                <a:gd name="connsiteX218" fmla="*/ 1203556 w 1667234"/>
                <a:gd name="connsiteY218" fmla="*/ 457829 h 1265365"/>
                <a:gd name="connsiteX219" fmla="*/ 1203556 w 1667234"/>
                <a:gd name="connsiteY219" fmla="*/ 457829 h 1265365"/>
                <a:gd name="connsiteX220" fmla="*/ 1203556 w 1667234"/>
                <a:gd name="connsiteY220" fmla="*/ 457829 h 1265365"/>
                <a:gd name="connsiteX221" fmla="*/ 1204724 w 1667234"/>
                <a:gd name="connsiteY221" fmla="*/ 452915 h 1265365"/>
                <a:gd name="connsiteX222" fmla="*/ 1204724 w 1667234"/>
                <a:gd name="connsiteY222" fmla="*/ 452915 h 1265365"/>
                <a:gd name="connsiteX223" fmla="*/ 1204724 w 1667234"/>
                <a:gd name="connsiteY223" fmla="*/ 452915 h 1265365"/>
                <a:gd name="connsiteX224" fmla="*/ 1205271 w 1667234"/>
                <a:gd name="connsiteY224" fmla="*/ 451492 h 1265365"/>
                <a:gd name="connsiteX225" fmla="*/ 1205271 w 1667234"/>
                <a:gd name="connsiteY225" fmla="*/ 451492 h 1265365"/>
                <a:gd name="connsiteX226" fmla="*/ 1205271 w 1667234"/>
                <a:gd name="connsiteY226" fmla="*/ 451492 h 1265365"/>
                <a:gd name="connsiteX227" fmla="*/ 1205817 w 1667234"/>
                <a:gd name="connsiteY227" fmla="*/ 450108 h 1265365"/>
                <a:gd name="connsiteX228" fmla="*/ 1205817 w 1667234"/>
                <a:gd name="connsiteY228" fmla="*/ 450108 h 1265365"/>
                <a:gd name="connsiteX229" fmla="*/ 1205817 w 1667234"/>
                <a:gd name="connsiteY229" fmla="*/ 450108 h 1265365"/>
                <a:gd name="connsiteX230" fmla="*/ 1207175 w 1667234"/>
                <a:gd name="connsiteY230" fmla="*/ 447301 h 1265365"/>
                <a:gd name="connsiteX231" fmla="*/ 1207175 w 1667234"/>
                <a:gd name="connsiteY231" fmla="*/ 447301 h 1265365"/>
                <a:gd name="connsiteX232" fmla="*/ 1207175 w 1667234"/>
                <a:gd name="connsiteY232" fmla="*/ 447301 h 1265365"/>
                <a:gd name="connsiteX233" fmla="*/ 1209106 w 1667234"/>
                <a:gd name="connsiteY233" fmla="*/ 444533 h 1265365"/>
                <a:gd name="connsiteX234" fmla="*/ 1209106 w 1667234"/>
                <a:gd name="connsiteY234" fmla="*/ 444533 h 1265365"/>
                <a:gd name="connsiteX235" fmla="*/ 1209106 w 1667234"/>
                <a:gd name="connsiteY235" fmla="*/ 444533 h 1265365"/>
                <a:gd name="connsiteX236" fmla="*/ 1210579 w 1667234"/>
                <a:gd name="connsiteY236" fmla="*/ 441447 h 1265365"/>
                <a:gd name="connsiteX237" fmla="*/ 1210579 w 1667234"/>
                <a:gd name="connsiteY237" fmla="*/ 441447 h 1265365"/>
                <a:gd name="connsiteX238" fmla="*/ 1210579 w 1667234"/>
                <a:gd name="connsiteY238" fmla="*/ 441447 h 1265365"/>
                <a:gd name="connsiteX239" fmla="*/ 1212928 w 1667234"/>
                <a:gd name="connsiteY239" fmla="*/ 435326 h 1265365"/>
                <a:gd name="connsiteX240" fmla="*/ 1212928 w 1667234"/>
                <a:gd name="connsiteY240" fmla="*/ 435326 h 1265365"/>
                <a:gd name="connsiteX241" fmla="*/ 1212928 w 1667234"/>
                <a:gd name="connsiteY241" fmla="*/ 435326 h 1265365"/>
                <a:gd name="connsiteX242" fmla="*/ 1218961 w 1667234"/>
                <a:gd name="connsiteY242" fmla="*/ 430487 h 1265365"/>
                <a:gd name="connsiteX243" fmla="*/ 1218961 w 1667234"/>
                <a:gd name="connsiteY243" fmla="*/ 430487 h 1265365"/>
                <a:gd name="connsiteX244" fmla="*/ 1218961 w 1667234"/>
                <a:gd name="connsiteY244" fmla="*/ 430487 h 1265365"/>
                <a:gd name="connsiteX245" fmla="*/ 1220840 w 1667234"/>
                <a:gd name="connsiteY245" fmla="*/ 429103 h 1265365"/>
                <a:gd name="connsiteX246" fmla="*/ 1220840 w 1667234"/>
                <a:gd name="connsiteY246" fmla="*/ 429103 h 1265365"/>
                <a:gd name="connsiteX247" fmla="*/ 1220840 w 1667234"/>
                <a:gd name="connsiteY247" fmla="*/ 429103 h 1265365"/>
                <a:gd name="connsiteX248" fmla="*/ 1222898 w 1667234"/>
                <a:gd name="connsiteY248" fmla="*/ 427884 h 1265365"/>
                <a:gd name="connsiteX249" fmla="*/ 1222898 w 1667234"/>
                <a:gd name="connsiteY249" fmla="*/ 427884 h 1265365"/>
                <a:gd name="connsiteX250" fmla="*/ 1222898 w 1667234"/>
                <a:gd name="connsiteY250" fmla="*/ 427884 h 1265365"/>
                <a:gd name="connsiteX251" fmla="*/ 1227241 w 1667234"/>
                <a:gd name="connsiteY251" fmla="*/ 424887 h 1265365"/>
                <a:gd name="connsiteX252" fmla="*/ 1227241 w 1667234"/>
                <a:gd name="connsiteY252" fmla="*/ 424887 h 1265365"/>
                <a:gd name="connsiteX253" fmla="*/ 1227241 w 1667234"/>
                <a:gd name="connsiteY253" fmla="*/ 424887 h 1265365"/>
                <a:gd name="connsiteX254" fmla="*/ 1229374 w 1667234"/>
                <a:gd name="connsiteY254" fmla="*/ 423375 h 1265365"/>
                <a:gd name="connsiteX255" fmla="*/ 1229374 w 1667234"/>
                <a:gd name="connsiteY255" fmla="*/ 423375 h 1265365"/>
                <a:gd name="connsiteX256" fmla="*/ 1230123 w 1667234"/>
                <a:gd name="connsiteY256" fmla="*/ 422880 h 1265365"/>
                <a:gd name="connsiteX257" fmla="*/ 1230123 w 1667234"/>
                <a:gd name="connsiteY257" fmla="*/ 422880 h 1265365"/>
                <a:gd name="connsiteX258" fmla="*/ 1230123 w 1667234"/>
                <a:gd name="connsiteY258" fmla="*/ 422880 h 1265365"/>
                <a:gd name="connsiteX259" fmla="*/ 1233819 w 1667234"/>
                <a:gd name="connsiteY259" fmla="*/ 419997 h 1265365"/>
                <a:gd name="connsiteX260" fmla="*/ 1233819 w 1667234"/>
                <a:gd name="connsiteY260" fmla="*/ 419997 h 1265365"/>
                <a:gd name="connsiteX261" fmla="*/ 1233819 w 1667234"/>
                <a:gd name="connsiteY261" fmla="*/ 419997 h 1265365"/>
                <a:gd name="connsiteX262" fmla="*/ 1235280 w 1667234"/>
                <a:gd name="connsiteY262" fmla="*/ 418613 h 1265365"/>
                <a:gd name="connsiteX263" fmla="*/ 1235280 w 1667234"/>
                <a:gd name="connsiteY263" fmla="*/ 418613 h 1265365"/>
                <a:gd name="connsiteX264" fmla="*/ 1235280 w 1667234"/>
                <a:gd name="connsiteY264" fmla="*/ 418613 h 1265365"/>
                <a:gd name="connsiteX265" fmla="*/ 1235978 w 1667234"/>
                <a:gd name="connsiteY265" fmla="*/ 417991 h 1265365"/>
                <a:gd name="connsiteX266" fmla="*/ 1235978 w 1667234"/>
                <a:gd name="connsiteY266" fmla="*/ 417991 h 1265365"/>
                <a:gd name="connsiteX267" fmla="*/ 1235978 w 1667234"/>
                <a:gd name="connsiteY267" fmla="*/ 417991 h 1265365"/>
                <a:gd name="connsiteX268" fmla="*/ 1235953 w 1667234"/>
                <a:gd name="connsiteY268" fmla="*/ 416848 h 1265365"/>
                <a:gd name="connsiteX269" fmla="*/ 1235953 w 1667234"/>
                <a:gd name="connsiteY269" fmla="*/ 416848 h 1265365"/>
                <a:gd name="connsiteX270" fmla="*/ 1235953 w 1667234"/>
                <a:gd name="connsiteY270" fmla="*/ 416848 h 1265365"/>
                <a:gd name="connsiteX271" fmla="*/ 1236067 w 1667234"/>
                <a:gd name="connsiteY271" fmla="*/ 414968 h 1265365"/>
                <a:gd name="connsiteX272" fmla="*/ 1236067 w 1667234"/>
                <a:gd name="connsiteY272" fmla="*/ 414968 h 1265365"/>
                <a:gd name="connsiteX273" fmla="*/ 1236067 w 1667234"/>
                <a:gd name="connsiteY273" fmla="*/ 414968 h 1265365"/>
                <a:gd name="connsiteX274" fmla="*/ 1237629 w 1667234"/>
                <a:gd name="connsiteY274" fmla="*/ 414397 h 1265365"/>
                <a:gd name="connsiteX275" fmla="*/ 1237629 w 1667234"/>
                <a:gd name="connsiteY275" fmla="*/ 414397 h 1265365"/>
                <a:gd name="connsiteX276" fmla="*/ 1237629 w 1667234"/>
                <a:gd name="connsiteY276" fmla="*/ 414397 h 1265365"/>
                <a:gd name="connsiteX277" fmla="*/ 1240093 w 1667234"/>
                <a:gd name="connsiteY277" fmla="*/ 414993 h 1265365"/>
                <a:gd name="connsiteX278" fmla="*/ 1240093 w 1667234"/>
                <a:gd name="connsiteY278" fmla="*/ 414993 h 1265365"/>
                <a:gd name="connsiteX279" fmla="*/ 1240093 w 1667234"/>
                <a:gd name="connsiteY279" fmla="*/ 414993 h 1265365"/>
                <a:gd name="connsiteX280" fmla="*/ 1240614 w 1667234"/>
                <a:gd name="connsiteY280" fmla="*/ 415209 h 1265365"/>
                <a:gd name="connsiteX281" fmla="*/ 1240614 w 1667234"/>
                <a:gd name="connsiteY281" fmla="*/ 415209 h 1265365"/>
                <a:gd name="connsiteX282" fmla="*/ 1240614 w 1667234"/>
                <a:gd name="connsiteY282" fmla="*/ 415209 h 1265365"/>
                <a:gd name="connsiteX283" fmla="*/ 1241350 w 1667234"/>
                <a:gd name="connsiteY283" fmla="*/ 414905 h 1265365"/>
                <a:gd name="connsiteX284" fmla="*/ 1241350 w 1667234"/>
                <a:gd name="connsiteY284" fmla="*/ 414905 h 1265365"/>
                <a:gd name="connsiteX285" fmla="*/ 1241350 w 1667234"/>
                <a:gd name="connsiteY285" fmla="*/ 414905 h 1265365"/>
                <a:gd name="connsiteX286" fmla="*/ 1243446 w 1667234"/>
                <a:gd name="connsiteY286" fmla="*/ 414003 h 1265365"/>
                <a:gd name="connsiteX287" fmla="*/ 1243446 w 1667234"/>
                <a:gd name="connsiteY287" fmla="*/ 414003 h 1265365"/>
                <a:gd name="connsiteX288" fmla="*/ 1243446 w 1667234"/>
                <a:gd name="connsiteY288" fmla="*/ 414003 h 1265365"/>
                <a:gd name="connsiteX289" fmla="*/ 1244258 w 1667234"/>
                <a:gd name="connsiteY289" fmla="*/ 413939 h 1265365"/>
                <a:gd name="connsiteX290" fmla="*/ 1244258 w 1667234"/>
                <a:gd name="connsiteY290" fmla="*/ 413939 h 1265365"/>
                <a:gd name="connsiteX291" fmla="*/ 1244258 w 1667234"/>
                <a:gd name="connsiteY291" fmla="*/ 413939 h 1265365"/>
                <a:gd name="connsiteX292" fmla="*/ 1245249 w 1667234"/>
                <a:gd name="connsiteY292" fmla="*/ 413876 h 1265365"/>
                <a:gd name="connsiteX293" fmla="*/ 1245249 w 1667234"/>
                <a:gd name="connsiteY293" fmla="*/ 413876 h 1265365"/>
                <a:gd name="connsiteX294" fmla="*/ 1245249 w 1667234"/>
                <a:gd name="connsiteY294" fmla="*/ 413876 h 1265365"/>
                <a:gd name="connsiteX295" fmla="*/ 1246443 w 1667234"/>
                <a:gd name="connsiteY295" fmla="*/ 414282 h 1265365"/>
                <a:gd name="connsiteX296" fmla="*/ 1246443 w 1667234"/>
                <a:gd name="connsiteY296" fmla="*/ 414282 h 1265365"/>
                <a:gd name="connsiteX297" fmla="*/ 1246443 w 1667234"/>
                <a:gd name="connsiteY297" fmla="*/ 414282 h 1265365"/>
                <a:gd name="connsiteX298" fmla="*/ 1246786 w 1667234"/>
                <a:gd name="connsiteY298" fmla="*/ 415781 h 1265365"/>
                <a:gd name="connsiteX299" fmla="*/ 1246786 w 1667234"/>
                <a:gd name="connsiteY299" fmla="*/ 415781 h 1265365"/>
                <a:gd name="connsiteX300" fmla="*/ 1246786 w 1667234"/>
                <a:gd name="connsiteY300" fmla="*/ 415781 h 1265365"/>
                <a:gd name="connsiteX301" fmla="*/ 1246913 w 1667234"/>
                <a:gd name="connsiteY301" fmla="*/ 416644 h 1265365"/>
                <a:gd name="connsiteX302" fmla="*/ 1246913 w 1667234"/>
                <a:gd name="connsiteY302" fmla="*/ 416644 h 1265365"/>
                <a:gd name="connsiteX303" fmla="*/ 1246913 w 1667234"/>
                <a:gd name="connsiteY303" fmla="*/ 416644 h 1265365"/>
                <a:gd name="connsiteX304" fmla="*/ 1245300 w 1667234"/>
                <a:gd name="connsiteY304" fmla="*/ 419553 h 1265365"/>
                <a:gd name="connsiteX305" fmla="*/ 1245300 w 1667234"/>
                <a:gd name="connsiteY305" fmla="*/ 419553 h 1265365"/>
                <a:gd name="connsiteX306" fmla="*/ 1245300 w 1667234"/>
                <a:gd name="connsiteY306" fmla="*/ 419553 h 1265365"/>
                <a:gd name="connsiteX307" fmla="*/ 1240385 w 1667234"/>
                <a:gd name="connsiteY307" fmla="*/ 428011 h 1265365"/>
                <a:gd name="connsiteX308" fmla="*/ 1240385 w 1667234"/>
                <a:gd name="connsiteY308" fmla="*/ 428011 h 1265365"/>
                <a:gd name="connsiteX309" fmla="*/ 1240385 w 1667234"/>
                <a:gd name="connsiteY309" fmla="*/ 428011 h 1265365"/>
                <a:gd name="connsiteX310" fmla="*/ 1239890 w 1667234"/>
                <a:gd name="connsiteY310" fmla="*/ 429293 h 1265365"/>
                <a:gd name="connsiteX311" fmla="*/ 1239890 w 1667234"/>
                <a:gd name="connsiteY311" fmla="*/ 429293 h 1265365"/>
                <a:gd name="connsiteX312" fmla="*/ 1239890 w 1667234"/>
                <a:gd name="connsiteY312" fmla="*/ 429293 h 1265365"/>
                <a:gd name="connsiteX313" fmla="*/ 1237540 w 1667234"/>
                <a:gd name="connsiteY313" fmla="*/ 433027 h 1265365"/>
                <a:gd name="connsiteX314" fmla="*/ 1237540 w 1667234"/>
                <a:gd name="connsiteY314" fmla="*/ 433027 h 1265365"/>
                <a:gd name="connsiteX315" fmla="*/ 1237540 w 1667234"/>
                <a:gd name="connsiteY315" fmla="*/ 433027 h 1265365"/>
                <a:gd name="connsiteX316" fmla="*/ 1235204 w 1667234"/>
                <a:gd name="connsiteY316" fmla="*/ 435008 h 1265365"/>
                <a:gd name="connsiteX317" fmla="*/ 1235204 w 1667234"/>
                <a:gd name="connsiteY317" fmla="*/ 435008 h 1265365"/>
                <a:gd name="connsiteX318" fmla="*/ 1235204 w 1667234"/>
                <a:gd name="connsiteY318" fmla="*/ 435008 h 1265365"/>
                <a:gd name="connsiteX319" fmla="*/ 1233515 w 1667234"/>
                <a:gd name="connsiteY319" fmla="*/ 437637 h 1265365"/>
                <a:gd name="connsiteX320" fmla="*/ 1233515 w 1667234"/>
                <a:gd name="connsiteY320" fmla="*/ 437637 h 1265365"/>
                <a:gd name="connsiteX321" fmla="*/ 1233515 w 1667234"/>
                <a:gd name="connsiteY321" fmla="*/ 437637 h 1265365"/>
                <a:gd name="connsiteX322" fmla="*/ 1233070 w 1667234"/>
                <a:gd name="connsiteY322" fmla="*/ 443987 h 1265365"/>
                <a:gd name="connsiteX323" fmla="*/ 1233070 w 1667234"/>
                <a:gd name="connsiteY323" fmla="*/ 443987 h 1265365"/>
                <a:gd name="connsiteX324" fmla="*/ 1233070 w 1667234"/>
                <a:gd name="connsiteY324" fmla="*/ 443987 h 1265365"/>
                <a:gd name="connsiteX325" fmla="*/ 1233121 w 1667234"/>
                <a:gd name="connsiteY325" fmla="*/ 446425 h 1265365"/>
                <a:gd name="connsiteX326" fmla="*/ 1233121 w 1667234"/>
                <a:gd name="connsiteY326" fmla="*/ 446425 h 1265365"/>
                <a:gd name="connsiteX327" fmla="*/ 1233121 w 1667234"/>
                <a:gd name="connsiteY327" fmla="*/ 446425 h 1265365"/>
                <a:gd name="connsiteX328" fmla="*/ 1232854 w 1667234"/>
                <a:gd name="connsiteY328" fmla="*/ 448305 h 1265365"/>
                <a:gd name="connsiteX329" fmla="*/ 1232854 w 1667234"/>
                <a:gd name="connsiteY329" fmla="*/ 448305 h 1265365"/>
                <a:gd name="connsiteX330" fmla="*/ 1232854 w 1667234"/>
                <a:gd name="connsiteY330" fmla="*/ 448305 h 1265365"/>
                <a:gd name="connsiteX331" fmla="*/ 1232854 w 1667234"/>
                <a:gd name="connsiteY331" fmla="*/ 452381 h 1265365"/>
                <a:gd name="connsiteX332" fmla="*/ 1232854 w 1667234"/>
                <a:gd name="connsiteY332" fmla="*/ 452381 h 1265365"/>
                <a:gd name="connsiteX333" fmla="*/ 1232854 w 1667234"/>
                <a:gd name="connsiteY333" fmla="*/ 452381 h 1265365"/>
                <a:gd name="connsiteX334" fmla="*/ 1233540 w 1667234"/>
                <a:gd name="connsiteY334" fmla="*/ 454845 h 1265365"/>
                <a:gd name="connsiteX335" fmla="*/ 1233540 w 1667234"/>
                <a:gd name="connsiteY335" fmla="*/ 454845 h 1265365"/>
                <a:gd name="connsiteX336" fmla="*/ 1233540 w 1667234"/>
                <a:gd name="connsiteY336" fmla="*/ 454845 h 1265365"/>
                <a:gd name="connsiteX337" fmla="*/ 1233641 w 1667234"/>
                <a:gd name="connsiteY337" fmla="*/ 458845 h 1265365"/>
                <a:gd name="connsiteX338" fmla="*/ 1233641 w 1667234"/>
                <a:gd name="connsiteY338" fmla="*/ 458845 h 1265365"/>
                <a:gd name="connsiteX339" fmla="*/ 1233565 w 1667234"/>
                <a:gd name="connsiteY339" fmla="*/ 459125 h 1265365"/>
                <a:gd name="connsiteX340" fmla="*/ 1233565 w 1667234"/>
                <a:gd name="connsiteY340" fmla="*/ 459125 h 1265365"/>
                <a:gd name="connsiteX341" fmla="*/ 1233565 w 1667234"/>
                <a:gd name="connsiteY341" fmla="*/ 459125 h 1265365"/>
                <a:gd name="connsiteX342" fmla="*/ 1231063 w 1667234"/>
                <a:gd name="connsiteY342" fmla="*/ 464573 h 1265365"/>
                <a:gd name="connsiteX343" fmla="*/ 1231063 w 1667234"/>
                <a:gd name="connsiteY343" fmla="*/ 464573 h 1265365"/>
                <a:gd name="connsiteX344" fmla="*/ 1231063 w 1667234"/>
                <a:gd name="connsiteY344" fmla="*/ 464573 h 1265365"/>
                <a:gd name="connsiteX345" fmla="*/ 1230175 w 1667234"/>
                <a:gd name="connsiteY345" fmla="*/ 465284 h 1265365"/>
                <a:gd name="connsiteX346" fmla="*/ 1230175 w 1667234"/>
                <a:gd name="connsiteY346" fmla="*/ 465284 h 1265365"/>
                <a:gd name="connsiteX347" fmla="*/ 1230175 w 1667234"/>
                <a:gd name="connsiteY347" fmla="*/ 465284 h 1265365"/>
                <a:gd name="connsiteX348" fmla="*/ 1227114 w 1667234"/>
                <a:gd name="connsiteY348" fmla="*/ 468193 h 1265365"/>
                <a:gd name="connsiteX349" fmla="*/ 1227114 w 1667234"/>
                <a:gd name="connsiteY349" fmla="*/ 468193 h 1265365"/>
                <a:gd name="connsiteX350" fmla="*/ 1227114 w 1667234"/>
                <a:gd name="connsiteY350" fmla="*/ 468193 h 1265365"/>
                <a:gd name="connsiteX351" fmla="*/ 1224485 w 1667234"/>
                <a:gd name="connsiteY351" fmla="*/ 472358 h 1265365"/>
                <a:gd name="connsiteX352" fmla="*/ 1224485 w 1667234"/>
                <a:gd name="connsiteY352" fmla="*/ 472358 h 1265365"/>
                <a:gd name="connsiteX353" fmla="*/ 1224485 w 1667234"/>
                <a:gd name="connsiteY353" fmla="*/ 472358 h 1265365"/>
                <a:gd name="connsiteX354" fmla="*/ 1223152 w 1667234"/>
                <a:gd name="connsiteY354" fmla="*/ 474428 h 1265365"/>
                <a:gd name="connsiteX355" fmla="*/ 1223152 w 1667234"/>
                <a:gd name="connsiteY355" fmla="*/ 474428 h 1265365"/>
                <a:gd name="connsiteX356" fmla="*/ 1223152 w 1667234"/>
                <a:gd name="connsiteY356" fmla="*/ 474428 h 1265365"/>
                <a:gd name="connsiteX357" fmla="*/ 1221335 w 1667234"/>
                <a:gd name="connsiteY357" fmla="*/ 476828 h 1265365"/>
                <a:gd name="connsiteX358" fmla="*/ 1221335 w 1667234"/>
                <a:gd name="connsiteY358" fmla="*/ 476828 h 1265365"/>
                <a:gd name="connsiteX359" fmla="*/ 1221335 w 1667234"/>
                <a:gd name="connsiteY359" fmla="*/ 476828 h 1265365"/>
                <a:gd name="connsiteX360" fmla="*/ 1219900 w 1667234"/>
                <a:gd name="connsiteY360" fmla="*/ 477692 h 1265365"/>
                <a:gd name="connsiteX361" fmla="*/ 1219900 w 1667234"/>
                <a:gd name="connsiteY361" fmla="*/ 477692 h 1265365"/>
                <a:gd name="connsiteX362" fmla="*/ 1219900 w 1667234"/>
                <a:gd name="connsiteY362" fmla="*/ 477692 h 1265365"/>
                <a:gd name="connsiteX363" fmla="*/ 1217399 w 1667234"/>
                <a:gd name="connsiteY363" fmla="*/ 479305 h 1265365"/>
                <a:gd name="connsiteX364" fmla="*/ 1217399 w 1667234"/>
                <a:gd name="connsiteY364" fmla="*/ 479305 h 1265365"/>
                <a:gd name="connsiteX365" fmla="*/ 1217399 w 1667234"/>
                <a:gd name="connsiteY365" fmla="*/ 479305 h 1265365"/>
                <a:gd name="connsiteX366" fmla="*/ 1215862 w 1667234"/>
                <a:gd name="connsiteY366" fmla="*/ 480029 h 1265365"/>
                <a:gd name="connsiteX367" fmla="*/ 1215862 w 1667234"/>
                <a:gd name="connsiteY367" fmla="*/ 480029 h 1265365"/>
                <a:gd name="connsiteX368" fmla="*/ 1215862 w 1667234"/>
                <a:gd name="connsiteY368" fmla="*/ 480029 h 1265365"/>
                <a:gd name="connsiteX369" fmla="*/ 1213398 w 1667234"/>
                <a:gd name="connsiteY369" fmla="*/ 481959 h 1265365"/>
                <a:gd name="connsiteX370" fmla="*/ 1213398 w 1667234"/>
                <a:gd name="connsiteY370" fmla="*/ 481959 h 1265365"/>
                <a:gd name="connsiteX371" fmla="*/ 1213398 w 1667234"/>
                <a:gd name="connsiteY371" fmla="*/ 481959 h 1265365"/>
                <a:gd name="connsiteX372" fmla="*/ 1212065 w 1667234"/>
                <a:gd name="connsiteY372" fmla="*/ 484600 h 1265365"/>
                <a:gd name="connsiteX373" fmla="*/ 1212065 w 1667234"/>
                <a:gd name="connsiteY373" fmla="*/ 484600 h 1265365"/>
                <a:gd name="connsiteX374" fmla="*/ 1212065 w 1667234"/>
                <a:gd name="connsiteY374" fmla="*/ 484600 h 1265365"/>
                <a:gd name="connsiteX375" fmla="*/ 1210401 w 1667234"/>
                <a:gd name="connsiteY375" fmla="*/ 486455 h 1265365"/>
                <a:gd name="connsiteX376" fmla="*/ 1210401 w 1667234"/>
                <a:gd name="connsiteY376" fmla="*/ 486455 h 1265365"/>
                <a:gd name="connsiteX377" fmla="*/ 1210401 w 1667234"/>
                <a:gd name="connsiteY377" fmla="*/ 486455 h 1265365"/>
                <a:gd name="connsiteX378" fmla="*/ 1209563 w 1667234"/>
                <a:gd name="connsiteY378" fmla="*/ 486264 h 1265365"/>
                <a:gd name="connsiteX379" fmla="*/ 1209563 w 1667234"/>
                <a:gd name="connsiteY379" fmla="*/ 486264 h 1265365"/>
                <a:gd name="connsiteX380" fmla="*/ 1209563 w 1667234"/>
                <a:gd name="connsiteY380" fmla="*/ 486264 h 1265365"/>
                <a:gd name="connsiteX381" fmla="*/ 1208394 w 1667234"/>
                <a:gd name="connsiteY381" fmla="*/ 485566 h 1265365"/>
                <a:gd name="connsiteX382" fmla="*/ 1208394 w 1667234"/>
                <a:gd name="connsiteY382" fmla="*/ 485566 h 1265365"/>
                <a:gd name="connsiteX383" fmla="*/ 1208394 w 1667234"/>
                <a:gd name="connsiteY383" fmla="*/ 485566 h 1265365"/>
                <a:gd name="connsiteX384" fmla="*/ 1205715 w 1667234"/>
                <a:gd name="connsiteY384" fmla="*/ 485667 h 1265365"/>
                <a:gd name="connsiteX385" fmla="*/ 1205715 w 1667234"/>
                <a:gd name="connsiteY385" fmla="*/ 485667 h 1265365"/>
                <a:gd name="connsiteX386" fmla="*/ 1205715 w 1667234"/>
                <a:gd name="connsiteY386" fmla="*/ 485667 h 1265365"/>
                <a:gd name="connsiteX387" fmla="*/ 1203924 w 1667234"/>
                <a:gd name="connsiteY387" fmla="*/ 486886 h 1265365"/>
                <a:gd name="connsiteX388" fmla="*/ 1203924 w 1667234"/>
                <a:gd name="connsiteY388" fmla="*/ 486886 h 1265365"/>
                <a:gd name="connsiteX389" fmla="*/ 1203924 w 1667234"/>
                <a:gd name="connsiteY389" fmla="*/ 486886 h 1265365"/>
                <a:gd name="connsiteX390" fmla="*/ 1201765 w 1667234"/>
                <a:gd name="connsiteY390" fmla="*/ 488931 h 1265365"/>
                <a:gd name="connsiteX391" fmla="*/ 1201765 w 1667234"/>
                <a:gd name="connsiteY391" fmla="*/ 488931 h 1265365"/>
                <a:gd name="connsiteX392" fmla="*/ 1201765 w 1667234"/>
                <a:gd name="connsiteY392" fmla="*/ 488931 h 1265365"/>
                <a:gd name="connsiteX393" fmla="*/ 1201397 w 1667234"/>
                <a:gd name="connsiteY393" fmla="*/ 489642 h 1265365"/>
                <a:gd name="connsiteX394" fmla="*/ 1201397 w 1667234"/>
                <a:gd name="connsiteY394" fmla="*/ 489642 h 1265365"/>
                <a:gd name="connsiteX395" fmla="*/ 1201397 w 1667234"/>
                <a:gd name="connsiteY395" fmla="*/ 489642 h 1265365"/>
                <a:gd name="connsiteX396" fmla="*/ 1199962 w 1667234"/>
                <a:gd name="connsiteY396" fmla="*/ 494366 h 1265365"/>
                <a:gd name="connsiteX397" fmla="*/ 1199962 w 1667234"/>
                <a:gd name="connsiteY397" fmla="*/ 494366 h 1265365"/>
                <a:gd name="connsiteX398" fmla="*/ 1199962 w 1667234"/>
                <a:gd name="connsiteY398" fmla="*/ 494366 h 1265365"/>
                <a:gd name="connsiteX399" fmla="*/ 1199784 w 1667234"/>
                <a:gd name="connsiteY399" fmla="*/ 497783 h 1265365"/>
                <a:gd name="connsiteX400" fmla="*/ 1199784 w 1667234"/>
                <a:gd name="connsiteY400" fmla="*/ 497783 h 1265365"/>
                <a:gd name="connsiteX401" fmla="*/ 1199784 w 1667234"/>
                <a:gd name="connsiteY401" fmla="*/ 497783 h 1265365"/>
                <a:gd name="connsiteX402" fmla="*/ 1198768 w 1667234"/>
                <a:gd name="connsiteY402" fmla="*/ 501555 h 1265365"/>
                <a:gd name="connsiteX403" fmla="*/ 1198768 w 1667234"/>
                <a:gd name="connsiteY403" fmla="*/ 501555 h 1265365"/>
                <a:gd name="connsiteX404" fmla="*/ 1198768 w 1667234"/>
                <a:gd name="connsiteY404" fmla="*/ 501555 h 1265365"/>
                <a:gd name="connsiteX405" fmla="*/ 1196635 w 1667234"/>
                <a:gd name="connsiteY405" fmla="*/ 503358 h 1265365"/>
                <a:gd name="connsiteX406" fmla="*/ 1196635 w 1667234"/>
                <a:gd name="connsiteY406" fmla="*/ 503358 h 1265365"/>
                <a:gd name="connsiteX407" fmla="*/ 1196635 w 1667234"/>
                <a:gd name="connsiteY407" fmla="*/ 503358 h 1265365"/>
                <a:gd name="connsiteX408" fmla="*/ 1194946 w 1667234"/>
                <a:gd name="connsiteY408" fmla="*/ 504945 h 1265365"/>
                <a:gd name="connsiteX409" fmla="*/ 1194946 w 1667234"/>
                <a:gd name="connsiteY409" fmla="*/ 504945 h 1265365"/>
                <a:gd name="connsiteX410" fmla="*/ 1194946 w 1667234"/>
                <a:gd name="connsiteY410" fmla="*/ 504945 h 1265365"/>
                <a:gd name="connsiteX411" fmla="*/ 1193637 w 1667234"/>
                <a:gd name="connsiteY411" fmla="*/ 505999 h 1265365"/>
                <a:gd name="connsiteX412" fmla="*/ 1193637 w 1667234"/>
                <a:gd name="connsiteY412" fmla="*/ 505999 h 1265365"/>
                <a:gd name="connsiteX413" fmla="*/ 1193637 w 1667234"/>
                <a:gd name="connsiteY413" fmla="*/ 505999 h 1265365"/>
                <a:gd name="connsiteX414" fmla="*/ 1193612 w 1667234"/>
                <a:gd name="connsiteY414" fmla="*/ 505999 h 1265365"/>
                <a:gd name="connsiteX415" fmla="*/ 1193612 w 1667234"/>
                <a:gd name="connsiteY415" fmla="*/ 505999 h 1265365"/>
                <a:gd name="connsiteX416" fmla="*/ 1193612 w 1667234"/>
                <a:gd name="connsiteY416" fmla="*/ 505999 h 1265365"/>
                <a:gd name="connsiteX417" fmla="*/ 1193701 w 1667234"/>
                <a:gd name="connsiteY417" fmla="*/ 507054 h 1265365"/>
                <a:gd name="connsiteX418" fmla="*/ 1193701 w 1667234"/>
                <a:gd name="connsiteY418" fmla="*/ 507054 h 1265365"/>
                <a:gd name="connsiteX419" fmla="*/ 1193701 w 1667234"/>
                <a:gd name="connsiteY419" fmla="*/ 507054 h 1265365"/>
                <a:gd name="connsiteX420" fmla="*/ 1194527 w 1667234"/>
                <a:gd name="connsiteY420" fmla="*/ 508831 h 1265365"/>
                <a:gd name="connsiteX421" fmla="*/ 1194527 w 1667234"/>
                <a:gd name="connsiteY421" fmla="*/ 508831 h 1265365"/>
                <a:gd name="connsiteX422" fmla="*/ 1194527 w 1667234"/>
                <a:gd name="connsiteY422" fmla="*/ 508831 h 1265365"/>
                <a:gd name="connsiteX423" fmla="*/ 1195098 w 1667234"/>
                <a:gd name="connsiteY423" fmla="*/ 510609 h 1265365"/>
                <a:gd name="connsiteX424" fmla="*/ 1195098 w 1667234"/>
                <a:gd name="connsiteY424" fmla="*/ 510609 h 1265365"/>
                <a:gd name="connsiteX425" fmla="*/ 1195098 w 1667234"/>
                <a:gd name="connsiteY425" fmla="*/ 510609 h 1265365"/>
                <a:gd name="connsiteX426" fmla="*/ 1193282 w 1667234"/>
                <a:gd name="connsiteY426" fmla="*/ 512146 h 1265365"/>
                <a:gd name="connsiteX427" fmla="*/ 1193282 w 1667234"/>
                <a:gd name="connsiteY427" fmla="*/ 512146 h 1265365"/>
                <a:gd name="connsiteX428" fmla="*/ 1193282 w 1667234"/>
                <a:gd name="connsiteY428" fmla="*/ 512146 h 1265365"/>
                <a:gd name="connsiteX429" fmla="*/ 1191009 w 1667234"/>
                <a:gd name="connsiteY429" fmla="*/ 512692 h 1265365"/>
                <a:gd name="connsiteX430" fmla="*/ 1191009 w 1667234"/>
                <a:gd name="connsiteY430" fmla="*/ 512692 h 1265365"/>
                <a:gd name="connsiteX431" fmla="*/ 1191009 w 1667234"/>
                <a:gd name="connsiteY431" fmla="*/ 512692 h 1265365"/>
                <a:gd name="connsiteX432" fmla="*/ 1189243 w 1667234"/>
                <a:gd name="connsiteY432" fmla="*/ 512349 h 1265365"/>
                <a:gd name="connsiteX433" fmla="*/ 1189243 w 1667234"/>
                <a:gd name="connsiteY433" fmla="*/ 512349 h 1265365"/>
                <a:gd name="connsiteX434" fmla="*/ 1189243 w 1667234"/>
                <a:gd name="connsiteY434" fmla="*/ 512349 h 1265365"/>
                <a:gd name="connsiteX435" fmla="*/ 1188520 w 1667234"/>
                <a:gd name="connsiteY435" fmla="*/ 512159 h 1265365"/>
                <a:gd name="connsiteX436" fmla="*/ 1188520 w 1667234"/>
                <a:gd name="connsiteY436" fmla="*/ 512159 h 1265365"/>
                <a:gd name="connsiteX437" fmla="*/ 1188520 w 1667234"/>
                <a:gd name="connsiteY437" fmla="*/ 512159 h 1265365"/>
                <a:gd name="connsiteX438" fmla="*/ 1188520 w 1667234"/>
                <a:gd name="connsiteY438" fmla="*/ 512159 h 1265365"/>
                <a:gd name="connsiteX439" fmla="*/ 1188520 w 1667234"/>
                <a:gd name="connsiteY439" fmla="*/ 512159 h 1265365"/>
                <a:gd name="connsiteX440" fmla="*/ 1188075 w 1667234"/>
                <a:gd name="connsiteY440" fmla="*/ 512349 h 1265365"/>
                <a:gd name="connsiteX441" fmla="*/ 1188075 w 1667234"/>
                <a:gd name="connsiteY441" fmla="*/ 512349 h 1265365"/>
                <a:gd name="connsiteX442" fmla="*/ 1188075 w 1667234"/>
                <a:gd name="connsiteY442" fmla="*/ 512349 h 1265365"/>
                <a:gd name="connsiteX443" fmla="*/ 1187631 w 1667234"/>
                <a:gd name="connsiteY443" fmla="*/ 512692 h 1265365"/>
                <a:gd name="connsiteX444" fmla="*/ 1187631 w 1667234"/>
                <a:gd name="connsiteY444" fmla="*/ 512692 h 1265365"/>
                <a:gd name="connsiteX445" fmla="*/ 1187631 w 1667234"/>
                <a:gd name="connsiteY445" fmla="*/ 512692 h 1265365"/>
                <a:gd name="connsiteX446" fmla="*/ 1186691 w 1667234"/>
                <a:gd name="connsiteY446" fmla="*/ 514775 h 1265365"/>
                <a:gd name="connsiteX447" fmla="*/ 1186691 w 1667234"/>
                <a:gd name="connsiteY447" fmla="*/ 514775 h 1265365"/>
                <a:gd name="connsiteX448" fmla="*/ 1186589 w 1667234"/>
                <a:gd name="connsiteY448" fmla="*/ 515499 h 1265365"/>
                <a:gd name="connsiteX449" fmla="*/ 1186589 w 1667234"/>
                <a:gd name="connsiteY449" fmla="*/ 515499 h 1265365"/>
                <a:gd name="connsiteX450" fmla="*/ 1186589 w 1667234"/>
                <a:gd name="connsiteY450" fmla="*/ 515499 h 1265365"/>
                <a:gd name="connsiteX451" fmla="*/ 1186564 w 1667234"/>
                <a:gd name="connsiteY451" fmla="*/ 520502 h 1265365"/>
                <a:gd name="connsiteX452" fmla="*/ 1186564 w 1667234"/>
                <a:gd name="connsiteY452" fmla="*/ 520502 h 1265365"/>
                <a:gd name="connsiteX453" fmla="*/ 1186564 w 1667234"/>
                <a:gd name="connsiteY453" fmla="*/ 520502 h 1265365"/>
                <a:gd name="connsiteX454" fmla="*/ 1186589 w 1667234"/>
                <a:gd name="connsiteY454" fmla="*/ 523919 h 1265365"/>
                <a:gd name="connsiteX455" fmla="*/ 1186589 w 1667234"/>
                <a:gd name="connsiteY455" fmla="*/ 523919 h 1265365"/>
                <a:gd name="connsiteX456" fmla="*/ 1186589 w 1667234"/>
                <a:gd name="connsiteY456" fmla="*/ 523919 h 1265365"/>
                <a:gd name="connsiteX457" fmla="*/ 1187186 w 1667234"/>
                <a:gd name="connsiteY457" fmla="*/ 528173 h 1265365"/>
                <a:gd name="connsiteX458" fmla="*/ 1187186 w 1667234"/>
                <a:gd name="connsiteY458" fmla="*/ 528173 h 1265365"/>
                <a:gd name="connsiteX459" fmla="*/ 1187186 w 1667234"/>
                <a:gd name="connsiteY459" fmla="*/ 528173 h 1265365"/>
                <a:gd name="connsiteX460" fmla="*/ 1188405 w 1667234"/>
                <a:gd name="connsiteY460" fmla="*/ 530535 h 1265365"/>
                <a:gd name="connsiteX461" fmla="*/ 1188405 w 1667234"/>
                <a:gd name="connsiteY461" fmla="*/ 530535 h 1265365"/>
                <a:gd name="connsiteX462" fmla="*/ 1188405 w 1667234"/>
                <a:gd name="connsiteY462" fmla="*/ 530535 h 1265365"/>
                <a:gd name="connsiteX463" fmla="*/ 1189345 w 1667234"/>
                <a:gd name="connsiteY463" fmla="*/ 533062 h 1265365"/>
                <a:gd name="connsiteX464" fmla="*/ 1189345 w 1667234"/>
                <a:gd name="connsiteY464" fmla="*/ 533062 h 1265365"/>
                <a:gd name="connsiteX465" fmla="*/ 1189345 w 1667234"/>
                <a:gd name="connsiteY465" fmla="*/ 533062 h 1265365"/>
                <a:gd name="connsiteX466" fmla="*/ 1189536 w 1667234"/>
                <a:gd name="connsiteY466" fmla="*/ 534434 h 1265365"/>
                <a:gd name="connsiteX467" fmla="*/ 1189536 w 1667234"/>
                <a:gd name="connsiteY467" fmla="*/ 534434 h 1265365"/>
                <a:gd name="connsiteX468" fmla="*/ 1189536 w 1667234"/>
                <a:gd name="connsiteY468" fmla="*/ 534434 h 1265365"/>
                <a:gd name="connsiteX469" fmla="*/ 1190132 w 1667234"/>
                <a:gd name="connsiteY469" fmla="*/ 539615 h 1265365"/>
                <a:gd name="connsiteX470" fmla="*/ 1190132 w 1667234"/>
                <a:gd name="connsiteY470" fmla="*/ 539615 h 1265365"/>
                <a:gd name="connsiteX471" fmla="*/ 1190132 w 1667234"/>
                <a:gd name="connsiteY471" fmla="*/ 539615 h 1265365"/>
                <a:gd name="connsiteX472" fmla="*/ 1191275 w 1667234"/>
                <a:gd name="connsiteY472" fmla="*/ 544733 h 1265365"/>
                <a:gd name="connsiteX473" fmla="*/ 1191275 w 1667234"/>
                <a:gd name="connsiteY473" fmla="*/ 544733 h 1265365"/>
                <a:gd name="connsiteX474" fmla="*/ 1191275 w 1667234"/>
                <a:gd name="connsiteY474" fmla="*/ 544733 h 1265365"/>
                <a:gd name="connsiteX475" fmla="*/ 1191530 w 1667234"/>
                <a:gd name="connsiteY475" fmla="*/ 546943 h 1265365"/>
                <a:gd name="connsiteX476" fmla="*/ 1191530 w 1667234"/>
                <a:gd name="connsiteY476" fmla="*/ 546943 h 1265365"/>
                <a:gd name="connsiteX477" fmla="*/ 1191530 w 1667234"/>
                <a:gd name="connsiteY477" fmla="*/ 546943 h 1265365"/>
                <a:gd name="connsiteX478" fmla="*/ 1191326 w 1667234"/>
                <a:gd name="connsiteY478" fmla="*/ 548950 h 1265365"/>
                <a:gd name="connsiteX479" fmla="*/ 1191326 w 1667234"/>
                <a:gd name="connsiteY479" fmla="*/ 548950 h 1265365"/>
                <a:gd name="connsiteX480" fmla="*/ 1191326 w 1667234"/>
                <a:gd name="connsiteY480" fmla="*/ 548950 h 1265365"/>
                <a:gd name="connsiteX481" fmla="*/ 1191225 w 1667234"/>
                <a:gd name="connsiteY481" fmla="*/ 550766 h 1265365"/>
                <a:gd name="connsiteX482" fmla="*/ 1191225 w 1667234"/>
                <a:gd name="connsiteY482" fmla="*/ 550766 h 1265365"/>
                <a:gd name="connsiteX483" fmla="*/ 1191225 w 1667234"/>
                <a:gd name="connsiteY483" fmla="*/ 550766 h 1265365"/>
                <a:gd name="connsiteX484" fmla="*/ 1191326 w 1667234"/>
                <a:gd name="connsiteY484" fmla="*/ 554258 h 1265365"/>
                <a:gd name="connsiteX485" fmla="*/ 1191326 w 1667234"/>
                <a:gd name="connsiteY485" fmla="*/ 554258 h 1265365"/>
                <a:gd name="connsiteX486" fmla="*/ 1191326 w 1667234"/>
                <a:gd name="connsiteY486" fmla="*/ 554258 h 1265365"/>
                <a:gd name="connsiteX487" fmla="*/ 1191580 w 1667234"/>
                <a:gd name="connsiteY487" fmla="*/ 555947 h 1265365"/>
                <a:gd name="connsiteX488" fmla="*/ 1191580 w 1667234"/>
                <a:gd name="connsiteY488" fmla="*/ 555947 h 1265365"/>
                <a:gd name="connsiteX489" fmla="*/ 1191580 w 1667234"/>
                <a:gd name="connsiteY489" fmla="*/ 555947 h 1265365"/>
                <a:gd name="connsiteX490" fmla="*/ 1192101 w 1667234"/>
                <a:gd name="connsiteY490" fmla="*/ 558030 h 1265365"/>
                <a:gd name="connsiteX491" fmla="*/ 1192101 w 1667234"/>
                <a:gd name="connsiteY491" fmla="*/ 558030 h 1265365"/>
                <a:gd name="connsiteX492" fmla="*/ 1192101 w 1667234"/>
                <a:gd name="connsiteY492" fmla="*/ 558030 h 1265365"/>
                <a:gd name="connsiteX493" fmla="*/ 1192444 w 1667234"/>
                <a:gd name="connsiteY493" fmla="*/ 559351 h 1265365"/>
                <a:gd name="connsiteX494" fmla="*/ 1192444 w 1667234"/>
                <a:gd name="connsiteY494" fmla="*/ 559351 h 1265365"/>
                <a:gd name="connsiteX495" fmla="*/ 1192444 w 1667234"/>
                <a:gd name="connsiteY495" fmla="*/ 559351 h 1265365"/>
                <a:gd name="connsiteX496" fmla="*/ 1194006 w 1667234"/>
                <a:gd name="connsiteY496" fmla="*/ 560494 h 1265365"/>
                <a:gd name="connsiteX497" fmla="*/ 1194006 w 1667234"/>
                <a:gd name="connsiteY497" fmla="*/ 560494 h 1265365"/>
                <a:gd name="connsiteX498" fmla="*/ 1194006 w 1667234"/>
                <a:gd name="connsiteY498" fmla="*/ 560494 h 1265365"/>
                <a:gd name="connsiteX499" fmla="*/ 1196139 w 1667234"/>
                <a:gd name="connsiteY499" fmla="*/ 561700 h 1265365"/>
                <a:gd name="connsiteX500" fmla="*/ 1196139 w 1667234"/>
                <a:gd name="connsiteY500" fmla="*/ 561700 h 1265365"/>
                <a:gd name="connsiteX501" fmla="*/ 1196139 w 1667234"/>
                <a:gd name="connsiteY501" fmla="*/ 561700 h 1265365"/>
                <a:gd name="connsiteX502" fmla="*/ 1196762 w 1667234"/>
                <a:gd name="connsiteY502" fmla="*/ 562107 h 1265365"/>
                <a:gd name="connsiteX503" fmla="*/ 1196762 w 1667234"/>
                <a:gd name="connsiteY503" fmla="*/ 562107 h 1265365"/>
                <a:gd name="connsiteX504" fmla="*/ 1196762 w 1667234"/>
                <a:gd name="connsiteY504" fmla="*/ 562107 h 1265365"/>
                <a:gd name="connsiteX505" fmla="*/ 1197879 w 1667234"/>
                <a:gd name="connsiteY505" fmla="*/ 561408 h 1265365"/>
                <a:gd name="connsiteX506" fmla="*/ 1197879 w 1667234"/>
                <a:gd name="connsiteY506" fmla="*/ 561408 h 1265365"/>
                <a:gd name="connsiteX507" fmla="*/ 1197879 w 1667234"/>
                <a:gd name="connsiteY507" fmla="*/ 561408 h 1265365"/>
                <a:gd name="connsiteX508" fmla="*/ 1199962 w 1667234"/>
                <a:gd name="connsiteY508" fmla="*/ 557027 h 1265365"/>
                <a:gd name="connsiteX509" fmla="*/ 1199962 w 1667234"/>
                <a:gd name="connsiteY509" fmla="*/ 557027 h 1265365"/>
                <a:gd name="connsiteX510" fmla="*/ 1199962 w 1667234"/>
                <a:gd name="connsiteY510" fmla="*/ 557027 h 1265365"/>
                <a:gd name="connsiteX511" fmla="*/ 1199860 w 1667234"/>
                <a:gd name="connsiteY511" fmla="*/ 556328 h 1265365"/>
                <a:gd name="connsiteX512" fmla="*/ 1199860 w 1667234"/>
                <a:gd name="connsiteY512" fmla="*/ 556328 h 1265365"/>
                <a:gd name="connsiteX513" fmla="*/ 1199860 w 1667234"/>
                <a:gd name="connsiteY513" fmla="*/ 556328 h 1265365"/>
                <a:gd name="connsiteX514" fmla="*/ 1200152 w 1667234"/>
                <a:gd name="connsiteY514" fmla="*/ 552277 h 1265365"/>
                <a:gd name="connsiteX515" fmla="*/ 1200152 w 1667234"/>
                <a:gd name="connsiteY515" fmla="*/ 552277 h 1265365"/>
                <a:gd name="connsiteX516" fmla="*/ 1200280 w 1667234"/>
                <a:gd name="connsiteY516" fmla="*/ 552023 h 1265365"/>
                <a:gd name="connsiteX517" fmla="*/ 1200280 w 1667234"/>
                <a:gd name="connsiteY517" fmla="*/ 552023 h 1265365"/>
                <a:gd name="connsiteX518" fmla="*/ 1200280 w 1667234"/>
                <a:gd name="connsiteY518" fmla="*/ 552023 h 1265365"/>
                <a:gd name="connsiteX519" fmla="*/ 1202184 w 1667234"/>
                <a:gd name="connsiteY519" fmla="*/ 550321 h 1265365"/>
                <a:gd name="connsiteX520" fmla="*/ 1202184 w 1667234"/>
                <a:gd name="connsiteY520" fmla="*/ 550321 h 1265365"/>
                <a:gd name="connsiteX521" fmla="*/ 1202184 w 1667234"/>
                <a:gd name="connsiteY521" fmla="*/ 550321 h 1265365"/>
                <a:gd name="connsiteX522" fmla="*/ 1203899 w 1667234"/>
                <a:gd name="connsiteY522" fmla="*/ 550537 h 1265365"/>
                <a:gd name="connsiteX523" fmla="*/ 1203899 w 1667234"/>
                <a:gd name="connsiteY523" fmla="*/ 550537 h 1265365"/>
                <a:gd name="connsiteX524" fmla="*/ 1203899 w 1667234"/>
                <a:gd name="connsiteY524" fmla="*/ 550537 h 1265365"/>
                <a:gd name="connsiteX525" fmla="*/ 1205740 w 1667234"/>
                <a:gd name="connsiteY525" fmla="*/ 550893 h 1265365"/>
                <a:gd name="connsiteX526" fmla="*/ 1205740 w 1667234"/>
                <a:gd name="connsiteY526" fmla="*/ 550893 h 1265365"/>
                <a:gd name="connsiteX527" fmla="*/ 1205740 w 1667234"/>
                <a:gd name="connsiteY527" fmla="*/ 550893 h 1265365"/>
                <a:gd name="connsiteX528" fmla="*/ 1208446 w 1667234"/>
                <a:gd name="connsiteY528" fmla="*/ 551185 h 1265365"/>
                <a:gd name="connsiteX529" fmla="*/ 1208446 w 1667234"/>
                <a:gd name="connsiteY529" fmla="*/ 551185 h 1265365"/>
                <a:gd name="connsiteX530" fmla="*/ 1208446 w 1667234"/>
                <a:gd name="connsiteY530" fmla="*/ 551185 h 1265365"/>
                <a:gd name="connsiteX531" fmla="*/ 1211620 w 1667234"/>
                <a:gd name="connsiteY531" fmla="*/ 549547 h 1265365"/>
                <a:gd name="connsiteX532" fmla="*/ 1211620 w 1667234"/>
                <a:gd name="connsiteY532" fmla="*/ 549547 h 1265365"/>
                <a:gd name="connsiteX533" fmla="*/ 1211620 w 1667234"/>
                <a:gd name="connsiteY533" fmla="*/ 549547 h 1265365"/>
                <a:gd name="connsiteX534" fmla="*/ 1213030 w 1667234"/>
                <a:gd name="connsiteY534" fmla="*/ 547908 h 1265365"/>
                <a:gd name="connsiteX535" fmla="*/ 1213030 w 1667234"/>
                <a:gd name="connsiteY535" fmla="*/ 547908 h 1265365"/>
                <a:gd name="connsiteX536" fmla="*/ 1213030 w 1667234"/>
                <a:gd name="connsiteY536" fmla="*/ 547908 h 1265365"/>
                <a:gd name="connsiteX537" fmla="*/ 1214338 w 1667234"/>
                <a:gd name="connsiteY537" fmla="*/ 546296 h 1265365"/>
                <a:gd name="connsiteX538" fmla="*/ 1214338 w 1667234"/>
                <a:gd name="connsiteY538" fmla="*/ 546296 h 1265365"/>
                <a:gd name="connsiteX539" fmla="*/ 1214338 w 1667234"/>
                <a:gd name="connsiteY539" fmla="*/ 546296 h 1265365"/>
                <a:gd name="connsiteX540" fmla="*/ 1214693 w 1667234"/>
                <a:gd name="connsiteY540" fmla="*/ 544911 h 1265365"/>
                <a:gd name="connsiteX541" fmla="*/ 1214693 w 1667234"/>
                <a:gd name="connsiteY541" fmla="*/ 544911 h 1265365"/>
                <a:gd name="connsiteX542" fmla="*/ 1214693 w 1667234"/>
                <a:gd name="connsiteY542" fmla="*/ 544911 h 1265365"/>
                <a:gd name="connsiteX543" fmla="*/ 1215367 w 1667234"/>
                <a:gd name="connsiteY543" fmla="*/ 543032 h 1265365"/>
                <a:gd name="connsiteX544" fmla="*/ 1215367 w 1667234"/>
                <a:gd name="connsiteY544" fmla="*/ 543032 h 1265365"/>
                <a:gd name="connsiteX545" fmla="*/ 1215367 w 1667234"/>
                <a:gd name="connsiteY545" fmla="*/ 543032 h 1265365"/>
                <a:gd name="connsiteX546" fmla="*/ 1218542 w 1667234"/>
                <a:gd name="connsiteY546" fmla="*/ 541609 h 1265365"/>
                <a:gd name="connsiteX547" fmla="*/ 1218542 w 1667234"/>
                <a:gd name="connsiteY547" fmla="*/ 541609 h 1265365"/>
                <a:gd name="connsiteX548" fmla="*/ 1218542 w 1667234"/>
                <a:gd name="connsiteY548" fmla="*/ 541609 h 1265365"/>
                <a:gd name="connsiteX549" fmla="*/ 1220523 w 1667234"/>
                <a:gd name="connsiteY549" fmla="*/ 538866 h 1265365"/>
                <a:gd name="connsiteX550" fmla="*/ 1220523 w 1667234"/>
                <a:gd name="connsiteY550" fmla="*/ 538866 h 1265365"/>
                <a:gd name="connsiteX551" fmla="*/ 1220523 w 1667234"/>
                <a:gd name="connsiteY551" fmla="*/ 538866 h 1265365"/>
                <a:gd name="connsiteX552" fmla="*/ 1221958 w 1667234"/>
                <a:gd name="connsiteY552" fmla="*/ 535513 h 1265365"/>
                <a:gd name="connsiteX553" fmla="*/ 1221958 w 1667234"/>
                <a:gd name="connsiteY553" fmla="*/ 535513 h 1265365"/>
                <a:gd name="connsiteX554" fmla="*/ 1221958 w 1667234"/>
                <a:gd name="connsiteY554" fmla="*/ 535513 h 1265365"/>
                <a:gd name="connsiteX555" fmla="*/ 1222847 w 1667234"/>
                <a:gd name="connsiteY555" fmla="*/ 534180 h 1265365"/>
                <a:gd name="connsiteX556" fmla="*/ 1222847 w 1667234"/>
                <a:gd name="connsiteY556" fmla="*/ 534180 h 1265365"/>
                <a:gd name="connsiteX557" fmla="*/ 1222847 w 1667234"/>
                <a:gd name="connsiteY557" fmla="*/ 534180 h 1265365"/>
                <a:gd name="connsiteX558" fmla="*/ 1223177 w 1667234"/>
                <a:gd name="connsiteY558" fmla="*/ 533545 h 1265365"/>
                <a:gd name="connsiteX559" fmla="*/ 1223177 w 1667234"/>
                <a:gd name="connsiteY559" fmla="*/ 533545 h 1265365"/>
                <a:gd name="connsiteX560" fmla="*/ 1223177 w 1667234"/>
                <a:gd name="connsiteY560" fmla="*/ 533545 h 1265365"/>
                <a:gd name="connsiteX561" fmla="*/ 1223050 w 1667234"/>
                <a:gd name="connsiteY561" fmla="*/ 533456 h 1265365"/>
                <a:gd name="connsiteX562" fmla="*/ 1223050 w 1667234"/>
                <a:gd name="connsiteY562" fmla="*/ 533456 h 1265365"/>
                <a:gd name="connsiteX563" fmla="*/ 1223050 w 1667234"/>
                <a:gd name="connsiteY563" fmla="*/ 533456 h 1265365"/>
                <a:gd name="connsiteX564" fmla="*/ 1222529 w 1667234"/>
                <a:gd name="connsiteY564" fmla="*/ 532732 h 1265365"/>
                <a:gd name="connsiteX565" fmla="*/ 1222529 w 1667234"/>
                <a:gd name="connsiteY565" fmla="*/ 532732 h 1265365"/>
                <a:gd name="connsiteX566" fmla="*/ 1222529 w 1667234"/>
                <a:gd name="connsiteY566" fmla="*/ 532732 h 1265365"/>
                <a:gd name="connsiteX567" fmla="*/ 1223304 w 1667234"/>
                <a:gd name="connsiteY567" fmla="*/ 531094 h 1265365"/>
                <a:gd name="connsiteX568" fmla="*/ 1223304 w 1667234"/>
                <a:gd name="connsiteY568" fmla="*/ 531094 h 1265365"/>
                <a:gd name="connsiteX569" fmla="*/ 1223304 w 1667234"/>
                <a:gd name="connsiteY569" fmla="*/ 531094 h 1265365"/>
                <a:gd name="connsiteX570" fmla="*/ 1224764 w 1667234"/>
                <a:gd name="connsiteY570" fmla="*/ 528973 h 1265365"/>
                <a:gd name="connsiteX571" fmla="*/ 1224764 w 1667234"/>
                <a:gd name="connsiteY571" fmla="*/ 528973 h 1265365"/>
                <a:gd name="connsiteX572" fmla="*/ 1224764 w 1667234"/>
                <a:gd name="connsiteY572" fmla="*/ 528973 h 1265365"/>
                <a:gd name="connsiteX573" fmla="*/ 1226974 w 1667234"/>
                <a:gd name="connsiteY573" fmla="*/ 526776 h 1265365"/>
                <a:gd name="connsiteX574" fmla="*/ 1226974 w 1667234"/>
                <a:gd name="connsiteY574" fmla="*/ 526776 h 1265365"/>
                <a:gd name="connsiteX575" fmla="*/ 1226974 w 1667234"/>
                <a:gd name="connsiteY575" fmla="*/ 526776 h 1265365"/>
                <a:gd name="connsiteX576" fmla="*/ 1228041 w 1667234"/>
                <a:gd name="connsiteY576" fmla="*/ 527576 h 1265365"/>
                <a:gd name="connsiteX577" fmla="*/ 1228041 w 1667234"/>
                <a:gd name="connsiteY577" fmla="*/ 527576 h 1265365"/>
                <a:gd name="connsiteX578" fmla="*/ 1228041 w 1667234"/>
                <a:gd name="connsiteY578" fmla="*/ 527576 h 1265365"/>
                <a:gd name="connsiteX579" fmla="*/ 1228485 w 1667234"/>
                <a:gd name="connsiteY579" fmla="*/ 530446 h 1265365"/>
                <a:gd name="connsiteX580" fmla="*/ 1228485 w 1667234"/>
                <a:gd name="connsiteY580" fmla="*/ 530446 h 1265365"/>
                <a:gd name="connsiteX581" fmla="*/ 1228485 w 1667234"/>
                <a:gd name="connsiteY581" fmla="*/ 530446 h 1265365"/>
                <a:gd name="connsiteX582" fmla="*/ 1229273 w 1667234"/>
                <a:gd name="connsiteY582" fmla="*/ 528021 h 1265365"/>
                <a:gd name="connsiteX583" fmla="*/ 1229273 w 1667234"/>
                <a:gd name="connsiteY583" fmla="*/ 528021 h 1265365"/>
                <a:gd name="connsiteX584" fmla="*/ 1229273 w 1667234"/>
                <a:gd name="connsiteY584" fmla="*/ 528021 h 1265365"/>
                <a:gd name="connsiteX585" fmla="*/ 1230123 w 1667234"/>
                <a:gd name="connsiteY585" fmla="*/ 526776 h 1265365"/>
                <a:gd name="connsiteX586" fmla="*/ 1230123 w 1667234"/>
                <a:gd name="connsiteY586" fmla="*/ 526776 h 1265365"/>
                <a:gd name="connsiteX587" fmla="*/ 1230123 w 1667234"/>
                <a:gd name="connsiteY587" fmla="*/ 526776 h 1265365"/>
                <a:gd name="connsiteX588" fmla="*/ 1231876 w 1667234"/>
                <a:gd name="connsiteY588" fmla="*/ 526090 h 1265365"/>
                <a:gd name="connsiteX589" fmla="*/ 1231876 w 1667234"/>
                <a:gd name="connsiteY589" fmla="*/ 526090 h 1265365"/>
                <a:gd name="connsiteX590" fmla="*/ 1231876 w 1667234"/>
                <a:gd name="connsiteY590" fmla="*/ 526090 h 1265365"/>
                <a:gd name="connsiteX591" fmla="*/ 1233641 w 1667234"/>
                <a:gd name="connsiteY591" fmla="*/ 526560 h 1265365"/>
                <a:gd name="connsiteX592" fmla="*/ 1233641 w 1667234"/>
                <a:gd name="connsiteY592" fmla="*/ 526560 h 1265365"/>
                <a:gd name="connsiteX593" fmla="*/ 1233641 w 1667234"/>
                <a:gd name="connsiteY593" fmla="*/ 526560 h 1265365"/>
                <a:gd name="connsiteX594" fmla="*/ 1233896 w 1667234"/>
                <a:gd name="connsiteY594" fmla="*/ 526687 h 1265365"/>
                <a:gd name="connsiteX595" fmla="*/ 1233896 w 1667234"/>
                <a:gd name="connsiteY595" fmla="*/ 526687 h 1265365"/>
                <a:gd name="connsiteX596" fmla="*/ 1233896 w 1667234"/>
                <a:gd name="connsiteY596" fmla="*/ 526687 h 1265365"/>
                <a:gd name="connsiteX597" fmla="*/ 1234187 w 1667234"/>
                <a:gd name="connsiteY597" fmla="*/ 526763 h 1265365"/>
                <a:gd name="connsiteX598" fmla="*/ 1234187 w 1667234"/>
                <a:gd name="connsiteY598" fmla="*/ 526763 h 1265365"/>
                <a:gd name="connsiteX599" fmla="*/ 1234187 w 1667234"/>
                <a:gd name="connsiteY599" fmla="*/ 526763 h 1265365"/>
                <a:gd name="connsiteX600" fmla="*/ 1234187 w 1667234"/>
                <a:gd name="connsiteY600" fmla="*/ 526649 h 1265365"/>
                <a:gd name="connsiteX601" fmla="*/ 1234187 w 1667234"/>
                <a:gd name="connsiteY601" fmla="*/ 526649 h 1265365"/>
                <a:gd name="connsiteX602" fmla="*/ 1234187 w 1667234"/>
                <a:gd name="connsiteY602" fmla="*/ 526649 h 1265365"/>
                <a:gd name="connsiteX603" fmla="*/ 1233984 w 1667234"/>
                <a:gd name="connsiteY603" fmla="*/ 525963 h 1265365"/>
                <a:gd name="connsiteX604" fmla="*/ 1233984 w 1667234"/>
                <a:gd name="connsiteY604" fmla="*/ 525963 h 1265365"/>
                <a:gd name="connsiteX605" fmla="*/ 1233984 w 1667234"/>
                <a:gd name="connsiteY605" fmla="*/ 525963 h 1265365"/>
                <a:gd name="connsiteX606" fmla="*/ 1233959 w 1667234"/>
                <a:gd name="connsiteY606" fmla="*/ 522865 h 1265365"/>
                <a:gd name="connsiteX607" fmla="*/ 1233959 w 1667234"/>
                <a:gd name="connsiteY607" fmla="*/ 522865 h 1265365"/>
                <a:gd name="connsiteX608" fmla="*/ 1233959 w 1667234"/>
                <a:gd name="connsiteY608" fmla="*/ 522865 h 1265365"/>
                <a:gd name="connsiteX609" fmla="*/ 1235051 w 1667234"/>
                <a:gd name="connsiteY609" fmla="*/ 521849 h 1265365"/>
                <a:gd name="connsiteX610" fmla="*/ 1235051 w 1667234"/>
                <a:gd name="connsiteY610" fmla="*/ 521849 h 1265365"/>
                <a:gd name="connsiteX611" fmla="*/ 1235051 w 1667234"/>
                <a:gd name="connsiteY611" fmla="*/ 521849 h 1265365"/>
                <a:gd name="connsiteX612" fmla="*/ 1236842 w 1667234"/>
                <a:gd name="connsiteY612" fmla="*/ 523982 h 1265365"/>
                <a:gd name="connsiteX613" fmla="*/ 1236842 w 1667234"/>
                <a:gd name="connsiteY613" fmla="*/ 523982 h 1265365"/>
                <a:gd name="connsiteX614" fmla="*/ 1236842 w 1667234"/>
                <a:gd name="connsiteY614" fmla="*/ 523982 h 1265365"/>
                <a:gd name="connsiteX615" fmla="*/ 1237185 w 1667234"/>
                <a:gd name="connsiteY615" fmla="*/ 524655 h 1265365"/>
                <a:gd name="connsiteX616" fmla="*/ 1237185 w 1667234"/>
                <a:gd name="connsiteY616" fmla="*/ 524655 h 1265365"/>
                <a:gd name="connsiteX617" fmla="*/ 1237185 w 1667234"/>
                <a:gd name="connsiteY617" fmla="*/ 524655 h 1265365"/>
                <a:gd name="connsiteX618" fmla="*/ 1237337 w 1667234"/>
                <a:gd name="connsiteY618" fmla="*/ 525125 h 1265365"/>
                <a:gd name="connsiteX619" fmla="*/ 1237337 w 1667234"/>
                <a:gd name="connsiteY619" fmla="*/ 525125 h 1265365"/>
                <a:gd name="connsiteX620" fmla="*/ 1237337 w 1667234"/>
                <a:gd name="connsiteY620" fmla="*/ 525125 h 1265365"/>
                <a:gd name="connsiteX621" fmla="*/ 1238201 w 1667234"/>
                <a:gd name="connsiteY621" fmla="*/ 524274 h 1265365"/>
                <a:gd name="connsiteX622" fmla="*/ 1238201 w 1667234"/>
                <a:gd name="connsiteY622" fmla="*/ 524274 h 1265365"/>
                <a:gd name="connsiteX623" fmla="*/ 1238823 w 1667234"/>
                <a:gd name="connsiteY623" fmla="*/ 523627 h 1265365"/>
                <a:gd name="connsiteX624" fmla="*/ 1238823 w 1667234"/>
                <a:gd name="connsiteY624" fmla="*/ 523627 h 1265365"/>
                <a:gd name="connsiteX625" fmla="*/ 1238823 w 1667234"/>
                <a:gd name="connsiteY625" fmla="*/ 523627 h 1265365"/>
                <a:gd name="connsiteX626" fmla="*/ 1241998 w 1667234"/>
                <a:gd name="connsiteY626" fmla="*/ 521582 h 1265365"/>
                <a:gd name="connsiteX627" fmla="*/ 1241998 w 1667234"/>
                <a:gd name="connsiteY627" fmla="*/ 521582 h 1265365"/>
                <a:gd name="connsiteX628" fmla="*/ 1241998 w 1667234"/>
                <a:gd name="connsiteY628" fmla="*/ 521582 h 1265365"/>
                <a:gd name="connsiteX629" fmla="*/ 1242544 w 1667234"/>
                <a:gd name="connsiteY629" fmla="*/ 521595 h 1265365"/>
                <a:gd name="connsiteX630" fmla="*/ 1242544 w 1667234"/>
                <a:gd name="connsiteY630" fmla="*/ 521595 h 1265365"/>
                <a:gd name="connsiteX631" fmla="*/ 1242544 w 1667234"/>
                <a:gd name="connsiteY631" fmla="*/ 521595 h 1265365"/>
                <a:gd name="connsiteX632" fmla="*/ 1244360 w 1667234"/>
                <a:gd name="connsiteY632" fmla="*/ 522471 h 1265365"/>
                <a:gd name="connsiteX633" fmla="*/ 1244360 w 1667234"/>
                <a:gd name="connsiteY633" fmla="*/ 522471 h 1265365"/>
                <a:gd name="connsiteX634" fmla="*/ 1244360 w 1667234"/>
                <a:gd name="connsiteY634" fmla="*/ 522471 h 1265365"/>
                <a:gd name="connsiteX635" fmla="*/ 1244411 w 1667234"/>
                <a:gd name="connsiteY635" fmla="*/ 521938 h 1265365"/>
                <a:gd name="connsiteX636" fmla="*/ 1244411 w 1667234"/>
                <a:gd name="connsiteY636" fmla="*/ 521938 h 1265365"/>
                <a:gd name="connsiteX637" fmla="*/ 1244411 w 1667234"/>
                <a:gd name="connsiteY637" fmla="*/ 521938 h 1265365"/>
                <a:gd name="connsiteX638" fmla="*/ 1244208 w 1667234"/>
                <a:gd name="connsiteY638" fmla="*/ 519956 h 1265365"/>
                <a:gd name="connsiteX639" fmla="*/ 1244208 w 1667234"/>
                <a:gd name="connsiteY639" fmla="*/ 519956 h 1265365"/>
                <a:gd name="connsiteX640" fmla="*/ 1244208 w 1667234"/>
                <a:gd name="connsiteY640" fmla="*/ 519956 h 1265365"/>
                <a:gd name="connsiteX641" fmla="*/ 1243611 w 1667234"/>
                <a:gd name="connsiteY641" fmla="*/ 516578 h 1265365"/>
                <a:gd name="connsiteX642" fmla="*/ 1243611 w 1667234"/>
                <a:gd name="connsiteY642" fmla="*/ 516578 h 1265365"/>
                <a:gd name="connsiteX643" fmla="*/ 1243611 w 1667234"/>
                <a:gd name="connsiteY643" fmla="*/ 516578 h 1265365"/>
                <a:gd name="connsiteX644" fmla="*/ 1243014 w 1667234"/>
                <a:gd name="connsiteY644" fmla="*/ 514076 h 1265365"/>
                <a:gd name="connsiteX645" fmla="*/ 1243014 w 1667234"/>
                <a:gd name="connsiteY645" fmla="*/ 514076 h 1265365"/>
                <a:gd name="connsiteX646" fmla="*/ 1243014 w 1667234"/>
                <a:gd name="connsiteY646" fmla="*/ 514076 h 1265365"/>
                <a:gd name="connsiteX647" fmla="*/ 1242696 w 1667234"/>
                <a:gd name="connsiteY647" fmla="*/ 510635 h 1265365"/>
                <a:gd name="connsiteX648" fmla="*/ 1242696 w 1667234"/>
                <a:gd name="connsiteY648" fmla="*/ 510635 h 1265365"/>
                <a:gd name="connsiteX649" fmla="*/ 1242696 w 1667234"/>
                <a:gd name="connsiteY649" fmla="*/ 510635 h 1265365"/>
                <a:gd name="connsiteX650" fmla="*/ 1243014 w 1667234"/>
                <a:gd name="connsiteY650" fmla="*/ 507727 h 1265365"/>
                <a:gd name="connsiteX651" fmla="*/ 1243014 w 1667234"/>
                <a:gd name="connsiteY651" fmla="*/ 507727 h 1265365"/>
                <a:gd name="connsiteX652" fmla="*/ 1243014 w 1667234"/>
                <a:gd name="connsiteY652" fmla="*/ 507727 h 1265365"/>
                <a:gd name="connsiteX653" fmla="*/ 1244779 w 1667234"/>
                <a:gd name="connsiteY653" fmla="*/ 504641 h 1265365"/>
                <a:gd name="connsiteX654" fmla="*/ 1244779 w 1667234"/>
                <a:gd name="connsiteY654" fmla="*/ 504641 h 1265365"/>
                <a:gd name="connsiteX655" fmla="*/ 1244779 w 1667234"/>
                <a:gd name="connsiteY655" fmla="*/ 504641 h 1265365"/>
                <a:gd name="connsiteX656" fmla="*/ 1246392 w 1667234"/>
                <a:gd name="connsiteY656" fmla="*/ 503840 h 1265365"/>
                <a:gd name="connsiteX657" fmla="*/ 1246392 w 1667234"/>
                <a:gd name="connsiteY657" fmla="*/ 503840 h 1265365"/>
                <a:gd name="connsiteX658" fmla="*/ 1246392 w 1667234"/>
                <a:gd name="connsiteY658" fmla="*/ 503840 h 1265365"/>
                <a:gd name="connsiteX659" fmla="*/ 1248132 w 1667234"/>
                <a:gd name="connsiteY659" fmla="*/ 503510 h 1265365"/>
                <a:gd name="connsiteX660" fmla="*/ 1248132 w 1667234"/>
                <a:gd name="connsiteY660" fmla="*/ 503510 h 1265365"/>
                <a:gd name="connsiteX661" fmla="*/ 1248132 w 1667234"/>
                <a:gd name="connsiteY661" fmla="*/ 503510 h 1265365"/>
                <a:gd name="connsiteX662" fmla="*/ 1249173 w 1667234"/>
                <a:gd name="connsiteY662" fmla="*/ 505428 h 1265365"/>
                <a:gd name="connsiteX663" fmla="*/ 1249173 w 1667234"/>
                <a:gd name="connsiteY663" fmla="*/ 505428 h 1265365"/>
                <a:gd name="connsiteX664" fmla="*/ 1249173 w 1667234"/>
                <a:gd name="connsiteY664" fmla="*/ 505428 h 1265365"/>
                <a:gd name="connsiteX665" fmla="*/ 1250685 w 1667234"/>
                <a:gd name="connsiteY665" fmla="*/ 508692 h 1265365"/>
                <a:gd name="connsiteX666" fmla="*/ 1250685 w 1667234"/>
                <a:gd name="connsiteY666" fmla="*/ 508692 h 1265365"/>
                <a:gd name="connsiteX667" fmla="*/ 1250685 w 1667234"/>
                <a:gd name="connsiteY667" fmla="*/ 508692 h 1265365"/>
                <a:gd name="connsiteX668" fmla="*/ 1251574 w 1667234"/>
                <a:gd name="connsiteY668" fmla="*/ 510609 h 1265365"/>
                <a:gd name="connsiteX669" fmla="*/ 1251574 w 1667234"/>
                <a:gd name="connsiteY669" fmla="*/ 510609 h 1265365"/>
                <a:gd name="connsiteX670" fmla="*/ 1251574 w 1667234"/>
                <a:gd name="connsiteY670" fmla="*/ 510609 h 1265365"/>
                <a:gd name="connsiteX671" fmla="*/ 1253008 w 1667234"/>
                <a:gd name="connsiteY671" fmla="*/ 511524 h 1265365"/>
                <a:gd name="connsiteX672" fmla="*/ 1253008 w 1667234"/>
                <a:gd name="connsiteY672" fmla="*/ 511524 h 1265365"/>
                <a:gd name="connsiteX673" fmla="*/ 1253008 w 1667234"/>
                <a:gd name="connsiteY673" fmla="*/ 511524 h 1265365"/>
                <a:gd name="connsiteX674" fmla="*/ 1258076 w 1667234"/>
                <a:gd name="connsiteY674" fmla="*/ 514368 h 1265365"/>
                <a:gd name="connsiteX675" fmla="*/ 1258076 w 1667234"/>
                <a:gd name="connsiteY675" fmla="*/ 514368 h 1265365"/>
                <a:gd name="connsiteX676" fmla="*/ 1258076 w 1667234"/>
                <a:gd name="connsiteY676" fmla="*/ 514368 h 1265365"/>
                <a:gd name="connsiteX677" fmla="*/ 1259485 w 1667234"/>
                <a:gd name="connsiteY677" fmla="*/ 515384 h 1265365"/>
                <a:gd name="connsiteX678" fmla="*/ 1259485 w 1667234"/>
                <a:gd name="connsiteY678" fmla="*/ 515384 h 1265365"/>
                <a:gd name="connsiteX679" fmla="*/ 1259485 w 1667234"/>
                <a:gd name="connsiteY679" fmla="*/ 515384 h 1265365"/>
                <a:gd name="connsiteX680" fmla="*/ 1260209 w 1667234"/>
                <a:gd name="connsiteY680" fmla="*/ 515321 h 1265365"/>
                <a:gd name="connsiteX681" fmla="*/ 1260209 w 1667234"/>
                <a:gd name="connsiteY681" fmla="*/ 515321 h 1265365"/>
                <a:gd name="connsiteX682" fmla="*/ 1260209 w 1667234"/>
                <a:gd name="connsiteY682" fmla="*/ 515321 h 1265365"/>
                <a:gd name="connsiteX683" fmla="*/ 1261543 w 1667234"/>
                <a:gd name="connsiteY683" fmla="*/ 515816 h 1265365"/>
                <a:gd name="connsiteX684" fmla="*/ 1261543 w 1667234"/>
                <a:gd name="connsiteY684" fmla="*/ 515816 h 1265365"/>
                <a:gd name="connsiteX685" fmla="*/ 1261543 w 1667234"/>
                <a:gd name="connsiteY685" fmla="*/ 515816 h 1265365"/>
                <a:gd name="connsiteX686" fmla="*/ 1261924 w 1667234"/>
                <a:gd name="connsiteY686" fmla="*/ 517950 h 1265365"/>
                <a:gd name="connsiteX687" fmla="*/ 1261924 w 1667234"/>
                <a:gd name="connsiteY687" fmla="*/ 517950 h 1265365"/>
                <a:gd name="connsiteX688" fmla="*/ 1261924 w 1667234"/>
                <a:gd name="connsiteY688" fmla="*/ 517950 h 1265365"/>
                <a:gd name="connsiteX689" fmla="*/ 1261352 w 1667234"/>
                <a:gd name="connsiteY689" fmla="*/ 520325 h 1265365"/>
                <a:gd name="connsiteX690" fmla="*/ 1261352 w 1667234"/>
                <a:gd name="connsiteY690" fmla="*/ 520325 h 1265365"/>
                <a:gd name="connsiteX691" fmla="*/ 1261352 w 1667234"/>
                <a:gd name="connsiteY691" fmla="*/ 520325 h 1265365"/>
                <a:gd name="connsiteX692" fmla="*/ 1260997 w 1667234"/>
                <a:gd name="connsiteY692" fmla="*/ 521569 h 1265365"/>
                <a:gd name="connsiteX693" fmla="*/ 1260997 w 1667234"/>
                <a:gd name="connsiteY693" fmla="*/ 521569 h 1265365"/>
                <a:gd name="connsiteX694" fmla="*/ 1260997 w 1667234"/>
                <a:gd name="connsiteY694" fmla="*/ 521569 h 1265365"/>
                <a:gd name="connsiteX695" fmla="*/ 1260920 w 1667234"/>
                <a:gd name="connsiteY695" fmla="*/ 521988 h 1265365"/>
                <a:gd name="connsiteX696" fmla="*/ 1260920 w 1667234"/>
                <a:gd name="connsiteY696" fmla="*/ 521988 h 1265365"/>
                <a:gd name="connsiteX697" fmla="*/ 1260920 w 1667234"/>
                <a:gd name="connsiteY697" fmla="*/ 521988 h 1265365"/>
                <a:gd name="connsiteX698" fmla="*/ 1261644 w 1667234"/>
                <a:gd name="connsiteY698" fmla="*/ 522192 h 1265365"/>
                <a:gd name="connsiteX699" fmla="*/ 1261644 w 1667234"/>
                <a:gd name="connsiteY699" fmla="*/ 522192 h 1265365"/>
                <a:gd name="connsiteX700" fmla="*/ 1261644 w 1667234"/>
                <a:gd name="connsiteY700" fmla="*/ 522192 h 1265365"/>
                <a:gd name="connsiteX701" fmla="*/ 1263181 w 1667234"/>
                <a:gd name="connsiteY701" fmla="*/ 524071 h 1265365"/>
                <a:gd name="connsiteX702" fmla="*/ 1263181 w 1667234"/>
                <a:gd name="connsiteY702" fmla="*/ 524071 h 1265365"/>
                <a:gd name="connsiteX703" fmla="*/ 1263181 w 1667234"/>
                <a:gd name="connsiteY703" fmla="*/ 524071 h 1265365"/>
                <a:gd name="connsiteX704" fmla="*/ 1263702 w 1667234"/>
                <a:gd name="connsiteY704" fmla="*/ 525023 h 1265365"/>
                <a:gd name="connsiteX705" fmla="*/ 1263702 w 1667234"/>
                <a:gd name="connsiteY705" fmla="*/ 525023 h 1265365"/>
                <a:gd name="connsiteX706" fmla="*/ 1263702 w 1667234"/>
                <a:gd name="connsiteY706" fmla="*/ 525023 h 1265365"/>
                <a:gd name="connsiteX707" fmla="*/ 1264146 w 1667234"/>
                <a:gd name="connsiteY707" fmla="*/ 525913 h 1265365"/>
                <a:gd name="connsiteX708" fmla="*/ 1264146 w 1667234"/>
                <a:gd name="connsiteY708" fmla="*/ 525913 h 1265365"/>
                <a:gd name="connsiteX709" fmla="*/ 1264146 w 1667234"/>
                <a:gd name="connsiteY709" fmla="*/ 525913 h 1265365"/>
                <a:gd name="connsiteX710" fmla="*/ 1264400 w 1667234"/>
                <a:gd name="connsiteY710" fmla="*/ 526433 h 1265365"/>
                <a:gd name="connsiteX711" fmla="*/ 1264400 w 1667234"/>
                <a:gd name="connsiteY711" fmla="*/ 526433 h 1265365"/>
                <a:gd name="connsiteX712" fmla="*/ 1264400 w 1667234"/>
                <a:gd name="connsiteY712" fmla="*/ 526433 h 1265365"/>
                <a:gd name="connsiteX713" fmla="*/ 1264718 w 1667234"/>
                <a:gd name="connsiteY713" fmla="*/ 526128 h 1265365"/>
                <a:gd name="connsiteX714" fmla="*/ 1264718 w 1667234"/>
                <a:gd name="connsiteY714" fmla="*/ 526128 h 1265365"/>
                <a:gd name="connsiteX715" fmla="*/ 1264718 w 1667234"/>
                <a:gd name="connsiteY715" fmla="*/ 526128 h 1265365"/>
                <a:gd name="connsiteX716" fmla="*/ 1265340 w 1667234"/>
                <a:gd name="connsiteY716" fmla="*/ 525366 h 1265365"/>
                <a:gd name="connsiteX717" fmla="*/ 1265340 w 1667234"/>
                <a:gd name="connsiteY717" fmla="*/ 525366 h 1265365"/>
                <a:gd name="connsiteX718" fmla="*/ 1265340 w 1667234"/>
                <a:gd name="connsiteY718" fmla="*/ 525366 h 1265365"/>
                <a:gd name="connsiteX719" fmla="*/ 1266280 w 1667234"/>
                <a:gd name="connsiteY719" fmla="*/ 524719 h 1265365"/>
                <a:gd name="connsiteX720" fmla="*/ 1266280 w 1667234"/>
                <a:gd name="connsiteY720" fmla="*/ 524719 h 1265365"/>
                <a:gd name="connsiteX721" fmla="*/ 1266280 w 1667234"/>
                <a:gd name="connsiteY721" fmla="*/ 524719 h 1265365"/>
                <a:gd name="connsiteX722" fmla="*/ 1267728 w 1667234"/>
                <a:gd name="connsiteY722" fmla="*/ 525227 h 1265365"/>
                <a:gd name="connsiteX723" fmla="*/ 1267728 w 1667234"/>
                <a:gd name="connsiteY723" fmla="*/ 525227 h 1265365"/>
                <a:gd name="connsiteX724" fmla="*/ 1267728 w 1667234"/>
                <a:gd name="connsiteY724" fmla="*/ 525227 h 1265365"/>
                <a:gd name="connsiteX725" fmla="*/ 1268299 w 1667234"/>
                <a:gd name="connsiteY725" fmla="*/ 525493 h 1265365"/>
                <a:gd name="connsiteX726" fmla="*/ 1268299 w 1667234"/>
                <a:gd name="connsiteY726" fmla="*/ 525493 h 1265365"/>
                <a:gd name="connsiteX727" fmla="*/ 1268299 w 1667234"/>
                <a:gd name="connsiteY727" fmla="*/ 525493 h 1265365"/>
                <a:gd name="connsiteX728" fmla="*/ 1268934 w 1667234"/>
                <a:gd name="connsiteY728" fmla="*/ 525290 h 1265365"/>
                <a:gd name="connsiteX729" fmla="*/ 1268934 w 1667234"/>
                <a:gd name="connsiteY729" fmla="*/ 525290 h 1265365"/>
                <a:gd name="connsiteX730" fmla="*/ 1268934 w 1667234"/>
                <a:gd name="connsiteY730" fmla="*/ 525290 h 1265365"/>
                <a:gd name="connsiteX731" fmla="*/ 1270903 w 1667234"/>
                <a:gd name="connsiteY731" fmla="*/ 525900 h 1265365"/>
                <a:gd name="connsiteX732" fmla="*/ 1270903 w 1667234"/>
                <a:gd name="connsiteY732" fmla="*/ 525900 h 1265365"/>
                <a:gd name="connsiteX733" fmla="*/ 1272109 w 1667234"/>
                <a:gd name="connsiteY733" fmla="*/ 526433 h 1265365"/>
                <a:gd name="connsiteX734" fmla="*/ 1272109 w 1667234"/>
                <a:gd name="connsiteY734" fmla="*/ 526433 h 1265365"/>
                <a:gd name="connsiteX735" fmla="*/ 1272109 w 1667234"/>
                <a:gd name="connsiteY735" fmla="*/ 526433 h 1265365"/>
                <a:gd name="connsiteX736" fmla="*/ 1275665 w 1667234"/>
                <a:gd name="connsiteY736" fmla="*/ 528516 h 1265365"/>
                <a:gd name="connsiteX737" fmla="*/ 1275665 w 1667234"/>
                <a:gd name="connsiteY737" fmla="*/ 528516 h 1265365"/>
                <a:gd name="connsiteX738" fmla="*/ 1275665 w 1667234"/>
                <a:gd name="connsiteY738" fmla="*/ 528516 h 1265365"/>
                <a:gd name="connsiteX739" fmla="*/ 1276401 w 1667234"/>
                <a:gd name="connsiteY739" fmla="*/ 529125 h 1265365"/>
                <a:gd name="connsiteX740" fmla="*/ 1276401 w 1667234"/>
                <a:gd name="connsiteY740" fmla="*/ 529125 h 1265365"/>
                <a:gd name="connsiteX741" fmla="*/ 1276401 w 1667234"/>
                <a:gd name="connsiteY741" fmla="*/ 529125 h 1265365"/>
                <a:gd name="connsiteX742" fmla="*/ 1277646 w 1667234"/>
                <a:gd name="connsiteY742" fmla="*/ 531208 h 1265365"/>
                <a:gd name="connsiteX743" fmla="*/ 1277646 w 1667234"/>
                <a:gd name="connsiteY743" fmla="*/ 531208 h 1265365"/>
                <a:gd name="connsiteX744" fmla="*/ 1279500 w 1667234"/>
                <a:gd name="connsiteY744" fmla="*/ 531399 h 1265365"/>
                <a:gd name="connsiteX745" fmla="*/ 1279500 w 1667234"/>
                <a:gd name="connsiteY745" fmla="*/ 531399 h 1265365"/>
                <a:gd name="connsiteX746" fmla="*/ 1282459 w 1667234"/>
                <a:gd name="connsiteY746" fmla="*/ 533774 h 1265365"/>
                <a:gd name="connsiteX747" fmla="*/ 1282459 w 1667234"/>
                <a:gd name="connsiteY747" fmla="*/ 533774 h 1265365"/>
                <a:gd name="connsiteX748" fmla="*/ 1284389 w 1667234"/>
                <a:gd name="connsiteY748" fmla="*/ 536402 h 1265365"/>
                <a:gd name="connsiteX749" fmla="*/ 1284389 w 1667234"/>
                <a:gd name="connsiteY749" fmla="*/ 536402 h 1265365"/>
                <a:gd name="connsiteX750" fmla="*/ 1284389 w 1667234"/>
                <a:gd name="connsiteY750" fmla="*/ 536402 h 1265365"/>
                <a:gd name="connsiteX751" fmla="*/ 1285431 w 1667234"/>
                <a:gd name="connsiteY751" fmla="*/ 537863 h 1265365"/>
                <a:gd name="connsiteX752" fmla="*/ 1285431 w 1667234"/>
                <a:gd name="connsiteY752" fmla="*/ 537863 h 1265365"/>
                <a:gd name="connsiteX753" fmla="*/ 1285431 w 1667234"/>
                <a:gd name="connsiteY753" fmla="*/ 537863 h 1265365"/>
                <a:gd name="connsiteX754" fmla="*/ 1287095 w 1667234"/>
                <a:gd name="connsiteY754" fmla="*/ 542498 h 1265365"/>
                <a:gd name="connsiteX755" fmla="*/ 1287095 w 1667234"/>
                <a:gd name="connsiteY755" fmla="*/ 542498 h 1265365"/>
                <a:gd name="connsiteX756" fmla="*/ 1287095 w 1667234"/>
                <a:gd name="connsiteY756" fmla="*/ 542498 h 1265365"/>
                <a:gd name="connsiteX757" fmla="*/ 1286777 w 1667234"/>
                <a:gd name="connsiteY757" fmla="*/ 543222 h 1265365"/>
                <a:gd name="connsiteX758" fmla="*/ 1286777 w 1667234"/>
                <a:gd name="connsiteY758" fmla="*/ 543222 h 1265365"/>
                <a:gd name="connsiteX759" fmla="*/ 1286777 w 1667234"/>
                <a:gd name="connsiteY759" fmla="*/ 543222 h 1265365"/>
                <a:gd name="connsiteX760" fmla="*/ 1286447 w 1667234"/>
                <a:gd name="connsiteY760" fmla="*/ 546181 h 1265365"/>
                <a:gd name="connsiteX761" fmla="*/ 1286447 w 1667234"/>
                <a:gd name="connsiteY761" fmla="*/ 546181 h 1265365"/>
                <a:gd name="connsiteX762" fmla="*/ 1286447 w 1667234"/>
                <a:gd name="connsiteY762" fmla="*/ 546181 h 1265365"/>
                <a:gd name="connsiteX763" fmla="*/ 1287069 w 1667234"/>
                <a:gd name="connsiteY763" fmla="*/ 547705 h 1265365"/>
                <a:gd name="connsiteX764" fmla="*/ 1287069 w 1667234"/>
                <a:gd name="connsiteY764" fmla="*/ 547705 h 1265365"/>
                <a:gd name="connsiteX765" fmla="*/ 1287069 w 1667234"/>
                <a:gd name="connsiteY765" fmla="*/ 547705 h 1265365"/>
                <a:gd name="connsiteX766" fmla="*/ 1288060 w 1667234"/>
                <a:gd name="connsiteY766" fmla="*/ 551007 h 1265365"/>
                <a:gd name="connsiteX767" fmla="*/ 1288060 w 1667234"/>
                <a:gd name="connsiteY767" fmla="*/ 551007 h 1265365"/>
                <a:gd name="connsiteX768" fmla="*/ 1288060 w 1667234"/>
                <a:gd name="connsiteY768" fmla="*/ 551007 h 1265365"/>
                <a:gd name="connsiteX769" fmla="*/ 1288161 w 1667234"/>
                <a:gd name="connsiteY769" fmla="*/ 552379 h 1265365"/>
                <a:gd name="connsiteX770" fmla="*/ 1288161 w 1667234"/>
                <a:gd name="connsiteY770" fmla="*/ 552379 h 1265365"/>
                <a:gd name="connsiteX771" fmla="*/ 1288161 w 1667234"/>
                <a:gd name="connsiteY771" fmla="*/ 552379 h 1265365"/>
                <a:gd name="connsiteX772" fmla="*/ 1287323 w 1667234"/>
                <a:gd name="connsiteY772" fmla="*/ 558233 h 1265365"/>
                <a:gd name="connsiteX773" fmla="*/ 1287323 w 1667234"/>
                <a:gd name="connsiteY773" fmla="*/ 558233 h 1265365"/>
                <a:gd name="connsiteX774" fmla="*/ 1287323 w 1667234"/>
                <a:gd name="connsiteY774" fmla="*/ 558233 h 1265365"/>
                <a:gd name="connsiteX775" fmla="*/ 1286447 w 1667234"/>
                <a:gd name="connsiteY775" fmla="*/ 559592 h 1265365"/>
                <a:gd name="connsiteX776" fmla="*/ 1286447 w 1667234"/>
                <a:gd name="connsiteY776" fmla="*/ 559592 h 1265365"/>
                <a:gd name="connsiteX777" fmla="*/ 1286447 w 1667234"/>
                <a:gd name="connsiteY777" fmla="*/ 559592 h 1265365"/>
                <a:gd name="connsiteX778" fmla="*/ 1284466 w 1667234"/>
                <a:gd name="connsiteY778" fmla="*/ 565345 h 1265365"/>
                <a:gd name="connsiteX779" fmla="*/ 1284466 w 1667234"/>
                <a:gd name="connsiteY779" fmla="*/ 565345 h 1265365"/>
                <a:gd name="connsiteX780" fmla="*/ 1284466 w 1667234"/>
                <a:gd name="connsiteY780" fmla="*/ 565345 h 1265365"/>
                <a:gd name="connsiteX781" fmla="*/ 1284758 w 1667234"/>
                <a:gd name="connsiteY781" fmla="*/ 567618 h 1265365"/>
                <a:gd name="connsiteX782" fmla="*/ 1284758 w 1667234"/>
                <a:gd name="connsiteY782" fmla="*/ 567618 h 1265365"/>
                <a:gd name="connsiteX783" fmla="*/ 1284758 w 1667234"/>
                <a:gd name="connsiteY783" fmla="*/ 567618 h 1265365"/>
                <a:gd name="connsiteX784" fmla="*/ 1284415 w 1667234"/>
                <a:gd name="connsiteY784" fmla="*/ 571530 h 1265365"/>
                <a:gd name="connsiteX785" fmla="*/ 1284415 w 1667234"/>
                <a:gd name="connsiteY785" fmla="*/ 571530 h 1265365"/>
                <a:gd name="connsiteX786" fmla="*/ 1284415 w 1667234"/>
                <a:gd name="connsiteY786" fmla="*/ 571530 h 1265365"/>
                <a:gd name="connsiteX787" fmla="*/ 1283221 w 1667234"/>
                <a:gd name="connsiteY787" fmla="*/ 574374 h 1265365"/>
                <a:gd name="connsiteX788" fmla="*/ 1283221 w 1667234"/>
                <a:gd name="connsiteY788" fmla="*/ 574374 h 1265365"/>
                <a:gd name="connsiteX789" fmla="*/ 1283221 w 1667234"/>
                <a:gd name="connsiteY789" fmla="*/ 574374 h 1265365"/>
                <a:gd name="connsiteX790" fmla="*/ 1282180 w 1667234"/>
                <a:gd name="connsiteY790" fmla="*/ 576826 h 1265365"/>
                <a:gd name="connsiteX791" fmla="*/ 1282180 w 1667234"/>
                <a:gd name="connsiteY791" fmla="*/ 576826 h 1265365"/>
                <a:gd name="connsiteX792" fmla="*/ 1282180 w 1667234"/>
                <a:gd name="connsiteY792" fmla="*/ 576826 h 1265365"/>
                <a:gd name="connsiteX793" fmla="*/ 1280668 w 1667234"/>
                <a:gd name="connsiteY793" fmla="*/ 580432 h 1265365"/>
                <a:gd name="connsiteX794" fmla="*/ 1280668 w 1667234"/>
                <a:gd name="connsiteY794" fmla="*/ 580432 h 1265365"/>
                <a:gd name="connsiteX795" fmla="*/ 1280668 w 1667234"/>
                <a:gd name="connsiteY795" fmla="*/ 580432 h 1265365"/>
                <a:gd name="connsiteX796" fmla="*/ 1279932 w 1667234"/>
                <a:gd name="connsiteY796" fmla="*/ 582045 h 1265365"/>
                <a:gd name="connsiteX797" fmla="*/ 1279932 w 1667234"/>
                <a:gd name="connsiteY797" fmla="*/ 582045 h 1265365"/>
                <a:gd name="connsiteX798" fmla="*/ 1279932 w 1667234"/>
                <a:gd name="connsiteY798" fmla="*/ 582045 h 1265365"/>
                <a:gd name="connsiteX799" fmla="*/ 1277989 w 1667234"/>
                <a:gd name="connsiteY799" fmla="*/ 584483 h 1265365"/>
                <a:gd name="connsiteX800" fmla="*/ 1277989 w 1667234"/>
                <a:gd name="connsiteY800" fmla="*/ 584483 h 1265365"/>
                <a:gd name="connsiteX801" fmla="*/ 1277989 w 1667234"/>
                <a:gd name="connsiteY801" fmla="*/ 584483 h 1265365"/>
                <a:gd name="connsiteX802" fmla="*/ 1274966 w 1667234"/>
                <a:gd name="connsiteY802" fmla="*/ 588001 h 1265365"/>
                <a:gd name="connsiteX803" fmla="*/ 1274966 w 1667234"/>
                <a:gd name="connsiteY803" fmla="*/ 588001 h 1265365"/>
                <a:gd name="connsiteX804" fmla="*/ 1274814 w 1667234"/>
                <a:gd name="connsiteY804" fmla="*/ 588166 h 1265365"/>
                <a:gd name="connsiteX805" fmla="*/ 1274814 w 1667234"/>
                <a:gd name="connsiteY805" fmla="*/ 588166 h 1265365"/>
                <a:gd name="connsiteX806" fmla="*/ 1274814 w 1667234"/>
                <a:gd name="connsiteY806" fmla="*/ 588166 h 1265365"/>
                <a:gd name="connsiteX807" fmla="*/ 1267893 w 1667234"/>
                <a:gd name="connsiteY807" fmla="*/ 595431 h 1265365"/>
                <a:gd name="connsiteX808" fmla="*/ 1267893 w 1667234"/>
                <a:gd name="connsiteY808" fmla="*/ 595431 h 1265365"/>
                <a:gd name="connsiteX809" fmla="*/ 1267893 w 1667234"/>
                <a:gd name="connsiteY809" fmla="*/ 595431 h 1265365"/>
                <a:gd name="connsiteX810" fmla="*/ 1257733 w 1667234"/>
                <a:gd name="connsiteY810" fmla="*/ 603101 h 1265365"/>
                <a:gd name="connsiteX811" fmla="*/ 1257733 w 1667234"/>
                <a:gd name="connsiteY811" fmla="*/ 603101 h 1265365"/>
                <a:gd name="connsiteX812" fmla="*/ 1257733 w 1667234"/>
                <a:gd name="connsiteY812" fmla="*/ 603101 h 1265365"/>
                <a:gd name="connsiteX813" fmla="*/ 1256095 w 1667234"/>
                <a:gd name="connsiteY813" fmla="*/ 605019 h 1265365"/>
                <a:gd name="connsiteX814" fmla="*/ 1256095 w 1667234"/>
                <a:gd name="connsiteY814" fmla="*/ 605019 h 1265365"/>
                <a:gd name="connsiteX815" fmla="*/ 1256095 w 1667234"/>
                <a:gd name="connsiteY815" fmla="*/ 605019 h 1265365"/>
                <a:gd name="connsiteX816" fmla="*/ 1251700 w 1667234"/>
                <a:gd name="connsiteY816" fmla="*/ 611064 h 1265365"/>
                <a:gd name="connsiteX817" fmla="*/ 1251700 w 1667234"/>
                <a:gd name="connsiteY817" fmla="*/ 611064 h 1265365"/>
                <a:gd name="connsiteX818" fmla="*/ 1251700 w 1667234"/>
                <a:gd name="connsiteY818" fmla="*/ 611064 h 1265365"/>
                <a:gd name="connsiteX819" fmla="*/ 1251942 w 1667234"/>
                <a:gd name="connsiteY819" fmla="*/ 612905 h 1265365"/>
                <a:gd name="connsiteX820" fmla="*/ 1251942 w 1667234"/>
                <a:gd name="connsiteY820" fmla="*/ 612905 h 1265365"/>
                <a:gd name="connsiteX821" fmla="*/ 1251942 w 1667234"/>
                <a:gd name="connsiteY821" fmla="*/ 612905 h 1265365"/>
                <a:gd name="connsiteX822" fmla="*/ 1251497 w 1667234"/>
                <a:gd name="connsiteY822" fmla="*/ 615433 h 1265365"/>
                <a:gd name="connsiteX823" fmla="*/ 1251497 w 1667234"/>
                <a:gd name="connsiteY823" fmla="*/ 615433 h 1265365"/>
                <a:gd name="connsiteX824" fmla="*/ 1251497 w 1667234"/>
                <a:gd name="connsiteY824" fmla="*/ 615433 h 1265365"/>
                <a:gd name="connsiteX825" fmla="*/ 1250037 w 1667234"/>
                <a:gd name="connsiteY825" fmla="*/ 616398 h 1265365"/>
                <a:gd name="connsiteX826" fmla="*/ 1250037 w 1667234"/>
                <a:gd name="connsiteY826" fmla="*/ 616398 h 1265365"/>
                <a:gd name="connsiteX827" fmla="*/ 1250037 w 1667234"/>
                <a:gd name="connsiteY827" fmla="*/ 616398 h 1265365"/>
                <a:gd name="connsiteX828" fmla="*/ 1240385 w 1667234"/>
                <a:gd name="connsiteY828" fmla="*/ 623980 h 1265365"/>
                <a:gd name="connsiteX829" fmla="*/ 1240385 w 1667234"/>
                <a:gd name="connsiteY829" fmla="*/ 623980 h 1265365"/>
                <a:gd name="connsiteX830" fmla="*/ 1240385 w 1667234"/>
                <a:gd name="connsiteY830" fmla="*/ 623980 h 1265365"/>
                <a:gd name="connsiteX831" fmla="*/ 1241083 w 1667234"/>
                <a:gd name="connsiteY831" fmla="*/ 625402 h 1265365"/>
                <a:gd name="connsiteX832" fmla="*/ 1241083 w 1667234"/>
                <a:gd name="connsiteY832" fmla="*/ 625402 h 1265365"/>
                <a:gd name="connsiteX833" fmla="*/ 1241083 w 1667234"/>
                <a:gd name="connsiteY833" fmla="*/ 625402 h 1265365"/>
                <a:gd name="connsiteX834" fmla="*/ 1241871 w 1667234"/>
                <a:gd name="connsiteY834" fmla="*/ 627967 h 1265365"/>
                <a:gd name="connsiteX835" fmla="*/ 1241871 w 1667234"/>
                <a:gd name="connsiteY835" fmla="*/ 627967 h 1265365"/>
                <a:gd name="connsiteX836" fmla="*/ 1241871 w 1667234"/>
                <a:gd name="connsiteY836" fmla="*/ 627967 h 1265365"/>
                <a:gd name="connsiteX837" fmla="*/ 1241312 w 1667234"/>
                <a:gd name="connsiteY837" fmla="*/ 632158 h 1265365"/>
                <a:gd name="connsiteX838" fmla="*/ 1241312 w 1667234"/>
                <a:gd name="connsiteY838" fmla="*/ 632158 h 1265365"/>
                <a:gd name="connsiteX839" fmla="*/ 1241312 w 1667234"/>
                <a:gd name="connsiteY839" fmla="*/ 632158 h 1265365"/>
                <a:gd name="connsiteX840" fmla="*/ 1240906 w 1667234"/>
                <a:gd name="connsiteY840" fmla="*/ 634800 h 1265365"/>
                <a:gd name="connsiteX841" fmla="*/ 1240906 w 1667234"/>
                <a:gd name="connsiteY841" fmla="*/ 634800 h 1265365"/>
                <a:gd name="connsiteX842" fmla="*/ 1240906 w 1667234"/>
                <a:gd name="connsiteY842" fmla="*/ 634800 h 1265365"/>
                <a:gd name="connsiteX843" fmla="*/ 1241325 w 1667234"/>
                <a:gd name="connsiteY843" fmla="*/ 634952 h 1265365"/>
                <a:gd name="connsiteX844" fmla="*/ 1241325 w 1667234"/>
                <a:gd name="connsiteY844" fmla="*/ 634952 h 1265365"/>
                <a:gd name="connsiteX845" fmla="*/ 1241325 w 1667234"/>
                <a:gd name="connsiteY845" fmla="*/ 634952 h 1265365"/>
                <a:gd name="connsiteX846" fmla="*/ 1244385 w 1667234"/>
                <a:gd name="connsiteY846" fmla="*/ 636501 h 1265365"/>
                <a:gd name="connsiteX847" fmla="*/ 1244385 w 1667234"/>
                <a:gd name="connsiteY847" fmla="*/ 636501 h 1265365"/>
                <a:gd name="connsiteX848" fmla="*/ 1244385 w 1667234"/>
                <a:gd name="connsiteY848" fmla="*/ 636501 h 1265365"/>
                <a:gd name="connsiteX849" fmla="*/ 1245566 w 1667234"/>
                <a:gd name="connsiteY849" fmla="*/ 637581 h 1265365"/>
                <a:gd name="connsiteX850" fmla="*/ 1245566 w 1667234"/>
                <a:gd name="connsiteY850" fmla="*/ 637581 h 1265365"/>
                <a:gd name="connsiteX851" fmla="*/ 1245566 w 1667234"/>
                <a:gd name="connsiteY851" fmla="*/ 637581 h 1265365"/>
                <a:gd name="connsiteX852" fmla="*/ 1247586 w 1667234"/>
                <a:gd name="connsiteY852" fmla="*/ 641467 h 1265365"/>
                <a:gd name="connsiteX853" fmla="*/ 1247586 w 1667234"/>
                <a:gd name="connsiteY853" fmla="*/ 641467 h 1265365"/>
                <a:gd name="connsiteX854" fmla="*/ 1247586 w 1667234"/>
                <a:gd name="connsiteY854" fmla="*/ 641467 h 1265365"/>
                <a:gd name="connsiteX855" fmla="*/ 1249414 w 1667234"/>
                <a:gd name="connsiteY855" fmla="*/ 647080 h 1265365"/>
                <a:gd name="connsiteX856" fmla="*/ 1249414 w 1667234"/>
                <a:gd name="connsiteY856" fmla="*/ 647080 h 1265365"/>
                <a:gd name="connsiteX857" fmla="*/ 1249414 w 1667234"/>
                <a:gd name="connsiteY857" fmla="*/ 647080 h 1265365"/>
                <a:gd name="connsiteX858" fmla="*/ 1249961 w 1667234"/>
                <a:gd name="connsiteY858" fmla="*/ 646560 h 1265365"/>
                <a:gd name="connsiteX859" fmla="*/ 1249961 w 1667234"/>
                <a:gd name="connsiteY859" fmla="*/ 646560 h 1265365"/>
                <a:gd name="connsiteX860" fmla="*/ 1249961 w 1667234"/>
                <a:gd name="connsiteY860" fmla="*/ 646560 h 1265365"/>
                <a:gd name="connsiteX861" fmla="*/ 1251002 w 1667234"/>
                <a:gd name="connsiteY861" fmla="*/ 645620 h 1265365"/>
                <a:gd name="connsiteX862" fmla="*/ 1251002 w 1667234"/>
                <a:gd name="connsiteY862" fmla="*/ 645620 h 1265365"/>
                <a:gd name="connsiteX863" fmla="*/ 1251002 w 1667234"/>
                <a:gd name="connsiteY863" fmla="*/ 645620 h 1265365"/>
                <a:gd name="connsiteX864" fmla="*/ 1251967 w 1667234"/>
                <a:gd name="connsiteY864" fmla="*/ 645264 h 1265365"/>
                <a:gd name="connsiteX865" fmla="*/ 1251967 w 1667234"/>
                <a:gd name="connsiteY865" fmla="*/ 645264 h 1265365"/>
                <a:gd name="connsiteX866" fmla="*/ 1251967 w 1667234"/>
                <a:gd name="connsiteY866" fmla="*/ 645264 h 1265365"/>
                <a:gd name="connsiteX867" fmla="*/ 1254596 w 1667234"/>
                <a:gd name="connsiteY867" fmla="*/ 648147 h 1265365"/>
                <a:gd name="connsiteX868" fmla="*/ 1254596 w 1667234"/>
                <a:gd name="connsiteY868" fmla="*/ 648147 h 1265365"/>
                <a:gd name="connsiteX869" fmla="*/ 1254596 w 1667234"/>
                <a:gd name="connsiteY869" fmla="*/ 648147 h 1265365"/>
                <a:gd name="connsiteX870" fmla="*/ 1256095 w 1667234"/>
                <a:gd name="connsiteY870" fmla="*/ 649976 h 1265365"/>
                <a:gd name="connsiteX871" fmla="*/ 1256095 w 1667234"/>
                <a:gd name="connsiteY871" fmla="*/ 649976 h 1265365"/>
                <a:gd name="connsiteX872" fmla="*/ 1256095 w 1667234"/>
                <a:gd name="connsiteY872" fmla="*/ 649976 h 1265365"/>
                <a:gd name="connsiteX873" fmla="*/ 1257085 w 1667234"/>
                <a:gd name="connsiteY873" fmla="*/ 650992 h 1265365"/>
                <a:gd name="connsiteX874" fmla="*/ 1257085 w 1667234"/>
                <a:gd name="connsiteY874" fmla="*/ 650992 h 1265365"/>
                <a:gd name="connsiteX875" fmla="*/ 1257085 w 1667234"/>
                <a:gd name="connsiteY875" fmla="*/ 650992 h 1265365"/>
                <a:gd name="connsiteX876" fmla="*/ 1257377 w 1667234"/>
                <a:gd name="connsiteY876" fmla="*/ 651246 h 1265365"/>
                <a:gd name="connsiteX877" fmla="*/ 1257377 w 1667234"/>
                <a:gd name="connsiteY877" fmla="*/ 651246 h 1265365"/>
                <a:gd name="connsiteX878" fmla="*/ 1257377 w 1667234"/>
                <a:gd name="connsiteY878" fmla="*/ 651246 h 1265365"/>
                <a:gd name="connsiteX879" fmla="*/ 1259092 w 1667234"/>
                <a:gd name="connsiteY879" fmla="*/ 652427 h 1265365"/>
                <a:gd name="connsiteX880" fmla="*/ 1259092 w 1667234"/>
                <a:gd name="connsiteY880" fmla="*/ 652427 h 1265365"/>
                <a:gd name="connsiteX881" fmla="*/ 1259092 w 1667234"/>
                <a:gd name="connsiteY881" fmla="*/ 652427 h 1265365"/>
                <a:gd name="connsiteX882" fmla="*/ 1261771 w 1667234"/>
                <a:gd name="connsiteY882" fmla="*/ 653646 h 1265365"/>
                <a:gd name="connsiteX883" fmla="*/ 1261771 w 1667234"/>
                <a:gd name="connsiteY883" fmla="*/ 653646 h 1265365"/>
                <a:gd name="connsiteX884" fmla="*/ 1261771 w 1667234"/>
                <a:gd name="connsiteY884" fmla="*/ 653646 h 1265365"/>
                <a:gd name="connsiteX885" fmla="*/ 1264248 w 1667234"/>
                <a:gd name="connsiteY885" fmla="*/ 654979 h 1265365"/>
                <a:gd name="connsiteX886" fmla="*/ 1264248 w 1667234"/>
                <a:gd name="connsiteY886" fmla="*/ 654979 h 1265365"/>
                <a:gd name="connsiteX887" fmla="*/ 1264248 w 1667234"/>
                <a:gd name="connsiteY887" fmla="*/ 654979 h 1265365"/>
                <a:gd name="connsiteX888" fmla="*/ 1267499 w 1667234"/>
                <a:gd name="connsiteY888" fmla="*/ 654154 h 1265365"/>
                <a:gd name="connsiteX889" fmla="*/ 1267499 w 1667234"/>
                <a:gd name="connsiteY889" fmla="*/ 654154 h 1265365"/>
                <a:gd name="connsiteX890" fmla="*/ 1267499 w 1667234"/>
                <a:gd name="connsiteY890" fmla="*/ 654154 h 1265365"/>
                <a:gd name="connsiteX891" fmla="*/ 1270991 w 1667234"/>
                <a:gd name="connsiteY891" fmla="*/ 653011 h 1265365"/>
                <a:gd name="connsiteX892" fmla="*/ 1270991 w 1667234"/>
                <a:gd name="connsiteY892" fmla="*/ 653011 h 1265365"/>
                <a:gd name="connsiteX893" fmla="*/ 1270991 w 1667234"/>
                <a:gd name="connsiteY893" fmla="*/ 653011 h 1265365"/>
                <a:gd name="connsiteX894" fmla="*/ 1272134 w 1667234"/>
                <a:gd name="connsiteY894" fmla="*/ 652427 h 1265365"/>
                <a:gd name="connsiteX895" fmla="*/ 1272134 w 1667234"/>
                <a:gd name="connsiteY895" fmla="*/ 652427 h 1265365"/>
                <a:gd name="connsiteX896" fmla="*/ 1272134 w 1667234"/>
                <a:gd name="connsiteY896" fmla="*/ 652427 h 1265365"/>
                <a:gd name="connsiteX897" fmla="*/ 1277519 w 1667234"/>
                <a:gd name="connsiteY897" fmla="*/ 654268 h 1265365"/>
                <a:gd name="connsiteX898" fmla="*/ 1277519 w 1667234"/>
                <a:gd name="connsiteY898" fmla="*/ 654268 h 1265365"/>
                <a:gd name="connsiteX899" fmla="*/ 1277519 w 1667234"/>
                <a:gd name="connsiteY899" fmla="*/ 654268 h 1265365"/>
                <a:gd name="connsiteX900" fmla="*/ 1277722 w 1667234"/>
                <a:gd name="connsiteY900" fmla="*/ 654789 h 1265365"/>
                <a:gd name="connsiteX901" fmla="*/ 1277722 w 1667234"/>
                <a:gd name="connsiteY901" fmla="*/ 654789 h 1265365"/>
                <a:gd name="connsiteX902" fmla="*/ 1277722 w 1667234"/>
                <a:gd name="connsiteY902" fmla="*/ 654789 h 1265365"/>
                <a:gd name="connsiteX903" fmla="*/ 1278636 w 1667234"/>
                <a:gd name="connsiteY903" fmla="*/ 655284 h 1265365"/>
                <a:gd name="connsiteX904" fmla="*/ 1278636 w 1667234"/>
                <a:gd name="connsiteY904" fmla="*/ 655284 h 1265365"/>
                <a:gd name="connsiteX905" fmla="*/ 1278636 w 1667234"/>
                <a:gd name="connsiteY905" fmla="*/ 655284 h 1265365"/>
                <a:gd name="connsiteX906" fmla="*/ 1278662 w 1667234"/>
                <a:gd name="connsiteY906" fmla="*/ 655284 h 1265365"/>
                <a:gd name="connsiteX907" fmla="*/ 1278662 w 1667234"/>
                <a:gd name="connsiteY907" fmla="*/ 655284 h 1265365"/>
                <a:gd name="connsiteX908" fmla="*/ 1278662 w 1667234"/>
                <a:gd name="connsiteY908" fmla="*/ 655284 h 1265365"/>
                <a:gd name="connsiteX909" fmla="*/ 1278408 w 1667234"/>
                <a:gd name="connsiteY909" fmla="*/ 653798 h 1265365"/>
                <a:gd name="connsiteX910" fmla="*/ 1278408 w 1667234"/>
                <a:gd name="connsiteY910" fmla="*/ 653798 h 1265365"/>
                <a:gd name="connsiteX911" fmla="*/ 1278408 w 1667234"/>
                <a:gd name="connsiteY911" fmla="*/ 653798 h 1265365"/>
                <a:gd name="connsiteX912" fmla="*/ 1277366 w 1667234"/>
                <a:gd name="connsiteY912" fmla="*/ 651398 h 1265365"/>
                <a:gd name="connsiteX913" fmla="*/ 1277366 w 1667234"/>
                <a:gd name="connsiteY913" fmla="*/ 651398 h 1265365"/>
                <a:gd name="connsiteX914" fmla="*/ 1277366 w 1667234"/>
                <a:gd name="connsiteY914" fmla="*/ 651398 h 1265365"/>
                <a:gd name="connsiteX915" fmla="*/ 1277366 w 1667234"/>
                <a:gd name="connsiteY915" fmla="*/ 648744 h 1265365"/>
                <a:gd name="connsiteX916" fmla="*/ 1277366 w 1667234"/>
                <a:gd name="connsiteY916" fmla="*/ 648744 h 1265365"/>
                <a:gd name="connsiteX917" fmla="*/ 1277366 w 1667234"/>
                <a:gd name="connsiteY917" fmla="*/ 648744 h 1265365"/>
                <a:gd name="connsiteX918" fmla="*/ 1278192 w 1667234"/>
                <a:gd name="connsiteY918" fmla="*/ 646610 h 1265365"/>
                <a:gd name="connsiteX919" fmla="*/ 1278192 w 1667234"/>
                <a:gd name="connsiteY919" fmla="*/ 646610 h 1265365"/>
                <a:gd name="connsiteX920" fmla="*/ 1278192 w 1667234"/>
                <a:gd name="connsiteY920" fmla="*/ 646610 h 1265365"/>
                <a:gd name="connsiteX921" fmla="*/ 1279233 w 1667234"/>
                <a:gd name="connsiteY921" fmla="*/ 643956 h 1265365"/>
                <a:gd name="connsiteX922" fmla="*/ 1279233 w 1667234"/>
                <a:gd name="connsiteY922" fmla="*/ 643956 h 1265365"/>
                <a:gd name="connsiteX923" fmla="*/ 1279233 w 1667234"/>
                <a:gd name="connsiteY923" fmla="*/ 643956 h 1265365"/>
                <a:gd name="connsiteX924" fmla="*/ 1280072 w 1667234"/>
                <a:gd name="connsiteY924" fmla="*/ 642483 h 1265365"/>
                <a:gd name="connsiteX925" fmla="*/ 1280072 w 1667234"/>
                <a:gd name="connsiteY925" fmla="*/ 642483 h 1265365"/>
                <a:gd name="connsiteX926" fmla="*/ 1280072 w 1667234"/>
                <a:gd name="connsiteY926" fmla="*/ 642483 h 1265365"/>
                <a:gd name="connsiteX927" fmla="*/ 1280618 w 1667234"/>
                <a:gd name="connsiteY927" fmla="*/ 640933 h 1265365"/>
                <a:gd name="connsiteX928" fmla="*/ 1280618 w 1667234"/>
                <a:gd name="connsiteY928" fmla="*/ 640933 h 1265365"/>
                <a:gd name="connsiteX929" fmla="*/ 1280618 w 1667234"/>
                <a:gd name="connsiteY929" fmla="*/ 640933 h 1265365"/>
                <a:gd name="connsiteX930" fmla="*/ 1280402 w 1667234"/>
                <a:gd name="connsiteY930" fmla="*/ 639295 h 1265365"/>
                <a:gd name="connsiteX931" fmla="*/ 1280402 w 1667234"/>
                <a:gd name="connsiteY931" fmla="*/ 639295 h 1265365"/>
                <a:gd name="connsiteX932" fmla="*/ 1280402 w 1667234"/>
                <a:gd name="connsiteY932" fmla="*/ 639295 h 1265365"/>
                <a:gd name="connsiteX933" fmla="*/ 1284186 w 1667234"/>
                <a:gd name="connsiteY933" fmla="*/ 639092 h 1265365"/>
                <a:gd name="connsiteX934" fmla="*/ 1284186 w 1667234"/>
                <a:gd name="connsiteY934" fmla="*/ 639092 h 1265365"/>
                <a:gd name="connsiteX935" fmla="*/ 1284186 w 1667234"/>
                <a:gd name="connsiteY935" fmla="*/ 639092 h 1265365"/>
                <a:gd name="connsiteX936" fmla="*/ 1287247 w 1667234"/>
                <a:gd name="connsiteY936" fmla="*/ 643016 h 1265365"/>
                <a:gd name="connsiteX937" fmla="*/ 1287247 w 1667234"/>
                <a:gd name="connsiteY937" fmla="*/ 643016 h 1265365"/>
                <a:gd name="connsiteX938" fmla="*/ 1287247 w 1667234"/>
                <a:gd name="connsiteY938" fmla="*/ 643016 h 1265365"/>
                <a:gd name="connsiteX939" fmla="*/ 1286548 w 1667234"/>
                <a:gd name="connsiteY939" fmla="*/ 647093 h 1265365"/>
                <a:gd name="connsiteX940" fmla="*/ 1286548 w 1667234"/>
                <a:gd name="connsiteY940" fmla="*/ 647093 h 1265365"/>
                <a:gd name="connsiteX941" fmla="*/ 1286447 w 1667234"/>
                <a:gd name="connsiteY941" fmla="*/ 647842 h 1265365"/>
                <a:gd name="connsiteX942" fmla="*/ 1286447 w 1667234"/>
                <a:gd name="connsiteY942" fmla="*/ 647842 h 1265365"/>
                <a:gd name="connsiteX943" fmla="*/ 1286447 w 1667234"/>
                <a:gd name="connsiteY943" fmla="*/ 647842 h 1265365"/>
                <a:gd name="connsiteX944" fmla="*/ 1286155 w 1667234"/>
                <a:gd name="connsiteY944" fmla="*/ 649252 h 1265365"/>
                <a:gd name="connsiteX945" fmla="*/ 1286155 w 1667234"/>
                <a:gd name="connsiteY945" fmla="*/ 649252 h 1265365"/>
                <a:gd name="connsiteX946" fmla="*/ 1286155 w 1667234"/>
                <a:gd name="connsiteY946" fmla="*/ 649252 h 1265365"/>
                <a:gd name="connsiteX947" fmla="*/ 1287196 w 1667234"/>
                <a:gd name="connsiteY947" fmla="*/ 651106 h 1265365"/>
                <a:gd name="connsiteX948" fmla="*/ 1287196 w 1667234"/>
                <a:gd name="connsiteY948" fmla="*/ 651106 h 1265365"/>
                <a:gd name="connsiteX949" fmla="*/ 1287196 w 1667234"/>
                <a:gd name="connsiteY949" fmla="*/ 651106 h 1265365"/>
                <a:gd name="connsiteX950" fmla="*/ 1291069 w 1667234"/>
                <a:gd name="connsiteY950" fmla="*/ 652058 h 1265365"/>
                <a:gd name="connsiteX951" fmla="*/ 1291069 w 1667234"/>
                <a:gd name="connsiteY951" fmla="*/ 652058 h 1265365"/>
                <a:gd name="connsiteX952" fmla="*/ 1291069 w 1667234"/>
                <a:gd name="connsiteY952" fmla="*/ 652058 h 1265365"/>
                <a:gd name="connsiteX953" fmla="*/ 1292009 w 1667234"/>
                <a:gd name="connsiteY953" fmla="*/ 652465 h 1265365"/>
                <a:gd name="connsiteX954" fmla="*/ 1292009 w 1667234"/>
                <a:gd name="connsiteY954" fmla="*/ 652465 h 1265365"/>
                <a:gd name="connsiteX955" fmla="*/ 1292009 w 1667234"/>
                <a:gd name="connsiteY955" fmla="*/ 652465 h 1265365"/>
                <a:gd name="connsiteX956" fmla="*/ 1294803 w 1667234"/>
                <a:gd name="connsiteY956" fmla="*/ 653824 h 1265365"/>
                <a:gd name="connsiteX957" fmla="*/ 1294803 w 1667234"/>
                <a:gd name="connsiteY957" fmla="*/ 653824 h 1265365"/>
                <a:gd name="connsiteX958" fmla="*/ 1294803 w 1667234"/>
                <a:gd name="connsiteY958" fmla="*/ 653824 h 1265365"/>
                <a:gd name="connsiteX959" fmla="*/ 1296467 w 1667234"/>
                <a:gd name="connsiteY959" fmla="*/ 653887 h 1265365"/>
                <a:gd name="connsiteX960" fmla="*/ 1296467 w 1667234"/>
                <a:gd name="connsiteY960" fmla="*/ 653887 h 1265365"/>
                <a:gd name="connsiteX961" fmla="*/ 1296467 w 1667234"/>
                <a:gd name="connsiteY961" fmla="*/ 653887 h 1265365"/>
                <a:gd name="connsiteX962" fmla="*/ 1298601 w 1667234"/>
                <a:gd name="connsiteY962" fmla="*/ 654128 h 1265365"/>
                <a:gd name="connsiteX963" fmla="*/ 1298601 w 1667234"/>
                <a:gd name="connsiteY963" fmla="*/ 654128 h 1265365"/>
                <a:gd name="connsiteX964" fmla="*/ 1298601 w 1667234"/>
                <a:gd name="connsiteY964" fmla="*/ 654128 h 1265365"/>
                <a:gd name="connsiteX965" fmla="*/ 1299947 w 1667234"/>
                <a:gd name="connsiteY965" fmla="*/ 655424 h 1265365"/>
                <a:gd name="connsiteX966" fmla="*/ 1299947 w 1667234"/>
                <a:gd name="connsiteY966" fmla="*/ 655424 h 1265365"/>
                <a:gd name="connsiteX967" fmla="*/ 1299947 w 1667234"/>
                <a:gd name="connsiteY967" fmla="*/ 655424 h 1265365"/>
                <a:gd name="connsiteX968" fmla="*/ 1300962 w 1667234"/>
                <a:gd name="connsiteY968" fmla="*/ 656300 h 1265365"/>
                <a:gd name="connsiteX969" fmla="*/ 1300962 w 1667234"/>
                <a:gd name="connsiteY969" fmla="*/ 656300 h 1265365"/>
                <a:gd name="connsiteX970" fmla="*/ 1301280 w 1667234"/>
                <a:gd name="connsiteY970" fmla="*/ 656415 h 1265365"/>
                <a:gd name="connsiteX971" fmla="*/ 1301280 w 1667234"/>
                <a:gd name="connsiteY971" fmla="*/ 656415 h 1265365"/>
                <a:gd name="connsiteX972" fmla="*/ 1301280 w 1667234"/>
                <a:gd name="connsiteY972" fmla="*/ 656415 h 1265365"/>
                <a:gd name="connsiteX973" fmla="*/ 1303883 w 1667234"/>
                <a:gd name="connsiteY973" fmla="*/ 656313 h 1265365"/>
                <a:gd name="connsiteX974" fmla="*/ 1303883 w 1667234"/>
                <a:gd name="connsiteY974" fmla="*/ 656313 h 1265365"/>
                <a:gd name="connsiteX975" fmla="*/ 1303883 w 1667234"/>
                <a:gd name="connsiteY975" fmla="*/ 656313 h 1265365"/>
                <a:gd name="connsiteX976" fmla="*/ 1305179 w 1667234"/>
                <a:gd name="connsiteY976" fmla="*/ 654916 h 1265365"/>
                <a:gd name="connsiteX977" fmla="*/ 1305179 w 1667234"/>
                <a:gd name="connsiteY977" fmla="*/ 654916 h 1265365"/>
                <a:gd name="connsiteX978" fmla="*/ 1305179 w 1667234"/>
                <a:gd name="connsiteY978" fmla="*/ 654916 h 1265365"/>
                <a:gd name="connsiteX979" fmla="*/ 1306741 w 1667234"/>
                <a:gd name="connsiteY979" fmla="*/ 653633 h 1265365"/>
                <a:gd name="connsiteX980" fmla="*/ 1306741 w 1667234"/>
                <a:gd name="connsiteY980" fmla="*/ 653633 h 1265365"/>
                <a:gd name="connsiteX981" fmla="*/ 1306741 w 1667234"/>
                <a:gd name="connsiteY981" fmla="*/ 653633 h 1265365"/>
                <a:gd name="connsiteX982" fmla="*/ 1307858 w 1667234"/>
                <a:gd name="connsiteY982" fmla="*/ 654370 h 1265365"/>
                <a:gd name="connsiteX983" fmla="*/ 1307858 w 1667234"/>
                <a:gd name="connsiteY983" fmla="*/ 654370 h 1265365"/>
                <a:gd name="connsiteX984" fmla="*/ 1307858 w 1667234"/>
                <a:gd name="connsiteY984" fmla="*/ 654370 h 1265365"/>
                <a:gd name="connsiteX985" fmla="*/ 1308569 w 1667234"/>
                <a:gd name="connsiteY985" fmla="*/ 655386 h 1265365"/>
                <a:gd name="connsiteX986" fmla="*/ 1308569 w 1667234"/>
                <a:gd name="connsiteY986" fmla="*/ 655386 h 1265365"/>
                <a:gd name="connsiteX987" fmla="*/ 1308569 w 1667234"/>
                <a:gd name="connsiteY987" fmla="*/ 655386 h 1265365"/>
                <a:gd name="connsiteX988" fmla="*/ 1310589 w 1667234"/>
                <a:gd name="connsiteY988" fmla="*/ 658865 h 1265365"/>
                <a:gd name="connsiteX989" fmla="*/ 1310589 w 1667234"/>
                <a:gd name="connsiteY989" fmla="*/ 658865 h 1265365"/>
                <a:gd name="connsiteX990" fmla="*/ 1310589 w 1667234"/>
                <a:gd name="connsiteY990" fmla="*/ 658865 h 1265365"/>
                <a:gd name="connsiteX991" fmla="*/ 1311529 w 1667234"/>
                <a:gd name="connsiteY991" fmla="*/ 660897 h 1265365"/>
                <a:gd name="connsiteX992" fmla="*/ 1311529 w 1667234"/>
                <a:gd name="connsiteY992" fmla="*/ 660897 h 1265365"/>
                <a:gd name="connsiteX993" fmla="*/ 1311529 w 1667234"/>
                <a:gd name="connsiteY993" fmla="*/ 660897 h 1265365"/>
                <a:gd name="connsiteX994" fmla="*/ 1311846 w 1667234"/>
                <a:gd name="connsiteY994" fmla="*/ 661520 h 1265365"/>
                <a:gd name="connsiteX995" fmla="*/ 1311846 w 1667234"/>
                <a:gd name="connsiteY995" fmla="*/ 661520 h 1265365"/>
                <a:gd name="connsiteX996" fmla="*/ 1311846 w 1667234"/>
                <a:gd name="connsiteY996" fmla="*/ 661520 h 1265365"/>
                <a:gd name="connsiteX997" fmla="*/ 1312367 w 1667234"/>
                <a:gd name="connsiteY997" fmla="*/ 659475 h 1265365"/>
                <a:gd name="connsiteX998" fmla="*/ 1312367 w 1667234"/>
                <a:gd name="connsiteY998" fmla="*/ 659475 h 1265365"/>
                <a:gd name="connsiteX999" fmla="*/ 1312367 w 1667234"/>
                <a:gd name="connsiteY999" fmla="*/ 659475 h 1265365"/>
                <a:gd name="connsiteX1000" fmla="*/ 1312837 w 1667234"/>
                <a:gd name="connsiteY1000" fmla="*/ 658142 h 1265365"/>
                <a:gd name="connsiteX1001" fmla="*/ 1312837 w 1667234"/>
                <a:gd name="connsiteY1001" fmla="*/ 658142 h 1265365"/>
                <a:gd name="connsiteX1002" fmla="*/ 1312837 w 1667234"/>
                <a:gd name="connsiteY1002" fmla="*/ 658142 h 1265365"/>
                <a:gd name="connsiteX1003" fmla="*/ 1314348 w 1667234"/>
                <a:gd name="connsiteY1003" fmla="*/ 654967 h 1265365"/>
                <a:gd name="connsiteX1004" fmla="*/ 1314348 w 1667234"/>
                <a:gd name="connsiteY1004" fmla="*/ 654967 h 1265365"/>
                <a:gd name="connsiteX1005" fmla="*/ 1314348 w 1667234"/>
                <a:gd name="connsiteY1005" fmla="*/ 654967 h 1265365"/>
                <a:gd name="connsiteX1006" fmla="*/ 1315174 w 1667234"/>
                <a:gd name="connsiteY1006" fmla="*/ 654535 h 1265365"/>
                <a:gd name="connsiteX1007" fmla="*/ 1315174 w 1667234"/>
                <a:gd name="connsiteY1007" fmla="*/ 654535 h 1265365"/>
                <a:gd name="connsiteX1008" fmla="*/ 1315174 w 1667234"/>
                <a:gd name="connsiteY1008" fmla="*/ 654535 h 1265365"/>
                <a:gd name="connsiteX1009" fmla="*/ 1315694 w 1667234"/>
                <a:gd name="connsiteY1009" fmla="*/ 654751 h 1265365"/>
                <a:gd name="connsiteX1010" fmla="*/ 1315694 w 1667234"/>
                <a:gd name="connsiteY1010" fmla="*/ 654751 h 1265365"/>
                <a:gd name="connsiteX1011" fmla="*/ 1315694 w 1667234"/>
                <a:gd name="connsiteY1011" fmla="*/ 654751 h 1265365"/>
                <a:gd name="connsiteX1012" fmla="*/ 1316011 w 1667234"/>
                <a:gd name="connsiteY1012" fmla="*/ 656872 h 1265365"/>
                <a:gd name="connsiteX1013" fmla="*/ 1316011 w 1667234"/>
                <a:gd name="connsiteY1013" fmla="*/ 656872 h 1265365"/>
                <a:gd name="connsiteX1014" fmla="*/ 1316011 w 1667234"/>
                <a:gd name="connsiteY1014" fmla="*/ 656872 h 1265365"/>
                <a:gd name="connsiteX1015" fmla="*/ 1316139 w 1667234"/>
                <a:gd name="connsiteY1015" fmla="*/ 658840 h 1265365"/>
                <a:gd name="connsiteX1016" fmla="*/ 1316139 w 1667234"/>
                <a:gd name="connsiteY1016" fmla="*/ 658840 h 1265365"/>
                <a:gd name="connsiteX1017" fmla="*/ 1316139 w 1667234"/>
                <a:gd name="connsiteY1017" fmla="*/ 658840 h 1265365"/>
                <a:gd name="connsiteX1018" fmla="*/ 1320799 w 1667234"/>
                <a:gd name="connsiteY1018" fmla="*/ 662929 h 1265365"/>
                <a:gd name="connsiteX1019" fmla="*/ 1320799 w 1667234"/>
                <a:gd name="connsiteY1019" fmla="*/ 662929 h 1265365"/>
                <a:gd name="connsiteX1020" fmla="*/ 1320799 w 1667234"/>
                <a:gd name="connsiteY1020" fmla="*/ 662929 h 1265365"/>
                <a:gd name="connsiteX1021" fmla="*/ 1321206 w 1667234"/>
                <a:gd name="connsiteY1021" fmla="*/ 662993 h 1265365"/>
                <a:gd name="connsiteX1022" fmla="*/ 1321206 w 1667234"/>
                <a:gd name="connsiteY1022" fmla="*/ 662993 h 1265365"/>
                <a:gd name="connsiteX1023" fmla="*/ 1321206 w 1667234"/>
                <a:gd name="connsiteY1023" fmla="*/ 662993 h 1265365"/>
                <a:gd name="connsiteX1024" fmla="*/ 1324825 w 1667234"/>
                <a:gd name="connsiteY1024" fmla="*/ 664275 h 1265365"/>
                <a:gd name="connsiteX1025" fmla="*/ 1324825 w 1667234"/>
                <a:gd name="connsiteY1025" fmla="*/ 664275 h 1265365"/>
                <a:gd name="connsiteX1026" fmla="*/ 1324825 w 1667234"/>
                <a:gd name="connsiteY1026" fmla="*/ 664275 h 1265365"/>
                <a:gd name="connsiteX1027" fmla="*/ 1325371 w 1667234"/>
                <a:gd name="connsiteY1027" fmla="*/ 664987 h 1265365"/>
                <a:gd name="connsiteX1028" fmla="*/ 1325371 w 1667234"/>
                <a:gd name="connsiteY1028" fmla="*/ 664987 h 1265365"/>
                <a:gd name="connsiteX1029" fmla="*/ 1325371 w 1667234"/>
                <a:gd name="connsiteY1029" fmla="*/ 664987 h 1265365"/>
                <a:gd name="connsiteX1030" fmla="*/ 1327124 w 1667234"/>
                <a:gd name="connsiteY1030" fmla="*/ 666727 h 1265365"/>
                <a:gd name="connsiteX1031" fmla="*/ 1327124 w 1667234"/>
                <a:gd name="connsiteY1031" fmla="*/ 666727 h 1265365"/>
                <a:gd name="connsiteX1032" fmla="*/ 1327124 w 1667234"/>
                <a:gd name="connsiteY1032" fmla="*/ 666727 h 1265365"/>
                <a:gd name="connsiteX1033" fmla="*/ 1328686 w 1667234"/>
                <a:gd name="connsiteY1033" fmla="*/ 668466 h 1265365"/>
                <a:gd name="connsiteX1034" fmla="*/ 1328686 w 1667234"/>
                <a:gd name="connsiteY1034" fmla="*/ 668466 h 1265365"/>
                <a:gd name="connsiteX1035" fmla="*/ 1328686 w 1667234"/>
                <a:gd name="connsiteY1035" fmla="*/ 668466 h 1265365"/>
                <a:gd name="connsiteX1036" fmla="*/ 1330756 w 1667234"/>
                <a:gd name="connsiteY1036" fmla="*/ 669355 h 1265365"/>
                <a:gd name="connsiteX1037" fmla="*/ 1330756 w 1667234"/>
                <a:gd name="connsiteY1037" fmla="*/ 669355 h 1265365"/>
                <a:gd name="connsiteX1038" fmla="*/ 1330756 w 1667234"/>
                <a:gd name="connsiteY1038" fmla="*/ 669355 h 1265365"/>
                <a:gd name="connsiteX1039" fmla="*/ 1331797 w 1667234"/>
                <a:gd name="connsiteY1039" fmla="*/ 668631 h 1265365"/>
                <a:gd name="connsiteX1040" fmla="*/ 1331797 w 1667234"/>
                <a:gd name="connsiteY1040" fmla="*/ 668631 h 1265365"/>
                <a:gd name="connsiteX1041" fmla="*/ 1331797 w 1667234"/>
                <a:gd name="connsiteY1041" fmla="*/ 668631 h 1265365"/>
                <a:gd name="connsiteX1042" fmla="*/ 1333258 w 1667234"/>
                <a:gd name="connsiteY1042" fmla="*/ 667958 h 1265365"/>
                <a:gd name="connsiteX1043" fmla="*/ 1333258 w 1667234"/>
                <a:gd name="connsiteY1043" fmla="*/ 667958 h 1265365"/>
                <a:gd name="connsiteX1044" fmla="*/ 1333258 w 1667234"/>
                <a:gd name="connsiteY1044" fmla="*/ 667958 h 1265365"/>
                <a:gd name="connsiteX1045" fmla="*/ 1335531 w 1667234"/>
                <a:gd name="connsiteY1045" fmla="*/ 668797 h 1265365"/>
                <a:gd name="connsiteX1046" fmla="*/ 1335531 w 1667234"/>
                <a:gd name="connsiteY1046" fmla="*/ 668797 h 1265365"/>
                <a:gd name="connsiteX1047" fmla="*/ 1335531 w 1667234"/>
                <a:gd name="connsiteY1047" fmla="*/ 668797 h 1265365"/>
                <a:gd name="connsiteX1048" fmla="*/ 1338617 w 1667234"/>
                <a:gd name="connsiteY1048" fmla="*/ 670257 h 1265365"/>
                <a:gd name="connsiteX1049" fmla="*/ 1338617 w 1667234"/>
                <a:gd name="connsiteY1049" fmla="*/ 670257 h 1265365"/>
                <a:gd name="connsiteX1050" fmla="*/ 1338617 w 1667234"/>
                <a:gd name="connsiteY1050" fmla="*/ 670257 h 1265365"/>
                <a:gd name="connsiteX1051" fmla="*/ 1340802 w 1667234"/>
                <a:gd name="connsiteY1051" fmla="*/ 671362 h 1265365"/>
                <a:gd name="connsiteX1052" fmla="*/ 1340802 w 1667234"/>
                <a:gd name="connsiteY1052" fmla="*/ 671362 h 1265365"/>
                <a:gd name="connsiteX1053" fmla="*/ 1340802 w 1667234"/>
                <a:gd name="connsiteY1053" fmla="*/ 671362 h 1265365"/>
                <a:gd name="connsiteX1054" fmla="*/ 1341144 w 1667234"/>
                <a:gd name="connsiteY1054" fmla="*/ 671489 h 1265365"/>
                <a:gd name="connsiteX1055" fmla="*/ 1341144 w 1667234"/>
                <a:gd name="connsiteY1055" fmla="*/ 671489 h 1265365"/>
                <a:gd name="connsiteX1056" fmla="*/ 1341144 w 1667234"/>
                <a:gd name="connsiteY1056" fmla="*/ 671489 h 1265365"/>
                <a:gd name="connsiteX1057" fmla="*/ 1342973 w 1667234"/>
                <a:gd name="connsiteY1057" fmla="*/ 673546 h 1265365"/>
                <a:gd name="connsiteX1058" fmla="*/ 1342973 w 1667234"/>
                <a:gd name="connsiteY1058" fmla="*/ 673546 h 1265365"/>
                <a:gd name="connsiteX1059" fmla="*/ 1342973 w 1667234"/>
                <a:gd name="connsiteY1059" fmla="*/ 673546 h 1265365"/>
                <a:gd name="connsiteX1060" fmla="*/ 1343227 w 1667234"/>
                <a:gd name="connsiteY1060" fmla="*/ 675274 h 1265365"/>
                <a:gd name="connsiteX1061" fmla="*/ 1343227 w 1667234"/>
                <a:gd name="connsiteY1061" fmla="*/ 675274 h 1265365"/>
                <a:gd name="connsiteX1062" fmla="*/ 1343227 w 1667234"/>
                <a:gd name="connsiteY1062" fmla="*/ 675274 h 1265365"/>
                <a:gd name="connsiteX1063" fmla="*/ 1343748 w 1667234"/>
                <a:gd name="connsiteY1063" fmla="*/ 676988 h 1265365"/>
                <a:gd name="connsiteX1064" fmla="*/ 1343748 w 1667234"/>
                <a:gd name="connsiteY1064" fmla="*/ 676988 h 1265365"/>
                <a:gd name="connsiteX1065" fmla="*/ 1343748 w 1667234"/>
                <a:gd name="connsiteY1065" fmla="*/ 676988 h 1265365"/>
                <a:gd name="connsiteX1066" fmla="*/ 1346974 w 1667234"/>
                <a:gd name="connsiteY1066" fmla="*/ 678309 h 1265365"/>
                <a:gd name="connsiteX1067" fmla="*/ 1346974 w 1667234"/>
                <a:gd name="connsiteY1067" fmla="*/ 678309 h 1265365"/>
                <a:gd name="connsiteX1068" fmla="*/ 1346974 w 1667234"/>
                <a:gd name="connsiteY1068" fmla="*/ 678309 h 1265365"/>
                <a:gd name="connsiteX1069" fmla="*/ 1347786 w 1667234"/>
                <a:gd name="connsiteY1069" fmla="*/ 678512 h 1265365"/>
                <a:gd name="connsiteX1070" fmla="*/ 1347786 w 1667234"/>
                <a:gd name="connsiteY1070" fmla="*/ 678512 h 1265365"/>
                <a:gd name="connsiteX1071" fmla="*/ 1347786 w 1667234"/>
                <a:gd name="connsiteY1071" fmla="*/ 678512 h 1265365"/>
                <a:gd name="connsiteX1072" fmla="*/ 1351609 w 1667234"/>
                <a:gd name="connsiteY1072" fmla="*/ 680595 h 1265365"/>
                <a:gd name="connsiteX1073" fmla="*/ 1351609 w 1667234"/>
                <a:gd name="connsiteY1073" fmla="*/ 680595 h 1265365"/>
                <a:gd name="connsiteX1074" fmla="*/ 1351609 w 1667234"/>
                <a:gd name="connsiteY1074" fmla="*/ 680595 h 1265365"/>
                <a:gd name="connsiteX1075" fmla="*/ 1353145 w 1667234"/>
                <a:gd name="connsiteY1075" fmla="*/ 681890 h 1265365"/>
                <a:gd name="connsiteX1076" fmla="*/ 1353145 w 1667234"/>
                <a:gd name="connsiteY1076" fmla="*/ 681890 h 1265365"/>
                <a:gd name="connsiteX1077" fmla="*/ 1353145 w 1667234"/>
                <a:gd name="connsiteY1077" fmla="*/ 681890 h 1265365"/>
                <a:gd name="connsiteX1078" fmla="*/ 1355177 w 1667234"/>
                <a:gd name="connsiteY1078" fmla="*/ 684798 h 1265365"/>
                <a:gd name="connsiteX1079" fmla="*/ 1355177 w 1667234"/>
                <a:gd name="connsiteY1079" fmla="*/ 684798 h 1265365"/>
                <a:gd name="connsiteX1080" fmla="*/ 1355177 w 1667234"/>
                <a:gd name="connsiteY1080" fmla="*/ 684798 h 1265365"/>
                <a:gd name="connsiteX1081" fmla="*/ 1355482 w 1667234"/>
                <a:gd name="connsiteY1081" fmla="*/ 687211 h 1265365"/>
                <a:gd name="connsiteX1082" fmla="*/ 1355482 w 1667234"/>
                <a:gd name="connsiteY1082" fmla="*/ 687211 h 1265365"/>
                <a:gd name="connsiteX1083" fmla="*/ 1355482 w 1667234"/>
                <a:gd name="connsiteY1083" fmla="*/ 687211 h 1265365"/>
                <a:gd name="connsiteX1084" fmla="*/ 1356968 w 1667234"/>
                <a:gd name="connsiteY1084" fmla="*/ 685967 h 1265365"/>
                <a:gd name="connsiteX1085" fmla="*/ 1356968 w 1667234"/>
                <a:gd name="connsiteY1085" fmla="*/ 685967 h 1265365"/>
                <a:gd name="connsiteX1086" fmla="*/ 1356968 w 1667234"/>
                <a:gd name="connsiteY1086" fmla="*/ 685967 h 1265365"/>
                <a:gd name="connsiteX1087" fmla="*/ 1358606 w 1667234"/>
                <a:gd name="connsiteY1087" fmla="*/ 686792 h 1265365"/>
                <a:gd name="connsiteX1088" fmla="*/ 1358606 w 1667234"/>
                <a:gd name="connsiteY1088" fmla="*/ 686792 h 1265365"/>
                <a:gd name="connsiteX1089" fmla="*/ 1358606 w 1667234"/>
                <a:gd name="connsiteY1089" fmla="*/ 686792 h 1265365"/>
                <a:gd name="connsiteX1090" fmla="*/ 1359622 w 1667234"/>
                <a:gd name="connsiteY1090" fmla="*/ 687732 h 1265365"/>
                <a:gd name="connsiteX1091" fmla="*/ 1359622 w 1667234"/>
                <a:gd name="connsiteY1091" fmla="*/ 687732 h 1265365"/>
                <a:gd name="connsiteX1092" fmla="*/ 1359622 w 1667234"/>
                <a:gd name="connsiteY1092" fmla="*/ 687732 h 1265365"/>
                <a:gd name="connsiteX1093" fmla="*/ 1362747 w 1667234"/>
                <a:gd name="connsiteY1093" fmla="*/ 692228 h 1265365"/>
                <a:gd name="connsiteX1094" fmla="*/ 1362747 w 1667234"/>
                <a:gd name="connsiteY1094" fmla="*/ 692228 h 1265365"/>
                <a:gd name="connsiteX1095" fmla="*/ 1362747 w 1667234"/>
                <a:gd name="connsiteY1095" fmla="*/ 692228 h 1265365"/>
                <a:gd name="connsiteX1096" fmla="*/ 1362696 w 1667234"/>
                <a:gd name="connsiteY1096" fmla="*/ 693307 h 1265365"/>
                <a:gd name="connsiteX1097" fmla="*/ 1362696 w 1667234"/>
                <a:gd name="connsiteY1097" fmla="*/ 693307 h 1265365"/>
                <a:gd name="connsiteX1098" fmla="*/ 1362696 w 1667234"/>
                <a:gd name="connsiteY1098" fmla="*/ 693307 h 1265365"/>
                <a:gd name="connsiteX1099" fmla="*/ 1363394 w 1667234"/>
                <a:gd name="connsiteY1099" fmla="*/ 695428 h 1265365"/>
                <a:gd name="connsiteX1100" fmla="*/ 1363394 w 1667234"/>
                <a:gd name="connsiteY1100" fmla="*/ 695428 h 1265365"/>
                <a:gd name="connsiteX1101" fmla="*/ 1363394 w 1667234"/>
                <a:gd name="connsiteY1101" fmla="*/ 695428 h 1265365"/>
                <a:gd name="connsiteX1102" fmla="*/ 1365769 w 1667234"/>
                <a:gd name="connsiteY1102" fmla="*/ 697028 h 1265365"/>
                <a:gd name="connsiteX1103" fmla="*/ 1365769 w 1667234"/>
                <a:gd name="connsiteY1103" fmla="*/ 697028 h 1265365"/>
                <a:gd name="connsiteX1104" fmla="*/ 1365769 w 1667234"/>
                <a:gd name="connsiteY1104" fmla="*/ 697028 h 1265365"/>
                <a:gd name="connsiteX1105" fmla="*/ 1367953 w 1667234"/>
                <a:gd name="connsiteY1105" fmla="*/ 698285 h 1265365"/>
                <a:gd name="connsiteX1106" fmla="*/ 1367953 w 1667234"/>
                <a:gd name="connsiteY1106" fmla="*/ 698285 h 1265365"/>
                <a:gd name="connsiteX1107" fmla="*/ 1367953 w 1667234"/>
                <a:gd name="connsiteY1107" fmla="*/ 698285 h 1265365"/>
                <a:gd name="connsiteX1108" fmla="*/ 1369643 w 1667234"/>
                <a:gd name="connsiteY1108" fmla="*/ 699212 h 1265365"/>
                <a:gd name="connsiteX1109" fmla="*/ 1369643 w 1667234"/>
                <a:gd name="connsiteY1109" fmla="*/ 699212 h 1265365"/>
                <a:gd name="connsiteX1110" fmla="*/ 1369643 w 1667234"/>
                <a:gd name="connsiteY1110" fmla="*/ 699212 h 1265365"/>
                <a:gd name="connsiteX1111" fmla="*/ 1370976 w 1667234"/>
                <a:gd name="connsiteY1111" fmla="*/ 701105 h 1265365"/>
                <a:gd name="connsiteX1112" fmla="*/ 1370976 w 1667234"/>
                <a:gd name="connsiteY1112" fmla="*/ 701105 h 1265365"/>
                <a:gd name="connsiteX1113" fmla="*/ 1370976 w 1667234"/>
                <a:gd name="connsiteY1113" fmla="*/ 701105 h 1265365"/>
                <a:gd name="connsiteX1114" fmla="*/ 1368893 w 1667234"/>
                <a:gd name="connsiteY1114" fmla="*/ 702044 h 1265365"/>
                <a:gd name="connsiteX1115" fmla="*/ 1368893 w 1667234"/>
                <a:gd name="connsiteY1115" fmla="*/ 702044 h 1265365"/>
                <a:gd name="connsiteX1116" fmla="*/ 1368893 w 1667234"/>
                <a:gd name="connsiteY1116" fmla="*/ 702044 h 1265365"/>
                <a:gd name="connsiteX1117" fmla="*/ 1367763 w 1667234"/>
                <a:gd name="connsiteY1117" fmla="*/ 702222 h 1265365"/>
                <a:gd name="connsiteX1118" fmla="*/ 1367763 w 1667234"/>
                <a:gd name="connsiteY1118" fmla="*/ 702222 h 1265365"/>
                <a:gd name="connsiteX1119" fmla="*/ 1367763 w 1667234"/>
                <a:gd name="connsiteY1119" fmla="*/ 702222 h 1265365"/>
                <a:gd name="connsiteX1120" fmla="*/ 1367585 w 1667234"/>
                <a:gd name="connsiteY1120" fmla="*/ 703314 h 1265365"/>
                <a:gd name="connsiteX1121" fmla="*/ 1367585 w 1667234"/>
                <a:gd name="connsiteY1121" fmla="*/ 703314 h 1265365"/>
                <a:gd name="connsiteX1122" fmla="*/ 1367585 w 1667234"/>
                <a:gd name="connsiteY1122" fmla="*/ 703314 h 1265365"/>
                <a:gd name="connsiteX1123" fmla="*/ 1367268 w 1667234"/>
                <a:gd name="connsiteY1123" fmla="*/ 705740 h 1265365"/>
                <a:gd name="connsiteX1124" fmla="*/ 1367268 w 1667234"/>
                <a:gd name="connsiteY1124" fmla="*/ 705740 h 1265365"/>
                <a:gd name="connsiteX1125" fmla="*/ 1367268 w 1667234"/>
                <a:gd name="connsiteY1125" fmla="*/ 705740 h 1265365"/>
                <a:gd name="connsiteX1126" fmla="*/ 1366023 w 1667234"/>
                <a:gd name="connsiteY1126" fmla="*/ 707658 h 1265365"/>
                <a:gd name="connsiteX1127" fmla="*/ 1366023 w 1667234"/>
                <a:gd name="connsiteY1127" fmla="*/ 707658 h 1265365"/>
                <a:gd name="connsiteX1128" fmla="*/ 1366023 w 1667234"/>
                <a:gd name="connsiteY1128" fmla="*/ 707658 h 1265365"/>
                <a:gd name="connsiteX1129" fmla="*/ 1366023 w 1667234"/>
                <a:gd name="connsiteY1129" fmla="*/ 708712 h 1265365"/>
                <a:gd name="connsiteX1130" fmla="*/ 1366023 w 1667234"/>
                <a:gd name="connsiteY1130" fmla="*/ 708712 h 1265365"/>
                <a:gd name="connsiteX1131" fmla="*/ 1366023 w 1667234"/>
                <a:gd name="connsiteY1131" fmla="*/ 708712 h 1265365"/>
                <a:gd name="connsiteX1132" fmla="*/ 1367115 w 1667234"/>
                <a:gd name="connsiteY1132" fmla="*/ 710439 h 1265365"/>
                <a:gd name="connsiteX1133" fmla="*/ 1367115 w 1667234"/>
                <a:gd name="connsiteY1133" fmla="*/ 710439 h 1265365"/>
                <a:gd name="connsiteX1134" fmla="*/ 1367115 w 1667234"/>
                <a:gd name="connsiteY1134" fmla="*/ 710439 h 1265365"/>
                <a:gd name="connsiteX1135" fmla="*/ 1368398 w 1667234"/>
                <a:gd name="connsiteY1135" fmla="*/ 712255 h 1265365"/>
                <a:gd name="connsiteX1136" fmla="*/ 1368398 w 1667234"/>
                <a:gd name="connsiteY1136" fmla="*/ 712255 h 1265365"/>
                <a:gd name="connsiteX1137" fmla="*/ 1368398 w 1667234"/>
                <a:gd name="connsiteY1137" fmla="*/ 712255 h 1265365"/>
                <a:gd name="connsiteX1138" fmla="*/ 1369566 w 1667234"/>
                <a:gd name="connsiteY1138" fmla="*/ 713906 h 1265365"/>
                <a:gd name="connsiteX1139" fmla="*/ 1369566 w 1667234"/>
                <a:gd name="connsiteY1139" fmla="*/ 713906 h 1265365"/>
                <a:gd name="connsiteX1140" fmla="*/ 1369566 w 1667234"/>
                <a:gd name="connsiteY1140" fmla="*/ 713906 h 1265365"/>
                <a:gd name="connsiteX1141" fmla="*/ 1370442 w 1667234"/>
                <a:gd name="connsiteY1141" fmla="*/ 715608 h 1265365"/>
                <a:gd name="connsiteX1142" fmla="*/ 1370442 w 1667234"/>
                <a:gd name="connsiteY1142" fmla="*/ 715608 h 1265365"/>
                <a:gd name="connsiteX1143" fmla="*/ 1370442 w 1667234"/>
                <a:gd name="connsiteY1143" fmla="*/ 715608 h 1265365"/>
                <a:gd name="connsiteX1144" fmla="*/ 1370608 w 1667234"/>
                <a:gd name="connsiteY1144" fmla="*/ 716763 h 1265365"/>
                <a:gd name="connsiteX1145" fmla="*/ 1370608 w 1667234"/>
                <a:gd name="connsiteY1145" fmla="*/ 716763 h 1265365"/>
                <a:gd name="connsiteX1146" fmla="*/ 1370608 w 1667234"/>
                <a:gd name="connsiteY1146" fmla="*/ 716763 h 1265365"/>
                <a:gd name="connsiteX1147" fmla="*/ 1370976 w 1667234"/>
                <a:gd name="connsiteY1147" fmla="*/ 718300 h 1265365"/>
                <a:gd name="connsiteX1148" fmla="*/ 1370976 w 1667234"/>
                <a:gd name="connsiteY1148" fmla="*/ 718300 h 1265365"/>
                <a:gd name="connsiteX1149" fmla="*/ 1370976 w 1667234"/>
                <a:gd name="connsiteY1149" fmla="*/ 718300 h 1265365"/>
                <a:gd name="connsiteX1150" fmla="*/ 1371852 w 1667234"/>
                <a:gd name="connsiteY1150" fmla="*/ 719684 h 1265365"/>
                <a:gd name="connsiteX1151" fmla="*/ 1371852 w 1667234"/>
                <a:gd name="connsiteY1151" fmla="*/ 719684 h 1265365"/>
                <a:gd name="connsiteX1152" fmla="*/ 1371852 w 1667234"/>
                <a:gd name="connsiteY1152" fmla="*/ 719684 h 1265365"/>
                <a:gd name="connsiteX1153" fmla="*/ 1373084 w 1667234"/>
                <a:gd name="connsiteY1153" fmla="*/ 722300 h 1265365"/>
                <a:gd name="connsiteX1154" fmla="*/ 1373084 w 1667234"/>
                <a:gd name="connsiteY1154" fmla="*/ 722300 h 1265365"/>
                <a:gd name="connsiteX1155" fmla="*/ 1373084 w 1667234"/>
                <a:gd name="connsiteY1155" fmla="*/ 722300 h 1265365"/>
                <a:gd name="connsiteX1156" fmla="*/ 1373071 w 1667234"/>
                <a:gd name="connsiteY1156" fmla="*/ 724345 h 1265365"/>
                <a:gd name="connsiteX1157" fmla="*/ 1373071 w 1667234"/>
                <a:gd name="connsiteY1157" fmla="*/ 724345 h 1265365"/>
                <a:gd name="connsiteX1158" fmla="*/ 1373071 w 1667234"/>
                <a:gd name="connsiteY1158" fmla="*/ 724345 h 1265365"/>
                <a:gd name="connsiteX1159" fmla="*/ 1373084 w 1667234"/>
                <a:gd name="connsiteY1159" fmla="*/ 726771 h 1265365"/>
                <a:gd name="connsiteX1160" fmla="*/ 1373084 w 1667234"/>
                <a:gd name="connsiteY1160" fmla="*/ 726771 h 1265365"/>
                <a:gd name="connsiteX1161" fmla="*/ 1373084 w 1667234"/>
                <a:gd name="connsiteY1161" fmla="*/ 726771 h 1265365"/>
                <a:gd name="connsiteX1162" fmla="*/ 1372843 w 1667234"/>
                <a:gd name="connsiteY1162" fmla="*/ 728333 h 1265365"/>
                <a:gd name="connsiteX1163" fmla="*/ 1372843 w 1667234"/>
                <a:gd name="connsiteY1163" fmla="*/ 728333 h 1265365"/>
                <a:gd name="connsiteX1164" fmla="*/ 1372843 w 1667234"/>
                <a:gd name="connsiteY1164" fmla="*/ 728333 h 1265365"/>
                <a:gd name="connsiteX1165" fmla="*/ 1372741 w 1667234"/>
                <a:gd name="connsiteY1165" fmla="*/ 728561 h 1265365"/>
                <a:gd name="connsiteX1166" fmla="*/ 1372741 w 1667234"/>
                <a:gd name="connsiteY1166" fmla="*/ 728561 h 1265365"/>
                <a:gd name="connsiteX1167" fmla="*/ 1372741 w 1667234"/>
                <a:gd name="connsiteY1167" fmla="*/ 728561 h 1265365"/>
                <a:gd name="connsiteX1168" fmla="*/ 1374456 w 1667234"/>
                <a:gd name="connsiteY1168" fmla="*/ 729273 h 1265365"/>
                <a:gd name="connsiteX1169" fmla="*/ 1374456 w 1667234"/>
                <a:gd name="connsiteY1169" fmla="*/ 729273 h 1265365"/>
                <a:gd name="connsiteX1170" fmla="*/ 1374456 w 1667234"/>
                <a:gd name="connsiteY1170" fmla="*/ 729273 h 1265365"/>
                <a:gd name="connsiteX1171" fmla="*/ 1376221 w 1667234"/>
                <a:gd name="connsiteY1171" fmla="*/ 729780 h 1265365"/>
                <a:gd name="connsiteX1172" fmla="*/ 1376221 w 1667234"/>
                <a:gd name="connsiteY1172" fmla="*/ 729780 h 1265365"/>
                <a:gd name="connsiteX1173" fmla="*/ 1376221 w 1667234"/>
                <a:gd name="connsiteY1173" fmla="*/ 729780 h 1265365"/>
                <a:gd name="connsiteX1174" fmla="*/ 1379218 w 1667234"/>
                <a:gd name="connsiteY1174" fmla="*/ 732105 h 1265365"/>
                <a:gd name="connsiteX1175" fmla="*/ 1379218 w 1667234"/>
                <a:gd name="connsiteY1175" fmla="*/ 732105 h 1265365"/>
                <a:gd name="connsiteX1176" fmla="*/ 1379218 w 1667234"/>
                <a:gd name="connsiteY1176" fmla="*/ 732105 h 1265365"/>
                <a:gd name="connsiteX1177" fmla="*/ 1379396 w 1667234"/>
                <a:gd name="connsiteY1177" fmla="*/ 733121 h 1265365"/>
                <a:gd name="connsiteX1178" fmla="*/ 1379396 w 1667234"/>
                <a:gd name="connsiteY1178" fmla="*/ 733121 h 1265365"/>
                <a:gd name="connsiteX1179" fmla="*/ 1379396 w 1667234"/>
                <a:gd name="connsiteY1179" fmla="*/ 733121 h 1265365"/>
                <a:gd name="connsiteX1180" fmla="*/ 1379167 w 1667234"/>
                <a:gd name="connsiteY1180" fmla="*/ 735800 h 1265365"/>
                <a:gd name="connsiteX1181" fmla="*/ 1379167 w 1667234"/>
                <a:gd name="connsiteY1181" fmla="*/ 735800 h 1265365"/>
                <a:gd name="connsiteX1182" fmla="*/ 1379167 w 1667234"/>
                <a:gd name="connsiteY1182" fmla="*/ 735800 h 1265365"/>
                <a:gd name="connsiteX1183" fmla="*/ 1378646 w 1667234"/>
                <a:gd name="connsiteY1183" fmla="*/ 737070 h 1265365"/>
                <a:gd name="connsiteX1184" fmla="*/ 1378646 w 1667234"/>
                <a:gd name="connsiteY1184" fmla="*/ 737070 h 1265365"/>
                <a:gd name="connsiteX1185" fmla="*/ 1378646 w 1667234"/>
                <a:gd name="connsiteY1185" fmla="*/ 737070 h 1265365"/>
                <a:gd name="connsiteX1186" fmla="*/ 1377999 w 1667234"/>
                <a:gd name="connsiteY1186" fmla="*/ 739356 h 1265365"/>
                <a:gd name="connsiteX1187" fmla="*/ 1377999 w 1667234"/>
                <a:gd name="connsiteY1187" fmla="*/ 739356 h 1265365"/>
                <a:gd name="connsiteX1188" fmla="*/ 1377999 w 1667234"/>
                <a:gd name="connsiteY1188" fmla="*/ 739356 h 1265365"/>
                <a:gd name="connsiteX1189" fmla="*/ 1378202 w 1667234"/>
                <a:gd name="connsiteY1189" fmla="*/ 742074 h 1265365"/>
                <a:gd name="connsiteX1190" fmla="*/ 1378202 w 1667234"/>
                <a:gd name="connsiteY1190" fmla="*/ 742074 h 1265365"/>
                <a:gd name="connsiteX1191" fmla="*/ 1378202 w 1667234"/>
                <a:gd name="connsiteY1191" fmla="*/ 742074 h 1265365"/>
                <a:gd name="connsiteX1192" fmla="*/ 1378278 w 1667234"/>
                <a:gd name="connsiteY1192" fmla="*/ 743420 h 1265365"/>
                <a:gd name="connsiteX1193" fmla="*/ 1378278 w 1667234"/>
                <a:gd name="connsiteY1193" fmla="*/ 743420 h 1265365"/>
                <a:gd name="connsiteX1194" fmla="*/ 1378278 w 1667234"/>
                <a:gd name="connsiteY1194" fmla="*/ 743420 h 1265365"/>
                <a:gd name="connsiteX1195" fmla="*/ 1379485 w 1667234"/>
                <a:gd name="connsiteY1195" fmla="*/ 745096 h 1265365"/>
                <a:gd name="connsiteX1196" fmla="*/ 1379485 w 1667234"/>
                <a:gd name="connsiteY1196" fmla="*/ 745096 h 1265365"/>
                <a:gd name="connsiteX1197" fmla="*/ 1379637 w 1667234"/>
                <a:gd name="connsiteY1197" fmla="*/ 745452 h 1265365"/>
                <a:gd name="connsiteX1198" fmla="*/ 1379637 w 1667234"/>
                <a:gd name="connsiteY1198" fmla="*/ 745452 h 1265365"/>
                <a:gd name="connsiteX1199" fmla="*/ 1379637 w 1667234"/>
                <a:gd name="connsiteY1199" fmla="*/ 745452 h 1265365"/>
                <a:gd name="connsiteX1200" fmla="*/ 1380526 w 1667234"/>
                <a:gd name="connsiteY1200" fmla="*/ 749529 h 1265365"/>
                <a:gd name="connsiteX1201" fmla="*/ 1380526 w 1667234"/>
                <a:gd name="connsiteY1201" fmla="*/ 749529 h 1265365"/>
                <a:gd name="connsiteX1202" fmla="*/ 1380526 w 1667234"/>
                <a:gd name="connsiteY1202" fmla="*/ 749529 h 1265365"/>
                <a:gd name="connsiteX1203" fmla="*/ 1380780 w 1667234"/>
                <a:gd name="connsiteY1203" fmla="*/ 751891 h 1265365"/>
                <a:gd name="connsiteX1204" fmla="*/ 1380780 w 1667234"/>
                <a:gd name="connsiteY1204" fmla="*/ 751891 h 1265365"/>
                <a:gd name="connsiteX1205" fmla="*/ 1380780 w 1667234"/>
                <a:gd name="connsiteY1205" fmla="*/ 751891 h 1265365"/>
                <a:gd name="connsiteX1206" fmla="*/ 1380729 w 1667234"/>
                <a:gd name="connsiteY1206" fmla="*/ 756170 h 1265365"/>
                <a:gd name="connsiteX1207" fmla="*/ 1380729 w 1667234"/>
                <a:gd name="connsiteY1207" fmla="*/ 756170 h 1265365"/>
                <a:gd name="connsiteX1208" fmla="*/ 1380729 w 1667234"/>
                <a:gd name="connsiteY1208" fmla="*/ 756170 h 1265365"/>
                <a:gd name="connsiteX1209" fmla="*/ 1380082 w 1667234"/>
                <a:gd name="connsiteY1209" fmla="*/ 756437 h 1265365"/>
                <a:gd name="connsiteX1210" fmla="*/ 1380082 w 1667234"/>
                <a:gd name="connsiteY1210" fmla="*/ 756437 h 1265365"/>
                <a:gd name="connsiteX1211" fmla="*/ 1379789 w 1667234"/>
                <a:gd name="connsiteY1211" fmla="*/ 756412 h 1265365"/>
                <a:gd name="connsiteX1212" fmla="*/ 1379789 w 1667234"/>
                <a:gd name="connsiteY1212" fmla="*/ 756412 h 1265365"/>
                <a:gd name="connsiteX1213" fmla="*/ 1379789 w 1667234"/>
                <a:gd name="connsiteY1213" fmla="*/ 756412 h 1265365"/>
                <a:gd name="connsiteX1214" fmla="*/ 1377453 w 1667234"/>
                <a:gd name="connsiteY1214" fmla="*/ 754900 h 1265365"/>
                <a:gd name="connsiteX1215" fmla="*/ 1377453 w 1667234"/>
                <a:gd name="connsiteY1215" fmla="*/ 754900 h 1265365"/>
                <a:gd name="connsiteX1216" fmla="*/ 1377453 w 1667234"/>
                <a:gd name="connsiteY1216" fmla="*/ 754900 h 1265365"/>
                <a:gd name="connsiteX1217" fmla="*/ 1376983 w 1667234"/>
                <a:gd name="connsiteY1217" fmla="*/ 753211 h 1265365"/>
                <a:gd name="connsiteX1218" fmla="*/ 1376983 w 1667234"/>
                <a:gd name="connsiteY1218" fmla="*/ 753211 h 1265365"/>
                <a:gd name="connsiteX1219" fmla="*/ 1376983 w 1667234"/>
                <a:gd name="connsiteY1219" fmla="*/ 753211 h 1265365"/>
                <a:gd name="connsiteX1220" fmla="*/ 1376830 w 1667234"/>
                <a:gd name="connsiteY1220" fmla="*/ 752424 h 1265365"/>
                <a:gd name="connsiteX1221" fmla="*/ 1376830 w 1667234"/>
                <a:gd name="connsiteY1221" fmla="*/ 752424 h 1265365"/>
                <a:gd name="connsiteX1222" fmla="*/ 1376830 w 1667234"/>
                <a:gd name="connsiteY1222" fmla="*/ 752424 h 1265365"/>
                <a:gd name="connsiteX1223" fmla="*/ 1375891 w 1667234"/>
                <a:gd name="connsiteY1223" fmla="*/ 752792 h 1265365"/>
                <a:gd name="connsiteX1224" fmla="*/ 1375891 w 1667234"/>
                <a:gd name="connsiteY1224" fmla="*/ 752792 h 1265365"/>
                <a:gd name="connsiteX1225" fmla="*/ 1375891 w 1667234"/>
                <a:gd name="connsiteY1225" fmla="*/ 752792 h 1265365"/>
                <a:gd name="connsiteX1226" fmla="*/ 1373262 w 1667234"/>
                <a:gd name="connsiteY1226" fmla="*/ 755104 h 1265365"/>
                <a:gd name="connsiteX1227" fmla="*/ 1373262 w 1667234"/>
                <a:gd name="connsiteY1227" fmla="*/ 755104 h 1265365"/>
                <a:gd name="connsiteX1228" fmla="*/ 1373262 w 1667234"/>
                <a:gd name="connsiteY1228" fmla="*/ 755104 h 1265365"/>
                <a:gd name="connsiteX1229" fmla="*/ 1371624 w 1667234"/>
                <a:gd name="connsiteY1229" fmla="*/ 756425 h 1265365"/>
                <a:gd name="connsiteX1230" fmla="*/ 1371624 w 1667234"/>
                <a:gd name="connsiteY1230" fmla="*/ 756425 h 1265365"/>
                <a:gd name="connsiteX1231" fmla="*/ 1371624 w 1667234"/>
                <a:gd name="connsiteY1231" fmla="*/ 756425 h 1265365"/>
                <a:gd name="connsiteX1232" fmla="*/ 1371001 w 1667234"/>
                <a:gd name="connsiteY1232" fmla="*/ 756945 h 1265365"/>
                <a:gd name="connsiteX1233" fmla="*/ 1371001 w 1667234"/>
                <a:gd name="connsiteY1233" fmla="*/ 756945 h 1265365"/>
                <a:gd name="connsiteX1234" fmla="*/ 1371001 w 1667234"/>
                <a:gd name="connsiteY1234" fmla="*/ 756945 h 1265365"/>
                <a:gd name="connsiteX1235" fmla="*/ 1369795 w 1667234"/>
                <a:gd name="connsiteY1235" fmla="*/ 757694 h 1265365"/>
                <a:gd name="connsiteX1236" fmla="*/ 1369795 w 1667234"/>
                <a:gd name="connsiteY1236" fmla="*/ 757694 h 1265365"/>
                <a:gd name="connsiteX1237" fmla="*/ 1369795 w 1667234"/>
                <a:gd name="connsiteY1237" fmla="*/ 757694 h 1265365"/>
                <a:gd name="connsiteX1238" fmla="*/ 1368576 w 1667234"/>
                <a:gd name="connsiteY1238" fmla="*/ 757275 h 1265365"/>
                <a:gd name="connsiteX1239" fmla="*/ 1368576 w 1667234"/>
                <a:gd name="connsiteY1239" fmla="*/ 757275 h 1265365"/>
                <a:gd name="connsiteX1240" fmla="*/ 1368576 w 1667234"/>
                <a:gd name="connsiteY1240" fmla="*/ 757275 h 1265365"/>
                <a:gd name="connsiteX1241" fmla="*/ 1367217 w 1667234"/>
                <a:gd name="connsiteY1241" fmla="*/ 756425 h 1265365"/>
                <a:gd name="connsiteX1242" fmla="*/ 1367217 w 1667234"/>
                <a:gd name="connsiteY1242" fmla="*/ 756425 h 1265365"/>
                <a:gd name="connsiteX1243" fmla="*/ 1367217 w 1667234"/>
                <a:gd name="connsiteY1243" fmla="*/ 756425 h 1265365"/>
                <a:gd name="connsiteX1244" fmla="*/ 1364956 w 1667234"/>
                <a:gd name="connsiteY1244" fmla="*/ 755231 h 1265365"/>
                <a:gd name="connsiteX1245" fmla="*/ 1364956 w 1667234"/>
                <a:gd name="connsiteY1245" fmla="*/ 755231 h 1265365"/>
                <a:gd name="connsiteX1246" fmla="*/ 1364956 w 1667234"/>
                <a:gd name="connsiteY1246" fmla="*/ 755231 h 1265365"/>
                <a:gd name="connsiteX1247" fmla="*/ 1364156 w 1667234"/>
                <a:gd name="connsiteY1247" fmla="*/ 755891 h 1265365"/>
                <a:gd name="connsiteX1248" fmla="*/ 1364156 w 1667234"/>
                <a:gd name="connsiteY1248" fmla="*/ 755891 h 1265365"/>
                <a:gd name="connsiteX1249" fmla="*/ 1364156 w 1667234"/>
                <a:gd name="connsiteY1249" fmla="*/ 755891 h 1265365"/>
                <a:gd name="connsiteX1250" fmla="*/ 1366645 w 1667234"/>
                <a:gd name="connsiteY1250" fmla="*/ 757720 h 1265365"/>
                <a:gd name="connsiteX1251" fmla="*/ 1366645 w 1667234"/>
                <a:gd name="connsiteY1251" fmla="*/ 757720 h 1265365"/>
                <a:gd name="connsiteX1252" fmla="*/ 1366645 w 1667234"/>
                <a:gd name="connsiteY1252" fmla="*/ 757720 h 1265365"/>
                <a:gd name="connsiteX1253" fmla="*/ 1367357 w 1667234"/>
                <a:gd name="connsiteY1253" fmla="*/ 759866 h 1265365"/>
                <a:gd name="connsiteX1254" fmla="*/ 1367357 w 1667234"/>
                <a:gd name="connsiteY1254" fmla="*/ 759866 h 1265365"/>
                <a:gd name="connsiteX1255" fmla="*/ 1367357 w 1667234"/>
                <a:gd name="connsiteY1255" fmla="*/ 759866 h 1265365"/>
                <a:gd name="connsiteX1256" fmla="*/ 1368677 w 1667234"/>
                <a:gd name="connsiteY1256" fmla="*/ 760552 h 1265365"/>
                <a:gd name="connsiteX1257" fmla="*/ 1368677 w 1667234"/>
                <a:gd name="connsiteY1257" fmla="*/ 760552 h 1265365"/>
                <a:gd name="connsiteX1258" fmla="*/ 1368677 w 1667234"/>
                <a:gd name="connsiteY1258" fmla="*/ 760552 h 1265365"/>
                <a:gd name="connsiteX1259" fmla="*/ 1370938 w 1667234"/>
                <a:gd name="connsiteY1259" fmla="*/ 760831 h 1265365"/>
                <a:gd name="connsiteX1260" fmla="*/ 1370938 w 1667234"/>
                <a:gd name="connsiteY1260" fmla="*/ 760831 h 1265365"/>
                <a:gd name="connsiteX1261" fmla="*/ 1370938 w 1667234"/>
                <a:gd name="connsiteY1261" fmla="*/ 760831 h 1265365"/>
                <a:gd name="connsiteX1262" fmla="*/ 1373630 w 1667234"/>
                <a:gd name="connsiteY1262" fmla="*/ 761619 h 1265365"/>
                <a:gd name="connsiteX1263" fmla="*/ 1373630 w 1667234"/>
                <a:gd name="connsiteY1263" fmla="*/ 761619 h 1265365"/>
                <a:gd name="connsiteX1264" fmla="*/ 1373630 w 1667234"/>
                <a:gd name="connsiteY1264" fmla="*/ 761619 h 1265365"/>
                <a:gd name="connsiteX1265" fmla="*/ 1373910 w 1667234"/>
                <a:gd name="connsiteY1265" fmla="*/ 762888 h 1265365"/>
                <a:gd name="connsiteX1266" fmla="*/ 1373910 w 1667234"/>
                <a:gd name="connsiteY1266" fmla="*/ 762888 h 1265365"/>
                <a:gd name="connsiteX1267" fmla="*/ 1373910 w 1667234"/>
                <a:gd name="connsiteY1267" fmla="*/ 762888 h 1265365"/>
                <a:gd name="connsiteX1268" fmla="*/ 1372271 w 1667234"/>
                <a:gd name="connsiteY1268" fmla="*/ 766140 h 1265365"/>
                <a:gd name="connsiteX1269" fmla="*/ 1372271 w 1667234"/>
                <a:gd name="connsiteY1269" fmla="*/ 766140 h 1265365"/>
                <a:gd name="connsiteX1270" fmla="*/ 1372271 w 1667234"/>
                <a:gd name="connsiteY1270" fmla="*/ 766140 h 1265365"/>
                <a:gd name="connsiteX1271" fmla="*/ 1371801 w 1667234"/>
                <a:gd name="connsiteY1271" fmla="*/ 766724 h 1265365"/>
                <a:gd name="connsiteX1272" fmla="*/ 1371801 w 1667234"/>
                <a:gd name="connsiteY1272" fmla="*/ 766724 h 1265365"/>
                <a:gd name="connsiteX1273" fmla="*/ 1371801 w 1667234"/>
                <a:gd name="connsiteY1273" fmla="*/ 766724 h 1265365"/>
                <a:gd name="connsiteX1274" fmla="*/ 1370480 w 1667234"/>
                <a:gd name="connsiteY1274" fmla="*/ 767778 h 1265365"/>
                <a:gd name="connsiteX1275" fmla="*/ 1370480 w 1667234"/>
                <a:gd name="connsiteY1275" fmla="*/ 767778 h 1265365"/>
                <a:gd name="connsiteX1276" fmla="*/ 1370480 w 1667234"/>
                <a:gd name="connsiteY1276" fmla="*/ 767778 h 1265365"/>
                <a:gd name="connsiteX1277" fmla="*/ 1370214 w 1667234"/>
                <a:gd name="connsiteY1277" fmla="*/ 767943 h 1265365"/>
                <a:gd name="connsiteX1278" fmla="*/ 1370214 w 1667234"/>
                <a:gd name="connsiteY1278" fmla="*/ 767943 h 1265365"/>
                <a:gd name="connsiteX1279" fmla="*/ 1370214 w 1667234"/>
                <a:gd name="connsiteY1279" fmla="*/ 767943 h 1265365"/>
                <a:gd name="connsiteX1280" fmla="*/ 1370658 w 1667234"/>
                <a:gd name="connsiteY1280" fmla="*/ 768299 h 1265365"/>
                <a:gd name="connsiteX1281" fmla="*/ 1370658 w 1667234"/>
                <a:gd name="connsiteY1281" fmla="*/ 768299 h 1265365"/>
                <a:gd name="connsiteX1282" fmla="*/ 1370658 w 1667234"/>
                <a:gd name="connsiteY1282" fmla="*/ 768299 h 1265365"/>
                <a:gd name="connsiteX1283" fmla="*/ 1372297 w 1667234"/>
                <a:gd name="connsiteY1283" fmla="*/ 771169 h 1265365"/>
                <a:gd name="connsiteX1284" fmla="*/ 1372297 w 1667234"/>
                <a:gd name="connsiteY1284" fmla="*/ 771169 h 1265365"/>
                <a:gd name="connsiteX1285" fmla="*/ 1372297 w 1667234"/>
                <a:gd name="connsiteY1285" fmla="*/ 771169 h 1265365"/>
                <a:gd name="connsiteX1286" fmla="*/ 1369693 w 1667234"/>
                <a:gd name="connsiteY1286" fmla="*/ 775715 h 1265365"/>
                <a:gd name="connsiteX1287" fmla="*/ 1369693 w 1667234"/>
                <a:gd name="connsiteY1287" fmla="*/ 775715 h 1265365"/>
                <a:gd name="connsiteX1288" fmla="*/ 1369693 w 1667234"/>
                <a:gd name="connsiteY1288" fmla="*/ 775715 h 1265365"/>
                <a:gd name="connsiteX1289" fmla="*/ 1368258 w 1667234"/>
                <a:gd name="connsiteY1289" fmla="*/ 776439 h 1265365"/>
                <a:gd name="connsiteX1290" fmla="*/ 1368258 w 1667234"/>
                <a:gd name="connsiteY1290" fmla="*/ 776439 h 1265365"/>
                <a:gd name="connsiteX1291" fmla="*/ 1368258 w 1667234"/>
                <a:gd name="connsiteY1291" fmla="*/ 776439 h 1265365"/>
                <a:gd name="connsiteX1292" fmla="*/ 1366239 w 1667234"/>
                <a:gd name="connsiteY1292" fmla="*/ 777544 h 1265365"/>
                <a:gd name="connsiteX1293" fmla="*/ 1366239 w 1667234"/>
                <a:gd name="connsiteY1293" fmla="*/ 777544 h 1265365"/>
                <a:gd name="connsiteX1294" fmla="*/ 1366239 w 1667234"/>
                <a:gd name="connsiteY1294" fmla="*/ 777544 h 1265365"/>
                <a:gd name="connsiteX1295" fmla="*/ 1364233 w 1667234"/>
                <a:gd name="connsiteY1295" fmla="*/ 779906 h 1265365"/>
                <a:gd name="connsiteX1296" fmla="*/ 1364233 w 1667234"/>
                <a:gd name="connsiteY1296" fmla="*/ 779906 h 1265365"/>
                <a:gd name="connsiteX1297" fmla="*/ 1364233 w 1667234"/>
                <a:gd name="connsiteY1297" fmla="*/ 779906 h 1265365"/>
                <a:gd name="connsiteX1298" fmla="*/ 1363864 w 1667234"/>
                <a:gd name="connsiteY1298" fmla="*/ 780630 h 1265365"/>
                <a:gd name="connsiteX1299" fmla="*/ 1363864 w 1667234"/>
                <a:gd name="connsiteY1299" fmla="*/ 780630 h 1265365"/>
                <a:gd name="connsiteX1300" fmla="*/ 1363864 w 1667234"/>
                <a:gd name="connsiteY1300" fmla="*/ 780630 h 1265365"/>
                <a:gd name="connsiteX1301" fmla="*/ 1360587 w 1667234"/>
                <a:gd name="connsiteY1301" fmla="*/ 782078 h 1265365"/>
                <a:gd name="connsiteX1302" fmla="*/ 1360587 w 1667234"/>
                <a:gd name="connsiteY1302" fmla="*/ 782078 h 1265365"/>
                <a:gd name="connsiteX1303" fmla="*/ 1360587 w 1667234"/>
                <a:gd name="connsiteY1303" fmla="*/ 782078 h 1265365"/>
                <a:gd name="connsiteX1304" fmla="*/ 1357514 w 1667234"/>
                <a:gd name="connsiteY1304" fmla="*/ 783259 h 1265365"/>
                <a:gd name="connsiteX1305" fmla="*/ 1357514 w 1667234"/>
                <a:gd name="connsiteY1305" fmla="*/ 783259 h 1265365"/>
                <a:gd name="connsiteX1306" fmla="*/ 1357514 w 1667234"/>
                <a:gd name="connsiteY1306" fmla="*/ 783259 h 1265365"/>
                <a:gd name="connsiteX1307" fmla="*/ 1356219 w 1667234"/>
                <a:gd name="connsiteY1307" fmla="*/ 785685 h 1265365"/>
                <a:gd name="connsiteX1308" fmla="*/ 1356219 w 1667234"/>
                <a:gd name="connsiteY1308" fmla="*/ 785685 h 1265365"/>
                <a:gd name="connsiteX1309" fmla="*/ 1356219 w 1667234"/>
                <a:gd name="connsiteY1309" fmla="*/ 785685 h 1265365"/>
                <a:gd name="connsiteX1310" fmla="*/ 1354111 w 1667234"/>
                <a:gd name="connsiteY1310" fmla="*/ 790053 h 1265365"/>
                <a:gd name="connsiteX1311" fmla="*/ 1354111 w 1667234"/>
                <a:gd name="connsiteY1311" fmla="*/ 790053 h 1265365"/>
                <a:gd name="connsiteX1312" fmla="*/ 1354111 w 1667234"/>
                <a:gd name="connsiteY1312" fmla="*/ 790053 h 1265365"/>
                <a:gd name="connsiteX1313" fmla="*/ 1353247 w 1667234"/>
                <a:gd name="connsiteY1313" fmla="*/ 791361 h 1265365"/>
                <a:gd name="connsiteX1314" fmla="*/ 1353247 w 1667234"/>
                <a:gd name="connsiteY1314" fmla="*/ 791361 h 1265365"/>
                <a:gd name="connsiteX1315" fmla="*/ 1353247 w 1667234"/>
                <a:gd name="connsiteY1315" fmla="*/ 791361 h 1265365"/>
                <a:gd name="connsiteX1316" fmla="*/ 1351291 w 1667234"/>
                <a:gd name="connsiteY1316" fmla="*/ 793520 h 1265365"/>
                <a:gd name="connsiteX1317" fmla="*/ 1351291 w 1667234"/>
                <a:gd name="connsiteY1317" fmla="*/ 793520 h 1265365"/>
                <a:gd name="connsiteX1318" fmla="*/ 1351291 w 1667234"/>
                <a:gd name="connsiteY1318" fmla="*/ 793520 h 1265365"/>
                <a:gd name="connsiteX1319" fmla="*/ 1349297 w 1667234"/>
                <a:gd name="connsiteY1319" fmla="*/ 795946 h 1265365"/>
                <a:gd name="connsiteX1320" fmla="*/ 1349297 w 1667234"/>
                <a:gd name="connsiteY1320" fmla="*/ 795946 h 1265365"/>
                <a:gd name="connsiteX1321" fmla="*/ 1349297 w 1667234"/>
                <a:gd name="connsiteY1321" fmla="*/ 795946 h 1265365"/>
                <a:gd name="connsiteX1322" fmla="*/ 1348739 w 1667234"/>
                <a:gd name="connsiteY1322" fmla="*/ 797394 h 1265365"/>
                <a:gd name="connsiteX1323" fmla="*/ 1348739 w 1667234"/>
                <a:gd name="connsiteY1323" fmla="*/ 797394 h 1265365"/>
                <a:gd name="connsiteX1324" fmla="*/ 1348739 w 1667234"/>
                <a:gd name="connsiteY1324" fmla="*/ 797394 h 1265365"/>
                <a:gd name="connsiteX1325" fmla="*/ 1343976 w 1667234"/>
                <a:gd name="connsiteY1325" fmla="*/ 803489 h 1265365"/>
                <a:gd name="connsiteX1326" fmla="*/ 1343976 w 1667234"/>
                <a:gd name="connsiteY1326" fmla="*/ 803489 h 1265365"/>
                <a:gd name="connsiteX1327" fmla="*/ 1343976 w 1667234"/>
                <a:gd name="connsiteY1327" fmla="*/ 803489 h 1265365"/>
                <a:gd name="connsiteX1328" fmla="*/ 1340230 w 1667234"/>
                <a:gd name="connsiteY1328" fmla="*/ 804734 h 1265365"/>
                <a:gd name="connsiteX1329" fmla="*/ 1340230 w 1667234"/>
                <a:gd name="connsiteY1329" fmla="*/ 804734 h 1265365"/>
                <a:gd name="connsiteX1330" fmla="*/ 1340230 w 1667234"/>
                <a:gd name="connsiteY1330" fmla="*/ 804734 h 1265365"/>
                <a:gd name="connsiteX1331" fmla="*/ 1336128 w 1667234"/>
                <a:gd name="connsiteY1331" fmla="*/ 806347 h 1265365"/>
                <a:gd name="connsiteX1332" fmla="*/ 1336128 w 1667234"/>
                <a:gd name="connsiteY1332" fmla="*/ 806347 h 1265365"/>
                <a:gd name="connsiteX1333" fmla="*/ 1336128 w 1667234"/>
                <a:gd name="connsiteY1333" fmla="*/ 806347 h 1265365"/>
                <a:gd name="connsiteX1334" fmla="*/ 1334274 w 1667234"/>
                <a:gd name="connsiteY1334" fmla="*/ 807388 h 1265365"/>
                <a:gd name="connsiteX1335" fmla="*/ 1334274 w 1667234"/>
                <a:gd name="connsiteY1335" fmla="*/ 807388 h 1265365"/>
                <a:gd name="connsiteX1336" fmla="*/ 1334274 w 1667234"/>
                <a:gd name="connsiteY1336" fmla="*/ 807388 h 1265365"/>
                <a:gd name="connsiteX1337" fmla="*/ 1331912 w 1667234"/>
                <a:gd name="connsiteY1337" fmla="*/ 809103 h 1265365"/>
                <a:gd name="connsiteX1338" fmla="*/ 1331912 w 1667234"/>
                <a:gd name="connsiteY1338" fmla="*/ 809103 h 1265365"/>
                <a:gd name="connsiteX1339" fmla="*/ 1331912 w 1667234"/>
                <a:gd name="connsiteY1339" fmla="*/ 809103 h 1265365"/>
                <a:gd name="connsiteX1340" fmla="*/ 1331493 w 1667234"/>
                <a:gd name="connsiteY1340" fmla="*/ 809789 h 1265365"/>
                <a:gd name="connsiteX1341" fmla="*/ 1331493 w 1667234"/>
                <a:gd name="connsiteY1341" fmla="*/ 809789 h 1265365"/>
                <a:gd name="connsiteX1342" fmla="*/ 1331493 w 1667234"/>
                <a:gd name="connsiteY1342" fmla="*/ 809789 h 1265365"/>
                <a:gd name="connsiteX1343" fmla="*/ 1331937 w 1667234"/>
                <a:gd name="connsiteY1343" fmla="*/ 812227 h 1265365"/>
                <a:gd name="connsiteX1344" fmla="*/ 1331937 w 1667234"/>
                <a:gd name="connsiteY1344" fmla="*/ 812227 h 1265365"/>
                <a:gd name="connsiteX1345" fmla="*/ 1331937 w 1667234"/>
                <a:gd name="connsiteY1345" fmla="*/ 812227 h 1265365"/>
                <a:gd name="connsiteX1346" fmla="*/ 1335188 w 1667234"/>
                <a:gd name="connsiteY1346" fmla="*/ 818208 h 1265365"/>
                <a:gd name="connsiteX1347" fmla="*/ 1335188 w 1667234"/>
                <a:gd name="connsiteY1347" fmla="*/ 818208 h 1265365"/>
                <a:gd name="connsiteX1348" fmla="*/ 1335188 w 1667234"/>
                <a:gd name="connsiteY1348" fmla="*/ 818208 h 1265365"/>
                <a:gd name="connsiteX1349" fmla="*/ 1338935 w 1667234"/>
                <a:gd name="connsiteY1349" fmla="*/ 821942 h 1265365"/>
                <a:gd name="connsiteX1350" fmla="*/ 1338935 w 1667234"/>
                <a:gd name="connsiteY1350" fmla="*/ 821942 h 1265365"/>
                <a:gd name="connsiteX1351" fmla="*/ 1338935 w 1667234"/>
                <a:gd name="connsiteY1351" fmla="*/ 821942 h 1265365"/>
                <a:gd name="connsiteX1352" fmla="*/ 1340001 w 1667234"/>
                <a:gd name="connsiteY1352" fmla="*/ 822539 h 1265365"/>
                <a:gd name="connsiteX1353" fmla="*/ 1340001 w 1667234"/>
                <a:gd name="connsiteY1353" fmla="*/ 822539 h 1265365"/>
                <a:gd name="connsiteX1354" fmla="*/ 1340001 w 1667234"/>
                <a:gd name="connsiteY1354" fmla="*/ 822539 h 1265365"/>
                <a:gd name="connsiteX1355" fmla="*/ 1341386 w 1667234"/>
                <a:gd name="connsiteY1355" fmla="*/ 824380 h 1265365"/>
                <a:gd name="connsiteX1356" fmla="*/ 1341386 w 1667234"/>
                <a:gd name="connsiteY1356" fmla="*/ 824380 h 1265365"/>
                <a:gd name="connsiteX1357" fmla="*/ 1341386 w 1667234"/>
                <a:gd name="connsiteY1357" fmla="*/ 824380 h 1265365"/>
                <a:gd name="connsiteX1358" fmla="*/ 1341221 w 1667234"/>
                <a:gd name="connsiteY1358" fmla="*/ 825689 h 1265365"/>
                <a:gd name="connsiteX1359" fmla="*/ 1341221 w 1667234"/>
                <a:gd name="connsiteY1359" fmla="*/ 825689 h 1265365"/>
                <a:gd name="connsiteX1360" fmla="*/ 1341221 w 1667234"/>
                <a:gd name="connsiteY1360" fmla="*/ 825689 h 1265365"/>
                <a:gd name="connsiteX1361" fmla="*/ 1341411 w 1667234"/>
                <a:gd name="connsiteY1361" fmla="*/ 826959 h 1265365"/>
                <a:gd name="connsiteX1362" fmla="*/ 1341411 w 1667234"/>
                <a:gd name="connsiteY1362" fmla="*/ 826959 h 1265365"/>
                <a:gd name="connsiteX1363" fmla="*/ 1341411 w 1667234"/>
                <a:gd name="connsiteY1363" fmla="*/ 826959 h 1265365"/>
                <a:gd name="connsiteX1364" fmla="*/ 1345157 w 1667234"/>
                <a:gd name="connsiteY1364" fmla="*/ 829511 h 1265365"/>
                <a:gd name="connsiteX1365" fmla="*/ 1345157 w 1667234"/>
                <a:gd name="connsiteY1365" fmla="*/ 829511 h 1265365"/>
                <a:gd name="connsiteX1366" fmla="*/ 1345157 w 1667234"/>
                <a:gd name="connsiteY1366" fmla="*/ 829511 h 1265365"/>
                <a:gd name="connsiteX1367" fmla="*/ 1346199 w 1667234"/>
                <a:gd name="connsiteY1367" fmla="*/ 830502 h 1265365"/>
                <a:gd name="connsiteX1368" fmla="*/ 1346199 w 1667234"/>
                <a:gd name="connsiteY1368" fmla="*/ 830502 h 1265365"/>
                <a:gd name="connsiteX1369" fmla="*/ 1346199 w 1667234"/>
                <a:gd name="connsiteY1369" fmla="*/ 830502 h 1265365"/>
                <a:gd name="connsiteX1370" fmla="*/ 1347964 w 1667234"/>
                <a:gd name="connsiteY1370" fmla="*/ 831873 h 1265365"/>
                <a:gd name="connsiteX1371" fmla="*/ 1347964 w 1667234"/>
                <a:gd name="connsiteY1371" fmla="*/ 831873 h 1265365"/>
                <a:gd name="connsiteX1372" fmla="*/ 1347964 w 1667234"/>
                <a:gd name="connsiteY1372" fmla="*/ 831873 h 1265365"/>
                <a:gd name="connsiteX1373" fmla="*/ 1348231 w 1667234"/>
                <a:gd name="connsiteY1373" fmla="*/ 831772 h 1265365"/>
                <a:gd name="connsiteX1374" fmla="*/ 1348231 w 1667234"/>
                <a:gd name="connsiteY1374" fmla="*/ 831772 h 1265365"/>
                <a:gd name="connsiteX1375" fmla="*/ 1348231 w 1667234"/>
                <a:gd name="connsiteY1375" fmla="*/ 831772 h 1265365"/>
                <a:gd name="connsiteX1376" fmla="*/ 1351787 w 1667234"/>
                <a:gd name="connsiteY1376" fmla="*/ 830235 h 1265365"/>
                <a:gd name="connsiteX1377" fmla="*/ 1351787 w 1667234"/>
                <a:gd name="connsiteY1377" fmla="*/ 830235 h 1265365"/>
                <a:gd name="connsiteX1378" fmla="*/ 1351787 w 1667234"/>
                <a:gd name="connsiteY1378" fmla="*/ 830235 h 1265365"/>
                <a:gd name="connsiteX1379" fmla="*/ 1352574 w 1667234"/>
                <a:gd name="connsiteY1379" fmla="*/ 830375 h 1265365"/>
                <a:gd name="connsiteX1380" fmla="*/ 1352574 w 1667234"/>
                <a:gd name="connsiteY1380" fmla="*/ 830375 h 1265365"/>
                <a:gd name="connsiteX1381" fmla="*/ 1352853 w 1667234"/>
                <a:gd name="connsiteY1381" fmla="*/ 830463 h 1265365"/>
                <a:gd name="connsiteX1382" fmla="*/ 1352853 w 1667234"/>
                <a:gd name="connsiteY1382" fmla="*/ 830463 h 1265365"/>
                <a:gd name="connsiteX1383" fmla="*/ 1352853 w 1667234"/>
                <a:gd name="connsiteY1383" fmla="*/ 830463 h 1265365"/>
                <a:gd name="connsiteX1384" fmla="*/ 1354657 w 1667234"/>
                <a:gd name="connsiteY1384" fmla="*/ 832419 h 1265365"/>
                <a:gd name="connsiteX1385" fmla="*/ 1354657 w 1667234"/>
                <a:gd name="connsiteY1385" fmla="*/ 832419 h 1265365"/>
                <a:gd name="connsiteX1386" fmla="*/ 1354657 w 1667234"/>
                <a:gd name="connsiteY1386" fmla="*/ 832419 h 1265365"/>
                <a:gd name="connsiteX1387" fmla="*/ 1354365 w 1667234"/>
                <a:gd name="connsiteY1387" fmla="*/ 833791 h 1265365"/>
                <a:gd name="connsiteX1388" fmla="*/ 1354365 w 1667234"/>
                <a:gd name="connsiteY1388" fmla="*/ 833791 h 1265365"/>
                <a:gd name="connsiteX1389" fmla="*/ 1354365 w 1667234"/>
                <a:gd name="connsiteY1389" fmla="*/ 833791 h 1265365"/>
                <a:gd name="connsiteX1390" fmla="*/ 1353997 w 1667234"/>
                <a:gd name="connsiteY1390" fmla="*/ 835289 h 1265365"/>
                <a:gd name="connsiteX1391" fmla="*/ 1353997 w 1667234"/>
                <a:gd name="connsiteY1391" fmla="*/ 835289 h 1265365"/>
                <a:gd name="connsiteX1392" fmla="*/ 1353997 w 1667234"/>
                <a:gd name="connsiteY1392" fmla="*/ 835289 h 1265365"/>
                <a:gd name="connsiteX1393" fmla="*/ 1354022 w 1667234"/>
                <a:gd name="connsiteY1393" fmla="*/ 836318 h 1265365"/>
                <a:gd name="connsiteX1394" fmla="*/ 1354022 w 1667234"/>
                <a:gd name="connsiteY1394" fmla="*/ 836318 h 1265365"/>
                <a:gd name="connsiteX1395" fmla="*/ 1354022 w 1667234"/>
                <a:gd name="connsiteY1395" fmla="*/ 836318 h 1265365"/>
                <a:gd name="connsiteX1396" fmla="*/ 1353616 w 1667234"/>
                <a:gd name="connsiteY1396" fmla="*/ 838312 h 1265365"/>
                <a:gd name="connsiteX1397" fmla="*/ 1353616 w 1667234"/>
                <a:gd name="connsiteY1397" fmla="*/ 838312 h 1265365"/>
                <a:gd name="connsiteX1398" fmla="*/ 1353616 w 1667234"/>
                <a:gd name="connsiteY1398" fmla="*/ 838312 h 1265365"/>
                <a:gd name="connsiteX1399" fmla="*/ 1352130 w 1667234"/>
                <a:gd name="connsiteY1399" fmla="*/ 838820 h 1265365"/>
                <a:gd name="connsiteX1400" fmla="*/ 1352130 w 1667234"/>
                <a:gd name="connsiteY1400" fmla="*/ 838820 h 1265365"/>
                <a:gd name="connsiteX1401" fmla="*/ 1352130 w 1667234"/>
                <a:gd name="connsiteY1401" fmla="*/ 838820 h 1265365"/>
                <a:gd name="connsiteX1402" fmla="*/ 1349945 w 1667234"/>
                <a:gd name="connsiteY1402" fmla="*/ 838718 h 1265365"/>
                <a:gd name="connsiteX1403" fmla="*/ 1349945 w 1667234"/>
                <a:gd name="connsiteY1403" fmla="*/ 838718 h 1265365"/>
                <a:gd name="connsiteX1404" fmla="*/ 1349945 w 1667234"/>
                <a:gd name="connsiteY1404" fmla="*/ 838718 h 1265365"/>
                <a:gd name="connsiteX1405" fmla="*/ 1347621 w 1667234"/>
                <a:gd name="connsiteY1405" fmla="*/ 838591 h 1265365"/>
                <a:gd name="connsiteX1406" fmla="*/ 1347621 w 1667234"/>
                <a:gd name="connsiteY1406" fmla="*/ 838591 h 1265365"/>
                <a:gd name="connsiteX1407" fmla="*/ 1347621 w 1667234"/>
                <a:gd name="connsiteY1407" fmla="*/ 838591 h 1265365"/>
                <a:gd name="connsiteX1408" fmla="*/ 1345957 w 1667234"/>
                <a:gd name="connsiteY1408" fmla="*/ 838795 h 1265365"/>
                <a:gd name="connsiteX1409" fmla="*/ 1345957 w 1667234"/>
                <a:gd name="connsiteY1409" fmla="*/ 838795 h 1265365"/>
                <a:gd name="connsiteX1410" fmla="*/ 1345957 w 1667234"/>
                <a:gd name="connsiteY1410" fmla="*/ 838795 h 1265365"/>
                <a:gd name="connsiteX1411" fmla="*/ 1345018 w 1667234"/>
                <a:gd name="connsiteY1411" fmla="*/ 839201 h 1265365"/>
                <a:gd name="connsiteX1412" fmla="*/ 1345018 w 1667234"/>
                <a:gd name="connsiteY1412" fmla="*/ 839201 h 1265365"/>
                <a:gd name="connsiteX1413" fmla="*/ 1345018 w 1667234"/>
                <a:gd name="connsiteY1413" fmla="*/ 839201 h 1265365"/>
                <a:gd name="connsiteX1414" fmla="*/ 1342313 w 1667234"/>
                <a:gd name="connsiteY1414" fmla="*/ 840001 h 1265365"/>
                <a:gd name="connsiteX1415" fmla="*/ 1342313 w 1667234"/>
                <a:gd name="connsiteY1415" fmla="*/ 840001 h 1265365"/>
                <a:gd name="connsiteX1416" fmla="*/ 1342313 w 1667234"/>
                <a:gd name="connsiteY1416" fmla="*/ 840001 h 1265365"/>
                <a:gd name="connsiteX1417" fmla="*/ 1337106 w 1667234"/>
                <a:gd name="connsiteY1417" fmla="*/ 842414 h 1265365"/>
                <a:gd name="connsiteX1418" fmla="*/ 1337106 w 1667234"/>
                <a:gd name="connsiteY1418" fmla="*/ 842414 h 1265365"/>
                <a:gd name="connsiteX1419" fmla="*/ 1336877 w 1667234"/>
                <a:gd name="connsiteY1419" fmla="*/ 842630 h 1265365"/>
                <a:gd name="connsiteX1420" fmla="*/ 1336877 w 1667234"/>
                <a:gd name="connsiteY1420" fmla="*/ 842630 h 1265365"/>
                <a:gd name="connsiteX1421" fmla="*/ 1336877 w 1667234"/>
                <a:gd name="connsiteY1421" fmla="*/ 842630 h 1265365"/>
                <a:gd name="connsiteX1422" fmla="*/ 1333385 w 1667234"/>
                <a:gd name="connsiteY1422" fmla="*/ 844637 h 1265365"/>
                <a:gd name="connsiteX1423" fmla="*/ 1333385 w 1667234"/>
                <a:gd name="connsiteY1423" fmla="*/ 844637 h 1265365"/>
                <a:gd name="connsiteX1424" fmla="*/ 1333385 w 1667234"/>
                <a:gd name="connsiteY1424" fmla="*/ 844637 h 1265365"/>
                <a:gd name="connsiteX1425" fmla="*/ 1332242 w 1667234"/>
                <a:gd name="connsiteY1425" fmla="*/ 844319 h 1265365"/>
                <a:gd name="connsiteX1426" fmla="*/ 1332242 w 1667234"/>
                <a:gd name="connsiteY1426" fmla="*/ 844319 h 1265365"/>
                <a:gd name="connsiteX1427" fmla="*/ 1332242 w 1667234"/>
                <a:gd name="connsiteY1427" fmla="*/ 844319 h 1265365"/>
                <a:gd name="connsiteX1428" fmla="*/ 1331048 w 1667234"/>
                <a:gd name="connsiteY1428" fmla="*/ 843862 h 1265365"/>
                <a:gd name="connsiteX1429" fmla="*/ 1331048 w 1667234"/>
                <a:gd name="connsiteY1429" fmla="*/ 843862 h 1265365"/>
                <a:gd name="connsiteX1430" fmla="*/ 1331048 w 1667234"/>
                <a:gd name="connsiteY1430" fmla="*/ 843862 h 1265365"/>
                <a:gd name="connsiteX1431" fmla="*/ 1327645 w 1667234"/>
                <a:gd name="connsiteY1431" fmla="*/ 841208 h 1265365"/>
                <a:gd name="connsiteX1432" fmla="*/ 1327645 w 1667234"/>
                <a:gd name="connsiteY1432" fmla="*/ 841208 h 1265365"/>
                <a:gd name="connsiteX1433" fmla="*/ 1327645 w 1667234"/>
                <a:gd name="connsiteY1433" fmla="*/ 841208 h 1265365"/>
                <a:gd name="connsiteX1434" fmla="*/ 1326603 w 1667234"/>
                <a:gd name="connsiteY1434" fmla="*/ 837626 h 1265365"/>
                <a:gd name="connsiteX1435" fmla="*/ 1326603 w 1667234"/>
                <a:gd name="connsiteY1435" fmla="*/ 837626 h 1265365"/>
                <a:gd name="connsiteX1436" fmla="*/ 1326603 w 1667234"/>
                <a:gd name="connsiteY1436" fmla="*/ 837626 h 1265365"/>
                <a:gd name="connsiteX1437" fmla="*/ 1326362 w 1667234"/>
                <a:gd name="connsiteY1437" fmla="*/ 836610 h 1265365"/>
                <a:gd name="connsiteX1438" fmla="*/ 1326362 w 1667234"/>
                <a:gd name="connsiteY1438" fmla="*/ 836610 h 1265365"/>
                <a:gd name="connsiteX1439" fmla="*/ 1326362 w 1667234"/>
                <a:gd name="connsiteY1439" fmla="*/ 836610 h 1265365"/>
                <a:gd name="connsiteX1440" fmla="*/ 1323631 w 1667234"/>
                <a:gd name="connsiteY1440" fmla="*/ 835239 h 1265365"/>
                <a:gd name="connsiteX1441" fmla="*/ 1323631 w 1667234"/>
                <a:gd name="connsiteY1441" fmla="*/ 835239 h 1265365"/>
                <a:gd name="connsiteX1442" fmla="*/ 1323631 w 1667234"/>
                <a:gd name="connsiteY1442" fmla="*/ 835239 h 1265365"/>
                <a:gd name="connsiteX1443" fmla="*/ 1322831 w 1667234"/>
                <a:gd name="connsiteY1443" fmla="*/ 835353 h 1265365"/>
                <a:gd name="connsiteX1444" fmla="*/ 1322831 w 1667234"/>
                <a:gd name="connsiteY1444" fmla="*/ 835353 h 1265365"/>
                <a:gd name="connsiteX1445" fmla="*/ 1322831 w 1667234"/>
                <a:gd name="connsiteY1445" fmla="*/ 835353 h 1265365"/>
                <a:gd name="connsiteX1446" fmla="*/ 1321942 w 1667234"/>
                <a:gd name="connsiteY1446" fmla="*/ 835594 h 1265365"/>
                <a:gd name="connsiteX1447" fmla="*/ 1321942 w 1667234"/>
                <a:gd name="connsiteY1447" fmla="*/ 835594 h 1265365"/>
                <a:gd name="connsiteX1448" fmla="*/ 1321942 w 1667234"/>
                <a:gd name="connsiteY1448" fmla="*/ 835594 h 1265365"/>
                <a:gd name="connsiteX1449" fmla="*/ 1318615 w 1667234"/>
                <a:gd name="connsiteY1449" fmla="*/ 837525 h 1265365"/>
                <a:gd name="connsiteX1450" fmla="*/ 1318615 w 1667234"/>
                <a:gd name="connsiteY1450" fmla="*/ 837525 h 1265365"/>
                <a:gd name="connsiteX1451" fmla="*/ 1318615 w 1667234"/>
                <a:gd name="connsiteY1451" fmla="*/ 837525 h 1265365"/>
                <a:gd name="connsiteX1452" fmla="*/ 1317878 w 1667234"/>
                <a:gd name="connsiteY1452" fmla="*/ 838617 h 1265365"/>
                <a:gd name="connsiteX1453" fmla="*/ 1317878 w 1667234"/>
                <a:gd name="connsiteY1453" fmla="*/ 838617 h 1265365"/>
                <a:gd name="connsiteX1454" fmla="*/ 1317878 w 1667234"/>
                <a:gd name="connsiteY1454" fmla="*/ 838617 h 1265365"/>
                <a:gd name="connsiteX1455" fmla="*/ 1317256 w 1667234"/>
                <a:gd name="connsiteY1455" fmla="*/ 840776 h 1265365"/>
                <a:gd name="connsiteX1456" fmla="*/ 1317256 w 1667234"/>
                <a:gd name="connsiteY1456" fmla="*/ 840776 h 1265365"/>
                <a:gd name="connsiteX1457" fmla="*/ 1317282 w 1667234"/>
                <a:gd name="connsiteY1457" fmla="*/ 841195 h 1265365"/>
                <a:gd name="connsiteX1458" fmla="*/ 1317282 w 1667234"/>
                <a:gd name="connsiteY1458" fmla="*/ 841195 h 1265365"/>
                <a:gd name="connsiteX1459" fmla="*/ 1317282 w 1667234"/>
                <a:gd name="connsiteY1459" fmla="*/ 841195 h 1265365"/>
                <a:gd name="connsiteX1460" fmla="*/ 1316240 w 1667234"/>
                <a:gd name="connsiteY1460" fmla="*/ 845195 h 1265365"/>
                <a:gd name="connsiteX1461" fmla="*/ 1316240 w 1667234"/>
                <a:gd name="connsiteY1461" fmla="*/ 845195 h 1265365"/>
                <a:gd name="connsiteX1462" fmla="*/ 1316240 w 1667234"/>
                <a:gd name="connsiteY1462" fmla="*/ 845195 h 1265365"/>
                <a:gd name="connsiteX1463" fmla="*/ 1315517 w 1667234"/>
                <a:gd name="connsiteY1463" fmla="*/ 846833 h 1265365"/>
                <a:gd name="connsiteX1464" fmla="*/ 1315517 w 1667234"/>
                <a:gd name="connsiteY1464" fmla="*/ 846833 h 1265365"/>
                <a:gd name="connsiteX1465" fmla="*/ 1315517 w 1667234"/>
                <a:gd name="connsiteY1465" fmla="*/ 846833 h 1265365"/>
                <a:gd name="connsiteX1466" fmla="*/ 1313929 w 1667234"/>
                <a:gd name="connsiteY1466" fmla="*/ 848561 h 1265365"/>
                <a:gd name="connsiteX1467" fmla="*/ 1313929 w 1667234"/>
                <a:gd name="connsiteY1467" fmla="*/ 848561 h 1265365"/>
                <a:gd name="connsiteX1468" fmla="*/ 1313929 w 1667234"/>
                <a:gd name="connsiteY1468" fmla="*/ 848561 h 1265365"/>
                <a:gd name="connsiteX1469" fmla="*/ 1312748 w 1667234"/>
                <a:gd name="connsiteY1469" fmla="*/ 848180 h 1265365"/>
                <a:gd name="connsiteX1470" fmla="*/ 1312748 w 1667234"/>
                <a:gd name="connsiteY1470" fmla="*/ 848180 h 1265365"/>
                <a:gd name="connsiteX1471" fmla="*/ 1312748 w 1667234"/>
                <a:gd name="connsiteY1471" fmla="*/ 848180 h 1265365"/>
                <a:gd name="connsiteX1472" fmla="*/ 1311351 w 1667234"/>
                <a:gd name="connsiteY1472" fmla="*/ 847367 h 1265365"/>
                <a:gd name="connsiteX1473" fmla="*/ 1311351 w 1667234"/>
                <a:gd name="connsiteY1473" fmla="*/ 847367 h 1265365"/>
                <a:gd name="connsiteX1474" fmla="*/ 1311351 w 1667234"/>
                <a:gd name="connsiteY1474" fmla="*/ 847367 h 1265365"/>
                <a:gd name="connsiteX1475" fmla="*/ 1308671 w 1667234"/>
                <a:gd name="connsiteY1475" fmla="*/ 846478 h 1265365"/>
                <a:gd name="connsiteX1476" fmla="*/ 1308671 w 1667234"/>
                <a:gd name="connsiteY1476" fmla="*/ 846478 h 1265365"/>
                <a:gd name="connsiteX1477" fmla="*/ 1308671 w 1667234"/>
                <a:gd name="connsiteY1477" fmla="*/ 846478 h 1265365"/>
                <a:gd name="connsiteX1478" fmla="*/ 1307465 w 1667234"/>
                <a:gd name="connsiteY1478" fmla="*/ 846897 h 1265365"/>
                <a:gd name="connsiteX1479" fmla="*/ 1307465 w 1667234"/>
                <a:gd name="connsiteY1479" fmla="*/ 846897 h 1265365"/>
                <a:gd name="connsiteX1480" fmla="*/ 1307465 w 1667234"/>
                <a:gd name="connsiteY1480" fmla="*/ 846897 h 1265365"/>
                <a:gd name="connsiteX1481" fmla="*/ 1304353 w 1667234"/>
                <a:gd name="connsiteY1481" fmla="*/ 848395 h 1265365"/>
                <a:gd name="connsiteX1482" fmla="*/ 1304353 w 1667234"/>
                <a:gd name="connsiteY1482" fmla="*/ 848395 h 1265365"/>
                <a:gd name="connsiteX1483" fmla="*/ 1304353 w 1667234"/>
                <a:gd name="connsiteY1483" fmla="*/ 848395 h 1265365"/>
                <a:gd name="connsiteX1484" fmla="*/ 1302080 w 1667234"/>
                <a:gd name="connsiteY1484" fmla="*/ 849640 h 1265365"/>
                <a:gd name="connsiteX1485" fmla="*/ 1302080 w 1667234"/>
                <a:gd name="connsiteY1485" fmla="*/ 849640 h 1265365"/>
                <a:gd name="connsiteX1486" fmla="*/ 1302080 w 1667234"/>
                <a:gd name="connsiteY1486" fmla="*/ 849640 h 1265365"/>
                <a:gd name="connsiteX1487" fmla="*/ 1300086 w 1667234"/>
                <a:gd name="connsiteY1487" fmla="*/ 850872 h 1265365"/>
                <a:gd name="connsiteX1488" fmla="*/ 1300086 w 1667234"/>
                <a:gd name="connsiteY1488" fmla="*/ 850872 h 1265365"/>
                <a:gd name="connsiteX1489" fmla="*/ 1300086 w 1667234"/>
                <a:gd name="connsiteY1489" fmla="*/ 850872 h 1265365"/>
                <a:gd name="connsiteX1490" fmla="*/ 1299350 w 1667234"/>
                <a:gd name="connsiteY1490" fmla="*/ 852066 h 1265365"/>
                <a:gd name="connsiteX1491" fmla="*/ 1299350 w 1667234"/>
                <a:gd name="connsiteY1491" fmla="*/ 852066 h 1265365"/>
                <a:gd name="connsiteX1492" fmla="*/ 1299350 w 1667234"/>
                <a:gd name="connsiteY1492" fmla="*/ 852066 h 1265365"/>
                <a:gd name="connsiteX1493" fmla="*/ 1298207 w 1667234"/>
                <a:gd name="connsiteY1493" fmla="*/ 855279 h 1265365"/>
                <a:gd name="connsiteX1494" fmla="*/ 1298207 w 1667234"/>
                <a:gd name="connsiteY1494" fmla="*/ 855279 h 1265365"/>
                <a:gd name="connsiteX1495" fmla="*/ 1298207 w 1667234"/>
                <a:gd name="connsiteY1495" fmla="*/ 855279 h 1265365"/>
                <a:gd name="connsiteX1496" fmla="*/ 1298829 w 1667234"/>
                <a:gd name="connsiteY1496" fmla="*/ 856942 h 1265365"/>
                <a:gd name="connsiteX1497" fmla="*/ 1298829 w 1667234"/>
                <a:gd name="connsiteY1497" fmla="*/ 856942 h 1265365"/>
                <a:gd name="connsiteX1498" fmla="*/ 1298829 w 1667234"/>
                <a:gd name="connsiteY1498" fmla="*/ 856942 h 1265365"/>
                <a:gd name="connsiteX1499" fmla="*/ 1299375 w 1667234"/>
                <a:gd name="connsiteY1499" fmla="*/ 858149 h 1265365"/>
                <a:gd name="connsiteX1500" fmla="*/ 1299375 w 1667234"/>
                <a:gd name="connsiteY1500" fmla="*/ 858149 h 1265365"/>
                <a:gd name="connsiteX1501" fmla="*/ 1299375 w 1667234"/>
                <a:gd name="connsiteY1501" fmla="*/ 858149 h 1265365"/>
                <a:gd name="connsiteX1502" fmla="*/ 1299528 w 1667234"/>
                <a:gd name="connsiteY1502" fmla="*/ 858111 h 1265365"/>
                <a:gd name="connsiteX1503" fmla="*/ 1299528 w 1667234"/>
                <a:gd name="connsiteY1503" fmla="*/ 858111 h 1265365"/>
                <a:gd name="connsiteX1504" fmla="*/ 1299528 w 1667234"/>
                <a:gd name="connsiteY1504" fmla="*/ 858111 h 1265365"/>
                <a:gd name="connsiteX1505" fmla="*/ 1301483 w 1667234"/>
                <a:gd name="connsiteY1505" fmla="*/ 857158 h 1265365"/>
                <a:gd name="connsiteX1506" fmla="*/ 1301483 w 1667234"/>
                <a:gd name="connsiteY1506" fmla="*/ 857158 h 1265365"/>
                <a:gd name="connsiteX1507" fmla="*/ 1302220 w 1667234"/>
                <a:gd name="connsiteY1507" fmla="*/ 856752 h 1265365"/>
                <a:gd name="connsiteX1508" fmla="*/ 1302220 w 1667234"/>
                <a:gd name="connsiteY1508" fmla="*/ 856752 h 1265365"/>
                <a:gd name="connsiteX1509" fmla="*/ 1302220 w 1667234"/>
                <a:gd name="connsiteY1509" fmla="*/ 856752 h 1265365"/>
                <a:gd name="connsiteX1510" fmla="*/ 1305420 w 1667234"/>
                <a:gd name="connsiteY1510" fmla="*/ 856282 h 1265365"/>
                <a:gd name="connsiteX1511" fmla="*/ 1305420 w 1667234"/>
                <a:gd name="connsiteY1511" fmla="*/ 856282 h 1265365"/>
                <a:gd name="connsiteX1512" fmla="*/ 1305420 w 1667234"/>
                <a:gd name="connsiteY1512" fmla="*/ 856282 h 1265365"/>
                <a:gd name="connsiteX1513" fmla="*/ 1306842 w 1667234"/>
                <a:gd name="connsiteY1513" fmla="*/ 856701 h 1265365"/>
                <a:gd name="connsiteX1514" fmla="*/ 1306842 w 1667234"/>
                <a:gd name="connsiteY1514" fmla="*/ 856701 h 1265365"/>
                <a:gd name="connsiteX1515" fmla="*/ 1306842 w 1667234"/>
                <a:gd name="connsiteY1515" fmla="*/ 856701 h 1265365"/>
                <a:gd name="connsiteX1516" fmla="*/ 1309217 w 1667234"/>
                <a:gd name="connsiteY1516" fmla="*/ 857768 h 1265365"/>
                <a:gd name="connsiteX1517" fmla="*/ 1309217 w 1667234"/>
                <a:gd name="connsiteY1517" fmla="*/ 857768 h 1265365"/>
                <a:gd name="connsiteX1518" fmla="*/ 1309217 w 1667234"/>
                <a:gd name="connsiteY1518" fmla="*/ 857768 h 1265365"/>
                <a:gd name="connsiteX1519" fmla="*/ 1309764 w 1667234"/>
                <a:gd name="connsiteY1519" fmla="*/ 858390 h 1265365"/>
                <a:gd name="connsiteX1520" fmla="*/ 1309764 w 1667234"/>
                <a:gd name="connsiteY1520" fmla="*/ 858390 h 1265365"/>
                <a:gd name="connsiteX1521" fmla="*/ 1309764 w 1667234"/>
                <a:gd name="connsiteY1521" fmla="*/ 858390 h 1265365"/>
                <a:gd name="connsiteX1522" fmla="*/ 1310703 w 1667234"/>
                <a:gd name="connsiteY1522" fmla="*/ 860574 h 1265365"/>
                <a:gd name="connsiteX1523" fmla="*/ 1310703 w 1667234"/>
                <a:gd name="connsiteY1523" fmla="*/ 860574 h 1265365"/>
                <a:gd name="connsiteX1524" fmla="*/ 1310703 w 1667234"/>
                <a:gd name="connsiteY1524" fmla="*/ 860574 h 1265365"/>
                <a:gd name="connsiteX1525" fmla="*/ 1310729 w 1667234"/>
                <a:gd name="connsiteY1525" fmla="*/ 864067 h 1265365"/>
                <a:gd name="connsiteX1526" fmla="*/ 1310729 w 1667234"/>
                <a:gd name="connsiteY1526" fmla="*/ 864067 h 1265365"/>
                <a:gd name="connsiteX1527" fmla="*/ 1310729 w 1667234"/>
                <a:gd name="connsiteY1527" fmla="*/ 864067 h 1265365"/>
                <a:gd name="connsiteX1528" fmla="*/ 1310805 w 1667234"/>
                <a:gd name="connsiteY1528" fmla="*/ 865261 h 1265365"/>
                <a:gd name="connsiteX1529" fmla="*/ 1310805 w 1667234"/>
                <a:gd name="connsiteY1529" fmla="*/ 865261 h 1265365"/>
                <a:gd name="connsiteX1530" fmla="*/ 1310805 w 1667234"/>
                <a:gd name="connsiteY1530" fmla="*/ 865261 h 1265365"/>
                <a:gd name="connsiteX1531" fmla="*/ 1311872 w 1667234"/>
                <a:gd name="connsiteY1531" fmla="*/ 866353 h 1265365"/>
                <a:gd name="connsiteX1532" fmla="*/ 1311872 w 1667234"/>
                <a:gd name="connsiteY1532" fmla="*/ 866353 h 1265365"/>
                <a:gd name="connsiteX1533" fmla="*/ 1311872 w 1667234"/>
                <a:gd name="connsiteY1533" fmla="*/ 866353 h 1265365"/>
                <a:gd name="connsiteX1534" fmla="*/ 1313535 w 1667234"/>
                <a:gd name="connsiteY1534" fmla="*/ 866670 h 1265365"/>
                <a:gd name="connsiteX1535" fmla="*/ 1313535 w 1667234"/>
                <a:gd name="connsiteY1535" fmla="*/ 866670 h 1265365"/>
                <a:gd name="connsiteX1536" fmla="*/ 1313535 w 1667234"/>
                <a:gd name="connsiteY1536" fmla="*/ 866670 h 1265365"/>
                <a:gd name="connsiteX1537" fmla="*/ 1316291 w 1667234"/>
                <a:gd name="connsiteY1537" fmla="*/ 867915 h 1265365"/>
                <a:gd name="connsiteX1538" fmla="*/ 1316291 w 1667234"/>
                <a:gd name="connsiteY1538" fmla="*/ 867915 h 1265365"/>
                <a:gd name="connsiteX1539" fmla="*/ 1316291 w 1667234"/>
                <a:gd name="connsiteY1539" fmla="*/ 867915 h 1265365"/>
                <a:gd name="connsiteX1540" fmla="*/ 1317206 w 1667234"/>
                <a:gd name="connsiteY1540" fmla="*/ 868779 h 1265365"/>
                <a:gd name="connsiteX1541" fmla="*/ 1317206 w 1667234"/>
                <a:gd name="connsiteY1541" fmla="*/ 868779 h 1265365"/>
                <a:gd name="connsiteX1542" fmla="*/ 1317206 w 1667234"/>
                <a:gd name="connsiteY1542" fmla="*/ 868779 h 1265365"/>
                <a:gd name="connsiteX1543" fmla="*/ 1318945 w 1667234"/>
                <a:gd name="connsiteY1543" fmla="*/ 871826 h 1265365"/>
                <a:gd name="connsiteX1544" fmla="*/ 1318945 w 1667234"/>
                <a:gd name="connsiteY1544" fmla="*/ 871826 h 1265365"/>
                <a:gd name="connsiteX1545" fmla="*/ 1318945 w 1667234"/>
                <a:gd name="connsiteY1545" fmla="*/ 871826 h 1265365"/>
                <a:gd name="connsiteX1546" fmla="*/ 1320406 w 1667234"/>
                <a:gd name="connsiteY1546" fmla="*/ 876043 h 1265365"/>
                <a:gd name="connsiteX1547" fmla="*/ 1320406 w 1667234"/>
                <a:gd name="connsiteY1547" fmla="*/ 876043 h 1265365"/>
                <a:gd name="connsiteX1548" fmla="*/ 1320406 w 1667234"/>
                <a:gd name="connsiteY1548" fmla="*/ 876043 h 1265365"/>
                <a:gd name="connsiteX1549" fmla="*/ 1320685 w 1667234"/>
                <a:gd name="connsiteY1549" fmla="*/ 876983 h 1265365"/>
                <a:gd name="connsiteX1550" fmla="*/ 1320685 w 1667234"/>
                <a:gd name="connsiteY1550" fmla="*/ 876983 h 1265365"/>
                <a:gd name="connsiteX1551" fmla="*/ 1320685 w 1667234"/>
                <a:gd name="connsiteY1551" fmla="*/ 876983 h 1265365"/>
                <a:gd name="connsiteX1552" fmla="*/ 1321130 w 1667234"/>
                <a:gd name="connsiteY1552" fmla="*/ 877579 h 1265365"/>
                <a:gd name="connsiteX1553" fmla="*/ 1321130 w 1667234"/>
                <a:gd name="connsiteY1553" fmla="*/ 877579 h 1265365"/>
                <a:gd name="connsiteX1554" fmla="*/ 1321130 w 1667234"/>
                <a:gd name="connsiteY1554" fmla="*/ 877579 h 1265365"/>
                <a:gd name="connsiteX1555" fmla="*/ 1322044 w 1667234"/>
                <a:gd name="connsiteY1555" fmla="*/ 877440 h 1265365"/>
                <a:gd name="connsiteX1556" fmla="*/ 1322044 w 1667234"/>
                <a:gd name="connsiteY1556" fmla="*/ 877440 h 1265365"/>
                <a:gd name="connsiteX1557" fmla="*/ 1322044 w 1667234"/>
                <a:gd name="connsiteY1557" fmla="*/ 877440 h 1265365"/>
                <a:gd name="connsiteX1558" fmla="*/ 1324000 w 1667234"/>
                <a:gd name="connsiteY1558" fmla="*/ 876792 h 1265365"/>
                <a:gd name="connsiteX1559" fmla="*/ 1324000 w 1667234"/>
                <a:gd name="connsiteY1559" fmla="*/ 876792 h 1265365"/>
                <a:gd name="connsiteX1560" fmla="*/ 1324000 w 1667234"/>
                <a:gd name="connsiteY1560" fmla="*/ 876792 h 1265365"/>
                <a:gd name="connsiteX1561" fmla="*/ 1326629 w 1667234"/>
                <a:gd name="connsiteY1561" fmla="*/ 876538 h 1265365"/>
                <a:gd name="connsiteX1562" fmla="*/ 1326629 w 1667234"/>
                <a:gd name="connsiteY1562" fmla="*/ 876538 h 1265365"/>
                <a:gd name="connsiteX1563" fmla="*/ 1326629 w 1667234"/>
                <a:gd name="connsiteY1563" fmla="*/ 876538 h 1265365"/>
                <a:gd name="connsiteX1564" fmla="*/ 1327797 w 1667234"/>
                <a:gd name="connsiteY1564" fmla="*/ 877427 h 1265365"/>
                <a:gd name="connsiteX1565" fmla="*/ 1327797 w 1667234"/>
                <a:gd name="connsiteY1565" fmla="*/ 877427 h 1265365"/>
                <a:gd name="connsiteX1566" fmla="*/ 1327797 w 1667234"/>
                <a:gd name="connsiteY1566" fmla="*/ 877427 h 1265365"/>
                <a:gd name="connsiteX1567" fmla="*/ 1328241 w 1667234"/>
                <a:gd name="connsiteY1567" fmla="*/ 877605 h 1265365"/>
                <a:gd name="connsiteX1568" fmla="*/ 1328241 w 1667234"/>
                <a:gd name="connsiteY1568" fmla="*/ 877605 h 1265365"/>
                <a:gd name="connsiteX1569" fmla="*/ 1328241 w 1667234"/>
                <a:gd name="connsiteY1569" fmla="*/ 877605 h 1265365"/>
                <a:gd name="connsiteX1570" fmla="*/ 1330502 w 1667234"/>
                <a:gd name="connsiteY1570" fmla="*/ 875509 h 1265365"/>
                <a:gd name="connsiteX1571" fmla="*/ 1330502 w 1667234"/>
                <a:gd name="connsiteY1571" fmla="*/ 875509 h 1265365"/>
                <a:gd name="connsiteX1572" fmla="*/ 1330502 w 1667234"/>
                <a:gd name="connsiteY1572" fmla="*/ 875509 h 1265365"/>
                <a:gd name="connsiteX1573" fmla="*/ 1332064 w 1667234"/>
                <a:gd name="connsiteY1573" fmla="*/ 874506 h 1265365"/>
                <a:gd name="connsiteX1574" fmla="*/ 1332064 w 1667234"/>
                <a:gd name="connsiteY1574" fmla="*/ 874506 h 1265365"/>
                <a:gd name="connsiteX1575" fmla="*/ 1332064 w 1667234"/>
                <a:gd name="connsiteY1575" fmla="*/ 874506 h 1265365"/>
                <a:gd name="connsiteX1576" fmla="*/ 1332788 w 1667234"/>
                <a:gd name="connsiteY1576" fmla="*/ 873147 h 1265365"/>
                <a:gd name="connsiteX1577" fmla="*/ 1332788 w 1667234"/>
                <a:gd name="connsiteY1577" fmla="*/ 873147 h 1265365"/>
                <a:gd name="connsiteX1578" fmla="*/ 1332788 w 1667234"/>
                <a:gd name="connsiteY1578" fmla="*/ 873147 h 1265365"/>
                <a:gd name="connsiteX1579" fmla="*/ 1330248 w 1667234"/>
                <a:gd name="connsiteY1579" fmla="*/ 867432 h 1265365"/>
                <a:gd name="connsiteX1580" fmla="*/ 1330248 w 1667234"/>
                <a:gd name="connsiteY1580" fmla="*/ 867432 h 1265365"/>
                <a:gd name="connsiteX1581" fmla="*/ 1330248 w 1667234"/>
                <a:gd name="connsiteY1581" fmla="*/ 867432 h 1265365"/>
                <a:gd name="connsiteX1582" fmla="*/ 1330210 w 1667234"/>
                <a:gd name="connsiteY1582" fmla="*/ 867394 h 1265365"/>
                <a:gd name="connsiteX1583" fmla="*/ 1330210 w 1667234"/>
                <a:gd name="connsiteY1583" fmla="*/ 867394 h 1265365"/>
                <a:gd name="connsiteX1584" fmla="*/ 1330210 w 1667234"/>
                <a:gd name="connsiteY1584" fmla="*/ 867394 h 1265365"/>
                <a:gd name="connsiteX1585" fmla="*/ 1330159 w 1667234"/>
                <a:gd name="connsiteY1585" fmla="*/ 867432 h 1265365"/>
                <a:gd name="connsiteX1586" fmla="*/ 1330159 w 1667234"/>
                <a:gd name="connsiteY1586" fmla="*/ 867432 h 1265365"/>
                <a:gd name="connsiteX1587" fmla="*/ 1330159 w 1667234"/>
                <a:gd name="connsiteY1587" fmla="*/ 867432 h 1265365"/>
                <a:gd name="connsiteX1588" fmla="*/ 1329639 w 1667234"/>
                <a:gd name="connsiteY1588" fmla="*/ 867712 h 1265365"/>
                <a:gd name="connsiteX1589" fmla="*/ 1329639 w 1667234"/>
                <a:gd name="connsiteY1589" fmla="*/ 867712 h 1265365"/>
                <a:gd name="connsiteX1590" fmla="*/ 1329410 w 1667234"/>
                <a:gd name="connsiteY1590" fmla="*/ 867712 h 1265365"/>
                <a:gd name="connsiteX1591" fmla="*/ 1329410 w 1667234"/>
                <a:gd name="connsiteY1591" fmla="*/ 867712 h 1265365"/>
                <a:gd name="connsiteX1592" fmla="*/ 1329232 w 1667234"/>
                <a:gd name="connsiteY1592" fmla="*/ 867534 h 1265365"/>
                <a:gd name="connsiteX1593" fmla="*/ 1329232 w 1667234"/>
                <a:gd name="connsiteY1593" fmla="*/ 867534 h 1265365"/>
                <a:gd name="connsiteX1594" fmla="*/ 1329232 w 1667234"/>
                <a:gd name="connsiteY1594" fmla="*/ 867534 h 1265365"/>
                <a:gd name="connsiteX1595" fmla="*/ 1329181 w 1667234"/>
                <a:gd name="connsiteY1595" fmla="*/ 865972 h 1265365"/>
                <a:gd name="connsiteX1596" fmla="*/ 1329181 w 1667234"/>
                <a:gd name="connsiteY1596" fmla="*/ 865972 h 1265365"/>
                <a:gd name="connsiteX1597" fmla="*/ 1329181 w 1667234"/>
                <a:gd name="connsiteY1597" fmla="*/ 865972 h 1265365"/>
                <a:gd name="connsiteX1598" fmla="*/ 1329168 w 1667234"/>
                <a:gd name="connsiteY1598" fmla="*/ 863965 h 1265365"/>
                <a:gd name="connsiteX1599" fmla="*/ 1329168 w 1667234"/>
                <a:gd name="connsiteY1599" fmla="*/ 863965 h 1265365"/>
                <a:gd name="connsiteX1600" fmla="*/ 1329168 w 1667234"/>
                <a:gd name="connsiteY1600" fmla="*/ 863965 h 1265365"/>
                <a:gd name="connsiteX1601" fmla="*/ 1330578 w 1667234"/>
                <a:gd name="connsiteY1601" fmla="*/ 861032 h 1265365"/>
                <a:gd name="connsiteX1602" fmla="*/ 1330578 w 1667234"/>
                <a:gd name="connsiteY1602" fmla="*/ 861032 h 1265365"/>
                <a:gd name="connsiteX1603" fmla="*/ 1330578 w 1667234"/>
                <a:gd name="connsiteY1603" fmla="*/ 861032 h 1265365"/>
                <a:gd name="connsiteX1604" fmla="*/ 1332343 w 1667234"/>
                <a:gd name="connsiteY1604" fmla="*/ 860448 h 1265365"/>
                <a:gd name="connsiteX1605" fmla="*/ 1332343 w 1667234"/>
                <a:gd name="connsiteY1605" fmla="*/ 860448 h 1265365"/>
                <a:gd name="connsiteX1606" fmla="*/ 1332343 w 1667234"/>
                <a:gd name="connsiteY1606" fmla="*/ 860448 h 1265365"/>
                <a:gd name="connsiteX1607" fmla="*/ 1333499 w 1667234"/>
                <a:gd name="connsiteY1607" fmla="*/ 859800 h 1265365"/>
                <a:gd name="connsiteX1608" fmla="*/ 1333499 w 1667234"/>
                <a:gd name="connsiteY1608" fmla="*/ 859800 h 1265365"/>
                <a:gd name="connsiteX1609" fmla="*/ 1333499 w 1667234"/>
                <a:gd name="connsiteY1609" fmla="*/ 859800 h 1265365"/>
                <a:gd name="connsiteX1610" fmla="*/ 1332762 w 1667234"/>
                <a:gd name="connsiteY1610" fmla="*/ 856701 h 1265365"/>
                <a:gd name="connsiteX1611" fmla="*/ 1332762 w 1667234"/>
                <a:gd name="connsiteY1611" fmla="*/ 856701 h 1265365"/>
                <a:gd name="connsiteX1612" fmla="*/ 1332762 w 1667234"/>
                <a:gd name="connsiteY1612" fmla="*/ 856701 h 1265365"/>
                <a:gd name="connsiteX1613" fmla="*/ 1331747 w 1667234"/>
                <a:gd name="connsiteY1613" fmla="*/ 856054 h 1265365"/>
                <a:gd name="connsiteX1614" fmla="*/ 1331747 w 1667234"/>
                <a:gd name="connsiteY1614" fmla="*/ 856054 h 1265365"/>
                <a:gd name="connsiteX1615" fmla="*/ 1331747 w 1667234"/>
                <a:gd name="connsiteY1615" fmla="*/ 856054 h 1265365"/>
                <a:gd name="connsiteX1616" fmla="*/ 1330401 w 1667234"/>
                <a:gd name="connsiteY1616" fmla="*/ 854834 h 1265365"/>
                <a:gd name="connsiteX1617" fmla="*/ 1330401 w 1667234"/>
                <a:gd name="connsiteY1617" fmla="*/ 854834 h 1265365"/>
                <a:gd name="connsiteX1618" fmla="*/ 1330401 w 1667234"/>
                <a:gd name="connsiteY1618" fmla="*/ 854834 h 1265365"/>
                <a:gd name="connsiteX1619" fmla="*/ 1330947 w 1667234"/>
                <a:gd name="connsiteY1619" fmla="*/ 853691 h 1265365"/>
                <a:gd name="connsiteX1620" fmla="*/ 1330947 w 1667234"/>
                <a:gd name="connsiteY1620" fmla="*/ 853691 h 1265365"/>
                <a:gd name="connsiteX1621" fmla="*/ 1330947 w 1667234"/>
                <a:gd name="connsiteY1621" fmla="*/ 853691 h 1265365"/>
                <a:gd name="connsiteX1622" fmla="*/ 1331467 w 1667234"/>
                <a:gd name="connsiteY1622" fmla="*/ 853196 h 1265365"/>
                <a:gd name="connsiteX1623" fmla="*/ 1331467 w 1667234"/>
                <a:gd name="connsiteY1623" fmla="*/ 853196 h 1265365"/>
                <a:gd name="connsiteX1624" fmla="*/ 1331467 w 1667234"/>
                <a:gd name="connsiteY1624" fmla="*/ 853196 h 1265365"/>
                <a:gd name="connsiteX1625" fmla="*/ 1332814 w 1667234"/>
                <a:gd name="connsiteY1625" fmla="*/ 852459 h 1265365"/>
                <a:gd name="connsiteX1626" fmla="*/ 1332814 w 1667234"/>
                <a:gd name="connsiteY1626" fmla="*/ 852459 h 1265365"/>
                <a:gd name="connsiteX1627" fmla="*/ 1332814 w 1667234"/>
                <a:gd name="connsiteY1627" fmla="*/ 852459 h 1265365"/>
                <a:gd name="connsiteX1628" fmla="*/ 1334122 w 1667234"/>
                <a:gd name="connsiteY1628" fmla="*/ 852777 h 1265365"/>
                <a:gd name="connsiteX1629" fmla="*/ 1334122 w 1667234"/>
                <a:gd name="connsiteY1629" fmla="*/ 852777 h 1265365"/>
                <a:gd name="connsiteX1630" fmla="*/ 1334122 w 1667234"/>
                <a:gd name="connsiteY1630" fmla="*/ 852777 h 1265365"/>
                <a:gd name="connsiteX1631" fmla="*/ 1338261 w 1667234"/>
                <a:gd name="connsiteY1631" fmla="*/ 855253 h 1265365"/>
                <a:gd name="connsiteX1632" fmla="*/ 1338261 w 1667234"/>
                <a:gd name="connsiteY1632" fmla="*/ 855253 h 1265365"/>
                <a:gd name="connsiteX1633" fmla="*/ 1338261 w 1667234"/>
                <a:gd name="connsiteY1633" fmla="*/ 855253 h 1265365"/>
                <a:gd name="connsiteX1634" fmla="*/ 1339138 w 1667234"/>
                <a:gd name="connsiteY1634" fmla="*/ 856892 h 1265365"/>
                <a:gd name="connsiteX1635" fmla="*/ 1339138 w 1667234"/>
                <a:gd name="connsiteY1635" fmla="*/ 856892 h 1265365"/>
                <a:gd name="connsiteX1636" fmla="*/ 1339138 w 1667234"/>
                <a:gd name="connsiteY1636" fmla="*/ 856892 h 1265365"/>
                <a:gd name="connsiteX1637" fmla="*/ 1339849 w 1667234"/>
                <a:gd name="connsiteY1637" fmla="*/ 858314 h 1265365"/>
                <a:gd name="connsiteX1638" fmla="*/ 1339849 w 1667234"/>
                <a:gd name="connsiteY1638" fmla="*/ 858314 h 1265365"/>
                <a:gd name="connsiteX1639" fmla="*/ 1340078 w 1667234"/>
                <a:gd name="connsiteY1639" fmla="*/ 858682 h 1265365"/>
                <a:gd name="connsiteX1640" fmla="*/ 1340078 w 1667234"/>
                <a:gd name="connsiteY1640" fmla="*/ 858682 h 1265365"/>
                <a:gd name="connsiteX1641" fmla="*/ 1340078 w 1667234"/>
                <a:gd name="connsiteY1641" fmla="*/ 858682 h 1265365"/>
                <a:gd name="connsiteX1642" fmla="*/ 1341881 w 1667234"/>
                <a:gd name="connsiteY1642" fmla="*/ 860765 h 1265365"/>
                <a:gd name="connsiteX1643" fmla="*/ 1341881 w 1667234"/>
                <a:gd name="connsiteY1643" fmla="*/ 860765 h 1265365"/>
                <a:gd name="connsiteX1644" fmla="*/ 1341881 w 1667234"/>
                <a:gd name="connsiteY1644" fmla="*/ 860765 h 1265365"/>
                <a:gd name="connsiteX1645" fmla="*/ 1343405 w 1667234"/>
                <a:gd name="connsiteY1645" fmla="*/ 861667 h 1265365"/>
                <a:gd name="connsiteX1646" fmla="*/ 1343405 w 1667234"/>
                <a:gd name="connsiteY1646" fmla="*/ 861667 h 1265365"/>
                <a:gd name="connsiteX1647" fmla="*/ 1343405 w 1667234"/>
                <a:gd name="connsiteY1647" fmla="*/ 861667 h 1265365"/>
                <a:gd name="connsiteX1648" fmla="*/ 1345805 w 1667234"/>
                <a:gd name="connsiteY1648" fmla="*/ 863000 h 1265365"/>
                <a:gd name="connsiteX1649" fmla="*/ 1345805 w 1667234"/>
                <a:gd name="connsiteY1649" fmla="*/ 863000 h 1265365"/>
                <a:gd name="connsiteX1650" fmla="*/ 1345805 w 1667234"/>
                <a:gd name="connsiteY1650" fmla="*/ 863000 h 1265365"/>
                <a:gd name="connsiteX1651" fmla="*/ 1347989 w 1667234"/>
                <a:gd name="connsiteY1651" fmla="*/ 863470 h 1265365"/>
                <a:gd name="connsiteX1652" fmla="*/ 1347989 w 1667234"/>
                <a:gd name="connsiteY1652" fmla="*/ 863470 h 1265365"/>
                <a:gd name="connsiteX1653" fmla="*/ 1347989 w 1667234"/>
                <a:gd name="connsiteY1653" fmla="*/ 863470 h 1265365"/>
                <a:gd name="connsiteX1654" fmla="*/ 1353425 w 1667234"/>
                <a:gd name="connsiteY1654" fmla="*/ 864880 h 1265365"/>
                <a:gd name="connsiteX1655" fmla="*/ 1353425 w 1667234"/>
                <a:gd name="connsiteY1655" fmla="*/ 864880 h 1265365"/>
                <a:gd name="connsiteX1656" fmla="*/ 1353425 w 1667234"/>
                <a:gd name="connsiteY1656" fmla="*/ 864880 h 1265365"/>
                <a:gd name="connsiteX1657" fmla="*/ 1354416 w 1667234"/>
                <a:gd name="connsiteY1657" fmla="*/ 865362 h 1265365"/>
                <a:gd name="connsiteX1658" fmla="*/ 1354416 w 1667234"/>
                <a:gd name="connsiteY1658" fmla="*/ 865362 h 1265365"/>
                <a:gd name="connsiteX1659" fmla="*/ 1354416 w 1667234"/>
                <a:gd name="connsiteY1659" fmla="*/ 865362 h 1265365"/>
                <a:gd name="connsiteX1660" fmla="*/ 1357337 w 1667234"/>
                <a:gd name="connsiteY1660" fmla="*/ 865832 h 1265365"/>
                <a:gd name="connsiteX1661" fmla="*/ 1357337 w 1667234"/>
                <a:gd name="connsiteY1661" fmla="*/ 865832 h 1265365"/>
                <a:gd name="connsiteX1662" fmla="*/ 1357337 w 1667234"/>
                <a:gd name="connsiteY1662" fmla="*/ 865832 h 1265365"/>
                <a:gd name="connsiteX1663" fmla="*/ 1359826 w 1667234"/>
                <a:gd name="connsiteY1663" fmla="*/ 864880 h 1265365"/>
                <a:gd name="connsiteX1664" fmla="*/ 1359826 w 1667234"/>
                <a:gd name="connsiteY1664" fmla="*/ 864880 h 1265365"/>
                <a:gd name="connsiteX1665" fmla="*/ 1359826 w 1667234"/>
                <a:gd name="connsiteY1665" fmla="*/ 864880 h 1265365"/>
                <a:gd name="connsiteX1666" fmla="*/ 1361362 w 1667234"/>
                <a:gd name="connsiteY1666" fmla="*/ 864283 h 1265365"/>
                <a:gd name="connsiteX1667" fmla="*/ 1361362 w 1667234"/>
                <a:gd name="connsiteY1667" fmla="*/ 864283 h 1265365"/>
                <a:gd name="connsiteX1668" fmla="*/ 1361362 w 1667234"/>
                <a:gd name="connsiteY1668" fmla="*/ 864283 h 1265365"/>
                <a:gd name="connsiteX1669" fmla="*/ 1361756 w 1667234"/>
                <a:gd name="connsiteY1669" fmla="*/ 863902 h 1265365"/>
                <a:gd name="connsiteX1670" fmla="*/ 1361756 w 1667234"/>
                <a:gd name="connsiteY1670" fmla="*/ 863902 h 1265365"/>
                <a:gd name="connsiteX1671" fmla="*/ 1361756 w 1667234"/>
                <a:gd name="connsiteY1671" fmla="*/ 863902 h 1265365"/>
                <a:gd name="connsiteX1672" fmla="*/ 1363940 w 1667234"/>
                <a:gd name="connsiteY1672" fmla="*/ 862606 h 1265365"/>
                <a:gd name="connsiteX1673" fmla="*/ 1363940 w 1667234"/>
                <a:gd name="connsiteY1673" fmla="*/ 862606 h 1265365"/>
                <a:gd name="connsiteX1674" fmla="*/ 1363940 w 1667234"/>
                <a:gd name="connsiteY1674" fmla="*/ 862606 h 1265365"/>
                <a:gd name="connsiteX1675" fmla="*/ 1365922 w 1667234"/>
                <a:gd name="connsiteY1675" fmla="*/ 862302 h 1265365"/>
                <a:gd name="connsiteX1676" fmla="*/ 1365922 w 1667234"/>
                <a:gd name="connsiteY1676" fmla="*/ 862302 h 1265365"/>
                <a:gd name="connsiteX1677" fmla="*/ 1365922 w 1667234"/>
                <a:gd name="connsiteY1677" fmla="*/ 862302 h 1265365"/>
                <a:gd name="connsiteX1678" fmla="*/ 1367268 w 1667234"/>
                <a:gd name="connsiteY1678" fmla="*/ 862010 h 1265365"/>
                <a:gd name="connsiteX1679" fmla="*/ 1367268 w 1667234"/>
                <a:gd name="connsiteY1679" fmla="*/ 862010 h 1265365"/>
                <a:gd name="connsiteX1680" fmla="*/ 1367636 w 1667234"/>
                <a:gd name="connsiteY1680" fmla="*/ 861756 h 1265365"/>
                <a:gd name="connsiteX1681" fmla="*/ 1367636 w 1667234"/>
                <a:gd name="connsiteY1681" fmla="*/ 861756 h 1265365"/>
                <a:gd name="connsiteX1682" fmla="*/ 1367636 w 1667234"/>
                <a:gd name="connsiteY1682" fmla="*/ 861756 h 1265365"/>
                <a:gd name="connsiteX1683" fmla="*/ 1369122 w 1667234"/>
                <a:gd name="connsiteY1683" fmla="*/ 859647 h 1265365"/>
                <a:gd name="connsiteX1684" fmla="*/ 1369122 w 1667234"/>
                <a:gd name="connsiteY1684" fmla="*/ 859647 h 1265365"/>
                <a:gd name="connsiteX1685" fmla="*/ 1369122 w 1667234"/>
                <a:gd name="connsiteY1685" fmla="*/ 859647 h 1265365"/>
                <a:gd name="connsiteX1686" fmla="*/ 1369071 w 1667234"/>
                <a:gd name="connsiteY1686" fmla="*/ 857869 h 1265365"/>
                <a:gd name="connsiteX1687" fmla="*/ 1369071 w 1667234"/>
                <a:gd name="connsiteY1687" fmla="*/ 857869 h 1265365"/>
                <a:gd name="connsiteX1688" fmla="*/ 1369071 w 1667234"/>
                <a:gd name="connsiteY1688" fmla="*/ 857869 h 1265365"/>
                <a:gd name="connsiteX1689" fmla="*/ 1369147 w 1667234"/>
                <a:gd name="connsiteY1689" fmla="*/ 854733 h 1265365"/>
                <a:gd name="connsiteX1690" fmla="*/ 1369147 w 1667234"/>
                <a:gd name="connsiteY1690" fmla="*/ 854733 h 1265365"/>
                <a:gd name="connsiteX1691" fmla="*/ 1369147 w 1667234"/>
                <a:gd name="connsiteY1691" fmla="*/ 854733 h 1265365"/>
                <a:gd name="connsiteX1692" fmla="*/ 1370366 w 1667234"/>
                <a:gd name="connsiteY1692" fmla="*/ 852840 h 1265365"/>
                <a:gd name="connsiteX1693" fmla="*/ 1370366 w 1667234"/>
                <a:gd name="connsiteY1693" fmla="*/ 852840 h 1265365"/>
                <a:gd name="connsiteX1694" fmla="*/ 1370366 w 1667234"/>
                <a:gd name="connsiteY1694" fmla="*/ 852840 h 1265365"/>
                <a:gd name="connsiteX1695" fmla="*/ 1369414 w 1667234"/>
                <a:gd name="connsiteY1695" fmla="*/ 851215 h 1265365"/>
                <a:gd name="connsiteX1696" fmla="*/ 1369414 w 1667234"/>
                <a:gd name="connsiteY1696" fmla="*/ 851215 h 1265365"/>
                <a:gd name="connsiteX1697" fmla="*/ 1369414 w 1667234"/>
                <a:gd name="connsiteY1697" fmla="*/ 851215 h 1265365"/>
                <a:gd name="connsiteX1698" fmla="*/ 1368868 w 1667234"/>
                <a:gd name="connsiteY1698" fmla="*/ 847875 h 1265365"/>
                <a:gd name="connsiteX1699" fmla="*/ 1368868 w 1667234"/>
                <a:gd name="connsiteY1699" fmla="*/ 847875 h 1265365"/>
                <a:gd name="connsiteX1700" fmla="*/ 1368868 w 1667234"/>
                <a:gd name="connsiteY1700" fmla="*/ 847875 h 1265365"/>
                <a:gd name="connsiteX1701" fmla="*/ 1368969 w 1667234"/>
                <a:gd name="connsiteY1701" fmla="*/ 847367 h 1265365"/>
                <a:gd name="connsiteX1702" fmla="*/ 1368969 w 1667234"/>
                <a:gd name="connsiteY1702" fmla="*/ 847367 h 1265365"/>
                <a:gd name="connsiteX1703" fmla="*/ 1368969 w 1667234"/>
                <a:gd name="connsiteY1703" fmla="*/ 847367 h 1265365"/>
                <a:gd name="connsiteX1704" fmla="*/ 1369439 w 1667234"/>
                <a:gd name="connsiteY1704" fmla="*/ 845487 h 1265365"/>
                <a:gd name="connsiteX1705" fmla="*/ 1369439 w 1667234"/>
                <a:gd name="connsiteY1705" fmla="*/ 845487 h 1265365"/>
                <a:gd name="connsiteX1706" fmla="*/ 1369439 w 1667234"/>
                <a:gd name="connsiteY1706" fmla="*/ 845487 h 1265365"/>
                <a:gd name="connsiteX1707" fmla="*/ 1371674 w 1667234"/>
                <a:gd name="connsiteY1707" fmla="*/ 845043 h 1265365"/>
                <a:gd name="connsiteX1708" fmla="*/ 1371674 w 1667234"/>
                <a:gd name="connsiteY1708" fmla="*/ 845043 h 1265365"/>
                <a:gd name="connsiteX1709" fmla="*/ 1371674 w 1667234"/>
                <a:gd name="connsiteY1709" fmla="*/ 845043 h 1265365"/>
                <a:gd name="connsiteX1710" fmla="*/ 1372525 w 1667234"/>
                <a:gd name="connsiteY1710" fmla="*/ 845043 h 1265365"/>
                <a:gd name="connsiteX1711" fmla="*/ 1372525 w 1667234"/>
                <a:gd name="connsiteY1711" fmla="*/ 845043 h 1265365"/>
                <a:gd name="connsiteX1712" fmla="*/ 1372525 w 1667234"/>
                <a:gd name="connsiteY1712" fmla="*/ 845043 h 1265365"/>
                <a:gd name="connsiteX1713" fmla="*/ 1373338 w 1667234"/>
                <a:gd name="connsiteY1713" fmla="*/ 844992 h 1265365"/>
                <a:gd name="connsiteX1714" fmla="*/ 1373338 w 1667234"/>
                <a:gd name="connsiteY1714" fmla="*/ 844992 h 1265365"/>
                <a:gd name="connsiteX1715" fmla="*/ 1373135 w 1667234"/>
                <a:gd name="connsiteY1715" fmla="*/ 844687 h 1265365"/>
                <a:gd name="connsiteX1716" fmla="*/ 1373135 w 1667234"/>
                <a:gd name="connsiteY1716" fmla="*/ 844687 h 1265365"/>
                <a:gd name="connsiteX1717" fmla="*/ 1373135 w 1667234"/>
                <a:gd name="connsiteY1717" fmla="*/ 844687 h 1265365"/>
                <a:gd name="connsiteX1718" fmla="*/ 1372589 w 1667234"/>
                <a:gd name="connsiteY1718" fmla="*/ 842884 h 1265365"/>
                <a:gd name="connsiteX1719" fmla="*/ 1372589 w 1667234"/>
                <a:gd name="connsiteY1719" fmla="*/ 842884 h 1265365"/>
                <a:gd name="connsiteX1720" fmla="*/ 1372589 w 1667234"/>
                <a:gd name="connsiteY1720" fmla="*/ 842884 h 1265365"/>
                <a:gd name="connsiteX1721" fmla="*/ 1373160 w 1667234"/>
                <a:gd name="connsiteY1721" fmla="*/ 842325 h 1265365"/>
                <a:gd name="connsiteX1722" fmla="*/ 1373160 w 1667234"/>
                <a:gd name="connsiteY1722" fmla="*/ 842325 h 1265365"/>
                <a:gd name="connsiteX1723" fmla="*/ 1373160 w 1667234"/>
                <a:gd name="connsiteY1723" fmla="*/ 842325 h 1265365"/>
                <a:gd name="connsiteX1724" fmla="*/ 1373859 w 1667234"/>
                <a:gd name="connsiteY1724" fmla="*/ 842109 h 1265365"/>
                <a:gd name="connsiteX1725" fmla="*/ 1373859 w 1667234"/>
                <a:gd name="connsiteY1725" fmla="*/ 842109 h 1265365"/>
                <a:gd name="connsiteX1726" fmla="*/ 1373859 w 1667234"/>
                <a:gd name="connsiteY1726" fmla="*/ 842109 h 1265365"/>
                <a:gd name="connsiteX1727" fmla="*/ 1374773 w 1667234"/>
                <a:gd name="connsiteY1727" fmla="*/ 841690 h 1265365"/>
                <a:gd name="connsiteX1728" fmla="*/ 1374773 w 1667234"/>
                <a:gd name="connsiteY1728" fmla="*/ 841690 h 1265365"/>
                <a:gd name="connsiteX1729" fmla="*/ 1374773 w 1667234"/>
                <a:gd name="connsiteY1729" fmla="*/ 841690 h 1265365"/>
                <a:gd name="connsiteX1730" fmla="*/ 1375675 w 1667234"/>
                <a:gd name="connsiteY1730" fmla="*/ 840801 h 1265365"/>
                <a:gd name="connsiteX1731" fmla="*/ 1375675 w 1667234"/>
                <a:gd name="connsiteY1731" fmla="*/ 840801 h 1265365"/>
                <a:gd name="connsiteX1732" fmla="*/ 1375675 w 1667234"/>
                <a:gd name="connsiteY1732" fmla="*/ 840801 h 1265365"/>
                <a:gd name="connsiteX1733" fmla="*/ 1376513 w 1667234"/>
                <a:gd name="connsiteY1733" fmla="*/ 840052 h 1265365"/>
                <a:gd name="connsiteX1734" fmla="*/ 1376513 w 1667234"/>
                <a:gd name="connsiteY1734" fmla="*/ 840052 h 1265365"/>
                <a:gd name="connsiteX1735" fmla="*/ 1376513 w 1667234"/>
                <a:gd name="connsiteY1735" fmla="*/ 840052 h 1265365"/>
                <a:gd name="connsiteX1736" fmla="*/ 1376665 w 1667234"/>
                <a:gd name="connsiteY1736" fmla="*/ 839988 h 1265365"/>
                <a:gd name="connsiteX1737" fmla="*/ 1376665 w 1667234"/>
                <a:gd name="connsiteY1737" fmla="*/ 839988 h 1265365"/>
                <a:gd name="connsiteX1738" fmla="*/ 1376665 w 1667234"/>
                <a:gd name="connsiteY1738" fmla="*/ 839988 h 1265365"/>
                <a:gd name="connsiteX1739" fmla="*/ 1377262 w 1667234"/>
                <a:gd name="connsiteY1739" fmla="*/ 839836 h 1265365"/>
                <a:gd name="connsiteX1740" fmla="*/ 1377262 w 1667234"/>
                <a:gd name="connsiteY1740" fmla="*/ 839836 h 1265365"/>
                <a:gd name="connsiteX1741" fmla="*/ 1377262 w 1667234"/>
                <a:gd name="connsiteY1741" fmla="*/ 839836 h 1265365"/>
                <a:gd name="connsiteX1742" fmla="*/ 1378253 w 1667234"/>
                <a:gd name="connsiteY1742" fmla="*/ 840801 h 1265365"/>
                <a:gd name="connsiteX1743" fmla="*/ 1378253 w 1667234"/>
                <a:gd name="connsiteY1743" fmla="*/ 840801 h 1265365"/>
                <a:gd name="connsiteX1744" fmla="*/ 1378253 w 1667234"/>
                <a:gd name="connsiteY1744" fmla="*/ 840801 h 1265365"/>
                <a:gd name="connsiteX1745" fmla="*/ 1378913 w 1667234"/>
                <a:gd name="connsiteY1745" fmla="*/ 842236 h 1265365"/>
                <a:gd name="connsiteX1746" fmla="*/ 1378913 w 1667234"/>
                <a:gd name="connsiteY1746" fmla="*/ 842236 h 1265365"/>
                <a:gd name="connsiteX1747" fmla="*/ 1378913 w 1667234"/>
                <a:gd name="connsiteY1747" fmla="*/ 842236 h 1265365"/>
                <a:gd name="connsiteX1748" fmla="*/ 1379066 w 1667234"/>
                <a:gd name="connsiteY1748" fmla="*/ 841817 h 1265365"/>
                <a:gd name="connsiteX1749" fmla="*/ 1379066 w 1667234"/>
                <a:gd name="connsiteY1749" fmla="*/ 841817 h 1265365"/>
                <a:gd name="connsiteX1750" fmla="*/ 1379066 w 1667234"/>
                <a:gd name="connsiteY1750" fmla="*/ 841817 h 1265365"/>
                <a:gd name="connsiteX1751" fmla="*/ 1380285 w 1667234"/>
                <a:gd name="connsiteY1751" fmla="*/ 841334 h 1265365"/>
                <a:gd name="connsiteX1752" fmla="*/ 1380285 w 1667234"/>
                <a:gd name="connsiteY1752" fmla="*/ 841334 h 1265365"/>
                <a:gd name="connsiteX1753" fmla="*/ 1380285 w 1667234"/>
                <a:gd name="connsiteY1753" fmla="*/ 841334 h 1265365"/>
                <a:gd name="connsiteX1754" fmla="*/ 1380551 w 1667234"/>
                <a:gd name="connsiteY1754" fmla="*/ 841347 h 1265365"/>
                <a:gd name="connsiteX1755" fmla="*/ 1380551 w 1667234"/>
                <a:gd name="connsiteY1755" fmla="*/ 841347 h 1265365"/>
                <a:gd name="connsiteX1756" fmla="*/ 1380551 w 1667234"/>
                <a:gd name="connsiteY1756" fmla="*/ 841347 h 1265365"/>
                <a:gd name="connsiteX1757" fmla="*/ 1382114 w 1667234"/>
                <a:gd name="connsiteY1757" fmla="*/ 841398 h 1265365"/>
                <a:gd name="connsiteX1758" fmla="*/ 1382114 w 1667234"/>
                <a:gd name="connsiteY1758" fmla="*/ 841398 h 1265365"/>
                <a:gd name="connsiteX1759" fmla="*/ 1382114 w 1667234"/>
                <a:gd name="connsiteY1759" fmla="*/ 841398 h 1265365"/>
                <a:gd name="connsiteX1760" fmla="*/ 1384602 w 1667234"/>
                <a:gd name="connsiteY1760" fmla="*/ 841995 h 1265365"/>
                <a:gd name="connsiteX1761" fmla="*/ 1384602 w 1667234"/>
                <a:gd name="connsiteY1761" fmla="*/ 841995 h 1265365"/>
                <a:gd name="connsiteX1762" fmla="*/ 1384602 w 1667234"/>
                <a:gd name="connsiteY1762" fmla="*/ 841995 h 1265365"/>
                <a:gd name="connsiteX1763" fmla="*/ 1385288 w 1667234"/>
                <a:gd name="connsiteY1763" fmla="*/ 843011 h 1265365"/>
                <a:gd name="connsiteX1764" fmla="*/ 1385288 w 1667234"/>
                <a:gd name="connsiteY1764" fmla="*/ 843011 h 1265365"/>
                <a:gd name="connsiteX1765" fmla="*/ 1385288 w 1667234"/>
                <a:gd name="connsiteY1765" fmla="*/ 843011 h 1265365"/>
                <a:gd name="connsiteX1766" fmla="*/ 1385492 w 1667234"/>
                <a:gd name="connsiteY1766" fmla="*/ 841906 h 1265365"/>
                <a:gd name="connsiteX1767" fmla="*/ 1385492 w 1667234"/>
                <a:gd name="connsiteY1767" fmla="*/ 841906 h 1265365"/>
                <a:gd name="connsiteX1768" fmla="*/ 1385492 w 1667234"/>
                <a:gd name="connsiteY1768" fmla="*/ 841906 h 1265365"/>
                <a:gd name="connsiteX1769" fmla="*/ 1386508 w 1667234"/>
                <a:gd name="connsiteY1769" fmla="*/ 840217 h 1265365"/>
                <a:gd name="connsiteX1770" fmla="*/ 1386508 w 1667234"/>
                <a:gd name="connsiteY1770" fmla="*/ 840217 h 1265365"/>
                <a:gd name="connsiteX1771" fmla="*/ 1386508 w 1667234"/>
                <a:gd name="connsiteY1771" fmla="*/ 840217 h 1265365"/>
                <a:gd name="connsiteX1772" fmla="*/ 1388895 w 1667234"/>
                <a:gd name="connsiteY1772" fmla="*/ 839836 h 1265365"/>
                <a:gd name="connsiteX1773" fmla="*/ 1388895 w 1667234"/>
                <a:gd name="connsiteY1773" fmla="*/ 839836 h 1265365"/>
                <a:gd name="connsiteX1774" fmla="*/ 1388895 w 1667234"/>
                <a:gd name="connsiteY1774" fmla="*/ 839836 h 1265365"/>
                <a:gd name="connsiteX1775" fmla="*/ 1390724 w 1667234"/>
                <a:gd name="connsiteY1775" fmla="*/ 839645 h 1265365"/>
                <a:gd name="connsiteX1776" fmla="*/ 1390724 w 1667234"/>
                <a:gd name="connsiteY1776" fmla="*/ 839645 h 1265365"/>
                <a:gd name="connsiteX1777" fmla="*/ 1390724 w 1667234"/>
                <a:gd name="connsiteY1777" fmla="*/ 839645 h 1265365"/>
                <a:gd name="connsiteX1778" fmla="*/ 1392210 w 1667234"/>
                <a:gd name="connsiteY1778" fmla="*/ 837779 h 1265365"/>
                <a:gd name="connsiteX1779" fmla="*/ 1392210 w 1667234"/>
                <a:gd name="connsiteY1779" fmla="*/ 837779 h 1265365"/>
                <a:gd name="connsiteX1780" fmla="*/ 1392210 w 1667234"/>
                <a:gd name="connsiteY1780" fmla="*/ 837779 h 1265365"/>
                <a:gd name="connsiteX1781" fmla="*/ 1391524 w 1667234"/>
                <a:gd name="connsiteY1781" fmla="*/ 835455 h 1265365"/>
                <a:gd name="connsiteX1782" fmla="*/ 1391524 w 1667234"/>
                <a:gd name="connsiteY1782" fmla="*/ 835455 h 1265365"/>
                <a:gd name="connsiteX1783" fmla="*/ 1391524 w 1667234"/>
                <a:gd name="connsiteY1783" fmla="*/ 835455 h 1265365"/>
                <a:gd name="connsiteX1784" fmla="*/ 1391194 w 1667234"/>
                <a:gd name="connsiteY1784" fmla="*/ 834693 h 1265365"/>
                <a:gd name="connsiteX1785" fmla="*/ 1391194 w 1667234"/>
                <a:gd name="connsiteY1785" fmla="*/ 834693 h 1265365"/>
                <a:gd name="connsiteX1786" fmla="*/ 1391194 w 1667234"/>
                <a:gd name="connsiteY1786" fmla="*/ 834693 h 1265365"/>
                <a:gd name="connsiteX1787" fmla="*/ 1390952 w 1667234"/>
                <a:gd name="connsiteY1787" fmla="*/ 834642 h 1265365"/>
                <a:gd name="connsiteX1788" fmla="*/ 1390952 w 1667234"/>
                <a:gd name="connsiteY1788" fmla="*/ 834642 h 1265365"/>
                <a:gd name="connsiteX1789" fmla="*/ 1390952 w 1667234"/>
                <a:gd name="connsiteY1789" fmla="*/ 834642 h 1265365"/>
                <a:gd name="connsiteX1790" fmla="*/ 1389314 w 1667234"/>
                <a:gd name="connsiteY1790" fmla="*/ 833410 h 1265365"/>
                <a:gd name="connsiteX1791" fmla="*/ 1389314 w 1667234"/>
                <a:gd name="connsiteY1791" fmla="*/ 833410 h 1265365"/>
                <a:gd name="connsiteX1792" fmla="*/ 1389314 w 1667234"/>
                <a:gd name="connsiteY1792" fmla="*/ 833410 h 1265365"/>
                <a:gd name="connsiteX1793" fmla="*/ 1389060 w 1667234"/>
                <a:gd name="connsiteY1793" fmla="*/ 832838 h 1265365"/>
                <a:gd name="connsiteX1794" fmla="*/ 1389060 w 1667234"/>
                <a:gd name="connsiteY1794" fmla="*/ 832838 h 1265365"/>
                <a:gd name="connsiteX1795" fmla="*/ 1389060 w 1667234"/>
                <a:gd name="connsiteY1795" fmla="*/ 832838 h 1265365"/>
                <a:gd name="connsiteX1796" fmla="*/ 1388819 w 1667234"/>
                <a:gd name="connsiteY1796" fmla="*/ 830908 h 1265365"/>
                <a:gd name="connsiteX1797" fmla="*/ 1388819 w 1667234"/>
                <a:gd name="connsiteY1797" fmla="*/ 830908 h 1265365"/>
                <a:gd name="connsiteX1798" fmla="*/ 1388819 w 1667234"/>
                <a:gd name="connsiteY1798" fmla="*/ 830908 h 1265365"/>
                <a:gd name="connsiteX1799" fmla="*/ 1390406 w 1667234"/>
                <a:gd name="connsiteY1799" fmla="*/ 830083 h 1265365"/>
                <a:gd name="connsiteX1800" fmla="*/ 1390406 w 1667234"/>
                <a:gd name="connsiteY1800" fmla="*/ 830083 h 1265365"/>
                <a:gd name="connsiteX1801" fmla="*/ 1390406 w 1667234"/>
                <a:gd name="connsiteY1801" fmla="*/ 830083 h 1265365"/>
                <a:gd name="connsiteX1802" fmla="*/ 1393708 w 1667234"/>
                <a:gd name="connsiteY1802" fmla="*/ 828838 h 1265365"/>
                <a:gd name="connsiteX1803" fmla="*/ 1393708 w 1667234"/>
                <a:gd name="connsiteY1803" fmla="*/ 828838 h 1265365"/>
                <a:gd name="connsiteX1804" fmla="*/ 1393708 w 1667234"/>
                <a:gd name="connsiteY1804" fmla="*/ 828838 h 1265365"/>
                <a:gd name="connsiteX1805" fmla="*/ 1393797 w 1667234"/>
                <a:gd name="connsiteY1805" fmla="*/ 828317 h 1265365"/>
                <a:gd name="connsiteX1806" fmla="*/ 1393797 w 1667234"/>
                <a:gd name="connsiteY1806" fmla="*/ 828317 h 1265365"/>
                <a:gd name="connsiteX1807" fmla="*/ 1393797 w 1667234"/>
                <a:gd name="connsiteY1807" fmla="*/ 828317 h 1265365"/>
                <a:gd name="connsiteX1808" fmla="*/ 1394915 w 1667234"/>
                <a:gd name="connsiteY1808" fmla="*/ 824647 h 1265365"/>
                <a:gd name="connsiteX1809" fmla="*/ 1394915 w 1667234"/>
                <a:gd name="connsiteY1809" fmla="*/ 824647 h 1265365"/>
                <a:gd name="connsiteX1810" fmla="*/ 1394915 w 1667234"/>
                <a:gd name="connsiteY1810" fmla="*/ 824647 h 1265365"/>
                <a:gd name="connsiteX1811" fmla="*/ 1395334 w 1667234"/>
                <a:gd name="connsiteY1811" fmla="*/ 823758 h 1265365"/>
                <a:gd name="connsiteX1812" fmla="*/ 1395334 w 1667234"/>
                <a:gd name="connsiteY1812" fmla="*/ 823758 h 1265365"/>
                <a:gd name="connsiteX1813" fmla="*/ 1395334 w 1667234"/>
                <a:gd name="connsiteY1813" fmla="*/ 823758 h 1265365"/>
                <a:gd name="connsiteX1814" fmla="*/ 1397569 w 1667234"/>
                <a:gd name="connsiteY1814" fmla="*/ 821078 h 1265365"/>
                <a:gd name="connsiteX1815" fmla="*/ 1397569 w 1667234"/>
                <a:gd name="connsiteY1815" fmla="*/ 821078 h 1265365"/>
                <a:gd name="connsiteX1816" fmla="*/ 1397569 w 1667234"/>
                <a:gd name="connsiteY1816" fmla="*/ 821078 h 1265365"/>
                <a:gd name="connsiteX1817" fmla="*/ 1398788 w 1667234"/>
                <a:gd name="connsiteY1817" fmla="*/ 820786 h 1265365"/>
                <a:gd name="connsiteX1818" fmla="*/ 1398788 w 1667234"/>
                <a:gd name="connsiteY1818" fmla="*/ 820786 h 1265365"/>
                <a:gd name="connsiteX1819" fmla="*/ 1398788 w 1667234"/>
                <a:gd name="connsiteY1819" fmla="*/ 820786 h 1265365"/>
                <a:gd name="connsiteX1820" fmla="*/ 1399080 w 1667234"/>
                <a:gd name="connsiteY1820" fmla="*/ 820723 h 1265365"/>
                <a:gd name="connsiteX1821" fmla="*/ 1399080 w 1667234"/>
                <a:gd name="connsiteY1821" fmla="*/ 820723 h 1265365"/>
                <a:gd name="connsiteX1822" fmla="*/ 1399080 w 1667234"/>
                <a:gd name="connsiteY1822" fmla="*/ 820723 h 1265365"/>
                <a:gd name="connsiteX1823" fmla="*/ 1398915 w 1667234"/>
                <a:gd name="connsiteY1823" fmla="*/ 820367 h 1265365"/>
                <a:gd name="connsiteX1824" fmla="*/ 1398915 w 1667234"/>
                <a:gd name="connsiteY1824" fmla="*/ 820367 h 1265365"/>
                <a:gd name="connsiteX1825" fmla="*/ 1398915 w 1667234"/>
                <a:gd name="connsiteY1825" fmla="*/ 820367 h 1265365"/>
                <a:gd name="connsiteX1826" fmla="*/ 1397645 w 1667234"/>
                <a:gd name="connsiteY1826" fmla="*/ 817142 h 1265365"/>
                <a:gd name="connsiteX1827" fmla="*/ 1397645 w 1667234"/>
                <a:gd name="connsiteY1827" fmla="*/ 817142 h 1265365"/>
                <a:gd name="connsiteX1828" fmla="*/ 1397645 w 1667234"/>
                <a:gd name="connsiteY1828" fmla="*/ 817142 h 1265365"/>
                <a:gd name="connsiteX1829" fmla="*/ 1397823 w 1667234"/>
                <a:gd name="connsiteY1829" fmla="*/ 814259 h 1265365"/>
                <a:gd name="connsiteX1830" fmla="*/ 1397823 w 1667234"/>
                <a:gd name="connsiteY1830" fmla="*/ 814259 h 1265365"/>
                <a:gd name="connsiteX1831" fmla="*/ 1397823 w 1667234"/>
                <a:gd name="connsiteY1831" fmla="*/ 814259 h 1265365"/>
                <a:gd name="connsiteX1832" fmla="*/ 1397925 w 1667234"/>
                <a:gd name="connsiteY1832" fmla="*/ 813344 h 1265365"/>
                <a:gd name="connsiteX1833" fmla="*/ 1397925 w 1667234"/>
                <a:gd name="connsiteY1833" fmla="*/ 813344 h 1265365"/>
                <a:gd name="connsiteX1834" fmla="*/ 1397925 w 1667234"/>
                <a:gd name="connsiteY1834" fmla="*/ 813344 h 1265365"/>
                <a:gd name="connsiteX1835" fmla="*/ 1397696 w 1667234"/>
                <a:gd name="connsiteY1835" fmla="*/ 812570 h 1265365"/>
                <a:gd name="connsiteX1836" fmla="*/ 1397696 w 1667234"/>
                <a:gd name="connsiteY1836" fmla="*/ 812570 h 1265365"/>
                <a:gd name="connsiteX1837" fmla="*/ 1397696 w 1667234"/>
                <a:gd name="connsiteY1837" fmla="*/ 812570 h 1265365"/>
                <a:gd name="connsiteX1838" fmla="*/ 1397251 w 1667234"/>
                <a:gd name="connsiteY1838" fmla="*/ 810766 h 1265365"/>
                <a:gd name="connsiteX1839" fmla="*/ 1397251 w 1667234"/>
                <a:gd name="connsiteY1839" fmla="*/ 810766 h 1265365"/>
                <a:gd name="connsiteX1840" fmla="*/ 1397251 w 1667234"/>
                <a:gd name="connsiteY1840" fmla="*/ 810766 h 1265365"/>
                <a:gd name="connsiteX1841" fmla="*/ 1399360 w 1667234"/>
                <a:gd name="connsiteY1841" fmla="*/ 806144 h 1265365"/>
                <a:gd name="connsiteX1842" fmla="*/ 1399360 w 1667234"/>
                <a:gd name="connsiteY1842" fmla="*/ 806144 h 1265365"/>
                <a:gd name="connsiteX1843" fmla="*/ 1399360 w 1667234"/>
                <a:gd name="connsiteY1843" fmla="*/ 806144 h 1265365"/>
                <a:gd name="connsiteX1844" fmla="*/ 1400452 w 1667234"/>
                <a:gd name="connsiteY1844" fmla="*/ 802854 h 1265365"/>
                <a:gd name="connsiteX1845" fmla="*/ 1400452 w 1667234"/>
                <a:gd name="connsiteY1845" fmla="*/ 802854 h 1265365"/>
                <a:gd name="connsiteX1846" fmla="*/ 1400452 w 1667234"/>
                <a:gd name="connsiteY1846" fmla="*/ 802854 h 1265365"/>
                <a:gd name="connsiteX1847" fmla="*/ 1400198 w 1667234"/>
                <a:gd name="connsiteY1847" fmla="*/ 802283 h 1265365"/>
                <a:gd name="connsiteX1848" fmla="*/ 1400198 w 1667234"/>
                <a:gd name="connsiteY1848" fmla="*/ 802283 h 1265365"/>
                <a:gd name="connsiteX1849" fmla="*/ 1400198 w 1667234"/>
                <a:gd name="connsiteY1849" fmla="*/ 802283 h 1265365"/>
                <a:gd name="connsiteX1850" fmla="*/ 1399957 w 1667234"/>
                <a:gd name="connsiteY1850" fmla="*/ 800810 h 1265365"/>
                <a:gd name="connsiteX1851" fmla="*/ 1399957 w 1667234"/>
                <a:gd name="connsiteY1851" fmla="*/ 800810 h 1265365"/>
                <a:gd name="connsiteX1852" fmla="*/ 1399957 w 1667234"/>
                <a:gd name="connsiteY1852" fmla="*/ 800810 h 1265365"/>
                <a:gd name="connsiteX1853" fmla="*/ 1401099 w 1667234"/>
                <a:gd name="connsiteY1853" fmla="*/ 800492 h 1265365"/>
                <a:gd name="connsiteX1854" fmla="*/ 1401099 w 1667234"/>
                <a:gd name="connsiteY1854" fmla="*/ 800492 h 1265365"/>
                <a:gd name="connsiteX1855" fmla="*/ 1401099 w 1667234"/>
                <a:gd name="connsiteY1855" fmla="*/ 800492 h 1265365"/>
                <a:gd name="connsiteX1856" fmla="*/ 1404617 w 1667234"/>
                <a:gd name="connsiteY1856" fmla="*/ 802461 h 1265365"/>
                <a:gd name="connsiteX1857" fmla="*/ 1404617 w 1667234"/>
                <a:gd name="connsiteY1857" fmla="*/ 802461 h 1265365"/>
                <a:gd name="connsiteX1858" fmla="*/ 1404744 w 1667234"/>
                <a:gd name="connsiteY1858" fmla="*/ 802689 h 1265365"/>
                <a:gd name="connsiteX1859" fmla="*/ 1404744 w 1667234"/>
                <a:gd name="connsiteY1859" fmla="*/ 802689 h 1265365"/>
                <a:gd name="connsiteX1860" fmla="*/ 1404744 w 1667234"/>
                <a:gd name="connsiteY1860" fmla="*/ 802689 h 1265365"/>
                <a:gd name="connsiteX1861" fmla="*/ 1404858 w 1667234"/>
                <a:gd name="connsiteY1861" fmla="*/ 802588 h 1265365"/>
                <a:gd name="connsiteX1862" fmla="*/ 1404858 w 1667234"/>
                <a:gd name="connsiteY1862" fmla="*/ 802588 h 1265365"/>
                <a:gd name="connsiteX1863" fmla="*/ 1404858 w 1667234"/>
                <a:gd name="connsiteY1863" fmla="*/ 802588 h 1265365"/>
                <a:gd name="connsiteX1864" fmla="*/ 1406573 w 1667234"/>
                <a:gd name="connsiteY1864" fmla="*/ 802054 h 1265365"/>
                <a:gd name="connsiteX1865" fmla="*/ 1406573 w 1667234"/>
                <a:gd name="connsiteY1865" fmla="*/ 802054 h 1265365"/>
                <a:gd name="connsiteX1866" fmla="*/ 1406573 w 1667234"/>
                <a:gd name="connsiteY1866" fmla="*/ 802054 h 1265365"/>
                <a:gd name="connsiteX1867" fmla="*/ 1408516 w 1667234"/>
                <a:gd name="connsiteY1867" fmla="*/ 803578 h 1265365"/>
                <a:gd name="connsiteX1868" fmla="*/ 1408516 w 1667234"/>
                <a:gd name="connsiteY1868" fmla="*/ 803578 h 1265365"/>
                <a:gd name="connsiteX1869" fmla="*/ 1408516 w 1667234"/>
                <a:gd name="connsiteY1869" fmla="*/ 803578 h 1265365"/>
                <a:gd name="connsiteX1870" fmla="*/ 1409303 w 1667234"/>
                <a:gd name="connsiteY1870" fmla="*/ 805928 h 1265365"/>
                <a:gd name="connsiteX1871" fmla="*/ 1409303 w 1667234"/>
                <a:gd name="connsiteY1871" fmla="*/ 805928 h 1265365"/>
                <a:gd name="connsiteX1872" fmla="*/ 1409405 w 1667234"/>
                <a:gd name="connsiteY1872" fmla="*/ 805788 h 1265365"/>
                <a:gd name="connsiteX1873" fmla="*/ 1409405 w 1667234"/>
                <a:gd name="connsiteY1873" fmla="*/ 805788 h 1265365"/>
                <a:gd name="connsiteX1874" fmla="*/ 1409405 w 1667234"/>
                <a:gd name="connsiteY1874" fmla="*/ 805788 h 1265365"/>
                <a:gd name="connsiteX1875" fmla="*/ 1411437 w 1667234"/>
                <a:gd name="connsiteY1875" fmla="*/ 803578 h 1265365"/>
                <a:gd name="connsiteX1876" fmla="*/ 1411437 w 1667234"/>
                <a:gd name="connsiteY1876" fmla="*/ 803578 h 1265365"/>
                <a:gd name="connsiteX1877" fmla="*/ 1411437 w 1667234"/>
                <a:gd name="connsiteY1877" fmla="*/ 803578 h 1265365"/>
                <a:gd name="connsiteX1878" fmla="*/ 1412059 w 1667234"/>
                <a:gd name="connsiteY1878" fmla="*/ 803959 h 1265365"/>
                <a:gd name="connsiteX1879" fmla="*/ 1412059 w 1667234"/>
                <a:gd name="connsiteY1879" fmla="*/ 803959 h 1265365"/>
                <a:gd name="connsiteX1880" fmla="*/ 1412059 w 1667234"/>
                <a:gd name="connsiteY1880" fmla="*/ 803959 h 1265365"/>
                <a:gd name="connsiteX1881" fmla="*/ 1412529 w 1667234"/>
                <a:gd name="connsiteY1881" fmla="*/ 805344 h 1265365"/>
                <a:gd name="connsiteX1882" fmla="*/ 1412529 w 1667234"/>
                <a:gd name="connsiteY1882" fmla="*/ 805344 h 1265365"/>
                <a:gd name="connsiteX1883" fmla="*/ 1412529 w 1667234"/>
                <a:gd name="connsiteY1883" fmla="*/ 805344 h 1265365"/>
                <a:gd name="connsiteX1884" fmla="*/ 1413304 w 1667234"/>
                <a:gd name="connsiteY1884" fmla="*/ 807566 h 1265365"/>
                <a:gd name="connsiteX1885" fmla="*/ 1413304 w 1667234"/>
                <a:gd name="connsiteY1885" fmla="*/ 807566 h 1265365"/>
                <a:gd name="connsiteX1886" fmla="*/ 1413304 w 1667234"/>
                <a:gd name="connsiteY1886" fmla="*/ 807566 h 1265365"/>
                <a:gd name="connsiteX1887" fmla="*/ 1413571 w 1667234"/>
                <a:gd name="connsiteY1887" fmla="*/ 807223 h 1265365"/>
                <a:gd name="connsiteX1888" fmla="*/ 1413571 w 1667234"/>
                <a:gd name="connsiteY1888" fmla="*/ 807223 h 1265365"/>
                <a:gd name="connsiteX1889" fmla="*/ 1413571 w 1667234"/>
                <a:gd name="connsiteY1889" fmla="*/ 807223 h 1265365"/>
                <a:gd name="connsiteX1890" fmla="*/ 1414891 w 1667234"/>
                <a:gd name="connsiteY1890" fmla="*/ 806233 h 1265365"/>
                <a:gd name="connsiteX1891" fmla="*/ 1414891 w 1667234"/>
                <a:gd name="connsiteY1891" fmla="*/ 806233 h 1265365"/>
                <a:gd name="connsiteX1892" fmla="*/ 1414891 w 1667234"/>
                <a:gd name="connsiteY1892" fmla="*/ 806233 h 1265365"/>
                <a:gd name="connsiteX1893" fmla="*/ 1415501 w 1667234"/>
                <a:gd name="connsiteY1893" fmla="*/ 806614 h 1265365"/>
                <a:gd name="connsiteX1894" fmla="*/ 1415501 w 1667234"/>
                <a:gd name="connsiteY1894" fmla="*/ 806614 h 1265365"/>
                <a:gd name="connsiteX1895" fmla="*/ 1415501 w 1667234"/>
                <a:gd name="connsiteY1895" fmla="*/ 806614 h 1265365"/>
                <a:gd name="connsiteX1896" fmla="*/ 1417063 w 1667234"/>
                <a:gd name="connsiteY1896" fmla="*/ 808011 h 1265365"/>
                <a:gd name="connsiteX1897" fmla="*/ 1417063 w 1667234"/>
                <a:gd name="connsiteY1897" fmla="*/ 808011 h 1265365"/>
                <a:gd name="connsiteX1898" fmla="*/ 1417063 w 1667234"/>
                <a:gd name="connsiteY1898" fmla="*/ 808011 h 1265365"/>
                <a:gd name="connsiteX1899" fmla="*/ 1417914 w 1667234"/>
                <a:gd name="connsiteY1899" fmla="*/ 808722 h 1265365"/>
                <a:gd name="connsiteX1900" fmla="*/ 1417914 w 1667234"/>
                <a:gd name="connsiteY1900" fmla="*/ 808722 h 1265365"/>
                <a:gd name="connsiteX1901" fmla="*/ 1417914 w 1667234"/>
                <a:gd name="connsiteY1901" fmla="*/ 808722 h 1265365"/>
                <a:gd name="connsiteX1902" fmla="*/ 1419323 w 1667234"/>
                <a:gd name="connsiteY1902" fmla="*/ 808798 h 1265365"/>
                <a:gd name="connsiteX1903" fmla="*/ 1419323 w 1667234"/>
                <a:gd name="connsiteY1903" fmla="*/ 808798 h 1265365"/>
                <a:gd name="connsiteX1904" fmla="*/ 1419323 w 1667234"/>
                <a:gd name="connsiteY1904" fmla="*/ 808798 h 1265365"/>
                <a:gd name="connsiteX1905" fmla="*/ 1420644 w 1667234"/>
                <a:gd name="connsiteY1905" fmla="*/ 809522 h 1265365"/>
                <a:gd name="connsiteX1906" fmla="*/ 1420644 w 1667234"/>
                <a:gd name="connsiteY1906" fmla="*/ 809522 h 1265365"/>
                <a:gd name="connsiteX1907" fmla="*/ 1420644 w 1667234"/>
                <a:gd name="connsiteY1907" fmla="*/ 809522 h 1265365"/>
                <a:gd name="connsiteX1908" fmla="*/ 1421063 w 1667234"/>
                <a:gd name="connsiteY1908" fmla="*/ 809674 h 1265365"/>
                <a:gd name="connsiteX1909" fmla="*/ 1421063 w 1667234"/>
                <a:gd name="connsiteY1909" fmla="*/ 809674 h 1265365"/>
                <a:gd name="connsiteX1910" fmla="*/ 1421063 w 1667234"/>
                <a:gd name="connsiteY1910" fmla="*/ 809674 h 1265365"/>
                <a:gd name="connsiteX1911" fmla="*/ 1423413 w 1667234"/>
                <a:gd name="connsiteY1911" fmla="*/ 809941 h 1265365"/>
                <a:gd name="connsiteX1912" fmla="*/ 1423413 w 1667234"/>
                <a:gd name="connsiteY1912" fmla="*/ 809941 h 1265365"/>
                <a:gd name="connsiteX1913" fmla="*/ 1423413 w 1667234"/>
                <a:gd name="connsiteY1913" fmla="*/ 809941 h 1265365"/>
                <a:gd name="connsiteX1914" fmla="*/ 1426169 w 1667234"/>
                <a:gd name="connsiteY1914" fmla="*/ 812392 h 1265365"/>
                <a:gd name="connsiteX1915" fmla="*/ 1426169 w 1667234"/>
                <a:gd name="connsiteY1915" fmla="*/ 812392 h 1265365"/>
                <a:gd name="connsiteX1916" fmla="*/ 1426169 w 1667234"/>
                <a:gd name="connsiteY1916" fmla="*/ 812392 h 1265365"/>
                <a:gd name="connsiteX1917" fmla="*/ 1427185 w 1667234"/>
                <a:gd name="connsiteY1917" fmla="*/ 814881 h 1265365"/>
                <a:gd name="connsiteX1918" fmla="*/ 1427185 w 1667234"/>
                <a:gd name="connsiteY1918" fmla="*/ 814881 h 1265365"/>
                <a:gd name="connsiteX1919" fmla="*/ 1427185 w 1667234"/>
                <a:gd name="connsiteY1919" fmla="*/ 814881 h 1265365"/>
                <a:gd name="connsiteX1920" fmla="*/ 1427210 w 1667234"/>
                <a:gd name="connsiteY1920" fmla="*/ 817421 h 1265365"/>
                <a:gd name="connsiteX1921" fmla="*/ 1427210 w 1667234"/>
                <a:gd name="connsiteY1921" fmla="*/ 817421 h 1265365"/>
                <a:gd name="connsiteX1922" fmla="*/ 1427159 w 1667234"/>
                <a:gd name="connsiteY1922" fmla="*/ 817866 h 1265365"/>
                <a:gd name="connsiteX1923" fmla="*/ 1427159 w 1667234"/>
                <a:gd name="connsiteY1923" fmla="*/ 817866 h 1265365"/>
                <a:gd name="connsiteX1924" fmla="*/ 1427159 w 1667234"/>
                <a:gd name="connsiteY1924" fmla="*/ 817866 h 1265365"/>
                <a:gd name="connsiteX1925" fmla="*/ 1425876 w 1667234"/>
                <a:gd name="connsiteY1925" fmla="*/ 823377 h 1265365"/>
                <a:gd name="connsiteX1926" fmla="*/ 1425876 w 1667234"/>
                <a:gd name="connsiteY1926" fmla="*/ 823377 h 1265365"/>
                <a:gd name="connsiteX1927" fmla="*/ 1425876 w 1667234"/>
                <a:gd name="connsiteY1927" fmla="*/ 823377 h 1265365"/>
                <a:gd name="connsiteX1928" fmla="*/ 1424289 w 1667234"/>
                <a:gd name="connsiteY1928" fmla="*/ 825587 h 1265365"/>
                <a:gd name="connsiteX1929" fmla="*/ 1424289 w 1667234"/>
                <a:gd name="connsiteY1929" fmla="*/ 825587 h 1265365"/>
                <a:gd name="connsiteX1930" fmla="*/ 1424289 w 1667234"/>
                <a:gd name="connsiteY1930" fmla="*/ 825587 h 1265365"/>
                <a:gd name="connsiteX1931" fmla="*/ 1423350 w 1667234"/>
                <a:gd name="connsiteY1931" fmla="*/ 826793 h 1265365"/>
                <a:gd name="connsiteX1932" fmla="*/ 1423350 w 1667234"/>
                <a:gd name="connsiteY1932" fmla="*/ 826793 h 1265365"/>
                <a:gd name="connsiteX1933" fmla="*/ 1423350 w 1667234"/>
                <a:gd name="connsiteY1933" fmla="*/ 826793 h 1265365"/>
                <a:gd name="connsiteX1934" fmla="*/ 1419578 w 1667234"/>
                <a:gd name="connsiteY1934" fmla="*/ 834350 h 1265365"/>
                <a:gd name="connsiteX1935" fmla="*/ 1419578 w 1667234"/>
                <a:gd name="connsiteY1935" fmla="*/ 834350 h 1265365"/>
                <a:gd name="connsiteX1936" fmla="*/ 1419578 w 1667234"/>
                <a:gd name="connsiteY1936" fmla="*/ 834350 h 1265365"/>
                <a:gd name="connsiteX1937" fmla="*/ 1414891 w 1667234"/>
                <a:gd name="connsiteY1937" fmla="*/ 839861 h 1265365"/>
                <a:gd name="connsiteX1938" fmla="*/ 1414891 w 1667234"/>
                <a:gd name="connsiteY1938" fmla="*/ 839861 h 1265365"/>
                <a:gd name="connsiteX1939" fmla="*/ 1414891 w 1667234"/>
                <a:gd name="connsiteY1939" fmla="*/ 839861 h 1265365"/>
                <a:gd name="connsiteX1940" fmla="*/ 1411234 w 1667234"/>
                <a:gd name="connsiteY1940" fmla="*/ 843214 h 1265365"/>
                <a:gd name="connsiteX1941" fmla="*/ 1411234 w 1667234"/>
                <a:gd name="connsiteY1941" fmla="*/ 843214 h 1265365"/>
                <a:gd name="connsiteX1942" fmla="*/ 1411234 w 1667234"/>
                <a:gd name="connsiteY1942" fmla="*/ 843214 h 1265365"/>
                <a:gd name="connsiteX1943" fmla="*/ 1406154 w 1667234"/>
                <a:gd name="connsiteY1943" fmla="*/ 847913 h 1265365"/>
                <a:gd name="connsiteX1944" fmla="*/ 1406154 w 1667234"/>
                <a:gd name="connsiteY1944" fmla="*/ 847913 h 1265365"/>
                <a:gd name="connsiteX1945" fmla="*/ 1406154 w 1667234"/>
                <a:gd name="connsiteY1945" fmla="*/ 847913 h 1265365"/>
                <a:gd name="connsiteX1946" fmla="*/ 1405405 w 1667234"/>
                <a:gd name="connsiteY1946" fmla="*/ 848891 h 1265365"/>
                <a:gd name="connsiteX1947" fmla="*/ 1405405 w 1667234"/>
                <a:gd name="connsiteY1947" fmla="*/ 848891 h 1265365"/>
                <a:gd name="connsiteX1948" fmla="*/ 1405405 w 1667234"/>
                <a:gd name="connsiteY1948" fmla="*/ 848891 h 1265365"/>
                <a:gd name="connsiteX1949" fmla="*/ 1402408 w 1667234"/>
                <a:gd name="connsiteY1949" fmla="*/ 852282 h 1265365"/>
                <a:gd name="connsiteX1950" fmla="*/ 1402408 w 1667234"/>
                <a:gd name="connsiteY1950" fmla="*/ 852282 h 1265365"/>
                <a:gd name="connsiteX1951" fmla="*/ 1402408 w 1667234"/>
                <a:gd name="connsiteY1951" fmla="*/ 852282 h 1265365"/>
                <a:gd name="connsiteX1952" fmla="*/ 1400769 w 1667234"/>
                <a:gd name="connsiteY1952" fmla="*/ 853602 h 1265365"/>
                <a:gd name="connsiteX1953" fmla="*/ 1400769 w 1667234"/>
                <a:gd name="connsiteY1953" fmla="*/ 853602 h 1265365"/>
                <a:gd name="connsiteX1954" fmla="*/ 1400769 w 1667234"/>
                <a:gd name="connsiteY1954" fmla="*/ 853602 h 1265365"/>
                <a:gd name="connsiteX1955" fmla="*/ 1397963 w 1667234"/>
                <a:gd name="connsiteY1955" fmla="*/ 855634 h 1265365"/>
                <a:gd name="connsiteX1956" fmla="*/ 1397963 w 1667234"/>
                <a:gd name="connsiteY1956" fmla="*/ 855634 h 1265365"/>
                <a:gd name="connsiteX1957" fmla="*/ 1397963 w 1667234"/>
                <a:gd name="connsiteY1957" fmla="*/ 855634 h 1265365"/>
                <a:gd name="connsiteX1958" fmla="*/ 1390698 w 1667234"/>
                <a:gd name="connsiteY1958" fmla="*/ 860295 h 1265365"/>
                <a:gd name="connsiteX1959" fmla="*/ 1390698 w 1667234"/>
                <a:gd name="connsiteY1959" fmla="*/ 860295 h 1265365"/>
                <a:gd name="connsiteX1960" fmla="*/ 1390698 w 1667234"/>
                <a:gd name="connsiteY1960" fmla="*/ 860295 h 1265365"/>
                <a:gd name="connsiteX1961" fmla="*/ 1389886 w 1667234"/>
                <a:gd name="connsiteY1961" fmla="*/ 861692 h 1265365"/>
                <a:gd name="connsiteX1962" fmla="*/ 1389886 w 1667234"/>
                <a:gd name="connsiteY1962" fmla="*/ 861692 h 1265365"/>
                <a:gd name="connsiteX1963" fmla="*/ 1389886 w 1667234"/>
                <a:gd name="connsiteY1963" fmla="*/ 861692 h 1265365"/>
                <a:gd name="connsiteX1964" fmla="*/ 1388120 w 1667234"/>
                <a:gd name="connsiteY1964" fmla="*/ 865451 h 1265365"/>
                <a:gd name="connsiteX1965" fmla="*/ 1388120 w 1667234"/>
                <a:gd name="connsiteY1965" fmla="*/ 865451 h 1265365"/>
                <a:gd name="connsiteX1966" fmla="*/ 1388120 w 1667234"/>
                <a:gd name="connsiteY1966" fmla="*/ 865451 h 1265365"/>
                <a:gd name="connsiteX1967" fmla="*/ 1390102 w 1667234"/>
                <a:gd name="connsiteY1967" fmla="*/ 866848 h 1265365"/>
                <a:gd name="connsiteX1968" fmla="*/ 1390102 w 1667234"/>
                <a:gd name="connsiteY1968" fmla="*/ 866848 h 1265365"/>
                <a:gd name="connsiteX1969" fmla="*/ 1390102 w 1667234"/>
                <a:gd name="connsiteY1969" fmla="*/ 866848 h 1265365"/>
                <a:gd name="connsiteX1970" fmla="*/ 1391117 w 1667234"/>
                <a:gd name="connsiteY1970" fmla="*/ 867115 h 1265365"/>
                <a:gd name="connsiteX1971" fmla="*/ 1391117 w 1667234"/>
                <a:gd name="connsiteY1971" fmla="*/ 867115 h 1265365"/>
                <a:gd name="connsiteX1972" fmla="*/ 1391117 w 1667234"/>
                <a:gd name="connsiteY1972" fmla="*/ 867115 h 1265365"/>
                <a:gd name="connsiteX1973" fmla="*/ 1394445 w 1667234"/>
                <a:gd name="connsiteY1973" fmla="*/ 868550 h 1265365"/>
                <a:gd name="connsiteX1974" fmla="*/ 1394445 w 1667234"/>
                <a:gd name="connsiteY1974" fmla="*/ 868550 h 1265365"/>
                <a:gd name="connsiteX1975" fmla="*/ 1394445 w 1667234"/>
                <a:gd name="connsiteY1975" fmla="*/ 868550 h 1265365"/>
                <a:gd name="connsiteX1976" fmla="*/ 1395855 w 1667234"/>
                <a:gd name="connsiteY1976" fmla="*/ 869718 h 1265365"/>
                <a:gd name="connsiteX1977" fmla="*/ 1395855 w 1667234"/>
                <a:gd name="connsiteY1977" fmla="*/ 869718 h 1265365"/>
                <a:gd name="connsiteX1978" fmla="*/ 1395855 w 1667234"/>
                <a:gd name="connsiteY1978" fmla="*/ 869718 h 1265365"/>
                <a:gd name="connsiteX1979" fmla="*/ 1398687 w 1667234"/>
                <a:gd name="connsiteY1979" fmla="*/ 872652 h 1265365"/>
                <a:gd name="connsiteX1980" fmla="*/ 1398687 w 1667234"/>
                <a:gd name="connsiteY1980" fmla="*/ 872652 h 1265365"/>
                <a:gd name="connsiteX1981" fmla="*/ 1398687 w 1667234"/>
                <a:gd name="connsiteY1981" fmla="*/ 872652 h 1265365"/>
                <a:gd name="connsiteX1982" fmla="*/ 1399487 w 1667234"/>
                <a:gd name="connsiteY1982" fmla="*/ 874709 h 1265365"/>
                <a:gd name="connsiteX1983" fmla="*/ 1399487 w 1667234"/>
                <a:gd name="connsiteY1983" fmla="*/ 874709 h 1265365"/>
                <a:gd name="connsiteX1984" fmla="*/ 1399487 w 1667234"/>
                <a:gd name="connsiteY1984" fmla="*/ 874709 h 1265365"/>
                <a:gd name="connsiteX1985" fmla="*/ 1400007 w 1667234"/>
                <a:gd name="connsiteY1985" fmla="*/ 875916 h 1265365"/>
                <a:gd name="connsiteX1986" fmla="*/ 1400007 w 1667234"/>
                <a:gd name="connsiteY1986" fmla="*/ 875916 h 1265365"/>
                <a:gd name="connsiteX1987" fmla="*/ 1400007 w 1667234"/>
                <a:gd name="connsiteY1987" fmla="*/ 875916 h 1265365"/>
                <a:gd name="connsiteX1988" fmla="*/ 1400452 w 1667234"/>
                <a:gd name="connsiteY1988" fmla="*/ 876716 h 1265365"/>
                <a:gd name="connsiteX1989" fmla="*/ 1400452 w 1667234"/>
                <a:gd name="connsiteY1989" fmla="*/ 876716 h 1265365"/>
                <a:gd name="connsiteX1990" fmla="*/ 1400452 w 1667234"/>
                <a:gd name="connsiteY1990" fmla="*/ 876716 h 1265365"/>
                <a:gd name="connsiteX1991" fmla="*/ 1401049 w 1667234"/>
                <a:gd name="connsiteY1991" fmla="*/ 880856 h 1265365"/>
                <a:gd name="connsiteX1992" fmla="*/ 1401049 w 1667234"/>
                <a:gd name="connsiteY1992" fmla="*/ 880856 h 1265365"/>
                <a:gd name="connsiteX1993" fmla="*/ 1401049 w 1667234"/>
                <a:gd name="connsiteY1993" fmla="*/ 880856 h 1265365"/>
                <a:gd name="connsiteX1994" fmla="*/ 1398687 w 1667234"/>
                <a:gd name="connsiteY1994" fmla="*/ 885669 h 1265365"/>
                <a:gd name="connsiteX1995" fmla="*/ 1398687 w 1667234"/>
                <a:gd name="connsiteY1995" fmla="*/ 885669 h 1265365"/>
                <a:gd name="connsiteX1996" fmla="*/ 1398687 w 1667234"/>
                <a:gd name="connsiteY1996" fmla="*/ 885669 h 1265365"/>
                <a:gd name="connsiteX1997" fmla="*/ 1398293 w 1667234"/>
                <a:gd name="connsiteY1997" fmla="*/ 886558 h 1265365"/>
                <a:gd name="connsiteX1998" fmla="*/ 1398293 w 1667234"/>
                <a:gd name="connsiteY1998" fmla="*/ 886558 h 1265365"/>
                <a:gd name="connsiteX1999" fmla="*/ 1398293 w 1667234"/>
                <a:gd name="connsiteY1999" fmla="*/ 886558 h 1265365"/>
                <a:gd name="connsiteX2000" fmla="*/ 1397772 w 1667234"/>
                <a:gd name="connsiteY2000" fmla="*/ 889784 h 1265365"/>
                <a:gd name="connsiteX2001" fmla="*/ 1397772 w 1667234"/>
                <a:gd name="connsiteY2001" fmla="*/ 889784 h 1265365"/>
                <a:gd name="connsiteX2002" fmla="*/ 1397772 w 1667234"/>
                <a:gd name="connsiteY2002" fmla="*/ 889784 h 1265365"/>
                <a:gd name="connsiteX2003" fmla="*/ 1399601 w 1667234"/>
                <a:gd name="connsiteY2003" fmla="*/ 894013 h 1265365"/>
                <a:gd name="connsiteX2004" fmla="*/ 1399601 w 1667234"/>
                <a:gd name="connsiteY2004" fmla="*/ 894013 h 1265365"/>
                <a:gd name="connsiteX2005" fmla="*/ 1399601 w 1667234"/>
                <a:gd name="connsiteY2005" fmla="*/ 894013 h 1265365"/>
                <a:gd name="connsiteX2006" fmla="*/ 1399677 w 1667234"/>
                <a:gd name="connsiteY2006" fmla="*/ 893835 h 1265365"/>
                <a:gd name="connsiteX2007" fmla="*/ 1399677 w 1667234"/>
                <a:gd name="connsiteY2007" fmla="*/ 893835 h 1265365"/>
                <a:gd name="connsiteX2008" fmla="*/ 1399677 w 1667234"/>
                <a:gd name="connsiteY2008" fmla="*/ 893835 h 1265365"/>
                <a:gd name="connsiteX2009" fmla="*/ 1400769 w 1667234"/>
                <a:gd name="connsiteY2009" fmla="*/ 892921 h 1265365"/>
                <a:gd name="connsiteX2010" fmla="*/ 1400769 w 1667234"/>
                <a:gd name="connsiteY2010" fmla="*/ 892921 h 1265365"/>
                <a:gd name="connsiteX2011" fmla="*/ 1400769 w 1667234"/>
                <a:gd name="connsiteY2011" fmla="*/ 892921 h 1265365"/>
                <a:gd name="connsiteX2012" fmla="*/ 1401125 w 1667234"/>
                <a:gd name="connsiteY2012" fmla="*/ 892984 h 1265365"/>
                <a:gd name="connsiteX2013" fmla="*/ 1401125 w 1667234"/>
                <a:gd name="connsiteY2013" fmla="*/ 892984 h 1265365"/>
                <a:gd name="connsiteX2014" fmla="*/ 1401125 w 1667234"/>
                <a:gd name="connsiteY2014" fmla="*/ 892984 h 1265365"/>
                <a:gd name="connsiteX2015" fmla="*/ 1403322 w 1667234"/>
                <a:gd name="connsiteY2015" fmla="*/ 895359 h 1265365"/>
                <a:gd name="connsiteX2016" fmla="*/ 1403322 w 1667234"/>
                <a:gd name="connsiteY2016" fmla="*/ 895359 h 1265365"/>
                <a:gd name="connsiteX2017" fmla="*/ 1403322 w 1667234"/>
                <a:gd name="connsiteY2017" fmla="*/ 895359 h 1265365"/>
                <a:gd name="connsiteX2018" fmla="*/ 1403868 w 1667234"/>
                <a:gd name="connsiteY2018" fmla="*/ 896730 h 1265365"/>
                <a:gd name="connsiteX2019" fmla="*/ 1403868 w 1667234"/>
                <a:gd name="connsiteY2019" fmla="*/ 896730 h 1265365"/>
                <a:gd name="connsiteX2020" fmla="*/ 1403868 w 1667234"/>
                <a:gd name="connsiteY2020" fmla="*/ 896730 h 1265365"/>
                <a:gd name="connsiteX2021" fmla="*/ 1405087 w 1667234"/>
                <a:gd name="connsiteY2021" fmla="*/ 900121 h 1265365"/>
                <a:gd name="connsiteX2022" fmla="*/ 1405087 w 1667234"/>
                <a:gd name="connsiteY2022" fmla="*/ 900121 h 1265365"/>
                <a:gd name="connsiteX2023" fmla="*/ 1405087 w 1667234"/>
                <a:gd name="connsiteY2023" fmla="*/ 900121 h 1265365"/>
                <a:gd name="connsiteX2024" fmla="*/ 1406002 w 1667234"/>
                <a:gd name="connsiteY2024" fmla="*/ 901150 h 1265365"/>
                <a:gd name="connsiteX2025" fmla="*/ 1406002 w 1667234"/>
                <a:gd name="connsiteY2025" fmla="*/ 901150 h 1265365"/>
                <a:gd name="connsiteX2026" fmla="*/ 1406002 w 1667234"/>
                <a:gd name="connsiteY2026" fmla="*/ 901150 h 1265365"/>
                <a:gd name="connsiteX2027" fmla="*/ 1406776 w 1667234"/>
                <a:gd name="connsiteY2027" fmla="*/ 902090 h 1265365"/>
                <a:gd name="connsiteX2028" fmla="*/ 1406776 w 1667234"/>
                <a:gd name="connsiteY2028" fmla="*/ 902090 h 1265365"/>
                <a:gd name="connsiteX2029" fmla="*/ 1406776 w 1667234"/>
                <a:gd name="connsiteY2029" fmla="*/ 902090 h 1265365"/>
                <a:gd name="connsiteX2030" fmla="*/ 1406903 w 1667234"/>
                <a:gd name="connsiteY2030" fmla="*/ 902775 h 1265365"/>
                <a:gd name="connsiteX2031" fmla="*/ 1406903 w 1667234"/>
                <a:gd name="connsiteY2031" fmla="*/ 902775 h 1265365"/>
                <a:gd name="connsiteX2032" fmla="*/ 1406903 w 1667234"/>
                <a:gd name="connsiteY2032" fmla="*/ 902775 h 1265365"/>
                <a:gd name="connsiteX2033" fmla="*/ 1406992 w 1667234"/>
                <a:gd name="connsiteY2033" fmla="*/ 903576 h 1265365"/>
                <a:gd name="connsiteX2034" fmla="*/ 1406992 w 1667234"/>
                <a:gd name="connsiteY2034" fmla="*/ 903576 h 1265365"/>
                <a:gd name="connsiteX2035" fmla="*/ 1406992 w 1667234"/>
                <a:gd name="connsiteY2035" fmla="*/ 903576 h 1265365"/>
                <a:gd name="connsiteX2036" fmla="*/ 1410193 w 1667234"/>
                <a:gd name="connsiteY2036" fmla="*/ 901620 h 1265365"/>
                <a:gd name="connsiteX2037" fmla="*/ 1410193 w 1667234"/>
                <a:gd name="connsiteY2037" fmla="*/ 901620 h 1265365"/>
                <a:gd name="connsiteX2038" fmla="*/ 1410193 w 1667234"/>
                <a:gd name="connsiteY2038" fmla="*/ 901620 h 1265365"/>
                <a:gd name="connsiteX2039" fmla="*/ 1411208 w 1667234"/>
                <a:gd name="connsiteY2039" fmla="*/ 901341 h 1265365"/>
                <a:gd name="connsiteX2040" fmla="*/ 1411208 w 1667234"/>
                <a:gd name="connsiteY2040" fmla="*/ 901341 h 1265365"/>
                <a:gd name="connsiteX2041" fmla="*/ 1411208 w 1667234"/>
                <a:gd name="connsiteY2041" fmla="*/ 901341 h 1265365"/>
                <a:gd name="connsiteX2042" fmla="*/ 1412821 w 1667234"/>
                <a:gd name="connsiteY2042" fmla="*/ 900426 h 1265365"/>
                <a:gd name="connsiteX2043" fmla="*/ 1412821 w 1667234"/>
                <a:gd name="connsiteY2043" fmla="*/ 900426 h 1265365"/>
                <a:gd name="connsiteX2044" fmla="*/ 1412821 w 1667234"/>
                <a:gd name="connsiteY2044" fmla="*/ 900426 h 1265365"/>
                <a:gd name="connsiteX2045" fmla="*/ 1416276 w 1667234"/>
                <a:gd name="connsiteY2045" fmla="*/ 898293 h 1265365"/>
                <a:gd name="connsiteX2046" fmla="*/ 1416276 w 1667234"/>
                <a:gd name="connsiteY2046" fmla="*/ 898293 h 1265365"/>
                <a:gd name="connsiteX2047" fmla="*/ 1416276 w 1667234"/>
                <a:gd name="connsiteY2047" fmla="*/ 898293 h 1265365"/>
                <a:gd name="connsiteX2048" fmla="*/ 1416720 w 1667234"/>
                <a:gd name="connsiteY2048" fmla="*/ 898140 h 1265365"/>
                <a:gd name="connsiteX2049" fmla="*/ 1416720 w 1667234"/>
                <a:gd name="connsiteY2049" fmla="*/ 898140 h 1265365"/>
                <a:gd name="connsiteX2050" fmla="*/ 1416720 w 1667234"/>
                <a:gd name="connsiteY2050" fmla="*/ 898140 h 1265365"/>
                <a:gd name="connsiteX2051" fmla="*/ 1419425 w 1667234"/>
                <a:gd name="connsiteY2051" fmla="*/ 898864 h 1265365"/>
                <a:gd name="connsiteX2052" fmla="*/ 1419425 w 1667234"/>
                <a:gd name="connsiteY2052" fmla="*/ 898864 h 1265365"/>
                <a:gd name="connsiteX2053" fmla="*/ 1419666 w 1667234"/>
                <a:gd name="connsiteY2053" fmla="*/ 899004 h 1265365"/>
                <a:gd name="connsiteX2054" fmla="*/ 1419666 w 1667234"/>
                <a:gd name="connsiteY2054" fmla="*/ 899004 h 1265365"/>
                <a:gd name="connsiteX2055" fmla="*/ 1419666 w 1667234"/>
                <a:gd name="connsiteY2055" fmla="*/ 899004 h 1265365"/>
                <a:gd name="connsiteX2056" fmla="*/ 1420187 w 1667234"/>
                <a:gd name="connsiteY2056" fmla="*/ 898902 h 1265365"/>
                <a:gd name="connsiteX2057" fmla="*/ 1420187 w 1667234"/>
                <a:gd name="connsiteY2057" fmla="*/ 898902 h 1265365"/>
                <a:gd name="connsiteX2058" fmla="*/ 1420187 w 1667234"/>
                <a:gd name="connsiteY2058" fmla="*/ 898902 h 1265365"/>
                <a:gd name="connsiteX2059" fmla="*/ 1422105 w 1667234"/>
                <a:gd name="connsiteY2059" fmla="*/ 898394 h 1265365"/>
                <a:gd name="connsiteX2060" fmla="*/ 1422105 w 1667234"/>
                <a:gd name="connsiteY2060" fmla="*/ 898394 h 1265365"/>
                <a:gd name="connsiteX2061" fmla="*/ 1422105 w 1667234"/>
                <a:gd name="connsiteY2061" fmla="*/ 898394 h 1265365"/>
                <a:gd name="connsiteX2062" fmla="*/ 1426893 w 1667234"/>
                <a:gd name="connsiteY2062" fmla="*/ 900109 h 1265365"/>
                <a:gd name="connsiteX2063" fmla="*/ 1426893 w 1667234"/>
                <a:gd name="connsiteY2063" fmla="*/ 900109 h 1265365"/>
                <a:gd name="connsiteX2064" fmla="*/ 1427058 w 1667234"/>
                <a:gd name="connsiteY2064" fmla="*/ 900185 h 1265365"/>
                <a:gd name="connsiteX2065" fmla="*/ 1427058 w 1667234"/>
                <a:gd name="connsiteY2065" fmla="*/ 900185 h 1265365"/>
                <a:gd name="connsiteX2066" fmla="*/ 1427058 w 1667234"/>
                <a:gd name="connsiteY2066" fmla="*/ 900185 h 1265365"/>
                <a:gd name="connsiteX2067" fmla="*/ 1428721 w 1667234"/>
                <a:gd name="connsiteY2067" fmla="*/ 900947 h 1265365"/>
                <a:gd name="connsiteX2068" fmla="*/ 1428721 w 1667234"/>
                <a:gd name="connsiteY2068" fmla="*/ 900947 h 1265365"/>
                <a:gd name="connsiteX2069" fmla="*/ 1428721 w 1667234"/>
                <a:gd name="connsiteY2069" fmla="*/ 900947 h 1265365"/>
                <a:gd name="connsiteX2070" fmla="*/ 1431477 w 1667234"/>
                <a:gd name="connsiteY2070" fmla="*/ 902814 h 1265365"/>
                <a:gd name="connsiteX2071" fmla="*/ 1431477 w 1667234"/>
                <a:gd name="connsiteY2071" fmla="*/ 902814 h 1265365"/>
                <a:gd name="connsiteX2072" fmla="*/ 1431477 w 1667234"/>
                <a:gd name="connsiteY2072" fmla="*/ 902814 h 1265365"/>
                <a:gd name="connsiteX2073" fmla="*/ 1435274 w 1667234"/>
                <a:gd name="connsiteY2073" fmla="*/ 907665 h 1265365"/>
                <a:gd name="connsiteX2074" fmla="*/ 1435274 w 1667234"/>
                <a:gd name="connsiteY2074" fmla="*/ 907665 h 1265365"/>
                <a:gd name="connsiteX2075" fmla="*/ 1435274 w 1667234"/>
                <a:gd name="connsiteY2075" fmla="*/ 907665 h 1265365"/>
                <a:gd name="connsiteX2076" fmla="*/ 1437459 w 1667234"/>
                <a:gd name="connsiteY2076" fmla="*/ 912973 h 1265365"/>
                <a:gd name="connsiteX2077" fmla="*/ 1437459 w 1667234"/>
                <a:gd name="connsiteY2077" fmla="*/ 912973 h 1265365"/>
                <a:gd name="connsiteX2078" fmla="*/ 1437459 w 1667234"/>
                <a:gd name="connsiteY2078" fmla="*/ 912973 h 1265365"/>
                <a:gd name="connsiteX2079" fmla="*/ 1437281 w 1667234"/>
                <a:gd name="connsiteY2079" fmla="*/ 914599 h 1265365"/>
                <a:gd name="connsiteX2080" fmla="*/ 1437281 w 1667234"/>
                <a:gd name="connsiteY2080" fmla="*/ 914599 h 1265365"/>
                <a:gd name="connsiteX2081" fmla="*/ 1437281 w 1667234"/>
                <a:gd name="connsiteY2081" fmla="*/ 914599 h 1265365"/>
                <a:gd name="connsiteX2082" fmla="*/ 1437408 w 1667234"/>
                <a:gd name="connsiteY2082" fmla="*/ 919171 h 1265365"/>
                <a:gd name="connsiteX2083" fmla="*/ 1437408 w 1667234"/>
                <a:gd name="connsiteY2083" fmla="*/ 919171 h 1265365"/>
                <a:gd name="connsiteX2084" fmla="*/ 1437408 w 1667234"/>
                <a:gd name="connsiteY2084" fmla="*/ 919171 h 1265365"/>
                <a:gd name="connsiteX2085" fmla="*/ 1439567 w 1667234"/>
                <a:gd name="connsiteY2085" fmla="*/ 926676 h 1265365"/>
                <a:gd name="connsiteX2086" fmla="*/ 1439567 w 1667234"/>
                <a:gd name="connsiteY2086" fmla="*/ 926676 h 1265365"/>
                <a:gd name="connsiteX2087" fmla="*/ 1439567 w 1667234"/>
                <a:gd name="connsiteY2087" fmla="*/ 926676 h 1265365"/>
                <a:gd name="connsiteX2088" fmla="*/ 1441002 w 1667234"/>
                <a:gd name="connsiteY2088" fmla="*/ 930359 h 1265365"/>
                <a:gd name="connsiteX2089" fmla="*/ 1441002 w 1667234"/>
                <a:gd name="connsiteY2089" fmla="*/ 930359 h 1265365"/>
                <a:gd name="connsiteX2090" fmla="*/ 1441002 w 1667234"/>
                <a:gd name="connsiteY2090" fmla="*/ 930359 h 1265365"/>
                <a:gd name="connsiteX2091" fmla="*/ 1441624 w 1667234"/>
                <a:gd name="connsiteY2091" fmla="*/ 931578 h 1265365"/>
                <a:gd name="connsiteX2092" fmla="*/ 1441624 w 1667234"/>
                <a:gd name="connsiteY2092" fmla="*/ 931578 h 1265365"/>
                <a:gd name="connsiteX2093" fmla="*/ 1441624 w 1667234"/>
                <a:gd name="connsiteY2093" fmla="*/ 931578 h 1265365"/>
                <a:gd name="connsiteX2094" fmla="*/ 1443555 w 1667234"/>
                <a:gd name="connsiteY2094" fmla="*/ 938601 h 1265365"/>
                <a:gd name="connsiteX2095" fmla="*/ 1443555 w 1667234"/>
                <a:gd name="connsiteY2095" fmla="*/ 938601 h 1265365"/>
                <a:gd name="connsiteX2096" fmla="*/ 1443555 w 1667234"/>
                <a:gd name="connsiteY2096" fmla="*/ 938601 h 1265365"/>
                <a:gd name="connsiteX2097" fmla="*/ 1443580 w 1667234"/>
                <a:gd name="connsiteY2097" fmla="*/ 939859 h 1265365"/>
                <a:gd name="connsiteX2098" fmla="*/ 1443580 w 1667234"/>
                <a:gd name="connsiteY2098" fmla="*/ 939859 h 1265365"/>
                <a:gd name="connsiteX2099" fmla="*/ 1443580 w 1667234"/>
                <a:gd name="connsiteY2099" fmla="*/ 939859 h 1265365"/>
                <a:gd name="connsiteX2100" fmla="*/ 1443529 w 1667234"/>
                <a:gd name="connsiteY2100" fmla="*/ 944088 h 1265365"/>
                <a:gd name="connsiteX2101" fmla="*/ 1443529 w 1667234"/>
                <a:gd name="connsiteY2101" fmla="*/ 944088 h 1265365"/>
                <a:gd name="connsiteX2102" fmla="*/ 1443529 w 1667234"/>
                <a:gd name="connsiteY2102" fmla="*/ 944088 h 1265365"/>
                <a:gd name="connsiteX2103" fmla="*/ 1443313 w 1667234"/>
                <a:gd name="connsiteY2103" fmla="*/ 946170 h 1265365"/>
                <a:gd name="connsiteX2104" fmla="*/ 1443313 w 1667234"/>
                <a:gd name="connsiteY2104" fmla="*/ 946170 h 1265365"/>
                <a:gd name="connsiteX2105" fmla="*/ 1443313 w 1667234"/>
                <a:gd name="connsiteY2105" fmla="*/ 946170 h 1265365"/>
                <a:gd name="connsiteX2106" fmla="*/ 1442894 w 1667234"/>
                <a:gd name="connsiteY2106" fmla="*/ 950945 h 1265365"/>
                <a:gd name="connsiteX2107" fmla="*/ 1442894 w 1667234"/>
                <a:gd name="connsiteY2107" fmla="*/ 950945 h 1265365"/>
                <a:gd name="connsiteX2108" fmla="*/ 1442894 w 1667234"/>
                <a:gd name="connsiteY2108" fmla="*/ 950945 h 1265365"/>
                <a:gd name="connsiteX2109" fmla="*/ 1442792 w 1667234"/>
                <a:gd name="connsiteY2109" fmla="*/ 952889 h 1265365"/>
                <a:gd name="connsiteX2110" fmla="*/ 1442792 w 1667234"/>
                <a:gd name="connsiteY2110" fmla="*/ 952889 h 1265365"/>
                <a:gd name="connsiteX2111" fmla="*/ 1442792 w 1667234"/>
                <a:gd name="connsiteY2111" fmla="*/ 952889 h 1265365"/>
                <a:gd name="connsiteX2112" fmla="*/ 1442742 w 1667234"/>
                <a:gd name="connsiteY2112" fmla="*/ 956482 h 1265365"/>
                <a:gd name="connsiteX2113" fmla="*/ 1442742 w 1667234"/>
                <a:gd name="connsiteY2113" fmla="*/ 956482 h 1265365"/>
                <a:gd name="connsiteX2114" fmla="*/ 1442742 w 1667234"/>
                <a:gd name="connsiteY2114" fmla="*/ 956482 h 1265365"/>
                <a:gd name="connsiteX2115" fmla="*/ 1443707 w 1667234"/>
                <a:gd name="connsiteY2115" fmla="*/ 958680 h 1265365"/>
                <a:gd name="connsiteX2116" fmla="*/ 1443707 w 1667234"/>
                <a:gd name="connsiteY2116" fmla="*/ 958680 h 1265365"/>
                <a:gd name="connsiteX2117" fmla="*/ 1443707 w 1667234"/>
                <a:gd name="connsiteY2117" fmla="*/ 958680 h 1265365"/>
                <a:gd name="connsiteX2118" fmla="*/ 1445117 w 1667234"/>
                <a:gd name="connsiteY2118" fmla="*/ 961918 h 1265365"/>
                <a:gd name="connsiteX2119" fmla="*/ 1445117 w 1667234"/>
                <a:gd name="connsiteY2119" fmla="*/ 961918 h 1265365"/>
                <a:gd name="connsiteX2120" fmla="*/ 1445117 w 1667234"/>
                <a:gd name="connsiteY2120" fmla="*/ 961918 h 1265365"/>
                <a:gd name="connsiteX2121" fmla="*/ 1445548 w 1667234"/>
                <a:gd name="connsiteY2121" fmla="*/ 963010 h 1265365"/>
                <a:gd name="connsiteX2122" fmla="*/ 1445548 w 1667234"/>
                <a:gd name="connsiteY2122" fmla="*/ 963010 h 1265365"/>
                <a:gd name="connsiteX2123" fmla="*/ 1445548 w 1667234"/>
                <a:gd name="connsiteY2123" fmla="*/ 963010 h 1265365"/>
                <a:gd name="connsiteX2124" fmla="*/ 1445764 w 1667234"/>
                <a:gd name="connsiteY2124" fmla="*/ 965334 h 1265365"/>
                <a:gd name="connsiteX2125" fmla="*/ 1445764 w 1667234"/>
                <a:gd name="connsiteY2125" fmla="*/ 965334 h 1265365"/>
                <a:gd name="connsiteX2126" fmla="*/ 1445764 w 1667234"/>
                <a:gd name="connsiteY2126" fmla="*/ 965334 h 1265365"/>
                <a:gd name="connsiteX2127" fmla="*/ 1445295 w 1667234"/>
                <a:gd name="connsiteY2127" fmla="*/ 966452 h 1265365"/>
                <a:gd name="connsiteX2128" fmla="*/ 1445295 w 1667234"/>
                <a:gd name="connsiteY2128" fmla="*/ 966452 h 1265365"/>
                <a:gd name="connsiteX2129" fmla="*/ 1445295 w 1667234"/>
                <a:gd name="connsiteY2129" fmla="*/ 966452 h 1265365"/>
                <a:gd name="connsiteX2130" fmla="*/ 1443783 w 1667234"/>
                <a:gd name="connsiteY2130" fmla="*/ 970122 h 1265365"/>
                <a:gd name="connsiteX2131" fmla="*/ 1443783 w 1667234"/>
                <a:gd name="connsiteY2131" fmla="*/ 970122 h 1265365"/>
                <a:gd name="connsiteX2132" fmla="*/ 1443783 w 1667234"/>
                <a:gd name="connsiteY2132" fmla="*/ 970122 h 1265365"/>
                <a:gd name="connsiteX2133" fmla="*/ 1442120 w 1667234"/>
                <a:gd name="connsiteY2133" fmla="*/ 973195 h 1265365"/>
                <a:gd name="connsiteX2134" fmla="*/ 1442120 w 1667234"/>
                <a:gd name="connsiteY2134" fmla="*/ 973195 h 1265365"/>
                <a:gd name="connsiteX2135" fmla="*/ 1442120 w 1667234"/>
                <a:gd name="connsiteY2135" fmla="*/ 973195 h 1265365"/>
                <a:gd name="connsiteX2136" fmla="*/ 1440850 w 1667234"/>
                <a:gd name="connsiteY2136" fmla="*/ 975558 h 1265365"/>
                <a:gd name="connsiteX2137" fmla="*/ 1440850 w 1667234"/>
                <a:gd name="connsiteY2137" fmla="*/ 975558 h 1265365"/>
                <a:gd name="connsiteX2138" fmla="*/ 1440850 w 1667234"/>
                <a:gd name="connsiteY2138" fmla="*/ 975558 h 1265365"/>
                <a:gd name="connsiteX2139" fmla="*/ 1439440 w 1667234"/>
                <a:gd name="connsiteY2139" fmla="*/ 978339 h 1265365"/>
                <a:gd name="connsiteX2140" fmla="*/ 1439440 w 1667234"/>
                <a:gd name="connsiteY2140" fmla="*/ 978339 h 1265365"/>
                <a:gd name="connsiteX2141" fmla="*/ 1439440 w 1667234"/>
                <a:gd name="connsiteY2141" fmla="*/ 978339 h 1265365"/>
                <a:gd name="connsiteX2142" fmla="*/ 1438475 w 1667234"/>
                <a:gd name="connsiteY2142" fmla="*/ 980218 h 1265365"/>
                <a:gd name="connsiteX2143" fmla="*/ 1438475 w 1667234"/>
                <a:gd name="connsiteY2143" fmla="*/ 980218 h 1265365"/>
                <a:gd name="connsiteX2144" fmla="*/ 1438475 w 1667234"/>
                <a:gd name="connsiteY2144" fmla="*/ 980218 h 1265365"/>
                <a:gd name="connsiteX2145" fmla="*/ 1435592 w 1667234"/>
                <a:gd name="connsiteY2145" fmla="*/ 985247 h 1265365"/>
                <a:gd name="connsiteX2146" fmla="*/ 1435592 w 1667234"/>
                <a:gd name="connsiteY2146" fmla="*/ 985247 h 1265365"/>
                <a:gd name="connsiteX2147" fmla="*/ 1435592 w 1667234"/>
                <a:gd name="connsiteY2147" fmla="*/ 985247 h 1265365"/>
                <a:gd name="connsiteX2148" fmla="*/ 1434881 w 1667234"/>
                <a:gd name="connsiteY2148" fmla="*/ 986352 h 1265365"/>
                <a:gd name="connsiteX2149" fmla="*/ 1434881 w 1667234"/>
                <a:gd name="connsiteY2149" fmla="*/ 986352 h 1265365"/>
                <a:gd name="connsiteX2150" fmla="*/ 1434881 w 1667234"/>
                <a:gd name="connsiteY2150" fmla="*/ 986352 h 1265365"/>
                <a:gd name="connsiteX2151" fmla="*/ 1433585 w 1667234"/>
                <a:gd name="connsiteY2151" fmla="*/ 988181 h 1265365"/>
                <a:gd name="connsiteX2152" fmla="*/ 1433585 w 1667234"/>
                <a:gd name="connsiteY2152" fmla="*/ 988181 h 1265365"/>
                <a:gd name="connsiteX2153" fmla="*/ 1433585 w 1667234"/>
                <a:gd name="connsiteY2153" fmla="*/ 988181 h 1265365"/>
                <a:gd name="connsiteX2154" fmla="*/ 1432201 w 1667234"/>
                <a:gd name="connsiteY2154" fmla="*/ 989591 h 1265365"/>
                <a:gd name="connsiteX2155" fmla="*/ 1432201 w 1667234"/>
                <a:gd name="connsiteY2155" fmla="*/ 989591 h 1265365"/>
                <a:gd name="connsiteX2156" fmla="*/ 1432201 w 1667234"/>
                <a:gd name="connsiteY2156" fmla="*/ 989591 h 1265365"/>
                <a:gd name="connsiteX2157" fmla="*/ 1429077 w 1667234"/>
                <a:gd name="connsiteY2157" fmla="*/ 993515 h 1265365"/>
                <a:gd name="connsiteX2158" fmla="*/ 1429077 w 1667234"/>
                <a:gd name="connsiteY2158" fmla="*/ 993515 h 1265365"/>
                <a:gd name="connsiteX2159" fmla="*/ 1429077 w 1667234"/>
                <a:gd name="connsiteY2159" fmla="*/ 993515 h 1265365"/>
                <a:gd name="connsiteX2160" fmla="*/ 1428607 w 1667234"/>
                <a:gd name="connsiteY2160" fmla="*/ 995928 h 1265365"/>
                <a:gd name="connsiteX2161" fmla="*/ 1428607 w 1667234"/>
                <a:gd name="connsiteY2161" fmla="*/ 995928 h 1265365"/>
                <a:gd name="connsiteX2162" fmla="*/ 1428607 w 1667234"/>
                <a:gd name="connsiteY2162" fmla="*/ 995928 h 1265365"/>
                <a:gd name="connsiteX2163" fmla="*/ 1428277 w 1667234"/>
                <a:gd name="connsiteY2163" fmla="*/ 997731 h 1265365"/>
                <a:gd name="connsiteX2164" fmla="*/ 1428277 w 1667234"/>
                <a:gd name="connsiteY2164" fmla="*/ 997731 h 1265365"/>
                <a:gd name="connsiteX2165" fmla="*/ 1428277 w 1667234"/>
                <a:gd name="connsiteY2165" fmla="*/ 997731 h 1265365"/>
                <a:gd name="connsiteX2166" fmla="*/ 1428036 w 1667234"/>
                <a:gd name="connsiteY2166" fmla="*/ 1002100 h 1265365"/>
                <a:gd name="connsiteX2167" fmla="*/ 1428036 w 1667234"/>
                <a:gd name="connsiteY2167" fmla="*/ 1002100 h 1265365"/>
                <a:gd name="connsiteX2168" fmla="*/ 1428036 w 1667234"/>
                <a:gd name="connsiteY2168" fmla="*/ 1002100 h 1265365"/>
                <a:gd name="connsiteX2169" fmla="*/ 1427985 w 1667234"/>
                <a:gd name="connsiteY2169" fmla="*/ 1003840 h 1265365"/>
                <a:gd name="connsiteX2170" fmla="*/ 1427985 w 1667234"/>
                <a:gd name="connsiteY2170" fmla="*/ 1003840 h 1265365"/>
                <a:gd name="connsiteX2171" fmla="*/ 1427985 w 1667234"/>
                <a:gd name="connsiteY2171" fmla="*/ 1003840 h 1265365"/>
                <a:gd name="connsiteX2172" fmla="*/ 1429763 w 1667234"/>
                <a:gd name="connsiteY2172" fmla="*/ 1003141 h 1265365"/>
                <a:gd name="connsiteX2173" fmla="*/ 1429763 w 1667234"/>
                <a:gd name="connsiteY2173" fmla="*/ 1003141 h 1265365"/>
                <a:gd name="connsiteX2174" fmla="*/ 1429763 w 1667234"/>
                <a:gd name="connsiteY2174" fmla="*/ 1003141 h 1265365"/>
                <a:gd name="connsiteX2175" fmla="*/ 1430766 w 1667234"/>
                <a:gd name="connsiteY2175" fmla="*/ 1002697 h 1265365"/>
                <a:gd name="connsiteX2176" fmla="*/ 1430766 w 1667234"/>
                <a:gd name="connsiteY2176" fmla="*/ 1002697 h 1265365"/>
                <a:gd name="connsiteX2177" fmla="*/ 1430766 w 1667234"/>
                <a:gd name="connsiteY2177" fmla="*/ 1002697 h 1265365"/>
                <a:gd name="connsiteX2178" fmla="*/ 1432696 w 1667234"/>
                <a:gd name="connsiteY2178" fmla="*/ 1001820 h 1265365"/>
                <a:gd name="connsiteX2179" fmla="*/ 1432696 w 1667234"/>
                <a:gd name="connsiteY2179" fmla="*/ 1001820 h 1265365"/>
                <a:gd name="connsiteX2180" fmla="*/ 1432696 w 1667234"/>
                <a:gd name="connsiteY2180" fmla="*/ 1001820 h 1265365"/>
                <a:gd name="connsiteX2181" fmla="*/ 1434652 w 1667234"/>
                <a:gd name="connsiteY2181" fmla="*/ 1000462 h 1265365"/>
                <a:gd name="connsiteX2182" fmla="*/ 1434652 w 1667234"/>
                <a:gd name="connsiteY2182" fmla="*/ 1000462 h 1265365"/>
                <a:gd name="connsiteX2183" fmla="*/ 1434652 w 1667234"/>
                <a:gd name="connsiteY2183" fmla="*/ 1000462 h 1265365"/>
                <a:gd name="connsiteX2184" fmla="*/ 1435528 w 1667234"/>
                <a:gd name="connsiteY2184" fmla="*/ 999636 h 1265365"/>
                <a:gd name="connsiteX2185" fmla="*/ 1435528 w 1667234"/>
                <a:gd name="connsiteY2185" fmla="*/ 999636 h 1265365"/>
                <a:gd name="connsiteX2186" fmla="*/ 1435528 w 1667234"/>
                <a:gd name="connsiteY2186" fmla="*/ 999636 h 1265365"/>
                <a:gd name="connsiteX2187" fmla="*/ 1437306 w 1667234"/>
                <a:gd name="connsiteY2187" fmla="*/ 998188 h 1265365"/>
                <a:gd name="connsiteX2188" fmla="*/ 1437306 w 1667234"/>
                <a:gd name="connsiteY2188" fmla="*/ 998188 h 1265365"/>
                <a:gd name="connsiteX2189" fmla="*/ 1437306 w 1667234"/>
                <a:gd name="connsiteY2189" fmla="*/ 998188 h 1265365"/>
                <a:gd name="connsiteX2190" fmla="*/ 1439071 w 1667234"/>
                <a:gd name="connsiteY2190" fmla="*/ 996741 h 1265365"/>
                <a:gd name="connsiteX2191" fmla="*/ 1439071 w 1667234"/>
                <a:gd name="connsiteY2191" fmla="*/ 996741 h 1265365"/>
                <a:gd name="connsiteX2192" fmla="*/ 1439071 w 1667234"/>
                <a:gd name="connsiteY2192" fmla="*/ 996741 h 1265365"/>
                <a:gd name="connsiteX2193" fmla="*/ 1439808 w 1667234"/>
                <a:gd name="connsiteY2193" fmla="*/ 995928 h 1265365"/>
                <a:gd name="connsiteX2194" fmla="*/ 1439808 w 1667234"/>
                <a:gd name="connsiteY2194" fmla="*/ 995928 h 1265365"/>
                <a:gd name="connsiteX2195" fmla="*/ 1439808 w 1667234"/>
                <a:gd name="connsiteY2195" fmla="*/ 995928 h 1265365"/>
                <a:gd name="connsiteX2196" fmla="*/ 1441027 w 1667234"/>
                <a:gd name="connsiteY2196" fmla="*/ 994480 h 1265365"/>
                <a:gd name="connsiteX2197" fmla="*/ 1441027 w 1667234"/>
                <a:gd name="connsiteY2197" fmla="*/ 994480 h 1265365"/>
                <a:gd name="connsiteX2198" fmla="*/ 1441027 w 1667234"/>
                <a:gd name="connsiteY2198" fmla="*/ 994480 h 1265365"/>
                <a:gd name="connsiteX2199" fmla="*/ 1442145 w 1667234"/>
                <a:gd name="connsiteY2199" fmla="*/ 993413 h 1265365"/>
                <a:gd name="connsiteX2200" fmla="*/ 1442145 w 1667234"/>
                <a:gd name="connsiteY2200" fmla="*/ 993413 h 1265365"/>
                <a:gd name="connsiteX2201" fmla="*/ 1442145 w 1667234"/>
                <a:gd name="connsiteY2201" fmla="*/ 993413 h 1265365"/>
                <a:gd name="connsiteX2202" fmla="*/ 1443161 w 1667234"/>
                <a:gd name="connsiteY2202" fmla="*/ 991432 h 1265365"/>
                <a:gd name="connsiteX2203" fmla="*/ 1443161 w 1667234"/>
                <a:gd name="connsiteY2203" fmla="*/ 991432 h 1265365"/>
                <a:gd name="connsiteX2204" fmla="*/ 1443161 w 1667234"/>
                <a:gd name="connsiteY2204" fmla="*/ 991432 h 1265365"/>
                <a:gd name="connsiteX2205" fmla="*/ 1443186 w 1667234"/>
                <a:gd name="connsiteY2205" fmla="*/ 990289 h 1265365"/>
                <a:gd name="connsiteX2206" fmla="*/ 1443186 w 1667234"/>
                <a:gd name="connsiteY2206" fmla="*/ 990289 h 1265365"/>
                <a:gd name="connsiteX2207" fmla="*/ 1443186 w 1667234"/>
                <a:gd name="connsiteY2207" fmla="*/ 990289 h 1265365"/>
                <a:gd name="connsiteX2208" fmla="*/ 1444380 w 1667234"/>
                <a:gd name="connsiteY2208" fmla="*/ 988232 h 1265365"/>
                <a:gd name="connsiteX2209" fmla="*/ 1444380 w 1667234"/>
                <a:gd name="connsiteY2209" fmla="*/ 988232 h 1265365"/>
                <a:gd name="connsiteX2210" fmla="*/ 1444380 w 1667234"/>
                <a:gd name="connsiteY2210" fmla="*/ 988232 h 1265365"/>
                <a:gd name="connsiteX2211" fmla="*/ 1447085 w 1667234"/>
                <a:gd name="connsiteY2211" fmla="*/ 986162 h 1265365"/>
                <a:gd name="connsiteX2212" fmla="*/ 1447085 w 1667234"/>
                <a:gd name="connsiteY2212" fmla="*/ 986162 h 1265365"/>
                <a:gd name="connsiteX2213" fmla="*/ 1447085 w 1667234"/>
                <a:gd name="connsiteY2213" fmla="*/ 986162 h 1265365"/>
                <a:gd name="connsiteX2214" fmla="*/ 1448025 w 1667234"/>
                <a:gd name="connsiteY2214" fmla="*/ 985552 h 1265365"/>
                <a:gd name="connsiteX2215" fmla="*/ 1448025 w 1667234"/>
                <a:gd name="connsiteY2215" fmla="*/ 985552 h 1265365"/>
                <a:gd name="connsiteX2216" fmla="*/ 1448025 w 1667234"/>
                <a:gd name="connsiteY2216" fmla="*/ 985552 h 1265365"/>
                <a:gd name="connsiteX2217" fmla="*/ 1449790 w 1667234"/>
                <a:gd name="connsiteY2217" fmla="*/ 983253 h 1265365"/>
                <a:gd name="connsiteX2218" fmla="*/ 1449790 w 1667234"/>
                <a:gd name="connsiteY2218" fmla="*/ 983253 h 1265365"/>
                <a:gd name="connsiteX2219" fmla="*/ 1449790 w 1667234"/>
                <a:gd name="connsiteY2219" fmla="*/ 983253 h 1265365"/>
                <a:gd name="connsiteX2220" fmla="*/ 1454794 w 1667234"/>
                <a:gd name="connsiteY2220" fmla="*/ 974910 h 1265365"/>
                <a:gd name="connsiteX2221" fmla="*/ 1454794 w 1667234"/>
                <a:gd name="connsiteY2221" fmla="*/ 974910 h 1265365"/>
                <a:gd name="connsiteX2222" fmla="*/ 1454794 w 1667234"/>
                <a:gd name="connsiteY2222" fmla="*/ 974910 h 1265365"/>
                <a:gd name="connsiteX2223" fmla="*/ 1457080 w 1667234"/>
                <a:gd name="connsiteY2223" fmla="*/ 970274 h 1265365"/>
                <a:gd name="connsiteX2224" fmla="*/ 1457080 w 1667234"/>
                <a:gd name="connsiteY2224" fmla="*/ 970274 h 1265365"/>
                <a:gd name="connsiteX2225" fmla="*/ 1457080 w 1667234"/>
                <a:gd name="connsiteY2225" fmla="*/ 970274 h 1265365"/>
                <a:gd name="connsiteX2226" fmla="*/ 1457080 w 1667234"/>
                <a:gd name="connsiteY2226" fmla="*/ 968916 h 1265365"/>
                <a:gd name="connsiteX2227" fmla="*/ 1457080 w 1667234"/>
                <a:gd name="connsiteY2227" fmla="*/ 968916 h 1265365"/>
                <a:gd name="connsiteX2228" fmla="*/ 1457080 w 1667234"/>
                <a:gd name="connsiteY2228" fmla="*/ 968916 h 1265365"/>
                <a:gd name="connsiteX2229" fmla="*/ 1457766 w 1667234"/>
                <a:gd name="connsiteY2229" fmla="*/ 966223 h 1265365"/>
                <a:gd name="connsiteX2230" fmla="*/ 1457766 w 1667234"/>
                <a:gd name="connsiteY2230" fmla="*/ 966223 h 1265365"/>
                <a:gd name="connsiteX2231" fmla="*/ 1457766 w 1667234"/>
                <a:gd name="connsiteY2231" fmla="*/ 966223 h 1265365"/>
                <a:gd name="connsiteX2232" fmla="*/ 1458794 w 1667234"/>
                <a:gd name="connsiteY2232" fmla="*/ 965690 h 1265365"/>
                <a:gd name="connsiteX2233" fmla="*/ 1458794 w 1667234"/>
                <a:gd name="connsiteY2233" fmla="*/ 965690 h 1265365"/>
                <a:gd name="connsiteX2234" fmla="*/ 1458794 w 1667234"/>
                <a:gd name="connsiteY2234" fmla="*/ 965690 h 1265365"/>
                <a:gd name="connsiteX2235" fmla="*/ 1460852 w 1667234"/>
                <a:gd name="connsiteY2235" fmla="*/ 964331 h 1265365"/>
                <a:gd name="connsiteX2236" fmla="*/ 1460852 w 1667234"/>
                <a:gd name="connsiteY2236" fmla="*/ 964331 h 1265365"/>
                <a:gd name="connsiteX2237" fmla="*/ 1460852 w 1667234"/>
                <a:gd name="connsiteY2237" fmla="*/ 964331 h 1265365"/>
                <a:gd name="connsiteX2238" fmla="*/ 1463455 w 1667234"/>
                <a:gd name="connsiteY2238" fmla="*/ 962324 h 1265365"/>
                <a:gd name="connsiteX2239" fmla="*/ 1463455 w 1667234"/>
                <a:gd name="connsiteY2239" fmla="*/ 962324 h 1265365"/>
                <a:gd name="connsiteX2240" fmla="*/ 1463455 w 1667234"/>
                <a:gd name="connsiteY2240" fmla="*/ 962324 h 1265365"/>
                <a:gd name="connsiteX2241" fmla="*/ 1464992 w 1667234"/>
                <a:gd name="connsiteY2241" fmla="*/ 960877 h 1265365"/>
                <a:gd name="connsiteX2242" fmla="*/ 1464992 w 1667234"/>
                <a:gd name="connsiteY2242" fmla="*/ 960877 h 1265365"/>
                <a:gd name="connsiteX2243" fmla="*/ 1464992 w 1667234"/>
                <a:gd name="connsiteY2243" fmla="*/ 960877 h 1265365"/>
                <a:gd name="connsiteX2244" fmla="*/ 1465690 w 1667234"/>
                <a:gd name="connsiteY2244" fmla="*/ 959886 h 1265365"/>
                <a:gd name="connsiteX2245" fmla="*/ 1465690 w 1667234"/>
                <a:gd name="connsiteY2245" fmla="*/ 959886 h 1265365"/>
                <a:gd name="connsiteX2246" fmla="*/ 1465690 w 1667234"/>
                <a:gd name="connsiteY2246" fmla="*/ 959886 h 1265365"/>
                <a:gd name="connsiteX2247" fmla="*/ 1466528 w 1667234"/>
                <a:gd name="connsiteY2247" fmla="*/ 958096 h 1265365"/>
                <a:gd name="connsiteX2248" fmla="*/ 1466528 w 1667234"/>
                <a:gd name="connsiteY2248" fmla="*/ 958096 h 1265365"/>
                <a:gd name="connsiteX2249" fmla="*/ 1466528 w 1667234"/>
                <a:gd name="connsiteY2249" fmla="*/ 958096 h 1265365"/>
                <a:gd name="connsiteX2250" fmla="*/ 1466846 w 1667234"/>
                <a:gd name="connsiteY2250" fmla="*/ 956610 h 1265365"/>
                <a:gd name="connsiteX2251" fmla="*/ 1466846 w 1667234"/>
                <a:gd name="connsiteY2251" fmla="*/ 956610 h 1265365"/>
                <a:gd name="connsiteX2252" fmla="*/ 1466846 w 1667234"/>
                <a:gd name="connsiteY2252" fmla="*/ 956610 h 1265365"/>
                <a:gd name="connsiteX2253" fmla="*/ 1467049 w 1667234"/>
                <a:gd name="connsiteY2253" fmla="*/ 955593 h 1265365"/>
                <a:gd name="connsiteX2254" fmla="*/ 1467049 w 1667234"/>
                <a:gd name="connsiteY2254" fmla="*/ 955593 h 1265365"/>
                <a:gd name="connsiteX2255" fmla="*/ 1467049 w 1667234"/>
                <a:gd name="connsiteY2255" fmla="*/ 955593 h 1265365"/>
                <a:gd name="connsiteX2256" fmla="*/ 1467100 w 1667234"/>
                <a:gd name="connsiteY2256" fmla="*/ 954806 h 1265365"/>
                <a:gd name="connsiteX2257" fmla="*/ 1467100 w 1667234"/>
                <a:gd name="connsiteY2257" fmla="*/ 954806 h 1265365"/>
                <a:gd name="connsiteX2258" fmla="*/ 1467100 w 1667234"/>
                <a:gd name="connsiteY2258" fmla="*/ 954806 h 1265365"/>
                <a:gd name="connsiteX2259" fmla="*/ 1468586 w 1667234"/>
                <a:gd name="connsiteY2259" fmla="*/ 952228 h 1265365"/>
                <a:gd name="connsiteX2260" fmla="*/ 1468586 w 1667234"/>
                <a:gd name="connsiteY2260" fmla="*/ 952228 h 1265365"/>
                <a:gd name="connsiteX2261" fmla="*/ 1468586 w 1667234"/>
                <a:gd name="connsiteY2261" fmla="*/ 952228 h 1265365"/>
                <a:gd name="connsiteX2262" fmla="*/ 1470148 w 1667234"/>
                <a:gd name="connsiteY2262" fmla="*/ 951403 h 1265365"/>
                <a:gd name="connsiteX2263" fmla="*/ 1470148 w 1667234"/>
                <a:gd name="connsiteY2263" fmla="*/ 951403 h 1265365"/>
                <a:gd name="connsiteX2264" fmla="*/ 1470148 w 1667234"/>
                <a:gd name="connsiteY2264" fmla="*/ 951403 h 1265365"/>
                <a:gd name="connsiteX2265" fmla="*/ 1471392 w 1667234"/>
                <a:gd name="connsiteY2265" fmla="*/ 950361 h 1265365"/>
                <a:gd name="connsiteX2266" fmla="*/ 1471392 w 1667234"/>
                <a:gd name="connsiteY2266" fmla="*/ 950361 h 1265365"/>
                <a:gd name="connsiteX2267" fmla="*/ 1471392 w 1667234"/>
                <a:gd name="connsiteY2267" fmla="*/ 950361 h 1265365"/>
                <a:gd name="connsiteX2268" fmla="*/ 1472751 w 1667234"/>
                <a:gd name="connsiteY2268" fmla="*/ 948037 h 1265365"/>
                <a:gd name="connsiteX2269" fmla="*/ 1472751 w 1667234"/>
                <a:gd name="connsiteY2269" fmla="*/ 948037 h 1265365"/>
                <a:gd name="connsiteX2270" fmla="*/ 1472903 w 1667234"/>
                <a:gd name="connsiteY2270" fmla="*/ 947580 h 1265365"/>
                <a:gd name="connsiteX2271" fmla="*/ 1472903 w 1667234"/>
                <a:gd name="connsiteY2271" fmla="*/ 947580 h 1265365"/>
                <a:gd name="connsiteX2272" fmla="*/ 1472903 w 1667234"/>
                <a:gd name="connsiteY2272" fmla="*/ 947580 h 1265365"/>
                <a:gd name="connsiteX2273" fmla="*/ 1473272 w 1667234"/>
                <a:gd name="connsiteY2273" fmla="*/ 945929 h 1265365"/>
                <a:gd name="connsiteX2274" fmla="*/ 1473272 w 1667234"/>
                <a:gd name="connsiteY2274" fmla="*/ 945929 h 1265365"/>
                <a:gd name="connsiteX2275" fmla="*/ 1473272 w 1667234"/>
                <a:gd name="connsiteY2275" fmla="*/ 945929 h 1265365"/>
                <a:gd name="connsiteX2276" fmla="*/ 1473716 w 1667234"/>
                <a:gd name="connsiteY2276" fmla="*/ 944177 h 1265365"/>
                <a:gd name="connsiteX2277" fmla="*/ 1473716 w 1667234"/>
                <a:gd name="connsiteY2277" fmla="*/ 944177 h 1265365"/>
                <a:gd name="connsiteX2278" fmla="*/ 1473716 w 1667234"/>
                <a:gd name="connsiteY2278" fmla="*/ 944177 h 1265365"/>
                <a:gd name="connsiteX2279" fmla="*/ 1475532 w 1667234"/>
                <a:gd name="connsiteY2279" fmla="*/ 941319 h 1265365"/>
                <a:gd name="connsiteX2280" fmla="*/ 1475532 w 1667234"/>
                <a:gd name="connsiteY2280" fmla="*/ 941319 h 1265365"/>
                <a:gd name="connsiteX2281" fmla="*/ 1475532 w 1667234"/>
                <a:gd name="connsiteY2281" fmla="*/ 941319 h 1265365"/>
                <a:gd name="connsiteX2282" fmla="*/ 1478733 w 1667234"/>
                <a:gd name="connsiteY2282" fmla="*/ 937954 h 1265365"/>
                <a:gd name="connsiteX2283" fmla="*/ 1478733 w 1667234"/>
                <a:gd name="connsiteY2283" fmla="*/ 937954 h 1265365"/>
                <a:gd name="connsiteX2284" fmla="*/ 1478809 w 1667234"/>
                <a:gd name="connsiteY2284" fmla="*/ 937865 h 1265365"/>
                <a:gd name="connsiteX2285" fmla="*/ 1478809 w 1667234"/>
                <a:gd name="connsiteY2285" fmla="*/ 937865 h 1265365"/>
                <a:gd name="connsiteX2286" fmla="*/ 1478923 w 1667234"/>
                <a:gd name="connsiteY2286" fmla="*/ 937827 h 1265365"/>
                <a:gd name="connsiteX2287" fmla="*/ 1478923 w 1667234"/>
                <a:gd name="connsiteY2287" fmla="*/ 937827 h 1265365"/>
                <a:gd name="connsiteX2288" fmla="*/ 1478923 w 1667234"/>
                <a:gd name="connsiteY2288" fmla="*/ 937827 h 1265365"/>
                <a:gd name="connsiteX2289" fmla="*/ 1479304 w 1667234"/>
                <a:gd name="connsiteY2289" fmla="*/ 937293 h 1265365"/>
                <a:gd name="connsiteX2290" fmla="*/ 1479304 w 1667234"/>
                <a:gd name="connsiteY2290" fmla="*/ 937293 h 1265365"/>
                <a:gd name="connsiteX2291" fmla="*/ 1479304 w 1667234"/>
                <a:gd name="connsiteY2291" fmla="*/ 937293 h 1265365"/>
                <a:gd name="connsiteX2292" fmla="*/ 1480473 w 1667234"/>
                <a:gd name="connsiteY2292" fmla="*/ 935998 h 1265365"/>
                <a:gd name="connsiteX2293" fmla="*/ 1480473 w 1667234"/>
                <a:gd name="connsiteY2293" fmla="*/ 935998 h 1265365"/>
                <a:gd name="connsiteX2294" fmla="*/ 1480473 w 1667234"/>
                <a:gd name="connsiteY2294" fmla="*/ 935998 h 1265365"/>
                <a:gd name="connsiteX2295" fmla="*/ 1480866 w 1667234"/>
                <a:gd name="connsiteY2295" fmla="*/ 935744 h 1265365"/>
                <a:gd name="connsiteX2296" fmla="*/ 1480866 w 1667234"/>
                <a:gd name="connsiteY2296" fmla="*/ 935744 h 1265365"/>
                <a:gd name="connsiteX2297" fmla="*/ 1480866 w 1667234"/>
                <a:gd name="connsiteY2297" fmla="*/ 935744 h 1265365"/>
                <a:gd name="connsiteX2298" fmla="*/ 1481362 w 1667234"/>
                <a:gd name="connsiteY2298" fmla="*/ 935541 h 1265365"/>
                <a:gd name="connsiteX2299" fmla="*/ 1481362 w 1667234"/>
                <a:gd name="connsiteY2299" fmla="*/ 935541 h 1265365"/>
                <a:gd name="connsiteX2300" fmla="*/ 1481362 w 1667234"/>
                <a:gd name="connsiteY2300" fmla="*/ 935541 h 1265365"/>
                <a:gd name="connsiteX2301" fmla="*/ 1482086 w 1667234"/>
                <a:gd name="connsiteY2301" fmla="*/ 936023 h 1265365"/>
                <a:gd name="connsiteX2302" fmla="*/ 1482086 w 1667234"/>
                <a:gd name="connsiteY2302" fmla="*/ 936023 h 1265365"/>
                <a:gd name="connsiteX2303" fmla="*/ 1482301 w 1667234"/>
                <a:gd name="connsiteY2303" fmla="*/ 936328 h 1265365"/>
                <a:gd name="connsiteX2304" fmla="*/ 1482301 w 1667234"/>
                <a:gd name="connsiteY2304" fmla="*/ 936328 h 1265365"/>
                <a:gd name="connsiteX2305" fmla="*/ 1482301 w 1667234"/>
                <a:gd name="connsiteY2305" fmla="*/ 936328 h 1265365"/>
                <a:gd name="connsiteX2306" fmla="*/ 1482251 w 1667234"/>
                <a:gd name="connsiteY2306" fmla="*/ 938995 h 1265365"/>
                <a:gd name="connsiteX2307" fmla="*/ 1482251 w 1667234"/>
                <a:gd name="connsiteY2307" fmla="*/ 938995 h 1265365"/>
                <a:gd name="connsiteX2308" fmla="*/ 1482251 w 1667234"/>
                <a:gd name="connsiteY2308" fmla="*/ 938995 h 1265365"/>
                <a:gd name="connsiteX2309" fmla="*/ 1481565 w 1667234"/>
                <a:gd name="connsiteY2309" fmla="*/ 940722 h 1265365"/>
                <a:gd name="connsiteX2310" fmla="*/ 1481565 w 1667234"/>
                <a:gd name="connsiteY2310" fmla="*/ 940722 h 1265365"/>
                <a:gd name="connsiteX2311" fmla="*/ 1481565 w 1667234"/>
                <a:gd name="connsiteY2311" fmla="*/ 940722 h 1265365"/>
                <a:gd name="connsiteX2312" fmla="*/ 1481209 w 1667234"/>
                <a:gd name="connsiteY2312" fmla="*/ 941649 h 1265365"/>
                <a:gd name="connsiteX2313" fmla="*/ 1481209 w 1667234"/>
                <a:gd name="connsiteY2313" fmla="*/ 941649 h 1265365"/>
                <a:gd name="connsiteX2314" fmla="*/ 1481158 w 1667234"/>
                <a:gd name="connsiteY2314" fmla="*/ 941827 h 1265365"/>
                <a:gd name="connsiteX2315" fmla="*/ 1481158 w 1667234"/>
                <a:gd name="connsiteY2315" fmla="*/ 941827 h 1265365"/>
                <a:gd name="connsiteX2316" fmla="*/ 1481158 w 1667234"/>
                <a:gd name="connsiteY2316" fmla="*/ 941827 h 1265365"/>
                <a:gd name="connsiteX2317" fmla="*/ 1480891 w 1667234"/>
                <a:gd name="connsiteY2317" fmla="*/ 943275 h 1265365"/>
                <a:gd name="connsiteX2318" fmla="*/ 1480891 w 1667234"/>
                <a:gd name="connsiteY2318" fmla="*/ 943275 h 1265365"/>
                <a:gd name="connsiteX2319" fmla="*/ 1480891 w 1667234"/>
                <a:gd name="connsiteY2319" fmla="*/ 943275 h 1265365"/>
                <a:gd name="connsiteX2320" fmla="*/ 1481933 w 1667234"/>
                <a:gd name="connsiteY2320" fmla="*/ 943440 h 1265365"/>
                <a:gd name="connsiteX2321" fmla="*/ 1481933 w 1667234"/>
                <a:gd name="connsiteY2321" fmla="*/ 943440 h 1265365"/>
                <a:gd name="connsiteX2322" fmla="*/ 1481933 w 1667234"/>
                <a:gd name="connsiteY2322" fmla="*/ 943440 h 1265365"/>
                <a:gd name="connsiteX2323" fmla="*/ 1482644 w 1667234"/>
                <a:gd name="connsiteY2323" fmla="*/ 943542 h 1265365"/>
                <a:gd name="connsiteX2324" fmla="*/ 1482644 w 1667234"/>
                <a:gd name="connsiteY2324" fmla="*/ 943542 h 1265365"/>
                <a:gd name="connsiteX2325" fmla="*/ 1482644 w 1667234"/>
                <a:gd name="connsiteY2325" fmla="*/ 943542 h 1265365"/>
                <a:gd name="connsiteX2326" fmla="*/ 1483190 w 1667234"/>
                <a:gd name="connsiteY2326" fmla="*/ 943338 h 1265365"/>
                <a:gd name="connsiteX2327" fmla="*/ 1483190 w 1667234"/>
                <a:gd name="connsiteY2327" fmla="*/ 943338 h 1265365"/>
                <a:gd name="connsiteX2328" fmla="*/ 1483190 w 1667234"/>
                <a:gd name="connsiteY2328" fmla="*/ 943338 h 1265365"/>
                <a:gd name="connsiteX2329" fmla="*/ 1483647 w 1667234"/>
                <a:gd name="connsiteY2329" fmla="*/ 943021 h 1265365"/>
                <a:gd name="connsiteX2330" fmla="*/ 1483647 w 1667234"/>
                <a:gd name="connsiteY2330" fmla="*/ 943021 h 1265365"/>
                <a:gd name="connsiteX2331" fmla="*/ 1483647 w 1667234"/>
                <a:gd name="connsiteY2331" fmla="*/ 943021 h 1265365"/>
                <a:gd name="connsiteX2332" fmla="*/ 1485705 w 1667234"/>
                <a:gd name="connsiteY2332" fmla="*/ 942665 h 1265365"/>
                <a:gd name="connsiteX2333" fmla="*/ 1485705 w 1667234"/>
                <a:gd name="connsiteY2333" fmla="*/ 942665 h 1265365"/>
                <a:gd name="connsiteX2334" fmla="*/ 1485705 w 1667234"/>
                <a:gd name="connsiteY2334" fmla="*/ 942665 h 1265365"/>
                <a:gd name="connsiteX2335" fmla="*/ 1486568 w 1667234"/>
                <a:gd name="connsiteY2335" fmla="*/ 942869 h 1265365"/>
                <a:gd name="connsiteX2336" fmla="*/ 1486568 w 1667234"/>
                <a:gd name="connsiteY2336" fmla="*/ 942869 h 1265365"/>
                <a:gd name="connsiteX2337" fmla="*/ 1486568 w 1667234"/>
                <a:gd name="connsiteY2337" fmla="*/ 942869 h 1265365"/>
                <a:gd name="connsiteX2338" fmla="*/ 1487483 w 1667234"/>
                <a:gd name="connsiteY2338" fmla="*/ 942272 h 1265365"/>
                <a:gd name="connsiteX2339" fmla="*/ 1487483 w 1667234"/>
                <a:gd name="connsiteY2339" fmla="*/ 942272 h 1265365"/>
                <a:gd name="connsiteX2340" fmla="*/ 1487483 w 1667234"/>
                <a:gd name="connsiteY2340" fmla="*/ 942272 h 1265365"/>
                <a:gd name="connsiteX2341" fmla="*/ 1488575 w 1667234"/>
                <a:gd name="connsiteY2341" fmla="*/ 941827 h 1265365"/>
                <a:gd name="connsiteX2342" fmla="*/ 1488575 w 1667234"/>
                <a:gd name="connsiteY2342" fmla="*/ 941827 h 1265365"/>
                <a:gd name="connsiteX2343" fmla="*/ 1488905 w 1667234"/>
                <a:gd name="connsiteY2343" fmla="*/ 941675 h 1265365"/>
                <a:gd name="connsiteX2344" fmla="*/ 1488905 w 1667234"/>
                <a:gd name="connsiteY2344" fmla="*/ 941675 h 1265365"/>
                <a:gd name="connsiteX2345" fmla="*/ 1488905 w 1667234"/>
                <a:gd name="connsiteY2345" fmla="*/ 941675 h 1265365"/>
                <a:gd name="connsiteX2346" fmla="*/ 1490442 w 1667234"/>
                <a:gd name="connsiteY2346" fmla="*/ 940659 h 1265365"/>
                <a:gd name="connsiteX2347" fmla="*/ 1490442 w 1667234"/>
                <a:gd name="connsiteY2347" fmla="*/ 940659 h 1265365"/>
                <a:gd name="connsiteX2348" fmla="*/ 1490442 w 1667234"/>
                <a:gd name="connsiteY2348" fmla="*/ 940659 h 1265365"/>
                <a:gd name="connsiteX2349" fmla="*/ 1492474 w 1667234"/>
                <a:gd name="connsiteY2349" fmla="*/ 938322 h 1265365"/>
                <a:gd name="connsiteX2350" fmla="*/ 1492474 w 1667234"/>
                <a:gd name="connsiteY2350" fmla="*/ 938322 h 1265365"/>
                <a:gd name="connsiteX2351" fmla="*/ 1492690 w 1667234"/>
                <a:gd name="connsiteY2351" fmla="*/ 938233 h 1265365"/>
                <a:gd name="connsiteX2352" fmla="*/ 1492690 w 1667234"/>
                <a:gd name="connsiteY2352" fmla="*/ 938233 h 1265365"/>
                <a:gd name="connsiteX2353" fmla="*/ 1492690 w 1667234"/>
                <a:gd name="connsiteY2353" fmla="*/ 938233 h 1265365"/>
                <a:gd name="connsiteX2354" fmla="*/ 1493985 w 1667234"/>
                <a:gd name="connsiteY2354" fmla="*/ 938322 h 1265365"/>
                <a:gd name="connsiteX2355" fmla="*/ 1493985 w 1667234"/>
                <a:gd name="connsiteY2355" fmla="*/ 938322 h 1265365"/>
                <a:gd name="connsiteX2356" fmla="*/ 1493985 w 1667234"/>
                <a:gd name="connsiteY2356" fmla="*/ 938322 h 1265365"/>
                <a:gd name="connsiteX2357" fmla="*/ 1494086 w 1667234"/>
                <a:gd name="connsiteY2357" fmla="*/ 939630 h 1265365"/>
                <a:gd name="connsiteX2358" fmla="*/ 1494086 w 1667234"/>
                <a:gd name="connsiteY2358" fmla="*/ 939630 h 1265365"/>
                <a:gd name="connsiteX2359" fmla="*/ 1494086 w 1667234"/>
                <a:gd name="connsiteY2359" fmla="*/ 939630 h 1265365"/>
                <a:gd name="connsiteX2360" fmla="*/ 1493985 w 1667234"/>
                <a:gd name="connsiteY2360" fmla="*/ 940202 h 1265365"/>
                <a:gd name="connsiteX2361" fmla="*/ 1493985 w 1667234"/>
                <a:gd name="connsiteY2361" fmla="*/ 940202 h 1265365"/>
                <a:gd name="connsiteX2362" fmla="*/ 1493985 w 1667234"/>
                <a:gd name="connsiteY2362" fmla="*/ 940202 h 1265365"/>
                <a:gd name="connsiteX2363" fmla="*/ 1492575 w 1667234"/>
                <a:gd name="connsiteY2363" fmla="*/ 942602 h 1265365"/>
                <a:gd name="connsiteX2364" fmla="*/ 1492575 w 1667234"/>
                <a:gd name="connsiteY2364" fmla="*/ 942602 h 1265365"/>
                <a:gd name="connsiteX2365" fmla="*/ 1492575 w 1667234"/>
                <a:gd name="connsiteY2365" fmla="*/ 942602 h 1265365"/>
                <a:gd name="connsiteX2366" fmla="*/ 1491356 w 1667234"/>
                <a:gd name="connsiteY2366" fmla="*/ 943732 h 1265365"/>
                <a:gd name="connsiteX2367" fmla="*/ 1491356 w 1667234"/>
                <a:gd name="connsiteY2367" fmla="*/ 943732 h 1265365"/>
                <a:gd name="connsiteX2368" fmla="*/ 1491356 w 1667234"/>
                <a:gd name="connsiteY2368" fmla="*/ 943732 h 1265365"/>
                <a:gd name="connsiteX2369" fmla="*/ 1490556 w 1667234"/>
                <a:gd name="connsiteY2369" fmla="*/ 944520 h 1265365"/>
                <a:gd name="connsiteX2370" fmla="*/ 1490556 w 1667234"/>
                <a:gd name="connsiteY2370" fmla="*/ 944520 h 1265365"/>
                <a:gd name="connsiteX2371" fmla="*/ 1490556 w 1667234"/>
                <a:gd name="connsiteY2371" fmla="*/ 944520 h 1265365"/>
                <a:gd name="connsiteX2372" fmla="*/ 1490061 w 1667234"/>
                <a:gd name="connsiteY2372" fmla="*/ 945066 h 1265365"/>
                <a:gd name="connsiteX2373" fmla="*/ 1490061 w 1667234"/>
                <a:gd name="connsiteY2373" fmla="*/ 945066 h 1265365"/>
                <a:gd name="connsiteX2374" fmla="*/ 1490061 w 1667234"/>
                <a:gd name="connsiteY2374" fmla="*/ 945066 h 1265365"/>
                <a:gd name="connsiteX2375" fmla="*/ 1488676 w 1667234"/>
                <a:gd name="connsiteY2375" fmla="*/ 946145 h 1265365"/>
                <a:gd name="connsiteX2376" fmla="*/ 1488676 w 1667234"/>
                <a:gd name="connsiteY2376" fmla="*/ 946145 h 1265365"/>
                <a:gd name="connsiteX2377" fmla="*/ 1488676 w 1667234"/>
                <a:gd name="connsiteY2377" fmla="*/ 946145 h 1265365"/>
                <a:gd name="connsiteX2378" fmla="*/ 1487787 w 1667234"/>
                <a:gd name="connsiteY2378" fmla="*/ 946564 h 1265365"/>
                <a:gd name="connsiteX2379" fmla="*/ 1487787 w 1667234"/>
                <a:gd name="connsiteY2379" fmla="*/ 946564 h 1265365"/>
                <a:gd name="connsiteX2380" fmla="*/ 1487787 w 1667234"/>
                <a:gd name="connsiteY2380" fmla="*/ 946564 h 1265365"/>
                <a:gd name="connsiteX2381" fmla="*/ 1486441 w 1667234"/>
                <a:gd name="connsiteY2381" fmla="*/ 947085 h 1265365"/>
                <a:gd name="connsiteX2382" fmla="*/ 1486441 w 1667234"/>
                <a:gd name="connsiteY2382" fmla="*/ 947085 h 1265365"/>
                <a:gd name="connsiteX2383" fmla="*/ 1486441 w 1667234"/>
                <a:gd name="connsiteY2383" fmla="*/ 947085 h 1265365"/>
                <a:gd name="connsiteX2384" fmla="*/ 1485426 w 1667234"/>
                <a:gd name="connsiteY2384" fmla="*/ 946691 h 1265365"/>
                <a:gd name="connsiteX2385" fmla="*/ 1485426 w 1667234"/>
                <a:gd name="connsiteY2385" fmla="*/ 946691 h 1265365"/>
                <a:gd name="connsiteX2386" fmla="*/ 1485426 w 1667234"/>
                <a:gd name="connsiteY2386" fmla="*/ 946691 h 1265365"/>
                <a:gd name="connsiteX2387" fmla="*/ 1485235 w 1667234"/>
                <a:gd name="connsiteY2387" fmla="*/ 946882 h 1265365"/>
                <a:gd name="connsiteX2388" fmla="*/ 1485235 w 1667234"/>
                <a:gd name="connsiteY2388" fmla="*/ 946882 h 1265365"/>
                <a:gd name="connsiteX2389" fmla="*/ 1485235 w 1667234"/>
                <a:gd name="connsiteY2389" fmla="*/ 946882 h 1265365"/>
                <a:gd name="connsiteX2390" fmla="*/ 1483622 w 1667234"/>
                <a:gd name="connsiteY2390" fmla="*/ 949396 h 1265365"/>
                <a:gd name="connsiteX2391" fmla="*/ 1483622 w 1667234"/>
                <a:gd name="connsiteY2391" fmla="*/ 949396 h 1265365"/>
                <a:gd name="connsiteX2392" fmla="*/ 1483622 w 1667234"/>
                <a:gd name="connsiteY2392" fmla="*/ 949396 h 1265365"/>
                <a:gd name="connsiteX2393" fmla="*/ 1483000 w 1667234"/>
                <a:gd name="connsiteY2393" fmla="*/ 950438 h 1265365"/>
                <a:gd name="connsiteX2394" fmla="*/ 1483000 w 1667234"/>
                <a:gd name="connsiteY2394" fmla="*/ 950438 h 1265365"/>
                <a:gd name="connsiteX2395" fmla="*/ 1483000 w 1667234"/>
                <a:gd name="connsiteY2395" fmla="*/ 950438 h 1265365"/>
                <a:gd name="connsiteX2396" fmla="*/ 1482670 w 1667234"/>
                <a:gd name="connsiteY2396" fmla="*/ 950933 h 1265365"/>
                <a:gd name="connsiteX2397" fmla="*/ 1482670 w 1667234"/>
                <a:gd name="connsiteY2397" fmla="*/ 950933 h 1265365"/>
                <a:gd name="connsiteX2398" fmla="*/ 1482670 w 1667234"/>
                <a:gd name="connsiteY2398" fmla="*/ 950933 h 1265365"/>
                <a:gd name="connsiteX2399" fmla="*/ 1479977 w 1667234"/>
                <a:gd name="connsiteY2399" fmla="*/ 953727 h 1265365"/>
                <a:gd name="connsiteX2400" fmla="*/ 1479977 w 1667234"/>
                <a:gd name="connsiteY2400" fmla="*/ 953727 h 1265365"/>
                <a:gd name="connsiteX2401" fmla="*/ 1479825 w 1667234"/>
                <a:gd name="connsiteY2401" fmla="*/ 953701 h 1265365"/>
                <a:gd name="connsiteX2402" fmla="*/ 1479825 w 1667234"/>
                <a:gd name="connsiteY2402" fmla="*/ 953701 h 1265365"/>
                <a:gd name="connsiteX2403" fmla="*/ 1479825 w 1667234"/>
                <a:gd name="connsiteY2403" fmla="*/ 953701 h 1265365"/>
                <a:gd name="connsiteX2404" fmla="*/ 1478707 w 1667234"/>
                <a:gd name="connsiteY2404" fmla="*/ 953663 h 1265365"/>
                <a:gd name="connsiteX2405" fmla="*/ 1478707 w 1667234"/>
                <a:gd name="connsiteY2405" fmla="*/ 953663 h 1265365"/>
                <a:gd name="connsiteX2406" fmla="*/ 1478707 w 1667234"/>
                <a:gd name="connsiteY2406" fmla="*/ 953663 h 1265365"/>
                <a:gd name="connsiteX2407" fmla="*/ 1476866 w 1667234"/>
                <a:gd name="connsiteY2407" fmla="*/ 953701 h 1265365"/>
                <a:gd name="connsiteX2408" fmla="*/ 1476866 w 1667234"/>
                <a:gd name="connsiteY2408" fmla="*/ 953701 h 1265365"/>
                <a:gd name="connsiteX2409" fmla="*/ 1476866 w 1667234"/>
                <a:gd name="connsiteY2409" fmla="*/ 953701 h 1265365"/>
                <a:gd name="connsiteX2410" fmla="*/ 1476104 w 1667234"/>
                <a:gd name="connsiteY2410" fmla="*/ 954946 h 1265365"/>
                <a:gd name="connsiteX2411" fmla="*/ 1476104 w 1667234"/>
                <a:gd name="connsiteY2411" fmla="*/ 954946 h 1265365"/>
                <a:gd name="connsiteX2412" fmla="*/ 1476104 w 1667234"/>
                <a:gd name="connsiteY2412" fmla="*/ 954946 h 1265365"/>
                <a:gd name="connsiteX2413" fmla="*/ 1474339 w 1667234"/>
                <a:gd name="connsiteY2413" fmla="*/ 956711 h 1265365"/>
                <a:gd name="connsiteX2414" fmla="*/ 1474339 w 1667234"/>
                <a:gd name="connsiteY2414" fmla="*/ 956711 h 1265365"/>
                <a:gd name="connsiteX2415" fmla="*/ 1474339 w 1667234"/>
                <a:gd name="connsiteY2415" fmla="*/ 956711 h 1265365"/>
                <a:gd name="connsiteX2416" fmla="*/ 1473716 w 1667234"/>
                <a:gd name="connsiteY2416" fmla="*/ 957435 h 1265365"/>
                <a:gd name="connsiteX2417" fmla="*/ 1473716 w 1667234"/>
                <a:gd name="connsiteY2417" fmla="*/ 957435 h 1265365"/>
                <a:gd name="connsiteX2418" fmla="*/ 1473716 w 1667234"/>
                <a:gd name="connsiteY2418" fmla="*/ 957435 h 1265365"/>
                <a:gd name="connsiteX2419" fmla="*/ 1472281 w 1667234"/>
                <a:gd name="connsiteY2419" fmla="*/ 959264 h 1265365"/>
                <a:gd name="connsiteX2420" fmla="*/ 1472281 w 1667234"/>
                <a:gd name="connsiteY2420" fmla="*/ 959264 h 1265365"/>
                <a:gd name="connsiteX2421" fmla="*/ 1472281 w 1667234"/>
                <a:gd name="connsiteY2421" fmla="*/ 959264 h 1265365"/>
                <a:gd name="connsiteX2422" fmla="*/ 1471392 w 1667234"/>
                <a:gd name="connsiteY2422" fmla="*/ 961334 h 1265365"/>
                <a:gd name="connsiteX2423" fmla="*/ 1471392 w 1667234"/>
                <a:gd name="connsiteY2423" fmla="*/ 961334 h 1265365"/>
                <a:gd name="connsiteX2424" fmla="*/ 1471392 w 1667234"/>
                <a:gd name="connsiteY2424" fmla="*/ 961334 h 1265365"/>
                <a:gd name="connsiteX2425" fmla="*/ 1470224 w 1667234"/>
                <a:gd name="connsiteY2425" fmla="*/ 963404 h 1265365"/>
                <a:gd name="connsiteX2426" fmla="*/ 1470224 w 1667234"/>
                <a:gd name="connsiteY2426" fmla="*/ 963404 h 1265365"/>
                <a:gd name="connsiteX2427" fmla="*/ 1470224 w 1667234"/>
                <a:gd name="connsiteY2427" fmla="*/ 963404 h 1265365"/>
                <a:gd name="connsiteX2428" fmla="*/ 1469551 w 1667234"/>
                <a:gd name="connsiteY2428" fmla="*/ 964471 h 1265365"/>
                <a:gd name="connsiteX2429" fmla="*/ 1469551 w 1667234"/>
                <a:gd name="connsiteY2429" fmla="*/ 964471 h 1265365"/>
                <a:gd name="connsiteX2430" fmla="*/ 1469551 w 1667234"/>
                <a:gd name="connsiteY2430" fmla="*/ 964471 h 1265365"/>
                <a:gd name="connsiteX2431" fmla="*/ 1468954 w 1667234"/>
                <a:gd name="connsiteY2431" fmla="*/ 966134 h 1265365"/>
                <a:gd name="connsiteX2432" fmla="*/ 1468954 w 1667234"/>
                <a:gd name="connsiteY2432" fmla="*/ 966134 h 1265365"/>
                <a:gd name="connsiteX2433" fmla="*/ 1468954 w 1667234"/>
                <a:gd name="connsiteY2433" fmla="*/ 966134 h 1265365"/>
                <a:gd name="connsiteX2434" fmla="*/ 1468090 w 1667234"/>
                <a:gd name="connsiteY2434" fmla="*/ 968395 h 1265365"/>
                <a:gd name="connsiteX2435" fmla="*/ 1468090 w 1667234"/>
                <a:gd name="connsiteY2435" fmla="*/ 968395 h 1265365"/>
                <a:gd name="connsiteX2436" fmla="*/ 1468090 w 1667234"/>
                <a:gd name="connsiteY2436" fmla="*/ 968395 h 1265365"/>
                <a:gd name="connsiteX2437" fmla="*/ 1467417 w 1667234"/>
                <a:gd name="connsiteY2437" fmla="*/ 969982 h 1265365"/>
                <a:gd name="connsiteX2438" fmla="*/ 1467417 w 1667234"/>
                <a:gd name="connsiteY2438" fmla="*/ 969982 h 1265365"/>
                <a:gd name="connsiteX2439" fmla="*/ 1467417 w 1667234"/>
                <a:gd name="connsiteY2439" fmla="*/ 969982 h 1265365"/>
                <a:gd name="connsiteX2440" fmla="*/ 1466630 w 1667234"/>
                <a:gd name="connsiteY2440" fmla="*/ 972192 h 1265365"/>
                <a:gd name="connsiteX2441" fmla="*/ 1466630 w 1667234"/>
                <a:gd name="connsiteY2441" fmla="*/ 972192 h 1265365"/>
                <a:gd name="connsiteX2442" fmla="*/ 1466630 w 1667234"/>
                <a:gd name="connsiteY2442" fmla="*/ 972192 h 1265365"/>
                <a:gd name="connsiteX2443" fmla="*/ 1466528 w 1667234"/>
                <a:gd name="connsiteY2443" fmla="*/ 973398 h 1265365"/>
                <a:gd name="connsiteX2444" fmla="*/ 1466528 w 1667234"/>
                <a:gd name="connsiteY2444" fmla="*/ 973398 h 1265365"/>
                <a:gd name="connsiteX2445" fmla="*/ 1466528 w 1667234"/>
                <a:gd name="connsiteY2445" fmla="*/ 973398 h 1265365"/>
                <a:gd name="connsiteX2446" fmla="*/ 1466503 w 1667234"/>
                <a:gd name="connsiteY2446" fmla="*/ 973500 h 1265365"/>
                <a:gd name="connsiteX2447" fmla="*/ 1466503 w 1667234"/>
                <a:gd name="connsiteY2447" fmla="*/ 973500 h 1265365"/>
                <a:gd name="connsiteX2448" fmla="*/ 1466503 w 1667234"/>
                <a:gd name="connsiteY2448" fmla="*/ 973500 h 1265365"/>
                <a:gd name="connsiteX2449" fmla="*/ 1467417 w 1667234"/>
                <a:gd name="connsiteY2449" fmla="*/ 973779 h 1265365"/>
                <a:gd name="connsiteX2450" fmla="*/ 1467417 w 1667234"/>
                <a:gd name="connsiteY2450" fmla="*/ 973779 h 1265365"/>
                <a:gd name="connsiteX2451" fmla="*/ 1467417 w 1667234"/>
                <a:gd name="connsiteY2451" fmla="*/ 973779 h 1265365"/>
                <a:gd name="connsiteX2452" fmla="*/ 1468535 w 1667234"/>
                <a:gd name="connsiteY2452" fmla="*/ 974059 h 1265365"/>
                <a:gd name="connsiteX2453" fmla="*/ 1468535 w 1667234"/>
                <a:gd name="connsiteY2453" fmla="*/ 974059 h 1265365"/>
                <a:gd name="connsiteX2454" fmla="*/ 1468535 w 1667234"/>
                <a:gd name="connsiteY2454" fmla="*/ 974059 h 1265365"/>
                <a:gd name="connsiteX2455" fmla="*/ 1468954 w 1667234"/>
                <a:gd name="connsiteY2455" fmla="*/ 974160 h 1265365"/>
                <a:gd name="connsiteX2456" fmla="*/ 1468954 w 1667234"/>
                <a:gd name="connsiteY2456" fmla="*/ 974160 h 1265365"/>
                <a:gd name="connsiteX2457" fmla="*/ 1468954 w 1667234"/>
                <a:gd name="connsiteY2457" fmla="*/ 974160 h 1265365"/>
                <a:gd name="connsiteX2458" fmla="*/ 1469233 w 1667234"/>
                <a:gd name="connsiteY2458" fmla="*/ 974059 h 1265365"/>
                <a:gd name="connsiteX2459" fmla="*/ 1469233 w 1667234"/>
                <a:gd name="connsiteY2459" fmla="*/ 974059 h 1265365"/>
                <a:gd name="connsiteX2460" fmla="*/ 1469233 w 1667234"/>
                <a:gd name="connsiteY2460" fmla="*/ 974059 h 1265365"/>
                <a:gd name="connsiteX2461" fmla="*/ 1470071 w 1667234"/>
                <a:gd name="connsiteY2461" fmla="*/ 973779 h 1265365"/>
                <a:gd name="connsiteX2462" fmla="*/ 1470071 w 1667234"/>
                <a:gd name="connsiteY2462" fmla="*/ 973779 h 1265365"/>
                <a:gd name="connsiteX2463" fmla="*/ 1470071 w 1667234"/>
                <a:gd name="connsiteY2463" fmla="*/ 973779 h 1265365"/>
                <a:gd name="connsiteX2464" fmla="*/ 1471659 w 1667234"/>
                <a:gd name="connsiteY2464" fmla="*/ 973373 h 1265365"/>
                <a:gd name="connsiteX2465" fmla="*/ 1471659 w 1667234"/>
                <a:gd name="connsiteY2465" fmla="*/ 973373 h 1265365"/>
                <a:gd name="connsiteX2466" fmla="*/ 1471659 w 1667234"/>
                <a:gd name="connsiteY2466" fmla="*/ 973373 h 1265365"/>
                <a:gd name="connsiteX2467" fmla="*/ 1472802 w 1667234"/>
                <a:gd name="connsiteY2467" fmla="*/ 972954 h 1265365"/>
                <a:gd name="connsiteX2468" fmla="*/ 1472802 w 1667234"/>
                <a:gd name="connsiteY2468" fmla="*/ 972954 h 1265365"/>
                <a:gd name="connsiteX2469" fmla="*/ 1472802 w 1667234"/>
                <a:gd name="connsiteY2469" fmla="*/ 972954 h 1265365"/>
                <a:gd name="connsiteX2470" fmla="*/ 1473996 w 1667234"/>
                <a:gd name="connsiteY2470" fmla="*/ 972421 h 1265365"/>
                <a:gd name="connsiteX2471" fmla="*/ 1473996 w 1667234"/>
                <a:gd name="connsiteY2471" fmla="*/ 972421 h 1265365"/>
                <a:gd name="connsiteX2472" fmla="*/ 1473996 w 1667234"/>
                <a:gd name="connsiteY2472" fmla="*/ 972421 h 1265365"/>
                <a:gd name="connsiteX2473" fmla="*/ 1475558 w 1667234"/>
                <a:gd name="connsiteY2473" fmla="*/ 971837 h 1265365"/>
                <a:gd name="connsiteX2474" fmla="*/ 1475558 w 1667234"/>
                <a:gd name="connsiteY2474" fmla="*/ 971837 h 1265365"/>
                <a:gd name="connsiteX2475" fmla="*/ 1475558 w 1667234"/>
                <a:gd name="connsiteY2475" fmla="*/ 971837 h 1265365"/>
                <a:gd name="connsiteX2476" fmla="*/ 1477044 w 1667234"/>
                <a:gd name="connsiteY2476" fmla="*/ 971138 h 1265365"/>
                <a:gd name="connsiteX2477" fmla="*/ 1477044 w 1667234"/>
                <a:gd name="connsiteY2477" fmla="*/ 971138 h 1265365"/>
                <a:gd name="connsiteX2478" fmla="*/ 1477044 w 1667234"/>
                <a:gd name="connsiteY2478" fmla="*/ 971138 h 1265365"/>
                <a:gd name="connsiteX2479" fmla="*/ 1478783 w 1667234"/>
                <a:gd name="connsiteY2479" fmla="*/ 970173 h 1265365"/>
                <a:gd name="connsiteX2480" fmla="*/ 1478783 w 1667234"/>
                <a:gd name="connsiteY2480" fmla="*/ 970173 h 1265365"/>
                <a:gd name="connsiteX2481" fmla="*/ 1478783 w 1667234"/>
                <a:gd name="connsiteY2481" fmla="*/ 970173 h 1265365"/>
                <a:gd name="connsiteX2482" fmla="*/ 1480320 w 1667234"/>
                <a:gd name="connsiteY2482" fmla="*/ 969106 h 1265365"/>
                <a:gd name="connsiteX2483" fmla="*/ 1480320 w 1667234"/>
                <a:gd name="connsiteY2483" fmla="*/ 969106 h 1265365"/>
                <a:gd name="connsiteX2484" fmla="*/ 1480320 w 1667234"/>
                <a:gd name="connsiteY2484" fmla="*/ 969106 h 1265365"/>
                <a:gd name="connsiteX2485" fmla="*/ 1481336 w 1667234"/>
                <a:gd name="connsiteY2485" fmla="*/ 968395 h 1265365"/>
                <a:gd name="connsiteX2486" fmla="*/ 1481336 w 1667234"/>
                <a:gd name="connsiteY2486" fmla="*/ 968395 h 1265365"/>
                <a:gd name="connsiteX2487" fmla="*/ 1481336 w 1667234"/>
                <a:gd name="connsiteY2487" fmla="*/ 968395 h 1265365"/>
                <a:gd name="connsiteX2488" fmla="*/ 1482949 w 1667234"/>
                <a:gd name="connsiteY2488" fmla="*/ 967227 h 1265365"/>
                <a:gd name="connsiteX2489" fmla="*/ 1482949 w 1667234"/>
                <a:gd name="connsiteY2489" fmla="*/ 967227 h 1265365"/>
                <a:gd name="connsiteX2490" fmla="*/ 1482949 w 1667234"/>
                <a:gd name="connsiteY2490" fmla="*/ 967227 h 1265365"/>
                <a:gd name="connsiteX2491" fmla="*/ 1483470 w 1667234"/>
                <a:gd name="connsiteY2491" fmla="*/ 966922 h 1265365"/>
                <a:gd name="connsiteX2492" fmla="*/ 1483470 w 1667234"/>
                <a:gd name="connsiteY2492" fmla="*/ 966922 h 1265365"/>
                <a:gd name="connsiteX2493" fmla="*/ 1483470 w 1667234"/>
                <a:gd name="connsiteY2493" fmla="*/ 966922 h 1265365"/>
                <a:gd name="connsiteX2494" fmla="*/ 1484981 w 1667234"/>
                <a:gd name="connsiteY2494" fmla="*/ 967760 h 1265365"/>
                <a:gd name="connsiteX2495" fmla="*/ 1484981 w 1667234"/>
                <a:gd name="connsiteY2495" fmla="*/ 967760 h 1265365"/>
                <a:gd name="connsiteX2496" fmla="*/ 1484981 w 1667234"/>
                <a:gd name="connsiteY2496" fmla="*/ 967760 h 1265365"/>
                <a:gd name="connsiteX2497" fmla="*/ 1484435 w 1667234"/>
                <a:gd name="connsiteY2497" fmla="*/ 969677 h 1265365"/>
                <a:gd name="connsiteX2498" fmla="*/ 1484435 w 1667234"/>
                <a:gd name="connsiteY2498" fmla="*/ 969677 h 1265365"/>
                <a:gd name="connsiteX2499" fmla="*/ 1484435 w 1667234"/>
                <a:gd name="connsiteY2499" fmla="*/ 969677 h 1265365"/>
                <a:gd name="connsiteX2500" fmla="*/ 1483863 w 1667234"/>
                <a:gd name="connsiteY2500" fmla="*/ 970122 h 1265365"/>
                <a:gd name="connsiteX2501" fmla="*/ 1483863 w 1667234"/>
                <a:gd name="connsiteY2501" fmla="*/ 970122 h 1265365"/>
                <a:gd name="connsiteX2502" fmla="*/ 1483863 w 1667234"/>
                <a:gd name="connsiteY2502" fmla="*/ 970122 h 1265365"/>
                <a:gd name="connsiteX2503" fmla="*/ 1481933 w 1667234"/>
                <a:gd name="connsiteY2503" fmla="*/ 971201 h 1265365"/>
                <a:gd name="connsiteX2504" fmla="*/ 1481933 w 1667234"/>
                <a:gd name="connsiteY2504" fmla="*/ 971201 h 1265365"/>
                <a:gd name="connsiteX2505" fmla="*/ 1481933 w 1667234"/>
                <a:gd name="connsiteY2505" fmla="*/ 971201 h 1265365"/>
                <a:gd name="connsiteX2506" fmla="*/ 1481209 w 1667234"/>
                <a:gd name="connsiteY2506" fmla="*/ 971595 h 1265365"/>
                <a:gd name="connsiteX2507" fmla="*/ 1481209 w 1667234"/>
                <a:gd name="connsiteY2507" fmla="*/ 971595 h 1265365"/>
                <a:gd name="connsiteX2508" fmla="*/ 1481209 w 1667234"/>
                <a:gd name="connsiteY2508" fmla="*/ 971595 h 1265365"/>
                <a:gd name="connsiteX2509" fmla="*/ 1479380 w 1667234"/>
                <a:gd name="connsiteY2509" fmla="*/ 972878 h 1265365"/>
                <a:gd name="connsiteX2510" fmla="*/ 1479380 w 1667234"/>
                <a:gd name="connsiteY2510" fmla="*/ 972878 h 1265365"/>
                <a:gd name="connsiteX2511" fmla="*/ 1479380 w 1667234"/>
                <a:gd name="connsiteY2511" fmla="*/ 972878 h 1265365"/>
                <a:gd name="connsiteX2512" fmla="*/ 1478161 w 1667234"/>
                <a:gd name="connsiteY2512" fmla="*/ 973602 h 1265365"/>
                <a:gd name="connsiteX2513" fmla="*/ 1478161 w 1667234"/>
                <a:gd name="connsiteY2513" fmla="*/ 973602 h 1265365"/>
                <a:gd name="connsiteX2514" fmla="*/ 1478161 w 1667234"/>
                <a:gd name="connsiteY2514" fmla="*/ 973602 h 1265365"/>
                <a:gd name="connsiteX2515" fmla="*/ 1476180 w 1667234"/>
                <a:gd name="connsiteY2515" fmla="*/ 975050 h 1265365"/>
                <a:gd name="connsiteX2516" fmla="*/ 1476180 w 1667234"/>
                <a:gd name="connsiteY2516" fmla="*/ 975050 h 1265365"/>
                <a:gd name="connsiteX2517" fmla="*/ 1476180 w 1667234"/>
                <a:gd name="connsiteY2517" fmla="*/ 975050 h 1265365"/>
                <a:gd name="connsiteX2518" fmla="*/ 1475304 w 1667234"/>
                <a:gd name="connsiteY2518" fmla="*/ 975849 h 1265365"/>
                <a:gd name="connsiteX2519" fmla="*/ 1475304 w 1667234"/>
                <a:gd name="connsiteY2519" fmla="*/ 975849 h 1265365"/>
                <a:gd name="connsiteX2520" fmla="*/ 1475304 w 1667234"/>
                <a:gd name="connsiteY2520" fmla="*/ 975849 h 1265365"/>
                <a:gd name="connsiteX2521" fmla="*/ 1474046 w 1667234"/>
                <a:gd name="connsiteY2521" fmla="*/ 977056 h 1265365"/>
                <a:gd name="connsiteX2522" fmla="*/ 1474046 w 1667234"/>
                <a:gd name="connsiteY2522" fmla="*/ 977056 h 1265365"/>
                <a:gd name="connsiteX2523" fmla="*/ 1474046 w 1667234"/>
                <a:gd name="connsiteY2523" fmla="*/ 977056 h 1265365"/>
                <a:gd name="connsiteX2524" fmla="*/ 1471938 w 1667234"/>
                <a:gd name="connsiteY2524" fmla="*/ 979037 h 1265365"/>
                <a:gd name="connsiteX2525" fmla="*/ 1471938 w 1667234"/>
                <a:gd name="connsiteY2525" fmla="*/ 979037 h 1265365"/>
                <a:gd name="connsiteX2526" fmla="*/ 1471938 w 1667234"/>
                <a:gd name="connsiteY2526" fmla="*/ 979037 h 1265365"/>
                <a:gd name="connsiteX2527" fmla="*/ 1465779 w 1667234"/>
                <a:gd name="connsiteY2527" fmla="*/ 985285 h 1265365"/>
                <a:gd name="connsiteX2528" fmla="*/ 1465779 w 1667234"/>
                <a:gd name="connsiteY2528" fmla="*/ 985285 h 1265365"/>
                <a:gd name="connsiteX2529" fmla="*/ 1465779 w 1667234"/>
                <a:gd name="connsiteY2529" fmla="*/ 985285 h 1265365"/>
                <a:gd name="connsiteX2530" fmla="*/ 1461372 w 1667234"/>
                <a:gd name="connsiteY2530" fmla="*/ 989121 h 1265365"/>
                <a:gd name="connsiteX2531" fmla="*/ 1461372 w 1667234"/>
                <a:gd name="connsiteY2531" fmla="*/ 989121 h 1265365"/>
                <a:gd name="connsiteX2532" fmla="*/ 1460966 w 1667234"/>
                <a:gd name="connsiteY2532" fmla="*/ 989248 h 1265365"/>
                <a:gd name="connsiteX2533" fmla="*/ 1460966 w 1667234"/>
                <a:gd name="connsiteY2533" fmla="*/ 989248 h 1265365"/>
                <a:gd name="connsiteX2534" fmla="*/ 1460966 w 1667234"/>
                <a:gd name="connsiteY2534" fmla="*/ 989248 h 1265365"/>
                <a:gd name="connsiteX2535" fmla="*/ 1457004 w 1667234"/>
                <a:gd name="connsiteY2535" fmla="*/ 991826 h 1265365"/>
                <a:gd name="connsiteX2536" fmla="*/ 1457004 w 1667234"/>
                <a:gd name="connsiteY2536" fmla="*/ 991826 h 1265365"/>
                <a:gd name="connsiteX2537" fmla="*/ 1457004 w 1667234"/>
                <a:gd name="connsiteY2537" fmla="*/ 991826 h 1265365"/>
                <a:gd name="connsiteX2538" fmla="*/ 1452863 w 1667234"/>
                <a:gd name="connsiteY2538" fmla="*/ 997185 h 1265365"/>
                <a:gd name="connsiteX2539" fmla="*/ 1452863 w 1667234"/>
                <a:gd name="connsiteY2539" fmla="*/ 997185 h 1265365"/>
                <a:gd name="connsiteX2540" fmla="*/ 1452711 w 1667234"/>
                <a:gd name="connsiteY2540" fmla="*/ 997287 h 1265365"/>
                <a:gd name="connsiteX2541" fmla="*/ 1452711 w 1667234"/>
                <a:gd name="connsiteY2541" fmla="*/ 997287 h 1265365"/>
                <a:gd name="connsiteX2542" fmla="*/ 1452711 w 1667234"/>
                <a:gd name="connsiteY2542" fmla="*/ 997287 h 1265365"/>
                <a:gd name="connsiteX2543" fmla="*/ 1447695 w 1667234"/>
                <a:gd name="connsiteY2543" fmla="*/ 1001287 h 1265365"/>
                <a:gd name="connsiteX2544" fmla="*/ 1447695 w 1667234"/>
                <a:gd name="connsiteY2544" fmla="*/ 1001287 h 1265365"/>
                <a:gd name="connsiteX2545" fmla="*/ 1447695 w 1667234"/>
                <a:gd name="connsiteY2545" fmla="*/ 1001287 h 1265365"/>
                <a:gd name="connsiteX2546" fmla="*/ 1445447 w 1667234"/>
                <a:gd name="connsiteY2546" fmla="*/ 1003535 h 1265365"/>
                <a:gd name="connsiteX2547" fmla="*/ 1445447 w 1667234"/>
                <a:gd name="connsiteY2547" fmla="*/ 1003535 h 1265365"/>
                <a:gd name="connsiteX2548" fmla="*/ 1445447 w 1667234"/>
                <a:gd name="connsiteY2548" fmla="*/ 1003535 h 1265365"/>
                <a:gd name="connsiteX2549" fmla="*/ 1442564 w 1667234"/>
                <a:gd name="connsiteY2549" fmla="*/ 1006748 h 1265365"/>
                <a:gd name="connsiteX2550" fmla="*/ 1442564 w 1667234"/>
                <a:gd name="connsiteY2550" fmla="*/ 1006748 h 1265365"/>
                <a:gd name="connsiteX2551" fmla="*/ 1442564 w 1667234"/>
                <a:gd name="connsiteY2551" fmla="*/ 1006748 h 1265365"/>
                <a:gd name="connsiteX2552" fmla="*/ 1438399 w 1667234"/>
                <a:gd name="connsiteY2552" fmla="*/ 1013250 h 1265365"/>
                <a:gd name="connsiteX2553" fmla="*/ 1438399 w 1667234"/>
                <a:gd name="connsiteY2553" fmla="*/ 1013250 h 1265365"/>
                <a:gd name="connsiteX2554" fmla="*/ 1438399 w 1667234"/>
                <a:gd name="connsiteY2554" fmla="*/ 1013250 h 1265365"/>
                <a:gd name="connsiteX2555" fmla="*/ 1433090 w 1667234"/>
                <a:gd name="connsiteY2555" fmla="*/ 1017327 h 1265365"/>
                <a:gd name="connsiteX2556" fmla="*/ 1433090 w 1667234"/>
                <a:gd name="connsiteY2556" fmla="*/ 1017327 h 1265365"/>
                <a:gd name="connsiteX2557" fmla="*/ 1433090 w 1667234"/>
                <a:gd name="connsiteY2557" fmla="*/ 1017327 h 1265365"/>
                <a:gd name="connsiteX2558" fmla="*/ 1429318 w 1667234"/>
                <a:gd name="connsiteY2558" fmla="*/ 1021225 h 1265365"/>
                <a:gd name="connsiteX2559" fmla="*/ 1429318 w 1667234"/>
                <a:gd name="connsiteY2559" fmla="*/ 1021225 h 1265365"/>
                <a:gd name="connsiteX2560" fmla="*/ 1429318 w 1667234"/>
                <a:gd name="connsiteY2560" fmla="*/ 1021225 h 1265365"/>
                <a:gd name="connsiteX2561" fmla="*/ 1426588 w 1667234"/>
                <a:gd name="connsiteY2561" fmla="*/ 1024070 h 1265365"/>
                <a:gd name="connsiteX2562" fmla="*/ 1426588 w 1667234"/>
                <a:gd name="connsiteY2562" fmla="*/ 1024070 h 1265365"/>
                <a:gd name="connsiteX2563" fmla="*/ 1426588 w 1667234"/>
                <a:gd name="connsiteY2563" fmla="*/ 1024070 h 1265365"/>
                <a:gd name="connsiteX2564" fmla="*/ 1422498 w 1667234"/>
                <a:gd name="connsiteY2564" fmla="*/ 1027398 h 1265365"/>
                <a:gd name="connsiteX2565" fmla="*/ 1422498 w 1667234"/>
                <a:gd name="connsiteY2565" fmla="*/ 1027398 h 1265365"/>
                <a:gd name="connsiteX2566" fmla="*/ 1422498 w 1667234"/>
                <a:gd name="connsiteY2566" fmla="*/ 1027398 h 1265365"/>
                <a:gd name="connsiteX2567" fmla="*/ 1416720 w 1667234"/>
                <a:gd name="connsiteY2567" fmla="*/ 1032160 h 1265365"/>
                <a:gd name="connsiteX2568" fmla="*/ 1416720 w 1667234"/>
                <a:gd name="connsiteY2568" fmla="*/ 1032160 h 1265365"/>
                <a:gd name="connsiteX2569" fmla="*/ 1416517 w 1667234"/>
                <a:gd name="connsiteY2569" fmla="*/ 1032135 h 1265365"/>
                <a:gd name="connsiteX2570" fmla="*/ 1416517 w 1667234"/>
                <a:gd name="connsiteY2570" fmla="*/ 1032135 h 1265365"/>
                <a:gd name="connsiteX2571" fmla="*/ 1416428 w 1667234"/>
                <a:gd name="connsiteY2571" fmla="*/ 1032097 h 1265365"/>
                <a:gd name="connsiteX2572" fmla="*/ 1416428 w 1667234"/>
                <a:gd name="connsiteY2572" fmla="*/ 1032097 h 1265365"/>
                <a:gd name="connsiteX2573" fmla="*/ 1416428 w 1667234"/>
                <a:gd name="connsiteY2573" fmla="*/ 1032097 h 1265365"/>
                <a:gd name="connsiteX2574" fmla="*/ 1416073 w 1667234"/>
                <a:gd name="connsiteY2574" fmla="*/ 1031982 h 1265365"/>
                <a:gd name="connsiteX2575" fmla="*/ 1416073 w 1667234"/>
                <a:gd name="connsiteY2575" fmla="*/ 1031982 h 1265365"/>
                <a:gd name="connsiteX2576" fmla="*/ 1416073 w 1667234"/>
                <a:gd name="connsiteY2576" fmla="*/ 1031982 h 1265365"/>
                <a:gd name="connsiteX2577" fmla="*/ 1414764 w 1667234"/>
                <a:gd name="connsiteY2577" fmla="*/ 1031207 h 1265365"/>
                <a:gd name="connsiteX2578" fmla="*/ 1414764 w 1667234"/>
                <a:gd name="connsiteY2578" fmla="*/ 1031207 h 1265365"/>
                <a:gd name="connsiteX2579" fmla="*/ 1414764 w 1667234"/>
                <a:gd name="connsiteY2579" fmla="*/ 1031207 h 1265365"/>
                <a:gd name="connsiteX2580" fmla="*/ 1414929 w 1667234"/>
                <a:gd name="connsiteY2580" fmla="*/ 1029518 h 1265365"/>
                <a:gd name="connsiteX2581" fmla="*/ 1414929 w 1667234"/>
                <a:gd name="connsiteY2581" fmla="*/ 1029518 h 1265365"/>
                <a:gd name="connsiteX2582" fmla="*/ 1414929 w 1667234"/>
                <a:gd name="connsiteY2582" fmla="*/ 1029518 h 1265365"/>
                <a:gd name="connsiteX2583" fmla="*/ 1415260 w 1667234"/>
                <a:gd name="connsiteY2583" fmla="*/ 1028807 h 1265365"/>
                <a:gd name="connsiteX2584" fmla="*/ 1415260 w 1667234"/>
                <a:gd name="connsiteY2584" fmla="*/ 1028807 h 1265365"/>
                <a:gd name="connsiteX2585" fmla="*/ 1415260 w 1667234"/>
                <a:gd name="connsiteY2585" fmla="*/ 1028807 h 1265365"/>
                <a:gd name="connsiteX2586" fmla="*/ 1417812 w 1667234"/>
                <a:gd name="connsiteY2586" fmla="*/ 1025785 h 1265365"/>
                <a:gd name="connsiteX2587" fmla="*/ 1417812 w 1667234"/>
                <a:gd name="connsiteY2587" fmla="*/ 1025785 h 1265365"/>
                <a:gd name="connsiteX2588" fmla="*/ 1417812 w 1667234"/>
                <a:gd name="connsiteY2588" fmla="*/ 1025785 h 1265365"/>
                <a:gd name="connsiteX2589" fmla="*/ 1421952 w 1667234"/>
                <a:gd name="connsiteY2589" fmla="*/ 1023981 h 1265365"/>
                <a:gd name="connsiteX2590" fmla="*/ 1421952 w 1667234"/>
                <a:gd name="connsiteY2590" fmla="*/ 1023981 h 1265365"/>
                <a:gd name="connsiteX2591" fmla="*/ 1421952 w 1667234"/>
                <a:gd name="connsiteY2591" fmla="*/ 1023981 h 1265365"/>
                <a:gd name="connsiteX2592" fmla="*/ 1423667 w 1667234"/>
                <a:gd name="connsiteY2592" fmla="*/ 1022419 h 1265365"/>
                <a:gd name="connsiteX2593" fmla="*/ 1423667 w 1667234"/>
                <a:gd name="connsiteY2593" fmla="*/ 1022419 h 1265365"/>
                <a:gd name="connsiteX2594" fmla="*/ 1423667 w 1667234"/>
                <a:gd name="connsiteY2594" fmla="*/ 1022419 h 1265365"/>
                <a:gd name="connsiteX2595" fmla="*/ 1424340 w 1667234"/>
                <a:gd name="connsiteY2595" fmla="*/ 1021492 h 1265365"/>
                <a:gd name="connsiteX2596" fmla="*/ 1424340 w 1667234"/>
                <a:gd name="connsiteY2596" fmla="*/ 1021492 h 1265365"/>
                <a:gd name="connsiteX2597" fmla="*/ 1424340 w 1667234"/>
                <a:gd name="connsiteY2597" fmla="*/ 1021492 h 1265365"/>
                <a:gd name="connsiteX2598" fmla="*/ 1424556 w 1667234"/>
                <a:gd name="connsiteY2598" fmla="*/ 1021251 h 1265365"/>
                <a:gd name="connsiteX2599" fmla="*/ 1424556 w 1667234"/>
                <a:gd name="connsiteY2599" fmla="*/ 1021251 h 1265365"/>
                <a:gd name="connsiteX2600" fmla="*/ 1424556 w 1667234"/>
                <a:gd name="connsiteY2600" fmla="*/ 1021251 h 1265365"/>
                <a:gd name="connsiteX2601" fmla="*/ 1424238 w 1667234"/>
                <a:gd name="connsiteY2601" fmla="*/ 1021073 h 1265365"/>
                <a:gd name="connsiteX2602" fmla="*/ 1424238 w 1667234"/>
                <a:gd name="connsiteY2602" fmla="*/ 1021073 h 1265365"/>
                <a:gd name="connsiteX2603" fmla="*/ 1424238 w 1667234"/>
                <a:gd name="connsiteY2603" fmla="*/ 1021073 h 1265365"/>
                <a:gd name="connsiteX2604" fmla="*/ 1423515 w 1667234"/>
                <a:gd name="connsiteY2604" fmla="*/ 1020781 h 1265365"/>
                <a:gd name="connsiteX2605" fmla="*/ 1423515 w 1667234"/>
                <a:gd name="connsiteY2605" fmla="*/ 1020781 h 1265365"/>
                <a:gd name="connsiteX2606" fmla="*/ 1423515 w 1667234"/>
                <a:gd name="connsiteY2606" fmla="*/ 1020781 h 1265365"/>
                <a:gd name="connsiteX2607" fmla="*/ 1422397 w 1667234"/>
                <a:gd name="connsiteY2607" fmla="*/ 1020375 h 1265365"/>
                <a:gd name="connsiteX2608" fmla="*/ 1422397 w 1667234"/>
                <a:gd name="connsiteY2608" fmla="*/ 1020375 h 1265365"/>
                <a:gd name="connsiteX2609" fmla="*/ 1422397 w 1667234"/>
                <a:gd name="connsiteY2609" fmla="*/ 1020375 h 1265365"/>
                <a:gd name="connsiteX2610" fmla="*/ 1421825 w 1667234"/>
                <a:gd name="connsiteY2610" fmla="*/ 1020629 h 1265365"/>
                <a:gd name="connsiteX2611" fmla="*/ 1421825 w 1667234"/>
                <a:gd name="connsiteY2611" fmla="*/ 1020629 h 1265365"/>
                <a:gd name="connsiteX2612" fmla="*/ 1421825 w 1667234"/>
                <a:gd name="connsiteY2612" fmla="*/ 1020629 h 1265365"/>
                <a:gd name="connsiteX2613" fmla="*/ 1421165 w 1667234"/>
                <a:gd name="connsiteY2613" fmla="*/ 1021200 h 1265365"/>
                <a:gd name="connsiteX2614" fmla="*/ 1421165 w 1667234"/>
                <a:gd name="connsiteY2614" fmla="*/ 1021200 h 1265365"/>
                <a:gd name="connsiteX2615" fmla="*/ 1421165 w 1667234"/>
                <a:gd name="connsiteY2615" fmla="*/ 1021200 h 1265365"/>
                <a:gd name="connsiteX2616" fmla="*/ 1419997 w 1667234"/>
                <a:gd name="connsiteY2616" fmla="*/ 1021886 h 1265365"/>
                <a:gd name="connsiteX2617" fmla="*/ 1419997 w 1667234"/>
                <a:gd name="connsiteY2617" fmla="*/ 1021886 h 1265365"/>
                <a:gd name="connsiteX2618" fmla="*/ 1419997 w 1667234"/>
                <a:gd name="connsiteY2618" fmla="*/ 1021886 h 1265365"/>
                <a:gd name="connsiteX2619" fmla="*/ 1419146 w 1667234"/>
                <a:gd name="connsiteY2619" fmla="*/ 1021137 h 1265365"/>
                <a:gd name="connsiteX2620" fmla="*/ 1419146 w 1667234"/>
                <a:gd name="connsiteY2620" fmla="*/ 1021137 h 1265365"/>
                <a:gd name="connsiteX2621" fmla="*/ 1419146 w 1667234"/>
                <a:gd name="connsiteY2621" fmla="*/ 1021137 h 1265365"/>
                <a:gd name="connsiteX2622" fmla="*/ 1418955 w 1667234"/>
                <a:gd name="connsiteY2622" fmla="*/ 1020629 h 1265365"/>
                <a:gd name="connsiteX2623" fmla="*/ 1418955 w 1667234"/>
                <a:gd name="connsiteY2623" fmla="*/ 1020629 h 1265365"/>
                <a:gd name="connsiteX2624" fmla="*/ 1418955 w 1667234"/>
                <a:gd name="connsiteY2624" fmla="*/ 1020629 h 1265365"/>
                <a:gd name="connsiteX2625" fmla="*/ 1419768 w 1667234"/>
                <a:gd name="connsiteY2625" fmla="*/ 1017631 h 1265365"/>
                <a:gd name="connsiteX2626" fmla="*/ 1419768 w 1667234"/>
                <a:gd name="connsiteY2626" fmla="*/ 1017631 h 1265365"/>
                <a:gd name="connsiteX2627" fmla="*/ 1419768 w 1667234"/>
                <a:gd name="connsiteY2627" fmla="*/ 1017631 h 1265365"/>
                <a:gd name="connsiteX2628" fmla="*/ 1423248 w 1667234"/>
                <a:gd name="connsiteY2628" fmla="*/ 1014571 h 1265365"/>
                <a:gd name="connsiteX2629" fmla="*/ 1423248 w 1667234"/>
                <a:gd name="connsiteY2629" fmla="*/ 1014571 h 1265365"/>
                <a:gd name="connsiteX2630" fmla="*/ 1423248 w 1667234"/>
                <a:gd name="connsiteY2630" fmla="*/ 1014571 h 1265365"/>
                <a:gd name="connsiteX2631" fmla="*/ 1425127 w 1667234"/>
                <a:gd name="connsiteY2631" fmla="*/ 1011180 h 1265365"/>
                <a:gd name="connsiteX2632" fmla="*/ 1425127 w 1667234"/>
                <a:gd name="connsiteY2632" fmla="*/ 1011180 h 1265365"/>
                <a:gd name="connsiteX2633" fmla="*/ 1425127 w 1667234"/>
                <a:gd name="connsiteY2633" fmla="*/ 1011180 h 1265365"/>
                <a:gd name="connsiteX2634" fmla="*/ 1425546 w 1667234"/>
                <a:gd name="connsiteY2634" fmla="*/ 1009986 h 1265365"/>
                <a:gd name="connsiteX2635" fmla="*/ 1425546 w 1667234"/>
                <a:gd name="connsiteY2635" fmla="*/ 1009986 h 1265365"/>
                <a:gd name="connsiteX2636" fmla="*/ 1425546 w 1667234"/>
                <a:gd name="connsiteY2636" fmla="*/ 1009986 h 1265365"/>
                <a:gd name="connsiteX2637" fmla="*/ 1426169 w 1667234"/>
                <a:gd name="connsiteY2637" fmla="*/ 1007777 h 1265365"/>
                <a:gd name="connsiteX2638" fmla="*/ 1426169 w 1667234"/>
                <a:gd name="connsiteY2638" fmla="*/ 1007777 h 1265365"/>
                <a:gd name="connsiteX2639" fmla="*/ 1426169 w 1667234"/>
                <a:gd name="connsiteY2639" fmla="*/ 1007777 h 1265365"/>
                <a:gd name="connsiteX2640" fmla="*/ 1426219 w 1667234"/>
                <a:gd name="connsiteY2640" fmla="*/ 1006570 h 1265365"/>
                <a:gd name="connsiteX2641" fmla="*/ 1426219 w 1667234"/>
                <a:gd name="connsiteY2641" fmla="*/ 1006570 h 1265365"/>
                <a:gd name="connsiteX2642" fmla="*/ 1426219 w 1667234"/>
                <a:gd name="connsiteY2642" fmla="*/ 1006570 h 1265365"/>
                <a:gd name="connsiteX2643" fmla="*/ 1424416 w 1667234"/>
                <a:gd name="connsiteY2643" fmla="*/ 1007980 h 1265365"/>
                <a:gd name="connsiteX2644" fmla="*/ 1424416 w 1667234"/>
                <a:gd name="connsiteY2644" fmla="*/ 1007980 h 1265365"/>
                <a:gd name="connsiteX2645" fmla="*/ 1424416 w 1667234"/>
                <a:gd name="connsiteY2645" fmla="*/ 1007980 h 1265365"/>
                <a:gd name="connsiteX2646" fmla="*/ 1422841 w 1667234"/>
                <a:gd name="connsiteY2646" fmla="*/ 1009262 h 1265365"/>
                <a:gd name="connsiteX2647" fmla="*/ 1422841 w 1667234"/>
                <a:gd name="connsiteY2647" fmla="*/ 1009262 h 1265365"/>
                <a:gd name="connsiteX2648" fmla="*/ 1422841 w 1667234"/>
                <a:gd name="connsiteY2648" fmla="*/ 1009262 h 1265365"/>
                <a:gd name="connsiteX2649" fmla="*/ 1421432 w 1667234"/>
                <a:gd name="connsiteY2649" fmla="*/ 1011574 h 1265365"/>
                <a:gd name="connsiteX2650" fmla="*/ 1421432 w 1667234"/>
                <a:gd name="connsiteY2650" fmla="*/ 1011574 h 1265365"/>
                <a:gd name="connsiteX2651" fmla="*/ 1421432 w 1667234"/>
                <a:gd name="connsiteY2651" fmla="*/ 1011574 h 1265365"/>
                <a:gd name="connsiteX2652" fmla="*/ 1419920 w 1667234"/>
                <a:gd name="connsiteY2652" fmla="*/ 1013948 h 1265365"/>
                <a:gd name="connsiteX2653" fmla="*/ 1419920 w 1667234"/>
                <a:gd name="connsiteY2653" fmla="*/ 1013948 h 1265365"/>
                <a:gd name="connsiteX2654" fmla="*/ 1419920 w 1667234"/>
                <a:gd name="connsiteY2654" fmla="*/ 1013948 h 1265365"/>
                <a:gd name="connsiteX2655" fmla="*/ 1419323 w 1667234"/>
                <a:gd name="connsiteY2655" fmla="*/ 1014622 h 1265365"/>
                <a:gd name="connsiteX2656" fmla="*/ 1419323 w 1667234"/>
                <a:gd name="connsiteY2656" fmla="*/ 1014622 h 1265365"/>
                <a:gd name="connsiteX2657" fmla="*/ 1419323 w 1667234"/>
                <a:gd name="connsiteY2657" fmla="*/ 1014622 h 1265365"/>
                <a:gd name="connsiteX2658" fmla="*/ 1417812 w 1667234"/>
                <a:gd name="connsiteY2658" fmla="*/ 1015422 h 1265365"/>
                <a:gd name="connsiteX2659" fmla="*/ 1417812 w 1667234"/>
                <a:gd name="connsiteY2659" fmla="*/ 1015422 h 1265365"/>
                <a:gd name="connsiteX2660" fmla="*/ 1417812 w 1667234"/>
                <a:gd name="connsiteY2660" fmla="*/ 1015422 h 1265365"/>
                <a:gd name="connsiteX2661" fmla="*/ 1416771 w 1667234"/>
                <a:gd name="connsiteY2661" fmla="*/ 1015193 h 1265365"/>
                <a:gd name="connsiteX2662" fmla="*/ 1416771 w 1667234"/>
                <a:gd name="connsiteY2662" fmla="*/ 1015193 h 1265365"/>
                <a:gd name="connsiteX2663" fmla="*/ 1416771 w 1667234"/>
                <a:gd name="connsiteY2663" fmla="*/ 1015193 h 1265365"/>
                <a:gd name="connsiteX2664" fmla="*/ 1416873 w 1667234"/>
                <a:gd name="connsiteY2664" fmla="*/ 1015371 h 1265365"/>
                <a:gd name="connsiteX2665" fmla="*/ 1416873 w 1667234"/>
                <a:gd name="connsiteY2665" fmla="*/ 1015371 h 1265365"/>
                <a:gd name="connsiteX2666" fmla="*/ 1416873 w 1667234"/>
                <a:gd name="connsiteY2666" fmla="*/ 1015371 h 1265365"/>
                <a:gd name="connsiteX2667" fmla="*/ 1416771 w 1667234"/>
                <a:gd name="connsiteY2667" fmla="*/ 1017454 h 1265365"/>
                <a:gd name="connsiteX2668" fmla="*/ 1416771 w 1667234"/>
                <a:gd name="connsiteY2668" fmla="*/ 1017454 h 1265365"/>
                <a:gd name="connsiteX2669" fmla="*/ 1416771 w 1667234"/>
                <a:gd name="connsiteY2669" fmla="*/ 1017454 h 1265365"/>
                <a:gd name="connsiteX2670" fmla="*/ 1413723 w 1667234"/>
                <a:gd name="connsiteY2670" fmla="*/ 1019981 h 1265365"/>
                <a:gd name="connsiteX2671" fmla="*/ 1413723 w 1667234"/>
                <a:gd name="connsiteY2671" fmla="*/ 1019981 h 1265365"/>
                <a:gd name="connsiteX2672" fmla="*/ 1413723 w 1667234"/>
                <a:gd name="connsiteY2672" fmla="*/ 1019981 h 1265365"/>
                <a:gd name="connsiteX2673" fmla="*/ 1412758 w 1667234"/>
                <a:gd name="connsiteY2673" fmla="*/ 1020730 h 1265365"/>
                <a:gd name="connsiteX2674" fmla="*/ 1412758 w 1667234"/>
                <a:gd name="connsiteY2674" fmla="*/ 1020730 h 1265365"/>
                <a:gd name="connsiteX2675" fmla="*/ 1412758 w 1667234"/>
                <a:gd name="connsiteY2675" fmla="*/ 1020730 h 1265365"/>
                <a:gd name="connsiteX2676" fmla="*/ 1410243 w 1667234"/>
                <a:gd name="connsiteY2676" fmla="*/ 1022508 h 1265365"/>
                <a:gd name="connsiteX2677" fmla="*/ 1410243 w 1667234"/>
                <a:gd name="connsiteY2677" fmla="*/ 1022508 h 1265365"/>
                <a:gd name="connsiteX2678" fmla="*/ 1410243 w 1667234"/>
                <a:gd name="connsiteY2678" fmla="*/ 1022508 h 1265365"/>
                <a:gd name="connsiteX2679" fmla="*/ 1406446 w 1667234"/>
                <a:gd name="connsiteY2679" fmla="*/ 1024274 h 1265365"/>
                <a:gd name="connsiteX2680" fmla="*/ 1406446 w 1667234"/>
                <a:gd name="connsiteY2680" fmla="*/ 1024274 h 1265365"/>
                <a:gd name="connsiteX2681" fmla="*/ 1406446 w 1667234"/>
                <a:gd name="connsiteY2681" fmla="*/ 1024274 h 1265365"/>
                <a:gd name="connsiteX2682" fmla="*/ 1404249 w 1667234"/>
                <a:gd name="connsiteY2682" fmla="*/ 1025188 h 1265365"/>
                <a:gd name="connsiteX2683" fmla="*/ 1404249 w 1667234"/>
                <a:gd name="connsiteY2683" fmla="*/ 1025188 h 1265365"/>
                <a:gd name="connsiteX2684" fmla="*/ 1404249 w 1667234"/>
                <a:gd name="connsiteY2684" fmla="*/ 1025188 h 1265365"/>
                <a:gd name="connsiteX2685" fmla="*/ 1399512 w 1667234"/>
                <a:gd name="connsiteY2685" fmla="*/ 1027842 h 1265365"/>
                <a:gd name="connsiteX2686" fmla="*/ 1399512 w 1667234"/>
                <a:gd name="connsiteY2686" fmla="*/ 1027842 h 1265365"/>
                <a:gd name="connsiteX2687" fmla="*/ 1399512 w 1667234"/>
                <a:gd name="connsiteY2687" fmla="*/ 1027842 h 1265365"/>
                <a:gd name="connsiteX2688" fmla="*/ 1398687 w 1667234"/>
                <a:gd name="connsiteY2688" fmla="*/ 1028337 h 1265365"/>
                <a:gd name="connsiteX2689" fmla="*/ 1398687 w 1667234"/>
                <a:gd name="connsiteY2689" fmla="*/ 1028337 h 1265365"/>
                <a:gd name="connsiteX2690" fmla="*/ 1398687 w 1667234"/>
                <a:gd name="connsiteY2690" fmla="*/ 1028337 h 1265365"/>
                <a:gd name="connsiteX2691" fmla="*/ 1398585 w 1667234"/>
                <a:gd name="connsiteY2691" fmla="*/ 1028541 h 1265365"/>
                <a:gd name="connsiteX2692" fmla="*/ 1398585 w 1667234"/>
                <a:gd name="connsiteY2692" fmla="*/ 1028541 h 1265365"/>
                <a:gd name="connsiteX2693" fmla="*/ 1398585 w 1667234"/>
                <a:gd name="connsiteY2693" fmla="*/ 1028541 h 1265365"/>
                <a:gd name="connsiteX2694" fmla="*/ 1396363 w 1667234"/>
                <a:gd name="connsiteY2694" fmla="*/ 1029760 h 1265365"/>
                <a:gd name="connsiteX2695" fmla="*/ 1396363 w 1667234"/>
                <a:gd name="connsiteY2695" fmla="*/ 1029760 h 1265365"/>
                <a:gd name="connsiteX2696" fmla="*/ 1396363 w 1667234"/>
                <a:gd name="connsiteY2696" fmla="*/ 1029760 h 1265365"/>
                <a:gd name="connsiteX2697" fmla="*/ 1394838 w 1667234"/>
                <a:gd name="connsiteY2697" fmla="*/ 1030763 h 1265365"/>
                <a:gd name="connsiteX2698" fmla="*/ 1394838 w 1667234"/>
                <a:gd name="connsiteY2698" fmla="*/ 1030763 h 1265365"/>
                <a:gd name="connsiteX2699" fmla="*/ 1394838 w 1667234"/>
                <a:gd name="connsiteY2699" fmla="*/ 1030763 h 1265365"/>
                <a:gd name="connsiteX2700" fmla="*/ 1392858 w 1667234"/>
                <a:gd name="connsiteY2700" fmla="*/ 1031982 h 1265365"/>
                <a:gd name="connsiteX2701" fmla="*/ 1392858 w 1667234"/>
                <a:gd name="connsiteY2701" fmla="*/ 1031982 h 1265365"/>
                <a:gd name="connsiteX2702" fmla="*/ 1392858 w 1667234"/>
                <a:gd name="connsiteY2702" fmla="*/ 1031982 h 1265365"/>
                <a:gd name="connsiteX2703" fmla="*/ 1391715 w 1667234"/>
                <a:gd name="connsiteY2703" fmla="*/ 1031690 h 1265365"/>
                <a:gd name="connsiteX2704" fmla="*/ 1391715 w 1667234"/>
                <a:gd name="connsiteY2704" fmla="*/ 1031690 h 1265365"/>
                <a:gd name="connsiteX2705" fmla="*/ 1391715 w 1667234"/>
                <a:gd name="connsiteY2705" fmla="*/ 1031690 h 1265365"/>
                <a:gd name="connsiteX2706" fmla="*/ 1389467 w 1667234"/>
                <a:gd name="connsiteY2706" fmla="*/ 1030306 h 1265365"/>
                <a:gd name="connsiteX2707" fmla="*/ 1389467 w 1667234"/>
                <a:gd name="connsiteY2707" fmla="*/ 1030306 h 1265365"/>
                <a:gd name="connsiteX2708" fmla="*/ 1389467 w 1667234"/>
                <a:gd name="connsiteY2708" fmla="*/ 1030306 h 1265365"/>
                <a:gd name="connsiteX2709" fmla="*/ 1386901 w 1667234"/>
                <a:gd name="connsiteY2709" fmla="*/ 1029290 h 1265365"/>
                <a:gd name="connsiteX2710" fmla="*/ 1386901 w 1667234"/>
                <a:gd name="connsiteY2710" fmla="*/ 1029290 h 1265365"/>
                <a:gd name="connsiteX2711" fmla="*/ 1386901 w 1667234"/>
                <a:gd name="connsiteY2711" fmla="*/ 1029290 h 1265365"/>
                <a:gd name="connsiteX2712" fmla="*/ 1383358 w 1667234"/>
                <a:gd name="connsiteY2712" fmla="*/ 1030395 h 1265365"/>
                <a:gd name="connsiteX2713" fmla="*/ 1383358 w 1667234"/>
                <a:gd name="connsiteY2713" fmla="*/ 1030395 h 1265365"/>
                <a:gd name="connsiteX2714" fmla="*/ 1383358 w 1667234"/>
                <a:gd name="connsiteY2714" fmla="*/ 1030395 h 1265365"/>
                <a:gd name="connsiteX2715" fmla="*/ 1382685 w 1667234"/>
                <a:gd name="connsiteY2715" fmla="*/ 1029874 h 1265365"/>
                <a:gd name="connsiteX2716" fmla="*/ 1382685 w 1667234"/>
                <a:gd name="connsiteY2716" fmla="*/ 1029874 h 1265365"/>
                <a:gd name="connsiteX2717" fmla="*/ 1382685 w 1667234"/>
                <a:gd name="connsiteY2717" fmla="*/ 1029874 h 1265365"/>
                <a:gd name="connsiteX2718" fmla="*/ 1383777 w 1667234"/>
                <a:gd name="connsiteY2718" fmla="*/ 1026547 h 1265365"/>
                <a:gd name="connsiteX2719" fmla="*/ 1383777 w 1667234"/>
                <a:gd name="connsiteY2719" fmla="*/ 1026547 h 1265365"/>
                <a:gd name="connsiteX2720" fmla="*/ 1383955 w 1667234"/>
                <a:gd name="connsiteY2720" fmla="*/ 1026280 h 1265365"/>
                <a:gd name="connsiteX2721" fmla="*/ 1383955 w 1667234"/>
                <a:gd name="connsiteY2721" fmla="*/ 1026280 h 1265365"/>
                <a:gd name="connsiteX2722" fmla="*/ 1383955 w 1667234"/>
                <a:gd name="connsiteY2722" fmla="*/ 1026280 h 1265365"/>
                <a:gd name="connsiteX2723" fmla="*/ 1383675 w 1667234"/>
                <a:gd name="connsiteY2723" fmla="*/ 1024477 h 1265365"/>
                <a:gd name="connsiteX2724" fmla="*/ 1383675 w 1667234"/>
                <a:gd name="connsiteY2724" fmla="*/ 1024477 h 1265365"/>
                <a:gd name="connsiteX2725" fmla="*/ 1383675 w 1667234"/>
                <a:gd name="connsiteY2725" fmla="*/ 1024477 h 1265365"/>
                <a:gd name="connsiteX2726" fmla="*/ 1382367 w 1667234"/>
                <a:gd name="connsiteY2726" fmla="*/ 1023283 h 1265365"/>
                <a:gd name="connsiteX2727" fmla="*/ 1382367 w 1667234"/>
                <a:gd name="connsiteY2727" fmla="*/ 1023283 h 1265365"/>
                <a:gd name="connsiteX2728" fmla="*/ 1382367 w 1667234"/>
                <a:gd name="connsiteY2728" fmla="*/ 1023283 h 1265365"/>
                <a:gd name="connsiteX2729" fmla="*/ 1381097 w 1667234"/>
                <a:gd name="connsiteY2729" fmla="*/ 1022559 h 1265365"/>
                <a:gd name="connsiteX2730" fmla="*/ 1381097 w 1667234"/>
                <a:gd name="connsiteY2730" fmla="*/ 1022559 h 1265365"/>
                <a:gd name="connsiteX2731" fmla="*/ 1381097 w 1667234"/>
                <a:gd name="connsiteY2731" fmla="*/ 1022559 h 1265365"/>
                <a:gd name="connsiteX2732" fmla="*/ 1378050 w 1667234"/>
                <a:gd name="connsiteY2732" fmla="*/ 1023956 h 1265365"/>
                <a:gd name="connsiteX2733" fmla="*/ 1378050 w 1667234"/>
                <a:gd name="connsiteY2733" fmla="*/ 1023956 h 1265365"/>
                <a:gd name="connsiteX2734" fmla="*/ 1378050 w 1667234"/>
                <a:gd name="connsiteY2734" fmla="*/ 1023956 h 1265365"/>
                <a:gd name="connsiteX2735" fmla="*/ 1378024 w 1667234"/>
                <a:gd name="connsiteY2735" fmla="*/ 1026128 h 1265365"/>
                <a:gd name="connsiteX2736" fmla="*/ 1378024 w 1667234"/>
                <a:gd name="connsiteY2736" fmla="*/ 1026128 h 1265365"/>
                <a:gd name="connsiteX2737" fmla="*/ 1378024 w 1667234"/>
                <a:gd name="connsiteY2737" fmla="*/ 1026128 h 1265365"/>
                <a:gd name="connsiteX2738" fmla="*/ 1377656 w 1667234"/>
                <a:gd name="connsiteY2738" fmla="*/ 1026572 h 1265365"/>
                <a:gd name="connsiteX2739" fmla="*/ 1377656 w 1667234"/>
                <a:gd name="connsiteY2739" fmla="*/ 1026572 h 1265365"/>
                <a:gd name="connsiteX2740" fmla="*/ 1377656 w 1667234"/>
                <a:gd name="connsiteY2740" fmla="*/ 1026572 h 1265365"/>
                <a:gd name="connsiteX2741" fmla="*/ 1375243 w 1667234"/>
                <a:gd name="connsiteY2741" fmla="*/ 1027156 h 1265365"/>
                <a:gd name="connsiteX2742" fmla="*/ 1375243 w 1667234"/>
                <a:gd name="connsiteY2742" fmla="*/ 1027156 h 1265365"/>
                <a:gd name="connsiteX2743" fmla="*/ 1375243 w 1667234"/>
                <a:gd name="connsiteY2743" fmla="*/ 1027156 h 1265365"/>
                <a:gd name="connsiteX2744" fmla="*/ 1373211 w 1667234"/>
                <a:gd name="connsiteY2744" fmla="*/ 1026407 h 1265365"/>
                <a:gd name="connsiteX2745" fmla="*/ 1373211 w 1667234"/>
                <a:gd name="connsiteY2745" fmla="*/ 1026407 h 1265365"/>
                <a:gd name="connsiteX2746" fmla="*/ 1373211 w 1667234"/>
                <a:gd name="connsiteY2746" fmla="*/ 1026407 h 1265365"/>
                <a:gd name="connsiteX2747" fmla="*/ 1371954 w 1667234"/>
                <a:gd name="connsiteY2747" fmla="*/ 1026001 h 1265365"/>
                <a:gd name="connsiteX2748" fmla="*/ 1371954 w 1667234"/>
                <a:gd name="connsiteY2748" fmla="*/ 1026001 h 1265365"/>
                <a:gd name="connsiteX2749" fmla="*/ 1371954 w 1667234"/>
                <a:gd name="connsiteY2749" fmla="*/ 1026001 h 1265365"/>
                <a:gd name="connsiteX2750" fmla="*/ 1371306 w 1667234"/>
                <a:gd name="connsiteY2750" fmla="*/ 1025620 h 1265365"/>
                <a:gd name="connsiteX2751" fmla="*/ 1371306 w 1667234"/>
                <a:gd name="connsiteY2751" fmla="*/ 1025620 h 1265365"/>
                <a:gd name="connsiteX2752" fmla="*/ 1371306 w 1667234"/>
                <a:gd name="connsiteY2752" fmla="*/ 1025620 h 1265365"/>
                <a:gd name="connsiteX2753" fmla="*/ 1371052 w 1667234"/>
                <a:gd name="connsiteY2753" fmla="*/ 1025454 h 1265365"/>
                <a:gd name="connsiteX2754" fmla="*/ 1371052 w 1667234"/>
                <a:gd name="connsiteY2754" fmla="*/ 1025454 h 1265365"/>
                <a:gd name="connsiteX2755" fmla="*/ 1371052 w 1667234"/>
                <a:gd name="connsiteY2755" fmla="*/ 1025454 h 1265365"/>
                <a:gd name="connsiteX2756" fmla="*/ 1370480 w 1667234"/>
                <a:gd name="connsiteY2756" fmla="*/ 1026090 h 1265365"/>
                <a:gd name="connsiteX2757" fmla="*/ 1370480 w 1667234"/>
                <a:gd name="connsiteY2757" fmla="*/ 1026090 h 1265365"/>
                <a:gd name="connsiteX2758" fmla="*/ 1370480 w 1667234"/>
                <a:gd name="connsiteY2758" fmla="*/ 1026090 h 1265365"/>
                <a:gd name="connsiteX2759" fmla="*/ 1370239 w 1667234"/>
                <a:gd name="connsiteY2759" fmla="*/ 1027220 h 1265365"/>
                <a:gd name="connsiteX2760" fmla="*/ 1370239 w 1667234"/>
                <a:gd name="connsiteY2760" fmla="*/ 1027220 h 1265365"/>
                <a:gd name="connsiteX2761" fmla="*/ 1370239 w 1667234"/>
                <a:gd name="connsiteY2761" fmla="*/ 1027220 h 1265365"/>
                <a:gd name="connsiteX2762" fmla="*/ 1371052 w 1667234"/>
                <a:gd name="connsiteY2762" fmla="*/ 1027664 h 1265365"/>
                <a:gd name="connsiteX2763" fmla="*/ 1371052 w 1667234"/>
                <a:gd name="connsiteY2763" fmla="*/ 1027664 h 1265365"/>
                <a:gd name="connsiteX2764" fmla="*/ 1371052 w 1667234"/>
                <a:gd name="connsiteY2764" fmla="*/ 1027664 h 1265365"/>
                <a:gd name="connsiteX2765" fmla="*/ 1371332 w 1667234"/>
                <a:gd name="connsiteY2765" fmla="*/ 1027626 h 1265365"/>
                <a:gd name="connsiteX2766" fmla="*/ 1371332 w 1667234"/>
                <a:gd name="connsiteY2766" fmla="*/ 1027626 h 1265365"/>
                <a:gd name="connsiteX2767" fmla="*/ 1371332 w 1667234"/>
                <a:gd name="connsiteY2767" fmla="*/ 1027626 h 1265365"/>
                <a:gd name="connsiteX2768" fmla="*/ 1373732 w 1667234"/>
                <a:gd name="connsiteY2768" fmla="*/ 1027245 h 1265365"/>
                <a:gd name="connsiteX2769" fmla="*/ 1373732 w 1667234"/>
                <a:gd name="connsiteY2769" fmla="*/ 1027245 h 1265365"/>
                <a:gd name="connsiteX2770" fmla="*/ 1373732 w 1667234"/>
                <a:gd name="connsiteY2770" fmla="*/ 1027245 h 1265365"/>
                <a:gd name="connsiteX2771" fmla="*/ 1375319 w 1667234"/>
                <a:gd name="connsiteY2771" fmla="*/ 1027779 h 1265365"/>
                <a:gd name="connsiteX2772" fmla="*/ 1375319 w 1667234"/>
                <a:gd name="connsiteY2772" fmla="*/ 1027779 h 1265365"/>
                <a:gd name="connsiteX2773" fmla="*/ 1375319 w 1667234"/>
                <a:gd name="connsiteY2773" fmla="*/ 1027779 h 1265365"/>
                <a:gd name="connsiteX2774" fmla="*/ 1376246 w 1667234"/>
                <a:gd name="connsiteY2774" fmla="*/ 1030992 h 1265365"/>
                <a:gd name="connsiteX2775" fmla="*/ 1376246 w 1667234"/>
                <a:gd name="connsiteY2775" fmla="*/ 1030992 h 1265365"/>
                <a:gd name="connsiteX2776" fmla="*/ 1376246 w 1667234"/>
                <a:gd name="connsiteY2776" fmla="*/ 1030992 h 1265365"/>
                <a:gd name="connsiteX2777" fmla="*/ 1376068 w 1667234"/>
                <a:gd name="connsiteY2777" fmla="*/ 1032007 h 1265365"/>
                <a:gd name="connsiteX2778" fmla="*/ 1376068 w 1667234"/>
                <a:gd name="connsiteY2778" fmla="*/ 1032007 h 1265365"/>
                <a:gd name="connsiteX2779" fmla="*/ 1376068 w 1667234"/>
                <a:gd name="connsiteY2779" fmla="*/ 1032007 h 1265365"/>
                <a:gd name="connsiteX2780" fmla="*/ 1374747 w 1667234"/>
                <a:gd name="connsiteY2780" fmla="*/ 1033328 h 1265365"/>
                <a:gd name="connsiteX2781" fmla="*/ 1374747 w 1667234"/>
                <a:gd name="connsiteY2781" fmla="*/ 1033328 h 1265365"/>
                <a:gd name="connsiteX2782" fmla="*/ 1374747 w 1667234"/>
                <a:gd name="connsiteY2782" fmla="*/ 1033328 h 1265365"/>
                <a:gd name="connsiteX2783" fmla="*/ 1374379 w 1667234"/>
                <a:gd name="connsiteY2783" fmla="*/ 1033328 h 1265365"/>
                <a:gd name="connsiteX2784" fmla="*/ 1374379 w 1667234"/>
                <a:gd name="connsiteY2784" fmla="*/ 1033328 h 1265365"/>
                <a:gd name="connsiteX2785" fmla="*/ 1374379 w 1667234"/>
                <a:gd name="connsiteY2785" fmla="*/ 1033328 h 1265365"/>
                <a:gd name="connsiteX2786" fmla="*/ 1372995 w 1667234"/>
                <a:gd name="connsiteY2786" fmla="*/ 1032934 h 1265365"/>
                <a:gd name="connsiteX2787" fmla="*/ 1372995 w 1667234"/>
                <a:gd name="connsiteY2787" fmla="*/ 1032934 h 1265365"/>
                <a:gd name="connsiteX2788" fmla="*/ 1372995 w 1667234"/>
                <a:gd name="connsiteY2788" fmla="*/ 1032934 h 1265365"/>
                <a:gd name="connsiteX2789" fmla="*/ 1373439 w 1667234"/>
                <a:gd name="connsiteY2789" fmla="*/ 1033798 h 1265365"/>
                <a:gd name="connsiteX2790" fmla="*/ 1373439 w 1667234"/>
                <a:gd name="connsiteY2790" fmla="*/ 1033798 h 1265365"/>
                <a:gd name="connsiteX2791" fmla="*/ 1373439 w 1667234"/>
                <a:gd name="connsiteY2791" fmla="*/ 1033798 h 1265365"/>
                <a:gd name="connsiteX2792" fmla="*/ 1373071 w 1667234"/>
                <a:gd name="connsiteY2792" fmla="*/ 1036745 h 1265365"/>
                <a:gd name="connsiteX2793" fmla="*/ 1373071 w 1667234"/>
                <a:gd name="connsiteY2793" fmla="*/ 1036745 h 1265365"/>
                <a:gd name="connsiteX2794" fmla="*/ 1373071 w 1667234"/>
                <a:gd name="connsiteY2794" fmla="*/ 1036745 h 1265365"/>
                <a:gd name="connsiteX2795" fmla="*/ 1366417 w 1667234"/>
                <a:gd name="connsiteY2795" fmla="*/ 1040948 h 1265365"/>
                <a:gd name="connsiteX2796" fmla="*/ 1366417 w 1667234"/>
                <a:gd name="connsiteY2796" fmla="*/ 1040948 h 1265365"/>
                <a:gd name="connsiteX2797" fmla="*/ 1366417 w 1667234"/>
                <a:gd name="connsiteY2797" fmla="*/ 1040948 h 1265365"/>
                <a:gd name="connsiteX2798" fmla="*/ 1365997 w 1667234"/>
                <a:gd name="connsiteY2798" fmla="*/ 1040847 h 1265365"/>
                <a:gd name="connsiteX2799" fmla="*/ 1365997 w 1667234"/>
                <a:gd name="connsiteY2799" fmla="*/ 1040847 h 1265365"/>
                <a:gd name="connsiteX2800" fmla="*/ 1365997 w 1667234"/>
                <a:gd name="connsiteY2800" fmla="*/ 1040847 h 1265365"/>
                <a:gd name="connsiteX2801" fmla="*/ 1364017 w 1667234"/>
                <a:gd name="connsiteY2801" fmla="*/ 1039208 h 1265365"/>
                <a:gd name="connsiteX2802" fmla="*/ 1364017 w 1667234"/>
                <a:gd name="connsiteY2802" fmla="*/ 1039208 h 1265365"/>
                <a:gd name="connsiteX2803" fmla="*/ 1364017 w 1667234"/>
                <a:gd name="connsiteY2803" fmla="*/ 1039208 h 1265365"/>
                <a:gd name="connsiteX2804" fmla="*/ 1364308 w 1667234"/>
                <a:gd name="connsiteY2804" fmla="*/ 1037811 h 1265365"/>
                <a:gd name="connsiteX2805" fmla="*/ 1364308 w 1667234"/>
                <a:gd name="connsiteY2805" fmla="*/ 1037811 h 1265365"/>
                <a:gd name="connsiteX2806" fmla="*/ 1364308 w 1667234"/>
                <a:gd name="connsiteY2806" fmla="*/ 1037811 h 1265365"/>
                <a:gd name="connsiteX2807" fmla="*/ 1368398 w 1667234"/>
                <a:gd name="connsiteY2807" fmla="*/ 1034535 h 1265365"/>
                <a:gd name="connsiteX2808" fmla="*/ 1368398 w 1667234"/>
                <a:gd name="connsiteY2808" fmla="*/ 1034535 h 1265365"/>
                <a:gd name="connsiteX2809" fmla="*/ 1368398 w 1667234"/>
                <a:gd name="connsiteY2809" fmla="*/ 1034535 h 1265365"/>
                <a:gd name="connsiteX2810" fmla="*/ 1369960 w 1667234"/>
                <a:gd name="connsiteY2810" fmla="*/ 1033100 h 1265365"/>
                <a:gd name="connsiteX2811" fmla="*/ 1369960 w 1667234"/>
                <a:gd name="connsiteY2811" fmla="*/ 1033100 h 1265365"/>
                <a:gd name="connsiteX2812" fmla="*/ 1369960 w 1667234"/>
                <a:gd name="connsiteY2812" fmla="*/ 1033100 h 1265365"/>
                <a:gd name="connsiteX2813" fmla="*/ 1370442 w 1667234"/>
                <a:gd name="connsiteY2813" fmla="*/ 1032211 h 1265365"/>
                <a:gd name="connsiteX2814" fmla="*/ 1370442 w 1667234"/>
                <a:gd name="connsiteY2814" fmla="*/ 1032211 h 1265365"/>
                <a:gd name="connsiteX2815" fmla="*/ 1370442 w 1667234"/>
                <a:gd name="connsiteY2815" fmla="*/ 1032211 h 1265365"/>
                <a:gd name="connsiteX2816" fmla="*/ 1370938 w 1667234"/>
                <a:gd name="connsiteY2816" fmla="*/ 1030941 h 1265365"/>
                <a:gd name="connsiteX2817" fmla="*/ 1370938 w 1667234"/>
                <a:gd name="connsiteY2817" fmla="*/ 1030941 h 1265365"/>
                <a:gd name="connsiteX2818" fmla="*/ 1370938 w 1667234"/>
                <a:gd name="connsiteY2818" fmla="*/ 1030941 h 1265365"/>
                <a:gd name="connsiteX2819" fmla="*/ 1369643 w 1667234"/>
                <a:gd name="connsiteY2819" fmla="*/ 1030280 h 1265365"/>
                <a:gd name="connsiteX2820" fmla="*/ 1369643 w 1667234"/>
                <a:gd name="connsiteY2820" fmla="*/ 1030280 h 1265365"/>
                <a:gd name="connsiteX2821" fmla="*/ 1369643 w 1667234"/>
                <a:gd name="connsiteY2821" fmla="*/ 1030280 h 1265365"/>
                <a:gd name="connsiteX2822" fmla="*/ 1367979 w 1667234"/>
                <a:gd name="connsiteY2822" fmla="*/ 1031373 h 1265365"/>
                <a:gd name="connsiteX2823" fmla="*/ 1367979 w 1667234"/>
                <a:gd name="connsiteY2823" fmla="*/ 1031373 h 1265365"/>
                <a:gd name="connsiteX2824" fmla="*/ 1367979 w 1667234"/>
                <a:gd name="connsiteY2824" fmla="*/ 1031373 h 1265365"/>
                <a:gd name="connsiteX2825" fmla="*/ 1366099 w 1667234"/>
                <a:gd name="connsiteY2825" fmla="*/ 1033925 h 1265365"/>
                <a:gd name="connsiteX2826" fmla="*/ 1366099 w 1667234"/>
                <a:gd name="connsiteY2826" fmla="*/ 1033925 h 1265365"/>
                <a:gd name="connsiteX2827" fmla="*/ 1366023 w 1667234"/>
                <a:gd name="connsiteY2827" fmla="*/ 1034001 h 1265365"/>
                <a:gd name="connsiteX2828" fmla="*/ 1366023 w 1667234"/>
                <a:gd name="connsiteY2828" fmla="*/ 1034001 h 1265365"/>
                <a:gd name="connsiteX2829" fmla="*/ 1365922 w 1667234"/>
                <a:gd name="connsiteY2829" fmla="*/ 1034078 h 1265365"/>
                <a:gd name="connsiteX2830" fmla="*/ 1365922 w 1667234"/>
                <a:gd name="connsiteY2830" fmla="*/ 1034078 h 1265365"/>
                <a:gd name="connsiteX2831" fmla="*/ 1365922 w 1667234"/>
                <a:gd name="connsiteY2831" fmla="*/ 1034078 h 1265365"/>
                <a:gd name="connsiteX2832" fmla="*/ 1364182 w 1667234"/>
                <a:gd name="connsiteY2832" fmla="*/ 1034547 h 1265365"/>
                <a:gd name="connsiteX2833" fmla="*/ 1364182 w 1667234"/>
                <a:gd name="connsiteY2833" fmla="*/ 1034547 h 1265365"/>
                <a:gd name="connsiteX2834" fmla="*/ 1364182 w 1667234"/>
                <a:gd name="connsiteY2834" fmla="*/ 1034547 h 1265365"/>
                <a:gd name="connsiteX2835" fmla="*/ 1363762 w 1667234"/>
                <a:gd name="connsiteY2835" fmla="*/ 1034522 h 1265365"/>
                <a:gd name="connsiteX2836" fmla="*/ 1363762 w 1667234"/>
                <a:gd name="connsiteY2836" fmla="*/ 1034522 h 1265365"/>
                <a:gd name="connsiteX2837" fmla="*/ 1363762 w 1667234"/>
                <a:gd name="connsiteY2837" fmla="*/ 1034522 h 1265365"/>
                <a:gd name="connsiteX2838" fmla="*/ 1363496 w 1667234"/>
                <a:gd name="connsiteY2838" fmla="*/ 1034624 h 1265365"/>
                <a:gd name="connsiteX2839" fmla="*/ 1363496 w 1667234"/>
                <a:gd name="connsiteY2839" fmla="*/ 1034624 h 1265365"/>
                <a:gd name="connsiteX2840" fmla="*/ 1363496 w 1667234"/>
                <a:gd name="connsiteY2840" fmla="*/ 1034624 h 1265365"/>
                <a:gd name="connsiteX2841" fmla="*/ 1363419 w 1667234"/>
                <a:gd name="connsiteY2841" fmla="*/ 1035462 h 1265365"/>
                <a:gd name="connsiteX2842" fmla="*/ 1363419 w 1667234"/>
                <a:gd name="connsiteY2842" fmla="*/ 1035462 h 1265365"/>
                <a:gd name="connsiteX2843" fmla="*/ 1363419 w 1667234"/>
                <a:gd name="connsiteY2843" fmla="*/ 1035462 h 1265365"/>
                <a:gd name="connsiteX2844" fmla="*/ 1363547 w 1667234"/>
                <a:gd name="connsiteY2844" fmla="*/ 1036008 h 1265365"/>
                <a:gd name="connsiteX2845" fmla="*/ 1363547 w 1667234"/>
                <a:gd name="connsiteY2845" fmla="*/ 1036008 h 1265365"/>
                <a:gd name="connsiteX2846" fmla="*/ 1363547 w 1667234"/>
                <a:gd name="connsiteY2846" fmla="*/ 1036008 h 1265365"/>
                <a:gd name="connsiteX2847" fmla="*/ 1362505 w 1667234"/>
                <a:gd name="connsiteY2847" fmla="*/ 1038599 h 1265365"/>
                <a:gd name="connsiteX2848" fmla="*/ 1362505 w 1667234"/>
                <a:gd name="connsiteY2848" fmla="*/ 1038599 h 1265365"/>
                <a:gd name="connsiteX2849" fmla="*/ 1362505 w 1667234"/>
                <a:gd name="connsiteY2849" fmla="*/ 1038599 h 1265365"/>
                <a:gd name="connsiteX2850" fmla="*/ 1360740 w 1667234"/>
                <a:gd name="connsiteY2850" fmla="*/ 1038942 h 1265365"/>
                <a:gd name="connsiteX2851" fmla="*/ 1360740 w 1667234"/>
                <a:gd name="connsiteY2851" fmla="*/ 1038942 h 1265365"/>
                <a:gd name="connsiteX2852" fmla="*/ 1360740 w 1667234"/>
                <a:gd name="connsiteY2852" fmla="*/ 1038942 h 1265365"/>
                <a:gd name="connsiteX2853" fmla="*/ 1359305 w 1667234"/>
                <a:gd name="connsiteY2853" fmla="*/ 1037938 h 1265365"/>
                <a:gd name="connsiteX2854" fmla="*/ 1359305 w 1667234"/>
                <a:gd name="connsiteY2854" fmla="*/ 1037938 h 1265365"/>
                <a:gd name="connsiteX2855" fmla="*/ 1359305 w 1667234"/>
                <a:gd name="connsiteY2855" fmla="*/ 1037938 h 1265365"/>
                <a:gd name="connsiteX2856" fmla="*/ 1359178 w 1667234"/>
                <a:gd name="connsiteY2856" fmla="*/ 1037507 h 1265365"/>
                <a:gd name="connsiteX2857" fmla="*/ 1359178 w 1667234"/>
                <a:gd name="connsiteY2857" fmla="*/ 1037507 h 1265365"/>
                <a:gd name="connsiteX2858" fmla="*/ 1359178 w 1667234"/>
                <a:gd name="connsiteY2858" fmla="*/ 1037507 h 1265365"/>
                <a:gd name="connsiteX2859" fmla="*/ 1360270 w 1667234"/>
                <a:gd name="connsiteY2859" fmla="*/ 1035233 h 1265365"/>
                <a:gd name="connsiteX2860" fmla="*/ 1360270 w 1667234"/>
                <a:gd name="connsiteY2860" fmla="*/ 1035233 h 1265365"/>
                <a:gd name="connsiteX2861" fmla="*/ 1360270 w 1667234"/>
                <a:gd name="connsiteY2861" fmla="*/ 1035233 h 1265365"/>
                <a:gd name="connsiteX2862" fmla="*/ 1361654 w 1667234"/>
                <a:gd name="connsiteY2862" fmla="*/ 1034471 h 1265365"/>
                <a:gd name="connsiteX2863" fmla="*/ 1361654 w 1667234"/>
                <a:gd name="connsiteY2863" fmla="*/ 1034471 h 1265365"/>
                <a:gd name="connsiteX2864" fmla="*/ 1361654 w 1667234"/>
                <a:gd name="connsiteY2864" fmla="*/ 1034471 h 1265365"/>
                <a:gd name="connsiteX2865" fmla="*/ 1361159 w 1667234"/>
                <a:gd name="connsiteY2865" fmla="*/ 1033963 h 1265365"/>
                <a:gd name="connsiteX2866" fmla="*/ 1361159 w 1667234"/>
                <a:gd name="connsiteY2866" fmla="*/ 1033963 h 1265365"/>
                <a:gd name="connsiteX2867" fmla="*/ 1361159 w 1667234"/>
                <a:gd name="connsiteY2867" fmla="*/ 1033963 h 1265365"/>
                <a:gd name="connsiteX2868" fmla="*/ 1360194 w 1667234"/>
                <a:gd name="connsiteY2868" fmla="*/ 1033570 h 1265365"/>
                <a:gd name="connsiteX2869" fmla="*/ 1360194 w 1667234"/>
                <a:gd name="connsiteY2869" fmla="*/ 1033570 h 1265365"/>
                <a:gd name="connsiteX2870" fmla="*/ 1360194 w 1667234"/>
                <a:gd name="connsiteY2870" fmla="*/ 1033570 h 1265365"/>
                <a:gd name="connsiteX2871" fmla="*/ 1358924 w 1667234"/>
                <a:gd name="connsiteY2871" fmla="*/ 1033925 h 1265365"/>
                <a:gd name="connsiteX2872" fmla="*/ 1358924 w 1667234"/>
                <a:gd name="connsiteY2872" fmla="*/ 1033925 h 1265365"/>
                <a:gd name="connsiteX2873" fmla="*/ 1358924 w 1667234"/>
                <a:gd name="connsiteY2873" fmla="*/ 1033925 h 1265365"/>
                <a:gd name="connsiteX2874" fmla="*/ 1356244 w 1667234"/>
                <a:gd name="connsiteY2874" fmla="*/ 1034636 h 1265365"/>
                <a:gd name="connsiteX2875" fmla="*/ 1356244 w 1667234"/>
                <a:gd name="connsiteY2875" fmla="*/ 1034636 h 1265365"/>
                <a:gd name="connsiteX2876" fmla="*/ 1356244 w 1667234"/>
                <a:gd name="connsiteY2876" fmla="*/ 1034636 h 1265365"/>
                <a:gd name="connsiteX2877" fmla="*/ 1353476 w 1667234"/>
                <a:gd name="connsiteY2877" fmla="*/ 1035563 h 1265365"/>
                <a:gd name="connsiteX2878" fmla="*/ 1353476 w 1667234"/>
                <a:gd name="connsiteY2878" fmla="*/ 1035563 h 1265365"/>
                <a:gd name="connsiteX2879" fmla="*/ 1353476 w 1667234"/>
                <a:gd name="connsiteY2879" fmla="*/ 1035563 h 1265365"/>
                <a:gd name="connsiteX2880" fmla="*/ 1350720 w 1667234"/>
                <a:gd name="connsiteY2880" fmla="*/ 1036109 h 1265365"/>
                <a:gd name="connsiteX2881" fmla="*/ 1350720 w 1667234"/>
                <a:gd name="connsiteY2881" fmla="*/ 1036109 h 1265365"/>
                <a:gd name="connsiteX2882" fmla="*/ 1350720 w 1667234"/>
                <a:gd name="connsiteY2882" fmla="*/ 1036109 h 1265365"/>
                <a:gd name="connsiteX2883" fmla="*/ 1348409 w 1667234"/>
                <a:gd name="connsiteY2883" fmla="*/ 1035830 h 1265365"/>
                <a:gd name="connsiteX2884" fmla="*/ 1348409 w 1667234"/>
                <a:gd name="connsiteY2884" fmla="*/ 1035830 h 1265365"/>
                <a:gd name="connsiteX2885" fmla="*/ 1348409 w 1667234"/>
                <a:gd name="connsiteY2885" fmla="*/ 1035830 h 1265365"/>
                <a:gd name="connsiteX2886" fmla="*/ 1348015 w 1667234"/>
                <a:gd name="connsiteY2886" fmla="*/ 1035856 h 1265365"/>
                <a:gd name="connsiteX2887" fmla="*/ 1348015 w 1667234"/>
                <a:gd name="connsiteY2887" fmla="*/ 1035856 h 1265365"/>
                <a:gd name="connsiteX2888" fmla="*/ 1348015 w 1667234"/>
                <a:gd name="connsiteY2888" fmla="*/ 1035856 h 1265365"/>
                <a:gd name="connsiteX2889" fmla="*/ 1348383 w 1667234"/>
                <a:gd name="connsiteY2889" fmla="*/ 1036249 h 1265365"/>
                <a:gd name="connsiteX2890" fmla="*/ 1348383 w 1667234"/>
                <a:gd name="connsiteY2890" fmla="*/ 1036249 h 1265365"/>
                <a:gd name="connsiteX2891" fmla="*/ 1348383 w 1667234"/>
                <a:gd name="connsiteY2891" fmla="*/ 1036249 h 1265365"/>
                <a:gd name="connsiteX2892" fmla="*/ 1350593 w 1667234"/>
                <a:gd name="connsiteY2892" fmla="*/ 1038180 h 1265365"/>
                <a:gd name="connsiteX2893" fmla="*/ 1350593 w 1667234"/>
                <a:gd name="connsiteY2893" fmla="*/ 1038180 h 1265365"/>
                <a:gd name="connsiteX2894" fmla="*/ 1350593 w 1667234"/>
                <a:gd name="connsiteY2894" fmla="*/ 1038180 h 1265365"/>
                <a:gd name="connsiteX2895" fmla="*/ 1352599 w 1667234"/>
                <a:gd name="connsiteY2895" fmla="*/ 1040161 h 1265365"/>
                <a:gd name="connsiteX2896" fmla="*/ 1352599 w 1667234"/>
                <a:gd name="connsiteY2896" fmla="*/ 1040161 h 1265365"/>
                <a:gd name="connsiteX2897" fmla="*/ 1352599 w 1667234"/>
                <a:gd name="connsiteY2897" fmla="*/ 1040161 h 1265365"/>
                <a:gd name="connsiteX2898" fmla="*/ 1352384 w 1667234"/>
                <a:gd name="connsiteY2898" fmla="*/ 1041659 h 1265365"/>
                <a:gd name="connsiteX2899" fmla="*/ 1352384 w 1667234"/>
                <a:gd name="connsiteY2899" fmla="*/ 1041659 h 1265365"/>
                <a:gd name="connsiteX2900" fmla="*/ 1352384 w 1667234"/>
                <a:gd name="connsiteY2900" fmla="*/ 1041659 h 1265365"/>
                <a:gd name="connsiteX2901" fmla="*/ 1352282 w 1667234"/>
                <a:gd name="connsiteY2901" fmla="*/ 1042650 h 1265365"/>
                <a:gd name="connsiteX2902" fmla="*/ 1352282 w 1667234"/>
                <a:gd name="connsiteY2902" fmla="*/ 1042650 h 1265365"/>
                <a:gd name="connsiteX2903" fmla="*/ 1352282 w 1667234"/>
                <a:gd name="connsiteY2903" fmla="*/ 1042650 h 1265365"/>
                <a:gd name="connsiteX2904" fmla="*/ 1354657 w 1667234"/>
                <a:gd name="connsiteY2904" fmla="*/ 1044466 h 1265365"/>
                <a:gd name="connsiteX2905" fmla="*/ 1354657 w 1667234"/>
                <a:gd name="connsiteY2905" fmla="*/ 1044466 h 1265365"/>
                <a:gd name="connsiteX2906" fmla="*/ 1354657 w 1667234"/>
                <a:gd name="connsiteY2906" fmla="*/ 1044466 h 1265365"/>
                <a:gd name="connsiteX2907" fmla="*/ 1355622 w 1667234"/>
                <a:gd name="connsiteY2907" fmla="*/ 1045114 h 1265365"/>
                <a:gd name="connsiteX2908" fmla="*/ 1355622 w 1667234"/>
                <a:gd name="connsiteY2908" fmla="*/ 1045114 h 1265365"/>
                <a:gd name="connsiteX2909" fmla="*/ 1355622 w 1667234"/>
                <a:gd name="connsiteY2909" fmla="*/ 1045114 h 1265365"/>
                <a:gd name="connsiteX2910" fmla="*/ 1358238 w 1667234"/>
                <a:gd name="connsiteY2910" fmla="*/ 1048860 h 1265365"/>
                <a:gd name="connsiteX2911" fmla="*/ 1358238 w 1667234"/>
                <a:gd name="connsiteY2911" fmla="*/ 1048860 h 1265365"/>
                <a:gd name="connsiteX2912" fmla="*/ 1358238 w 1667234"/>
                <a:gd name="connsiteY2912" fmla="*/ 1048860 h 1265365"/>
                <a:gd name="connsiteX2913" fmla="*/ 1359000 w 1667234"/>
                <a:gd name="connsiteY2913" fmla="*/ 1050270 h 1265365"/>
                <a:gd name="connsiteX2914" fmla="*/ 1359000 w 1667234"/>
                <a:gd name="connsiteY2914" fmla="*/ 1050270 h 1265365"/>
                <a:gd name="connsiteX2915" fmla="*/ 1359000 w 1667234"/>
                <a:gd name="connsiteY2915" fmla="*/ 1050270 h 1265365"/>
                <a:gd name="connsiteX2916" fmla="*/ 1359940 w 1667234"/>
                <a:gd name="connsiteY2916" fmla="*/ 1053597 h 1265365"/>
                <a:gd name="connsiteX2917" fmla="*/ 1359940 w 1667234"/>
                <a:gd name="connsiteY2917" fmla="*/ 1053597 h 1265365"/>
                <a:gd name="connsiteX2918" fmla="*/ 1359863 w 1667234"/>
                <a:gd name="connsiteY2918" fmla="*/ 1054118 h 1265365"/>
                <a:gd name="connsiteX2919" fmla="*/ 1359863 w 1667234"/>
                <a:gd name="connsiteY2919" fmla="*/ 1054118 h 1265365"/>
                <a:gd name="connsiteX2920" fmla="*/ 1359863 w 1667234"/>
                <a:gd name="connsiteY2920" fmla="*/ 1054118 h 1265365"/>
                <a:gd name="connsiteX2921" fmla="*/ 1359419 w 1667234"/>
                <a:gd name="connsiteY2921" fmla="*/ 1058702 h 1265365"/>
                <a:gd name="connsiteX2922" fmla="*/ 1359419 w 1667234"/>
                <a:gd name="connsiteY2922" fmla="*/ 1058702 h 1265365"/>
                <a:gd name="connsiteX2923" fmla="*/ 1359419 w 1667234"/>
                <a:gd name="connsiteY2923" fmla="*/ 1058702 h 1265365"/>
                <a:gd name="connsiteX2924" fmla="*/ 1360842 w 1667234"/>
                <a:gd name="connsiteY2924" fmla="*/ 1060760 h 1265365"/>
                <a:gd name="connsiteX2925" fmla="*/ 1360842 w 1667234"/>
                <a:gd name="connsiteY2925" fmla="*/ 1060760 h 1265365"/>
                <a:gd name="connsiteX2926" fmla="*/ 1360842 w 1667234"/>
                <a:gd name="connsiteY2926" fmla="*/ 1060760 h 1265365"/>
                <a:gd name="connsiteX2927" fmla="*/ 1362670 w 1667234"/>
                <a:gd name="connsiteY2927" fmla="*/ 1063173 h 1265365"/>
                <a:gd name="connsiteX2928" fmla="*/ 1362670 w 1667234"/>
                <a:gd name="connsiteY2928" fmla="*/ 1063173 h 1265365"/>
                <a:gd name="connsiteX2929" fmla="*/ 1362670 w 1667234"/>
                <a:gd name="connsiteY2929" fmla="*/ 1063173 h 1265365"/>
                <a:gd name="connsiteX2930" fmla="*/ 1364461 w 1667234"/>
                <a:gd name="connsiteY2930" fmla="*/ 1068456 h 1265365"/>
                <a:gd name="connsiteX2931" fmla="*/ 1364461 w 1667234"/>
                <a:gd name="connsiteY2931" fmla="*/ 1068456 h 1265365"/>
                <a:gd name="connsiteX2932" fmla="*/ 1364461 w 1667234"/>
                <a:gd name="connsiteY2932" fmla="*/ 1068456 h 1265365"/>
                <a:gd name="connsiteX2933" fmla="*/ 1364283 w 1667234"/>
                <a:gd name="connsiteY2933" fmla="*/ 1069548 h 1265365"/>
                <a:gd name="connsiteX2934" fmla="*/ 1364283 w 1667234"/>
                <a:gd name="connsiteY2934" fmla="*/ 1069548 h 1265365"/>
                <a:gd name="connsiteX2935" fmla="*/ 1364283 w 1667234"/>
                <a:gd name="connsiteY2935" fmla="*/ 1069548 h 1265365"/>
                <a:gd name="connsiteX2936" fmla="*/ 1363991 w 1667234"/>
                <a:gd name="connsiteY2936" fmla="*/ 1071211 h 1265365"/>
                <a:gd name="connsiteX2937" fmla="*/ 1363991 w 1667234"/>
                <a:gd name="connsiteY2937" fmla="*/ 1071211 h 1265365"/>
                <a:gd name="connsiteX2938" fmla="*/ 1363991 w 1667234"/>
                <a:gd name="connsiteY2938" fmla="*/ 1071211 h 1265365"/>
                <a:gd name="connsiteX2939" fmla="*/ 1364017 w 1667234"/>
                <a:gd name="connsiteY2939" fmla="*/ 1071224 h 1265365"/>
                <a:gd name="connsiteX2940" fmla="*/ 1364017 w 1667234"/>
                <a:gd name="connsiteY2940" fmla="*/ 1071224 h 1265365"/>
                <a:gd name="connsiteX2941" fmla="*/ 1364017 w 1667234"/>
                <a:gd name="connsiteY2941" fmla="*/ 1071224 h 1265365"/>
                <a:gd name="connsiteX2942" fmla="*/ 1365134 w 1667234"/>
                <a:gd name="connsiteY2942" fmla="*/ 1072888 h 1265365"/>
                <a:gd name="connsiteX2943" fmla="*/ 1365134 w 1667234"/>
                <a:gd name="connsiteY2943" fmla="*/ 1072888 h 1265365"/>
                <a:gd name="connsiteX2944" fmla="*/ 1365134 w 1667234"/>
                <a:gd name="connsiteY2944" fmla="*/ 1072888 h 1265365"/>
                <a:gd name="connsiteX2945" fmla="*/ 1366442 w 1667234"/>
                <a:gd name="connsiteY2945" fmla="*/ 1075301 h 1265365"/>
                <a:gd name="connsiteX2946" fmla="*/ 1366442 w 1667234"/>
                <a:gd name="connsiteY2946" fmla="*/ 1075301 h 1265365"/>
                <a:gd name="connsiteX2947" fmla="*/ 1366442 w 1667234"/>
                <a:gd name="connsiteY2947" fmla="*/ 1075301 h 1265365"/>
                <a:gd name="connsiteX2948" fmla="*/ 1367903 w 1667234"/>
                <a:gd name="connsiteY2948" fmla="*/ 1078031 h 1265365"/>
                <a:gd name="connsiteX2949" fmla="*/ 1367903 w 1667234"/>
                <a:gd name="connsiteY2949" fmla="*/ 1078031 h 1265365"/>
                <a:gd name="connsiteX2950" fmla="*/ 1367903 w 1667234"/>
                <a:gd name="connsiteY2950" fmla="*/ 1078031 h 1265365"/>
                <a:gd name="connsiteX2951" fmla="*/ 1368500 w 1667234"/>
                <a:gd name="connsiteY2951" fmla="*/ 1081321 h 1265365"/>
                <a:gd name="connsiteX2952" fmla="*/ 1368500 w 1667234"/>
                <a:gd name="connsiteY2952" fmla="*/ 1081321 h 1265365"/>
                <a:gd name="connsiteX2953" fmla="*/ 1368576 w 1667234"/>
                <a:gd name="connsiteY2953" fmla="*/ 1081892 h 1265365"/>
                <a:gd name="connsiteX2954" fmla="*/ 1368576 w 1667234"/>
                <a:gd name="connsiteY2954" fmla="*/ 1081892 h 1265365"/>
                <a:gd name="connsiteX2955" fmla="*/ 1368576 w 1667234"/>
                <a:gd name="connsiteY2955" fmla="*/ 1081892 h 1265365"/>
                <a:gd name="connsiteX2956" fmla="*/ 1374151 w 1667234"/>
                <a:gd name="connsiteY2956" fmla="*/ 1085219 h 1265365"/>
                <a:gd name="connsiteX2957" fmla="*/ 1374151 w 1667234"/>
                <a:gd name="connsiteY2957" fmla="*/ 1085219 h 1265365"/>
                <a:gd name="connsiteX2958" fmla="*/ 1374151 w 1667234"/>
                <a:gd name="connsiteY2958" fmla="*/ 1085219 h 1265365"/>
                <a:gd name="connsiteX2959" fmla="*/ 1375700 w 1667234"/>
                <a:gd name="connsiteY2959" fmla="*/ 1085143 h 1265365"/>
                <a:gd name="connsiteX2960" fmla="*/ 1375700 w 1667234"/>
                <a:gd name="connsiteY2960" fmla="*/ 1085143 h 1265365"/>
                <a:gd name="connsiteX2961" fmla="*/ 1375700 w 1667234"/>
                <a:gd name="connsiteY2961" fmla="*/ 1085143 h 1265365"/>
                <a:gd name="connsiteX2962" fmla="*/ 1376983 w 1667234"/>
                <a:gd name="connsiteY2962" fmla="*/ 1085219 h 1265365"/>
                <a:gd name="connsiteX2963" fmla="*/ 1376983 w 1667234"/>
                <a:gd name="connsiteY2963" fmla="*/ 1085219 h 1265365"/>
                <a:gd name="connsiteX2964" fmla="*/ 1377110 w 1667234"/>
                <a:gd name="connsiteY2964" fmla="*/ 1085219 h 1265365"/>
                <a:gd name="connsiteX2965" fmla="*/ 1377110 w 1667234"/>
                <a:gd name="connsiteY2965" fmla="*/ 1085219 h 1265365"/>
                <a:gd name="connsiteX2966" fmla="*/ 1377110 w 1667234"/>
                <a:gd name="connsiteY2966" fmla="*/ 1085219 h 1265365"/>
                <a:gd name="connsiteX2967" fmla="*/ 1379142 w 1667234"/>
                <a:gd name="connsiteY2967" fmla="*/ 1085867 h 1265365"/>
                <a:gd name="connsiteX2968" fmla="*/ 1379142 w 1667234"/>
                <a:gd name="connsiteY2968" fmla="*/ 1085867 h 1265365"/>
                <a:gd name="connsiteX2969" fmla="*/ 1379142 w 1667234"/>
                <a:gd name="connsiteY2969" fmla="*/ 1085867 h 1265365"/>
                <a:gd name="connsiteX2970" fmla="*/ 1381555 w 1667234"/>
                <a:gd name="connsiteY2970" fmla="*/ 1086527 h 1265365"/>
                <a:gd name="connsiteX2971" fmla="*/ 1381555 w 1667234"/>
                <a:gd name="connsiteY2971" fmla="*/ 1086527 h 1265365"/>
                <a:gd name="connsiteX2972" fmla="*/ 1381555 w 1667234"/>
                <a:gd name="connsiteY2972" fmla="*/ 1086527 h 1265365"/>
                <a:gd name="connsiteX2973" fmla="*/ 1383206 w 1667234"/>
                <a:gd name="connsiteY2973" fmla="*/ 1086057 h 1265365"/>
                <a:gd name="connsiteX2974" fmla="*/ 1383206 w 1667234"/>
                <a:gd name="connsiteY2974" fmla="*/ 1086057 h 1265365"/>
                <a:gd name="connsiteX2975" fmla="*/ 1383206 w 1667234"/>
                <a:gd name="connsiteY2975" fmla="*/ 1086057 h 1265365"/>
                <a:gd name="connsiteX2976" fmla="*/ 1385365 w 1667234"/>
                <a:gd name="connsiteY2976" fmla="*/ 1085511 h 1265365"/>
                <a:gd name="connsiteX2977" fmla="*/ 1385365 w 1667234"/>
                <a:gd name="connsiteY2977" fmla="*/ 1085511 h 1265365"/>
                <a:gd name="connsiteX2978" fmla="*/ 1385365 w 1667234"/>
                <a:gd name="connsiteY2978" fmla="*/ 1085511 h 1265365"/>
                <a:gd name="connsiteX2979" fmla="*/ 1386317 w 1667234"/>
                <a:gd name="connsiteY2979" fmla="*/ 1085613 h 1265365"/>
                <a:gd name="connsiteX2980" fmla="*/ 1386317 w 1667234"/>
                <a:gd name="connsiteY2980" fmla="*/ 1085613 h 1265365"/>
                <a:gd name="connsiteX2981" fmla="*/ 1386317 w 1667234"/>
                <a:gd name="connsiteY2981" fmla="*/ 1085613 h 1265365"/>
                <a:gd name="connsiteX2982" fmla="*/ 1386482 w 1667234"/>
                <a:gd name="connsiteY2982" fmla="*/ 1085638 h 1265365"/>
                <a:gd name="connsiteX2983" fmla="*/ 1386482 w 1667234"/>
                <a:gd name="connsiteY2983" fmla="*/ 1085638 h 1265365"/>
                <a:gd name="connsiteX2984" fmla="*/ 1386482 w 1667234"/>
                <a:gd name="connsiteY2984" fmla="*/ 1085638 h 1265365"/>
                <a:gd name="connsiteX2985" fmla="*/ 1386660 w 1667234"/>
                <a:gd name="connsiteY2985" fmla="*/ 1085143 h 1265365"/>
                <a:gd name="connsiteX2986" fmla="*/ 1386660 w 1667234"/>
                <a:gd name="connsiteY2986" fmla="*/ 1085143 h 1265365"/>
                <a:gd name="connsiteX2987" fmla="*/ 1386660 w 1667234"/>
                <a:gd name="connsiteY2987" fmla="*/ 1085143 h 1265365"/>
                <a:gd name="connsiteX2988" fmla="*/ 1388717 w 1667234"/>
                <a:gd name="connsiteY2988" fmla="*/ 1084406 h 1265365"/>
                <a:gd name="connsiteX2989" fmla="*/ 1388717 w 1667234"/>
                <a:gd name="connsiteY2989" fmla="*/ 1084406 h 1265365"/>
                <a:gd name="connsiteX2990" fmla="*/ 1388717 w 1667234"/>
                <a:gd name="connsiteY2990" fmla="*/ 1084406 h 1265365"/>
                <a:gd name="connsiteX2991" fmla="*/ 1391029 w 1667234"/>
                <a:gd name="connsiteY2991" fmla="*/ 1084330 h 1265365"/>
                <a:gd name="connsiteX2992" fmla="*/ 1391029 w 1667234"/>
                <a:gd name="connsiteY2992" fmla="*/ 1084330 h 1265365"/>
                <a:gd name="connsiteX2993" fmla="*/ 1391029 w 1667234"/>
                <a:gd name="connsiteY2993" fmla="*/ 1084330 h 1265365"/>
                <a:gd name="connsiteX2994" fmla="*/ 1392984 w 1667234"/>
                <a:gd name="connsiteY2994" fmla="*/ 1084394 h 1265365"/>
                <a:gd name="connsiteX2995" fmla="*/ 1392984 w 1667234"/>
                <a:gd name="connsiteY2995" fmla="*/ 1084394 h 1265365"/>
                <a:gd name="connsiteX2996" fmla="*/ 1392984 w 1667234"/>
                <a:gd name="connsiteY2996" fmla="*/ 1084394 h 1265365"/>
                <a:gd name="connsiteX2997" fmla="*/ 1394267 w 1667234"/>
                <a:gd name="connsiteY2997" fmla="*/ 1084419 h 1265365"/>
                <a:gd name="connsiteX2998" fmla="*/ 1394267 w 1667234"/>
                <a:gd name="connsiteY2998" fmla="*/ 1084419 h 1265365"/>
                <a:gd name="connsiteX2999" fmla="*/ 1394267 w 1667234"/>
                <a:gd name="connsiteY2999" fmla="*/ 1084419 h 1265365"/>
                <a:gd name="connsiteX3000" fmla="*/ 1394597 w 1667234"/>
                <a:gd name="connsiteY3000" fmla="*/ 1084305 h 1265365"/>
                <a:gd name="connsiteX3001" fmla="*/ 1394597 w 1667234"/>
                <a:gd name="connsiteY3001" fmla="*/ 1084305 h 1265365"/>
                <a:gd name="connsiteX3002" fmla="*/ 1394597 w 1667234"/>
                <a:gd name="connsiteY3002" fmla="*/ 1084305 h 1265365"/>
                <a:gd name="connsiteX3003" fmla="*/ 1395309 w 1667234"/>
                <a:gd name="connsiteY3003" fmla="*/ 1083340 h 1265365"/>
                <a:gd name="connsiteX3004" fmla="*/ 1395309 w 1667234"/>
                <a:gd name="connsiteY3004" fmla="*/ 1083340 h 1265365"/>
                <a:gd name="connsiteX3005" fmla="*/ 1395309 w 1667234"/>
                <a:gd name="connsiteY3005" fmla="*/ 1083340 h 1265365"/>
                <a:gd name="connsiteX3006" fmla="*/ 1399550 w 1667234"/>
                <a:gd name="connsiteY3006" fmla="*/ 1082540 h 1265365"/>
                <a:gd name="connsiteX3007" fmla="*/ 1399550 w 1667234"/>
                <a:gd name="connsiteY3007" fmla="*/ 1082540 h 1265365"/>
                <a:gd name="connsiteX3008" fmla="*/ 1399550 w 1667234"/>
                <a:gd name="connsiteY3008" fmla="*/ 1082540 h 1265365"/>
                <a:gd name="connsiteX3009" fmla="*/ 1400350 w 1667234"/>
                <a:gd name="connsiteY3009" fmla="*/ 1085143 h 1265365"/>
                <a:gd name="connsiteX3010" fmla="*/ 1400350 w 1667234"/>
                <a:gd name="connsiteY3010" fmla="*/ 1085143 h 1265365"/>
                <a:gd name="connsiteX3011" fmla="*/ 1400350 w 1667234"/>
                <a:gd name="connsiteY3011" fmla="*/ 1085143 h 1265365"/>
                <a:gd name="connsiteX3012" fmla="*/ 1401861 w 1667234"/>
                <a:gd name="connsiteY3012" fmla="*/ 1084699 h 1265365"/>
                <a:gd name="connsiteX3013" fmla="*/ 1401861 w 1667234"/>
                <a:gd name="connsiteY3013" fmla="*/ 1084699 h 1265365"/>
                <a:gd name="connsiteX3014" fmla="*/ 1401861 w 1667234"/>
                <a:gd name="connsiteY3014" fmla="*/ 1084699 h 1265365"/>
                <a:gd name="connsiteX3015" fmla="*/ 1405710 w 1667234"/>
                <a:gd name="connsiteY3015" fmla="*/ 1084025 h 1265365"/>
                <a:gd name="connsiteX3016" fmla="*/ 1405710 w 1667234"/>
                <a:gd name="connsiteY3016" fmla="*/ 1084025 h 1265365"/>
                <a:gd name="connsiteX3017" fmla="*/ 1406078 w 1667234"/>
                <a:gd name="connsiteY3017" fmla="*/ 1084025 h 1265365"/>
                <a:gd name="connsiteX3018" fmla="*/ 1406078 w 1667234"/>
                <a:gd name="connsiteY3018" fmla="*/ 1084025 h 1265365"/>
                <a:gd name="connsiteX3019" fmla="*/ 1406078 w 1667234"/>
                <a:gd name="connsiteY3019" fmla="*/ 1084025 h 1265365"/>
                <a:gd name="connsiteX3020" fmla="*/ 1407487 w 1667234"/>
                <a:gd name="connsiteY3020" fmla="*/ 1083886 h 1265365"/>
                <a:gd name="connsiteX3021" fmla="*/ 1407487 w 1667234"/>
                <a:gd name="connsiteY3021" fmla="*/ 1083886 h 1265365"/>
                <a:gd name="connsiteX3022" fmla="*/ 1407487 w 1667234"/>
                <a:gd name="connsiteY3022" fmla="*/ 1083886 h 1265365"/>
                <a:gd name="connsiteX3023" fmla="*/ 1408935 w 1667234"/>
                <a:gd name="connsiteY3023" fmla="*/ 1083467 h 1265365"/>
                <a:gd name="connsiteX3024" fmla="*/ 1408935 w 1667234"/>
                <a:gd name="connsiteY3024" fmla="*/ 1083467 h 1265365"/>
                <a:gd name="connsiteX3025" fmla="*/ 1408935 w 1667234"/>
                <a:gd name="connsiteY3025" fmla="*/ 1083467 h 1265365"/>
                <a:gd name="connsiteX3026" fmla="*/ 1411539 w 1667234"/>
                <a:gd name="connsiteY3026" fmla="*/ 1083632 h 1265365"/>
                <a:gd name="connsiteX3027" fmla="*/ 1411539 w 1667234"/>
                <a:gd name="connsiteY3027" fmla="*/ 1083632 h 1265365"/>
                <a:gd name="connsiteX3028" fmla="*/ 1411539 w 1667234"/>
                <a:gd name="connsiteY3028" fmla="*/ 1083632 h 1265365"/>
                <a:gd name="connsiteX3029" fmla="*/ 1412453 w 1667234"/>
                <a:gd name="connsiteY3029" fmla="*/ 1084991 h 1265365"/>
                <a:gd name="connsiteX3030" fmla="*/ 1412453 w 1667234"/>
                <a:gd name="connsiteY3030" fmla="*/ 1084991 h 1265365"/>
                <a:gd name="connsiteX3031" fmla="*/ 1412453 w 1667234"/>
                <a:gd name="connsiteY3031" fmla="*/ 1084991 h 1265365"/>
                <a:gd name="connsiteX3032" fmla="*/ 1413126 w 1667234"/>
                <a:gd name="connsiteY3032" fmla="*/ 1086007 h 1265365"/>
                <a:gd name="connsiteX3033" fmla="*/ 1413126 w 1667234"/>
                <a:gd name="connsiteY3033" fmla="*/ 1086007 h 1265365"/>
                <a:gd name="connsiteX3034" fmla="*/ 1413126 w 1667234"/>
                <a:gd name="connsiteY3034" fmla="*/ 1086007 h 1265365"/>
                <a:gd name="connsiteX3035" fmla="*/ 1413698 w 1667234"/>
                <a:gd name="connsiteY3035" fmla="*/ 1085918 h 1265365"/>
                <a:gd name="connsiteX3036" fmla="*/ 1413698 w 1667234"/>
                <a:gd name="connsiteY3036" fmla="*/ 1085918 h 1265365"/>
                <a:gd name="connsiteX3037" fmla="*/ 1413698 w 1667234"/>
                <a:gd name="connsiteY3037" fmla="*/ 1085918 h 1265365"/>
                <a:gd name="connsiteX3038" fmla="*/ 1414612 w 1667234"/>
                <a:gd name="connsiteY3038" fmla="*/ 1084877 h 1265365"/>
                <a:gd name="connsiteX3039" fmla="*/ 1414612 w 1667234"/>
                <a:gd name="connsiteY3039" fmla="*/ 1084877 h 1265365"/>
                <a:gd name="connsiteX3040" fmla="*/ 1414612 w 1667234"/>
                <a:gd name="connsiteY3040" fmla="*/ 1084877 h 1265365"/>
                <a:gd name="connsiteX3041" fmla="*/ 1415450 w 1667234"/>
                <a:gd name="connsiteY3041" fmla="*/ 1083429 h 1265365"/>
                <a:gd name="connsiteX3042" fmla="*/ 1415450 w 1667234"/>
                <a:gd name="connsiteY3042" fmla="*/ 1083429 h 1265365"/>
                <a:gd name="connsiteX3043" fmla="*/ 1415450 w 1667234"/>
                <a:gd name="connsiteY3043" fmla="*/ 1083429 h 1265365"/>
                <a:gd name="connsiteX3044" fmla="*/ 1417114 w 1667234"/>
                <a:gd name="connsiteY3044" fmla="*/ 1081943 h 1265365"/>
                <a:gd name="connsiteX3045" fmla="*/ 1417114 w 1667234"/>
                <a:gd name="connsiteY3045" fmla="*/ 1081943 h 1265365"/>
                <a:gd name="connsiteX3046" fmla="*/ 1417114 w 1667234"/>
                <a:gd name="connsiteY3046" fmla="*/ 1081943 h 1265365"/>
                <a:gd name="connsiteX3047" fmla="*/ 1418130 w 1667234"/>
                <a:gd name="connsiteY3047" fmla="*/ 1082197 h 1265365"/>
                <a:gd name="connsiteX3048" fmla="*/ 1418130 w 1667234"/>
                <a:gd name="connsiteY3048" fmla="*/ 1082197 h 1265365"/>
                <a:gd name="connsiteX3049" fmla="*/ 1418511 w 1667234"/>
                <a:gd name="connsiteY3049" fmla="*/ 1082324 h 1265365"/>
                <a:gd name="connsiteX3050" fmla="*/ 1418511 w 1667234"/>
                <a:gd name="connsiteY3050" fmla="*/ 1082324 h 1265365"/>
                <a:gd name="connsiteX3051" fmla="*/ 1418511 w 1667234"/>
                <a:gd name="connsiteY3051" fmla="*/ 1082324 h 1265365"/>
                <a:gd name="connsiteX3052" fmla="*/ 1421241 w 1667234"/>
                <a:gd name="connsiteY3052" fmla="*/ 1085765 h 1265365"/>
                <a:gd name="connsiteX3053" fmla="*/ 1421241 w 1667234"/>
                <a:gd name="connsiteY3053" fmla="*/ 1085765 h 1265365"/>
                <a:gd name="connsiteX3054" fmla="*/ 1421241 w 1667234"/>
                <a:gd name="connsiteY3054" fmla="*/ 1085765 h 1265365"/>
                <a:gd name="connsiteX3055" fmla="*/ 1420098 w 1667234"/>
                <a:gd name="connsiteY3055" fmla="*/ 1087886 h 1265365"/>
                <a:gd name="connsiteX3056" fmla="*/ 1420098 w 1667234"/>
                <a:gd name="connsiteY3056" fmla="*/ 1087886 h 1265365"/>
                <a:gd name="connsiteX3057" fmla="*/ 1420098 w 1667234"/>
                <a:gd name="connsiteY3057" fmla="*/ 1087886 h 1265365"/>
                <a:gd name="connsiteX3058" fmla="*/ 1419768 w 1667234"/>
                <a:gd name="connsiteY3058" fmla="*/ 1088267 h 1265365"/>
                <a:gd name="connsiteX3059" fmla="*/ 1419768 w 1667234"/>
                <a:gd name="connsiteY3059" fmla="*/ 1088267 h 1265365"/>
                <a:gd name="connsiteX3060" fmla="*/ 1419819 w 1667234"/>
                <a:gd name="connsiteY3060" fmla="*/ 1088369 h 1265365"/>
                <a:gd name="connsiteX3061" fmla="*/ 1419819 w 1667234"/>
                <a:gd name="connsiteY3061" fmla="*/ 1088369 h 1265365"/>
                <a:gd name="connsiteX3062" fmla="*/ 1419819 w 1667234"/>
                <a:gd name="connsiteY3062" fmla="*/ 1088369 h 1265365"/>
                <a:gd name="connsiteX3063" fmla="*/ 1420543 w 1667234"/>
                <a:gd name="connsiteY3063" fmla="*/ 1089067 h 1265365"/>
                <a:gd name="connsiteX3064" fmla="*/ 1420543 w 1667234"/>
                <a:gd name="connsiteY3064" fmla="*/ 1089067 h 1265365"/>
                <a:gd name="connsiteX3065" fmla="*/ 1420543 w 1667234"/>
                <a:gd name="connsiteY3065" fmla="*/ 1089067 h 1265365"/>
                <a:gd name="connsiteX3066" fmla="*/ 1422003 w 1667234"/>
                <a:gd name="connsiteY3066" fmla="*/ 1088686 h 1265365"/>
                <a:gd name="connsiteX3067" fmla="*/ 1422003 w 1667234"/>
                <a:gd name="connsiteY3067" fmla="*/ 1088686 h 1265365"/>
                <a:gd name="connsiteX3068" fmla="*/ 1422003 w 1667234"/>
                <a:gd name="connsiteY3068" fmla="*/ 1088686 h 1265365"/>
                <a:gd name="connsiteX3069" fmla="*/ 1426169 w 1667234"/>
                <a:gd name="connsiteY3069" fmla="*/ 1087556 h 1265365"/>
                <a:gd name="connsiteX3070" fmla="*/ 1426169 w 1667234"/>
                <a:gd name="connsiteY3070" fmla="*/ 1087556 h 1265365"/>
                <a:gd name="connsiteX3071" fmla="*/ 1427045 w 1667234"/>
                <a:gd name="connsiteY3071" fmla="*/ 1087467 h 1265365"/>
                <a:gd name="connsiteX3072" fmla="*/ 1427045 w 1667234"/>
                <a:gd name="connsiteY3072" fmla="*/ 1087467 h 1265365"/>
                <a:gd name="connsiteX3073" fmla="*/ 1427045 w 1667234"/>
                <a:gd name="connsiteY3073" fmla="*/ 1087467 h 1265365"/>
                <a:gd name="connsiteX3074" fmla="*/ 1429623 w 1667234"/>
                <a:gd name="connsiteY3074" fmla="*/ 1086756 h 1265365"/>
                <a:gd name="connsiteX3075" fmla="*/ 1429623 w 1667234"/>
                <a:gd name="connsiteY3075" fmla="*/ 1086756 h 1265365"/>
                <a:gd name="connsiteX3076" fmla="*/ 1429623 w 1667234"/>
                <a:gd name="connsiteY3076" fmla="*/ 1086756 h 1265365"/>
                <a:gd name="connsiteX3077" fmla="*/ 1431160 w 1667234"/>
                <a:gd name="connsiteY3077" fmla="*/ 1086261 h 1265365"/>
                <a:gd name="connsiteX3078" fmla="*/ 1431160 w 1667234"/>
                <a:gd name="connsiteY3078" fmla="*/ 1086261 h 1265365"/>
                <a:gd name="connsiteX3079" fmla="*/ 1431160 w 1667234"/>
                <a:gd name="connsiteY3079" fmla="*/ 1086261 h 1265365"/>
                <a:gd name="connsiteX3080" fmla="*/ 1433395 w 1667234"/>
                <a:gd name="connsiteY3080" fmla="*/ 1086566 h 1265365"/>
                <a:gd name="connsiteX3081" fmla="*/ 1433395 w 1667234"/>
                <a:gd name="connsiteY3081" fmla="*/ 1086566 h 1265365"/>
                <a:gd name="connsiteX3082" fmla="*/ 1433395 w 1667234"/>
                <a:gd name="connsiteY3082" fmla="*/ 1086566 h 1265365"/>
                <a:gd name="connsiteX3083" fmla="*/ 1436862 w 1667234"/>
                <a:gd name="connsiteY3083" fmla="*/ 1086934 h 1265365"/>
                <a:gd name="connsiteX3084" fmla="*/ 1436862 w 1667234"/>
                <a:gd name="connsiteY3084" fmla="*/ 1086934 h 1265365"/>
                <a:gd name="connsiteX3085" fmla="*/ 1436862 w 1667234"/>
                <a:gd name="connsiteY3085" fmla="*/ 1086934 h 1265365"/>
                <a:gd name="connsiteX3086" fmla="*/ 1439935 w 1667234"/>
                <a:gd name="connsiteY3086" fmla="*/ 1087315 h 1265365"/>
                <a:gd name="connsiteX3087" fmla="*/ 1439935 w 1667234"/>
                <a:gd name="connsiteY3087" fmla="*/ 1087315 h 1265365"/>
                <a:gd name="connsiteX3088" fmla="*/ 1439935 w 1667234"/>
                <a:gd name="connsiteY3088" fmla="*/ 1087315 h 1265365"/>
                <a:gd name="connsiteX3089" fmla="*/ 1441574 w 1667234"/>
                <a:gd name="connsiteY3089" fmla="*/ 1087619 h 1265365"/>
                <a:gd name="connsiteX3090" fmla="*/ 1441574 w 1667234"/>
                <a:gd name="connsiteY3090" fmla="*/ 1087619 h 1265365"/>
                <a:gd name="connsiteX3091" fmla="*/ 1441574 w 1667234"/>
                <a:gd name="connsiteY3091" fmla="*/ 1087619 h 1265365"/>
                <a:gd name="connsiteX3092" fmla="*/ 1442145 w 1667234"/>
                <a:gd name="connsiteY3092" fmla="*/ 1087467 h 1265365"/>
                <a:gd name="connsiteX3093" fmla="*/ 1442145 w 1667234"/>
                <a:gd name="connsiteY3093" fmla="*/ 1087467 h 1265365"/>
                <a:gd name="connsiteX3094" fmla="*/ 1442145 w 1667234"/>
                <a:gd name="connsiteY3094" fmla="*/ 1087467 h 1265365"/>
                <a:gd name="connsiteX3095" fmla="*/ 1443656 w 1667234"/>
                <a:gd name="connsiteY3095" fmla="*/ 1086438 h 1265365"/>
                <a:gd name="connsiteX3096" fmla="*/ 1443656 w 1667234"/>
                <a:gd name="connsiteY3096" fmla="*/ 1086438 h 1265365"/>
                <a:gd name="connsiteX3097" fmla="*/ 1443656 w 1667234"/>
                <a:gd name="connsiteY3097" fmla="*/ 1086438 h 1265365"/>
                <a:gd name="connsiteX3098" fmla="*/ 1445028 w 1667234"/>
                <a:gd name="connsiteY3098" fmla="*/ 1085511 h 1265365"/>
                <a:gd name="connsiteX3099" fmla="*/ 1445028 w 1667234"/>
                <a:gd name="connsiteY3099" fmla="*/ 1085511 h 1265365"/>
                <a:gd name="connsiteX3100" fmla="*/ 1445028 w 1667234"/>
                <a:gd name="connsiteY3100" fmla="*/ 1085511 h 1265365"/>
                <a:gd name="connsiteX3101" fmla="*/ 1443999 w 1667234"/>
                <a:gd name="connsiteY3101" fmla="*/ 1085295 h 1265365"/>
                <a:gd name="connsiteX3102" fmla="*/ 1443999 w 1667234"/>
                <a:gd name="connsiteY3102" fmla="*/ 1085295 h 1265365"/>
                <a:gd name="connsiteX3103" fmla="*/ 1443999 w 1667234"/>
                <a:gd name="connsiteY3103" fmla="*/ 1085295 h 1265365"/>
                <a:gd name="connsiteX3104" fmla="*/ 1438792 w 1667234"/>
                <a:gd name="connsiteY3104" fmla="*/ 1082806 h 1265365"/>
                <a:gd name="connsiteX3105" fmla="*/ 1438792 w 1667234"/>
                <a:gd name="connsiteY3105" fmla="*/ 1082806 h 1265365"/>
                <a:gd name="connsiteX3106" fmla="*/ 1438792 w 1667234"/>
                <a:gd name="connsiteY3106" fmla="*/ 1082806 h 1265365"/>
                <a:gd name="connsiteX3107" fmla="*/ 1442373 w 1667234"/>
                <a:gd name="connsiteY3107" fmla="*/ 1080304 h 1265365"/>
                <a:gd name="connsiteX3108" fmla="*/ 1442373 w 1667234"/>
                <a:gd name="connsiteY3108" fmla="*/ 1080304 h 1265365"/>
                <a:gd name="connsiteX3109" fmla="*/ 1442373 w 1667234"/>
                <a:gd name="connsiteY3109" fmla="*/ 1080304 h 1265365"/>
                <a:gd name="connsiteX3110" fmla="*/ 1443783 w 1667234"/>
                <a:gd name="connsiteY3110" fmla="*/ 1079885 h 1265365"/>
                <a:gd name="connsiteX3111" fmla="*/ 1443783 w 1667234"/>
                <a:gd name="connsiteY3111" fmla="*/ 1079885 h 1265365"/>
                <a:gd name="connsiteX3112" fmla="*/ 1443783 w 1667234"/>
                <a:gd name="connsiteY3112" fmla="*/ 1079885 h 1265365"/>
                <a:gd name="connsiteX3113" fmla="*/ 1448469 w 1667234"/>
                <a:gd name="connsiteY3113" fmla="*/ 1079111 h 1265365"/>
                <a:gd name="connsiteX3114" fmla="*/ 1448469 w 1667234"/>
                <a:gd name="connsiteY3114" fmla="*/ 1079111 h 1265365"/>
                <a:gd name="connsiteX3115" fmla="*/ 1448469 w 1667234"/>
                <a:gd name="connsiteY3115" fmla="*/ 1079111 h 1265365"/>
                <a:gd name="connsiteX3116" fmla="*/ 1450755 w 1667234"/>
                <a:gd name="connsiteY3116" fmla="*/ 1080393 h 1265365"/>
                <a:gd name="connsiteX3117" fmla="*/ 1450755 w 1667234"/>
                <a:gd name="connsiteY3117" fmla="*/ 1080393 h 1265365"/>
                <a:gd name="connsiteX3118" fmla="*/ 1450755 w 1667234"/>
                <a:gd name="connsiteY3118" fmla="*/ 1080393 h 1265365"/>
                <a:gd name="connsiteX3119" fmla="*/ 1451492 w 1667234"/>
                <a:gd name="connsiteY3119" fmla="*/ 1080876 h 1265365"/>
                <a:gd name="connsiteX3120" fmla="*/ 1451492 w 1667234"/>
                <a:gd name="connsiteY3120" fmla="*/ 1080876 h 1265365"/>
                <a:gd name="connsiteX3121" fmla="*/ 1451492 w 1667234"/>
                <a:gd name="connsiteY3121" fmla="*/ 1080876 h 1265365"/>
                <a:gd name="connsiteX3122" fmla="*/ 1452241 w 1667234"/>
                <a:gd name="connsiteY3122" fmla="*/ 1080609 h 1265365"/>
                <a:gd name="connsiteX3123" fmla="*/ 1452241 w 1667234"/>
                <a:gd name="connsiteY3123" fmla="*/ 1080609 h 1265365"/>
                <a:gd name="connsiteX3124" fmla="*/ 1452241 w 1667234"/>
                <a:gd name="connsiteY3124" fmla="*/ 1080609 h 1265365"/>
                <a:gd name="connsiteX3125" fmla="*/ 1454349 w 1667234"/>
                <a:gd name="connsiteY3125" fmla="*/ 1079898 h 1265365"/>
                <a:gd name="connsiteX3126" fmla="*/ 1454349 w 1667234"/>
                <a:gd name="connsiteY3126" fmla="*/ 1079898 h 1265365"/>
                <a:gd name="connsiteX3127" fmla="*/ 1454349 w 1667234"/>
                <a:gd name="connsiteY3127" fmla="*/ 1079898 h 1265365"/>
                <a:gd name="connsiteX3128" fmla="*/ 1455264 w 1667234"/>
                <a:gd name="connsiteY3128" fmla="*/ 1079733 h 1265365"/>
                <a:gd name="connsiteX3129" fmla="*/ 1455264 w 1667234"/>
                <a:gd name="connsiteY3129" fmla="*/ 1079733 h 1265365"/>
                <a:gd name="connsiteX3130" fmla="*/ 1455264 w 1667234"/>
                <a:gd name="connsiteY3130" fmla="*/ 1079733 h 1265365"/>
                <a:gd name="connsiteX3131" fmla="*/ 1456458 w 1667234"/>
                <a:gd name="connsiteY3131" fmla="*/ 1079568 h 1265365"/>
                <a:gd name="connsiteX3132" fmla="*/ 1456458 w 1667234"/>
                <a:gd name="connsiteY3132" fmla="*/ 1079568 h 1265365"/>
                <a:gd name="connsiteX3133" fmla="*/ 1456458 w 1667234"/>
                <a:gd name="connsiteY3133" fmla="*/ 1079568 h 1265365"/>
                <a:gd name="connsiteX3134" fmla="*/ 1457969 w 1667234"/>
                <a:gd name="connsiteY3134" fmla="*/ 1080800 h 1265365"/>
                <a:gd name="connsiteX3135" fmla="*/ 1457969 w 1667234"/>
                <a:gd name="connsiteY3135" fmla="*/ 1080800 h 1265365"/>
                <a:gd name="connsiteX3136" fmla="*/ 1457969 w 1667234"/>
                <a:gd name="connsiteY3136" fmla="*/ 1080800 h 1265365"/>
                <a:gd name="connsiteX3137" fmla="*/ 1458286 w 1667234"/>
                <a:gd name="connsiteY3137" fmla="*/ 1082121 h 1265365"/>
                <a:gd name="connsiteX3138" fmla="*/ 1458286 w 1667234"/>
                <a:gd name="connsiteY3138" fmla="*/ 1082121 h 1265365"/>
                <a:gd name="connsiteX3139" fmla="*/ 1458286 w 1667234"/>
                <a:gd name="connsiteY3139" fmla="*/ 1082121 h 1265365"/>
                <a:gd name="connsiteX3140" fmla="*/ 1458667 w 1667234"/>
                <a:gd name="connsiteY3140" fmla="*/ 1083556 h 1265365"/>
                <a:gd name="connsiteX3141" fmla="*/ 1458667 w 1667234"/>
                <a:gd name="connsiteY3141" fmla="*/ 1083556 h 1265365"/>
                <a:gd name="connsiteX3142" fmla="*/ 1458667 w 1667234"/>
                <a:gd name="connsiteY3142" fmla="*/ 1083556 h 1265365"/>
                <a:gd name="connsiteX3143" fmla="*/ 1459759 w 1667234"/>
                <a:gd name="connsiteY3143" fmla="*/ 1083263 h 1265365"/>
                <a:gd name="connsiteX3144" fmla="*/ 1459759 w 1667234"/>
                <a:gd name="connsiteY3144" fmla="*/ 1083263 h 1265365"/>
                <a:gd name="connsiteX3145" fmla="*/ 1459759 w 1667234"/>
                <a:gd name="connsiteY3145" fmla="*/ 1083263 h 1265365"/>
                <a:gd name="connsiteX3146" fmla="*/ 1460204 w 1667234"/>
                <a:gd name="connsiteY3146" fmla="*/ 1083289 h 1265365"/>
                <a:gd name="connsiteX3147" fmla="*/ 1460204 w 1667234"/>
                <a:gd name="connsiteY3147" fmla="*/ 1083289 h 1265365"/>
                <a:gd name="connsiteX3148" fmla="*/ 1460204 w 1667234"/>
                <a:gd name="connsiteY3148" fmla="*/ 1083289 h 1265365"/>
                <a:gd name="connsiteX3149" fmla="*/ 1460648 w 1667234"/>
                <a:gd name="connsiteY3149" fmla="*/ 1083314 h 1265365"/>
                <a:gd name="connsiteX3150" fmla="*/ 1460648 w 1667234"/>
                <a:gd name="connsiteY3150" fmla="*/ 1083314 h 1265365"/>
                <a:gd name="connsiteX3151" fmla="*/ 1460648 w 1667234"/>
                <a:gd name="connsiteY3151" fmla="*/ 1083314 h 1265365"/>
                <a:gd name="connsiteX3152" fmla="*/ 1461537 w 1667234"/>
                <a:gd name="connsiteY3152" fmla="*/ 1083060 h 1265365"/>
                <a:gd name="connsiteX3153" fmla="*/ 1461537 w 1667234"/>
                <a:gd name="connsiteY3153" fmla="*/ 1083060 h 1265365"/>
                <a:gd name="connsiteX3154" fmla="*/ 1461537 w 1667234"/>
                <a:gd name="connsiteY3154" fmla="*/ 1083060 h 1265365"/>
                <a:gd name="connsiteX3155" fmla="*/ 1465436 w 1667234"/>
                <a:gd name="connsiteY3155" fmla="*/ 1082146 h 1265365"/>
                <a:gd name="connsiteX3156" fmla="*/ 1465436 w 1667234"/>
                <a:gd name="connsiteY3156" fmla="*/ 1082146 h 1265365"/>
                <a:gd name="connsiteX3157" fmla="*/ 1465436 w 1667234"/>
                <a:gd name="connsiteY3157" fmla="*/ 1082146 h 1265365"/>
                <a:gd name="connsiteX3158" fmla="*/ 1471443 w 1667234"/>
                <a:gd name="connsiteY3158" fmla="*/ 1083556 h 1265365"/>
                <a:gd name="connsiteX3159" fmla="*/ 1471443 w 1667234"/>
                <a:gd name="connsiteY3159" fmla="*/ 1083556 h 1265365"/>
                <a:gd name="connsiteX3160" fmla="*/ 1471443 w 1667234"/>
                <a:gd name="connsiteY3160" fmla="*/ 1083556 h 1265365"/>
                <a:gd name="connsiteX3161" fmla="*/ 1472434 w 1667234"/>
                <a:gd name="connsiteY3161" fmla="*/ 1084648 h 1265365"/>
                <a:gd name="connsiteX3162" fmla="*/ 1472434 w 1667234"/>
                <a:gd name="connsiteY3162" fmla="*/ 1084648 h 1265365"/>
                <a:gd name="connsiteX3163" fmla="*/ 1472434 w 1667234"/>
                <a:gd name="connsiteY3163" fmla="*/ 1084648 h 1265365"/>
                <a:gd name="connsiteX3164" fmla="*/ 1471532 w 1667234"/>
                <a:gd name="connsiteY3164" fmla="*/ 1086108 h 1265365"/>
                <a:gd name="connsiteX3165" fmla="*/ 1471532 w 1667234"/>
                <a:gd name="connsiteY3165" fmla="*/ 1086108 h 1265365"/>
                <a:gd name="connsiteX3166" fmla="*/ 1471532 w 1667234"/>
                <a:gd name="connsiteY3166" fmla="*/ 1086108 h 1265365"/>
                <a:gd name="connsiteX3167" fmla="*/ 1467696 w 1667234"/>
                <a:gd name="connsiteY3167" fmla="*/ 1088102 h 1265365"/>
                <a:gd name="connsiteX3168" fmla="*/ 1467696 w 1667234"/>
                <a:gd name="connsiteY3168" fmla="*/ 1088102 h 1265365"/>
                <a:gd name="connsiteX3169" fmla="*/ 1467696 w 1667234"/>
                <a:gd name="connsiteY3169" fmla="*/ 1088102 h 1265365"/>
                <a:gd name="connsiteX3170" fmla="*/ 1465335 w 1667234"/>
                <a:gd name="connsiteY3170" fmla="*/ 1088420 h 1265365"/>
                <a:gd name="connsiteX3171" fmla="*/ 1465335 w 1667234"/>
                <a:gd name="connsiteY3171" fmla="*/ 1088420 h 1265365"/>
                <a:gd name="connsiteX3172" fmla="*/ 1465335 w 1667234"/>
                <a:gd name="connsiteY3172" fmla="*/ 1088420 h 1265365"/>
                <a:gd name="connsiteX3173" fmla="*/ 1462337 w 1667234"/>
                <a:gd name="connsiteY3173" fmla="*/ 1089016 h 1265365"/>
                <a:gd name="connsiteX3174" fmla="*/ 1462337 w 1667234"/>
                <a:gd name="connsiteY3174" fmla="*/ 1089016 h 1265365"/>
                <a:gd name="connsiteX3175" fmla="*/ 1462337 w 1667234"/>
                <a:gd name="connsiteY3175" fmla="*/ 1089016 h 1265365"/>
                <a:gd name="connsiteX3176" fmla="*/ 1459213 w 1667234"/>
                <a:gd name="connsiteY3176" fmla="*/ 1090985 h 1265365"/>
                <a:gd name="connsiteX3177" fmla="*/ 1459213 w 1667234"/>
                <a:gd name="connsiteY3177" fmla="*/ 1090985 h 1265365"/>
                <a:gd name="connsiteX3178" fmla="*/ 1459213 w 1667234"/>
                <a:gd name="connsiteY3178" fmla="*/ 1090985 h 1265365"/>
                <a:gd name="connsiteX3179" fmla="*/ 1457994 w 1667234"/>
                <a:gd name="connsiteY3179" fmla="*/ 1093182 h 1265365"/>
                <a:gd name="connsiteX3180" fmla="*/ 1457994 w 1667234"/>
                <a:gd name="connsiteY3180" fmla="*/ 1093182 h 1265365"/>
                <a:gd name="connsiteX3181" fmla="*/ 1457994 w 1667234"/>
                <a:gd name="connsiteY3181" fmla="*/ 1093182 h 1265365"/>
                <a:gd name="connsiteX3182" fmla="*/ 1460356 w 1667234"/>
                <a:gd name="connsiteY3182" fmla="*/ 1095811 h 1265365"/>
                <a:gd name="connsiteX3183" fmla="*/ 1460356 w 1667234"/>
                <a:gd name="connsiteY3183" fmla="*/ 1095811 h 1265365"/>
                <a:gd name="connsiteX3184" fmla="*/ 1460356 w 1667234"/>
                <a:gd name="connsiteY3184" fmla="*/ 1095811 h 1265365"/>
                <a:gd name="connsiteX3185" fmla="*/ 1461321 w 1667234"/>
                <a:gd name="connsiteY3185" fmla="*/ 1096535 h 1265365"/>
                <a:gd name="connsiteX3186" fmla="*/ 1461321 w 1667234"/>
                <a:gd name="connsiteY3186" fmla="*/ 1096535 h 1265365"/>
                <a:gd name="connsiteX3187" fmla="*/ 1461321 w 1667234"/>
                <a:gd name="connsiteY3187" fmla="*/ 1096535 h 1265365"/>
                <a:gd name="connsiteX3188" fmla="*/ 1462604 w 1667234"/>
                <a:gd name="connsiteY3188" fmla="*/ 1099202 h 1265365"/>
                <a:gd name="connsiteX3189" fmla="*/ 1462604 w 1667234"/>
                <a:gd name="connsiteY3189" fmla="*/ 1099202 h 1265365"/>
                <a:gd name="connsiteX3190" fmla="*/ 1462604 w 1667234"/>
                <a:gd name="connsiteY3190" fmla="*/ 1099202 h 1265365"/>
                <a:gd name="connsiteX3191" fmla="*/ 1462033 w 1667234"/>
                <a:gd name="connsiteY3191" fmla="*/ 1100776 h 1265365"/>
                <a:gd name="connsiteX3192" fmla="*/ 1462033 w 1667234"/>
                <a:gd name="connsiteY3192" fmla="*/ 1100776 h 1265365"/>
                <a:gd name="connsiteX3193" fmla="*/ 1462033 w 1667234"/>
                <a:gd name="connsiteY3193" fmla="*/ 1100776 h 1265365"/>
                <a:gd name="connsiteX3194" fmla="*/ 1461271 w 1667234"/>
                <a:gd name="connsiteY3194" fmla="*/ 1102681 h 1265365"/>
                <a:gd name="connsiteX3195" fmla="*/ 1461271 w 1667234"/>
                <a:gd name="connsiteY3195" fmla="*/ 1102681 h 1265365"/>
                <a:gd name="connsiteX3196" fmla="*/ 1461271 w 1667234"/>
                <a:gd name="connsiteY3196" fmla="*/ 1102681 h 1265365"/>
                <a:gd name="connsiteX3197" fmla="*/ 1461271 w 1667234"/>
                <a:gd name="connsiteY3197" fmla="*/ 1104599 h 1265365"/>
                <a:gd name="connsiteX3198" fmla="*/ 1461271 w 1667234"/>
                <a:gd name="connsiteY3198" fmla="*/ 1104599 h 1265365"/>
                <a:gd name="connsiteX3199" fmla="*/ 1461271 w 1667234"/>
                <a:gd name="connsiteY3199" fmla="*/ 1104599 h 1265365"/>
                <a:gd name="connsiteX3200" fmla="*/ 1461537 w 1667234"/>
                <a:gd name="connsiteY3200" fmla="*/ 1105081 h 1265365"/>
                <a:gd name="connsiteX3201" fmla="*/ 1461537 w 1667234"/>
                <a:gd name="connsiteY3201" fmla="*/ 1105081 h 1265365"/>
                <a:gd name="connsiteX3202" fmla="*/ 1461537 w 1667234"/>
                <a:gd name="connsiteY3202" fmla="*/ 1105081 h 1265365"/>
                <a:gd name="connsiteX3203" fmla="*/ 1461042 w 1667234"/>
                <a:gd name="connsiteY3203" fmla="*/ 1107609 h 1265365"/>
                <a:gd name="connsiteX3204" fmla="*/ 1461042 w 1667234"/>
                <a:gd name="connsiteY3204" fmla="*/ 1107609 h 1265365"/>
                <a:gd name="connsiteX3205" fmla="*/ 1461042 w 1667234"/>
                <a:gd name="connsiteY3205" fmla="*/ 1107609 h 1265365"/>
                <a:gd name="connsiteX3206" fmla="*/ 1460966 w 1667234"/>
                <a:gd name="connsiteY3206" fmla="*/ 1107761 h 1265365"/>
                <a:gd name="connsiteX3207" fmla="*/ 1460966 w 1667234"/>
                <a:gd name="connsiteY3207" fmla="*/ 1107761 h 1265365"/>
                <a:gd name="connsiteX3208" fmla="*/ 1460966 w 1667234"/>
                <a:gd name="connsiteY3208" fmla="*/ 1107761 h 1265365"/>
                <a:gd name="connsiteX3209" fmla="*/ 1464318 w 1667234"/>
                <a:gd name="connsiteY3209" fmla="*/ 1109933 h 1265365"/>
                <a:gd name="connsiteX3210" fmla="*/ 1464318 w 1667234"/>
                <a:gd name="connsiteY3210" fmla="*/ 1109933 h 1265365"/>
                <a:gd name="connsiteX3211" fmla="*/ 1464318 w 1667234"/>
                <a:gd name="connsiteY3211" fmla="*/ 1109933 h 1265365"/>
                <a:gd name="connsiteX3212" fmla="*/ 1467519 w 1667234"/>
                <a:gd name="connsiteY3212" fmla="*/ 1109907 h 1265365"/>
                <a:gd name="connsiteX3213" fmla="*/ 1467519 w 1667234"/>
                <a:gd name="connsiteY3213" fmla="*/ 1109907 h 1265365"/>
                <a:gd name="connsiteX3214" fmla="*/ 1467519 w 1667234"/>
                <a:gd name="connsiteY3214" fmla="*/ 1109907 h 1265365"/>
                <a:gd name="connsiteX3215" fmla="*/ 1468382 w 1667234"/>
                <a:gd name="connsiteY3215" fmla="*/ 1109552 h 1265365"/>
                <a:gd name="connsiteX3216" fmla="*/ 1468382 w 1667234"/>
                <a:gd name="connsiteY3216" fmla="*/ 1109552 h 1265365"/>
                <a:gd name="connsiteX3217" fmla="*/ 1468382 w 1667234"/>
                <a:gd name="connsiteY3217" fmla="*/ 1109552 h 1265365"/>
                <a:gd name="connsiteX3218" fmla="*/ 1470046 w 1667234"/>
                <a:gd name="connsiteY3218" fmla="*/ 1109057 h 1265365"/>
                <a:gd name="connsiteX3219" fmla="*/ 1470046 w 1667234"/>
                <a:gd name="connsiteY3219" fmla="*/ 1109057 h 1265365"/>
                <a:gd name="connsiteX3220" fmla="*/ 1470046 w 1667234"/>
                <a:gd name="connsiteY3220" fmla="*/ 1109057 h 1265365"/>
                <a:gd name="connsiteX3221" fmla="*/ 1471494 w 1667234"/>
                <a:gd name="connsiteY3221" fmla="*/ 1109590 h 1265365"/>
                <a:gd name="connsiteX3222" fmla="*/ 1471494 w 1667234"/>
                <a:gd name="connsiteY3222" fmla="*/ 1109590 h 1265365"/>
                <a:gd name="connsiteX3223" fmla="*/ 1471494 w 1667234"/>
                <a:gd name="connsiteY3223" fmla="*/ 1109590 h 1265365"/>
                <a:gd name="connsiteX3224" fmla="*/ 1472777 w 1667234"/>
                <a:gd name="connsiteY3224" fmla="*/ 1110885 h 1265365"/>
                <a:gd name="connsiteX3225" fmla="*/ 1472777 w 1667234"/>
                <a:gd name="connsiteY3225" fmla="*/ 1110885 h 1265365"/>
                <a:gd name="connsiteX3226" fmla="*/ 1472777 w 1667234"/>
                <a:gd name="connsiteY3226" fmla="*/ 1110885 h 1265365"/>
                <a:gd name="connsiteX3227" fmla="*/ 1473005 w 1667234"/>
                <a:gd name="connsiteY3227" fmla="*/ 1111215 h 1265365"/>
                <a:gd name="connsiteX3228" fmla="*/ 1473005 w 1667234"/>
                <a:gd name="connsiteY3228" fmla="*/ 1111215 h 1265365"/>
                <a:gd name="connsiteX3229" fmla="*/ 1473005 w 1667234"/>
                <a:gd name="connsiteY3229" fmla="*/ 1111215 h 1265365"/>
                <a:gd name="connsiteX3230" fmla="*/ 1477336 w 1667234"/>
                <a:gd name="connsiteY3230" fmla="*/ 1110301 h 1265365"/>
                <a:gd name="connsiteX3231" fmla="*/ 1477336 w 1667234"/>
                <a:gd name="connsiteY3231" fmla="*/ 1110301 h 1265365"/>
                <a:gd name="connsiteX3232" fmla="*/ 1477336 w 1667234"/>
                <a:gd name="connsiteY3232" fmla="*/ 1110301 h 1265365"/>
                <a:gd name="connsiteX3233" fmla="*/ 1478860 w 1667234"/>
                <a:gd name="connsiteY3233" fmla="*/ 1109526 h 1265365"/>
                <a:gd name="connsiteX3234" fmla="*/ 1478860 w 1667234"/>
                <a:gd name="connsiteY3234" fmla="*/ 1109526 h 1265365"/>
                <a:gd name="connsiteX3235" fmla="*/ 1478860 w 1667234"/>
                <a:gd name="connsiteY3235" fmla="*/ 1109526 h 1265365"/>
                <a:gd name="connsiteX3236" fmla="*/ 1480510 w 1667234"/>
                <a:gd name="connsiteY3236" fmla="*/ 1108828 h 1265365"/>
                <a:gd name="connsiteX3237" fmla="*/ 1480510 w 1667234"/>
                <a:gd name="connsiteY3237" fmla="*/ 1108828 h 1265365"/>
                <a:gd name="connsiteX3238" fmla="*/ 1480510 w 1667234"/>
                <a:gd name="connsiteY3238" fmla="*/ 1108828 h 1265365"/>
                <a:gd name="connsiteX3239" fmla="*/ 1481311 w 1667234"/>
                <a:gd name="connsiteY3239" fmla="*/ 1109006 h 1265365"/>
                <a:gd name="connsiteX3240" fmla="*/ 1481311 w 1667234"/>
                <a:gd name="connsiteY3240" fmla="*/ 1109006 h 1265365"/>
                <a:gd name="connsiteX3241" fmla="*/ 1481311 w 1667234"/>
                <a:gd name="connsiteY3241" fmla="*/ 1109006 h 1265365"/>
                <a:gd name="connsiteX3242" fmla="*/ 1483216 w 1667234"/>
                <a:gd name="connsiteY3242" fmla="*/ 1110618 h 1265365"/>
                <a:gd name="connsiteX3243" fmla="*/ 1483216 w 1667234"/>
                <a:gd name="connsiteY3243" fmla="*/ 1110618 h 1265365"/>
                <a:gd name="connsiteX3244" fmla="*/ 1483216 w 1667234"/>
                <a:gd name="connsiteY3244" fmla="*/ 1110618 h 1265365"/>
                <a:gd name="connsiteX3245" fmla="*/ 1483762 w 1667234"/>
                <a:gd name="connsiteY3245" fmla="*/ 1111215 h 1265365"/>
                <a:gd name="connsiteX3246" fmla="*/ 1483762 w 1667234"/>
                <a:gd name="connsiteY3246" fmla="*/ 1111215 h 1265365"/>
                <a:gd name="connsiteX3247" fmla="*/ 1483762 w 1667234"/>
                <a:gd name="connsiteY3247" fmla="*/ 1111215 h 1265365"/>
                <a:gd name="connsiteX3248" fmla="*/ 1483889 w 1667234"/>
                <a:gd name="connsiteY3248" fmla="*/ 1111165 h 1265365"/>
                <a:gd name="connsiteX3249" fmla="*/ 1483889 w 1667234"/>
                <a:gd name="connsiteY3249" fmla="*/ 1111165 h 1265365"/>
                <a:gd name="connsiteX3250" fmla="*/ 1483889 w 1667234"/>
                <a:gd name="connsiteY3250" fmla="*/ 1111165 h 1265365"/>
                <a:gd name="connsiteX3251" fmla="*/ 1484981 w 1667234"/>
                <a:gd name="connsiteY3251" fmla="*/ 1109425 h 1265365"/>
                <a:gd name="connsiteX3252" fmla="*/ 1484981 w 1667234"/>
                <a:gd name="connsiteY3252" fmla="*/ 1109425 h 1265365"/>
                <a:gd name="connsiteX3253" fmla="*/ 1484981 w 1667234"/>
                <a:gd name="connsiteY3253" fmla="*/ 1109425 h 1265365"/>
                <a:gd name="connsiteX3254" fmla="*/ 1486175 w 1667234"/>
                <a:gd name="connsiteY3254" fmla="*/ 1106758 h 1265365"/>
                <a:gd name="connsiteX3255" fmla="*/ 1486175 w 1667234"/>
                <a:gd name="connsiteY3255" fmla="*/ 1106758 h 1265365"/>
                <a:gd name="connsiteX3256" fmla="*/ 1486175 w 1667234"/>
                <a:gd name="connsiteY3256" fmla="*/ 1106758 h 1265365"/>
                <a:gd name="connsiteX3257" fmla="*/ 1486695 w 1667234"/>
                <a:gd name="connsiteY3257" fmla="*/ 1105628 h 1265365"/>
                <a:gd name="connsiteX3258" fmla="*/ 1486695 w 1667234"/>
                <a:gd name="connsiteY3258" fmla="*/ 1105628 h 1265365"/>
                <a:gd name="connsiteX3259" fmla="*/ 1486695 w 1667234"/>
                <a:gd name="connsiteY3259" fmla="*/ 1105628 h 1265365"/>
                <a:gd name="connsiteX3260" fmla="*/ 1486721 w 1667234"/>
                <a:gd name="connsiteY3260" fmla="*/ 1105374 h 1265365"/>
                <a:gd name="connsiteX3261" fmla="*/ 1486721 w 1667234"/>
                <a:gd name="connsiteY3261" fmla="*/ 1105374 h 1265365"/>
                <a:gd name="connsiteX3262" fmla="*/ 1486721 w 1667234"/>
                <a:gd name="connsiteY3262" fmla="*/ 1105374 h 1265365"/>
                <a:gd name="connsiteX3263" fmla="*/ 1488854 w 1667234"/>
                <a:gd name="connsiteY3263" fmla="*/ 1102973 h 1265365"/>
                <a:gd name="connsiteX3264" fmla="*/ 1488854 w 1667234"/>
                <a:gd name="connsiteY3264" fmla="*/ 1102973 h 1265365"/>
                <a:gd name="connsiteX3265" fmla="*/ 1488854 w 1667234"/>
                <a:gd name="connsiteY3265" fmla="*/ 1102973 h 1265365"/>
                <a:gd name="connsiteX3266" fmla="*/ 1490886 w 1667234"/>
                <a:gd name="connsiteY3266" fmla="*/ 1101958 h 1265365"/>
                <a:gd name="connsiteX3267" fmla="*/ 1490886 w 1667234"/>
                <a:gd name="connsiteY3267" fmla="*/ 1101958 h 1265365"/>
                <a:gd name="connsiteX3268" fmla="*/ 1490886 w 1667234"/>
                <a:gd name="connsiteY3268" fmla="*/ 1101958 h 1265365"/>
                <a:gd name="connsiteX3269" fmla="*/ 1491978 w 1667234"/>
                <a:gd name="connsiteY3269" fmla="*/ 1101386 h 1265365"/>
                <a:gd name="connsiteX3270" fmla="*/ 1491978 w 1667234"/>
                <a:gd name="connsiteY3270" fmla="*/ 1101386 h 1265365"/>
                <a:gd name="connsiteX3271" fmla="*/ 1491978 w 1667234"/>
                <a:gd name="connsiteY3271" fmla="*/ 1101386 h 1265365"/>
                <a:gd name="connsiteX3272" fmla="*/ 1494137 w 1667234"/>
                <a:gd name="connsiteY3272" fmla="*/ 1101881 h 1265365"/>
                <a:gd name="connsiteX3273" fmla="*/ 1494137 w 1667234"/>
                <a:gd name="connsiteY3273" fmla="*/ 1101881 h 1265365"/>
                <a:gd name="connsiteX3274" fmla="*/ 1494137 w 1667234"/>
                <a:gd name="connsiteY3274" fmla="*/ 1101881 h 1265365"/>
                <a:gd name="connsiteX3275" fmla="*/ 1494607 w 1667234"/>
                <a:gd name="connsiteY3275" fmla="*/ 1102034 h 1265365"/>
                <a:gd name="connsiteX3276" fmla="*/ 1494607 w 1667234"/>
                <a:gd name="connsiteY3276" fmla="*/ 1102034 h 1265365"/>
                <a:gd name="connsiteX3277" fmla="*/ 1494607 w 1667234"/>
                <a:gd name="connsiteY3277" fmla="*/ 1102034 h 1265365"/>
                <a:gd name="connsiteX3278" fmla="*/ 1494900 w 1667234"/>
                <a:gd name="connsiteY3278" fmla="*/ 1101195 h 1265365"/>
                <a:gd name="connsiteX3279" fmla="*/ 1494900 w 1667234"/>
                <a:gd name="connsiteY3279" fmla="*/ 1101195 h 1265365"/>
                <a:gd name="connsiteX3280" fmla="*/ 1494900 w 1667234"/>
                <a:gd name="connsiteY3280" fmla="*/ 1101195 h 1265365"/>
                <a:gd name="connsiteX3281" fmla="*/ 1495204 w 1667234"/>
                <a:gd name="connsiteY3281" fmla="*/ 1100268 h 1265365"/>
                <a:gd name="connsiteX3282" fmla="*/ 1495204 w 1667234"/>
                <a:gd name="connsiteY3282" fmla="*/ 1100268 h 1265365"/>
                <a:gd name="connsiteX3283" fmla="*/ 1495204 w 1667234"/>
                <a:gd name="connsiteY3283" fmla="*/ 1100268 h 1265365"/>
                <a:gd name="connsiteX3284" fmla="*/ 1495369 w 1667234"/>
                <a:gd name="connsiteY3284" fmla="*/ 1099329 h 1265365"/>
                <a:gd name="connsiteX3285" fmla="*/ 1495369 w 1667234"/>
                <a:gd name="connsiteY3285" fmla="*/ 1099329 h 1265365"/>
                <a:gd name="connsiteX3286" fmla="*/ 1495369 w 1667234"/>
                <a:gd name="connsiteY3286" fmla="*/ 1099329 h 1265365"/>
                <a:gd name="connsiteX3287" fmla="*/ 1497058 w 1667234"/>
                <a:gd name="connsiteY3287" fmla="*/ 1097411 h 1265365"/>
                <a:gd name="connsiteX3288" fmla="*/ 1497058 w 1667234"/>
                <a:gd name="connsiteY3288" fmla="*/ 1097411 h 1265365"/>
                <a:gd name="connsiteX3289" fmla="*/ 1497058 w 1667234"/>
                <a:gd name="connsiteY3289" fmla="*/ 1097411 h 1265365"/>
                <a:gd name="connsiteX3290" fmla="*/ 1500043 w 1667234"/>
                <a:gd name="connsiteY3290" fmla="*/ 1098859 h 1265365"/>
                <a:gd name="connsiteX3291" fmla="*/ 1500043 w 1667234"/>
                <a:gd name="connsiteY3291" fmla="*/ 1098859 h 1265365"/>
                <a:gd name="connsiteX3292" fmla="*/ 1500754 w 1667234"/>
                <a:gd name="connsiteY3292" fmla="*/ 1100319 h 1265365"/>
                <a:gd name="connsiteX3293" fmla="*/ 1500754 w 1667234"/>
                <a:gd name="connsiteY3293" fmla="*/ 1100319 h 1265365"/>
                <a:gd name="connsiteX3294" fmla="*/ 1500754 w 1667234"/>
                <a:gd name="connsiteY3294" fmla="*/ 1100319 h 1265365"/>
                <a:gd name="connsiteX3295" fmla="*/ 1501300 w 1667234"/>
                <a:gd name="connsiteY3295" fmla="*/ 1100154 h 1265365"/>
                <a:gd name="connsiteX3296" fmla="*/ 1501300 w 1667234"/>
                <a:gd name="connsiteY3296" fmla="*/ 1100154 h 1265365"/>
                <a:gd name="connsiteX3297" fmla="*/ 1501300 w 1667234"/>
                <a:gd name="connsiteY3297" fmla="*/ 1100154 h 1265365"/>
                <a:gd name="connsiteX3298" fmla="*/ 1502291 w 1667234"/>
                <a:gd name="connsiteY3298" fmla="*/ 1101107 h 1265365"/>
                <a:gd name="connsiteX3299" fmla="*/ 1502291 w 1667234"/>
                <a:gd name="connsiteY3299" fmla="*/ 1101107 h 1265365"/>
                <a:gd name="connsiteX3300" fmla="*/ 1502291 w 1667234"/>
                <a:gd name="connsiteY3300" fmla="*/ 1101107 h 1265365"/>
                <a:gd name="connsiteX3301" fmla="*/ 1502646 w 1667234"/>
                <a:gd name="connsiteY3301" fmla="*/ 1102592 h 1265365"/>
                <a:gd name="connsiteX3302" fmla="*/ 1502646 w 1667234"/>
                <a:gd name="connsiteY3302" fmla="*/ 1102592 h 1265365"/>
                <a:gd name="connsiteX3303" fmla="*/ 1502646 w 1667234"/>
                <a:gd name="connsiteY3303" fmla="*/ 1102592 h 1265365"/>
                <a:gd name="connsiteX3304" fmla="*/ 1503243 w 1667234"/>
                <a:gd name="connsiteY3304" fmla="*/ 1104929 h 1265365"/>
                <a:gd name="connsiteX3305" fmla="*/ 1503243 w 1667234"/>
                <a:gd name="connsiteY3305" fmla="*/ 1104929 h 1265365"/>
                <a:gd name="connsiteX3306" fmla="*/ 1503243 w 1667234"/>
                <a:gd name="connsiteY3306" fmla="*/ 1104929 h 1265365"/>
                <a:gd name="connsiteX3307" fmla="*/ 1504373 w 1667234"/>
                <a:gd name="connsiteY3307" fmla="*/ 1108155 h 1265365"/>
                <a:gd name="connsiteX3308" fmla="*/ 1504373 w 1667234"/>
                <a:gd name="connsiteY3308" fmla="*/ 1108155 h 1265365"/>
                <a:gd name="connsiteX3309" fmla="*/ 1504373 w 1667234"/>
                <a:gd name="connsiteY3309" fmla="*/ 1108155 h 1265365"/>
                <a:gd name="connsiteX3310" fmla="*/ 1505542 w 1667234"/>
                <a:gd name="connsiteY3310" fmla="*/ 1108739 h 1265365"/>
                <a:gd name="connsiteX3311" fmla="*/ 1505542 w 1667234"/>
                <a:gd name="connsiteY3311" fmla="*/ 1108739 h 1265365"/>
                <a:gd name="connsiteX3312" fmla="*/ 1505542 w 1667234"/>
                <a:gd name="connsiteY3312" fmla="*/ 1108739 h 1265365"/>
                <a:gd name="connsiteX3313" fmla="*/ 1506164 w 1667234"/>
                <a:gd name="connsiteY3313" fmla="*/ 1108409 h 1265365"/>
                <a:gd name="connsiteX3314" fmla="*/ 1506164 w 1667234"/>
                <a:gd name="connsiteY3314" fmla="*/ 1108409 h 1265365"/>
                <a:gd name="connsiteX3315" fmla="*/ 1506164 w 1667234"/>
                <a:gd name="connsiteY3315" fmla="*/ 1108409 h 1265365"/>
                <a:gd name="connsiteX3316" fmla="*/ 1508298 w 1667234"/>
                <a:gd name="connsiteY3316" fmla="*/ 1107761 h 1265365"/>
                <a:gd name="connsiteX3317" fmla="*/ 1508298 w 1667234"/>
                <a:gd name="connsiteY3317" fmla="*/ 1107761 h 1265365"/>
                <a:gd name="connsiteX3318" fmla="*/ 1508298 w 1667234"/>
                <a:gd name="connsiteY3318" fmla="*/ 1107761 h 1265365"/>
                <a:gd name="connsiteX3319" fmla="*/ 1510977 w 1667234"/>
                <a:gd name="connsiteY3319" fmla="*/ 1108460 h 1265365"/>
                <a:gd name="connsiteX3320" fmla="*/ 1510977 w 1667234"/>
                <a:gd name="connsiteY3320" fmla="*/ 1108460 h 1265365"/>
                <a:gd name="connsiteX3321" fmla="*/ 1510977 w 1667234"/>
                <a:gd name="connsiteY3321" fmla="*/ 1108460 h 1265365"/>
                <a:gd name="connsiteX3322" fmla="*/ 1511193 w 1667234"/>
                <a:gd name="connsiteY3322" fmla="*/ 1109298 h 1265365"/>
                <a:gd name="connsiteX3323" fmla="*/ 1511193 w 1667234"/>
                <a:gd name="connsiteY3323" fmla="*/ 1109298 h 1265365"/>
                <a:gd name="connsiteX3324" fmla="*/ 1511193 w 1667234"/>
                <a:gd name="connsiteY3324" fmla="*/ 1109298 h 1265365"/>
                <a:gd name="connsiteX3325" fmla="*/ 1509212 w 1667234"/>
                <a:gd name="connsiteY3325" fmla="*/ 1112282 h 1265365"/>
                <a:gd name="connsiteX3326" fmla="*/ 1509212 w 1667234"/>
                <a:gd name="connsiteY3326" fmla="*/ 1112282 h 1265365"/>
                <a:gd name="connsiteX3327" fmla="*/ 1509212 w 1667234"/>
                <a:gd name="connsiteY3327" fmla="*/ 1112282 h 1265365"/>
                <a:gd name="connsiteX3328" fmla="*/ 1508120 w 1667234"/>
                <a:gd name="connsiteY3328" fmla="*/ 1112435 h 1265365"/>
                <a:gd name="connsiteX3329" fmla="*/ 1508120 w 1667234"/>
                <a:gd name="connsiteY3329" fmla="*/ 1112435 h 1265365"/>
                <a:gd name="connsiteX3330" fmla="*/ 1508120 w 1667234"/>
                <a:gd name="connsiteY3330" fmla="*/ 1112435 h 1265365"/>
                <a:gd name="connsiteX3331" fmla="*/ 1505542 w 1667234"/>
                <a:gd name="connsiteY3331" fmla="*/ 1113222 h 1265365"/>
                <a:gd name="connsiteX3332" fmla="*/ 1505542 w 1667234"/>
                <a:gd name="connsiteY3332" fmla="*/ 1113222 h 1265365"/>
                <a:gd name="connsiteX3333" fmla="*/ 1505542 w 1667234"/>
                <a:gd name="connsiteY3333" fmla="*/ 1113222 h 1265365"/>
                <a:gd name="connsiteX3334" fmla="*/ 1505123 w 1667234"/>
                <a:gd name="connsiteY3334" fmla="*/ 1113971 h 1265365"/>
                <a:gd name="connsiteX3335" fmla="*/ 1505123 w 1667234"/>
                <a:gd name="connsiteY3335" fmla="*/ 1113971 h 1265365"/>
                <a:gd name="connsiteX3336" fmla="*/ 1505123 w 1667234"/>
                <a:gd name="connsiteY3336" fmla="*/ 1113971 h 1265365"/>
                <a:gd name="connsiteX3337" fmla="*/ 1503040 w 1667234"/>
                <a:gd name="connsiteY3337" fmla="*/ 1116562 h 1265365"/>
                <a:gd name="connsiteX3338" fmla="*/ 1503040 w 1667234"/>
                <a:gd name="connsiteY3338" fmla="*/ 1116562 h 1265365"/>
                <a:gd name="connsiteX3339" fmla="*/ 1503040 w 1667234"/>
                <a:gd name="connsiteY3339" fmla="*/ 1116562 h 1265365"/>
                <a:gd name="connsiteX3340" fmla="*/ 1502024 w 1667234"/>
                <a:gd name="connsiteY3340" fmla="*/ 1117172 h 1265365"/>
                <a:gd name="connsiteX3341" fmla="*/ 1502024 w 1667234"/>
                <a:gd name="connsiteY3341" fmla="*/ 1117172 h 1265365"/>
                <a:gd name="connsiteX3342" fmla="*/ 1502024 w 1667234"/>
                <a:gd name="connsiteY3342" fmla="*/ 1117172 h 1265365"/>
                <a:gd name="connsiteX3343" fmla="*/ 1501008 w 1667234"/>
                <a:gd name="connsiteY3343" fmla="*/ 1117807 h 1265365"/>
                <a:gd name="connsiteX3344" fmla="*/ 1501008 w 1667234"/>
                <a:gd name="connsiteY3344" fmla="*/ 1117807 h 1265365"/>
                <a:gd name="connsiteX3345" fmla="*/ 1501008 w 1667234"/>
                <a:gd name="connsiteY3345" fmla="*/ 1117807 h 1265365"/>
                <a:gd name="connsiteX3346" fmla="*/ 1501300 w 1667234"/>
                <a:gd name="connsiteY3346" fmla="*/ 1118060 h 1265365"/>
                <a:gd name="connsiteX3347" fmla="*/ 1501300 w 1667234"/>
                <a:gd name="connsiteY3347" fmla="*/ 1118060 h 1265365"/>
                <a:gd name="connsiteX3348" fmla="*/ 1501300 w 1667234"/>
                <a:gd name="connsiteY3348" fmla="*/ 1118060 h 1265365"/>
                <a:gd name="connsiteX3349" fmla="*/ 1505224 w 1667234"/>
                <a:gd name="connsiteY3349" fmla="*/ 1119750 h 1265365"/>
                <a:gd name="connsiteX3350" fmla="*/ 1505224 w 1667234"/>
                <a:gd name="connsiteY3350" fmla="*/ 1119750 h 1265365"/>
                <a:gd name="connsiteX3351" fmla="*/ 1505224 w 1667234"/>
                <a:gd name="connsiteY3351" fmla="*/ 1119750 h 1265365"/>
                <a:gd name="connsiteX3352" fmla="*/ 1505351 w 1667234"/>
                <a:gd name="connsiteY3352" fmla="*/ 1119724 h 1265365"/>
                <a:gd name="connsiteX3353" fmla="*/ 1505351 w 1667234"/>
                <a:gd name="connsiteY3353" fmla="*/ 1119724 h 1265365"/>
                <a:gd name="connsiteX3354" fmla="*/ 1505351 w 1667234"/>
                <a:gd name="connsiteY3354" fmla="*/ 1119724 h 1265365"/>
                <a:gd name="connsiteX3355" fmla="*/ 1505935 w 1667234"/>
                <a:gd name="connsiteY3355" fmla="*/ 1119546 h 1265365"/>
                <a:gd name="connsiteX3356" fmla="*/ 1505935 w 1667234"/>
                <a:gd name="connsiteY3356" fmla="*/ 1119546 h 1265365"/>
                <a:gd name="connsiteX3357" fmla="*/ 1505935 w 1667234"/>
                <a:gd name="connsiteY3357" fmla="*/ 1119546 h 1265365"/>
                <a:gd name="connsiteX3358" fmla="*/ 1507726 w 1667234"/>
                <a:gd name="connsiteY3358" fmla="*/ 1118861 h 1265365"/>
                <a:gd name="connsiteX3359" fmla="*/ 1507726 w 1667234"/>
                <a:gd name="connsiteY3359" fmla="*/ 1118861 h 1265365"/>
                <a:gd name="connsiteX3360" fmla="*/ 1507726 w 1667234"/>
                <a:gd name="connsiteY3360" fmla="*/ 1118861 h 1265365"/>
                <a:gd name="connsiteX3361" fmla="*/ 1508247 w 1667234"/>
                <a:gd name="connsiteY3361" fmla="*/ 1118378 h 1265365"/>
                <a:gd name="connsiteX3362" fmla="*/ 1508247 w 1667234"/>
                <a:gd name="connsiteY3362" fmla="*/ 1118378 h 1265365"/>
                <a:gd name="connsiteX3363" fmla="*/ 1508247 w 1667234"/>
                <a:gd name="connsiteY3363" fmla="*/ 1118378 h 1265365"/>
                <a:gd name="connsiteX3364" fmla="*/ 1509212 w 1667234"/>
                <a:gd name="connsiteY3364" fmla="*/ 1116994 h 1265365"/>
                <a:gd name="connsiteX3365" fmla="*/ 1509212 w 1667234"/>
                <a:gd name="connsiteY3365" fmla="*/ 1116994 h 1265365"/>
                <a:gd name="connsiteX3366" fmla="*/ 1509212 w 1667234"/>
                <a:gd name="connsiteY3366" fmla="*/ 1116994 h 1265365"/>
                <a:gd name="connsiteX3367" fmla="*/ 1511053 w 1667234"/>
                <a:gd name="connsiteY3367" fmla="*/ 1112752 h 1265365"/>
                <a:gd name="connsiteX3368" fmla="*/ 1511053 w 1667234"/>
                <a:gd name="connsiteY3368" fmla="*/ 1112752 h 1265365"/>
                <a:gd name="connsiteX3369" fmla="*/ 1511053 w 1667234"/>
                <a:gd name="connsiteY3369" fmla="*/ 1112752 h 1265365"/>
                <a:gd name="connsiteX3370" fmla="*/ 1512768 w 1667234"/>
                <a:gd name="connsiteY3370" fmla="*/ 1111215 h 1265365"/>
                <a:gd name="connsiteX3371" fmla="*/ 1512768 w 1667234"/>
                <a:gd name="connsiteY3371" fmla="*/ 1111215 h 1265365"/>
                <a:gd name="connsiteX3372" fmla="*/ 1512768 w 1667234"/>
                <a:gd name="connsiteY3372" fmla="*/ 1111215 h 1265365"/>
                <a:gd name="connsiteX3373" fmla="*/ 1513555 w 1667234"/>
                <a:gd name="connsiteY3373" fmla="*/ 1110644 h 1265365"/>
                <a:gd name="connsiteX3374" fmla="*/ 1513555 w 1667234"/>
                <a:gd name="connsiteY3374" fmla="*/ 1110644 h 1265365"/>
                <a:gd name="connsiteX3375" fmla="*/ 1513555 w 1667234"/>
                <a:gd name="connsiteY3375" fmla="*/ 1110644 h 1265365"/>
                <a:gd name="connsiteX3376" fmla="*/ 1514330 w 1667234"/>
                <a:gd name="connsiteY3376" fmla="*/ 1110162 h 1265365"/>
                <a:gd name="connsiteX3377" fmla="*/ 1514330 w 1667234"/>
                <a:gd name="connsiteY3377" fmla="*/ 1110162 h 1265365"/>
                <a:gd name="connsiteX3378" fmla="*/ 1514330 w 1667234"/>
                <a:gd name="connsiteY3378" fmla="*/ 1110162 h 1265365"/>
                <a:gd name="connsiteX3379" fmla="*/ 1514800 w 1667234"/>
                <a:gd name="connsiteY3379" fmla="*/ 1109184 h 1265365"/>
                <a:gd name="connsiteX3380" fmla="*/ 1514800 w 1667234"/>
                <a:gd name="connsiteY3380" fmla="*/ 1109184 h 1265365"/>
                <a:gd name="connsiteX3381" fmla="*/ 1514825 w 1667234"/>
                <a:gd name="connsiteY3381" fmla="*/ 1108854 h 1265365"/>
                <a:gd name="connsiteX3382" fmla="*/ 1514825 w 1667234"/>
                <a:gd name="connsiteY3382" fmla="*/ 1108854 h 1265365"/>
                <a:gd name="connsiteX3383" fmla="*/ 1514825 w 1667234"/>
                <a:gd name="connsiteY3383" fmla="*/ 1108854 h 1265365"/>
                <a:gd name="connsiteX3384" fmla="*/ 1516679 w 1667234"/>
                <a:gd name="connsiteY3384" fmla="*/ 1105780 h 1265365"/>
                <a:gd name="connsiteX3385" fmla="*/ 1516679 w 1667234"/>
                <a:gd name="connsiteY3385" fmla="*/ 1105780 h 1265365"/>
                <a:gd name="connsiteX3386" fmla="*/ 1516679 w 1667234"/>
                <a:gd name="connsiteY3386" fmla="*/ 1105780 h 1265365"/>
                <a:gd name="connsiteX3387" fmla="*/ 1518368 w 1667234"/>
                <a:gd name="connsiteY3387" fmla="*/ 1105729 h 1265365"/>
                <a:gd name="connsiteX3388" fmla="*/ 1518368 w 1667234"/>
                <a:gd name="connsiteY3388" fmla="*/ 1105729 h 1265365"/>
                <a:gd name="connsiteX3389" fmla="*/ 1518368 w 1667234"/>
                <a:gd name="connsiteY3389" fmla="*/ 1105729 h 1265365"/>
                <a:gd name="connsiteX3390" fmla="*/ 1518813 w 1667234"/>
                <a:gd name="connsiteY3390" fmla="*/ 1105755 h 1265365"/>
                <a:gd name="connsiteX3391" fmla="*/ 1518813 w 1667234"/>
                <a:gd name="connsiteY3391" fmla="*/ 1105755 h 1265365"/>
                <a:gd name="connsiteX3392" fmla="*/ 1518813 w 1667234"/>
                <a:gd name="connsiteY3392" fmla="*/ 1105755 h 1265365"/>
                <a:gd name="connsiteX3393" fmla="*/ 1519156 w 1667234"/>
                <a:gd name="connsiteY3393" fmla="*/ 1105729 h 1265365"/>
                <a:gd name="connsiteX3394" fmla="*/ 1519156 w 1667234"/>
                <a:gd name="connsiteY3394" fmla="*/ 1105729 h 1265365"/>
                <a:gd name="connsiteX3395" fmla="*/ 1519156 w 1667234"/>
                <a:gd name="connsiteY3395" fmla="*/ 1105729 h 1265365"/>
                <a:gd name="connsiteX3396" fmla="*/ 1519016 w 1667234"/>
                <a:gd name="connsiteY3396" fmla="*/ 1105386 h 1265365"/>
                <a:gd name="connsiteX3397" fmla="*/ 1519016 w 1667234"/>
                <a:gd name="connsiteY3397" fmla="*/ 1105386 h 1265365"/>
                <a:gd name="connsiteX3398" fmla="*/ 1519016 w 1667234"/>
                <a:gd name="connsiteY3398" fmla="*/ 1105386 h 1265365"/>
                <a:gd name="connsiteX3399" fmla="*/ 1519181 w 1667234"/>
                <a:gd name="connsiteY3399" fmla="*/ 1103278 h 1265365"/>
                <a:gd name="connsiteX3400" fmla="*/ 1519181 w 1667234"/>
                <a:gd name="connsiteY3400" fmla="*/ 1103278 h 1265365"/>
                <a:gd name="connsiteX3401" fmla="*/ 1519181 w 1667234"/>
                <a:gd name="connsiteY3401" fmla="*/ 1103278 h 1265365"/>
                <a:gd name="connsiteX3402" fmla="*/ 1520350 w 1667234"/>
                <a:gd name="connsiteY3402" fmla="*/ 1102300 h 1265365"/>
                <a:gd name="connsiteX3403" fmla="*/ 1520350 w 1667234"/>
                <a:gd name="connsiteY3403" fmla="*/ 1102300 h 1265365"/>
                <a:gd name="connsiteX3404" fmla="*/ 1520350 w 1667234"/>
                <a:gd name="connsiteY3404" fmla="*/ 1102300 h 1265365"/>
                <a:gd name="connsiteX3405" fmla="*/ 1521048 w 1667234"/>
                <a:gd name="connsiteY3405" fmla="*/ 1101665 h 1265365"/>
                <a:gd name="connsiteX3406" fmla="*/ 1521048 w 1667234"/>
                <a:gd name="connsiteY3406" fmla="*/ 1101665 h 1265365"/>
                <a:gd name="connsiteX3407" fmla="*/ 1521048 w 1667234"/>
                <a:gd name="connsiteY3407" fmla="*/ 1101665 h 1265365"/>
                <a:gd name="connsiteX3408" fmla="*/ 1521264 w 1667234"/>
                <a:gd name="connsiteY3408" fmla="*/ 1101145 h 1265365"/>
                <a:gd name="connsiteX3409" fmla="*/ 1521264 w 1667234"/>
                <a:gd name="connsiteY3409" fmla="*/ 1101145 h 1265365"/>
                <a:gd name="connsiteX3410" fmla="*/ 1521264 w 1667234"/>
                <a:gd name="connsiteY3410" fmla="*/ 1101145 h 1265365"/>
                <a:gd name="connsiteX3411" fmla="*/ 1520972 w 1667234"/>
                <a:gd name="connsiteY3411" fmla="*/ 1101246 h 1265365"/>
                <a:gd name="connsiteX3412" fmla="*/ 1520972 w 1667234"/>
                <a:gd name="connsiteY3412" fmla="*/ 1101246 h 1265365"/>
                <a:gd name="connsiteX3413" fmla="*/ 1520972 w 1667234"/>
                <a:gd name="connsiteY3413" fmla="*/ 1101246 h 1265365"/>
                <a:gd name="connsiteX3414" fmla="*/ 1519804 w 1667234"/>
                <a:gd name="connsiteY3414" fmla="*/ 1101462 h 1265365"/>
                <a:gd name="connsiteX3415" fmla="*/ 1519804 w 1667234"/>
                <a:gd name="connsiteY3415" fmla="*/ 1101462 h 1265365"/>
                <a:gd name="connsiteX3416" fmla="*/ 1519804 w 1667234"/>
                <a:gd name="connsiteY3416" fmla="*/ 1101462 h 1265365"/>
                <a:gd name="connsiteX3417" fmla="*/ 1517479 w 1667234"/>
                <a:gd name="connsiteY3417" fmla="*/ 1100294 h 1265365"/>
                <a:gd name="connsiteX3418" fmla="*/ 1517479 w 1667234"/>
                <a:gd name="connsiteY3418" fmla="*/ 1100294 h 1265365"/>
                <a:gd name="connsiteX3419" fmla="*/ 1517479 w 1667234"/>
                <a:gd name="connsiteY3419" fmla="*/ 1100294 h 1265365"/>
                <a:gd name="connsiteX3420" fmla="*/ 1514571 w 1667234"/>
                <a:gd name="connsiteY3420" fmla="*/ 1097919 h 1265365"/>
                <a:gd name="connsiteX3421" fmla="*/ 1514571 w 1667234"/>
                <a:gd name="connsiteY3421" fmla="*/ 1097919 h 1265365"/>
                <a:gd name="connsiteX3422" fmla="*/ 1514571 w 1667234"/>
                <a:gd name="connsiteY3422" fmla="*/ 1097919 h 1265365"/>
                <a:gd name="connsiteX3423" fmla="*/ 1512831 w 1667234"/>
                <a:gd name="connsiteY3423" fmla="*/ 1095925 h 1265365"/>
                <a:gd name="connsiteX3424" fmla="*/ 1512831 w 1667234"/>
                <a:gd name="connsiteY3424" fmla="*/ 1095925 h 1265365"/>
                <a:gd name="connsiteX3425" fmla="*/ 1512831 w 1667234"/>
                <a:gd name="connsiteY3425" fmla="*/ 1095925 h 1265365"/>
                <a:gd name="connsiteX3426" fmla="*/ 1513708 w 1667234"/>
                <a:gd name="connsiteY3426" fmla="*/ 1095011 h 1265365"/>
                <a:gd name="connsiteX3427" fmla="*/ 1513708 w 1667234"/>
                <a:gd name="connsiteY3427" fmla="*/ 1095011 h 1265365"/>
                <a:gd name="connsiteX3428" fmla="*/ 1513708 w 1667234"/>
                <a:gd name="connsiteY3428" fmla="*/ 1095011 h 1265365"/>
                <a:gd name="connsiteX3429" fmla="*/ 1515460 w 1667234"/>
                <a:gd name="connsiteY3429" fmla="*/ 1093055 h 1265365"/>
                <a:gd name="connsiteX3430" fmla="*/ 1515460 w 1667234"/>
                <a:gd name="connsiteY3430" fmla="*/ 1093055 h 1265365"/>
                <a:gd name="connsiteX3431" fmla="*/ 1515460 w 1667234"/>
                <a:gd name="connsiteY3431" fmla="*/ 1093055 h 1265365"/>
                <a:gd name="connsiteX3432" fmla="*/ 1514749 w 1667234"/>
                <a:gd name="connsiteY3432" fmla="*/ 1089321 h 1265365"/>
                <a:gd name="connsiteX3433" fmla="*/ 1514749 w 1667234"/>
                <a:gd name="connsiteY3433" fmla="*/ 1089321 h 1265365"/>
                <a:gd name="connsiteX3434" fmla="*/ 1514749 w 1667234"/>
                <a:gd name="connsiteY3434" fmla="*/ 1089321 h 1265365"/>
                <a:gd name="connsiteX3435" fmla="*/ 1513809 w 1667234"/>
                <a:gd name="connsiteY3435" fmla="*/ 1088394 h 1265365"/>
                <a:gd name="connsiteX3436" fmla="*/ 1513809 w 1667234"/>
                <a:gd name="connsiteY3436" fmla="*/ 1088394 h 1265365"/>
                <a:gd name="connsiteX3437" fmla="*/ 1513809 w 1667234"/>
                <a:gd name="connsiteY3437" fmla="*/ 1088394 h 1265365"/>
                <a:gd name="connsiteX3438" fmla="*/ 1512539 w 1667234"/>
                <a:gd name="connsiteY3438" fmla="*/ 1086134 h 1265365"/>
                <a:gd name="connsiteX3439" fmla="*/ 1512539 w 1667234"/>
                <a:gd name="connsiteY3439" fmla="*/ 1086134 h 1265365"/>
                <a:gd name="connsiteX3440" fmla="*/ 1512539 w 1667234"/>
                <a:gd name="connsiteY3440" fmla="*/ 1086134 h 1265365"/>
                <a:gd name="connsiteX3441" fmla="*/ 1512691 w 1667234"/>
                <a:gd name="connsiteY3441" fmla="*/ 1083759 h 1265365"/>
                <a:gd name="connsiteX3442" fmla="*/ 1512691 w 1667234"/>
                <a:gd name="connsiteY3442" fmla="*/ 1083759 h 1265365"/>
                <a:gd name="connsiteX3443" fmla="*/ 1512691 w 1667234"/>
                <a:gd name="connsiteY3443" fmla="*/ 1083759 h 1265365"/>
                <a:gd name="connsiteX3444" fmla="*/ 1512781 w 1667234"/>
                <a:gd name="connsiteY3444" fmla="*/ 1082019 h 1265365"/>
                <a:gd name="connsiteX3445" fmla="*/ 1512781 w 1667234"/>
                <a:gd name="connsiteY3445" fmla="*/ 1082019 h 1265365"/>
                <a:gd name="connsiteX3446" fmla="*/ 1512781 w 1667234"/>
                <a:gd name="connsiteY3446" fmla="*/ 1082019 h 1265365"/>
                <a:gd name="connsiteX3447" fmla="*/ 1512539 w 1667234"/>
                <a:gd name="connsiteY3447" fmla="*/ 1080914 h 1265365"/>
                <a:gd name="connsiteX3448" fmla="*/ 1512539 w 1667234"/>
                <a:gd name="connsiteY3448" fmla="*/ 1080914 h 1265365"/>
                <a:gd name="connsiteX3449" fmla="*/ 1512539 w 1667234"/>
                <a:gd name="connsiteY3449" fmla="*/ 1080914 h 1265365"/>
                <a:gd name="connsiteX3450" fmla="*/ 1512590 w 1667234"/>
                <a:gd name="connsiteY3450" fmla="*/ 1078196 h 1265365"/>
                <a:gd name="connsiteX3451" fmla="*/ 1512590 w 1667234"/>
                <a:gd name="connsiteY3451" fmla="*/ 1078196 h 1265365"/>
                <a:gd name="connsiteX3452" fmla="*/ 1512590 w 1667234"/>
                <a:gd name="connsiteY3452" fmla="*/ 1078196 h 1265365"/>
                <a:gd name="connsiteX3453" fmla="*/ 1513352 w 1667234"/>
                <a:gd name="connsiteY3453" fmla="*/ 1075542 h 1265365"/>
                <a:gd name="connsiteX3454" fmla="*/ 1513352 w 1667234"/>
                <a:gd name="connsiteY3454" fmla="*/ 1075542 h 1265365"/>
                <a:gd name="connsiteX3455" fmla="*/ 1513352 w 1667234"/>
                <a:gd name="connsiteY3455" fmla="*/ 1075542 h 1265365"/>
                <a:gd name="connsiteX3456" fmla="*/ 1511816 w 1667234"/>
                <a:gd name="connsiteY3456" fmla="*/ 1071529 h 1265365"/>
                <a:gd name="connsiteX3457" fmla="*/ 1511816 w 1667234"/>
                <a:gd name="connsiteY3457" fmla="*/ 1071529 h 1265365"/>
                <a:gd name="connsiteX3458" fmla="*/ 1511816 w 1667234"/>
                <a:gd name="connsiteY3458" fmla="*/ 1071529 h 1265365"/>
                <a:gd name="connsiteX3459" fmla="*/ 1508666 w 1667234"/>
                <a:gd name="connsiteY3459" fmla="*/ 1070539 h 1265365"/>
                <a:gd name="connsiteX3460" fmla="*/ 1508666 w 1667234"/>
                <a:gd name="connsiteY3460" fmla="*/ 1070539 h 1265365"/>
                <a:gd name="connsiteX3461" fmla="*/ 1508666 w 1667234"/>
                <a:gd name="connsiteY3461" fmla="*/ 1070539 h 1265365"/>
                <a:gd name="connsiteX3462" fmla="*/ 1508196 w 1667234"/>
                <a:gd name="connsiteY3462" fmla="*/ 1070462 h 1265365"/>
                <a:gd name="connsiteX3463" fmla="*/ 1508196 w 1667234"/>
                <a:gd name="connsiteY3463" fmla="*/ 1070462 h 1265365"/>
                <a:gd name="connsiteX3464" fmla="*/ 1508196 w 1667234"/>
                <a:gd name="connsiteY3464" fmla="*/ 1070462 h 1265365"/>
                <a:gd name="connsiteX3465" fmla="*/ 1506735 w 1667234"/>
                <a:gd name="connsiteY3465" fmla="*/ 1068633 h 1265365"/>
                <a:gd name="connsiteX3466" fmla="*/ 1506735 w 1667234"/>
                <a:gd name="connsiteY3466" fmla="*/ 1068633 h 1265365"/>
                <a:gd name="connsiteX3467" fmla="*/ 1506685 w 1667234"/>
                <a:gd name="connsiteY3467" fmla="*/ 1068507 h 1265365"/>
                <a:gd name="connsiteX3468" fmla="*/ 1506685 w 1667234"/>
                <a:gd name="connsiteY3468" fmla="*/ 1068507 h 1265365"/>
                <a:gd name="connsiteX3469" fmla="*/ 1506685 w 1667234"/>
                <a:gd name="connsiteY3469" fmla="*/ 1068507 h 1265365"/>
                <a:gd name="connsiteX3470" fmla="*/ 1505821 w 1667234"/>
                <a:gd name="connsiteY3470" fmla="*/ 1068481 h 1265365"/>
                <a:gd name="connsiteX3471" fmla="*/ 1505821 w 1667234"/>
                <a:gd name="connsiteY3471" fmla="*/ 1068481 h 1265365"/>
                <a:gd name="connsiteX3472" fmla="*/ 1505821 w 1667234"/>
                <a:gd name="connsiteY3472" fmla="*/ 1068481 h 1265365"/>
                <a:gd name="connsiteX3473" fmla="*/ 1503827 w 1667234"/>
                <a:gd name="connsiteY3473" fmla="*/ 1068837 h 1265365"/>
                <a:gd name="connsiteX3474" fmla="*/ 1503827 w 1667234"/>
                <a:gd name="connsiteY3474" fmla="*/ 1068837 h 1265365"/>
                <a:gd name="connsiteX3475" fmla="*/ 1503827 w 1667234"/>
                <a:gd name="connsiteY3475" fmla="*/ 1068837 h 1265365"/>
                <a:gd name="connsiteX3476" fmla="*/ 1501694 w 1667234"/>
                <a:gd name="connsiteY3476" fmla="*/ 1068773 h 1265365"/>
                <a:gd name="connsiteX3477" fmla="*/ 1501694 w 1667234"/>
                <a:gd name="connsiteY3477" fmla="*/ 1068773 h 1265365"/>
                <a:gd name="connsiteX3478" fmla="*/ 1501694 w 1667234"/>
                <a:gd name="connsiteY3478" fmla="*/ 1068773 h 1265365"/>
                <a:gd name="connsiteX3479" fmla="*/ 1501554 w 1667234"/>
                <a:gd name="connsiteY3479" fmla="*/ 1068126 h 1265365"/>
                <a:gd name="connsiteX3480" fmla="*/ 1501554 w 1667234"/>
                <a:gd name="connsiteY3480" fmla="*/ 1068126 h 1265365"/>
                <a:gd name="connsiteX3481" fmla="*/ 1501554 w 1667234"/>
                <a:gd name="connsiteY3481" fmla="*/ 1068126 h 1265365"/>
                <a:gd name="connsiteX3482" fmla="*/ 1503903 w 1667234"/>
                <a:gd name="connsiteY3482" fmla="*/ 1065852 h 1265365"/>
                <a:gd name="connsiteX3483" fmla="*/ 1503903 w 1667234"/>
                <a:gd name="connsiteY3483" fmla="*/ 1065852 h 1265365"/>
                <a:gd name="connsiteX3484" fmla="*/ 1503903 w 1667234"/>
                <a:gd name="connsiteY3484" fmla="*/ 1065852 h 1265365"/>
                <a:gd name="connsiteX3485" fmla="*/ 1506634 w 1667234"/>
                <a:gd name="connsiteY3485" fmla="*/ 1063478 h 1265365"/>
                <a:gd name="connsiteX3486" fmla="*/ 1506634 w 1667234"/>
                <a:gd name="connsiteY3486" fmla="*/ 1063478 h 1265365"/>
                <a:gd name="connsiteX3487" fmla="*/ 1506634 w 1667234"/>
                <a:gd name="connsiteY3487" fmla="*/ 1063478 h 1265365"/>
                <a:gd name="connsiteX3488" fmla="*/ 1507904 w 1667234"/>
                <a:gd name="connsiteY3488" fmla="*/ 1059795 h 1265365"/>
                <a:gd name="connsiteX3489" fmla="*/ 1507904 w 1667234"/>
                <a:gd name="connsiteY3489" fmla="*/ 1059795 h 1265365"/>
                <a:gd name="connsiteX3490" fmla="*/ 1507904 w 1667234"/>
                <a:gd name="connsiteY3490" fmla="*/ 1059795 h 1265365"/>
                <a:gd name="connsiteX3491" fmla="*/ 1507548 w 1667234"/>
                <a:gd name="connsiteY3491" fmla="*/ 1058499 h 1265365"/>
                <a:gd name="connsiteX3492" fmla="*/ 1507548 w 1667234"/>
                <a:gd name="connsiteY3492" fmla="*/ 1058499 h 1265365"/>
                <a:gd name="connsiteX3493" fmla="*/ 1507548 w 1667234"/>
                <a:gd name="connsiteY3493" fmla="*/ 1058499 h 1265365"/>
                <a:gd name="connsiteX3494" fmla="*/ 1506977 w 1667234"/>
                <a:gd name="connsiteY3494" fmla="*/ 1055883 h 1265365"/>
                <a:gd name="connsiteX3495" fmla="*/ 1506977 w 1667234"/>
                <a:gd name="connsiteY3495" fmla="*/ 1055883 h 1265365"/>
                <a:gd name="connsiteX3496" fmla="*/ 1506977 w 1667234"/>
                <a:gd name="connsiteY3496" fmla="*/ 1055883 h 1265365"/>
                <a:gd name="connsiteX3497" fmla="*/ 1512514 w 1667234"/>
                <a:gd name="connsiteY3497" fmla="*/ 1045876 h 1265365"/>
                <a:gd name="connsiteX3498" fmla="*/ 1512514 w 1667234"/>
                <a:gd name="connsiteY3498" fmla="*/ 1045876 h 1265365"/>
                <a:gd name="connsiteX3499" fmla="*/ 1512514 w 1667234"/>
                <a:gd name="connsiteY3499" fmla="*/ 1045876 h 1265365"/>
                <a:gd name="connsiteX3500" fmla="*/ 1518292 w 1667234"/>
                <a:gd name="connsiteY3500" fmla="*/ 1040224 h 1265365"/>
                <a:gd name="connsiteX3501" fmla="*/ 1518292 w 1667234"/>
                <a:gd name="connsiteY3501" fmla="*/ 1040224 h 1265365"/>
                <a:gd name="connsiteX3502" fmla="*/ 1518292 w 1667234"/>
                <a:gd name="connsiteY3502" fmla="*/ 1040224 h 1265365"/>
                <a:gd name="connsiteX3503" fmla="*/ 1524248 w 1667234"/>
                <a:gd name="connsiteY3503" fmla="*/ 1034662 h 1265365"/>
                <a:gd name="connsiteX3504" fmla="*/ 1524248 w 1667234"/>
                <a:gd name="connsiteY3504" fmla="*/ 1034662 h 1265365"/>
                <a:gd name="connsiteX3505" fmla="*/ 1524248 w 1667234"/>
                <a:gd name="connsiteY3505" fmla="*/ 1034662 h 1265365"/>
                <a:gd name="connsiteX3506" fmla="*/ 1529659 w 1667234"/>
                <a:gd name="connsiteY3506" fmla="*/ 1030090 h 1265365"/>
                <a:gd name="connsiteX3507" fmla="*/ 1529659 w 1667234"/>
                <a:gd name="connsiteY3507" fmla="*/ 1030090 h 1265365"/>
                <a:gd name="connsiteX3508" fmla="*/ 1529659 w 1667234"/>
                <a:gd name="connsiteY3508" fmla="*/ 1030090 h 1265365"/>
                <a:gd name="connsiteX3509" fmla="*/ 1534992 w 1667234"/>
                <a:gd name="connsiteY3509" fmla="*/ 1025861 h 1265365"/>
                <a:gd name="connsiteX3510" fmla="*/ 1534992 w 1667234"/>
                <a:gd name="connsiteY3510" fmla="*/ 1025861 h 1265365"/>
                <a:gd name="connsiteX3511" fmla="*/ 1534992 w 1667234"/>
                <a:gd name="connsiteY3511" fmla="*/ 1025861 h 1265365"/>
                <a:gd name="connsiteX3512" fmla="*/ 1547412 w 1667234"/>
                <a:gd name="connsiteY3512" fmla="*/ 1013212 h 1265365"/>
                <a:gd name="connsiteX3513" fmla="*/ 1547412 w 1667234"/>
                <a:gd name="connsiteY3513" fmla="*/ 1013212 h 1265365"/>
                <a:gd name="connsiteX3514" fmla="*/ 1548378 w 1667234"/>
                <a:gd name="connsiteY3514" fmla="*/ 1012259 h 1265365"/>
                <a:gd name="connsiteX3515" fmla="*/ 1548378 w 1667234"/>
                <a:gd name="connsiteY3515" fmla="*/ 1012259 h 1265365"/>
                <a:gd name="connsiteX3516" fmla="*/ 1548378 w 1667234"/>
                <a:gd name="connsiteY3516" fmla="*/ 1012259 h 1265365"/>
                <a:gd name="connsiteX3517" fmla="*/ 1553470 w 1667234"/>
                <a:gd name="connsiteY3517" fmla="*/ 1008704 h 1265365"/>
                <a:gd name="connsiteX3518" fmla="*/ 1553470 w 1667234"/>
                <a:gd name="connsiteY3518" fmla="*/ 1008704 h 1265365"/>
                <a:gd name="connsiteX3519" fmla="*/ 1553470 w 1667234"/>
                <a:gd name="connsiteY3519" fmla="*/ 1008704 h 1265365"/>
                <a:gd name="connsiteX3520" fmla="*/ 1559325 w 1667234"/>
                <a:gd name="connsiteY3520" fmla="*/ 1004780 h 1265365"/>
                <a:gd name="connsiteX3521" fmla="*/ 1559325 w 1667234"/>
                <a:gd name="connsiteY3521" fmla="*/ 1004780 h 1265365"/>
                <a:gd name="connsiteX3522" fmla="*/ 1559325 w 1667234"/>
                <a:gd name="connsiteY3522" fmla="*/ 1004780 h 1265365"/>
                <a:gd name="connsiteX3523" fmla="*/ 1564900 w 1667234"/>
                <a:gd name="connsiteY3523" fmla="*/ 997604 h 1265365"/>
                <a:gd name="connsiteX3524" fmla="*/ 1564900 w 1667234"/>
                <a:gd name="connsiteY3524" fmla="*/ 997604 h 1265365"/>
                <a:gd name="connsiteX3525" fmla="*/ 1564900 w 1667234"/>
                <a:gd name="connsiteY3525" fmla="*/ 997604 h 1265365"/>
                <a:gd name="connsiteX3526" fmla="*/ 1567325 w 1667234"/>
                <a:gd name="connsiteY3526" fmla="*/ 996207 h 1265365"/>
                <a:gd name="connsiteX3527" fmla="*/ 1567325 w 1667234"/>
                <a:gd name="connsiteY3527" fmla="*/ 996207 h 1265365"/>
                <a:gd name="connsiteX3528" fmla="*/ 1567325 w 1667234"/>
                <a:gd name="connsiteY3528" fmla="*/ 996207 h 1265365"/>
                <a:gd name="connsiteX3529" fmla="*/ 1569269 w 1667234"/>
                <a:gd name="connsiteY3529" fmla="*/ 995115 h 1265365"/>
                <a:gd name="connsiteX3530" fmla="*/ 1569269 w 1667234"/>
                <a:gd name="connsiteY3530" fmla="*/ 995115 h 1265365"/>
                <a:gd name="connsiteX3531" fmla="*/ 1569269 w 1667234"/>
                <a:gd name="connsiteY3531" fmla="*/ 995115 h 1265365"/>
                <a:gd name="connsiteX3532" fmla="*/ 1570996 w 1667234"/>
                <a:gd name="connsiteY3532" fmla="*/ 992791 h 1265365"/>
                <a:gd name="connsiteX3533" fmla="*/ 1570996 w 1667234"/>
                <a:gd name="connsiteY3533" fmla="*/ 992791 h 1265365"/>
                <a:gd name="connsiteX3534" fmla="*/ 1570996 w 1667234"/>
                <a:gd name="connsiteY3534" fmla="*/ 992791 h 1265365"/>
                <a:gd name="connsiteX3535" fmla="*/ 1569192 w 1667234"/>
                <a:gd name="connsiteY3535" fmla="*/ 991877 h 1265365"/>
                <a:gd name="connsiteX3536" fmla="*/ 1569192 w 1667234"/>
                <a:gd name="connsiteY3536" fmla="*/ 991877 h 1265365"/>
                <a:gd name="connsiteX3537" fmla="*/ 1569192 w 1667234"/>
                <a:gd name="connsiteY3537" fmla="*/ 991877 h 1265365"/>
                <a:gd name="connsiteX3538" fmla="*/ 1568723 w 1667234"/>
                <a:gd name="connsiteY3538" fmla="*/ 991610 h 1265365"/>
                <a:gd name="connsiteX3539" fmla="*/ 1568723 w 1667234"/>
                <a:gd name="connsiteY3539" fmla="*/ 991610 h 1265365"/>
                <a:gd name="connsiteX3540" fmla="*/ 1568723 w 1667234"/>
                <a:gd name="connsiteY3540" fmla="*/ 991610 h 1265365"/>
                <a:gd name="connsiteX3541" fmla="*/ 1567084 w 1667234"/>
                <a:gd name="connsiteY3541" fmla="*/ 989502 h 1265365"/>
                <a:gd name="connsiteX3542" fmla="*/ 1567084 w 1667234"/>
                <a:gd name="connsiteY3542" fmla="*/ 989502 h 1265365"/>
                <a:gd name="connsiteX3543" fmla="*/ 1567084 w 1667234"/>
                <a:gd name="connsiteY3543" fmla="*/ 989502 h 1265365"/>
                <a:gd name="connsiteX3544" fmla="*/ 1565789 w 1667234"/>
                <a:gd name="connsiteY3544" fmla="*/ 986238 h 1265365"/>
                <a:gd name="connsiteX3545" fmla="*/ 1565789 w 1667234"/>
                <a:gd name="connsiteY3545" fmla="*/ 986238 h 1265365"/>
                <a:gd name="connsiteX3546" fmla="*/ 1565789 w 1667234"/>
                <a:gd name="connsiteY3546" fmla="*/ 986238 h 1265365"/>
                <a:gd name="connsiteX3547" fmla="*/ 1564799 w 1667234"/>
                <a:gd name="connsiteY3547" fmla="*/ 985628 h 1265365"/>
                <a:gd name="connsiteX3548" fmla="*/ 1564799 w 1667234"/>
                <a:gd name="connsiteY3548" fmla="*/ 985628 h 1265365"/>
                <a:gd name="connsiteX3549" fmla="*/ 1564799 w 1667234"/>
                <a:gd name="connsiteY3549" fmla="*/ 985628 h 1265365"/>
                <a:gd name="connsiteX3550" fmla="*/ 1563262 w 1667234"/>
                <a:gd name="connsiteY3550" fmla="*/ 984269 h 1265365"/>
                <a:gd name="connsiteX3551" fmla="*/ 1563262 w 1667234"/>
                <a:gd name="connsiteY3551" fmla="*/ 984269 h 1265365"/>
                <a:gd name="connsiteX3552" fmla="*/ 1563262 w 1667234"/>
                <a:gd name="connsiteY3552" fmla="*/ 984269 h 1265365"/>
                <a:gd name="connsiteX3553" fmla="*/ 1563439 w 1667234"/>
                <a:gd name="connsiteY3553" fmla="*/ 983304 h 1265365"/>
                <a:gd name="connsiteX3554" fmla="*/ 1563439 w 1667234"/>
                <a:gd name="connsiteY3554" fmla="*/ 983304 h 1265365"/>
                <a:gd name="connsiteX3555" fmla="*/ 1563439 w 1667234"/>
                <a:gd name="connsiteY3555" fmla="*/ 983304 h 1265365"/>
                <a:gd name="connsiteX3556" fmla="*/ 1567478 w 1667234"/>
                <a:gd name="connsiteY3556" fmla="*/ 981209 h 1265365"/>
                <a:gd name="connsiteX3557" fmla="*/ 1567478 w 1667234"/>
                <a:gd name="connsiteY3557" fmla="*/ 981209 h 1265365"/>
                <a:gd name="connsiteX3558" fmla="*/ 1567478 w 1667234"/>
                <a:gd name="connsiteY3558" fmla="*/ 981209 h 1265365"/>
                <a:gd name="connsiteX3559" fmla="*/ 1568799 w 1667234"/>
                <a:gd name="connsiteY3559" fmla="*/ 982149 h 1265365"/>
                <a:gd name="connsiteX3560" fmla="*/ 1568799 w 1667234"/>
                <a:gd name="connsiteY3560" fmla="*/ 982149 h 1265365"/>
                <a:gd name="connsiteX3561" fmla="*/ 1568799 w 1667234"/>
                <a:gd name="connsiteY3561" fmla="*/ 982149 h 1265365"/>
                <a:gd name="connsiteX3562" fmla="*/ 1569434 w 1667234"/>
                <a:gd name="connsiteY3562" fmla="*/ 982695 h 1265365"/>
                <a:gd name="connsiteX3563" fmla="*/ 1569434 w 1667234"/>
                <a:gd name="connsiteY3563" fmla="*/ 982695 h 1265365"/>
                <a:gd name="connsiteX3564" fmla="*/ 1569434 w 1667234"/>
                <a:gd name="connsiteY3564" fmla="*/ 982695 h 1265365"/>
                <a:gd name="connsiteX3565" fmla="*/ 1570805 w 1667234"/>
                <a:gd name="connsiteY3565" fmla="*/ 984498 h 1265365"/>
                <a:gd name="connsiteX3566" fmla="*/ 1570805 w 1667234"/>
                <a:gd name="connsiteY3566" fmla="*/ 984498 h 1265365"/>
                <a:gd name="connsiteX3567" fmla="*/ 1570805 w 1667234"/>
                <a:gd name="connsiteY3567" fmla="*/ 984498 h 1265365"/>
                <a:gd name="connsiteX3568" fmla="*/ 1571148 w 1667234"/>
                <a:gd name="connsiteY3568" fmla="*/ 987355 h 1265365"/>
                <a:gd name="connsiteX3569" fmla="*/ 1571148 w 1667234"/>
                <a:gd name="connsiteY3569" fmla="*/ 987355 h 1265365"/>
                <a:gd name="connsiteX3570" fmla="*/ 1571148 w 1667234"/>
                <a:gd name="connsiteY3570" fmla="*/ 987355 h 1265365"/>
                <a:gd name="connsiteX3571" fmla="*/ 1571326 w 1667234"/>
                <a:gd name="connsiteY3571" fmla="*/ 988282 h 1265365"/>
                <a:gd name="connsiteX3572" fmla="*/ 1571326 w 1667234"/>
                <a:gd name="connsiteY3572" fmla="*/ 988282 h 1265365"/>
                <a:gd name="connsiteX3573" fmla="*/ 1571326 w 1667234"/>
                <a:gd name="connsiteY3573" fmla="*/ 988282 h 1265365"/>
                <a:gd name="connsiteX3574" fmla="*/ 1571720 w 1667234"/>
                <a:gd name="connsiteY3574" fmla="*/ 988956 h 1265365"/>
                <a:gd name="connsiteX3575" fmla="*/ 1571720 w 1667234"/>
                <a:gd name="connsiteY3575" fmla="*/ 988956 h 1265365"/>
                <a:gd name="connsiteX3576" fmla="*/ 1571720 w 1667234"/>
                <a:gd name="connsiteY3576" fmla="*/ 988956 h 1265365"/>
                <a:gd name="connsiteX3577" fmla="*/ 1572393 w 1667234"/>
                <a:gd name="connsiteY3577" fmla="*/ 990480 h 1265365"/>
                <a:gd name="connsiteX3578" fmla="*/ 1572393 w 1667234"/>
                <a:gd name="connsiteY3578" fmla="*/ 990480 h 1265365"/>
                <a:gd name="connsiteX3579" fmla="*/ 1572393 w 1667234"/>
                <a:gd name="connsiteY3579" fmla="*/ 990480 h 1265365"/>
                <a:gd name="connsiteX3580" fmla="*/ 1572964 w 1667234"/>
                <a:gd name="connsiteY3580" fmla="*/ 992448 h 1265365"/>
                <a:gd name="connsiteX3581" fmla="*/ 1572964 w 1667234"/>
                <a:gd name="connsiteY3581" fmla="*/ 992448 h 1265365"/>
                <a:gd name="connsiteX3582" fmla="*/ 1572964 w 1667234"/>
                <a:gd name="connsiteY3582" fmla="*/ 992448 h 1265365"/>
                <a:gd name="connsiteX3583" fmla="*/ 1573587 w 1667234"/>
                <a:gd name="connsiteY3583" fmla="*/ 994582 h 1265365"/>
                <a:gd name="connsiteX3584" fmla="*/ 1573587 w 1667234"/>
                <a:gd name="connsiteY3584" fmla="*/ 994582 h 1265365"/>
                <a:gd name="connsiteX3585" fmla="*/ 1573587 w 1667234"/>
                <a:gd name="connsiteY3585" fmla="*/ 994582 h 1265365"/>
                <a:gd name="connsiteX3586" fmla="*/ 1573930 w 1667234"/>
                <a:gd name="connsiteY3586" fmla="*/ 995445 h 1265365"/>
                <a:gd name="connsiteX3587" fmla="*/ 1573930 w 1667234"/>
                <a:gd name="connsiteY3587" fmla="*/ 995445 h 1265365"/>
                <a:gd name="connsiteX3588" fmla="*/ 1573930 w 1667234"/>
                <a:gd name="connsiteY3588" fmla="*/ 995445 h 1265365"/>
                <a:gd name="connsiteX3589" fmla="*/ 1574742 w 1667234"/>
                <a:gd name="connsiteY3589" fmla="*/ 997096 h 1265365"/>
                <a:gd name="connsiteX3590" fmla="*/ 1574742 w 1667234"/>
                <a:gd name="connsiteY3590" fmla="*/ 997096 h 1265365"/>
                <a:gd name="connsiteX3591" fmla="*/ 1574971 w 1667234"/>
                <a:gd name="connsiteY3591" fmla="*/ 997858 h 1265365"/>
                <a:gd name="connsiteX3592" fmla="*/ 1574971 w 1667234"/>
                <a:gd name="connsiteY3592" fmla="*/ 997858 h 1265365"/>
                <a:gd name="connsiteX3593" fmla="*/ 1574971 w 1667234"/>
                <a:gd name="connsiteY3593" fmla="*/ 997858 h 1265365"/>
                <a:gd name="connsiteX3594" fmla="*/ 1575568 w 1667234"/>
                <a:gd name="connsiteY3594" fmla="*/ 1001224 h 1265365"/>
                <a:gd name="connsiteX3595" fmla="*/ 1575568 w 1667234"/>
                <a:gd name="connsiteY3595" fmla="*/ 1001224 h 1265365"/>
                <a:gd name="connsiteX3596" fmla="*/ 1575568 w 1667234"/>
                <a:gd name="connsiteY3596" fmla="*/ 1001224 h 1265365"/>
                <a:gd name="connsiteX3597" fmla="*/ 1575644 w 1667234"/>
                <a:gd name="connsiteY3597" fmla="*/ 1002671 h 1265365"/>
                <a:gd name="connsiteX3598" fmla="*/ 1575644 w 1667234"/>
                <a:gd name="connsiteY3598" fmla="*/ 1002671 h 1265365"/>
                <a:gd name="connsiteX3599" fmla="*/ 1575644 w 1667234"/>
                <a:gd name="connsiteY3599" fmla="*/ 1002671 h 1265365"/>
                <a:gd name="connsiteX3600" fmla="*/ 1575568 w 1667234"/>
                <a:gd name="connsiteY3600" fmla="*/ 1005834 h 1265365"/>
                <a:gd name="connsiteX3601" fmla="*/ 1575568 w 1667234"/>
                <a:gd name="connsiteY3601" fmla="*/ 1005834 h 1265365"/>
                <a:gd name="connsiteX3602" fmla="*/ 1575568 w 1667234"/>
                <a:gd name="connsiteY3602" fmla="*/ 1005834 h 1265365"/>
                <a:gd name="connsiteX3603" fmla="*/ 1573612 w 1667234"/>
                <a:gd name="connsiteY3603" fmla="*/ 1010685 h 1265365"/>
                <a:gd name="connsiteX3604" fmla="*/ 1573612 w 1667234"/>
                <a:gd name="connsiteY3604" fmla="*/ 1010685 h 1265365"/>
                <a:gd name="connsiteX3605" fmla="*/ 1573612 w 1667234"/>
                <a:gd name="connsiteY3605" fmla="*/ 1010685 h 1265365"/>
                <a:gd name="connsiteX3606" fmla="*/ 1571517 w 1667234"/>
                <a:gd name="connsiteY3606" fmla="*/ 1013136 h 1265365"/>
                <a:gd name="connsiteX3607" fmla="*/ 1571517 w 1667234"/>
                <a:gd name="connsiteY3607" fmla="*/ 1013136 h 1265365"/>
                <a:gd name="connsiteX3608" fmla="*/ 1571517 w 1667234"/>
                <a:gd name="connsiteY3608" fmla="*/ 1013136 h 1265365"/>
                <a:gd name="connsiteX3609" fmla="*/ 1569320 w 1667234"/>
                <a:gd name="connsiteY3609" fmla="*/ 1015803 h 1265365"/>
                <a:gd name="connsiteX3610" fmla="*/ 1569320 w 1667234"/>
                <a:gd name="connsiteY3610" fmla="*/ 1015803 h 1265365"/>
                <a:gd name="connsiteX3611" fmla="*/ 1569320 w 1667234"/>
                <a:gd name="connsiteY3611" fmla="*/ 1015803 h 1265365"/>
                <a:gd name="connsiteX3612" fmla="*/ 1569980 w 1667234"/>
                <a:gd name="connsiteY3612" fmla="*/ 1015892 h 1265365"/>
                <a:gd name="connsiteX3613" fmla="*/ 1569980 w 1667234"/>
                <a:gd name="connsiteY3613" fmla="*/ 1015892 h 1265365"/>
                <a:gd name="connsiteX3614" fmla="*/ 1569980 w 1667234"/>
                <a:gd name="connsiteY3614" fmla="*/ 1015892 h 1265365"/>
                <a:gd name="connsiteX3615" fmla="*/ 1571453 w 1667234"/>
                <a:gd name="connsiteY3615" fmla="*/ 1015701 h 1265365"/>
                <a:gd name="connsiteX3616" fmla="*/ 1571453 w 1667234"/>
                <a:gd name="connsiteY3616" fmla="*/ 1015701 h 1265365"/>
                <a:gd name="connsiteX3617" fmla="*/ 1571453 w 1667234"/>
                <a:gd name="connsiteY3617" fmla="*/ 1015701 h 1265365"/>
                <a:gd name="connsiteX3618" fmla="*/ 1571898 w 1667234"/>
                <a:gd name="connsiteY3618" fmla="*/ 1015498 h 1265365"/>
                <a:gd name="connsiteX3619" fmla="*/ 1571898 w 1667234"/>
                <a:gd name="connsiteY3619" fmla="*/ 1015498 h 1265365"/>
                <a:gd name="connsiteX3620" fmla="*/ 1571898 w 1667234"/>
                <a:gd name="connsiteY3620" fmla="*/ 1015498 h 1265365"/>
                <a:gd name="connsiteX3621" fmla="*/ 1572444 w 1667234"/>
                <a:gd name="connsiteY3621" fmla="*/ 1015295 h 1265365"/>
                <a:gd name="connsiteX3622" fmla="*/ 1572444 w 1667234"/>
                <a:gd name="connsiteY3622" fmla="*/ 1015295 h 1265365"/>
                <a:gd name="connsiteX3623" fmla="*/ 1572444 w 1667234"/>
                <a:gd name="connsiteY3623" fmla="*/ 1015295 h 1265365"/>
                <a:gd name="connsiteX3624" fmla="*/ 1574298 w 1667234"/>
                <a:gd name="connsiteY3624" fmla="*/ 1016311 h 1265365"/>
                <a:gd name="connsiteX3625" fmla="*/ 1574298 w 1667234"/>
                <a:gd name="connsiteY3625" fmla="*/ 1016311 h 1265365"/>
                <a:gd name="connsiteX3626" fmla="*/ 1574298 w 1667234"/>
                <a:gd name="connsiteY3626" fmla="*/ 1016311 h 1265365"/>
                <a:gd name="connsiteX3627" fmla="*/ 1575885 w 1667234"/>
                <a:gd name="connsiteY3627" fmla="*/ 1017746 h 1265365"/>
                <a:gd name="connsiteX3628" fmla="*/ 1575885 w 1667234"/>
                <a:gd name="connsiteY3628" fmla="*/ 1017746 h 1265365"/>
                <a:gd name="connsiteX3629" fmla="*/ 1575885 w 1667234"/>
                <a:gd name="connsiteY3629" fmla="*/ 1017746 h 1265365"/>
                <a:gd name="connsiteX3630" fmla="*/ 1576330 w 1667234"/>
                <a:gd name="connsiteY3630" fmla="*/ 1018178 h 1265365"/>
                <a:gd name="connsiteX3631" fmla="*/ 1576330 w 1667234"/>
                <a:gd name="connsiteY3631" fmla="*/ 1018178 h 1265365"/>
                <a:gd name="connsiteX3632" fmla="*/ 1576330 w 1667234"/>
                <a:gd name="connsiteY3632" fmla="*/ 1018178 h 1265365"/>
                <a:gd name="connsiteX3633" fmla="*/ 1576457 w 1667234"/>
                <a:gd name="connsiteY3633" fmla="*/ 1018012 h 1265365"/>
                <a:gd name="connsiteX3634" fmla="*/ 1576457 w 1667234"/>
                <a:gd name="connsiteY3634" fmla="*/ 1018012 h 1265365"/>
                <a:gd name="connsiteX3635" fmla="*/ 1576457 w 1667234"/>
                <a:gd name="connsiteY3635" fmla="*/ 1018012 h 1265365"/>
                <a:gd name="connsiteX3636" fmla="*/ 1579340 w 1667234"/>
                <a:gd name="connsiteY3636" fmla="*/ 1016476 h 1265365"/>
                <a:gd name="connsiteX3637" fmla="*/ 1579340 w 1667234"/>
                <a:gd name="connsiteY3637" fmla="*/ 1016476 h 1265365"/>
                <a:gd name="connsiteX3638" fmla="*/ 1580749 w 1667234"/>
                <a:gd name="connsiteY3638" fmla="*/ 1016273 h 1265365"/>
                <a:gd name="connsiteX3639" fmla="*/ 1580749 w 1667234"/>
                <a:gd name="connsiteY3639" fmla="*/ 1016273 h 1265365"/>
                <a:gd name="connsiteX3640" fmla="*/ 1579809 w 1667234"/>
                <a:gd name="connsiteY3640" fmla="*/ 1017352 h 1265365"/>
                <a:gd name="connsiteX3641" fmla="*/ 1579809 w 1667234"/>
                <a:gd name="connsiteY3641" fmla="*/ 1017352 h 1265365"/>
                <a:gd name="connsiteX3642" fmla="*/ 1579809 w 1667234"/>
                <a:gd name="connsiteY3642" fmla="*/ 1017352 h 1265365"/>
                <a:gd name="connsiteX3643" fmla="*/ 1575644 w 1667234"/>
                <a:gd name="connsiteY3643" fmla="*/ 1021378 h 1265365"/>
                <a:gd name="connsiteX3644" fmla="*/ 1575644 w 1667234"/>
                <a:gd name="connsiteY3644" fmla="*/ 1021378 h 1265365"/>
                <a:gd name="connsiteX3645" fmla="*/ 1575644 w 1667234"/>
                <a:gd name="connsiteY3645" fmla="*/ 1021378 h 1265365"/>
                <a:gd name="connsiteX3646" fmla="*/ 1571504 w 1667234"/>
                <a:gd name="connsiteY3646" fmla="*/ 1025023 h 1265365"/>
                <a:gd name="connsiteX3647" fmla="*/ 1571504 w 1667234"/>
                <a:gd name="connsiteY3647" fmla="*/ 1025023 h 1265365"/>
                <a:gd name="connsiteX3648" fmla="*/ 1571504 w 1667234"/>
                <a:gd name="connsiteY3648" fmla="*/ 1025023 h 1265365"/>
                <a:gd name="connsiteX3649" fmla="*/ 1570335 w 1667234"/>
                <a:gd name="connsiteY3649" fmla="*/ 1026306 h 1265365"/>
                <a:gd name="connsiteX3650" fmla="*/ 1570335 w 1667234"/>
                <a:gd name="connsiteY3650" fmla="*/ 1026306 h 1265365"/>
                <a:gd name="connsiteX3651" fmla="*/ 1570335 w 1667234"/>
                <a:gd name="connsiteY3651" fmla="*/ 1026306 h 1265365"/>
                <a:gd name="connsiteX3652" fmla="*/ 1569408 w 1667234"/>
                <a:gd name="connsiteY3652" fmla="*/ 1028045 h 1265365"/>
                <a:gd name="connsiteX3653" fmla="*/ 1569408 w 1667234"/>
                <a:gd name="connsiteY3653" fmla="*/ 1028045 h 1265365"/>
                <a:gd name="connsiteX3654" fmla="*/ 1569408 w 1667234"/>
                <a:gd name="connsiteY3654" fmla="*/ 1028045 h 1265365"/>
                <a:gd name="connsiteX3655" fmla="*/ 1569764 w 1667234"/>
                <a:gd name="connsiteY3655" fmla="*/ 1028858 h 1265365"/>
                <a:gd name="connsiteX3656" fmla="*/ 1569764 w 1667234"/>
                <a:gd name="connsiteY3656" fmla="*/ 1028858 h 1265365"/>
                <a:gd name="connsiteX3657" fmla="*/ 1569764 w 1667234"/>
                <a:gd name="connsiteY3657" fmla="*/ 1028858 h 1265365"/>
                <a:gd name="connsiteX3658" fmla="*/ 1571974 w 1667234"/>
                <a:gd name="connsiteY3658" fmla="*/ 1031119 h 1265365"/>
                <a:gd name="connsiteX3659" fmla="*/ 1571974 w 1667234"/>
                <a:gd name="connsiteY3659" fmla="*/ 1031119 h 1265365"/>
                <a:gd name="connsiteX3660" fmla="*/ 1572113 w 1667234"/>
                <a:gd name="connsiteY3660" fmla="*/ 1031220 h 1265365"/>
                <a:gd name="connsiteX3661" fmla="*/ 1572113 w 1667234"/>
                <a:gd name="connsiteY3661" fmla="*/ 1031220 h 1265365"/>
                <a:gd name="connsiteX3662" fmla="*/ 1572113 w 1667234"/>
                <a:gd name="connsiteY3662" fmla="*/ 1031220 h 1265365"/>
                <a:gd name="connsiteX3663" fmla="*/ 1576304 w 1667234"/>
                <a:gd name="connsiteY3663" fmla="*/ 1032706 h 1265365"/>
                <a:gd name="connsiteX3664" fmla="*/ 1576304 w 1667234"/>
                <a:gd name="connsiteY3664" fmla="*/ 1032706 h 1265365"/>
                <a:gd name="connsiteX3665" fmla="*/ 1576304 w 1667234"/>
                <a:gd name="connsiteY3665" fmla="*/ 1032706 h 1265365"/>
                <a:gd name="connsiteX3666" fmla="*/ 1577104 w 1667234"/>
                <a:gd name="connsiteY3666" fmla="*/ 1032325 h 1265365"/>
                <a:gd name="connsiteX3667" fmla="*/ 1577104 w 1667234"/>
                <a:gd name="connsiteY3667" fmla="*/ 1032325 h 1265365"/>
                <a:gd name="connsiteX3668" fmla="*/ 1577104 w 1667234"/>
                <a:gd name="connsiteY3668" fmla="*/ 1032325 h 1265365"/>
                <a:gd name="connsiteX3669" fmla="*/ 1578933 w 1667234"/>
                <a:gd name="connsiteY3669" fmla="*/ 1031665 h 1265365"/>
                <a:gd name="connsiteX3670" fmla="*/ 1578933 w 1667234"/>
                <a:gd name="connsiteY3670" fmla="*/ 1031665 h 1265365"/>
                <a:gd name="connsiteX3671" fmla="*/ 1578933 w 1667234"/>
                <a:gd name="connsiteY3671" fmla="*/ 1031665 h 1265365"/>
                <a:gd name="connsiteX3672" fmla="*/ 1579683 w 1667234"/>
                <a:gd name="connsiteY3672" fmla="*/ 1031982 h 1265365"/>
                <a:gd name="connsiteX3673" fmla="*/ 1579683 w 1667234"/>
                <a:gd name="connsiteY3673" fmla="*/ 1031982 h 1265365"/>
                <a:gd name="connsiteX3674" fmla="*/ 1579683 w 1667234"/>
                <a:gd name="connsiteY3674" fmla="*/ 1031982 h 1265365"/>
                <a:gd name="connsiteX3675" fmla="*/ 1579962 w 1667234"/>
                <a:gd name="connsiteY3675" fmla="*/ 1032973 h 1265365"/>
                <a:gd name="connsiteX3676" fmla="*/ 1579962 w 1667234"/>
                <a:gd name="connsiteY3676" fmla="*/ 1032973 h 1265365"/>
                <a:gd name="connsiteX3677" fmla="*/ 1579962 w 1667234"/>
                <a:gd name="connsiteY3677" fmla="*/ 1032973 h 1265365"/>
                <a:gd name="connsiteX3678" fmla="*/ 1580000 w 1667234"/>
                <a:gd name="connsiteY3678" fmla="*/ 1034167 h 1265365"/>
                <a:gd name="connsiteX3679" fmla="*/ 1580000 w 1667234"/>
                <a:gd name="connsiteY3679" fmla="*/ 1034167 h 1265365"/>
                <a:gd name="connsiteX3680" fmla="*/ 1580000 w 1667234"/>
                <a:gd name="connsiteY3680" fmla="*/ 1034167 h 1265365"/>
                <a:gd name="connsiteX3681" fmla="*/ 1579060 w 1667234"/>
                <a:gd name="connsiteY3681" fmla="*/ 1036655 h 1265365"/>
                <a:gd name="connsiteX3682" fmla="*/ 1579060 w 1667234"/>
                <a:gd name="connsiteY3682" fmla="*/ 1036655 h 1265365"/>
                <a:gd name="connsiteX3683" fmla="*/ 1579060 w 1667234"/>
                <a:gd name="connsiteY3683" fmla="*/ 1036655 h 1265365"/>
                <a:gd name="connsiteX3684" fmla="*/ 1576114 w 1667234"/>
                <a:gd name="connsiteY3684" fmla="*/ 1038865 h 1265365"/>
                <a:gd name="connsiteX3685" fmla="*/ 1576114 w 1667234"/>
                <a:gd name="connsiteY3685" fmla="*/ 1038865 h 1265365"/>
                <a:gd name="connsiteX3686" fmla="*/ 1576114 w 1667234"/>
                <a:gd name="connsiteY3686" fmla="*/ 1038865 h 1265365"/>
                <a:gd name="connsiteX3687" fmla="*/ 1574031 w 1667234"/>
                <a:gd name="connsiteY3687" fmla="*/ 1040389 h 1265365"/>
                <a:gd name="connsiteX3688" fmla="*/ 1574031 w 1667234"/>
                <a:gd name="connsiteY3688" fmla="*/ 1040389 h 1265365"/>
                <a:gd name="connsiteX3689" fmla="*/ 1574031 w 1667234"/>
                <a:gd name="connsiteY3689" fmla="*/ 1040389 h 1265365"/>
                <a:gd name="connsiteX3690" fmla="*/ 1572812 w 1667234"/>
                <a:gd name="connsiteY3690" fmla="*/ 1041266 h 1265365"/>
                <a:gd name="connsiteX3691" fmla="*/ 1572812 w 1667234"/>
                <a:gd name="connsiteY3691" fmla="*/ 1041266 h 1265365"/>
                <a:gd name="connsiteX3692" fmla="*/ 1572812 w 1667234"/>
                <a:gd name="connsiteY3692" fmla="*/ 1041266 h 1265365"/>
                <a:gd name="connsiteX3693" fmla="*/ 1568329 w 1667234"/>
                <a:gd name="connsiteY3693" fmla="*/ 1045253 h 1265365"/>
                <a:gd name="connsiteX3694" fmla="*/ 1568329 w 1667234"/>
                <a:gd name="connsiteY3694" fmla="*/ 1045253 h 1265365"/>
                <a:gd name="connsiteX3695" fmla="*/ 1568329 w 1667234"/>
                <a:gd name="connsiteY3695" fmla="*/ 1045253 h 1265365"/>
                <a:gd name="connsiteX3696" fmla="*/ 1566411 w 1667234"/>
                <a:gd name="connsiteY3696" fmla="*/ 1050511 h 1265365"/>
                <a:gd name="connsiteX3697" fmla="*/ 1566411 w 1667234"/>
                <a:gd name="connsiteY3697" fmla="*/ 1050511 h 1265365"/>
                <a:gd name="connsiteX3698" fmla="*/ 1566411 w 1667234"/>
                <a:gd name="connsiteY3698" fmla="*/ 1050511 h 1265365"/>
                <a:gd name="connsiteX3699" fmla="*/ 1567300 w 1667234"/>
                <a:gd name="connsiteY3699" fmla="*/ 1051603 h 1265365"/>
                <a:gd name="connsiteX3700" fmla="*/ 1567300 w 1667234"/>
                <a:gd name="connsiteY3700" fmla="*/ 1051603 h 1265365"/>
                <a:gd name="connsiteX3701" fmla="*/ 1567300 w 1667234"/>
                <a:gd name="connsiteY3701" fmla="*/ 1051603 h 1265365"/>
                <a:gd name="connsiteX3702" fmla="*/ 1568621 w 1667234"/>
                <a:gd name="connsiteY3702" fmla="*/ 1051057 h 1265365"/>
                <a:gd name="connsiteX3703" fmla="*/ 1568621 w 1667234"/>
                <a:gd name="connsiteY3703" fmla="*/ 1051057 h 1265365"/>
                <a:gd name="connsiteX3704" fmla="*/ 1568621 w 1667234"/>
                <a:gd name="connsiteY3704" fmla="*/ 1051057 h 1265365"/>
                <a:gd name="connsiteX3705" fmla="*/ 1573587 w 1667234"/>
                <a:gd name="connsiteY3705" fmla="*/ 1048593 h 1265365"/>
                <a:gd name="connsiteX3706" fmla="*/ 1573587 w 1667234"/>
                <a:gd name="connsiteY3706" fmla="*/ 1048593 h 1265365"/>
                <a:gd name="connsiteX3707" fmla="*/ 1573587 w 1667234"/>
                <a:gd name="connsiteY3707" fmla="*/ 1048593 h 1265365"/>
                <a:gd name="connsiteX3708" fmla="*/ 1575149 w 1667234"/>
                <a:gd name="connsiteY3708" fmla="*/ 1049469 h 1265365"/>
                <a:gd name="connsiteX3709" fmla="*/ 1575149 w 1667234"/>
                <a:gd name="connsiteY3709" fmla="*/ 1049469 h 1265365"/>
                <a:gd name="connsiteX3710" fmla="*/ 1575149 w 1667234"/>
                <a:gd name="connsiteY3710" fmla="*/ 1049469 h 1265365"/>
                <a:gd name="connsiteX3711" fmla="*/ 1575238 w 1667234"/>
                <a:gd name="connsiteY3711" fmla="*/ 1052022 h 1265365"/>
                <a:gd name="connsiteX3712" fmla="*/ 1575238 w 1667234"/>
                <a:gd name="connsiteY3712" fmla="*/ 1052022 h 1265365"/>
                <a:gd name="connsiteX3713" fmla="*/ 1575238 w 1667234"/>
                <a:gd name="connsiteY3713" fmla="*/ 1052022 h 1265365"/>
                <a:gd name="connsiteX3714" fmla="*/ 1569929 w 1667234"/>
                <a:gd name="connsiteY3714" fmla="*/ 1055438 h 1265365"/>
                <a:gd name="connsiteX3715" fmla="*/ 1569929 w 1667234"/>
                <a:gd name="connsiteY3715" fmla="*/ 1055438 h 1265365"/>
                <a:gd name="connsiteX3716" fmla="*/ 1569929 w 1667234"/>
                <a:gd name="connsiteY3716" fmla="*/ 1055438 h 1265365"/>
                <a:gd name="connsiteX3717" fmla="*/ 1565624 w 1667234"/>
                <a:gd name="connsiteY3717" fmla="*/ 1057661 h 1265365"/>
                <a:gd name="connsiteX3718" fmla="*/ 1565624 w 1667234"/>
                <a:gd name="connsiteY3718" fmla="*/ 1057661 h 1265365"/>
                <a:gd name="connsiteX3719" fmla="*/ 1565624 w 1667234"/>
                <a:gd name="connsiteY3719" fmla="*/ 1057661 h 1265365"/>
                <a:gd name="connsiteX3720" fmla="*/ 1559617 w 1667234"/>
                <a:gd name="connsiteY3720" fmla="*/ 1062106 h 1265365"/>
                <a:gd name="connsiteX3721" fmla="*/ 1559617 w 1667234"/>
                <a:gd name="connsiteY3721" fmla="*/ 1062106 h 1265365"/>
                <a:gd name="connsiteX3722" fmla="*/ 1559617 w 1667234"/>
                <a:gd name="connsiteY3722" fmla="*/ 1062106 h 1265365"/>
                <a:gd name="connsiteX3723" fmla="*/ 1558106 w 1667234"/>
                <a:gd name="connsiteY3723" fmla="*/ 1063033 h 1265365"/>
                <a:gd name="connsiteX3724" fmla="*/ 1558106 w 1667234"/>
                <a:gd name="connsiteY3724" fmla="*/ 1063033 h 1265365"/>
                <a:gd name="connsiteX3725" fmla="*/ 1558106 w 1667234"/>
                <a:gd name="connsiteY3725" fmla="*/ 1063033 h 1265365"/>
                <a:gd name="connsiteX3726" fmla="*/ 1557509 w 1667234"/>
                <a:gd name="connsiteY3726" fmla="*/ 1063604 h 1265365"/>
                <a:gd name="connsiteX3727" fmla="*/ 1557509 w 1667234"/>
                <a:gd name="connsiteY3727" fmla="*/ 1063604 h 1265365"/>
                <a:gd name="connsiteX3728" fmla="*/ 1557509 w 1667234"/>
                <a:gd name="connsiteY3728" fmla="*/ 1063604 h 1265365"/>
                <a:gd name="connsiteX3729" fmla="*/ 1557953 w 1667234"/>
                <a:gd name="connsiteY3729" fmla="*/ 1063859 h 1265365"/>
                <a:gd name="connsiteX3730" fmla="*/ 1557953 w 1667234"/>
                <a:gd name="connsiteY3730" fmla="*/ 1063859 h 1265365"/>
                <a:gd name="connsiteX3731" fmla="*/ 1557953 w 1667234"/>
                <a:gd name="connsiteY3731" fmla="*/ 1063859 h 1265365"/>
                <a:gd name="connsiteX3732" fmla="*/ 1558868 w 1667234"/>
                <a:gd name="connsiteY3732" fmla="*/ 1064519 h 1265365"/>
                <a:gd name="connsiteX3733" fmla="*/ 1558868 w 1667234"/>
                <a:gd name="connsiteY3733" fmla="*/ 1064519 h 1265365"/>
                <a:gd name="connsiteX3734" fmla="*/ 1558868 w 1667234"/>
                <a:gd name="connsiteY3734" fmla="*/ 1064519 h 1265365"/>
                <a:gd name="connsiteX3735" fmla="*/ 1558372 w 1667234"/>
                <a:gd name="connsiteY3735" fmla="*/ 1066373 h 1265365"/>
                <a:gd name="connsiteX3736" fmla="*/ 1558372 w 1667234"/>
                <a:gd name="connsiteY3736" fmla="*/ 1066373 h 1265365"/>
                <a:gd name="connsiteX3737" fmla="*/ 1558372 w 1667234"/>
                <a:gd name="connsiteY3737" fmla="*/ 1066373 h 1265365"/>
                <a:gd name="connsiteX3738" fmla="*/ 1557852 w 1667234"/>
                <a:gd name="connsiteY3738" fmla="*/ 1067262 h 1265365"/>
                <a:gd name="connsiteX3739" fmla="*/ 1557852 w 1667234"/>
                <a:gd name="connsiteY3739" fmla="*/ 1067262 h 1265365"/>
                <a:gd name="connsiteX3740" fmla="*/ 1557852 w 1667234"/>
                <a:gd name="connsiteY3740" fmla="*/ 1067262 h 1265365"/>
                <a:gd name="connsiteX3741" fmla="*/ 1554702 w 1667234"/>
                <a:gd name="connsiteY3741" fmla="*/ 1069662 h 1265365"/>
                <a:gd name="connsiteX3742" fmla="*/ 1554702 w 1667234"/>
                <a:gd name="connsiteY3742" fmla="*/ 1069662 h 1265365"/>
                <a:gd name="connsiteX3743" fmla="*/ 1554702 w 1667234"/>
                <a:gd name="connsiteY3743" fmla="*/ 1069662 h 1265365"/>
                <a:gd name="connsiteX3744" fmla="*/ 1550168 w 1667234"/>
                <a:gd name="connsiteY3744" fmla="*/ 1071110 h 1265365"/>
                <a:gd name="connsiteX3745" fmla="*/ 1550168 w 1667234"/>
                <a:gd name="connsiteY3745" fmla="*/ 1071110 h 1265365"/>
                <a:gd name="connsiteX3746" fmla="*/ 1550168 w 1667234"/>
                <a:gd name="connsiteY3746" fmla="*/ 1071110 h 1265365"/>
                <a:gd name="connsiteX3747" fmla="*/ 1549775 w 1667234"/>
                <a:gd name="connsiteY3747" fmla="*/ 1071161 h 1265365"/>
                <a:gd name="connsiteX3748" fmla="*/ 1549775 w 1667234"/>
                <a:gd name="connsiteY3748" fmla="*/ 1071161 h 1265365"/>
                <a:gd name="connsiteX3749" fmla="*/ 1549775 w 1667234"/>
                <a:gd name="connsiteY3749" fmla="*/ 1071161 h 1265365"/>
                <a:gd name="connsiteX3750" fmla="*/ 1547857 w 1667234"/>
                <a:gd name="connsiteY3750" fmla="*/ 1069789 h 1265365"/>
                <a:gd name="connsiteX3751" fmla="*/ 1547857 w 1667234"/>
                <a:gd name="connsiteY3751" fmla="*/ 1069789 h 1265365"/>
                <a:gd name="connsiteX3752" fmla="*/ 1547857 w 1667234"/>
                <a:gd name="connsiteY3752" fmla="*/ 1069789 h 1265365"/>
                <a:gd name="connsiteX3753" fmla="*/ 1546943 w 1667234"/>
                <a:gd name="connsiteY3753" fmla="*/ 1069535 h 1265365"/>
                <a:gd name="connsiteX3754" fmla="*/ 1546943 w 1667234"/>
                <a:gd name="connsiteY3754" fmla="*/ 1069535 h 1265365"/>
                <a:gd name="connsiteX3755" fmla="*/ 1546943 w 1667234"/>
                <a:gd name="connsiteY3755" fmla="*/ 1069535 h 1265365"/>
                <a:gd name="connsiteX3756" fmla="*/ 1543222 w 1667234"/>
                <a:gd name="connsiteY3756" fmla="*/ 1071834 h 1265365"/>
                <a:gd name="connsiteX3757" fmla="*/ 1543222 w 1667234"/>
                <a:gd name="connsiteY3757" fmla="*/ 1071834 h 1265365"/>
                <a:gd name="connsiteX3758" fmla="*/ 1543222 w 1667234"/>
                <a:gd name="connsiteY3758" fmla="*/ 1071834 h 1265365"/>
                <a:gd name="connsiteX3759" fmla="*/ 1541952 w 1667234"/>
                <a:gd name="connsiteY3759" fmla="*/ 1072570 h 1265365"/>
                <a:gd name="connsiteX3760" fmla="*/ 1541952 w 1667234"/>
                <a:gd name="connsiteY3760" fmla="*/ 1072570 h 1265365"/>
                <a:gd name="connsiteX3761" fmla="*/ 1541952 w 1667234"/>
                <a:gd name="connsiteY3761" fmla="*/ 1072570 h 1265365"/>
                <a:gd name="connsiteX3762" fmla="*/ 1539602 w 1667234"/>
                <a:gd name="connsiteY3762" fmla="*/ 1074844 h 1265365"/>
                <a:gd name="connsiteX3763" fmla="*/ 1539602 w 1667234"/>
                <a:gd name="connsiteY3763" fmla="*/ 1074844 h 1265365"/>
                <a:gd name="connsiteX3764" fmla="*/ 1539602 w 1667234"/>
                <a:gd name="connsiteY3764" fmla="*/ 1074844 h 1265365"/>
                <a:gd name="connsiteX3765" fmla="*/ 1539526 w 1667234"/>
                <a:gd name="connsiteY3765" fmla="*/ 1078272 h 1265365"/>
                <a:gd name="connsiteX3766" fmla="*/ 1539526 w 1667234"/>
                <a:gd name="connsiteY3766" fmla="*/ 1078272 h 1265365"/>
                <a:gd name="connsiteX3767" fmla="*/ 1539526 w 1667234"/>
                <a:gd name="connsiteY3767" fmla="*/ 1078272 h 1265365"/>
                <a:gd name="connsiteX3768" fmla="*/ 1539475 w 1667234"/>
                <a:gd name="connsiteY3768" fmla="*/ 1079758 h 1265365"/>
                <a:gd name="connsiteX3769" fmla="*/ 1539475 w 1667234"/>
                <a:gd name="connsiteY3769" fmla="*/ 1079758 h 1265365"/>
                <a:gd name="connsiteX3770" fmla="*/ 1539475 w 1667234"/>
                <a:gd name="connsiteY3770" fmla="*/ 1079758 h 1265365"/>
                <a:gd name="connsiteX3771" fmla="*/ 1539729 w 1667234"/>
                <a:gd name="connsiteY3771" fmla="*/ 1080292 h 1265365"/>
                <a:gd name="connsiteX3772" fmla="*/ 1539729 w 1667234"/>
                <a:gd name="connsiteY3772" fmla="*/ 1080292 h 1265365"/>
                <a:gd name="connsiteX3773" fmla="*/ 1539729 w 1667234"/>
                <a:gd name="connsiteY3773" fmla="*/ 1080292 h 1265365"/>
                <a:gd name="connsiteX3774" fmla="*/ 1539793 w 1667234"/>
                <a:gd name="connsiteY3774" fmla="*/ 1082959 h 1265365"/>
                <a:gd name="connsiteX3775" fmla="*/ 1539793 w 1667234"/>
                <a:gd name="connsiteY3775" fmla="*/ 1082959 h 1265365"/>
                <a:gd name="connsiteX3776" fmla="*/ 1539793 w 1667234"/>
                <a:gd name="connsiteY3776" fmla="*/ 1082959 h 1265365"/>
                <a:gd name="connsiteX3777" fmla="*/ 1539247 w 1667234"/>
                <a:gd name="connsiteY3777" fmla="*/ 1083848 h 1265365"/>
                <a:gd name="connsiteX3778" fmla="*/ 1539247 w 1667234"/>
                <a:gd name="connsiteY3778" fmla="*/ 1083848 h 1265365"/>
                <a:gd name="connsiteX3779" fmla="*/ 1539247 w 1667234"/>
                <a:gd name="connsiteY3779" fmla="*/ 1083848 h 1265365"/>
                <a:gd name="connsiteX3780" fmla="*/ 1536923 w 1667234"/>
                <a:gd name="connsiteY3780" fmla="*/ 1086934 h 1265365"/>
                <a:gd name="connsiteX3781" fmla="*/ 1536923 w 1667234"/>
                <a:gd name="connsiteY3781" fmla="*/ 1086934 h 1265365"/>
                <a:gd name="connsiteX3782" fmla="*/ 1536923 w 1667234"/>
                <a:gd name="connsiteY3782" fmla="*/ 1086934 h 1265365"/>
                <a:gd name="connsiteX3783" fmla="*/ 1535234 w 1667234"/>
                <a:gd name="connsiteY3783" fmla="*/ 1087874 h 1265365"/>
                <a:gd name="connsiteX3784" fmla="*/ 1535234 w 1667234"/>
                <a:gd name="connsiteY3784" fmla="*/ 1087874 h 1265365"/>
                <a:gd name="connsiteX3785" fmla="*/ 1535234 w 1667234"/>
                <a:gd name="connsiteY3785" fmla="*/ 1087874 h 1265365"/>
                <a:gd name="connsiteX3786" fmla="*/ 1533697 w 1667234"/>
                <a:gd name="connsiteY3786" fmla="*/ 1088877 h 1265365"/>
                <a:gd name="connsiteX3787" fmla="*/ 1533697 w 1667234"/>
                <a:gd name="connsiteY3787" fmla="*/ 1088877 h 1265365"/>
                <a:gd name="connsiteX3788" fmla="*/ 1533697 w 1667234"/>
                <a:gd name="connsiteY3788" fmla="*/ 1088877 h 1265365"/>
                <a:gd name="connsiteX3789" fmla="*/ 1533849 w 1667234"/>
                <a:gd name="connsiteY3789" fmla="*/ 1089448 h 1265365"/>
                <a:gd name="connsiteX3790" fmla="*/ 1533849 w 1667234"/>
                <a:gd name="connsiteY3790" fmla="*/ 1089448 h 1265365"/>
                <a:gd name="connsiteX3791" fmla="*/ 1533849 w 1667234"/>
                <a:gd name="connsiteY3791" fmla="*/ 1089448 h 1265365"/>
                <a:gd name="connsiteX3792" fmla="*/ 1535259 w 1667234"/>
                <a:gd name="connsiteY3792" fmla="*/ 1091010 h 1265365"/>
                <a:gd name="connsiteX3793" fmla="*/ 1535259 w 1667234"/>
                <a:gd name="connsiteY3793" fmla="*/ 1091010 h 1265365"/>
                <a:gd name="connsiteX3794" fmla="*/ 1535259 w 1667234"/>
                <a:gd name="connsiteY3794" fmla="*/ 1091010 h 1265365"/>
                <a:gd name="connsiteX3795" fmla="*/ 1536008 w 1667234"/>
                <a:gd name="connsiteY3795" fmla="*/ 1091366 h 1265365"/>
                <a:gd name="connsiteX3796" fmla="*/ 1536008 w 1667234"/>
                <a:gd name="connsiteY3796" fmla="*/ 1091366 h 1265365"/>
                <a:gd name="connsiteX3797" fmla="*/ 1536008 w 1667234"/>
                <a:gd name="connsiteY3797" fmla="*/ 1091366 h 1265365"/>
                <a:gd name="connsiteX3798" fmla="*/ 1539031 w 1667234"/>
                <a:gd name="connsiteY3798" fmla="*/ 1091671 h 1265365"/>
                <a:gd name="connsiteX3799" fmla="*/ 1539031 w 1667234"/>
                <a:gd name="connsiteY3799" fmla="*/ 1091671 h 1265365"/>
                <a:gd name="connsiteX3800" fmla="*/ 1539031 w 1667234"/>
                <a:gd name="connsiteY3800" fmla="*/ 1091671 h 1265365"/>
                <a:gd name="connsiteX3801" fmla="*/ 1542333 w 1667234"/>
                <a:gd name="connsiteY3801" fmla="*/ 1089893 h 1265365"/>
                <a:gd name="connsiteX3802" fmla="*/ 1542333 w 1667234"/>
                <a:gd name="connsiteY3802" fmla="*/ 1089893 h 1265365"/>
                <a:gd name="connsiteX3803" fmla="*/ 1542930 w 1667234"/>
                <a:gd name="connsiteY3803" fmla="*/ 1089639 h 1265365"/>
                <a:gd name="connsiteX3804" fmla="*/ 1542930 w 1667234"/>
                <a:gd name="connsiteY3804" fmla="*/ 1089639 h 1265365"/>
                <a:gd name="connsiteX3805" fmla="*/ 1542930 w 1667234"/>
                <a:gd name="connsiteY3805" fmla="*/ 1089639 h 1265365"/>
                <a:gd name="connsiteX3806" fmla="*/ 1545063 w 1667234"/>
                <a:gd name="connsiteY3806" fmla="*/ 1088940 h 1265365"/>
                <a:gd name="connsiteX3807" fmla="*/ 1545063 w 1667234"/>
                <a:gd name="connsiteY3807" fmla="*/ 1088940 h 1265365"/>
                <a:gd name="connsiteX3808" fmla="*/ 1545063 w 1667234"/>
                <a:gd name="connsiteY3808" fmla="*/ 1088940 h 1265365"/>
                <a:gd name="connsiteX3809" fmla="*/ 1546054 w 1667234"/>
                <a:gd name="connsiteY3809" fmla="*/ 1089309 h 1265365"/>
                <a:gd name="connsiteX3810" fmla="*/ 1546054 w 1667234"/>
                <a:gd name="connsiteY3810" fmla="*/ 1089309 h 1265365"/>
                <a:gd name="connsiteX3811" fmla="*/ 1546054 w 1667234"/>
                <a:gd name="connsiteY3811" fmla="*/ 1089309 h 1265365"/>
                <a:gd name="connsiteX3812" fmla="*/ 1547412 w 1667234"/>
                <a:gd name="connsiteY3812" fmla="*/ 1092166 h 1265365"/>
                <a:gd name="connsiteX3813" fmla="*/ 1547412 w 1667234"/>
                <a:gd name="connsiteY3813" fmla="*/ 1092166 h 1265365"/>
                <a:gd name="connsiteX3814" fmla="*/ 1547412 w 1667234"/>
                <a:gd name="connsiteY3814" fmla="*/ 1092166 h 1265365"/>
                <a:gd name="connsiteX3815" fmla="*/ 1547069 w 1667234"/>
                <a:gd name="connsiteY3815" fmla="*/ 1092750 h 1265365"/>
                <a:gd name="connsiteX3816" fmla="*/ 1547069 w 1667234"/>
                <a:gd name="connsiteY3816" fmla="*/ 1092750 h 1265365"/>
                <a:gd name="connsiteX3817" fmla="*/ 1547069 w 1667234"/>
                <a:gd name="connsiteY3817" fmla="*/ 1092750 h 1265365"/>
                <a:gd name="connsiteX3818" fmla="*/ 1547019 w 1667234"/>
                <a:gd name="connsiteY3818" fmla="*/ 1093322 h 1265365"/>
                <a:gd name="connsiteX3819" fmla="*/ 1547019 w 1667234"/>
                <a:gd name="connsiteY3819" fmla="*/ 1093322 h 1265365"/>
                <a:gd name="connsiteX3820" fmla="*/ 1547019 w 1667234"/>
                <a:gd name="connsiteY3820" fmla="*/ 1093322 h 1265365"/>
                <a:gd name="connsiteX3821" fmla="*/ 1547857 w 1667234"/>
                <a:gd name="connsiteY3821" fmla="*/ 1094376 h 1265365"/>
                <a:gd name="connsiteX3822" fmla="*/ 1547857 w 1667234"/>
                <a:gd name="connsiteY3822" fmla="*/ 1094376 h 1265365"/>
                <a:gd name="connsiteX3823" fmla="*/ 1547857 w 1667234"/>
                <a:gd name="connsiteY3823" fmla="*/ 1094376 h 1265365"/>
                <a:gd name="connsiteX3824" fmla="*/ 1548530 w 1667234"/>
                <a:gd name="connsiteY3824" fmla="*/ 1095201 h 1265365"/>
                <a:gd name="connsiteX3825" fmla="*/ 1548530 w 1667234"/>
                <a:gd name="connsiteY3825" fmla="*/ 1095201 h 1265365"/>
                <a:gd name="connsiteX3826" fmla="*/ 1548530 w 1667234"/>
                <a:gd name="connsiteY3826" fmla="*/ 1095201 h 1265365"/>
                <a:gd name="connsiteX3827" fmla="*/ 1551527 w 1667234"/>
                <a:gd name="connsiteY3827" fmla="*/ 1092014 h 1265365"/>
                <a:gd name="connsiteX3828" fmla="*/ 1551527 w 1667234"/>
                <a:gd name="connsiteY3828" fmla="*/ 1092014 h 1265365"/>
                <a:gd name="connsiteX3829" fmla="*/ 1551527 w 1667234"/>
                <a:gd name="connsiteY3829" fmla="*/ 1092014 h 1265365"/>
                <a:gd name="connsiteX3830" fmla="*/ 1552378 w 1667234"/>
                <a:gd name="connsiteY3830" fmla="*/ 1091074 h 1265365"/>
                <a:gd name="connsiteX3831" fmla="*/ 1552378 w 1667234"/>
                <a:gd name="connsiteY3831" fmla="*/ 1091074 h 1265365"/>
                <a:gd name="connsiteX3832" fmla="*/ 1552378 w 1667234"/>
                <a:gd name="connsiteY3832" fmla="*/ 1091074 h 1265365"/>
                <a:gd name="connsiteX3833" fmla="*/ 1555401 w 1667234"/>
                <a:gd name="connsiteY3833" fmla="*/ 1089054 h 1265365"/>
                <a:gd name="connsiteX3834" fmla="*/ 1555401 w 1667234"/>
                <a:gd name="connsiteY3834" fmla="*/ 1089054 h 1265365"/>
                <a:gd name="connsiteX3835" fmla="*/ 1555401 w 1667234"/>
                <a:gd name="connsiteY3835" fmla="*/ 1089054 h 1265365"/>
                <a:gd name="connsiteX3836" fmla="*/ 1557509 w 1667234"/>
                <a:gd name="connsiteY3836" fmla="*/ 1089728 h 1265365"/>
                <a:gd name="connsiteX3837" fmla="*/ 1557509 w 1667234"/>
                <a:gd name="connsiteY3837" fmla="*/ 1089728 h 1265365"/>
                <a:gd name="connsiteX3838" fmla="*/ 1557509 w 1667234"/>
                <a:gd name="connsiteY3838" fmla="*/ 1089728 h 1265365"/>
                <a:gd name="connsiteX3839" fmla="*/ 1557928 w 1667234"/>
                <a:gd name="connsiteY3839" fmla="*/ 1091086 h 1265365"/>
                <a:gd name="connsiteX3840" fmla="*/ 1557928 w 1667234"/>
                <a:gd name="connsiteY3840" fmla="*/ 1091086 h 1265365"/>
                <a:gd name="connsiteX3841" fmla="*/ 1557852 w 1667234"/>
                <a:gd name="connsiteY3841" fmla="*/ 1091544 h 1265365"/>
                <a:gd name="connsiteX3842" fmla="*/ 1557852 w 1667234"/>
                <a:gd name="connsiteY3842" fmla="*/ 1091544 h 1265365"/>
                <a:gd name="connsiteX3843" fmla="*/ 1557852 w 1667234"/>
                <a:gd name="connsiteY3843" fmla="*/ 1091544 h 1265365"/>
                <a:gd name="connsiteX3844" fmla="*/ 1558398 w 1667234"/>
                <a:gd name="connsiteY3844" fmla="*/ 1093830 h 1265365"/>
                <a:gd name="connsiteX3845" fmla="*/ 1558398 w 1667234"/>
                <a:gd name="connsiteY3845" fmla="*/ 1093830 h 1265365"/>
                <a:gd name="connsiteX3846" fmla="*/ 1558398 w 1667234"/>
                <a:gd name="connsiteY3846" fmla="*/ 1093830 h 1265365"/>
                <a:gd name="connsiteX3847" fmla="*/ 1559071 w 1667234"/>
                <a:gd name="connsiteY3847" fmla="*/ 1094541 h 1265365"/>
                <a:gd name="connsiteX3848" fmla="*/ 1559071 w 1667234"/>
                <a:gd name="connsiteY3848" fmla="*/ 1094541 h 1265365"/>
                <a:gd name="connsiteX3849" fmla="*/ 1559071 w 1667234"/>
                <a:gd name="connsiteY3849" fmla="*/ 1094541 h 1265365"/>
                <a:gd name="connsiteX3850" fmla="*/ 1559223 w 1667234"/>
                <a:gd name="connsiteY3850" fmla="*/ 1094719 h 1265365"/>
                <a:gd name="connsiteX3851" fmla="*/ 1559223 w 1667234"/>
                <a:gd name="connsiteY3851" fmla="*/ 1094719 h 1265365"/>
                <a:gd name="connsiteX3852" fmla="*/ 1559223 w 1667234"/>
                <a:gd name="connsiteY3852" fmla="*/ 1094719 h 1265365"/>
                <a:gd name="connsiteX3853" fmla="*/ 1560087 w 1667234"/>
                <a:gd name="connsiteY3853" fmla="*/ 1094630 h 1265365"/>
                <a:gd name="connsiteX3854" fmla="*/ 1560087 w 1667234"/>
                <a:gd name="connsiteY3854" fmla="*/ 1094630 h 1265365"/>
                <a:gd name="connsiteX3855" fmla="*/ 1560087 w 1667234"/>
                <a:gd name="connsiteY3855" fmla="*/ 1094630 h 1265365"/>
                <a:gd name="connsiteX3856" fmla="*/ 1564405 w 1667234"/>
                <a:gd name="connsiteY3856" fmla="*/ 1097005 h 1265365"/>
                <a:gd name="connsiteX3857" fmla="*/ 1564405 w 1667234"/>
                <a:gd name="connsiteY3857" fmla="*/ 1097005 h 1265365"/>
                <a:gd name="connsiteX3858" fmla="*/ 1564405 w 1667234"/>
                <a:gd name="connsiteY3858" fmla="*/ 1097005 h 1265365"/>
                <a:gd name="connsiteX3859" fmla="*/ 1565192 w 1667234"/>
                <a:gd name="connsiteY3859" fmla="*/ 1097691 h 1265365"/>
                <a:gd name="connsiteX3860" fmla="*/ 1565192 w 1667234"/>
                <a:gd name="connsiteY3860" fmla="*/ 1097691 h 1265365"/>
                <a:gd name="connsiteX3861" fmla="*/ 1565192 w 1667234"/>
                <a:gd name="connsiteY3861" fmla="*/ 1097691 h 1265365"/>
                <a:gd name="connsiteX3862" fmla="*/ 1565319 w 1667234"/>
                <a:gd name="connsiteY3862" fmla="*/ 1097691 h 1265365"/>
                <a:gd name="connsiteX3863" fmla="*/ 1565319 w 1667234"/>
                <a:gd name="connsiteY3863" fmla="*/ 1097691 h 1265365"/>
                <a:gd name="connsiteX3864" fmla="*/ 1565319 w 1667234"/>
                <a:gd name="connsiteY3864" fmla="*/ 1097691 h 1265365"/>
                <a:gd name="connsiteX3865" fmla="*/ 1568024 w 1667234"/>
                <a:gd name="connsiteY3865" fmla="*/ 1097297 h 1265365"/>
                <a:gd name="connsiteX3866" fmla="*/ 1568024 w 1667234"/>
                <a:gd name="connsiteY3866" fmla="*/ 1097297 h 1265365"/>
                <a:gd name="connsiteX3867" fmla="*/ 1568126 w 1667234"/>
                <a:gd name="connsiteY3867" fmla="*/ 1097271 h 1265365"/>
                <a:gd name="connsiteX3868" fmla="*/ 1568126 w 1667234"/>
                <a:gd name="connsiteY3868" fmla="*/ 1097271 h 1265365"/>
                <a:gd name="connsiteX3869" fmla="*/ 1568227 w 1667234"/>
                <a:gd name="connsiteY3869" fmla="*/ 1097297 h 1265365"/>
                <a:gd name="connsiteX3870" fmla="*/ 1568227 w 1667234"/>
                <a:gd name="connsiteY3870" fmla="*/ 1097297 h 1265365"/>
                <a:gd name="connsiteX3871" fmla="*/ 1568227 w 1667234"/>
                <a:gd name="connsiteY3871" fmla="*/ 1097297 h 1265365"/>
                <a:gd name="connsiteX3872" fmla="*/ 1572736 w 1667234"/>
                <a:gd name="connsiteY3872" fmla="*/ 1097741 h 1265365"/>
                <a:gd name="connsiteX3873" fmla="*/ 1572736 w 1667234"/>
                <a:gd name="connsiteY3873" fmla="*/ 1097741 h 1265365"/>
                <a:gd name="connsiteX3874" fmla="*/ 1572736 w 1667234"/>
                <a:gd name="connsiteY3874" fmla="*/ 1097741 h 1265365"/>
                <a:gd name="connsiteX3875" fmla="*/ 1573282 w 1667234"/>
                <a:gd name="connsiteY3875" fmla="*/ 1097691 h 1265365"/>
                <a:gd name="connsiteX3876" fmla="*/ 1573282 w 1667234"/>
                <a:gd name="connsiteY3876" fmla="*/ 1097691 h 1265365"/>
                <a:gd name="connsiteX3877" fmla="*/ 1573282 w 1667234"/>
                <a:gd name="connsiteY3877" fmla="*/ 1097691 h 1265365"/>
                <a:gd name="connsiteX3878" fmla="*/ 1573904 w 1667234"/>
                <a:gd name="connsiteY3878" fmla="*/ 1097144 h 1265365"/>
                <a:gd name="connsiteX3879" fmla="*/ 1573904 w 1667234"/>
                <a:gd name="connsiteY3879" fmla="*/ 1097144 h 1265365"/>
                <a:gd name="connsiteX3880" fmla="*/ 1573904 w 1667234"/>
                <a:gd name="connsiteY3880" fmla="*/ 1097144 h 1265365"/>
                <a:gd name="connsiteX3881" fmla="*/ 1575593 w 1667234"/>
                <a:gd name="connsiteY3881" fmla="*/ 1095963 h 1265365"/>
                <a:gd name="connsiteX3882" fmla="*/ 1575593 w 1667234"/>
                <a:gd name="connsiteY3882" fmla="*/ 1095963 h 1265365"/>
                <a:gd name="connsiteX3883" fmla="*/ 1575593 w 1667234"/>
                <a:gd name="connsiteY3883" fmla="*/ 1095963 h 1265365"/>
                <a:gd name="connsiteX3884" fmla="*/ 1577003 w 1667234"/>
                <a:gd name="connsiteY3884" fmla="*/ 1095849 h 1265365"/>
                <a:gd name="connsiteX3885" fmla="*/ 1577003 w 1667234"/>
                <a:gd name="connsiteY3885" fmla="*/ 1095849 h 1265365"/>
                <a:gd name="connsiteX3886" fmla="*/ 1577003 w 1667234"/>
                <a:gd name="connsiteY3886" fmla="*/ 1095849 h 1265365"/>
                <a:gd name="connsiteX3887" fmla="*/ 1578273 w 1667234"/>
                <a:gd name="connsiteY3887" fmla="*/ 1095531 h 1265365"/>
                <a:gd name="connsiteX3888" fmla="*/ 1578273 w 1667234"/>
                <a:gd name="connsiteY3888" fmla="*/ 1095531 h 1265365"/>
                <a:gd name="connsiteX3889" fmla="*/ 1578616 w 1667234"/>
                <a:gd name="connsiteY3889" fmla="*/ 1095265 h 1265365"/>
                <a:gd name="connsiteX3890" fmla="*/ 1578616 w 1667234"/>
                <a:gd name="connsiteY3890" fmla="*/ 1095265 h 1265365"/>
                <a:gd name="connsiteX3891" fmla="*/ 1578616 w 1667234"/>
                <a:gd name="connsiteY3891" fmla="*/ 1095265 h 1265365"/>
                <a:gd name="connsiteX3892" fmla="*/ 1581244 w 1667234"/>
                <a:gd name="connsiteY3892" fmla="*/ 1093258 h 1265365"/>
                <a:gd name="connsiteX3893" fmla="*/ 1581244 w 1667234"/>
                <a:gd name="connsiteY3893" fmla="*/ 1093258 h 1265365"/>
                <a:gd name="connsiteX3894" fmla="*/ 1581244 w 1667234"/>
                <a:gd name="connsiteY3894" fmla="*/ 1093258 h 1265365"/>
                <a:gd name="connsiteX3895" fmla="*/ 1585486 w 1667234"/>
                <a:gd name="connsiteY3895" fmla="*/ 1091074 h 1265365"/>
                <a:gd name="connsiteX3896" fmla="*/ 1585486 w 1667234"/>
                <a:gd name="connsiteY3896" fmla="*/ 1091074 h 1265365"/>
                <a:gd name="connsiteX3897" fmla="*/ 1585486 w 1667234"/>
                <a:gd name="connsiteY3897" fmla="*/ 1091074 h 1265365"/>
                <a:gd name="connsiteX3898" fmla="*/ 1586401 w 1667234"/>
                <a:gd name="connsiteY3898" fmla="*/ 1090578 h 1265365"/>
                <a:gd name="connsiteX3899" fmla="*/ 1586401 w 1667234"/>
                <a:gd name="connsiteY3899" fmla="*/ 1090578 h 1265365"/>
                <a:gd name="connsiteX3900" fmla="*/ 1586401 w 1667234"/>
                <a:gd name="connsiteY3900" fmla="*/ 1090578 h 1265365"/>
                <a:gd name="connsiteX3901" fmla="*/ 1587721 w 1667234"/>
                <a:gd name="connsiteY3901" fmla="*/ 1089994 h 1265365"/>
                <a:gd name="connsiteX3902" fmla="*/ 1587721 w 1667234"/>
                <a:gd name="connsiteY3902" fmla="*/ 1089994 h 1265365"/>
                <a:gd name="connsiteX3903" fmla="*/ 1587721 w 1667234"/>
                <a:gd name="connsiteY3903" fmla="*/ 1089994 h 1265365"/>
                <a:gd name="connsiteX3904" fmla="*/ 1588560 w 1667234"/>
                <a:gd name="connsiteY3904" fmla="*/ 1090845 h 1265365"/>
                <a:gd name="connsiteX3905" fmla="*/ 1588560 w 1667234"/>
                <a:gd name="connsiteY3905" fmla="*/ 1090845 h 1265365"/>
                <a:gd name="connsiteX3906" fmla="*/ 1588560 w 1667234"/>
                <a:gd name="connsiteY3906" fmla="*/ 1090845 h 1265365"/>
                <a:gd name="connsiteX3907" fmla="*/ 1588737 w 1667234"/>
                <a:gd name="connsiteY3907" fmla="*/ 1091671 h 1265365"/>
                <a:gd name="connsiteX3908" fmla="*/ 1588737 w 1667234"/>
                <a:gd name="connsiteY3908" fmla="*/ 1091671 h 1265365"/>
                <a:gd name="connsiteX3909" fmla="*/ 1588737 w 1667234"/>
                <a:gd name="connsiteY3909" fmla="*/ 1091671 h 1265365"/>
                <a:gd name="connsiteX3910" fmla="*/ 1588420 w 1667234"/>
                <a:gd name="connsiteY3910" fmla="*/ 1094592 h 1265365"/>
                <a:gd name="connsiteX3911" fmla="*/ 1588420 w 1667234"/>
                <a:gd name="connsiteY3911" fmla="*/ 1094592 h 1265365"/>
                <a:gd name="connsiteX3912" fmla="*/ 1588420 w 1667234"/>
                <a:gd name="connsiteY3912" fmla="*/ 1094592 h 1265365"/>
                <a:gd name="connsiteX3913" fmla="*/ 1587544 w 1667234"/>
                <a:gd name="connsiteY3913" fmla="*/ 1095582 h 1265365"/>
                <a:gd name="connsiteX3914" fmla="*/ 1587544 w 1667234"/>
                <a:gd name="connsiteY3914" fmla="*/ 1095582 h 1265365"/>
                <a:gd name="connsiteX3915" fmla="*/ 1587544 w 1667234"/>
                <a:gd name="connsiteY3915" fmla="*/ 1095582 h 1265365"/>
                <a:gd name="connsiteX3916" fmla="*/ 1588941 w 1667234"/>
                <a:gd name="connsiteY3916" fmla="*/ 1097144 h 1265365"/>
                <a:gd name="connsiteX3917" fmla="*/ 1588941 w 1667234"/>
                <a:gd name="connsiteY3917" fmla="*/ 1097144 h 1265365"/>
                <a:gd name="connsiteX3918" fmla="*/ 1588941 w 1667234"/>
                <a:gd name="connsiteY3918" fmla="*/ 1097144 h 1265365"/>
                <a:gd name="connsiteX3919" fmla="*/ 1590071 w 1667234"/>
                <a:gd name="connsiteY3919" fmla="*/ 1098859 h 1265365"/>
                <a:gd name="connsiteX3920" fmla="*/ 1590071 w 1667234"/>
                <a:gd name="connsiteY3920" fmla="*/ 1098859 h 1265365"/>
                <a:gd name="connsiteX3921" fmla="*/ 1590071 w 1667234"/>
                <a:gd name="connsiteY3921" fmla="*/ 1098859 h 1265365"/>
                <a:gd name="connsiteX3922" fmla="*/ 1591315 w 1667234"/>
                <a:gd name="connsiteY3922" fmla="*/ 1101500 h 1265365"/>
                <a:gd name="connsiteX3923" fmla="*/ 1591315 w 1667234"/>
                <a:gd name="connsiteY3923" fmla="*/ 1101500 h 1265365"/>
                <a:gd name="connsiteX3924" fmla="*/ 1591315 w 1667234"/>
                <a:gd name="connsiteY3924" fmla="*/ 1101500 h 1265365"/>
                <a:gd name="connsiteX3925" fmla="*/ 1593322 w 1667234"/>
                <a:gd name="connsiteY3925" fmla="*/ 1105005 h 1265365"/>
                <a:gd name="connsiteX3926" fmla="*/ 1593322 w 1667234"/>
                <a:gd name="connsiteY3926" fmla="*/ 1105005 h 1265365"/>
                <a:gd name="connsiteX3927" fmla="*/ 1593525 w 1667234"/>
                <a:gd name="connsiteY3927" fmla="*/ 1105183 h 1265365"/>
                <a:gd name="connsiteX3928" fmla="*/ 1593525 w 1667234"/>
                <a:gd name="connsiteY3928" fmla="*/ 1105183 h 1265365"/>
                <a:gd name="connsiteX3929" fmla="*/ 1593474 w 1667234"/>
                <a:gd name="connsiteY3929" fmla="*/ 1105488 h 1265365"/>
                <a:gd name="connsiteX3930" fmla="*/ 1593474 w 1667234"/>
                <a:gd name="connsiteY3930" fmla="*/ 1105488 h 1265365"/>
                <a:gd name="connsiteX3931" fmla="*/ 1593474 w 1667234"/>
                <a:gd name="connsiteY3931" fmla="*/ 1105488 h 1265365"/>
                <a:gd name="connsiteX3932" fmla="*/ 1594020 w 1667234"/>
                <a:gd name="connsiteY3932" fmla="*/ 1106910 h 1265365"/>
                <a:gd name="connsiteX3933" fmla="*/ 1594020 w 1667234"/>
                <a:gd name="connsiteY3933" fmla="*/ 1106910 h 1265365"/>
                <a:gd name="connsiteX3934" fmla="*/ 1594020 w 1667234"/>
                <a:gd name="connsiteY3934" fmla="*/ 1106910 h 1265365"/>
                <a:gd name="connsiteX3935" fmla="*/ 1595976 w 1667234"/>
                <a:gd name="connsiteY3935" fmla="*/ 1108383 h 1265365"/>
                <a:gd name="connsiteX3936" fmla="*/ 1595976 w 1667234"/>
                <a:gd name="connsiteY3936" fmla="*/ 1108383 h 1265365"/>
                <a:gd name="connsiteX3937" fmla="*/ 1595976 w 1667234"/>
                <a:gd name="connsiteY3937" fmla="*/ 1108383 h 1265365"/>
                <a:gd name="connsiteX3938" fmla="*/ 1596992 w 1667234"/>
                <a:gd name="connsiteY3938" fmla="*/ 1109209 h 1265365"/>
                <a:gd name="connsiteX3939" fmla="*/ 1596992 w 1667234"/>
                <a:gd name="connsiteY3939" fmla="*/ 1109209 h 1265365"/>
                <a:gd name="connsiteX3940" fmla="*/ 1596992 w 1667234"/>
                <a:gd name="connsiteY3940" fmla="*/ 1109209 h 1265365"/>
                <a:gd name="connsiteX3941" fmla="*/ 1598110 w 1667234"/>
                <a:gd name="connsiteY3941" fmla="*/ 1109895 h 1265365"/>
                <a:gd name="connsiteX3942" fmla="*/ 1598110 w 1667234"/>
                <a:gd name="connsiteY3942" fmla="*/ 1109895 h 1265365"/>
                <a:gd name="connsiteX3943" fmla="*/ 1598110 w 1667234"/>
                <a:gd name="connsiteY3943" fmla="*/ 1109895 h 1265365"/>
                <a:gd name="connsiteX3944" fmla="*/ 1600891 w 1667234"/>
                <a:gd name="connsiteY3944" fmla="*/ 1111266 h 1265365"/>
                <a:gd name="connsiteX3945" fmla="*/ 1600891 w 1667234"/>
                <a:gd name="connsiteY3945" fmla="*/ 1111266 h 1265365"/>
                <a:gd name="connsiteX3946" fmla="*/ 1600891 w 1667234"/>
                <a:gd name="connsiteY3946" fmla="*/ 1111266 h 1265365"/>
                <a:gd name="connsiteX3947" fmla="*/ 1605336 w 1667234"/>
                <a:gd name="connsiteY3947" fmla="*/ 1114987 h 1265365"/>
                <a:gd name="connsiteX3948" fmla="*/ 1605336 w 1667234"/>
                <a:gd name="connsiteY3948" fmla="*/ 1114987 h 1265365"/>
                <a:gd name="connsiteX3949" fmla="*/ 1605336 w 1667234"/>
                <a:gd name="connsiteY3949" fmla="*/ 1114987 h 1265365"/>
                <a:gd name="connsiteX3950" fmla="*/ 1606403 w 1667234"/>
                <a:gd name="connsiteY3950" fmla="*/ 1116105 h 1265365"/>
                <a:gd name="connsiteX3951" fmla="*/ 1606403 w 1667234"/>
                <a:gd name="connsiteY3951" fmla="*/ 1116105 h 1265365"/>
                <a:gd name="connsiteX3952" fmla="*/ 1606403 w 1667234"/>
                <a:gd name="connsiteY3952" fmla="*/ 1116105 h 1265365"/>
                <a:gd name="connsiteX3953" fmla="*/ 1607241 w 1667234"/>
                <a:gd name="connsiteY3953" fmla="*/ 1116816 h 1265365"/>
                <a:gd name="connsiteX3954" fmla="*/ 1607241 w 1667234"/>
                <a:gd name="connsiteY3954" fmla="*/ 1116816 h 1265365"/>
                <a:gd name="connsiteX3955" fmla="*/ 1607241 w 1667234"/>
                <a:gd name="connsiteY3955" fmla="*/ 1116816 h 1265365"/>
                <a:gd name="connsiteX3956" fmla="*/ 1609501 w 1667234"/>
                <a:gd name="connsiteY3956" fmla="*/ 1117845 h 1265365"/>
                <a:gd name="connsiteX3957" fmla="*/ 1609501 w 1667234"/>
                <a:gd name="connsiteY3957" fmla="*/ 1117845 h 1265365"/>
                <a:gd name="connsiteX3958" fmla="*/ 1609501 w 1667234"/>
                <a:gd name="connsiteY3958" fmla="*/ 1117845 h 1265365"/>
                <a:gd name="connsiteX3959" fmla="*/ 1611089 w 1667234"/>
                <a:gd name="connsiteY3959" fmla="*/ 1117769 h 1265365"/>
                <a:gd name="connsiteX3960" fmla="*/ 1611089 w 1667234"/>
                <a:gd name="connsiteY3960" fmla="*/ 1117769 h 1265365"/>
                <a:gd name="connsiteX3961" fmla="*/ 1611089 w 1667234"/>
                <a:gd name="connsiteY3961" fmla="*/ 1117769 h 1265365"/>
                <a:gd name="connsiteX3962" fmla="*/ 1613845 w 1667234"/>
                <a:gd name="connsiteY3962" fmla="*/ 1117591 h 1265365"/>
                <a:gd name="connsiteX3963" fmla="*/ 1613845 w 1667234"/>
                <a:gd name="connsiteY3963" fmla="*/ 1117591 h 1265365"/>
                <a:gd name="connsiteX3964" fmla="*/ 1613845 w 1667234"/>
                <a:gd name="connsiteY3964" fmla="*/ 1117591 h 1265365"/>
                <a:gd name="connsiteX3965" fmla="*/ 1615648 w 1667234"/>
                <a:gd name="connsiteY3965" fmla="*/ 1117464 h 1265365"/>
                <a:gd name="connsiteX3966" fmla="*/ 1615648 w 1667234"/>
                <a:gd name="connsiteY3966" fmla="*/ 1117464 h 1265365"/>
                <a:gd name="connsiteX3967" fmla="*/ 1616169 w 1667234"/>
                <a:gd name="connsiteY3967" fmla="*/ 1117464 h 1265365"/>
                <a:gd name="connsiteX3968" fmla="*/ 1616169 w 1667234"/>
                <a:gd name="connsiteY3968" fmla="*/ 1117464 h 1265365"/>
                <a:gd name="connsiteX3969" fmla="*/ 1616169 w 1667234"/>
                <a:gd name="connsiteY3969" fmla="*/ 1117464 h 1265365"/>
                <a:gd name="connsiteX3970" fmla="*/ 1618454 w 1667234"/>
                <a:gd name="connsiteY3970" fmla="*/ 1117184 h 1265365"/>
                <a:gd name="connsiteX3971" fmla="*/ 1618454 w 1667234"/>
                <a:gd name="connsiteY3971" fmla="*/ 1117184 h 1265365"/>
                <a:gd name="connsiteX3972" fmla="*/ 1618454 w 1667234"/>
                <a:gd name="connsiteY3972" fmla="*/ 1117184 h 1265365"/>
                <a:gd name="connsiteX3973" fmla="*/ 1623370 w 1667234"/>
                <a:gd name="connsiteY3973" fmla="*/ 1116245 h 1265365"/>
                <a:gd name="connsiteX3974" fmla="*/ 1623370 w 1667234"/>
                <a:gd name="connsiteY3974" fmla="*/ 1116245 h 1265365"/>
                <a:gd name="connsiteX3975" fmla="*/ 1623370 w 1667234"/>
                <a:gd name="connsiteY3975" fmla="*/ 1116245 h 1265365"/>
                <a:gd name="connsiteX3976" fmla="*/ 1625325 w 1667234"/>
                <a:gd name="connsiteY3976" fmla="*/ 1115597 h 1265365"/>
                <a:gd name="connsiteX3977" fmla="*/ 1625325 w 1667234"/>
                <a:gd name="connsiteY3977" fmla="*/ 1115597 h 1265365"/>
                <a:gd name="connsiteX3978" fmla="*/ 1625325 w 1667234"/>
                <a:gd name="connsiteY3978" fmla="*/ 1115597 h 1265365"/>
                <a:gd name="connsiteX3979" fmla="*/ 1626811 w 1667234"/>
                <a:gd name="connsiteY3979" fmla="*/ 1115153 h 1265365"/>
                <a:gd name="connsiteX3980" fmla="*/ 1626811 w 1667234"/>
                <a:gd name="connsiteY3980" fmla="*/ 1115153 h 1265365"/>
                <a:gd name="connsiteX3981" fmla="*/ 1626811 w 1667234"/>
                <a:gd name="connsiteY3981" fmla="*/ 1115153 h 1265365"/>
                <a:gd name="connsiteX3982" fmla="*/ 1628081 w 1667234"/>
                <a:gd name="connsiteY3982" fmla="*/ 1116219 h 1265365"/>
                <a:gd name="connsiteX3983" fmla="*/ 1628081 w 1667234"/>
                <a:gd name="connsiteY3983" fmla="*/ 1116219 h 1265365"/>
                <a:gd name="connsiteX3984" fmla="*/ 1628081 w 1667234"/>
                <a:gd name="connsiteY3984" fmla="*/ 1116219 h 1265365"/>
                <a:gd name="connsiteX3985" fmla="*/ 1628716 w 1667234"/>
                <a:gd name="connsiteY3985" fmla="*/ 1120512 h 1265365"/>
                <a:gd name="connsiteX3986" fmla="*/ 1628716 w 1667234"/>
                <a:gd name="connsiteY3986" fmla="*/ 1120512 h 1265365"/>
                <a:gd name="connsiteX3987" fmla="*/ 1628716 w 1667234"/>
                <a:gd name="connsiteY3987" fmla="*/ 1120512 h 1265365"/>
                <a:gd name="connsiteX3988" fmla="*/ 1628716 w 1667234"/>
                <a:gd name="connsiteY3988" fmla="*/ 1120689 h 1265365"/>
                <a:gd name="connsiteX3989" fmla="*/ 1628716 w 1667234"/>
                <a:gd name="connsiteY3989" fmla="*/ 1120689 h 1265365"/>
                <a:gd name="connsiteX3990" fmla="*/ 1628716 w 1667234"/>
                <a:gd name="connsiteY3990" fmla="*/ 1120689 h 1265365"/>
                <a:gd name="connsiteX3991" fmla="*/ 1627128 w 1667234"/>
                <a:gd name="connsiteY3991" fmla="*/ 1122214 h 1265365"/>
                <a:gd name="connsiteX3992" fmla="*/ 1627128 w 1667234"/>
                <a:gd name="connsiteY3992" fmla="*/ 1122214 h 1265365"/>
                <a:gd name="connsiteX3993" fmla="*/ 1627128 w 1667234"/>
                <a:gd name="connsiteY3993" fmla="*/ 1122214 h 1265365"/>
                <a:gd name="connsiteX3994" fmla="*/ 1625668 w 1667234"/>
                <a:gd name="connsiteY3994" fmla="*/ 1122620 h 1265365"/>
                <a:gd name="connsiteX3995" fmla="*/ 1625668 w 1667234"/>
                <a:gd name="connsiteY3995" fmla="*/ 1122620 h 1265365"/>
                <a:gd name="connsiteX3996" fmla="*/ 1625668 w 1667234"/>
                <a:gd name="connsiteY3996" fmla="*/ 1122620 h 1265365"/>
                <a:gd name="connsiteX3997" fmla="*/ 1624436 w 1667234"/>
                <a:gd name="connsiteY3997" fmla="*/ 1123115 h 1265365"/>
                <a:gd name="connsiteX3998" fmla="*/ 1624436 w 1667234"/>
                <a:gd name="connsiteY3998" fmla="*/ 1123115 h 1265365"/>
                <a:gd name="connsiteX3999" fmla="*/ 1624436 w 1667234"/>
                <a:gd name="connsiteY3999" fmla="*/ 1123115 h 1265365"/>
                <a:gd name="connsiteX4000" fmla="*/ 1622569 w 1667234"/>
                <a:gd name="connsiteY4000" fmla="*/ 1124144 h 1265365"/>
                <a:gd name="connsiteX4001" fmla="*/ 1622569 w 1667234"/>
                <a:gd name="connsiteY4001" fmla="*/ 1124144 h 1265365"/>
                <a:gd name="connsiteX4002" fmla="*/ 1622569 w 1667234"/>
                <a:gd name="connsiteY4002" fmla="*/ 1124144 h 1265365"/>
                <a:gd name="connsiteX4003" fmla="*/ 1621083 w 1667234"/>
                <a:gd name="connsiteY4003" fmla="*/ 1125185 h 1265365"/>
                <a:gd name="connsiteX4004" fmla="*/ 1621083 w 1667234"/>
                <a:gd name="connsiteY4004" fmla="*/ 1125185 h 1265365"/>
                <a:gd name="connsiteX4005" fmla="*/ 1621083 w 1667234"/>
                <a:gd name="connsiteY4005" fmla="*/ 1125185 h 1265365"/>
                <a:gd name="connsiteX4006" fmla="*/ 1620258 w 1667234"/>
                <a:gd name="connsiteY4006" fmla="*/ 1125985 h 1265365"/>
                <a:gd name="connsiteX4007" fmla="*/ 1620258 w 1667234"/>
                <a:gd name="connsiteY4007" fmla="*/ 1125985 h 1265365"/>
                <a:gd name="connsiteX4008" fmla="*/ 1620258 w 1667234"/>
                <a:gd name="connsiteY4008" fmla="*/ 1125985 h 1265365"/>
                <a:gd name="connsiteX4009" fmla="*/ 1617236 w 1667234"/>
                <a:gd name="connsiteY4009" fmla="*/ 1126988 h 1265365"/>
                <a:gd name="connsiteX4010" fmla="*/ 1617236 w 1667234"/>
                <a:gd name="connsiteY4010" fmla="*/ 1126988 h 1265365"/>
                <a:gd name="connsiteX4011" fmla="*/ 1617236 w 1667234"/>
                <a:gd name="connsiteY4011" fmla="*/ 1126988 h 1265365"/>
                <a:gd name="connsiteX4012" fmla="*/ 1611826 w 1667234"/>
                <a:gd name="connsiteY4012" fmla="*/ 1128081 h 1265365"/>
                <a:gd name="connsiteX4013" fmla="*/ 1611826 w 1667234"/>
                <a:gd name="connsiteY4013" fmla="*/ 1128081 h 1265365"/>
                <a:gd name="connsiteX4014" fmla="*/ 1611826 w 1667234"/>
                <a:gd name="connsiteY4014" fmla="*/ 1128081 h 1265365"/>
                <a:gd name="connsiteX4015" fmla="*/ 1610708 w 1667234"/>
                <a:gd name="connsiteY4015" fmla="*/ 1128906 h 1265365"/>
                <a:gd name="connsiteX4016" fmla="*/ 1610708 w 1667234"/>
                <a:gd name="connsiteY4016" fmla="*/ 1128906 h 1265365"/>
                <a:gd name="connsiteX4017" fmla="*/ 1610708 w 1667234"/>
                <a:gd name="connsiteY4017" fmla="*/ 1128906 h 1265365"/>
                <a:gd name="connsiteX4018" fmla="*/ 1607939 w 1667234"/>
                <a:gd name="connsiteY4018" fmla="*/ 1130773 h 1265365"/>
                <a:gd name="connsiteX4019" fmla="*/ 1607939 w 1667234"/>
                <a:gd name="connsiteY4019" fmla="*/ 1130773 h 1265365"/>
                <a:gd name="connsiteX4020" fmla="*/ 1607939 w 1667234"/>
                <a:gd name="connsiteY4020" fmla="*/ 1130773 h 1265365"/>
                <a:gd name="connsiteX4021" fmla="*/ 1605577 w 1667234"/>
                <a:gd name="connsiteY4021" fmla="*/ 1132310 h 1265365"/>
                <a:gd name="connsiteX4022" fmla="*/ 1605577 w 1667234"/>
                <a:gd name="connsiteY4022" fmla="*/ 1132310 h 1265365"/>
                <a:gd name="connsiteX4023" fmla="*/ 1605577 w 1667234"/>
                <a:gd name="connsiteY4023" fmla="*/ 1132310 h 1265365"/>
                <a:gd name="connsiteX4024" fmla="*/ 1602453 w 1667234"/>
                <a:gd name="connsiteY4024" fmla="*/ 1134253 h 1265365"/>
                <a:gd name="connsiteX4025" fmla="*/ 1602453 w 1667234"/>
                <a:gd name="connsiteY4025" fmla="*/ 1134253 h 1265365"/>
                <a:gd name="connsiteX4026" fmla="*/ 1602453 w 1667234"/>
                <a:gd name="connsiteY4026" fmla="*/ 1134253 h 1265365"/>
                <a:gd name="connsiteX4027" fmla="*/ 1601018 w 1667234"/>
                <a:gd name="connsiteY4027" fmla="*/ 1135294 h 1265365"/>
                <a:gd name="connsiteX4028" fmla="*/ 1601018 w 1667234"/>
                <a:gd name="connsiteY4028" fmla="*/ 1135294 h 1265365"/>
                <a:gd name="connsiteX4029" fmla="*/ 1601018 w 1667234"/>
                <a:gd name="connsiteY4029" fmla="*/ 1135294 h 1265365"/>
                <a:gd name="connsiteX4030" fmla="*/ 1598110 w 1667234"/>
                <a:gd name="connsiteY4030" fmla="*/ 1136933 h 1265365"/>
                <a:gd name="connsiteX4031" fmla="*/ 1598110 w 1667234"/>
                <a:gd name="connsiteY4031" fmla="*/ 1136933 h 1265365"/>
                <a:gd name="connsiteX4032" fmla="*/ 1598110 w 1667234"/>
                <a:gd name="connsiteY4032" fmla="*/ 1136933 h 1265365"/>
                <a:gd name="connsiteX4033" fmla="*/ 1595786 w 1667234"/>
                <a:gd name="connsiteY4033" fmla="*/ 1137682 h 1265365"/>
                <a:gd name="connsiteX4034" fmla="*/ 1595786 w 1667234"/>
                <a:gd name="connsiteY4034" fmla="*/ 1137682 h 1265365"/>
                <a:gd name="connsiteX4035" fmla="*/ 1595786 w 1667234"/>
                <a:gd name="connsiteY4035" fmla="*/ 1137682 h 1265365"/>
                <a:gd name="connsiteX4036" fmla="*/ 1593500 w 1667234"/>
                <a:gd name="connsiteY4036" fmla="*/ 1137948 h 1265365"/>
                <a:gd name="connsiteX4037" fmla="*/ 1593500 w 1667234"/>
                <a:gd name="connsiteY4037" fmla="*/ 1137948 h 1265365"/>
                <a:gd name="connsiteX4038" fmla="*/ 1593500 w 1667234"/>
                <a:gd name="connsiteY4038" fmla="*/ 1137948 h 1265365"/>
                <a:gd name="connsiteX4039" fmla="*/ 1593106 w 1667234"/>
                <a:gd name="connsiteY4039" fmla="*/ 1137898 h 1265365"/>
                <a:gd name="connsiteX4040" fmla="*/ 1593106 w 1667234"/>
                <a:gd name="connsiteY4040" fmla="*/ 1137898 h 1265365"/>
                <a:gd name="connsiteX4041" fmla="*/ 1593106 w 1667234"/>
                <a:gd name="connsiteY4041" fmla="*/ 1137898 h 1265365"/>
                <a:gd name="connsiteX4042" fmla="*/ 1589283 w 1667234"/>
                <a:gd name="connsiteY4042" fmla="*/ 1138774 h 1265365"/>
                <a:gd name="connsiteX4043" fmla="*/ 1589283 w 1667234"/>
                <a:gd name="connsiteY4043" fmla="*/ 1138774 h 1265365"/>
                <a:gd name="connsiteX4044" fmla="*/ 1589283 w 1667234"/>
                <a:gd name="connsiteY4044" fmla="*/ 1138774 h 1265365"/>
                <a:gd name="connsiteX4045" fmla="*/ 1587874 w 1667234"/>
                <a:gd name="connsiteY4045" fmla="*/ 1139091 h 1265365"/>
                <a:gd name="connsiteX4046" fmla="*/ 1587874 w 1667234"/>
                <a:gd name="connsiteY4046" fmla="*/ 1139091 h 1265365"/>
                <a:gd name="connsiteX4047" fmla="*/ 1587874 w 1667234"/>
                <a:gd name="connsiteY4047" fmla="*/ 1139091 h 1265365"/>
                <a:gd name="connsiteX4048" fmla="*/ 1585715 w 1667234"/>
                <a:gd name="connsiteY4048" fmla="*/ 1139866 h 1265365"/>
                <a:gd name="connsiteX4049" fmla="*/ 1585715 w 1667234"/>
                <a:gd name="connsiteY4049" fmla="*/ 1139866 h 1265365"/>
                <a:gd name="connsiteX4050" fmla="*/ 1585715 w 1667234"/>
                <a:gd name="connsiteY4050" fmla="*/ 1139866 h 1265365"/>
                <a:gd name="connsiteX4051" fmla="*/ 1585385 w 1667234"/>
                <a:gd name="connsiteY4051" fmla="*/ 1140399 h 1265365"/>
                <a:gd name="connsiteX4052" fmla="*/ 1585385 w 1667234"/>
                <a:gd name="connsiteY4052" fmla="*/ 1140399 h 1265365"/>
                <a:gd name="connsiteX4053" fmla="*/ 1585385 w 1667234"/>
                <a:gd name="connsiteY4053" fmla="*/ 1140399 h 1265365"/>
                <a:gd name="connsiteX4054" fmla="*/ 1585791 w 1667234"/>
                <a:gd name="connsiteY4054" fmla="*/ 1140285 h 1265365"/>
                <a:gd name="connsiteX4055" fmla="*/ 1585791 w 1667234"/>
                <a:gd name="connsiteY4055" fmla="*/ 1140285 h 1265365"/>
                <a:gd name="connsiteX4056" fmla="*/ 1585791 w 1667234"/>
                <a:gd name="connsiteY4056" fmla="*/ 1140285 h 1265365"/>
                <a:gd name="connsiteX4057" fmla="*/ 1589080 w 1667234"/>
                <a:gd name="connsiteY4057" fmla="*/ 1139790 h 1265365"/>
                <a:gd name="connsiteX4058" fmla="*/ 1589080 w 1667234"/>
                <a:gd name="connsiteY4058" fmla="*/ 1139790 h 1265365"/>
                <a:gd name="connsiteX4059" fmla="*/ 1589080 w 1667234"/>
                <a:gd name="connsiteY4059" fmla="*/ 1139790 h 1265365"/>
                <a:gd name="connsiteX4060" fmla="*/ 1590223 w 1667234"/>
                <a:gd name="connsiteY4060" fmla="*/ 1139739 h 1265365"/>
                <a:gd name="connsiteX4061" fmla="*/ 1590223 w 1667234"/>
                <a:gd name="connsiteY4061" fmla="*/ 1139739 h 1265365"/>
                <a:gd name="connsiteX4062" fmla="*/ 1590223 w 1667234"/>
                <a:gd name="connsiteY4062" fmla="*/ 1139739 h 1265365"/>
                <a:gd name="connsiteX4063" fmla="*/ 1591112 w 1667234"/>
                <a:gd name="connsiteY4063" fmla="*/ 1139663 h 1265365"/>
                <a:gd name="connsiteX4064" fmla="*/ 1591112 w 1667234"/>
                <a:gd name="connsiteY4064" fmla="*/ 1139663 h 1265365"/>
                <a:gd name="connsiteX4065" fmla="*/ 1591112 w 1667234"/>
                <a:gd name="connsiteY4065" fmla="*/ 1139663 h 1265365"/>
                <a:gd name="connsiteX4066" fmla="*/ 1593449 w 1667234"/>
                <a:gd name="connsiteY4066" fmla="*/ 1139739 h 1265365"/>
                <a:gd name="connsiteX4067" fmla="*/ 1593449 w 1667234"/>
                <a:gd name="connsiteY4067" fmla="*/ 1139739 h 1265365"/>
                <a:gd name="connsiteX4068" fmla="*/ 1593449 w 1667234"/>
                <a:gd name="connsiteY4068" fmla="*/ 1139739 h 1265365"/>
                <a:gd name="connsiteX4069" fmla="*/ 1594198 w 1667234"/>
                <a:gd name="connsiteY4069" fmla="*/ 1139866 h 1265365"/>
                <a:gd name="connsiteX4070" fmla="*/ 1594198 w 1667234"/>
                <a:gd name="connsiteY4070" fmla="*/ 1139866 h 1265365"/>
                <a:gd name="connsiteX4071" fmla="*/ 1594198 w 1667234"/>
                <a:gd name="connsiteY4071" fmla="*/ 1139866 h 1265365"/>
                <a:gd name="connsiteX4072" fmla="*/ 1597538 w 1667234"/>
                <a:gd name="connsiteY4072" fmla="*/ 1141466 h 1265365"/>
                <a:gd name="connsiteX4073" fmla="*/ 1597538 w 1667234"/>
                <a:gd name="connsiteY4073" fmla="*/ 1141466 h 1265365"/>
                <a:gd name="connsiteX4074" fmla="*/ 1597538 w 1667234"/>
                <a:gd name="connsiteY4074" fmla="*/ 1141466 h 1265365"/>
                <a:gd name="connsiteX4075" fmla="*/ 1600637 w 1667234"/>
                <a:gd name="connsiteY4075" fmla="*/ 1145835 h 1265365"/>
                <a:gd name="connsiteX4076" fmla="*/ 1600637 w 1667234"/>
                <a:gd name="connsiteY4076" fmla="*/ 1145835 h 1265365"/>
                <a:gd name="connsiteX4077" fmla="*/ 1600637 w 1667234"/>
                <a:gd name="connsiteY4077" fmla="*/ 1145835 h 1265365"/>
                <a:gd name="connsiteX4078" fmla="*/ 1600027 w 1667234"/>
                <a:gd name="connsiteY4078" fmla="*/ 1146902 h 1265365"/>
                <a:gd name="connsiteX4079" fmla="*/ 1600027 w 1667234"/>
                <a:gd name="connsiteY4079" fmla="*/ 1146902 h 1265365"/>
                <a:gd name="connsiteX4080" fmla="*/ 1600027 w 1667234"/>
                <a:gd name="connsiteY4080" fmla="*/ 1146902 h 1265365"/>
                <a:gd name="connsiteX4081" fmla="*/ 1598834 w 1667234"/>
                <a:gd name="connsiteY4081" fmla="*/ 1148235 h 1265365"/>
                <a:gd name="connsiteX4082" fmla="*/ 1598834 w 1667234"/>
                <a:gd name="connsiteY4082" fmla="*/ 1148235 h 1265365"/>
                <a:gd name="connsiteX4083" fmla="*/ 1598834 w 1667234"/>
                <a:gd name="connsiteY4083" fmla="*/ 1148235 h 1265365"/>
                <a:gd name="connsiteX4084" fmla="*/ 1593843 w 1667234"/>
                <a:gd name="connsiteY4084" fmla="*/ 1152591 h 1265365"/>
                <a:gd name="connsiteX4085" fmla="*/ 1593843 w 1667234"/>
                <a:gd name="connsiteY4085" fmla="*/ 1152591 h 1265365"/>
                <a:gd name="connsiteX4086" fmla="*/ 1593843 w 1667234"/>
                <a:gd name="connsiteY4086" fmla="*/ 1152591 h 1265365"/>
                <a:gd name="connsiteX4087" fmla="*/ 1592700 w 1667234"/>
                <a:gd name="connsiteY4087" fmla="*/ 1152782 h 1265365"/>
                <a:gd name="connsiteX4088" fmla="*/ 1592700 w 1667234"/>
                <a:gd name="connsiteY4088" fmla="*/ 1152782 h 1265365"/>
                <a:gd name="connsiteX4089" fmla="*/ 1592700 w 1667234"/>
                <a:gd name="connsiteY4089" fmla="*/ 1152782 h 1265365"/>
                <a:gd name="connsiteX4090" fmla="*/ 1590299 w 1667234"/>
                <a:gd name="connsiteY4090" fmla="*/ 1153455 h 1265365"/>
                <a:gd name="connsiteX4091" fmla="*/ 1590299 w 1667234"/>
                <a:gd name="connsiteY4091" fmla="*/ 1153455 h 1265365"/>
                <a:gd name="connsiteX4092" fmla="*/ 1590299 w 1667234"/>
                <a:gd name="connsiteY4092" fmla="*/ 1153455 h 1265365"/>
                <a:gd name="connsiteX4093" fmla="*/ 1589131 w 1667234"/>
                <a:gd name="connsiteY4093" fmla="*/ 1154039 h 1265365"/>
                <a:gd name="connsiteX4094" fmla="*/ 1589131 w 1667234"/>
                <a:gd name="connsiteY4094" fmla="*/ 1154039 h 1265365"/>
                <a:gd name="connsiteX4095" fmla="*/ 1589131 w 1667234"/>
                <a:gd name="connsiteY4095" fmla="*/ 1154039 h 1265365"/>
                <a:gd name="connsiteX4096" fmla="*/ 1587988 w 1667234"/>
                <a:gd name="connsiteY4096" fmla="*/ 1154623 h 1265365"/>
                <a:gd name="connsiteX4097" fmla="*/ 1587988 w 1667234"/>
                <a:gd name="connsiteY4097" fmla="*/ 1154623 h 1265365"/>
                <a:gd name="connsiteX4098" fmla="*/ 1587988 w 1667234"/>
                <a:gd name="connsiteY4098" fmla="*/ 1154623 h 1265365"/>
                <a:gd name="connsiteX4099" fmla="*/ 1588966 w 1667234"/>
                <a:gd name="connsiteY4099" fmla="*/ 1155791 h 1265365"/>
                <a:gd name="connsiteX4100" fmla="*/ 1588966 w 1667234"/>
                <a:gd name="connsiteY4100" fmla="*/ 1155791 h 1265365"/>
                <a:gd name="connsiteX4101" fmla="*/ 1588966 w 1667234"/>
                <a:gd name="connsiteY4101" fmla="*/ 1155791 h 1265365"/>
                <a:gd name="connsiteX4102" fmla="*/ 1589131 w 1667234"/>
                <a:gd name="connsiteY4102" fmla="*/ 1155690 h 1265365"/>
                <a:gd name="connsiteX4103" fmla="*/ 1589131 w 1667234"/>
                <a:gd name="connsiteY4103" fmla="*/ 1155690 h 1265365"/>
                <a:gd name="connsiteX4104" fmla="*/ 1589385 w 1667234"/>
                <a:gd name="connsiteY4104" fmla="*/ 1155410 h 1265365"/>
                <a:gd name="connsiteX4105" fmla="*/ 1589385 w 1667234"/>
                <a:gd name="connsiteY4105" fmla="*/ 1155410 h 1265365"/>
                <a:gd name="connsiteX4106" fmla="*/ 1589385 w 1667234"/>
                <a:gd name="connsiteY4106" fmla="*/ 1155410 h 1265365"/>
                <a:gd name="connsiteX4107" fmla="*/ 1590871 w 1667234"/>
                <a:gd name="connsiteY4107" fmla="*/ 1154445 h 1265365"/>
                <a:gd name="connsiteX4108" fmla="*/ 1590871 w 1667234"/>
                <a:gd name="connsiteY4108" fmla="*/ 1154445 h 1265365"/>
                <a:gd name="connsiteX4109" fmla="*/ 1590871 w 1667234"/>
                <a:gd name="connsiteY4109" fmla="*/ 1154445 h 1265365"/>
                <a:gd name="connsiteX4110" fmla="*/ 1591544 w 1667234"/>
                <a:gd name="connsiteY4110" fmla="*/ 1154699 h 1265365"/>
                <a:gd name="connsiteX4111" fmla="*/ 1591544 w 1667234"/>
                <a:gd name="connsiteY4111" fmla="*/ 1154699 h 1265365"/>
                <a:gd name="connsiteX4112" fmla="*/ 1591544 w 1667234"/>
                <a:gd name="connsiteY4112" fmla="*/ 1154699 h 1265365"/>
                <a:gd name="connsiteX4113" fmla="*/ 1592281 w 1667234"/>
                <a:gd name="connsiteY4113" fmla="*/ 1155956 h 1265365"/>
                <a:gd name="connsiteX4114" fmla="*/ 1592281 w 1667234"/>
                <a:gd name="connsiteY4114" fmla="*/ 1155956 h 1265365"/>
                <a:gd name="connsiteX4115" fmla="*/ 1592281 w 1667234"/>
                <a:gd name="connsiteY4115" fmla="*/ 1155956 h 1265365"/>
                <a:gd name="connsiteX4116" fmla="*/ 1592306 w 1667234"/>
                <a:gd name="connsiteY4116" fmla="*/ 1156033 h 1265365"/>
                <a:gd name="connsiteX4117" fmla="*/ 1592306 w 1667234"/>
                <a:gd name="connsiteY4117" fmla="*/ 1156033 h 1265365"/>
                <a:gd name="connsiteX4118" fmla="*/ 1592306 w 1667234"/>
                <a:gd name="connsiteY4118" fmla="*/ 1156033 h 1265365"/>
                <a:gd name="connsiteX4119" fmla="*/ 1592458 w 1667234"/>
                <a:gd name="connsiteY4119" fmla="*/ 1155575 h 1265365"/>
                <a:gd name="connsiteX4120" fmla="*/ 1592458 w 1667234"/>
                <a:gd name="connsiteY4120" fmla="*/ 1155575 h 1265365"/>
                <a:gd name="connsiteX4121" fmla="*/ 1592585 w 1667234"/>
                <a:gd name="connsiteY4121" fmla="*/ 1155220 h 1265365"/>
                <a:gd name="connsiteX4122" fmla="*/ 1592585 w 1667234"/>
                <a:gd name="connsiteY4122" fmla="*/ 1155220 h 1265365"/>
                <a:gd name="connsiteX4123" fmla="*/ 1592585 w 1667234"/>
                <a:gd name="connsiteY4123" fmla="*/ 1155220 h 1265365"/>
                <a:gd name="connsiteX4124" fmla="*/ 1592776 w 1667234"/>
                <a:gd name="connsiteY4124" fmla="*/ 1154496 h 1265365"/>
                <a:gd name="connsiteX4125" fmla="*/ 1592776 w 1667234"/>
                <a:gd name="connsiteY4125" fmla="*/ 1154496 h 1265365"/>
                <a:gd name="connsiteX4126" fmla="*/ 1592776 w 1667234"/>
                <a:gd name="connsiteY4126" fmla="*/ 1154496 h 1265365"/>
                <a:gd name="connsiteX4127" fmla="*/ 1594046 w 1667234"/>
                <a:gd name="connsiteY4127" fmla="*/ 1152782 h 1265365"/>
                <a:gd name="connsiteX4128" fmla="*/ 1594046 w 1667234"/>
                <a:gd name="connsiteY4128" fmla="*/ 1152782 h 1265365"/>
                <a:gd name="connsiteX4129" fmla="*/ 1594046 w 1667234"/>
                <a:gd name="connsiteY4129" fmla="*/ 1152782 h 1265365"/>
                <a:gd name="connsiteX4130" fmla="*/ 1594986 w 1667234"/>
                <a:gd name="connsiteY4130" fmla="*/ 1152413 h 1265365"/>
                <a:gd name="connsiteX4131" fmla="*/ 1594986 w 1667234"/>
                <a:gd name="connsiteY4131" fmla="*/ 1152413 h 1265365"/>
                <a:gd name="connsiteX4132" fmla="*/ 1594986 w 1667234"/>
                <a:gd name="connsiteY4132" fmla="*/ 1152413 h 1265365"/>
                <a:gd name="connsiteX4133" fmla="*/ 1600053 w 1667234"/>
                <a:gd name="connsiteY4133" fmla="*/ 1150051 h 1265365"/>
                <a:gd name="connsiteX4134" fmla="*/ 1600053 w 1667234"/>
                <a:gd name="connsiteY4134" fmla="*/ 1150051 h 1265365"/>
                <a:gd name="connsiteX4135" fmla="*/ 1600053 w 1667234"/>
                <a:gd name="connsiteY4135" fmla="*/ 1150051 h 1265365"/>
                <a:gd name="connsiteX4136" fmla="*/ 1601208 w 1667234"/>
                <a:gd name="connsiteY4136" fmla="*/ 1148895 h 1265365"/>
                <a:gd name="connsiteX4137" fmla="*/ 1601208 w 1667234"/>
                <a:gd name="connsiteY4137" fmla="*/ 1148895 h 1265365"/>
                <a:gd name="connsiteX4138" fmla="*/ 1601208 w 1667234"/>
                <a:gd name="connsiteY4138" fmla="*/ 1148895 h 1265365"/>
                <a:gd name="connsiteX4139" fmla="*/ 1602453 w 1667234"/>
                <a:gd name="connsiteY4139" fmla="*/ 1147867 h 1265365"/>
                <a:gd name="connsiteX4140" fmla="*/ 1602453 w 1667234"/>
                <a:gd name="connsiteY4140" fmla="*/ 1147867 h 1265365"/>
                <a:gd name="connsiteX4141" fmla="*/ 1602453 w 1667234"/>
                <a:gd name="connsiteY4141" fmla="*/ 1147867 h 1265365"/>
                <a:gd name="connsiteX4142" fmla="*/ 1602974 w 1667234"/>
                <a:gd name="connsiteY4142" fmla="*/ 1147651 h 1265365"/>
                <a:gd name="connsiteX4143" fmla="*/ 1602974 w 1667234"/>
                <a:gd name="connsiteY4143" fmla="*/ 1147651 h 1265365"/>
                <a:gd name="connsiteX4144" fmla="*/ 1602974 w 1667234"/>
                <a:gd name="connsiteY4144" fmla="*/ 1147651 h 1265365"/>
                <a:gd name="connsiteX4145" fmla="*/ 1605577 w 1667234"/>
                <a:gd name="connsiteY4145" fmla="*/ 1147448 h 1265365"/>
                <a:gd name="connsiteX4146" fmla="*/ 1605577 w 1667234"/>
                <a:gd name="connsiteY4146" fmla="*/ 1147448 h 1265365"/>
                <a:gd name="connsiteX4147" fmla="*/ 1605577 w 1667234"/>
                <a:gd name="connsiteY4147" fmla="*/ 1147448 h 1265365"/>
                <a:gd name="connsiteX4148" fmla="*/ 1606199 w 1667234"/>
                <a:gd name="connsiteY4148" fmla="*/ 1147499 h 1265365"/>
                <a:gd name="connsiteX4149" fmla="*/ 1606199 w 1667234"/>
                <a:gd name="connsiteY4149" fmla="*/ 1147499 h 1265365"/>
                <a:gd name="connsiteX4150" fmla="*/ 1606199 w 1667234"/>
                <a:gd name="connsiteY4150" fmla="*/ 1147499 h 1265365"/>
                <a:gd name="connsiteX4151" fmla="*/ 1608727 w 1667234"/>
                <a:gd name="connsiteY4151" fmla="*/ 1147334 h 1265365"/>
                <a:gd name="connsiteX4152" fmla="*/ 1608727 w 1667234"/>
                <a:gd name="connsiteY4152" fmla="*/ 1147334 h 1265365"/>
                <a:gd name="connsiteX4153" fmla="*/ 1608727 w 1667234"/>
                <a:gd name="connsiteY4153" fmla="*/ 1147334 h 1265365"/>
                <a:gd name="connsiteX4154" fmla="*/ 1611774 w 1667234"/>
                <a:gd name="connsiteY4154" fmla="*/ 1147105 h 1265365"/>
                <a:gd name="connsiteX4155" fmla="*/ 1611774 w 1667234"/>
                <a:gd name="connsiteY4155" fmla="*/ 1147105 h 1265365"/>
                <a:gd name="connsiteX4156" fmla="*/ 1611774 w 1667234"/>
                <a:gd name="connsiteY4156" fmla="*/ 1147105 h 1265365"/>
                <a:gd name="connsiteX4157" fmla="*/ 1613667 w 1667234"/>
                <a:gd name="connsiteY4157" fmla="*/ 1147651 h 1265365"/>
                <a:gd name="connsiteX4158" fmla="*/ 1613667 w 1667234"/>
                <a:gd name="connsiteY4158" fmla="*/ 1147651 h 1265365"/>
                <a:gd name="connsiteX4159" fmla="*/ 1613667 w 1667234"/>
                <a:gd name="connsiteY4159" fmla="*/ 1147651 h 1265365"/>
                <a:gd name="connsiteX4160" fmla="*/ 1614086 w 1667234"/>
                <a:gd name="connsiteY4160" fmla="*/ 1148667 h 1265365"/>
                <a:gd name="connsiteX4161" fmla="*/ 1614086 w 1667234"/>
                <a:gd name="connsiteY4161" fmla="*/ 1148667 h 1265365"/>
                <a:gd name="connsiteX4162" fmla="*/ 1614086 w 1667234"/>
                <a:gd name="connsiteY4162" fmla="*/ 1148667 h 1265365"/>
                <a:gd name="connsiteX4163" fmla="*/ 1615356 w 1667234"/>
                <a:gd name="connsiteY4163" fmla="*/ 1149289 h 1265365"/>
                <a:gd name="connsiteX4164" fmla="*/ 1615356 w 1667234"/>
                <a:gd name="connsiteY4164" fmla="*/ 1149289 h 1265365"/>
                <a:gd name="connsiteX4165" fmla="*/ 1615356 w 1667234"/>
                <a:gd name="connsiteY4165" fmla="*/ 1149289 h 1265365"/>
                <a:gd name="connsiteX4166" fmla="*/ 1619940 w 1667234"/>
                <a:gd name="connsiteY4166" fmla="*/ 1149061 h 1265365"/>
                <a:gd name="connsiteX4167" fmla="*/ 1619940 w 1667234"/>
                <a:gd name="connsiteY4167" fmla="*/ 1149061 h 1265365"/>
                <a:gd name="connsiteX4168" fmla="*/ 1619940 w 1667234"/>
                <a:gd name="connsiteY4168" fmla="*/ 1149061 h 1265365"/>
                <a:gd name="connsiteX4169" fmla="*/ 1620753 w 1667234"/>
                <a:gd name="connsiteY4169" fmla="*/ 1148794 h 1265365"/>
                <a:gd name="connsiteX4170" fmla="*/ 1620753 w 1667234"/>
                <a:gd name="connsiteY4170" fmla="*/ 1148794 h 1265365"/>
                <a:gd name="connsiteX4171" fmla="*/ 1620753 w 1667234"/>
                <a:gd name="connsiteY4171" fmla="*/ 1148794 h 1265365"/>
                <a:gd name="connsiteX4172" fmla="*/ 1623661 w 1667234"/>
                <a:gd name="connsiteY4172" fmla="*/ 1147740 h 1265365"/>
                <a:gd name="connsiteX4173" fmla="*/ 1623661 w 1667234"/>
                <a:gd name="connsiteY4173" fmla="*/ 1147740 h 1265365"/>
                <a:gd name="connsiteX4174" fmla="*/ 1623661 w 1667234"/>
                <a:gd name="connsiteY4174" fmla="*/ 1147740 h 1265365"/>
                <a:gd name="connsiteX4175" fmla="*/ 1626062 w 1667234"/>
                <a:gd name="connsiteY4175" fmla="*/ 1147156 h 1265365"/>
                <a:gd name="connsiteX4176" fmla="*/ 1626062 w 1667234"/>
                <a:gd name="connsiteY4176" fmla="*/ 1147156 h 1265365"/>
                <a:gd name="connsiteX4177" fmla="*/ 1626062 w 1667234"/>
                <a:gd name="connsiteY4177" fmla="*/ 1147156 h 1265365"/>
                <a:gd name="connsiteX4178" fmla="*/ 1627852 w 1667234"/>
                <a:gd name="connsiteY4178" fmla="*/ 1146254 h 1265365"/>
                <a:gd name="connsiteX4179" fmla="*/ 1627852 w 1667234"/>
                <a:gd name="connsiteY4179" fmla="*/ 1146254 h 1265365"/>
                <a:gd name="connsiteX4180" fmla="*/ 1628132 w 1667234"/>
                <a:gd name="connsiteY4180" fmla="*/ 1145721 h 1265365"/>
                <a:gd name="connsiteX4181" fmla="*/ 1628132 w 1667234"/>
                <a:gd name="connsiteY4181" fmla="*/ 1145721 h 1265365"/>
                <a:gd name="connsiteX4182" fmla="*/ 1628132 w 1667234"/>
                <a:gd name="connsiteY4182" fmla="*/ 1145721 h 1265365"/>
                <a:gd name="connsiteX4183" fmla="*/ 1630977 w 1667234"/>
                <a:gd name="connsiteY4183" fmla="*/ 1142571 h 1265365"/>
                <a:gd name="connsiteX4184" fmla="*/ 1630977 w 1667234"/>
                <a:gd name="connsiteY4184" fmla="*/ 1142571 h 1265365"/>
                <a:gd name="connsiteX4185" fmla="*/ 1630977 w 1667234"/>
                <a:gd name="connsiteY4185" fmla="*/ 1142571 h 1265365"/>
                <a:gd name="connsiteX4186" fmla="*/ 1634926 w 1667234"/>
                <a:gd name="connsiteY4186" fmla="*/ 1141593 h 1265365"/>
                <a:gd name="connsiteX4187" fmla="*/ 1634926 w 1667234"/>
                <a:gd name="connsiteY4187" fmla="*/ 1141593 h 1265365"/>
                <a:gd name="connsiteX4188" fmla="*/ 1634926 w 1667234"/>
                <a:gd name="connsiteY4188" fmla="*/ 1141593 h 1265365"/>
                <a:gd name="connsiteX4189" fmla="*/ 1636209 w 1667234"/>
                <a:gd name="connsiteY4189" fmla="*/ 1141301 h 1265365"/>
                <a:gd name="connsiteX4190" fmla="*/ 1636209 w 1667234"/>
                <a:gd name="connsiteY4190" fmla="*/ 1141301 h 1265365"/>
                <a:gd name="connsiteX4191" fmla="*/ 1636209 w 1667234"/>
                <a:gd name="connsiteY4191" fmla="*/ 1141301 h 1265365"/>
                <a:gd name="connsiteX4192" fmla="*/ 1639015 w 1667234"/>
                <a:gd name="connsiteY4192" fmla="*/ 1141047 h 1265365"/>
                <a:gd name="connsiteX4193" fmla="*/ 1639015 w 1667234"/>
                <a:gd name="connsiteY4193" fmla="*/ 1141047 h 1265365"/>
                <a:gd name="connsiteX4194" fmla="*/ 1639015 w 1667234"/>
                <a:gd name="connsiteY4194" fmla="*/ 1141047 h 1265365"/>
                <a:gd name="connsiteX4195" fmla="*/ 1641987 w 1667234"/>
                <a:gd name="connsiteY4195" fmla="*/ 1141326 h 1265365"/>
                <a:gd name="connsiteX4196" fmla="*/ 1641987 w 1667234"/>
                <a:gd name="connsiteY4196" fmla="*/ 1141326 h 1265365"/>
                <a:gd name="connsiteX4197" fmla="*/ 1641987 w 1667234"/>
                <a:gd name="connsiteY4197" fmla="*/ 1141326 h 1265365"/>
                <a:gd name="connsiteX4198" fmla="*/ 1644768 w 1667234"/>
                <a:gd name="connsiteY4198" fmla="*/ 1141466 h 1265365"/>
                <a:gd name="connsiteX4199" fmla="*/ 1644768 w 1667234"/>
                <a:gd name="connsiteY4199" fmla="*/ 1141466 h 1265365"/>
                <a:gd name="connsiteX4200" fmla="*/ 1644768 w 1667234"/>
                <a:gd name="connsiteY4200" fmla="*/ 1141466 h 1265365"/>
                <a:gd name="connsiteX4201" fmla="*/ 1648769 w 1667234"/>
                <a:gd name="connsiteY4201" fmla="*/ 1139930 h 1265365"/>
                <a:gd name="connsiteX4202" fmla="*/ 1648769 w 1667234"/>
                <a:gd name="connsiteY4202" fmla="*/ 1139930 h 1265365"/>
                <a:gd name="connsiteX4203" fmla="*/ 1648769 w 1667234"/>
                <a:gd name="connsiteY4203" fmla="*/ 1139930 h 1265365"/>
                <a:gd name="connsiteX4204" fmla="*/ 1652109 w 1667234"/>
                <a:gd name="connsiteY4204" fmla="*/ 1138672 h 1265365"/>
                <a:gd name="connsiteX4205" fmla="*/ 1652109 w 1667234"/>
                <a:gd name="connsiteY4205" fmla="*/ 1138672 h 1265365"/>
                <a:gd name="connsiteX4206" fmla="*/ 1652109 w 1667234"/>
                <a:gd name="connsiteY4206" fmla="*/ 1138672 h 1265365"/>
                <a:gd name="connsiteX4207" fmla="*/ 1654115 w 1667234"/>
                <a:gd name="connsiteY4207" fmla="*/ 1137974 h 1265365"/>
                <a:gd name="connsiteX4208" fmla="*/ 1654115 w 1667234"/>
                <a:gd name="connsiteY4208" fmla="*/ 1137974 h 1265365"/>
                <a:gd name="connsiteX4209" fmla="*/ 1654115 w 1667234"/>
                <a:gd name="connsiteY4209" fmla="*/ 1137974 h 1265365"/>
                <a:gd name="connsiteX4210" fmla="*/ 1656300 w 1667234"/>
                <a:gd name="connsiteY4210" fmla="*/ 1137212 h 1265365"/>
                <a:gd name="connsiteX4211" fmla="*/ 1656300 w 1667234"/>
                <a:gd name="connsiteY4211" fmla="*/ 1137212 h 1265365"/>
                <a:gd name="connsiteX4212" fmla="*/ 1656300 w 1667234"/>
                <a:gd name="connsiteY4212" fmla="*/ 1137212 h 1265365"/>
                <a:gd name="connsiteX4213" fmla="*/ 1659005 w 1667234"/>
                <a:gd name="connsiteY4213" fmla="*/ 1137783 h 1265365"/>
                <a:gd name="connsiteX4214" fmla="*/ 1659005 w 1667234"/>
                <a:gd name="connsiteY4214" fmla="*/ 1137783 h 1265365"/>
                <a:gd name="connsiteX4215" fmla="*/ 1659005 w 1667234"/>
                <a:gd name="connsiteY4215" fmla="*/ 1137783 h 1265365"/>
                <a:gd name="connsiteX4216" fmla="*/ 1660274 w 1667234"/>
                <a:gd name="connsiteY4216" fmla="*/ 1138151 h 1265365"/>
                <a:gd name="connsiteX4217" fmla="*/ 1660274 w 1667234"/>
                <a:gd name="connsiteY4217" fmla="*/ 1138151 h 1265365"/>
                <a:gd name="connsiteX4218" fmla="*/ 1660274 w 1667234"/>
                <a:gd name="connsiteY4218" fmla="*/ 1138151 h 1265365"/>
                <a:gd name="connsiteX4219" fmla="*/ 1660274 w 1667234"/>
                <a:gd name="connsiteY4219" fmla="*/ 1138025 h 1265365"/>
                <a:gd name="connsiteX4220" fmla="*/ 1660274 w 1667234"/>
                <a:gd name="connsiteY4220" fmla="*/ 1138025 h 1265365"/>
                <a:gd name="connsiteX4221" fmla="*/ 1660274 w 1667234"/>
                <a:gd name="connsiteY4221" fmla="*/ 1138025 h 1265365"/>
                <a:gd name="connsiteX4222" fmla="*/ 1661684 w 1667234"/>
                <a:gd name="connsiteY4222" fmla="*/ 1135993 h 1265365"/>
                <a:gd name="connsiteX4223" fmla="*/ 1661684 w 1667234"/>
                <a:gd name="connsiteY4223" fmla="*/ 1135993 h 1265365"/>
                <a:gd name="connsiteX4224" fmla="*/ 1661684 w 1667234"/>
                <a:gd name="connsiteY4224" fmla="*/ 1135993 h 1265365"/>
                <a:gd name="connsiteX4225" fmla="*/ 1662053 w 1667234"/>
                <a:gd name="connsiteY4225" fmla="*/ 1136031 h 1265365"/>
                <a:gd name="connsiteX4226" fmla="*/ 1662053 w 1667234"/>
                <a:gd name="connsiteY4226" fmla="*/ 1136031 h 1265365"/>
                <a:gd name="connsiteX4227" fmla="*/ 1662053 w 1667234"/>
                <a:gd name="connsiteY4227" fmla="*/ 1136031 h 1265365"/>
                <a:gd name="connsiteX4228" fmla="*/ 1667298 w 1667234"/>
                <a:gd name="connsiteY4228" fmla="*/ 1138571 h 1265365"/>
                <a:gd name="connsiteX4229" fmla="*/ 1667298 w 1667234"/>
                <a:gd name="connsiteY4229" fmla="*/ 1138571 h 1265365"/>
                <a:gd name="connsiteX4230" fmla="*/ 1667298 w 1667234"/>
                <a:gd name="connsiteY4230" fmla="*/ 1138571 h 1265365"/>
                <a:gd name="connsiteX4231" fmla="*/ 1667094 w 1667234"/>
                <a:gd name="connsiteY4231" fmla="*/ 1139320 h 1265365"/>
                <a:gd name="connsiteX4232" fmla="*/ 1667094 w 1667234"/>
                <a:gd name="connsiteY4232" fmla="*/ 1139320 h 1265365"/>
                <a:gd name="connsiteX4233" fmla="*/ 1667094 w 1667234"/>
                <a:gd name="connsiteY4233" fmla="*/ 1139320 h 1265365"/>
                <a:gd name="connsiteX4234" fmla="*/ 1663589 w 1667234"/>
                <a:gd name="connsiteY4234" fmla="*/ 1142418 h 1265365"/>
                <a:gd name="connsiteX4235" fmla="*/ 1663589 w 1667234"/>
                <a:gd name="connsiteY4235" fmla="*/ 1142418 h 1265365"/>
                <a:gd name="connsiteX4236" fmla="*/ 1663589 w 1667234"/>
                <a:gd name="connsiteY4236" fmla="*/ 1142418 h 1265365"/>
                <a:gd name="connsiteX4237" fmla="*/ 1661443 w 1667234"/>
                <a:gd name="connsiteY4237" fmla="*/ 1143485 h 1265365"/>
                <a:gd name="connsiteX4238" fmla="*/ 1661443 w 1667234"/>
                <a:gd name="connsiteY4238" fmla="*/ 1143485 h 1265365"/>
                <a:gd name="connsiteX4239" fmla="*/ 1661443 w 1667234"/>
                <a:gd name="connsiteY4239" fmla="*/ 1143485 h 1265365"/>
                <a:gd name="connsiteX4240" fmla="*/ 1659995 w 1667234"/>
                <a:gd name="connsiteY4240" fmla="*/ 1144375 h 1265365"/>
                <a:gd name="connsiteX4241" fmla="*/ 1659995 w 1667234"/>
                <a:gd name="connsiteY4241" fmla="*/ 1144375 h 1265365"/>
                <a:gd name="connsiteX4242" fmla="*/ 1659856 w 1667234"/>
                <a:gd name="connsiteY4242" fmla="*/ 1144654 h 1265365"/>
                <a:gd name="connsiteX4243" fmla="*/ 1659856 w 1667234"/>
                <a:gd name="connsiteY4243" fmla="*/ 1144654 h 1265365"/>
                <a:gd name="connsiteX4244" fmla="*/ 1659856 w 1667234"/>
                <a:gd name="connsiteY4244" fmla="*/ 1144654 h 1265365"/>
                <a:gd name="connsiteX4245" fmla="*/ 1657443 w 1667234"/>
                <a:gd name="connsiteY4245" fmla="*/ 1147410 h 1265365"/>
                <a:gd name="connsiteX4246" fmla="*/ 1657443 w 1667234"/>
                <a:gd name="connsiteY4246" fmla="*/ 1147410 h 1265365"/>
                <a:gd name="connsiteX4247" fmla="*/ 1657443 w 1667234"/>
                <a:gd name="connsiteY4247" fmla="*/ 1147410 h 1265365"/>
                <a:gd name="connsiteX4248" fmla="*/ 1654522 w 1667234"/>
                <a:gd name="connsiteY4248" fmla="*/ 1148768 h 1265365"/>
                <a:gd name="connsiteX4249" fmla="*/ 1654522 w 1667234"/>
                <a:gd name="connsiteY4249" fmla="*/ 1148768 h 1265365"/>
                <a:gd name="connsiteX4250" fmla="*/ 1654522 w 1667234"/>
                <a:gd name="connsiteY4250" fmla="*/ 1148768 h 1265365"/>
                <a:gd name="connsiteX4251" fmla="*/ 1656452 w 1667234"/>
                <a:gd name="connsiteY4251" fmla="*/ 1149645 h 1265365"/>
                <a:gd name="connsiteX4252" fmla="*/ 1656452 w 1667234"/>
                <a:gd name="connsiteY4252" fmla="*/ 1149645 h 1265365"/>
                <a:gd name="connsiteX4253" fmla="*/ 1656452 w 1667234"/>
                <a:gd name="connsiteY4253" fmla="*/ 1149645 h 1265365"/>
                <a:gd name="connsiteX4254" fmla="*/ 1656655 w 1667234"/>
                <a:gd name="connsiteY4254" fmla="*/ 1149607 h 1265365"/>
                <a:gd name="connsiteX4255" fmla="*/ 1656655 w 1667234"/>
                <a:gd name="connsiteY4255" fmla="*/ 1149607 h 1265365"/>
                <a:gd name="connsiteX4256" fmla="*/ 1656655 w 1667234"/>
                <a:gd name="connsiteY4256" fmla="*/ 1149607 h 1265365"/>
                <a:gd name="connsiteX4257" fmla="*/ 1659373 w 1667234"/>
                <a:gd name="connsiteY4257" fmla="*/ 1148819 h 1265365"/>
                <a:gd name="connsiteX4258" fmla="*/ 1659373 w 1667234"/>
                <a:gd name="connsiteY4258" fmla="*/ 1148819 h 1265365"/>
                <a:gd name="connsiteX4259" fmla="*/ 1659373 w 1667234"/>
                <a:gd name="connsiteY4259" fmla="*/ 1148819 h 1265365"/>
                <a:gd name="connsiteX4260" fmla="*/ 1660922 w 1667234"/>
                <a:gd name="connsiteY4260" fmla="*/ 1149238 h 1265365"/>
                <a:gd name="connsiteX4261" fmla="*/ 1660922 w 1667234"/>
                <a:gd name="connsiteY4261" fmla="*/ 1149238 h 1265365"/>
                <a:gd name="connsiteX4262" fmla="*/ 1660922 w 1667234"/>
                <a:gd name="connsiteY4262" fmla="*/ 1149238 h 1265365"/>
                <a:gd name="connsiteX4263" fmla="*/ 1662573 w 1667234"/>
                <a:gd name="connsiteY4263" fmla="*/ 1151689 h 1265365"/>
                <a:gd name="connsiteX4264" fmla="*/ 1662573 w 1667234"/>
                <a:gd name="connsiteY4264" fmla="*/ 1151689 h 1265365"/>
                <a:gd name="connsiteX4265" fmla="*/ 1662624 w 1667234"/>
                <a:gd name="connsiteY4265" fmla="*/ 1151918 h 1265365"/>
                <a:gd name="connsiteX4266" fmla="*/ 1662624 w 1667234"/>
                <a:gd name="connsiteY4266" fmla="*/ 1151918 h 1265365"/>
                <a:gd name="connsiteX4267" fmla="*/ 1662510 w 1667234"/>
                <a:gd name="connsiteY4267" fmla="*/ 1152096 h 1265365"/>
                <a:gd name="connsiteX4268" fmla="*/ 1662510 w 1667234"/>
                <a:gd name="connsiteY4268" fmla="*/ 1152096 h 1265365"/>
                <a:gd name="connsiteX4269" fmla="*/ 1662510 w 1667234"/>
                <a:gd name="connsiteY4269" fmla="*/ 1152096 h 1265365"/>
                <a:gd name="connsiteX4270" fmla="*/ 1661164 w 1667234"/>
                <a:gd name="connsiteY4270" fmla="*/ 1154115 h 1265365"/>
                <a:gd name="connsiteX4271" fmla="*/ 1661164 w 1667234"/>
                <a:gd name="connsiteY4271" fmla="*/ 1154115 h 1265365"/>
                <a:gd name="connsiteX4272" fmla="*/ 1661164 w 1667234"/>
                <a:gd name="connsiteY4272" fmla="*/ 1154115 h 1265365"/>
                <a:gd name="connsiteX4273" fmla="*/ 1655957 w 1667234"/>
                <a:gd name="connsiteY4273" fmla="*/ 1157392 h 1265365"/>
                <a:gd name="connsiteX4274" fmla="*/ 1655957 w 1667234"/>
                <a:gd name="connsiteY4274" fmla="*/ 1157392 h 1265365"/>
                <a:gd name="connsiteX4275" fmla="*/ 1655957 w 1667234"/>
                <a:gd name="connsiteY4275" fmla="*/ 1157392 h 1265365"/>
                <a:gd name="connsiteX4276" fmla="*/ 1652464 w 1667234"/>
                <a:gd name="connsiteY4276" fmla="*/ 1158535 h 1265365"/>
                <a:gd name="connsiteX4277" fmla="*/ 1652464 w 1667234"/>
                <a:gd name="connsiteY4277" fmla="*/ 1158535 h 1265365"/>
                <a:gd name="connsiteX4278" fmla="*/ 1652464 w 1667234"/>
                <a:gd name="connsiteY4278" fmla="*/ 1158535 h 1265365"/>
                <a:gd name="connsiteX4279" fmla="*/ 1649848 w 1667234"/>
                <a:gd name="connsiteY4279" fmla="*/ 1159487 h 1265365"/>
                <a:gd name="connsiteX4280" fmla="*/ 1649848 w 1667234"/>
                <a:gd name="connsiteY4280" fmla="*/ 1159487 h 1265365"/>
                <a:gd name="connsiteX4281" fmla="*/ 1649848 w 1667234"/>
                <a:gd name="connsiteY4281" fmla="*/ 1159487 h 1265365"/>
                <a:gd name="connsiteX4282" fmla="*/ 1648540 w 1667234"/>
                <a:gd name="connsiteY4282" fmla="*/ 1159881 h 1265365"/>
                <a:gd name="connsiteX4283" fmla="*/ 1648540 w 1667234"/>
                <a:gd name="connsiteY4283" fmla="*/ 1159881 h 1265365"/>
                <a:gd name="connsiteX4284" fmla="*/ 1648540 w 1667234"/>
                <a:gd name="connsiteY4284" fmla="*/ 1159881 h 1265365"/>
                <a:gd name="connsiteX4285" fmla="*/ 1646127 w 1667234"/>
                <a:gd name="connsiteY4285" fmla="*/ 1160554 h 1265365"/>
                <a:gd name="connsiteX4286" fmla="*/ 1646127 w 1667234"/>
                <a:gd name="connsiteY4286" fmla="*/ 1160554 h 1265365"/>
                <a:gd name="connsiteX4287" fmla="*/ 1646127 w 1667234"/>
                <a:gd name="connsiteY4287" fmla="*/ 1160554 h 1265365"/>
                <a:gd name="connsiteX4288" fmla="*/ 1643206 w 1667234"/>
                <a:gd name="connsiteY4288" fmla="*/ 1160897 h 1265365"/>
                <a:gd name="connsiteX4289" fmla="*/ 1643206 w 1667234"/>
                <a:gd name="connsiteY4289" fmla="*/ 1160897 h 1265365"/>
                <a:gd name="connsiteX4290" fmla="*/ 1643206 w 1667234"/>
                <a:gd name="connsiteY4290" fmla="*/ 1160897 h 1265365"/>
                <a:gd name="connsiteX4291" fmla="*/ 1640781 w 1667234"/>
                <a:gd name="connsiteY4291" fmla="*/ 1161366 h 1265365"/>
                <a:gd name="connsiteX4292" fmla="*/ 1640781 w 1667234"/>
                <a:gd name="connsiteY4292" fmla="*/ 1161366 h 1265365"/>
                <a:gd name="connsiteX4293" fmla="*/ 1640781 w 1667234"/>
                <a:gd name="connsiteY4293" fmla="*/ 1161366 h 1265365"/>
                <a:gd name="connsiteX4294" fmla="*/ 1640209 w 1667234"/>
                <a:gd name="connsiteY4294" fmla="*/ 1162141 h 1265365"/>
                <a:gd name="connsiteX4295" fmla="*/ 1640209 w 1667234"/>
                <a:gd name="connsiteY4295" fmla="*/ 1162141 h 1265365"/>
                <a:gd name="connsiteX4296" fmla="*/ 1640209 w 1667234"/>
                <a:gd name="connsiteY4296" fmla="*/ 1162141 h 1265365"/>
                <a:gd name="connsiteX4297" fmla="*/ 1637669 w 1667234"/>
                <a:gd name="connsiteY4297" fmla="*/ 1164122 h 1265365"/>
                <a:gd name="connsiteX4298" fmla="*/ 1637669 w 1667234"/>
                <a:gd name="connsiteY4298" fmla="*/ 1164122 h 1265365"/>
                <a:gd name="connsiteX4299" fmla="*/ 1637669 w 1667234"/>
                <a:gd name="connsiteY4299" fmla="*/ 1164122 h 1265365"/>
                <a:gd name="connsiteX4300" fmla="*/ 1636336 w 1667234"/>
                <a:gd name="connsiteY4300" fmla="*/ 1164846 h 1265365"/>
                <a:gd name="connsiteX4301" fmla="*/ 1636336 w 1667234"/>
                <a:gd name="connsiteY4301" fmla="*/ 1164846 h 1265365"/>
                <a:gd name="connsiteX4302" fmla="*/ 1636336 w 1667234"/>
                <a:gd name="connsiteY4302" fmla="*/ 1164846 h 1265365"/>
                <a:gd name="connsiteX4303" fmla="*/ 1634380 w 1667234"/>
                <a:gd name="connsiteY4303" fmla="*/ 1165583 h 1265365"/>
                <a:gd name="connsiteX4304" fmla="*/ 1634380 w 1667234"/>
                <a:gd name="connsiteY4304" fmla="*/ 1165583 h 1265365"/>
                <a:gd name="connsiteX4305" fmla="*/ 1634380 w 1667234"/>
                <a:gd name="connsiteY4305" fmla="*/ 1165583 h 1265365"/>
                <a:gd name="connsiteX4306" fmla="*/ 1632488 w 1667234"/>
                <a:gd name="connsiteY4306" fmla="*/ 1165329 h 1265365"/>
                <a:gd name="connsiteX4307" fmla="*/ 1632488 w 1667234"/>
                <a:gd name="connsiteY4307" fmla="*/ 1165329 h 1265365"/>
                <a:gd name="connsiteX4308" fmla="*/ 1632488 w 1667234"/>
                <a:gd name="connsiteY4308" fmla="*/ 1165329 h 1265365"/>
                <a:gd name="connsiteX4309" fmla="*/ 1628030 w 1667234"/>
                <a:gd name="connsiteY4309" fmla="*/ 1164694 h 1265365"/>
                <a:gd name="connsiteX4310" fmla="*/ 1628030 w 1667234"/>
                <a:gd name="connsiteY4310" fmla="*/ 1164694 h 1265365"/>
                <a:gd name="connsiteX4311" fmla="*/ 1628030 w 1667234"/>
                <a:gd name="connsiteY4311" fmla="*/ 1164694 h 1265365"/>
                <a:gd name="connsiteX4312" fmla="*/ 1625541 w 1667234"/>
                <a:gd name="connsiteY4312" fmla="*/ 1164922 h 1265365"/>
                <a:gd name="connsiteX4313" fmla="*/ 1625541 w 1667234"/>
                <a:gd name="connsiteY4313" fmla="*/ 1164922 h 1265365"/>
                <a:gd name="connsiteX4314" fmla="*/ 1625541 w 1667234"/>
                <a:gd name="connsiteY4314" fmla="*/ 1164922 h 1265365"/>
                <a:gd name="connsiteX4315" fmla="*/ 1621655 w 1667234"/>
                <a:gd name="connsiteY4315" fmla="*/ 1165786 h 1265365"/>
                <a:gd name="connsiteX4316" fmla="*/ 1621655 w 1667234"/>
                <a:gd name="connsiteY4316" fmla="*/ 1165786 h 1265365"/>
                <a:gd name="connsiteX4317" fmla="*/ 1621655 w 1667234"/>
                <a:gd name="connsiteY4317" fmla="*/ 1165786 h 1265365"/>
                <a:gd name="connsiteX4318" fmla="*/ 1618925 w 1667234"/>
                <a:gd name="connsiteY4318" fmla="*/ 1166383 h 1265365"/>
                <a:gd name="connsiteX4319" fmla="*/ 1618925 w 1667234"/>
                <a:gd name="connsiteY4319" fmla="*/ 1166383 h 1265365"/>
                <a:gd name="connsiteX4320" fmla="*/ 1618925 w 1667234"/>
                <a:gd name="connsiteY4320" fmla="*/ 1166383 h 1265365"/>
                <a:gd name="connsiteX4321" fmla="*/ 1613070 w 1667234"/>
                <a:gd name="connsiteY4321" fmla="*/ 1167043 h 1265365"/>
                <a:gd name="connsiteX4322" fmla="*/ 1613070 w 1667234"/>
                <a:gd name="connsiteY4322" fmla="*/ 1167043 h 1265365"/>
                <a:gd name="connsiteX4323" fmla="*/ 1613070 w 1667234"/>
                <a:gd name="connsiteY4323" fmla="*/ 1167043 h 1265365"/>
                <a:gd name="connsiteX4324" fmla="*/ 1611800 w 1667234"/>
                <a:gd name="connsiteY4324" fmla="*/ 1167297 h 1265365"/>
                <a:gd name="connsiteX4325" fmla="*/ 1611800 w 1667234"/>
                <a:gd name="connsiteY4325" fmla="*/ 1167297 h 1265365"/>
                <a:gd name="connsiteX4326" fmla="*/ 1611800 w 1667234"/>
                <a:gd name="connsiteY4326" fmla="*/ 1167297 h 1265365"/>
                <a:gd name="connsiteX4327" fmla="*/ 1611063 w 1667234"/>
                <a:gd name="connsiteY4327" fmla="*/ 1166840 h 1265365"/>
                <a:gd name="connsiteX4328" fmla="*/ 1611063 w 1667234"/>
                <a:gd name="connsiteY4328" fmla="*/ 1166840 h 1265365"/>
                <a:gd name="connsiteX4329" fmla="*/ 1611063 w 1667234"/>
                <a:gd name="connsiteY4329" fmla="*/ 1166840 h 1265365"/>
                <a:gd name="connsiteX4330" fmla="*/ 1613908 w 1667234"/>
                <a:gd name="connsiteY4330" fmla="*/ 1164338 h 1265365"/>
                <a:gd name="connsiteX4331" fmla="*/ 1613908 w 1667234"/>
                <a:gd name="connsiteY4331" fmla="*/ 1164338 h 1265365"/>
                <a:gd name="connsiteX4332" fmla="*/ 1613908 w 1667234"/>
                <a:gd name="connsiteY4332" fmla="*/ 1164338 h 1265365"/>
                <a:gd name="connsiteX4333" fmla="*/ 1619293 w 1667234"/>
                <a:gd name="connsiteY4333" fmla="*/ 1161062 h 1265365"/>
                <a:gd name="connsiteX4334" fmla="*/ 1619293 w 1667234"/>
                <a:gd name="connsiteY4334" fmla="*/ 1161062 h 1265365"/>
                <a:gd name="connsiteX4335" fmla="*/ 1619293 w 1667234"/>
                <a:gd name="connsiteY4335" fmla="*/ 1161062 h 1265365"/>
                <a:gd name="connsiteX4336" fmla="*/ 1616639 w 1667234"/>
                <a:gd name="connsiteY4336" fmla="*/ 1162154 h 1265365"/>
                <a:gd name="connsiteX4337" fmla="*/ 1616639 w 1667234"/>
                <a:gd name="connsiteY4337" fmla="*/ 1162154 h 1265365"/>
                <a:gd name="connsiteX4338" fmla="*/ 1616639 w 1667234"/>
                <a:gd name="connsiteY4338" fmla="*/ 1162154 h 1265365"/>
                <a:gd name="connsiteX4339" fmla="*/ 1613692 w 1667234"/>
                <a:gd name="connsiteY4339" fmla="*/ 1164199 h 1265365"/>
                <a:gd name="connsiteX4340" fmla="*/ 1613692 w 1667234"/>
                <a:gd name="connsiteY4340" fmla="*/ 1164199 h 1265365"/>
                <a:gd name="connsiteX4341" fmla="*/ 1613692 w 1667234"/>
                <a:gd name="connsiteY4341" fmla="*/ 1164199 h 1265365"/>
                <a:gd name="connsiteX4342" fmla="*/ 1612079 w 1667234"/>
                <a:gd name="connsiteY4342" fmla="*/ 1165240 h 1265365"/>
                <a:gd name="connsiteX4343" fmla="*/ 1612079 w 1667234"/>
                <a:gd name="connsiteY4343" fmla="*/ 1165240 h 1265365"/>
                <a:gd name="connsiteX4344" fmla="*/ 1612079 w 1667234"/>
                <a:gd name="connsiteY4344" fmla="*/ 1165240 h 1265365"/>
                <a:gd name="connsiteX4345" fmla="*/ 1609425 w 1667234"/>
                <a:gd name="connsiteY4345" fmla="*/ 1166395 h 1265365"/>
                <a:gd name="connsiteX4346" fmla="*/ 1609425 w 1667234"/>
                <a:gd name="connsiteY4346" fmla="*/ 1166395 h 1265365"/>
                <a:gd name="connsiteX4347" fmla="*/ 1609425 w 1667234"/>
                <a:gd name="connsiteY4347" fmla="*/ 1166395 h 1265365"/>
                <a:gd name="connsiteX4348" fmla="*/ 1607660 w 1667234"/>
                <a:gd name="connsiteY4348" fmla="*/ 1167145 h 1265365"/>
                <a:gd name="connsiteX4349" fmla="*/ 1607660 w 1667234"/>
                <a:gd name="connsiteY4349" fmla="*/ 1167145 h 1265365"/>
                <a:gd name="connsiteX4350" fmla="*/ 1607660 w 1667234"/>
                <a:gd name="connsiteY4350" fmla="*/ 1167145 h 1265365"/>
                <a:gd name="connsiteX4351" fmla="*/ 1603126 w 1667234"/>
                <a:gd name="connsiteY4351" fmla="*/ 1169532 h 1265365"/>
                <a:gd name="connsiteX4352" fmla="*/ 1603126 w 1667234"/>
                <a:gd name="connsiteY4352" fmla="*/ 1169532 h 1265365"/>
                <a:gd name="connsiteX4353" fmla="*/ 1603126 w 1667234"/>
                <a:gd name="connsiteY4353" fmla="*/ 1169532 h 1265365"/>
                <a:gd name="connsiteX4354" fmla="*/ 1596395 w 1667234"/>
                <a:gd name="connsiteY4354" fmla="*/ 1170815 h 1265365"/>
                <a:gd name="connsiteX4355" fmla="*/ 1596395 w 1667234"/>
                <a:gd name="connsiteY4355" fmla="*/ 1170815 h 1265365"/>
                <a:gd name="connsiteX4356" fmla="*/ 1596395 w 1667234"/>
                <a:gd name="connsiteY4356" fmla="*/ 1170815 h 1265365"/>
                <a:gd name="connsiteX4357" fmla="*/ 1568799 w 1667234"/>
                <a:gd name="connsiteY4357" fmla="*/ 1178765 h 1265365"/>
                <a:gd name="connsiteX4358" fmla="*/ 1568799 w 1667234"/>
                <a:gd name="connsiteY4358" fmla="*/ 1178765 h 1265365"/>
                <a:gd name="connsiteX4359" fmla="*/ 1568799 w 1667234"/>
                <a:gd name="connsiteY4359" fmla="*/ 1178765 h 1265365"/>
                <a:gd name="connsiteX4360" fmla="*/ 1561649 w 1667234"/>
                <a:gd name="connsiteY4360" fmla="*/ 1180683 h 1265365"/>
                <a:gd name="connsiteX4361" fmla="*/ 1561649 w 1667234"/>
                <a:gd name="connsiteY4361" fmla="*/ 1180683 h 1265365"/>
                <a:gd name="connsiteX4362" fmla="*/ 1561649 w 1667234"/>
                <a:gd name="connsiteY4362" fmla="*/ 1180683 h 1265365"/>
                <a:gd name="connsiteX4363" fmla="*/ 1558969 w 1667234"/>
                <a:gd name="connsiteY4363" fmla="*/ 1181496 h 1265365"/>
                <a:gd name="connsiteX4364" fmla="*/ 1558969 w 1667234"/>
                <a:gd name="connsiteY4364" fmla="*/ 1181496 h 1265365"/>
                <a:gd name="connsiteX4365" fmla="*/ 1558969 w 1667234"/>
                <a:gd name="connsiteY4365" fmla="*/ 1181496 h 1265365"/>
                <a:gd name="connsiteX4366" fmla="*/ 1550321 w 1667234"/>
                <a:gd name="connsiteY4366" fmla="*/ 1183007 h 1265365"/>
                <a:gd name="connsiteX4367" fmla="*/ 1550321 w 1667234"/>
                <a:gd name="connsiteY4367" fmla="*/ 1183007 h 1265365"/>
                <a:gd name="connsiteX4368" fmla="*/ 1550321 w 1667234"/>
                <a:gd name="connsiteY4368" fmla="*/ 1183007 h 1265365"/>
                <a:gd name="connsiteX4369" fmla="*/ 1541952 w 1667234"/>
                <a:gd name="connsiteY4369" fmla="*/ 1184480 h 1265365"/>
                <a:gd name="connsiteX4370" fmla="*/ 1541952 w 1667234"/>
                <a:gd name="connsiteY4370" fmla="*/ 1184480 h 1265365"/>
                <a:gd name="connsiteX4371" fmla="*/ 1541952 w 1667234"/>
                <a:gd name="connsiteY4371" fmla="*/ 1184480 h 1265365"/>
                <a:gd name="connsiteX4372" fmla="*/ 1536973 w 1667234"/>
                <a:gd name="connsiteY4372" fmla="*/ 1185915 h 1265365"/>
                <a:gd name="connsiteX4373" fmla="*/ 1536973 w 1667234"/>
                <a:gd name="connsiteY4373" fmla="*/ 1185915 h 1265365"/>
                <a:gd name="connsiteX4374" fmla="*/ 1536973 w 1667234"/>
                <a:gd name="connsiteY4374" fmla="*/ 1185915 h 1265365"/>
                <a:gd name="connsiteX4375" fmla="*/ 1534091 w 1667234"/>
                <a:gd name="connsiteY4375" fmla="*/ 1186715 h 1265365"/>
                <a:gd name="connsiteX4376" fmla="*/ 1534091 w 1667234"/>
                <a:gd name="connsiteY4376" fmla="*/ 1186715 h 1265365"/>
                <a:gd name="connsiteX4377" fmla="*/ 1534091 w 1667234"/>
                <a:gd name="connsiteY4377" fmla="*/ 1186715 h 1265365"/>
                <a:gd name="connsiteX4378" fmla="*/ 1531957 w 1667234"/>
                <a:gd name="connsiteY4378" fmla="*/ 1187083 h 1265365"/>
                <a:gd name="connsiteX4379" fmla="*/ 1531957 w 1667234"/>
                <a:gd name="connsiteY4379" fmla="*/ 1187083 h 1265365"/>
                <a:gd name="connsiteX4380" fmla="*/ 1531957 w 1667234"/>
                <a:gd name="connsiteY4380" fmla="*/ 1187083 h 1265365"/>
                <a:gd name="connsiteX4381" fmla="*/ 1528617 w 1667234"/>
                <a:gd name="connsiteY4381" fmla="*/ 1187820 h 1265365"/>
                <a:gd name="connsiteX4382" fmla="*/ 1528617 w 1667234"/>
                <a:gd name="connsiteY4382" fmla="*/ 1187820 h 1265365"/>
                <a:gd name="connsiteX4383" fmla="*/ 1528617 w 1667234"/>
                <a:gd name="connsiteY4383" fmla="*/ 1187820 h 1265365"/>
                <a:gd name="connsiteX4384" fmla="*/ 1527893 w 1667234"/>
                <a:gd name="connsiteY4384" fmla="*/ 1188353 h 1265365"/>
                <a:gd name="connsiteX4385" fmla="*/ 1527893 w 1667234"/>
                <a:gd name="connsiteY4385" fmla="*/ 1188353 h 1265365"/>
                <a:gd name="connsiteX4386" fmla="*/ 1527893 w 1667234"/>
                <a:gd name="connsiteY4386" fmla="*/ 1188353 h 1265365"/>
                <a:gd name="connsiteX4387" fmla="*/ 1524350 w 1667234"/>
                <a:gd name="connsiteY4387" fmla="*/ 1189852 h 1265365"/>
                <a:gd name="connsiteX4388" fmla="*/ 1524350 w 1667234"/>
                <a:gd name="connsiteY4388" fmla="*/ 1189852 h 1265365"/>
                <a:gd name="connsiteX4389" fmla="*/ 1524350 w 1667234"/>
                <a:gd name="connsiteY4389" fmla="*/ 1189852 h 1265365"/>
                <a:gd name="connsiteX4390" fmla="*/ 1502240 w 1667234"/>
                <a:gd name="connsiteY4390" fmla="*/ 1192913 h 1265365"/>
                <a:gd name="connsiteX4391" fmla="*/ 1502240 w 1667234"/>
                <a:gd name="connsiteY4391" fmla="*/ 1192913 h 1265365"/>
                <a:gd name="connsiteX4392" fmla="*/ 1502240 w 1667234"/>
                <a:gd name="connsiteY4392" fmla="*/ 1192913 h 1265365"/>
                <a:gd name="connsiteX4393" fmla="*/ 1498722 w 1667234"/>
                <a:gd name="connsiteY4393" fmla="*/ 1193725 h 1265365"/>
                <a:gd name="connsiteX4394" fmla="*/ 1498722 w 1667234"/>
                <a:gd name="connsiteY4394" fmla="*/ 1193725 h 1265365"/>
                <a:gd name="connsiteX4395" fmla="*/ 1498722 w 1667234"/>
                <a:gd name="connsiteY4395" fmla="*/ 1193725 h 1265365"/>
                <a:gd name="connsiteX4396" fmla="*/ 1495649 w 1667234"/>
                <a:gd name="connsiteY4396" fmla="*/ 1193509 h 1265365"/>
                <a:gd name="connsiteX4397" fmla="*/ 1495649 w 1667234"/>
                <a:gd name="connsiteY4397" fmla="*/ 1193509 h 1265365"/>
                <a:gd name="connsiteX4398" fmla="*/ 1495649 w 1667234"/>
                <a:gd name="connsiteY4398" fmla="*/ 1193509 h 1265365"/>
                <a:gd name="connsiteX4399" fmla="*/ 1492601 w 1667234"/>
                <a:gd name="connsiteY4399" fmla="*/ 1193382 h 1265365"/>
                <a:gd name="connsiteX4400" fmla="*/ 1492601 w 1667234"/>
                <a:gd name="connsiteY4400" fmla="*/ 1193382 h 1265365"/>
                <a:gd name="connsiteX4401" fmla="*/ 1492601 w 1667234"/>
                <a:gd name="connsiteY4401" fmla="*/ 1193382 h 1265365"/>
                <a:gd name="connsiteX4402" fmla="*/ 1484829 w 1667234"/>
                <a:gd name="connsiteY4402" fmla="*/ 1193598 h 1265365"/>
                <a:gd name="connsiteX4403" fmla="*/ 1484829 w 1667234"/>
                <a:gd name="connsiteY4403" fmla="*/ 1193598 h 1265365"/>
                <a:gd name="connsiteX4404" fmla="*/ 1484829 w 1667234"/>
                <a:gd name="connsiteY4404" fmla="*/ 1193598 h 1265365"/>
                <a:gd name="connsiteX4405" fmla="*/ 1480447 w 1667234"/>
                <a:gd name="connsiteY4405" fmla="*/ 1193725 h 1265365"/>
                <a:gd name="connsiteX4406" fmla="*/ 1480447 w 1667234"/>
                <a:gd name="connsiteY4406" fmla="*/ 1193725 h 1265365"/>
                <a:gd name="connsiteX4407" fmla="*/ 1480320 w 1667234"/>
                <a:gd name="connsiteY4407" fmla="*/ 1193725 h 1265365"/>
                <a:gd name="connsiteX4408" fmla="*/ 1480320 w 1667234"/>
                <a:gd name="connsiteY4408" fmla="*/ 1193725 h 1265365"/>
                <a:gd name="connsiteX4409" fmla="*/ 1480320 w 1667234"/>
                <a:gd name="connsiteY4409" fmla="*/ 1193725 h 1265365"/>
                <a:gd name="connsiteX4410" fmla="*/ 1473399 w 1667234"/>
                <a:gd name="connsiteY4410" fmla="*/ 1194436 h 1265365"/>
                <a:gd name="connsiteX4411" fmla="*/ 1473399 w 1667234"/>
                <a:gd name="connsiteY4411" fmla="*/ 1194436 h 1265365"/>
                <a:gd name="connsiteX4412" fmla="*/ 1473399 w 1667234"/>
                <a:gd name="connsiteY4412" fmla="*/ 1194436 h 1265365"/>
                <a:gd name="connsiteX4413" fmla="*/ 1465461 w 1667234"/>
                <a:gd name="connsiteY4413" fmla="*/ 1195198 h 1265365"/>
                <a:gd name="connsiteX4414" fmla="*/ 1465461 w 1667234"/>
                <a:gd name="connsiteY4414" fmla="*/ 1195198 h 1265365"/>
                <a:gd name="connsiteX4415" fmla="*/ 1465461 w 1667234"/>
                <a:gd name="connsiteY4415" fmla="*/ 1195198 h 1265365"/>
                <a:gd name="connsiteX4416" fmla="*/ 1462337 w 1667234"/>
                <a:gd name="connsiteY4416" fmla="*/ 1195008 h 1265365"/>
                <a:gd name="connsiteX4417" fmla="*/ 1462337 w 1667234"/>
                <a:gd name="connsiteY4417" fmla="*/ 1195008 h 1265365"/>
                <a:gd name="connsiteX4418" fmla="*/ 1462337 w 1667234"/>
                <a:gd name="connsiteY4418" fmla="*/ 1195008 h 1265365"/>
                <a:gd name="connsiteX4419" fmla="*/ 1458985 w 1667234"/>
                <a:gd name="connsiteY4419" fmla="*/ 1194805 h 1265365"/>
                <a:gd name="connsiteX4420" fmla="*/ 1458985 w 1667234"/>
                <a:gd name="connsiteY4420" fmla="*/ 1194805 h 1265365"/>
                <a:gd name="connsiteX4421" fmla="*/ 1458985 w 1667234"/>
                <a:gd name="connsiteY4421" fmla="*/ 1194805 h 1265365"/>
                <a:gd name="connsiteX4422" fmla="*/ 1457524 w 1667234"/>
                <a:gd name="connsiteY4422" fmla="*/ 1194957 h 1265365"/>
                <a:gd name="connsiteX4423" fmla="*/ 1457524 w 1667234"/>
                <a:gd name="connsiteY4423" fmla="*/ 1194957 h 1265365"/>
                <a:gd name="connsiteX4424" fmla="*/ 1457524 w 1667234"/>
                <a:gd name="connsiteY4424" fmla="*/ 1194957 h 1265365"/>
                <a:gd name="connsiteX4425" fmla="*/ 1456826 w 1667234"/>
                <a:gd name="connsiteY4425" fmla="*/ 1195427 h 1265365"/>
                <a:gd name="connsiteX4426" fmla="*/ 1456826 w 1667234"/>
                <a:gd name="connsiteY4426" fmla="*/ 1195427 h 1265365"/>
                <a:gd name="connsiteX4427" fmla="*/ 1456610 w 1667234"/>
                <a:gd name="connsiteY4427" fmla="*/ 1195427 h 1265365"/>
                <a:gd name="connsiteX4428" fmla="*/ 1456610 w 1667234"/>
                <a:gd name="connsiteY4428" fmla="*/ 1195427 h 1265365"/>
                <a:gd name="connsiteX4429" fmla="*/ 1454527 w 1667234"/>
                <a:gd name="connsiteY4429" fmla="*/ 1196468 h 1265365"/>
                <a:gd name="connsiteX4430" fmla="*/ 1454527 w 1667234"/>
                <a:gd name="connsiteY4430" fmla="*/ 1196468 h 1265365"/>
                <a:gd name="connsiteX4431" fmla="*/ 1456407 w 1667234"/>
                <a:gd name="connsiteY4431" fmla="*/ 1194576 h 1265365"/>
                <a:gd name="connsiteX4432" fmla="*/ 1456407 w 1667234"/>
                <a:gd name="connsiteY4432" fmla="*/ 1194576 h 1265365"/>
                <a:gd name="connsiteX4433" fmla="*/ 1456407 w 1667234"/>
                <a:gd name="connsiteY4433" fmla="*/ 1194576 h 1265365"/>
                <a:gd name="connsiteX4434" fmla="*/ 1456610 w 1667234"/>
                <a:gd name="connsiteY4434" fmla="*/ 1194335 h 1265365"/>
                <a:gd name="connsiteX4435" fmla="*/ 1456610 w 1667234"/>
                <a:gd name="connsiteY4435" fmla="*/ 1194335 h 1265365"/>
                <a:gd name="connsiteX4436" fmla="*/ 1456610 w 1667234"/>
                <a:gd name="connsiteY4436" fmla="*/ 1194335 h 1265365"/>
                <a:gd name="connsiteX4437" fmla="*/ 1456902 w 1667234"/>
                <a:gd name="connsiteY4437" fmla="*/ 1194106 h 1265365"/>
                <a:gd name="connsiteX4438" fmla="*/ 1456902 w 1667234"/>
                <a:gd name="connsiteY4438" fmla="*/ 1194106 h 1265365"/>
                <a:gd name="connsiteX4439" fmla="*/ 1457130 w 1667234"/>
                <a:gd name="connsiteY4439" fmla="*/ 1193852 h 1265365"/>
                <a:gd name="connsiteX4440" fmla="*/ 1457130 w 1667234"/>
                <a:gd name="connsiteY4440" fmla="*/ 1193852 h 1265365"/>
                <a:gd name="connsiteX4441" fmla="*/ 1457130 w 1667234"/>
                <a:gd name="connsiteY4441" fmla="*/ 1193852 h 1265365"/>
                <a:gd name="connsiteX4442" fmla="*/ 1458858 w 1667234"/>
                <a:gd name="connsiteY4442" fmla="*/ 1192189 h 1265365"/>
                <a:gd name="connsiteX4443" fmla="*/ 1458858 w 1667234"/>
                <a:gd name="connsiteY4443" fmla="*/ 1192189 h 1265365"/>
                <a:gd name="connsiteX4444" fmla="*/ 1458858 w 1667234"/>
                <a:gd name="connsiteY4444" fmla="*/ 1192189 h 1265365"/>
                <a:gd name="connsiteX4445" fmla="*/ 1459607 w 1667234"/>
                <a:gd name="connsiteY4445" fmla="*/ 1190715 h 1265365"/>
                <a:gd name="connsiteX4446" fmla="*/ 1459607 w 1667234"/>
                <a:gd name="connsiteY4446" fmla="*/ 1190715 h 1265365"/>
                <a:gd name="connsiteX4447" fmla="*/ 1459607 w 1667234"/>
                <a:gd name="connsiteY4447" fmla="*/ 1190715 h 1265365"/>
                <a:gd name="connsiteX4448" fmla="*/ 1459429 w 1667234"/>
                <a:gd name="connsiteY4448" fmla="*/ 1190081 h 1265365"/>
                <a:gd name="connsiteX4449" fmla="*/ 1459429 w 1667234"/>
                <a:gd name="connsiteY4449" fmla="*/ 1190081 h 1265365"/>
                <a:gd name="connsiteX4450" fmla="*/ 1459429 w 1667234"/>
                <a:gd name="connsiteY4450" fmla="*/ 1190081 h 1265365"/>
                <a:gd name="connsiteX4451" fmla="*/ 1459429 w 1667234"/>
                <a:gd name="connsiteY4451" fmla="*/ 1189090 h 1265365"/>
                <a:gd name="connsiteX4452" fmla="*/ 1459429 w 1667234"/>
                <a:gd name="connsiteY4452" fmla="*/ 1189090 h 1265365"/>
                <a:gd name="connsiteX4453" fmla="*/ 1459429 w 1667234"/>
                <a:gd name="connsiteY4453" fmla="*/ 1189090 h 1265365"/>
                <a:gd name="connsiteX4454" fmla="*/ 1460051 w 1667234"/>
                <a:gd name="connsiteY4454" fmla="*/ 1188798 h 1265365"/>
                <a:gd name="connsiteX4455" fmla="*/ 1460051 w 1667234"/>
                <a:gd name="connsiteY4455" fmla="*/ 1188798 h 1265365"/>
                <a:gd name="connsiteX4456" fmla="*/ 1460051 w 1667234"/>
                <a:gd name="connsiteY4456" fmla="*/ 1188798 h 1265365"/>
                <a:gd name="connsiteX4457" fmla="*/ 1461220 w 1667234"/>
                <a:gd name="connsiteY4457" fmla="*/ 1189103 h 1265365"/>
                <a:gd name="connsiteX4458" fmla="*/ 1461220 w 1667234"/>
                <a:gd name="connsiteY4458" fmla="*/ 1189103 h 1265365"/>
                <a:gd name="connsiteX4459" fmla="*/ 1461220 w 1667234"/>
                <a:gd name="connsiteY4459" fmla="*/ 1189103 h 1265365"/>
                <a:gd name="connsiteX4460" fmla="*/ 1462579 w 1667234"/>
                <a:gd name="connsiteY4460" fmla="*/ 1189788 h 1265365"/>
                <a:gd name="connsiteX4461" fmla="*/ 1462579 w 1667234"/>
                <a:gd name="connsiteY4461" fmla="*/ 1189788 h 1265365"/>
                <a:gd name="connsiteX4462" fmla="*/ 1462579 w 1667234"/>
                <a:gd name="connsiteY4462" fmla="*/ 1189788 h 1265365"/>
                <a:gd name="connsiteX4463" fmla="*/ 1462833 w 1667234"/>
                <a:gd name="connsiteY4463" fmla="*/ 1189941 h 1265365"/>
                <a:gd name="connsiteX4464" fmla="*/ 1462833 w 1667234"/>
                <a:gd name="connsiteY4464" fmla="*/ 1189941 h 1265365"/>
                <a:gd name="connsiteX4465" fmla="*/ 1462833 w 1667234"/>
                <a:gd name="connsiteY4465" fmla="*/ 1189941 h 1265365"/>
                <a:gd name="connsiteX4466" fmla="*/ 1463671 w 1667234"/>
                <a:gd name="connsiteY4466" fmla="*/ 1189636 h 1265365"/>
                <a:gd name="connsiteX4467" fmla="*/ 1463671 w 1667234"/>
                <a:gd name="connsiteY4467" fmla="*/ 1189636 h 1265365"/>
                <a:gd name="connsiteX4468" fmla="*/ 1463671 w 1667234"/>
                <a:gd name="connsiteY4468" fmla="*/ 1189636 h 1265365"/>
                <a:gd name="connsiteX4469" fmla="*/ 1464738 w 1667234"/>
                <a:gd name="connsiteY4469" fmla="*/ 1189141 h 1265365"/>
                <a:gd name="connsiteX4470" fmla="*/ 1464738 w 1667234"/>
                <a:gd name="connsiteY4470" fmla="*/ 1189141 h 1265365"/>
                <a:gd name="connsiteX4471" fmla="*/ 1464738 w 1667234"/>
                <a:gd name="connsiteY4471" fmla="*/ 1189141 h 1265365"/>
                <a:gd name="connsiteX4472" fmla="*/ 1467887 w 1667234"/>
                <a:gd name="connsiteY4472" fmla="*/ 1187782 h 1265365"/>
                <a:gd name="connsiteX4473" fmla="*/ 1467887 w 1667234"/>
                <a:gd name="connsiteY4473" fmla="*/ 1187782 h 1265365"/>
                <a:gd name="connsiteX4474" fmla="*/ 1467887 w 1667234"/>
                <a:gd name="connsiteY4474" fmla="*/ 1187782 h 1265365"/>
                <a:gd name="connsiteX4475" fmla="*/ 1470745 w 1667234"/>
                <a:gd name="connsiteY4475" fmla="*/ 1186334 h 1265365"/>
                <a:gd name="connsiteX4476" fmla="*/ 1470745 w 1667234"/>
                <a:gd name="connsiteY4476" fmla="*/ 1186334 h 1265365"/>
                <a:gd name="connsiteX4477" fmla="*/ 1470745 w 1667234"/>
                <a:gd name="connsiteY4477" fmla="*/ 1186334 h 1265365"/>
                <a:gd name="connsiteX4478" fmla="*/ 1472015 w 1667234"/>
                <a:gd name="connsiteY4478" fmla="*/ 1185598 h 1265365"/>
                <a:gd name="connsiteX4479" fmla="*/ 1472015 w 1667234"/>
                <a:gd name="connsiteY4479" fmla="*/ 1185598 h 1265365"/>
                <a:gd name="connsiteX4480" fmla="*/ 1472015 w 1667234"/>
                <a:gd name="connsiteY4480" fmla="*/ 1185598 h 1265365"/>
                <a:gd name="connsiteX4481" fmla="*/ 1474021 w 1667234"/>
                <a:gd name="connsiteY4481" fmla="*/ 1183997 h 1265365"/>
                <a:gd name="connsiteX4482" fmla="*/ 1474021 w 1667234"/>
                <a:gd name="connsiteY4482" fmla="*/ 1183997 h 1265365"/>
                <a:gd name="connsiteX4483" fmla="*/ 1474021 w 1667234"/>
                <a:gd name="connsiteY4483" fmla="*/ 1183997 h 1265365"/>
                <a:gd name="connsiteX4484" fmla="*/ 1469995 w 1667234"/>
                <a:gd name="connsiteY4484" fmla="*/ 1183210 h 1265365"/>
                <a:gd name="connsiteX4485" fmla="*/ 1469995 w 1667234"/>
                <a:gd name="connsiteY4485" fmla="*/ 1183210 h 1265365"/>
                <a:gd name="connsiteX4486" fmla="*/ 1469995 w 1667234"/>
                <a:gd name="connsiteY4486" fmla="*/ 1183210 h 1265365"/>
                <a:gd name="connsiteX4487" fmla="*/ 1466973 w 1667234"/>
                <a:gd name="connsiteY4487" fmla="*/ 1183121 h 1265365"/>
                <a:gd name="connsiteX4488" fmla="*/ 1466973 w 1667234"/>
                <a:gd name="connsiteY4488" fmla="*/ 1183121 h 1265365"/>
                <a:gd name="connsiteX4489" fmla="*/ 1466973 w 1667234"/>
                <a:gd name="connsiteY4489" fmla="*/ 1183121 h 1265365"/>
                <a:gd name="connsiteX4490" fmla="*/ 1464217 w 1667234"/>
                <a:gd name="connsiteY4490" fmla="*/ 1183248 h 1265365"/>
                <a:gd name="connsiteX4491" fmla="*/ 1464217 w 1667234"/>
                <a:gd name="connsiteY4491" fmla="*/ 1183248 h 1265365"/>
                <a:gd name="connsiteX4492" fmla="*/ 1464217 w 1667234"/>
                <a:gd name="connsiteY4492" fmla="*/ 1183248 h 1265365"/>
                <a:gd name="connsiteX4493" fmla="*/ 1463975 w 1667234"/>
                <a:gd name="connsiteY4493" fmla="*/ 1183553 h 1265365"/>
                <a:gd name="connsiteX4494" fmla="*/ 1463975 w 1667234"/>
                <a:gd name="connsiteY4494" fmla="*/ 1183553 h 1265365"/>
                <a:gd name="connsiteX4495" fmla="*/ 1463975 w 1667234"/>
                <a:gd name="connsiteY4495" fmla="*/ 1183553 h 1265365"/>
                <a:gd name="connsiteX4496" fmla="*/ 1460826 w 1667234"/>
                <a:gd name="connsiteY4496" fmla="*/ 1185547 h 1265365"/>
                <a:gd name="connsiteX4497" fmla="*/ 1460826 w 1667234"/>
                <a:gd name="connsiteY4497" fmla="*/ 1185547 h 1265365"/>
                <a:gd name="connsiteX4498" fmla="*/ 1460826 w 1667234"/>
                <a:gd name="connsiteY4498" fmla="*/ 1185547 h 1265365"/>
                <a:gd name="connsiteX4499" fmla="*/ 1453981 w 1667234"/>
                <a:gd name="connsiteY4499" fmla="*/ 1186817 h 1265365"/>
                <a:gd name="connsiteX4500" fmla="*/ 1453981 w 1667234"/>
                <a:gd name="connsiteY4500" fmla="*/ 1186817 h 1265365"/>
                <a:gd name="connsiteX4501" fmla="*/ 1453981 w 1667234"/>
                <a:gd name="connsiteY4501" fmla="*/ 1186817 h 1265365"/>
                <a:gd name="connsiteX4502" fmla="*/ 1452863 w 1667234"/>
                <a:gd name="connsiteY4502" fmla="*/ 1187337 h 1265365"/>
                <a:gd name="connsiteX4503" fmla="*/ 1452863 w 1667234"/>
                <a:gd name="connsiteY4503" fmla="*/ 1187337 h 1265365"/>
                <a:gd name="connsiteX4504" fmla="*/ 1452863 w 1667234"/>
                <a:gd name="connsiteY4504" fmla="*/ 1187337 h 1265365"/>
                <a:gd name="connsiteX4505" fmla="*/ 1450400 w 1667234"/>
                <a:gd name="connsiteY4505" fmla="*/ 1188544 h 1265365"/>
                <a:gd name="connsiteX4506" fmla="*/ 1450400 w 1667234"/>
                <a:gd name="connsiteY4506" fmla="*/ 1188544 h 1265365"/>
                <a:gd name="connsiteX4507" fmla="*/ 1450400 w 1667234"/>
                <a:gd name="connsiteY4507" fmla="*/ 1188544 h 1265365"/>
                <a:gd name="connsiteX4508" fmla="*/ 1453359 w 1667234"/>
                <a:gd name="connsiteY4508" fmla="*/ 1190169 h 1265365"/>
                <a:gd name="connsiteX4509" fmla="*/ 1453359 w 1667234"/>
                <a:gd name="connsiteY4509" fmla="*/ 1190169 h 1265365"/>
                <a:gd name="connsiteX4510" fmla="*/ 1453549 w 1667234"/>
                <a:gd name="connsiteY4510" fmla="*/ 1190411 h 1265365"/>
                <a:gd name="connsiteX4511" fmla="*/ 1453549 w 1667234"/>
                <a:gd name="connsiteY4511" fmla="*/ 1190411 h 1265365"/>
                <a:gd name="connsiteX4512" fmla="*/ 1452737 w 1667234"/>
                <a:gd name="connsiteY4512" fmla="*/ 1192684 h 1265365"/>
                <a:gd name="connsiteX4513" fmla="*/ 1452737 w 1667234"/>
                <a:gd name="connsiteY4513" fmla="*/ 1192684 h 1265365"/>
                <a:gd name="connsiteX4514" fmla="*/ 1452584 w 1667234"/>
                <a:gd name="connsiteY4514" fmla="*/ 1192785 h 1265365"/>
                <a:gd name="connsiteX4515" fmla="*/ 1452584 w 1667234"/>
                <a:gd name="connsiteY4515" fmla="*/ 1192785 h 1265365"/>
                <a:gd name="connsiteX4516" fmla="*/ 1452584 w 1667234"/>
                <a:gd name="connsiteY4516" fmla="*/ 1192785 h 1265365"/>
                <a:gd name="connsiteX4517" fmla="*/ 1449879 w 1667234"/>
                <a:gd name="connsiteY4517" fmla="*/ 1193903 h 1265365"/>
                <a:gd name="connsiteX4518" fmla="*/ 1449879 w 1667234"/>
                <a:gd name="connsiteY4518" fmla="*/ 1193903 h 1265365"/>
                <a:gd name="connsiteX4519" fmla="*/ 1449879 w 1667234"/>
                <a:gd name="connsiteY4519" fmla="*/ 1193903 h 1265365"/>
                <a:gd name="connsiteX4520" fmla="*/ 1447352 w 1667234"/>
                <a:gd name="connsiteY4520" fmla="*/ 1194474 h 1265365"/>
                <a:gd name="connsiteX4521" fmla="*/ 1447352 w 1667234"/>
                <a:gd name="connsiteY4521" fmla="*/ 1194474 h 1265365"/>
                <a:gd name="connsiteX4522" fmla="*/ 1447352 w 1667234"/>
                <a:gd name="connsiteY4522" fmla="*/ 1194474 h 1265365"/>
                <a:gd name="connsiteX4523" fmla="*/ 1442818 w 1667234"/>
                <a:gd name="connsiteY4523" fmla="*/ 1195427 h 1265365"/>
                <a:gd name="connsiteX4524" fmla="*/ 1442818 w 1667234"/>
                <a:gd name="connsiteY4524" fmla="*/ 1195427 h 1265365"/>
                <a:gd name="connsiteX4525" fmla="*/ 1442818 w 1667234"/>
                <a:gd name="connsiteY4525" fmla="*/ 1195427 h 1265365"/>
                <a:gd name="connsiteX4526" fmla="*/ 1441777 w 1667234"/>
                <a:gd name="connsiteY4526" fmla="*/ 1195770 h 1265365"/>
                <a:gd name="connsiteX4527" fmla="*/ 1441777 w 1667234"/>
                <a:gd name="connsiteY4527" fmla="*/ 1195770 h 1265365"/>
                <a:gd name="connsiteX4528" fmla="*/ 1441777 w 1667234"/>
                <a:gd name="connsiteY4528" fmla="*/ 1195770 h 1265365"/>
                <a:gd name="connsiteX4529" fmla="*/ 1440812 w 1667234"/>
                <a:gd name="connsiteY4529" fmla="*/ 1196087 h 1265365"/>
                <a:gd name="connsiteX4530" fmla="*/ 1440812 w 1667234"/>
                <a:gd name="connsiteY4530" fmla="*/ 1196087 h 1265365"/>
                <a:gd name="connsiteX4531" fmla="*/ 1440812 w 1667234"/>
                <a:gd name="connsiteY4531" fmla="*/ 1196087 h 1265365"/>
                <a:gd name="connsiteX4532" fmla="*/ 1439668 w 1667234"/>
                <a:gd name="connsiteY4532" fmla="*/ 1195059 h 1265365"/>
                <a:gd name="connsiteX4533" fmla="*/ 1439668 w 1667234"/>
                <a:gd name="connsiteY4533" fmla="*/ 1195059 h 1265365"/>
                <a:gd name="connsiteX4534" fmla="*/ 1439668 w 1667234"/>
                <a:gd name="connsiteY4534" fmla="*/ 1195059 h 1265365"/>
                <a:gd name="connsiteX4535" fmla="*/ 1439071 w 1667234"/>
                <a:gd name="connsiteY4535" fmla="*/ 1192646 h 1265365"/>
                <a:gd name="connsiteX4536" fmla="*/ 1439071 w 1667234"/>
                <a:gd name="connsiteY4536" fmla="*/ 1192646 h 1265365"/>
                <a:gd name="connsiteX4537" fmla="*/ 1439071 w 1667234"/>
                <a:gd name="connsiteY4537" fmla="*/ 1192646 h 1265365"/>
                <a:gd name="connsiteX4538" fmla="*/ 1438602 w 1667234"/>
                <a:gd name="connsiteY4538" fmla="*/ 1190881 h 1265365"/>
                <a:gd name="connsiteX4539" fmla="*/ 1438602 w 1667234"/>
                <a:gd name="connsiteY4539" fmla="*/ 1190881 h 1265365"/>
                <a:gd name="connsiteX4540" fmla="*/ 1438602 w 1667234"/>
                <a:gd name="connsiteY4540" fmla="*/ 1190881 h 1265365"/>
                <a:gd name="connsiteX4541" fmla="*/ 1432595 w 1667234"/>
                <a:gd name="connsiteY4541" fmla="*/ 1190614 h 1265365"/>
                <a:gd name="connsiteX4542" fmla="*/ 1432595 w 1667234"/>
                <a:gd name="connsiteY4542" fmla="*/ 1190614 h 1265365"/>
                <a:gd name="connsiteX4543" fmla="*/ 1432595 w 1667234"/>
                <a:gd name="connsiteY4543" fmla="*/ 1190614 h 1265365"/>
                <a:gd name="connsiteX4544" fmla="*/ 1426067 w 1667234"/>
                <a:gd name="connsiteY4544" fmla="*/ 1190753 h 1265365"/>
                <a:gd name="connsiteX4545" fmla="*/ 1426067 w 1667234"/>
                <a:gd name="connsiteY4545" fmla="*/ 1190753 h 1265365"/>
                <a:gd name="connsiteX4546" fmla="*/ 1426067 w 1667234"/>
                <a:gd name="connsiteY4546" fmla="*/ 1190753 h 1265365"/>
                <a:gd name="connsiteX4547" fmla="*/ 1421114 w 1667234"/>
                <a:gd name="connsiteY4547" fmla="*/ 1190906 h 1265365"/>
                <a:gd name="connsiteX4548" fmla="*/ 1421114 w 1667234"/>
                <a:gd name="connsiteY4548" fmla="*/ 1190906 h 1265365"/>
                <a:gd name="connsiteX4549" fmla="*/ 1421114 w 1667234"/>
                <a:gd name="connsiteY4549" fmla="*/ 1190906 h 1265365"/>
                <a:gd name="connsiteX4550" fmla="*/ 1415704 w 1667234"/>
                <a:gd name="connsiteY4550" fmla="*/ 1191033 h 1265365"/>
                <a:gd name="connsiteX4551" fmla="*/ 1415704 w 1667234"/>
                <a:gd name="connsiteY4551" fmla="*/ 1191033 h 1265365"/>
                <a:gd name="connsiteX4552" fmla="*/ 1415704 w 1667234"/>
                <a:gd name="connsiteY4552" fmla="*/ 1191033 h 1265365"/>
                <a:gd name="connsiteX4553" fmla="*/ 1411183 w 1667234"/>
                <a:gd name="connsiteY4553" fmla="*/ 1191490 h 1265365"/>
                <a:gd name="connsiteX4554" fmla="*/ 1411183 w 1667234"/>
                <a:gd name="connsiteY4554" fmla="*/ 1191490 h 1265365"/>
                <a:gd name="connsiteX4555" fmla="*/ 1411183 w 1667234"/>
                <a:gd name="connsiteY4555" fmla="*/ 1191490 h 1265365"/>
                <a:gd name="connsiteX4556" fmla="*/ 1406281 w 1667234"/>
                <a:gd name="connsiteY4556" fmla="*/ 1191935 h 1265365"/>
                <a:gd name="connsiteX4557" fmla="*/ 1406281 w 1667234"/>
                <a:gd name="connsiteY4557" fmla="*/ 1191935 h 1265365"/>
                <a:gd name="connsiteX4558" fmla="*/ 1406281 w 1667234"/>
                <a:gd name="connsiteY4558" fmla="*/ 1191935 h 1265365"/>
                <a:gd name="connsiteX4559" fmla="*/ 1404097 w 1667234"/>
                <a:gd name="connsiteY4559" fmla="*/ 1192189 h 1265365"/>
                <a:gd name="connsiteX4560" fmla="*/ 1404097 w 1667234"/>
                <a:gd name="connsiteY4560" fmla="*/ 1192189 h 1265365"/>
                <a:gd name="connsiteX4561" fmla="*/ 1404097 w 1667234"/>
                <a:gd name="connsiteY4561" fmla="*/ 1192189 h 1265365"/>
                <a:gd name="connsiteX4562" fmla="*/ 1400172 w 1667234"/>
                <a:gd name="connsiteY4562" fmla="*/ 1192316 h 1265365"/>
                <a:gd name="connsiteX4563" fmla="*/ 1400172 w 1667234"/>
                <a:gd name="connsiteY4563" fmla="*/ 1192316 h 1265365"/>
                <a:gd name="connsiteX4564" fmla="*/ 1400172 w 1667234"/>
                <a:gd name="connsiteY4564" fmla="*/ 1192316 h 1265365"/>
                <a:gd name="connsiteX4565" fmla="*/ 1395664 w 1667234"/>
                <a:gd name="connsiteY4565" fmla="*/ 1191160 h 1265365"/>
                <a:gd name="connsiteX4566" fmla="*/ 1395664 w 1667234"/>
                <a:gd name="connsiteY4566" fmla="*/ 1191160 h 1265365"/>
                <a:gd name="connsiteX4567" fmla="*/ 1395664 w 1667234"/>
                <a:gd name="connsiteY4567" fmla="*/ 1191160 h 1265365"/>
                <a:gd name="connsiteX4568" fmla="*/ 1391346 w 1667234"/>
                <a:gd name="connsiteY4568" fmla="*/ 1190906 h 1265365"/>
                <a:gd name="connsiteX4569" fmla="*/ 1391346 w 1667234"/>
                <a:gd name="connsiteY4569" fmla="*/ 1190906 h 1265365"/>
                <a:gd name="connsiteX4570" fmla="*/ 1391346 w 1667234"/>
                <a:gd name="connsiteY4570" fmla="*/ 1190906 h 1265365"/>
                <a:gd name="connsiteX4571" fmla="*/ 1389606 w 1667234"/>
                <a:gd name="connsiteY4571" fmla="*/ 1191211 h 1265365"/>
                <a:gd name="connsiteX4572" fmla="*/ 1389606 w 1667234"/>
                <a:gd name="connsiteY4572" fmla="*/ 1191211 h 1265365"/>
                <a:gd name="connsiteX4573" fmla="*/ 1389606 w 1667234"/>
                <a:gd name="connsiteY4573" fmla="*/ 1191211 h 1265365"/>
                <a:gd name="connsiteX4574" fmla="*/ 1382812 w 1667234"/>
                <a:gd name="connsiteY4574" fmla="*/ 1192201 h 1265365"/>
                <a:gd name="connsiteX4575" fmla="*/ 1382812 w 1667234"/>
                <a:gd name="connsiteY4575" fmla="*/ 1192201 h 1265365"/>
                <a:gd name="connsiteX4576" fmla="*/ 1382812 w 1667234"/>
                <a:gd name="connsiteY4576" fmla="*/ 1192201 h 1265365"/>
                <a:gd name="connsiteX4577" fmla="*/ 1378227 w 1667234"/>
                <a:gd name="connsiteY4577" fmla="*/ 1193979 h 1265365"/>
                <a:gd name="connsiteX4578" fmla="*/ 1378227 w 1667234"/>
                <a:gd name="connsiteY4578" fmla="*/ 1193979 h 1265365"/>
                <a:gd name="connsiteX4579" fmla="*/ 1378227 w 1667234"/>
                <a:gd name="connsiteY4579" fmla="*/ 1193979 h 1265365"/>
                <a:gd name="connsiteX4580" fmla="*/ 1378050 w 1667234"/>
                <a:gd name="connsiteY4580" fmla="*/ 1194398 h 1265365"/>
                <a:gd name="connsiteX4581" fmla="*/ 1378050 w 1667234"/>
                <a:gd name="connsiteY4581" fmla="*/ 1194398 h 1265365"/>
                <a:gd name="connsiteX4582" fmla="*/ 1378050 w 1667234"/>
                <a:gd name="connsiteY4582" fmla="*/ 1194398 h 1265365"/>
                <a:gd name="connsiteX4583" fmla="*/ 1374925 w 1667234"/>
                <a:gd name="connsiteY4583" fmla="*/ 1198297 h 1265365"/>
                <a:gd name="connsiteX4584" fmla="*/ 1374925 w 1667234"/>
                <a:gd name="connsiteY4584" fmla="*/ 1198297 h 1265365"/>
                <a:gd name="connsiteX4585" fmla="*/ 1374925 w 1667234"/>
                <a:gd name="connsiteY4585" fmla="*/ 1198297 h 1265365"/>
                <a:gd name="connsiteX4586" fmla="*/ 1357616 w 1667234"/>
                <a:gd name="connsiteY4586" fmla="*/ 1204050 h 1265365"/>
                <a:gd name="connsiteX4587" fmla="*/ 1357616 w 1667234"/>
                <a:gd name="connsiteY4587" fmla="*/ 1204050 h 1265365"/>
                <a:gd name="connsiteX4588" fmla="*/ 1357616 w 1667234"/>
                <a:gd name="connsiteY4588" fmla="*/ 1204050 h 1265365"/>
                <a:gd name="connsiteX4589" fmla="*/ 1346694 w 1667234"/>
                <a:gd name="connsiteY4589" fmla="*/ 1205003 h 1265365"/>
                <a:gd name="connsiteX4590" fmla="*/ 1346694 w 1667234"/>
                <a:gd name="connsiteY4590" fmla="*/ 1205003 h 1265365"/>
                <a:gd name="connsiteX4591" fmla="*/ 1346694 w 1667234"/>
                <a:gd name="connsiteY4591" fmla="*/ 1205003 h 1265365"/>
                <a:gd name="connsiteX4592" fmla="*/ 1343824 w 1667234"/>
                <a:gd name="connsiteY4592" fmla="*/ 1205346 h 1265365"/>
                <a:gd name="connsiteX4593" fmla="*/ 1343824 w 1667234"/>
                <a:gd name="connsiteY4593" fmla="*/ 1205346 h 1265365"/>
                <a:gd name="connsiteX4594" fmla="*/ 1343824 w 1667234"/>
                <a:gd name="connsiteY4594" fmla="*/ 1205346 h 1265365"/>
                <a:gd name="connsiteX4595" fmla="*/ 1335886 w 1667234"/>
                <a:gd name="connsiteY4595" fmla="*/ 1205765 h 1265365"/>
                <a:gd name="connsiteX4596" fmla="*/ 1335886 w 1667234"/>
                <a:gd name="connsiteY4596" fmla="*/ 1205765 h 1265365"/>
                <a:gd name="connsiteX4597" fmla="*/ 1335886 w 1667234"/>
                <a:gd name="connsiteY4597" fmla="*/ 1205765 h 1265365"/>
                <a:gd name="connsiteX4598" fmla="*/ 1331594 w 1667234"/>
                <a:gd name="connsiteY4598" fmla="*/ 1205358 h 1265365"/>
                <a:gd name="connsiteX4599" fmla="*/ 1331594 w 1667234"/>
                <a:gd name="connsiteY4599" fmla="*/ 1205358 h 1265365"/>
                <a:gd name="connsiteX4600" fmla="*/ 1331594 w 1667234"/>
                <a:gd name="connsiteY4600" fmla="*/ 1205358 h 1265365"/>
                <a:gd name="connsiteX4601" fmla="*/ 1324901 w 1667234"/>
                <a:gd name="connsiteY4601" fmla="*/ 1204253 h 1265365"/>
                <a:gd name="connsiteX4602" fmla="*/ 1324901 w 1667234"/>
                <a:gd name="connsiteY4602" fmla="*/ 1204253 h 1265365"/>
                <a:gd name="connsiteX4603" fmla="*/ 1324901 w 1667234"/>
                <a:gd name="connsiteY4603" fmla="*/ 1204253 h 1265365"/>
                <a:gd name="connsiteX4604" fmla="*/ 1319885 w 1667234"/>
                <a:gd name="connsiteY4604" fmla="*/ 1203377 h 1265365"/>
                <a:gd name="connsiteX4605" fmla="*/ 1319885 w 1667234"/>
                <a:gd name="connsiteY4605" fmla="*/ 1203377 h 1265365"/>
                <a:gd name="connsiteX4606" fmla="*/ 1319885 w 1667234"/>
                <a:gd name="connsiteY4606" fmla="*/ 1203377 h 1265365"/>
                <a:gd name="connsiteX4607" fmla="*/ 1318094 w 1667234"/>
                <a:gd name="connsiteY4607" fmla="*/ 1203402 h 1265365"/>
                <a:gd name="connsiteX4608" fmla="*/ 1318094 w 1667234"/>
                <a:gd name="connsiteY4608" fmla="*/ 1203402 h 1265365"/>
                <a:gd name="connsiteX4609" fmla="*/ 1318094 w 1667234"/>
                <a:gd name="connsiteY4609" fmla="*/ 1203402 h 1265365"/>
                <a:gd name="connsiteX4610" fmla="*/ 1316444 w 1667234"/>
                <a:gd name="connsiteY4610" fmla="*/ 1203428 h 1265365"/>
                <a:gd name="connsiteX4611" fmla="*/ 1316444 w 1667234"/>
                <a:gd name="connsiteY4611" fmla="*/ 1203428 h 1265365"/>
                <a:gd name="connsiteX4612" fmla="*/ 1314894 w 1667234"/>
                <a:gd name="connsiteY4612" fmla="*/ 1203428 h 1265365"/>
                <a:gd name="connsiteX4613" fmla="*/ 1314894 w 1667234"/>
                <a:gd name="connsiteY4613" fmla="*/ 1203428 h 1265365"/>
                <a:gd name="connsiteX4614" fmla="*/ 1314894 w 1667234"/>
                <a:gd name="connsiteY4614" fmla="*/ 1203428 h 1265365"/>
                <a:gd name="connsiteX4615" fmla="*/ 1308900 w 1667234"/>
                <a:gd name="connsiteY4615" fmla="*/ 1204406 h 1265365"/>
                <a:gd name="connsiteX4616" fmla="*/ 1308900 w 1667234"/>
                <a:gd name="connsiteY4616" fmla="*/ 1204406 h 1265365"/>
                <a:gd name="connsiteX4617" fmla="*/ 1308900 w 1667234"/>
                <a:gd name="connsiteY4617" fmla="*/ 1204406 h 1265365"/>
                <a:gd name="connsiteX4618" fmla="*/ 1307338 w 1667234"/>
                <a:gd name="connsiteY4618" fmla="*/ 1205676 h 1265365"/>
                <a:gd name="connsiteX4619" fmla="*/ 1307338 w 1667234"/>
                <a:gd name="connsiteY4619" fmla="*/ 1205676 h 1265365"/>
                <a:gd name="connsiteX4620" fmla="*/ 1307338 w 1667234"/>
                <a:gd name="connsiteY4620" fmla="*/ 1205676 h 1265365"/>
                <a:gd name="connsiteX4621" fmla="*/ 1303147 w 1667234"/>
                <a:gd name="connsiteY4621" fmla="*/ 1207606 h 1265365"/>
                <a:gd name="connsiteX4622" fmla="*/ 1303147 w 1667234"/>
                <a:gd name="connsiteY4622" fmla="*/ 1207606 h 1265365"/>
                <a:gd name="connsiteX4623" fmla="*/ 1303147 w 1667234"/>
                <a:gd name="connsiteY4623" fmla="*/ 1207606 h 1265365"/>
                <a:gd name="connsiteX4624" fmla="*/ 1301064 w 1667234"/>
                <a:gd name="connsiteY4624" fmla="*/ 1207682 h 1265365"/>
                <a:gd name="connsiteX4625" fmla="*/ 1301064 w 1667234"/>
                <a:gd name="connsiteY4625" fmla="*/ 1207682 h 1265365"/>
                <a:gd name="connsiteX4626" fmla="*/ 1301064 w 1667234"/>
                <a:gd name="connsiteY4626" fmla="*/ 1207682 h 1265365"/>
                <a:gd name="connsiteX4627" fmla="*/ 1295324 w 1667234"/>
                <a:gd name="connsiteY4627" fmla="*/ 1207581 h 1265365"/>
                <a:gd name="connsiteX4628" fmla="*/ 1295324 w 1667234"/>
                <a:gd name="connsiteY4628" fmla="*/ 1207581 h 1265365"/>
                <a:gd name="connsiteX4629" fmla="*/ 1295324 w 1667234"/>
                <a:gd name="connsiteY4629" fmla="*/ 1207581 h 1265365"/>
                <a:gd name="connsiteX4630" fmla="*/ 1293571 w 1667234"/>
                <a:gd name="connsiteY4630" fmla="*/ 1208127 h 1265365"/>
                <a:gd name="connsiteX4631" fmla="*/ 1293571 w 1667234"/>
                <a:gd name="connsiteY4631" fmla="*/ 1208127 h 1265365"/>
                <a:gd name="connsiteX4632" fmla="*/ 1293571 w 1667234"/>
                <a:gd name="connsiteY4632" fmla="*/ 1208127 h 1265365"/>
                <a:gd name="connsiteX4633" fmla="*/ 1291488 w 1667234"/>
                <a:gd name="connsiteY4633" fmla="*/ 1209371 h 1265365"/>
                <a:gd name="connsiteX4634" fmla="*/ 1291488 w 1667234"/>
                <a:gd name="connsiteY4634" fmla="*/ 1209371 h 1265365"/>
                <a:gd name="connsiteX4635" fmla="*/ 1291488 w 1667234"/>
                <a:gd name="connsiteY4635" fmla="*/ 1209371 h 1265365"/>
                <a:gd name="connsiteX4636" fmla="*/ 1289203 w 1667234"/>
                <a:gd name="connsiteY4636" fmla="*/ 1209829 h 1265365"/>
                <a:gd name="connsiteX4637" fmla="*/ 1289203 w 1667234"/>
                <a:gd name="connsiteY4637" fmla="*/ 1209829 h 1265365"/>
                <a:gd name="connsiteX4638" fmla="*/ 1289203 w 1667234"/>
                <a:gd name="connsiteY4638" fmla="*/ 1209829 h 1265365"/>
                <a:gd name="connsiteX4639" fmla="*/ 1286967 w 1667234"/>
                <a:gd name="connsiteY4639" fmla="*/ 1209613 h 1265365"/>
                <a:gd name="connsiteX4640" fmla="*/ 1286967 w 1667234"/>
                <a:gd name="connsiteY4640" fmla="*/ 1209613 h 1265365"/>
                <a:gd name="connsiteX4641" fmla="*/ 1286967 w 1667234"/>
                <a:gd name="connsiteY4641" fmla="*/ 1209613 h 1265365"/>
                <a:gd name="connsiteX4642" fmla="*/ 1284288 w 1667234"/>
                <a:gd name="connsiteY4642" fmla="*/ 1209410 h 1265365"/>
                <a:gd name="connsiteX4643" fmla="*/ 1284288 w 1667234"/>
                <a:gd name="connsiteY4643" fmla="*/ 1209410 h 1265365"/>
                <a:gd name="connsiteX4644" fmla="*/ 1284288 w 1667234"/>
                <a:gd name="connsiteY4644" fmla="*/ 1209410 h 1265365"/>
                <a:gd name="connsiteX4645" fmla="*/ 1282802 w 1667234"/>
                <a:gd name="connsiteY4645" fmla="*/ 1209536 h 1265365"/>
                <a:gd name="connsiteX4646" fmla="*/ 1282802 w 1667234"/>
                <a:gd name="connsiteY4646" fmla="*/ 1209536 h 1265365"/>
                <a:gd name="connsiteX4647" fmla="*/ 1282802 w 1667234"/>
                <a:gd name="connsiteY4647" fmla="*/ 1209536 h 1265365"/>
                <a:gd name="connsiteX4648" fmla="*/ 1281189 w 1667234"/>
                <a:gd name="connsiteY4648" fmla="*/ 1209803 h 1265365"/>
                <a:gd name="connsiteX4649" fmla="*/ 1281189 w 1667234"/>
                <a:gd name="connsiteY4649" fmla="*/ 1209803 h 1265365"/>
                <a:gd name="connsiteX4650" fmla="*/ 1281189 w 1667234"/>
                <a:gd name="connsiteY4650" fmla="*/ 1209803 h 1265365"/>
                <a:gd name="connsiteX4651" fmla="*/ 1281113 w 1667234"/>
                <a:gd name="connsiteY4651" fmla="*/ 1210286 h 1265365"/>
                <a:gd name="connsiteX4652" fmla="*/ 1281113 w 1667234"/>
                <a:gd name="connsiteY4652" fmla="*/ 1210286 h 1265365"/>
                <a:gd name="connsiteX4653" fmla="*/ 1281113 w 1667234"/>
                <a:gd name="connsiteY4653" fmla="*/ 1210286 h 1265365"/>
                <a:gd name="connsiteX4654" fmla="*/ 1281469 w 1667234"/>
                <a:gd name="connsiteY4654" fmla="*/ 1211390 h 1265365"/>
                <a:gd name="connsiteX4655" fmla="*/ 1281469 w 1667234"/>
                <a:gd name="connsiteY4655" fmla="*/ 1211390 h 1265365"/>
                <a:gd name="connsiteX4656" fmla="*/ 1281469 w 1667234"/>
                <a:gd name="connsiteY4656" fmla="*/ 1211390 h 1265365"/>
                <a:gd name="connsiteX4657" fmla="*/ 1281685 w 1667234"/>
                <a:gd name="connsiteY4657" fmla="*/ 1212991 h 1265365"/>
                <a:gd name="connsiteX4658" fmla="*/ 1281685 w 1667234"/>
                <a:gd name="connsiteY4658" fmla="*/ 1212991 h 1265365"/>
                <a:gd name="connsiteX4659" fmla="*/ 1281685 w 1667234"/>
                <a:gd name="connsiteY4659" fmla="*/ 1212991 h 1265365"/>
                <a:gd name="connsiteX4660" fmla="*/ 1280097 w 1667234"/>
                <a:gd name="connsiteY4660" fmla="*/ 1214083 h 1265365"/>
                <a:gd name="connsiteX4661" fmla="*/ 1280097 w 1667234"/>
                <a:gd name="connsiteY4661" fmla="*/ 1214083 h 1265365"/>
                <a:gd name="connsiteX4662" fmla="*/ 1280097 w 1667234"/>
                <a:gd name="connsiteY4662" fmla="*/ 1214083 h 1265365"/>
                <a:gd name="connsiteX4663" fmla="*/ 1258863 w 1667234"/>
                <a:gd name="connsiteY4663" fmla="*/ 1217105 h 1265365"/>
                <a:gd name="connsiteX4664" fmla="*/ 1258863 w 1667234"/>
                <a:gd name="connsiteY4664" fmla="*/ 1217105 h 1265365"/>
                <a:gd name="connsiteX4665" fmla="*/ 1258863 w 1667234"/>
                <a:gd name="connsiteY4665" fmla="*/ 1217105 h 1265365"/>
                <a:gd name="connsiteX4666" fmla="*/ 1255714 w 1667234"/>
                <a:gd name="connsiteY4666" fmla="*/ 1216064 h 1265365"/>
                <a:gd name="connsiteX4667" fmla="*/ 1255714 w 1667234"/>
                <a:gd name="connsiteY4667" fmla="*/ 1216064 h 1265365"/>
                <a:gd name="connsiteX4668" fmla="*/ 1255714 w 1667234"/>
                <a:gd name="connsiteY4668" fmla="*/ 1216064 h 1265365"/>
                <a:gd name="connsiteX4669" fmla="*/ 1255218 w 1667234"/>
                <a:gd name="connsiteY4669" fmla="*/ 1217740 h 1265365"/>
                <a:gd name="connsiteX4670" fmla="*/ 1255218 w 1667234"/>
                <a:gd name="connsiteY4670" fmla="*/ 1217740 h 1265365"/>
                <a:gd name="connsiteX4671" fmla="*/ 1255218 w 1667234"/>
                <a:gd name="connsiteY4671" fmla="*/ 1217740 h 1265365"/>
                <a:gd name="connsiteX4672" fmla="*/ 1253034 w 1667234"/>
                <a:gd name="connsiteY4672" fmla="*/ 1218426 h 1265365"/>
                <a:gd name="connsiteX4673" fmla="*/ 1253034 w 1667234"/>
                <a:gd name="connsiteY4673" fmla="*/ 1218426 h 1265365"/>
                <a:gd name="connsiteX4674" fmla="*/ 1253034 w 1667234"/>
                <a:gd name="connsiteY4674" fmla="*/ 1218426 h 1265365"/>
                <a:gd name="connsiteX4675" fmla="*/ 1250735 w 1667234"/>
                <a:gd name="connsiteY4675" fmla="*/ 1218693 h 1265365"/>
                <a:gd name="connsiteX4676" fmla="*/ 1250735 w 1667234"/>
                <a:gd name="connsiteY4676" fmla="*/ 1218693 h 1265365"/>
                <a:gd name="connsiteX4677" fmla="*/ 1250735 w 1667234"/>
                <a:gd name="connsiteY4677" fmla="*/ 1218693 h 1265365"/>
                <a:gd name="connsiteX4678" fmla="*/ 1247332 w 1667234"/>
                <a:gd name="connsiteY4678" fmla="*/ 1218350 h 1265365"/>
                <a:gd name="connsiteX4679" fmla="*/ 1247332 w 1667234"/>
                <a:gd name="connsiteY4679" fmla="*/ 1218350 h 1265365"/>
                <a:gd name="connsiteX4680" fmla="*/ 1247332 w 1667234"/>
                <a:gd name="connsiteY4680" fmla="*/ 1218350 h 1265365"/>
                <a:gd name="connsiteX4681" fmla="*/ 1242900 w 1667234"/>
                <a:gd name="connsiteY4681" fmla="*/ 1216724 h 1265365"/>
                <a:gd name="connsiteX4682" fmla="*/ 1242900 w 1667234"/>
                <a:gd name="connsiteY4682" fmla="*/ 1216724 h 1265365"/>
                <a:gd name="connsiteX4683" fmla="*/ 1242900 w 1667234"/>
                <a:gd name="connsiteY4683" fmla="*/ 1216724 h 1265365"/>
                <a:gd name="connsiteX4684" fmla="*/ 1241236 w 1667234"/>
                <a:gd name="connsiteY4684" fmla="*/ 1216547 h 1265365"/>
                <a:gd name="connsiteX4685" fmla="*/ 1241236 w 1667234"/>
                <a:gd name="connsiteY4685" fmla="*/ 1216547 h 1265365"/>
                <a:gd name="connsiteX4686" fmla="*/ 1241236 w 1667234"/>
                <a:gd name="connsiteY4686" fmla="*/ 1216547 h 1265365"/>
                <a:gd name="connsiteX4687" fmla="*/ 1239648 w 1667234"/>
                <a:gd name="connsiteY4687" fmla="*/ 1216381 h 1265365"/>
                <a:gd name="connsiteX4688" fmla="*/ 1239648 w 1667234"/>
                <a:gd name="connsiteY4688" fmla="*/ 1216381 h 1265365"/>
                <a:gd name="connsiteX4689" fmla="*/ 1239648 w 1667234"/>
                <a:gd name="connsiteY4689" fmla="*/ 1216381 h 1265365"/>
                <a:gd name="connsiteX4690" fmla="*/ 1239648 w 1667234"/>
                <a:gd name="connsiteY4690" fmla="*/ 1216509 h 1265365"/>
                <a:gd name="connsiteX4691" fmla="*/ 1239648 w 1667234"/>
                <a:gd name="connsiteY4691" fmla="*/ 1216509 h 1265365"/>
                <a:gd name="connsiteX4692" fmla="*/ 1239648 w 1667234"/>
                <a:gd name="connsiteY4692" fmla="*/ 1216509 h 1265365"/>
                <a:gd name="connsiteX4693" fmla="*/ 1240334 w 1667234"/>
                <a:gd name="connsiteY4693" fmla="*/ 1216864 h 1265365"/>
                <a:gd name="connsiteX4694" fmla="*/ 1240334 w 1667234"/>
                <a:gd name="connsiteY4694" fmla="*/ 1216864 h 1265365"/>
                <a:gd name="connsiteX4695" fmla="*/ 1240931 w 1667234"/>
                <a:gd name="connsiteY4695" fmla="*/ 1217156 h 1265365"/>
                <a:gd name="connsiteX4696" fmla="*/ 1240931 w 1667234"/>
                <a:gd name="connsiteY4696" fmla="*/ 1217156 h 1265365"/>
                <a:gd name="connsiteX4697" fmla="*/ 1240931 w 1667234"/>
                <a:gd name="connsiteY4697" fmla="*/ 1217156 h 1265365"/>
                <a:gd name="connsiteX4698" fmla="*/ 1243738 w 1667234"/>
                <a:gd name="connsiteY4698" fmla="*/ 1217855 h 1265365"/>
                <a:gd name="connsiteX4699" fmla="*/ 1243738 w 1667234"/>
                <a:gd name="connsiteY4699" fmla="*/ 1217855 h 1265365"/>
                <a:gd name="connsiteX4700" fmla="*/ 1243738 w 1667234"/>
                <a:gd name="connsiteY4700" fmla="*/ 1217855 h 1265365"/>
                <a:gd name="connsiteX4701" fmla="*/ 1245071 w 1667234"/>
                <a:gd name="connsiteY4701" fmla="*/ 1217550 h 1265365"/>
                <a:gd name="connsiteX4702" fmla="*/ 1245071 w 1667234"/>
                <a:gd name="connsiteY4702" fmla="*/ 1217550 h 1265365"/>
                <a:gd name="connsiteX4703" fmla="*/ 1245071 w 1667234"/>
                <a:gd name="connsiteY4703" fmla="*/ 1217550 h 1265365"/>
                <a:gd name="connsiteX4704" fmla="*/ 1245821 w 1667234"/>
                <a:gd name="connsiteY4704" fmla="*/ 1217867 h 1265365"/>
                <a:gd name="connsiteX4705" fmla="*/ 1245821 w 1667234"/>
                <a:gd name="connsiteY4705" fmla="*/ 1217867 h 1265365"/>
                <a:gd name="connsiteX4706" fmla="*/ 1245821 w 1667234"/>
                <a:gd name="connsiteY4706" fmla="*/ 1217867 h 1265365"/>
                <a:gd name="connsiteX4707" fmla="*/ 1245871 w 1667234"/>
                <a:gd name="connsiteY4707" fmla="*/ 1218591 h 1265365"/>
                <a:gd name="connsiteX4708" fmla="*/ 1245871 w 1667234"/>
                <a:gd name="connsiteY4708" fmla="*/ 1218591 h 1265365"/>
                <a:gd name="connsiteX4709" fmla="*/ 1245871 w 1667234"/>
                <a:gd name="connsiteY4709" fmla="*/ 1218591 h 1265365"/>
                <a:gd name="connsiteX4710" fmla="*/ 1245821 w 1667234"/>
                <a:gd name="connsiteY4710" fmla="*/ 1218769 h 1265365"/>
                <a:gd name="connsiteX4711" fmla="*/ 1245821 w 1667234"/>
                <a:gd name="connsiteY4711" fmla="*/ 1218769 h 1265365"/>
                <a:gd name="connsiteX4712" fmla="*/ 1245821 w 1667234"/>
                <a:gd name="connsiteY4712" fmla="*/ 1218769 h 1265365"/>
                <a:gd name="connsiteX4713" fmla="*/ 1243661 w 1667234"/>
                <a:gd name="connsiteY4713" fmla="*/ 1220141 h 1265365"/>
                <a:gd name="connsiteX4714" fmla="*/ 1243661 w 1667234"/>
                <a:gd name="connsiteY4714" fmla="*/ 1220141 h 1265365"/>
                <a:gd name="connsiteX4715" fmla="*/ 1243661 w 1667234"/>
                <a:gd name="connsiteY4715" fmla="*/ 1220141 h 1265365"/>
                <a:gd name="connsiteX4716" fmla="*/ 1242023 w 1667234"/>
                <a:gd name="connsiteY4716" fmla="*/ 1219976 h 1265365"/>
                <a:gd name="connsiteX4717" fmla="*/ 1242023 w 1667234"/>
                <a:gd name="connsiteY4717" fmla="*/ 1219976 h 1265365"/>
                <a:gd name="connsiteX4718" fmla="*/ 1242023 w 1667234"/>
                <a:gd name="connsiteY4718" fmla="*/ 1219976 h 1265365"/>
                <a:gd name="connsiteX4719" fmla="*/ 1237261 w 1667234"/>
                <a:gd name="connsiteY4719" fmla="*/ 1219595 h 1265365"/>
                <a:gd name="connsiteX4720" fmla="*/ 1237261 w 1667234"/>
                <a:gd name="connsiteY4720" fmla="*/ 1219595 h 1265365"/>
                <a:gd name="connsiteX4721" fmla="*/ 1237261 w 1667234"/>
                <a:gd name="connsiteY4721" fmla="*/ 1219595 h 1265365"/>
                <a:gd name="connsiteX4722" fmla="*/ 1235978 w 1667234"/>
                <a:gd name="connsiteY4722" fmla="*/ 1219556 h 1265365"/>
                <a:gd name="connsiteX4723" fmla="*/ 1235978 w 1667234"/>
                <a:gd name="connsiteY4723" fmla="*/ 1219556 h 1265365"/>
                <a:gd name="connsiteX4724" fmla="*/ 1235978 w 1667234"/>
                <a:gd name="connsiteY4724" fmla="*/ 1219556 h 1265365"/>
                <a:gd name="connsiteX4725" fmla="*/ 1225552 w 1667234"/>
                <a:gd name="connsiteY4725" fmla="*/ 1220128 h 1265365"/>
                <a:gd name="connsiteX4726" fmla="*/ 1225552 w 1667234"/>
                <a:gd name="connsiteY4726" fmla="*/ 1220128 h 1265365"/>
                <a:gd name="connsiteX4727" fmla="*/ 1225552 w 1667234"/>
                <a:gd name="connsiteY4727" fmla="*/ 1220128 h 1265365"/>
                <a:gd name="connsiteX4728" fmla="*/ 1219507 w 1667234"/>
                <a:gd name="connsiteY4728" fmla="*/ 1220598 h 1265365"/>
                <a:gd name="connsiteX4729" fmla="*/ 1219507 w 1667234"/>
                <a:gd name="connsiteY4729" fmla="*/ 1220598 h 1265365"/>
                <a:gd name="connsiteX4730" fmla="*/ 1219507 w 1667234"/>
                <a:gd name="connsiteY4730" fmla="*/ 1220598 h 1265365"/>
                <a:gd name="connsiteX4731" fmla="*/ 1211671 w 1667234"/>
                <a:gd name="connsiteY4731" fmla="*/ 1221271 h 1265365"/>
                <a:gd name="connsiteX4732" fmla="*/ 1211671 w 1667234"/>
                <a:gd name="connsiteY4732" fmla="*/ 1221271 h 1265365"/>
                <a:gd name="connsiteX4733" fmla="*/ 1211671 w 1667234"/>
                <a:gd name="connsiteY4733" fmla="*/ 1221271 h 1265365"/>
                <a:gd name="connsiteX4734" fmla="*/ 1210744 w 1667234"/>
                <a:gd name="connsiteY4734" fmla="*/ 1221588 h 1265365"/>
                <a:gd name="connsiteX4735" fmla="*/ 1210744 w 1667234"/>
                <a:gd name="connsiteY4735" fmla="*/ 1221588 h 1265365"/>
                <a:gd name="connsiteX4736" fmla="*/ 1210744 w 1667234"/>
                <a:gd name="connsiteY4736" fmla="*/ 1221588 h 1265365"/>
                <a:gd name="connsiteX4737" fmla="*/ 1206756 w 1667234"/>
                <a:gd name="connsiteY4737" fmla="*/ 1222185 h 1265365"/>
                <a:gd name="connsiteX4738" fmla="*/ 1206756 w 1667234"/>
                <a:gd name="connsiteY4738" fmla="*/ 1222185 h 1265365"/>
                <a:gd name="connsiteX4739" fmla="*/ 1206756 w 1667234"/>
                <a:gd name="connsiteY4739" fmla="*/ 1222185 h 1265365"/>
                <a:gd name="connsiteX4740" fmla="*/ 1205067 w 1667234"/>
                <a:gd name="connsiteY4740" fmla="*/ 1221487 h 1265365"/>
                <a:gd name="connsiteX4741" fmla="*/ 1205067 w 1667234"/>
                <a:gd name="connsiteY4741" fmla="*/ 1221487 h 1265365"/>
                <a:gd name="connsiteX4742" fmla="*/ 1205067 w 1667234"/>
                <a:gd name="connsiteY4742" fmla="*/ 1221487 h 1265365"/>
                <a:gd name="connsiteX4743" fmla="*/ 1206629 w 1667234"/>
                <a:gd name="connsiteY4743" fmla="*/ 1220065 h 1265365"/>
                <a:gd name="connsiteX4744" fmla="*/ 1206629 w 1667234"/>
                <a:gd name="connsiteY4744" fmla="*/ 1220065 h 1265365"/>
                <a:gd name="connsiteX4745" fmla="*/ 1206629 w 1667234"/>
                <a:gd name="connsiteY4745" fmla="*/ 1220065 h 1265365"/>
                <a:gd name="connsiteX4746" fmla="*/ 1207671 w 1667234"/>
                <a:gd name="connsiteY4746" fmla="*/ 1219518 h 1265365"/>
                <a:gd name="connsiteX4747" fmla="*/ 1207671 w 1667234"/>
                <a:gd name="connsiteY4747" fmla="*/ 1219518 h 1265365"/>
                <a:gd name="connsiteX4748" fmla="*/ 1207671 w 1667234"/>
                <a:gd name="connsiteY4748" fmla="*/ 1219518 h 1265365"/>
                <a:gd name="connsiteX4749" fmla="*/ 1208864 w 1667234"/>
                <a:gd name="connsiteY4749" fmla="*/ 1218909 h 1265365"/>
                <a:gd name="connsiteX4750" fmla="*/ 1208864 w 1667234"/>
                <a:gd name="connsiteY4750" fmla="*/ 1218909 h 1265365"/>
                <a:gd name="connsiteX4751" fmla="*/ 1208864 w 1667234"/>
                <a:gd name="connsiteY4751" fmla="*/ 1218909 h 1265365"/>
                <a:gd name="connsiteX4752" fmla="*/ 1209461 w 1667234"/>
                <a:gd name="connsiteY4752" fmla="*/ 1218655 h 1265365"/>
                <a:gd name="connsiteX4753" fmla="*/ 1209461 w 1667234"/>
                <a:gd name="connsiteY4753" fmla="*/ 1218655 h 1265365"/>
                <a:gd name="connsiteX4754" fmla="*/ 1209461 w 1667234"/>
                <a:gd name="connsiteY4754" fmla="*/ 1218655 h 1265365"/>
                <a:gd name="connsiteX4755" fmla="*/ 1206109 w 1667234"/>
                <a:gd name="connsiteY4755" fmla="*/ 1218426 h 1265365"/>
                <a:gd name="connsiteX4756" fmla="*/ 1206109 w 1667234"/>
                <a:gd name="connsiteY4756" fmla="*/ 1218426 h 1265365"/>
                <a:gd name="connsiteX4757" fmla="*/ 1206109 w 1667234"/>
                <a:gd name="connsiteY4757" fmla="*/ 1217893 h 1265365"/>
                <a:gd name="connsiteX4758" fmla="*/ 1206109 w 1667234"/>
                <a:gd name="connsiteY4758" fmla="*/ 1217893 h 1265365"/>
                <a:gd name="connsiteX4759" fmla="*/ 1205982 w 1667234"/>
                <a:gd name="connsiteY4759" fmla="*/ 1218426 h 1265365"/>
                <a:gd name="connsiteX4760" fmla="*/ 1205982 w 1667234"/>
                <a:gd name="connsiteY4760" fmla="*/ 1218426 h 1265365"/>
                <a:gd name="connsiteX4761" fmla="*/ 1205982 w 1667234"/>
                <a:gd name="connsiteY4761" fmla="*/ 1218426 h 1265365"/>
                <a:gd name="connsiteX4762" fmla="*/ 1202210 w 1667234"/>
                <a:gd name="connsiteY4762" fmla="*/ 1218147 h 1265365"/>
                <a:gd name="connsiteX4763" fmla="*/ 1202210 w 1667234"/>
                <a:gd name="connsiteY4763" fmla="*/ 1218147 h 1265365"/>
                <a:gd name="connsiteX4764" fmla="*/ 1202210 w 1667234"/>
                <a:gd name="connsiteY4764" fmla="*/ 1218147 h 1265365"/>
                <a:gd name="connsiteX4765" fmla="*/ 1200280 w 1667234"/>
                <a:gd name="connsiteY4765" fmla="*/ 1217893 h 1265365"/>
                <a:gd name="connsiteX4766" fmla="*/ 1200280 w 1667234"/>
                <a:gd name="connsiteY4766" fmla="*/ 1217893 h 1265365"/>
                <a:gd name="connsiteX4767" fmla="*/ 1200280 w 1667234"/>
                <a:gd name="connsiteY4767" fmla="*/ 1217893 h 1265365"/>
                <a:gd name="connsiteX4768" fmla="*/ 1198667 w 1667234"/>
                <a:gd name="connsiteY4768" fmla="*/ 1217271 h 1265365"/>
                <a:gd name="connsiteX4769" fmla="*/ 1198667 w 1667234"/>
                <a:gd name="connsiteY4769" fmla="*/ 1217271 h 1265365"/>
                <a:gd name="connsiteX4770" fmla="*/ 1198667 w 1667234"/>
                <a:gd name="connsiteY4770" fmla="*/ 1217271 h 1265365"/>
                <a:gd name="connsiteX4771" fmla="*/ 1200152 w 1667234"/>
                <a:gd name="connsiteY4771" fmla="*/ 1215861 h 1265365"/>
                <a:gd name="connsiteX4772" fmla="*/ 1200152 w 1667234"/>
                <a:gd name="connsiteY4772" fmla="*/ 1215861 h 1265365"/>
                <a:gd name="connsiteX4773" fmla="*/ 1200152 w 1667234"/>
                <a:gd name="connsiteY4773" fmla="*/ 1215861 h 1265365"/>
                <a:gd name="connsiteX4774" fmla="*/ 1204254 w 1667234"/>
                <a:gd name="connsiteY4774" fmla="*/ 1214642 h 1265365"/>
                <a:gd name="connsiteX4775" fmla="*/ 1204254 w 1667234"/>
                <a:gd name="connsiteY4775" fmla="*/ 1214642 h 1265365"/>
                <a:gd name="connsiteX4776" fmla="*/ 1204254 w 1667234"/>
                <a:gd name="connsiteY4776" fmla="*/ 1214642 h 1265365"/>
                <a:gd name="connsiteX4777" fmla="*/ 1206312 w 1667234"/>
                <a:gd name="connsiteY4777" fmla="*/ 1215048 h 1265365"/>
                <a:gd name="connsiteX4778" fmla="*/ 1206312 w 1667234"/>
                <a:gd name="connsiteY4778" fmla="*/ 1215048 h 1265365"/>
                <a:gd name="connsiteX4779" fmla="*/ 1206312 w 1667234"/>
                <a:gd name="connsiteY4779" fmla="*/ 1215048 h 1265365"/>
                <a:gd name="connsiteX4780" fmla="*/ 1207620 w 1667234"/>
                <a:gd name="connsiteY4780" fmla="*/ 1215366 h 1265365"/>
                <a:gd name="connsiteX4781" fmla="*/ 1207620 w 1667234"/>
                <a:gd name="connsiteY4781" fmla="*/ 1215366 h 1265365"/>
                <a:gd name="connsiteX4782" fmla="*/ 1207620 w 1667234"/>
                <a:gd name="connsiteY4782" fmla="*/ 1215366 h 1265365"/>
                <a:gd name="connsiteX4783" fmla="*/ 1207798 w 1667234"/>
                <a:gd name="connsiteY4783" fmla="*/ 1215340 h 1265365"/>
                <a:gd name="connsiteX4784" fmla="*/ 1207798 w 1667234"/>
                <a:gd name="connsiteY4784" fmla="*/ 1215340 h 1265365"/>
                <a:gd name="connsiteX4785" fmla="*/ 1207798 w 1667234"/>
                <a:gd name="connsiteY4785" fmla="*/ 1215340 h 1265365"/>
                <a:gd name="connsiteX4786" fmla="*/ 1207823 w 1667234"/>
                <a:gd name="connsiteY4786" fmla="*/ 1215137 h 1265365"/>
                <a:gd name="connsiteX4787" fmla="*/ 1207823 w 1667234"/>
                <a:gd name="connsiteY4787" fmla="*/ 1215137 h 1265365"/>
                <a:gd name="connsiteX4788" fmla="*/ 1207823 w 1667234"/>
                <a:gd name="connsiteY4788" fmla="*/ 1215137 h 1265365"/>
                <a:gd name="connsiteX4789" fmla="*/ 1207074 w 1667234"/>
                <a:gd name="connsiteY4789" fmla="*/ 1214274 h 1265365"/>
                <a:gd name="connsiteX4790" fmla="*/ 1207074 w 1667234"/>
                <a:gd name="connsiteY4790" fmla="*/ 1214274 h 1265365"/>
                <a:gd name="connsiteX4791" fmla="*/ 1207074 w 1667234"/>
                <a:gd name="connsiteY4791" fmla="*/ 1214274 h 1265365"/>
                <a:gd name="connsiteX4792" fmla="*/ 1206261 w 1667234"/>
                <a:gd name="connsiteY4792" fmla="*/ 1212940 h 1265365"/>
                <a:gd name="connsiteX4793" fmla="*/ 1206261 w 1667234"/>
                <a:gd name="connsiteY4793" fmla="*/ 1212940 h 1265365"/>
                <a:gd name="connsiteX4794" fmla="*/ 1206261 w 1667234"/>
                <a:gd name="connsiteY4794" fmla="*/ 1212940 h 1265365"/>
                <a:gd name="connsiteX4795" fmla="*/ 1209538 w 1667234"/>
                <a:gd name="connsiteY4795" fmla="*/ 1211619 h 1265365"/>
                <a:gd name="connsiteX4796" fmla="*/ 1209538 w 1667234"/>
                <a:gd name="connsiteY4796" fmla="*/ 1211619 h 1265365"/>
                <a:gd name="connsiteX4797" fmla="*/ 1209538 w 1667234"/>
                <a:gd name="connsiteY4797" fmla="*/ 1211619 h 1265365"/>
                <a:gd name="connsiteX4798" fmla="*/ 1210719 w 1667234"/>
                <a:gd name="connsiteY4798" fmla="*/ 1211645 h 1265365"/>
                <a:gd name="connsiteX4799" fmla="*/ 1210719 w 1667234"/>
                <a:gd name="connsiteY4799" fmla="*/ 1211645 h 1265365"/>
                <a:gd name="connsiteX4800" fmla="*/ 1210719 w 1667234"/>
                <a:gd name="connsiteY4800" fmla="*/ 1211645 h 1265365"/>
                <a:gd name="connsiteX4801" fmla="*/ 1211671 w 1667234"/>
                <a:gd name="connsiteY4801" fmla="*/ 1211657 h 1265365"/>
                <a:gd name="connsiteX4802" fmla="*/ 1211671 w 1667234"/>
                <a:gd name="connsiteY4802" fmla="*/ 1211657 h 1265365"/>
                <a:gd name="connsiteX4803" fmla="*/ 1211671 w 1667234"/>
                <a:gd name="connsiteY4803" fmla="*/ 1211657 h 1265365"/>
                <a:gd name="connsiteX4804" fmla="*/ 1213424 w 1667234"/>
                <a:gd name="connsiteY4804" fmla="*/ 1210844 h 1265365"/>
                <a:gd name="connsiteX4805" fmla="*/ 1213424 w 1667234"/>
                <a:gd name="connsiteY4805" fmla="*/ 1210844 h 1265365"/>
                <a:gd name="connsiteX4806" fmla="*/ 1213424 w 1667234"/>
                <a:gd name="connsiteY4806" fmla="*/ 1210844 h 1265365"/>
                <a:gd name="connsiteX4807" fmla="*/ 1213805 w 1667234"/>
                <a:gd name="connsiteY4807" fmla="*/ 1208419 h 1265365"/>
                <a:gd name="connsiteX4808" fmla="*/ 1213805 w 1667234"/>
                <a:gd name="connsiteY4808" fmla="*/ 1208419 h 1265365"/>
                <a:gd name="connsiteX4809" fmla="*/ 1213805 w 1667234"/>
                <a:gd name="connsiteY4809" fmla="*/ 1208419 h 1265365"/>
                <a:gd name="connsiteX4810" fmla="*/ 1213322 w 1667234"/>
                <a:gd name="connsiteY4810" fmla="*/ 1208419 h 1265365"/>
                <a:gd name="connsiteX4811" fmla="*/ 1213322 w 1667234"/>
                <a:gd name="connsiteY4811" fmla="*/ 1208419 h 1265365"/>
                <a:gd name="connsiteX4812" fmla="*/ 1213322 w 1667234"/>
                <a:gd name="connsiteY4812" fmla="*/ 1208419 h 1265365"/>
                <a:gd name="connsiteX4813" fmla="*/ 1211493 w 1667234"/>
                <a:gd name="connsiteY4813" fmla="*/ 1208622 h 1265365"/>
                <a:gd name="connsiteX4814" fmla="*/ 1211493 w 1667234"/>
                <a:gd name="connsiteY4814" fmla="*/ 1208622 h 1265365"/>
                <a:gd name="connsiteX4815" fmla="*/ 1211493 w 1667234"/>
                <a:gd name="connsiteY4815" fmla="*/ 1208622 h 1265365"/>
                <a:gd name="connsiteX4816" fmla="*/ 1209601 w 1667234"/>
                <a:gd name="connsiteY4816" fmla="*/ 1209245 h 1265365"/>
                <a:gd name="connsiteX4817" fmla="*/ 1209601 w 1667234"/>
                <a:gd name="connsiteY4817" fmla="*/ 1209245 h 1265365"/>
                <a:gd name="connsiteX4818" fmla="*/ 1209601 w 1667234"/>
                <a:gd name="connsiteY4818" fmla="*/ 1209245 h 1265365"/>
                <a:gd name="connsiteX4819" fmla="*/ 1205639 w 1667234"/>
                <a:gd name="connsiteY4819" fmla="*/ 1210324 h 1265365"/>
                <a:gd name="connsiteX4820" fmla="*/ 1205639 w 1667234"/>
                <a:gd name="connsiteY4820" fmla="*/ 1210324 h 1265365"/>
                <a:gd name="connsiteX4821" fmla="*/ 1205639 w 1667234"/>
                <a:gd name="connsiteY4821" fmla="*/ 1210324 h 1265365"/>
                <a:gd name="connsiteX4822" fmla="*/ 1204077 w 1667234"/>
                <a:gd name="connsiteY4822" fmla="*/ 1210565 h 1265365"/>
                <a:gd name="connsiteX4823" fmla="*/ 1204077 w 1667234"/>
                <a:gd name="connsiteY4823" fmla="*/ 1210565 h 1265365"/>
                <a:gd name="connsiteX4824" fmla="*/ 1204077 w 1667234"/>
                <a:gd name="connsiteY4824" fmla="*/ 1210565 h 1265365"/>
                <a:gd name="connsiteX4825" fmla="*/ 1203162 w 1667234"/>
                <a:gd name="connsiteY4825" fmla="*/ 1210679 h 1265365"/>
                <a:gd name="connsiteX4826" fmla="*/ 1203162 w 1667234"/>
                <a:gd name="connsiteY4826" fmla="*/ 1210679 h 1265365"/>
                <a:gd name="connsiteX4827" fmla="*/ 1203162 w 1667234"/>
                <a:gd name="connsiteY4827" fmla="*/ 1210679 h 1265365"/>
                <a:gd name="connsiteX4828" fmla="*/ 1202438 w 1667234"/>
                <a:gd name="connsiteY4828" fmla="*/ 1210311 h 1265365"/>
                <a:gd name="connsiteX4829" fmla="*/ 1202438 w 1667234"/>
                <a:gd name="connsiteY4829" fmla="*/ 1210311 h 1265365"/>
                <a:gd name="connsiteX4830" fmla="*/ 1202438 w 1667234"/>
                <a:gd name="connsiteY4830" fmla="*/ 1210311 h 1265365"/>
                <a:gd name="connsiteX4831" fmla="*/ 1202858 w 1667234"/>
                <a:gd name="connsiteY4831" fmla="*/ 1209092 h 1265365"/>
                <a:gd name="connsiteX4832" fmla="*/ 1202858 w 1667234"/>
                <a:gd name="connsiteY4832" fmla="*/ 1209092 h 1265365"/>
                <a:gd name="connsiteX4833" fmla="*/ 1202858 w 1667234"/>
                <a:gd name="connsiteY4833" fmla="*/ 1209092 h 1265365"/>
                <a:gd name="connsiteX4834" fmla="*/ 1204178 w 1667234"/>
                <a:gd name="connsiteY4834" fmla="*/ 1207657 h 1265365"/>
                <a:gd name="connsiteX4835" fmla="*/ 1204178 w 1667234"/>
                <a:gd name="connsiteY4835" fmla="*/ 1207657 h 1265365"/>
                <a:gd name="connsiteX4836" fmla="*/ 1204178 w 1667234"/>
                <a:gd name="connsiteY4836" fmla="*/ 1207657 h 1265365"/>
                <a:gd name="connsiteX4837" fmla="*/ 1204445 w 1667234"/>
                <a:gd name="connsiteY4837" fmla="*/ 1207365 h 1265365"/>
                <a:gd name="connsiteX4838" fmla="*/ 1204445 w 1667234"/>
                <a:gd name="connsiteY4838" fmla="*/ 1207365 h 1265365"/>
                <a:gd name="connsiteX4839" fmla="*/ 1204445 w 1667234"/>
                <a:gd name="connsiteY4839" fmla="*/ 1207365 h 1265365"/>
                <a:gd name="connsiteX4840" fmla="*/ 1203607 w 1667234"/>
                <a:gd name="connsiteY4840" fmla="*/ 1207898 h 1265365"/>
                <a:gd name="connsiteX4841" fmla="*/ 1203607 w 1667234"/>
                <a:gd name="connsiteY4841" fmla="*/ 1207898 h 1265365"/>
                <a:gd name="connsiteX4842" fmla="*/ 1203607 w 1667234"/>
                <a:gd name="connsiteY4842" fmla="*/ 1207898 h 1265365"/>
                <a:gd name="connsiteX4843" fmla="*/ 1198768 w 1667234"/>
                <a:gd name="connsiteY4843" fmla="*/ 1210210 h 1265365"/>
                <a:gd name="connsiteX4844" fmla="*/ 1198768 w 1667234"/>
                <a:gd name="connsiteY4844" fmla="*/ 1210210 h 1265365"/>
                <a:gd name="connsiteX4845" fmla="*/ 1198641 w 1667234"/>
                <a:gd name="connsiteY4845" fmla="*/ 1210210 h 1265365"/>
                <a:gd name="connsiteX4846" fmla="*/ 1198641 w 1667234"/>
                <a:gd name="connsiteY4846" fmla="*/ 1210210 h 1265365"/>
                <a:gd name="connsiteX4847" fmla="*/ 1198641 w 1667234"/>
                <a:gd name="connsiteY4847" fmla="*/ 1210210 h 1265365"/>
                <a:gd name="connsiteX4848" fmla="*/ 1195364 w 1667234"/>
                <a:gd name="connsiteY4848" fmla="*/ 1209016 h 1265365"/>
                <a:gd name="connsiteX4849" fmla="*/ 1195364 w 1667234"/>
                <a:gd name="connsiteY4849" fmla="*/ 1209016 h 1265365"/>
                <a:gd name="connsiteX4850" fmla="*/ 1195364 w 1667234"/>
                <a:gd name="connsiteY4850" fmla="*/ 1209016 h 1265365"/>
                <a:gd name="connsiteX4851" fmla="*/ 1195416 w 1667234"/>
                <a:gd name="connsiteY4851" fmla="*/ 1208724 h 1265365"/>
                <a:gd name="connsiteX4852" fmla="*/ 1195416 w 1667234"/>
                <a:gd name="connsiteY4852" fmla="*/ 1208724 h 1265365"/>
                <a:gd name="connsiteX4853" fmla="*/ 1195416 w 1667234"/>
                <a:gd name="connsiteY4853" fmla="*/ 1208724 h 1265365"/>
                <a:gd name="connsiteX4854" fmla="*/ 1192342 w 1667234"/>
                <a:gd name="connsiteY4854" fmla="*/ 1209549 h 1265365"/>
                <a:gd name="connsiteX4855" fmla="*/ 1192342 w 1667234"/>
                <a:gd name="connsiteY4855" fmla="*/ 1209549 h 1265365"/>
                <a:gd name="connsiteX4856" fmla="*/ 1192101 w 1667234"/>
                <a:gd name="connsiteY4856" fmla="*/ 1209575 h 1265365"/>
                <a:gd name="connsiteX4857" fmla="*/ 1192101 w 1667234"/>
                <a:gd name="connsiteY4857" fmla="*/ 1209575 h 1265365"/>
                <a:gd name="connsiteX4858" fmla="*/ 1192101 w 1667234"/>
                <a:gd name="connsiteY4858" fmla="*/ 1209575 h 1265365"/>
                <a:gd name="connsiteX4859" fmla="*/ 1188075 w 1667234"/>
                <a:gd name="connsiteY4859" fmla="*/ 1209740 h 1265365"/>
                <a:gd name="connsiteX4860" fmla="*/ 1188075 w 1667234"/>
                <a:gd name="connsiteY4860" fmla="*/ 1209740 h 1265365"/>
                <a:gd name="connsiteX4861" fmla="*/ 1188075 w 1667234"/>
                <a:gd name="connsiteY4861" fmla="*/ 1209740 h 1265365"/>
                <a:gd name="connsiteX4862" fmla="*/ 1181954 w 1667234"/>
                <a:gd name="connsiteY4862" fmla="*/ 1208864 h 1265365"/>
                <a:gd name="connsiteX4863" fmla="*/ 1181954 w 1667234"/>
                <a:gd name="connsiteY4863" fmla="*/ 1208864 h 1265365"/>
                <a:gd name="connsiteX4864" fmla="*/ 1181954 w 1667234"/>
                <a:gd name="connsiteY4864" fmla="*/ 1208864 h 1265365"/>
                <a:gd name="connsiteX4865" fmla="*/ 1179769 w 1667234"/>
                <a:gd name="connsiteY4865" fmla="*/ 1207784 h 1265365"/>
                <a:gd name="connsiteX4866" fmla="*/ 1179769 w 1667234"/>
                <a:gd name="connsiteY4866" fmla="*/ 1207784 h 1265365"/>
                <a:gd name="connsiteX4867" fmla="*/ 1179769 w 1667234"/>
                <a:gd name="connsiteY4867" fmla="*/ 1207784 h 1265365"/>
                <a:gd name="connsiteX4868" fmla="*/ 1177140 w 1667234"/>
                <a:gd name="connsiteY4868" fmla="*/ 1207149 h 1265365"/>
                <a:gd name="connsiteX4869" fmla="*/ 1177140 w 1667234"/>
                <a:gd name="connsiteY4869" fmla="*/ 1207149 h 1265365"/>
                <a:gd name="connsiteX4870" fmla="*/ 1177140 w 1667234"/>
                <a:gd name="connsiteY4870" fmla="*/ 1207149 h 1265365"/>
                <a:gd name="connsiteX4871" fmla="*/ 1169051 w 1667234"/>
                <a:gd name="connsiteY4871" fmla="*/ 1209549 h 1265365"/>
                <a:gd name="connsiteX4872" fmla="*/ 1169051 w 1667234"/>
                <a:gd name="connsiteY4872" fmla="*/ 1209549 h 1265365"/>
                <a:gd name="connsiteX4873" fmla="*/ 1169051 w 1667234"/>
                <a:gd name="connsiteY4873" fmla="*/ 1209549 h 1265365"/>
                <a:gd name="connsiteX4874" fmla="*/ 1164936 w 1667234"/>
                <a:gd name="connsiteY4874" fmla="*/ 1211009 h 1265365"/>
                <a:gd name="connsiteX4875" fmla="*/ 1164936 w 1667234"/>
                <a:gd name="connsiteY4875" fmla="*/ 1211009 h 1265365"/>
                <a:gd name="connsiteX4876" fmla="*/ 1164936 w 1667234"/>
                <a:gd name="connsiteY4876" fmla="*/ 1211009 h 1265365"/>
                <a:gd name="connsiteX4877" fmla="*/ 1158460 w 1667234"/>
                <a:gd name="connsiteY4877" fmla="*/ 1213092 h 1265365"/>
                <a:gd name="connsiteX4878" fmla="*/ 1158460 w 1667234"/>
                <a:gd name="connsiteY4878" fmla="*/ 1213092 h 1265365"/>
                <a:gd name="connsiteX4879" fmla="*/ 1158460 w 1667234"/>
                <a:gd name="connsiteY4879" fmla="*/ 1213092 h 1265365"/>
                <a:gd name="connsiteX4880" fmla="*/ 1158066 w 1667234"/>
                <a:gd name="connsiteY4880" fmla="*/ 1213029 h 1265365"/>
                <a:gd name="connsiteX4881" fmla="*/ 1158066 w 1667234"/>
                <a:gd name="connsiteY4881" fmla="*/ 1213029 h 1265365"/>
                <a:gd name="connsiteX4882" fmla="*/ 1158066 w 1667234"/>
                <a:gd name="connsiteY4882" fmla="*/ 1213029 h 1265365"/>
                <a:gd name="connsiteX4883" fmla="*/ 1156872 w 1667234"/>
                <a:gd name="connsiteY4883" fmla="*/ 1211416 h 1265365"/>
                <a:gd name="connsiteX4884" fmla="*/ 1156872 w 1667234"/>
                <a:gd name="connsiteY4884" fmla="*/ 1211416 h 1265365"/>
                <a:gd name="connsiteX4885" fmla="*/ 1156872 w 1667234"/>
                <a:gd name="connsiteY4885" fmla="*/ 1211416 h 1265365"/>
                <a:gd name="connsiteX4886" fmla="*/ 1158282 w 1667234"/>
                <a:gd name="connsiteY4886" fmla="*/ 1207619 h 1265365"/>
                <a:gd name="connsiteX4887" fmla="*/ 1158282 w 1667234"/>
                <a:gd name="connsiteY4887" fmla="*/ 1207619 h 1265365"/>
                <a:gd name="connsiteX4888" fmla="*/ 1158282 w 1667234"/>
                <a:gd name="connsiteY4888" fmla="*/ 1207619 h 1265365"/>
                <a:gd name="connsiteX4889" fmla="*/ 1160352 w 1667234"/>
                <a:gd name="connsiteY4889" fmla="*/ 1205892 h 1265365"/>
                <a:gd name="connsiteX4890" fmla="*/ 1160352 w 1667234"/>
                <a:gd name="connsiteY4890" fmla="*/ 1205892 h 1265365"/>
                <a:gd name="connsiteX4891" fmla="*/ 1160352 w 1667234"/>
                <a:gd name="connsiteY4891" fmla="*/ 1205892 h 1265365"/>
                <a:gd name="connsiteX4892" fmla="*/ 1161139 w 1667234"/>
                <a:gd name="connsiteY4892" fmla="*/ 1204495 h 1265365"/>
                <a:gd name="connsiteX4893" fmla="*/ 1161139 w 1667234"/>
                <a:gd name="connsiteY4893" fmla="*/ 1204495 h 1265365"/>
                <a:gd name="connsiteX4894" fmla="*/ 1161139 w 1667234"/>
                <a:gd name="connsiteY4894" fmla="*/ 1204495 h 1265365"/>
                <a:gd name="connsiteX4895" fmla="*/ 1161063 w 1667234"/>
                <a:gd name="connsiteY4895" fmla="*/ 1203631 h 1265365"/>
                <a:gd name="connsiteX4896" fmla="*/ 1161063 w 1667234"/>
                <a:gd name="connsiteY4896" fmla="*/ 1203631 h 1265365"/>
                <a:gd name="connsiteX4897" fmla="*/ 1161063 w 1667234"/>
                <a:gd name="connsiteY4897" fmla="*/ 1203631 h 1265365"/>
                <a:gd name="connsiteX4898" fmla="*/ 1161088 w 1667234"/>
                <a:gd name="connsiteY4898" fmla="*/ 1201129 h 1265365"/>
                <a:gd name="connsiteX4899" fmla="*/ 1161088 w 1667234"/>
                <a:gd name="connsiteY4899" fmla="*/ 1201129 h 1265365"/>
                <a:gd name="connsiteX4900" fmla="*/ 1161088 w 1667234"/>
                <a:gd name="connsiteY4900" fmla="*/ 1201129 h 1265365"/>
                <a:gd name="connsiteX4901" fmla="*/ 1159602 w 1667234"/>
                <a:gd name="connsiteY4901" fmla="*/ 1201574 h 1265365"/>
                <a:gd name="connsiteX4902" fmla="*/ 1159602 w 1667234"/>
                <a:gd name="connsiteY4902" fmla="*/ 1201574 h 1265365"/>
                <a:gd name="connsiteX4903" fmla="*/ 1159602 w 1667234"/>
                <a:gd name="connsiteY4903" fmla="*/ 1201574 h 1265365"/>
                <a:gd name="connsiteX4904" fmla="*/ 1157672 w 1667234"/>
                <a:gd name="connsiteY4904" fmla="*/ 1202259 h 1265365"/>
                <a:gd name="connsiteX4905" fmla="*/ 1157672 w 1667234"/>
                <a:gd name="connsiteY4905" fmla="*/ 1202259 h 1265365"/>
                <a:gd name="connsiteX4906" fmla="*/ 1157672 w 1667234"/>
                <a:gd name="connsiteY4906" fmla="*/ 1202259 h 1265365"/>
                <a:gd name="connsiteX4907" fmla="*/ 1154243 w 1667234"/>
                <a:gd name="connsiteY4907" fmla="*/ 1203161 h 1265365"/>
                <a:gd name="connsiteX4908" fmla="*/ 1154243 w 1667234"/>
                <a:gd name="connsiteY4908" fmla="*/ 1203161 h 1265365"/>
                <a:gd name="connsiteX4909" fmla="*/ 1154243 w 1667234"/>
                <a:gd name="connsiteY4909" fmla="*/ 1203161 h 1265365"/>
                <a:gd name="connsiteX4910" fmla="*/ 1140375 w 1667234"/>
                <a:gd name="connsiteY4910" fmla="*/ 1208190 h 1265365"/>
                <a:gd name="connsiteX4911" fmla="*/ 1140375 w 1667234"/>
                <a:gd name="connsiteY4911" fmla="*/ 1208190 h 1265365"/>
                <a:gd name="connsiteX4912" fmla="*/ 1140375 w 1667234"/>
                <a:gd name="connsiteY4912" fmla="*/ 1208190 h 1265365"/>
                <a:gd name="connsiteX4913" fmla="*/ 1137975 w 1667234"/>
                <a:gd name="connsiteY4913" fmla="*/ 1209016 h 1265365"/>
                <a:gd name="connsiteX4914" fmla="*/ 1137975 w 1667234"/>
                <a:gd name="connsiteY4914" fmla="*/ 1209016 h 1265365"/>
                <a:gd name="connsiteX4915" fmla="*/ 1137975 w 1667234"/>
                <a:gd name="connsiteY4915" fmla="*/ 1209016 h 1265365"/>
                <a:gd name="connsiteX4916" fmla="*/ 1135740 w 1667234"/>
                <a:gd name="connsiteY4916" fmla="*/ 1209930 h 1265365"/>
                <a:gd name="connsiteX4917" fmla="*/ 1135740 w 1667234"/>
                <a:gd name="connsiteY4917" fmla="*/ 1209930 h 1265365"/>
                <a:gd name="connsiteX4918" fmla="*/ 1135740 w 1667234"/>
                <a:gd name="connsiteY4918" fmla="*/ 1209930 h 1265365"/>
                <a:gd name="connsiteX4919" fmla="*/ 1133454 w 1667234"/>
                <a:gd name="connsiteY4919" fmla="*/ 1213029 h 1265365"/>
                <a:gd name="connsiteX4920" fmla="*/ 1133454 w 1667234"/>
                <a:gd name="connsiteY4920" fmla="*/ 1213029 h 1265365"/>
                <a:gd name="connsiteX4921" fmla="*/ 1133454 w 1667234"/>
                <a:gd name="connsiteY4921" fmla="*/ 1213029 h 1265365"/>
                <a:gd name="connsiteX4922" fmla="*/ 1132438 w 1667234"/>
                <a:gd name="connsiteY4922" fmla="*/ 1213435 h 1265365"/>
                <a:gd name="connsiteX4923" fmla="*/ 1132438 w 1667234"/>
                <a:gd name="connsiteY4923" fmla="*/ 1213435 h 1265365"/>
                <a:gd name="connsiteX4924" fmla="*/ 1132438 w 1667234"/>
                <a:gd name="connsiteY4924" fmla="*/ 1213435 h 1265365"/>
                <a:gd name="connsiteX4925" fmla="*/ 1131777 w 1667234"/>
                <a:gd name="connsiteY4925" fmla="*/ 1213715 h 1265365"/>
                <a:gd name="connsiteX4926" fmla="*/ 1131777 w 1667234"/>
                <a:gd name="connsiteY4926" fmla="*/ 1213715 h 1265365"/>
                <a:gd name="connsiteX4927" fmla="*/ 1131777 w 1667234"/>
                <a:gd name="connsiteY4927" fmla="*/ 1213715 h 1265365"/>
                <a:gd name="connsiteX4928" fmla="*/ 1131790 w 1667234"/>
                <a:gd name="connsiteY4928" fmla="*/ 1213981 h 1265365"/>
                <a:gd name="connsiteX4929" fmla="*/ 1131790 w 1667234"/>
                <a:gd name="connsiteY4929" fmla="*/ 1213981 h 1265365"/>
                <a:gd name="connsiteX4930" fmla="*/ 1131790 w 1667234"/>
                <a:gd name="connsiteY4930" fmla="*/ 1213981 h 1265365"/>
                <a:gd name="connsiteX4931" fmla="*/ 1131968 w 1667234"/>
                <a:gd name="connsiteY4931" fmla="*/ 1214489 h 1265365"/>
                <a:gd name="connsiteX4932" fmla="*/ 1131968 w 1667234"/>
                <a:gd name="connsiteY4932" fmla="*/ 1214489 h 1265365"/>
                <a:gd name="connsiteX4933" fmla="*/ 1131968 w 1667234"/>
                <a:gd name="connsiteY4933" fmla="*/ 1214489 h 1265365"/>
                <a:gd name="connsiteX4934" fmla="*/ 1130825 w 1667234"/>
                <a:gd name="connsiteY4934" fmla="*/ 1217080 h 1265365"/>
                <a:gd name="connsiteX4935" fmla="*/ 1130825 w 1667234"/>
                <a:gd name="connsiteY4935" fmla="*/ 1217080 h 1265365"/>
                <a:gd name="connsiteX4936" fmla="*/ 1130825 w 1667234"/>
                <a:gd name="connsiteY4936" fmla="*/ 1217080 h 1265365"/>
                <a:gd name="connsiteX4937" fmla="*/ 1129669 w 1667234"/>
                <a:gd name="connsiteY4937" fmla="*/ 1217575 h 1265365"/>
                <a:gd name="connsiteX4938" fmla="*/ 1129669 w 1667234"/>
                <a:gd name="connsiteY4938" fmla="*/ 1217575 h 1265365"/>
                <a:gd name="connsiteX4939" fmla="*/ 1129669 w 1667234"/>
                <a:gd name="connsiteY4939" fmla="*/ 1217575 h 1265365"/>
                <a:gd name="connsiteX4940" fmla="*/ 1126063 w 1667234"/>
                <a:gd name="connsiteY4940" fmla="*/ 1218807 h 1265365"/>
                <a:gd name="connsiteX4941" fmla="*/ 1126063 w 1667234"/>
                <a:gd name="connsiteY4941" fmla="*/ 1218807 h 1265365"/>
                <a:gd name="connsiteX4942" fmla="*/ 1126063 w 1667234"/>
                <a:gd name="connsiteY4942" fmla="*/ 1218807 h 1265365"/>
                <a:gd name="connsiteX4943" fmla="*/ 1125174 w 1667234"/>
                <a:gd name="connsiteY4943" fmla="*/ 1219785 h 1265365"/>
                <a:gd name="connsiteX4944" fmla="*/ 1125174 w 1667234"/>
                <a:gd name="connsiteY4944" fmla="*/ 1219785 h 1265365"/>
                <a:gd name="connsiteX4945" fmla="*/ 1125174 w 1667234"/>
                <a:gd name="connsiteY4945" fmla="*/ 1219785 h 1265365"/>
                <a:gd name="connsiteX4946" fmla="*/ 1124132 w 1667234"/>
                <a:gd name="connsiteY4946" fmla="*/ 1221106 h 1265365"/>
                <a:gd name="connsiteX4947" fmla="*/ 1124132 w 1667234"/>
                <a:gd name="connsiteY4947" fmla="*/ 1221106 h 1265365"/>
                <a:gd name="connsiteX4948" fmla="*/ 1124132 w 1667234"/>
                <a:gd name="connsiteY4948" fmla="*/ 1221106 h 1265365"/>
                <a:gd name="connsiteX4949" fmla="*/ 1122646 w 1667234"/>
                <a:gd name="connsiteY4949" fmla="*/ 1222084 h 1265365"/>
                <a:gd name="connsiteX4950" fmla="*/ 1122646 w 1667234"/>
                <a:gd name="connsiteY4950" fmla="*/ 1222084 h 1265365"/>
                <a:gd name="connsiteX4951" fmla="*/ 1122646 w 1667234"/>
                <a:gd name="connsiteY4951" fmla="*/ 1222084 h 1265365"/>
                <a:gd name="connsiteX4952" fmla="*/ 1120830 w 1667234"/>
                <a:gd name="connsiteY4952" fmla="*/ 1222909 h 1265365"/>
                <a:gd name="connsiteX4953" fmla="*/ 1120830 w 1667234"/>
                <a:gd name="connsiteY4953" fmla="*/ 1222909 h 1265365"/>
                <a:gd name="connsiteX4954" fmla="*/ 1120830 w 1667234"/>
                <a:gd name="connsiteY4954" fmla="*/ 1222909 h 1265365"/>
                <a:gd name="connsiteX4955" fmla="*/ 1120360 w 1667234"/>
                <a:gd name="connsiteY4955" fmla="*/ 1222858 h 1265365"/>
                <a:gd name="connsiteX4956" fmla="*/ 1120360 w 1667234"/>
                <a:gd name="connsiteY4956" fmla="*/ 1222858 h 1265365"/>
                <a:gd name="connsiteX4957" fmla="*/ 1120360 w 1667234"/>
                <a:gd name="connsiteY4957" fmla="*/ 1222858 h 1265365"/>
                <a:gd name="connsiteX4958" fmla="*/ 1119522 w 1667234"/>
                <a:gd name="connsiteY4958" fmla="*/ 1223074 h 1265365"/>
                <a:gd name="connsiteX4959" fmla="*/ 1119522 w 1667234"/>
                <a:gd name="connsiteY4959" fmla="*/ 1223074 h 1265365"/>
                <a:gd name="connsiteX4960" fmla="*/ 1119522 w 1667234"/>
                <a:gd name="connsiteY4960" fmla="*/ 1223074 h 1265365"/>
                <a:gd name="connsiteX4961" fmla="*/ 1113934 w 1667234"/>
                <a:gd name="connsiteY4961" fmla="*/ 1225462 h 1265365"/>
                <a:gd name="connsiteX4962" fmla="*/ 1113934 w 1667234"/>
                <a:gd name="connsiteY4962" fmla="*/ 1225462 h 1265365"/>
                <a:gd name="connsiteX4963" fmla="*/ 1113934 w 1667234"/>
                <a:gd name="connsiteY4963" fmla="*/ 1225462 h 1265365"/>
                <a:gd name="connsiteX4964" fmla="*/ 1107140 w 1667234"/>
                <a:gd name="connsiteY4964" fmla="*/ 1227240 h 1265365"/>
                <a:gd name="connsiteX4965" fmla="*/ 1107140 w 1667234"/>
                <a:gd name="connsiteY4965" fmla="*/ 1227240 h 1265365"/>
                <a:gd name="connsiteX4966" fmla="*/ 1107140 w 1667234"/>
                <a:gd name="connsiteY4966" fmla="*/ 1227240 h 1265365"/>
                <a:gd name="connsiteX4967" fmla="*/ 1106467 w 1667234"/>
                <a:gd name="connsiteY4967" fmla="*/ 1227710 h 1265365"/>
                <a:gd name="connsiteX4968" fmla="*/ 1106467 w 1667234"/>
                <a:gd name="connsiteY4968" fmla="*/ 1227710 h 1265365"/>
                <a:gd name="connsiteX4969" fmla="*/ 1106467 w 1667234"/>
                <a:gd name="connsiteY4969" fmla="*/ 1227710 h 1265365"/>
                <a:gd name="connsiteX4970" fmla="*/ 1104333 w 1667234"/>
                <a:gd name="connsiteY4970" fmla="*/ 1228586 h 1265365"/>
                <a:gd name="connsiteX4971" fmla="*/ 1104333 w 1667234"/>
                <a:gd name="connsiteY4971" fmla="*/ 1228586 h 1265365"/>
                <a:gd name="connsiteX4972" fmla="*/ 1104333 w 1667234"/>
                <a:gd name="connsiteY4972" fmla="*/ 1228586 h 1265365"/>
                <a:gd name="connsiteX4973" fmla="*/ 1103241 w 1667234"/>
                <a:gd name="connsiteY4973" fmla="*/ 1228446 h 1265365"/>
                <a:gd name="connsiteX4974" fmla="*/ 1103241 w 1667234"/>
                <a:gd name="connsiteY4974" fmla="*/ 1228446 h 1265365"/>
                <a:gd name="connsiteX4975" fmla="*/ 1103241 w 1667234"/>
                <a:gd name="connsiteY4975" fmla="*/ 1228446 h 1265365"/>
                <a:gd name="connsiteX4976" fmla="*/ 1100892 w 1667234"/>
                <a:gd name="connsiteY4976" fmla="*/ 1228015 h 1265365"/>
                <a:gd name="connsiteX4977" fmla="*/ 1100892 w 1667234"/>
                <a:gd name="connsiteY4977" fmla="*/ 1228015 h 1265365"/>
                <a:gd name="connsiteX4978" fmla="*/ 1100892 w 1667234"/>
                <a:gd name="connsiteY4978" fmla="*/ 1228015 h 1265365"/>
                <a:gd name="connsiteX4979" fmla="*/ 1099050 w 1667234"/>
                <a:gd name="connsiteY4979" fmla="*/ 1227672 h 1265365"/>
                <a:gd name="connsiteX4980" fmla="*/ 1099050 w 1667234"/>
                <a:gd name="connsiteY4980" fmla="*/ 1227672 h 1265365"/>
                <a:gd name="connsiteX4981" fmla="*/ 1099050 w 1667234"/>
                <a:gd name="connsiteY4981" fmla="*/ 1227672 h 1265365"/>
                <a:gd name="connsiteX4982" fmla="*/ 1098441 w 1667234"/>
                <a:gd name="connsiteY4982" fmla="*/ 1227049 h 1265365"/>
                <a:gd name="connsiteX4983" fmla="*/ 1098441 w 1667234"/>
                <a:gd name="connsiteY4983" fmla="*/ 1227049 h 1265365"/>
                <a:gd name="connsiteX4984" fmla="*/ 1098441 w 1667234"/>
                <a:gd name="connsiteY4984" fmla="*/ 1227049 h 1265365"/>
                <a:gd name="connsiteX4985" fmla="*/ 1098809 w 1667234"/>
                <a:gd name="connsiteY4985" fmla="*/ 1226110 h 1265365"/>
                <a:gd name="connsiteX4986" fmla="*/ 1098809 w 1667234"/>
                <a:gd name="connsiteY4986" fmla="*/ 1226110 h 1265365"/>
                <a:gd name="connsiteX4987" fmla="*/ 1098809 w 1667234"/>
                <a:gd name="connsiteY4987" fmla="*/ 1226110 h 1265365"/>
                <a:gd name="connsiteX4988" fmla="*/ 1096053 w 1667234"/>
                <a:gd name="connsiteY4988" fmla="*/ 1227151 h 1265365"/>
                <a:gd name="connsiteX4989" fmla="*/ 1096053 w 1667234"/>
                <a:gd name="connsiteY4989" fmla="*/ 1227151 h 1265365"/>
                <a:gd name="connsiteX4990" fmla="*/ 1096053 w 1667234"/>
                <a:gd name="connsiteY4990" fmla="*/ 1227151 h 1265365"/>
                <a:gd name="connsiteX4991" fmla="*/ 1095761 w 1667234"/>
                <a:gd name="connsiteY4991" fmla="*/ 1227519 h 1265365"/>
                <a:gd name="connsiteX4992" fmla="*/ 1095761 w 1667234"/>
                <a:gd name="connsiteY4992" fmla="*/ 1227519 h 1265365"/>
                <a:gd name="connsiteX4993" fmla="*/ 1095761 w 1667234"/>
                <a:gd name="connsiteY4993" fmla="*/ 1227519 h 1265365"/>
                <a:gd name="connsiteX4994" fmla="*/ 1094885 w 1667234"/>
                <a:gd name="connsiteY4994" fmla="*/ 1228015 h 1265365"/>
                <a:gd name="connsiteX4995" fmla="*/ 1094885 w 1667234"/>
                <a:gd name="connsiteY4995" fmla="*/ 1228015 h 1265365"/>
                <a:gd name="connsiteX4996" fmla="*/ 1094885 w 1667234"/>
                <a:gd name="connsiteY4996" fmla="*/ 1228015 h 1265365"/>
                <a:gd name="connsiteX4997" fmla="*/ 1093500 w 1667234"/>
                <a:gd name="connsiteY4997" fmla="*/ 1227786 h 1265365"/>
                <a:gd name="connsiteX4998" fmla="*/ 1093500 w 1667234"/>
                <a:gd name="connsiteY4998" fmla="*/ 1227786 h 1265365"/>
                <a:gd name="connsiteX4999" fmla="*/ 1093500 w 1667234"/>
                <a:gd name="connsiteY4999" fmla="*/ 1227786 h 1265365"/>
                <a:gd name="connsiteX5000" fmla="*/ 1092307 w 1667234"/>
                <a:gd name="connsiteY5000" fmla="*/ 1228167 h 1265365"/>
                <a:gd name="connsiteX5001" fmla="*/ 1092307 w 1667234"/>
                <a:gd name="connsiteY5001" fmla="*/ 1228167 h 1265365"/>
                <a:gd name="connsiteX5002" fmla="*/ 1092307 w 1667234"/>
                <a:gd name="connsiteY5002" fmla="*/ 1228167 h 1265365"/>
                <a:gd name="connsiteX5003" fmla="*/ 1090643 w 1667234"/>
                <a:gd name="connsiteY5003" fmla="*/ 1228878 h 1265365"/>
                <a:gd name="connsiteX5004" fmla="*/ 1090643 w 1667234"/>
                <a:gd name="connsiteY5004" fmla="*/ 1228878 h 1265365"/>
                <a:gd name="connsiteX5005" fmla="*/ 1090643 w 1667234"/>
                <a:gd name="connsiteY5005" fmla="*/ 1228878 h 1265365"/>
                <a:gd name="connsiteX5006" fmla="*/ 1089132 w 1667234"/>
                <a:gd name="connsiteY5006" fmla="*/ 1228561 h 1265365"/>
                <a:gd name="connsiteX5007" fmla="*/ 1089132 w 1667234"/>
                <a:gd name="connsiteY5007" fmla="*/ 1228561 h 1265365"/>
                <a:gd name="connsiteX5008" fmla="*/ 1089132 w 1667234"/>
                <a:gd name="connsiteY5008" fmla="*/ 1228561 h 1265365"/>
                <a:gd name="connsiteX5009" fmla="*/ 1085360 w 1667234"/>
                <a:gd name="connsiteY5009" fmla="*/ 1228484 h 1265365"/>
                <a:gd name="connsiteX5010" fmla="*/ 1085360 w 1667234"/>
                <a:gd name="connsiteY5010" fmla="*/ 1228484 h 1265365"/>
                <a:gd name="connsiteX5011" fmla="*/ 1085360 w 1667234"/>
                <a:gd name="connsiteY5011" fmla="*/ 1228484 h 1265365"/>
                <a:gd name="connsiteX5012" fmla="*/ 1084217 w 1667234"/>
                <a:gd name="connsiteY5012" fmla="*/ 1228853 h 1265365"/>
                <a:gd name="connsiteX5013" fmla="*/ 1084217 w 1667234"/>
                <a:gd name="connsiteY5013" fmla="*/ 1228853 h 1265365"/>
                <a:gd name="connsiteX5014" fmla="*/ 1084217 w 1667234"/>
                <a:gd name="connsiteY5014" fmla="*/ 1228853 h 1265365"/>
                <a:gd name="connsiteX5015" fmla="*/ 1081588 w 1667234"/>
                <a:gd name="connsiteY5015" fmla="*/ 1229716 h 1265365"/>
                <a:gd name="connsiteX5016" fmla="*/ 1081588 w 1667234"/>
                <a:gd name="connsiteY5016" fmla="*/ 1229716 h 1265365"/>
                <a:gd name="connsiteX5017" fmla="*/ 1081588 w 1667234"/>
                <a:gd name="connsiteY5017" fmla="*/ 1229716 h 1265365"/>
                <a:gd name="connsiteX5018" fmla="*/ 1080077 w 1667234"/>
                <a:gd name="connsiteY5018" fmla="*/ 1230262 h 1265365"/>
                <a:gd name="connsiteX5019" fmla="*/ 1080077 w 1667234"/>
                <a:gd name="connsiteY5019" fmla="*/ 1230262 h 1265365"/>
                <a:gd name="connsiteX5020" fmla="*/ 1080077 w 1667234"/>
                <a:gd name="connsiteY5020" fmla="*/ 1230262 h 1265365"/>
                <a:gd name="connsiteX5021" fmla="*/ 1079290 w 1667234"/>
                <a:gd name="connsiteY5021" fmla="*/ 1230580 h 1265365"/>
                <a:gd name="connsiteX5022" fmla="*/ 1079290 w 1667234"/>
                <a:gd name="connsiteY5022" fmla="*/ 1230580 h 1265365"/>
                <a:gd name="connsiteX5023" fmla="*/ 1079290 w 1667234"/>
                <a:gd name="connsiteY5023" fmla="*/ 1230580 h 1265365"/>
                <a:gd name="connsiteX5024" fmla="*/ 1076165 w 1667234"/>
                <a:gd name="connsiteY5024" fmla="*/ 1230250 h 1265365"/>
                <a:gd name="connsiteX5025" fmla="*/ 1076165 w 1667234"/>
                <a:gd name="connsiteY5025" fmla="*/ 1230250 h 1265365"/>
                <a:gd name="connsiteX5026" fmla="*/ 1076165 w 1667234"/>
                <a:gd name="connsiteY5026" fmla="*/ 1230250 h 1265365"/>
                <a:gd name="connsiteX5027" fmla="*/ 1073778 w 1667234"/>
                <a:gd name="connsiteY5027" fmla="*/ 1229716 h 1265365"/>
                <a:gd name="connsiteX5028" fmla="*/ 1073778 w 1667234"/>
                <a:gd name="connsiteY5028" fmla="*/ 1229716 h 1265365"/>
                <a:gd name="connsiteX5029" fmla="*/ 1073778 w 1667234"/>
                <a:gd name="connsiteY5029" fmla="*/ 1229716 h 1265365"/>
                <a:gd name="connsiteX5030" fmla="*/ 1071848 w 1667234"/>
                <a:gd name="connsiteY5030" fmla="*/ 1228903 h 1265365"/>
                <a:gd name="connsiteX5031" fmla="*/ 1071848 w 1667234"/>
                <a:gd name="connsiteY5031" fmla="*/ 1228903 h 1265365"/>
                <a:gd name="connsiteX5032" fmla="*/ 1071848 w 1667234"/>
                <a:gd name="connsiteY5032" fmla="*/ 1228903 h 1265365"/>
                <a:gd name="connsiteX5033" fmla="*/ 1072914 w 1667234"/>
                <a:gd name="connsiteY5033" fmla="*/ 1227151 h 1265365"/>
                <a:gd name="connsiteX5034" fmla="*/ 1072914 w 1667234"/>
                <a:gd name="connsiteY5034" fmla="*/ 1227151 h 1265365"/>
                <a:gd name="connsiteX5035" fmla="*/ 1072914 w 1667234"/>
                <a:gd name="connsiteY5035" fmla="*/ 1227151 h 1265365"/>
                <a:gd name="connsiteX5036" fmla="*/ 1074629 w 1667234"/>
                <a:gd name="connsiteY5036" fmla="*/ 1225538 h 1265365"/>
                <a:gd name="connsiteX5037" fmla="*/ 1074629 w 1667234"/>
                <a:gd name="connsiteY5037" fmla="*/ 1225538 h 1265365"/>
                <a:gd name="connsiteX5038" fmla="*/ 1074629 w 1667234"/>
                <a:gd name="connsiteY5038" fmla="*/ 1225538 h 1265365"/>
                <a:gd name="connsiteX5039" fmla="*/ 1076331 w 1667234"/>
                <a:gd name="connsiteY5039" fmla="*/ 1224573 h 1265365"/>
                <a:gd name="connsiteX5040" fmla="*/ 1076331 w 1667234"/>
                <a:gd name="connsiteY5040" fmla="*/ 1224573 h 1265365"/>
                <a:gd name="connsiteX5041" fmla="*/ 1076331 w 1667234"/>
                <a:gd name="connsiteY5041" fmla="*/ 1224573 h 1265365"/>
                <a:gd name="connsiteX5042" fmla="*/ 1079010 w 1667234"/>
                <a:gd name="connsiteY5042" fmla="*/ 1223125 h 1265365"/>
                <a:gd name="connsiteX5043" fmla="*/ 1079010 w 1667234"/>
                <a:gd name="connsiteY5043" fmla="*/ 1223125 h 1265365"/>
                <a:gd name="connsiteX5044" fmla="*/ 1079010 w 1667234"/>
                <a:gd name="connsiteY5044" fmla="*/ 1223125 h 1265365"/>
                <a:gd name="connsiteX5045" fmla="*/ 1079429 w 1667234"/>
                <a:gd name="connsiteY5045" fmla="*/ 1222477 h 1265365"/>
                <a:gd name="connsiteX5046" fmla="*/ 1079429 w 1667234"/>
                <a:gd name="connsiteY5046" fmla="*/ 1222477 h 1265365"/>
                <a:gd name="connsiteX5047" fmla="*/ 1079429 w 1667234"/>
                <a:gd name="connsiteY5047" fmla="*/ 1222477 h 1265365"/>
                <a:gd name="connsiteX5048" fmla="*/ 1080775 w 1667234"/>
                <a:gd name="connsiteY5048" fmla="*/ 1221169 h 1265365"/>
                <a:gd name="connsiteX5049" fmla="*/ 1080775 w 1667234"/>
                <a:gd name="connsiteY5049" fmla="*/ 1221169 h 1265365"/>
                <a:gd name="connsiteX5050" fmla="*/ 1080775 w 1667234"/>
                <a:gd name="connsiteY5050" fmla="*/ 1221169 h 1265365"/>
                <a:gd name="connsiteX5051" fmla="*/ 1081194 w 1667234"/>
                <a:gd name="connsiteY5051" fmla="*/ 1220852 h 1265365"/>
                <a:gd name="connsiteX5052" fmla="*/ 1081194 w 1667234"/>
                <a:gd name="connsiteY5052" fmla="*/ 1220852 h 1265365"/>
                <a:gd name="connsiteX5053" fmla="*/ 1081194 w 1667234"/>
                <a:gd name="connsiteY5053" fmla="*/ 1220852 h 1265365"/>
                <a:gd name="connsiteX5054" fmla="*/ 1081118 w 1667234"/>
                <a:gd name="connsiteY5054" fmla="*/ 1220877 h 1265365"/>
                <a:gd name="connsiteX5055" fmla="*/ 1081118 w 1667234"/>
                <a:gd name="connsiteY5055" fmla="*/ 1220877 h 1265365"/>
                <a:gd name="connsiteX5056" fmla="*/ 1081118 w 1667234"/>
                <a:gd name="connsiteY5056" fmla="*/ 1220877 h 1265365"/>
                <a:gd name="connsiteX5057" fmla="*/ 1080255 w 1667234"/>
                <a:gd name="connsiteY5057" fmla="*/ 1221373 h 1265365"/>
                <a:gd name="connsiteX5058" fmla="*/ 1080255 w 1667234"/>
                <a:gd name="connsiteY5058" fmla="*/ 1221373 h 1265365"/>
                <a:gd name="connsiteX5059" fmla="*/ 1080255 w 1667234"/>
                <a:gd name="connsiteY5059" fmla="*/ 1221373 h 1265365"/>
                <a:gd name="connsiteX5060" fmla="*/ 1077296 w 1667234"/>
                <a:gd name="connsiteY5060" fmla="*/ 1222338 h 1265365"/>
                <a:gd name="connsiteX5061" fmla="*/ 1077296 w 1667234"/>
                <a:gd name="connsiteY5061" fmla="*/ 1222338 h 1265365"/>
                <a:gd name="connsiteX5062" fmla="*/ 1077296 w 1667234"/>
                <a:gd name="connsiteY5062" fmla="*/ 1222338 h 1265365"/>
                <a:gd name="connsiteX5063" fmla="*/ 1075365 w 1667234"/>
                <a:gd name="connsiteY5063" fmla="*/ 1222414 h 1265365"/>
                <a:gd name="connsiteX5064" fmla="*/ 1075365 w 1667234"/>
                <a:gd name="connsiteY5064" fmla="*/ 1222414 h 1265365"/>
                <a:gd name="connsiteX5065" fmla="*/ 1075365 w 1667234"/>
                <a:gd name="connsiteY5065" fmla="*/ 1222414 h 1265365"/>
                <a:gd name="connsiteX5066" fmla="*/ 1071924 w 1667234"/>
                <a:gd name="connsiteY5066" fmla="*/ 1222172 h 1265365"/>
                <a:gd name="connsiteX5067" fmla="*/ 1071924 w 1667234"/>
                <a:gd name="connsiteY5067" fmla="*/ 1222172 h 1265365"/>
                <a:gd name="connsiteX5068" fmla="*/ 1071924 w 1667234"/>
                <a:gd name="connsiteY5068" fmla="*/ 1222172 h 1265365"/>
                <a:gd name="connsiteX5069" fmla="*/ 1070387 w 1667234"/>
                <a:gd name="connsiteY5069" fmla="*/ 1222059 h 1265365"/>
                <a:gd name="connsiteX5070" fmla="*/ 1070387 w 1667234"/>
                <a:gd name="connsiteY5070" fmla="*/ 1222059 h 1265365"/>
                <a:gd name="connsiteX5071" fmla="*/ 1070387 w 1667234"/>
                <a:gd name="connsiteY5071" fmla="*/ 1222059 h 1265365"/>
                <a:gd name="connsiteX5072" fmla="*/ 1062691 w 1667234"/>
                <a:gd name="connsiteY5072" fmla="*/ 1222515 h 1265365"/>
                <a:gd name="connsiteX5073" fmla="*/ 1062691 w 1667234"/>
                <a:gd name="connsiteY5073" fmla="*/ 1222515 h 1265365"/>
                <a:gd name="connsiteX5074" fmla="*/ 1062691 w 1667234"/>
                <a:gd name="connsiteY5074" fmla="*/ 1222515 h 1265365"/>
                <a:gd name="connsiteX5075" fmla="*/ 1059833 w 1667234"/>
                <a:gd name="connsiteY5075" fmla="*/ 1222731 h 1265365"/>
                <a:gd name="connsiteX5076" fmla="*/ 1059833 w 1667234"/>
                <a:gd name="connsiteY5076" fmla="*/ 1222731 h 1265365"/>
                <a:gd name="connsiteX5077" fmla="*/ 1059833 w 1667234"/>
                <a:gd name="connsiteY5077" fmla="*/ 1222731 h 1265365"/>
                <a:gd name="connsiteX5078" fmla="*/ 1058653 w 1667234"/>
                <a:gd name="connsiteY5078" fmla="*/ 1222668 h 1265365"/>
                <a:gd name="connsiteX5079" fmla="*/ 1058653 w 1667234"/>
                <a:gd name="connsiteY5079" fmla="*/ 1222668 h 1265365"/>
                <a:gd name="connsiteX5080" fmla="*/ 1058653 w 1667234"/>
                <a:gd name="connsiteY5080" fmla="*/ 1222668 h 1265365"/>
                <a:gd name="connsiteX5081" fmla="*/ 1056938 w 1667234"/>
                <a:gd name="connsiteY5081" fmla="*/ 1222605 h 1265365"/>
                <a:gd name="connsiteX5082" fmla="*/ 1056938 w 1667234"/>
                <a:gd name="connsiteY5082" fmla="*/ 1222605 h 1265365"/>
                <a:gd name="connsiteX5083" fmla="*/ 1056938 w 1667234"/>
                <a:gd name="connsiteY5083" fmla="*/ 1222605 h 1265365"/>
                <a:gd name="connsiteX5084" fmla="*/ 1054703 w 1667234"/>
                <a:gd name="connsiteY5084" fmla="*/ 1222935 h 1265365"/>
                <a:gd name="connsiteX5085" fmla="*/ 1054703 w 1667234"/>
                <a:gd name="connsiteY5085" fmla="*/ 1222935 h 1265365"/>
                <a:gd name="connsiteX5086" fmla="*/ 1054703 w 1667234"/>
                <a:gd name="connsiteY5086" fmla="*/ 1222935 h 1265365"/>
                <a:gd name="connsiteX5087" fmla="*/ 1051884 w 1667234"/>
                <a:gd name="connsiteY5087" fmla="*/ 1223697 h 1265365"/>
                <a:gd name="connsiteX5088" fmla="*/ 1051884 w 1667234"/>
                <a:gd name="connsiteY5088" fmla="*/ 1223697 h 1265365"/>
                <a:gd name="connsiteX5089" fmla="*/ 1051884 w 1667234"/>
                <a:gd name="connsiteY5089" fmla="*/ 1223697 h 1265365"/>
                <a:gd name="connsiteX5090" fmla="*/ 1050830 w 1667234"/>
                <a:gd name="connsiteY5090" fmla="*/ 1223874 h 1265365"/>
                <a:gd name="connsiteX5091" fmla="*/ 1050830 w 1667234"/>
                <a:gd name="connsiteY5091" fmla="*/ 1223874 h 1265365"/>
                <a:gd name="connsiteX5092" fmla="*/ 1050830 w 1667234"/>
                <a:gd name="connsiteY5092" fmla="*/ 1223874 h 1265365"/>
                <a:gd name="connsiteX5093" fmla="*/ 1049865 w 1667234"/>
                <a:gd name="connsiteY5093" fmla="*/ 1224179 h 1265365"/>
                <a:gd name="connsiteX5094" fmla="*/ 1049865 w 1667234"/>
                <a:gd name="connsiteY5094" fmla="*/ 1224179 h 1265365"/>
                <a:gd name="connsiteX5095" fmla="*/ 1049865 w 1667234"/>
                <a:gd name="connsiteY5095" fmla="*/ 1224179 h 1265365"/>
                <a:gd name="connsiteX5096" fmla="*/ 1045902 w 1667234"/>
                <a:gd name="connsiteY5096" fmla="*/ 1225068 h 1265365"/>
                <a:gd name="connsiteX5097" fmla="*/ 1045902 w 1667234"/>
                <a:gd name="connsiteY5097" fmla="*/ 1225068 h 1265365"/>
                <a:gd name="connsiteX5098" fmla="*/ 1045902 w 1667234"/>
                <a:gd name="connsiteY5098" fmla="*/ 1225068 h 1265365"/>
                <a:gd name="connsiteX5099" fmla="*/ 1044035 w 1667234"/>
                <a:gd name="connsiteY5099" fmla="*/ 1225487 h 1265365"/>
                <a:gd name="connsiteX5100" fmla="*/ 1044035 w 1667234"/>
                <a:gd name="connsiteY5100" fmla="*/ 1225487 h 1265365"/>
                <a:gd name="connsiteX5101" fmla="*/ 1044035 w 1667234"/>
                <a:gd name="connsiteY5101" fmla="*/ 1225487 h 1265365"/>
                <a:gd name="connsiteX5102" fmla="*/ 1044315 w 1667234"/>
                <a:gd name="connsiteY5102" fmla="*/ 1226033 h 1265365"/>
                <a:gd name="connsiteX5103" fmla="*/ 1044315 w 1667234"/>
                <a:gd name="connsiteY5103" fmla="*/ 1226033 h 1265365"/>
                <a:gd name="connsiteX5104" fmla="*/ 1044315 w 1667234"/>
                <a:gd name="connsiteY5104" fmla="*/ 1226033 h 1265365"/>
                <a:gd name="connsiteX5105" fmla="*/ 1044365 w 1667234"/>
                <a:gd name="connsiteY5105" fmla="*/ 1226262 h 1265365"/>
                <a:gd name="connsiteX5106" fmla="*/ 1044365 w 1667234"/>
                <a:gd name="connsiteY5106" fmla="*/ 1226262 h 1265365"/>
                <a:gd name="connsiteX5107" fmla="*/ 1044365 w 1667234"/>
                <a:gd name="connsiteY5107" fmla="*/ 1226262 h 1265365"/>
                <a:gd name="connsiteX5108" fmla="*/ 1044213 w 1667234"/>
                <a:gd name="connsiteY5108" fmla="*/ 1227544 h 1265365"/>
                <a:gd name="connsiteX5109" fmla="*/ 1044213 w 1667234"/>
                <a:gd name="connsiteY5109" fmla="*/ 1227544 h 1265365"/>
                <a:gd name="connsiteX5110" fmla="*/ 1044213 w 1667234"/>
                <a:gd name="connsiteY5110" fmla="*/ 1227544 h 1265365"/>
                <a:gd name="connsiteX5111" fmla="*/ 1042499 w 1667234"/>
                <a:gd name="connsiteY5111" fmla="*/ 1228078 h 1265365"/>
                <a:gd name="connsiteX5112" fmla="*/ 1042499 w 1667234"/>
                <a:gd name="connsiteY5112" fmla="*/ 1228078 h 1265365"/>
                <a:gd name="connsiteX5113" fmla="*/ 1042499 w 1667234"/>
                <a:gd name="connsiteY5113" fmla="*/ 1228078 h 1265365"/>
                <a:gd name="connsiteX5114" fmla="*/ 1039654 w 1667234"/>
                <a:gd name="connsiteY5114" fmla="*/ 1228510 h 1265365"/>
                <a:gd name="connsiteX5115" fmla="*/ 1039654 w 1667234"/>
                <a:gd name="connsiteY5115" fmla="*/ 1228510 h 1265365"/>
                <a:gd name="connsiteX5116" fmla="*/ 1039654 w 1667234"/>
                <a:gd name="connsiteY5116" fmla="*/ 1228510 h 1265365"/>
                <a:gd name="connsiteX5117" fmla="*/ 1033202 w 1667234"/>
                <a:gd name="connsiteY5117" fmla="*/ 1229373 h 1265365"/>
                <a:gd name="connsiteX5118" fmla="*/ 1033202 w 1667234"/>
                <a:gd name="connsiteY5118" fmla="*/ 1229373 h 1265365"/>
                <a:gd name="connsiteX5119" fmla="*/ 1033202 w 1667234"/>
                <a:gd name="connsiteY5119" fmla="*/ 1229373 h 1265365"/>
                <a:gd name="connsiteX5120" fmla="*/ 1031310 w 1667234"/>
                <a:gd name="connsiteY5120" fmla="*/ 1229233 h 1265365"/>
                <a:gd name="connsiteX5121" fmla="*/ 1031310 w 1667234"/>
                <a:gd name="connsiteY5121" fmla="*/ 1229233 h 1265365"/>
                <a:gd name="connsiteX5122" fmla="*/ 1031310 w 1667234"/>
                <a:gd name="connsiteY5122" fmla="*/ 1229233 h 1265365"/>
                <a:gd name="connsiteX5123" fmla="*/ 1027246 w 1667234"/>
                <a:gd name="connsiteY5123" fmla="*/ 1228942 h 1265365"/>
                <a:gd name="connsiteX5124" fmla="*/ 1027246 w 1667234"/>
                <a:gd name="connsiteY5124" fmla="*/ 1228942 h 1265365"/>
                <a:gd name="connsiteX5125" fmla="*/ 1027246 w 1667234"/>
                <a:gd name="connsiteY5125" fmla="*/ 1228942 h 1265365"/>
                <a:gd name="connsiteX5126" fmla="*/ 1024516 w 1667234"/>
                <a:gd name="connsiteY5126" fmla="*/ 1229005 h 1265365"/>
                <a:gd name="connsiteX5127" fmla="*/ 1024516 w 1667234"/>
                <a:gd name="connsiteY5127" fmla="*/ 1229005 h 1265365"/>
                <a:gd name="connsiteX5128" fmla="*/ 1024516 w 1667234"/>
                <a:gd name="connsiteY5128" fmla="*/ 1229005 h 1265365"/>
                <a:gd name="connsiteX5129" fmla="*/ 1021417 w 1667234"/>
                <a:gd name="connsiteY5129" fmla="*/ 1228967 h 1265365"/>
                <a:gd name="connsiteX5130" fmla="*/ 1021417 w 1667234"/>
                <a:gd name="connsiteY5130" fmla="*/ 1228967 h 1265365"/>
                <a:gd name="connsiteX5131" fmla="*/ 1021417 w 1667234"/>
                <a:gd name="connsiteY5131" fmla="*/ 1228967 h 1265365"/>
                <a:gd name="connsiteX5132" fmla="*/ 1018268 w 1667234"/>
                <a:gd name="connsiteY5132" fmla="*/ 1228942 h 1265365"/>
                <a:gd name="connsiteX5133" fmla="*/ 1018268 w 1667234"/>
                <a:gd name="connsiteY5133" fmla="*/ 1228942 h 1265365"/>
                <a:gd name="connsiteX5134" fmla="*/ 1018268 w 1667234"/>
                <a:gd name="connsiteY5134" fmla="*/ 1228942 h 1265365"/>
                <a:gd name="connsiteX5135" fmla="*/ 1014940 w 1667234"/>
                <a:gd name="connsiteY5135" fmla="*/ 1228980 h 1265365"/>
                <a:gd name="connsiteX5136" fmla="*/ 1014940 w 1667234"/>
                <a:gd name="connsiteY5136" fmla="*/ 1228980 h 1265365"/>
                <a:gd name="connsiteX5137" fmla="*/ 1014940 w 1667234"/>
                <a:gd name="connsiteY5137" fmla="*/ 1228980 h 1265365"/>
                <a:gd name="connsiteX5138" fmla="*/ 1008501 w 1667234"/>
                <a:gd name="connsiteY5138" fmla="*/ 1228306 h 1265365"/>
                <a:gd name="connsiteX5139" fmla="*/ 1008501 w 1667234"/>
                <a:gd name="connsiteY5139" fmla="*/ 1228306 h 1265365"/>
                <a:gd name="connsiteX5140" fmla="*/ 1007727 w 1667234"/>
                <a:gd name="connsiteY5140" fmla="*/ 1228192 h 1265365"/>
                <a:gd name="connsiteX5141" fmla="*/ 1007727 w 1667234"/>
                <a:gd name="connsiteY5141" fmla="*/ 1228192 h 1265365"/>
                <a:gd name="connsiteX5142" fmla="*/ 1007727 w 1667234"/>
                <a:gd name="connsiteY5142" fmla="*/ 1228192 h 1265365"/>
                <a:gd name="connsiteX5143" fmla="*/ 1005199 w 1667234"/>
                <a:gd name="connsiteY5143" fmla="*/ 1227088 h 1265365"/>
                <a:gd name="connsiteX5144" fmla="*/ 1005199 w 1667234"/>
                <a:gd name="connsiteY5144" fmla="*/ 1227088 h 1265365"/>
                <a:gd name="connsiteX5145" fmla="*/ 1005199 w 1667234"/>
                <a:gd name="connsiteY5145" fmla="*/ 1227088 h 1265365"/>
                <a:gd name="connsiteX5146" fmla="*/ 1005619 w 1667234"/>
                <a:gd name="connsiteY5146" fmla="*/ 1226173 h 1265365"/>
                <a:gd name="connsiteX5147" fmla="*/ 1005619 w 1667234"/>
                <a:gd name="connsiteY5147" fmla="*/ 1226173 h 1265365"/>
                <a:gd name="connsiteX5148" fmla="*/ 1005619 w 1667234"/>
                <a:gd name="connsiteY5148" fmla="*/ 1226173 h 1265365"/>
                <a:gd name="connsiteX5149" fmla="*/ 1005365 w 1667234"/>
                <a:gd name="connsiteY5149" fmla="*/ 1226275 h 1265365"/>
                <a:gd name="connsiteX5150" fmla="*/ 1005365 w 1667234"/>
                <a:gd name="connsiteY5150" fmla="*/ 1226275 h 1265365"/>
                <a:gd name="connsiteX5151" fmla="*/ 1005365 w 1667234"/>
                <a:gd name="connsiteY5151" fmla="*/ 1226275 h 1265365"/>
                <a:gd name="connsiteX5152" fmla="*/ 1004704 w 1667234"/>
                <a:gd name="connsiteY5152" fmla="*/ 1226884 h 1265365"/>
                <a:gd name="connsiteX5153" fmla="*/ 1004704 w 1667234"/>
                <a:gd name="connsiteY5153" fmla="*/ 1226884 h 1265365"/>
                <a:gd name="connsiteX5154" fmla="*/ 1004704 w 1667234"/>
                <a:gd name="connsiteY5154" fmla="*/ 1226884 h 1265365"/>
                <a:gd name="connsiteX5155" fmla="*/ 1003358 w 1667234"/>
                <a:gd name="connsiteY5155" fmla="*/ 1229335 h 1265365"/>
                <a:gd name="connsiteX5156" fmla="*/ 1003358 w 1667234"/>
                <a:gd name="connsiteY5156" fmla="*/ 1229335 h 1265365"/>
                <a:gd name="connsiteX5157" fmla="*/ 1003358 w 1667234"/>
                <a:gd name="connsiteY5157" fmla="*/ 1229335 h 1265365"/>
                <a:gd name="connsiteX5158" fmla="*/ 1001352 w 1667234"/>
                <a:gd name="connsiteY5158" fmla="*/ 1230440 h 1265365"/>
                <a:gd name="connsiteX5159" fmla="*/ 1001352 w 1667234"/>
                <a:gd name="connsiteY5159" fmla="*/ 1230440 h 1265365"/>
                <a:gd name="connsiteX5160" fmla="*/ 1001352 w 1667234"/>
                <a:gd name="connsiteY5160" fmla="*/ 1230440 h 1265365"/>
                <a:gd name="connsiteX5161" fmla="*/ 999472 w 1667234"/>
                <a:gd name="connsiteY5161" fmla="*/ 1231507 h 1265365"/>
                <a:gd name="connsiteX5162" fmla="*/ 999472 w 1667234"/>
                <a:gd name="connsiteY5162" fmla="*/ 1231507 h 1265365"/>
                <a:gd name="connsiteX5163" fmla="*/ 999472 w 1667234"/>
                <a:gd name="connsiteY5163" fmla="*/ 1231507 h 1265365"/>
                <a:gd name="connsiteX5164" fmla="*/ 997389 w 1667234"/>
                <a:gd name="connsiteY5164" fmla="*/ 1232180 h 1265365"/>
                <a:gd name="connsiteX5165" fmla="*/ 997389 w 1667234"/>
                <a:gd name="connsiteY5165" fmla="*/ 1232180 h 1265365"/>
                <a:gd name="connsiteX5166" fmla="*/ 997389 w 1667234"/>
                <a:gd name="connsiteY5166" fmla="*/ 1232180 h 1265365"/>
                <a:gd name="connsiteX5167" fmla="*/ 996462 w 1667234"/>
                <a:gd name="connsiteY5167" fmla="*/ 1231799 h 1265365"/>
                <a:gd name="connsiteX5168" fmla="*/ 996462 w 1667234"/>
                <a:gd name="connsiteY5168" fmla="*/ 1231799 h 1265365"/>
                <a:gd name="connsiteX5169" fmla="*/ 996462 w 1667234"/>
                <a:gd name="connsiteY5169" fmla="*/ 1231799 h 1265365"/>
                <a:gd name="connsiteX5170" fmla="*/ 996335 w 1667234"/>
                <a:gd name="connsiteY5170" fmla="*/ 1230923 h 1265365"/>
                <a:gd name="connsiteX5171" fmla="*/ 996335 w 1667234"/>
                <a:gd name="connsiteY5171" fmla="*/ 1230923 h 1265365"/>
                <a:gd name="connsiteX5172" fmla="*/ 996335 w 1667234"/>
                <a:gd name="connsiteY5172" fmla="*/ 1230923 h 1265365"/>
                <a:gd name="connsiteX5173" fmla="*/ 996881 w 1667234"/>
                <a:gd name="connsiteY5173" fmla="*/ 1229881 h 1265365"/>
                <a:gd name="connsiteX5174" fmla="*/ 996881 w 1667234"/>
                <a:gd name="connsiteY5174" fmla="*/ 1229881 h 1265365"/>
                <a:gd name="connsiteX5175" fmla="*/ 996881 w 1667234"/>
                <a:gd name="connsiteY5175" fmla="*/ 1229881 h 1265365"/>
                <a:gd name="connsiteX5176" fmla="*/ 997034 w 1667234"/>
                <a:gd name="connsiteY5176" fmla="*/ 1229653 h 1265365"/>
                <a:gd name="connsiteX5177" fmla="*/ 997034 w 1667234"/>
                <a:gd name="connsiteY5177" fmla="*/ 1229653 h 1265365"/>
                <a:gd name="connsiteX5178" fmla="*/ 997034 w 1667234"/>
                <a:gd name="connsiteY5178" fmla="*/ 1229653 h 1265365"/>
                <a:gd name="connsiteX5179" fmla="*/ 993046 w 1667234"/>
                <a:gd name="connsiteY5179" fmla="*/ 1229107 h 1265365"/>
                <a:gd name="connsiteX5180" fmla="*/ 993046 w 1667234"/>
                <a:gd name="connsiteY5180" fmla="*/ 1229107 h 1265365"/>
                <a:gd name="connsiteX5181" fmla="*/ 993046 w 1667234"/>
                <a:gd name="connsiteY5181" fmla="*/ 1229107 h 1265365"/>
                <a:gd name="connsiteX5182" fmla="*/ 990735 w 1667234"/>
                <a:gd name="connsiteY5182" fmla="*/ 1229361 h 1265365"/>
                <a:gd name="connsiteX5183" fmla="*/ 990735 w 1667234"/>
                <a:gd name="connsiteY5183" fmla="*/ 1229361 h 1265365"/>
                <a:gd name="connsiteX5184" fmla="*/ 990735 w 1667234"/>
                <a:gd name="connsiteY5184" fmla="*/ 1229361 h 1265365"/>
                <a:gd name="connsiteX5185" fmla="*/ 986493 w 1667234"/>
                <a:gd name="connsiteY5185" fmla="*/ 1231177 h 1265365"/>
                <a:gd name="connsiteX5186" fmla="*/ 986493 w 1667234"/>
                <a:gd name="connsiteY5186" fmla="*/ 1231177 h 1265365"/>
                <a:gd name="connsiteX5187" fmla="*/ 986493 w 1667234"/>
                <a:gd name="connsiteY5187" fmla="*/ 1231177 h 1265365"/>
                <a:gd name="connsiteX5188" fmla="*/ 988804 w 1667234"/>
                <a:gd name="connsiteY5188" fmla="*/ 1231761 h 1265365"/>
                <a:gd name="connsiteX5189" fmla="*/ 988804 w 1667234"/>
                <a:gd name="connsiteY5189" fmla="*/ 1231761 h 1265365"/>
                <a:gd name="connsiteX5190" fmla="*/ 988804 w 1667234"/>
                <a:gd name="connsiteY5190" fmla="*/ 1231761 h 1265365"/>
                <a:gd name="connsiteX5191" fmla="*/ 992424 w 1667234"/>
                <a:gd name="connsiteY5191" fmla="*/ 1232498 h 1265365"/>
                <a:gd name="connsiteX5192" fmla="*/ 992424 w 1667234"/>
                <a:gd name="connsiteY5192" fmla="*/ 1232498 h 1265365"/>
                <a:gd name="connsiteX5193" fmla="*/ 992424 w 1667234"/>
                <a:gd name="connsiteY5193" fmla="*/ 1232498 h 1265365"/>
                <a:gd name="connsiteX5194" fmla="*/ 993541 w 1667234"/>
                <a:gd name="connsiteY5194" fmla="*/ 1232320 h 1265365"/>
                <a:gd name="connsiteX5195" fmla="*/ 993541 w 1667234"/>
                <a:gd name="connsiteY5195" fmla="*/ 1232320 h 1265365"/>
                <a:gd name="connsiteX5196" fmla="*/ 993541 w 1667234"/>
                <a:gd name="connsiteY5196" fmla="*/ 1232320 h 1265365"/>
                <a:gd name="connsiteX5197" fmla="*/ 995344 w 1667234"/>
                <a:gd name="connsiteY5197" fmla="*/ 1232586 h 1265365"/>
                <a:gd name="connsiteX5198" fmla="*/ 995344 w 1667234"/>
                <a:gd name="connsiteY5198" fmla="*/ 1232586 h 1265365"/>
                <a:gd name="connsiteX5199" fmla="*/ 995344 w 1667234"/>
                <a:gd name="connsiteY5199" fmla="*/ 1232586 h 1265365"/>
                <a:gd name="connsiteX5200" fmla="*/ 997085 w 1667234"/>
                <a:gd name="connsiteY5200" fmla="*/ 1235025 h 1265365"/>
                <a:gd name="connsiteX5201" fmla="*/ 997085 w 1667234"/>
                <a:gd name="connsiteY5201" fmla="*/ 1235025 h 1265365"/>
                <a:gd name="connsiteX5202" fmla="*/ 997085 w 1667234"/>
                <a:gd name="connsiteY5202" fmla="*/ 1235025 h 1265365"/>
                <a:gd name="connsiteX5203" fmla="*/ 996513 w 1667234"/>
                <a:gd name="connsiteY5203" fmla="*/ 1236053 h 1265365"/>
                <a:gd name="connsiteX5204" fmla="*/ 996513 w 1667234"/>
                <a:gd name="connsiteY5204" fmla="*/ 1236053 h 1265365"/>
                <a:gd name="connsiteX5205" fmla="*/ 996513 w 1667234"/>
                <a:gd name="connsiteY5205" fmla="*/ 1236053 h 1265365"/>
                <a:gd name="connsiteX5206" fmla="*/ 988449 w 1667234"/>
                <a:gd name="connsiteY5206" fmla="*/ 1237717 h 1265365"/>
                <a:gd name="connsiteX5207" fmla="*/ 988449 w 1667234"/>
                <a:gd name="connsiteY5207" fmla="*/ 1237717 h 1265365"/>
                <a:gd name="connsiteX5208" fmla="*/ 988449 w 1667234"/>
                <a:gd name="connsiteY5208" fmla="*/ 1237717 h 1265365"/>
                <a:gd name="connsiteX5209" fmla="*/ 987877 w 1667234"/>
                <a:gd name="connsiteY5209" fmla="*/ 1237819 h 1265365"/>
                <a:gd name="connsiteX5210" fmla="*/ 987877 w 1667234"/>
                <a:gd name="connsiteY5210" fmla="*/ 1237819 h 1265365"/>
                <a:gd name="connsiteX5211" fmla="*/ 987877 w 1667234"/>
                <a:gd name="connsiteY5211" fmla="*/ 1237819 h 1265365"/>
                <a:gd name="connsiteX5212" fmla="*/ 986963 w 1667234"/>
                <a:gd name="connsiteY5212" fmla="*/ 1237933 h 1265365"/>
                <a:gd name="connsiteX5213" fmla="*/ 986963 w 1667234"/>
                <a:gd name="connsiteY5213" fmla="*/ 1237933 h 1265365"/>
                <a:gd name="connsiteX5214" fmla="*/ 986963 w 1667234"/>
                <a:gd name="connsiteY5214" fmla="*/ 1237933 h 1265365"/>
                <a:gd name="connsiteX5215" fmla="*/ 985223 w 1667234"/>
                <a:gd name="connsiteY5215" fmla="*/ 1236993 h 1265365"/>
                <a:gd name="connsiteX5216" fmla="*/ 985223 w 1667234"/>
                <a:gd name="connsiteY5216" fmla="*/ 1236993 h 1265365"/>
                <a:gd name="connsiteX5217" fmla="*/ 985223 w 1667234"/>
                <a:gd name="connsiteY5217" fmla="*/ 1236993 h 1265365"/>
                <a:gd name="connsiteX5218" fmla="*/ 983890 w 1667234"/>
                <a:gd name="connsiteY5218" fmla="*/ 1236231 h 1265365"/>
                <a:gd name="connsiteX5219" fmla="*/ 983890 w 1667234"/>
                <a:gd name="connsiteY5219" fmla="*/ 1236231 h 1265365"/>
                <a:gd name="connsiteX5220" fmla="*/ 983890 w 1667234"/>
                <a:gd name="connsiteY5220" fmla="*/ 1236231 h 1265365"/>
                <a:gd name="connsiteX5221" fmla="*/ 983001 w 1667234"/>
                <a:gd name="connsiteY5221" fmla="*/ 1235469 h 1265365"/>
                <a:gd name="connsiteX5222" fmla="*/ 983001 w 1667234"/>
                <a:gd name="connsiteY5222" fmla="*/ 1235469 h 1265365"/>
                <a:gd name="connsiteX5223" fmla="*/ 983001 w 1667234"/>
                <a:gd name="connsiteY5223" fmla="*/ 1235469 h 1265365"/>
                <a:gd name="connsiteX5224" fmla="*/ 983864 w 1667234"/>
                <a:gd name="connsiteY5224" fmla="*/ 1234618 h 1265365"/>
                <a:gd name="connsiteX5225" fmla="*/ 983864 w 1667234"/>
                <a:gd name="connsiteY5225" fmla="*/ 1234618 h 1265365"/>
                <a:gd name="connsiteX5226" fmla="*/ 983864 w 1667234"/>
                <a:gd name="connsiteY5226" fmla="*/ 1234618 h 1265365"/>
                <a:gd name="connsiteX5227" fmla="*/ 985896 w 1667234"/>
                <a:gd name="connsiteY5227" fmla="*/ 1233806 h 1265365"/>
                <a:gd name="connsiteX5228" fmla="*/ 985896 w 1667234"/>
                <a:gd name="connsiteY5228" fmla="*/ 1233806 h 1265365"/>
                <a:gd name="connsiteX5229" fmla="*/ 985896 w 1667234"/>
                <a:gd name="connsiteY5229" fmla="*/ 1233806 h 1265365"/>
                <a:gd name="connsiteX5230" fmla="*/ 984486 w 1667234"/>
                <a:gd name="connsiteY5230" fmla="*/ 1232980 h 1265365"/>
                <a:gd name="connsiteX5231" fmla="*/ 984486 w 1667234"/>
                <a:gd name="connsiteY5231" fmla="*/ 1232980 h 1265365"/>
                <a:gd name="connsiteX5232" fmla="*/ 984486 w 1667234"/>
                <a:gd name="connsiteY5232" fmla="*/ 1232980 h 1265365"/>
                <a:gd name="connsiteX5233" fmla="*/ 983839 w 1667234"/>
                <a:gd name="connsiteY5233" fmla="*/ 1232586 h 1265365"/>
                <a:gd name="connsiteX5234" fmla="*/ 983839 w 1667234"/>
                <a:gd name="connsiteY5234" fmla="*/ 1232586 h 1265365"/>
                <a:gd name="connsiteX5235" fmla="*/ 983839 w 1667234"/>
                <a:gd name="connsiteY5235" fmla="*/ 1232586 h 1265365"/>
                <a:gd name="connsiteX5236" fmla="*/ 982899 w 1667234"/>
                <a:gd name="connsiteY5236" fmla="*/ 1232243 h 1265365"/>
                <a:gd name="connsiteX5237" fmla="*/ 982899 w 1667234"/>
                <a:gd name="connsiteY5237" fmla="*/ 1232243 h 1265365"/>
                <a:gd name="connsiteX5238" fmla="*/ 982899 w 1667234"/>
                <a:gd name="connsiteY5238" fmla="*/ 1232243 h 1265365"/>
                <a:gd name="connsiteX5239" fmla="*/ 981908 w 1667234"/>
                <a:gd name="connsiteY5239" fmla="*/ 1232408 h 1265365"/>
                <a:gd name="connsiteX5240" fmla="*/ 981908 w 1667234"/>
                <a:gd name="connsiteY5240" fmla="*/ 1232408 h 1265365"/>
                <a:gd name="connsiteX5241" fmla="*/ 981908 w 1667234"/>
                <a:gd name="connsiteY5241" fmla="*/ 1232408 h 1265365"/>
                <a:gd name="connsiteX5242" fmla="*/ 980295 w 1667234"/>
                <a:gd name="connsiteY5242" fmla="*/ 1232625 h 1265365"/>
                <a:gd name="connsiteX5243" fmla="*/ 980295 w 1667234"/>
                <a:gd name="connsiteY5243" fmla="*/ 1232625 h 1265365"/>
                <a:gd name="connsiteX5244" fmla="*/ 980295 w 1667234"/>
                <a:gd name="connsiteY5244" fmla="*/ 1232625 h 1265365"/>
                <a:gd name="connsiteX5245" fmla="*/ 975825 w 1667234"/>
                <a:gd name="connsiteY5245" fmla="*/ 1231888 h 1265365"/>
                <a:gd name="connsiteX5246" fmla="*/ 975825 w 1667234"/>
                <a:gd name="connsiteY5246" fmla="*/ 1231888 h 1265365"/>
                <a:gd name="connsiteX5247" fmla="*/ 975825 w 1667234"/>
                <a:gd name="connsiteY5247" fmla="*/ 1231888 h 1265365"/>
                <a:gd name="connsiteX5248" fmla="*/ 975660 w 1667234"/>
                <a:gd name="connsiteY5248" fmla="*/ 1231786 h 1265365"/>
                <a:gd name="connsiteX5249" fmla="*/ 975660 w 1667234"/>
                <a:gd name="connsiteY5249" fmla="*/ 1231786 h 1265365"/>
                <a:gd name="connsiteX5250" fmla="*/ 975660 w 1667234"/>
                <a:gd name="connsiteY5250" fmla="*/ 1231786 h 1265365"/>
                <a:gd name="connsiteX5251" fmla="*/ 973895 w 1667234"/>
                <a:gd name="connsiteY5251" fmla="*/ 1229831 h 1265365"/>
                <a:gd name="connsiteX5252" fmla="*/ 973895 w 1667234"/>
                <a:gd name="connsiteY5252" fmla="*/ 1229831 h 1265365"/>
                <a:gd name="connsiteX5253" fmla="*/ 973895 w 1667234"/>
                <a:gd name="connsiteY5253" fmla="*/ 1229831 h 1265365"/>
                <a:gd name="connsiteX5254" fmla="*/ 974835 w 1667234"/>
                <a:gd name="connsiteY5254" fmla="*/ 1228637 h 1265365"/>
                <a:gd name="connsiteX5255" fmla="*/ 974835 w 1667234"/>
                <a:gd name="connsiteY5255" fmla="*/ 1228637 h 1265365"/>
                <a:gd name="connsiteX5256" fmla="*/ 974835 w 1667234"/>
                <a:gd name="connsiteY5256" fmla="*/ 1228637 h 1265365"/>
                <a:gd name="connsiteX5257" fmla="*/ 978403 w 1667234"/>
                <a:gd name="connsiteY5257" fmla="*/ 1227989 h 1265365"/>
                <a:gd name="connsiteX5258" fmla="*/ 978403 w 1667234"/>
                <a:gd name="connsiteY5258" fmla="*/ 1227989 h 1265365"/>
                <a:gd name="connsiteX5259" fmla="*/ 978403 w 1667234"/>
                <a:gd name="connsiteY5259" fmla="*/ 1227989 h 1265365"/>
                <a:gd name="connsiteX5260" fmla="*/ 979305 w 1667234"/>
                <a:gd name="connsiteY5260" fmla="*/ 1228053 h 1265365"/>
                <a:gd name="connsiteX5261" fmla="*/ 979305 w 1667234"/>
                <a:gd name="connsiteY5261" fmla="*/ 1228053 h 1265365"/>
                <a:gd name="connsiteX5262" fmla="*/ 979305 w 1667234"/>
                <a:gd name="connsiteY5262" fmla="*/ 1228053 h 1265365"/>
                <a:gd name="connsiteX5263" fmla="*/ 981134 w 1667234"/>
                <a:gd name="connsiteY5263" fmla="*/ 1228306 h 1265365"/>
                <a:gd name="connsiteX5264" fmla="*/ 981134 w 1667234"/>
                <a:gd name="connsiteY5264" fmla="*/ 1228306 h 1265365"/>
                <a:gd name="connsiteX5265" fmla="*/ 981134 w 1667234"/>
                <a:gd name="connsiteY5265" fmla="*/ 1228306 h 1265365"/>
                <a:gd name="connsiteX5266" fmla="*/ 981832 w 1667234"/>
                <a:gd name="connsiteY5266" fmla="*/ 1228408 h 1265365"/>
                <a:gd name="connsiteX5267" fmla="*/ 981832 w 1667234"/>
                <a:gd name="connsiteY5267" fmla="*/ 1228408 h 1265365"/>
                <a:gd name="connsiteX5268" fmla="*/ 981832 w 1667234"/>
                <a:gd name="connsiteY5268" fmla="*/ 1228408 h 1265365"/>
                <a:gd name="connsiteX5269" fmla="*/ 979699 w 1667234"/>
                <a:gd name="connsiteY5269" fmla="*/ 1226897 h 1265365"/>
                <a:gd name="connsiteX5270" fmla="*/ 979699 w 1667234"/>
                <a:gd name="connsiteY5270" fmla="*/ 1226897 h 1265365"/>
                <a:gd name="connsiteX5271" fmla="*/ 979699 w 1667234"/>
                <a:gd name="connsiteY5271" fmla="*/ 1226897 h 1265365"/>
                <a:gd name="connsiteX5272" fmla="*/ 976651 w 1667234"/>
                <a:gd name="connsiteY5272" fmla="*/ 1226922 h 1265365"/>
                <a:gd name="connsiteX5273" fmla="*/ 976651 w 1667234"/>
                <a:gd name="connsiteY5273" fmla="*/ 1226922 h 1265365"/>
                <a:gd name="connsiteX5274" fmla="*/ 976651 w 1667234"/>
                <a:gd name="connsiteY5274" fmla="*/ 1226922 h 1265365"/>
                <a:gd name="connsiteX5275" fmla="*/ 976003 w 1667234"/>
                <a:gd name="connsiteY5275" fmla="*/ 1226897 h 1265365"/>
                <a:gd name="connsiteX5276" fmla="*/ 976003 w 1667234"/>
                <a:gd name="connsiteY5276" fmla="*/ 1226897 h 1265365"/>
                <a:gd name="connsiteX5277" fmla="*/ 976003 w 1667234"/>
                <a:gd name="connsiteY5277" fmla="*/ 1226897 h 1265365"/>
                <a:gd name="connsiteX5278" fmla="*/ 972053 w 1667234"/>
                <a:gd name="connsiteY5278" fmla="*/ 1226427 h 1265365"/>
                <a:gd name="connsiteX5279" fmla="*/ 972053 w 1667234"/>
                <a:gd name="connsiteY5279" fmla="*/ 1226427 h 1265365"/>
                <a:gd name="connsiteX5280" fmla="*/ 972053 w 1667234"/>
                <a:gd name="connsiteY5280" fmla="*/ 1226427 h 1265365"/>
                <a:gd name="connsiteX5281" fmla="*/ 970720 w 1667234"/>
                <a:gd name="connsiteY5281" fmla="*/ 1226236 h 1265365"/>
                <a:gd name="connsiteX5282" fmla="*/ 970720 w 1667234"/>
                <a:gd name="connsiteY5282" fmla="*/ 1226236 h 1265365"/>
                <a:gd name="connsiteX5283" fmla="*/ 970720 w 1667234"/>
                <a:gd name="connsiteY5283" fmla="*/ 1226236 h 1265365"/>
                <a:gd name="connsiteX5284" fmla="*/ 969348 w 1667234"/>
                <a:gd name="connsiteY5284" fmla="*/ 1225411 h 1265365"/>
                <a:gd name="connsiteX5285" fmla="*/ 969348 w 1667234"/>
                <a:gd name="connsiteY5285" fmla="*/ 1225411 h 1265365"/>
                <a:gd name="connsiteX5286" fmla="*/ 969348 w 1667234"/>
                <a:gd name="connsiteY5286" fmla="*/ 1225411 h 1265365"/>
                <a:gd name="connsiteX5287" fmla="*/ 967100 w 1667234"/>
                <a:gd name="connsiteY5287" fmla="*/ 1224281 h 1265365"/>
                <a:gd name="connsiteX5288" fmla="*/ 967100 w 1667234"/>
                <a:gd name="connsiteY5288" fmla="*/ 1224281 h 1265365"/>
                <a:gd name="connsiteX5289" fmla="*/ 967100 w 1667234"/>
                <a:gd name="connsiteY5289" fmla="*/ 1224281 h 1265365"/>
                <a:gd name="connsiteX5290" fmla="*/ 964345 w 1667234"/>
                <a:gd name="connsiteY5290" fmla="*/ 1224319 h 1265365"/>
                <a:gd name="connsiteX5291" fmla="*/ 964345 w 1667234"/>
                <a:gd name="connsiteY5291" fmla="*/ 1224319 h 1265365"/>
                <a:gd name="connsiteX5292" fmla="*/ 964345 w 1667234"/>
                <a:gd name="connsiteY5292" fmla="*/ 1224319 h 1265365"/>
                <a:gd name="connsiteX5293" fmla="*/ 962440 w 1667234"/>
                <a:gd name="connsiteY5293" fmla="*/ 1224420 h 1265365"/>
                <a:gd name="connsiteX5294" fmla="*/ 962440 w 1667234"/>
                <a:gd name="connsiteY5294" fmla="*/ 1224420 h 1265365"/>
                <a:gd name="connsiteX5295" fmla="*/ 962440 w 1667234"/>
                <a:gd name="connsiteY5295" fmla="*/ 1224420 h 1265365"/>
                <a:gd name="connsiteX5296" fmla="*/ 958515 w 1667234"/>
                <a:gd name="connsiteY5296" fmla="*/ 1224268 h 1265365"/>
                <a:gd name="connsiteX5297" fmla="*/ 958515 w 1667234"/>
                <a:gd name="connsiteY5297" fmla="*/ 1224268 h 1265365"/>
                <a:gd name="connsiteX5298" fmla="*/ 958515 w 1667234"/>
                <a:gd name="connsiteY5298" fmla="*/ 1224268 h 1265365"/>
                <a:gd name="connsiteX5299" fmla="*/ 957106 w 1667234"/>
                <a:gd name="connsiteY5299" fmla="*/ 1222033 h 1265365"/>
                <a:gd name="connsiteX5300" fmla="*/ 957106 w 1667234"/>
                <a:gd name="connsiteY5300" fmla="*/ 1222033 h 1265365"/>
                <a:gd name="connsiteX5301" fmla="*/ 957106 w 1667234"/>
                <a:gd name="connsiteY5301" fmla="*/ 1222033 h 1265365"/>
                <a:gd name="connsiteX5302" fmla="*/ 955988 w 1667234"/>
                <a:gd name="connsiteY5302" fmla="*/ 1220496 h 1265365"/>
                <a:gd name="connsiteX5303" fmla="*/ 955988 w 1667234"/>
                <a:gd name="connsiteY5303" fmla="*/ 1220496 h 1265365"/>
                <a:gd name="connsiteX5304" fmla="*/ 955988 w 1667234"/>
                <a:gd name="connsiteY5304" fmla="*/ 1220496 h 1265365"/>
                <a:gd name="connsiteX5305" fmla="*/ 955112 w 1667234"/>
                <a:gd name="connsiteY5305" fmla="*/ 1220445 h 1265365"/>
                <a:gd name="connsiteX5306" fmla="*/ 955112 w 1667234"/>
                <a:gd name="connsiteY5306" fmla="*/ 1220445 h 1265365"/>
                <a:gd name="connsiteX5307" fmla="*/ 955112 w 1667234"/>
                <a:gd name="connsiteY5307" fmla="*/ 1220445 h 1265365"/>
                <a:gd name="connsiteX5308" fmla="*/ 954248 w 1667234"/>
                <a:gd name="connsiteY5308" fmla="*/ 1220636 h 1265365"/>
                <a:gd name="connsiteX5309" fmla="*/ 954248 w 1667234"/>
                <a:gd name="connsiteY5309" fmla="*/ 1220636 h 1265365"/>
                <a:gd name="connsiteX5310" fmla="*/ 954248 w 1667234"/>
                <a:gd name="connsiteY5310" fmla="*/ 1220636 h 1265365"/>
                <a:gd name="connsiteX5311" fmla="*/ 955061 w 1667234"/>
                <a:gd name="connsiteY5311" fmla="*/ 1222833 h 1265365"/>
                <a:gd name="connsiteX5312" fmla="*/ 955061 w 1667234"/>
                <a:gd name="connsiteY5312" fmla="*/ 1222833 h 1265365"/>
                <a:gd name="connsiteX5313" fmla="*/ 955366 w 1667234"/>
                <a:gd name="connsiteY5313" fmla="*/ 1223290 h 1265365"/>
                <a:gd name="connsiteX5314" fmla="*/ 955366 w 1667234"/>
                <a:gd name="connsiteY5314" fmla="*/ 1223290 h 1265365"/>
                <a:gd name="connsiteX5315" fmla="*/ 955366 w 1667234"/>
                <a:gd name="connsiteY5315" fmla="*/ 1223290 h 1265365"/>
                <a:gd name="connsiteX5316" fmla="*/ 956407 w 1667234"/>
                <a:gd name="connsiteY5316" fmla="*/ 1224408 h 1265365"/>
                <a:gd name="connsiteX5317" fmla="*/ 956407 w 1667234"/>
                <a:gd name="connsiteY5317" fmla="*/ 1224408 h 1265365"/>
                <a:gd name="connsiteX5318" fmla="*/ 956407 w 1667234"/>
                <a:gd name="connsiteY5318" fmla="*/ 1224408 h 1265365"/>
                <a:gd name="connsiteX5319" fmla="*/ 957131 w 1667234"/>
                <a:gd name="connsiteY5319" fmla="*/ 1224408 h 1265365"/>
                <a:gd name="connsiteX5320" fmla="*/ 957131 w 1667234"/>
                <a:gd name="connsiteY5320" fmla="*/ 1224408 h 1265365"/>
                <a:gd name="connsiteX5321" fmla="*/ 957131 w 1667234"/>
                <a:gd name="connsiteY5321" fmla="*/ 1224408 h 1265365"/>
                <a:gd name="connsiteX5322" fmla="*/ 957601 w 1667234"/>
                <a:gd name="connsiteY5322" fmla="*/ 1224382 h 1265365"/>
                <a:gd name="connsiteX5323" fmla="*/ 957601 w 1667234"/>
                <a:gd name="connsiteY5323" fmla="*/ 1224382 h 1265365"/>
                <a:gd name="connsiteX5324" fmla="*/ 957601 w 1667234"/>
                <a:gd name="connsiteY5324" fmla="*/ 1224382 h 1265365"/>
                <a:gd name="connsiteX5325" fmla="*/ 958757 w 1667234"/>
                <a:gd name="connsiteY5325" fmla="*/ 1224814 h 1265365"/>
                <a:gd name="connsiteX5326" fmla="*/ 958757 w 1667234"/>
                <a:gd name="connsiteY5326" fmla="*/ 1224814 h 1265365"/>
                <a:gd name="connsiteX5327" fmla="*/ 958757 w 1667234"/>
                <a:gd name="connsiteY5327" fmla="*/ 1224814 h 1265365"/>
                <a:gd name="connsiteX5328" fmla="*/ 959557 w 1667234"/>
                <a:gd name="connsiteY5328" fmla="*/ 1225741 h 1265365"/>
                <a:gd name="connsiteX5329" fmla="*/ 959557 w 1667234"/>
                <a:gd name="connsiteY5329" fmla="*/ 1225741 h 1265365"/>
                <a:gd name="connsiteX5330" fmla="*/ 959557 w 1667234"/>
                <a:gd name="connsiteY5330" fmla="*/ 1225741 h 1265365"/>
                <a:gd name="connsiteX5331" fmla="*/ 960522 w 1667234"/>
                <a:gd name="connsiteY5331" fmla="*/ 1226846 h 1265365"/>
                <a:gd name="connsiteX5332" fmla="*/ 960522 w 1667234"/>
                <a:gd name="connsiteY5332" fmla="*/ 1226846 h 1265365"/>
                <a:gd name="connsiteX5333" fmla="*/ 960522 w 1667234"/>
                <a:gd name="connsiteY5333" fmla="*/ 1226846 h 1265365"/>
                <a:gd name="connsiteX5334" fmla="*/ 960916 w 1667234"/>
                <a:gd name="connsiteY5334" fmla="*/ 1227240 h 1265365"/>
                <a:gd name="connsiteX5335" fmla="*/ 960916 w 1667234"/>
                <a:gd name="connsiteY5335" fmla="*/ 1227240 h 1265365"/>
                <a:gd name="connsiteX5336" fmla="*/ 960916 w 1667234"/>
                <a:gd name="connsiteY5336" fmla="*/ 1227240 h 1265365"/>
                <a:gd name="connsiteX5337" fmla="*/ 961462 w 1667234"/>
                <a:gd name="connsiteY5337" fmla="*/ 1227469 h 1265365"/>
                <a:gd name="connsiteX5338" fmla="*/ 961462 w 1667234"/>
                <a:gd name="connsiteY5338" fmla="*/ 1227469 h 1265365"/>
                <a:gd name="connsiteX5339" fmla="*/ 961462 w 1667234"/>
                <a:gd name="connsiteY5339" fmla="*/ 1227469 h 1265365"/>
                <a:gd name="connsiteX5340" fmla="*/ 962084 w 1667234"/>
                <a:gd name="connsiteY5340" fmla="*/ 1227405 h 1265365"/>
                <a:gd name="connsiteX5341" fmla="*/ 962084 w 1667234"/>
                <a:gd name="connsiteY5341" fmla="*/ 1227405 h 1265365"/>
                <a:gd name="connsiteX5342" fmla="*/ 962084 w 1667234"/>
                <a:gd name="connsiteY5342" fmla="*/ 1227405 h 1265365"/>
                <a:gd name="connsiteX5343" fmla="*/ 964840 w 1667234"/>
                <a:gd name="connsiteY5343" fmla="*/ 1227646 h 1265365"/>
                <a:gd name="connsiteX5344" fmla="*/ 964840 w 1667234"/>
                <a:gd name="connsiteY5344" fmla="*/ 1227646 h 1265365"/>
                <a:gd name="connsiteX5345" fmla="*/ 964840 w 1667234"/>
                <a:gd name="connsiteY5345" fmla="*/ 1227646 h 1265365"/>
                <a:gd name="connsiteX5346" fmla="*/ 965335 w 1667234"/>
                <a:gd name="connsiteY5346" fmla="*/ 1227811 h 1265365"/>
                <a:gd name="connsiteX5347" fmla="*/ 965335 w 1667234"/>
                <a:gd name="connsiteY5347" fmla="*/ 1227811 h 1265365"/>
                <a:gd name="connsiteX5348" fmla="*/ 965780 w 1667234"/>
                <a:gd name="connsiteY5348" fmla="*/ 1227964 h 1265365"/>
                <a:gd name="connsiteX5349" fmla="*/ 965780 w 1667234"/>
                <a:gd name="connsiteY5349" fmla="*/ 1227964 h 1265365"/>
                <a:gd name="connsiteX5350" fmla="*/ 965780 w 1667234"/>
                <a:gd name="connsiteY5350" fmla="*/ 1227964 h 1265365"/>
                <a:gd name="connsiteX5351" fmla="*/ 968790 w 1667234"/>
                <a:gd name="connsiteY5351" fmla="*/ 1229805 h 1265365"/>
                <a:gd name="connsiteX5352" fmla="*/ 968790 w 1667234"/>
                <a:gd name="connsiteY5352" fmla="*/ 1229805 h 1265365"/>
                <a:gd name="connsiteX5353" fmla="*/ 968790 w 1667234"/>
                <a:gd name="connsiteY5353" fmla="*/ 1229805 h 1265365"/>
                <a:gd name="connsiteX5354" fmla="*/ 969031 w 1667234"/>
                <a:gd name="connsiteY5354" fmla="*/ 1230402 h 1265365"/>
                <a:gd name="connsiteX5355" fmla="*/ 969031 w 1667234"/>
                <a:gd name="connsiteY5355" fmla="*/ 1230402 h 1265365"/>
                <a:gd name="connsiteX5356" fmla="*/ 969031 w 1667234"/>
                <a:gd name="connsiteY5356" fmla="*/ 1230402 h 1265365"/>
                <a:gd name="connsiteX5357" fmla="*/ 969755 w 1667234"/>
                <a:gd name="connsiteY5357" fmla="*/ 1231342 h 1265365"/>
                <a:gd name="connsiteX5358" fmla="*/ 969755 w 1667234"/>
                <a:gd name="connsiteY5358" fmla="*/ 1231342 h 1265365"/>
                <a:gd name="connsiteX5359" fmla="*/ 969755 w 1667234"/>
                <a:gd name="connsiteY5359" fmla="*/ 1231342 h 1265365"/>
                <a:gd name="connsiteX5360" fmla="*/ 971838 w 1667234"/>
                <a:gd name="connsiteY5360" fmla="*/ 1231596 h 1265365"/>
                <a:gd name="connsiteX5361" fmla="*/ 971838 w 1667234"/>
                <a:gd name="connsiteY5361" fmla="*/ 1231596 h 1265365"/>
                <a:gd name="connsiteX5362" fmla="*/ 971838 w 1667234"/>
                <a:gd name="connsiteY5362" fmla="*/ 1231596 h 1265365"/>
                <a:gd name="connsiteX5363" fmla="*/ 973920 w 1667234"/>
                <a:gd name="connsiteY5363" fmla="*/ 1233475 h 1265365"/>
                <a:gd name="connsiteX5364" fmla="*/ 973920 w 1667234"/>
                <a:gd name="connsiteY5364" fmla="*/ 1233475 h 1265365"/>
                <a:gd name="connsiteX5365" fmla="*/ 973920 w 1667234"/>
                <a:gd name="connsiteY5365" fmla="*/ 1233475 h 1265365"/>
                <a:gd name="connsiteX5366" fmla="*/ 973819 w 1667234"/>
                <a:gd name="connsiteY5366" fmla="*/ 1234123 h 1265365"/>
                <a:gd name="connsiteX5367" fmla="*/ 973819 w 1667234"/>
                <a:gd name="connsiteY5367" fmla="*/ 1234123 h 1265365"/>
                <a:gd name="connsiteX5368" fmla="*/ 973819 w 1667234"/>
                <a:gd name="connsiteY5368" fmla="*/ 1234123 h 1265365"/>
                <a:gd name="connsiteX5369" fmla="*/ 973844 w 1667234"/>
                <a:gd name="connsiteY5369" fmla="*/ 1234161 h 1265365"/>
                <a:gd name="connsiteX5370" fmla="*/ 973844 w 1667234"/>
                <a:gd name="connsiteY5370" fmla="*/ 1234161 h 1265365"/>
                <a:gd name="connsiteX5371" fmla="*/ 973844 w 1667234"/>
                <a:gd name="connsiteY5371" fmla="*/ 1234161 h 1265365"/>
                <a:gd name="connsiteX5372" fmla="*/ 974809 w 1667234"/>
                <a:gd name="connsiteY5372" fmla="*/ 1235076 h 1265365"/>
                <a:gd name="connsiteX5373" fmla="*/ 974809 w 1667234"/>
                <a:gd name="connsiteY5373" fmla="*/ 1235076 h 1265365"/>
                <a:gd name="connsiteX5374" fmla="*/ 974809 w 1667234"/>
                <a:gd name="connsiteY5374" fmla="*/ 1235076 h 1265365"/>
                <a:gd name="connsiteX5375" fmla="*/ 975952 w 1667234"/>
                <a:gd name="connsiteY5375" fmla="*/ 1235533 h 1265365"/>
                <a:gd name="connsiteX5376" fmla="*/ 975952 w 1667234"/>
                <a:gd name="connsiteY5376" fmla="*/ 1235533 h 1265365"/>
                <a:gd name="connsiteX5377" fmla="*/ 976270 w 1667234"/>
                <a:gd name="connsiteY5377" fmla="*/ 1235634 h 1265365"/>
                <a:gd name="connsiteX5378" fmla="*/ 976270 w 1667234"/>
                <a:gd name="connsiteY5378" fmla="*/ 1235634 h 1265365"/>
                <a:gd name="connsiteX5379" fmla="*/ 976270 w 1667234"/>
                <a:gd name="connsiteY5379" fmla="*/ 1235634 h 1265365"/>
                <a:gd name="connsiteX5380" fmla="*/ 978556 w 1667234"/>
                <a:gd name="connsiteY5380" fmla="*/ 1236129 h 1265365"/>
                <a:gd name="connsiteX5381" fmla="*/ 978556 w 1667234"/>
                <a:gd name="connsiteY5381" fmla="*/ 1236129 h 1265365"/>
                <a:gd name="connsiteX5382" fmla="*/ 978556 w 1667234"/>
                <a:gd name="connsiteY5382" fmla="*/ 1236129 h 1265365"/>
                <a:gd name="connsiteX5383" fmla="*/ 981337 w 1667234"/>
                <a:gd name="connsiteY5383" fmla="*/ 1236943 h 1265365"/>
                <a:gd name="connsiteX5384" fmla="*/ 981337 w 1667234"/>
                <a:gd name="connsiteY5384" fmla="*/ 1236943 h 1265365"/>
                <a:gd name="connsiteX5385" fmla="*/ 981337 w 1667234"/>
                <a:gd name="connsiteY5385" fmla="*/ 1236943 h 1265365"/>
                <a:gd name="connsiteX5386" fmla="*/ 983166 w 1667234"/>
                <a:gd name="connsiteY5386" fmla="*/ 1238149 h 1265365"/>
                <a:gd name="connsiteX5387" fmla="*/ 983166 w 1667234"/>
                <a:gd name="connsiteY5387" fmla="*/ 1238149 h 1265365"/>
                <a:gd name="connsiteX5388" fmla="*/ 983166 w 1667234"/>
                <a:gd name="connsiteY5388" fmla="*/ 1238149 h 1265365"/>
                <a:gd name="connsiteX5389" fmla="*/ 984042 w 1667234"/>
                <a:gd name="connsiteY5389" fmla="*/ 1238707 h 1265365"/>
                <a:gd name="connsiteX5390" fmla="*/ 984042 w 1667234"/>
                <a:gd name="connsiteY5390" fmla="*/ 1238707 h 1265365"/>
                <a:gd name="connsiteX5391" fmla="*/ 984042 w 1667234"/>
                <a:gd name="connsiteY5391" fmla="*/ 1238707 h 1265365"/>
                <a:gd name="connsiteX5392" fmla="*/ 984181 w 1667234"/>
                <a:gd name="connsiteY5392" fmla="*/ 1238632 h 1265365"/>
                <a:gd name="connsiteX5393" fmla="*/ 984181 w 1667234"/>
                <a:gd name="connsiteY5393" fmla="*/ 1238632 h 1265365"/>
                <a:gd name="connsiteX5394" fmla="*/ 984181 w 1667234"/>
                <a:gd name="connsiteY5394" fmla="*/ 1238632 h 1265365"/>
                <a:gd name="connsiteX5395" fmla="*/ 985896 w 1667234"/>
                <a:gd name="connsiteY5395" fmla="*/ 1238682 h 1265365"/>
                <a:gd name="connsiteX5396" fmla="*/ 985896 w 1667234"/>
                <a:gd name="connsiteY5396" fmla="*/ 1238682 h 1265365"/>
                <a:gd name="connsiteX5397" fmla="*/ 985896 w 1667234"/>
                <a:gd name="connsiteY5397" fmla="*/ 1238682 h 1265365"/>
                <a:gd name="connsiteX5398" fmla="*/ 988080 w 1667234"/>
                <a:gd name="connsiteY5398" fmla="*/ 1241273 h 1265365"/>
                <a:gd name="connsiteX5399" fmla="*/ 988080 w 1667234"/>
                <a:gd name="connsiteY5399" fmla="*/ 1241273 h 1265365"/>
                <a:gd name="connsiteX5400" fmla="*/ 988080 w 1667234"/>
                <a:gd name="connsiteY5400" fmla="*/ 1241273 h 1265365"/>
                <a:gd name="connsiteX5401" fmla="*/ 988576 w 1667234"/>
                <a:gd name="connsiteY5401" fmla="*/ 1242111 h 1265365"/>
                <a:gd name="connsiteX5402" fmla="*/ 988576 w 1667234"/>
                <a:gd name="connsiteY5402" fmla="*/ 1242111 h 1265365"/>
                <a:gd name="connsiteX5403" fmla="*/ 988576 w 1667234"/>
                <a:gd name="connsiteY5403" fmla="*/ 1242111 h 1265365"/>
                <a:gd name="connsiteX5404" fmla="*/ 988969 w 1667234"/>
                <a:gd name="connsiteY5404" fmla="*/ 1243165 h 1265365"/>
                <a:gd name="connsiteX5405" fmla="*/ 988969 w 1667234"/>
                <a:gd name="connsiteY5405" fmla="*/ 1243165 h 1265365"/>
                <a:gd name="connsiteX5406" fmla="*/ 988969 w 1667234"/>
                <a:gd name="connsiteY5406" fmla="*/ 1243165 h 1265365"/>
                <a:gd name="connsiteX5407" fmla="*/ 988423 w 1667234"/>
                <a:gd name="connsiteY5407" fmla="*/ 1243889 h 1265365"/>
                <a:gd name="connsiteX5408" fmla="*/ 988423 w 1667234"/>
                <a:gd name="connsiteY5408" fmla="*/ 1243889 h 1265365"/>
                <a:gd name="connsiteX5409" fmla="*/ 988423 w 1667234"/>
                <a:gd name="connsiteY5409" fmla="*/ 1243889 h 1265365"/>
                <a:gd name="connsiteX5410" fmla="*/ 987534 w 1667234"/>
                <a:gd name="connsiteY5410" fmla="*/ 1244321 h 1265365"/>
                <a:gd name="connsiteX5411" fmla="*/ 987534 w 1667234"/>
                <a:gd name="connsiteY5411" fmla="*/ 1244321 h 1265365"/>
                <a:gd name="connsiteX5412" fmla="*/ 987534 w 1667234"/>
                <a:gd name="connsiteY5412" fmla="*/ 1244321 h 1265365"/>
                <a:gd name="connsiteX5413" fmla="*/ 986620 w 1667234"/>
                <a:gd name="connsiteY5413" fmla="*/ 1245007 h 1265365"/>
                <a:gd name="connsiteX5414" fmla="*/ 986620 w 1667234"/>
                <a:gd name="connsiteY5414" fmla="*/ 1245007 h 1265365"/>
                <a:gd name="connsiteX5415" fmla="*/ 986620 w 1667234"/>
                <a:gd name="connsiteY5415" fmla="*/ 1245007 h 1265365"/>
                <a:gd name="connsiteX5416" fmla="*/ 986366 w 1667234"/>
                <a:gd name="connsiteY5416" fmla="*/ 1245768 h 1265365"/>
                <a:gd name="connsiteX5417" fmla="*/ 986366 w 1667234"/>
                <a:gd name="connsiteY5417" fmla="*/ 1245768 h 1265365"/>
                <a:gd name="connsiteX5418" fmla="*/ 986366 w 1667234"/>
                <a:gd name="connsiteY5418" fmla="*/ 1245768 h 1265365"/>
                <a:gd name="connsiteX5419" fmla="*/ 985502 w 1667234"/>
                <a:gd name="connsiteY5419" fmla="*/ 1247344 h 1265365"/>
                <a:gd name="connsiteX5420" fmla="*/ 985502 w 1667234"/>
                <a:gd name="connsiteY5420" fmla="*/ 1247344 h 1265365"/>
                <a:gd name="connsiteX5421" fmla="*/ 985502 w 1667234"/>
                <a:gd name="connsiteY5421" fmla="*/ 1247344 h 1265365"/>
                <a:gd name="connsiteX5422" fmla="*/ 984931 w 1667234"/>
                <a:gd name="connsiteY5422" fmla="*/ 1248004 h 1265365"/>
                <a:gd name="connsiteX5423" fmla="*/ 984931 w 1667234"/>
                <a:gd name="connsiteY5423" fmla="*/ 1248004 h 1265365"/>
                <a:gd name="connsiteX5424" fmla="*/ 984931 w 1667234"/>
                <a:gd name="connsiteY5424" fmla="*/ 1248004 h 1265365"/>
                <a:gd name="connsiteX5425" fmla="*/ 983166 w 1667234"/>
                <a:gd name="connsiteY5425" fmla="*/ 1248931 h 1265365"/>
                <a:gd name="connsiteX5426" fmla="*/ 983166 w 1667234"/>
                <a:gd name="connsiteY5426" fmla="*/ 1248931 h 1265365"/>
                <a:gd name="connsiteX5427" fmla="*/ 983166 w 1667234"/>
                <a:gd name="connsiteY5427" fmla="*/ 1248931 h 1265365"/>
                <a:gd name="connsiteX5428" fmla="*/ 980067 w 1667234"/>
                <a:gd name="connsiteY5428" fmla="*/ 1249185 h 1265365"/>
                <a:gd name="connsiteX5429" fmla="*/ 980067 w 1667234"/>
                <a:gd name="connsiteY5429" fmla="*/ 1249185 h 1265365"/>
                <a:gd name="connsiteX5430" fmla="*/ 980067 w 1667234"/>
                <a:gd name="connsiteY5430" fmla="*/ 1249185 h 1265365"/>
                <a:gd name="connsiteX5431" fmla="*/ 980092 w 1667234"/>
                <a:gd name="connsiteY5431" fmla="*/ 1249299 h 1265365"/>
                <a:gd name="connsiteX5432" fmla="*/ 980092 w 1667234"/>
                <a:gd name="connsiteY5432" fmla="*/ 1249299 h 1265365"/>
                <a:gd name="connsiteX5433" fmla="*/ 980092 w 1667234"/>
                <a:gd name="connsiteY5433" fmla="*/ 1249299 h 1265365"/>
                <a:gd name="connsiteX5434" fmla="*/ 978581 w 1667234"/>
                <a:gd name="connsiteY5434" fmla="*/ 1251230 h 1265365"/>
                <a:gd name="connsiteX5435" fmla="*/ 978581 w 1667234"/>
                <a:gd name="connsiteY5435" fmla="*/ 1251230 h 1265365"/>
                <a:gd name="connsiteX5436" fmla="*/ 978581 w 1667234"/>
                <a:gd name="connsiteY5436" fmla="*/ 1251230 h 1265365"/>
                <a:gd name="connsiteX5437" fmla="*/ 976600 w 1667234"/>
                <a:gd name="connsiteY5437" fmla="*/ 1252004 h 1265365"/>
                <a:gd name="connsiteX5438" fmla="*/ 976600 w 1667234"/>
                <a:gd name="connsiteY5438" fmla="*/ 1252004 h 1265365"/>
                <a:gd name="connsiteX5439" fmla="*/ 976600 w 1667234"/>
                <a:gd name="connsiteY5439" fmla="*/ 1252004 h 1265365"/>
                <a:gd name="connsiteX5440" fmla="*/ 974835 w 1667234"/>
                <a:gd name="connsiteY5440" fmla="*/ 1252919 h 1265365"/>
                <a:gd name="connsiteX5441" fmla="*/ 974835 w 1667234"/>
                <a:gd name="connsiteY5441" fmla="*/ 1252919 h 1265365"/>
                <a:gd name="connsiteX5442" fmla="*/ 974835 w 1667234"/>
                <a:gd name="connsiteY5442" fmla="*/ 1252919 h 1265365"/>
                <a:gd name="connsiteX5443" fmla="*/ 972625 w 1667234"/>
                <a:gd name="connsiteY5443" fmla="*/ 1254836 h 1265365"/>
                <a:gd name="connsiteX5444" fmla="*/ 972625 w 1667234"/>
                <a:gd name="connsiteY5444" fmla="*/ 1254836 h 1265365"/>
                <a:gd name="connsiteX5445" fmla="*/ 972282 w 1667234"/>
                <a:gd name="connsiteY5445" fmla="*/ 1254824 h 1265365"/>
                <a:gd name="connsiteX5446" fmla="*/ 972282 w 1667234"/>
                <a:gd name="connsiteY5446" fmla="*/ 1254824 h 1265365"/>
                <a:gd name="connsiteX5447" fmla="*/ 972104 w 1667234"/>
                <a:gd name="connsiteY5447" fmla="*/ 1254608 h 1265365"/>
                <a:gd name="connsiteX5448" fmla="*/ 972104 w 1667234"/>
                <a:gd name="connsiteY5448" fmla="*/ 1254608 h 1265365"/>
                <a:gd name="connsiteX5449" fmla="*/ 972104 w 1667234"/>
                <a:gd name="connsiteY5449" fmla="*/ 1254608 h 1265365"/>
                <a:gd name="connsiteX5450" fmla="*/ 972104 w 1667234"/>
                <a:gd name="connsiteY5450" fmla="*/ 1253706 h 1265365"/>
                <a:gd name="connsiteX5451" fmla="*/ 972104 w 1667234"/>
                <a:gd name="connsiteY5451" fmla="*/ 1253706 h 1265365"/>
                <a:gd name="connsiteX5452" fmla="*/ 972104 w 1667234"/>
                <a:gd name="connsiteY5452" fmla="*/ 1253706 h 1265365"/>
                <a:gd name="connsiteX5453" fmla="*/ 973171 w 1667234"/>
                <a:gd name="connsiteY5453" fmla="*/ 1252106 h 1265365"/>
                <a:gd name="connsiteX5454" fmla="*/ 973171 w 1667234"/>
                <a:gd name="connsiteY5454" fmla="*/ 1252106 h 1265365"/>
                <a:gd name="connsiteX5455" fmla="*/ 973171 w 1667234"/>
                <a:gd name="connsiteY5455" fmla="*/ 1252106 h 1265365"/>
                <a:gd name="connsiteX5456" fmla="*/ 973273 w 1667234"/>
                <a:gd name="connsiteY5456" fmla="*/ 1251992 h 1265365"/>
                <a:gd name="connsiteX5457" fmla="*/ 973273 w 1667234"/>
                <a:gd name="connsiteY5457" fmla="*/ 1251992 h 1265365"/>
                <a:gd name="connsiteX5458" fmla="*/ 973273 w 1667234"/>
                <a:gd name="connsiteY5458" fmla="*/ 1251992 h 1265365"/>
                <a:gd name="connsiteX5459" fmla="*/ 970466 w 1667234"/>
                <a:gd name="connsiteY5459" fmla="*/ 1253363 h 1265365"/>
                <a:gd name="connsiteX5460" fmla="*/ 970466 w 1667234"/>
                <a:gd name="connsiteY5460" fmla="*/ 1253363 h 1265365"/>
                <a:gd name="connsiteX5461" fmla="*/ 970466 w 1667234"/>
                <a:gd name="connsiteY5461" fmla="*/ 1253363 h 1265365"/>
                <a:gd name="connsiteX5462" fmla="*/ 970021 w 1667234"/>
                <a:gd name="connsiteY5462" fmla="*/ 1253934 h 1265365"/>
                <a:gd name="connsiteX5463" fmla="*/ 970021 w 1667234"/>
                <a:gd name="connsiteY5463" fmla="*/ 1253934 h 1265365"/>
                <a:gd name="connsiteX5464" fmla="*/ 970021 w 1667234"/>
                <a:gd name="connsiteY5464" fmla="*/ 1253934 h 1265365"/>
                <a:gd name="connsiteX5465" fmla="*/ 967812 w 1667234"/>
                <a:gd name="connsiteY5465" fmla="*/ 1255420 h 1265365"/>
                <a:gd name="connsiteX5466" fmla="*/ 967812 w 1667234"/>
                <a:gd name="connsiteY5466" fmla="*/ 1255420 h 1265365"/>
                <a:gd name="connsiteX5467" fmla="*/ 967812 w 1667234"/>
                <a:gd name="connsiteY5467" fmla="*/ 1255420 h 1265365"/>
                <a:gd name="connsiteX5468" fmla="*/ 963773 w 1667234"/>
                <a:gd name="connsiteY5468" fmla="*/ 1255865 h 1265365"/>
                <a:gd name="connsiteX5469" fmla="*/ 963773 w 1667234"/>
                <a:gd name="connsiteY5469" fmla="*/ 1255865 h 1265365"/>
                <a:gd name="connsiteX5470" fmla="*/ 963773 w 1667234"/>
                <a:gd name="connsiteY5470" fmla="*/ 1255865 h 1265365"/>
                <a:gd name="connsiteX5471" fmla="*/ 962338 w 1667234"/>
                <a:gd name="connsiteY5471" fmla="*/ 1255852 h 1265365"/>
                <a:gd name="connsiteX5472" fmla="*/ 962338 w 1667234"/>
                <a:gd name="connsiteY5472" fmla="*/ 1255852 h 1265365"/>
                <a:gd name="connsiteX5473" fmla="*/ 962338 w 1667234"/>
                <a:gd name="connsiteY5473" fmla="*/ 1255852 h 1265365"/>
                <a:gd name="connsiteX5474" fmla="*/ 960992 w 1667234"/>
                <a:gd name="connsiteY5474" fmla="*/ 1255839 h 1265365"/>
                <a:gd name="connsiteX5475" fmla="*/ 960992 w 1667234"/>
                <a:gd name="connsiteY5475" fmla="*/ 1255839 h 1265365"/>
                <a:gd name="connsiteX5476" fmla="*/ 960992 w 1667234"/>
                <a:gd name="connsiteY5476" fmla="*/ 1255839 h 1265365"/>
                <a:gd name="connsiteX5477" fmla="*/ 958757 w 1667234"/>
                <a:gd name="connsiteY5477" fmla="*/ 1255966 h 1265365"/>
                <a:gd name="connsiteX5478" fmla="*/ 958757 w 1667234"/>
                <a:gd name="connsiteY5478" fmla="*/ 1255966 h 1265365"/>
                <a:gd name="connsiteX5479" fmla="*/ 958757 w 1667234"/>
                <a:gd name="connsiteY5479" fmla="*/ 1255966 h 1265365"/>
                <a:gd name="connsiteX5480" fmla="*/ 955709 w 1667234"/>
                <a:gd name="connsiteY5480" fmla="*/ 1256182 h 1265365"/>
                <a:gd name="connsiteX5481" fmla="*/ 955709 w 1667234"/>
                <a:gd name="connsiteY5481" fmla="*/ 1256182 h 1265365"/>
                <a:gd name="connsiteX5482" fmla="*/ 955709 w 1667234"/>
                <a:gd name="connsiteY5482" fmla="*/ 1256182 h 1265365"/>
                <a:gd name="connsiteX5483" fmla="*/ 951569 w 1667234"/>
                <a:gd name="connsiteY5483" fmla="*/ 1255966 h 1265365"/>
                <a:gd name="connsiteX5484" fmla="*/ 951569 w 1667234"/>
                <a:gd name="connsiteY5484" fmla="*/ 1255966 h 1265365"/>
                <a:gd name="connsiteX5485" fmla="*/ 951569 w 1667234"/>
                <a:gd name="connsiteY5485" fmla="*/ 1255966 h 1265365"/>
                <a:gd name="connsiteX5486" fmla="*/ 948267 w 1667234"/>
                <a:gd name="connsiteY5486" fmla="*/ 1255814 h 1265365"/>
                <a:gd name="connsiteX5487" fmla="*/ 948267 w 1667234"/>
                <a:gd name="connsiteY5487" fmla="*/ 1255814 h 1265365"/>
                <a:gd name="connsiteX5488" fmla="*/ 948267 w 1667234"/>
                <a:gd name="connsiteY5488" fmla="*/ 1255814 h 1265365"/>
                <a:gd name="connsiteX5489" fmla="*/ 945270 w 1667234"/>
                <a:gd name="connsiteY5489" fmla="*/ 1256144 h 1265365"/>
                <a:gd name="connsiteX5490" fmla="*/ 945270 w 1667234"/>
                <a:gd name="connsiteY5490" fmla="*/ 1256144 h 1265365"/>
                <a:gd name="connsiteX5491" fmla="*/ 945270 w 1667234"/>
                <a:gd name="connsiteY5491" fmla="*/ 1256144 h 1265365"/>
                <a:gd name="connsiteX5492" fmla="*/ 941231 w 1667234"/>
                <a:gd name="connsiteY5492" fmla="*/ 1256690 h 1265365"/>
                <a:gd name="connsiteX5493" fmla="*/ 941231 w 1667234"/>
                <a:gd name="connsiteY5493" fmla="*/ 1256690 h 1265365"/>
                <a:gd name="connsiteX5494" fmla="*/ 941231 w 1667234"/>
                <a:gd name="connsiteY5494" fmla="*/ 1256690 h 1265365"/>
                <a:gd name="connsiteX5495" fmla="*/ 939783 w 1667234"/>
                <a:gd name="connsiteY5495" fmla="*/ 1256741 h 1265365"/>
                <a:gd name="connsiteX5496" fmla="*/ 939783 w 1667234"/>
                <a:gd name="connsiteY5496" fmla="*/ 1256741 h 1265365"/>
                <a:gd name="connsiteX5497" fmla="*/ 939364 w 1667234"/>
                <a:gd name="connsiteY5497" fmla="*/ 1256792 h 1265365"/>
                <a:gd name="connsiteX5498" fmla="*/ 939364 w 1667234"/>
                <a:gd name="connsiteY5498" fmla="*/ 1256792 h 1265365"/>
                <a:gd name="connsiteX5499" fmla="*/ 939364 w 1667234"/>
                <a:gd name="connsiteY5499" fmla="*/ 1256792 h 1265365"/>
                <a:gd name="connsiteX5500" fmla="*/ 937485 w 1667234"/>
                <a:gd name="connsiteY5500" fmla="*/ 1256881 h 1265365"/>
                <a:gd name="connsiteX5501" fmla="*/ 937485 w 1667234"/>
                <a:gd name="connsiteY5501" fmla="*/ 1256881 h 1265365"/>
                <a:gd name="connsiteX5502" fmla="*/ 937485 w 1667234"/>
                <a:gd name="connsiteY5502" fmla="*/ 1256881 h 1265365"/>
                <a:gd name="connsiteX5503" fmla="*/ 935300 w 1667234"/>
                <a:gd name="connsiteY5503" fmla="*/ 1255700 h 1265365"/>
                <a:gd name="connsiteX5504" fmla="*/ 935300 w 1667234"/>
                <a:gd name="connsiteY5504" fmla="*/ 1255700 h 1265365"/>
                <a:gd name="connsiteX5505" fmla="*/ 935300 w 1667234"/>
                <a:gd name="connsiteY5505" fmla="*/ 1255700 h 1265365"/>
                <a:gd name="connsiteX5506" fmla="*/ 935402 w 1667234"/>
                <a:gd name="connsiteY5506" fmla="*/ 1254798 h 1265365"/>
                <a:gd name="connsiteX5507" fmla="*/ 935402 w 1667234"/>
                <a:gd name="connsiteY5507" fmla="*/ 1254798 h 1265365"/>
                <a:gd name="connsiteX5508" fmla="*/ 935402 w 1667234"/>
                <a:gd name="connsiteY5508" fmla="*/ 1254798 h 1265365"/>
                <a:gd name="connsiteX5509" fmla="*/ 935491 w 1667234"/>
                <a:gd name="connsiteY5509" fmla="*/ 1254125 h 1265365"/>
                <a:gd name="connsiteX5510" fmla="*/ 935491 w 1667234"/>
                <a:gd name="connsiteY5510" fmla="*/ 1254125 h 1265365"/>
                <a:gd name="connsiteX5511" fmla="*/ 935478 w 1667234"/>
                <a:gd name="connsiteY5511" fmla="*/ 1254125 h 1265365"/>
                <a:gd name="connsiteX5512" fmla="*/ 935478 w 1667234"/>
                <a:gd name="connsiteY5512" fmla="*/ 1254125 h 1265365"/>
                <a:gd name="connsiteX5513" fmla="*/ 935478 w 1667234"/>
                <a:gd name="connsiteY5513" fmla="*/ 1254125 h 1265365"/>
                <a:gd name="connsiteX5514" fmla="*/ 933091 w 1667234"/>
                <a:gd name="connsiteY5514" fmla="*/ 1254366 h 1265365"/>
                <a:gd name="connsiteX5515" fmla="*/ 933091 w 1667234"/>
                <a:gd name="connsiteY5515" fmla="*/ 1254366 h 1265365"/>
                <a:gd name="connsiteX5516" fmla="*/ 933091 w 1667234"/>
                <a:gd name="connsiteY5516" fmla="*/ 1254366 h 1265365"/>
                <a:gd name="connsiteX5517" fmla="*/ 931084 w 1667234"/>
                <a:gd name="connsiteY5517" fmla="*/ 1254303 h 1265365"/>
                <a:gd name="connsiteX5518" fmla="*/ 931084 w 1667234"/>
                <a:gd name="connsiteY5518" fmla="*/ 1254303 h 1265365"/>
                <a:gd name="connsiteX5519" fmla="*/ 931084 w 1667234"/>
                <a:gd name="connsiteY5519" fmla="*/ 1254303 h 1265365"/>
                <a:gd name="connsiteX5520" fmla="*/ 929967 w 1667234"/>
                <a:gd name="connsiteY5520" fmla="*/ 1254265 h 1265365"/>
                <a:gd name="connsiteX5521" fmla="*/ 929967 w 1667234"/>
                <a:gd name="connsiteY5521" fmla="*/ 1254265 h 1265365"/>
                <a:gd name="connsiteX5522" fmla="*/ 929967 w 1667234"/>
                <a:gd name="connsiteY5522" fmla="*/ 1254265 h 1265365"/>
                <a:gd name="connsiteX5523" fmla="*/ 928062 w 1667234"/>
                <a:gd name="connsiteY5523" fmla="*/ 1253858 h 1265365"/>
                <a:gd name="connsiteX5524" fmla="*/ 928062 w 1667234"/>
                <a:gd name="connsiteY5524" fmla="*/ 1253858 h 1265365"/>
                <a:gd name="connsiteX5525" fmla="*/ 928062 w 1667234"/>
                <a:gd name="connsiteY5525" fmla="*/ 1253858 h 1265365"/>
                <a:gd name="connsiteX5526" fmla="*/ 927262 w 1667234"/>
                <a:gd name="connsiteY5526" fmla="*/ 1253668 h 1265365"/>
                <a:gd name="connsiteX5527" fmla="*/ 927262 w 1667234"/>
                <a:gd name="connsiteY5527" fmla="*/ 1253668 h 1265365"/>
                <a:gd name="connsiteX5528" fmla="*/ 927262 w 1667234"/>
                <a:gd name="connsiteY5528" fmla="*/ 1253668 h 1265365"/>
                <a:gd name="connsiteX5529" fmla="*/ 928481 w 1667234"/>
                <a:gd name="connsiteY5529" fmla="*/ 1254722 h 1265365"/>
                <a:gd name="connsiteX5530" fmla="*/ 928481 w 1667234"/>
                <a:gd name="connsiteY5530" fmla="*/ 1254722 h 1265365"/>
                <a:gd name="connsiteX5531" fmla="*/ 928481 w 1667234"/>
                <a:gd name="connsiteY5531" fmla="*/ 1254722 h 1265365"/>
                <a:gd name="connsiteX5532" fmla="*/ 929789 w 1667234"/>
                <a:gd name="connsiteY5532" fmla="*/ 1256360 h 1265365"/>
                <a:gd name="connsiteX5533" fmla="*/ 929789 w 1667234"/>
                <a:gd name="connsiteY5533" fmla="*/ 1256360 h 1265365"/>
                <a:gd name="connsiteX5534" fmla="*/ 929789 w 1667234"/>
                <a:gd name="connsiteY5534" fmla="*/ 1256360 h 1265365"/>
                <a:gd name="connsiteX5535" fmla="*/ 929294 w 1667234"/>
                <a:gd name="connsiteY5535" fmla="*/ 1257389 h 1265365"/>
                <a:gd name="connsiteX5536" fmla="*/ 929294 w 1667234"/>
                <a:gd name="connsiteY5536" fmla="*/ 1257389 h 1265365"/>
                <a:gd name="connsiteX5537" fmla="*/ 929294 w 1667234"/>
                <a:gd name="connsiteY5537" fmla="*/ 1257389 h 1265365"/>
                <a:gd name="connsiteX5538" fmla="*/ 923985 w 1667234"/>
                <a:gd name="connsiteY5538" fmla="*/ 1259497 h 1265365"/>
                <a:gd name="connsiteX5539" fmla="*/ 923985 w 1667234"/>
                <a:gd name="connsiteY5539" fmla="*/ 1259497 h 1265365"/>
                <a:gd name="connsiteX5540" fmla="*/ 923985 w 1667234"/>
                <a:gd name="connsiteY5540" fmla="*/ 1259497 h 1265365"/>
                <a:gd name="connsiteX5541" fmla="*/ 919121 w 1667234"/>
                <a:gd name="connsiteY5541" fmla="*/ 1259116 h 1265365"/>
                <a:gd name="connsiteX5542" fmla="*/ 919121 w 1667234"/>
                <a:gd name="connsiteY5542" fmla="*/ 1259116 h 1265365"/>
                <a:gd name="connsiteX5543" fmla="*/ 917788 w 1667234"/>
                <a:gd name="connsiteY5543" fmla="*/ 1258976 h 1265365"/>
                <a:gd name="connsiteX5544" fmla="*/ 917788 w 1667234"/>
                <a:gd name="connsiteY5544" fmla="*/ 1258976 h 1265365"/>
                <a:gd name="connsiteX5545" fmla="*/ 917788 w 1667234"/>
                <a:gd name="connsiteY5545" fmla="*/ 1258976 h 1265365"/>
                <a:gd name="connsiteX5546" fmla="*/ 915997 w 1667234"/>
                <a:gd name="connsiteY5546" fmla="*/ 1258849 h 1265365"/>
                <a:gd name="connsiteX5547" fmla="*/ 915997 w 1667234"/>
                <a:gd name="connsiteY5547" fmla="*/ 1258849 h 1265365"/>
                <a:gd name="connsiteX5548" fmla="*/ 915997 w 1667234"/>
                <a:gd name="connsiteY5548" fmla="*/ 1258849 h 1265365"/>
                <a:gd name="connsiteX5549" fmla="*/ 914841 w 1667234"/>
                <a:gd name="connsiteY5549" fmla="*/ 1259065 h 1265365"/>
                <a:gd name="connsiteX5550" fmla="*/ 914841 w 1667234"/>
                <a:gd name="connsiteY5550" fmla="*/ 1259065 h 1265365"/>
                <a:gd name="connsiteX5551" fmla="*/ 914841 w 1667234"/>
                <a:gd name="connsiteY5551" fmla="*/ 1259065 h 1265365"/>
                <a:gd name="connsiteX5552" fmla="*/ 913292 w 1667234"/>
                <a:gd name="connsiteY5552" fmla="*/ 1260335 h 1265365"/>
                <a:gd name="connsiteX5553" fmla="*/ 913292 w 1667234"/>
                <a:gd name="connsiteY5553" fmla="*/ 1260335 h 1265365"/>
                <a:gd name="connsiteX5554" fmla="*/ 913292 w 1667234"/>
                <a:gd name="connsiteY5554" fmla="*/ 1260335 h 1265365"/>
                <a:gd name="connsiteX5555" fmla="*/ 917292 w 1667234"/>
                <a:gd name="connsiteY5555" fmla="*/ 1262735 h 1265365"/>
                <a:gd name="connsiteX5556" fmla="*/ 917292 w 1667234"/>
                <a:gd name="connsiteY5556" fmla="*/ 1262735 h 1265365"/>
                <a:gd name="connsiteX5557" fmla="*/ 917292 w 1667234"/>
                <a:gd name="connsiteY5557" fmla="*/ 1262735 h 1265365"/>
                <a:gd name="connsiteX5558" fmla="*/ 916569 w 1667234"/>
                <a:gd name="connsiteY5558" fmla="*/ 1263510 h 1265365"/>
                <a:gd name="connsiteX5559" fmla="*/ 916569 w 1667234"/>
                <a:gd name="connsiteY5559" fmla="*/ 1263510 h 1265365"/>
                <a:gd name="connsiteX5560" fmla="*/ 916569 w 1667234"/>
                <a:gd name="connsiteY5560" fmla="*/ 1263510 h 1265365"/>
                <a:gd name="connsiteX5561" fmla="*/ 914194 w 1667234"/>
                <a:gd name="connsiteY5561" fmla="*/ 1263536 h 1265365"/>
                <a:gd name="connsiteX5562" fmla="*/ 914194 w 1667234"/>
                <a:gd name="connsiteY5562" fmla="*/ 1263536 h 1265365"/>
                <a:gd name="connsiteX5563" fmla="*/ 914194 w 1667234"/>
                <a:gd name="connsiteY5563" fmla="*/ 1263536 h 1265365"/>
                <a:gd name="connsiteX5564" fmla="*/ 912276 w 1667234"/>
                <a:gd name="connsiteY5564" fmla="*/ 1263510 h 1265365"/>
                <a:gd name="connsiteX5565" fmla="*/ 912276 w 1667234"/>
                <a:gd name="connsiteY5565" fmla="*/ 1263510 h 1265365"/>
                <a:gd name="connsiteX5566" fmla="*/ 912276 w 1667234"/>
                <a:gd name="connsiteY5566" fmla="*/ 1263510 h 1265365"/>
                <a:gd name="connsiteX5567" fmla="*/ 911463 w 1667234"/>
                <a:gd name="connsiteY5567" fmla="*/ 1263879 h 1265365"/>
                <a:gd name="connsiteX5568" fmla="*/ 911463 w 1667234"/>
                <a:gd name="connsiteY5568" fmla="*/ 1263879 h 1265365"/>
                <a:gd name="connsiteX5569" fmla="*/ 911463 w 1667234"/>
                <a:gd name="connsiteY5569" fmla="*/ 1263879 h 1265365"/>
                <a:gd name="connsiteX5570" fmla="*/ 908631 w 1667234"/>
                <a:gd name="connsiteY5570" fmla="*/ 1264716 h 1265365"/>
                <a:gd name="connsiteX5571" fmla="*/ 908631 w 1667234"/>
                <a:gd name="connsiteY5571" fmla="*/ 1264716 h 1265365"/>
                <a:gd name="connsiteX5572" fmla="*/ 908631 w 1667234"/>
                <a:gd name="connsiteY5572" fmla="*/ 1264716 h 1265365"/>
                <a:gd name="connsiteX5573" fmla="*/ 906853 w 1667234"/>
                <a:gd name="connsiteY5573" fmla="*/ 1264945 h 1265365"/>
                <a:gd name="connsiteX5574" fmla="*/ 906853 w 1667234"/>
                <a:gd name="connsiteY5574" fmla="*/ 1264945 h 1265365"/>
                <a:gd name="connsiteX5575" fmla="*/ 906853 w 1667234"/>
                <a:gd name="connsiteY5575" fmla="*/ 1264945 h 1265365"/>
                <a:gd name="connsiteX5576" fmla="*/ 900072 w 1667234"/>
                <a:gd name="connsiteY5576" fmla="*/ 1265352 h 1265365"/>
                <a:gd name="connsiteX5577" fmla="*/ 900072 w 1667234"/>
                <a:gd name="connsiteY5577" fmla="*/ 1265352 h 1265365"/>
                <a:gd name="connsiteX5578" fmla="*/ 900072 w 1667234"/>
                <a:gd name="connsiteY5578" fmla="*/ 1265352 h 1265365"/>
                <a:gd name="connsiteX5579" fmla="*/ 894992 w 1667234"/>
                <a:gd name="connsiteY5579" fmla="*/ 1264044 h 1265365"/>
                <a:gd name="connsiteX5580" fmla="*/ 894992 w 1667234"/>
                <a:gd name="connsiteY5580" fmla="*/ 1264044 h 1265365"/>
                <a:gd name="connsiteX5581" fmla="*/ 894992 w 1667234"/>
                <a:gd name="connsiteY5581" fmla="*/ 1264044 h 1265365"/>
                <a:gd name="connsiteX5582" fmla="*/ 892680 w 1667234"/>
                <a:gd name="connsiteY5582" fmla="*/ 1263256 h 1265365"/>
                <a:gd name="connsiteX5583" fmla="*/ 892680 w 1667234"/>
                <a:gd name="connsiteY5583" fmla="*/ 1263256 h 1265365"/>
                <a:gd name="connsiteX5584" fmla="*/ 892680 w 1667234"/>
                <a:gd name="connsiteY5584" fmla="*/ 1263256 h 1265365"/>
                <a:gd name="connsiteX5585" fmla="*/ 890547 w 1667234"/>
                <a:gd name="connsiteY5585" fmla="*/ 1263281 h 1265365"/>
                <a:gd name="connsiteX5586" fmla="*/ 890547 w 1667234"/>
                <a:gd name="connsiteY5586" fmla="*/ 1263281 h 1265365"/>
                <a:gd name="connsiteX5587" fmla="*/ 890547 w 1667234"/>
                <a:gd name="connsiteY5587" fmla="*/ 1263281 h 1265365"/>
                <a:gd name="connsiteX5588" fmla="*/ 889607 w 1667234"/>
                <a:gd name="connsiteY5588" fmla="*/ 1263370 h 1265365"/>
                <a:gd name="connsiteX5589" fmla="*/ 889607 w 1667234"/>
                <a:gd name="connsiteY5589" fmla="*/ 1263370 h 1265365"/>
                <a:gd name="connsiteX5590" fmla="*/ 889607 w 1667234"/>
                <a:gd name="connsiteY5590" fmla="*/ 1263370 h 1265365"/>
                <a:gd name="connsiteX5591" fmla="*/ 887994 w 1667234"/>
                <a:gd name="connsiteY5591" fmla="*/ 1261935 h 1265365"/>
                <a:gd name="connsiteX5592" fmla="*/ 887994 w 1667234"/>
                <a:gd name="connsiteY5592" fmla="*/ 1261935 h 1265365"/>
                <a:gd name="connsiteX5593" fmla="*/ 887994 w 1667234"/>
                <a:gd name="connsiteY5593" fmla="*/ 1261935 h 1265365"/>
                <a:gd name="connsiteX5594" fmla="*/ 886432 w 1667234"/>
                <a:gd name="connsiteY5594" fmla="*/ 1258722 h 1265365"/>
                <a:gd name="connsiteX5595" fmla="*/ 886432 w 1667234"/>
                <a:gd name="connsiteY5595" fmla="*/ 1258722 h 1265365"/>
                <a:gd name="connsiteX5596" fmla="*/ 886432 w 1667234"/>
                <a:gd name="connsiteY5596" fmla="*/ 1258722 h 1265365"/>
                <a:gd name="connsiteX5597" fmla="*/ 885518 w 1667234"/>
                <a:gd name="connsiteY5597" fmla="*/ 1256513 h 1265365"/>
                <a:gd name="connsiteX5598" fmla="*/ 885518 w 1667234"/>
                <a:gd name="connsiteY5598" fmla="*/ 1256513 h 1265365"/>
                <a:gd name="connsiteX5599" fmla="*/ 885518 w 1667234"/>
                <a:gd name="connsiteY5599" fmla="*/ 1256513 h 1265365"/>
                <a:gd name="connsiteX5600" fmla="*/ 886851 w 1667234"/>
                <a:gd name="connsiteY5600" fmla="*/ 1255395 h 1265365"/>
                <a:gd name="connsiteX5601" fmla="*/ 886851 w 1667234"/>
                <a:gd name="connsiteY5601" fmla="*/ 1255395 h 1265365"/>
                <a:gd name="connsiteX5602" fmla="*/ 886851 w 1667234"/>
                <a:gd name="connsiteY5602" fmla="*/ 1255395 h 1265365"/>
                <a:gd name="connsiteX5603" fmla="*/ 887804 w 1667234"/>
                <a:gd name="connsiteY5603" fmla="*/ 1255077 h 1265365"/>
                <a:gd name="connsiteX5604" fmla="*/ 887804 w 1667234"/>
                <a:gd name="connsiteY5604" fmla="*/ 1255077 h 1265365"/>
                <a:gd name="connsiteX5605" fmla="*/ 887804 w 1667234"/>
                <a:gd name="connsiteY5605" fmla="*/ 1255077 h 1265365"/>
                <a:gd name="connsiteX5606" fmla="*/ 888439 w 1667234"/>
                <a:gd name="connsiteY5606" fmla="*/ 1254836 h 1265365"/>
                <a:gd name="connsiteX5607" fmla="*/ 888439 w 1667234"/>
                <a:gd name="connsiteY5607" fmla="*/ 1254836 h 1265365"/>
                <a:gd name="connsiteX5608" fmla="*/ 888439 w 1667234"/>
                <a:gd name="connsiteY5608" fmla="*/ 1254836 h 1265365"/>
                <a:gd name="connsiteX5609" fmla="*/ 886089 w 1667234"/>
                <a:gd name="connsiteY5609" fmla="*/ 1254925 h 1265365"/>
                <a:gd name="connsiteX5610" fmla="*/ 886089 w 1667234"/>
                <a:gd name="connsiteY5610" fmla="*/ 1254925 h 1265365"/>
                <a:gd name="connsiteX5611" fmla="*/ 886089 w 1667234"/>
                <a:gd name="connsiteY5611" fmla="*/ 1254925 h 1265365"/>
                <a:gd name="connsiteX5612" fmla="*/ 884349 w 1667234"/>
                <a:gd name="connsiteY5612" fmla="*/ 1254658 h 1265365"/>
                <a:gd name="connsiteX5613" fmla="*/ 884349 w 1667234"/>
                <a:gd name="connsiteY5613" fmla="*/ 1254658 h 1265365"/>
                <a:gd name="connsiteX5614" fmla="*/ 884349 w 1667234"/>
                <a:gd name="connsiteY5614" fmla="*/ 1254658 h 1265365"/>
                <a:gd name="connsiteX5615" fmla="*/ 881543 w 1667234"/>
                <a:gd name="connsiteY5615" fmla="*/ 1254531 h 1265365"/>
                <a:gd name="connsiteX5616" fmla="*/ 881543 w 1667234"/>
                <a:gd name="connsiteY5616" fmla="*/ 1254531 h 1265365"/>
                <a:gd name="connsiteX5617" fmla="*/ 881543 w 1667234"/>
                <a:gd name="connsiteY5617" fmla="*/ 1254531 h 1265365"/>
                <a:gd name="connsiteX5618" fmla="*/ 879739 w 1667234"/>
                <a:gd name="connsiteY5618" fmla="*/ 1254798 h 1265365"/>
                <a:gd name="connsiteX5619" fmla="*/ 879739 w 1667234"/>
                <a:gd name="connsiteY5619" fmla="*/ 1254798 h 1265365"/>
                <a:gd name="connsiteX5620" fmla="*/ 879739 w 1667234"/>
                <a:gd name="connsiteY5620" fmla="*/ 1254798 h 1265365"/>
                <a:gd name="connsiteX5621" fmla="*/ 877263 w 1667234"/>
                <a:gd name="connsiteY5621" fmla="*/ 1254836 h 1265365"/>
                <a:gd name="connsiteX5622" fmla="*/ 877263 w 1667234"/>
                <a:gd name="connsiteY5622" fmla="*/ 1254836 h 1265365"/>
                <a:gd name="connsiteX5623" fmla="*/ 877263 w 1667234"/>
                <a:gd name="connsiteY5623" fmla="*/ 1254836 h 1265365"/>
                <a:gd name="connsiteX5624" fmla="*/ 876691 w 1667234"/>
                <a:gd name="connsiteY5624" fmla="*/ 1253757 h 1265365"/>
                <a:gd name="connsiteX5625" fmla="*/ 876691 w 1667234"/>
                <a:gd name="connsiteY5625" fmla="*/ 1253757 h 1265365"/>
                <a:gd name="connsiteX5626" fmla="*/ 876691 w 1667234"/>
                <a:gd name="connsiteY5626" fmla="*/ 1253757 h 1265365"/>
                <a:gd name="connsiteX5627" fmla="*/ 876310 w 1667234"/>
                <a:gd name="connsiteY5627" fmla="*/ 1252715 h 1265365"/>
                <a:gd name="connsiteX5628" fmla="*/ 876310 w 1667234"/>
                <a:gd name="connsiteY5628" fmla="*/ 1252715 h 1265365"/>
                <a:gd name="connsiteX5629" fmla="*/ 876310 w 1667234"/>
                <a:gd name="connsiteY5629" fmla="*/ 1252715 h 1265365"/>
                <a:gd name="connsiteX5630" fmla="*/ 876044 w 1667234"/>
                <a:gd name="connsiteY5630" fmla="*/ 1252106 h 1265365"/>
                <a:gd name="connsiteX5631" fmla="*/ 876044 w 1667234"/>
                <a:gd name="connsiteY5631" fmla="*/ 1252106 h 1265365"/>
                <a:gd name="connsiteX5632" fmla="*/ 876044 w 1667234"/>
                <a:gd name="connsiteY5632" fmla="*/ 1252106 h 1265365"/>
                <a:gd name="connsiteX5633" fmla="*/ 874304 w 1667234"/>
                <a:gd name="connsiteY5633" fmla="*/ 1251280 h 1265365"/>
                <a:gd name="connsiteX5634" fmla="*/ 874304 w 1667234"/>
                <a:gd name="connsiteY5634" fmla="*/ 1251280 h 1265365"/>
                <a:gd name="connsiteX5635" fmla="*/ 874304 w 1667234"/>
                <a:gd name="connsiteY5635" fmla="*/ 1251280 h 1265365"/>
                <a:gd name="connsiteX5636" fmla="*/ 871802 w 1667234"/>
                <a:gd name="connsiteY5636" fmla="*/ 1249960 h 1265365"/>
                <a:gd name="connsiteX5637" fmla="*/ 871802 w 1667234"/>
                <a:gd name="connsiteY5637" fmla="*/ 1249960 h 1265365"/>
                <a:gd name="connsiteX5638" fmla="*/ 871802 w 1667234"/>
                <a:gd name="connsiteY5638" fmla="*/ 1249960 h 1265365"/>
                <a:gd name="connsiteX5639" fmla="*/ 871002 w 1667234"/>
                <a:gd name="connsiteY5639" fmla="*/ 1249566 h 1265365"/>
                <a:gd name="connsiteX5640" fmla="*/ 871002 w 1667234"/>
                <a:gd name="connsiteY5640" fmla="*/ 1249566 h 1265365"/>
                <a:gd name="connsiteX5641" fmla="*/ 871002 w 1667234"/>
                <a:gd name="connsiteY5641" fmla="*/ 1249566 h 1265365"/>
                <a:gd name="connsiteX5642" fmla="*/ 870392 w 1667234"/>
                <a:gd name="connsiteY5642" fmla="*/ 1249909 h 1265365"/>
                <a:gd name="connsiteX5643" fmla="*/ 870392 w 1667234"/>
                <a:gd name="connsiteY5643" fmla="*/ 1249909 h 1265365"/>
                <a:gd name="connsiteX5644" fmla="*/ 870392 w 1667234"/>
                <a:gd name="connsiteY5644" fmla="*/ 1249909 h 1265365"/>
                <a:gd name="connsiteX5645" fmla="*/ 867459 w 1667234"/>
                <a:gd name="connsiteY5645" fmla="*/ 1250493 h 1265365"/>
                <a:gd name="connsiteX5646" fmla="*/ 867459 w 1667234"/>
                <a:gd name="connsiteY5646" fmla="*/ 1250493 h 1265365"/>
                <a:gd name="connsiteX5647" fmla="*/ 867459 w 1667234"/>
                <a:gd name="connsiteY5647" fmla="*/ 1250493 h 1265365"/>
                <a:gd name="connsiteX5648" fmla="*/ 864513 w 1667234"/>
                <a:gd name="connsiteY5648" fmla="*/ 1249769 h 1265365"/>
                <a:gd name="connsiteX5649" fmla="*/ 864513 w 1667234"/>
                <a:gd name="connsiteY5649" fmla="*/ 1249769 h 1265365"/>
                <a:gd name="connsiteX5650" fmla="*/ 864513 w 1667234"/>
                <a:gd name="connsiteY5650" fmla="*/ 1249769 h 1265365"/>
                <a:gd name="connsiteX5651" fmla="*/ 864208 w 1667234"/>
                <a:gd name="connsiteY5651" fmla="*/ 1249655 h 1265365"/>
                <a:gd name="connsiteX5652" fmla="*/ 864208 w 1667234"/>
                <a:gd name="connsiteY5652" fmla="*/ 1249655 h 1265365"/>
                <a:gd name="connsiteX5653" fmla="*/ 864208 w 1667234"/>
                <a:gd name="connsiteY5653" fmla="*/ 1249655 h 1265365"/>
                <a:gd name="connsiteX5654" fmla="*/ 864017 w 1667234"/>
                <a:gd name="connsiteY5654" fmla="*/ 1250023 h 1265365"/>
                <a:gd name="connsiteX5655" fmla="*/ 864017 w 1667234"/>
                <a:gd name="connsiteY5655" fmla="*/ 1250023 h 1265365"/>
                <a:gd name="connsiteX5656" fmla="*/ 864017 w 1667234"/>
                <a:gd name="connsiteY5656" fmla="*/ 1250023 h 1265365"/>
                <a:gd name="connsiteX5657" fmla="*/ 864208 w 1667234"/>
                <a:gd name="connsiteY5657" fmla="*/ 1250213 h 1265365"/>
                <a:gd name="connsiteX5658" fmla="*/ 864208 w 1667234"/>
                <a:gd name="connsiteY5658" fmla="*/ 1250213 h 1265365"/>
                <a:gd name="connsiteX5659" fmla="*/ 864513 w 1667234"/>
                <a:gd name="connsiteY5659" fmla="*/ 1250493 h 1265365"/>
                <a:gd name="connsiteX5660" fmla="*/ 864513 w 1667234"/>
                <a:gd name="connsiteY5660" fmla="*/ 1250493 h 1265365"/>
                <a:gd name="connsiteX5661" fmla="*/ 864513 w 1667234"/>
                <a:gd name="connsiteY5661" fmla="*/ 1250493 h 1265365"/>
                <a:gd name="connsiteX5662" fmla="*/ 865871 w 1667234"/>
                <a:gd name="connsiteY5662" fmla="*/ 1252499 h 1265365"/>
                <a:gd name="connsiteX5663" fmla="*/ 865871 w 1667234"/>
                <a:gd name="connsiteY5663" fmla="*/ 1252499 h 1265365"/>
                <a:gd name="connsiteX5664" fmla="*/ 865871 w 1667234"/>
                <a:gd name="connsiteY5664" fmla="*/ 1252499 h 1265365"/>
                <a:gd name="connsiteX5665" fmla="*/ 864881 w 1667234"/>
                <a:gd name="connsiteY5665" fmla="*/ 1253210 h 1265365"/>
                <a:gd name="connsiteX5666" fmla="*/ 864881 w 1667234"/>
                <a:gd name="connsiteY5666" fmla="*/ 1253210 h 1265365"/>
                <a:gd name="connsiteX5667" fmla="*/ 864881 w 1667234"/>
                <a:gd name="connsiteY5667" fmla="*/ 1253210 h 1265365"/>
                <a:gd name="connsiteX5668" fmla="*/ 862404 w 1667234"/>
                <a:gd name="connsiteY5668" fmla="*/ 1252893 h 1265365"/>
                <a:gd name="connsiteX5669" fmla="*/ 862404 w 1667234"/>
                <a:gd name="connsiteY5669" fmla="*/ 1252893 h 1265365"/>
                <a:gd name="connsiteX5670" fmla="*/ 862404 w 1667234"/>
                <a:gd name="connsiteY5670" fmla="*/ 1252893 h 1265365"/>
                <a:gd name="connsiteX5671" fmla="*/ 859725 w 1667234"/>
                <a:gd name="connsiteY5671" fmla="*/ 1252449 h 1265365"/>
                <a:gd name="connsiteX5672" fmla="*/ 859725 w 1667234"/>
                <a:gd name="connsiteY5672" fmla="*/ 1252449 h 1265365"/>
                <a:gd name="connsiteX5673" fmla="*/ 859725 w 1667234"/>
                <a:gd name="connsiteY5673" fmla="*/ 1252449 h 1265365"/>
                <a:gd name="connsiteX5674" fmla="*/ 858226 w 1667234"/>
                <a:gd name="connsiteY5674" fmla="*/ 1252741 h 1265365"/>
                <a:gd name="connsiteX5675" fmla="*/ 858226 w 1667234"/>
                <a:gd name="connsiteY5675" fmla="*/ 1252741 h 1265365"/>
                <a:gd name="connsiteX5676" fmla="*/ 858226 w 1667234"/>
                <a:gd name="connsiteY5676" fmla="*/ 1252741 h 1265365"/>
                <a:gd name="connsiteX5677" fmla="*/ 854581 w 1667234"/>
                <a:gd name="connsiteY5677" fmla="*/ 1252690 h 1265365"/>
                <a:gd name="connsiteX5678" fmla="*/ 854581 w 1667234"/>
                <a:gd name="connsiteY5678" fmla="*/ 1252690 h 1265365"/>
                <a:gd name="connsiteX5679" fmla="*/ 854581 w 1667234"/>
                <a:gd name="connsiteY5679" fmla="*/ 1252690 h 1265365"/>
                <a:gd name="connsiteX5680" fmla="*/ 852003 w 1667234"/>
                <a:gd name="connsiteY5680" fmla="*/ 1252144 h 1265365"/>
                <a:gd name="connsiteX5681" fmla="*/ 852003 w 1667234"/>
                <a:gd name="connsiteY5681" fmla="*/ 1252144 h 1265365"/>
                <a:gd name="connsiteX5682" fmla="*/ 852003 w 1667234"/>
                <a:gd name="connsiteY5682" fmla="*/ 1252144 h 1265365"/>
                <a:gd name="connsiteX5683" fmla="*/ 850391 w 1667234"/>
                <a:gd name="connsiteY5683" fmla="*/ 1251776 h 1265365"/>
                <a:gd name="connsiteX5684" fmla="*/ 850391 w 1667234"/>
                <a:gd name="connsiteY5684" fmla="*/ 1251776 h 1265365"/>
                <a:gd name="connsiteX5685" fmla="*/ 850391 w 1667234"/>
                <a:gd name="connsiteY5685" fmla="*/ 1251776 h 1265365"/>
                <a:gd name="connsiteX5686" fmla="*/ 849209 w 1667234"/>
                <a:gd name="connsiteY5686" fmla="*/ 1251077 h 1265365"/>
                <a:gd name="connsiteX5687" fmla="*/ 849209 w 1667234"/>
                <a:gd name="connsiteY5687" fmla="*/ 1251077 h 1265365"/>
                <a:gd name="connsiteX5688" fmla="*/ 849209 w 1667234"/>
                <a:gd name="connsiteY5688" fmla="*/ 1251077 h 1265365"/>
                <a:gd name="connsiteX5689" fmla="*/ 848638 w 1667234"/>
                <a:gd name="connsiteY5689" fmla="*/ 1250785 h 1265365"/>
                <a:gd name="connsiteX5690" fmla="*/ 848638 w 1667234"/>
                <a:gd name="connsiteY5690" fmla="*/ 1250785 h 1265365"/>
                <a:gd name="connsiteX5691" fmla="*/ 848638 w 1667234"/>
                <a:gd name="connsiteY5691" fmla="*/ 1250785 h 1265365"/>
                <a:gd name="connsiteX5692" fmla="*/ 847597 w 1667234"/>
                <a:gd name="connsiteY5692" fmla="*/ 1251204 h 1265365"/>
                <a:gd name="connsiteX5693" fmla="*/ 847597 w 1667234"/>
                <a:gd name="connsiteY5693" fmla="*/ 1251204 h 1265365"/>
                <a:gd name="connsiteX5694" fmla="*/ 845857 w 1667234"/>
                <a:gd name="connsiteY5694" fmla="*/ 1252245 h 1265365"/>
                <a:gd name="connsiteX5695" fmla="*/ 845857 w 1667234"/>
                <a:gd name="connsiteY5695" fmla="*/ 1252245 h 1265365"/>
                <a:gd name="connsiteX5696" fmla="*/ 845653 w 1667234"/>
                <a:gd name="connsiteY5696" fmla="*/ 1252639 h 1265365"/>
                <a:gd name="connsiteX5697" fmla="*/ 845653 w 1667234"/>
                <a:gd name="connsiteY5697" fmla="*/ 1252639 h 1265365"/>
                <a:gd name="connsiteX5698" fmla="*/ 845653 w 1667234"/>
                <a:gd name="connsiteY5698" fmla="*/ 1252639 h 1265365"/>
                <a:gd name="connsiteX5699" fmla="*/ 845653 w 1667234"/>
                <a:gd name="connsiteY5699" fmla="*/ 1252639 h 1265365"/>
                <a:gd name="connsiteX5700" fmla="*/ 845653 w 1667234"/>
                <a:gd name="connsiteY5700" fmla="*/ 1252639 h 1265365"/>
                <a:gd name="connsiteX5701" fmla="*/ 845653 w 1667234"/>
                <a:gd name="connsiteY5701" fmla="*/ 1252639 h 1265365"/>
                <a:gd name="connsiteX5702" fmla="*/ 845755 w 1667234"/>
                <a:gd name="connsiteY5702" fmla="*/ 1252296 h 1265365"/>
                <a:gd name="connsiteX5703" fmla="*/ 845755 w 1667234"/>
                <a:gd name="connsiteY5703" fmla="*/ 1252296 h 1265365"/>
                <a:gd name="connsiteX5704" fmla="*/ 845704 w 1667234"/>
                <a:gd name="connsiteY5704" fmla="*/ 1252322 h 1265365"/>
                <a:gd name="connsiteX5705" fmla="*/ 845704 w 1667234"/>
                <a:gd name="connsiteY5705" fmla="*/ 1252322 h 1265365"/>
                <a:gd name="connsiteX5706" fmla="*/ 845577 w 1667234"/>
                <a:gd name="connsiteY5706" fmla="*/ 1252614 h 1265365"/>
                <a:gd name="connsiteX5707" fmla="*/ 845577 w 1667234"/>
                <a:gd name="connsiteY5707" fmla="*/ 1252614 h 1265365"/>
                <a:gd name="connsiteX5708" fmla="*/ 845387 w 1667234"/>
                <a:gd name="connsiteY5708" fmla="*/ 1252525 h 1265365"/>
                <a:gd name="connsiteX5709" fmla="*/ 845387 w 1667234"/>
                <a:gd name="connsiteY5709" fmla="*/ 1252525 h 1265365"/>
                <a:gd name="connsiteX5710" fmla="*/ 845133 w 1667234"/>
                <a:gd name="connsiteY5710" fmla="*/ 1252411 h 1265365"/>
                <a:gd name="connsiteX5711" fmla="*/ 845133 w 1667234"/>
                <a:gd name="connsiteY5711" fmla="*/ 1252411 h 1265365"/>
                <a:gd name="connsiteX5712" fmla="*/ 845133 w 1667234"/>
                <a:gd name="connsiteY5712" fmla="*/ 1252411 h 1265365"/>
                <a:gd name="connsiteX5713" fmla="*/ 842060 w 1667234"/>
                <a:gd name="connsiteY5713" fmla="*/ 1250798 h 1265365"/>
                <a:gd name="connsiteX5714" fmla="*/ 842060 w 1667234"/>
                <a:gd name="connsiteY5714" fmla="*/ 1250798 h 1265365"/>
                <a:gd name="connsiteX5715" fmla="*/ 842060 w 1667234"/>
                <a:gd name="connsiteY5715" fmla="*/ 1250798 h 1265365"/>
                <a:gd name="connsiteX5716" fmla="*/ 841691 w 1667234"/>
                <a:gd name="connsiteY5716" fmla="*/ 1250544 h 1265365"/>
                <a:gd name="connsiteX5717" fmla="*/ 841691 w 1667234"/>
                <a:gd name="connsiteY5717" fmla="*/ 1250544 h 1265365"/>
                <a:gd name="connsiteX5718" fmla="*/ 841691 w 1667234"/>
                <a:gd name="connsiteY5718" fmla="*/ 1250544 h 1265365"/>
                <a:gd name="connsiteX5719" fmla="*/ 841120 w 1667234"/>
                <a:gd name="connsiteY5719" fmla="*/ 1250087 h 1265365"/>
                <a:gd name="connsiteX5720" fmla="*/ 841120 w 1667234"/>
                <a:gd name="connsiteY5720" fmla="*/ 1250087 h 1265365"/>
                <a:gd name="connsiteX5721" fmla="*/ 841120 w 1667234"/>
                <a:gd name="connsiteY5721" fmla="*/ 1250087 h 1265365"/>
                <a:gd name="connsiteX5722" fmla="*/ 840269 w 1667234"/>
                <a:gd name="connsiteY5722" fmla="*/ 1249705 h 1265365"/>
                <a:gd name="connsiteX5723" fmla="*/ 840269 w 1667234"/>
                <a:gd name="connsiteY5723" fmla="*/ 1249705 h 1265365"/>
                <a:gd name="connsiteX5724" fmla="*/ 840269 w 1667234"/>
                <a:gd name="connsiteY5724" fmla="*/ 1249705 h 1265365"/>
                <a:gd name="connsiteX5725" fmla="*/ 836179 w 1667234"/>
                <a:gd name="connsiteY5725" fmla="*/ 1248309 h 1265365"/>
                <a:gd name="connsiteX5726" fmla="*/ 836179 w 1667234"/>
                <a:gd name="connsiteY5726" fmla="*/ 1248309 h 1265365"/>
                <a:gd name="connsiteX5727" fmla="*/ 834592 w 1667234"/>
                <a:gd name="connsiteY5727" fmla="*/ 1247737 h 1265365"/>
                <a:gd name="connsiteX5728" fmla="*/ 834592 w 1667234"/>
                <a:gd name="connsiteY5728" fmla="*/ 1247737 h 1265365"/>
                <a:gd name="connsiteX5729" fmla="*/ 834592 w 1667234"/>
                <a:gd name="connsiteY5729" fmla="*/ 1247737 h 1265365"/>
                <a:gd name="connsiteX5730" fmla="*/ 828788 w 1667234"/>
                <a:gd name="connsiteY5730" fmla="*/ 1246772 h 1265365"/>
                <a:gd name="connsiteX5731" fmla="*/ 828788 w 1667234"/>
                <a:gd name="connsiteY5731" fmla="*/ 1246772 h 1265365"/>
                <a:gd name="connsiteX5732" fmla="*/ 828788 w 1667234"/>
                <a:gd name="connsiteY5732" fmla="*/ 1246772 h 1265365"/>
                <a:gd name="connsiteX5733" fmla="*/ 826909 w 1667234"/>
                <a:gd name="connsiteY5733" fmla="*/ 1246582 h 1265365"/>
                <a:gd name="connsiteX5734" fmla="*/ 826909 w 1667234"/>
                <a:gd name="connsiteY5734" fmla="*/ 1246582 h 1265365"/>
                <a:gd name="connsiteX5735" fmla="*/ 826909 w 1667234"/>
                <a:gd name="connsiteY5735" fmla="*/ 1246582 h 1265365"/>
                <a:gd name="connsiteX5736" fmla="*/ 825245 w 1667234"/>
                <a:gd name="connsiteY5736" fmla="*/ 1246543 h 1265365"/>
                <a:gd name="connsiteX5737" fmla="*/ 825245 w 1667234"/>
                <a:gd name="connsiteY5737" fmla="*/ 1246543 h 1265365"/>
                <a:gd name="connsiteX5738" fmla="*/ 825245 w 1667234"/>
                <a:gd name="connsiteY5738" fmla="*/ 1246543 h 1265365"/>
                <a:gd name="connsiteX5739" fmla="*/ 821003 w 1667234"/>
                <a:gd name="connsiteY5739" fmla="*/ 1245629 h 1265365"/>
                <a:gd name="connsiteX5740" fmla="*/ 821003 w 1667234"/>
                <a:gd name="connsiteY5740" fmla="*/ 1245629 h 1265365"/>
                <a:gd name="connsiteX5741" fmla="*/ 821003 w 1667234"/>
                <a:gd name="connsiteY5741" fmla="*/ 1245629 h 1265365"/>
                <a:gd name="connsiteX5742" fmla="*/ 815936 w 1667234"/>
                <a:gd name="connsiteY5742" fmla="*/ 1243432 h 1265365"/>
                <a:gd name="connsiteX5743" fmla="*/ 815936 w 1667234"/>
                <a:gd name="connsiteY5743" fmla="*/ 1243432 h 1265365"/>
                <a:gd name="connsiteX5744" fmla="*/ 815936 w 1667234"/>
                <a:gd name="connsiteY5744" fmla="*/ 1243432 h 1265365"/>
                <a:gd name="connsiteX5745" fmla="*/ 813803 w 1667234"/>
                <a:gd name="connsiteY5745" fmla="*/ 1243330 h 1265365"/>
                <a:gd name="connsiteX5746" fmla="*/ 813803 w 1667234"/>
                <a:gd name="connsiteY5746" fmla="*/ 1243330 h 1265365"/>
                <a:gd name="connsiteX5747" fmla="*/ 813803 w 1667234"/>
                <a:gd name="connsiteY5747" fmla="*/ 1243330 h 1265365"/>
                <a:gd name="connsiteX5748" fmla="*/ 812787 w 1667234"/>
                <a:gd name="connsiteY5748" fmla="*/ 1243445 h 1265365"/>
                <a:gd name="connsiteX5749" fmla="*/ 812787 w 1667234"/>
                <a:gd name="connsiteY5749" fmla="*/ 1243445 h 1265365"/>
                <a:gd name="connsiteX5750" fmla="*/ 812787 w 1667234"/>
                <a:gd name="connsiteY5750" fmla="*/ 1243445 h 1265365"/>
                <a:gd name="connsiteX5751" fmla="*/ 811478 w 1667234"/>
                <a:gd name="connsiteY5751" fmla="*/ 1243648 h 1265365"/>
                <a:gd name="connsiteX5752" fmla="*/ 811478 w 1667234"/>
                <a:gd name="connsiteY5752" fmla="*/ 1243648 h 1265365"/>
                <a:gd name="connsiteX5753" fmla="*/ 811478 w 1667234"/>
                <a:gd name="connsiteY5753" fmla="*/ 1243648 h 1265365"/>
                <a:gd name="connsiteX5754" fmla="*/ 807453 w 1667234"/>
                <a:gd name="connsiteY5754" fmla="*/ 1243292 h 1265365"/>
                <a:gd name="connsiteX5755" fmla="*/ 807453 w 1667234"/>
                <a:gd name="connsiteY5755" fmla="*/ 1243292 h 1265365"/>
                <a:gd name="connsiteX5756" fmla="*/ 807453 w 1667234"/>
                <a:gd name="connsiteY5756" fmla="*/ 1243292 h 1265365"/>
                <a:gd name="connsiteX5757" fmla="*/ 805548 w 1667234"/>
                <a:gd name="connsiteY5757" fmla="*/ 1241603 h 1265365"/>
                <a:gd name="connsiteX5758" fmla="*/ 805548 w 1667234"/>
                <a:gd name="connsiteY5758" fmla="*/ 1241603 h 1265365"/>
                <a:gd name="connsiteX5759" fmla="*/ 805548 w 1667234"/>
                <a:gd name="connsiteY5759" fmla="*/ 1241603 h 1265365"/>
                <a:gd name="connsiteX5760" fmla="*/ 803783 w 1667234"/>
                <a:gd name="connsiteY5760" fmla="*/ 1240015 h 1265365"/>
                <a:gd name="connsiteX5761" fmla="*/ 803783 w 1667234"/>
                <a:gd name="connsiteY5761" fmla="*/ 1240015 h 1265365"/>
                <a:gd name="connsiteX5762" fmla="*/ 803783 w 1667234"/>
                <a:gd name="connsiteY5762" fmla="*/ 1240015 h 1265365"/>
                <a:gd name="connsiteX5763" fmla="*/ 798474 w 1667234"/>
                <a:gd name="connsiteY5763" fmla="*/ 1238428 h 1265365"/>
                <a:gd name="connsiteX5764" fmla="*/ 798474 w 1667234"/>
                <a:gd name="connsiteY5764" fmla="*/ 1238428 h 1265365"/>
                <a:gd name="connsiteX5765" fmla="*/ 798474 w 1667234"/>
                <a:gd name="connsiteY5765" fmla="*/ 1238428 h 1265365"/>
                <a:gd name="connsiteX5766" fmla="*/ 798030 w 1667234"/>
                <a:gd name="connsiteY5766" fmla="*/ 1238352 h 1265365"/>
                <a:gd name="connsiteX5767" fmla="*/ 798030 w 1667234"/>
                <a:gd name="connsiteY5767" fmla="*/ 1238352 h 1265365"/>
                <a:gd name="connsiteX5768" fmla="*/ 798030 w 1667234"/>
                <a:gd name="connsiteY5768" fmla="*/ 1238352 h 1265365"/>
                <a:gd name="connsiteX5769" fmla="*/ 795376 w 1667234"/>
                <a:gd name="connsiteY5769" fmla="*/ 1236206 h 1265365"/>
                <a:gd name="connsiteX5770" fmla="*/ 795376 w 1667234"/>
                <a:gd name="connsiteY5770" fmla="*/ 1236206 h 1265365"/>
                <a:gd name="connsiteX5771" fmla="*/ 795376 w 1667234"/>
                <a:gd name="connsiteY5771" fmla="*/ 1236206 h 1265365"/>
                <a:gd name="connsiteX5772" fmla="*/ 796315 w 1667234"/>
                <a:gd name="connsiteY5772" fmla="*/ 1235228 h 1265365"/>
                <a:gd name="connsiteX5773" fmla="*/ 796315 w 1667234"/>
                <a:gd name="connsiteY5773" fmla="*/ 1235228 h 1265365"/>
                <a:gd name="connsiteX5774" fmla="*/ 796315 w 1667234"/>
                <a:gd name="connsiteY5774" fmla="*/ 1235228 h 1265365"/>
                <a:gd name="connsiteX5775" fmla="*/ 797458 w 1667234"/>
                <a:gd name="connsiteY5775" fmla="*/ 1234821 h 1265365"/>
                <a:gd name="connsiteX5776" fmla="*/ 797458 w 1667234"/>
                <a:gd name="connsiteY5776" fmla="*/ 1234821 h 1265365"/>
                <a:gd name="connsiteX5777" fmla="*/ 797458 w 1667234"/>
                <a:gd name="connsiteY5777" fmla="*/ 1234821 h 1265365"/>
                <a:gd name="connsiteX5778" fmla="*/ 799325 w 1667234"/>
                <a:gd name="connsiteY5778" fmla="*/ 1234339 h 1265365"/>
                <a:gd name="connsiteX5779" fmla="*/ 799325 w 1667234"/>
                <a:gd name="connsiteY5779" fmla="*/ 1234339 h 1265365"/>
                <a:gd name="connsiteX5780" fmla="*/ 799325 w 1667234"/>
                <a:gd name="connsiteY5780" fmla="*/ 1234339 h 1265365"/>
                <a:gd name="connsiteX5781" fmla="*/ 801128 w 1667234"/>
                <a:gd name="connsiteY5781" fmla="*/ 1234593 h 1265365"/>
                <a:gd name="connsiteX5782" fmla="*/ 801128 w 1667234"/>
                <a:gd name="connsiteY5782" fmla="*/ 1234593 h 1265365"/>
                <a:gd name="connsiteX5783" fmla="*/ 801128 w 1667234"/>
                <a:gd name="connsiteY5783" fmla="*/ 1234593 h 1265365"/>
                <a:gd name="connsiteX5784" fmla="*/ 803046 w 1667234"/>
                <a:gd name="connsiteY5784" fmla="*/ 1234911 h 1265365"/>
                <a:gd name="connsiteX5785" fmla="*/ 803046 w 1667234"/>
                <a:gd name="connsiteY5785" fmla="*/ 1234911 h 1265365"/>
                <a:gd name="connsiteX5786" fmla="*/ 803046 w 1667234"/>
                <a:gd name="connsiteY5786" fmla="*/ 1234911 h 1265365"/>
                <a:gd name="connsiteX5787" fmla="*/ 803592 w 1667234"/>
                <a:gd name="connsiteY5787" fmla="*/ 1234796 h 1265365"/>
                <a:gd name="connsiteX5788" fmla="*/ 803592 w 1667234"/>
                <a:gd name="connsiteY5788" fmla="*/ 1234796 h 1265365"/>
                <a:gd name="connsiteX5789" fmla="*/ 803592 w 1667234"/>
                <a:gd name="connsiteY5789" fmla="*/ 1234796 h 1265365"/>
                <a:gd name="connsiteX5790" fmla="*/ 804824 w 1667234"/>
                <a:gd name="connsiteY5790" fmla="*/ 1234466 h 1265365"/>
                <a:gd name="connsiteX5791" fmla="*/ 804824 w 1667234"/>
                <a:gd name="connsiteY5791" fmla="*/ 1234466 h 1265365"/>
                <a:gd name="connsiteX5792" fmla="*/ 805497 w 1667234"/>
                <a:gd name="connsiteY5792" fmla="*/ 1234314 h 1265365"/>
                <a:gd name="connsiteX5793" fmla="*/ 805497 w 1667234"/>
                <a:gd name="connsiteY5793" fmla="*/ 1234314 h 1265365"/>
                <a:gd name="connsiteX5794" fmla="*/ 805497 w 1667234"/>
                <a:gd name="connsiteY5794" fmla="*/ 1234314 h 1265365"/>
                <a:gd name="connsiteX5795" fmla="*/ 806539 w 1667234"/>
                <a:gd name="connsiteY5795" fmla="*/ 1234161 h 1265365"/>
                <a:gd name="connsiteX5796" fmla="*/ 806539 w 1667234"/>
                <a:gd name="connsiteY5796" fmla="*/ 1234161 h 1265365"/>
                <a:gd name="connsiteX5797" fmla="*/ 806792 w 1667234"/>
                <a:gd name="connsiteY5797" fmla="*/ 1234161 h 1265365"/>
                <a:gd name="connsiteX5798" fmla="*/ 806792 w 1667234"/>
                <a:gd name="connsiteY5798" fmla="*/ 1234161 h 1265365"/>
                <a:gd name="connsiteX5799" fmla="*/ 806792 w 1667234"/>
                <a:gd name="connsiteY5799" fmla="*/ 1234161 h 1265365"/>
                <a:gd name="connsiteX5800" fmla="*/ 807682 w 1667234"/>
                <a:gd name="connsiteY5800" fmla="*/ 1234174 h 1265365"/>
                <a:gd name="connsiteX5801" fmla="*/ 807682 w 1667234"/>
                <a:gd name="connsiteY5801" fmla="*/ 1234174 h 1265365"/>
                <a:gd name="connsiteX5802" fmla="*/ 807682 w 1667234"/>
                <a:gd name="connsiteY5802" fmla="*/ 1234174 h 1265365"/>
                <a:gd name="connsiteX5803" fmla="*/ 808875 w 1667234"/>
                <a:gd name="connsiteY5803" fmla="*/ 1234237 h 1265365"/>
                <a:gd name="connsiteX5804" fmla="*/ 808875 w 1667234"/>
                <a:gd name="connsiteY5804" fmla="*/ 1234237 h 1265365"/>
                <a:gd name="connsiteX5805" fmla="*/ 808875 w 1667234"/>
                <a:gd name="connsiteY5805" fmla="*/ 1234237 h 1265365"/>
                <a:gd name="connsiteX5806" fmla="*/ 810653 w 1667234"/>
                <a:gd name="connsiteY5806" fmla="*/ 1233844 h 1265365"/>
                <a:gd name="connsiteX5807" fmla="*/ 810653 w 1667234"/>
                <a:gd name="connsiteY5807" fmla="*/ 1233844 h 1265365"/>
                <a:gd name="connsiteX5808" fmla="*/ 810653 w 1667234"/>
                <a:gd name="connsiteY5808" fmla="*/ 1233844 h 1265365"/>
                <a:gd name="connsiteX5809" fmla="*/ 812342 w 1667234"/>
                <a:gd name="connsiteY5809" fmla="*/ 1233196 h 1265365"/>
                <a:gd name="connsiteX5810" fmla="*/ 812342 w 1667234"/>
                <a:gd name="connsiteY5810" fmla="*/ 1233196 h 1265365"/>
                <a:gd name="connsiteX5811" fmla="*/ 812342 w 1667234"/>
                <a:gd name="connsiteY5811" fmla="*/ 1233196 h 1265365"/>
                <a:gd name="connsiteX5812" fmla="*/ 813384 w 1667234"/>
                <a:gd name="connsiteY5812" fmla="*/ 1232815 h 1265365"/>
                <a:gd name="connsiteX5813" fmla="*/ 813384 w 1667234"/>
                <a:gd name="connsiteY5813" fmla="*/ 1232815 h 1265365"/>
                <a:gd name="connsiteX5814" fmla="*/ 813384 w 1667234"/>
                <a:gd name="connsiteY5814" fmla="*/ 1232815 h 1265365"/>
                <a:gd name="connsiteX5815" fmla="*/ 813193 w 1667234"/>
                <a:gd name="connsiteY5815" fmla="*/ 1232726 h 1265365"/>
                <a:gd name="connsiteX5816" fmla="*/ 813193 w 1667234"/>
                <a:gd name="connsiteY5816" fmla="*/ 1232726 h 1265365"/>
                <a:gd name="connsiteX5817" fmla="*/ 813193 w 1667234"/>
                <a:gd name="connsiteY5817" fmla="*/ 1232726 h 1265365"/>
                <a:gd name="connsiteX5818" fmla="*/ 811771 w 1667234"/>
                <a:gd name="connsiteY5818" fmla="*/ 1232104 h 1265365"/>
                <a:gd name="connsiteX5819" fmla="*/ 811771 w 1667234"/>
                <a:gd name="connsiteY5819" fmla="*/ 1232104 h 1265365"/>
                <a:gd name="connsiteX5820" fmla="*/ 811771 w 1667234"/>
                <a:gd name="connsiteY5820" fmla="*/ 1232104 h 1265365"/>
                <a:gd name="connsiteX5821" fmla="*/ 807948 w 1667234"/>
                <a:gd name="connsiteY5821" fmla="*/ 1230935 h 1265365"/>
                <a:gd name="connsiteX5822" fmla="*/ 807948 w 1667234"/>
                <a:gd name="connsiteY5822" fmla="*/ 1230935 h 1265365"/>
                <a:gd name="connsiteX5823" fmla="*/ 807948 w 1667234"/>
                <a:gd name="connsiteY5823" fmla="*/ 1230935 h 1265365"/>
                <a:gd name="connsiteX5824" fmla="*/ 804773 w 1667234"/>
                <a:gd name="connsiteY5824" fmla="*/ 1230262 h 1265365"/>
                <a:gd name="connsiteX5825" fmla="*/ 804773 w 1667234"/>
                <a:gd name="connsiteY5825" fmla="*/ 1230262 h 1265365"/>
                <a:gd name="connsiteX5826" fmla="*/ 804773 w 1667234"/>
                <a:gd name="connsiteY5826" fmla="*/ 1230262 h 1265365"/>
                <a:gd name="connsiteX5827" fmla="*/ 801281 w 1667234"/>
                <a:gd name="connsiteY5827" fmla="*/ 1229627 h 1265365"/>
                <a:gd name="connsiteX5828" fmla="*/ 801281 w 1667234"/>
                <a:gd name="connsiteY5828" fmla="*/ 1229627 h 1265365"/>
                <a:gd name="connsiteX5829" fmla="*/ 801281 w 1667234"/>
                <a:gd name="connsiteY5829" fmla="*/ 1229627 h 1265365"/>
                <a:gd name="connsiteX5830" fmla="*/ 799744 w 1667234"/>
                <a:gd name="connsiteY5830" fmla="*/ 1229780 h 1265365"/>
                <a:gd name="connsiteX5831" fmla="*/ 799744 w 1667234"/>
                <a:gd name="connsiteY5831" fmla="*/ 1229780 h 1265365"/>
                <a:gd name="connsiteX5832" fmla="*/ 799744 w 1667234"/>
                <a:gd name="connsiteY5832" fmla="*/ 1229780 h 1265365"/>
                <a:gd name="connsiteX5833" fmla="*/ 795922 w 1667234"/>
                <a:gd name="connsiteY5833" fmla="*/ 1230021 h 1265365"/>
                <a:gd name="connsiteX5834" fmla="*/ 795922 w 1667234"/>
                <a:gd name="connsiteY5834" fmla="*/ 1230021 h 1265365"/>
                <a:gd name="connsiteX5835" fmla="*/ 795922 w 1667234"/>
                <a:gd name="connsiteY5835" fmla="*/ 1230021 h 1265365"/>
                <a:gd name="connsiteX5836" fmla="*/ 783641 w 1667234"/>
                <a:gd name="connsiteY5836" fmla="*/ 1229501 h 1265365"/>
                <a:gd name="connsiteX5837" fmla="*/ 783641 w 1667234"/>
                <a:gd name="connsiteY5837" fmla="*/ 1229501 h 1265365"/>
                <a:gd name="connsiteX5838" fmla="*/ 783641 w 1667234"/>
                <a:gd name="connsiteY5838" fmla="*/ 1229501 h 1265365"/>
                <a:gd name="connsiteX5839" fmla="*/ 778840 w 1667234"/>
                <a:gd name="connsiteY5839" fmla="*/ 1228370 h 1265365"/>
                <a:gd name="connsiteX5840" fmla="*/ 778840 w 1667234"/>
                <a:gd name="connsiteY5840" fmla="*/ 1228370 h 1265365"/>
                <a:gd name="connsiteX5841" fmla="*/ 778840 w 1667234"/>
                <a:gd name="connsiteY5841" fmla="*/ 1228370 h 1265365"/>
                <a:gd name="connsiteX5842" fmla="*/ 775665 w 1667234"/>
                <a:gd name="connsiteY5842" fmla="*/ 1227544 h 1265365"/>
                <a:gd name="connsiteX5843" fmla="*/ 775665 w 1667234"/>
                <a:gd name="connsiteY5843" fmla="*/ 1227544 h 1265365"/>
                <a:gd name="connsiteX5844" fmla="*/ 775665 w 1667234"/>
                <a:gd name="connsiteY5844" fmla="*/ 1227544 h 1265365"/>
                <a:gd name="connsiteX5845" fmla="*/ 772008 w 1667234"/>
                <a:gd name="connsiteY5845" fmla="*/ 1225017 h 1265365"/>
                <a:gd name="connsiteX5846" fmla="*/ 772008 w 1667234"/>
                <a:gd name="connsiteY5846" fmla="*/ 1225017 h 1265365"/>
                <a:gd name="connsiteX5847" fmla="*/ 772008 w 1667234"/>
                <a:gd name="connsiteY5847" fmla="*/ 1225017 h 1265365"/>
                <a:gd name="connsiteX5848" fmla="*/ 772808 w 1667234"/>
                <a:gd name="connsiteY5848" fmla="*/ 1223925 h 1265365"/>
                <a:gd name="connsiteX5849" fmla="*/ 772808 w 1667234"/>
                <a:gd name="connsiteY5849" fmla="*/ 1223925 h 1265365"/>
                <a:gd name="connsiteX5850" fmla="*/ 772808 w 1667234"/>
                <a:gd name="connsiteY5850" fmla="*/ 1223925 h 1265365"/>
                <a:gd name="connsiteX5851" fmla="*/ 775285 w 1667234"/>
                <a:gd name="connsiteY5851" fmla="*/ 1223544 h 1265365"/>
                <a:gd name="connsiteX5852" fmla="*/ 775285 w 1667234"/>
                <a:gd name="connsiteY5852" fmla="*/ 1223544 h 1265365"/>
                <a:gd name="connsiteX5853" fmla="*/ 775285 w 1667234"/>
                <a:gd name="connsiteY5853" fmla="*/ 1223544 h 1265365"/>
                <a:gd name="connsiteX5854" fmla="*/ 777367 w 1667234"/>
                <a:gd name="connsiteY5854" fmla="*/ 1223201 h 1265365"/>
                <a:gd name="connsiteX5855" fmla="*/ 777367 w 1667234"/>
                <a:gd name="connsiteY5855" fmla="*/ 1223201 h 1265365"/>
                <a:gd name="connsiteX5856" fmla="*/ 777367 w 1667234"/>
                <a:gd name="connsiteY5856" fmla="*/ 1223201 h 1265365"/>
                <a:gd name="connsiteX5857" fmla="*/ 778218 w 1667234"/>
                <a:gd name="connsiteY5857" fmla="*/ 1222147 h 1265365"/>
                <a:gd name="connsiteX5858" fmla="*/ 778218 w 1667234"/>
                <a:gd name="connsiteY5858" fmla="*/ 1222147 h 1265365"/>
                <a:gd name="connsiteX5859" fmla="*/ 778218 w 1667234"/>
                <a:gd name="connsiteY5859" fmla="*/ 1222147 h 1265365"/>
                <a:gd name="connsiteX5860" fmla="*/ 779031 w 1667234"/>
                <a:gd name="connsiteY5860" fmla="*/ 1220509 h 1265365"/>
                <a:gd name="connsiteX5861" fmla="*/ 779031 w 1667234"/>
                <a:gd name="connsiteY5861" fmla="*/ 1220509 h 1265365"/>
                <a:gd name="connsiteX5862" fmla="*/ 779031 w 1667234"/>
                <a:gd name="connsiteY5862" fmla="*/ 1220509 h 1265365"/>
                <a:gd name="connsiteX5863" fmla="*/ 779780 w 1667234"/>
                <a:gd name="connsiteY5863" fmla="*/ 1219010 h 1265365"/>
                <a:gd name="connsiteX5864" fmla="*/ 779780 w 1667234"/>
                <a:gd name="connsiteY5864" fmla="*/ 1219010 h 1265365"/>
                <a:gd name="connsiteX5865" fmla="*/ 779780 w 1667234"/>
                <a:gd name="connsiteY5865" fmla="*/ 1219010 h 1265365"/>
                <a:gd name="connsiteX5866" fmla="*/ 782155 w 1667234"/>
                <a:gd name="connsiteY5866" fmla="*/ 1216369 h 1265365"/>
                <a:gd name="connsiteX5867" fmla="*/ 782155 w 1667234"/>
                <a:gd name="connsiteY5867" fmla="*/ 1216369 h 1265365"/>
                <a:gd name="connsiteX5868" fmla="*/ 782155 w 1667234"/>
                <a:gd name="connsiteY5868" fmla="*/ 1216369 h 1265365"/>
                <a:gd name="connsiteX5869" fmla="*/ 785559 w 1667234"/>
                <a:gd name="connsiteY5869" fmla="*/ 1215594 h 1265365"/>
                <a:gd name="connsiteX5870" fmla="*/ 785559 w 1667234"/>
                <a:gd name="connsiteY5870" fmla="*/ 1215594 h 1265365"/>
                <a:gd name="connsiteX5871" fmla="*/ 785559 w 1667234"/>
                <a:gd name="connsiteY5871" fmla="*/ 1215594 h 1265365"/>
                <a:gd name="connsiteX5872" fmla="*/ 786524 w 1667234"/>
                <a:gd name="connsiteY5872" fmla="*/ 1215544 h 1265365"/>
                <a:gd name="connsiteX5873" fmla="*/ 786524 w 1667234"/>
                <a:gd name="connsiteY5873" fmla="*/ 1215544 h 1265365"/>
                <a:gd name="connsiteX5874" fmla="*/ 786524 w 1667234"/>
                <a:gd name="connsiteY5874" fmla="*/ 1215544 h 1265365"/>
                <a:gd name="connsiteX5875" fmla="*/ 788784 w 1667234"/>
                <a:gd name="connsiteY5875" fmla="*/ 1215594 h 1265365"/>
                <a:gd name="connsiteX5876" fmla="*/ 788784 w 1667234"/>
                <a:gd name="connsiteY5876" fmla="*/ 1215594 h 1265365"/>
                <a:gd name="connsiteX5877" fmla="*/ 788784 w 1667234"/>
                <a:gd name="connsiteY5877" fmla="*/ 1215594 h 1265365"/>
                <a:gd name="connsiteX5878" fmla="*/ 791362 w 1667234"/>
                <a:gd name="connsiteY5878" fmla="*/ 1215429 h 1265365"/>
                <a:gd name="connsiteX5879" fmla="*/ 791362 w 1667234"/>
                <a:gd name="connsiteY5879" fmla="*/ 1215429 h 1265365"/>
                <a:gd name="connsiteX5880" fmla="*/ 791362 w 1667234"/>
                <a:gd name="connsiteY5880" fmla="*/ 1215429 h 1265365"/>
                <a:gd name="connsiteX5881" fmla="*/ 794207 w 1667234"/>
                <a:gd name="connsiteY5881" fmla="*/ 1213677 h 1265365"/>
                <a:gd name="connsiteX5882" fmla="*/ 794207 w 1667234"/>
                <a:gd name="connsiteY5882" fmla="*/ 1213677 h 1265365"/>
                <a:gd name="connsiteX5883" fmla="*/ 794207 w 1667234"/>
                <a:gd name="connsiteY5883" fmla="*/ 1213677 h 1265365"/>
                <a:gd name="connsiteX5884" fmla="*/ 795083 w 1667234"/>
                <a:gd name="connsiteY5884" fmla="*/ 1212915 h 1265365"/>
                <a:gd name="connsiteX5885" fmla="*/ 795083 w 1667234"/>
                <a:gd name="connsiteY5885" fmla="*/ 1212915 h 1265365"/>
                <a:gd name="connsiteX5886" fmla="*/ 795083 w 1667234"/>
                <a:gd name="connsiteY5886" fmla="*/ 1212915 h 1265365"/>
                <a:gd name="connsiteX5887" fmla="*/ 798626 w 1667234"/>
                <a:gd name="connsiteY5887" fmla="*/ 1212191 h 1265365"/>
                <a:gd name="connsiteX5888" fmla="*/ 798626 w 1667234"/>
                <a:gd name="connsiteY5888" fmla="*/ 1212191 h 1265365"/>
                <a:gd name="connsiteX5889" fmla="*/ 798626 w 1667234"/>
                <a:gd name="connsiteY5889" fmla="*/ 1212191 h 1265365"/>
                <a:gd name="connsiteX5890" fmla="*/ 799592 w 1667234"/>
                <a:gd name="connsiteY5890" fmla="*/ 1211937 h 1265365"/>
                <a:gd name="connsiteX5891" fmla="*/ 799592 w 1667234"/>
                <a:gd name="connsiteY5891" fmla="*/ 1211937 h 1265365"/>
                <a:gd name="connsiteX5892" fmla="*/ 799592 w 1667234"/>
                <a:gd name="connsiteY5892" fmla="*/ 1211937 h 1265365"/>
                <a:gd name="connsiteX5893" fmla="*/ 799744 w 1667234"/>
                <a:gd name="connsiteY5893" fmla="*/ 1211657 h 1265365"/>
                <a:gd name="connsiteX5894" fmla="*/ 799744 w 1667234"/>
                <a:gd name="connsiteY5894" fmla="*/ 1211657 h 1265365"/>
                <a:gd name="connsiteX5895" fmla="*/ 799744 w 1667234"/>
                <a:gd name="connsiteY5895" fmla="*/ 1211657 h 1265365"/>
                <a:gd name="connsiteX5896" fmla="*/ 797458 w 1667234"/>
                <a:gd name="connsiteY5896" fmla="*/ 1211276 h 1265365"/>
                <a:gd name="connsiteX5897" fmla="*/ 797458 w 1667234"/>
                <a:gd name="connsiteY5897" fmla="*/ 1211276 h 1265365"/>
                <a:gd name="connsiteX5898" fmla="*/ 797458 w 1667234"/>
                <a:gd name="connsiteY5898" fmla="*/ 1211276 h 1265365"/>
                <a:gd name="connsiteX5899" fmla="*/ 796176 w 1667234"/>
                <a:gd name="connsiteY5899" fmla="*/ 1211365 h 1265365"/>
                <a:gd name="connsiteX5900" fmla="*/ 796176 w 1667234"/>
                <a:gd name="connsiteY5900" fmla="*/ 1211365 h 1265365"/>
                <a:gd name="connsiteX5901" fmla="*/ 796176 w 1667234"/>
                <a:gd name="connsiteY5901" fmla="*/ 1211365 h 1265365"/>
                <a:gd name="connsiteX5902" fmla="*/ 791553 w 1667234"/>
                <a:gd name="connsiteY5902" fmla="*/ 1211022 h 1265365"/>
                <a:gd name="connsiteX5903" fmla="*/ 791553 w 1667234"/>
                <a:gd name="connsiteY5903" fmla="*/ 1211022 h 1265365"/>
                <a:gd name="connsiteX5904" fmla="*/ 791553 w 1667234"/>
                <a:gd name="connsiteY5904" fmla="*/ 1211022 h 1265365"/>
                <a:gd name="connsiteX5905" fmla="*/ 786422 w 1667234"/>
                <a:gd name="connsiteY5905" fmla="*/ 1213702 h 1265365"/>
                <a:gd name="connsiteX5906" fmla="*/ 786422 w 1667234"/>
                <a:gd name="connsiteY5906" fmla="*/ 1213702 h 1265365"/>
                <a:gd name="connsiteX5907" fmla="*/ 786422 w 1667234"/>
                <a:gd name="connsiteY5907" fmla="*/ 1213702 h 1265365"/>
                <a:gd name="connsiteX5908" fmla="*/ 783057 w 1667234"/>
                <a:gd name="connsiteY5908" fmla="*/ 1214604 h 1265365"/>
                <a:gd name="connsiteX5909" fmla="*/ 783057 w 1667234"/>
                <a:gd name="connsiteY5909" fmla="*/ 1214604 h 1265365"/>
                <a:gd name="connsiteX5910" fmla="*/ 783057 w 1667234"/>
                <a:gd name="connsiteY5910" fmla="*/ 1214604 h 1265365"/>
                <a:gd name="connsiteX5911" fmla="*/ 778320 w 1667234"/>
                <a:gd name="connsiteY5911" fmla="*/ 1215797 h 1265365"/>
                <a:gd name="connsiteX5912" fmla="*/ 778320 w 1667234"/>
                <a:gd name="connsiteY5912" fmla="*/ 1215797 h 1265365"/>
                <a:gd name="connsiteX5913" fmla="*/ 778320 w 1667234"/>
                <a:gd name="connsiteY5913" fmla="*/ 1215797 h 1265365"/>
                <a:gd name="connsiteX5914" fmla="*/ 776110 w 1667234"/>
                <a:gd name="connsiteY5914" fmla="*/ 1216509 h 1265365"/>
                <a:gd name="connsiteX5915" fmla="*/ 776110 w 1667234"/>
                <a:gd name="connsiteY5915" fmla="*/ 1216509 h 1265365"/>
                <a:gd name="connsiteX5916" fmla="*/ 776110 w 1667234"/>
                <a:gd name="connsiteY5916" fmla="*/ 1216509 h 1265365"/>
                <a:gd name="connsiteX5917" fmla="*/ 773202 w 1667234"/>
                <a:gd name="connsiteY5917" fmla="*/ 1217372 h 1265365"/>
                <a:gd name="connsiteX5918" fmla="*/ 773202 w 1667234"/>
                <a:gd name="connsiteY5918" fmla="*/ 1217372 h 1265365"/>
                <a:gd name="connsiteX5919" fmla="*/ 773202 w 1667234"/>
                <a:gd name="connsiteY5919" fmla="*/ 1217372 h 1265365"/>
                <a:gd name="connsiteX5920" fmla="*/ 771919 w 1667234"/>
                <a:gd name="connsiteY5920" fmla="*/ 1217702 h 1265365"/>
                <a:gd name="connsiteX5921" fmla="*/ 771919 w 1667234"/>
                <a:gd name="connsiteY5921" fmla="*/ 1217702 h 1265365"/>
                <a:gd name="connsiteX5922" fmla="*/ 771919 w 1667234"/>
                <a:gd name="connsiteY5922" fmla="*/ 1217702 h 1265365"/>
                <a:gd name="connsiteX5923" fmla="*/ 769214 w 1667234"/>
                <a:gd name="connsiteY5923" fmla="*/ 1217626 h 1265365"/>
                <a:gd name="connsiteX5924" fmla="*/ 769214 w 1667234"/>
                <a:gd name="connsiteY5924" fmla="*/ 1217626 h 1265365"/>
                <a:gd name="connsiteX5925" fmla="*/ 769214 w 1667234"/>
                <a:gd name="connsiteY5925" fmla="*/ 1217626 h 1265365"/>
                <a:gd name="connsiteX5926" fmla="*/ 767817 w 1667234"/>
                <a:gd name="connsiteY5926" fmla="*/ 1217448 h 1265365"/>
                <a:gd name="connsiteX5927" fmla="*/ 767817 w 1667234"/>
                <a:gd name="connsiteY5927" fmla="*/ 1217448 h 1265365"/>
                <a:gd name="connsiteX5928" fmla="*/ 767817 w 1667234"/>
                <a:gd name="connsiteY5928" fmla="*/ 1217448 h 1265365"/>
                <a:gd name="connsiteX5929" fmla="*/ 765811 w 1667234"/>
                <a:gd name="connsiteY5929" fmla="*/ 1217842 h 1265365"/>
                <a:gd name="connsiteX5930" fmla="*/ 765811 w 1667234"/>
                <a:gd name="connsiteY5930" fmla="*/ 1217842 h 1265365"/>
                <a:gd name="connsiteX5931" fmla="*/ 765811 w 1667234"/>
                <a:gd name="connsiteY5931" fmla="*/ 1217842 h 1265365"/>
                <a:gd name="connsiteX5932" fmla="*/ 765315 w 1667234"/>
                <a:gd name="connsiteY5932" fmla="*/ 1218007 h 1265365"/>
                <a:gd name="connsiteX5933" fmla="*/ 765315 w 1667234"/>
                <a:gd name="connsiteY5933" fmla="*/ 1218007 h 1265365"/>
                <a:gd name="connsiteX5934" fmla="*/ 765315 w 1667234"/>
                <a:gd name="connsiteY5934" fmla="*/ 1218007 h 1265365"/>
                <a:gd name="connsiteX5935" fmla="*/ 764248 w 1667234"/>
                <a:gd name="connsiteY5935" fmla="*/ 1218439 h 1265365"/>
                <a:gd name="connsiteX5936" fmla="*/ 764248 w 1667234"/>
                <a:gd name="connsiteY5936" fmla="*/ 1218439 h 1265365"/>
                <a:gd name="connsiteX5937" fmla="*/ 764248 w 1667234"/>
                <a:gd name="connsiteY5937" fmla="*/ 1218439 h 1265365"/>
                <a:gd name="connsiteX5938" fmla="*/ 764553 w 1667234"/>
                <a:gd name="connsiteY5938" fmla="*/ 1218629 h 1265365"/>
                <a:gd name="connsiteX5939" fmla="*/ 764553 w 1667234"/>
                <a:gd name="connsiteY5939" fmla="*/ 1218629 h 1265365"/>
                <a:gd name="connsiteX5940" fmla="*/ 764553 w 1667234"/>
                <a:gd name="connsiteY5940" fmla="*/ 1218629 h 1265365"/>
                <a:gd name="connsiteX5941" fmla="*/ 767271 w 1667234"/>
                <a:gd name="connsiteY5941" fmla="*/ 1219455 h 1265365"/>
                <a:gd name="connsiteX5942" fmla="*/ 767271 w 1667234"/>
                <a:gd name="connsiteY5942" fmla="*/ 1219455 h 1265365"/>
                <a:gd name="connsiteX5943" fmla="*/ 767271 w 1667234"/>
                <a:gd name="connsiteY5943" fmla="*/ 1219455 h 1265365"/>
                <a:gd name="connsiteX5944" fmla="*/ 770103 w 1667234"/>
                <a:gd name="connsiteY5944" fmla="*/ 1219188 h 1265365"/>
                <a:gd name="connsiteX5945" fmla="*/ 770103 w 1667234"/>
                <a:gd name="connsiteY5945" fmla="*/ 1219188 h 1265365"/>
                <a:gd name="connsiteX5946" fmla="*/ 770103 w 1667234"/>
                <a:gd name="connsiteY5946" fmla="*/ 1219188 h 1265365"/>
                <a:gd name="connsiteX5947" fmla="*/ 771614 w 1667234"/>
                <a:gd name="connsiteY5947" fmla="*/ 1219772 h 1265365"/>
                <a:gd name="connsiteX5948" fmla="*/ 771614 w 1667234"/>
                <a:gd name="connsiteY5948" fmla="*/ 1219772 h 1265365"/>
                <a:gd name="connsiteX5949" fmla="*/ 771614 w 1667234"/>
                <a:gd name="connsiteY5949" fmla="*/ 1219772 h 1265365"/>
                <a:gd name="connsiteX5950" fmla="*/ 771297 w 1667234"/>
                <a:gd name="connsiteY5950" fmla="*/ 1220966 h 1265365"/>
                <a:gd name="connsiteX5951" fmla="*/ 771297 w 1667234"/>
                <a:gd name="connsiteY5951" fmla="*/ 1220966 h 1265365"/>
                <a:gd name="connsiteX5952" fmla="*/ 771297 w 1667234"/>
                <a:gd name="connsiteY5952" fmla="*/ 1220966 h 1265365"/>
                <a:gd name="connsiteX5953" fmla="*/ 770941 w 1667234"/>
                <a:gd name="connsiteY5953" fmla="*/ 1221538 h 1265365"/>
                <a:gd name="connsiteX5954" fmla="*/ 770941 w 1667234"/>
                <a:gd name="connsiteY5954" fmla="*/ 1221538 h 1265365"/>
                <a:gd name="connsiteX5955" fmla="*/ 770941 w 1667234"/>
                <a:gd name="connsiteY5955" fmla="*/ 1221538 h 1265365"/>
                <a:gd name="connsiteX5956" fmla="*/ 768541 w 1667234"/>
                <a:gd name="connsiteY5956" fmla="*/ 1222986 h 1265365"/>
                <a:gd name="connsiteX5957" fmla="*/ 768541 w 1667234"/>
                <a:gd name="connsiteY5957" fmla="*/ 1222986 h 1265365"/>
                <a:gd name="connsiteX5958" fmla="*/ 767296 w 1667234"/>
                <a:gd name="connsiteY5958" fmla="*/ 1222998 h 1265365"/>
                <a:gd name="connsiteX5959" fmla="*/ 767296 w 1667234"/>
                <a:gd name="connsiteY5959" fmla="*/ 1222998 h 1265365"/>
                <a:gd name="connsiteX5960" fmla="*/ 767296 w 1667234"/>
                <a:gd name="connsiteY5960" fmla="*/ 1222998 h 1265365"/>
                <a:gd name="connsiteX5961" fmla="*/ 765341 w 1667234"/>
                <a:gd name="connsiteY5961" fmla="*/ 1222338 h 1265365"/>
                <a:gd name="connsiteX5962" fmla="*/ 765341 w 1667234"/>
                <a:gd name="connsiteY5962" fmla="*/ 1222338 h 1265365"/>
                <a:gd name="connsiteX5963" fmla="*/ 765341 w 1667234"/>
                <a:gd name="connsiteY5963" fmla="*/ 1222338 h 1265365"/>
                <a:gd name="connsiteX5964" fmla="*/ 764147 w 1667234"/>
                <a:gd name="connsiteY5964" fmla="*/ 1221525 h 1265365"/>
                <a:gd name="connsiteX5965" fmla="*/ 764147 w 1667234"/>
                <a:gd name="connsiteY5965" fmla="*/ 1221525 h 1265365"/>
                <a:gd name="connsiteX5966" fmla="*/ 764147 w 1667234"/>
                <a:gd name="connsiteY5966" fmla="*/ 1221525 h 1265365"/>
                <a:gd name="connsiteX5967" fmla="*/ 763410 w 1667234"/>
                <a:gd name="connsiteY5967" fmla="*/ 1221055 h 1265365"/>
                <a:gd name="connsiteX5968" fmla="*/ 763410 w 1667234"/>
                <a:gd name="connsiteY5968" fmla="*/ 1221055 h 1265365"/>
                <a:gd name="connsiteX5969" fmla="*/ 763410 w 1667234"/>
                <a:gd name="connsiteY5969" fmla="*/ 1221055 h 1265365"/>
                <a:gd name="connsiteX5970" fmla="*/ 762966 w 1667234"/>
                <a:gd name="connsiteY5970" fmla="*/ 1220153 h 1265365"/>
                <a:gd name="connsiteX5971" fmla="*/ 762966 w 1667234"/>
                <a:gd name="connsiteY5971" fmla="*/ 1220153 h 1265365"/>
                <a:gd name="connsiteX5972" fmla="*/ 762966 w 1667234"/>
                <a:gd name="connsiteY5972" fmla="*/ 1220153 h 1265365"/>
                <a:gd name="connsiteX5973" fmla="*/ 762191 w 1667234"/>
                <a:gd name="connsiteY5973" fmla="*/ 1219734 h 1265365"/>
                <a:gd name="connsiteX5974" fmla="*/ 762191 w 1667234"/>
                <a:gd name="connsiteY5974" fmla="*/ 1219734 h 1265365"/>
                <a:gd name="connsiteX5975" fmla="*/ 762191 w 1667234"/>
                <a:gd name="connsiteY5975" fmla="*/ 1219734 h 1265365"/>
                <a:gd name="connsiteX5976" fmla="*/ 761048 w 1667234"/>
                <a:gd name="connsiteY5976" fmla="*/ 1219950 h 1265365"/>
                <a:gd name="connsiteX5977" fmla="*/ 761048 w 1667234"/>
                <a:gd name="connsiteY5977" fmla="*/ 1219950 h 1265365"/>
                <a:gd name="connsiteX5978" fmla="*/ 761048 w 1667234"/>
                <a:gd name="connsiteY5978" fmla="*/ 1219950 h 1265365"/>
                <a:gd name="connsiteX5979" fmla="*/ 759245 w 1667234"/>
                <a:gd name="connsiteY5979" fmla="*/ 1219836 h 1265365"/>
                <a:gd name="connsiteX5980" fmla="*/ 759245 w 1667234"/>
                <a:gd name="connsiteY5980" fmla="*/ 1219836 h 1265365"/>
                <a:gd name="connsiteX5981" fmla="*/ 759245 w 1667234"/>
                <a:gd name="connsiteY5981" fmla="*/ 1219836 h 1265365"/>
                <a:gd name="connsiteX5982" fmla="*/ 756464 w 1667234"/>
                <a:gd name="connsiteY5982" fmla="*/ 1217448 h 1265365"/>
                <a:gd name="connsiteX5983" fmla="*/ 756464 w 1667234"/>
                <a:gd name="connsiteY5983" fmla="*/ 1217448 h 1265365"/>
                <a:gd name="connsiteX5984" fmla="*/ 756464 w 1667234"/>
                <a:gd name="connsiteY5984" fmla="*/ 1217448 h 1265365"/>
                <a:gd name="connsiteX5985" fmla="*/ 755092 w 1667234"/>
                <a:gd name="connsiteY5985" fmla="*/ 1215213 h 1265365"/>
                <a:gd name="connsiteX5986" fmla="*/ 755092 w 1667234"/>
                <a:gd name="connsiteY5986" fmla="*/ 1215213 h 1265365"/>
                <a:gd name="connsiteX5987" fmla="*/ 754521 w 1667234"/>
                <a:gd name="connsiteY5987" fmla="*/ 1214489 h 1265365"/>
                <a:gd name="connsiteX5988" fmla="*/ 754521 w 1667234"/>
                <a:gd name="connsiteY5988" fmla="*/ 1214489 h 1265365"/>
                <a:gd name="connsiteX5989" fmla="*/ 755448 w 1667234"/>
                <a:gd name="connsiteY5989" fmla="*/ 1214375 h 1265365"/>
                <a:gd name="connsiteX5990" fmla="*/ 755448 w 1667234"/>
                <a:gd name="connsiteY5990" fmla="*/ 1214375 h 1265365"/>
                <a:gd name="connsiteX5991" fmla="*/ 755448 w 1667234"/>
                <a:gd name="connsiteY5991" fmla="*/ 1214375 h 1265365"/>
                <a:gd name="connsiteX5992" fmla="*/ 758369 w 1667234"/>
                <a:gd name="connsiteY5992" fmla="*/ 1214235 h 1265365"/>
                <a:gd name="connsiteX5993" fmla="*/ 758369 w 1667234"/>
                <a:gd name="connsiteY5993" fmla="*/ 1214235 h 1265365"/>
                <a:gd name="connsiteX5994" fmla="*/ 758369 w 1667234"/>
                <a:gd name="connsiteY5994" fmla="*/ 1214235 h 1265365"/>
                <a:gd name="connsiteX5995" fmla="*/ 760134 w 1667234"/>
                <a:gd name="connsiteY5995" fmla="*/ 1214375 h 1265365"/>
                <a:gd name="connsiteX5996" fmla="*/ 760134 w 1667234"/>
                <a:gd name="connsiteY5996" fmla="*/ 1214375 h 1265365"/>
                <a:gd name="connsiteX5997" fmla="*/ 760134 w 1667234"/>
                <a:gd name="connsiteY5997" fmla="*/ 1214375 h 1265365"/>
                <a:gd name="connsiteX5998" fmla="*/ 760858 w 1667234"/>
                <a:gd name="connsiteY5998" fmla="*/ 1214451 h 1265365"/>
                <a:gd name="connsiteX5999" fmla="*/ 760858 w 1667234"/>
                <a:gd name="connsiteY5999" fmla="*/ 1214451 h 1265365"/>
                <a:gd name="connsiteX6000" fmla="*/ 760858 w 1667234"/>
                <a:gd name="connsiteY6000" fmla="*/ 1214451 h 1265365"/>
                <a:gd name="connsiteX6001" fmla="*/ 760781 w 1667234"/>
                <a:gd name="connsiteY6001" fmla="*/ 1214146 h 1265365"/>
                <a:gd name="connsiteX6002" fmla="*/ 760781 w 1667234"/>
                <a:gd name="connsiteY6002" fmla="*/ 1214146 h 1265365"/>
                <a:gd name="connsiteX6003" fmla="*/ 760781 w 1667234"/>
                <a:gd name="connsiteY6003" fmla="*/ 1214146 h 1265365"/>
                <a:gd name="connsiteX6004" fmla="*/ 760858 w 1667234"/>
                <a:gd name="connsiteY6004" fmla="*/ 1213080 h 1265365"/>
                <a:gd name="connsiteX6005" fmla="*/ 760858 w 1667234"/>
                <a:gd name="connsiteY6005" fmla="*/ 1213080 h 1265365"/>
                <a:gd name="connsiteX6006" fmla="*/ 760858 w 1667234"/>
                <a:gd name="connsiteY6006" fmla="*/ 1213080 h 1265365"/>
                <a:gd name="connsiteX6007" fmla="*/ 761721 w 1667234"/>
                <a:gd name="connsiteY6007" fmla="*/ 1212737 h 1265365"/>
                <a:gd name="connsiteX6008" fmla="*/ 761721 w 1667234"/>
                <a:gd name="connsiteY6008" fmla="*/ 1212737 h 1265365"/>
                <a:gd name="connsiteX6009" fmla="*/ 761721 w 1667234"/>
                <a:gd name="connsiteY6009" fmla="*/ 1212737 h 1265365"/>
                <a:gd name="connsiteX6010" fmla="*/ 762509 w 1667234"/>
                <a:gd name="connsiteY6010" fmla="*/ 1212813 h 1265365"/>
                <a:gd name="connsiteX6011" fmla="*/ 762509 w 1667234"/>
                <a:gd name="connsiteY6011" fmla="*/ 1212813 h 1265365"/>
                <a:gd name="connsiteX6012" fmla="*/ 762509 w 1667234"/>
                <a:gd name="connsiteY6012" fmla="*/ 1212813 h 1265365"/>
                <a:gd name="connsiteX6013" fmla="*/ 763982 w 1667234"/>
                <a:gd name="connsiteY6013" fmla="*/ 1213105 h 1265365"/>
                <a:gd name="connsiteX6014" fmla="*/ 763982 w 1667234"/>
                <a:gd name="connsiteY6014" fmla="*/ 1213105 h 1265365"/>
                <a:gd name="connsiteX6015" fmla="*/ 763982 w 1667234"/>
                <a:gd name="connsiteY6015" fmla="*/ 1213105 h 1265365"/>
                <a:gd name="connsiteX6016" fmla="*/ 765811 w 1667234"/>
                <a:gd name="connsiteY6016" fmla="*/ 1213207 h 1265365"/>
                <a:gd name="connsiteX6017" fmla="*/ 765811 w 1667234"/>
                <a:gd name="connsiteY6017" fmla="*/ 1213207 h 1265365"/>
                <a:gd name="connsiteX6018" fmla="*/ 765811 w 1667234"/>
                <a:gd name="connsiteY6018" fmla="*/ 1213207 h 1265365"/>
                <a:gd name="connsiteX6019" fmla="*/ 766954 w 1667234"/>
                <a:gd name="connsiteY6019" fmla="*/ 1212737 h 1265365"/>
                <a:gd name="connsiteX6020" fmla="*/ 766954 w 1667234"/>
                <a:gd name="connsiteY6020" fmla="*/ 1212737 h 1265365"/>
                <a:gd name="connsiteX6021" fmla="*/ 766954 w 1667234"/>
                <a:gd name="connsiteY6021" fmla="*/ 1212737 h 1265365"/>
                <a:gd name="connsiteX6022" fmla="*/ 761797 w 1667234"/>
                <a:gd name="connsiteY6022" fmla="*/ 1211886 h 1265365"/>
                <a:gd name="connsiteX6023" fmla="*/ 761797 w 1667234"/>
                <a:gd name="connsiteY6023" fmla="*/ 1211886 h 1265365"/>
                <a:gd name="connsiteX6024" fmla="*/ 761797 w 1667234"/>
                <a:gd name="connsiteY6024" fmla="*/ 1211886 h 1265365"/>
                <a:gd name="connsiteX6025" fmla="*/ 760350 w 1667234"/>
                <a:gd name="connsiteY6025" fmla="*/ 1212419 h 1265365"/>
                <a:gd name="connsiteX6026" fmla="*/ 760350 w 1667234"/>
                <a:gd name="connsiteY6026" fmla="*/ 1212419 h 1265365"/>
                <a:gd name="connsiteX6027" fmla="*/ 760350 w 1667234"/>
                <a:gd name="connsiteY6027" fmla="*/ 1212419 h 1265365"/>
                <a:gd name="connsiteX6028" fmla="*/ 757175 w 1667234"/>
                <a:gd name="connsiteY6028" fmla="*/ 1213219 h 1265365"/>
                <a:gd name="connsiteX6029" fmla="*/ 757175 w 1667234"/>
                <a:gd name="connsiteY6029" fmla="*/ 1213219 h 1265365"/>
                <a:gd name="connsiteX6030" fmla="*/ 757175 w 1667234"/>
                <a:gd name="connsiteY6030" fmla="*/ 1213219 h 1265365"/>
                <a:gd name="connsiteX6031" fmla="*/ 755918 w 1667234"/>
                <a:gd name="connsiteY6031" fmla="*/ 1213067 h 1265365"/>
                <a:gd name="connsiteX6032" fmla="*/ 755918 w 1667234"/>
                <a:gd name="connsiteY6032" fmla="*/ 1213067 h 1265365"/>
                <a:gd name="connsiteX6033" fmla="*/ 755918 w 1667234"/>
                <a:gd name="connsiteY6033" fmla="*/ 1213067 h 1265365"/>
                <a:gd name="connsiteX6034" fmla="*/ 752120 w 1667234"/>
                <a:gd name="connsiteY6034" fmla="*/ 1211111 h 1265365"/>
                <a:gd name="connsiteX6035" fmla="*/ 752120 w 1667234"/>
                <a:gd name="connsiteY6035" fmla="*/ 1211111 h 1265365"/>
                <a:gd name="connsiteX6036" fmla="*/ 752120 w 1667234"/>
                <a:gd name="connsiteY6036" fmla="*/ 1211111 h 1265365"/>
                <a:gd name="connsiteX6037" fmla="*/ 752565 w 1667234"/>
                <a:gd name="connsiteY6037" fmla="*/ 1209930 h 1265365"/>
                <a:gd name="connsiteX6038" fmla="*/ 752565 w 1667234"/>
                <a:gd name="connsiteY6038" fmla="*/ 1209930 h 1265365"/>
                <a:gd name="connsiteX6039" fmla="*/ 752565 w 1667234"/>
                <a:gd name="connsiteY6039" fmla="*/ 1209930 h 1265365"/>
                <a:gd name="connsiteX6040" fmla="*/ 753035 w 1667234"/>
                <a:gd name="connsiteY6040" fmla="*/ 1209486 h 1265365"/>
                <a:gd name="connsiteX6041" fmla="*/ 753035 w 1667234"/>
                <a:gd name="connsiteY6041" fmla="*/ 1209486 h 1265365"/>
                <a:gd name="connsiteX6042" fmla="*/ 753035 w 1667234"/>
                <a:gd name="connsiteY6042" fmla="*/ 1209486 h 1265365"/>
                <a:gd name="connsiteX6043" fmla="*/ 755816 w 1667234"/>
                <a:gd name="connsiteY6043" fmla="*/ 1208254 h 1265365"/>
                <a:gd name="connsiteX6044" fmla="*/ 755816 w 1667234"/>
                <a:gd name="connsiteY6044" fmla="*/ 1208254 h 1265365"/>
                <a:gd name="connsiteX6045" fmla="*/ 755816 w 1667234"/>
                <a:gd name="connsiteY6045" fmla="*/ 1208254 h 1265365"/>
                <a:gd name="connsiteX6046" fmla="*/ 757746 w 1667234"/>
                <a:gd name="connsiteY6046" fmla="*/ 1207352 h 1265365"/>
                <a:gd name="connsiteX6047" fmla="*/ 757746 w 1667234"/>
                <a:gd name="connsiteY6047" fmla="*/ 1207352 h 1265365"/>
                <a:gd name="connsiteX6048" fmla="*/ 757746 w 1667234"/>
                <a:gd name="connsiteY6048" fmla="*/ 1207352 h 1265365"/>
                <a:gd name="connsiteX6049" fmla="*/ 760108 w 1667234"/>
                <a:gd name="connsiteY6049" fmla="*/ 1206285 h 1265365"/>
                <a:gd name="connsiteX6050" fmla="*/ 760108 w 1667234"/>
                <a:gd name="connsiteY6050" fmla="*/ 1206285 h 1265365"/>
                <a:gd name="connsiteX6051" fmla="*/ 760108 w 1667234"/>
                <a:gd name="connsiteY6051" fmla="*/ 1206285 h 1265365"/>
                <a:gd name="connsiteX6052" fmla="*/ 761226 w 1667234"/>
                <a:gd name="connsiteY6052" fmla="*/ 1206044 h 1265365"/>
                <a:gd name="connsiteX6053" fmla="*/ 761226 w 1667234"/>
                <a:gd name="connsiteY6053" fmla="*/ 1206044 h 1265365"/>
                <a:gd name="connsiteX6054" fmla="*/ 761226 w 1667234"/>
                <a:gd name="connsiteY6054" fmla="*/ 1206044 h 1265365"/>
                <a:gd name="connsiteX6055" fmla="*/ 764248 w 1667234"/>
                <a:gd name="connsiteY6055" fmla="*/ 1205892 h 1265365"/>
                <a:gd name="connsiteX6056" fmla="*/ 764248 w 1667234"/>
                <a:gd name="connsiteY6056" fmla="*/ 1205892 h 1265365"/>
                <a:gd name="connsiteX6057" fmla="*/ 764248 w 1667234"/>
                <a:gd name="connsiteY6057" fmla="*/ 1205892 h 1265365"/>
                <a:gd name="connsiteX6058" fmla="*/ 766636 w 1667234"/>
                <a:gd name="connsiteY6058" fmla="*/ 1205942 h 1265365"/>
                <a:gd name="connsiteX6059" fmla="*/ 766636 w 1667234"/>
                <a:gd name="connsiteY6059" fmla="*/ 1205942 h 1265365"/>
                <a:gd name="connsiteX6060" fmla="*/ 766636 w 1667234"/>
                <a:gd name="connsiteY6060" fmla="*/ 1205942 h 1265365"/>
                <a:gd name="connsiteX6061" fmla="*/ 769659 w 1667234"/>
                <a:gd name="connsiteY6061" fmla="*/ 1205663 h 1265365"/>
                <a:gd name="connsiteX6062" fmla="*/ 769659 w 1667234"/>
                <a:gd name="connsiteY6062" fmla="*/ 1205663 h 1265365"/>
                <a:gd name="connsiteX6063" fmla="*/ 769659 w 1667234"/>
                <a:gd name="connsiteY6063" fmla="*/ 1205663 h 1265365"/>
                <a:gd name="connsiteX6064" fmla="*/ 770852 w 1667234"/>
                <a:gd name="connsiteY6064" fmla="*/ 1204875 h 1265365"/>
                <a:gd name="connsiteX6065" fmla="*/ 770852 w 1667234"/>
                <a:gd name="connsiteY6065" fmla="*/ 1204875 h 1265365"/>
                <a:gd name="connsiteX6066" fmla="*/ 770852 w 1667234"/>
                <a:gd name="connsiteY6066" fmla="*/ 1204875 h 1265365"/>
                <a:gd name="connsiteX6067" fmla="*/ 771271 w 1667234"/>
                <a:gd name="connsiteY6067" fmla="*/ 1204520 h 1265365"/>
                <a:gd name="connsiteX6068" fmla="*/ 771271 w 1667234"/>
                <a:gd name="connsiteY6068" fmla="*/ 1204520 h 1265365"/>
                <a:gd name="connsiteX6069" fmla="*/ 771271 w 1667234"/>
                <a:gd name="connsiteY6069" fmla="*/ 1204520 h 1265365"/>
                <a:gd name="connsiteX6070" fmla="*/ 767576 w 1667234"/>
                <a:gd name="connsiteY6070" fmla="*/ 1205790 h 1265365"/>
                <a:gd name="connsiteX6071" fmla="*/ 767576 w 1667234"/>
                <a:gd name="connsiteY6071" fmla="*/ 1205790 h 1265365"/>
                <a:gd name="connsiteX6072" fmla="*/ 767576 w 1667234"/>
                <a:gd name="connsiteY6072" fmla="*/ 1205790 h 1265365"/>
                <a:gd name="connsiteX6073" fmla="*/ 763753 w 1667234"/>
                <a:gd name="connsiteY6073" fmla="*/ 1205117 h 1265365"/>
                <a:gd name="connsiteX6074" fmla="*/ 763753 w 1667234"/>
                <a:gd name="connsiteY6074" fmla="*/ 1205117 h 1265365"/>
                <a:gd name="connsiteX6075" fmla="*/ 763753 w 1667234"/>
                <a:gd name="connsiteY6075" fmla="*/ 1205117 h 1265365"/>
                <a:gd name="connsiteX6076" fmla="*/ 761543 w 1667234"/>
                <a:gd name="connsiteY6076" fmla="*/ 1205396 h 1265365"/>
                <a:gd name="connsiteX6077" fmla="*/ 761543 w 1667234"/>
                <a:gd name="connsiteY6077" fmla="*/ 1205396 h 1265365"/>
                <a:gd name="connsiteX6078" fmla="*/ 761543 w 1667234"/>
                <a:gd name="connsiteY6078" fmla="*/ 1205396 h 1265365"/>
                <a:gd name="connsiteX6079" fmla="*/ 759042 w 1667234"/>
                <a:gd name="connsiteY6079" fmla="*/ 1205904 h 1265365"/>
                <a:gd name="connsiteX6080" fmla="*/ 759042 w 1667234"/>
                <a:gd name="connsiteY6080" fmla="*/ 1205904 h 1265365"/>
                <a:gd name="connsiteX6081" fmla="*/ 759042 w 1667234"/>
                <a:gd name="connsiteY6081" fmla="*/ 1205904 h 1265365"/>
                <a:gd name="connsiteX6082" fmla="*/ 756159 w 1667234"/>
                <a:gd name="connsiteY6082" fmla="*/ 1205625 h 1265365"/>
                <a:gd name="connsiteX6083" fmla="*/ 756159 w 1667234"/>
                <a:gd name="connsiteY6083" fmla="*/ 1205625 h 1265365"/>
                <a:gd name="connsiteX6084" fmla="*/ 756159 w 1667234"/>
                <a:gd name="connsiteY6084" fmla="*/ 1205625 h 1265365"/>
                <a:gd name="connsiteX6085" fmla="*/ 754305 w 1667234"/>
                <a:gd name="connsiteY6085" fmla="*/ 1205396 h 1265365"/>
                <a:gd name="connsiteX6086" fmla="*/ 754305 w 1667234"/>
                <a:gd name="connsiteY6086" fmla="*/ 1205396 h 1265365"/>
                <a:gd name="connsiteX6087" fmla="*/ 754305 w 1667234"/>
                <a:gd name="connsiteY6087" fmla="*/ 1205396 h 1265365"/>
                <a:gd name="connsiteX6088" fmla="*/ 750266 w 1667234"/>
                <a:gd name="connsiteY6088" fmla="*/ 1206679 h 1265365"/>
                <a:gd name="connsiteX6089" fmla="*/ 750266 w 1667234"/>
                <a:gd name="connsiteY6089" fmla="*/ 1206679 h 1265365"/>
                <a:gd name="connsiteX6090" fmla="*/ 750266 w 1667234"/>
                <a:gd name="connsiteY6090" fmla="*/ 1206679 h 1265365"/>
                <a:gd name="connsiteX6091" fmla="*/ 750825 w 1667234"/>
                <a:gd name="connsiteY6091" fmla="*/ 1207847 h 1265365"/>
                <a:gd name="connsiteX6092" fmla="*/ 750825 w 1667234"/>
                <a:gd name="connsiteY6092" fmla="*/ 1207847 h 1265365"/>
                <a:gd name="connsiteX6093" fmla="*/ 750825 w 1667234"/>
                <a:gd name="connsiteY6093" fmla="*/ 1208000 h 1265365"/>
                <a:gd name="connsiteX6094" fmla="*/ 750825 w 1667234"/>
                <a:gd name="connsiteY6094" fmla="*/ 1208000 h 1265365"/>
                <a:gd name="connsiteX6095" fmla="*/ 750825 w 1667234"/>
                <a:gd name="connsiteY6095" fmla="*/ 1208000 h 1265365"/>
                <a:gd name="connsiteX6096" fmla="*/ 749415 w 1667234"/>
                <a:gd name="connsiteY6096" fmla="*/ 1209791 h 1265365"/>
                <a:gd name="connsiteX6097" fmla="*/ 749415 w 1667234"/>
                <a:gd name="connsiteY6097" fmla="*/ 1209791 h 1265365"/>
                <a:gd name="connsiteX6098" fmla="*/ 749415 w 1667234"/>
                <a:gd name="connsiteY6098" fmla="*/ 1209791 h 1265365"/>
                <a:gd name="connsiteX6099" fmla="*/ 747434 w 1667234"/>
                <a:gd name="connsiteY6099" fmla="*/ 1210883 h 1265365"/>
                <a:gd name="connsiteX6100" fmla="*/ 747434 w 1667234"/>
                <a:gd name="connsiteY6100" fmla="*/ 1210883 h 1265365"/>
                <a:gd name="connsiteX6101" fmla="*/ 747434 w 1667234"/>
                <a:gd name="connsiteY6101" fmla="*/ 1210883 h 1265365"/>
                <a:gd name="connsiteX6102" fmla="*/ 747434 w 1667234"/>
                <a:gd name="connsiteY6102" fmla="*/ 1211276 h 1265365"/>
                <a:gd name="connsiteX6103" fmla="*/ 747434 w 1667234"/>
                <a:gd name="connsiteY6103" fmla="*/ 1211276 h 1265365"/>
                <a:gd name="connsiteX6104" fmla="*/ 747434 w 1667234"/>
                <a:gd name="connsiteY6104" fmla="*/ 1211276 h 1265365"/>
                <a:gd name="connsiteX6105" fmla="*/ 747434 w 1667234"/>
                <a:gd name="connsiteY6105" fmla="*/ 1212978 h 1265365"/>
                <a:gd name="connsiteX6106" fmla="*/ 747434 w 1667234"/>
                <a:gd name="connsiteY6106" fmla="*/ 1212978 h 1265365"/>
                <a:gd name="connsiteX6107" fmla="*/ 747434 w 1667234"/>
                <a:gd name="connsiteY6107" fmla="*/ 1212978 h 1265365"/>
                <a:gd name="connsiteX6108" fmla="*/ 747434 w 1667234"/>
                <a:gd name="connsiteY6108" fmla="*/ 1213677 h 1265365"/>
                <a:gd name="connsiteX6109" fmla="*/ 747434 w 1667234"/>
                <a:gd name="connsiteY6109" fmla="*/ 1213677 h 1265365"/>
                <a:gd name="connsiteX6110" fmla="*/ 747434 w 1667234"/>
                <a:gd name="connsiteY6110" fmla="*/ 1213677 h 1265365"/>
                <a:gd name="connsiteX6111" fmla="*/ 746736 w 1667234"/>
                <a:gd name="connsiteY6111" fmla="*/ 1215772 h 1265365"/>
                <a:gd name="connsiteX6112" fmla="*/ 746736 w 1667234"/>
                <a:gd name="connsiteY6112" fmla="*/ 1215772 h 1265365"/>
                <a:gd name="connsiteX6113" fmla="*/ 746545 w 1667234"/>
                <a:gd name="connsiteY6113" fmla="*/ 1216204 h 1265365"/>
                <a:gd name="connsiteX6114" fmla="*/ 746545 w 1667234"/>
                <a:gd name="connsiteY6114" fmla="*/ 1216204 h 1265365"/>
                <a:gd name="connsiteX6115" fmla="*/ 746545 w 1667234"/>
                <a:gd name="connsiteY6115" fmla="*/ 1216204 h 1265365"/>
                <a:gd name="connsiteX6116" fmla="*/ 744234 w 1667234"/>
                <a:gd name="connsiteY6116" fmla="*/ 1219341 h 1265365"/>
                <a:gd name="connsiteX6117" fmla="*/ 744234 w 1667234"/>
                <a:gd name="connsiteY6117" fmla="*/ 1219341 h 1265365"/>
                <a:gd name="connsiteX6118" fmla="*/ 744234 w 1667234"/>
                <a:gd name="connsiteY6118" fmla="*/ 1219341 h 1265365"/>
                <a:gd name="connsiteX6119" fmla="*/ 743319 w 1667234"/>
                <a:gd name="connsiteY6119" fmla="*/ 1220255 h 1265365"/>
                <a:gd name="connsiteX6120" fmla="*/ 743319 w 1667234"/>
                <a:gd name="connsiteY6120" fmla="*/ 1220255 h 1265365"/>
                <a:gd name="connsiteX6121" fmla="*/ 743319 w 1667234"/>
                <a:gd name="connsiteY6121" fmla="*/ 1220255 h 1265365"/>
                <a:gd name="connsiteX6122" fmla="*/ 740856 w 1667234"/>
                <a:gd name="connsiteY6122" fmla="*/ 1221423 h 1265365"/>
                <a:gd name="connsiteX6123" fmla="*/ 740856 w 1667234"/>
                <a:gd name="connsiteY6123" fmla="*/ 1221423 h 1265365"/>
                <a:gd name="connsiteX6124" fmla="*/ 740856 w 1667234"/>
                <a:gd name="connsiteY6124" fmla="*/ 1221423 h 1265365"/>
                <a:gd name="connsiteX6125" fmla="*/ 739598 w 1667234"/>
                <a:gd name="connsiteY6125" fmla="*/ 1221461 h 1265365"/>
                <a:gd name="connsiteX6126" fmla="*/ 739598 w 1667234"/>
                <a:gd name="connsiteY6126" fmla="*/ 1221461 h 1265365"/>
                <a:gd name="connsiteX6127" fmla="*/ 739598 w 1667234"/>
                <a:gd name="connsiteY6127" fmla="*/ 1221461 h 1265365"/>
                <a:gd name="connsiteX6128" fmla="*/ 738773 w 1667234"/>
                <a:gd name="connsiteY6128" fmla="*/ 1221512 h 1265365"/>
                <a:gd name="connsiteX6129" fmla="*/ 738773 w 1667234"/>
                <a:gd name="connsiteY6129" fmla="*/ 1221512 h 1265365"/>
                <a:gd name="connsiteX6130" fmla="*/ 738773 w 1667234"/>
                <a:gd name="connsiteY6130" fmla="*/ 1221512 h 1265365"/>
                <a:gd name="connsiteX6131" fmla="*/ 737160 w 1667234"/>
                <a:gd name="connsiteY6131" fmla="*/ 1220547 h 1265365"/>
                <a:gd name="connsiteX6132" fmla="*/ 737160 w 1667234"/>
                <a:gd name="connsiteY6132" fmla="*/ 1220547 h 1265365"/>
                <a:gd name="connsiteX6133" fmla="*/ 737160 w 1667234"/>
                <a:gd name="connsiteY6133" fmla="*/ 1220547 h 1265365"/>
                <a:gd name="connsiteX6134" fmla="*/ 738379 w 1667234"/>
                <a:gd name="connsiteY6134" fmla="*/ 1218490 h 1265365"/>
                <a:gd name="connsiteX6135" fmla="*/ 738379 w 1667234"/>
                <a:gd name="connsiteY6135" fmla="*/ 1218490 h 1265365"/>
                <a:gd name="connsiteX6136" fmla="*/ 738379 w 1667234"/>
                <a:gd name="connsiteY6136" fmla="*/ 1218490 h 1265365"/>
                <a:gd name="connsiteX6137" fmla="*/ 740195 w 1667234"/>
                <a:gd name="connsiteY6137" fmla="*/ 1217220 h 1265365"/>
                <a:gd name="connsiteX6138" fmla="*/ 740195 w 1667234"/>
                <a:gd name="connsiteY6138" fmla="*/ 1217220 h 1265365"/>
                <a:gd name="connsiteX6139" fmla="*/ 740195 w 1667234"/>
                <a:gd name="connsiteY6139" fmla="*/ 1217220 h 1265365"/>
                <a:gd name="connsiteX6140" fmla="*/ 742392 w 1667234"/>
                <a:gd name="connsiteY6140" fmla="*/ 1215874 h 1265365"/>
                <a:gd name="connsiteX6141" fmla="*/ 742392 w 1667234"/>
                <a:gd name="connsiteY6141" fmla="*/ 1215874 h 1265365"/>
                <a:gd name="connsiteX6142" fmla="*/ 742392 w 1667234"/>
                <a:gd name="connsiteY6142" fmla="*/ 1215874 h 1265365"/>
                <a:gd name="connsiteX6143" fmla="*/ 743739 w 1667234"/>
                <a:gd name="connsiteY6143" fmla="*/ 1215048 h 1265365"/>
                <a:gd name="connsiteX6144" fmla="*/ 743739 w 1667234"/>
                <a:gd name="connsiteY6144" fmla="*/ 1215048 h 1265365"/>
                <a:gd name="connsiteX6145" fmla="*/ 743739 w 1667234"/>
                <a:gd name="connsiteY6145" fmla="*/ 1215048 h 1265365"/>
                <a:gd name="connsiteX6146" fmla="*/ 742989 w 1667234"/>
                <a:gd name="connsiteY6146" fmla="*/ 1214451 h 1265365"/>
                <a:gd name="connsiteX6147" fmla="*/ 742989 w 1667234"/>
                <a:gd name="connsiteY6147" fmla="*/ 1214451 h 1265365"/>
                <a:gd name="connsiteX6148" fmla="*/ 742989 w 1667234"/>
                <a:gd name="connsiteY6148" fmla="*/ 1214451 h 1265365"/>
                <a:gd name="connsiteX6149" fmla="*/ 741580 w 1667234"/>
                <a:gd name="connsiteY6149" fmla="*/ 1213626 h 1265365"/>
                <a:gd name="connsiteX6150" fmla="*/ 741580 w 1667234"/>
                <a:gd name="connsiteY6150" fmla="*/ 1213626 h 1265365"/>
                <a:gd name="connsiteX6151" fmla="*/ 741580 w 1667234"/>
                <a:gd name="connsiteY6151" fmla="*/ 1213626 h 1265365"/>
                <a:gd name="connsiteX6152" fmla="*/ 738773 w 1667234"/>
                <a:gd name="connsiteY6152" fmla="*/ 1212432 h 1265365"/>
                <a:gd name="connsiteX6153" fmla="*/ 738773 w 1667234"/>
                <a:gd name="connsiteY6153" fmla="*/ 1212432 h 1265365"/>
                <a:gd name="connsiteX6154" fmla="*/ 738773 w 1667234"/>
                <a:gd name="connsiteY6154" fmla="*/ 1212432 h 1265365"/>
                <a:gd name="connsiteX6155" fmla="*/ 735408 w 1667234"/>
                <a:gd name="connsiteY6155" fmla="*/ 1211492 h 1265365"/>
                <a:gd name="connsiteX6156" fmla="*/ 735408 w 1667234"/>
                <a:gd name="connsiteY6156" fmla="*/ 1211492 h 1265365"/>
                <a:gd name="connsiteX6157" fmla="*/ 735408 w 1667234"/>
                <a:gd name="connsiteY6157" fmla="*/ 1211492 h 1265365"/>
                <a:gd name="connsiteX6158" fmla="*/ 734163 w 1667234"/>
                <a:gd name="connsiteY6158" fmla="*/ 1209740 h 1265365"/>
                <a:gd name="connsiteX6159" fmla="*/ 734163 w 1667234"/>
                <a:gd name="connsiteY6159" fmla="*/ 1209740 h 1265365"/>
                <a:gd name="connsiteX6160" fmla="*/ 733884 w 1667234"/>
                <a:gd name="connsiteY6160" fmla="*/ 1209041 h 1265365"/>
                <a:gd name="connsiteX6161" fmla="*/ 733884 w 1667234"/>
                <a:gd name="connsiteY6161" fmla="*/ 1209041 h 1265365"/>
                <a:gd name="connsiteX6162" fmla="*/ 733884 w 1667234"/>
                <a:gd name="connsiteY6162" fmla="*/ 1209041 h 1265365"/>
                <a:gd name="connsiteX6163" fmla="*/ 733249 w 1667234"/>
                <a:gd name="connsiteY6163" fmla="*/ 1207581 h 1265365"/>
                <a:gd name="connsiteX6164" fmla="*/ 733249 w 1667234"/>
                <a:gd name="connsiteY6164" fmla="*/ 1207581 h 1265365"/>
                <a:gd name="connsiteX6165" fmla="*/ 733249 w 1667234"/>
                <a:gd name="connsiteY6165" fmla="*/ 1207581 h 1265365"/>
                <a:gd name="connsiteX6166" fmla="*/ 733045 w 1667234"/>
                <a:gd name="connsiteY6166" fmla="*/ 1206793 h 1265365"/>
                <a:gd name="connsiteX6167" fmla="*/ 733045 w 1667234"/>
                <a:gd name="connsiteY6167" fmla="*/ 1206793 h 1265365"/>
                <a:gd name="connsiteX6168" fmla="*/ 733045 w 1667234"/>
                <a:gd name="connsiteY6168" fmla="*/ 1206793 h 1265365"/>
                <a:gd name="connsiteX6169" fmla="*/ 735928 w 1667234"/>
                <a:gd name="connsiteY6169" fmla="*/ 1205765 h 1265365"/>
                <a:gd name="connsiteX6170" fmla="*/ 735928 w 1667234"/>
                <a:gd name="connsiteY6170" fmla="*/ 1205765 h 1265365"/>
                <a:gd name="connsiteX6171" fmla="*/ 735928 w 1667234"/>
                <a:gd name="connsiteY6171" fmla="*/ 1205765 h 1265365"/>
                <a:gd name="connsiteX6172" fmla="*/ 736589 w 1667234"/>
                <a:gd name="connsiteY6172" fmla="*/ 1205714 h 1265365"/>
                <a:gd name="connsiteX6173" fmla="*/ 736589 w 1667234"/>
                <a:gd name="connsiteY6173" fmla="*/ 1205714 h 1265365"/>
                <a:gd name="connsiteX6174" fmla="*/ 736589 w 1667234"/>
                <a:gd name="connsiteY6174" fmla="*/ 1205714 h 1265365"/>
                <a:gd name="connsiteX6175" fmla="*/ 739002 w 1667234"/>
                <a:gd name="connsiteY6175" fmla="*/ 1204850 h 1265365"/>
                <a:gd name="connsiteX6176" fmla="*/ 739002 w 1667234"/>
                <a:gd name="connsiteY6176" fmla="*/ 1204850 h 1265365"/>
                <a:gd name="connsiteX6177" fmla="*/ 739002 w 1667234"/>
                <a:gd name="connsiteY6177" fmla="*/ 1204850 h 1265365"/>
                <a:gd name="connsiteX6178" fmla="*/ 739675 w 1667234"/>
                <a:gd name="connsiteY6178" fmla="*/ 1204126 h 1265365"/>
                <a:gd name="connsiteX6179" fmla="*/ 739675 w 1667234"/>
                <a:gd name="connsiteY6179" fmla="*/ 1204126 h 1265365"/>
                <a:gd name="connsiteX6180" fmla="*/ 739675 w 1667234"/>
                <a:gd name="connsiteY6180" fmla="*/ 1204126 h 1265365"/>
                <a:gd name="connsiteX6181" fmla="*/ 742595 w 1667234"/>
                <a:gd name="connsiteY6181" fmla="*/ 1202387 h 1265365"/>
                <a:gd name="connsiteX6182" fmla="*/ 742595 w 1667234"/>
                <a:gd name="connsiteY6182" fmla="*/ 1202387 h 1265365"/>
                <a:gd name="connsiteX6183" fmla="*/ 742595 w 1667234"/>
                <a:gd name="connsiteY6183" fmla="*/ 1202387 h 1265365"/>
                <a:gd name="connsiteX6184" fmla="*/ 744729 w 1667234"/>
                <a:gd name="connsiteY6184" fmla="*/ 1201840 h 1265365"/>
                <a:gd name="connsiteX6185" fmla="*/ 744729 w 1667234"/>
                <a:gd name="connsiteY6185" fmla="*/ 1201840 h 1265365"/>
                <a:gd name="connsiteX6186" fmla="*/ 744729 w 1667234"/>
                <a:gd name="connsiteY6186" fmla="*/ 1201840 h 1265365"/>
                <a:gd name="connsiteX6187" fmla="*/ 747104 w 1667234"/>
                <a:gd name="connsiteY6187" fmla="*/ 1200786 h 1265365"/>
                <a:gd name="connsiteX6188" fmla="*/ 747104 w 1667234"/>
                <a:gd name="connsiteY6188" fmla="*/ 1200786 h 1265365"/>
                <a:gd name="connsiteX6189" fmla="*/ 747104 w 1667234"/>
                <a:gd name="connsiteY6189" fmla="*/ 1200786 h 1265365"/>
                <a:gd name="connsiteX6190" fmla="*/ 747561 w 1667234"/>
                <a:gd name="connsiteY6190" fmla="*/ 1197929 h 1265365"/>
                <a:gd name="connsiteX6191" fmla="*/ 747561 w 1667234"/>
                <a:gd name="connsiteY6191" fmla="*/ 1197929 h 1265365"/>
                <a:gd name="connsiteX6192" fmla="*/ 747561 w 1667234"/>
                <a:gd name="connsiteY6192" fmla="*/ 1197929 h 1265365"/>
                <a:gd name="connsiteX6193" fmla="*/ 746863 w 1667234"/>
                <a:gd name="connsiteY6193" fmla="*/ 1196494 h 1265365"/>
                <a:gd name="connsiteX6194" fmla="*/ 746863 w 1667234"/>
                <a:gd name="connsiteY6194" fmla="*/ 1196494 h 1265365"/>
                <a:gd name="connsiteX6195" fmla="*/ 746863 w 1667234"/>
                <a:gd name="connsiteY6195" fmla="*/ 1196494 h 1265365"/>
                <a:gd name="connsiteX6196" fmla="*/ 745999 w 1667234"/>
                <a:gd name="connsiteY6196" fmla="*/ 1194170 h 1265365"/>
                <a:gd name="connsiteX6197" fmla="*/ 745999 w 1667234"/>
                <a:gd name="connsiteY6197" fmla="*/ 1194170 h 1265365"/>
                <a:gd name="connsiteX6198" fmla="*/ 745999 w 1667234"/>
                <a:gd name="connsiteY6198" fmla="*/ 1194170 h 1265365"/>
                <a:gd name="connsiteX6199" fmla="*/ 745923 w 1667234"/>
                <a:gd name="connsiteY6199" fmla="*/ 1193535 h 1265365"/>
                <a:gd name="connsiteX6200" fmla="*/ 745923 w 1667234"/>
                <a:gd name="connsiteY6200" fmla="*/ 1193535 h 1265365"/>
                <a:gd name="connsiteX6201" fmla="*/ 745923 w 1667234"/>
                <a:gd name="connsiteY6201" fmla="*/ 1193535 h 1265365"/>
                <a:gd name="connsiteX6202" fmla="*/ 747307 w 1667234"/>
                <a:gd name="connsiteY6202" fmla="*/ 1190284 h 1265365"/>
                <a:gd name="connsiteX6203" fmla="*/ 747307 w 1667234"/>
                <a:gd name="connsiteY6203" fmla="*/ 1190284 h 1265365"/>
                <a:gd name="connsiteX6204" fmla="*/ 747307 w 1667234"/>
                <a:gd name="connsiteY6204" fmla="*/ 1190284 h 1265365"/>
                <a:gd name="connsiteX6205" fmla="*/ 749098 w 1667234"/>
                <a:gd name="connsiteY6205" fmla="*/ 1188252 h 1265365"/>
                <a:gd name="connsiteX6206" fmla="*/ 749098 w 1667234"/>
                <a:gd name="connsiteY6206" fmla="*/ 1188252 h 1265365"/>
                <a:gd name="connsiteX6207" fmla="*/ 749098 w 1667234"/>
                <a:gd name="connsiteY6207" fmla="*/ 1188252 h 1265365"/>
                <a:gd name="connsiteX6208" fmla="*/ 750165 w 1667234"/>
                <a:gd name="connsiteY6208" fmla="*/ 1187020 h 1265365"/>
                <a:gd name="connsiteX6209" fmla="*/ 750165 w 1667234"/>
                <a:gd name="connsiteY6209" fmla="*/ 1187020 h 1265365"/>
                <a:gd name="connsiteX6210" fmla="*/ 750165 w 1667234"/>
                <a:gd name="connsiteY6210" fmla="*/ 1187020 h 1265365"/>
                <a:gd name="connsiteX6211" fmla="*/ 750927 w 1667234"/>
                <a:gd name="connsiteY6211" fmla="*/ 1186207 h 1265365"/>
                <a:gd name="connsiteX6212" fmla="*/ 750927 w 1667234"/>
                <a:gd name="connsiteY6212" fmla="*/ 1186207 h 1265365"/>
                <a:gd name="connsiteX6213" fmla="*/ 750927 w 1667234"/>
                <a:gd name="connsiteY6213" fmla="*/ 1186207 h 1265365"/>
                <a:gd name="connsiteX6214" fmla="*/ 751993 w 1667234"/>
                <a:gd name="connsiteY6214" fmla="*/ 1184506 h 1265365"/>
                <a:gd name="connsiteX6215" fmla="*/ 751993 w 1667234"/>
                <a:gd name="connsiteY6215" fmla="*/ 1184506 h 1265365"/>
                <a:gd name="connsiteX6216" fmla="*/ 751993 w 1667234"/>
                <a:gd name="connsiteY6216" fmla="*/ 1184506 h 1265365"/>
                <a:gd name="connsiteX6217" fmla="*/ 752743 w 1667234"/>
                <a:gd name="connsiteY6217" fmla="*/ 1183502 h 1265365"/>
                <a:gd name="connsiteX6218" fmla="*/ 752743 w 1667234"/>
                <a:gd name="connsiteY6218" fmla="*/ 1183502 h 1265365"/>
                <a:gd name="connsiteX6219" fmla="*/ 752743 w 1667234"/>
                <a:gd name="connsiteY6219" fmla="*/ 1183502 h 1265365"/>
                <a:gd name="connsiteX6220" fmla="*/ 753505 w 1667234"/>
                <a:gd name="connsiteY6220" fmla="*/ 1183718 h 1265365"/>
                <a:gd name="connsiteX6221" fmla="*/ 753505 w 1667234"/>
                <a:gd name="connsiteY6221" fmla="*/ 1183718 h 1265365"/>
                <a:gd name="connsiteX6222" fmla="*/ 753505 w 1667234"/>
                <a:gd name="connsiteY6222" fmla="*/ 1183718 h 1265365"/>
                <a:gd name="connsiteX6223" fmla="*/ 755346 w 1667234"/>
                <a:gd name="connsiteY6223" fmla="*/ 1184251 h 1265365"/>
                <a:gd name="connsiteX6224" fmla="*/ 755346 w 1667234"/>
                <a:gd name="connsiteY6224" fmla="*/ 1184251 h 1265365"/>
                <a:gd name="connsiteX6225" fmla="*/ 755346 w 1667234"/>
                <a:gd name="connsiteY6225" fmla="*/ 1184251 h 1265365"/>
                <a:gd name="connsiteX6226" fmla="*/ 757226 w 1667234"/>
                <a:gd name="connsiteY6226" fmla="*/ 1184201 h 1265365"/>
                <a:gd name="connsiteX6227" fmla="*/ 757226 w 1667234"/>
                <a:gd name="connsiteY6227" fmla="*/ 1184201 h 1265365"/>
                <a:gd name="connsiteX6228" fmla="*/ 757226 w 1667234"/>
                <a:gd name="connsiteY6228" fmla="*/ 1184201 h 1265365"/>
                <a:gd name="connsiteX6229" fmla="*/ 759410 w 1667234"/>
                <a:gd name="connsiteY6229" fmla="*/ 1184416 h 1265365"/>
                <a:gd name="connsiteX6230" fmla="*/ 759410 w 1667234"/>
                <a:gd name="connsiteY6230" fmla="*/ 1184416 h 1265365"/>
                <a:gd name="connsiteX6231" fmla="*/ 759410 w 1667234"/>
                <a:gd name="connsiteY6231" fmla="*/ 1184416 h 1265365"/>
                <a:gd name="connsiteX6232" fmla="*/ 760235 w 1667234"/>
                <a:gd name="connsiteY6232" fmla="*/ 1184887 h 1265365"/>
                <a:gd name="connsiteX6233" fmla="*/ 760235 w 1667234"/>
                <a:gd name="connsiteY6233" fmla="*/ 1184887 h 1265365"/>
                <a:gd name="connsiteX6234" fmla="*/ 760235 w 1667234"/>
                <a:gd name="connsiteY6234" fmla="*/ 1184887 h 1265365"/>
                <a:gd name="connsiteX6235" fmla="*/ 762788 w 1667234"/>
                <a:gd name="connsiteY6235" fmla="*/ 1185433 h 1265365"/>
                <a:gd name="connsiteX6236" fmla="*/ 762788 w 1667234"/>
                <a:gd name="connsiteY6236" fmla="*/ 1185433 h 1265365"/>
                <a:gd name="connsiteX6237" fmla="*/ 762788 w 1667234"/>
                <a:gd name="connsiteY6237" fmla="*/ 1185433 h 1265365"/>
                <a:gd name="connsiteX6238" fmla="*/ 764922 w 1667234"/>
                <a:gd name="connsiteY6238" fmla="*/ 1185483 h 1265365"/>
                <a:gd name="connsiteX6239" fmla="*/ 764922 w 1667234"/>
                <a:gd name="connsiteY6239" fmla="*/ 1185483 h 1265365"/>
                <a:gd name="connsiteX6240" fmla="*/ 764922 w 1667234"/>
                <a:gd name="connsiteY6240" fmla="*/ 1185483 h 1265365"/>
                <a:gd name="connsiteX6241" fmla="*/ 767271 w 1667234"/>
                <a:gd name="connsiteY6241" fmla="*/ 1185433 h 1265365"/>
                <a:gd name="connsiteX6242" fmla="*/ 767271 w 1667234"/>
                <a:gd name="connsiteY6242" fmla="*/ 1185433 h 1265365"/>
                <a:gd name="connsiteX6243" fmla="*/ 767271 w 1667234"/>
                <a:gd name="connsiteY6243" fmla="*/ 1185433 h 1265365"/>
                <a:gd name="connsiteX6244" fmla="*/ 768312 w 1667234"/>
                <a:gd name="connsiteY6244" fmla="*/ 1185191 h 1265365"/>
                <a:gd name="connsiteX6245" fmla="*/ 768312 w 1667234"/>
                <a:gd name="connsiteY6245" fmla="*/ 1185191 h 1265365"/>
                <a:gd name="connsiteX6246" fmla="*/ 768312 w 1667234"/>
                <a:gd name="connsiteY6246" fmla="*/ 1185191 h 1265365"/>
                <a:gd name="connsiteX6247" fmla="*/ 770548 w 1667234"/>
                <a:gd name="connsiteY6247" fmla="*/ 1184785 h 1265365"/>
                <a:gd name="connsiteX6248" fmla="*/ 770548 w 1667234"/>
                <a:gd name="connsiteY6248" fmla="*/ 1184785 h 1265365"/>
                <a:gd name="connsiteX6249" fmla="*/ 770548 w 1667234"/>
                <a:gd name="connsiteY6249" fmla="*/ 1184785 h 1265365"/>
                <a:gd name="connsiteX6250" fmla="*/ 769087 w 1667234"/>
                <a:gd name="connsiteY6250" fmla="*/ 1184506 h 1265365"/>
                <a:gd name="connsiteX6251" fmla="*/ 769087 w 1667234"/>
                <a:gd name="connsiteY6251" fmla="*/ 1184506 h 1265365"/>
                <a:gd name="connsiteX6252" fmla="*/ 769087 w 1667234"/>
                <a:gd name="connsiteY6252" fmla="*/ 1184506 h 1265365"/>
                <a:gd name="connsiteX6253" fmla="*/ 762813 w 1667234"/>
                <a:gd name="connsiteY6253" fmla="*/ 1182943 h 1265365"/>
                <a:gd name="connsiteX6254" fmla="*/ 762813 w 1667234"/>
                <a:gd name="connsiteY6254" fmla="*/ 1182943 h 1265365"/>
                <a:gd name="connsiteX6255" fmla="*/ 762813 w 1667234"/>
                <a:gd name="connsiteY6255" fmla="*/ 1182943 h 1265365"/>
                <a:gd name="connsiteX6256" fmla="*/ 761099 w 1667234"/>
                <a:gd name="connsiteY6256" fmla="*/ 1182855 h 1265365"/>
                <a:gd name="connsiteX6257" fmla="*/ 761099 w 1667234"/>
                <a:gd name="connsiteY6257" fmla="*/ 1182855 h 1265365"/>
                <a:gd name="connsiteX6258" fmla="*/ 761099 w 1667234"/>
                <a:gd name="connsiteY6258" fmla="*/ 1182855 h 1265365"/>
                <a:gd name="connsiteX6259" fmla="*/ 760426 w 1667234"/>
                <a:gd name="connsiteY6259" fmla="*/ 1182880 h 1265365"/>
                <a:gd name="connsiteX6260" fmla="*/ 760426 w 1667234"/>
                <a:gd name="connsiteY6260" fmla="*/ 1182880 h 1265365"/>
                <a:gd name="connsiteX6261" fmla="*/ 760426 w 1667234"/>
                <a:gd name="connsiteY6261" fmla="*/ 1182880 h 1265365"/>
                <a:gd name="connsiteX6262" fmla="*/ 758673 w 1667234"/>
                <a:gd name="connsiteY6262" fmla="*/ 1181927 h 1265365"/>
                <a:gd name="connsiteX6263" fmla="*/ 758673 w 1667234"/>
                <a:gd name="connsiteY6263" fmla="*/ 1181927 h 1265365"/>
                <a:gd name="connsiteX6264" fmla="*/ 758673 w 1667234"/>
                <a:gd name="connsiteY6264" fmla="*/ 1181927 h 1265365"/>
                <a:gd name="connsiteX6265" fmla="*/ 758419 w 1667234"/>
                <a:gd name="connsiteY6265" fmla="*/ 1181889 h 1265365"/>
                <a:gd name="connsiteX6266" fmla="*/ 758419 w 1667234"/>
                <a:gd name="connsiteY6266" fmla="*/ 1181889 h 1265365"/>
                <a:gd name="connsiteX6267" fmla="*/ 758419 w 1667234"/>
                <a:gd name="connsiteY6267" fmla="*/ 1181889 h 1265365"/>
                <a:gd name="connsiteX6268" fmla="*/ 757530 w 1667234"/>
                <a:gd name="connsiteY6268" fmla="*/ 1181381 h 1265365"/>
                <a:gd name="connsiteX6269" fmla="*/ 757530 w 1667234"/>
                <a:gd name="connsiteY6269" fmla="*/ 1181381 h 1265365"/>
                <a:gd name="connsiteX6270" fmla="*/ 757530 w 1667234"/>
                <a:gd name="connsiteY6270" fmla="*/ 1181381 h 1265365"/>
                <a:gd name="connsiteX6271" fmla="*/ 758597 w 1667234"/>
                <a:gd name="connsiteY6271" fmla="*/ 1178740 h 1265365"/>
                <a:gd name="connsiteX6272" fmla="*/ 758597 w 1667234"/>
                <a:gd name="connsiteY6272" fmla="*/ 1178740 h 1265365"/>
                <a:gd name="connsiteX6273" fmla="*/ 758597 w 1667234"/>
                <a:gd name="connsiteY6273" fmla="*/ 1178740 h 1265365"/>
                <a:gd name="connsiteX6274" fmla="*/ 760185 w 1667234"/>
                <a:gd name="connsiteY6274" fmla="*/ 1175819 h 1265365"/>
                <a:gd name="connsiteX6275" fmla="*/ 760185 w 1667234"/>
                <a:gd name="connsiteY6275" fmla="*/ 1175819 h 1265365"/>
                <a:gd name="connsiteX6276" fmla="*/ 760185 w 1667234"/>
                <a:gd name="connsiteY6276" fmla="*/ 1175819 h 1265365"/>
                <a:gd name="connsiteX6277" fmla="*/ 762318 w 1667234"/>
                <a:gd name="connsiteY6277" fmla="*/ 1173939 h 1265365"/>
                <a:gd name="connsiteX6278" fmla="*/ 762318 w 1667234"/>
                <a:gd name="connsiteY6278" fmla="*/ 1173939 h 1265365"/>
                <a:gd name="connsiteX6279" fmla="*/ 762318 w 1667234"/>
                <a:gd name="connsiteY6279" fmla="*/ 1173939 h 1265365"/>
                <a:gd name="connsiteX6280" fmla="*/ 764426 w 1667234"/>
                <a:gd name="connsiteY6280" fmla="*/ 1174015 h 1265365"/>
                <a:gd name="connsiteX6281" fmla="*/ 764426 w 1667234"/>
                <a:gd name="connsiteY6281" fmla="*/ 1174015 h 1265365"/>
                <a:gd name="connsiteX6282" fmla="*/ 764426 w 1667234"/>
                <a:gd name="connsiteY6282" fmla="*/ 1174015 h 1265365"/>
                <a:gd name="connsiteX6283" fmla="*/ 764922 w 1667234"/>
                <a:gd name="connsiteY6283" fmla="*/ 1174092 h 1265365"/>
                <a:gd name="connsiteX6284" fmla="*/ 764922 w 1667234"/>
                <a:gd name="connsiteY6284" fmla="*/ 1174092 h 1265365"/>
                <a:gd name="connsiteX6285" fmla="*/ 764922 w 1667234"/>
                <a:gd name="connsiteY6285" fmla="*/ 1174092 h 1265365"/>
                <a:gd name="connsiteX6286" fmla="*/ 765315 w 1667234"/>
                <a:gd name="connsiteY6286" fmla="*/ 1173419 h 1265365"/>
                <a:gd name="connsiteX6287" fmla="*/ 765315 w 1667234"/>
                <a:gd name="connsiteY6287" fmla="*/ 1173419 h 1265365"/>
                <a:gd name="connsiteX6288" fmla="*/ 765315 w 1667234"/>
                <a:gd name="connsiteY6288" fmla="*/ 1173419 h 1265365"/>
                <a:gd name="connsiteX6289" fmla="*/ 763982 w 1667234"/>
                <a:gd name="connsiteY6289" fmla="*/ 1169761 h 1265365"/>
                <a:gd name="connsiteX6290" fmla="*/ 763982 w 1667234"/>
                <a:gd name="connsiteY6290" fmla="*/ 1169761 h 1265365"/>
                <a:gd name="connsiteX6291" fmla="*/ 763829 w 1667234"/>
                <a:gd name="connsiteY6291" fmla="*/ 1169583 h 1265365"/>
                <a:gd name="connsiteX6292" fmla="*/ 763829 w 1667234"/>
                <a:gd name="connsiteY6292" fmla="*/ 1169583 h 1265365"/>
                <a:gd name="connsiteX6293" fmla="*/ 763829 w 1667234"/>
                <a:gd name="connsiteY6293" fmla="*/ 1169583 h 1265365"/>
                <a:gd name="connsiteX6294" fmla="*/ 763385 w 1667234"/>
                <a:gd name="connsiteY6294" fmla="*/ 1169228 h 1265365"/>
                <a:gd name="connsiteX6295" fmla="*/ 763385 w 1667234"/>
                <a:gd name="connsiteY6295" fmla="*/ 1169228 h 1265365"/>
                <a:gd name="connsiteX6296" fmla="*/ 763385 w 1667234"/>
                <a:gd name="connsiteY6296" fmla="*/ 1169228 h 1265365"/>
                <a:gd name="connsiteX6297" fmla="*/ 762293 w 1667234"/>
                <a:gd name="connsiteY6297" fmla="*/ 1166954 h 1265365"/>
                <a:gd name="connsiteX6298" fmla="*/ 762293 w 1667234"/>
                <a:gd name="connsiteY6298" fmla="*/ 1166954 h 1265365"/>
                <a:gd name="connsiteX6299" fmla="*/ 762293 w 1667234"/>
                <a:gd name="connsiteY6299" fmla="*/ 1166954 h 1265365"/>
                <a:gd name="connsiteX6300" fmla="*/ 762686 w 1667234"/>
                <a:gd name="connsiteY6300" fmla="*/ 1165532 h 1265365"/>
                <a:gd name="connsiteX6301" fmla="*/ 762686 w 1667234"/>
                <a:gd name="connsiteY6301" fmla="*/ 1165532 h 1265365"/>
                <a:gd name="connsiteX6302" fmla="*/ 762686 w 1667234"/>
                <a:gd name="connsiteY6302" fmla="*/ 1165532 h 1265365"/>
                <a:gd name="connsiteX6303" fmla="*/ 762686 w 1667234"/>
                <a:gd name="connsiteY6303" fmla="*/ 1163488 h 1265365"/>
                <a:gd name="connsiteX6304" fmla="*/ 762686 w 1667234"/>
                <a:gd name="connsiteY6304" fmla="*/ 1163488 h 1265365"/>
                <a:gd name="connsiteX6305" fmla="*/ 762686 w 1667234"/>
                <a:gd name="connsiteY6305" fmla="*/ 1163488 h 1265365"/>
                <a:gd name="connsiteX6306" fmla="*/ 761874 w 1667234"/>
                <a:gd name="connsiteY6306" fmla="*/ 1163183 h 1265365"/>
                <a:gd name="connsiteX6307" fmla="*/ 761874 w 1667234"/>
                <a:gd name="connsiteY6307" fmla="*/ 1163183 h 1265365"/>
                <a:gd name="connsiteX6308" fmla="*/ 761874 w 1667234"/>
                <a:gd name="connsiteY6308" fmla="*/ 1163183 h 1265365"/>
                <a:gd name="connsiteX6309" fmla="*/ 758965 w 1667234"/>
                <a:gd name="connsiteY6309" fmla="*/ 1162116 h 1265365"/>
                <a:gd name="connsiteX6310" fmla="*/ 758965 w 1667234"/>
                <a:gd name="connsiteY6310" fmla="*/ 1162116 h 1265365"/>
                <a:gd name="connsiteX6311" fmla="*/ 758965 w 1667234"/>
                <a:gd name="connsiteY6311" fmla="*/ 1162116 h 1265365"/>
                <a:gd name="connsiteX6312" fmla="*/ 757873 w 1667234"/>
                <a:gd name="connsiteY6312" fmla="*/ 1161278 h 1265365"/>
                <a:gd name="connsiteX6313" fmla="*/ 757873 w 1667234"/>
                <a:gd name="connsiteY6313" fmla="*/ 1161278 h 1265365"/>
                <a:gd name="connsiteX6314" fmla="*/ 757873 w 1667234"/>
                <a:gd name="connsiteY6314" fmla="*/ 1161278 h 1265365"/>
                <a:gd name="connsiteX6315" fmla="*/ 755549 w 1667234"/>
                <a:gd name="connsiteY6315" fmla="*/ 1158788 h 1265365"/>
                <a:gd name="connsiteX6316" fmla="*/ 755549 w 1667234"/>
                <a:gd name="connsiteY6316" fmla="*/ 1158788 h 1265365"/>
                <a:gd name="connsiteX6317" fmla="*/ 755549 w 1667234"/>
                <a:gd name="connsiteY6317" fmla="*/ 1158788 h 1265365"/>
                <a:gd name="connsiteX6318" fmla="*/ 754902 w 1667234"/>
                <a:gd name="connsiteY6318" fmla="*/ 1157569 h 1265365"/>
                <a:gd name="connsiteX6319" fmla="*/ 754902 w 1667234"/>
                <a:gd name="connsiteY6319" fmla="*/ 1157569 h 1265365"/>
                <a:gd name="connsiteX6320" fmla="*/ 754902 w 1667234"/>
                <a:gd name="connsiteY6320" fmla="*/ 1157569 h 1265365"/>
                <a:gd name="connsiteX6321" fmla="*/ 754279 w 1667234"/>
                <a:gd name="connsiteY6321" fmla="*/ 1156261 h 1265365"/>
                <a:gd name="connsiteX6322" fmla="*/ 754279 w 1667234"/>
                <a:gd name="connsiteY6322" fmla="*/ 1156261 h 1265365"/>
                <a:gd name="connsiteX6323" fmla="*/ 754279 w 1667234"/>
                <a:gd name="connsiteY6323" fmla="*/ 1156261 h 1265365"/>
                <a:gd name="connsiteX6324" fmla="*/ 752565 w 1667234"/>
                <a:gd name="connsiteY6324" fmla="*/ 1156960 h 1265365"/>
                <a:gd name="connsiteX6325" fmla="*/ 752565 w 1667234"/>
                <a:gd name="connsiteY6325" fmla="*/ 1156960 h 1265365"/>
                <a:gd name="connsiteX6326" fmla="*/ 752565 w 1667234"/>
                <a:gd name="connsiteY6326" fmla="*/ 1156960 h 1265365"/>
                <a:gd name="connsiteX6327" fmla="*/ 750800 w 1667234"/>
                <a:gd name="connsiteY6327" fmla="*/ 1157645 h 1265365"/>
                <a:gd name="connsiteX6328" fmla="*/ 750800 w 1667234"/>
                <a:gd name="connsiteY6328" fmla="*/ 1157645 h 1265365"/>
                <a:gd name="connsiteX6329" fmla="*/ 750800 w 1667234"/>
                <a:gd name="connsiteY6329" fmla="*/ 1157645 h 1265365"/>
                <a:gd name="connsiteX6330" fmla="*/ 748971 w 1667234"/>
                <a:gd name="connsiteY6330" fmla="*/ 1157773 h 1265365"/>
                <a:gd name="connsiteX6331" fmla="*/ 748971 w 1667234"/>
                <a:gd name="connsiteY6331" fmla="*/ 1157773 h 1265365"/>
                <a:gd name="connsiteX6332" fmla="*/ 748971 w 1667234"/>
                <a:gd name="connsiteY6332" fmla="*/ 1157773 h 1265365"/>
                <a:gd name="connsiteX6333" fmla="*/ 746266 w 1667234"/>
                <a:gd name="connsiteY6333" fmla="*/ 1157722 h 1265365"/>
                <a:gd name="connsiteX6334" fmla="*/ 746266 w 1667234"/>
                <a:gd name="connsiteY6334" fmla="*/ 1157722 h 1265365"/>
                <a:gd name="connsiteX6335" fmla="*/ 746266 w 1667234"/>
                <a:gd name="connsiteY6335" fmla="*/ 1157722 h 1265365"/>
                <a:gd name="connsiteX6336" fmla="*/ 744577 w 1667234"/>
                <a:gd name="connsiteY6336" fmla="*/ 1157671 h 1265365"/>
                <a:gd name="connsiteX6337" fmla="*/ 744577 w 1667234"/>
                <a:gd name="connsiteY6337" fmla="*/ 1157671 h 1265365"/>
                <a:gd name="connsiteX6338" fmla="*/ 744577 w 1667234"/>
                <a:gd name="connsiteY6338" fmla="*/ 1157671 h 1265365"/>
                <a:gd name="connsiteX6339" fmla="*/ 742100 w 1667234"/>
                <a:gd name="connsiteY6339" fmla="*/ 1157798 h 1265365"/>
                <a:gd name="connsiteX6340" fmla="*/ 742100 w 1667234"/>
                <a:gd name="connsiteY6340" fmla="*/ 1157798 h 1265365"/>
                <a:gd name="connsiteX6341" fmla="*/ 742100 w 1667234"/>
                <a:gd name="connsiteY6341" fmla="*/ 1157798 h 1265365"/>
                <a:gd name="connsiteX6342" fmla="*/ 739344 w 1667234"/>
                <a:gd name="connsiteY6342" fmla="*/ 1157925 h 1265365"/>
                <a:gd name="connsiteX6343" fmla="*/ 739344 w 1667234"/>
                <a:gd name="connsiteY6343" fmla="*/ 1157925 h 1265365"/>
                <a:gd name="connsiteX6344" fmla="*/ 739344 w 1667234"/>
                <a:gd name="connsiteY6344" fmla="*/ 1157925 h 1265365"/>
                <a:gd name="connsiteX6345" fmla="*/ 735077 w 1667234"/>
                <a:gd name="connsiteY6345" fmla="*/ 1159004 h 1265365"/>
                <a:gd name="connsiteX6346" fmla="*/ 735077 w 1667234"/>
                <a:gd name="connsiteY6346" fmla="*/ 1159004 h 1265365"/>
                <a:gd name="connsiteX6347" fmla="*/ 735077 w 1667234"/>
                <a:gd name="connsiteY6347" fmla="*/ 1159004 h 1265365"/>
                <a:gd name="connsiteX6348" fmla="*/ 734735 w 1667234"/>
                <a:gd name="connsiteY6348" fmla="*/ 1159208 h 1265365"/>
                <a:gd name="connsiteX6349" fmla="*/ 734735 w 1667234"/>
                <a:gd name="connsiteY6349" fmla="*/ 1159208 h 1265365"/>
                <a:gd name="connsiteX6350" fmla="*/ 734735 w 1667234"/>
                <a:gd name="connsiteY6350" fmla="*/ 1159208 h 1265365"/>
                <a:gd name="connsiteX6351" fmla="*/ 734811 w 1667234"/>
                <a:gd name="connsiteY6351" fmla="*/ 1159208 h 1265365"/>
                <a:gd name="connsiteX6352" fmla="*/ 734811 w 1667234"/>
                <a:gd name="connsiteY6352" fmla="*/ 1159208 h 1265365"/>
                <a:gd name="connsiteX6353" fmla="*/ 734811 w 1667234"/>
                <a:gd name="connsiteY6353" fmla="*/ 1159208 h 1265365"/>
                <a:gd name="connsiteX6354" fmla="*/ 742100 w 1667234"/>
                <a:gd name="connsiteY6354" fmla="*/ 1159970 h 1265365"/>
                <a:gd name="connsiteX6355" fmla="*/ 742100 w 1667234"/>
                <a:gd name="connsiteY6355" fmla="*/ 1159970 h 1265365"/>
                <a:gd name="connsiteX6356" fmla="*/ 742100 w 1667234"/>
                <a:gd name="connsiteY6356" fmla="*/ 1159970 h 1265365"/>
                <a:gd name="connsiteX6357" fmla="*/ 744450 w 1667234"/>
                <a:gd name="connsiteY6357" fmla="*/ 1160249 h 1265365"/>
                <a:gd name="connsiteX6358" fmla="*/ 744450 w 1667234"/>
                <a:gd name="connsiteY6358" fmla="*/ 1160249 h 1265365"/>
                <a:gd name="connsiteX6359" fmla="*/ 744450 w 1667234"/>
                <a:gd name="connsiteY6359" fmla="*/ 1160249 h 1265365"/>
                <a:gd name="connsiteX6360" fmla="*/ 745669 w 1667234"/>
                <a:gd name="connsiteY6360" fmla="*/ 1160300 h 1265365"/>
                <a:gd name="connsiteX6361" fmla="*/ 745669 w 1667234"/>
                <a:gd name="connsiteY6361" fmla="*/ 1160300 h 1265365"/>
                <a:gd name="connsiteX6362" fmla="*/ 745669 w 1667234"/>
                <a:gd name="connsiteY6362" fmla="*/ 1160300 h 1265365"/>
                <a:gd name="connsiteX6363" fmla="*/ 747460 w 1667234"/>
                <a:gd name="connsiteY6363" fmla="*/ 1160985 h 1265365"/>
                <a:gd name="connsiteX6364" fmla="*/ 747460 w 1667234"/>
                <a:gd name="connsiteY6364" fmla="*/ 1160985 h 1265365"/>
                <a:gd name="connsiteX6365" fmla="*/ 747460 w 1667234"/>
                <a:gd name="connsiteY6365" fmla="*/ 1160985 h 1265365"/>
                <a:gd name="connsiteX6366" fmla="*/ 747955 w 1667234"/>
                <a:gd name="connsiteY6366" fmla="*/ 1163170 h 1265365"/>
                <a:gd name="connsiteX6367" fmla="*/ 747955 w 1667234"/>
                <a:gd name="connsiteY6367" fmla="*/ 1163170 h 1265365"/>
                <a:gd name="connsiteX6368" fmla="*/ 747955 w 1667234"/>
                <a:gd name="connsiteY6368" fmla="*/ 1163170 h 1265365"/>
                <a:gd name="connsiteX6369" fmla="*/ 748107 w 1667234"/>
                <a:gd name="connsiteY6369" fmla="*/ 1164376 h 1265365"/>
                <a:gd name="connsiteX6370" fmla="*/ 748107 w 1667234"/>
                <a:gd name="connsiteY6370" fmla="*/ 1164376 h 1265365"/>
                <a:gd name="connsiteX6371" fmla="*/ 748107 w 1667234"/>
                <a:gd name="connsiteY6371" fmla="*/ 1164376 h 1265365"/>
                <a:gd name="connsiteX6372" fmla="*/ 750355 w 1667234"/>
                <a:gd name="connsiteY6372" fmla="*/ 1166472 h 1265365"/>
                <a:gd name="connsiteX6373" fmla="*/ 750355 w 1667234"/>
                <a:gd name="connsiteY6373" fmla="*/ 1166472 h 1265365"/>
                <a:gd name="connsiteX6374" fmla="*/ 750355 w 1667234"/>
                <a:gd name="connsiteY6374" fmla="*/ 1166472 h 1265365"/>
                <a:gd name="connsiteX6375" fmla="*/ 753606 w 1667234"/>
                <a:gd name="connsiteY6375" fmla="*/ 1170294 h 1265365"/>
                <a:gd name="connsiteX6376" fmla="*/ 753606 w 1667234"/>
                <a:gd name="connsiteY6376" fmla="*/ 1170294 h 1265365"/>
                <a:gd name="connsiteX6377" fmla="*/ 753606 w 1667234"/>
                <a:gd name="connsiteY6377" fmla="*/ 1170294 h 1265365"/>
                <a:gd name="connsiteX6378" fmla="*/ 753936 w 1667234"/>
                <a:gd name="connsiteY6378" fmla="*/ 1172949 h 1265365"/>
                <a:gd name="connsiteX6379" fmla="*/ 753936 w 1667234"/>
                <a:gd name="connsiteY6379" fmla="*/ 1172949 h 1265365"/>
                <a:gd name="connsiteX6380" fmla="*/ 753936 w 1667234"/>
                <a:gd name="connsiteY6380" fmla="*/ 1172949 h 1265365"/>
                <a:gd name="connsiteX6381" fmla="*/ 752489 w 1667234"/>
                <a:gd name="connsiteY6381" fmla="*/ 1175209 h 1265365"/>
                <a:gd name="connsiteX6382" fmla="*/ 752489 w 1667234"/>
                <a:gd name="connsiteY6382" fmla="*/ 1175209 h 1265365"/>
                <a:gd name="connsiteX6383" fmla="*/ 752489 w 1667234"/>
                <a:gd name="connsiteY6383" fmla="*/ 1175209 h 1265365"/>
                <a:gd name="connsiteX6384" fmla="*/ 752019 w 1667234"/>
                <a:gd name="connsiteY6384" fmla="*/ 1175387 h 1265365"/>
                <a:gd name="connsiteX6385" fmla="*/ 752019 w 1667234"/>
                <a:gd name="connsiteY6385" fmla="*/ 1175387 h 1265365"/>
                <a:gd name="connsiteX6386" fmla="*/ 752019 w 1667234"/>
                <a:gd name="connsiteY6386" fmla="*/ 1175387 h 1265365"/>
                <a:gd name="connsiteX6387" fmla="*/ 751498 w 1667234"/>
                <a:gd name="connsiteY6387" fmla="*/ 1175578 h 1265365"/>
                <a:gd name="connsiteX6388" fmla="*/ 751498 w 1667234"/>
                <a:gd name="connsiteY6388" fmla="*/ 1175578 h 1265365"/>
                <a:gd name="connsiteX6389" fmla="*/ 751498 w 1667234"/>
                <a:gd name="connsiteY6389" fmla="*/ 1175578 h 1265365"/>
                <a:gd name="connsiteX6390" fmla="*/ 751943 w 1667234"/>
                <a:gd name="connsiteY6390" fmla="*/ 1176022 h 1265365"/>
                <a:gd name="connsiteX6391" fmla="*/ 751943 w 1667234"/>
                <a:gd name="connsiteY6391" fmla="*/ 1176022 h 1265365"/>
                <a:gd name="connsiteX6392" fmla="*/ 751943 w 1667234"/>
                <a:gd name="connsiteY6392" fmla="*/ 1176022 h 1265365"/>
                <a:gd name="connsiteX6393" fmla="*/ 752616 w 1667234"/>
                <a:gd name="connsiteY6393" fmla="*/ 1176581 h 1265365"/>
                <a:gd name="connsiteX6394" fmla="*/ 752616 w 1667234"/>
                <a:gd name="connsiteY6394" fmla="*/ 1176581 h 1265365"/>
                <a:gd name="connsiteX6395" fmla="*/ 752616 w 1667234"/>
                <a:gd name="connsiteY6395" fmla="*/ 1176581 h 1265365"/>
                <a:gd name="connsiteX6396" fmla="*/ 754457 w 1667234"/>
                <a:gd name="connsiteY6396" fmla="*/ 1178829 h 1265365"/>
                <a:gd name="connsiteX6397" fmla="*/ 754457 w 1667234"/>
                <a:gd name="connsiteY6397" fmla="*/ 1178829 h 1265365"/>
                <a:gd name="connsiteX6398" fmla="*/ 754457 w 1667234"/>
                <a:gd name="connsiteY6398" fmla="*/ 1178829 h 1265365"/>
                <a:gd name="connsiteX6399" fmla="*/ 753809 w 1667234"/>
                <a:gd name="connsiteY6399" fmla="*/ 1179641 h 1265365"/>
                <a:gd name="connsiteX6400" fmla="*/ 753809 w 1667234"/>
                <a:gd name="connsiteY6400" fmla="*/ 1179641 h 1265365"/>
                <a:gd name="connsiteX6401" fmla="*/ 753809 w 1667234"/>
                <a:gd name="connsiteY6401" fmla="*/ 1179641 h 1265365"/>
                <a:gd name="connsiteX6402" fmla="*/ 750761 w 1667234"/>
                <a:gd name="connsiteY6402" fmla="*/ 1180911 h 1265365"/>
                <a:gd name="connsiteX6403" fmla="*/ 750761 w 1667234"/>
                <a:gd name="connsiteY6403" fmla="*/ 1180911 h 1265365"/>
                <a:gd name="connsiteX6404" fmla="*/ 750761 w 1667234"/>
                <a:gd name="connsiteY6404" fmla="*/ 1180911 h 1265365"/>
                <a:gd name="connsiteX6405" fmla="*/ 743815 w 1667234"/>
                <a:gd name="connsiteY6405" fmla="*/ 1183908 h 1265365"/>
                <a:gd name="connsiteX6406" fmla="*/ 743815 w 1667234"/>
                <a:gd name="connsiteY6406" fmla="*/ 1183908 h 1265365"/>
                <a:gd name="connsiteX6407" fmla="*/ 743815 w 1667234"/>
                <a:gd name="connsiteY6407" fmla="*/ 1183908 h 1265365"/>
                <a:gd name="connsiteX6408" fmla="*/ 743040 w 1667234"/>
                <a:gd name="connsiteY6408" fmla="*/ 1184772 h 1265365"/>
                <a:gd name="connsiteX6409" fmla="*/ 743040 w 1667234"/>
                <a:gd name="connsiteY6409" fmla="*/ 1184772 h 1265365"/>
                <a:gd name="connsiteX6410" fmla="*/ 743040 w 1667234"/>
                <a:gd name="connsiteY6410" fmla="*/ 1184772 h 1265365"/>
                <a:gd name="connsiteX6411" fmla="*/ 742303 w 1667234"/>
                <a:gd name="connsiteY6411" fmla="*/ 1186588 h 1265365"/>
                <a:gd name="connsiteX6412" fmla="*/ 742303 w 1667234"/>
                <a:gd name="connsiteY6412" fmla="*/ 1186588 h 1265365"/>
                <a:gd name="connsiteX6413" fmla="*/ 742303 w 1667234"/>
                <a:gd name="connsiteY6413" fmla="*/ 1186588 h 1265365"/>
                <a:gd name="connsiteX6414" fmla="*/ 741478 w 1667234"/>
                <a:gd name="connsiteY6414" fmla="*/ 1187972 h 1265365"/>
                <a:gd name="connsiteX6415" fmla="*/ 741478 w 1667234"/>
                <a:gd name="connsiteY6415" fmla="*/ 1187972 h 1265365"/>
                <a:gd name="connsiteX6416" fmla="*/ 741478 w 1667234"/>
                <a:gd name="connsiteY6416" fmla="*/ 1187972 h 1265365"/>
                <a:gd name="connsiteX6417" fmla="*/ 740386 w 1667234"/>
                <a:gd name="connsiteY6417" fmla="*/ 1190525 h 1265365"/>
                <a:gd name="connsiteX6418" fmla="*/ 740386 w 1667234"/>
                <a:gd name="connsiteY6418" fmla="*/ 1190525 h 1265365"/>
                <a:gd name="connsiteX6419" fmla="*/ 740386 w 1667234"/>
                <a:gd name="connsiteY6419" fmla="*/ 1190525 h 1265365"/>
                <a:gd name="connsiteX6420" fmla="*/ 740119 w 1667234"/>
                <a:gd name="connsiteY6420" fmla="*/ 1191820 h 1265365"/>
                <a:gd name="connsiteX6421" fmla="*/ 740119 w 1667234"/>
                <a:gd name="connsiteY6421" fmla="*/ 1191820 h 1265365"/>
                <a:gd name="connsiteX6422" fmla="*/ 740119 w 1667234"/>
                <a:gd name="connsiteY6422" fmla="*/ 1191820 h 1265365"/>
                <a:gd name="connsiteX6423" fmla="*/ 738798 w 1667234"/>
                <a:gd name="connsiteY6423" fmla="*/ 1194284 h 1265365"/>
                <a:gd name="connsiteX6424" fmla="*/ 738798 w 1667234"/>
                <a:gd name="connsiteY6424" fmla="*/ 1194284 h 1265365"/>
                <a:gd name="connsiteX6425" fmla="*/ 738798 w 1667234"/>
                <a:gd name="connsiteY6425" fmla="*/ 1194284 h 1265365"/>
                <a:gd name="connsiteX6426" fmla="*/ 736893 w 1667234"/>
                <a:gd name="connsiteY6426" fmla="*/ 1195503 h 1265365"/>
                <a:gd name="connsiteX6427" fmla="*/ 736893 w 1667234"/>
                <a:gd name="connsiteY6427" fmla="*/ 1195503 h 1265365"/>
                <a:gd name="connsiteX6428" fmla="*/ 736893 w 1667234"/>
                <a:gd name="connsiteY6428" fmla="*/ 1195503 h 1265365"/>
                <a:gd name="connsiteX6429" fmla="*/ 736093 w 1667234"/>
                <a:gd name="connsiteY6429" fmla="*/ 1196113 h 1265365"/>
                <a:gd name="connsiteX6430" fmla="*/ 736093 w 1667234"/>
                <a:gd name="connsiteY6430" fmla="*/ 1196113 h 1265365"/>
                <a:gd name="connsiteX6431" fmla="*/ 736093 w 1667234"/>
                <a:gd name="connsiteY6431" fmla="*/ 1196113 h 1265365"/>
                <a:gd name="connsiteX6432" fmla="*/ 736093 w 1667234"/>
                <a:gd name="connsiteY6432" fmla="*/ 1196291 h 1265365"/>
                <a:gd name="connsiteX6433" fmla="*/ 736093 w 1667234"/>
                <a:gd name="connsiteY6433" fmla="*/ 1196291 h 1265365"/>
                <a:gd name="connsiteX6434" fmla="*/ 736093 w 1667234"/>
                <a:gd name="connsiteY6434" fmla="*/ 1196291 h 1265365"/>
                <a:gd name="connsiteX6435" fmla="*/ 736220 w 1667234"/>
                <a:gd name="connsiteY6435" fmla="*/ 1196354 h 1265365"/>
                <a:gd name="connsiteX6436" fmla="*/ 736220 w 1667234"/>
                <a:gd name="connsiteY6436" fmla="*/ 1196354 h 1265365"/>
                <a:gd name="connsiteX6437" fmla="*/ 736220 w 1667234"/>
                <a:gd name="connsiteY6437" fmla="*/ 1196354 h 1265365"/>
                <a:gd name="connsiteX6438" fmla="*/ 737020 w 1667234"/>
                <a:gd name="connsiteY6438" fmla="*/ 1197561 h 1265365"/>
                <a:gd name="connsiteX6439" fmla="*/ 737020 w 1667234"/>
                <a:gd name="connsiteY6439" fmla="*/ 1197561 h 1265365"/>
                <a:gd name="connsiteX6440" fmla="*/ 737020 w 1667234"/>
                <a:gd name="connsiteY6440" fmla="*/ 1197561 h 1265365"/>
                <a:gd name="connsiteX6441" fmla="*/ 735598 w 1667234"/>
                <a:gd name="connsiteY6441" fmla="*/ 1201282 h 1265365"/>
                <a:gd name="connsiteX6442" fmla="*/ 735598 w 1667234"/>
                <a:gd name="connsiteY6442" fmla="*/ 1201282 h 1265365"/>
                <a:gd name="connsiteX6443" fmla="*/ 735598 w 1667234"/>
                <a:gd name="connsiteY6443" fmla="*/ 1201282 h 1265365"/>
                <a:gd name="connsiteX6444" fmla="*/ 734925 w 1667234"/>
                <a:gd name="connsiteY6444" fmla="*/ 1202488 h 1265365"/>
                <a:gd name="connsiteX6445" fmla="*/ 734925 w 1667234"/>
                <a:gd name="connsiteY6445" fmla="*/ 1202488 h 1265365"/>
                <a:gd name="connsiteX6446" fmla="*/ 734925 w 1667234"/>
                <a:gd name="connsiteY6446" fmla="*/ 1202488 h 1265365"/>
                <a:gd name="connsiteX6447" fmla="*/ 732728 w 1667234"/>
                <a:gd name="connsiteY6447" fmla="*/ 1204457 h 1265365"/>
                <a:gd name="connsiteX6448" fmla="*/ 732728 w 1667234"/>
                <a:gd name="connsiteY6448" fmla="*/ 1204457 h 1265365"/>
                <a:gd name="connsiteX6449" fmla="*/ 732728 w 1667234"/>
                <a:gd name="connsiteY6449" fmla="*/ 1204457 h 1265365"/>
                <a:gd name="connsiteX6450" fmla="*/ 730340 w 1667234"/>
                <a:gd name="connsiteY6450" fmla="*/ 1205371 h 1265365"/>
                <a:gd name="connsiteX6451" fmla="*/ 730340 w 1667234"/>
                <a:gd name="connsiteY6451" fmla="*/ 1205371 h 1265365"/>
                <a:gd name="connsiteX6452" fmla="*/ 730340 w 1667234"/>
                <a:gd name="connsiteY6452" fmla="*/ 1205371 h 1265365"/>
                <a:gd name="connsiteX6453" fmla="*/ 728575 w 1667234"/>
                <a:gd name="connsiteY6453" fmla="*/ 1206133 h 1265365"/>
                <a:gd name="connsiteX6454" fmla="*/ 728575 w 1667234"/>
                <a:gd name="connsiteY6454" fmla="*/ 1206133 h 1265365"/>
                <a:gd name="connsiteX6455" fmla="*/ 728575 w 1667234"/>
                <a:gd name="connsiteY6455" fmla="*/ 1206133 h 1265365"/>
                <a:gd name="connsiteX6456" fmla="*/ 725476 w 1667234"/>
                <a:gd name="connsiteY6456" fmla="*/ 1207860 h 1265365"/>
                <a:gd name="connsiteX6457" fmla="*/ 725476 w 1667234"/>
                <a:gd name="connsiteY6457" fmla="*/ 1207860 h 1265365"/>
                <a:gd name="connsiteX6458" fmla="*/ 725476 w 1667234"/>
                <a:gd name="connsiteY6458" fmla="*/ 1207860 h 1265365"/>
                <a:gd name="connsiteX6459" fmla="*/ 726467 w 1667234"/>
                <a:gd name="connsiteY6459" fmla="*/ 1209105 h 1265365"/>
                <a:gd name="connsiteX6460" fmla="*/ 726467 w 1667234"/>
                <a:gd name="connsiteY6460" fmla="*/ 1209105 h 1265365"/>
                <a:gd name="connsiteX6461" fmla="*/ 726467 w 1667234"/>
                <a:gd name="connsiteY6461" fmla="*/ 1209105 h 1265365"/>
                <a:gd name="connsiteX6462" fmla="*/ 727343 w 1667234"/>
                <a:gd name="connsiteY6462" fmla="*/ 1210159 h 1265365"/>
                <a:gd name="connsiteX6463" fmla="*/ 727343 w 1667234"/>
                <a:gd name="connsiteY6463" fmla="*/ 1210159 h 1265365"/>
                <a:gd name="connsiteX6464" fmla="*/ 727343 w 1667234"/>
                <a:gd name="connsiteY6464" fmla="*/ 1210159 h 1265365"/>
                <a:gd name="connsiteX6465" fmla="*/ 727864 w 1667234"/>
                <a:gd name="connsiteY6465" fmla="*/ 1213651 h 1265365"/>
                <a:gd name="connsiteX6466" fmla="*/ 727864 w 1667234"/>
                <a:gd name="connsiteY6466" fmla="*/ 1213651 h 1265365"/>
                <a:gd name="connsiteX6467" fmla="*/ 727661 w 1667234"/>
                <a:gd name="connsiteY6467" fmla="*/ 1214146 h 1265365"/>
                <a:gd name="connsiteX6468" fmla="*/ 727661 w 1667234"/>
                <a:gd name="connsiteY6468" fmla="*/ 1214146 h 1265365"/>
                <a:gd name="connsiteX6469" fmla="*/ 727661 w 1667234"/>
                <a:gd name="connsiteY6469" fmla="*/ 1214146 h 1265365"/>
                <a:gd name="connsiteX6470" fmla="*/ 724219 w 1667234"/>
                <a:gd name="connsiteY6470" fmla="*/ 1220052 h 1265365"/>
                <a:gd name="connsiteX6471" fmla="*/ 724219 w 1667234"/>
                <a:gd name="connsiteY6471" fmla="*/ 1220052 h 1265365"/>
                <a:gd name="connsiteX6472" fmla="*/ 724219 w 1667234"/>
                <a:gd name="connsiteY6472" fmla="*/ 1220052 h 1265365"/>
                <a:gd name="connsiteX6473" fmla="*/ 719038 w 1667234"/>
                <a:gd name="connsiteY6473" fmla="*/ 1221690 h 1265365"/>
                <a:gd name="connsiteX6474" fmla="*/ 719038 w 1667234"/>
                <a:gd name="connsiteY6474" fmla="*/ 1221690 h 1265365"/>
                <a:gd name="connsiteX6475" fmla="*/ 719038 w 1667234"/>
                <a:gd name="connsiteY6475" fmla="*/ 1221690 h 1265365"/>
                <a:gd name="connsiteX6476" fmla="*/ 716752 w 1667234"/>
                <a:gd name="connsiteY6476" fmla="*/ 1221512 h 1265365"/>
                <a:gd name="connsiteX6477" fmla="*/ 716752 w 1667234"/>
                <a:gd name="connsiteY6477" fmla="*/ 1221512 h 1265365"/>
                <a:gd name="connsiteX6478" fmla="*/ 716752 w 1667234"/>
                <a:gd name="connsiteY6478" fmla="*/ 1221512 h 1265365"/>
                <a:gd name="connsiteX6479" fmla="*/ 714250 w 1667234"/>
                <a:gd name="connsiteY6479" fmla="*/ 1221639 h 1265365"/>
                <a:gd name="connsiteX6480" fmla="*/ 714250 w 1667234"/>
                <a:gd name="connsiteY6480" fmla="*/ 1221639 h 1265365"/>
                <a:gd name="connsiteX6481" fmla="*/ 714250 w 1667234"/>
                <a:gd name="connsiteY6481" fmla="*/ 1221639 h 1265365"/>
                <a:gd name="connsiteX6482" fmla="*/ 709411 w 1667234"/>
                <a:gd name="connsiteY6482" fmla="*/ 1223024 h 1265365"/>
                <a:gd name="connsiteX6483" fmla="*/ 709411 w 1667234"/>
                <a:gd name="connsiteY6483" fmla="*/ 1223024 h 1265365"/>
                <a:gd name="connsiteX6484" fmla="*/ 709411 w 1667234"/>
                <a:gd name="connsiteY6484" fmla="*/ 1223024 h 1265365"/>
                <a:gd name="connsiteX6485" fmla="*/ 713158 w 1667234"/>
                <a:gd name="connsiteY6485" fmla="*/ 1224573 h 1265365"/>
                <a:gd name="connsiteX6486" fmla="*/ 713158 w 1667234"/>
                <a:gd name="connsiteY6486" fmla="*/ 1224573 h 1265365"/>
                <a:gd name="connsiteX6487" fmla="*/ 713208 w 1667234"/>
                <a:gd name="connsiteY6487" fmla="*/ 1224966 h 1265365"/>
                <a:gd name="connsiteX6488" fmla="*/ 713208 w 1667234"/>
                <a:gd name="connsiteY6488" fmla="*/ 1224966 h 1265365"/>
                <a:gd name="connsiteX6489" fmla="*/ 712980 w 1667234"/>
                <a:gd name="connsiteY6489" fmla="*/ 1225170 h 1265365"/>
                <a:gd name="connsiteX6490" fmla="*/ 712980 w 1667234"/>
                <a:gd name="connsiteY6490" fmla="*/ 1225170 h 1265365"/>
                <a:gd name="connsiteX6491" fmla="*/ 712980 w 1667234"/>
                <a:gd name="connsiteY6491" fmla="*/ 1225170 h 1265365"/>
                <a:gd name="connsiteX6492" fmla="*/ 711596 w 1667234"/>
                <a:gd name="connsiteY6492" fmla="*/ 1225678 h 1265365"/>
                <a:gd name="connsiteX6493" fmla="*/ 711596 w 1667234"/>
                <a:gd name="connsiteY6493" fmla="*/ 1225678 h 1265365"/>
                <a:gd name="connsiteX6494" fmla="*/ 711596 w 1667234"/>
                <a:gd name="connsiteY6494" fmla="*/ 1225678 h 1265365"/>
                <a:gd name="connsiteX6495" fmla="*/ 709932 w 1667234"/>
                <a:gd name="connsiteY6495" fmla="*/ 1226084 h 1265365"/>
                <a:gd name="connsiteX6496" fmla="*/ 709932 w 1667234"/>
                <a:gd name="connsiteY6496" fmla="*/ 1226084 h 1265365"/>
                <a:gd name="connsiteX6497" fmla="*/ 709932 w 1667234"/>
                <a:gd name="connsiteY6497" fmla="*/ 1226084 h 1265365"/>
                <a:gd name="connsiteX6498" fmla="*/ 709157 w 1667234"/>
                <a:gd name="connsiteY6498" fmla="*/ 1226707 h 1265365"/>
                <a:gd name="connsiteX6499" fmla="*/ 709157 w 1667234"/>
                <a:gd name="connsiteY6499" fmla="*/ 1226707 h 1265365"/>
                <a:gd name="connsiteX6500" fmla="*/ 709157 w 1667234"/>
                <a:gd name="connsiteY6500" fmla="*/ 1226707 h 1265365"/>
                <a:gd name="connsiteX6501" fmla="*/ 707303 w 1667234"/>
                <a:gd name="connsiteY6501" fmla="*/ 1228053 h 1265365"/>
                <a:gd name="connsiteX6502" fmla="*/ 707303 w 1667234"/>
                <a:gd name="connsiteY6502" fmla="*/ 1228053 h 1265365"/>
                <a:gd name="connsiteX6503" fmla="*/ 707303 w 1667234"/>
                <a:gd name="connsiteY6503" fmla="*/ 1228053 h 1265365"/>
                <a:gd name="connsiteX6504" fmla="*/ 702160 w 1667234"/>
                <a:gd name="connsiteY6504" fmla="*/ 1228002 h 1265365"/>
                <a:gd name="connsiteX6505" fmla="*/ 702160 w 1667234"/>
                <a:gd name="connsiteY6505" fmla="*/ 1228002 h 1265365"/>
                <a:gd name="connsiteX6506" fmla="*/ 702160 w 1667234"/>
                <a:gd name="connsiteY6506" fmla="*/ 1228002 h 1265365"/>
                <a:gd name="connsiteX6507" fmla="*/ 700826 w 1667234"/>
                <a:gd name="connsiteY6507" fmla="*/ 1227379 h 1265365"/>
                <a:gd name="connsiteX6508" fmla="*/ 700826 w 1667234"/>
                <a:gd name="connsiteY6508" fmla="*/ 1227379 h 1265365"/>
                <a:gd name="connsiteX6509" fmla="*/ 700826 w 1667234"/>
                <a:gd name="connsiteY6509" fmla="*/ 1227379 h 1265365"/>
                <a:gd name="connsiteX6510" fmla="*/ 699188 w 1667234"/>
                <a:gd name="connsiteY6510" fmla="*/ 1225754 h 1265365"/>
                <a:gd name="connsiteX6511" fmla="*/ 699188 w 1667234"/>
                <a:gd name="connsiteY6511" fmla="*/ 1225754 h 1265365"/>
                <a:gd name="connsiteX6512" fmla="*/ 699188 w 1667234"/>
                <a:gd name="connsiteY6512" fmla="*/ 1225754 h 1265365"/>
                <a:gd name="connsiteX6513" fmla="*/ 700026 w 1667234"/>
                <a:gd name="connsiteY6513" fmla="*/ 1224065 h 1265365"/>
                <a:gd name="connsiteX6514" fmla="*/ 700026 w 1667234"/>
                <a:gd name="connsiteY6514" fmla="*/ 1224065 h 1265365"/>
                <a:gd name="connsiteX6515" fmla="*/ 700026 w 1667234"/>
                <a:gd name="connsiteY6515" fmla="*/ 1224065 h 1265365"/>
                <a:gd name="connsiteX6516" fmla="*/ 700750 w 1667234"/>
                <a:gd name="connsiteY6516" fmla="*/ 1222757 h 1265365"/>
                <a:gd name="connsiteX6517" fmla="*/ 700750 w 1667234"/>
                <a:gd name="connsiteY6517" fmla="*/ 1222757 h 1265365"/>
                <a:gd name="connsiteX6518" fmla="*/ 700750 w 1667234"/>
                <a:gd name="connsiteY6518" fmla="*/ 1222757 h 1265365"/>
                <a:gd name="connsiteX6519" fmla="*/ 700725 w 1667234"/>
                <a:gd name="connsiteY6519" fmla="*/ 1222553 h 1265365"/>
                <a:gd name="connsiteX6520" fmla="*/ 700725 w 1667234"/>
                <a:gd name="connsiteY6520" fmla="*/ 1222553 h 1265365"/>
                <a:gd name="connsiteX6521" fmla="*/ 700725 w 1667234"/>
                <a:gd name="connsiteY6521" fmla="*/ 1222553 h 1265365"/>
                <a:gd name="connsiteX6522" fmla="*/ 699836 w 1667234"/>
                <a:gd name="connsiteY6522" fmla="*/ 1222338 h 1265365"/>
                <a:gd name="connsiteX6523" fmla="*/ 699836 w 1667234"/>
                <a:gd name="connsiteY6523" fmla="*/ 1222338 h 1265365"/>
                <a:gd name="connsiteX6524" fmla="*/ 699836 w 1667234"/>
                <a:gd name="connsiteY6524" fmla="*/ 1222338 h 1265365"/>
                <a:gd name="connsiteX6525" fmla="*/ 699391 w 1667234"/>
                <a:gd name="connsiteY6525" fmla="*/ 1222579 h 1265365"/>
                <a:gd name="connsiteX6526" fmla="*/ 699391 w 1667234"/>
                <a:gd name="connsiteY6526" fmla="*/ 1222579 h 1265365"/>
                <a:gd name="connsiteX6527" fmla="*/ 699391 w 1667234"/>
                <a:gd name="connsiteY6527" fmla="*/ 1222579 h 1265365"/>
                <a:gd name="connsiteX6528" fmla="*/ 698515 w 1667234"/>
                <a:gd name="connsiteY6528" fmla="*/ 1222935 h 1265365"/>
                <a:gd name="connsiteX6529" fmla="*/ 698515 w 1667234"/>
                <a:gd name="connsiteY6529" fmla="*/ 1222935 h 1265365"/>
                <a:gd name="connsiteX6530" fmla="*/ 698515 w 1667234"/>
                <a:gd name="connsiteY6530" fmla="*/ 1222935 h 1265365"/>
                <a:gd name="connsiteX6531" fmla="*/ 697499 w 1667234"/>
                <a:gd name="connsiteY6531" fmla="*/ 1221487 h 1265365"/>
                <a:gd name="connsiteX6532" fmla="*/ 697499 w 1667234"/>
                <a:gd name="connsiteY6532" fmla="*/ 1221487 h 1265365"/>
                <a:gd name="connsiteX6533" fmla="*/ 697499 w 1667234"/>
                <a:gd name="connsiteY6533" fmla="*/ 1221487 h 1265365"/>
                <a:gd name="connsiteX6534" fmla="*/ 697524 w 1667234"/>
                <a:gd name="connsiteY6534" fmla="*/ 1218490 h 1265365"/>
                <a:gd name="connsiteX6535" fmla="*/ 697524 w 1667234"/>
                <a:gd name="connsiteY6535" fmla="*/ 1218490 h 1265365"/>
                <a:gd name="connsiteX6536" fmla="*/ 697524 w 1667234"/>
                <a:gd name="connsiteY6536" fmla="*/ 1218490 h 1265365"/>
                <a:gd name="connsiteX6537" fmla="*/ 697626 w 1667234"/>
                <a:gd name="connsiteY6537" fmla="*/ 1217499 h 1265365"/>
                <a:gd name="connsiteX6538" fmla="*/ 697626 w 1667234"/>
                <a:gd name="connsiteY6538" fmla="*/ 1217499 h 1265365"/>
                <a:gd name="connsiteX6539" fmla="*/ 697626 w 1667234"/>
                <a:gd name="connsiteY6539" fmla="*/ 1217499 h 1265365"/>
                <a:gd name="connsiteX6540" fmla="*/ 697753 w 1667234"/>
                <a:gd name="connsiteY6540" fmla="*/ 1216559 h 1265365"/>
                <a:gd name="connsiteX6541" fmla="*/ 697753 w 1667234"/>
                <a:gd name="connsiteY6541" fmla="*/ 1216559 h 1265365"/>
                <a:gd name="connsiteX6542" fmla="*/ 697753 w 1667234"/>
                <a:gd name="connsiteY6542" fmla="*/ 1216559 h 1265365"/>
                <a:gd name="connsiteX6543" fmla="*/ 697626 w 1667234"/>
                <a:gd name="connsiteY6543" fmla="*/ 1214083 h 1265365"/>
                <a:gd name="connsiteX6544" fmla="*/ 697626 w 1667234"/>
                <a:gd name="connsiteY6544" fmla="*/ 1214083 h 1265365"/>
                <a:gd name="connsiteX6545" fmla="*/ 697626 w 1667234"/>
                <a:gd name="connsiteY6545" fmla="*/ 1214083 h 1265365"/>
                <a:gd name="connsiteX6546" fmla="*/ 697372 w 1667234"/>
                <a:gd name="connsiteY6546" fmla="*/ 1212902 h 1265365"/>
                <a:gd name="connsiteX6547" fmla="*/ 697372 w 1667234"/>
                <a:gd name="connsiteY6547" fmla="*/ 1212902 h 1265365"/>
                <a:gd name="connsiteX6548" fmla="*/ 697372 w 1667234"/>
                <a:gd name="connsiteY6548" fmla="*/ 1212902 h 1265365"/>
                <a:gd name="connsiteX6549" fmla="*/ 696331 w 1667234"/>
                <a:gd name="connsiteY6549" fmla="*/ 1210578 h 1265365"/>
                <a:gd name="connsiteX6550" fmla="*/ 696331 w 1667234"/>
                <a:gd name="connsiteY6550" fmla="*/ 1210578 h 1265365"/>
                <a:gd name="connsiteX6551" fmla="*/ 696331 w 1667234"/>
                <a:gd name="connsiteY6551" fmla="*/ 1210578 h 1265365"/>
                <a:gd name="connsiteX6552" fmla="*/ 695543 w 1667234"/>
                <a:gd name="connsiteY6552" fmla="*/ 1209765 h 1265365"/>
                <a:gd name="connsiteX6553" fmla="*/ 695543 w 1667234"/>
                <a:gd name="connsiteY6553" fmla="*/ 1209765 h 1265365"/>
                <a:gd name="connsiteX6554" fmla="*/ 695543 w 1667234"/>
                <a:gd name="connsiteY6554" fmla="*/ 1209765 h 1265365"/>
                <a:gd name="connsiteX6555" fmla="*/ 693702 w 1667234"/>
                <a:gd name="connsiteY6555" fmla="*/ 1208050 h 1265365"/>
                <a:gd name="connsiteX6556" fmla="*/ 693702 w 1667234"/>
                <a:gd name="connsiteY6556" fmla="*/ 1208050 h 1265365"/>
                <a:gd name="connsiteX6557" fmla="*/ 693702 w 1667234"/>
                <a:gd name="connsiteY6557" fmla="*/ 1208050 h 1265365"/>
                <a:gd name="connsiteX6558" fmla="*/ 690463 w 1667234"/>
                <a:gd name="connsiteY6558" fmla="*/ 1205346 h 1265365"/>
                <a:gd name="connsiteX6559" fmla="*/ 690463 w 1667234"/>
                <a:gd name="connsiteY6559" fmla="*/ 1205346 h 1265365"/>
                <a:gd name="connsiteX6560" fmla="*/ 690463 w 1667234"/>
                <a:gd name="connsiteY6560" fmla="*/ 1205346 h 1265365"/>
                <a:gd name="connsiteX6561" fmla="*/ 689219 w 1667234"/>
                <a:gd name="connsiteY6561" fmla="*/ 1204507 h 1265365"/>
                <a:gd name="connsiteX6562" fmla="*/ 689219 w 1667234"/>
                <a:gd name="connsiteY6562" fmla="*/ 1204507 h 1265365"/>
                <a:gd name="connsiteX6563" fmla="*/ 689219 w 1667234"/>
                <a:gd name="connsiteY6563" fmla="*/ 1204507 h 1265365"/>
                <a:gd name="connsiteX6564" fmla="*/ 688203 w 1667234"/>
                <a:gd name="connsiteY6564" fmla="*/ 1203504 h 1265365"/>
                <a:gd name="connsiteX6565" fmla="*/ 688203 w 1667234"/>
                <a:gd name="connsiteY6565" fmla="*/ 1203504 h 1265365"/>
                <a:gd name="connsiteX6566" fmla="*/ 688203 w 1667234"/>
                <a:gd name="connsiteY6566" fmla="*/ 1203504 h 1265365"/>
                <a:gd name="connsiteX6567" fmla="*/ 689244 w 1667234"/>
                <a:gd name="connsiteY6567" fmla="*/ 1202196 h 1265365"/>
                <a:gd name="connsiteX6568" fmla="*/ 689244 w 1667234"/>
                <a:gd name="connsiteY6568" fmla="*/ 1202196 h 1265365"/>
                <a:gd name="connsiteX6569" fmla="*/ 690057 w 1667234"/>
                <a:gd name="connsiteY6569" fmla="*/ 1201650 h 1265365"/>
                <a:gd name="connsiteX6570" fmla="*/ 690057 w 1667234"/>
                <a:gd name="connsiteY6570" fmla="*/ 1201650 h 1265365"/>
                <a:gd name="connsiteX6571" fmla="*/ 690057 w 1667234"/>
                <a:gd name="connsiteY6571" fmla="*/ 1201650 h 1265365"/>
                <a:gd name="connsiteX6572" fmla="*/ 693016 w 1667234"/>
                <a:gd name="connsiteY6572" fmla="*/ 1200278 h 1265365"/>
                <a:gd name="connsiteX6573" fmla="*/ 693016 w 1667234"/>
                <a:gd name="connsiteY6573" fmla="*/ 1200278 h 1265365"/>
                <a:gd name="connsiteX6574" fmla="*/ 693016 w 1667234"/>
                <a:gd name="connsiteY6574" fmla="*/ 1200278 h 1265365"/>
                <a:gd name="connsiteX6575" fmla="*/ 694007 w 1667234"/>
                <a:gd name="connsiteY6575" fmla="*/ 1200304 h 1265365"/>
                <a:gd name="connsiteX6576" fmla="*/ 694007 w 1667234"/>
                <a:gd name="connsiteY6576" fmla="*/ 1200304 h 1265365"/>
                <a:gd name="connsiteX6577" fmla="*/ 694007 w 1667234"/>
                <a:gd name="connsiteY6577" fmla="*/ 1200304 h 1265365"/>
                <a:gd name="connsiteX6578" fmla="*/ 694222 w 1667234"/>
                <a:gd name="connsiteY6578" fmla="*/ 1200329 h 1265365"/>
                <a:gd name="connsiteX6579" fmla="*/ 694222 w 1667234"/>
                <a:gd name="connsiteY6579" fmla="*/ 1200329 h 1265365"/>
                <a:gd name="connsiteX6580" fmla="*/ 694222 w 1667234"/>
                <a:gd name="connsiteY6580" fmla="*/ 1200329 h 1265365"/>
                <a:gd name="connsiteX6581" fmla="*/ 694680 w 1667234"/>
                <a:gd name="connsiteY6581" fmla="*/ 1199783 h 1265365"/>
                <a:gd name="connsiteX6582" fmla="*/ 694680 w 1667234"/>
                <a:gd name="connsiteY6582" fmla="*/ 1199783 h 1265365"/>
                <a:gd name="connsiteX6583" fmla="*/ 694680 w 1667234"/>
                <a:gd name="connsiteY6583" fmla="*/ 1199783 h 1265365"/>
                <a:gd name="connsiteX6584" fmla="*/ 695023 w 1667234"/>
                <a:gd name="connsiteY6584" fmla="*/ 1198666 h 1265365"/>
                <a:gd name="connsiteX6585" fmla="*/ 695023 w 1667234"/>
                <a:gd name="connsiteY6585" fmla="*/ 1198666 h 1265365"/>
                <a:gd name="connsiteX6586" fmla="*/ 695023 w 1667234"/>
                <a:gd name="connsiteY6586" fmla="*/ 1198666 h 1265365"/>
                <a:gd name="connsiteX6587" fmla="*/ 696089 w 1667234"/>
                <a:gd name="connsiteY6587" fmla="*/ 1196659 h 1265365"/>
                <a:gd name="connsiteX6588" fmla="*/ 696089 w 1667234"/>
                <a:gd name="connsiteY6588" fmla="*/ 1196659 h 1265365"/>
                <a:gd name="connsiteX6589" fmla="*/ 696089 w 1667234"/>
                <a:gd name="connsiteY6589" fmla="*/ 1196659 h 1265365"/>
                <a:gd name="connsiteX6590" fmla="*/ 696712 w 1667234"/>
                <a:gd name="connsiteY6590" fmla="*/ 1195973 h 1265365"/>
                <a:gd name="connsiteX6591" fmla="*/ 696712 w 1667234"/>
                <a:gd name="connsiteY6591" fmla="*/ 1195973 h 1265365"/>
                <a:gd name="connsiteX6592" fmla="*/ 696712 w 1667234"/>
                <a:gd name="connsiteY6592" fmla="*/ 1195973 h 1265365"/>
                <a:gd name="connsiteX6593" fmla="*/ 698871 w 1667234"/>
                <a:gd name="connsiteY6593" fmla="*/ 1194805 h 1265365"/>
                <a:gd name="connsiteX6594" fmla="*/ 698871 w 1667234"/>
                <a:gd name="connsiteY6594" fmla="*/ 1194805 h 1265365"/>
                <a:gd name="connsiteX6595" fmla="*/ 698871 w 1667234"/>
                <a:gd name="connsiteY6595" fmla="*/ 1194805 h 1265365"/>
                <a:gd name="connsiteX6596" fmla="*/ 699785 w 1667234"/>
                <a:gd name="connsiteY6596" fmla="*/ 1194614 h 1265365"/>
                <a:gd name="connsiteX6597" fmla="*/ 699785 w 1667234"/>
                <a:gd name="connsiteY6597" fmla="*/ 1194614 h 1265365"/>
                <a:gd name="connsiteX6598" fmla="*/ 699785 w 1667234"/>
                <a:gd name="connsiteY6598" fmla="*/ 1194614 h 1265365"/>
                <a:gd name="connsiteX6599" fmla="*/ 699582 w 1667234"/>
                <a:gd name="connsiteY6599" fmla="*/ 1194411 h 1265365"/>
                <a:gd name="connsiteX6600" fmla="*/ 699582 w 1667234"/>
                <a:gd name="connsiteY6600" fmla="*/ 1194411 h 1265365"/>
                <a:gd name="connsiteX6601" fmla="*/ 699582 w 1667234"/>
                <a:gd name="connsiteY6601" fmla="*/ 1194411 h 1265365"/>
                <a:gd name="connsiteX6602" fmla="*/ 698070 w 1667234"/>
                <a:gd name="connsiteY6602" fmla="*/ 1194284 h 1265365"/>
                <a:gd name="connsiteX6603" fmla="*/ 698070 w 1667234"/>
                <a:gd name="connsiteY6603" fmla="*/ 1194284 h 1265365"/>
                <a:gd name="connsiteX6604" fmla="*/ 698070 w 1667234"/>
                <a:gd name="connsiteY6604" fmla="*/ 1194284 h 1265365"/>
                <a:gd name="connsiteX6605" fmla="*/ 696559 w 1667234"/>
                <a:gd name="connsiteY6605" fmla="*/ 1194297 h 1265365"/>
                <a:gd name="connsiteX6606" fmla="*/ 696559 w 1667234"/>
                <a:gd name="connsiteY6606" fmla="*/ 1194297 h 1265365"/>
                <a:gd name="connsiteX6607" fmla="*/ 696432 w 1667234"/>
                <a:gd name="connsiteY6607" fmla="*/ 1194259 h 1265365"/>
                <a:gd name="connsiteX6608" fmla="*/ 696432 w 1667234"/>
                <a:gd name="connsiteY6608" fmla="*/ 1194259 h 1265365"/>
                <a:gd name="connsiteX6609" fmla="*/ 696432 w 1667234"/>
                <a:gd name="connsiteY6609" fmla="*/ 1194259 h 1265365"/>
                <a:gd name="connsiteX6610" fmla="*/ 695048 w 1667234"/>
                <a:gd name="connsiteY6610" fmla="*/ 1193370 h 1265365"/>
                <a:gd name="connsiteX6611" fmla="*/ 695048 w 1667234"/>
                <a:gd name="connsiteY6611" fmla="*/ 1193370 h 1265365"/>
                <a:gd name="connsiteX6612" fmla="*/ 695048 w 1667234"/>
                <a:gd name="connsiteY6612" fmla="*/ 1193370 h 1265365"/>
                <a:gd name="connsiteX6613" fmla="*/ 695175 w 1667234"/>
                <a:gd name="connsiteY6613" fmla="*/ 1191490 h 1265365"/>
                <a:gd name="connsiteX6614" fmla="*/ 695175 w 1667234"/>
                <a:gd name="connsiteY6614" fmla="*/ 1191490 h 1265365"/>
                <a:gd name="connsiteX6615" fmla="*/ 695175 w 1667234"/>
                <a:gd name="connsiteY6615" fmla="*/ 1191490 h 1265365"/>
                <a:gd name="connsiteX6616" fmla="*/ 698350 w 1667234"/>
                <a:gd name="connsiteY6616" fmla="*/ 1188671 h 1265365"/>
                <a:gd name="connsiteX6617" fmla="*/ 698350 w 1667234"/>
                <a:gd name="connsiteY6617" fmla="*/ 1188671 h 1265365"/>
                <a:gd name="connsiteX6618" fmla="*/ 698350 w 1667234"/>
                <a:gd name="connsiteY6618" fmla="*/ 1188671 h 1265365"/>
                <a:gd name="connsiteX6619" fmla="*/ 700801 w 1667234"/>
                <a:gd name="connsiteY6619" fmla="*/ 1188988 h 1265365"/>
                <a:gd name="connsiteX6620" fmla="*/ 700801 w 1667234"/>
                <a:gd name="connsiteY6620" fmla="*/ 1188988 h 1265365"/>
                <a:gd name="connsiteX6621" fmla="*/ 699315 w 1667234"/>
                <a:gd name="connsiteY6621" fmla="*/ 1186398 h 1265365"/>
                <a:gd name="connsiteX6622" fmla="*/ 699315 w 1667234"/>
                <a:gd name="connsiteY6622" fmla="*/ 1186398 h 1265365"/>
                <a:gd name="connsiteX6623" fmla="*/ 701169 w 1667234"/>
                <a:gd name="connsiteY6623" fmla="*/ 1187579 h 1265365"/>
                <a:gd name="connsiteX6624" fmla="*/ 701169 w 1667234"/>
                <a:gd name="connsiteY6624" fmla="*/ 1187579 h 1265365"/>
                <a:gd name="connsiteX6625" fmla="*/ 701169 w 1667234"/>
                <a:gd name="connsiteY6625" fmla="*/ 1187579 h 1265365"/>
                <a:gd name="connsiteX6626" fmla="*/ 704750 w 1667234"/>
                <a:gd name="connsiteY6626" fmla="*/ 1189026 h 1265365"/>
                <a:gd name="connsiteX6627" fmla="*/ 704750 w 1667234"/>
                <a:gd name="connsiteY6627" fmla="*/ 1189026 h 1265365"/>
                <a:gd name="connsiteX6628" fmla="*/ 704750 w 1667234"/>
                <a:gd name="connsiteY6628" fmla="*/ 1189026 h 1265365"/>
                <a:gd name="connsiteX6629" fmla="*/ 705144 w 1667234"/>
                <a:gd name="connsiteY6629" fmla="*/ 1188963 h 1265365"/>
                <a:gd name="connsiteX6630" fmla="*/ 705144 w 1667234"/>
                <a:gd name="connsiteY6630" fmla="*/ 1188963 h 1265365"/>
                <a:gd name="connsiteX6631" fmla="*/ 705144 w 1667234"/>
                <a:gd name="connsiteY6631" fmla="*/ 1188963 h 1265365"/>
                <a:gd name="connsiteX6632" fmla="*/ 707252 w 1667234"/>
                <a:gd name="connsiteY6632" fmla="*/ 1186512 h 1265365"/>
                <a:gd name="connsiteX6633" fmla="*/ 707252 w 1667234"/>
                <a:gd name="connsiteY6633" fmla="*/ 1186512 h 1265365"/>
                <a:gd name="connsiteX6634" fmla="*/ 707329 w 1667234"/>
                <a:gd name="connsiteY6634" fmla="*/ 1186372 h 1265365"/>
                <a:gd name="connsiteX6635" fmla="*/ 707329 w 1667234"/>
                <a:gd name="connsiteY6635" fmla="*/ 1186372 h 1265365"/>
                <a:gd name="connsiteX6636" fmla="*/ 707329 w 1667234"/>
                <a:gd name="connsiteY6636" fmla="*/ 1186372 h 1265365"/>
                <a:gd name="connsiteX6637" fmla="*/ 709957 w 1667234"/>
                <a:gd name="connsiteY6637" fmla="*/ 1185001 h 1265365"/>
                <a:gd name="connsiteX6638" fmla="*/ 709957 w 1667234"/>
                <a:gd name="connsiteY6638" fmla="*/ 1185001 h 1265365"/>
                <a:gd name="connsiteX6639" fmla="*/ 709957 w 1667234"/>
                <a:gd name="connsiteY6639" fmla="*/ 1185001 h 1265365"/>
                <a:gd name="connsiteX6640" fmla="*/ 711240 w 1667234"/>
                <a:gd name="connsiteY6640" fmla="*/ 1184544 h 1265365"/>
                <a:gd name="connsiteX6641" fmla="*/ 711240 w 1667234"/>
                <a:gd name="connsiteY6641" fmla="*/ 1184544 h 1265365"/>
                <a:gd name="connsiteX6642" fmla="*/ 711240 w 1667234"/>
                <a:gd name="connsiteY6642" fmla="*/ 1184544 h 1265365"/>
                <a:gd name="connsiteX6643" fmla="*/ 712637 w 1667234"/>
                <a:gd name="connsiteY6643" fmla="*/ 1183743 h 1265365"/>
                <a:gd name="connsiteX6644" fmla="*/ 712637 w 1667234"/>
                <a:gd name="connsiteY6644" fmla="*/ 1183743 h 1265365"/>
                <a:gd name="connsiteX6645" fmla="*/ 712637 w 1667234"/>
                <a:gd name="connsiteY6645" fmla="*/ 1183743 h 1265365"/>
                <a:gd name="connsiteX6646" fmla="*/ 714745 w 1667234"/>
                <a:gd name="connsiteY6646" fmla="*/ 1182702 h 1265365"/>
                <a:gd name="connsiteX6647" fmla="*/ 714745 w 1667234"/>
                <a:gd name="connsiteY6647" fmla="*/ 1182702 h 1265365"/>
                <a:gd name="connsiteX6648" fmla="*/ 714745 w 1667234"/>
                <a:gd name="connsiteY6648" fmla="*/ 1182702 h 1265365"/>
                <a:gd name="connsiteX6649" fmla="*/ 716256 w 1667234"/>
                <a:gd name="connsiteY6649" fmla="*/ 1182727 h 1265365"/>
                <a:gd name="connsiteX6650" fmla="*/ 716256 w 1667234"/>
                <a:gd name="connsiteY6650" fmla="*/ 1182727 h 1265365"/>
                <a:gd name="connsiteX6651" fmla="*/ 716256 w 1667234"/>
                <a:gd name="connsiteY6651" fmla="*/ 1182727 h 1265365"/>
                <a:gd name="connsiteX6652" fmla="*/ 716625 w 1667234"/>
                <a:gd name="connsiteY6652" fmla="*/ 1182791 h 1265365"/>
                <a:gd name="connsiteX6653" fmla="*/ 716625 w 1667234"/>
                <a:gd name="connsiteY6653" fmla="*/ 1182791 h 1265365"/>
                <a:gd name="connsiteX6654" fmla="*/ 716625 w 1667234"/>
                <a:gd name="connsiteY6654" fmla="*/ 1182791 h 1265365"/>
                <a:gd name="connsiteX6655" fmla="*/ 716904 w 1667234"/>
                <a:gd name="connsiteY6655" fmla="*/ 1182613 h 1265365"/>
                <a:gd name="connsiteX6656" fmla="*/ 716904 w 1667234"/>
                <a:gd name="connsiteY6656" fmla="*/ 1182613 h 1265365"/>
                <a:gd name="connsiteX6657" fmla="*/ 716904 w 1667234"/>
                <a:gd name="connsiteY6657" fmla="*/ 1182613 h 1265365"/>
                <a:gd name="connsiteX6658" fmla="*/ 717222 w 1667234"/>
                <a:gd name="connsiteY6658" fmla="*/ 1182258 h 1265365"/>
                <a:gd name="connsiteX6659" fmla="*/ 717222 w 1667234"/>
                <a:gd name="connsiteY6659" fmla="*/ 1182258 h 1265365"/>
                <a:gd name="connsiteX6660" fmla="*/ 717222 w 1667234"/>
                <a:gd name="connsiteY6660" fmla="*/ 1182258 h 1265365"/>
                <a:gd name="connsiteX6661" fmla="*/ 717488 w 1667234"/>
                <a:gd name="connsiteY6661" fmla="*/ 1180314 h 1265365"/>
                <a:gd name="connsiteX6662" fmla="*/ 717488 w 1667234"/>
                <a:gd name="connsiteY6662" fmla="*/ 1180314 h 1265365"/>
                <a:gd name="connsiteX6663" fmla="*/ 717488 w 1667234"/>
                <a:gd name="connsiteY6663" fmla="*/ 1180314 h 1265365"/>
                <a:gd name="connsiteX6664" fmla="*/ 716104 w 1667234"/>
                <a:gd name="connsiteY6664" fmla="*/ 1176771 h 1265365"/>
                <a:gd name="connsiteX6665" fmla="*/ 716104 w 1667234"/>
                <a:gd name="connsiteY6665" fmla="*/ 1176771 h 1265365"/>
                <a:gd name="connsiteX6666" fmla="*/ 716104 w 1667234"/>
                <a:gd name="connsiteY6666" fmla="*/ 1176771 h 1265365"/>
                <a:gd name="connsiteX6667" fmla="*/ 708814 w 1667234"/>
                <a:gd name="connsiteY6667" fmla="*/ 1180099 h 1265365"/>
                <a:gd name="connsiteX6668" fmla="*/ 708814 w 1667234"/>
                <a:gd name="connsiteY6668" fmla="*/ 1180099 h 1265365"/>
                <a:gd name="connsiteX6669" fmla="*/ 708814 w 1667234"/>
                <a:gd name="connsiteY6669" fmla="*/ 1180099 h 1265365"/>
                <a:gd name="connsiteX6670" fmla="*/ 708218 w 1667234"/>
                <a:gd name="connsiteY6670" fmla="*/ 1180861 h 1265365"/>
                <a:gd name="connsiteX6671" fmla="*/ 708218 w 1667234"/>
                <a:gd name="connsiteY6671" fmla="*/ 1180861 h 1265365"/>
                <a:gd name="connsiteX6672" fmla="*/ 708218 w 1667234"/>
                <a:gd name="connsiteY6672" fmla="*/ 1180861 h 1265365"/>
                <a:gd name="connsiteX6673" fmla="*/ 702909 w 1667234"/>
                <a:gd name="connsiteY6673" fmla="*/ 1183616 h 1265365"/>
                <a:gd name="connsiteX6674" fmla="*/ 702909 w 1667234"/>
                <a:gd name="connsiteY6674" fmla="*/ 1183616 h 1265365"/>
                <a:gd name="connsiteX6675" fmla="*/ 702566 w 1667234"/>
                <a:gd name="connsiteY6675" fmla="*/ 1183616 h 1265365"/>
                <a:gd name="connsiteX6676" fmla="*/ 702566 w 1667234"/>
                <a:gd name="connsiteY6676" fmla="*/ 1183616 h 1265365"/>
                <a:gd name="connsiteX6677" fmla="*/ 702566 w 1667234"/>
                <a:gd name="connsiteY6677" fmla="*/ 1183616 h 1265365"/>
                <a:gd name="connsiteX6678" fmla="*/ 698566 w 1667234"/>
                <a:gd name="connsiteY6678" fmla="*/ 1184378 h 1265365"/>
                <a:gd name="connsiteX6679" fmla="*/ 698566 w 1667234"/>
                <a:gd name="connsiteY6679" fmla="*/ 1184378 h 1265365"/>
                <a:gd name="connsiteX6680" fmla="*/ 698566 w 1667234"/>
                <a:gd name="connsiteY6680" fmla="*/ 1184378 h 1265365"/>
                <a:gd name="connsiteX6681" fmla="*/ 697283 w 1667234"/>
                <a:gd name="connsiteY6681" fmla="*/ 1184912 h 1265365"/>
                <a:gd name="connsiteX6682" fmla="*/ 697283 w 1667234"/>
                <a:gd name="connsiteY6682" fmla="*/ 1184912 h 1265365"/>
                <a:gd name="connsiteX6683" fmla="*/ 697283 w 1667234"/>
                <a:gd name="connsiteY6683" fmla="*/ 1184912 h 1265365"/>
                <a:gd name="connsiteX6684" fmla="*/ 695886 w 1667234"/>
                <a:gd name="connsiteY6684" fmla="*/ 1184925 h 1265365"/>
                <a:gd name="connsiteX6685" fmla="*/ 695886 w 1667234"/>
                <a:gd name="connsiteY6685" fmla="*/ 1184925 h 1265365"/>
                <a:gd name="connsiteX6686" fmla="*/ 695886 w 1667234"/>
                <a:gd name="connsiteY6686" fmla="*/ 1184925 h 1265365"/>
                <a:gd name="connsiteX6687" fmla="*/ 693092 w 1667234"/>
                <a:gd name="connsiteY6687" fmla="*/ 1184912 h 1265365"/>
                <a:gd name="connsiteX6688" fmla="*/ 693092 w 1667234"/>
                <a:gd name="connsiteY6688" fmla="*/ 1184912 h 1265365"/>
                <a:gd name="connsiteX6689" fmla="*/ 693092 w 1667234"/>
                <a:gd name="connsiteY6689" fmla="*/ 1184912 h 1265365"/>
                <a:gd name="connsiteX6690" fmla="*/ 687682 w 1667234"/>
                <a:gd name="connsiteY6690" fmla="*/ 1185902 h 1265365"/>
                <a:gd name="connsiteX6691" fmla="*/ 687682 w 1667234"/>
                <a:gd name="connsiteY6691" fmla="*/ 1185902 h 1265365"/>
                <a:gd name="connsiteX6692" fmla="*/ 687682 w 1667234"/>
                <a:gd name="connsiteY6692" fmla="*/ 1185902 h 1265365"/>
                <a:gd name="connsiteX6693" fmla="*/ 686463 w 1667234"/>
                <a:gd name="connsiteY6693" fmla="*/ 1186664 h 1265365"/>
                <a:gd name="connsiteX6694" fmla="*/ 686463 w 1667234"/>
                <a:gd name="connsiteY6694" fmla="*/ 1186664 h 1265365"/>
                <a:gd name="connsiteX6695" fmla="*/ 686463 w 1667234"/>
                <a:gd name="connsiteY6695" fmla="*/ 1186664 h 1265365"/>
                <a:gd name="connsiteX6696" fmla="*/ 683047 w 1667234"/>
                <a:gd name="connsiteY6696" fmla="*/ 1188277 h 1265365"/>
                <a:gd name="connsiteX6697" fmla="*/ 683047 w 1667234"/>
                <a:gd name="connsiteY6697" fmla="*/ 1188277 h 1265365"/>
                <a:gd name="connsiteX6698" fmla="*/ 683047 w 1667234"/>
                <a:gd name="connsiteY6698" fmla="*/ 1188277 h 1265365"/>
                <a:gd name="connsiteX6699" fmla="*/ 680266 w 1667234"/>
                <a:gd name="connsiteY6699" fmla="*/ 1189445 h 1265365"/>
                <a:gd name="connsiteX6700" fmla="*/ 680266 w 1667234"/>
                <a:gd name="connsiteY6700" fmla="*/ 1189445 h 1265365"/>
                <a:gd name="connsiteX6701" fmla="*/ 680266 w 1667234"/>
                <a:gd name="connsiteY6701" fmla="*/ 1189445 h 1265365"/>
                <a:gd name="connsiteX6702" fmla="*/ 677218 w 1667234"/>
                <a:gd name="connsiteY6702" fmla="*/ 1190525 h 1265365"/>
                <a:gd name="connsiteX6703" fmla="*/ 677218 w 1667234"/>
                <a:gd name="connsiteY6703" fmla="*/ 1190525 h 1265365"/>
                <a:gd name="connsiteX6704" fmla="*/ 677218 w 1667234"/>
                <a:gd name="connsiteY6704" fmla="*/ 1190525 h 1265365"/>
                <a:gd name="connsiteX6705" fmla="*/ 670512 w 1667234"/>
                <a:gd name="connsiteY6705" fmla="*/ 1191795 h 1265365"/>
                <a:gd name="connsiteX6706" fmla="*/ 670512 w 1667234"/>
                <a:gd name="connsiteY6706" fmla="*/ 1191795 h 1265365"/>
                <a:gd name="connsiteX6707" fmla="*/ 670512 w 1667234"/>
                <a:gd name="connsiteY6707" fmla="*/ 1191795 h 1265365"/>
                <a:gd name="connsiteX6708" fmla="*/ 669699 w 1667234"/>
                <a:gd name="connsiteY6708" fmla="*/ 1192125 h 1265365"/>
                <a:gd name="connsiteX6709" fmla="*/ 669699 w 1667234"/>
                <a:gd name="connsiteY6709" fmla="*/ 1192125 h 1265365"/>
                <a:gd name="connsiteX6710" fmla="*/ 669699 w 1667234"/>
                <a:gd name="connsiteY6710" fmla="*/ 1192125 h 1265365"/>
                <a:gd name="connsiteX6711" fmla="*/ 667197 w 1667234"/>
                <a:gd name="connsiteY6711" fmla="*/ 1192773 h 1265365"/>
                <a:gd name="connsiteX6712" fmla="*/ 667197 w 1667234"/>
                <a:gd name="connsiteY6712" fmla="*/ 1192773 h 1265365"/>
                <a:gd name="connsiteX6713" fmla="*/ 667197 w 1667234"/>
                <a:gd name="connsiteY6713" fmla="*/ 1192773 h 1265365"/>
                <a:gd name="connsiteX6714" fmla="*/ 665077 w 1667234"/>
                <a:gd name="connsiteY6714" fmla="*/ 1192303 h 1265365"/>
                <a:gd name="connsiteX6715" fmla="*/ 665077 w 1667234"/>
                <a:gd name="connsiteY6715" fmla="*/ 1192303 h 1265365"/>
                <a:gd name="connsiteX6716" fmla="*/ 664543 w 1667234"/>
                <a:gd name="connsiteY6716" fmla="*/ 1192074 h 1265365"/>
                <a:gd name="connsiteX6717" fmla="*/ 664543 w 1667234"/>
                <a:gd name="connsiteY6717" fmla="*/ 1192074 h 1265365"/>
                <a:gd name="connsiteX6718" fmla="*/ 664543 w 1667234"/>
                <a:gd name="connsiteY6718" fmla="*/ 1192074 h 1265365"/>
                <a:gd name="connsiteX6719" fmla="*/ 659057 w 1667234"/>
                <a:gd name="connsiteY6719" fmla="*/ 1191681 h 1265365"/>
                <a:gd name="connsiteX6720" fmla="*/ 659057 w 1667234"/>
                <a:gd name="connsiteY6720" fmla="*/ 1191681 h 1265365"/>
                <a:gd name="connsiteX6721" fmla="*/ 659057 w 1667234"/>
                <a:gd name="connsiteY6721" fmla="*/ 1191681 h 1265365"/>
                <a:gd name="connsiteX6722" fmla="*/ 656428 w 1667234"/>
                <a:gd name="connsiteY6722" fmla="*/ 1192620 h 1265365"/>
                <a:gd name="connsiteX6723" fmla="*/ 656428 w 1667234"/>
                <a:gd name="connsiteY6723" fmla="*/ 1192620 h 1265365"/>
                <a:gd name="connsiteX6724" fmla="*/ 656428 w 1667234"/>
                <a:gd name="connsiteY6724" fmla="*/ 1192620 h 1265365"/>
                <a:gd name="connsiteX6725" fmla="*/ 654663 w 1667234"/>
                <a:gd name="connsiteY6725" fmla="*/ 1193116 h 1265365"/>
                <a:gd name="connsiteX6726" fmla="*/ 654663 w 1667234"/>
                <a:gd name="connsiteY6726" fmla="*/ 1193116 h 1265365"/>
                <a:gd name="connsiteX6727" fmla="*/ 654663 w 1667234"/>
                <a:gd name="connsiteY6727" fmla="*/ 1193116 h 1265365"/>
                <a:gd name="connsiteX6728" fmla="*/ 653926 w 1667234"/>
                <a:gd name="connsiteY6728" fmla="*/ 1193268 h 1265365"/>
                <a:gd name="connsiteX6729" fmla="*/ 653926 w 1667234"/>
                <a:gd name="connsiteY6729" fmla="*/ 1193268 h 1265365"/>
                <a:gd name="connsiteX6730" fmla="*/ 653926 w 1667234"/>
                <a:gd name="connsiteY6730" fmla="*/ 1193268 h 1265365"/>
                <a:gd name="connsiteX6731" fmla="*/ 652923 w 1667234"/>
                <a:gd name="connsiteY6731" fmla="*/ 1193395 h 1265365"/>
                <a:gd name="connsiteX6732" fmla="*/ 652923 w 1667234"/>
                <a:gd name="connsiteY6732" fmla="*/ 1193395 h 1265365"/>
                <a:gd name="connsiteX6733" fmla="*/ 652923 w 1667234"/>
                <a:gd name="connsiteY6733" fmla="*/ 1193395 h 1265365"/>
                <a:gd name="connsiteX6734" fmla="*/ 651171 w 1667234"/>
                <a:gd name="connsiteY6734" fmla="*/ 1192252 h 1265365"/>
                <a:gd name="connsiteX6735" fmla="*/ 651171 w 1667234"/>
                <a:gd name="connsiteY6735" fmla="*/ 1192252 h 1265365"/>
                <a:gd name="connsiteX6736" fmla="*/ 651171 w 1667234"/>
                <a:gd name="connsiteY6736" fmla="*/ 1192252 h 1265365"/>
                <a:gd name="connsiteX6737" fmla="*/ 650053 w 1667234"/>
                <a:gd name="connsiteY6737" fmla="*/ 1190969 h 1265365"/>
                <a:gd name="connsiteX6738" fmla="*/ 650053 w 1667234"/>
                <a:gd name="connsiteY6738" fmla="*/ 1190969 h 1265365"/>
                <a:gd name="connsiteX6739" fmla="*/ 650053 w 1667234"/>
                <a:gd name="connsiteY6739" fmla="*/ 1190969 h 1265365"/>
                <a:gd name="connsiteX6740" fmla="*/ 649901 w 1667234"/>
                <a:gd name="connsiteY6740" fmla="*/ 1191376 h 1265365"/>
                <a:gd name="connsiteX6741" fmla="*/ 649901 w 1667234"/>
                <a:gd name="connsiteY6741" fmla="*/ 1191376 h 1265365"/>
                <a:gd name="connsiteX6742" fmla="*/ 649901 w 1667234"/>
                <a:gd name="connsiteY6742" fmla="*/ 1191376 h 1265365"/>
                <a:gd name="connsiteX6743" fmla="*/ 649799 w 1667234"/>
                <a:gd name="connsiteY6743" fmla="*/ 1192316 h 1265365"/>
                <a:gd name="connsiteX6744" fmla="*/ 649799 w 1667234"/>
                <a:gd name="connsiteY6744" fmla="*/ 1192316 h 1265365"/>
                <a:gd name="connsiteX6745" fmla="*/ 649799 w 1667234"/>
                <a:gd name="connsiteY6745" fmla="*/ 1192316 h 1265365"/>
                <a:gd name="connsiteX6746" fmla="*/ 648440 w 1667234"/>
                <a:gd name="connsiteY6746" fmla="*/ 1194132 h 1265365"/>
                <a:gd name="connsiteX6747" fmla="*/ 648440 w 1667234"/>
                <a:gd name="connsiteY6747" fmla="*/ 1194132 h 1265365"/>
                <a:gd name="connsiteX6748" fmla="*/ 648440 w 1667234"/>
                <a:gd name="connsiteY6748" fmla="*/ 1194132 h 1265365"/>
                <a:gd name="connsiteX6749" fmla="*/ 647246 w 1667234"/>
                <a:gd name="connsiteY6749" fmla="*/ 1194741 h 1265365"/>
                <a:gd name="connsiteX6750" fmla="*/ 647246 w 1667234"/>
                <a:gd name="connsiteY6750" fmla="*/ 1194741 h 1265365"/>
                <a:gd name="connsiteX6751" fmla="*/ 647246 w 1667234"/>
                <a:gd name="connsiteY6751" fmla="*/ 1194741 h 1265365"/>
                <a:gd name="connsiteX6752" fmla="*/ 644973 w 1667234"/>
                <a:gd name="connsiteY6752" fmla="*/ 1195719 h 1265365"/>
                <a:gd name="connsiteX6753" fmla="*/ 644973 w 1667234"/>
                <a:gd name="connsiteY6753" fmla="*/ 1195719 h 1265365"/>
                <a:gd name="connsiteX6754" fmla="*/ 644973 w 1667234"/>
                <a:gd name="connsiteY6754" fmla="*/ 1195719 h 1265365"/>
                <a:gd name="connsiteX6755" fmla="*/ 643309 w 1667234"/>
                <a:gd name="connsiteY6755" fmla="*/ 1196443 h 1265365"/>
                <a:gd name="connsiteX6756" fmla="*/ 643309 w 1667234"/>
                <a:gd name="connsiteY6756" fmla="*/ 1196443 h 1265365"/>
                <a:gd name="connsiteX6757" fmla="*/ 643309 w 1667234"/>
                <a:gd name="connsiteY6757" fmla="*/ 1196443 h 1265365"/>
                <a:gd name="connsiteX6758" fmla="*/ 641189 w 1667234"/>
                <a:gd name="connsiteY6758" fmla="*/ 1197408 h 1265365"/>
                <a:gd name="connsiteX6759" fmla="*/ 641189 w 1667234"/>
                <a:gd name="connsiteY6759" fmla="*/ 1197408 h 1265365"/>
                <a:gd name="connsiteX6760" fmla="*/ 641189 w 1667234"/>
                <a:gd name="connsiteY6760" fmla="*/ 1197408 h 1265365"/>
                <a:gd name="connsiteX6761" fmla="*/ 636515 w 1667234"/>
                <a:gd name="connsiteY6761" fmla="*/ 1198653 h 1265365"/>
                <a:gd name="connsiteX6762" fmla="*/ 636515 w 1667234"/>
                <a:gd name="connsiteY6762" fmla="*/ 1198653 h 1265365"/>
                <a:gd name="connsiteX6763" fmla="*/ 636515 w 1667234"/>
                <a:gd name="connsiteY6763" fmla="*/ 1198653 h 1265365"/>
                <a:gd name="connsiteX6764" fmla="*/ 636452 w 1667234"/>
                <a:gd name="connsiteY6764" fmla="*/ 1198767 h 1265365"/>
                <a:gd name="connsiteX6765" fmla="*/ 636452 w 1667234"/>
                <a:gd name="connsiteY6765" fmla="*/ 1198767 h 1265365"/>
                <a:gd name="connsiteX6766" fmla="*/ 636452 w 1667234"/>
                <a:gd name="connsiteY6766" fmla="*/ 1198767 h 1265365"/>
                <a:gd name="connsiteX6767" fmla="*/ 634509 w 1667234"/>
                <a:gd name="connsiteY6767" fmla="*/ 1198526 h 1265365"/>
                <a:gd name="connsiteX6768" fmla="*/ 634509 w 1667234"/>
                <a:gd name="connsiteY6768" fmla="*/ 1198526 h 1265365"/>
                <a:gd name="connsiteX6769" fmla="*/ 634178 w 1667234"/>
                <a:gd name="connsiteY6769" fmla="*/ 1198323 h 1265365"/>
                <a:gd name="connsiteX6770" fmla="*/ 634178 w 1667234"/>
                <a:gd name="connsiteY6770" fmla="*/ 1198323 h 1265365"/>
                <a:gd name="connsiteX6771" fmla="*/ 634178 w 1667234"/>
                <a:gd name="connsiteY6771" fmla="*/ 1198323 h 1265365"/>
                <a:gd name="connsiteX6772" fmla="*/ 631638 w 1667234"/>
                <a:gd name="connsiteY6772" fmla="*/ 1195579 h 1265365"/>
                <a:gd name="connsiteX6773" fmla="*/ 631638 w 1667234"/>
                <a:gd name="connsiteY6773" fmla="*/ 1195579 h 1265365"/>
                <a:gd name="connsiteX6774" fmla="*/ 631638 w 1667234"/>
                <a:gd name="connsiteY6774" fmla="*/ 1195579 h 1265365"/>
                <a:gd name="connsiteX6775" fmla="*/ 632870 w 1667234"/>
                <a:gd name="connsiteY6775" fmla="*/ 1194208 h 1265365"/>
                <a:gd name="connsiteX6776" fmla="*/ 632870 w 1667234"/>
                <a:gd name="connsiteY6776" fmla="*/ 1194208 h 1265365"/>
                <a:gd name="connsiteX6777" fmla="*/ 633620 w 1667234"/>
                <a:gd name="connsiteY6777" fmla="*/ 1193865 h 1265365"/>
                <a:gd name="connsiteX6778" fmla="*/ 633620 w 1667234"/>
                <a:gd name="connsiteY6778" fmla="*/ 1193865 h 1265365"/>
                <a:gd name="connsiteX6779" fmla="*/ 633620 w 1667234"/>
                <a:gd name="connsiteY6779" fmla="*/ 1193865 h 1265365"/>
                <a:gd name="connsiteX6780" fmla="*/ 638547 w 1667234"/>
                <a:gd name="connsiteY6780" fmla="*/ 1191960 h 1265365"/>
                <a:gd name="connsiteX6781" fmla="*/ 638547 w 1667234"/>
                <a:gd name="connsiteY6781" fmla="*/ 1191960 h 1265365"/>
                <a:gd name="connsiteX6782" fmla="*/ 638547 w 1667234"/>
                <a:gd name="connsiteY6782" fmla="*/ 1191960 h 1265365"/>
                <a:gd name="connsiteX6783" fmla="*/ 641608 w 1667234"/>
                <a:gd name="connsiteY6783" fmla="*/ 1191173 h 1265365"/>
                <a:gd name="connsiteX6784" fmla="*/ 641608 w 1667234"/>
                <a:gd name="connsiteY6784" fmla="*/ 1191173 h 1265365"/>
                <a:gd name="connsiteX6785" fmla="*/ 641608 w 1667234"/>
                <a:gd name="connsiteY6785" fmla="*/ 1191173 h 1265365"/>
                <a:gd name="connsiteX6786" fmla="*/ 642878 w 1667234"/>
                <a:gd name="connsiteY6786" fmla="*/ 1190906 h 1265365"/>
                <a:gd name="connsiteX6787" fmla="*/ 642878 w 1667234"/>
                <a:gd name="connsiteY6787" fmla="*/ 1190906 h 1265365"/>
                <a:gd name="connsiteX6788" fmla="*/ 642878 w 1667234"/>
                <a:gd name="connsiteY6788" fmla="*/ 1190906 h 1265365"/>
                <a:gd name="connsiteX6789" fmla="*/ 644440 w 1667234"/>
                <a:gd name="connsiteY6789" fmla="*/ 1189839 h 1265365"/>
                <a:gd name="connsiteX6790" fmla="*/ 644440 w 1667234"/>
                <a:gd name="connsiteY6790" fmla="*/ 1189839 h 1265365"/>
                <a:gd name="connsiteX6791" fmla="*/ 644440 w 1667234"/>
                <a:gd name="connsiteY6791" fmla="*/ 1189839 h 1265365"/>
                <a:gd name="connsiteX6792" fmla="*/ 645265 w 1667234"/>
                <a:gd name="connsiteY6792" fmla="*/ 1189103 h 1265365"/>
                <a:gd name="connsiteX6793" fmla="*/ 645265 w 1667234"/>
                <a:gd name="connsiteY6793" fmla="*/ 1189103 h 1265365"/>
                <a:gd name="connsiteX6794" fmla="*/ 645265 w 1667234"/>
                <a:gd name="connsiteY6794" fmla="*/ 1189103 h 1265365"/>
                <a:gd name="connsiteX6795" fmla="*/ 648046 w 1667234"/>
                <a:gd name="connsiteY6795" fmla="*/ 1189090 h 1265365"/>
                <a:gd name="connsiteX6796" fmla="*/ 648046 w 1667234"/>
                <a:gd name="connsiteY6796" fmla="*/ 1189090 h 1265365"/>
                <a:gd name="connsiteX6797" fmla="*/ 648046 w 1667234"/>
                <a:gd name="connsiteY6797" fmla="*/ 1189090 h 1265365"/>
                <a:gd name="connsiteX6798" fmla="*/ 648567 w 1667234"/>
                <a:gd name="connsiteY6798" fmla="*/ 1189204 h 1265365"/>
                <a:gd name="connsiteX6799" fmla="*/ 648567 w 1667234"/>
                <a:gd name="connsiteY6799" fmla="*/ 1189204 h 1265365"/>
                <a:gd name="connsiteX6800" fmla="*/ 648567 w 1667234"/>
                <a:gd name="connsiteY6800" fmla="*/ 1189204 h 1265365"/>
                <a:gd name="connsiteX6801" fmla="*/ 648707 w 1667234"/>
                <a:gd name="connsiteY6801" fmla="*/ 1189242 h 1265365"/>
                <a:gd name="connsiteX6802" fmla="*/ 648707 w 1667234"/>
                <a:gd name="connsiteY6802" fmla="*/ 1189242 h 1265365"/>
                <a:gd name="connsiteX6803" fmla="*/ 648707 w 1667234"/>
                <a:gd name="connsiteY6803" fmla="*/ 1189242 h 1265365"/>
                <a:gd name="connsiteX6804" fmla="*/ 649113 w 1667234"/>
                <a:gd name="connsiteY6804" fmla="*/ 1188760 h 1265365"/>
                <a:gd name="connsiteX6805" fmla="*/ 649113 w 1667234"/>
                <a:gd name="connsiteY6805" fmla="*/ 1188760 h 1265365"/>
                <a:gd name="connsiteX6806" fmla="*/ 649482 w 1667234"/>
                <a:gd name="connsiteY6806" fmla="*/ 1188227 h 1265365"/>
                <a:gd name="connsiteX6807" fmla="*/ 649482 w 1667234"/>
                <a:gd name="connsiteY6807" fmla="*/ 1188227 h 1265365"/>
                <a:gd name="connsiteX6808" fmla="*/ 649482 w 1667234"/>
                <a:gd name="connsiteY6808" fmla="*/ 1188227 h 1265365"/>
                <a:gd name="connsiteX6809" fmla="*/ 652479 w 1667234"/>
                <a:gd name="connsiteY6809" fmla="*/ 1186029 h 1265365"/>
                <a:gd name="connsiteX6810" fmla="*/ 652479 w 1667234"/>
                <a:gd name="connsiteY6810" fmla="*/ 1186029 h 1265365"/>
                <a:gd name="connsiteX6811" fmla="*/ 652974 w 1667234"/>
                <a:gd name="connsiteY6811" fmla="*/ 1185852 h 1265365"/>
                <a:gd name="connsiteX6812" fmla="*/ 652974 w 1667234"/>
                <a:gd name="connsiteY6812" fmla="*/ 1185852 h 1265365"/>
                <a:gd name="connsiteX6813" fmla="*/ 652974 w 1667234"/>
                <a:gd name="connsiteY6813" fmla="*/ 1185852 h 1265365"/>
                <a:gd name="connsiteX6814" fmla="*/ 655984 w 1667234"/>
                <a:gd name="connsiteY6814" fmla="*/ 1184836 h 1265365"/>
                <a:gd name="connsiteX6815" fmla="*/ 655984 w 1667234"/>
                <a:gd name="connsiteY6815" fmla="*/ 1184836 h 1265365"/>
                <a:gd name="connsiteX6816" fmla="*/ 655984 w 1667234"/>
                <a:gd name="connsiteY6816" fmla="*/ 1184836 h 1265365"/>
                <a:gd name="connsiteX6817" fmla="*/ 654841 w 1667234"/>
                <a:gd name="connsiteY6817" fmla="*/ 1182296 h 1265365"/>
                <a:gd name="connsiteX6818" fmla="*/ 654841 w 1667234"/>
                <a:gd name="connsiteY6818" fmla="*/ 1182296 h 1265365"/>
                <a:gd name="connsiteX6819" fmla="*/ 654841 w 1667234"/>
                <a:gd name="connsiteY6819" fmla="*/ 1182296 h 1265365"/>
                <a:gd name="connsiteX6820" fmla="*/ 653672 w 1667234"/>
                <a:gd name="connsiteY6820" fmla="*/ 1182207 h 1265365"/>
                <a:gd name="connsiteX6821" fmla="*/ 653672 w 1667234"/>
                <a:gd name="connsiteY6821" fmla="*/ 1182207 h 1265365"/>
                <a:gd name="connsiteX6822" fmla="*/ 653672 w 1667234"/>
                <a:gd name="connsiteY6822" fmla="*/ 1182207 h 1265365"/>
                <a:gd name="connsiteX6823" fmla="*/ 652339 w 1667234"/>
                <a:gd name="connsiteY6823" fmla="*/ 1182181 h 1265365"/>
                <a:gd name="connsiteX6824" fmla="*/ 652339 w 1667234"/>
                <a:gd name="connsiteY6824" fmla="*/ 1182181 h 1265365"/>
                <a:gd name="connsiteX6825" fmla="*/ 652339 w 1667234"/>
                <a:gd name="connsiteY6825" fmla="*/ 1182181 h 1265365"/>
                <a:gd name="connsiteX6826" fmla="*/ 651336 w 1667234"/>
                <a:gd name="connsiteY6826" fmla="*/ 1182232 h 1265365"/>
                <a:gd name="connsiteX6827" fmla="*/ 651336 w 1667234"/>
                <a:gd name="connsiteY6827" fmla="*/ 1182232 h 1265365"/>
                <a:gd name="connsiteX6828" fmla="*/ 651336 w 1667234"/>
                <a:gd name="connsiteY6828" fmla="*/ 1182232 h 1265365"/>
                <a:gd name="connsiteX6829" fmla="*/ 650650 w 1667234"/>
                <a:gd name="connsiteY6829" fmla="*/ 1182321 h 1265365"/>
                <a:gd name="connsiteX6830" fmla="*/ 650650 w 1667234"/>
                <a:gd name="connsiteY6830" fmla="*/ 1182321 h 1265365"/>
                <a:gd name="connsiteX6831" fmla="*/ 650650 w 1667234"/>
                <a:gd name="connsiteY6831" fmla="*/ 1182321 h 1265365"/>
                <a:gd name="connsiteX6832" fmla="*/ 649380 w 1667234"/>
                <a:gd name="connsiteY6832" fmla="*/ 1181229 h 1265365"/>
                <a:gd name="connsiteX6833" fmla="*/ 649380 w 1667234"/>
                <a:gd name="connsiteY6833" fmla="*/ 1181229 h 1265365"/>
                <a:gd name="connsiteX6834" fmla="*/ 649380 w 1667234"/>
                <a:gd name="connsiteY6834" fmla="*/ 1181229 h 1265365"/>
                <a:gd name="connsiteX6835" fmla="*/ 650497 w 1667234"/>
                <a:gd name="connsiteY6835" fmla="*/ 1179400 h 1265365"/>
                <a:gd name="connsiteX6836" fmla="*/ 650497 w 1667234"/>
                <a:gd name="connsiteY6836" fmla="*/ 1179400 h 1265365"/>
                <a:gd name="connsiteX6837" fmla="*/ 650497 w 1667234"/>
                <a:gd name="connsiteY6837" fmla="*/ 1179400 h 1265365"/>
                <a:gd name="connsiteX6838" fmla="*/ 650815 w 1667234"/>
                <a:gd name="connsiteY6838" fmla="*/ 1179146 h 1265365"/>
                <a:gd name="connsiteX6839" fmla="*/ 650815 w 1667234"/>
                <a:gd name="connsiteY6839" fmla="*/ 1179146 h 1265365"/>
                <a:gd name="connsiteX6840" fmla="*/ 650815 w 1667234"/>
                <a:gd name="connsiteY6840" fmla="*/ 1179146 h 1265365"/>
                <a:gd name="connsiteX6841" fmla="*/ 650294 w 1667234"/>
                <a:gd name="connsiteY6841" fmla="*/ 1178676 h 1265365"/>
                <a:gd name="connsiteX6842" fmla="*/ 650294 w 1667234"/>
                <a:gd name="connsiteY6842" fmla="*/ 1178676 h 1265365"/>
                <a:gd name="connsiteX6843" fmla="*/ 650294 w 1667234"/>
                <a:gd name="connsiteY6843" fmla="*/ 1178676 h 1265365"/>
                <a:gd name="connsiteX6844" fmla="*/ 650231 w 1667234"/>
                <a:gd name="connsiteY6844" fmla="*/ 1178613 h 1265365"/>
                <a:gd name="connsiteX6845" fmla="*/ 650231 w 1667234"/>
                <a:gd name="connsiteY6845" fmla="*/ 1178613 h 1265365"/>
                <a:gd name="connsiteX6846" fmla="*/ 650231 w 1667234"/>
                <a:gd name="connsiteY6846" fmla="*/ 1178613 h 1265365"/>
                <a:gd name="connsiteX6847" fmla="*/ 649558 w 1667234"/>
                <a:gd name="connsiteY6847" fmla="*/ 1178562 h 1265365"/>
                <a:gd name="connsiteX6848" fmla="*/ 649558 w 1667234"/>
                <a:gd name="connsiteY6848" fmla="*/ 1178562 h 1265365"/>
                <a:gd name="connsiteX6849" fmla="*/ 649088 w 1667234"/>
                <a:gd name="connsiteY6849" fmla="*/ 1178537 h 1265365"/>
                <a:gd name="connsiteX6850" fmla="*/ 649088 w 1667234"/>
                <a:gd name="connsiteY6850" fmla="*/ 1178537 h 1265365"/>
                <a:gd name="connsiteX6851" fmla="*/ 649088 w 1667234"/>
                <a:gd name="connsiteY6851" fmla="*/ 1178537 h 1265365"/>
                <a:gd name="connsiteX6852" fmla="*/ 647475 w 1667234"/>
                <a:gd name="connsiteY6852" fmla="*/ 1178257 h 1265365"/>
                <a:gd name="connsiteX6853" fmla="*/ 647475 w 1667234"/>
                <a:gd name="connsiteY6853" fmla="*/ 1178257 h 1265365"/>
                <a:gd name="connsiteX6854" fmla="*/ 647475 w 1667234"/>
                <a:gd name="connsiteY6854" fmla="*/ 1178257 h 1265365"/>
                <a:gd name="connsiteX6855" fmla="*/ 646827 w 1667234"/>
                <a:gd name="connsiteY6855" fmla="*/ 1178130 h 1265365"/>
                <a:gd name="connsiteX6856" fmla="*/ 646827 w 1667234"/>
                <a:gd name="connsiteY6856" fmla="*/ 1178130 h 1265365"/>
                <a:gd name="connsiteX6857" fmla="*/ 646827 w 1667234"/>
                <a:gd name="connsiteY6857" fmla="*/ 1178130 h 1265365"/>
                <a:gd name="connsiteX6858" fmla="*/ 646357 w 1667234"/>
                <a:gd name="connsiteY6858" fmla="*/ 1178359 h 1265365"/>
                <a:gd name="connsiteX6859" fmla="*/ 646357 w 1667234"/>
                <a:gd name="connsiteY6859" fmla="*/ 1178359 h 1265365"/>
                <a:gd name="connsiteX6860" fmla="*/ 646357 w 1667234"/>
                <a:gd name="connsiteY6860" fmla="*/ 1178359 h 1265365"/>
                <a:gd name="connsiteX6861" fmla="*/ 645913 w 1667234"/>
                <a:gd name="connsiteY6861" fmla="*/ 1178803 h 1265365"/>
                <a:gd name="connsiteX6862" fmla="*/ 645913 w 1667234"/>
                <a:gd name="connsiteY6862" fmla="*/ 1178803 h 1265365"/>
                <a:gd name="connsiteX6863" fmla="*/ 645913 w 1667234"/>
                <a:gd name="connsiteY6863" fmla="*/ 1178803 h 1265365"/>
                <a:gd name="connsiteX6864" fmla="*/ 645443 w 1667234"/>
                <a:gd name="connsiteY6864" fmla="*/ 1179502 h 1265365"/>
                <a:gd name="connsiteX6865" fmla="*/ 645443 w 1667234"/>
                <a:gd name="connsiteY6865" fmla="*/ 1179502 h 1265365"/>
                <a:gd name="connsiteX6866" fmla="*/ 645443 w 1667234"/>
                <a:gd name="connsiteY6866" fmla="*/ 1179502 h 1265365"/>
                <a:gd name="connsiteX6867" fmla="*/ 646129 w 1667234"/>
                <a:gd name="connsiteY6867" fmla="*/ 1179921 h 1265365"/>
                <a:gd name="connsiteX6868" fmla="*/ 646129 w 1667234"/>
                <a:gd name="connsiteY6868" fmla="*/ 1179921 h 1265365"/>
                <a:gd name="connsiteX6869" fmla="*/ 646129 w 1667234"/>
                <a:gd name="connsiteY6869" fmla="*/ 1179921 h 1265365"/>
                <a:gd name="connsiteX6870" fmla="*/ 647056 w 1667234"/>
                <a:gd name="connsiteY6870" fmla="*/ 1180835 h 1265365"/>
                <a:gd name="connsiteX6871" fmla="*/ 647056 w 1667234"/>
                <a:gd name="connsiteY6871" fmla="*/ 1180835 h 1265365"/>
                <a:gd name="connsiteX6872" fmla="*/ 647056 w 1667234"/>
                <a:gd name="connsiteY6872" fmla="*/ 1180835 h 1265365"/>
                <a:gd name="connsiteX6873" fmla="*/ 647119 w 1667234"/>
                <a:gd name="connsiteY6873" fmla="*/ 1181089 h 1265365"/>
                <a:gd name="connsiteX6874" fmla="*/ 647119 w 1667234"/>
                <a:gd name="connsiteY6874" fmla="*/ 1181089 h 1265365"/>
                <a:gd name="connsiteX6875" fmla="*/ 647119 w 1667234"/>
                <a:gd name="connsiteY6875" fmla="*/ 1181089 h 1265365"/>
                <a:gd name="connsiteX6876" fmla="*/ 647170 w 1667234"/>
                <a:gd name="connsiteY6876" fmla="*/ 1182474 h 1265365"/>
                <a:gd name="connsiteX6877" fmla="*/ 647170 w 1667234"/>
                <a:gd name="connsiteY6877" fmla="*/ 1182474 h 1265365"/>
                <a:gd name="connsiteX6878" fmla="*/ 647170 w 1667234"/>
                <a:gd name="connsiteY6878" fmla="*/ 1182474 h 1265365"/>
                <a:gd name="connsiteX6879" fmla="*/ 646230 w 1667234"/>
                <a:gd name="connsiteY6879" fmla="*/ 1183096 h 1265365"/>
                <a:gd name="connsiteX6880" fmla="*/ 646230 w 1667234"/>
                <a:gd name="connsiteY6880" fmla="*/ 1183096 h 1265365"/>
                <a:gd name="connsiteX6881" fmla="*/ 646230 w 1667234"/>
                <a:gd name="connsiteY6881" fmla="*/ 1183096 h 1265365"/>
                <a:gd name="connsiteX6882" fmla="*/ 645164 w 1667234"/>
                <a:gd name="connsiteY6882" fmla="*/ 1183235 h 1265365"/>
                <a:gd name="connsiteX6883" fmla="*/ 645164 w 1667234"/>
                <a:gd name="connsiteY6883" fmla="*/ 1183235 h 1265365"/>
                <a:gd name="connsiteX6884" fmla="*/ 645164 w 1667234"/>
                <a:gd name="connsiteY6884" fmla="*/ 1183235 h 1265365"/>
                <a:gd name="connsiteX6885" fmla="*/ 644071 w 1667234"/>
                <a:gd name="connsiteY6885" fmla="*/ 1183642 h 1265365"/>
                <a:gd name="connsiteX6886" fmla="*/ 644071 w 1667234"/>
                <a:gd name="connsiteY6886" fmla="*/ 1183642 h 1265365"/>
                <a:gd name="connsiteX6887" fmla="*/ 644071 w 1667234"/>
                <a:gd name="connsiteY6887" fmla="*/ 1183642 h 1265365"/>
                <a:gd name="connsiteX6888" fmla="*/ 643678 w 1667234"/>
                <a:gd name="connsiteY6888" fmla="*/ 1184709 h 1265365"/>
                <a:gd name="connsiteX6889" fmla="*/ 643678 w 1667234"/>
                <a:gd name="connsiteY6889" fmla="*/ 1184709 h 1265365"/>
                <a:gd name="connsiteX6890" fmla="*/ 643678 w 1667234"/>
                <a:gd name="connsiteY6890" fmla="*/ 1184709 h 1265365"/>
                <a:gd name="connsiteX6891" fmla="*/ 641316 w 1667234"/>
                <a:gd name="connsiteY6891" fmla="*/ 1187782 h 1265365"/>
                <a:gd name="connsiteX6892" fmla="*/ 641316 w 1667234"/>
                <a:gd name="connsiteY6892" fmla="*/ 1187782 h 1265365"/>
                <a:gd name="connsiteX6893" fmla="*/ 641316 w 1667234"/>
                <a:gd name="connsiteY6893" fmla="*/ 1187782 h 1265365"/>
                <a:gd name="connsiteX6894" fmla="*/ 639842 w 1667234"/>
                <a:gd name="connsiteY6894" fmla="*/ 1188176 h 1265365"/>
                <a:gd name="connsiteX6895" fmla="*/ 639842 w 1667234"/>
                <a:gd name="connsiteY6895" fmla="*/ 1188176 h 1265365"/>
                <a:gd name="connsiteX6896" fmla="*/ 639842 w 1667234"/>
                <a:gd name="connsiteY6896" fmla="*/ 1188176 h 1265365"/>
                <a:gd name="connsiteX6897" fmla="*/ 639411 w 1667234"/>
                <a:gd name="connsiteY6897" fmla="*/ 1188303 h 1265365"/>
                <a:gd name="connsiteX6898" fmla="*/ 639411 w 1667234"/>
                <a:gd name="connsiteY6898" fmla="*/ 1188303 h 1265365"/>
                <a:gd name="connsiteX6899" fmla="*/ 639055 w 1667234"/>
                <a:gd name="connsiteY6899" fmla="*/ 1188303 h 1265365"/>
                <a:gd name="connsiteX6900" fmla="*/ 639055 w 1667234"/>
                <a:gd name="connsiteY6900" fmla="*/ 1188303 h 1265365"/>
                <a:gd name="connsiteX6901" fmla="*/ 638903 w 1667234"/>
                <a:gd name="connsiteY6901" fmla="*/ 1187972 h 1265365"/>
                <a:gd name="connsiteX6902" fmla="*/ 638903 w 1667234"/>
                <a:gd name="connsiteY6902" fmla="*/ 1187972 h 1265365"/>
                <a:gd name="connsiteX6903" fmla="*/ 638903 w 1667234"/>
                <a:gd name="connsiteY6903" fmla="*/ 1187972 h 1265365"/>
                <a:gd name="connsiteX6904" fmla="*/ 639487 w 1667234"/>
                <a:gd name="connsiteY6904" fmla="*/ 1186880 h 1265365"/>
                <a:gd name="connsiteX6905" fmla="*/ 639487 w 1667234"/>
                <a:gd name="connsiteY6905" fmla="*/ 1186880 h 1265365"/>
                <a:gd name="connsiteX6906" fmla="*/ 639487 w 1667234"/>
                <a:gd name="connsiteY6906" fmla="*/ 1186880 h 1265365"/>
                <a:gd name="connsiteX6907" fmla="*/ 641658 w 1667234"/>
                <a:gd name="connsiteY6907" fmla="*/ 1184137 h 1265365"/>
                <a:gd name="connsiteX6908" fmla="*/ 641658 w 1667234"/>
                <a:gd name="connsiteY6908" fmla="*/ 1184137 h 1265365"/>
                <a:gd name="connsiteX6909" fmla="*/ 641658 w 1667234"/>
                <a:gd name="connsiteY6909" fmla="*/ 1184137 h 1265365"/>
                <a:gd name="connsiteX6910" fmla="*/ 641354 w 1667234"/>
                <a:gd name="connsiteY6910" fmla="*/ 1184289 h 1265365"/>
                <a:gd name="connsiteX6911" fmla="*/ 641354 w 1667234"/>
                <a:gd name="connsiteY6911" fmla="*/ 1184289 h 1265365"/>
                <a:gd name="connsiteX6912" fmla="*/ 641354 w 1667234"/>
                <a:gd name="connsiteY6912" fmla="*/ 1184289 h 1265365"/>
                <a:gd name="connsiteX6913" fmla="*/ 640261 w 1667234"/>
                <a:gd name="connsiteY6913" fmla="*/ 1184531 h 1265365"/>
                <a:gd name="connsiteX6914" fmla="*/ 640261 w 1667234"/>
                <a:gd name="connsiteY6914" fmla="*/ 1184531 h 1265365"/>
                <a:gd name="connsiteX6915" fmla="*/ 640261 w 1667234"/>
                <a:gd name="connsiteY6915" fmla="*/ 1184531 h 1265365"/>
                <a:gd name="connsiteX6916" fmla="*/ 639893 w 1667234"/>
                <a:gd name="connsiteY6916" fmla="*/ 1184632 h 1265365"/>
                <a:gd name="connsiteX6917" fmla="*/ 639893 w 1667234"/>
                <a:gd name="connsiteY6917" fmla="*/ 1184632 h 1265365"/>
                <a:gd name="connsiteX6918" fmla="*/ 639893 w 1667234"/>
                <a:gd name="connsiteY6918" fmla="*/ 1184632 h 1265365"/>
                <a:gd name="connsiteX6919" fmla="*/ 639373 w 1667234"/>
                <a:gd name="connsiteY6919" fmla="*/ 1184810 h 1265365"/>
                <a:gd name="connsiteX6920" fmla="*/ 639373 w 1667234"/>
                <a:gd name="connsiteY6920" fmla="*/ 1184810 h 1265365"/>
                <a:gd name="connsiteX6921" fmla="*/ 639373 w 1667234"/>
                <a:gd name="connsiteY6921" fmla="*/ 1184810 h 1265365"/>
                <a:gd name="connsiteX6922" fmla="*/ 638293 w 1667234"/>
                <a:gd name="connsiteY6922" fmla="*/ 1184073 h 1265365"/>
                <a:gd name="connsiteX6923" fmla="*/ 638293 w 1667234"/>
                <a:gd name="connsiteY6923" fmla="*/ 1184073 h 1265365"/>
                <a:gd name="connsiteX6924" fmla="*/ 638293 w 1667234"/>
                <a:gd name="connsiteY6924" fmla="*/ 1184073 h 1265365"/>
                <a:gd name="connsiteX6925" fmla="*/ 637010 w 1667234"/>
                <a:gd name="connsiteY6925" fmla="*/ 1183020 h 1265365"/>
                <a:gd name="connsiteX6926" fmla="*/ 637010 w 1667234"/>
                <a:gd name="connsiteY6926" fmla="*/ 1183020 h 1265365"/>
                <a:gd name="connsiteX6927" fmla="*/ 637010 w 1667234"/>
                <a:gd name="connsiteY6927" fmla="*/ 1183020 h 1265365"/>
                <a:gd name="connsiteX6928" fmla="*/ 634725 w 1667234"/>
                <a:gd name="connsiteY6928" fmla="*/ 1183464 h 1265365"/>
                <a:gd name="connsiteX6929" fmla="*/ 634725 w 1667234"/>
                <a:gd name="connsiteY6929" fmla="*/ 1183464 h 1265365"/>
                <a:gd name="connsiteX6930" fmla="*/ 634725 w 1667234"/>
                <a:gd name="connsiteY6930" fmla="*/ 1183464 h 1265365"/>
                <a:gd name="connsiteX6931" fmla="*/ 633899 w 1667234"/>
                <a:gd name="connsiteY6931" fmla="*/ 1183515 h 1265365"/>
                <a:gd name="connsiteX6932" fmla="*/ 633899 w 1667234"/>
                <a:gd name="connsiteY6932" fmla="*/ 1183515 h 1265365"/>
                <a:gd name="connsiteX6933" fmla="*/ 633899 w 1667234"/>
                <a:gd name="connsiteY6933" fmla="*/ 1183515 h 1265365"/>
                <a:gd name="connsiteX6934" fmla="*/ 631588 w 1667234"/>
                <a:gd name="connsiteY6934" fmla="*/ 1182981 h 1265365"/>
                <a:gd name="connsiteX6935" fmla="*/ 631588 w 1667234"/>
                <a:gd name="connsiteY6935" fmla="*/ 1182981 h 1265365"/>
                <a:gd name="connsiteX6936" fmla="*/ 631588 w 1667234"/>
                <a:gd name="connsiteY6936" fmla="*/ 1182981 h 1265365"/>
                <a:gd name="connsiteX6937" fmla="*/ 630343 w 1667234"/>
                <a:gd name="connsiteY6937" fmla="*/ 1180861 h 1265365"/>
                <a:gd name="connsiteX6938" fmla="*/ 630343 w 1667234"/>
                <a:gd name="connsiteY6938" fmla="*/ 1180861 h 1265365"/>
                <a:gd name="connsiteX6939" fmla="*/ 630343 w 1667234"/>
                <a:gd name="connsiteY6939" fmla="*/ 1180861 h 1265365"/>
                <a:gd name="connsiteX6940" fmla="*/ 629060 w 1667234"/>
                <a:gd name="connsiteY6940" fmla="*/ 1180365 h 1265365"/>
                <a:gd name="connsiteX6941" fmla="*/ 629060 w 1667234"/>
                <a:gd name="connsiteY6941" fmla="*/ 1180365 h 1265365"/>
                <a:gd name="connsiteX6942" fmla="*/ 629060 w 1667234"/>
                <a:gd name="connsiteY6942" fmla="*/ 1180365 h 1265365"/>
                <a:gd name="connsiteX6943" fmla="*/ 627968 w 1667234"/>
                <a:gd name="connsiteY6943" fmla="*/ 1180898 h 1265365"/>
                <a:gd name="connsiteX6944" fmla="*/ 627968 w 1667234"/>
                <a:gd name="connsiteY6944" fmla="*/ 1180898 h 1265365"/>
                <a:gd name="connsiteX6945" fmla="*/ 627968 w 1667234"/>
                <a:gd name="connsiteY6945" fmla="*/ 1180898 h 1265365"/>
                <a:gd name="connsiteX6946" fmla="*/ 626470 w 1667234"/>
                <a:gd name="connsiteY6946" fmla="*/ 1180733 h 1265365"/>
                <a:gd name="connsiteX6947" fmla="*/ 626470 w 1667234"/>
                <a:gd name="connsiteY6947" fmla="*/ 1180733 h 1265365"/>
                <a:gd name="connsiteX6948" fmla="*/ 626470 w 1667234"/>
                <a:gd name="connsiteY6948" fmla="*/ 1180733 h 1265365"/>
                <a:gd name="connsiteX6949" fmla="*/ 623650 w 1667234"/>
                <a:gd name="connsiteY6949" fmla="*/ 1180467 h 1265365"/>
                <a:gd name="connsiteX6950" fmla="*/ 623650 w 1667234"/>
                <a:gd name="connsiteY6950" fmla="*/ 1180467 h 1265365"/>
                <a:gd name="connsiteX6951" fmla="*/ 623650 w 1667234"/>
                <a:gd name="connsiteY6951" fmla="*/ 1180467 h 1265365"/>
                <a:gd name="connsiteX6952" fmla="*/ 620933 w 1667234"/>
                <a:gd name="connsiteY6952" fmla="*/ 1180073 h 1265365"/>
                <a:gd name="connsiteX6953" fmla="*/ 620933 w 1667234"/>
                <a:gd name="connsiteY6953" fmla="*/ 1180073 h 1265365"/>
                <a:gd name="connsiteX6954" fmla="*/ 620933 w 1667234"/>
                <a:gd name="connsiteY6954" fmla="*/ 1180073 h 1265365"/>
                <a:gd name="connsiteX6955" fmla="*/ 617681 w 1667234"/>
                <a:gd name="connsiteY6955" fmla="*/ 1179527 h 1265365"/>
                <a:gd name="connsiteX6956" fmla="*/ 617681 w 1667234"/>
                <a:gd name="connsiteY6956" fmla="*/ 1179527 h 1265365"/>
                <a:gd name="connsiteX6957" fmla="*/ 617681 w 1667234"/>
                <a:gd name="connsiteY6957" fmla="*/ 1179527 h 1265365"/>
                <a:gd name="connsiteX6958" fmla="*/ 615599 w 1667234"/>
                <a:gd name="connsiteY6958" fmla="*/ 1179095 h 1265365"/>
                <a:gd name="connsiteX6959" fmla="*/ 615599 w 1667234"/>
                <a:gd name="connsiteY6959" fmla="*/ 1179095 h 1265365"/>
                <a:gd name="connsiteX6960" fmla="*/ 615599 w 1667234"/>
                <a:gd name="connsiteY6960" fmla="*/ 1179095 h 1265365"/>
                <a:gd name="connsiteX6961" fmla="*/ 615294 w 1667234"/>
                <a:gd name="connsiteY6961" fmla="*/ 1178930 h 1265365"/>
                <a:gd name="connsiteX6962" fmla="*/ 615294 w 1667234"/>
                <a:gd name="connsiteY6962" fmla="*/ 1178930 h 1265365"/>
                <a:gd name="connsiteX6963" fmla="*/ 615294 w 1667234"/>
                <a:gd name="connsiteY6963" fmla="*/ 1178930 h 1265365"/>
                <a:gd name="connsiteX6964" fmla="*/ 614189 w 1667234"/>
                <a:gd name="connsiteY6964" fmla="*/ 1177330 h 1265365"/>
                <a:gd name="connsiteX6965" fmla="*/ 614189 w 1667234"/>
                <a:gd name="connsiteY6965" fmla="*/ 1177330 h 1265365"/>
                <a:gd name="connsiteX6966" fmla="*/ 614189 w 1667234"/>
                <a:gd name="connsiteY6966" fmla="*/ 1177330 h 1265365"/>
                <a:gd name="connsiteX6967" fmla="*/ 613186 w 1667234"/>
                <a:gd name="connsiteY6967" fmla="*/ 1176035 h 1265365"/>
                <a:gd name="connsiteX6968" fmla="*/ 613186 w 1667234"/>
                <a:gd name="connsiteY6968" fmla="*/ 1176035 h 1265365"/>
                <a:gd name="connsiteX6969" fmla="*/ 613186 w 1667234"/>
                <a:gd name="connsiteY6969" fmla="*/ 1176035 h 1265365"/>
                <a:gd name="connsiteX6970" fmla="*/ 612767 w 1667234"/>
                <a:gd name="connsiteY6970" fmla="*/ 1176441 h 1265365"/>
                <a:gd name="connsiteX6971" fmla="*/ 612767 w 1667234"/>
                <a:gd name="connsiteY6971" fmla="*/ 1176441 h 1265365"/>
                <a:gd name="connsiteX6972" fmla="*/ 612767 w 1667234"/>
                <a:gd name="connsiteY6972" fmla="*/ 1176441 h 1265365"/>
                <a:gd name="connsiteX6973" fmla="*/ 611383 w 1667234"/>
                <a:gd name="connsiteY6973" fmla="*/ 1176949 h 1265365"/>
                <a:gd name="connsiteX6974" fmla="*/ 611383 w 1667234"/>
                <a:gd name="connsiteY6974" fmla="*/ 1176949 h 1265365"/>
                <a:gd name="connsiteX6975" fmla="*/ 611103 w 1667234"/>
                <a:gd name="connsiteY6975" fmla="*/ 1176974 h 1265365"/>
                <a:gd name="connsiteX6976" fmla="*/ 611103 w 1667234"/>
                <a:gd name="connsiteY6976" fmla="*/ 1176974 h 1265365"/>
                <a:gd name="connsiteX6977" fmla="*/ 611103 w 1667234"/>
                <a:gd name="connsiteY6977" fmla="*/ 1176974 h 1265365"/>
                <a:gd name="connsiteX6978" fmla="*/ 607966 w 1667234"/>
                <a:gd name="connsiteY6978" fmla="*/ 1177089 h 1265365"/>
                <a:gd name="connsiteX6979" fmla="*/ 607966 w 1667234"/>
                <a:gd name="connsiteY6979" fmla="*/ 1177089 h 1265365"/>
                <a:gd name="connsiteX6980" fmla="*/ 607966 w 1667234"/>
                <a:gd name="connsiteY6980" fmla="*/ 1177089 h 1265365"/>
                <a:gd name="connsiteX6981" fmla="*/ 606633 w 1667234"/>
                <a:gd name="connsiteY6981" fmla="*/ 1176974 h 1265365"/>
                <a:gd name="connsiteX6982" fmla="*/ 606633 w 1667234"/>
                <a:gd name="connsiteY6982" fmla="*/ 1176974 h 1265365"/>
                <a:gd name="connsiteX6983" fmla="*/ 606633 w 1667234"/>
                <a:gd name="connsiteY6983" fmla="*/ 1176974 h 1265365"/>
                <a:gd name="connsiteX6984" fmla="*/ 606404 w 1667234"/>
                <a:gd name="connsiteY6984" fmla="*/ 1176924 h 1265365"/>
                <a:gd name="connsiteX6985" fmla="*/ 606404 w 1667234"/>
                <a:gd name="connsiteY6985" fmla="*/ 1176924 h 1265365"/>
                <a:gd name="connsiteX6986" fmla="*/ 606404 w 1667234"/>
                <a:gd name="connsiteY6986" fmla="*/ 1176924 h 1265365"/>
                <a:gd name="connsiteX6987" fmla="*/ 606366 w 1667234"/>
                <a:gd name="connsiteY6987" fmla="*/ 1177470 h 1265365"/>
                <a:gd name="connsiteX6988" fmla="*/ 606366 w 1667234"/>
                <a:gd name="connsiteY6988" fmla="*/ 1177470 h 1265365"/>
                <a:gd name="connsiteX6989" fmla="*/ 606366 w 1667234"/>
                <a:gd name="connsiteY6989" fmla="*/ 1177470 h 1265365"/>
                <a:gd name="connsiteX6990" fmla="*/ 606010 w 1667234"/>
                <a:gd name="connsiteY6990" fmla="*/ 1180048 h 1265365"/>
                <a:gd name="connsiteX6991" fmla="*/ 606010 w 1667234"/>
                <a:gd name="connsiteY6991" fmla="*/ 1180048 h 1265365"/>
                <a:gd name="connsiteX6992" fmla="*/ 606010 w 1667234"/>
                <a:gd name="connsiteY6992" fmla="*/ 1180048 h 1265365"/>
                <a:gd name="connsiteX6993" fmla="*/ 605833 w 1667234"/>
                <a:gd name="connsiteY6993" fmla="*/ 1180810 h 1265365"/>
                <a:gd name="connsiteX6994" fmla="*/ 605833 w 1667234"/>
                <a:gd name="connsiteY6994" fmla="*/ 1180810 h 1265365"/>
                <a:gd name="connsiteX6995" fmla="*/ 605833 w 1667234"/>
                <a:gd name="connsiteY6995" fmla="*/ 1180810 h 1265365"/>
                <a:gd name="connsiteX6996" fmla="*/ 605795 w 1667234"/>
                <a:gd name="connsiteY6996" fmla="*/ 1181038 h 1265365"/>
                <a:gd name="connsiteX6997" fmla="*/ 605795 w 1667234"/>
                <a:gd name="connsiteY6997" fmla="*/ 1181038 h 1265365"/>
                <a:gd name="connsiteX6998" fmla="*/ 605795 w 1667234"/>
                <a:gd name="connsiteY6998" fmla="*/ 1181038 h 1265365"/>
                <a:gd name="connsiteX6999" fmla="*/ 606506 w 1667234"/>
                <a:gd name="connsiteY6999" fmla="*/ 1181445 h 1265365"/>
                <a:gd name="connsiteX7000" fmla="*/ 606506 w 1667234"/>
                <a:gd name="connsiteY7000" fmla="*/ 1181445 h 1265365"/>
                <a:gd name="connsiteX7001" fmla="*/ 606506 w 1667234"/>
                <a:gd name="connsiteY7001" fmla="*/ 1181445 h 1265365"/>
                <a:gd name="connsiteX7002" fmla="*/ 608830 w 1667234"/>
                <a:gd name="connsiteY7002" fmla="*/ 1182499 h 1265365"/>
                <a:gd name="connsiteX7003" fmla="*/ 608830 w 1667234"/>
                <a:gd name="connsiteY7003" fmla="*/ 1182499 h 1265365"/>
                <a:gd name="connsiteX7004" fmla="*/ 608830 w 1667234"/>
                <a:gd name="connsiteY7004" fmla="*/ 1182499 h 1265365"/>
                <a:gd name="connsiteX7005" fmla="*/ 609884 w 1667234"/>
                <a:gd name="connsiteY7005" fmla="*/ 1183464 h 1265365"/>
                <a:gd name="connsiteX7006" fmla="*/ 609884 w 1667234"/>
                <a:gd name="connsiteY7006" fmla="*/ 1183464 h 1265365"/>
                <a:gd name="connsiteX7007" fmla="*/ 609884 w 1667234"/>
                <a:gd name="connsiteY7007" fmla="*/ 1183464 h 1265365"/>
                <a:gd name="connsiteX7008" fmla="*/ 607141 w 1667234"/>
                <a:gd name="connsiteY7008" fmla="*/ 1184912 h 1265365"/>
                <a:gd name="connsiteX7009" fmla="*/ 607141 w 1667234"/>
                <a:gd name="connsiteY7009" fmla="*/ 1184912 h 1265365"/>
                <a:gd name="connsiteX7010" fmla="*/ 607141 w 1667234"/>
                <a:gd name="connsiteY7010" fmla="*/ 1184912 h 1265365"/>
                <a:gd name="connsiteX7011" fmla="*/ 605871 w 1667234"/>
                <a:gd name="connsiteY7011" fmla="*/ 1184785 h 1265365"/>
                <a:gd name="connsiteX7012" fmla="*/ 605871 w 1667234"/>
                <a:gd name="connsiteY7012" fmla="*/ 1184785 h 1265365"/>
                <a:gd name="connsiteX7013" fmla="*/ 605871 w 1667234"/>
                <a:gd name="connsiteY7013" fmla="*/ 1184785 h 1265365"/>
                <a:gd name="connsiteX7014" fmla="*/ 602797 w 1667234"/>
                <a:gd name="connsiteY7014" fmla="*/ 1183883 h 1265365"/>
                <a:gd name="connsiteX7015" fmla="*/ 602797 w 1667234"/>
                <a:gd name="connsiteY7015" fmla="*/ 1183883 h 1265365"/>
                <a:gd name="connsiteX7016" fmla="*/ 602797 w 1667234"/>
                <a:gd name="connsiteY7016" fmla="*/ 1183883 h 1265365"/>
                <a:gd name="connsiteX7017" fmla="*/ 600613 w 1667234"/>
                <a:gd name="connsiteY7017" fmla="*/ 1183210 h 1265365"/>
                <a:gd name="connsiteX7018" fmla="*/ 600613 w 1667234"/>
                <a:gd name="connsiteY7018" fmla="*/ 1183210 h 1265365"/>
                <a:gd name="connsiteX7019" fmla="*/ 600613 w 1667234"/>
                <a:gd name="connsiteY7019" fmla="*/ 1183210 h 1265365"/>
                <a:gd name="connsiteX7020" fmla="*/ 599127 w 1667234"/>
                <a:gd name="connsiteY7020" fmla="*/ 1182855 h 1265365"/>
                <a:gd name="connsiteX7021" fmla="*/ 599127 w 1667234"/>
                <a:gd name="connsiteY7021" fmla="*/ 1182855 h 1265365"/>
                <a:gd name="connsiteX7022" fmla="*/ 599127 w 1667234"/>
                <a:gd name="connsiteY7022" fmla="*/ 1182855 h 1265365"/>
                <a:gd name="connsiteX7023" fmla="*/ 596791 w 1667234"/>
                <a:gd name="connsiteY7023" fmla="*/ 1181940 h 1265365"/>
                <a:gd name="connsiteX7024" fmla="*/ 596791 w 1667234"/>
                <a:gd name="connsiteY7024" fmla="*/ 1181940 h 1265365"/>
                <a:gd name="connsiteX7025" fmla="*/ 596791 w 1667234"/>
                <a:gd name="connsiteY7025" fmla="*/ 1181940 h 1265365"/>
                <a:gd name="connsiteX7026" fmla="*/ 594136 w 1667234"/>
                <a:gd name="connsiteY7026" fmla="*/ 1178981 h 1265365"/>
                <a:gd name="connsiteX7027" fmla="*/ 594136 w 1667234"/>
                <a:gd name="connsiteY7027" fmla="*/ 1178981 h 1265365"/>
                <a:gd name="connsiteX7028" fmla="*/ 594136 w 1667234"/>
                <a:gd name="connsiteY7028" fmla="*/ 1178981 h 1265365"/>
                <a:gd name="connsiteX7029" fmla="*/ 594441 w 1667234"/>
                <a:gd name="connsiteY7029" fmla="*/ 1178359 h 1265365"/>
                <a:gd name="connsiteX7030" fmla="*/ 594441 w 1667234"/>
                <a:gd name="connsiteY7030" fmla="*/ 1178359 h 1265365"/>
                <a:gd name="connsiteX7031" fmla="*/ 594441 w 1667234"/>
                <a:gd name="connsiteY7031" fmla="*/ 1178359 h 1265365"/>
                <a:gd name="connsiteX7032" fmla="*/ 594962 w 1667234"/>
                <a:gd name="connsiteY7032" fmla="*/ 1178105 h 1265365"/>
                <a:gd name="connsiteX7033" fmla="*/ 594962 w 1667234"/>
                <a:gd name="connsiteY7033" fmla="*/ 1178105 h 1265365"/>
                <a:gd name="connsiteX7034" fmla="*/ 594962 w 1667234"/>
                <a:gd name="connsiteY7034" fmla="*/ 1178105 h 1265365"/>
                <a:gd name="connsiteX7035" fmla="*/ 593755 w 1667234"/>
                <a:gd name="connsiteY7035" fmla="*/ 1177762 h 1265365"/>
                <a:gd name="connsiteX7036" fmla="*/ 593755 w 1667234"/>
                <a:gd name="connsiteY7036" fmla="*/ 1177762 h 1265365"/>
                <a:gd name="connsiteX7037" fmla="*/ 593755 w 1667234"/>
                <a:gd name="connsiteY7037" fmla="*/ 1177762 h 1265365"/>
                <a:gd name="connsiteX7038" fmla="*/ 593285 w 1667234"/>
                <a:gd name="connsiteY7038" fmla="*/ 1178206 h 1265365"/>
                <a:gd name="connsiteX7039" fmla="*/ 593285 w 1667234"/>
                <a:gd name="connsiteY7039" fmla="*/ 1178206 h 1265365"/>
                <a:gd name="connsiteX7040" fmla="*/ 593285 w 1667234"/>
                <a:gd name="connsiteY7040" fmla="*/ 1178206 h 1265365"/>
                <a:gd name="connsiteX7041" fmla="*/ 593120 w 1667234"/>
                <a:gd name="connsiteY7041" fmla="*/ 1178702 h 1265365"/>
                <a:gd name="connsiteX7042" fmla="*/ 593120 w 1667234"/>
                <a:gd name="connsiteY7042" fmla="*/ 1178702 h 1265365"/>
                <a:gd name="connsiteX7043" fmla="*/ 593120 w 1667234"/>
                <a:gd name="connsiteY7043" fmla="*/ 1178702 h 1265365"/>
                <a:gd name="connsiteX7044" fmla="*/ 591876 w 1667234"/>
                <a:gd name="connsiteY7044" fmla="*/ 1179718 h 1265365"/>
                <a:gd name="connsiteX7045" fmla="*/ 591876 w 1667234"/>
                <a:gd name="connsiteY7045" fmla="*/ 1179718 h 1265365"/>
                <a:gd name="connsiteX7046" fmla="*/ 591876 w 1667234"/>
                <a:gd name="connsiteY7046" fmla="*/ 1179718 h 1265365"/>
                <a:gd name="connsiteX7047" fmla="*/ 591444 w 1667234"/>
                <a:gd name="connsiteY7047" fmla="*/ 1179692 h 1265365"/>
                <a:gd name="connsiteX7048" fmla="*/ 591444 w 1667234"/>
                <a:gd name="connsiteY7048" fmla="*/ 1179692 h 1265365"/>
                <a:gd name="connsiteX7049" fmla="*/ 591444 w 1667234"/>
                <a:gd name="connsiteY7049" fmla="*/ 1179692 h 1265365"/>
                <a:gd name="connsiteX7050" fmla="*/ 590161 w 1667234"/>
                <a:gd name="connsiteY7050" fmla="*/ 1179438 h 1265365"/>
                <a:gd name="connsiteX7051" fmla="*/ 590161 w 1667234"/>
                <a:gd name="connsiteY7051" fmla="*/ 1179438 h 1265365"/>
                <a:gd name="connsiteX7052" fmla="*/ 590161 w 1667234"/>
                <a:gd name="connsiteY7052" fmla="*/ 1179438 h 1265365"/>
                <a:gd name="connsiteX7053" fmla="*/ 588879 w 1667234"/>
                <a:gd name="connsiteY7053" fmla="*/ 1179032 h 1265365"/>
                <a:gd name="connsiteX7054" fmla="*/ 588879 w 1667234"/>
                <a:gd name="connsiteY7054" fmla="*/ 1179032 h 1265365"/>
                <a:gd name="connsiteX7055" fmla="*/ 588879 w 1667234"/>
                <a:gd name="connsiteY7055" fmla="*/ 1179032 h 1265365"/>
                <a:gd name="connsiteX7056" fmla="*/ 585704 w 1667234"/>
                <a:gd name="connsiteY7056" fmla="*/ 1178333 h 1265365"/>
                <a:gd name="connsiteX7057" fmla="*/ 585704 w 1667234"/>
                <a:gd name="connsiteY7057" fmla="*/ 1178333 h 1265365"/>
                <a:gd name="connsiteX7058" fmla="*/ 585704 w 1667234"/>
                <a:gd name="connsiteY7058" fmla="*/ 1178333 h 1265365"/>
                <a:gd name="connsiteX7059" fmla="*/ 584624 w 1667234"/>
                <a:gd name="connsiteY7059" fmla="*/ 1178117 h 1265365"/>
                <a:gd name="connsiteX7060" fmla="*/ 584624 w 1667234"/>
                <a:gd name="connsiteY7060" fmla="*/ 1178117 h 1265365"/>
                <a:gd name="connsiteX7061" fmla="*/ 584624 w 1667234"/>
                <a:gd name="connsiteY7061" fmla="*/ 1178117 h 1265365"/>
                <a:gd name="connsiteX7062" fmla="*/ 583748 w 1667234"/>
                <a:gd name="connsiteY7062" fmla="*/ 1178079 h 1265365"/>
                <a:gd name="connsiteX7063" fmla="*/ 583748 w 1667234"/>
                <a:gd name="connsiteY7063" fmla="*/ 1178079 h 1265365"/>
                <a:gd name="connsiteX7064" fmla="*/ 583748 w 1667234"/>
                <a:gd name="connsiteY7064" fmla="*/ 1178079 h 1265365"/>
                <a:gd name="connsiteX7065" fmla="*/ 580459 w 1667234"/>
                <a:gd name="connsiteY7065" fmla="*/ 1176695 h 1265365"/>
                <a:gd name="connsiteX7066" fmla="*/ 580459 w 1667234"/>
                <a:gd name="connsiteY7066" fmla="*/ 1176695 h 1265365"/>
                <a:gd name="connsiteX7067" fmla="*/ 580459 w 1667234"/>
                <a:gd name="connsiteY7067" fmla="*/ 1176695 h 1265365"/>
                <a:gd name="connsiteX7068" fmla="*/ 577271 w 1667234"/>
                <a:gd name="connsiteY7068" fmla="*/ 1174384 h 1265365"/>
                <a:gd name="connsiteX7069" fmla="*/ 577271 w 1667234"/>
                <a:gd name="connsiteY7069" fmla="*/ 1174384 h 1265365"/>
                <a:gd name="connsiteX7070" fmla="*/ 577271 w 1667234"/>
                <a:gd name="connsiteY7070" fmla="*/ 1174384 h 1265365"/>
                <a:gd name="connsiteX7071" fmla="*/ 576065 w 1667234"/>
                <a:gd name="connsiteY7071" fmla="*/ 1173596 h 1265365"/>
                <a:gd name="connsiteX7072" fmla="*/ 576065 w 1667234"/>
                <a:gd name="connsiteY7072" fmla="*/ 1173596 h 1265365"/>
                <a:gd name="connsiteX7073" fmla="*/ 576065 w 1667234"/>
                <a:gd name="connsiteY7073" fmla="*/ 1173596 h 1265365"/>
                <a:gd name="connsiteX7074" fmla="*/ 574528 w 1667234"/>
                <a:gd name="connsiteY7074" fmla="*/ 1173291 h 1265365"/>
                <a:gd name="connsiteX7075" fmla="*/ 574528 w 1667234"/>
                <a:gd name="connsiteY7075" fmla="*/ 1173291 h 1265365"/>
                <a:gd name="connsiteX7076" fmla="*/ 574528 w 1667234"/>
                <a:gd name="connsiteY7076" fmla="*/ 1173291 h 1265365"/>
                <a:gd name="connsiteX7077" fmla="*/ 572839 w 1667234"/>
                <a:gd name="connsiteY7077" fmla="*/ 1173393 h 1265365"/>
                <a:gd name="connsiteX7078" fmla="*/ 572839 w 1667234"/>
                <a:gd name="connsiteY7078" fmla="*/ 1173393 h 1265365"/>
                <a:gd name="connsiteX7079" fmla="*/ 572839 w 1667234"/>
                <a:gd name="connsiteY7079" fmla="*/ 1173393 h 1265365"/>
                <a:gd name="connsiteX7080" fmla="*/ 570794 w 1667234"/>
                <a:gd name="connsiteY7080" fmla="*/ 1173419 h 1265365"/>
                <a:gd name="connsiteX7081" fmla="*/ 570794 w 1667234"/>
                <a:gd name="connsiteY7081" fmla="*/ 1173419 h 1265365"/>
                <a:gd name="connsiteX7082" fmla="*/ 570794 w 1667234"/>
                <a:gd name="connsiteY7082" fmla="*/ 1173419 h 1265365"/>
                <a:gd name="connsiteX7083" fmla="*/ 569435 w 1667234"/>
                <a:gd name="connsiteY7083" fmla="*/ 1171514 h 1265365"/>
                <a:gd name="connsiteX7084" fmla="*/ 569435 w 1667234"/>
                <a:gd name="connsiteY7084" fmla="*/ 1171514 h 1265365"/>
                <a:gd name="connsiteX7085" fmla="*/ 569435 w 1667234"/>
                <a:gd name="connsiteY7085" fmla="*/ 1171514 h 1265365"/>
                <a:gd name="connsiteX7086" fmla="*/ 567607 w 1667234"/>
                <a:gd name="connsiteY7086" fmla="*/ 1170942 h 1265365"/>
                <a:gd name="connsiteX7087" fmla="*/ 567607 w 1667234"/>
                <a:gd name="connsiteY7087" fmla="*/ 1170942 h 1265365"/>
                <a:gd name="connsiteX7088" fmla="*/ 567607 w 1667234"/>
                <a:gd name="connsiteY7088" fmla="*/ 1170942 h 1265365"/>
                <a:gd name="connsiteX7089" fmla="*/ 565549 w 1667234"/>
                <a:gd name="connsiteY7089" fmla="*/ 1170587 h 1265365"/>
                <a:gd name="connsiteX7090" fmla="*/ 565549 w 1667234"/>
                <a:gd name="connsiteY7090" fmla="*/ 1170587 h 1265365"/>
                <a:gd name="connsiteX7091" fmla="*/ 565549 w 1667234"/>
                <a:gd name="connsiteY7091" fmla="*/ 1170587 h 1265365"/>
                <a:gd name="connsiteX7092" fmla="*/ 564127 w 1667234"/>
                <a:gd name="connsiteY7092" fmla="*/ 1170116 h 1265365"/>
                <a:gd name="connsiteX7093" fmla="*/ 564127 w 1667234"/>
                <a:gd name="connsiteY7093" fmla="*/ 1170116 h 1265365"/>
                <a:gd name="connsiteX7094" fmla="*/ 564127 w 1667234"/>
                <a:gd name="connsiteY7094" fmla="*/ 1170116 h 1265365"/>
                <a:gd name="connsiteX7095" fmla="*/ 563847 w 1667234"/>
                <a:gd name="connsiteY7095" fmla="*/ 1168961 h 1265365"/>
                <a:gd name="connsiteX7096" fmla="*/ 563847 w 1667234"/>
                <a:gd name="connsiteY7096" fmla="*/ 1168961 h 1265365"/>
                <a:gd name="connsiteX7097" fmla="*/ 563847 w 1667234"/>
                <a:gd name="connsiteY7097" fmla="*/ 1168961 h 1265365"/>
                <a:gd name="connsiteX7098" fmla="*/ 563695 w 1667234"/>
                <a:gd name="connsiteY7098" fmla="*/ 1167018 h 1265365"/>
                <a:gd name="connsiteX7099" fmla="*/ 563695 w 1667234"/>
                <a:gd name="connsiteY7099" fmla="*/ 1167018 h 1265365"/>
                <a:gd name="connsiteX7100" fmla="*/ 563695 w 1667234"/>
                <a:gd name="connsiteY7100" fmla="*/ 1167018 h 1265365"/>
                <a:gd name="connsiteX7101" fmla="*/ 563797 w 1667234"/>
                <a:gd name="connsiteY7101" fmla="*/ 1164440 h 1265365"/>
                <a:gd name="connsiteX7102" fmla="*/ 563797 w 1667234"/>
                <a:gd name="connsiteY7102" fmla="*/ 1164440 h 1265365"/>
                <a:gd name="connsiteX7103" fmla="*/ 563797 w 1667234"/>
                <a:gd name="connsiteY7103" fmla="*/ 1164440 h 1265365"/>
                <a:gd name="connsiteX7104" fmla="*/ 563822 w 1667234"/>
                <a:gd name="connsiteY7104" fmla="*/ 1164148 h 1265365"/>
                <a:gd name="connsiteX7105" fmla="*/ 563822 w 1667234"/>
                <a:gd name="connsiteY7105" fmla="*/ 1164148 h 1265365"/>
                <a:gd name="connsiteX7106" fmla="*/ 563822 w 1667234"/>
                <a:gd name="connsiteY7106" fmla="*/ 1164148 h 1265365"/>
                <a:gd name="connsiteX7107" fmla="*/ 562311 w 1667234"/>
                <a:gd name="connsiteY7107" fmla="*/ 1162967 h 1265365"/>
                <a:gd name="connsiteX7108" fmla="*/ 562311 w 1667234"/>
                <a:gd name="connsiteY7108" fmla="*/ 1162967 h 1265365"/>
                <a:gd name="connsiteX7109" fmla="*/ 562311 w 1667234"/>
                <a:gd name="connsiteY7109" fmla="*/ 1162967 h 1265365"/>
                <a:gd name="connsiteX7110" fmla="*/ 559365 w 1667234"/>
                <a:gd name="connsiteY7110" fmla="*/ 1162090 h 1265365"/>
                <a:gd name="connsiteX7111" fmla="*/ 559365 w 1667234"/>
                <a:gd name="connsiteY7111" fmla="*/ 1162090 h 1265365"/>
                <a:gd name="connsiteX7112" fmla="*/ 559199 w 1667234"/>
                <a:gd name="connsiteY7112" fmla="*/ 1162078 h 1265365"/>
                <a:gd name="connsiteX7113" fmla="*/ 559199 w 1667234"/>
                <a:gd name="connsiteY7113" fmla="*/ 1162078 h 1265365"/>
                <a:gd name="connsiteX7114" fmla="*/ 559199 w 1667234"/>
                <a:gd name="connsiteY7114" fmla="*/ 1162078 h 1265365"/>
                <a:gd name="connsiteX7115" fmla="*/ 555504 w 1667234"/>
                <a:gd name="connsiteY7115" fmla="*/ 1162205 h 1265365"/>
                <a:gd name="connsiteX7116" fmla="*/ 555504 w 1667234"/>
                <a:gd name="connsiteY7116" fmla="*/ 1162205 h 1265365"/>
                <a:gd name="connsiteX7117" fmla="*/ 555504 w 1667234"/>
                <a:gd name="connsiteY7117" fmla="*/ 1162205 h 1265365"/>
                <a:gd name="connsiteX7118" fmla="*/ 553955 w 1667234"/>
                <a:gd name="connsiteY7118" fmla="*/ 1162751 h 1265365"/>
                <a:gd name="connsiteX7119" fmla="*/ 553955 w 1667234"/>
                <a:gd name="connsiteY7119" fmla="*/ 1162751 h 1265365"/>
                <a:gd name="connsiteX7120" fmla="*/ 553955 w 1667234"/>
                <a:gd name="connsiteY7120" fmla="*/ 1162751 h 1265365"/>
                <a:gd name="connsiteX7121" fmla="*/ 551415 w 1667234"/>
                <a:gd name="connsiteY7121" fmla="*/ 1163119 h 1265365"/>
                <a:gd name="connsiteX7122" fmla="*/ 551415 w 1667234"/>
                <a:gd name="connsiteY7122" fmla="*/ 1163119 h 1265365"/>
                <a:gd name="connsiteX7123" fmla="*/ 551415 w 1667234"/>
                <a:gd name="connsiteY7123" fmla="*/ 1163119 h 1265365"/>
                <a:gd name="connsiteX7124" fmla="*/ 551135 w 1667234"/>
                <a:gd name="connsiteY7124" fmla="*/ 1163055 h 1265365"/>
                <a:gd name="connsiteX7125" fmla="*/ 551135 w 1667234"/>
                <a:gd name="connsiteY7125" fmla="*/ 1163055 h 1265365"/>
                <a:gd name="connsiteX7126" fmla="*/ 551135 w 1667234"/>
                <a:gd name="connsiteY7126" fmla="*/ 1163055 h 1265365"/>
                <a:gd name="connsiteX7127" fmla="*/ 550919 w 1667234"/>
                <a:gd name="connsiteY7127" fmla="*/ 1163449 h 1265365"/>
                <a:gd name="connsiteX7128" fmla="*/ 550919 w 1667234"/>
                <a:gd name="connsiteY7128" fmla="*/ 1163449 h 1265365"/>
                <a:gd name="connsiteX7129" fmla="*/ 550919 w 1667234"/>
                <a:gd name="connsiteY7129" fmla="*/ 1163449 h 1265365"/>
                <a:gd name="connsiteX7130" fmla="*/ 550297 w 1667234"/>
                <a:gd name="connsiteY7130" fmla="*/ 1164516 h 1265365"/>
                <a:gd name="connsiteX7131" fmla="*/ 550297 w 1667234"/>
                <a:gd name="connsiteY7131" fmla="*/ 1164516 h 1265365"/>
                <a:gd name="connsiteX7132" fmla="*/ 550297 w 1667234"/>
                <a:gd name="connsiteY7132" fmla="*/ 1164516 h 1265365"/>
                <a:gd name="connsiteX7133" fmla="*/ 549802 w 1667234"/>
                <a:gd name="connsiteY7133" fmla="*/ 1165189 h 1265365"/>
                <a:gd name="connsiteX7134" fmla="*/ 549802 w 1667234"/>
                <a:gd name="connsiteY7134" fmla="*/ 1165189 h 1265365"/>
                <a:gd name="connsiteX7135" fmla="*/ 549802 w 1667234"/>
                <a:gd name="connsiteY7135" fmla="*/ 1165189 h 1265365"/>
                <a:gd name="connsiteX7136" fmla="*/ 547376 w 1667234"/>
                <a:gd name="connsiteY7136" fmla="*/ 1166802 h 1265365"/>
                <a:gd name="connsiteX7137" fmla="*/ 547376 w 1667234"/>
                <a:gd name="connsiteY7137" fmla="*/ 1166802 h 1265365"/>
                <a:gd name="connsiteX7138" fmla="*/ 547376 w 1667234"/>
                <a:gd name="connsiteY7138" fmla="*/ 1166802 h 1265365"/>
                <a:gd name="connsiteX7139" fmla="*/ 545535 w 1667234"/>
                <a:gd name="connsiteY7139" fmla="*/ 1167170 h 1265365"/>
                <a:gd name="connsiteX7140" fmla="*/ 545535 w 1667234"/>
                <a:gd name="connsiteY7140" fmla="*/ 1167170 h 1265365"/>
                <a:gd name="connsiteX7141" fmla="*/ 545535 w 1667234"/>
                <a:gd name="connsiteY7141" fmla="*/ 1167170 h 1265365"/>
                <a:gd name="connsiteX7142" fmla="*/ 544582 w 1667234"/>
                <a:gd name="connsiteY7142" fmla="*/ 1167539 h 1265365"/>
                <a:gd name="connsiteX7143" fmla="*/ 544582 w 1667234"/>
                <a:gd name="connsiteY7143" fmla="*/ 1167539 h 1265365"/>
                <a:gd name="connsiteX7144" fmla="*/ 544582 w 1667234"/>
                <a:gd name="connsiteY7144" fmla="*/ 1167539 h 1265365"/>
                <a:gd name="connsiteX7145" fmla="*/ 543223 w 1667234"/>
                <a:gd name="connsiteY7145" fmla="*/ 1168389 h 1265365"/>
                <a:gd name="connsiteX7146" fmla="*/ 543223 w 1667234"/>
                <a:gd name="connsiteY7146" fmla="*/ 1168389 h 1265365"/>
                <a:gd name="connsiteX7147" fmla="*/ 543223 w 1667234"/>
                <a:gd name="connsiteY7147" fmla="*/ 1168389 h 1265365"/>
                <a:gd name="connsiteX7148" fmla="*/ 546182 w 1667234"/>
                <a:gd name="connsiteY7148" fmla="*/ 1170218 h 1265365"/>
                <a:gd name="connsiteX7149" fmla="*/ 546182 w 1667234"/>
                <a:gd name="connsiteY7149" fmla="*/ 1170218 h 1265365"/>
                <a:gd name="connsiteX7150" fmla="*/ 546182 w 1667234"/>
                <a:gd name="connsiteY7150" fmla="*/ 1170218 h 1265365"/>
                <a:gd name="connsiteX7151" fmla="*/ 546944 w 1667234"/>
                <a:gd name="connsiteY7151" fmla="*/ 1170637 h 1265365"/>
                <a:gd name="connsiteX7152" fmla="*/ 546944 w 1667234"/>
                <a:gd name="connsiteY7152" fmla="*/ 1170637 h 1265365"/>
                <a:gd name="connsiteX7153" fmla="*/ 546944 w 1667234"/>
                <a:gd name="connsiteY7153" fmla="*/ 1170637 h 1265365"/>
                <a:gd name="connsiteX7154" fmla="*/ 548671 w 1667234"/>
                <a:gd name="connsiteY7154" fmla="*/ 1170942 h 1265365"/>
                <a:gd name="connsiteX7155" fmla="*/ 548671 w 1667234"/>
                <a:gd name="connsiteY7155" fmla="*/ 1170942 h 1265365"/>
                <a:gd name="connsiteX7156" fmla="*/ 548671 w 1667234"/>
                <a:gd name="connsiteY7156" fmla="*/ 1170942 h 1265365"/>
                <a:gd name="connsiteX7157" fmla="*/ 549941 w 1667234"/>
                <a:gd name="connsiteY7157" fmla="*/ 1170714 h 1265365"/>
                <a:gd name="connsiteX7158" fmla="*/ 549941 w 1667234"/>
                <a:gd name="connsiteY7158" fmla="*/ 1170714 h 1265365"/>
                <a:gd name="connsiteX7159" fmla="*/ 549941 w 1667234"/>
                <a:gd name="connsiteY7159" fmla="*/ 1170714 h 1265365"/>
                <a:gd name="connsiteX7160" fmla="*/ 551859 w 1667234"/>
                <a:gd name="connsiteY7160" fmla="*/ 1170421 h 1265365"/>
                <a:gd name="connsiteX7161" fmla="*/ 551859 w 1667234"/>
                <a:gd name="connsiteY7161" fmla="*/ 1170421 h 1265365"/>
                <a:gd name="connsiteX7162" fmla="*/ 551859 w 1667234"/>
                <a:gd name="connsiteY7162" fmla="*/ 1170421 h 1265365"/>
                <a:gd name="connsiteX7163" fmla="*/ 554323 w 1667234"/>
                <a:gd name="connsiteY7163" fmla="*/ 1171755 h 1265365"/>
                <a:gd name="connsiteX7164" fmla="*/ 554323 w 1667234"/>
                <a:gd name="connsiteY7164" fmla="*/ 1171755 h 1265365"/>
                <a:gd name="connsiteX7165" fmla="*/ 554716 w 1667234"/>
                <a:gd name="connsiteY7165" fmla="*/ 1172161 h 1265365"/>
                <a:gd name="connsiteX7166" fmla="*/ 554716 w 1667234"/>
                <a:gd name="connsiteY7166" fmla="*/ 1172161 h 1265365"/>
                <a:gd name="connsiteX7167" fmla="*/ 554297 w 1667234"/>
                <a:gd name="connsiteY7167" fmla="*/ 1172529 h 1265365"/>
                <a:gd name="connsiteX7168" fmla="*/ 554297 w 1667234"/>
                <a:gd name="connsiteY7168" fmla="*/ 1172529 h 1265365"/>
                <a:gd name="connsiteX7169" fmla="*/ 554297 w 1667234"/>
                <a:gd name="connsiteY7169" fmla="*/ 1172529 h 1265365"/>
                <a:gd name="connsiteX7170" fmla="*/ 551668 w 1667234"/>
                <a:gd name="connsiteY7170" fmla="*/ 1174765 h 1265365"/>
                <a:gd name="connsiteX7171" fmla="*/ 551668 w 1667234"/>
                <a:gd name="connsiteY7171" fmla="*/ 1174765 h 1265365"/>
                <a:gd name="connsiteX7172" fmla="*/ 551122 w 1667234"/>
                <a:gd name="connsiteY7172" fmla="*/ 1175209 h 1265365"/>
                <a:gd name="connsiteX7173" fmla="*/ 551122 w 1667234"/>
                <a:gd name="connsiteY7173" fmla="*/ 1175209 h 1265365"/>
                <a:gd name="connsiteX7174" fmla="*/ 551122 w 1667234"/>
                <a:gd name="connsiteY7174" fmla="*/ 1175209 h 1265365"/>
                <a:gd name="connsiteX7175" fmla="*/ 548303 w 1667234"/>
                <a:gd name="connsiteY7175" fmla="*/ 1177495 h 1265365"/>
                <a:gd name="connsiteX7176" fmla="*/ 548303 w 1667234"/>
                <a:gd name="connsiteY7176" fmla="*/ 1177495 h 1265365"/>
                <a:gd name="connsiteX7177" fmla="*/ 548303 w 1667234"/>
                <a:gd name="connsiteY7177" fmla="*/ 1177495 h 1265365"/>
                <a:gd name="connsiteX7178" fmla="*/ 544900 w 1667234"/>
                <a:gd name="connsiteY7178" fmla="*/ 1179578 h 1265365"/>
                <a:gd name="connsiteX7179" fmla="*/ 544900 w 1667234"/>
                <a:gd name="connsiteY7179" fmla="*/ 1179578 h 1265365"/>
                <a:gd name="connsiteX7180" fmla="*/ 544900 w 1667234"/>
                <a:gd name="connsiteY7180" fmla="*/ 1179578 h 1265365"/>
                <a:gd name="connsiteX7181" fmla="*/ 544735 w 1667234"/>
                <a:gd name="connsiteY7181" fmla="*/ 1179565 h 1265365"/>
                <a:gd name="connsiteX7182" fmla="*/ 544735 w 1667234"/>
                <a:gd name="connsiteY7182" fmla="*/ 1179565 h 1265365"/>
                <a:gd name="connsiteX7183" fmla="*/ 544735 w 1667234"/>
                <a:gd name="connsiteY7183" fmla="*/ 1179565 h 1265365"/>
                <a:gd name="connsiteX7184" fmla="*/ 543833 w 1667234"/>
                <a:gd name="connsiteY7184" fmla="*/ 1179883 h 1265365"/>
                <a:gd name="connsiteX7185" fmla="*/ 543833 w 1667234"/>
                <a:gd name="connsiteY7185" fmla="*/ 1179883 h 1265365"/>
                <a:gd name="connsiteX7186" fmla="*/ 543833 w 1667234"/>
                <a:gd name="connsiteY7186" fmla="*/ 1179883 h 1265365"/>
                <a:gd name="connsiteX7187" fmla="*/ 540734 w 1667234"/>
                <a:gd name="connsiteY7187" fmla="*/ 1180619 h 1265365"/>
                <a:gd name="connsiteX7188" fmla="*/ 540734 w 1667234"/>
                <a:gd name="connsiteY7188" fmla="*/ 1180619 h 1265365"/>
                <a:gd name="connsiteX7189" fmla="*/ 540734 w 1667234"/>
                <a:gd name="connsiteY7189" fmla="*/ 1180619 h 1265365"/>
                <a:gd name="connsiteX7190" fmla="*/ 534981 w 1667234"/>
                <a:gd name="connsiteY7190" fmla="*/ 1180099 h 1265365"/>
                <a:gd name="connsiteX7191" fmla="*/ 534981 w 1667234"/>
                <a:gd name="connsiteY7191" fmla="*/ 1180099 h 1265365"/>
                <a:gd name="connsiteX7192" fmla="*/ 534981 w 1667234"/>
                <a:gd name="connsiteY7192" fmla="*/ 1180099 h 1265365"/>
                <a:gd name="connsiteX7193" fmla="*/ 533673 w 1667234"/>
                <a:gd name="connsiteY7193" fmla="*/ 1179819 h 1265365"/>
                <a:gd name="connsiteX7194" fmla="*/ 533673 w 1667234"/>
                <a:gd name="connsiteY7194" fmla="*/ 1179819 h 1265365"/>
                <a:gd name="connsiteX7195" fmla="*/ 533673 w 1667234"/>
                <a:gd name="connsiteY7195" fmla="*/ 1179819 h 1265365"/>
                <a:gd name="connsiteX7196" fmla="*/ 532035 w 1667234"/>
                <a:gd name="connsiteY7196" fmla="*/ 1179768 h 1265365"/>
                <a:gd name="connsiteX7197" fmla="*/ 532035 w 1667234"/>
                <a:gd name="connsiteY7197" fmla="*/ 1179768 h 1265365"/>
                <a:gd name="connsiteX7198" fmla="*/ 532035 w 1667234"/>
                <a:gd name="connsiteY7198" fmla="*/ 1179768 h 1265365"/>
                <a:gd name="connsiteX7199" fmla="*/ 531311 w 1667234"/>
                <a:gd name="connsiteY7199" fmla="*/ 1180264 h 1265365"/>
                <a:gd name="connsiteX7200" fmla="*/ 531311 w 1667234"/>
                <a:gd name="connsiteY7200" fmla="*/ 1180264 h 1265365"/>
                <a:gd name="connsiteX7201" fmla="*/ 531311 w 1667234"/>
                <a:gd name="connsiteY7201" fmla="*/ 1180264 h 1265365"/>
                <a:gd name="connsiteX7202" fmla="*/ 529393 w 1667234"/>
                <a:gd name="connsiteY7202" fmla="*/ 1181229 h 1265365"/>
                <a:gd name="connsiteX7203" fmla="*/ 529393 w 1667234"/>
                <a:gd name="connsiteY7203" fmla="*/ 1181229 h 1265365"/>
                <a:gd name="connsiteX7204" fmla="*/ 529393 w 1667234"/>
                <a:gd name="connsiteY7204" fmla="*/ 1181229 h 1265365"/>
                <a:gd name="connsiteX7205" fmla="*/ 528504 w 1667234"/>
                <a:gd name="connsiteY7205" fmla="*/ 1180810 h 1265365"/>
                <a:gd name="connsiteX7206" fmla="*/ 528504 w 1667234"/>
                <a:gd name="connsiteY7206" fmla="*/ 1180810 h 1265365"/>
                <a:gd name="connsiteX7207" fmla="*/ 528365 w 1667234"/>
                <a:gd name="connsiteY7207" fmla="*/ 1180670 h 1265365"/>
                <a:gd name="connsiteX7208" fmla="*/ 528365 w 1667234"/>
                <a:gd name="connsiteY7208" fmla="*/ 1180670 h 1265365"/>
                <a:gd name="connsiteX7209" fmla="*/ 528365 w 1667234"/>
                <a:gd name="connsiteY7209" fmla="*/ 1180670 h 1265365"/>
                <a:gd name="connsiteX7210" fmla="*/ 527603 w 1667234"/>
                <a:gd name="connsiteY7210" fmla="*/ 1178676 h 1265365"/>
                <a:gd name="connsiteX7211" fmla="*/ 527603 w 1667234"/>
                <a:gd name="connsiteY7211" fmla="*/ 1178676 h 1265365"/>
                <a:gd name="connsiteX7212" fmla="*/ 527603 w 1667234"/>
                <a:gd name="connsiteY7212" fmla="*/ 1178676 h 1265365"/>
                <a:gd name="connsiteX7213" fmla="*/ 529939 w 1667234"/>
                <a:gd name="connsiteY7213" fmla="*/ 1177089 h 1265365"/>
                <a:gd name="connsiteX7214" fmla="*/ 529939 w 1667234"/>
                <a:gd name="connsiteY7214" fmla="*/ 1177089 h 1265365"/>
                <a:gd name="connsiteX7215" fmla="*/ 529939 w 1667234"/>
                <a:gd name="connsiteY7215" fmla="*/ 1177089 h 1265365"/>
                <a:gd name="connsiteX7216" fmla="*/ 532594 w 1667234"/>
                <a:gd name="connsiteY7216" fmla="*/ 1176517 h 1265365"/>
                <a:gd name="connsiteX7217" fmla="*/ 532594 w 1667234"/>
                <a:gd name="connsiteY7217" fmla="*/ 1176517 h 1265365"/>
                <a:gd name="connsiteX7218" fmla="*/ 532594 w 1667234"/>
                <a:gd name="connsiteY7218" fmla="*/ 1176517 h 1265365"/>
                <a:gd name="connsiteX7219" fmla="*/ 533749 w 1667234"/>
                <a:gd name="connsiteY7219" fmla="*/ 1175908 h 1265365"/>
                <a:gd name="connsiteX7220" fmla="*/ 533749 w 1667234"/>
                <a:gd name="connsiteY7220" fmla="*/ 1175908 h 1265365"/>
                <a:gd name="connsiteX7221" fmla="*/ 533749 w 1667234"/>
                <a:gd name="connsiteY7221" fmla="*/ 1175908 h 1265365"/>
                <a:gd name="connsiteX7222" fmla="*/ 534257 w 1667234"/>
                <a:gd name="connsiteY7222" fmla="*/ 1172187 h 1265365"/>
                <a:gd name="connsiteX7223" fmla="*/ 534257 w 1667234"/>
                <a:gd name="connsiteY7223" fmla="*/ 1172187 h 1265365"/>
                <a:gd name="connsiteX7224" fmla="*/ 534257 w 1667234"/>
                <a:gd name="connsiteY7224" fmla="*/ 1172187 h 1265365"/>
                <a:gd name="connsiteX7225" fmla="*/ 533000 w 1667234"/>
                <a:gd name="connsiteY7225" fmla="*/ 1167615 h 1265365"/>
                <a:gd name="connsiteX7226" fmla="*/ 533000 w 1667234"/>
                <a:gd name="connsiteY7226" fmla="*/ 1167615 h 1265365"/>
                <a:gd name="connsiteX7227" fmla="*/ 533000 w 1667234"/>
                <a:gd name="connsiteY7227" fmla="*/ 1167615 h 1265365"/>
                <a:gd name="connsiteX7228" fmla="*/ 531755 w 1667234"/>
                <a:gd name="connsiteY7228" fmla="*/ 1167729 h 1265365"/>
                <a:gd name="connsiteX7229" fmla="*/ 531755 w 1667234"/>
                <a:gd name="connsiteY7229" fmla="*/ 1167729 h 1265365"/>
                <a:gd name="connsiteX7230" fmla="*/ 531755 w 1667234"/>
                <a:gd name="connsiteY7230" fmla="*/ 1167729 h 1265365"/>
                <a:gd name="connsiteX7231" fmla="*/ 530841 w 1667234"/>
                <a:gd name="connsiteY7231" fmla="*/ 1167196 h 1265365"/>
                <a:gd name="connsiteX7232" fmla="*/ 530841 w 1667234"/>
                <a:gd name="connsiteY7232" fmla="*/ 1167196 h 1265365"/>
                <a:gd name="connsiteX7233" fmla="*/ 530841 w 1667234"/>
                <a:gd name="connsiteY7233" fmla="*/ 1167196 h 1265365"/>
                <a:gd name="connsiteX7234" fmla="*/ 534245 w 1667234"/>
                <a:gd name="connsiteY7234" fmla="*/ 1165354 h 1265365"/>
                <a:gd name="connsiteX7235" fmla="*/ 534245 w 1667234"/>
                <a:gd name="connsiteY7235" fmla="*/ 1165354 h 1265365"/>
                <a:gd name="connsiteX7236" fmla="*/ 534245 w 1667234"/>
                <a:gd name="connsiteY7236" fmla="*/ 1165354 h 1265365"/>
                <a:gd name="connsiteX7237" fmla="*/ 541166 w 1667234"/>
                <a:gd name="connsiteY7237" fmla="*/ 1162167 h 1265365"/>
                <a:gd name="connsiteX7238" fmla="*/ 541166 w 1667234"/>
                <a:gd name="connsiteY7238" fmla="*/ 1162167 h 1265365"/>
                <a:gd name="connsiteX7239" fmla="*/ 541166 w 1667234"/>
                <a:gd name="connsiteY7239" fmla="*/ 1162167 h 1265365"/>
                <a:gd name="connsiteX7240" fmla="*/ 540518 w 1667234"/>
                <a:gd name="connsiteY7240" fmla="*/ 1160732 h 1265365"/>
                <a:gd name="connsiteX7241" fmla="*/ 540518 w 1667234"/>
                <a:gd name="connsiteY7241" fmla="*/ 1160732 h 1265365"/>
                <a:gd name="connsiteX7242" fmla="*/ 540518 w 1667234"/>
                <a:gd name="connsiteY7242" fmla="*/ 1160732 h 1265365"/>
                <a:gd name="connsiteX7243" fmla="*/ 539083 w 1667234"/>
                <a:gd name="connsiteY7243" fmla="*/ 1156375 h 1265365"/>
                <a:gd name="connsiteX7244" fmla="*/ 539083 w 1667234"/>
                <a:gd name="connsiteY7244" fmla="*/ 1156375 h 1265365"/>
                <a:gd name="connsiteX7245" fmla="*/ 539083 w 1667234"/>
                <a:gd name="connsiteY7245" fmla="*/ 1156375 h 1265365"/>
                <a:gd name="connsiteX7246" fmla="*/ 539489 w 1667234"/>
                <a:gd name="connsiteY7246" fmla="*/ 1155169 h 1265365"/>
                <a:gd name="connsiteX7247" fmla="*/ 539489 w 1667234"/>
                <a:gd name="connsiteY7247" fmla="*/ 1155169 h 1265365"/>
                <a:gd name="connsiteX7248" fmla="*/ 539489 w 1667234"/>
                <a:gd name="connsiteY7248" fmla="*/ 1155169 h 1265365"/>
                <a:gd name="connsiteX7249" fmla="*/ 538575 w 1667234"/>
                <a:gd name="connsiteY7249" fmla="*/ 1155575 h 1265365"/>
                <a:gd name="connsiteX7250" fmla="*/ 538575 w 1667234"/>
                <a:gd name="connsiteY7250" fmla="*/ 1155575 h 1265365"/>
                <a:gd name="connsiteX7251" fmla="*/ 538575 w 1667234"/>
                <a:gd name="connsiteY7251" fmla="*/ 1155575 h 1265365"/>
                <a:gd name="connsiteX7252" fmla="*/ 535756 w 1667234"/>
                <a:gd name="connsiteY7252" fmla="*/ 1155829 h 1265365"/>
                <a:gd name="connsiteX7253" fmla="*/ 535756 w 1667234"/>
                <a:gd name="connsiteY7253" fmla="*/ 1155829 h 1265365"/>
                <a:gd name="connsiteX7254" fmla="*/ 535756 w 1667234"/>
                <a:gd name="connsiteY7254" fmla="*/ 1155829 h 1265365"/>
                <a:gd name="connsiteX7255" fmla="*/ 532581 w 1667234"/>
                <a:gd name="connsiteY7255" fmla="*/ 1159068 h 1265365"/>
                <a:gd name="connsiteX7256" fmla="*/ 532581 w 1667234"/>
                <a:gd name="connsiteY7256" fmla="*/ 1159068 h 1265365"/>
                <a:gd name="connsiteX7257" fmla="*/ 532581 w 1667234"/>
                <a:gd name="connsiteY7257" fmla="*/ 1159068 h 1265365"/>
                <a:gd name="connsiteX7258" fmla="*/ 529165 w 1667234"/>
                <a:gd name="connsiteY7258" fmla="*/ 1159360 h 1265365"/>
                <a:gd name="connsiteX7259" fmla="*/ 529165 w 1667234"/>
                <a:gd name="connsiteY7259" fmla="*/ 1159360 h 1265365"/>
                <a:gd name="connsiteX7260" fmla="*/ 529165 w 1667234"/>
                <a:gd name="connsiteY7260" fmla="*/ 1159360 h 1265365"/>
                <a:gd name="connsiteX7261" fmla="*/ 526231 w 1667234"/>
                <a:gd name="connsiteY7261" fmla="*/ 1159970 h 1265365"/>
                <a:gd name="connsiteX7262" fmla="*/ 526231 w 1667234"/>
                <a:gd name="connsiteY7262" fmla="*/ 1159970 h 1265365"/>
                <a:gd name="connsiteX7263" fmla="*/ 526231 w 1667234"/>
                <a:gd name="connsiteY7263" fmla="*/ 1159970 h 1265365"/>
                <a:gd name="connsiteX7264" fmla="*/ 524999 w 1667234"/>
                <a:gd name="connsiteY7264" fmla="*/ 1160274 h 1265365"/>
                <a:gd name="connsiteX7265" fmla="*/ 524999 w 1667234"/>
                <a:gd name="connsiteY7265" fmla="*/ 1160274 h 1265365"/>
                <a:gd name="connsiteX7266" fmla="*/ 524999 w 1667234"/>
                <a:gd name="connsiteY7266" fmla="*/ 1160274 h 1265365"/>
                <a:gd name="connsiteX7267" fmla="*/ 522993 w 1667234"/>
                <a:gd name="connsiteY7267" fmla="*/ 1158712 h 1265365"/>
                <a:gd name="connsiteX7268" fmla="*/ 522993 w 1667234"/>
                <a:gd name="connsiteY7268" fmla="*/ 1158712 h 1265365"/>
                <a:gd name="connsiteX7269" fmla="*/ 522993 w 1667234"/>
                <a:gd name="connsiteY7269" fmla="*/ 1158712 h 1265365"/>
                <a:gd name="connsiteX7270" fmla="*/ 522281 w 1667234"/>
                <a:gd name="connsiteY7270" fmla="*/ 1157900 h 1265365"/>
                <a:gd name="connsiteX7271" fmla="*/ 522281 w 1667234"/>
                <a:gd name="connsiteY7271" fmla="*/ 1157900 h 1265365"/>
                <a:gd name="connsiteX7272" fmla="*/ 522281 w 1667234"/>
                <a:gd name="connsiteY7272" fmla="*/ 1157900 h 1265365"/>
                <a:gd name="connsiteX7273" fmla="*/ 518624 w 1667234"/>
                <a:gd name="connsiteY7273" fmla="*/ 1155956 h 1265365"/>
                <a:gd name="connsiteX7274" fmla="*/ 518624 w 1667234"/>
                <a:gd name="connsiteY7274" fmla="*/ 1155956 h 1265365"/>
                <a:gd name="connsiteX7275" fmla="*/ 518624 w 1667234"/>
                <a:gd name="connsiteY7275" fmla="*/ 1155956 h 1265365"/>
                <a:gd name="connsiteX7276" fmla="*/ 514877 w 1667234"/>
                <a:gd name="connsiteY7276" fmla="*/ 1155017 h 1265365"/>
                <a:gd name="connsiteX7277" fmla="*/ 514877 w 1667234"/>
                <a:gd name="connsiteY7277" fmla="*/ 1155017 h 1265365"/>
                <a:gd name="connsiteX7278" fmla="*/ 514738 w 1667234"/>
                <a:gd name="connsiteY7278" fmla="*/ 1154966 h 1265365"/>
                <a:gd name="connsiteX7279" fmla="*/ 514738 w 1667234"/>
                <a:gd name="connsiteY7279" fmla="*/ 1154966 h 1265365"/>
                <a:gd name="connsiteX7280" fmla="*/ 514738 w 1667234"/>
                <a:gd name="connsiteY7280" fmla="*/ 1154966 h 1265365"/>
                <a:gd name="connsiteX7281" fmla="*/ 512655 w 1667234"/>
                <a:gd name="connsiteY7281" fmla="*/ 1153353 h 1265365"/>
                <a:gd name="connsiteX7282" fmla="*/ 512655 w 1667234"/>
                <a:gd name="connsiteY7282" fmla="*/ 1153353 h 1265365"/>
                <a:gd name="connsiteX7283" fmla="*/ 511753 w 1667234"/>
                <a:gd name="connsiteY7283" fmla="*/ 1152540 h 1265365"/>
                <a:gd name="connsiteX7284" fmla="*/ 511753 w 1667234"/>
                <a:gd name="connsiteY7284" fmla="*/ 1152540 h 1265365"/>
                <a:gd name="connsiteX7285" fmla="*/ 511753 w 1667234"/>
                <a:gd name="connsiteY7285" fmla="*/ 1152540 h 1265365"/>
                <a:gd name="connsiteX7286" fmla="*/ 508591 w 1667234"/>
                <a:gd name="connsiteY7286" fmla="*/ 1149912 h 1265365"/>
                <a:gd name="connsiteX7287" fmla="*/ 508591 w 1667234"/>
                <a:gd name="connsiteY7287" fmla="*/ 1149912 h 1265365"/>
                <a:gd name="connsiteX7288" fmla="*/ 508591 w 1667234"/>
                <a:gd name="connsiteY7288" fmla="*/ 1149912 h 1265365"/>
                <a:gd name="connsiteX7289" fmla="*/ 507601 w 1667234"/>
                <a:gd name="connsiteY7289" fmla="*/ 1149683 h 1265365"/>
                <a:gd name="connsiteX7290" fmla="*/ 507601 w 1667234"/>
                <a:gd name="connsiteY7290" fmla="*/ 1149683 h 1265365"/>
                <a:gd name="connsiteX7291" fmla="*/ 507601 w 1667234"/>
                <a:gd name="connsiteY7291" fmla="*/ 1149683 h 1265365"/>
                <a:gd name="connsiteX7292" fmla="*/ 506407 w 1667234"/>
                <a:gd name="connsiteY7292" fmla="*/ 1149035 h 1265365"/>
                <a:gd name="connsiteX7293" fmla="*/ 506407 w 1667234"/>
                <a:gd name="connsiteY7293" fmla="*/ 1149035 h 1265365"/>
                <a:gd name="connsiteX7294" fmla="*/ 506407 w 1667234"/>
                <a:gd name="connsiteY7294" fmla="*/ 1149035 h 1265365"/>
                <a:gd name="connsiteX7295" fmla="*/ 508070 w 1667234"/>
                <a:gd name="connsiteY7295" fmla="*/ 1147524 h 1265365"/>
                <a:gd name="connsiteX7296" fmla="*/ 508070 w 1667234"/>
                <a:gd name="connsiteY7296" fmla="*/ 1147524 h 1265365"/>
                <a:gd name="connsiteX7297" fmla="*/ 508070 w 1667234"/>
                <a:gd name="connsiteY7297" fmla="*/ 1147524 h 1265365"/>
                <a:gd name="connsiteX7298" fmla="*/ 512515 w 1667234"/>
                <a:gd name="connsiteY7298" fmla="*/ 1143346 h 1265365"/>
                <a:gd name="connsiteX7299" fmla="*/ 512515 w 1667234"/>
                <a:gd name="connsiteY7299" fmla="*/ 1143346 h 1265365"/>
                <a:gd name="connsiteX7300" fmla="*/ 512515 w 1667234"/>
                <a:gd name="connsiteY7300" fmla="*/ 1143346 h 1265365"/>
                <a:gd name="connsiteX7301" fmla="*/ 513328 w 1667234"/>
                <a:gd name="connsiteY7301" fmla="*/ 1142000 h 1265365"/>
                <a:gd name="connsiteX7302" fmla="*/ 513328 w 1667234"/>
                <a:gd name="connsiteY7302" fmla="*/ 1142000 h 1265365"/>
                <a:gd name="connsiteX7303" fmla="*/ 513328 w 1667234"/>
                <a:gd name="connsiteY7303" fmla="*/ 1142000 h 1265365"/>
                <a:gd name="connsiteX7304" fmla="*/ 513722 w 1667234"/>
                <a:gd name="connsiteY7304" fmla="*/ 1141072 h 1265365"/>
                <a:gd name="connsiteX7305" fmla="*/ 513722 w 1667234"/>
                <a:gd name="connsiteY7305" fmla="*/ 1141072 h 1265365"/>
                <a:gd name="connsiteX7306" fmla="*/ 513722 w 1667234"/>
                <a:gd name="connsiteY7306" fmla="*/ 1141072 h 1265365"/>
                <a:gd name="connsiteX7307" fmla="*/ 509607 w 1667234"/>
                <a:gd name="connsiteY7307" fmla="*/ 1139663 h 1265365"/>
                <a:gd name="connsiteX7308" fmla="*/ 509607 w 1667234"/>
                <a:gd name="connsiteY7308" fmla="*/ 1139663 h 1265365"/>
                <a:gd name="connsiteX7309" fmla="*/ 509506 w 1667234"/>
                <a:gd name="connsiteY7309" fmla="*/ 1139701 h 1265365"/>
                <a:gd name="connsiteX7310" fmla="*/ 509506 w 1667234"/>
                <a:gd name="connsiteY7310" fmla="*/ 1139701 h 1265365"/>
                <a:gd name="connsiteX7311" fmla="*/ 509506 w 1667234"/>
                <a:gd name="connsiteY7311" fmla="*/ 1139701 h 1265365"/>
                <a:gd name="connsiteX7312" fmla="*/ 507524 w 1667234"/>
                <a:gd name="connsiteY7312" fmla="*/ 1140311 h 1265365"/>
                <a:gd name="connsiteX7313" fmla="*/ 507524 w 1667234"/>
                <a:gd name="connsiteY7313" fmla="*/ 1140311 h 1265365"/>
                <a:gd name="connsiteX7314" fmla="*/ 507524 w 1667234"/>
                <a:gd name="connsiteY7314" fmla="*/ 1140311 h 1265365"/>
                <a:gd name="connsiteX7315" fmla="*/ 504375 w 1667234"/>
                <a:gd name="connsiteY7315" fmla="*/ 1140907 h 1265365"/>
                <a:gd name="connsiteX7316" fmla="*/ 504375 w 1667234"/>
                <a:gd name="connsiteY7316" fmla="*/ 1140907 h 1265365"/>
                <a:gd name="connsiteX7317" fmla="*/ 504375 w 1667234"/>
                <a:gd name="connsiteY7317" fmla="*/ 1140907 h 1265365"/>
                <a:gd name="connsiteX7318" fmla="*/ 503067 w 1667234"/>
                <a:gd name="connsiteY7318" fmla="*/ 1141098 h 1265365"/>
                <a:gd name="connsiteX7319" fmla="*/ 503067 w 1667234"/>
                <a:gd name="connsiteY7319" fmla="*/ 1141098 h 1265365"/>
                <a:gd name="connsiteX7320" fmla="*/ 503067 w 1667234"/>
                <a:gd name="connsiteY7320" fmla="*/ 1141098 h 1265365"/>
                <a:gd name="connsiteX7321" fmla="*/ 501518 w 1667234"/>
                <a:gd name="connsiteY7321" fmla="*/ 1141466 h 1265365"/>
                <a:gd name="connsiteX7322" fmla="*/ 501518 w 1667234"/>
                <a:gd name="connsiteY7322" fmla="*/ 1141466 h 1265365"/>
                <a:gd name="connsiteX7323" fmla="*/ 501518 w 1667234"/>
                <a:gd name="connsiteY7323" fmla="*/ 1141466 h 1265365"/>
                <a:gd name="connsiteX7324" fmla="*/ 499968 w 1667234"/>
                <a:gd name="connsiteY7324" fmla="*/ 1141872 h 1265365"/>
                <a:gd name="connsiteX7325" fmla="*/ 499968 w 1667234"/>
                <a:gd name="connsiteY7325" fmla="*/ 1141872 h 1265365"/>
                <a:gd name="connsiteX7326" fmla="*/ 499968 w 1667234"/>
                <a:gd name="connsiteY7326" fmla="*/ 1141872 h 1265365"/>
                <a:gd name="connsiteX7327" fmla="*/ 497923 w 1667234"/>
                <a:gd name="connsiteY7327" fmla="*/ 1142114 h 1265365"/>
                <a:gd name="connsiteX7328" fmla="*/ 497923 w 1667234"/>
                <a:gd name="connsiteY7328" fmla="*/ 1142114 h 1265365"/>
                <a:gd name="connsiteX7329" fmla="*/ 497923 w 1667234"/>
                <a:gd name="connsiteY7329" fmla="*/ 1142114 h 1265365"/>
                <a:gd name="connsiteX7330" fmla="*/ 495218 w 1667234"/>
                <a:gd name="connsiteY7330" fmla="*/ 1142609 h 1265365"/>
                <a:gd name="connsiteX7331" fmla="*/ 495218 w 1667234"/>
                <a:gd name="connsiteY7331" fmla="*/ 1142609 h 1265365"/>
                <a:gd name="connsiteX7332" fmla="*/ 495218 w 1667234"/>
                <a:gd name="connsiteY7332" fmla="*/ 1142609 h 1265365"/>
                <a:gd name="connsiteX7333" fmla="*/ 493567 w 1667234"/>
                <a:gd name="connsiteY7333" fmla="*/ 1143333 h 1265365"/>
                <a:gd name="connsiteX7334" fmla="*/ 493567 w 1667234"/>
                <a:gd name="connsiteY7334" fmla="*/ 1143333 h 1265365"/>
                <a:gd name="connsiteX7335" fmla="*/ 493567 w 1667234"/>
                <a:gd name="connsiteY7335" fmla="*/ 1143333 h 1265365"/>
                <a:gd name="connsiteX7336" fmla="*/ 490850 w 1667234"/>
                <a:gd name="connsiteY7336" fmla="*/ 1144692 h 1265365"/>
                <a:gd name="connsiteX7337" fmla="*/ 490850 w 1667234"/>
                <a:gd name="connsiteY7337" fmla="*/ 1144692 h 1265365"/>
                <a:gd name="connsiteX7338" fmla="*/ 490850 w 1667234"/>
                <a:gd name="connsiteY7338" fmla="*/ 1144692 h 1265365"/>
                <a:gd name="connsiteX7339" fmla="*/ 490583 w 1667234"/>
                <a:gd name="connsiteY7339" fmla="*/ 1145073 h 1265365"/>
                <a:gd name="connsiteX7340" fmla="*/ 490583 w 1667234"/>
                <a:gd name="connsiteY7340" fmla="*/ 1145073 h 1265365"/>
                <a:gd name="connsiteX7341" fmla="*/ 490583 w 1667234"/>
                <a:gd name="connsiteY7341" fmla="*/ 1145073 h 1265365"/>
                <a:gd name="connsiteX7342" fmla="*/ 488234 w 1667234"/>
                <a:gd name="connsiteY7342" fmla="*/ 1147016 h 1265365"/>
                <a:gd name="connsiteX7343" fmla="*/ 488234 w 1667234"/>
                <a:gd name="connsiteY7343" fmla="*/ 1147016 h 1265365"/>
                <a:gd name="connsiteX7344" fmla="*/ 488234 w 1667234"/>
                <a:gd name="connsiteY7344" fmla="*/ 1147016 h 1265365"/>
                <a:gd name="connsiteX7345" fmla="*/ 487040 w 1667234"/>
                <a:gd name="connsiteY7345" fmla="*/ 1146381 h 1265365"/>
                <a:gd name="connsiteX7346" fmla="*/ 487040 w 1667234"/>
                <a:gd name="connsiteY7346" fmla="*/ 1146381 h 1265365"/>
                <a:gd name="connsiteX7347" fmla="*/ 487040 w 1667234"/>
                <a:gd name="connsiteY7347" fmla="*/ 1146381 h 1265365"/>
                <a:gd name="connsiteX7348" fmla="*/ 485757 w 1667234"/>
                <a:gd name="connsiteY7348" fmla="*/ 1144705 h 1265365"/>
                <a:gd name="connsiteX7349" fmla="*/ 485757 w 1667234"/>
                <a:gd name="connsiteY7349" fmla="*/ 1144705 h 1265365"/>
                <a:gd name="connsiteX7350" fmla="*/ 485757 w 1667234"/>
                <a:gd name="connsiteY7350" fmla="*/ 1144705 h 1265365"/>
                <a:gd name="connsiteX7351" fmla="*/ 484855 w 1667234"/>
                <a:gd name="connsiteY7351" fmla="*/ 1143562 h 1265365"/>
                <a:gd name="connsiteX7352" fmla="*/ 484855 w 1667234"/>
                <a:gd name="connsiteY7352" fmla="*/ 1143562 h 1265365"/>
                <a:gd name="connsiteX7353" fmla="*/ 484855 w 1667234"/>
                <a:gd name="connsiteY7353" fmla="*/ 1143562 h 1265365"/>
                <a:gd name="connsiteX7354" fmla="*/ 484322 w 1667234"/>
                <a:gd name="connsiteY7354" fmla="*/ 1143460 h 1265365"/>
                <a:gd name="connsiteX7355" fmla="*/ 484322 w 1667234"/>
                <a:gd name="connsiteY7355" fmla="*/ 1143460 h 1265365"/>
                <a:gd name="connsiteX7356" fmla="*/ 483941 w 1667234"/>
                <a:gd name="connsiteY7356" fmla="*/ 1143460 h 1265365"/>
                <a:gd name="connsiteX7357" fmla="*/ 483941 w 1667234"/>
                <a:gd name="connsiteY7357" fmla="*/ 1143460 h 1265365"/>
                <a:gd name="connsiteX7358" fmla="*/ 483941 w 1667234"/>
                <a:gd name="connsiteY7358" fmla="*/ 1143460 h 1265365"/>
                <a:gd name="connsiteX7359" fmla="*/ 483039 w 1667234"/>
                <a:gd name="connsiteY7359" fmla="*/ 1143092 h 1265365"/>
                <a:gd name="connsiteX7360" fmla="*/ 483039 w 1667234"/>
                <a:gd name="connsiteY7360" fmla="*/ 1143092 h 1265365"/>
                <a:gd name="connsiteX7361" fmla="*/ 483039 w 1667234"/>
                <a:gd name="connsiteY7361" fmla="*/ 1143092 h 1265365"/>
                <a:gd name="connsiteX7362" fmla="*/ 483052 w 1667234"/>
                <a:gd name="connsiteY7362" fmla="*/ 1142050 h 1265365"/>
                <a:gd name="connsiteX7363" fmla="*/ 483052 w 1667234"/>
                <a:gd name="connsiteY7363" fmla="*/ 1142050 h 1265365"/>
                <a:gd name="connsiteX7364" fmla="*/ 483052 w 1667234"/>
                <a:gd name="connsiteY7364" fmla="*/ 1142050 h 1265365"/>
                <a:gd name="connsiteX7365" fmla="*/ 487776 w 1667234"/>
                <a:gd name="connsiteY7365" fmla="*/ 1138913 h 1265365"/>
                <a:gd name="connsiteX7366" fmla="*/ 487776 w 1667234"/>
                <a:gd name="connsiteY7366" fmla="*/ 1138913 h 1265365"/>
                <a:gd name="connsiteX7367" fmla="*/ 487776 w 1667234"/>
                <a:gd name="connsiteY7367" fmla="*/ 1138913 h 1265365"/>
                <a:gd name="connsiteX7368" fmla="*/ 490380 w 1667234"/>
                <a:gd name="connsiteY7368" fmla="*/ 1136717 h 1265365"/>
                <a:gd name="connsiteX7369" fmla="*/ 490380 w 1667234"/>
                <a:gd name="connsiteY7369" fmla="*/ 1136717 h 1265365"/>
                <a:gd name="connsiteX7370" fmla="*/ 490380 w 1667234"/>
                <a:gd name="connsiteY7370" fmla="*/ 1136717 h 1265365"/>
                <a:gd name="connsiteX7371" fmla="*/ 492602 w 1667234"/>
                <a:gd name="connsiteY7371" fmla="*/ 1135370 h 1265365"/>
                <a:gd name="connsiteX7372" fmla="*/ 492602 w 1667234"/>
                <a:gd name="connsiteY7372" fmla="*/ 1135370 h 1265365"/>
                <a:gd name="connsiteX7373" fmla="*/ 492602 w 1667234"/>
                <a:gd name="connsiteY7373" fmla="*/ 1135370 h 1265365"/>
                <a:gd name="connsiteX7374" fmla="*/ 494914 w 1667234"/>
                <a:gd name="connsiteY7374" fmla="*/ 1136437 h 1265365"/>
                <a:gd name="connsiteX7375" fmla="*/ 494914 w 1667234"/>
                <a:gd name="connsiteY7375" fmla="*/ 1136437 h 1265365"/>
                <a:gd name="connsiteX7376" fmla="*/ 494914 w 1667234"/>
                <a:gd name="connsiteY7376" fmla="*/ 1136437 h 1265365"/>
                <a:gd name="connsiteX7377" fmla="*/ 495155 w 1667234"/>
                <a:gd name="connsiteY7377" fmla="*/ 1136665 h 1265365"/>
                <a:gd name="connsiteX7378" fmla="*/ 495155 w 1667234"/>
                <a:gd name="connsiteY7378" fmla="*/ 1136665 h 1265365"/>
                <a:gd name="connsiteX7379" fmla="*/ 495155 w 1667234"/>
                <a:gd name="connsiteY7379" fmla="*/ 1136665 h 1265365"/>
                <a:gd name="connsiteX7380" fmla="*/ 495980 w 1667234"/>
                <a:gd name="connsiteY7380" fmla="*/ 1135497 h 1265365"/>
                <a:gd name="connsiteX7381" fmla="*/ 495980 w 1667234"/>
                <a:gd name="connsiteY7381" fmla="*/ 1135497 h 1265365"/>
                <a:gd name="connsiteX7382" fmla="*/ 495980 w 1667234"/>
                <a:gd name="connsiteY7382" fmla="*/ 1135497 h 1265365"/>
                <a:gd name="connsiteX7383" fmla="*/ 496971 w 1667234"/>
                <a:gd name="connsiteY7383" fmla="*/ 1134354 h 1265365"/>
                <a:gd name="connsiteX7384" fmla="*/ 496971 w 1667234"/>
                <a:gd name="connsiteY7384" fmla="*/ 1134354 h 1265365"/>
                <a:gd name="connsiteX7385" fmla="*/ 496971 w 1667234"/>
                <a:gd name="connsiteY7385" fmla="*/ 1134354 h 1265365"/>
                <a:gd name="connsiteX7386" fmla="*/ 497390 w 1667234"/>
                <a:gd name="connsiteY7386" fmla="*/ 1133935 h 1265365"/>
                <a:gd name="connsiteX7387" fmla="*/ 497390 w 1667234"/>
                <a:gd name="connsiteY7387" fmla="*/ 1133935 h 1265365"/>
                <a:gd name="connsiteX7388" fmla="*/ 497390 w 1667234"/>
                <a:gd name="connsiteY7388" fmla="*/ 1133935 h 1265365"/>
                <a:gd name="connsiteX7389" fmla="*/ 496971 w 1667234"/>
                <a:gd name="connsiteY7389" fmla="*/ 1133783 h 1265365"/>
                <a:gd name="connsiteX7390" fmla="*/ 496971 w 1667234"/>
                <a:gd name="connsiteY7390" fmla="*/ 1133783 h 1265365"/>
                <a:gd name="connsiteX7391" fmla="*/ 496971 w 1667234"/>
                <a:gd name="connsiteY7391" fmla="*/ 1133783 h 1265365"/>
                <a:gd name="connsiteX7392" fmla="*/ 495218 w 1667234"/>
                <a:gd name="connsiteY7392" fmla="*/ 1133567 h 1265365"/>
                <a:gd name="connsiteX7393" fmla="*/ 495218 w 1667234"/>
                <a:gd name="connsiteY7393" fmla="*/ 1133567 h 1265365"/>
                <a:gd name="connsiteX7394" fmla="*/ 495218 w 1667234"/>
                <a:gd name="connsiteY7394" fmla="*/ 1133567 h 1265365"/>
                <a:gd name="connsiteX7395" fmla="*/ 493961 w 1667234"/>
                <a:gd name="connsiteY7395" fmla="*/ 1132640 h 1265365"/>
                <a:gd name="connsiteX7396" fmla="*/ 493961 w 1667234"/>
                <a:gd name="connsiteY7396" fmla="*/ 1132640 h 1265365"/>
                <a:gd name="connsiteX7397" fmla="*/ 493961 w 1667234"/>
                <a:gd name="connsiteY7397" fmla="*/ 1132640 h 1265365"/>
                <a:gd name="connsiteX7398" fmla="*/ 491789 w 1667234"/>
                <a:gd name="connsiteY7398" fmla="*/ 1132424 h 1265365"/>
                <a:gd name="connsiteX7399" fmla="*/ 491789 w 1667234"/>
                <a:gd name="connsiteY7399" fmla="*/ 1132424 h 1265365"/>
                <a:gd name="connsiteX7400" fmla="*/ 491789 w 1667234"/>
                <a:gd name="connsiteY7400" fmla="*/ 1132424 h 1265365"/>
                <a:gd name="connsiteX7401" fmla="*/ 487891 w 1667234"/>
                <a:gd name="connsiteY7401" fmla="*/ 1132843 h 1265365"/>
                <a:gd name="connsiteX7402" fmla="*/ 487891 w 1667234"/>
                <a:gd name="connsiteY7402" fmla="*/ 1132843 h 1265365"/>
                <a:gd name="connsiteX7403" fmla="*/ 487433 w 1667234"/>
                <a:gd name="connsiteY7403" fmla="*/ 1133046 h 1265365"/>
                <a:gd name="connsiteX7404" fmla="*/ 487433 w 1667234"/>
                <a:gd name="connsiteY7404" fmla="*/ 1133046 h 1265365"/>
                <a:gd name="connsiteX7405" fmla="*/ 487433 w 1667234"/>
                <a:gd name="connsiteY7405" fmla="*/ 1133046 h 1265365"/>
                <a:gd name="connsiteX7406" fmla="*/ 483230 w 1667234"/>
                <a:gd name="connsiteY7406" fmla="*/ 1135243 h 1265365"/>
                <a:gd name="connsiteX7407" fmla="*/ 483230 w 1667234"/>
                <a:gd name="connsiteY7407" fmla="*/ 1135243 h 1265365"/>
                <a:gd name="connsiteX7408" fmla="*/ 483230 w 1667234"/>
                <a:gd name="connsiteY7408" fmla="*/ 1135243 h 1265365"/>
                <a:gd name="connsiteX7409" fmla="*/ 482392 w 1667234"/>
                <a:gd name="connsiteY7409" fmla="*/ 1136196 h 1265365"/>
                <a:gd name="connsiteX7410" fmla="*/ 482392 w 1667234"/>
                <a:gd name="connsiteY7410" fmla="*/ 1136196 h 1265365"/>
                <a:gd name="connsiteX7411" fmla="*/ 482392 w 1667234"/>
                <a:gd name="connsiteY7411" fmla="*/ 1136196 h 1265365"/>
                <a:gd name="connsiteX7412" fmla="*/ 480398 w 1667234"/>
                <a:gd name="connsiteY7412" fmla="*/ 1137453 h 1265365"/>
                <a:gd name="connsiteX7413" fmla="*/ 480398 w 1667234"/>
                <a:gd name="connsiteY7413" fmla="*/ 1137453 h 1265365"/>
                <a:gd name="connsiteX7414" fmla="*/ 480398 w 1667234"/>
                <a:gd name="connsiteY7414" fmla="*/ 1137453 h 1265365"/>
                <a:gd name="connsiteX7415" fmla="*/ 479306 w 1667234"/>
                <a:gd name="connsiteY7415" fmla="*/ 1137732 h 1265365"/>
                <a:gd name="connsiteX7416" fmla="*/ 479306 w 1667234"/>
                <a:gd name="connsiteY7416" fmla="*/ 1137732 h 1265365"/>
                <a:gd name="connsiteX7417" fmla="*/ 479306 w 1667234"/>
                <a:gd name="connsiteY7417" fmla="*/ 1137732 h 1265365"/>
                <a:gd name="connsiteX7418" fmla="*/ 477121 w 1667234"/>
                <a:gd name="connsiteY7418" fmla="*/ 1137631 h 1265365"/>
                <a:gd name="connsiteX7419" fmla="*/ 477121 w 1667234"/>
                <a:gd name="connsiteY7419" fmla="*/ 1137631 h 1265365"/>
                <a:gd name="connsiteX7420" fmla="*/ 477121 w 1667234"/>
                <a:gd name="connsiteY7420" fmla="*/ 1137631 h 1265365"/>
                <a:gd name="connsiteX7421" fmla="*/ 474594 w 1667234"/>
                <a:gd name="connsiteY7421" fmla="*/ 1137479 h 1265365"/>
                <a:gd name="connsiteX7422" fmla="*/ 474594 w 1667234"/>
                <a:gd name="connsiteY7422" fmla="*/ 1137479 h 1265365"/>
                <a:gd name="connsiteX7423" fmla="*/ 474594 w 1667234"/>
                <a:gd name="connsiteY7423" fmla="*/ 1137479 h 1265365"/>
                <a:gd name="connsiteX7424" fmla="*/ 473515 w 1667234"/>
                <a:gd name="connsiteY7424" fmla="*/ 1138050 h 1265365"/>
                <a:gd name="connsiteX7425" fmla="*/ 473515 w 1667234"/>
                <a:gd name="connsiteY7425" fmla="*/ 1138050 h 1265365"/>
                <a:gd name="connsiteX7426" fmla="*/ 473515 w 1667234"/>
                <a:gd name="connsiteY7426" fmla="*/ 1138050 h 1265365"/>
                <a:gd name="connsiteX7427" fmla="*/ 472715 w 1667234"/>
                <a:gd name="connsiteY7427" fmla="*/ 1139053 h 1265365"/>
                <a:gd name="connsiteX7428" fmla="*/ 472715 w 1667234"/>
                <a:gd name="connsiteY7428" fmla="*/ 1139053 h 1265365"/>
                <a:gd name="connsiteX7429" fmla="*/ 472715 w 1667234"/>
                <a:gd name="connsiteY7429" fmla="*/ 1139053 h 1265365"/>
                <a:gd name="connsiteX7430" fmla="*/ 471178 w 1667234"/>
                <a:gd name="connsiteY7430" fmla="*/ 1142799 h 1265365"/>
                <a:gd name="connsiteX7431" fmla="*/ 471178 w 1667234"/>
                <a:gd name="connsiteY7431" fmla="*/ 1142799 h 1265365"/>
                <a:gd name="connsiteX7432" fmla="*/ 471064 w 1667234"/>
                <a:gd name="connsiteY7432" fmla="*/ 1142965 h 1265365"/>
                <a:gd name="connsiteX7433" fmla="*/ 471064 w 1667234"/>
                <a:gd name="connsiteY7433" fmla="*/ 1142965 h 1265365"/>
                <a:gd name="connsiteX7434" fmla="*/ 471064 w 1667234"/>
                <a:gd name="connsiteY7434" fmla="*/ 1142965 h 1265365"/>
                <a:gd name="connsiteX7435" fmla="*/ 469819 w 1667234"/>
                <a:gd name="connsiteY7435" fmla="*/ 1144400 h 1265365"/>
                <a:gd name="connsiteX7436" fmla="*/ 469819 w 1667234"/>
                <a:gd name="connsiteY7436" fmla="*/ 1144400 h 1265365"/>
                <a:gd name="connsiteX7437" fmla="*/ 469819 w 1667234"/>
                <a:gd name="connsiteY7437" fmla="*/ 1144400 h 1265365"/>
                <a:gd name="connsiteX7438" fmla="*/ 468803 w 1667234"/>
                <a:gd name="connsiteY7438" fmla="*/ 1145670 h 1265365"/>
                <a:gd name="connsiteX7439" fmla="*/ 468803 w 1667234"/>
                <a:gd name="connsiteY7439" fmla="*/ 1145670 h 1265365"/>
                <a:gd name="connsiteX7440" fmla="*/ 468803 w 1667234"/>
                <a:gd name="connsiteY7440" fmla="*/ 1145670 h 1265365"/>
                <a:gd name="connsiteX7441" fmla="*/ 468219 w 1667234"/>
                <a:gd name="connsiteY7441" fmla="*/ 1146737 h 1265365"/>
                <a:gd name="connsiteX7442" fmla="*/ 468219 w 1667234"/>
                <a:gd name="connsiteY7442" fmla="*/ 1146737 h 1265365"/>
                <a:gd name="connsiteX7443" fmla="*/ 468219 w 1667234"/>
                <a:gd name="connsiteY7443" fmla="*/ 1146737 h 1265365"/>
                <a:gd name="connsiteX7444" fmla="*/ 468181 w 1667234"/>
                <a:gd name="connsiteY7444" fmla="*/ 1147549 h 1265365"/>
                <a:gd name="connsiteX7445" fmla="*/ 468181 w 1667234"/>
                <a:gd name="connsiteY7445" fmla="*/ 1147549 h 1265365"/>
                <a:gd name="connsiteX7446" fmla="*/ 468181 w 1667234"/>
                <a:gd name="connsiteY7446" fmla="*/ 1147549 h 1265365"/>
                <a:gd name="connsiteX7447" fmla="*/ 470238 w 1667234"/>
                <a:gd name="connsiteY7447" fmla="*/ 1151486 h 1265365"/>
                <a:gd name="connsiteX7448" fmla="*/ 470238 w 1667234"/>
                <a:gd name="connsiteY7448" fmla="*/ 1151486 h 1265365"/>
                <a:gd name="connsiteX7449" fmla="*/ 470238 w 1667234"/>
                <a:gd name="connsiteY7449" fmla="*/ 1151486 h 1265365"/>
                <a:gd name="connsiteX7450" fmla="*/ 468460 w 1667234"/>
                <a:gd name="connsiteY7450" fmla="*/ 1153721 h 1265365"/>
                <a:gd name="connsiteX7451" fmla="*/ 468460 w 1667234"/>
                <a:gd name="connsiteY7451" fmla="*/ 1153721 h 1265365"/>
                <a:gd name="connsiteX7452" fmla="*/ 468460 w 1667234"/>
                <a:gd name="connsiteY7452" fmla="*/ 1153721 h 1265365"/>
                <a:gd name="connsiteX7453" fmla="*/ 466250 w 1667234"/>
                <a:gd name="connsiteY7453" fmla="*/ 1154915 h 1265365"/>
                <a:gd name="connsiteX7454" fmla="*/ 466250 w 1667234"/>
                <a:gd name="connsiteY7454" fmla="*/ 1154915 h 1265365"/>
                <a:gd name="connsiteX7455" fmla="*/ 466250 w 1667234"/>
                <a:gd name="connsiteY7455" fmla="*/ 1154915 h 1265365"/>
                <a:gd name="connsiteX7456" fmla="*/ 464460 w 1667234"/>
                <a:gd name="connsiteY7456" fmla="*/ 1155931 h 1265365"/>
                <a:gd name="connsiteX7457" fmla="*/ 464460 w 1667234"/>
                <a:gd name="connsiteY7457" fmla="*/ 1155931 h 1265365"/>
                <a:gd name="connsiteX7458" fmla="*/ 464460 w 1667234"/>
                <a:gd name="connsiteY7458" fmla="*/ 1155931 h 1265365"/>
                <a:gd name="connsiteX7459" fmla="*/ 463647 w 1667234"/>
                <a:gd name="connsiteY7459" fmla="*/ 1156350 h 1265365"/>
                <a:gd name="connsiteX7460" fmla="*/ 463647 w 1667234"/>
                <a:gd name="connsiteY7460" fmla="*/ 1156350 h 1265365"/>
                <a:gd name="connsiteX7461" fmla="*/ 463647 w 1667234"/>
                <a:gd name="connsiteY7461" fmla="*/ 1156350 h 1265365"/>
                <a:gd name="connsiteX7462" fmla="*/ 460980 w 1667234"/>
                <a:gd name="connsiteY7462" fmla="*/ 1157277 h 1265365"/>
                <a:gd name="connsiteX7463" fmla="*/ 460980 w 1667234"/>
                <a:gd name="connsiteY7463" fmla="*/ 1157277 h 1265365"/>
                <a:gd name="connsiteX7464" fmla="*/ 460980 w 1667234"/>
                <a:gd name="connsiteY7464" fmla="*/ 1157277 h 1265365"/>
                <a:gd name="connsiteX7465" fmla="*/ 459329 w 1667234"/>
                <a:gd name="connsiteY7465" fmla="*/ 1156960 h 1265365"/>
                <a:gd name="connsiteX7466" fmla="*/ 459329 w 1667234"/>
                <a:gd name="connsiteY7466" fmla="*/ 1156960 h 1265365"/>
                <a:gd name="connsiteX7467" fmla="*/ 459329 w 1667234"/>
                <a:gd name="connsiteY7467" fmla="*/ 1156960 h 1265365"/>
                <a:gd name="connsiteX7468" fmla="*/ 457551 w 1667234"/>
                <a:gd name="connsiteY7468" fmla="*/ 1156871 h 1265365"/>
                <a:gd name="connsiteX7469" fmla="*/ 457551 w 1667234"/>
                <a:gd name="connsiteY7469" fmla="*/ 1156871 h 1265365"/>
                <a:gd name="connsiteX7470" fmla="*/ 457551 w 1667234"/>
                <a:gd name="connsiteY7470" fmla="*/ 1156871 h 1265365"/>
                <a:gd name="connsiteX7471" fmla="*/ 456688 w 1667234"/>
                <a:gd name="connsiteY7471" fmla="*/ 1157887 h 1265365"/>
                <a:gd name="connsiteX7472" fmla="*/ 456688 w 1667234"/>
                <a:gd name="connsiteY7472" fmla="*/ 1157887 h 1265365"/>
                <a:gd name="connsiteX7473" fmla="*/ 456688 w 1667234"/>
                <a:gd name="connsiteY7473" fmla="*/ 1157887 h 1265365"/>
                <a:gd name="connsiteX7474" fmla="*/ 455545 w 1667234"/>
                <a:gd name="connsiteY7474" fmla="*/ 1159131 h 1265365"/>
                <a:gd name="connsiteX7475" fmla="*/ 455545 w 1667234"/>
                <a:gd name="connsiteY7475" fmla="*/ 1159131 h 1265365"/>
                <a:gd name="connsiteX7476" fmla="*/ 455545 w 1667234"/>
                <a:gd name="connsiteY7476" fmla="*/ 1159131 h 1265365"/>
                <a:gd name="connsiteX7477" fmla="*/ 451786 w 1667234"/>
                <a:gd name="connsiteY7477" fmla="*/ 1162040 h 1265365"/>
                <a:gd name="connsiteX7478" fmla="*/ 451786 w 1667234"/>
                <a:gd name="connsiteY7478" fmla="*/ 1162040 h 1265365"/>
                <a:gd name="connsiteX7479" fmla="*/ 451786 w 1667234"/>
                <a:gd name="connsiteY7479" fmla="*/ 1162040 h 1265365"/>
                <a:gd name="connsiteX7480" fmla="*/ 454757 w 1667234"/>
                <a:gd name="connsiteY7480" fmla="*/ 1162649 h 1265365"/>
                <a:gd name="connsiteX7481" fmla="*/ 454757 w 1667234"/>
                <a:gd name="connsiteY7481" fmla="*/ 1162649 h 1265365"/>
                <a:gd name="connsiteX7482" fmla="*/ 454757 w 1667234"/>
                <a:gd name="connsiteY7482" fmla="*/ 1162649 h 1265365"/>
                <a:gd name="connsiteX7483" fmla="*/ 455367 w 1667234"/>
                <a:gd name="connsiteY7483" fmla="*/ 1162535 h 1265365"/>
                <a:gd name="connsiteX7484" fmla="*/ 455367 w 1667234"/>
                <a:gd name="connsiteY7484" fmla="*/ 1162535 h 1265365"/>
                <a:gd name="connsiteX7485" fmla="*/ 455367 w 1667234"/>
                <a:gd name="connsiteY7485" fmla="*/ 1162535 h 1265365"/>
                <a:gd name="connsiteX7486" fmla="*/ 456053 w 1667234"/>
                <a:gd name="connsiteY7486" fmla="*/ 1162116 h 1265365"/>
                <a:gd name="connsiteX7487" fmla="*/ 456053 w 1667234"/>
                <a:gd name="connsiteY7487" fmla="*/ 1162116 h 1265365"/>
                <a:gd name="connsiteX7488" fmla="*/ 456053 w 1667234"/>
                <a:gd name="connsiteY7488" fmla="*/ 1162116 h 1265365"/>
                <a:gd name="connsiteX7489" fmla="*/ 460472 w 1667234"/>
                <a:gd name="connsiteY7489" fmla="*/ 1160910 h 1265365"/>
                <a:gd name="connsiteX7490" fmla="*/ 460472 w 1667234"/>
                <a:gd name="connsiteY7490" fmla="*/ 1160910 h 1265365"/>
                <a:gd name="connsiteX7491" fmla="*/ 460472 w 1667234"/>
                <a:gd name="connsiteY7491" fmla="*/ 1160910 h 1265365"/>
                <a:gd name="connsiteX7492" fmla="*/ 462669 w 1667234"/>
                <a:gd name="connsiteY7492" fmla="*/ 1161049 h 1265365"/>
                <a:gd name="connsiteX7493" fmla="*/ 462669 w 1667234"/>
                <a:gd name="connsiteY7493" fmla="*/ 1161049 h 1265365"/>
                <a:gd name="connsiteX7494" fmla="*/ 462669 w 1667234"/>
                <a:gd name="connsiteY7494" fmla="*/ 1161049 h 1265365"/>
                <a:gd name="connsiteX7495" fmla="*/ 465247 w 1667234"/>
                <a:gd name="connsiteY7495" fmla="*/ 1160947 h 1265365"/>
                <a:gd name="connsiteX7496" fmla="*/ 465247 w 1667234"/>
                <a:gd name="connsiteY7496" fmla="*/ 1160947 h 1265365"/>
                <a:gd name="connsiteX7497" fmla="*/ 465247 w 1667234"/>
                <a:gd name="connsiteY7497" fmla="*/ 1160947 h 1265365"/>
                <a:gd name="connsiteX7498" fmla="*/ 466454 w 1667234"/>
                <a:gd name="connsiteY7498" fmla="*/ 1160668 h 1265365"/>
                <a:gd name="connsiteX7499" fmla="*/ 466454 w 1667234"/>
                <a:gd name="connsiteY7499" fmla="*/ 1160668 h 1265365"/>
                <a:gd name="connsiteX7500" fmla="*/ 466454 w 1667234"/>
                <a:gd name="connsiteY7500" fmla="*/ 1160668 h 1265365"/>
                <a:gd name="connsiteX7501" fmla="*/ 468536 w 1667234"/>
                <a:gd name="connsiteY7501" fmla="*/ 1159944 h 1265365"/>
                <a:gd name="connsiteX7502" fmla="*/ 468536 w 1667234"/>
                <a:gd name="connsiteY7502" fmla="*/ 1159944 h 1265365"/>
                <a:gd name="connsiteX7503" fmla="*/ 468536 w 1667234"/>
                <a:gd name="connsiteY7503" fmla="*/ 1159944 h 1265365"/>
                <a:gd name="connsiteX7504" fmla="*/ 469222 w 1667234"/>
                <a:gd name="connsiteY7504" fmla="*/ 1159525 h 1265365"/>
                <a:gd name="connsiteX7505" fmla="*/ 469222 w 1667234"/>
                <a:gd name="connsiteY7505" fmla="*/ 1159525 h 1265365"/>
                <a:gd name="connsiteX7506" fmla="*/ 469222 w 1667234"/>
                <a:gd name="connsiteY7506" fmla="*/ 1159525 h 1265365"/>
                <a:gd name="connsiteX7507" fmla="*/ 472613 w 1667234"/>
                <a:gd name="connsiteY7507" fmla="*/ 1158179 h 1265365"/>
                <a:gd name="connsiteX7508" fmla="*/ 472613 w 1667234"/>
                <a:gd name="connsiteY7508" fmla="*/ 1158179 h 1265365"/>
                <a:gd name="connsiteX7509" fmla="*/ 472613 w 1667234"/>
                <a:gd name="connsiteY7509" fmla="*/ 1158179 h 1265365"/>
                <a:gd name="connsiteX7510" fmla="*/ 476067 w 1667234"/>
                <a:gd name="connsiteY7510" fmla="*/ 1157849 h 1265365"/>
                <a:gd name="connsiteX7511" fmla="*/ 476067 w 1667234"/>
                <a:gd name="connsiteY7511" fmla="*/ 1157849 h 1265365"/>
                <a:gd name="connsiteX7512" fmla="*/ 476067 w 1667234"/>
                <a:gd name="connsiteY7512" fmla="*/ 1157849 h 1265365"/>
                <a:gd name="connsiteX7513" fmla="*/ 478366 w 1667234"/>
                <a:gd name="connsiteY7513" fmla="*/ 1157645 h 1265365"/>
                <a:gd name="connsiteX7514" fmla="*/ 478366 w 1667234"/>
                <a:gd name="connsiteY7514" fmla="*/ 1157645 h 1265365"/>
                <a:gd name="connsiteX7515" fmla="*/ 478366 w 1667234"/>
                <a:gd name="connsiteY7515" fmla="*/ 1157645 h 1265365"/>
                <a:gd name="connsiteX7516" fmla="*/ 479420 w 1667234"/>
                <a:gd name="connsiteY7516" fmla="*/ 1157569 h 1265365"/>
                <a:gd name="connsiteX7517" fmla="*/ 479420 w 1667234"/>
                <a:gd name="connsiteY7517" fmla="*/ 1157569 h 1265365"/>
                <a:gd name="connsiteX7518" fmla="*/ 479890 w 1667234"/>
                <a:gd name="connsiteY7518" fmla="*/ 1157569 h 1265365"/>
                <a:gd name="connsiteX7519" fmla="*/ 479890 w 1667234"/>
                <a:gd name="connsiteY7519" fmla="*/ 1157569 h 1265365"/>
                <a:gd name="connsiteX7520" fmla="*/ 479890 w 1667234"/>
                <a:gd name="connsiteY7520" fmla="*/ 1157569 h 1265365"/>
                <a:gd name="connsiteX7521" fmla="*/ 482862 w 1667234"/>
                <a:gd name="connsiteY7521" fmla="*/ 1157011 h 1265365"/>
                <a:gd name="connsiteX7522" fmla="*/ 482862 w 1667234"/>
                <a:gd name="connsiteY7522" fmla="*/ 1157011 h 1265365"/>
                <a:gd name="connsiteX7523" fmla="*/ 482862 w 1667234"/>
                <a:gd name="connsiteY7523" fmla="*/ 1157011 h 1265365"/>
                <a:gd name="connsiteX7524" fmla="*/ 492755 w 1667234"/>
                <a:gd name="connsiteY7524" fmla="*/ 1155169 h 1265365"/>
                <a:gd name="connsiteX7525" fmla="*/ 492755 w 1667234"/>
                <a:gd name="connsiteY7525" fmla="*/ 1155169 h 1265365"/>
                <a:gd name="connsiteX7526" fmla="*/ 492755 w 1667234"/>
                <a:gd name="connsiteY7526" fmla="*/ 1155169 h 1265365"/>
                <a:gd name="connsiteX7527" fmla="*/ 494037 w 1667234"/>
                <a:gd name="connsiteY7527" fmla="*/ 1154966 h 1265365"/>
                <a:gd name="connsiteX7528" fmla="*/ 494037 w 1667234"/>
                <a:gd name="connsiteY7528" fmla="*/ 1154966 h 1265365"/>
                <a:gd name="connsiteX7529" fmla="*/ 494037 w 1667234"/>
                <a:gd name="connsiteY7529" fmla="*/ 1154966 h 1265365"/>
                <a:gd name="connsiteX7530" fmla="*/ 498533 w 1667234"/>
                <a:gd name="connsiteY7530" fmla="*/ 1155195 h 1265365"/>
                <a:gd name="connsiteX7531" fmla="*/ 498533 w 1667234"/>
                <a:gd name="connsiteY7531" fmla="*/ 1155195 h 1265365"/>
                <a:gd name="connsiteX7532" fmla="*/ 498533 w 1667234"/>
                <a:gd name="connsiteY7532" fmla="*/ 1155195 h 1265365"/>
                <a:gd name="connsiteX7533" fmla="*/ 503549 w 1667234"/>
                <a:gd name="connsiteY7533" fmla="*/ 1155067 h 1265365"/>
                <a:gd name="connsiteX7534" fmla="*/ 503549 w 1667234"/>
                <a:gd name="connsiteY7534" fmla="*/ 1155067 h 1265365"/>
                <a:gd name="connsiteX7535" fmla="*/ 503549 w 1667234"/>
                <a:gd name="connsiteY7535" fmla="*/ 1155067 h 1265365"/>
                <a:gd name="connsiteX7536" fmla="*/ 507131 w 1667234"/>
                <a:gd name="connsiteY7536" fmla="*/ 1155093 h 1265365"/>
                <a:gd name="connsiteX7537" fmla="*/ 507131 w 1667234"/>
                <a:gd name="connsiteY7537" fmla="*/ 1155093 h 1265365"/>
                <a:gd name="connsiteX7538" fmla="*/ 507131 w 1667234"/>
                <a:gd name="connsiteY7538" fmla="*/ 1155093 h 1265365"/>
                <a:gd name="connsiteX7539" fmla="*/ 508363 w 1667234"/>
                <a:gd name="connsiteY7539" fmla="*/ 1155690 h 1265365"/>
                <a:gd name="connsiteX7540" fmla="*/ 508363 w 1667234"/>
                <a:gd name="connsiteY7540" fmla="*/ 1155690 h 1265365"/>
                <a:gd name="connsiteX7541" fmla="*/ 508363 w 1667234"/>
                <a:gd name="connsiteY7541" fmla="*/ 1155690 h 1265365"/>
                <a:gd name="connsiteX7542" fmla="*/ 512731 w 1667234"/>
                <a:gd name="connsiteY7542" fmla="*/ 1158458 h 1265365"/>
                <a:gd name="connsiteX7543" fmla="*/ 512731 w 1667234"/>
                <a:gd name="connsiteY7543" fmla="*/ 1158458 h 1265365"/>
                <a:gd name="connsiteX7544" fmla="*/ 512731 w 1667234"/>
                <a:gd name="connsiteY7544" fmla="*/ 1158458 h 1265365"/>
                <a:gd name="connsiteX7545" fmla="*/ 514458 w 1667234"/>
                <a:gd name="connsiteY7545" fmla="*/ 1160071 h 1265365"/>
                <a:gd name="connsiteX7546" fmla="*/ 514458 w 1667234"/>
                <a:gd name="connsiteY7546" fmla="*/ 1160071 h 1265365"/>
                <a:gd name="connsiteX7547" fmla="*/ 514458 w 1667234"/>
                <a:gd name="connsiteY7547" fmla="*/ 1160071 h 1265365"/>
                <a:gd name="connsiteX7548" fmla="*/ 516503 w 1667234"/>
                <a:gd name="connsiteY7548" fmla="*/ 1162459 h 1265365"/>
                <a:gd name="connsiteX7549" fmla="*/ 516503 w 1667234"/>
                <a:gd name="connsiteY7549" fmla="*/ 1162459 h 1265365"/>
                <a:gd name="connsiteX7550" fmla="*/ 516503 w 1667234"/>
                <a:gd name="connsiteY7550" fmla="*/ 1162459 h 1265365"/>
                <a:gd name="connsiteX7551" fmla="*/ 516363 w 1667234"/>
                <a:gd name="connsiteY7551" fmla="*/ 1166065 h 1265365"/>
                <a:gd name="connsiteX7552" fmla="*/ 516363 w 1667234"/>
                <a:gd name="connsiteY7552" fmla="*/ 1166065 h 1265365"/>
                <a:gd name="connsiteX7553" fmla="*/ 516363 w 1667234"/>
                <a:gd name="connsiteY7553" fmla="*/ 1166065 h 1265365"/>
                <a:gd name="connsiteX7554" fmla="*/ 515335 w 1667234"/>
                <a:gd name="connsiteY7554" fmla="*/ 1167297 h 1265365"/>
                <a:gd name="connsiteX7555" fmla="*/ 515335 w 1667234"/>
                <a:gd name="connsiteY7555" fmla="*/ 1167297 h 1265365"/>
                <a:gd name="connsiteX7556" fmla="*/ 515335 w 1667234"/>
                <a:gd name="connsiteY7556" fmla="*/ 1167297 h 1265365"/>
                <a:gd name="connsiteX7557" fmla="*/ 514700 w 1667234"/>
                <a:gd name="connsiteY7557" fmla="*/ 1168212 h 1265365"/>
                <a:gd name="connsiteX7558" fmla="*/ 514700 w 1667234"/>
                <a:gd name="connsiteY7558" fmla="*/ 1168212 h 1265365"/>
                <a:gd name="connsiteX7559" fmla="*/ 514700 w 1667234"/>
                <a:gd name="connsiteY7559" fmla="*/ 1168212 h 1265365"/>
                <a:gd name="connsiteX7560" fmla="*/ 514535 w 1667234"/>
                <a:gd name="connsiteY7560" fmla="*/ 1168961 h 1265365"/>
                <a:gd name="connsiteX7561" fmla="*/ 514535 w 1667234"/>
                <a:gd name="connsiteY7561" fmla="*/ 1168961 h 1265365"/>
                <a:gd name="connsiteX7562" fmla="*/ 514535 w 1667234"/>
                <a:gd name="connsiteY7562" fmla="*/ 1168961 h 1265365"/>
                <a:gd name="connsiteX7563" fmla="*/ 512452 w 1667234"/>
                <a:gd name="connsiteY7563" fmla="*/ 1172123 h 1265365"/>
                <a:gd name="connsiteX7564" fmla="*/ 512452 w 1667234"/>
                <a:gd name="connsiteY7564" fmla="*/ 1172123 h 1265365"/>
                <a:gd name="connsiteX7565" fmla="*/ 512452 w 1667234"/>
                <a:gd name="connsiteY7565" fmla="*/ 1172123 h 1265365"/>
                <a:gd name="connsiteX7566" fmla="*/ 510890 w 1667234"/>
                <a:gd name="connsiteY7566" fmla="*/ 1172212 h 1265365"/>
                <a:gd name="connsiteX7567" fmla="*/ 510890 w 1667234"/>
                <a:gd name="connsiteY7567" fmla="*/ 1172212 h 1265365"/>
                <a:gd name="connsiteX7568" fmla="*/ 510890 w 1667234"/>
                <a:gd name="connsiteY7568" fmla="*/ 1172212 h 1265365"/>
                <a:gd name="connsiteX7569" fmla="*/ 508782 w 1667234"/>
                <a:gd name="connsiteY7569" fmla="*/ 1172491 h 1265365"/>
                <a:gd name="connsiteX7570" fmla="*/ 508782 w 1667234"/>
                <a:gd name="connsiteY7570" fmla="*/ 1172491 h 1265365"/>
                <a:gd name="connsiteX7571" fmla="*/ 508782 w 1667234"/>
                <a:gd name="connsiteY7571" fmla="*/ 1172491 h 1265365"/>
                <a:gd name="connsiteX7572" fmla="*/ 507728 w 1667234"/>
                <a:gd name="connsiteY7572" fmla="*/ 1172910 h 1265365"/>
                <a:gd name="connsiteX7573" fmla="*/ 507728 w 1667234"/>
                <a:gd name="connsiteY7573" fmla="*/ 1172910 h 1265365"/>
                <a:gd name="connsiteX7574" fmla="*/ 507728 w 1667234"/>
                <a:gd name="connsiteY7574" fmla="*/ 1172910 h 1265365"/>
                <a:gd name="connsiteX7575" fmla="*/ 505035 w 1667234"/>
                <a:gd name="connsiteY7575" fmla="*/ 1174168 h 1265365"/>
                <a:gd name="connsiteX7576" fmla="*/ 505035 w 1667234"/>
                <a:gd name="connsiteY7576" fmla="*/ 1174168 h 1265365"/>
                <a:gd name="connsiteX7577" fmla="*/ 505035 w 1667234"/>
                <a:gd name="connsiteY7577" fmla="*/ 1174168 h 1265365"/>
                <a:gd name="connsiteX7578" fmla="*/ 503372 w 1667234"/>
                <a:gd name="connsiteY7578" fmla="*/ 1175120 h 1265365"/>
                <a:gd name="connsiteX7579" fmla="*/ 503372 w 1667234"/>
                <a:gd name="connsiteY7579" fmla="*/ 1175120 h 1265365"/>
                <a:gd name="connsiteX7580" fmla="*/ 503372 w 1667234"/>
                <a:gd name="connsiteY7580" fmla="*/ 1175120 h 1265365"/>
                <a:gd name="connsiteX7581" fmla="*/ 502064 w 1667234"/>
                <a:gd name="connsiteY7581" fmla="*/ 1175654 h 1265365"/>
                <a:gd name="connsiteX7582" fmla="*/ 502064 w 1667234"/>
                <a:gd name="connsiteY7582" fmla="*/ 1175654 h 1265365"/>
                <a:gd name="connsiteX7583" fmla="*/ 502064 w 1667234"/>
                <a:gd name="connsiteY7583" fmla="*/ 1175654 h 1265365"/>
                <a:gd name="connsiteX7584" fmla="*/ 501137 w 1667234"/>
                <a:gd name="connsiteY7584" fmla="*/ 1175298 h 1265365"/>
                <a:gd name="connsiteX7585" fmla="*/ 501137 w 1667234"/>
                <a:gd name="connsiteY7585" fmla="*/ 1175298 h 1265365"/>
                <a:gd name="connsiteX7586" fmla="*/ 501137 w 1667234"/>
                <a:gd name="connsiteY7586" fmla="*/ 1175298 h 1265365"/>
                <a:gd name="connsiteX7587" fmla="*/ 499981 w 1667234"/>
                <a:gd name="connsiteY7587" fmla="*/ 1174879 h 1265365"/>
                <a:gd name="connsiteX7588" fmla="*/ 499981 w 1667234"/>
                <a:gd name="connsiteY7588" fmla="*/ 1174879 h 1265365"/>
                <a:gd name="connsiteX7589" fmla="*/ 499981 w 1667234"/>
                <a:gd name="connsiteY7589" fmla="*/ 1174879 h 1265365"/>
                <a:gd name="connsiteX7590" fmla="*/ 498546 w 1667234"/>
                <a:gd name="connsiteY7590" fmla="*/ 1175374 h 1265365"/>
                <a:gd name="connsiteX7591" fmla="*/ 498546 w 1667234"/>
                <a:gd name="connsiteY7591" fmla="*/ 1175374 h 1265365"/>
                <a:gd name="connsiteX7592" fmla="*/ 498546 w 1667234"/>
                <a:gd name="connsiteY7592" fmla="*/ 1175374 h 1265365"/>
                <a:gd name="connsiteX7593" fmla="*/ 496730 w 1667234"/>
                <a:gd name="connsiteY7593" fmla="*/ 1176149 h 1265365"/>
                <a:gd name="connsiteX7594" fmla="*/ 496730 w 1667234"/>
                <a:gd name="connsiteY7594" fmla="*/ 1176149 h 1265365"/>
                <a:gd name="connsiteX7595" fmla="*/ 496730 w 1667234"/>
                <a:gd name="connsiteY7595" fmla="*/ 1176149 h 1265365"/>
                <a:gd name="connsiteX7596" fmla="*/ 494761 w 1667234"/>
                <a:gd name="connsiteY7596" fmla="*/ 1176644 h 1265365"/>
                <a:gd name="connsiteX7597" fmla="*/ 494761 w 1667234"/>
                <a:gd name="connsiteY7597" fmla="*/ 1176644 h 1265365"/>
                <a:gd name="connsiteX7598" fmla="*/ 494761 w 1667234"/>
                <a:gd name="connsiteY7598" fmla="*/ 1176644 h 1265365"/>
                <a:gd name="connsiteX7599" fmla="*/ 492336 w 1667234"/>
                <a:gd name="connsiteY7599" fmla="*/ 1177317 h 1265365"/>
                <a:gd name="connsiteX7600" fmla="*/ 492336 w 1667234"/>
                <a:gd name="connsiteY7600" fmla="*/ 1177317 h 1265365"/>
                <a:gd name="connsiteX7601" fmla="*/ 492336 w 1667234"/>
                <a:gd name="connsiteY7601" fmla="*/ 1177317 h 1265365"/>
                <a:gd name="connsiteX7602" fmla="*/ 489681 w 1667234"/>
                <a:gd name="connsiteY7602" fmla="*/ 1178029 h 1265365"/>
                <a:gd name="connsiteX7603" fmla="*/ 489681 w 1667234"/>
                <a:gd name="connsiteY7603" fmla="*/ 1178029 h 1265365"/>
                <a:gd name="connsiteX7604" fmla="*/ 489681 w 1667234"/>
                <a:gd name="connsiteY7604" fmla="*/ 1178029 h 1265365"/>
                <a:gd name="connsiteX7605" fmla="*/ 488767 w 1667234"/>
                <a:gd name="connsiteY7605" fmla="*/ 1178232 h 1265365"/>
                <a:gd name="connsiteX7606" fmla="*/ 488767 w 1667234"/>
                <a:gd name="connsiteY7606" fmla="*/ 1178232 h 1265365"/>
                <a:gd name="connsiteX7607" fmla="*/ 488767 w 1667234"/>
                <a:gd name="connsiteY7607" fmla="*/ 1178232 h 1265365"/>
                <a:gd name="connsiteX7608" fmla="*/ 485554 w 1667234"/>
                <a:gd name="connsiteY7608" fmla="*/ 1180010 h 1265365"/>
                <a:gd name="connsiteX7609" fmla="*/ 485554 w 1667234"/>
                <a:gd name="connsiteY7609" fmla="*/ 1180010 h 1265365"/>
                <a:gd name="connsiteX7610" fmla="*/ 485554 w 1667234"/>
                <a:gd name="connsiteY7610" fmla="*/ 1180010 h 1265365"/>
                <a:gd name="connsiteX7611" fmla="*/ 481401 w 1667234"/>
                <a:gd name="connsiteY7611" fmla="*/ 1182258 h 1265365"/>
                <a:gd name="connsiteX7612" fmla="*/ 481401 w 1667234"/>
                <a:gd name="connsiteY7612" fmla="*/ 1182258 h 1265365"/>
                <a:gd name="connsiteX7613" fmla="*/ 481401 w 1667234"/>
                <a:gd name="connsiteY7613" fmla="*/ 1182258 h 1265365"/>
                <a:gd name="connsiteX7614" fmla="*/ 468651 w 1667234"/>
                <a:gd name="connsiteY7614" fmla="*/ 1186867 h 1265365"/>
                <a:gd name="connsiteX7615" fmla="*/ 468651 w 1667234"/>
                <a:gd name="connsiteY7615" fmla="*/ 1186867 h 1265365"/>
                <a:gd name="connsiteX7616" fmla="*/ 468651 w 1667234"/>
                <a:gd name="connsiteY7616" fmla="*/ 1186867 h 1265365"/>
                <a:gd name="connsiteX7617" fmla="*/ 467939 w 1667234"/>
                <a:gd name="connsiteY7617" fmla="*/ 1187020 h 1265365"/>
                <a:gd name="connsiteX7618" fmla="*/ 467939 w 1667234"/>
                <a:gd name="connsiteY7618" fmla="*/ 1187020 h 1265365"/>
                <a:gd name="connsiteX7619" fmla="*/ 467939 w 1667234"/>
                <a:gd name="connsiteY7619" fmla="*/ 1187020 h 1265365"/>
                <a:gd name="connsiteX7620" fmla="*/ 465145 w 1667234"/>
                <a:gd name="connsiteY7620" fmla="*/ 1187363 h 1265365"/>
                <a:gd name="connsiteX7621" fmla="*/ 465145 w 1667234"/>
                <a:gd name="connsiteY7621" fmla="*/ 1187363 h 1265365"/>
                <a:gd name="connsiteX7622" fmla="*/ 465145 w 1667234"/>
                <a:gd name="connsiteY7622" fmla="*/ 1187363 h 1265365"/>
                <a:gd name="connsiteX7623" fmla="*/ 462847 w 1667234"/>
                <a:gd name="connsiteY7623" fmla="*/ 1187109 h 1265365"/>
                <a:gd name="connsiteX7624" fmla="*/ 462847 w 1667234"/>
                <a:gd name="connsiteY7624" fmla="*/ 1187109 h 1265365"/>
                <a:gd name="connsiteX7625" fmla="*/ 462847 w 1667234"/>
                <a:gd name="connsiteY7625" fmla="*/ 1187109 h 1265365"/>
                <a:gd name="connsiteX7626" fmla="*/ 460256 w 1667234"/>
                <a:gd name="connsiteY7626" fmla="*/ 1186842 h 1265365"/>
                <a:gd name="connsiteX7627" fmla="*/ 460256 w 1667234"/>
                <a:gd name="connsiteY7627" fmla="*/ 1186842 h 1265365"/>
                <a:gd name="connsiteX7628" fmla="*/ 460256 w 1667234"/>
                <a:gd name="connsiteY7628" fmla="*/ 1186842 h 1265365"/>
                <a:gd name="connsiteX7629" fmla="*/ 457742 w 1667234"/>
                <a:gd name="connsiteY7629" fmla="*/ 1187236 h 1265365"/>
                <a:gd name="connsiteX7630" fmla="*/ 457742 w 1667234"/>
                <a:gd name="connsiteY7630" fmla="*/ 1187236 h 1265365"/>
                <a:gd name="connsiteX7631" fmla="*/ 457742 w 1667234"/>
                <a:gd name="connsiteY7631" fmla="*/ 1187236 h 1265365"/>
                <a:gd name="connsiteX7632" fmla="*/ 456942 w 1667234"/>
                <a:gd name="connsiteY7632" fmla="*/ 1187706 h 1265365"/>
                <a:gd name="connsiteX7633" fmla="*/ 456942 w 1667234"/>
                <a:gd name="connsiteY7633" fmla="*/ 1187706 h 1265365"/>
                <a:gd name="connsiteX7634" fmla="*/ 456942 w 1667234"/>
                <a:gd name="connsiteY7634" fmla="*/ 1187706 h 1265365"/>
                <a:gd name="connsiteX7635" fmla="*/ 455608 w 1667234"/>
                <a:gd name="connsiteY7635" fmla="*/ 1188277 h 1265365"/>
                <a:gd name="connsiteX7636" fmla="*/ 455608 w 1667234"/>
                <a:gd name="connsiteY7636" fmla="*/ 1188277 h 1265365"/>
                <a:gd name="connsiteX7637" fmla="*/ 455608 w 1667234"/>
                <a:gd name="connsiteY7637" fmla="*/ 1188277 h 1265365"/>
                <a:gd name="connsiteX7638" fmla="*/ 453894 w 1667234"/>
                <a:gd name="connsiteY7638" fmla="*/ 1187553 h 1265365"/>
                <a:gd name="connsiteX7639" fmla="*/ 453894 w 1667234"/>
                <a:gd name="connsiteY7639" fmla="*/ 1187553 h 1265365"/>
                <a:gd name="connsiteX7640" fmla="*/ 453894 w 1667234"/>
                <a:gd name="connsiteY7640" fmla="*/ 1187553 h 1265365"/>
                <a:gd name="connsiteX7641" fmla="*/ 451887 w 1667234"/>
                <a:gd name="connsiteY7641" fmla="*/ 1185712 h 1265365"/>
                <a:gd name="connsiteX7642" fmla="*/ 451887 w 1667234"/>
                <a:gd name="connsiteY7642" fmla="*/ 1185712 h 1265365"/>
                <a:gd name="connsiteX7643" fmla="*/ 451887 w 1667234"/>
                <a:gd name="connsiteY7643" fmla="*/ 1185712 h 1265365"/>
                <a:gd name="connsiteX7644" fmla="*/ 451747 w 1667234"/>
                <a:gd name="connsiteY7644" fmla="*/ 1185547 h 1265365"/>
                <a:gd name="connsiteX7645" fmla="*/ 451747 w 1667234"/>
                <a:gd name="connsiteY7645" fmla="*/ 1185547 h 1265365"/>
                <a:gd name="connsiteX7646" fmla="*/ 451747 w 1667234"/>
                <a:gd name="connsiteY7646" fmla="*/ 1185547 h 1265365"/>
                <a:gd name="connsiteX7647" fmla="*/ 451760 w 1667234"/>
                <a:gd name="connsiteY7647" fmla="*/ 1185763 h 1265365"/>
                <a:gd name="connsiteX7648" fmla="*/ 451760 w 1667234"/>
                <a:gd name="connsiteY7648" fmla="*/ 1185763 h 1265365"/>
                <a:gd name="connsiteX7649" fmla="*/ 451760 w 1667234"/>
                <a:gd name="connsiteY7649" fmla="*/ 1185763 h 1265365"/>
                <a:gd name="connsiteX7650" fmla="*/ 450249 w 1667234"/>
                <a:gd name="connsiteY7650" fmla="*/ 1188176 h 1265365"/>
                <a:gd name="connsiteX7651" fmla="*/ 450249 w 1667234"/>
                <a:gd name="connsiteY7651" fmla="*/ 1188176 h 1265365"/>
                <a:gd name="connsiteX7652" fmla="*/ 450249 w 1667234"/>
                <a:gd name="connsiteY7652" fmla="*/ 1188176 h 1265365"/>
                <a:gd name="connsiteX7653" fmla="*/ 449906 w 1667234"/>
                <a:gd name="connsiteY7653" fmla="*/ 1188227 h 1265365"/>
                <a:gd name="connsiteX7654" fmla="*/ 449906 w 1667234"/>
                <a:gd name="connsiteY7654" fmla="*/ 1188227 h 1265365"/>
                <a:gd name="connsiteX7655" fmla="*/ 449906 w 1667234"/>
                <a:gd name="connsiteY7655" fmla="*/ 1188227 h 1265365"/>
                <a:gd name="connsiteX7656" fmla="*/ 448458 w 1667234"/>
                <a:gd name="connsiteY7656" fmla="*/ 1188430 h 1265365"/>
                <a:gd name="connsiteX7657" fmla="*/ 448458 w 1667234"/>
                <a:gd name="connsiteY7657" fmla="*/ 1188430 h 1265365"/>
                <a:gd name="connsiteX7658" fmla="*/ 448458 w 1667234"/>
                <a:gd name="connsiteY7658" fmla="*/ 1188430 h 1265365"/>
                <a:gd name="connsiteX7659" fmla="*/ 446236 w 1667234"/>
                <a:gd name="connsiteY7659" fmla="*/ 1188176 h 1265365"/>
                <a:gd name="connsiteX7660" fmla="*/ 446236 w 1667234"/>
                <a:gd name="connsiteY7660" fmla="*/ 1188176 h 1265365"/>
                <a:gd name="connsiteX7661" fmla="*/ 446236 w 1667234"/>
                <a:gd name="connsiteY7661" fmla="*/ 1188176 h 1265365"/>
                <a:gd name="connsiteX7662" fmla="*/ 446985 w 1667234"/>
                <a:gd name="connsiteY7662" fmla="*/ 1188874 h 1265365"/>
                <a:gd name="connsiteX7663" fmla="*/ 446985 w 1667234"/>
                <a:gd name="connsiteY7663" fmla="*/ 1188874 h 1265365"/>
                <a:gd name="connsiteX7664" fmla="*/ 446985 w 1667234"/>
                <a:gd name="connsiteY7664" fmla="*/ 1188874 h 1265365"/>
                <a:gd name="connsiteX7665" fmla="*/ 448344 w 1667234"/>
                <a:gd name="connsiteY7665" fmla="*/ 1190639 h 1265365"/>
                <a:gd name="connsiteX7666" fmla="*/ 448344 w 1667234"/>
                <a:gd name="connsiteY7666" fmla="*/ 1190639 h 1265365"/>
                <a:gd name="connsiteX7667" fmla="*/ 448344 w 1667234"/>
                <a:gd name="connsiteY7667" fmla="*/ 1190639 h 1265365"/>
                <a:gd name="connsiteX7668" fmla="*/ 446452 w 1667234"/>
                <a:gd name="connsiteY7668" fmla="*/ 1192062 h 1265365"/>
                <a:gd name="connsiteX7669" fmla="*/ 446452 w 1667234"/>
                <a:gd name="connsiteY7669" fmla="*/ 1192062 h 1265365"/>
                <a:gd name="connsiteX7670" fmla="*/ 446452 w 1667234"/>
                <a:gd name="connsiteY7670" fmla="*/ 1192062 h 1265365"/>
                <a:gd name="connsiteX7671" fmla="*/ 445524 w 1667234"/>
                <a:gd name="connsiteY7671" fmla="*/ 1192417 h 1265365"/>
                <a:gd name="connsiteX7672" fmla="*/ 445524 w 1667234"/>
                <a:gd name="connsiteY7672" fmla="*/ 1192417 h 1265365"/>
                <a:gd name="connsiteX7673" fmla="*/ 445524 w 1667234"/>
                <a:gd name="connsiteY7673" fmla="*/ 1192417 h 1265365"/>
                <a:gd name="connsiteX7674" fmla="*/ 444344 w 1667234"/>
                <a:gd name="connsiteY7674" fmla="*/ 1193078 h 1265365"/>
                <a:gd name="connsiteX7675" fmla="*/ 444344 w 1667234"/>
                <a:gd name="connsiteY7675" fmla="*/ 1193078 h 1265365"/>
                <a:gd name="connsiteX7676" fmla="*/ 444344 w 1667234"/>
                <a:gd name="connsiteY7676" fmla="*/ 1193078 h 1265365"/>
                <a:gd name="connsiteX7677" fmla="*/ 441550 w 1667234"/>
                <a:gd name="connsiteY7677" fmla="*/ 1194170 h 1265365"/>
                <a:gd name="connsiteX7678" fmla="*/ 441550 w 1667234"/>
                <a:gd name="connsiteY7678" fmla="*/ 1194170 h 1265365"/>
                <a:gd name="connsiteX7679" fmla="*/ 441550 w 1667234"/>
                <a:gd name="connsiteY7679" fmla="*/ 1194170 h 1265365"/>
                <a:gd name="connsiteX7680" fmla="*/ 440292 w 1667234"/>
                <a:gd name="connsiteY7680" fmla="*/ 1193789 h 1265365"/>
                <a:gd name="connsiteX7681" fmla="*/ 440292 w 1667234"/>
                <a:gd name="connsiteY7681" fmla="*/ 1193789 h 1265365"/>
                <a:gd name="connsiteX7682" fmla="*/ 440292 w 1667234"/>
                <a:gd name="connsiteY7682" fmla="*/ 1193789 h 1265365"/>
                <a:gd name="connsiteX7683" fmla="*/ 438667 w 1667234"/>
                <a:gd name="connsiteY7683" fmla="*/ 1192671 h 1265365"/>
                <a:gd name="connsiteX7684" fmla="*/ 438667 w 1667234"/>
                <a:gd name="connsiteY7684" fmla="*/ 1192671 h 1265365"/>
                <a:gd name="connsiteX7685" fmla="*/ 438667 w 1667234"/>
                <a:gd name="connsiteY7685" fmla="*/ 1192671 h 1265365"/>
                <a:gd name="connsiteX7686" fmla="*/ 435111 w 1667234"/>
                <a:gd name="connsiteY7686" fmla="*/ 1190830 h 1265365"/>
                <a:gd name="connsiteX7687" fmla="*/ 435111 w 1667234"/>
                <a:gd name="connsiteY7687" fmla="*/ 1190830 h 1265365"/>
                <a:gd name="connsiteX7688" fmla="*/ 435111 w 1667234"/>
                <a:gd name="connsiteY7688" fmla="*/ 1190830 h 1265365"/>
                <a:gd name="connsiteX7689" fmla="*/ 433168 w 1667234"/>
                <a:gd name="connsiteY7689" fmla="*/ 1191554 h 1265365"/>
                <a:gd name="connsiteX7690" fmla="*/ 433168 w 1667234"/>
                <a:gd name="connsiteY7690" fmla="*/ 1191554 h 1265365"/>
                <a:gd name="connsiteX7691" fmla="*/ 433168 w 1667234"/>
                <a:gd name="connsiteY7691" fmla="*/ 1191554 h 1265365"/>
                <a:gd name="connsiteX7692" fmla="*/ 431530 w 1667234"/>
                <a:gd name="connsiteY7692" fmla="*/ 1191871 h 1265365"/>
                <a:gd name="connsiteX7693" fmla="*/ 431530 w 1667234"/>
                <a:gd name="connsiteY7693" fmla="*/ 1191871 h 1265365"/>
                <a:gd name="connsiteX7694" fmla="*/ 431530 w 1667234"/>
                <a:gd name="connsiteY7694" fmla="*/ 1191871 h 1265365"/>
                <a:gd name="connsiteX7695" fmla="*/ 427453 w 1667234"/>
                <a:gd name="connsiteY7695" fmla="*/ 1192201 h 1265365"/>
                <a:gd name="connsiteX7696" fmla="*/ 427453 w 1667234"/>
                <a:gd name="connsiteY7696" fmla="*/ 1192201 h 1265365"/>
                <a:gd name="connsiteX7697" fmla="*/ 427453 w 1667234"/>
                <a:gd name="connsiteY7697" fmla="*/ 1192201 h 1265365"/>
                <a:gd name="connsiteX7698" fmla="*/ 426208 w 1667234"/>
                <a:gd name="connsiteY7698" fmla="*/ 1191681 h 1265365"/>
                <a:gd name="connsiteX7699" fmla="*/ 426208 w 1667234"/>
                <a:gd name="connsiteY7699" fmla="*/ 1191681 h 1265365"/>
                <a:gd name="connsiteX7700" fmla="*/ 426208 w 1667234"/>
                <a:gd name="connsiteY7700" fmla="*/ 1191681 h 1265365"/>
                <a:gd name="connsiteX7701" fmla="*/ 424303 w 1667234"/>
                <a:gd name="connsiteY7701" fmla="*/ 1191300 h 1265365"/>
                <a:gd name="connsiteX7702" fmla="*/ 424303 w 1667234"/>
                <a:gd name="connsiteY7702" fmla="*/ 1191300 h 1265365"/>
                <a:gd name="connsiteX7703" fmla="*/ 424303 w 1667234"/>
                <a:gd name="connsiteY7703" fmla="*/ 1191300 h 1265365"/>
                <a:gd name="connsiteX7704" fmla="*/ 422081 w 1667234"/>
                <a:gd name="connsiteY7704" fmla="*/ 1191922 h 1265365"/>
                <a:gd name="connsiteX7705" fmla="*/ 422081 w 1667234"/>
                <a:gd name="connsiteY7705" fmla="*/ 1191922 h 1265365"/>
                <a:gd name="connsiteX7706" fmla="*/ 422081 w 1667234"/>
                <a:gd name="connsiteY7706" fmla="*/ 1191922 h 1265365"/>
                <a:gd name="connsiteX7707" fmla="*/ 421675 w 1667234"/>
                <a:gd name="connsiteY7707" fmla="*/ 1191973 h 1265365"/>
                <a:gd name="connsiteX7708" fmla="*/ 421675 w 1667234"/>
                <a:gd name="connsiteY7708" fmla="*/ 1191973 h 1265365"/>
                <a:gd name="connsiteX7709" fmla="*/ 421675 w 1667234"/>
                <a:gd name="connsiteY7709" fmla="*/ 1191973 h 1265365"/>
                <a:gd name="connsiteX7710" fmla="*/ 422322 w 1667234"/>
                <a:gd name="connsiteY7710" fmla="*/ 1192239 h 1265365"/>
                <a:gd name="connsiteX7711" fmla="*/ 422322 w 1667234"/>
                <a:gd name="connsiteY7711" fmla="*/ 1192239 h 1265365"/>
                <a:gd name="connsiteX7712" fmla="*/ 422322 w 1667234"/>
                <a:gd name="connsiteY7712" fmla="*/ 1192239 h 1265365"/>
                <a:gd name="connsiteX7713" fmla="*/ 426386 w 1667234"/>
                <a:gd name="connsiteY7713" fmla="*/ 1194259 h 1265365"/>
                <a:gd name="connsiteX7714" fmla="*/ 426386 w 1667234"/>
                <a:gd name="connsiteY7714" fmla="*/ 1194259 h 1265365"/>
                <a:gd name="connsiteX7715" fmla="*/ 426386 w 1667234"/>
                <a:gd name="connsiteY7715" fmla="*/ 1194259 h 1265365"/>
                <a:gd name="connsiteX7716" fmla="*/ 428482 w 1667234"/>
                <a:gd name="connsiteY7716" fmla="*/ 1195059 h 1265365"/>
                <a:gd name="connsiteX7717" fmla="*/ 428482 w 1667234"/>
                <a:gd name="connsiteY7717" fmla="*/ 1195059 h 1265365"/>
                <a:gd name="connsiteX7718" fmla="*/ 428799 w 1667234"/>
                <a:gd name="connsiteY7718" fmla="*/ 1195046 h 1265365"/>
                <a:gd name="connsiteX7719" fmla="*/ 428799 w 1667234"/>
                <a:gd name="connsiteY7719" fmla="*/ 1195046 h 1265365"/>
                <a:gd name="connsiteX7720" fmla="*/ 428799 w 1667234"/>
                <a:gd name="connsiteY7720" fmla="*/ 1195046 h 1265365"/>
                <a:gd name="connsiteX7721" fmla="*/ 430514 w 1667234"/>
                <a:gd name="connsiteY7721" fmla="*/ 1194945 h 1265365"/>
                <a:gd name="connsiteX7722" fmla="*/ 430514 w 1667234"/>
                <a:gd name="connsiteY7722" fmla="*/ 1194945 h 1265365"/>
                <a:gd name="connsiteX7723" fmla="*/ 430514 w 1667234"/>
                <a:gd name="connsiteY7723" fmla="*/ 1194945 h 1265365"/>
                <a:gd name="connsiteX7724" fmla="*/ 431949 w 1667234"/>
                <a:gd name="connsiteY7724" fmla="*/ 1195440 h 1265365"/>
                <a:gd name="connsiteX7725" fmla="*/ 431949 w 1667234"/>
                <a:gd name="connsiteY7725" fmla="*/ 1195440 h 1265365"/>
                <a:gd name="connsiteX7726" fmla="*/ 432037 w 1667234"/>
                <a:gd name="connsiteY7726" fmla="*/ 1195541 h 1265365"/>
                <a:gd name="connsiteX7727" fmla="*/ 432037 w 1667234"/>
                <a:gd name="connsiteY7727" fmla="*/ 1195541 h 1265365"/>
                <a:gd name="connsiteX7728" fmla="*/ 432037 w 1667234"/>
                <a:gd name="connsiteY7728" fmla="*/ 1195541 h 1265365"/>
                <a:gd name="connsiteX7729" fmla="*/ 432469 w 1667234"/>
                <a:gd name="connsiteY7729" fmla="*/ 1196938 h 1265365"/>
                <a:gd name="connsiteX7730" fmla="*/ 432469 w 1667234"/>
                <a:gd name="connsiteY7730" fmla="*/ 1196938 h 1265365"/>
                <a:gd name="connsiteX7731" fmla="*/ 432469 w 1667234"/>
                <a:gd name="connsiteY7731" fmla="*/ 1196938 h 1265365"/>
                <a:gd name="connsiteX7732" fmla="*/ 431123 w 1667234"/>
                <a:gd name="connsiteY7732" fmla="*/ 1198399 h 1265365"/>
                <a:gd name="connsiteX7733" fmla="*/ 431123 w 1667234"/>
                <a:gd name="connsiteY7733" fmla="*/ 1198399 h 1265365"/>
                <a:gd name="connsiteX7734" fmla="*/ 431123 w 1667234"/>
                <a:gd name="connsiteY7734" fmla="*/ 1198399 h 1265365"/>
                <a:gd name="connsiteX7735" fmla="*/ 427123 w 1667234"/>
                <a:gd name="connsiteY7735" fmla="*/ 1199783 h 1265365"/>
                <a:gd name="connsiteX7736" fmla="*/ 427123 w 1667234"/>
                <a:gd name="connsiteY7736" fmla="*/ 1199783 h 1265365"/>
                <a:gd name="connsiteX7737" fmla="*/ 427123 w 1667234"/>
                <a:gd name="connsiteY7737" fmla="*/ 1199783 h 1265365"/>
                <a:gd name="connsiteX7738" fmla="*/ 425561 w 1667234"/>
                <a:gd name="connsiteY7738" fmla="*/ 1199669 h 1265365"/>
                <a:gd name="connsiteX7739" fmla="*/ 425561 w 1667234"/>
                <a:gd name="connsiteY7739" fmla="*/ 1199669 h 1265365"/>
                <a:gd name="connsiteX7740" fmla="*/ 425561 w 1667234"/>
                <a:gd name="connsiteY7740" fmla="*/ 1199669 h 1265365"/>
                <a:gd name="connsiteX7741" fmla="*/ 423821 w 1667234"/>
                <a:gd name="connsiteY7741" fmla="*/ 1199834 h 1265365"/>
                <a:gd name="connsiteX7742" fmla="*/ 423821 w 1667234"/>
                <a:gd name="connsiteY7742" fmla="*/ 1199834 h 1265365"/>
                <a:gd name="connsiteX7743" fmla="*/ 423821 w 1667234"/>
                <a:gd name="connsiteY7743" fmla="*/ 1199834 h 1265365"/>
                <a:gd name="connsiteX7744" fmla="*/ 423402 w 1667234"/>
                <a:gd name="connsiteY7744" fmla="*/ 1200329 h 1265365"/>
                <a:gd name="connsiteX7745" fmla="*/ 423402 w 1667234"/>
                <a:gd name="connsiteY7745" fmla="*/ 1200329 h 1265365"/>
                <a:gd name="connsiteX7746" fmla="*/ 423402 w 1667234"/>
                <a:gd name="connsiteY7746" fmla="*/ 1200329 h 1265365"/>
                <a:gd name="connsiteX7747" fmla="*/ 420633 w 1667234"/>
                <a:gd name="connsiteY7747" fmla="*/ 1201726 h 1265365"/>
                <a:gd name="connsiteX7748" fmla="*/ 420633 w 1667234"/>
                <a:gd name="connsiteY7748" fmla="*/ 1201726 h 1265365"/>
                <a:gd name="connsiteX7749" fmla="*/ 420633 w 1667234"/>
                <a:gd name="connsiteY7749" fmla="*/ 1201726 h 1265365"/>
                <a:gd name="connsiteX7750" fmla="*/ 417496 w 1667234"/>
                <a:gd name="connsiteY7750" fmla="*/ 1202691 h 1265365"/>
                <a:gd name="connsiteX7751" fmla="*/ 417496 w 1667234"/>
                <a:gd name="connsiteY7751" fmla="*/ 1202691 h 1265365"/>
                <a:gd name="connsiteX7752" fmla="*/ 417496 w 1667234"/>
                <a:gd name="connsiteY7752" fmla="*/ 1202691 h 1265365"/>
                <a:gd name="connsiteX7753" fmla="*/ 415414 w 1667234"/>
                <a:gd name="connsiteY7753" fmla="*/ 1203009 h 1265365"/>
                <a:gd name="connsiteX7754" fmla="*/ 415414 w 1667234"/>
                <a:gd name="connsiteY7754" fmla="*/ 1203009 h 1265365"/>
                <a:gd name="connsiteX7755" fmla="*/ 415414 w 1667234"/>
                <a:gd name="connsiteY7755" fmla="*/ 1203009 h 1265365"/>
                <a:gd name="connsiteX7756" fmla="*/ 414703 w 1667234"/>
                <a:gd name="connsiteY7756" fmla="*/ 1202869 h 1265365"/>
                <a:gd name="connsiteX7757" fmla="*/ 414703 w 1667234"/>
                <a:gd name="connsiteY7757" fmla="*/ 1202869 h 1265365"/>
                <a:gd name="connsiteX7758" fmla="*/ 414703 w 1667234"/>
                <a:gd name="connsiteY7758" fmla="*/ 1202869 h 1265365"/>
                <a:gd name="connsiteX7759" fmla="*/ 412658 w 1667234"/>
                <a:gd name="connsiteY7759" fmla="*/ 1201154 h 1265365"/>
                <a:gd name="connsiteX7760" fmla="*/ 412658 w 1667234"/>
                <a:gd name="connsiteY7760" fmla="*/ 1201154 h 1265365"/>
                <a:gd name="connsiteX7761" fmla="*/ 412658 w 1667234"/>
                <a:gd name="connsiteY7761" fmla="*/ 1201154 h 1265365"/>
                <a:gd name="connsiteX7762" fmla="*/ 410537 w 1667234"/>
                <a:gd name="connsiteY7762" fmla="*/ 1198602 h 1265365"/>
                <a:gd name="connsiteX7763" fmla="*/ 410537 w 1667234"/>
                <a:gd name="connsiteY7763" fmla="*/ 1198602 h 1265365"/>
                <a:gd name="connsiteX7764" fmla="*/ 410537 w 1667234"/>
                <a:gd name="connsiteY7764" fmla="*/ 1198602 h 1265365"/>
                <a:gd name="connsiteX7765" fmla="*/ 409762 w 1667234"/>
                <a:gd name="connsiteY7765" fmla="*/ 1198526 h 1265365"/>
                <a:gd name="connsiteX7766" fmla="*/ 409762 w 1667234"/>
                <a:gd name="connsiteY7766" fmla="*/ 1198526 h 1265365"/>
                <a:gd name="connsiteX7767" fmla="*/ 409762 w 1667234"/>
                <a:gd name="connsiteY7767" fmla="*/ 1198526 h 1265365"/>
                <a:gd name="connsiteX7768" fmla="*/ 409419 w 1667234"/>
                <a:gd name="connsiteY7768" fmla="*/ 1198551 h 1265365"/>
                <a:gd name="connsiteX7769" fmla="*/ 409419 w 1667234"/>
                <a:gd name="connsiteY7769" fmla="*/ 1198551 h 1265365"/>
                <a:gd name="connsiteX7770" fmla="*/ 409419 w 1667234"/>
                <a:gd name="connsiteY7770" fmla="*/ 1198551 h 1265365"/>
                <a:gd name="connsiteX7771" fmla="*/ 409572 w 1667234"/>
                <a:gd name="connsiteY7771" fmla="*/ 1198818 h 1265365"/>
                <a:gd name="connsiteX7772" fmla="*/ 409572 w 1667234"/>
                <a:gd name="connsiteY7772" fmla="*/ 1198818 h 1265365"/>
                <a:gd name="connsiteX7773" fmla="*/ 409572 w 1667234"/>
                <a:gd name="connsiteY7773" fmla="*/ 1198818 h 1265365"/>
                <a:gd name="connsiteX7774" fmla="*/ 411324 w 1667234"/>
                <a:gd name="connsiteY7774" fmla="*/ 1201675 h 1265365"/>
                <a:gd name="connsiteX7775" fmla="*/ 411324 w 1667234"/>
                <a:gd name="connsiteY7775" fmla="*/ 1201675 h 1265365"/>
                <a:gd name="connsiteX7776" fmla="*/ 411324 w 1667234"/>
                <a:gd name="connsiteY7776" fmla="*/ 1201675 h 1265365"/>
                <a:gd name="connsiteX7777" fmla="*/ 412048 w 1667234"/>
                <a:gd name="connsiteY7777" fmla="*/ 1201942 h 1265365"/>
                <a:gd name="connsiteX7778" fmla="*/ 412048 w 1667234"/>
                <a:gd name="connsiteY7778" fmla="*/ 1201942 h 1265365"/>
                <a:gd name="connsiteX7779" fmla="*/ 412048 w 1667234"/>
                <a:gd name="connsiteY7779" fmla="*/ 1201942 h 1265365"/>
                <a:gd name="connsiteX7780" fmla="*/ 413598 w 1667234"/>
                <a:gd name="connsiteY7780" fmla="*/ 1202983 h 1265365"/>
                <a:gd name="connsiteX7781" fmla="*/ 413598 w 1667234"/>
                <a:gd name="connsiteY7781" fmla="*/ 1202983 h 1265365"/>
                <a:gd name="connsiteX7782" fmla="*/ 413598 w 1667234"/>
                <a:gd name="connsiteY7782" fmla="*/ 1202983 h 1265365"/>
                <a:gd name="connsiteX7783" fmla="*/ 413420 w 1667234"/>
                <a:gd name="connsiteY7783" fmla="*/ 1203758 h 1265365"/>
                <a:gd name="connsiteX7784" fmla="*/ 413420 w 1667234"/>
                <a:gd name="connsiteY7784" fmla="*/ 1203758 h 1265365"/>
                <a:gd name="connsiteX7785" fmla="*/ 413420 w 1667234"/>
                <a:gd name="connsiteY7785" fmla="*/ 1203758 h 1265365"/>
                <a:gd name="connsiteX7786" fmla="*/ 411477 w 1667234"/>
                <a:gd name="connsiteY7786" fmla="*/ 1204787 h 1265365"/>
                <a:gd name="connsiteX7787" fmla="*/ 411477 w 1667234"/>
                <a:gd name="connsiteY7787" fmla="*/ 1204787 h 1265365"/>
                <a:gd name="connsiteX7788" fmla="*/ 411146 w 1667234"/>
                <a:gd name="connsiteY7788" fmla="*/ 1204850 h 1265365"/>
                <a:gd name="connsiteX7789" fmla="*/ 411146 w 1667234"/>
                <a:gd name="connsiteY7789" fmla="*/ 1204850 h 1265365"/>
                <a:gd name="connsiteX7790" fmla="*/ 411146 w 1667234"/>
                <a:gd name="connsiteY7790" fmla="*/ 1204850 h 1265365"/>
                <a:gd name="connsiteX7791" fmla="*/ 405990 w 1667234"/>
                <a:gd name="connsiteY7791" fmla="*/ 1204495 h 1265365"/>
                <a:gd name="connsiteX7792" fmla="*/ 405990 w 1667234"/>
                <a:gd name="connsiteY7792" fmla="*/ 1204495 h 1265365"/>
                <a:gd name="connsiteX7793" fmla="*/ 405990 w 1667234"/>
                <a:gd name="connsiteY7793" fmla="*/ 1204495 h 1265365"/>
                <a:gd name="connsiteX7794" fmla="*/ 405101 w 1667234"/>
                <a:gd name="connsiteY7794" fmla="*/ 1204850 h 1265365"/>
                <a:gd name="connsiteX7795" fmla="*/ 405101 w 1667234"/>
                <a:gd name="connsiteY7795" fmla="*/ 1204850 h 1265365"/>
                <a:gd name="connsiteX7796" fmla="*/ 405101 w 1667234"/>
                <a:gd name="connsiteY7796" fmla="*/ 1204850 h 1265365"/>
                <a:gd name="connsiteX7797" fmla="*/ 403641 w 1667234"/>
                <a:gd name="connsiteY7797" fmla="*/ 1203466 h 1265365"/>
                <a:gd name="connsiteX7798" fmla="*/ 403641 w 1667234"/>
                <a:gd name="connsiteY7798" fmla="*/ 1203466 h 1265365"/>
                <a:gd name="connsiteX7799" fmla="*/ 403641 w 1667234"/>
                <a:gd name="connsiteY7799" fmla="*/ 1203466 h 1265365"/>
                <a:gd name="connsiteX7800" fmla="*/ 403184 w 1667234"/>
                <a:gd name="connsiteY7800" fmla="*/ 1202145 h 1265365"/>
                <a:gd name="connsiteX7801" fmla="*/ 403184 w 1667234"/>
                <a:gd name="connsiteY7801" fmla="*/ 1202145 h 1265365"/>
                <a:gd name="connsiteX7802" fmla="*/ 403184 w 1667234"/>
                <a:gd name="connsiteY7802" fmla="*/ 1202145 h 1265365"/>
                <a:gd name="connsiteX7803" fmla="*/ 402092 w 1667234"/>
                <a:gd name="connsiteY7803" fmla="*/ 1199783 h 1265365"/>
                <a:gd name="connsiteX7804" fmla="*/ 402092 w 1667234"/>
                <a:gd name="connsiteY7804" fmla="*/ 1199783 h 1265365"/>
                <a:gd name="connsiteX7805" fmla="*/ 402092 w 1667234"/>
                <a:gd name="connsiteY7805" fmla="*/ 1199783 h 1265365"/>
                <a:gd name="connsiteX7806" fmla="*/ 400009 w 1667234"/>
                <a:gd name="connsiteY7806" fmla="*/ 1198869 h 1265365"/>
                <a:gd name="connsiteX7807" fmla="*/ 400009 w 1667234"/>
                <a:gd name="connsiteY7807" fmla="*/ 1198869 h 1265365"/>
                <a:gd name="connsiteX7808" fmla="*/ 399704 w 1667234"/>
                <a:gd name="connsiteY7808" fmla="*/ 1198793 h 1265365"/>
                <a:gd name="connsiteX7809" fmla="*/ 399704 w 1667234"/>
                <a:gd name="connsiteY7809" fmla="*/ 1198793 h 1265365"/>
                <a:gd name="connsiteX7810" fmla="*/ 399704 w 1667234"/>
                <a:gd name="connsiteY7810" fmla="*/ 1198793 h 1265365"/>
                <a:gd name="connsiteX7811" fmla="*/ 399107 w 1667234"/>
                <a:gd name="connsiteY7811" fmla="*/ 1198653 h 1265365"/>
                <a:gd name="connsiteX7812" fmla="*/ 399107 w 1667234"/>
                <a:gd name="connsiteY7812" fmla="*/ 1198653 h 1265365"/>
                <a:gd name="connsiteX7813" fmla="*/ 399107 w 1667234"/>
                <a:gd name="connsiteY7813" fmla="*/ 1198653 h 1265365"/>
                <a:gd name="connsiteX7814" fmla="*/ 399158 w 1667234"/>
                <a:gd name="connsiteY7814" fmla="*/ 1199123 h 1265365"/>
                <a:gd name="connsiteX7815" fmla="*/ 399158 w 1667234"/>
                <a:gd name="connsiteY7815" fmla="*/ 1199123 h 1265365"/>
                <a:gd name="connsiteX7816" fmla="*/ 399158 w 1667234"/>
                <a:gd name="connsiteY7816" fmla="*/ 1199123 h 1265365"/>
                <a:gd name="connsiteX7817" fmla="*/ 399387 w 1667234"/>
                <a:gd name="connsiteY7817" fmla="*/ 1199821 h 1265365"/>
                <a:gd name="connsiteX7818" fmla="*/ 399387 w 1667234"/>
                <a:gd name="connsiteY7818" fmla="*/ 1199821 h 1265365"/>
                <a:gd name="connsiteX7819" fmla="*/ 399387 w 1667234"/>
                <a:gd name="connsiteY7819" fmla="*/ 1199821 h 1265365"/>
                <a:gd name="connsiteX7820" fmla="*/ 399323 w 1667234"/>
                <a:gd name="connsiteY7820" fmla="*/ 1202437 h 1265365"/>
                <a:gd name="connsiteX7821" fmla="*/ 399323 w 1667234"/>
                <a:gd name="connsiteY7821" fmla="*/ 1202437 h 1265365"/>
                <a:gd name="connsiteX7822" fmla="*/ 399323 w 1667234"/>
                <a:gd name="connsiteY7822" fmla="*/ 1202437 h 1265365"/>
                <a:gd name="connsiteX7823" fmla="*/ 399196 w 1667234"/>
                <a:gd name="connsiteY7823" fmla="*/ 1202882 h 1265365"/>
                <a:gd name="connsiteX7824" fmla="*/ 399196 w 1667234"/>
                <a:gd name="connsiteY7824" fmla="*/ 1202882 h 1265365"/>
                <a:gd name="connsiteX7825" fmla="*/ 399196 w 1667234"/>
                <a:gd name="connsiteY7825" fmla="*/ 1202882 h 1265365"/>
                <a:gd name="connsiteX7826" fmla="*/ 398333 w 1667234"/>
                <a:gd name="connsiteY7826" fmla="*/ 1203822 h 1265365"/>
                <a:gd name="connsiteX7827" fmla="*/ 398333 w 1667234"/>
                <a:gd name="connsiteY7827" fmla="*/ 1203822 h 1265365"/>
                <a:gd name="connsiteX7828" fmla="*/ 398333 w 1667234"/>
                <a:gd name="connsiteY7828" fmla="*/ 1203822 h 1265365"/>
                <a:gd name="connsiteX7829" fmla="*/ 396326 w 1667234"/>
                <a:gd name="connsiteY7829" fmla="*/ 1202361 h 1265365"/>
                <a:gd name="connsiteX7830" fmla="*/ 396326 w 1667234"/>
                <a:gd name="connsiteY7830" fmla="*/ 1202361 h 1265365"/>
                <a:gd name="connsiteX7831" fmla="*/ 396326 w 1667234"/>
                <a:gd name="connsiteY7831" fmla="*/ 1202361 h 1265365"/>
                <a:gd name="connsiteX7832" fmla="*/ 389125 w 1667234"/>
                <a:gd name="connsiteY7832" fmla="*/ 1195795 h 1265365"/>
                <a:gd name="connsiteX7833" fmla="*/ 389125 w 1667234"/>
                <a:gd name="connsiteY7833" fmla="*/ 1195795 h 1265365"/>
                <a:gd name="connsiteX7834" fmla="*/ 389125 w 1667234"/>
                <a:gd name="connsiteY7834" fmla="*/ 1195795 h 1265365"/>
                <a:gd name="connsiteX7835" fmla="*/ 388109 w 1667234"/>
                <a:gd name="connsiteY7835" fmla="*/ 1195554 h 1265365"/>
                <a:gd name="connsiteX7836" fmla="*/ 388109 w 1667234"/>
                <a:gd name="connsiteY7836" fmla="*/ 1195554 h 1265365"/>
                <a:gd name="connsiteX7837" fmla="*/ 388109 w 1667234"/>
                <a:gd name="connsiteY7837" fmla="*/ 1195554 h 1265365"/>
                <a:gd name="connsiteX7838" fmla="*/ 391272 w 1667234"/>
                <a:gd name="connsiteY7838" fmla="*/ 1200189 h 1265365"/>
                <a:gd name="connsiteX7839" fmla="*/ 391272 w 1667234"/>
                <a:gd name="connsiteY7839" fmla="*/ 1200189 h 1265365"/>
                <a:gd name="connsiteX7840" fmla="*/ 391272 w 1667234"/>
                <a:gd name="connsiteY7840" fmla="*/ 1200189 h 1265365"/>
                <a:gd name="connsiteX7841" fmla="*/ 394116 w 1667234"/>
                <a:gd name="connsiteY7841" fmla="*/ 1202488 h 1265365"/>
                <a:gd name="connsiteX7842" fmla="*/ 394116 w 1667234"/>
                <a:gd name="connsiteY7842" fmla="*/ 1202488 h 1265365"/>
                <a:gd name="connsiteX7843" fmla="*/ 394116 w 1667234"/>
                <a:gd name="connsiteY7843" fmla="*/ 1202488 h 1265365"/>
                <a:gd name="connsiteX7844" fmla="*/ 393862 w 1667234"/>
                <a:gd name="connsiteY7844" fmla="*/ 1204698 h 1265365"/>
                <a:gd name="connsiteX7845" fmla="*/ 393862 w 1667234"/>
                <a:gd name="connsiteY7845" fmla="*/ 1204698 h 1265365"/>
                <a:gd name="connsiteX7846" fmla="*/ 393862 w 1667234"/>
                <a:gd name="connsiteY7846" fmla="*/ 1204698 h 1265365"/>
                <a:gd name="connsiteX7847" fmla="*/ 392237 w 1667234"/>
                <a:gd name="connsiteY7847" fmla="*/ 1204977 h 1265365"/>
                <a:gd name="connsiteX7848" fmla="*/ 392237 w 1667234"/>
                <a:gd name="connsiteY7848" fmla="*/ 1204977 h 1265365"/>
                <a:gd name="connsiteX7849" fmla="*/ 392237 w 1667234"/>
                <a:gd name="connsiteY7849" fmla="*/ 1204977 h 1265365"/>
                <a:gd name="connsiteX7850" fmla="*/ 391335 w 1667234"/>
                <a:gd name="connsiteY7850" fmla="*/ 1204685 h 1265365"/>
                <a:gd name="connsiteX7851" fmla="*/ 391335 w 1667234"/>
                <a:gd name="connsiteY7851" fmla="*/ 1204685 h 1265365"/>
                <a:gd name="connsiteX7852" fmla="*/ 391335 w 1667234"/>
                <a:gd name="connsiteY7852" fmla="*/ 1204685 h 1265365"/>
                <a:gd name="connsiteX7853" fmla="*/ 388236 w 1667234"/>
                <a:gd name="connsiteY7853" fmla="*/ 1203263 h 1265365"/>
                <a:gd name="connsiteX7854" fmla="*/ 388236 w 1667234"/>
                <a:gd name="connsiteY7854" fmla="*/ 1203263 h 1265365"/>
                <a:gd name="connsiteX7855" fmla="*/ 388236 w 1667234"/>
                <a:gd name="connsiteY7855" fmla="*/ 1203263 h 1265365"/>
                <a:gd name="connsiteX7856" fmla="*/ 388084 w 1667234"/>
                <a:gd name="connsiteY7856" fmla="*/ 1203199 h 1265365"/>
                <a:gd name="connsiteX7857" fmla="*/ 388084 w 1667234"/>
                <a:gd name="connsiteY7857" fmla="*/ 1203199 h 1265365"/>
                <a:gd name="connsiteX7858" fmla="*/ 388084 w 1667234"/>
                <a:gd name="connsiteY7858" fmla="*/ 1203199 h 1265365"/>
                <a:gd name="connsiteX7859" fmla="*/ 387436 w 1667234"/>
                <a:gd name="connsiteY7859" fmla="*/ 1203428 h 1265365"/>
                <a:gd name="connsiteX7860" fmla="*/ 387436 w 1667234"/>
                <a:gd name="connsiteY7860" fmla="*/ 1203428 h 1265365"/>
                <a:gd name="connsiteX7861" fmla="*/ 387436 w 1667234"/>
                <a:gd name="connsiteY7861" fmla="*/ 1203428 h 1265365"/>
                <a:gd name="connsiteX7862" fmla="*/ 386204 w 1667234"/>
                <a:gd name="connsiteY7862" fmla="*/ 1203822 h 1265365"/>
                <a:gd name="connsiteX7863" fmla="*/ 386204 w 1667234"/>
                <a:gd name="connsiteY7863" fmla="*/ 1203822 h 1265365"/>
                <a:gd name="connsiteX7864" fmla="*/ 386204 w 1667234"/>
                <a:gd name="connsiteY7864" fmla="*/ 1203822 h 1265365"/>
                <a:gd name="connsiteX7865" fmla="*/ 385633 w 1667234"/>
                <a:gd name="connsiteY7865" fmla="*/ 1204203 h 1265365"/>
                <a:gd name="connsiteX7866" fmla="*/ 385633 w 1667234"/>
                <a:gd name="connsiteY7866" fmla="*/ 1204203 h 1265365"/>
                <a:gd name="connsiteX7867" fmla="*/ 385633 w 1667234"/>
                <a:gd name="connsiteY7867" fmla="*/ 1204203 h 1265365"/>
                <a:gd name="connsiteX7868" fmla="*/ 384744 w 1667234"/>
                <a:gd name="connsiteY7868" fmla="*/ 1204685 h 1265365"/>
                <a:gd name="connsiteX7869" fmla="*/ 384744 w 1667234"/>
                <a:gd name="connsiteY7869" fmla="*/ 1204685 h 1265365"/>
                <a:gd name="connsiteX7870" fmla="*/ 384744 w 1667234"/>
                <a:gd name="connsiteY7870" fmla="*/ 1204685 h 1265365"/>
                <a:gd name="connsiteX7871" fmla="*/ 383626 w 1667234"/>
                <a:gd name="connsiteY7871" fmla="*/ 1203834 h 1265365"/>
                <a:gd name="connsiteX7872" fmla="*/ 383626 w 1667234"/>
                <a:gd name="connsiteY7872" fmla="*/ 1203834 h 1265365"/>
                <a:gd name="connsiteX7873" fmla="*/ 383626 w 1667234"/>
                <a:gd name="connsiteY7873" fmla="*/ 1203834 h 1265365"/>
                <a:gd name="connsiteX7874" fmla="*/ 382826 w 1667234"/>
                <a:gd name="connsiteY7874" fmla="*/ 1202768 h 1265365"/>
                <a:gd name="connsiteX7875" fmla="*/ 382826 w 1667234"/>
                <a:gd name="connsiteY7875" fmla="*/ 1202768 h 1265365"/>
                <a:gd name="connsiteX7876" fmla="*/ 382826 w 1667234"/>
                <a:gd name="connsiteY7876" fmla="*/ 1202768 h 1265365"/>
                <a:gd name="connsiteX7877" fmla="*/ 381594 w 1667234"/>
                <a:gd name="connsiteY7877" fmla="*/ 1200456 h 1265365"/>
                <a:gd name="connsiteX7878" fmla="*/ 381594 w 1667234"/>
                <a:gd name="connsiteY7878" fmla="*/ 1200456 h 1265365"/>
                <a:gd name="connsiteX7879" fmla="*/ 381594 w 1667234"/>
                <a:gd name="connsiteY7879" fmla="*/ 1200456 h 1265365"/>
                <a:gd name="connsiteX7880" fmla="*/ 380451 w 1667234"/>
                <a:gd name="connsiteY7880" fmla="*/ 1198132 h 1265365"/>
                <a:gd name="connsiteX7881" fmla="*/ 380451 w 1667234"/>
                <a:gd name="connsiteY7881" fmla="*/ 1198132 h 1265365"/>
                <a:gd name="connsiteX7882" fmla="*/ 380451 w 1667234"/>
                <a:gd name="connsiteY7882" fmla="*/ 1198132 h 1265365"/>
                <a:gd name="connsiteX7883" fmla="*/ 380693 w 1667234"/>
                <a:gd name="connsiteY7883" fmla="*/ 1199390 h 1265365"/>
                <a:gd name="connsiteX7884" fmla="*/ 380693 w 1667234"/>
                <a:gd name="connsiteY7884" fmla="*/ 1199390 h 1265365"/>
                <a:gd name="connsiteX7885" fmla="*/ 380718 w 1667234"/>
                <a:gd name="connsiteY7885" fmla="*/ 1199465 h 1265365"/>
                <a:gd name="connsiteX7886" fmla="*/ 380718 w 1667234"/>
                <a:gd name="connsiteY7886" fmla="*/ 1199465 h 1265365"/>
                <a:gd name="connsiteX7887" fmla="*/ 380718 w 1667234"/>
                <a:gd name="connsiteY7887" fmla="*/ 1199516 h 1265365"/>
                <a:gd name="connsiteX7888" fmla="*/ 380718 w 1667234"/>
                <a:gd name="connsiteY7888" fmla="*/ 1199516 h 1265365"/>
                <a:gd name="connsiteX7889" fmla="*/ 380718 w 1667234"/>
                <a:gd name="connsiteY7889" fmla="*/ 1199516 h 1265365"/>
                <a:gd name="connsiteX7890" fmla="*/ 379143 w 1667234"/>
                <a:gd name="connsiteY7890" fmla="*/ 1200723 h 1265365"/>
                <a:gd name="connsiteX7891" fmla="*/ 379143 w 1667234"/>
                <a:gd name="connsiteY7891" fmla="*/ 1200723 h 1265365"/>
                <a:gd name="connsiteX7892" fmla="*/ 379143 w 1667234"/>
                <a:gd name="connsiteY7892" fmla="*/ 1200723 h 1265365"/>
                <a:gd name="connsiteX7893" fmla="*/ 378038 w 1667234"/>
                <a:gd name="connsiteY7893" fmla="*/ 1200545 h 1265365"/>
                <a:gd name="connsiteX7894" fmla="*/ 378038 w 1667234"/>
                <a:gd name="connsiteY7894" fmla="*/ 1200545 h 1265365"/>
                <a:gd name="connsiteX7895" fmla="*/ 378038 w 1667234"/>
                <a:gd name="connsiteY7895" fmla="*/ 1200545 h 1265365"/>
                <a:gd name="connsiteX7896" fmla="*/ 375994 w 1667234"/>
                <a:gd name="connsiteY7896" fmla="*/ 1199897 h 1265365"/>
                <a:gd name="connsiteX7897" fmla="*/ 375994 w 1667234"/>
                <a:gd name="connsiteY7897" fmla="*/ 1199897 h 1265365"/>
                <a:gd name="connsiteX7898" fmla="*/ 375994 w 1667234"/>
                <a:gd name="connsiteY7898" fmla="*/ 1199897 h 1265365"/>
                <a:gd name="connsiteX7899" fmla="*/ 375333 w 1667234"/>
                <a:gd name="connsiteY7899" fmla="*/ 1199669 h 1265365"/>
                <a:gd name="connsiteX7900" fmla="*/ 375333 w 1667234"/>
                <a:gd name="connsiteY7900" fmla="*/ 1199669 h 1265365"/>
                <a:gd name="connsiteX7901" fmla="*/ 375333 w 1667234"/>
                <a:gd name="connsiteY7901" fmla="*/ 1199669 h 1265365"/>
                <a:gd name="connsiteX7902" fmla="*/ 375841 w 1667234"/>
                <a:gd name="connsiteY7902" fmla="*/ 1200634 h 1265365"/>
                <a:gd name="connsiteX7903" fmla="*/ 375841 w 1667234"/>
                <a:gd name="connsiteY7903" fmla="*/ 1200634 h 1265365"/>
                <a:gd name="connsiteX7904" fmla="*/ 375841 w 1667234"/>
                <a:gd name="connsiteY7904" fmla="*/ 1200634 h 1265365"/>
                <a:gd name="connsiteX7905" fmla="*/ 376121 w 1667234"/>
                <a:gd name="connsiteY7905" fmla="*/ 1201916 h 1265365"/>
                <a:gd name="connsiteX7906" fmla="*/ 376121 w 1667234"/>
                <a:gd name="connsiteY7906" fmla="*/ 1201916 h 1265365"/>
                <a:gd name="connsiteX7907" fmla="*/ 376121 w 1667234"/>
                <a:gd name="connsiteY7907" fmla="*/ 1201916 h 1265365"/>
                <a:gd name="connsiteX7908" fmla="*/ 375473 w 1667234"/>
                <a:gd name="connsiteY7908" fmla="*/ 1202247 h 1265365"/>
                <a:gd name="connsiteX7909" fmla="*/ 375473 w 1667234"/>
                <a:gd name="connsiteY7909" fmla="*/ 1202247 h 1265365"/>
                <a:gd name="connsiteX7910" fmla="*/ 375473 w 1667234"/>
                <a:gd name="connsiteY7910" fmla="*/ 1202247 h 1265365"/>
                <a:gd name="connsiteX7911" fmla="*/ 373848 w 1667234"/>
                <a:gd name="connsiteY7911" fmla="*/ 1201840 h 1265365"/>
                <a:gd name="connsiteX7912" fmla="*/ 373848 w 1667234"/>
                <a:gd name="connsiteY7912" fmla="*/ 1201840 h 1265365"/>
                <a:gd name="connsiteX7913" fmla="*/ 373848 w 1667234"/>
                <a:gd name="connsiteY7913" fmla="*/ 1201840 h 1265365"/>
                <a:gd name="connsiteX7914" fmla="*/ 370000 w 1667234"/>
                <a:gd name="connsiteY7914" fmla="*/ 1201129 h 1265365"/>
                <a:gd name="connsiteX7915" fmla="*/ 370000 w 1667234"/>
                <a:gd name="connsiteY7915" fmla="*/ 1201129 h 1265365"/>
                <a:gd name="connsiteX7916" fmla="*/ 370000 w 1667234"/>
                <a:gd name="connsiteY7916" fmla="*/ 1201129 h 1265365"/>
                <a:gd name="connsiteX7917" fmla="*/ 368768 w 1667234"/>
                <a:gd name="connsiteY7917" fmla="*/ 1201079 h 1265365"/>
                <a:gd name="connsiteX7918" fmla="*/ 368768 w 1667234"/>
                <a:gd name="connsiteY7918" fmla="*/ 1201079 h 1265365"/>
                <a:gd name="connsiteX7919" fmla="*/ 368768 w 1667234"/>
                <a:gd name="connsiteY7919" fmla="*/ 1201079 h 1265365"/>
                <a:gd name="connsiteX7920" fmla="*/ 366596 w 1667234"/>
                <a:gd name="connsiteY7920" fmla="*/ 1200824 h 1265365"/>
                <a:gd name="connsiteX7921" fmla="*/ 366596 w 1667234"/>
                <a:gd name="connsiteY7921" fmla="*/ 1200824 h 1265365"/>
                <a:gd name="connsiteX7922" fmla="*/ 366596 w 1667234"/>
                <a:gd name="connsiteY7922" fmla="*/ 1200824 h 1265365"/>
                <a:gd name="connsiteX7923" fmla="*/ 365491 w 1667234"/>
                <a:gd name="connsiteY7923" fmla="*/ 1200710 h 1265365"/>
                <a:gd name="connsiteX7924" fmla="*/ 365491 w 1667234"/>
                <a:gd name="connsiteY7924" fmla="*/ 1200710 h 1265365"/>
                <a:gd name="connsiteX7925" fmla="*/ 365491 w 1667234"/>
                <a:gd name="connsiteY7925" fmla="*/ 1200710 h 1265365"/>
                <a:gd name="connsiteX7926" fmla="*/ 364005 w 1667234"/>
                <a:gd name="connsiteY7926" fmla="*/ 1200736 h 1265365"/>
                <a:gd name="connsiteX7927" fmla="*/ 364005 w 1667234"/>
                <a:gd name="connsiteY7927" fmla="*/ 1200736 h 1265365"/>
                <a:gd name="connsiteX7928" fmla="*/ 364005 w 1667234"/>
                <a:gd name="connsiteY7928" fmla="*/ 1200736 h 1265365"/>
                <a:gd name="connsiteX7929" fmla="*/ 363053 w 1667234"/>
                <a:gd name="connsiteY7929" fmla="*/ 1200799 h 1265365"/>
                <a:gd name="connsiteX7930" fmla="*/ 363053 w 1667234"/>
                <a:gd name="connsiteY7930" fmla="*/ 1200799 h 1265365"/>
                <a:gd name="connsiteX7931" fmla="*/ 363053 w 1667234"/>
                <a:gd name="connsiteY7931" fmla="*/ 1200799 h 1265365"/>
                <a:gd name="connsiteX7932" fmla="*/ 362177 w 1667234"/>
                <a:gd name="connsiteY7932" fmla="*/ 1200278 h 1265365"/>
                <a:gd name="connsiteX7933" fmla="*/ 362177 w 1667234"/>
                <a:gd name="connsiteY7933" fmla="*/ 1200278 h 1265365"/>
                <a:gd name="connsiteX7934" fmla="*/ 362177 w 1667234"/>
                <a:gd name="connsiteY7934" fmla="*/ 1200278 h 1265365"/>
                <a:gd name="connsiteX7935" fmla="*/ 364183 w 1667234"/>
                <a:gd name="connsiteY7935" fmla="*/ 1198881 h 1265365"/>
                <a:gd name="connsiteX7936" fmla="*/ 364183 w 1667234"/>
                <a:gd name="connsiteY7936" fmla="*/ 1198881 h 1265365"/>
                <a:gd name="connsiteX7937" fmla="*/ 364183 w 1667234"/>
                <a:gd name="connsiteY7937" fmla="*/ 1198881 h 1265365"/>
                <a:gd name="connsiteX7938" fmla="*/ 367282 w 1667234"/>
                <a:gd name="connsiteY7938" fmla="*/ 1198424 h 1265365"/>
                <a:gd name="connsiteX7939" fmla="*/ 367282 w 1667234"/>
                <a:gd name="connsiteY7939" fmla="*/ 1198424 h 1265365"/>
                <a:gd name="connsiteX7940" fmla="*/ 367282 w 1667234"/>
                <a:gd name="connsiteY7940" fmla="*/ 1198424 h 1265365"/>
                <a:gd name="connsiteX7941" fmla="*/ 367676 w 1667234"/>
                <a:gd name="connsiteY7941" fmla="*/ 1197701 h 1265365"/>
                <a:gd name="connsiteX7942" fmla="*/ 367676 w 1667234"/>
                <a:gd name="connsiteY7942" fmla="*/ 1197701 h 1265365"/>
                <a:gd name="connsiteX7943" fmla="*/ 367676 w 1667234"/>
                <a:gd name="connsiteY7943" fmla="*/ 1197701 h 1265365"/>
                <a:gd name="connsiteX7944" fmla="*/ 368323 w 1667234"/>
                <a:gd name="connsiteY7944" fmla="*/ 1196545 h 1265365"/>
                <a:gd name="connsiteX7945" fmla="*/ 368323 w 1667234"/>
                <a:gd name="connsiteY7945" fmla="*/ 1196545 h 1265365"/>
                <a:gd name="connsiteX7946" fmla="*/ 368323 w 1667234"/>
                <a:gd name="connsiteY7946" fmla="*/ 1196545 h 1265365"/>
                <a:gd name="connsiteX7947" fmla="*/ 368666 w 1667234"/>
                <a:gd name="connsiteY7947" fmla="*/ 1195948 h 1265365"/>
                <a:gd name="connsiteX7948" fmla="*/ 368666 w 1667234"/>
                <a:gd name="connsiteY7948" fmla="*/ 1195948 h 1265365"/>
                <a:gd name="connsiteX7949" fmla="*/ 368666 w 1667234"/>
                <a:gd name="connsiteY7949" fmla="*/ 1195948 h 1265365"/>
                <a:gd name="connsiteX7950" fmla="*/ 368082 w 1667234"/>
                <a:gd name="connsiteY7950" fmla="*/ 1195999 h 1265365"/>
                <a:gd name="connsiteX7951" fmla="*/ 368082 w 1667234"/>
                <a:gd name="connsiteY7951" fmla="*/ 1195999 h 1265365"/>
                <a:gd name="connsiteX7952" fmla="*/ 368082 w 1667234"/>
                <a:gd name="connsiteY7952" fmla="*/ 1195999 h 1265365"/>
                <a:gd name="connsiteX7953" fmla="*/ 366240 w 1667234"/>
                <a:gd name="connsiteY7953" fmla="*/ 1196291 h 1265365"/>
                <a:gd name="connsiteX7954" fmla="*/ 366240 w 1667234"/>
                <a:gd name="connsiteY7954" fmla="*/ 1196291 h 1265365"/>
                <a:gd name="connsiteX7955" fmla="*/ 366240 w 1667234"/>
                <a:gd name="connsiteY7955" fmla="*/ 1196291 h 1265365"/>
                <a:gd name="connsiteX7956" fmla="*/ 364259 w 1667234"/>
                <a:gd name="connsiteY7956" fmla="*/ 1196519 h 1265365"/>
                <a:gd name="connsiteX7957" fmla="*/ 364259 w 1667234"/>
                <a:gd name="connsiteY7957" fmla="*/ 1196519 h 1265365"/>
                <a:gd name="connsiteX7958" fmla="*/ 364259 w 1667234"/>
                <a:gd name="connsiteY7958" fmla="*/ 1196519 h 1265365"/>
                <a:gd name="connsiteX7959" fmla="*/ 363599 w 1667234"/>
                <a:gd name="connsiteY7959" fmla="*/ 1196659 h 1265365"/>
                <a:gd name="connsiteX7960" fmla="*/ 363599 w 1667234"/>
                <a:gd name="connsiteY7960" fmla="*/ 1196659 h 1265365"/>
                <a:gd name="connsiteX7961" fmla="*/ 363599 w 1667234"/>
                <a:gd name="connsiteY7961" fmla="*/ 1196659 h 1265365"/>
                <a:gd name="connsiteX7962" fmla="*/ 361567 w 1667234"/>
                <a:gd name="connsiteY7962" fmla="*/ 1196494 h 1265365"/>
                <a:gd name="connsiteX7963" fmla="*/ 361567 w 1667234"/>
                <a:gd name="connsiteY7963" fmla="*/ 1196494 h 1265365"/>
                <a:gd name="connsiteX7964" fmla="*/ 361567 w 1667234"/>
                <a:gd name="connsiteY7964" fmla="*/ 1196494 h 1265365"/>
                <a:gd name="connsiteX7965" fmla="*/ 359891 w 1667234"/>
                <a:gd name="connsiteY7965" fmla="*/ 1196062 h 1265365"/>
                <a:gd name="connsiteX7966" fmla="*/ 359891 w 1667234"/>
                <a:gd name="connsiteY7966" fmla="*/ 1196062 h 1265365"/>
                <a:gd name="connsiteX7967" fmla="*/ 359891 w 1667234"/>
                <a:gd name="connsiteY7967" fmla="*/ 1196062 h 1265365"/>
                <a:gd name="connsiteX7968" fmla="*/ 358684 w 1667234"/>
                <a:gd name="connsiteY7968" fmla="*/ 1195605 h 1265365"/>
                <a:gd name="connsiteX7969" fmla="*/ 358684 w 1667234"/>
                <a:gd name="connsiteY7969" fmla="*/ 1195605 h 1265365"/>
                <a:gd name="connsiteX7970" fmla="*/ 358684 w 1667234"/>
                <a:gd name="connsiteY7970" fmla="*/ 1195605 h 1265365"/>
                <a:gd name="connsiteX7971" fmla="*/ 357922 w 1667234"/>
                <a:gd name="connsiteY7971" fmla="*/ 1195275 h 1265365"/>
                <a:gd name="connsiteX7972" fmla="*/ 357922 w 1667234"/>
                <a:gd name="connsiteY7972" fmla="*/ 1195275 h 1265365"/>
                <a:gd name="connsiteX7973" fmla="*/ 357922 w 1667234"/>
                <a:gd name="connsiteY7973" fmla="*/ 1195275 h 1265365"/>
                <a:gd name="connsiteX7974" fmla="*/ 357275 w 1667234"/>
                <a:gd name="connsiteY7974" fmla="*/ 1195440 h 1265365"/>
                <a:gd name="connsiteX7975" fmla="*/ 357275 w 1667234"/>
                <a:gd name="connsiteY7975" fmla="*/ 1195440 h 1265365"/>
                <a:gd name="connsiteX7976" fmla="*/ 357275 w 1667234"/>
                <a:gd name="connsiteY7976" fmla="*/ 1195440 h 1265365"/>
                <a:gd name="connsiteX7977" fmla="*/ 356766 w 1667234"/>
                <a:gd name="connsiteY7977" fmla="*/ 1195973 h 1265365"/>
                <a:gd name="connsiteX7978" fmla="*/ 356766 w 1667234"/>
                <a:gd name="connsiteY7978" fmla="*/ 1195973 h 1265365"/>
                <a:gd name="connsiteX7979" fmla="*/ 356766 w 1667234"/>
                <a:gd name="connsiteY7979" fmla="*/ 1195973 h 1265365"/>
                <a:gd name="connsiteX7980" fmla="*/ 355674 w 1667234"/>
                <a:gd name="connsiteY7980" fmla="*/ 1196786 h 1265365"/>
                <a:gd name="connsiteX7981" fmla="*/ 355674 w 1667234"/>
                <a:gd name="connsiteY7981" fmla="*/ 1196786 h 1265365"/>
                <a:gd name="connsiteX7982" fmla="*/ 355674 w 1667234"/>
                <a:gd name="connsiteY7982" fmla="*/ 1196786 h 1265365"/>
                <a:gd name="connsiteX7983" fmla="*/ 354849 w 1667234"/>
                <a:gd name="connsiteY7983" fmla="*/ 1195834 h 1265365"/>
                <a:gd name="connsiteX7984" fmla="*/ 354849 w 1667234"/>
                <a:gd name="connsiteY7984" fmla="*/ 1195834 h 1265365"/>
                <a:gd name="connsiteX7985" fmla="*/ 354849 w 1667234"/>
                <a:gd name="connsiteY7985" fmla="*/ 1195834 h 1265365"/>
                <a:gd name="connsiteX7986" fmla="*/ 352157 w 1667234"/>
                <a:gd name="connsiteY7986" fmla="*/ 1191960 h 1265365"/>
                <a:gd name="connsiteX7987" fmla="*/ 352157 w 1667234"/>
                <a:gd name="connsiteY7987" fmla="*/ 1191960 h 1265365"/>
                <a:gd name="connsiteX7988" fmla="*/ 351953 w 1667234"/>
                <a:gd name="connsiteY7988" fmla="*/ 1191782 h 1265365"/>
                <a:gd name="connsiteX7989" fmla="*/ 351953 w 1667234"/>
                <a:gd name="connsiteY7989" fmla="*/ 1191782 h 1265365"/>
                <a:gd name="connsiteX7990" fmla="*/ 351953 w 1667234"/>
                <a:gd name="connsiteY7990" fmla="*/ 1191782 h 1265365"/>
                <a:gd name="connsiteX7991" fmla="*/ 350328 w 1667234"/>
                <a:gd name="connsiteY7991" fmla="*/ 1190487 h 1265365"/>
                <a:gd name="connsiteX7992" fmla="*/ 350328 w 1667234"/>
                <a:gd name="connsiteY7992" fmla="*/ 1190487 h 1265365"/>
                <a:gd name="connsiteX7993" fmla="*/ 350328 w 1667234"/>
                <a:gd name="connsiteY7993" fmla="*/ 1190487 h 1265365"/>
                <a:gd name="connsiteX7994" fmla="*/ 351026 w 1667234"/>
                <a:gd name="connsiteY7994" fmla="*/ 1193065 h 1265365"/>
                <a:gd name="connsiteX7995" fmla="*/ 351026 w 1667234"/>
                <a:gd name="connsiteY7995" fmla="*/ 1193065 h 1265365"/>
                <a:gd name="connsiteX7996" fmla="*/ 351026 w 1667234"/>
                <a:gd name="connsiteY7996" fmla="*/ 1193065 h 1265365"/>
                <a:gd name="connsiteX7997" fmla="*/ 351102 w 1667234"/>
                <a:gd name="connsiteY7997" fmla="*/ 1195618 h 1265365"/>
                <a:gd name="connsiteX7998" fmla="*/ 351102 w 1667234"/>
                <a:gd name="connsiteY7998" fmla="*/ 1195618 h 1265365"/>
                <a:gd name="connsiteX7999" fmla="*/ 351102 w 1667234"/>
                <a:gd name="connsiteY7999" fmla="*/ 1195618 h 1265365"/>
                <a:gd name="connsiteX8000" fmla="*/ 351039 w 1667234"/>
                <a:gd name="connsiteY8000" fmla="*/ 1195897 h 1265365"/>
                <a:gd name="connsiteX8001" fmla="*/ 351039 w 1667234"/>
                <a:gd name="connsiteY8001" fmla="*/ 1195897 h 1265365"/>
                <a:gd name="connsiteX8002" fmla="*/ 351039 w 1667234"/>
                <a:gd name="connsiteY8002" fmla="*/ 1195897 h 1265365"/>
                <a:gd name="connsiteX8003" fmla="*/ 349617 w 1667234"/>
                <a:gd name="connsiteY8003" fmla="*/ 1197129 h 1265365"/>
                <a:gd name="connsiteX8004" fmla="*/ 349617 w 1667234"/>
                <a:gd name="connsiteY8004" fmla="*/ 1197129 h 1265365"/>
                <a:gd name="connsiteX8005" fmla="*/ 349617 w 1667234"/>
                <a:gd name="connsiteY8005" fmla="*/ 1197129 h 1265365"/>
                <a:gd name="connsiteX8006" fmla="*/ 348194 w 1667234"/>
                <a:gd name="connsiteY8006" fmla="*/ 1196887 h 1265365"/>
                <a:gd name="connsiteX8007" fmla="*/ 348194 w 1667234"/>
                <a:gd name="connsiteY8007" fmla="*/ 1196887 h 1265365"/>
                <a:gd name="connsiteX8008" fmla="*/ 348194 w 1667234"/>
                <a:gd name="connsiteY8008" fmla="*/ 1196887 h 1265365"/>
                <a:gd name="connsiteX8009" fmla="*/ 345997 w 1667234"/>
                <a:gd name="connsiteY8009" fmla="*/ 1196583 h 1265365"/>
                <a:gd name="connsiteX8010" fmla="*/ 345997 w 1667234"/>
                <a:gd name="connsiteY8010" fmla="*/ 1196583 h 1265365"/>
                <a:gd name="connsiteX8011" fmla="*/ 345502 w 1667234"/>
                <a:gd name="connsiteY8011" fmla="*/ 1196583 h 1265365"/>
                <a:gd name="connsiteX8012" fmla="*/ 345502 w 1667234"/>
                <a:gd name="connsiteY8012" fmla="*/ 1196583 h 1265365"/>
                <a:gd name="connsiteX8013" fmla="*/ 345502 w 1667234"/>
                <a:gd name="connsiteY8013" fmla="*/ 1196583 h 1265365"/>
                <a:gd name="connsiteX8014" fmla="*/ 343292 w 1667234"/>
                <a:gd name="connsiteY8014" fmla="*/ 1195745 h 1265365"/>
                <a:gd name="connsiteX8015" fmla="*/ 343292 w 1667234"/>
                <a:gd name="connsiteY8015" fmla="*/ 1195745 h 1265365"/>
                <a:gd name="connsiteX8016" fmla="*/ 343292 w 1667234"/>
                <a:gd name="connsiteY8016" fmla="*/ 1195745 h 1265365"/>
                <a:gd name="connsiteX8017" fmla="*/ 341654 w 1667234"/>
                <a:gd name="connsiteY8017" fmla="*/ 1193789 h 1265365"/>
                <a:gd name="connsiteX8018" fmla="*/ 341654 w 1667234"/>
                <a:gd name="connsiteY8018" fmla="*/ 1193789 h 1265365"/>
                <a:gd name="connsiteX8019" fmla="*/ 341654 w 1667234"/>
                <a:gd name="connsiteY8019" fmla="*/ 1193789 h 1265365"/>
                <a:gd name="connsiteX8020" fmla="*/ 340028 w 1667234"/>
                <a:gd name="connsiteY8020" fmla="*/ 1191998 h 1265365"/>
                <a:gd name="connsiteX8021" fmla="*/ 340028 w 1667234"/>
                <a:gd name="connsiteY8021" fmla="*/ 1191998 h 1265365"/>
                <a:gd name="connsiteX8022" fmla="*/ 340028 w 1667234"/>
                <a:gd name="connsiteY8022" fmla="*/ 1191998 h 1265365"/>
                <a:gd name="connsiteX8023" fmla="*/ 337895 w 1667234"/>
                <a:gd name="connsiteY8023" fmla="*/ 1189839 h 1265365"/>
                <a:gd name="connsiteX8024" fmla="*/ 337895 w 1667234"/>
                <a:gd name="connsiteY8024" fmla="*/ 1189839 h 1265365"/>
                <a:gd name="connsiteX8025" fmla="*/ 337895 w 1667234"/>
                <a:gd name="connsiteY8025" fmla="*/ 1189839 h 1265365"/>
                <a:gd name="connsiteX8026" fmla="*/ 337450 w 1667234"/>
                <a:gd name="connsiteY8026" fmla="*/ 1189471 h 1265365"/>
                <a:gd name="connsiteX8027" fmla="*/ 337450 w 1667234"/>
                <a:gd name="connsiteY8027" fmla="*/ 1189471 h 1265365"/>
                <a:gd name="connsiteX8028" fmla="*/ 337450 w 1667234"/>
                <a:gd name="connsiteY8028" fmla="*/ 1189471 h 1265365"/>
                <a:gd name="connsiteX8029" fmla="*/ 337793 w 1667234"/>
                <a:gd name="connsiteY8029" fmla="*/ 1187884 h 1265365"/>
                <a:gd name="connsiteX8030" fmla="*/ 337793 w 1667234"/>
                <a:gd name="connsiteY8030" fmla="*/ 1187884 h 1265365"/>
                <a:gd name="connsiteX8031" fmla="*/ 337793 w 1667234"/>
                <a:gd name="connsiteY8031" fmla="*/ 1187884 h 1265365"/>
                <a:gd name="connsiteX8032" fmla="*/ 337857 w 1667234"/>
                <a:gd name="connsiteY8032" fmla="*/ 1185928 h 1265365"/>
                <a:gd name="connsiteX8033" fmla="*/ 337857 w 1667234"/>
                <a:gd name="connsiteY8033" fmla="*/ 1185928 h 1265365"/>
                <a:gd name="connsiteX8034" fmla="*/ 337857 w 1667234"/>
                <a:gd name="connsiteY8034" fmla="*/ 1185928 h 1265365"/>
                <a:gd name="connsiteX8035" fmla="*/ 337158 w 1667234"/>
                <a:gd name="connsiteY8035" fmla="*/ 1184709 h 1265365"/>
                <a:gd name="connsiteX8036" fmla="*/ 337158 w 1667234"/>
                <a:gd name="connsiteY8036" fmla="*/ 1184709 h 1265365"/>
                <a:gd name="connsiteX8037" fmla="*/ 337158 w 1667234"/>
                <a:gd name="connsiteY8037" fmla="*/ 1184709 h 1265365"/>
                <a:gd name="connsiteX8038" fmla="*/ 336942 w 1667234"/>
                <a:gd name="connsiteY8038" fmla="*/ 1184264 h 1265365"/>
                <a:gd name="connsiteX8039" fmla="*/ 336942 w 1667234"/>
                <a:gd name="connsiteY8039" fmla="*/ 1184264 h 1265365"/>
                <a:gd name="connsiteX8040" fmla="*/ 336942 w 1667234"/>
                <a:gd name="connsiteY8040" fmla="*/ 1184264 h 1265365"/>
                <a:gd name="connsiteX8041" fmla="*/ 336650 w 1667234"/>
                <a:gd name="connsiteY8041" fmla="*/ 1184925 h 1265365"/>
                <a:gd name="connsiteX8042" fmla="*/ 336650 w 1667234"/>
                <a:gd name="connsiteY8042" fmla="*/ 1184925 h 1265365"/>
                <a:gd name="connsiteX8043" fmla="*/ 336650 w 1667234"/>
                <a:gd name="connsiteY8043" fmla="*/ 1184925 h 1265365"/>
                <a:gd name="connsiteX8044" fmla="*/ 335330 w 1667234"/>
                <a:gd name="connsiteY8044" fmla="*/ 1187693 h 1265365"/>
                <a:gd name="connsiteX8045" fmla="*/ 335330 w 1667234"/>
                <a:gd name="connsiteY8045" fmla="*/ 1187693 h 1265365"/>
                <a:gd name="connsiteX8046" fmla="*/ 335330 w 1667234"/>
                <a:gd name="connsiteY8046" fmla="*/ 1187693 h 1265365"/>
                <a:gd name="connsiteX8047" fmla="*/ 335228 w 1667234"/>
                <a:gd name="connsiteY8047" fmla="*/ 1188074 h 1265365"/>
                <a:gd name="connsiteX8048" fmla="*/ 335228 w 1667234"/>
                <a:gd name="connsiteY8048" fmla="*/ 1188074 h 1265365"/>
                <a:gd name="connsiteX8049" fmla="*/ 335228 w 1667234"/>
                <a:gd name="connsiteY8049" fmla="*/ 1188074 h 1265365"/>
                <a:gd name="connsiteX8050" fmla="*/ 333844 w 1667234"/>
                <a:gd name="connsiteY8050" fmla="*/ 1189535 h 1265365"/>
                <a:gd name="connsiteX8051" fmla="*/ 333844 w 1667234"/>
                <a:gd name="connsiteY8051" fmla="*/ 1189535 h 1265365"/>
                <a:gd name="connsiteX8052" fmla="*/ 333844 w 1667234"/>
                <a:gd name="connsiteY8052" fmla="*/ 1189535 h 1265365"/>
                <a:gd name="connsiteX8053" fmla="*/ 332472 w 1667234"/>
                <a:gd name="connsiteY8053" fmla="*/ 1189166 h 1265365"/>
                <a:gd name="connsiteX8054" fmla="*/ 332472 w 1667234"/>
                <a:gd name="connsiteY8054" fmla="*/ 1189166 h 1265365"/>
                <a:gd name="connsiteX8055" fmla="*/ 332472 w 1667234"/>
                <a:gd name="connsiteY8055" fmla="*/ 1189166 h 1265365"/>
                <a:gd name="connsiteX8056" fmla="*/ 330288 w 1667234"/>
                <a:gd name="connsiteY8056" fmla="*/ 1188608 h 1265365"/>
                <a:gd name="connsiteX8057" fmla="*/ 330288 w 1667234"/>
                <a:gd name="connsiteY8057" fmla="*/ 1188608 h 1265365"/>
                <a:gd name="connsiteX8058" fmla="*/ 330288 w 1667234"/>
                <a:gd name="connsiteY8058" fmla="*/ 1188608 h 1265365"/>
                <a:gd name="connsiteX8059" fmla="*/ 327862 w 1667234"/>
                <a:gd name="connsiteY8059" fmla="*/ 1186880 h 1265365"/>
                <a:gd name="connsiteX8060" fmla="*/ 327862 w 1667234"/>
                <a:gd name="connsiteY8060" fmla="*/ 1186880 h 1265365"/>
                <a:gd name="connsiteX8061" fmla="*/ 327862 w 1667234"/>
                <a:gd name="connsiteY8061" fmla="*/ 1186880 h 1265365"/>
                <a:gd name="connsiteX8062" fmla="*/ 328624 w 1667234"/>
                <a:gd name="connsiteY8062" fmla="*/ 1184201 h 1265365"/>
                <a:gd name="connsiteX8063" fmla="*/ 328624 w 1667234"/>
                <a:gd name="connsiteY8063" fmla="*/ 1184201 h 1265365"/>
                <a:gd name="connsiteX8064" fmla="*/ 328624 w 1667234"/>
                <a:gd name="connsiteY8064" fmla="*/ 1184201 h 1265365"/>
                <a:gd name="connsiteX8065" fmla="*/ 329068 w 1667234"/>
                <a:gd name="connsiteY8065" fmla="*/ 1183654 h 1265365"/>
                <a:gd name="connsiteX8066" fmla="*/ 329068 w 1667234"/>
                <a:gd name="connsiteY8066" fmla="*/ 1183654 h 1265365"/>
                <a:gd name="connsiteX8067" fmla="*/ 329068 w 1667234"/>
                <a:gd name="connsiteY8067" fmla="*/ 1183654 h 1265365"/>
                <a:gd name="connsiteX8068" fmla="*/ 329373 w 1667234"/>
                <a:gd name="connsiteY8068" fmla="*/ 1183045 h 1265365"/>
                <a:gd name="connsiteX8069" fmla="*/ 329373 w 1667234"/>
                <a:gd name="connsiteY8069" fmla="*/ 1183045 h 1265365"/>
                <a:gd name="connsiteX8070" fmla="*/ 329373 w 1667234"/>
                <a:gd name="connsiteY8070" fmla="*/ 1183045 h 1265365"/>
                <a:gd name="connsiteX8071" fmla="*/ 329589 w 1667234"/>
                <a:gd name="connsiteY8071" fmla="*/ 1182626 h 1265365"/>
                <a:gd name="connsiteX8072" fmla="*/ 329589 w 1667234"/>
                <a:gd name="connsiteY8072" fmla="*/ 1182626 h 1265365"/>
                <a:gd name="connsiteX8073" fmla="*/ 329589 w 1667234"/>
                <a:gd name="connsiteY8073" fmla="*/ 1182626 h 1265365"/>
                <a:gd name="connsiteX8074" fmla="*/ 329284 w 1667234"/>
                <a:gd name="connsiteY8074" fmla="*/ 1182346 h 1265365"/>
                <a:gd name="connsiteX8075" fmla="*/ 329284 w 1667234"/>
                <a:gd name="connsiteY8075" fmla="*/ 1182346 h 1265365"/>
                <a:gd name="connsiteX8076" fmla="*/ 329284 w 1667234"/>
                <a:gd name="connsiteY8076" fmla="*/ 1182346 h 1265365"/>
                <a:gd name="connsiteX8077" fmla="*/ 328103 w 1667234"/>
                <a:gd name="connsiteY8077" fmla="*/ 1181064 h 1265365"/>
                <a:gd name="connsiteX8078" fmla="*/ 328103 w 1667234"/>
                <a:gd name="connsiteY8078" fmla="*/ 1181064 h 1265365"/>
                <a:gd name="connsiteX8079" fmla="*/ 328103 w 1667234"/>
                <a:gd name="connsiteY8079" fmla="*/ 1181064 h 1265365"/>
                <a:gd name="connsiteX8080" fmla="*/ 327925 w 1667234"/>
                <a:gd name="connsiteY8080" fmla="*/ 1181534 h 1265365"/>
                <a:gd name="connsiteX8081" fmla="*/ 327925 w 1667234"/>
                <a:gd name="connsiteY8081" fmla="*/ 1181534 h 1265365"/>
                <a:gd name="connsiteX8082" fmla="*/ 327925 w 1667234"/>
                <a:gd name="connsiteY8082" fmla="*/ 1181534 h 1265365"/>
                <a:gd name="connsiteX8083" fmla="*/ 326274 w 1667234"/>
                <a:gd name="connsiteY8083" fmla="*/ 1184302 h 1265365"/>
                <a:gd name="connsiteX8084" fmla="*/ 326274 w 1667234"/>
                <a:gd name="connsiteY8084" fmla="*/ 1184302 h 1265365"/>
                <a:gd name="connsiteX8085" fmla="*/ 326274 w 1667234"/>
                <a:gd name="connsiteY8085" fmla="*/ 1184302 h 1265365"/>
                <a:gd name="connsiteX8086" fmla="*/ 325919 w 1667234"/>
                <a:gd name="connsiteY8086" fmla="*/ 1184188 h 1265365"/>
                <a:gd name="connsiteX8087" fmla="*/ 325919 w 1667234"/>
                <a:gd name="connsiteY8087" fmla="*/ 1184188 h 1265365"/>
                <a:gd name="connsiteX8088" fmla="*/ 325919 w 1667234"/>
                <a:gd name="connsiteY8088" fmla="*/ 1184188 h 1265365"/>
                <a:gd name="connsiteX8089" fmla="*/ 325525 w 1667234"/>
                <a:gd name="connsiteY8089" fmla="*/ 1184264 h 1265365"/>
                <a:gd name="connsiteX8090" fmla="*/ 325525 w 1667234"/>
                <a:gd name="connsiteY8090" fmla="*/ 1184264 h 1265365"/>
                <a:gd name="connsiteX8091" fmla="*/ 325525 w 1667234"/>
                <a:gd name="connsiteY8091" fmla="*/ 1184264 h 1265365"/>
                <a:gd name="connsiteX8092" fmla="*/ 323658 w 1667234"/>
                <a:gd name="connsiteY8092" fmla="*/ 1182893 h 1265365"/>
                <a:gd name="connsiteX8093" fmla="*/ 323658 w 1667234"/>
                <a:gd name="connsiteY8093" fmla="*/ 1182893 h 1265365"/>
                <a:gd name="connsiteX8094" fmla="*/ 323658 w 1667234"/>
                <a:gd name="connsiteY8094" fmla="*/ 1182893 h 1265365"/>
                <a:gd name="connsiteX8095" fmla="*/ 322909 w 1667234"/>
                <a:gd name="connsiteY8095" fmla="*/ 1181750 h 1265365"/>
                <a:gd name="connsiteX8096" fmla="*/ 322909 w 1667234"/>
                <a:gd name="connsiteY8096" fmla="*/ 1181750 h 1265365"/>
                <a:gd name="connsiteX8097" fmla="*/ 322909 w 1667234"/>
                <a:gd name="connsiteY8097" fmla="*/ 1181750 h 1265365"/>
                <a:gd name="connsiteX8098" fmla="*/ 323036 w 1667234"/>
                <a:gd name="connsiteY8098" fmla="*/ 1182918 h 1265365"/>
                <a:gd name="connsiteX8099" fmla="*/ 323036 w 1667234"/>
                <a:gd name="connsiteY8099" fmla="*/ 1182918 h 1265365"/>
                <a:gd name="connsiteX8100" fmla="*/ 323036 w 1667234"/>
                <a:gd name="connsiteY8100" fmla="*/ 1182918 h 1265365"/>
                <a:gd name="connsiteX8101" fmla="*/ 323176 w 1667234"/>
                <a:gd name="connsiteY8101" fmla="*/ 1184137 h 1265365"/>
                <a:gd name="connsiteX8102" fmla="*/ 323176 w 1667234"/>
                <a:gd name="connsiteY8102" fmla="*/ 1184137 h 1265365"/>
                <a:gd name="connsiteX8103" fmla="*/ 323176 w 1667234"/>
                <a:gd name="connsiteY8103" fmla="*/ 1184137 h 1265365"/>
                <a:gd name="connsiteX8104" fmla="*/ 323227 w 1667234"/>
                <a:gd name="connsiteY8104" fmla="*/ 1184772 h 1265365"/>
                <a:gd name="connsiteX8105" fmla="*/ 323227 w 1667234"/>
                <a:gd name="connsiteY8105" fmla="*/ 1184772 h 1265365"/>
                <a:gd name="connsiteX8106" fmla="*/ 323227 w 1667234"/>
                <a:gd name="connsiteY8106" fmla="*/ 1184772 h 1265365"/>
                <a:gd name="connsiteX8107" fmla="*/ 323011 w 1667234"/>
                <a:gd name="connsiteY8107" fmla="*/ 1186385 h 1265365"/>
                <a:gd name="connsiteX8108" fmla="*/ 323011 w 1667234"/>
                <a:gd name="connsiteY8108" fmla="*/ 1186385 h 1265365"/>
                <a:gd name="connsiteX8109" fmla="*/ 323011 w 1667234"/>
                <a:gd name="connsiteY8109" fmla="*/ 1186385 h 1265365"/>
                <a:gd name="connsiteX8110" fmla="*/ 321271 w 1667234"/>
                <a:gd name="connsiteY8110" fmla="*/ 1186448 h 1265365"/>
                <a:gd name="connsiteX8111" fmla="*/ 321271 w 1667234"/>
                <a:gd name="connsiteY8111" fmla="*/ 1186448 h 1265365"/>
                <a:gd name="connsiteX8112" fmla="*/ 321271 w 1667234"/>
                <a:gd name="connsiteY8112" fmla="*/ 1186448 h 1265365"/>
                <a:gd name="connsiteX8113" fmla="*/ 319798 w 1667234"/>
                <a:gd name="connsiteY8113" fmla="*/ 1185915 h 1265365"/>
                <a:gd name="connsiteX8114" fmla="*/ 319798 w 1667234"/>
                <a:gd name="connsiteY8114" fmla="*/ 1185915 h 1265365"/>
                <a:gd name="connsiteX8115" fmla="*/ 319798 w 1667234"/>
                <a:gd name="connsiteY8115" fmla="*/ 1185915 h 1265365"/>
                <a:gd name="connsiteX8116" fmla="*/ 317410 w 1667234"/>
                <a:gd name="connsiteY8116" fmla="*/ 1184442 h 1265365"/>
                <a:gd name="connsiteX8117" fmla="*/ 317410 w 1667234"/>
                <a:gd name="connsiteY8117" fmla="*/ 1184442 h 1265365"/>
                <a:gd name="connsiteX8118" fmla="*/ 317410 w 1667234"/>
                <a:gd name="connsiteY8118" fmla="*/ 1184442 h 1265365"/>
                <a:gd name="connsiteX8119" fmla="*/ 315962 w 1667234"/>
                <a:gd name="connsiteY8119" fmla="*/ 1183159 h 1265365"/>
                <a:gd name="connsiteX8120" fmla="*/ 315962 w 1667234"/>
                <a:gd name="connsiteY8120" fmla="*/ 1183159 h 1265365"/>
                <a:gd name="connsiteX8121" fmla="*/ 315962 w 1667234"/>
                <a:gd name="connsiteY8121" fmla="*/ 1183159 h 1265365"/>
                <a:gd name="connsiteX8122" fmla="*/ 315810 w 1667234"/>
                <a:gd name="connsiteY8122" fmla="*/ 1183324 h 1265365"/>
                <a:gd name="connsiteX8123" fmla="*/ 315810 w 1667234"/>
                <a:gd name="connsiteY8123" fmla="*/ 1183324 h 1265365"/>
                <a:gd name="connsiteX8124" fmla="*/ 315810 w 1667234"/>
                <a:gd name="connsiteY8124" fmla="*/ 1183324 h 1265365"/>
                <a:gd name="connsiteX8125" fmla="*/ 315543 w 1667234"/>
                <a:gd name="connsiteY8125" fmla="*/ 1184366 h 1265365"/>
                <a:gd name="connsiteX8126" fmla="*/ 315543 w 1667234"/>
                <a:gd name="connsiteY8126" fmla="*/ 1184366 h 1265365"/>
                <a:gd name="connsiteX8127" fmla="*/ 315543 w 1667234"/>
                <a:gd name="connsiteY8127" fmla="*/ 1184366 h 1265365"/>
                <a:gd name="connsiteX8128" fmla="*/ 314489 w 1667234"/>
                <a:gd name="connsiteY8128" fmla="*/ 1185991 h 1265365"/>
                <a:gd name="connsiteX8129" fmla="*/ 314489 w 1667234"/>
                <a:gd name="connsiteY8129" fmla="*/ 1185991 h 1265365"/>
                <a:gd name="connsiteX8130" fmla="*/ 314489 w 1667234"/>
                <a:gd name="connsiteY8130" fmla="*/ 1185991 h 1265365"/>
                <a:gd name="connsiteX8131" fmla="*/ 313029 w 1667234"/>
                <a:gd name="connsiteY8131" fmla="*/ 1184340 h 1265365"/>
                <a:gd name="connsiteX8132" fmla="*/ 313029 w 1667234"/>
                <a:gd name="connsiteY8132" fmla="*/ 1184340 h 1265365"/>
                <a:gd name="connsiteX8133" fmla="*/ 313029 w 1667234"/>
                <a:gd name="connsiteY8133" fmla="*/ 1184340 h 1265365"/>
                <a:gd name="connsiteX8134" fmla="*/ 311721 w 1667234"/>
                <a:gd name="connsiteY8134" fmla="*/ 1181686 h 1265365"/>
                <a:gd name="connsiteX8135" fmla="*/ 311721 w 1667234"/>
                <a:gd name="connsiteY8135" fmla="*/ 1181686 h 1265365"/>
                <a:gd name="connsiteX8136" fmla="*/ 311721 w 1667234"/>
                <a:gd name="connsiteY8136" fmla="*/ 1181686 h 1265365"/>
                <a:gd name="connsiteX8137" fmla="*/ 310362 w 1667234"/>
                <a:gd name="connsiteY8137" fmla="*/ 1177635 h 1265365"/>
                <a:gd name="connsiteX8138" fmla="*/ 310362 w 1667234"/>
                <a:gd name="connsiteY8138" fmla="*/ 1177635 h 1265365"/>
                <a:gd name="connsiteX8139" fmla="*/ 310362 w 1667234"/>
                <a:gd name="connsiteY8139" fmla="*/ 1177635 h 1265365"/>
                <a:gd name="connsiteX8140" fmla="*/ 308812 w 1667234"/>
                <a:gd name="connsiteY8140" fmla="*/ 1177495 h 1265365"/>
                <a:gd name="connsiteX8141" fmla="*/ 308812 w 1667234"/>
                <a:gd name="connsiteY8141" fmla="*/ 1177495 h 1265365"/>
                <a:gd name="connsiteX8142" fmla="*/ 308812 w 1667234"/>
                <a:gd name="connsiteY8142" fmla="*/ 1177495 h 1265365"/>
                <a:gd name="connsiteX8143" fmla="*/ 299516 w 1667234"/>
                <a:gd name="connsiteY8143" fmla="*/ 1174320 h 1265365"/>
                <a:gd name="connsiteX8144" fmla="*/ 299516 w 1667234"/>
                <a:gd name="connsiteY8144" fmla="*/ 1174320 h 1265365"/>
                <a:gd name="connsiteX8145" fmla="*/ 299237 w 1667234"/>
                <a:gd name="connsiteY8145" fmla="*/ 1174231 h 1265365"/>
                <a:gd name="connsiteX8146" fmla="*/ 299237 w 1667234"/>
                <a:gd name="connsiteY8146" fmla="*/ 1174231 h 1265365"/>
                <a:gd name="connsiteX8147" fmla="*/ 299174 w 1667234"/>
                <a:gd name="connsiteY8147" fmla="*/ 1173939 h 1265365"/>
                <a:gd name="connsiteX8148" fmla="*/ 299174 w 1667234"/>
                <a:gd name="connsiteY8148" fmla="*/ 1173939 h 1265365"/>
                <a:gd name="connsiteX8149" fmla="*/ 299174 w 1667234"/>
                <a:gd name="connsiteY8149" fmla="*/ 1173939 h 1265365"/>
                <a:gd name="connsiteX8150" fmla="*/ 299313 w 1667234"/>
                <a:gd name="connsiteY8150" fmla="*/ 1171031 h 1265365"/>
                <a:gd name="connsiteX8151" fmla="*/ 299313 w 1667234"/>
                <a:gd name="connsiteY8151" fmla="*/ 1171031 h 1265365"/>
                <a:gd name="connsiteX8152" fmla="*/ 299313 w 1667234"/>
                <a:gd name="connsiteY8152" fmla="*/ 1171031 h 1265365"/>
                <a:gd name="connsiteX8153" fmla="*/ 300850 w 1667234"/>
                <a:gd name="connsiteY8153" fmla="*/ 1170891 h 1265365"/>
                <a:gd name="connsiteX8154" fmla="*/ 300850 w 1667234"/>
                <a:gd name="connsiteY8154" fmla="*/ 1170891 h 1265365"/>
                <a:gd name="connsiteX8155" fmla="*/ 300850 w 1667234"/>
                <a:gd name="connsiteY8155" fmla="*/ 1170891 h 1265365"/>
                <a:gd name="connsiteX8156" fmla="*/ 307009 w 1667234"/>
                <a:gd name="connsiteY8156" fmla="*/ 1173177 h 1265365"/>
                <a:gd name="connsiteX8157" fmla="*/ 307009 w 1667234"/>
                <a:gd name="connsiteY8157" fmla="*/ 1173177 h 1265365"/>
                <a:gd name="connsiteX8158" fmla="*/ 307009 w 1667234"/>
                <a:gd name="connsiteY8158" fmla="*/ 1173177 h 1265365"/>
                <a:gd name="connsiteX8159" fmla="*/ 309828 w 1667234"/>
                <a:gd name="connsiteY8159" fmla="*/ 1174231 h 1265365"/>
                <a:gd name="connsiteX8160" fmla="*/ 309828 w 1667234"/>
                <a:gd name="connsiteY8160" fmla="*/ 1174231 h 1265365"/>
                <a:gd name="connsiteX8161" fmla="*/ 309828 w 1667234"/>
                <a:gd name="connsiteY8161" fmla="*/ 1174231 h 1265365"/>
                <a:gd name="connsiteX8162" fmla="*/ 312114 w 1667234"/>
                <a:gd name="connsiteY8162" fmla="*/ 1175146 h 1265365"/>
                <a:gd name="connsiteX8163" fmla="*/ 312114 w 1667234"/>
                <a:gd name="connsiteY8163" fmla="*/ 1175146 h 1265365"/>
                <a:gd name="connsiteX8164" fmla="*/ 312114 w 1667234"/>
                <a:gd name="connsiteY8164" fmla="*/ 1175146 h 1265365"/>
                <a:gd name="connsiteX8165" fmla="*/ 314616 w 1667234"/>
                <a:gd name="connsiteY8165" fmla="*/ 1176098 h 1265365"/>
                <a:gd name="connsiteX8166" fmla="*/ 314616 w 1667234"/>
                <a:gd name="connsiteY8166" fmla="*/ 1176098 h 1265365"/>
                <a:gd name="connsiteX8167" fmla="*/ 314616 w 1667234"/>
                <a:gd name="connsiteY8167" fmla="*/ 1176098 h 1265365"/>
                <a:gd name="connsiteX8168" fmla="*/ 316166 w 1667234"/>
                <a:gd name="connsiteY8168" fmla="*/ 1176644 h 1265365"/>
                <a:gd name="connsiteX8169" fmla="*/ 316166 w 1667234"/>
                <a:gd name="connsiteY8169" fmla="*/ 1176644 h 1265365"/>
                <a:gd name="connsiteX8170" fmla="*/ 316166 w 1667234"/>
                <a:gd name="connsiteY8170" fmla="*/ 1176644 h 1265365"/>
                <a:gd name="connsiteX8171" fmla="*/ 315162 w 1667234"/>
                <a:gd name="connsiteY8171" fmla="*/ 1173622 h 1265365"/>
                <a:gd name="connsiteX8172" fmla="*/ 315162 w 1667234"/>
                <a:gd name="connsiteY8172" fmla="*/ 1173622 h 1265365"/>
                <a:gd name="connsiteX8173" fmla="*/ 315162 w 1667234"/>
                <a:gd name="connsiteY8173" fmla="*/ 1173622 h 1265365"/>
                <a:gd name="connsiteX8174" fmla="*/ 314070 w 1667234"/>
                <a:gd name="connsiteY8174" fmla="*/ 1171463 h 1265365"/>
                <a:gd name="connsiteX8175" fmla="*/ 314070 w 1667234"/>
                <a:gd name="connsiteY8175" fmla="*/ 1171463 h 1265365"/>
                <a:gd name="connsiteX8176" fmla="*/ 314070 w 1667234"/>
                <a:gd name="connsiteY8176" fmla="*/ 1171463 h 1265365"/>
                <a:gd name="connsiteX8177" fmla="*/ 313207 w 1667234"/>
                <a:gd name="connsiteY8177" fmla="*/ 1169672 h 1265365"/>
                <a:gd name="connsiteX8178" fmla="*/ 313207 w 1667234"/>
                <a:gd name="connsiteY8178" fmla="*/ 1169672 h 1265365"/>
                <a:gd name="connsiteX8179" fmla="*/ 313207 w 1667234"/>
                <a:gd name="connsiteY8179" fmla="*/ 1169672 h 1265365"/>
                <a:gd name="connsiteX8180" fmla="*/ 312813 w 1667234"/>
                <a:gd name="connsiteY8180" fmla="*/ 1169050 h 1265365"/>
                <a:gd name="connsiteX8181" fmla="*/ 312813 w 1667234"/>
                <a:gd name="connsiteY8181" fmla="*/ 1169050 h 1265365"/>
                <a:gd name="connsiteX8182" fmla="*/ 312813 w 1667234"/>
                <a:gd name="connsiteY8182" fmla="*/ 1169050 h 1265365"/>
                <a:gd name="connsiteX8183" fmla="*/ 310349 w 1667234"/>
                <a:gd name="connsiteY8183" fmla="*/ 1166053 h 1265365"/>
                <a:gd name="connsiteX8184" fmla="*/ 310349 w 1667234"/>
                <a:gd name="connsiteY8184" fmla="*/ 1166053 h 1265365"/>
                <a:gd name="connsiteX8185" fmla="*/ 310349 w 1667234"/>
                <a:gd name="connsiteY8185" fmla="*/ 1166053 h 1265365"/>
                <a:gd name="connsiteX8186" fmla="*/ 307860 w 1667234"/>
                <a:gd name="connsiteY8186" fmla="*/ 1164745 h 1265365"/>
                <a:gd name="connsiteX8187" fmla="*/ 307860 w 1667234"/>
                <a:gd name="connsiteY8187" fmla="*/ 1164745 h 1265365"/>
                <a:gd name="connsiteX8188" fmla="*/ 307860 w 1667234"/>
                <a:gd name="connsiteY8188" fmla="*/ 1164745 h 1265365"/>
                <a:gd name="connsiteX8189" fmla="*/ 305879 w 1667234"/>
                <a:gd name="connsiteY8189" fmla="*/ 1163678 h 1265365"/>
                <a:gd name="connsiteX8190" fmla="*/ 305879 w 1667234"/>
                <a:gd name="connsiteY8190" fmla="*/ 1163678 h 1265365"/>
                <a:gd name="connsiteX8191" fmla="*/ 305447 w 1667234"/>
                <a:gd name="connsiteY8191" fmla="*/ 1163297 h 1265365"/>
                <a:gd name="connsiteX8192" fmla="*/ 305447 w 1667234"/>
                <a:gd name="connsiteY8192" fmla="*/ 1163297 h 1265365"/>
                <a:gd name="connsiteX8193" fmla="*/ 305447 w 1667234"/>
                <a:gd name="connsiteY8193" fmla="*/ 1163297 h 1265365"/>
                <a:gd name="connsiteX8194" fmla="*/ 302171 w 1667234"/>
                <a:gd name="connsiteY8194" fmla="*/ 1160363 h 1265365"/>
                <a:gd name="connsiteX8195" fmla="*/ 302171 w 1667234"/>
                <a:gd name="connsiteY8195" fmla="*/ 1160363 h 1265365"/>
                <a:gd name="connsiteX8196" fmla="*/ 302171 w 1667234"/>
                <a:gd name="connsiteY8196" fmla="*/ 1160363 h 1265365"/>
                <a:gd name="connsiteX8197" fmla="*/ 301281 w 1667234"/>
                <a:gd name="connsiteY8197" fmla="*/ 1159474 h 1265365"/>
                <a:gd name="connsiteX8198" fmla="*/ 301281 w 1667234"/>
                <a:gd name="connsiteY8198" fmla="*/ 1159474 h 1265365"/>
                <a:gd name="connsiteX8199" fmla="*/ 301281 w 1667234"/>
                <a:gd name="connsiteY8199" fmla="*/ 1159474 h 1265365"/>
                <a:gd name="connsiteX8200" fmla="*/ 299453 w 1667234"/>
                <a:gd name="connsiteY8200" fmla="*/ 1156909 h 1265365"/>
                <a:gd name="connsiteX8201" fmla="*/ 299453 w 1667234"/>
                <a:gd name="connsiteY8201" fmla="*/ 1156909 h 1265365"/>
                <a:gd name="connsiteX8202" fmla="*/ 299453 w 1667234"/>
                <a:gd name="connsiteY8202" fmla="*/ 1156909 h 1265365"/>
                <a:gd name="connsiteX8203" fmla="*/ 299072 w 1667234"/>
                <a:gd name="connsiteY8203" fmla="*/ 1155487 h 1265365"/>
                <a:gd name="connsiteX8204" fmla="*/ 299072 w 1667234"/>
                <a:gd name="connsiteY8204" fmla="*/ 1155487 h 1265365"/>
                <a:gd name="connsiteX8205" fmla="*/ 299072 w 1667234"/>
                <a:gd name="connsiteY8205" fmla="*/ 1155487 h 1265365"/>
                <a:gd name="connsiteX8206" fmla="*/ 298831 w 1667234"/>
                <a:gd name="connsiteY8206" fmla="*/ 1154534 h 1265365"/>
                <a:gd name="connsiteX8207" fmla="*/ 298831 w 1667234"/>
                <a:gd name="connsiteY8207" fmla="*/ 1154534 h 1265365"/>
                <a:gd name="connsiteX8208" fmla="*/ 298831 w 1667234"/>
                <a:gd name="connsiteY8208" fmla="*/ 1154534 h 1265365"/>
                <a:gd name="connsiteX8209" fmla="*/ 298424 w 1667234"/>
                <a:gd name="connsiteY8209" fmla="*/ 1154864 h 1265365"/>
                <a:gd name="connsiteX8210" fmla="*/ 298424 w 1667234"/>
                <a:gd name="connsiteY8210" fmla="*/ 1154864 h 1265365"/>
                <a:gd name="connsiteX8211" fmla="*/ 298424 w 1667234"/>
                <a:gd name="connsiteY8211" fmla="*/ 1154864 h 1265365"/>
                <a:gd name="connsiteX8212" fmla="*/ 297256 w 1667234"/>
                <a:gd name="connsiteY8212" fmla="*/ 1155512 h 1265365"/>
                <a:gd name="connsiteX8213" fmla="*/ 297256 w 1667234"/>
                <a:gd name="connsiteY8213" fmla="*/ 1155512 h 1265365"/>
                <a:gd name="connsiteX8214" fmla="*/ 297256 w 1667234"/>
                <a:gd name="connsiteY8214" fmla="*/ 1155512 h 1265365"/>
                <a:gd name="connsiteX8215" fmla="*/ 296341 w 1667234"/>
                <a:gd name="connsiteY8215" fmla="*/ 1154725 h 1265365"/>
                <a:gd name="connsiteX8216" fmla="*/ 296341 w 1667234"/>
                <a:gd name="connsiteY8216" fmla="*/ 1154725 h 1265365"/>
                <a:gd name="connsiteX8217" fmla="*/ 296341 w 1667234"/>
                <a:gd name="connsiteY8217" fmla="*/ 1154725 h 1265365"/>
                <a:gd name="connsiteX8218" fmla="*/ 296138 w 1667234"/>
                <a:gd name="connsiteY8218" fmla="*/ 1152870 h 1265365"/>
                <a:gd name="connsiteX8219" fmla="*/ 296138 w 1667234"/>
                <a:gd name="connsiteY8219" fmla="*/ 1152870 h 1265365"/>
                <a:gd name="connsiteX8220" fmla="*/ 296138 w 1667234"/>
                <a:gd name="connsiteY8220" fmla="*/ 1152870 h 1265365"/>
                <a:gd name="connsiteX8221" fmla="*/ 295960 w 1667234"/>
                <a:gd name="connsiteY8221" fmla="*/ 1151093 h 1265365"/>
                <a:gd name="connsiteX8222" fmla="*/ 295960 w 1667234"/>
                <a:gd name="connsiteY8222" fmla="*/ 1151093 h 1265365"/>
                <a:gd name="connsiteX8223" fmla="*/ 295960 w 1667234"/>
                <a:gd name="connsiteY8223" fmla="*/ 1151093 h 1265365"/>
                <a:gd name="connsiteX8224" fmla="*/ 294983 w 1667234"/>
                <a:gd name="connsiteY8224" fmla="*/ 1149442 h 1265365"/>
                <a:gd name="connsiteX8225" fmla="*/ 294983 w 1667234"/>
                <a:gd name="connsiteY8225" fmla="*/ 1149442 h 1265365"/>
                <a:gd name="connsiteX8226" fmla="*/ 294983 w 1667234"/>
                <a:gd name="connsiteY8226" fmla="*/ 1149442 h 1265365"/>
                <a:gd name="connsiteX8227" fmla="*/ 294017 w 1667234"/>
                <a:gd name="connsiteY8227" fmla="*/ 1147880 h 1265365"/>
                <a:gd name="connsiteX8228" fmla="*/ 294017 w 1667234"/>
                <a:gd name="connsiteY8228" fmla="*/ 1147880 h 1265365"/>
                <a:gd name="connsiteX8229" fmla="*/ 294017 w 1667234"/>
                <a:gd name="connsiteY8229" fmla="*/ 1147880 h 1265365"/>
                <a:gd name="connsiteX8230" fmla="*/ 293306 w 1667234"/>
                <a:gd name="connsiteY8230" fmla="*/ 1146190 h 1265365"/>
                <a:gd name="connsiteX8231" fmla="*/ 293306 w 1667234"/>
                <a:gd name="connsiteY8231" fmla="*/ 1146190 h 1265365"/>
                <a:gd name="connsiteX8232" fmla="*/ 293306 w 1667234"/>
                <a:gd name="connsiteY8232" fmla="*/ 1146190 h 1265365"/>
                <a:gd name="connsiteX8233" fmla="*/ 292595 w 1667234"/>
                <a:gd name="connsiteY8233" fmla="*/ 1145047 h 1265365"/>
                <a:gd name="connsiteX8234" fmla="*/ 292595 w 1667234"/>
                <a:gd name="connsiteY8234" fmla="*/ 1145047 h 1265365"/>
                <a:gd name="connsiteX8235" fmla="*/ 292595 w 1667234"/>
                <a:gd name="connsiteY8235" fmla="*/ 1145047 h 1265365"/>
                <a:gd name="connsiteX8236" fmla="*/ 291160 w 1667234"/>
                <a:gd name="connsiteY8236" fmla="*/ 1144222 h 1265365"/>
                <a:gd name="connsiteX8237" fmla="*/ 291160 w 1667234"/>
                <a:gd name="connsiteY8237" fmla="*/ 1144222 h 1265365"/>
                <a:gd name="connsiteX8238" fmla="*/ 291160 w 1667234"/>
                <a:gd name="connsiteY8238" fmla="*/ 1144222 h 1265365"/>
                <a:gd name="connsiteX8239" fmla="*/ 290804 w 1667234"/>
                <a:gd name="connsiteY8239" fmla="*/ 1144324 h 1265365"/>
                <a:gd name="connsiteX8240" fmla="*/ 290804 w 1667234"/>
                <a:gd name="connsiteY8240" fmla="*/ 1144324 h 1265365"/>
                <a:gd name="connsiteX8241" fmla="*/ 290804 w 1667234"/>
                <a:gd name="connsiteY8241" fmla="*/ 1144324 h 1265365"/>
                <a:gd name="connsiteX8242" fmla="*/ 290754 w 1667234"/>
                <a:gd name="connsiteY8242" fmla="*/ 1144781 h 1265365"/>
                <a:gd name="connsiteX8243" fmla="*/ 290754 w 1667234"/>
                <a:gd name="connsiteY8243" fmla="*/ 1144781 h 1265365"/>
                <a:gd name="connsiteX8244" fmla="*/ 290754 w 1667234"/>
                <a:gd name="connsiteY8244" fmla="*/ 1144781 h 1265365"/>
                <a:gd name="connsiteX8245" fmla="*/ 290627 w 1667234"/>
                <a:gd name="connsiteY8245" fmla="*/ 1145327 h 1265365"/>
                <a:gd name="connsiteX8246" fmla="*/ 290627 w 1667234"/>
                <a:gd name="connsiteY8246" fmla="*/ 1145327 h 1265365"/>
                <a:gd name="connsiteX8247" fmla="*/ 290436 w 1667234"/>
                <a:gd name="connsiteY8247" fmla="*/ 1145492 h 1265365"/>
                <a:gd name="connsiteX8248" fmla="*/ 290436 w 1667234"/>
                <a:gd name="connsiteY8248" fmla="*/ 1145492 h 1265365"/>
                <a:gd name="connsiteX8249" fmla="*/ 290220 w 1667234"/>
                <a:gd name="connsiteY8249" fmla="*/ 1145492 h 1265365"/>
                <a:gd name="connsiteX8250" fmla="*/ 290220 w 1667234"/>
                <a:gd name="connsiteY8250" fmla="*/ 1145492 h 1265365"/>
                <a:gd name="connsiteX8251" fmla="*/ 290220 w 1667234"/>
                <a:gd name="connsiteY8251" fmla="*/ 1145492 h 1265365"/>
                <a:gd name="connsiteX8252" fmla="*/ 289331 w 1667234"/>
                <a:gd name="connsiteY8252" fmla="*/ 1144476 h 1265365"/>
                <a:gd name="connsiteX8253" fmla="*/ 289331 w 1667234"/>
                <a:gd name="connsiteY8253" fmla="*/ 1144476 h 1265365"/>
                <a:gd name="connsiteX8254" fmla="*/ 289331 w 1667234"/>
                <a:gd name="connsiteY8254" fmla="*/ 1144476 h 1265365"/>
                <a:gd name="connsiteX8255" fmla="*/ 288887 w 1667234"/>
                <a:gd name="connsiteY8255" fmla="*/ 1143092 h 1265365"/>
                <a:gd name="connsiteX8256" fmla="*/ 288887 w 1667234"/>
                <a:gd name="connsiteY8256" fmla="*/ 1143092 h 1265365"/>
                <a:gd name="connsiteX8257" fmla="*/ 288887 w 1667234"/>
                <a:gd name="connsiteY8257" fmla="*/ 1143092 h 1265365"/>
                <a:gd name="connsiteX8258" fmla="*/ 285623 w 1667234"/>
                <a:gd name="connsiteY8258" fmla="*/ 1143587 h 1265365"/>
                <a:gd name="connsiteX8259" fmla="*/ 285623 w 1667234"/>
                <a:gd name="connsiteY8259" fmla="*/ 1143587 h 1265365"/>
                <a:gd name="connsiteX8260" fmla="*/ 285623 w 1667234"/>
                <a:gd name="connsiteY8260" fmla="*/ 1143587 h 1265365"/>
                <a:gd name="connsiteX8261" fmla="*/ 283832 w 1667234"/>
                <a:gd name="connsiteY8261" fmla="*/ 1142812 h 1265365"/>
                <a:gd name="connsiteX8262" fmla="*/ 283832 w 1667234"/>
                <a:gd name="connsiteY8262" fmla="*/ 1142812 h 1265365"/>
                <a:gd name="connsiteX8263" fmla="*/ 283832 w 1667234"/>
                <a:gd name="connsiteY8263" fmla="*/ 1142812 h 1265365"/>
                <a:gd name="connsiteX8264" fmla="*/ 284061 w 1667234"/>
                <a:gd name="connsiteY8264" fmla="*/ 1141898 h 1265365"/>
                <a:gd name="connsiteX8265" fmla="*/ 284061 w 1667234"/>
                <a:gd name="connsiteY8265" fmla="*/ 1141898 h 1265365"/>
                <a:gd name="connsiteX8266" fmla="*/ 284061 w 1667234"/>
                <a:gd name="connsiteY8266" fmla="*/ 1141898 h 1265365"/>
                <a:gd name="connsiteX8267" fmla="*/ 285572 w 1667234"/>
                <a:gd name="connsiteY8267" fmla="*/ 1141453 h 1265365"/>
                <a:gd name="connsiteX8268" fmla="*/ 285572 w 1667234"/>
                <a:gd name="connsiteY8268" fmla="*/ 1141453 h 1265365"/>
                <a:gd name="connsiteX8269" fmla="*/ 285572 w 1667234"/>
                <a:gd name="connsiteY8269" fmla="*/ 1141453 h 1265365"/>
                <a:gd name="connsiteX8270" fmla="*/ 286410 w 1667234"/>
                <a:gd name="connsiteY8270" fmla="*/ 1141365 h 1265365"/>
                <a:gd name="connsiteX8271" fmla="*/ 286410 w 1667234"/>
                <a:gd name="connsiteY8271" fmla="*/ 1141365 h 1265365"/>
                <a:gd name="connsiteX8272" fmla="*/ 286410 w 1667234"/>
                <a:gd name="connsiteY8272" fmla="*/ 1141365 h 1265365"/>
                <a:gd name="connsiteX8273" fmla="*/ 286309 w 1667234"/>
                <a:gd name="connsiteY8273" fmla="*/ 1140285 h 1265365"/>
                <a:gd name="connsiteX8274" fmla="*/ 286309 w 1667234"/>
                <a:gd name="connsiteY8274" fmla="*/ 1140285 h 1265365"/>
                <a:gd name="connsiteX8275" fmla="*/ 286309 w 1667234"/>
                <a:gd name="connsiteY8275" fmla="*/ 1140285 h 1265365"/>
                <a:gd name="connsiteX8276" fmla="*/ 285953 w 1667234"/>
                <a:gd name="connsiteY8276" fmla="*/ 1139396 h 1265365"/>
                <a:gd name="connsiteX8277" fmla="*/ 285953 w 1667234"/>
                <a:gd name="connsiteY8277" fmla="*/ 1139396 h 1265365"/>
                <a:gd name="connsiteX8278" fmla="*/ 285953 w 1667234"/>
                <a:gd name="connsiteY8278" fmla="*/ 1139396 h 1265365"/>
                <a:gd name="connsiteX8279" fmla="*/ 285699 w 1667234"/>
                <a:gd name="connsiteY8279" fmla="*/ 1139396 h 1265365"/>
                <a:gd name="connsiteX8280" fmla="*/ 285699 w 1667234"/>
                <a:gd name="connsiteY8280" fmla="*/ 1139396 h 1265365"/>
                <a:gd name="connsiteX8281" fmla="*/ 285699 w 1667234"/>
                <a:gd name="connsiteY8281" fmla="*/ 1139396 h 1265365"/>
                <a:gd name="connsiteX8282" fmla="*/ 281102 w 1667234"/>
                <a:gd name="connsiteY8282" fmla="*/ 1136780 h 1265365"/>
                <a:gd name="connsiteX8283" fmla="*/ 281102 w 1667234"/>
                <a:gd name="connsiteY8283" fmla="*/ 1136780 h 1265365"/>
                <a:gd name="connsiteX8284" fmla="*/ 281102 w 1667234"/>
                <a:gd name="connsiteY8284" fmla="*/ 1136780 h 1265365"/>
                <a:gd name="connsiteX8285" fmla="*/ 278727 w 1667234"/>
                <a:gd name="connsiteY8285" fmla="*/ 1133440 h 1265365"/>
                <a:gd name="connsiteX8286" fmla="*/ 278727 w 1667234"/>
                <a:gd name="connsiteY8286" fmla="*/ 1133440 h 1265365"/>
                <a:gd name="connsiteX8287" fmla="*/ 278549 w 1667234"/>
                <a:gd name="connsiteY8287" fmla="*/ 1133212 h 1265365"/>
                <a:gd name="connsiteX8288" fmla="*/ 278549 w 1667234"/>
                <a:gd name="connsiteY8288" fmla="*/ 1133212 h 1265365"/>
                <a:gd name="connsiteX8289" fmla="*/ 278549 w 1667234"/>
                <a:gd name="connsiteY8289" fmla="*/ 1133212 h 1265365"/>
                <a:gd name="connsiteX8290" fmla="*/ 276403 w 1667234"/>
                <a:gd name="connsiteY8290" fmla="*/ 1132475 h 1265365"/>
                <a:gd name="connsiteX8291" fmla="*/ 276403 w 1667234"/>
                <a:gd name="connsiteY8291" fmla="*/ 1132475 h 1265365"/>
                <a:gd name="connsiteX8292" fmla="*/ 276403 w 1667234"/>
                <a:gd name="connsiteY8292" fmla="*/ 1132475 h 1265365"/>
                <a:gd name="connsiteX8293" fmla="*/ 276200 w 1667234"/>
                <a:gd name="connsiteY8293" fmla="*/ 1132500 h 1265365"/>
                <a:gd name="connsiteX8294" fmla="*/ 276200 w 1667234"/>
                <a:gd name="connsiteY8294" fmla="*/ 1132500 h 1265365"/>
                <a:gd name="connsiteX8295" fmla="*/ 276200 w 1667234"/>
                <a:gd name="connsiteY8295" fmla="*/ 1132500 h 1265365"/>
                <a:gd name="connsiteX8296" fmla="*/ 276085 w 1667234"/>
                <a:gd name="connsiteY8296" fmla="*/ 1132602 h 1265365"/>
                <a:gd name="connsiteX8297" fmla="*/ 276085 w 1667234"/>
                <a:gd name="connsiteY8297" fmla="*/ 1132602 h 1265365"/>
                <a:gd name="connsiteX8298" fmla="*/ 276085 w 1667234"/>
                <a:gd name="connsiteY8298" fmla="*/ 1132602 h 1265365"/>
                <a:gd name="connsiteX8299" fmla="*/ 275463 w 1667234"/>
                <a:gd name="connsiteY8299" fmla="*/ 1132970 h 1265365"/>
                <a:gd name="connsiteX8300" fmla="*/ 275463 w 1667234"/>
                <a:gd name="connsiteY8300" fmla="*/ 1132970 h 1265365"/>
                <a:gd name="connsiteX8301" fmla="*/ 275463 w 1667234"/>
                <a:gd name="connsiteY8301" fmla="*/ 1132970 h 1265365"/>
                <a:gd name="connsiteX8302" fmla="*/ 274320 w 1667234"/>
                <a:gd name="connsiteY8302" fmla="*/ 1131852 h 1265365"/>
                <a:gd name="connsiteX8303" fmla="*/ 274320 w 1667234"/>
                <a:gd name="connsiteY8303" fmla="*/ 1131852 h 1265365"/>
                <a:gd name="connsiteX8304" fmla="*/ 274320 w 1667234"/>
                <a:gd name="connsiteY8304" fmla="*/ 1131852 h 1265365"/>
                <a:gd name="connsiteX8305" fmla="*/ 273355 w 1667234"/>
                <a:gd name="connsiteY8305" fmla="*/ 1129185 h 1265365"/>
                <a:gd name="connsiteX8306" fmla="*/ 273355 w 1667234"/>
                <a:gd name="connsiteY8306" fmla="*/ 1129185 h 1265365"/>
                <a:gd name="connsiteX8307" fmla="*/ 273355 w 1667234"/>
                <a:gd name="connsiteY8307" fmla="*/ 1129185 h 1265365"/>
                <a:gd name="connsiteX8308" fmla="*/ 272403 w 1667234"/>
                <a:gd name="connsiteY8308" fmla="*/ 1128843 h 1265365"/>
                <a:gd name="connsiteX8309" fmla="*/ 272403 w 1667234"/>
                <a:gd name="connsiteY8309" fmla="*/ 1128843 h 1265365"/>
                <a:gd name="connsiteX8310" fmla="*/ 272403 w 1667234"/>
                <a:gd name="connsiteY8310" fmla="*/ 1128843 h 1265365"/>
                <a:gd name="connsiteX8311" fmla="*/ 271640 w 1667234"/>
                <a:gd name="connsiteY8311" fmla="*/ 1128754 h 1265365"/>
                <a:gd name="connsiteX8312" fmla="*/ 271640 w 1667234"/>
                <a:gd name="connsiteY8312" fmla="*/ 1128754 h 1265365"/>
                <a:gd name="connsiteX8313" fmla="*/ 271640 w 1667234"/>
                <a:gd name="connsiteY8313" fmla="*/ 1128754 h 1265365"/>
                <a:gd name="connsiteX8314" fmla="*/ 270663 w 1667234"/>
                <a:gd name="connsiteY8314" fmla="*/ 1128665 h 1265365"/>
                <a:gd name="connsiteX8315" fmla="*/ 270663 w 1667234"/>
                <a:gd name="connsiteY8315" fmla="*/ 1128665 h 1265365"/>
                <a:gd name="connsiteX8316" fmla="*/ 270663 w 1667234"/>
                <a:gd name="connsiteY8316" fmla="*/ 1128665 h 1265365"/>
                <a:gd name="connsiteX8317" fmla="*/ 269609 w 1667234"/>
                <a:gd name="connsiteY8317" fmla="*/ 1129160 h 1265365"/>
                <a:gd name="connsiteX8318" fmla="*/ 269609 w 1667234"/>
                <a:gd name="connsiteY8318" fmla="*/ 1129160 h 1265365"/>
                <a:gd name="connsiteX8319" fmla="*/ 269609 w 1667234"/>
                <a:gd name="connsiteY8319" fmla="*/ 1129160 h 1265365"/>
                <a:gd name="connsiteX8320" fmla="*/ 269189 w 1667234"/>
                <a:gd name="connsiteY8320" fmla="*/ 1130138 h 1265365"/>
                <a:gd name="connsiteX8321" fmla="*/ 269189 w 1667234"/>
                <a:gd name="connsiteY8321" fmla="*/ 1130138 h 1265365"/>
                <a:gd name="connsiteX8322" fmla="*/ 269189 w 1667234"/>
                <a:gd name="connsiteY8322" fmla="*/ 1130138 h 1265365"/>
                <a:gd name="connsiteX8323" fmla="*/ 267983 w 1667234"/>
                <a:gd name="connsiteY8323" fmla="*/ 1131497 h 1265365"/>
                <a:gd name="connsiteX8324" fmla="*/ 267983 w 1667234"/>
                <a:gd name="connsiteY8324" fmla="*/ 1131497 h 1265365"/>
                <a:gd name="connsiteX8325" fmla="*/ 267983 w 1667234"/>
                <a:gd name="connsiteY8325" fmla="*/ 1131497 h 1265365"/>
                <a:gd name="connsiteX8326" fmla="*/ 266573 w 1667234"/>
                <a:gd name="connsiteY8326" fmla="*/ 1130633 h 1265365"/>
                <a:gd name="connsiteX8327" fmla="*/ 266573 w 1667234"/>
                <a:gd name="connsiteY8327" fmla="*/ 1130633 h 1265365"/>
                <a:gd name="connsiteX8328" fmla="*/ 266573 w 1667234"/>
                <a:gd name="connsiteY8328" fmla="*/ 1130633 h 1265365"/>
                <a:gd name="connsiteX8329" fmla="*/ 265634 w 1667234"/>
                <a:gd name="connsiteY8329" fmla="*/ 1128271 h 1265365"/>
                <a:gd name="connsiteX8330" fmla="*/ 265634 w 1667234"/>
                <a:gd name="connsiteY8330" fmla="*/ 1128271 h 1265365"/>
                <a:gd name="connsiteX8331" fmla="*/ 265634 w 1667234"/>
                <a:gd name="connsiteY8331" fmla="*/ 1128271 h 1265365"/>
                <a:gd name="connsiteX8332" fmla="*/ 265443 w 1667234"/>
                <a:gd name="connsiteY8332" fmla="*/ 1127801 h 1265365"/>
                <a:gd name="connsiteX8333" fmla="*/ 265443 w 1667234"/>
                <a:gd name="connsiteY8333" fmla="*/ 1127801 h 1265365"/>
                <a:gd name="connsiteX8334" fmla="*/ 265443 w 1667234"/>
                <a:gd name="connsiteY8334" fmla="*/ 1127801 h 1265365"/>
                <a:gd name="connsiteX8335" fmla="*/ 264503 w 1667234"/>
                <a:gd name="connsiteY8335" fmla="*/ 1127306 h 1265365"/>
                <a:gd name="connsiteX8336" fmla="*/ 264503 w 1667234"/>
                <a:gd name="connsiteY8336" fmla="*/ 1127306 h 1265365"/>
                <a:gd name="connsiteX8337" fmla="*/ 264503 w 1667234"/>
                <a:gd name="connsiteY8337" fmla="*/ 1127306 h 1265365"/>
                <a:gd name="connsiteX8338" fmla="*/ 263246 w 1667234"/>
                <a:gd name="connsiteY8338" fmla="*/ 1127941 h 1265365"/>
                <a:gd name="connsiteX8339" fmla="*/ 263246 w 1667234"/>
                <a:gd name="connsiteY8339" fmla="*/ 1127941 h 1265365"/>
                <a:gd name="connsiteX8340" fmla="*/ 263246 w 1667234"/>
                <a:gd name="connsiteY8340" fmla="*/ 1127941 h 1265365"/>
                <a:gd name="connsiteX8341" fmla="*/ 262522 w 1667234"/>
                <a:gd name="connsiteY8341" fmla="*/ 1129020 h 1265365"/>
                <a:gd name="connsiteX8342" fmla="*/ 262522 w 1667234"/>
                <a:gd name="connsiteY8342" fmla="*/ 1129020 h 1265365"/>
                <a:gd name="connsiteX8343" fmla="*/ 262522 w 1667234"/>
                <a:gd name="connsiteY8343" fmla="*/ 1129020 h 1265365"/>
                <a:gd name="connsiteX8344" fmla="*/ 261506 w 1667234"/>
                <a:gd name="connsiteY8344" fmla="*/ 1129986 h 1265365"/>
                <a:gd name="connsiteX8345" fmla="*/ 261506 w 1667234"/>
                <a:gd name="connsiteY8345" fmla="*/ 1129986 h 1265365"/>
                <a:gd name="connsiteX8346" fmla="*/ 261506 w 1667234"/>
                <a:gd name="connsiteY8346" fmla="*/ 1129986 h 1265365"/>
                <a:gd name="connsiteX8347" fmla="*/ 260224 w 1667234"/>
                <a:gd name="connsiteY8347" fmla="*/ 1128690 h 1265365"/>
                <a:gd name="connsiteX8348" fmla="*/ 260224 w 1667234"/>
                <a:gd name="connsiteY8348" fmla="*/ 1128690 h 1265365"/>
                <a:gd name="connsiteX8349" fmla="*/ 260224 w 1667234"/>
                <a:gd name="connsiteY8349" fmla="*/ 1128690 h 1265365"/>
                <a:gd name="connsiteX8350" fmla="*/ 260808 w 1667234"/>
                <a:gd name="connsiteY8350" fmla="*/ 1124093 h 1265365"/>
                <a:gd name="connsiteX8351" fmla="*/ 260808 w 1667234"/>
                <a:gd name="connsiteY8351" fmla="*/ 1124093 h 1265365"/>
                <a:gd name="connsiteX8352" fmla="*/ 260808 w 1667234"/>
                <a:gd name="connsiteY8352" fmla="*/ 1124093 h 1265365"/>
                <a:gd name="connsiteX8353" fmla="*/ 261532 w 1667234"/>
                <a:gd name="connsiteY8353" fmla="*/ 1123813 h 1265365"/>
                <a:gd name="connsiteX8354" fmla="*/ 261532 w 1667234"/>
                <a:gd name="connsiteY8354" fmla="*/ 1123813 h 1265365"/>
                <a:gd name="connsiteX8355" fmla="*/ 261532 w 1667234"/>
                <a:gd name="connsiteY8355" fmla="*/ 1123813 h 1265365"/>
                <a:gd name="connsiteX8356" fmla="*/ 261290 w 1667234"/>
                <a:gd name="connsiteY8356" fmla="*/ 1123369 h 1265365"/>
                <a:gd name="connsiteX8357" fmla="*/ 261290 w 1667234"/>
                <a:gd name="connsiteY8357" fmla="*/ 1123369 h 1265365"/>
                <a:gd name="connsiteX8358" fmla="*/ 261290 w 1667234"/>
                <a:gd name="connsiteY8358" fmla="*/ 1123369 h 1265365"/>
                <a:gd name="connsiteX8359" fmla="*/ 260477 w 1667234"/>
                <a:gd name="connsiteY8359" fmla="*/ 1121706 h 1265365"/>
                <a:gd name="connsiteX8360" fmla="*/ 260477 w 1667234"/>
                <a:gd name="connsiteY8360" fmla="*/ 1121706 h 1265365"/>
                <a:gd name="connsiteX8361" fmla="*/ 260477 w 1667234"/>
                <a:gd name="connsiteY8361" fmla="*/ 1121706 h 1265365"/>
                <a:gd name="connsiteX8362" fmla="*/ 260185 w 1667234"/>
                <a:gd name="connsiteY8362" fmla="*/ 1121058 h 1265365"/>
                <a:gd name="connsiteX8363" fmla="*/ 260185 w 1667234"/>
                <a:gd name="connsiteY8363" fmla="*/ 1121058 h 1265365"/>
                <a:gd name="connsiteX8364" fmla="*/ 260185 w 1667234"/>
                <a:gd name="connsiteY8364" fmla="*/ 1121058 h 1265365"/>
                <a:gd name="connsiteX8365" fmla="*/ 259817 w 1667234"/>
                <a:gd name="connsiteY8365" fmla="*/ 1121286 h 1265365"/>
                <a:gd name="connsiteX8366" fmla="*/ 259817 w 1667234"/>
                <a:gd name="connsiteY8366" fmla="*/ 1121286 h 1265365"/>
                <a:gd name="connsiteX8367" fmla="*/ 259817 w 1667234"/>
                <a:gd name="connsiteY8367" fmla="*/ 1121286 h 1265365"/>
                <a:gd name="connsiteX8368" fmla="*/ 257671 w 1667234"/>
                <a:gd name="connsiteY8368" fmla="*/ 1122201 h 1265365"/>
                <a:gd name="connsiteX8369" fmla="*/ 257671 w 1667234"/>
                <a:gd name="connsiteY8369" fmla="*/ 1122201 h 1265365"/>
                <a:gd name="connsiteX8370" fmla="*/ 257671 w 1667234"/>
                <a:gd name="connsiteY8370" fmla="*/ 1122201 h 1265365"/>
                <a:gd name="connsiteX8371" fmla="*/ 256439 w 1667234"/>
                <a:gd name="connsiteY8371" fmla="*/ 1122836 h 1265365"/>
                <a:gd name="connsiteX8372" fmla="*/ 256439 w 1667234"/>
                <a:gd name="connsiteY8372" fmla="*/ 1122836 h 1265365"/>
                <a:gd name="connsiteX8373" fmla="*/ 256439 w 1667234"/>
                <a:gd name="connsiteY8373" fmla="*/ 1122836 h 1265365"/>
                <a:gd name="connsiteX8374" fmla="*/ 255461 w 1667234"/>
                <a:gd name="connsiteY8374" fmla="*/ 1123293 h 1265365"/>
                <a:gd name="connsiteX8375" fmla="*/ 255461 w 1667234"/>
                <a:gd name="connsiteY8375" fmla="*/ 1123293 h 1265365"/>
                <a:gd name="connsiteX8376" fmla="*/ 255461 w 1667234"/>
                <a:gd name="connsiteY8376" fmla="*/ 1123293 h 1265365"/>
                <a:gd name="connsiteX8377" fmla="*/ 254560 w 1667234"/>
                <a:gd name="connsiteY8377" fmla="*/ 1122302 h 1265365"/>
                <a:gd name="connsiteX8378" fmla="*/ 254560 w 1667234"/>
                <a:gd name="connsiteY8378" fmla="*/ 1122302 h 1265365"/>
                <a:gd name="connsiteX8379" fmla="*/ 254560 w 1667234"/>
                <a:gd name="connsiteY8379" fmla="*/ 1122302 h 1265365"/>
                <a:gd name="connsiteX8380" fmla="*/ 254356 w 1667234"/>
                <a:gd name="connsiteY8380" fmla="*/ 1121629 h 1265365"/>
                <a:gd name="connsiteX8381" fmla="*/ 254356 w 1667234"/>
                <a:gd name="connsiteY8381" fmla="*/ 1121629 h 1265365"/>
                <a:gd name="connsiteX8382" fmla="*/ 254356 w 1667234"/>
                <a:gd name="connsiteY8382" fmla="*/ 1121629 h 1265365"/>
                <a:gd name="connsiteX8383" fmla="*/ 253924 w 1667234"/>
                <a:gd name="connsiteY8383" fmla="*/ 1120143 h 1265365"/>
                <a:gd name="connsiteX8384" fmla="*/ 253924 w 1667234"/>
                <a:gd name="connsiteY8384" fmla="*/ 1120143 h 1265365"/>
                <a:gd name="connsiteX8385" fmla="*/ 253924 w 1667234"/>
                <a:gd name="connsiteY8385" fmla="*/ 1120143 h 1265365"/>
                <a:gd name="connsiteX8386" fmla="*/ 254191 w 1667234"/>
                <a:gd name="connsiteY8386" fmla="*/ 1119026 h 1265365"/>
                <a:gd name="connsiteX8387" fmla="*/ 254191 w 1667234"/>
                <a:gd name="connsiteY8387" fmla="*/ 1119026 h 1265365"/>
                <a:gd name="connsiteX8388" fmla="*/ 254191 w 1667234"/>
                <a:gd name="connsiteY8388" fmla="*/ 1119026 h 1265365"/>
                <a:gd name="connsiteX8389" fmla="*/ 251016 w 1667234"/>
                <a:gd name="connsiteY8389" fmla="*/ 1119889 h 1265365"/>
                <a:gd name="connsiteX8390" fmla="*/ 251016 w 1667234"/>
                <a:gd name="connsiteY8390" fmla="*/ 1119889 h 1265365"/>
                <a:gd name="connsiteX8391" fmla="*/ 251016 w 1667234"/>
                <a:gd name="connsiteY8391" fmla="*/ 1119889 h 1265365"/>
                <a:gd name="connsiteX8392" fmla="*/ 249810 w 1667234"/>
                <a:gd name="connsiteY8392" fmla="*/ 1119216 h 1265365"/>
                <a:gd name="connsiteX8393" fmla="*/ 249810 w 1667234"/>
                <a:gd name="connsiteY8393" fmla="*/ 1119216 h 1265365"/>
                <a:gd name="connsiteX8394" fmla="*/ 249810 w 1667234"/>
                <a:gd name="connsiteY8394" fmla="*/ 1119216 h 1265365"/>
                <a:gd name="connsiteX8395" fmla="*/ 249695 w 1667234"/>
                <a:gd name="connsiteY8395" fmla="*/ 1119203 h 1265365"/>
                <a:gd name="connsiteX8396" fmla="*/ 249695 w 1667234"/>
                <a:gd name="connsiteY8396" fmla="*/ 1119203 h 1265365"/>
                <a:gd name="connsiteX8397" fmla="*/ 249695 w 1667234"/>
                <a:gd name="connsiteY8397" fmla="*/ 1119203 h 1265365"/>
                <a:gd name="connsiteX8398" fmla="*/ 247917 w 1667234"/>
                <a:gd name="connsiteY8398" fmla="*/ 1117985 h 1265365"/>
                <a:gd name="connsiteX8399" fmla="*/ 247917 w 1667234"/>
                <a:gd name="connsiteY8399" fmla="*/ 1117985 h 1265365"/>
                <a:gd name="connsiteX8400" fmla="*/ 247917 w 1667234"/>
                <a:gd name="connsiteY8400" fmla="*/ 1117985 h 1265365"/>
                <a:gd name="connsiteX8401" fmla="*/ 246978 w 1667234"/>
                <a:gd name="connsiteY8401" fmla="*/ 1116816 h 1265365"/>
                <a:gd name="connsiteX8402" fmla="*/ 246978 w 1667234"/>
                <a:gd name="connsiteY8402" fmla="*/ 1116816 h 1265365"/>
                <a:gd name="connsiteX8403" fmla="*/ 246978 w 1667234"/>
                <a:gd name="connsiteY8403" fmla="*/ 1116816 h 1265365"/>
                <a:gd name="connsiteX8404" fmla="*/ 246711 w 1667234"/>
                <a:gd name="connsiteY8404" fmla="*/ 1116473 h 1265365"/>
                <a:gd name="connsiteX8405" fmla="*/ 246711 w 1667234"/>
                <a:gd name="connsiteY8405" fmla="*/ 1116473 h 1265365"/>
                <a:gd name="connsiteX8406" fmla="*/ 246711 w 1667234"/>
                <a:gd name="connsiteY8406" fmla="*/ 1116473 h 1265365"/>
                <a:gd name="connsiteX8407" fmla="*/ 246686 w 1667234"/>
                <a:gd name="connsiteY8407" fmla="*/ 1116473 h 1265365"/>
                <a:gd name="connsiteX8408" fmla="*/ 246686 w 1667234"/>
                <a:gd name="connsiteY8408" fmla="*/ 1116473 h 1265365"/>
                <a:gd name="connsiteX8409" fmla="*/ 246686 w 1667234"/>
                <a:gd name="connsiteY8409" fmla="*/ 1116473 h 1265365"/>
                <a:gd name="connsiteX8410" fmla="*/ 246292 w 1667234"/>
                <a:gd name="connsiteY8410" fmla="*/ 1116943 h 1265365"/>
                <a:gd name="connsiteX8411" fmla="*/ 246292 w 1667234"/>
                <a:gd name="connsiteY8411" fmla="*/ 1116943 h 1265365"/>
                <a:gd name="connsiteX8412" fmla="*/ 246292 w 1667234"/>
                <a:gd name="connsiteY8412" fmla="*/ 1116943 h 1265365"/>
                <a:gd name="connsiteX8413" fmla="*/ 245378 w 1667234"/>
                <a:gd name="connsiteY8413" fmla="*/ 1117616 h 1265365"/>
                <a:gd name="connsiteX8414" fmla="*/ 245378 w 1667234"/>
                <a:gd name="connsiteY8414" fmla="*/ 1117616 h 1265365"/>
                <a:gd name="connsiteX8415" fmla="*/ 245378 w 1667234"/>
                <a:gd name="connsiteY8415" fmla="*/ 1117616 h 1265365"/>
                <a:gd name="connsiteX8416" fmla="*/ 244488 w 1667234"/>
                <a:gd name="connsiteY8416" fmla="*/ 1117019 h 1265365"/>
                <a:gd name="connsiteX8417" fmla="*/ 244488 w 1667234"/>
                <a:gd name="connsiteY8417" fmla="*/ 1117019 h 1265365"/>
                <a:gd name="connsiteX8418" fmla="*/ 244488 w 1667234"/>
                <a:gd name="connsiteY8418" fmla="*/ 1117019 h 1265365"/>
                <a:gd name="connsiteX8419" fmla="*/ 241606 w 1667234"/>
                <a:gd name="connsiteY8419" fmla="*/ 1115381 h 1265365"/>
                <a:gd name="connsiteX8420" fmla="*/ 241606 w 1667234"/>
                <a:gd name="connsiteY8420" fmla="*/ 1115381 h 1265365"/>
                <a:gd name="connsiteX8421" fmla="*/ 241606 w 1667234"/>
                <a:gd name="connsiteY8421" fmla="*/ 1115381 h 1265365"/>
                <a:gd name="connsiteX8422" fmla="*/ 240107 w 1667234"/>
                <a:gd name="connsiteY8422" fmla="*/ 1114606 h 1265365"/>
                <a:gd name="connsiteX8423" fmla="*/ 240107 w 1667234"/>
                <a:gd name="connsiteY8423" fmla="*/ 1114606 h 1265365"/>
                <a:gd name="connsiteX8424" fmla="*/ 240107 w 1667234"/>
                <a:gd name="connsiteY8424" fmla="*/ 1114606 h 1265365"/>
                <a:gd name="connsiteX8425" fmla="*/ 239574 w 1667234"/>
                <a:gd name="connsiteY8425" fmla="*/ 1114314 h 1265365"/>
                <a:gd name="connsiteX8426" fmla="*/ 239574 w 1667234"/>
                <a:gd name="connsiteY8426" fmla="*/ 1114314 h 1265365"/>
                <a:gd name="connsiteX8427" fmla="*/ 239574 w 1667234"/>
                <a:gd name="connsiteY8427" fmla="*/ 1114314 h 1265365"/>
                <a:gd name="connsiteX8428" fmla="*/ 239269 w 1667234"/>
                <a:gd name="connsiteY8428" fmla="*/ 1114797 h 1265365"/>
                <a:gd name="connsiteX8429" fmla="*/ 239269 w 1667234"/>
                <a:gd name="connsiteY8429" fmla="*/ 1114797 h 1265365"/>
                <a:gd name="connsiteX8430" fmla="*/ 239269 w 1667234"/>
                <a:gd name="connsiteY8430" fmla="*/ 1114797 h 1265365"/>
                <a:gd name="connsiteX8431" fmla="*/ 237999 w 1667234"/>
                <a:gd name="connsiteY8431" fmla="*/ 1116016 h 1265365"/>
                <a:gd name="connsiteX8432" fmla="*/ 237999 w 1667234"/>
                <a:gd name="connsiteY8432" fmla="*/ 1116016 h 1265365"/>
                <a:gd name="connsiteX8433" fmla="*/ 237999 w 1667234"/>
                <a:gd name="connsiteY8433" fmla="*/ 1116016 h 1265365"/>
                <a:gd name="connsiteX8434" fmla="*/ 237224 w 1667234"/>
                <a:gd name="connsiteY8434" fmla="*/ 1114936 h 1265365"/>
                <a:gd name="connsiteX8435" fmla="*/ 237224 w 1667234"/>
                <a:gd name="connsiteY8435" fmla="*/ 1114936 h 1265365"/>
                <a:gd name="connsiteX8436" fmla="*/ 237224 w 1667234"/>
                <a:gd name="connsiteY8436" fmla="*/ 1114936 h 1265365"/>
                <a:gd name="connsiteX8437" fmla="*/ 237224 w 1667234"/>
                <a:gd name="connsiteY8437" fmla="*/ 1110365 h 1265365"/>
                <a:gd name="connsiteX8438" fmla="*/ 237224 w 1667234"/>
                <a:gd name="connsiteY8438" fmla="*/ 1110365 h 1265365"/>
                <a:gd name="connsiteX8439" fmla="*/ 237224 w 1667234"/>
                <a:gd name="connsiteY8439" fmla="*/ 1110365 h 1265365"/>
                <a:gd name="connsiteX8440" fmla="*/ 237745 w 1667234"/>
                <a:gd name="connsiteY8440" fmla="*/ 1108917 h 1265365"/>
                <a:gd name="connsiteX8441" fmla="*/ 237745 w 1667234"/>
                <a:gd name="connsiteY8441" fmla="*/ 1108917 h 1265365"/>
                <a:gd name="connsiteX8442" fmla="*/ 237745 w 1667234"/>
                <a:gd name="connsiteY8442" fmla="*/ 1108917 h 1265365"/>
                <a:gd name="connsiteX8443" fmla="*/ 238393 w 1667234"/>
                <a:gd name="connsiteY8443" fmla="*/ 1106593 h 1265365"/>
                <a:gd name="connsiteX8444" fmla="*/ 238393 w 1667234"/>
                <a:gd name="connsiteY8444" fmla="*/ 1106593 h 1265365"/>
                <a:gd name="connsiteX8445" fmla="*/ 238393 w 1667234"/>
                <a:gd name="connsiteY8445" fmla="*/ 1106593 h 1265365"/>
                <a:gd name="connsiteX8446" fmla="*/ 237910 w 1667234"/>
                <a:gd name="connsiteY8446" fmla="*/ 1103329 h 1265365"/>
                <a:gd name="connsiteX8447" fmla="*/ 237910 w 1667234"/>
                <a:gd name="connsiteY8447" fmla="*/ 1103329 h 1265365"/>
                <a:gd name="connsiteX8448" fmla="*/ 236437 w 1667234"/>
                <a:gd name="connsiteY8448" fmla="*/ 1102262 h 1265365"/>
                <a:gd name="connsiteX8449" fmla="*/ 236437 w 1667234"/>
                <a:gd name="connsiteY8449" fmla="*/ 1102262 h 1265365"/>
                <a:gd name="connsiteX8450" fmla="*/ 236437 w 1667234"/>
                <a:gd name="connsiteY8450" fmla="*/ 1101983 h 1265365"/>
                <a:gd name="connsiteX8451" fmla="*/ 236437 w 1667234"/>
                <a:gd name="connsiteY8451" fmla="*/ 1101983 h 1265365"/>
                <a:gd name="connsiteX8452" fmla="*/ 236437 w 1667234"/>
                <a:gd name="connsiteY8452" fmla="*/ 1101983 h 1265365"/>
                <a:gd name="connsiteX8453" fmla="*/ 237148 w 1667234"/>
                <a:gd name="connsiteY8453" fmla="*/ 1098237 h 1265365"/>
                <a:gd name="connsiteX8454" fmla="*/ 237148 w 1667234"/>
                <a:gd name="connsiteY8454" fmla="*/ 1098237 h 1265365"/>
                <a:gd name="connsiteX8455" fmla="*/ 237148 w 1667234"/>
                <a:gd name="connsiteY8455" fmla="*/ 1098237 h 1265365"/>
                <a:gd name="connsiteX8456" fmla="*/ 238050 w 1667234"/>
                <a:gd name="connsiteY8456" fmla="*/ 1096903 h 1265365"/>
                <a:gd name="connsiteX8457" fmla="*/ 238050 w 1667234"/>
                <a:gd name="connsiteY8457" fmla="*/ 1096903 h 1265365"/>
                <a:gd name="connsiteX8458" fmla="*/ 238050 w 1667234"/>
                <a:gd name="connsiteY8458" fmla="*/ 1096903 h 1265365"/>
                <a:gd name="connsiteX8459" fmla="*/ 238278 w 1667234"/>
                <a:gd name="connsiteY8459" fmla="*/ 1096243 h 1265365"/>
                <a:gd name="connsiteX8460" fmla="*/ 238278 w 1667234"/>
                <a:gd name="connsiteY8460" fmla="*/ 1096243 h 1265365"/>
                <a:gd name="connsiteX8461" fmla="*/ 238278 w 1667234"/>
                <a:gd name="connsiteY8461" fmla="*/ 1096243 h 1265365"/>
                <a:gd name="connsiteX8462" fmla="*/ 237758 w 1667234"/>
                <a:gd name="connsiteY8462" fmla="*/ 1095201 h 1265365"/>
                <a:gd name="connsiteX8463" fmla="*/ 237758 w 1667234"/>
                <a:gd name="connsiteY8463" fmla="*/ 1095201 h 1265365"/>
                <a:gd name="connsiteX8464" fmla="*/ 237758 w 1667234"/>
                <a:gd name="connsiteY8464" fmla="*/ 1095201 h 1265365"/>
                <a:gd name="connsiteX8465" fmla="*/ 237123 w 1667234"/>
                <a:gd name="connsiteY8465" fmla="*/ 1092814 h 1265365"/>
                <a:gd name="connsiteX8466" fmla="*/ 237123 w 1667234"/>
                <a:gd name="connsiteY8466" fmla="*/ 1092814 h 1265365"/>
                <a:gd name="connsiteX8467" fmla="*/ 237123 w 1667234"/>
                <a:gd name="connsiteY8467" fmla="*/ 1092814 h 1265365"/>
                <a:gd name="connsiteX8468" fmla="*/ 237275 w 1667234"/>
                <a:gd name="connsiteY8468" fmla="*/ 1092331 h 1265365"/>
                <a:gd name="connsiteX8469" fmla="*/ 237275 w 1667234"/>
                <a:gd name="connsiteY8469" fmla="*/ 1092331 h 1265365"/>
                <a:gd name="connsiteX8470" fmla="*/ 237275 w 1667234"/>
                <a:gd name="connsiteY8470" fmla="*/ 1092331 h 1265365"/>
                <a:gd name="connsiteX8471" fmla="*/ 238926 w 1667234"/>
                <a:gd name="connsiteY8471" fmla="*/ 1091150 h 1265365"/>
                <a:gd name="connsiteX8472" fmla="*/ 238926 w 1667234"/>
                <a:gd name="connsiteY8472" fmla="*/ 1091150 h 1265365"/>
                <a:gd name="connsiteX8473" fmla="*/ 238926 w 1667234"/>
                <a:gd name="connsiteY8473" fmla="*/ 1091150 h 1265365"/>
                <a:gd name="connsiteX8474" fmla="*/ 239129 w 1667234"/>
                <a:gd name="connsiteY8474" fmla="*/ 1091176 h 1265365"/>
                <a:gd name="connsiteX8475" fmla="*/ 239129 w 1667234"/>
                <a:gd name="connsiteY8475" fmla="*/ 1091176 h 1265365"/>
                <a:gd name="connsiteX8476" fmla="*/ 239129 w 1667234"/>
                <a:gd name="connsiteY8476" fmla="*/ 1091176 h 1265365"/>
                <a:gd name="connsiteX8477" fmla="*/ 238659 w 1667234"/>
                <a:gd name="connsiteY8477" fmla="*/ 1090439 h 1265365"/>
                <a:gd name="connsiteX8478" fmla="*/ 238659 w 1667234"/>
                <a:gd name="connsiteY8478" fmla="*/ 1090439 h 1265365"/>
                <a:gd name="connsiteX8479" fmla="*/ 238659 w 1667234"/>
                <a:gd name="connsiteY8479" fmla="*/ 1090439 h 1265365"/>
                <a:gd name="connsiteX8480" fmla="*/ 238050 w 1667234"/>
                <a:gd name="connsiteY8480" fmla="*/ 1088305 h 1265365"/>
                <a:gd name="connsiteX8481" fmla="*/ 238050 w 1667234"/>
                <a:gd name="connsiteY8481" fmla="*/ 1088305 h 1265365"/>
                <a:gd name="connsiteX8482" fmla="*/ 238050 w 1667234"/>
                <a:gd name="connsiteY8482" fmla="*/ 1088305 h 1265365"/>
                <a:gd name="connsiteX8483" fmla="*/ 238278 w 1667234"/>
                <a:gd name="connsiteY8483" fmla="*/ 1087467 h 1265365"/>
                <a:gd name="connsiteX8484" fmla="*/ 238278 w 1667234"/>
                <a:gd name="connsiteY8484" fmla="*/ 1087467 h 1265365"/>
                <a:gd name="connsiteX8485" fmla="*/ 238278 w 1667234"/>
                <a:gd name="connsiteY8485" fmla="*/ 1087467 h 1265365"/>
                <a:gd name="connsiteX8486" fmla="*/ 238812 w 1667234"/>
                <a:gd name="connsiteY8486" fmla="*/ 1086083 h 1265365"/>
                <a:gd name="connsiteX8487" fmla="*/ 238812 w 1667234"/>
                <a:gd name="connsiteY8487" fmla="*/ 1086083 h 1265365"/>
                <a:gd name="connsiteX8488" fmla="*/ 238812 w 1667234"/>
                <a:gd name="connsiteY8488" fmla="*/ 1086083 h 1265365"/>
                <a:gd name="connsiteX8489" fmla="*/ 239688 w 1667234"/>
                <a:gd name="connsiteY8489" fmla="*/ 1085588 h 1265365"/>
                <a:gd name="connsiteX8490" fmla="*/ 239688 w 1667234"/>
                <a:gd name="connsiteY8490" fmla="*/ 1085588 h 1265365"/>
                <a:gd name="connsiteX8491" fmla="*/ 239688 w 1667234"/>
                <a:gd name="connsiteY8491" fmla="*/ 1085588 h 1265365"/>
                <a:gd name="connsiteX8492" fmla="*/ 238952 w 1667234"/>
                <a:gd name="connsiteY8492" fmla="*/ 1083162 h 1265365"/>
                <a:gd name="connsiteX8493" fmla="*/ 238952 w 1667234"/>
                <a:gd name="connsiteY8493" fmla="*/ 1083162 h 1265365"/>
                <a:gd name="connsiteX8494" fmla="*/ 238952 w 1667234"/>
                <a:gd name="connsiteY8494" fmla="*/ 1083162 h 1265365"/>
                <a:gd name="connsiteX8495" fmla="*/ 240488 w 1667234"/>
                <a:gd name="connsiteY8495" fmla="*/ 1082413 h 1265365"/>
                <a:gd name="connsiteX8496" fmla="*/ 240488 w 1667234"/>
                <a:gd name="connsiteY8496" fmla="*/ 1082413 h 1265365"/>
                <a:gd name="connsiteX8497" fmla="*/ 240666 w 1667234"/>
                <a:gd name="connsiteY8497" fmla="*/ 1082413 h 1265365"/>
                <a:gd name="connsiteX8498" fmla="*/ 240666 w 1667234"/>
                <a:gd name="connsiteY8498" fmla="*/ 1082413 h 1265365"/>
                <a:gd name="connsiteX8499" fmla="*/ 240806 w 1667234"/>
                <a:gd name="connsiteY8499" fmla="*/ 1082514 h 1265365"/>
                <a:gd name="connsiteX8500" fmla="*/ 240806 w 1667234"/>
                <a:gd name="connsiteY8500" fmla="*/ 1082514 h 1265365"/>
                <a:gd name="connsiteX8501" fmla="*/ 240806 w 1667234"/>
                <a:gd name="connsiteY8501" fmla="*/ 1082514 h 1265365"/>
                <a:gd name="connsiteX8502" fmla="*/ 242850 w 1667234"/>
                <a:gd name="connsiteY8502" fmla="*/ 1083733 h 1265365"/>
                <a:gd name="connsiteX8503" fmla="*/ 242850 w 1667234"/>
                <a:gd name="connsiteY8503" fmla="*/ 1083733 h 1265365"/>
                <a:gd name="connsiteX8504" fmla="*/ 242850 w 1667234"/>
                <a:gd name="connsiteY8504" fmla="*/ 1083733 h 1265365"/>
                <a:gd name="connsiteX8505" fmla="*/ 243676 w 1667234"/>
                <a:gd name="connsiteY8505" fmla="*/ 1083111 h 1265365"/>
                <a:gd name="connsiteX8506" fmla="*/ 243676 w 1667234"/>
                <a:gd name="connsiteY8506" fmla="*/ 1083111 h 1265365"/>
                <a:gd name="connsiteX8507" fmla="*/ 243676 w 1667234"/>
                <a:gd name="connsiteY8507" fmla="*/ 1083111 h 1265365"/>
                <a:gd name="connsiteX8508" fmla="*/ 245136 w 1667234"/>
                <a:gd name="connsiteY8508" fmla="*/ 1082095 h 1265365"/>
                <a:gd name="connsiteX8509" fmla="*/ 245136 w 1667234"/>
                <a:gd name="connsiteY8509" fmla="*/ 1082095 h 1265365"/>
                <a:gd name="connsiteX8510" fmla="*/ 245136 w 1667234"/>
                <a:gd name="connsiteY8510" fmla="*/ 1082095 h 1265365"/>
                <a:gd name="connsiteX8511" fmla="*/ 244946 w 1667234"/>
                <a:gd name="connsiteY8511" fmla="*/ 1082019 h 1265365"/>
                <a:gd name="connsiteX8512" fmla="*/ 244946 w 1667234"/>
                <a:gd name="connsiteY8512" fmla="*/ 1082019 h 1265365"/>
                <a:gd name="connsiteX8513" fmla="*/ 244946 w 1667234"/>
                <a:gd name="connsiteY8513" fmla="*/ 1082019 h 1265365"/>
                <a:gd name="connsiteX8514" fmla="*/ 244222 w 1667234"/>
                <a:gd name="connsiteY8514" fmla="*/ 1082044 h 1265365"/>
                <a:gd name="connsiteX8515" fmla="*/ 244222 w 1667234"/>
                <a:gd name="connsiteY8515" fmla="*/ 1082044 h 1265365"/>
                <a:gd name="connsiteX8516" fmla="*/ 244222 w 1667234"/>
                <a:gd name="connsiteY8516" fmla="*/ 1082044 h 1265365"/>
                <a:gd name="connsiteX8517" fmla="*/ 242292 w 1667234"/>
                <a:gd name="connsiteY8517" fmla="*/ 1081041 h 1265365"/>
                <a:gd name="connsiteX8518" fmla="*/ 242292 w 1667234"/>
                <a:gd name="connsiteY8518" fmla="*/ 1081041 h 1265365"/>
                <a:gd name="connsiteX8519" fmla="*/ 242292 w 1667234"/>
                <a:gd name="connsiteY8519" fmla="*/ 1081041 h 1265365"/>
                <a:gd name="connsiteX8520" fmla="*/ 241149 w 1667234"/>
                <a:gd name="connsiteY8520" fmla="*/ 1074932 h 1265365"/>
                <a:gd name="connsiteX8521" fmla="*/ 241149 w 1667234"/>
                <a:gd name="connsiteY8521" fmla="*/ 1074932 h 1265365"/>
                <a:gd name="connsiteX8522" fmla="*/ 241149 w 1667234"/>
                <a:gd name="connsiteY8522" fmla="*/ 1074932 h 1265365"/>
                <a:gd name="connsiteX8523" fmla="*/ 241885 w 1667234"/>
                <a:gd name="connsiteY8523" fmla="*/ 1074450 h 1265365"/>
                <a:gd name="connsiteX8524" fmla="*/ 241885 w 1667234"/>
                <a:gd name="connsiteY8524" fmla="*/ 1074450 h 1265365"/>
                <a:gd name="connsiteX8525" fmla="*/ 242012 w 1667234"/>
                <a:gd name="connsiteY8525" fmla="*/ 1074475 h 1265365"/>
                <a:gd name="connsiteX8526" fmla="*/ 242012 w 1667234"/>
                <a:gd name="connsiteY8526" fmla="*/ 1074475 h 1265365"/>
                <a:gd name="connsiteX8527" fmla="*/ 242012 w 1667234"/>
                <a:gd name="connsiteY8527" fmla="*/ 1074475 h 1265365"/>
                <a:gd name="connsiteX8528" fmla="*/ 243155 w 1667234"/>
                <a:gd name="connsiteY8528" fmla="*/ 1074577 h 1265365"/>
                <a:gd name="connsiteX8529" fmla="*/ 243155 w 1667234"/>
                <a:gd name="connsiteY8529" fmla="*/ 1074577 h 1265365"/>
                <a:gd name="connsiteX8530" fmla="*/ 243155 w 1667234"/>
                <a:gd name="connsiteY8530" fmla="*/ 1074577 h 1265365"/>
                <a:gd name="connsiteX8531" fmla="*/ 244260 w 1667234"/>
                <a:gd name="connsiteY8531" fmla="*/ 1074272 h 1265365"/>
                <a:gd name="connsiteX8532" fmla="*/ 244260 w 1667234"/>
                <a:gd name="connsiteY8532" fmla="*/ 1074272 h 1265365"/>
                <a:gd name="connsiteX8533" fmla="*/ 244260 w 1667234"/>
                <a:gd name="connsiteY8533" fmla="*/ 1074272 h 1265365"/>
                <a:gd name="connsiteX8534" fmla="*/ 247359 w 1667234"/>
                <a:gd name="connsiteY8534" fmla="*/ 1071745 h 1265365"/>
                <a:gd name="connsiteX8535" fmla="*/ 247359 w 1667234"/>
                <a:gd name="connsiteY8535" fmla="*/ 1071745 h 1265365"/>
                <a:gd name="connsiteX8536" fmla="*/ 247359 w 1667234"/>
                <a:gd name="connsiteY8536" fmla="*/ 1071745 h 1265365"/>
                <a:gd name="connsiteX8537" fmla="*/ 247968 w 1667234"/>
                <a:gd name="connsiteY8537" fmla="*/ 1071402 h 1265365"/>
                <a:gd name="connsiteX8538" fmla="*/ 247968 w 1667234"/>
                <a:gd name="connsiteY8538" fmla="*/ 1071402 h 1265365"/>
                <a:gd name="connsiteX8539" fmla="*/ 247968 w 1667234"/>
                <a:gd name="connsiteY8539" fmla="*/ 1071402 h 1265365"/>
                <a:gd name="connsiteX8540" fmla="*/ 250076 w 1667234"/>
                <a:gd name="connsiteY8540" fmla="*/ 1070678 h 1265365"/>
                <a:gd name="connsiteX8541" fmla="*/ 250076 w 1667234"/>
                <a:gd name="connsiteY8541" fmla="*/ 1070678 h 1265365"/>
                <a:gd name="connsiteX8542" fmla="*/ 250076 w 1667234"/>
                <a:gd name="connsiteY8542" fmla="*/ 1070678 h 1265365"/>
                <a:gd name="connsiteX8543" fmla="*/ 253023 w 1667234"/>
                <a:gd name="connsiteY8543" fmla="*/ 1069789 h 1265365"/>
                <a:gd name="connsiteX8544" fmla="*/ 253023 w 1667234"/>
                <a:gd name="connsiteY8544" fmla="*/ 1069789 h 1265365"/>
                <a:gd name="connsiteX8545" fmla="*/ 253023 w 1667234"/>
                <a:gd name="connsiteY8545" fmla="*/ 1069789 h 1265365"/>
                <a:gd name="connsiteX8546" fmla="*/ 253175 w 1667234"/>
                <a:gd name="connsiteY8546" fmla="*/ 1069548 h 1265365"/>
                <a:gd name="connsiteX8547" fmla="*/ 253175 w 1667234"/>
                <a:gd name="connsiteY8547" fmla="*/ 1069548 h 1265365"/>
                <a:gd name="connsiteX8548" fmla="*/ 253175 w 1667234"/>
                <a:gd name="connsiteY8548" fmla="*/ 1069548 h 1265365"/>
                <a:gd name="connsiteX8549" fmla="*/ 254572 w 1667234"/>
                <a:gd name="connsiteY8549" fmla="*/ 1068481 h 1265365"/>
                <a:gd name="connsiteX8550" fmla="*/ 254572 w 1667234"/>
                <a:gd name="connsiteY8550" fmla="*/ 1068481 h 1265365"/>
                <a:gd name="connsiteX8551" fmla="*/ 254572 w 1667234"/>
                <a:gd name="connsiteY8551" fmla="*/ 1068481 h 1265365"/>
                <a:gd name="connsiteX8552" fmla="*/ 255715 w 1667234"/>
                <a:gd name="connsiteY8552" fmla="*/ 1068773 h 1265365"/>
                <a:gd name="connsiteX8553" fmla="*/ 255715 w 1667234"/>
                <a:gd name="connsiteY8553" fmla="*/ 1068773 h 1265365"/>
                <a:gd name="connsiteX8554" fmla="*/ 255715 w 1667234"/>
                <a:gd name="connsiteY8554" fmla="*/ 1068773 h 1265365"/>
                <a:gd name="connsiteX8555" fmla="*/ 260731 w 1667234"/>
                <a:gd name="connsiteY8555" fmla="*/ 1070589 h 1265365"/>
                <a:gd name="connsiteX8556" fmla="*/ 260731 w 1667234"/>
                <a:gd name="connsiteY8556" fmla="*/ 1070589 h 1265365"/>
                <a:gd name="connsiteX8557" fmla="*/ 260731 w 1667234"/>
                <a:gd name="connsiteY8557" fmla="*/ 1070589 h 1265365"/>
                <a:gd name="connsiteX8558" fmla="*/ 262357 w 1667234"/>
                <a:gd name="connsiteY8558" fmla="*/ 1070678 h 1265365"/>
                <a:gd name="connsiteX8559" fmla="*/ 262357 w 1667234"/>
                <a:gd name="connsiteY8559" fmla="*/ 1070678 h 1265365"/>
                <a:gd name="connsiteX8560" fmla="*/ 262357 w 1667234"/>
                <a:gd name="connsiteY8560" fmla="*/ 1070678 h 1265365"/>
                <a:gd name="connsiteX8561" fmla="*/ 264059 w 1667234"/>
                <a:gd name="connsiteY8561" fmla="*/ 1070856 h 1265365"/>
                <a:gd name="connsiteX8562" fmla="*/ 264059 w 1667234"/>
                <a:gd name="connsiteY8562" fmla="*/ 1070856 h 1265365"/>
                <a:gd name="connsiteX8563" fmla="*/ 264059 w 1667234"/>
                <a:gd name="connsiteY8563" fmla="*/ 1070856 h 1265365"/>
                <a:gd name="connsiteX8564" fmla="*/ 264935 w 1667234"/>
                <a:gd name="connsiteY8564" fmla="*/ 1071135 h 1265365"/>
                <a:gd name="connsiteX8565" fmla="*/ 264935 w 1667234"/>
                <a:gd name="connsiteY8565" fmla="*/ 1071135 h 1265365"/>
                <a:gd name="connsiteX8566" fmla="*/ 264935 w 1667234"/>
                <a:gd name="connsiteY8566" fmla="*/ 1071135 h 1265365"/>
                <a:gd name="connsiteX8567" fmla="*/ 267348 w 1667234"/>
                <a:gd name="connsiteY8567" fmla="*/ 1072519 h 1265365"/>
                <a:gd name="connsiteX8568" fmla="*/ 267348 w 1667234"/>
                <a:gd name="connsiteY8568" fmla="*/ 1072519 h 1265365"/>
                <a:gd name="connsiteX8569" fmla="*/ 267348 w 1667234"/>
                <a:gd name="connsiteY8569" fmla="*/ 1072519 h 1265365"/>
                <a:gd name="connsiteX8570" fmla="*/ 269774 w 1667234"/>
                <a:gd name="connsiteY8570" fmla="*/ 1074704 h 1265365"/>
                <a:gd name="connsiteX8571" fmla="*/ 269774 w 1667234"/>
                <a:gd name="connsiteY8571" fmla="*/ 1074704 h 1265365"/>
                <a:gd name="connsiteX8572" fmla="*/ 269774 w 1667234"/>
                <a:gd name="connsiteY8572" fmla="*/ 1074704 h 1265365"/>
                <a:gd name="connsiteX8573" fmla="*/ 271501 w 1667234"/>
                <a:gd name="connsiteY8573" fmla="*/ 1076164 h 1265365"/>
                <a:gd name="connsiteX8574" fmla="*/ 271501 w 1667234"/>
                <a:gd name="connsiteY8574" fmla="*/ 1076164 h 1265365"/>
                <a:gd name="connsiteX8575" fmla="*/ 272263 w 1667234"/>
                <a:gd name="connsiteY8575" fmla="*/ 1076876 h 1265365"/>
                <a:gd name="connsiteX8576" fmla="*/ 272263 w 1667234"/>
                <a:gd name="connsiteY8576" fmla="*/ 1076876 h 1265365"/>
                <a:gd name="connsiteX8577" fmla="*/ 272263 w 1667234"/>
                <a:gd name="connsiteY8577" fmla="*/ 1076876 h 1265365"/>
                <a:gd name="connsiteX8578" fmla="*/ 276098 w 1667234"/>
                <a:gd name="connsiteY8578" fmla="*/ 1080139 h 1265365"/>
                <a:gd name="connsiteX8579" fmla="*/ 276098 w 1667234"/>
                <a:gd name="connsiteY8579" fmla="*/ 1080139 h 1265365"/>
                <a:gd name="connsiteX8580" fmla="*/ 276098 w 1667234"/>
                <a:gd name="connsiteY8580" fmla="*/ 1080139 h 1265365"/>
                <a:gd name="connsiteX8581" fmla="*/ 276949 w 1667234"/>
                <a:gd name="connsiteY8581" fmla="*/ 1080470 h 1265365"/>
                <a:gd name="connsiteX8582" fmla="*/ 276949 w 1667234"/>
                <a:gd name="connsiteY8582" fmla="*/ 1080470 h 1265365"/>
                <a:gd name="connsiteX8583" fmla="*/ 276949 w 1667234"/>
                <a:gd name="connsiteY8583" fmla="*/ 1080470 h 1265365"/>
                <a:gd name="connsiteX8584" fmla="*/ 278003 w 1667234"/>
                <a:gd name="connsiteY8584" fmla="*/ 1080749 h 1265365"/>
                <a:gd name="connsiteX8585" fmla="*/ 278003 w 1667234"/>
                <a:gd name="connsiteY8585" fmla="*/ 1080749 h 1265365"/>
                <a:gd name="connsiteX8586" fmla="*/ 278003 w 1667234"/>
                <a:gd name="connsiteY8586" fmla="*/ 1080749 h 1265365"/>
                <a:gd name="connsiteX8587" fmla="*/ 278384 w 1667234"/>
                <a:gd name="connsiteY8587" fmla="*/ 1080432 h 1265365"/>
                <a:gd name="connsiteX8588" fmla="*/ 278384 w 1667234"/>
                <a:gd name="connsiteY8588" fmla="*/ 1080432 h 1265365"/>
                <a:gd name="connsiteX8589" fmla="*/ 278384 w 1667234"/>
                <a:gd name="connsiteY8589" fmla="*/ 1080432 h 1265365"/>
                <a:gd name="connsiteX8590" fmla="*/ 279375 w 1667234"/>
                <a:gd name="connsiteY8590" fmla="*/ 1079835 h 1265365"/>
                <a:gd name="connsiteX8591" fmla="*/ 279375 w 1667234"/>
                <a:gd name="connsiteY8591" fmla="*/ 1079835 h 1265365"/>
                <a:gd name="connsiteX8592" fmla="*/ 279375 w 1667234"/>
                <a:gd name="connsiteY8592" fmla="*/ 1079835 h 1265365"/>
                <a:gd name="connsiteX8593" fmla="*/ 281000 w 1667234"/>
                <a:gd name="connsiteY8593" fmla="*/ 1081689 h 1265365"/>
                <a:gd name="connsiteX8594" fmla="*/ 281000 w 1667234"/>
                <a:gd name="connsiteY8594" fmla="*/ 1081689 h 1265365"/>
                <a:gd name="connsiteX8595" fmla="*/ 281000 w 1667234"/>
                <a:gd name="connsiteY8595" fmla="*/ 1081689 h 1265365"/>
                <a:gd name="connsiteX8596" fmla="*/ 282232 w 1667234"/>
                <a:gd name="connsiteY8596" fmla="*/ 1084902 h 1265365"/>
                <a:gd name="connsiteX8597" fmla="*/ 282232 w 1667234"/>
                <a:gd name="connsiteY8597" fmla="*/ 1084902 h 1265365"/>
                <a:gd name="connsiteX8598" fmla="*/ 282232 w 1667234"/>
                <a:gd name="connsiteY8598" fmla="*/ 1084902 h 1265365"/>
                <a:gd name="connsiteX8599" fmla="*/ 283400 w 1667234"/>
                <a:gd name="connsiteY8599" fmla="*/ 1082946 h 1265365"/>
                <a:gd name="connsiteX8600" fmla="*/ 283400 w 1667234"/>
                <a:gd name="connsiteY8600" fmla="*/ 1082946 h 1265365"/>
                <a:gd name="connsiteX8601" fmla="*/ 283400 w 1667234"/>
                <a:gd name="connsiteY8601" fmla="*/ 1082946 h 1265365"/>
                <a:gd name="connsiteX8602" fmla="*/ 284886 w 1667234"/>
                <a:gd name="connsiteY8602" fmla="*/ 1082667 h 1265365"/>
                <a:gd name="connsiteX8603" fmla="*/ 284886 w 1667234"/>
                <a:gd name="connsiteY8603" fmla="*/ 1082667 h 1265365"/>
                <a:gd name="connsiteX8604" fmla="*/ 284886 w 1667234"/>
                <a:gd name="connsiteY8604" fmla="*/ 1082667 h 1265365"/>
                <a:gd name="connsiteX8605" fmla="*/ 285750 w 1667234"/>
                <a:gd name="connsiteY8605" fmla="*/ 1082324 h 1265365"/>
                <a:gd name="connsiteX8606" fmla="*/ 285750 w 1667234"/>
                <a:gd name="connsiteY8606" fmla="*/ 1082324 h 1265365"/>
                <a:gd name="connsiteX8607" fmla="*/ 285750 w 1667234"/>
                <a:gd name="connsiteY8607" fmla="*/ 1082324 h 1265365"/>
                <a:gd name="connsiteX8608" fmla="*/ 285928 w 1667234"/>
                <a:gd name="connsiteY8608" fmla="*/ 1082311 h 1265365"/>
                <a:gd name="connsiteX8609" fmla="*/ 285928 w 1667234"/>
                <a:gd name="connsiteY8609" fmla="*/ 1082311 h 1265365"/>
                <a:gd name="connsiteX8610" fmla="*/ 285928 w 1667234"/>
                <a:gd name="connsiteY8610" fmla="*/ 1082311 h 1265365"/>
                <a:gd name="connsiteX8611" fmla="*/ 285991 w 1667234"/>
                <a:gd name="connsiteY8611" fmla="*/ 1081156 h 1265365"/>
                <a:gd name="connsiteX8612" fmla="*/ 285991 w 1667234"/>
                <a:gd name="connsiteY8612" fmla="*/ 1081156 h 1265365"/>
                <a:gd name="connsiteX8613" fmla="*/ 285991 w 1667234"/>
                <a:gd name="connsiteY8613" fmla="*/ 1081156 h 1265365"/>
                <a:gd name="connsiteX8614" fmla="*/ 287591 w 1667234"/>
                <a:gd name="connsiteY8614" fmla="*/ 1077333 h 1265365"/>
                <a:gd name="connsiteX8615" fmla="*/ 287591 w 1667234"/>
                <a:gd name="connsiteY8615" fmla="*/ 1077333 h 1265365"/>
                <a:gd name="connsiteX8616" fmla="*/ 287591 w 1667234"/>
                <a:gd name="connsiteY8616" fmla="*/ 1077333 h 1265365"/>
                <a:gd name="connsiteX8617" fmla="*/ 287960 w 1667234"/>
                <a:gd name="connsiteY8617" fmla="*/ 1076939 h 1265365"/>
                <a:gd name="connsiteX8618" fmla="*/ 287960 w 1667234"/>
                <a:gd name="connsiteY8618" fmla="*/ 1076939 h 1265365"/>
                <a:gd name="connsiteX8619" fmla="*/ 287960 w 1667234"/>
                <a:gd name="connsiteY8619" fmla="*/ 1076939 h 1265365"/>
                <a:gd name="connsiteX8620" fmla="*/ 287934 w 1667234"/>
                <a:gd name="connsiteY8620" fmla="*/ 1076596 h 1265365"/>
                <a:gd name="connsiteX8621" fmla="*/ 287934 w 1667234"/>
                <a:gd name="connsiteY8621" fmla="*/ 1076596 h 1265365"/>
                <a:gd name="connsiteX8622" fmla="*/ 287934 w 1667234"/>
                <a:gd name="connsiteY8622" fmla="*/ 1076596 h 1265365"/>
                <a:gd name="connsiteX8623" fmla="*/ 288734 w 1667234"/>
                <a:gd name="connsiteY8623" fmla="*/ 1071643 h 1265365"/>
                <a:gd name="connsiteX8624" fmla="*/ 288734 w 1667234"/>
                <a:gd name="connsiteY8624" fmla="*/ 1071643 h 1265365"/>
                <a:gd name="connsiteX8625" fmla="*/ 288734 w 1667234"/>
                <a:gd name="connsiteY8625" fmla="*/ 1071643 h 1265365"/>
                <a:gd name="connsiteX8626" fmla="*/ 289877 w 1667234"/>
                <a:gd name="connsiteY8626" fmla="*/ 1070462 h 1265365"/>
                <a:gd name="connsiteX8627" fmla="*/ 289877 w 1667234"/>
                <a:gd name="connsiteY8627" fmla="*/ 1070462 h 1265365"/>
                <a:gd name="connsiteX8628" fmla="*/ 289877 w 1667234"/>
                <a:gd name="connsiteY8628" fmla="*/ 1070462 h 1265365"/>
                <a:gd name="connsiteX8629" fmla="*/ 291287 w 1667234"/>
                <a:gd name="connsiteY8629" fmla="*/ 1068837 h 1265365"/>
                <a:gd name="connsiteX8630" fmla="*/ 291287 w 1667234"/>
                <a:gd name="connsiteY8630" fmla="*/ 1068837 h 1265365"/>
                <a:gd name="connsiteX8631" fmla="*/ 291287 w 1667234"/>
                <a:gd name="connsiteY8631" fmla="*/ 1068837 h 1265365"/>
                <a:gd name="connsiteX8632" fmla="*/ 291884 w 1667234"/>
                <a:gd name="connsiteY8632" fmla="*/ 1066982 h 1265365"/>
                <a:gd name="connsiteX8633" fmla="*/ 291884 w 1667234"/>
                <a:gd name="connsiteY8633" fmla="*/ 1066982 h 1265365"/>
                <a:gd name="connsiteX8634" fmla="*/ 291884 w 1667234"/>
                <a:gd name="connsiteY8634" fmla="*/ 1066982 h 1265365"/>
                <a:gd name="connsiteX8635" fmla="*/ 293040 w 1667234"/>
                <a:gd name="connsiteY8635" fmla="*/ 1064074 h 1265365"/>
                <a:gd name="connsiteX8636" fmla="*/ 293040 w 1667234"/>
                <a:gd name="connsiteY8636" fmla="*/ 1064074 h 1265365"/>
                <a:gd name="connsiteX8637" fmla="*/ 293040 w 1667234"/>
                <a:gd name="connsiteY8637" fmla="*/ 1064074 h 1265365"/>
                <a:gd name="connsiteX8638" fmla="*/ 293890 w 1667234"/>
                <a:gd name="connsiteY8638" fmla="*/ 1062817 h 1265365"/>
                <a:gd name="connsiteX8639" fmla="*/ 293890 w 1667234"/>
                <a:gd name="connsiteY8639" fmla="*/ 1062817 h 1265365"/>
                <a:gd name="connsiteX8640" fmla="*/ 293890 w 1667234"/>
                <a:gd name="connsiteY8640" fmla="*/ 1062817 h 1265365"/>
                <a:gd name="connsiteX8641" fmla="*/ 296494 w 1667234"/>
                <a:gd name="connsiteY8641" fmla="*/ 1059591 h 1265365"/>
                <a:gd name="connsiteX8642" fmla="*/ 296494 w 1667234"/>
                <a:gd name="connsiteY8642" fmla="*/ 1059591 h 1265365"/>
                <a:gd name="connsiteX8643" fmla="*/ 296494 w 1667234"/>
                <a:gd name="connsiteY8643" fmla="*/ 1059591 h 1265365"/>
                <a:gd name="connsiteX8644" fmla="*/ 300469 w 1667234"/>
                <a:gd name="connsiteY8644" fmla="*/ 1055312 h 1265365"/>
                <a:gd name="connsiteX8645" fmla="*/ 300469 w 1667234"/>
                <a:gd name="connsiteY8645" fmla="*/ 1055312 h 1265365"/>
                <a:gd name="connsiteX8646" fmla="*/ 300469 w 1667234"/>
                <a:gd name="connsiteY8646" fmla="*/ 1055312 h 1265365"/>
                <a:gd name="connsiteX8647" fmla="*/ 300989 w 1667234"/>
                <a:gd name="connsiteY8647" fmla="*/ 1054689 h 1265365"/>
                <a:gd name="connsiteX8648" fmla="*/ 300989 w 1667234"/>
                <a:gd name="connsiteY8648" fmla="*/ 1054689 h 1265365"/>
                <a:gd name="connsiteX8649" fmla="*/ 300989 w 1667234"/>
                <a:gd name="connsiteY8649" fmla="*/ 1054689 h 1265365"/>
                <a:gd name="connsiteX8650" fmla="*/ 300723 w 1667234"/>
                <a:gd name="connsiteY8650" fmla="*/ 1052899 h 1265365"/>
                <a:gd name="connsiteX8651" fmla="*/ 300723 w 1667234"/>
                <a:gd name="connsiteY8651" fmla="*/ 1052899 h 1265365"/>
                <a:gd name="connsiteX8652" fmla="*/ 300723 w 1667234"/>
                <a:gd name="connsiteY8652" fmla="*/ 1052899 h 1265365"/>
                <a:gd name="connsiteX8653" fmla="*/ 300482 w 1667234"/>
                <a:gd name="connsiteY8653" fmla="*/ 1052251 h 1265365"/>
                <a:gd name="connsiteX8654" fmla="*/ 300482 w 1667234"/>
                <a:gd name="connsiteY8654" fmla="*/ 1052251 h 1265365"/>
                <a:gd name="connsiteX8655" fmla="*/ 300482 w 1667234"/>
                <a:gd name="connsiteY8655" fmla="*/ 1052251 h 1265365"/>
                <a:gd name="connsiteX8656" fmla="*/ 299504 w 1667234"/>
                <a:gd name="connsiteY8656" fmla="*/ 1050613 h 1265365"/>
                <a:gd name="connsiteX8657" fmla="*/ 299504 w 1667234"/>
                <a:gd name="connsiteY8657" fmla="*/ 1050613 h 1265365"/>
                <a:gd name="connsiteX8658" fmla="*/ 299504 w 1667234"/>
                <a:gd name="connsiteY8658" fmla="*/ 1050613 h 1265365"/>
                <a:gd name="connsiteX8659" fmla="*/ 299504 w 1667234"/>
                <a:gd name="connsiteY8659" fmla="*/ 1050613 h 1265365"/>
                <a:gd name="connsiteX8660" fmla="*/ 299504 w 1667234"/>
                <a:gd name="connsiteY8660" fmla="*/ 1050613 h 1265365"/>
                <a:gd name="connsiteX8661" fmla="*/ 298881 w 1667234"/>
                <a:gd name="connsiteY8661" fmla="*/ 1050803 h 1265365"/>
                <a:gd name="connsiteX8662" fmla="*/ 298881 w 1667234"/>
                <a:gd name="connsiteY8662" fmla="*/ 1050803 h 1265365"/>
                <a:gd name="connsiteX8663" fmla="*/ 298881 w 1667234"/>
                <a:gd name="connsiteY8663" fmla="*/ 1050803 h 1265365"/>
                <a:gd name="connsiteX8664" fmla="*/ 297586 w 1667234"/>
                <a:gd name="connsiteY8664" fmla="*/ 1051083 h 1265365"/>
                <a:gd name="connsiteX8665" fmla="*/ 297586 w 1667234"/>
                <a:gd name="connsiteY8665" fmla="*/ 1051083 h 1265365"/>
                <a:gd name="connsiteX8666" fmla="*/ 297586 w 1667234"/>
                <a:gd name="connsiteY8666" fmla="*/ 1051083 h 1265365"/>
                <a:gd name="connsiteX8667" fmla="*/ 295249 w 1667234"/>
                <a:gd name="connsiteY8667" fmla="*/ 1049787 h 1265365"/>
                <a:gd name="connsiteX8668" fmla="*/ 295249 w 1667234"/>
                <a:gd name="connsiteY8668" fmla="*/ 1049787 h 1265365"/>
                <a:gd name="connsiteX8669" fmla="*/ 295249 w 1667234"/>
                <a:gd name="connsiteY8669" fmla="*/ 1049787 h 1265365"/>
                <a:gd name="connsiteX8670" fmla="*/ 294094 w 1667234"/>
                <a:gd name="connsiteY8670" fmla="*/ 1047349 h 1265365"/>
                <a:gd name="connsiteX8671" fmla="*/ 294094 w 1667234"/>
                <a:gd name="connsiteY8671" fmla="*/ 1047349 h 1265365"/>
                <a:gd name="connsiteX8672" fmla="*/ 294094 w 1667234"/>
                <a:gd name="connsiteY8672" fmla="*/ 1047349 h 1265365"/>
                <a:gd name="connsiteX8673" fmla="*/ 293522 w 1667234"/>
                <a:gd name="connsiteY8673" fmla="*/ 1047247 h 1265365"/>
                <a:gd name="connsiteX8674" fmla="*/ 293522 w 1667234"/>
                <a:gd name="connsiteY8674" fmla="*/ 1047247 h 1265365"/>
                <a:gd name="connsiteX8675" fmla="*/ 293522 w 1667234"/>
                <a:gd name="connsiteY8675" fmla="*/ 1047247 h 1265365"/>
                <a:gd name="connsiteX8676" fmla="*/ 291452 w 1667234"/>
                <a:gd name="connsiteY8676" fmla="*/ 1047324 h 1265365"/>
                <a:gd name="connsiteX8677" fmla="*/ 291452 w 1667234"/>
                <a:gd name="connsiteY8677" fmla="*/ 1047324 h 1265365"/>
                <a:gd name="connsiteX8678" fmla="*/ 291452 w 1667234"/>
                <a:gd name="connsiteY8678" fmla="*/ 1047324 h 1265365"/>
                <a:gd name="connsiteX8679" fmla="*/ 291617 w 1667234"/>
                <a:gd name="connsiteY8679" fmla="*/ 1047577 h 1265365"/>
                <a:gd name="connsiteX8680" fmla="*/ 291617 w 1667234"/>
                <a:gd name="connsiteY8680" fmla="*/ 1047577 h 1265365"/>
                <a:gd name="connsiteX8681" fmla="*/ 291617 w 1667234"/>
                <a:gd name="connsiteY8681" fmla="*/ 1047577 h 1265365"/>
                <a:gd name="connsiteX8682" fmla="*/ 291808 w 1667234"/>
                <a:gd name="connsiteY8682" fmla="*/ 1048263 h 1265365"/>
                <a:gd name="connsiteX8683" fmla="*/ 291808 w 1667234"/>
                <a:gd name="connsiteY8683" fmla="*/ 1048263 h 1265365"/>
                <a:gd name="connsiteX8684" fmla="*/ 291668 w 1667234"/>
                <a:gd name="connsiteY8684" fmla="*/ 1048593 h 1265365"/>
                <a:gd name="connsiteX8685" fmla="*/ 291668 w 1667234"/>
                <a:gd name="connsiteY8685" fmla="*/ 1048593 h 1265365"/>
                <a:gd name="connsiteX8686" fmla="*/ 291300 w 1667234"/>
                <a:gd name="connsiteY8686" fmla="*/ 1048593 h 1265365"/>
                <a:gd name="connsiteX8687" fmla="*/ 291300 w 1667234"/>
                <a:gd name="connsiteY8687" fmla="*/ 1048593 h 1265365"/>
                <a:gd name="connsiteX8688" fmla="*/ 291300 w 1667234"/>
                <a:gd name="connsiteY8688" fmla="*/ 1048593 h 1265365"/>
                <a:gd name="connsiteX8689" fmla="*/ 290118 w 1667234"/>
                <a:gd name="connsiteY8689" fmla="*/ 1048238 h 1265365"/>
                <a:gd name="connsiteX8690" fmla="*/ 290118 w 1667234"/>
                <a:gd name="connsiteY8690" fmla="*/ 1048238 h 1265365"/>
                <a:gd name="connsiteX8691" fmla="*/ 290118 w 1667234"/>
                <a:gd name="connsiteY8691" fmla="*/ 1048238 h 1265365"/>
                <a:gd name="connsiteX8692" fmla="*/ 288544 w 1667234"/>
                <a:gd name="connsiteY8692" fmla="*/ 1047882 h 1265365"/>
                <a:gd name="connsiteX8693" fmla="*/ 288544 w 1667234"/>
                <a:gd name="connsiteY8693" fmla="*/ 1047882 h 1265365"/>
                <a:gd name="connsiteX8694" fmla="*/ 288544 w 1667234"/>
                <a:gd name="connsiteY8694" fmla="*/ 1047882 h 1265365"/>
                <a:gd name="connsiteX8695" fmla="*/ 286956 w 1667234"/>
                <a:gd name="connsiteY8695" fmla="*/ 1046498 h 1265365"/>
                <a:gd name="connsiteX8696" fmla="*/ 286956 w 1667234"/>
                <a:gd name="connsiteY8696" fmla="*/ 1046498 h 1265365"/>
                <a:gd name="connsiteX8697" fmla="*/ 286740 w 1667234"/>
                <a:gd name="connsiteY8697" fmla="*/ 1046003 h 1265365"/>
                <a:gd name="connsiteX8698" fmla="*/ 286740 w 1667234"/>
                <a:gd name="connsiteY8698" fmla="*/ 1046003 h 1265365"/>
                <a:gd name="connsiteX8699" fmla="*/ 286740 w 1667234"/>
                <a:gd name="connsiteY8699" fmla="*/ 1046003 h 1265365"/>
                <a:gd name="connsiteX8700" fmla="*/ 286271 w 1667234"/>
                <a:gd name="connsiteY8700" fmla="*/ 1043170 h 1265365"/>
                <a:gd name="connsiteX8701" fmla="*/ 286271 w 1667234"/>
                <a:gd name="connsiteY8701" fmla="*/ 1043170 h 1265365"/>
                <a:gd name="connsiteX8702" fmla="*/ 286271 w 1667234"/>
                <a:gd name="connsiteY8702" fmla="*/ 1043170 h 1265365"/>
                <a:gd name="connsiteX8703" fmla="*/ 287680 w 1667234"/>
                <a:gd name="connsiteY8703" fmla="*/ 1041088 h 1265365"/>
                <a:gd name="connsiteX8704" fmla="*/ 287680 w 1667234"/>
                <a:gd name="connsiteY8704" fmla="*/ 1041088 h 1265365"/>
                <a:gd name="connsiteX8705" fmla="*/ 287198 w 1667234"/>
                <a:gd name="connsiteY8705" fmla="*/ 1040250 h 1265365"/>
                <a:gd name="connsiteX8706" fmla="*/ 287198 w 1667234"/>
                <a:gd name="connsiteY8706" fmla="*/ 1040250 h 1265365"/>
                <a:gd name="connsiteX8707" fmla="*/ 287198 w 1667234"/>
                <a:gd name="connsiteY8707" fmla="*/ 1040250 h 1265365"/>
                <a:gd name="connsiteX8708" fmla="*/ 287312 w 1667234"/>
                <a:gd name="connsiteY8708" fmla="*/ 1038840 h 1265365"/>
                <a:gd name="connsiteX8709" fmla="*/ 287312 w 1667234"/>
                <a:gd name="connsiteY8709" fmla="*/ 1038840 h 1265365"/>
                <a:gd name="connsiteX8710" fmla="*/ 287312 w 1667234"/>
                <a:gd name="connsiteY8710" fmla="*/ 1038840 h 1265365"/>
                <a:gd name="connsiteX8711" fmla="*/ 288734 w 1667234"/>
                <a:gd name="connsiteY8711" fmla="*/ 1038218 h 1265365"/>
                <a:gd name="connsiteX8712" fmla="*/ 288734 w 1667234"/>
                <a:gd name="connsiteY8712" fmla="*/ 1038218 h 1265365"/>
                <a:gd name="connsiteX8713" fmla="*/ 288734 w 1667234"/>
                <a:gd name="connsiteY8713" fmla="*/ 1038218 h 1265365"/>
                <a:gd name="connsiteX8714" fmla="*/ 290538 w 1667234"/>
                <a:gd name="connsiteY8714" fmla="*/ 1038319 h 1265365"/>
                <a:gd name="connsiteX8715" fmla="*/ 290538 w 1667234"/>
                <a:gd name="connsiteY8715" fmla="*/ 1038319 h 1265365"/>
                <a:gd name="connsiteX8716" fmla="*/ 290538 w 1667234"/>
                <a:gd name="connsiteY8716" fmla="*/ 1038319 h 1265365"/>
                <a:gd name="connsiteX8717" fmla="*/ 291389 w 1667234"/>
                <a:gd name="connsiteY8717" fmla="*/ 1038383 h 1265365"/>
                <a:gd name="connsiteX8718" fmla="*/ 291389 w 1667234"/>
                <a:gd name="connsiteY8718" fmla="*/ 1038383 h 1265365"/>
                <a:gd name="connsiteX8719" fmla="*/ 291389 w 1667234"/>
                <a:gd name="connsiteY8719" fmla="*/ 1038383 h 1265365"/>
                <a:gd name="connsiteX8720" fmla="*/ 291668 w 1667234"/>
                <a:gd name="connsiteY8720" fmla="*/ 1037989 h 1265365"/>
                <a:gd name="connsiteX8721" fmla="*/ 291668 w 1667234"/>
                <a:gd name="connsiteY8721" fmla="*/ 1037989 h 1265365"/>
                <a:gd name="connsiteX8722" fmla="*/ 291668 w 1667234"/>
                <a:gd name="connsiteY8722" fmla="*/ 1037989 h 1265365"/>
                <a:gd name="connsiteX8723" fmla="*/ 291706 w 1667234"/>
                <a:gd name="connsiteY8723" fmla="*/ 1037494 h 1265365"/>
                <a:gd name="connsiteX8724" fmla="*/ 291706 w 1667234"/>
                <a:gd name="connsiteY8724" fmla="*/ 1037494 h 1265365"/>
                <a:gd name="connsiteX8725" fmla="*/ 291706 w 1667234"/>
                <a:gd name="connsiteY8725" fmla="*/ 1037494 h 1265365"/>
                <a:gd name="connsiteX8726" fmla="*/ 291541 w 1667234"/>
                <a:gd name="connsiteY8726" fmla="*/ 1036795 h 1265365"/>
                <a:gd name="connsiteX8727" fmla="*/ 291541 w 1667234"/>
                <a:gd name="connsiteY8727" fmla="*/ 1036795 h 1265365"/>
                <a:gd name="connsiteX8728" fmla="*/ 291541 w 1667234"/>
                <a:gd name="connsiteY8728" fmla="*/ 1036795 h 1265365"/>
                <a:gd name="connsiteX8729" fmla="*/ 291465 w 1667234"/>
                <a:gd name="connsiteY8729" fmla="*/ 1036795 h 1265365"/>
                <a:gd name="connsiteX8730" fmla="*/ 291465 w 1667234"/>
                <a:gd name="connsiteY8730" fmla="*/ 1036795 h 1265365"/>
                <a:gd name="connsiteX8731" fmla="*/ 291465 w 1667234"/>
                <a:gd name="connsiteY8731" fmla="*/ 1036795 h 1265365"/>
                <a:gd name="connsiteX8732" fmla="*/ 286766 w 1667234"/>
                <a:gd name="connsiteY8732" fmla="*/ 1034547 h 1265365"/>
                <a:gd name="connsiteX8733" fmla="*/ 286766 w 1667234"/>
                <a:gd name="connsiteY8733" fmla="*/ 1034547 h 1265365"/>
                <a:gd name="connsiteX8734" fmla="*/ 286766 w 1667234"/>
                <a:gd name="connsiteY8734" fmla="*/ 1034547 h 1265365"/>
                <a:gd name="connsiteX8735" fmla="*/ 287833 w 1667234"/>
                <a:gd name="connsiteY8735" fmla="*/ 1033277 h 1265365"/>
                <a:gd name="connsiteX8736" fmla="*/ 287833 w 1667234"/>
                <a:gd name="connsiteY8736" fmla="*/ 1033277 h 1265365"/>
                <a:gd name="connsiteX8737" fmla="*/ 287833 w 1667234"/>
                <a:gd name="connsiteY8737" fmla="*/ 1033277 h 1265365"/>
                <a:gd name="connsiteX8738" fmla="*/ 290588 w 1667234"/>
                <a:gd name="connsiteY8738" fmla="*/ 1032097 h 1265365"/>
                <a:gd name="connsiteX8739" fmla="*/ 290588 w 1667234"/>
                <a:gd name="connsiteY8739" fmla="*/ 1032097 h 1265365"/>
                <a:gd name="connsiteX8740" fmla="*/ 290588 w 1667234"/>
                <a:gd name="connsiteY8740" fmla="*/ 1032097 h 1265365"/>
                <a:gd name="connsiteX8741" fmla="*/ 291947 w 1667234"/>
                <a:gd name="connsiteY8741" fmla="*/ 1031449 h 1265365"/>
                <a:gd name="connsiteX8742" fmla="*/ 291947 w 1667234"/>
                <a:gd name="connsiteY8742" fmla="*/ 1031449 h 1265365"/>
                <a:gd name="connsiteX8743" fmla="*/ 291947 w 1667234"/>
                <a:gd name="connsiteY8743" fmla="*/ 1031449 h 1265365"/>
                <a:gd name="connsiteX8744" fmla="*/ 293433 w 1667234"/>
                <a:gd name="connsiteY8744" fmla="*/ 1031893 h 1265365"/>
                <a:gd name="connsiteX8745" fmla="*/ 293433 w 1667234"/>
                <a:gd name="connsiteY8745" fmla="*/ 1031893 h 1265365"/>
                <a:gd name="connsiteX8746" fmla="*/ 293433 w 1667234"/>
                <a:gd name="connsiteY8746" fmla="*/ 1031893 h 1265365"/>
                <a:gd name="connsiteX8747" fmla="*/ 295275 w 1667234"/>
                <a:gd name="connsiteY8747" fmla="*/ 1032757 h 1265365"/>
                <a:gd name="connsiteX8748" fmla="*/ 295275 w 1667234"/>
                <a:gd name="connsiteY8748" fmla="*/ 1032757 h 1265365"/>
                <a:gd name="connsiteX8749" fmla="*/ 295275 w 1667234"/>
                <a:gd name="connsiteY8749" fmla="*/ 1032757 h 1265365"/>
                <a:gd name="connsiteX8750" fmla="*/ 298221 w 1667234"/>
                <a:gd name="connsiteY8750" fmla="*/ 1034598 h 1265365"/>
                <a:gd name="connsiteX8751" fmla="*/ 298221 w 1667234"/>
                <a:gd name="connsiteY8751" fmla="*/ 1034598 h 1265365"/>
                <a:gd name="connsiteX8752" fmla="*/ 298221 w 1667234"/>
                <a:gd name="connsiteY8752" fmla="*/ 1034598 h 1265365"/>
                <a:gd name="connsiteX8753" fmla="*/ 298881 w 1667234"/>
                <a:gd name="connsiteY8753" fmla="*/ 1035157 h 1265365"/>
                <a:gd name="connsiteX8754" fmla="*/ 298881 w 1667234"/>
                <a:gd name="connsiteY8754" fmla="*/ 1035157 h 1265365"/>
                <a:gd name="connsiteX8755" fmla="*/ 298881 w 1667234"/>
                <a:gd name="connsiteY8755" fmla="*/ 1035157 h 1265365"/>
                <a:gd name="connsiteX8756" fmla="*/ 300088 w 1667234"/>
                <a:gd name="connsiteY8756" fmla="*/ 1036795 h 1265365"/>
                <a:gd name="connsiteX8757" fmla="*/ 300088 w 1667234"/>
                <a:gd name="connsiteY8757" fmla="*/ 1036795 h 1265365"/>
                <a:gd name="connsiteX8758" fmla="*/ 300088 w 1667234"/>
                <a:gd name="connsiteY8758" fmla="*/ 1036795 h 1265365"/>
                <a:gd name="connsiteX8759" fmla="*/ 298996 w 1667234"/>
                <a:gd name="connsiteY8759" fmla="*/ 1037938 h 1265365"/>
                <a:gd name="connsiteX8760" fmla="*/ 298996 w 1667234"/>
                <a:gd name="connsiteY8760" fmla="*/ 1037938 h 1265365"/>
                <a:gd name="connsiteX8761" fmla="*/ 298996 w 1667234"/>
                <a:gd name="connsiteY8761" fmla="*/ 1037938 h 1265365"/>
                <a:gd name="connsiteX8762" fmla="*/ 297370 w 1667234"/>
                <a:gd name="connsiteY8762" fmla="*/ 1038510 h 1265365"/>
                <a:gd name="connsiteX8763" fmla="*/ 297370 w 1667234"/>
                <a:gd name="connsiteY8763" fmla="*/ 1038510 h 1265365"/>
                <a:gd name="connsiteX8764" fmla="*/ 297370 w 1667234"/>
                <a:gd name="connsiteY8764" fmla="*/ 1038510 h 1265365"/>
                <a:gd name="connsiteX8765" fmla="*/ 296608 w 1667234"/>
                <a:gd name="connsiteY8765" fmla="*/ 1038789 h 1265365"/>
                <a:gd name="connsiteX8766" fmla="*/ 296608 w 1667234"/>
                <a:gd name="connsiteY8766" fmla="*/ 1038789 h 1265365"/>
                <a:gd name="connsiteX8767" fmla="*/ 296608 w 1667234"/>
                <a:gd name="connsiteY8767" fmla="*/ 1038789 h 1265365"/>
                <a:gd name="connsiteX8768" fmla="*/ 296849 w 1667234"/>
                <a:gd name="connsiteY8768" fmla="*/ 1038942 h 1265365"/>
                <a:gd name="connsiteX8769" fmla="*/ 296849 w 1667234"/>
                <a:gd name="connsiteY8769" fmla="*/ 1038942 h 1265365"/>
                <a:gd name="connsiteX8770" fmla="*/ 296849 w 1667234"/>
                <a:gd name="connsiteY8770" fmla="*/ 1038942 h 1265365"/>
                <a:gd name="connsiteX8771" fmla="*/ 301040 w 1667234"/>
                <a:gd name="connsiteY8771" fmla="*/ 1043678 h 1265365"/>
                <a:gd name="connsiteX8772" fmla="*/ 301040 w 1667234"/>
                <a:gd name="connsiteY8772" fmla="*/ 1043678 h 1265365"/>
                <a:gd name="connsiteX8773" fmla="*/ 301040 w 1667234"/>
                <a:gd name="connsiteY8773" fmla="*/ 1043678 h 1265365"/>
                <a:gd name="connsiteX8774" fmla="*/ 302577 w 1667234"/>
                <a:gd name="connsiteY8774" fmla="*/ 1042650 h 1265365"/>
                <a:gd name="connsiteX8775" fmla="*/ 302577 w 1667234"/>
                <a:gd name="connsiteY8775" fmla="*/ 1042650 h 1265365"/>
                <a:gd name="connsiteX8776" fmla="*/ 302577 w 1667234"/>
                <a:gd name="connsiteY8776" fmla="*/ 1042650 h 1265365"/>
                <a:gd name="connsiteX8777" fmla="*/ 303428 w 1667234"/>
                <a:gd name="connsiteY8777" fmla="*/ 1042104 h 1265365"/>
                <a:gd name="connsiteX8778" fmla="*/ 303428 w 1667234"/>
                <a:gd name="connsiteY8778" fmla="*/ 1042104 h 1265365"/>
                <a:gd name="connsiteX8779" fmla="*/ 303428 w 1667234"/>
                <a:gd name="connsiteY8779" fmla="*/ 1042104 h 1265365"/>
                <a:gd name="connsiteX8780" fmla="*/ 305600 w 1667234"/>
                <a:gd name="connsiteY8780" fmla="*/ 1041291 h 1265365"/>
                <a:gd name="connsiteX8781" fmla="*/ 305600 w 1667234"/>
                <a:gd name="connsiteY8781" fmla="*/ 1041291 h 1265365"/>
                <a:gd name="connsiteX8782" fmla="*/ 305600 w 1667234"/>
                <a:gd name="connsiteY8782" fmla="*/ 1041291 h 1265365"/>
                <a:gd name="connsiteX8783" fmla="*/ 306958 w 1667234"/>
                <a:gd name="connsiteY8783" fmla="*/ 1041113 h 1265365"/>
                <a:gd name="connsiteX8784" fmla="*/ 306958 w 1667234"/>
                <a:gd name="connsiteY8784" fmla="*/ 1041113 h 1265365"/>
                <a:gd name="connsiteX8785" fmla="*/ 306958 w 1667234"/>
                <a:gd name="connsiteY8785" fmla="*/ 1041113 h 1265365"/>
                <a:gd name="connsiteX8786" fmla="*/ 311556 w 1667234"/>
                <a:gd name="connsiteY8786" fmla="*/ 1040694 h 1265365"/>
                <a:gd name="connsiteX8787" fmla="*/ 311556 w 1667234"/>
                <a:gd name="connsiteY8787" fmla="*/ 1040694 h 1265365"/>
                <a:gd name="connsiteX8788" fmla="*/ 311556 w 1667234"/>
                <a:gd name="connsiteY8788" fmla="*/ 1040694 h 1265365"/>
                <a:gd name="connsiteX8789" fmla="*/ 311962 w 1667234"/>
                <a:gd name="connsiteY8789" fmla="*/ 1040643 h 1265365"/>
                <a:gd name="connsiteX8790" fmla="*/ 311962 w 1667234"/>
                <a:gd name="connsiteY8790" fmla="*/ 1040643 h 1265365"/>
                <a:gd name="connsiteX8791" fmla="*/ 311962 w 1667234"/>
                <a:gd name="connsiteY8791" fmla="*/ 1040643 h 1265365"/>
                <a:gd name="connsiteX8792" fmla="*/ 312737 w 1667234"/>
                <a:gd name="connsiteY8792" fmla="*/ 1040605 h 1265365"/>
                <a:gd name="connsiteX8793" fmla="*/ 312737 w 1667234"/>
                <a:gd name="connsiteY8793" fmla="*/ 1040605 h 1265365"/>
                <a:gd name="connsiteX8794" fmla="*/ 312737 w 1667234"/>
                <a:gd name="connsiteY8794" fmla="*/ 1040605 h 1265365"/>
                <a:gd name="connsiteX8795" fmla="*/ 314172 w 1667234"/>
                <a:gd name="connsiteY8795" fmla="*/ 1041139 h 1265365"/>
                <a:gd name="connsiteX8796" fmla="*/ 314172 w 1667234"/>
                <a:gd name="connsiteY8796" fmla="*/ 1041139 h 1265365"/>
                <a:gd name="connsiteX8797" fmla="*/ 314172 w 1667234"/>
                <a:gd name="connsiteY8797" fmla="*/ 1041139 h 1265365"/>
                <a:gd name="connsiteX8798" fmla="*/ 314565 w 1667234"/>
                <a:gd name="connsiteY8798" fmla="*/ 1042841 h 1265365"/>
                <a:gd name="connsiteX8799" fmla="*/ 314565 w 1667234"/>
                <a:gd name="connsiteY8799" fmla="*/ 1042841 h 1265365"/>
                <a:gd name="connsiteX8800" fmla="*/ 314565 w 1667234"/>
                <a:gd name="connsiteY8800" fmla="*/ 1042841 h 1265365"/>
                <a:gd name="connsiteX8801" fmla="*/ 314718 w 1667234"/>
                <a:gd name="connsiteY8801" fmla="*/ 1044860 h 1265365"/>
                <a:gd name="connsiteX8802" fmla="*/ 314718 w 1667234"/>
                <a:gd name="connsiteY8802" fmla="*/ 1044860 h 1265365"/>
                <a:gd name="connsiteX8803" fmla="*/ 314718 w 1667234"/>
                <a:gd name="connsiteY8803" fmla="*/ 1044860 h 1265365"/>
                <a:gd name="connsiteX8804" fmla="*/ 314972 w 1667234"/>
                <a:gd name="connsiteY8804" fmla="*/ 1046041 h 1265365"/>
                <a:gd name="connsiteX8805" fmla="*/ 314972 w 1667234"/>
                <a:gd name="connsiteY8805" fmla="*/ 1046041 h 1265365"/>
                <a:gd name="connsiteX8806" fmla="*/ 314972 w 1667234"/>
                <a:gd name="connsiteY8806" fmla="*/ 1046041 h 1265365"/>
                <a:gd name="connsiteX8807" fmla="*/ 316267 w 1667234"/>
                <a:gd name="connsiteY8807" fmla="*/ 1047349 h 1265365"/>
                <a:gd name="connsiteX8808" fmla="*/ 316267 w 1667234"/>
                <a:gd name="connsiteY8808" fmla="*/ 1047349 h 1265365"/>
                <a:gd name="connsiteX8809" fmla="*/ 316267 w 1667234"/>
                <a:gd name="connsiteY8809" fmla="*/ 1047349 h 1265365"/>
                <a:gd name="connsiteX8810" fmla="*/ 317055 w 1667234"/>
                <a:gd name="connsiteY8810" fmla="*/ 1047514 h 1265365"/>
                <a:gd name="connsiteX8811" fmla="*/ 317055 w 1667234"/>
                <a:gd name="connsiteY8811" fmla="*/ 1047514 h 1265365"/>
                <a:gd name="connsiteX8812" fmla="*/ 317055 w 1667234"/>
                <a:gd name="connsiteY8812" fmla="*/ 1047514 h 1265365"/>
                <a:gd name="connsiteX8813" fmla="*/ 318261 w 1667234"/>
                <a:gd name="connsiteY8813" fmla="*/ 1047958 h 1265365"/>
                <a:gd name="connsiteX8814" fmla="*/ 318261 w 1667234"/>
                <a:gd name="connsiteY8814" fmla="*/ 1047958 h 1265365"/>
                <a:gd name="connsiteX8815" fmla="*/ 318579 w 1667234"/>
                <a:gd name="connsiteY8815" fmla="*/ 1048238 h 1265365"/>
                <a:gd name="connsiteX8816" fmla="*/ 318579 w 1667234"/>
                <a:gd name="connsiteY8816" fmla="*/ 1048238 h 1265365"/>
                <a:gd name="connsiteX8817" fmla="*/ 318502 w 1667234"/>
                <a:gd name="connsiteY8817" fmla="*/ 1048568 h 1265365"/>
                <a:gd name="connsiteX8818" fmla="*/ 318502 w 1667234"/>
                <a:gd name="connsiteY8818" fmla="*/ 1048568 h 1265365"/>
                <a:gd name="connsiteX8819" fmla="*/ 318502 w 1667234"/>
                <a:gd name="connsiteY8819" fmla="*/ 1048568 h 1265365"/>
                <a:gd name="connsiteX8820" fmla="*/ 318185 w 1667234"/>
                <a:gd name="connsiteY8820" fmla="*/ 1048974 h 1265365"/>
                <a:gd name="connsiteX8821" fmla="*/ 318185 w 1667234"/>
                <a:gd name="connsiteY8821" fmla="*/ 1048974 h 1265365"/>
                <a:gd name="connsiteX8822" fmla="*/ 318185 w 1667234"/>
                <a:gd name="connsiteY8822" fmla="*/ 1048974 h 1265365"/>
                <a:gd name="connsiteX8823" fmla="*/ 319823 w 1667234"/>
                <a:gd name="connsiteY8823" fmla="*/ 1049152 h 1265365"/>
                <a:gd name="connsiteX8824" fmla="*/ 319823 w 1667234"/>
                <a:gd name="connsiteY8824" fmla="*/ 1049152 h 1265365"/>
                <a:gd name="connsiteX8825" fmla="*/ 319823 w 1667234"/>
                <a:gd name="connsiteY8825" fmla="*/ 1049152 h 1265365"/>
                <a:gd name="connsiteX8826" fmla="*/ 323125 w 1667234"/>
                <a:gd name="connsiteY8826" fmla="*/ 1049368 h 1265365"/>
                <a:gd name="connsiteX8827" fmla="*/ 323125 w 1667234"/>
                <a:gd name="connsiteY8827" fmla="*/ 1049368 h 1265365"/>
                <a:gd name="connsiteX8828" fmla="*/ 323125 w 1667234"/>
                <a:gd name="connsiteY8828" fmla="*/ 1049368 h 1265365"/>
                <a:gd name="connsiteX8829" fmla="*/ 328052 w 1667234"/>
                <a:gd name="connsiteY8829" fmla="*/ 1048835 h 1265365"/>
                <a:gd name="connsiteX8830" fmla="*/ 328052 w 1667234"/>
                <a:gd name="connsiteY8830" fmla="*/ 1048835 h 1265365"/>
                <a:gd name="connsiteX8831" fmla="*/ 328052 w 1667234"/>
                <a:gd name="connsiteY8831" fmla="*/ 1048835 h 1265365"/>
                <a:gd name="connsiteX8832" fmla="*/ 329145 w 1667234"/>
                <a:gd name="connsiteY8832" fmla="*/ 1048657 h 1265365"/>
                <a:gd name="connsiteX8833" fmla="*/ 329145 w 1667234"/>
                <a:gd name="connsiteY8833" fmla="*/ 1048657 h 1265365"/>
                <a:gd name="connsiteX8834" fmla="*/ 329145 w 1667234"/>
                <a:gd name="connsiteY8834" fmla="*/ 1048657 h 1265365"/>
                <a:gd name="connsiteX8835" fmla="*/ 330059 w 1667234"/>
                <a:gd name="connsiteY8835" fmla="*/ 1049279 h 1265365"/>
                <a:gd name="connsiteX8836" fmla="*/ 330059 w 1667234"/>
                <a:gd name="connsiteY8836" fmla="*/ 1049279 h 1265365"/>
                <a:gd name="connsiteX8837" fmla="*/ 330059 w 1667234"/>
                <a:gd name="connsiteY8837" fmla="*/ 1049279 h 1265365"/>
                <a:gd name="connsiteX8838" fmla="*/ 330465 w 1667234"/>
                <a:gd name="connsiteY8838" fmla="*/ 1050371 h 1265365"/>
                <a:gd name="connsiteX8839" fmla="*/ 330465 w 1667234"/>
                <a:gd name="connsiteY8839" fmla="*/ 1050371 h 1265365"/>
                <a:gd name="connsiteX8840" fmla="*/ 330465 w 1667234"/>
                <a:gd name="connsiteY8840" fmla="*/ 1050371 h 1265365"/>
                <a:gd name="connsiteX8841" fmla="*/ 330834 w 1667234"/>
                <a:gd name="connsiteY8841" fmla="*/ 1051336 h 1265365"/>
                <a:gd name="connsiteX8842" fmla="*/ 330834 w 1667234"/>
                <a:gd name="connsiteY8842" fmla="*/ 1051336 h 1265365"/>
                <a:gd name="connsiteX8843" fmla="*/ 330834 w 1667234"/>
                <a:gd name="connsiteY8843" fmla="*/ 1051336 h 1265365"/>
                <a:gd name="connsiteX8844" fmla="*/ 331748 w 1667234"/>
                <a:gd name="connsiteY8844" fmla="*/ 1050168 h 1265365"/>
                <a:gd name="connsiteX8845" fmla="*/ 331748 w 1667234"/>
                <a:gd name="connsiteY8845" fmla="*/ 1050168 h 1265365"/>
                <a:gd name="connsiteX8846" fmla="*/ 332155 w 1667234"/>
                <a:gd name="connsiteY8846" fmla="*/ 1049571 h 1265365"/>
                <a:gd name="connsiteX8847" fmla="*/ 332155 w 1667234"/>
                <a:gd name="connsiteY8847" fmla="*/ 1049571 h 1265365"/>
                <a:gd name="connsiteX8848" fmla="*/ 334720 w 1667234"/>
                <a:gd name="connsiteY8848" fmla="*/ 1053115 h 1265365"/>
                <a:gd name="connsiteX8849" fmla="*/ 334720 w 1667234"/>
                <a:gd name="connsiteY8849" fmla="*/ 1053115 h 1265365"/>
                <a:gd name="connsiteX8850" fmla="*/ 334720 w 1667234"/>
                <a:gd name="connsiteY8850" fmla="*/ 1053115 h 1265365"/>
                <a:gd name="connsiteX8851" fmla="*/ 336079 w 1667234"/>
                <a:gd name="connsiteY8851" fmla="*/ 1056746 h 1265365"/>
                <a:gd name="connsiteX8852" fmla="*/ 336079 w 1667234"/>
                <a:gd name="connsiteY8852" fmla="*/ 1056746 h 1265365"/>
                <a:gd name="connsiteX8853" fmla="*/ 336079 w 1667234"/>
                <a:gd name="connsiteY8853" fmla="*/ 1056746 h 1265365"/>
                <a:gd name="connsiteX8854" fmla="*/ 336650 w 1667234"/>
                <a:gd name="connsiteY8854" fmla="*/ 1058359 h 1265365"/>
                <a:gd name="connsiteX8855" fmla="*/ 336650 w 1667234"/>
                <a:gd name="connsiteY8855" fmla="*/ 1058359 h 1265365"/>
                <a:gd name="connsiteX8856" fmla="*/ 336650 w 1667234"/>
                <a:gd name="connsiteY8856" fmla="*/ 1058359 h 1265365"/>
                <a:gd name="connsiteX8857" fmla="*/ 337514 w 1667234"/>
                <a:gd name="connsiteY8857" fmla="*/ 1061306 h 1265365"/>
                <a:gd name="connsiteX8858" fmla="*/ 337514 w 1667234"/>
                <a:gd name="connsiteY8858" fmla="*/ 1061306 h 1265365"/>
                <a:gd name="connsiteX8859" fmla="*/ 337514 w 1667234"/>
                <a:gd name="connsiteY8859" fmla="*/ 1061306 h 1265365"/>
                <a:gd name="connsiteX8860" fmla="*/ 336853 w 1667234"/>
                <a:gd name="connsiteY8860" fmla="*/ 1062017 h 1265365"/>
                <a:gd name="connsiteX8861" fmla="*/ 336853 w 1667234"/>
                <a:gd name="connsiteY8861" fmla="*/ 1062017 h 1265365"/>
                <a:gd name="connsiteX8862" fmla="*/ 336853 w 1667234"/>
                <a:gd name="connsiteY8862" fmla="*/ 1062017 h 1265365"/>
                <a:gd name="connsiteX8863" fmla="*/ 333551 w 1667234"/>
                <a:gd name="connsiteY8863" fmla="*/ 1058982 h 1265365"/>
                <a:gd name="connsiteX8864" fmla="*/ 333551 w 1667234"/>
                <a:gd name="connsiteY8864" fmla="*/ 1058982 h 1265365"/>
                <a:gd name="connsiteX8865" fmla="*/ 333551 w 1667234"/>
                <a:gd name="connsiteY8865" fmla="*/ 1058982 h 1265365"/>
                <a:gd name="connsiteX8866" fmla="*/ 333374 w 1667234"/>
                <a:gd name="connsiteY8866" fmla="*/ 1058753 h 1265365"/>
                <a:gd name="connsiteX8867" fmla="*/ 333374 w 1667234"/>
                <a:gd name="connsiteY8867" fmla="*/ 1058753 h 1265365"/>
                <a:gd name="connsiteX8868" fmla="*/ 333374 w 1667234"/>
                <a:gd name="connsiteY8868" fmla="*/ 1058753 h 1265365"/>
                <a:gd name="connsiteX8869" fmla="*/ 333475 w 1667234"/>
                <a:gd name="connsiteY8869" fmla="*/ 1065141 h 1265365"/>
                <a:gd name="connsiteX8870" fmla="*/ 333475 w 1667234"/>
                <a:gd name="connsiteY8870" fmla="*/ 1065141 h 1265365"/>
                <a:gd name="connsiteX8871" fmla="*/ 333475 w 1667234"/>
                <a:gd name="connsiteY8871" fmla="*/ 1065141 h 1265365"/>
                <a:gd name="connsiteX8872" fmla="*/ 334174 w 1667234"/>
                <a:gd name="connsiteY8872" fmla="*/ 1067656 h 1265365"/>
                <a:gd name="connsiteX8873" fmla="*/ 334174 w 1667234"/>
                <a:gd name="connsiteY8873" fmla="*/ 1067656 h 1265365"/>
                <a:gd name="connsiteX8874" fmla="*/ 334174 w 1667234"/>
                <a:gd name="connsiteY8874" fmla="*/ 1067656 h 1265365"/>
                <a:gd name="connsiteX8875" fmla="*/ 334644 w 1667234"/>
                <a:gd name="connsiteY8875" fmla="*/ 1069179 h 1265365"/>
                <a:gd name="connsiteX8876" fmla="*/ 334644 w 1667234"/>
                <a:gd name="connsiteY8876" fmla="*/ 1069179 h 1265365"/>
                <a:gd name="connsiteX8877" fmla="*/ 334644 w 1667234"/>
                <a:gd name="connsiteY8877" fmla="*/ 1069179 h 1265365"/>
                <a:gd name="connsiteX8878" fmla="*/ 334821 w 1667234"/>
                <a:gd name="connsiteY8878" fmla="*/ 1070297 h 1265365"/>
                <a:gd name="connsiteX8879" fmla="*/ 334821 w 1667234"/>
                <a:gd name="connsiteY8879" fmla="*/ 1070297 h 1265365"/>
                <a:gd name="connsiteX8880" fmla="*/ 334821 w 1667234"/>
                <a:gd name="connsiteY8880" fmla="*/ 1070297 h 1265365"/>
                <a:gd name="connsiteX8881" fmla="*/ 335291 w 1667234"/>
                <a:gd name="connsiteY8881" fmla="*/ 1074894 h 1265365"/>
                <a:gd name="connsiteX8882" fmla="*/ 335291 w 1667234"/>
                <a:gd name="connsiteY8882" fmla="*/ 1074894 h 1265365"/>
                <a:gd name="connsiteX8883" fmla="*/ 335291 w 1667234"/>
                <a:gd name="connsiteY8883" fmla="*/ 1074894 h 1265365"/>
                <a:gd name="connsiteX8884" fmla="*/ 335622 w 1667234"/>
                <a:gd name="connsiteY8884" fmla="*/ 1076418 h 1265365"/>
                <a:gd name="connsiteX8885" fmla="*/ 335622 w 1667234"/>
                <a:gd name="connsiteY8885" fmla="*/ 1076418 h 1265365"/>
                <a:gd name="connsiteX8886" fmla="*/ 335622 w 1667234"/>
                <a:gd name="connsiteY8886" fmla="*/ 1076418 h 1265365"/>
                <a:gd name="connsiteX8887" fmla="*/ 335812 w 1667234"/>
                <a:gd name="connsiteY8887" fmla="*/ 1076545 h 1265365"/>
                <a:gd name="connsiteX8888" fmla="*/ 335812 w 1667234"/>
                <a:gd name="connsiteY8888" fmla="*/ 1076545 h 1265365"/>
                <a:gd name="connsiteX8889" fmla="*/ 336371 w 1667234"/>
                <a:gd name="connsiteY8889" fmla="*/ 1076533 h 1265365"/>
                <a:gd name="connsiteX8890" fmla="*/ 336371 w 1667234"/>
                <a:gd name="connsiteY8890" fmla="*/ 1076533 h 1265365"/>
                <a:gd name="connsiteX8891" fmla="*/ 336371 w 1667234"/>
                <a:gd name="connsiteY8891" fmla="*/ 1076533 h 1265365"/>
                <a:gd name="connsiteX8892" fmla="*/ 339711 w 1667234"/>
                <a:gd name="connsiteY8892" fmla="*/ 1077257 h 1265365"/>
                <a:gd name="connsiteX8893" fmla="*/ 339711 w 1667234"/>
                <a:gd name="connsiteY8893" fmla="*/ 1077257 h 1265365"/>
                <a:gd name="connsiteX8894" fmla="*/ 339711 w 1667234"/>
                <a:gd name="connsiteY8894" fmla="*/ 1077257 h 1265365"/>
                <a:gd name="connsiteX8895" fmla="*/ 344067 w 1667234"/>
                <a:gd name="connsiteY8895" fmla="*/ 1079758 h 1265365"/>
                <a:gd name="connsiteX8896" fmla="*/ 344067 w 1667234"/>
                <a:gd name="connsiteY8896" fmla="*/ 1079758 h 1265365"/>
                <a:gd name="connsiteX8897" fmla="*/ 344067 w 1667234"/>
                <a:gd name="connsiteY8897" fmla="*/ 1079758 h 1265365"/>
                <a:gd name="connsiteX8898" fmla="*/ 347254 w 1667234"/>
                <a:gd name="connsiteY8898" fmla="*/ 1081117 h 1265365"/>
                <a:gd name="connsiteX8899" fmla="*/ 347254 w 1667234"/>
                <a:gd name="connsiteY8899" fmla="*/ 1081117 h 1265365"/>
                <a:gd name="connsiteX8900" fmla="*/ 347254 w 1667234"/>
                <a:gd name="connsiteY8900" fmla="*/ 1081117 h 1265365"/>
                <a:gd name="connsiteX8901" fmla="*/ 347534 w 1667234"/>
                <a:gd name="connsiteY8901" fmla="*/ 1080978 h 1265365"/>
                <a:gd name="connsiteX8902" fmla="*/ 347534 w 1667234"/>
                <a:gd name="connsiteY8902" fmla="*/ 1080978 h 1265365"/>
                <a:gd name="connsiteX8903" fmla="*/ 347534 w 1667234"/>
                <a:gd name="connsiteY8903" fmla="*/ 1080978 h 1265365"/>
                <a:gd name="connsiteX8904" fmla="*/ 348639 w 1667234"/>
                <a:gd name="connsiteY8904" fmla="*/ 1080597 h 1265365"/>
                <a:gd name="connsiteX8905" fmla="*/ 348639 w 1667234"/>
                <a:gd name="connsiteY8905" fmla="*/ 1080597 h 1265365"/>
                <a:gd name="connsiteX8906" fmla="*/ 348639 w 1667234"/>
                <a:gd name="connsiteY8906" fmla="*/ 1080597 h 1265365"/>
                <a:gd name="connsiteX8907" fmla="*/ 350036 w 1667234"/>
                <a:gd name="connsiteY8907" fmla="*/ 1082641 h 1265365"/>
                <a:gd name="connsiteX8908" fmla="*/ 350036 w 1667234"/>
                <a:gd name="connsiteY8908" fmla="*/ 1082641 h 1265365"/>
                <a:gd name="connsiteX8909" fmla="*/ 350036 w 1667234"/>
                <a:gd name="connsiteY8909" fmla="*/ 1082641 h 1265365"/>
                <a:gd name="connsiteX8910" fmla="*/ 351204 w 1667234"/>
                <a:gd name="connsiteY8910" fmla="*/ 1086540 h 1265365"/>
                <a:gd name="connsiteX8911" fmla="*/ 351204 w 1667234"/>
                <a:gd name="connsiteY8911" fmla="*/ 1086540 h 1265365"/>
                <a:gd name="connsiteX8912" fmla="*/ 351395 w 1667234"/>
                <a:gd name="connsiteY8912" fmla="*/ 1086832 h 1265365"/>
                <a:gd name="connsiteX8913" fmla="*/ 351395 w 1667234"/>
                <a:gd name="connsiteY8913" fmla="*/ 1086832 h 1265365"/>
                <a:gd name="connsiteX8914" fmla="*/ 351395 w 1667234"/>
                <a:gd name="connsiteY8914" fmla="*/ 1086832 h 1265365"/>
                <a:gd name="connsiteX8915" fmla="*/ 352245 w 1667234"/>
                <a:gd name="connsiteY8915" fmla="*/ 1087912 h 1265365"/>
                <a:gd name="connsiteX8916" fmla="*/ 352245 w 1667234"/>
                <a:gd name="connsiteY8916" fmla="*/ 1087912 h 1265365"/>
                <a:gd name="connsiteX8917" fmla="*/ 352245 w 1667234"/>
                <a:gd name="connsiteY8917" fmla="*/ 1087912 h 1265365"/>
                <a:gd name="connsiteX8918" fmla="*/ 352487 w 1667234"/>
                <a:gd name="connsiteY8918" fmla="*/ 1089715 h 1265365"/>
                <a:gd name="connsiteX8919" fmla="*/ 352487 w 1667234"/>
                <a:gd name="connsiteY8919" fmla="*/ 1089715 h 1265365"/>
                <a:gd name="connsiteX8920" fmla="*/ 352385 w 1667234"/>
                <a:gd name="connsiteY8920" fmla="*/ 1090185 h 1265365"/>
                <a:gd name="connsiteX8921" fmla="*/ 352385 w 1667234"/>
                <a:gd name="connsiteY8921" fmla="*/ 1090185 h 1265365"/>
                <a:gd name="connsiteX8922" fmla="*/ 352385 w 1667234"/>
                <a:gd name="connsiteY8922" fmla="*/ 1090185 h 1265365"/>
                <a:gd name="connsiteX8923" fmla="*/ 350417 w 1667234"/>
                <a:gd name="connsiteY8923" fmla="*/ 1093855 h 1265365"/>
                <a:gd name="connsiteX8924" fmla="*/ 350417 w 1667234"/>
                <a:gd name="connsiteY8924" fmla="*/ 1093855 h 1265365"/>
                <a:gd name="connsiteX8925" fmla="*/ 350417 w 1667234"/>
                <a:gd name="connsiteY8925" fmla="*/ 1093855 h 1265365"/>
                <a:gd name="connsiteX8926" fmla="*/ 349731 w 1667234"/>
                <a:gd name="connsiteY8926" fmla="*/ 1094211 h 1265365"/>
                <a:gd name="connsiteX8927" fmla="*/ 349731 w 1667234"/>
                <a:gd name="connsiteY8927" fmla="*/ 1094211 h 1265365"/>
                <a:gd name="connsiteX8928" fmla="*/ 349731 w 1667234"/>
                <a:gd name="connsiteY8928" fmla="*/ 1094211 h 1265365"/>
                <a:gd name="connsiteX8929" fmla="*/ 347585 w 1667234"/>
                <a:gd name="connsiteY8929" fmla="*/ 1095785 h 1265365"/>
                <a:gd name="connsiteX8930" fmla="*/ 347585 w 1667234"/>
                <a:gd name="connsiteY8930" fmla="*/ 1095785 h 1265365"/>
                <a:gd name="connsiteX8931" fmla="*/ 347585 w 1667234"/>
                <a:gd name="connsiteY8931" fmla="*/ 1095785 h 1265365"/>
                <a:gd name="connsiteX8932" fmla="*/ 347534 w 1667234"/>
                <a:gd name="connsiteY8932" fmla="*/ 1096636 h 1265365"/>
                <a:gd name="connsiteX8933" fmla="*/ 347534 w 1667234"/>
                <a:gd name="connsiteY8933" fmla="*/ 1096636 h 1265365"/>
                <a:gd name="connsiteX8934" fmla="*/ 347534 w 1667234"/>
                <a:gd name="connsiteY8934" fmla="*/ 1096636 h 1265365"/>
                <a:gd name="connsiteX8935" fmla="*/ 347381 w 1667234"/>
                <a:gd name="connsiteY8935" fmla="*/ 1097766 h 1265365"/>
                <a:gd name="connsiteX8936" fmla="*/ 347381 w 1667234"/>
                <a:gd name="connsiteY8936" fmla="*/ 1097766 h 1265365"/>
                <a:gd name="connsiteX8937" fmla="*/ 347381 w 1667234"/>
                <a:gd name="connsiteY8937" fmla="*/ 1097766 h 1265365"/>
                <a:gd name="connsiteX8938" fmla="*/ 345464 w 1667234"/>
                <a:gd name="connsiteY8938" fmla="*/ 1097944 h 1265365"/>
                <a:gd name="connsiteX8939" fmla="*/ 345464 w 1667234"/>
                <a:gd name="connsiteY8939" fmla="*/ 1097944 h 1265365"/>
                <a:gd name="connsiteX8940" fmla="*/ 345464 w 1667234"/>
                <a:gd name="connsiteY8940" fmla="*/ 1097944 h 1265365"/>
                <a:gd name="connsiteX8941" fmla="*/ 341095 w 1667234"/>
                <a:gd name="connsiteY8941" fmla="*/ 1097170 h 1265365"/>
                <a:gd name="connsiteX8942" fmla="*/ 341095 w 1667234"/>
                <a:gd name="connsiteY8942" fmla="*/ 1097170 h 1265365"/>
                <a:gd name="connsiteX8943" fmla="*/ 341095 w 1667234"/>
                <a:gd name="connsiteY8943" fmla="*/ 1097170 h 1265365"/>
                <a:gd name="connsiteX8944" fmla="*/ 339939 w 1667234"/>
                <a:gd name="connsiteY8944" fmla="*/ 1097424 h 1265365"/>
                <a:gd name="connsiteX8945" fmla="*/ 339939 w 1667234"/>
                <a:gd name="connsiteY8945" fmla="*/ 1097424 h 1265365"/>
                <a:gd name="connsiteX8946" fmla="*/ 339939 w 1667234"/>
                <a:gd name="connsiteY8946" fmla="*/ 1097424 h 1265365"/>
                <a:gd name="connsiteX8947" fmla="*/ 338974 w 1667234"/>
                <a:gd name="connsiteY8947" fmla="*/ 1098020 h 1265365"/>
                <a:gd name="connsiteX8948" fmla="*/ 338974 w 1667234"/>
                <a:gd name="connsiteY8948" fmla="*/ 1098020 h 1265365"/>
                <a:gd name="connsiteX8949" fmla="*/ 338974 w 1667234"/>
                <a:gd name="connsiteY8949" fmla="*/ 1098020 h 1265365"/>
                <a:gd name="connsiteX8950" fmla="*/ 337768 w 1667234"/>
                <a:gd name="connsiteY8950" fmla="*/ 1099519 h 1265365"/>
                <a:gd name="connsiteX8951" fmla="*/ 337768 w 1667234"/>
                <a:gd name="connsiteY8951" fmla="*/ 1099519 h 1265365"/>
                <a:gd name="connsiteX8952" fmla="*/ 337768 w 1667234"/>
                <a:gd name="connsiteY8952" fmla="*/ 1099519 h 1265365"/>
                <a:gd name="connsiteX8953" fmla="*/ 336904 w 1667234"/>
                <a:gd name="connsiteY8953" fmla="*/ 1103024 h 1265365"/>
                <a:gd name="connsiteX8954" fmla="*/ 336904 w 1667234"/>
                <a:gd name="connsiteY8954" fmla="*/ 1103024 h 1265365"/>
                <a:gd name="connsiteX8955" fmla="*/ 336739 w 1667234"/>
                <a:gd name="connsiteY8955" fmla="*/ 1103926 h 1265365"/>
                <a:gd name="connsiteX8956" fmla="*/ 336739 w 1667234"/>
                <a:gd name="connsiteY8956" fmla="*/ 1103926 h 1265365"/>
                <a:gd name="connsiteX8957" fmla="*/ 336739 w 1667234"/>
                <a:gd name="connsiteY8957" fmla="*/ 1103926 h 1265365"/>
                <a:gd name="connsiteX8958" fmla="*/ 336206 w 1667234"/>
                <a:gd name="connsiteY8958" fmla="*/ 1107761 h 1265365"/>
                <a:gd name="connsiteX8959" fmla="*/ 336206 w 1667234"/>
                <a:gd name="connsiteY8959" fmla="*/ 1107761 h 1265365"/>
                <a:gd name="connsiteX8960" fmla="*/ 336206 w 1667234"/>
                <a:gd name="connsiteY8960" fmla="*/ 1107761 h 1265365"/>
                <a:gd name="connsiteX8961" fmla="*/ 337044 w 1667234"/>
                <a:gd name="connsiteY8961" fmla="*/ 1107710 h 1265365"/>
                <a:gd name="connsiteX8962" fmla="*/ 337044 w 1667234"/>
                <a:gd name="connsiteY8962" fmla="*/ 1107710 h 1265365"/>
                <a:gd name="connsiteX8963" fmla="*/ 337044 w 1667234"/>
                <a:gd name="connsiteY8963" fmla="*/ 1107710 h 1265365"/>
                <a:gd name="connsiteX8964" fmla="*/ 338327 w 1667234"/>
                <a:gd name="connsiteY8964" fmla="*/ 1107787 h 1265365"/>
                <a:gd name="connsiteX8965" fmla="*/ 338327 w 1667234"/>
                <a:gd name="connsiteY8965" fmla="*/ 1107787 h 1265365"/>
                <a:gd name="connsiteX8966" fmla="*/ 338327 w 1667234"/>
                <a:gd name="connsiteY8966" fmla="*/ 1107787 h 1265365"/>
                <a:gd name="connsiteX8967" fmla="*/ 339139 w 1667234"/>
                <a:gd name="connsiteY8967" fmla="*/ 1110720 h 1265365"/>
                <a:gd name="connsiteX8968" fmla="*/ 339139 w 1667234"/>
                <a:gd name="connsiteY8968" fmla="*/ 1110720 h 1265365"/>
                <a:gd name="connsiteX8969" fmla="*/ 339139 w 1667234"/>
                <a:gd name="connsiteY8969" fmla="*/ 1110720 h 1265365"/>
                <a:gd name="connsiteX8970" fmla="*/ 338492 w 1667234"/>
                <a:gd name="connsiteY8970" fmla="*/ 1111342 h 1265365"/>
                <a:gd name="connsiteX8971" fmla="*/ 338492 w 1667234"/>
                <a:gd name="connsiteY8971" fmla="*/ 1111342 h 1265365"/>
                <a:gd name="connsiteX8972" fmla="*/ 338492 w 1667234"/>
                <a:gd name="connsiteY8972" fmla="*/ 1111342 h 1265365"/>
                <a:gd name="connsiteX8973" fmla="*/ 338542 w 1667234"/>
                <a:gd name="connsiteY8973" fmla="*/ 1111457 h 1265365"/>
                <a:gd name="connsiteX8974" fmla="*/ 338542 w 1667234"/>
                <a:gd name="connsiteY8974" fmla="*/ 1111457 h 1265365"/>
                <a:gd name="connsiteX8975" fmla="*/ 338542 w 1667234"/>
                <a:gd name="connsiteY8975" fmla="*/ 1111457 h 1265365"/>
                <a:gd name="connsiteX8976" fmla="*/ 338847 w 1667234"/>
                <a:gd name="connsiteY8976" fmla="*/ 1112943 h 1265365"/>
                <a:gd name="connsiteX8977" fmla="*/ 338847 w 1667234"/>
                <a:gd name="connsiteY8977" fmla="*/ 1112943 h 1265365"/>
                <a:gd name="connsiteX8978" fmla="*/ 338847 w 1667234"/>
                <a:gd name="connsiteY8978" fmla="*/ 1112943 h 1265365"/>
                <a:gd name="connsiteX8979" fmla="*/ 339088 w 1667234"/>
                <a:gd name="connsiteY8979" fmla="*/ 1113235 h 1265365"/>
                <a:gd name="connsiteX8980" fmla="*/ 339088 w 1667234"/>
                <a:gd name="connsiteY8980" fmla="*/ 1113235 h 1265365"/>
                <a:gd name="connsiteX8981" fmla="*/ 339088 w 1667234"/>
                <a:gd name="connsiteY8981" fmla="*/ 1113235 h 1265365"/>
                <a:gd name="connsiteX8982" fmla="*/ 339647 w 1667234"/>
                <a:gd name="connsiteY8982" fmla="*/ 1113768 h 1265365"/>
                <a:gd name="connsiteX8983" fmla="*/ 339647 w 1667234"/>
                <a:gd name="connsiteY8983" fmla="*/ 1113768 h 1265365"/>
                <a:gd name="connsiteX8984" fmla="*/ 339647 w 1667234"/>
                <a:gd name="connsiteY8984" fmla="*/ 1113768 h 1265365"/>
                <a:gd name="connsiteX8985" fmla="*/ 340282 w 1667234"/>
                <a:gd name="connsiteY8985" fmla="*/ 1114708 h 1265365"/>
                <a:gd name="connsiteX8986" fmla="*/ 340282 w 1667234"/>
                <a:gd name="connsiteY8986" fmla="*/ 1114708 h 1265365"/>
                <a:gd name="connsiteX8987" fmla="*/ 340282 w 1667234"/>
                <a:gd name="connsiteY8987" fmla="*/ 1114708 h 1265365"/>
                <a:gd name="connsiteX8988" fmla="*/ 339711 w 1667234"/>
                <a:gd name="connsiteY8988" fmla="*/ 1115787 h 1265365"/>
                <a:gd name="connsiteX8989" fmla="*/ 339711 w 1667234"/>
                <a:gd name="connsiteY8989" fmla="*/ 1115787 h 1265365"/>
                <a:gd name="connsiteX8990" fmla="*/ 339711 w 1667234"/>
                <a:gd name="connsiteY8990" fmla="*/ 1115787 h 1265365"/>
                <a:gd name="connsiteX8991" fmla="*/ 339241 w 1667234"/>
                <a:gd name="connsiteY8991" fmla="*/ 1116105 h 1265365"/>
                <a:gd name="connsiteX8992" fmla="*/ 339241 w 1667234"/>
                <a:gd name="connsiteY8992" fmla="*/ 1116105 h 1265365"/>
                <a:gd name="connsiteX8993" fmla="*/ 339241 w 1667234"/>
                <a:gd name="connsiteY8993" fmla="*/ 1116105 h 1265365"/>
                <a:gd name="connsiteX8994" fmla="*/ 341209 w 1667234"/>
                <a:gd name="connsiteY8994" fmla="*/ 1116816 h 1265365"/>
                <a:gd name="connsiteX8995" fmla="*/ 341209 w 1667234"/>
                <a:gd name="connsiteY8995" fmla="*/ 1116816 h 1265365"/>
                <a:gd name="connsiteX8996" fmla="*/ 341209 w 1667234"/>
                <a:gd name="connsiteY8996" fmla="*/ 1116816 h 1265365"/>
                <a:gd name="connsiteX8997" fmla="*/ 343521 w 1667234"/>
                <a:gd name="connsiteY8997" fmla="*/ 1118607 h 1265365"/>
                <a:gd name="connsiteX8998" fmla="*/ 343521 w 1667234"/>
                <a:gd name="connsiteY8998" fmla="*/ 1118607 h 1265365"/>
                <a:gd name="connsiteX8999" fmla="*/ 343521 w 1667234"/>
                <a:gd name="connsiteY8999" fmla="*/ 1118607 h 1265365"/>
                <a:gd name="connsiteX9000" fmla="*/ 344498 w 1667234"/>
                <a:gd name="connsiteY9000" fmla="*/ 1120994 h 1265365"/>
                <a:gd name="connsiteX9001" fmla="*/ 344498 w 1667234"/>
                <a:gd name="connsiteY9001" fmla="*/ 1120994 h 1265365"/>
                <a:gd name="connsiteX9002" fmla="*/ 344498 w 1667234"/>
                <a:gd name="connsiteY9002" fmla="*/ 1120994 h 1265365"/>
                <a:gd name="connsiteX9003" fmla="*/ 344829 w 1667234"/>
                <a:gd name="connsiteY9003" fmla="*/ 1121223 h 1265365"/>
                <a:gd name="connsiteX9004" fmla="*/ 344829 w 1667234"/>
                <a:gd name="connsiteY9004" fmla="*/ 1121223 h 1265365"/>
                <a:gd name="connsiteX9005" fmla="*/ 344829 w 1667234"/>
                <a:gd name="connsiteY9005" fmla="*/ 1121223 h 1265365"/>
                <a:gd name="connsiteX9006" fmla="*/ 346200 w 1667234"/>
                <a:gd name="connsiteY9006" fmla="*/ 1122175 h 1265365"/>
                <a:gd name="connsiteX9007" fmla="*/ 346200 w 1667234"/>
                <a:gd name="connsiteY9007" fmla="*/ 1122175 h 1265365"/>
                <a:gd name="connsiteX9008" fmla="*/ 346200 w 1667234"/>
                <a:gd name="connsiteY9008" fmla="*/ 1122175 h 1265365"/>
                <a:gd name="connsiteX9009" fmla="*/ 347445 w 1667234"/>
                <a:gd name="connsiteY9009" fmla="*/ 1123179 h 1265365"/>
                <a:gd name="connsiteX9010" fmla="*/ 347445 w 1667234"/>
                <a:gd name="connsiteY9010" fmla="*/ 1123179 h 1265365"/>
                <a:gd name="connsiteX9011" fmla="*/ 347445 w 1667234"/>
                <a:gd name="connsiteY9011" fmla="*/ 1123179 h 1265365"/>
                <a:gd name="connsiteX9012" fmla="*/ 348143 w 1667234"/>
                <a:gd name="connsiteY9012" fmla="*/ 1123738 h 1265365"/>
                <a:gd name="connsiteX9013" fmla="*/ 348143 w 1667234"/>
                <a:gd name="connsiteY9013" fmla="*/ 1123738 h 1265365"/>
                <a:gd name="connsiteX9014" fmla="*/ 348143 w 1667234"/>
                <a:gd name="connsiteY9014" fmla="*/ 1123738 h 1265365"/>
                <a:gd name="connsiteX9015" fmla="*/ 348804 w 1667234"/>
                <a:gd name="connsiteY9015" fmla="*/ 1124360 h 1265365"/>
                <a:gd name="connsiteX9016" fmla="*/ 348804 w 1667234"/>
                <a:gd name="connsiteY9016" fmla="*/ 1124360 h 1265365"/>
                <a:gd name="connsiteX9017" fmla="*/ 348804 w 1667234"/>
                <a:gd name="connsiteY9017" fmla="*/ 1124360 h 1265365"/>
                <a:gd name="connsiteX9018" fmla="*/ 350810 w 1667234"/>
                <a:gd name="connsiteY9018" fmla="*/ 1125718 h 1265365"/>
                <a:gd name="connsiteX9019" fmla="*/ 350810 w 1667234"/>
                <a:gd name="connsiteY9019" fmla="*/ 1125718 h 1265365"/>
                <a:gd name="connsiteX9020" fmla="*/ 350810 w 1667234"/>
                <a:gd name="connsiteY9020" fmla="*/ 1125718 h 1265365"/>
                <a:gd name="connsiteX9021" fmla="*/ 351966 w 1667234"/>
                <a:gd name="connsiteY9021" fmla="*/ 1126023 h 1265365"/>
                <a:gd name="connsiteX9022" fmla="*/ 351966 w 1667234"/>
                <a:gd name="connsiteY9022" fmla="*/ 1126023 h 1265365"/>
                <a:gd name="connsiteX9023" fmla="*/ 351966 w 1667234"/>
                <a:gd name="connsiteY9023" fmla="*/ 1126023 h 1265365"/>
                <a:gd name="connsiteX9024" fmla="*/ 355319 w 1667234"/>
                <a:gd name="connsiteY9024" fmla="*/ 1127065 h 1265365"/>
                <a:gd name="connsiteX9025" fmla="*/ 355319 w 1667234"/>
                <a:gd name="connsiteY9025" fmla="*/ 1127065 h 1265365"/>
                <a:gd name="connsiteX9026" fmla="*/ 355319 w 1667234"/>
                <a:gd name="connsiteY9026" fmla="*/ 1127065 h 1265365"/>
                <a:gd name="connsiteX9027" fmla="*/ 357859 w 1667234"/>
                <a:gd name="connsiteY9027" fmla="*/ 1128373 h 1265365"/>
                <a:gd name="connsiteX9028" fmla="*/ 357859 w 1667234"/>
                <a:gd name="connsiteY9028" fmla="*/ 1128373 h 1265365"/>
                <a:gd name="connsiteX9029" fmla="*/ 357859 w 1667234"/>
                <a:gd name="connsiteY9029" fmla="*/ 1128373 h 1265365"/>
                <a:gd name="connsiteX9030" fmla="*/ 360030 w 1667234"/>
                <a:gd name="connsiteY9030" fmla="*/ 1129541 h 1265365"/>
                <a:gd name="connsiteX9031" fmla="*/ 360030 w 1667234"/>
                <a:gd name="connsiteY9031" fmla="*/ 1129541 h 1265365"/>
                <a:gd name="connsiteX9032" fmla="*/ 360030 w 1667234"/>
                <a:gd name="connsiteY9032" fmla="*/ 1129541 h 1265365"/>
                <a:gd name="connsiteX9033" fmla="*/ 361478 w 1667234"/>
                <a:gd name="connsiteY9033" fmla="*/ 1130163 h 1265365"/>
                <a:gd name="connsiteX9034" fmla="*/ 361478 w 1667234"/>
                <a:gd name="connsiteY9034" fmla="*/ 1130163 h 1265365"/>
                <a:gd name="connsiteX9035" fmla="*/ 361478 w 1667234"/>
                <a:gd name="connsiteY9035" fmla="*/ 1130163 h 1265365"/>
                <a:gd name="connsiteX9036" fmla="*/ 363967 w 1667234"/>
                <a:gd name="connsiteY9036" fmla="*/ 1131598 h 1265365"/>
                <a:gd name="connsiteX9037" fmla="*/ 363967 w 1667234"/>
                <a:gd name="connsiteY9037" fmla="*/ 1131598 h 1265365"/>
                <a:gd name="connsiteX9038" fmla="*/ 363967 w 1667234"/>
                <a:gd name="connsiteY9038" fmla="*/ 1131598 h 1265365"/>
                <a:gd name="connsiteX9039" fmla="*/ 365097 w 1667234"/>
                <a:gd name="connsiteY9039" fmla="*/ 1132564 h 1265365"/>
                <a:gd name="connsiteX9040" fmla="*/ 365097 w 1667234"/>
                <a:gd name="connsiteY9040" fmla="*/ 1132564 h 1265365"/>
                <a:gd name="connsiteX9041" fmla="*/ 365097 w 1667234"/>
                <a:gd name="connsiteY9041" fmla="*/ 1132564 h 1265365"/>
                <a:gd name="connsiteX9042" fmla="*/ 367345 w 1667234"/>
                <a:gd name="connsiteY9042" fmla="*/ 1135040 h 1265365"/>
                <a:gd name="connsiteX9043" fmla="*/ 367345 w 1667234"/>
                <a:gd name="connsiteY9043" fmla="*/ 1135040 h 1265365"/>
                <a:gd name="connsiteX9044" fmla="*/ 367345 w 1667234"/>
                <a:gd name="connsiteY9044" fmla="*/ 1135040 h 1265365"/>
                <a:gd name="connsiteX9045" fmla="*/ 368133 w 1667234"/>
                <a:gd name="connsiteY9045" fmla="*/ 1136336 h 1265365"/>
                <a:gd name="connsiteX9046" fmla="*/ 368133 w 1667234"/>
                <a:gd name="connsiteY9046" fmla="*/ 1136336 h 1265365"/>
                <a:gd name="connsiteX9047" fmla="*/ 368133 w 1667234"/>
                <a:gd name="connsiteY9047" fmla="*/ 1136336 h 1265365"/>
                <a:gd name="connsiteX9048" fmla="*/ 368920 w 1667234"/>
                <a:gd name="connsiteY9048" fmla="*/ 1138494 h 1265365"/>
                <a:gd name="connsiteX9049" fmla="*/ 368920 w 1667234"/>
                <a:gd name="connsiteY9049" fmla="*/ 1138494 h 1265365"/>
                <a:gd name="connsiteX9050" fmla="*/ 368920 w 1667234"/>
                <a:gd name="connsiteY9050" fmla="*/ 1138494 h 1265365"/>
                <a:gd name="connsiteX9051" fmla="*/ 367269 w 1667234"/>
                <a:gd name="connsiteY9051" fmla="*/ 1141009 h 1265365"/>
                <a:gd name="connsiteX9052" fmla="*/ 367269 w 1667234"/>
                <a:gd name="connsiteY9052" fmla="*/ 1141009 h 1265365"/>
                <a:gd name="connsiteX9053" fmla="*/ 367269 w 1667234"/>
                <a:gd name="connsiteY9053" fmla="*/ 1141009 h 1265365"/>
                <a:gd name="connsiteX9054" fmla="*/ 366063 w 1667234"/>
                <a:gd name="connsiteY9054" fmla="*/ 1142253 h 1265365"/>
                <a:gd name="connsiteX9055" fmla="*/ 366063 w 1667234"/>
                <a:gd name="connsiteY9055" fmla="*/ 1142253 h 1265365"/>
                <a:gd name="connsiteX9056" fmla="*/ 366063 w 1667234"/>
                <a:gd name="connsiteY9056" fmla="*/ 1142253 h 1265365"/>
                <a:gd name="connsiteX9057" fmla="*/ 365593 w 1667234"/>
                <a:gd name="connsiteY9057" fmla="*/ 1142723 h 1265365"/>
                <a:gd name="connsiteX9058" fmla="*/ 365593 w 1667234"/>
                <a:gd name="connsiteY9058" fmla="*/ 1142723 h 1265365"/>
                <a:gd name="connsiteX9059" fmla="*/ 365593 w 1667234"/>
                <a:gd name="connsiteY9059" fmla="*/ 1142723 h 1265365"/>
                <a:gd name="connsiteX9060" fmla="*/ 367015 w 1667234"/>
                <a:gd name="connsiteY9060" fmla="*/ 1143790 h 1265365"/>
                <a:gd name="connsiteX9061" fmla="*/ 367015 w 1667234"/>
                <a:gd name="connsiteY9061" fmla="*/ 1143790 h 1265365"/>
                <a:gd name="connsiteX9062" fmla="*/ 367015 w 1667234"/>
                <a:gd name="connsiteY9062" fmla="*/ 1143790 h 1265365"/>
                <a:gd name="connsiteX9063" fmla="*/ 374127 w 1667234"/>
                <a:gd name="connsiteY9063" fmla="*/ 1148959 h 1265365"/>
                <a:gd name="connsiteX9064" fmla="*/ 374127 w 1667234"/>
                <a:gd name="connsiteY9064" fmla="*/ 1148959 h 1265365"/>
                <a:gd name="connsiteX9065" fmla="*/ 374127 w 1667234"/>
                <a:gd name="connsiteY9065" fmla="*/ 1148959 h 1265365"/>
                <a:gd name="connsiteX9066" fmla="*/ 376896 w 1667234"/>
                <a:gd name="connsiteY9066" fmla="*/ 1149848 h 1265365"/>
                <a:gd name="connsiteX9067" fmla="*/ 376896 w 1667234"/>
                <a:gd name="connsiteY9067" fmla="*/ 1149848 h 1265365"/>
                <a:gd name="connsiteX9068" fmla="*/ 376896 w 1667234"/>
                <a:gd name="connsiteY9068" fmla="*/ 1149848 h 1265365"/>
                <a:gd name="connsiteX9069" fmla="*/ 384769 w 1667234"/>
                <a:gd name="connsiteY9069" fmla="*/ 1150877 h 1265365"/>
                <a:gd name="connsiteX9070" fmla="*/ 384769 w 1667234"/>
                <a:gd name="connsiteY9070" fmla="*/ 1150877 h 1265365"/>
                <a:gd name="connsiteX9071" fmla="*/ 384769 w 1667234"/>
                <a:gd name="connsiteY9071" fmla="*/ 1150877 h 1265365"/>
                <a:gd name="connsiteX9072" fmla="*/ 386484 w 1667234"/>
                <a:gd name="connsiteY9072" fmla="*/ 1150026 h 1265365"/>
                <a:gd name="connsiteX9073" fmla="*/ 386484 w 1667234"/>
                <a:gd name="connsiteY9073" fmla="*/ 1150026 h 1265365"/>
                <a:gd name="connsiteX9074" fmla="*/ 386484 w 1667234"/>
                <a:gd name="connsiteY9074" fmla="*/ 1150026 h 1265365"/>
                <a:gd name="connsiteX9075" fmla="*/ 388630 w 1667234"/>
                <a:gd name="connsiteY9075" fmla="*/ 1149175 h 1265365"/>
                <a:gd name="connsiteX9076" fmla="*/ 388630 w 1667234"/>
                <a:gd name="connsiteY9076" fmla="*/ 1149175 h 1265365"/>
                <a:gd name="connsiteX9077" fmla="*/ 388630 w 1667234"/>
                <a:gd name="connsiteY9077" fmla="*/ 1149175 h 1265365"/>
                <a:gd name="connsiteX9078" fmla="*/ 390713 w 1667234"/>
                <a:gd name="connsiteY9078" fmla="*/ 1149581 h 1265365"/>
                <a:gd name="connsiteX9079" fmla="*/ 390713 w 1667234"/>
                <a:gd name="connsiteY9079" fmla="*/ 1149581 h 1265365"/>
                <a:gd name="connsiteX9080" fmla="*/ 390713 w 1667234"/>
                <a:gd name="connsiteY9080" fmla="*/ 1149581 h 1265365"/>
                <a:gd name="connsiteX9081" fmla="*/ 392427 w 1667234"/>
                <a:gd name="connsiteY9081" fmla="*/ 1149950 h 1265365"/>
                <a:gd name="connsiteX9082" fmla="*/ 392427 w 1667234"/>
                <a:gd name="connsiteY9082" fmla="*/ 1149950 h 1265365"/>
                <a:gd name="connsiteX9083" fmla="*/ 392427 w 1667234"/>
                <a:gd name="connsiteY9083" fmla="*/ 1149950 h 1265365"/>
                <a:gd name="connsiteX9084" fmla="*/ 392681 w 1667234"/>
                <a:gd name="connsiteY9084" fmla="*/ 1149912 h 1265365"/>
                <a:gd name="connsiteX9085" fmla="*/ 392681 w 1667234"/>
                <a:gd name="connsiteY9085" fmla="*/ 1149912 h 1265365"/>
                <a:gd name="connsiteX9086" fmla="*/ 392681 w 1667234"/>
                <a:gd name="connsiteY9086" fmla="*/ 1149912 h 1265365"/>
                <a:gd name="connsiteX9087" fmla="*/ 394535 w 1667234"/>
                <a:gd name="connsiteY9087" fmla="*/ 1147079 h 1265365"/>
                <a:gd name="connsiteX9088" fmla="*/ 394535 w 1667234"/>
                <a:gd name="connsiteY9088" fmla="*/ 1147079 h 1265365"/>
                <a:gd name="connsiteX9089" fmla="*/ 394535 w 1667234"/>
                <a:gd name="connsiteY9089" fmla="*/ 1147079 h 1265365"/>
                <a:gd name="connsiteX9090" fmla="*/ 395653 w 1667234"/>
                <a:gd name="connsiteY9090" fmla="*/ 1145441 h 1265365"/>
                <a:gd name="connsiteX9091" fmla="*/ 395653 w 1667234"/>
                <a:gd name="connsiteY9091" fmla="*/ 1145441 h 1265365"/>
                <a:gd name="connsiteX9092" fmla="*/ 395653 w 1667234"/>
                <a:gd name="connsiteY9092" fmla="*/ 1145441 h 1265365"/>
                <a:gd name="connsiteX9093" fmla="*/ 396605 w 1667234"/>
                <a:gd name="connsiteY9093" fmla="*/ 1143854 h 1265365"/>
                <a:gd name="connsiteX9094" fmla="*/ 396605 w 1667234"/>
                <a:gd name="connsiteY9094" fmla="*/ 1143854 h 1265365"/>
                <a:gd name="connsiteX9095" fmla="*/ 396605 w 1667234"/>
                <a:gd name="connsiteY9095" fmla="*/ 1143854 h 1265365"/>
                <a:gd name="connsiteX9096" fmla="*/ 396529 w 1667234"/>
                <a:gd name="connsiteY9096" fmla="*/ 1143104 h 1265365"/>
                <a:gd name="connsiteX9097" fmla="*/ 396529 w 1667234"/>
                <a:gd name="connsiteY9097" fmla="*/ 1143104 h 1265365"/>
                <a:gd name="connsiteX9098" fmla="*/ 396529 w 1667234"/>
                <a:gd name="connsiteY9098" fmla="*/ 1143104 h 1265365"/>
                <a:gd name="connsiteX9099" fmla="*/ 396224 w 1667234"/>
                <a:gd name="connsiteY9099" fmla="*/ 1143155 h 1265365"/>
                <a:gd name="connsiteX9100" fmla="*/ 396224 w 1667234"/>
                <a:gd name="connsiteY9100" fmla="*/ 1143155 h 1265365"/>
                <a:gd name="connsiteX9101" fmla="*/ 396224 w 1667234"/>
                <a:gd name="connsiteY9101" fmla="*/ 1143155 h 1265365"/>
                <a:gd name="connsiteX9102" fmla="*/ 393697 w 1667234"/>
                <a:gd name="connsiteY9102" fmla="*/ 1144870 h 1265365"/>
                <a:gd name="connsiteX9103" fmla="*/ 393697 w 1667234"/>
                <a:gd name="connsiteY9103" fmla="*/ 1144870 h 1265365"/>
                <a:gd name="connsiteX9104" fmla="*/ 393697 w 1667234"/>
                <a:gd name="connsiteY9104" fmla="*/ 1144870 h 1265365"/>
                <a:gd name="connsiteX9105" fmla="*/ 392275 w 1667234"/>
                <a:gd name="connsiteY9105" fmla="*/ 1145695 h 1265365"/>
                <a:gd name="connsiteX9106" fmla="*/ 392275 w 1667234"/>
                <a:gd name="connsiteY9106" fmla="*/ 1145695 h 1265365"/>
                <a:gd name="connsiteX9107" fmla="*/ 392275 w 1667234"/>
                <a:gd name="connsiteY9107" fmla="*/ 1145695 h 1265365"/>
                <a:gd name="connsiteX9108" fmla="*/ 390713 w 1667234"/>
                <a:gd name="connsiteY9108" fmla="*/ 1144565 h 1265365"/>
                <a:gd name="connsiteX9109" fmla="*/ 390713 w 1667234"/>
                <a:gd name="connsiteY9109" fmla="*/ 1144565 h 1265365"/>
                <a:gd name="connsiteX9110" fmla="*/ 390713 w 1667234"/>
                <a:gd name="connsiteY9110" fmla="*/ 1144565 h 1265365"/>
                <a:gd name="connsiteX9111" fmla="*/ 391106 w 1667234"/>
                <a:gd name="connsiteY9111" fmla="*/ 1143130 h 1265365"/>
                <a:gd name="connsiteX9112" fmla="*/ 391106 w 1667234"/>
                <a:gd name="connsiteY9112" fmla="*/ 1143130 h 1265365"/>
                <a:gd name="connsiteX9113" fmla="*/ 391106 w 1667234"/>
                <a:gd name="connsiteY9113" fmla="*/ 1143130 h 1265365"/>
                <a:gd name="connsiteX9114" fmla="*/ 391195 w 1667234"/>
                <a:gd name="connsiteY9114" fmla="*/ 1142190 h 1265365"/>
                <a:gd name="connsiteX9115" fmla="*/ 391195 w 1667234"/>
                <a:gd name="connsiteY9115" fmla="*/ 1142190 h 1265365"/>
                <a:gd name="connsiteX9116" fmla="*/ 391195 w 1667234"/>
                <a:gd name="connsiteY9116" fmla="*/ 1142190 h 1265365"/>
                <a:gd name="connsiteX9117" fmla="*/ 385265 w 1667234"/>
                <a:gd name="connsiteY9117" fmla="*/ 1137580 h 1265365"/>
                <a:gd name="connsiteX9118" fmla="*/ 385265 w 1667234"/>
                <a:gd name="connsiteY9118" fmla="*/ 1137580 h 1265365"/>
                <a:gd name="connsiteX9119" fmla="*/ 382674 w 1667234"/>
                <a:gd name="connsiteY9119" fmla="*/ 1135269 h 1265365"/>
                <a:gd name="connsiteX9120" fmla="*/ 382674 w 1667234"/>
                <a:gd name="connsiteY9120" fmla="*/ 1135269 h 1265365"/>
                <a:gd name="connsiteX9121" fmla="*/ 383017 w 1667234"/>
                <a:gd name="connsiteY9121" fmla="*/ 1134875 h 1265365"/>
                <a:gd name="connsiteX9122" fmla="*/ 383017 w 1667234"/>
                <a:gd name="connsiteY9122" fmla="*/ 1134875 h 1265365"/>
                <a:gd name="connsiteX9123" fmla="*/ 383017 w 1667234"/>
                <a:gd name="connsiteY9123" fmla="*/ 1134875 h 1265365"/>
                <a:gd name="connsiteX9124" fmla="*/ 383220 w 1667234"/>
                <a:gd name="connsiteY9124" fmla="*/ 1134265 h 1265365"/>
                <a:gd name="connsiteX9125" fmla="*/ 383220 w 1667234"/>
                <a:gd name="connsiteY9125" fmla="*/ 1134265 h 1265365"/>
                <a:gd name="connsiteX9126" fmla="*/ 383220 w 1667234"/>
                <a:gd name="connsiteY9126" fmla="*/ 1134265 h 1265365"/>
                <a:gd name="connsiteX9127" fmla="*/ 382433 w 1667234"/>
                <a:gd name="connsiteY9127" fmla="*/ 1133630 h 1265365"/>
                <a:gd name="connsiteX9128" fmla="*/ 382433 w 1667234"/>
                <a:gd name="connsiteY9128" fmla="*/ 1133630 h 1265365"/>
                <a:gd name="connsiteX9129" fmla="*/ 382433 w 1667234"/>
                <a:gd name="connsiteY9129" fmla="*/ 1133630 h 1265365"/>
                <a:gd name="connsiteX9130" fmla="*/ 377823 w 1667234"/>
                <a:gd name="connsiteY9130" fmla="*/ 1131522 h 1265365"/>
                <a:gd name="connsiteX9131" fmla="*/ 377823 w 1667234"/>
                <a:gd name="connsiteY9131" fmla="*/ 1131522 h 1265365"/>
                <a:gd name="connsiteX9132" fmla="*/ 374940 w 1667234"/>
                <a:gd name="connsiteY9132" fmla="*/ 1128690 h 1265365"/>
                <a:gd name="connsiteX9133" fmla="*/ 374940 w 1667234"/>
                <a:gd name="connsiteY9133" fmla="*/ 1128690 h 1265365"/>
                <a:gd name="connsiteX9134" fmla="*/ 374940 w 1667234"/>
                <a:gd name="connsiteY9134" fmla="*/ 1128690 h 1265365"/>
                <a:gd name="connsiteX9135" fmla="*/ 372666 w 1667234"/>
                <a:gd name="connsiteY9135" fmla="*/ 1126735 h 1265365"/>
                <a:gd name="connsiteX9136" fmla="*/ 372666 w 1667234"/>
                <a:gd name="connsiteY9136" fmla="*/ 1126735 h 1265365"/>
                <a:gd name="connsiteX9137" fmla="*/ 372666 w 1667234"/>
                <a:gd name="connsiteY9137" fmla="*/ 1126735 h 1265365"/>
                <a:gd name="connsiteX9138" fmla="*/ 371739 w 1667234"/>
                <a:gd name="connsiteY9138" fmla="*/ 1126747 h 1265365"/>
                <a:gd name="connsiteX9139" fmla="*/ 371739 w 1667234"/>
                <a:gd name="connsiteY9139" fmla="*/ 1126747 h 1265365"/>
                <a:gd name="connsiteX9140" fmla="*/ 371739 w 1667234"/>
                <a:gd name="connsiteY9140" fmla="*/ 1126747 h 1265365"/>
                <a:gd name="connsiteX9141" fmla="*/ 370749 w 1667234"/>
                <a:gd name="connsiteY9141" fmla="*/ 1126811 h 1265365"/>
                <a:gd name="connsiteX9142" fmla="*/ 370749 w 1667234"/>
                <a:gd name="connsiteY9142" fmla="*/ 1126811 h 1265365"/>
                <a:gd name="connsiteX9143" fmla="*/ 370749 w 1667234"/>
                <a:gd name="connsiteY9143" fmla="*/ 1126811 h 1265365"/>
                <a:gd name="connsiteX9144" fmla="*/ 368844 w 1667234"/>
                <a:gd name="connsiteY9144" fmla="*/ 1125947 h 1265365"/>
                <a:gd name="connsiteX9145" fmla="*/ 368844 w 1667234"/>
                <a:gd name="connsiteY9145" fmla="*/ 1125947 h 1265365"/>
                <a:gd name="connsiteX9146" fmla="*/ 368844 w 1667234"/>
                <a:gd name="connsiteY9146" fmla="*/ 1125947 h 1265365"/>
                <a:gd name="connsiteX9147" fmla="*/ 368171 w 1667234"/>
                <a:gd name="connsiteY9147" fmla="*/ 1123966 h 1265365"/>
                <a:gd name="connsiteX9148" fmla="*/ 368171 w 1667234"/>
                <a:gd name="connsiteY9148" fmla="*/ 1123966 h 1265365"/>
                <a:gd name="connsiteX9149" fmla="*/ 368171 w 1667234"/>
                <a:gd name="connsiteY9149" fmla="*/ 1123966 h 1265365"/>
                <a:gd name="connsiteX9150" fmla="*/ 366939 w 1667234"/>
                <a:gd name="connsiteY9150" fmla="*/ 1120677 h 1265365"/>
                <a:gd name="connsiteX9151" fmla="*/ 366939 w 1667234"/>
                <a:gd name="connsiteY9151" fmla="*/ 1120677 h 1265365"/>
                <a:gd name="connsiteX9152" fmla="*/ 366939 w 1667234"/>
                <a:gd name="connsiteY9152" fmla="*/ 1120677 h 1265365"/>
                <a:gd name="connsiteX9153" fmla="*/ 365453 w 1667234"/>
                <a:gd name="connsiteY9153" fmla="*/ 1119293 h 1265365"/>
                <a:gd name="connsiteX9154" fmla="*/ 365453 w 1667234"/>
                <a:gd name="connsiteY9154" fmla="*/ 1119293 h 1265365"/>
                <a:gd name="connsiteX9155" fmla="*/ 365453 w 1667234"/>
                <a:gd name="connsiteY9155" fmla="*/ 1119293 h 1265365"/>
                <a:gd name="connsiteX9156" fmla="*/ 364259 w 1667234"/>
                <a:gd name="connsiteY9156" fmla="*/ 1117845 h 1265365"/>
                <a:gd name="connsiteX9157" fmla="*/ 364259 w 1667234"/>
                <a:gd name="connsiteY9157" fmla="*/ 1117845 h 1265365"/>
                <a:gd name="connsiteX9158" fmla="*/ 364259 w 1667234"/>
                <a:gd name="connsiteY9158" fmla="*/ 1117845 h 1265365"/>
                <a:gd name="connsiteX9159" fmla="*/ 364551 w 1667234"/>
                <a:gd name="connsiteY9159" fmla="*/ 1117197 h 1265365"/>
                <a:gd name="connsiteX9160" fmla="*/ 364551 w 1667234"/>
                <a:gd name="connsiteY9160" fmla="*/ 1117197 h 1265365"/>
                <a:gd name="connsiteX9161" fmla="*/ 364551 w 1667234"/>
                <a:gd name="connsiteY9161" fmla="*/ 1117197 h 1265365"/>
                <a:gd name="connsiteX9162" fmla="*/ 365148 w 1667234"/>
                <a:gd name="connsiteY9162" fmla="*/ 1116816 h 1265365"/>
                <a:gd name="connsiteX9163" fmla="*/ 365148 w 1667234"/>
                <a:gd name="connsiteY9163" fmla="*/ 1116816 h 1265365"/>
                <a:gd name="connsiteX9164" fmla="*/ 365148 w 1667234"/>
                <a:gd name="connsiteY9164" fmla="*/ 1116816 h 1265365"/>
                <a:gd name="connsiteX9165" fmla="*/ 366977 w 1667234"/>
                <a:gd name="connsiteY9165" fmla="*/ 1114759 h 1265365"/>
                <a:gd name="connsiteX9166" fmla="*/ 366977 w 1667234"/>
                <a:gd name="connsiteY9166" fmla="*/ 1114759 h 1265365"/>
                <a:gd name="connsiteX9167" fmla="*/ 366977 w 1667234"/>
                <a:gd name="connsiteY9167" fmla="*/ 1114759 h 1265365"/>
                <a:gd name="connsiteX9168" fmla="*/ 367587 w 1667234"/>
                <a:gd name="connsiteY9168" fmla="*/ 1113247 h 1265365"/>
                <a:gd name="connsiteX9169" fmla="*/ 367587 w 1667234"/>
                <a:gd name="connsiteY9169" fmla="*/ 1113247 h 1265365"/>
                <a:gd name="connsiteX9170" fmla="*/ 367587 w 1667234"/>
                <a:gd name="connsiteY9170" fmla="*/ 1113247 h 1265365"/>
                <a:gd name="connsiteX9171" fmla="*/ 367904 w 1667234"/>
                <a:gd name="connsiteY9171" fmla="*/ 1111711 h 1265365"/>
                <a:gd name="connsiteX9172" fmla="*/ 367904 w 1667234"/>
                <a:gd name="connsiteY9172" fmla="*/ 1111711 h 1265365"/>
                <a:gd name="connsiteX9173" fmla="*/ 367904 w 1667234"/>
                <a:gd name="connsiteY9173" fmla="*/ 1111711 h 1265365"/>
                <a:gd name="connsiteX9174" fmla="*/ 369161 w 1667234"/>
                <a:gd name="connsiteY9174" fmla="*/ 1108777 h 1265365"/>
                <a:gd name="connsiteX9175" fmla="*/ 369161 w 1667234"/>
                <a:gd name="connsiteY9175" fmla="*/ 1108777 h 1265365"/>
                <a:gd name="connsiteX9176" fmla="*/ 369161 w 1667234"/>
                <a:gd name="connsiteY9176" fmla="*/ 1108777 h 1265365"/>
                <a:gd name="connsiteX9177" fmla="*/ 370114 w 1667234"/>
                <a:gd name="connsiteY9177" fmla="*/ 1107063 h 1265365"/>
                <a:gd name="connsiteX9178" fmla="*/ 370114 w 1667234"/>
                <a:gd name="connsiteY9178" fmla="*/ 1107063 h 1265365"/>
                <a:gd name="connsiteX9179" fmla="*/ 370114 w 1667234"/>
                <a:gd name="connsiteY9179" fmla="*/ 1107063 h 1265365"/>
                <a:gd name="connsiteX9180" fmla="*/ 369682 w 1667234"/>
                <a:gd name="connsiteY9180" fmla="*/ 1105602 h 1265365"/>
                <a:gd name="connsiteX9181" fmla="*/ 369682 w 1667234"/>
                <a:gd name="connsiteY9181" fmla="*/ 1105602 h 1265365"/>
                <a:gd name="connsiteX9182" fmla="*/ 369682 w 1667234"/>
                <a:gd name="connsiteY9182" fmla="*/ 1105602 h 1265365"/>
                <a:gd name="connsiteX9183" fmla="*/ 369199 w 1667234"/>
                <a:gd name="connsiteY9183" fmla="*/ 1104066 h 1265365"/>
                <a:gd name="connsiteX9184" fmla="*/ 369199 w 1667234"/>
                <a:gd name="connsiteY9184" fmla="*/ 1104066 h 1265365"/>
                <a:gd name="connsiteX9185" fmla="*/ 369199 w 1667234"/>
                <a:gd name="connsiteY9185" fmla="*/ 1104066 h 1265365"/>
                <a:gd name="connsiteX9186" fmla="*/ 368971 w 1667234"/>
                <a:gd name="connsiteY9186" fmla="*/ 1103291 h 1265365"/>
                <a:gd name="connsiteX9187" fmla="*/ 368971 w 1667234"/>
                <a:gd name="connsiteY9187" fmla="*/ 1103291 h 1265365"/>
                <a:gd name="connsiteX9188" fmla="*/ 368971 w 1667234"/>
                <a:gd name="connsiteY9188" fmla="*/ 1103291 h 1265365"/>
                <a:gd name="connsiteX9189" fmla="*/ 369212 w 1667234"/>
                <a:gd name="connsiteY9189" fmla="*/ 1100573 h 1265365"/>
                <a:gd name="connsiteX9190" fmla="*/ 369212 w 1667234"/>
                <a:gd name="connsiteY9190" fmla="*/ 1100573 h 1265365"/>
                <a:gd name="connsiteX9191" fmla="*/ 369212 w 1667234"/>
                <a:gd name="connsiteY9191" fmla="*/ 1100573 h 1265365"/>
                <a:gd name="connsiteX9192" fmla="*/ 369847 w 1667234"/>
                <a:gd name="connsiteY9192" fmla="*/ 1100268 h 1265365"/>
                <a:gd name="connsiteX9193" fmla="*/ 369847 w 1667234"/>
                <a:gd name="connsiteY9193" fmla="*/ 1100268 h 1265365"/>
                <a:gd name="connsiteX9194" fmla="*/ 369847 w 1667234"/>
                <a:gd name="connsiteY9194" fmla="*/ 1100268 h 1265365"/>
                <a:gd name="connsiteX9195" fmla="*/ 369847 w 1667234"/>
                <a:gd name="connsiteY9195" fmla="*/ 1100192 h 1265365"/>
                <a:gd name="connsiteX9196" fmla="*/ 369847 w 1667234"/>
                <a:gd name="connsiteY9196" fmla="*/ 1100192 h 1265365"/>
                <a:gd name="connsiteX9197" fmla="*/ 369847 w 1667234"/>
                <a:gd name="connsiteY9197" fmla="*/ 1100192 h 1265365"/>
                <a:gd name="connsiteX9198" fmla="*/ 370850 w 1667234"/>
                <a:gd name="connsiteY9198" fmla="*/ 1095531 h 1265365"/>
                <a:gd name="connsiteX9199" fmla="*/ 370850 w 1667234"/>
                <a:gd name="connsiteY9199" fmla="*/ 1095531 h 1265365"/>
                <a:gd name="connsiteX9200" fmla="*/ 371003 w 1667234"/>
                <a:gd name="connsiteY9200" fmla="*/ 1095354 h 1265365"/>
                <a:gd name="connsiteX9201" fmla="*/ 371003 w 1667234"/>
                <a:gd name="connsiteY9201" fmla="*/ 1095354 h 1265365"/>
                <a:gd name="connsiteX9202" fmla="*/ 375118 w 1667234"/>
                <a:gd name="connsiteY9202" fmla="*/ 1094922 h 1265365"/>
                <a:gd name="connsiteX9203" fmla="*/ 375118 w 1667234"/>
                <a:gd name="connsiteY9203" fmla="*/ 1094922 h 1265365"/>
                <a:gd name="connsiteX9204" fmla="*/ 375219 w 1667234"/>
                <a:gd name="connsiteY9204" fmla="*/ 1094947 h 1265365"/>
                <a:gd name="connsiteX9205" fmla="*/ 375219 w 1667234"/>
                <a:gd name="connsiteY9205" fmla="*/ 1094947 h 1265365"/>
                <a:gd name="connsiteX9206" fmla="*/ 375219 w 1667234"/>
                <a:gd name="connsiteY9206" fmla="*/ 1094947 h 1265365"/>
                <a:gd name="connsiteX9207" fmla="*/ 377492 w 1667234"/>
                <a:gd name="connsiteY9207" fmla="*/ 1095430 h 1265365"/>
                <a:gd name="connsiteX9208" fmla="*/ 377492 w 1667234"/>
                <a:gd name="connsiteY9208" fmla="*/ 1095430 h 1265365"/>
                <a:gd name="connsiteX9209" fmla="*/ 377492 w 1667234"/>
                <a:gd name="connsiteY9209" fmla="*/ 1095430 h 1265365"/>
                <a:gd name="connsiteX9210" fmla="*/ 377403 w 1667234"/>
                <a:gd name="connsiteY9210" fmla="*/ 1095354 h 1265365"/>
                <a:gd name="connsiteX9211" fmla="*/ 377403 w 1667234"/>
                <a:gd name="connsiteY9211" fmla="*/ 1095354 h 1265365"/>
                <a:gd name="connsiteX9212" fmla="*/ 377403 w 1667234"/>
                <a:gd name="connsiteY9212" fmla="*/ 1095354 h 1265365"/>
                <a:gd name="connsiteX9213" fmla="*/ 376197 w 1667234"/>
                <a:gd name="connsiteY9213" fmla="*/ 1093677 h 1265365"/>
                <a:gd name="connsiteX9214" fmla="*/ 376197 w 1667234"/>
                <a:gd name="connsiteY9214" fmla="*/ 1093677 h 1265365"/>
                <a:gd name="connsiteX9215" fmla="*/ 376197 w 1667234"/>
                <a:gd name="connsiteY9215" fmla="*/ 1093677 h 1265365"/>
                <a:gd name="connsiteX9216" fmla="*/ 382242 w 1667234"/>
                <a:gd name="connsiteY9216" fmla="*/ 1092712 h 1265365"/>
                <a:gd name="connsiteX9217" fmla="*/ 382242 w 1667234"/>
                <a:gd name="connsiteY9217" fmla="*/ 1092712 h 1265365"/>
                <a:gd name="connsiteX9218" fmla="*/ 382242 w 1667234"/>
                <a:gd name="connsiteY9218" fmla="*/ 1092712 h 1265365"/>
                <a:gd name="connsiteX9219" fmla="*/ 389582 w 1667234"/>
                <a:gd name="connsiteY9219" fmla="*/ 1091772 h 1265365"/>
                <a:gd name="connsiteX9220" fmla="*/ 389582 w 1667234"/>
                <a:gd name="connsiteY9220" fmla="*/ 1091772 h 1265365"/>
                <a:gd name="connsiteX9221" fmla="*/ 389582 w 1667234"/>
                <a:gd name="connsiteY9221" fmla="*/ 1091772 h 1265365"/>
                <a:gd name="connsiteX9222" fmla="*/ 391221 w 1667234"/>
                <a:gd name="connsiteY9222" fmla="*/ 1091417 h 1265365"/>
                <a:gd name="connsiteX9223" fmla="*/ 391221 w 1667234"/>
                <a:gd name="connsiteY9223" fmla="*/ 1091417 h 1265365"/>
                <a:gd name="connsiteX9224" fmla="*/ 391221 w 1667234"/>
                <a:gd name="connsiteY9224" fmla="*/ 1091417 h 1265365"/>
                <a:gd name="connsiteX9225" fmla="*/ 393659 w 1667234"/>
                <a:gd name="connsiteY9225" fmla="*/ 1091633 h 1265365"/>
                <a:gd name="connsiteX9226" fmla="*/ 393659 w 1667234"/>
                <a:gd name="connsiteY9226" fmla="*/ 1091633 h 1265365"/>
                <a:gd name="connsiteX9227" fmla="*/ 393659 w 1667234"/>
                <a:gd name="connsiteY9227" fmla="*/ 1091633 h 1265365"/>
                <a:gd name="connsiteX9228" fmla="*/ 394497 w 1667234"/>
                <a:gd name="connsiteY9228" fmla="*/ 1091620 h 1265365"/>
                <a:gd name="connsiteX9229" fmla="*/ 394497 w 1667234"/>
                <a:gd name="connsiteY9229" fmla="*/ 1091620 h 1265365"/>
                <a:gd name="connsiteX9230" fmla="*/ 394497 w 1667234"/>
                <a:gd name="connsiteY9230" fmla="*/ 1091620 h 1265365"/>
                <a:gd name="connsiteX9231" fmla="*/ 397609 w 1667234"/>
                <a:gd name="connsiteY9231" fmla="*/ 1091988 h 1265365"/>
                <a:gd name="connsiteX9232" fmla="*/ 397609 w 1667234"/>
                <a:gd name="connsiteY9232" fmla="*/ 1091988 h 1265365"/>
                <a:gd name="connsiteX9233" fmla="*/ 397609 w 1667234"/>
                <a:gd name="connsiteY9233" fmla="*/ 1091988 h 1265365"/>
                <a:gd name="connsiteX9234" fmla="*/ 400479 w 1667234"/>
                <a:gd name="connsiteY9234" fmla="*/ 1092928 h 1265365"/>
                <a:gd name="connsiteX9235" fmla="*/ 400479 w 1667234"/>
                <a:gd name="connsiteY9235" fmla="*/ 1092928 h 1265365"/>
                <a:gd name="connsiteX9236" fmla="*/ 400479 w 1667234"/>
                <a:gd name="connsiteY9236" fmla="*/ 1092928 h 1265365"/>
                <a:gd name="connsiteX9237" fmla="*/ 402092 w 1667234"/>
                <a:gd name="connsiteY9237" fmla="*/ 1093398 h 1265365"/>
                <a:gd name="connsiteX9238" fmla="*/ 402092 w 1667234"/>
                <a:gd name="connsiteY9238" fmla="*/ 1093398 h 1265365"/>
                <a:gd name="connsiteX9239" fmla="*/ 402092 w 1667234"/>
                <a:gd name="connsiteY9239" fmla="*/ 1093398 h 1265365"/>
                <a:gd name="connsiteX9240" fmla="*/ 403971 w 1667234"/>
                <a:gd name="connsiteY9240" fmla="*/ 1093627 h 1265365"/>
                <a:gd name="connsiteX9241" fmla="*/ 403971 w 1667234"/>
                <a:gd name="connsiteY9241" fmla="*/ 1093627 h 1265365"/>
                <a:gd name="connsiteX9242" fmla="*/ 403971 w 1667234"/>
                <a:gd name="connsiteY9242" fmla="*/ 1093627 h 1265365"/>
                <a:gd name="connsiteX9243" fmla="*/ 406702 w 1667234"/>
                <a:gd name="connsiteY9243" fmla="*/ 1094058 h 1265365"/>
                <a:gd name="connsiteX9244" fmla="*/ 406702 w 1667234"/>
                <a:gd name="connsiteY9244" fmla="*/ 1094058 h 1265365"/>
                <a:gd name="connsiteX9245" fmla="*/ 406702 w 1667234"/>
                <a:gd name="connsiteY9245" fmla="*/ 1094058 h 1265365"/>
                <a:gd name="connsiteX9246" fmla="*/ 409572 w 1667234"/>
                <a:gd name="connsiteY9246" fmla="*/ 1094693 h 1265365"/>
                <a:gd name="connsiteX9247" fmla="*/ 409572 w 1667234"/>
                <a:gd name="connsiteY9247" fmla="*/ 1094693 h 1265365"/>
                <a:gd name="connsiteX9248" fmla="*/ 409572 w 1667234"/>
                <a:gd name="connsiteY9248" fmla="*/ 1094693 h 1265365"/>
                <a:gd name="connsiteX9249" fmla="*/ 411032 w 1667234"/>
                <a:gd name="connsiteY9249" fmla="*/ 1094947 h 1265365"/>
                <a:gd name="connsiteX9250" fmla="*/ 411032 w 1667234"/>
                <a:gd name="connsiteY9250" fmla="*/ 1094947 h 1265365"/>
                <a:gd name="connsiteX9251" fmla="*/ 411032 w 1667234"/>
                <a:gd name="connsiteY9251" fmla="*/ 1094947 h 1265365"/>
                <a:gd name="connsiteX9252" fmla="*/ 413217 w 1667234"/>
                <a:gd name="connsiteY9252" fmla="*/ 1095125 h 1265365"/>
                <a:gd name="connsiteX9253" fmla="*/ 413217 w 1667234"/>
                <a:gd name="connsiteY9253" fmla="*/ 1095125 h 1265365"/>
                <a:gd name="connsiteX9254" fmla="*/ 413217 w 1667234"/>
                <a:gd name="connsiteY9254" fmla="*/ 1095125 h 1265365"/>
                <a:gd name="connsiteX9255" fmla="*/ 415820 w 1667234"/>
                <a:gd name="connsiteY9255" fmla="*/ 1095328 h 1265365"/>
                <a:gd name="connsiteX9256" fmla="*/ 415820 w 1667234"/>
                <a:gd name="connsiteY9256" fmla="*/ 1095328 h 1265365"/>
                <a:gd name="connsiteX9257" fmla="*/ 415820 w 1667234"/>
                <a:gd name="connsiteY9257" fmla="*/ 1095328 h 1265365"/>
                <a:gd name="connsiteX9258" fmla="*/ 417433 w 1667234"/>
                <a:gd name="connsiteY9258" fmla="*/ 1095468 h 1265365"/>
                <a:gd name="connsiteX9259" fmla="*/ 417433 w 1667234"/>
                <a:gd name="connsiteY9259" fmla="*/ 1095468 h 1265365"/>
                <a:gd name="connsiteX9260" fmla="*/ 417433 w 1667234"/>
                <a:gd name="connsiteY9260" fmla="*/ 1095468 h 1265365"/>
                <a:gd name="connsiteX9261" fmla="*/ 420354 w 1667234"/>
                <a:gd name="connsiteY9261" fmla="*/ 1095709 h 1265365"/>
                <a:gd name="connsiteX9262" fmla="*/ 420354 w 1667234"/>
                <a:gd name="connsiteY9262" fmla="*/ 1095709 h 1265365"/>
                <a:gd name="connsiteX9263" fmla="*/ 420354 w 1667234"/>
                <a:gd name="connsiteY9263" fmla="*/ 1095709 h 1265365"/>
                <a:gd name="connsiteX9264" fmla="*/ 422716 w 1667234"/>
                <a:gd name="connsiteY9264" fmla="*/ 1096103 h 1265365"/>
                <a:gd name="connsiteX9265" fmla="*/ 422716 w 1667234"/>
                <a:gd name="connsiteY9265" fmla="*/ 1096103 h 1265365"/>
                <a:gd name="connsiteX9266" fmla="*/ 422716 w 1667234"/>
                <a:gd name="connsiteY9266" fmla="*/ 1096103 h 1265365"/>
                <a:gd name="connsiteX9267" fmla="*/ 425040 w 1667234"/>
                <a:gd name="connsiteY9267" fmla="*/ 1096230 h 1265365"/>
                <a:gd name="connsiteX9268" fmla="*/ 425040 w 1667234"/>
                <a:gd name="connsiteY9268" fmla="*/ 1096230 h 1265365"/>
                <a:gd name="connsiteX9269" fmla="*/ 425040 w 1667234"/>
                <a:gd name="connsiteY9269" fmla="*/ 1096230 h 1265365"/>
                <a:gd name="connsiteX9270" fmla="*/ 426297 w 1667234"/>
                <a:gd name="connsiteY9270" fmla="*/ 1096154 h 1265365"/>
                <a:gd name="connsiteX9271" fmla="*/ 426297 w 1667234"/>
                <a:gd name="connsiteY9271" fmla="*/ 1096154 h 1265365"/>
                <a:gd name="connsiteX9272" fmla="*/ 426297 w 1667234"/>
                <a:gd name="connsiteY9272" fmla="*/ 1096154 h 1265365"/>
                <a:gd name="connsiteX9273" fmla="*/ 426907 w 1667234"/>
                <a:gd name="connsiteY9273" fmla="*/ 1096154 h 1265365"/>
                <a:gd name="connsiteX9274" fmla="*/ 426907 w 1667234"/>
                <a:gd name="connsiteY9274" fmla="*/ 1096154 h 1265365"/>
                <a:gd name="connsiteX9275" fmla="*/ 426907 w 1667234"/>
                <a:gd name="connsiteY9275" fmla="*/ 1096154 h 1265365"/>
                <a:gd name="connsiteX9276" fmla="*/ 428799 w 1667234"/>
                <a:gd name="connsiteY9276" fmla="*/ 1095874 h 1265365"/>
                <a:gd name="connsiteX9277" fmla="*/ 428799 w 1667234"/>
                <a:gd name="connsiteY9277" fmla="*/ 1095874 h 1265365"/>
                <a:gd name="connsiteX9278" fmla="*/ 428799 w 1667234"/>
                <a:gd name="connsiteY9278" fmla="*/ 1095874 h 1265365"/>
                <a:gd name="connsiteX9279" fmla="*/ 431225 w 1667234"/>
                <a:gd name="connsiteY9279" fmla="*/ 1093182 h 1265365"/>
                <a:gd name="connsiteX9280" fmla="*/ 431225 w 1667234"/>
                <a:gd name="connsiteY9280" fmla="*/ 1093182 h 1265365"/>
                <a:gd name="connsiteX9281" fmla="*/ 431225 w 1667234"/>
                <a:gd name="connsiteY9281" fmla="*/ 1093182 h 1265365"/>
                <a:gd name="connsiteX9282" fmla="*/ 436076 w 1667234"/>
                <a:gd name="connsiteY9282" fmla="*/ 1091938 h 1265365"/>
                <a:gd name="connsiteX9283" fmla="*/ 436076 w 1667234"/>
                <a:gd name="connsiteY9283" fmla="*/ 1091938 h 1265365"/>
                <a:gd name="connsiteX9284" fmla="*/ 436076 w 1667234"/>
                <a:gd name="connsiteY9284" fmla="*/ 1091938 h 1265365"/>
                <a:gd name="connsiteX9285" fmla="*/ 438883 w 1667234"/>
                <a:gd name="connsiteY9285" fmla="*/ 1091645 h 1265365"/>
                <a:gd name="connsiteX9286" fmla="*/ 438883 w 1667234"/>
                <a:gd name="connsiteY9286" fmla="*/ 1091645 h 1265365"/>
                <a:gd name="connsiteX9287" fmla="*/ 438883 w 1667234"/>
                <a:gd name="connsiteY9287" fmla="*/ 1091645 h 1265365"/>
                <a:gd name="connsiteX9288" fmla="*/ 435035 w 1667234"/>
                <a:gd name="connsiteY9288" fmla="*/ 1090896 h 1265365"/>
                <a:gd name="connsiteX9289" fmla="*/ 435035 w 1667234"/>
                <a:gd name="connsiteY9289" fmla="*/ 1090896 h 1265365"/>
                <a:gd name="connsiteX9290" fmla="*/ 435035 w 1667234"/>
                <a:gd name="connsiteY9290" fmla="*/ 1090896 h 1265365"/>
                <a:gd name="connsiteX9291" fmla="*/ 433257 w 1667234"/>
                <a:gd name="connsiteY9291" fmla="*/ 1090299 h 1265365"/>
                <a:gd name="connsiteX9292" fmla="*/ 433257 w 1667234"/>
                <a:gd name="connsiteY9292" fmla="*/ 1090299 h 1265365"/>
                <a:gd name="connsiteX9293" fmla="*/ 433257 w 1667234"/>
                <a:gd name="connsiteY9293" fmla="*/ 1090299 h 1265365"/>
                <a:gd name="connsiteX9294" fmla="*/ 431199 w 1667234"/>
                <a:gd name="connsiteY9294" fmla="*/ 1089613 h 1265365"/>
                <a:gd name="connsiteX9295" fmla="*/ 431199 w 1667234"/>
                <a:gd name="connsiteY9295" fmla="*/ 1089613 h 1265365"/>
                <a:gd name="connsiteX9296" fmla="*/ 431199 w 1667234"/>
                <a:gd name="connsiteY9296" fmla="*/ 1089613 h 1265365"/>
                <a:gd name="connsiteX9297" fmla="*/ 428951 w 1667234"/>
                <a:gd name="connsiteY9297" fmla="*/ 1089347 h 1265365"/>
                <a:gd name="connsiteX9298" fmla="*/ 428951 w 1667234"/>
                <a:gd name="connsiteY9298" fmla="*/ 1089347 h 1265365"/>
                <a:gd name="connsiteX9299" fmla="*/ 428951 w 1667234"/>
                <a:gd name="connsiteY9299" fmla="*/ 1089347 h 1265365"/>
                <a:gd name="connsiteX9300" fmla="*/ 427732 w 1667234"/>
                <a:gd name="connsiteY9300" fmla="*/ 1089207 h 1265365"/>
                <a:gd name="connsiteX9301" fmla="*/ 427732 w 1667234"/>
                <a:gd name="connsiteY9301" fmla="*/ 1089207 h 1265365"/>
                <a:gd name="connsiteX9302" fmla="*/ 427732 w 1667234"/>
                <a:gd name="connsiteY9302" fmla="*/ 1089207 h 1265365"/>
                <a:gd name="connsiteX9303" fmla="*/ 425256 w 1667234"/>
                <a:gd name="connsiteY9303" fmla="*/ 1087086 h 1265365"/>
                <a:gd name="connsiteX9304" fmla="*/ 425256 w 1667234"/>
                <a:gd name="connsiteY9304" fmla="*/ 1087086 h 1265365"/>
                <a:gd name="connsiteX9305" fmla="*/ 425256 w 1667234"/>
                <a:gd name="connsiteY9305" fmla="*/ 1087086 h 1265365"/>
                <a:gd name="connsiteX9306" fmla="*/ 423770 w 1667234"/>
                <a:gd name="connsiteY9306" fmla="*/ 1085689 h 1265365"/>
                <a:gd name="connsiteX9307" fmla="*/ 423770 w 1667234"/>
                <a:gd name="connsiteY9307" fmla="*/ 1085689 h 1265365"/>
                <a:gd name="connsiteX9308" fmla="*/ 423770 w 1667234"/>
                <a:gd name="connsiteY9308" fmla="*/ 1085689 h 1265365"/>
                <a:gd name="connsiteX9309" fmla="*/ 421357 w 1667234"/>
                <a:gd name="connsiteY9309" fmla="*/ 1085740 h 1265365"/>
                <a:gd name="connsiteX9310" fmla="*/ 421357 w 1667234"/>
                <a:gd name="connsiteY9310" fmla="*/ 1085740 h 1265365"/>
                <a:gd name="connsiteX9311" fmla="*/ 421357 w 1667234"/>
                <a:gd name="connsiteY9311" fmla="*/ 1085740 h 1265365"/>
                <a:gd name="connsiteX9312" fmla="*/ 419909 w 1667234"/>
                <a:gd name="connsiteY9312" fmla="*/ 1085816 h 1265365"/>
                <a:gd name="connsiteX9313" fmla="*/ 419909 w 1667234"/>
                <a:gd name="connsiteY9313" fmla="*/ 1085816 h 1265365"/>
                <a:gd name="connsiteX9314" fmla="*/ 419909 w 1667234"/>
                <a:gd name="connsiteY9314" fmla="*/ 1085816 h 1265365"/>
                <a:gd name="connsiteX9315" fmla="*/ 418284 w 1667234"/>
                <a:gd name="connsiteY9315" fmla="*/ 1085676 h 1265365"/>
                <a:gd name="connsiteX9316" fmla="*/ 418284 w 1667234"/>
                <a:gd name="connsiteY9316" fmla="*/ 1085676 h 1265365"/>
                <a:gd name="connsiteX9317" fmla="*/ 418284 w 1667234"/>
                <a:gd name="connsiteY9317" fmla="*/ 1085676 h 1265365"/>
                <a:gd name="connsiteX9318" fmla="*/ 416176 w 1667234"/>
                <a:gd name="connsiteY9318" fmla="*/ 1085486 h 1265365"/>
                <a:gd name="connsiteX9319" fmla="*/ 416176 w 1667234"/>
                <a:gd name="connsiteY9319" fmla="*/ 1085486 h 1265365"/>
                <a:gd name="connsiteX9320" fmla="*/ 416176 w 1667234"/>
                <a:gd name="connsiteY9320" fmla="*/ 1085486 h 1265365"/>
                <a:gd name="connsiteX9321" fmla="*/ 415388 w 1667234"/>
                <a:gd name="connsiteY9321" fmla="*/ 1085588 h 1265365"/>
                <a:gd name="connsiteX9322" fmla="*/ 415388 w 1667234"/>
                <a:gd name="connsiteY9322" fmla="*/ 1085588 h 1265365"/>
                <a:gd name="connsiteX9323" fmla="*/ 415388 w 1667234"/>
                <a:gd name="connsiteY9323" fmla="*/ 1085588 h 1265365"/>
                <a:gd name="connsiteX9324" fmla="*/ 412302 w 1667234"/>
                <a:gd name="connsiteY9324" fmla="*/ 1087340 h 1265365"/>
                <a:gd name="connsiteX9325" fmla="*/ 412302 w 1667234"/>
                <a:gd name="connsiteY9325" fmla="*/ 1087340 h 1265365"/>
                <a:gd name="connsiteX9326" fmla="*/ 412302 w 1667234"/>
                <a:gd name="connsiteY9326" fmla="*/ 1087340 h 1265365"/>
                <a:gd name="connsiteX9327" fmla="*/ 407705 w 1667234"/>
                <a:gd name="connsiteY9327" fmla="*/ 1088521 h 1265365"/>
                <a:gd name="connsiteX9328" fmla="*/ 407705 w 1667234"/>
                <a:gd name="connsiteY9328" fmla="*/ 1088521 h 1265365"/>
                <a:gd name="connsiteX9329" fmla="*/ 407705 w 1667234"/>
                <a:gd name="connsiteY9329" fmla="*/ 1088521 h 1265365"/>
                <a:gd name="connsiteX9330" fmla="*/ 406841 w 1667234"/>
                <a:gd name="connsiteY9330" fmla="*/ 1088394 h 1265365"/>
                <a:gd name="connsiteX9331" fmla="*/ 406841 w 1667234"/>
                <a:gd name="connsiteY9331" fmla="*/ 1088394 h 1265365"/>
                <a:gd name="connsiteX9332" fmla="*/ 406841 w 1667234"/>
                <a:gd name="connsiteY9332" fmla="*/ 1088394 h 1265365"/>
                <a:gd name="connsiteX9333" fmla="*/ 402854 w 1667234"/>
                <a:gd name="connsiteY9333" fmla="*/ 1086578 h 1265365"/>
                <a:gd name="connsiteX9334" fmla="*/ 402854 w 1667234"/>
                <a:gd name="connsiteY9334" fmla="*/ 1086578 h 1265365"/>
                <a:gd name="connsiteX9335" fmla="*/ 402854 w 1667234"/>
                <a:gd name="connsiteY9335" fmla="*/ 1086578 h 1265365"/>
                <a:gd name="connsiteX9336" fmla="*/ 400225 w 1667234"/>
                <a:gd name="connsiteY9336" fmla="*/ 1086121 h 1265365"/>
                <a:gd name="connsiteX9337" fmla="*/ 400225 w 1667234"/>
                <a:gd name="connsiteY9337" fmla="*/ 1086121 h 1265365"/>
                <a:gd name="connsiteX9338" fmla="*/ 400225 w 1667234"/>
                <a:gd name="connsiteY9338" fmla="*/ 1086121 h 1265365"/>
                <a:gd name="connsiteX9339" fmla="*/ 399120 w 1667234"/>
                <a:gd name="connsiteY9339" fmla="*/ 1086210 h 1265365"/>
                <a:gd name="connsiteX9340" fmla="*/ 399120 w 1667234"/>
                <a:gd name="connsiteY9340" fmla="*/ 1086210 h 1265365"/>
                <a:gd name="connsiteX9341" fmla="*/ 399120 w 1667234"/>
                <a:gd name="connsiteY9341" fmla="*/ 1086210 h 1265365"/>
                <a:gd name="connsiteX9342" fmla="*/ 394561 w 1667234"/>
                <a:gd name="connsiteY9342" fmla="*/ 1085321 h 1265365"/>
                <a:gd name="connsiteX9343" fmla="*/ 394561 w 1667234"/>
                <a:gd name="connsiteY9343" fmla="*/ 1085321 h 1265365"/>
                <a:gd name="connsiteX9344" fmla="*/ 394561 w 1667234"/>
                <a:gd name="connsiteY9344" fmla="*/ 1085321 h 1265365"/>
                <a:gd name="connsiteX9345" fmla="*/ 393532 w 1667234"/>
                <a:gd name="connsiteY9345" fmla="*/ 1084749 h 1265365"/>
                <a:gd name="connsiteX9346" fmla="*/ 393532 w 1667234"/>
                <a:gd name="connsiteY9346" fmla="*/ 1084749 h 1265365"/>
                <a:gd name="connsiteX9347" fmla="*/ 393532 w 1667234"/>
                <a:gd name="connsiteY9347" fmla="*/ 1084749 h 1265365"/>
                <a:gd name="connsiteX9348" fmla="*/ 391589 w 1667234"/>
                <a:gd name="connsiteY9348" fmla="*/ 1083657 h 1265365"/>
                <a:gd name="connsiteX9349" fmla="*/ 391589 w 1667234"/>
                <a:gd name="connsiteY9349" fmla="*/ 1083657 h 1265365"/>
                <a:gd name="connsiteX9350" fmla="*/ 391589 w 1667234"/>
                <a:gd name="connsiteY9350" fmla="*/ 1083657 h 1265365"/>
                <a:gd name="connsiteX9351" fmla="*/ 390179 w 1667234"/>
                <a:gd name="connsiteY9351" fmla="*/ 1083352 h 1265365"/>
                <a:gd name="connsiteX9352" fmla="*/ 390179 w 1667234"/>
                <a:gd name="connsiteY9352" fmla="*/ 1083352 h 1265365"/>
                <a:gd name="connsiteX9353" fmla="*/ 389900 w 1667234"/>
                <a:gd name="connsiteY9353" fmla="*/ 1083352 h 1265365"/>
                <a:gd name="connsiteX9354" fmla="*/ 389900 w 1667234"/>
                <a:gd name="connsiteY9354" fmla="*/ 1083352 h 1265365"/>
                <a:gd name="connsiteX9355" fmla="*/ 389900 w 1667234"/>
                <a:gd name="connsiteY9355" fmla="*/ 1083352 h 1265365"/>
                <a:gd name="connsiteX9356" fmla="*/ 387995 w 1667234"/>
                <a:gd name="connsiteY9356" fmla="*/ 1082464 h 1265365"/>
                <a:gd name="connsiteX9357" fmla="*/ 387995 w 1667234"/>
                <a:gd name="connsiteY9357" fmla="*/ 1082464 h 1265365"/>
                <a:gd name="connsiteX9358" fmla="*/ 387995 w 1667234"/>
                <a:gd name="connsiteY9358" fmla="*/ 1082464 h 1265365"/>
                <a:gd name="connsiteX9359" fmla="*/ 387804 w 1667234"/>
                <a:gd name="connsiteY9359" fmla="*/ 1079377 h 1265365"/>
                <a:gd name="connsiteX9360" fmla="*/ 387804 w 1667234"/>
                <a:gd name="connsiteY9360" fmla="*/ 1079377 h 1265365"/>
                <a:gd name="connsiteX9361" fmla="*/ 387804 w 1667234"/>
                <a:gd name="connsiteY9361" fmla="*/ 1079377 h 1265365"/>
                <a:gd name="connsiteX9362" fmla="*/ 385646 w 1667234"/>
                <a:gd name="connsiteY9362" fmla="*/ 1080571 h 1265365"/>
                <a:gd name="connsiteX9363" fmla="*/ 385646 w 1667234"/>
                <a:gd name="connsiteY9363" fmla="*/ 1080571 h 1265365"/>
                <a:gd name="connsiteX9364" fmla="*/ 385646 w 1667234"/>
                <a:gd name="connsiteY9364" fmla="*/ 1080571 h 1265365"/>
                <a:gd name="connsiteX9365" fmla="*/ 385011 w 1667234"/>
                <a:gd name="connsiteY9365" fmla="*/ 1080342 h 1265365"/>
                <a:gd name="connsiteX9366" fmla="*/ 385011 w 1667234"/>
                <a:gd name="connsiteY9366" fmla="*/ 1080342 h 1265365"/>
                <a:gd name="connsiteX9367" fmla="*/ 385011 w 1667234"/>
                <a:gd name="connsiteY9367" fmla="*/ 1080342 h 1265365"/>
                <a:gd name="connsiteX9368" fmla="*/ 384338 w 1667234"/>
                <a:gd name="connsiteY9368" fmla="*/ 1079606 h 1265365"/>
                <a:gd name="connsiteX9369" fmla="*/ 384338 w 1667234"/>
                <a:gd name="connsiteY9369" fmla="*/ 1079606 h 1265365"/>
                <a:gd name="connsiteX9370" fmla="*/ 384338 w 1667234"/>
                <a:gd name="connsiteY9370" fmla="*/ 1079606 h 1265365"/>
                <a:gd name="connsiteX9371" fmla="*/ 382077 w 1667234"/>
                <a:gd name="connsiteY9371" fmla="*/ 1077650 h 1265365"/>
                <a:gd name="connsiteX9372" fmla="*/ 382077 w 1667234"/>
                <a:gd name="connsiteY9372" fmla="*/ 1077650 h 1265365"/>
                <a:gd name="connsiteX9373" fmla="*/ 381696 w 1667234"/>
                <a:gd name="connsiteY9373" fmla="*/ 1077409 h 1265365"/>
                <a:gd name="connsiteX9374" fmla="*/ 381696 w 1667234"/>
                <a:gd name="connsiteY9374" fmla="*/ 1077409 h 1265365"/>
                <a:gd name="connsiteX9375" fmla="*/ 381696 w 1667234"/>
                <a:gd name="connsiteY9375" fmla="*/ 1077409 h 1265365"/>
                <a:gd name="connsiteX9376" fmla="*/ 377619 w 1667234"/>
                <a:gd name="connsiteY9376" fmla="*/ 1075098 h 1265365"/>
                <a:gd name="connsiteX9377" fmla="*/ 377619 w 1667234"/>
                <a:gd name="connsiteY9377" fmla="*/ 1075098 h 1265365"/>
                <a:gd name="connsiteX9378" fmla="*/ 377619 w 1667234"/>
                <a:gd name="connsiteY9378" fmla="*/ 1075098 h 1265365"/>
                <a:gd name="connsiteX9379" fmla="*/ 376502 w 1667234"/>
                <a:gd name="connsiteY9379" fmla="*/ 1074971 h 1265365"/>
                <a:gd name="connsiteX9380" fmla="*/ 376502 w 1667234"/>
                <a:gd name="connsiteY9380" fmla="*/ 1074971 h 1265365"/>
                <a:gd name="connsiteX9381" fmla="*/ 376502 w 1667234"/>
                <a:gd name="connsiteY9381" fmla="*/ 1074971 h 1265365"/>
                <a:gd name="connsiteX9382" fmla="*/ 374394 w 1667234"/>
                <a:gd name="connsiteY9382" fmla="*/ 1073612 h 1265365"/>
                <a:gd name="connsiteX9383" fmla="*/ 374394 w 1667234"/>
                <a:gd name="connsiteY9383" fmla="*/ 1073612 h 1265365"/>
                <a:gd name="connsiteX9384" fmla="*/ 374394 w 1667234"/>
                <a:gd name="connsiteY9384" fmla="*/ 1073612 h 1265365"/>
                <a:gd name="connsiteX9385" fmla="*/ 375892 w 1667234"/>
                <a:gd name="connsiteY9385" fmla="*/ 1071085 h 1265365"/>
                <a:gd name="connsiteX9386" fmla="*/ 375892 w 1667234"/>
                <a:gd name="connsiteY9386" fmla="*/ 1071085 h 1265365"/>
                <a:gd name="connsiteX9387" fmla="*/ 375892 w 1667234"/>
                <a:gd name="connsiteY9387" fmla="*/ 1071085 h 1265365"/>
                <a:gd name="connsiteX9388" fmla="*/ 376362 w 1667234"/>
                <a:gd name="connsiteY9388" fmla="*/ 1070615 h 1265365"/>
                <a:gd name="connsiteX9389" fmla="*/ 376362 w 1667234"/>
                <a:gd name="connsiteY9389" fmla="*/ 1070615 h 1265365"/>
                <a:gd name="connsiteX9390" fmla="*/ 376362 w 1667234"/>
                <a:gd name="connsiteY9390" fmla="*/ 1070615 h 1265365"/>
                <a:gd name="connsiteX9391" fmla="*/ 376337 w 1667234"/>
                <a:gd name="connsiteY9391" fmla="*/ 1070272 h 1265365"/>
                <a:gd name="connsiteX9392" fmla="*/ 376337 w 1667234"/>
                <a:gd name="connsiteY9392" fmla="*/ 1070272 h 1265365"/>
                <a:gd name="connsiteX9393" fmla="*/ 376337 w 1667234"/>
                <a:gd name="connsiteY9393" fmla="*/ 1070272 h 1265365"/>
                <a:gd name="connsiteX9394" fmla="*/ 377010 w 1667234"/>
                <a:gd name="connsiteY9394" fmla="*/ 1068075 h 1265365"/>
                <a:gd name="connsiteX9395" fmla="*/ 377010 w 1667234"/>
                <a:gd name="connsiteY9395" fmla="*/ 1068075 h 1265365"/>
                <a:gd name="connsiteX9396" fmla="*/ 377188 w 1667234"/>
                <a:gd name="connsiteY9396" fmla="*/ 1068062 h 1265365"/>
                <a:gd name="connsiteX9397" fmla="*/ 377188 w 1667234"/>
                <a:gd name="connsiteY9397" fmla="*/ 1068062 h 1265365"/>
                <a:gd name="connsiteX9398" fmla="*/ 377188 w 1667234"/>
                <a:gd name="connsiteY9398" fmla="*/ 1068062 h 1265365"/>
                <a:gd name="connsiteX9399" fmla="*/ 379143 w 1667234"/>
                <a:gd name="connsiteY9399" fmla="*/ 1069332 h 1265365"/>
                <a:gd name="connsiteX9400" fmla="*/ 379143 w 1667234"/>
                <a:gd name="connsiteY9400" fmla="*/ 1069332 h 1265365"/>
                <a:gd name="connsiteX9401" fmla="*/ 379143 w 1667234"/>
                <a:gd name="connsiteY9401" fmla="*/ 1069332 h 1265365"/>
                <a:gd name="connsiteX9402" fmla="*/ 379981 w 1667234"/>
                <a:gd name="connsiteY9402" fmla="*/ 1070043 h 1265365"/>
                <a:gd name="connsiteX9403" fmla="*/ 379981 w 1667234"/>
                <a:gd name="connsiteY9403" fmla="*/ 1070043 h 1265365"/>
                <a:gd name="connsiteX9404" fmla="*/ 379981 w 1667234"/>
                <a:gd name="connsiteY9404" fmla="*/ 1070043 h 1265365"/>
                <a:gd name="connsiteX9405" fmla="*/ 381175 w 1667234"/>
                <a:gd name="connsiteY9405" fmla="*/ 1070627 h 1265365"/>
                <a:gd name="connsiteX9406" fmla="*/ 381175 w 1667234"/>
                <a:gd name="connsiteY9406" fmla="*/ 1070627 h 1265365"/>
                <a:gd name="connsiteX9407" fmla="*/ 381175 w 1667234"/>
                <a:gd name="connsiteY9407" fmla="*/ 1070627 h 1265365"/>
                <a:gd name="connsiteX9408" fmla="*/ 382750 w 1667234"/>
                <a:gd name="connsiteY9408" fmla="*/ 1071453 h 1265365"/>
                <a:gd name="connsiteX9409" fmla="*/ 382750 w 1667234"/>
                <a:gd name="connsiteY9409" fmla="*/ 1071453 h 1265365"/>
                <a:gd name="connsiteX9410" fmla="*/ 382750 w 1667234"/>
                <a:gd name="connsiteY9410" fmla="*/ 1071453 h 1265365"/>
                <a:gd name="connsiteX9411" fmla="*/ 385265 w 1667234"/>
                <a:gd name="connsiteY9411" fmla="*/ 1072012 h 1265365"/>
                <a:gd name="connsiteX9412" fmla="*/ 385265 w 1667234"/>
                <a:gd name="connsiteY9412" fmla="*/ 1072012 h 1265365"/>
                <a:gd name="connsiteX9413" fmla="*/ 385391 w 1667234"/>
                <a:gd name="connsiteY9413" fmla="*/ 1072050 h 1265365"/>
                <a:gd name="connsiteX9414" fmla="*/ 385391 w 1667234"/>
                <a:gd name="connsiteY9414" fmla="*/ 1072050 h 1265365"/>
                <a:gd name="connsiteX9415" fmla="*/ 385480 w 1667234"/>
                <a:gd name="connsiteY9415" fmla="*/ 1072151 h 1265365"/>
                <a:gd name="connsiteX9416" fmla="*/ 385480 w 1667234"/>
                <a:gd name="connsiteY9416" fmla="*/ 1072151 h 1265365"/>
                <a:gd name="connsiteX9417" fmla="*/ 385480 w 1667234"/>
                <a:gd name="connsiteY9417" fmla="*/ 1072151 h 1265365"/>
                <a:gd name="connsiteX9418" fmla="*/ 386954 w 1667234"/>
                <a:gd name="connsiteY9418" fmla="*/ 1074208 h 1265365"/>
                <a:gd name="connsiteX9419" fmla="*/ 386954 w 1667234"/>
                <a:gd name="connsiteY9419" fmla="*/ 1074208 h 1265365"/>
                <a:gd name="connsiteX9420" fmla="*/ 386954 w 1667234"/>
                <a:gd name="connsiteY9420" fmla="*/ 1074208 h 1265365"/>
                <a:gd name="connsiteX9421" fmla="*/ 387208 w 1667234"/>
                <a:gd name="connsiteY9421" fmla="*/ 1076533 h 1265365"/>
                <a:gd name="connsiteX9422" fmla="*/ 387208 w 1667234"/>
                <a:gd name="connsiteY9422" fmla="*/ 1076533 h 1265365"/>
                <a:gd name="connsiteX9423" fmla="*/ 387208 w 1667234"/>
                <a:gd name="connsiteY9423" fmla="*/ 1076533 h 1265365"/>
                <a:gd name="connsiteX9424" fmla="*/ 389290 w 1667234"/>
                <a:gd name="connsiteY9424" fmla="*/ 1075644 h 1265365"/>
                <a:gd name="connsiteX9425" fmla="*/ 389290 w 1667234"/>
                <a:gd name="connsiteY9425" fmla="*/ 1075644 h 1265365"/>
                <a:gd name="connsiteX9426" fmla="*/ 389290 w 1667234"/>
                <a:gd name="connsiteY9426" fmla="*/ 1075644 h 1265365"/>
                <a:gd name="connsiteX9427" fmla="*/ 392249 w 1667234"/>
                <a:gd name="connsiteY9427" fmla="*/ 1073764 h 1265365"/>
                <a:gd name="connsiteX9428" fmla="*/ 392249 w 1667234"/>
                <a:gd name="connsiteY9428" fmla="*/ 1073764 h 1265365"/>
                <a:gd name="connsiteX9429" fmla="*/ 392249 w 1667234"/>
                <a:gd name="connsiteY9429" fmla="*/ 1073764 h 1265365"/>
                <a:gd name="connsiteX9430" fmla="*/ 395297 w 1667234"/>
                <a:gd name="connsiteY9430" fmla="*/ 1071923 h 1265365"/>
                <a:gd name="connsiteX9431" fmla="*/ 395297 w 1667234"/>
                <a:gd name="connsiteY9431" fmla="*/ 1071923 h 1265365"/>
                <a:gd name="connsiteX9432" fmla="*/ 395297 w 1667234"/>
                <a:gd name="connsiteY9432" fmla="*/ 1071923 h 1265365"/>
                <a:gd name="connsiteX9433" fmla="*/ 395843 w 1667234"/>
                <a:gd name="connsiteY9433" fmla="*/ 1072100 h 1265365"/>
                <a:gd name="connsiteX9434" fmla="*/ 395843 w 1667234"/>
                <a:gd name="connsiteY9434" fmla="*/ 1072100 h 1265365"/>
                <a:gd name="connsiteX9435" fmla="*/ 395843 w 1667234"/>
                <a:gd name="connsiteY9435" fmla="*/ 1072100 h 1265365"/>
                <a:gd name="connsiteX9436" fmla="*/ 396605 w 1667234"/>
                <a:gd name="connsiteY9436" fmla="*/ 1072888 h 1265365"/>
                <a:gd name="connsiteX9437" fmla="*/ 396605 w 1667234"/>
                <a:gd name="connsiteY9437" fmla="*/ 1072888 h 1265365"/>
                <a:gd name="connsiteX9438" fmla="*/ 396605 w 1667234"/>
                <a:gd name="connsiteY9438" fmla="*/ 1072888 h 1265365"/>
                <a:gd name="connsiteX9439" fmla="*/ 396859 w 1667234"/>
                <a:gd name="connsiteY9439" fmla="*/ 1073167 h 1265365"/>
                <a:gd name="connsiteX9440" fmla="*/ 396859 w 1667234"/>
                <a:gd name="connsiteY9440" fmla="*/ 1073167 h 1265365"/>
                <a:gd name="connsiteX9441" fmla="*/ 396859 w 1667234"/>
                <a:gd name="connsiteY9441" fmla="*/ 1073167 h 1265365"/>
                <a:gd name="connsiteX9442" fmla="*/ 396707 w 1667234"/>
                <a:gd name="connsiteY9442" fmla="*/ 1072100 h 1265365"/>
                <a:gd name="connsiteX9443" fmla="*/ 396707 w 1667234"/>
                <a:gd name="connsiteY9443" fmla="*/ 1072100 h 1265365"/>
                <a:gd name="connsiteX9444" fmla="*/ 396707 w 1667234"/>
                <a:gd name="connsiteY9444" fmla="*/ 1072100 h 1265365"/>
                <a:gd name="connsiteX9445" fmla="*/ 396377 w 1667234"/>
                <a:gd name="connsiteY9445" fmla="*/ 1070018 h 1265365"/>
                <a:gd name="connsiteX9446" fmla="*/ 396377 w 1667234"/>
                <a:gd name="connsiteY9446" fmla="*/ 1070018 h 1265365"/>
                <a:gd name="connsiteX9447" fmla="*/ 396377 w 1667234"/>
                <a:gd name="connsiteY9447" fmla="*/ 1070018 h 1265365"/>
                <a:gd name="connsiteX9448" fmla="*/ 396123 w 1667234"/>
                <a:gd name="connsiteY9448" fmla="*/ 1067008 h 1265365"/>
                <a:gd name="connsiteX9449" fmla="*/ 396123 w 1667234"/>
                <a:gd name="connsiteY9449" fmla="*/ 1067008 h 1265365"/>
                <a:gd name="connsiteX9450" fmla="*/ 396123 w 1667234"/>
                <a:gd name="connsiteY9450" fmla="*/ 1067008 h 1265365"/>
                <a:gd name="connsiteX9451" fmla="*/ 397342 w 1667234"/>
                <a:gd name="connsiteY9451" fmla="*/ 1063388 h 1265365"/>
                <a:gd name="connsiteX9452" fmla="*/ 397342 w 1667234"/>
                <a:gd name="connsiteY9452" fmla="*/ 1063388 h 1265365"/>
                <a:gd name="connsiteX9453" fmla="*/ 397342 w 1667234"/>
                <a:gd name="connsiteY9453" fmla="*/ 1063388 h 1265365"/>
                <a:gd name="connsiteX9454" fmla="*/ 396694 w 1667234"/>
                <a:gd name="connsiteY9454" fmla="*/ 1060557 h 1265365"/>
                <a:gd name="connsiteX9455" fmla="*/ 396694 w 1667234"/>
                <a:gd name="connsiteY9455" fmla="*/ 1060557 h 1265365"/>
                <a:gd name="connsiteX9456" fmla="*/ 396694 w 1667234"/>
                <a:gd name="connsiteY9456" fmla="*/ 1060557 h 1265365"/>
                <a:gd name="connsiteX9457" fmla="*/ 393646 w 1667234"/>
                <a:gd name="connsiteY9457" fmla="*/ 1059566 h 1265365"/>
                <a:gd name="connsiteX9458" fmla="*/ 393646 w 1667234"/>
                <a:gd name="connsiteY9458" fmla="*/ 1059566 h 1265365"/>
                <a:gd name="connsiteX9459" fmla="*/ 393646 w 1667234"/>
                <a:gd name="connsiteY9459" fmla="*/ 1059566 h 1265365"/>
                <a:gd name="connsiteX9460" fmla="*/ 393202 w 1667234"/>
                <a:gd name="connsiteY9460" fmla="*/ 1059515 h 1265365"/>
                <a:gd name="connsiteX9461" fmla="*/ 393202 w 1667234"/>
                <a:gd name="connsiteY9461" fmla="*/ 1059515 h 1265365"/>
                <a:gd name="connsiteX9462" fmla="*/ 393202 w 1667234"/>
                <a:gd name="connsiteY9462" fmla="*/ 1059515 h 1265365"/>
                <a:gd name="connsiteX9463" fmla="*/ 389659 w 1667234"/>
                <a:gd name="connsiteY9463" fmla="*/ 1060582 h 1265365"/>
                <a:gd name="connsiteX9464" fmla="*/ 389659 w 1667234"/>
                <a:gd name="connsiteY9464" fmla="*/ 1060582 h 1265365"/>
                <a:gd name="connsiteX9465" fmla="*/ 389659 w 1667234"/>
                <a:gd name="connsiteY9465" fmla="*/ 1060582 h 1265365"/>
                <a:gd name="connsiteX9466" fmla="*/ 388287 w 1667234"/>
                <a:gd name="connsiteY9466" fmla="*/ 1062030 h 1265365"/>
                <a:gd name="connsiteX9467" fmla="*/ 388287 w 1667234"/>
                <a:gd name="connsiteY9467" fmla="*/ 1062030 h 1265365"/>
                <a:gd name="connsiteX9468" fmla="*/ 388287 w 1667234"/>
                <a:gd name="connsiteY9468" fmla="*/ 1062030 h 1265365"/>
                <a:gd name="connsiteX9469" fmla="*/ 387449 w 1667234"/>
                <a:gd name="connsiteY9469" fmla="*/ 1063084 h 1265365"/>
                <a:gd name="connsiteX9470" fmla="*/ 387449 w 1667234"/>
                <a:gd name="connsiteY9470" fmla="*/ 1063084 h 1265365"/>
                <a:gd name="connsiteX9471" fmla="*/ 387449 w 1667234"/>
                <a:gd name="connsiteY9471" fmla="*/ 1063084 h 1265365"/>
                <a:gd name="connsiteX9472" fmla="*/ 382966 w 1667234"/>
                <a:gd name="connsiteY9472" fmla="*/ 1066475 h 1265365"/>
                <a:gd name="connsiteX9473" fmla="*/ 382966 w 1667234"/>
                <a:gd name="connsiteY9473" fmla="*/ 1066475 h 1265365"/>
                <a:gd name="connsiteX9474" fmla="*/ 382966 w 1667234"/>
                <a:gd name="connsiteY9474" fmla="*/ 1066475 h 1265365"/>
                <a:gd name="connsiteX9475" fmla="*/ 378737 w 1667234"/>
                <a:gd name="connsiteY9475" fmla="*/ 1067109 h 1265365"/>
                <a:gd name="connsiteX9476" fmla="*/ 378737 w 1667234"/>
                <a:gd name="connsiteY9476" fmla="*/ 1067109 h 1265365"/>
                <a:gd name="connsiteX9477" fmla="*/ 378737 w 1667234"/>
                <a:gd name="connsiteY9477" fmla="*/ 1067109 h 1265365"/>
                <a:gd name="connsiteX9478" fmla="*/ 373276 w 1667234"/>
                <a:gd name="connsiteY9478" fmla="*/ 1062868 h 1265365"/>
                <a:gd name="connsiteX9479" fmla="*/ 373276 w 1667234"/>
                <a:gd name="connsiteY9479" fmla="*/ 1062868 h 1265365"/>
                <a:gd name="connsiteX9480" fmla="*/ 373149 w 1667234"/>
                <a:gd name="connsiteY9480" fmla="*/ 1062766 h 1265365"/>
                <a:gd name="connsiteX9481" fmla="*/ 373149 w 1667234"/>
                <a:gd name="connsiteY9481" fmla="*/ 1062766 h 1265365"/>
                <a:gd name="connsiteX9482" fmla="*/ 373124 w 1667234"/>
                <a:gd name="connsiteY9482" fmla="*/ 1062626 h 1265365"/>
                <a:gd name="connsiteX9483" fmla="*/ 373124 w 1667234"/>
                <a:gd name="connsiteY9483" fmla="*/ 1062626 h 1265365"/>
                <a:gd name="connsiteX9484" fmla="*/ 373124 w 1667234"/>
                <a:gd name="connsiteY9484" fmla="*/ 1062626 h 1265365"/>
                <a:gd name="connsiteX9485" fmla="*/ 372578 w 1667234"/>
                <a:gd name="connsiteY9485" fmla="*/ 1060303 h 1265365"/>
                <a:gd name="connsiteX9486" fmla="*/ 372578 w 1667234"/>
                <a:gd name="connsiteY9486" fmla="*/ 1060303 h 1265365"/>
                <a:gd name="connsiteX9487" fmla="*/ 372578 w 1667234"/>
                <a:gd name="connsiteY9487" fmla="*/ 1060303 h 1265365"/>
                <a:gd name="connsiteX9488" fmla="*/ 371460 w 1667234"/>
                <a:gd name="connsiteY9488" fmla="*/ 1058436 h 1265365"/>
                <a:gd name="connsiteX9489" fmla="*/ 371460 w 1667234"/>
                <a:gd name="connsiteY9489" fmla="*/ 1058436 h 1265365"/>
                <a:gd name="connsiteX9490" fmla="*/ 371460 w 1667234"/>
                <a:gd name="connsiteY9490" fmla="*/ 1058436 h 1265365"/>
                <a:gd name="connsiteX9491" fmla="*/ 370914 w 1667234"/>
                <a:gd name="connsiteY9491" fmla="*/ 1057585 h 1265365"/>
                <a:gd name="connsiteX9492" fmla="*/ 370914 w 1667234"/>
                <a:gd name="connsiteY9492" fmla="*/ 1057585 h 1265365"/>
                <a:gd name="connsiteX9493" fmla="*/ 370914 w 1667234"/>
                <a:gd name="connsiteY9493" fmla="*/ 1057585 h 1265365"/>
                <a:gd name="connsiteX9494" fmla="*/ 369961 w 1667234"/>
                <a:gd name="connsiteY9494" fmla="*/ 1053991 h 1265365"/>
                <a:gd name="connsiteX9495" fmla="*/ 369961 w 1667234"/>
                <a:gd name="connsiteY9495" fmla="*/ 1053991 h 1265365"/>
                <a:gd name="connsiteX9496" fmla="*/ 369961 w 1667234"/>
                <a:gd name="connsiteY9496" fmla="*/ 1053991 h 1265365"/>
                <a:gd name="connsiteX9497" fmla="*/ 370368 w 1667234"/>
                <a:gd name="connsiteY9497" fmla="*/ 1048263 h 1265365"/>
                <a:gd name="connsiteX9498" fmla="*/ 370368 w 1667234"/>
                <a:gd name="connsiteY9498" fmla="*/ 1048263 h 1265365"/>
                <a:gd name="connsiteX9499" fmla="*/ 370368 w 1667234"/>
                <a:gd name="connsiteY9499" fmla="*/ 1048263 h 1265365"/>
                <a:gd name="connsiteX9500" fmla="*/ 370609 w 1667234"/>
                <a:gd name="connsiteY9500" fmla="*/ 1047387 h 1265365"/>
                <a:gd name="connsiteX9501" fmla="*/ 370609 w 1667234"/>
                <a:gd name="connsiteY9501" fmla="*/ 1047387 h 1265365"/>
                <a:gd name="connsiteX9502" fmla="*/ 370609 w 1667234"/>
                <a:gd name="connsiteY9502" fmla="*/ 1047387 h 1265365"/>
                <a:gd name="connsiteX9503" fmla="*/ 370876 w 1667234"/>
                <a:gd name="connsiteY9503" fmla="*/ 1044479 h 1265365"/>
                <a:gd name="connsiteX9504" fmla="*/ 370876 w 1667234"/>
                <a:gd name="connsiteY9504" fmla="*/ 1044479 h 1265365"/>
                <a:gd name="connsiteX9505" fmla="*/ 370876 w 1667234"/>
                <a:gd name="connsiteY9505" fmla="*/ 1044479 h 1265365"/>
                <a:gd name="connsiteX9506" fmla="*/ 370952 w 1667234"/>
                <a:gd name="connsiteY9506" fmla="*/ 1042472 h 1265365"/>
                <a:gd name="connsiteX9507" fmla="*/ 370952 w 1667234"/>
                <a:gd name="connsiteY9507" fmla="*/ 1042472 h 1265365"/>
                <a:gd name="connsiteX9508" fmla="*/ 370952 w 1667234"/>
                <a:gd name="connsiteY9508" fmla="*/ 1042472 h 1265365"/>
                <a:gd name="connsiteX9509" fmla="*/ 370482 w 1667234"/>
                <a:gd name="connsiteY9509" fmla="*/ 1039716 h 1265365"/>
                <a:gd name="connsiteX9510" fmla="*/ 370482 w 1667234"/>
                <a:gd name="connsiteY9510" fmla="*/ 1039716 h 1265365"/>
                <a:gd name="connsiteX9511" fmla="*/ 370482 w 1667234"/>
                <a:gd name="connsiteY9511" fmla="*/ 1039716 h 1265365"/>
                <a:gd name="connsiteX9512" fmla="*/ 367371 w 1667234"/>
                <a:gd name="connsiteY9512" fmla="*/ 1037291 h 1265365"/>
                <a:gd name="connsiteX9513" fmla="*/ 367371 w 1667234"/>
                <a:gd name="connsiteY9513" fmla="*/ 1037291 h 1265365"/>
                <a:gd name="connsiteX9514" fmla="*/ 367371 w 1667234"/>
                <a:gd name="connsiteY9514" fmla="*/ 1037291 h 1265365"/>
                <a:gd name="connsiteX9515" fmla="*/ 363256 w 1667234"/>
                <a:gd name="connsiteY9515" fmla="*/ 1037443 h 1265365"/>
                <a:gd name="connsiteX9516" fmla="*/ 363256 w 1667234"/>
                <a:gd name="connsiteY9516" fmla="*/ 1037443 h 1265365"/>
                <a:gd name="connsiteX9517" fmla="*/ 363129 w 1667234"/>
                <a:gd name="connsiteY9517" fmla="*/ 1037443 h 1265365"/>
                <a:gd name="connsiteX9518" fmla="*/ 363129 w 1667234"/>
                <a:gd name="connsiteY9518" fmla="*/ 1037443 h 1265365"/>
                <a:gd name="connsiteX9519" fmla="*/ 363129 w 1667234"/>
                <a:gd name="connsiteY9519" fmla="*/ 1037443 h 1265365"/>
                <a:gd name="connsiteX9520" fmla="*/ 361605 w 1667234"/>
                <a:gd name="connsiteY9520" fmla="*/ 1033773 h 1265365"/>
                <a:gd name="connsiteX9521" fmla="*/ 361605 w 1667234"/>
                <a:gd name="connsiteY9521" fmla="*/ 1033773 h 1265365"/>
                <a:gd name="connsiteX9522" fmla="*/ 361605 w 1667234"/>
                <a:gd name="connsiteY9522" fmla="*/ 1033773 h 1265365"/>
                <a:gd name="connsiteX9523" fmla="*/ 360106 w 1667234"/>
                <a:gd name="connsiteY9523" fmla="*/ 1031563 h 1265365"/>
                <a:gd name="connsiteX9524" fmla="*/ 360106 w 1667234"/>
                <a:gd name="connsiteY9524" fmla="*/ 1031563 h 1265365"/>
                <a:gd name="connsiteX9525" fmla="*/ 360106 w 1667234"/>
                <a:gd name="connsiteY9525" fmla="*/ 1031563 h 1265365"/>
                <a:gd name="connsiteX9526" fmla="*/ 358811 w 1667234"/>
                <a:gd name="connsiteY9526" fmla="*/ 1031106 h 1265365"/>
                <a:gd name="connsiteX9527" fmla="*/ 358811 w 1667234"/>
                <a:gd name="connsiteY9527" fmla="*/ 1031106 h 1265365"/>
                <a:gd name="connsiteX9528" fmla="*/ 358811 w 1667234"/>
                <a:gd name="connsiteY9528" fmla="*/ 1031106 h 1265365"/>
                <a:gd name="connsiteX9529" fmla="*/ 357008 w 1667234"/>
                <a:gd name="connsiteY9529" fmla="*/ 1030534 h 1265365"/>
                <a:gd name="connsiteX9530" fmla="*/ 357008 w 1667234"/>
                <a:gd name="connsiteY9530" fmla="*/ 1030534 h 1265365"/>
                <a:gd name="connsiteX9531" fmla="*/ 357008 w 1667234"/>
                <a:gd name="connsiteY9531" fmla="*/ 1030534 h 1265365"/>
                <a:gd name="connsiteX9532" fmla="*/ 356563 w 1667234"/>
                <a:gd name="connsiteY9532" fmla="*/ 1030509 h 1265365"/>
                <a:gd name="connsiteX9533" fmla="*/ 356563 w 1667234"/>
                <a:gd name="connsiteY9533" fmla="*/ 1030509 h 1265365"/>
                <a:gd name="connsiteX9534" fmla="*/ 356563 w 1667234"/>
                <a:gd name="connsiteY9534" fmla="*/ 1030509 h 1265365"/>
                <a:gd name="connsiteX9535" fmla="*/ 353223 w 1667234"/>
                <a:gd name="connsiteY9535" fmla="*/ 1031207 h 1265365"/>
                <a:gd name="connsiteX9536" fmla="*/ 353223 w 1667234"/>
                <a:gd name="connsiteY9536" fmla="*/ 1031207 h 1265365"/>
                <a:gd name="connsiteX9537" fmla="*/ 353223 w 1667234"/>
                <a:gd name="connsiteY9537" fmla="*/ 1031207 h 1265365"/>
                <a:gd name="connsiteX9538" fmla="*/ 352995 w 1667234"/>
                <a:gd name="connsiteY9538" fmla="*/ 1031754 h 1265365"/>
                <a:gd name="connsiteX9539" fmla="*/ 352995 w 1667234"/>
                <a:gd name="connsiteY9539" fmla="*/ 1031754 h 1265365"/>
                <a:gd name="connsiteX9540" fmla="*/ 352995 w 1667234"/>
                <a:gd name="connsiteY9540" fmla="*/ 1031754 h 1265365"/>
                <a:gd name="connsiteX9541" fmla="*/ 351737 w 1667234"/>
                <a:gd name="connsiteY9541" fmla="*/ 1033595 h 1265365"/>
                <a:gd name="connsiteX9542" fmla="*/ 351737 w 1667234"/>
                <a:gd name="connsiteY9542" fmla="*/ 1033595 h 1265365"/>
                <a:gd name="connsiteX9543" fmla="*/ 351737 w 1667234"/>
                <a:gd name="connsiteY9543" fmla="*/ 1033595 h 1265365"/>
                <a:gd name="connsiteX9544" fmla="*/ 350658 w 1667234"/>
                <a:gd name="connsiteY9544" fmla="*/ 1034408 h 1265365"/>
                <a:gd name="connsiteX9545" fmla="*/ 350658 w 1667234"/>
                <a:gd name="connsiteY9545" fmla="*/ 1034408 h 1265365"/>
                <a:gd name="connsiteX9546" fmla="*/ 350658 w 1667234"/>
                <a:gd name="connsiteY9546" fmla="*/ 1034408 h 1265365"/>
                <a:gd name="connsiteX9547" fmla="*/ 349337 w 1667234"/>
                <a:gd name="connsiteY9547" fmla="*/ 1035309 h 1265365"/>
                <a:gd name="connsiteX9548" fmla="*/ 349337 w 1667234"/>
                <a:gd name="connsiteY9548" fmla="*/ 1035309 h 1265365"/>
                <a:gd name="connsiteX9549" fmla="*/ 349337 w 1667234"/>
                <a:gd name="connsiteY9549" fmla="*/ 1035309 h 1265365"/>
                <a:gd name="connsiteX9550" fmla="*/ 346556 w 1667234"/>
                <a:gd name="connsiteY9550" fmla="*/ 1035563 h 1265365"/>
                <a:gd name="connsiteX9551" fmla="*/ 346556 w 1667234"/>
                <a:gd name="connsiteY9551" fmla="*/ 1035563 h 1265365"/>
                <a:gd name="connsiteX9552" fmla="*/ 346556 w 1667234"/>
                <a:gd name="connsiteY9552" fmla="*/ 1035563 h 1265365"/>
                <a:gd name="connsiteX9553" fmla="*/ 345311 w 1667234"/>
                <a:gd name="connsiteY9553" fmla="*/ 1035487 h 1265365"/>
                <a:gd name="connsiteX9554" fmla="*/ 345311 w 1667234"/>
                <a:gd name="connsiteY9554" fmla="*/ 1035487 h 1265365"/>
                <a:gd name="connsiteX9555" fmla="*/ 345311 w 1667234"/>
                <a:gd name="connsiteY9555" fmla="*/ 1035487 h 1265365"/>
                <a:gd name="connsiteX9556" fmla="*/ 337920 w 1667234"/>
                <a:gd name="connsiteY9556" fmla="*/ 1033354 h 1265365"/>
                <a:gd name="connsiteX9557" fmla="*/ 337920 w 1667234"/>
                <a:gd name="connsiteY9557" fmla="*/ 1033354 h 1265365"/>
                <a:gd name="connsiteX9558" fmla="*/ 337920 w 1667234"/>
                <a:gd name="connsiteY9558" fmla="*/ 1033354 h 1265365"/>
                <a:gd name="connsiteX9559" fmla="*/ 333348 w 1667234"/>
                <a:gd name="connsiteY9559" fmla="*/ 1032236 h 1265365"/>
                <a:gd name="connsiteX9560" fmla="*/ 333348 w 1667234"/>
                <a:gd name="connsiteY9560" fmla="*/ 1032236 h 1265365"/>
                <a:gd name="connsiteX9561" fmla="*/ 333348 w 1667234"/>
                <a:gd name="connsiteY9561" fmla="*/ 1032236 h 1265365"/>
                <a:gd name="connsiteX9562" fmla="*/ 329995 w 1667234"/>
                <a:gd name="connsiteY9562" fmla="*/ 1030623 h 1265365"/>
                <a:gd name="connsiteX9563" fmla="*/ 329995 w 1667234"/>
                <a:gd name="connsiteY9563" fmla="*/ 1030623 h 1265365"/>
                <a:gd name="connsiteX9564" fmla="*/ 329995 w 1667234"/>
                <a:gd name="connsiteY9564" fmla="*/ 1030623 h 1265365"/>
                <a:gd name="connsiteX9565" fmla="*/ 322973 w 1667234"/>
                <a:gd name="connsiteY9565" fmla="*/ 1027664 h 1265365"/>
                <a:gd name="connsiteX9566" fmla="*/ 322973 w 1667234"/>
                <a:gd name="connsiteY9566" fmla="*/ 1027664 h 1265365"/>
                <a:gd name="connsiteX9567" fmla="*/ 322846 w 1667234"/>
                <a:gd name="connsiteY9567" fmla="*/ 1027677 h 1265365"/>
                <a:gd name="connsiteX9568" fmla="*/ 322846 w 1667234"/>
                <a:gd name="connsiteY9568" fmla="*/ 1027677 h 1265365"/>
                <a:gd name="connsiteX9569" fmla="*/ 322846 w 1667234"/>
                <a:gd name="connsiteY9569" fmla="*/ 1027677 h 1265365"/>
                <a:gd name="connsiteX9570" fmla="*/ 320280 w 1667234"/>
                <a:gd name="connsiteY9570" fmla="*/ 1026966 h 1265365"/>
                <a:gd name="connsiteX9571" fmla="*/ 320280 w 1667234"/>
                <a:gd name="connsiteY9571" fmla="*/ 1026966 h 1265365"/>
                <a:gd name="connsiteX9572" fmla="*/ 320280 w 1667234"/>
                <a:gd name="connsiteY9572" fmla="*/ 1026966 h 1265365"/>
                <a:gd name="connsiteX9573" fmla="*/ 317753 w 1667234"/>
                <a:gd name="connsiteY9573" fmla="*/ 1026229 h 1265365"/>
                <a:gd name="connsiteX9574" fmla="*/ 317753 w 1667234"/>
                <a:gd name="connsiteY9574" fmla="*/ 1026229 h 1265365"/>
                <a:gd name="connsiteX9575" fmla="*/ 317753 w 1667234"/>
                <a:gd name="connsiteY9575" fmla="*/ 1026229 h 1265365"/>
                <a:gd name="connsiteX9576" fmla="*/ 313397 w 1667234"/>
                <a:gd name="connsiteY9576" fmla="*/ 1024972 h 1265365"/>
                <a:gd name="connsiteX9577" fmla="*/ 313397 w 1667234"/>
                <a:gd name="connsiteY9577" fmla="*/ 1024972 h 1265365"/>
                <a:gd name="connsiteX9578" fmla="*/ 313397 w 1667234"/>
                <a:gd name="connsiteY9578" fmla="*/ 1024972 h 1265365"/>
                <a:gd name="connsiteX9579" fmla="*/ 312330 w 1667234"/>
                <a:gd name="connsiteY9579" fmla="*/ 1025670 h 1265365"/>
                <a:gd name="connsiteX9580" fmla="*/ 312330 w 1667234"/>
                <a:gd name="connsiteY9580" fmla="*/ 1025670 h 1265365"/>
                <a:gd name="connsiteX9581" fmla="*/ 312330 w 1667234"/>
                <a:gd name="connsiteY9581" fmla="*/ 1025670 h 1265365"/>
                <a:gd name="connsiteX9582" fmla="*/ 312927 w 1667234"/>
                <a:gd name="connsiteY9582" fmla="*/ 1025861 h 1265365"/>
                <a:gd name="connsiteX9583" fmla="*/ 312927 w 1667234"/>
                <a:gd name="connsiteY9583" fmla="*/ 1025861 h 1265365"/>
                <a:gd name="connsiteX9584" fmla="*/ 312927 w 1667234"/>
                <a:gd name="connsiteY9584" fmla="*/ 1025861 h 1265365"/>
                <a:gd name="connsiteX9585" fmla="*/ 313283 w 1667234"/>
                <a:gd name="connsiteY9585" fmla="*/ 1025835 h 1265365"/>
                <a:gd name="connsiteX9586" fmla="*/ 313283 w 1667234"/>
                <a:gd name="connsiteY9586" fmla="*/ 1025835 h 1265365"/>
                <a:gd name="connsiteX9587" fmla="*/ 313575 w 1667234"/>
                <a:gd name="connsiteY9587" fmla="*/ 1026852 h 1265365"/>
                <a:gd name="connsiteX9588" fmla="*/ 313575 w 1667234"/>
                <a:gd name="connsiteY9588" fmla="*/ 1026852 h 1265365"/>
                <a:gd name="connsiteX9589" fmla="*/ 311149 w 1667234"/>
                <a:gd name="connsiteY9589" fmla="*/ 1027817 h 1265365"/>
                <a:gd name="connsiteX9590" fmla="*/ 311149 w 1667234"/>
                <a:gd name="connsiteY9590" fmla="*/ 1027817 h 1265365"/>
                <a:gd name="connsiteX9591" fmla="*/ 311149 w 1667234"/>
                <a:gd name="connsiteY9591" fmla="*/ 1027817 h 1265365"/>
                <a:gd name="connsiteX9592" fmla="*/ 309879 w 1667234"/>
                <a:gd name="connsiteY9592" fmla="*/ 1030318 h 1265365"/>
                <a:gd name="connsiteX9593" fmla="*/ 309879 w 1667234"/>
                <a:gd name="connsiteY9593" fmla="*/ 1030318 h 1265365"/>
                <a:gd name="connsiteX9594" fmla="*/ 309879 w 1667234"/>
                <a:gd name="connsiteY9594" fmla="*/ 1030318 h 1265365"/>
                <a:gd name="connsiteX9595" fmla="*/ 309486 w 1667234"/>
                <a:gd name="connsiteY9595" fmla="*/ 1031322 h 1265365"/>
                <a:gd name="connsiteX9596" fmla="*/ 309486 w 1667234"/>
                <a:gd name="connsiteY9596" fmla="*/ 1031322 h 1265365"/>
                <a:gd name="connsiteX9597" fmla="*/ 309486 w 1667234"/>
                <a:gd name="connsiteY9597" fmla="*/ 1031322 h 1265365"/>
                <a:gd name="connsiteX9598" fmla="*/ 307009 w 1667234"/>
                <a:gd name="connsiteY9598" fmla="*/ 1033417 h 1265365"/>
                <a:gd name="connsiteX9599" fmla="*/ 307009 w 1667234"/>
                <a:gd name="connsiteY9599" fmla="*/ 1033417 h 1265365"/>
                <a:gd name="connsiteX9600" fmla="*/ 307009 w 1667234"/>
                <a:gd name="connsiteY9600" fmla="*/ 1033417 h 1265365"/>
                <a:gd name="connsiteX9601" fmla="*/ 304253 w 1667234"/>
                <a:gd name="connsiteY9601" fmla="*/ 1031512 h 1265365"/>
                <a:gd name="connsiteX9602" fmla="*/ 304253 w 1667234"/>
                <a:gd name="connsiteY9602" fmla="*/ 1031512 h 1265365"/>
                <a:gd name="connsiteX9603" fmla="*/ 304253 w 1667234"/>
                <a:gd name="connsiteY9603" fmla="*/ 1031512 h 1265365"/>
                <a:gd name="connsiteX9604" fmla="*/ 302183 w 1667234"/>
                <a:gd name="connsiteY9604" fmla="*/ 1030992 h 1265365"/>
                <a:gd name="connsiteX9605" fmla="*/ 302183 w 1667234"/>
                <a:gd name="connsiteY9605" fmla="*/ 1030992 h 1265365"/>
                <a:gd name="connsiteX9606" fmla="*/ 302183 w 1667234"/>
                <a:gd name="connsiteY9606" fmla="*/ 1030992 h 1265365"/>
                <a:gd name="connsiteX9607" fmla="*/ 301955 w 1667234"/>
                <a:gd name="connsiteY9607" fmla="*/ 1031017 h 1265365"/>
                <a:gd name="connsiteX9608" fmla="*/ 301955 w 1667234"/>
                <a:gd name="connsiteY9608" fmla="*/ 1031017 h 1265365"/>
                <a:gd name="connsiteX9609" fmla="*/ 301955 w 1667234"/>
                <a:gd name="connsiteY9609" fmla="*/ 1031017 h 1265365"/>
                <a:gd name="connsiteX9610" fmla="*/ 298602 w 1667234"/>
                <a:gd name="connsiteY9610" fmla="*/ 1030433 h 1265365"/>
                <a:gd name="connsiteX9611" fmla="*/ 298602 w 1667234"/>
                <a:gd name="connsiteY9611" fmla="*/ 1030433 h 1265365"/>
                <a:gd name="connsiteX9612" fmla="*/ 298602 w 1667234"/>
                <a:gd name="connsiteY9612" fmla="*/ 1030433 h 1265365"/>
                <a:gd name="connsiteX9613" fmla="*/ 295021 w 1667234"/>
                <a:gd name="connsiteY9613" fmla="*/ 1028096 h 1265365"/>
                <a:gd name="connsiteX9614" fmla="*/ 295021 w 1667234"/>
                <a:gd name="connsiteY9614" fmla="*/ 1028096 h 1265365"/>
                <a:gd name="connsiteX9615" fmla="*/ 295021 w 1667234"/>
                <a:gd name="connsiteY9615" fmla="*/ 1028096 h 1265365"/>
                <a:gd name="connsiteX9616" fmla="*/ 294919 w 1667234"/>
                <a:gd name="connsiteY9616" fmla="*/ 1028172 h 1265365"/>
                <a:gd name="connsiteX9617" fmla="*/ 294919 w 1667234"/>
                <a:gd name="connsiteY9617" fmla="*/ 1028172 h 1265365"/>
                <a:gd name="connsiteX9618" fmla="*/ 294919 w 1667234"/>
                <a:gd name="connsiteY9618" fmla="*/ 1028172 h 1265365"/>
                <a:gd name="connsiteX9619" fmla="*/ 293535 w 1667234"/>
                <a:gd name="connsiteY9619" fmla="*/ 1028667 h 1265365"/>
                <a:gd name="connsiteX9620" fmla="*/ 293535 w 1667234"/>
                <a:gd name="connsiteY9620" fmla="*/ 1028667 h 1265365"/>
                <a:gd name="connsiteX9621" fmla="*/ 293535 w 1667234"/>
                <a:gd name="connsiteY9621" fmla="*/ 1028667 h 1265365"/>
                <a:gd name="connsiteX9622" fmla="*/ 292430 w 1667234"/>
                <a:gd name="connsiteY9622" fmla="*/ 1028414 h 1265365"/>
                <a:gd name="connsiteX9623" fmla="*/ 292430 w 1667234"/>
                <a:gd name="connsiteY9623" fmla="*/ 1028414 h 1265365"/>
                <a:gd name="connsiteX9624" fmla="*/ 292430 w 1667234"/>
                <a:gd name="connsiteY9624" fmla="*/ 1028414 h 1265365"/>
                <a:gd name="connsiteX9625" fmla="*/ 290182 w 1667234"/>
                <a:gd name="connsiteY9625" fmla="*/ 1026750 h 1265365"/>
                <a:gd name="connsiteX9626" fmla="*/ 290182 w 1667234"/>
                <a:gd name="connsiteY9626" fmla="*/ 1026750 h 1265365"/>
                <a:gd name="connsiteX9627" fmla="*/ 290182 w 1667234"/>
                <a:gd name="connsiteY9627" fmla="*/ 1026750 h 1265365"/>
                <a:gd name="connsiteX9628" fmla="*/ 289763 w 1667234"/>
                <a:gd name="connsiteY9628" fmla="*/ 1026344 h 1265365"/>
                <a:gd name="connsiteX9629" fmla="*/ 289763 w 1667234"/>
                <a:gd name="connsiteY9629" fmla="*/ 1026344 h 1265365"/>
                <a:gd name="connsiteX9630" fmla="*/ 289763 w 1667234"/>
                <a:gd name="connsiteY9630" fmla="*/ 1026344 h 1265365"/>
                <a:gd name="connsiteX9631" fmla="*/ 285953 w 1667234"/>
                <a:gd name="connsiteY9631" fmla="*/ 1026229 h 1265365"/>
                <a:gd name="connsiteX9632" fmla="*/ 285953 w 1667234"/>
                <a:gd name="connsiteY9632" fmla="*/ 1026229 h 1265365"/>
                <a:gd name="connsiteX9633" fmla="*/ 285953 w 1667234"/>
                <a:gd name="connsiteY9633" fmla="*/ 1026229 h 1265365"/>
                <a:gd name="connsiteX9634" fmla="*/ 285356 w 1667234"/>
                <a:gd name="connsiteY9634" fmla="*/ 1026458 h 1265365"/>
                <a:gd name="connsiteX9635" fmla="*/ 285356 w 1667234"/>
                <a:gd name="connsiteY9635" fmla="*/ 1026458 h 1265365"/>
                <a:gd name="connsiteX9636" fmla="*/ 285356 w 1667234"/>
                <a:gd name="connsiteY9636" fmla="*/ 1026458 h 1265365"/>
                <a:gd name="connsiteX9637" fmla="*/ 288175 w 1667234"/>
                <a:gd name="connsiteY9637" fmla="*/ 1028832 h 1265365"/>
                <a:gd name="connsiteX9638" fmla="*/ 288175 w 1667234"/>
                <a:gd name="connsiteY9638" fmla="*/ 1028832 h 1265365"/>
                <a:gd name="connsiteX9639" fmla="*/ 288442 w 1667234"/>
                <a:gd name="connsiteY9639" fmla="*/ 1029061 h 1265365"/>
                <a:gd name="connsiteX9640" fmla="*/ 288442 w 1667234"/>
                <a:gd name="connsiteY9640" fmla="*/ 1029061 h 1265365"/>
                <a:gd name="connsiteX9641" fmla="*/ 287413 w 1667234"/>
                <a:gd name="connsiteY9641" fmla="*/ 1032198 h 1265365"/>
                <a:gd name="connsiteX9642" fmla="*/ 287413 w 1667234"/>
                <a:gd name="connsiteY9642" fmla="*/ 1032198 h 1265365"/>
                <a:gd name="connsiteX9643" fmla="*/ 286944 w 1667234"/>
                <a:gd name="connsiteY9643" fmla="*/ 1032084 h 1265365"/>
                <a:gd name="connsiteX9644" fmla="*/ 286944 w 1667234"/>
                <a:gd name="connsiteY9644" fmla="*/ 1032084 h 1265365"/>
                <a:gd name="connsiteX9645" fmla="*/ 286944 w 1667234"/>
                <a:gd name="connsiteY9645" fmla="*/ 1032084 h 1265365"/>
                <a:gd name="connsiteX9646" fmla="*/ 283019 w 1667234"/>
                <a:gd name="connsiteY9646" fmla="*/ 1031322 h 1265365"/>
                <a:gd name="connsiteX9647" fmla="*/ 283019 w 1667234"/>
                <a:gd name="connsiteY9647" fmla="*/ 1031322 h 1265365"/>
                <a:gd name="connsiteX9648" fmla="*/ 283019 w 1667234"/>
                <a:gd name="connsiteY9648" fmla="*/ 1031322 h 1265365"/>
                <a:gd name="connsiteX9649" fmla="*/ 278918 w 1667234"/>
                <a:gd name="connsiteY9649" fmla="*/ 1032172 h 1265365"/>
                <a:gd name="connsiteX9650" fmla="*/ 278918 w 1667234"/>
                <a:gd name="connsiteY9650" fmla="*/ 1032172 h 1265365"/>
                <a:gd name="connsiteX9651" fmla="*/ 278918 w 1667234"/>
                <a:gd name="connsiteY9651" fmla="*/ 1032172 h 1265365"/>
                <a:gd name="connsiteX9652" fmla="*/ 278790 w 1667234"/>
                <a:gd name="connsiteY9652" fmla="*/ 1035627 h 1265365"/>
                <a:gd name="connsiteX9653" fmla="*/ 278790 w 1667234"/>
                <a:gd name="connsiteY9653" fmla="*/ 1035627 h 1265365"/>
                <a:gd name="connsiteX9654" fmla="*/ 278790 w 1667234"/>
                <a:gd name="connsiteY9654" fmla="*/ 1035627 h 1265365"/>
                <a:gd name="connsiteX9655" fmla="*/ 277863 w 1667234"/>
                <a:gd name="connsiteY9655" fmla="*/ 1036414 h 1265365"/>
                <a:gd name="connsiteX9656" fmla="*/ 277863 w 1667234"/>
                <a:gd name="connsiteY9656" fmla="*/ 1036414 h 1265365"/>
                <a:gd name="connsiteX9657" fmla="*/ 277863 w 1667234"/>
                <a:gd name="connsiteY9657" fmla="*/ 1036414 h 1265365"/>
                <a:gd name="connsiteX9658" fmla="*/ 276073 w 1667234"/>
                <a:gd name="connsiteY9658" fmla="*/ 1038497 h 1265365"/>
                <a:gd name="connsiteX9659" fmla="*/ 276073 w 1667234"/>
                <a:gd name="connsiteY9659" fmla="*/ 1038497 h 1265365"/>
                <a:gd name="connsiteX9660" fmla="*/ 276073 w 1667234"/>
                <a:gd name="connsiteY9660" fmla="*/ 1038497 h 1265365"/>
                <a:gd name="connsiteX9661" fmla="*/ 275501 w 1667234"/>
                <a:gd name="connsiteY9661" fmla="*/ 1039678 h 1265365"/>
                <a:gd name="connsiteX9662" fmla="*/ 275501 w 1667234"/>
                <a:gd name="connsiteY9662" fmla="*/ 1039678 h 1265365"/>
                <a:gd name="connsiteX9663" fmla="*/ 275501 w 1667234"/>
                <a:gd name="connsiteY9663" fmla="*/ 1039678 h 1265365"/>
                <a:gd name="connsiteX9664" fmla="*/ 275400 w 1667234"/>
                <a:gd name="connsiteY9664" fmla="*/ 1040986 h 1265365"/>
                <a:gd name="connsiteX9665" fmla="*/ 275400 w 1667234"/>
                <a:gd name="connsiteY9665" fmla="*/ 1040986 h 1265365"/>
                <a:gd name="connsiteX9666" fmla="*/ 275400 w 1667234"/>
                <a:gd name="connsiteY9666" fmla="*/ 1040986 h 1265365"/>
                <a:gd name="connsiteX9667" fmla="*/ 278003 w 1667234"/>
                <a:gd name="connsiteY9667" fmla="*/ 1044733 h 1265365"/>
                <a:gd name="connsiteX9668" fmla="*/ 278003 w 1667234"/>
                <a:gd name="connsiteY9668" fmla="*/ 1044733 h 1265365"/>
                <a:gd name="connsiteX9669" fmla="*/ 278003 w 1667234"/>
                <a:gd name="connsiteY9669" fmla="*/ 1044733 h 1265365"/>
                <a:gd name="connsiteX9670" fmla="*/ 281026 w 1667234"/>
                <a:gd name="connsiteY9670" fmla="*/ 1048835 h 1265365"/>
                <a:gd name="connsiteX9671" fmla="*/ 281026 w 1667234"/>
                <a:gd name="connsiteY9671" fmla="*/ 1048835 h 1265365"/>
                <a:gd name="connsiteX9672" fmla="*/ 281026 w 1667234"/>
                <a:gd name="connsiteY9672" fmla="*/ 1048835 h 1265365"/>
                <a:gd name="connsiteX9673" fmla="*/ 281394 w 1667234"/>
                <a:gd name="connsiteY9673" fmla="*/ 1049584 h 1265365"/>
                <a:gd name="connsiteX9674" fmla="*/ 281394 w 1667234"/>
                <a:gd name="connsiteY9674" fmla="*/ 1049584 h 1265365"/>
                <a:gd name="connsiteX9675" fmla="*/ 281394 w 1667234"/>
                <a:gd name="connsiteY9675" fmla="*/ 1049584 h 1265365"/>
                <a:gd name="connsiteX9676" fmla="*/ 281711 w 1667234"/>
                <a:gd name="connsiteY9676" fmla="*/ 1051692 h 1265365"/>
                <a:gd name="connsiteX9677" fmla="*/ 281711 w 1667234"/>
                <a:gd name="connsiteY9677" fmla="*/ 1051692 h 1265365"/>
                <a:gd name="connsiteX9678" fmla="*/ 281711 w 1667234"/>
                <a:gd name="connsiteY9678" fmla="*/ 1051692 h 1265365"/>
                <a:gd name="connsiteX9679" fmla="*/ 281470 w 1667234"/>
                <a:gd name="connsiteY9679" fmla="*/ 1053318 h 1265365"/>
                <a:gd name="connsiteX9680" fmla="*/ 281470 w 1667234"/>
                <a:gd name="connsiteY9680" fmla="*/ 1053318 h 1265365"/>
                <a:gd name="connsiteX9681" fmla="*/ 281470 w 1667234"/>
                <a:gd name="connsiteY9681" fmla="*/ 1053318 h 1265365"/>
                <a:gd name="connsiteX9682" fmla="*/ 281051 w 1667234"/>
                <a:gd name="connsiteY9682" fmla="*/ 1055134 h 1265365"/>
                <a:gd name="connsiteX9683" fmla="*/ 281051 w 1667234"/>
                <a:gd name="connsiteY9683" fmla="*/ 1055134 h 1265365"/>
                <a:gd name="connsiteX9684" fmla="*/ 281051 w 1667234"/>
                <a:gd name="connsiteY9684" fmla="*/ 1055134 h 1265365"/>
                <a:gd name="connsiteX9685" fmla="*/ 280695 w 1667234"/>
                <a:gd name="connsiteY9685" fmla="*/ 1056658 h 1265365"/>
                <a:gd name="connsiteX9686" fmla="*/ 280695 w 1667234"/>
                <a:gd name="connsiteY9686" fmla="*/ 1056658 h 1265365"/>
                <a:gd name="connsiteX9687" fmla="*/ 280695 w 1667234"/>
                <a:gd name="connsiteY9687" fmla="*/ 1056658 h 1265365"/>
                <a:gd name="connsiteX9688" fmla="*/ 280975 w 1667234"/>
                <a:gd name="connsiteY9688" fmla="*/ 1058804 h 1265365"/>
                <a:gd name="connsiteX9689" fmla="*/ 280975 w 1667234"/>
                <a:gd name="connsiteY9689" fmla="*/ 1058804 h 1265365"/>
                <a:gd name="connsiteX9690" fmla="*/ 280975 w 1667234"/>
                <a:gd name="connsiteY9690" fmla="*/ 1058804 h 1265365"/>
                <a:gd name="connsiteX9691" fmla="*/ 281889 w 1667234"/>
                <a:gd name="connsiteY9691" fmla="*/ 1059655 h 1265365"/>
                <a:gd name="connsiteX9692" fmla="*/ 281889 w 1667234"/>
                <a:gd name="connsiteY9692" fmla="*/ 1059655 h 1265365"/>
                <a:gd name="connsiteX9693" fmla="*/ 281889 w 1667234"/>
                <a:gd name="connsiteY9693" fmla="*/ 1059655 h 1265365"/>
                <a:gd name="connsiteX9694" fmla="*/ 283413 w 1667234"/>
                <a:gd name="connsiteY9694" fmla="*/ 1062741 h 1265365"/>
                <a:gd name="connsiteX9695" fmla="*/ 283413 w 1667234"/>
                <a:gd name="connsiteY9695" fmla="*/ 1062741 h 1265365"/>
                <a:gd name="connsiteX9696" fmla="*/ 283413 w 1667234"/>
                <a:gd name="connsiteY9696" fmla="*/ 1062741 h 1265365"/>
                <a:gd name="connsiteX9697" fmla="*/ 283464 w 1667234"/>
                <a:gd name="connsiteY9697" fmla="*/ 1064582 h 1265365"/>
                <a:gd name="connsiteX9698" fmla="*/ 283464 w 1667234"/>
                <a:gd name="connsiteY9698" fmla="*/ 1064582 h 1265365"/>
                <a:gd name="connsiteX9699" fmla="*/ 283464 w 1667234"/>
                <a:gd name="connsiteY9699" fmla="*/ 1064582 h 1265365"/>
                <a:gd name="connsiteX9700" fmla="*/ 283159 w 1667234"/>
                <a:gd name="connsiteY9700" fmla="*/ 1066741 h 1265365"/>
                <a:gd name="connsiteX9701" fmla="*/ 283159 w 1667234"/>
                <a:gd name="connsiteY9701" fmla="*/ 1066741 h 1265365"/>
                <a:gd name="connsiteX9702" fmla="*/ 283159 w 1667234"/>
                <a:gd name="connsiteY9702" fmla="*/ 1066741 h 1265365"/>
                <a:gd name="connsiteX9703" fmla="*/ 282359 w 1667234"/>
                <a:gd name="connsiteY9703" fmla="*/ 1067033 h 1265365"/>
                <a:gd name="connsiteX9704" fmla="*/ 282359 w 1667234"/>
                <a:gd name="connsiteY9704" fmla="*/ 1067033 h 1265365"/>
                <a:gd name="connsiteX9705" fmla="*/ 282359 w 1667234"/>
                <a:gd name="connsiteY9705" fmla="*/ 1067033 h 1265365"/>
                <a:gd name="connsiteX9706" fmla="*/ 281788 w 1667234"/>
                <a:gd name="connsiteY9706" fmla="*/ 1067186 h 1265365"/>
                <a:gd name="connsiteX9707" fmla="*/ 281788 w 1667234"/>
                <a:gd name="connsiteY9707" fmla="*/ 1067186 h 1265365"/>
                <a:gd name="connsiteX9708" fmla="*/ 281788 w 1667234"/>
                <a:gd name="connsiteY9708" fmla="*/ 1067186 h 1265365"/>
                <a:gd name="connsiteX9709" fmla="*/ 280124 w 1667234"/>
                <a:gd name="connsiteY9709" fmla="*/ 1067516 h 1265365"/>
                <a:gd name="connsiteX9710" fmla="*/ 280124 w 1667234"/>
                <a:gd name="connsiteY9710" fmla="*/ 1067516 h 1265365"/>
                <a:gd name="connsiteX9711" fmla="*/ 280124 w 1667234"/>
                <a:gd name="connsiteY9711" fmla="*/ 1067516 h 1265365"/>
                <a:gd name="connsiteX9712" fmla="*/ 276479 w 1667234"/>
                <a:gd name="connsiteY9712" fmla="*/ 1065573 h 1265365"/>
                <a:gd name="connsiteX9713" fmla="*/ 276479 w 1667234"/>
                <a:gd name="connsiteY9713" fmla="*/ 1065573 h 1265365"/>
                <a:gd name="connsiteX9714" fmla="*/ 276479 w 1667234"/>
                <a:gd name="connsiteY9714" fmla="*/ 1065573 h 1265365"/>
                <a:gd name="connsiteX9715" fmla="*/ 274790 w 1667234"/>
                <a:gd name="connsiteY9715" fmla="*/ 1063642 h 1265365"/>
                <a:gd name="connsiteX9716" fmla="*/ 274790 w 1667234"/>
                <a:gd name="connsiteY9716" fmla="*/ 1063642 h 1265365"/>
                <a:gd name="connsiteX9717" fmla="*/ 274790 w 1667234"/>
                <a:gd name="connsiteY9717" fmla="*/ 1063642 h 1265365"/>
                <a:gd name="connsiteX9718" fmla="*/ 272110 w 1667234"/>
                <a:gd name="connsiteY9718" fmla="*/ 1061433 h 1265365"/>
                <a:gd name="connsiteX9719" fmla="*/ 272110 w 1667234"/>
                <a:gd name="connsiteY9719" fmla="*/ 1061433 h 1265365"/>
                <a:gd name="connsiteX9720" fmla="*/ 272110 w 1667234"/>
                <a:gd name="connsiteY9720" fmla="*/ 1061433 h 1265365"/>
                <a:gd name="connsiteX9721" fmla="*/ 271234 w 1667234"/>
                <a:gd name="connsiteY9721" fmla="*/ 1061674 h 1265365"/>
                <a:gd name="connsiteX9722" fmla="*/ 271234 w 1667234"/>
                <a:gd name="connsiteY9722" fmla="*/ 1061674 h 1265365"/>
                <a:gd name="connsiteX9723" fmla="*/ 271234 w 1667234"/>
                <a:gd name="connsiteY9723" fmla="*/ 1061674 h 1265365"/>
                <a:gd name="connsiteX9724" fmla="*/ 269469 w 1667234"/>
                <a:gd name="connsiteY9724" fmla="*/ 1062106 h 1265365"/>
                <a:gd name="connsiteX9725" fmla="*/ 269469 w 1667234"/>
                <a:gd name="connsiteY9725" fmla="*/ 1062106 h 1265365"/>
                <a:gd name="connsiteX9726" fmla="*/ 269469 w 1667234"/>
                <a:gd name="connsiteY9726" fmla="*/ 1062106 h 1265365"/>
                <a:gd name="connsiteX9727" fmla="*/ 266484 w 1667234"/>
                <a:gd name="connsiteY9727" fmla="*/ 1060785 h 1265365"/>
                <a:gd name="connsiteX9728" fmla="*/ 266484 w 1667234"/>
                <a:gd name="connsiteY9728" fmla="*/ 1060785 h 1265365"/>
                <a:gd name="connsiteX9729" fmla="*/ 266484 w 1667234"/>
                <a:gd name="connsiteY9729" fmla="*/ 1060785 h 1265365"/>
                <a:gd name="connsiteX9730" fmla="*/ 264237 w 1667234"/>
                <a:gd name="connsiteY9730" fmla="*/ 1059261 h 1265365"/>
                <a:gd name="connsiteX9731" fmla="*/ 264237 w 1667234"/>
                <a:gd name="connsiteY9731" fmla="*/ 1059261 h 1265365"/>
                <a:gd name="connsiteX9732" fmla="*/ 264237 w 1667234"/>
                <a:gd name="connsiteY9732" fmla="*/ 1059261 h 1265365"/>
                <a:gd name="connsiteX9733" fmla="*/ 261366 w 1667234"/>
                <a:gd name="connsiteY9733" fmla="*/ 1055527 h 1265365"/>
                <a:gd name="connsiteX9734" fmla="*/ 261366 w 1667234"/>
                <a:gd name="connsiteY9734" fmla="*/ 1055527 h 1265365"/>
                <a:gd name="connsiteX9735" fmla="*/ 261366 w 1667234"/>
                <a:gd name="connsiteY9735" fmla="*/ 1055527 h 1265365"/>
                <a:gd name="connsiteX9736" fmla="*/ 261481 w 1667234"/>
                <a:gd name="connsiteY9736" fmla="*/ 1049000 h 1265365"/>
                <a:gd name="connsiteX9737" fmla="*/ 261481 w 1667234"/>
                <a:gd name="connsiteY9737" fmla="*/ 1049000 h 1265365"/>
                <a:gd name="connsiteX9738" fmla="*/ 261481 w 1667234"/>
                <a:gd name="connsiteY9738" fmla="*/ 1049000 h 1265365"/>
                <a:gd name="connsiteX9739" fmla="*/ 261608 w 1667234"/>
                <a:gd name="connsiteY9739" fmla="*/ 1048060 h 1265365"/>
                <a:gd name="connsiteX9740" fmla="*/ 261608 w 1667234"/>
                <a:gd name="connsiteY9740" fmla="*/ 1048060 h 1265365"/>
                <a:gd name="connsiteX9741" fmla="*/ 261608 w 1667234"/>
                <a:gd name="connsiteY9741" fmla="*/ 1048060 h 1265365"/>
                <a:gd name="connsiteX9742" fmla="*/ 261151 w 1667234"/>
                <a:gd name="connsiteY9742" fmla="*/ 1044542 h 1265365"/>
                <a:gd name="connsiteX9743" fmla="*/ 261151 w 1667234"/>
                <a:gd name="connsiteY9743" fmla="*/ 1044542 h 1265365"/>
                <a:gd name="connsiteX9744" fmla="*/ 261151 w 1667234"/>
                <a:gd name="connsiteY9744" fmla="*/ 1044542 h 1265365"/>
                <a:gd name="connsiteX9745" fmla="*/ 260960 w 1667234"/>
                <a:gd name="connsiteY9745" fmla="*/ 1043577 h 1265365"/>
                <a:gd name="connsiteX9746" fmla="*/ 260960 w 1667234"/>
                <a:gd name="connsiteY9746" fmla="*/ 1043577 h 1265365"/>
                <a:gd name="connsiteX9747" fmla="*/ 260960 w 1667234"/>
                <a:gd name="connsiteY9747" fmla="*/ 1043577 h 1265365"/>
                <a:gd name="connsiteX9748" fmla="*/ 262357 w 1667234"/>
                <a:gd name="connsiteY9748" fmla="*/ 1038713 h 1265365"/>
                <a:gd name="connsiteX9749" fmla="*/ 262357 w 1667234"/>
                <a:gd name="connsiteY9749" fmla="*/ 1038713 h 1265365"/>
                <a:gd name="connsiteX9750" fmla="*/ 262357 w 1667234"/>
                <a:gd name="connsiteY9750" fmla="*/ 1038713 h 1265365"/>
                <a:gd name="connsiteX9751" fmla="*/ 262840 w 1667234"/>
                <a:gd name="connsiteY9751" fmla="*/ 1036707 h 1265365"/>
                <a:gd name="connsiteX9752" fmla="*/ 262840 w 1667234"/>
                <a:gd name="connsiteY9752" fmla="*/ 1036707 h 1265365"/>
                <a:gd name="connsiteX9753" fmla="*/ 262840 w 1667234"/>
                <a:gd name="connsiteY9753" fmla="*/ 1036707 h 1265365"/>
                <a:gd name="connsiteX9754" fmla="*/ 262662 w 1667234"/>
                <a:gd name="connsiteY9754" fmla="*/ 1035741 h 1265365"/>
                <a:gd name="connsiteX9755" fmla="*/ 262662 w 1667234"/>
                <a:gd name="connsiteY9755" fmla="*/ 1035741 h 1265365"/>
                <a:gd name="connsiteX9756" fmla="*/ 262662 w 1667234"/>
                <a:gd name="connsiteY9756" fmla="*/ 1035741 h 1265365"/>
                <a:gd name="connsiteX9757" fmla="*/ 262586 w 1667234"/>
                <a:gd name="connsiteY9757" fmla="*/ 1034992 h 1265365"/>
                <a:gd name="connsiteX9758" fmla="*/ 262586 w 1667234"/>
                <a:gd name="connsiteY9758" fmla="*/ 1034992 h 1265365"/>
                <a:gd name="connsiteX9759" fmla="*/ 262586 w 1667234"/>
                <a:gd name="connsiteY9759" fmla="*/ 1034992 h 1265365"/>
                <a:gd name="connsiteX9760" fmla="*/ 262763 w 1667234"/>
                <a:gd name="connsiteY9760" fmla="*/ 1032833 h 1265365"/>
                <a:gd name="connsiteX9761" fmla="*/ 262763 w 1667234"/>
                <a:gd name="connsiteY9761" fmla="*/ 1032833 h 1265365"/>
                <a:gd name="connsiteX9762" fmla="*/ 262763 w 1667234"/>
                <a:gd name="connsiteY9762" fmla="*/ 1032833 h 1265365"/>
                <a:gd name="connsiteX9763" fmla="*/ 264554 w 1667234"/>
                <a:gd name="connsiteY9763" fmla="*/ 1032643 h 1265365"/>
                <a:gd name="connsiteX9764" fmla="*/ 264554 w 1667234"/>
                <a:gd name="connsiteY9764" fmla="*/ 1032643 h 1265365"/>
                <a:gd name="connsiteX9765" fmla="*/ 264554 w 1667234"/>
                <a:gd name="connsiteY9765" fmla="*/ 1032643 h 1265365"/>
                <a:gd name="connsiteX9766" fmla="*/ 265875 w 1667234"/>
                <a:gd name="connsiteY9766" fmla="*/ 1033201 h 1265365"/>
                <a:gd name="connsiteX9767" fmla="*/ 265875 w 1667234"/>
                <a:gd name="connsiteY9767" fmla="*/ 1033201 h 1265365"/>
                <a:gd name="connsiteX9768" fmla="*/ 265875 w 1667234"/>
                <a:gd name="connsiteY9768" fmla="*/ 1033201 h 1265365"/>
                <a:gd name="connsiteX9769" fmla="*/ 266739 w 1667234"/>
                <a:gd name="connsiteY9769" fmla="*/ 1033620 h 1265365"/>
                <a:gd name="connsiteX9770" fmla="*/ 266739 w 1667234"/>
                <a:gd name="connsiteY9770" fmla="*/ 1033620 h 1265365"/>
                <a:gd name="connsiteX9771" fmla="*/ 266739 w 1667234"/>
                <a:gd name="connsiteY9771" fmla="*/ 1033620 h 1265365"/>
                <a:gd name="connsiteX9772" fmla="*/ 266840 w 1667234"/>
                <a:gd name="connsiteY9772" fmla="*/ 1033087 h 1265365"/>
                <a:gd name="connsiteX9773" fmla="*/ 266840 w 1667234"/>
                <a:gd name="connsiteY9773" fmla="*/ 1033087 h 1265365"/>
                <a:gd name="connsiteX9774" fmla="*/ 266840 w 1667234"/>
                <a:gd name="connsiteY9774" fmla="*/ 1033087 h 1265365"/>
                <a:gd name="connsiteX9775" fmla="*/ 265938 w 1667234"/>
                <a:gd name="connsiteY9775" fmla="*/ 1031220 h 1265365"/>
                <a:gd name="connsiteX9776" fmla="*/ 265938 w 1667234"/>
                <a:gd name="connsiteY9776" fmla="*/ 1031220 h 1265365"/>
                <a:gd name="connsiteX9777" fmla="*/ 265748 w 1667234"/>
                <a:gd name="connsiteY9777" fmla="*/ 1031080 h 1265365"/>
                <a:gd name="connsiteX9778" fmla="*/ 265748 w 1667234"/>
                <a:gd name="connsiteY9778" fmla="*/ 1031080 h 1265365"/>
                <a:gd name="connsiteX9779" fmla="*/ 265748 w 1667234"/>
                <a:gd name="connsiteY9779" fmla="*/ 1031080 h 1265365"/>
                <a:gd name="connsiteX9780" fmla="*/ 265468 w 1667234"/>
                <a:gd name="connsiteY9780" fmla="*/ 1030928 h 1265365"/>
                <a:gd name="connsiteX9781" fmla="*/ 265468 w 1667234"/>
                <a:gd name="connsiteY9781" fmla="*/ 1030928 h 1265365"/>
                <a:gd name="connsiteX9782" fmla="*/ 265468 w 1667234"/>
                <a:gd name="connsiteY9782" fmla="*/ 1030928 h 1265365"/>
                <a:gd name="connsiteX9783" fmla="*/ 264808 w 1667234"/>
                <a:gd name="connsiteY9783" fmla="*/ 1030128 h 1265365"/>
                <a:gd name="connsiteX9784" fmla="*/ 264808 w 1667234"/>
                <a:gd name="connsiteY9784" fmla="*/ 1030128 h 1265365"/>
                <a:gd name="connsiteX9785" fmla="*/ 264808 w 1667234"/>
                <a:gd name="connsiteY9785" fmla="*/ 1030128 h 1265365"/>
                <a:gd name="connsiteX9786" fmla="*/ 265760 w 1667234"/>
                <a:gd name="connsiteY9786" fmla="*/ 1028909 h 1265365"/>
                <a:gd name="connsiteX9787" fmla="*/ 265760 w 1667234"/>
                <a:gd name="connsiteY9787" fmla="*/ 1028909 h 1265365"/>
                <a:gd name="connsiteX9788" fmla="*/ 265760 w 1667234"/>
                <a:gd name="connsiteY9788" fmla="*/ 1028909 h 1265365"/>
                <a:gd name="connsiteX9789" fmla="*/ 266713 w 1667234"/>
                <a:gd name="connsiteY9789" fmla="*/ 1028299 h 1265365"/>
                <a:gd name="connsiteX9790" fmla="*/ 266713 w 1667234"/>
                <a:gd name="connsiteY9790" fmla="*/ 1028299 h 1265365"/>
                <a:gd name="connsiteX9791" fmla="*/ 266713 w 1667234"/>
                <a:gd name="connsiteY9791" fmla="*/ 1028299 h 1265365"/>
                <a:gd name="connsiteX9792" fmla="*/ 268275 w 1667234"/>
                <a:gd name="connsiteY9792" fmla="*/ 1026762 h 1265365"/>
                <a:gd name="connsiteX9793" fmla="*/ 268275 w 1667234"/>
                <a:gd name="connsiteY9793" fmla="*/ 1026762 h 1265365"/>
                <a:gd name="connsiteX9794" fmla="*/ 268275 w 1667234"/>
                <a:gd name="connsiteY9794" fmla="*/ 1026762 h 1265365"/>
                <a:gd name="connsiteX9795" fmla="*/ 266865 w 1667234"/>
                <a:gd name="connsiteY9795" fmla="*/ 1025556 h 1265365"/>
                <a:gd name="connsiteX9796" fmla="*/ 266865 w 1667234"/>
                <a:gd name="connsiteY9796" fmla="*/ 1025556 h 1265365"/>
                <a:gd name="connsiteX9797" fmla="*/ 266484 w 1667234"/>
                <a:gd name="connsiteY9797" fmla="*/ 1025416 h 1265365"/>
                <a:gd name="connsiteX9798" fmla="*/ 266484 w 1667234"/>
                <a:gd name="connsiteY9798" fmla="*/ 1025416 h 1265365"/>
                <a:gd name="connsiteX9799" fmla="*/ 266484 w 1667234"/>
                <a:gd name="connsiteY9799" fmla="*/ 1025416 h 1265365"/>
                <a:gd name="connsiteX9800" fmla="*/ 263881 w 1667234"/>
                <a:gd name="connsiteY9800" fmla="*/ 1022356 h 1265365"/>
                <a:gd name="connsiteX9801" fmla="*/ 263881 w 1667234"/>
                <a:gd name="connsiteY9801" fmla="*/ 1022356 h 1265365"/>
                <a:gd name="connsiteX9802" fmla="*/ 263881 w 1667234"/>
                <a:gd name="connsiteY9802" fmla="*/ 1022356 h 1265365"/>
                <a:gd name="connsiteX9803" fmla="*/ 263195 w 1667234"/>
                <a:gd name="connsiteY9803" fmla="*/ 1022318 h 1265365"/>
                <a:gd name="connsiteX9804" fmla="*/ 263195 w 1667234"/>
                <a:gd name="connsiteY9804" fmla="*/ 1022318 h 1265365"/>
                <a:gd name="connsiteX9805" fmla="*/ 263195 w 1667234"/>
                <a:gd name="connsiteY9805" fmla="*/ 1022318 h 1265365"/>
                <a:gd name="connsiteX9806" fmla="*/ 261532 w 1667234"/>
                <a:gd name="connsiteY9806" fmla="*/ 1022419 h 1265365"/>
                <a:gd name="connsiteX9807" fmla="*/ 261532 w 1667234"/>
                <a:gd name="connsiteY9807" fmla="*/ 1022419 h 1265365"/>
                <a:gd name="connsiteX9808" fmla="*/ 261532 w 1667234"/>
                <a:gd name="connsiteY9808" fmla="*/ 1022419 h 1265365"/>
                <a:gd name="connsiteX9809" fmla="*/ 260516 w 1667234"/>
                <a:gd name="connsiteY9809" fmla="*/ 1023893 h 1265365"/>
                <a:gd name="connsiteX9810" fmla="*/ 260516 w 1667234"/>
                <a:gd name="connsiteY9810" fmla="*/ 1023893 h 1265365"/>
                <a:gd name="connsiteX9811" fmla="*/ 260516 w 1667234"/>
                <a:gd name="connsiteY9811" fmla="*/ 1023893 h 1265365"/>
                <a:gd name="connsiteX9812" fmla="*/ 260198 w 1667234"/>
                <a:gd name="connsiteY9812" fmla="*/ 1024197 h 1265365"/>
                <a:gd name="connsiteX9813" fmla="*/ 260198 w 1667234"/>
                <a:gd name="connsiteY9813" fmla="*/ 1024197 h 1265365"/>
                <a:gd name="connsiteX9814" fmla="*/ 260198 w 1667234"/>
                <a:gd name="connsiteY9814" fmla="*/ 1024197 h 1265365"/>
                <a:gd name="connsiteX9815" fmla="*/ 257290 w 1667234"/>
                <a:gd name="connsiteY9815" fmla="*/ 1024527 h 1265365"/>
                <a:gd name="connsiteX9816" fmla="*/ 257290 w 1667234"/>
                <a:gd name="connsiteY9816" fmla="*/ 1024527 h 1265365"/>
                <a:gd name="connsiteX9817" fmla="*/ 257290 w 1667234"/>
                <a:gd name="connsiteY9817" fmla="*/ 1024527 h 1265365"/>
                <a:gd name="connsiteX9818" fmla="*/ 255461 w 1667234"/>
                <a:gd name="connsiteY9818" fmla="*/ 1024146 h 1265365"/>
                <a:gd name="connsiteX9819" fmla="*/ 255461 w 1667234"/>
                <a:gd name="connsiteY9819" fmla="*/ 1024146 h 1265365"/>
                <a:gd name="connsiteX9820" fmla="*/ 255461 w 1667234"/>
                <a:gd name="connsiteY9820" fmla="*/ 1024146 h 1265365"/>
                <a:gd name="connsiteX9821" fmla="*/ 252680 w 1667234"/>
                <a:gd name="connsiteY9821" fmla="*/ 1022737 h 1265365"/>
                <a:gd name="connsiteX9822" fmla="*/ 252680 w 1667234"/>
                <a:gd name="connsiteY9822" fmla="*/ 1022737 h 1265365"/>
                <a:gd name="connsiteX9823" fmla="*/ 252680 w 1667234"/>
                <a:gd name="connsiteY9823" fmla="*/ 1022737 h 1265365"/>
                <a:gd name="connsiteX9824" fmla="*/ 251931 w 1667234"/>
                <a:gd name="connsiteY9824" fmla="*/ 1021137 h 1265365"/>
                <a:gd name="connsiteX9825" fmla="*/ 251931 w 1667234"/>
                <a:gd name="connsiteY9825" fmla="*/ 1021137 h 1265365"/>
                <a:gd name="connsiteX9826" fmla="*/ 251931 w 1667234"/>
                <a:gd name="connsiteY9826" fmla="*/ 1021137 h 1265365"/>
                <a:gd name="connsiteX9827" fmla="*/ 251118 w 1667234"/>
                <a:gd name="connsiteY9827" fmla="*/ 1019981 h 1265365"/>
                <a:gd name="connsiteX9828" fmla="*/ 251118 w 1667234"/>
                <a:gd name="connsiteY9828" fmla="*/ 1019981 h 1265365"/>
                <a:gd name="connsiteX9829" fmla="*/ 251105 w 1667234"/>
                <a:gd name="connsiteY9829" fmla="*/ 1019981 h 1265365"/>
                <a:gd name="connsiteX9830" fmla="*/ 251105 w 1667234"/>
                <a:gd name="connsiteY9830" fmla="*/ 1019981 h 1265365"/>
                <a:gd name="connsiteX9831" fmla="*/ 251105 w 1667234"/>
                <a:gd name="connsiteY9831" fmla="*/ 1019981 h 1265365"/>
                <a:gd name="connsiteX9832" fmla="*/ 250330 w 1667234"/>
                <a:gd name="connsiteY9832" fmla="*/ 1020082 h 1265365"/>
                <a:gd name="connsiteX9833" fmla="*/ 250330 w 1667234"/>
                <a:gd name="connsiteY9833" fmla="*/ 1020082 h 1265365"/>
                <a:gd name="connsiteX9834" fmla="*/ 250330 w 1667234"/>
                <a:gd name="connsiteY9834" fmla="*/ 1020082 h 1265365"/>
                <a:gd name="connsiteX9835" fmla="*/ 247917 w 1667234"/>
                <a:gd name="connsiteY9835" fmla="*/ 1020248 h 1265365"/>
                <a:gd name="connsiteX9836" fmla="*/ 247917 w 1667234"/>
                <a:gd name="connsiteY9836" fmla="*/ 1020248 h 1265365"/>
                <a:gd name="connsiteX9837" fmla="*/ 247917 w 1667234"/>
                <a:gd name="connsiteY9837" fmla="*/ 1020248 h 1265365"/>
                <a:gd name="connsiteX9838" fmla="*/ 246394 w 1667234"/>
                <a:gd name="connsiteY9838" fmla="*/ 1020337 h 1265365"/>
                <a:gd name="connsiteX9839" fmla="*/ 246394 w 1667234"/>
                <a:gd name="connsiteY9839" fmla="*/ 1020337 h 1265365"/>
                <a:gd name="connsiteX9840" fmla="*/ 246394 w 1667234"/>
                <a:gd name="connsiteY9840" fmla="*/ 1020337 h 1265365"/>
                <a:gd name="connsiteX9841" fmla="*/ 243384 w 1667234"/>
                <a:gd name="connsiteY9841" fmla="*/ 1020108 h 1265365"/>
                <a:gd name="connsiteX9842" fmla="*/ 243384 w 1667234"/>
                <a:gd name="connsiteY9842" fmla="*/ 1020108 h 1265365"/>
                <a:gd name="connsiteX9843" fmla="*/ 243384 w 1667234"/>
                <a:gd name="connsiteY9843" fmla="*/ 1020108 h 1265365"/>
                <a:gd name="connsiteX9844" fmla="*/ 243041 w 1667234"/>
                <a:gd name="connsiteY9844" fmla="*/ 1020032 h 1265365"/>
                <a:gd name="connsiteX9845" fmla="*/ 243041 w 1667234"/>
                <a:gd name="connsiteY9845" fmla="*/ 1020032 h 1265365"/>
                <a:gd name="connsiteX9846" fmla="*/ 243041 w 1667234"/>
                <a:gd name="connsiteY9846" fmla="*/ 1020032 h 1265365"/>
                <a:gd name="connsiteX9847" fmla="*/ 242876 w 1667234"/>
                <a:gd name="connsiteY9847" fmla="*/ 1020476 h 1265365"/>
                <a:gd name="connsiteX9848" fmla="*/ 242876 w 1667234"/>
                <a:gd name="connsiteY9848" fmla="*/ 1020476 h 1265365"/>
                <a:gd name="connsiteX9849" fmla="*/ 242876 w 1667234"/>
                <a:gd name="connsiteY9849" fmla="*/ 1020476 h 1265365"/>
                <a:gd name="connsiteX9850" fmla="*/ 240577 w 1667234"/>
                <a:gd name="connsiteY9850" fmla="*/ 1020337 h 1265365"/>
                <a:gd name="connsiteX9851" fmla="*/ 240577 w 1667234"/>
                <a:gd name="connsiteY9851" fmla="*/ 1020337 h 1265365"/>
                <a:gd name="connsiteX9852" fmla="*/ 240577 w 1667234"/>
                <a:gd name="connsiteY9852" fmla="*/ 1020337 h 1265365"/>
                <a:gd name="connsiteX9853" fmla="*/ 238177 w 1667234"/>
                <a:gd name="connsiteY9853" fmla="*/ 1019676 h 1265365"/>
                <a:gd name="connsiteX9854" fmla="*/ 238177 w 1667234"/>
                <a:gd name="connsiteY9854" fmla="*/ 1019676 h 1265365"/>
                <a:gd name="connsiteX9855" fmla="*/ 238177 w 1667234"/>
                <a:gd name="connsiteY9855" fmla="*/ 1019676 h 1265365"/>
                <a:gd name="connsiteX9856" fmla="*/ 235815 w 1667234"/>
                <a:gd name="connsiteY9856" fmla="*/ 1017657 h 1265365"/>
                <a:gd name="connsiteX9857" fmla="*/ 235815 w 1667234"/>
                <a:gd name="connsiteY9857" fmla="*/ 1017657 h 1265365"/>
                <a:gd name="connsiteX9858" fmla="*/ 235815 w 1667234"/>
                <a:gd name="connsiteY9858" fmla="*/ 1017657 h 1265365"/>
                <a:gd name="connsiteX9859" fmla="*/ 234265 w 1667234"/>
                <a:gd name="connsiteY9859" fmla="*/ 1015574 h 1265365"/>
                <a:gd name="connsiteX9860" fmla="*/ 234265 w 1667234"/>
                <a:gd name="connsiteY9860" fmla="*/ 1015574 h 1265365"/>
                <a:gd name="connsiteX9861" fmla="*/ 234265 w 1667234"/>
                <a:gd name="connsiteY9861" fmla="*/ 1015574 h 1265365"/>
                <a:gd name="connsiteX9862" fmla="*/ 233186 w 1667234"/>
                <a:gd name="connsiteY9862" fmla="*/ 1014584 h 1265365"/>
                <a:gd name="connsiteX9863" fmla="*/ 233186 w 1667234"/>
                <a:gd name="connsiteY9863" fmla="*/ 1014584 h 1265365"/>
                <a:gd name="connsiteX9864" fmla="*/ 233186 w 1667234"/>
                <a:gd name="connsiteY9864" fmla="*/ 1014584 h 1265365"/>
                <a:gd name="connsiteX9865" fmla="*/ 232754 w 1667234"/>
                <a:gd name="connsiteY9865" fmla="*/ 1014329 h 1265365"/>
                <a:gd name="connsiteX9866" fmla="*/ 232754 w 1667234"/>
                <a:gd name="connsiteY9866" fmla="*/ 1014329 h 1265365"/>
                <a:gd name="connsiteX9867" fmla="*/ 232754 w 1667234"/>
                <a:gd name="connsiteY9867" fmla="*/ 1013796 h 1265365"/>
                <a:gd name="connsiteX9868" fmla="*/ 232754 w 1667234"/>
                <a:gd name="connsiteY9868" fmla="*/ 1013796 h 1265365"/>
                <a:gd name="connsiteX9869" fmla="*/ 232754 w 1667234"/>
                <a:gd name="connsiteY9869" fmla="*/ 1013796 h 1265365"/>
                <a:gd name="connsiteX9870" fmla="*/ 232754 w 1667234"/>
                <a:gd name="connsiteY9870" fmla="*/ 1013796 h 1265365"/>
                <a:gd name="connsiteX9871" fmla="*/ 232564 w 1667234"/>
                <a:gd name="connsiteY9871" fmla="*/ 1014329 h 1265365"/>
                <a:gd name="connsiteX9872" fmla="*/ 232564 w 1667234"/>
                <a:gd name="connsiteY9872" fmla="*/ 1014329 h 1265365"/>
                <a:gd name="connsiteX9873" fmla="*/ 232564 w 1667234"/>
                <a:gd name="connsiteY9873" fmla="*/ 1014329 h 1265365"/>
                <a:gd name="connsiteX9874" fmla="*/ 230849 w 1667234"/>
                <a:gd name="connsiteY9874" fmla="*/ 1012031 h 1265365"/>
                <a:gd name="connsiteX9875" fmla="*/ 230849 w 1667234"/>
                <a:gd name="connsiteY9875" fmla="*/ 1012031 h 1265365"/>
                <a:gd name="connsiteX9876" fmla="*/ 230849 w 1667234"/>
                <a:gd name="connsiteY9876" fmla="*/ 1012031 h 1265365"/>
                <a:gd name="connsiteX9877" fmla="*/ 230252 w 1667234"/>
                <a:gd name="connsiteY9877" fmla="*/ 1009720 h 1265365"/>
                <a:gd name="connsiteX9878" fmla="*/ 230252 w 1667234"/>
                <a:gd name="connsiteY9878" fmla="*/ 1009720 h 1265365"/>
                <a:gd name="connsiteX9879" fmla="*/ 230252 w 1667234"/>
                <a:gd name="connsiteY9879" fmla="*/ 1009720 h 1265365"/>
                <a:gd name="connsiteX9880" fmla="*/ 229211 w 1667234"/>
                <a:gd name="connsiteY9880" fmla="*/ 1007205 h 1265365"/>
                <a:gd name="connsiteX9881" fmla="*/ 229211 w 1667234"/>
                <a:gd name="connsiteY9881" fmla="*/ 1007205 h 1265365"/>
                <a:gd name="connsiteX9882" fmla="*/ 229211 w 1667234"/>
                <a:gd name="connsiteY9882" fmla="*/ 1007205 h 1265365"/>
                <a:gd name="connsiteX9883" fmla="*/ 227738 w 1667234"/>
                <a:gd name="connsiteY9883" fmla="*/ 1005478 h 1265365"/>
                <a:gd name="connsiteX9884" fmla="*/ 227738 w 1667234"/>
                <a:gd name="connsiteY9884" fmla="*/ 1005478 h 1265365"/>
                <a:gd name="connsiteX9885" fmla="*/ 227738 w 1667234"/>
                <a:gd name="connsiteY9885" fmla="*/ 1005478 h 1265365"/>
                <a:gd name="connsiteX9886" fmla="*/ 226379 w 1667234"/>
                <a:gd name="connsiteY9886" fmla="*/ 1003979 h 1265365"/>
                <a:gd name="connsiteX9887" fmla="*/ 226379 w 1667234"/>
                <a:gd name="connsiteY9887" fmla="*/ 1003979 h 1265365"/>
                <a:gd name="connsiteX9888" fmla="*/ 226379 w 1667234"/>
                <a:gd name="connsiteY9888" fmla="*/ 1003979 h 1265365"/>
                <a:gd name="connsiteX9889" fmla="*/ 224753 w 1667234"/>
                <a:gd name="connsiteY9889" fmla="*/ 1002633 h 1265365"/>
                <a:gd name="connsiteX9890" fmla="*/ 224753 w 1667234"/>
                <a:gd name="connsiteY9890" fmla="*/ 1002633 h 1265365"/>
                <a:gd name="connsiteX9891" fmla="*/ 224753 w 1667234"/>
                <a:gd name="connsiteY9891" fmla="*/ 1002633 h 1265365"/>
                <a:gd name="connsiteX9892" fmla="*/ 222975 w 1667234"/>
                <a:gd name="connsiteY9892" fmla="*/ 1001109 h 1265365"/>
                <a:gd name="connsiteX9893" fmla="*/ 222975 w 1667234"/>
                <a:gd name="connsiteY9893" fmla="*/ 1001109 h 1265365"/>
                <a:gd name="connsiteX9894" fmla="*/ 222975 w 1667234"/>
                <a:gd name="connsiteY9894" fmla="*/ 1001109 h 1265365"/>
                <a:gd name="connsiteX9895" fmla="*/ 221756 w 1667234"/>
                <a:gd name="connsiteY9895" fmla="*/ 1000220 h 1265365"/>
                <a:gd name="connsiteX9896" fmla="*/ 221756 w 1667234"/>
                <a:gd name="connsiteY9896" fmla="*/ 1000220 h 1265365"/>
                <a:gd name="connsiteX9897" fmla="*/ 221756 w 1667234"/>
                <a:gd name="connsiteY9897" fmla="*/ 1000220 h 1265365"/>
                <a:gd name="connsiteX9898" fmla="*/ 219661 w 1667234"/>
                <a:gd name="connsiteY9898" fmla="*/ 999445 h 1265365"/>
                <a:gd name="connsiteX9899" fmla="*/ 219661 w 1667234"/>
                <a:gd name="connsiteY9899" fmla="*/ 999445 h 1265365"/>
                <a:gd name="connsiteX9900" fmla="*/ 217451 w 1667234"/>
                <a:gd name="connsiteY9900" fmla="*/ 998417 h 1265365"/>
                <a:gd name="connsiteX9901" fmla="*/ 217451 w 1667234"/>
                <a:gd name="connsiteY9901" fmla="*/ 998417 h 1265365"/>
                <a:gd name="connsiteX9902" fmla="*/ 217451 w 1667234"/>
                <a:gd name="connsiteY9902" fmla="*/ 998417 h 1265365"/>
                <a:gd name="connsiteX9903" fmla="*/ 214441 w 1667234"/>
                <a:gd name="connsiteY9903" fmla="*/ 996982 h 1265365"/>
                <a:gd name="connsiteX9904" fmla="*/ 214441 w 1667234"/>
                <a:gd name="connsiteY9904" fmla="*/ 996982 h 1265365"/>
                <a:gd name="connsiteX9905" fmla="*/ 214441 w 1667234"/>
                <a:gd name="connsiteY9905" fmla="*/ 996982 h 1265365"/>
                <a:gd name="connsiteX9906" fmla="*/ 213069 w 1667234"/>
                <a:gd name="connsiteY9906" fmla="*/ 996042 h 1265365"/>
                <a:gd name="connsiteX9907" fmla="*/ 213069 w 1667234"/>
                <a:gd name="connsiteY9907" fmla="*/ 996042 h 1265365"/>
                <a:gd name="connsiteX9908" fmla="*/ 213069 w 1667234"/>
                <a:gd name="connsiteY9908" fmla="*/ 996042 h 1265365"/>
                <a:gd name="connsiteX9909" fmla="*/ 210504 w 1667234"/>
                <a:gd name="connsiteY9909" fmla="*/ 994670 h 1265365"/>
                <a:gd name="connsiteX9910" fmla="*/ 210504 w 1667234"/>
                <a:gd name="connsiteY9910" fmla="*/ 994670 h 1265365"/>
                <a:gd name="connsiteX9911" fmla="*/ 210504 w 1667234"/>
                <a:gd name="connsiteY9911" fmla="*/ 994670 h 1265365"/>
                <a:gd name="connsiteX9912" fmla="*/ 208853 w 1667234"/>
                <a:gd name="connsiteY9912" fmla="*/ 994391 h 1265365"/>
                <a:gd name="connsiteX9913" fmla="*/ 208853 w 1667234"/>
                <a:gd name="connsiteY9913" fmla="*/ 994391 h 1265365"/>
                <a:gd name="connsiteX9914" fmla="*/ 208853 w 1667234"/>
                <a:gd name="connsiteY9914" fmla="*/ 994391 h 1265365"/>
                <a:gd name="connsiteX9915" fmla="*/ 206542 w 1667234"/>
                <a:gd name="connsiteY9915" fmla="*/ 993540 h 1265365"/>
                <a:gd name="connsiteX9916" fmla="*/ 206542 w 1667234"/>
                <a:gd name="connsiteY9916" fmla="*/ 993540 h 1265365"/>
                <a:gd name="connsiteX9917" fmla="*/ 206542 w 1667234"/>
                <a:gd name="connsiteY9917" fmla="*/ 993540 h 1265365"/>
                <a:gd name="connsiteX9918" fmla="*/ 205513 w 1667234"/>
                <a:gd name="connsiteY9918" fmla="*/ 993223 h 1265365"/>
                <a:gd name="connsiteX9919" fmla="*/ 205513 w 1667234"/>
                <a:gd name="connsiteY9919" fmla="*/ 993223 h 1265365"/>
                <a:gd name="connsiteX9920" fmla="*/ 205158 w 1667234"/>
                <a:gd name="connsiteY9920" fmla="*/ 993223 h 1265365"/>
                <a:gd name="connsiteX9921" fmla="*/ 205158 w 1667234"/>
                <a:gd name="connsiteY9921" fmla="*/ 993223 h 1265365"/>
                <a:gd name="connsiteX9922" fmla="*/ 205158 w 1667234"/>
                <a:gd name="connsiteY9922" fmla="*/ 993223 h 1265365"/>
                <a:gd name="connsiteX9923" fmla="*/ 203710 w 1667234"/>
                <a:gd name="connsiteY9923" fmla="*/ 991445 h 1265365"/>
                <a:gd name="connsiteX9924" fmla="*/ 203710 w 1667234"/>
                <a:gd name="connsiteY9924" fmla="*/ 991445 h 1265365"/>
                <a:gd name="connsiteX9925" fmla="*/ 203710 w 1667234"/>
                <a:gd name="connsiteY9925" fmla="*/ 991445 h 1265365"/>
                <a:gd name="connsiteX9926" fmla="*/ 203380 w 1667234"/>
                <a:gd name="connsiteY9926" fmla="*/ 989121 h 1265365"/>
                <a:gd name="connsiteX9927" fmla="*/ 203380 w 1667234"/>
                <a:gd name="connsiteY9927" fmla="*/ 989121 h 1265365"/>
                <a:gd name="connsiteX9928" fmla="*/ 203380 w 1667234"/>
                <a:gd name="connsiteY9928" fmla="*/ 989121 h 1265365"/>
                <a:gd name="connsiteX9929" fmla="*/ 203062 w 1667234"/>
                <a:gd name="connsiteY9929" fmla="*/ 987140 h 1265365"/>
                <a:gd name="connsiteX9930" fmla="*/ 203062 w 1667234"/>
                <a:gd name="connsiteY9930" fmla="*/ 987140 h 1265365"/>
                <a:gd name="connsiteX9931" fmla="*/ 203062 w 1667234"/>
                <a:gd name="connsiteY9931" fmla="*/ 987140 h 1265365"/>
                <a:gd name="connsiteX9932" fmla="*/ 199951 w 1667234"/>
                <a:gd name="connsiteY9932" fmla="*/ 982923 h 1265365"/>
                <a:gd name="connsiteX9933" fmla="*/ 199951 w 1667234"/>
                <a:gd name="connsiteY9933" fmla="*/ 982923 h 1265365"/>
                <a:gd name="connsiteX9934" fmla="*/ 199951 w 1667234"/>
                <a:gd name="connsiteY9934" fmla="*/ 982923 h 1265365"/>
                <a:gd name="connsiteX9935" fmla="*/ 195836 w 1667234"/>
                <a:gd name="connsiteY9935" fmla="*/ 980917 h 1265365"/>
                <a:gd name="connsiteX9936" fmla="*/ 195836 w 1667234"/>
                <a:gd name="connsiteY9936" fmla="*/ 980917 h 1265365"/>
                <a:gd name="connsiteX9937" fmla="*/ 195836 w 1667234"/>
                <a:gd name="connsiteY9937" fmla="*/ 980917 h 1265365"/>
                <a:gd name="connsiteX9938" fmla="*/ 190172 w 1667234"/>
                <a:gd name="connsiteY9938" fmla="*/ 979012 h 1265365"/>
                <a:gd name="connsiteX9939" fmla="*/ 190172 w 1667234"/>
                <a:gd name="connsiteY9939" fmla="*/ 979012 h 1265365"/>
                <a:gd name="connsiteX9940" fmla="*/ 190172 w 1667234"/>
                <a:gd name="connsiteY9940" fmla="*/ 979012 h 1265365"/>
                <a:gd name="connsiteX9941" fmla="*/ 189588 w 1667234"/>
                <a:gd name="connsiteY9941" fmla="*/ 978466 h 1265365"/>
                <a:gd name="connsiteX9942" fmla="*/ 189588 w 1667234"/>
                <a:gd name="connsiteY9942" fmla="*/ 978466 h 1265365"/>
                <a:gd name="connsiteX9943" fmla="*/ 189588 w 1667234"/>
                <a:gd name="connsiteY9943" fmla="*/ 978466 h 1265365"/>
                <a:gd name="connsiteX9944" fmla="*/ 188762 w 1667234"/>
                <a:gd name="connsiteY9944" fmla="*/ 976332 h 1265365"/>
                <a:gd name="connsiteX9945" fmla="*/ 188762 w 1667234"/>
                <a:gd name="connsiteY9945" fmla="*/ 976332 h 1265365"/>
                <a:gd name="connsiteX9946" fmla="*/ 188762 w 1667234"/>
                <a:gd name="connsiteY9946" fmla="*/ 976332 h 1265365"/>
                <a:gd name="connsiteX9947" fmla="*/ 189245 w 1667234"/>
                <a:gd name="connsiteY9947" fmla="*/ 975608 h 1265365"/>
                <a:gd name="connsiteX9948" fmla="*/ 189245 w 1667234"/>
                <a:gd name="connsiteY9948" fmla="*/ 975608 h 1265365"/>
                <a:gd name="connsiteX9949" fmla="*/ 189245 w 1667234"/>
                <a:gd name="connsiteY9949" fmla="*/ 975608 h 1265365"/>
                <a:gd name="connsiteX9950" fmla="*/ 189283 w 1667234"/>
                <a:gd name="connsiteY9950" fmla="*/ 975583 h 1265365"/>
                <a:gd name="connsiteX9951" fmla="*/ 189283 w 1667234"/>
                <a:gd name="connsiteY9951" fmla="*/ 975583 h 1265365"/>
                <a:gd name="connsiteX9952" fmla="*/ 189283 w 1667234"/>
                <a:gd name="connsiteY9952" fmla="*/ 975583 h 1265365"/>
                <a:gd name="connsiteX9953" fmla="*/ 188800 w 1667234"/>
                <a:gd name="connsiteY9953" fmla="*/ 975075 h 1265365"/>
                <a:gd name="connsiteX9954" fmla="*/ 188800 w 1667234"/>
                <a:gd name="connsiteY9954" fmla="*/ 975075 h 1265365"/>
                <a:gd name="connsiteX9955" fmla="*/ 188800 w 1667234"/>
                <a:gd name="connsiteY9955" fmla="*/ 975075 h 1265365"/>
                <a:gd name="connsiteX9956" fmla="*/ 187391 w 1667234"/>
                <a:gd name="connsiteY9956" fmla="*/ 974719 h 1265365"/>
                <a:gd name="connsiteX9957" fmla="*/ 187391 w 1667234"/>
                <a:gd name="connsiteY9957" fmla="*/ 974719 h 1265365"/>
                <a:gd name="connsiteX9958" fmla="*/ 187391 w 1667234"/>
                <a:gd name="connsiteY9958" fmla="*/ 974719 h 1265365"/>
                <a:gd name="connsiteX9959" fmla="*/ 184990 w 1667234"/>
                <a:gd name="connsiteY9959" fmla="*/ 974948 h 1265365"/>
                <a:gd name="connsiteX9960" fmla="*/ 184990 w 1667234"/>
                <a:gd name="connsiteY9960" fmla="*/ 974948 h 1265365"/>
                <a:gd name="connsiteX9961" fmla="*/ 184990 w 1667234"/>
                <a:gd name="connsiteY9961" fmla="*/ 974948 h 1265365"/>
                <a:gd name="connsiteX9962" fmla="*/ 181803 w 1667234"/>
                <a:gd name="connsiteY9962" fmla="*/ 975215 h 1265365"/>
                <a:gd name="connsiteX9963" fmla="*/ 181803 w 1667234"/>
                <a:gd name="connsiteY9963" fmla="*/ 975215 h 1265365"/>
                <a:gd name="connsiteX9964" fmla="*/ 181803 w 1667234"/>
                <a:gd name="connsiteY9964" fmla="*/ 975215 h 1265365"/>
                <a:gd name="connsiteX9965" fmla="*/ 180152 w 1667234"/>
                <a:gd name="connsiteY9965" fmla="*/ 975087 h 1265365"/>
                <a:gd name="connsiteX9966" fmla="*/ 180152 w 1667234"/>
                <a:gd name="connsiteY9966" fmla="*/ 975087 h 1265365"/>
                <a:gd name="connsiteX9967" fmla="*/ 180152 w 1667234"/>
                <a:gd name="connsiteY9967" fmla="*/ 975087 h 1265365"/>
                <a:gd name="connsiteX9968" fmla="*/ 178679 w 1667234"/>
                <a:gd name="connsiteY9968" fmla="*/ 974986 h 1265365"/>
                <a:gd name="connsiteX9969" fmla="*/ 178679 w 1667234"/>
                <a:gd name="connsiteY9969" fmla="*/ 974986 h 1265365"/>
                <a:gd name="connsiteX9970" fmla="*/ 178679 w 1667234"/>
                <a:gd name="connsiteY9970" fmla="*/ 974986 h 1265365"/>
                <a:gd name="connsiteX9971" fmla="*/ 177980 w 1667234"/>
                <a:gd name="connsiteY9971" fmla="*/ 975215 h 1265365"/>
                <a:gd name="connsiteX9972" fmla="*/ 177980 w 1667234"/>
                <a:gd name="connsiteY9972" fmla="*/ 975215 h 1265365"/>
                <a:gd name="connsiteX9973" fmla="*/ 177980 w 1667234"/>
                <a:gd name="connsiteY9973" fmla="*/ 975215 h 1265365"/>
                <a:gd name="connsiteX9974" fmla="*/ 178260 w 1667234"/>
                <a:gd name="connsiteY9974" fmla="*/ 975888 h 1265365"/>
                <a:gd name="connsiteX9975" fmla="*/ 178260 w 1667234"/>
                <a:gd name="connsiteY9975" fmla="*/ 975888 h 1265365"/>
                <a:gd name="connsiteX9976" fmla="*/ 178260 w 1667234"/>
                <a:gd name="connsiteY9976" fmla="*/ 975888 h 1265365"/>
                <a:gd name="connsiteX9977" fmla="*/ 178552 w 1667234"/>
                <a:gd name="connsiteY9977" fmla="*/ 976776 h 1265365"/>
                <a:gd name="connsiteX9978" fmla="*/ 178552 w 1667234"/>
                <a:gd name="connsiteY9978" fmla="*/ 976776 h 1265365"/>
                <a:gd name="connsiteX9979" fmla="*/ 178552 w 1667234"/>
                <a:gd name="connsiteY9979" fmla="*/ 976776 h 1265365"/>
                <a:gd name="connsiteX9980" fmla="*/ 177752 w 1667234"/>
                <a:gd name="connsiteY9980" fmla="*/ 977767 h 1265365"/>
                <a:gd name="connsiteX9981" fmla="*/ 177752 w 1667234"/>
                <a:gd name="connsiteY9981" fmla="*/ 977767 h 1265365"/>
                <a:gd name="connsiteX9982" fmla="*/ 177752 w 1667234"/>
                <a:gd name="connsiteY9982" fmla="*/ 977767 h 1265365"/>
                <a:gd name="connsiteX9983" fmla="*/ 175275 w 1667234"/>
                <a:gd name="connsiteY9983" fmla="*/ 978707 h 1265365"/>
                <a:gd name="connsiteX9984" fmla="*/ 175275 w 1667234"/>
                <a:gd name="connsiteY9984" fmla="*/ 978707 h 1265365"/>
                <a:gd name="connsiteX9985" fmla="*/ 175275 w 1667234"/>
                <a:gd name="connsiteY9985" fmla="*/ 978707 h 1265365"/>
                <a:gd name="connsiteX9986" fmla="*/ 174247 w 1667234"/>
                <a:gd name="connsiteY9986" fmla="*/ 978859 h 1265365"/>
                <a:gd name="connsiteX9987" fmla="*/ 174247 w 1667234"/>
                <a:gd name="connsiteY9987" fmla="*/ 978859 h 1265365"/>
                <a:gd name="connsiteX9988" fmla="*/ 174247 w 1667234"/>
                <a:gd name="connsiteY9988" fmla="*/ 978859 h 1265365"/>
                <a:gd name="connsiteX9989" fmla="*/ 172913 w 1667234"/>
                <a:gd name="connsiteY9989" fmla="*/ 979685 h 1265365"/>
                <a:gd name="connsiteX9990" fmla="*/ 172913 w 1667234"/>
                <a:gd name="connsiteY9990" fmla="*/ 979685 h 1265365"/>
                <a:gd name="connsiteX9991" fmla="*/ 172913 w 1667234"/>
                <a:gd name="connsiteY9991" fmla="*/ 979685 h 1265365"/>
                <a:gd name="connsiteX9992" fmla="*/ 171897 w 1667234"/>
                <a:gd name="connsiteY9992" fmla="*/ 980256 h 1265365"/>
                <a:gd name="connsiteX9993" fmla="*/ 171897 w 1667234"/>
                <a:gd name="connsiteY9993" fmla="*/ 980256 h 1265365"/>
                <a:gd name="connsiteX9994" fmla="*/ 171897 w 1667234"/>
                <a:gd name="connsiteY9994" fmla="*/ 980256 h 1265365"/>
                <a:gd name="connsiteX9995" fmla="*/ 171123 w 1667234"/>
                <a:gd name="connsiteY9995" fmla="*/ 979672 h 1265365"/>
                <a:gd name="connsiteX9996" fmla="*/ 171123 w 1667234"/>
                <a:gd name="connsiteY9996" fmla="*/ 979672 h 1265365"/>
                <a:gd name="connsiteX9997" fmla="*/ 171123 w 1667234"/>
                <a:gd name="connsiteY9997" fmla="*/ 979672 h 1265365"/>
                <a:gd name="connsiteX9998" fmla="*/ 170881 w 1667234"/>
                <a:gd name="connsiteY9998" fmla="*/ 979405 h 1265365"/>
                <a:gd name="connsiteX9999" fmla="*/ 170881 w 1667234"/>
                <a:gd name="connsiteY9999" fmla="*/ 979405 h 1265365"/>
                <a:gd name="connsiteX10000" fmla="*/ 170881 w 1667234"/>
                <a:gd name="connsiteY10000" fmla="*/ 979405 h 1265365"/>
                <a:gd name="connsiteX10001" fmla="*/ 171123 w 1667234"/>
                <a:gd name="connsiteY10001" fmla="*/ 976332 h 1265365"/>
                <a:gd name="connsiteX10002" fmla="*/ 171123 w 1667234"/>
                <a:gd name="connsiteY10002" fmla="*/ 976332 h 1265365"/>
                <a:gd name="connsiteX10003" fmla="*/ 171123 w 1667234"/>
                <a:gd name="connsiteY10003" fmla="*/ 976332 h 1265365"/>
                <a:gd name="connsiteX10004" fmla="*/ 173192 w 1667234"/>
                <a:gd name="connsiteY10004" fmla="*/ 973640 h 1265365"/>
                <a:gd name="connsiteX10005" fmla="*/ 173192 w 1667234"/>
                <a:gd name="connsiteY10005" fmla="*/ 973640 h 1265365"/>
                <a:gd name="connsiteX10006" fmla="*/ 173192 w 1667234"/>
                <a:gd name="connsiteY10006" fmla="*/ 973640 h 1265365"/>
                <a:gd name="connsiteX10007" fmla="*/ 173485 w 1667234"/>
                <a:gd name="connsiteY10007" fmla="*/ 973348 h 1265365"/>
                <a:gd name="connsiteX10008" fmla="*/ 173485 w 1667234"/>
                <a:gd name="connsiteY10008" fmla="*/ 973348 h 1265365"/>
                <a:gd name="connsiteX10009" fmla="*/ 173485 w 1667234"/>
                <a:gd name="connsiteY10009" fmla="*/ 973348 h 1265365"/>
                <a:gd name="connsiteX10010" fmla="*/ 173599 w 1667234"/>
                <a:gd name="connsiteY10010" fmla="*/ 971023 h 1265365"/>
                <a:gd name="connsiteX10011" fmla="*/ 173599 w 1667234"/>
                <a:gd name="connsiteY10011" fmla="*/ 971023 h 1265365"/>
                <a:gd name="connsiteX10012" fmla="*/ 173599 w 1667234"/>
                <a:gd name="connsiteY10012" fmla="*/ 971023 h 1265365"/>
                <a:gd name="connsiteX10013" fmla="*/ 173358 w 1667234"/>
                <a:gd name="connsiteY10013" fmla="*/ 969843 h 1265365"/>
                <a:gd name="connsiteX10014" fmla="*/ 173358 w 1667234"/>
                <a:gd name="connsiteY10014" fmla="*/ 969843 h 1265365"/>
                <a:gd name="connsiteX10015" fmla="*/ 173358 w 1667234"/>
                <a:gd name="connsiteY10015" fmla="*/ 969843 h 1265365"/>
                <a:gd name="connsiteX10016" fmla="*/ 173358 w 1667234"/>
                <a:gd name="connsiteY10016" fmla="*/ 968014 h 1265365"/>
                <a:gd name="connsiteX10017" fmla="*/ 173358 w 1667234"/>
                <a:gd name="connsiteY10017" fmla="*/ 968014 h 1265365"/>
                <a:gd name="connsiteX10018" fmla="*/ 173358 w 1667234"/>
                <a:gd name="connsiteY10018" fmla="*/ 968014 h 1265365"/>
                <a:gd name="connsiteX10019" fmla="*/ 173231 w 1667234"/>
                <a:gd name="connsiteY10019" fmla="*/ 967379 h 1265365"/>
                <a:gd name="connsiteX10020" fmla="*/ 173231 w 1667234"/>
                <a:gd name="connsiteY10020" fmla="*/ 967379 h 1265365"/>
                <a:gd name="connsiteX10021" fmla="*/ 173231 w 1667234"/>
                <a:gd name="connsiteY10021" fmla="*/ 967379 h 1265365"/>
                <a:gd name="connsiteX10022" fmla="*/ 170957 w 1667234"/>
                <a:gd name="connsiteY10022" fmla="*/ 966579 h 1265365"/>
                <a:gd name="connsiteX10023" fmla="*/ 170957 w 1667234"/>
                <a:gd name="connsiteY10023" fmla="*/ 966579 h 1265365"/>
                <a:gd name="connsiteX10024" fmla="*/ 170957 w 1667234"/>
                <a:gd name="connsiteY10024" fmla="*/ 966579 h 1265365"/>
                <a:gd name="connsiteX10025" fmla="*/ 169929 w 1667234"/>
                <a:gd name="connsiteY10025" fmla="*/ 966706 h 1265365"/>
                <a:gd name="connsiteX10026" fmla="*/ 169929 w 1667234"/>
                <a:gd name="connsiteY10026" fmla="*/ 966706 h 1265365"/>
                <a:gd name="connsiteX10027" fmla="*/ 169929 w 1667234"/>
                <a:gd name="connsiteY10027" fmla="*/ 966706 h 1265365"/>
                <a:gd name="connsiteX10028" fmla="*/ 167338 w 1667234"/>
                <a:gd name="connsiteY10028" fmla="*/ 966896 h 1265365"/>
                <a:gd name="connsiteX10029" fmla="*/ 167338 w 1667234"/>
                <a:gd name="connsiteY10029" fmla="*/ 966896 h 1265365"/>
                <a:gd name="connsiteX10030" fmla="*/ 167338 w 1667234"/>
                <a:gd name="connsiteY10030" fmla="*/ 966896 h 1265365"/>
                <a:gd name="connsiteX10031" fmla="*/ 165154 w 1667234"/>
                <a:gd name="connsiteY10031" fmla="*/ 966541 h 1265365"/>
                <a:gd name="connsiteX10032" fmla="*/ 165154 w 1667234"/>
                <a:gd name="connsiteY10032" fmla="*/ 966541 h 1265365"/>
                <a:gd name="connsiteX10033" fmla="*/ 165154 w 1667234"/>
                <a:gd name="connsiteY10033" fmla="*/ 966541 h 1265365"/>
                <a:gd name="connsiteX10034" fmla="*/ 163541 w 1667234"/>
                <a:gd name="connsiteY10034" fmla="*/ 965969 h 1265365"/>
                <a:gd name="connsiteX10035" fmla="*/ 163541 w 1667234"/>
                <a:gd name="connsiteY10035" fmla="*/ 965969 h 1265365"/>
                <a:gd name="connsiteX10036" fmla="*/ 163541 w 1667234"/>
                <a:gd name="connsiteY10036" fmla="*/ 965969 h 1265365"/>
                <a:gd name="connsiteX10037" fmla="*/ 162855 w 1667234"/>
                <a:gd name="connsiteY10037" fmla="*/ 966401 h 1265365"/>
                <a:gd name="connsiteX10038" fmla="*/ 162855 w 1667234"/>
                <a:gd name="connsiteY10038" fmla="*/ 966401 h 1265365"/>
                <a:gd name="connsiteX10039" fmla="*/ 162855 w 1667234"/>
                <a:gd name="connsiteY10039" fmla="*/ 966401 h 1265365"/>
                <a:gd name="connsiteX10040" fmla="*/ 162588 w 1667234"/>
                <a:gd name="connsiteY10040" fmla="*/ 966922 h 1265365"/>
                <a:gd name="connsiteX10041" fmla="*/ 162588 w 1667234"/>
                <a:gd name="connsiteY10041" fmla="*/ 966922 h 1265365"/>
                <a:gd name="connsiteX10042" fmla="*/ 162588 w 1667234"/>
                <a:gd name="connsiteY10042" fmla="*/ 966922 h 1265365"/>
                <a:gd name="connsiteX10043" fmla="*/ 159731 w 1667234"/>
                <a:gd name="connsiteY10043" fmla="*/ 968446 h 1265365"/>
                <a:gd name="connsiteX10044" fmla="*/ 159731 w 1667234"/>
                <a:gd name="connsiteY10044" fmla="*/ 968446 h 1265365"/>
                <a:gd name="connsiteX10045" fmla="*/ 159731 w 1667234"/>
                <a:gd name="connsiteY10045" fmla="*/ 968446 h 1265365"/>
                <a:gd name="connsiteX10046" fmla="*/ 156061 w 1667234"/>
                <a:gd name="connsiteY10046" fmla="*/ 968179 h 1265365"/>
                <a:gd name="connsiteX10047" fmla="*/ 156061 w 1667234"/>
                <a:gd name="connsiteY10047" fmla="*/ 968179 h 1265365"/>
                <a:gd name="connsiteX10048" fmla="*/ 156061 w 1667234"/>
                <a:gd name="connsiteY10048" fmla="*/ 968179 h 1265365"/>
                <a:gd name="connsiteX10049" fmla="*/ 153711 w 1667234"/>
                <a:gd name="connsiteY10049" fmla="*/ 967519 h 1265365"/>
                <a:gd name="connsiteX10050" fmla="*/ 153711 w 1667234"/>
                <a:gd name="connsiteY10050" fmla="*/ 967519 h 1265365"/>
                <a:gd name="connsiteX10051" fmla="*/ 153711 w 1667234"/>
                <a:gd name="connsiteY10051" fmla="*/ 967519 h 1265365"/>
                <a:gd name="connsiteX10052" fmla="*/ 148631 w 1667234"/>
                <a:gd name="connsiteY10052" fmla="*/ 966782 h 1265365"/>
                <a:gd name="connsiteX10053" fmla="*/ 148631 w 1667234"/>
                <a:gd name="connsiteY10053" fmla="*/ 966782 h 1265365"/>
                <a:gd name="connsiteX10054" fmla="*/ 148631 w 1667234"/>
                <a:gd name="connsiteY10054" fmla="*/ 966782 h 1265365"/>
                <a:gd name="connsiteX10055" fmla="*/ 146828 w 1667234"/>
                <a:gd name="connsiteY10055" fmla="*/ 966579 h 1265365"/>
                <a:gd name="connsiteX10056" fmla="*/ 146828 w 1667234"/>
                <a:gd name="connsiteY10056" fmla="*/ 966579 h 1265365"/>
                <a:gd name="connsiteX10057" fmla="*/ 146434 w 1667234"/>
                <a:gd name="connsiteY10057" fmla="*/ 966503 h 1265365"/>
                <a:gd name="connsiteX10058" fmla="*/ 146434 w 1667234"/>
                <a:gd name="connsiteY10058" fmla="*/ 966503 h 1265365"/>
                <a:gd name="connsiteX10059" fmla="*/ 146434 w 1667234"/>
                <a:gd name="connsiteY10059" fmla="*/ 966503 h 1265365"/>
                <a:gd name="connsiteX10060" fmla="*/ 143602 w 1667234"/>
                <a:gd name="connsiteY10060" fmla="*/ 965195 h 1265365"/>
                <a:gd name="connsiteX10061" fmla="*/ 143602 w 1667234"/>
                <a:gd name="connsiteY10061" fmla="*/ 965195 h 1265365"/>
                <a:gd name="connsiteX10062" fmla="*/ 143602 w 1667234"/>
                <a:gd name="connsiteY10062" fmla="*/ 965195 h 1265365"/>
                <a:gd name="connsiteX10063" fmla="*/ 143844 w 1667234"/>
                <a:gd name="connsiteY10063" fmla="*/ 963899 h 1265365"/>
                <a:gd name="connsiteX10064" fmla="*/ 143844 w 1667234"/>
                <a:gd name="connsiteY10064" fmla="*/ 963899 h 1265365"/>
                <a:gd name="connsiteX10065" fmla="*/ 143844 w 1667234"/>
                <a:gd name="connsiteY10065" fmla="*/ 963899 h 1265365"/>
                <a:gd name="connsiteX10066" fmla="*/ 146688 w 1667234"/>
                <a:gd name="connsiteY10066" fmla="*/ 961689 h 1265365"/>
                <a:gd name="connsiteX10067" fmla="*/ 146688 w 1667234"/>
                <a:gd name="connsiteY10067" fmla="*/ 961689 h 1265365"/>
                <a:gd name="connsiteX10068" fmla="*/ 146688 w 1667234"/>
                <a:gd name="connsiteY10068" fmla="*/ 961689 h 1265365"/>
                <a:gd name="connsiteX10069" fmla="*/ 146295 w 1667234"/>
                <a:gd name="connsiteY10069" fmla="*/ 959391 h 1265365"/>
                <a:gd name="connsiteX10070" fmla="*/ 146295 w 1667234"/>
                <a:gd name="connsiteY10070" fmla="*/ 959391 h 1265365"/>
                <a:gd name="connsiteX10071" fmla="*/ 146295 w 1667234"/>
                <a:gd name="connsiteY10071" fmla="*/ 959391 h 1265365"/>
                <a:gd name="connsiteX10072" fmla="*/ 146510 w 1667234"/>
                <a:gd name="connsiteY10072" fmla="*/ 958019 h 1265365"/>
                <a:gd name="connsiteX10073" fmla="*/ 146510 w 1667234"/>
                <a:gd name="connsiteY10073" fmla="*/ 958019 h 1265365"/>
                <a:gd name="connsiteX10074" fmla="*/ 146510 w 1667234"/>
                <a:gd name="connsiteY10074" fmla="*/ 958019 h 1265365"/>
                <a:gd name="connsiteX10075" fmla="*/ 148301 w 1667234"/>
                <a:gd name="connsiteY10075" fmla="*/ 956114 h 1265365"/>
                <a:gd name="connsiteX10076" fmla="*/ 148301 w 1667234"/>
                <a:gd name="connsiteY10076" fmla="*/ 956114 h 1265365"/>
                <a:gd name="connsiteX10077" fmla="*/ 148301 w 1667234"/>
                <a:gd name="connsiteY10077" fmla="*/ 956114 h 1265365"/>
                <a:gd name="connsiteX10078" fmla="*/ 150003 w 1667234"/>
                <a:gd name="connsiteY10078" fmla="*/ 956432 h 1265365"/>
                <a:gd name="connsiteX10079" fmla="*/ 150003 w 1667234"/>
                <a:gd name="connsiteY10079" fmla="*/ 956432 h 1265365"/>
                <a:gd name="connsiteX10080" fmla="*/ 150003 w 1667234"/>
                <a:gd name="connsiteY10080" fmla="*/ 956432 h 1265365"/>
                <a:gd name="connsiteX10081" fmla="*/ 152137 w 1667234"/>
                <a:gd name="connsiteY10081" fmla="*/ 956788 h 1265365"/>
                <a:gd name="connsiteX10082" fmla="*/ 152137 w 1667234"/>
                <a:gd name="connsiteY10082" fmla="*/ 956788 h 1265365"/>
                <a:gd name="connsiteX10083" fmla="*/ 152137 w 1667234"/>
                <a:gd name="connsiteY10083" fmla="*/ 956788 h 1265365"/>
                <a:gd name="connsiteX10084" fmla="*/ 153571 w 1667234"/>
                <a:gd name="connsiteY10084" fmla="*/ 956953 h 1265365"/>
                <a:gd name="connsiteX10085" fmla="*/ 153571 w 1667234"/>
                <a:gd name="connsiteY10085" fmla="*/ 956953 h 1265365"/>
                <a:gd name="connsiteX10086" fmla="*/ 153571 w 1667234"/>
                <a:gd name="connsiteY10086" fmla="*/ 956953 h 1265365"/>
                <a:gd name="connsiteX10087" fmla="*/ 155946 w 1667234"/>
                <a:gd name="connsiteY10087" fmla="*/ 956190 h 1265365"/>
                <a:gd name="connsiteX10088" fmla="*/ 155946 w 1667234"/>
                <a:gd name="connsiteY10088" fmla="*/ 956190 h 1265365"/>
                <a:gd name="connsiteX10089" fmla="*/ 155946 w 1667234"/>
                <a:gd name="connsiteY10089" fmla="*/ 956190 h 1265365"/>
                <a:gd name="connsiteX10090" fmla="*/ 158715 w 1667234"/>
                <a:gd name="connsiteY10090" fmla="*/ 954730 h 1265365"/>
                <a:gd name="connsiteX10091" fmla="*/ 158715 w 1667234"/>
                <a:gd name="connsiteY10091" fmla="*/ 954730 h 1265365"/>
                <a:gd name="connsiteX10092" fmla="*/ 158715 w 1667234"/>
                <a:gd name="connsiteY10092" fmla="*/ 954730 h 1265365"/>
                <a:gd name="connsiteX10093" fmla="*/ 160048 w 1667234"/>
                <a:gd name="connsiteY10093" fmla="*/ 954057 h 1265365"/>
                <a:gd name="connsiteX10094" fmla="*/ 160048 w 1667234"/>
                <a:gd name="connsiteY10094" fmla="*/ 954057 h 1265365"/>
                <a:gd name="connsiteX10095" fmla="*/ 160048 w 1667234"/>
                <a:gd name="connsiteY10095" fmla="*/ 954057 h 1265365"/>
                <a:gd name="connsiteX10096" fmla="*/ 161128 w 1667234"/>
                <a:gd name="connsiteY10096" fmla="*/ 953180 h 1265365"/>
                <a:gd name="connsiteX10097" fmla="*/ 161128 w 1667234"/>
                <a:gd name="connsiteY10097" fmla="*/ 953180 h 1265365"/>
                <a:gd name="connsiteX10098" fmla="*/ 161128 w 1667234"/>
                <a:gd name="connsiteY10098" fmla="*/ 953180 h 1265365"/>
                <a:gd name="connsiteX10099" fmla="*/ 163172 w 1667234"/>
                <a:gd name="connsiteY10099" fmla="*/ 952266 h 1265365"/>
                <a:gd name="connsiteX10100" fmla="*/ 163172 w 1667234"/>
                <a:gd name="connsiteY10100" fmla="*/ 952266 h 1265365"/>
                <a:gd name="connsiteX10101" fmla="*/ 163172 w 1667234"/>
                <a:gd name="connsiteY10101" fmla="*/ 952266 h 1265365"/>
                <a:gd name="connsiteX10102" fmla="*/ 164582 w 1667234"/>
                <a:gd name="connsiteY10102" fmla="*/ 952825 h 1265365"/>
                <a:gd name="connsiteX10103" fmla="*/ 164582 w 1667234"/>
                <a:gd name="connsiteY10103" fmla="*/ 952825 h 1265365"/>
                <a:gd name="connsiteX10104" fmla="*/ 164582 w 1667234"/>
                <a:gd name="connsiteY10104" fmla="*/ 952825 h 1265365"/>
                <a:gd name="connsiteX10105" fmla="*/ 164836 w 1667234"/>
                <a:gd name="connsiteY10105" fmla="*/ 952965 h 1265365"/>
                <a:gd name="connsiteX10106" fmla="*/ 164836 w 1667234"/>
                <a:gd name="connsiteY10106" fmla="*/ 952965 h 1265365"/>
                <a:gd name="connsiteX10107" fmla="*/ 164836 w 1667234"/>
                <a:gd name="connsiteY10107" fmla="*/ 952965 h 1265365"/>
                <a:gd name="connsiteX10108" fmla="*/ 164836 w 1667234"/>
                <a:gd name="connsiteY10108" fmla="*/ 952787 h 1265365"/>
                <a:gd name="connsiteX10109" fmla="*/ 164836 w 1667234"/>
                <a:gd name="connsiteY10109" fmla="*/ 952787 h 1265365"/>
                <a:gd name="connsiteX10110" fmla="*/ 164836 w 1667234"/>
                <a:gd name="connsiteY10110" fmla="*/ 952787 h 1265365"/>
                <a:gd name="connsiteX10111" fmla="*/ 164506 w 1667234"/>
                <a:gd name="connsiteY10111" fmla="*/ 951695 h 1265365"/>
                <a:gd name="connsiteX10112" fmla="*/ 164506 w 1667234"/>
                <a:gd name="connsiteY10112" fmla="*/ 951695 h 1265365"/>
                <a:gd name="connsiteX10113" fmla="*/ 164506 w 1667234"/>
                <a:gd name="connsiteY10113" fmla="*/ 951695 h 1265365"/>
                <a:gd name="connsiteX10114" fmla="*/ 165497 w 1667234"/>
                <a:gd name="connsiteY10114" fmla="*/ 949421 h 1265365"/>
                <a:gd name="connsiteX10115" fmla="*/ 165497 w 1667234"/>
                <a:gd name="connsiteY10115" fmla="*/ 949421 h 1265365"/>
                <a:gd name="connsiteX10116" fmla="*/ 165497 w 1667234"/>
                <a:gd name="connsiteY10116" fmla="*/ 949421 h 1265365"/>
                <a:gd name="connsiteX10117" fmla="*/ 167757 w 1667234"/>
                <a:gd name="connsiteY10117" fmla="*/ 948672 h 1265365"/>
                <a:gd name="connsiteX10118" fmla="*/ 167757 w 1667234"/>
                <a:gd name="connsiteY10118" fmla="*/ 948672 h 1265365"/>
                <a:gd name="connsiteX10119" fmla="*/ 167757 w 1667234"/>
                <a:gd name="connsiteY10119" fmla="*/ 948672 h 1265365"/>
                <a:gd name="connsiteX10120" fmla="*/ 168430 w 1667234"/>
                <a:gd name="connsiteY10120" fmla="*/ 947948 h 1265365"/>
                <a:gd name="connsiteX10121" fmla="*/ 168430 w 1667234"/>
                <a:gd name="connsiteY10121" fmla="*/ 947948 h 1265365"/>
                <a:gd name="connsiteX10122" fmla="*/ 168430 w 1667234"/>
                <a:gd name="connsiteY10122" fmla="*/ 947948 h 1265365"/>
                <a:gd name="connsiteX10123" fmla="*/ 167986 w 1667234"/>
                <a:gd name="connsiteY10123" fmla="*/ 946488 h 1265365"/>
                <a:gd name="connsiteX10124" fmla="*/ 167986 w 1667234"/>
                <a:gd name="connsiteY10124" fmla="*/ 946488 h 1265365"/>
                <a:gd name="connsiteX10125" fmla="*/ 167986 w 1667234"/>
                <a:gd name="connsiteY10125" fmla="*/ 946488 h 1265365"/>
                <a:gd name="connsiteX10126" fmla="*/ 168468 w 1667234"/>
                <a:gd name="connsiteY10126" fmla="*/ 943084 h 1265365"/>
                <a:gd name="connsiteX10127" fmla="*/ 168468 w 1667234"/>
                <a:gd name="connsiteY10127" fmla="*/ 943084 h 1265365"/>
                <a:gd name="connsiteX10128" fmla="*/ 168468 w 1667234"/>
                <a:gd name="connsiteY10128" fmla="*/ 943084 h 1265365"/>
                <a:gd name="connsiteX10129" fmla="*/ 169319 w 1667234"/>
                <a:gd name="connsiteY10129" fmla="*/ 942386 h 1265365"/>
                <a:gd name="connsiteX10130" fmla="*/ 169319 w 1667234"/>
                <a:gd name="connsiteY10130" fmla="*/ 942386 h 1265365"/>
                <a:gd name="connsiteX10131" fmla="*/ 169319 w 1667234"/>
                <a:gd name="connsiteY10131" fmla="*/ 942386 h 1265365"/>
                <a:gd name="connsiteX10132" fmla="*/ 171948 w 1667234"/>
                <a:gd name="connsiteY10132" fmla="*/ 940633 h 1265365"/>
                <a:gd name="connsiteX10133" fmla="*/ 171948 w 1667234"/>
                <a:gd name="connsiteY10133" fmla="*/ 940633 h 1265365"/>
                <a:gd name="connsiteX10134" fmla="*/ 172075 w 1667234"/>
                <a:gd name="connsiteY10134" fmla="*/ 940583 h 1265365"/>
                <a:gd name="connsiteX10135" fmla="*/ 172075 w 1667234"/>
                <a:gd name="connsiteY10135" fmla="*/ 940583 h 1265365"/>
                <a:gd name="connsiteX10136" fmla="*/ 172075 w 1667234"/>
                <a:gd name="connsiteY10136" fmla="*/ 940583 h 1265365"/>
                <a:gd name="connsiteX10137" fmla="*/ 175618 w 1667234"/>
                <a:gd name="connsiteY10137" fmla="*/ 937306 h 1265365"/>
                <a:gd name="connsiteX10138" fmla="*/ 175618 w 1667234"/>
                <a:gd name="connsiteY10138" fmla="*/ 937306 h 1265365"/>
                <a:gd name="connsiteX10139" fmla="*/ 175618 w 1667234"/>
                <a:gd name="connsiteY10139" fmla="*/ 937306 h 1265365"/>
                <a:gd name="connsiteX10140" fmla="*/ 174793 w 1667234"/>
                <a:gd name="connsiteY10140" fmla="*/ 932848 h 1265365"/>
                <a:gd name="connsiteX10141" fmla="*/ 174793 w 1667234"/>
                <a:gd name="connsiteY10141" fmla="*/ 932848 h 1265365"/>
                <a:gd name="connsiteX10142" fmla="*/ 174793 w 1667234"/>
                <a:gd name="connsiteY10142" fmla="*/ 932848 h 1265365"/>
                <a:gd name="connsiteX10143" fmla="*/ 175059 w 1667234"/>
                <a:gd name="connsiteY10143" fmla="*/ 931477 h 1265365"/>
                <a:gd name="connsiteX10144" fmla="*/ 175059 w 1667234"/>
                <a:gd name="connsiteY10144" fmla="*/ 931477 h 1265365"/>
                <a:gd name="connsiteX10145" fmla="*/ 175059 w 1667234"/>
                <a:gd name="connsiteY10145" fmla="*/ 931477 h 1265365"/>
                <a:gd name="connsiteX10146" fmla="*/ 174932 w 1667234"/>
                <a:gd name="connsiteY10146" fmla="*/ 928772 h 1265365"/>
                <a:gd name="connsiteX10147" fmla="*/ 174932 w 1667234"/>
                <a:gd name="connsiteY10147" fmla="*/ 928772 h 1265365"/>
                <a:gd name="connsiteX10148" fmla="*/ 174932 w 1667234"/>
                <a:gd name="connsiteY10148" fmla="*/ 928772 h 1265365"/>
                <a:gd name="connsiteX10149" fmla="*/ 173866 w 1667234"/>
                <a:gd name="connsiteY10149" fmla="*/ 925559 h 1265365"/>
                <a:gd name="connsiteX10150" fmla="*/ 173866 w 1667234"/>
                <a:gd name="connsiteY10150" fmla="*/ 925559 h 1265365"/>
                <a:gd name="connsiteX10151" fmla="*/ 173866 w 1667234"/>
                <a:gd name="connsiteY10151" fmla="*/ 925559 h 1265365"/>
                <a:gd name="connsiteX10152" fmla="*/ 172939 w 1667234"/>
                <a:gd name="connsiteY10152" fmla="*/ 922333 h 1265365"/>
                <a:gd name="connsiteX10153" fmla="*/ 172939 w 1667234"/>
                <a:gd name="connsiteY10153" fmla="*/ 922333 h 1265365"/>
                <a:gd name="connsiteX10154" fmla="*/ 172939 w 1667234"/>
                <a:gd name="connsiteY10154" fmla="*/ 922333 h 1265365"/>
                <a:gd name="connsiteX10155" fmla="*/ 172888 w 1667234"/>
                <a:gd name="connsiteY10155" fmla="*/ 920644 h 1265365"/>
                <a:gd name="connsiteX10156" fmla="*/ 172888 w 1667234"/>
                <a:gd name="connsiteY10156" fmla="*/ 920644 h 1265365"/>
                <a:gd name="connsiteX10157" fmla="*/ 172888 w 1667234"/>
                <a:gd name="connsiteY10157" fmla="*/ 920644 h 1265365"/>
                <a:gd name="connsiteX10158" fmla="*/ 172304 w 1667234"/>
                <a:gd name="connsiteY10158" fmla="*/ 915958 h 1265365"/>
                <a:gd name="connsiteX10159" fmla="*/ 172304 w 1667234"/>
                <a:gd name="connsiteY10159" fmla="*/ 915958 h 1265365"/>
                <a:gd name="connsiteX10160" fmla="*/ 172304 w 1667234"/>
                <a:gd name="connsiteY10160" fmla="*/ 915958 h 1265365"/>
                <a:gd name="connsiteX10161" fmla="*/ 170437 w 1667234"/>
                <a:gd name="connsiteY10161" fmla="*/ 911322 h 1265365"/>
                <a:gd name="connsiteX10162" fmla="*/ 170437 w 1667234"/>
                <a:gd name="connsiteY10162" fmla="*/ 911322 h 1265365"/>
                <a:gd name="connsiteX10163" fmla="*/ 170437 w 1667234"/>
                <a:gd name="connsiteY10163" fmla="*/ 911322 h 1265365"/>
                <a:gd name="connsiteX10164" fmla="*/ 169865 w 1667234"/>
                <a:gd name="connsiteY10164" fmla="*/ 910002 h 1265365"/>
                <a:gd name="connsiteX10165" fmla="*/ 169865 w 1667234"/>
                <a:gd name="connsiteY10165" fmla="*/ 910002 h 1265365"/>
                <a:gd name="connsiteX10166" fmla="*/ 169700 w 1667234"/>
                <a:gd name="connsiteY10166" fmla="*/ 909608 h 1265365"/>
                <a:gd name="connsiteX10167" fmla="*/ 169700 w 1667234"/>
                <a:gd name="connsiteY10167" fmla="*/ 909608 h 1265365"/>
                <a:gd name="connsiteX10168" fmla="*/ 169700 w 1667234"/>
                <a:gd name="connsiteY10168" fmla="*/ 909608 h 1265365"/>
                <a:gd name="connsiteX10169" fmla="*/ 166970 w 1667234"/>
                <a:gd name="connsiteY10169" fmla="*/ 907551 h 1265365"/>
                <a:gd name="connsiteX10170" fmla="*/ 166970 w 1667234"/>
                <a:gd name="connsiteY10170" fmla="*/ 907551 h 1265365"/>
                <a:gd name="connsiteX10171" fmla="*/ 166970 w 1667234"/>
                <a:gd name="connsiteY10171" fmla="*/ 907551 h 1265365"/>
                <a:gd name="connsiteX10172" fmla="*/ 164506 w 1667234"/>
                <a:gd name="connsiteY10172" fmla="*/ 907246 h 1265365"/>
                <a:gd name="connsiteX10173" fmla="*/ 164506 w 1667234"/>
                <a:gd name="connsiteY10173" fmla="*/ 907246 h 1265365"/>
                <a:gd name="connsiteX10174" fmla="*/ 164506 w 1667234"/>
                <a:gd name="connsiteY10174" fmla="*/ 907246 h 1265365"/>
                <a:gd name="connsiteX10175" fmla="*/ 161115 w 1667234"/>
                <a:gd name="connsiteY10175" fmla="*/ 907500 h 1265365"/>
                <a:gd name="connsiteX10176" fmla="*/ 161115 w 1667234"/>
                <a:gd name="connsiteY10176" fmla="*/ 907500 h 1265365"/>
                <a:gd name="connsiteX10177" fmla="*/ 161115 w 1667234"/>
                <a:gd name="connsiteY10177" fmla="*/ 907500 h 1265365"/>
                <a:gd name="connsiteX10178" fmla="*/ 159744 w 1667234"/>
                <a:gd name="connsiteY10178" fmla="*/ 908287 h 1265365"/>
                <a:gd name="connsiteX10179" fmla="*/ 159744 w 1667234"/>
                <a:gd name="connsiteY10179" fmla="*/ 908287 h 1265365"/>
                <a:gd name="connsiteX10180" fmla="*/ 159744 w 1667234"/>
                <a:gd name="connsiteY10180" fmla="*/ 908287 h 1265365"/>
                <a:gd name="connsiteX10181" fmla="*/ 158093 w 1667234"/>
                <a:gd name="connsiteY10181" fmla="*/ 908986 h 1265365"/>
                <a:gd name="connsiteX10182" fmla="*/ 158093 w 1667234"/>
                <a:gd name="connsiteY10182" fmla="*/ 908986 h 1265365"/>
                <a:gd name="connsiteX10183" fmla="*/ 158093 w 1667234"/>
                <a:gd name="connsiteY10183" fmla="*/ 908986 h 1265365"/>
                <a:gd name="connsiteX10184" fmla="*/ 156823 w 1667234"/>
                <a:gd name="connsiteY10184" fmla="*/ 908097 h 1265365"/>
                <a:gd name="connsiteX10185" fmla="*/ 156823 w 1667234"/>
                <a:gd name="connsiteY10185" fmla="*/ 908097 h 1265365"/>
                <a:gd name="connsiteX10186" fmla="*/ 156823 w 1667234"/>
                <a:gd name="connsiteY10186" fmla="*/ 908097 h 1265365"/>
                <a:gd name="connsiteX10187" fmla="*/ 155781 w 1667234"/>
                <a:gd name="connsiteY10187" fmla="*/ 907690 h 1265365"/>
                <a:gd name="connsiteX10188" fmla="*/ 155781 w 1667234"/>
                <a:gd name="connsiteY10188" fmla="*/ 907690 h 1265365"/>
                <a:gd name="connsiteX10189" fmla="*/ 155781 w 1667234"/>
                <a:gd name="connsiteY10189" fmla="*/ 907690 h 1265365"/>
                <a:gd name="connsiteX10190" fmla="*/ 153521 w 1667234"/>
                <a:gd name="connsiteY10190" fmla="*/ 908084 h 1265365"/>
                <a:gd name="connsiteX10191" fmla="*/ 153521 w 1667234"/>
                <a:gd name="connsiteY10191" fmla="*/ 908084 h 1265365"/>
                <a:gd name="connsiteX10192" fmla="*/ 153521 w 1667234"/>
                <a:gd name="connsiteY10192" fmla="*/ 908084 h 1265365"/>
                <a:gd name="connsiteX10193" fmla="*/ 152327 w 1667234"/>
                <a:gd name="connsiteY10193" fmla="*/ 908338 h 1265365"/>
                <a:gd name="connsiteX10194" fmla="*/ 152327 w 1667234"/>
                <a:gd name="connsiteY10194" fmla="*/ 908338 h 1265365"/>
                <a:gd name="connsiteX10195" fmla="*/ 152327 w 1667234"/>
                <a:gd name="connsiteY10195" fmla="*/ 908338 h 1265365"/>
                <a:gd name="connsiteX10196" fmla="*/ 151438 w 1667234"/>
                <a:gd name="connsiteY10196" fmla="*/ 908528 h 1265365"/>
                <a:gd name="connsiteX10197" fmla="*/ 151438 w 1667234"/>
                <a:gd name="connsiteY10197" fmla="*/ 908528 h 1265365"/>
                <a:gd name="connsiteX10198" fmla="*/ 151438 w 1667234"/>
                <a:gd name="connsiteY10198" fmla="*/ 908528 h 1265365"/>
                <a:gd name="connsiteX10199" fmla="*/ 146930 w 1667234"/>
                <a:gd name="connsiteY10199" fmla="*/ 908465 h 1265365"/>
                <a:gd name="connsiteX10200" fmla="*/ 146930 w 1667234"/>
                <a:gd name="connsiteY10200" fmla="*/ 908465 h 1265365"/>
                <a:gd name="connsiteX10201" fmla="*/ 146930 w 1667234"/>
                <a:gd name="connsiteY10201" fmla="*/ 908465 h 1265365"/>
                <a:gd name="connsiteX10202" fmla="*/ 142993 w 1667234"/>
                <a:gd name="connsiteY10202" fmla="*/ 908097 h 1265365"/>
                <a:gd name="connsiteX10203" fmla="*/ 142993 w 1667234"/>
                <a:gd name="connsiteY10203" fmla="*/ 908097 h 1265365"/>
                <a:gd name="connsiteX10204" fmla="*/ 142993 w 1667234"/>
                <a:gd name="connsiteY10204" fmla="*/ 908097 h 1265365"/>
                <a:gd name="connsiteX10205" fmla="*/ 137887 w 1667234"/>
                <a:gd name="connsiteY10205" fmla="*/ 908694 h 1265365"/>
                <a:gd name="connsiteX10206" fmla="*/ 137887 w 1667234"/>
                <a:gd name="connsiteY10206" fmla="*/ 908694 h 1265365"/>
                <a:gd name="connsiteX10207" fmla="*/ 137887 w 1667234"/>
                <a:gd name="connsiteY10207" fmla="*/ 908694 h 1265365"/>
                <a:gd name="connsiteX10208" fmla="*/ 135665 w 1667234"/>
                <a:gd name="connsiteY10208" fmla="*/ 909011 h 1265365"/>
                <a:gd name="connsiteX10209" fmla="*/ 135665 w 1667234"/>
                <a:gd name="connsiteY10209" fmla="*/ 909011 h 1265365"/>
                <a:gd name="connsiteX10210" fmla="*/ 135665 w 1667234"/>
                <a:gd name="connsiteY10210" fmla="*/ 909011 h 1265365"/>
                <a:gd name="connsiteX10211" fmla="*/ 132592 w 1667234"/>
                <a:gd name="connsiteY10211" fmla="*/ 908871 h 1265365"/>
                <a:gd name="connsiteX10212" fmla="*/ 132592 w 1667234"/>
                <a:gd name="connsiteY10212" fmla="*/ 908871 h 1265365"/>
                <a:gd name="connsiteX10213" fmla="*/ 132592 w 1667234"/>
                <a:gd name="connsiteY10213" fmla="*/ 908871 h 1265365"/>
                <a:gd name="connsiteX10214" fmla="*/ 129582 w 1667234"/>
                <a:gd name="connsiteY10214" fmla="*/ 908744 h 1265365"/>
                <a:gd name="connsiteX10215" fmla="*/ 129582 w 1667234"/>
                <a:gd name="connsiteY10215" fmla="*/ 908744 h 1265365"/>
                <a:gd name="connsiteX10216" fmla="*/ 129582 w 1667234"/>
                <a:gd name="connsiteY10216" fmla="*/ 908744 h 1265365"/>
                <a:gd name="connsiteX10217" fmla="*/ 126991 w 1667234"/>
                <a:gd name="connsiteY10217" fmla="*/ 909164 h 1265365"/>
                <a:gd name="connsiteX10218" fmla="*/ 126991 w 1667234"/>
                <a:gd name="connsiteY10218" fmla="*/ 909164 h 1265365"/>
                <a:gd name="connsiteX10219" fmla="*/ 126991 w 1667234"/>
                <a:gd name="connsiteY10219" fmla="*/ 909164 h 1265365"/>
                <a:gd name="connsiteX10220" fmla="*/ 123334 w 1667234"/>
                <a:gd name="connsiteY10220" fmla="*/ 909684 h 1265365"/>
                <a:gd name="connsiteX10221" fmla="*/ 123334 w 1667234"/>
                <a:gd name="connsiteY10221" fmla="*/ 909684 h 1265365"/>
                <a:gd name="connsiteX10222" fmla="*/ 123334 w 1667234"/>
                <a:gd name="connsiteY10222" fmla="*/ 909684 h 1265365"/>
                <a:gd name="connsiteX10223" fmla="*/ 120425 w 1667234"/>
                <a:gd name="connsiteY10223" fmla="*/ 909519 h 1265365"/>
                <a:gd name="connsiteX10224" fmla="*/ 120425 w 1667234"/>
                <a:gd name="connsiteY10224" fmla="*/ 909519 h 1265365"/>
                <a:gd name="connsiteX10225" fmla="*/ 120425 w 1667234"/>
                <a:gd name="connsiteY10225" fmla="*/ 909519 h 1265365"/>
                <a:gd name="connsiteX10226" fmla="*/ 119003 w 1667234"/>
                <a:gd name="connsiteY10226" fmla="*/ 909405 h 1265365"/>
                <a:gd name="connsiteX10227" fmla="*/ 119003 w 1667234"/>
                <a:gd name="connsiteY10227" fmla="*/ 909405 h 1265365"/>
                <a:gd name="connsiteX10228" fmla="*/ 119003 w 1667234"/>
                <a:gd name="connsiteY10228" fmla="*/ 909405 h 1265365"/>
                <a:gd name="connsiteX10229" fmla="*/ 118343 w 1667234"/>
                <a:gd name="connsiteY10229" fmla="*/ 909532 h 1265365"/>
                <a:gd name="connsiteX10230" fmla="*/ 118343 w 1667234"/>
                <a:gd name="connsiteY10230" fmla="*/ 909532 h 1265365"/>
                <a:gd name="connsiteX10231" fmla="*/ 118343 w 1667234"/>
                <a:gd name="connsiteY10231" fmla="*/ 909532 h 1265365"/>
                <a:gd name="connsiteX10232" fmla="*/ 118330 w 1667234"/>
                <a:gd name="connsiteY10232" fmla="*/ 909951 h 1265365"/>
                <a:gd name="connsiteX10233" fmla="*/ 118330 w 1667234"/>
                <a:gd name="connsiteY10233" fmla="*/ 909951 h 1265365"/>
                <a:gd name="connsiteX10234" fmla="*/ 118330 w 1667234"/>
                <a:gd name="connsiteY10234" fmla="*/ 909951 h 1265365"/>
                <a:gd name="connsiteX10235" fmla="*/ 118177 w 1667234"/>
                <a:gd name="connsiteY10235" fmla="*/ 910916 h 1265365"/>
                <a:gd name="connsiteX10236" fmla="*/ 118177 w 1667234"/>
                <a:gd name="connsiteY10236" fmla="*/ 910916 h 1265365"/>
                <a:gd name="connsiteX10237" fmla="*/ 118177 w 1667234"/>
                <a:gd name="connsiteY10237" fmla="*/ 910916 h 1265365"/>
                <a:gd name="connsiteX10238" fmla="*/ 115523 w 1667234"/>
                <a:gd name="connsiteY10238" fmla="*/ 911665 h 1265365"/>
                <a:gd name="connsiteX10239" fmla="*/ 115523 w 1667234"/>
                <a:gd name="connsiteY10239" fmla="*/ 911665 h 1265365"/>
                <a:gd name="connsiteX10240" fmla="*/ 115523 w 1667234"/>
                <a:gd name="connsiteY10240" fmla="*/ 911665 h 1265365"/>
                <a:gd name="connsiteX10241" fmla="*/ 113174 w 1667234"/>
                <a:gd name="connsiteY10241" fmla="*/ 911957 h 1265365"/>
                <a:gd name="connsiteX10242" fmla="*/ 113174 w 1667234"/>
                <a:gd name="connsiteY10242" fmla="*/ 911957 h 1265365"/>
                <a:gd name="connsiteX10243" fmla="*/ 113174 w 1667234"/>
                <a:gd name="connsiteY10243" fmla="*/ 911957 h 1265365"/>
                <a:gd name="connsiteX10244" fmla="*/ 112082 w 1667234"/>
                <a:gd name="connsiteY10244" fmla="*/ 912110 h 1265365"/>
                <a:gd name="connsiteX10245" fmla="*/ 112082 w 1667234"/>
                <a:gd name="connsiteY10245" fmla="*/ 912110 h 1265365"/>
                <a:gd name="connsiteX10246" fmla="*/ 112082 w 1667234"/>
                <a:gd name="connsiteY10246" fmla="*/ 912110 h 1265365"/>
                <a:gd name="connsiteX10247" fmla="*/ 109758 w 1667234"/>
                <a:gd name="connsiteY10247" fmla="*/ 911183 h 1265365"/>
                <a:gd name="connsiteX10248" fmla="*/ 109758 w 1667234"/>
                <a:gd name="connsiteY10248" fmla="*/ 911183 h 1265365"/>
                <a:gd name="connsiteX10249" fmla="*/ 109758 w 1667234"/>
                <a:gd name="connsiteY10249" fmla="*/ 911183 h 1265365"/>
                <a:gd name="connsiteX10250" fmla="*/ 107243 w 1667234"/>
                <a:gd name="connsiteY10250" fmla="*/ 907475 h 1265365"/>
                <a:gd name="connsiteX10251" fmla="*/ 107243 w 1667234"/>
                <a:gd name="connsiteY10251" fmla="*/ 907475 h 1265365"/>
                <a:gd name="connsiteX10252" fmla="*/ 107243 w 1667234"/>
                <a:gd name="connsiteY10252" fmla="*/ 907475 h 1265365"/>
                <a:gd name="connsiteX10253" fmla="*/ 106418 w 1667234"/>
                <a:gd name="connsiteY10253" fmla="*/ 907424 h 1265365"/>
                <a:gd name="connsiteX10254" fmla="*/ 106418 w 1667234"/>
                <a:gd name="connsiteY10254" fmla="*/ 907424 h 1265365"/>
                <a:gd name="connsiteX10255" fmla="*/ 106418 w 1667234"/>
                <a:gd name="connsiteY10255" fmla="*/ 907424 h 1265365"/>
                <a:gd name="connsiteX10256" fmla="*/ 103598 w 1667234"/>
                <a:gd name="connsiteY10256" fmla="*/ 906979 h 1265365"/>
                <a:gd name="connsiteX10257" fmla="*/ 103598 w 1667234"/>
                <a:gd name="connsiteY10257" fmla="*/ 906979 h 1265365"/>
                <a:gd name="connsiteX10258" fmla="*/ 103306 w 1667234"/>
                <a:gd name="connsiteY10258" fmla="*/ 906865 h 1265365"/>
                <a:gd name="connsiteX10259" fmla="*/ 103306 w 1667234"/>
                <a:gd name="connsiteY10259" fmla="*/ 906865 h 1265365"/>
                <a:gd name="connsiteX10260" fmla="*/ 103306 w 1667234"/>
                <a:gd name="connsiteY10260" fmla="*/ 906865 h 1265365"/>
                <a:gd name="connsiteX10261" fmla="*/ 99534 w 1667234"/>
                <a:gd name="connsiteY10261" fmla="*/ 904528 h 1265365"/>
                <a:gd name="connsiteX10262" fmla="*/ 99534 w 1667234"/>
                <a:gd name="connsiteY10262" fmla="*/ 904528 h 1265365"/>
                <a:gd name="connsiteX10263" fmla="*/ 99534 w 1667234"/>
                <a:gd name="connsiteY10263" fmla="*/ 904528 h 1265365"/>
                <a:gd name="connsiteX10264" fmla="*/ 99306 w 1667234"/>
                <a:gd name="connsiteY10264" fmla="*/ 904249 h 1265365"/>
                <a:gd name="connsiteX10265" fmla="*/ 99306 w 1667234"/>
                <a:gd name="connsiteY10265" fmla="*/ 904249 h 1265365"/>
                <a:gd name="connsiteX10266" fmla="*/ 99306 w 1667234"/>
                <a:gd name="connsiteY10266" fmla="*/ 904249 h 1265365"/>
                <a:gd name="connsiteX10267" fmla="*/ 99534 w 1667234"/>
                <a:gd name="connsiteY10267" fmla="*/ 901125 h 1265365"/>
                <a:gd name="connsiteX10268" fmla="*/ 99534 w 1667234"/>
                <a:gd name="connsiteY10268" fmla="*/ 901125 h 1265365"/>
                <a:gd name="connsiteX10269" fmla="*/ 99534 w 1667234"/>
                <a:gd name="connsiteY10269" fmla="*/ 901125 h 1265365"/>
                <a:gd name="connsiteX10270" fmla="*/ 101414 w 1667234"/>
                <a:gd name="connsiteY10270" fmla="*/ 899283 h 1265365"/>
                <a:gd name="connsiteX10271" fmla="*/ 101414 w 1667234"/>
                <a:gd name="connsiteY10271" fmla="*/ 899283 h 1265365"/>
                <a:gd name="connsiteX10272" fmla="*/ 101414 w 1667234"/>
                <a:gd name="connsiteY10272" fmla="*/ 899283 h 1265365"/>
                <a:gd name="connsiteX10273" fmla="*/ 102392 w 1667234"/>
                <a:gd name="connsiteY10273" fmla="*/ 898394 h 1265365"/>
                <a:gd name="connsiteX10274" fmla="*/ 102392 w 1667234"/>
                <a:gd name="connsiteY10274" fmla="*/ 898394 h 1265365"/>
                <a:gd name="connsiteX10275" fmla="*/ 102392 w 1667234"/>
                <a:gd name="connsiteY10275" fmla="*/ 898394 h 1265365"/>
                <a:gd name="connsiteX10276" fmla="*/ 102112 w 1667234"/>
                <a:gd name="connsiteY10276" fmla="*/ 898191 h 1265365"/>
                <a:gd name="connsiteX10277" fmla="*/ 102112 w 1667234"/>
                <a:gd name="connsiteY10277" fmla="*/ 898191 h 1265365"/>
                <a:gd name="connsiteX10278" fmla="*/ 102112 w 1667234"/>
                <a:gd name="connsiteY10278" fmla="*/ 898191 h 1265365"/>
                <a:gd name="connsiteX10279" fmla="*/ 101147 w 1667234"/>
                <a:gd name="connsiteY10279" fmla="*/ 895892 h 1265365"/>
                <a:gd name="connsiteX10280" fmla="*/ 101147 w 1667234"/>
                <a:gd name="connsiteY10280" fmla="*/ 895892 h 1265365"/>
                <a:gd name="connsiteX10281" fmla="*/ 101147 w 1667234"/>
                <a:gd name="connsiteY10281" fmla="*/ 895892 h 1265365"/>
                <a:gd name="connsiteX10282" fmla="*/ 100741 w 1667234"/>
                <a:gd name="connsiteY10282" fmla="*/ 893314 h 1265365"/>
                <a:gd name="connsiteX10283" fmla="*/ 100741 w 1667234"/>
                <a:gd name="connsiteY10283" fmla="*/ 893314 h 1265365"/>
                <a:gd name="connsiteX10284" fmla="*/ 100741 w 1667234"/>
                <a:gd name="connsiteY10284" fmla="*/ 893314 h 1265365"/>
                <a:gd name="connsiteX10285" fmla="*/ 100233 w 1667234"/>
                <a:gd name="connsiteY10285" fmla="*/ 888666 h 1265365"/>
                <a:gd name="connsiteX10286" fmla="*/ 100233 w 1667234"/>
                <a:gd name="connsiteY10286" fmla="*/ 888666 h 1265365"/>
                <a:gd name="connsiteX10287" fmla="*/ 100233 w 1667234"/>
                <a:gd name="connsiteY10287" fmla="*/ 888666 h 1265365"/>
                <a:gd name="connsiteX10288" fmla="*/ 100728 w 1667234"/>
                <a:gd name="connsiteY10288" fmla="*/ 885542 h 1265365"/>
                <a:gd name="connsiteX10289" fmla="*/ 100728 w 1667234"/>
                <a:gd name="connsiteY10289" fmla="*/ 885542 h 1265365"/>
                <a:gd name="connsiteX10290" fmla="*/ 100728 w 1667234"/>
                <a:gd name="connsiteY10290" fmla="*/ 885542 h 1265365"/>
                <a:gd name="connsiteX10291" fmla="*/ 101300 w 1667234"/>
                <a:gd name="connsiteY10291" fmla="*/ 881389 h 1265365"/>
                <a:gd name="connsiteX10292" fmla="*/ 101300 w 1667234"/>
                <a:gd name="connsiteY10292" fmla="*/ 881389 h 1265365"/>
                <a:gd name="connsiteX10293" fmla="*/ 101338 w 1667234"/>
                <a:gd name="connsiteY10293" fmla="*/ 880627 h 1265365"/>
                <a:gd name="connsiteX10294" fmla="*/ 101338 w 1667234"/>
                <a:gd name="connsiteY10294" fmla="*/ 880627 h 1265365"/>
                <a:gd name="connsiteX10295" fmla="*/ 101338 w 1667234"/>
                <a:gd name="connsiteY10295" fmla="*/ 880627 h 1265365"/>
                <a:gd name="connsiteX10296" fmla="*/ 100525 w 1667234"/>
                <a:gd name="connsiteY10296" fmla="*/ 875090 h 1265365"/>
                <a:gd name="connsiteX10297" fmla="*/ 100525 w 1667234"/>
                <a:gd name="connsiteY10297" fmla="*/ 875090 h 1265365"/>
                <a:gd name="connsiteX10298" fmla="*/ 100525 w 1667234"/>
                <a:gd name="connsiteY10298" fmla="*/ 875090 h 1265365"/>
                <a:gd name="connsiteX10299" fmla="*/ 99547 w 1667234"/>
                <a:gd name="connsiteY10299" fmla="*/ 871877 h 1265365"/>
                <a:gd name="connsiteX10300" fmla="*/ 99547 w 1667234"/>
                <a:gd name="connsiteY10300" fmla="*/ 871877 h 1265365"/>
                <a:gd name="connsiteX10301" fmla="*/ 99547 w 1667234"/>
                <a:gd name="connsiteY10301" fmla="*/ 871877 h 1265365"/>
                <a:gd name="connsiteX10302" fmla="*/ 98175 w 1667234"/>
                <a:gd name="connsiteY10302" fmla="*/ 868004 h 1265365"/>
                <a:gd name="connsiteX10303" fmla="*/ 98175 w 1667234"/>
                <a:gd name="connsiteY10303" fmla="*/ 868004 h 1265365"/>
                <a:gd name="connsiteX10304" fmla="*/ 98175 w 1667234"/>
                <a:gd name="connsiteY10304" fmla="*/ 868004 h 1265365"/>
                <a:gd name="connsiteX10305" fmla="*/ 96588 w 1667234"/>
                <a:gd name="connsiteY10305" fmla="*/ 865185 h 1265365"/>
                <a:gd name="connsiteX10306" fmla="*/ 96588 w 1667234"/>
                <a:gd name="connsiteY10306" fmla="*/ 865185 h 1265365"/>
                <a:gd name="connsiteX10307" fmla="*/ 96588 w 1667234"/>
                <a:gd name="connsiteY10307" fmla="*/ 865185 h 1265365"/>
                <a:gd name="connsiteX10308" fmla="*/ 94963 w 1667234"/>
                <a:gd name="connsiteY10308" fmla="*/ 862276 h 1265365"/>
                <a:gd name="connsiteX10309" fmla="*/ 94963 w 1667234"/>
                <a:gd name="connsiteY10309" fmla="*/ 862276 h 1265365"/>
                <a:gd name="connsiteX10310" fmla="*/ 94963 w 1667234"/>
                <a:gd name="connsiteY10310" fmla="*/ 862276 h 1265365"/>
                <a:gd name="connsiteX10311" fmla="*/ 94417 w 1667234"/>
                <a:gd name="connsiteY10311" fmla="*/ 861209 h 1265365"/>
                <a:gd name="connsiteX10312" fmla="*/ 94417 w 1667234"/>
                <a:gd name="connsiteY10312" fmla="*/ 861209 h 1265365"/>
                <a:gd name="connsiteX10313" fmla="*/ 94417 w 1667234"/>
                <a:gd name="connsiteY10313" fmla="*/ 861209 h 1265365"/>
                <a:gd name="connsiteX10314" fmla="*/ 93210 w 1667234"/>
                <a:gd name="connsiteY10314" fmla="*/ 858174 h 1265365"/>
                <a:gd name="connsiteX10315" fmla="*/ 93210 w 1667234"/>
                <a:gd name="connsiteY10315" fmla="*/ 858174 h 1265365"/>
                <a:gd name="connsiteX10316" fmla="*/ 93210 w 1667234"/>
                <a:gd name="connsiteY10316" fmla="*/ 858174 h 1265365"/>
                <a:gd name="connsiteX10317" fmla="*/ 93197 w 1667234"/>
                <a:gd name="connsiteY10317" fmla="*/ 853132 h 1265365"/>
                <a:gd name="connsiteX10318" fmla="*/ 93197 w 1667234"/>
                <a:gd name="connsiteY10318" fmla="*/ 853132 h 1265365"/>
                <a:gd name="connsiteX10319" fmla="*/ 93248 w 1667234"/>
                <a:gd name="connsiteY10319" fmla="*/ 852942 h 1265365"/>
                <a:gd name="connsiteX10320" fmla="*/ 93248 w 1667234"/>
                <a:gd name="connsiteY10320" fmla="*/ 852942 h 1265365"/>
                <a:gd name="connsiteX10321" fmla="*/ 93248 w 1667234"/>
                <a:gd name="connsiteY10321" fmla="*/ 852942 h 1265365"/>
                <a:gd name="connsiteX10322" fmla="*/ 95229 w 1667234"/>
                <a:gd name="connsiteY10322" fmla="*/ 850250 h 1265365"/>
                <a:gd name="connsiteX10323" fmla="*/ 95229 w 1667234"/>
                <a:gd name="connsiteY10323" fmla="*/ 850250 h 1265365"/>
                <a:gd name="connsiteX10324" fmla="*/ 95229 w 1667234"/>
                <a:gd name="connsiteY10324" fmla="*/ 850250 h 1265365"/>
                <a:gd name="connsiteX10325" fmla="*/ 97033 w 1667234"/>
                <a:gd name="connsiteY10325" fmla="*/ 849615 h 1265365"/>
                <a:gd name="connsiteX10326" fmla="*/ 97033 w 1667234"/>
                <a:gd name="connsiteY10326" fmla="*/ 849615 h 1265365"/>
                <a:gd name="connsiteX10327" fmla="*/ 97617 w 1667234"/>
                <a:gd name="connsiteY10327" fmla="*/ 849615 h 1265365"/>
                <a:gd name="connsiteX10328" fmla="*/ 97617 w 1667234"/>
                <a:gd name="connsiteY10328" fmla="*/ 849615 h 1265365"/>
                <a:gd name="connsiteX10329" fmla="*/ 97617 w 1667234"/>
                <a:gd name="connsiteY10329" fmla="*/ 849615 h 1265365"/>
                <a:gd name="connsiteX10330" fmla="*/ 98303 w 1667234"/>
                <a:gd name="connsiteY10330" fmla="*/ 849310 h 1265365"/>
                <a:gd name="connsiteX10331" fmla="*/ 98303 w 1667234"/>
                <a:gd name="connsiteY10331" fmla="*/ 849310 h 1265365"/>
                <a:gd name="connsiteX10332" fmla="*/ 98303 w 1667234"/>
                <a:gd name="connsiteY10332" fmla="*/ 849310 h 1265365"/>
                <a:gd name="connsiteX10333" fmla="*/ 98696 w 1667234"/>
                <a:gd name="connsiteY10333" fmla="*/ 848713 h 1265365"/>
                <a:gd name="connsiteX10334" fmla="*/ 98696 w 1667234"/>
                <a:gd name="connsiteY10334" fmla="*/ 848713 h 1265365"/>
                <a:gd name="connsiteX10335" fmla="*/ 98696 w 1667234"/>
                <a:gd name="connsiteY10335" fmla="*/ 848713 h 1265365"/>
                <a:gd name="connsiteX10336" fmla="*/ 98264 w 1667234"/>
                <a:gd name="connsiteY10336" fmla="*/ 845906 h 1265365"/>
                <a:gd name="connsiteX10337" fmla="*/ 98264 w 1667234"/>
                <a:gd name="connsiteY10337" fmla="*/ 845906 h 1265365"/>
                <a:gd name="connsiteX10338" fmla="*/ 98264 w 1667234"/>
                <a:gd name="connsiteY10338" fmla="*/ 845906 h 1265365"/>
                <a:gd name="connsiteX10339" fmla="*/ 97502 w 1667234"/>
                <a:gd name="connsiteY10339" fmla="*/ 844167 h 1265365"/>
                <a:gd name="connsiteX10340" fmla="*/ 97502 w 1667234"/>
                <a:gd name="connsiteY10340" fmla="*/ 844167 h 1265365"/>
                <a:gd name="connsiteX10341" fmla="*/ 97502 w 1667234"/>
                <a:gd name="connsiteY10341" fmla="*/ 844167 h 1265365"/>
                <a:gd name="connsiteX10342" fmla="*/ 96766 w 1667234"/>
                <a:gd name="connsiteY10342" fmla="*/ 840204 h 1265365"/>
                <a:gd name="connsiteX10343" fmla="*/ 96766 w 1667234"/>
                <a:gd name="connsiteY10343" fmla="*/ 840204 h 1265365"/>
                <a:gd name="connsiteX10344" fmla="*/ 96766 w 1667234"/>
                <a:gd name="connsiteY10344" fmla="*/ 840204 h 1265365"/>
                <a:gd name="connsiteX10345" fmla="*/ 96626 w 1667234"/>
                <a:gd name="connsiteY10345" fmla="*/ 836699 h 1265365"/>
                <a:gd name="connsiteX10346" fmla="*/ 96626 w 1667234"/>
                <a:gd name="connsiteY10346" fmla="*/ 836699 h 1265365"/>
                <a:gd name="connsiteX10347" fmla="*/ 96626 w 1667234"/>
                <a:gd name="connsiteY10347" fmla="*/ 836699 h 1265365"/>
                <a:gd name="connsiteX10348" fmla="*/ 96410 w 1667234"/>
                <a:gd name="connsiteY10348" fmla="*/ 834769 h 1265365"/>
                <a:gd name="connsiteX10349" fmla="*/ 96410 w 1667234"/>
                <a:gd name="connsiteY10349" fmla="*/ 834769 h 1265365"/>
                <a:gd name="connsiteX10350" fmla="*/ 96410 w 1667234"/>
                <a:gd name="connsiteY10350" fmla="*/ 834769 h 1265365"/>
                <a:gd name="connsiteX10351" fmla="*/ 95572 w 1667234"/>
                <a:gd name="connsiteY10351" fmla="*/ 833410 h 1265365"/>
                <a:gd name="connsiteX10352" fmla="*/ 95572 w 1667234"/>
                <a:gd name="connsiteY10352" fmla="*/ 833410 h 1265365"/>
                <a:gd name="connsiteX10353" fmla="*/ 95572 w 1667234"/>
                <a:gd name="connsiteY10353" fmla="*/ 833410 h 1265365"/>
                <a:gd name="connsiteX10354" fmla="*/ 95039 w 1667234"/>
                <a:gd name="connsiteY10354" fmla="*/ 831949 h 1265365"/>
                <a:gd name="connsiteX10355" fmla="*/ 95039 w 1667234"/>
                <a:gd name="connsiteY10355" fmla="*/ 831949 h 1265365"/>
                <a:gd name="connsiteX10356" fmla="*/ 95255 w 1667234"/>
                <a:gd name="connsiteY10356" fmla="*/ 831619 h 1265365"/>
                <a:gd name="connsiteX10357" fmla="*/ 95255 w 1667234"/>
                <a:gd name="connsiteY10357" fmla="*/ 831619 h 1265365"/>
                <a:gd name="connsiteX10358" fmla="*/ 95572 w 1667234"/>
                <a:gd name="connsiteY10358" fmla="*/ 831619 h 1265365"/>
                <a:gd name="connsiteX10359" fmla="*/ 95572 w 1667234"/>
                <a:gd name="connsiteY10359" fmla="*/ 831619 h 1265365"/>
                <a:gd name="connsiteX10360" fmla="*/ 95572 w 1667234"/>
                <a:gd name="connsiteY10360" fmla="*/ 831619 h 1265365"/>
                <a:gd name="connsiteX10361" fmla="*/ 95877 w 1667234"/>
                <a:gd name="connsiteY10361" fmla="*/ 831683 h 1265365"/>
                <a:gd name="connsiteX10362" fmla="*/ 95877 w 1667234"/>
                <a:gd name="connsiteY10362" fmla="*/ 831683 h 1265365"/>
                <a:gd name="connsiteX10363" fmla="*/ 95877 w 1667234"/>
                <a:gd name="connsiteY10363" fmla="*/ 831683 h 1265365"/>
                <a:gd name="connsiteX10364" fmla="*/ 96652 w 1667234"/>
                <a:gd name="connsiteY10364" fmla="*/ 832064 h 1265365"/>
                <a:gd name="connsiteX10365" fmla="*/ 96652 w 1667234"/>
                <a:gd name="connsiteY10365" fmla="*/ 832064 h 1265365"/>
                <a:gd name="connsiteX10366" fmla="*/ 96652 w 1667234"/>
                <a:gd name="connsiteY10366" fmla="*/ 832064 h 1265365"/>
                <a:gd name="connsiteX10367" fmla="*/ 98341 w 1667234"/>
                <a:gd name="connsiteY10367" fmla="*/ 833029 h 1265365"/>
                <a:gd name="connsiteX10368" fmla="*/ 98341 w 1667234"/>
                <a:gd name="connsiteY10368" fmla="*/ 833029 h 1265365"/>
                <a:gd name="connsiteX10369" fmla="*/ 98341 w 1667234"/>
                <a:gd name="connsiteY10369" fmla="*/ 833029 h 1265365"/>
                <a:gd name="connsiteX10370" fmla="*/ 99534 w 1667234"/>
                <a:gd name="connsiteY10370" fmla="*/ 833664 h 1265365"/>
                <a:gd name="connsiteX10371" fmla="*/ 99534 w 1667234"/>
                <a:gd name="connsiteY10371" fmla="*/ 833664 h 1265365"/>
                <a:gd name="connsiteX10372" fmla="*/ 99534 w 1667234"/>
                <a:gd name="connsiteY10372" fmla="*/ 833664 h 1265365"/>
                <a:gd name="connsiteX10373" fmla="*/ 101833 w 1667234"/>
                <a:gd name="connsiteY10373" fmla="*/ 834324 h 1265365"/>
                <a:gd name="connsiteX10374" fmla="*/ 101833 w 1667234"/>
                <a:gd name="connsiteY10374" fmla="*/ 834324 h 1265365"/>
                <a:gd name="connsiteX10375" fmla="*/ 101833 w 1667234"/>
                <a:gd name="connsiteY10375" fmla="*/ 834324 h 1265365"/>
                <a:gd name="connsiteX10376" fmla="*/ 102786 w 1667234"/>
                <a:gd name="connsiteY10376" fmla="*/ 833931 h 1265365"/>
                <a:gd name="connsiteX10377" fmla="*/ 102786 w 1667234"/>
                <a:gd name="connsiteY10377" fmla="*/ 833931 h 1265365"/>
                <a:gd name="connsiteX10378" fmla="*/ 102786 w 1667234"/>
                <a:gd name="connsiteY10378" fmla="*/ 833931 h 1265365"/>
                <a:gd name="connsiteX10379" fmla="*/ 104868 w 1667234"/>
                <a:gd name="connsiteY10379" fmla="*/ 833385 h 1265365"/>
                <a:gd name="connsiteX10380" fmla="*/ 104868 w 1667234"/>
                <a:gd name="connsiteY10380" fmla="*/ 833385 h 1265365"/>
                <a:gd name="connsiteX10381" fmla="*/ 104868 w 1667234"/>
                <a:gd name="connsiteY10381" fmla="*/ 833385 h 1265365"/>
                <a:gd name="connsiteX10382" fmla="*/ 105872 w 1667234"/>
                <a:gd name="connsiteY10382" fmla="*/ 833308 h 1265365"/>
                <a:gd name="connsiteX10383" fmla="*/ 105872 w 1667234"/>
                <a:gd name="connsiteY10383" fmla="*/ 833308 h 1265365"/>
                <a:gd name="connsiteX10384" fmla="*/ 105872 w 1667234"/>
                <a:gd name="connsiteY10384" fmla="*/ 833308 h 1265365"/>
                <a:gd name="connsiteX10385" fmla="*/ 108945 w 1667234"/>
                <a:gd name="connsiteY10385" fmla="*/ 834324 h 1265365"/>
                <a:gd name="connsiteX10386" fmla="*/ 108945 w 1667234"/>
                <a:gd name="connsiteY10386" fmla="*/ 834324 h 1265365"/>
                <a:gd name="connsiteX10387" fmla="*/ 108945 w 1667234"/>
                <a:gd name="connsiteY10387" fmla="*/ 834324 h 1265365"/>
                <a:gd name="connsiteX10388" fmla="*/ 109859 w 1667234"/>
                <a:gd name="connsiteY10388" fmla="*/ 835213 h 1265365"/>
                <a:gd name="connsiteX10389" fmla="*/ 109859 w 1667234"/>
                <a:gd name="connsiteY10389" fmla="*/ 835213 h 1265365"/>
                <a:gd name="connsiteX10390" fmla="*/ 109859 w 1667234"/>
                <a:gd name="connsiteY10390" fmla="*/ 835213 h 1265365"/>
                <a:gd name="connsiteX10391" fmla="*/ 111637 w 1667234"/>
                <a:gd name="connsiteY10391" fmla="*/ 836534 h 1265365"/>
                <a:gd name="connsiteX10392" fmla="*/ 111637 w 1667234"/>
                <a:gd name="connsiteY10392" fmla="*/ 836534 h 1265365"/>
                <a:gd name="connsiteX10393" fmla="*/ 111637 w 1667234"/>
                <a:gd name="connsiteY10393" fmla="*/ 836534 h 1265365"/>
                <a:gd name="connsiteX10394" fmla="*/ 112247 w 1667234"/>
                <a:gd name="connsiteY10394" fmla="*/ 836280 h 1265365"/>
                <a:gd name="connsiteX10395" fmla="*/ 112247 w 1667234"/>
                <a:gd name="connsiteY10395" fmla="*/ 836280 h 1265365"/>
                <a:gd name="connsiteX10396" fmla="*/ 112247 w 1667234"/>
                <a:gd name="connsiteY10396" fmla="*/ 836280 h 1265365"/>
                <a:gd name="connsiteX10397" fmla="*/ 112856 w 1667234"/>
                <a:gd name="connsiteY10397" fmla="*/ 835683 h 1265365"/>
                <a:gd name="connsiteX10398" fmla="*/ 112856 w 1667234"/>
                <a:gd name="connsiteY10398" fmla="*/ 835683 h 1265365"/>
                <a:gd name="connsiteX10399" fmla="*/ 112856 w 1667234"/>
                <a:gd name="connsiteY10399" fmla="*/ 835683 h 1265365"/>
                <a:gd name="connsiteX10400" fmla="*/ 115396 w 1667234"/>
                <a:gd name="connsiteY10400" fmla="*/ 834845 h 1265365"/>
                <a:gd name="connsiteX10401" fmla="*/ 115396 w 1667234"/>
                <a:gd name="connsiteY10401" fmla="*/ 834845 h 1265365"/>
                <a:gd name="connsiteX10402" fmla="*/ 115396 w 1667234"/>
                <a:gd name="connsiteY10402" fmla="*/ 834845 h 1265365"/>
                <a:gd name="connsiteX10403" fmla="*/ 119397 w 1667234"/>
                <a:gd name="connsiteY10403" fmla="*/ 832483 h 1265365"/>
                <a:gd name="connsiteX10404" fmla="*/ 119397 w 1667234"/>
                <a:gd name="connsiteY10404" fmla="*/ 832483 h 1265365"/>
                <a:gd name="connsiteX10405" fmla="*/ 119397 w 1667234"/>
                <a:gd name="connsiteY10405" fmla="*/ 832483 h 1265365"/>
                <a:gd name="connsiteX10406" fmla="*/ 119981 w 1667234"/>
                <a:gd name="connsiteY10406" fmla="*/ 830375 h 1265365"/>
                <a:gd name="connsiteX10407" fmla="*/ 119981 w 1667234"/>
                <a:gd name="connsiteY10407" fmla="*/ 830375 h 1265365"/>
                <a:gd name="connsiteX10408" fmla="*/ 119981 w 1667234"/>
                <a:gd name="connsiteY10408" fmla="*/ 830375 h 1265365"/>
                <a:gd name="connsiteX10409" fmla="*/ 120133 w 1667234"/>
                <a:gd name="connsiteY10409" fmla="*/ 829194 h 1265365"/>
                <a:gd name="connsiteX10410" fmla="*/ 120133 w 1667234"/>
                <a:gd name="connsiteY10410" fmla="*/ 829194 h 1265365"/>
                <a:gd name="connsiteX10411" fmla="*/ 120133 w 1667234"/>
                <a:gd name="connsiteY10411" fmla="*/ 829194 h 1265365"/>
                <a:gd name="connsiteX10412" fmla="*/ 122470 w 1667234"/>
                <a:gd name="connsiteY10412" fmla="*/ 825130 h 1265365"/>
                <a:gd name="connsiteX10413" fmla="*/ 122470 w 1667234"/>
                <a:gd name="connsiteY10413" fmla="*/ 825130 h 1265365"/>
                <a:gd name="connsiteX10414" fmla="*/ 122470 w 1667234"/>
                <a:gd name="connsiteY10414" fmla="*/ 825130 h 1265365"/>
                <a:gd name="connsiteX10415" fmla="*/ 124807 w 1667234"/>
                <a:gd name="connsiteY10415" fmla="*/ 822463 h 1265365"/>
                <a:gd name="connsiteX10416" fmla="*/ 124807 w 1667234"/>
                <a:gd name="connsiteY10416" fmla="*/ 822463 h 1265365"/>
                <a:gd name="connsiteX10417" fmla="*/ 124807 w 1667234"/>
                <a:gd name="connsiteY10417" fmla="*/ 822463 h 1265365"/>
                <a:gd name="connsiteX10418" fmla="*/ 126661 w 1667234"/>
                <a:gd name="connsiteY10418" fmla="*/ 821129 h 1265365"/>
                <a:gd name="connsiteX10419" fmla="*/ 126661 w 1667234"/>
                <a:gd name="connsiteY10419" fmla="*/ 821129 h 1265365"/>
                <a:gd name="connsiteX10420" fmla="*/ 126661 w 1667234"/>
                <a:gd name="connsiteY10420" fmla="*/ 821129 h 1265365"/>
                <a:gd name="connsiteX10421" fmla="*/ 127613 w 1667234"/>
                <a:gd name="connsiteY10421" fmla="*/ 821180 h 1265365"/>
                <a:gd name="connsiteX10422" fmla="*/ 127613 w 1667234"/>
                <a:gd name="connsiteY10422" fmla="*/ 821180 h 1265365"/>
                <a:gd name="connsiteX10423" fmla="*/ 127613 w 1667234"/>
                <a:gd name="connsiteY10423" fmla="*/ 821180 h 1265365"/>
                <a:gd name="connsiteX10424" fmla="*/ 128185 w 1667234"/>
                <a:gd name="connsiteY10424" fmla="*/ 821231 h 1265365"/>
                <a:gd name="connsiteX10425" fmla="*/ 128185 w 1667234"/>
                <a:gd name="connsiteY10425" fmla="*/ 821231 h 1265365"/>
                <a:gd name="connsiteX10426" fmla="*/ 128185 w 1667234"/>
                <a:gd name="connsiteY10426" fmla="*/ 821231 h 1265365"/>
                <a:gd name="connsiteX10427" fmla="*/ 131322 w 1667234"/>
                <a:gd name="connsiteY10427" fmla="*/ 822348 h 1265365"/>
                <a:gd name="connsiteX10428" fmla="*/ 131322 w 1667234"/>
                <a:gd name="connsiteY10428" fmla="*/ 822348 h 1265365"/>
                <a:gd name="connsiteX10429" fmla="*/ 131322 w 1667234"/>
                <a:gd name="connsiteY10429" fmla="*/ 822348 h 1265365"/>
                <a:gd name="connsiteX10430" fmla="*/ 132642 w 1667234"/>
                <a:gd name="connsiteY10430" fmla="*/ 823110 h 1265365"/>
                <a:gd name="connsiteX10431" fmla="*/ 132642 w 1667234"/>
                <a:gd name="connsiteY10431" fmla="*/ 823110 h 1265365"/>
                <a:gd name="connsiteX10432" fmla="*/ 132642 w 1667234"/>
                <a:gd name="connsiteY10432" fmla="*/ 823110 h 1265365"/>
                <a:gd name="connsiteX10433" fmla="*/ 134103 w 1667234"/>
                <a:gd name="connsiteY10433" fmla="*/ 824355 h 1265365"/>
                <a:gd name="connsiteX10434" fmla="*/ 134103 w 1667234"/>
                <a:gd name="connsiteY10434" fmla="*/ 824355 h 1265365"/>
                <a:gd name="connsiteX10435" fmla="*/ 134103 w 1667234"/>
                <a:gd name="connsiteY10435" fmla="*/ 824355 h 1265365"/>
                <a:gd name="connsiteX10436" fmla="*/ 134598 w 1667234"/>
                <a:gd name="connsiteY10436" fmla="*/ 825257 h 1265365"/>
                <a:gd name="connsiteX10437" fmla="*/ 134598 w 1667234"/>
                <a:gd name="connsiteY10437" fmla="*/ 825257 h 1265365"/>
                <a:gd name="connsiteX10438" fmla="*/ 134598 w 1667234"/>
                <a:gd name="connsiteY10438" fmla="*/ 825257 h 1265365"/>
                <a:gd name="connsiteX10439" fmla="*/ 135386 w 1667234"/>
                <a:gd name="connsiteY10439" fmla="*/ 826146 h 1265365"/>
                <a:gd name="connsiteX10440" fmla="*/ 135386 w 1667234"/>
                <a:gd name="connsiteY10440" fmla="*/ 826146 h 1265365"/>
                <a:gd name="connsiteX10441" fmla="*/ 135386 w 1667234"/>
                <a:gd name="connsiteY10441" fmla="*/ 826146 h 1265365"/>
                <a:gd name="connsiteX10442" fmla="*/ 136224 w 1667234"/>
                <a:gd name="connsiteY10442" fmla="*/ 826755 h 1265365"/>
                <a:gd name="connsiteX10443" fmla="*/ 136224 w 1667234"/>
                <a:gd name="connsiteY10443" fmla="*/ 826755 h 1265365"/>
                <a:gd name="connsiteX10444" fmla="*/ 136224 w 1667234"/>
                <a:gd name="connsiteY10444" fmla="*/ 826755 h 1265365"/>
                <a:gd name="connsiteX10445" fmla="*/ 138129 w 1667234"/>
                <a:gd name="connsiteY10445" fmla="*/ 827695 h 1265365"/>
                <a:gd name="connsiteX10446" fmla="*/ 138129 w 1667234"/>
                <a:gd name="connsiteY10446" fmla="*/ 827695 h 1265365"/>
                <a:gd name="connsiteX10447" fmla="*/ 138992 w 1667234"/>
                <a:gd name="connsiteY10447" fmla="*/ 827822 h 1265365"/>
                <a:gd name="connsiteX10448" fmla="*/ 138992 w 1667234"/>
                <a:gd name="connsiteY10448" fmla="*/ 827822 h 1265365"/>
                <a:gd name="connsiteX10449" fmla="*/ 138992 w 1667234"/>
                <a:gd name="connsiteY10449" fmla="*/ 827822 h 1265365"/>
                <a:gd name="connsiteX10450" fmla="*/ 141355 w 1667234"/>
                <a:gd name="connsiteY10450" fmla="*/ 828076 h 1265365"/>
                <a:gd name="connsiteX10451" fmla="*/ 141355 w 1667234"/>
                <a:gd name="connsiteY10451" fmla="*/ 828076 h 1265365"/>
                <a:gd name="connsiteX10452" fmla="*/ 141355 w 1667234"/>
                <a:gd name="connsiteY10452" fmla="*/ 828076 h 1265365"/>
                <a:gd name="connsiteX10453" fmla="*/ 142028 w 1667234"/>
                <a:gd name="connsiteY10453" fmla="*/ 828000 h 1265365"/>
                <a:gd name="connsiteX10454" fmla="*/ 142028 w 1667234"/>
                <a:gd name="connsiteY10454" fmla="*/ 828000 h 1265365"/>
                <a:gd name="connsiteX10455" fmla="*/ 142028 w 1667234"/>
                <a:gd name="connsiteY10455" fmla="*/ 828000 h 1265365"/>
                <a:gd name="connsiteX10456" fmla="*/ 144110 w 1667234"/>
                <a:gd name="connsiteY10456" fmla="*/ 828101 h 1265365"/>
                <a:gd name="connsiteX10457" fmla="*/ 144110 w 1667234"/>
                <a:gd name="connsiteY10457" fmla="*/ 828101 h 1265365"/>
                <a:gd name="connsiteX10458" fmla="*/ 144110 w 1667234"/>
                <a:gd name="connsiteY10458" fmla="*/ 828101 h 1265365"/>
                <a:gd name="connsiteX10459" fmla="*/ 146193 w 1667234"/>
                <a:gd name="connsiteY10459" fmla="*/ 828622 h 1265365"/>
                <a:gd name="connsiteX10460" fmla="*/ 146193 w 1667234"/>
                <a:gd name="connsiteY10460" fmla="*/ 828622 h 1265365"/>
                <a:gd name="connsiteX10461" fmla="*/ 146193 w 1667234"/>
                <a:gd name="connsiteY10461" fmla="*/ 828622 h 1265365"/>
                <a:gd name="connsiteX10462" fmla="*/ 151133 w 1667234"/>
                <a:gd name="connsiteY10462" fmla="*/ 829270 h 1265365"/>
                <a:gd name="connsiteX10463" fmla="*/ 151133 w 1667234"/>
                <a:gd name="connsiteY10463" fmla="*/ 829270 h 1265365"/>
                <a:gd name="connsiteX10464" fmla="*/ 151133 w 1667234"/>
                <a:gd name="connsiteY10464" fmla="*/ 829270 h 1265365"/>
                <a:gd name="connsiteX10465" fmla="*/ 153838 w 1667234"/>
                <a:gd name="connsiteY10465" fmla="*/ 828800 h 1265365"/>
                <a:gd name="connsiteX10466" fmla="*/ 153838 w 1667234"/>
                <a:gd name="connsiteY10466" fmla="*/ 828800 h 1265365"/>
                <a:gd name="connsiteX10467" fmla="*/ 153838 w 1667234"/>
                <a:gd name="connsiteY10467" fmla="*/ 828800 h 1265365"/>
                <a:gd name="connsiteX10468" fmla="*/ 158169 w 1667234"/>
                <a:gd name="connsiteY10468" fmla="*/ 829054 h 1265365"/>
                <a:gd name="connsiteX10469" fmla="*/ 158169 w 1667234"/>
                <a:gd name="connsiteY10469" fmla="*/ 829054 h 1265365"/>
                <a:gd name="connsiteX10470" fmla="*/ 158169 w 1667234"/>
                <a:gd name="connsiteY10470" fmla="*/ 829054 h 1265365"/>
                <a:gd name="connsiteX10471" fmla="*/ 160404 w 1667234"/>
                <a:gd name="connsiteY10471" fmla="*/ 829410 h 1265365"/>
                <a:gd name="connsiteX10472" fmla="*/ 160404 w 1667234"/>
                <a:gd name="connsiteY10472" fmla="*/ 829410 h 1265365"/>
                <a:gd name="connsiteX10473" fmla="*/ 160404 w 1667234"/>
                <a:gd name="connsiteY10473" fmla="*/ 829410 h 1265365"/>
                <a:gd name="connsiteX10474" fmla="*/ 162410 w 1667234"/>
                <a:gd name="connsiteY10474" fmla="*/ 829943 h 1265365"/>
                <a:gd name="connsiteX10475" fmla="*/ 162410 w 1667234"/>
                <a:gd name="connsiteY10475" fmla="*/ 829943 h 1265365"/>
                <a:gd name="connsiteX10476" fmla="*/ 162410 w 1667234"/>
                <a:gd name="connsiteY10476" fmla="*/ 829943 h 1265365"/>
                <a:gd name="connsiteX10477" fmla="*/ 163198 w 1667234"/>
                <a:gd name="connsiteY10477" fmla="*/ 830629 h 1265365"/>
                <a:gd name="connsiteX10478" fmla="*/ 163198 w 1667234"/>
                <a:gd name="connsiteY10478" fmla="*/ 830629 h 1265365"/>
                <a:gd name="connsiteX10479" fmla="*/ 163198 w 1667234"/>
                <a:gd name="connsiteY10479" fmla="*/ 830629 h 1265365"/>
                <a:gd name="connsiteX10480" fmla="*/ 165497 w 1667234"/>
                <a:gd name="connsiteY10480" fmla="*/ 833651 h 1265365"/>
                <a:gd name="connsiteX10481" fmla="*/ 165497 w 1667234"/>
                <a:gd name="connsiteY10481" fmla="*/ 833651 h 1265365"/>
                <a:gd name="connsiteX10482" fmla="*/ 165497 w 1667234"/>
                <a:gd name="connsiteY10482" fmla="*/ 833651 h 1265365"/>
                <a:gd name="connsiteX10483" fmla="*/ 167452 w 1667234"/>
                <a:gd name="connsiteY10483" fmla="*/ 836712 h 1265365"/>
                <a:gd name="connsiteX10484" fmla="*/ 167452 w 1667234"/>
                <a:gd name="connsiteY10484" fmla="*/ 836712 h 1265365"/>
                <a:gd name="connsiteX10485" fmla="*/ 167452 w 1667234"/>
                <a:gd name="connsiteY10485" fmla="*/ 836712 h 1265365"/>
                <a:gd name="connsiteX10486" fmla="*/ 168100 w 1667234"/>
                <a:gd name="connsiteY10486" fmla="*/ 837347 h 1265365"/>
                <a:gd name="connsiteX10487" fmla="*/ 168100 w 1667234"/>
                <a:gd name="connsiteY10487" fmla="*/ 837347 h 1265365"/>
                <a:gd name="connsiteX10488" fmla="*/ 168100 w 1667234"/>
                <a:gd name="connsiteY10488" fmla="*/ 837347 h 1265365"/>
                <a:gd name="connsiteX10489" fmla="*/ 170894 w 1667234"/>
                <a:gd name="connsiteY10489" fmla="*/ 838426 h 1265365"/>
                <a:gd name="connsiteX10490" fmla="*/ 170894 w 1667234"/>
                <a:gd name="connsiteY10490" fmla="*/ 838426 h 1265365"/>
                <a:gd name="connsiteX10491" fmla="*/ 170894 w 1667234"/>
                <a:gd name="connsiteY10491" fmla="*/ 838426 h 1265365"/>
                <a:gd name="connsiteX10492" fmla="*/ 173866 w 1667234"/>
                <a:gd name="connsiteY10492" fmla="*/ 838071 h 1265365"/>
                <a:gd name="connsiteX10493" fmla="*/ 173866 w 1667234"/>
                <a:gd name="connsiteY10493" fmla="*/ 838071 h 1265365"/>
                <a:gd name="connsiteX10494" fmla="*/ 173866 w 1667234"/>
                <a:gd name="connsiteY10494" fmla="*/ 838071 h 1265365"/>
                <a:gd name="connsiteX10495" fmla="*/ 174983 w 1667234"/>
                <a:gd name="connsiteY10495" fmla="*/ 837817 h 1265365"/>
                <a:gd name="connsiteX10496" fmla="*/ 174983 w 1667234"/>
                <a:gd name="connsiteY10496" fmla="*/ 837817 h 1265365"/>
                <a:gd name="connsiteX10497" fmla="*/ 174983 w 1667234"/>
                <a:gd name="connsiteY10497" fmla="*/ 837817 h 1265365"/>
                <a:gd name="connsiteX10498" fmla="*/ 176126 w 1667234"/>
                <a:gd name="connsiteY10498" fmla="*/ 839480 h 1265365"/>
                <a:gd name="connsiteX10499" fmla="*/ 176126 w 1667234"/>
                <a:gd name="connsiteY10499" fmla="*/ 839480 h 1265365"/>
                <a:gd name="connsiteX10500" fmla="*/ 176126 w 1667234"/>
                <a:gd name="connsiteY10500" fmla="*/ 839480 h 1265365"/>
                <a:gd name="connsiteX10501" fmla="*/ 175948 w 1667234"/>
                <a:gd name="connsiteY10501" fmla="*/ 841589 h 1265365"/>
                <a:gd name="connsiteX10502" fmla="*/ 175948 w 1667234"/>
                <a:gd name="connsiteY10502" fmla="*/ 841589 h 1265365"/>
                <a:gd name="connsiteX10503" fmla="*/ 175948 w 1667234"/>
                <a:gd name="connsiteY10503" fmla="*/ 841589 h 1265365"/>
                <a:gd name="connsiteX10504" fmla="*/ 176533 w 1667234"/>
                <a:gd name="connsiteY10504" fmla="*/ 844878 h 1265365"/>
                <a:gd name="connsiteX10505" fmla="*/ 176533 w 1667234"/>
                <a:gd name="connsiteY10505" fmla="*/ 844878 h 1265365"/>
                <a:gd name="connsiteX10506" fmla="*/ 176533 w 1667234"/>
                <a:gd name="connsiteY10506" fmla="*/ 844878 h 1265365"/>
                <a:gd name="connsiteX10507" fmla="*/ 177676 w 1667234"/>
                <a:gd name="connsiteY10507" fmla="*/ 846478 h 1265365"/>
                <a:gd name="connsiteX10508" fmla="*/ 177676 w 1667234"/>
                <a:gd name="connsiteY10508" fmla="*/ 846478 h 1265365"/>
                <a:gd name="connsiteX10509" fmla="*/ 177676 w 1667234"/>
                <a:gd name="connsiteY10509" fmla="*/ 846478 h 1265365"/>
                <a:gd name="connsiteX10510" fmla="*/ 179174 w 1667234"/>
                <a:gd name="connsiteY10510" fmla="*/ 848053 h 1265365"/>
                <a:gd name="connsiteX10511" fmla="*/ 179174 w 1667234"/>
                <a:gd name="connsiteY10511" fmla="*/ 848053 h 1265365"/>
                <a:gd name="connsiteX10512" fmla="*/ 179174 w 1667234"/>
                <a:gd name="connsiteY10512" fmla="*/ 848053 h 1265365"/>
                <a:gd name="connsiteX10513" fmla="*/ 180558 w 1667234"/>
                <a:gd name="connsiteY10513" fmla="*/ 848726 h 1265365"/>
                <a:gd name="connsiteX10514" fmla="*/ 180558 w 1667234"/>
                <a:gd name="connsiteY10514" fmla="*/ 848726 h 1265365"/>
                <a:gd name="connsiteX10515" fmla="*/ 180558 w 1667234"/>
                <a:gd name="connsiteY10515" fmla="*/ 848726 h 1265365"/>
                <a:gd name="connsiteX10516" fmla="*/ 183428 w 1667234"/>
                <a:gd name="connsiteY10516" fmla="*/ 850567 h 1265365"/>
                <a:gd name="connsiteX10517" fmla="*/ 183428 w 1667234"/>
                <a:gd name="connsiteY10517" fmla="*/ 850567 h 1265365"/>
                <a:gd name="connsiteX10518" fmla="*/ 183428 w 1667234"/>
                <a:gd name="connsiteY10518" fmla="*/ 850567 h 1265365"/>
                <a:gd name="connsiteX10519" fmla="*/ 184762 w 1667234"/>
                <a:gd name="connsiteY10519" fmla="*/ 851469 h 1265365"/>
                <a:gd name="connsiteX10520" fmla="*/ 184762 w 1667234"/>
                <a:gd name="connsiteY10520" fmla="*/ 851469 h 1265365"/>
                <a:gd name="connsiteX10521" fmla="*/ 184762 w 1667234"/>
                <a:gd name="connsiteY10521" fmla="*/ 851469 h 1265365"/>
                <a:gd name="connsiteX10522" fmla="*/ 186095 w 1667234"/>
                <a:gd name="connsiteY10522" fmla="*/ 852650 h 1265365"/>
                <a:gd name="connsiteX10523" fmla="*/ 186095 w 1667234"/>
                <a:gd name="connsiteY10523" fmla="*/ 852650 h 1265365"/>
                <a:gd name="connsiteX10524" fmla="*/ 186095 w 1667234"/>
                <a:gd name="connsiteY10524" fmla="*/ 852650 h 1265365"/>
                <a:gd name="connsiteX10525" fmla="*/ 185371 w 1667234"/>
                <a:gd name="connsiteY10525" fmla="*/ 854072 h 1265365"/>
                <a:gd name="connsiteX10526" fmla="*/ 185371 w 1667234"/>
                <a:gd name="connsiteY10526" fmla="*/ 854072 h 1265365"/>
                <a:gd name="connsiteX10527" fmla="*/ 185371 w 1667234"/>
                <a:gd name="connsiteY10527" fmla="*/ 854072 h 1265365"/>
                <a:gd name="connsiteX10528" fmla="*/ 182997 w 1667234"/>
                <a:gd name="connsiteY10528" fmla="*/ 855393 h 1265365"/>
                <a:gd name="connsiteX10529" fmla="*/ 182997 w 1667234"/>
                <a:gd name="connsiteY10529" fmla="*/ 855393 h 1265365"/>
                <a:gd name="connsiteX10530" fmla="*/ 182997 w 1667234"/>
                <a:gd name="connsiteY10530" fmla="*/ 855393 h 1265365"/>
                <a:gd name="connsiteX10531" fmla="*/ 181282 w 1667234"/>
                <a:gd name="connsiteY10531" fmla="*/ 856930 h 1265365"/>
                <a:gd name="connsiteX10532" fmla="*/ 181282 w 1667234"/>
                <a:gd name="connsiteY10532" fmla="*/ 856930 h 1265365"/>
                <a:gd name="connsiteX10533" fmla="*/ 181282 w 1667234"/>
                <a:gd name="connsiteY10533" fmla="*/ 856930 h 1265365"/>
                <a:gd name="connsiteX10534" fmla="*/ 180749 w 1667234"/>
                <a:gd name="connsiteY10534" fmla="*/ 858949 h 1265365"/>
                <a:gd name="connsiteX10535" fmla="*/ 180749 w 1667234"/>
                <a:gd name="connsiteY10535" fmla="*/ 858949 h 1265365"/>
                <a:gd name="connsiteX10536" fmla="*/ 180749 w 1667234"/>
                <a:gd name="connsiteY10536" fmla="*/ 858949 h 1265365"/>
                <a:gd name="connsiteX10537" fmla="*/ 180787 w 1667234"/>
                <a:gd name="connsiteY10537" fmla="*/ 862403 h 1265365"/>
                <a:gd name="connsiteX10538" fmla="*/ 180787 w 1667234"/>
                <a:gd name="connsiteY10538" fmla="*/ 862403 h 1265365"/>
                <a:gd name="connsiteX10539" fmla="*/ 180787 w 1667234"/>
                <a:gd name="connsiteY10539" fmla="*/ 862403 h 1265365"/>
                <a:gd name="connsiteX10540" fmla="*/ 185791 w 1667234"/>
                <a:gd name="connsiteY10540" fmla="*/ 867712 h 1265365"/>
                <a:gd name="connsiteX10541" fmla="*/ 185791 w 1667234"/>
                <a:gd name="connsiteY10541" fmla="*/ 867712 h 1265365"/>
                <a:gd name="connsiteX10542" fmla="*/ 185791 w 1667234"/>
                <a:gd name="connsiteY10542" fmla="*/ 867712 h 1265365"/>
                <a:gd name="connsiteX10543" fmla="*/ 191544 w 1667234"/>
                <a:gd name="connsiteY10543" fmla="*/ 873985 h 1265365"/>
                <a:gd name="connsiteX10544" fmla="*/ 191544 w 1667234"/>
                <a:gd name="connsiteY10544" fmla="*/ 873985 h 1265365"/>
                <a:gd name="connsiteX10545" fmla="*/ 191544 w 1667234"/>
                <a:gd name="connsiteY10545" fmla="*/ 873985 h 1265365"/>
                <a:gd name="connsiteX10546" fmla="*/ 191937 w 1667234"/>
                <a:gd name="connsiteY10546" fmla="*/ 876640 h 1265365"/>
                <a:gd name="connsiteX10547" fmla="*/ 191937 w 1667234"/>
                <a:gd name="connsiteY10547" fmla="*/ 876640 h 1265365"/>
                <a:gd name="connsiteX10548" fmla="*/ 191937 w 1667234"/>
                <a:gd name="connsiteY10548" fmla="*/ 876640 h 1265365"/>
                <a:gd name="connsiteX10549" fmla="*/ 191874 w 1667234"/>
                <a:gd name="connsiteY10549" fmla="*/ 877783 h 1265365"/>
                <a:gd name="connsiteX10550" fmla="*/ 191874 w 1667234"/>
                <a:gd name="connsiteY10550" fmla="*/ 877783 h 1265365"/>
                <a:gd name="connsiteX10551" fmla="*/ 191874 w 1667234"/>
                <a:gd name="connsiteY10551" fmla="*/ 877783 h 1265365"/>
                <a:gd name="connsiteX10552" fmla="*/ 195582 w 1667234"/>
                <a:gd name="connsiteY10552" fmla="*/ 879586 h 1265365"/>
                <a:gd name="connsiteX10553" fmla="*/ 195582 w 1667234"/>
                <a:gd name="connsiteY10553" fmla="*/ 879586 h 1265365"/>
                <a:gd name="connsiteX10554" fmla="*/ 196674 w 1667234"/>
                <a:gd name="connsiteY10554" fmla="*/ 879840 h 1265365"/>
                <a:gd name="connsiteX10555" fmla="*/ 196674 w 1667234"/>
                <a:gd name="connsiteY10555" fmla="*/ 879840 h 1265365"/>
                <a:gd name="connsiteX10556" fmla="*/ 196674 w 1667234"/>
                <a:gd name="connsiteY10556" fmla="*/ 879840 h 1265365"/>
                <a:gd name="connsiteX10557" fmla="*/ 202453 w 1667234"/>
                <a:gd name="connsiteY10557" fmla="*/ 881974 h 1265365"/>
                <a:gd name="connsiteX10558" fmla="*/ 202453 w 1667234"/>
                <a:gd name="connsiteY10558" fmla="*/ 881974 h 1265365"/>
                <a:gd name="connsiteX10559" fmla="*/ 203545 w 1667234"/>
                <a:gd name="connsiteY10559" fmla="*/ 882520 h 1265365"/>
                <a:gd name="connsiteX10560" fmla="*/ 203545 w 1667234"/>
                <a:gd name="connsiteY10560" fmla="*/ 882520 h 1265365"/>
                <a:gd name="connsiteX10561" fmla="*/ 203545 w 1667234"/>
                <a:gd name="connsiteY10561" fmla="*/ 882520 h 1265365"/>
                <a:gd name="connsiteX10562" fmla="*/ 205132 w 1667234"/>
                <a:gd name="connsiteY10562" fmla="*/ 883294 h 1265365"/>
                <a:gd name="connsiteX10563" fmla="*/ 205132 w 1667234"/>
                <a:gd name="connsiteY10563" fmla="*/ 883294 h 1265365"/>
                <a:gd name="connsiteX10564" fmla="*/ 205132 w 1667234"/>
                <a:gd name="connsiteY10564" fmla="*/ 883294 h 1265365"/>
                <a:gd name="connsiteX10565" fmla="*/ 210174 w 1667234"/>
                <a:gd name="connsiteY10565" fmla="*/ 886469 h 1265365"/>
                <a:gd name="connsiteX10566" fmla="*/ 210174 w 1667234"/>
                <a:gd name="connsiteY10566" fmla="*/ 886469 h 1265365"/>
                <a:gd name="connsiteX10567" fmla="*/ 210174 w 1667234"/>
                <a:gd name="connsiteY10567" fmla="*/ 886469 h 1265365"/>
                <a:gd name="connsiteX10568" fmla="*/ 212790 w 1667234"/>
                <a:gd name="connsiteY10568" fmla="*/ 887828 h 1265365"/>
                <a:gd name="connsiteX10569" fmla="*/ 212790 w 1667234"/>
                <a:gd name="connsiteY10569" fmla="*/ 887828 h 1265365"/>
                <a:gd name="connsiteX10570" fmla="*/ 212790 w 1667234"/>
                <a:gd name="connsiteY10570" fmla="*/ 887828 h 1265365"/>
                <a:gd name="connsiteX10571" fmla="*/ 215356 w 1667234"/>
                <a:gd name="connsiteY10571" fmla="*/ 890724 h 1265365"/>
                <a:gd name="connsiteX10572" fmla="*/ 215356 w 1667234"/>
                <a:gd name="connsiteY10572" fmla="*/ 890724 h 1265365"/>
                <a:gd name="connsiteX10573" fmla="*/ 215356 w 1667234"/>
                <a:gd name="connsiteY10573" fmla="*/ 890724 h 1265365"/>
                <a:gd name="connsiteX10574" fmla="*/ 214619 w 1667234"/>
                <a:gd name="connsiteY10574" fmla="*/ 895740 h 1265365"/>
                <a:gd name="connsiteX10575" fmla="*/ 214619 w 1667234"/>
                <a:gd name="connsiteY10575" fmla="*/ 895740 h 1265365"/>
                <a:gd name="connsiteX10576" fmla="*/ 214581 w 1667234"/>
                <a:gd name="connsiteY10576" fmla="*/ 896312 h 1265365"/>
                <a:gd name="connsiteX10577" fmla="*/ 214581 w 1667234"/>
                <a:gd name="connsiteY10577" fmla="*/ 896312 h 1265365"/>
                <a:gd name="connsiteX10578" fmla="*/ 214581 w 1667234"/>
                <a:gd name="connsiteY10578" fmla="*/ 896312 h 1265365"/>
                <a:gd name="connsiteX10579" fmla="*/ 214327 w 1667234"/>
                <a:gd name="connsiteY10579" fmla="*/ 898585 h 1265365"/>
                <a:gd name="connsiteX10580" fmla="*/ 214327 w 1667234"/>
                <a:gd name="connsiteY10580" fmla="*/ 898585 h 1265365"/>
                <a:gd name="connsiteX10581" fmla="*/ 214327 w 1667234"/>
                <a:gd name="connsiteY10581" fmla="*/ 898585 h 1265365"/>
                <a:gd name="connsiteX10582" fmla="*/ 214759 w 1667234"/>
                <a:gd name="connsiteY10582" fmla="*/ 901772 h 1265365"/>
                <a:gd name="connsiteX10583" fmla="*/ 214759 w 1667234"/>
                <a:gd name="connsiteY10583" fmla="*/ 901772 h 1265365"/>
                <a:gd name="connsiteX10584" fmla="*/ 214759 w 1667234"/>
                <a:gd name="connsiteY10584" fmla="*/ 901772 h 1265365"/>
                <a:gd name="connsiteX10585" fmla="*/ 215356 w 1667234"/>
                <a:gd name="connsiteY10585" fmla="*/ 902585 h 1265365"/>
                <a:gd name="connsiteX10586" fmla="*/ 215356 w 1667234"/>
                <a:gd name="connsiteY10586" fmla="*/ 902585 h 1265365"/>
                <a:gd name="connsiteX10587" fmla="*/ 215356 w 1667234"/>
                <a:gd name="connsiteY10587" fmla="*/ 902585 h 1265365"/>
                <a:gd name="connsiteX10588" fmla="*/ 218822 w 1667234"/>
                <a:gd name="connsiteY10588" fmla="*/ 905366 h 1265365"/>
                <a:gd name="connsiteX10589" fmla="*/ 218822 w 1667234"/>
                <a:gd name="connsiteY10589" fmla="*/ 905366 h 1265365"/>
                <a:gd name="connsiteX10590" fmla="*/ 218822 w 1667234"/>
                <a:gd name="connsiteY10590" fmla="*/ 905366 h 1265365"/>
                <a:gd name="connsiteX10591" fmla="*/ 220473 w 1667234"/>
                <a:gd name="connsiteY10591" fmla="*/ 906357 h 1265365"/>
                <a:gd name="connsiteX10592" fmla="*/ 220473 w 1667234"/>
                <a:gd name="connsiteY10592" fmla="*/ 906357 h 1265365"/>
                <a:gd name="connsiteX10593" fmla="*/ 220473 w 1667234"/>
                <a:gd name="connsiteY10593" fmla="*/ 906357 h 1265365"/>
                <a:gd name="connsiteX10594" fmla="*/ 221286 w 1667234"/>
                <a:gd name="connsiteY10594" fmla="*/ 906674 h 1265365"/>
                <a:gd name="connsiteX10595" fmla="*/ 221286 w 1667234"/>
                <a:gd name="connsiteY10595" fmla="*/ 906674 h 1265365"/>
                <a:gd name="connsiteX10596" fmla="*/ 221286 w 1667234"/>
                <a:gd name="connsiteY10596" fmla="*/ 906674 h 1265365"/>
                <a:gd name="connsiteX10597" fmla="*/ 222924 w 1667234"/>
                <a:gd name="connsiteY10597" fmla="*/ 906522 h 1265365"/>
                <a:gd name="connsiteX10598" fmla="*/ 222924 w 1667234"/>
                <a:gd name="connsiteY10598" fmla="*/ 906522 h 1265365"/>
                <a:gd name="connsiteX10599" fmla="*/ 224220 w 1667234"/>
                <a:gd name="connsiteY10599" fmla="*/ 906357 h 1265365"/>
                <a:gd name="connsiteX10600" fmla="*/ 224220 w 1667234"/>
                <a:gd name="connsiteY10600" fmla="*/ 906357 h 1265365"/>
                <a:gd name="connsiteX10601" fmla="*/ 224220 w 1667234"/>
                <a:gd name="connsiteY10601" fmla="*/ 906357 h 1265365"/>
                <a:gd name="connsiteX10602" fmla="*/ 229833 w 1667234"/>
                <a:gd name="connsiteY10602" fmla="*/ 905519 h 1265365"/>
                <a:gd name="connsiteX10603" fmla="*/ 229833 w 1667234"/>
                <a:gd name="connsiteY10603" fmla="*/ 905519 h 1265365"/>
                <a:gd name="connsiteX10604" fmla="*/ 229833 w 1667234"/>
                <a:gd name="connsiteY10604" fmla="*/ 905519 h 1265365"/>
                <a:gd name="connsiteX10605" fmla="*/ 232716 w 1667234"/>
                <a:gd name="connsiteY10605" fmla="*/ 905036 h 1265365"/>
                <a:gd name="connsiteX10606" fmla="*/ 232716 w 1667234"/>
                <a:gd name="connsiteY10606" fmla="*/ 905036 h 1265365"/>
                <a:gd name="connsiteX10607" fmla="*/ 232716 w 1667234"/>
                <a:gd name="connsiteY10607" fmla="*/ 905036 h 1265365"/>
                <a:gd name="connsiteX10608" fmla="*/ 235738 w 1667234"/>
                <a:gd name="connsiteY10608" fmla="*/ 904376 h 1265365"/>
                <a:gd name="connsiteX10609" fmla="*/ 235738 w 1667234"/>
                <a:gd name="connsiteY10609" fmla="*/ 904376 h 1265365"/>
                <a:gd name="connsiteX10610" fmla="*/ 235738 w 1667234"/>
                <a:gd name="connsiteY10610" fmla="*/ 904376 h 1265365"/>
                <a:gd name="connsiteX10611" fmla="*/ 238240 w 1667234"/>
                <a:gd name="connsiteY10611" fmla="*/ 903728 h 1265365"/>
                <a:gd name="connsiteX10612" fmla="*/ 238240 w 1667234"/>
                <a:gd name="connsiteY10612" fmla="*/ 903728 h 1265365"/>
                <a:gd name="connsiteX10613" fmla="*/ 238240 w 1667234"/>
                <a:gd name="connsiteY10613" fmla="*/ 903728 h 1265365"/>
                <a:gd name="connsiteX10614" fmla="*/ 241288 w 1667234"/>
                <a:gd name="connsiteY10614" fmla="*/ 903347 h 1265365"/>
                <a:gd name="connsiteX10615" fmla="*/ 241288 w 1667234"/>
                <a:gd name="connsiteY10615" fmla="*/ 903347 h 1265365"/>
                <a:gd name="connsiteX10616" fmla="*/ 241288 w 1667234"/>
                <a:gd name="connsiteY10616" fmla="*/ 903347 h 1265365"/>
                <a:gd name="connsiteX10617" fmla="*/ 244527 w 1667234"/>
                <a:gd name="connsiteY10617" fmla="*/ 903995 h 1265365"/>
                <a:gd name="connsiteX10618" fmla="*/ 244527 w 1667234"/>
                <a:gd name="connsiteY10618" fmla="*/ 903995 h 1265365"/>
                <a:gd name="connsiteX10619" fmla="*/ 245073 w 1667234"/>
                <a:gd name="connsiteY10619" fmla="*/ 904249 h 1265365"/>
                <a:gd name="connsiteX10620" fmla="*/ 245073 w 1667234"/>
                <a:gd name="connsiteY10620" fmla="*/ 904249 h 1265365"/>
                <a:gd name="connsiteX10621" fmla="*/ 245073 w 1667234"/>
                <a:gd name="connsiteY10621" fmla="*/ 904249 h 1265365"/>
                <a:gd name="connsiteX10622" fmla="*/ 248413 w 1667234"/>
                <a:gd name="connsiteY10622" fmla="*/ 906103 h 1265365"/>
                <a:gd name="connsiteX10623" fmla="*/ 248413 w 1667234"/>
                <a:gd name="connsiteY10623" fmla="*/ 906103 h 1265365"/>
                <a:gd name="connsiteX10624" fmla="*/ 248413 w 1667234"/>
                <a:gd name="connsiteY10624" fmla="*/ 906103 h 1265365"/>
                <a:gd name="connsiteX10625" fmla="*/ 248718 w 1667234"/>
                <a:gd name="connsiteY10625" fmla="*/ 906319 h 1265365"/>
                <a:gd name="connsiteX10626" fmla="*/ 248718 w 1667234"/>
                <a:gd name="connsiteY10626" fmla="*/ 906319 h 1265365"/>
                <a:gd name="connsiteX10627" fmla="*/ 248718 w 1667234"/>
                <a:gd name="connsiteY10627" fmla="*/ 906319 h 1265365"/>
                <a:gd name="connsiteX10628" fmla="*/ 249200 w 1667234"/>
                <a:gd name="connsiteY10628" fmla="*/ 906192 h 1265365"/>
                <a:gd name="connsiteX10629" fmla="*/ 249200 w 1667234"/>
                <a:gd name="connsiteY10629" fmla="*/ 906192 h 1265365"/>
                <a:gd name="connsiteX10630" fmla="*/ 249200 w 1667234"/>
                <a:gd name="connsiteY10630" fmla="*/ 906192 h 1265365"/>
                <a:gd name="connsiteX10631" fmla="*/ 251042 w 1667234"/>
                <a:gd name="connsiteY10631" fmla="*/ 905836 h 1265365"/>
                <a:gd name="connsiteX10632" fmla="*/ 251042 w 1667234"/>
                <a:gd name="connsiteY10632" fmla="*/ 905836 h 1265365"/>
                <a:gd name="connsiteX10633" fmla="*/ 251042 w 1667234"/>
                <a:gd name="connsiteY10633" fmla="*/ 905836 h 1265365"/>
                <a:gd name="connsiteX10634" fmla="*/ 252185 w 1667234"/>
                <a:gd name="connsiteY10634" fmla="*/ 905417 h 1265365"/>
                <a:gd name="connsiteX10635" fmla="*/ 252185 w 1667234"/>
                <a:gd name="connsiteY10635" fmla="*/ 905417 h 1265365"/>
                <a:gd name="connsiteX10636" fmla="*/ 252185 w 1667234"/>
                <a:gd name="connsiteY10636" fmla="*/ 905417 h 1265365"/>
                <a:gd name="connsiteX10637" fmla="*/ 253023 w 1667234"/>
                <a:gd name="connsiteY10637" fmla="*/ 905062 h 1265365"/>
                <a:gd name="connsiteX10638" fmla="*/ 253023 w 1667234"/>
                <a:gd name="connsiteY10638" fmla="*/ 905062 h 1265365"/>
                <a:gd name="connsiteX10639" fmla="*/ 253023 w 1667234"/>
                <a:gd name="connsiteY10639" fmla="*/ 905062 h 1265365"/>
                <a:gd name="connsiteX10640" fmla="*/ 255067 w 1667234"/>
                <a:gd name="connsiteY10640" fmla="*/ 906674 h 1265365"/>
                <a:gd name="connsiteX10641" fmla="*/ 255067 w 1667234"/>
                <a:gd name="connsiteY10641" fmla="*/ 906674 h 1265365"/>
                <a:gd name="connsiteX10642" fmla="*/ 255067 w 1667234"/>
                <a:gd name="connsiteY10642" fmla="*/ 906674 h 1265365"/>
                <a:gd name="connsiteX10643" fmla="*/ 256693 w 1667234"/>
                <a:gd name="connsiteY10643" fmla="*/ 909189 h 1265365"/>
                <a:gd name="connsiteX10644" fmla="*/ 256693 w 1667234"/>
                <a:gd name="connsiteY10644" fmla="*/ 909189 h 1265365"/>
                <a:gd name="connsiteX10645" fmla="*/ 256693 w 1667234"/>
                <a:gd name="connsiteY10645" fmla="*/ 909189 h 1265365"/>
                <a:gd name="connsiteX10646" fmla="*/ 258128 w 1667234"/>
                <a:gd name="connsiteY10646" fmla="*/ 911183 h 1265365"/>
                <a:gd name="connsiteX10647" fmla="*/ 258128 w 1667234"/>
                <a:gd name="connsiteY10647" fmla="*/ 911183 h 1265365"/>
                <a:gd name="connsiteX10648" fmla="*/ 258128 w 1667234"/>
                <a:gd name="connsiteY10648" fmla="*/ 911183 h 1265365"/>
                <a:gd name="connsiteX10649" fmla="*/ 259347 w 1667234"/>
                <a:gd name="connsiteY10649" fmla="*/ 912758 h 1265365"/>
                <a:gd name="connsiteX10650" fmla="*/ 259347 w 1667234"/>
                <a:gd name="connsiteY10650" fmla="*/ 912758 h 1265365"/>
                <a:gd name="connsiteX10651" fmla="*/ 259347 w 1667234"/>
                <a:gd name="connsiteY10651" fmla="*/ 912758 h 1265365"/>
                <a:gd name="connsiteX10652" fmla="*/ 261595 w 1667234"/>
                <a:gd name="connsiteY10652" fmla="*/ 914523 h 1265365"/>
                <a:gd name="connsiteX10653" fmla="*/ 261595 w 1667234"/>
                <a:gd name="connsiteY10653" fmla="*/ 914523 h 1265365"/>
                <a:gd name="connsiteX10654" fmla="*/ 261595 w 1667234"/>
                <a:gd name="connsiteY10654" fmla="*/ 914523 h 1265365"/>
                <a:gd name="connsiteX10655" fmla="*/ 263525 w 1667234"/>
                <a:gd name="connsiteY10655" fmla="*/ 915907 h 1265365"/>
                <a:gd name="connsiteX10656" fmla="*/ 263525 w 1667234"/>
                <a:gd name="connsiteY10656" fmla="*/ 915907 h 1265365"/>
                <a:gd name="connsiteX10657" fmla="*/ 263525 w 1667234"/>
                <a:gd name="connsiteY10657" fmla="*/ 915907 h 1265365"/>
                <a:gd name="connsiteX10658" fmla="*/ 266180 w 1667234"/>
                <a:gd name="connsiteY10658" fmla="*/ 916974 h 1265365"/>
                <a:gd name="connsiteX10659" fmla="*/ 266180 w 1667234"/>
                <a:gd name="connsiteY10659" fmla="*/ 916974 h 1265365"/>
                <a:gd name="connsiteX10660" fmla="*/ 266180 w 1667234"/>
                <a:gd name="connsiteY10660" fmla="*/ 916974 h 1265365"/>
                <a:gd name="connsiteX10661" fmla="*/ 268275 w 1667234"/>
                <a:gd name="connsiteY10661" fmla="*/ 917596 h 1265365"/>
                <a:gd name="connsiteX10662" fmla="*/ 268275 w 1667234"/>
                <a:gd name="connsiteY10662" fmla="*/ 917596 h 1265365"/>
                <a:gd name="connsiteX10663" fmla="*/ 268275 w 1667234"/>
                <a:gd name="connsiteY10663" fmla="*/ 917596 h 1265365"/>
                <a:gd name="connsiteX10664" fmla="*/ 269532 w 1667234"/>
                <a:gd name="connsiteY10664" fmla="*/ 917914 h 1265365"/>
                <a:gd name="connsiteX10665" fmla="*/ 269532 w 1667234"/>
                <a:gd name="connsiteY10665" fmla="*/ 917914 h 1265365"/>
                <a:gd name="connsiteX10666" fmla="*/ 269532 w 1667234"/>
                <a:gd name="connsiteY10666" fmla="*/ 917914 h 1265365"/>
                <a:gd name="connsiteX10667" fmla="*/ 270675 w 1667234"/>
                <a:gd name="connsiteY10667" fmla="*/ 917063 h 1265365"/>
                <a:gd name="connsiteX10668" fmla="*/ 270675 w 1667234"/>
                <a:gd name="connsiteY10668" fmla="*/ 917063 h 1265365"/>
                <a:gd name="connsiteX10669" fmla="*/ 270675 w 1667234"/>
                <a:gd name="connsiteY10669" fmla="*/ 917063 h 1265365"/>
                <a:gd name="connsiteX10670" fmla="*/ 271729 w 1667234"/>
                <a:gd name="connsiteY10670" fmla="*/ 915513 h 1265365"/>
                <a:gd name="connsiteX10671" fmla="*/ 271729 w 1667234"/>
                <a:gd name="connsiteY10671" fmla="*/ 915513 h 1265365"/>
                <a:gd name="connsiteX10672" fmla="*/ 271729 w 1667234"/>
                <a:gd name="connsiteY10672" fmla="*/ 915513 h 1265365"/>
                <a:gd name="connsiteX10673" fmla="*/ 273139 w 1667234"/>
                <a:gd name="connsiteY10673" fmla="*/ 913824 h 1265365"/>
                <a:gd name="connsiteX10674" fmla="*/ 273139 w 1667234"/>
                <a:gd name="connsiteY10674" fmla="*/ 913824 h 1265365"/>
                <a:gd name="connsiteX10675" fmla="*/ 273139 w 1667234"/>
                <a:gd name="connsiteY10675" fmla="*/ 913824 h 1265365"/>
                <a:gd name="connsiteX10676" fmla="*/ 275920 w 1667234"/>
                <a:gd name="connsiteY10676" fmla="*/ 912758 h 1265365"/>
                <a:gd name="connsiteX10677" fmla="*/ 275920 w 1667234"/>
                <a:gd name="connsiteY10677" fmla="*/ 912758 h 1265365"/>
                <a:gd name="connsiteX10678" fmla="*/ 275920 w 1667234"/>
                <a:gd name="connsiteY10678" fmla="*/ 912758 h 1265365"/>
                <a:gd name="connsiteX10679" fmla="*/ 277368 w 1667234"/>
                <a:gd name="connsiteY10679" fmla="*/ 912605 h 1265365"/>
                <a:gd name="connsiteX10680" fmla="*/ 277368 w 1667234"/>
                <a:gd name="connsiteY10680" fmla="*/ 912605 h 1265365"/>
                <a:gd name="connsiteX10681" fmla="*/ 277368 w 1667234"/>
                <a:gd name="connsiteY10681" fmla="*/ 912605 h 1265365"/>
                <a:gd name="connsiteX10682" fmla="*/ 278587 w 1667234"/>
                <a:gd name="connsiteY10682" fmla="*/ 910726 h 1265365"/>
                <a:gd name="connsiteX10683" fmla="*/ 278587 w 1667234"/>
                <a:gd name="connsiteY10683" fmla="*/ 910726 h 1265365"/>
                <a:gd name="connsiteX10684" fmla="*/ 278587 w 1667234"/>
                <a:gd name="connsiteY10684" fmla="*/ 910726 h 1265365"/>
                <a:gd name="connsiteX10685" fmla="*/ 278689 w 1667234"/>
                <a:gd name="connsiteY10685" fmla="*/ 909748 h 1265365"/>
                <a:gd name="connsiteX10686" fmla="*/ 278689 w 1667234"/>
                <a:gd name="connsiteY10686" fmla="*/ 909748 h 1265365"/>
                <a:gd name="connsiteX10687" fmla="*/ 278689 w 1667234"/>
                <a:gd name="connsiteY10687" fmla="*/ 909748 h 1265365"/>
                <a:gd name="connsiteX10688" fmla="*/ 278790 w 1667234"/>
                <a:gd name="connsiteY10688" fmla="*/ 908757 h 1265365"/>
                <a:gd name="connsiteX10689" fmla="*/ 278790 w 1667234"/>
                <a:gd name="connsiteY10689" fmla="*/ 908757 h 1265365"/>
                <a:gd name="connsiteX10690" fmla="*/ 278790 w 1667234"/>
                <a:gd name="connsiteY10690" fmla="*/ 908757 h 1265365"/>
                <a:gd name="connsiteX10691" fmla="*/ 280162 w 1667234"/>
                <a:gd name="connsiteY10691" fmla="*/ 905557 h 1265365"/>
                <a:gd name="connsiteX10692" fmla="*/ 280162 w 1667234"/>
                <a:gd name="connsiteY10692" fmla="*/ 905557 h 1265365"/>
                <a:gd name="connsiteX10693" fmla="*/ 280162 w 1667234"/>
                <a:gd name="connsiteY10693" fmla="*/ 905557 h 1265365"/>
                <a:gd name="connsiteX10694" fmla="*/ 281203 w 1667234"/>
                <a:gd name="connsiteY10694" fmla="*/ 904744 h 1265365"/>
                <a:gd name="connsiteX10695" fmla="*/ 281203 w 1667234"/>
                <a:gd name="connsiteY10695" fmla="*/ 904744 h 1265365"/>
                <a:gd name="connsiteX10696" fmla="*/ 281203 w 1667234"/>
                <a:gd name="connsiteY10696" fmla="*/ 904744 h 1265365"/>
                <a:gd name="connsiteX10697" fmla="*/ 281724 w 1667234"/>
                <a:gd name="connsiteY10697" fmla="*/ 904236 h 1265365"/>
                <a:gd name="connsiteX10698" fmla="*/ 281724 w 1667234"/>
                <a:gd name="connsiteY10698" fmla="*/ 904236 h 1265365"/>
                <a:gd name="connsiteX10699" fmla="*/ 281724 w 1667234"/>
                <a:gd name="connsiteY10699" fmla="*/ 902979 h 1265365"/>
                <a:gd name="connsiteX10700" fmla="*/ 281724 w 1667234"/>
                <a:gd name="connsiteY10700" fmla="*/ 902979 h 1265365"/>
                <a:gd name="connsiteX10701" fmla="*/ 281724 w 1667234"/>
                <a:gd name="connsiteY10701" fmla="*/ 902979 h 1265365"/>
                <a:gd name="connsiteX10702" fmla="*/ 281318 w 1667234"/>
                <a:gd name="connsiteY10702" fmla="*/ 901836 h 1265365"/>
                <a:gd name="connsiteX10703" fmla="*/ 281318 w 1667234"/>
                <a:gd name="connsiteY10703" fmla="*/ 901836 h 1265365"/>
                <a:gd name="connsiteX10704" fmla="*/ 281318 w 1667234"/>
                <a:gd name="connsiteY10704" fmla="*/ 901836 h 1265365"/>
                <a:gd name="connsiteX10705" fmla="*/ 279768 w 1667234"/>
                <a:gd name="connsiteY10705" fmla="*/ 901175 h 1265365"/>
                <a:gd name="connsiteX10706" fmla="*/ 279768 w 1667234"/>
                <a:gd name="connsiteY10706" fmla="*/ 901175 h 1265365"/>
                <a:gd name="connsiteX10707" fmla="*/ 279768 w 1667234"/>
                <a:gd name="connsiteY10707" fmla="*/ 901175 h 1265365"/>
                <a:gd name="connsiteX10708" fmla="*/ 279273 w 1667234"/>
                <a:gd name="connsiteY10708" fmla="*/ 901112 h 1265365"/>
                <a:gd name="connsiteX10709" fmla="*/ 279273 w 1667234"/>
                <a:gd name="connsiteY10709" fmla="*/ 901112 h 1265365"/>
                <a:gd name="connsiteX10710" fmla="*/ 279273 w 1667234"/>
                <a:gd name="connsiteY10710" fmla="*/ 901112 h 1265365"/>
                <a:gd name="connsiteX10711" fmla="*/ 277609 w 1667234"/>
                <a:gd name="connsiteY10711" fmla="*/ 899994 h 1265365"/>
                <a:gd name="connsiteX10712" fmla="*/ 277609 w 1667234"/>
                <a:gd name="connsiteY10712" fmla="*/ 899994 h 1265365"/>
                <a:gd name="connsiteX10713" fmla="*/ 277609 w 1667234"/>
                <a:gd name="connsiteY10713" fmla="*/ 899994 h 1265365"/>
                <a:gd name="connsiteX10714" fmla="*/ 279273 w 1667234"/>
                <a:gd name="connsiteY10714" fmla="*/ 898318 h 1265365"/>
                <a:gd name="connsiteX10715" fmla="*/ 279273 w 1667234"/>
                <a:gd name="connsiteY10715" fmla="*/ 898318 h 1265365"/>
                <a:gd name="connsiteX10716" fmla="*/ 279273 w 1667234"/>
                <a:gd name="connsiteY10716" fmla="*/ 898318 h 1265365"/>
                <a:gd name="connsiteX10717" fmla="*/ 281407 w 1667234"/>
                <a:gd name="connsiteY10717" fmla="*/ 897924 h 1265365"/>
                <a:gd name="connsiteX10718" fmla="*/ 281407 w 1667234"/>
                <a:gd name="connsiteY10718" fmla="*/ 897924 h 1265365"/>
                <a:gd name="connsiteX10719" fmla="*/ 281407 w 1667234"/>
                <a:gd name="connsiteY10719" fmla="*/ 897924 h 1265365"/>
                <a:gd name="connsiteX10720" fmla="*/ 282639 w 1667234"/>
                <a:gd name="connsiteY10720" fmla="*/ 898293 h 1265365"/>
                <a:gd name="connsiteX10721" fmla="*/ 282639 w 1667234"/>
                <a:gd name="connsiteY10721" fmla="*/ 898293 h 1265365"/>
                <a:gd name="connsiteX10722" fmla="*/ 282639 w 1667234"/>
                <a:gd name="connsiteY10722" fmla="*/ 898293 h 1265365"/>
                <a:gd name="connsiteX10723" fmla="*/ 283451 w 1667234"/>
                <a:gd name="connsiteY10723" fmla="*/ 900210 h 1265365"/>
                <a:gd name="connsiteX10724" fmla="*/ 283451 w 1667234"/>
                <a:gd name="connsiteY10724" fmla="*/ 900210 h 1265365"/>
                <a:gd name="connsiteX10725" fmla="*/ 283451 w 1667234"/>
                <a:gd name="connsiteY10725" fmla="*/ 900210 h 1265365"/>
                <a:gd name="connsiteX10726" fmla="*/ 283566 w 1667234"/>
                <a:gd name="connsiteY10726" fmla="*/ 900782 h 1265365"/>
                <a:gd name="connsiteX10727" fmla="*/ 283566 w 1667234"/>
                <a:gd name="connsiteY10727" fmla="*/ 900782 h 1265365"/>
                <a:gd name="connsiteX10728" fmla="*/ 283566 w 1667234"/>
                <a:gd name="connsiteY10728" fmla="*/ 900782 h 1265365"/>
                <a:gd name="connsiteX10729" fmla="*/ 283692 w 1667234"/>
                <a:gd name="connsiteY10729" fmla="*/ 900756 h 1265365"/>
                <a:gd name="connsiteX10730" fmla="*/ 283692 w 1667234"/>
                <a:gd name="connsiteY10730" fmla="*/ 900756 h 1265365"/>
                <a:gd name="connsiteX10731" fmla="*/ 283692 w 1667234"/>
                <a:gd name="connsiteY10731" fmla="*/ 900756 h 1265365"/>
                <a:gd name="connsiteX10732" fmla="*/ 284112 w 1667234"/>
                <a:gd name="connsiteY10732" fmla="*/ 900426 h 1265365"/>
                <a:gd name="connsiteX10733" fmla="*/ 284112 w 1667234"/>
                <a:gd name="connsiteY10733" fmla="*/ 900426 h 1265365"/>
                <a:gd name="connsiteX10734" fmla="*/ 284048 w 1667234"/>
                <a:gd name="connsiteY10734" fmla="*/ 900109 h 1265365"/>
                <a:gd name="connsiteX10735" fmla="*/ 284048 w 1667234"/>
                <a:gd name="connsiteY10735" fmla="*/ 900109 h 1265365"/>
                <a:gd name="connsiteX10736" fmla="*/ 284048 w 1667234"/>
                <a:gd name="connsiteY10736" fmla="*/ 900109 h 1265365"/>
                <a:gd name="connsiteX10737" fmla="*/ 284734 w 1667234"/>
                <a:gd name="connsiteY10737" fmla="*/ 899169 h 1265365"/>
                <a:gd name="connsiteX10738" fmla="*/ 284734 w 1667234"/>
                <a:gd name="connsiteY10738" fmla="*/ 899169 h 1265365"/>
                <a:gd name="connsiteX10739" fmla="*/ 284734 w 1667234"/>
                <a:gd name="connsiteY10739" fmla="*/ 899169 h 1265365"/>
                <a:gd name="connsiteX10740" fmla="*/ 286004 w 1667234"/>
                <a:gd name="connsiteY10740" fmla="*/ 898242 h 1265365"/>
                <a:gd name="connsiteX10741" fmla="*/ 286004 w 1667234"/>
                <a:gd name="connsiteY10741" fmla="*/ 898242 h 1265365"/>
                <a:gd name="connsiteX10742" fmla="*/ 286004 w 1667234"/>
                <a:gd name="connsiteY10742" fmla="*/ 898242 h 1265365"/>
                <a:gd name="connsiteX10743" fmla="*/ 286588 w 1667234"/>
                <a:gd name="connsiteY10743" fmla="*/ 897848 h 1265365"/>
                <a:gd name="connsiteX10744" fmla="*/ 286588 w 1667234"/>
                <a:gd name="connsiteY10744" fmla="*/ 897848 h 1265365"/>
                <a:gd name="connsiteX10745" fmla="*/ 286588 w 1667234"/>
                <a:gd name="connsiteY10745" fmla="*/ 897848 h 1265365"/>
                <a:gd name="connsiteX10746" fmla="*/ 287566 w 1667234"/>
                <a:gd name="connsiteY10746" fmla="*/ 896438 h 1265365"/>
                <a:gd name="connsiteX10747" fmla="*/ 287566 w 1667234"/>
                <a:gd name="connsiteY10747" fmla="*/ 896438 h 1265365"/>
                <a:gd name="connsiteX10748" fmla="*/ 287566 w 1667234"/>
                <a:gd name="connsiteY10748" fmla="*/ 896438 h 1265365"/>
                <a:gd name="connsiteX10749" fmla="*/ 287490 w 1667234"/>
                <a:gd name="connsiteY10749" fmla="*/ 895791 h 1265365"/>
                <a:gd name="connsiteX10750" fmla="*/ 287490 w 1667234"/>
                <a:gd name="connsiteY10750" fmla="*/ 895791 h 1265365"/>
                <a:gd name="connsiteX10751" fmla="*/ 287490 w 1667234"/>
                <a:gd name="connsiteY10751" fmla="*/ 895791 h 1265365"/>
                <a:gd name="connsiteX10752" fmla="*/ 287794 w 1667234"/>
                <a:gd name="connsiteY10752" fmla="*/ 894127 h 1265365"/>
                <a:gd name="connsiteX10753" fmla="*/ 287794 w 1667234"/>
                <a:gd name="connsiteY10753" fmla="*/ 894127 h 1265365"/>
                <a:gd name="connsiteX10754" fmla="*/ 287794 w 1667234"/>
                <a:gd name="connsiteY10754" fmla="*/ 894127 h 1265365"/>
                <a:gd name="connsiteX10755" fmla="*/ 288925 w 1667234"/>
                <a:gd name="connsiteY10755" fmla="*/ 893835 h 1265365"/>
                <a:gd name="connsiteX10756" fmla="*/ 288925 w 1667234"/>
                <a:gd name="connsiteY10756" fmla="*/ 893835 h 1265365"/>
                <a:gd name="connsiteX10757" fmla="*/ 288925 w 1667234"/>
                <a:gd name="connsiteY10757" fmla="*/ 893835 h 1265365"/>
                <a:gd name="connsiteX10758" fmla="*/ 290169 w 1667234"/>
                <a:gd name="connsiteY10758" fmla="*/ 893937 h 1265365"/>
                <a:gd name="connsiteX10759" fmla="*/ 290169 w 1667234"/>
                <a:gd name="connsiteY10759" fmla="*/ 893937 h 1265365"/>
                <a:gd name="connsiteX10760" fmla="*/ 290169 w 1667234"/>
                <a:gd name="connsiteY10760" fmla="*/ 893937 h 1265365"/>
                <a:gd name="connsiteX10761" fmla="*/ 291287 w 1667234"/>
                <a:gd name="connsiteY10761" fmla="*/ 894013 h 1265365"/>
                <a:gd name="connsiteX10762" fmla="*/ 291287 w 1667234"/>
                <a:gd name="connsiteY10762" fmla="*/ 894013 h 1265365"/>
                <a:gd name="connsiteX10763" fmla="*/ 291287 w 1667234"/>
                <a:gd name="connsiteY10763" fmla="*/ 894013 h 1265365"/>
                <a:gd name="connsiteX10764" fmla="*/ 292735 w 1667234"/>
                <a:gd name="connsiteY10764" fmla="*/ 893759 h 1265365"/>
                <a:gd name="connsiteX10765" fmla="*/ 292735 w 1667234"/>
                <a:gd name="connsiteY10765" fmla="*/ 893759 h 1265365"/>
                <a:gd name="connsiteX10766" fmla="*/ 292735 w 1667234"/>
                <a:gd name="connsiteY10766" fmla="*/ 893759 h 1265365"/>
                <a:gd name="connsiteX10767" fmla="*/ 292481 w 1667234"/>
                <a:gd name="connsiteY10767" fmla="*/ 893187 h 1265365"/>
                <a:gd name="connsiteX10768" fmla="*/ 292481 w 1667234"/>
                <a:gd name="connsiteY10768" fmla="*/ 893187 h 1265365"/>
                <a:gd name="connsiteX10769" fmla="*/ 292481 w 1667234"/>
                <a:gd name="connsiteY10769" fmla="*/ 893187 h 1265365"/>
                <a:gd name="connsiteX10770" fmla="*/ 292163 w 1667234"/>
                <a:gd name="connsiteY10770" fmla="*/ 891803 h 1265365"/>
                <a:gd name="connsiteX10771" fmla="*/ 292163 w 1667234"/>
                <a:gd name="connsiteY10771" fmla="*/ 891803 h 1265365"/>
                <a:gd name="connsiteX10772" fmla="*/ 292163 w 1667234"/>
                <a:gd name="connsiteY10772" fmla="*/ 891803 h 1265365"/>
                <a:gd name="connsiteX10773" fmla="*/ 293103 w 1667234"/>
                <a:gd name="connsiteY10773" fmla="*/ 891003 h 1265365"/>
                <a:gd name="connsiteX10774" fmla="*/ 293103 w 1667234"/>
                <a:gd name="connsiteY10774" fmla="*/ 891003 h 1265365"/>
                <a:gd name="connsiteX10775" fmla="*/ 293103 w 1667234"/>
                <a:gd name="connsiteY10775" fmla="*/ 891003 h 1265365"/>
                <a:gd name="connsiteX10776" fmla="*/ 294170 w 1667234"/>
                <a:gd name="connsiteY10776" fmla="*/ 890330 h 1265365"/>
                <a:gd name="connsiteX10777" fmla="*/ 294170 w 1667234"/>
                <a:gd name="connsiteY10777" fmla="*/ 890330 h 1265365"/>
                <a:gd name="connsiteX10778" fmla="*/ 294170 w 1667234"/>
                <a:gd name="connsiteY10778" fmla="*/ 890330 h 1265365"/>
                <a:gd name="connsiteX10779" fmla="*/ 295668 w 1667234"/>
                <a:gd name="connsiteY10779" fmla="*/ 889923 h 1265365"/>
                <a:gd name="connsiteX10780" fmla="*/ 295668 w 1667234"/>
                <a:gd name="connsiteY10780" fmla="*/ 889923 h 1265365"/>
                <a:gd name="connsiteX10781" fmla="*/ 295668 w 1667234"/>
                <a:gd name="connsiteY10781" fmla="*/ 889923 h 1265365"/>
                <a:gd name="connsiteX10782" fmla="*/ 296087 w 1667234"/>
                <a:gd name="connsiteY10782" fmla="*/ 890152 h 1265365"/>
                <a:gd name="connsiteX10783" fmla="*/ 296087 w 1667234"/>
                <a:gd name="connsiteY10783" fmla="*/ 890152 h 1265365"/>
                <a:gd name="connsiteX10784" fmla="*/ 296087 w 1667234"/>
                <a:gd name="connsiteY10784" fmla="*/ 890152 h 1265365"/>
                <a:gd name="connsiteX10785" fmla="*/ 296468 w 1667234"/>
                <a:gd name="connsiteY10785" fmla="*/ 888844 h 1265365"/>
                <a:gd name="connsiteX10786" fmla="*/ 296468 w 1667234"/>
                <a:gd name="connsiteY10786" fmla="*/ 888844 h 1265365"/>
                <a:gd name="connsiteX10787" fmla="*/ 296468 w 1667234"/>
                <a:gd name="connsiteY10787" fmla="*/ 888844 h 1265365"/>
                <a:gd name="connsiteX10788" fmla="*/ 297624 w 1667234"/>
                <a:gd name="connsiteY10788" fmla="*/ 886533 h 1265365"/>
                <a:gd name="connsiteX10789" fmla="*/ 297624 w 1667234"/>
                <a:gd name="connsiteY10789" fmla="*/ 886533 h 1265365"/>
                <a:gd name="connsiteX10790" fmla="*/ 297624 w 1667234"/>
                <a:gd name="connsiteY10790" fmla="*/ 886533 h 1265365"/>
                <a:gd name="connsiteX10791" fmla="*/ 298462 w 1667234"/>
                <a:gd name="connsiteY10791" fmla="*/ 885847 h 1265365"/>
                <a:gd name="connsiteX10792" fmla="*/ 298462 w 1667234"/>
                <a:gd name="connsiteY10792" fmla="*/ 885847 h 1265365"/>
                <a:gd name="connsiteX10793" fmla="*/ 298462 w 1667234"/>
                <a:gd name="connsiteY10793" fmla="*/ 885847 h 1265365"/>
                <a:gd name="connsiteX10794" fmla="*/ 301078 w 1667234"/>
                <a:gd name="connsiteY10794" fmla="*/ 884082 h 1265365"/>
                <a:gd name="connsiteX10795" fmla="*/ 301078 w 1667234"/>
                <a:gd name="connsiteY10795" fmla="*/ 884082 h 1265365"/>
                <a:gd name="connsiteX10796" fmla="*/ 301078 w 1667234"/>
                <a:gd name="connsiteY10796" fmla="*/ 884082 h 1265365"/>
                <a:gd name="connsiteX10797" fmla="*/ 302323 w 1667234"/>
                <a:gd name="connsiteY10797" fmla="*/ 883599 h 1265365"/>
                <a:gd name="connsiteX10798" fmla="*/ 302323 w 1667234"/>
                <a:gd name="connsiteY10798" fmla="*/ 883599 h 1265365"/>
                <a:gd name="connsiteX10799" fmla="*/ 302323 w 1667234"/>
                <a:gd name="connsiteY10799" fmla="*/ 883599 h 1265365"/>
                <a:gd name="connsiteX10800" fmla="*/ 305320 w 1667234"/>
                <a:gd name="connsiteY10800" fmla="*/ 882736 h 1265365"/>
                <a:gd name="connsiteX10801" fmla="*/ 305320 w 1667234"/>
                <a:gd name="connsiteY10801" fmla="*/ 882736 h 1265365"/>
                <a:gd name="connsiteX10802" fmla="*/ 305320 w 1667234"/>
                <a:gd name="connsiteY10802" fmla="*/ 882736 h 1265365"/>
                <a:gd name="connsiteX10803" fmla="*/ 307758 w 1667234"/>
                <a:gd name="connsiteY10803" fmla="*/ 882736 h 1265365"/>
                <a:gd name="connsiteX10804" fmla="*/ 307758 w 1667234"/>
                <a:gd name="connsiteY10804" fmla="*/ 882736 h 1265365"/>
                <a:gd name="connsiteX10805" fmla="*/ 307758 w 1667234"/>
                <a:gd name="connsiteY10805" fmla="*/ 882736 h 1265365"/>
                <a:gd name="connsiteX10806" fmla="*/ 307847 w 1667234"/>
                <a:gd name="connsiteY10806" fmla="*/ 882736 h 1265365"/>
                <a:gd name="connsiteX10807" fmla="*/ 307847 w 1667234"/>
                <a:gd name="connsiteY10807" fmla="*/ 882736 h 1265365"/>
                <a:gd name="connsiteX10808" fmla="*/ 307847 w 1667234"/>
                <a:gd name="connsiteY10808" fmla="*/ 882736 h 1265365"/>
                <a:gd name="connsiteX10809" fmla="*/ 307809 w 1667234"/>
                <a:gd name="connsiteY10809" fmla="*/ 882380 h 1265365"/>
                <a:gd name="connsiteX10810" fmla="*/ 307809 w 1667234"/>
                <a:gd name="connsiteY10810" fmla="*/ 882380 h 1265365"/>
                <a:gd name="connsiteX10811" fmla="*/ 307809 w 1667234"/>
                <a:gd name="connsiteY10811" fmla="*/ 882380 h 1265365"/>
                <a:gd name="connsiteX10812" fmla="*/ 308990 w 1667234"/>
                <a:gd name="connsiteY10812" fmla="*/ 881707 h 1265365"/>
                <a:gd name="connsiteX10813" fmla="*/ 308990 w 1667234"/>
                <a:gd name="connsiteY10813" fmla="*/ 881707 h 1265365"/>
                <a:gd name="connsiteX10814" fmla="*/ 308990 w 1667234"/>
                <a:gd name="connsiteY10814" fmla="*/ 881707 h 1265365"/>
                <a:gd name="connsiteX10815" fmla="*/ 310984 w 1667234"/>
                <a:gd name="connsiteY10815" fmla="*/ 880754 h 1265365"/>
                <a:gd name="connsiteX10816" fmla="*/ 310984 w 1667234"/>
                <a:gd name="connsiteY10816" fmla="*/ 880754 h 1265365"/>
                <a:gd name="connsiteX10817" fmla="*/ 310984 w 1667234"/>
                <a:gd name="connsiteY10817" fmla="*/ 880754 h 1265365"/>
                <a:gd name="connsiteX10818" fmla="*/ 312508 w 1667234"/>
                <a:gd name="connsiteY10818" fmla="*/ 880081 h 1265365"/>
                <a:gd name="connsiteX10819" fmla="*/ 312508 w 1667234"/>
                <a:gd name="connsiteY10819" fmla="*/ 880081 h 1265365"/>
                <a:gd name="connsiteX10820" fmla="*/ 312508 w 1667234"/>
                <a:gd name="connsiteY10820" fmla="*/ 880081 h 1265365"/>
                <a:gd name="connsiteX10821" fmla="*/ 312610 w 1667234"/>
                <a:gd name="connsiteY10821" fmla="*/ 880119 h 1265365"/>
                <a:gd name="connsiteX10822" fmla="*/ 312610 w 1667234"/>
                <a:gd name="connsiteY10822" fmla="*/ 880119 h 1265365"/>
                <a:gd name="connsiteX10823" fmla="*/ 312610 w 1667234"/>
                <a:gd name="connsiteY10823" fmla="*/ 880119 h 1265365"/>
                <a:gd name="connsiteX10824" fmla="*/ 312927 w 1667234"/>
                <a:gd name="connsiteY10824" fmla="*/ 879002 h 1265365"/>
                <a:gd name="connsiteX10825" fmla="*/ 312927 w 1667234"/>
                <a:gd name="connsiteY10825" fmla="*/ 879002 h 1265365"/>
                <a:gd name="connsiteX10826" fmla="*/ 312927 w 1667234"/>
                <a:gd name="connsiteY10826" fmla="*/ 879002 h 1265365"/>
                <a:gd name="connsiteX10827" fmla="*/ 314299 w 1667234"/>
                <a:gd name="connsiteY10827" fmla="*/ 876919 h 1265365"/>
                <a:gd name="connsiteX10828" fmla="*/ 314299 w 1667234"/>
                <a:gd name="connsiteY10828" fmla="*/ 876919 h 1265365"/>
                <a:gd name="connsiteX10829" fmla="*/ 314426 w 1667234"/>
                <a:gd name="connsiteY10829" fmla="*/ 876919 h 1265365"/>
                <a:gd name="connsiteX10830" fmla="*/ 314426 w 1667234"/>
                <a:gd name="connsiteY10830" fmla="*/ 876919 h 1265365"/>
                <a:gd name="connsiteX10831" fmla="*/ 314426 w 1667234"/>
                <a:gd name="connsiteY10831" fmla="*/ 876919 h 1265365"/>
                <a:gd name="connsiteX10832" fmla="*/ 318045 w 1667234"/>
                <a:gd name="connsiteY10832" fmla="*/ 876246 h 1265365"/>
                <a:gd name="connsiteX10833" fmla="*/ 318045 w 1667234"/>
                <a:gd name="connsiteY10833" fmla="*/ 876246 h 1265365"/>
                <a:gd name="connsiteX10834" fmla="*/ 318045 w 1667234"/>
                <a:gd name="connsiteY10834" fmla="*/ 876246 h 1265365"/>
                <a:gd name="connsiteX10835" fmla="*/ 317563 w 1667234"/>
                <a:gd name="connsiteY10835" fmla="*/ 875370 h 1265365"/>
                <a:gd name="connsiteX10836" fmla="*/ 317563 w 1667234"/>
                <a:gd name="connsiteY10836" fmla="*/ 875370 h 1265365"/>
                <a:gd name="connsiteX10837" fmla="*/ 317563 w 1667234"/>
                <a:gd name="connsiteY10837" fmla="*/ 875370 h 1265365"/>
                <a:gd name="connsiteX10838" fmla="*/ 317156 w 1667234"/>
                <a:gd name="connsiteY10838" fmla="*/ 874011 h 1265365"/>
                <a:gd name="connsiteX10839" fmla="*/ 317156 w 1667234"/>
                <a:gd name="connsiteY10839" fmla="*/ 874011 h 1265365"/>
                <a:gd name="connsiteX10840" fmla="*/ 317156 w 1667234"/>
                <a:gd name="connsiteY10840" fmla="*/ 874011 h 1265365"/>
                <a:gd name="connsiteX10841" fmla="*/ 318464 w 1667234"/>
                <a:gd name="connsiteY10841" fmla="*/ 873744 h 1265365"/>
                <a:gd name="connsiteX10842" fmla="*/ 318464 w 1667234"/>
                <a:gd name="connsiteY10842" fmla="*/ 873744 h 1265365"/>
                <a:gd name="connsiteX10843" fmla="*/ 318464 w 1667234"/>
                <a:gd name="connsiteY10843" fmla="*/ 873744 h 1265365"/>
                <a:gd name="connsiteX10844" fmla="*/ 322325 w 1667234"/>
                <a:gd name="connsiteY10844" fmla="*/ 873871 h 1265365"/>
                <a:gd name="connsiteX10845" fmla="*/ 322325 w 1667234"/>
                <a:gd name="connsiteY10845" fmla="*/ 873871 h 1265365"/>
                <a:gd name="connsiteX10846" fmla="*/ 322325 w 1667234"/>
                <a:gd name="connsiteY10846" fmla="*/ 873871 h 1265365"/>
                <a:gd name="connsiteX10847" fmla="*/ 323062 w 1667234"/>
                <a:gd name="connsiteY10847" fmla="*/ 871306 h 1265365"/>
                <a:gd name="connsiteX10848" fmla="*/ 323062 w 1667234"/>
                <a:gd name="connsiteY10848" fmla="*/ 871306 h 1265365"/>
                <a:gd name="connsiteX10849" fmla="*/ 323062 w 1667234"/>
                <a:gd name="connsiteY10849" fmla="*/ 871306 h 1265365"/>
                <a:gd name="connsiteX10850" fmla="*/ 323150 w 1667234"/>
                <a:gd name="connsiteY10850" fmla="*/ 870557 h 1265365"/>
                <a:gd name="connsiteX10851" fmla="*/ 323150 w 1667234"/>
                <a:gd name="connsiteY10851" fmla="*/ 870557 h 1265365"/>
                <a:gd name="connsiteX10852" fmla="*/ 323150 w 1667234"/>
                <a:gd name="connsiteY10852" fmla="*/ 870557 h 1265365"/>
                <a:gd name="connsiteX10853" fmla="*/ 325462 w 1667234"/>
                <a:gd name="connsiteY10853" fmla="*/ 868931 h 1265365"/>
                <a:gd name="connsiteX10854" fmla="*/ 325462 w 1667234"/>
                <a:gd name="connsiteY10854" fmla="*/ 868931 h 1265365"/>
                <a:gd name="connsiteX10855" fmla="*/ 325462 w 1667234"/>
                <a:gd name="connsiteY10855" fmla="*/ 868931 h 1265365"/>
                <a:gd name="connsiteX10856" fmla="*/ 326148 w 1667234"/>
                <a:gd name="connsiteY10856" fmla="*/ 868182 h 1265365"/>
                <a:gd name="connsiteX10857" fmla="*/ 326148 w 1667234"/>
                <a:gd name="connsiteY10857" fmla="*/ 868182 h 1265365"/>
                <a:gd name="connsiteX10858" fmla="*/ 326148 w 1667234"/>
                <a:gd name="connsiteY10858" fmla="*/ 868182 h 1265365"/>
                <a:gd name="connsiteX10859" fmla="*/ 327278 w 1667234"/>
                <a:gd name="connsiteY10859" fmla="*/ 866988 h 1265365"/>
                <a:gd name="connsiteX10860" fmla="*/ 327278 w 1667234"/>
                <a:gd name="connsiteY10860" fmla="*/ 866988 h 1265365"/>
                <a:gd name="connsiteX10861" fmla="*/ 327278 w 1667234"/>
                <a:gd name="connsiteY10861" fmla="*/ 866988 h 1265365"/>
                <a:gd name="connsiteX10862" fmla="*/ 329424 w 1667234"/>
                <a:gd name="connsiteY10862" fmla="*/ 866937 h 1265365"/>
                <a:gd name="connsiteX10863" fmla="*/ 329424 w 1667234"/>
                <a:gd name="connsiteY10863" fmla="*/ 866937 h 1265365"/>
                <a:gd name="connsiteX10864" fmla="*/ 329424 w 1667234"/>
                <a:gd name="connsiteY10864" fmla="*/ 866937 h 1265365"/>
                <a:gd name="connsiteX10865" fmla="*/ 330173 w 1667234"/>
                <a:gd name="connsiteY10865" fmla="*/ 866988 h 1265365"/>
                <a:gd name="connsiteX10866" fmla="*/ 330173 w 1667234"/>
                <a:gd name="connsiteY10866" fmla="*/ 866988 h 1265365"/>
                <a:gd name="connsiteX10867" fmla="*/ 330262 w 1667234"/>
                <a:gd name="connsiteY10867" fmla="*/ 866962 h 1265365"/>
                <a:gd name="connsiteX10868" fmla="*/ 330262 w 1667234"/>
                <a:gd name="connsiteY10868" fmla="*/ 866962 h 1265365"/>
                <a:gd name="connsiteX10869" fmla="*/ 330262 w 1667234"/>
                <a:gd name="connsiteY10869" fmla="*/ 866962 h 1265365"/>
                <a:gd name="connsiteX10870" fmla="*/ 331481 w 1667234"/>
                <a:gd name="connsiteY10870" fmla="*/ 865400 h 1265365"/>
                <a:gd name="connsiteX10871" fmla="*/ 331481 w 1667234"/>
                <a:gd name="connsiteY10871" fmla="*/ 865400 h 1265365"/>
                <a:gd name="connsiteX10872" fmla="*/ 331481 w 1667234"/>
                <a:gd name="connsiteY10872" fmla="*/ 865400 h 1265365"/>
                <a:gd name="connsiteX10873" fmla="*/ 332840 w 1667234"/>
                <a:gd name="connsiteY10873" fmla="*/ 862492 h 1265365"/>
                <a:gd name="connsiteX10874" fmla="*/ 332840 w 1667234"/>
                <a:gd name="connsiteY10874" fmla="*/ 862492 h 1265365"/>
                <a:gd name="connsiteX10875" fmla="*/ 332840 w 1667234"/>
                <a:gd name="connsiteY10875" fmla="*/ 862492 h 1265365"/>
                <a:gd name="connsiteX10876" fmla="*/ 333259 w 1667234"/>
                <a:gd name="connsiteY10876" fmla="*/ 861667 h 1265365"/>
                <a:gd name="connsiteX10877" fmla="*/ 333259 w 1667234"/>
                <a:gd name="connsiteY10877" fmla="*/ 861667 h 1265365"/>
                <a:gd name="connsiteX10878" fmla="*/ 333259 w 1667234"/>
                <a:gd name="connsiteY10878" fmla="*/ 861667 h 1265365"/>
                <a:gd name="connsiteX10879" fmla="*/ 333551 w 1667234"/>
                <a:gd name="connsiteY10879" fmla="*/ 861146 h 1265365"/>
                <a:gd name="connsiteX10880" fmla="*/ 333551 w 1667234"/>
                <a:gd name="connsiteY10880" fmla="*/ 861146 h 1265365"/>
                <a:gd name="connsiteX10881" fmla="*/ 333551 w 1667234"/>
                <a:gd name="connsiteY10881" fmla="*/ 861146 h 1265365"/>
                <a:gd name="connsiteX10882" fmla="*/ 334021 w 1667234"/>
                <a:gd name="connsiteY10882" fmla="*/ 859851 h 1265365"/>
                <a:gd name="connsiteX10883" fmla="*/ 334021 w 1667234"/>
                <a:gd name="connsiteY10883" fmla="*/ 859851 h 1265365"/>
                <a:gd name="connsiteX10884" fmla="*/ 334021 w 1667234"/>
                <a:gd name="connsiteY10884" fmla="*/ 859851 h 1265365"/>
                <a:gd name="connsiteX10885" fmla="*/ 333920 w 1667234"/>
                <a:gd name="connsiteY10885" fmla="*/ 858860 h 1265365"/>
                <a:gd name="connsiteX10886" fmla="*/ 333920 w 1667234"/>
                <a:gd name="connsiteY10886" fmla="*/ 858860 h 1265365"/>
                <a:gd name="connsiteX10887" fmla="*/ 333920 w 1667234"/>
                <a:gd name="connsiteY10887" fmla="*/ 858860 h 1265365"/>
                <a:gd name="connsiteX10888" fmla="*/ 334110 w 1667234"/>
                <a:gd name="connsiteY10888" fmla="*/ 856930 h 1265365"/>
                <a:gd name="connsiteX10889" fmla="*/ 334110 w 1667234"/>
                <a:gd name="connsiteY10889" fmla="*/ 856930 h 1265365"/>
                <a:gd name="connsiteX10890" fmla="*/ 334110 w 1667234"/>
                <a:gd name="connsiteY10890" fmla="*/ 856930 h 1265365"/>
                <a:gd name="connsiteX10891" fmla="*/ 335367 w 1667234"/>
                <a:gd name="connsiteY10891" fmla="*/ 855431 h 1265365"/>
                <a:gd name="connsiteX10892" fmla="*/ 335367 w 1667234"/>
                <a:gd name="connsiteY10892" fmla="*/ 855431 h 1265365"/>
                <a:gd name="connsiteX10893" fmla="*/ 335367 w 1667234"/>
                <a:gd name="connsiteY10893" fmla="*/ 855431 h 1265365"/>
                <a:gd name="connsiteX10894" fmla="*/ 335482 w 1667234"/>
                <a:gd name="connsiteY10894" fmla="*/ 854593 h 1265365"/>
                <a:gd name="connsiteX10895" fmla="*/ 335482 w 1667234"/>
                <a:gd name="connsiteY10895" fmla="*/ 854593 h 1265365"/>
                <a:gd name="connsiteX10896" fmla="*/ 335367 w 1667234"/>
                <a:gd name="connsiteY10896" fmla="*/ 854466 h 1265365"/>
                <a:gd name="connsiteX10897" fmla="*/ 335367 w 1667234"/>
                <a:gd name="connsiteY10897" fmla="*/ 854466 h 1265365"/>
                <a:gd name="connsiteX10898" fmla="*/ 335367 w 1667234"/>
                <a:gd name="connsiteY10898" fmla="*/ 854466 h 1265365"/>
                <a:gd name="connsiteX10899" fmla="*/ 334440 w 1667234"/>
                <a:gd name="connsiteY10899" fmla="*/ 853958 h 1265365"/>
                <a:gd name="connsiteX10900" fmla="*/ 334440 w 1667234"/>
                <a:gd name="connsiteY10900" fmla="*/ 853958 h 1265365"/>
                <a:gd name="connsiteX10901" fmla="*/ 334440 w 1667234"/>
                <a:gd name="connsiteY10901" fmla="*/ 853958 h 1265365"/>
                <a:gd name="connsiteX10902" fmla="*/ 334047 w 1667234"/>
                <a:gd name="connsiteY10902" fmla="*/ 853894 h 1265365"/>
                <a:gd name="connsiteX10903" fmla="*/ 334047 w 1667234"/>
                <a:gd name="connsiteY10903" fmla="*/ 853894 h 1265365"/>
                <a:gd name="connsiteX10904" fmla="*/ 334047 w 1667234"/>
                <a:gd name="connsiteY10904" fmla="*/ 853894 h 1265365"/>
                <a:gd name="connsiteX10905" fmla="*/ 332815 w 1667234"/>
                <a:gd name="connsiteY10905" fmla="*/ 852497 h 1265365"/>
                <a:gd name="connsiteX10906" fmla="*/ 332815 w 1667234"/>
                <a:gd name="connsiteY10906" fmla="*/ 852497 h 1265365"/>
                <a:gd name="connsiteX10907" fmla="*/ 332815 w 1667234"/>
                <a:gd name="connsiteY10907" fmla="*/ 852497 h 1265365"/>
                <a:gd name="connsiteX10908" fmla="*/ 332853 w 1667234"/>
                <a:gd name="connsiteY10908" fmla="*/ 851367 h 1265365"/>
                <a:gd name="connsiteX10909" fmla="*/ 332853 w 1667234"/>
                <a:gd name="connsiteY10909" fmla="*/ 851367 h 1265365"/>
                <a:gd name="connsiteX10910" fmla="*/ 332853 w 1667234"/>
                <a:gd name="connsiteY10910" fmla="*/ 851367 h 1265365"/>
                <a:gd name="connsiteX10911" fmla="*/ 332840 w 1667234"/>
                <a:gd name="connsiteY10911" fmla="*/ 850275 h 1265365"/>
                <a:gd name="connsiteX10912" fmla="*/ 332840 w 1667234"/>
                <a:gd name="connsiteY10912" fmla="*/ 850275 h 1265365"/>
                <a:gd name="connsiteX10913" fmla="*/ 332840 w 1667234"/>
                <a:gd name="connsiteY10913" fmla="*/ 850275 h 1265365"/>
                <a:gd name="connsiteX10914" fmla="*/ 331901 w 1667234"/>
                <a:gd name="connsiteY10914" fmla="*/ 849259 h 1265365"/>
                <a:gd name="connsiteX10915" fmla="*/ 331901 w 1667234"/>
                <a:gd name="connsiteY10915" fmla="*/ 849259 h 1265365"/>
                <a:gd name="connsiteX10916" fmla="*/ 331901 w 1667234"/>
                <a:gd name="connsiteY10916" fmla="*/ 849259 h 1265365"/>
                <a:gd name="connsiteX10917" fmla="*/ 330821 w 1667234"/>
                <a:gd name="connsiteY10917" fmla="*/ 849056 h 1265365"/>
                <a:gd name="connsiteX10918" fmla="*/ 330821 w 1667234"/>
                <a:gd name="connsiteY10918" fmla="*/ 849056 h 1265365"/>
                <a:gd name="connsiteX10919" fmla="*/ 330618 w 1667234"/>
                <a:gd name="connsiteY10919" fmla="*/ 849005 h 1265365"/>
                <a:gd name="connsiteX10920" fmla="*/ 330618 w 1667234"/>
                <a:gd name="connsiteY10920" fmla="*/ 849005 h 1265365"/>
                <a:gd name="connsiteX10921" fmla="*/ 330618 w 1667234"/>
                <a:gd name="connsiteY10921" fmla="*/ 849005 h 1265365"/>
                <a:gd name="connsiteX10922" fmla="*/ 327100 w 1667234"/>
                <a:gd name="connsiteY10922" fmla="*/ 847697 h 1265365"/>
                <a:gd name="connsiteX10923" fmla="*/ 327100 w 1667234"/>
                <a:gd name="connsiteY10923" fmla="*/ 847697 h 1265365"/>
                <a:gd name="connsiteX10924" fmla="*/ 326783 w 1667234"/>
                <a:gd name="connsiteY10924" fmla="*/ 847621 h 1265365"/>
                <a:gd name="connsiteX10925" fmla="*/ 326783 w 1667234"/>
                <a:gd name="connsiteY10925" fmla="*/ 847621 h 1265365"/>
                <a:gd name="connsiteX10926" fmla="*/ 326783 w 1667234"/>
                <a:gd name="connsiteY10926" fmla="*/ 847621 h 1265365"/>
                <a:gd name="connsiteX10927" fmla="*/ 324471 w 1667234"/>
                <a:gd name="connsiteY10927" fmla="*/ 847570 h 1265365"/>
                <a:gd name="connsiteX10928" fmla="*/ 324471 w 1667234"/>
                <a:gd name="connsiteY10928" fmla="*/ 847570 h 1265365"/>
                <a:gd name="connsiteX10929" fmla="*/ 324471 w 1667234"/>
                <a:gd name="connsiteY10929" fmla="*/ 847570 h 1265365"/>
                <a:gd name="connsiteX10930" fmla="*/ 320966 w 1667234"/>
                <a:gd name="connsiteY10930" fmla="*/ 847075 h 1265365"/>
                <a:gd name="connsiteX10931" fmla="*/ 320966 w 1667234"/>
                <a:gd name="connsiteY10931" fmla="*/ 847075 h 1265365"/>
                <a:gd name="connsiteX10932" fmla="*/ 320966 w 1667234"/>
                <a:gd name="connsiteY10932" fmla="*/ 847075 h 1265365"/>
                <a:gd name="connsiteX10933" fmla="*/ 318883 w 1667234"/>
                <a:gd name="connsiteY10933" fmla="*/ 845462 h 1265365"/>
                <a:gd name="connsiteX10934" fmla="*/ 318883 w 1667234"/>
                <a:gd name="connsiteY10934" fmla="*/ 845462 h 1265365"/>
                <a:gd name="connsiteX10935" fmla="*/ 318883 w 1667234"/>
                <a:gd name="connsiteY10935" fmla="*/ 845462 h 1265365"/>
                <a:gd name="connsiteX10936" fmla="*/ 318223 w 1667234"/>
                <a:gd name="connsiteY10936" fmla="*/ 845436 h 1265365"/>
                <a:gd name="connsiteX10937" fmla="*/ 318223 w 1667234"/>
                <a:gd name="connsiteY10937" fmla="*/ 845436 h 1265365"/>
                <a:gd name="connsiteX10938" fmla="*/ 318223 w 1667234"/>
                <a:gd name="connsiteY10938" fmla="*/ 845436 h 1265365"/>
                <a:gd name="connsiteX10939" fmla="*/ 316382 w 1667234"/>
                <a:gd name="connsiteY10939" fmla="*/ 845398 h 1265365"/>
                <a:gd name="connsiteX10940" fmla="*/ 316382 w 1667234"/>
                <a:gd name="connsiteY10940" fmla="*/ 845398 h 1265365"/>
                <a:gd name="connsiteX10941" fmla="*/ 316382 w 1667234"/>
                <a:gd name="connsiteY10941" fmla="*/ 845398 h 1265365"/>
                <a:gd name="connsiteX10942" fmla="*/ 315099 w 1667234"/>
                <a:gd name="connsiteY10942" fmla="*/ 845462 h 1265365"/>
                <a:gd name="connsiteX10943" fmla="*/ 315099 w 1667234"/>
                <a:gd name="connsiteY10943" fmla="*/ 845462 h 1265365"/>
                <a:gd name="connsiteX10944" fmla="*/ 315099 w 1667234"/>
                <a:gd name="connsiteY10944" fmla="*/ 845462 h 1265365"/>
                <a:gd name="connsiteX10945" fmla="*/ 314299 w 1667234"/>
                <a:gd name="connsiteY10945" fmla="*/ 845513 h 1265365"/>
                <a:gd name="connsiteX10946" fmla="*/ 314299 w 1667234"/>
                <a:gd name="connsiteY10946" fmla="*/ 845513 h 1265365"/>
                <a:gd name="connsiteX10947" fmla="*/ 314299 w 1667234"/>
                <a:gd name="connsiteY10947" fmla="*/ 845513 h 1265365"/>
                <a:gd name="connsiteX10948" fmla="*/ 312305 w 1667234"/>
                <a:gd name="connsiteY10948" fmla="*/ 846160 h 1265365"/>
                <a:gd name="connsiteX10949" fmla="*/ 312305 w 1667234"/>
                <a:gd name="connsiteY10949" fmla="*/ 846160 h 1265365"/>
                <a:gd name="connsiteX10950" fmla="*/ 312305 w 1667234"/>
                <a:gd name="connsiteY10950" fmla="*/ 846160 h 1265365"/>
                <a:gd name="connsiteX10951" fmla="*/ 311518 w 1667234"/>
                <a:gd name="connsiteY10951" fmla="*/ 846859 h 1265365"/>
                <a:gd name="connsiteX10952" fmla="*/ 311518 w 1667234"/>
                <a:gd name="connsiteY10952" fmla="*/ 846859 h 1265365"/>
                <a:gd name="connsiteX10953" fmla="*/ 311518 w 1667234"/>
                <a:gd name="connsiteY10953" fmla="*/ 846859 h 1265365"/>
                <a:gd name="connsiteX10954" fmla="*/ 309244 w 1667234"/>
                <a:gd name="connsiteY10954" fmla="*/ 847964 h 1265365"/>
                <a:gd name="connsiteX10955" fmla="*/ 309244 w 1667234"/>
                <a:gd name="connsiteY10955" fmla="*/ 847964 h 1265365"/>
                <a:gd name="connsiteX10956" fmla="*/ 309244 w 1667234"/>
                <a:gd name="connsiteY10956" fmla="*/ 847964 h 1265365"/>
                <a:gd name="connsiteX10957" fmla="*/ 308520 w 1667234"/>
                <a:gd name="connsiteY10957" fmla="*/ 848015 h 1265365"/>
                <a:gd name="connsiteX10958" fmla="*/ 308520 w 1667234"/>
                <a:gd name="connsiteY10958" fmla="*/ 848015 h 1265365"/>
                <a:gd name="connsiteX10959" fmla="*/ 308520 w 1667234"/>
                <a:gd name="connsiteY10959" fmla="*/ 848015 h 1265365"/>
                <a:gd name="connsiteX10960" fmla="*/ 305422 w 1667234"/>
                <a:gd name="connsiteY10960" fmla="*/ 846656 h 1265365"/>
                <a:gd name="connsiteX10961" fmla="*/ 305422 w 1667234"/>
                <a:gd name="connsiteY10961" fmla="*/ 846656 h 1265365"/>
                <a:gd name="connsiteX10962" fmla="*/ 305422 w 1667234"/>
                <a:gd name="connsiteY10962" fmla="*/ 846656 h 1265365"/>
                <a:gd name="connsiteX10963" fmla="*/ 304939 w 1667234"/>
                <a:gd name="connsiteY10963" fmla="*/ 846186 h 1265365"/>
                <a:gd name="connsiteX10964" fmla="*/ 304939 w 1667234"/>
                <a:gd name="connsiteY10964" fmla="*/ 846186 h 1265365"/>
                <a:gd name="connsiteX10965" fmla="*/ 304939 w 1667234"/>
                <a:gd name="connsiteY10965" fmla="*/ 846186 h 1265365"/>
                <a:gd name="connsiteX10966" fmla="*/ 304647 w 1667234"/>
                <a:gd name="connsiteY10966" fmla="*/ 846580 h 1265365"/>
                <a:gd name="connsiteX10967" fmla="*/ 304647 w 1667234"/>
                <a:gd name="connsiteY10967" fmla="*/ 846580 h 1265365"/>
                <a:gd name="connsiteX10968" fmla="*/ 304647 w 1667234"/>
                <a:gd name="connsiteY10968" fmla="*/ 846580 h 1265365"/>
                <a:gd name="connsiteX10969" fmla="*/ 303682 w 1667234"/>
                <a:gd name="connsiteY10969" fmla="*/ 847634 h 1265365"/>
                <a:gd name="connsiteX10970" fmla="*/ 303682 w 1667234"/>
                <a:gd name="connsiteY10970" fmla="*/ 847634 h 1265365"/>
                <a:gd name="connsiteX10971" fmla="*/ 303682 w 1667234"/>
                <a:gd name="connsiteY10971" fmla="*/ 847634 h 1265365"/>
                <a:gd name="connsiteX10972" fmla="*/ 302729 w 1667234"/>
                <a:gd name="connsiteY10972" fmla="*/ 847049 h 1265365"/>
                <a:gd name="connsiteX10973" fmla="*/ 302729 w 1667234"/>
                <a:gd name="connsiteY10973" fmla="*/ 847049 h 1265365"/>
                <a:gd name="connsiteX10974" fmla="*/ 302577 w 1667234"/>
                <a:gd name="connsiteY10974" fmla="*/ 846897 h 1265365"/>
                <a:gd name="connsiteX10975" fmla="*/ 302577 w 1667234"/>
                <a:gd name="connsiteY10975" fmla="*/ 846897 h 1265365"/>
                <a:gd name="connsiteX10976" fmla="*/ 302577 w 1667234"/>
                <a:gd name="connsiteY10976" fmla="*/ 846897 h 1265365"/>
                <a:gd name="connsiteX10977" fmla="*/ 302120 w 1667234"/>
                <a:gd name="connsiteY10977" fmla="*/ 846452 h 1265365"/>
                <a:gd name="connsiteX10978" fmla="*/ 302120 w 1667234"/>
                <a:gd name="connsiteY10978" fmla="*/ 846452 h 1265365"/>
                <a:gd name="connsiteX10979" fmla="*/ 302120 w 1667234"/>
                <a:gd name="connsiteY10979" fmla="*/ 846452 h 1265365"/>
                <a:gd name="connsiteX10980" fmla="*/ 300570 w 1667234"/>
                <a:gd name="connsiteY10980" fmla="*/ 844128 h 1265365"/>
                <a:gd name="connsiteX10981" fmla="*/ 300570 w 1667234"/>
                <a:gd name="connsiteY10981" fmla="*/ 844128 h 1265365"/>
                <a:gd name="connsiteX10982" fmla="*/ 300570 w 1667234"/>
                <a:gd name="connsiteY10982" fmla="*/ 844128 h 1265365"/>
                <a:gd name="connsiteX10983" fmla="*/ 300558 w 1667234"/>
                <a:gd name="connsiteY10983" fmla="*/ 843633 h 1265365"/>
                <a:gd name="connsiteX10984" fmla="*/ 300558 w 1667234"/>
                <a:gd name="connsiteY10984" fmla="*/ 843633 h 1265365"/>
                <a:gd name="connsiteX10985" fmla="*/ 300558 w 1667234"/>
                <a:gd name="connsiteY10985" fmla="*/ 843633 h 1265365"/>
                <a:gd name="connsiteX10986" fmla="*/ 301510 w 1667234"/>
                <a:gd name="connsiteY10986" fmla="*/ 840750 h 1265365"/>
                <a:gd name="connsiteX10987" fmla="*/ 301510 w 1667234"/>
                <a:gd name="connsiteY10987" fmla="*/ 840750 h 1265365"/>
                <a:gd name="connsiteX10988" fmla="*/ 301510 w 1667234"/>
                <a:gd name="connsiteY10988" fmla="*/ 840750 h 1265365"/>
                <a:gd name="connsiteX10989" fmla="*/ 302285 w 1667234"/>
                <a:gd name="connsiteY10989" fmla="*/ 839900 h 1265365"/>
                <a:gd name="connsiteX10990" fmla="*/ 302285 w 1667234"/>
                <a:gd name="connsiteY10990" fmla="*/ 839900 h 1265365"/>
                <a:gd name="connsiteX10991" fmla="*/ 302285 w 1667234"/>
                <a:gd name="connsiteY10991" fmla="*/ 839900 h 1265365"/>
                <a:gd name="connsiteX10992" fmla="*/ 303822 w 1667234"/>
                <a:gd name="connsiteY10992" fmla="*/ 838795 h 1265365"/>
                <a:gd name="connsiteX10993" fmla="*/ 303822 w 1667234"/>
                <a:gd name="connsiteY10993" fmla="*/ 838795 h 1265365"/>
                <a:gd name="connsiteX10994" fmla="*/ 303822 w 1667234"/>
                <a:gd name="connsiteY10994" fmla="*/ 838795 h 1265365"/>
                <a:gd name="connsiteX10995" fmla="*/ 304215 w 1667234"/>
                <a:gd name="connsiteY10995" fmla="*/ 838858 h 1265365"/>
                <a:gd name="connsiteX10996" fmla="*/ 304215 w 1667234"/>
                <a:gd name="connsiteY10996" fmla="*/ 838858 h 1265365"/>
                <a:gd name="connsiteX10997" fmla="*/ 304215 w 1667234"/>
                <a:gd name="connsiteY10997" fmla="*/ 838858 h 1265365"/>
                <a:gd name="connsiteX10998" fmla="*/ 305053 w 1667234"/>
                <a:gd name="connsiteY10998" fmla="*/ 839036 h 1265365"/>
                <a:gd name="connsiteX10999" fmla="*/ 305053 w 1667234"/>
                <a:gd name="connsiteY10999" fmla="*/ 839036 h 1265365"/>
                <a:gd name="connsiteX11000" fmla="*/ 305053 w 1667234"/>
                <a:gd name="connsiteY11000" fmla="*/ 839036 h 1265365"/>
                <a:gd name="connsiteX11001" fmla="*/ 306399 w 1667234"/>
                <a:gd name="connsiteY11001" fmla="*/ 838515 h 1265365"/>
                <a:gd name="connsiteX11002" fmla="*/ 306399 w 1667234"/>
                <a:gd name="connsiteY11002" fmla="*/ 838515 h 1265365"/>
                <a:gd name="connsiteX11003" fmla="*/ 306399 w 1667234"/>
                <a:gd name="connsiteY11003" fmla="*/ 838515 h 1265365"/>
                <a:gd name="connsiteX11004" fmla="*/ 309867 w 1667234"/>
                <a:gd name="connsiteY11004" fmla="*/ 836826 h 1265365"/>
                <a:gd name="connsiteX11005" fmla="*/ 309867 w 1667234"/>
                <a:gd name="connsiteY11005" fmla="*/ 836826 h 1265365"/>
                <a:gd name="connsiteX11006" fmla="*/ 309867 w 1667234"/>
                <a:gd name="connsiteY11006" fmla="*/ 836826 h 1265365"/>
                <a:gd name="connsiteX11007" fmla="*/ 311746 w 1667234"/>
                <a:gd name="connsiteY11007" fmla="*/ 835963 h 1265365"/>
                <a:gd name="connsiteX11008" fmla="*/ 311746 w 1667234"/>
                <a:gd name="connsiteY11008" fmla="*/ 835963 h 1265365"/>
                <a:gd name="connsiteX11009" fmla="*/ 311746 w 1667234"/>
                <a:gd name="connsiteY11009" fmla="*/ 835963 h 1265365"/>
                <a:gd name="connsiteX11010" fmla="*/ 313384 w 1667234"/>
                <a:gd name="connsiteY11010" fmla="*/ 834743 h 1265365"/>
                <a:gd name="connsiteX11011" fmla="*/ 313384 w 1667234"/>
                <a:gd name="connsiteY11011" fmla="*/ 834743 h 1265365"/>
                <a:gd name="connsiteX11012" fmla="*/ 313384 w 1667234"/>
                <a:gd name="connsiteY11012" fmla="*/ 834743 h 1265365"/>
                <a:gd name="connsiteX11013" fmla="*/ 316001 w 1667234"/>
                <a:gd name="connsiteY11013" fmla="*/ 833410 h 1265365"/>
                <a:gd name="connsiteX11014" fmla="*/ 316001 w 1667234"/>
                <a:gd name="connsiteY11014" fmla="*/ 833410 h 1265365"/>
                <a:gd name="connsiteX11015" fmla="*/ 316001 w 1667234"/>
                <a:gd name="connsiteY11015" fmla="*/ 833410 h 1265365"/>
                <a:gd name="connsiteX11016" fmla="*/ 316559 w 1667234"/>
                <a:gd name="connsiteY11016" fmla="*/ 833562 h 1265365"/>
                <a:gd name="connsiteX11017" fmla="*/ 316559 w 1667234"/>
                <a:gd name="connsiteY11017" fmla="*/ 833562 h 1265365"/>
                <a:gd name="connsiteX11018" fmla="*/ 316559 w 1667234"/>
                <a:gd name="connsiteY11018" fmla="*/ 833562 h 1265365"/>
                <a:gd name="connsiteX11019" fmla="*/ 317613 w 1667234"/>
                <a:gd name="connsiteY11019" fmla="*/ 833156 h 1265365"/>
                <a:gd name="connsiteX11020" fmla="*/ 317613 w 1667234"/>
                <a:gd name="connsiteY11020" fmla="*/ 833156 h 1265365"/>
                <a:gd name="connsiteX11021" fmla="*/ 317613 w 1667234"/>
                <a:gd name="connsiteY11021" fmla="*/ 833156 h 1265365"/>
                <a:gd name="connsiteX11022" fmla="*/ 318794 w 1667234"/>
                <a:gd name="connsiteY11022" fmla="*/ 831403 h 1265365"/>
                <a:gd name="connsiteX11023" fmla="*/ 318794 w 1667234"/>
                <a:gd name="connsiteY11023" fmla="*/ 831403 h 1265365"/>
                <a:gd name="connsiteX11024" fmla="*/ 318794 w 1667234"/>
                <a:gd name="connsiteY11024" fmla="*/ 831403 h 1265365"/>
                <a:gd name="connsiteX11025" fmla="*/ 320826 w 1667234"/>
                <a:gd name="connsiteY11025" fmla="*/ 829143 h 1265365"/>
                <a:gd name="connsiteX11026" fmla="*/ 320826 w 1667234"/>
                <a:gd name="connsiteY11026" fmla="*/ 829143 h 1265365"/>
                <a:gd name="connsiteX11027" fmla="*/ 320826 w 1667234"/>
                <a:gd name="connsiteY11027" fmla="*/ 829143 h 1265365"/>
                <a:gd name="connsiteX11028" fmla="*/ 321766 w 1667234"/>
                <a:gd name="connsiteY11028" fmla="*/ 828965 h 1265365"/>
                <a:gd name="connsiteX11029" fmla="*/ 321766 w 1667234"/>
                <a:gd name="connsiteY11029" fmla="*/ 828965 h 1265365"/>
                <a:gd name="connsiteX11030" fmla="*/ 321766 w 1667234"/>
                <a:gd name="connsiteY11030" fmla="*/ 828965 h 1265365"/>
                <a:gd name="connsiteX11031" fmla="*/ 324230 w 1667234"/>
                <a:gd name="connsiteY11031" fmla="*/ 828609 h 1265365"/>
                <a:gd name="connsiteX11032" fmla="*/ 324230 w 1667234"/>
                <a:gd name="connsiteY11032" fmla="*/ 828609 h 1265365"/>
                <a:gd name="connsiteX11033" fmla="*/ 324230 w 1667234"/>
                <a:gd name="connsiteY11033" fmla="*/ 828609 h 1265365"/>
                <a:gd name="connsiteX11034" fmla="*/ 326351 w 1667234"/>
                <a:gd name="connsiteY11034" fmla="*/ 829498 h 1265365"/>
                <a:gd name="connsiteX11035" fmla="*/ 326351 w 1667234"/>
                <a:gd name="connsiteY11035" fmla="*/ 829498 h 1265365"/>
                <a:gd name="connsiteX11036" fmla="*/ 326694 w 1667234"/>
                <a:gd name="connsiteY11036" fmla="*/ 829981 h 1265365"/>
                <a:gd name="connsiteX11037" fmla="*/ 326694 w 1667234"/>
                <a:gd name="connsiteY11037" fmla="*/ 829981 h 1265365"/>
                <a:gd name="connsiteX11038" fmla="*/ 326694 w 1667234"/>
                <a:gd name="connsiteY11038" fmla="*/ 829981 h 1265365"/>
                <a:gd name="connsiteX11039" fmla="*/ 328167 w 1667234"/>
                <a:gd name="connsiteY11039" fmla="*/ 833016 h 1265365"/>
                <a:gd name="connsiteX11040" fmla="*/ 328167 w 1667234"/>
                <a:gd name="connsiteY11040" fmla="*/ 833016 h 1265365"/>
                <a:gd name="connsiteX11041" fmla="*/ 328256 w 1667234"/>
                <a:gd name="connsiteY11041" fmla="*/ 833372 h 1265365"/>
                <a:gd name="connsiteX11042" fmla="*/ 328256 w 1667234"/>
                <a:gd name="connsiteY11042" fmla="*/ 833372 h 1265365"/>
                <a:gd name="connsiteX11043" fmla="*/ 328256 w 1667234"/>
                <a:gd name="connsiteY11043" fmla="*/ 833372 h 1265365"/>
                <a:gd name="connsiteX11044" fmla="*/ 327735 w 1667234"/>
                <a:gd name="connsiteY11044" fmla="*/ 836801 h 1265365"/>
                <a:gd name="connsiteX11045" fmla="*/ 327735 w 1667234"/>
                <a:gd name="connsiteY11045" fmla="*/ 836801 h 1265365"/>
                <a:gd name="connsiteX11046" fmla="*/ 327735 w 1667234"/>
                <a:gd name="connsiteY11046" fmla="*/ 836801 h 1265365"/>
                <a:gd name="connsiteX11047" fmla="*/ 327290 w 1667234"/>
                <a:gd name="connsiteY11047" fmla="*/ 837626 h 1265365"/>
                <a:gd name="connsiteX11048" fmla="*/ 327290 w 1667234"/>
                <a:gd name="connsiteY11048" fmla="*/ 837626 h 1265365"/>
                <a:gd name="connsiteX11049" fmla="*/ 327290 w 1667234"/>
                <a:gd name="connsiteY11049" fmla="*/ 837626 h 1265365"/>
                <a:gd name="connsiteX11050" fmla="*/ 326922 w 1667234"/>
                <a:gd name="connsiteY11050" fmla="*/ 840433 h 1265365"/>
                <a:gd name="connsiteX11051" fmla="*/ 326922 w 1667234"/>
                <a:gd name="connsiteY11051" fmla="*/ 840433 h 1265365"/>
                <a:gd name="connsiteX11052" fmla="*/ 326922 w 1667234"/>
                <a:gd name="connsiteY11052" fmla="*/ 840433 h 1265365"/>
                <a:gd name="connsiteX11053" fmla="*/ 328459 w 1667234"/>
                <a:gd name="connsiteY11053" fmla="*/ 842706 h 1265365"/>
                <a:gd name="connsiteX11054" fmla="*/ 328459 w 1667234"/>
                <a:gd name="connsiteY11054" fmla="*/ 842706 h 1265365"/>
                <a:gd name="connsiteX11055" fmla="*/ 328459 w 1667234"/>
                <a:gd name="connsiteY11055" fmla="*/ 842706 h 1265365"/>
                <a:gd name="connsiteX11056" fmla="*/ 329399 w 1667234"/>
                <a:gd name="connsiteY11056" fmla="*/ 843976 h 1265365"/>
                <a:gd name="connsiteX11057" fmla="*/ 329399 w 1667234"/>
                <a:gd name="connsiteY11057" fmla="*/ 843976 h 1265365"/>
                <a:gd name="connsiteX11058" fmla="*/ 329399 w 1667234"/>
                <a:gd name="connsiteY11058" fmla="*/ 843976 h 1265365"/>
                <a:gd name="connsiteX11059" fmla="*/ 330224 w 1667234"/>
                <a:gd name="connsiteY11059" fmla="*/ 845017 h 1265365"/>
                <a:gd name="connsiteX11060" fmla="*/ 330224 w 1667234"/>
                <a:gd name="connsiteY11060" fmla="*/ 845017 h 1265365"/>
                <a:gd name="connsiteX11061" fmla="*/ 330224 w 1667234"/>
                <a:gd name="connsiteY11061" fmla="*/ 845017 h 1265365"/>
                <a:gd name="connsiteX11062" fmla="*/ 330973 w 1667234"/>
                <a:gd name="connsiteY11062" fmla="*/ 844078 h 1265365"/>
                <a:gd name="connsiteX11063" fmla="*/ 330973 w 1667234"/>
                <a:gd name="connsiteY11063" fmla="*/ 844078 h 1265365"/>
                <a:gd name="connsiteX11064" fmla="*/ 330973 w 1667234"/>
                <a:gd name="connsiteY11064" fmla="*/ 844078 h 1265365"/>
                <a:gd name="connsiteX11065" fmla="*/ 331367 w 1667234"/>
                <a:gd name="connsiteY11065" fmla="*/ 843658 h 1265365"/>
                <a:gd name="connsiteX11066" fmla="*/ 331367 w 1667234"/>
                <a:gd name="connsiteY11066" fmla="*/ 843658 h 1265365"/>
                <a:gd name="connsiteX11067" fmla="*/ 331367 w 1667234"/>
                <a:gd name="connsiteY11067" fmla="*/ 843658 h 1265365"/>
                <a:gd name="connsiteX11068" fmla="*/ 332675 w 1667234"/>
                <a:gd name="connsiteY11068" fmla="*/ 842935 h 1265365"/>
                <a:gd name="connsiteX11069" fmla="*/ 332675 w 1667234"/>
                <a:gd name="connsiteY11069" fmla="*/ 842935 h 1265365"/>
                <a:gd name="connsiteX11070" fmla="*/ 332675 w 1667234"/>
                <a:gd name="connsiteY11070" fmla="*/ 842935 h 1265365"/>
                <a:gd name="connsiteX11071" fmla="*/ 333120 w 1667234"/>
                <a:gd name="connsiteY11071" fmla="*/ 842960 h 1265365"/>
                <a:gd name="connsiteX11072" fmla="*/ 333120 w 1667234"/>
                <a:gd name="connsiteY11072" fmla="*/ 842960 h 1265365"/>
                <a:gd name="connsiteX11073" fmla="*/ 333120 w 1667234"/>
                <a:gd name="connsiteY11073" fmla="*/ 842960 h 1265365"/>
                <a:gd name="connsiteX11074" fmla="*/ 333716 w 1667234"/>
                <a:gd name="connsiteY11074" fmla="*/ 842808 h 1265365"/>
                <a:gd name="connsiteX11075" fmla="*/ 333716 w 1667234"/>
                <a:gd name="connsiteY11075" fmla="*/ 842808 h 1265365"/>
                <a:gd name="connsiteX11076" fmla="*/ 333716 w 1667234"/>
                <a:gd name="connsiteY11076" fmla="*/ 842808 h 1265365"/>
                <a:gd name="connsiteX11077" fmla="*/ 334263 w 1667234"/>
                <a:gd name="connsiteY11077" fmla="*/ 842427 h 1265365"/>
                <a:gd name="connsiteX11078" fmla="*/ 334263 w 1667234"/>
                <a:gd name="connsiteY11078" fmla="*/ 842427 h 1265365"/>
                <a:gd name="connsiteX11079" fmla="*/ 334263 w 1667234"/>
                <a:gd name="connsiteY11079" fmla="*/ 842427 h 1265365"/>
                <a:gd name="connsiteX11080" fmla="*/ 335228 w 1667234"/>
                <a:gd name="connsiteY11080" fmla="*/ 843303 h 1265365"/>
                <a:gd name="connsiteX11081" fmla="*/ 335228 w 1667234"/>
                <a:gd name="connsiteY11081" fmla="*/ 843303 h 1265365"/>
                <a:gd name="connsiteX11082" fmla="*/ 335228 w 1667234"/>
                <a:gd name="connsiteY11082" fmla="*/ 843303 h 1265365"/>
                <a:gd name="connsiteX11083" fmla="*/ 335901 w 1667234"/>
                <a:gd name="connsiteY11083" fmla="*/ 844840 h 1265365"/>
                <a:gd name="connsiteX11084" fmla="*/ 335901 w 1667234"/>
                <a:gd name="connsiteY11084" fmla="*/ 844840 h 1265365"/>
                <a:gd name="connsiteX11085" fmla="*/ 335901 w 1667234"/>
                <a:gd name="connsiteY11085" fmla="*/ 844840 h 1265365"/>
                <a:gd name="connsiteX11086" fmla="*/ 336371 w 1667234"/>
                <a:gd name="connsiteY11086" fmla="*/ 845652 h 1265365"/>
                <a:gd name="connsiteX11087" fmla="*/ 336371 w 1667234"/>
                <a:gd name="connsiteY11087" fmla="*/ 845652 h 1265365"/>
                <a:gd name="connsiteX11088" fmla="*/ 336371 w 1667234"/>
                <a:gd name="connsiteY11088" fmla="*/ 845652 h 1265365"/>
                <a:gd name="connsiteX11089" fmla="*/ 337095 w 1667234"/>
                <a:gd name="connsiteY11089" fmla="*/ 846478 h 1265365"/>
                <a:gd name="connsiteX11090" fmla="*/ 337095 w 1667234"/>
                <a:gd name="connsiteY11090" fmla="*/ 846478 h 1265365"/>
                <a:gd name="connsiteX11091" fmla="*/ 337095 w 1667234"/>
                <a:gd name="connsiteY11091" fmla="*/ 846478 h 1265365"/>
                <a:gd name="connsiteX11092" fmla="*/ 338123 w 1667234"/>
                <a:gd name="connsiteY11092" fmla="*/ 847202 h 1265365"/>
                <a:gd name="connsiteX11093" fmla="*/ 338123 w 1667234"/>
                <a:gd name="connsiteY11093" fmla="*/ 847202 h 1265365"/>
                <a:gd name="connsiteX11094" fmla="*/ 338123 w 1667234"/>
                <a:gd name="connsiteY11094" fmla="*/ 847202 h 1265365"/>
                <a:gd name="connsiteX11095" fmla="*/ 338669 w 1667234"/>
                <a:gd name="connsiteY11095" fmla="*/ 847024 h 1265365"/>
                <a:gd name="connsiteX11096" fmla="*/ 338669 w 1667234"/>
                <a:gd name="connsiteY11096" fmla="*/ 847024 h 1265365"/>
                <a:gd name="connsiteX11097" fmla="*/ 338669 w 1667234"/>
                <a:gd name="connsiteY11097" fmla="*/ 847024 h 1265365"/>
                <a:gd name="connsiteX11098" fmla="*/ 339279 w 1667234"/>
                <a:gd name="connsiteY11098" fmla="*/ 846821 h 1265365"/>
                <a:gd name="connsiteX11099" fmla="*/ 339279 w 1667234"/>
                <a:gd name="connsiteY11099" fmla="*/ 846821 h 1265365"/>
                <a:gd name="connsiteX11100" fmla="*/ 339279 w 1667234"/>
                <a:gd name="connsiteY11100" fmla="*/ 846821 h 1265365"/>
                <a:gd name="connsiteX11101" fmla="*/ 340117 w 1667234"/>
                <a:gd name="connsiteY11101" fmla="*/ 847938 h 1265365"/>
                <a:gd name="connsiteX11102" fmla="*/ 340117 w 1667234"/>
                <a:gd name="connsiteY11102" fmla="*/ 847938 h 1265365"/>
                <a:gd name="connsiteX11103" fmla="*/ 340117 w 1667234"/>
                <a:gd name="connsiteY11103" fmla="*/ 847938 h 1265365"/>
                <a:gd name="connsiteX11104" fmla="*/ 340079 w 1667234"/>
                <a:gd name="connsiteY11104" fmla="*/ 849297 h 1265365"/>
                <a:gd name="connsiteX11105" fmla="*/ 340079 w 1667234"/>
                <a:gd name="connsiteY11105" fmla="*/ 849297 h 1265365"/>
                <a:gd name="connsiteX11106" fmla="*/ 340079 w 1667234"/>
                <a:gd name="connsiteY11106" fmla="*/ 849297 h 1265365"/>
                <a:gd name="connsiteX11107" fmla="*/ 340092 w 1667234"/>
                <a:gd name="connsiteY11107" fmla="*/ 850821 h 1265365"/>
                <a:gd name="connsiteX11108" fmla="*/ 340092 w 1667234"/>
                <a:gd name="connsiteY11108" fmla="*/ 850821 h 1265365"/>
                <a:gd name="connsiteX11109" fmla="*/ 340092 w 1667234"/>
                <a:gd name="connsiteY11109" fmla="*/ 850821 h 1265365"/>
                <a:gd name="connsiteX11110" fmla="*/ 340841 w 1667234"/>
                <a:gd name="connsiteY11110" fmla="*/ 852612 h 1265365"/>
                <a:gd name="connsiteX11111" fmla="*/ 340841 w 1667234"/>
                <a:gd name="connsiteY11111" fmla="*/ 852612 h 1265365"/>
                <a:gd name="connsiteX11112" fmla="*/ 340841 w 1667234"/>
                <a:gd name="connsiteY11112" fmla="*/ 852612 h 1265365"/>
                <a:gd name="connsiteX11113" fmla="*/ 341527 w 1667234"/>
                <a:gd name="connsiteY11113" fmla="*/ 853475 h 1265365"/>
                <a:gd name="connsiteX11114" fmla="*/ 341527 w 1667234"/>
                <a:gd name="connsiteY11114" fmla="*/ 853475 h 1265365"/>
                <a:gd name="connsiteX11115" fmla="*/ 341527 w 1667234"/>
                <a:gd name="connsiteY11115" fmla="*/ 853475 h 1265365"/>
                <a:gd name="connsiteX11116" fmla="*/ 342073 w 1667234"/>
                <a:gd name="connsiteY11116" fmla="*/ 853971 h 1265365"/>
                <a:gd name="connsiteX11117" fmla="*/ 342073 w 1667234"/>
                <a:gd name="connsiteY11117" fmla="*/ 853971 h 1265365"/>
                <a:gd name="connsiteX11118" fmla="*/ 342073 w 1667234"/>
                <a:gd name="connsiteY11118" fmla="*/ 853971 h 1265365"/>
                <a:gd name="connsiteX11119" fmla="*/ 342505 w 1667234"/>
                <a:gd name="connsiteY11119" fmla="*/ 853831 h 1265365"/>
                <a:gd name="connsiteX11120" fmla="*/ 342505 w 1667234"/>
                <a:gd name="connsiteY11120" fmla="*/ 853831 h 1265365"/>
                <a:gd name="connsiteX11121" fmla="*/ 342505 w 1667234"/>
                <a:gd name="connsiteY11121" fmla="*/ 853831 h 1265365"/>
                <a:gd name="connsiteX11122" fmla="*/ 343660 w 1667234"/>
                <a:gd name="connsiteY11122" fmla="*/ 853602 h 1265365"/>
                <a:gd name="connsiteX11123" fmla="*/ 343660 w 1667234"/>
                <a:gd name="connsiteY11123" fmla="*/ 853602 h 1265365"/>
                <a:gd name="connsiteX11124" fmla="*/ 343660 w 1667234"/>
                <a:gd name="connsiteY11124" fmla="*/ 853602 h 1265365"/>
                <a:gd name="connsiteX11125" fmla="*/ 345184 w 1667234"/>
                <a:gd name="connsiteY11125" fmla="*/ 854415 h 1265365"/>
                <a:gd name="connsiteX11126" fmla="*/ 345184 w 1667234"/>
                <a:gd name="connsiteY11126" fmla="*/ 854415 h 1265365"/>
                <a:gd name="connsiteX11127" fmla="*/ 345184 w 1667234"/>
                <a:gd name="connsiteY11127" fmla="*/ 854415 h 1265365"/>
                <a:gd name="connsiteX11128" fmla="*/ 345591 w 1667234"/>
                <a:gd name="connsiteY11128" fmla="*/ 854809 h 1265365"/>
                <a:gd name="connsiteX11129" fmla="*/ 345591 w 1667234"/>
                <a:gd name="connsiteY11129" fmla="*/ 854809 h 1265365"/>
                <a:gd name="connsiteX11130" fmla="*/ 345591 w 1667234"/>
                <a:gd name="connsiteY11130" fmla="*/ 854809 h 1265365"/>
                <a:gd name="connsiteX11131" fmla="*/ 345946 w 1667234"/>
                <a:gd name="connsiteY11131" fmla="*/ 857196 h 1265365"/>
                <a:gd name="connsiteX11132" fmla="*/ 345946 w 1667234"/>
                <a:gd name="connsiteY11132" fmla="*/ 857196 h 1265365"/>
                <a:gd name="connsiteX11133" fmla="*/ 345946 w 1667234"/>
                <a:gd name="connsiteY11133" fmla="*/ 857196 h 1265365"/>
                <a:gd name="connsiteX11134" fmla="*/ 346378 w 1667234"/>
                <a:gd name="connsiteY11134" fmla="*/ 859051 h 1265365"/>
                <a:gd name="connsiteX11135" fmla="*/ 346378 w 1667234"/>
                <a:gd name="connsiteY11135" fmla="*/ 859051 h 1265365"/>
                <a:gd name="connsiteX11136" fmla="*/ 346378 w 1667234"/>
                <a:gd name="connsiteY11136" fmla="*/ 859051 h 1265365"/>
                <a:gd name="connsiteX11137" fmla="*/ 345870 w 1667234"/>
                <a:gd name="connsiteY11137" fmla="*/ 861146 h 1265365"/>
                <a:gd name="connsiteX11138" fmla="*/ 345870 w 1667234"/>
                <a:gd name="connsiteY11138" fmla="*/ 861146 h 1265365"/>
                <a:gd name="connsiteX11139" fmla="*/ 345870 w 1667234"/>
                <a:gd name="connsiteY11139" fmla="*/ 861146 h 1265365"/>
                <a:gd name="connsiteX11140" fmla="*/ 343521 w 1667234"/>
                <a:gd name="connsiteY11140" fmla="*/ 862200 h 1265365"/>
                <a:gd name="connsiteX11141" fmla="*/ 343521 w 1667234"/>
                <a:gd name="connsiteY11141" fmla="*/ 862200 h 1265365"/>
                <a:gd name="connsiteX11142" fmla="*/ 343521 w 1667234"/>
                <a:gd name="connsiteY11142" fmla="*/ 862200 h 1265365"/>
                <a:gd name="connsiteX11143" fmla="*/ 342200 w 1667234"/>
                <a:gd name="connsiteY11143" fmla="*/ 862810 h 1265365"/>
                <a:gd name="connsiteX11144" fmla="*/ 342200 w 1667234"/>
                <a:gd name="connsiteY11144" fmla="*/ 862810 h 1265365"/>
                <a:gd name="connsiteX11145" fmla="*/ 342200 w 1667234"/>
                <a:gd name="connsiteY11145" fmla="*/ 862810 h 1265365"/>
                <a:gd name="connsiteX11146" fmla="*/ 340981 w 1667234"/>
                <a:gd name="connsiteY11146" fmla="*/ 863496 h 1265365"/>
                <a:gd name="connsiteX11147" fmla="*/ 340981 w 1667234"/>
                <a:gd name="connsiteY11147" fmla="*/ 863496 h 1265365"/>
                <a:gd name="connsiteX11148" fmla="*/ 340981 w 1667234"/>
                <a:gd name="connsiteY11148" fmla="*/ 863496 h 1265365"/>
                <a:gd name="connsiteX11149" fmla="*/ 339939 w 1667234"/>
                <a:gd name="connsiteY11149" fmla="*/ 864613 h 1265365"/>
                <a:gd name="connsiteX11150" fmla="*/ 339939 w 1667234"/>
                <a:gd name="connsiteY11150" fmla="*/ 864613 h 1265365"/>
                <a:gd name="connsiteX11151" fmla="*/ 339939 w 1667234"/>
                <a:gd name="connsiteY11151" fmla="*/ 864613 h 1265365"/>
                <a:gd name="connsiteX11152" fmla="*/ 339190 w 1667234"/>
                <a:gd name="connsiteY11152" fmla="*/ 865794 h 1265365"/>
                <a:gd name="connsiteX11153" fmla="*/ 339190 w 1667234"/>
                <a:gd name="connsiteY11153" fmla="*/ 865794 h 1265365"/>
                <a:gd name="connsiteX11154" fmla="*/ 339190 w 1667234"/>
                <a:gd name="connsiteY11154" fmla="*/ 865794 h 1265365"/>
                <a:gd name="connsiteX11155" fmla="*/ 339850 w 1667234"/>
                <a:gd name="connsiteY11155" fmla="*/ 866899 h 1265365"/>
                <a:gd name="connsiteX11156" fmla="*/ 339850 w 1667234"/>
                <a:gd name="connsiteY11156" fmla="*/ 866899 h 1265365"/>
                <a:gd name="connsiteX11157" fmla="*/ 340028 w 1667234"/>
                <a:gd name="connsiteY11157" fmla="*/ 867229 h 1265365"/>
                <a:gd name="connsiteX11158" fmla="*/ 340028 w 1667234"/>
                <a:gd name="connsiteY11158" fmla="*/ 867229 h 1265365"/>
                <a:gd name="connsiteX11159" fmla="*/ 340028 w 1667234"/>
                <a:gd name="connsiteY11159" fmla="*/ 867229 h 1265365"/>
                <a:gd name="connsiteX11160" fmla="*/ 341832 w 1667234"/>
                <a:gd name="connsiteY11160" fmla="*/ 870734 h 1265365"/>
                <a:gd name="connsiteX11161" fmla="*/ 341832 w 1667234"/>
                <a:gd name="connsiteY11161" fmla="*/ 870734 h 1265365"/>
                <a:gd name="connsiteX11162" fmla="*/ 341832 w 1667234"/>
                <a:gd name="connsiteY11162" fmla="*/ 870734 h 1265365"/>
                <a:gd name="connsiteX11163" fmla="*/ 342772 w 1667234"/>
                <a:gd name="connsiteY11163" fmla="*/ 872449 h 1265365"/>
                <a:gd name="connsiteX11164" fmla="*/ 342772 w 1667234"/>
                <a:gd name="connsiteY11164" fmla="*/ 872449 h 1265365"/>
                <a:gd name="connsiteX11165" fmla="*/ 342772 w 1667234"/>
                <a:gd name="connsiteY11165" fmla="*/ 872449 h 1265365"/>
                <a:gd name="connsiteX11166" fmla="*/ 343076 w 1667234"/>
                <a:gd name="connsiteY11166" fmla="*/ 872817 h 1265365"/>
                <a:gd name="connsiteX11167" fmla="*/ 343076 w 1667234"/>
                <a:gd name="connsiteY11167" fmla="*/ 872817 h 1265365"/>
                <a:gd name="connsiteX11168" fmla="*/ 343076 w 1667234"/>
                <a:gd name="connsiteY11168" fmla="*/ 872817 h 1265365"/>
                <a:gd name="connsiteX11169" fmla="*/ 343457 w 1667234"/>
                <a:gd name="connsiteY11169" fmla="*/ 873185 h 1265365"/>
                <a:gd name="connsiteX11170" fmla="*/ 343457 w 1667234"/>
                <a:gd name="connsiteY11170" fmla="*/ 873185 h 1265365"/>
                <a:gd name="connsiteX11171" fmla="*/ 343457 w 1667234"/>
                <a:gd name="connsiteY11171" fmla="*/ 873185 h 1265365"/>
                <a:gd name="connsiteX11172" fmla="*/ 344105 w 1667234"/>
                <a:gd name="connsiteY11172" fmla="*/ 873071 h 1265365"/>
                <a:gd name="connsiteX11173" fmla="*/ 344105 w 1667234"/>
                <a:gd name="connsiteY11173" fmla="*/ 873071 h 1265365"/>
                <a:gd name="connsiteX11174" fmla="*/ 344105 w 1667234"/>
                <a:gd name="connsiteY11174" fmla="*/ 873071 h 1265365"/>
                <a:gd name="connsiteX11175" fmla="*/ 344537 w 1667234"/>
                <a:gd name="connsiteY11175" fmla="*/ 872322 h 1265365"/>
                <a:gd name="connsiteX11176" fmla="*/ 344537 w 1667234"/>
                <a:gd name="connsiteY11176" fmla="*/ 872322 h 1265365"/>
                <a:gd name="connsiteX11177" fmla="*/ 344537 w 1667234"/>
                <a:gd name="connsiteY11177" fmla="*/ 872322 h 1265365"/>
                <a:gd name="connsiteX11178" fmla="*/ 346112 w 1667234"/>
                <a:gd name="connsiteY11178" fmla="*/ 870671 h 1265365"/>
                <a:gd name="connsiteX11179" fmla="*/ 346112 w 1667234"/>
                <a:gd name="connsiteY11179" fmla="*/ 870671 h 1265365"/>
                <a:gd name="connsiteX11180" fmla="*/ 346112 w 1667234"/>
                <a:gd name="connsiteY11180" fmla="*/ 870671 h 1265365"/>
                <a:gd name="connsiteX11181" fmla="*/ 347839 w 1667234"/>
                <a:gd name="connsiteY11181" fmla="*/ 870239 h 1265365"/>
                <a:gd name="connsiteX11182" fmla="*/ 347839 w 1667234"/>
                <a:gd name="connsiteY11182" fmla="*/ 870239 h 1265365"/>
                <a:gd name="connsiteX11183" fmla="*/ 347839 w 1667234"/>
                <a:gd name="connsiteY11183" fmla="*/ 870239 h 1265365"/>
                <a:gd name="connsiteX11184" fmla="*/ 349947 w 1667234"/>
                <a:gd name="connsiteY11184" fmla="*/ 870087 h 1265365"/>
                <a:gd name="connsiteX11185" fmla="*/ 349947 w 1667234"/>
                <a:gd name="connsiteY11185" fmla="*/ 870087 h 1265365"/>
                <a:gd name="connsiteX11186" fmla="*/ 349947 w 1667234"/>
                <a:gd name="connsiteY11186" fmla="*/ 870087 h 1265365"/>
                <a:gd name="connsiteX11187" fmla="*/ 350734 w 1667234"/>
                <a:gd name="connsiteY11187" fmla="*/ 870429 h 1265365"/>
                <a:gd name="connsiteX11188" fmla="*/ 350734 w 1667234"/>
                <a:gd name="connsiteY11188" fmla="*/ 870429 h 1265365"/>
                <a:gd name="connsiteX11189" fmla="*/ 350734 w 1667234"/>
                <a:gd name="connsiteY11189" fmla="*/ 870429 h 1265365"/>
                <a:gd name="connsiteX11190" fmla="*/ 351407 w 1667234"/>
                <a:gd name="connsiteY11190" fmla="*/ 869337 h 1265365"/>
                <a:gd name="connsiteX11191" fmla="*/ 351407 w 1667234"/>
                <a:gd name="connsiteY11191" fmla="*/ 869337 h 1265365"/>
                <a:gd name="connsiteX11192" fmla="*/ 351407 w 1667234"/>
                <a:gd name="connsiteY11192" fmla="*/ 869337 h 1265365"/>
                <a:gd name="connsiteX11193" fmla="*/ 355382 w 1667234"/>
                <a:gd name="connsiteY11193" fmla="*/ 864740 h 1265365"/>
                <a:gd name="connsiteX11194" fmla="*/ 355382 w 1667234"/>
                <a:gd name="connsiteY11194" fmla="*/ 864740 h 1265365"/>
                <a:gd name="connsiteX11195" fmla="*/ 355382 w 1667234"/>
                <a:gd name="connsiteY11195" fmla="*/ 864740 h 1265365"/>
                <a:gd name="connsiteX11196" fmla="*/ 356309 w 1667234"/>
                <a:gd name="connsiteY11196" fmla="*/ 865146 h 1265365"/>
                <a:gd name="connsiteX11197" fmla="*/ 356309 w 1667234"/>
                <a:gd name="connsiteY11197" fmla="*/ 865146 h 1265365"/>
                <a:gd name="connsiteX11198" fmla="*/ 356487 w 1667234"/>
                <a:gd name="connsiteY11198" fmla="*/ 865362 h 1265365"/>
                <a:gd name="connsiteX11199" fmla="*/ 356487 w 1667234"/>
                <a:gd name="connsiteY11199" fmla="*/ 865362 h 1265365"/>
                <a:gd name="connsiteX11200" fmla="*/ 356487 w 1667234"/>
                <a:gd name="connsiteY11200" fmla="*/ 865362 h 1265365"/>
                <a:gd name="connsiteX11201" fmla="*/ 357478 w 1667234"/>
                <a:gd name="connsiteY11201" fmla="*/ 869566 h 1265365"/>
                <a:gd name="connsiteX11202" fmla="*/ 357478 w 1667234"/>
                <a:gd name="connsiteY11202" fmla="*/ 869566 h 1265365"/>
                <a:gd name="connsiteX11203" fmla="*/ 357478 w 1667234"/>
                <a:gd name="connsiteY11203" fmla="*/ 869566 h 1265365"/>
                <a:gd name="connsiteX11204" fmla="*/ 354773 w 1667234"/>
                <a:gd name="connsiteY11204" fmla="*/ 874265 h 1265365"/>
                <a:gd name="connsiteX11205" fmla="*/ 354773 w 1667234"/>
                <a:gd name="connsiteY11205" fmla="*/ 874265 h 1265365"/>
                <a:gd name="connsiteX11206" fmla="*/ 354773 w 1667234"/>
                <a:gd name="connsiteY11206" fmla="*/ 874265 h 1265365"/>
                <a:gd name="connsiteX11207" fmla="*/ 354087 w 1667234"/>
                <a:gd name="connsiteY11207" fmla="*/ 874874 h 1265365"/>
                <a:gd name="connsiteX11208" fmla="*/ 354087 w 1667234"/>
                <a:gd name="connsiteY11208" fmla="*/ 874874 h 1265365"/>
                <a:gd name="connsiteX11209" fmla="*/ 354087 w 1667234"/>
                <a:gd name="connsiteY11209" fmla="*/ 874874 h 1265365"/>
                <a:gd name="connsiteX11210" fmla="*/ 351115 w 1667234"/>
                <a:gd name="connsiteY11210" fmla="*/ 877008 h 1265365"/>
                <a:gd name="connsiteX11211" fmla="*/ 351115 w 1667234"/>
                <a:gd name="connsiteY11211" fmla="*/ 877008 h 1265365"/>
                <a:gd name="connsiteX11212" fmla="*/ 351115 w 1667234"/>
                <a:gd name="connsiteY11212" fmla="*/ 877008 h 1265365"/>
                <a:gd name="connsiteX11213" fmla="*/ 350417 w 1667234"/>
                <a:gd name="connsiteY11213" fmla="*/ 877325 h 1265365"/>
                <a:gd name="connsiteX11214" fmla="*/ 350417 w 1667234"/>
                <a:gd name="connsiteY11214" fmla="*/ 877325 h 1265365"/>
                <a:gd name="connsiteX11215" fmla="*/ 350417 w 1667234"/>
                <a:gd name="connsiteY11215" fmla="*/ 877325 h 1265365"/>
                <a:gd name="connsiteX11216" fmla="*/ 348804 w 1667234"/>
                <a:gd name="connsiteY11216" fmla="*/ 878189 h 1265365"/>
                <a:gd name="connsiteX11217" fmla="*/ 348804 w 1667234"/>
                <a:gd name="connsiteY11217" fmla="*/ 878189 h 1265365"/>
                <a:gd name="connsiteX11218" fmla="*/ 348804 w 1667234"/>
                <a:gd name="connsiteY11218" fmla="*/ 878189 h 1265365"/>
                <a:gd name="connsiteX11219" fmla="*/ 347254 w 1667234"/>
                <a:gd name="connsiteY11219" fmla="*/ 879141 h 1265365"/>
                <a:gd name="connsiteX11220" fmla="*/ 347254 w 1667234"/>
                <a:gd name="connsiteY11220" fmla="*/ 879141 h 1265365"/>
                <a:gd name="connsiteX11221" fmla="*/ 347254 w 1667234"/>
                <a:gd name="connsiteY11221" fmla="*/ 879141 h 1265365"/>
                <a:gd name="connsiteX11222" fmla="*/ 345413 w 1667234"/>
                <a:gd name="connsiteY11222" fmla="*/ 880081 h 1265365"/>
                <a:gd name="connsiteX11223" fmla="*/ 345413 w 1667234"/>
                <a:gd name="connsiteY11223" fmla="*/ 880081 h 1265365"/>
                <a:gd name="connsiteX11224" fmla="*/ 345413 w 1667234"/>
                <a:gd name="connsiteY11224" fmla="*/ 880081 h 1265365"/>
                <a:gd name="connsiteX11225" fmla="*/ 343864 w 1667234"/>
                <a:gd name="connsiteY11225" fmla="*/ 880856 h 1265365"/>
                <a:gd name="connsiteX11226" fmla="*/ 343864 w 1667234"/>
                <a:gd name="connsiteY11226" fmla="*/ 880856 h 1265365"/>
                <a:gd name="connsiteX11227" fmla="*/ 343864 w 1667234"/>
                <a:gd name="connsiteY11227" fmla="*/ 880856 h 1265365"/>
                <a:gd name="connsiteX11228" fmla="*/ 340740 w 1667234"/>
                <a:gd name="connsiteY11228" fmla="*/ 881935 h 1265365"/>
                <a:gd name="connsiteX11229" fmla="*/ 340740 w 1667234"/>
                <a:gd name="connsiteY11229" fmla="*/ 881935 h 1265365"/>
                <a:gd name="connsiteX11230" fmla="*/ 340740 w 1667234"/>
                <a:gd name="connsiteY11230" fmla="*/ 881935 h 1265365"/>
                <a:gd name="connsiteX11231" fmla="*/ 335241 w 1667234"/>
                <a:gd name="connsiteY11231" fmla="*/ 884044 h 1265365"/>
                <a:gd name="connsiteX11232" fmla="*/ 335241 w 1667234"/>
                <a:gd name="connsiteY11232" fmla="*/ 884044 h 1265365"/>
                <a:gd name="connsiteX11233" fmla="*/ 335241 w 1667234"/>
                <a:gd name="connsiteY11233" fmla="*/ 884044 h 1265365"/>
                <a:gd name="connsiteX11234" fmla="*/ 333577 w 1667234"/>
                <a:gd name="connsiteY11234" fmla="*/ 885923 h 1265365"/>
                <a:gd name="connsiteX11235" fmla="*/ 333577 w 1667234"/>
                <a:gd name="connsiteY11235" fmla="*/ 885923 h 1265365"/>
                <a:gd name="connsiteX11236" fmla="*/ 333577 w 1667234"/>
                <a:gd name="connsiteY11236" fmla="*/ 885923 h 1265365"/>
                <a:gd name="connsiteX11237" fmla="*/ 333933 w 1667234"/>
                <a:gd name="connsiteY11237" fmla="*/ 886037 h 1265365"/>
                <a:gd name="connsiteX11238" fmla="*/ 333933 w 1667234"/>
                <a:gd name="connsiteY11238" fmla="*/ 886037 h 1265365"/>
                <a:gd name="connsiteX11239" fmla="*/ 333933 w 1667234"/>
                <a:gd name="connsiteY11239" fmla="*/ 886037 h 1265365"/>
                <a:gd name="connsiteX11240" fmla="*/ 336053 w 1667234"/>
                <a:gd name="connsiteY11240" fmla="*/ 887612 h 1265365"/>
                <a:gd name="connsiteX11241" fmla="*/ 336053 w 1667234"/>
                <a:gd name="connsiteY11241" fmla="*/ 887612 h 1265365"/>
                <a:gd name="connsiteX11242" fmla="*/ 336053 w 1667234"/>
                <a:gd name="connsiteY11242" fmla="*/ 887612 h 1265365"/>
                <a:gd name="connsiteX11243" fmla="*/ 335939 w 1667234"/>
                <a:gd name="connsiteY11243" fmla="*/ 888704 h 1265365"/>
                <a:gd name="connsiteX11244" fmla="*/ 335939 w 1667234"/>
                <a:gd name="connsiteY11244" fmla="*/ 888704 h 1265365"/>
                <a:gd name="connsiteX11245" fmla="*/ 335939 w 1667234"/>
                <a:gd name="connsiteY11245" fmla="*/ 888704 h 1265365"/>
                <a:gd name="connsiteX11246" fmla="*/ 333348 w 1667234"/>
                <a:gd name="connsiteY11246" fmla="*/ 890978 h 1265365"/>
                <a:gd name="connsiteX11247" fmla="*/ 333348 w 1667234"/>
                <a:gd name="connsiteY11247" fmla="*/ 890978 h 1265365"/>
                <a:gd name="connsiteX11248" fmla="*/ 333348 w 1667234"/>
                <a:gd name="connsiteY11248" fmla="*/ 890978 h 1265365"/>
                <a:gd name="connsiteX11249" fmla="*/ 331367 w 1667234"/>
                <a:gd name="connsiteY11249" fmla="*/ 891028 h 1265365"/>
                <a:gd name="connsiteX11250" fmla="*/ 331367 w 1667234"/>
                <a:gd name="connsiteY11250" fmla="*/ 891028 h 1265365"/>
                <a:gd name="connsiteX11251" fmla="*/ 331367 w 1667234"/>
                <a:gd name="connsiteY11251" fmla="*/ 891028 h 1265365"/>
                <a:gd name="connsiteX11252" fmla="*/ 328294 w 1667234"/>
                <a:gd name="connsiteY11252" fmla="*/ 891105 h 1265365"/>
                <a:gd name="connsiteX11253" fmla="*/ 328294 w 1667234"/>
                <a:gd name="connsiteY11253" fmla="*/ 891105 h 1265365"/>
                <a:gd name="connsiteX11254" fmla="*/ 328294 w 1667234"/>
                <a:gd name="connsiteY11254" fmla="*/ 891105 h 1265365"/>
                <a:gd name="connsiteX11255" fmla="*/ 326922 w 1667234"/>
                <a:gd name="connsiteY11255" fmla="*/ 890813 h 1265365"/>
                <a:gd name="connsiteX11256" fmla="*/ 326922 w 1667234"/>
                <a:gd name="connsiteY11256" fmla="*/ 890813 h 1265365"/>
                <a:gd name="connsiteX11257" fmla="*/ 326922 w 1667234"/>
                <a:gd name="connsiteY11257" fmla="*/ 890813 h 1265365"/>
                <a:gd name="connsiteX11258" fmla="*/ 325970 w 1667234"/>
                <a:gd name="connsiteY11258" fmla="*/ 890609 h 1265365"/>
                <a:gd name="connsiteX11259" fmla="*/ 325970 w 1667234"/>
                <a:gd name="connsiteY11259" fmla="*/ 890609 h 1265365"/>
                <a:gd name="connsiteX11260" fmla="*/ 325970 w 1667234"/>
                <a:gd name="connsiteY11260" fmla="*/ 890609 h 1265365"/>
                <a:gd name="connsiteX11261" fmla="*/ 324408 w 1667234"/>
                <a:gd name="connsiteY11261" fmla="*/ 891359 h 1265365"/>
                <a:gd name="connsiteX11262" fmla="*/ 324408 w 1667234"/>
                <a:gd name="connsiteY11262" fmla="*/ 891359 h 1265365"/>
                <a:gd name="connsiteX11263" fmla="*/ 324408 w 1667234"/>
                <a:gd name="connsiteY11263" fmla="*/ 891359 h 1265365"/>
                <a:gd name="connsiteX11264" fmla="*/ 321842 w 1667234"/>
                <a:gd name="connsiteY11264" fmla="*/ 893238 h 1265365"/>
                <a:gd name="connsiteX11265" fmla="*/ 321842 w 1667234"/>
                <a:gd name="connsiteY11265" fmla="*/ 893238 h 1265365"/>
                <a:gd name="connsiteX11266" fmla="*/ 321842 w 1667234"/>
                <a:gd name="connsiteY11266" fmla="*/ 893238 h 1265365"/>
                <a:gd name="connsiteX11267" fmla="*/ 319137 w 1667234"/>
                <a:gd name="connsiteY11267" fmla="*/ 895321 h 1265365"/>
                <a:gd name="connsiteX11268" fmla="*/ 319137 w 1667234"/>
                <a:gd name="connsiteY11268" fmla="*/ 895321 h 1265365"/>
                <a:gd name="connsiteX11269" fmla="*/ 319137 w 1667234"/>
                <a:gd name="connsiteY11269" fmla="*/ 895321 h 1265365"/>
                <a:gd name="connsiteX11270" fmla="*/ 317829 w 1667234"/>
                <a:gd name="connsiteY11270" fmla="*/ 896667 h 1265365"/>
                <a:gd name="connsiteX11271" fmla="*/ 317829 w 1667234"/>
                <a:gd name="connsiteY11271" fmla="*/ 896667 h 1265365"/>
                <a:gd name="connsiteX11272" fmla="*/ 317829 w 1667234"/>
                <a:gd name="connsiteY11272" fmla="*/ 896667 h 1265365"/>
                <a:gd name="connsiteX11273" fmla="*/ 315353 w 1667234"/>
                <a:gd name="connsiteY11273" fmla="*/ 899613 h 1265365"/>
                <a:gd name="connsiteX11274" fmla="*/ 315353 w 1667234"/>
                <a:gd name="connsiteY11274" fmla="*/ 899613 h 1265365"/>
                <a:gd name="connsiteX11275" fmla="*/ 315353 w 1667234"/>
                <a:gd name="connsiteY11275" fmla="*/ 899613 h 1265365"/>
                <a:gd name="connsiteX11276" fmla="*/ 314680 w 1667234"/>
                <a:gd name="connsiteY11276" fmla="*/ 900629 h 1265365"/>
                <a:gd name="connsiteX11277" fmla="*/ 314680 w 1667234"/>
                <a:gd name="connsiteY11277" fmla="*/ 900629 h 1265365"/>
                <a:gd name="connsiteX11278" fmla="*/ 314680 w 1667234"/>
                <a:gd name="connsiteY11278" fmla="*/ 900629 h 1265365"/>
                <a:gd name="connsiteX11279" fmla="*/ 312914 w 1667234"/>
                <a:gd name="connsiteY11279" fmla="*/ 904439 h 1265365"/>
                <a:gd name="connsiteX11280" fmla="*/ 312914 w 1667234"/>
                <a:gd name="connsiteY11280" fmla="*/ 904439 h 1265365"/>
                <a:gd name="connsiteX11281" fmla="*/ 312914 w 1667234"/>
                <a:gd name="connsiteY11281" fmla="*/ 904439 h 1265365"/>
                <a:gd name="connsiteX11282" fmla="*/ 312876 w 1667234"/>
                <a:gd name="connsiteY11282" fmla="*/ 905747 h 1265365"/>
                <a:gd name="connsiteX11283" fmla="*/ 312876 w 1667234"/>
                <a:gd name="connsiteY11283" fmla="*/ 905747 h 1265365"/>
                <a:gd name="connsiteX11284" fmla="*/ 312876 w 1667234"/>
                <a:gd name="connsiteY11284" fmla="*/ 905747 h 1265365"/>
                <a:gd name="connsiteX11285" fmla="*/ 312152 w 1667234"/>
                <a:gd name="connsiteY11285" fmla="*/ 907716 h 1265365"/>
                <a:gd name="connsiteX11286" fmla="*/ 312152 w 1667234"/>
                <a:gd name="connsiteY11286" fmla="*/ 907716 h 1265365"/>
                <a:gd name="connsiteX11287" fmla="*/ 312152 w 1667234"/>
                <a:gd name="connsiteY11287" fmla="*/ 907716 h 1265365"/>
                <a:gd name="connsiteX11288" fmla="*/ 306831 w 1667234"/>
                <a:gd name="connsiteY11288" fmla="*/ 911907 h 1265365"/>
                <a:gd name="connsiteX11289" fmla="*/ 306831 w 1667234"/>
                <a:gd name="connsiteY11289" fmla="*/ 911907 h 1265365"/>
                <a:gd name="connsiteX11290" fmla="*/ 306831 w 1667234"/>
                <a:gd name="connsiteY11290" fmla="*/ 911907 h 1265365"/>
                <a:gd name="connsiteX11291" fmla="*/ 302183 w 1667234"/>
                <a:gd name="connsiteY11291" fmla="*/ 914790 h 1265365"/>
                <a:gd name="connsiteX11292" fmla="*/ 302183 w 1667234"/>
                <a:gd name="connsiteY11292" fmla="*/ 914790 h 1265365"/>
                <a:gd name="connsiteX11293" fmla="*/ 302183 w 1667234"/>
                <a:gd name="connsiteY11293" fmla="*/ 914790 h 1265365"/>
                <a:gd name="connsiteX11294" fmla="*/ 300177 w 1667234"/>
                <a:gd name="connsiteY11294" fmla="*/ 916351 h 1265365"/>
                <a:gd name="connsiteX11295" fmla="*/ 300177 w 1667234"/>
                <a:gd name="connsiteY11295" fmla="*/ 916351 h 1265365"/>
                <a:gd name="connsiteX11296" fmla="*/ 300177 w 1667234"/>
                <a:gd name="connsiteY11296" fmla="*/ 916351 h 1265365"/>
                <a:gd name="connsiteX11297" fmla="*/ 298970 w 1667234"/>
                <a:gd name="connsiteY11297" fmla="*/ 917545 h 1265365"/>
                <a:gd name="connsiteX11298" fmla="*/ 298970 w 1667234"/>
                <a:gd name="connsiteY11298" fmla="*/ 917545 h 1265365"/>
                <a:gd name="connsiteX11299" fmla="*/ 298970 w 1667234"/>
                <a:gd name="connsiteY11299" fmla="*/ 917545 h 1265365"/>
                <a:gd name="connsiteX11300" fmla="*/ 298704 w 1667234"/>
                <a:gd name="connsiteY11300" fmla="*/ 919273 h 1265365"/>
                <a:gd name="connsiteX11301" fmla="*/ 298704 w 1667234"/>
                <a:gd name="connsiteY11301" fmla="*/ 919273 h 1265365"/>
                <a:gd name="connsiteX11302" fmla="*/ 298704 w 1667234"/>
                <a:gd name="connsiteY11302" fmla="*/ 919273 h 1265365"/>
                <a:gd name="connsiteX11303" fmla="*/ 298450 w 1667234"/>
                <a:gd name="connsiteY11303" fmla="*/ 921355 h 1265365"/>
                <a:gd name="connsiteX11304" fmla="*/ 298450 w 1667234"/>
                <a:gd name="connsiteY11304" fmla="*/ 921355 h 1265365"/>
                <a:gd name="connsiteX11305" fmla="*/ 298450 w 1667234"/>
                <a:gd name="connsiteY11305" fmla="*/ 921355 h 1265365"/>
                <a:gd name="connsiteX11306" fmla="*/ 298450 w 1667234"/>
                <a:gd name="connsiteY11306" fmla="*/ 921685 h 1265365"/>
                <a:gd name="connsiteX11307" fmla="*/ 298450 w 1667234"/>
                <a:gd name="connsiteY11307" fmla="*/ 921685 h 1265365"/>
                <a:gd name="connsiteX11308" fmla="*/ 298450 w 1667234"/>
                <a:gd name="connsiteY11308" fmla="*/ 921685 h 1265365"/>
                <a:gd name="connsiteX11309" fmla="*/ 299377 w 1667234"/>
                <a:gd name="connsiteY11309" fmla="*/ 922079 h 1265365"/>
                <a:gd name="connsiteX11310" fmla="*/ 299377 w 1667234"/>
                <a:gd name="connsiteY11310" fmla="*/ 922079 h 1265365"/>
                <a:gd name="connsiteX11311" fmla="*/ 299377 w 1667234"/>
                <a:gd name="connsiteY11311" fmla="*/ 922079 h 1265365"/>
                <a:gd name="connsiteX11312" fmla="*/ 300367 w 1667234"/>
                <a:gd name="connsiteY11312" fmla="*/ 922574 h 1265365"/>
                <a:gd name="connsiteX11313" fmla="*/ 300367 w 1667234"/>
                <a:gd name="connsiteY11313" fmla="*/ 922574 h 1265365"/>
                <a:gd name="connsiteX11314" fmla="*/ 300367 w 1667234"/>
                <a:gd name="connsiteY11314" fmla="*/ 922574 h 1265365"/>
                <a:gd name="connsiteX11315" fmla="*/ 301078 w 1667234"/>
                <a:gd name="connsiteY11315" fmla="*/ 924695 h 1265365"/>
                <a:gd name="connsiteX11316" fmla="*/ 301078 w 1667234"/>
                <a:gd name="connsiteY11316" fmla="*/ 924695 h 1265365"/>
                <a:gd name="connsiteX11317" fmla="*/ 301078 w 1667234"/>
                <a:gd name="connsiteY11317" fmla="*/ 924695 h 1265365"/>
                <a:gd name="connsiteX11318" fmla="*/ 299758 w 1667234"/>
                <a:gd name="connsiteY11318" fmla="*/ 926321 h 1265365"/>
                <a:gd name="connsiteX11319" fmla="*/ 299758 w 1667234"/>
                <a:gd name="connsiteY11319" fmla="*/ 926321 h 1265365"/>
                <a:gd name="connsiteX11320" fmla="*/ 299758 w 1667234"/>
                <a:gd name="connsiteY11320" fmla="*/ 926321 h 1265365"/>
                <a:gd name="connsiteX11321" fmla="*/ 299338 w 1667234"/>
                <a:gd name="connsiteY11321" fmla="*/ 926740 h 1265365"/>
                <a:gd name="connsiteX11322" fmla="*/ 299338 w 1667234"/>
                <a:gd name="connsiteY11322" fmla="*/ 926740 h 1265365"/>
                <a:gd name="connsiteX11323" fmla="*/ 299338 w 1667234"/>
                <a:gd name="connsiteY11323" fmla="*/ 926740 h 1265365"/>
                <a:gd name="connsiteX11324" fmla="*/ 298742 w 1667234"/>
                <a:gd name="connsiteY11324" fmla="*/ 927591 h 1265365"/>
                <a:gd name="connsiteX11325" fmla="*/ 298742 w 1667234"/>
                <a:gd name="connsiteY11325" fmla="*/ 927591 h 1265365"/>
                <a:gd name="connsiteX11326" fmla="*/ 298742 w 1667234"/>
                <a:gd name="connsiteY11326" fmla="*/ 927591 h 1265365"/>
                <a:gd name="connsiteX11327" fmla="*/ 298704 w 1667234"/>
                <a:gd name="connsiteY11327" fmla="*/ 929102 h 1265365"/>
                <a:gd name="connsiteX11328" fmla="*/ 298704 w 1667234"/>
                <a:gd name="connsiteY11328" fmla="*/ 929102 h 1265365"/>
                <a:gd name="connsiteX11329" fmla="*/ 298704 w 1667234"/>
                <a:gd name="connsiteY11329" fmla="*/ 929102 h 1265365"/>
                <a:gd name="connsiteX11330" fmla="*/ 299313 w 1667234"/>
                <a:gd name="connsiteY11330" fmla="*/ 929648 h 1265365"/>
                <a:gd name="connsiteX11331" fmla="*/ 299313 w 1667234"/>
                <a:gd name="connsiteY11331" fmla="*/ 929648 h 1265365"/>
                <a:gd name="connsiteX11332" fmla="*/ 299313 w 1667234"/>
                <a:gd name="connsiteY11332" fmla="*/ 929648 h 1265365"/>
                <a:gd name="connsiteX11333" fmla="*/ 299427 w 1667234"/>
                <a:gd name="connsiteY11333" fmla="*/ 929597 h 1265365"/>
                <a:gd name="connsiteX11334" fmla="*/ 299427 w 1667234"/>
                <a:gd name="connsiteY11334" fmla="*/ 929597 h 1265365"/>
                <a:gd name="connsiteX11335" fmla="*/ 299427 w 1667234"/>
                <a:gd name="connsiteY11335" fmla="*/ 929597 h 1265365"/>
                <a:gd name="connsiteX11336" fmla="*/ 301040 w 1667234"/>
                <a:gd name="connsiteY11336" fmla="*/ 929750 h 1265365"/>
                <a:gd name="connsiteX11337" fmla="*/ 301040 w 1667234"/>
                <a:gd name="connsiteY11337" fmla="*/ 929750 h 1265365"/>
                <a:gd name="connsiteX11338" fmla="*/ 301040 w 1667234"/>
                <a:gd name="connsiteY11338" fmla="*/ 929750 h 1265365"/>
                <a:gd name="connsiteX11339" fmla="*/ 304736 w 1667234"/>
                <a:gd name="connsiteY11339" fmla="*/ 931807 h 1265365"/>
                <a:gd name="connsiteX11340" fmla="*/ 304736 w 1667234"/>
                <a:gd name="connsiteY11340" fmla="*/ 931807 h 1265365"/>
                <a:gd name="connsiteX11341" fmla="*/ 304736 w 1667234"/>
                <a:gd name="connsiteY11341" fmla="*/ 931807 h 1265365"/>
                <a:gd name="connsiteX11342" fmla="*/ 305295 w 1667234"/>
                <a:gd name="connsiteY11342" fmla="*/ 932252 h 1265365"/>
                <a:gd name="connsiteX11343" fmla="*/ 305295 w 1667234"/>
                <a:gd name="connsiteY11343" fmla="*/ 932252 h 1265365"/>
                <a:gd name="connsiteX11344" fmla="*/ 305295 w 1667234"/>
                <a:gd name="connsiteY11344" fmla="*/ 932252 h 1265365"/>
                <a:gd name="connsiteX11345" fmla="*/ 306107 w 1667234"/>
                <a:gd name="connsiteY11345" fmla="*/ 932747 h 1265365"/>
                <a:gd name="connsiteX11346" fmla="*/ 306107 w 1667234"/>
                <a:gd name="connsiteY11346" fmla="*/ 932747 h 1265365"/>
                <a:gd name="connsiteX11347" fmla="*/ 306107 w 1667234"/>
                <a:gd name="connsiteY11347" fmla="*/ 932747 h 1265365"/>
                <a:gd name="connsiteX11348" fmla="*/ 307047 w 1667234"/>
                <a:gd name="connsiteY11348" fmla="*/ 932518 h 1265365"/>
                <a:gd name="connsiteX11349" fmla="*/ 307047 w 1667234"/>
                <a:gd name="connsiteY11349" fmla="*/ 932518 h 1265365"/>
                <a:gd name="connsiteX11350" fmla="*/ 307047 w 1667234"/>
                <a:gd name="connsiteY11350" fmla="*/ 932518 h 1265365"/>
                <a:gd name="connsiteX11351" fmla="*/ 307873 w 1667234"/>
                <a:gd name="connsiteY11351" fmla="*/ 931540 h 1265365"/>
                <a:gd name="connsiteX11352" fmla="*/ 307873 w 1667234"/>
                <a:gd name="connsiteY11352" fmla="*/ 931540 h 1265365"/>
                <a:gd name="connsiteX11353" fmla="*/ 307873 w 1667234"/>
                <a:gd name="connsiteY11353" fmla="*/ 931540 h 1265365"/>
                <a:gd name="connsiteX11354" fmla="*/ 308203 w 1667234"/>
                <a:gd name="connsiteY11354" fmla="*/ 930232 h 1265365"/>
                <a:gd name="connsiteX11355" fmla="*/ 308203 w 1667234"/>
                <a:gd name="connsiteY11355" fmla="*/ 930232 h 1265365"/>
                <a:gd name="connsiteX11356" fmla="*/ 308203 w 1667234"/>
                <a:gd name="connsiteY11356" fmla="*/ 930232 h 1265365"/>
                <a:gd name="connsiteX11357" fmla="*/ 310679 w 1667234"/>
                <a:gd name="connsiteY11357" fmla="*/ 927514 h 1265365"/>
                <a:gd name="connsiteX11358" fmla="*/ 310679 w 1667234"/>
                <a:gd name="connsiteY11358" fmla="*/ 927514 h 1265365"/>
                <a:gd name="connsiteX11359" fmla="*/ 310679 w 1667234"/>
                <a:gd name="connsiteY11359" fmla="*/ 927514 h 1265365"/>
                <a:gd name="connsiteX11360" fmla="*/ 311873 w 1667234"/>
                <a:gd name="connsiteY11360" fmla="*/ 925330 h 1265365"/>
                <a:gd name="connsiteX11361" fmla="*/ 311873 w 1667234"/>
                <a:gd name="connsiteY11361" fmla="*/ 925330 h 1265365"/>
                <a:gd name="connsiteX11362" fmla="*/ 311873 w 1667234"/>
                <a:gd name="connsiteY11362" fmla="*/ 925330 h 1265365"/>
                <a:gd name="connsiteX11363" fmla="*/ 311987 w 1667234"/>
                <a:gd name="connsiteY11363" fmla="*/ 924441 h 1265365"/>
                <a:gd name="connsiteX11364" fmla="*/ 311987 w 1667234"/>
                <a:gd name="connsiteY11364" fmla="*/ 924441 h 1265365"/>
                <a:gd name="connsiteX11365" fmla="*/ 311987 w 1667234"/>
                <a:gd name="connsiteY11365" fmla="*/ 924441 h 1265365"/>
                <a:gd name="connsiteX11366" fmla="*/ 312127 w 1667234"/>
                <a:gd name="connsiteY11366" fmla="*/ 923451 h 1265365"/>
                <a:gd name="connsiteX11367" fmla="*/ 312127 w 1667234"/>
                <a:gd name="connsiteY11367" fmla="*/ 923451 h 1265365"/>
                <a:gd name="connsiteX11368" fmla="*/ 312127 w 1667234"/>
                <a:gd name="connsiteY11368" fmla="*/ 923451 h 1265365"/>
                <a:gd name="connsiteX11369" fmla="*/ 313283 w 1667234"/>
                <a:gd name="connsiteY11369" fmla="*/ 921393 h 1265365"/>
                <a:gd name="connsiteX11370" fmla="*/ 313283 w 1667234"/>
                <a:gd name="connsiteY11370" fmla="*/ 921393 h 1265365"/>
                <a:gd name="connsiteX11371" fmla="*/ 313283 w 1667234"/>
                <a:gd name="connsiteY11371" fmla="*/ 921393 h 1265365"/>
                <a:gd name="connsiteX11372" fmla="*/ 313842 w 1667234"/>
                <a:gd name="connsiteY11372" fmla="*/ 921558 h 1265365"/>
                <a:gd name="connsiteX11373" fmla="*/ 313842 w 1667234"/>
                <a:gd name="connsiteY11373" fmla="*/ 921558 h 1265365"/>
                <a:gd name="connsiteX11374" fmla="*/ 313842 w 1667234"/>
                <a:gd name="connsiteY11374" fmla="*/ 921558 h 1265365"/>
                <a:gd name="connsiteX11375" fmla="*/ 315594 w 1667234"/>
                <a:gd name="connsiteY11375" fmla="*/ 923832 h 1265365"/>
                <a:gd name="connsiteX11376" fmla="*/ 315594 w 1667234"/>
                <a:gd name="connsiteY11376" fmla="*/ 923832 h 1265365"/>
                <a:gd name="connsiteX11377" fmla="*/ 315594 w 1667234"/>
                <a:gd name="connsiteY11377" fmla="*/ 923832 h 1265365"/>
                <a:gd name="connsiteX11378" fmla="*/ 315772 w 1667234"/>
                <a:gd name="connsiteY11378" fmla="*/ 922879 h 1265365"/>
                <a:gd name="connsiteX11379" fmla="*/ 315772 w 1667234"/>
                <a:gd name="connsiteY11379" fmla="*/ 922879 h 1265365"/>
                <a:gd name="connsiteX11380" fmla="*/ 315772 w 1667234"/>
                <a:gd name="connsiteY11380" fmla="*/ 922879 h 1265365"/>
                <a:gd name="connsiteX11381" fmla="*/ 317245 w 1667234"/>
                <a:gd name="connsiteY11381" fmla="*/ 920517 h 1265365"/>
                <a:gd name="connsiteX11382" fmla="*/ 317245 w 1667234"/>
                <a:gd name="connsiteY11382" fmla="*/ 920517 h 1265365"/>
                <a:gd name="connsiteX11383" fmla="*/ 317245 w 1667234"/>
                <a:gd name="connsiteY11383" fmla="*/ 920517 h 1265365"/>
                <a:gd name="connsiteX11384" fmla="*/ 319798 w 1667234"/>
                <a:gd name="connsiteY11384" fmla="*/ 919552 h 1265365"/>
                <a:gd name="connsiteX11385" fmla="*/ 319798 w 1667234"/>
                <a:gd name="connsiteY11385" fmla="*/ 919552 h 1265365"/>
                <a:gd name="connsiteX11386" fmla="*/ 319798 w 1667234"/>
                <a:gd name="connsiteY11386" fmla="*/ 919552 h 1265365"/>
                <a:gd name="connsiteX11387" fmla="*/ 320877 w 1667234"/>
                <a:gd name="connsiteY11387" fmla="*/ 919971 h 1265365"/>
                <a:gd name="connsiteX11388" fmla="*/ 320877 w 1667234"/>
                <a:gd name="connsiteY11388" fmla="*/ 919971 h 1265365"/>
                <a:gd name="connsiteX11389" fmla="*/ 320877 w 1667234"/>
                <a:gd name="connsiteY11389" fmla="*/ 919971 h 1265365"/>
                <a:gd name="connsiteX11390" fmla="*/ 321144 w 1667234"/>
                <a:gd name="connsiteY11390" fmla="*/ 920885 h 1265365"/>
                <a:gd name="connsiteX11391" fmla="*/ 321144 w 1667234"/>
                <a:gd name="connsiteY11391" fmla="*/ 920885 h 1265365"/>
                <a:gd name="connsiteX11392" fmla="*/ 321144 w 1667234"/>
                <a:gd name="connsiteY11392" fmla="*/ 920885 h 1265365"/>
                <a:gd name="connsiteX11393" fmla="*/ 321017 w 1667234"/>
                <a:gd name="connsiteY11393" fmla="*/ 921597 h 1265365"/>
                <a:gd name="connsiteX11394" fmla="*/ 321017 w 1667234"/>
                <a:gd name="connsiteY11394" fmla="*/ 921597 h 1265365"/>
                <a:gd name="connsiteX11395" fmla="*/ 321017 w 1667234"/>
                <a:gd name="connsiteY11395" fmla="*/ 921597 h 1265365"/>
                <a:gd name="connsiteX11396" fmla="*/ 320903 w 1667234"/>
                <a:gd name="connsiteY11396" fmla="*/ 922498 h 1265365"/>
                <a:gd name="connsiteX11397" fmla="*/ 320903 w 1667234"/>
                <a:gd name="connsiteY11397" fmla="*/ 922498 h 1265365"/>
                <a:gd name="connsiteX11398" fmla="*/ 320903 w 1667234"/>
                <a:gd name="connsiteY11398" fmla="*/ 922498 h 1265365"/>
                <a:gd name="connsiteX11399" fmla="*/ 320941 w 1667234"/>
                <a:gd name="connsiteY11399" fmla="*/ 922549 h 1265365"/>
                <a:gd name="connsiteX11400" fmla="*/ 320941 w 1667234"/>
                <a:gd name="connsiteY11400" fmla="*/ 922549 h 1265365"/>
                <a:gd name="connsiteX11401" fmla="*/ 320941 w 1667234"/>
                <a:gd name="connsiteY11401" fmla="*/ 922549 h 1265365"/>
                <a:gd name="connsiteX11402" fmla="*/ 322135 w 1667234"/>
                <a:gd name="connsiteY11402" fmla="*/ 920923 h 1265365"/>
                <a:gd name="connsiteX11403" fmla="*/ 322135 w 1667234"/>
                <a:gd name="connsiteY11403" fmla="*/ 920923 h 1265365"/>
                <a:gd name="connsiteX11404" fmla="*/ 322135 w 1667234"/>
                <a:gd name="connsiteY11404" fmla="*/ 920923 h 1265365"/>
                <a:gd name="connsiteX11405" fmla="*/ 324090 w 1667234"/>
                <a:gd name="connsiteY11405" fmla="*/ 918218 h 1265365"/>
                <a:gd name="connsiteX11406" fmla="*/ 324090 w 1667234"/>
                <a:gd name="connsiteY11406" fmla="*/ 918218 h 1265365"/>
                <a:gd name="connsiteX11407" fmla="*/ 324090 w 1667234"/>
                <a:gd name="connsiteY11407" fmla="*/ 918218 h 1265365"/>
                <a:gd name="connsiteX11408" fmla="*/ 323925 w 1667234"/>
                <a:gd name="connsiteY11408" fmla="*/ 917101 h 1265365"/>
                <a:gd name="connsiteX11409" fmla="*/ 323925 w 1667234"/>
                <a:gd name="connsiteY11409" fmla="*/ 917101 h 1265365"/>
                <a:gd name="connsiteX11410" fmla="*/ 323925 w 1667234"/>
                <a:gd name="connsiteY11410" fmla="*/ 917101 h 1265365"/>
                <a:gd name="connsiteX11411" fmla="*/ 323633 w 1667234"/>
                <a:gd name="connsiteY11411" fmla="*/ 915539 h 1265365"/>
                <a:gd name="connsiteX11412" fmla="*/ 323633 w 1667234"/>
                <a:gd name="connsiteY11412" fmla="*/ 915539 h 1265365"/>
                <a:gd name="connsiteX11413" fmla="*/ 323633 w 1667234"/>
                <a:gd name="connsiteY11413" fmla="*/ 915539 h 1265365"/>
                <a:gd name="connsiteX11414" fmla="*/ 323608 w 1667234"/>
                <a:gd name="connsiteY11414" fmla="*/ 913926 h 1265365"/>
                <a:gd name="connsiteX11415" fmla="*/ 323608 w 1667234"/>
                <a:gd name="connsiteY11415" fmla="*/ 913926 h 1265365"/>
                <a:gd name="connsiteX11416" fmla="*/ 323608 w 1667234"/>
                <a:gd name="connsiteY11416" fmla="*/ 913926 h 1265365"/>
                <a:gd name="connsiteX11417" fmla="*/ 325068 w 1667234"/>
                <a:gd name="connsiteY11417" fmla="*/ 913278 h 1265365"/>
                <a:gd name="connsiteX11418" fmla="*/ 325068 w 1667234"/>
                <a:gd name="connsiteY11418" fmla="*/ 913278 h 1265365"/>
                <a:gd name="connsiteX11419" fmla="*/ 325068 w 1667234"/>
                <a:gd name="connsiteY11419" fmla="*/ 913278 h 1265365"/>
                <a:gd name="connsiteX11420" fmla="*/ 327189 w 1667234"/>
                <a:gd name="connsiteY11420" fmla="*/ 912719 h 1265365"/>
                <a:gd name="connsiteX11421" fmla="*/ 327189 w 1667234"/>
                <a:gd name="connsiteY11421" fmla="*/ 912719 h 1265365"/>
                <a:gd name="connsiteX11422" fmla="*/ 327189 w 1667234"/>
                <a:gd name="connsiteY11422" fmla="*/ 912719 h 1265365"/>
                <a:gd name="connsiteX11423" fmla="*/ 328548 w 1667234"/>
                <a:gd name="connsiteY11423" fmla="*/ 912211 h 1265365"/>
                <a:gd name="connsiteX11424" fmla="*/ 328548 w 1667234"/>
                <a:gd name="connsiteY11424" fmla="*/ 912211 h 1265365"/>
                <a:gd name="connsiteX11425" fmla="*/ 328548 w 1667234"/>
                <a:gd name="connsiteY11425" fmla="*/ 912211 h 1265365"/>
                <a:gd name="connsiteX11426" fmla="*/ 331507 w 1667234"/>
                <a:gd name="connsiteY11426" fmla="*/ 910065 h 1265365"/>
                <a:gd name="connsiteX11427" fmla="*/ 331507 w 1667234"/>
                <a:gd name="connsiteY11427" fmla="*/ 910065 h 1265365"/>
                <a:gd name="connsiteX11428" fmla="*/ 331507 w 1667234"/>
                <a:gd name="connsiteY11428" fmla="*/ 910065 h 1265365"/>
                <a:gd name="connsiteX11429" fmla="*/ 331570 w 1667234"/>
                <a:gd name="connsiteY11429" fmla="*/ 909519 h 1265365"/>
                <a:gd name="connsiteX11430" fmla="*/ 331570 w 1667234"/>
                <a:gd name="connsiteY11430" fmla="*/ 909519 h 1265365"/>
                <a:gd name="connsiteX11431" fmla="*/ 331570 w 1667234"/>
                <a:gd name="connsiteY11431" fmla="*/ 909519 h 1265365"/>
                <a:gd name="connsiteX11432" fmla="*/ 332548 w 1667234"/>
                <a:gd name="connsiteY11432" fmla="*/ 907601 h 1265365"/>
                <a:gd name="connsiteX11433" fmla="*/ 332548 w 1667234"/>
                <a:gd name="connsiteY11433" fmla="*/ 907601 h 1265365"/>
                <a:gd name="connsiteX11434" fmla="*/ 332701 w 1667234"/>
                <a:gd name="connsiteY11434" fmla="*/ 907424 h 1265365"/>
                <a:gd name="connsiteX11435" fmla="*/ 332701 w 1667234"/>
                <a:gd name="connsiteY11435" fmla="*/ 907424 h 1265365"/>
                <a:gd name="connsiteX11436" fmla="*/ 332701 w 1667234"/>
                <a:gd name="connsiteY11436" fmla="*/ 907424 h 1265365"/>
                <a:gd name="connsiteX11437" fmla="*/ 336269 w 1667234"/>
                <a:gd name="connsiteY11437" fmla="*/ 904922 h 1265365"/>
                <a:gd name="connsiteX11438" fmla="*/ 336269 w 1667234"/>
                <a:gd name="connsiteY11438" fmla="*/ 904922 h 1265365"/>
                <a:gd name="connsiteX11439" fmla="*/ 336688 w 1667234"/>
                <a:gd name="connsiteY11439" fmla="*/ 904820 h 1265365"/>
                <a:gd name="connsiteX11440" fmla="*/ 336688 w 1667234"/>
                <a:gd name="connsiteY11440" fmla="*/ 904820 h 1265365"/>
                <a:gd name="connsiteX11441" fmla="*/ 336688 w 1667234"/>
                <a:gd name="connsiteY11441" fmla="*/ 904820 h 1265365"/>
                <a:gd name="connsiteX11442" fmla="*/ 338263 w 1667234"/>
                <a:gd name="connsiteY11442" fmla="*/ 903398 h 1265365"/>
                <a:gd name="connsiteX11443" fmla="*/ 338263 w 1667234"/>
                <a:gd name="connsiteY11443" fmla="*/ 903398 h 1265365"/>
                <a:gd name="connsiteX11444" fmla="*/ 338263 w 1667234"/>
                <a:gd name="connsiteY11444" fmla="*/ 903398 h 1265365"/>
                <a:gd name="connsiteX11445" fmla="*/ 338047 w 1667234"/>
                <a:gd name="connsiteY11445" fmla="*/ 902357 h 1265365"/>
                <a:gd name="connsiteX11446" fmla="*/ 338047 w 1667234"/>
                <a:gd name="connsiteY11446" fmla="*/ 902357 h 1265365"/>
                <a:gd name="connsiteX11447" fmla="*/ 338047 w 1667234"/>
                <a:gd name="connsiteY11447" fmla="*/ 902357 h 1265365"/>
                <a:gd name="connsiteX11448" fmla="*/ 338022 w 1667234"/>
                <a:gd name="connsiteY11448" fmla="*/ 901341 h 1265365"/>
                <a:gd name="connsiteX11449" fmla="*/ 338022 w 1667234"/>
                <a:gd name="connsiteY11449" fmla="*/ 901341 h 1265365"/>
                <a:gd name="connsiteX11450" fmla="*/ 338022 w 1667234"/>
                <a:gd name="connsiteY11450" fmla="*/ 901341 h 1265365"/>
                <a:gd name="connsiteX11451" fmla="*/ 339965 w 1667234"/>
                <a:gd name="connsiteY11451" fmla="*/ 900845 h 1265365"/>
                <a:gd name="connsiteX11452" fmla="*/ 339965 w 1667234"/>
                <a:gd name="connsiteY11452" fmla="*/ 900845 h 1265365"/>
                <a:gd name="connsiteX11453" fmla="*/ 339965 w 1667234"/>
                <a:gd name="connsiteY11453" fmla="*/ 900845 h 1265365"/>
                <a:gd name="connsiteX11454" fmla="*/ 343013 w 1667234"/>
                <a:gd name="connsiteY11454" fmla="*/ 900883 h 1265365"/>
                <a:gd name="connsiteX11455" fmla="*/ 343013 w 1667234"/>
                <a:gd name="connsiteY11455" fmla="*/ 900883 h 1265365"/>
                <a:gd name="connsiteX11456" fmla="*/ 343013 w 1667234"/>
                <a:gd name="connsiteY11456" fmla="*/ 900883 h 1265365"/>
                <a:gd name="connsiteX11457" fmla="*/ 347369 w 1667234"/>
                <a:gd name="connsiteY11457" fmla="*/ 900845 h 1265365"/>
                <a:gd name="connsiteX11458" fmla="*/ 347369 w 1667234"/>
                <a:gd name="connsiteY11458" fmla="*/ 900845 h 1265365"/>
                <a:gd name="connsiteX11459" fmla="*/ 347369 w 1667234"/>
                <a:gd name="connsiteY11459" fmla="*/ 900845 h 1265365"/>
                <a:gd name="connsiteX11460" fmla="*/ 351293 w 1667234"/>
                <a:gd name="connsiteY11460" fmla="*/ 899423 h 1265365"/>
                <a:gd name="connsiteX11461" fmla="*/ 351293 w 1667234"/>
                <a:gd name="connsiteY11461" fmla="*/ 899423 h 1265365"/>
                <a:gd name="connsiteX11462" fmla="*/ 351293 w 1667234"/>
                <a:gd name="connsiteY11462" fmla="*/ 899423 h 1265365"/>
                <a:gd name="connsiteX11463" fmla="*/ 352956 w 1667234"/>
                <a:gd name="connsiteY11463" fmla="*/ 898331 h 1265365"/>
                <a:gd name="connsiteX11464" fmla="*/ 352956 w 1667234"/>
                <a:gd name="connsiteY11464" fmla="*/ 898331 h 1265365"/>
                <a:gd name="connsiteX11465" fmla="*/ 352956 w 1667234"/>
                <a:gd name="connsiteY11465" fmla="*/ 898331 h 1265365"/>
                <a:gd name="connsiteX11466" fmla="*/ 358227 w 1667234"/>
                <a:gd name="connsiteY11466" fmla="*/ 894787 h 1265365"/>
                <a:gd name="connsiteX11467" fmla="*/ 358227 w 1667234"/>
                <a:gd name="connsiteY11467" fmla="*/ 894787 h 1265365"/>
                <a:gd name="connsiteX11468" fmla="*/ 358227 w 1667234"/>
                <a:gd name="connsiteY11468" fmla="*/ 894787 h 1265365"/>
                <a:gd name="connsiteX11469" fmla="*/ 359713 w 1667234"/>
                <a:gd name="connsiteY11469" fmla="*/ 893797 h 1265365"/>
                <a:gd name="connsiteX11470" fmla="*/ 359713 w 1667234"/>
                <a:gd name="connsiteY11470" fmla="*/ 893797 h 1265365"/>
                <a:gd name="connsiteX11471" fmla="*/ 359713 w 1667234"/>
                <a:gd name="connsiteY11471" fmla="*/ 893797 h 1265365"/>
                <a:gd name="connsiteX11472" fmla="*/ 362583 w 1667234"/>
                <a:gd name="connsiteY11472" fmla="*/ 891257 h 1265365"/>
                <a:gd name="connsiteX11473" fmla="*/ 362583 w 1667234"/>
                <a:gd name="connsiteY11473" fmla="*/ 891257 h 1265365"/>
                <a:gd name="connsiteX11474" fmla="*/ 362583 w 1667234"/>
                <a:gd name="connsiteY11474" fmla="*/ 891257 h 1265365"/>
                <a:gd name="connsiteX11475" fmla="*/ 365974 w 1667234"/>
                <a:gd name="connsiteY11475" fmla="*/ 888171 h 1265365"/>
                <a:gd name="connsiteX11476" fmla="*/ 365974 w 1667234"/>
                <a:gd name="connsiteY11476" fmla="*/ 888171 h 1265365"/>
                <a:gd name="connsiteX11477" fmla="*/ 365974 w 1667234"/>
                <a:gd name="connsiteY11477" fmla="*/ 888171 h 1265365"/>
                <a:gd name="connsiteX11478" fmla="*/ 366875 w 1667234"/>
                <a:gd name="connsiteY11478" fmla="*/ 888031 h 1265365"/>
                <a:gd name="connsiteX11479" fmla="*/ 366875 w 1667234"/>
                <a:gd name="connsiteY11479" fmla="*/ 888031 h 1265365"/>
                <a:gd name="connsiteX11480" fmla="*/ 366875 w 1667234"/>
                <a:gd name="connsiteY11480" fmla="*/ 888031 h 1265365"/>
                <a:gd name="connsiteX11481" fmla="*/ 366571 w 1667234"/>
                <a:gd name="connsiteY11481" fmla="*/ 886964 h 1265365"/>
                <a:gd name="connsiteX11482" fmla="*/ 366571 w 1667234"/>
                <a:gd name="connsiteY11482" fmla="*/ 886964 h 1265365"/>
                <a:gd name="connsiteX11483" fmla="*/ 366571 w 1667234"/>
                <a:gd name="connsiteY11483" fmla="*/ 886964 h 1265365"/>
                <a:gd name="connsiteX11484" fmla="*/ 365453 w 1667234"/>
                <a:gd name="connsiteY11484" fmla="*/ 885402 h 1265365"/>
                <a:gd name="connsiteX11485" fmla="*/ 365453 w 1667234"/>
                <a:gd name="connsiteY11485" fmla="*/ 885402 h 1265365"/>
                <a:gd name="connsiteX11486" fmla="*/ 365453 w 1667234"/>
                <a:gd name="connsiteY11486" fmla="*/ 885402 h 1265365"/>
                <a:gd name="connsiteX11487" fmla="*/ 364717 w 1667234"/>
                <a:gd name="connsiteY11487" fmla="*/ 883358 h 1265365"/>
                <a:gd name="connsiteX11488" fmla="*/ 364717 w 1667234"/>
                <a:gd name="connsiteY11488" fmla="*/ 883358 h 1265365"/>
                <a:gd name="connsiteX11489" fmla="*/ 364717 w 1667234"/>
                <a:gd name="connsiteY11489" fmla="*/ 883358 h 1265365"/>
                <a:gd name="connsiteX11490" fmla="*/ 365224 w 1667234"/>
                <a:gd name="connsiteY11490" fmla="*/ 882697 h 1265365"/>
                <a:gd name="connsiteX11491" fmla="*/ 365224 w 1667234"/>
                <a:gd name="connsiteY11491" fmla="*/ 882697 h 1265365"/>
                <a:gd name="connsiteX11492" fmla="*/ 365224 w 1667234"/>
                <a:gd name="connsiteY11492" fmla="*/ 882697 h 1265365"/>
                <a:gd name="connsiteX11493" fmla="*/ 365733 w 1667234"/>
                <a:gd name="connsiteY11493" fmla="*/ 881415 h 1265365"/>
                <a:gd name="connsiteX11494" fmla="*/ 365733 w 1667234"/>
                <a:gd name="connsiteY11494" fmla="*/ 881415 h 1265365"/>
                <a:gd name="connsiteX11495" fmla="*/ 365733 w 1667234"/>
                <a:gd name="connsiteY11495" fmla="*/ 881415 h 1265365"/>
                <a:gd name="connsiteX11496" fmla="*/ 365605 w 1667234"/>
                <a:gd name="connsiteY11496" fmla="*/ 879624 h 1265365"/>
                <a:gd name="connsiteX11497" fmla="*/ 365605 w 1667234"/>
                <a:gd name="connsiteY11497" fmla="*/ 879624 h 1265365"/>
                <a:gd name="connsiteX11498" fmla="*/ 365605 w 1667234"/>
                <a:gd name="connsiteY11498" fmla="*/ 879624 h 1265365"/>
                <a:gd name="connsiteX11499" fmla="*/ 365453 w 1667234"/>
                <a:gd name="connsiteY11499" fmla="*/ 876640 h 1265365"/>
                <a:gd name="connsiteX11500" fmla="*/ 365453 w 1667234"/>
                <a:gd name="connsiteY11500" fmla="*/ 876640 h 1265365"/>
                <a:gd name="connsiteX11501" fmla="*/ 365453 w 1667234"/>
                <a:gd name="connsiteY11501" fmla="*/ 876640 h 1265365"/>
                <a:gd name="connsiteX11502" fmla="*/ 365377 w 1667234"/>
                <a:gd name="connsiteY11502" fmla="*/ 874963 h 1265365"/>
                <a:gd name="connsiteX11503" fmla="*/ 365377 w 1667234"/>
                <a:gd name="connsiteY11503" fmla="*/ 874963 h 1265365"/>
                <a:gd name="connsiteX11504" fmla="*/ 365377 w 1667234"/>
                <a:gd name="connsiteY11504" fmla="*/ 874963 h 1265365"/>
                <a:gd name="connsiteX11505" fmla="*/ 365770 w 1667234"/>
                <a:gd name="connsiteY11505" fmla="*/ 871509 h 1265365"/>
                <a:gd name="connsiteX11506" fmla="*/ 365770 w 1667234"/>
                <a:gd name="connsiteY11506" fmla="*/ 871509 h 1265365"/>
                <a:gd name="connsiteX11507" fmla="*/ 365770 w 1667234"/>
                <a:gd name="connsiteY11507" fmla="*/ 871509 h 1265365"/>
                <a:gd name="connsiteX11508" fmla="*/ 369047 w 1667234"/>
                <a:gd name="connsiteY11508" fmla="*/ 868931 h 1265365"/>
                <a:gd name="connsiteX11509" fmla="*/ 369047 w 1667234"/>
                <a:gd name="connsiteY11509" fmla="*/ 868931 h 1265365"/>
                <a:gd name="connsiteX11510" fmla="*/ 369047 w 1667234"/>
                <a:gd name="connsiteY11510" fmla="*/ 868931 h 1265365"/>
                <a:gd name="connsiteX11511" fmla="*/ 371003 w 1667234"/>
                <a:gd name="connsiteY11511" fmla="*/ 867445 h 1265365"/>
                <a:gd name="connsiteX11512" fmla="*/ 371003 w 1667234"/>
                <a:gd name="connsiteY11512" fmla="*/ 867445 h 1265365"/>
                <a:gd name="connsiteX11513" fmla="*/ 371130 w 1667234"/>
                <a:gd name="connsiteY11513" fmla="*/ 867267 h 1265365"/>
                <a:gd name="connsiteX11514" fmla="*/ 371130 w 1667234"/>
                <a:gd name="connsiteY11514" fmla="*/ 867267 h 1265365"/>
                <a:gd name="connsiteX11515" fmla="*/ 371130 w 1667234"/>
                <a:gd name="connsiteY11515" fmla="*/ 867267 h 1265365"/>
                <a:gd name="connsiteX11516" fmla="*/ 371257 w 1667234"/>
                <a:gd name="connsiteY11516" fmla="*/ 866556 h 1265365"/>
                <a:gd name="connsiteX11517" fmla="*/ 371257 w 1667234"/>
                <a:gd name="connsiteY11517" fmla="*/ 866556 h 1265365"/>
                <a:gd name="connsiteX11518" fmla="*/ 371257 w 1667234"/>
                <a:gd name="connsiteY11518" fmla="*/ 866556 h 1265365"/>
                <a:gd name="connsiteX11519" fmla="*/ 370888 w 1667234"/>
                <a:gd name="connsiteY11519" fmla="*/ 866302 h 1265365"/>
                <a:gd name="connsiteX11520" fmla="*/ 370888 w 1667234"/>
                <a:gd name="connsiteY11520" fmla="*/ 866302 h 1265365"/>
                <a:gd name="connsiteX11521" fmla="*/ 370888 w 1667234"/>
                <a:gd name="connsiteY11521" fmla="*/ 866302 h 1265365"/>
                <a:gd name="connsiteX11522" fmla="*/ 370241 w 1667234"/>
                <a:gd name="connsiteY11522" fmla="*/ 866518 h 1265365"/>
                <a:gd name="connsiteX11523" fmla="*/ 370241 w 1667234"/>
                <a:gd name="connsiteY11523" fmla="*/ 866518 h 1265365"/>
                <a:gd name="connsiteX11524" fmla="*/ 370241 w 1667234"/>
                <a:gd name="connsiteY11524" fmla="*/ 866518 h 1265365"/>
                <a:gd name="connsiteX11525" fmla="*/ 369238 w 1667234"/>
                <a:gd name="connsiteY11525" fmla="*/ 866810 h 1265365"/>
                <a:gd name="connsiteX11526" fmla="*/ 369238 w 1667234"/>
                <a:gd name="connsiteY11526" fmla="*/ 866810 h 1265365"/>
                <a:gd name="connsiteX11527" fmla="*/ 369238 w 1667234"/>
                <a:gd name="connsiteY11527" fmla="*/ 866810 h 1265365"/>
                <a:gd name="connsiteX11528" fmla="*/ 368234 w 1667234"/>
                <a:gd name="connsiteY11528" fmla="*/ 865477 h 1265365"/>
                <a:gd name="connsiteX11529" fmla="*/ 368234 w 1667234"/>
                <a:gd name="connsiteY11529" fmla="*/ 865477 h 1265365"/>
                <a:gd name="connsiteX11530" fmla="*/ 368234 w 1667234"/>
                <a:gd name="connsiteY11530" fmla="*/ 865477 h 1265365"/>
                <a:gd name="connsiteX11531" fmla="*/ 370876 w 1667234"/>
                <a:gd name="connsiteY11531" fmla="*/ 861590 h 1265365"/>
                <a:gd name="connsiteX11532" fmla="*/ 370876 w 1667234"/>
                <a:gd name="connsiteY11532" fmla="*/ 861590 h 1265365"/>
                <a:gd name="connsiteX11533" fmla="*/ 370876 w 1667234"/>
                <a:gd name="connsiteY11533" fmla="*/ 861590 h 1265365"/>
                <a:gd name="connsiteX11534" fmla="*/ 373543 w 1667234"/>
                <a:gd name="connsiteY11534" fmla="*/ 860841 h 1265365"/>
                <a:gd name="connsiteX11535" fmla="*/ 373543 w 1667234"/>
                <a:gd name="connsiteY11535" fmla="*/ 860841 h 1265365"/>
                <a:gd name="connsiteX11536" fmla="*/ 373543 w 1667234"/>
                <a:gd name="connsiteY11536" fmla="*/ 860841 h 1265365"/>
                <a:gd name="connsiteX11537" fmla="*/ 374927 w 1667234"/>
                <a:gd name="connsiteY11537" fmla="*/ 859749 h 1265365"/>
                <a:gd name="connsiteX11538" fmla="*/ 374927 w 1667234"/>
                <a:gd name="connsiteY11538" fmla="*/ 859749 h 1265365"/>
                <a:gd name="connsiteX11539" fmla="*/ 374927 w 1667234"/>
                <a:gd name="connsiteY11539" fmla="*/ 859749 h 1265365"/>
                <a:gd name="connsiteX11540" fmla="*/ 376959 w 1667234"/>
                <a:gd name="connsiteY11540" fmla="*/ 858022 h 1265365"/>
                <a:gd name="connsiteX11541" fmla="*/ 376959 w 1667234"/>
                <a:gd name="connsiteY11541" fmla="*/ 858022 h 1265365"/>
                <a:gd name="connsiteX11542" fmla="*/ 377302 w 1667234"/>
                <a:gd name="connsiteY11542" fmla="*/ 857806 h 1265365"/>
                <a:gd name="connsiteX11543" fmla="*/ 377302 w 1667234"/>
                <a:gd name="connsiteY11543" fmla="*/ 857806 h 1265365"/>
                <a:gd name="connsiteX11544" fmla="*/ 377302 w 1667234"/>
                <a:gd name="connsiteY11544" fmla="*/ 857806 h 1265365"/>
                <a:gd name="connsiteX11545" fmla="*/ 380096 w 1667234"/>
                <a:gd name="connsiteY11545" fmla="*/ 854644 h 1265365"/>
                <a:gd name="connsiteX11546" fmla="*/ 380096 w 1667234"/>
                <a:gd name="connsiteY11546" fmla="*/ 854644 h 1265365"/>
                <a:gd name="connsiteX11547" fmla="*/ 380096 w 1667234"/>
                <a:gd name="connsiteY11547" fmla="*/ 854644 h 1265365"/>
                <a:gd name="connsiteX11548" fmla="*/ 381163 w 1667234"/>
                <a:gd name="connsiteY11548" fmla="*/ 852726 h 1265365"/>
                <a:gd name="connsiteX11549" fmla="*/ 381163 w 1667234"/>
                <a:gd name="connsiteY11549" fmla="*/ 852726 h 1265365"/>
                <a:gd name="connsiteX11550" fmla="*/ 381163 w 1667234"/>
                <a:gd name="connsiteY11550" fmla="*/ 852726 h 1265365"/>
                <a:gd name="connsiteX11551" fmla="*/ 381912 w 1667234"/>
                <a:gd name="connsiteY11551" fmla="*/ 851050 h 1265365"/>
                <a:gd name="connsiteX11552" fmla="*/ 381912 w 1667234"/>
                <a:gd name="connsiteY11552" fmla="*/ 851050 h 1265365"/>
                <a:gd name="connsiteX11553" fmla="*/ 381912 w 1667234"/>
                <a:gd name="connsiteY11553" fmla="*/ 851050 h 1265365"/>
                <a:gd name="connsiteX11554" fmla="*/ 384185 w 1667234"/>
                <a:gd name="connsiteY11554" fmla="*/ 848116 h 1265365"/>
                <a:gd name="connsiteX11555" fmla="*/ 384185 w 1667234"/>
                <a:gd name="connsiteY11555" fmla="*/ 848116 h 1265365"/>
                <a:gd name="connsiteX11556" fmla="*/ 384782 w 1667234"/>
                <a:gd name="connsiteY11556" fmla="*/ 847989 h 1265365"/>
                <a:gd name="connsiteX11557" fmla="*/ 384782 w 1667234"/>
                <a:gd name="connsiteY11557" fmla="*/ 847989 h 1265365"/>
                <a:gd name="connsiteX11558" fmla="*/ 384833 w 1667234"/>
                <a:gd name="connsiteY11558" fmla="*/ 848611 h 1265365"/>
                <a:gd name="connsiteX11559" fmla="*/ 384833 w 1667234"/>
                <a:gd name="connsiteY11559" fmla="*/ 848611 h 1265365"/>
                <a:gd name="connsiteX11560" fmla="*/ 384833 w 1667234"/>
                <a:gd name="connsiteY11560" fmla="*/ 848611 h 1265365"/>
                <a:gd name="connsiteX11561" fmla="*/ 385430 w 1667234"/>
                <a:gd name="connsiteY11561" fmla="*/ 849399 h 1265365"/>
                <a:gd name="connsiteX11562" fmla="*/ 385430 w 1667234"/>
                <a:gd name="connsiteY11562" fmla="*/ 849399 h 1265365"/>
                <a:gd name="connsiteX11563" fmla="*/ 385430 w 1667234"/>
                <a:gd name="connsiteY11563" fmla="*/ 849399 h 1265365"/>
                <a:gd name="connsiteX11564" fmla="*/ 387169 w 1667234"/>
                <a:gd name="connsiteY11564" fmla="*/ 849031 h 1265365"/>
                <a:gd name="connsiteX11565" fmla="*/ 387169 w 1667234"/>
                <a:gd name="connsiteY11565" fmla="*/ 849031 h 1265365"/>
                <a:gd name="connsiteX11566" fmla="*/ 387169 w 1667234"/>
                <a:gd name="connsiteY11566" fmla="*/ 849031 h 1265365"/>
                <a:gd name="connsiteX11567" fmla="*/ 389557 w 1667234"/>
                <a:gd name="connsiteY11567" fmla="*/ 848611 h 1265365"/>
                <a:gd name="connsiteX11568" fmla="*/ 389557 w 1667234"/>
                <a:gd name="connsiteY11568" fmla="*/ 848611 h 1265365"/>
                <a:gd name="connsiteX11569" fmla="*/ 389557 w 1667234"/>
                <a:gd name="connsiteY11569" fmla="*/ 848611 h 1265365"/>
                <a:gd name="connsiteX11570" fmla="*/ 390357 w 1667234"/>
                <a:gd name="connsiteY11570" fmla="*/ 848523 h 1265365"/>
                <a:gd name="connsiteX11571" fmla="*/ 390357 w 1667234"/>
                <a:gd name="connsiteY11571" fmla="*/ 848523 h 1265365"/>
                <a:gd name="connsiteX11572" fmla="*/ 390357 w 1667234"/>
                <a:gd name="connsiteY11572" fmla="*/ 848523 h 1265365"/>
                <a:gd name="connsiteX11573" fmla="*/ 392656 w 1667234"/>
                <a:gd name="connsiteY11573" fmla="*/ 848611 h 1265365"/>
                <a:gd name="connsiteX11574" fmla="*/ 392656 w 1667234"/>
                <a:gd name="connsiteY11574" fmla="*/ 848611 h 1265365"/>
                <a:gd name="connsiteX11575" fmla="*/ 392656 w 1667234"/>
                <a:gd name="connsiteY11575" fmla="*/ 848611 h 1265365"/>
                <a:gd name="connsiteX11576" fmla="*/ 395412 w 1667234"/>
                <a:gd name="connsiteY11576" fmla="*/ 848091 h 1265365"/>
                <a:gd name="connsiteX11577" fmla="*/ 395412 w 1667234"/>
                <a:gd name="connsiteY11577" fmla="*/ 848091 h 1265365"/>
                <a:gd name="connsiteX11578" fmla="*/ 395412 w 1667234"/>
                <a:gd name="connsiteY11578" fmla="*/ 848091 h 1265365"/>
                <a:gd name="connsiteX11579" fmla="*/ 397024 w 1667234"/>
                <a:gd name="connsiteY11579" fmla="*/ 847519 h 1265365"/>
                <a:gd name="connsiteX11580" fmla="*/ 397024 w 1667234"/>
                <a:gd name="connsiteY11580" fmla="*/ 847519 h 1265365"/>
                <a:gd name="connsiteX11581" fmla="*/ 397024 w 1667234"/>
                <a:gd name="connsiteY11581" fmla="*/ 847519 h 1265365"/>
                <a:gd name="connsiteX11582" fmla="*/ 398269 w 1667234"/>
                <a:gd name="connsiteY11582" fmla="*/ 847189 h 1265365"/>
                <a:gd name="connsiteX11583" fmla="*/ 398269 w 1667234"/>
                <a:gd name="connsiteY11583" fmla="*/ 847189 h 1265365"/>
                <a:gd name="connsiteX11584" fmla="*/ 398269 w 1667234"/>
                <a:gd name="connsiteY11584" fmla="*/ 847189 h 1265365"/>
                <a:gd name="connsiteX11585" fmla="*/ 400453 w 1667234"/>
                <a:gd name="connsiteY11585" fmla="*/ 846986 h 1265365"/>
                <a:gd name="connsiteX11586" fmla="*/ 400453 w 1667234"/>
                <a:gd name="connsiteY11586" fmla="*/ 846986 h 1265365"/>
                <a:gd name="connsiteX11587" fmla="*/ 400453 w 1667234"/>
                <a:gd name="connsiteY11587" fmla="*/ 846986 h 1265365"/>
                <a:gd name="connsiteX11588" fmla="*/ 401495 w 1667234"/>
                <a:gd name="connsiteY11588" fmla="*/ 847545 h 1265365"/>
                <a:gd name="connsiteX11589" fmla="*/ 401495 w 1667234"/>
                <a:gd name="connsiteY11589" fmla="*/ 847545 h 1265365"/>
                <a:gd name="connsiteX11590" fmla="*/ 401495 w 1667234"/>
                <a:gd name="connsiteY11590" fmla="*/ 847545 h 1265365"/>
                <a:gd name="connsiteX11591" fmla="*/ 402333 w 1667234"/>
                <a:gd name="connsiteY11591" fmla="*/ 847989 h 1265365"/>
                <a:gd name="connsiteX11592" fmla="*/ 402333 w 1667234"/>
                <a:gd name="connsiteY11592" fmla="*/ 847989 h 1265365"/>
                <a:gd name="connsiteX11593" fmla="*/ 402333 w 1667234"/>
                <a:gd name="connsiteY11593" fmla="*/ 847989 h 1265365"/>
                <a:gd name="connsiteX11594" fmla="*/ 403006 w 1667234"/>
                <a:gd name="connsiteY11594" fmla="*/ 847253 h 1265365"/>
                <a:gd name="connsiteX11595" fmla="*/ 403006 w 1667234"/>
                <a:gd name="connsiteY11595" fmla="*/ 847253 h 1265365"/>
                <a:gd name="connsiteX11596" fmla="*/ 403006 w 1667234"/>
                <a:gd name="connsiteY11596" fmla="*/ 847253 h 1265365"/>
                <a:gd name="connsiteX11597" fmla="*/ 403793 w 1667234"/>
                <a:gd name="connsiteY11597" fmla="*/ 845183 h 1265365"/>
                <a:gd name="connsiteX11598" fmla="*/ 403793 w 1667234"/>
                <a:gd name="connsiteY11598" fmla="*/ 845183 h 1265365"/>
                <a:gd name="connsiteX11599" fmla="*/ 403793 w 1667234"/>
                <a:gd name="connsiteY11599" fmla="*/ 845183 h 1265365"/>
                <a:gd name="connsiteX11600" fmla="*/ 405711 w 1667234"/>
                <a:gd name="connsiteY11600" fmla="*/ 842681 h 1265365"/>
                <a:gd name="connsiteX11601" fmla="*/ 405711 w 1667234"/>
                <a:gd name="connsiteY11601" fmla="*/ 842681 h 1265365"/>
                <a:gd name="connsiteX11602" fmla="*/ 405711 w 1667234"/>
                <a:gd name="connsiteY11602" fmla="*/ 842681 h 1265365"/>
                <a:gd name="connsiteX11603" fmla="*/ 407032 w 1667234"/>
                <a:gd name="connsiteY11603" fmla="*/ 842706 h 1265365"/>
                <a:gd name="connsiteX11604" fmla="*/ 407032 w 1667234"/>
                <a:gd name="connsiteY11604" fmla="*/ 842706 h 1265365"/>
                <a:gd name="connsiteX11605" fmla="*/ 407032 w 1667234"/>
                <a:gd name="connsiteY11605" fmla="*/ 842706 h 1265365"/>
                <a:gd name="connsiteX11606" fmla="*/ 408556 w 1667234"/>
                <a:gd name="connsiteY11606" fmla="*/ 842338 h 1265365"/>
                <a:gd name="connsiteX11607" fmla="*/ 408556 w 1667234"/>
                <a:gd name="connsiteY11607" fmla="*/ 842338 h 1265365"/>
                <a:gd name="connsiteX11608" fmla="*/ 408556 w 1667234"/>
                <a:gd name="connsiteY11608" fmla="*/ 842338 h 1265365"/>
                <a:gd name="connsiteX11609" fmla="*/ 409711 w 1667234"/>
                <a:gd name="connsiteY11609" fmla="*/ 841081 h 1265365"/>
                <a:gd name="connsiteX11610" fmla="*/ 409711 w 1667234"/>
                <a:gd name="connsiteY11610" fmla="*/ 841081 h 1265365"/>
                <a:gd name="connsiteX11611" fmla="*/ 409711 w 1667234"/>
                <a:gd name="connsiteY11611" fmla="*/ 841081 h 1265365"/>
                <a:gd name="connsiteX11612" fmla="*/ 410664 w 1667234"/>
                <a:gd name="connsiteY11612" fmla="*/ 840052 h 1265365"/>
                <a:gd name="connsiteX11613" fmla="*/ 410664 w 1667234"/>
                <a:gd name="connsiteY11613" fmla="*/ 840052 h 1265365"/>
                <a:gd name="connsiteX11614" fmla="*/ 410664 w 1667234"/>
                <a:gd name="connsiteY11614" fmla="*/ 840052 h 1265365"/>
                <a:gd name="connsiteX11615" fmla="*/ 412988 w 1667234"/>
                <a:gd name="connsiteY11615" fmla="*/ 839760 h 1265365"/>
                <a:gd name="connsiteX11616" fmla="*/ 412988 w 1667234"/>
                <a:gd name="connsiteY11616" fmla="*/ 839760 h 1265365"/>
                <a:gd name="connsiteX11617" fmla="*/ 412988 w 1667234"/>
                <a:gd name="connsiteY11617" fmla="*/ 839760 h 1265365"/>
                <a:gd name="connsiteX11618" fmla="*/ 413191 w 1667234"/>
                <a:gd name="connsiteY11618" fmla="*/ 841208 h 1265365"/>
                <a:gd name="connsiteX11619" fmla="*/ 413191 w 1667234"/>
                <a:gd name="connsiteY11619" fmla="*/ 841208 h 1265365"/>
                <a:gd name="connsiteX11620" fmla="*/ 413191 w 1667234"/>
                <a:gd name="connsiteY11620" fmla="*/ 841208 h 1265365"/>
                <a:gd name="connsiteX11621" fmla="*/ 412086 w 1667234"/>
                <a:gd name="connsiteY11621" fmla="*/ 844141 h 1265365"/>
                <a:gd name="connsiteX11622" fmla="*/ 412086 w 1667234"/>
                <a:gd name="connsiteY11622" fmla="*/ 844141 h 1265365"/>
                <a:gd name="connsiteX11623" fmla="*/ 412086 w 1667234"/>
                <a:gd name="connsiteY11623" fmla="*/ 844141 h 1265365"/>
                <a:gd name="connsiteX11624" fmla="*/ 411337 w 1667234"/>
                <a:gd name="connsiteY11624" fmla="*/ 845487 h 1265365"/>
                <a:gd name="connsiteX11625" fmla="*/ 411337 w 1667234"/>
                <a:gd name="connsiteY11625" fmla="*/ 845487 h 1265365"/>
                <a:gd name="connsiteX11626" fmla="*/ 411337 w 1667234"/>
                <a:gd name="connsiteY11626" fmla="*/ 845487 h 1265365"/>
                <a:gd name="connsiteX11627" fmla="*/ 410296 w 1667234"/>
                <a:gd name="connsiteY11627" fmla="*/ 847405 h 1265365"/>
                <a:gd name="connsiteX11628" fmla="*/ 410296 w 1667234"/>
                <a:gd name="connsiteY11628" fmla="*/ 847405 h 1265365"/>
                <a:gd name="connsiteX11629" fmla="*/ 410296 w 1667234"/>
                <a:gd name="connsiteY11629" fmla="*/ 847405 h 1265365"/>
                <a:gd name="connsiteX11630" fmla="*/ 411350 w 1667234"/>
                <a:gd name="connsiteY11630" fmla="*/ 846618 h 1265365"/>
                <a:gd name="connsiteX11631" fmla="*/ 411350 w 1667234"/>
                <a:gd name="connsiteY11631" fmla="*/ 846618 h 1265365"/>
                <a:gd name="connsiteX11632" fmla="*/ 411350 w 1667234"/>
                <a:gd name="connsiteY11632" fmla="*/ 846618 h 1265365"/>
                <a:gd name="connsiteX11633" fmla="*/ 413445 w 1667234"/>
                <a:gd name="connsiteY11633" fmla="*/ 845335 h 1265365"/>
                <a:gd name="connsiteX11634" fmla="*/ 413445 w 1667234"/>
                <a:gd name="connsiteY11634" fmla="*/ 845335 h 1265365"/>
                <a:gd name="connsiteX11635" fmla="*/ 413445 w 1667234"/>
                <a:gd name="connsiteY11635" fmla="*/ 845335 h 1265365"/>
                <a:gd name="connsiteX11636" fmla="*/ 414779 w 1667234"/>
                <a:gd name="connsiteY11636" fmla="*/ 844789 h 1265365"/>
                <a:gd name="connsiteX11637" fmla="*/ 414779 w 1667234"/>
                <a:gd name="connsiteY11637" fmla="*/ 844789 h 1265365"/>
                <a:gd name="connsiteX11638" fmla="*/ 414779 w 1667234"/>
                <a:gd name="connsiteY11638" fmla="*/ 844789 h 1265365"/>
                <a:gd name="connsiteX11639" fmla="*/ 416125 w 1667234"/>
                <a:gd name="connsiteY11639" fmla="*/ 844268 h 1265365"/>
                <a:gd name="connsiteX11640" fmla="*/ 416125 w 1667234"/>
                <a:gd name="connsiteY11640" fmla="*/ 844268 h 1265365"/>
                <a:gd name="connsiteX11641" fmla="*/ 416125 w 1667234"/>
                <a:gd name="connsiteY11641" fmla="*/ 844268 h 1265365"/>
                <a:gd name="connsiteX11642" fmla="*/ 418322 w 1667234"/>
                <a:gd name="connsiteY11642" fmla="*/ 845843 h 1265365"/>
                <a:gd name="connsiteX11643" fmla="*/ 418322 w 1667234"/>
                <a:gd name="connsiteY11643" fmla="*/ 845843 h 1265365"/>
                <a:gd name="connsiteX11644" fmla="*/ 418322 w 1667234"/>
                <a:gd name="connsiteY11644" fmla="*/ 845843 h 1265365"/>
                <a:gd name="connsiteX11645" fmla="*/ 417166 w 1667234"/>
                <a:gd name="connsiteY11645" fmla="*/ 847951 h 1265365"/>
                <a:gd name="connsiteX11646" fmla="*/ 417166 w 1667234"/>
                <a:gd name="connsiteY11646" fmla="*/ 847951 h 1265365"/>
                <a:gd name="connsiteX11647" fmla="*/ 417166 w 1667234"/>
                <a:gd name="connsiteY11647" fmla="*/ 847951 h 1265365"/>
                <a:gd name="connsiteX11648" fmla="*/ 414982 w 1667234"/>
                <a:gd name="connsiteY11648" fmla="*/ 848662 h 1265365"/>
                <a:gd name="connsiteX11649" fmla="*/ 414982 w 1667234"/>
                <a:gd name="connsiteY11649" fmla="*/ 848662 h 1265365"/>
                <a:gd name="connsiteX11650" fmla="*/ 414982 w 1667234"/>
                <a:gd name="connsiteY11650" fmla="*/ 848662 h 1265365"/>
                <a:gd name="connsiteX11651" fmla="*/ 413445 w 1667234"/>
                <a:gd name="connsiteY11651" fmla="*/ 849450 h 1265365"/>
                <a:gd name="connsiteX11652" fmla="*/ 413445 w 1667234"/>
                <a:gd name="connsiteY11652" fmla="*/ 849450 h 1265365"/>
                <a:gd name="connsiteX11653" fmla="*/ 413445 w 1667234"/>
                <a:gd name="connsiteY11653" fmla="*/ 849450 h 1265365"/>
                <a:gd name="connsiteX11654" fmla="*/ 411947 w 1667234"/>
                <a:gd name="connsiteY11654" fmla="*/ 851139 h 1265365"/>
                <a:gd name="connsiteX11655" fmla="*/ 411947 w 1667234"/>
                <a:gd name="connsiteY11655" fmla="*/ 851139 h 1265365"/>
                <a:gd name="connsiteX11656" fmla="*/ 411947 w 1667234"/>
                <a:gd name="connsiteY11656" fmla="*/ 851139 h 1265365"/>
                <a:gd name="connsiteX11657" fmla="*/ 411146 w 1667234"/>
                <a:gd name="connsiteY11657" fmla="*/ 852015 h 1265365"/>
                <a:gd name="connsiteX11658" fmla="*/ 411146 w 1667234"/>
                <a:gd name="connsiteY11658" fmla="*/ 852015 h 1265365"/>
                <a:gd name="connsiteX11659" fmla="*/ 410981 w 1667234"/>
                <a:gd name="connsiteY11659" fmla="*/ 852256 h 1265365"/>
                <a:gd name="connsiteX11660" fmla="*/ 410981 w 1667234"/>
                <a:gd name="connsiteY11660" fmla="*/ 852256 h 1265365"/>
                <a:gd name="connsiteX11661" fmla="*/ 410981 w 1667234"/>
                <a:gd name="connsiteY11661" fmla="*/ 852256 h 1265365"/>
                <a:gd name="connsiteX11662" fmla="*/ 408937 w 1667234"/>
                <a:gd name="connsiteY11662" fmla="*/ 854606 h 1265365"/>
                <a:gd name="connsiteX11663" fmla="*/ 408937 w 1667234"/>
                <a:gd name="connsiteY11663" fmla="*/ 854606 h 1265365"/>
                <a:gd name="connsiteX11664" fmla="*/ 408937 w 1667234"/>
                <a:gd name="connsiteY11664" fmla="*/ 854606 h 1265365"/>
                <a:gd name="connsiteX11665" fmla="*/ 407857 w 1667234"/>
                <a:gd name="connsiteY11665" fmla="*/ 854987 h 1265365"/>
                <a:gd name="connsiteX11666" fmla="*/ 407857 w 1667234"/>
                <a:gd name="connsiteY11666" fmla="*/ 854987 h 1265365"/>
                <a:gd name="connsiteX11667" fmla="*/ 407857 w 1667234"/>
                <a:gd name="connsiteY11667" fmla="*/ 854987 h 1265365"/>
                <a:gd name="connsiteX11668" fmla="*/ 406409 w 1667234"/>
                <a:gd name="connsiteY11668" fmla="*/ 855939 h 1265365"/>
                <a:gd name="connsiteX11669" fmla="*/ 406409 w 1667234"/>
                <a:gd name="connsiteY11669" fmla="*/ 855939 h 1265365"/>
                <a:gd name="connsiteX11670" fmla="*/ 406409 w 1667234"/>
                <a:gd name="connsiteY11670" fmla="*/ 855939 h 1265365"/>
                <a:gd name="connsiteX11671" fmla="*/ 405038 w 1667234"/>
                <a:gd name="connsiteY11671" fmla="*/ 858149 h 1265365"/>
                <a:gd name="connsiteX11672" fmla="*/ 405038 w 1667234"/>
                <a:gd name="connsiteY11672" fmla="*/ 858149 h 1265365"/>
                <a:gd name="connsiteX11673" fmla="*/ 405038 w 1667234"/>
                <a:gd name="connsiteY11673" fmla="*/ 858149 h 1265365"/>
                <a:gd name="connsiteX11674" fmla="*/ 404098 w 1667234"/>
                <a:gd name="connsiteY11674" fmla="*/ 859584 h 1265365"/>
                <a:gd name="connsiteX11675" fmla="*/ 404098 w 1667234"/>
                <a:gd name="connsiteY11675" fmla="*/ 859584 h 1265365"/>
                <a:gd name="connsiteX11676" fmla="*/ 404098 w 1667234"/>
                <a:gd name="connsiteY11676" fmla="*/ 859584 h 1265365"/>
                <a:gd name="connsiteX11677" fmla="*/ 401025 w 1667234"/>
                <a:gd name="connsiteY11677" fmla="*/ 863394 h 1265365"/>
                <a:gd name="connsiteX11678" fmla="*/ 401025 w 1667234"/>
                <a:gd name="connsiteY11678" fmla="*/ 863394 h 1265365"/>
                <a:gd name="connsiteX11679" fmla="*/ 401025 w 1667234"/>
                <a:gd name="connsiteY11679" fmla="*/ 863394 h 1265365"/>
                <a:gd name="connsiteX11680" fmla="*/ 399983 w 1667234"/>
                <a:gd name="connsiteY11680" fmla="*/ 864245 h 1265365"/>
                <a:gd name="connsiteX11681" fmla="*/ 399983 w 1667234"/>
                <a:gd name="connsiteY11681" fmla="*/ 864245 h 1265365"/>
                <a:gd name="connsiteX11682" fmla="*/ 399983 w 1667234"/>
                <a:gd name="connsiteY11682" fmla="*/ 864245 h 1265365"/>
                <a:gd name="connsiteX11683" fmla="*/ 398091 w 1667234"/>
                <a:gd name="connsiteY11683" fmla="*/ 866137 h 1265365"/>
                <a:gd name="connsiteX11684" fmla="*/ 398091 w 1667234"/>
                <a:gd name="connsiteY11684" fmla="*/ 866137 h 1265365"/>
                <a:gd name="connsiteX11685" fmla="*/ 398091 w 1667234"/>
                <a:gd name="connsiteY11685" fmla="*/ 866137 h 1265365"/>
                <a:gd name="connsiteX11686" fmla="*/ 397278 w 1667234"/>
                <a:gd name="connsiteY11686" fmla="*/ 867318 h 1265365"/>
                <a:gd name="connsiteX11687" fmla="*/ 397278 w 1667234"/>
                <a:gd name="connsiteY11687" fmla="*/ 867318 h 1265365"/>
                <a:gd name="connsiteX11688" fmla="*/ 397278 w 1667234"/>
                <a:gd name="connsiteY11688" fmla="*/ 867318 h 1265365"/>
                <a:gd name="connsiteX11689" fmla="*/ 396059 w 1667234"/>
                <a:gd name="connsiteY11689" fmla="*/ 869452 h 1265365"/>
                <a:gd name="connsiteX11690" fmla="*/ 396059 w 1667234"/>
                <a:gd name="connsiteY11690" fmla="*/ 869452 h 1265365"/>
                <a:gd name="connsiteX11691" fmla="*/ 396059 w 1667234"/>
                <a:gd name="connsiteY11691" fmla="*/ 872919 h 1265365"/>
                <a:gd name="connsiteX11692" fmla="*/ 396059 w 1667234"/>
                <a:gd name="connsiteY11692" fmla="*/ 872919 h 1265365"/>
                <a:gd name="connsiteX11693" fmla="*/ 396059 w 1667234"/>
                <a:gd name="connsiteY11693" fmla="*/ 872919 h 1265365"/>
                <a:gd name="connsiteX11694" fmla="*/ 396275 w 1667234"/>
                <a:gd name="connsiteY11694" fmla="*/ 873427 h 1265365"/>
                <a:gd name="connsiteX11695" fmla="*/ 396275 w 1667234"/>
                <a:gd name="connsiteY11695" fmla="*/ 873427 h 1265365"/>
                <a:gd name="connsiteX11696" fmla="*/ 396275 w 1667234"/>
                <a:gd name="connsiteY11696" fmla="*/ 873427 h 1265365"/>
                <a:gd name="connsiteX11697" fmla="*/ 397152 w 1667234"/>
                <a:gd name="connsiteY11697" fmla="*/ 873020 h 1265365"/>
                <a:gd name="connsiteX11698" fmla="*/ 397152 w 1667234"/>
                <a:gd name="connsiteY11698" fmla="*/ 873020 h 1265365"/>
                <a:gd name="connsiteX11699" fmla="*/ 397152 w 1667234"/>
                <a:gd name="connsiteY11699" fmla="*/ 873020 h 1265365"/>
                <a:gd name="connsiteX11700" fmla="*/ 398205 w 1667234"/>
                <a:gd name="connsiteY11700" fmla="*/ 872220 h 1265365"/>
                <a:gd name="connsiteX11701" fmla="*/ 398205 w 1667234"/>
                <a:gd name="connsiteY11701" fmla="*/ 872220 h 1265365"/>
                <a:gd name="connsiteX11702" fmla="*/ 398205 w 1667234"/>
                <a:gd name="connsiteY11702" fmla="*/ 872220 h 1265365"/>
                <a:gd name="connsiteX11703" fmla="*/ 401063 w 1667234"/>
                <a:gd name="connsiteY11703" fmla="*/ 870455 h 1265365"/>
                <a:gd name="connsiteX11704" fmla="*/ 401063 w 1667234"/>
                <a:gd name="connsiteY11704" fmla="*/ 870455 h 1265365"/>
                <a:gd name="connsiteX11705" fmla="*/ 401063 w 1667234"/>
                <a:gd name="connsiteY11705" fmla="*/ 870455 h 1265365"/>
                <a:gd name="connsiteX11706" fmla="*/ 401723 w 1667234"/>
                <a:gd name="connsiteY11706" fmla="*/ 870290 h 1265365"/>
                <a:gd name="connsiteX11707" fmla="*/ 401723 w 1667234"/>
                <a:gd name="connsiteY11707" fmla="*/ 870290 h 1265365"/>
                <a:gd name="connsiteX11708" fmla="*/ 401723 w 1667234"/>
                <a:gd name="connsiteY11708" fmla="*/ 870290 h 1265365"/>
                <a:gd name="connsiteX11709" fmla="*/ 403692 w 1667234"/>
                <a:gd name="connsiteY11709" fmla="*/ 869883 h 1265365"/>
                <a:gd name="connsiteX11710" fmla="*/ 403692 w 1667234"/>
                <a:gd name="connsiteY11710" fmla="*/ 869883 h 1265365"/>
                <a:gd name="connsiteX11711" fmla="*/ 403692 w 1667234"/>
                <a:gd name="connsiteY11711" fmla="*/ 869883 h 1265365"/>
                <a:gd name="connsiteX11712" fmla="*/ 405241 w 1667234"/>
                <a:gd name="connsiteY11712" fmla="*/ 870391 h 1265365"/>
                <a:gd name="connsiteX11713" fmla="*/ 405241 w 1667234"/>
                <a:gd name="connsiteY11713" fmla="*/ 870391 h 1265365"/>
                <a:gd name="connsiteX11714" fmla="*/ 405241 w 1667234"/>
                <a:gd name="connsiteY11714" fmla="*/ 870391 h 1265365"/>
                <a:gd name="connsiteX11715" fmla="*/ 406308 w 1667234"/>
                <a:gd name="connsiteY11715" fmla="*/ 871090 h 1265365"/>
                <a:gd name="connsiteX11716" fmla="*/ 406308 w 1667234"/>
                <a:gd name="connsiteY11716" fmla="*/ 871090 h 1265365"/>
                <a:gd name="connsiteX11717" fmla="*/ 406308 w 1667234"/>
                <a:gd name="connsiteY11717" fmla="*/ 871090 h 1265365"/>
                <a:gd name="connsiteX11718" fmla="*/ 408607 w 1667234"/>
                <a:gd name="connsiteY11718" fmla="*/ 873808 h 1265365"/>
                <a:gd name="connsiteX11719" fmla="*/ 408607 w 1667234"/>
                <a:gd name="connsiteY11719" fmla="*/ 873808 h 1265365"/>
                <a:gd name="connsiteX11720" fmla="*/ 408607 w 1667234"/>
                <a:gd name="connsiteY11720" fmla="*/ 873808 h 1265365"/>
                <a:gd name="connsiteX11721" fmla="*/ 409203 w 1667234"/>
                <a:gd name="connsiteY11721" fmla="*/ 874811 h 1265365"/>
                <a:gd name="connsiteX11722" fmla="*/ 409203 w 1667234"/>
                <a:gd name="connsiteY11722" fmla="*/ 874811 h 1265365"/>
                <a:gd name="connsiteX11723" fmla="*/ 409203 w 1667234"/>
                <a:gd name="connsiteY11723" fmla="*/ 874811 h 1265365"/>
                <a:gd name="connsiteX11724" fmla="*/ 410600 w 1667234"/>
                <a:gd name="connsiteY11724" fmla="*/ 875941 h 1265365"/>
                <a:gd name="connsiteX11725" fmla="*/ 410600 w 1667234"/>
                <a:gd name="connsiteY11725" fmla="*/ 875941 h 1265365"/>
                <a:gd name="connsiteX11726" fmla="*/ 410600 w 1667234"/>
                <a:gd name="connsiteY11726" fmla="*/ 875941 h 1265365"/>
                <a:gd name="connsiteX11727" fmla="*/ 413521 w 1667234"/>
                <a:gd name="connsiteY11727" fmla="*/ 878697 h 1265365"/>
                <a:gd name="connsiteX11728" fmla="*/ 413521 w 1667234"/>
                <a:gd name="connsiteY11728" fmla="*/ 878697 h 1265365"/>
                <a:gd name="connsiteX11729" fmla="*/ 413521 w 1667234"/>
                <a:gd name="connsiteY11729" fmla="*/ 878697 h 1265365"/>
                <a:gd name="connsiteX11730" fmla="*/ 415045 w 1667234"/>
                <a:gd name="connsiteY11730" fmla="*/ 879319 h 1265365"/>
                <a:gd name="connsiteX11731" fmla="*/ 415045 w 1667234"/>
                <a:gd name="connsiteY11731" fmla="*/ 879319 h 1265365"/>
                <a:gd name="connsiteX11732" fmla="*/ 415045 w 1667234"/>
                <a:gd name="connsiteY11732" fmla="*/ 879319 h 1265365"/>
                <a:gd name="connsiteX11733" fmla="*/ 415871 w 1667234"/>
                <a:gd name="connsiteY11733" fmla="*/ 879192 h 1265365"/>
                <a:gd name="connsiteX11734" fmla="*/ 415871 w 1667234"/>
                <a:gd name="connsiteY11734" fmla="*/ 879192 h 1265365"/>
                <a:gd name="connsiteX11735" fmla="*/ 415871 w 1667234"/>
                <a:gd name="connsiteY11735" fmla="*/ 879192 h 1265365"/>
                <a:gd name="connsiteX11736" fmla="*/ 416303 w 1667234"/>
                <a:gd name="connsiteY11736" fmla="*/ 879116 h 1265365"/>
                <a:gd name="connsiteX11737" fmla="*/ 416303 w 1667234"/>
                <a:gd name="connsiteY11737" fmla="*/ 879116 h 1265365"/>
                <a:gd name="connsiteX11738" fmla="*/ 416303 w 1667234"/>
                <a:gd name="connsiteY11738" fmla="*/ 879116 h 1265365"/>
                <a:gd name="connsiteX11739" fmla="*/ 417077 w 1667234"/>
                <a:gd name="connsiteY11739" fmla="*/ 879065 h 1265365"/>
                <a:gd name="connsiteX11740" fmla="*/ 417077 w 1667234"/>
                <a:gd name="connsiteY11740" fmla="*/ 879065 h 1265365"/>
                <a:gd name="connsiteX11741" fmla="*/ 417077 w 1667234"/>
                <a:gd name="connsiteY11741" fmla="*/ 879065 h 1265365"/>
                <a:gd name="connsiteX11742" fmla="*/ 419960 w 1667234"/>
                <a:gd name="connsiteY11742" fmla="*/ 878430 h 1265365"/>
                <a:gd name="connsiteX11743" fmla="*/ 419960 w 1667234"/>
                <a:gd name="connsiteY11743" fmla="*/ 878430 h 1265365"/>
                <a:gd name="connsiteX11744" fmla="*/ 419960 w 1667234"/>
                <a:gd name="connsiteY11744" fmla="*/ 878430 h 1265365"/>
                <a:gd name="connsiteX11745" fmla="*/ 421675 w 1667234"/>
                <a:gd name="connsiteY11745" fmla="*/ 877884 h 1265365"/>
                <a:gd name="connsiteX11746" fmla="*/ 421675 w 1667234"/>
                <a:gd name="connsiteY11746" fmla="*/ 877884 h 1265365"/>
                <a:gd name="connsiteX11747" fmla="*/ 421675 w 1667234"/>
                <a:gd name="connsiteY11747" fmla="*/ 877884 h 1265365"/>
                <a:gd name="connsiteX11748" fmla="*/ 426272 w 1667234"/>
                <a:gd name="connsiteY11748" fmla="*/ 877364 h 1265365"/>
                <a:gd name="connsiteX11749" fmla="*/ 426272 w 1667234"/>
                <a:gd name="connsiteY11749" fmla="*/ 877364 h 1265365"/>
                <a:gd name="connsiteX11750" fmla="*/ 426272 w 1667234"/>
                <a:gd name="connsiteY11750" fmla="*/ 877364 h 1265365"/>
                <a:gd name="connsiteX11751" fmla="*/ 427415 w 1667234"/>
                <a:gd name="connsiteY11751" fmla="*/ 878087 h 1265365"/>
                <a:gd name="connsiteX11752" fmla="*/ 427415 w 1667234"/>
                <a:gd name="connsiteY11752" fmla="*/ 878087 h 1265365"/>
                <a:gd name="connsiteX11753" fmla="*/ 427415 w 1667234"/>
                <a:gd name="connsiteY11753" fmla="*/ 878087 h 1265365"/>
                <a:gd name="connsiteX11754" fmla="*/ 429764 w 1667234"/>
                <a:gd name="connsiteY11754" fmla="*/ 873998 h 1265365"/>
                <a:gd name="connsiteX11755" fmla="*/ 429764 w 1667234"/>
                <a:gd name="connsiteY11755" fmla="*/ 873998 h 1265365"/>
                <a:gd name="connsiteX11756" fmla="*/ 429764 w 1667234"/>
                <a:gd name="connsiteY11756" fmla="*/ 873998 h 1265365"/>
                <a:gd name="connsiteX11757" fmla="*/ 430895 w 1667234"/>
                <a:gd name="connsiteY11757" fmla="*/ 873858 h 1265365"/>
                <a:gd name="connsiteX11758" fmla="*/ 430895 w 1667234"/>
                <a:gd name="connsiteY11758" fmla="*/ 873858 h 1265365"/>
                <a:gd name="connsiteX11759" fmla="*/ 430895 w 1667234"/>
                <a:gd name="connsiteY11759" fmla="*/ 873858 h 1265365"/>
                <a:gd name="connsiteX11760" fmla="*/ 432380 w 1667234"/>
                <a:gd name="connsiteY11760" fmla="*/ 873655 h 1265365"/>
                <a:gd name="connsiteX11761" fmla="*/ 432380 w 1667234"/>
                <a:gd name="connsiteY11761" fmla="*/ 873655 h 1265365"/>
                <a:gd name="connsiteX11762" fmla="*/ 432380 w 1667234"/>
                <a:gd name="connsiteY11762" fmla="*/ 873655 h 1265365"/>
                <a:gd name="connsiteX11763" fmla="*/ 433142 w 1667234"/>
                <a:gd name="connsiteY11763" fmla="*/ 873566 h 1265365"/>
                <a:gd name="connsiteX11764" fmla="*/ 433142 w 1667234"/>
                <a:gd name="connsiteY11764" fmla="*/ 873566 h 1265365"/>
                <a:gd name="connsiteX11765" fmla="*/ 433142 w 1667234"/>
                <a:gd name="connsiteY11765" fmla="*/ 873566 h 1265365"/>
                <a:gd name="connsiteX11766" fmla="*/ 434082 w 1667234"/>
                <a:gd name="connsiteY11766" fmla="*/ 873020 h 1265365"/>
                <a:gd name="connsiteX11767" fmla="*/ 434082 w 1667234"/>
                <a:gd name="connsiteY11767" fmla="*/ 873020 h 1265365"/>
                <a:gd name="connsiteX11768" fmla="*/ 434082 w 1667234"/>
                <a:gd name="connsiteY11768" fmla="*/ 873020 h 1265365"/>
                <a:gd name="connsiteX11769" fmla="*/ 432660 w 1667234"/>
                <a:gd name="connsiteY11769" fmla="*/ 870010 h 1265365"/>
                <a:gd name="connsiteX11770" fmla="*/ 432660 w 1667234"/>
                <a:gd name="connsiteY11770" fmla="*/ 870010 h 1265365"/>
                <a:gd name="connsiteX11771" fmla="*/ 432660 w 1667234"/>
                <a:gd name="connsiteY11771" fmla="*/ 870010 h 1265365"/>
                <a:gd name="connsiteX11772" fmla="*/ 431733 w 1667234"/>
                <a:gd name="connsiteY11772" fmla="*/ 870010 h 1265365"/>
                <a:gd name="connsiteX11773" fmla="*/ 431733 w 1667234"/>
                <a:gd name="connsiteY11773" fmla="*/ 870010 h 1265365"/>
                <a:gd name="connsiteX11774" fmla="*/ 431733 w 1667234"/>
                <a:gd name="connsiteY11774" fmla="*/ 870010 h 1265365"/>
                <a:gd name="connsiteX11775" fmla="*/ 430996 w 1667234"/>
                <a:gd name="connsiteY11775" fmla="*/ 869985 h 1265365"/>
                <a:gd name="connsiteX11776" fmla="*/ 430996 w 1667234"/>
                <a:gd name="connsiteY11776" fmla="*/ 869985 h 1265365"/>
                <a:gd name="connsiteX11777" fmla="*/ 430996 w 1667234"/>
                <a:gd name="connsiteY11777" fmla="*/ 869985 h 1265365"/>
                <a:gd name="connsiteX11778" fmla="*/ 428939 w 1667234"/>
                <a:gd name="connsiteY11778" fmla="*/ 869083 h 1265365"/>
                <a:gd name="connsiteX11779" fmla="*/ 428939 w 1667234"/>
                <a:gd name="connsiteY11779" fmla="*/ 869083 h 1265365"/>
                <a:gd name="connsiteX11780" fmla="*/ 428939 w 1667234"/>
                <a:gd name="connsiteY11780" fmla="*/ 869083 h 1265365"/>
                <a:gd name="connsiteX11781" fmla="*/ 428609 w 1667234"/>
                <a:gd name="connsiteY11781" fmla="*/ 866937 h 1265365"/>
                <a:gd name="connsiteX11782" fmla="*/ 428609 w 1667234"/>
                <a:gd name="connsiteY11782" fmla="*/ 866937 h 1265365"/>
                <a:gd name="connsiteX11783" fmla="*/ 428609 w 1667234"/>
                <a:gd name="connsiteY11783" fmla="*/ 866937 h 1265365"/>
                <a:gd name="connsiteX11784" fmla="*/ 429307 w 1667234"/>
                <a:gd name="connsiteY11784" fmla="*/ 863368 h 1265365"/>
                <a:gd name="connsiteX11785" fmla="*/ 429307 w 1667234"/>
                <a:gd name="connsiteY11785" fmla="*/ 863368 h 1265365"/>
                <a:gd name="connsiteX11786" fmla="*/ 429307 w 1667234"/>
                <a:gd name="connsiteY11786" fmla="*/ 863368 h 1265365"/>
                <a:gd name="connsiteX11787" fmla="*/ 429624 w 1667234"/>
                <a:gd name="connsiteY11787" fmla="*/ 862149 h 1265365"/>
                <a:gd name="connsiteX11788" fmla="*/ 429624 w 1667234"/>
                <a:gd name="connsiteY11788" fmla="*/ 862149 h 1265365"/>
                <a:gd name="connsiteX11789" fmla="*/ 429624 w 1667234"/>
                <a:gd name="connsiteY11789" fmla="*/ 862149 h 1265365"/>
                <a:gd name="connsiteX11790" fmla="*/ 429891 w 1667234"/>
                <a:gd name="connsiteY11790" fmla="*/ 861464 h 1265365"/>
                <a:gd name="connsiteX11791" fmla="*/ 429891 w 1667234"/>
                <a:gd name="connsiteY11791" fmla="*/ 861464 h 1265365"/>
                <a:gd name="connsiteX11792" fmla="*/ 429891 w 1667234"/>
                <a:gd name="connsiteY11792" fmla="*/ 861464 h 1265365"/>
                <a:gd name="connsiteX11793" fmla="*/ 429764 w 1667234"/>
                <a:gd name="connsiteY11793" fmla="*/ 861438 h 1265365"/>
                <a:gd name="connsiteX11794" fmla="*/ 429764 w 1667234"/>
                <a:gd name="connsiteY11794" fmla="*/ 861438 h 1265365"/>
                <a:gd name="connsiteX11795" fmla="*/ 429764 w 1667234"/>
                <a:gd name="connsiteY11795" fmla="*/ 861438 h 1265365"/>
                <a:gd name="connsiteX11796" fmla="*/ 427097 w 1667234"/>
                <a:gd name="connsiteY11796" fmla="*/ 860003 h 1265365"/>
                <a:gd name="connsiteX11797" fmla="*/ 427097 w 1667234"/>
                <a:gd name="connsiteY11797" fmla="*/ 860003 h 1265365"/>
                <a:gd name="connsiteX11798" fmla="*/ 427097 w 1667234"/>
                <a:gd name="connsiteY11798" fmla="*/ 860003 h 1265365"/>
                <a:gd name="connsiteX11799" fmla="*/ 427034 w 1667234"/>
                <a:gd name="connsiteY11799" fmla="*/ 858555 h 1265365"/>
                <a:gd name="connsiteX11800" fmla="*/ 427034 w 1667234"/>
                <a:gd name="connsiteY11800" fmla="*/ 858555 h 1265365"/>
                <a:gd name="connsiteX11801" fmla="*/ 427034 w 1667234"/>
                <a:gd name="connsiteY11801" fmla="*/ 858555 h 1265365"/>
                <a:gd name="connsiteX11802" fmla="*/ 429218 w 1667234"/>
                <a:gd name="connsiteY11802" fmla="*/ 856904 h 1265365"/>
                <a:gd name="connsiteX11803" fmla="*/ 429218 w 1667234"/>
                <a:gd name="connsiteY11803" fmla="*/ 856904 h 1265365"/>
                <a:gd name="connsiteX11804" fmla="*/ 429218 w 1667234"/>
                <a:gd name="connsiteY11804" fmla="*/ 856904 h 1265365"/>
                <a:gd name="connsiteX11805" fmla="*/ 429777 w 1667234"/>
                <a:gd name="connsiteY11805" fmla="*/ 856714 h 1265365"/>
                <a:gd name="connsiteX11806" fmla="*/ 429777 w 1667234"/>
                <a:gd name="connsiteY11806" fmla="*/ 856714 h 1265365"/>
                <a:gd name="connsiteX11807" fmla="*/ 429777 w 1667234"/>
                <a:gd name="connsiteY11807" fmla="*/ 856714 h 1265365"/>
                <a:gd name="connsiteX11808" fmla="*/ 432571 w 1667234"/>
                <a:gd name="connsiteY11808" fmla="*/ 856142 h 1265365"/>
                <a:gd name="connsiteX11809" fmla="*/ 432571 w 1667234"/>
                <a:gd name="connsiteY11809" fmla="*/ 856142 h 1265365"/>
                <a:gd name="connsiteX11810" fmla="*/ 432571 w 1667234"/>
                <a:gd name="connsiteY11810" fmla="*/ 856142 h 1265365"/>
                <a:gd name="connsiteX11811" fmla="*/ 433714 w 1667234"/>
                <a:gd name="connsiteY11811" fmla="*/ 856396 h 1265365"/>
                <a:gd name="connsiteX11812" fmla="*/ 433714 w 1667234"/>
                <a:gd name="connsiteY11812" fmla="*/ 856396 h 1265365"/>
                <a:gd name="connsiteX11813" fmla="*/ 433714 w 1667234"/>
                <a:gd name="connsiteY11813" fmla="*/ 856396 h 1265365"/>
                <a:gd name="connsiteX11814" fmla="*/ 435212 w 1667234"/>
                <a:gd name="connsiteY11814" fmla="*/ 858009 h 1265365"/>
                <a:gd name="connsiteX11815" fmla="*/ 435212 w 1667234"/>
                <a:gd name="connsiteY11815" fmla="*/ 858009 h 1265365"/>
                <a:gd name="connsiteX11816" fmla="*/ 435212 w 1667234"/>
                <a:gd name="connsiteY11816" fmla="*/ 858009 h 1265365"/>
                <a:gd name="connsiteX11817" fmla="*/ 435060 w 1667234"/>
                <a:gd name="connsiteY11817" fmla="*/ 858708 h 1265365"/>
                <a:gd name="connsiteX11818" fmla="*/ 435060 w 1667234"/>
                <a:gd name="connsiteY11818" fmla="*/ 858708 h 1265365"/>
                <a:gd name="connsiteX11819" fmla="*/ 434984 w 1667234"/>
                <a:gd name="connsiteY11819" fmla="*/ 858822 h 1265365"/>
                <a:gd name="connsiteX11820" fmla="*/ 434984 w 1667234"/>
                <a:gd name="connsiteY11820" fmla="*/ 858822 h 1265365"/>
                <a:gd name="connsiteX11821" fmla="*/ 434984 w 1667234"/>
                <a:gd name="connsiteY11821" fmla="*/ 858822 h 1265365"/>
                <a:gd name="connsiteX11822" fmla="*/ 434260 w 1667234"/>
                <a:gd name="connsiteY11822" fmla="*/ 861730 h 1265365"/>
                <a:gd name="connsiteX11823" fmla="*/ 434260 w 1667234"/>
                <a:gd name="connsiteY11823" fmla="*/ 861730 h 1265365"/>
                <a:gd name="connsiteX11824" fmla="*/ 434260 w 1667234"/>
                <a:gd name="connsiteY11824" fmla="*/ 861730 h 1265365"/>
                <a:gd name="connsiteX11825" fmla="*/ 436216 w 1667234"/>
                <a:gd name="connsiteY11825" fmla="*/ 863102 h 1265365"/>
                <a:gd name="connsiteX11826" fmla="*/ 436216 w 1667234"/>
                <a:gd name="connsiteY11826" fmla="*/ 863102 h 1265365"/>
                <a:gd name="connsiteX11827" fmla="*/ 436216 w 1667234"/>
                <a:gd name="connsiteY11827" fmla="*/ 863102 h 1265365"/>
                <a:gd name="connsiteX11828" fmla="*/ 436419 w 1667234"/>
                <a:gd name="connsiteY11828" fmla="*/ 863216 h 1265365"/>
                <a:gd name="connsiteX11829" fmla="*/ 436419 w 1667234"/>
                <a:gd name="connsiteY11829" fmla="*/ 863216 h 1265365"/>
                <a:gd name="connsiteX11830" fmla="*/ 436419 w 1667234"/>
                <a:gd name="connsiteY11830" fmla="*/ 863216 h 1265365"/>
                <a:gd name="connsiteX11831" fmla="*/ 436025 w 1667234"/>
                <a:gd name="connsiteY11831" fmla="*/ 860943 h 1265365"/>
                <a:gd name="connsiteX11832" fmla="*/ 436025 w 1667234"/>
                <a:gd name="connsiteY11832" fmla="*/ 860943 h 1265365"/>
                <a:gd name="connsiteX11833" fmla="*/ 436025 w 1667234"/>
                <a:gd name="connsiteY11833" fmla="*/ 860943 h 1265365"/>
                <a:gd name="connsiteX11834" fmla="*/ 436470 w 1667234"/>
                <a:gd name="connsiteY11834" fmla="*/ 858390 h 1265365"/>
                <a:gd name="connsiteX11835" fmla="*/ 436470 w 1667234"/>
                <a:gd name="connsiteY11835" fmla="*/ 858390 h 1265365"/>
                <a:gd name="connsiteX11836" fmla="*/ 436470 w 1667234"/>
                <a:gd name="connsiteY11836" fmla="*/ 858390 h 1265365"/>
                <a:gd name="connsiteX11837" fmla="*/ 437066 w 1667234"/>
                <a:gd name="connsiteY11837" fmla="*/ 856587 h 1265365"/>
                <a:gd name="connsiteX11838" fmla="*/ 437066 w 1667234"/>
                <a:gd name="connsiteY11838" fmla="*/ 856587 h 1265365"/>
                <a:gd name="connsiteX11839" fmla="*/ 437066 w 1667234"/>
                <a:gd name="connsiteY11839" fmla="*/ 856587 h 1265365"/>
                <a:gd name="connsiteX11840" fmla="*/ 437498 w 1667234"/>
                <a:gd name="connsiteY11840" fmla="*/ 855456 h 1265365"/>
                <a:gd name="connsiteX11841" fmla="*/ 437498 w 1667234"/>
                <a:gd name="connsiteY11841" fmla="*/ 855456 h 1265365"/>
                <a:gd name="connsiteX11842" fmla="*/ 437498 w 1667234"/>
                <a:gd name="connsiteY11842" fmla="*/ 855456 h 1265365"/>
                <a:gd name="connsiteX11843" fmla="*/ 436686 w 1667234"/>
                <a:gd name="connsiteY11843" fmla="*/ 854288 h 1265365"/>
                <a:gd name="connsiteX11844" fmla="*/ 436686 w 1667234"/>
                <a:gd name="connsiteY11844" fmla="*/ 854288 h 1265365"/>
                <a:gd name="connsiteX11845" fmla="*/ 436686 w 1667234"/>
                <a:gd name="connsiteY11845" fmla="*/ 854288 h 1265365"/>
                <a:gd name="connsiteX11846" fmla="*/ 435784 w 1667234"/>
                <a:gd name="connsiteY11846" fmla="*/ 853729 h 1265365"/>
                <a:gd name="connsiteX11847" fmla="*/ 435784 w 1667234"/>
                <a:gd name="connsiteY11847" fmla="*/ 853729 h 1265365"/>
                <a:gd name="connsiteX11848" fmla="*/ 435784 w 1667234"/>
                <a:gd name="connsiteY11848" fmla="*/ 853729 h 1265365"/>
                <a:gd name="connsiteX11849" fmla="*/ 434958 w 1667234"/>
                <a:gd name="connsiteY11849" fmla="*/ 853475 h 1265365"/>
                <a:gd name="connsiteX11850" fmla="*/ 434958 w 1667234"/>
                <a:gd name="connsiteY11850" fmla="*/ 853475 h 1265365"/>
                <a:gd name="connsiteX11851" fmla="*/ 434958 w 1667234"/>
                <a:gd name="connsiteY11851" fmla="*/ 853475 h 1265365"/>
                <a:gd name="connsiteX11852" fmla="*/ 434882 w 1667234"/>
                <a:gd name="connsiteY11852" fmla="*/ 853475 h 1265365"/>
                <a:gd name="connsiteX11853" fmla="*/ 434882 w 1667234"/>
                <a:gd name="connsiteY11853" fmla="*/ 853475 h 1265365"/>
                <a:gd name="connsiteX11854" fmla="*/ 434793 w 1667234"/>
                <a:gd name="connsiteY11854" fmla="*/ 853933 h 1265365"/>
                <a:gd name="connsiteX11855" fmla="*/ 434793 w 1667234"/>
                <a:gd name="connsiteY11855" fmla="*/ 853933 h 1265365"/>
                <a:gd name="connsiteX11856" fmla="*/ 434349 w 1667234"/>
                <a:gd name="connsiteY11856" fmla="*/ 853933 h 1265365"/>
                <a:gd name="connsiteX11857" fmla="*/ 434349 w 1667234"/>
                <a:gd name="connsiteY11857" fmla="*/ 853933 h 1265365"/>
                <a:gd name="connsiteX11858" fmla="*/ 434349 w 1667234"/>
                <a:gd name="connsiteY11858" fmla="*/ 853933 h 1265365"/>
                <a:gd name="connsiteX11859" fmla="*/ 433498 w 1667234"/>
                <a:gd name="connsiteY11859" fmla="*/ 853285 h 1265365"/>
                <a:gd name="connsiteX11860" fmla="*/ 433498 w 1667234"/>
                <a:gd name="connsiteY11860" fmla="*/ 853285 h 1265365"/>
                <a:gd name="connsiteX11861" fmla="*/ 432838 w 1667234"/>
                <a:gd name="connsiteY11861" fmla="*/ 852497 h 1265365"/>
                <a:gd name="connsiteX11862" fmla="*/ 432838 w 1667234"/>
                <a:gd name="connsiteY11862" fmla="*/ 852497 h 1265365"/>
                <a:gd name="connsiteX11863" fmla="*/ 432838 w 1667234"/>
                <a:gd name="connsiteY11863" fmla="*/ 852497 h 1265365"/>
                <a:gd name="connsiteX11864" fmla="*/ 430945 w 1667234"/>
                <a:gd name="connsiteY11864" fmla="*/ 852751 h 1265365"/>
                <a:gd name="connsiteX11865" fmla="*/ 430945 w 1667234"/>
                <a:gd name="connsiteY11865" fmla="*/ 852751 h 1265365"/>
                <a:gd name="connsiteX11866" fmla="*/ 430945 w 1667234"/>
                <a:gd name="connsiteY11866" fmla="*/ 852751 h 1265365"/>
                <a:gd name="connsiteX11867" fmla="*/ 429815 w 1667234"/>
                <a:gd name="connsiteY11867" fmla="*/ 852942 h 1265365"/>
                <a:gd name="connsiteX11868" fmla="*/ 429815 w 1667234"/>
                <a:gd name="connsiteY11868" fmla="*/ 852942 h 1265365"/>
                <a:gd name="connsiteX11869" fmla="*/ 429815 w 1667234"/>
                <a:gd name="connsiteY11869" fmla="*/ 852942 h 1265365"/>
                <a:gd name="connsiteX11870" fmla="*/ 428926 w 1667234"/>
                <a:gd name="connsiteY11870" fmla="*/ 853069 h 1265365"/>
                <a:gd name="connsiteX11871" fmla="*/ 428926 w 1667234"/>
                <a:gd name="connsiteY11871" fmla="*/ 853069 h 1265365"/>
                <a:gd name="connsiteX11872" fmla="*/ 428926 w 1667234"/>
                <a:gd name="connsiteY11872" fmla="*/ 853069 h 1265365"/>
                <a:gd name="connsiteX11873" fmla="*/ 427529 w 1667234"/>
                <a:gd name="connsiteY11873" fmla="*/ 851037 h 1265365"/>
                <a:gd name="connsiteX11874" fmla="*/ 427529 w 1667234"/>
                <a:gd name="connsiteY11874" fmla="*/ 851037 h 1265365"/>
                <a:gd name="connsiteX11875" fmla="*/ 427529 w 1667234"/>
                <a:gd name="connsiteY11875" fmla="*/ 851037 h 1265365"/>
                <a:gd name="connsiteX11876" fmla="*/ 428050 w 1667234"/>
                <a:gd name="connsiteY11876" fmla="*/ 847253 h 1265365"/>
                <a:gd name="connsiteX11877" fmla="*/ 428050 w 1667234"/>
                <a:gd name="connsiteY11877" fmla="*/ 847253 h 1265365"/>
                <a:gd name="connsiteX11878" fmla="*/ 428050 w 1667234"/>
                <a:gd name="connsiteY11878" fmla="*/ 847253 h 1265365"/>
                <a:gd name="connsiteX11879" fmla="*/ 429498 w 1667234"/>
                <a:gd name="connsiteY11879" fmla="*/ 846999 h 1265365"/>
                <a:gd name="connsiteX11880" fmla="*/ 429498 w 1667234"/>
                <a:gd name="connsiteY11880" fmla="*/ 846999 h 1265365"/>
                <a:gd name="connsiteX11881" fmla="*/ 429498 w 1667234"/>
                <a:gd name="connsiteY11881" fmla="*/ 846999 h 1265365"/>
                <a:gd name="connsiteX11882" fmla="*/ 430412 w 1667234"/>
                <a:gd name="connsiteY11882" fmla="*/ 846986 h 1265365"/>
                <a:gd name="connsiteX11883" fmla="*/ 430412 w 1667234"/>
                <a:gd name="connsiteY11883" fmla="*/ 846986 h 1265365"/>
                <a:gd name="connsiteX11884" fmla="*/ 430412 w 1667234"/>
                <a:gd name="connsiteY11884" fmla="*/ 846986 h 1265365"/>
                <a:gd name="connsiteX11885" fmla="*/ 430882 w 1667234"/>
                <a:gd name="connsiteY11885" fmla="*/ 846872 h 1265365"/>
                <a:gd name="connsiteX11886" fmla="*/ 430882 w 1667234"/>
                <a:gd name="connsiteY11886" fmla="*/ 846872 h 1265365"/>
                <a:gd name="connsiteX11887" fmla="*/ 430882 w 1667234"/>
                <a:gd name="connsiteY11887" fmla="*/ 846872 h 1265365"/>
                <a:gd name="connsiteX11888" fmla="*/ 431771 w 1667234"/>
                <a:gd name="connsiteY11888" fmla="*/ 847989 h 1265365"/>
                <a:gd name="connsiteX11889" fmla="*/ 431771 w 1667234"/>
                <a:gd name="connsiteY11889" fmla="*/ 847989 h 1265365"/>
                <a:gd name="connsiteX11890" fmla="*/ 431771 w 1667234"/>
                <a:gd name="connsiteY11890" fmla="*/ 847989 h 1265365"/>
                <a:gd name="connsiteX11891" fmla="*/ 432368 w 1667234"/>
                <a:gd name="connsiteY11891" fmla="*/ 849932 h 1265365"/>
                <a:gd name="connsiteX11892" fmla="*/ 432368 w 1667234"/>
                <a:gd name="connsiteY11892" fmla="*/ 849932 h 1265365"/>
                <a:gd name="connsiteX11893" fmla="*/ 432368 w 1667234"/>
                <a:gd name="connsiteY11893" fmla="*/ 849932 h 1265365"/>
                <a:gd name="connsiteX11894" fmla="*/ 433180 w 1667234"/>
                <a:gd name="connsiteY11894" fmla="*/ 848497 h 1265365"/>
                <a:gd name="connsiteX11895" fmla="*/ 433180 w 1667234"/>
                <a:gd name="connsiteY11895" fmla="*/ 848497 h 1265365"/>
                <a:gd name="connsiteX11896" fmla="*/ 433180 w 1667234"/>
                <a:gd name="connsiteY11896" fmla="*/ 848497 h 1265365"/>
                <a:gd name="connsiteX11897" fmla="*/ 432787 w 1667234"/>
                <a:gd name="connsiteY11897" fmla="*/ 848116 h 1265365"/>
                <a:gd name="connsiteX11898" fmla="*/ 432787 w 1667234"/>
                <a:gd name="connsiteY11898" fmla="*/ 848116 h 1265365"/>
                <a:gd name="connsiteX11899" fmla="*/ 432787 w 1667234"/>
                <a:gd name="connsiteY11899" fmla="*/ 848116 h 1265365"/>
                <a:gd name="connsiteX11900" fmla="*/ 433422 w 1667234"/>
                <a:gd name="connsiteY11900" fmla="*/ 847062 h 1265365"/>
                <a:gd name="connsiteX11901" fmla="*/ 433422 w 1667234"/>
                <a:gd name="connsiteY11901" fmla="*/ 847062 h 1265365"/>
                <a:gd name="connsiteX11902" fmla="*/ 433422 w 1667234"/>
                <a:gd name="connsiteY11902" fmla="*/ 847062 h 1265365"/>
                <a:gd name="connsiteX11903" fmla="*/ 434374 w 1667234"/>
                <a:gd name="connsiteY11903" fmla="*/ 846071 h 1265365"/>
                <a:gd name="connsiteX11904" fmla="*/ 434374 w 1667234"/>
                <a:gd name="connsiteY11904" fmla="*/ 846071 h 1265365"/>
                <a:gd name="connsiteX11905" fmla="*/ 434374 w 1667234"/>
                <a:gd name="connsiteY11905" fmla="*/ 846071 h 1265365"/>
                <a:gd name="connsiteX11906" fmla="*/ 435936 w 1667234"/>
                <a:gd name="connsiteY11906" fmla="*/ 844878 h 1265365"/>
                <a:gd name="connsiteX11907" fmla="*/ 435936 w 1667234"/>
                <a:gd name="connsiteY11907" fmla="*/ 844878 h 1265365"/>
                <a:gd name="connsiteX11908" fmla="*/ 435936 w 1667234"/>
                <a:gd name="connsiteY11908" fmla="*/ 844878 h 1265365"/>
                <a:gd name="connsiteX11909" fmla="*/ 436876 w 1667234"/>
                <a:gd name="connsiteY11909" fmla="*/ 845665 h 1265365"/>
                <a:gd name="connsiteX11910" fmla="*/ 436876 w 1667234"/>
                <a:gd name="connsiteY11910" fmla="*/ 845665 h 1265365"/>
                <a:gd name="connsiteX11911" fmla="*/ 436876 w 1667234"/>
                <a:gd name="connsiteY11911" fmla="*/ 845665 h 1265365"/>
                <a:gd name="connsiteX11912" fmla="*/ 436952 w 1667234"/>
                <a:gd name="connsiteY11912" fmla="*/ 845843 h 1265365"/>
                <a:gd name="connsiteX11913" fmla="*/ 436952 w 1667234"/>
                <a:gd name="connsiteY11913" fmla="*/ 845843 h 1265365"/>
                <a:gd name="connsiteX11914" fmla="*/ 436952 w 1667234"/>
                <a:gd name="connsiteY11914" fmla="*/ 845843 h 1265365"/>
                <a:gd name="connsiteX11915" fmla="*/ 437892 w 1667234"/>
                <a:gd name="connsiteY11915" fmla="*/ 845335 h 1265365"/>
                <a:gd name="connsiteX11916" fmla="*/ 437892 w 1667234"/>
                <a:gd name="connsiteY11916" fmla="*/ 845335 h 1265365"/>
                <a:gd name="connsiteX11917" fmla="*/ 437892 w 1667234"/>
                <a:gd name="connsiteY11917" fmla="*/ 845335 h 1265365"/>
                <a:gd name="connsiteX11918" fmla="*/ 440927 w 1667234"/>
                <a:gd name="connsiteY11918" fmla="*/ 844916 h 1265365"/>
                <a:gd name="connsiteX11919" fmla="*/ 440927 w 1667234"/>
                <a:gd name="connsiteY11919" fmla="*/ 844916 h 1265365"/>
                <a:gd name="connsiteX11920" fmla="*/ 440927 w 1667234"/>
                <a:gd name="connsiteY11920" fmla="*/ 844916 h 1265365"/>
                <a:gd name="connsiteX11921" fmla="*/ 441486 w 1667234"/>
                <a:gd name="connsiteY11921" fmla="*/ 844916 h 1265365"/>
                <a:gd name="connsiteX11922" fmla="*/ 441486 w 1667234"/>
                <a:gd name="connsiteY11922" fmla="*/ 844916 h 1265365"/>
                <a:gd name="connsiteX11923" fmla="*/ 441486 w 1667234"/>
                <a:gd name="connsiteY11923" fmla="*/ 844916 h 1265365"/>
                <a:gd name="connsiteX11924" fmla="*/ 441511 w 1667234"/>
                <a:gd name="connsiteY11924" fmla="*/ 844624 h 1265365"/>
                <a:gd name="connsiteX11925" fmla="*/ 441511 w 1667234"/>
                <a:gd name="connsiteY11925" fmla="*/ 844624 h 1265365"/>
                <a:gd name="connsiteX11926" fmla="*/ 441511 w 1667234"/>
                <a:gd name="connsiteY11926" fmla="*/ 842605 h 1265365"/>
                <a:gd name="connsiteX11927" fmla="*/ 441511 w 1667234"/>
                <a:gd name="connsiteY11927" fmla="*/ 842605 h 1265365"/>
                <a:gd name="connsiteX11928" fmla="*/ 441511 w 1667234"/>
                <a:gd name="connsiteY11928" fmla="*/ 842605 h 1265365"/>
                <a:gd name="connsiteX11929" fmla="*/ 439556 w 1667234"/>
                <a:gd name="connsiteY11929" fmla="*/ 843354 h 1265365"/>
                <a:gd name="connsiteX11930" fmla="*/ 439556 w 1667234"/>
                <a:gd name="connsiteY11930" fmla="*/ 843354 h 1265365"/>
                <a:gd name="connsiteX11931" fmla="*/ 439556 w 1667234"/>
                <a:gd name="connsiteY11931" fmla="*/ 843354 h 1265365"/>
                <a:gd name="connsiteX11932" fmla="*/ 438489 w 1667234"/>
                <a:gd name="connsiteY11932" fmla="*/ 844090 h 1265365"/>
                <a:gd name="connsiteX11933" fmla="*/ 438489 w 1667234"/>
                <a:gd name="connsiteY11933" fmla="*/ 844090 h 1265365"/>
                <a:gd name="connsiteX11934" fmla="*/ 438489 w 1667234"/>
                <a:gd name="connsiteY11934" fmla="*/ 844090 h 1265365"/>
                <a:gd name="connsiteX11935" fmla="*/ 437664 w 1667234"/>
                <a:gd name="connsiteY11935" fmla="*/ 844598 h 1265365"/>
                <a:gd name="connsiteX11936" fmla="*/ 437664 w 1667234"/>
                <a:gd name="connsiteY11936" fmla="*/ 844598 h 1265365"/>
                <a:gd name="connsiteX11937" fmla="*/ 437664 w 1667234"/>
                <a:gd name="connsiteY11937" fmla="*/ 844598 h 1265365"/>
                <a:gd name="connsiteX11938" fmla="*/ 436648 w 1667234"/>
                <a:gd name="connsiteY11938" fmla="*/ 843862 h 1265365"/>
                <a:gd name="connsiteX11939" fmla="*/ 436648 w 1667234"/>
                <a:gd name="connsiteY11939" fmla="*/ 843862 h 1265365"/>
                <a:gd name="connsiteX11940" fmla="*/ 436648 w 1667234"/>
                <a:gd name="connsiteY11940" fmla="*/ 843862 h 1265365"/>
                <a:gd name="connsiteX11941" fmla="*/ 436457 w 1667234"/>
                <a:gd name="connsiteY11941" fmla="*/ 840661 h 1265365"/>
                <a:gd name="connsiteX11942" fmla="*/ 436457 w 1667234"/>
                <a:gd name="connsiteY11942" fmla="*/ 840661 h 1265365"/>
                <a:gd name="connsiteX11943" fmla="*/ 436495 w 1667234"/>
                <a:gd name="connsiteY11943" fmla="*/ 840560 h 1265365"/>
                <a:gd name="connsiteX11944" fmla="*/ 436495 w 1667234"/>
                <a:gd name="connsiteY11944" fmla="*/ 840560 h 1265365"/>
                <a:gd name="connsiteX11945" fmla="*/ 436495 w 1667234"/>
                <a:gd name="connsiteY11945" fmla="*/ 840560 h 1265365"/>
                <a:gd name="connsiteX11946" fmla="*/ 438248 w 1667234"/>
                <a:gd name="connsiteY11946" fmla="*/ 839684 h 1265365"/>
                <a:gd name="connsiteX11947" fmla="*/ 438248 w 1667234"/>
                <a:gd name="connsiteY11947" fmla="*/ 839684 h 1265365"/>
                <a:gd name="connsiteX11948" fmla="*/ 438248 w 1667234"/>
                <a:gd name="connsiteY11948" fmla="*/ 839684 h 1265365"/>
                <a:gd name="connsiteX11949" fmla="*/ 439098 w 1667234"/>
                <a:gd name="connsiteY11949" fmla="*/ 839900 h 1265365"/>
                <a:gd name="connsiteX11950" fmla="*/ 439098 w 1667234"/>
                <a:gd name="connsiteY11950" fmla="*/ 839900 h 1265365"/>
                <a:gd name="connsiteX11951" fmla="*/ 439098 w 1667234"/>
                <a:gd name="connsiteY11951" fmla="*/ 839900 h 1265365"/>
                <a:gd name="connsiteX11952" fmla="*/ 439759 w 1667234"/>
                <a:gd name="connsiteY11952" fmla="*/ 840280 h 1265365"/>
                <a:gd name="connsiteX11953" fmla="*/ 439759 w 1667234"/>
                <a:gd name="connsiteY11953" fmla="*/ 840280 h 1265365"/>
                <a:gd name="connsiteX11954" fmla="*/ 439759 w 1667234"/>
                <a:gd name="connsiteY11954" fmla="*/ 840280 h 1265365"/>
                <a:gd name="connsiteX11955" fmla="*/ 440546 w 1667234"/>
                <a:gd name="connsiteY11955" fmla="*/ 840433 h 1265365"/>
                <a:gd name="connsiteX11956" fmla="*/ 440546 w 1667234"/>
                <a:gd name="connsiteY11956" fmla="*/ 840433 h 1265365"/>
                <a:gd name="connsiteX11957" fmla="*/ 440546 w 1667234"/>
                <a:gd name="connsiteY11957" fmla="*/ 840433 h 1265365"/>
                <a:gd name="connsiteX11958" fmla="*/ 440800 w 1667234"/>
                <a:gd name="connsiteY11958" fmla="*/ 838007 h 1265365"/>
                <a:gd name="connsiteX11959" fmla="*/ 440800 w 1667234"/>
                <a:gd name="connsiteY11959" fmla="*/ 838007 h 1265365"/>
                <a:gd name="connsiteX11960" fmla="*/ 440800 w 1667234"/>
                <a:gd name="connsiteY11960" fmla="*/ 838007 h 1265365"/>
                <a:gd name="connsiteX11961" fmla="*/ 441016 w 1667234"/>
                <a:gd name="connsiteY11961" fmla="*/ 836585 h 1265365"/>
                <a:gd name="connsiteX11962" fmla="*/ 441016 w 1667234"/>
                <a:gd name="connsiteY11962" fmla="*/ 836585 h 1265365"/>
                <a:gd name="connsiteX11963" fmla="*/ 441016 w 1667234"/>
                <a:gd name="connsiteY11963" fmla="*/ 836585 h 1265365"/>
                <a:gd name="connsiteX11964" fmla="*/ 442045 w 1667234"/>
                <a:gd name="connsiteY11964" fmla="*/ 836128 h 1265365"/>
                <a:gd name="connsiteX11965" fmla="*/ 442045 w 1667234"/>
                <a:gd name="connsiteY11965" fmla="*/ 836128 h 1265365"/>
                <a:gd name="connsiteX11966" fmla="*/ 442045 w 1667234"/>
                <a:gd name="connsiteY11966" fmla="*/ 836128 h 1265365"/>
                <a:gd name="connsiteX11967" fmla="*/ 444508 w 1667234"/>
                <a:gd name="connsiteY11967" fmla="*/ 835798 h 1265365"/>
                <a:gd name="connsiteX11968" fmla="*/ 444508 w 1667234"/>
                <a:gd name="connsiteY11968" fmla="*/ 835798 h 1265365"/>
                <a:gd name="connsiteX11969" fmla="*/ 444508 w 1667234"/>
                <a:gd name="connsiteY11969" fmla="*/ 835798 h 1265365"/>
                <a:gd name="connsiteX11970" fmla="*/ 444471 w 1667234"/>
                <a:gd name="connsiteY11970" fmla="*/ 835798 h 1265365"/>
                <a:gd name="connsiteX11971" fmla="*/ 444471 w 1667234"/>
                <a:gd name="connsiteY11971" fmla="*/ 835798 h 1265365"/>
                <a:gd name="connsiteX11972" fmla="*/ 444471 w 1667234"/>
                <a:gd name="connsiteY11972" fmla="*/ 835798 h 1265365"/>
                <a:gd name="connsiteX11973" fmla="*/ 443302 w 1667234"/>
                <a:gd name="connsiteY11973" fmla="*/ 835124 h 1265365"/>
                <a:gd name="connsiteX11974" fmla="*/ 443302 w 1667234"/>
                <a:gd name="connsiteY11974" fmla="*/ 835124 h 1265365"/>
                <a:gd name="connsiteX11975" fmla="*/ 443302 w 1667234"/>
                <a:gd name="connsiteY11975" fmla="*/ 835124 h 1265365"/>
                <a:gd name="connsiteX11976" fmla="*/ 442083 w 1667234"/>
                <a:gd name="connsiteY11976" fmla="*/ 832889 h 1265365"/>
                <a:gd name="connsiteX11977" fmla="*/ 442083 w 1667234"/>
                <a:gd name="connsiteY11977" fmla="*/ 832889 h 1265365"/>
                <a:gd name="connsiteX11978" fmla="*/ 442058 w 1667234"/>
                <a:gd name="connsiteY11978" fmla="*/ 832673 h 1265365"/>
                <a:gd name="connsiteX11979" fmla="*/ 442058 w 1667234"/>
                <a:gd name="connsiteY11979" fmla="*/ 832673 h 1265365"/>
                <a:gd name="connsiteX11980" fmla="*/ 442058 w 1667234"/>
                <a:gd name="connsiteY11980" fmla="*/ 832673 h 1265365"/>
                <a:gd name="connsiteX11981" fmla="*/ 440978 w 1667234"/>
                <a:gd name="connsiteY11981" fmla="*/ 831543 h 1265365"/>
                <a:gd name="connsiteX11982" fmla="*/ 440978 w 1667234"/>
                <a:gd name="connsiteY11982" fmla="*/ 831543 h 1265365"/>
                <a:gd name="connsiteX11983" fmla="*/ 440978 w 1667234"/>
                <a:gd name="connsiteY11983" fmla="*/ 831543 h 1265365"/>
                <a:gd name="connsiteX11984" fmla="*/ 440076 w 1667234"/>
                <a:gd name="connsiteY11984" fmla="*/ 830857 h 1265365"/>
                <a:gd name="connsiteX11985" fmla="*/ 440076 w 1667234"/>
                <a:gd name="connsiteY11985" fmla="*/ 830857 h 1265365"/>
                <a:gd name="connsiteX11986" fmla="*/ 440076 w 1667234"/>
                <a:gd name="connsiteY11986" fmla="*/ 830857 h 1265365"/>
                <a:gd name="connsiteX11987" fmla="*/ 438679 w 1667234"/>
                <a:gd name="connsiteY11987" fmla="*/ 827924 h 1265365"/>
                <a:gd name="connsiteX11988" fmla="*/ 438679 w 1667234"/>
                <a:gd name="connsiteY11988" fmla="*/ 827924 h 1265365"/>
                <a:gd name="connsiteX11989" fmla="*/ 438387 w 1667234"/>
                <a:gd name="connsiteY11989" fmla="*/ 826755 h 1265365"/>
                <a:gd name="connsiteX11990" fmla="*/ 438387 w 1667234"/>
                <a:gd name="connsiteY11990" fmla="*/ 826755 h 1265365"/>
                <a:gd name="connsiteX11991" fmla="*/ 439467 w 1667234"/>
                <a:gd name="connsiteY11991" fmla="*/ 827352 h 1265365"/>
                <a:gd name="connsiteX11992" fmla="*/ 439467 w 1667234"/>
                <a:gd name="connsiteY11992" fmla="*/ 827352 h 1265365"/>
                <a:gd name="connsiteX11993" fmla="*/ 439467 w 1667234"/>
                <a:gd name="connsiteY11993" fmla="*/ 827352 h 1265365"/>
                <a:gd name="connsiteX11994" fmla="*/ 443696 w 1667234"/>
                <a:gd name="connsiteY11994" fmla="*/ 830680 h 1265365"/>
                <a:gd name="connsiteX11995" fmla="*/ 443696 w 1667234"/>
                <a:gd name="connsiteY11995" fmla="*/ 830680 h 1265365"/>
                <a:gd name="connsiteX11996" fmla="*/ 443696 w 1667234"/>
                <a:gd name="connsiteY11996" fmla="*/ 830680 h 1265365"/>
                <a:gd name="connsiteX11997" fmla="*/ 444775 w 1667234"/>
                <a:gd name="connsiteY11997" fmla="*/ 832737 h 1265365"/>
                <a:gd name="connsiteX11998" fmla="*/ 444775 w 1667234"/>
                <a:gd name="connsiteY11998" fmla="*/ 832737 h 1265365"/>
                <a:gd name="connsiteX11999" fmla="*/ 444775 w 1667234"/>
                <a:gd name="connsiteY11999" fmla="*/ 832737 h 1265365"/>
                <a:gd name="connsiteX12000" fmla="*/ 445309 w 1667234"/>
                <a:gd name="connsiteY12000" fmla="*/ 833308 h 1265365"/>
                <a:gd name="connsiteX12001" fmla="*/ 445309 w 1667234"/>
                <a:gd name="connsiteY12001" fmla="*/ 833308 h 1265365"/>
                <a:gd name="connsiteX12002" fmla="*/ 445309 w 1667234"/>
                <a:gd name="connsiteY12002" fmla="*/ 833308 h 1265365"/>
                <a:gd name="connsiteX12003" fmla="*/ 446134 w 1667234"/>
                <a:gd name="connsiteY12003" fmla="*/ 833207 h 1265365"/>
                <a:gd name="connsiteX12004" fmla="*/ 446134 w 1667234"/>
                <a:gd name="connsiteY12004" fmla="*/ 833207 h 1265365"/>
                <a:gd name="connsiteX12005" fmla="*/ 446134 w 1667234"/>
                <a:gd name="connsiteY12005" fmla="*/ 833207 h 1265365"/>
                <a:gd name="connsiteX12006" fmla="*/ 447658 w 1667234"/>
                <a:gd name="connsiteY12006" fmla="*/ 833308 h 1265365"/>
                <a:gd name="connsiteX12007" fmla="*/ 447658 w 1667234"/>
                <a:gd name="connsiteY12007" fmla="*/ 833308 h 1265365"/>
                <a:gd name="connsiteX12008" fmla="*/ 447658 w 1667234"/>
                <a:gd name="connsiteY12008" fmla="*/ 833308 h 1265365"/>
                <a:gd name="connsiteX12009" fmla="*/ 448674 w 1667234"/>
                <a:gd name="connsiteY12009" fmla="*/ 833385 h 1265365"/>
                <a:gd name="connsiteX12010" fmla="*/ 448674 w 1667234"/>
                <a:gd name="connsiteY12010" fmla="*/ 833385 h 1265365"/>
                <a:gd name="connsiteX12011" fmla="*/ 448674 w 1667234"/>
                <a:gd name="connsiteY12011" fmla="*/ 833385 h 1265365"/>
                <a:gd name="connsiteX12012" fmla="*/ 449474 w 1667234"/>
                <a:gd name="connsiteY12012" fmla="*/ 833435 h 1265365"/>
                <a:gd name="connsiteX12013" fmla="*/ 449474 w 1667234"/>
                <a:gd name="connsiteY12013" fmla="*/ 833435 h 1265365"/>
                <a:gd name="connsiteX12014" fmla="*/ 449474 w 1667234"/>
                <a:gd name="connsiteY12014" fmla="*/ 833435 h 1265365"/>
                <a:gd name="connsiteX12015" fmla="*/ 449004 w 1667234"/>
                <a:gd name="connsiteY12015" fmla="*/ 832229 h 1265365"/>
                <a:gd name="connsiteX12016" fmla="*/ 449004 w 1667234"/>
                <a:gd name="connsiteY12016" fmla="*/ 832229 h 1265365"/>
                <a:gd name="connsiteX12017" fmla="*/ 448890 w 1667234"/>
                <a:gd name="connsiteY12017" fmla="*/ 832267 h 1265365"/>
                <a:gd name="connsiteX12018" fmla="*/ 448890 w 1667234"/>
                <a:gd name="connsiteY12018" fmla="*/ 832267 h 1265365"/>
                <a:gd name="connsiteX12019" fmla="*/ 448890 w 1667234"/>
                <a:gd name="connsiteY12019" fmla="*/ 832267 h 1265365"/>
                <a:gd name="connsiteX12020" fmla="*/ 448103 w 1667234"/>
                <a:gd name="connsiteY12020" fmla="*/ 832610 h 1265365"/>
                <a:gd name="connsiteX12021" fmla="*/ 448103 w 1667234"/>
                <a:gd name="connsiteY12021" fmla="*/ 832610 h 1265365"/>
                <a:gd name="connsiteX12022" fmla="*/ 448103 w 1667234"/>
                <a:gd name="connsiteY12022" fmla="*/ 832610 h 1265365"/>
                <a:gd name="connsiteX12023" fmla="*/ 446540 w 1667234"/>
                <a:gd name="connsiteY12023" fmla="*/ 831988 h 1265365"/>
                <a:gd name="connsiteX12024" fmla="*/ 446540 w 1667234"/>
                <a:gd name="connsiteY12024" fmla="*/ 831988 h 1265365"/>
                <a:gd name="connsiteX12025" fmla="*/ 446540 w 1667234"/>
                <a:gd name="connsiteY12025" fmla="*/ 831988 h 1265365"/>
                <a:gd name="connsiteX12026" fmla="*/ 444013 w 1667234"/>
                <a:gd name="connsiteY12026" fmla="*/ 829384 h 1265365"/>
                <a:gd name="connsiteX12027" fmla="*/ 444013 w 1667234"/>
                <a:gd name="connsiteY12027" fmla="*/ 829384 h 1265365"/>
                <a:gd name="connsiteX12028" fmla="*/ 443912 w 1667234"/>
                <a:gd name="connsiteY12028" fmla="*/ 829143 h 1265365"/>
                <a:gd name="connsiteX12029" fmla="*/ 443912 w 1667234"/>
                <a:gd name="connsiteY12029" fmla="*/ 829143 h 1265365"/>
                <a:gd name="connsiteX12030" fmla="*/ 444077 w 1667234"/>
                <a:gd name="connsiteY12030" fmla="*/ 828927 h 1265365"/>
                <a:gd name="connsiteX12031" fmla="*/ 444077 w 1667234"/>
                <a:gd name="connsiteY12031" fmla="*/ 828927 h 1265365"/>
                <a:gd name="connsiteX12032" fmla="*/ 444077 w 1667234"/>
                <a:gd name="connsiteY12032" fmla="*/ 828927 h 1265365"/>
                <a:gd name="connsiteX12033" fmla="*/ 445512 w 1667234"/>
                <a:gd name="connsiteY12033" fmla="*/ 828101 h 1265365"/>
                <a:gd name="connsiteX12034" fmla="*/ 445512 w 1667234"/>
                <a:gd name="connsiteY12034" fmla="*/ 828101 h 1265365"/>
                <a:gd name="connsiteX12035" fmla="*/ 445512 w 1667234"/>
                <a:gd name="connsiteY12035" fmla="*/ 828101 h 1265365"/>
                <a:gd name="connsiteX12036" fmla="*/ 446693 w 1667234"/>
                <a:gd name="connsiteY12036" fmla="*/ 828711 h 1265365"/>
                <a:gd name="connsiteX12037" fmla="*/ 446693 w 1667234"/>
                <a:gd name="connsiteY12037" fmla="*/ 828711 h 1265365"/>
                <a:gd name="connsiteX12038" fmla="*/ 446693 w 1667234"/>
                <a:gd name="connsiteY12038" fmla="*/ 828711 h 1265365"/>
                <a:gd name="connsiteX12039" fmla="*/ 449220 w 1667234"/>
                <a:gd name="connsiteY12039" fmla="*/ 829790 h 1265365"/>
                <a:gd name="connsiteX12040" fmla="*/ 449220 w 1667234"/>
                <a:gd name="connsiteY12040" fmla="*/ 829790 h 1265365"/>
                <a:gd name="connsiteX12041" fmla="*/ 449220 w 1667234"/>
                <a:gd name="connsiteY12041" fmla="*/ 829790 h 1265365"/>
                <a:gd name="connsiteX12042" fmla="*/ 449944 w 1667234"/>
                <a:gd name="connsiteY12042" fmla="*/ 829765 h 1265365"/>
                <a:gd name="connsiteX12043" fmla="*/ 449944 w 1667234"/>
                <a:gd name="connsiteY12043" fmla="*/ 829765 h 1265365"/>
                <a:gd name="connsiteX12044" fmla="*/ 449944 w 1667234"/>
                <a:gd name="connsiteY12044" fmla="*/ 829765 h 1265365"/>
                <a:gd name="connsiteX12045" fmla="*/ 449982 w 1667234"/>
                <a:gd name="connsiteY12045" fmla="*/ 828394 h 1265365"/>
                <a:gd name="connsiteX12046" fmla="*/ 449982 w 1667234"/>
                <a:gd name="connsiteY12046" fmla="*/ 828394 h 1265365"/>
                <a:gd name="connsiteX12047" fmla="*/ 450020 w 1667234"/>
                <a:gd name="connsiteY12047" fmla="*/ 828267 h 1265365"/>
                <a:gd name="connsiteX12048" fmla="*/ 450020 w 1667234"/>
                <a:gd name="connsiteY12048" fmla="*/ 828267 h 1265365"/>
                <a:gd name="connsiteX12049" fmla="*/ 450020 w 1667234"/>
                <a:gd name="connsiteY12049" fmla="*/ 828267 h 1265365"/>
                <a:gd name="connsiteX12050" fmla="*/ 450401 w 1667234"/>
                <a:gd name="connsiteY12050" fmla="*/ 827111 h 1265365"/>
                <a:gd name="connsiteX12051" fmla="*/ 450401 w 1667234"/>
                <a:gd name="connsiteY12051" fmla="*/ 827111 h 1265365"/>
                <a:gd name="connsiteX12052" fmla="*/ 450401 w 1667234"/>
                <a:gd name="connsiteY12052" fmla="*/ 827111 h 1265365"/>
                <a:gd name="connsiteX12053" fmla="*/ 446325 w 1667234"/>
                <a:gd name="connsiteY12053" fmla="*/ 824266 h 1265365"/>
                <a:gd name="connsiteX12054" fmla="*/ 446325 w 1667234"/>
                <a:gd name="connsiteY12054" fmla="*/ 824266 h 1265365"/>
                <a:gd name="connsiteX12055" fmla="*/ 446325 w 1667234"/>
                <a:gd name="connsiteY12055" fmla="*/ 824266 h 1265365"/>
                <a:gd name="connsiteX12056" fmla="*/ 446960 w 1667234"/>
                <a:gd name="connsiteY12056" fmla="*/ 820952 h 1265365"/>
                <a:gd name="connsiteX12057" fmla="*/ 446960 w 1667234"/>
                <a:gd name="connsiteY12057" fmla="*/ 820952 h 1265365"/>
                <a:gd name="connsiteX12058" fmla="*/ 446960 w 1667234"/>
                <a:gd name="connsiteY12058" fmla="*/ 820952 h 1265365"/>
                <a:gd name="connsiteX12059" fmla="*/ 447747 w 1667234"/>
                <a:gd name="connsiteY12059" fmla="*/ 820215 h 1265365"/>
                <a:gd name="connsiteX12060" fmla="*/ 447747 w 1667234"/>
                <a:gd name="connsiteY12060" fmla="*/ 820215 h 1265365"/>
                <a:gd name="connsiteX12061" fmla="*/ 447747 w 1667234"/>
                <a:gd name="connsiteY12061" fmla="*/ 820215 h 1265365"/>
                <a:gd name="connsiteX12062" fmla="*/ 451316 w 1667234"/>
                <a:gd name="connsiteY12062" fmla="*/ 822145 h 1265365"/>
                <a:gd name="connsiteX12063" fmla="*/ 451316 w 1667234"/>
                <a:gd name="connsiteY12063" fmla="*/ 822145 h 1265365"/>
                <a:gd name="connsiteX12064" fmla="*/ 451316 w 1667234"/>
                <a:gd name="connsiteY12064" fmla="*/ 822145 h 1265365"/>
                <a:gd name="connsiteX12065" fmla="*/ 452802 w 1667234"/>
                <a:gd name="connsiteY12065" fmla="*/ 824876 h 1265365"/>
                <a:gd name="connsiteX12066" fmla="*/ 452802 w 1667234"/>
                <a:gd name="connsiteY12066" fmla="*/ 824876 h 1265365"/>
                <a:gd name="connsiteX12067" fmla="*/ 452802 w 1667234"/>
                <a:gd name="connsiteY12067" fmla="*/ 824876 h 1265365"/>
                <a:gd name="connsiteX12068" fmla="*/ 453132 w 1667234"/>
                <a:gd name="connsiteY12068" fmla="*/ 825625 h 1265365"/>
                <a:gd name="connsiteX12069" fmla="*/ 453132 w 1667234"/>
                <a:gd name="connsiteY12069" fmla="*/ 825625 h 1265365"/>
                <a:gd name="connsiteX12070" fmla="*/ 453132 w 1667234"/>
                <a:gd name="connsiteY12070" fmla="*/ 825625 h 1265365"/>
                <a:gd name="connsiteX12071" fmla="*/ 453106 w 1667234"/>
                <a:gd name="connsiteY12071" fmla="*/ 827581 h 1265365"/>
                <a:gd name="connsiteX12072" fmla="*/ 453106 w 1667234"/>
                <a:gd name="connsiteY12072" fmla="*/ 827581 h 1265365"/>
                <a:gd name="connsiteX12073" fmla="*/ 453106 w 1667234"/>
                <a:gd name="connsiteY12073" fmla="*/ 827581 h 1265365"/>
                <a:gd name="connsiteX12074" fmla="*/ 453030 w 1667234"/>
                <a:gd name="connsiteY12074" fmla="*/ 829384 h 1265365"/>
                <a:gd name="connsiteX12075" fmla="*/ 453030 w 1667234"/>
                <a:gd name="connsiteY12075" fmla="*/ 829384 h 1265365"/>
                <a:gd name="connsiteX12076" fmla="*/ 453030 w 1667234"/>
                <a:gd name="connsiteY12076" fmla="*/ 829384 h 1265365"/>
                <a:gd name="connsiteX12077" fmla="*/ 454275 w 1667234"/>
                <a:gd name="connsiteY12077" fmla="*/ 830108 h 1265365"/>
                <a:gd name="connsiteX12078" fmla="*/ 454275 w 1667234"/>
                <a:gd name="connsiteY12078" fmla="*/ 830108 h 1265365"/>
                <a:gd name="connsiteX12079" fmla="*/ 454275 w 1667234"/>
                <a:gd name="connsiteY12079" fmla="*/ 830108 h 1265365"/>
                <a:gd name="connsiteX12080" fmla="*/ 455494 w 1667234"/>
                <a:gd name="connsiteY12080" fmla="*/ 830756 h 1265365"/>
                <a:gd name="connsiteX12081" fmla="*/ 455494 w 1667234"/>
                <a:gd name="connsiteY12081" fmla="*/ 830756 h 1265365"/>
                <a:gd name="connsiteX12082" fmla="*/ 455494 w 1667234"/>
                <a:gd name="connsiteY12082" fmla="*/ 830756 h 1265365"/>
                <a:gd name="connsiteX12083" fmla="*/ 455507 w 1667234"/>
                <a:gd name="connsiteY12083" fmla="*/ 830692 h 1265365"/>
                <a:gd name="connsiteX12084" fmla="*/ 455507 w 1667234"/>
                <a:gd name="connsiteY12084" fmla="*/ 830692 h 1265365"/>
                <a:gd name="connsiteX12085" fmla="*/ 455507 w 1667234"/>
                <a:gd name="connsiteY12085" fmla="*/ 830692 h 1265365"/>
                <a:gd name="connsiteX12086" fmla="*/ 457488 w 1667234"/>
                <a:gd name="connsiteY12086" fmla="*/ 828178 h 1265365"/>
                <a:gd name="connsiteX12087" fmla="*/ 457488 w 1667234"/>
                <a:gd name="connsiteY12087" fmla="*/ 828178 h 1265365"/>
                <a:gd name="connsiteX12088" fmla="*/ 457488 w 1667234"/>
                <a:gd name="connsiteY12088" fmla="*/ 828178 h 1265365"/>
                <a:gd name="connsiteX12089" fmla="*/ 458021 w 1667234"/>
                <a:gd name="connsiteY12089" fmla="*/ 828127 h 1265365"/>
                <a:gd name="connsiteX12090" fmla="*/ 458021 w 1667234"/>
                <a:gd name="connsiteY12090" fmla="*/ 828127 h 1265365"/>
                <a:gd name="connsiteX12091" fmla="*/ 458021 w 1667234"/>
                <a:gd name="connsiteY12091" fmla="*/ 828127 h 1265365"/>
                <a:gd name="connsiteX12092" fmla="*/ 460523 w 1667234"/>
                <a:gd name="connsiteY12092" fmla="*/ 829257 h 1265365"/>
                <a:gd name="connsiteX12093" fmla="*/ 460523 w 1667234"/>
                <a:gd name="connsiteY12093" fmla="*/ 829257 h 1265365"/>
                <a:gd name="connsiteX12094" fmla="*/ 460523 w 1667234"/>
                <a:gd name="connsiteY12094" fmla="*/ 829257 h 1265365"/>
                <a:gd name="connsiteX12095" fmla="*/ 460802 w 1667234"/>
                <a:gd name="connsiteY12095" fmla="*/ 829460 h 1265365"/>
                <a:gd name="connsiteX12096" fmla="*/ 460802 w 1667234"/>
                <a:gd name="connsiteY12096" fmla="*/ 829460 h 1265365"/>
                <a:gd name="connsiteX12097" fmla="*/ 460802 w 1667234"/>
                <a:gd name="connsiteY12097" fmla="*/ 829460 h 1265365"/>
                <a:gd name="connsiteX12098" fmla="*/ 460777 w 1667234"/>
                <a:gd name="connsiteY12098" fmla="*/ 829346 h 1265365"/>
                <a:gd name="connsiteX12099" fmla="*/ 460777 w 1667234"/>
                <a:gd name="connsiteY12099" fmla="*/ 829346 h 1265365"/>
                <a:gd name="connsiteX12100" fmla="*/ 460777 w 1667234"/>
                <a:gd name="connsiteY12100" fmla="*/ 829346 h 1265365"/>
                <a:gd name="connsiteX12101" fmla="*/ 460663 w 1667234"/>
                <a:gd name="connsiteY12101" fmla="*/ 826705 h 1265365"/>
                <a:gd name="connsiteX12102" fmla="*/ 460663 w 1667234"/>
                <a:gd name="connsiteY12102" fmla="*/ 826705 h 1265365"/>
                <a:gd name="connsiteX12103" fmla="*/ 460663 w 1667234"/>
                <a:gd name="connsiteY12103" fmla="*/ 826705 h 1265365"/>
                <a:gd name="connsiteX12104" fmla="*/ 460853 w 1667234"/>
                <a:gd name="connsiteY12104" fmla="*/ 825587 h 1265365"/>
                <a:gd name="connsiteX12105" fmla="*/ 460853 w 1667234"/>
                <a:gd name="connsiteY12105" fmla="*/ 825587 h 1265365"/>
                <a:gd name="connsiteX12106" fmla="*/ 460853 w 1667234"/>
                <a:gd name="connsiteY12106" fmla="*/ 825587 h 1265365"/>
                <a:gd name="connsiteX12107" fmla="*/ 461996 w 1667234"/>
                <a:gd name="connsiteY12107" fmla="*/ 823606 h 1265365"/>
                <a:gd name="connsiteX12108" fmla="*/ 461996 w 1667234"/>
                <a:gd name="connsiteY12108" fmla="*/ 823606 h 1265365"/>
                <a:gd name="connsiteX12109" fmla="*/ 461996 w 1667234"/>
                <a:gd name="connsiteY12109" fmla="*/ 823606 h 1265365"/>
                <a:gd name="connsiteX12110" fmla="*/ 462961 w 1667234"/>
                <a:gd name="connsiteY12110" fmla="*/ 823047 h 1265365"/>
                <a:gd name="connsiteX12111" fmla="*/ 462961 w 1667234"/>
                <a:gd name="connsiteY12111" fmla="*/ 823047 h 1265365"/>
                <a:gd name="connsiteX12112" fmla="*/ 462961 w 1667234"/>
                <a:gd name="connsiteY12112" fmla="*/ 823047 h 1265365"/>
                <a:gd name="connsiteX12113" fmla="*/ 464371 w 1667234"/>
                <a:gd name="connsiteY12113" fmla="*/ 822374 h 1265365"/>
                <a:gd name="connsiteX12114" fmla="*/ 464371 w 1667234"/>
                <a:gd name="connsiteY12114" fmla="*/ 822374 h 1265365"/>
                <a:gd name="connsiteX12115" fmla="*/ 464371 w 1667234"/>
                <a:gd name="connsiteY12115" fmla="*/ 822374 h 1265365"/>
                <a:gd name="connsiteX12116" fmla="*/ 465171 w 1667234"/>
                <a:gd name="connsiteY12116" fmla="*/ 822018 h 1265365"/>
                <a:gd name="connsiteX12117" fmla="*/ 465171 w 1667234"/>
                <a:gd name="connsiteY12117" fmla="*/ 822018 h 1265365"/>
                <a:gd name="connsiteX12118" fmla="*/ 465171 w 1667234"/>
                <a:gd name="connsiteY12118" fmla="*/ 822018 h 1265365"/>
                <a:gd name="connsiteX12119" fmla="*/ 466974 w 1667234"/>
                <a:gd name="connsiteY12119" fmla="*/ 821625 h 1265365"/>
                <a:gd name="connsiteX12120" fmla="*/ 466974 w 1667234"/>
                <a:gd name="connsiteY12120" fmla="*/ 821625 h 1265365"/>
                <a:gd name="connsiteX12121" fmla="*/ 466974 w 1667234"/>
                <a:gd name="connsiteY12121" fmla="*/ 821625 h 1265365"/>
                <a:gd name="connsiteX12122" fmla="*/ 468905 w 1667234"/>
                <a:gd name="connsiteY12122" fmla="*/ 821421 h 1265365"/>
                <a:gd name="connsiteX12123" fmla="*/ 468905 w 1667234"/>
                <a:gd name="connsiteY12123" fmla="*/ 821421 h 1265365"/>
                <a:gd name="connsiteX12124" fmla="*/ 468905 w 1667234"/>
                <a:gd name="connsiteY12124" fmla="*/ 821421 h 1265365"/>
                <a:gd name="connsiteX12125" fmla="*/ 470632 w 1667234"/>
                <a:gd name="connsiteY12125" fmla="*/ 821256 h 1265365"/>
                <a:gd name="connsiteX12126" fmla="*/ 470632 w 1667234"/>
                <a:gd name="connsiteY12126" fmla="*/ 821256 h 1265365"/>
                <a:gd name="connsiteX12127" fmla="*/ 470632 w 1667234"/>
                <a:gd name="connsiteY12127" fmla="*/ 821256 h 1265365"/>
                <a:gd name="connsiteX12128" fmla="*/ 471788 w 1667234"/>
                <a:gd name="connsiteY12128" fmla="*/ 821599 h 1265365"/>
                <a:gd name="connsiteX12129" fmla="*/ 471788 w 1667234"/>
                <a:gd name="connsiteY12129" fmla="*/ 821599 h 1265365"/>
                <a:gd name="connsiteX12130" fmla="*/ 471788 w 1667234"/>
                <a:gd name="connsiteY12130" fmla="*/ 821599 h 1265365"/>
                <a:gd name="connsiteX12131" fmla="*/ 472486 w 1667234"/>
                <a:gd name="connsiteY12131" fmla="*/ 822183 h 1265365"/>
                <a:gd name="connsiteX12132" fmla="*/ 472486 w 1667234"/>
                <a:gd name="connsiteY12132" fmla="*/ 822183 h 1265365"/>
                <a:gd name="connsiteX12133" fmla="*/ 472486 w 1667234"/>
                <a:gd name="connsiteY12133" fmla="*/ 822183 h 1265365"/>
                <a:gd name="connsiteX12134" fmla="*/ 474340 w 1667234"/>
                <a:gd name="connsiteY12134" fmla="*/ 824012 h 1265365"/>
                <a:gd name="connsiteX12135" fmla="*/ 474340 w 1667234"/>
                <a:gd name="connsiteY12135" fmla="*/ 824012 h 1265365"/>
                <a:gd name="connsiteX12136" fmla="*/ 474340 w 1667234"/>
                <a:gd name="connsiteY12136" fmla="*/ 824012 h 1265365"/>
                <a:gd name="connsiteX12137" fmla="*/ 474747 w 1667234"/>
                <a:gd name="connsiteY12137" fmla="*/ 824457 h 1265365"/>
                <a:gd name="connsiteX12138" fmla="*/ 474747 w 1667234"/>
                <a:gd name="connsiteY12138" fmla="*/ 824457 h 1265365"/>
                <a:gd name="connsiteX12139" fmla="*/ 474747 w 1667234"/>
                <a:gd name="connsiteY12139" fmla="*/ 824457 h 1265365"/>
                <a:gd name="connsiteX12140" fmla="*/ 475648 w 1667234"/>
                <a:gd name="connsiteY12140" fmla="*/ 826920 h 1265365"/>
                <a:gd name="connsiteX12141" fmla="*/ 475648 w 1667234"/>
                <a:gd name="connsiteY12141" fmla="*/ 826920 h 1265365"/>
                <a:gd name="connsiteX12142" fmla="*/ 475648 w 1667234"/>
                <a:gd name="connsiteY12142" fmla="*/ 826920 h 1265365"/>
                <a:gd name="connsiteX12143" fmla="*/ 475610 w 1667234"/>
                <a:gd name="connsiteY12143" fmla="*/ 828178 h 1265365"/>
                <a:gd name="connsiteX12144" fmla="*/ 475610 w 1667234"/>
                <a:gd name="connsiteY12144" fmla="*/ 828178 h 1265365"/>
                <a:gd name="connsiteX12145" fmla="*/ 475610 w 1667234"/>
                <a:gd name="connsiteY12145" fmla="*/ 828178 h 1265365"/>
                <a:gd name="connsiteX12146" fmla="*/ 476169 w 1667234"/>
                <a:gd name="connsiteY12146" fmla="*/ 830057 h 1265365"/>
                <a:gd name="connsiteX12147" fmla="*/ 476169 w 1667234"/>
                <a:gd name="connsiteY12147" fmla="*/ 830057 h 1265365"/>
                <a:gd name="connsiteX12148" fmla="*/ 476169 w 1667234"/>
                <a:gd name="connsiteY12148" fmla="*/ 830057 h 1265365"/>
                <a:gd name="connsiteX12149" fmla="*/ 476804 w 1667234"/>
                <a:gd name="connsiteY12149" fmla="*/ 830718 h 1265365"/>
                <a:gd name="connsiteX12150" fmla="*/ 476804 w 1667234"/>
                <a:gd name="connsiteY12150" fmla="*/ 830718 h 1265365"/>
                <a:gd name="connsiteX12151" fmla="*/ 476804 w 1667234"/>
                <a:gd name="connsiteY12151" fmla="*/ 830718 h 1265365"/>
                <a:gd name="connsiteX12152" fmla="*/ 477248 w 1667234"/>
                <a:gd name="connsiteY12152" fmla="*/ 830908 h 1265365"/>
                <a:gd name="connsiteX12153" fmla="*/ 477248 w 1667234"/>
                <a:gd name="connsiteY12153" fmla="*/ 830908 h 1265365"/>
                <a:gd name="connsiteX12154" fmla="*/ 477248 w 1667234"/>
                <a:gd name="connsiteY12154" fmla="*/ 830908 h 1265365"/>
                <a:gd name="connsiteX12155" fmla="*/ 478264 w 1667234"/>
                <a:gd name="connsiteY12155" fmla="*/ 830806 h 1265365"/>
                <a:gd name="connsiteX12156" fmla="*/ 478264 w 1667234"/>
                <a:gd name="connsiteY12156" fmla="*/ 830806 h 1265365"/>
                <a:gd name="connsiteX12157" fmla="*/ 478264 w 1667234"/>
                <a:gd name="connsiteY12157" fmla="*/ 830806 h 1265365"/>
                <a:gd name="connsiteX12158" fmla="*/ 479382 w 1667234"/>
                <a:gd name="connsiteY12158" fmla="*/ 830756 h 1265365"/>
                <a:gd name="connsiteX12159" fmla="*/ 479382 w 1667234"/>
                <a:gd name="connsiteY12159" fmla="*/ 830756 h 1265365"/>
                <a:gd name="connsiteX12160" fmla="*/ 479382 w 1667234"/>
                <a:gd name="connsiteY12160" fmla="*/ 830756 h 1265365"/>
                <a:gd name="connsiteX12161" fmla="*/ 480969 w 1667234"/>
                <a:gd name="connsiteY12161" fmla="*/ 830426 h 1265365"/>
                <a:gd name="connsiteX12162" fmla="*/ 480969 w 1667234"/>
                <a:gd name="connsiteY12162" fmla="*/ 830426 h 1265365"/>
                <a:gd name="connsiteX12163" fmla="*/ 481350 w 1667234"/>
                <a:gd name="connsiteY12163" fmla="*/ 830311 h 1265365"/>
                <a:gd name="connsiteX12164" fmla="*/ 481350 w 1667234"/>
                <a:gd name="connsiteY12164" fmla="*/ 830311 h 1265365"/>
                <a:gd name="connsiteX12165" fmla="*/ 481350 w 1667234"/>
                <a:gd name="connsiteY12165" fmla="*/ 830311 h 1265365"/>
                <a:gd name="connsiteX12166" fmla="*/ 484602 w 1667234"/>
                <a:gd name="connsiteY12166" fmla="*/ 828800 h 1265365"/>
                <a:gd name="connsiteX12167" fmla="*/ 484602 w 1667234"/>
                <a:gd name="connsiteY12167" fmla="*/ 828800 h 1265365"/>
                <a:gd name="connsiteX12168" fmla="*/ 484602 w 1667234"/>
                <a:gd name="connsiteY12168" fmla="*/ 828800 h 1265365"/>
                <a:gd name="connsiteX12169" fmla="*/ 488132 w 1667234"/>
                <a:gd name="connsiteY12169" fmla="*/ 827276 h 1265365"/>
                <a:gd name="connsiteX12170" fmla="*/ 488132 w 1667234"/>
                <a:gd name="connsiteY12170" fmla="*/ 827276 h 1265365"/>
                <a:gd name="connsiteX12171" fmla="*/ 488132 w 1667234"/>
                <a:gd name="connsiteY12171" fmla="*/ 827276 h 1265365"/>
                <a:gd name="connsiteX12172" fmla="*/ 489402 w 1667234"/>
                <a:gd name="connsiteY12172" fmla="*/ 826336 h 1265365"/>
                <a:gd name="connsiteX12173" fmla="*/ 489402 w 1667234"/>
                <a:gd name="connsiteY12173" fmla="*/ 826336 h 1265365"/>
                <a:gd name="connsiteX12174" fmla="*/ 489402 w 1667234"/>
                <a:gd name="connsiteY12174" fmla="*/ 826336 h 1265365"/>
                <a:gd name="connsiteX12175" fmla="*/ 490291 w 1667234"/>
                <a:gd name="connsiteY12175" fmla="*/ 825155 h 1265365"/>
                <a:gd name="connsiteX12176" fmla="*/ 490291 w 1667234"/>
                <a:gd name="connsiteY12176" fmla="*/ 825155 h 1265365"/>
                <a:gd name="connsiteX12177" fmla="*/ 490291 w 1667234"/>
                <a:gd name="connsiteY12177" fmla="*/ 825155 h 1265365"/>
                <a:gd name="connsiteX12178" fmla="*/ 492882 w 1667234"/>
                <a:gd name="connsiteY12178" fmla="*/ 823288 h 1265365"/>
                <a:gd name="connsiteX12179" fmla="*/ 492882 w 1667234"/>
                <a:gd name="connsiteY12179" fmla="*/ 823288 h 1265365"/>
                <a:gd name="connsiteX12180" fmla="*/ 492882 w 1667234"/>
                <a:gd name="connsiteY12180" fmla="*/ 823288 h 1265365"/>
                <a:gd name="connsiteX12181" fmla="*/ 493606 w 1667234"/>
                <a:gd name="connsiteY12181" fmla="*/ 822945 h 1265365"/>
                <a:gd name="connsiteX12182" fmla="*/ 493606 w 1667234"/>
                <a:gd name="connsiteY12182" fmla="*/ 822945 h 1265365"/>
                <a:gd name="connsiteX12183" fmla="*/ 493606 w 1667234"/>
                <a:gd name="connsiteY12183" fmla="*/ 822945 h 1265365"/>
                <a:gd name="connsiteX12184" fmla="*/ 497873 w 1667234"/>
                <a:gd name="connsiteY12184" fmla="*/ 821828 h 1265365"/>
                <a:gd name="connsiteX12185" fmla="*/ 497873 w 1667234"/>
                <a:gd name="connsiteY12185" fmla="*/ 821828 h 1265365"/>
                <a:gd name="connsiteX12186" fmla="*/ 497873 w 1667234"/>
                <a:gd name="connsiteY12186" fmla="*/ 821828 h 1265365"/>
                <a:gd name="connsiteX12187" fmla="*/ 501619 w 1667234"/>
                <a:gd name="connsiteY12187" fmla="*/ 821993 h 1265365"/>
                <a:gd name="connsiteX12188" fmla="*/ 501619 w 1667234"/>
                <a:gd name="connsiteY12188" fmla="*/ 821993 h 1265365"/>
                <a:gd name="connsiteX12189" fmla="*/ 501619 w 1667234"/>
                <a:gd name="connsiteY12189" fmla="*/ 821993 h 1265365"/>
                <a:gd name="connsiteX12190" fmla="*/ 502826 w 1667234"/>
                <a:gd name="connsiteY12190" fmla="*/ 822399 h 1265365"/>
                <a:gd name="connsiteX12191" fmla="*/ 502826 w 1667234"/>
                <a:gd name="connsiteY12191" fmla="*/ 822399 h 1265365"/>
                <a:gd name="connsiteX12192" fmla="*/ 502826 w 1667234"/>
                <a:gd name="connsiteY12192" fmla="*/ 822399 h 1265365"/>
                <a:gd name="connsiteX12193" fmla="*/ 504565 w 1667234"/>
                <a:gd name="connsiteY12193" fmla="*/ 822869 h 1265365"/>
                <a:gd name="connsiteX12194" fmla="*/ 504565 w 1667234"/>
                <a:gd name="connsiteY12194" fmla="*/ 822869 h 1265365"/>
                <a:gd name="connsiteX12195" fmla="*/ 504565 w 1667234"/>
                <a:gd name="connsiteY12195" fmla="*/ 822869 h 1265365"/>
                <a:gd name="connsiteX12196" fmla="*/ 505353 w 1667234"/>
                <a:gd name="connsiteY12196" fmla="*/ 822691 h 1265365"/>
                <a:gd name="connsiteX12197" fmla="*/ 505353 w 1667234"/>
                <a:gd name="connsiteY12197" fmla="*/ 822691 h 1265365"/>
                <a:gd name="connsiteX12198" fmla="*/ 505353 w 1667234"/>
                <a:gd name="connsiteY12198" fmla="*/ 822691 h 1265365"/>
                <a:gd name="connsiteX12199" fmla="*/ 507080 w 1667234"/>
                <a:gd name="connsiteY12199" fmla="*/ 822768 h 1265365"/>
                <a:gd name="connsiteX12200" fmla="*/ 507080 w 1667234"/>
                <a:gd name="connsiteY12200" fmla="*/ 822768 h 1265365"/>
                <a:gd name="connsiteX12201" fmla="*/ 507080 w 1667234"/>
                <a:gd name="connsiteY12201" fmla="*/ 822768 h 1265365"/>
                <a:gd name="connsiteX12202" fmla="*/ 508198 w 1667234"/>
                <a:gd name="connsiteY12202" fmla="*/ 824012 h 1265365"/>
                <a:gd name="connsiteX12203" fmla="*/ 508198 w 1667234"/>
                <a:gd name="connsiteY12203" fmla="*/ 824012 h 1265365"/>
                <a:gd name="connsiteX12204" fmla="*/ 508198 w 1667234"/>
                <a:gd name="connsiteY12204" fmla="*/ 824012 h 1265365"/>
                <a:gd name="connsiteX12205" fmla="*/ 509823 w 1667234"/>
                <a:gd name="connsiteY12205" fmla="*/ 826031 h 1265365"/>
                <a:gd name="connsiteX12206" fmla="*/ 509823 w 1667234"/>
                <a:gd name="connsiteY12206" fmla="*/ 826031 h 1265365"/>
                <a:gd name="connsiteX12207" fmla="*/ 509823 w 1667234"/>
                <a:gd name="connsiteY12207" fmla="*/ 826031 h 1265365"/>
                <a:gd name="connsiteX12208" fmla="*/ 511398 w 1667234"/>
                <a:gd name="connsiteY12208" fmla="*/ 827911 h 1265365"/>
                <a:gd name="connsiteX12209" fmla="*/ 511398 w 1667234"/>
                <a:gd name="connsiteY12209" fmla="*/ 827911 h 1265365"/>
                <a:gd name="connsiteX12210" fmla="*/ 511398 w 1667234"/>
                <a:gd name="connsiteY12210" fmla="*/ 827911 h 1265365"/>
                <a:gd name="connsiteX12211" fmla="*/ 512896 w 1667234"/>
                <a:gd name="connsiteY12211" fmla="*/ 829321 h 1265365"/>
                <a:gd name="connsiteX12212" fmla="*/ 512896 w 1667234"/>
                <a:gd name="connsiteY12212" fmla="*/ 829321 h 1265365"/>
                <a:gd name="connsiteX12213" fmla="*/ 512896 w 1667234"/>
                <a:gd name="connsiteY12213" fmla="*/ 829321 h 1265365"/>
                <a:gd name="connsiteX12214" fmla="*/ 513836 w 1667234"/>
                <a:gd name="connsiteY12214" fmla="*/ 830426 h 1265365"/>
                <a:gd name="connsiteX12215" fmla="*/ 513836 w 1667234"/>
                <a:gd name="connsiteY12215" fmla="*/ 830426 h 1265365"/>
                <a:gd name="connsiteX12216" fmla="*/ 513836 w 1667234"/>
                <a:gd name="connsiteY12216" fmla="*/ 830426 h 1265365"/>
                <a:gd name="connsiteX12217" fmla="*/ 514243 w 1667234"/>
                <a:gd name="connsiteY12217" fmla="*/ 830311 h 1265365"/>
                <a:gd name="connsiteX12218" fmla="*/ 514243 w 1667234"/>
                <a:gd name="connsiteY12218" fmla="*/ 830311 h 1265365"/>
                <a:gd name="connsiteX12219" fmla="*/ 514243 w 1667234"/>
                <a:gd name="connsiteY12219" fmla="*/ 830311 h 1265365"/>
                <a:gd name="connsiteX12220" fmla="*/ 516097 w 1667234"/>
                <a:gd name="connsiteY12220" fmla="*/ 829270 h 1265365"/>
                <a:gd name="connsiteX12221" fmla="*/ 516097 w 1667234"/>
                <a:gd name="connsiteY12221" fmla="*/ 829270 h 1265365"/>
                <a:gd name="connsiteX12222" fmla="*/ 516097 w 1667234"/>
                <a:gd name="connsiteY12222" fmla="*/ 829270 h 1265365"/>
                <a:gd name="connsiteX12223" fmla="*/ 517735 w 1667234"/>
                <a:gd name="connsiteY12223" fmla="*/ 828203 h 1265365"/>
                <a:gd name="connsiteX12224" fmla="*/ 517735 w 1667234"/>
                <a:gd name="connsiteY12224" fmla="*/ 828203 h 1265365"/>
                <a:gd name="connsiteX12225" fmla="*/ 517735 w 1667234"/>
                <a:gd name="connsiteY12225" fmla="*/ 828203 h 1265365"/>
                <a:gd name="connsiteX12226" fmla="*/ 520148 w 1667234"/>
                <a:gd name="connsiteY12226" fmla="*/ 827492 h 1265365"/>
                <a:gd name="connsiteX12227" fmla="*/ 520148 w 1667234"/>
                <a:gd name="connsiteY12227" fmla="*/ 827492 h 1265365"/>
                <a:gd name="connsiteX12228" fmla="*/ 520148 w 1667234"/>
                <a:gd name="connsiteY12228" fmla="*/ 827492 h 1265365"/>
                <a:gd name="connsiteX12229" fmla="*/ 521189 w 1667234"/>
                <a:gd name="connsiteY12229" fmla="*/ 827276 h 1265365"/>
                <a:gd name="connsiteX12230" fmla="*/ 521189 w 1667234"/>
                <a:gd name="connsiteY12230" fmla="*/ 827276 h 1265365"/>
                <a:gd name="connsiteX12231" fmla="*/ 521189 w 1667234"/>
                <a:gd name="connsiteY12231" fmla="*/ 827276 h 1265365"/>
                <a:gd name="connsiteX12232" fmla="*/ 521596 w 1667234"/>
                <a:gd name="connsiteY12232" fmla="*/ 827238 h 1265365"/>
                <a:gd name="connsiteX12233" fmla="*/ 521596 w 1667234"/>
                <a:gd name="connsiteY12233" fmla="*/ 827238 h 1265365"/>
                <a:gd name="connsiteX12234" fmla="*/ 521596 w 1667234"/>
                <a:gd name="connsiteY12234" fmla="*/ 827238 h 1265365"/>
                <a:gd name="connsiteX12235" fmla="*/ 523932 w 1667234"/>
                <a:gd name="connsiteY12235" fmla="*/ 829244 h 1265365"/>
                <a:gd name="connsiteX12236" fmla="*/ 523932 w 1667234"/>
                <a:gd name="connsiteY12236" fmla="*/ 829244 h 1265365"/>
                <a:gd name="connsiteX12237" fmla="*/ 523932 w 1667234"/>
                <a:gd name="connsiteY12237" fmla="*/ 829244 h 1265365"/>
                <a:gd name="connsiteX12238" fmla="*/ 524631 w 1667234"/>
                <a:gd name="connsiteY12238" fmla="*/ 830235 h 1265365"/>
                <a:gd name="connsiteX12239" fmla="*/ 524631 w 1667234"/>
                <a:gd name="connsiteY12239" fmla="*/ 830235 h 1265365"/>
                <a:gd name="connsiteX12240" fmla="*/ 524631 w 1667234"/>
                <a:gd name="connsiteY12240" fmla="*/ 830235 h 1265365"/>
                <a:gd name="connsiteX12241" fmla="*/ 525418 w 1667234"/>
                <a:gd name="connsiteY12241" fmla="*/ 831200 h 1265365"/>
                <a:gd name="connsiteX12242" fmla="*/ 525418 w 1667234"/>
                <a:gd name="connsiteY12242" fmla="*/ 831200 h 1265365"/>
                <a:gd name="connsiteX12243" fmla="*/ 525418 w 1667234"/>
                <a:gd name="connsiteY12243" fmla="*/ 831200 h 1265365"/>
                <a:gd name="connsiteX12244" fmla="*/ 525583 w 1667234"/>
                <a:gd name="connsiteY12244" fmla="*/ 831492 h 1265365"/>
                <a:gd name="connsiteX12245" fmla="*/ 525583 w 1667234"/>
                <a:gd name="connsiteY12245" fmla="*/ 831492 h 1265365"/>
                <a:gd name="connsiteX12246" fmla="*/ 525583 w 1667234"/>
                <a:gd name="connsiteY12246" fmla="*/ 831492 h 1265365"/>
                <a:gd name="connsiteX12247" fmla="*/ 525837 w 1667234"/>
                <a:gd name="connsiteY12247" fmla="*/ 831403 h 1265365"/>
                <a:gd name="connsiteX12248" fmla="*/ 525837 w 1667234"/>
                <a:gd name="connsiteY12248" fmla="*/ 831403 h 1265365"/>
                <a:gd name="connsiteX12249" fmla="*/ 525837 w 1667234"/>
                <a:gd name="connsiteY12249" fmla="*/ 831403 h 1265365"/>
                <a:gd name="connsiteX12250" fmla="*/ 527996 w 1667234"/>
                <a:gd name="connsiteY12250" fmla="*/ 830108 h 1265365"/>
                <a:gd name="connsiteX12251" fmla="*/ 527996 w 1667234"/>
                <a:gd name="connsiteY12251" fmla="*/ 830108 h 1265365"/>
                <a:gd name="connsiteX12252" fmla="*/ 527996 w 1667234"/>
                <a:gd name="connsiteY12252" fmla="*/ 830108 h 1265365"/>
                <a:gd name="connsiteX12253" fmla="*/ 528504 w 1667234"/>
                <a:gd name="connsiteY12253" fmla="*/ 828584 h 1265365"/>
                <a:gd name="connsiteX12254" fmla="*/ 528504 w 1667234"/>
                <a:gd name="connsiteY12254" fmla="*/ 828584 h 1265365"/>
                <a:gd name="connsiteX12255" fmla="*/ 528504 w 1667234"/>
                <a:gd name="connsiteY12255" fmla="*/ 828584 h 1265365"/>
                <a:gd name="connsiteX12256" fmla="*/ 528225 w 1667234"/>
                <a:gd name="connsiteY12256" fmla="*/ 828317 h 1265365"/>
                <a:gd name="connsiteX12257" fmla="*/ 528225 w 1667234"/>
                <a:gd name="connsiteY12257" fmla="*/ 828317 h 1265365"/>
                <a:gd name="connsiteX12258" fmla="*/ 528225 w 1667234"/>
                <a:gd name="connsiteY12258" fmla="*/ 828317 h 1265365"/>
                <a:gd name="connsiteX12259" fmla="*/ 525609 w 1667234"/>
                <a:gd name="connsiteY12259" fmla="*/ 826260 h 1265365"/>
                <a:gd name="connsiteX12260" fmla="*/ 525609 w 1667234"/>
                <a:gd name="connsiteY12260" fmla="*/ 826260 h 1265365"/>
                <a:gd name="connsiteX12261" fmla="*/ 525495 w 1667234"/>
                <a:gd name="connsiteY12261" fmla="*/ 826095 h 1265365"/>
                <a:gd name="connsiteX12262" fmla="*/ 525495 w 1667234"/>
                <a:gd name="connsiteY12262" fmla="*/ 826095 h 1265365"/>
                <a:gd name="connsiteX12263" fmla="*/ 525495 w 1667234"/>
                <a:gd name="connsiteY12263" fmla="*/ 826095 h 1265365"/>
                <a:gd name="connsiteX12264" fmla="*/ 525520 w 1667234"/>
                <a:gd name="connsiteY12264" fmla="*/ 823911 h 1265365"/>
                <a:gd name="connsiteX12265" fmla="*/ 525520 w 1667234"/>
                <a:gd name="connsiteY12265" fmla="*/ 823911 h 1265365"/>
                <a:gd name="connsiteX12266" fmla="*/ 525520 w 1667234"/>
                <a:gd name="connsiteY12266" fmla="*/ 823911 h 1265365"/>
                <a:gd name="connsiteX12267" fmla="*/ 525977 w 1667234"/>
                <a:gd name="connsiteY12267" fmla="*/ 823530 h 1265365"/>
                <a:gd name="connsiteX12268" fmla="*/ 525977 w 1667234"/>
                <a:gd name="connsiteY12268" fmla="*/ 823530 h 1265365"/>
                <a:gd name="connsiteX12269" fmla="*/ 525977 w 1667234"/>
                <a:gd name="connsiteY12269" fmla="*/ 823530 h 1265365"/>
                <a:gd name="connsiteX12270" fmla="*/ 526028 w 1667234"/>
                <a:gd name="connsiteY12270" fmla="*/ 823504 h 1265365"/>
                <a:gd name="connsiteX12271" fmla="*/ 526028 w 1667234"/>
                <a:gd name="connsiteY12271" fmla="*/ 823504 h 1265365"/>
                <a:gd name="connsiteX12272" fmla="*/ 526028 w 1667234"/>
                <a:gd name="connsiteY12272" fmla="*/ 823504 h 1265365"/>
                <a:gd name="connsiteX12273" fmla="*/ 525914 w 1667234"/>
                <a:gd name="connsiteY12273" fmla="*/ 822818 h 1265365"/>
                <a:gd name="connsiteX12274" fmla="*/ 525914 w 1667234"/>
                <a:gd name="connsiteY12274" fmla="*/ 822818 h 1265365"/>
                <a:gd name="connsiteX12275" fmla="*/ 525914 w 1667234"/>
                <a:gd name="connsiteY12275" fmla="*/ 822818 h 1265365"/>
                <a:gd name="connsiteX12276" fmla="*/ 525456 w 1667234"/>
                <a:gd name="connsiteY12276" fmla="*/ 821155 h 1265365"/>
                <a:gd name="connsiteX12277" fmla="*/ 525456 w 1667234"/>
                <a:gd name="connsiteY12277" fmla="*/ 821155 h 1265365"/>
                <a:gd name="connsiteX12278" fmla="*/ 525456 w 1667234"/>
                <a:gd name="connsiteY12278" fmla="*/ 821155 h 1265365"/>
                <a:gd name="connsiteX12279" fmla="*/ 525012 w 1667234"/>
                <a:gd name="connsiteY12279" fmla="*/ 819415 h 1265365"/>
                <a:gd name="connsiteX12280" fmla="*/ 525012 w 1667234"/>
                <a:gd name="connsiteY12280" fmla="*/ 819415 h 1265365"/>
                <a:gd name="connsiteX12281" fmla="*/ 525012 w 1667234"/>
                <a:gd name="connsiteY12281" fmla="*/ 819415 h 1265365"/>
                <a:gd name="connsiteX12282" fmla="*/ 524771 w 1667234"/>
                <a:gd name="connsiteY12282" fmla="*/ 818831 h 1265365"/>
                <a:gd name="connsiteX12283" fmla="*/ 524771 w 1667234"/>
                <a:gd name="connsiteY12283" fmla="*/ 818831 h 1265365"/>
                <a:gd name="connsiteX12284" fmla="*/ 524771 w 1667234"/>
                <a:gd name="connsiteY12284" fmla="*/ 818831 h 1265365"/>
                <a:gd name="connsiteX12285" fmla="*/ 524732 w 1667234"/>
                <a:gd name="connsiteY12285" fmla="*/ 817116 h 1265365"/>
                <a:gd name="connsiteX12286" fmla="*/ 524732 w 1667234"/>
                <a:gd name="connsiteY12286" fmla="*/ 817116 h 1265365"/>
                <a:gd name="connsiteX12287" fmla="*/ 524732 w 1667234"/>
                <a:gd name="connsiteY12287" fmla="*/ 817116 h 1265365"/>
                <a:gd name="connsiteX12288" fmla="*/ 525152 w 1667234"/>
                <a:gd name="connsiteY12288" fmla="*/ 816240 h 1265365"/>
                <a:gd name="connsiteX12289" fmla="*/ 525152 w 1667234"/>
                <a:gd name="connsiteY12289" fmla="*/ 816240 h 1265365"/>
                <a:gd name="connsiteX12290" fmla="*/ 525152 w 1667234"/>
                <a:gd name="connsiteY12290" fmla="*/ 816240 h 1265365"/>
                <a:gd name="connsiteX12291" fmla="*/ 526434 w 1667234"/>
                <a:gd name="connsiteY12291" fmla="*/ 814322 h 1265365"/>
                <a:gd name="connsiteX12292" fmla="*/ 526434 w 1667234"/>
                <a:gd name="connsiteY12292" fmla="*/ 814322 h 1265365"/>
                <a:gd name="connsiteX12293" fmla="*/ 526434 w 1667234"/>
                <a:gd name="connsiteY12293" fmla="*/ 814322 h 1265365"/>
                <a:gd name="connsiteX12294" fmla="*/ 527463 w 1667234"/>
                <a:gd name="connsiteY12294" fmla="*/ 812354 h 1265365"/>
                <a:gd name="connsiteX12295" fmla="*/ 527463 w 1667234"/>
                <a:gd name="connsiteY12295" fmla="*/ 812354 h 1265365"/>
                <a:gd name="connsiteX12296" fmla="*/ 527463 w 1667234"/>
                <a:gd name="connsiteY12296" fmla="*/ 812354 h 1265365"/>
                <a:gd name="connsiteX12297" fmla="*/ 526422 w 1667234"/>
                <a:gd name="connsiteY12297" fmla="*/ 810652 h 1265365"/>
                <a:gd name="connsiteX12298" fmla="*/ 526422 w 1667234"/>
                <a:gd name="connsiteY12298" fmla="*/ 810652 h 1265365"/>
                <a:gd name="connsiteX12299" fmla="*/ 526422 w 1667234"/>
                <a:gd name="connsiteY12299" fmla="*/ 810652 h 1265365"/>
                <a:gd name="connsiteX12300" fmla="*/ 527717 w 1667234"/>
                <a:gd name="connsiteY12300" fmla="*/ 806969 h 1265365"/>
                <a:gd name="connsiteX12301" fmla="*/ 527717 w 1667234"/>
                <a:gd name="connsiteY12301" fmla="*/ 806969 h 1265365"/>
                <a:gd name="connsiteX12302" fmla="*/ 527717 w 1667234"/>
                <a:gd name="connsiteY12302" fmla="*/ 806969 h 1265365"/>
                <a:gd name="connsiteX12303" fmla="*/ 529038 w 1667234"/>
                <a:gd name="connsiteY12303" fmla="*/ 806144 h 1265365"/>
                <a:gd name="connsiteX12304" fmla="*/ 529038 w 1667234"/>
                <a:gd name="connsiteY12304" fmla="*/ 806144 h 1265365"/>
                <a:gd name="connsiteX12305" fmla="*/ 529038 w 1667234"/>
                <a:gd name="connsiteY12305" fmla="*/ 806144 h 1265365"/>
                <a:gd name="connsiteX12306" fmla="*/ 528796 w 1667234"/>
                <a:gd name="connsiteY12306" fmla="*/ 805991 h 1265365"/>
                <a:gd name="connsiteX12307" fmla="*/ 528796 w 1667234"/>
                <a:gd name="connsiteY12307" fmla="*/ 805991 h 1265365"/>
                <a:gd name="connsiteX12308" fmla="*/ 528796 w 1667234"/>
                <a:gd name="connsiteY12308" fmla="*/ 805991 h 1265365"/>
                <a:gd name="connsiteX12309" fmla="*/ 526320 w 1667234"/>
                <a:gd name="connsiteY12309" fmla="*/ 803299 h 1265365"/>
                <a:gd name="connsiteX12310" fmla="*/ 526320 w 1667234"/>
                <a:gd name="connsiteY12310" fmla="*/ 803299 h 1265365"/>
                <a:gd name="connsiteX12311" fmla="*/ 526320 w 1667234"/>
                <a:gd name="connsiteY12311" fmla="*/ 803299 h 1265365"/>
                <a:gd name="connsiteX12312" fmla="*/ 525545 w 1667234"/>
                <a:gd name="connsiteY12312" fmla="*/ 800581 h 1265365"/>
                <a:gd name="connsiteX12313" fmla="*/ 525545 w 1667234"/>
                <a:gd name="connsiteY12313" fmla="*/ 800581 h 1265365"/>
                <a:gd name="connsiteX12314" fmla="*/ 525545 w 1667234"/>
                <a:gd name="connsiteY12314" fmla="*/ 800581 h 1265365"/>
                <a:gd name="connsiteX12315" fmla="*/ 524860 w 1667234"/>
                <a:gd name="connsiteY12315" fmla="*/ 797229 h 1265365"/>
                <a:gd name="connsiteX12316" fmla="*/ 524860 w 1667234"/>
                <a:gd name="connsiteY12316" fmla="*/ 797229 h 1265365"/>
                <a:gd name="connsiteX12317" fmla="*/ 524860 w 1667234"/>
                <a:gd name="connsiteY12317" fmla="*/ 797229 h 1265365"/>
                <a:gd name="connsiteX12318" fmla="*/ 524428 w 1667234"/>
                <a:gd name="connsiteY12318" fmla="*/ 795908 h 1265365"/>
                <a:gd name="connsiteX12319" fmla="*/ 524428 w 1667234"/>
                <a:gd name="connsiteY12319" fmla="*/ 795908 h 1265365"/>
                <a:gd name="connsiteX12320" fmla="*/ 524428 w 1667234"/>
                <a:gd name="connsiteY12320" fmla="*/ 795908 h 1265365"/>
                <a:gd name="connsiteX12321" fmla="*/ 523653 w 1667234"/>
                <a:gd name="connsiteY12321" fmla="*/ 793736 h 1265365"/>
                <a:gd name="connsiteX12322" fmla="*/ 523653 w 1667234"/>
                <a:gd name="connsiteY12322" fmla="*/ 793736 h 1265365"/>
                <a:gd name="connsiteX12323" fmla="*/ 523653 w 1667234"/>
                <a:gd name="connsiteY12323" fmla="*/ 793736 h 1265365"/>
                <a:gd name="connsiteX12324" fmla="*/ 522015 w 1667234"/>
                <a:gd name="connsiteY12324" fmla="*/ 789355 h 1265365"/>
                <a:gd name="connsiteX12325" fmla="*/ 522015 w 1667234"/>
                <a:gd name="connsiteY12325" fmla="*/ 789355 h 1265365"/>
                <a:gd name="connsiteX12326" fmla="*/ 522015 w 1667234"/>
                <a:gd name="connsiteY12326" fmla="*/ 789355 h 1265365"/>
                <a:gd name="connsiteX12327" fmla="*/ 521532 w 1667234"/>
                <a:gd name="connsiteY12327" fmla="*/ 787691 h 1265365"/>
                <a:gd name="connsiteX12328" fmla="*/ 521532 w 1667234"/>
                <a:gd name="connsiteY12328" fmla="*/ 787691 h 1265365"/>
                <a:gd name="connsiteX12329" fmla="*/ 521532 w 1667234"/>
                <a:gd name="connsiteY12329" fmla="*/ 787691 h 1265365"/>
                <a:gd name="connsiteX12330" fmla="*/ 520961 w 1667234"/>
                <a:gd name="connsiteY12330" fmla="*/ 785659 h 1265365"/>
                <a:gd name="connsiteX12331" fmla="*/ 520961 w 1667234"/>
                <a:gd name="connsiteY12331" fmla="*/ 785659 h 1265365"/>
                <a:gd name="connsiteX12332" fmla="*/ 520961 w 1667234"/>
                <a:gd name="connsiteY12332" fmla="*/ 785659 h 1265365"/>
                <a:gd name="connsiteX12333" fmla="*/ 520516 w 1667234"/>
                <a:gd name="connsiteY12333" fmla="*/ 782624 h 1265365"/>
                <a:gd name="connsiteX12334" fmla="*/ 520516 w 1667234"/>
                <a:gd name="connsiteY12334" fmla="*/ 782624 h 1265365"/>
                <a:gd name="connsiteX12335" fmla="*/ 520516 w 1667234"/>
                <a:gd name="connsiteY12335" fmla="*/ 782624 h 1265365"/>
                <a:gd name="connsiteX12336" fmla="*/ 520097 w 1667234"/>
                <a:gd name="connsiteY12336" fmla="*/ 779678 h 1265365"/>
                <a:gd name="connsiteX12337" fmla="*/ 520097 w 1667234"/>
                <a:gd name="connsiteY12337" fmla="*/ 779678 h 1265365"/>
                <a:gd name="connsiteX12338" fmla="*/ 520097 w 1667234"/>
                <a:gd name="connsiteY12338" fmla="*/ 779678 h 1265365"/>
                <a:gd name="connsiteX12339" fmla="*/ 519805 w 1667234"/>
                <a:gd name="connsiteY12339" fmla="*/ 778166 h 1265365"/>
                <a:gd name="connsiteX12340" fmla="*/ 519805 w 1667234"/>
                <a:gd name="connsiteY12340" fmla="*/ 778166 h 1265365"/>
                <a:gd name="connsiteX12341" fmla="*/ 519805 w 1667234"/>
                <a:gd name="connsiteY12341" fmla="*/ 778166 h 1265365"/>
                <a:gd name="connsiteX12342" fmla="*/ 519030 w 1667234"/>
                <a:gd name="connsiteY12342" fmla="*/ 774941 h 1265365"/>
                <a:gd name="connsiteX12343" fmla="*/ 519030 w 1667234"/>
                <a:gd name="connsiteY12343" fmla="*/ 774941 h 1265365"/>
                <a:gd name="connsiteX12344" fmla="*/ 519030 w 1667234"/>
                <a:gd name="connsiteY12344" fmla="*/ 774941 h 1265365"/>
                <a:gd name="connsiteX12345" fmla="*/ 518357 w 1667234"/>
                <a:gd name="connsiteY12345" fmla="*/ 772832 h 1265365"/>
                <a:gd name="connsiteX12346" fmla="*/ 518357 w 1667234"/>
                <a:gd name="connsiteY12346" fmla="*/ 772832 h 1265365"/>
                <a:gd name="connsiteX12347" fmla="*/ 518357 w 1667234"/>
                <a:gd name="connsiteY12347" fmla="*/ 772832 h 1265365"/>
                <a:gd name="connsiteX12348" fmla="*/ 517316 w 1667234"/>
                <a:gd name="connsiteY12348" fmla="*/ 770445 h 1265365"/>
                <a:gd name="connsiteX12349" fmla="*/ 517316 w 1667234"/>
                <a:gd name="connsiteY12349" fmla="*/ 770445 h 1265365"/>
                <a:gd name="connsiteX12350" fmla="*/ 517316 w 1667234"/>
                <a:gd name="connsiteY12350" fmla="*/ 770445 h 1265365"/>
                <a:gd name="connsiteX12351" fmla="*/ 513544 w 1667234"/>
                <a:gd name="connsiteY12351" fmla="*/ 767651 h 1265365"/>
                <a:gd name="connsiteX12352" fmla="*/ 513544 w 1667234"/>
                <a:gd name="connsiteY12352" fmla="*/ 767651 h 1265365"/>
                <a:gd name="connsiteX12353" fmla="*/ 513544 w 1667234"/>
                <a:gd name="connsiteY12353" fmla="*/ 767651 h 1265365"/>
                <a:gd name="connsiteX12354" fmla="*/ 512172 w 1667234"/>
                <a:gd name="connsiteY12354" fmla="*/ 766876 h 1265365"/>
                <a:gd name="connsiteX12355" fmla="*/ 512172 w 1667234"/>
                <a:gd name="connsiteY12355" fmla="*/ 766876 h 1265365"/>
                <a:gd name="connsiteX12356" fmla="*/ 512172 w 1667234"/>
                <a:gd name="connsiteY12356" fmla="*/ 766876 h 1265365"/>
                <a:gd name="connsiteX12357" fmla="*/ 510712 w 1667234"/>
                <a:gd name="connsiteY12357" fmla="*/ 766533 h 1265365"/>
                <a:gd name="connsiteX12358" fmla="*/ 510712 w 1667234"/>
                <a:gd name="connsiteY12358" fmla="*/ 766533 h 1265365"/>
                <a:gd name="connsiteX12359" fmla="*/ 510712 w 1667234"/>
                <a:gd name="connsiteY12359" fmla="*/ 766533 h 1265365"/>
                <a:gd name="connsiteX12360" fmla="*/ 508909 w 1667234"/>
                <a:gd name="connsiteY12360" fmla="*/ 766787 h 1265365"/>
                <a:gd name="connsiteX12361" fmla="*/ 508909 w 1667234"/>
                <a:gd name="connsiteY12361" fmla="*/ 766787 h 1265365"/>
                <a:gd name="connsiteX12362" fmla="*/ 508909 w 1667234"/>
                <a:gd name="connsiteY12362" fmla="*/ 766787 h 1265365"/>
                <a:gd name="connsiteX12363" fmla="*/ 507245 w 1667234"/>
                <a:gd name="connsiteY12363" fmla="*/ 766952 h 1265365"/>
                <a:gd name="connsiteX12364" fmla="*/ 507245 w 1667234"/>
                <a:gd name="connsiteY12364" fmla="*/ 766952 h 1265365"/>
                <a:gd name="connsiteX12365" fmla="*/ 507245 w 1667234"/>
                <a:gd name="connsiteY12365" fmla="*/ 766952 h 1265365"/>
                <a:gd name="connsiteX12366" fmla="*/ 506051 w 1667234"/>
                <a:gd name="connsiteY12366" fmla="*/ 766635 h 1265365"/>
                <a:gd name="connsiteX12367" fmla="*/ 506051 w 1667234"/>
                <a:gd name="connsiteY12367" fmla="*/ 766635 h 1265365"/>
                <a:gd name="connsiteX12368" fmla="*/ 506051 w 1667234"/>
                <a:gd name="connsiteY12368" fmla="*/ 766635 h 1265365"/>
                <a:gd name="connsiteX12369" fmla="*/ 504718 w 1667234"/>
                <a:gd name="connsiteY12369" fmla="*/ 766317 h 1265365"/>
                <a:gd name="connsiteX12370" fmla="*/ 504718 w 1667234"/>
                <a:gd name="connsiteY12370" fmla="*/ 766317 h 1265365"/>
                <a:gd name="connsiteX12371" fmla="*/ 504718 w 1667234"/>
                <a:gd name="connsiteY12371" fmla="*/ 766317 h 1265365"/>
                <a:gd name="connsiteX12372" fmla="*/ 504527 w 1667234"/>
                <a:gd name="connsiteY12372" fmla="*/ 766343 h 1265365"/>
                <a:gd name="connsiteX12373" fmla="*/ 504527 w 1667234"/>
                <a:gd name="connsiteY12373" fmla="*/ 766343 h 1265365"/>
                <a:gd name="connsiteX12374" fmla="*/ 504527 w 1667234"/>
                <a:gd name="connsiteY12374" fmla="*/ 766343 h 1265365"/>
                <a:gd name="connsiteX12375" fmla="*/ 503778 w 1667234"/>
                <a:gd name="connsiteY12375" fmla="*/ 766724 h 1265365"/>
                <a:gd name="connsiteX12376" fmla="*/ 503778 w 1667234"/>
                <a:gd name="connsiteY12376" fmla="*/ 766724 h 1265365"/>
                <a:gd name="connsiteX12377" fmla="*/ 503778 w 1667234"/>
                <a:gd name="connsiteY12377" fmla="*/ 766724 h 1265365"/>
                <a:gd name="connsiteX12378" fmla="*/ 502686 w 1667234"/>
                <a:gd name="connsiteY12378" fmla="*/ 766165 h 1265365"/>
                <a:gd name="connsiteX12379" fmla="*/ 502686 w 1667234"/>
                <a:gd name="connsiteY12379" fmla="*/ 766165 h 1265365"/>
                <a:gd name="connsiteX12380" fmla="*/ 502686 w 1667234"/>
                <a:gd name="connsiteY12380" fmla="*/ 766165 h 1265365"/>
                <a:gd name="connsiteX12381" fmla="*/ 501619 w 1667234"/>
                <a:gd name="connsiteY12381" fmla="*/ 765492 h 1265365"/>
                <a:gd name="connsiteX12382" fmla="*/ 501619 w 1667234"/>
                <a:gd name="connsiteY12382" fmla="*/ 765492 h 1265365"/>
                <a:gd name="connsiteX12383" fmla="*/ 501619 w 1667234"/>
                <a:gd name="connsiteY12383" fmla="*/ 765492 h 1265365"/>
                <a:gd name="connsiteX12384" fmla="*/ 499638 w 1667234"/>
                <a:gd name="connsiteY12384" fmla="*/ 765492 h 1265365"/>
                <a:gd name="connsiteX12385" fmla="*/ 499638 w 1667234"/>
                <a:gd name="connsiteY12385" fmla="*/ 765492 h 1265365"/>
                <a:gd name="connsiteX12386" fmla="*/ 499638 w 1667234"/>
                <a:gd name="connsiteY12386" fmla="*/ 765492 h 1265365"/>
                <a:gd name="connsiteX12387" fmla="*/ 497873 w 1667234"/>
                <a:gd name="connsiteY12387" fmla="*/ 765479 h 1265365"/>
                <a:gd name="connsiteX12388" fmla="*/ 497873 w 1667234"/>
                <a:gd name="connsiteY12388" fmla="*/ 765479 h 1265365"/>
                <a:gd name="connsiteX12389" fmla="*/ 497873 w 1667234"/>
                <a:gd name="connsiteY12389" fmla="*/ 765479 h 1265365"/>
                <a:gd name="connsiteX12390" fmla="*/ 497580 w 1667234"/>
                <a:gd name="connsiteY12390" fmla="*/ 765441 h 1265365"/>
                <a:gd name="connsiteX12391" fmla="*/ 497580 w 1667234"/>
                <a:gd name="connsiteY12391" fmla="*/ 765441 h 1265365"/>
                <a:gd name="connsiteX12392" fmla="*/ 497580 w 1667234"/>
                <a:gd name="connsiteY12392" fmla="*/ 765441 h 1265365"/>
                <a:gd name="connsiteX12393" fmla="*/ 495066 w 1667234"/>
                <a:gd name="connsiteY12393" fmla="*/ 766508 h 1265365"/>
                <a:gd name="connsiteX12394" fmla="*/ 495066 w 1667234"/>
                <a:gd name="connsiteY12394" fmla="*/ 766508 h 1265365"/>
                <a:gd name="connsiteX12395" fmla="*/ 495066 w 1667234"/>
                <a:gd name="connsiteY12395" fmla="*/ 766508 h 1265365"/>
                <a:gd name="connsiteX12396" fmla="*/ 492602 w 1667234"/>
                <a:gd name="connsiteY12396" fmla="*/ 769226 h 1265365"/>
                <a:gd name="connsiteX12397" fmla="*/ 492602 w 1667234"/>
                <a:gd name="connsiteY12397" fmla="*/ 769226 h 1265365"/>
                <a:gd name="connsiteX12398" fmla="*/ 492348 w 1667234"/>
                <a:gd name="connsiteY12398" fmla="*/ 769581 h 1265365"/>
                <a:gd name="connsiteX12399" fmla="*/ 492348 w 1667234"/>
                <a:gd name="connsiteY12399" fmla="*/ 769581 h 1265365"/>
                <a:gd name="connsiteX12400" fmla="*/ 492348 w 1667234"/>
                <a:gd name="connsiteY12400" fmla="*/ 769581 h 1265365"/>
                <a:gd name="connsiteX12401" fmla="*/ 492285 w 1667234"/>
                <a:gd name="connsiteY12401" fmla="*/ 769708 h 1265365"/>
                <a:gd name="connsiteX12402" fmla="*/ 492285 w 1667234"/>
                <a:gd name="connsiteY12402" fmla="*/ 769708 h 1265365"/>
                <a:gd name="connsiteX12403" fmla="*/ 492310 w 1667234"/>
                <a:gd name="connsiteY12403" fmla="*/ 770026 h 1265365"/>
                <a:gd name="connsiteX12404" fmla="*/ 492310 w 1667234"/>
                <a:gd name="connsiteY12404" fmla="*/ 770026 h 1265365"/>
                <a:gd name="connsiteX12405" fmla="*/ 491955 w 1667234"/>
                <a:gd name="connsiteY12405" fmla="*/ 770381 h 1265365"/>
                <a:gd name="connsiteX12406" fmla="*/ 491955 w 1667234"/>
                <a:gd name="connsiteY12406" fmla="*/ 770381 h 1265365"/>
                <a:gd name="connsiteX12407" fmla="*/ 491701 w 1667234"/>
                <a:gd name="connsiteY12407" fmla="*/ 770381 h 1265365"/>
                <a:gd name="connsiteX12408" fmla="*/ 491701 w 1667234"/>
                <a:gd name="connsiteY12408" fmla="*/ 770381 h 1265365"/>
                <a:gd name="connsiteX12409" fmla="*/ 491701 w 1667234"/>
                <a:gd name="connsiteY12409" fmla="*/ 770381 h 1265365"/>
                <a:gd name="connsiteX12410" fmla="*/ 491294 w 1667234"/>
                <a:gd name="connsiteY12410" fmla="*/ 770305 h 1265365"/>
                <a:gd name="connsiteX12411" fmla="*/ 491294 w 1667234"/>
                <a:gd name="connsiteY12411" fmla="*/ 770305 h 1265365"/>
                <a:gd name="connsiteX12412" fmla="*/ 491294 w 1667234"/>
                <a:gd name="connsiteY12412" fmla="*/ 770305 h 1265365"/>
                <a:gd name="connsiteX12413" fmla="*/ 490418 w 1667234"/>
                <a:gd name="connsiteY12413" fmla="*/ 770127 h 1265365"/>
                <a:gd name="connsiteX12414" fmla="*/ 490418 w 1667234"/>
                <a:gd name="connsiteY12414" fmla="*/ 770127 h 1265365"/>
                <a:gd name="connsiteX12415" fmla="*/ 490418 w 1667234"/>
                <a:gd name="connsiteY12415" fmla="*/ 770127 h 1265365"/>
                <a:gd name="connsiteX12416" fmla="*/ 488970 w 1667234"/>
                <a:gd name="connsiteY12416" fmla="*/ 770013 h 1265365"/>
                <a:gd name="connsiteX12417" fmla="*/ 488970 w 1667234"/>
                <a:gd name="connsiteY12417" fmla="*/ 770013 h 1265365"/>
                <a:gd name="connsiteX12418" fmla="*/ 488970 w 1667234"/>
                <a:gd name="connsiteY12418" fmla="*/ 770013 h 1265365"/>
                <a:gd name="connsiteX12419" fmla="*/ 486595 w 1667234"/>
                <a:gd name="connsiteY12419" fmla="*/ 770572 h 1265365"/>
                <a:gd name="connsiteX12420" fmla="*/ 486595 w 1667234"/>
                <a:gd name="connsiteY12420" fmla="*/ 770572 h 1265365"/>
                <a:gd name="connsiteX12421" fmla="*/ 486595 w 1667234"/>
                <a:gd name="connsiteY12421" fmla="*/ 770572 h 1265365"/>
                <a:gd name="connsiteX12422" fmla="*/ 486202 w 1667234"/>
                <a:gd name="connsiteY12422" fmla="*/ 770889 h 1265365"/>
                <a:gd name="connsiteX12423" fmla="*/ 486202 w 1667234"/>
                <a:gd name="connsiteY12423" fmla="*/ 770889 h 1265365"/>
                <a:gd name="connsiteX12424" fmla="*/ 486202 w 1667234"/>
                <a:gd name="connsiteY12424" fmla="*/ 770889 h 1265365"/>
                <a:gd name="connsiteX12425" fmla="*/ 483712 w 1667234"/>
                <a:gd name="connsiteY12425" fmla="*/ 771715 h 1265365"/>
                <a:gd name="connsiteX12426" fmla="*/ 483712 w 1667234"/>
                <a:gd name="connsiteY12426" fmla="*/ 771715 h 1265365"/>
                <a:gd name="connsiteX12427" fmla="*/ 483712 w 1667234"/>
                <a:gd name="connsiteY12427" fmla="*/ 771715 h 1265365"/>
                <a:gd name="connsiteX12428" fmla="*/ 481769 w 1667234"/>
                <a:gd name="connsiteY12428" fmla="*/ 771270 h 1265365"/>
                <a:gd name="connsiteX12429" fmla="*/ 481769 w 1667234"/>
                <a:gd name="connsiteY12429" fmla="*/ 771270 h 1265365"/>
                <a:gd name="connsiteX12430" fmla="*/ 481769 w 1667234"/>
                <a:gd name="connsiteY12430" fmla="*/ 771270 h 1265365"/>
                <a:gd name="connsiteX12431" fmla="*/ 480449 w 1667234"/>
                <a:gd name="connsiteY12431" fmla="*/ 770826 h 1265365"/>
                <a:gd name="connsiteX12432" fmla="*/ 480449 w 1667234"/>
                <a:gd name="connsiteY12432" fmla="*/ 770826 h 1265365"/>
                <a:gd name="connsiteX12433" fmla="*/ 480449 w 1667234"/>
                <a:gd name="connsiteY12433" fmla="*/ 770826 h 1265365"/>
                <a:gd name="connsiteX12434" fmla="*/ 478925 w 1667234"/>
                <a:gd name="connsiteY12434" fmla="*/ 770597 h 1265365"/>
                <a:gd name="connsiteX12435" fmla="*/ 478925 w 1667234"/>
                <a:gd name="connsiteY12435" fmla="*/ 770597 h 1265365"/>
                <a:gd name="connsiteX12436" fmla="*/ 478925 w 1667234"/>
                <a:gd name="connsiteY12436" fmla="*/ 770597 h 1265365"/>
                <a:gd name="connsiteX12437" fmla="*/ 476080 w 1667234"/>
                <a:gd name="connsiteY12437" fmla="*/ 769708 h 1265365"/>
                <a:gd name="connsiteX12438" fmla="*/ 476080 w 1667234"/>
                <a:gd name="connsiteY12438" fmla="*/ 769708 h 1265365"/>
                <a:gd name="connsiteX12439" fmla="*/ 476080 w 1667234"/>
                <a:gd name="connsiteY12439" fmla="*/ 769708 h 1265365"/>
                <a:gd name="connsiteX12440" fmla="*/ 474061 w 1667234"/>
                <a:gd name="connsiteY12440" fmla="*/ 767372 h 1265365"/>
                <a:gd name="connsiteX12441" fmla="*/ 474061 w 1667234"/>
                <a:gd name="connsiteY12441" fmla="*/ 767372 h 1265365"/>
                <a:gd name="connsiteX12442" fmla="*/ 474061 w 1667234"/>
                <a:gd name="connsiteY12442" fmla="*/ 767372 h 1265365"/>
                <a:gd name="connsiteX12443" fmla="*/ 473883 w 1667234"/>
                <a:gd name="connsiteY12443" fmla="*/ 766952 h 1265365"/>
                <a:gd name="connsiteX12444" fmla="*/ 473883 w 1667234"/>
                <a:gd name="connsiteY12444" fmla="*/ 766952 h 1265365"/>
                <a:gd name="connsiteX12445" fmla="*/ 473883 w 1667234"/>
                <a:gd name="connsiteY12445" fmla="*/ 766952 h 1265365"/>
                <a:gd name="connsiteX12446" fmla="*/ 473477 w 1667234"/>
                <a:gd name="connsiteY12446" fmla="*/ 767054 h 1265365"/>
                <a:gd name="connsiteX12447" fmla="*/ 473477 w 1667234"/>
                <a:gd name="connsiteY12447" fmla="*/ 767054 h 1265365"/>
                <a:gd name="connsiteX12448" fmla="*/ 473477 w 1667234"/>
                <a:gd name="connsiteY12448" fmla="*/ 767054 h 1265365"/>
                <a:gd name="connsiteX12449" fmla="*/ 472461 w 1667234"/>
                <a:gd name="connsiteY12449" fmla="*/ 767245 h 1265365"/>
                <a:gd name="connsiteX12450" fmla="*/ 472461 w 1667234"/>
                <a:gd name="connsiteY12450" fmla="*/ 767245 h 1265365"/>
                <a:gd name="connsiteX12451" fmla="*/ 472461 w 1667234"/>
                <a:gd name="connsiteY12451" fmla="*/ 767245 h 1265365"/>
                <a:gd name="connsiteX12452" fmla="*/ 470352 w 1667234"/>
                <a:gd name="connsiteY12452" fmla="*/ 766292 h 1265365"/>
                <a:gd name="connsiteX12453" fmla="*/ 470352 w 1667234"/>
                <a:gd name="connsiteY12453" fmla="*/ 766292 h 1265365"/>
                <a:gd name="connsiteX12454" fmla="*/ 470352 w 1667234"/>
                <a:gd name="connsiteY12454" fmla="*/ 766292 h 1265365"/>
                <a:gd name="connsiteX12455" fmla="*/ 468397 w 1667234"/>
                <a:gd name="connsiteY12455" fmla="*/ 764628 h 1265365"/>
                <a:gd name="connsiteX12456" fmla="*/ 468397 w 1667234"/>
                <a:gd name="connsiteY12456" fmla="*/ 764628 h 1265365"/>
                <a:gd name="connsiteX12457" fmla="*/ 468397 w 1667234"/>
                <a:gd name="connsiteY12457" fmla="*/ 764628 h 1265365"/>
                <a:gd name="connsiteX12458" fmla="*/ 466809 w 1667234"/>
                <a:gd name="connsiteY12458" fmla="*/ 763282 h 1265365"/>
                <a:gd name="connsiteX12459" fmla="*/ 466809 w 1667234"/>
                <a:gd name="connsiteY12459" fmla="*/ 763282 h 1265365"/>
                <a:gd name="connsiteX12460" fmla="*/ 466809 w 1667234"/>
                <a:gd name="connsiteY12460" fmla="*/ 763282 h 1265365"/>
                <a:gd name="connsiteX12461" fmla="*/ 464434 w 1667234"/>
                <a:gd name="connsiteY12461" fmla="*/ 762266 h 1265365"/>
                <a:gd name="connsiteX12462" fmla="*/ 464434 w 1667234"/>
                <a:gd name="connsiteY12462" fmla="*/ 762266 h 1265365"/>
                <a:gd name="connsiteX12463" fmla="*/ 464434 w 1667234"/>
                <a:gd name="connsiteY12463" fmla="*/ 762266 h 1265365"/>
                <a:gd name="connsiteX12464" fmla="*/ 463520 w 1667234"/>
                <a:gd name="connsiteY12464" fmla="*/ 762368 h 1265365"/>
                <a:gd name="connsiteX12465" fmla="*/ 463520 w 1667234"/>
                <a:gd name="connsiteY12465" fmla="*/ 762368 h 1265365"/>
                <a:gd name="connsiteX12466" fmla="*/ 463520 w 1667234"/>
                <a:gd name="connsiteY12466" fmla="*/ 762368 h 1265365"/>
                <a:gd name="connsiteX12467" fmla="*/ 461856 w 1667234"/>
                <a:gd name="connsiteY12467" fmla="*/ 763435 h 1265365"/>
                <a:gd name="connsiteX12468" fmla="*/ 461856 w 1667234"/>
                <a:gd name="connsiteY12468" fmla="*/ 763435 h 1265365"/>
                <a:gd name="connsiteX12469" fmla="*/ 461856 w 1667234"/>
                <a:gd name="connsiteY12469" fmla="*/ 763435 h 1265365"/>
                <a:gd name="connsiteX12470" fmla="*/ 460485 w 1667234"/>
                <a:gd name="connsiteY12470" fmla="*/ 764425 h 1265365"/>
                <a:gd name="connsiteX12471" fmla="*/ 460485 w 1667234"/>
                <a:gd name="connsiteY12471" fmla="*/ 764425 h 1265365"/>
                <a:gd name="connsiteX12472" fmla="*/ 460345 w 1667234"/>
                <a:gd name="connsiteY12472" fmla="*/ 764502 h 1265365"/>
                <a:gd name="connsiteX12473" fmla="*/ 460345 w 1667234"/>
                <a:gd name="connsiteY12473" fmla="*/ 764502 h 1265365"/>
                <a:gd name="connsiteX12474" fmla="*/ 460345 w 1667234"/>
                <a:gd name="connsiteY12474" fmla="*/ 764502 h 1265365"/>
                <a:gd name="connsiteX12475" fmla="*/ 458402 w 1667234"/>
                <a:gd name="connsiteY12475" fmla="*/ 765022 h 1265365"/>
                <a:gd name="connsiteX12476" fmla="*/ 458402 w 1667234"/>
                <a:gd name="connsiteY12476" fmla="*/ 765022 h 1265365"/>
                <a:gd name="connsiteX12477" fmla="*/ 458402 w 1667234"/>
                <a:gd name="connsiteY12477" fmla="*/ 765022 h 1265365"/>
                <a:gd name="connsiteX12478" fmla="*/ 456294 w 1667234"/>
                <a:gd name="connsiteY12478" fmla="*/ 764819 h 1265365"/>
                <a:gd name="connsiteX12479" fmla="*/ 456294 w 1667234"/>
                <a:gd name="connsiteY12479" fmla="*/ 764819 h 1265365"/>
                <a:gd name="connsiteX12480" fmla="*/ 456294 w 1667234"/>
                <a:gd name="connsiteY12480" fmla="*/ 764819 h 1265365"/>
                <a:gd name="connsiteX12481" fmla="*/ 451684 w 1667234"/>
                <a:gd name="connsiteY12481" fmla="*/ 766343 h 1265365"/>
                <a:gd name="connsiteX12482" fmla="*/ 451684 w 1667234"/>
                <a:gd name="connsiteY12482" fmla="*/ 766343 h 1265365"/>
                <a:gd name="connsiteX12483" fmla="*/ 451684 w 1667234"/>
                <a:gd name="connsiteY12483" fmla="*/ 766343 h 1265365"/>
                <a:gd name="connsiteX12484" fmla="*/ 450198 w 1667234"/>
                <a:gd name="connsiteY12484" fmla="*/ 767105 h 1265365"/>
                <a:gd name="connsiteX12485" fmla="*/ 450198 w 1667234"/>
                <a:gd name="connsiteY12485" fmla="*/ 767105 h 1265365"/>
                <a:gd name="connsiteX12486" fmla="*/ 450198 w 1667234"/>
                <a:gd name="connsiteY12486" fmla="*/ 767105 h 1265365"/>
                <a:gd name="connsiteX12487" fmla="*/ 448192 w 1667234"/>
                <a:gd name="connsiteY12487" fmla="*/ 767753 h 1265365"/>
                <a:gd name="connsiteX12488" fmla="*/ 448192 w 1667234"/>
                <a:gd name="connsiteY12488" fmla="*/ 767753 h 1265365"/>
                <a:gd name="connsiteX12489" fmla="*/ 448192 w 1667234"/>
                <a:gd name="connsiteY12489" fmla="*/ 767753 h 1265365"/>
                <a:gd name="connsiteX12490" fmla="*/ 445969 w 1667234"/>
                <a:gd name="connsiteY12490" fmla="*/ 768515 h 1265365"/>
                <a:gd name="connsiteX12491" fmla="*/ 445969 w 1667234"/>
                <a:gd name="connsiteY12491" fmla="*/ 768515 h 1265365"/>
                <a:gd name="connsiteX12492" fmla="*/ 445969 w 1667234"/>
                <a:gd name="connsiteY12492" fmla="*/ 768515 h 1265365"/>
                <a:gd name="connsiteX12493" fmla="*/ 444204 w 1667234"/>
                <a:gd name="connsiteY12493" fmla="*/ 768807 h 1265365"/>
                <a:gd name="connsiteX12494" fmla="*/ 444204 w 1667234"/>
                <a:gd name="connsiteY12494" fmla="*/ 768807 h 1265365"/>
                <a:gd name="connsiteX12495" fmla="*/ 444204 w 1667234"/>
                <a:gd name="connsiteY12495" fmla="*/ 768807 h 1265365"/>
                <a:gd name="connsiteX12496" fmla="*/ 443531 w 1667234"/>
                <a:gd name="connsiteY12496" fmla="*/ 768807 h 1265365"/>
                <a:gd name="connsiteX12497" fmla="*/ 443531 w 1667234"/>
                <a:gd name="connsiteY12497" fmla="*/ 768807 h 1265365"/>
                <a:gd name="connsiteX12498" fmla="*/ 443531 w 1667234"/>
                <a:gd name="connsiteY12498" fmla="*/ 768807 h 1265365"/>
                <a:gd name="connsiteX12499" fmla="*/ 442032 w 1667234"/>
                <a:gd name="connsiteY12499" fmla="*/ 768896 h 1265365"/>
                <a:gd name="connsiteX12500" fmla="*/ 442032 w 1667234"/>
                <a:gd name="connsiteY12500" fmla="*/ 768896 h 1265365"/>
                <a:gd name="connsiteX12501" fmla="*/ 442032 w 1667234"/>
                <a:gd name="connsiteY12501" fmla="*/ 768896 h 1265365"/>
                <a:gd name="connsiteX12502" fmla="*/ 438197 w 1667234"/>
                <a:gd name="connsiteY12502" fmla="*/ 769556 h 1265365"/>
                <a:gd name="connsiteX12503" fmla="*/ 438197 w 1667234"/>
                <a:gd name="connsiteY12503" fmla="*/ 769556 h 1265365"/>
                <a:gd name="connsiteX12504" fmla="*/ 438197 w 1667234"/>
                <a:gd name="connsiteY12504" fmla="*/ 769556 h 1265365"/>
                <a:gd name="connsiteX12505" fmla="*/ 435593 w 1667234"/>
                <a:gd name="connsiteY12505" fmla="*/ 769962 h 1265365"/>
                <a:gd name="connsiteX12506" fmla="*/ 435593 w 1667234"/>
                <a:gd name="connsiteY12506" fmla="*/ 769962 h 1265365"/>
                <a:gd name="connsiteX12507" fmla="*/ 435593 w 1667234"/>
                <a:gd name="connsiteY12507" fmla="*/ 769962 h 1265365"/>
                <a:gd name="connsiteX12508" fmla="*/ 433282 w 1667234"/>
                <a:gd name="connsiteY12508" fmla="*/ 770775 h 1265365"/>
                <a:gd name="connsiteX12509" fmla="*/ 433282 w 1667234"/>
                <a:gd name="connsiteY12509" fmla="*/ 770775 h 1265365"/>
                <a:gd name="connsiteX12510" fmla="*/ 433282 w 1667234"/>
                <a:gd name="connsiteY12510" fmla="*/ 770775 h 1265365"/>
                <a:gd name="connsiteX12511" fmla="*/ 431491 w 1667234"/>
                <a:gd name="connsiteY12511" fmla="*/ 771372 h 1265365"/>
                <a:gd name="connsiteX12512" fmla="*/ 431491 w 1667234"/>
                <a:gd name="connsiteY12512" fmla="*/ 771372 h 1265365"/>
                <a:gd name="connsiteX12513" fmla="*/ 431491 w 1667234"/>
                <a:gd name="connsiteY12513" fmla="*/ 771372 h 1265365"/>
                <a:gd name="connsiteX12514" fmla="*/ 427491 w 1667234"/>
                <a:gd name="connsiteY12514" fmla="*/ 770851 h 1265365"/>
                <a:gd name="connsiteX12515" fmla="*/ 427491 w 1667234"/>
                <a:gd name="connsiteY12515" fmla="*/ 770851 h 1265365"/>
                <a:gd name="connsiteX12516" fmla="*/ 427491 w 1667234"/>
                <a:gd name="connsiteY12516" fmla="*/ 770851 h 1265365"/>
                <a:gd name="connsiteX12517" fmla="*/ 427351 w 1667234"/>
                <a:gd name="connsiteY12517" fmla="*/ 770851 h 1265365"/>
                <a:gd name="connsiteX12518" fmla="*/ 427351 w 1667234"/>
                <a:gd name="connsiteY12518" fmla="*/ 770851 h 1265365"/>
                <a:gd name="connsiteX12519" fmla="*/ 427351 w 1667234"/>
                <a:gd name="connsiteY12519" fmla="*/ 770851 h 1265365"/>
                <a:gd name="connsiteX12520" fmla="*/ 426107 w 1667234"/>
                <a:gd name="connsiteY12520" fmla="*/ 771626 h 1265365"/>
                <a:gd name="connsiteX12521" fmla="*/ 426107 w 1667234"/>
                <a:gd name="connsiteY12521" fmla="*/ 771626 h 1265365"/>
                <a:gd name="connsiteX12522" fmla="*/ 426107 w 1667234"/>
                <a:gd name="connsiteY12522" fmla="*/ 771626 h 1265365"/>
                <a:gd name="connsiteX12523" fmla="*/ 424265 w 1667234"/>
                <a:gd name="connsiteY12523" fmla="*/ 775360 h 1265365"/>
                <a:gd name="connsiteX12524" fmla="*/ 424265 w 1667234"/>
                <a:gd name="connsiteY12524" fmla="*/ 775360 h 1265365"/>
                <a:gd name="connsiteX12525" fmla="*/ 424265 w 1667234"/>
                <a:gd name="connsiteY12525" fmla="*/ 775360 h 1265365"/>
                <a:gd name="connsiteX12526" fmla="*/ 420684 w 1667234"/>
                <a:gd name="connsiteY12526" fmla="*/ 776363 h 1265365"/>
                <a:gd name="connsiteX12527" fmla="*/ 420684 w 1667234"/>
                <a:gd name="connsiteY12527" fmla="*/ 776363 h 1265365"/>
                <a:gd name="connsiteX12528" fmla="*/ 420684 w 1667234"/>
                <a:gd name="connsiteY12528" fmla="*/ 776363 h 1265365"/>
                <a:gd name="connsiteX12529" fmla="*/ 420163 w 1667234"/>
                <a:gd name="connsiteY12529" fmla="*/ 776325 h 1265365"/>
                <a:gd name="connsiteX12530" fmla="*/ 420163 w 1667234"/>
                <a:gd name="connsiteY12530" fmla="*/ 776325 h 1265365"/>
                <a:gd name="connsiteX12531" fmla="*/ 420163 w 1667234"/>
                <a:gd name="connsiteY12531" fmla="*/ 776325 h 1265365"/>
                <a:gd name="connsiteX12532" fmla="*/ 417293 w 1667234"/>
                <a:gd name="connsiteY12532" fmla="*/ 775982 h 1265365"/>
                <a:gd name="connsiteX12533" fmla="*/ 417293 w 1667234"/>
                <a:gd name="connsiteY12533" fmla="*/ 775982 h 1265365"/>
                <a:gd name="connsiteX12534" fmla="*/ 417293 w 1667234"/>
                <a:gd name="connsiteY12534" fmla="*/ 775982 h 1265365"/>
                <a:gd name="connsiteX12535" fmla="*/ 415553 w 1667234"/>
                <a:gd name="connsiteY12535" fmla="*/ 776287 h 1265365"/>
                <a:gd name="connsiteX12536" fmla="*/ 415553 w 1667234"/>
                <a:gd name="connsiteY12536" fmla="*/ 776287 h 1265365"/>
                <a:gd name="connsiteX12537" fmla="*/ 415553 w 1667234"/>
                <a:gd name="connsiteY12537" fmla="*/ 776287 h 1265365"/>
                <a:gd name="connsiteX12538" fmla="*/ 415058 w 1667234"/>
                <a:gd name="connsiteY12538" fmla="*/ 776934 h 1265365"/>
                <a:gd name="connsiteX12539" fmla="*/ 415058 w 1667234"/>
                <a:gd name="connsiteY12539" fmla="*/ 776934 h 1265365"/>
                <a:gd name="connsiteX12540" fmla="*/ 415058 w 1667234"/>
                <a:gd name="connsiteY12540" fmla="*/ 776934 h 1265365"/>
                <a:gd name="connsiteX12541" fmla="*/ 412886 w 1667234"/>
                <a:gd name="connsiteY12541" fmla="*/ 778293 h 1265365"/>
                <a:gd name="connsiteX12542" fmla="*/ 412886 w 1667234"/>
                <a:gd name="connsiteY12542" fmla="*/ 778293 h 1265365"/>
                <a:gd name="connsiteX12543" fmla="*/ 412886 w 1667234"/>
                <a:gd name="connsiteY12543" fmla="*/ 778293 h 1265365"/>
                <a:gd name="connsiteX12544" fmla="*/ 411743 w 1667234"/>
                <a:gd name="connsiteY12544" fmla="*/ 778370 h 1265365"/>
                <a:gd name="connsiteX12545" fmla="*/ 411743 w 1667234"/>
                <a:gd name="connsiteY12545" fmla="*/ 778370 h 1265365"/>
                <a:gd name="connsiteX12546" fmla="*/ 411743 w 1667234"/>
                <a:gd name="connsiteY12546" fmla="*/ 778370 h 1265365"/>
                <a:gd name="connsiteX12547" fmla="*/ 410232 w 1667234"/>
                <a:gd name="connsiteY12547" fmla="*/ 778370 h 1265365"/>
                <a:gd name="connsiteX12548" fmla="*/ 410232 w 1667234"/>
                <a:gd name="connsiteY12548" fmla="*/ 778370 h 1265365"/>
                <a:gd name="connsiteX12549" fmla="*/ 410232 w 1667234"/>
                <a:gd name="connsiteY12549" fmla="*/ 778370 h 1265365"/>
                <a:gd name="connsiteX12550" fmla="*/ 409102 w 1667234"/>
                <a:gd name="connsiteY12550" fmla="*/ 778293 h 1265365"/>
                <a:gd name="connsiteX12551" fmla="*/ 409102 w 1667234"/>
                <a:gd name="connsiteY12551" fmla="*/ 778293 h 1265365"/>
                <a:gd name="connsiteX12552" fmla="*/ 409102 w 1667234"/>
                <a:gd name="connsiteY12552" fmla="*/ 778293 h 1265365"/>
                <a:gd name="connsiteX12553" fmla="*/ 407984 w 1667234"/>
                <a:gd name="connsiteY12553" fmla="*/ 778242 h 1265365"/>
                <a:gd name="connsiteX12554" fmla="*/ 407984 w 1667234"/>
                <a:gd name="connsiteY12554" fmla="*/ 778242 h 1265365"/>
                <a:gd name="connsiteX12555" fmla="*/ 407984 w 1667234"/>
                <a:gd name="connsiteY12555" fmla="*/ 778242 h 1265365"/>
                <a:gd name="connsiteX12556" fmla="*/ 405432 w 1667234"/>
                <a:gd name="connsiteY12556" fmla="*/ 778776 h 1265365"/>
                <a:gd name="connsiteX12557" fmla="*/ 405432 w 1667234"/>
                <a:gd name="connsiteY12557" fmla="*/ 778776 h 1265365"/>
                <a:gd name="connsiteX12558" fmla="*/ 405432 w 1667234"/>
                <a:gd name="connsiteY12558" fmla="*/ 778776 h 1265365"/>
                <a:gd name="connsiteX12559" fmla="*/ 405394 w 1667234"/>
                <a:gd name="connsiteY12559" fmla="*/ 779017 h 1265365"/>
                <a:gd name="connsiteX12560" fmla="*/ 405394 w 1667234"/>
                <a:gd name="connsiteY12560" fmla="*/ 779017 h 1265365"/>
                <a:gd name="connsiteX12561" fmla="*/ 405394 w 1667234"/>
                <a:gd name="connsiteY12561" fmla="*/ 779017 h 1265365"/>
                <a:gd name="connsiteX12562" fmla="*/ 405394 w 1667234"/>
                <a:gd name="connsiteY12562" fmla="*/ 782713 h 1265365"/>
                <a:gd name="connsiteX12563" fmla="*/ 405394 w 1667234"/>
                <a:gd name="connsiteY12563" fmla="*/ 782713 h 1265365"/>
                <a:gd name="connsiteX12564" fmla="*/ 405394 w 1667234"/>
                <a:gd name="connsiteY12564" fmla="*/ 782713 h 1265365"/>
                <a:gd name="connsiteX12565" fmla="*/ 403146 w 1667234"/>
                <a:gd name="connsiteY12565" fmla="*/ 783424 h 1265365"/>
                <a:gd name="connsiteX12566" fmla="*/ 403146 w 1667234"/>
                <a:gd name="connsiteY12566" fmla="*/ 783424 h 1265365"/>
                <a:gd name="connsiteX12567" fmla="*/ 403146 w 1667234"/>
                <a:gd name="connsiteY12567" fmla="*/ 783424 h 1265365"/>
                <a:gd name="connsiteX12568" fmla="*/ 399209 w 1667234"/>
                <a:gd name="connsiteY12568" fmla="*/ 784364 h 1265365"/>
                <a:gd name="connsiteX12569" fmla="*/ 399209 w 1667234"/>
                <a:gd name="connsiteY12569" fmla="*/ 784364 h 1265365"/>
                <a:gd name="connsiteX12570" fmla="*/ 399209 w 1667234"/>
                <a:gd name="connsiteY12570" fmla="*/ 784364 h 1265365"/>
                <a:gd name="connsiteX12571" fmla="*/ 398205 w 1667234"/>
                <a:gd name="connsiteY12571" fmla="*/ 785608 h 1265365"/>
                <a:gd name="connsiteX12572" fmla="*/ 398205 w 1667234"/>
                <a:gd name="connsiteY12572" fmla="*/ 785608 h 1265365"/>
                <a:gd name="connsiteX12573" fmla="*/ 398205 w 1667234"/>
                <a:gd name="connsiteY12573" fmla="*/ 785608 h 1265365"/>
                <a:gd name="connsiteX12574" fmla="*/ 395094 w 1667234"/>
                <a:gd name="connsiteY12574" fmla="*/ 787120 h 1265365"/>
                <a:gd name="connsiteX12575" fmla="*/ 395094 w 1667234"/>
                <a:gd name="connsiteY12575" fmla="*/ 787120 h 1265365"/>
                <a:gd name="connsiteX12576" fmla="*/ 395094 w 1667234"/>
                <a:gd name="connsiteY12576" fmla="*/ 787120 h 1265365"/>
                <a:gd name="connsiteX12577" fmla="*/ 392262 w 1667234"/>
                <a:gd name="connsiteY12577" fmla="*/ 786878 h 1265365"/>
                <a:gd name="connsiteX12578" fmla="*/ 392262 w 1667234"/>
                <a:gd name="connsiteY12578" fmla="*/ 786878 h 1265365"/>
                <a:gd name="connsiteX12579" fmla="*/ 392262 w 1667234"/>
                <a:gd name="connsiteY12579" fmla="*/ 786878 h 1265365"/>
                <a:gd name="connsiteX12580" fmla="*/ 390814 w 1667234"/>
                <a:gd name="connsiteY12580" fmla="*/ 786751 h 1265365"/>
                <a:gd name="connsiteX12581" fmla="*/ 390814 w 1667234"/>
                <a:gd name="connsiteY12581" fmla="*/ 786751 h 1265365"/>
                <a:gd name="connsiteX12582" fmla="*/ 390814 w 1667234"/>
                <a:gd name="connsiteY12582" fmla="*/ 786751 h 1265365"/>
                <a:gd name="connsiteX12583" fmla="*/ 389379 w 1667234"/>
                <a:gd name="connsiteY12583" fmla="*/ 786358 h 1265365"/>
                <a:gd name="connsiteX12584" fmla="*/ 389379 w 1667234"/>
                <a:gd name="connsiteY12584" fmla="*/ 786358 h 1265365"/>
                <a:gd name="connsiteX12585" fmla="*/ 389379 w 1667234"/>
                <a:gd name="connsiteY12585" fmla="*/ 786358 h 1265365"/>
                <a:gd name="connsiteX12586" fmla="*/ 387576 w 1667234"/>
                <a:gd name="connsiteY12586" fmla="*/ 785685 h 1265365"/>
                <a:gd name="connsiteX12587" fmla="*/ 387576 w 1667234"/>
                <a:gd name="connsiteY12587" fmla="*/ 785685 h 1265365"/>
                <a:gd name="connsiteX12588" fmla="*/ 386395 w 1667234"/>
                <a:gd name="connsiteY12588" fmla="*/ 785316 h 1265365"/>
                <a:gd name="connsiteX12589" fmla="*/ 386395 w 1667234"/>
                <a:gd name="connsiteY12589" fmla="*/ 785316 h 1265365"/>
                <a:gd name="connsiteX12590" fmla="*/ 386395 w 1667234"/>
                <a:gd name="connsiteY12590" fmla="*/ 785316 h 1265365"/>
                <a:gd name="connsiteX12591" fmla="*/ 383055 w 1667234"/>
                <a:gd name="connsiteY12591" fmla="*/ 784465 h 1265365"/>
                <a:gd name="connsiteX12592" fmla="*/ 383055 w 1667234"/>
                <a:gd name="connsiteY12592" fmla="*/ 784465 h 1265365"/>
                <a:gd name="connsiteX12593" fmla="*/ 383055 w 1667234"/>
                <a:gd name="connsiteY12593" fmla="*/ 784465 h 1265365"/>
                <a:gd name="connsiteX12594" fmla="*/ 380820 w 1667234"/>
                <a:gd name="connsiteY12594" fmla="*/ 782764 h 1265365"/>
                <a:gd name="connsiteX12595" fmla="*/ 380820 w 1667234"/>
                <a:gd name="connsiteY12595" fmla="*/ 782764 h 1265365"/>
                <a:gd name="connsiteX12596" fmla="*/ 380820 w 1667234"/>
                <a:gd name="connsiteY12596" fmla="*/ 782764 h 1265365"/>
                <a:gd name="connsiteX12597" fmla="*/ 379905 w 1667234"/>
                <a:gd name="connsiteY12597" fmla="*/ 781786 h 1265365"/>
                <a:gd name="connsiteX12598" fmla="*/ 379905 w 1667234"/>
                <a:gd name="connsiteY12598" fmla="*/ 781786 h 1265365"/>
                <a:gd name="connsiteX12599" fmla="*/ 379677 w 1667234"/>
                <a:gd name="connsiteY12599" fmla="*/ 781697 h 1265365"/>
                <a:gd name="connsiteX12600" fmla="*/ 379677 w 1667234"/>
                <a:gd name="connsiteY12600" fmla="*/ 781697 h 1265365"/>
                <a:gd name="connsiteX12601" fmla="*/ 379677 w 1667234"/>
                <a:gd name="connsiteY12601" fmla="*/ 781697 h 1265365"/>
                <a:gd name="connsiteX12602" fmla="*/ 376387 w 1667234"/>
                <a:gd name="connsiteY12602" fmla="*/ 779309 h 1265365"/>
                <a:gd name="connsiteX12603" fmla="*/ 376387 w 1667234"/>
                <a:gd name="connsiteY12603" fmla="*/ 779309 h 1265365"/>
                <a:gd name="connsiteX12604" fmla="*/ 376387 w 1667234"/>
                <a:gd name="connsiteY12604" fmla="*/ 779309 h 1265365"/>
                <a:gd name="connsiteX12605" fmla="*/ 375714 w 1667234"/>
                <a:gd name="connsiteY12605" fmla="*/ 778433 h 1265365"/>
                <a:gd name="connsiteX12606" fmla="*/ 375714 w 1667234"/>
                <a:gd name="connsiteY12606" fmla="*/ 778433 h 1265365"/>
                <a:gd name="connsiteX12607" fmla="*/ 375714 w 1667234"/>
                <a:gd name="connsiteY12607" fmla="*/ 778433 h 1265365"/>
                <a:gd name="connsiteX12608" fmla="*/ 374305 w 1667234"/>
                <a:gd name="connsiteY12608" fmla="*/ 774839 h 1265365"/>
                <a:gd name="connsiteX12609" fmla="*/ 374305 w 1667234"/>
                <a:gd name="connsiteY12609" fmla="*/ 774839 h 1265365"/>
                <a:gd name="connsiteX12610" fmla="*/ 374305 w 1667234"/>
                <a:gd name="connsiteY12610" fmla="*/ 774839 h 1265365"/>
                <a:gd name="connsiteX12611" fmla="*/ 375067 w 1667234"/>
                <a:gd name="connsiteY12611" fmla="*/ 771321 h 1265365"/>
                <a:gd name="connsiteX12612" fmla="*/ 375067 w 1667234"/>
                <a:gd name="connsiteY12612" fmla="*/ 771321 h 1265365"/>
                <a:gd name="connsiteX12613" fmla="*/ 375067 w 1667234"/>
                <a:gd name="connsiteY12613" fmla="*/ 771321 h 1265365"/>
                <a:gd name="connsiteX12614" fmla="*/ 375676 w 1667234"/>
                <a:gd name="connsiteY12614" fmla="*/ 768375 h 1265365"/>
                <a:gd name="connsiteX12615" fmla="*/ 375676 w 1667234"/>
                <a:gd name="connsiteY12615" fmla="*/ 768375 h 1265365"/>
                <a:gd name="connsiteX12616" fmla="*/ 375676 w 1667234"/>
                <a:gd name="connsiteY12616" fmla="*/ 768375 h 1265365"/>
                <a:gd name="connsiteX12617" fmla="*/ 376070 w 1667234"/>
                <a:gd name="connsiteY12617" fmla="*/ 766838 h 1265365"/>
                <a:gd name="connsiteX12618" fmla="*/ 376070 w 1667234"/>
                <a:gd name="connsiteY12618" fmla="*/ 766838 h 1265365"/>
                <a:gd name="connsiteX12619" fmla="*/ 376070 w 1667234"/>
                <a:gd name="connsiteY12619" fmla="*/ 766838 h 1265365"/>
                <a:gd name="connsiteX12620" fmla="*/ 376362 w 1667234"/>
                <a:gd name="connsiteY12620" fmla="*/ 765390 h 1265365"/>
                <a:gd name="connsiteX12621" fmla="*/ 376362 w 1667234"/>
                <a:gd name="connsiteY12621" fmla="*/ 765390 h 1265365"/>
                <a:gd name="connsiteX12622" fmla="*/ 376362 w 1667234"/>
                <a:gd name="connsiteY12622" fmla="*/ 765390 h 1265365"/>
                <a:gd name="connsiteX12623" fmla="*/ 373505 w 1667234"/>
                <a:gd name="connsiteY12623" fmla="*/ 759637 h 1265365"/>
                <a:gd name="connsiteX12624" fmla="*/ 373505 w 1667234"/>
                <a:gd name="connsiteY12624" fmla="*/ 759637 h 1265365"/>
                <a:gd name="connsiteX12625" fmla="*/ 373505 w 1667234"/>
                <a:gd name="connsiteY12625" fmla="*/ 759637 h 1265365"/>
                <a:gd name="connsiteX12626" fmla="*/ 368806 w 1667234"/>
                <a:gd name="connsiteY12626" fmla="*/ 757059 h 1265365"/>
                <a:gd name="connsiteX12627" fmla="*/ 368806 w 1667234"/>
                <a:gd name="connsiteY12627" fmla="*/ 757059 h 1265365"/>
                <a:gd name="connsiteX12628" fmla="*/ 368806 w 1667234"/>
                <a:gd name="connsiteY12628" fmla="*/ 757059 h 1265365"/>
                <a:gd name="connsiteX12629" fmla="*/ 366799 w 1667234"/>
                <a:gd name="connsiteY12629" fmla="*/ 756843 h 1265365"/>
                <a:gd name="connsiteX12630" fmla="*/ 366799 w 1667234"/>
                <a:gd name="connsiteY12630" fmla="*/ 756843 h 1265365"/>
                <a:gd name="connsiteX12631" fmla="*/ 366799 w 1667234"/>
                <a:gd name="connsiteY12631" fmla="*/ 756843 h 1265365"/>
                <a:gd name="connsiteX12632" fmla="*/ 365605 w 1667234"/>
                <a:gd name="connsiteY12632" fmla="*/ 756742 h 1265365"/>
                <a:gd name="connsiteX12633" fmla="*/ 365605 w 1667234"/>
                <a:gd name="connsiteY12633" fmla="*/ 756742 h 1265365"/>
                <a:gd name="connsiteX12634" fmla="*/ 365605 w 1667234"/>
                <a:gd name="connsiteY12634" fmla="*/ 756742 h 1265365"/>
                <a:gd name="connsiteX12635" fmla="*/ 362977 w 1667234"/>
                <a:gd name="connsiteY12635" fmla="*/ 757974 h 1265365"/>
                <a:gd name="connsiteX12636" fmla="*/ 362977 w 1667234"/>
                <a:gd name="connsiteY12636" fmla="*/ 757974 h 1265365"/>
                <a:gd name="connsiteX12637" fmla="*/ 362977 w 1667234"/>
                <a:gd name="connsiteY12637" fmla="*/ 757974 h 1265365"/>
                <a:gd name="connsiteX12638" fmla="*/ 357960 w 1667234"/>
                <a:gd name="connsiteY12638" fmla="*/ 761720 h 1265365"/>
                <a:gd name="connsiteX12639" fmla="*/ 357960 w 1667234"/>
                <a:gd name="connsiteY12639" fmla="*/ 761720 h 1265365"/>
                <a:gd name="connsiteX12640" fmla="*/ 357605 w 1667234"/>
                <a:gd name="connsiteY12640" fmla="*/ 761936 h 1265365"/>
                <a:gd name="connsiteX12641" fmla="*/ 357605 w 1667234"/>
                <a:gd name="connsiteY12641" fmla="*/ 761936 h 1265365"/>
                <a:gd name="connsiteX12642" fmla="*/ 357605 w 1667234"/>
                <a:gd name="connsiteY12642" fmla="*/ 761936 h 1265365"/>
                <a:gd name="connsiteX12643" fmla="*/ 340079 w 1667234"/>
                <a:gd name="connsiteY12643" fmla="*/ 767486 h 1265365"/>
                <a:gd name="connsiteX12644" fmla="*/ 340079 w 1667234"/>
                <a:gd name="connsiteY12644" fmla="*/ 767486 h 1265365"/>
                <a:gd name="connsiteX12645" fmla="*/ 340079 w 1667234"/>
                <a:gd name="connsiteY12645" fmla="*/ 767486 h 1265365"/>
                <a:gd name="connsiteX12646" fmla="*/ 337882 w 1667234"/>
                <a:gd name="connsiteY12646" fmla="*/ 767283 h 1265365"/>
                <a:gd name="connsiteX12647" fmla="*/ 337882 w 1667234"/>
                <a:gd name="connsiteY12647" fmla="*/ 767283 h 1265365"/>
                <a:gd name="connsiteX12648" fmla="*/ 337882 w 1667234"/>
                <a:gd name="connsiteY12648" fmla="*/ 767283 h 1265365"/>
                <a:gd name="connsiteX12649" fmla="*/ 333323 w 1667234"/>
                <a:gd name="connsiteY12649" fmla="*/ 769759 h 1265365"/>
                <a:gd name="connsiteX12650" fmla="*/ 333323 w 1667234"/>
                <a:gd name="connsiteY12650" fmla="*/ 769759 h 1265365"/>
                <a:gd name="connsiteX12651" fmla="*/ 333323 w 1667234"/>
                <a:gd name="connsiteY12651" fmla="*/ 769759 h 1265365"/>
                <a:gd name="connsiteX12652" fmla="*/ 331596 w 1667234"/>
                <a:gd name="connsiteY12652" fmla="*/ 774344 h 1265365"/>
                <a:gd name="connsiteX12653" fmla="*/ 331596 w 1667234"/>
                <a:gd name="connsiteY12653" fmla="*/ 774344 h 1265365"/>
                <a:gd name="connsiteX12654" fmla="*/ 331596 w 1667234"/>
                <a:gd name="connsiteY12654" fmla="*/ 774344 h 1265365"/>
                <a:gd name="connsiteX12655" fmla="*/ 329564 w 1667234"/>
                <a:gd name="connsiteY12655" fmla="*/ 779182 h 1265365"/>
                <a:gd name="connsiteX12656" fmla="*/ 329564 w 1667234"/>
                <a:gd name="connsiteY12656" fmla="*/ 779182 h 1265365"/>
                <a:gd name="connsiteX12657" fmla="*/ 329564 w 1667234"/>
                <a:gd name="connsiteY12657" fmla="*/ 779182 h 1265365"/>
                <a:gd name="connsiteX12658" fmla="*/ 324725 w 1667234"/>
                <a:gd name="connsiteY12658" fmla="*/ 781341 h 1265365"/>
                <a:gd name="connsiteX12659" fmla="*/ 324725 w 1667234"/>
                <a:gd name="connsiteY12659" fmla="*/ 781341 h 1265365"/>
                <a:gd name="connsiteX12660" fmla="*/ 324725 w 1667234"/>
                <a:gd name="connsiteY12660" fmla="*/ 781341 h 1265365"/>
                <a:gd name="connsiteX12661" fmla="*/ 322795 w 1667234"/>
                <a:gd name="connsiteY12661" fmla="*/ 781786 h 1265365"/>
                <a:gd name="connsiteX12662" fmla="*/ 322795 w 1667234"/>
                <a:gd name="connsiteY12662" fmla="*/ 781786 h 1265365"/>
                <a:gd name="connsiteX12663" fmla="*/ 322795 w 1667234"/>
                <a:gd name="connsiteY12663" fmla="*/ 781786 h 1265365"/>
                <a:gd name="connsiteX12664" fmla="*/ 320903 w 1667234"/>
                <a:gd name="connsiteY12664" fmla="*/ 782967 h 1265365"/>
                <a:gd name="connsiteX12665" fmla="*/ 320903 w 1667234"/>
                <a:gd name="connsiteY12665" fmla="*/ 782967 h 1265365"/>
                <a:gd name="connsiteX12666" fmla="*/ 320903 w 1667234"/>
                <a:gd name="connsiteY12666" fmla="*/ 782967 h 1265365"/>
                <a:gd name="connsiteX12667" fmla="*/ 315340 w 1667234"/>
                <a:gd name="connsiteY12667" fmla="*/ 784846 h 1265365"/>
                <a:gd name="connsiteX12668" fmla="*/ 315340 w 1667234"/>
                <a:gd name="connsiteY12668" fmla="*/ 784846 h 1265365"/>
                <a:gd name="connsiteX12669" fmla="*/ 315340 w 1667234"/>
                <a:gd name="connsiteY12669" fmla="*/ 784846 h 1265365"/>
                <a:gd name="connsiteX12670" fmla="*/ 313359 w 1667234"/>
                <a:gd name="connsiteY12670" fmla="*/ 784630 h 1265365"/>
                <a:gd name="connsiteX12671" fmla="*/ 313359 w 1667234"/>
                <a:gd name="connsiteY12671" fmla="*/ 784630 h 1265365"/>
                <a:gd name="connsiteX12672" fmla="*/ 313359 w 1667234"/>
                <a:gd name="connsiteY12672" fmla="*/ 784630 h 1265365"/>
                <a:gd name="connsiteX12673" fmla="*/ 307517 w 1667234"/>
                <a:gd name="connsiteY12673" fmla="*/ 784249 h 1265365"/>
                <a:gd name="connsiteX12674" fmla="*/ 307517 w 1667234"/>
                <a:gd name="connsiteY12674" fmla="*/ 784249 h 1265365"/>
                <a:gd name="connsiteX12675" fmla="*/ 307517 w 1667234"/>
                <a:gd name="connsiteY12675" fmla="*/ 784249 h 1265365"/>
                <a:gd name="connsiteX12676" fmla="*/ 300939 w 1667234"/>
                <a:gd name="connsiteY12676" fmla="*/ 785481 h 1265365"/>
                <a:gd name="connsiteX12677" fmla="*/ 300939 w 1667234"/>
                <a:gd name="connsiteY12677" fmla="*/ 785481 h 1265365"/>
                <a:gd name="connsiteX12678" fmla="*/ 300939 w 1667234"/>
                <a:gd name="connsiteY12678" fmla="*/ 785481 h 1265365"/>
                <a:gd name="connsiteX12679" fmla="*/ 297738 w 1667234"/>
                <a:gd name="connsiteY12679" fmla="*/ 787513 h 1265365"/>
                <a:gd name="connsiteX12680" fmla="*/ 297738 w 1667234"/>
                <a:gd name="connsiteY12680" fmla="*/ 787513 h 1265365"/>
                <a:gd name="connsiteX12681" fmla="*/ 297738 w 1667234"/>
                <a:gd name="connsiteY12681" fmla="*/ 787513 h 1265365"/>
                <a:gd name="connsiteX12682" fmla="*/ 294652 w 1667234"/>
                <a:gd name="connsiteY12682" fmla="*/ 789050 h 1265365"/>
                <a:gd name="connsiteX12683" fmla="*/ 294652 w 1667234"/>
                <a:gd name="connsiteY12683" fmla="*/ 789050 h 1265365"/>
                <a:gd name="connsiteX12684" fmla="*/ 294652 w 1667234"/>
                <a:gd name="connsiteY12684" fmla="*/ 789050 h 1265365"/>
                <a:gd name="connsiteX12685" fmla="*/ 293395 w 1667234"/>
                <a:gd name="connsiteY12685" fmla="*/ 789380 h 1265365"/>
                <a:gd name="connsiteX12686" fmla="*/ 293395 w 1667234"/>
                <a:gd name="connsiteY12686" fmla="*/ 789380 h 1265365"/>
                <a:gd name="connsiteX12687" fmla="*/ 293395 w 1667234"/>
                <a:gd name="connsiteY12687" fmla="*/ 789380 h 1265365"/>
                <a:gd name="connsiteX12688" fmla="*/ 289026 w 1667234"/>
                <a:gd name="connsiteY12688" fmla="*/ 791907 h 1265365"/>
                <a:gd name="connsiteX12689" fmla="*/ 289026 w 1667234"/>
                <a:gd name="connsiteY12689" fmla="*/ 791907 h 1265365"/>
                <a:gd name="connsiteX12690" fmla="*/ 289026 w 1667234"/>
                <a:gd name="connsiteY12690" fmla="*/ 791907 h 1265365"/>
                <a:gd name="connsiteX12691" fmla="*/ 289763 w 1667234"/>
                <a:gd name="connsiteY12691" fmla="*/ 793063 h 1265365"/>
                <a:gd name="connsiteX12692" fmla="*/ 289763 w 1667234"/>
                <a:gd name="connsiteY12692" fmla="*/ 793063 h 1265365"/>
                <a:gd name="connsiteX12693" fmla="*/ 289763 w 1667234"/>
                <a:gd name="connsiteY12693" fmla="*/ 793063 h 1265365"/>
                <a:gd name="connsiteX12694" fmla="*/ 290284 w 1667234"/>
                <a:gd name="connsiteY12694" fmla="*/ 793901 h 1265365"/>
                <a:gd name="connsiteX12695" fmla="*/ 290284 w 1667234"/>
                <a:gd name="connsiteY12695" fmla="*/ 793901 h 1265365"/>
                <a:gd name="connsiteX12696" fmla="*/ 290284 w 1667234"/>
                <a:gd name="connsiteY12696" fmla="*/ 793901 h 1265365"/>
                <a:gd name="connsiteX12697" fmla="*/ 287744 w 1667234"/>
                <a:gd name="connsiteY12697" fmla="*/ 795057 h 1265365"/>
                <a:gd name="connsiteX12698" fmla="*/ 287744 w 1667234"/>
                <a:gd name="connsiteY12698" fmla="*/ 795057 h 1265365"/>
                <a:gd name="connsiteX12699" fmla="*/ 287744 w 1667234"/>
                <a:gd name="connsiteY12699" fmla="*/ 795057 h 1265365"/>
                <a:gd name="connsiteX12700" fmla="*/ 285407 w 1667234"/>
                <a:gd name="connsiteY12700" fmla="*/ 795387 h 1265365"/>
                <a:gd name="connsiteX12701" fmla="*/ 285407 w 1667234"/>
                <a:gd name="connsiteY12701" fmla="*/ 795387 h 1265365"/>
                <a:gd name="connsiteX12702" fmla="*/ 285407 w 1667234"/>
                <a:gd name="connsiteY12702" fmla="*/ 795387 h 1265365"/>
                <a:gd name="connsiteX12703" fmla="*/ 283096 w 1667234"/>
                <a:gd name="connsiteY12703" fmla="*/ 794955 h 1265365"/>
                <a:gd name="connsiteX12704" fmla="*/ 283096 w 1667234"/>
                <a:gd name="connsiteY12704" fmla="*/ 794955 h 1265365"/>
                <a:gd name="connsiteX12705" fmla="*/ 283096 w 1667234"/>
                <a:gd name="connsiteY12705" fmla="*/ 794955 h 1265365"/>
                <a:gd name="connsiteX12706" fmla="*/ 282397 w 1667234"/>
                <a:gd name="connsiteY12706" fmla="*/ 794790 h 1265365"/>
                <a:gd name="connsiteX12707" fmla="*/ 282397 w 1667234"/>
                <a:gd name="connsiteY12707" fmla="*/ 794790 h 1265365"/>
                <a:gd name="connsiteX12708" fmla="*/ 282397 w 1667234"/>
                <a:gd name="connsiteY12708" fmla="*/ 794790 h 1265365"/>
                <a:gd name="connsiteX12709" fmla="*/ 281915 w 1667234"/>
                <a:gd name="connsiteY12709" fmla="*/ 794981 h 1265365"/>
                <a:gd name="connsiteX12710" fmla="*/ 281915 w 1667234"/>
                <a:gd name="connsiteY12710" fmla="*/ 794981 h 1265365"/>
                <a:gd name="connsiteX12711" fmla="*/ 281915 w 1667234"/>
                <a:gd name="connsiteY12711" fmla="*/ 794981 h 1265365"/>
                <a:gd name="connsiteX12712" fmla="*/ 281229 w 1667234"/>
                <a:gd name="connsiteY12712" fmla="*/ 795463 h 1265365"/>
                <a:gd name="connsiteX12713" fmla="*/ 281229 w 1667234"/>
                <a:gd name="connsiteY12713" fmla="*/ 795463 h 1265365"/>
                <a:gd name="connsiteX12714" fmla="*/ 281229 w 1667234"/>
                <a:gd name="connsiteY12714" fmla="*/ 795463 h 1265365"/>
                <a:gd name="connsiteX12715" fmla="*/ 279121 w 1667234"/>
                <a:gd name="connsiteY12715" fmla="*/ 798448 h 1265365"/>
                <a:gd name="connsiteX12716" fmla="*/ 279121 w 1667234"/>
                <a:gd name="connsiteY12716" fmla="*/ 798448 h 1265365"/>
                <a:gd name="connsiteX12717" fmla="*/ 279121 w 1667234"/>
                <a:gd name="connsiteY12717" fmla="*/ 798448 h 1265365"/>
                <a:gd name="connsiteX12718" fmla="*/ 280937 w 1667234"/>
                <a:gd name="connsiteY12718" fmla="*/ 801661 h 1265365"/>
                <a:gd name="connsiteX12719" fmla="*/ 280937 w 1667234"/>
                <a:gd name="connsiteY12719" fmla="*/ 801661 h 1265365"/>
                <a:gd name="connsiteX12720" fmla="*/ 280937 w 1667234"/>
                <a:gd name="connsiteY12720" fmla="*/ 801661 h 1265365"/>
                <a:gd name="connsiteX12721" fmla="*/ 282575 w 1667234"/>
                <a:gd name="connsiteY12721" fmla="*/ 803642 h 1265365"/>
                <a:gd name="connsiteX12722" fmla="*/ 282575 w 1667234"/>
                <a:gd name="connsiteY12722" fmla="*/ 803642 h 1265365"/>
                <a:gd name="connsiteX12723" fmla="*/ 282575 w 1667234"/>
                <a:gd name="connsiteY12723" fmla="*/ 803642 h 1265365"/>
                <a:gd name="connsiteX12724" fmla="*/ 285242 w 1667234"/>
                <a:gd name="connsiteY12724" fmla="*/ 806906 h 1265365"/>
                <a:gd name="connsiteX12725" fmla="*/ 285242 w 1667234"/>
                <a:gd name="connsiteY12725" fmla="*/ 806906 h 1265365"/>
                <a:gd name="connsiteX12726" fmla="*/ 285242 w 1667234"/>
                <a:gd name="connsiteY12726" fmla="*/ 806906 h 1265365"/>
                <a:gd name="connsiteX12727" fmla="*/ 286652 w 1667234"/>
                <a:gd name="connsiteY12727" fmla="*/ 808633 h 1265365"/>
                <a:gd name="connsiteX12728" fmla="*/ 286652 w 1667234"/>
                <a:gd name="connsiteY12728" fmla="*/ 808633 h 1265365"/>
                <a:gd name="connsiteX12729" fmla="*/ 286652 w 1667234"/>
                <a:gd name="connsiteY12729" fmla="*/ 808633 h 1265365"/>
                <a:gd name="connsiteX12730" fmla="*/ 287604 w 1667234"/>
                <a:gd name="connsiteY12730" fmla="*/ 813014 h 1265365"/>
                <a:gd name="connsiteX12731" fmla="*/ 287604 w 1667234"/>
                <a:gd name="connsiteY12731" fmla="*/ 813014 h 1265365"/>
                <a:gd name="connsiteX12732" fmla="*/ 287604 w 1667234"/>
                <a:gd name="connsiteY12732" fmla="*/ 813014 h 1265365"/>
                <a:gd name="connsiteX12733" fmla="*/ 287807 w 1667234"/>
                <a:gd name="connsiteY12733" fmla="*/ 813789 h 1265365"/>
                <a:gd name="connsiteX12734" fmla="*/ 287807 w 1667234"/>
                <a:gd name="connsiteY12734" fmla="*/ 813789 h 1265365"/>
                <a:gd name="connsiteX12735" fmla="*/ 287807 w 1667234"/>
                <a:gd name="connsiteY12735" fmla="*/ 813789 h 1265365"/>
                <a:gd name="connsiteX12736" fmla="*/ 287541 w 1667234"/>
                <a:gd name="connsiteY12736" fmla="*/ 816570 h 1265365"/>
                <a:gd name="connsiteX12737" fmla="*/ 287541 w 1667234"/>
                <a:gd name="connsiteY12737" fmla="*/ 816570 h 1265365"/>
                <a:gd name="connsiteX12738" fmla="*/ 287223 w 1667234"/>
                <a:gd name="connsiteY12738" fmla="*/ 817192 h 1265365"/>
                <a:gd name="connsiteX12739" fmla="*/ 287223 w 1667234"/>
                <a:gd name="connsiteY12739" fmla="*/ 817192 h 1265365"/>
                <a:gd name="connsiteX12740" fmla="*/ 287223 w 1667234"/>
                <a:gd name="connsiteY12740" fmla="*/ 817192 h 1265365"/>
                <a:gd name="connsiteX12741" fmla="*/ 284442 w 1667234"/>
                <a:gd name="connsiteY12741" fmla="*/ 821472 h 1265365"/>
                <a:gd name="connsiteX12742" fmla="*/ 284442 w 1667234"/>
                <a:gd name="connsiteY12742" fmla="*/ 821472 h 1265365"/>
                <a:gd name="connsiteX12743" fmla="*/ 284442 w 1667234"/>
                <a:gd name="connsiteY12743" fmla="*/ 821472 h 1265365"/>
                <a:gd name="connsiteX12744" fmla="*/ 283413 w 1667234"/>
                <a:gd name="connsiteY12744" fmla="*/ 822222 h 1265365"/>
                <a:gd name="connsiteX12745" fmla="*/ 283413 w 1667234"/>
                <a:gd name="connsiteY12745" fmla="*/ 822222 h 1265365"/>
                <a:gd name="connsiteX12746" fmla="*/ 283413 w 1667234"/>
                <a:gd name="connsiteY12746" fmla="*/ 822222 h 1265365"/>
                <a:gd name="connsiteX12747" fmla="*/ 282956 w 1667234"/>
                <a:gd name="connsiteY12747" fmla="*/ 824037 h 1265365"/>
                <a:gd name="connsiteX12748" fmla="*/ 282956 w 1667234"/>
                <a:gd name="connsiteY12748" fmla="*/ 824037 h 1265365"/>
                <a:gd name="connsiteX12749" fmla="*/ 282956 w 1667234"/>
                <a:gd name="connsiteY12749" fmla="*/ 824037 h 1265365"/>
                <a:gd name="connsiteX12750" fmla="*/ 285255 w 1667234"/>
                <a:gd name="connsiteY12750" fmla="*/ 827047 h 1265365"/>
                <a:gd name="connsiteX12751" fmla="*/ 285255 w 1667234"/>
                <a:gd name="connsiteY12751" fmla="*/ 827047 h 1265365"/>
                <a:gd name="connsiteX12752" fmla="*/ 285255 w 1667234"/>
                <a:gd name="connsiteY12752" fmla="*/ 827047 h 1265365"/>
                <a:gd name="connsiteX12753" fmla="*/ 285699 w 1667234"/>
                <a:gd name="connsiteY12753" fmla="*/ 827428 h 1265365"/>
                <a:gd name="connsiteX12754" fmla="*/ 285699 w 1667234"/>
                <a:gd name="connsiteY12754" fmla="*/ 827428 h 1265365"/>
                <a:gd name="connsiteX12755" fmla="*/ 285699 w 1667234"/>
                <a:gd name="connsiteY12755" fmla="*/ 827428 h 1265365"/>
                <a:gd name="connsiteX12756" fmla="*/ 285953 w 1667234"/>
                <a:gd name="connsiteY12756" fmla="*/ 827657 h 1265365"/>
                <a:gd name="connsiteX12757" fmla="*/ 285953 w 1667234"/>
                <a:gd name="connsiteY12757" fmla="*/ 827657 h 1265365"/>
                <a:gd name="connsiteX12758" fmla="*/ 285953 w 1667234"/>
                <a:gd name="connsiteY12758" fmla="*/ 827657 h 1265365"/>
                <a:gd name="connsiteX12759" fmla="*/ 287579 w 1667234"/>
                <a:gd name="connsiteY12759" fmla="*/ 830286 h 1265365"/>
                <a:gd name="connsiteX12760" fmla="*/ 287579 w 1667234"/>
                <a:gd name="connsiteY12760" fmla="*/ 830286 h 1265365"/>
                <a:gd name="connsiteX12761" fmla="*/ 287579 w 1667234"/>
                <a:gd name="connsiteY12761" fmla="*/ 830286 h 1265365"/>
                <a:gd name="connsiteX12762" fmla="*/ 288226 w 1667234"/>
                <a:gd name="connsiteY12762" fmla="*/ 831924 h 1265365"/>
                <a:gd name="connsiteX12763" fmla="*/ 288226 w 1667234"/>
                <a:gd name="connsiteY12763" fmla="*/ 831924 h 1265365"/>
                <a:gd name="connsiteX12764" fmla="*/ 288226 w 1667234"/>
                <a:gd name="connsiteY12764" fmla="*/ 831924 h 1265365"/>
                <a:gd name="connsiteX12765" fmla="*/ 288722 w 1667234"/>
                <a:gd name="connsiteY12765" fmla="*/ 834642 h 1265365"/>
                <a:gd name="connsiteX12766" fmla="*/ 288722 w 1667234"/>
                <a:gd name="connsiteY12766" fmla="*/ 834642 h 1265365"/>
                <a:gd name="connsiteX12767" fmla="*/ 288722 w 1667234"/>
                <a:gd name="connsiteY12767" fmla="*/ 834642 h 1265365"/>
                <a:gd name="connsiteX12768" fmla="*/ 287794 w 1667234"/>
                <a:gd name="connsiteY12768" fmla="*/ 835074 h 1265365"/>
                <a:gd name="connsiteX12769" fmla="*/ 287794 w 1667234"/>
                <a:gd name="connsiteY12769" fmla="*/ 835074 h 1265365"/>
                <a:gd name="connsiteX12770" fmla="*/ 287794 w 1667234"/>
                <a:gd name="connsiteY12770" fmla="*/ 835074 h 1265365"/>
                <a:gd name="connsiteX12771" fmla="*/ 285572 w 1667234"/>
                <a:gd name="connsiteY12771" fmla="*/ 834007 h 1265365"/>
                <a:gd name="connsiteX12772" fmla="*/ 285572 w 1667234"/>
                <a:gd name="connsiteY12772" fmla="*/ 834007 h 1265365"/>
                <a:gd name="connsiteX12773" fmla="*/ 285572 w 1667234"/>
                <a:gd name="connsiteY12773" fmla="*/ 834007 h 1265365"/>
                <a:gd name="connsiteX12774" fmla="*/ 281876 w 1667234"/>
                <a:gd name="connsiteY12774" fmla="*/ 832318 h 1265365"/>
                <a:gd name="connsiteX12775" fmla="*/ 281876 w 1667234"/>
                <a:gd name="connsiteY12775" fmla="*/ 832318 h 1265365"/>
                <a:gd name="connsiteX12776" fmla="*/ 281876 w 1667234"/>
                <a:gd name="connsiteY12776" fmla="*/ 832318 h 1265365"/>
                <a:gd name="connsiteX12777" fmla="*/ 280835 w 1667234"/>
                <a:gd name="connsiteY12777" fmla="*/ 832661 h 1265365"/>
                <a:gd name="connsiteX12778" fmla="*/ 280835 w 1667234"/>
                <a:gd name="connsiteY12778" fmla="*/ 832661 h 1265365"/>
                <a:gd name="connsiteX12779" fmla="*/ 280835 w 1667234"/>
                <a:gd name="connsiteY12779" fmla="*/ 832661 h 1265365"/>
                <a:gd name="connsiteX12780" fmla="*/ 279235 w 1667234"/>
                <a:gd name="connsiteY12780" fmla="*/ 834693 h 1265365"/>
                <a:gd name="connsiteX12781" fmla="*/ 279235 w 1667234"/>
                <a:gd name="connsiteY12781" fmla="*/ 834693 h 1265365"/>
                <a:gd name="connsiteX12782" fmla="*/ 279235 w 1667234"/>
                <a:gd name="connsiteY12782" fmla="*/ 834693 h 1265365"/>
                <a:gd name="connsiteX12783" fmla="*/ 278689 w 1667234"/>
                <a:gd name="connsiteY12783" fmla="*/ 836064 h 1265365"/>
                <a:gd name="connsiteX12784" fmla="*/ 278689 w 1667234"/>
                <a:gd name="connsiteY12784" fmla="*/ 836064 h 1265365"/>
                <a:gd name="connsiteX12785" fmla="*/ 278689 w 1667234"/>
                <a:gd name="connsiteY12785" fmla="*/ 836064 h 1265365"/>
                <a:gd name="connsiteX12786" fmla="*/ 274676 w 1667234"/>
                <a:gd name="connsiteY12786" fmla="*/ 837677 h 1265365"/>
                <a:gd name="connsiteX12787" fmla="*/ 274676 w 1667234"/>
                <a:gd name="connsiteY12787" fmla="*/ 837677 h 1265365"/>
                <a:gd name="connsiteX12788" fmla="*/ 274676 w 1667234"/>
                <a:gd name="connsiteY12788" fmla="*/ 837677 h 1265365"/>
                <a:gd name="connsiteX12789" fmla="*/ 271691 w 1667234"/>
                <a:gd name="connsiteY12789" fmla="*/ 837156 h 1265365"/>
                <a:gd name="connsiteX12790" fmla="*/ 271691 w 1667234"/>
                <a:gd name="connsiteY12790" fmla="*/ 837156 h 1265365"/>
                <a:gd name="connsiteX12791" fmla="*/ 271691 w 1667234"/>
                <a:gd name="connsiteY12791" fmla="*/ 837156 h 1265365"/>
                <a:gd name="connsiteX12792" fmla="*/ 268085 w 1667234"/>
                <a:gd name="connsiteY12792" fmla="*/ 835188 h 1265365"/>
                <a:gd name="connsiteX12793" fmla="*/ 268085 w 1667234"/>
                <a:gd name="connsiteY12793" fmla="*/ 835188 h 1265365"/>
                <a:gd name="connsiteX12794" fmla="*/ 268085 w 1667234"/>
                <a:gd name="connsiteY12794" fmla="*/ 835188 h 1265365"/>
                <a:gd name="connsiteX12795" fmla="*/ 265557 w 1667234"/>
                <a:gd name="connsiteY12795" fmla="*/ 833804 h 1265365"/>
                <a:gd name="connsiteX12796" fmla="*/ 265557 w 1667234"/>
                <a:gd name="connsiteY12796" fmla="*/ 833804 h 1265365"/>
                <a:gd name="connsiteX12797" fmla="*/ 265557 w 1667234"/>
                <a:gd name="connsiteY12797" fmla="*/ 833804 h 1265365"/>
                <a:gd name="connsiteX12798" fmla="*/ 256934 w 1667234"/>
                <a:gd name="connsiteY12798" fmla="*/ 832038 h 1265365"/>
                <a:gd name="connsiteX12799" fmla="*/ 256934 w 1667234"/>
                <a:gd name="connsiteY12799" fmla="*/ 832038 h 1265365"/>
                <a:gd name="connsiteX12800" fmla="*/ 256934 w 1667234"/>
                <a:gd name="connsiteY12800" fmla="*/ 832038 h 1265365"/>
                <a:gd name="connsiteX12801" fmla="*/ 256884 w 1667234"/>
                <a:gd name="connsiteY12801" fmla="*/ 832038 h 1265365"/>
                <a:gd name="connsiteX12802" fmla="*/ 256884 w 1667234"/>
                <a:gd name="connsiteY12802" fmla="*/ 832038 h 1265365"/>
                <a:gd name="connsiteX12803" fmla="*/ 256884 w 1667234"/>
                <a:gd name="connsiteY12803" fmla="*/ 832038 h 1265365"/>
                <a:gd name="connsiteX12804" fmla="*/ 256274 w 1667234"/>
                <a:gd name="connsiteY12804" fmla="*/ 833372 h 1265365"/>
                <a:gd name="connsiteX12805" fmla="*/ 256274 w 1667234"/>
                <a:gd name="connsiteY12805" fmla="*/ 833372 h 1265365"/>
                <a:gd name="connsiteX12806" fmla="*/ 256274 w 1667234"/>
                <a:gd name="connsiteY12806" fmla="*/ 833372 h 1265365"/>
                <a:gd name="connsiteX12807" fmla="*/ 252845 w 1667234"/>
                <a:gd name="connsiteY12807" fmla="*/ 835074 h 1265365"/>
                <a:gd name="connsiteX12808" fmla="*/ 252845 w 1667234"/>
                <a:gd name="connsiteY12808" fmla="*/ 835074 h 1265365"/>
                <a:gd name="connsiteX12809" fmla="*/ 252845 w 1667234"/>
                <a:gd name="connsiteY12809" fmla="*/ 835074 h 1265365"/>
                <a:gd name="connsiteX12810" fmla="*/ 251448 w 1667234"/>
                <a:gd name="connsiteY12810" fmla="*/ 834083 h 1265365"/>
                <a:gd name="connsiteX12811" fmla="*/ 251448 w 1667234"/>
                <a:gd name="connsiteY12811" fmla="*/ 834083 h 1265365"/>
                <a:gd name="connsiteX12812" fmla="*/ 251448 w 1667234"/>
                <a:gd name="connsiteY12812" fmla="*/ 834083 h 1265365"/>
                <a:gd name="connsiteX12813" fmla="*/ 250915 w 1667234"/>
                <a:gd name="connsiteY12813" fmla="*/ 833474 h 1265365"/>
                <a:gd name="connsiteX12814" fmla="*/ 250915 w 1667234"/>
                <a:gd name="connsiteY12814" fmla="*/ 833474 h 1265365"/>
                <a:gd name="connsiteX12815" fmla="*/ 250915 w 1667234"/>
                <a:gd name="connsiteY12815" fmla="*/ 833474 h 1265365"/>
                <a:gd name="connsiteX12816" fmla="*/ 249492 w 1667234"/>
                <a:gd name="connsiteY12816" fmla="*/ 833105 h 1265365"/>
                <a:gd name="connsiteX12817" fmla="*/ 249492 w 1667234"/>
                <a:gd name="connsiteY12817" fmla="*/ 833105 h 1265365"/>
                <a:gd name="connsiteX12818" fmla="*/ 249492 w 1667234"/>
                <a:gd name="connsiteY12818" fmla="*/ 833105 h 1265365"/>
                <a:gd name="connsiteX12819" fmla="*/ 247054 w 1667234"/>
                <a:gd name="connsiteY12819" fmla="*/ 832762 h 1265365"/>
                <a:gd name="connsiteX12820" fmla="*/ 247054 w 1667234"/>
                <a:gd name="connsiteY12820" fmla="*/ 832762 h 1265365"/>
                <a:gd name="connsiteX12821" fmla="*/ 247054 w 1667234"/>
                <a:gd name="connsiteY12821" fmla="*/ 832762 h 1265365"/>
                <a:gd name="connsiteX12822" fmla="*/ 245835 w 1667234"/>
                <a:gd name="connsiteY12822" fmla="*/ 833626 h 1265365"/>
                <a:gd name="connsiteX12823" fmla="*/ 245835 w 1667234"/>
                <a:gd name="connsiteY12823" fmla="*/ 833626 h 1265365"/>
                <a:gd name="connsiteX12824" fmla="*/ 245835 w 1667234"/>
                <a:gd name="connsiteY12824" fmla="*/ 833626 h 1265365"/>
                <a:gd name="connsiteX12825" fmla="*/ 244641 w 1667234"/>
                <a:gd name="connsiteY12825" fmla="*/ 834680 h 1265365"/>
                <a:gd name="connsiteX12826" fmla="*/ 244641 w 1667234"/>
                <a:gd name="connsiteY12826" fmla="*/ 834680 h 1265365"/>
                <a:gd name="connsiteX12827" fmla="*/ 244641 w 1667234"/>
                <a:gd name="connsiteY12827" fmla="*/ 834680 h 1265365"/>
                <a:gd name="connsiteX12828" fmla="*/ 244743 w 1667234"/>
                <a:gd name="connsiteY12828" fmla="*/ 835124 h 1265365"/>
                <a:gd name="connsiteX12829" fmla="*/ 244743 w 1667234"/>
                <a:gd name="connsiteY12829" fmla="*/ 835124 h 1265365"/>
                <a:gd name="connsiteX12830" fmla="*/ 244743 w 1667234"/>
                <a:gd name="connsiteY12830" fmla="*/ 835124 h 1265365"/>
                <a:gd name="connsiteX12831" fmla="*/ 244717 w 1667234"/>
                <a:gd name="connsiteY12831" fmla="*/ 835772 h 1265365"/>
                <a:gd name="connsiteX12832" fmla="*/ 244717 w 1667234"/>
                <a:gd name="connsiteY12832" fmla="*/ 835772 h 1265365"/>
                <a:gd name="connsiteX12833" fmla="*/ 244565 w 1667234"/>
                <a:gd name="connsiteY12833" fmla="*/ 836013 h 1265365"/>
                <a:gd name="connsiteX12834" fmla="*/ 244565 w 1667234"/>
                <a:gd name="connsiteY12834" fmla="*/ 836013 h 1265365"/>
                <a:gd name="connsiteX12835" fmla="*/ 244285 w 1667234"/>
                <a:gd name="connsiteY12835" fmla="*/ 836013 h 1265365"/>
                <a:gd name="connsiteX12836" fmla="*/ 244285 w 1667234"/>
                <a:gd name="connsiteY12836" fmla="*/ 836013 h 1265365"/>
                <a:gd name="connsiteX12837" fmla="*/ 244285 w 1667234"/>
                <a:gd name="connsiteY12837" fmla="*/ 836013 h 1265365"/>
                <a:gd name="connsiteX12838" fmla="*/ 243028 w 1667234"/>
                <a:gd name="connsiteY12838" fmla="*/ 835112 h 1265365"/>
                <a:gd name="connsiteX12839" fmla="*/ 243028 w 1667234"/>
                <a:gd name="connsiteY12839" fmla="*/ 835112 h 1265365"/>
                <a:gd name="connsiteX12840" fmla="*/ 243028 w 1667234"/>
                <a:gd name="connsiteY12840" fmla="*/ 835112 h 1265365"/>
                <a:gd name="connsiteX12841" fmla="*/ 241491 w 1667234"/>
                <a:gd name="connsiteY12841" fmla="*/ 833346 h 1265365"/>
                <a:gd name="connsiteX12842" fmla="*/ 241491 w 1667234"/>
                <a:gd name="connsiteY12842" fmla="*/ 833346 h 1265365"/>
                <a:gd name="connsiteX12843" fmla="*/ 241491 w 1667234"/>
                <a:gd name="connsiteY12843" fmla="*/ 833346 h 1265365"/>
                <a:gd name="connsiteX12844" fmla="*/ 240107 w 1667234"/>
                <a:gd name="connsiteY12844" fmla="*/ 832419 h 1265365"/>
                <a:gd name="connsiteX12845" fmla="*/ 240107 w 1667234"/>
                <a:gd name="connsiteY12845" fmla="*/ 832419 h 1265365"/>
                <a:gd name="connsiteX12846" fmla="*/ 239434 w 1667234"/>
                <a:gd name="connsiteY12846" fmla="*/ 832267 h 1265365"/>
                <a:gd name="connsiteX12847" fmla="*/ 239434 w 1667234"/>
                <a:gd name="connsiteY12847" fmla="*/ 832267 h 1265365"/>
                <a:gd name="connsiteX12848" fmla="*/ 239434 w 1667234"/>
                <a:gd name="connsiteY12848" fmla="*/ 832267 h 1265365"/>
                <a:gd name="connsiteX12849" fmla="*/ 235777 w 1667234"/>
                <a:gd name="connsiteY12849" fmla="*/ 831695 h 1265365"/>
                <a:gd name="connsiteX12850" fmla="*/ 235777 w 1667234"/>
                <a:gd name="connsiteY12850" fmla="*/ 831695 h 1265365"/>
                <a:gd name="connsiteX12851" fmla="*/ 235777 w 1667234"/>
                <a:gd name="connsiteY12851" fmla="*/ 831695 h 1265365"/>
                <a:gd name="connsiteX12852" fmla="*/ 235256 w 1667234"/>
                <a:gd name="connsiteY12852" fmla="*/ 831899 h 1265365"/>
                <a:gd name="connsiteX12853" fmla="*/ 235256 w 1667234"/>
                <a:gd name="connsiteY12853" fmla="*/ 831899 h 1265365"/>
                <a:gd name="connsiteX12854" fmla="*/ 235256 w 1667234"/>
                <a:gd name="connsiteY12854" fmla="*/ 831899 h 1265365"/>
                <a:gd name="connsiteX12855" fmla="*/ 234545 w 1667234"/>
                <a:gd name="connsiteY12855" fmla="*/ 832127 h 1265365"/>
                <a:gd name="connsiteX12856" fmla="*/ 234545 w 1667234"/>
                <a:gd name="connsiteY12856" fmla="*/ 832127 h 1265365"/>
                <a:gd name="connsiteX12857" fmla="*/ 234545 w 1667234"/>
                <a:gd name="connsiteY12857" fmla="*/ 832127 h 1265365"/>
                <a:gd name="connsiteX12858" fmla="*/ 233033 w 1667234"/>
                <a:gd name="connsiteY12858" fmla="*/ 830946 h 1265365"/>
                <a:gd name="connsiteX12859" fmla="*/ 233033 w 1667234"/>
                <a:gd name="connsiteY12859" fmla="*/ 830946 h 1265365"/>
                <a:gd name="connsiteX12860" fmla="*/ 233033 w 1667234"/>
                <a:gd name="connsiteY12860" fmla="*/ 830946 h 1265365"/>
                <a:gd name="connsiteX12861" fmla="*/ 232030 w 1667234"/>
                <a:gd name="connsiteY12861" fmla="*/ 829371 h 1265365"/>
                <a:gd name="connsiteX12862" fmla="*/ 232030 w 1667234"/>
                <a:gd name="connsiteY12862" fmla="*/ 829371 h 1265365"/>
                <a:gd name="connsiteX12863" fmla="*/ 232030 w 1667234"/>
                <a:gd name="connsiteY12863" fmla="*/ 829371 h 1265365"/>
                <a:gd name="connsiteX12864" fmla="*/ 231243 w 1667234"/>
                <a:gd name="connsiteY12864" fmla="*/ 828127 h 1265365"/>
                <a:gd name="connsiteX12865" fmla="*/ 231243 w 1667234"/>
                <a:gd name="connsiteY12865" fmla="*/ 828127 h 1265365"/>
                <a:gd name="connsiteX12866" fmla="*/ 231243 w 1667234"/>
                <a:gd name="connsiteY12866" fmla="*/ 828127 h 1265365"/>
                <a:gd name="connsiteX12867" fmla="*/ 230189 w 1667234"/>
                <a:gd name="connsiteY12867" fmla="*/ 829346 h 1265365"/>
                <a:gd name="connsiteX12868" fmla="*/ 230189 w 1667234"/>
                <a:gd name="connsiteY12868" fmla="*/ 829346 h 1265365"/>
                <a:gd name="connsiteX12869" fmla="*/ 230189 w 1667234"/>
                <a:gd name="connsiteY12869" fmla="*/ 829346 h 1265365"/>
                <a:gd name="connsiteX12870" fmla="*/ 229084 w 1667234"/>
                <a:gd name="connsiteY12870" fmla="*/ 830718 h 1265365"/>
                <a:gd name="connsiteX12871" fmla="*/ 229084 w 1667234"/>
                <a:gd name="connsiteY12871" fmla="*/ 830718 h 1265365"/>
                <a:gd name="connsiteX12872" fmla="*/ 229084 w 1667234"/>
                <a:gd name="connsiteY12872" fmla="*/ 830718 h 1265365"/>
                <a:gd name="connsiteX12873" fmla="*/ 229236 w 1667234"/>
                <a:gd name="connsiteY12873" fmla="*/ 831556 h 1265365"/>
                <a:gd name="connsiteX12874" fmla="*/ 229236 w 1667234"/>
                <a:gd name="connsiteY12874" fmla="*/ 831556 h 1265365"/>
                <a:gd name="connsiteX12875" fmla="*/ 229236 w 1667234"/>
                <a:gd name="connsiteY12875" fmla="*/ 831556 h 1265365"/>
                <a:gd name="connsiteX12876" fmla="*/ 226226 w 1667234"/>
                <a:gd name="connsiteY12876" fmla="*/ 832229 h 1265365"/>
                <a:gd name="connsiteX12877" fmla="*/ 226226 w 1667234"/>
                <a:gd name="connsiteY12877" fmla="*/ 832229 h 1265365"/>
                <a:gd name="connsiteX12878" fmla="*/ 226226 w 1667234"/>
                <a:gd name="connsiteY12878" fmla="*/ 832229 h 1265365"/>
                <a:gd name="connsiteX12879" fmla="*/ 222112 w 1667234"/>
                <a:gd name="connsiteY12879" fmla="*/ 832394 h 1265365"/>
                <a:gd name="connsiteX12880" fmla="*/ 222112 w 1667234"/>
                <a:gd name="connsiteY12880" fmla="*/ 832394 h 1265365"/>
                <a:gd name="connsiteX12881" fmla="*/ 222112 w 1667234"/>
                <a:gd name="connsiteY12881" fmla="*/ 832394 h 1265365"/>
                <a:gd name="connsiteX12882" fmla="*/ 217959 w 1667234"/>
                <a:gd name="connsiteY12882" fmla="*/ 832216 h 1265365"/>
                <a:gd name="connsiteX12883" fmla="*/ 217959 w 1667234"/>
                <a:gd name="connsiteY12883" fmla="*/ 832216 h 1265365"/>
                <a:gd name="connsiteX12884" fmla="*/ 217959 w 1667234"/>
                <a:gd name="connsiteY12884" fmla="*/ 832216 h 1265365"/>
                <a:gd name="connsiteX12885" fmla="*/ 216422 w 1667234"/>
                <a:gd name="connsiteY12885" fmla="*/ 831772 h 1265365"/>
                <a:gd name="connsiteX12886" fmla="*/ 216422 w 1667234"/>
                <a:gd name="connsiteY12886" fmla="*/ 831772 h 1265365"/>
                <a:gd name="connsiteX12887" fmla="*/ 216422 w 1667234"/>
                <a:gd name="connsiteY12887" fmla="*/ 831772 h 1265365"/>
                <a:gd name="connsiteX12888" fmla="*/ 213539 w 1667234"/>
                <a:gd name="connsiteY12888" fmla="*/ 830997 h 1265365"/>
                <a:gd name="connsiteX12889" fmla="*/ 213539 w 1667234"/>
                <a:gd name="connsiteY12889" fmla="*/ 830997 h 1265365"/>
                <a:gd name="connsiteX12890" fmla="*/ 213539 w 1667234"/>
                <a:gd name="connsiteY12890" fmla="*/ 830997 h 1265365"/>
                <a:gd name="connsiteX12891" fmla="*/ 210517 w 1667234"/>
                <a:gd name="connsiteY12891" fmla="*/ 830883 h 1265365"/>
                <a:gd name="connsiteX12892" fmla="*/ 210517 w 1667234"/>
                <a:gd name="connsiteY12892" fmla="*/ 830883 h 1265365"/>
                <a:gd name="connsiteX12893" fmla="*/ 210517 w 1667234"/>
                <a:gd name="connsiteY12893" fmla="*/ 830883 h 1265365"/>
                <a:gd name="connsiteX12894" fmla="*/ 207621 w 1667234"/>
                <a:gd name="connsiteY12894" fmla="*/ 830603 h 1265365"/>
                <a:gd name="connsiteX12895" fmla="*/ 207621 w 1667234"/>
                <a:gd name="connsiteY12895" fmla="*/ 830603 h 1265365"/>
                <a:gd name="connsiteX12896" fmla="*/ 207621 w 1667234"/>
                <a:gd name="connsiteY12896" fmla="*/ 830603 h 1265365"/>
                <a:gd name="connsiteX12897" fmla="*/ 205437 w 1667234"/>
                <a:gd name="connsiteY12897" fmla="*/ 829460 h 1265365"/>
                <a:gd name="connsiteX12898" fmla="*/ 205437 w 1667234"/>
                <a:gd name="connsiteY12898" fmla="*/ 829460 h 1265365"/>
                <a:gd name="connsiteX12899" fmla="*/ 205437 w 1667234"/>
                <a:gd name="connsiteY12899" fmla="*/ 829460 h 1265365"/>
                <a:gd name="connsiteX12900" fmla="*/ 203583 w 1667234"/>
                <a:gd name="connsiteY12900" fmla="*/ 828711 h 1265365"/>
                <a:gd name="connsiteX12901" fmla="*/ 203583 w 1667234"/>
                <a:gd name="connsiteY12901" fmla="*/ 828711 h 1265365"/>
                <a:gd name="connsiteX12902" fmla="*/ 203583 w 1667234"/>
                <a:gd name="connsiteY12902" fmla="*/ 828711 h 1265365"/>
                <a:gd name="connsiteX12903" fmla="*/ 202999 w 1667234"/>
                <a:gd name="connsiteY12903" fmla="*/ 828813 h 1265365"/>
                <a:gd name="connsiteX12904" fmla="*/ 202999 w 1667234"/>
                <a:gd name="connsiteY12904" fmla="*/ 828813 h 1265365"/>
                <a:gd name="connsiteX12905" fmla="*/ 202999 w 1667234"/>
                <a:gd name="connsiteY12905" fmla="*/ 828813 h 1265365"/>
                <a:gd name="connsiteX12906" fmla="*/ 201767 w 1667234"/>
                <a:gd name="connsiteY12906" fmla="*/ 829092 h 1265365"/>
                <a:gd name="connsiteX12907" fmla="*/ 201767 w 1667234"/>
                <a:gd name="connsiteY12907" fmla="*/ 829092 h 1265365"/>
                <a:gd name="connsiteX12908" fmla="*/ 201767 w 1667234"/>
                <a:gd name="connsiteY12908" fmla="*/ 829092 h 1265365"/>
                <a:gd name="connsiteX12909" fmla="*/ 199049 w 1667234"/>
                <a:gd name="connsiteY12909" fmla="*/ 828698 h 1265365"/>
                <a:gd name="connsiteX12910" fmla="*/ 199049 w 1667234"/>
                <a:gd name="connsiteY12910" fmla="*/ 828698 h 1265365"/>
                <a:gd name="connsiteX12911" fmla="*/ 199049 w 1667234"/>
                <a:gd name="connsiteY12911" fmla="*/ 828698 h 1265365"/>
                <a:gd name="connsiteX12912" fmla="*/ 194464 w 1667234"/>
                <a:gd name="connsiteY12912" fmla="*/ 827911 h 1265365"/>
                <a:gd name="connsiteX12913" fmla="*/ 194464 w 1667234"/>
                <a:gd name="connsiteY12913" fmla="*/ 827911 h 1265365"/>
                <a:gd name="connsiteX12914" fmla="*/ 194464 w 1667234"/>
                <a:gd name="connsiteY12914" fmla="*/ 827911 h 1265365"/>
                <a:gd name="connsiteX12915" fmla="*/ 188877 w 1667234"/>
                <a:gd name="connsiteY12915" fmla="*/ 826705 h 1265365"/>
                <a:gd name="connsiteX12916" fmla="*/ 188877 w 1667234"/>
                <a:gd name="connsiteY12916" fmla="*/ 826705 h 1265365"/>
                <a:gd name="connsiteX12917" fmla="*/ 187594 w 1667234"/>
                <a:gd name="connsiteY12917" fmla="*/ 826209 h 1265365"/>
                <a:gd name="connsiteX12918" fmla="*/ 187594 w 1667234"/>
                <a:gd name="connsiteY12918" fmla="*/ 826209 h 1265365"/>
                <a:gd name="connsiteX12919" fmla="*/ 187594 w 1667234"/>
                <a:gd name="connsiteY12919" fmla="*/ 826209 h 1265365"/>
                <a:gd name="connsiteX12920" fmla="*/ 181498 w 1667234"/>
                <a:gd name="connsiteY12920" fmla="*/ 823276 h 1265365"/>
                <a:gd name="connsiteX12921" fmla="*/ 181498 w 1667234"/>
                <a:gd name="connsiteY12921" fmla="*/ 823276 h 1265365"/>
                <a:gd name="connsiteX12922" fmla="*/ 181498 w 1667234"/>
                <a:gd name="connsiteY12922" fmla="*/ 823276 h 1265365"/>
                <a:gd name="connsiteX12923" fmla="*/ 180622 w 1667234"/>
                <a:gd name="connsiteY12923" fmla="*/ 821155 h 1265365"/>
                <a:gd name="connsiteX12924" fmla="*/ 180622 w 1667234"/>
                <a:gd name="connsiteY12924" fmla="*/ 821155 h 1265365"/>
                <a:gd name="connsiteX12925" fmla="*/ 180622 w 1667234"/>
                <a:gd name="connsiteY12925" fmla="*/ 821155 h 1265365"/>
                <a:gd name="connsiteX12926" fmla="*/ 180660 w 1667234"/>
                <a:gd name="connsiteY12926" fmla="*/ 820850 h 1265365"/>
                <a:gd name="connsiteX12927" fmla="*/ 180660 w 1667234"/>
                <a:gd name="connsiteY12927" fmla="*/ 820850 h 1265365"/>
                <a:gd name="connsiteX12928" fmla="*/ 180660 w 1667234"/>
                <a:gd name="connsiteY12928" fmla="*/ 820850 h 1265365"/>
                <a:gd name="connsiteX12929" fmla="*/ 180177 w 1667234"/>
                <a:gd name="connsiteY12929" fmla="*/ 820736 h 1265365"/>
                <a:gd name="connsiteX12930" fmla="*/ 180177 w 1667234"/>
                <a:gd name="connsiteY12930" fmla="*/ 820736 h 1265365"/>
                <a:gd name="connsiteX12931" fmla="*/ 180177 w 1667234"/>
                <a:gd name="connsiteY12931" fmla="*/ 820736 h 1265365"/>
                <a:gd name="connsiteX12932" fmla="*/ 178971 w 1667234"/>
                <a:gd name="connsiteY12932" fmla="*/ 820685 h 1265365"/>
                <a:gd name="connsiteX12933" fmla="*/ 178971 w 1667234"/>
                <a:gd name="connsiteY12933" fmla="*/ 820685 h 1265365"/>
                <a:gd name="connsiteX12934" fmla="*/ 177955 w 1667234"/>
                <a:gd name="connsiteY12934" fmla="*/ 820710 h 1265365"/>
                <a:gd name="connsiteX12935" fmla="*/ 177955 w 1667234"/>
                <a:gd name="connsiteY12935" fmla="*/ 820710 h 1265365"/>
                <a:gd name="connsiteX12936" fmla="*/ 177955 w 1667234"/>
                <a:gd name="connsiteY12936" fmla="*/ 820710 h 1265365"/>
                <a:gd name="connsiteX12937" fmla="*/ 175656 w 1667234"/>
                <a:gd name="connsiteY12937" fmla="*/ 820355 h 1265365"/>
                <a:gd name="connsiteX12938" fmla="*/ 175656 w 1667234"/>
                <a:gd name="connsiteY12938" fmla="*/ 820355 h 1265365"/>
                <a:gd name="connsiteX12939" fmla="*/ 175656 w 1667234"/>
                <a:gd name="connsiteY12939" fmla="*/ 820355 h 1265365"/>
                <a:gd name="connsiteX12940" fmla="*/ 175212 w 1667234"/>
                <a:gd name="connsiteY12940" fmla="*/ 820266 h 1265365"/>
                <a:gd name="connsiteX12941" fmla="*/ 175212 w 1667234"/>
                <a:gd name="connsiteY12941" fmla="*/ 820266 h 1265365"/>
                <a:gd name="connsiteX12942" fmla="*/ 175021 w 1667234"/>
                <a:gd name="connsiteY12942" fmla="*/ 820659 h 1265365"/>
                <a:gd name="connsiteX12943" fmla="*/ 175021 w 1667234"/>
                <a:gd name="connsiteY12943" fmla="*/ 820659 h 1265365"/>
                <a:gd name="connsiteX12944" fmla="*/ 174666 w 1667234"/>
                <a:gd name="connsiteY12944" fmla="*/ 820659 h 1265365"/>
                <a:gd name="connsiteX12945" fmla="*/ 174666 w 1667234"/>
                <a:gd name="connsiteY12945" fmla="*/ 820659 h 1265365"/>
                <a:gd name="connsiteX12946" fmla="*/ 174666 w 1667234"/>
                <a:gd name="connsiteY12946" fmla="*/ 820659 h 1265365"/>
                <a:gd name="connsiteX12947" fmla="*/ 173599 w 1667234"/>
                <a:gd name="connsiteY12947" fmla="*/ 819631 h 1265365"/>
                <a:gd name="connsiteX12948" fmla="*/ 173599 w 1667234"/>
                <a:gd name="connsiteY12948" fmla="*/ 819631 h 1265365"/>
                <a:gd name="connsiteX12949" fmla="*/ 173599 w 1667234"/>
                <a:gd name="connsiteY12949" fmla="*/ 819631 h 1265365"/>
                <a:gd name="connsiteX12950" fmla="*/ 171529 w 1667234"/>
                <a:gd name="connsiteY12950" fmla="*/ 818183 h 1265365"/>
                <a:gd name="connsiteX12951" fmla="*/ 171529 w 1667234"/>
                <a:gd name="connsiteY12951" fmla="*/ 818183 h 1265365"/>
                <a:gd name="connsiteX12952" fmla="*/ 171529 w 1667234"/>
                <a:gd name="connsiteY12952" fmla="*/ 818183 h 1265365"/>
                <a:gd name="connsiteX12953" fmla="*/ 169802 w 1667234"/>
                <a:gd name="connsiteY12953" fmla="*/ 817256 h 1265365"/>
                <a:gd name="connsiteX12954" fmla="*/ 169802 w 1667234"/>
                <a:gd name="connsiteY12954" fmla="*/ 817256 h 1265365"/>
                <a:gd name="connsiteX12955" fmla="*/ 169802 w 1667234"/>
                <a:gd name="connsiteY12955" fmla="*/ 817256 h 1265365"/>
                <a:gd name="connsiteX12956" fmla="*/ 168811 w 1667234"/>
                <a:gd name="connsiteY12956" fmla="*/ 816189 h 1265365"/>
                <a:gd name="connsiteX12957" fmla="*/ 168811 w 1667234"/>
                <a:gd name="connsiteY12957" fmla="*/ 816189 h 1265365"/>
                <a:gd name="connsiteX12958" fmla="*/ 168811 w 1667234"/>
                <a:gd name="connsiteY12958" fmla="*/ 816189 h 1265365"/>
                <a:gd name="connsiteX12959" fmla="*/ 167389 w 1667234"/>
                <a:gd name="connsiteY12959" fmla="*/ 815008 h 1265365"/>
                <a:gd name="connsiteX12960" fmla="*/ 167389 w 1667234"/>
                <a:gd name="connsiteY12960" fmla="*/ 815008 h 1265365"/>
                <a:gd name="connsiteX12961" fmla="*/ 167389 w 1667234"/>
                <a:gd name="connsiteY12961" fmla="*/ 815008 h 1265365"/>
                <a:gd name="connsiteX12962" fmla="*/ 166601 w 1667234"/>
                <a:gd name="connsiteY12962" fmla="*/ 814513 h 1265365"/>
                <a:gd name="connsiteX12963" fmla="*/ 166601 w 1667234"/>
                <a:gd name="connsiteY12963" fmla="*/ 814513 h 1265365"/>
                <a:gd name="connsiteX12964" fmla="*/ 166601 w 1667234"/>
                <a:gd name="connsiteY12964" fmla="*/ 814513 h 1265365"/>
                <a:gd name="connsiteX12965" fmla="*/ 163274 w 1667234"/>
                <a:gd name="connsiteY12965" fmla="*/ 813116 h 1265365"/>
                <a:gd name="connsiteX12966" fmla="*/ 163274 w 1667234"/>
                <a:gd name="connsiteY12966" fmla="*/ 813116 h 1265365"/>
                <a:gd name="connsiteX12967" fmla="*/ 162995 w 1667234"/>
                <a:gd name="connsiteY12967" fmla="*/ 813014 h 1265365"/>
                <a:gd name="connsiteX12968" fmla="*/ 162995 w 1667234"/>
                <a:gd name="connsiteY12968" fmla="*/ 813014 h 1265365"/>
                <a:gd name="connsiteX12969" fmla="*/ 162995 w 1667234"/>
                <a:gd name="connsiteY12969" fmla="*/ 813014 h 1265365"/>
                <a:gd name="connsiteX12970" fmla="*/ 157064 w 1667234"/>
                <a:gd name="connsiteY12970" fmla="*/ 811884 h 1265365"/>
                <a:gd name="connsiteX12971" fmla="*/ 157064 w 1667234"/>
                <a:gd name="connsiteY12971" fmla="*/ 811884 h 1265365"/>
                <a:gd name="connsiteX12972" fmla="*/ 157064 w 1667234"/>
                <a:gd name="connsiteY12972" fmla="*/ 811884 h 1265365"/>
                <a:gd name="connsiteX12973" fmla="*/ 153864 w 1667234"/>
                <a:gd name="connsiteY12973" fmla="*/ 812468 h 1265365"/>
                <a:gd name="connsiteX12974" fmla="*/ 153864 w 1667234"/>
                <a:gd name="connsiteY12974" fmla="*/ 812468 h 1265365"/>
                <a:gd name="connsiteX12975" fmla="*/ 153864 w 1667234"/>
                <a:gd name="connsiteY12975" fmla="*/ 812468 h 1265365"/>
                <a:gd name="connsiteX12976" fmla="*/ 154435 w 1667234"/>
                <a:gd name="connsiteY12976" fmla="*/ 814284 h 1265365"/>
                <a:gd name="connsiteX12977" fmla="*/ 154435 w 1667234"/>
                <a:gd name="connsiteY12977" fmla="*/ 814284 h 1265365"/>
                <a:gd name="connsiteX12978" fmla="*/ 154435 w 1667234"/>
                <a:gd name="connsiteY12978" fmla="*/ 814284 h 1265365"/>
                <a:gd name="connsiteX12979" fmla="*/ 153597 w 1667234"/>
                <a:gd name="connsiteY12979" fmla="*/ 814907 h 1265365"/>
                <a:gd name="connsiteX12980" fmla="*/ 153597 w 1667234"/>
                <a:gd name="connsiteY12980" fmla="*/ 814907 h 1265365"/>
                <a:gd name="connsiteX12981" fmla="*/ 153597 w 1667234"/>
                <a:gd name="connsiteY12981" fmla="*/ 814907 h 1265365"/>
                <a:gd name="connsiteX12982" fmla="*/ 151032 w 1667234"/>
                <a:gd name="connsiteY12982" fmla="*/ 814106 h 1265365"/>
                <a:gd name="connsiteX12983" fmla="*/ 151032 w 1667234"/>
                <a:gd name="connsiteY12983" fmla="*/ 814106 h 1265365"/>
                <a:gd name="connsiteX12984" fmla="*/ 151032 w 1667234"/>
                <a:gd name="connsiteY12984" fmla="*/ 814106 h 1265365"/>
                <a:gd name="connsiteX12985" fmla="*/ 150054 w 1667234"/>
                <a:gd name="connsiteY12985" fmla="*/ 813649 h 1265365"/>
                <a:gd name="connsiteX12986" fmla="*/ 150054 w 1667234"/>
                <a:gd name="connsiteY12986" fmla="*/ 813649 h 1265365"/>
                <a:gd name="connsiteX12987" fmla="*/ 150054 w 1667234"/>
                <a:gd name="connsiteY12987" fmla="*/ 813649 h 1265365"/>
                <a:gd name="connsiteX12988" fmla="*/ 149190 w 1667234"/>
                <a:gd name="connsiteY12988" fmla="*/ 813624 h 1265365"/>
                <a:gd name="connsiteX12989" fmla="*/ 149190 w 1667234"/>
                <a:gd name="connsiteY12989" fmla="*/ 813624 h 1265365"/>
                <a:gd name="connsiteX12990" fmla="*/ 149190 w 1667234"/>
                <a:gd name="connsiteY12990" fmla="*/ 813624 h 1265365"/>
                <a:gd name="connsiteX12991" fmla="*/ 147374 w 1667234"/>
                <a:gd name="connsiteY12991" fmla="*/ 813840 h 1265365"/>
                <a:gd name="connsiteX12992" fmla="*/ 147374 w 1667234"/>
                <a:gd name="connsiteY12992" fmla="*/ 813840 h 1265365"/>
                <a:gd name="connsiteX12993" fmla="*/ 147374 w 1667234"/>
                <a:gd name="connsiteY12993" fmla="*/ 813840 h 1265365"/>
                <a:gd name="connsiteX12994" fmla="*/ 144123 w 1667234"/>
                <a:gd name="connsiteY12994" fmla="*/ 813395 h 1265365"/>
                <a:gd name="connsiteX12995" fmla="*/ 144123 w 1667234"/>
                <a:gd name="connsiteY12995" fmla="*/ 813395 h 1265365"/>
                <a:gd name="connsiteX12996" fmla="*/ 144123 w 1667234"/>
                <a:gd name="connsiteY12996" fmla="*/ 813395 h 1265365"/>
                <a:gd name="connsiteX12997" fmla="*/ 142764 w 1667234"/>
                <a:gd name="connsiteY12997" fmla="*/ 812938 h 1265365"/>
                <a:gd name="connsiteX12998" fmla="*/ 142764 w 1667234"/>
                <a:gd name="connsiteY12998" fmla="*/ 812938 h 1265365"/>
                <a:gd name="connsiteX12999" fmla="*/ 142078 w 1667234"/>
                <a:gd name="connsiteY12999" fmla="*/ 812748 h 1265365"/>
                <a:gd name="connsiteX13000" fmla="*/ 142078 w 1667234"/>
                <a:gd name="connsiteY13000" fmla="*/ 812748 h 1265365"/>
                <a:gd name="connsiteX13001" fmla="*/ 142078 w 1667234"/>
                <a:gd name="connsiteY13001" fmla="*/ 812748 h 1265365"/>
                <a:gd name="connsiteX13002" fmla="*/ 138776 w 1667234"/>
                <a:gd name="connsiteY13002" fmla="*/ 812760 h 1265365"/>
                <a:gd name="connsiteX13003" fmla="*/ 138776 w 1667234"/>
                <a:gd name="connsiteY13003" fmla="*/ 812760 h 1265365"/>
                <a:gd name="connsiteX13004" fmla="*/ 138776 w 1667234"/>
                <a:gd name="connsiteY13004" fmla="*/ 812760 h 1265365"/>
                <a:gd name="connsiteX13005" fmla="*/ 136795 w 1667234"/>
                <a:gd name="connsiteY13005" fmla="*/ 813014 h 1265365"/>
                <a:gd name="connsiteX13006" fmla="*/ 136795 w 1667234"/>
                <a:gd name="connsiteY13006" fmla="*/ 813014 h 1265365"/>
                <a:gd name="connsiteX13007" fmla="*/ 136795 w 1667234"/>
                <a:gd name="connsiteY13007" fmla="*/ 813014 h 1265365"/>
                <a:gd name="connsiteX13008" fmla="*/ 134509 w 1667234"/>
                <a:gd name="connsiteY13008" fmla="*/ 814106 h 1265365"/>
                <a:gd name="connsiteX13009" fmla="*/ 134509 w 1667234"/>
                <a:gd name="connsiteY13009" fmla="*/ 814106 h 1265365"/>
                <a:gd name="connsiteX13010" fmla="*/ 134509 w 1667234"/>
                <a:gd name="connsiteY13010" fmla="*/ 814106 h 1265365"/>
                <a:gd name="connsiteX13011" fmla="*/ 131601 w 1667234"/>
                <a:gd name="connsiteY13011" fmla="*/ 818107 h 1265365"/>
                <a:gd name="connsiteX13012" fmla="*/ 131601 w 1667234"/>
                <a:gd name="connsiteY13012" fmla="*/ 818107 h 1265365"/>
                <a:gd name="connsiteX13013" fmla="*/ 131601 w 1667234"/>
                <a:gd name="connsiteY13013" fmla="*/ 818107 h 1265365"/>
                <a:gd name="connsiteX13014" fmla="*/ 131360 w 1667234"/>
                <a:gd name="connsiteY13014" fmla="*/ 818640 h 1265365"/>
                <a:gd name="connsiteX13015" fmla="*/ 131360 w 1667234"/>
                <a:gd name="connsiteY13015" fmla="*/ 818640 h 1265365"/>
                <a:gd name="connsiteX13016" fmla="*/ 131360 w 1667234"/>
                <a:gd name="connsiteY13016" fmla="*/ 818640 h 1265365"/>
                <a:gd name="connsiteX13017" fmla="*/ 128223 w 1667234"/>
                <a:gd name="connsiteY13017" fmla="*/ 820367 h 1265365"/>
                <a:gd name="connsiteX13018" fmla="*/ 128223 w 1667234"/>
                <a:gd name="connsiteY13018" fmla="*/ 820367 h 1265365"/>
                <a:gd name="connsiteX13019" fmla="*/ 128223 w 1667234"/>
                <a:gd name="connsiteY13019" fmla="*/ 820367 h 1265365"/>
                <a:gd name="connsiteX13020" fmla="*/ 123804 w 1667234"/>
                <a:gd name="connsiteY13020" fmla="*/ 818704 h 1265365"/>
                <a:gd name="connsiteX13021" fmla="*/ 123804 w 1667234"/>
                <a:gd name="connsiteY13021" fmla="*/ 818704 h 1265365"/>
                <a:gd name="connsiteX13022" fmla="*/ 123778 w 1667234"/>
                <a:gd name="connsiteY13022" fmla="*/ 818551 h 1265365"/>
                <a:gd name="connsiteX13023" fmla="*/ 123778 w 1667234"/>
                <a:gd name="connsiteY13023" fmla="*/ 818551 h 1265365"/>
                <a:gd name="connsiteX13024" fmla="*/ 123778 w 1667234"/>
                <a:gd name="connsiteY13024" fmla="*/ 818551 h 1265365"/>
                <a:gd name="connsiteX13025" fmla="*/ 122800 w 1667234"/>
                <a:gd name="connsiteY13025" fmla="*/ 815846 h 1265365"/>
                <a:gd name="connsiteX13026" fmla="*/ 122800 w 1667234"/>
                <a:gd name="connsiteY13026" fmla="*/ 815846 h 1265365"/>
                <a:gd name="connsiteX13027" fmla="*/ 122800 w 1667234"/>
                <a:gd name="connsiteY13027" fmla="*/ 815846 h 1265365"/>
                <a:gd name="connsiteX13028" fmla="*/ 120654 w 1667234"/>
                <a:gd name="connsiteY13028" fmla="*/ 811223 h 1265365"/>
                <a:gd name="connsiteX13029" fmla="*/ 120654 w 1667234"/>
                <a:gd name="connsiteY13029" fmla="*/ 811223 h 1265365"/>
                <a:gd name="connsiteX13030" fmla="*/ 120654 w 1667234"/>
                <a:gd name="connsiteY13030" fmla="*/ 811223 h 1265365"/>
                <a:gd name="connsiteX13031" fmla="*/ 120273 w 1667234"/>
                <a:gd name="connsiteY13031" fmla="*/ 810220 h 1265365"/>
                <a:gd name="connsiteX13032" fmla="*/ 120273 w 1667234"/>
                <a:gd name="connsiteY13032" fmla="*/ 810220 h 1265365"/>
                <a:gd name="connsiteX13033" fmla="*/ 120273 w 1667234"/>
                <a:gd name="connsiteY13033" fmla="*/ 810220 h 1265365"/>
                <a:gd name="connsiteX13034" fmla="*/ 118228 w 1667234"/>
                <a:gd name="connsiteY13034" fmla="*/ 806194 h 1265365"/>
                <a:gd name="connsiteX13035" fmla="*/ 118228 w 1667234"/>
                <a:gd name="connsiteY13035" fmla="*/ 806194 h 1265365"/>
                <a:gd name="connsiteX13036" fmla="*/ 118228 w 1667234"/>
                <a:gd name="connsiteY13036" fmla="*/ 806194 h 1265365"/>
                <a:gd name="connsiteX13037" fmla="*/ 116768 w 1667234"/>
                <a:gd name="connsiteY13037" fmla="*/ 803934 h 1265365"/>
                <a:gd name="connsiteX13038" fmla="*/ 116768 w 1667234"/>
                <a:gd name="connsiteY13038" fmla="*/ 803934 h 1265365"/>
                <a:gd name="connsiteX13039" fmla="*/ 116768 w 1667234"/>
                <a:gd name="connsiteY13039" fmla="*/ 803934 h 1265365"/>
                <a:gd name="connsiteX13040" fmla="*/ 114164 w 1667234"/>
                <a:gd name="connsiteY13040" fmla="*/ 800492 h 1265365"/>
                <a:gd name="connsiteX13041" fmla="*/ 114164 w 1667234"/>
                <a:gd name="connsiteY13041" fmla="*/ 800492 h 1265365"/>
                <a:gd name="connsiteX13042" fmla="*/ 114164 w 1667234"/>
                <a:gd name="connsiteY13042" fmla="*/ 800492 h 1265365"/>
                <a:gd name="connsiteX13043" fmla="*/ 110393 w 1667234"/>
                <a:gd name="connsiteY13043" fmla="*/ 797318 h 1265365"/>
                <a:gd name="connsiteX13044" fmla="*/ 110393 w 1667234"/>
                <a:gd name="connsiteY13044" fmla="*/ 797318 h 1265365"/>
                <a:gd name="connsiteX13045" fmla="*/ 110393 w 1667234"/>
                <a:gd name="connsiteY13045" fmla="*/ 797318 h 1265365"/>
                <a:gd name="connsiteX13046" fmla="*/ 108970 w 1667234"/>
                <a:gd name="connsiteY13046" fmla="*/ 796022 h 1265365"/>
                <a:gd name="connsiteX13047" fmla="*/ 108970 w 1667234"/>
                <a:gd name="connsiteY13047" fmla="*/ 796022 h 1265365"/>
                <a:gd name="connsiteX13048" fmla="*/ 108970 w 1667234"/>
                <a:gd name="connsiteY13048" fmla="*/ 796022 h 1265365"/>
                <a:gd name="connsiteX13049" fmla="*/ 106278 w 1667234"/>
                <a:gd name="connsiteY13049" fmla="*/ 794727 h 1265365"/>
                <a:gd name="connsiteX13050" fmla="*/ 106278 w 1667234"/>
                <a:gd name="connsiteY13050" fmla="*/ 794727 h 1265365"/>
                <a:gd name="connsiteX13051" fmla="*/ 106278 w 1667234"/>
                <a:gd name="connsiteY13051" fmla="*/ 794727 h 1265365"/>
                <a:gd name="connsiteX13052" fmla="*/ 103192 w 1667234"/>
                <a:gd name="connsiteY13052" fmla="*/ 793266 h 1265365"/>
                <a:gd name="connsiteX13053" fmla="*/ 103192 w 1667234"/>
                <a:gd name="connsiteY13053" fmla="*/ 793266 h 1265365"/>
                <a:gd name="connsiteX13054" fmla="*/ 103192 w 1667234"/>
                <a:gd name="connsiteY13054" fmla="*/ 793266 h 1265365"/>
                <a:gd name="connsiteX13055" fmla="*/ 97337 w 1667234"/>
                <a:gd name="connsiteY13055" fmla="*/ 789698 h 1265365"/>
                <a:gd name="connsiteX13056" fmla="*/ 97337 w 1667234"/>
                <a:gd name="connsiteY13056" fmla="*/ 789698 h 1265365"/>
                <a:gd name="connsiteX13057" fmla="*/ 97337 w 1667234"/>
                <a:gd name="connsiteY13057" fmla="*/ 789698 h 1265365"/>
                <a:gd name="connsiteX13058" fmla="*/ 91749 w 1667234"/>
                <a:gd name="connsiteY13058" fmla="*/ 785011 h 1265365"/>
                <a:gd name="connsiteX13059" fmla="*/ 91749 w 1667234"/>
                <a:gd name="connsiteY13059" fmla="*/ 785011 h 1265365"/>
                <a:gd name="connsiteX13060" fmla="*/ 91749 w 1667234"/>
                <a:gd name="connsiteY13060" fmla="*/ 785011 h 1265365"/>
                <a:gd name="connsiteX13061" fmla="*/ 91407 w 1667234"/>
                <a:gd name="connsiteY13061" fmla="*/ 784669 h 1265365"/>
                <a:gd name="connsiteX13062" fmla="*/ 91407 w 1667234"/>
                <a:gd name="connsiteY13062" fmla="*/ 784669 h 1265365"/>
                <a:gd name="connsiteX13063" fmla="*/ 91407 w 1667234"/>
                <a:gd name="connsiteY13063" fmla="*/ 784669 h 1265365"/>
                <a:gd name="connsiteX13064" fmla="*/ 89133 w 1667234"/>
                <a:gd name="connsiteY13064" fmla="*/ 780541 h 1265365"/>
                <a:gd name="connsiteX13065" fmla="*/ 89133 w 1667234"/>
                <a:gd name="connsiteY13065" fmla="*/ 780541 h 1265365"/>
                <a:gd name="connsiteX13066" fmla="*/ 89133 w 1667234"/>
                <a:gd name="connsiteY13066" fmla="*/ 780541 h 1265365"/>
                <a:gd name="connsiteX13067" fmla="*/ 86987 w 1667234"/>
                <a:gd name="connsiteY13067" fmla="*/ 774941 h 1265365"/>
                <a:gd name="connsiteX13068" fmla="*/ 86987 w 1667234"/>
                <a:gd name="connsiteY13068" fmla="*/ 774941 h 1265365"/>
                <a:gd name="connsiteX13069" fmla="*/ 86987 w 1667234"/>
                <a:gd name="connsiteY13069" fmla="*/ 774941 h 1265365"/>
                <a:gd name="connsiteX13070" fmla="*/ 85666 w 1667234"/>
                <a:gd name="connsiteY13070" fmla="*/ 773823 h 1265365"/>
                <a:gd name="connsiteX13071" fmla="*/ 85666 w 1667234"/>
                <a:gd name="connsiteY13071" fmla="*/ 773823 h 1265365"/>
                <a:gd name="connsiteX13072" fmla="*/ 85666 w 1667234"/>
                <a:gd name="connsiteY13072" fmla="*/ 773823 h 1265365"/>
                <a:gd name="connsiteX13073" fmla="*/ 83291 w 1667234"/>
                <a:gd name="connsiteY13073" fmla="*/ 770432 h 1265365"/>
                <a:gd name="connsiteX13074" fmla="*/ 83291 w 1667234"/>
                <a:gd name="connsiteY13074" fmla="*/ 770432 h 1265365"/>
                <a:gd name="connsiteX13075" fmla="*/ 83291 w 1667234"/>
                <a:gd name="connsiteY13075" fmla="*/ 770432 h 1265365"/>
                <a:gd name="connsiteX13076" fmla="*/ 83253 w 1667234"/>
                <a:gd name="connsiteY13076" fmla="*/ 766914 h 1265365"/>
                <a:gd name="connsiteX13077" fmla="*/ 83253 w 1667234"/>
                <a:gd name="connsiteY13077" fmla="*/ 766914 h 1265365"/>
                <a:gd name="connsiteX13078" fmla="*/ 83253 w 1667234"/>
                <a:gd name="connsiteY13078" fmla="*/ 766914 h 1265365"/>
                <a:gd name="connsiteX13079" fmla="*/ 83291 w 1667234"/>
                <a:gd name="connsiteY13079" fmla="*/ 764768 h 1265365"/>
                <a:gd name="connsiteX13080" fmla="*/ 83291 w 1667234"/>
                <a:gd name="connsiteY13080" fmla="*/ 764768 h 1265365"/>
                <a:gd name="connsiteX13081" fmla="*/ 83291 w 1667234"/>
                <a:gd name="connsiteY13081" fmla="*/ 764768 h 1265365"/>
                <a:gd name="connsiteX13082" fmla="*/ 84028 w 1667234"/>
                <a:gd name="connsiteY13082" fmla="*/ 758621 h 1265365"/>
                <a:gd name="connsiteX13083" fmla="*/ 84028 w 1667234"/>
                <a:gd name="connsiteY13083" fmla="*/ 758621 h 1265365"/>
                <a:gd name="connsiteX13084" fmla="*/ 84028 w 1667234"/>
                <a:gd name="connsiteY13084" fmla="*/ 758621 h 1265365"/>
                <a:gd name="connsiteX13085" fmla="*/ 84676 w 1667234"/>
                <a:gd name="connsiteY13085" fmla="*/ 757605 h 1265365"/>
                <a:gd name="connsiteX13086" fmla="*/ 84676 w 1667234"/>
                <a:gd name="connsiteY13086" fmla="*/ 757605 h 1265365"/>
                <a:gd name="connsiteX13087" fmla="*/ 84676 w 1667234"/>
                <a:gd name="connsiteY13087" fmla="*/ 757605 h 1265365"/>
                <a:gd name="connsiteX13088" fmla="*/ 85235 w 1667234"/>
                <a:gd name="connsiteY13088" fmla="*/ 756285 h 1265365"/>
                <a:gd name="connsiteX13089" fmla="*/ 85235 w 1667234"/>
                <a:gd name="connsiteY13089" fmla="*/ 756285 h 1265365"/>
                <a:gd name="connsiteX13090" fmla="*/ 85235 w 1667234"/>
                <a:gd name="connsiteY13090" fmla="*/ 756285 h 1265365"/>
                <a:gd name="connsiteX13091" fmla="*/ 82326 w 1667234"/>
                <a:gd name="connsiteY13091" fmla="*/ 752246 h 1265365"/>
                <a:gd name="connsiteX13092" fmla="*/ 82326 w 1667234"/>
                <a:gd name="connsiteY13092" fmla="*/ 752246 h 1265365"/>
                <a:gd name="connsiteX13093" fmla="*/ 82326 w 1667234"/>
                <a:gd name="connsiteY13093" fmla="*/ 752246 h 1265365"/>
                <a:gd name="connsiteX13094" fmla="*/ 79126 w 1667234"/>
                <a:gd name="connsiteY13094" fmla="*/ 747814 h 1265365"/>
                <a:gd name="connsiteX13095" fmla="*/ 79126 w 1667234"/>
                <a:gd name="connsiteY13095" fmla="*/ 747814 h 1265365"/>
                <a:gd name="connsiteX13096" fmla="*/ 79126 w 1667234"/>
                <a:gd name="connsiteY13096" fmla="*/ 747814 h 1265365"/>
                <a:gd name="connsiteX13097" fmla="*/ 78174 w 1667234"/>
                <a:gd name="connsiteY13097" fmla="*/ 745693 h 1265365"/>
                <a:gd name="connsiteX13098" fmla="*/ 78174 w 1667234"/>
                <a:gd name="connsiteY13098" fmla="*/ 745693 h 1265365"/>
                <a:gd name="connsiteX13099" fmla="*/ 78174 w 1667234"/>
                <a:gd name="connsiteY13099" fmla="*/ 745693 h 1265365"/>
                <a:gd name="connsiteX13100" fmla="*/ 76891 w 1667234"/>
                <a:gd name="connsiteY13100" fmla="*/ 743102 h 1265365"/>
                <a:gd name="connsiteX13101" fmla="*/ 76891 w 1667234"/>
                <a:gd name="connsiteY13101" fmla="*/ 743102 h 1265365"/>
                <a:gd name="connsiteX13102" fmla="*/ 76535 w 1667234"/>
                <a:gd name="connsiteY13102" fmla="*/ 742721 h 1265365"/>
                <a:gd name="connsiteX13103" fmla="*/ 76535 w 1667234"/>
                <a:gd name="connsiteY13103" fmla="*/ 742721 h 1265365"/>
                <a:gd name="connsiteX13104" fmla="*/ 76535 w 1667234"/>
                <a:gd name="connsiteY13104" fmla="*/ 742721 h 1265365"/>
                <a:gd name="connsiteX13105" fmla="*/ 73094 w 1667234"/>
                <a:gd name="connsiteY13105" fmla="*/ 739991 h 1265365"/>
                <a:gd name="connsiteX13106" fmla="*/ 73094 w 1667234"/>
                <a:gd name="connsiteY13106" fmla="*/ 739991 h 1265365"/>
                <a:gd name="connsiteX13107" fmla="*/ 72814 w 1667234"/>
                <a:gd name="connsiteY13107" fmla="*/ 739801 h 1265365"/>
                <a:gd name="connsiteX13108" fmla="*/ 72814 w 1667234"/>
                <a:gd name="connsiteY13108" fmla="*/ 739801 h 1265365"/>
                <a:gd name="connsiteX13109" fmla="*/ 72814 w 1667234"/>
                <a:gd name="connsiteY13109" fmla="*/ 739801 h 1265365"/>
                <a:gd name="connsiteX13110" fmla="*/ 68344 w 1667234"/>
                <a:gd name="connsiteY13110" fmla="*/ 736295 h 1265365"/>
                <a:gd name="connsiteX13111" fmla="*/ 68344 w 1667234"/>
                <a:gd name="connsiteY13111" fmla="*/ 736295 h 1265365"/>
                <a:gd name="connsiteX13112" fmla="*/ 68344 w 1667234"/>
                <a:gd name="connsiteY13112" fmla="*/ 736295 h 1265365"/>
                <a:gd name="connsiteX13113" fmla="*/ 65144 w 1667234"/>
                <a:gd name="connsiteY13113" fmla="*/ 733616 h 1265365"/>
                <a:gd name="connsiteX13114" fmla="*/ 65144 w 1667234"/>
                <a:gd name="connsiteY13114" fmla="*/ 733616 h 1265365"/>
                <a:gd name="connsiteX13115" fmla="*/ 65144 w 1667234"/>
                <a:gd name="connsiteY13115" fmla="*/ 733616 h 1265365"/>
                <a:gd name="connsiteX13116" fmla="*/ 63582 w 1667234"/>
                <a:gd name="connsiteY13116" fmla="*/ 732549 h 1265365"/>
                <a:gd name="connsiteX13117" fmla="*/ 63582 w 1667234"/>
                <a:gd name="connsiteY13117" fmla="*/ 732549 h 1265365"/>
                <a:gd name="connsiteX13118" fmla="*/ 63582 w 1667234"/>
                <a:gd name="connsiteY13118" fmla="*/ 732549 h 1265365"/>
                <a:gd name="connsiteX13119" fmla="*/ 60013 w 1667234"/>
                <a:gd name="connsiteY13119" fmla="*/ 730695 h 1265365"/>
                <a:gd name="connsiteX13120" fmla="*/ 60013 w 1667234"/>
                <a:gd name="connsiteY13120" fmla="*/ 730695 h 1265365"/>
                <a:gd name="connsiteX13121" fmla="*/ 60013 w 1667234"/>
                <a:gd name="connsiteY13121" fmla="*/ 730695 h 1265365"/>
                <a:gd name="connsiteX13122" fmla="*/ 53752 w 1667234"/>
                <a:gd name="connsiteY13122" fmla="*/ 728980 h 1265365"/>
                <a:gd name="connsiteX13123" fmla="*/ 53752 w 1667234"/>
                <a:gd name="connsiteY13123" fmla="*/ 728980 h 1265365"/>
                <a:gd name="connsiteX13124" fmla="*/ 53752 w 1667234"/>
                <a:gd name="connsiteY13124" fmla="*/ 728980 h 1265365"/>
                <a:gd name="connsiteX13125" fmla="*/ 50996 w 1667234"/>
                <a:gd name="connsiteY13125" fmla="*/ 728218 h 1265365"/>
                <a:gd name="connsiteX13126" fmla="*/ 50996 w 1667234"/>
                <a:gd name="connsiteY13126" fmla="*/ 728218 h 1265365"/>
                <a:gd name="connsiteX13127" fmla="*/ 50768 w 1667234"/>
                <a:gd name="connsiteY13127" fmla="*/ 728155 h 1265365"/>
                <a:gd name="connsiteX13128" fmla="*/ 50768 w 1667234"/>
                <a:gd name="connsiteY13128" fmla="*/ 728155 h 1265365"/>
                <a:gd name="connsiteX13129" fmla="*/ 50653 w 1667234"/>
                <a:gd name="connsiteY13129" fmla="*/ 727990 h 1265365"/>
                <a:gd name="connsiteX13130" fmla="*/ 50653 w 1667234"/>
                <a:gd name="connsiteY13130" fmla="*/ 727990 h 1265365"/>
                <a:gd name="connsiteX13131" fmla="*/ 50653 w 1667234"/>
                <a:gd name="connsiteY13131" fmla="*/ 727990 h 1265365"/>
                <a:gd name="connsiteX13132" fmla="*/ 48824 w 1667234"/>
                <a:gd name="connsiteY13132" fmla="*/ 725742 h 1265365"/>
                <a:gd name="connsiteX13133" fmla="*/ 48824 w 1667234"/>
                <a:gd name="connsiteY13133" fmla="*/ 725742 h 1265365"/>
                <a:gd name="connsiteX13134" fmla="*/ 48824 w 1667234"/>
                <a:gd name="connsiteY13134" fmla="*/ 725742 h 1265365"/>
                <a:gd name="connsiteX13135" fmla="*/ 45980 w 1667234"/>
                <a:gd name="connsiteY13135" fmla="*/ 722885 h 1265365"/>
                <a:gd name="connsiteX13136" fmla="*/ 45980 w 1667234"/>
                <a:gd name="connsiteY13136" fmla="*/ 722885 h 1265365"/>
                <a:gd name="connsiteX13137" fmla="*/ 45980 w 1667234"/>
                <a:gd name="connsiteY13137" fmla="*/ 722885 h 1265365"/>
                <a:gd name="connsiteX13138" fmla="*/ 44862 w 1667234"/>
                <a:gd name="connsiteY13138" fmla="*/ 719760 h 1265365"/>
                <a:gd name="connsiteX13139" fmla="*/ 44862 w 1667234"/>
                <a:gd name="connsiteY13139" fmla="*/ 719760 h 1265365"/>
                <a:gd name="connsiteX13140" fmla="*/ 44862 w 1667234"/>
                <a:gd name="connsiteY13140" fmla="*/ 719760 h 1265365"/>
                <a:gd name="connsiteX13141" fmla="*/ 43859 w 1667234"/>
                <a:gd name="connsiteY13141" fmla="*/ 717055 h 1265365"/>
                <a:gd name="connsiteX13142" fmla="*/ 43859 w 1667234"/>
                <a:gd name="connsiteY13142" fmla="*/ 717055 h 1265365"/>
                <a:gd name="connsiteX13143" fmla="*/ 43859 w 1667234"/>
                <a:gd name="connsiteY13143" fmla="*/ 717055 h 1265365"/>
                <a:gd name="connsiteX13144" fmla="*/ 42208 w 1667234"/>
                <a:gd name="connsiteY13144" fmla="*/ 712407 h 1265365"/>
                <a:gd name="connsiteX13145" fmla="*/ 42208 w 1667234"/>
                <a:gd name="connsiteY13145" fmla="*/ 712407 h 1265365"/>
                <a:gd name="connsiteX13146" fmla="*/ 42208 w 1667234"/>
                <a:gd name="connsiteY13146" fmla="*/ 712407 h 1265365"/>
                <a:gd name="connsiteX13147" fmla="*/ 39528 w 1667234"/>
                <a:gd name="connsiteY13147" fmla="*/ 711391 h 1265365"/>
                <a:gd name="connsiteX13148" fmla="*/ 39528 w 1667234"/>
                <a:gd name="connsiteY13148" fmla="*/ 711391 h 1265365"/>
                <a:gd name="connsiteX13149" fmla="*/ 39528 w 1667234"/>
                <a:gd name="connsiteY13149" fmla="*/ 711391 h 1265365"/>
                <a:gd name="connsiteX13150" fmla="*/ 34791 w 1667234"/>
                <a:gd name="connsiteY13150" fmla="*/ 709245 h 1265365"/>
                <a:gd name="connsiteX13151" fmla="*/ 34791 w 1667234"/>
                <a:gd name="connsiteY13151" fmla="*/ 709245 h 1265365"/>
                <a:gd name="connsiteX13152" fmla="*/ 34791 w 1667234"/>
                <a:gd name="connsiteY13152" fmla="*/ 709245 h 1265365"/>
                <a:gd name="connsiteX13153" fmla="*/ 34042 w 1667234"/>
                <a:gd name="connsiteY13153" fmla="*/ 708293 h 1265365"/>
                <a:gd name="connsiteX13154" fmla="*/ 34042 w 1667234"/>
                <a:gd name="connsiteY13154" fmla="*/ 708293 h 1265365"/>
                <a:gd name="connsiteX13155" fmla="*/ 34042 w 1667234"/>
                <a:gd name="connsiteY13155" fmla="*/ 708293 h 1265365"/>
                <a:gd name="connsiteX13156" fmla="*/ 32315 w 1667234"/>
                <a:gd name="connsiteY13156" fmla="*/ 705067 h 1265365"/>
                <a:gd name="connsiteX13157" fmla="*/ 32315 w 1667234"/>
                <a:gd name="connsiteY13157" fmla="*/ 705067 h 1265365"/>
                <a:gd name="connsiteX13158" fmla="*/ 32315 w 1667234"/>
                <a:gd name="connsiteY13158" fmla="*/ 705067 h 1265365"/>
                <a:gd name="connsiteX13159" fmla="*/ 31337 w 1667234"/>
                <a:gd name="connsiteY13159" fmla="*/ 701930 h 1265365"/>
                <a:gd name="connsiteX13160" fmla="*/ 31337 w 1667234"/>
                <a:gd name="connsiteY13160" fmla="*/ 701930 h 1265365"/>
                <a:gd name="connsiteX13161" fmla="*/ 31337 w 1667234"/>
                <a:gd name="connsiteY13161" fmla="*/ 701930 h 1265365"/>
                <a:gd name="connsiteX13162" fmla="*/ 30448 w 1667234"/>
                <a:gd name="connsiteY13162" fmla="*/ 699123 h 1265365"/>
                <a:gd name="connsiteX13163" fmla="*/ 30448 w 1667234"/>
                <a:gd name="connsiteY13163" fmla="*/ 699123 h 1265365"/>
                <a:gd name="connsiteX13164" fmla="*/ 30448 w 1667234"/>
                <a:gd name="connsiteY13164" fmla="*/ 699123 h 1265365"/>
                <a:gd name="connsiteX13165" fmla="*/ 29356 w 1667234"/>
                <a:gd name="connsiteY13165" fmla="*/ 696609 h 1265365"/>
                <a:gd name="connsiteX13166" fmla="*/ 29356 w 1667234"/>
                <a:gd name="connsiteY13166" fmla="*/ 696609 h 1265365"/>
                <a:gd name="connsiteX13167" fmla="*/ 29356 w 1667234"/>
                <a:gd name="connsiteY13167" fmla="*/ 696609 h 1265365"/>
                <a:gd name="connsiteX13168" fmla="*/ 28315 w 1667234"/>
                <a:gd name="connsiteY13168" fmla="*/ 693751 h 1265365"/>
                <a:gd name="connsiteX13169" fmla="*/ 28315 w 1667234"/>
                <a:gd name="connsiteY13169" fmla="*/ 693751 h 1265365"/>
                <a:gd name="connsiteX13170" fmla="*/ 28315 w 1667234"/>
                <a:gd name="connsiteY13170" fmla="*/ 693751 h 1265365"/>
                <a:gd name="connsiteX13171" fmla="*/ 28734 w 1667234"/>
                <a:gd name="connsiteY13171" fmla="*/ 692748 h 1265365"/>
                <a:gd name="connsiteX13172" fmla="*/ 28734 w 1667234"/>
                <a:gd name="connsiteY13172" fmla="*/ 692748 h 1265365"/>
                <a:gd name="connsiteX13173" fmla="*/ 28734 w 1667234"/>
                <a:gd name="connsiteY13173" fmla="*/ 692748 h 1265365"/>
                <a:gd name="connsiteX13174" fmla="*/ 28403 w 1667234"/>
                <a:gd name="connsiteY13174" fmla="*/ 691059 h 1265365"/>
                <a:gd name="connsiteX13175" fmla="*/ 28403 w 1667234"/>
                <a:gd name="connsiteY13175" fmla="*/ 691059 h 1265365"/>
                <a:gd name="connsiteX13176" fmla="*/ 28403 w 1667234"/>
                <a:gd name="connsiteY13176" fmla="*/ 691059 h 1265365"/>
                <a:gd name="connsiteX13177" fmla="*/ 27070 w 1667234"/>
                <a:gd name="connsiteY13177" fmla="*/ 689345 h 1265365"/>
                <a:gd name="connsiteX13178" fmla="*/ 27070 w 1667234"/>
                <a:gd name="connsiteY13178" fmla="*/ 689345 h 1265365"/>
                <a:gd name="connsiteX13179" fmla="*/ 27070 w 1667234"/>
                <a:gd name="connsiteY13179" fmla="*/ 689345 h 1265365"/>
                <a:gd name="connsiteX13180" fmla="*/ 25546 w 1667234"/>
                <a:gd name="connsiteY13180" fmla="*/ 687338 h 1265365"/>
                <a:gd name="connsiteX13181" fmla="*/ 25546 w 1667234"/>
                <a:gd name="connsiteY13181" fmla="*/ 687338 h 1265365"/>
                <a:gd name="connsiteX13182" fmla="*/ 25546 w 1667234"/>
                <a:gd name="connsiteY13182" fmla="*/ 687338 h 1265365"/>
                <a:gd name="connsiteX13183" fmla="*/ 22676 w 1667234"/>
                <a:gd name="connsiteY13183" fmla="*/ 683668 h 1265365"/>
                <a:gd name="connsiteX13184" fmla="*/ 22676 w 1667234"/>
                <a:gd name="connsiteY13184" fmla="*/ 683668 h 1265365"/>
                <a:gd name="connsiteX13185" fmla="*/ 22219 w 1667234"/>
                <a:gd name="connsiteY13185" fmla="*/ 683147 h 1265365"/>
                <a:gd name="connsiteX13186" fmla="*/ 22219 w 1667234"/>
                <a:gd name="connsiteY13186" fmla="*/ 683147 h 1265365"/>
                <a:gd name="connsiteX13187" fmla="*/ 22219 w 1667234"/>
                <a:gd name="connsiteY13187" fmla="*/ 683147 h 1265365"/>
                <a:gd name="connsiteX13188" fmla="*/ 20174 w 1667234"/>
                <a:gd name="connsiteY13188" fmla="*/ 681979 h 1265365"/>
                <a:gd name="connsiteX13189" fmla="*/ 20174 w 1667234"/>
                <a:gd name="connsiteY13189" fmla="*/ 681979 h 1265365"/>
                <a:gd name="connsiteX13190" fmla="*/ 20174 w 1667234"/>
                <a:gd name="connsiteY13190" fmla="*/ 681979 h 1265365"/>
                <a:gd name="connsiteX13191" fmla="*/ 18117 w 1667234"/>
                <a:gd name="connsiteY13191" fmla="*/ 680290 h 1265365"/>
                <a:gd name="connsiteX13192" fmla="*/ 18117 w 1667234"/>
                <a:gd name="connsiteY13192" fmla="*/ 680290 h 1265365"/>
                <a:gd name="connsiteX13193" fmla="*/ 18117 w 1667234"/>
                <a:gd name="connsiteY13193" fmla="*/ 680290 h 1265365"/>
                <a:gd name="connsiteX13194" fmla="*/ 17456 w 1667234"/>
                <a:gd name="connsiteY13194" fmla="*/ 676747 h 1265365"/>
                <a:gd name="connsiteX13195" fmla="*/ 17456 w 1667234"/>
                <a:gd name="connsiteY13195" fmla="*/ 676747 h 1265365"/>
                <a:gd name="connsiteX13196" fmla="*/ 17456 w 1667234"/>
                <a:gd name="connsiteY13196" fmla="*/ 676747 h 1265365"/>
                <a:gd name="connsiteX13197" fmla="*/ 16555 w 1667234"/>
                <a:gd name="connsiteY13197" fmla="*/ 675032 h 1265365"/>
                <a:gd name="connsiteX13198" fmla="*/ 16555 w 1667234"/>
                <a:gd name="connsiteY13198" fmla="*/ 675032 h 1265365"/>
                <a:gd name="connsiteX13199" fmla="*/ 16555 w 1667234"/>
                <a:gd name="connsiteY13199" fmla="*/ 675032 h 1265365"/>
                <a:gd name="connsiteX13200" fmla="*/ 15196 w 1667234"/>
                <a:gd name="connsiteY13200" fmla="*/ 672683 h 1265365"/>
                <a:gd name="connsiteX13201" fmla="*/ 15196 w 1667234"/>
                <a:gd name="connsiteY13201" fmla="*/ 672683 h 1265365"/>
                <a:gd name="connsiteX13202" fmla="*/ 14904 w 1667234"/>
                <a:gd name="connsiteY13202" fmla="*/ 672060 h 1265365"/>
                <a:gd name="connsiteX13203" fmla="*/ 14904 w 1667234"/>
                <a:gd name="connsiteY13203" fmla="*/ 672060 h 1265365"/>
                <a:gd name="connsiteX13204" fmla="*/ 14904 w 1667234"/>
                <a:gd name="connsiteY13204" fmla="*/ 672060 h 1265365"/>
                <a:gd name="connsiteX13205" fmla="*/ 13202 w 1667234"/>
                <a:gd name="connsiteY13205" fmla="*/ 667539 h 1265365"/>
                <a:gd name="connsiteX13206" fmla="*/ 13202 w 1667234"/>
                <a:gd name="connsiteY13206" fmla="*/ 667539 h 1265365"/>
                <a:gd name="connsiteX13207" fmla="*/ 13202 w 1667234"/>
                <a:gd name="connsiteY13207" fmla="*/ 667539 h 1265365"/>
                <a:gd name="connsiteX13208" fmla="*/ 12923 w 1667234"/>
                <a:gd name="connsiteY13208" fmla="*/ 665152 h 1265365"/>
                <a:gd name="connsiteX13209" fmla="*/ 12923 w 1667234"/>
                <a:gd name="connsiteY13209" fmla="*/ 665152 h 1265365"/>
                <a:gd name="connsiteX13210" fmla="*/ 12923 w 1667234"/>
                <a:gd name="connsiteY13210" fmla="*/ 665152 h 1265365"/>
                <a:gd name="connsiteX13211" fmla="*/ 12503 w 1667234"/>
                <a:gd name="connsiteY13211" fmla="*/ 663412 h 1265365"/>
                <a:gd name="connsiteX13212" fmla="*/ 12503 w 1667234"/>
                <a:gd name="connsiteY13212" fmla="*/ 663412 h 1265365"/>
                <a:gd name="connsiteX13213" fmla="*/ 12503 w 1667234"/>
                <a:gd name="connsiteY13213" fmla="*/ 663412 h 1265365"/>
                <a:gd name="connsiteX13214" fmla="*/ 7906 w 1667234"/>
                <a:gd name="connsiteY13214" fmla="*/ 659361 h 1265365"/>
                <a:gd name="connsiteX13215" fmla="*/ 7906 w 1667234"/>
                <a:gd name="connsiteY13215" fmla="*/ 659361 h 1265365"/>
                <a:gd name="connsiteX13216" fmla="*/ 7906 w 1667234"/>
                <a:gd name="connsiteY13216" fmla="*/ 659361 h 1265365"/>
                <a:gd name="connsiteX13217" fmla="*/ 7385 w 1667234"/>
                <a:gd name="connsiteY13217" fmla="*/ 657862 h 1265365"/>
                <a:gd name="connsiteX13218" fmla="*/ 7385 w 1667234"/>
                <a:gd name="connsiteY13218" fmla="*/ 657862 h 1265365"/>
                <a:gd name="connsiteX13219" fmla="*/ 7385 w 1667234"/>
                <a:gd name="connsiteY13219" fmla="*/ 657862 h 1265365"/>
                <a:gd name="connsiteX13220" fmla="*/ 6052 w 1667234"/>
                <a:gd name="connsiteY13220" fmla="*/ 653608 h 1265365"/>
                <a:gd name="connsiteX13221" fmla="*/ 6052 w 1667234"/>
                <a:gd name="connsiteY13221" fmla="*/ 653608 h 1265365"/>
                <a:gd name="connsiteX13222" fmla="*/ 6052 w 1667234"/>
                <a:gd name="connsiteY13222" fmla="*/ 653608 h 1265365"/>
                <a:gd name="connsiteX13223" fmla="*/ 5582 w 1667234"/>
                <a:gd name="connsiteY13223" fmla="*/ 652236 h 1265365"/>
                <a:gd name="connsiteX13224" fmla="*/ 5582 w 1667234"/>
                <a:gd name="connsiteY13224" fmla="*/ 652236 h 1265365"/>
                <a:gd name="connsiteX13225" fmla="*/ 5582 w 1667234"/>
                <a:gd name="connsiteY13225" fmla="*/ 652236 h 1265365"/>
                <a:gd name="connsiteX13226" fmla="*/ 4960 w 1667234"/>
                <a:gd name="connsiteY13226" fmla="*/ 649099 h 1265365"/>
                <a:gd name="connsiteX13227" fmla="*/ 4960 w 1667234"/>
                <a:gd name="connsiteY13227" fmla="*/ 649099 h 1265365"/>
                <a:gd name="connsiteX13228" fmla="*/ 4960 w 1667234"/>
                <a:gd name="connsiteY13228" fmla="*/ 649099 h 1265365"/>
                <a:gd name="connsiteX13229" fmla="*/ 4757 w 1667234"/>
                <a:gd name="connsiteY13229" fmla="*/ 646560 h 1265365"/>
                <a:gd name="connsiteX13230" fmla="*/ 4757 w 1667234"/>
                <a:gd name="connsiteY13230" fmla="*/ 646560 h 1265365"/>
                <a:gd name="connsiteX13231" fmla="*/ 4757 w 1667234"/>
                <a:gd name="connsiteY13231" fmla="*/ 646560 h 1265365"/>
                <a:gd name="connsiteX13232" fmla="*/ 5328 w 1667234"/>
                <a:gd name="connsiteY13232" fmla="*/ 643283 h 1265365"/>
                <a:gd name="connsiteX13233" fmla="*/ 5328 w 1667234"/>
                <a:gd name="connsiteY13233" fmla="*/ 643283 h 1265365"/>
                <a:gd name="connsiteX13234" fmla="*/ 5328 w 1667234"/>
                <a:gd name="connsiteY13234" fmla="*/ 643283 h 1265365"/>
                <a:gd name="connsiteX13235" fmla="*/ 5709 w 1667234"/>
                <a:gd name="connsiteY13235" fmla="*/ 643131 h 1265365"/>
                <a:gd name="connsiteX13236" fmla="*/ 5709 w 1667234"/>
                <a:gd name="connsiteY13236" fmla="*/ 643131 h 1265365"/>
                <a:gd name="connsiteX13237" fmla="*/ 5709 w 1667234"/>
                <a:gd name="connsiteY13237" fmla="*/ 643131 h 1265365"/>
                <a:gd name="connsiteX13238" fmla="*/ 6598 w 1667234"/>
                <a:gd name="connsiteY13238" fmla="*/ 642864 h 1265365"/>
                <a:gd name="connsiteX13239" fmla="*/ 6598 w 1667234"/>
                <a:gd name="connsiteY13239" fmla="*/ 642864 h 1265365"/>
                <a:gd name="connsiteX13240" fmla="*/ 6598 w 1667234"/>
                <a:gd name="connsiteY13240" fmla="*/ 642864 h 1265365"/>
                <a:gd name="connsiteX13241" fmla="*/ 7995 w 1667234"/>
                <a:gd name="connsiteY13241" fmla="*/ 644451 h 1265365"/>
                <a:gd name="connsiteX13242" fmla="*/ 7995 w 1667234"/>
                <a:gd name="connsiteY13242" fmla="*/ 644451 h 1265365"/>
                <a:gd name="connsiteX13243" fmla="*/ 7995 w 1667234"/>
                <a:gd name="connsiteY13243" fmla="*/ 644451 h 1265365"/>
                <a:gd name="connsiteX13244" fmla="*/ 8198 w 1667234"/>
                <a:gd name="connsiteY13244" fmla="*/ 645556 h 1265365"/>
                <a:gd name="connsiteX13245" fmla="*/ 8198 w 1667234"/>
                <a:gd name="connsiteY13245" fmla="*/ 645556 h 1265365"/>
                <a:gd name="connsiteX13246" fmla="*/ 8198 w 1667234"/>
                <a:gd name="connsiteY13246" fmla="*/ 645556 h 1265365"/>
                <a:gd name="connsiteX13247" fmla="*/ 9113 w 1667234"/>
                <a:gd name="connsiteY13247" fmla="*/ 644604 h 1265365"/>
                <a:gd name="connsiteX13248" fmla="*/ 9113 w 1667234"/>
                <a:gd name="connsiteY13248" fmla="*/ 644604 h 1265365"/>
                <a:gd name="connsiteX13249" fmla="*/ 9113 w 1667234"/>
                <a:gd name="connsiteY13249" fmla="*/ 644604 h 1265365"/>
                <a:gd name="connsiteX13250" fmla="*/ 10802 w 1667234"/>
                <a:gd name="connsiteY13250" fmla="*/ 643143 h 1265365"/>
                <a:gd name="connsiteX13251" fmla="*/ 10802 w 1667234"/>
                <a:gd name="connsiteY13251" fmla="*/ 643143 h 1265365"/>
                <a:gd name="connsiteX13252" fmla="*/ 10802 w 1667234"/>
                <a:gd name="connsiteY13252" fmla="*/ 643143 h 1265365"/>
                <a:gd name="connsiteX13253" fmla="*/ 11310 w 1667234"/>
                <a:gd name="connsiteY13253" fmla="*/ 642445 h 1265365"/>
                <a:gd name="connsiteX13254" fmla="*/ 11310 w 1667234"/>
                <a:gd name="connsiteY13254" fmla="*/ 642445 h 1265365"/>
                <a:gd name="connsiteX13255" fmla="*/ 11310 w 1667234"/>
                <a:gd name="connsiteY13255" fmla="*/ 642445 h 1265365"/>
                <a:gd name="connsiteX13256" fmla="*/ 12122 w 1667234"/>
                <a:gd name="connsiteY13256" fmla="*/ 641238 h 1265365"/>
                <a:gd name="connsiteX13257" fmla="*/ 12122 w 1667234"/>
                <a:gd name="connsiteY13257" fmla="*/ 641238 h 1265365"/>
                <a:gd name="connsiteX13258" fmla="*/ 12122 w 1667234"/>
                <a:gd name="connsiteY13258" fmla="*/ 641238 h 1265365"/>
                <a:gd name="connsiteX13259" fmla="*/ 13189 w 1667234"/>
                <a:gd name="connsiteY13259" fmla="*/ 639410 h 1265365"/>
                <a:gd name="connsiteX13260" fmla="*/ 13189 w 1667234"/>
                <a:gd name="connsiteY13260" fmla="*/ 639410 h 1265365"/>
                <a:gd name="connsiteX13261" fmla="*/ 13189 w 1667234"/>
                <a:gd name="connsiteY13261" fmla="*/ 639410 h 1265365"/>
                <a:gd name="connsiteX13262" fmla="*/ 12694 w 1667234"/>
                <a:gd name="connsiteY13262" fmla="*/ 636400 h 1265365"/>
                <a:gd name="connsiteX13263" fmla="*/ 12694 w 1667234"/>
                <a:gd name="connsiteY13263" fmla="*/ 636400 h 1265365"/>
                <a:gd name="connsiteX13264" fmla="*/ 12694 w 1667234"/>
                <a:gd name="connsiteY13264" fmla="*/ 636400 h 1265365"/>
                <a:gd name="connsiteX13265" fmla="*/ 11386 w 1667234"/>
                <a:gd name="connsiteY13265" fmla="*/ 633161 h 1265365"/>
                <a:gd name="connsiteX13266" fmla="*/ 11386 w 1667234"/>
                <a:gd name="connsiteY13266" fmla="*/ 633161 h 1265365"/>
                <a:gd name="connsiteX13267" fmla="*/ 11234 w 1667234"/>
                <a:gd name="connsiteY13267" fmla="*/ 632882 h 1265365"/>
                <a:gd name="connsiteX13268" fmla="*/ 11234 w 1667234"/>
                <a:gd name="connsiteY13268" fmla="*/ 632882 h 1265365"/>
                <a:gd name="connsiteX13269" fmla="*/ 11234 w 1667234"/>
                <a:gd name="connsiteY13269" fmla="*/ 632882 h 1265365"/>
                <a:gd name="connsiteX13270" fmla="*/ 10548 w 1667234"/>
                <a:gd name="connsiteY13270" fmla="*/ 630202 h 1265365"/>
                <a:gd name="connsiteX13271" fmla="*/ 10548 w 1667234"/>
                <a:gd name="connsiteY13271" fmla="*/ 630202 h 1265365"/>
                <a:gd name="connsiteX13272" fmla="*/ 10548 w 1667234"/>
                <a:gd name="connsiteY13272" fmla="*/ 630202 h 1265365"/>
                <a:gd name="connsiteX13273" fmla="*/ 10573 w 1667234"/>
                <a:gd name="connsiteY13273" fmla="*/ 628894 h 1265365"/>
                <a:gd name="connsiteX13274" fmla="*/ 10573 w 1667234"/>
                <a:gd name="connsiteY13274" fmla="*/ 628894 h 1265365"/>
                <a:gd name="connsiteX13275" fmla="*/ 10573 w 1667234"/>
                <a:gd name="connsiteY13275" fmla="*/ 628894 h 1265365"/>
                <a:gd name="connsiteX13276" fmla="*/ 10764 w 1667234"/>
                <a:gd name="connsiteY13276" fmla="*/ 627180 h 1265365"/>
                <a:gd name="connsiteX13277" fmla="*/ 10764 w 1667234"/>
                <a:gd name="connsiteY13277" fmla="*/ 627180 h 1265365"/>
                <a:gd name="connsiteX13278" fmla="*/ 10764 w 1667234"/>
                <a:gd name="connsiteY13278" fmla="*/ 627180 h 1265365"/>
                <a:gd name="connsiteX13279" fmla="*/ 12935 w 1667234"/>
                <a:gd name="connsiteY13279" fmla="*/ 622862 h 1265365"/>
                <a:gd name="connsiteX13280" fmla="*/ 12935 w 1667234"/>
                <a:gd name="connsiteY13280" fmla="*/ 622862 h 1265365"/>
                <a:gd name="connsiteX13281" fmla="*/ 12935 w 1667234"/>
                <a:gd name="connsiteY13281" fmla="*/ 622862 h 1265365"/>
                <a:gd name="connsiteX13282" fmla="*/ 13405 w 1667234"/>
                <a:gd name="connsiteY13282" fmla="*/ 621325 h 1265365"/>
                <a:gd name="connsiteX13283" fmla="*/ 13405 w 1667234"/>
                <a:gd name="connsiteY13283" fmla="*/ 621325 h 1265365"/>
                <a:gd name="connsiteX13284" fmla="*/ 13405 w 1667234"/>
                <a:gd name="connsiteY13284" fmla="*/ 621325 h 1265365"/>
                <a:gd name="connsiteX13285" fmla="*/ 14396 w 1667234"/>
                <a:gd name="connsiteY13285" fmla="*/ 616131 h 1265365"/>
                <a:gd name="connsiteX13286" fmla="*/ 14396 w 1667234"/>
                <a:gd name="connsiteY13286" fmla="*/ 616131 h 1265365"/>
                <a:gd name="connsiteX13287" fmla="*/ 14396 w 1667234"/>
                <a:gd name="connsiteY13287" fmla="*/ 616131 h 1265365"/>
                <a:gd name="connsiteX13288" fmla="*/ 13596 w 1667234"/>
                <a:gd name="connsiteY13288" fmla="*/ 609654 h 1265365"/>
                <a:gd name="connsiteX13289" fmla="*/ 13596 w 1667234"/>
                <a:gd name="connsiteY13289" fmla="*/ 609654 h 1265365"/>
                <a:gd name="connsiteX13290" fmla="*/ 13596 w 1667234"/>
                <a:gd name="connsiteY13290" fmla="*/ 609654 h 1265365"/>
                <a:gd name="connsiteX13291" fmla="*/ 13672 w 1667234"/>
                <a:gd name="connsiteY13291" fmla="*/ 607991 h 1265365"/>
                <a:gd name="connsiteX13292" fmla="*/ 13672 w 1667234"/>
                <a:gd name="connsiteY13292" fmla="*/ 607991 h 1265365"/>
                <a:gd name="connsiteX13293" fmla="*/ 13672 w 1667234"/>
                <a:gd name="connsiteY13293" fmla="*/ 607991 h 1265365"/>
                <a:gd name="connsiteX13294" fmla="*/ 12986 w 1667234"/>
                <a:gd name="connsiteY13294" fmla="*/ 604498 h 1265365"/>
                <a:gd name="connsiteX13295" fmla="*/ 12986 w 1667234"/>
                <a:gd name="connsiteY13295" fmla="*/ 604498 h 1265365"/>
                <a:gd name="connsiteX13296" fmla="*/ 12986 w 1667234"/>
                <a:gd name="connsiteY13296" fmla="*/ 604498 h 1265365"/>
                <a:gd name="connsiteX13297" fmla="*/ 11475 w 1667234"/>
                <a:gd name="connsiteY13297" fmla="*/ 601730 h 1265365"/>
                <a:gd name="connsiteX13298" fmla="*/ 11475 w 1667234"/>
                <a:gd name="connsiteY13298" fmla="*/ 601730 h 1265365"/>
                <a:gd name="connsiteX13299" fmla="*/ 11475 w 1667234"/>
                <a:gd name="connsiteY13299" fmla="*/ 601730 h 1265365"/>
                <a:gd name="connsiteX13300" fmla="*/ 9773 w 1667234"/>
                <a:gd name="connsiteY13300" fmla="*/ 598339 h 1265365"/>
                <a:gd name="connsiteX13301" fmla="*/ 9773 w 1667234"/>
                <a:gd name="connsiteY13301" fmla="*/ 598339 h 1265365"/>
                <a:gd name="connsiteX13302" fmla="*/ 9773 w 1667234"/>
                <a:gd name="connsiteY13302" fmla="*/ 598339 h 1265365"/>
                <a:gd name="connsiteX13303" fmla="*/ 8414 w 1667234"/>
                <a:gd name="connsiteY13303" fmla="*/ 593449 h 1265365"/>
                <a:gd name="connsiteX13304" fmla="*/ 8414 w 1667234"/>
                <a:gd name="connsiteY13304" fmla="*/ 593449 h 1265365"/>
                <a:gd name="connsiteX13305" fmla="*/ 8414 w 1667234"/>
                <a:gd name="connsiteY13305" fmla="*/ 593449 h 1265365"/>
                <a:gd name="connsiteX13306" fmla="*/ 8363 w 1667234"/>
                <a:gd name="connsiteY13306" fmla="*/ 591646 h 1265365"/>
                <a:gd name="connsiteX13307" fmla="*/ 8363 w 1667234"/>
                <a:gd name="connsiteY13307" fmla="*/ 591646 h 1265365"/>
                <a:gd name="connsiteX13308" fmla="*/ 8363 w 1667234"/>
                <a:gd name="connsiteY13308" fmla="*/ 591646 h 1265365"/>
                <a:gd name="connsiteX13309" fmla="*/ 7792 w 1667234"/>
                <a:gd name="connsiteY13309" fmla="*/ 587595 h 1265365"/>
                <a:gd name="connsiteX13310" fmla="*/ 7792 w 1667234"/>
                <a:gd name="connsiteY13310" fmla="*/ 587595 h 1265365"/>
                <a:gd name="connsiteX13311" fmla="*/ 7792 w 1667234"/>
                <a:gd name="connsiteY13311" fmla="*/ 587595 h 1265365"/>
                <a:gd name="connsiteX13312" fmla="*/ 4007 w 1667234"/>
                <a:gd name="connsiteY13312" fmla="*/ 580953 h 1265365"/>
                <a:gd name="connsiteX13313" fmla="*/ 4007 w 1667234"/>
                <a:gd name="connsiteY13313" fmla="*/ 580953 h 1265365"/>
                <a:gd name="connsiteX13314" fmla="*/ 4007 w 1667234"/>
                <a:gd name="connsiteY13314" fmla="*/ 580953 h 1265365"/>
                <a:gd name="connsiteX13315" fmla="*/ 2928 w 1667234"/>
                <a:gd name="connsiteY13315" fmla="*/ 579543 h 1265365"/>
                <a:gd name="connsiteX13316" fmla="*/ 2928 w 1667234"/>
                <a:gd name="connsiteY13316" fmla="*/ 579543 h 1265365"/>
                <a:gd name="connsiteX13317" fmla="*/ 2928 w 1667234"/>
                <a:gd name="connsiteY13317" fmla="*/ 579543 h 1265365"/>
                <a:gd name="connsiteX13318" fmla="*/ 350 w 1667234"/>
                <a:gd name="connsiteY13318" fmla="*/ 575632 h 1265365"/>
                <a:gd name="connsiteX13319" fmla="*/ 350 w 1667234"/>
                <a:gd name="connsiteY13319" fmla="*/ 575632 h 1265365"/>
                <a:gd name="connsiteX13320" fmla="*/ 350 w 1667234"/>
                <a:gd name="connsiteY13320" fmla="*/ 575632 h 1265365"/>
                <a:gd name="connsiteX13321" fmla="*/ 1404 w 1667234"/>
                <a:gd name="connsiteY13321" fmla="*/ 572038 h 1265365"/>
                <a:gd name="connsiteX13322" fmla="*/ 1404 w 1667234"/>
                <a:gd name="connsiteY13322" fmla="*/ 572038 h 1265365"/>
                <a:gd name="connsiteX13323" fmla="*/ 1404 w 1667234"/>
                <a:gd name="connsiteY13323" fmla="*/ 572038 h 1265365"/>
                <a:gd name="connsiteX13324" fmla="*/ 3398 w 1667234"/>
                <a:gd name="connsiteY13324" fmla="*/ 569625 h 1265365"/>
                <a:gd name="connsiteX13325" fmla="*/ 3398 w 1667234"/>
                <a:gd name="connsiteY13325" fmla="*/ 569625 h 1265365"/>
                <a:gd name="connsiteX13326" fmla="*/ 3601 w 1667234"/>
                <a:gd name="connsiteY13326" fmla="*/ 569345 h 1265365"/>
                <a:gd name="connsiteX13327" fmla="*/ 3601 w 1667234"/>
                <a:gd name="connsiteY13327" fmla="*/ 569345 h 1265365"/>
                <a:gd name="connsiteX13328" fmla="*/ 3601 w 1667234"/>
                <a:gd name="connsiteY13328" fmla="*/ 569345 h 1265365"/>
                <a:gd name="connsiteX13329" fmla="*/ 4350 w 1667234"/>
                <a:gd name="connsiteY13329" fmla="*/ 568418 h 1265365"/>
                <a:gd name="connsiteX13330" fmla="*/ 4350 w 1667234"/>
                <a:gd name="connsiteY13330" fmla="*/ 568418 h 1265365"/>
                <a:gd name="connsiteX13331" fmla="*/ 4350 w 1667234"/>
                <a:gd name="connsiteY13331" fmla="*/ 568418 h 1265365"/>
                <a:gd name="connsiteX13332" fmla="*/ 5506 w 1667234"/>
                <a:gd name="connsiteY13332" fmla="*/ 565650 h 1265365"/>
                <a:gd name="connsiteX13333" fmla="*/ 5506 w 1667234"/>
                <a:gd name="connsiteY13333" fmla="*/ 565650 h 1265365"/>
                <a:gd name="connsiteX13334" fmla="*/ 5506 w 1667234"/>
                <a:gd name="connsiteY13334" fmla="*/ 565650 h 1265365"/>
                <a:gd name="connsiteX13335" fmla="*/ 4884 w 1667234"/>
                <a:gd name="connsiteY13335" fmla="*/ 563427 h 1265365"/>
                <a:gd name="connsiteX13336" fmla="*/ 4884 w 1667234"/>
                <a:gd name="connsiteY13336" fmla="*/ 563427 h 1265365"/>
                <a:gd name="connsiteX13337" fmla="*/ 4884 w 1667234"/>
                <a:gd name="connsiteY13337" fmla="*/ 563427 h 1265365"/>
                <a:gd name="connsiteX13338" fmla="*/ 4071 w 1667234"/>
                <a:gd name="connsiteY13338" fmla="*/ 561992 h 1265365"/>
                <a:gd name="connsiteX13339" fmla="*/ 4071 w 1667234"/>
                <a:gd name="connsiteY13339" fmla="*/ 561992 h 1265365"/>
                <a:gd name="connsiteX13340" fmla="*/ 4071 w 1667234"/>
                <a:gd name="connsiteY13340" fmla="*/ 561992 h 1265365"/>
                <a:gd name="connsiteX13341" fmla="*/ 3195 w 1667234"/>
                <a:gd name="connsiteY13341" fmla="*/ 560773 h 1265365"/>
                <a:gd name="connsiteX13342" fmla="*/ 3195 w 1667234"/>
                <a:gd name="connsiteY13342" fmla="*/ 560773 h 1265365"/>
                <a:gd name="connsiteX13343" fmla="*/ 3195 w 1667234"/>
                <a:gd name="connsiteY13343" fmla="*/ 560773 h 1265365"/>
                <a:gd name="connsiteX13344" fmla="*/ 2788 w 1667234"/>
                <a:gd name="connsiteY13344" fmla="*/ 557674 h 1265365"/>
                <a:gd name="connsiteX13345" fmla="*/ 2788 w 1667234"/>
                <a:gd name="connsiteY13345" fmla="*/ 557674 h 1265365"/>
                <a:gd name="connsiteX13346" fmla="*/ 2788 w 1667234"/>
                <a:gd name="connsiteY13346" fmla="*/ 557674 h 1265365"/>
                <a:gd name="connsiteX13347" fmla="*/ 4084 w 1667234"/>
                <a:gd name="connsiteY13347" fmla="*/ 555985 h 1265365"/>
                <a:gd name="connsiteX13348" fmla="*/ 4084 w 1667234"/>
                <a:gd name="connsiteY13348" fmla="*/ 555985 h 1265365"/>
                <a:gd name="connsiteX13349" fmla="*/ 4084 w 1667234"/>
                <a:gd name="connsiteY13349" fmla="*/ 555985 h 1265365"/>
                <a:gd name="connsiteX13350" fmla="*/ 5100 w 1667234"/>
                <a:gd name="connsiteY13350" fmla="*/ 553623 h 1265365"/>
                <a:gd name="connsiteX13351" fmla="*/ 5100 w 1667234"/>
                <a:gd name="connsiteY13351" fmla="*/ 553623 h 1265365"/>
                <a:gd name="connsiteX13352" fmla="*/ 5100 w 1667234"/>
                <a:gd name="connsiteY13352" fmla="*/ 553623 h 1265365"/>
                <a:gd name="connsiteX13353" fmla="*/ 4223 w 1667234"/>
                <a:gd name="connsiteY13353" fmla="*/ 551109 h 1265365"/>
                <a:gd name="connsiteX13354" fmla="*/ 4223 w 1667234"/>
                <a:gd name="connsiteY13354" fmla="*/ 551109 h 1265365"/>
                <a:gd name="connsiteX13355" fmla="*/ 4223 w 1667234"/>
                <a:gd name="connsiteY13355" fmla="*/ 551109 h 1265365"/>
                <a:gd name="connsiteX13356" fmla="*/ 3372 w 1667234"/>
                <a:gd name="connsiteY13356" fmla="*/ 548696 h 1265365"/>
                <a:gd name="connsiteX13357" fmla="*/ 3372 w 1667234"/>
                <a:gd name="connsiteY13357" fmla="*/ 548696 h 1265365"/>
                <a:gd name="connsiteX13358" fmla="*/ 3372 w 1667234"/>
                <a:gd name="connsiteY13358" fmla="*/ 548696 h 1265365"/>
                <a:gd name="connsiteX13359" fmla="*/ 5239 w 1667234"/>
                <a:gd name="connsiteY13359" fmla="*/ 544594 h 1265365"/>
                <a:gd name="connsiteX13360" fmla="*/ 5239 w 1667234"/>
                <a:gd name="connsiteY13360" fmla="*/ 544594 h 1265365"/>
                <a:gd name="connsiteX13361" fmla="*/ 5239 w 1667234"/>
                <a:gd name="connsiteY13361" fmla="*/ 544594 h 1265365"/>
                <a:gd name="connsiteX13362" fmla="*/ 6611 w 1667234"/>
                <a:gd name="connsiteY13362" fmla="*/ 545165 h 1265365"/>
                <a:gd name="connsiteX13363" fmla="*/ 6611 w 1667234"/>
                <a:gd name="connsiteY13363" fmla="*/ 545165 h 1265365"/>
                <a:gd name="connsiteX13364" fmla="*/ 6611 w 1667234"/>
                <a:gd name="connsiteY13364" fmla="*/ 545165 h 1265365"/>
                <a:gd name="connsiteX13365" fmla="*/ 6700 w 1667234"/>
                <a:gd name="connsiteY13365" fmla="*/ 545280 h 1265365"/>
                <a:gd name="connsiteX13366" fmla="*/ 6700 w 1667234"/>
                <a:gd name="connsiteY13366" fmla="*/ 545280 h 1265365"/>
                <a:gd name="connsiteX13367" fmla="*/ 6700 w 1667234"/>
                <a:gd name="connsiteY13367" fmla="*/ 545280 h 1265365"/>
                <a:gd name="connsiteX13368" fmla="*/ 7208 w 1667234"/>
                <a:gd name="connsiteY13368" fmla="*/ 544759 h 1265365"/>
                <a:gd name="connsiteX13369" fmla="*/ 7208 w 1667234"/>
                <a:gd name="connsiteY13369" fmla="*/ 544759 h 1265365"/>
                <a:gd name="connsiteX13370" fmla="*/ 7208 w 1667234"/>
                <a:gd name="connsiteY13370" fmla="*/ 544759 h 1265365"/>
                <a:gd name="connsiteX13371" fmla="*/ 8363 w 1667234"/>
                <a:gd name="connsiteY13371" fmla="*/ 543044 h 1265365"/>
                <a:gd name="connsiteX13372" fmla="*/ 8363 w 1667234"/>
                <a:gd name="connsiteY13372" fmla="*/ 543044 h 1265365"/>
                <a:gd name="connsiteX13373" fmla="*/ 8363 w 1667234"/>
                <a:gd name="connsiteY13373" fmla="*/ 543044 h 1265365"/>
                <a:gd name="connsiteX13374" fmla="*/ 9976 w 1667234"/>
                <a:gd name="connsiteY13374" fmla="*/ 541190 h 1265365"/>
                <a:gd name="connsiteX13375" fmla="*/ 9976 w 1667234"/>
                <a:gd name="connsiteY13375" fmla="*/ 541190 h 1265365"/>
                <a:gd name="connsiteX13376" fmla="*/ 9976 w 1667234"/>
                <a:gd name="connsiteY13376" fmla="*/ 541190 h 1265365"/>
                <a:gd name="connsiteX13377" fmla="*/ 10713 w 1667234"/>
                <a:gd name="connsiteY13377" fmla="*/ 540466 h 1265365"/>
                <a:gd name="connsiteX13378" fmla="*/ 10713 w 1667234"/>
                <a:gd name="connsiteY13378" fmla="*/ 540466 h 1265365"/>
                <a:gd name="connsiteX13379" fmla="*/ 10713 w 1667234"/>
                <a:gd name="connsiteY13379" fmla="*/ 540466 h 1265365"/>
                <a:gd name="connsiteX13380" fmla="*/ 13342 w 1667234"/>
                <a:gd name="connsiteY13380" fmla="*/ 539933 h 1265365"/>
                <a:gd name="connsiteX13381" fmla="*/ 13342 w 1667234"/>
                <a:gd name="connsiteY13381" fmla="*/ 539933 h 1265365"/>
                <a:gd name="connsiteX13382" fmla="*/ 13342 w 1667234"/>
                <a:gd name="connsiteY13382" fmla="*/ 539933 h 1265365"/>
                <a:gd name="connsiteX13383" fmla="*/ 15285 w 1667234"/>
                <a:gd name="connsiteY13383" fmla="*/ 540695 h 1265365"/>
                <a:gd name="connsiteX13384" fmla="*/ 15285 w 1667234"/>
                <a:gd name="connsiteY13384" fmla="*/ 540695 h 1265365"/>
                <a:gd name="connsiteX13385" fmla="*/ 15285 w 1667234"/>
                <a:gd name="connsiteY13385" fmla="*/ 540695 h 1265365"/>
                <a:gd name="connsiteX13386" fmla="*/ 16694 w 1667234"/>
                <a:gd name="connsiteY13386" fmla="*/ 541152 h 1265365"/>
                <a:gd name="connsiteX13387" fmla="*/ 16694 w 1667234"/>
                <a:gd name="connsiteY13387" fmla="*/ 541152 h 1265365"/>
                <a:gd name="connsiteX13388" fmla="*/ 16694 w 1667234"/>
                <a:gd name="connsiteY13388" fmla="*/ 541152 h 1265365"/>
                <a:gd name="connsiteX13389" fmla="*/ 17368 w 1667234"/>
                <a:gd name="connsiteY13389" fmla="*/ 540060 h 1265365"/>
                <a:gd name="connsiteX13390" fmla="*/ 17368 w 1667234"/>
                <a:gd name="connsiteY13390" fmla="*/ 540060 h 1265365"/>
                <a:gd name="connsiteX13391" fmla="*/ 17368 w 1667234"/>
                <a:gd name="connsiteY13391" fmla="*/ 540060 h 1265365"/>
                <a:gd name="connsiteX13392" fmla="*/ 18498 w 1667234"/>
                <a:gd name="connsiteY13392" fmla="*/ 537418 h 1265365"/>
                <a:gd name="connsiteX13393" fmla="*/ 18498 w 1667234"/>
                <a:gd name="connsiteY13393" fmla="*/ 537418 h 1265365"/>
                <a:gd name="connsiteX13394" fmla="*/ 18485 w 1667234"/>
                <a:gd name="connsiteY13394" fmla="*/ 537279 h 1265365"/>
                <a:gd name="connsiteX13395" fmla="*/ 18485 w 1667234"/>
                <a:gd name="connsiteY13395" fmla="*/ 537279 h 1265365"/>
                <a:gd name="connsiteX13396" fmla="*/ 18485 w 1667234"/>
                <a:gd name="connsiteY13396" fmla="*/ 537279 h 1265365"/>
                <a:gd name="connsiteX13397" fmla="*/ 19653 w 1667234"/>
                <a:gd name="connsiteY13397" fmla="*/ 533761 h 1265365"/>
                <a:gd name="connsiteX13398" fmla="*/ 19653 w 1667234"/>
                <a:gd name="connsiteY13398" fmla="*/ 533761 h 1265365"/>
                <a:gd name="connsiteX13399" fmla="*/ 19653 w 1667234"/>
                <a:gd name="connsiteY13399" fmla="*/ 533761 h 1265365"/>
                <a:gd name="connsiteX13400" fmla="*/ 21939 w 1667234"/>
                <a:gd name="connsiteY13400" fmla="*/ 531754 h 1265365"/>
                <a:gd name="connsiteX13401" fmla="*/ 21939 w 1667234"/>
                <a:gd name="connsiteY13401" fmla="*/ 531754 h 1265365"/>
                <a:gd name="connsiteX13402" fmla="*/ 22308 w 1667234"/>
                <a:gd name="connsiteY13402" fmla="*/ 531551 h 1265365"/>
                <a:gd name="connsiteX13403" fmla="*/ 22308 w 1667234"/>
                <a:gd name="connsiteY13403" fmla="*/ 531551 h 1265365"/>
                <a:gd name="connsiteX13404" fmla="*/ 22308 w 1667234"/>
                <a:gd name="connsiteY13404" fmla="*/ 531551 h 1265365"/>
                <a:gd name="connsiteX13405" fmla="*/ 25038 w 1667234"/>
                <a:gd name="connsiteY13405" fmla="*/ 530256 h 1265365"/>
                <a:gd name="connsiteX13406" fmla="*/ 25038 w 1667234"/>
                <a:gd name="connsiteY13406" fmla="*/ 530256 h 1265365"/>
                <a:gd name="connsiteX13407" fmla="*/ 25038 w 1667234"/>
                <a:gd name="connsiteY13407" fmla="*/ 530256 h 1265365"/>
                <a:gd name="connsiteX13408" fmla="*/ 25267 w 1667234"/>
                <a:gd name="connsiteY13408" fmla="*/ 528364 h 1265365"/>
                <a:gd name="connsiteX13409" fmla="*/ 25267 w 1667234"/>
                <a:gd name="connsiteY13409" fmla="*/ 528364 h 1265365"/>
                <a:gd name="connsiteX13410" fmla="*/ 25267 w 1667234"/>
                <a:gd name="connsiteY13410" fmla="*/ 528135 h 1265365"/>
                <a:gd name="connsiteX13411" fmla="*/ 25267 w 1667234"/>
                <a:gd name="connsiteY13411" fmla="*/ 528135 h 1265365"/>
                <a:gd name="connsiteX13412" fmla="*/ 25267 w 1667234"/>
                <a:gd name="connsiteY13412" fmla="*/ 528135 h 1265365"/>
                <a:gd name="connsiteX13413" fmla="*/ 26448 w 1667234"/>
                <a:gd name="connsiteY13413" fmla="*/ 525125 h 1265365"/>
                <a:gd name="connsiteX13414" fmla="*/ 26448 w 1667234"/>
                <a:gd name="connsiteY13414" fmla="*/ 525125 h 1265365"/>
                <a:gd name="connsiteX13415" fmla="*/ 26448 w 1667234"/>
                <a:gd name="connsiteY13415" fmla="*/ 525125 h 1265365"/>
                <a:gd name="connsiteX13416" fmla="*/ 28200 w 1667234"/>
                <a:gd name="connsiteY13416" fmla="*/ 523449 h 1265365"/>
                <a:gd name="connsiteX13417" fmla="*/ 28200 w 1667234"/>
                <a:gd name="connsiteY13417" fmla="*/ 523449 h 1265365"/>
                <a:gd name="connsiteX13418" fmla="*/ 28200 w 1667234"/>
                <a:gd name="connsiteY13418" fmla="*/ 523449 h 1265365"/>
                <a:gd name="connsiteX13419" fmla="*/ 29013 w 1667234"/>
                <a:gd name="connsiteY13419" fmla="*/ 522560 h 1265365"/>
                <a:gd name="connsiteX13420" fmla="*/ 29013 w 1667234"/>
                <a:gd name="connsiteY13420" fmla="*/ 522560 h 1265365"/>
                <a:gd name="connsiteX13421" fmla="*/ 29013 w 1667234"/>
                <a:gd name="connsiteY13421" fmla="*/ 522560 h 1265365"/>
                <a:gd name="connsiteX13422" fmla="*/ 29508 w 1667234"/>
                <a:gd name="connsiteY13422" fmla="*/ 521938 h 1265365"/>
                <a:gd name="connsiteX13423" fmla="*/ 29508 w 1667234"/>
                <a:gd name="connsiteY13423" fmla="*/ 521938 h 1265365"/>
                <a:gd name="connsiteX13424" fmla="*/ 29508 w 1667234"/>
                <a:gd name="connsiteY13424" fmla="*/ 521938 h 1265365"/>
                <a:gd name="connsiteX13425" fmla="*/ 31604 w 1667234"/>
                <a:gd name="connsiteY13425" fmla="*/ 520426 h 1265365"/>
                <a:gd name="connsiteX13426" fmla="*/ 31604 w 1667234"/>
                <a:gd name="connsiteY13426" fmla="*/ 520426 h 1265365"/>
                <a:gd name="connsiteX13427" fmla="*/ 31604 w 1667234"/>
                <a:gd name="connsiteY13427" fmla="*/ 520426 h 1265365"/>
                <a:gd name="connsiteX13428" fmla="*/ 33585 w 1667234"/>
                <a:gd name="connsiteY13428" fmla="*/ 520160 h 1265365"/>
                <a:gd name="connsiteX13429" fmla="*/ 33585 w 1667234"/>
                <a:gd name="connsiteY13429" fmla="*/ 520160 h 1265365"/>
                <a:gd name="connsiteX13430" fmla="*/ 33585 w 1667234"/>
                <a:gd name="connsiteY13430" fmla="*/ 520160 h 1265365"/>
                <a:gd name="connsiteX13431" fmla="*/ 35109 w 1667234"/>
                <a:gd name="connsiteY13431" fmla="*/ 519779 h 1265365"/>
                <a:gd name="connsiteX13432" fmla="*/ 35109 w 1667234"/>
                <a:gd name="connsiteY13432" fmla="*/ 519779 h 1265365"/>
                <a:gd name="connsiteX13433" fmla="*/ 35287 w 1667234"/>
                <a:gd name="connsiteY13433" fmla="*/ 519601 h 1265365"/>
                <a:gd name="connsiteX13434" fmla="*/ 35287 w 1667234"/>
                <a:gd name="connsiteY13434" fmla="*/ 519601 h 1265365"/>
                <a:gd name="connsiteX13435" fmla="*/ 35287 w 1667234"/>
                <a:gd name="connsiteY13435" fmla="*/ 519601 h 1265365"/>
                <a:gd name="connsiteX13436" fmla="*/ 36277 w 1667234"/>
                <a:gd name="connsiteY13436" fmla="*/ 517124 h 1265365"/>
                <a:gd name="connsiteX13437" fmla="*/ 36277 w 1667234"/>
                <a:gd name="connsiteY13437" fmla="*/ 517124 h 1265365"/>
                <a:gd name="connsiteX13438" fmla="*/ 36277 w 1667234"/>
                <a:gd name="connsiteY13438" fmla="*/ 517124 h 1265365"/>
                <a:gd name="connsiteX13439" fmla="*/ 36214 w 1667234"/>
                <a:gd name="connsiteY13439" fmla="*/ 516337 h 1265365"/>
                <a:gd name="connsiteX13440" fmla="*/ 36214 w 1667234"/>
                <a:gd name="connsiteY13440" fmla="*/ 516337 h 1265365"/>
                <a:gd name="connsiteX13441" fmla="*/ 36214 w 1667234"/>
                <a:gd name="connsiteY13441" fmla="*/ 516337 h 1265365"/>
                <a:gd name="connsiteX13442" fmla="*/ 36671 w 1667234"/>
                <a:gd name="connsiteY13442" fmla="*/ 512908 h 1265365"/>
                <a:gd name="connsiteX13443" fmla="*/ 36671 w 1667234"/>
                <a:gd name="connsiteY13443" fmla="*/ 512908 h 1265365"/>
                <a:gd name="connsiteX13444" fmla="*/ 36671 w 1667234"/>
                <a:gd name="connsiteY13444" fmla="*/ 512908 h 1265365"/>
                <a:gd name="connsiteX13445" fmla="*/ 39465 w 1667234"/>
                <a:gd name="connsiteY13445" fmla="*/ 509720 h 1265365"/>
                <a:gd name="connsiteX13446" fmla="*/ 39465 w 1667234"/>
                <a:gd name="connsiteY13446" fmla="*/ 509720 h 1265365"/>
                <a:gd name="connsiteX13447" fmla="*/ 39465 w 1667234"/>
                <a:gd name="connsiteY13447" fmla="*/ 507676 h 1265365"/>
                <a:gd name="connsiteX13448" fmla="*/ 39465 w 1667234"/>
                <a:gd name="connsiteY13448" fmla="*/ 507676 h 1265365"/>
                <a:gd name="connsiteX13449" fmla="*/ 39465 w 1667234"/>
                <a:gd name="connsiteY13449" fmla="*/ 507676 h 1265365"/>
                <a:gd name="connsiteX13450" fmla="*/ 39871 w 1667234"/>
                <a:gd name="connsiteY13450" fmla="*/ 502393 h 1265365"/>
                <a:gd name="connsiteX13451" fmla="*/ 39871 w 1667234"/>
                <a:gd name="connsiteY13451" fmla="*/ 502393 h 1265365"/>
                <a:gd name="connsiteX13452" fmla="*/ 39871 w 1667234"/>
                <a:gd name="connsiteY13452" fmla="*/ 502393 h 1265365"/>
                <a:gd name="connsiteX13453" fmla="*/ 39922 w 1667234"/>
                <a:gd name="connsiteY13453" fmla="*/ 501453 h 1265365"/>
                <a:gd name="connsiteX13454" fmla="*/ 39922 w 1667234"/>
                <a:gd name="connsiteY13454" fmla="*/ 501453 h 1265365"/>
                <a:gd name="connsiteX13455" fmla="*/ 39922 w 1667234"/>
                <a:gd name="connsiteY13455" fmla="*/ 501453 h 1265365"/>
                <a:gd name="connsiteX13456" fmla="*/ 40900 w 1667234"/>
                <a:gd name="connsiteY13456" fmla="*/ 499396 h 1265365"/>
                <a:gd name="connsiteX13457" fmla="*/ 40900 w 1667234"/>
                <a:gd name="connsiteY13457" fmla="*/ 499396 h 1265365"/>
                <a:gd name="connsiteX13458" fmla="*/ 40900 w 1667234"/>
                <a:gd name="connsiteY13458" fmla="*/ 499396 h 1265365"/>
                <a:gd name="connsiteX13459" fmla="*/ 42653 w 1667234"/>
                <a:gd name="connsiteY13459" fmla="*/ 498621 h 1265365"/>
                <a:gd name="connsiteX13460" fmla="*/ 42653 w 1667234"/>
                <a:gd name="connsiteY13460" fmla="*/ 498621 h 1265365"/>
                <a:gd name="connsiteX13461" fmla="*/ 42653 w 1667234"/>
                <a:gd name="connsiteY13461" fmla="*/ 498621 h 1265365"/>
                <a:gd name="connsiteX13462" fmla="*/ 44227 w 1667234"/>
                <a:gd name="connsiteY13462" fmla="*/ 497770 h 1265365"/>
                <a:gd name="connsiteX13463" fmla="*/ 44227 w 1667234"/>
                <a:gd name="connsiteY13463" fmla="*/ 497770 h 1265365"/>
                <a:gd name="connsiteX13464" fmla="*/ 44227 w 1667234"/>
                <a:gd name="connsiteY13464" fmla="*/ 497770 h 1265365"/>
                <a:gd name="connsiteX13465" fmla="*/ 45421 w 1667234"/>
                <a:gd name="connsiteY13465" fmla="*/ 496779 h 1265365"/>
                <a:gd name="connsiteX13466" fmla="*/ 45421 w 1667234"/>
                <a:gd name="connsiteY13466" fmla="*/ 496779 h 1265365"/>
                <a:gd name="connsiteX13467" fmla="*/ 45421 w 1667234"/>
                <a:gd name="connsiteY13467" fmla="*/ 496779 h 1265365"/>
                <a:gd name="connsiteX13468" fmla="*/ 46856 w 1667234"/>
                <a:gd name="connsiteY13468" fmla="*/ 495421 h 1265365"/>
                <a:gd name="connsiteX13469" fmla="*/ 46856 w 1667234"/>
                <a:gd name="connsiteY13469" fmla="*/ 495421 h 1265365"/>
                <a:gd name="connsiteX13470" fmla="*/ 46856 w 1667234"/>
                <a:gd name="connsiteY13470" fmla="*/ 495421 h 1265365"/>
                <a:gd name="connsiteX13471" fmla="*/ 47682 w 1667234"/>
                <a:gd name="connsiteY13471" fmla="*/ 493820 h 1265365"/>
                <a:gd name="connsiteX13472" fmla="*/ 47682 w 1667234"/>
                <a:gd name="connsiteY13472" fmla="*/ 493820 h 1265365"/>
                <a:gd name="connsiteX13473" fmla="*/ 47682 w 1667234"/>
                <a:gd name="connsiteY13473" fmla="*/ 493820 h 1265365"/>
                <a:gd name="connsiteX13474" fmla="*/ 48748 w 1667234"/>
                <a:gd name="connsiteY13474" fmla="*/ 491928 h 1265365"/>
                <a:gd name="connsiteX13475" fmla="*/ 48748 w 1667234"/>
                <a:gd name="connsiteY13475" fmla="*/ 491928 h 1265365"/>
                <a:gd name="connsiteX13476" fmla="*/ 48748 w 1667234"/>
                <a:gd name="connsiteY13476" fmla="*/ 491928 h 1265365"/>
                <a:gd name="connsiteX13477" fmla="*/ 49980 w 1667234"/>
                <a:gd name="connsiteY13477" fmla="*/ 490264 h 1265365"/>
                <a:gd name="connsiteX13478" fmla="*/ 49980 w 1667234"/>
                <a:gd name="connsiteY13478" fmla="*/ 490264 h 1265365"/>
                <a:gd name="connsiteX13479" fmla="*/ 49980 w 1667234"/>
                <a:gd name="connsiteY13479" fmla="*/ 490264 h 1265365"/>
                <a:gd name="connsiteX13480" fmla="*/ 51466 w 1667234"/>
                <a:gd name="connsiteY13480" fmla="*/ 488410 h 1265365"/>
                <a:gd name="connsiteX13481" fmla="*/ 51466 w 1667234"/>
                <a:gd name="connsiteY13481" fmla="*/ 488410 h 1265365"/>
                <a:gd name="connsiteX13482" fmla="*/ 51466 w 1667234"/>
                <a:gd name="connsiteY13482" fmla="*/ 488410 h 1265365"/>
                <a:gd name="connsiteX13483" fmla="*/ 53308 w 1667234"/>
                <a:gd name="connsiteY13483" fmla="*/ 487864 h 1265365"/>
                <a:gd name="connsiteX13484" fmla="*/ 53308 w 1667234"/>
                <a:gd name="connsiteY13484" fmla="*/ 487864 h 1265365"/>
                <a:gd name="connsiteX13485" fmla="*/ 53308 w 1667234"/>
                <a:gd name="connsiteY13485" fmla="*/ 487864 h 1265365"/>
                <a:gd name="connsiteX13486" fmla="*/ 56508 w 1667234"/>
                <a:gd name="connsiteY13486" fmla="*/ 486582 h 1265365"/>
                <a:gd name="connsiteX13487" fmla="*/ 56508 w 1667234"/>
                <a:gd name="connsiteY13487" fmla="*/ 486582 h 1265365"/>
                <a:gd name="connsiteX13488" fmla="*/ 56508 w 1667234"/>
                <a:gd name="connsiteY13488" fmla="*/ 486582 h 1265365"/>
                <a:gd name="connsiteX13489" fmla="*/ 58819 w 1667234"/>
                <a:gd name="connsiteY13489" fmla="*/ 483864 h 1265365"/>
                <a:gd name="connsiteX13490" fmla="*/ 58819 w 1667234"/>
                <a:gd name="connsiteY13490" fmla="*/ 483864 h 1265365"/>
                <a:gd name="connsiteX13491" fmla="*/ 58819 w 1667234"/>
                <a:gd name="connsiteY13491" fmla="*/ 483864 h 1265365"/>
                <a:gd name="connsiteX13492" fmla="*/ 59759 w 1667234"/>
                <a:gd name="connsiteY13492" fmla="*/ 482924 h 1265365"/>
                <a:gd name="connsiteX13493" fmla="*/ 59759 w 1667234"/>
                <a:gd name="connsiteY13493" fmla="*/ 482924 h 1265365"/>
                <a:gd name="connsiteX13494" fmla="*/ 59759 w 1667234"/>
                <a:gd name="connsiteY13494" fmla="*/ 482924 h 1265365"/>
                <a:gd name="connsiteX13495" fmla="*/ 60419 w 1667234"/>
                <a:gd name="connsiteY13495" fmla="*/ 482035 h 1265365"/>
                <a:gd name="connsiteX13496" fmla="*/ 60419 w 1667234"/>
                <a:gd name="connsiteY13496" fmla="*/ 482035 h 1265365"/>
                <a:gd name="connsiteX13497" fmla="*/ 60419 w 1667234"/>
                <a:gd name="connsiteY13497" fmla="*/ 482035 h 1265365"/>
                <a:gd name="connsiteX13498" fmla="*/ 62756 w 1667234"/>
                <a:gd name="connsiteY13498" fmla="*/ 479940 h 1265365"/>
                <a:gd name="connsiteX13499" fmla="*/ 62756 w 1667234"/>
                <a:gd name="connsiteY13499" fmla="*/ 479940 h 1265365"/>
                <a:gd name="connsiteX13500" fmla="*/ 62756 w 1667234"/>
                <a:gd name="connsiteY13500" fmla="*/ 479940 h 1265365"/>
                <a:gd name="connsiteX13501" fmla="*/ 65080 w 1667234"/>
                <a:gd name="connsiteY13501" fmla="*/ 476879 h 1265365"/>
                <a:gd name="connsiteX13502" fmla="*/ 65080 w 1667234"/>
                <a:gd name="connsiteY13502" fmla="*/ 476879 h 1265365"/>
                <a:gd name="connsiteX13503" fmla="*/ 65080 w 1667234"/>
                <a:gd name="connsiteY13503" fmla="*/ 476879 h 1265365"/>
                <a:gd name="connsiteX13504" fmla="*/ 65969 w 1667234"/>
                <a:gd name="connsiteY13504" fmla="*/ 475495 h 1265365"/>
                <a:gd name="connsiteX13505" fmla="*/ 65969 w 1667234"/>
                <a:gd name="connsiteY13505" fmla="*/ 475495 h 1265365"/>
                <a:gd name="connsiteX13506" fmla="*/ 65969 w 1667234"/>
                <a:gd name="connsiteY13506" fmla="*/ 475495 h 1265365"/>
                <a:gd name="connsiteX13507" fmla="*/ 68357 w 1667234"/>
                <a:gd name="connsiteY13507" fmla="*/ 474314 h 1265365"/>
                <a:gd name="connsiteX13508" fmla="*/ 68357 w 1667234"/>
                <a:gd name="connsiteY13508" fmla="*/ 474314 h 1265365"/>
                <a:gd name="connsiteX13509" fmla="*/ 68357 w 1667234"/>
                <a:gd name="connsiteY13509" fmla="*/ 474314 h 1265365"/>
                <a:gd name="connsiteX13510" fmla="*/ 69601 w 1667234"/>
                <a:gd name="connsiteY13510" fmla="*/ 474123 h 1265365"/>
                <a:gd name="connsiteX13511" fmla="*/ 69601 w 1667234"/>
                <a:gd name="connsiteY13511" fmla="*/ 474123 h 1265365"/>
                <a:gd name="connsiteX13512" fmla="*/ 69601 w 1667234"/>
                <a:gd name="connsiteY13512" fmla="*/ 474123 h 1265365"/>
                <a:gd name="connsiteX13513" fmla="*/ 74326 w 1667234"/>
                <a:gd name="connsiteY13513" fmla="*/ 470326 h 1265365"/>
                <a:gd name="connsiteX13514" fmla="*/ 74326 w 1667234"/>
                <a:gd name="connsiteY13514" fmla="*/ 470326 h 1265365"/>
                <a:gd name="connsiteX13515" fmla="*/ 74326 w 1667234"/>
                <a:gd name="connsiteY13515" fmla="*/ 470326 h 1265365"/>
                <a:gd name="connsiteX13516" fmla="*/ 79926 w 1667234"/>
                <a:gd name="connsiteY13516" fmla="*/ 466135 h 1265365"/>
                <a:gd name="connsiteX13517" fmla="*/ 79926 w 1667234"/>
                <a:gd name="connsiteY13517" fmla="*/ 466135 h 1265365"/>
                <a:gd name="connsiteX13518" fmla="*/ 79926 w 1667234"/>
                <a:gd name="connsiteY13518" fmla="*/ 466135 h 1265365"/>
                <a:gd name="connsiteX13519" fmla="*/ 83774 w 1667234"/>
                <a:gd name="connsiteY13519" fmla="*/ 463430 h 1265365"/>
                <a:gd name="connsiteX13520" fmla="*/ 83774 w 1667234"/>
                <a:gd name="connsiteY13520" fmla="*/ 463430 h 1265365"/>
                <a:gd name="connsiteX13521" fmla="*/ 83774 w 1667234"/>
                <a:gd name="connsiteY13521" fmla="*/ 463430 h 1265365"/>
                <a:gd name="connsiteX13522" fmla="*/ 84714 w 1667234"/>
                <a:gd name="connsiteY13522" fmla="*/ 462211 h 1265365"/>
                <a:gd name="connsiteX13523" fmla="*/ 84714 w 1667234"/>
                <a:gd name="connsiteY13523" fmla="*/ 462211 h 1265365"/>
                <a:gd name="connsiteX13524" fmla="*/ 84714 w 1667234"/>
                <a:gd name="connsiteY13524" fmla="*/ 462211 h 1265365"/>
                <a:gd name="connsiteX13525" fmla="*/ 90759 w 1667234"/>
                <a:gd name="connsiteY13525" fmla="*/ 455810 h 1265365"/>
                <a:gd name="connsiteX13526" fmla="*/ 90759 w 1667234"/>
                <a:gd name="connsiteY13526" fmla="*/ 455810 h 1265365"/>
                <a:gd name="connsiteX13527" fmla="*/ 90759 w 1667234"/>
                <a:gd name="connsiteY13527" fmla="*/ 455810 h 1265365"/>
                <a:gd name="connsiteX13528" fmla="*/ 92118 w 1667234"/>
                <a:gd name="connsiteY13528" fmla="*/ 454947 h 1265365"/>
                <a:gd name="connsiteX13529" fmla="*/ 92118 w 1667234"/>
                <a:gd name="connsiteY13529" fmla="*/ 454947 h 1265365"/>
                <a:gd name="connsiteX13530" fmla="*/ 92118 w 1667234"/>
                <a:gd name="connsiteY13530" fmla="*/ 454947 h 1265365"/>
                <a:gd name="connsiteX13531" fmla="*/ 95661 w 1667234"/>
                <a:gd name="connsiteY13531" fmla="*/ 453448 h 1265365"/>
                <a:gd name="connsiteX13532" fmla="*/ 95661 w 1667234"/>
                <a:gd name="connsiteY13532" fmla="*/ 453448 h 1265365"/>
                <a:gd name="connsiteX13533" fmla="*/ 95661 w 1667234"/>
                <a:gd name="connsiteY13533" fmla="*/ 453448 h 1265365"/>
                <a:gd name="connsiteX13534" fmla="*/ 97198 w 1667234"/>
                <a:gd name="connsiteY13534" fmla="*/ 453689 h 1265365"/>
                <a:gd name="connsiteX13535" fmla="*/ 97198 w 1667234"/>
                <a:gd name="connsiteY13535" fmla="*/ 453689 h 1265365"/>
                <a:gd name="connsiteX13536" fmla="*/ 97198 w 1667234"/>
                <a:gd name="connsiteY13536" fmla="*/ 453689 h 1265365"/>
                <a:gd name="connsiteX13537" fmla="*/ 107142 w 1667234"/>
                <a:gd name="connsiteY13537" fmla="*/ 457728 h 1265365"/>
                <a:gd name="connsiteX13538" fmla="*/ 107142 w 1667234"/>
                <a:gd name="connsiteY13538" fmla="*/ 457728 h 1265365"/>
                <a:gd name="connsiteX13539" fmla="*/ 107142 w 1667234"/>
                <a:gd name="connsiteY13539" fmla="*/ 457728 h 1265365"/>
                <a:gd name="connsiteX13540" fmla="*/ 108691 w 1667234"/>
                <a:gd name="connsiteY13540" fmla="*/ 458782 h 1265365"/>
                <a:gd name="connsiteX13541" fmla="*/ 108691 w 1667234"/>
                <a:gd name="connsiteY13541" fmla="*/ 458782 h 1265365"/>
                <a:gd name="connsiteX13542" fmla="*/ 108691 w 1667234"/>
                <a:gd name="connsiteY13542" fmla="*/ 458782 h 1265365"/>
                <a:gd name="connsiteX13543" fmla="*/ 112132 w 1667234"/>
                <a:gd name="connsiteY13543" fmla="*/ 460890 h 1265365"/>
                <a:gd name="connsiteX13544" fmla="*/ 112132 w 1667234"/>
                <a:gd name="connsiteY13544" fmla="*/ 460890 h 1265365"/>
                <a:gd name="connsiteX13545" fmla="*/ 112132 w 1667234"/>
                <a:gd name="connsiteY13545" fmla="*/ 460890 h 1265365"/>
                <a:gd name="connsiteX13546" fmla="*/ 117428 w 1667234"/>
                <a:gd name="connsiteY13546" fmla="*/ 462833 h 1265365"/>
                <a:gd name="connsiteX13547" fmla="*/ 117428 w 1667234"/>
                <a:gd name="connsiteY13547" fmla="*/ 462833 h 1265365"/>
                <a:gd name="connsiteX13548" fmla="*/ 117428 w 1667234"/>
                <a:gd name="connsiteY13548" fmla="*/ 462833 h 1265365"/>
                <a:gd name="connsiteX13549" fmla="*/ 118876 w 1667234"/>
                <a:gd name="connsiteY13549" fmla="*/ 463113 h 1265365"/>
                <a:gd name="connsiteX13550" fmla="*/ 118876 w 1667234"/>
                <a:gd name="connsiteY13550" fmla="*/ 463113 h 1265365"/>
                <a:gd name="connsiteX13551" fmla="*/ 118876 w 1667234"/>
                <a:gd name="connsiteY13551" fmla="*/ 463113 h 1265365"/>
                <a:gd name="connsiteX13552" fmla="*/ 122241 w 1667234"/>
                <a:gd name="connsiteY13552" fmla="*/ 463481 h 1265365"/>
                <a:gd name="connsiteX13553" fmla="*/ 122241 w 1667234"/>
                <a:gd name="connsiteY13553" fmla="*/ 463481 h 1265365"/>
                <a:gd name="connsiteX13554" fmla="*/ 122241 w 1667234"/>
                <a:gd name="connsiteY13554" fmla="*/ 463481 h 1265365"/>
                <a:gd name="connsiteX13555" fmla="*/ 127283 w 1667234"/>
                <a:gd name="connsiteY13555" fmla="*/ 463951 h 1265365"/>
                <a:gd name="connsiteX13556" fmla="*/ 127283 w 1667234"/>
                <a:gd name="connsiteY13556" fmla="*/ 463951 h 1265365"/>
                <a:gd name="connsiteX13557" fmla="*/ 127283 w 1667234"/>
                <a:gd name="connsiteY13557" fmla="*/ 463951 h 1265365"/>
                <a:gd name="connsiteX13558" fmla="*/ 135043 w 1667234"/>
                <a:gd name="connsiteY13558" fmla="*/ 464624 h 1265365"/>
                <a:gd name="connsiteX13559" fmla="*/ 135043 w 1667234"/>
                <a:gd name="connsiteY13559" fmla="*/ 464624 h 1265365"/>
                <a:gd name="connsiteX13560" fmla="*/ 135043 w 1667234"/>
                <a:gd name="connsiteY13560" fmla="*/ 464624 h 1265365"/>
                <a:gd name="connsiteX13561" fmla="*/ 135779 w 1667234"/>
                <a:gd name="connsiteY13561" fmla="*/ 464573 h 1265365"/>
                <a:gd name="connsiteX13562" fmla="*/ 135779 w 1667234"/>
                <a:gd name="connsiteY13562" fmla="*/ 464573 h 1265365"/>
                <a:gd name="connsiteX13563" fmla="*/ 135779 w 1667234"/>
                <a:gd name="connsiteY13563" fmla="*/ 464573 h 1265365"/>
                <a:gd name="connsiteX13564" fmla="*/ 136795 w 1667234"/>
                <a:gd name="connsiteY13564" fmla="*/ 464319 h 1265365"/>
                <a:gd name="connsiteX13565" fmla="*/ 136795 w 1667234"/>
                <a:gd name="connsiteY13565" fmla="*/ 464319 h 1265365"/>
                <a:gd name="connsiteX13566" fmla="*/ 136795 w 1667234"/>
                <a:gd name="connsiteY13566" fmla="*/ 464319 h 1265365"/>
                <a:gd name="connsiteX13567" fmla="*/ 140110 w 1667234"/>
                <a:gd name="connsiteY13567" fmla="*/ 463252 h 1265365"/>
                <a:gd name="connsiteX13568" fmla="*/ 140110 w 1667234"/>
                <a:gd name="connsiteY13568" fmla="*/ 463252 h 1265365"/>
                <a:gd name="connsiteX13569" fmla="*/ 140110 w 1667234"/>
                <a:gd name="connsiteY13569" fmla="*/ 463252 h 1265365"/>
                <a:gd name="connsiteX13570" fmla="*/ 145228 w 1667234"/>
                <a:gd name="connsiteY13570" fmla="*/ 461652 h 1265365"/>
                <a:gd name="connsiteX13571" fmla="*/ 145228 w 1667234"/>
                <a:gd name="connsiteY13571" fmla="*/ 461652 h 1265365"/>
                <a:gd name="connsiteX13572" fmla="*/ 146257 w 1667234"/>
                <a:gd name="connsiteY13572" fmla="*/ 461398 h 1265365"/>
                <a:gd name="connsiteX13573" fmla="*/ 146257 w 1667234"/>
                <a:gd name="connsiteY13573" fmla="*/ 461398 h 1265365"/>
                <a:gd name="connsiteX13574" fmla="*/ 146257 w 1667234"/>
                <a:gd name="connsiteY13574" fmla="*/ 461398 h 1265365"/>
                <a:gd name="connsiteX13575" fmla="*/ 149292 w 1667234"/>
                <a:gd name="connsiteY13575" fmla="*/ 459938 h 1265365"/>
                <a:gd name="connsiteX13576" fmla="*/ 149292 w 1667234"/>
                <a:gd name="connsiteY13576" fmla="*/ 459938 h 1265365"/>
                <a:gd name="connsiteX13577" fmla="*/ 149292 w 1667234"/>
                <a:gd name="connsiteY13577" fmla="*/ 459938 h 1265365"/>
                <a:gd name="connsiteX13578" fmla="*/ 154295 w 1667234"/>
                <a:gd name="connsiteY13578" fmla="*/ 458045 h 1265365"/>
                <a:gd name="connsiteX13579" fmla="*/ 154295 w 1667234"/>
                <a:gd name="connsiteY13579" fmla="*/ 458045 h 1265365"/>
                <a:gd name="connsiteX13580" fmla="*/ 154295 w 1667234"/>
                <a:gd name="connsiteY13580" fmla="*/ 458045 h 1265365"/>
                <a:gd name="connsiteX13581" fmla="*/ 156924 w 1667234"/>
                <a:gd name="connsiteY13581" fmla="*/ 460115 h 1265365"/>
                <a:gd name="connsiteX13582" fmla="*/ 156924 w 1667234"/>
                <a:gd name="connsiteY13582" fmla="*/ 460115 h 1265365"/>
                <a:gd name="connsiteX13583" fmla="*/ 156924 w 1667234"/>
                <a:gd name="connsiteY13583" fmla="*/ 460115 h 1265365"/>
                <a:gd name="connsiteX13584" fmla="*/ 159210 w 1667234"/>
                <a:gd name="connsiteY13584" fmla="*/ 462211 h 1265365"/>
                <a:gd name="connsiteX13585" fmla="*/ 159210 w 1667234"/>
                <a:gd name="connsiteY13585" fmla="*/ 462211 h 1265365"/>
                <a:gd name="connsiteX13586" fmla="*/ 159210 w 1667234"/>
                <a:gd name="connsiteY13586" fmla="*/ 462211 h 1265365"/>
                <a:gd name="connsiteX13587" fmla="*/ 160188 w 1667234"/>
                <a:gd name="connsiteY13587" fmla="*/ 462630 h 1265365"/>
                <a:gd name="connsiteX13588" fmla="*/ 160188 w 1667234"/>
                <a:gd name="connsiteY13588" fmla="*/ 462630 h 1265365"/>
                <a:gd name="connsiteX13589" fmla="*/ 160188 w 1667234"/>
                <a:gd name="connsiteY13589" fmla="*/ 462630 h 1265365"/>
                <a:gd name="connsiteX13590" fmla="*/ 164493 w 1667234"/>
                <a:gd name="connsiteY13590" fmla="*/ 463760 h 1265365"/>
                <a:gd name="connsiteX13591" fmla="*/ 164493 w 1667234"/>
                <a:gd name="connsiteY13591" fmla="*/ 463760 h 1265365"/>
                <a:gd name="connsiteX13592" fmla="*/ 164493 w 1667234"/>
                <a:gd name="connsiteY13592" fmla="*/ 463760 h 1265365"/>
                <a:gd name="connsiteX13593" fmla="*/ 165852 w 1667234"/>
                <a:gd name="connsiteY13593" fmla="*/ 463341 h 1265365"/>
                <a:gd name="connsiteX13594" fmla="*/ 165852 w 1667234"/>
                <a:gd name="connsiteY13594" fmla="*/ 463341 h 1265365"/>
                <a:gd name="connsiteX13595" fmla="*/ 165852 w 1667234"/>
                <a:gd name="connsiteY13595" fmla="*/ 463341 h 1265365"/>
                <a:gd name="connsiteX13596" fmla="*/ 167236 w 1667234"/>
                <a:gd name="connsiteY13596" fmla="*/ 462960 h 1265365"/>
                <a:gd name="connsiteX13597" fmla="*/ 167236 w 1667234"/>
                <a:gd name="connsiteY13597" fmla="*/ 462960 h 1265365"/>
                <a:gd name="connsiteX13598" fmla="*/ 167236 w 1667234"/>
                <a:gd name="connsiteY13598" fmla="*/ 462960 h 1265365"/>
                <a:gd name="connsiteX13599" fmla="*/ 169103 w 1667234"/>
                <a:gd name="connsiteY13599" fmla="*/ 464103 h 1265365"/>
                <a:gd name="connsiteX13600" fmla="*/ 169103 w 1667234"/>
                <a:gd name="connsiteY13600" fmla="*/ 464103 h 1265365"/>
                <a:gd name="connsiteX13601" fmla="*/ 169103 w 1667234"/>
                <a:gd name="connsiteY13601" fmla="*/ 464103 h 1265365"/>
                <a:gd name="connsiteX13602" fmla="*/ 172558 w 1667234"/>
                <a:gd name="connsiteY13602" fmla="*/ 467177 h 1265365"/>
                <a:gd name="connsiteX13603" fmla="*/ 172558 w 1667234"/>
                <a:gd name="connsiteY13603" fmla="*/ 467177 h 1265365"/>
                <a:gd name="connsiteX13604" fmla="*/ 173523 w 1667234"/>
                <a:gd name="connsiteY13604" fmla="*/ 467799 h 1265365"/>
                <a:gd name="connsiteX13605" fmla="*/ 173523 w 1667234"/>
                <a:gd name="connsiteY13605" fmla="*/ 467799 h 1265365"/>
                <a:gd name="connsiteX13606" fmla="*/ 173523 w 1667234"/>
                <a:gd name="connsiteY13606" fmla="*/ 467799 h 1265365"/>
                <a:gd name="connsiteX13607" fmla="*/ 178171 w 1667234"/>
                <a:gd name="connsiteY13607" fmla="*/ 470428 h 1265365"/>
                <a:gd name="connsiteX13608" fmla="*/ 178171 w 1667234"/>
                <a:gd name="connsiteY13608" fmla="*/ 470428 h 1265365"/>
                <a:gd name="connsiteX13609" fmla="*/ 178171 w 1667234"/>
                <a:gd name="connsiteY13609" fmla="*/ 470428 h 1265365"/>
                <a:gd name="connsiteX13610" fmla="*/ 181422 w 1667234"/>
                <a:gd name="connsiteY13610" fmla="*/ 471609 h 1265365"/>
                <a:gd name="connsiteX13611" fmla="*/ 181422 w 1667234"/>
                <a:gd name="connsiteY13611" fmla="*/ 471609 h 1265365"/>
                <a:gd name="connsiteX13612" fmla="*/ 181422 w 1667234"/>
                <a:gd name="connsiteY13612" fmla="*/ 471609 h 1265365"/>
                <a:gd name="connsiteX13613" fmla="*/ 182120 w 1667234"/>
                <a:gd name="connsiteY13613" fmla="*/ 471837 h 1265365"/>
                <a:gd name="connsiteX13614" fmla="*/ 182120 w 1667234"/>
                <a:gd name="connsiteY13614" fmla="*/ 471837 h 1265365"/>
                <a:gd name="connsiteX13615" fmla="*/ 182120 w 1667234"/>
                <a:gd name="connsiteY13615" fmla="*/ 471837 h 1265365"/>
                <a:gd name="connsiteX13616" fmla="*/ 182146 w 1667234"/>
                <a:gd name="connsiteY13616" fmla="*/ 471596 h 1265365"/>
                <a:gd name="connsiteX13617" fmla="*/ 182146 w 1667234"/>
                <a:gd name="connsiteY13617" fmla="*/ 471596 h 1265365"/>
                <a:gd name="connsiteX13618" fmla="*/ 182146 w 1667234"/>
                <a:gd name="connsiteY13618" fmla="*/ 471596 h 1265365"/>
                <a:gd name="connsiteX13619" fmla="*/ 183238 w 1667234"/>
                <a:gd name="connsiteY13619" fmla="*/ 470212 h 1265365"/>
                <a:gd name="connsiteX13620" fmla="*/ 183238 w 1667234"/>
                <a:gd name="connsiteY13620" fmla="*/ 470212 h 1265365"/>
                <a:gd name="connsiteX13621" fmla="*/ 183238 w 1667234"/>
                <a:gd name="connsiteY13621" fmla="*/ 470212 h 1265365"/>
                <a:gd name="connsiteX13622" fmla="*/ 184622 w 1667234"/>
                <a:gd name="connsiteY13622" fmla="*/ 470732 h 1265365"/>
                <a:gd name="connsiteX13623" fmla="*/ 184622 w 1667234"/>
                <a:gd name="connsiteY13623" fmla="*/ 470732 h 1265365"/>
                <a:gd name="connsiteX13624" fmla="*/ 184622 w 1667234"/>
                <a:gd name="connsiteY13624" fmla="*/ 470732 h 1265365"/>
                <a:gd name="connsiteX13625" fmla="*/ 186934 w 1667234"/>
                <a:gd name="connsiteY13625" fmla="*/ 472498 h 1265365"/>
                <a:gd name="connsiteX13626" fmla="*/ 186934 w 1667234"/>
                <a:gd name="connsiteY13626" fmla="*/ 472498 h 1265365"/>
                <a:gd name="connsiteX13627" fmla="*/ 186934 w 1667234"/>
                <a:gd name="connsiteY13627" fmla="*/ 472498 h 1265365"/>
                <a:gd name="connsiteX13628" fmla="*/ 189296 w 1667234"/>
                <a:gd name="connsiteY13628" fmla="*/ 473996 h 1265365"/>
                <a:gd name="connsiteX13629" fmla="*/ 189296 w 1667234"/>
                <a:gd name="connsiteY13629" fmla="*/ 473996 h 1265365"/>
                <a:gd name="connsiteX13630" fmla="*/ 189296 w 1667234"/>
                <a:gd name="connsiteY13630" fmla="*/ 473996 h 1265365"/>
                <a:gd name="connsiteX13631" fmla="*/ 191023 w 1667234"/>
                <a:gd name="connsiteY13631" fmla="*/ 474631 h 1265365"/>
                <a:gd name="connsiteX13632" fmla="*/ 191023 w 1667234"/>
                <a:gd name="connsiteY13632" fmla="*/ 474631 h 1265365"/>
                <a:gd name="connsiteX13633" fmla="*/ 191023 w 1667234"/>
                <a:gd name="connsiteY13633" fmla="*/ 474631 h 1265365"/>
                <a:gd name="connsiteX13634" fmla="*/ 200116 w 1667234"/>
                <a:gd name="connsiteY13634" fmla="*/ 477425 h 1265365"/>
                <a:gd name="connsiteX13635" fmla="*/ 200116 w 1667234"/>
                <a:gd name="connsiteY13635" fmla="*/ 477425 h 1265365"/>
                <a:gd name="connsiteX13636" fmla="*/ 200217 w 1667234"/>
                <a:gd name="connsiteY13636" fmla="*/ 477425 h 1265365"/>
                <a:gd name="connsiteX13637" fmla="*/ 200217 w 1667234"/>
                <a:gd name="connsiteY13637" fmla="*/ 477425 h 1265365"/>
                <a:gd name="connsiteX13638" fmla="*/ 200217 w 1667234"/>
                <a:gd name="connsiteY13638" fmla="*/ 477425 h 1265365"/>
                <a:gd name="connsiteX13639" fmla="*/ 204828 w 1667234"/>
                <a:gd name="connsiteY13639" fmla="*/ 477730 h 1265365"/>
                <a:gd name="connsiteX13640" fmla="*/ 204828 w 1667234"/>
                <a:gd name="connsiteY13640" fmla="*/ 477730 h 1265365"/>
                <a:gd name="connsiteX13641" fmla="*/ 204828 w 1667234"/>
                <a:gd name="connsiteY13641" fmla="*/ 477730 h 1265365"/>
                <a:gd name="connsiteX13642" fmla="*/ 208168 w 1667234"/>
                <a:gd name="connsiteY13642" fmla="*/ 477946 h 1265365"/>
                <a:gd name="connsiteX13643" fmla="*/ 208168 w 1667234"/>
                <a:gd name="connsiteY13643" fmla="*/ 477946 h 1265365"/>
                <a:gd name="connsiteX13644" fmla="*/ 208168 w 1667234"/>
                <a:gd name="connsiteY13644" fmla="*/ 477946 h 1265365"/>
                <a:gd name="connsiteX13645" fmla="*/ 209603 w 1667234"/>
                <a:gd name="connsiteY13645" fmla="*/ 478035 h 1265365"/>
                <a:gd name="connsiteX13646" fmla="*/ 209603 w 1667234"/>
                <a:gd name="connsiteY13646" fmla="*/ 478035 h 1265365"/>
                <a:gd name="connsiteX13647" fmla="*/ 209603 w 1667234"/>
                <a:gd name="connsiteY13647" fmla="*/ 478035 h 1265365"/>
                <a:gd name="connsiteX13648" fmla="*/ 211000 w 1667234"/>
                <a:gd name="connsiteY13648" fmla="*/ 478149 h 1265365"/>
                <a:gd name="connsiteX13649" fmla="*/ 211000 w 1667234"/>
                <a:gd name="connsiteY13649" fmla="*/ 478149 h 1265365"/>
                <a:gd name="connsiteX13650" fmla="*/ 211000 w 1667234"/>
                <a:gd name="connsiteY13650" fmla="*/ 478149 h 1265365"/>
                <a:gd name="connsiteX13651" fmla="*/ 213044 w 1667234"/>
                <a:gd name="connsiteY13651" fmla="*/ 477946 h 1265365"/>
                <a:gd name="connsiteX13652" fmla="*/ 213044 w 1667234"/>
                <a:gd name="connsiteY13652" fmla="*/ 477946 h 1265365"/>
                <a:gd name="connsiteX13653" fmla="*/ 213044 w 1667234"/>
                <a:gd name="connsiteY13653" fmla="*/ 477946 h 1265365"/>
                <a:gd name="connsiteX13654" fmla="*/ 216676 w 1667234"/>
                <a:gd name="connsiteY13654" fmla="*/ 477920 h 1265365"/>
                <a:gd name="connsiteX13655" fmla="*/ 216676 w 1667234"/>
                <a:gd name="connsiteY13655" fmla="*/ 477920 h 1265365"/>
                <a:gd name="connsiteX13656" fmla="*/ 216676 w 1667234"/>
                <a:gd name="connsiteY13656" fmla="*/ 477920 h 1265365"/>
                <a:gd name="connsiteX13657" fmla="*/ 218149 w 1667234"/>
                <a:gd name="connsiteY13657" fmla="*/ 477971 h 1265365"/>
                <a:gd name="connsiteX13658" fmla="*/ 218149 w 1667234"/>
                <a:gd name="connsiteY13658" fmla="*/ 477971 h 1265365"/>
                <a:gd name="connsiteX13659" fmla="*/ 218149 w 1667234"/>
                <a:gd name="connsiteY13659" fmla="*/ 477971 h 1265365"/>
                <a:gd name="connsiteX13660" fmla="*/ 220321 w 1667234"/>
                <a:gd name="connsiteY13660" fmla="*/ 477311 h 1265365"/>
                <a:gd name="connsiteX13661" fmla="*/ 220321 w 1667234"/>
                <a:gd name="connsiteY13661" fmla="*/ 477311 h 1265365"/>
                <a:gd name="connsiteX13662" fmla="*/ 220321 w 1667234"/>
                <a:gd name="connsiteY13662" fmla="*/ 477311 h 1265365"/>
                <a:gd name="connsiteX13663" fmla="*/ 222556 w 1667234"/>
                <a:gd name="connsiteY13663" fmla="*/ 475495 h 1265365"/>
                <a:gd name="connsiteX13664" fmla="*/ 222556 w 1667234"/>
                <a:gd name="connsiteY13664" fmla="*/ 475495 h 1265365"/>
                <a:gd name="connsiteX13665" fmla="*/ 222556 w 1667234"/>
                <a:gd name="connsiteY13665" fmla="*/ 475495 h 1265365"/>
                <a:gd name="connsiteX13666" fmla="*/ 227776 w 1667234"/>
                <a:gd name="connsiteY13666" fmla="*/ 470313 h 1265365"/>
                <a:gd name="connsiteX13667" fmla="*/ 227776 w 1667234"/>
                <a:gd name="connsiteY13667" fmla="*/ 470313 h 1265365"/>
                <a:gd name="connsiteX13668" fmla="*/ 227776 w 1667234"/>
                <a:gd name="connsiteY13668" fmla="*/ 470313 h 1265365"/>
                <a:gd name="connsiteX13669" fmla="*/ 229274 w 1667234"/>
                <a:gd name="connsiteY13669" fmla="*/ 467240 h 1265365"/>
                <a:gd name="connsiteX13670" fmla="*/ 229274 w 1667234"/>
                <a:gd name="connsiteY13670" fmla="*/ 467240 h 1265365"/>
                <a:gd name="connsiteX13671" fmla="*/ 229274 w 1667234"/>
                <a:gd name="connsiteY13671" fmla="*/ 467240 h 1265365"/>
                <a:gd name="connsiteX13672" fmla="*/ 231306 w 1667234"/>
                <a:gd name="connsiteY13672" fmla="*/ 462516 h 1265365"/>
                <a:gd name="connsiteX13673" fmla="*/ 231306 w 1667234"/>
                <a:gd name="connsiteY13673" fmla="*/ 462516 h 1265365"/>
                <a:gd name="connsiteX13674" fmla="*/ 231306 w 1667234"/>
                <a:gd name="connsiteY13674" fmla="*/ 462516 h 1265365"/>
                <a:gd name="connsiteX13675" fmla="*/ 233706 w 1667234"/>
                <a:gd name="connsiteY13675" fmla="*/ 456128 h 1265365"/>
                <a:gd name="connsiteX13676" fmla="*/ 233706 w 1667234"/>
                <a:gd name="connsiteY13676" fmla="*/ 456128 h 1265365"/>
                <a:gd name="connsiteX13677" fmla="*/ 233706 w 1667234"/>
                <a:gd name="connsiteY13677" fmla="*/ 456128 h 1265365"/>
                <a:gd name="connsiteX13678" fmla="*/ 234850 w 1667234"/>
                <a:gd name="connsiteY13678" fmla="*/ 455124 h 1265365"/>
                <a:gd name="connsiteX13679" fmla="*/ 234850 w 1667234"/>
                <a:gd name="connsiteY13679" fmla="*/ 455124 h 1265365"/>
                <a:gd name="connsiteX13680" fmla="*/ 234850 w 1667234"/>
                <a:gd name="connsiteY13680" fmla="*/ 455124 h 1265365"/>
                <a:gd name="connsiteX13681" fmla="*/ 237885 w 1667234"/>
                <a:gd name="connsiteY13681" fmla="*/ 453461 h 1265365"/>
                <a:gd name="connsiteX13682" fmla="*/ 237885 w 1667234"/>
                <a:gd name="connsiteY13682" fmla="*/ 453461 h 1265365"/>
                <a:gd name="connsiteX13683" fmla="*/ 237885 w 1667234"/>
                <a:gd name="connsiteY13683" fmla="*/ 453461 h 1265365"/>
                <a:gd name="connsiteX13684" fmla="*/ 239879 w 1667234"/>
                <a:gd name="connsiteY13684" fmla="*/ 453232 h 1265365"/>
                <a:gd name="connsiteX13685" fmla="*/ 239879 w 1667234"/>
                <a:gd name="connsiteY13685" fmla="*/ 453232 h 1265365"/>
                <a:gd name="connsiteX13686" fmla="*/ 239879 w 1667234"/>
                <a:gd name="connsiteY13686" fmla="*/ 453232 h 1265365"/>
                <a:gd name="connsiteX13687" fmla="*/ 241669 w 1667234"/>
                <a:gd name="connsiteY13687" fmla="*/ 452991 h 1265365"/>
                <a:gd name="connsiteX13688" fmla="*/ 241669 w 1667234"/>
                <a:gd name="connsiteY13688" fmla="*/ 452991 h 1265365"/>
                <a:gd name="connsiteX13689" fmla="*/ 241669 w 1667234"/>
                <a:gd name="connsiteY13689" fmla="*/ 452991 h 1265365"/>
                <a:gd name="connsiteX13690" fmla="*/ 243180 w 1667234"/>
                <a:gd name="connsiteY13690" fmla="*/ 453702 h 1265365"/>
                <a:gd name="connsiteX13691" fmla="*/ 243180 w 1667234"/>
                <a:gd name="connsiteY13691" fmla="*/ 453702 h 1265365"/>
                <a:gd name="connsiteX13692" fmla="*/ 243180 w 1667234"/>
                <a:gd name="connsiteY13692" fmla="*/ 453702 h 1265365"/>
                <a:gd name="connsiteX13693" fmla="*/ 245149 w 1667234"/>
                <a:gd name="connsiteY13693" fmla="*/ 455810 h 1265365"/>
                <a:gd name="connsiteX13694" fmla="*/ 245149 w 1667234"/>
                <a:gd name="connsiteY13694" fmla="*/ 455810 h 1265365"/>
                <a:gd name="connsiteX13695" fmla="*/ 245149 w 1667234"/>
                <a:gd name="connsiteY13695" fmla="*/ 455810 h 1265365"/>
                <a:gd name="connsiteX13696" fmla="*/ 245390 w 1667234"/>
                <a:gd name="connsiteY13696" fmla="*/ 455442 h 1265365"/>
                <a:gd name="connsiteX13697" fmla="*/ 245390 w 1667234"/>
                <a:gd name="connsiteY13697" fmla="*/ 455442 h 1265365"/>
                <a:gd name="connsiteX13698" fmla="*/ 245390 w 1667234"/>
                <a:gd name="connsiteY13698" fmla="*/ 455442 h 1265365"/>
                <a:gd name="connsiteX13699" fmla="*/ 247371 w 1667234"/>
                <a:gd name="connsiteY13699" fmla="*/ 454058 h 1265365"/>
                <a:gd name="connsiteX13700" fmla="*/ 247371 w 1667234"/>
                <a:gd name="connsiteY13700" fmla="*/ 454058 h 1265365"/>
                <a:gd name="connsiteX13701" fmla="*/ 247371 w 1667234"/>
                <a:gd name="connsiteY13701" fmla="*/ 454058 h 1265365"/>
                <a:gd name="connsiteX13702" fmla="*/ 248184 w 1667234"/>
                <a:gd name="connsiteY13702" fmla="*/ 453956 h 1265365"/>
                <a:gd name="connsiteX13703" fmla="*/ 248184 w 1667234"/>
                <a:gd name="connsiteY13703" fmla="*/ 453956 h 1265365"/>
                <a:gd name="connsiteX13704" fmla="*/ 248184 w 1667234"/>
                <a:gd name="connsiteY13704" fmla="*/ 453956 h 1265365"/>
                <a:gd name="connsiteX13705" fmla="*/ 248667 w 1667234"/>
                <a:gd name="connsiteY13705" fmla="*/ 453854 h 1265365"/>
                <a:gd name="connsiteX13706" fmla="*/ 248667 w 1667234"/>
                <a:gd name="connsiteY13706" fmla="*/ 453854 h 1265365"/>
                <a:gd name="connsiteX13707" fmla="*/ 248667 w 1667234"/>
                <a:gd name="connsiteY13707" fmla="*/ 453854 h 1265365"/>
                <a:gd name="connsiteX13708" fmla="*/ 250864 w 1667234"/>
                <a:gd name="connsiteY13708" fmla="*/ 454502 h 1265365"/>
                <a:gd name="connsiteX13709" fmla="*/ 250864 w 1667234"/>
                <a:gd name="connsiteY13709" fmla="*/ 454502 h 1265365"/>
                <a:gd name="connsiteX13710" fmla="*/ 250864 w 1667234"/>
                <a:gd name="connsiteY13710" fmla="*/ 454502 h 1265365"/>
                <a:gd name="connsiteX13711" fmla="*/ 255537 w 1667234"/>
                <a:gd name="connsiteY13711" fmla="*/ 455734 h 1265365"/>
                <a:gd name="connsiteX13712" fmla="*/ 255537 w 1667234"/>
                <a:gd name="connsiteY13712" fmla="*/ 455734 h 1265365"/>
                <a:gd name="connsiteX13713" fmla="*/ 255537 w 1667234"/>
                <a:gd name="connsiteY13713" fmla="*/ 455734 h 1265365"/>
                <a:gd name="connsiteX13714" fmla="*/ 257049 w 1667234"/>
                <a:gd name="connsiteY13714" fmla="*/ 456064 h 1265365"/>
                <a:gd name="connsiteX13715" fmla="*/ 257049 w 1667234"/>
                <a:gd name="connsiteY13715" fmla="*/ 456064 h 1265365"/>
                <a:gd name="connsiteX13716" fmla="*/ 257049 w 1667234"/>
                <a:gd name="connsiteY13716" fmla="*/ 456064 h 1265365"/>
                <a:gd name="connsiteX13717" fmla="*/ 258534 w 1667234"/>
                <a:gd name="connsiteY13717" fmla="*/ 456534 h 1265365"/>
                <a:gd name="connsiteX13718" fmla="*/ 258534 w 1667234"/>
                <a:gd name="connsiteY13718" fmla="*/ 456534 h 1265365"/>
                <a:gd name="connsiteX13719" fmla="*/ 258534 w 1667234"/>
                <a:gd name="connsiteY13719" fmla="*/ 456534 h 1265365"/>
                <a:gd name="connsiteX13720" fmla="*/ 260986 w 1667234"/>
                <a:gd name="connsiteY13720" fmla="*/ 456953 h 1265365"/>
                <a:gd name="connsiteX13721" fmla="*/ 260986 w 1667234"/>
                <a:gd name="connsiteY13721" fmla="*/ 456953 h 1265365"/>
                <a:gd name="connsiteX13722" fmla="*/ 260986 w 1667234"/>
                <a:gd name="connsiteY13722" fmla="*/ 456953 h 1265365"/>
                <a:gd name="connsiteX13723" fmla="*/ 263665 w 1667234"/>
                <a:gd name="connsiteY13723" fmla="*/ 456737 h 1265365"/>
                <a:gd name="connsiteX13724" fmla="*/ 263665 w 1667234"/>
                <a:gd name="connsiteY13724" fmla="*/ 456737 h 1265365"/>
                <a:gd name="connsiteX13725" fmla="*/ 263665 w 1667234"/>
                <a:gd name="connsiteY13725" fmla="*/ 456737 h 1265365"/>
                <a:gd name="connsiteX13726" fmla="*/ 264173 w 1667234"/>
                <a:gd name="connsiteY13726" fmla="*/ 456852 h 1265365"/>
                <a:gd name="connsiteX13727" fmla="*/ 264173 w 1667234"/>
                <a:gd name="connsiteY13727" fmla="*/ 456852 h 1265365"/>
                <a:gd name="connsiteX13728" fmla="*/ 264173 w 1667234"/>
                <a:gd name="connsiteY13728" fmla="*/ 456852 h 1265365"/>
                <a:gd name="connsiteX13729" fmla="*/ 264516 w 1667234"/>
                <a:gd name="connsiteY13729" fmla="*/ 456928 h 1265365"/>
                <a:gd name="connsiteX13730" fmla="*/ 264516 w 1667234"/>
                <a:gd name="connsiteY13730" fmla="*/ 456928 h 1265365"/>
                <a:gd name="connsiteX13731" fmla="*/ 264516 w 1667234"/>
                <a:gd name="connsiteY13731" fmla="*/ 456928 h 1265365"/>
                <a:gd name="connsiteX13732" fmla="*/ 265075 w 1667234"/>
                <a:gd name="connsiteY13732" fmla="*/ 457017 h 1265365"/>
                <a:gd name="connsiteX13733" fmla="*/ 265075 w 1667234"/>
                <a:gd name="connsiteY13733" fmla="*/ 457017 h 1265365"/>
                <a:gd name="connsiteX13734" fmla="*/ 265075 w 1667234"/>
                <a:gd name="connsiteY13734" fmla="*/ 457017 h 1265365"/>
                <a:gd name="connsiteX13735" fmla="*/ 266091 w 1667234"/>
                <a:gd name="connsiteY13735" fmla="*/ 455416 h 1265365"/>
                <a:gd name="connsiteX13736" fmla="*/ 266091 w 1667234"/>
                <a:gd name="connsiteY13736" fmla="*/ 455416 h 1265365"/>
                <a:gd name="connsiteX13737" fmla="*/ 266091 w 1667234"/>
                <a:gd name="connsiteY13737" fmla="*/ 455416 h 1265365"/>
                <a:gd name="connsiteX13738" fmla="*/ 266319 w 1667234"/>
                <a:gd name="connsiteY13738" fmla="*/ 453486 h 1265365"/>
                <a:gd name="connsiteX13739" fmla="*/ 266319 w 1667234"/>
                <a:gd name="connsiteY13739" fmla="*/ 453486 h 1265365"/>
                <a:gd name="connsiteX13740" fmla="*/ 266319 w 1667234"/>
                <a:gd name="connsiteY13740" fmla="*/ 453486 h 1265365"/>
                <a:gd name="connsiteX13741" fmla="*/ 267792 w 1667234"/>
                <a:gd name="connsiteY13741" fmla="*/ 450845 h 1265365"/>
                <a:gd name="connsiteX13742" fmla="*/ 267792 w 1667234"/>
                <a:gd name="connsiteY13742" fmla="*/ 450845 h 1265365"/>
                <a:gd name="connsiteX13743" fmla="*/ 267792 w 1667234"/>
                <a:gd name="connsiteY13743" fmla="*/ 450845 h 1265365"/>
                <a:gd name="connsiteX13744" fmla="*/ 269532 w 1667234"/>
                <a:gd name="connsiteY13744" fmla="*/ 449600 h 1265365"/>
                <a:gd name="connsiteX13745" fmla="*/ 269532 w 1667234"/>
                <a:gd name="connsiteY13745" fmla="*/ 449600 h 1265365"/>
                <a:gd name="connsiteX13746" fmla="*/ 269532 w 1667234"/>
                <a:gd name="connsiteY13746" fmla="*/ 449600 h 1265365"/>
                <a:gd name="connsiteX13747" fmla="*/ 271564 w 1667234"/>
                <a:gd name="connsiteY13747" fmla="*/ 448483 h 1265365"/>
                <a:gd name="connsiteX13748" fmla="*/ 271564 w 1667234"/>
                <a:gd name="connsiteY13748" fmla="*/ 448483 h 1265365"/>
                <a:gd name="connsiteX13749" fmla="*/ 271742 w 1667234"/>
                <a:gd name="connsiteY13749" fmla="*/ 448495 h 1265365"/>
                <a:gd name="connsiteX13750" fmla="*/ 271742 w 1667234"/>
                <a:gd name="connsiteY13750" fmla="*/ 448495 h 1265365"/>
                <a:gd name="connsiteX13751" fmla="*/ 271742 w 1667234"/>
                <a:gd name="connsiteY13751" fmla="*/ 448495 h 1265365"/>
                <a:gd name="connsiteX13752" fmla="*/ 272961 w 1667234"/>
                <a:gd name="connsiteY13752" fmla="*/ 449473 h 1265365"/>
                <a:gd name="connsiteX13753" fmla="*/ 272961 w 1667234"/>
                <a:gd name="connsiteY13753" fmla="*/ 449473 h 1265365"/>
                <a:gd name="connsiteX13754" fmla="*/ 272961 w 1667234"/>
                <a:gd name="connsiteY13754" fmla="*/ 449473 h 1265365"/>
                <a:gd name="connsiteX13755" fmla="*/ 273355 w 1667234"/>
                <a:gd name="connsiteY13755" fmla="*/ 449981 h 1265365"/>
                <a:gd name="connsiteX13756" fmla="*/ 273355 w 1667234"/>
                <a:gd name="connsiteY13756" fmla="*/ 449981 h 1265365"/>
                <a:gd name="connsiteX13757" fmla="*/ 273355 w 1667234"/>
                <a:gd name="connsiteY13757" fmla="*/ 449981 h 1265365"/>
                <a:gd name="connsiteX13758" fmla="*/ 273711 w 1667234"/>
                <a:gd name="connsiteY13758" fmla="*/ 450273 h 1265365"/>
                <a:gd name="connsiteX13759" fmla="*/ 273711 w 1667234"/>
                <a:gd name="connsiteY13759" fmla="*/ 450273 h 1265365"/>
                <a:gd name="connsiteX13760" fmla="*/ 273711 w 1667234"/>
                <a:gd name="connsiteY13760" fmla="*/ 450273 h 1265365"/>
                <a:gd name="connsiteX13761" fmla="*/ 273774 w 1667234"/>
                <a:gd name="connsiteY13761" fmla="*/ 449041 h 1265365"/>
                <a:gd name="connsiteX13762" fmla="*/ 273774 w 1667234"/>
                <a:gd name="connsiteY13762" fmla="*/ 449041 h 1265365"/>
                <a:gd name="connsiteX13763" fmla="*/ 273774 w 1667234"/>
                <a:gd name="connsiteY13763" fmla="*/ 449041 h 1265365"/>
                <a:gd name="connsiteX13764" fmla="*/ 274498 w 1667234"/>
                <a:gd name="connsiteY13764" fmla="*/ 444152 h 1265365"/>
                <a:gd name="connsiteX13765" fmla="*/ 274498 w 1667234"/>
                <a:gd name="connsiteY13765" fmla="*/ 444152 h 1265365"/>
                <a:gd name="connsiteX13766" fmla="*/ 274498 w 1667234"/>
                <a:gd name="connsiteY13766" fmla="*/ 444152 h 1265365"/>
                <a:gd name="connsiteX13767" fmla="*/ 275387 w 1667234"/>
                <a:gd name="connsiteY13767" fmla="*/ 442882 h 1265365"/>
                <a:gd name="connsiteX13768" fmla="*/ 275387 w 1667234"/>
                <a:gd name="connsiteY13768" fmla="*/ 442882 h 1265365"/>
                <a:gd name="connsiteX13769" fmla="*/ 275387 w 1667234"/>
                <a:gd name="connsiteY13769" fmla="*/ 442882 h 1265365"/>
                <a:gd name="connsiteX13770" fmla="*/ 276301 w 1667234"/>
                <a:gd name="connsiteY13770" fmla="*/ 440799 h 1265365"/>
                <a:gd name="connsiteX13771" fmla="*/ 276301 w 1667234"/>
                <a:gd name="connsiteY13771" fmla="*/ 440799 h 1265365"/>
                <a:gd name="connsiteX13772" fmla="*/ 276301 w 1667234"/>
                <a:gd name="connsiteY13772" fmla="*/ 440799 h 1265365"/>
                <a:gd name="connsiteX13773" fmla="*/ 276009 w 1667234"/>
                <a:gd name="connsiteY13773" fmla="*/ 437269 h 1265365"/>
                <a:gd name="connsiteX13774" fmla="*/ 276009 w 1667234"/>
                <a:gd name="connsiteY13774" fmla="*/ 437269 h 1265365"/>
                <a:gd name="connsiteX13775" fmla="*/ 276009 w 1667234"/>
                <a:gd name="connsiteY13775" fmla="*/ 437269 h 1265365"/>
                <a:gd name="connsiteX13776" fmla="*/ 275628 w 1667234"/>
                <a:gd name="connsiteY13776" fmla="*/ 432189 h 1265365"/>
                <a:gd name="connsiteX13777" fmla="*/ 275628 w 1667234"/>
                <a:gd name="connsiteY13777" fmla="*/ 432189 h 1265365"/>
                <a:gd name="connsiteX13778" fmla="*/ 275628 w 1667234"/>
                <a:gd name="connsiteY13778" fmla="*/ 432189 h 1265365"/>
                <a:gd name="connsiteX13779" fmla="*/ 274765 w 1667234"/>
                <a:gd name="connsiteY13779" fmla="*/ 426842 h 1265365"/>
                <a:gd name="connsiteX13780" fmla="*/ 274765 w 1667234"/>
                <a:gd name="connsiteY13780" fmla="*/ 426842 h 1265365"/>
                <a:gd name="connsiteX13781" fmla="*/ 274765 w 1667234"/>
                <a:gd name="connsiteY13781" fmla="*/ 426842 h 1265365"/>
                <a:gd name="connsiteX13782" fmla="*/ 273685 w 1667234"/>
                <a:gd name="connsiteY13782" fmla="*/ 425191 h 1265365"/>
                <a:gd name="connsiteX13783" fmla="*/ 273685 w 1667234"/>
                <a:gd name="connsiteY13783" fmla="*/ 425191 h 1265365"/>
                <a:gd name="connsiteX13784" fmla="*/ 273685 w 1667234"/>
                <a:gd name="connsiteY13784" fmla="*/ 425191 h 1265365"/>
                <a:gd name="connsiteX13785" fmla="*/ 272212 w 1667234"/>
                <a:gd name="connsiteY13785" fmla="*/ 422855 h 1265365"/>
                <a:gd name="connsiteX13786" fmla="*/ 272212 w 1667234"/>
                <a:gd name="connsiteY13786" fmla="*/ 422855 h 1265365"/>
                <a:gd name="connsiteX13787" fmla="*/ 272212 w 1667234"/>
                <a:gd name="connsiteY13787" fmla="*/ 422855 h 1265365"/>
                <a:gd name="connsiteX13788" fmla="*/ 271120 w 1667234"/>
                <a:gd name="connsiteY13788" fmla="*/ 421318 h 1265365"/>
                <a:gd name="connsiteX13789" fmla="*/ 271120 w 1667234"/>
                <a:gd name="connsiteY13789" fmla="*/ 421318 h 1265365"/>
                <a:gd name="connsiteX13790" fmla="*/ 271120 w 1667234"/>
                <a:gd name="connsiteY13790" fmla="*/ 421318 h 1265365"/>
                <a:gd name="connsiteX13791" fmla="*/ 270383 w 1667234"/>
                <a:gd name="connsiteY13791" fmla="*/ 418537 h 1265365"/>
                <a:gd name="connsiteX13792" fmla="*/ 270383 w 1667234"/>
                <a:gd name="connsiteY13792" fmla="*/ 418537 h 1265365"/>
                <a:gd name="connsiteX13793" fmla="*/ 270383 w 1667234"/>
                <a:gd name="connsiteY13793" fmla="*/ 418537 h 1265365"/>
                <a:gd name="connsiteX13794" fmla="*/ 272288 w 1667234"/>
                <a:gd name="connsiteY13794" fmla="*/ 417419 h 1265365"/>
                <a:gd name="connsiteX13795" fmla="*/ 272288 w 1667234"/>
                <a:gd name="connsiteY13795" fmla="*/ 417419 h 1265365"/>
                <a:gd name="connsiteX13796" fmla="*/ 272288 w 1667234"/>
                <a:gd name="connsiteY13796" fmla="*/ 417419 h 1265365"/>
                <a:gd name="connsiteX13797" fmla="*/ 273114 w 1667234"/>
                <a:gd name="connsiteY13797" fmla="*/ 416797 h 1265365"/>
                <a:gd name="connsiteX13798" fmla="*/ 273114 w 1667234"/>
                <a:gd name="connsiteY13798" fmla="*/ 416797 h 1265365"/>
                <a:gd name="connsiteX13799" fmla="*/ 273114 w 1667234"/>
                <a:gd name="connsiteY13799" fmla="*/ 416797 h 1265365"/>
                <a:gd name="connsiteX13800" fmla="*/ 273380 w 1667234"/>
                <a:gd name="connsiteY13800" fmla="*/ 412339 h 1265365"/>
                <a:gd name="connsiteX13801" fmla="*/ 273380 w 1667234"/>
                <a:gd name="connsiteY13801" fmla="*/ 412339 h 1265365"/>
                <a:gd name="connsiteX13802" fmla="*/ 273380 w 1667234"/>
                <a:gd name="connsiteY13802" fmla="*/ 412339 h 1265365"/>
                <a:gd name="connsiteX13803" fmla="*/ 273419 w 1667234"/>
                <a:gd name="connsiteY13803" fmla="*/ 410866 h 1265365"/>
                <a:gd name="connsiteX13804" fmla="*/ 273419 w 1667234"/>
                <a:gd name="connsiteY13804" fmla="*/ 410866 h 1265365"/>
                <a:gd name="connsiteX13805" fmla="*/ 273419 w 1667234"/>
                <a:gd name="connsiteY13805" fmla="*/ 410866 h 1265365"/>
                <a:gd name="connsiteX13806" fmla="*/ 273419 w 1667234"/>
                <a:gd name="connsiteY13806" fmla="*/ 409482 h 1265365"/>
                <a:gd name="connsiteX13807" fmla="*/ 273419 w 1667234"/>
                <a:gd name="connsiteY13807" fmla="*/ 409482 h 1265365"/>
                <a:gd name="connsiteX13808" fmla="*/ 273291 w 1667234"/>
                <a:gd name="connsiteY13808" fmla="*/ 409482 h 1265365"/>
                <a:gd name="connsiteX13809" fmla="*/ 273291 w 1667234"/>
                <a:gd name="connsiteY13809" fmla="*/ 409482 h 1265365"/>
                <a:gd name="connsiteX13810" fmla="*/ 273291 w 1667234"/>
                <a:gd name="connsiteY13810" fmla="*/ 409482 h 1265365"/>
                <a:gd name="connsiteX13811" fmla="*/ 272720 w 1667234"/>
                <a:gd name="connsiteY13811" fmla="*/ 409533 h 1265365"/>
                <a:gd name="connsiteX13812" fmla="*/ 272720 w 1667234"/>
                <a:gd name="connsiteY13812" fmla="*/ 409533 h 1265365"/>
                <a:gd name="connsiteX13813" fmla="*/ 272720 w 1667234"/>
                <a:gd name="connsiteY13813" fmla="*/ 409533 h 1265365"/>
                <a:gd name="connsiteX13814" fmla="*/ 270853 w 1667234"/>
                <a:gd name="connsiteY13814" fmla="*/ 407323 h 1265365"/>
                <a:gd name="connsiteX13815" fmla="*/ 270853 w 1667234"/>
                <a:gd name="connsiteY13815" fmla="*/ 407323 h 1265365"/>
                <a:gd name="connsiteX13816" fmla="*/ 270853 w 1667234"/>
                <a:gd name="connsiteY13816" fmla="*/ 407323 h 1265365"/>
                <a:gd name="connsiteX13817" fmla="*/ 270663 w 1667234"/>
                <a:gd name="connsiteY13817" fmla="*/ 404935 h 1265365"/>
                <a:gd name="connsiteX13818" fmla="*/ 270663 w 1667234"/>
                <a:gd name="connsiteY13818" fmla="*/ 404935 h 1265365"/>
                <a:gd name="connsiteX13819" fmla="*/ 270663 w 1667234"/>
                <a:gd name="connsiteY13819" fmla="*/ 404935 h 1265365"/>
                <a:gd name="connsiteX13820" fmla="*/ 270586 w 1667234"/>
                <a:gd name="connsiteY13820" fmla="*/ 403030 h 1265365"/>
                <a:gd name="connsiteX13821" fmla="*/ 270586 w 1667234"/>
                <a:gd name="connsiteY13821" fmla="*/ 403030 h 1265365"/>
                <a:gd name="connsiteX13822" fmla="*/ 270586 w 1667234"/>
                <a:gd name="connsiteY13822" fmla="*/ 403030 h 1265365"/>
                <a:gd name="connsiteX13823" fmla="*/ 268618 w 1667234"/>
                <a:gd name="connsiteY13823" fmla="*/ 398712 h 1265365"/>
                <a:gd name="connsiteX13824" fmla="*/ 268618 w 1667234"/>
                <a:gd name="connsiteY13824" fmla="*/ 398712 h 1265365"/>
                <a:gd name="connsiteX13825" fmla="*/ 268618 w 1667234"/>
                <a:gd name="connsiteY13825" fmla="*/ 398712 h 1265365"/>
                <a:gd name="connsiteX13826" fmla="*/ 266650 w 1667234"/>
                <a:gd name="connsiteY13826" fmla="*/ 397646 h 1265365"/>
                <a:gd name="connsiteX13827" fmla="*/ 266650 w 1667234"/>
                <a:gd name="connsiteY13827" fmla="*/ 397646 h 1265365"/>
                <a:gd name="connsiteX13828" fmla="*/ 266650 w 1667234"/>
                <a:gd name="connsiteY13828" fmla="*/ 397646 h 1265365"/>
                <a:gd name="connsiteX13829" fmla="*/ 266192 w 1667234"/>
                <a:gd name="connsiteY13829" fmla="*/ 397862 h 1265365"/>
                <a:gd name="connsiteX13830" fmla="*/ 266192 w 1667234"/>
                <a:gd name="connsiteY13830" fmla="*/ 397862 h 1265365"/>
                <a:gd name="connsiteX13831" fmla="*/ 266192 w 1667234"/>
                <a:gd name="connsiteY13831" fmla="*/ 397862 h 1265365"/>
                <a:gd name="connsiteX13832" fmla="*/ 264592 w 1667234"/>
                <a:gd name="connsiteY13832" fmla="*/ 397874 h 1265365"/>
                <a:gd name="connsiteX13833" fmla="*/ 264592 w 1667234"/>
                <a:gd name="connsiteY13833" fmla="*/ 397874 h 1265365"/>
                <a:gd name="connsiteX13834" fmla="*/ 264592 w 1667234"/>
                <a:gd name="connsiteY13834" fmla="*/ 397874 h 1265365"/>
                <a:gd name="connsiteX13835" fmla="*/ 264592 w 1667234"/>
                <a:gd name="connsiteY13835" fmla="*/ 396211 h 1265365"/>
                <a:gd name="connsiteX13836" fmla="*/ 264592 w 1667234"/>
                <a:gd name="connsiteY13836" fmla="*/ 396211 h 1265365"/>
                <a:gd name="connsiteX13837" fmla="*/ 264592 w 1667234"/>
                <a:gd name="connsiteY13837" fmla="*/ 396211 h 1265365"/>
                <a:gd name="connsiteX13838" fmla="*/ 267208 w 1667234"/>
                <a:gd name="connsiteY13838" fmla="*/ 390559 h 1265365"/>
                <a:gd name="connsiteX13839" fmla="*/ 267208 w 1667234"/>
                <a:gd name="connsiteY13839" fmla="*/ 390559 h 1265365"/>
                <a:gd name="connsiteX13840" fmla="*/ 267208 w 1667234"/>
                <a:gd name="connsiteY13840" fmla="*/ 390559 h 1265365"/>
                <a:gd name="connsiteX13841" fmla="*/ 267729 w 1667234"/>
                <a:gd name="connsiteY13841" fmla="*/ 389607 h 1265365"/>
                <a:gd name="connsiteX13842" fmla="*/ 267729 w 1667234"/>
                <a:gd name="connsiteY13842" fmla="*/ 389607 h 1265365"/>
                <a:gd name="connsiteX13843" fmla="*/ 267729 w 1667234"/>
                <a:gd name="connsiteY13843" fmla="*/ 389607 h 1265365"/>
                <a:gd name="connsiteX13844" fmla="*/ 268682 w 1667234"/>
                <a:gd name="connsiteY13844" fmla="*/ 386737 h 1265365"/>
                <a:gd name="connsiteX13845" fmla="*/ 268682 w 1667234"/>
                <a:gd name="connsiteY13845" fmla="*/ 386737 h 1265365"/>
                <a:gd name="connsiteX13846" fmla="*/ 268682 w 1667234"/>
                <a:gd name="connsiteY13846" fmla="*/ 386737 h 1265365"/>
                <a:gd name="connsiteX13847" fmla="*/ 271501 w 1667234"/>
                <a:gd name="connsiteY13847" fmla="*/ 379841 h 1265365"/>
                <a:gd name="connsiteX13848" fmla="*/ 271501 w 1667234"/>
                <a:gd name="connsiteY13848" fmla="*/ 379841 h 1265365"/>
                <a:gd name="connsiteX13849" fmla="*/ 271501 w 1667234"/>
                <a:gd name="connsiteY13849" fmla="*/ 379841 h 1265365"/>
                <a:gd name="connsiteX13850" fmla="*/ 274574 w 1667234"/>
                <a:gd name="connsiteY13850" fmla="*/ 376069 h 1265365"/>
                <a:gd name="connsiteX13851" fmla="*/ 274574 w 1667234"/>
                <a:gd name="connsiteY13851" fmla="*/ 376069 h 1265365"/>
                <a:gd name="connsiteX13852" fmla="*/ 274574 w 1667234"/>
                <a:gd name="connsiteY13852" fmla="*/ 376069 h 1265365"/>
                <a:gd name="connsiteX13853" fmla="*/ 276403 w 1667234"/>
                <a:gd name="connsiteY13853" fmla="*/ 373885 h 1265365"/>
                <a:gd name="connsiteX13854" fmla="*/ 276403 w 1667234"/>
                <a:gd name="connsiteY13854" fmla="*/ 373885 h 1265365"/>
                <a:gd name="connsiteX13855" fmla="*/ 276403 w 1667234"/>
                <a:gd name="connsiteY13855" fmla="*/ 373885 h 1265365"/>
                <a:gd name="connsiteX13856" fmla="*/ 279070 w 1667234"/>
                <a:gd name="connsiteY13856" fmla="*/ 370989 h 1265365"/>
                <a:gd name="connsiteX13857" fmla="*/ 279070 w 1667234"/>
                <a:gd name="connsiteY13857" fmla="*/ 370989 h 1265365"/>
                <a:gd name="connsiteX13858" fmla="*/ 279070 w 1667234"/>
                <a:gd name="connsiteY13858" fmla="*/ 370989 h 1265365"/>
                <a:gd name="connsiteX13859" fmla="*/ 281572 w 1667234"/>
                <a:gd name="connsiteY13859" fmla="*/ 368309 h 1265365"/>
                <a:gd name="connsiteX13860" fmla="*/ 281572 w 1667234"/>
                <a:gd name="connsiteY13860" fmla="*/ 368309 h 1265365"/>
                <a:gd name="connsiteX13861" fmla="*/ 281572 w 1667234"/>
                <a:gd name="connsiteY13861" fmla="*/ 368309 h 1265365"/>
                <a:gd name="connsiteX13862" fmla="*/ 283756 w 1667234"/>
                <a:gd name="connsiteY13862" fmla="*/ 366087 h 1265365"/>
                <a:gd name="connsiteX13863" fmla="*/ 283756 w 1667234"/>
                <a:gd name="connsiteY13863" fmla="*/ 366087 h 1265365"/>
                <a:gd name="connsiteX13864" fmla="*/ 283756 w 1667234"/>
                <a:gd name="connsiteY13864" fmla="*/ 366087 h 1265365"/>
                <a:gd name="connsiteX13865" fmla="*/ 287388 w 1667234"/>
                <a:gd name="connsiteY13865" fmla="*/ 362099 h 1265365"/>
                <a:gd name="connsiteX13866" fmla="*/ 287388 w 1667234"/>
                <a:gd name="connsiteY13866" fmla="*/ 362099 h 1265365"/>
                <a:gd name="connsiteX13867" fmla="*/ 287388 w 1667234"/>
                <a:gd name="connsiteY13867" fmla="*/ 362099 h 1265365"/>
                <a:gd name="connsiteX13868" fmla="*/ 290576 w 1667234"/>
                <a:gd name="connsiteY13868" fmla="*/ 357172 h 1265365"/>
                <a:gd name="connsiteX13869" fmla="*/ 290576 w 1667234"/>
                <a:gd name="connsiteY13869" fmla="*/ 357172 h 1265365"/>
                <a:gd name="connsiteX13870" fmla="*/ 290576 w 1667234"/>
                <a:gd name="connsiteY13870" fmla="*/ 357172 h 1265365"/>
                <a:gd name="connsiteX13871" fmla="*/ 293624 w 1667234"/>
                <a:gd name="connsiteY13871" fmla="*/ 352447 h 1265365"/>
                <a:gd name="connsiteX13872" fmla="*/ 293624 w 1667234"/>
                <a:gd name="connsiteY13872" fmla="*/ 352447 h 1265365"/>
                <a:gd name="connsiteX13873" fmla="*/ 293624 w 1667234"/>
                <a:gd name="connsiteY13873" fmla="*/ 352447 h 1265365"/>
                <a:gd name="connsiteX13874" fmla="*/ 294348 w 1667234"/>
                <a:gd name="connsiteY13874" fmla="*/ 351267 h 1265365"/>
                <a:gd name="connsiteX13875" fmla="*/ 294348 w 1667234"/>
                <a:gd name="connsiteY13875" fmla="*/ 351267 h 1265365"/>
                <a:gd name="connsiteX13876" fmla="*/ 294348 w 1667234"/>
                <a:gd name="connsiteY13876" fmla="*/ 351267 h 1265365"/>
                <a:gd name="connsiteX13877" fmla="*/ 296341 w 1667234"/>
                <a:gd name="connsiteY13877" fmla="*/ 346822 h 1265365"/>
                <a:gd name="connsiteX13878" fmla="*/ 296341 w 1667234"/>
                <a:gd name="connsiteY13878" fmla="*/ 346822 h 1265365"/>
                <a:gd name="connsiteX13879" fmla="*/ 296341 w 1667234"/>
                <a:gd name="connsiteY13879" fmla="*/ 346822 h 1265365"/>
                <a:gd name="connsiteX13880" fmla="*/ 298310 w 1667234"/>
                <a:gd name="connsiteY13880" fmla="*/ 343621 h 1265365"/>
                <a:gd name="connsiteX13881" fmla="*/ 298310 w 1667234"/>
                <a:gd name="connsiteY13881" fmla="*/ 343621 h 1265365"/>
                <a:gd name="connsiteX13882" fmla="*/ 298310 w 1667234"/>
                <a:gd name="connsiteY13882" fmla="*/ 343621 h 1265365"/>
                <a:gd name="connsiteX13883" fmla="*/ 298831 w 1667234"/>
                <a:gd name="connsiteY13883" fmla="*/ 343227 h 1265365"/>
                <a:gd name="connsiteX13884" fmla="*/ 298831 w 1667234"/>
                <a:gd name="connsiteY13884" fmla="*/ 343227 h 1265365"/>
                <a:gd name="connsiteX13885" fmla="*/ 298831 w 1667234"/>
                <a:gd name="connsiteY13885" fmla="*/ 343227 h 1265365"/>
                <a:gd name="connsiteX13886" fmla="*/ 299605 w 1667234"/>
                <a:gd name="connsiteY13886" fmla="*/ 340942 h 1265365"/>
                <a:gd name="connsiteX13887" fmla="*/ 299605 w 1667234"/>
                <a:gd name="connsiteY13887" fmla="*/ 340942 h 1265365"/>
                <a:gd name="connsiteX13888" fmla="*/ 299605 w 1667234"/>
                <a:gd name="connsiteY13888" fmla="*/ 340942 h 1265365"/>
                <a:gd name="connsiteX13889" fmla="*/ 298538 w 1667234"/>
                <a:gd name="connsiteY13889" fmla="*/ 340078 h 1265365"/>
                <a:gd name="connsiteX13890" fmla="*/ 298538 w 1667234"/>
                <a:gd name="connsiteY13890" fmla="*/ 340078 h 1265365"/>
                <a:gd name="connsiteX13891" fmla="*/ 298538 w 1667234"/>
                <a:gd name="connsiteY13891" fmla="*/ 340078 h 1265365"/>
                <a:gd name="connsiteX13892" fmla="*/ 297560 w 1667234"/>
                <a:gd name="connsiteY13892" fmla="*/ 339088 h 1265365"/>
                <a:gd name="connsiteX13893" fmla="*/ 297560 w 1667234"/>
                <a:gd name="connsiteY13893" fmla="*/ 339088 h 1265365"/>
                <a:gd name="connsiteX13894" fmla="*/ 297560 w 1667234"/>
                <a:gd name="connsiteY13894" fmla="*/ 339088 h 1265365"/>
                <a:gd name="connsiteX13895" fmla="*/ 297992 w 1667234"/>
                <a:gd name="connsiteY13895" fmla="*/ 337449 h 1265365"/>
                <a:gd name="connsiteX13896" fmla="*/ 297992 w 1667234"/>
                <a:gd name="connsiteY13896" fmla="*/ 337449 h 1265365"/>
                <a:gd name="connsiteX13897" fmla="*/ 297992 w 1667234"/>
                <a:gd name="connsiteY13897" fmla="*/ 337449 h 1265365"/>
                <a:gd name="connsiteX13898" fmla="*/ 300418 w 1667234"/>
                <a:gd name="connsiteY13898" fmla="*/ 334452 h 1265365"/>
                <a:gd name="connsiteX13899" fmla="*/ 300418 w 1667234"/>
                <a:gd name="connsiteY13899" fmla="*/ 334452 h 1265365"/>
                <a:gd name="connsiteX13900" fmla="*/ 300418 w 1667234"/>
                <a:gd name="connsiteY13900" fmla="*/ 334452 h 1265365"/>
                <a:gd name="connsiteX13901" fmla="*/ 302844 w 1667234"/>
                <a:gd name="connsiteY13901" fmla="*/ 331252 h 1265365"/>
                <a:gd name="connsiteX13902" fmla="*/ 302844 w 1667234"/>
                <a:gd name="connsiteY13902" fmla="*/ 331252 h 1265365"/>
                <a:gd name="connsiteX13903" fmla="*/ 302844 w 1667234"/>
                <a:gd name="connsiteY13903" fmla="*/ 331252 h 1265365"/>
                <a:gd name="connsiteX13904" fmla="*/ 302895 w 1667234"/>
                <a:gd name="connsiteY13904" fmla="*/ 330007 h 1265365"/>
                <a:gd name="connsiteX13905" fmla="*/ 302895 w 1667234"/>
                <a:gd name="connsiteY13905" fmla="*/ 330007 h 1265365"/>
                <a:gd name="connsiteX13906" fmla="*/ 302895 w 1667234"/>
                <a:gd name="connsiteY13906" fmla="*/ 330007 h 1265365"/>
                <a:gd name="connsiteX13907" fmla="*/ 303860 w 1667234"/>
                <a:gd name="connsiteY13907" fmla="*/ 326527 h 1265365"/>
                <a:gd name="connsiteX13908" fmla="*/ 303860 w 1667234"/>
                <a:gd name="connsiteY13908" fmla="*/ 326527 h 1265365"/>
                <a:gd name="connsiteX13909" fmla="*/ 303860 w 1667234"/>
                <a:gd name="connsiteY13909" fmla="*/ 326527 h 1265365"/>
                <a:gd name="connsiteX13910" fmla="*/ 305993 w 1667234"/>
                <a:gd name="connsiteY13910" fmla="*/ 321130 h 1265365"/>
                <a:gd name="connsiteX13911" fmla="*/ 305993 w 1667234"/>
                <a:gd name="connsiteY13911" fmla="*/ 321130 h 1265365"/>
                <a:gd name="connsiteX13912" fmla="*/ 305993 w 1667234"/>
                <a:gd name="connsiteY13912" fmla="*/ 321130 h 1265365"/>
                <a:gd name="connsiteX13913" fmla="*/ 306857 w 1667234"/>
                <a:gd name="connsiteY13913" fmla="*/ 318552 h 1265365"/>
                <a:gd name="connsiteX13914" fmla="*/ 306857 w 1667234"/>
                <a:gd name="connsiteY13914" fmla="*/ 318552 h 1265365"/>
                <a:gd name="connsiteX13915" fmla="*/ 306857 w 1667234"/>
                <a:gd name="connsiteY13915" fmla="*/ 318552 h 1265365"/>
                <a:gd name="connsiteX13916" fmla="*/ 309968 w 1667234"/>
                <a:gd name="connsiteY13916" fmla="*/ 312964 h 1265365"/>
                <a:gd name="connsiteX13917" fmla="*/ 309968 w 1667234"/>
                <a:gd name="connsiteY13917" fmla="*/ 312964 h 1265365"/>
                <a:gd name="connsiteX13918" fmla="*/ 309968 w 1667234"/>
                <a:gd name="connsiteY13918" fmla="*/ 312964 h 1265365"/>
                <a:gd name="connsiteX13919" fmla="*/ 311987 w 1667234"/>
                <a:gd name="connsiteY13919" fmla="*/ 308176 h 1265365"/>
                <a:gd name="connsiteX13920" fmla="*/ 311987 w 1667234"/>
                <a:gd name="connsiteY13920" fmla="*/ 308176 h 1265365"/>
                <a:gd name="connsiteX13921" fmla="*/ 312089 w 1667234"/>
                <a:gd name="connsiteY13921" fmla="*/ 307516 h 1265365"/>
                <a:gd name="connsiteX13922" fmla="*/ 312089 w 1667234"/>
                <a:gd name="connsiteY13922" fmla="*/ 307516 h 1265365"/>
                <a:gd name="connsiteX13923" fmla="*/ 312089 w 1667234"/>
                <a:gd name="connsiteY13923" fmla="*/ 307516 h 1265365"/>
                <a:gd name="connsiteX13924" fmla="*/ 312470 w 1667234"/>
                <a:gd name="connsiteY13924" fmla="*/ 303617 h 1265365"/>
                <a:gd name="connsiteX13925" fmla="*/ 312470 w 1667234"/>
                <a:gd name="connsiteY13925" fmla="*/ 303617 h 1265365"/>
                <a:gd name="connsiteX13926" fmla="*/ 312470 w 1667234"/>
                <a:gd name="connsiteY13926" fmla="*/ 303617 h 1265365"/>
                <a:gd name="connsiteX13927" fmla="*/ 311581 w 1667234"/>
                <a:gd name="connsiteY13927" fmla="*/ 303401 h 1265365"/>
                <a:gd name="connsiteX13928" fmla="*/ 311581 w 1667234"/>
                <a:gd name="connsiteY13928" fmla="*/ 303401 h 1265365"/>
                <a:gd name="connsiteX13929" fmla="*/ 311581 w 1667234"/>
                <a:gd name="connsiteY13929" fmla="*/ 303401 h 1265365"/>
                <a:gd name="connsiteX13930" fmla="*/ 309333 w 1667234"/>
                <a:gd name="connsiteY13930" fmla="*/ 301941 h 1265365"/>
                <a:gd name="connsiteX13931" fmla="*/ 309333 w 1667234"/>
                <a:gd name="connsiteY13931" fmla="*/ 301941 h 1265365"/>
                <a:gd name="connsiteX13932" fmla="*/ 309333 w 1667234"/>
                <a:gd name="connsiteY13932" fmla="*/ 301941 h 1265365"/>
                <a:gd name="connsiteX13933" fmla="*/ 308876 w 1667234"/>
                <a:gd name="connsiteY13933" fmla="*/ 301458 h 1265365"/>
                <a:gd name="connsiteX13934" fmla="*/ 308876 w 1667234"/>
                <a:gd name="connsiteY13934" fmla="*/ 301458 h 1265365"/>
                <a:gd name="connsiteX13935" fmla="*/ 308876 w 1667234"/>
                <a:gd name="connsiteY13935" fmla="*/ 301458 h 1265365"/>
                <a:gd name="connsiteX13936" fmla="*/ 308165 w 1667234"/>
                <a:gd name="connsiteY13936" fmla="*/ 298931 h 1265365"/>
                <a:gd name="connsiteX13937" fmla="*/ 308165 w 1667234"/>
                <a:gd name="connsiteY13937" fmla="*/ 298931 h 1265365"/>
                <a:gd name="connsiteX13938" fmla="*/ 308165 w 1667234"/>
                <a:gd name="connsiteY13938" fmla="*/ 298931 h 1265365"/>
                <a:gd name="connsiteX13939" fmla="*/ 309244 w 1667234"/>
                <a:gd name="connsiteY13939" fmla="*/ 294207 h 1265365"/>
                <a:gd name="connsiteX13940" fmla="*/ 309244 w 1667234"/>
                <a:gd name="connsiteY13940" fmla="*/ 294207 h 1265365"/>
                <a:gd name="connsiteX13941" fmla="*/ 309244 w 1667234"/>
                <a:gd name="connsiteY13941" fmla="*/ 294207 h 1265365"/>
                <a:gd name="connsiteX13942" fmla="*/ 309613 w 1667234"/>
                <a:gd name="connsiteY13942" fmla="*/ 292226 h 1265365"/>
                <a:gd name="connsiteX13943" fmla="*/ 309613 w 1667234"/>
                <a:gd name="connsiteY13943" fmla="*/ 292226 h 1265365"/>
                <a:gd name="connsiteX13944" fmla="*/ 309613 w 1667234"/>
                <a:gd name="connsiteY13944" fmla="*/ 292226 h 1265365"/>
                <a:gd name="connsiteX13945" fmla="*/ 310692 w 1667234"/>
                <a:gd name="connsiteY13945" fmla="*/ 289622 h 1265365"/>
                <a:gd name="connsiteX13946" fmla="*/ 310692 w 1667234"/>
                <a:gd name="connsiteY13946" fmla="*/ 289622 h 1265365"/>
                <a:gd name="connsiteX13947" fmla="*/ 310692 w 1667234"/>
                <a:gd name="connsiteY13947" fmla="*/ 289622 h 1265365"/>
                <a:gd name="connsiteX13948" fmla="*/ 311771 w 1667234"/>
                <a:gd name="connsiteY13948" fmla="*/ 287717 h 1265365"/>
                <a:gd name="connsiteX13949" fmla="*/ 311771 w 1667234"/>
                <a:gd name="connsiteY13949" fmla="*/ 287717 h 1265365"/>
                <a:gd name="connsiteX13950" fmla="*/ 311771 w 1667234"/>
                <a:gd name="connsiteY13950" fmla="*/ 287717 h 1265365"/>
                <a:gd name="connsiteX13951" fmla="*/ 312775 w 1667234"/>
                <a:gd name="connsiteY13951" fmla="*/ 285533 h 1265365"/>
                <a:gd name="connsiteX13952" fmla="*/ 312775 w 1667234"/>
                <a:gd name="connsiteY13952" fmla="*/ 285533 h 1265365"/>
                <a:gd name="connsiteX13953" fmla="*/ 312775 w 1667234"/>
                <a:gd name="connsiteY13953" fmla="*/ 285533 h 1265365"/>
                <a:gd name="connsiteX13954" fmla="*/ 313651 w 1667234"/>
                <a:gd name="connsiteY13954" fmla="*/ 283730 h 1265365"/>
                <a:gd name="connsiteX13955" fmla="*/ 313651 w 1667234"/>
                <a:gd name="connsiteY13955" fmla="*/ 283730 h 1265365"/>
                <a:gd name="connsiteX13956" fmla="*/ 313651 w 1667234"/>
                <a:gd name="connsiteY13956" fmla="*/ 283730 h 1265365"/>
                <a:gd name="connsiteX13957" fmla="*/ 314362 w 1667234"/>
                <a:gd name="connsiteY13957" fmla="*/ 282510 h 1265365"/>
                <a:gd name="connsiteX13958" fmla="*/ 314362 w 1667234"/>
                <a:gd name="connsiteY13958" fmla="*/ 282510 h 1265365"/>
                <a:gd name="connsiteX13959" fmla="*/ 314362 w 1667234"/>
                <a:gd name="connsiteY13959" fmla="*/ 282510 h 1265365"/>
                <a:gd name="connsiteX13960" fmla="*/ 315315 w 1667234"/>
                <a:gd name="connsiteY13960" fmla="*/ 280059 h 1265365"/>
                <a:gd name="connsiteX13961" fmla="*/ 315315 w 1667234"/>
                <a:gd name="connsiteY13961" fmla="*/ 280059 h 1265365"/>
                <a:gd name="connsiteX13962" fmla="*/ 315315 w 1667234"/>
                <a:gd name="connsiteY13962" fmla="*/ 280059 h 1265365"/>
                <a:gd name="connsiteX13963" fmla="*/ 315835 w 1667234"/>
                <a:gd name="connsiteY13963" fmla="*/ 278091 h 1265365"/>
                <a:gd name="connsiteX13964" fmla="*/ 315835 w 1667234"/>
                <a:gd name="connsiteY13964" fmla="*/ 278091 h 1265365"/>
                <a:gd name="connsiteX13965" fmla="*/ 315835 w 1667234"/>
                <a:gd name="connsiteY13965" fmla="*/ 278091 h 1265365"/>
                <a:gd name="connsiteX13966" fmla="*/ 316229 w 1667234"/>
                <a:gd name="connsiteY13966" fmla="*/ 275399 h 1265365"/>
                <a:gd name="connsiteX13967" fmla="*/ 316229 w 1667234"/>
                <a:gd name="connsiteY13967" fmla="*/ 275399 h 1265365"/>
                <a:gd name="connsiteX13968" fmla="*/ 316229 w 1667234"/>
                <a:gd name="connsiteY13968" fmla="*/ 275399 h 1265365"/>
                <a:gd name="connsiteX13969" fmla="*/ 316229 w 1667234"/>
                <a:gd name="connsiteY13969" fmla="*/ 272808 h 1265365"/>
                <a:gd name="connsiteX13970" fmla="*/ 316229 w 1667234"/>
                <a:gd name="connsiteY13970" fmla="*/ 272808 h 1265365"/>
                <a:gd name="connsiteX13971" fmla="*/ 316229 w 1667234"/>
                <a:gd name="connsiteY13971" fmla="*/ 272808 h 1265365"/>
                <a:gd name="connsiteX13972" fmla="*/ 316229 w 1667234"/>
                <a:gd name="connsiteY13972" fmla="*/ 270357 h 1265365"/>
                <a:gd name="connsiteX13973" fmla="*/ 316229 w 1667234"/>
                <a:gd name="connsiteY13973" fmla="*/ 270357 h 1265365"/>
                <a:gd name="connsiteX13974" fmla="*/ 316229 w 1667234"/>
                <a:gd name="connsiteY13974" fmla="*/ 270357 h 1265365"/>
                <a:gd name="connsiteX13975" fmla="*/ 314591 w 1667234"/>
                <a:gd name="connsiteY13975" fmla="*/ 265302 h 1265365"/>
                <a:gd name="connsiteX13976" fmla="*/ 314591 w 1667234"/>
                <a:gd name="connsiteY13976" fmla="*/ 265302 h 1265365"/>
                <a:gd name="connsiteX13977" fmla="*/ 314591 w 1667234"/>
                <a:gd name="connsiteY13977" fmla="*/ 265302 h 1265365"/>
                <a:gd name="connsiteX13978" fmla="*/ 313854 w 1667234"/>
                <a:gd name="connsiteY13978" fmla="*/ 263448 h 1265365"/>
                <a:gd name="connsiteX13979" fmla="*/ 313854 w 1667234"/>
                <a:gd name="connsiteY13979" fmla="*/ 263448 h 1265365"/>
                <a:gd name="connsiteX13980" fmla="*/ 313854 w 1667234"/>
                <a:gd name="connsiteY13980" fmla="*/ 263448 h 1265365"/>
                <a:gd name="connsiteX13981" fmla="*/ 311060 w 1667234"/>
                <a:gd name="connsiteY13981" fmla="*/ 259295 h 1265365"/>
                <a:gd name="connsiteX13982" fmla="*/ 311060 w 1667234"/>
                <a:gd name="connsiteY13982" fmla="*/ 259295 h 1265365"/>
                <a:gd name="connsiteX13983" fmla="*/ 311060 w 1667234"/>
                <a:gd name="connsiteY13983" fmla="*/ 259295 h 1265365"/>
                <a:gd name="connsiteX13984" fmla="*/ 307200 w 1667234"/>
                <a:gd name="connsiteY13984" fmla="*/ 256997 h 1265365"/>
                <a:gd name="connsiteX13985" fmla="*/ 307200 w 1667234"/>
                <a:gd name="connsiteY13985" fmla="*/ 256997 h 1265365"/>
                <a:gd name="connsiteX13986" fmla="*/ 307200 w 1667234"/>
                <a:gd name="connsiteY13986" fmla="*/ 256997 h 1265365"/>
                <a:gd name="connsiteX13987" fmla="*/ 307085 w 1667234"/>
                <a:gd name="connsiteY13987" fmla="*/ 256095 h 1265365"/>
                <a:gd name="connsiteX13988" fmla="*/ 307085 w 1667234"/>
                <a:gd name="connsiteY13988" fmla="*/ 256095 h 1265365"/>
                <a:gd name="connsiteX13989" fmla="*/ 307085 w 1667234"/>
                <a:gd name="connsiteY13989" fmla="*/ 256095 h 1265365"/>
                <a:gd name="connsiteX13990" fmla="*/ 305650 w 1667234"/>
                <a:gd name="connsiteY13990" fmla="*/ 252666 h 1265365"/>
                <a:gd name="connsiteX13991" fmla="*/ 305650 w 1667234"/>
                <a:gd name="connsiteY13991" fmla="*/ 252666 h 1265365"/>
                <a:gd name="connsiteX13992" fmla="*/ 305650 w 1667234"/>
                <a:gd name="connsiteY13992" fmla="*/ 252666 h 1265365"/>
                <a:gd name="connsiteX13993" fmla="*/ 304749 w 1667234"/>
                <a:gd name="connsiteY13993" fmla="*/ 251917 h 1265365"/>
                <a:gd name="connsiteX13994" fmla="*/ 304749 w 1667234"/>
                <a:gd name="connsiteY13994" fmla="*/ 251917 h 1265365"/>
                <a:gd name="connsiteX13995" fmla="*/ 304749 w 1667234"/>
                <a:gd name="connsiteY13995" fmla="*/ 251917 h 1265365"/>
                <a:gd name="connsiteX13996" fmla="*/ 303263 w 1667234"/>
                <a:gd name="connsiteY13996" fmla="*/ 249390 h 1265365"/>
                <a:gd name="connsiteX13997" fmla="*/ 303263 w 1667234"/>
                <a:gd name="connsiteY13997" fmla="*/ 249390 h 1265365"/>
                <a:gd name="connsiteX13998" fmla="*/ 303263 w 1667234"/>
                <a:gd name="connsiteY13998" fmla="*/ 249390 h 1265365"/>
                <a:gd name="connsiteX13999" fmla="*/ 302552 w 1667234"/>
                <a:gd name="connsiteY13999" fmla="*/ 244107 h 1265365"/>
                <a:gd name="connsiteX14000" fmla="*/ 302552 w 1667234"/>
                <a:gd name="connsiteY14000" fmla="*/ 244107 h 1265365"/>
                <a:gd name="connsiteX14001" fmla="*/ 302552 w 1667234"/>
                <a:gd name="connsiteY14001" fmla="*/ 244107 h 1265365"/>
                <a:gd name="connsiteX14002" fmla="*/ 301243 w 1667234"/>
                <a:gd name="connsiteY14002" fmla="*/ 241948 h 1265365"/>
                <a:gd name="connsiteX14003" fmla="*/ 301243 w 1667234"/>
                <a:gd name="connsiteY14003" fmla="*/ 241948 h 1265365"/>
                <a:gd name="connsiteX14004" fmla="*/ 301243 w 1667234"/>
                <a:gd name="connsiteY14004" fmla="*/ 241948 h 1265365"/>
                <a:gd name="connsiteX14005" fmla="*/ 301320 w 1667234"/>
                <a:gd name="connsiteY14005" fmla="*/ 238823 h 1265365"/>
                <a:gd name="connsiteX14006" fmla="*/ 301320 w 1667234"/>
                <a:gd name="connsiteY14006" fmla="*/ 238823 h 1265365"/>
                <a:gd name="connsiteX14007" fmla="*/ 301320 w 1667234"/>
                <a:gd name="connsiteY14007" fmla="*/ 238823 h 1265365"/>
                <a:gd name="connsiteX14008" fmla="*/ 301129 w 1667234"/>
                <a:gd name="connsiteY14008" fmla="*/ 235064 h 1265365"/>
                <a:gd name="connsiteX14009" fmla="*/ 301129 w 1667234"/>
                <a:gd name="connsiteY14009" fmla="*/ 235064 h 1265365"/>
                <a:gd name="connsiteX14010" fmla="*/ 301129 w 1667234"/>
                <a:gd name="connsiteY14010" fmla="*/ 235064 h 1265365"/>
                <a:gd name="connsiteX14011" fmla="*/ 300482 w 1667234"/>
                <a:gd name="connsiteY14011" fmla="*/ 233248 h 1265365"/>
                <a:gd name="connsiteX14012" fmla="*/ 300482 w 1667234"/>
                <a:gd name="connsiteY14012" fmla="*/ 233248 h 1265365"/>
                <a:gd name="connsiteX14013" fmla="*/ 300482 w 1667234"/>
                <a:gd name="connsiteY14013" fmla="*/ 233248 h 1265365"/>
                <a:gd name="connsiteX14014" fmla="*/ 299402 w 1667234"/>
                <a:gd name="connsiteY14014" fmla="*/ 230416 h 1265365"/>
                <a:gd name="connsiteX14015" fmla="*/ 299402 w 1667234"/>
                <a:gd name="connsiteY14015" fmla="*/ 230416 h 1265365"/>
                <a:gd name="connsiteX14016" fmla="*/ 299402 w 1667234"/>
                <a:gd name="connsiteY14016" fmla="*/ 230416 h 1265365"/>
                <a:gd name="connsiteX14017" fmla="*/ 298234 w 1667234"/>
                <a:gd name="connsiteY14017" fmla="*/ 227216 h 1265365"/>
                <a:gd name="connsiteX14018" fmla="*/ 298234 w 1667234"/>
                <a:gd name="connsiteY14018" fmla="*/ 227216 h 1265365"/>
                <a:gd name="connsiteX14019" fmla="*/ 298234 w 1667234"/>
                <a:gd name="connsiteY14019" fmla="*/ 227216 h 1265365"/>
                <a:gd name="connsiteX14020" fmla="*/ 297014 w 1667234"/>
                <a:gd name="connsiteY14020" fmla="*/ 223457 h 1265365"/>
                <a:gd name="connsiteX14021" fmla="*/ 297014 w 1667234"/>
                <a:gd name="connsiteY14021" fmla="*/ 223457 h 1265365"/>
                <a:gd name="connsiteX14022" fmla="*/ 297014 w 1667234"/>
                <a:gd name="connsiteY14022" fmla="*/ 223457 h 1265365"/>
                <a:gd name="connsiteX14023" fmla="*/ 296303 w 1667234"/>
                <a:gd name="connsiteY14023" fmla="*/ 221717 h 1265365"/>
                <a:gd name="connsiteX14024" fmla="*/ 296303 w 1667234"/>
                <a:gd name="connsiteY14024" fmla="*/ 221717 h 1265365"/>
                <a:gd name="connsiteX14025" fmla="*/ 296303 w 1667234"/>
                <a:gd name="connsiteY14025" fmla="*/ 221717 h 1265365"/>
                <a:gd name="connsiteX14026" fmla="*/ 295529 w 1667234"/>
                <a:gd name="connsiteY14026" fmla="*/ 219431 h 1265365"/>
                <a:gd name="connsiteX14027" fmla="*/ 295529 w 1667234"/>
                <a:gd name="connsiteY14027" fmla="*/ 219431 h 1265365"/>
                <a:gd name="connsiteX14028" fmla="*/ 295529 w 1667234"/>
                <a:gd name="connsiteY14028" fmla="*/ 219431 h 1265365"/>
                <a:gd name="connsiteX14029" fmla="*/ 295795 w 1667234"/>
                <a:gd name="connsiteY14029" fmla="*/ 215888 h 1265365"/>
                <a:gd name="connsiteX14030" fmla="*/ 295795 w 1667234"/>
                <a:gd name="connsiteY14030" fmla="*/ 215888 h 1265365"/>
                <a:gd name="connsiteX14031" fmla="*/ 295795 w 1667234"/>
                <a:gd name="connsiteY14031" fmla="*/ 215888 h 1265365"/>
                <a:gd name="connsiteX14032" fmla="*/ 296075 w 1667234"/>
                <a:gd name="connsiteY14032" fmla="*/ 214745 h 1265365"/>
                <a:gd name="connsiteX14033" fmla="*/ 296075 w 1667234"/>
                <a:gd name="connsiteY14033" fmla="*/ 214745 h 1265365"/>
                <a:gd name="connsiteX14034" fmla="*/ 296075 w 1667234"/>
                <a:gd name="connsiteY14034" fmla="*/ 214745 h 1265365"/>
                <a:gd name="connsiteX14035" fmla="*/ 295808 w 1667234"/>
                <a:gd name="connsiteY14035" fmla="*/ 211798 h 1265365"/>
                <a:gd name="connsiteX14036" fmla="*/ 295808 w 1667234"/>
                <a:gd name="connsiteY14036" fmla="*/ 211798 h 1265365"/>
                <a:gd name="connsiteX14037" fmla="*/ 295808 w 1667234"/>
                <a:gd name="connsiteY14037" fmla="*/ 211798 h 1265365"/>
                <a:gd name="connsiteX14038" fmla="*/ 295554 w 1667234"/>
                <a:gd name="connsiteY14038" fmla="*/ 207316 h 1265365"/>
                <a:gd name="connsiteX14039" fmla="*/ 295554 w 1667234"/>
                <a:gd name="connsiteY14039" fmla="*/ 207316 h 1265365"/>
                <a:gd name="connsiteX14040" fmla="*/ 295554 w 1667234"/>
                <a:gd name="connsiteY14040" fmla="*/ 207316 h 1265365"/>
                <a:gd name="connsiteX14041" fmla="*/ 295808 w 1667234"/>
                <a:gd name="connsiteY14041" fmla="*/ 202642 h 1265365"/>
                <a:gd name="connsiteX14042" fmla="*/ 295808 w 1667234"/>
                <a:gd name="connsiteY14042" fmla="*/ 202642 h 1265365"/>
                <a:gd name="connsiteX14043" fmla="*/ 295808 w 1667234"/>
                <a:gd name="connsiteY14043" fmla="*/ 202642 h 1265365"/>
                <a:gd name="connsiteX14044" fmla="*/ 295795 w 1667234"/>
                <a:gd name="connsiteY14044" fmla="*/ 201982 h 1265365"/>
                <a:gd name="connsiteX14045" fmla="*/ 295795 w 1667234"/>
                <a:gd name="connsiteY14045" fmla="*/ 201982 h 1265365"/>
                <a:gd name="connsiteX14046" fmla="*/ 295795 w 1667234"/>
                <a:gd name="connsiteY14046" fmla="*/ 201982 h 1265365"/>
                <a:gd name="connsiteX14047" fmla="*/ 295630 w 1667234"/>
                <a:gd name="connsiteY14047" fmla="*/ 201448 h 1265365"/>
                <a:gd name="connsiteX14048" fmla="*/ 295630 w 1667234"/>
                <a:gd name="connsiteY14048" fmla="*/ 201448 h 1265365"/>
                <a:gd name="connsiteX14049" fmla="*/ 295630 w 1667234"/>
                <a:gd name="connsiteY14049" fmla="*/ 201448 h 1265365"/>
                <a:gd name="connsiteX14050" fmla="*/ 295414 w 1667234"/>
                <a:gd name="connsiteY14050" fmla="*/ 198032 h 1265365"/>
                <a:gd name="connsiteX14051" fmla="*/ 295414 w 1667234"/>
                <a:gd name="connsiteY14051" fmla="*/ 198032 h 1265365"/>
                <a:gd name="connsiteX14052" fmla="*/ 295414 w 1667234"/>
                <a:gd name="connsiteY14052" fmla="*/ 198032 h 1265365"/>
                <a:gd name="connsiteX14053" fmla="*/ 295706 w 1667234"/>
                <a:gd name="connsiteY14053" fmla="*/ 196343 h 1265365"/>
                <a:gd name="connsiteX14054" fmla="*/ 295706 w 1667234"/>
                <a:gd name="connsiteY14054" fmla="*/ 196343 h 1265365"/>
                <a:gd name="connsiteX14055" fmla="*/ 295706 w 1667234"/>
                <a:gd name="connsiteY14055" fmla="*/ 196343 h 1265365"/>
                <a:gd name="connsiteX14056" fmla="*/ 297091 w 1667234"/>
                <a:gd name="connsiteY14056" fmla="*/ 192673 h 1265365"/>
                <a:gd name="connsiteX14057" fmla="*/ 297091 w 1667234"/>
                <a:gd name="connsiteY14057" fmla="*/ 192673 h 1265365"/>
                <a:gd name="connsiteX14058" fmla="*/ 297091 w 1667234"/>
                <a:gd name="connsiteY14058" fmla="*/ 192673 h 1265365"/>
                <a:gd name="connsiteX14059" fmla="*/ 301447 w 1667234"/>
                <a:gd name="connsiteY14059" fmla="*/ 186323 h 1265365"/>
                <a:gd name="connsiteX14060" fmla="*/ 301447 w 1667234"/>
                <a:gd name="connsiteY14060" fmla="*/ 186323 h 1265365"/>
                <a:gd name="connsiteX14061" fmla="*/ 301447 w 1667234"/>
                <a:gd name="connsiteY14061" fmla="*/ 186323 h 1265365"/>
                <a:gd name="connsiteX14062" fmla="*/ 302501 w 1667234"/>
                <a:gd name="connsiteY14062" fmla="*/ 184875 h 1265365"/>
                <a:gd name="connsiteX14063" fmla="*/ 302501 w 1667234"/>
                <a:gd name="connsiteY14063" fmla="*/ 184875 h 1265365"/>
                <a:gd name="connsiteX14064" fmla="*/ 302501 w 1667234"/>
                <a:gd name="connsiteY14064" fmla="*/ 184875 h 1265365"/>
                <a:gd name="connsiteX14065" fmla="*/ 304304 w 1667234"/>
                <a:gd name="connsiteY14065" fmla="*/ 181294 h 1265365"/>
                <a:gd name="connsiteX14066" fmla="*/ 304304 w 1667234"/>
                <a:gd name="connsiteY14066" fmla="*/ 181294 h 1265365"/>
                <a:gd name="connsiteX14067" fmla="*/ 304406 w 1667234"/>
                <a:gd name="connsiteY14067" fmla="*/ 180824 h 1265365"/>
                <a:gd name="connsiteX14068" fmla="*/ 304406 w 1667234"/>
                <a:gd name="connsiteY14068" fmla="*/ 180824 h 1265365"/>
                <a:gd name="connsiteX14069" fmla="*/ 304406 w 1667234"/>
                <a:gd name="connsiteY14069" fmla="*/ 180824 h 1265365"/>
                <a:gd name="connsiteX14070" fmla="*/ 306044 w 1667234"/>
                <a:gd name="connsiteY14070" fmla="*/ 175516 h 1265365"/>
                <a:gd name="connsiteX14071" fmla="*/ 306044 w 1667234"/>
                <a:gd name="connsiteY14071" fmla="*/ 175516 h 1265365"/>
                <a:gd name="connsiteX14072" fmla="*/ 306044 w 1667234"/>
                <a:gd name="connsiteY14072" fmla="*/ 175516 h 1265365"/>
                <a:gd name="connsiteX14073" fmla="*/ 307796 w 1667234"/>
                <a:gd name="connsiteY14073" fmla="*/ 172658 h 1265365"/>
                <a:gd name="connsiteX14074" fmla="*/ 307796 w 1667234"/>
                <a:gd name="connsiteY14074" fmla="*/ 172658 h 1265365"/>
                <a:gd name="connsiteX14075" fmla="*/ 307796 w 1667234"/>
                <a:gd name="connsiteY14075" fmla="*/ 172658 h 1265365"/>
                <a:gd name="connsiteX14076" fmla="*/ 309117 w 1667234"/>
                <a:gd name="connsiteY14076" fmla="*/ 170588 h 1265365"/>
                <a:gd name="connsiteX14077" fmla="*/ 309117 w 1667234"/>
                <a:gd name="connsiteY14077" fmla="*/ 170588 h 1265365"/>
                <a:gd name="connsiteX14078" fmla="*/ 309117 w 1667234"/>
                <a:gd name="connsiteY14078" fmla="*/ 170588 h 1265365"/>
                <a:gd name="connsiteX14079" fmla="*/ 310527 w 1667234"/>
                <a:gd name="connsiteY14079" fmla="*/ 166346 h 1265365"/>
                <a:gd name="connsiteX14080" fmla="*/ 310527 w 1667234"/>
                <a:gd name="connsiteY14080" fmla="*/ 166346 h 1265365"/>
                <a:gd name="connsiteX14081" fmla="*/ 310603 w 1667234"/>
                <a:gd name="connsiteY14081" fmla="*/ 165902 h 1265365"/>
                <a:gd name="connsiteX14082" fmla="*/ 310603 w 1667234"/>
                <a:gd name="connsiteY14082" fmla="*/ 165902 h 1265365"/>
                <a:gd name="connsiteX14083" fmla="*/ 310603 w 1667234"/>
                <a:gd name="connsiteY14083" fmla="*/ 165902 h 1265365"/>
                <a:gd name="connsiteX14084" fmla="*/ 312470 w 1667234"/>
                <a:gd name="connsiteY14084" fmla="*/ 160301 h 1265365"/>
                <a:gd name="connsiteX14085" fmla="*/ 312470 w 1667234"/>
                <a:gd name="connsiteY14085" fmla="*/ 160301 h 1265365"/>
                <a:gd name="connsiteX14086" fmla="*/ 312470 w 1667234"/>
                <a:gd name="connsiteY14086" fmla="*/ 160301 h 1265365"/>
                <a:gd name="connsiteX14087" fmla="*/ 313943 w 1667234"/>
                <a:gd name="connsiteY14087" fmla="*/ 158244 h 1265365"/>
                <a:gd name="connsiteX14088" fmla="*/ 313943 w 1667234"/>
                <a:gd name="connsiteY14088" fmla="*/ 158244 h 1265365"/>
                <a:gd name="connsiteX14089" fmla="*/ 313943 w 1667234"/>
                <a:gd name="connsiteY14089" fmla="*/ 158244 h 1265365"/>
                <a:gd name="connsiteX14090" fmla="*/ 316013 w 1667234"/>
                <a:gd name="connsiteY14090" fmla="*/ 155069 h 1265365"/>
                <a:gd name="connsiteX14091" fmla="*/ 316013 w 1667234"/>
                <a:gd name="connsiteY14091" fmla="*/ 155069 h 1265365"/>
                <a:gd name="connsiteX14092" fmla="*/ 316013 w 1667234"/>
                <a:gd name="connsiteY14092" fmla="*/ 155069 h 1265365"/>
                <a:gd name="connsiteX14093" fmla="*/ 318261 w 1667234"/>
                <a:gd name="connsiteY14093" fmla="*/ 150777 h 1265365"/>
                <a:gd name="connsiteX14094" fmla="*/ 318261 w 1667234"/>
                <a:gd name="connsiteY14094" fmla="*/ 150777 h 1265365"/>
                <a:gd name="connsiteX14095" fmla="*/ 318261 w 1667234"/>
                <a:gd name="connsiteY14095" fmla="*/ 150777 h 1265365"/>
                <a:gd name="connsiteX14096" fmla="*/ 321423 w 1667234"/>
                <a:gd name="connsiteY14096" fmla="*/ 144617 h 1265365"/>
                <a:gd name="connsiteX14097" fmla="*/ 321423 w 1667234"/>
                <a:gd name="connsiteY14097" fmla="*/ 144617 h 1265365"/>
                <a:gd name="connsiteX14098" fmla="*/ 321423 w 1667234"/>
                <a:gd name="connsiteY14098" fmla="*/ 144617 h 1265365"/>
                <a:gd name="connsiteX14099" fmla="*/ 322300 w 1667234"/>
                <a:gd name="connsiteY14099" fmla="*/ 142941 h 1265365"/>
                <a:gd name="connsiteX14100" fmla="*/ 322300 w 1667234"/>
                <a:gd name="connsiteY14100" fmla="*/ 142941 h 1265365"/>
                <a:gd name="connsiteX14101" fmla="*/ 322300 w 1667234"/>
                <a:gd name="connsiteY14101" fmla="*/ 142941 h 1265365"/>
                <a:gd name="connsiteX14102" fmla="*/ 323354 w 1667234"/>
                <a:gd name="connsiteY14102" fmla="*/ 139906 h 1265365"/>
                <a:gd name="connsiteX14103" fmla="*/ 323354 w 1667234"/>
                <a:gd name="connsiteY14103" fmla="*/ 139906 h 1265365"/>
                <a:gd name="connsiteX14104" fmla="*/ 323354 w 1667234"/>
                <a:gd name="connsiteY14104" fmla="*/ 139906 h 1265365"/>
                <a:gd name="connsiteX14105" fmla="*/ 322757 w 1667234"/>
                <a:gd name="connsiteY14105" fmla="*/ 139233 h 1265365"/>
                <a:gd name="connsiteX14106" fmla="*/ 322757 w 1667234"/>
                <a:gd name="connsiteY14106" fmla="*/ 139233 h 1265365"/>
                <a:gd name="connsiteX14107" fmla="*/ 322757 w 1667234"/>
                <a:gd name="connsiteY14107" fmla="*/ 139233 h 1265365"/>
                <a:gd name="connsiteX14108" fmla="*/ 321804 w 1667234"/>
                <a:gd name="connsiteY14108" fmla="*/ 136121 h 1265365"/>
                <a:gd name="connsiteX14109" fmla="*/ 321804 w 1667234"/>
                <a:gd name="connsiteY14109" fmla="*/ 136121 h 1265365"/>
                <a:gd name="connsiteX14110" fmla="*/ 321804 w 1667234"/>
                <a:gd name="connsiteY14110" fmla="*/ 136121 h 1265365"/>
                <a:gd name="connsiteX14111" fmla="*/ 322058 w 1667234"/>
                <a:gd name="connsiteY14111" fmla="*/ 134470 h 1265365"/>
                <a:gd name="connsiteX14112" fmla="*/ 322058 w 1667234"/>
                <a:gd name="connsiteY14112" fmla="*/ 134470 h 1265365"/>
                <a:gd name="connsiteX14113" fmla="*/ 322058 w 1667234"/>
                <a:gd name="connsiteY14113" fmla="*/ 134470 h 1265365"/>
                <a:gd name="connsiteX14114" fmla="*/ 322198 w 1667234"/>
                <a:gd name="connsiteY14114" fmla="*/ 128933 h 1265365"/>
                <a:gd name="connsiteX14115" fmla="*/ 322198 w 1667234"/>
                <a:gd name="connsiteY14115" fmla="*/ 128933 h 1265365"/>
                <a:gd name="connsiteX14116" fmla="*/ 322198 w 1667234"/>
                <a:gd name="connsiteY14116" fmla="*/ 128933 h 1265365"/>
                <a:gd name="connsiteX14117" fmla="*/ 323201 w 1667234"/>
                <a:gd name="connsiteY14117" fmla="*/ 119294 h 1265365"/>
                <a:gd name="connsiteX14118" fmla="*/ 323201 w 1667234"/>
                <a:gd name="connsiteY14118" fmla="*/ 119294 h 1265365"/>
                <a:gd name="connsiteX14119" fmla="*/ 323201 w 1667234"/>
                <a:gd name="connsiteY14119" fmla="*/ 119294 h 1265365"/>
                <a:gd name="connsiteX14120" fmla="*/ 324154 w 1667234"/>
                <a:gd name="connsiteY14120" fmla="*/ 118164 h 1265365"/>
                <a:gd name="connsiteX14121" fmla="*/ 324154 w 1667234"/>
                <a:gd name="connsiteY14121" fmla="*/ 118164 h 1265365"/>
                <a:gd name="connsiteX14122" fmla="*/ 324154 w 1667234"/>
                <a:gd name="connsiteY14122" fmla="*/ 118164 h 1265365"/>
                <a:gd name="connsiteX14123" fmla="*/ 325449 w 1667234"/>
                <a:gd name="connsiteY14123" fmla="*/ 116322 h 1265365"/>
                <a:gd name="connsiteX14124" fmla="*/ 325449 w 1667234"/>
                <a:gd name="connsiteY14124" fmla="*/ 116322 h 1265365"/>
                <a:gd name="connsiteX14125" fmla="*/ 325449 w 1667234"/>
                <a:gd name="connsiteY14125" fmla="*/ 116322 h 1265365"/>
                <a:gd name="connsiteX14126" fmla="*/ 326059 w 1667234"/>
                <a:gd name="connsiteY14126" fmla="*/ 114113 h 1265365"/>
                <a:gd name="connsiteX14127" fmla="*/ 326059 w 1667234"/>
                <a:gd name="connsiteY14127" fmla="*/ 114113 h 1265365"/>
                <a:gd name="connsiteX14128" fmla="*/ 326059 w 1667234"/>
                <a:gd name="connsiteY14128" fmla="*/ 114113 h 1265365"/>
                <a:gd name="connsiteX14129" fmla="*/ 326186 w 1667234"/>
                <a:gd name="connsiteY14129" fmla="*/ 112639 h 1265365"/>
                <a:gd name="connsiteX14130" fmla="*/ 326186 w 1667234"/>
                <a:gd name="connsiteY14130" fmla="*/ 112639 h 1265365"/>
                <a:gd name="connsiteX14131" fmla="*/ 326186 w 1667234"/>
                <a:gd name="connsiteY14131" fmla="*/ 112639 h 1265365"/>
                <a:gd name="connsiteX14132" fmla="*/ 326160 w 1667234"/>
                <a:gd name="connsiteY14132" fmla="*/ 110265 h 1265365"/>
                <a:gd name="connsiteX14133" fmla="*/ 326160 w 1667234"/>
                <a:gd name="connsiteY14133" fmla="*/ 110265 h 1265365"/>
                <a:gd name="connsiteX14134" fmla="*/ 326160 w 1667234"/>
                <a:gd name="connsiteY14134" fmla="*/ 110265 h 1265365"/>
                <a:gd name="connsiteX14135" fmla="*/ 326452 w 1667234"/>
                <a:gd name="connsiteY14135" fmla="*/ 105807 h 1265365"/>
                <a:gd name="connsiteX14136" fmla="*/ 326452 w 1667234"/>
                <a:gd name="connsiteY14136" fmla="*/ 105807 h 1265365"/>
                <a:gd name="connsiteX14137" fmla="*/ 326452 w 1667234"/>
                <a:gd name="connsiteY14137" fmla="*/ 105807 h 1265365"/>
                <a:gd name="connsiteX14138" fmla="*/ 326706 w 1667234"/>
                <a:gd name="connsiteY14138" fmla="*/ 101515 h 1265365"/>
                <a:gd name="connsiteX14139" fmla="*/ 326706 w 1667234"/>
                <a:gd name="connsiteY14139" fmla="*/ 101515 h 1265365"/>
                <a:gd name="connsiteX14140" fmla="*/ 326706 w 1667234"/>
                <a:gd name="connsiteY14140" fmla="*/ 101515 h 1265365"/>
                <a:gd name="connsiteX14141" fmla="*/ 326872 w 1667234"/>
                <a:gd name="connsiteY14141" fmla="*/ 98886 h 1265365"/>
                <a:gd name="connsiteX14142" fmla="*/ 326872 w 1667234"/>
                <a:gd name="connsiteY14142" fmla="*/ 98886 h 1265365"/>
                <a:gd name="connsiteX14143" fmla="*/ 326872 w 1667234"/>
                <a:gd name="connsiteY14143" fmla="*/ 98886 h 1265365"/>
                <a:gd name="connsiteX14144" fmla="*/ 328345 w 1667234"/>
                <a:gd name="connsiteY14144" fmla="*/ 97489 h 1265365"/>
                <a:gd name="connsiteX14145" fmla="*/ 328345 w 1667234"/>
                <a:gd name="connsiteY14145" fmla="*/ 97489 h 1265365"/>
                <a:gd name="connsiteX14146" fmla="*/ 328345 w 1667234"/>
                <a:gd name="connsiteY14146" fmla="*/ 97489 h 1265365"/>
                <a:gd name="connsiteX14147" fmla="*/ 328713 w 1667234"/>
                <a:gd name="connsiteY14147" fmla="*/ 97070 h 1265365"/>
                <a:gd name="connsiteX14148" fmla="*/ 328713 w 1667234"/>
                <a:gd name="connsiteY14148" fmla="*/ 97070 h 1265365"/>
                <a:gd name="connsiteX14149" fmla="*/ 328713 w 1667234"/>
                <a:gd name="connsiteY14149" fmla="*/ 97070 h 1265365"/>
                <a:gd name="connsiteX14150" fmla="*/ 328268 w 1667234"/>
                <a:gd name="connsiteY14150" fmla="*/ 95215 h 1265365"/>
                <a:gd name="connsiteX14151" fmla="*/ 328268 w 1667234"/>
                <a:gd name="connsiteY14151" fmla="*/ 95215 h 1265365"/>
                <a:gd name="connsiteX14152" fmla="*/ 328268 w 1667234"/>
                <a:gd name="connsiteY14152" fmla="*/ 95215 h 1265365"/>
                <a:gd name="connsiteX14153" fmla="*/ 327773 w 1667234"/>
                <a:gd name="connsiteY14153" fmla="*/ 92409 h 1265365"/>
                <a:gd name="connsiteX14154" fmla="*/ 327773 w 1667234"/>
                <a:gd name="connsiteY14154" fmla="*/ 92409 h 1265365"/>
                <a:gd name="connsiteX14155" fmla="*/ 327773 w 1667234"/>
                <a:gd name="connsiteY14155" fmla="*/ 92409 h 1265365"/>
                <a:gd name="connsiteX14156" fmla="*/ 329068 w 1667234"/>
                <a:gd name="connsiteY14156" fmla="*/ 89183 h 1265365"/>
                <a:gd name="connsiteX14157" fmla="*/ 329068 w 1667234"/>
                <a:gd name="connsiteY14157" fmla="*/ 89183 h 1265365"/>
                <a:gd name="connsiteX14158" fmla="*/ 329068 w 1667234"/>
                <a:gd name="connsiteY14158" fmla="*/ 89183 h 1265365"/>
                <a:gd name="connsiteX14159" fmla="*/ 329538 w 1667234"/>
                <a:gd name="connsiteY14159" fmla="*/ 88205 h 1265365"/>
                <a:gd name="connsiteX14160" fmla="*/ 329538 w 1667234"/>
                <a:gd name="connsiteY14160" fmla="*/ 88205 h 1265365"/>
                <a:gd name="connsiteX14161" fmla="*/ 329538 w 1667234"/>
                <a:gd name="connsiteY14161" fmla="*/ 88205 h 1265365"/>
                <a:gd name="connsiteX14162" fmla="*/ 329830 w 1667234"/>
                <a:gd name="connsiteY14162" fmla="*/ 87519 h 1265365"/>
                <a:gd name="connsiteX14163" fmla="*/ 329830 w 1667234"/>
                <a:gd name="connsiteY14163" fmla="*/ 87519 h 1265365"/>
                <a:gd name="connsiteX14164" fmla="*/ 329830 w 1667234"/>
                <a:gd name="connsiteY14164" fmla="*/ 87519 h 1265365"/>
                <a:gd name="connsiteX14165" fmla="*/ 331862 w 1667234"/>
                <a:gd name="connsiteY14165" fmla="*/ 83976 h 1265365"/>
                <a:gd name="connsiteX14166" fmla="*/ 331862 w 1667234"/>
                <a:gd name="connsiteY14166" fmla="*/ 83976 h 1265365"/>
                <a:gd name="connsiteX14167" fmla="*/ 331862 w 1667234"/>
                <a:gd name="connsiteY14167" fmla="*/ 83976 h 1265365"/>
                <a:gd name="connsiteX14168" fmla="*/ 334834 w 1667234"/>
                <a:gd name="connsiteY14168" fmla="*/ 78922 h 1265365"/>
                <a:gd name="connsiteX14169" fmla="*/ 334834 w 1667234"/>
                <a:gd name="connsiteY14169" fmla="*/ 78922 h 1265365"/>
                <a:gd name="connsiteX14170" fmla="*/ 334834 w 1667234"/>
                <a:gd name="connsiteY14170" fmla="*/ 78922 h 1265365"/>
                <a:gd name="connsiteX14171" fmla="*/ 336587 w 1667234"/>
                <a:gd name="connsiteY14171" fmla="*/ 76839 h 1265365"/>
                <a:gd name="connsiteX14172" fmla="*/ 336587 w 1667234"/>
                <a:gd name="connsiteY14172" fmla="*/ 76839 h 1265365"/>
                <a:gd name="connsiteX14173" fmla="*/ 336587 w 1667234"/>
                <a:gd name="connsiteY14173" fmla="*/ 76839 h 1265365"/>
                <a:gd name="connsiteX14174" fmla="*/ 338263 w 1667234"/>
                <a:gd name="connsiteY14174" fmla="*/ 75302 h 1265365"/>
                <a:gd name="connsiteX14175" fmla="*/ 338263 w 1667234"/>
                <a:gd name="connsiteY14175" fmla="*/ 75302 h 1265365"/>
                <a:gd name="connsiteX14176" fmla="*/ 338263 w 1667234"/>
                <a:gd name="connsiteY14176" fmla="*/ 75302 h 1265365"/>
                <a:gd name="connsiteX14177" fmla="*/ 345972 w 1667234"/>
                <a:gd name="connsiteY14177" fmla="*/ 62768 h 1265365"/>
                <a:gd name="connsiteX14178" fmla="*/ 345972 w 1667234"/>
                <a:gd name="connsiteY14178" fmla="*/ 62768 h 1265365"/>
                <a:gd name="connsiteX14179" fmla="*/ 345972 w 1667234"/>
                <a:gd name="connsiteY14179" fmla="*/ 62768 h 1265365"/>
                <a:gd name="connsiteX14180" fmla="*/ 347089 w 1667234"/>
                <a:gd name="connsiteY14180" fmla="*/ 58780 h 1265365"/>
                <a:gd name="connsiteX14181" fmla="*/ 347089 w 1667234"/>
                <a:gd name="connsiteY14181" fmla="*/ 58780 h 1265365"/>
                <a:gd name="connsiteX14182" fmla="*/ 347420 w 1667234"/>
                <a:gd name="connsiteY14182" fmla="*/ 57370 h 1265365"/>
                <a:gd name="connsiteX14183" fmla="*/ 347420 w 1667234"/>
                <a:gd name="connsiteY14183" fmla="*/ 57370 h 1265365"/>
                <a:gd name="connsiteX14184" fmla="*/ 347420 w 1667234"/>
                <a:gd name="connsiteY14184" fmla="*/ 57370 h 1265365"/>
                <a:gd name="connsiteX14185" fmla="*/ 347737 w 1667234"/>
                <a:gd name="connsiteY14185" fmla="*/ 55935 h 1265365"/>
                <a:gd name="connsiteX14186" fmla="*/ 347737 w 1667234"/>
                <a:gd name="connsiteY14186" fmla="*/ 55935 h 1265365"/>
                <a:gd name="connsiteX14187" fmla="*/ 347737 w 1667234"/>
                <a:gd name="connsiteY14187" fmla="*/ 55935 h 1265365"/>
                <a:gd name="connsiteX14188" fmla="*/ 349871 w 1667234"/>
                <a:gd name="connsiteY14188" fmla="*/ 50614 h 1265365"/>
                <a:gd name="connsiteX14189" fmla="*/ 349871 w 1667234"/>
                <a:gd name="connsiteY14189" fmla="*/ 50614 h 1265365"/>
                <a:gd name="connsiteX14190" fmla="*/ 349871 w 1667234"/>
                <a:gd name="connsiteY14190" fmla="*/ 50614 h 1265365"/>
                <a:gd name="connsiteX14191" fmla="*/ 353363 w 1667234"/>
                <a:gd name="connsiteY14191" fmla="*/ 44772 h 1265365"/>
                <a:gd name="connsiteX14192" fmla="*/ 353363 w 1667234"/>
                <a:gd name="connsiteY14192" fmla="*/ 44772 h 1265365"/>
                <a:gd name="connsiteX14193" fmla="*/ 353363 w 1667234"/>
                <a:gd name="connsiteY14193" fmla="*/ 44772 h 1265365"/>
                <a:gd name="connsiteX14194" fmla="*/ 355560 w 1667234"/>
                <a:gd name="connsiteY14194" fmla="*/ 41115 h 1265365"/>
                <a:gd name="connsiteX14195" fmla="*/ 355560 w 1667234"/>
                <a:gd name="connsiteY14195" fmla="*/ 41115 h 1265365"/>
                <a:gd name="connsiteX14196" fmla="*/ 355750 w 1667234"/>
                <a:gd name="connsiteY14196" fmla="*/ 40620 h 1265365"/>
                <a:gd name="connsiteX14197" fmla="*/ 355750 w 1667234"/>
                <a:gd name="connsiteY14197" fmla="*/ 40620 h 1265365"/>
                <a:gd name="connsiteX14198" fmla="*/ 355750 w 1667234"/>
                <a:gd name="connsiteY14198" fmla="*/ 40620 h 1265365"/>
                <a:gd name="connsiteX14199" fmla="*/ 357770 w 1667234"/>
                <a:gd name="connsiteY14199" fmla="*/ 35565 h 1265365"/>
                <a:gd name="connsiteX14200" fmla="*/ 357770 w 1667234"/>
                <a:gd name="connsiteY14200" fmla="*/ 35565 h 1265365"/>
                <a:gd name="connsiteX14201" fmla="*/ 357770 w 1667234"/>
                <a:gd name="connsiteY14201" fmla="*/ 35565 h 1265365"/>
                <a:gd name="connsiteX14202" fmla="*/ 358354 w 1667234"/>
                <a:gd name="connsiteY14202" fmla="*/ 33177 h 1265365"/>
                <a:gd name="connsiteX14203" fmla="*/ 358354 w 1667234"/>
                <a:gd name="connsiteY14203" fmla="*/ 33177 h 1265365"/>
                <a:gd name="connsiteX14204" fmla="*/ 358354 w 1667234"/>
                <a:gd name="connsiteY14204" fmla="*/ 33177 h 1265365"/>
                <a:gd name="connsiteX14205" fmla="*/ 359078 w 1667234"/>
                <a:gd name="connsiteY14205" fmla="*/ 30053 h 1265365"/>
                <a:gd name="connsiteX14206" fmla="*/ 359078 w 1667234"/>
                <a:gd name="connsiteY14206" fmla="*/ 30053 h 1265365"/>
                <a:gd name="connsiteX14207" fmla="*/ 359078 w 1667234"/>
                <a:gd name="connsiteY14207" fmla="*/ 30053 h 1265365"/>
                <a:gd name="connsiteX14208" fmla="*/ 357846 w 1667234"/>
                <a:gd name="connsiteY14208" fmla="*/ 26231 h 1265365"/>
                <a:gd name="connsiteX14209" fmla="*/ 357846 w 1667234"/>
                <a:gd name="connsiteY14209" fmla="*/ 26231 h 1265365"/>
                <a:gd name="connsiteX14210" fmla="*/ 357846 w 1667234"/>
                <a:gd name="connsiteY14210" fmla="*/ 26231 h 1265365"/>
                <a:gd name="connsiteX14211" fmla="*/ 356131 w 1667234"/>
                <a:gd name="connsiteY14211" fmla="*/ 25405 h 1265365"/>
                <a:gd name="connsiteX14212" fmla="*/ 356131 w 1667234"/>
                <a:gd name="connsiteY14212" fmla="*/ 25405 h 1265365"/>
                <a:gd name="connsiteX14213" fmla="*/ 356131 w 1667234"/>
                <a:gd name="connsiteY14213" fmla="*/ 25405 h 1265365"/>
                <a:gd name="connsiteX14214" fmla="*/ 354455 w 1667234"/>
                <a:gd name="connsiteY14214" fmla="*/ 24719 h 1265365"/>
                <a:gd name="connsiteX14215" fmla="*/ 354455 w 1667234"/>
                <a:gd name="connsiteY14215" fmla="*/ 24719 h 1265365"/>
                <a:gd name="connsiteX14216" fmla="*/ 354455 w 1667234"/>
                <a:gd name="connsiteY14216" fmla="*/ 24719 h 1265365"/>
                <a:gd name="connsiteX14217" fmla="*/ 353744 w 1667234"/>
                <a:gd name="connsiteY14217" fmla="*/ 24300 h 1265365"/>
                <a:gd name="connsiteX14218" fmla="*/ 353744 w 1667234"/>
                <a:gd name="connsiteY14218" fmla="*/ 24300 h 1265365"/>
                <a:gd name="connsiteX14219" fmla="*/ 353744 w 1667234"/>
                <a:gd name="connsiteY14219" fmla="*/ 24300 h 1265365"/>
                <a:gd name="connsiteX14220" fmla="*/ 352614 w 1667234"/>
                <a:gd name="connsiteY14220" fmla="*/ 23310 h 1265365"/>
                <a:gd name="connsiteX14221" fmla="*/ 352614 w 1667234"/>
                <a:gd name="connsiteY14221" fmla="*/ 23310 h 1265365"/>
                <a:gd name="connsiteX14222" fmla="*/ 352614 w 1667234"/>
                <a:gd name="connsiteY14222" fmla="*/ 23310 h 1265365"/>
                <a:gd name="connsiteX14223" fmla="*/ 353528 w 1667234"/>
                <a:gd name="connsiteY14223" fmla="*/ 21570 h 1265365"/>
                <a:gd name="connsiteX14224" fmla="*/ 353528 w 1667234"/>
                <a:gd name="connsiteY14224" fmla="*/ 21570 h 1265365"/>
                <a:gd name="connsiteX14225" fmla="*/ 353528 w 1667234"/>
                <a:gd name="connsiteY14225" fmla="*/ 21570 h 1265365"/>
                <a:gd name="connsiteX14226" fmla="*/ 355420 w 1667234"/>
                <a:gd name="connsiteY14226" fmla="*/ 20160 h 1265365"/>
                <a:gd name="connsiteX14227" fmla="*/ 355420 w 1667234"/>
                <a:gd name="connsiteY14227" fmla="*/ 20160 h 1265365"/>
                <a:gd name="connsiteX14228" fmla="*/ 355420 w 1667234"/>
                <a:gd name="connsiteY14228" fmla="*/ 20160 h 1265365"/>
                <a:gd name="connsiteX14229" fmla="*/ 356487 w 1667234"/>
                <a:gd name="connsiteY14229" fmla="*/ 19043 h 1265365"/>
                <a:gd name="connsiteX14230" fmla="*/ 356487 w 1667234"/>
                <a:gd name="connsiteY14230" fmla="*/ 19043 h 1265365"/>
                <a:gd name="connsiteX14231" fmla="*/ 356487 w 1667234"/>
                <a:gd name="connsiteY14231" fmla="*/ 19043 h 1265365"/>
                <a:gd name="connsiteX14232" fmla="*/ 357681 w 1667234"/>
                <a:gd name="connsiteY14232" fmla="*/ 17062 h 1265365"/>
                <a:gd name="connsiteX14233" fmla="*/ 357681 w 1667234"/>
                <a:gd name="connsiteY14233" fmla="*/ 17062 h 1265365"/>
                <a:gd name="connsiteX14234" fmla="*/ 357681 w 1667234"/>
                <a:gd name="connsiteY14234" fmla="*/ 17062 h 1265365"/>
                <a:gd name="connsiteX14235" fmla="*/ 358430 w 1667234"/>
                <a:gd name="connsiteY14235" fmla="*/ 15741 h 1265365"/>
                <a:gd name="connsiteX14236" fmla="*/ 358430 w 1667234"/>
                <a:gd name="connsiteY14236" fmla="*/ 15741 h 1265365"/>
                <a:gd name="connsiteX14237" fmla="*/ 358430 w 1667234"/>
                <a:gd name="connsiteY14237" fmla="*/ 15741 h 1265365"/>
                <a:gd name="connsiteX14238" fmla="*/ 358824 w 1667234"/>
                <a:gd name="connsiteY14238" fmla="*/ 14877 h 1265365"/>
                <a:gd name="connsiteX14239" fmla="*/ 358824 w 1667234"/>
                <a:gd name="connsiteY14239" fmla="*/ 14877 h 1265365"/>
                <a:gd name="connsiteX14240" fmla="*/ 358824 w 1667234"/>
                <a:gd name="connsiteY14240" fmla="*/ 14877 h 1265365"/>
                <a:gd name="connsiteX14241" fmla="*/ 359230 w 1667234"/>
                <a:gd name="connsiteY14241" fmla="*/ 13315 h 1265365"/>
                <a:gd name="connsiteX14242" fmla="*/ 359230 w 1667234"/>
                <a:gd name="connsiteY14242" fmla="*/ 13315 h 1265365"/>
                <a:gd name="connsiteX14243" fmla="*/ 359230 w 1667234"/>
                <a:gd name="connsiteY14243" fmla="*/ 13315 h 1265365"/>
                <a:gd name="connsiteX14244" fmla="*/ 358798 w 1667234"/>
                <a:gd name="connsiteY14244" fmla="*/ 12744 h 1265365"/>
                <a:gd name="connsiteX14245" fmla="*/ 358798 w 1667234"/>
                <a:gd name="connsiteY14245" fmla="*/ 12744 h 1265365"/>
                <a:gd name="connsiteX14246" fmla="*/ 358798 w 1667234"/>
                <a:gd name="connsiteY14246" fmla="*/ 12744 h 1265365"/>
                <a:gd name="connsiteX14247" fmla="*/ 358024 w 1667234"/>
                <a:gd name="connsiteY14247" fmla="*/ 10610 h 1265365"/>
                <a:gd name="connsiteX14248" fmla="*/ 358024 w 1667234"/>
                <a:gd name="connsiteY14248" fmla="*/ 10610 h 1265365"/>
                <a:gd name="connsiteX14249" fmla="*/ 358024 w 1667234"/>
                <a:gd name="connsiteY14249" fmla="*/ 10610 h 1265365"/>
                <a:gd name="connsiteX14250" fmla="*/ 358163 w 1667234"/>
                <a:gd name="connsiteY14250" fmla="*/ 8870 h 1265365"/>
                <a:gd name="connsiteX14251" fmla="*/ 358163 w 1667234"/>
                <a:gd name="connsiteY14251" fmla="*/ 8870 h 1265365"/>
                <a:gd name="connsiteX14252" fmla="*/ 358163 w 1667234"/>
                <a:gd name="connsiteY14252" fmla="*/ 8870 h 1265365"/>
                <a:gd name="connsiteX14253" fmla="*/ 359154 w 1667234"/>
                <a:gd name="connsiteY14253" fmla="*/ 6254 h 1265365"/>
                <a:gd name="connsiteX14254" fmla="*/ 359154 w 1667234"/>
                <a:gd name="connsiteY14254" fmla="*/ 6254 h 1265365"/>
                <a:gd name="connsiteX14255" fmla="*/ 359154 w 1667234"/>
                <a:gd name="connsiteY14255" fmla="*/ 6254 h 1265365"/>
                <a:gd name="connsiteX14256" fmla="*/ 359853 w 1667234"/>
                <a:gd name="connsiteY14256" fmla="*/ 6572 h 1265365"/>
                <a:gd name="connsiteX14257" fmla="*/ 359853 w 1667234"/>
                <a:gd name="connsiteY14257" fmla="*/ 6572 h 1265365"/>
                <a:gd name="connsiteX14258" fmla="*/ 359853 w 1667234"/>
                <a:gd name="connsiteY14258" fmla="*/ 6572 h 1265365"/>
                <a:gd name="connsiteX14259" fmla="*/ 360551 w 1667234"/>
                <a:gd name="connsiteY14259" fmla="*/ 7334 h 1265365"/>
                <a:gd name="connsiteX14260" fmla="*/ 360551 w 1667234"/>
                <a:gd name="connsiteY14260" fmla="*/ 7334 h 1265365"/>
                <a:gd name="connsiteX14261" fmla="*/ 360551 w 1667234"/>
                <a:gd name="connsiteY14261" fmla="*/ 7334 h 1265365"/>
                <a:gd name="connsiteX14262" fmla="*/ 361605 w 1667234"/>
                <a:gd name="connsiteY14262" fmla="*/ 8273 h 1265365"/>
                <a:gd name="connsiteX14263" fmla="*/ 361605 w 1667234"/>
                <a:gd name="connsiteY14263" fmla="*/ 8273 h 1265365"/>
                <a:gd name="connsiteX14264" fmla="*/ 361605 w 1667234"/>
                <a:gd name="connsiteY14264" fmla="*/ 8273 h 1265365"/>
                <a:gd name="connsiteX14265" fmla="*/ 362405 w 1667234"/>
                <a:gd name="connsiteY14265" fmla="*/ 7359 h 1265365"/>
                <a:gd name="connsiteX14266" fmla="*/ 362405 w 1667234"/>
                <a:gd name="connsiteY14266" fmla="*/ 7359 h 1265365"/>
                <a:gd name="connsiteX14267" fmla="*/ 362405 w 1667234"/>
                <a:gd name="connsiteY14267" fmla="*/ 7359 h 1265365"/>
                <a:gd name="connsiteX14268" fmla="*/ 362545 w 1667234"/>
                <a:gd name="connsiteY14268" fmla="*/ 6800 h 1265365"/>
                <a:gd name="connsiteX14269" fmla="*/ 362545 w 1667234"/>
                <a:gd name="connsiteY14269" fmla="*/ 6800 h 1265365"/>
                <a:gd name="connsiteX14270" fmla="*/ 362545 w 1667234"/>
                <a:gd name="connsiteY14270" fmla="*/ 6800 h 1265365"/>
                <a:gd name="connsiteX14271" fmla="*/ 364120 w 1667234"/>
                <a:gd name="connsiteY14271" fmla="*/ 5365 h 1265365"/>
                <a:gd name="connsiteX14272" fmla="*/ 364120 w 1667234"/>
                <a:gd name="connsiteY14272" fmla="*/ 5365 h 1265365"/>
                <a:gd name="connsiteX14273" fmla="*/ 364120 w 1667234"/>
                <a:gd name="connsiteY14273" fmla="*/ 5365 h 1265365"/>
                <a:gd name="connsiteX14274" fmla="*/ 367358 w 1667234"/>
                <a:gd name="connsiteY14274" fmla="*/ 4425 h 1265365"/>
                <a:gd name="connsiteX14275" fmla="*/ 367358 w 1667234"/>
                <a:gd name="connsiteY14275" fmla="*/ 4425 h 1265365"/>
                <a:gd name="connsiteX14276" fmla="*/ 367358 w 1667234"/>
                <a:gd name="connsiteY14276" fmla="*/ 4425 h 1265365"/>
                <a:gd name="connsiteX14277" fmla="*/ 368006 w 1667234"/>
                <a:gd name="connsiteY14277" fmla="*/ 3917 h 1265365"/>
                <a:gd name="connsiteX14278" fmla="*/ 368006 w 1667234"/>
                <a:gd name="connsiteY14278" fmla="*/ 3917 h 1265365"/>
                <a:gd name="connsiteX14279" fmla="*/ 368006 w 1667234"/>
                <a:gd name="connsiteY14279" fmla="*/ 3917 h 1265365"/>
                <a:gd name="connsiteX14280" fmla="*/ 369454 w 1667234"/>
                <a:gd name="connsiteY14280" fmla="*/ 2165 h 1265365"/>
                <a:gd name="connsiteX14281" fmla="*/ 369454 w 1667234"/>
                <a:gd name="connsiteY14281" fmla="*/ 2165 h 1265365"/>
                <a:gd name="connsiteX14282" fmla="*/ 369454 w 1667234"/>
                <a:gd name="connsiteY14282" fmla="*/ 2165 h 1265365"/>
                <a:gd name="connsiteX14283" fmla="*/ 369568 w 1667234"/>
                <a:gd name="connsiteY14283" fmla="*/ 1733 h 1265365"/>
                <a:gd name="connsiteX14284" fmla="*/ 369568 w 1667234"/>
                <a:gd name="connsiteY14284" fmla="*/ 1733 h 1265365"/>
                <a:gd name="connsiteX14285" fmla="*/ 369568 w 1667234"/>
                <a:gd name="connsiteY14285" fmla="*/ 1733 h 1265365"/>
                <a:gd name="connsiteX14286" fmla="*/ 371955 w 1667234"/>
                <a:gd name="connsiteY14286" fmla="*/ 57 h 1265365"/>
                <a:gd name="connsiteX14287" fmla="*/ 371955 w 1667234"/>
                <a:gd name="connsiteY14287" fmla="*/ 57 h 1265365"/>
                <a:gd name="connsiteX14288" fmla="*/ 371955 w 1667234"/>
                <a:gd name="connsiteY14288" fmla="*/ 57 h 1265365"/>
                <a:gd name="connsiteX14289" fmla="*/ 378978 w 1667234"/>
                <a:gd name="connsiteY14289" fmla="*/ 3295 h 1265365"/>
                <a:gd name="connsiteX14290" fmla="*/ 378978 w 1667234"/>
                <a:gd name="connsiteY14290" fmla="*/ 3295 h 1265365"/>
                <a:gd name="connsiteX14291" fmla="*/ 378978 w 1667234"/>
                <a:gd name="connsiteY14291" fmla="*/ 3295 h 1265365"/>
                <a:gd name="connsiteX14292" fmla="*/ 379601 w 1667234"/>
                <a:gd name="connsiteY14292" fmla="*/ 4184 h 1265365"/>
                <a:gd name="connsiteX14293" fmla="*/ 379601 w 1667234"/>
                <a:gd name="connsiteY14293" fmla="*/ 4184 h 1265365"/>
                <a:gd name="connsiteX14294" fmla="*/ 379601 w 1667234"/>
                <a:gd name="connsiteY14294" fmla="*/ 4184 h 1265365"/>
                <a:gd name="connsiteX14295" fmla="*/ 380401 w 1667234"/>
                <a:gd name="connsiteY14295" fmla="*/ 5098 h 1265365"/>
                <a:gd name="connsiteX14296" fmla="*/ 380401 w 1667234"/>
                <a:gd name="connsiteY14296" fmla="*/ 5098 h 1265365"/>
                <a:gd name="connsiteX14297" fmla="*/ 380401 w 1667234"/>
                <a:gd name="connsiteY14297" fmla="*/ 5098 h 1265365"/>
                <a:gd name="connsiteX14298" fmla="*/ 380794 w 1667234"/>
                <a:gd name="connsiteY14298" fmla="*/ 4933 h 1265365"/>
                <a:gd name="connsiteX14299" fmla="*/ 380794 w 1667234"/>
                <a:gd name="connsiteY14299" fmla="*/ 4933 h 1265365"/>
                <a:gd name="connsiteX14300" fmla="*/ 380794 w 1667234"/>
                <a:gd name="connsiteY14300" fmla="*/ 4933 h 1265365"/>
                <a:gd name="connsiteX14301" fmla="*/ 381594 w 1667234"/>
                <a:gd name="connsiteY14301" fmla="*/ 4210 h 1265365"/>
                <a:gd name="connsiteX14302" fmla="*/ 381594 w 1667234"/>
                <a:gd name="connsiteY14302" fmla="*/ 4210 h 1265365"/>
                <a:gd name="connsiteX14303" fmla="*/ 381594 w 1667234"/>
                <a:gd name="connsiteY14303" fmla="*/ 4210 h 1265365"/>
                <a:gd name="connsiteX14304" fmla="*/ 383880 w 1667234"/>
                <a:gd name="connsiteY14304" fmla="*/ 3956 h 1265365"/>
                <a:gd name="connsiteX14305" fmla="*/ 383880 w 1667234"/>
                <a:gd name="connsiteY14305" fmla="*/ 3956 h 1265365"/>
                <a:gd name="connsiteX14306" fmla="*/ 384083 w 1667234"/>
                <a:gd name="connsiteY14306" fmla="*/ 4082 h 1265365"/>
                <a:gd name="connsiteX14307" fmla="*/ 384083 w 1667234"/>
                <a:gd name="connsiteY14307" fmla="*/ 4082 h 1265365"/>
                <a:gd name="connsiteX14308" fmla="*/ 384083 w 1667234"/>
                <a:gd name="connsiteY14308" fmla="*/ 4082 h 1265365"/>
                <a:gd name="connsiteX14309" fmla="*/ 387347 w 1667234"/>
                <a:gd name="connsiteY14309" fmla="*/ 5645 h 1265365"/>
                <a:gd name="connsiteX14310" fmla="*/ 387347 w 1667234"/>
                <a:gd name="connsiteY14310" fmla="*/ 5645 h 1265365"/>
                <a:gd name="connsiteX14311" fmla="*/ 387347 w 1667234"/>
                <a:gd name="connsiteY14311" fmla="*/ 5645 h 1265365"/>
                <a:gd name="connsiteX14312" fmla="*/ 390281 w 1667234"/>
                <a:gd name="connsiteY14312" fmla="*/ 5492 h 1265365"/>
                <a:gd name="connsiteX14313" fmla="*/ 390281 w 1667234"/>
                <a:gd name="connsiteY14313" fmla="*/ 5492 h 1265365"/>
                <a:gd name="connsiteX14314" fmla="*/ 390281 w 1667234"/>
                <a:gd name="connsiteY14314" fmla="*/ 5492 h 1265365"/>
                <a:gd name="connsiteX14315" fmla="*/ 393773 w 1667234"/>
                <a:gd name="connsiteY14315" fmla="*/ 6673 h 1265365"/>
                <a:gd name="connsiteX14316" fmla="*/ 393773 w 1667234"/>
                <a:gd name="connsiteY14316" fmla="*/ 6673 h 1265365"/>
                <a:gd name="connsiteX14317" fmla="*/ 393773 w 1667234"/>
                <a:gd name="connsiteY14317" fmla="*/ 6673 h 1265365"/>
                <a:gd name="connsiteX14318" fmla="*/ 395729 w 1667234"/>
                <a:gd name="connsiteY14318" fmla="*/ 8845 h 1265365"/>
                <a:gd name="connsiteX14319" fmla="*/ 395729 w 1667234"/>
                <a:gd name="connsiteY14319" fmla="*/ 8845 h 1265365"/>
                <a:gd name="connsiteX14320" fmla="*/ 395729 w 1667234"/>
                <a:gd name="connsiteY14320" fmla="*/ 8845 h 1265365"/>
                <a:gd name="connsiteX14321" fmla="*/ 399844 w 1667234"/>
                <a:gd name="connsiteY14321" fmla="*/ 9416 h 1265365"/>
                <a:gd name="connsiteX14322" fmla="*/ 399844 w 1667234"/>
                <a:gd name="connsiteY14322" fmla="*/ 9416 h 1265365"/>
                <a:gd name="connsiteX14323" fmla="*/ 399844 w 1667234"/>
                <a:gd name="connsiteY14323" fmla="*/ 9416 h 1265365"/>
                <a:gd name="connsiteX14324" fmla="*/ 401203 w 1667234"/>
                <a:gd name="connsiteY14324" fmla="*/ 9239 h 1265365"/>
                <a:gd name="connsiteX14325" fmla="*/ 401203 w 1667234"/>
                <a:gd name="connsiteY14325" fmla="*/ 9239 h 1265365"/>
                <a:gd name="connsiteX14326" fmla="*/ 401203 w 1667234"/>
                <a:gd name="connsiteY14326" fmla="*/ 9239 h 1265365"/>
                <a:gd name="connsiteX14327" fmla="*/ 402498 w 1667234"/>
                <a:gd name="connsiteY14327" fmla="*/ 8718 h 1265365"/>
                <a:gd name="connsiteX14328" fmla="*/ 402498 w 1667234"/>
                <a:gd name="connsiteY14328" fmla="*/ 8718 h 1265365"/>
                <a:gd name="connsiteX14329" fmla="*/ 402498 w 1667234"/>
                <a:gd name="connsiteY14329" fmla="*/ 8718 h 1265365"/>
                <a:gd name="connsiteX14330" fmla="*/ 405800 w 1667234"/>
                <a:gd name="connsiteY14330" fmla="*/ 7626 h 1265365"/>
                <a:gd name="connsiteX14331" fmla="*/ 405800 w 1667234"/>
                <a:gd name="connsiteY14331" fmla="*/ 7626 h 1265365"/>
                <a:gd name="connsiteX14332" fmla="*/ 405800 w 1667234"/>
                <a:gd name="connsiteY14332" fmla="*/ 7626 h 1265365"/>
                <a:gd name="connsiteX14333" fmla="*/ 407679 w 1667234"/>
                <a:gd name="connsiteY14333" fmla="*/ 7410 h 1265365"/>
                <a:gd name="connsiteX14334" fmla="*/ 407679 w 1667234"/>
                <a:gd name="connsiteY14334" fmla="*/ 7410 h 1265365"/>
                <a:gd name="connsiteX14335" fmla="*/ 407679 w 1667234"/>
                <a:gd name="connsiteY14335" fmla="*/ 7410 h 1265365"/>
                <a:gd name="connsiteX14336" fmla="*/ 410004 w 1667234"/>
                <a:gd name="connsiteY14336" fmla="*/ 8299 h 1265365"/>
                <a:gd name="connsiteX14337" fmla="*/ 410004 w 1667234"/>
                <a:gd name="connsiteY14337" fmla="*/ 8299 h 1265365"/>
                <a:gd name="connsiteX14338" fmla="*/ 410004 w 1667234"/>
                <a:gd name="connsiteY14338" fmla="*/ 8299 h 1265365"/>
                <a:gd name="connsiteX14339" fmla="*/ 411566 w 1667234"/>
                <a:gd name="connsiteY14339" fmla="*/ 9226 h 1265365"/>
                <a:gd name="connsiteX14340" fmla="*/ 411566 w 1667234"/>
                <a:gd name="connsiteY14340" fmla="*/ 9226 h 1265365"/>
                <a:gd name="connsiteX14341" fmla="*/ 411566 w 1667234"/>
                <a:gd name="connsiteY14341" fmla="*/ 9226 h 1265365"/>
                <a:gd name="connsiteX14342" fmla="*/ 412886 w 1667234"/>
                <a:gd name="connsiteY14342" fmla="*/ 8667 h 1265365"/>
                <a:gd name="connsiteX14343" fmla="*/ 412886 w 1667234"/>
                <a:gd name="connsiteY14343" fmla="*/ 8667 h 1265365"/>
                <a:gd name="connsiteX14344" fmla="*/ 412886 w 1667234"/>
                <a:gd name="connsiteY14344" fmla="*/ 8667 h 1265365"/>
                <a:gd name="connsiteX14345" fmla="*/ 413610 w 1667234"/>
                <a:gd name="connsiteY14345" fmla="*/ 8096 h 1265365"/>
                <a:gd name="connsiteX14346" fmla="*/ 413610 w 1667234"/>
                <a:gd name="connsiteY14346" fmla="*/ 8096 h 1265365"/>
                <a:gd name="connsiteX14347" fmla="*/ 413610 w 1667234"/>
                <a:gd name="connsiteY14347" fmla="*/ 8096 h 1265365"/>
                <a:gd name="connsiteX14348" fmla="*/ 416747 w 1667234"/>
                <a:gd name="connsiteY14348" fmla="*/ 6813 h 1265365"/>
                <a:gd name="connsiteX14349" fmla="*/ 416747 w 1667234"/>
                <a:gd name="connsiteY14349" fmla="*/ 6813 h 1265365"/>
                <a:gd name="connsiteX14350" fmla="*/ 416747 w 1667234"/>
                <a:gd name="connsiteY14350" fmla="*/ 6813 h 1265365"/>
                <a:gd name="connsiteX14351" fmla="*/ 417979 w 1667234"/>
                <a:gd name="connsiteY14351" fmla="*/ 6788 h 1265365"/>
                <a:gd name="connsiteX14352" fmla="*/ 417979 w 1667234"/>
                <a:gd name="connsiteY14352" fmla="*/ 6788 h 1265365"/>
                <a:gd name="connsiteX14353" fmla="*/ 417979 w 1667234"/>
                <a:gd name="connsiteY14353" fmla="*/ 6788 h 1265365"/>
                <a:gd name="connsiteX14354" fmla="*/ 421776 w 1667234"/>
                <a:gd name="connsiteY14354" fmla="*/ 7753 h 1265365"/>
                <a:gd name="connsiteX14355" fmla="*/ 421776 w 1667234"/>
                <a:gd name="connsiteY14355" fmla="*/ 7753 h 1265365"/>
                <a:gd name="connsiteX14356" fmla="*/ 421776 w 1667234"/>
                <a:gd name="connsiteY14356" fmla="*/ 7753 h 1265365"/>
                <a:gd name="connsiteX14357" fmla="*/ 422906 w 1667234"/>
                <a:gd name="connsiteY14357" fmla="*/ 8693 h 1265365"/>
                <a:gd name="connsiteX14358" fmla="*/ 422906 w 1667234"/>
                <a:gd name="connsiteY14358" fmla="*/ 8693 h 1265365"/>
                <a:gd name="connsiteX14359" fmla="*/ 422906 w 1667234"/>
                <a:gd name="connsiteY14359" fmla="*/ 8693 h 1265365"/>
                <a:gd name="connsiteX14360" fmla="*/ 424469 w 1667234"/>
                <a:gd name="connsiteY14360" fmla="*/ 10064 h 1265365"/>
                <a:gd name="connsiteX14361" fmla="*/ 424469 w 1667234"/>
                <a:gd name="connsiteY14361" fmla="*/ 10064 h 1265365"/>
                <a:gd name="connsiteX14362" fmla="*/ 424469 w 1667234"/>
                <a:gd name="connsiteY14362" fmla="*/ 10064 h 1265365"/>
                <a:gd name="connsiteX14363" fmla="*/ 425535 w 1667234"/>
                <a:gd name="connsiteY14363" fmla="*/ 9124 h 1265365"/>
                <a:gd name="connsiteX14364" fmla="*/ 425535 w 1667234"/>
                <a:gd name="connsiteY14364" fmla="*/ 9124 h 1265365"/>
                <a:gd name="connsiteX14365" fmla="*/ 425535 w 1667234"/>
                <a:gd name="connsiteY14365" fmla="*/ 9124 h 1265365"/>
                <a:gd name="connsiteX14366" fmla="*/ 428456 w 1667234"/>
                <a:gd name="connsiteY14366" fmla="*/ 7753 h 1265365"/>
                <a:gd name="connsiteX14367" fmla="*/ 428456 w 1667234"/>
                <a:gd name="connsiteY14367" fmla="*/ 7753 h 1265365"/>
                <a:gd name="connsiteX14368" fmla="*/ 428456 w 1667234"/>
                <a:gd name="connsiteY14368" fmla="*/ 7753 h 1265365"/>
                <a:gd name="connsiteX14369" fmla="*/ 430628 w 1667234"/>
                <a:gd name="connsiteY14369" fmla="*/ 8502 h 1265365"/>
                <a:gd name="connsiteX14370" fmla="*/ 430628 w 1667234"/>
                <a:gd name="connsiteY14370" fmla="*/ 8502 h 1265365"/>
                <a:gd name="connsiteX14371" fmla="*/ 430628 w 1667234"/>
                <a:gd name="connsiteY14371" fmla="*/ 8502 h 1265365"/>
                <a:gd name="connsiteX14372" fmla="*/ 431250 w 1667234"/>
                <a:gd name="connsiteY14372" fmla="*/ 10712 h 1265365"/>
                <a:gd name="connsiteX14373" fmla="*/ 431250 w 1667234"/>
                <a:gd name="connsiteY14373" fmla="*/ 10712 h 1265365"/>
                <a:gd name="connsiteX14374" fmla="*/ 431250 w 1667234"/>
                <a:gd name="connsiteY14374" fmla="*/ 10712 h 1265365"/>
                <a:gd name="connsiteX14375" fmla="*/ 431479 w 1667234"/>
                <a:gd name="connsiteY14375" fmla="*/ 12668 h 1265365"/>
                <a:gd name="connsiteX14376" fmla="*/ 431479 w 1667234"/>
                <a:gd name="connsiteY14376" fmla="*/ 12668 h 1265365"/>
                <a:gd name="connsiteX14377" fmla="*/ 431479 w 1667234"/>
                <a:gd name="connsiteY14377" fmla="*/ 12668 h 1265365"/>
                <a:gd name="connsiteX14378" fmla="*/ 432457 w 1667234"/>
                <a:gd name="connsiteY14378" fmla="*/ 12464 h 1265365"/>
                <a:gd name="connsiteX14379" fmla="*/ 432457 w 1667234"/>
                <a:gd name="connsiteY14379" fmla="*/ 12464 h 1265365"/>
                <a:gd name="connsiteX14380" fmla="*/ 432457 w 1667234"/>
                <a:gd name="connsiteY14380" fmla="*/ 12464 h 1265365"/>
                <a:gd name="connsiteX14381" fmla="*/ 435758 w 1667234"/>
                <a:gd name="connsiteY14381" fmla="*/ 11588 h 1265365"/>
                <a:gd name="connsiteX14382" fmla="*/ 435758 w 1667234"/>
                <a:gd name="connsiteY14382" fmla="*/ 11588 h 1265365"/>
                <a:gd name="connsiteX14383" fmla="*/ 435758 w 1667234"/>
                <a:gd name="connsiteY14383" fmla="*/ 11588 h 1265365"/>
                <a:gd name="connsiteX14384" fmla="*/ 437435 w 1667234"/>
                <a:gd name="connsiteY14384" fmla="*/ 11753 h 1265365"/>
                <a:gd name="connsiteX14385" fmla="*/ 437435 w 1667234"/>
                <a:gd name="connsiteY14385" fmla="*/ 11753 h 1265365"/>
                <a:gd name="connsiteX14386" fmla="*/ 437435 w 1667234"/>
                <a:gd name="connsiteY14386" fmla="*/ 11753 h 1265365"/>
                <a:gd name="connsiteX14387" fmla="*/ 447099 w 1667234"/>
                <a:gd name="connsiteY14387" fmla="*/ 16630 h 1265365"/>
                <a:gd name="connsiteX14388" fmla="*/ 447099 w 1667234"/>
                <a:gd name="connsiteY14388" fmla="*/ 16630 h 1265365"/>
                <a:gd name="connsiteX14389" fmla="*/ 447099 w 1667234"/>
                <a:gd name="connsiteY14389" fmla="*/ 16630 h 1265365"/>
                <a:gd name="connsiteX14390" fmla="*/ 454262 w 1667234"/>
                <a:gd name="connsiteY14390" fmla="*/ 22192 h 1265365"/>
                <a:gd name="connsiteX14391" fmla="*/ 454262 w 1667234"/>
                <a:gd name="connsiteY14391" fmla="*/ 22192 h 1265365"/>
                <a:gd name="connsiteX14392" fmla="*/ 454262 w 1667234"/>
                <a:gd name="connsiteY14392" fmla="*/ 22192 h 1265365"/>
                <a:gd name="connsiteX14393" fmla="*/ 459774 w 1667234"/>
                <a:gd name="connsiteY14393" fmla="*/ 27056 h 1265365"/>
                <a:gd name="connsiteX14394" fmla="*/ 459774 w 1667234"/>
                <a:gd name="connsiteY14394" fmla="*/ 27056 h 1265365"/>
                <a:gd name="connsiteX14395" fmla="*/ 459774 w 1667234"/>
                <a:gd name="connsiteY14395" fmla="*/ 27056 h 1265365"/>
                <a:gd name="connsiteX14396" fmla="*/ 461361 w 1667234"/>
                <a:gd name="connsiteY14396" fmla="*/ 28669 h 1265365"/>
                <a:gd name="connsiteX14397" fmla="*/ 461361 w 1667234"/>
                <a:gd name="connsiteY14397" fmla="*/ 28669 h 1265365"/>
                <a:gd name="connsiteX14398" fmla="*/ 461361 w 1667234"/>
                <a:gd name="connsiteY14398" fmla="*/ 28669 h 1265365"/>
                <a:gd name="connsiteX14399" fmla="*/ 464853 w 1667234"/>
                <a:gd name="connsiteY14399" fmla="*/ 32492 h 1265365"/>
                <a:gd name="connsiteX14400" fmla="*/ 464853 w 1667234"/>
                <a:gd name="connsiteY14400" fmla="*/ 32492 h 1265365"/>
                <a:gd name="connsiteX14401" fmla="*/ 464853 w 1667234"/>
                <a:gd name="connsiteY14401" fmla="*/ 32492 h 1265365"/>
                <a:gd name="connsiteX14402" fmla="*/ 469819 w 1667234"/>
                <a:gd name="connsiteY14402" fmla="*/ 37597 h 1265365"/>
                <a:gd name="connsiteX14403" fmla="*/ 469819 w 1667234"/>
                <a:gd name="connsiteY14403" fmla="*/ 37597 h 1265365"/>
                <a:gd name="connsiteX14404" fmla="*/ 469819 w 1667234"/>
                <a:gd name="connsiteY14404" fmla="*/ 37597 h 1265365"/>
                <a:gd name="connsiteX14405" fmla="*/ 472067 w 1667234"/>
                <a:gd name="connsiteY14405" fmla="*/ 39286 h 1265365"/>
                <a:gd name="connsiteX14406" fmla="*/ 472067 w 1667234"/>
                <a:gd name="connsiteY14406" fmla="*/ 39286 h 1265365"/>
                <a:gd name="connsiteX14407" fmla="*/ 472067 w 1667234"/>
                <a:gd name="connsiteY14407" fmla="*/ 39286 h 1265365"/>
                <a:gd name="connsiteX14408" fmla="*/ 476296 w 1667234"/>
                <a:gd name="connsiteY14408" fmla="*/ 43223 h 1265365"/>
                <a:gd name="connsiteX14409" fmla="*/ 476296 w 1667234"/>
                <a:gd name="connsiteY14409" fmla="*/ 43223 h 1265365"/>
                <a:gd name="connsiteX14410" fmla="*/ 476296 w 1667234"/>
                <a:gd name="connsiteY14410" fmla="*/ 43223 h 1265365"/>
                <a:gd name="connsiteX14411" fmla="*/ 478899 w 1667234"/>
                <a:gd name="connsiteY14411" fmla="*/ 47287 h 1265365"/>
                <a:gd name="connsiteX14412" fmla="*/ 478899 w 1667234"/>
                <a:gd name="connsiteY14412" fmla="*/ 47287 h 1265365"/>
                <a:gd name="connsiteX14413" fmla="*/ 478899 w 1667234"/>
                <a:gd name="connsiteY14413" fmla="*/ 47287 h 1265365"/>
                <a:gd name="connsiteX14414" fmla="*/ 481871 w 1667234"/>
                <a:gd name="connsiteY14414" fmla="*/ 51973 h 1265365"/>
                <a:gd name="connsiteX14415" fmla="*/ 481871 w 1667234"/>
                <a:gd name="connsiteY14415" fmla="*/ 51973 h 1265365"/>
                <a:gd name="connsiteX14416" fmla="*/ 481871 w 1667234"/>
                <a:gd name="connsiteY14416" fmla="*/ 51973 h 1265365"/>
                <a:gd name="connsiteX14417" fmla="*/ 484754 w 1667234"/>
                <a:gd name="connsiteY14417" fmla="*/ 57066 h 1265365"/>
                <a:gd name="connsiteX14418" fmla="*/ 484754 w 1667234"/>
                <a:gd name="connsiteY14418" fmla="*/ 57066 h 1265365"/>
                <a:gd name="connsiteX14419" fmla="*/ 484754 w 1667234"/>
                <a:gd name="connsiteY14419" fmla="*/ 57066 h 1265365"/>
                <a:gd name="connsiteX14420" fmla="*/ 485579 w 1667234"/>
                <a:gd name="connsiteY14420" fmla="*/ 58424 h 1265365"/>
                <a:gd name="connsiteX14421" fmla="*/ 485579 w 1667234"/>
                <a:gd name="connsiteY14421" fmla="*/ 58424 h 1265365"/>
                <a:gd name="connsiteX14422" fmla="*/ 485579 w 1667234"/>
                <a:gd name="connsiteY14422" fmla="*/ 58424 h 1265365"/>
                <a:gd name="connsiteX14423" fmla="*/ 486189 w 1667234"/>
                <a:gd name="connsiteY14423" fmla="*/ 59491 h 1265365"/>
                <a:gd name="connsiteX14424" fmla="*/ 486189 w 1667234"/>
                <a:gd name="connsiteY14424" fmla="*/ 59491 h 1265365"/>
                <a:gd name="connsiteX14425" fmla="*/ 486189 w 1667234"/>
                <a:gd name="connsiteY14425" fmla="*/ 59491 h 1265365"/>
                <a:gd name="connsiteX14426" fmla="*/ 489250 w 1667234"/>
                <a:gd name="connsiteY14426" fmla="*/ 64355 h 1265365"/>
                <a:gd name="connsiteX14427" fmla="*/ 489250 w 1667234"/>
                <a:gd name="connsiteY14427" fmla="*/ 64355 h 1265365"/>
                <a:gd name="connsiteX14428" fmla="*/ 489250 w 1667234"/>
                <a:gd name="connsiteY14428" fmla="*/ 64355 h 1265365"/>
                <a:gd name="connsiteX14429" fmla="*/ 495269 w 1667234"/>
                <a:gd name="connsiteY14429" fmla="*/ 69968 h 1265365"/>
                <a:gd name="connsiteX14430" fmla="*/ 495269 w 1667234"/>
                <a:gd name="connsiteY14430" fmla="*/ 69968 h 1265365"/>
                <a:gd name="connsiteX14431" fmla="*/ 495269 w 1667234"/>
                <a:gd name="connsiteY14431" fmla="*/ 69968 h 1265365"/>
                <a:gd name="connsiteX14432" fmla="*/ 500755 w 1667234"/>
                <a:gd name="connsiteY14432" fmla="*/ 76877 h 1265365"/>
                <a:gd name="connsiteX14433" fmla="*/ 500755 w 1667234"/>
                <a:gd name="connsiteY14433" fmla="*/ 76877 h 1265365"/>
                <a:gd name="connsiteX14434" fmla="*/ 500755 w 1667234"/>
                <a:gd name="connsiteY14434" fmla="*/ 76877 h 1265365"/>
                <a:gd name="connsiteX14435" fmla="*/ 501301 w 1667234"/>
                <a:gd name="connsiteY14435" fmla="*/ 81246 h 1265365"/>
                <a:gd name="connsiteX14436" fmla="*/ 501301 w 1667234"/>
                <a:gd name="connsiteY14436" fmla="*/ 81246 h 1265365"/>
                <a:gd name="connsiteX14437" fmla="*/ 501301 w 1667234"/>
                <a:gd name="connsiteY14437" fmla="*/ 81246 h 1265365"/>
                <a:gd name="connsiteX14438" fmla="*/ 503968 w 1667234"/>
                <a:gd name="connsiteY14438" fmla="*/ 87989 h 1265365"/>
                <a:gd name="connsiteX14439" fmla="*/ 503968 w 1667234"/>
                <a:gd name="connsiteY14439" fmla="*/ 87989 h 1265365"/>
                <a:gd name="connsiteX14440" fmla="*/ 503968 w 1667234"/>
                <a:gd name="connsiteY14440" fmla="*/ 87989 h 1265365"/>
                <a:gd name="connsiteX14441" fmla="*/ 505124 w 1667234"/>
                <a:gd name="connsiteY14441" fmla="*/ 90326 h 1265365"/>
                <a:gd name="connsiteX14442" fmla="*/ 505124 w 1667234"/>
                <a:gd name="connsiteY14442" fmla="*/ 90326 h 1265365"/>
                <a:gd name="connsiteX14443" fmla="*/ 505124 w 1667234"/>
                <a:gd name="connsiteY14443" fmla="*/ 90326 h 1265365"/>
                <a:gd name="connsiteX14444" fmla="*/ 506864 w 1667234"/>
                <a:gd name="connsiteY14444" fmla="*/ 98238 h 1265365"/>
                <a:gd name="connsiteX14445" fmla="*/ 506864 w 1667234"/>
                <a:gd name="connsiteY14445" fmla="*/ 98238 h 1265365"/>
                <a:gd name="connsiteX14446" fmla="*/ 506864 w 1667234"/>
                <a:gd name="connsiteY14446" fmla="*/ 98238 h 1265365"/>
                <a:gd name="connsiteX14447" fmla="*/ 506559 w 1667234"/>
                <a:gd name="connsiteY14447" fmla="*/ 99952 h 1265365"/>
                <a:gd name="connsiteX14448" fmla="*/ 506559 w 1667234"/>
                <a:gd name="connsiteY14448" fmla="*/ 99952 h 1265365"/>
                <a:gd name="connsiteX14449" fmla="*/ 506559 w 1667234"/>
                <a:gd name="connsiteY14449" fmla="*/ 99952 h 1265365"/>
                <a:gd name="connsiteX14450" fmla="*/ 506051 w 1667234"/>
                <a:gd name="connsiteY14450" fmla="*/ 101692 h 1265365"/>
                <a:gd name="connsiteX14451" fmla="*/ 506051 w 1667234"/>
                <a:gd name="connsiteY14451" fmla="*/ 101692 h 1265365"/>
                <a:gd name="connsiteX14452" fmla="*/ 506051 w 1667234"/>
                <a:gd name="connsiteY14452" fmla="*/ 101692 h 1265365"/>
                <a:gd name="connsiteX14453" fmla="*/ 504845 w 1667234"/>
                <a:gd name="connsiteY14453" fmla="*/ 101807 h 1265365"/>
                <a:gd name="connsiteX14454" fmla="*/ 504845 w 1667234"/>
                <a:gd name="connsiteY14454" fmla="*/ 101807 h 1265365"/>
                <a:gd name="connsiteX14455" fmla="*/ 504845 w 1667234"/>
                <a:gd name="connsiteY14455" fmla="*/ 101807 h 1265365"/>
                <a:gd name="connsiteX14456" fmla="*/ 504286 w 1667234"/>
                <a:gd name="connsiteY14456" fmla="*/ 101730 h 1265365"/>
                <a:gd name="connsiteX14457" fmla="*/ 504286 w 1667234"/>
                <a:gd name="connsiteY14457" fmla="*/ 101730 h 1265365"/>
                <a:gd name="connsiteX14458" fmla="*/ 504286 w 1667234"/>
                <a:gd name="connsiteY14458" fmla="*/ 101730 h 1265365"/>
                <a:gd name="connsiteX14459" fmla="*/ 503994 w 1667234"/>
                <a:gd name="connsiteY14459" fmla="*/ 101807 h 1265365"/>
                <a:gd name="connsiteX14460" fmla="*/ 503994 w 1667234"/>
                <a:gd name="connsiteY14460" fmla="*/ 101807 h 1265365"/>
                <a:gd name="connsiteX14461" fmla="*/ 503994 w 1667234"/>
                <a:gd name="connsiteY14461" fmla="*/ 101807 h 1265365"/>
                <a:gd name="connsiteX14462" fmla="*/ 503816 w 1667234"/>
                <a:gd name="connsiteY14462" fmla="*/ 102607 h 1265365"/>
                <a:gd name="connsiteX14463" fmla="*/ 503816 w 1667234"/>
                <a:gd name="connsiteY14463" fmla="*/ 102607 h 1265365"/>
                <a:gd name="connsiteX14464" fmla="*/ 503816 w 1667234"/>
                <a:gd name="connsiteY14464" fmla="*/ 102607 h 1265365"/>
                <a:gd name="connsiteX14465" fmla="*/ 505810 w 1667234"/>
                <a:gd name="connsiteY14465" fmla="*/ 107166 h 1265365"/>
                <a:gd name="connsiteX14466" fmla="*/ 505810 w 1667234"/>
                <a:gd name="connsiteY14466" fmla="*/ 107166 h 1265365"/>
                <a:gd name="connsiteX14467" fmla="*/ 505810 w 1667234"/>
                <a:gd name="connsiteY14467" fmla="*/ 107166 h 1265365"/>
                <a:gd name="connsiteX14468" fmla="*/ 511410 w 1667234"/>
                <a:gd name="connsiteY14468" fmla="*/ 111788 h 1265365"/>
                <a:gd name="connsiteX14469" fmla="*/ 511410 w 1667234"/>
                <a:gd name="connsiteY14469" fmla="*/ 111788 h 1265365"/>
                <a:gd name="connsiteX14470" fmla="*/ 511410 w 1667234"/>
                <a:gd name="connsiteY14470" fmla="*/ 111788 h 1265365"/>
                <a:gd name="connsiteX14471" fmla="*/ 512579 w 1667234"/>
                <a:gd name="connsiteY14471" fmla="*/ 112131 h 1265365"/>
                <a:gd name="connsiteX14472" fmla="*/ 512579 w 1667234"/>
                <a:gd name="connsiteY14472" fmla="*/ 112131 h 1265365"/>
                <a:gd name="connsiteX14473" fmla="*/ 512579 w 1667234"/>
                <a:gd name="connsiteY14473" fmla="*/ 112131 h 1265365"/>
                <a:gd name="connsiteX14474" fmla="*/ 516922 w 1667234"/>
                <a:gd name="connsiteY14474" fmla="*/ 113668 h 1265365"/>
                <a:gd name="connsiteX14475" fmla="*/ 516922 w 1667234"/>
                <a:gd name="connsiteY14475" fmla="*/ 113668 h 1265365"/>
                <a:gd name="connsiteX14476" fmla="*/ 516922 w 1667234"/>
                <a:gd name="connsiteY14476" fmla="*/ 113668 h 1265365"/>
                <a:gd name="connsiteX14477" fmla="*/ 519856 w 1667234"/>
                <a:gd name="connsiteY14477" fmla="*/ 114710 h 1265365"/>
                <a:gd name="connsiteX14478" fmla="*/ 519856 w 1667234"/>
                <a:gd name="connsiteY14478" fmla="*/ 114710 h 1265365"/>
                <a:gd name="connsiteX14479" fmla="*/ 519856 w 1667234"/>
                <a:gd name="connsiteY14479" fmla="*/ 114710 h 1265365"/>
                <a:gd name="connsiteX14480" fmla="*/ 523742 w 1667234"/>
                <a:gd name="connsiteY14480" fmla="*/ 116221 h 1265365"/>
                <a:gd name="connsiteX14481" fmla="*/ 523742 w 1667234"/>
                <a:gd name="connsiteY14481" fmla="*/ 116221 h 1265365"/>
                <a:gd name="connsiteX14482" fmla="*/ 523742 w 1667234"/>
                <a:gd name="connsiteY14482" fmla="*/ 116221 h 1265365"/>
                <a:gd name="connsiteX14483" fmla="*/ 525177 w 1667234"/>
                <a:gd name="connsiteY14483" fmla="*/ 116792 h 1265365"/>
                <a:gd name="connsiteX14484" fmla="*/ 525177 w 1667234"/>
                <a:gd name="connsiteY14484" fmla="*/ 116792 h 1265365"/>
                <a:gd name="connsiteX14485" fmla="*/ 525177 w 1667234"/>
                <a:gd name="connsiteY14485" fmla="*/ 116792 h 1265365"/>
                <a:gd name="connsiteX14486" fmla="*/ 528746 w 1667234"/>
                <a:gd name="connsiteY14486" fmla="*/ 119104 h 1265365"/>
                <a:gd name="connsiteX14487" fmla="*/ 528746 w 1667234"/>
                <a:gd name="connsiteY14487" fmla="*/ 119104 h 1265365"/>
                <a:gd name="connsiteX14488" fmla="*/ 528746 w 1667234"/>
                <a:gd name="connsiteY14488" fmla="*/ 119104 h 1265365"/>
                <a:gd name="connsiteX14489" fmla="*/ 530371 w 1667234"/>
                <a:gd name="connsiteY14489" fmla="*/ 120767 h 1265365"/>
                <a:gd name="connsiteX14490" fmla="*/ 530371 w 1667234"/>
                <a:gd name="connsiteY14490" fmla="*/ 120767 h 1265365"/>
                <a:gd name="connsiteX14491" fmla="*/ 530371 w 1667234"/>
                <a:gd name="connsiteY14491" fmla="*/ 120767 h 1265365"/>
                <a:gd name="connsiteX14492" fmla="*/ 534168 w 1667234"/>
                <a:gd name="connsiteY14492" fmla="*/ 125517 h 1265365"/>
                <a:gd name="connsiteX14493" fmla="*/ 534168 w 1667234"/>
                <a:gd name="connsiteY14493" fmla="*/ 125517 h 1265365"/>
                <a:gd name="connsiteX14494" fmla="*/ 534168 w 1667234"/>
                <a:gd name="connsiteY14494" fmla="*/ 125517 h 1265365"/>
                <a:gd name="connsiteX14495" fmla="*/ 532136 w 1667234"/>
                <a:gd name="connsiteY14495" fmla="*/ 128514 h 1265365"/>
                <a:gd name="connsiteX14496" fmla="*/ 532136 w 1667234"/>
                <a:gd name="connsiteY14496" fmla="*/ 128514 h 1265365"/>
                <a:gd name="connsiteX14497" fmla="*/ 532136 w 1667234"/>
                <a:gd name="connsiteY14497" fmla="*/ 128514 h 1265365"/>
                <a:gd name="connsiteX14498" fmla="*/ 531197 w 1667234"/>
                <a:gd name="connsiteY14498" fmla="*/ 129022 h 1265365"/>
                <a:gd name="connsiteX14499" fmla="*/ 531197 w 1667234"/>
                <a:gd name="connsiteY14499" fmla="*/ 129022 h 1265365"/>
                <a:gd name="connsiteX14500" fmla="*/ 531197 w 1667234"/>
                <a:gd name="connsiteY14500" fmla="*/ 129022 h 1265365"/>
                <a:gd name="connsiteX14501" fmla="*/ 531997 w 1667234"/>
                <a:gd name="connsiteY14501" fmla="*/ 130508 h 1265365"/>
                <a:gd name="connsiteX14502" fmla="*/ 531997 w 1667234"/>
                <a:gd name="connsiteY14502" fmla="*/ 130508 h 1265365"/>
                <a:gd name="connsiteX14503" fmla="*/ 531997 w 1667234"/>
                <a:gd name="connsiteY14503" fmla="*/ 130508 h 1265365"/>
                <a:gd name="connsiteX14504" fmla="*/ 534308 w 1667234"/>
                <a:gd name="connsiteY14504" fmla="*/ 135397 h 1265365"/>
                <a:gd name="connsiteX14505" fmla="*/ 534308 w 1667234"/>
                <a:gd name="connsiteY14505" fmla="*/ 135397 h 1265365"/>
                <a:gd name="connsiteX14506" fmla="*/ 534308 w 1667234"/>
                <a:gd name="connsiteY14506" fmla="*/ 135397 h 1265365"/>
                <a:gd name="connsiteX14507" fmla="*/ 533813 w 1667234"/>
                <a:gd name="connsiteY14507" fmla="*/ 144249 h 1265365"/>
                <a:gd name="connsiteX14508" fmla="*/ 533813 w 1667234"/>
                <a:gd name="connsiteY14508" fmla="*/ 144249 h 1265365"/>
                <a:gd name="connsiteX14509" fmla="*/ 533813 w 1667234"/>
                <a:gd name="connsiteY14509" fmla="*/ 144249 h 1265365"/>
                <a:gd name="connsiteX14510" fmla="*/ 533546 w 1667234"/>
                <a:gd name="connsiteY14510" fmla="*/ 145989 h 1265365"/>
                <a:gd name="connsiteX14511" fmla="*/ 533546 w 1667234"/>
                <a:gd name="connsiteY14511" fmla="*/ 145989 h 1265365"/>
                <a:gd name="connsiteX14512" fmla="*/ 533546 w 1667234"/>
                <a:gd name="connsiteY14512" fmla="*/ 145989 h 1265365"/>
                <a:gd name="connsiteX14513" fmla="*/ 533584 w 1667234"/>
                <a:gd name="connsiteY14513" fmla="*/ 146928 h 1265365"/>
                <a:gd name="connsiteX14514" fmla="*/ 533584 w 1667234"/>
                <a:gd name="connsiteY14514" fmla="*/ 146928 h 1265365"/>
                <a:gd name="connsiteX14515" fmla="*/ 533584 w 1667234"/>
                <a:gd name="connsiteY14515" fmla="*/ 146928 h 1265365"/>
                <a:gd name="connsiteX14516" fmla="*/ 533394 w 1667234"/>
                <a:gd name="connsiteY14516" fmla="*/ 149596 h 1265365"/>
                <a:gd name="connsiteX14517" fmla="*/ 533394 w 1667234"/>
                <a:gd name="connsiteY14517" fmla="*/ 149596 h 1265365"/>
                <a:gd name="connsiteX14518" fmla="*/ 533394 w 1667234"/>
                <a:gd name="connsiteY14518" fmla="*/ 149596 h 1265365"/>
                <a:gd name="connsiteX14519" fmla="*/ 532390 w 1667234"/>
                <a:gd name="connsiteY14519" fmla="*/ 151856 h 1265365"/>
                <a:gd name="connsiteX14520" fmla="*/ 532390 w 1667234"/>
                <a:gd name="connsiteY14520" fmla="*/ 151856 h 1265365"/>
                <a:gd name="connsiteX14521" fmla="*/ 532390 w 1667234"/>
                <a:gd name="connsiteY14521" fmla="*/ 151856 h 1265365"/>
                <a:gd name="connsiteX14522" fmla="*/ 531260 w 1667234"/>
                <a:gd name="connsiteY14522" fmla="*/ 154472 h 1265365"/>
                <a:gd name="connsiteX14523" fmla="*/ 531260 w 1667234"/>
                <a:gd name="connsiteY14523" fmla="*/ 154472 h 1265365"/>
                <a:gd name="connsiteX14524" fmla="*/ 531260 w 1667234"/>
                <a:gd name="connsiteY14524" fmla="*/ 154472 h 1265365"/>
                <a:gd name="connsiteX14525" fmla="*/ 531095 w 1667234"/>
                <a:gd name="connsiteY14525" fmla="*/ 157012 h 1265365"/>
                <a:gd name="connsiteX14526" fmla="*/ 531095 w 1667234"/>
                <a:gd name="connsiteY14526" fmla="*/ 157012 h 1265365"/>
                <a:gd name="connsiteX14527" fmla="*/ 531095 w 1667234"/>
                <a:gd name="connsiteY14527" fmla="*/ 157012 h 1265365"/>
                <a:gd name="connsiteX14528" fmla="*/ 530879 w 1667234"/>
                <a:gd name="connsiteY14528" fmla="*/ 160162 h 1265365"/>
                <a:gd name="connsiteX14529" fmla="*/ 530879 w 1667234"/>
                <a:gd name="connsiteY14529" fmla="*/ 160162 h 1265365"/>
                <a:gd name="connsiteX14530" fmla="*/ 530778 w 1667234"/>
                <a:gd name="connsiteY14530" fmla="*/ 160771 h 1265365"/>
                <a:gd name="connsiteX14531" fmla="*/ 530778 w 1667234"/>
                <a:gd name="connsiteY14531" fmla="*/ 160771 h 1265365"/>
                <a:gd name="connsiteX14532" fmla="*/ 530778 w 1667234"/>
                <a:gd name="connsiteY14532" fmla="*/ 160771 h 1265365"/>
                <a:gd name="connsiteX14533" fmla="*/ 528860 w 1667234"/>
                <a:gd name="connsiteY14533" fmla="*/ 165356 h 1265365"/>
                <a:gd name="connsiteX14534" fmla="*/ 528860 w 1667234"/>
                <a:gd name="connsiteY14534" fmla="*/ 165356 h 1265365"/>
                <a:gd name="connsiteX14535" fmla="*/ 528860 w 1667234"/>
                <a:gd name="connsiteY14535" fmla="*/ 165356 h 1265365"/>
                <a:gd name="connsiteX14536" fmla="*/ 528238 w 1667234"/>
                <a:gd name="connsiteY14536" fmla="*/ 165889 h 1265365"/>
                <a:gd name="connsiteX14537" fmla="*/ 528238 w 1667234"/>
                <a:gd name="connsiteY14537" fmla="*/ 165889 h 1265365"/>
                <a:gd name="connsiteX14538" fmla="*/ 528238 w 1667234"/>
                <a:gd name="connsiteY14538" fmla="*/ 165889 h 1265365"/>
                <a:gd name="connsiteX14539" fmla="*/ 526244 w 1667234"/>
                <a:gd name="connsiteY14539" fmla="*/ 168975 h 1265365"/>
                <a:gd name="connsiteX14540" fmla="*/ 526244 w 1667234"/>
                <a:gd name="connsiteY14540" fmla="*/ 168975 h 1265365"/>
                <a:gd name="connsiteX14541" fmla="*/ 526244 w 1667234"/>
                <a:gd name="connsiteY14541" fmla="*/ 168975 h 1265365"/>
                <a:gd name="connsiteX14542" fmla="*/ 526612 w 1667234"/>
                <a:gd name="connsiteY14542" fmla="*/ 174258 h 1265365"/>
                <a:gd name="connsiteX14543" fmla="*/ 526612 w 1667234"/>
                <a:gd name="connsiteY14543" fmla="*/ 174258 h 1265365"/>
                <a:gd name="connsiteX14544" fmla="*/ 526612 w 1667234"/>
                <a:gd name="connsiteY14544" fmla="*/ 174258 h 1265365"/>
                <a:gd name="connsiteX14545" fmla="*/ 526714 w 1667234"/>
                <a:gd name="connsiteY14545" fmla="*/ 175376 h 1265365"/>
                <a:gd name="connsiteX14546" fmla="*/ 526714 w 1667234"/>
                <a:gd name="connsiteY14546" fmla="*/ 175376 h 1265365"/>
                <a:gd name="connsiteX14547" fmla="*/ 526714 w 1667234"/>
                <a:gd name="connsiteY14547" fmla="*/ 175376 h 1265365"/>
                <a:gd name="connsiteX14548" fmla="*/ 526714 w 1667234"/>
                <a:gd name="connsiteY14548" fmla="*/ 175401 h 1265365"/>
                <a:gd name="connsiteX14549" fmla="*/ 526714 w 1667234"/>
                <a:gd name="connsiteY14549" fmla="*/ 175401 h 1265365"/>
                <a:gd name="connsiteX14550" fmla="*/ 526714 w 1667234"/>
                <a:gd name="connsiteY14550" fmla="*/ 175401 h 1265365"/>
                <a:gd name="connsiteX14551" fmla="*/ 526866 w 1667234"/>
                <a:gd name="connsiteY14551" fmla="*/ 175300 h 1265365"/>
                <a:gd name="connsiteX14552" fmla="*/ 526866 w 1667234"/>
                <a:gd name="connsiteY14552" fmla="*/ 175300 h 1265365"/>
                <a:gd name="connsiteX14553" fmla="*/ 526866 w 1667234"/>
                <a:gd name="connsiteY14553" fmla="*/ 175300 h 1265365"/>
                <a:gd name="connsiteX14554" fmla="*/ 531209 w 1667234"/>
                <a:gd name="connsiteY14554" fmla="*/ 175058 h 1265365"/>
                <a:gd name="connsiteX14555" fmla="*/ 531209 w 1667234"/>
                <a:gd name="connsiteY14555" fmla="*/ 175058 h 1265365"/>
                <a:gd name="connsiteX14556" fmla="*/ 531209 w 1667234"/>
                <a:gd name="connsiteY14556" fmla="*/ 175058 h 1265365"/>
                <a:gd name="connsiteX14557" fmla="*/ 532441 w 1667234"/>
                <a:gd name="connsiteY14557" fmla="*/ 176341 h 1265365"/>
                <a:gd name="connsiteX14558" fmla="*/ 532441 w 1667234"/>
                <a:gd name="connsiteY14558" fmla="*/ 176341 h 1265365"/>
                <a:gd name="connsiteX14559" fmla="*/ 532441 w 1667234"/>
                <a:gd name="connsiteY14559" fmla="*/ 176341 h 1265365"/>
                <a:gd name="connsiteX14560" fmla="*/ 534486 w 1667234"/>
                <a:gd name="connsiteY14560" fmla="*/ 178652 h 1265365"/>
                <a:gd name="connsiteX14561" fmla="*/ 534486 w 1667234"/>
                <a:gd name="connsiteY14561" fmla="*/ 178652 h 1265365"/>
                <a:gd name="connsiteX14562" fmla="*/ 534486 w 1667234"/>
                <a:gd name="connsiteY14562" fmla="*/ 178652 h 1265365"/>
                <a:gd name="connsiteX14563" fmla="*/ 537013 w 1667234"/>
                <a:gd name="connsiteY14563" fmla="*/ 181827 h 1265365"/>
                <a:gd name="connsiteX14564" fmla="*/ 537013 w 1667234"/>
                <a:gd name="connsiteY14564" fmla="*/ 181827 h 1265365"/>
                <a:gd name="connsiteX14565" fmla="*/ 537013 w 1667234"/>
                <a:gd name="connsiteY14565" fmla="*/ 181827 h 1265365"/>
                <a:gd name="connsiteX14566" fmla="*/ 537800 w 1667234"/>
                <a:gd name="connsiteY14566" fmla="*/ 182678 h 1265365"/>
                <a:gd name="connsiteX14567" fmla="*/ 537800 w 1667234"/>
                <a:gd name="connsiteY14567" fmla="*/ 182678 h 1265365"/>
                <a:gd name="connsiteX14568" fmla="*/ 537800 w 1667234"/>
                <a:gd name="connsiteY14568" fmla="*/ 182678 h 1265365"/>
                <a:gd name="connsiteX14569" fmla="*/ 540188 w 1667234"/>
                <a:gd name="connsiteY14569" fmla="*/ 184481 h 1265365"/>
                <a:gd name="connsiteX14570" fmla="*/ 540188 w 1667234"/>
                <a:gd name="connsiteY14570" fmla="*/ 184481 h 1265365"/>
                <a:gd name="connsiteX14571" fmla="*/ 540188 w 1667234"/>
                <a:gd name="connsiteY14571" fmla="*/ 184481 h 1265365"/>
                <a:gd name="connsiteX14572" fmla="*/ 540810 w 1667234"/>
                <a:gd name="connsiteY14572" fmla="*/ 184456 h 1265365"/>
                <a:gd name="connsiteX14573" fmla="*/ 540810 w 1667234"/>
                <a:gd name="connsiteY14573" fmla="*/ 184456 h 1265365"/>
                <a:gd name="connsiteX14574" fmla="*/ 540810 w 1667234"/>
                <a:gd name="connsiteY14574" fmla="*/ 184456 h 1265365"/>
                <a:gd name="connsiteX14575" fmla="*/ 541674 w 1667234"/>
                <a:gd name="connsiteY14575" fmla="*/ 184431 h 1265365"/>
                <a:gd name="connsiteX14576" fmla="*/ 541674 w 1667234"/>
                <a:gd name="connsiteY14576" fmla="*/ 184431 h 1265365"/>
                <a:gd name="connsiteX14577" fmla="*/ 541674 w 1667234"/>
                <a:gd name="connsiteY14577" fmla="*/ 184431 h 1265365"/>
                <a:gd name="connsiteX14578" fmla="*/ 544036 w 1667234"/>
                <a:gd name="connsiteY14578" fmla="*/ 185205 h 1265365"/>
                <a:gd name="connsiteX14579" fmla="*/ 544036 w 1667234"/>
                <a:gd name="connsiteY14579" fmla="*/ 185205 h 1265365"/>
                <a:gd name="connsiteX14580" fmla="*/ 544036 w 1667234"/>
                <a:gd name="connsiteY14580" fmla="*/ 185205 h 1265365"/>
                <a:gd name="connsiteX14581" fmla="*/ 547160 w 1667234"/>
                <a:gd name="connsiteY14581" fmla="*/ 190463 h 1265365"/>
                <a:gd name="connsiteX14582" fmla="*/ 547160 w 1667234"/>
                <a:gd name="connsiteY14582" fmla="*/ 190463 h 1265365"/>
                <a:gd name="connsiteX14583" fmla="*/ 547160 w 1667234"/>
                <a:gd name="connsiteY14583" fmla="*/ 190463 h 1265365"/>
                <a:gd name="connsiteX14584" fmla="*/ 548379 w 1667234"/>
                <a:gd name="connsiteY14584" fmla="*/ 192228 h 1265365"/>
                <a:gd name="connsiteX14585" fmla="*/ 548379 w 1667234"/>
                <a:gd name="connsiteY14585" fmla="*/ 192228 h 1265365"/>
                <a:gd name="connsiteX14586" fmla="*/ 548379 w 1667234"/>
                <a:gd name="connsiteY14586" fmla="*/ 192228 h 1265365"/>
                <a:gd name="connsiteX14587" fmla="*/ 550234 w 1667234"/>
                <a:gd name="connsiteY14587" fmla="*/ 195149 h 1265365"/>
                <a:gd name="connsiteX14588" fmla="*/ 550234 w 1667234"/>
                <a:gd name="connsiteY14588" fmla="*/ 195149 h 1265365"/>
                <a:gd name="connsiteX14589" fmla="*/ 550234 w 1667234"/>
                <a:gd name="connsiteY14589" fmla="*/ 195149 h 1265365"/>
                <a:gd name="connsiteX14590" fmla="*/ 554031 w 1667234"/>
                <a:gd name="connsiteY14590" fmla="*/ 198438 h 1265365"/>
                <a:gd name="connsiteX14591" fmla="*/ 554031 w 1667234"/>
                <a:gd name="connsiteY14591" fmla="*/ 198438 h 1265365"/>
                <a:gd name="connsiteX14592" fmla="*/ 554031 w 1667234"/>
                <a:gd name="connsiteY14592" fmla="*/ 198438 h 1265365"/>
                <a:gd name="connsiteX14593" fmla="*/ 554869 w 1667234"/>
                <a:gd name="connsiteY14593" fmla="*/ 198299 h 1265365"/>
                <a:gd name="connsiteX14594" fmla="*/ 554869 w 1667234"/>
                <a:gd name="connsiteY14594" fmla="*/ 198299 h 1265365"/>
                <a:gd name="connsiteX14595" fmla="*/ 554869 w 1667234"/>
                <a:gd name="connsiteY14595" fmla="*/ 198299 h 1265365"/>
                <a:gd name="connsiteX14596" fmla="*/ 560114 w 1667234"/>
                <a:gd name="connsiteY14596" fmla="*/ 202312 h 1265365"/>
                <a:gd name="connsiteX14597" fmla="*/ 560114 w 1667234"/>
                <a:gd name="connsiteY14597" fmla="*/ 202312 h 1265365"/>
                <a:gd name="connsiteX14598" fmla="*/ 560228 w 1667234"/>
                <a:gd name="connsiteY14598" fmla="*/ 202426 h 1265365"/>
                <a:gd name="connsiteX14599" fmla="*/ 560228 w 1667234"/>
                <a:gd name="connsiteY14599" fmla="*/ 202426 h 1265365"/>
                <a:gd name="connsiteX14600" fmla="*/ 560228 w 1667234"/>
                <a:gd name="connsiteY14600" fmla="*/ 202426 h 1265365"/>
                <a:gd name="connsiteX14601" fmla="*/ 561638 w 1667234"/>
                <a:gd name="connsiteY14601" fmla="*/ 204153 h 1265365"/>
                <a:gd name="connsiteX14602" fmla="*/ 561638 w 1667234"/>
                <a:gd name="connsiteY14602" fmla="*/ 204153 h 1265365"/>
                <a:gd name="connsiteX14603" fmla="*/ 561638 w 1667234"/>
                <a:gd name="connsiteY14603" fmla="*/ 204153 h 1265365"/>
                <a:gd name="connsiteX14604" fmla="*/ 564178 w 1667234"/>
                <a:gd name="connsiteY14604" fmla="*/ 206096 h 1265365"/>
                <a:gd name="connsiteX14605" fmla="*/ 564178 w 1667234"/>
                <a:gd name="connsiteY14605" fmla="*/ 206096 h 1265365"/>
                <a:gd name="connsiteX14606" fmla="*/ 564178 w 1667234"/>
                <a:gd name="connsiteY14606" fmla="*/ 206096 h 1265365"/>
                <a:gd name="connsiteX14607" fmla="*/ 565359 w 1667234"/>
                <a:gd name="connsiteY14607" fmla="*/ 206033 h 1265365"/>
                <a:gd name="connsiteX14608" fmla="*/ 565359 w 1667234"/>
                <a:gd name="connsiteY14608" fmla="*/ 206033 h 1265365"/>
                <a:gd name="connsiteX14609" fmla="*/ 565359 w 1667234"/>
                <a:gd name="connsiteY14609" fmla="*/ 206033 h 1265365"/>
                <a:gd name="connsiteX14610" fmla="*/ 568458 w 1667234"/>
                <a:gd name="connsiteY14610" fmla="*/ 206731 h 1265365"/>
                <a:gd name="connsiteX14611" fmla="*/ 568458 w 1667234"/>
                <a:gd name="connsiteY14611" fmla="*/ 206731 h 1265365"/>
                <a:gd name="connsiteX14612" fmla="*/ 568458 w 1667234"/>
                <a:gd name="connsiteY14612" fmla="*/ 206731 h 1265365"/>
                <a:gd name="connsiteX14613" fmla="*/ 571861 w 1667234"/>
                <a:gd name="connsiteY14613" fmla="*/ 208827 h 1265365"/>
                <a:gd name="connsiteX14614" fmla="*/ 571861 w 1667234"/>
                <a:gd name="connsiteY14614" fmla="*/ 208827 h 1265365"/>
                <a:gd name="connsiteX14615" fmla="*/ 571861 w 1667234"/>
                <a:gd name="connsiteY14615" fmla="*/ 208827 h 1265365"/>
                <a:gd name="connsiteX14616" fmla="*/ 574033 w 1667234"/>
                <a:gd name="connsiteY14616" fmla="*/ 210173 h 1265365"/>
                <a:gd name="connsiteX14617" fmla="*/ 574033 w 1667234"/>
                <a:gd name="connsiteY14617" fmla="*/ 210173 h 1265365"/>
                <a:gd name="connsiteX14618" fmla="*/ 574033 w 1667234"/>
                <a:gd name="connsiteY14618" fmla="*/ 210173 h 1265365"/>
                <a:gd name="connsiteX14619" fmla="*/ 575036 w 1667234"/>
                <a:gd name="connsiteY14619" fmla="*/ 210745 h 1265365"/>
                <a:gd name="connsiteX14620" fmla="*/ 575036 w 1667234"/>
                <a:gd name="connsiteY14620" fmla="*/ 210745 h 1265365"/>
                <a:gd name="connsiteX14621" fmla="*/ 575036 w 1667234"/>
                <a:gd name="connsiteY14621" fmla="*/ 210745 h 1265365"/>
                <a:gd name="connsiteX14622" fmla="*/ 578274 w 1667234"/>
                <a:gd name="connsiteY14622" fmla="*/ 213310 h 1265365"/>
                <a:gd name="connsiteX14623" fmla="*/ 578274 w 1667234"/>
                <a:gd name="connsiteY14623" fmla="*/ 213310 h 1265365"/>
                <a:gd name="connsiteX14624" fmla="*/ 578274 w 1667234"/>
                <a:gd name="connsiteY14624" fmla="*/ 213310 h 1265365"/>
                <a:gd name="connsiteX14625" fmla="*/ 579443 w 1667234"/>
                <a:gd name="connsiteY14625" fmla="*/ 214542 h 1265365"/>
                <a:gd name="connsiteX14626" fmla="*/ 579443 w 1667234"/>
                <a:gd name="connsiteY14626" fmla="*/ 214542 h 1265365"/>
                <a:gd name="connsiteX14627" fmla="*/ 579443 w 1667234"/>
                <a:gd name="connsiteY14627" fmla="*/ 214542 h 1265365"/>
                <a:gd name="connsiteX14628" fmla="*/ 582427 w 1667234"/>
                <a:gd name="connsiteY14628" fmla="*/ 218275 h 1265365"/>
                <a:gd name="connsiteX14629" fmla="*/ 582427 w 1667234"/>
                <a:gd name="connsiteY14629" fmla="*/ 218275 h 1265365"/>
                <a:gd name="connsiteX14630" fmla="*/ 582427 w 1667234"/>
                <a:gd name="connsiteY14630" fmla="*/ 218275 h 1265365"/>
                <a:gd name="connsiteX14631" fmla="*/ 585805 w 1667234"/>
                <a:gd name="connsiteY14631" fmla="*/ 222238 h 1265365"/>
                <a:gd name="connsiteX14632" fmla="*/ 585805 w 1667234"/>
                <a:gd name="connsiteY14632" fmla="*/ 222238 h 1265365"/>
                <a:gd name="connsiteX14633" fmla="*/ 585805 w 1667234"/>
                <a:gd name="connsiteY14633" fmla="*/ 222238 h 1265365"/>
                <a:gd name="connsiteX14634" fmla="*/ 587888 w 1667234"/>
                <a:gd name="connsiteY14634" fmla="*/ 224714 h 1265365"/>
                <a:gd name="connsiteX14635" fmla="*/ 587888 w 1667234"/>
                <a:gd name="connsiteY14635" fmla="*/ 224714 h 1265365"/>
                <a:gd name="connsiteX14636" fmla="*/ 587888 w 1667234"/>
                <a:gd name="connsiteY14636" fmla="*/ 224714 h 1265365"/>
                <a:gd name="connsiteX14637" fmla="*/ 589514 w 1667234"/>
                <a:gd name="connsiteY14637" fmla="*/ 230962 h 1265365"/>
                <a:gd name="connsiteX14638" fmla="*/ 589514 w 1667234"/>
                <a:gd name="connsiteY14638" fmla="*/ 230962 h 1265365"/>
                <a:gd name="connsiteX14639" fmla="*/ 589514 w 1667234"/>
                <a:gd name="connsiteY14639" fmla="*/ 230962 h 1265365"/>
                <a:gd name="connsiteX14640" fmla="*/ 590288 w 1667234"/>
                <a:gd name="connsiteY14640" fmla="*/ 233070 h 1265365"/>
                <a:gd name="connsiteX14641" fmla="*/ 590288 w 1667234"/>
                <a:gd name="connsiteY14641" fmla="*/ 233070 h 1265365"/>
                <a:gd name="connsiteX14642" fmla="*/ 590288 w 1667234"/>
                <a:gd name="connsiteY14642" fmla="*/ 233070 h 1265365"/>
                <a:gd name="connsiteX14643" fmla="*/ 590834 w 1667234"/>
                <a:gd name="connsiteY14643" fmla="*/ 237782 h 1265365"/>
                <a:gd name="connsiteX14644" fmla="*/ 590834 w 1667234"/>
                <a:gd name="connsiteY14644" fmla="*/ 237782 h 1265365"/>
                <a:gd name="connsiteX14645" fmla="*/ 590834 w 1667234"/>
                <a:gd name="connsiteY14645" fmla="*/ 237782 h 1265365"/>
                <a:gd name="connsiteX14646" fmla="*/ 590415 w 1667234"/>
                <a:gd name="connsiteY14646" fmla="*/ 238188 h 1265365"/>
                <a:gd name="connsiteX14647" fmla="*/ 590415 w 1667234"/>
                <a:gd name="connsiteY14647" fmla="*/ 238188 h 1265365"/>
                <a:gd name="connsiteX14648" fmla="*/ 590415 w 1667234"/>
                <a:gd name="connsiteY14648" fmla="*/ 238188 h 1265365"/>
                <a:gd name="connsiteX14649" fmla="*/ 589132 w 1667234"/>
                <a:gd name="connsiteY14649" fmla="*/ 242227 h 1265365"/>
                <a:gd name="connsiteX14650" fmla="*/ 589132 w 1667234"/>
                <a:gd name="connsiteY14650" fmla="*/ 242227 h 1265365"/>
                <a:gd name="connsiteX14651" fmla="*/ 589132 w 1667234"/>
                <a:gd name="connsiteY14651" fmla="*/ 242227 h 1265365"/>
                <a:gd name="connsiteX14652" fmla="*/ 588980 w 1667234"/>
                <a:gd name="connsiteY14652" fmla="*/ 250317 h 1265365"/>
                <a:gd name="connsiteX14653" fmla="*/ 588980 w 1667234"/>
                <a:gd name="connsiteY14653" fmla="*/ 250317 h 1265365"/>
                <a:gd name="connsiteX14654" fmla="*/ 588980 w 1667234"/>
                <a:gd name="connsiteY14654" fmla="*/ 250317 h 1265365"/>
                <a:gd name="connsiteX14655" fmla="*/ 589006 w 1667234"/>
                <a:gd name="connsiteY14655" fmla="*/ 252539 h 1265365"/>
                <a:gd name="connsiteX14656" fmla="*/ 589006 w 1667234"/>
                <a:gd name="connsiteY14656" fmla="*/ 252539 h 1265365"/>
                <a:gd name="connsiteX14657" fmla="*/ 589006 w 1667234"/>
                <a:gd name="connsiteY14657" fmla="*/ 252539 h 1265365"/>
                <a:gd name="connsiteX14658" fmla="*/ 588612 w 1667234"/>
                <a:gd name="connsiteY14658" fmla="*/ 264502 h 1265365"/>
                <a:gd name="connsiteX14659" fmla="*/ 588612 w 1667234"/>
                <a:gd name="connsiteY14659" fmla="*/ 264502 h 1265365"/>
                <a:gd name="connsiteX14660" fmla="*/ 588612 w 1667234"/>
                <a:gd name="connsiteY14660" fmla="*/ 264502 h 1265365"/>
                <a:gd name="connsiteX14661" fmla="*/ 588282 w 1667234"/>
                <a:gd name="connsiteY14661" fmla="*/ 267804 h 1265365"/>
                <a:gd name="connsiteX14662" fmla="*/ 588282 w 1667234"/>
                <a:gd name="connsiteY14662" fmla="*/ 267804 h 1265365"/>
                <a:gd name="connsiteX14663" fmla="*/ 588282 w 1667234"/>
                <a:gd name="connsiteY14663" fmla="*/ 267804 h 1265365"/>
                <a:gd name="connsiteX14664" fmla="*/ 587939 w 1667234"/>
                <a:gd name="connsiteY14664" fmla="*/ 272554 h 1265365"/>
                <a:gd name="connsiteX14665" fmla="*/ 587939 w 1667234"/>
                <a:gd name="connsiteY14665" fmla="*/ 272554 h 1265365"/>
                <a:gd name="connsiteX14666" fmla="*/ 587964 w 1667234"/>
                <a:gd name="connsiteY14666" fmla="*/ 273113 h 1265365"/>
                <a:gd name="connsiteX14667" fmla="*/ 587964 w 1667234"/>
                <a:gd name="connsiteY14667" fmla="*/ 273113 h 1265365"/>
                <a:gd name="connsiteX14668" fmla="*/ 587964 w 1667234"/>
                <a:gd name="connsiteY14668" fmla="*/ 273113 h 1265365"/>
                <a:gd name="connsiteX14669" fmla="*/ 588815 w 1667234"/>
                <a:gd name="connsiteY14669" fmla="*/ 277621 h 1265365"/>
                <a:gd name="connsiteX14670" fmla="*/ 588815 w 1667234"/>
                <a:gd name="connsiteY14670" fmla="*/ 277621 h 1265365"/>
                <a:gd name="connsiteX14671" fmla="*/ 588815 w 1667234"/>
                <a:gd name="connsiteY14671" fmla="*/ 277621 h 1265365"/>
                <a:gd name="connsiteX14672" fmla="*/ 589412 w 1667234"/>
                <a:gd name="connsiteY14672" fmla="*/ 278688 h 1265365"/>
                <a:gd name="connsiteX14673" fmla="*/ 589412 w 1667234"/>
                <a:gd name="connsiteY14673" fmla="*/ 278688 h 1265365"/>
                <a:gd name="connsiteX14674" fmla="*/ 589412 w 1667234"/>
                <a:gd name="connsiteY14674" fmla="*/ 278688 h 1265365"/>
                <a:gd name="connsiteX14675" fmla="*/ 590148 w 1667234"/>
                <a:gd name="connsiteY14675" fmla="*/ 284263 h 1265365"/>
                <a:gd name="connsiteX14676" fmla="*/ 590148 w 1667234"/>
                <a:gd name="connsiteY14676" fmla="*/ 284263 h 1265365"/>
                <a:gd name="connsiteX14677" fmla="*/ 590148 w 1667234"/>
                <a:gd name="connsiteY14677" fmla="*/ 284263 h 1265365"/>
                <a:gd name="connsiteX14678" fmla="*/ 587189 w 1667234"/>
                <a:gd name="connsiteY14678" fmla="*/ 286384 h 1265365"/>
                <a:gd name="connsiteX14679" fmla="*/ 587189 w 1667234"/>
                <a:gd name="connsiteY14679" fmla="*/ 286384 h 1265365"/>
                <a:gd name="connsiteX14680" fmla="*/ 587189 w 1667234"/>
                <a:gd name="connsiteY14680" fmla="*/ 286384 h 1265365"/>
                <a:gd name="connsiteX14681" fmla="*/ 585704 w 1667234"/>
                <a:gd name="connsiteY14681" fmla="*/ 287362 h 1265365"/>
                <a:gd name="connsiteX14682" fmla="*/ 585704 w 1667234"/>
                <a:gd name="connsiteY14682" fmla="*/ 287362 h 1265365"/>
                <a:gd name="connsiteX14683" fmla="*/ 585310 w 1667234"/>
                <a:gd name="connsiteY14683" fmla="*/ 287590 h 1265365"/>
                <a:gd name="connsiteX14684" fmla="*/ 585310 w 1667234"/>
                <a:gd name="connsiteY14684" fmla="*/ 287590 h 1265365"/>
                <a:gd name="connsiteX14685" fmla="*/ 585310 w 1667234"/>
                <a:gd name="connsiteY14685" fmla="*/ 287590 h 1265365"/>
                <a:gd name="connsiteX14686" fmla="*/ 580382 w 1667234"/>
                <a:gd name="connsiteY14686" fmla="*/ 293305 h 1265365"/>
                <a:gd name="connsiteX14687" fmla="*/ 580382 w 1667234"/>
                <a:gd name="connsiteY14687" fmla="*/ 293305 h 1265365"/>
                <a:gd name="connsiteX14688" fmla="*/ 580382 w 1667234"/>
                <a:gd name="connsiteY14688" fmla="*/ 293305 h 1265365"/>
                <a:gd name="connsiteX14689" fmla="*/ 580497 w 1667234"/>
                <a:gd name="connsiteY14689" fmla="*/ 296645 h 1265365"/>
                <a:gd name="connsiteX14690" fmla="*/ 580497 w 1667234"/>
                <a:gd name="connsiteY14690" fmla="*/ 296645 h 1265365"/>
                <a:gd name="connsiteX14691" fmla="*/ 580497 w 1667234"/>
                <a:gd name="connsiteY14691" fmla="*/ 296645 h 1265365"/>
                <a:gd name="connsiteX14692" fmla="*/ 580484 w 1667234"/>
                <a:gd name="connsiteY14692" fmla="*/ 298994 h 1265365"/>
                <a:gd name="connsiteX14693" fmla="*/ 580484 w 1667234"/>
                <a:gd name="connsiteY14693" fmla="*/ 298994 h 1265365"/>
                <a:gd name="connsiteX14694" fmla="*/ 580484 w 1667234"/>
                <a:gd name="connsiteY14694" fmla="*/ 298994 h 1265365"/>
                <a:gd name="connsiteX14695" fmla="*/ 578554 w 1667234"/>
                <a:gd name="connsiteY14695" fmla="*/ 303643 h 1265365"/>
                <a:gd name="connsiteX14696" fmla="*/ 578554 w 1667234"/>
                <a:gd name="connsiteY14696" fmla="*/ 303643 h 1265365"/>
                <a:gd name="connsiteX14697" fmla="*/ 578554 w 1667234"/>
                <a:gd name="connsiteY14697" fmla="*/ 303643 h 1265365"/>
                <a:gd name="connsiteX14698" fmla="*/ 577589 w 1667234"/>
                <a:gd name="connsiteY14698" fmla="*/ 304722 h 1265365"/>
                <a:gd name="connsiteX14699" fmla="*/ 577589 w 1667234"/>
                <a:gd name="connsiteY14699" fmla="*/ 304722 h 1265365"/>
                <a:gd name="connsiteX14700" fmla="*/ 577589 w 1667234"/>
                <a:gd name="connsiteY14700" fmla="*/ 304722 h 1265365"/>
                <a:gd name="connsiteX14701" fmla="*/ 576611 w 1667234"/>
                <a:gd name="connsiteY14701" fmla="*/ 307630 h 1265365"/>
                <a:gd name="connsiteX14702" fmla="*/ 576611 w 1667234"/>
                <a:gd name="connsiteY14702" fmla="*/ 307630 h 1265365"/>
                <a:gd name="connsiteX14703" fmla="*/ 576611 w 1667234"/>
                <a:gd name="connsiteY14703" fmla="*/ 307630 h 1265365"/>
                <a:gd name="connsiteX14704" fmla="*/ 577868 w 1667234"/>
                <a:gd name="connsiteY14704" fmla="*/ 309484 h 1265365"/>
                <a:gd name="connsiteX14705" fmla="*/ 577868 w 1667234"/>
                <a:gd name="connsiteY14705" fmla="*/ 309484 h 1265365"/>
                <a:gd name="connsiteX14706" fmla="*/ 577868 w 1667234"/>
                <a:gd name="connsiteY14706" fmla="*/ 309484 h 1265365"/>
                <a:gd name="connsiteX14707" fmla="*/ 579036 w 1667234"/>
                <a:gd name="connsiteY14707" fmla="*/ 311745 h 1265365"/>
                <a:gd name="connsiteX14708" fmla="*/ 579036 w 1667234"/>
                <a:gd name="connsiteY14708" fmla="*/ 311745 h 1265365"/>
                <a:gd name="connsiteX14709" fmla="*/ 579036 w 1667234"/>
                <a:gd name="connsiteY14709" fmla="*/ 311745 h 1265365"/>
                <a:gd name="connsiteX14710" fmla="*/ 579265 w 1667234"/>
                <a:gd name="connsiteY14710" fmla="*/ 312812 h 1265365"/>
                <a:gd name="connsiteX14711" fmla="*/ 579265 w 1667234"/>
                <a:gd name="connsiteY14711" fmla="*/ 312812 h 1265365"/>
                <a:gd name="connsiteX14712" fmla="*/ 579265 w 1667234"/>
                <a:gd name="connsiteY14712" fmla="*/ 312812 h 1265365"/>
                <a:gd name="connsiteX14713" fmla="*/ 578439 w 1667234"/>
                <a:gd name="connsiteY14713" fmla="*/ 315403 h 1265365"/>
                <a:gd name="connsiteX14714" fmla="*/ 578439 w 1667234"/>
                <a:gd name="connsiteY14714" fmla="*/ 315403 h 1265365"/>
                <a:gd name="connsiteX14715" fmla="*/ 578439 w 1667234"/>
                <a:gd name="connsiteY14715" fmla="*/ 315403 h 1265365"/>
                <a:gd name="connsiteX14716" fmla="*/ 577728 w 1667234"/>
                <a:gd name="connsiteY14716" fmla="*/ 315593 h 1265365"/>
                <a:gd name="connsiteX14717" fmla="*/ 577728 w 1667234"/>
                <a:gd name="connsiteY14717" fmla="*/ 315593 h 1265365"/>
                <a:gd name="connsiteX14718" fmla="*/ 577728 w 1667234"/>
                <a:gd name="connsiteY14718" fmla="*/ 315593 h 1265365"/>
                <a:gd name="connsiteX14719" fmla="*/ 576916 w 1667234"/>
                <a:gd name="connsiteY14719" fmla="*/ 315949 h 1265365"/>
                <a:gd name="connsiteX14720" fmla="*/ 576916 w 1667234"/>
                <a:gd name="connsiteY14720" fmla="*/ 315949 h 1265365"/>
                <a:gd name="connsiteX14721" fmla="*/ 576916 w 1667234"/>
                <a:gd name="connsiteY14721" fmla="*/ 315949 h 1265365"/>
                <a:gd name="connsiteX14722" fmla="*/ 577017 w 1667234"/>
                <a:gd name="connsiteY14722" fmla="*/ 316673 h 1265365"/>
                <a:gd name="connsiteX14723" fmla="*/ 577017 w 1667234"/>
                <a:gd name="connsiteY14723" fmla="*/ 316673 h 1265365"/>
                <a:gd name="connsiteX14724" fmla="*/ 577017 w 1667234"/>
                <a:gd name="connsiteY14724" fmla="*/ 316673 h 1265365"/>
                <a:gd name="connsiteX14725" fmla="*/ 577449 w 1667234"/>
                <a:gd name="connsiteY14725" fmla="*/ 317981 h 1265365"/>
                <a:gd name="connsiteX14726" fmla="*/ 577449 w 1667234"/>
                <a:gd name="connsiteY14726" fmla="*/ 317981 h 1265365"/>
                <a:gd name="connsiteX14727" fmla="*/ 577449 w 1667234"/>
                <a:gd name="connsiteY14727" fmla="*/ 317981 h 1265365"/>
                <a:gd name="connsiteX14728" fmla="*/ 578820 w 1667234"/>
                <a:gd name="connsiteY14728" fmla="*/ 320533 h 1265365"/>
                <a:gd name="connsiteX14729" fmla="*/ 578820 w 1667234"/>
                <a:gd name="connsiteY14729" fmla="*/ 320533 h 1265365"/>
                <a:gd name="connsiteX14730" fmla="*/ 578820 w 1667234"/>
                <a:gd name="connsiteY14730" fmla="*/ 320533 h 1265365"/>
                <a:gd name="connsiteX14731" fmla="*/ 580078 w 1667234"/>
                <a:gd name="connsiteY14731" fmla="*/ 321486 h 1265365"/>
                <a:gd name="connsiteX14732" fmla="*/ 580078 w 1667234"/>
                <a:gd name="connsiteY14732" fmla="*/ 321486 h 1265365"/>
                <a:gd name="connsiteX14733" fmla="*/ 580078 w 1667234"/>
                <a:gd name="connsiteY14733" fmla="*/ 321486 h 1265365"/>
                <a:gd name="connsiteX14734" fmla="*/ 580916 w 1667234"/>
                <a:gd name="connsiteY14734" fmla="*/ 322273 h 1265365"/>
                <a:gd name="connsiteX14735" fmla="*/ 580916 w 1667234"/>
                <a:gd name="connsiteY14735" fmla="*/ 322273 h 1265365"/>
                <a:gd name="connsiteX14736" fmla="*/ 580916 w 1667234"/>
                <a:gd name="connsiteY14736" fmla="*/ 322273 h 1265365"/>
                <a:gd name="connsiteX14737" fmla="*/ 579443 w 1667234"/>
                <a:gd name="connsiteY14737" fmla="*/ 324661 h 1265365"/>
                <a:gd name="connsiteX14738" fmla="*/ 579443 w 1667234"/>
                <a:gd name="connsiteY14738" fmla="*/ 324661 h 1265365"/>
                <a:gd name="connsiteX14739" fmla="*/ 579443 w 1667234"/>
                <a:gd name="connsiteY14739" fmla="*/ 324661 h 1265365"/>
                <a:gd name="connsiteX14740" fmla="*/ 576941 w 1667234"/>
                <a:gd name="connsiteY14740" fmla="*/ 327658 h 1265365"/>
                <a:gd name="connsiteX14741" fmla="*/ 576941 w 1667234"/>
                <a:gd name="connsiteY14741" fmla="*/ 327658 h 1265365"/>
                <a:gd name="connsiteX14742" fmla="*/ 576941 w 1667234"/>
                <a:gd name="connsiteY14742" fmla="*/ 327658 h 1265365"/>
                <a:gd name="connsiteX14743" fmla="*/ 574909 w 1667234"/>
                <a:gd name="connsiteY14743" fmla="*/ 329982 h 1265365"/>
                <a:gd name="connsiteX14744" fmla="*/ 574909 w 1667234"/>
                <a:gd name="connsiteY14744" fmla="*/ 329982 h 1265365"/>
                <a:gd name="connsiteX14745" fmla="*/ 574909 w 1667234"/>
                <a:gd name="connsiteY14745" fmla="*/ 329982 h 1265365"/>
                <a:gd name="connsiteX14746" fmla="*/ 573067 w 1667234"/>
                <a:gd name="connsiteY14746" fmla="*/ 331429 h 1265365"/>
                <a:gd name="connsiteX14747" fmla="*/ 573067 w 1667234"/>
                <a:gd name="connsiteY14747" fmla="*/ 331429 h 1265365"/>
                <a:gd name="connsiteX14748" fmla="*/ 573067 w 1667234"/>
                <a:gd name="connsiteY14748" fmla="*/ 331429 h 1265365"/>
                <a:gd name="connsiteX14749" fmla="*/ 571747 w 1667234"/>
                <a:gd name="connsiteY14749" fmla="*/ 333576 h 1265365"/>
                <a:gd name="connsiteX14750" fmla="*/ 571747 w 1667234"/>
                <a:gd name="connsiteY14750" fmla="*/ 333576 h 1265365"/>
                <a:gd name="connsiteX14751" fmla="*/ 571747 w 1667234"/>
                <a:gd name="connsiteY14751" fmla="*/ 333576 h 1265365"/>
                <a:gd name="connsiteX14752" fmla="*/ 571785 w 1667234"/>
                <a:gd name="connsiteY14752" fmla="*/ 334592 h 1265365"/>
                <a:gd name="connsiteX14753" fmla="*/ 571785 w 1667234"/>
                <a:gd name="connsiteY14753" fmla="*/ 334592 h 1265365"/>
                <a:gd name="connsiteX14754" fmla="*/ 571785 w 1667234"/>
                <a:gd name="connsiteY14754" fmla="*/ 334592 h 1265365"/>
                <a:gd name="connsiteX14755" fmla="*/ 573029 w 1667234"/>
                <a:gd name="connsiteY14755" fmla="*/ 339240 h 1265365"/>
                <a:gd name="connsiteX14756" fmla="*/ 573029 w 1667234"/>
                <a:gd name="connsiteY14756" fmla="*/ 339240 h 1265365"/>
                <a:gd name="connsiteX14757" fmla="*/ 573830 w 1667234"/>
                <a:gd name="connsiteY14757" fmla="*/ 341094 h 1265365"/>
                <a:gd name="connsiteX14758" fmla="*/ 573830 w 1667234"/>
                <a:gd name="connsiteY14758" fmla="*/ 341094 h 1265365"/>
                <a:gd name="connsiteX14759" fmla="*/ 573830 w 1667234"/>
                <a:gd name="connsiteY14759" fmla="*/ 341094 h 1265365"/>
                <a:gd name="connsiteX14760" fmla="*/ 575811 w 1667234"/>
                <a:gd name="connsiteY14760" fmla="*/ 345729 h 1265365"/>
                <a:gd name="connsiteX14761" fmla="*/ 575811 w 1667234"/>
                <a:gd name="connsiteY14761" fmla="*/ 345729 h 1265365"/>
                <a:gd name="connsiteX14762" fmla="*/ 575811 w 1667234"/>
                <a:gd name="connsiteY14762" fmla="*/ 345729 h 1265365"/>
                <a:gd name="connsiteX14763" fmla="*/ 577703 w 1667234"/>
                <a:gd name="connsiteY14763" fmla="*/ 349628 h 1265365"/>
                <a:gd name="connsiteX14764" fmla="*/ 577703 w 1667234"/>
                <a:gd name="connsiteY14764" fmla="*/ 349628 h 1265365"/>
                <a:gd name="connsiteX14765" fmla="*/ 577703 w 1667234"/>
                <a:gd name="connsiteY14765" fmla="*/ 349628 h 1265365"/>
                <a:gd name="connsiteX14766" fmla="*/ 578478 w 1667234"/>
                <a:gd name="connsiteY14766" fmla="*/ 351139 h 1265365"/>
                <a:gd name="connsiteX14767" fmla="*/ 578478 w 1667234"/>
                <a:gd name="connsiteY14767" fmla="*/ 351139 h 1265365"/>
                <a:gd name="connsiteX14768" fmla="*/ 578478 w 1667234"/>
                <a:gd name="connsiteY14768" fmla="*/ 351139 h 1265365"/>
                <a:gd name="connsiteX14769" fmla="*/ 579709 w 1667234"/>
                <a:gd name="connsiteY14769" fmla="*/ 353375 h 1265365"/>
                <a:gd name="connsiteX14770" fmla="*/ 579709 w 1667234"/>
                <a:gd name="connsiteY14770" fmla="*/ 353375 h 1265365"/>
                <a:gd name="connsiteX14771" fmla="*/ 579709 w 1667234"/>
                <a:gd name="connsiteY14771" fmla="*/ 353375 h 1265365"/>
                <a:gd name="connsiteX14772" fmla="*/ 580878 w 1667234"/>
                <a:gd name="connsiteY14772" fmla="*/ 355546 h 1265365"/>
                <a:gd name="connsiteX14773" fmla="*/ 580878 w 1667234"/>
                <a:gd name="connsiteY14773" fmla="*/ 355546 h 1265365"/>
                <a:gd name="connsiteX14774" fmla="*/ 581132 w 1667234"/>
                <a:gd name="connsiteY14774" fmla="*/ 356143 h 1265365"/>
                <a:gd name="connsiteX14775" fmla="*/ 581132 w 1667234"/>
                <a:gd name="connsiteY14775" fmla="*/ 356143 h 1265365"/>
                <a:gd name="connsiteX14776" fmla="*/ 581132 w 1667234"/>
                <a:gd name="connsiteY14776" fmla="*/ 356143 h 1265365"/>
                <a:gd name="connsiteX14777" fmla="*/ 582618 w 1667234"/>
                <a:gd name="connsiteY14777" fmla="*/ 360017 h 1265365"/>
                <a:gd name="connsiteX14778" fmla="*/ 582618 w 1667234"/>
                <a:gd name="connsiteY14778" fmla="*/ 360017 h 1265365"/>
                <a:gd name="connsiteX14779" fmla="*/ 582618 w 1667234"/>
                <a:gd name="connsiteY14779" fmla="*/ 360017 h 1265365"/>
                <a:gd name="connsiteX14780" fmla="*/ 583354 w 1667234"/>
                <a:gd name="connsiteY14780" fmla="*/ 362252 h 1265365"/>
                <a:gd name="connsiteX14781" fmla="*/ 583354 w 1667234"/>
                <a:gd name="connsiteY14781" fmla="*/ 362252 h 1265365"/>
                <a:gd name="connsiteX14782" fmla="*/ 583354 w 1667234"/>
                <a:gd name="connsiteY14782" fmla="*/ 362252 h 1265365"/>
                <a:gd name="connsiteX14783" fmla="*/ 584180 w 1667234"/>
                <a:gd name="connsiteY14783" fmla="*/ 364309 h 1265365"/>
                <a:gd name="connsiteX14784" fmla="*/ 584180 w 1667234"/>
                <a:gd name="connsiteY14784" fmla="*/ 364309 h 1265365"/>
                <a:gd name="connsiteX14785" fmla="*/ 584180 w 1667234"/>
                <a:gd name="connsiteY14785" fmla="*/ 364309 h 1265365"/>
                <a:gd name="connsiteX14786" fmla="*/ 586186 w 1667234"/>
                <a:gd name="connsiteY14786" fmla="*/ 368424 h 1265365"/>
                <a:gd name="connsiteX14787" fmla="*/ 586186 w 1667234"/>
                <a:gd name="connsiteY14787" fmla="*/ 368424 h 1265365"/>
                <a:gd name="connsiteX14788" fmla="*/ 586186 w 1667234"/>
                <a:gd name="connsiteY14788" fmla="*/ 368424 h 1265365"/>
                <a:gd name="connsiteX14789" fmla="*/ 587139 w 1667234"/>
                <a:gd name="connsiteY14789" fmla="*/ 370545 h 1265365"/>
                <a:gd name="connsiteX14790" fmla="*/ 587139 w 1667234"/>
                <a:gd name="connsiteY14790" fmla="*/ 370545 h 1265365"/>
                <a:gd name="connsiteX14791" fmla="*/ 587139 w 1667234"/>
                <a:gd name="connsiteY14791" fmla="*/ 370545 h 1265365"/>
                <a:gd name="connsiteX14792" fmla="*/ 586999 w 1667234"/>
                <a:gd name="connsiteY14792" fmla="*/ 371535 h 1265365"/>
                <a:gd name="connsiteX14793" fmla="*/ 586999 w 1667234"/>
                <a:gd name="connsiteY14793" fmla="*/ 371535 h 1265365"/>
                <a:gd name="connsiteX14794" fmla="*/ 586999 w 1667234"/>
                <a:gd name="connsiteY14794" fmla="*/ 371535 h 1265365"/>
                <a:gd name="connsiteX14795" fmla="*/ 587228 w 1667234"/>
                <a:gd name="connsiteY14795" fmla="*/ 372932 h 1265365"/>
                <a:gd name="connsiteX14796" fmla="*/ 587228 w 1667234"/>
                <a:gd name="connsiteY14796" fmla="*/ 372932 h 1265365"/>
                <a:gd name="connsiteX14797" fmla="*/ 587228 w 1667234"/>
                <a:gd name="connsiteY14797" fmla="*/ 372932 h 1265365"/>
                <a:gd name="connsiteX14798" fmla="*/ 590923 w 1667234"/>
                <a:gd name="connsiteY14798" fmla="*/ 376475 h 1265365"/>
                <a:gd name="connsiteX14799" fmla="*/ 590923 w 1667234"/>
                <a:gd name="connsiteY14799" fmla="*/ 376475 h 1265365"/>
                <a:gd name="connsiteX14800" fmla="*/ 590923 w 1667234"/>
                <a:gd name="connsiteY14800" fmla="*/ 376475 h 1265365"/>
                <a:gd name="connsiteX14801" fmla="*/ 592142 w 1667234"/>
                <a:gd name="connsiteY14801" fmla="*/ 376412 h 1265365"/>
                <a:gd name="connsiteX14802" fmla="*/ 592142 w 1667234"/>
                <a:gd name="connsiteY14802" fmla="*/ 376412 h 1265365"/>
                <a:gd name="connsiteX14803" fmla="*/ 592142 w 1667234"/>
                <a:gd name="connsiteY14803" fmla="*/ 376412 h 1265365"/>
                <a:gd name="connsiteX14804" fmla="*/ 592841 w 1667234"/>
                <a:gd name="connsiteY14804" fmla="*/ 376272 h 1265365"/>
                <a:gd name="connsiteX14805" fmla="*/ 592841 w 1667234"/>
                <a:gd name="connsiteY14805" fmla="*/ 376272 h 1265365"/>
                <a:gd name="connsiteX14806" fmla="*/ 592841 w 1667234"/>
                <a:gd name="connsiteY14806" fmla="*/ 376272 h 1265365"/>
                <a:gd name="connsiteX14807" fmla="*/ 594314 w 1667234"/>
                <a:gd name="connsiteY14807" fmla="*/ 377187 h 1265365"/>
                <a:gd name="connsiteX14808" fmla="*/ 594314 w 1667234"/>
                <a:gd name="connsiteY14808" fmla="*/ 377187 h 1265365"/>
                <a:gd name="connsiteX14809" fmla="*/ 594314 w 1667234"/>
                <a:gd name="connsiteY14809" fmla="*/ 377187 h 1265365"/>
                <a:gd name="connsiteX14810" fmla="*/ 596041 w 1667234"/>
                <a:gd name="connsiteY14810" fmla="*/ 379587 h 1265365"/>
                <a:gd name="connsiteX14811" fmla="*/ 596041 w 1667234"/>
                <a:gd name="connsiteY14811" fmla="*/ 379587 h 1265365"/>
                <a:gd name="connsiteX14812" fmla="*/ 596041 w 1667234"/>
                <a:gd name="connsiteY14812" fmla="*/ 379587 h 1265365"/>
                <a:gd name="connsiteX14813" fmla="*/ 597895 w 1667234"/>
                <a:gd name="connsiteY14813" fmla="*/ 382216 h 1265365"/>
                <a:gd name="connsiteX14814" fmla="*/ 597895 w 1667234"/>
                <a:gd name="connsiteY14814" fmla="*/ 382216 h 1265365"/>
                <a:gd name="connsiteX14815" fmla="*/ 597895 w 1667234"/>
                <a:gd name="connsiteY14815" fmla="*/ 382216 h 1265365"/>
                <a:gd name="connsiteX14816" fmla="*/ 599965 w 1667234"/>
                <a:gd name="connsiteY14816" fmla="*/ 383892 h 1265365"/>
                <a:gd name="connsiteX14817" fmla="*/ 599965 w 1667234"/>
                <a:gd name="connsiteY14817" fmla="*/ 383892 h 1265365"/>
                <a:gd name="connsiteX14818" fmla="*/ 599965 w 1667234"/>
                <a:gd name="connsiteY14818" fmla="*/ 383892 h 1265365"/>
                <a:gd name="connsiteX14819" fmla="*/ 602455 w 1667234"/>
                <a:gd name="connsiteY14819" fmla="*/ 386114 h 1265365"/>
                <a:gd name="connsiteX14820" fmla="*/ 602455 w 1667234"/>
                <a:gd name="connsiteY14820" fmla="*/ 386114 h 1265365"/>
                <a:gd name="connsiteX14821" fmla="*/ 602455 w 1667234"/>
                <a:gd name="connsiteY14821" fmla="*/ 386114 h 1265365"/>
                <a:gd name="connsiteX14822" fmla="*/ 604067 w 1667234"/>
                <a:gd name="connsiteY14822" fmla="*/ 389302 h 1265365"/>
                <a:gd name="connsiteX14823" fmla="*/ 604067 w 1667234"/>
                <a:gd name="connsiteY14823" fmla="*/ 389302 h 1265365"/>
                <a:gd name="connsiteX14824" fmla="*/ 604067 w 1667234"/>
                <a:gd name="connsiteY14824" fmla="*/ 389302 h 1265365"/>
                <a:gd name="connsiteX14825" fmla="*/ 605896 w 1667234"/>
                <a:gd name="connsiteY14825" fmla="*/ 392896 h 1265365"/>
                <a:gd name="connsiteX14826" fmla="*/ 605896 w 1667234"/>
                <a:gd name="connsiteY14826" fmla="*/ 392896 h 1265365"/>
                <a:gd name="connsiteX14827" fmla="*/ 605896 w 1667234"/>
                <a:gd name="connsiteY14827" fmla="*/ 392896 h 1265365"/>
                <a:gd name="connsiteX14828" fmla="*/ 606734 w 1667234"/>
                <a:gd name="connsiteY14828" fmla="*/ 394204 h 1265365"/>
                <a:gd name="connsiteX14829" fmla="*/ 606734 w 1667234"/>
                <a:gd name="connsiteY14829" fmla="*/ 394204 h 1265365"/>
                <a:gd name="connsiteX14830" fmla="*/ 606734 w 1667234"/>
                <a:gd name="connsiteY14830" fmla="*/ 394204 h 1265365"/>
                <a:gd name="connsiteX14831" fmla="*/ 609452 w 1667234"/>
                <a:gd name="connsiteY14831" fmla="*/ 398281 h 1265365"/>
                <a:gd name="connsiteX14832" fmla="*/ 609452 w 1667234"/>
                <a:gd name="connsiteY14832" fmla="*/ 398281 h 1265365"/>
                <a:gd name="connsiteX14833" fmla="*/ 609452 w 1667234"/>
                <a:gd name="connsiteY14833" fmla="*/ 398281 h 1265365"/>
                <a:gd name="connsiteX14834" fmla="*/ 610430 w 1667234"/>
                <a:gd name="connsiteY14834" fmla="*/ 399259 h 1265365"/>
                <a:gd name="connsiteX14835" fmla="*/ 610430 w 1667234"/>
                <a:gd name="connsiteY14835" fmla="*/ 399259 h 1265365"/>
                <a:gd name="connsiteX14836" fmla="*/ 610430 w 1667234"/>
                <a:gd name="connsiteY14836" fmla="*/ 399259 h 1265365"/>
                <a:gd name="connsiteX14837" fmla="*/ 613148 w 1667234"/>
                <a:gd name="connsiteY14837" fmla="*/ 401964 h 1265365"/>
                <a:gd name="connsiteX14838" fmla="*/ 613148 w 1667234"/>
                <a:gd name="connsiteY14838" fmla="*/ 401964 h 1265365"/>
                <a:gd name="connsiteX14839" fmla="*/ 613148 w 1667234"/>
                <a:gd name="connsiteY14839" fmla="*/ 401964 h 1265365"/>
                <a:gd name="connsiteX14840" fmla="*/ 615865 w 1667234"/>
                <a:gd name="connsiteY14840" fmla="*/ 404897 h 1265365"/>
                <a:gd name="connsiteX14841" fmla="*/ 615865 w 1667234"/>
                <a:gd name="connsiteY14841" fmla="*/ 404897 h 1265365"/>
                <a:gd name="connsiteX14842" fmla="*/ 615865 w 1667234"/>
                <a:gd name="connsiteY14842" fmla="*/ 404897 h 1265365"/>
                <a:gd name="connsiteX14843" fmla="*/ 619129 w 1667234"/>
                <a:gd name="connsiteY14843" fmla="*/ 408644 h 1265365"/>
                <a:gd name="connsiteX14844" fmla="*/ 619129 w 1667234"/>
                <a:gd name="connsiteY14844" fmla="*/ 408644 h 1265365"/>
                <a:gd name="connsiteX14845" fmla="*/ 619129 w 1667234"/>
                <a:gd name="connsiteY14845" fmla="*/ 408644 h 1265365"/>
                <a:gd name="connsiteX14846" fmla="*/ 622850 w 1667234"/>
                <a:gd name="connsiteY14846" fmla="*/ 413076 h 1265365"/>
                <a:gd name="connsiteX14847" fmla="*/ 622850 w 1667234"/>
                <a:gd name="connsiteY14847" fmla="*/ 413076 h 1265365"/>
                <a:gd name="connsiteX14848" fmla="*/ 622850 w 1667234"/>
                <a:gd name="connsiteY14848" fmla="*/ 413076 h 1265365"/>
                <a:gd name="connsiteX14849" fmla="*/ 624971 w 1667234"/>
                <a:gd name="connsiteY14849" fmla="*/ 415527 h 1265365"/>
                <a:gd name="connsiteX14850" fmla="*/ 624971 w 1667234"/>
                <a:gd name="connsiteY14850" fmla="*/ 415527 h 1265365"/>
                <a:gd name="connsiteX14851" fmla="*/ 624971 w 1667234"/>
                <a:gd name="connsiteY14851" fmla="*/ 415527 h 1265365"/>
                <a:gd name="connsiteX14852" fmla="*/ 629314 w 1667234"/>
                <a:gd name="connsiteY14852" fmla="*/ 419946 h 1265365"/>
                <a:gd name="connsiteX14853" fmla="*/ 629314 w 1667234"/>
                <a:gd name="connsiteY14853" fmla="*/ 419946 h 1265365"/>
                <a:gd name="connsiteX14854" fmla="*/ 629822 w 1667234"/>
                <a:gd name="connsiteY14854" fmla="*/ 420365 h 1265365"/>
                <a:gd name="connsiteX14855" fmla="*/ 629822 w 1667234"/>
                <a:gd name="connsiteY14855" fmla="*/ 420365 h 1265365"/>
                <a:gd name="connsiteX14856" fmla="*/ 629822 w 1667234"/>
                <a:gd name="connsiteY14856" fmla="*/ 420365 h 1265365"/>
                <a:gd name="connsiteX14857" fmla="*/ 640287 w 1667234"/>
                <a:gd name="connsiteY14857" fmla="*/ 428455 h 1265365"/>
                <a:gd name="connsiteX14858" fmla="*/ 640287 w 1667234"/>
                <a:gd name="connsiteY14858" fmla="*/ 428455 h 1265365"/>
                <a:gd name="connsiteX14859" fmla="*/ 640287 w 1667234"/>
                <a:gd name="connsiteY14859" fmla="*/ 428455 h 1265365"/>
                <a:gd name="connsiteX14860" fmla="*/ 647576 w 1667234"/>
                <a:gd name="connsiteY14860" fmla="*/ 434018 h 1265365"/>
                <a:gd name="connsiteX14861" fmla="*/ 647576 w 1667234"/>
                <a:gd name="connsiteY14861" fmla="*/ 434018 h 1265365"/>
                <a:gd name="connsiteX14862" fmla="*/ 647576 w 1667234"/>
                <a:gd name="connsiteY14862" fmla="*/ 434018 h 1265365"/>
                <a:gd name="connsiteX14863" fmla="*/ 657343 w 1667234"/>
                <a:gd name="connsiteY14863" fmla="*/ 444177 h 1265365"/>
                <a:gd name="connsiteX14864" fmla="*/ 657343 w 1667234"/>
                <a:gd name="connsiteY14864" fmla="*/ 444177 h 1265365"/>
                <a:gd name="connsiteX14865" fmla="*/ 657990 w 1667234"/>
                <a:gd name="connsiteY14865" fmla="*/ 444977 h 1265365"/>
                <a:gd name="connsiteX14866" fmla="*/ 657990 w 1667234"/>
                <a:gd name="connsiteY14866" fmla="*/ 444977 h 1265365"/>
                <a:gd name="connsiteX14867" fmla="*/ 657990 w 1667234"/>
                <a:gd name="connsiteY14867" fmla="*/ 444977 h 1265365"/>
                <a:gd name="connsiteX14868" fmla="*/ 664416 w 1667234"/>
                <a:gd name="connsiteY14868" fmla="*/ 453626 h 1265365"/>
                <a:gd name="connsiteX14869" fmla="*/ 664416 w 1667234"/>
                <a:gd name="connsiteY14869" fmla="*/ 453626 h 1265365"/>
                <a:gd name="connsiteX14870" fmla="*/ 664416 w 1667234"/>
                <a:gd name="connsiteY14870" fmla="*/ 453626 h 1265365"/>
                <a:gd name="connsiteX14871" fmla="*/ 666842 w 1667234"/>
                <a:gd name="connsiteY14871" fmla="*/ 458350 h 1265365"/>
                <a:gd name="connsiteX14872" fmla="*/ 666842 w 1667234"/>
                <a:gd name="connsiteY14872" fmla="*/ 458350 h 1265365"/>
                <a:gd name="connsiteX14873" fmla="*/ 666842 w 1667234"/>
                <a:gd name="connsiteY14873" fmla="*/ 458350 h 1265365"/>
                <a:gd name="connsiteX14874" fmla="*/ 669445 w 1667234"/>
                <a:gd name="connsiteY14874" fmla="*/ 463341 h 1265365"/>
                <a:gd name="connsiteX14875" fmla="*/ 669445 w 1667234"/>
                <a:gd name="connsiteY14875" fmla="*/ 463341 h 1265365"/>
                <a:gd name="connsiteX14876" fmla="*/ 669445 w 1667234"/>
                <a:gd name="connsiteY14876" fmla="*/ 463341 h 1265365"/>
                <a:gd name="connsiteX14877" fmla="*/ 672379 w 1667234"/>
                <a:gd name="connsiteY14877" fmla="*/ 467557 h 1265365"/>
                <a:gd name="connsiteX14878" fmla="*/ 672379 w 1667234"/>
                <a:gd name="connsiteY14878" fmla="*/ 467557 h 1265365"/>
                <a:gd name="connsiteX14879" fmla="*/ 672379 w 1667234"/>
                <a:gd name="connsiteY14879" fmla="*/ 467557 h 1265365"/>
                <a:gd name="connsiteX14880" fmla="*/ 677091 w 1667234"/>
                <a:gd name="connsiteY14880" fmla="*/ 475723 h 1265365"/>
                <a:gd name="connsiteX14881" fmla="*/ 677091 w 1667234"/>
                <a:gd name="connsiteY14881" fmla="*/ 475723 h 1265365"/>
                <a:gd name="connsiteX14882" fmla="*/ 677091 w 1667234"/>
                <a:gd name="connsiteY14882" fmla="*/ 475723 h 1265365"/>
                <a:gd name="connsiteX14883" fmla="*/ 677561 w 1667234"/>
                <a:gd name="connsiteY14883" fmla="*/ 478619 h 1265365"/>
                <a:gd name="connsiteX14884" fmla="*/ 677561 w 1667234"/>
                <a:gd name="connsiteY14884" fmla="*/ 478619 h 1265365"/>
                <a:gd name="connsiteX14885" fmla="*/ 677561 w 1667234"/>
                <a:gd name="connsiteY14885" fmla="*/ 478619 h 1265365"/>
                <a:gd name="connsiteX14886" fmla="*/ 678995 w 1667234"/>
                <a:gd name="connsiteY14886" fmla="*/ 483902 h 1265365"/>
                <a:gd name="connsiteX14887" fmla="*/ 678995 w 1667234"/>
                <a:gd name="connsiteY14887" fmla="*/ 483902 h 1265365"/>
                <a:gd name="connsiteX14888" fmla="*/ 678995 w 1667234"/>
                <a:gd name="connsiteY14888" fmla="*/ 483902 h 1265365"/>
                <a:gd name="connsiteX14889" fmla="*/ 680977 w 1667234"/>
                <a:gd name="connsiteY14889" fmla="*/ 486963 h 1265365"/>
                <a:gd name="connsiteX14890" fmla="*/ 680977 w 1667234"/>
                <a:gd name="connsiteY14890" fmla="*/ 486963 h 1265365"/>
                <a:gd name="connsiteX14891" fmla="*/ 680977 w 1667234"/>
                <a:gd name="connsiteY14891" fmla="*/ 486963 h 1265365"/>
                <a:gd name="connsiteX14892" fmla="*/ 684088 w 1667234"/>
                <a:gd name="connsiteY14892" fmla="*/ 492119 h 1265365"/>
                <a:gd name="connsiteX14893" fmla="*/ 684088 w 1667234"/>
                <a:gd name="connsiteY14893" fmla="*/ 492119 h 1265365"/>
                <a:gd name="connsiteX14894" fmla="*/ 684088 w 1667234"/>
                <a:gd name="connsiteY14894" fmla="*/ 492119 h 1265365"/>
                <a:gd name="connsiteX14895" fmla="*/ 684774 w 1667234"/>
                <a:gd name="connsiteY14895" fmla="*/ 496437 h 1265365"/>
                <a:gd name="connsiteX14896" fmla="*/ 684774 w 1667234"/>
                <a:gd name="connsiteY14896" fmla="*/ 496437 h 1265365"/>
                <a:gd name="connsiteX14897" fmla="*/ 684774 w 1667234"/>
                <a:gd name="connsiteY14897" fmla="*/ 496437 h 1265365"/>
                <a:gd name="connsiteX14898" fmla="*/ 685917 w 1667234"/>
                <a:gd name="connsiteY14898" fmla="*/ 497910 h 1265365"/>
                <a:gd name="connsiteX14899" fmla="*/ 685917 w 1667234"/>
                <a:gd name="connsiteY14899" fmla="*/ 497910 h 1265365"/>
                <a:gd name="connsiteX14900" fmla="*/ 685917 w 1667234"/>
                <a:gd name="connsiteY14900" fmla="*/ 497910 h 1265365"/>
                <a:gd name="connsiteX14901" fmla="*/ 687923 w 1667234"/>
                <a:gd name="connsiteY14901" fmla="*/ 500119 h 1265365"/>
                <a:gd name="connsiteX14902" fmla="*/ 687923 w 1667234"/>
                <a:gd name="connsiteY14902" fmla="*/ 500119 h 1265365"/>
                <a:gd name="connsiteX14903" fmla="*/ 687923 w 1667234"/>
                <a:gd name="connsiteY14903" fmla="*/ 500119 h 1265365"/>
                <a:gd name="connsiteX14904" fmla="*/ 691924 w 1667234"/>
                <a:gd name="connsiteY14904" fmla="*/ 510736 h 1265365"/>
                <a:gd name="connsiteX14905" fmla="*/ 691924 w 1667234"/>
                <a:gd name="connsiteY14905" fmla="*/ 510736 h 1265365"/>
                <a:gd name="connsiteX14906" fmla="*/ 691924 w 1667234"/>
                <a:gd name="connsiteY14906" fmla="*/ 510736 h 1265365"/>
                <a:gd name="connsiteX14907" fmla="*/ 692711 w 1667234"/>
                <a:gd name="connsiteY14907" fmla="*/ 511206 h 1265365"/>
                <a:gd name="connsiteX14908" fmla="*/ 692711 w 1667234"/>
                <a:gd name="connsiteY14908" fmla="*/ 511206 h 1265365"/>
                <a:gd name="connsiteX14909" fmla="*/ 692711 w 1667234"/>
                <a:gd name="connsiteY14909" fmla="*/ 511206 h 1265365"/>
                <a:gd name="connsiteX14910" fmla="*/ 694603 w 1667234"/>
                <a:gd name="connsiteY14910" fmla="*/ 513505 h 1265365"/>
                <a:gd name="connsiteX14911" fmla="*/ 694603 w 1667234"/>
                <a:gd name="connsiteY14911" fmla="*/ 513505 h 1265365"/>
                <a:gd name="connsiteX14912" fmla="*/ 694603 w 1667234"/>
                <a:gd name="connsiteY14912" fmla="*/ 513505 h 1265365"/>
                <a:gd name="connsiteX14913" fmla="*/ 694083 w 1667234"/>
                <a:gd name="connsiteY14913" fmla="*/ 516477 h 1265365"/>
                <a:gd name="connsiteX14914" fmla="*/ 694083 w 1667234"/>
                <a:gd name="connsiteY14914" fmla="*/ 516477 h 1265365"/>
                <a:gd name="connsiteX14915" fmla="*/ 694083 w 1667234"/>
                <a:gd name="connsiteY14915" fmla="*/ 516477 h 1265365"/>
                <a:gd name="connsiteX14916" fmla="*/ 693905 w 1667234"/>
                <a:gd name="connsiteY14916" fmla="*/ 520363 h 1265365"/>
                <a:gd name="connsiteX14917" fmla="*/ 693905 w 1667234"/>
                <a:gd name="connsiteY14917" fmla="*/ 520363 h 1265365"/>
                <a:gd name="connsiteX14918" fmla="*/ 693905 w 1667234"/>
                <a:gd name="connsiteY14918" fmla="*/ 520363 h 1265365"/>
                <a:gd name="connsiteX14919" fmla="*/ 694477 w 1667234"/>
                <a:gd name="connsiteY14919" fmla="*/ 522509 h 1265365"/>
                <a:gd name="connsiteX14920" fmla="*/ 694477 w 1667234"/>
                <a:gd name="connsiteY14920" fmla="*/ 522509 h 1265365"/>
                <a:gd name="connsiteX14921" fmla="*/ 694477 w 1667234"/>
                <a:gd name="connsiteY14921" fmla="*/ 522509 h 1265365"/>
                <a:gd name="connsiteX14922" fmla="*/ 695861 w 1667234"/>
                <a:gd name="connsiteY14922" fmla="*/ 524096 h 1265365"/>
                <a:gd name="connsiteX14923" fmla="*/ 695861 w 1667234"/>
                <a:gd name="connsiteY14923" fmla="*/ 524096 h 1265365"/>
                <a:gd name="connsiteX14924" fmla="*/ 695861 w 1667234"/>
                <a:gd name="connsiteY14924" fmla="*/ 524096 h 1265365"/>
                <a:gd name="connsiteX14925" fmla="*/ 698413 w 1667234"/>
                <a:gd name="connsiteY14925" fmla="*/ 524300 h 1265365"/>
                <a:gd name="connsiteX14926" fmla="*/ 698413 w 1667234"/>
                <a:gd name="connsiteY14926" fmla="*/ 524300 h 1265365"/>
                <a:gd name="connsiteX14927" fmla="*/ 698413 w 1667234"/>
                <a:gd name="connsiteY14927" fmla="*/ 524300 h 1265365"/>
                <a:gd name="connsiteX14928" fmla="*/ 699239 w 1667234"/>
                <a:gd name="connsiteY14928" fmla="*/ 524071 h 1265365"/>
                <a:gd name="connsiteX14929" fmla="*/ 699239 w 1667234"/>
                <a:gd name="connsiteY14929" fmla="*/ 524071 h 1265365"/>
                <a:gd name="connsiteX14930" fmla="*/ 699239 w 1667234"/>
                <a:gd name="connsiteY14930" fmla="*/ 524071 h 1265365"/>
                <a:gd name="connsiteX14931" fmla="*/ 700179 w 1667234"/>
                <a:gd name="connsiteY14931" fmla="*/ 524947 h 1265365"/>
                <a:gd name="connsiteX14932" fmla="*/ 700179 w 1667234"/>
                <a:gd name="connsiteY14932" fmla="*/ 524947 h 1265365"/>
                <a:gd name="connsiteX14933" fmla="*/ 700179 w 1667234"/>
                <a:gd name="connsiteY14933" fmla="*/ 524947 h 1265365"/>
                <a:gd name="connsiteX14934" fmla="*/ 697448 w 1667234"/>
                <a:gd name="connsiteY14934" fmla="*/ 527665 h 1265365"/>
                <a:gd name="connsiteX14935" fmla="*/ 697448 w 1667234"/>
                <a:gd name="connsiteY14935" fmla="*/ 527665 h 1265365"/>
                <a:gd name="connsiteX14936" fmla="*/ 697448 w 1667234"/>
                <a:gd name="connsiteY14936" fmla="*/ 527665 h 1265365"/>
                <a:gd name="connsiteX14937" fmla="*/ 696826 w 1667234"/>
                <a:gd name="connsiteY14937" fmla="*/ 527919 h 1265365"/>
                <a:gd name="connsiteX14938" fmla="*/ 696826 w 1667234"/>
                <a:gd name="connsiteY14938" fmla="*/ 527919 h 1265365"/>
                <a:gd name="connsiteX14939" fmla="*/ 696826 w 1667234"/>
                <a:gd name="connsiteY14939" fmla="*/ 527919 h 1265365"/>
                <a:gd name="connsiteX14940" fmla="*/ 696661 w 1667234"/>
                <a:gd name="connsiteY14940" fmla="*/ 529710 h 1265365"/>
                <a:gd name="connsiteX14941" fmla="*/ 696661 w 1667234"/>
                <a:gd name="connsiteY14941" fmla="*/ 529710 h 1265365"/>
                <a:gd name="connsiteX14942" fmla="*/ 696661 w 1667234"/>
                <a:gd name="connsiteY14942" fmla="*/ 529710 h 1265365"/>
                <a:gd name="connsiteX14943" fmla="*/ 696610 w 1667234"/>
                <a:gd name="connsiteY14943" fmla="*/ 532288 h 1265365"/>
                <a:gd name="connsiteX14944" fmla="*/ 696610 w 1667234"/>
                <a:gd name="connsiteY14944" fmla="*/ 532288 h 1265365"/>
                <a:gd name="connsiteX14945" fmla="*/ 696610 w 1667234"/>
                <a:gd name="connsiteY14945" fmla="*/ 532288 h 1265365"/>
                <a:gd name="connsiteX14946" fmla="*/ 696089 w 1667234"/>
                <a:gd name="connsiteY14946" fmla="*/ 534510 h 1265365"/>
                <a:gd name="connsiteX14947" fmla="*/ 696089 w 1667234"/>
                <a:gd name="connsiteY14947" fmla="*/ 534510 h 1265365"/>
                <a:gd name="connsiteX14948" fmla="*/ 696089 w 1667234"/>
                <a:gd name="connsiteY14948" fmla="*/ 534510 h 1265365"/>
                <a:gd name="connsiteX14949" fmla="*/ 696013 w 1667234"/>
                <a:gd name="connsiteY14949" fmla="*/ 536542 h 1265365"/>
                <a:gd name="connsiteX14950" fmla="*/ 696013 w 1667234"/>
                <a:gd name="connsiteY14950" fmla="*/ 536542 h 1265365"/>
                <a:gd name="connsiteX14951" fmla="*/ 696013 w 1667234"/>
                <a:gd name="connsiteY14951" fmla="*/ 536542 h 1265365"/>
                <a:gd name="connsiteX14952" fmla="*/ 696902 w 1667234"/>
                <a:gd name="connsiteY14952" fmla="*/ 537749 h 1265365"/>
                <a:gd name="connsiteX14953" fmla="*/ 696902 w 1667234"/>
                <a:gd name="connsiteY14953" fmla="*/ 537749 h 1265365"/>
                <a:gd name="connsiteX14954" fmla="*/ 696902 w 1667234"/>
                <a:gd name="connsiteY14954" fmla="*/ 537749 h 1265365"/>
                <a:gd name="connsiteX14955" fmla="*/ 698045 w 1667234"/>
                <a:gd name="connsiteY14955" fmla="*/ 539933 h 1265365"/>
                <a:gd name="connsiteX14956" fmla="*/ 698045 w 1667234"/>
                <a:gd name="connsiteY14956" fmla="*/ 539933 h 1265365"/>
                <a:gd name="connsiteX14957" fmla="*/ 698045 w 1667234"/>
                <a:gd name="connsiteY14957" fmla="*/ 539933 h 1265365"/>
                <a:gd name="connsiteX14958" fmla="*/ 697778 w 1667234"/>
                <a:gd name="connsiteY14958" fmla="*/ 542155 h 1265365"/>
                <a:gd name="connsiteX14959" fmla="*/ 697778 w 1667234"/>
                <a:gd name="connsiteY14959" fmla="*/ 542155 h 1265365"/>
                <a:gd name="connsiteX14960" fmla="*/ 697778 w 1667234"/>
                <a:gd name="connsiteY14960" fmla="*/ 542155 h 1265365"/>
                <a:gd name="connsiteX14961" fmla="*/ 697423 w 1667234"/>
                <a:gd name="connsiteY14961" fmla="*/ 542549 h 1265365"/>
                <a:gd name="connsiteX14962" fmla="*/ 697423 w 1667234"/>
                <a:gd name="connsiteY14962" fmla="*/ 542549 h 1265365"/>
                <a:gd name="connsiteX14963" fmla="*/ 697423 w 1667234"/>
                <a:gd name="connsiteY14963" fmla="*/ 542549 h 1265365"/>
                <a:gd name="connsiteX14964" fmla="*/ 695937 w 1667234"/>
                <a:gd name="connsiteY14964" fmla="*/ 543603 h 1265365"/>
                <a:gd name="connsiteX14965" fmla="*/ 695937 w 1667234"/>
                <a:gd name="connsiteY14965" fmla="*/ 543603 h 1265365"/>
                <a:gd name="connsiteX14966" fmla="*/ 695937 w 1667234"/>
                <a:gd name="connsiteY14966" fmla="*/ 543603 h 1265365"/>
                <a:gd name="connsiteX14967" fmla="*/ 695315 w 1667234"/>
                <a:gd name="connsiteY14967" fmla="*/ 543806 h 1265365"/>
                <a:gd name="connsiteX14968" fmla="*/ 695315 w 1667234"/>
                <a:gd name="connsiteY14968" fmla="*/ 543806 h 1265365"/>
                <a:gd name="connsiteX14969" fmla="*/ 695315 w 1667234"/>
                <a:gd name="connsiteY14969" fmla="*/ 543806 h 1265365"/>
                <a:gd name="connsiteX14970" fmla="*/ 692737 w 1667234"/>
                <a:gd name="connsiteY14970" fmla="*/ 544289 h 1265365"/>
                <a:gd name="connsiteX14971" fmla="*/ 692737 w 1667234"/>
                <a:gd name="connsiteY14971" fmla="*/ 544289 h 1265365"/>
                <a:gd name="connsiteX14972" fmla="*/ 692737 w 1667234"/>
                <a:gd name="connsiteY14972" fmla="*/ 544289 h 1265365"/>
                <a:gd name="connsiteX14973" fmla="*/ 689511 w 1667234"/>
                <a:gd name="connsiteY14973" fmla="*/ 542575 h 1265365"/>
                <a:gd name="connsiteX14974" fmla="*/ 689511 w 1667234"/>
                <a:gd name="connsiteY14974" fmla="*/ 542575 h 1265365"/>
                <a:gd name="connsiteX14975" fmla="*/ 689511 w 1667234"/>
                <a:gd name="connsiteY14975" fmla="*/ 542575 h 1265365"/>
                <a:gd name="connsiteX14976" fmla="*/ 688939 w 1667234"/>
                <a:gd name="connsiteY14976" fmla="*/ 541444 h 1265365"/>
                <a:gd name="connsiteX14977" fmla="*/ 688939 w 1667234"/>
                <a:gd name="connsiteY14977" fmla="*/ 541444 h 1265365"/>
                <a:gd name="connsiteX14978" fmla="*/ 688939 w 1667234"/>
                <a:gd name="connsiteY14978" fmla="*/ 541444 h 1265365"/>
                <a:gd name="connsiteX14979" fmla="*/ 687873 w 1667234"/>
                <a:gd name="connsiteY14979" fmla="*/ 540047 h 1265365"/>
                <a:gd name="connsiteX14980" fmla="*/ 687873 w 1667234"/>
                <a:gd name="connsiteY14980" fmla="*/ 540047 h 1265365"/>
                <a:gd name="connsiteX14981" fmla="*/ 687873 w 1667234"/>
                <a:gd name="connsiteY14981" fmla="*/ 540047 h 1265365"/>
                <a:gd name="connsiteX14982" fmla="*/ 683186 w 1667234"/>
                <a:gd name="connsiteY14982" fmla="*/ 538765 h 1265365"/>
                <a:gd name="connsiteX14983" fmla="*/ 683186 w 1667234"/>
                <a:gd name="connsiteY14983" fmla="*/ 538765 h 1265365"/>
                <a:gd name="connsiteX14984" fmla="*/ 683186 w 1667234"/>
                <a:gd name="connsiteY14984" fmla="*/ 538765 h 1265365"/>
                <a:gd name="connsiteX14985" fmla="*/ 681904 w 1667234"/>
                <a:gd name="connsiteY14985" fmla="*/ 538587 h 1265365"/>
                <a:gd name="connsiteX14986" fmla="*/ 681904 w 1667234"/>
                <a:gd name="connsiteY14986" fmla="*/ 538587 h 1265365"/>
                <a:gd name="connsiteX14987" fmla="*/ 681904 w 1667234"/>
                <a:gd name="connsiteY14987" fmla="*/ 538587 h 1265365"/>
                <a:gd name="connsiteX14988" fmla="*/ 680189 w 1667234"/>
                <a:gd name="connsiteY14988" fmla="*/ 537825 h 1265365"/>
                <a:gd name="connsiteX14989" fmla="*/ 680189 w 1667234"/>
                <a:gd name="connsiteY14989" fmla="*/ 537825 h 1265365"/>
                <a:gd name="connsiteX14990" fmla="*/ 680189 w 1667234"/>
                <a:gd name="connsiteY14990" fmla="*/ 537825 h 1265365"/>
                <a:gd name="connsiteX14991" fmla="*/ 678729 w 1667234"/>
                <a:gd name="connsiteY14991" fmla="*/ 536948 h 1265365"/>
                <a:gd name="connsiteX14992" fmla="*/ 678729 w 1667234"/>
                <a:gd name="connsiteY14992" fmla="*/ 536948 h 1265365"/>
                <a:gd name="connsiteX14993" fmla="*/ 678424 w 1667234"/>
                <a:gd name="connsiteY14993" fmla="*/ 536771 h 1265365"/>
                <a:gd name="connsiteX14994" fmla="*/ 678424 w 1667234"/>
                <a:gd name="connsiteY14994" fmla="*/ 536771 h 1265365"/>
                <a:gd name="connsiteX14995" fmla="*/ 678424 w 1667234"/>
                <a:gd name="connsiteY14995" fmla="*/ 536771 h 1265365"/>
                <a:gd name="connsiteX14996" fmla="*/ 674386 w 1667234"/>
                <a:gd name="connsiteY14996" fmla="*/ 535640 h 1265365"/>
                <a:gd name="connsiteX14997" fmla="*/ 674386 w 1667234"/>
                <a:gd name="connsiteY14997" fmla="*/ 535640 h 1265365"/>
                <a:gd name="connsiteX14998" fmla="*/ 674386 w 1667234"/>
                <a:gd name="connsiteY14998" fmla="*/ 535640 h 1265365"/>
                <a:gd name="connsiteX14999" fmla="*/ 673865 w 1667234"/>
                <a:gd name="connsiteY14999" fmla="*/ 535869 h 1265365"/>
                <a:gd name="connsiteX15000" fmla="*/ 673865 w 1667234"/>
                <a:gd name="connsiteY15000" fmla="*/ 535869 h 1265365"/>
                <a:gd name="connsiteX15001" fmla="*/ 673865 w 1667234"/>
                <a:gd name="connsiteY15001" fmla="*/ 535869 h 1265365"/>
                <a:gd name="connsiteX15002" fmla="*/ 670614 w 1667234"/>
                <a:gd name="connsiteY15002" fmla="*/ 536796 h 1265365"/>
                <a:gd name="connsiteX15003" fmla="*/ 670614 w 1667234"/>
                <a:gd name="connsiteY15003" fmla="*/ 536796 h 1265365"/>
                <a:gd name="connsiteX15004" fmla="*/ 670614 w 1667234"/>
                <a:gd name="connsiteY15004" fmla="*/ 536796 h 1265365"/>
                <a:gd name="connsiteX15005" fmla="*/ 669103 w 1667234"/>
                <a:gd name="connsiteY15005" fmla="*/ 536580 h 1265365"/>
                <a:gd name="connsiteX15006" fmla="*/ 669103 w 1667234"/>
                <a:gd name="connsiteY15006" fmla="*/ 536580 h 1265365"/>
                <a:gd name="connsiteX15007" fmla="*/ 669103 w 1667234"/>
                <a:gd name="connsiteY15007" fmla="*/ 536580 h 1265365"/>
                <a:gd name="connsiteX15008" fmla="*/ 666969 w 1667234"/>
                <a:gd name="connsiteY15008" fmla="*/ 535234 h 1265365"/>
                <a:gd name="connsiteX15009" fmla="*/ 666969 w 1667234"/>
                <a:gd name="connsiteY15009" fmla="*/ 535234 h 1265365"/>
                <a:gd name="connsiteX15010" fmla="*/ 666969 w 1667234"/>
                <a:gd name="connsiteY15010" fmla="*/ 535234 h 1265365"/>
                <a:gd name="connsiteX15011" fmla="*/ 665178 w 1667234"/>
                <a:gd name="connsiteY15011" fmla="*/ 534472 h 1265365"/>
                <a:gd name="connsiteX15012" fmla="*/ 665178 w 1667234"/>
                <a:gd name="connsiteY15012" fmla="*/ 534472 h 1265365"/>
                <a:gd name="connsiteX15013" fmla="*/ 665178 w 1667234"/>
                <a:gd name="connsiteY15013" fmla="*/ 534472 h 1265365"/>
                <a:gd name="connsiteX15014" fmla="*/ 661267 w 1667234"/>
                <a:gd name="connsiteY15014" fmla="*/ 534294 h 1265365"/>
                <a:gd name="connsiteX15015" fmla="*/ 661267 w 1667234"/>
                <a:gd name="connsiteY15015" fmla="*/ 534294 h 1265365"/>
                <a:gd name="connsiteX15016" fmla="*/ 661267 w 1667234"/>
                <a:gd name="connsiteY15016" fmla="*/ 534294 h 1265365"/>
                <a:gd name="connsiteX15017" fmla="*/ 658435 w 1667234"/>
                <a:gd name="connsiteY15017" fmla="*/ 534142 h 1265365"/>
                <a:gd name="connsiteX15018" fmla="*/ 658435 w 1667234"/>
                <a:gd name="connsiteY15018" fmla="*/ 534142 h 1265365"/>
                <a:gd name="connsiteX15019" fmla="*/ 658435 w 1667234"/>
                <a:gd name="connsiteY15019" fmla="*/ 534142 h 1265365"/>
                <a:gd name="connsiteX15020" fmla="*/ 657686 w 1667234"/>
                <a:gd name="connsiteY15020" fmla="*/ 534193 h 1265365"/>
                <a:gd name="connsiteX15021" fmla="*/ 657686 w 1667234"/>
                <a:gd name="connsiteY15021" fmla="*/ 534193 h 1265365"/>
                <a:gd name="connsiteX15022" fmla="*/ 657686 w 1667234"/>
                <a:gd name="connsiteY15022" fmla="*/ 534193 h 1265365"/>
                <a:gd name="connsiteX15023" fmla="*/ 655412 w 1667234"/>
                <a:gd name="connsiteY15023" fmla="*/ 533291 h 1265365"/>
                <a:gd name="connsiteX15024" fmla="*/ 655412 w 1667234"/>
                <a:gd name="connsiteY15024" fmla="*/ 533291 h 1265365"/>
                <a:gd name="connsiteX15025" fmla="*/ 655412 w 1667234"/>
                <a:gd name="connsiteY15025" fmla="*/ 533291 h 1265365"/>
                <a:gd name="connsiteX15026" fmla="*/ 653444 w 1667234"/>
                <a:gd name="connsiteY15026" fmla="*/ 531742 h 1265365"/>
                <a:gd name="connsiteX15027" fmla="*/ 653444 w 1667234"/>
                <a:gd name="connsiteY15027" fmla="*/ 531742 h 1265365"/>
                <a:gd name="connsiteX15028" fmla="*/ 653444 w 1667234"/>
                <a:gd name="connsiteY15028" fmla="*/ 531742 h 1265365"/>
                <a:gd name="connsiteX15029" fmla="*/ 652187 w 1667234"/>
                <a:gd name="connsiteY15029" fmla="*/ 530853 h 1265365"/>
                <a:gd name="connsiteX15030" fmla="*/ 652187 w 1667234"/>
                <a:gd name="connsiteY15030" fmla="*/ 530853 h 1265365"/>
                <a:gd name="connsiteX15031" fmla="*/ 652187 w 1667234"/>
                <a:gd name="connsiteY15031" fmla="*/ 530853 h 1265365"/>
                <a:gd name="connsiteX15032" fmla="*/ 648491 w 1667234"/>
                <a:gd name="connsiteY15032" fmla="*/ 528884 h 1265365"/>
                <a:gd name="connsiteX15033" fmla="*/ 648491 w 1667234"/>
                <a:gd name="connsiteY15033" fmla="*/ 528884 h 1265365"/>
                <a:gd name="connsiteX15034" fmla="*/ 648491 w 1667234"/>
                <a:gd name="connsiteY15034" fmla="*/ 528884 h 1265365"/>
                <a:gd name="connsiteX15035" fmla="*/ 646903 w 1667234"/>
                <a:gd name="connsiteY15035" fmla="*/ 529583 h 1265365"/>
                <a:gd name="connsiteX15036" fmla="*/ 646903 w 1667234"/>
                <a:gd name="connsiteY15036" fmla="*/ 529583 h 1265365"/>
                <a:gd name="connsiteX15037" fmla="*/ 646903 w 1667234"/>
                <a:gd name="connsiteY15037" fmla="*/ 529583 h 1265365"/>
                <a:gd name="connsiteX15038" fmla="*/ 642103 w 1667234"/>
                <a:gd name="connsiteY15038" fmla="*/ 530878 h 1265365"/>
                <a:gd name="connsiteX15039" fmla="*/ 642103 w 1667234"/>
                <a:gd name="connsiteY15039" fmla="*/ 530878 h 1265365"/>
                <a:gd name="connsiteX15040" fmla="*/ 642103 w 1667234"/>
                <a:gd name="connsiteY15040" fmla="*/ 530878 h 1265365"/>
                <a:gd name="connsiteX15041" fmla="*/ 639842 w 1667234"/>
                <a:gd name="connsiteY15041" fmla="*/ 529811 h 1265365"/>
                <a:gd name="connsiteX15042" fmla="*/ 639842 w 1667234"/>
                <a:gd name="connsiteY15042" fmla="*/ 529811 h 1265365"/>
                <a:gd name="connsiteX15043" fmla="*/ 639842 w 1667234"/>
                <a:gd name="connsiteY15043" fmla="*/ 529811 h 1265365"/>
                <a:gd name="connsiteX15044" fmla="*/ 636947 w 1667234"/>
                <a:gd name="connsiteY15044" fmla="*/ 527919 h 1265365"/>
                <a:gd name="connsiteX15045" fmla="*/ 636947 w 1667234"/>
                <a:gd name="connsiteY15045" fmla="*/ 527919 h 1265365"/>
                <a:gd name="connsiteX15046" fmla="*/ 636947 w 1667234"/>
                <a:gd name="connsiteY15046" fmla="*/ 527919 h 1265365"/>
                <a:gd name="connsiteX15047" fmla="*/ 630445 w 1667234"/>
                <a:gd name="connsiteY15047" fmla="*/ 526128 h 1265365"/>
                <a:gd name="connsiteX15048" fmla="*/ 630445 w 1667234"/>
                <a:gd name="connsiteY15048" fmla="*/ 526128 h 1265365"/>
                <a:gd name="connsiteX15049" fmla="*/ 630445 w 1667234"/>
                <a:gd name="connsiteY15049" fmla="*/ 526128 h 1265365"/>
                <a:gd name="connsiteX15050" fmla="*/ 628832 w 1667234"/>
                <a:gd name="connsiteY15050" fmla="*/ 526357 h 1265365"/>
                <a:gd name="connsiteX15051" fmla="*/ 628832 w 1667234"/>
                <a:gd name="connsiteY15051" fmla="*/ 526357 h 1265365"/>
                <a:gd name="connsiteX15052" fmla="*/ 628832 w 1667234"/>
                <a:gd name="connsiteY15052" fmla="*/ 526357 h 1265365"/>
                <a:gd name="connsiteX15053" fmla="*/ 623968 w 1667234"/>
                <a:gd name="connsiteY15053" fmla="*/ 528884 h 1265365"/>
                <a:gd name="connsiteX15054" fmla="*/ 623968 w 1667234"/>
                <a:gd name="connsiteY15054" fmla="*/ 528884 h 1265365"/>
                <a:gd name="connsiteX15055" fmla="*/ 623968 w 1667234"/>
                <a:gd name="connsiteY15055" fmla="*/ 528884 h 1265365"/>
                <a:gd name="connsiteX15056" fmla="*/ 620361 w 1667234"/>
                <a:gd name="connsiteY15056" fmla="*/ 533659 h 1265365"/>
                <a:gd name="connsiteX15057" fmla="*/ 620361 w 1667234"/>
                <a:gd name="connsiteY15057" fmla="*/ 533659 h 1265365"/>
                <a:gd name="connsiteX15058" fmla="*/ 620361 w 1667234"/>
                <a:gd name="connsiteY15058" fmla="*/ 533659 h 1265365"/>
                <a:gd name="connsiteX15059" fmla="*/ 619421 w 1667234"/>
                <a:gd name="connsiteY15059" fmla="*/ 535069 h 1265365"/>
                <a:gd name="connsiteX15060" fmla="*/ 619421 w 1667234"/>
                <a:gd name="connsiteY15060" fmla="*/ 535069 h 1265365"/>
                <a:gd name="connsiteX15061" fmla="*/ 619421 w 1667234"/>
                <a:gd name="connsiteY15061" fmla="*/ 535069 h 1265365"/>
                <a:gd name="connsiteX15062" fmla="*/ 618697 w 1667234"/>
                <a:gd name="connsiteY15062" fmla="*/ 536479 h 1265365"/>
                <a:gd name="connsiteX15063" fmla="*/ 618697 w 1667234"/>
                <a:gd name="connsiteY15063" fmla="*/ 536479 h 1265365"/>
                <a:gd name="connsiteX15064" fmla="*/ 618697 w 1667234"/>
                <a:gd name="connsiteY15064" fmla="*/ 536479 h 1265365"/>
                <a:gd name="connsiteX15065" fmla="*/ 616678 w 1667234"/>
                <a:gd name="connsiteY15065" fmla="*/ 538866 h 1265365"/>
                <a:gd name="connsiteX15066" fmla="*/ 616678 w 1667234"/>
                <a:gd name="connsiteY15066" fmla="*/ 538866 h 1265365"/>
                <a:gd name="connsiteX15067" fmla="*/ 616526 w 1667234"/>
                <a:gd name="connsiteY15067" fmla="*/ 538841 h 1265365"/>
                <a:gd name="connsiteX15068" fmla="*/ 616526 w 1667234"/>
                <a:gd name="connsiteY15068" fmla="*/ 538841 h 1265365"/>
                <a:gd name="connsiteX15069" fmla="*/ 616526 w 1667234"/>
                <a:gd name="connsiteY15069" fmla="*/ 538841 h 1265365"/>
                <a:gd name="connsiteX15070" fmla="*/ 615218 w 1667234"/>
                <a:gd name="connsiteY15070" fmla="*/ 538485 h 1265365"/>
                <a:gd name="connsiteX15071" fmla="*/ 615218 w 1667234"/>
                <a:gd name="connsiteY15071" fmla="*/ 538485 h 1265365"/>
                <a:gd name="connsiteX15072" fmla="*/ 615218 w 1667234"/>
                <a:gd name="connsiteY15072" fmla="*/ 538485 h 1265365"/>
                <a:gd name="connsiteX15073" fmla="*/ 612919 w 1667234"/>
                <a:gd name="connsiteY15073" fmla="*/ 538066 h 1265365"/>
                <a:gd name="connsiteX15074" fmla="*/ 612919 w 1667234"/>
                <a:gd name="connsiteY15074" fmla="*/ 538066 h 1265365"/>
                <a:gd name="connsiteX15075" fmla="*/ 612919 w 1667234"/>
                <a:gd name="connsiteY15075" fmla="*/ 538066 h 1265365"/>
                <a:gd name="connsiteX15076" fmla="*/ 610989 w 1667234"/>
                <a:gd name="connsiteY15076" fmla="*/ 537825 h 1265365"/>
                <a:gd name="connsiteX15077" fmla="*/ 610989 w 1667234"/>
                <a:gd name="connsiteY15077" fmla="*/ 537825 h 1265365"/>
                <a:gd name="connsiteX15078" fmla="*/ 610989 w 1667234"/>
                <a:gd name="connsiteY15078" fmla="*/ 537825 h 1265365"/>
                <a:gd name="connsiteX15079" fmla="*/ 609846 w 1667234"/>
                <a:gd name="connsiteY15079" fmla="*/ 537672 h 1265365"/>
                <a:gd name="connsiteX15080" fmla="*/ 609846 w 1667234"/>
                <a:gd name="connsiteY15080" fmla="*/ 537672 h 1265365"/>
                <a:gd name="connsiteX15081" fmla="*/ 609846 w 1667234"/>
                <a:gd name="connsiteY15081" fmla="*/ 537672 h 1265365"/>
                <a:gd name="connsiteX15082" fmla="*/ 609782 w 1667234"/>
                <a:gd name="connsiteY15082" fmla="*/ 537672 h 1265365"/>
                <a:gd name="connsiteX15083" fmla="*/ 609782 w 1667234"/>
                <a:gd name="connsiteY15083" fmla="*/ 537672 h 1265365"/>
                <a:gd name="connsiteX15084" fmla="*/ 609782 w 1667234"/>
                <a:gd name="connsiteY15084" fmla="*/ 537672 h 1265365"/>
                <a:gd name="connsiteX15085" fmla="*/ 609922 w 1667234"/>
                <a:gd name="connsiteY15085" fmla="*/ 537952 h 1265365"/>
                <a:gd name="connsiteX15086" fmla="*/ 609922 w 1667234"/>
                <a:gd name="connsiteY15086" fmla="*/ 537952 h 1265365"/>
                <a:gd name="connsiteX15087" fmla="*/ 609922 w 1667234"/>
                <a:gd name="connsiteY15087" fmla="*/ 537952 h 1265365"/>
                <a:gd name="connsiteX15088" fmla="*/ 613084 w 1667234"/>
                <a:gd name="connsiteY15088" fmla="*/ 541127 h 1265365"/>
                <a:gd name="connsiteX15089" fmla="*/ 613084 w 1667234"/>
                <a:gd name="connsiteY15089" fmla="*/ 541127 h 1265365"/>
                <a:gd name="connsiteX15090" fmla="*/ 613084 w 1667234"/>
                <a:gd name="connsiteY15090" fmla="*/ 541127 h 1265365"/>
                <a:gd name="connsiteX15091" fmla="*/ 615040 w 1667234"/>
                <a:gd name="connsiteY15091" fmla="*/ 541736 h 1265365"/>
                <a:gd name="connsiteX15092" fmla="*/ 615040 w 1667234"/>
                <a:gd name="connsiteY15092" fmla="*/ 541736 h 1265365"/>
                <a:gd name="connsiteX15093" fmla="*/ 615040 w 1667234"/>
                <a:gd name="connsiteY15093" fmla="*/ 541736 h 1265365"/>
                <a:gd name="connsiteX15094" fmla="*/ 617034 w 1667234"/>
                <a:gd name="connsiteY15094" fmla="*/ 542943 h 1265365"/>
                <a:gd name="connsiteX15095" fmla="*/ 617034 w 1667234"/>
                <a:gd name="connsiteY15095" fmla="*/ 542943 h 1265365"/>
                <a:gd name="connsiteX15096" fmla="*/ 617034 w 1667234"/>
                <a:gd name="connsiteY15096" fmla="*/ 542943 h 1265365"/>
                <a:gd name="connsiteX15097" fmla="*/ 617681 w 1667234"/>
                <a:gd name="connsiteY15097" fmla="*/ 547540 h 1265365"/>
                <a:gd name="connsiteX15098" fmla="*/ 617681 w 1667234"/>
                <a:gd name="connsiteY15098" fmla="*/ 547540 h 1265365"/>
                <a:gd name="connsiteX15099" fmla="*/ 617681 w 1667234"/>
                <a:gd name="connsiteY15099" fmla="*/ 547540 h 1265365"/>
                <a:gd name="connsiteX15100" fmla="*/ 617440 w 1667234"/>
                <a:gd name="connsiteY15100" fmla="*/ 548264 h 1265365"/>
                <a:gd name="connsiteX15101" fmla="*/ 617440 w 1667234"/>
                <a:gd name="connsiteY15101" fmla="*/ 548264 h 1265365"/>
                <a:gd name="connsiteX15102" fmla="*/ 617440 w 1667234"/>
                <a:gd name="connsiteY15102" fmla="*/ 548264 h 1265365"/>
                <a:gd name="connsiteX15103" fmla="*/ 616208 w 1667234"/>
                <a:gd name="connsiteY15103" fmla="*/ 550740 h 1265365"/>
                <a:gd name="connsiteX15104" fmla="*/ 616208 w 1667234"/>
                <a:gd name="connsiteY15104" fmla="*/ 550740 h 1265365"/>
                <a:gd name="connsiteX15105" fmla="*/ 616208 w 1667234"/>
                <a:gd name="connsiteY15105" fmla="*/ 550740 h 1265365"/>
                <a:gd name="connsiteX15106" fmla="*/ 614684 w 1667234"/>
                <a:gd name="connsiteY15106" fmla="*/ 553217 h 1265365"/>
                <a:gd name="connsiteX15107" fmla="*/ 614684 w 1667234"/>
                <a:gd name="connsiteY15107" fmla="*/ 553217 h 1265365"/>
                <a:gd name="connsiteX15108" fmla="*/ 614684 w 1667234"/>
                <a:gd name="connsiteY15108" fmla="*/ 553217 h 1265365"/>
                <a:gd name="connsiteX15109" fmla="*/ 612779 w 1667234"/>
                <a:gd name="connsiteY15109" fmla="*/ 555198 h 1265365"/>
                <a:gd name="connsiteX15110" fmla="*/ 612779 w 1667234"/>
                <a:gd name="connsiteY15110" fmla="*/ 555198 h 1265365"/>
                <a:gd name="connsiteX15111" fmla="*/ 612779 w 1667234"/>
                <a:gd name="connsiteY15111" fmla="*/ 555198 h 1265365"/>
                <a:gd name="connsiteX15112" fmla="*/ 612500 w 1667234"/>
                <a:gd name="connsiteY15112" fmla="*/ 555160 h 1265365"/>
                <a:gd name="connsiteX15113" fmla="*/ 612500 w 1667234"/>
                <a:gd name="connsiteY15113" fmla="*/ 555160 h 1265365"/>
                <a:gd name="connsiteX15114" fmla="*/ 612500 w 1667234"/>
                <a:gd name="connsiteY15114" fmla="*/ 555160 h 1265365"/>
                <a:gd name="connsiteX15115" fmla="*/ 612056 w 1667234"/>
                <a:gd name="connsiteY15115" fmla="*/ 555122 h 1265365"/>
                <a:gd name="connsiteX15116" fmla="*/ 612056 w 1667234"/>
                <a:gd name="connsiteY15116" fmla="*/ 555122 h 1265365"/>
                <a:gd name="connsiteX15117" fmla="*/ 612056 w 1667234"/>
                <a:gd name="connsiteY15117" fmla="*/ 555122 h 1265365"/>
                <a:gd name="connsiteX15118" fmla="*/ 610100 w 1667234"/>
                <a:gd name="connsiteY15118" fmla="*/ 556049 h 1265365"/>
                <a:gd name="connsiteX15119" fmla="*/ 610100 w 1667234"/>
                <a:gd name="connsiteY15119" fmla="*/ 556049 h 1265365"/>
                <a:gd name="connsiteX15120" fmla="*/ 610100 w 1667234"/>
                <a:gd name="connsiteY15120" fmla="*/ 556049 h 1265365"/>
                <a:gd name="connsiteX15121" fmla="*/ 608208 w 1667234"/>
                <a:gd name="connsiteY15121" fmla="*/ 558233 h 1265365"/>
                <a:gd name="connsiteX15122" fmla="*/ 608208 w 1667234"/>
                <a:gd name="connsiteY15122" fmla="*/ 558233 h 1265365"/>
                <a:gd name="connsiteX15123" fmla="*/ 608208 w 1667234"/>
                <a:gd name="connsiteY15123" fmla="*/ 558233 h 1265365"/>
                <a:gd name="connsiteX15124" fmla="*/ 607509 w 1667234"/>
                <a:gd name="connsiteY15124" fmla="*/ 558805 h 1265365"/>
                <a:gd name="connsiteX15125" fmla="*/ 607509 w 1667234"/>
                <a:gd name="connsiteY15125" fmla="*/ 558805 h 1265365"/>
                <a:gd name="connsiteX15126" fmla="*/ 607509 w 1667234"/>
                <a:gd name="connsiteY15126" fmla="*/ 558805 h 1265365"/>
                <a:gd name="connsiteX15127" fmla="*/ 605706 w 1667234"/>
                <a:gd name="connsiteY15127" fmla="*/ 561002 h 1265365"/>
                <a:gd name="connsiteX15128" fmla="*/ 605706 w 1667234"/>
                <a:gd name="connsiteY15128" fmla="*/ 561002 h 1265365"/>
                <a:gd name="connsiteX15129" fmla="*/ 605706 w 1667234"/>
                <a:gd name="connsiteY15129" fmla="*/ 561192 h 1265365"/>
                <a:gd name="connsiteX15130" fmla="*/ 605706 w 1667234"/>
                <a:gd name="connsiteY15130" fmla="*/ 561192 h 1265365"/>
                <a:gd name="connsiteX15131" fmla="*/ 605706 w 1667234"/>
                <a:gd name="connsiteY15131" fmla="*/ 561192 h 1265365"/>
                <a:gd name="connsiteX15132" fmla="*/ 603509 w 1667234"/>
                <a:gd name="connsiteY15132" fmla="*/ 563770 h 1265365"/>
                <a:gd name="connsiteX15133" fmla="*/ 603509 w 1667234"/>
                <a:gd name="connsiteY15133" fmla="*/ 563770 h 1265365"/>
                <a:gd name="connsiteX15134" fmla="*/ 603509 w 1667234"/>
                <a:gd name="connsiteY15134" fmla="*/ 563770 h 1265365"/>
                <a:gd name="connsiteX15135" fmla="*/ 598073 w 1667234"/>
                <a:gd name="connsiteY15135" fmla="*/ 568977 h 1265365"/>
                <a:gd name="connsiteX15136" fmla="*/ 598073 w 1667234"/>
                <a:gd name="connsiteY15136" fmla="*/ 568977 h 1265365"/>
                <a:gd name="connsiteX15137" fmla="*/ 598073 w 1667234"/>
                <a:gd name="connsiteY15137" fmla="*/ 568977 h 1265365"/>
                <a:gd name="connsiteX15138" fmla="*/ 597095 w 1667234"/>
                <a:gd name="connsiteY15138" fmla="*/ 571009 h 1265365"/>
                <a:gd name="connsiteX15139" fmla="*/ 597095 w 1667234"/>
                <a:gd name="connsiteY15139" fmla="*/ 571009 h 1265365"/>
                <a:gd name="connsiteX15140" fmla="*/ 597095 w 1667234"/>
                <a:gd name="connsiteY15140" fmla="*/ 571009 h 1265365"/>
                <a:gd name="connsiteX15141" fmla="*/ 593679 w 1667234"/>
                <a:gd name="connsiteY15141" fmla="*/ 574374 h 1265365"/>
                <a:gd name="connsiteX15142" fmla="*/ 593679 w 1667234"/>
                <a:gd name="connsiteY15142" fmla="*/ 574374 h 1265365"/>
                <a:gd name="connsiteX15143" fmla="*/ 593679 w 1667234"/>
                <a:gd name="connsiteY15143" fmla="*/ 574374 h 1265365"/>
                <a:gd name="connsiteX15144" fmla="*/ 589437 w 1667234"/>
                <a:gd name="connsiteY15144" fmla="*/ 576254 h 1265365"/>
                <a:gd name="connsiteX15145" fmla="*/ 589437 w 1667234"/>
                <a:gd name="connsiteY15145" fmla="*/ 576254 h 1265365"/>
                <a:gd name="connsiteX15146" fmla="*/ 589437 w 1667234"/>
                <a:gd name="connsiteY15146" fmla="*/ 576254 h 1265365"/>
                <a:gd name="connsiteX15147" fmla="*/ 587799 w 1667234"/>
                <a:gd name="connsiteY15147" fmla="*/ 577130 h 1265365"/>
                <a:gd name="connsiteX15148" fmla="*/ 587799 w 1667234"/>
                <a:gd name="connsiteY15148" fmla="*/ 577130 h 1265365"/>
                <a:gd name="connsiteX15149" fmla="*/ 587799 w 1667234"/>
                <a:gd name="connsiteY15149" fmla="*/ 577130 h 1265365"/>
                <a:gd name="connsiteX15150" fmla="*/ 582541 w 1667234"/>
                <a:gd name="connsiteY15150" fmla="*/ 580470 h 1265365"/>
                <a:gd name="connsiteX15151" fmla="*/ 582541 w 1667234"/>
                <a:gd name="connsiteY15151" fmla="*/ 580470 h 1265365"/>
                <a:gd name="connsiteX15152" fmla="*/ 582541 w 1667234"/>
                <a:gd name="connsiteY15152" fmla="*/ 580470 h 1265365"/>
                <a:gd name="connsiteX15153" fmla="*/ 580941 w 1667234"/>
                <a:gd name="connsiteY15153" fmla="*/ 581601 h 1265365"/>
                <a:gd name="connsiteX15154" fmla="*/ 580941 w 1667234"/>
                <a:gd name="connsiteY15154" fmla="*/ 581601 h 1265365"/>
                <a:gd name="connsiteX15155" fmla="*/ 580941 w 1667234"/>
                <a:gd name="connsiteY15155" fmla="*/ 581601 h 1265365"/>
                <a:gd name="connsiteX15156" fmla="*/ 579671 w 1667234"/>
                <a:gd name="connsiteY15156" fmla="*/ 582477 h 1265365"/>
                <a:gd name="connsiteX15157" fmla="*/ 579671 w 1667234"/>
                <a:gd name="connsiteY15157" fmla="*/ 582477 h 1265365"/>
                <a:gd name="connsiteX15158" fmla="*/ 579671 w 1667234"/>
                <a:gd name="connsiteY15158" fmla="*/ 582477 h 1265365"/>
                <a:gd name="connsiteX15159" fmla="*/ 576090 w 1667234"/>
                <a:gd name="connsiteY15159" fmla="*/ 586439 h 1265365"/>
                <a:gd name="connsiteX15160" fmla="*/ 576090 w 1667234"/>
                <a:gd name="connsiteY15160" fmla="*/ 586439 h 1265365"/>
                <a:gd name="connsiteX15161" fmla="*/ 576090 w 1667234"/>
                <a:gd name="connsiteY15161" fmla="*/ 586439 h 1265365"/>
                <a:gd name="connsiteX15162" fmla="*/ 573195 w 1667234"/>
                <a:gd name="connsiteY15162" fmla="*/ 593945 h 1265365"/>
                <a:gd name="connsiteX15163" fmla="*/ 573195 w 1667234"/>
                <a:gd name="connsiteY15163" fmla="*/ 593945 h 1265365"/>
                <a:gd name="connsiteX15164" fmla="*/ 573195 w 1667234"/>
                <a:gd name="connsiteY15164" fmla="*/ 593945 h 1265365"/>
                <a:gd name="connsiteX15165" fmla="*/ 572775 w 1667234"/>
                <a:gd name="connsiteY15165" fmla="*/ 597894 h 1265365"/>
                <a:gd name="connsiteX15166" fmla="*/ 572775 w 1667234"/>
                <a:gd name="connsiteY15166" fmla="*/ 597894 h 1265365"/>
                <a:gd name="connsiteX15167" fmla="*/ 572775 w 1667234"/>
                <a:gd name="connsiteY15167" fmla="*/ 597894 h 1265365"/>
                <a:gd name="connsiteX15168" fmla="*/ 571417 w 1667234"/>
                <a:gd name="connsiteY15168" fmla="*/ 604612 h 1265365"/>
                <a:gd name="connsiteX15169" fmla="*/ 571417 w 1667234"/>
                <a:gd name="connsiteY15169" fmla="*/ 604612 h 1265365"/>
                <a:gd name="connsiteX15170" fmla="*/ 571417 w 1667234"/>
                <a:gd name="connsiteY15170" fmla="*/ 604612 h 1265365"/>
                <a:gd name="connsiteX15171" fmla="*/ 569410 w 1667234"/>
                <a:gd name="connsiteY15171" fmla="*/ 609070 h 1265365"/>
                <a:gd name="connsiteX15172" fmla="*/ 569410 w 1667234"/>
                <a:gd name="connsiteY15172" fmla="*/ 609070 h 1265365"/>
                <a:gd name="connsiteX15173" fmla="*/ 569410 w 1667234"/>
                <a:gd name="connsiteY15173" fmla="*/ 609070 h 1265365"/>
                <a:gd name="connsiteX15174" fmla="*/ 566426 w 1667234"/>
                <a:gd name="connsiteY15174" fmla="*/ 614340 h 1265365"/>
                <a:gd name="connsiteX15175" fmla="*/ 566426 w 1667234"/>
                <a:gd name="connsiteY15175" fmla="*/ 614340 h 1265365"/>
                <a:gd name="connsiteX15176" fmla="*/ 566426 w 1667234"/>
                <a:gd name="connsiteY15176" fmla="*/ 614340 h 1265365"/>
                <a:gd name="connsiteX15177" fmla="*/ 560723 w 1667234"/>
                <a:gd name="connsiteY15177" fmla="*/ 618671 h 1265365"/>
                <a:gd name="connsiteX15178" fmla="*/ 560723 w 1667234"/>
                <a:gd name="connsiteY15178" fmla="*/ 618671 h 1265365"/>
                <a:gd name="connsiteX15179" fmla="*/ 560723 w 1667234"/>
                <a:gd name="connsiteY15179" fmla="*/ 618671 h 1265365"/>
                <a:gd name="connsiteX15180" fmla="*/ 558692 w 1667234"/>
                <a:gd name="connsiteY15180" fmla="*/ 620208 h 1265365"/>
                <a:gd name="connsiteX15181" fmla="*/ 558692 w 1667234"/>
                <a:gd name="connsiteY15181" fmla="*/ 620208 h 1265365"/>
                <a:gd name="connsiteX15182" fmla="*/ 558692 w 1667234"/>
                <a:gd name="connsiteY15182" fmla="*/ 620208 h 1265365"/>
                <a:gd name="connsiteX15183" fmla="*/ 555745 w 1667234"/>
                <a:gd name="connsiteY15183" fmla="*/ 622595 h 1265365"/>
                <a:gd name="connsiteX15184" fmla="*/ 555745 w 1667234"/>
                <a:gd name="connsiteY15184" fmla="*/ 622595 h 1265365"/>
                <a:gd name="connsiteX15185" fmla="*/ 555745 w 1667234"/>
                <a:gd name="connsiteY15185" fmla="*/ 622595 h 1265365"/>
                <a:gd name="connsiteX15186" fmla="*/ 553904 w 1667234"/>
                <a:gd name="connsiteY15186" fmla="*/ 626685 h 1265365"/>
                <a:gd name="connsiteX15187" fmla="*/ 553904 w 1667234"/>
                <a:gd name="connsiteY15187" fmla="*/ 626685 h 1265365"/>
                <a:gd name="connsiteX15188" fmla="*/ 553904 w 1667234"/>
                <a:gd name="connsiteY15188" fmla="*/ 626685 h 1265365"/>
                <a:gd name="connsiteX15189" fmla="*/ 553827 w 1667234"/>
                <a:gd name="connsiteY15189" fmla="*/ 628386 h 1265365"/>
                <a:gd name="connsiteX15190" fmla="*/ 553827 w 1667234"/>
                <a:gd name="connsiteY15190" fmla="*/ 628386 h 1265365"/>
                <a:gd name="connsiteX15191" fmla="*/ 553827 w 1667234"/>
                <a:gd name="connsiteY15191" fmla="*/ 628386 h 1265365"/>
                <a:gd name="connsiteX15192" fmla="*/ 553231 w 1667234"/>
                <a:gd name="connsiteY15192" fmla="*/ 630342 h 1265365"/>
                <a:gd name="connsiteX15193" fmla="*/ 553231 w 1667234"/>
                <a:gd name="connsiteY15193" fmla="*/ 630342 h 1265365"/>
                <a:gd name="connsiteX15194" fmla="*/ 553231 w 1667234"/>
                <a:gd name="connsiteY15194" fmla="*/ 630342 h 1265365"/>
                <a:gd name="connsiteX15195" fmla="*/ 551846 w 1667234"/>
                <a:gd name="connsiteY15195" fmla="*/ 637238 h 1265365"/>
                <a:gd name="connsiteX15196" fmla="*/ 551846 w 1667234"/>
                <a:gd name="connsiteY15196" fmla="*/ 637238 h 1265365"/>
                <a:gd name="connsiteX15197" fmla="*/ 551846 w 1667234"/>
                <a:gd name="connsiteY15197" fmla="*/ 637238 h 1265365"/>
                <a:gd name="connsiteX15198" fmla="*/ 551072 w 1667234"/>
                <a:gd name="connsiteY15198" fmla="*/ 644909 h 1265365"/>
                <a:gd name="connsiteX15199" fmla="*/ 551072 w 1667234"/>
                <a:gd name="connsiteY15199" fmla="*/ 644909 h 1265365"/>
                <a:gd name="connsiteX15200" fmla="*/ 551072 w 1667234"/>
                <a:gd name="connsiteY15200" fmla="*/ 644909 h 1265365"/>
                <a:gd name="connsiteX15201" fmla="*/ 550652 w 1667234"/>
                <a:gd name="connsiteY15201" fmla="*/ 647448 h 1265365"/>
                <a:gd name="connsiteX15202" fmla="*/ 550652 w 1667234"/>
                <a:gd name="connsiteY15202" fmla="*/ 647448 h 1265365"/>
                <a:gd name="connsiteX15203" fmla="*/ 550652 w 1667234"/>
                <a:gd name="connsiteY15203" fmla="*/ 647448 h 1265365"/>
                <a:gd name="connsiteX15204" fmla="*/ 550564 w 1667234"/>
                <a:gd name="connsiteY15204" fmla="*/ 649201 h 1265365"/>
                <a:gd name="connsiteX15205" fmla="*/ 550564 w 1667234"/>
                <a:gd name="connsiteY15205" fmla="*/ 649201 h 1265365"/>
                <a:gd name="connsiteX15206" fmla="*/ 550564 w 1667234"/>
                <a:gd name="connsiteY15206" fmla="*/ 649201 h 1265365"/>
                <a:gd name="connsiteX15207" fmla="*/ 549802 w 1667234"/>
                <a:gd name="connsiteY15207" fmla="*/ 652668 h 1265365"/>
                <a:gd name="connsiteX15208" fmla="*/ 549802 w 1667234"/>
                <a:gd name="connsiteY15208" fmla="*/ 652668 h 1265365"/>
                <a:gd name="connsiteX15209" fmla="*/ 549802 w 1667234"/>
                <a:gd name="connsiteY15209" fmla="*/ 652668 h 1265365"/>
                <a:gd name="connsiteX15210" fmla="*/ 548887 w 1667234"/>
                <a:gd name="connsiteY15210" fmla="*/ 654357 h 1265365"/>
                <a:gd name="connsiteX15211" fmla="*/ 548887 w 1667234"/>
                <a:gd name="connsiteY15211" fmla="*/ 654357 h 1265365"/>
                <a:gd name="connsiteX15212" fmla="*/ 548887 w 1667234"/>
                <a:gd name="connsiteY15212" fmla="*/ 654357 h 1265365"/>
                <a:gd name="connsiteX15213" fmla="*/ 547198 w 1667234"/>
                <a:gd name="connsiteY15213" fmla="*/ 658611 h 1265365"/>
                <a:gd name="connsiteX15214" fmla="*/ 547198 w 1667234"/>
                <a:gd name="connsiteY15214" fmla="*/ 658611 h 1265365"/>
                <a:gd name="connsiteX15215" fmla="*/ 547198 w 1667234"/>
                <a:gd name="connsiteY15215" fmla="*/ 658611 h 1265365"/>
                <a:gd name="connsiteX15216" fmla="*/ 545039 w 1667234"/>
                <a:gd name="connsiteY15216" fmla="*/ 663298 h 1265365"/>
                <a:gd name="connsiteX15217" fmla="*/ 545039 w 1667234"/>
                <a:gd name="connsiteY15217" fmla="*/ 663298 h 1265365"/>
                <a:gd name="connsiteX15218" fmla="*/ 545039 w 1667234"/>
                <a:gd name="connsiteY15218" fmla="*/ 663298 h 1265365"/>
                <a:gd name="connsiteX15219" fmla="*/ 543109 w 1667234"/>
                <a:gd name="connsiteY15219" fmla="*/ 664822 h 1265365"/>
                <a:gd name="connsiteX15220" fmla="*/ 543109 w 1667234"/>
                <a:gd name="connsiteY15220" fmla="*/ 664822 h 1265365"/>
                <a:gd name="connsiteX15221" fmla="*/ 543109 w 1667234"/>
                <a:gd name="connsiteY15221" fmla="*/ 664822 h 1265365"/>
                <a:gd name="connsiteX15222" fmla="*/ 540658 w 1667234"/>
                <a:gd name="connsiteY15222" fmla="*/ 667120 h 1265365"/>
                <a:gd name="connsiteX15223" fmla="*/ 540658 w 1667234"/>
                <a:gd name="connsiteY15223" fmla="*/ 667120 h 1265365"/>
                <a:gd name="connsiteX15224" fmla="*/ 540658 w 1667234"/>
                <a:gd name="connsiteY15224" fmla="*/ 667120 h 1265365"/>
                <a:gd name="connsiteX15225" fmla="*/ 537394 w 1667234"/>
                <a:gd name="connsiteY15225" fmla="*/ 669597 h 1265365"/>
                <a:gd name="connsiteX15226" fmla="*/ 537394 w 1667234"/>
                <a:gd name="connsiteY15226" fmla="*/ 669597 h 1265365"/>
                <a:gd name="connsiteX15227" fmla="*/ 537394 w 1667234"/>
                <a:gd name="connsiteY15227" fmla="*/ 669597 h 1265365"/>
                <a:gd name="connsiteX15228" fmla="*/ 536556 w 1667234"/>
                <a:gd name="connsiteY15228" fmla="*/ 670016 h 1265365"/>
                <a:gd name="connsiteX15229" fmla="*/ 536556 w 1667234"/>
                <a:gd name="connsiteY15229" fmla="*/ 670016 h 1265365"/>
                <a:gd name="connsiteX15230" fmla="*/ 536556 w 1667234"/>
                <a:gd name="connsiteY15230" fmla="*/ 670016 h 1265365"/>
                <a:gd name="connsiteX15231" fmla="*/ 532352 w 1667234"/>
                <a:gd name="connsiteY15231" fmla="*/ 674981 h 1265365"/>
                <a:gd name="connsiteX15232" fmla="*/ 532352 w 1667234"/>
                <a:gd name="connsiteY15232" fmla="*/ 674981 h 1265365"/>
                <a:gd name="connsiteX15233" fmla="*/ 532352 w 1667234"/>
                <a:gd name="connsiteY15233" fmla="*/ 674981 h 1265365"/>
                <a:gd name="connsiteX15234" fmla="*/ 532327 w 1667234"/>
                <a:gd name="connsiteY15234" fmla="*/ 676239 h 1265365"/>
                <a:gd name="connsiteX15235" fmla="*/ 532327 w 1667234"/>
                <a:gd name="connsiteY15235" fmla="*/ 676239 h 1265365"/>
                <a:gd name="connsiteX15236" fmla="*/ 532327 w 1667234"/>
                <a:gd name="connsiteY15236" fmla="*/ 676239 h 1265365"/>
                <a:gd name="connsiteX15237" fmla="*/ 532695 w 1667234"/>
                <a:gd name="connsiteY15237" fmla="*/ 680785 h 1265365"/>
                <a:gd name="connsiteX15238" fmla="*/ 532695 w 1667234"/>
                <a:gd name="connsiteY15238" fmla="*/ 680785 h 1265365"/>
                <a:gd name="connsiteX15239" fmla="*/ 532695 w 1667234"/>
                <a:gd name="connsiteY15239" fmla="*/ 680785 h 1265365"/>
                <a:gd name="connsiteX15240" fmla="*/ 533089 w 1667234"/>
                <a:gd name="connsiteY15240" fmla="*/ 681026 h 1265365"/>
                <a:gd name="connsiteX15241" fmla="*/ 533089 w 1667234"/>
                <a:gd name="connsiteY15241" fmla="*/ 681026 h 1265365"/>
                <a:gd name="connsiteX15242" fmla="*/ 533089 w 1667234"/>
                <a:gd name="connsiteY15242" fmla="*/ 681026 h 1265365"/>
                <a:gd name="connsiteX15243" fmla="*/ 533216 w 1667234"/>
                <a:gd name="connsiteY15243" fmla="*/ 681026 h 1265365"/>
                <a:gd name="connsiteX15244" fmla="*/ 533216 w 1667234"/>
                <a:gd name="connsiteY15244" fmla="*/ 681026 h 1265365"/>
                <a:gd name="connsiteX15245" fmla="*/ 533216 w 1667234"/>
                <a:gd name="connsiteY15245" fmla="*/ 681026 h 1265365"/>
                <a:gd name="connsiteX15246" fmla="*/ 534219 w 1667234"/>
                <a:gd name="connsiteY15246" fmla="*/ 681103 h 1265365"/>
                <a:gd name="connsiteX15247" fmla="*/ 534219 w 1667234"/>
                <a:gd name="connsiteY15247" fmla="*/ 681103 h 1265365"/>
                <a:gd name="connsiteX15248" fmla="*/ 534346 w 1667234"/>
                <a:gd name="connsiteY15248" fmla="*/ 681141 h 1265365"/>
                <a:gd name="connsiteX15249" fmla="*/ 534346 w 1667234"/>
                <a:gd name="connsiteY15249" fmla="*/ 681141 h 1265365"/>
                <a:gd name="connsiteX15250" fmla="*/ 534346 w 1667234"/>
                <a:gd name="connsiteY15250" fmla="*/ 681141 h 1265365"/>
                <a:gd name="connsiteX15251" fmla="*/ 535870 w 1667234"/>
                <a:gd name="connsiteY15251" fmla="*/ 682207 h 1265365"/>
                <a:gd name="connsiteX15252" fmla="*/ 535870 w 1667234"/>
                <a:gd name="connsiteY15252" fmla="*/ 682207 h 1265365"/>
                <a:gd name="connsiteX15253" fmla="*/ 535870 w 1667234"/>
                <a:gd name="connsiteY15253" fmla="*/ 682207 h 1265365"/>
                <a:gd name="connsiteX15254" fmla="*/ 534740 w 1667234"/>
                <a:gd name="connsiteY15254" fmla="*/ 683655 h 1265365"/>
                <a:gd name="connsiteX15255" fmla="*/ 534740 w 1667234"/>
                <a:gd name="connsiteY15255" fmla="*/ 683655 h 1265365"/>
                <a:gd name="connsiteX15256" fmla="*/ 534740 w 1667234"/>
                <a:gd name="connsiteY15256" fmla="*/ 683655 h 1265365"/>
                <a:gd name="connsiteX15257" fmla="*/ 530663 w 1667234"/>
                <a:gd name="connsiteY15257" fmla="*/ 687389 h 1265365"/>
                <a:gd name="connsiteX15258" fmla="*/ 530663 w 1667234"/>
                <a:gd name="connsiteY15258" fmla="*/ 687389 h 1265365"/>
                <a:gd name="connsiteX15259" fmla="*/ 530663 w 1667234"/>
                <a:gd name="connsiteY15259" fmla="*/ 687389 h 1265365"/>
                <a:gd name="connsiteX15260" fmla="*/ 528504 w 1667234"/>
                <a:gd name="connsiteY15260" fmla="*/ 691427 h 1265365"/>
                <a:gd name="connsiteX15261" fmla="*/ 528504 w 1667234"/>
                <a:gd name="connsiteY15261" fmla="*/ 691427 h 1265365"/>
                <a:gd name="connsiteX15262" fmla="*/ 528504 w 1667234"/>
                <a:gd name="connsiteY15262" fmla="*/ 691427 h 1265365"/>
                <a:gd name="connsiteX15263" fmla="*/ 526815 w 1667234"/>
                <a:gd name="connsiteY15263" fmla="*/ 694780 h 1265365"/>
                <a:gd name="connsiteX15264" fmla="*/ 526815 w 1667234"/>
                <a:gd name="connsiteY15264" fmla="*/ 694780 h 1265365"/>
                <a:gd name="connsiteX15265" fmla="*/ 526815 w 1667234"/>
                <a:gd name="connsiteY15265" fmla="*/ 694780 h 1265365"/>
                <a:gd name="connsiteX15266" fmla="*/ 521824 w 1667234"/>
                <a:gd name="connsiteY15266" fmla="*/ 703314 h 1265365"/>
                <a:gd name="connsiteX15267" fmla="*/ 521824 w 1667234"/>
                <a:gd name="connsiteY15267" fmla="*/ 703314 h 1265365"/>
                <a:gd name="connsiteX15268" fmla="*/ 521824 w 1667234"/>
                <a:gd name="connsiteY15268" fmla="*/ 703314 h 1265365"/>
                <a:gd name="connsiteX15269" fmla="*/ 520504 w 1667234"/>
                <a:gd name="connsiteY15269" fmla="*/ 706146 h 1265365"/>
                <a:gd name="connsiteX15270" fmla="*/ 520504 w 1667234"/>
                <a:gd name="connsiteY15270" fmla="*/ 706146 h 1265365"/>
                <a:gd name="connsiteX15271" fmla="*/ 520504 w 1667234"/>
                <a:gd name="connsiteY15271" fmla="*/ 706146 h 1265365"/>
                <a:gd name="connsiteX15272" fmla="*/ 518916 w 1667234"/>
                <a:gd name="connsiteY15272" fmla="*/ 709639 h 1265365"/>
                <a:gd name="connsiteX15273" fmla="*/ 518916 w 1667234"/>
                <a:gd name="connsiteY15273" fmla="*/ 709639 h 1265365"/>
                <a:gd name="connsiteX15274" fmla="*/ 518916 w 1667234"/>
                <a:gd name="connsiteY15274" fmla="*/ 709639 h 1265365"/>
                <a:gd name="connsiteX15275" fmla="*/ 517316 w 1667234"/>
                <a:gd name="connsiteY15275" fmla="*/ 712979 h 1265365"/>
                <a:gd name="connsiteX15276" fmla="*/ 517316 w 1667234"/>
                <a:gd name="connsiteY15276" fmla="*/ 712979 h 1265365"/>
                <a:gd name="connsiteX15277" fmla="*/ 517316 w 1667234"/>
                <a:gd name="connsiteY15277" fmla="*/ 712979 h 1265365"/>
                <a:gd name="connsiteX15278" fmla="*/ 515767 w 1667234"/>
                <a:gd name="connsiteY15278" fmla="*/ 716484 h 1265365"/>
                <a:gd name="connsiteX15279" fmla="*/ 515767 w 1667234"/>
                <a:gd name="connsiteY15279" fmla="*/ 716484 h 1265365"/>
                <a:gd name="connsiteX15280" fmla="*/ 515767 w 1667234"/>
                <a:gd name="connsiteY15280" fmla="*/ 716484 h 1265365"/>
                <a:gd name="connsiteX15281" fmla="*/ 514268 w 1667234"/>
                <a:gd name="connsiteY15281" fmla="*/ 719710 h 1265365"/>
                <a:gd name="connsiteX15282" fmla="*/ 514268 w 1667234"/>
                <a:gd name="connsiteY15282" fmla="*/ 719710 h 1265365"/>
                <a:gd name="connsiteX15283" fmla="*/ 514268 w 1667234"/>
                <a:gd name="connsiteY15283" fmla="*/ 719710 h 1265365"/>
                <a:gd name="connsiteX15284" fmla="*/ 513239 w 1667234"/>
                <a:gd name="connsiteY15284" fmla="*/ 721792 h 1265365"/>
                <a:gd name="connsiteX15285" fmla="*/ 513239 w 1667234"/>
                <a:gd name="connsiteY15285" fmla="*/ 721792 h 1265365"/>
                <a:gd name="connsiteX15286" fmla="*/ 513239 w 1667234"/>
                <a:gd name="connsiteY15286" fmla="*/ 721792 h 1265365"/>
                <a:gd name="connsiteX15287" fmla="*/ 512312 w 1667234"/>
                <a:gd name="connsiteY15287" fmla="*/ 723774 h 1265365"/>
                <a:gd name="connsiteX15288" fmla="*/ 512312 w 1667234"/>
                <a:gd name="connsiteY15288" fmla="*/ 723774 h 1265365"/>
                <a:gd name="connsiteX15289" fmla="*/ 512312 w 1667234"/>
                <a:gd name="connsiteY15289" fmla="*/ 723774 h 1265365"/>
                <a:gd name="connsiteX15290" fmla="*/ 511233 w 1667234"/>
                <a:gd name="connsiteY15290" fmla="*/ 726161 h 1265365"/>
                <a:gd name="connsiteX15291" fmla="*/ 511233 w 1667234"/>
                <a:gd name="connsiteY15291" fmla="*/ 726161 h 1265365"/>
                <a:gd name="connsiteX15292" fmla="*/ 511233 w 1667234"/>
                <a:gd name="connsiteY15292" fmla="*/ 726161 h 1265365"/>
                <a:gd name="connsiteX15293" fmla="*/ 508172 w 1667234"/>
                <a:gd name="connsiteY15293" fmla="*/ 731736 h 1265365"/>
                <a:gd name="connsiteX15294" fmla="*/ 508172 w 1667234"/>
                <a:gd name="connsiteY15294" fmla="*/ 731736 h 1265365"/>
                <a:gd name="connsiteX15295" fmla="*/ 508172 w 1667234"/>
                <a:gd name="connsiteY15295" fmla="*/ 731736 h 1265365"/>
                <a:gd name="connsiteX15296" fmla="*/ 507816 w 1667234"/>
                <a:gd name="connsiteY15296" fmla="*/ 732105 h 1265365"/>
                <a:gd name="connsiteX15297" fmla="*/ 507816 w 1667234"/>
                <a:gd name="connsiteY15297" fmla="*/ 732105 h 1265365"/>
                <a:gd name="connsiteX15298" fmla="*/ 507816 w 1667234"/>
                <a:gd name="connsiteY15298" fmla="*/ 732105 h 1265365"/>
                <a:gd name="connsiteX15299" fmla="*/ 505632 w 1667234"/>
                <a:gd name="connsiteY15299" fmla="*/ 735457 h 1265365"/>
                <a:gd name="connsiteX15300" fmla="*/ 505632 w 1667234"/>
                <a:gd name="connsiteY15300" fmla="*/ 735457 h 1265365"/>
                <a:gd name="connsiteX15301" fmla="*/ 505632 w 1667234"/>
                <a:gd name="connsiteY15301" fmla="*/ 735457 h 1265365"/>
                <a:gd name="connsiteX15302" fmla="*/ 503168 w 1667234"/>
                <a:gd name="connsiteY15302" fmla="*/ 738696 h 1265365"/>
                <a:gd name="connsiteX15303" fmla="*/ 503168 w 1667234"/>
                <a:gd name="connsiteY15303" fmla="*/ 738696 h 1265365"/>
                <a:gd name="connsiteX15304" fmla="*/ 503168 w 1667234"/>
                <a:gd name="connsiteY15304" fmla="*/ 738696 h 1265365"/>
                <a:gd name="connsiteX15305" fmla="*/ 501009 w 1667234"/>
                <a:gd name="connsiteY15305" fmla="*/ 741782 h 1265365"/>
                <a:gd name="connsiteX15306" fmla="*/ 501009 w 1667234"/>
                <a:gd name="connsiteY15306" fmla="*/ 741782 h 1265365"/>
                <a:gd name="connsiteX15307" fmla="*/ 501009 w 1667234"/>
                <a:gd name="connsiteY15307" fmla="*/ 741782 h 1265365"/>
                <a:gd name="connsiteX15308" fmla="*/ 500197 w 1667234"/>
                <a:gd name="connsiteY15308" fmla="*/ 743763 h 1265365"/>
                <a:gd name="connsiteX15309" fmla="*/ 500197 w 1667234"/>
                <a:gd name="connsiteY15309" fmla="*/ 743763 h 1265365"/>
                <a:gd name="connsiteX15310" fmla="*/ 500197 w 1667234"/>
                <a:gd name="connsiteY15310" fmla="*/ 743763 h 1265365"/>
                <a:gd name="connsiteX15311" fmla="*/ 498927 w 1667234"/>
                <a:gd name="connsiteY15311" fmla="*/ 748081 h 1265365"/>
                <a:gd name="connsiteX15312" fmla="*/ 498927 w 1667234"/>
                <a:gd name="connsiteY15312" fmla="*/ 748081 h 1265365"/>
                <a:gd name="connsiteX15313" fmla="*/ 498927 w 1667234"/>
                <a:gd name="connsiteY15313" fmla="*/ 748081 h 1265365"/>
                <a:gd name="connsiteX15314" fmla="*/ 499016 w 1667234"/>
                <a:gd name="connsiteY15314" fmla="*/ 750430 h 1265365"/>
                <a:gd name="connsiteX15315" fmla="*/ 499016 w 1667234"/>
                <a:gd name="connsiteY15315" fmla="*/ 750430 h 1265365"/>
                <a:gd name="connsiteX15316" fmla="*/ 499016 w 1667234"/>
                <a:gd name="connsiteY15316" fmla="*/ 750430 h 1265365"/>
                <a:gd name="connsiteX15317" fmla="*/ 499333 w 1667234"/>
                <a:gd name="connsiteY15317" fmla="*/ 749859 h 1265365"/>
                <a:gd name="connsiteX15318" fmla="*/ 499333 w 1667234"/>
                <a:gd name="connsiteY15318" fmla="*/ 749859 h 1265365"/>
                <a:gd name="connsiteX15319" fmla="*/ 499333 w 1667234"/>
                <a:gd name="connsiteY15319" fmla="*/ 749859 h 1265365"/>
                <a:gd name="connsiteX15320" fmla="*/ 501124 w 1667234"/>
                <a:gd name="connsiteY15320" fmla="*/ 746836 h 1265365"/>
                <a:gd name="connsiteX15321" fmla="*/ 501124 w 1667234"/>
                <a:gd name="connsiteY15321" fmla="*/ 746836 h 1265365"/>
                <a:gd name="connsiteX15322" fmla="*/ 501124 w 1667234"/>
                <a:gd name="connsiteY15322" fmla="*/ 746836 h 1265365"/>
                <a:gd name="connsiteX15323" fmla="*/ 502064 w 1667234"/>
                <a:gd name="connsiteY15323" fmla="*/ 745528 h 1265365"/>
                <a:gd name="connsiteX15324" fmla="*/ 502064 w 1667234"/>
                <a:gd name="connsiteY15324" fmla="*/ 745528 h 1265365"/>
                <a:gd name="connsiteX15325" fmla="*/ 502064 w 1667234"/>
                <a:gd name="connsiteY15325" fmla="*/ 745528 h 1265365"/>
                <a:gd name="connsiteX15326" fmla="*/ 504045 w 1667234"/>
                <a:gd name="connsiteY15326" fmla="*/ 743268 h 1265365"/>
                <a:gd name="connsiteX15327" fmla="*/ 504045 w 1667234"/>
                <a:gd name="connsiteY15327" fmla="*/ 743268 h 1265365"/>
                <a:gd name="connsiteX15328" fmla="*/ 504045 w 1667234"/>
                <a:gd name="connsiteY15328" fmla="*/ 743268 h 1265365"/>
                <a:gd name="connsiteX15329" fmla="*/ 505670 w 1667234"/>
                <a:gd name="connsiteY15329" fmla="*/ 740512 h 1265365"/>
                <a:gd name="connsiteX15330" fmla="*/ 505670 w 1667234"/>
                <a:gd name="connsiteY15330" fmla="*/ 740512 h 1265365"/>
                <a:gd name="connsiteX15331" fmla="*/ 505670 w 1667234"/>
                <a:gd name="connsiteY15331" fmla="*/ 740512 h 1265365"/>
                <a:gd name="connsiteX15332" fmla="*/ 506381 w 1667234"/>
                <a:gd name="connsiteY15332" fmla="*/ 736867 h 1265365"/>
                <a:gd name="connsiteX15333" fmla="*/ 506381 w 1667234"/>
                <a:gd name="connsiteY15333" fmla="*/ 736867 h 1265365"/>
                <a:gd name="connsiteX15334" fmla="*/ 506381 w 1667234"/>
                <a:gd name="connsiteY15334" fmla="*/ 736867 h 1265365"/>
                <a:gd name="connsiteX15335" fmla="*/ 506458 w 1667234"/>
                <a:gd name="connsiteY15335" fmla="*/ 736651 h 1265365"/>
                <a:gd name="connsiteX15336" fmla="*/ 506458 w 1667234"/>
                <a:gd name="connsiteY15336" fmla="*/ 736651 h 1265365"/>
                <a:gd name="connsiteX15337" fmla="*/ 506458 w 1667234"/>
                <a:gd name="connsiteY15337" fmla="*/ 736651 h 1265365"/>
                <a:gd name="connsiteX15338" fmla="*/ 509010 w 1667234"/>
                <a:gd name="connsiteY15338" fmla="*/ 733387 h 1265365"/>
                <a:gd name="connsiteX15339" fmla="*/ 509010 w 1667234"/>
                <a:gd name="connsiteY15339" fmla="*/ 733387 h 1265365"/>
                <a:gd name="connsiteX15340" fmla="*/ 509010 w 1667234"/>
                <a:gd name="connsiteY15340" fmla="*/ 733387 h 1265365"/>
                <a:gd name="connsiteX15341" fmla="*/ 512642 w 1667234"/>
                <a:gd name="connsiteY15341" fmla="*/ 729844 h 1265365"/>
                <a:gd name="connsiteX15342" fmla="*/ 512642 w 1667234"/>
                <a:gd name="connsiteY15342" fmla="*/ 729844 h 1265365"/>
                <a:gd name="connsiteX15343" fmla="*/ 512642 w 1667234"/>
                <a:gd name="connsiteY15343" fmla="*/ 729844 h 1265365"/>
                <a:gd name="connsiteX15344" fmla="*/ 515500 w 1667234"/>
                <a:gd name="connsiteY15344" fmla="*/ 727037 h 1265365"/>
                <a:gd name="connsiteX15345" fmla="*/ 515500 w 1667234"/>
                <a:gd name="connsiteY15345" fmla="*/ 727037 h 1265365"/>
                <a:gd name="connsiteX15346" fmla="*/ 515500 w 1667234"/>
                <a:gd name="connsiteY15346" fmla="*/ 727037 h 1265365"/>
                <a:gd name="connsiteX15347" fmla="*/ 517418 w 1667234"/>
                <a:gd name="connsiteY15347" fmla="*/ 725882 h 1265365"/>
                <a:gd name="connsiteX15348" fmla="*/ 517418 w 1667234"/>
                <a:gd name="connsiteY15348" fmla="*/ 725882 h 1265365"/>
                <a:gd name="connsiteX15349" fmla="*/ 517418 w 1667234"/>
                <a:gd name="connsiteY15349" fmla="*/ 725882 h 1265365"/>
                <a:gd name="connsiteX15350" fmla="*/ 518776 w 1667234"/>
                <a:gd name="connsiteY15350" fmla="*/ 727088 h 1265365"/>
                <a:gd name="connsiteX15351" fmla="*/ 518776 w 1667234"/>
                <a:gd name="connsiteY15351" fmla="*/ 727088 h 1265365"/>
                <a:gd name="connsiteX15352" fmla="*/ 518776 w 1667234"/>
                <a:gd name="connsiteY15352" fmla="*/ 727088 h 1265365"/>
                <a:gd name="connsiteX15353" fmla="*/ 520021 w 1667234"/>
                <a:gd name="connsiteY15353" fmla="*/ 732752 h 1265365"/>
                <a:gd name="connsiteX15354" fmla="*/ 520021 w 1667234"/>
                <a:gd name="connsiteY15354" fmla="*/ 732752 h 1265365"/>
                <a:gd name="connsiteX15355" fmla="*/ 520021 w 1667234"/>
                <a:gd name="connsiteY15355" fmla="*/ 732752 h 1265365"/>
                <a:gd name="connsiteX15356" fmla="*/ 521050 w 1667234"/>
                <a:gd name="connsiteY15356" fmla="*/ 737261 h 1265365"/>
                <a:gd name="connsiteX15357" fmla="*/ 521050 w 1667234"/>
                <a:gd name="connsiteY15357" fmla="*/ 737261 h 1265365"/>
                <a:gd name="connsiteX15358" fmla="*/ 521050 w 1667234"/>
                <a:gd name="connsiteY15358" fmla="*/ 737261 h 1265365"/>
                <a:gd name="connsiteX15359" fmla="*/ 521710 w 1667234"/>
                <a:gd name="connsiteY15359" fmla="*/ 739902 h 1265365"/>
                <a:gd name="connsiteX15360" fmla="*/ 521710 w 1667234"/>
                <a:gd name="connsiteY15360" fmla="*/ 739902 h 1265365"/>
                <a:gd name="connsiteX15361" fmla="*/ 521786 w 1667234"/>
                <a:gd name="connsiteY15361" fmla="*/ 740347 h 1265365"/>
                <a:gd name="connsiteX15362" fmla="*/ 521786 w 1667234"/>
                <a:gd name="connsiteY15362" fmla="*/ 740347 h 1265365"/>
                <a:gd name="connsiteX15363" fmla="*/ 521786 w 1667234"/>
                <a:gd name="connsiteY15363" fmla="*/ 740347 h 1265365"/>
                <a:gd name="connsiteX15364" fmla="*/ 522205 w 1667234"/>
                <a:gd name="connsiteY15364" fmla="*/ 742785 h 1265365"/>
                <a:gd name="connsiteX15365" fmla="*/ 522205 w 1667234"/>
                <a:gd name="connsiteY15365" fmla="*/ 742785 h 1265365"/>
                <a:gd name="connsiteX15366" fmla="*/ 522205 w 1667234"/>
                <a:gd name="connsiteY15366" fmla="*/ 742785 h 1265365"/>
                <a:gd name="connsiteX15367" fmla="*/ 522269 w 1667234"/>
                <a:gd name="connsiteY15367" fmla="*/ 738289 h 1265365"/>
                <a:gd name="connsiteX15368" fmla="*/ 522269 w 1667234"/>
                <a:gd name="connsiteY15368" fmla="*/ 738289 h 1265365"/>
                <a:gd name="connsiteX15369" fmla="*/ 522269 w 1667234"/>
                <a:gd name="connsiteY15369" fmla="*/ 738289 h 1265365"/>
                <a:gd name="connsiteX15370" fmla="*/ 522320 w 1667234"/>
                <a:gd name="connsiteY15370" fmla="*/ 736359 h 1265365"/>
                <a:gd name="connsiteX15371" fmla="*/ 522320 w 1667234"/>
                <a:gd name="connsiteY15371" fmla="*/ 736359 h 1265365"/>
                <a:gd name="connsiteX15372" fmla="*/ 522320 w 1667234"/>
                <a:gd name="connsiteY15372" fmla="*/ 736359 h 1265365"/>
                <a:gd name="connsiteX15373" fmla="*/ 521557 w 1667234"/>
                <a:gd name="connsiteY15373" fmla="*/ 732841 h 1265365"/>
                <a:gd name="connsiteX15374" fmla="*/ 521557 w 1667234"/>
                <a:gd name="connsiteY15374" fmla="*/ 732841 h 1265365"/>
                <a:gd name="connsiteX15375" fmla="*/ 521557 w 1667234"/>
                <a:gd name="connsiteY15375" fmla="*/ 732841 h 1265365"/>
                <a:gd name="connsiteX15376" fmla="*/ 520059 w 1667234"/>
                <a:gd name="connsiteY15376" fmla="*/ 728980 h 1265365"/>
                <a:gd name="connsiteX15377" fmla="*/ 520059 w 1667234"/>
                <a:gd name="connsiteY15377" fmla="*/ 728980 h 1265365"/>
                <a:gd name="connsiteX15378" fmla="*/ 520059 w 1667234"/>
                <a:gd name="connsiteY15378" fmla="*/ 728980 h 1265365"/>
                <a:gd name="connsiteX15379" fmla="*/ 521469 w 1667234"/>
                <a:gd name="connsiteY15379" fmla="*/ 728930 h 1265365"/>
                <a:gd name="connsiteX15380" fmla="*/ 521469 w 1667234"/>
                <a:gd name="connsiteY15380" fmla="*/ 728930 h 1265365"/>
                <a:gd name="connsiteX15381" fmla="*/ 521469 w 1667234"/>
                <a:gd name="connsiteY15381" fmla="*/ 728930 h 1265365"/>
                <a:gd name="connsiteX15382" fmla="*/ 523742 w 1667234"/>
                <a:gd name="connsiteY15382" fmla="*/ 729526 h 1265365"/>
                <a:gd name="connsiteX15383" fmla="*/ 523742 w 1667234"/>
                <a:gd name="connsiteY15383" fmla="*/ 729526 h 1265365"/>
                <a:gd name="connsiteX15384" fmla="*/ 523742 w 1667234"/>
                <a:gd name="connsiteY15384" fmla="*/ 729526 h 1265365"/>
                <a:gd name="connsiteX15385" fmla="*/ 526218 w 1667234"/>
                <a:gd name="connsiteY15385" fmla="*/ 728282 h 1265365"/>
                <a:gd name="connsiteX15386" fmla="*/ 526218 w 1667234"/>
                <a:gd name="connsiteY15386" fmla="*/ 728282 h 1265365"/>
                <a:gd name="connsiteX15387" fmla="*/ 526218 w 1667234"/>
                <a:gd name="connsiteY15387" fmla="*/ 728282 h 1265365"/>
                <a:gd name="connsiteX15388" fmla="*/ 527704 w 1667234"/>
                <a:gd name="connsiteY15388" fmla="*/ 726288 h 1265365"/>
                <a:gd name="connsiteX15389" fmla="*/ 527704 w 1667234"/>
                <a:gd name="connsiteY15389" fmla="*/ 726288 h 1265365"/>
                <a:gd name="connsiteX15390" fmla="*/ 527704 w 1667234"/>
                <a:gd name="connsiteY15390" fmla="*/ 726288 h 1265365"/>
                <a:gd name="connsiteX15391" fmla="*/ 529787 w 1667234"/>
                <a:gd name="connsiteY15391" fmla="*/ 723494 h 1265365"/>
                <a:gd name="connsiteX15392" fmla="*/ 529787 w 1667234"/>
                <a:gd name="connsiteY15392" fmla="*/ 723494 h 1265365"/>
                <a:gd name="connsiteX15393" fmla="*/ 529787 w 1667234"/>
                <a:gd name="connsiteY15393" fmla="*/ 723494 h 1265365"/>
                <a:gd name="connsiteX15394" fmla="*/ 531730 w 1667234"/>
                <a:gd name="connsiteY15394" fmla="*/ 720624 h 1265365"/>
                <a:gd name="connsiteX15395" fmla="*/ 531730 w 1667234"/>
                <a:gd name="connsiteY15395" fmla="*/ 720624 h 1265365"/>
                <a:gd name="connsiteX15396" fmla="*/ 531730 w 1667234"/>
                <a:gd name="connsiteY15396" fmla="*/ 720624 h 1265365"/>
                <a:gd name="connsiteX15397" fmla="*/ 540061 w 1667234"/>
                <a:gd name="connsiteY15397" fmla="*/ 708712 h 1265365"/>
                <a:gd name="connsiteX15398" fmla="*/ 540061 w 1667234"/>
                <a:gd name="connsiteY15398" fmla="*/ 708712 h 1265365"/>
                <a:gd name="connsiteX15399" fmla="*/ 540061 w 1667234"/>
                <a:gd name="connsiteY15399" fmla="*/ 708712 h 1265365"/>
                <a:gd name="connsiteX15400" fmla="*/ 543261 w 1667234"/>
                <a:gd name="connsiteY15400" fmla="*/ 703035 h 1265365"/>
                <a:gd name="connsiteX15401" fmla="*/ 543261 w 1667234"/>
                <a:gd name="connsiteY15401" fmla="*/ 703035 h 1265365"/>
                <a:gd name="connsiteX15402" fmla="*/ 543261 w 1667234"/>
                <a:gd name="connsiteY15402" fmla="*/ 703035 h 1265365"/>
                <a:gd name="connsiteX15403" fmla="*/ 544976 w 1667234"/>
                <a:gd name="connsiteY15403" fmla="*/ 701194 h 1265365"/>
                <a:gd name="connsiteX15404" fmla="*/ 544976 w 1667234"/>
                <a:gd name="connsiteY15404" fmla="*/ 701194 h 1265365"/>
                <a:gd name="connsiteX15405" fmla="*/ 544976 w 1667234"/>
                <a:gd name="connsiteY15405" fmla="*/ 701194 h 1265365"/>
                <a:gd name="connsiteX15406" fmla="*/ 546170 w 1667234"/>
                <a:gd name="connsiteY15406" fmla="*/ 700203 h 1265365"/>
                <a:gd name="connsiteX15407" fmla="*/ 546170 w 1667234"/>
                <a:gd name="connsiteY15407" fmla="*/ 700203 h 1265365"/>
                <a:gd name="connsiteX15408" fmla="*/ 546170 w 1667234"/>
                <a:gd name="connsiteY15408" fmla="*/ 700203 h 1265365"/>
                <a:gd name="connsiteX15409" fmla="*/ 548837 w 1667234"/>
                <a:gd name="connsiteY15409" fmla="*/ 695377 h 1265365"/>
                <a:gd name="connsiteX15410" fmla="*/ 548837 w 1667234"/>
                <a:gd name="connsiteY15410" fmla="*/ 695377 h 1265365"/>
                <a:gd name="connsiteX15411" fmla="*/ 548837 w 1667234"/>
                <a:gd name="connsiteY15411" fmla="*/ 695377 h 1265365"/>
                <a:gd name="connsiteX15412" fmla="*/ 548570 w 1667234"/>
                <a:gd name="connsiteY15412" fmla="*/ 694260 h 1265365"/>
                <a:gd name="connsiteX15413" fmla="*/ 548570 w 1667234"/>
                <a:gd name="connsiteY15413" fmla="*/ 694260 h 1265365"/>
                <a:gd name="connsiteX15414" fmla="*/ 548570 w 1667234"/>
                <a:gd name="connsiteY15414" fmla="*/ 694260 h 1265365"/>
                <a:gd name="connsiteX15415" fmla="*/ 547998 w 1667234"/>
                <a:gd name="connsiteY15415" fmla="*/ 692494 h 1265365"/>
                <a:gd name="connsiteX15416" fmla="*/ 547998 w 1667234"/>
                <a:gd name="connsiteY15416" fmla="*/ 692494 h 1265365"/>
                <a:gd name="connsiteX15417" fmla="*/ 547998 w 1667234"/>
                <a:gd name="connsiteY15417" fmla="*/ 692494 h 1265365"/>
                <a:gd name="connsiteX15418" fmla="*/ 549344 w 1667234"/>
                <a:gd name="connsiteY15418" fmla="*/ 689446 h 1265365"/>
                <a:gd name="connsiteX15419" fmla="*/ 549344 w 1667234"/>
                <a:gd name="connsiteY15419" fmla="*/ 689446 h 1265365"/>
                <a:gd name="connsiteX15420" fmla="*/ 549344 w 1667234"/>
                <a:gd name="connsiteY15420" fmla="*/ 689446 h 1265365"/>
                <a:gd name="connsiteX15421" fmla="*/ 550703 w 1667234"/>
                <a:gd name="connsiteY15421" fmla="*/ 687097 h 1265365"/>
                <a:gd name="connsiteX15422" fmla="*/ 550703 w 1667234"/>
                <a:gd name="connsiteY15422" fmla="*/ 687097 h 1265365"/>
                <a:gd name="connsiteX15423" fmla="*/ 550703 w 1667234"/>
                <a:gd name="connsiteY15423" fmla="*/ 687097 h 1265365"/>
                <a:gd name="connsiteX15424" fmla="*/ 555466 w 1667234"/>
                <a:gd name="connsiteY15424" fmla="*/ 684074 h 1265365"/>
                <a:gd name="connsiteX15425" fmla="*/ 555466 w 1667234"/>
                <a:gd name="connsiteY15425" fmla="*/ 684074 h 1265365"/>
                <a:gd name="connsiteX15426" fmla="*/ 555466 w 1667234"/>
                <a:gd name="connsiteY15426" fmla="*/ 684074 h 1265365"/>
                <a:gd name="connsiteX15427" fmla="*/ 556012 w 1667234"/>
                <a:gd name="connsiteY15427" fmla="*/ 683909 h 1265365"/>
                <a:gd name="connsiteX15428" fmla="*/ 556012 w 1667234"/>
                <a:gd name="connsiteY15428" fmla="*/ 683909 h 1265365"/>
                <a:gd name="connsiteX15429" fmla="*/ 556012 w 1667234"/>
                <a:gd name="connsiteY15429" fmla="*/ 683909 h 1265365"/>
                <a:gd name="connsiteX15430" fmla="*/ 556291 w 1667234"/>
                <a:gd name="connsiteY15430" fmla="*/ 683770 h 1265365"/>
                <a:gd name="connsiteX15431" fmla="*/ 556291 w 1667234"/>
                <a:gd name="connsiteY15431" fmla="*/ 683770 h 1265365"/>
                <a:gd name="connsiteX15432" fmla="*/ 556291 w 1667234"/>
                <a:gd name="connsiteY15432" fmla="*/ 683770 h 1265365"/>
                <a:gd name="connsiteX15433" fmla="*/ 560774 w 1667234"/>
                <a:gd name="connsiteY15433" fmla="*/ 680417 h 1265365"/>
                <a:gd name="connsiteX15434" fmla="*/ 560774 w 1667234"/>
                <a:gd name="connsiteY15434" fmla="*/ 680417 h 1265365"/>
                <a:gd name="connsiteX15435" fmla="*/ 560774 w 1667234"/>
                <a:gd name="connsiteY15435" fmla="*/ 680417 h 1265365"/>
                <a:gd name="connsiteX15436" fmla="*/ 564711 w 1667234"/>
                <a:gd name="connsiteY15436" fmla="*/ 671578 h 1265365"/>
                <a:gd name="connsiteX15437" fmla="*/ 564711 w 1667234"/>
                <a:gd name="connsiteY15437" fmla="*/ 671578 h 1265365"/>
                <a:gd name="connsiteX15438" fmla="*/ 564711 w 1667234"/>
                <a:gd name="connsiteY15438" fmla="*/ 671578 h 1265365"/>
                <a:gd name="connsiteX15439" fmla="*/ 568712 w 1667234"/>
                <a:gd name="connsiteY15439" fmla="*/ 665279 h 1265365"/>
                <a:gd name="connsiteX15440" fmla="*/ 568712 w 1667234"/>
                <a:gd name="connsiteY15440" fmla="*/ 665279 h 1265365"/>
                <a:gd name="connsiteX15441" fmla="*/ 568712 w 1667234"/>
                <a:gd name="connsiteY15441" fmla="*/ 665279 h 1265365"/>
                <a:gd name="connsiteX15442" fmla="*/ 568610 w 1667234"/>
                <a:gd name="connsiteY15442" fmla="*/ 664377 h 1265365"/>
                <a:gd name="connsiteX15443" fmla="*/ 568610 w 1667234"/>
                <a:gd name="connsiteY15443" fmla="*/ 664377 h 1265365"/>
                <a:gd name="connsiteX15444" fmla="*/ 568610 w 1667234"/>
                <a:gd name="connsiteY15444" fmla="*/ 664377 h 1265365"/>
                <a:gd name="connsiteX15445" fmla="*/ 568572 w 1667234"/>
                <a:gd name="connsiteY15445" fmla="*/ 660732 h 1265365"/>
                <a:gd name="connsiteX15446" fmla="*/ 568572 w 1667234"/>
                <a:gd name="connsiteY15446" fmla="*/ 660732 h 1265365"/>
                <a:gd name="connsiteX15447" fmla="*/ 568572 w 1667234"/>
                <a:gd name="connsiteY15447" fmla="*/ 660732 h 1265365"/>
                <a:gd name="connsiteX15448" fmla="*/ 569931 w 1667234"/>
                <a:gd name="connsiteY15448" fmla="*/ 655233 h 1265365"/>
                <a:gd name="connsiteX15449" fmla="*/ 569931 w 1667234"/>
                <a:gd name="connsiteY15449" fmla="*/ 655233 h 1265365"/>
                <a:gd name="connsiteX15450" fmla="*/ 569931 w 1667234"/>
                <a:gd name="connsiteY15450" fmla="*/ 655233 h 1265365"/>
                <a:gd name="connsiteX15451" fmla="*/ 569969 w 1667234"/>
                <a:gd name="connsiteY15451" fmla="*/ 654789 h 1265365"/>
                <a:gd name="connsiteX15452" fmla="*/ 569969 w 1667234"/>
                <a:gd name="connsiteY15452" fmla="*/ 654789 h 1265365"/>
                <a:gd name="connsiteX15453" fmla="*/ 569969 w 1667234"/>
                <a:gd name="connsiteY15453" fmla="*/ 654789 h 1265365"/>
                <a:gd name="connsiteX15454" fmla="*/ 569791 w 1667234"/>
                <a:gd name="connsiteY15454" fmla="*/ 652579 h 1265365"/>
                <a:gd name="connsiteX15455" fmla="*/ 569791 w 1667234"/>
                <a:gd name="connsiteY15455" fmla="*/ 652579 h 1265365"/>
                <a:gd name="connsiteX15456" fmla="*/ 569791 w 1667234"/>
                <a:gd name="connsiteY15456" fmla="*/ 652579 h 1265365"/>
                <a:gd name="connsiteX15457" fmla="*/ 569816 w 1667234"/>
                <a:gd name="connsiteY15457" fmla="*/ 650979 h 1265365"/>
                <a:gd name="connsiteX15458" fmla="*/ 569816 w 1667234"/>
                <a:gd name="connsiteY15458" fmla="*/ 650979 h 1265365"/>
                <a:gd name="connsiteX15459" fmla="*/ 569816 w 1667234"/>
                <a:gd name="connsiteY15459" fmla="*/ 650979 h 1265365"/>
                <a:gd name="connsiteX15460" fmla="*/ 570642 w 1667234"/>
                <a:gd name="connsiteY15460" fmla="*/ 647652 h 1265365"/>
                <a:gd name="connsiteX15461" fmla="*/ 570642 w 1667234"/>
                <a:gd name="connsiteY15461" fmla="*/ 647652 h 1265365"/>
                <a:gd name="connsiteX15462" fmla="*/ 570642 w 1667234"/>
                <a:gd name="connsiteY15462" fmla="*/ 647652 h 1265365"/>
                <a:gd name="connsiteX15463" fmla="*/ 573855 w 1667234"/>
                <a:gd name="connsiteY15463" fmla="*/ 644045 h 1265365"/>
                <a:gd name="connsiteX15464" fmla="*/ 573855 w 1667234"/>
                <a:gd name="connsiteY15464" fmla="*/ 644045 h 1265365"/>
                <a:gd name="connsiteX15465" fmla="*/ 573855 w 1667234"/>
                <a:gd name="connsiteY15465" fmla="*/ 644045 h 1265365"/>
                <a:gd name="connsiteX15466" fmla="*/ 575811 w 1667234"/>
                <a:gd name="connsiteY15466" fmla="*/ 642013 h 1265365"/>
                <a:gd name="connsiteX15467" fmla="*/ 575811 w 1667234"/>
                <a:gd name="connsiteY15467" fmla="*/ 642013 h 1265365"/>
                <a:gd name="connsiteX15468" fmla="*/ 576052 w 1667234"/>
                <a:gd name="connsiteY15468" fmla="*/ 641695 h 1265365"/>
                <a:gd name="connsiteX15469" fmla="*/ 576052 w 1667234"/>
                <a:gd name="connsiteY15469" fmla="*/ 641695 h 1265365"/>
                <a:gd name="connsiteX15470" fmla="*/ 576052 w 1667234"/>
                <a:gd name="connsiteY15470" fmla="*/ 641695 h 1265365"/>
                <a:gd name="connsiteX15471" fmla="*/ 579747 w 1667234"/>
                <a:gd name="connsiteY15471" fmla="*/ 637162 h 1265365"/>
                <a:gd name="connsiteX15472" fmla="*/ 579747 w 1667234"/>
                <a:gd name="connsiteY15472" fmla="*/ 637162 h 1265365"/>
                <a:gd name="connsiteX15473" fmla="*/ 579747 w 1667234"/>
                <a:gd name="connsiteY15473" fmla="*/ 637162 h 1265365"/>
                <a:gd name="connsiteX15474" fmla="*/ 582008 w 1667234"/>
                <a:gd name="connsiteY15474" fmla="*/ 635523 h 1265365"/>
                <a:gd name="connsiteX15475" fmla="*/ 582008 w 1667234"/>
                <a:gd name="connsiteY15475" fmla="*/ 635523 h 1265365"/>
                <a:gd name="connsiteX15476" fmla="*/ 582008 w 1667234"/>
                <a:gd name="connsiteY15476" fmla="*/ 635523 h 1265365"/>
                <a:gd name="connsiteX15477" fmla="*/ 585970 w 1667234"/>
                <a:gd name="connsiteY15477" fmla="*/ 632425 h 1265365"/>
                <a:gd name="connsiteX15478" fmla="*/ 585970 w 1667234"/>
                <a:gd name="connsiteY15478" fmla="*/ 632425 h 1265365"/>
                <a:gd name="connsiteX15479" fmla="*/ 585970 w 1667234"/>
                <a:gd name="connsiteY15479" fmla="*/ 632425 h 1265365"/>
                <a:gd name="connsiteX15480" fmla="*/ 587748 w 1667234"/>
                <a:gd name="connsiteY15480" fmla="*/ 630748 h 1265365"/>
                <a:gd name="connsiteX15481" fmla="*/ 587748 w 1667234"/>
                <a:gd name="connsiteY15481" fmla="*/ 630748 h 1265365"/>
                <a:gd name="connsiteX15482" fmla="*/ 587748 w 1667234"/>
                <a:gd name="connsiteY15482" fmla="*/ 630748 h 1265365"/>
                <a:gd name="connsiteX15483" fmla="*/ 589844 w 1667234"/>
                <a:gd name="connsiteY15483" fmla="*/ 627637 h 1265365"/>
                <a:gd name="connsiteX15484" fmla="*/ 589844 w 1667234"/>
                <a:gd name="connsiteY15484" fmla="*/ 627637 h 1265365"/>
                <a:gd name="connsiteX15485" fmla="*/ 589844 w 1667234"/>
                <a:gd name="connsiteY15485" fmla="*/ 627637 h 1265365"/>
                <a:gd name="connsiteX15486" fmla="*/ 591647 w 1667234"/>
                <a:gd name="connsiteY15486" fmla="*/ 624538 h 1265365"/>
                <a:gd name="connsiteX15487" fmla="*/ 591647 w 1667234"/>
                <a:gd name="connsiteY15487" fmla="*/ 624538 h 1265365"/>
                <a:gd name="connsiteX15488" fmla="*/ 591647 w 1667234"/>
                <a:gd name="connsiteY15488" fmla="*/ 624538 h 1265365"/>
                <a:gd name="connsiteX15489" fmla="*/ 593120 w 1667234"/>
                <a:gd name="connsiteY15489" fmla="*/ 621363 h 1265365"/>
                <a:gd name="connsiteX15490" fmla="*/ 593120 w 1667234"/>
                <a:gd name="connsiteY15490" fmla="*/ 621363 h 1265365"/>
                <a:gd name="connsiteX15491" fmla="*/ 593120 w 1667234"/>
                <a:gd name="connsiteY15491" fmla="*/ 621363 h 1265365"/>
                <a:gd name="connsiteX15492" fmla="*/ 593539 w 1667234"/>
                <a:gd name="connsiteY15492" fmla="*/ 619319 h 1265365"/>
                <a:gd name="connsiteX15493" fmla="*/ 593539 w 1667234"/>
                <a:gd name="connsiteY15493" fmla="*/ 619319 h 1265365"/>
                <a:gd name="connsiteX15494" fmla="*/ 593539 w 1667234"/>
                <a:gd name="connsiteY15494" fmla="*/ 619319 h 1265365"/>
                <a:gd name="connsiteX15495" fmla="*/ 594911 w 1667234"/>
                <a:gd name="connsiteY15495" fmla="*/ 615928 h 1265365"/>
                <a:gd name="connsiteX15496" fmla="*/ 594911 w 1667234"/>
                <a:gd name="connsiteY15496" fmla="*/ 615928 h 1265365"/>
                <a:gd name="connsiteX15497" fmla="*/ 594974 w 1667234"/>
                <a:gd name="connsiteY15497" fmla="*/ 615814 h 1265365"/>
                <a:gd name="connsiteX15498" fmla="*/ 594974 w 1667234"/>
                <a:gd name="connsiteY15498" fmla="*/ 615814 h 1265365"/>
                <a:gd name="connsiteX15499" fmla="*/ 594974 w 1667234"/>
                <a:gd name="connsiteY15499" fmla="*/ 615814 h 1265365"/>
                <a:gd name="connsiteX15500" fmla="*/ 599483 w 1667234"/>
                <a:gd name="connsiteY15500" fmla="*/ 609349 h 1265365"/>
                <a:gd name="connsiteX15501" fmla="*/ 599483 w 1667234"/>
                <a:gd name="connsiteY15501" fmla="*/ 609349 h 1265365"/>
                <a:gd name="connsiteX15502" fmla="*/ 599483 w 1667234"/>
                <a:gd name="connsiteY15502" fmla="*/ 609349 h 1265365"/>
                <a:gd name="connsiteX15503" fmla="*/ 602277 w 1667234"/>
                <a:gd name="connsiteY15503" fmla="*/ 607508 h 1265365"/>
                <a:gd name="connsiteX15504" fmla="*/ 602277 w 1667234"/>
                <a:gd name="connsiteY15504" fmla="*/ 607508 h 1265365"/>
                <a:gd name="connsiteX15505" fmla="*/ 602277 w 1667234"/>
                <a:gd name="connsiteY15505" fmla="*/ 607508 h 1265365"/>
                <a:gd name="connsiteX15506" fmla="*/ 604004 w 1667234"/>
                <a:gd name="connsiteY15506" fmla="*/ 605552 h 1265365"/>
                <a:gd name="connsiteX15507" fmla="*/ 604004 w 1667234"/>
                <a:gd name="connsiteY15507" fmla="*/ 605552 h 1265365"/>
                <a:gd name="connsiteX15508" fmla="*/ 604004 w 1667234"/>
                <a:gd name="connsiteY15508" fmla="*/ 605552 h 1265365"/>
                <a:gd name="connsiteX15509" fmla="*/ 603940 w 1667234"/>
                <a:gd name="connsiteY15509" fmla="*/ 603711 h 1265365"/>
                <a:gd name="connsiteX15510" fmla="*/ 603940 w 1667234"/>
                <a:gd name="connsiteY15510" fmla="*/ 603711 h 1265365"/>
                <a:gd name="connsiteX15511" fmla="*/ 603940 w 1667234"/>
                <a:gd name="connsiteY15511" fmla="*/ 603711 h 1265365"/>
                <a:gd name="connsiteX15512" fmla="*/ 605121 w 1667234"/>
                <a:gd name="connsiteY15512" fmla="*/ 600790 h 1265365"/>
                <a:gd name="connsiteX15513" fmla="*/ 605121 w 1667234"/>
                <a:gd name="connsiteY15513" fmla="*/ 600790 h 1265365"/>
                <a:gd name="connsiteX15514" fmla="*/ 605121 w 1667234"/>
                <a:gd name="connsiteY15514" fmla="*/ 600790 h 1265365"/>
                <a:gd name="connsiteX15515" fmla="*/ 608766 w 1667234"/>
                <a:gd name="connsiteY15515" fmla="*/ 594757 h 1265365"/>
                <a:gd name="connsiteX15516" fmla="*/ 608766 w 1667234"/>
                <a:gd name="connsiteY15516" fmla="*/ 594757 h 1265365"/>
                <a:gd name="connsiteX15517" fmla="*/ 608766 w 1667234"/>
                <a:gd name="connsiteY15517" fmla="*/ 594757 h 1265365"/>
                <a:gd name="connsiteX15518" fmla="*/ 609084 w 1667234"/>
                <a:gd name="connsiteY15518" fmla="*/ 592929 h 1265365"/>
                <a:gd name="connsiteX15519" fmla="*/ 609084 w 1667234"/>
                <a:gd name="connsiteY15519" fmla="*/ 592929 h 1265365"/>
                <a:gd name="connsiteX15520" fmla="*/ 609084 w 1667234"/>
                <a:gd name="connsiteY15520" fmla="*/ 592929 h 1265365"/>
                <a:gd name="connsiteX15521" fmla="*/ 609198 w 1667234"/>
                <a:gd name="connsiteY15521" fmla="*/ 587950 h 1265365"/>
                <a:gd name="connsiteX15522" fmla="*/ 609198 w 1667234"/>
                <a:gd name="connsiteY15522" fmla="*/ 587950 h 1265365"/>
                <a:gd name="connsiteX15523" fmla="*/ 609198 w 1667234"/>
                <a:gd name="connsiteY15523" fmla="*/ 587950 h 1265365"/>
                <a:gd name="connsiteX15524" fmla="*/ 609198 w 1667234"/>
                <a:gd name="connsiteY15524" fmla="*/ 582325 h 1265365"/>
                <a:gd name="connsiteX15525" fmla="*/ 609198 w 1667234"/>
                <a:gd name="connsiteY15525" fmla="*/ 582325 h 1265365"/>
                <a:gd name="connsiteX15526" fmla="*/ 609198 w 1667234"/>
                <a:gd name="connsiteY15526" fmla="*/ 582325 h 1265365"/>
                <a:gd name="connsiteX15527" fmla="*/ 609820 w 1667234"/>
                <a:gd name="connsiteY15527" fmla="*/ 580089 h 1265365"/>
                <a:gd name="connsiteX15528" fmla="*/ 609820 w 1667234"/>
                <a:gd name="connsiteY15528" fmla="*/ 580089 h 1265365"/>
                <a:gd name="connsiteX15529" fmla="*/ 609820 w 1667234"/>
                <a:gd name="connsiteY15529" fmla="*/ 580089 h 1265365"/>
                <a:gd name="connsiteX15530" fmla="*/ 611205 w 1667234"/>
                <a:gd name="connsiteY15530" fmla="*/ 575645 h 1265365"/>
                <a:gd name="connsiteX15531" fmla="*/ 611205 w 1667234"/>
                <a:gd name="connsiteY15531" fmla="*/ 575645 h 1265365"/>
                <a:gd name="connsiteX15532" fmla="*/ 611205 w 1667234"/>
                <a:gd name="connsiteY15532" fmla="*/ 575645 h 1265365"/>
                <a:gd name="connsiteX15533" fmla="*/ 612157 w 1667234"/>
                <a:gd name="connsiteY15533" fmla="*/ 573930 h 1265365"/>
                <a:gd name="connsiteX15534" fmla="*/ 612157 w 1667234"/>
                <a:gd name="connsiteY15534" fmla="*/ 573930 h 1265365"/>
                <a:gd name="connsiteX15535" fmla="*/ 612157 w 1667234"/>
                <a:gd name="connsiteY15535" fmla="*/ 573930 h 1265365"/>
                <a:gd name="connsiteX15536" fmla="*/ 613948 w 1667234"/>
                <a:gd name="connsiteY15536" fmla="*/ 569409 h 1265365"/>
                <a:gd name="connsiteX15537" fmla="*/ 613948 w 1667234"/>
                <a:gd name="connsiteY15537" fmla="*/ 569409 h 1265365"/>
                <a:gd name="connsiteX15538" fmla="*/ 613948 w 1667234"/>
                <a:gd name="connsiteY15538" fmla="*/ 569409 h 1265365"/>
                <a:gd name="connsiteX15539" fmla="*/ 615027 w 1667234"/>
                <a:gd name="connsiteY15539" fmla="*/ 564735 h 1265365"/>
                <a:gd name="connsiteX15540" fmla="*/ 615027 w 1667234"/>
                <a:gd name="connsiteY15540" fmla="*/ 564735 h 1265365"/>
                <a:gd name="connsiteX15541" fmla="*/ 615027 w 1667234"/>
                <a:gd name="connsiteY15541" fmla="*/ 564735 h 1265365"/>
                <a:gd name="connsiteX15542" fmla="*/ 615434 w 1667234"/>
                <a:gd name="connsiteY15542" fmla="*/ 563732 h 1265365"/>
                <a:gd name="connsiteX15543" fmla="*/ 615434 w 1667234"/>
                <a:gd name="connsiteY15543" fmla="*/ 563732 h 1265365"/>
                <a:gd name="connsiteX15544" fmla="*/ 615434 w 1667234"/>
                <a:gd name="connsiteY15544" fmla="*/ 563732 h 1265365"/>
                <a:gd name="connsiteX15545" fmla="*/ 615535 w 1667234"/>
                <a:gd name="connsiteY15545" fmla="*/ 557776 h 1265365"/>
                <a:gd name="connsiteX15546" fmla="*/ 615535 w 1667234"/>
                <a:gd name="connsiteY15546" fmla="*/ 557776 h 1265365"/>
                <a:gd name="connsiteX15547" fmla="*/ 615535 w 1667234"/>
                <a:gd name="connsiteY15547" fmla="*/ 557776 h 1265365"/>
                <a:gd name="connsiteX15548" fmla="*/ 616589 w 1667234"/>
                <a:gd name="connsiteY15548" fmla="*/ 553560 h 1265365"/>
                <a:gd name="connsiteX15549" fmla="*/ 616589 w 1667234"/>
                <a:gd name="connsiteY15549" fmla="*/ 553560 h 1265365"/>
                <a:gd name="connsiteX15550" fmla="*/ 616589 w 1667234"/>
                <a:gd name="connsiteY15550" fmla="*/ 553560 h 1265365"/>
                <a:gd name="connsiteX15551" fmla="*/ 617173 w 1667234"/>
                <a:gd name="connsiteY15551" fmla="*/ 552302 h 1265365"/>
                <a:gd name="connsiteX15552" fmla="*/ 617173 w 1667234"/>
                <a:gd name="connsiteY15552" fmla="*/ 552302 h 1265365"/>
                <a:gd name="connsiteX15553" fmla="*/ 617173 w 1667234"/>
                <a:gd name="connsiteY15553" fmla="*/ 552302 h 1265365"/>
                <a:gd name="connsiteX15554" fmla="*/ 618736 w 1667234"/>
                <a:gd name="connsiteY15554" fmla="*/ 550982 h 1265365"/>
                <a:gd name="connsiteX15555" fmla="*/ 618736 w 1667234"/>
                <a:gd name="connsiteY15555" fmla="*/ 550982 h 1265365"/>
                <a:gd name="connsiteX15556" fmla="*/ 618736 w 1667234"/>
                <a:gd name="connsiteY15556" fmla="*/ 550982 h 1265365"/>
                <a:gd name="connsiteX15557" fmla="*/ 619510 w 1667234"/>
                <a:gd name="connsiteY15557" fmla="*/ 551109 h 1265365"/>
                <a:gd name="connsiteX15558" fmla="*/ 619510 w 1667234"/>
                <a:gd name="connsiteY15558" fmla="*/ 551109 h 1265365"/>
                <a:gd name="connsiteX15559" fmla="*/ 619510 w 1667234"/>
                <a:gd name="connsiteY15559" fmla="*/ 551109 h 1265365"/>
                <a:gd name="connsiteX15560" fmla="*/ 620983 w 1667234"/>
                <a:gd name="connsiteY15560" fmla="*/ 551007 h 1265365"/>
                <a:gd name="connsiteX15561" fmla="*/ 620983 w 1667234"/>
                <a:gd name="connsiteY15561" fmla="*/ 551007 h 1265365"/>
                <a:gd name="connsiteX15562" fmla="*/ 620983 w 1667234"/>
                <a:gd name="connsiteY15562" fmla="*/ 551007 h 1265365"/>
                <a:gd name="connsiteX15563" fmla="*/ 622037 w 1667234"/>
                <a:gd name="connsiteY15563" fmla="*/ 550143 h 1265365"/>
                <a:gd name="connsiteX15564" fmla="*/ 622037 w 1667234"/>
                <a:gd name="connsiteY15564" fmla="*/ 550143 h 1265365"/>
                <a:gd name="connsiteX15565" fmla="*/ 622037 w 1667234"/>
                <a:gd name="connsiteY15565" fmla="*/ 550143 h 1265365"/>
                <a:gd name="connsiteX15566" fmla="*/ 625212 w 1667234"/>
                <a:gd name="connsiteY15566" fmla="*/ 549928 h 1265365"/>
                <a:gd name="connsiteX15567" fmla="*/ 625212 w 1667234"/>
                <a:gd name="connsiteY15567" fmla="*/ 549928 h 1265365"/>
                <a:gd name="connsiteX15568" fmla="*/ 625212 w 1667234"/>
                <a:gd name="connsiteY15568" fmla="*/ 549928 h 1265365"/>
                <a:gd name="connsiteX15569" fmla="*/ 628591 w 1667234"/>
                <a:gd name="connsiteY15569" fmla="*/ 551121 h 1265365"/>
                <a:gd name="connsiteX15570" fmla="*/ 628591 w 1667234"/>
                <a:gd name="connsiteY15570" fmla="*/ 551121 h 1265365"/>
                <a:gd name="connsiteX15571" fmla="*/ 628591 w 1667234"/>
                <a:gd name="connsiteY15571" fmla="*/ 551121 h 1265365"/>
                <a:gd name="connsiteX15572" fmla="*/ 631854 w 1667234"/>
                <a:gd name="connsiteY15572" fmla="*/ 552569 h 1265365"/>
                <a:gd name="connsiteX15573" fmla="*/ 631854 w 1667234"/>
                <a:gd name="connsiteY15573" fmla="*/ 552569 h 1265365"/>
                <a:gd name="connsiteX15574" fmla="*/ 631854 w 1667234"/>
                <a:gd name="connsiteY15574" fmla="*/ 552569 h 1265365"/>
                <a:gd name="connsiteX15575" fmla="*/ 634140 w 1667234"/>
                <a:gd name="connsiteY15575" fmla="*/ 554322 h 1265365"/>
                <a:gd name="connsiteX15576" fmla="*/ 634140 w 1667234"/>
                <a:gd name="connsiteY15576" fmla="*/ 554322 h 1265365"/>
                <a:gd name="connsiteX15577" fmla="*/ 634140 w 1667234"/>
                <a:gd name="connsiteY15577" fmla="*/ 554322 h 1265365"/>
                <a:gd name="connsiteX15578" fmla="*/ 634801 w 1667234"/>
                <a:gd name="connsiteY15578" fmla="*/ 554703 h 1265365"/>
                <a:gd name="connsiteX15579" fmla="*/ 634801 w 1667234"/>
                <a:gd name="connsiteY15579" fmla="*/ 554703 h 1265365"/>
                <a:gd name="connsiteX15580" fmla="*/ 634801 w 1667234"/>
                <a:gd name="connsiteY15580" fmla="*/ 554703 h 1265365"/>
                <a:gd name="connsiteX15581" fmla="*/ 635728 w 1667234"/>
                <a:gd name="connsiteY15581" fmla="*/ 554868 h 1265365"/>
                <a:gd name="connsiteX15582" fmla="*/ 635728 w 1667234"/>
                <a:gd name="connsiteY15582" fmla="*/ 554868 h 1265365"/>
                <a:gd name="connsiteX15583" fmla="*/ 635728 w 1667234"/>
                <a:gd name="connsiteY15583" fmla="*/ 554868 h 1265365"/>
                <a:gd name="connsiteX15584" fmla="*/ 638585 w 1667234"/>
                <a:gd name="connsiteY15584" fmla="*/ 556811 h 1265365"/>
                <a:gd name="connsiteX15585" fmla="*/ 638585 w 1667234"/>
                <a:gd name="connsiteY15585" fmla="*/ 556811 h 1265365"/>
                <a:gd name="connsiteX15586" fmla="*/ 638585 w 1667234"/>
                <a:gd name="connsiteY15586" fmla="*/ 556811 h 1265365"/>
                <a:gd name="connsiteX15587" fmla="*/ 639842 w 1667234"/>
                <a:gd name="connsiteY15587" fmla="*/ 558601 h 1265365"/>
                <a:gd name="connsiteX15588" fmla="*/ 639842 w 1667234"/>
                <a:gd name="connsiteY15588" fmla="*/ 558601 h 1265365"/>
                <a:gd name="connsiteX15589" fmla="*/ 639842 w 1667234"/>
                <a:gd name="connsiteY15589" fmla="*/ 558601 h 1265365"/>
                <a:gd name="connsiteX15590" fmla="*/ 640604 w 1667234"/>
                <a:gd name="connsiteY15590" fmla="*/ 558944 h 1265365"/>
                <a:gd name="connsiteX15591" fmla="*/ 640604 w 1667234"/>
                <a:gd name="connsiteY15591" fmla="*/ 558944 h 1265365"/>
                <a:gd name="connsiteX15592" fmla="*/ 640604 w 1667234"/>
                <a:gd name="connsiteY15592" fmla="*/ 558944 h 1265365"/>
                <a:gd name="connsiteX15593" fmla="*/ 641646 w 1667234"/>
                <a:gd name="connsiteY15593" fmla="*/ 559211 h 1265365"/>
                <a:gd name="connsiteX15594" fmla="*/ 641646 w 1667234"/>
                <a:gd name="connsiteY15594" fmla="*/ 559211 h 1265365"/>
                <a:gd name="connsiteX15595" fmla="*/ 642027 w 1667234"/>
                <a:gd name="connsiteY15595" fmla="*/ 559198 h 1265365"/>
                <a:gd name="connsiteX15596" fmla="*/ 642027 w 1667234"/>
                <a:gd name="connsiteY15596" fmla="*/ 559198 h 1265365"/>
                <a:gd name="connsiteX15597" fmla="*/ 642027 w 1667234"/>
                <a:gd name="connsiteY15597" fmla="*/ 559198 h 1265365"/>
                <a:gd name="connsiteX15598" fmla="*/ 645583 w 1667234"/>
                <a:gd name="connsiteY15598" fmla="*/ 559427 h 1265365"/>
                <a:gd name="connsiteX15599" fmla="*/ 645583 w 1667234"/>
                <a:gd name="connsiteY15599" fmla="*/ 559427 h 1265365"/>
                <a:gd name="connsiteX15600" fmla="*/ 645583 w 1667234"/>
                <a:gd name="connsiteY15600" fmla="*/ 559427 h 1265365"/>
                <a:gd name="connsiteX15601" fmla="*/ 651247 w 1667234"/>
                <a:gd name="connsiteY15601" fmla="*/ 560938 h 1265365"/>
                <a:gd name="connsiteX15602" fmla="*/ 651247 w 1667234"/>
                <a:gd name="connsiteY15602" fmla="*/ 560938 h 1265365"/>
                <a:gd name="connsiteX15603" fmla="*/ 651247 w 1667234"/>
                <a:gd name="connsiteY15603" fmla="*/ 560938 h 1265365"/>
                <a:gd name="connsiteX15604" fmla="*/ 652974 w 1667234"/>
                <a:gd name="connsiteY15604" fmla="*/ 561560 h 1265365"/>
                <a:gd name="connsiteX15605" fmla="*/ 652974 w 1667234"/>
                <a:gd name="connsiteY15605" fmla="*/ 561560 h 1265365"/>
                <a:gd name="connsiteX15606" fmla="*/ 652974 w 1667234"/>
                <a:gd name="connsiteY15606" fmla="*/ 561560 h 1265365"/>
                <a:gd name="connsiteX15607" fmla="*/ 655387 w 1667234"/>
                <a:gd name="connsiteY15607" fmla="*/ 561903 h 1265365"/>
                <a:gd name="connsiteX15608" fmla="*/ 655387 w 1667234"/>
                <a:gd name="connsiteY15608" fmla="*/ 561903 h 1265365"/>
                <a:gd name="connsiteX15609" fmla="*/ 655387 w 1667234"/>
                <a:gd name="connsiteY15609" fmla="*/ 561903 h 1265365"/>
                <a:gd name="connsiteX15610" fmla="*/ 658460 w 1667234"/>
                <a:gd name="connsiteY15610" fmla="*/ 562716 h 1265365"/>
                <a:gd name="connsiteX15611" fmla="*/ 658460 w 1667234"/>
                <a:gd name="connsiteY15611" fmla="*/ 562716 h 1265365"/>
                <a:gd name="connsiteX15612" fmla="*/ 658460 w 1667234"/>
                <a:gd name="connsiteY15612" fmla="*/ 562716 h 1265365"/>
                <a:gd name="connsiteX15613" fmla="*/ 663045 w 1667234"/>
                <a:gd name="connsiteY15613" fmla="*/ 565993 h 1265365"/>
                <a:gd name="connsiteX15614" fmla="*/ 663045 w 1667234"/>
                <a:gd name="connsiteY15614" fmla="*/ 565993 h 1265365"/>
                <a:gd name="connsiteX15615" fmla="*/ 663045 w 1667234"/>
                <a:gd name="connsiteY15615" fmla="*/ 565993 h 1265365"/>
                <a:gd name="connsiteX15616" fmla="*/ 663451 w 1667234"/>
                <a:gd name="connsiteY15616" fmla="*/ 566145 h 1265365"/>
                <a:gd name="connsiteX15617" fmla="*/ 663451 w 1667234"/>
                <a:gd name="connsiteY15617" fmla="*/ 566145 h 1265365"/>
                <a:gd name="connsiteX15618" fmla="*/ 663451 w 1667234"/>
                <a:gd name="connsiteY15618" fmla="*/ 566145 h 1265365"/>
                <a:gd name="connsiteX15619" fmla="*/ 664061 w 1667234"/>
                <a:gd name="connsiteY15619" fmla="*/ 565993 h 1265365"/>
                <a:gd name="connsiteX15620" fmla="*/ 664061 w 1667234"/>
                <a:gd name="connsiteY15620" fmla="*/ 565993 h 1265365"/>
                <a:gd name="connsiteX15621" fmla="*/ 664061 w 1667234"/>
                <a:gd name="connsiteY15621" fmla="*/ 565993 h 1265365"/>
                <a:gd name="connsiteX15622" fmla="*/ 667617 w 1667234"/>
                <a:gd name="connsiteY15622" fmla="*/ 566221 h 1265365"/>
                <a:gd name="connsiteX15623" fmla="*/ 667617 w 1667234"/>
                <a:gd name="connsiteY15623" fmla="*/ 566221 h 1265365"/>
                <a:gd name="connsiteX15624" fmla="*/ 667617 w 1667234"/>
                <a:gd name="connsiteY15624" fmla="*/ 566221 h 1265365"/>
                <a:gd name="connsiteX15625" fmla="*/ 674754 w 1667234"/>
                <a:gd name="connsiteY15625" fmla="*/ 571733 h 1265365"/>
                <a:gd name="connsiteX15626" fmla="*/ 674754 w 1667234"/>
                <a:gd name="connsiteY15626" fmla="*/ 571733 h 1265365"/>
                <a:gd name="connsiteX15627" fmla="*/ 674754 w 1667234"/>
                <a:gd name="connsiteY15627" fmla="*/ 571733 h 1265365"/>
                <a:gd name="connsiteX15628" fmla="*/ 675224 w 1667234"/>
                <a:gd name="connsiteY15628" fmla="*/ 572470 h 1265365"/>
                <a:gd name="connsiteX15629" fmla="*/ 675224 w 1667234"/>
                <a:gd name="connsiteY15629" fmla="*/ 572470 h 1265365"/>
                <a:gd name="connsiteX15630" fmla="*/ 675224 w 1667234"/>
                <a:gd name="connsiteY15630" fmla="*/ 572470 h 1265365"/>
                <a:gd name="connsiteX15631" fmla="*/ 678399 w 1667234"/>
                <a:gd name="connsiteY15631" fmla="*/ 575073 h 1265365"/>
                <a:gd name="connsiteX15632" fmla="*/ 678399 w 1667234"/>
                <a:gd name="connsiteY15632" fmla="*/ 575073 h 1265365"/>
                <a:gd name="connsiteX15633" fmla="*/ 678399 w 1667234"/>
                <a:gd name="connsiteY15633" fmla="*/ 575073 h 1265365"/>
                <a:gd name="connsiteX15634" fmla="*/ 680583 w 1667234"/>
                <a:gd name="connsiteY15634" fmla="*/ 574933 h 1265365"/>
                <a:gd name="connsiteX15635" fmla="*/ 680583 w 1667234"/>
                <a:gd name="connsiteY15635" fmla="*/ 574933 h 1265365"/>
                <a:gd name="connsiteX15636" fmla="*/ 680583 w 1667234"/>
                <a:gd name="connsiteY15636" fmla="*/ 574933 h 1265365"/>
                <a:gd name="connsiteX15637" fmla="*/ 682247 w 1667234"/>
                <a:gd name="connsiteY15637" fmla="*/ 574679 h 1265365"/>
                <a:gd name="connsiteX15638" fmla="*/ 682247 w 1667234"/>
                <a:gd name="connsiteY15638" fmla="*/ 574679 h 1265365"/>
                <a:gd name="connsiteX15639" fmla="*/ 682247 w 1667234"/>
                <a:gd name="connsiteY15639" fmla="*/ 574679 h 1265365"/>
                <a:gd name="connsiteX15640" fmla="*/ 684660 w 1667234"/>
                <a:gd name="connsiteY15640" fmla="*/ 575416 h 1265365"/>
                <a:gd name="connsiteX15641" fmla="*/ 684660 w 1667234"/>
                <a:gd name="connsiteY15641" fmla="*/ 575416 h 1265365"/>
                <a:gd name="connsiteX15642" fmla="*/ 684660 w 1667234"/>
                <a:gd name="connsiteY15642" fmla="*/ 575416 h 1265365"/>
                <a:gd name="connsiteX15643" fmla="*/ 686463 w 1667234"/>
                <a:gd name="connsiteY15643" fmla="*/ 576699 h 1265365"/>
                <a:gd name="connsiteX15644" fmla="*/ 686463 w 1667234"/>
                <a:gd name="connsiteY15644" fmla="*/ 576699 h 1265365"/>
                <a:gd name="connsiteX15645" fmla="*/ 686463 w 1667234"/>
                <a:gd name="connsiteY15645" fmla="*/ 576699 h 1265365"/>
                <a:gd name="connsiteX15646" fmla="*/ 688889 w 1667234"/>
                <a:gd name="connsiteY15646" fmla="*/ 577676 h 1265365"/>
                <a:gd name="connsiteX15647" fmla="*/ 688889 w 1667234"/>
                <a:gd name="connsiteY15647" fmla="*/ 577676 h 1265365"/>
                <a:gd name="connsiteX15648" fmla="*/ 688889 w 1667234"/>
                <a:gd name="connsiteY15648" fmla="*/ 577676 h 1265365"/>
                <a:gd name="connsiteX15649" fmla="*/ 690158 w 1667234"/>
                <a:gd name="connsiteY15649" fmla="*/ 577588 h 1265365"/>
                <a:gd name="connsiteX15650" fmla="*/ 690158 w 1667234"/>
                <a:gd name="connsiteY15650" fmla="*/ 577588 h 1265365"/>
                <a:gd name="connsiteX15651" fmla="*/ 690158 w 1667234"/>
                <a:gd name="connsiteY15651" fmla="*/ 577588 h 1265365"/>
                <a:gd name="connsiteX15652" fmla="*/ 697372 w 1667234"/>
                <a:gd name="connsiteY15652" fmla="*/ 580254 h 1265365"/>
                <a:gd name="connsiteX15653" fmla="*/ 697372 w 1667234"/>
                <a:gd name="connsiteY15653" fmla="*/ 580254 h 1265365"/>
                <a:gd name="connsiteX15654" fmla="*/ 697372 w 1667234"/>
                <a:gd name="connsiteY15654" fmla="*/ 580254 h 1265365"/>
                <a:gd name="connsiteX15655" fmla="*/ 701969 w 1667234"/>
                <a:gd name="connsiteY15655" fmla="*/ 582858 h 1265365"/>
                <a:gd name="connsiteX15656" fmla="*/ 701969 w 1667234"/>
                <a:gd name="connsiteY15656" fmla="*/ 582858 h 1265365"/>
                <a:gd name="connsiteX15657" fmla="*/ 702782 w 1667234"/>
                <a:gd name="connsiteY15657" fmla="*/ 583213 h 1265365"/>
                <a:gd name="connsiteX15658" fmla="*/ 702782 w 1667234"/>
                <a:gd name="connsiteY15658" fmla="*/ 583213 h 1265365"/>
                <a:gd name="connsiteX15659" fmla="*/ 702782 w 1667234"/>
                <a:gd name="connsiteY15659" fmla="*/ 583213 h 1265365"/>
                <a:gd name="connsiteX15660" fmla="*/ 704128 w 1667234"/>
                <a:gd name="connsiteY15660" fmla="*/ 583429 h 1265365"/>
                <a:gd name="connsiteX15661" fmla="*/ 704128 w 1667234"/>
                <a:gd name="connsiteY15661" fmla="*/ 583429 h 1265365"/>
                <a:gd name="connsiteX15662" fmla="*/ 704128 w 1667234"/>
                <a:gd name="connsiteY15662" fmla="*/ 583429 h 1265365"/>
                <a:gd name="connsiteX15663" fmla="*/ 705640 w 1667234"/>
                <a:gd name="connsiteY15663" fmla="*/ 583937 h 1265365"/>
                <a:gd name="connsiteX15664" fmla="*/ 705640 w 1667234"/>
                <a:gd name="connsiteY15664" fmla="*/ 583937 h 1265365"/>
                <a:gd name="connsiteX15665" fmla="*/ 705640 w 1667234"/>
                <a:gd name="connsiteY15665" fmla="*/ 583937 h 1265365"/>
                <a:gd name="connsiteX15666" fmla="*/ 705855 w 1667234"/>
                <a:gd name="connsiteY15666" fmla="*/ 586973 h 1265365"/>
                <a:gd name="connsiteX15667" fmla="*/ 705855 w 1667234"/>
                <a:gd name="connsiteY15667" fmla="*/ 586973 h 1265365"/>
                <a:gd name="connsiteX15668" fmla="*/ 705855 w 1667234"/>
                <a:gd name="connsiteY15668" fmla="*/ 586973 h 1265365"/>
                <a:gd name="connsiteX15669" fmla="*/ 705093 w 1667234"/>
                <a:gd name="connsiteY15669" fmla="*/ 589995 h 1265365"/>
                <a:gd name="connsiteX15670" fmla="*/ 705093 w 1667234"/>
                <a:gd name="connsiteY15670" fmla="*/ 589995 h 1265365"/>
                <a:gd name="connsiteX15671" fmla="*/ 705093 w 1667234"/>
                <a:gd name="connsiteY15671" fmla="*/ 589995 h 1265365"/>
                <a:gd name="connsiteX15672" fmla="*/ 705830 w 1667234"/>
                <a:gd name="connsiteY15672" fmla="*/ 591748 h 1265365"/>
                <a:gd name="connsiteX15673" fmla="*/ 705830 w 1667234"/>
                <a:gd name="connsiteY15673" fmla="*/ 591748 h 1265365"/>
                <a:gd name="connsiteX15674" fmla="*/ 705830 w 1667234"/>
                <a:gd name="connsiteY15674" fmla="*/ 591748 h 1265365"/>
                <a:gd name="connsiteX15675" fmla="*/ 707722 w 1667234"/>
                <a:gd name="connsiteY15675" fmla="*/ 593703 h 1265365"/>
                <a:gd name="connsiteX15676" fmla="*/ 707722 w 1667234"/>
                <a:gd name="connsiteY15676" fmla="*/ 593703 h 1265365"/>
                <a:gd name="connsiteX15677" fmla="*/ 707722 w 1667234"/>
                <a:gd name="connsiteY15677" fmla="*/ 593703 h 1265365"/>
                <a:gd name="connsiteX15678" fmla="*/ 711050 w 1667234"/>
                <a:gd name="connsiteY15678" fmla="*/ 596053 h 1265365"/>
                <a:gd name="connsiteX15679" fmla="*/ 711050 w 1667234"/>
                <a:gd name="connsiteY15679" fmla="*/ 596053 h 1265365"/>
                <a:gd name="connsiteX15680" fmla="*/ 711050 w 1667234"/>
                <a:gd name="connsiteY15680" fmla="*/ 596053 h 1265365"/>
                <a:gd name="connsiteX15681" fmla="*/ 717272 w 1667234"/>
                <a:gd name="connsiteY15681" fmla="*/ 598072 h 1265365"/>
                <a:gd name="connsiteX15682" fmla="*/ 717272 w 1667234"/>
                <a:gd name="connsiteY15682" fmla="*/ 598072 h 1265365"/>
                <a:gd name="connsiteX15683" fmla="*/ 717488 w 1667234"/>
                <a:gd name="connsiteY15683" fmla="*/ 598199 h 1265365"/>
                <a:gd name="connsiteX15684" fmla="*/ 717488 w 1667234"/>
                <a:gd name="connsiteY15684" fmla="*/ 598199 h 1265365"/>
                <a:gd name="connsiteX15685" fmla="*/ 717488 w 1667234"/>
                <a:gd name="connsiteY15685" fmla="*/ 598199 h 1265365"/>
                <a:gd name="connsiteX15686" fmla="*/ 720104 w 1667234"/>
                <a:gd name="connsiteY15686" fmla="*/ 599380 h 1265365"/>
                <a:gd name="connsiteX15687" fmla="*/ 720104 w 1667234"/>
                <a:gd name="connsiteY15687" fmla="*/ 599380 h 1265365"/>
                <a:gd name="connsiteX15688" fmla="*/ 721463 w 1667234"/>
                <a:gd name="connsiteY15688" fmla="*/ 599926 h 1265365"/>
                <a:gd name="connsiteX15689" fmla="*/ 721463 w 1667234"/>
                <a:gd name="connsiteY15689" fmla="*/ 599926 h 1265365"/>
                <a:gd name="connsiteX15690" fmla="*/ 721463 w 1667234"/>
                <a:gd name="connsiteY15690" fmla="*/ 599926 h 1265365"/>
                <a:gd name="connsiteX15691" fmla="*/ 725603 w 1667234"/>
                <a:gd name="connsiteY15691" fmla="*/ 600802 h 1265365"/>
                <a:gd name="connsiteX15692" fmla="*/ 725603 w 1667234"/>
                <a:gd name="connsiteY15692" fmla="*/ 600802 h 1265365"/>
                <a:gd name="connsiteX15693" fmla="*/ 725603 w 1667234"/>
                <a:gd name="connsiteY15693" fmla="*/ 600802 h 1265365"/>
                <a:gd name="connsiteX15694" fmla="*/ 726848 w 1667234"/>
                <a:gd name="connsiteY15694" fmla="*/ 600802 h 1265365"/>
                <a:gd name="connsiteX15695" fmla="*/ 726848 w 1667234"/>
                <a:gd name="connsiteY15695" fmla="*/ 600802 h 1265365"/>
                <a:gd name="connsiteX15696" fmla="*/ 726848 w 1667234"/>
                <a:gd name="connsiteY15696" fmla="*/ 600802 h 1265365"/>
                <a:gd name="connsiteX15697" fmla="*/ 728956 w 1667234"/>
                <a:gd name="connsiteY15697" fmla="*/ 600650 h 1265365"/>
                <a:gd name="connsiteX15698" fmla="*/ 728956 w 1667234"/>
                <a:gd name="connsiteY15698" fmla="*/ 600650 h 1265365"/>
                <a:gd name="connsiteX15699" fmla="*/ 728956 w 1667234"/>
                <a:gd name="connsiteY15699" fmla="*/ 600650 h 1265365"/>
                <a:gd name="connsiteX15700" fmla="*/ 730442 w 1667234"/>
                <a:gd name="connsiteY15700" fmla="*/ 600549 h 1265365"/>
                <a:gd name="connsiteX15701" fmla="*/ 730442 w 1667234"/>
                <a:gd name="connsiteY15701" fmla="*/ 600549 h 1265365"/>
                <a:gd name="connsiteX15702" fmla="*/ 730442 w 1667234"/>
                <a:gd name="connsiteY15702" fmla="*/ 600549 h 1265365"/>
                <a:gd name="connsiteX15703" fmla="*/ 733299 w 1667234"/>
                <a:gd name="connsiteY15703" fmla="*/ 601615 h 1265365"/>
                <a:gd name="connsiteX15704" fmla="*/ 733299 w 1667234"/>
                <a:gd name="connsiteY15704" fmla="*/ 601615 h 1265365"/>
                <a:gd name="connsiteX15705" fmla="*/ 733299 w 1667234"/>
                <a:gd name="connsiteY15705" fmla="*/ 601615 h 1265365"/>
                <a:gd name="connsiteX15706" fmla="*/ 735992 w 1667234"/>
                <a:gd name="connsiteY15706" fmla="*/ 606809 h 1265365"/>
                <a:gd name="connsiteX15707" fmla="*/ 735992 w 1667234"/>
                <a:gd name="connsiteY15707" fmla="*/ 606809 h 1265365"/>
                <a:gd name="connsiteX15708" fmla="*/ 735992 w 1667234"/>
                <a:gd name="connsiteY15708" fmla="*/ 606809 h 1265365"/>
                <a:gd name="connsiteX15709" fmla="*/ 735750 w 1667234"/>
                <a:gd name="connsiteY15709" fmla="*/ 608181 h 1265365"/>
                <a:gd name="connsiteX15710" fmla="*/ 735750 w 1667234"/>
                <a:gd name="connsiteY15710" fmla="*/ 608181 h 1265365"/>
                <a:gd name="connsiteX15711" fmla="*/ 735750 w 1667234"/>
                <a:gd name="connsiteY15711" fmla="*/ 608181 h 1265365"/>
                <a:gd name="connsiteX15712" fmla="*/ 737440 w 1667234"/>
                <a:gd name="connsiteY15712" fmla="*/ 610010 h 1265365"/>
                <a:gd name="connsiteX15713" fmla="*/ 737440 w 1667234"/>
                <a:gd name="connsiteY15713" fmla="*/ 610010 h 1265365"/>
                <a:gd name="connsiteX15714" fmla="*/ 737440 w 1667234"/>
                <a:gd name="connsiteY15714" fmla="*/ 610010 h 1265365"/>
                <a:gd name="connsiteX15715" fmla="*/ 741821 w 1667234"/>
                <a:gd name="connsiteY15715" fmla="*/ 610899 h 1265365"/>
                <a:gd name="connsiteX15716" fmla="*/ 741821 w 1667234"/>
                <a:gd name="connsiteY15716" fmla="*/ 610899 h 1265365"/>
                <a:gd name="connsiteX15717" fmla="*/ 741821 w 1667234"/>
                <a:gd name="connsiteY15717" fmla="*/ 610899 h 1265365"/>
                <a:gd name="connsiteX15718" fmla="*/ 746342 w 1667234"/>
                <a:gd name="connsiteY15718" fmla="*/ 612258 h 1265365"/>
                <a:gd name="connsiteX15719" fmla="*/ 746342 w 1667234"/>
                <a:gd name="connsiteY15719" fmla="*/ 612258 h 1265365"/>
                <a:gd name="connsiteX15720" fmla="*/ 746342 w 1667234"/>
                <a:gd name="connsiteY15720" fmla="*/ 612258 h 1265365"/>
                <a:gd name="connsiteX15721" fmla="*/ 747409 w 1667234"/>
                <a:gd name="connsiteY15721" fmla="*/ 616398 h 1265365"/>
                <a:gd name="connsiteX15722" fmla="*/ 747409 w 1667234"/>
                <a:gd name="connsiteY15722" fmla="*/ 616398 h 1265365"/>
                <a:gd name="connsiteX15723" fmla="*/ 747409 w 1667234"/>
                <a:gd name="connsiteY15723" fmla="*/ 616398 h 1265365"/>
                <a:gd name="connsiteX15724" fmla="*/ 749568 w 1667234"/>
                <a:gd name="connsiteY15724" fmla="*/ 621668 h 1265365"/>
                <a:gd name="connsiteX15725" fmla="*/ 749568 w 1667234"/>
                <a:gd name="connsiteY15725" fmla="*/ 621668 h 1265365"/>
                <a:gd name="connsiteX15726" fmla="*/ 749568 w 1667234"/>
                <a:gd name="connsiteY15726" fmla="*/ 621668 h 1265365"/>
                <a:gd name="connsiteX15727" fmla="*/ 754051 w 1667234"/>
                <a:gd name="connsiteY15727" fmla="*/ 622417 h 1265365"/>
                <a:gd name="connsiteX15728" fmla="*/ 754051 w 1667234"/>
                <a:gd name="connsiteY15728" fmla="*/ 622417 h 1265365"/>
                <a:gd name="connsiteX15729" fmla="*/ 754051 w 1667234"/>
                <a:gd name="connsiteY15729" fmla="*/ 622417 h 1265365"/>
                <a:gd name="connsiteX15730" fmla="*/ 759613 w 1667234"/>
                <a:gd name="connsiteY15730" fmla="*/ 625249 h 1265365"/>
                <a:gd name="connsiteX15731" fmla="*/ 759613 w 1667234"/>
                <a:gd name="connsiteY15731" fmla="*/ 625249 h 1265365"/>
                <a:gd name="connsiteX15732" fmla="*/ 759613 w 1667234"/>
                <a:gd name="connsiteY15732" fmla="*/ 625249 h 1265365"/>
                <a:gd name="connsiteX15733" fmla="*/ 758737 w 1667234"/>
                <a:gd name="connsiteY15733" fmla="*/ 629313 h 1265365"/>
                <a:gd name="connsiteX15734" fmla="*/ 758737 w 1667234"/>
                <a:gd name="connsiteY15734" fmla="*/ 629313 h 1265365"/>
                <a:gd name="connsiteX15735" fmla="*/ 758737 w 1667234"/>
                <a:gd name="connsiteY15735" fmla="*/ 629313 h 1265365"/>
                <a:gd name="connsiteX15736" fmla="*/ 758026 w 1667234"/>
                <a:gd name="connsiteY15736" fmla="*/ 634012 h 1265365"/>
                <a:gd name="connsiteX15737" fmla="*/ 758026 w 1667234"/>
                <a:gd name="connsiteY15737" fmla="*/ 634012 h 1265365"/>
                <a:gd name="connsiteX15738" fmla="*/ 758026 w 1667234"/>
                <a:gd name="connsiteY15738" fmla="*/ 634012 h 1265365"/>
                <a:gd name="connsiteX15739" fmla="*/ 758267 w 1667234"/>
                <a:gd name="connsiteY15739" fmla="*/ 635320 h 1265365"/>
                <a:gd name="connsiteX15740" fmla="*/ 758267 w 1667234"/>
                <a:gd name="connsiteY15740" fmla="*/ 635320 h 1265365"/>
                <a:gd name="connsiteX15741" fmla="*/ 758267 w 1667234"/>
                <a:gd name="connsiteY15741" fmla="*/ 635320 h 1265365"/>
                <a:gd name="connsiteX15742" fmla="*/ 760807 w 1667234"/>
                <a:gd name="connsiteY15742" fmla="*/ 642661 h 1265365"/>
                <a:gd name="connsiteX15743" fmla="*/ 760807 w 1667234"/>
                <a:gd name="connsiteY15743" fmla="*/ 642661 h 1265365"/>
                <a:gd name="connsiteX15744" fmla="*/ 760807 w 1667234"/>
                <a:gd name="connsiteY15744" fmla="*/ 642661 h 1265365"/>
                <a:gd name="connsiteX15745" fmla="*/ 760972 w 1667234"/>
                <a:gd name="connsiteY15745" fmla="*/ 642737 h 1265365"/>
                <a:gd name="connsiteX15746" fmla="*/ 760972 w 1667234"/>
                <a:gd name="connsiteY15746" fmla="*/ 642737 h 1265365"/>
                <a:gd name="connsiteX15747" fmla="*/ 760972 w 1667234"/>
                <a:gd name="connsiteY15747" fmla="*/ 642737 h 1265365"/>
                <a:gd name="connsiteX15748" fmla="*/ 761518 w 1667234"/>
                <a:gd name="connsiteY15748" fmla="*/ 641556 h 1265365"/>
                <a:gd name="connsiteX15749" fmla="*/ 761518 w 1667234"/>
                <a:gd name="connsiteY15749" fmla="*/ 641556 h 1265365"/>
                <a:gd name="connsiteX15750" fmla="*/ 761518 w 1667234"/>
                <a:gd name="connsiteY15750" fmla="*/ 641556 h 1265365"/>
                <a:gd name="connsiteX15751" fmla="*/ 763080 w 1667234"/>
                <a:gd name="connsiteY15751" fmla="*/ 639638 h 1265365"/>
                <a:gd name="connsiteX15752" fmla="*/ 763080 w 1667234"/>
                <a:gd name="connsiteY15752" fmla="*/ 639638 h 1265365"/>
                <a:gd name="connsiteX15753" fmla="*/ 763080 w 1667234"/>
                <a:gd name="connsiteY15753" fmla="*/ 639638 h 1265365"/>
                <a:gd name="connsiteX15754" fmla="*/ 763499 w 1667234"/>
                <a:gd name="connsiteY15754" fmla="*/ 639727 h 1265365"/>
                <a:gd name="connsiteX15755" fmla="*/ 763499 w 1667234"/>
                <a:gd name="connsiteY15755" fmla="*/ 639727 h 1265365"/>
                <a:gd name="connsiteX15756" fmla="*/ 763855 w 1667234"/>
                <a:gd name="connsiteY15756" fmla="*/ 639829 h 1265365"/>
                <a:gd name="connsiteX15757" fmla="*/ 763855 w 1667234"/>
                <a:gd name="connsiteY15757" fmla="*/ 639829 h 1265365"/>
                <a:gd name="connsiteX15758" fmla="*/ 763855 w 1667234"/>
                <a:gd name="connsiteY15758" fmla="*/ 639829 h 1265365"/>
                <a:gd name="connsiteX15759" fmla="*/ 765188 w 1667234"/>
                <a:gd name="connsiteY15759" fmla="*/ 641137 h 1265365"/>
                <a:gd name="connsiteX15760" fmla="*/ 765188 w 1667234"/>
                <a:gd name="connsiteY15760" fmla="*/ 641137 h 1265365"/>
                <a:gd name="connsiteX15761" fmla="*/ 765188 w 1667234"/>
                <a:gd name="connsiteY15761" fmla="*/ 641137 h 1265365"/>
                <a:gd name="connsiteX15762" fmla="*/ 766585 w 1667234"/>
                <a:gd name="connsiteY15762" fmla="*/ 644083 h 1265365"/>
                <a:gd name="connsiteX15763" fmla="*/ 766585 w 1667234"/>
                <a:gd name="connsiteY15763" fmla="*/ 644083 h 1265365"/>
                <a:gd name="connsiteX15764" fmla="*/ 766585 w 1667234"/>
                <a:gd name="connsiteY15764" fmla="*/ 644083 h 1265365"/>
                <a:gd name="connsiteX15765" fmla="*/ 770395 w 1667234"/>
                <a:gd name="connsiteY15765" fmla="*/ 649734 h 1265365"/>
                <a:gd name="connsiteX15766" fmla="*/ 770395 w 1667234"/>
                <a:gd name="connsiteY15766" fmla="*/ 649734 h 1265365"/>
                <a:gd name="connsiteX15767" fmla="*/ 770395 w 1667234"/>
                <a:gd name="connsiteY15767" fmla="*/ 649734 h 1265365"/>
                <a:gd name="connsiteX15768" fmla="*/ 772262 w 1667234"/>
                <a:gd name="connsiteY15768" fmla="*/ 652096 h 1265365"/>
                <a:gd name="connsiteX15769" fmla="*/ 772262 w 1667234"/>
                <a:gd name="connsiteY15769" fmla="*/ 652096 h 1265365"/>
                <a:gd name="connsiteX15770" fmla="*/ 772262 w 1667234"/>
                <a:gd name="connsiteY15770" fmla="*/ 652096 h 1265365"/>
                <a:gd name="connsiteX15771" fmla="*/ 774865 w 1667234"/>
                <a:gd name="connsiteY15771" fmla="*/ 657799 h 1265365"/>
                <a:gd name="connsiteX15772" fmla="*/ 774865 w 1667234"/>
                <a:gd name="connsiteY15772" fmla="*/ 657799 h 1265365"/>
                <a:gd name="connsiteX15773" fmla="*/ 774865 w 1667234"/>
                <a:gd name="connsiteY15773" fmla="*/ 657799 h 1265365"/>
                <a:gd name="connsiteX15774" fmla="*/ 775729 w 1667234"/>
                <a:gd name="connsiteY15774" fmla="*/ 660148 h 1265365"/>
                <a:gd name="connsiteX15775" fmla="*/ 775729 w 1667234"/>
                <a:gd name="connsiteY15775" fmla="*/ 660148 h 1265365"/>
                <a:gd name="connsiteX15776" fmla="*/ 775729 w 1667234"/>
                <a:gd name="connsiteY15776" fmla="*/ 660148 h 1265365"/>
                <a:gd name="connsiteX15777" fmla="*/ 777367 w 1667234"/>
                <a:gd name="connsiteY15777" fmla="*/ 661609 h 1265365"/>
                <a:gd name="connsiteX15778" fmla="*/ 777367 w 1667234"/>
                <a:gd name="connsiteY15778" fmla="*/ 661609 h 1265365"/>
                <a:gd name="connsiteX15779" fmla="*/ 777367 w 1667234"/>
                <a:gd name="connsiteY15779" fmla="*/ 661609 h 1265365"/>
                <a:gd name="connsiteX15780" fmla="*/ 779183 w 1667234"/>
                <a:gd name="connsiteY15780" fmla="*/ 663717 h 1265365"/>
                <a:gd name="connsiteX15781" fmla="*/ 779183 w 1667234"/>
                <a:gd name="connsiteY15781" fmla="*/ 663717 h 1265365"/>
                <a:gd name="connsiteX15782" fmla="*/ 779183 w 1667234"/>
                <a:gd name="connsiteY15782" fmla="*/ 663717 h 1265365"/>
                <a:gd name="connsiteX15783" fmla="*/ 777786 w 1667234"/>
                <a:gd name="connsiteY15783" fmla="*/ 665469 h 1265365"/>
                <a:gd name="connsiteX15784" fmla="*/ 777786 w 1667234"/>
                <a:gd name="connsiteY15784" fmla="*/ 665469 h 1265365"/>
                <a:gd name="connsiteX15785" fmla="*/ 777786 w 1667234"/>
                <a:gd name="connsiteY15785" fmla="*/ 665469 h 1265365"/>
                <a:gd name="connsiteX15786" fmla="*/ 775678 w 1667234"/>
                <a:gd name="connsiteY15786" fmla="*/ 666104 h 1265365"/>
                <a:gd name="connsiteX15787" fmla="*/ 775678 w 1667234"/>
                <a:gd name="connsiteY15787" fmla="*/ 666104 h 1265365"/>
                <a:gd name="connsiteX15788" fmla="*/ 775678 w 1667234"/>
                <a:gd name="connsiteY15788" fmla="*/ 666104 h 1265365"/>
                <a:gd name="connsiteX15789" fmla="*/ 773799 w 1667234"/>
                <a:gd name="connsiteY15789" fmla="*/ 665787 h 1265365"/>
                <a:gd name="connsiteX15790" fmla="*/ 773799 w 1667234"/>
                <a:gd name="connsiteY15790" fmla="*/ 665787 h 1265365"/>
                <a:gd name="connsiteX15791" fmla="*/ 773799 w 1667234"/>
                <a:gd name="connsiteY15791" fmla="*/ 665787 h 1265365"/>
                <a:gd name="connsiteX15792" fmla="*/ 772656 w 1667234"/>
                <a:gd name="connsiteY15792" fmla="*/ 665533 h 1265365"/>
                <a:gd name="connsiteX15793" fmla="*/ 772656 w 1667234"/>
                <a:gd name="connsiteY15793" fmla="*/ 665533 h 1265365"/>
                <a:gd name="connsiteX15794" fmla="*/ 772656 w 1667234"/>
                <a:gd name="connsiteY15794" fmla="*/ 665533 h 1265365"/>
                <a:gd name="connsiteX15795" fmla="*/ 771119 w 1667234"/>
                <a:gd name="connsiteY15795" fmla="*/ 667323 h 1265365"/>
                <a:gd name="connsiteX15796" fmla="*/ 771119 w 1667234"/>
                <a:gd name="connsiteY15796" fmla="*/ 667323 h 1265365"/>
                <a:gd name="connsiteX15797" fmla="*/ 771119 w 1667234"/>
                <a:gd name="connsiteY15797" fmla="*/ 667323 h 1265365"/>
                <a:gd name="connsiteX15798" fmla="*/ 768312 w 1667234"/>
                <a:gd name="connsiteY15798" fmla="*/ 670676 h 1265365"/>
                <a:gd name="connsiteX15799" fmla="*/ 768312 w 1667234"/>
                <a:gd name="connsiteY15799" fmla="*/ 670676 h 1265365"/>
                <a:gd name="connsiteX15800" fmla="*/ 768312 w 1667234"/>
                <a:gd name="connsiteY15800" fmla="*/ 670676 h 1265365"/>
                <a:gd name="connsiteX15801" fmla="*/ 766636 w 1667234"/>
                <a:gd name="connsiteY15801" fmla="*/ 672848 h 1265365"/>
                <a:gd name="connsiteX15802" fmla="*/ 766636 w 1667234"/>
                <a:gd name="connsiteY15802" fmla="*/ 672848 h 1265365"/>
                <a:gd name="connsiteX15803" fmla="*/ 766636 w 1667234"/>
                <a:gd name="connsiteY15803" fmla="*/ 672848 h 1265365"/>
                <a:gd name="connsiteX15804" fmla="*/ 766179 w 1667234"/>
                <a:gd name="connsiteY15804" fmla="*/ 675350 h 1265365"/>
                <a:gd name="connsiteX15805" fmla="*/ 766179 w 1667234"/>
                <a:gd name="connsiteY15805" fmla="*/ 675350 h 1265365"/>
                <a:gd name="connsiteX15806" fmla="*/ 766179 w 1667234"/>
                <a:gd name="connsiteY15806" fmla="*/ 675350 h 1265365"/>
                <a:gd name="connsiteX15807" fmla="*/ 762115 w 1667234"/>
                <a:gd name="connsiteY15807" fmla="*/ 679337 h 1265365"/>
                <a:gd name="connsiteX15808" fmla="*/ 762115 w 1667234"/>
                <a:gd name="connsiteY15808" fmla="*/ 679337 h 1265365"/>
                <a:gd name="connsiteX15809" fmla="*/ 762115 w 1667234"/>
                <a:gd name="connsiteY15809" fmla="*/ 679337 h 1265365"/>
                <a:gd name="connsiteX15810" fmla="*/ 757454 w 1667234"/>
                <a:gd name="connsiteY15810" fmla="*/ 679947 h 1265365"/>
                <a:gd name="connsiteX15811" fmla="*/ 757454 w 1667234"/>
                <a:gd name="connsiteY15811" fmla="*/ 679947 h 1265365"/>
                <a:gd name="connsiteX15812" fmla="*/ 757454 w 1667234"/>
                <a:gd name="connsiteY15812" fmla="*/ 679947 h 1265365"/>
                <a:gd name="connsiteX15813" fmla="*/ 751104 w 1667234"/>
                <a:gd name="connsiteY15813" fmla="*/ 681433 h 1265365"/>
                <a:gd name="connsiteX15814" fmla="*/ 751104 w 1667234"/>
                <a:gd name="connsiteY15814" fmla="*/ 681433 h 1265365"/>
                <a:gd name="connsiteX15815" fmla="*/ 750380 w 1667234"/>
                <a:gd name="connsiteY15815" fmla="*/ 681776 h 1265365"/>
                <a:gd name="connsiteX15816" fmla="*/ 750380 w 1667234"/>
                <a:gd name="connsiteY15816" fmla="*/ 681776 h 1265365"/>
                <a:gd name="connsiteX15817" fmla="*/ 750380 w 1667234"/>
                <a:gd name="connsiteY15817" fmla="*/ 681776 h 1265365"/>
                <a:gd name="connsiteX15818" fmla="*/ 743929 w 1667234"/>
                <a:gd name="connsiteY15818" fmla="*/ 686843 h 1265365"/>
                <a:gd name="connsiteX15819" fmla="*/ 743929 w 1667234"/>
                <a:gd name="connsiteY15819" fmla="*/ 686843 h 1265365"/>
                <a:gd name="connsiteX15820" fmla="*/ 743929 w 1667234"/>
                <a:gd name="connsiteY15820" fmla="*/ 686843 h 1265365"/>
                <a:gd name="connsiteX15821" fmla="*/ 742545 w 1667234"/>
                <a:gd name="connsiteY15821" fmla="*/ 689472 h 1265365"/>
                <a:gd name="connsiteX15822" fmla="*/ 742545 w 1667234"/>
                <a:gd name="connsiteY15822" fmla="*/ 689472 h 1265365"/>
                <a:gd name="connsiteX15823" fmla="*/ 742545 w 1667234"/>
                <a:gd name="connsiteY15823" fmla="*/ 689472 h 1265365"/>
                <a:gd name="connsiteX15824" fmla="*/ 740233 w 1667234"/>
                <a:gd name="connsiteY15824" fmla="*/ 694869 h 1265365"/>
                <a:gd name="connsiteX15825" fmla="*/ 740233 w 1667234"/>
                <a:gd name="connsiteY15825" fmla="*/ 694869 h 1265365"/>
                <a:gd name="connsiteX15826" fmla="*/ 740233 w 1667234"/>
                <a:gd name="connsiteY15826" fmla="*/ 694869 h 1265365"/>
                <a:gd name="connsiteX15827" fmla="*/ 739192 w 1667234"/>
                <a:gd name="connsiteY15827" fmla="*/ 701867 h 1265365"/>
                <a:gd name="connsiteX15828" fmla="*/ 739192 w 1667234"/>
                <a:gd name="connsiteY15828" fmla="*/ 701867 h 1265365"/>
                <a:gd name="connsiteX15829" fmla="*/ 739192 w 1667234"/>
                <a:gd name="connsiteY15829" fmla="*/ 701867 h 1265365"/>
                <a:gd name="connsiteX15830" fmla="*/ 738773 w 1667234"/>
                <a:gd name="connsiteY15830" fmla="*/ 705575 h 1265365"/>
                <a:gd name="connsiteX15831" fmla="*/ 738773 w 1667234"/>
                <a:gd name="connsiteY15831" fmla="*/ 705575 h 1265365"/>
                <a:gd name="connsiteX15832" fmla="*/ 738773 w 1667234"/>
                <a:gd name="connsiteY15832" fmla="*/ 705575 h 1265365"/>
                <a:gd name="connsiteX15833" fmla="*/ 737313 w 1667234"/>
                <a:gd name="connsiteY15833" fmla="*/ 707556 h 1265365"/>
                <a:gd name="connsiteX15834" fmla="*/ 737313 w 1667234"/>
                <a:gd name="connsiteY15834" fmla="*/ 707556 h 1265365"/>
                <a:gd name="connsiteX15835" fmla="*/ 737313 w 1667234"/>
                <a:gd name="connsiteY15835" fmla="*/ 707556 h 1265365"/>
                <a:gd name="connsiteX15836" fmla="*/ 734239 w 1667234"/>
                <a:gd name="connsiteY15836" fmla="*/ 705168 h 1265365"/>
                <a:gd name="connsiteX15837" fmla="*/ 734239 w 1667234"/>
                <a:gd name="connsiteY15837" fmla="*/ 705168 h 1265365"/>
                <a:gd name="connsiteX15838" fmla="*/ 733617 w 1667234"/>
                <a:gd name="connsiteY15838" fmla="*/ 704521 h 1265365"/>
                <a:gd name="connsiteX15839" fmla="*/ 733617 w 1667234"/>
                <a:gd name="connsiteY15839" fmla="*/ 704521 h 1265365"/>
                <a:gd name="connsiteX15840" fmla="*/ 733617 w 1667234"/>
                <a:gd name="connsiteY15840" fmla="*/ 704521 h 1265365"/>
                <a:gd name="connsiteX15841" fmla="*/ 731534 w 1667234"/>
                <a:gd name="connsiteY15841" fmla="*/ 702578 h 1265365"/>
                <a:gd name="connsiteX15842" fmla="*/ 731534 w 1667234"/>
                <a:gd name="connsiteY15842" fmla="*/ 702578 h 1265365"/>
                <a:gd name="connsiteX15843" fmla="*/ 731534 w 1667234"/>
                <a:gd name="connsiteY15843" fmla="*/ 702578 h 1265365"/>
                <a:gd name="connsiteX15844" fmla="*/ 727940 w 1667234"/>
                <a:gd name="connsiteY15844" fmla="*/ 699377 h 1265365"/>
                <a:gd name="connsiteX15845" fmla="*/ 727940 w 1667234"/>
                <a:gd name="connsiteY15845" fmla="*/ 699377 h 1265365"/>
                <a:gd name="connsiteX15846" fmla="*/ 727940 w 1667234"/>
                <a:gd name="connsiteY15846" fmla="*/ 699377 h 1265365"/>
                <a:gd name="connsiteX15847" fmla="*/ 725705 w 1667234"/>
                <a:gd name="connsiteY15847" fmla="*/ 696838 h 1265365"/>
                <a:gd name="connsiteX15848" fmla="*/ 725705 w 1667234"/>
                <a:gd name="connsiteY15848" fmla="*/ 696838 h 1265365"/>
                <a:gd name="connsiteX15849" fmla="*/ 725705 w 1667234"/>
                <a:gd name="connsiteY15849" fmla="*/ 696838 h 1265365"/>
                <a:gd name="connsiteX15850" fmla="*/ 724041 w 1667234"/>
                <a:gd name="connsiteY15850" fmla="*/ 694552 h 1265365"/>
                <a:gd name="connsiteX15851" fmla="*/ 724041 w 1667234"/>
                <a:gd name="connsiteY15851" fmla="*/ 694552 h 1265365"/>
                <a:gd name="connsiteX15852" fmla="*/ 724041 w 1667234"/>
                <a:gd name="connsiteY15852" fmla="*/ 694552 h 1265365"/>
                <a:gd name="connsiteX15853" fmla="*/ 721755 w 1667234"/>
                <a:gd name="connsiteY15853" fmla="*/ 691250 h 1265365"/>
                <a:gd name="connsiteX15854" fmla="*/ 721755 w 1667234"/>
                <a:gd name="connsiteY15854" fmla="*/ 691250 h 1265365"/>
                <a:gd name="connsiteX15855" fmla="*/ 721755 w 1667234"/>
                <a:gd name="connsiteY15855" fmla="*/ 691250 h 1265365"/>
                <a:gd name="connsiteX15856" fmla="*/ 718961 w 1667234"/>
                <a:gd name="connsiteY15856" fmla="*/ 688405 h 1265365"/>
                <a:gd name="connsiteX15857" fmla="*/ 718961 w 1667234"/>
                <a:gd name="connsiteY15857" fmla="*/ 688405 h 1265365"/>
                <a:gd name="connsiteX15858" fmla="*/ 718961 w 1667234"/>
                <a:gd name="connsiteY15858" fmla="*/ 688405 h 1265365"/>
                <a:gd name="connsiteX15859" fmla="*/ 716053 w 1667234"/>
                <a:gd name="connsiteY15859" fmla="*/ 685052 h 1265365"/>
                <a:gd name="connsiteX15860" fmla="*/ 716053 w 1667234"/>
                <a:gd name="connsiteY15860" fmla="*/ 685052 h 1265365"/>
                <a:gd name="connsiteX15861" fmla="*/ 716053 w 1667234"/>
                <a:gd name="connsiteY15861" fmla="*/ 685052 h 1265365"/>
                <a:gd name="connsiteX15862" fmla="*/ 714859 w 1667234"/>
                <a:gd name="connsiteY15862" fmla="*/ 684163 h 1265365"/>
                <a:gd name="connsiteX15863" fmla="*/ 714859 w 1667234"/>
                <a:gd name="connsiteY15863" fmla="*/ 684163 h 1265365"/>
                <a:gd name="connsiteX15864" fmla="*/ 714859 w 1667234"/>
                <a:gd name="connsiteY15864" fmla="*/ 684163 h 1265365"/>
                <a:gd name="connsiteX15865" fmla="*/ 713920 w 1667234"/>
                <a:gd name="connsiteY15865" fmla="*/ 684265 h 1265365"/>
                <a:gd name="connsiteX15866" fmla="*/ 713920 w 1667234"/>
                <a:gd name="connsiteY15866" fmla="*/ 684265 h 1265365"/>
                <a:gd name="connsiteX15867" fmla="*/ 713920 w 1667234"/>
                <a:gd name="connsiteY15867" fmla="*/ 684265 h 1265365"/>
                <a:gd name="connsiteX15868" fmla="*/ 706008 w 1667234"/>
                <a:gd name="connsiteY15868" fmla="*/ 684239 h 1265365"/>
                <a:gd name="connsiteX15869" fmla="*/ 706008 w 1667234"/>
                <a:gd name="connsiteY15869" fmla="*/ 684239 h 1265365"/>
                <a:gd name="connsiteX15870" fmla="*/ 706008 w 1667234"/>
                <a:gd name="connsiteY15870" fmla="*/ 684239 h 1265365"/>
                <a:gd name="connsiteX15871" fmla="*/ 703849 w 1667234"/>
                <a:gd name="connsiteY15871" fmla="*/ 684328 h 1265365"/>
                <a:gd name="connsiteX15872" fmla="*/ 703849 w 1667234"/>
                <a:gd name="connsiteY15872" fmla="*/ 684328 h 1265365"/>
                <a:gd name="connsiteX15873" fmla="*/ 703849 w 1667234"/>
                <a:gd name="connsiteY15873" fmla="*/ 684328 h 1265365"/>
                <a:gd name="connsiteX15874" fmla="*/ 700458 w 1667234"/>
                <a:gd name="connsiteY15874" fmla="*/ 684074 h 1265365"/>
                <a:gd name="connsiteX15875" fmla="*/ 700458 w 1667234"/>
                <a:gd name="connsiteY15875" fmla="*/ 684074 h 1265365"/>
                <a:gd name="connsiteX15876" fmla="*/ 700458 w 1667234"/>
                <a:gd name="connsiteY15876" fmla="*/ 684074 h 1265365"/>
                <a:gd name="connsiteX15877" fmla="*/ 698413 w 1667234"/>
                <a:gd name="connsiteY15877" fmla="*/ 682842 h 1265365"/>
                <a:gd name="connsiteX15878" fmla="*/ 698413 w 1667234"/>
                <a:gd name="connsiteY15878" fmla="*/ 682842 h 1265365"/>
                <a:gd name="connsiteX15879" fmla="*/ 698413 w 1667234"/>
                <a:gd name="connsiteY15879" fmla="*/ 682842 h 1265365"/>
                <a:gd name="connsiteX15880" fmla="*/ 697232 w 1667234"/>
                <a:gd name="connsiteY15880" fmla="*/ 682207 h 1265365"/>
                <a:gd name="connsiteX15881" fmla="*/ 697232 w 1667234"/>
                <a:gd name="connsiteY15881" fmla="*/ 682207 h 1265365"/>
                <a:gd name="connsiteX15882" fmla="*/ 697232 w 1667234"/>
                <a:gd name="connsiteY15882" fmla="*/ 682207 h 1265365"/>
                <a:gd name="connsiteX15883" fmla="*/ 696610 w 1667234"/>
                <a:gd name="connsiteY15883" fmla="*/ 682652 h 1265365"/>
                <a:gd name="connsiteX15884" fmla="*/ 696610 w 1667234"/>
                <a:gd name="connsiteY15884" fmla="*/ 682652 h 1265365"/>
                <a:gd name="connsiteX15885" fmla="*/ 696610 w 1667234"/>
                <a:gd name="connsiteY15885" fmla="*/ 682652 h 1265365"/>
                <a:gd name="connsiteX15886" fmla="*/ 695746 w 1667234"/>
                <a:gd name="connsiteY15886" fmla="*/ 684265 h 1265365"/>
                <a:gd name="connsiteX15887" fmla="*/ 695746 w 1667234"/>
                <a:gd name="connsiteY15887" fmla="*/ 684265 h 1265365"/>
                <a:gd name="connsiteX15888" fmla="*/ 695746 w 1667234"/>
                <a:gd name="connsiteY15888" fmla="*/ 684265 h 1265365"/>
                <a:gd name="connsiteX15889" fmla="*/ 695048 w 1667234"/>
                <a:gd name="connsiteY15889" fmla="*/ 685878 h 1265365"/>
                <a:gd name="connsiteX15890" fmla="*/ 695048 w 1667234"/>
                <a:gd name="connsiteY15890" fmla="*/ 685878 h 1265365"/>
                <a:gd name="connsiteX15891" fmla="*/ 695048 w 1667234"/>
                <a:gd name="connsiteY15891" fmla="*/ 685878 h 1265365"/>
                <a:gd name="connsiteX15892" fmla="*/ 693359 w 1667234"/>
                <a:gd name="connsiteY15892" fmla="*/ 687427 h 1265365"/>
                <a:gd name="connsiteX15893" fmla="*/ 693359 w 1667234"/>
                <a:gd name="connsiteY15893" fmla="*/ 687427 h 1265365"/>
                <a:gd name="connsiteX15894" fmla="*/ 693359 w 1667234"/>
                <a:gd name="connsiteY15894" fmla="*/ 687427 h 1265365"/>
                <a:gd name="connsiteX15895" fmla="*/ 691949 w 1667234"/>
                <a:gd name="connsiteY15895" fmla="*/ 688595 h 1265365"/>
                <a:gd name="connsiteX15896" fmla="*/ 691949 w 1667234"/>
                <a:gd name="connsiteY15896" fmla="*/ 688595 h 1265365"/>
                <a:gd name="connsiteX15897" fmla="*/ 691949 w 1667234"/>
                <a:gd name="connsiteY15897" fmla="*/ 688595 h 1265365"/>
                <a:gd name="connsiteX15898" fmla="*/ 690730 w 1667234"/>
                <a:gd name="connsiteY15898" fmla="*/ 689535 h 1265365"/>
                <a:gd name="connsiteX15899" fmla="*/ 690730 w 1667234"/>
                <a:gd name="connsiteY15899" fmla="*/ 689535 h 1265365"/>
                <a:gd name="connsiteX15900" fmla="*/ 690730 w 1667234"/>
                <a:gd name="connsiteY15900" fmla="*/ 689535 h 1265365"/>
                <a:gd name="connsiteX15901" fmla="*/ 690184 w 1667234"/>
                <a:gd name="connsiteY15901" fmla="*/ 689916 h 1265365"/>
                <a:gd name="connsiteX15902" fmla="*/ 690184 w 1667234"/>
                <a:gd name="connsiteY15902" fmla="*/ 689916 h 1265365"/>
                <a:gd name="connsiteX15903" fmla="*/ 690184 w 1667234"/>
                <a:gd name="connsiteY15903" fmla="*/ 689916 h 1265365"/>
                <a:gd name="connsiteX15904" fmla="*/ 691009 w 1667234"/>
                <a:gd name="connsiteY15904" fmla="*/ 691199 h 1265365"/>
                <a:gd name="connsiteX15905" fmla="*/ 691009 w 1667234"/>
                <a:gd name="connsiteY15905" fmla="*/ 691199 h 1265365"/>
                <a:gd name="connsiteX15906" fmla="*/ 691009 w 1667234"/>
                <a:gd name="connsiteY15906" fmla="*/ 691199 h 1265365"/>
                <a:gd name="connsiteX15907" fmla="*/ 692686 w 1667234"/>
                <a:gd name="connsiteY15907" fmla="*/ 692774 h 1265365"/>
                <a:gd name="connsiteX15908" fmla="*/ 692686 w 1667234"/>
                <a:gd name="connsiteY15908" fmla="*/ 692774 h 1265365"/>
                <a:gd name="connsiteX15909" fmla="*/ 692686 w 1667234"/>
                <a:gd name="connsiteY15909" fmla="*/ 692774 h 1265365"/>
                <a:gd name="connsiteX15910" fmla="*/ 693181 w 1667234"/>
                <a:gd name="connsiteY15910" fmla="*/ 695694 h 1265365"/>
                <a:gd name="connsiteX15911" fmla="*/ 693181 w 1667234"/>
                <a:gd name="connsiteY15911" fmla="*/ 695694 h 1265365"/>
                <a:gd name="connsiteX15912" fmla="*/ 693181 w 1667234"/>
                <a:gd name="connsiteY15912" fmla="*/ 695694 h 1265365"/>
                <a:gd name="connsiteX15913" fmla="*/ 691949 w 1667234"/>
                <a:gd name="connsiteY15913" fmla="*/ 697269 h 1265365"/>
                <a:gd name="connsiteX15914" fmla="*/ 691949 w 1667234"/>
                <a:gd name="connsiteY15914" fmla="*/ 697269 h 1265365"/>
                <a:gd name="connsiteX15915" fmla="*/ 691949 w 1667234"/>
                <a:gd name="connsiteY15915" fmla="*/ 697269 h 1265365"/>
                <a:gd name="connsiteX15916" fmla="*/ 690463 w 1667234"/>
                <a:gd name="connsiteY15916" fmla="*/ 700597 h 1265365"/>
                <a:gd name="connsiteX15917" fmla="*/ 690463 w 1667234"/>
                <a:gd name="connsiteY15917" fmla="*/ 700597 h 1265365"/>
                <a:gd name="connsiteX15918" fmla="*/ 690463 w 1667234"/>
                <a:gd name="connsiteY15918" fmla="*/ 700597 h 1265365"/>
                <a:gd name="connsiteX15919" fmla="*/ 691670 w 1667234"/>
                <a:gd name="connsiteY15919" fmla="*/ 701727 h 1265365"/>
                <a:gd name="connsiteX15920" fmla="*/ 691670 w 1667234"/>
                <a:gd name="connsiteY15920" fmla="*/ 701727 h 1265365"/>
                <a:gd name="connsiteX15921" fmla="*/ 691670 w 1667234"/>
                <a:gd name="connsiteY15921" fmla="*/ 701727 h 1265365"/>
                <a:gd name="connsiteX15922" fmla="*/ 692737 w 1667234"/>
                <a:gd name="connsiteY15922" fmla="*/ 702883 h 1265365"/>
                <a:gd name="connsiteX15923" fmla="*/ 692737 w 1667234"/>
                <a:gd name="connsiteY15923" fmla="*/ 702883 h 1265365"/>
                <a:gd name="connsiteX15924" fmla="*/ 692737 w 1667234"/>
                <a:gd name="connsiteY15924" fmla="*/ 702883 h 1265365"/>
                <a:gd name="connsiteX15925" fmla="*/ 691073 w 1667234"/>
                <a:gd name="connsiteY15925" fmla="*/ 705118 h 1265365"/>
                <a:gd name="connsiteX15926" fmla="*/ 691073 w 1667234"/>
                <a:gd name="connsiteY15926" fmla="*/ 705118 h 1265365"/>
                <a:gd name="connsiteX15927" fmla="*/ 691073 w 1667234"/>
                <a:gd name="connsiteY15927" fmla="*/ 705118 h 1265365"/>
                <a:gd name="connsiteX15928" fmla="*/ 685701 w 1667234"/>
                <a:gd name="connsiteY15928" fmla="*/ 708547 h 1265365"/>
                <a:gd name="connsiteX15929" fmla="*/ 685701 w 1667234"/>
                <a:gd name="connsiteY15929" fmla="*/ 708547 h 1265365"/>
                <a:gd name="connsiteX15930" fmla="*/ 685701 w 1667234"/>
                <a:gd name="connsiteY15930" fmla="*/ 708547 h 1265365"/>
                <a:gd name="connsiteX15931" fmla="*/ 684406 w 1667234"/>
                <a:gd name="connsiteY15931" fmla="*/ 706578 h 1265365"/>
                <a:gd name="connsiteX15932" fmla="*/ 684406 w 1667234"/>
                <a:gd name="connsiteY15932" fmla="*/ 706578 h 1265365"/>
                <a:gd name="connsiteX15933" fmla="*/ 684406 w 1667234"/>
                <a:gd name="connsiteY15933" fmla="*/ 706578 h 1265365"/>
                <a:gd name="connsiteX15934" fmla="*/ 682971 w 1667234"/>
                <a:gd name="connsiteY15934" fmla="*/ 703060 h 1265365"/>
                <a:gd name="connsiteX15935" fmla="*/ 682971 w 1667234"/>
                <a:gd name="connsiteY15935" fmla="*/ 703060 h 1265365"/>
                <a:gd name="connsiteX15936" fmla="*/ 682971 w 1667234"/>
                <a:gd name="connsiteY15936" fmla="*/ 703060 h 1265365"/>
                <a:gd name="connsiteX15937" fmla="*/ 682742 w 1667234"/>
                <a:gd name="connsiteY15937" fmla="*/ 698552 h 1265365"/>
                <a:gd name="connsiteX15938" fmla="*/ 682742 w 1667234"/>
                <a:gd name="connsiteY15938" fmla="*/ 698552 h 1265365"/>
                <a:gd name="connsiteX15939" fmla="*/ 682742 w 1667234"/>
                <a:gd name="connsiteY15939" fmla="*/ 698552 h 1265365"/>
                <a:gd name="connsiteX15940" fmla="*/ 682818 w 1667234"/>
                <a:gd name="connsiteY15940" fmla="*/ 697777 h 1265365"/>
                <a:gd name="connsiteX15941" fmla="*/ 682818 w 1667234"/>
                <a:gd name="connsiteY15941" fmla="*/ 697777 h 1265365"/>
                <a:gd name="connsiteX15942" fmla="*/ 682818 w 1667234"/>
                <a:gd name="connsiteY15942" fmla="*/ 697777 h 1265365"/>
                <a:gd name="connsiteX15943" fmla="*/ 682221 w 1667234"/>
                <a:gd name="connsiteY15943" fmla="*/ 697714 h 1265365"/>
                <a:gd name="connsiteX15944" fmla="*/ 682221 w 1667234"/>
                <a:gd name="connsiteY15944" fmla="*/ 697714 h 1265365"/>
                <a:gd name="connsiteX15945" fmla="*/ 682221 w 1667234"/>
                <a:gd name="connsiteY15945" fmla="*/ 697714 h 1265365"/>
                <a:gd name="connsiteX15946" fmla="*/ 681802 w 1667234"/>
                <a:gd name="connsiteY15946" fmla="*/ 698400 h 1265365"/>
                <a:gd name="connsiteX15947" fmla="*/ 681802 w 1667234"/>
                <a:gd name="connsiteY15947" fmla="*/ 698400 h 1265365"/>
                <a:gd name="connsiteX15948" fmla="*/ 681802 w 1667234"/>
                <a:gd name="connsiteY15948" fmla="*/ 698400 h 1265365"/>
                <a:gd name="connsiteX15949" fmla="*/ 680735 w 1667234"/>
                <a:gd name="connsiteY15949" fmla="*/ 700203 h 1265365"/>
                <a:gd name="connsiteX15950" fmla="*/ 680735 w 1667234"/>
                <a:gd name="connsiteY15950" fmla="*/ 700203 h 1265365"/>
                <a:gd name="connsiteX15951" fmla="*/ 680735 w 1667234"/>
                <a:gd name="connsiteY15951" fmla="*/ 700203 h 1265365"/>
                <a:gd name="connsiteX15952" fmla="*/ 677586 w 1667234"/>
                <a:gd name="connsiteY15952" fmla="*/ 703010 h 1265365"/>
                <a:gd name="connsiteX15953" fmla="*/ 677586 w 1667234"/>
                <a:gd name="connsiteY15953" fmla="*/ 703010 h 1265365"/>
                <a:gd name="connsiteX15954" fmla="*/ 677586 w 1667234"/>
                <a:gd name="connsiteY15954" fmla="*/ 703010 h 1265365"/>
                <a:gd name="connsiteX15955" fmla="*/ 675897 w 1667234"/>
                <a:gd name="connsiteY15955" fmla="*/ 704851 h 1265365"/>
                <a:gd name="connsiteX15956" fmla="*/ 675897 w 1667234"/>
                <a:gd name="connsiteY15956" fmla="*/ 704851 h 1265365"/>
                <a:gd name="connsiteX15957" fmla="*/ 675897 w 1667234"/>
                <a:gd name="connsiteY15957" fmla="*/ 704851 h 1265365"/>
                <a:gd name="connsiteX15958" fmla="*/ 676367 w 1667234"/>
                <a:gd name="connsiteY15958" fmla="*/ 706032 h 1265365"/>
                <a:gd name="connsiteX15959" fmla="*/ 676367 w 1667234"/>
                <a:gd name="connsiteY15959" fmla="*/ 706032 h 1265365"/>
                <a:gd name="connsiteX15960" fmla="*/ 676367 w 1667234"/>
                <a:gd name="connsiteY15960" fmla="*/ 706032 h 1265365"/>
                <a:gd name="connsiteX15961" fmla="*/ 677218 w 1667234"/>
                <a:gd name="connsiteY15961" fmla="*/ 708026 h 1265365"/>
                <a:gd name="connsiteX15962" fmla="*/ 677218 w 1667234"/>
                <a:gd name="connsiteY15962" fmla="*/ 708026 h 1265365"/>
                <a:gd name="connsiteX15963" fmla="*/ 677218 w 1667234"/>
                <a:gd name="connsiteY15963" fmla="*/ 708026 h 1265365"/>
                <a:gd name="connsiteX15964" fmla="*/ 676176 w 1667234"/>
                <a:gd name="connsiteY15964" fmla="*/ 711798 h 1265365"/>
                <a:gd name="connsiteX15965" fmla="*/ 676176 w 1667234"/>
                <a:gd name="connsiteY15965" fmla="*/ 711798 h 1265365"/>
                <a:gd name="connsiteX15966" fmla="*/ 676176 w 1667234"/>
                <a:gd name="connsiteY15966" fmla="*/ 711798 h 1265365"/>
                <a:gd name="connsiteX15967" fmla="*/ 675719 w 1667234"/>
                <a:gd name="connsiteY15967" fmla="*/ 712458 h 1265365"/>
                <a:gd name="connsiteX15968" fmla="*/ 675719 w 1667234"/>
                <a:gd name="connsiteY15968" fmla="*/ 712458 h 1265365"/>
                <a:gd name="connsiteX15969" fmla="*/ 675719 w 1667234"/>
                <a:gd name="connsiteY15969" fmla="*/ 712458 h 1265365"/>
                <a:gd name="connsiteX15970" fmla="*/ 675871 w 1667234"/>
                <a:gd name="connsiteY15970" fmla="*/ 712865 h 1265365"/>
                <a:gd name="connsiteX15971" fmla="*/ 675871 w 1667234"/>
                <a:gd name="connsiteY15971" fmla="*/ 712865 h 1265365"/>
                <a:gd name="connsiteX15972" fmla="*/ 675871 w 1667234"/>
                <a:gd name="connsiteY15972" fmla="*/ 712865 h 1265365"/>
                <a:gd name="connsiteX15973" fmla="*/ 675897 w 1667234"/>
                <a:gd name="connsiteY15973" fmla="*/ 714566 h 1265365"/>
                <a:gd name="connsiteX15974" fmla="*/ 675897 w 1667234"/>
                <a:gd name="connsiteY15974" fmla="*/ 714566 h 1265365"/>
                <a:gd name="connsiteX15975" fmla="*/ 675897 w 1667234"/>
                <a:gd name="connsiteY15975" fmla="*/ 714566 h 1265365"/>
                <a:gd name="connsiteX15976" fmla="*/ 671808 w 1667234"/>
                <a:gd name="connsiteY15976" fmla="*/ 717881 h 1265365"/>
                <a:gd name="connsiteX15977" fmla="*/ 671808 w 1667234"/>
                <a:gd name="connsiteY15977" fmla="*/ 717881 h 1265365"/>
                <a:gd name="connsiteX15978" fmla="*/ 671808 w 1667234"/>
                <a:gd name="connsiteY15978" fmla="*/ 717881 h 1265365"/>
                <a:gd name="connsiteX15979" fmla="*/ 668302 w 1667234"/>
                <a:gd name="connsiteY15979" fmla="*/ 721818 h 1265365"/>
                <a:gd name="connsiteX15980" fmla="*/ 668302 w 1667234"/>
                <a:gd name="connsiteY15980" fmla="*/ 721818 h 1265365"/>
                <a:gd name="connsiteX15981" fmla="*/ 668302 w 1667234"/>
                <a:gd name="connsiteY15981" fmla="*/ 721818 h 1265365"/>
                <a:gd name="connsiteX15982" fmla="*/ 667693 w 1667234"/>
                <a:gd name="connsiteY15982" fmla="*/ 722669 h 1265365"/>
                <a:gd name="connsiteX15983" fmla="*/ 667693 w 1667234"/>
                <a:gd name="connsiteY15983" fmla="*/ 722669 h 1265365"/>
                <a:gd name="connsiteX15984" fmla="*/ 667337 w 1667234"/>
                <a:gd name="connsiteY15984" fmla="*/ 723151 h 1265365"/>
                <a:gd name="connsiteX15985" fmla="*/ 667337 w 1667234"/>
                <a:gd name="connsiteY15985" fmla="*/ 723151 h 1265365"/>
                <a:gd name="connsiteX15986" fmla="*/ 667337 w 1667234"/>
                <a:gd name="connsiteY15986" fmla="*/ 723151 h 1265365"/>
                <a:gd name="connsiteX15987" fmla="*/ 663718 w 1667234"/>
                <a:gd name="connsiteY15987" fmla="*/ 726745 h 1265365"/>
                <a:gd name="connsiteX15988" fmla="*/ 663718 w 1667234"/>
                <a:gd name="connsiteY15988" fmla="*/ 726745 h 1265365"/>
                <a:gd name="connsiteX15989" fmla="*/ 663718 w 1667234"/>
                <a:gd name="connsiteY15989" fmla="*/ 726745 h 1265365"/>
                <a:gd name="connsiteX15990" fmla="*/ 662334 w 1667234"/>
                <a:gd name="connsiteY15990" fmla="*/ 727596 h 1265365"/>
                <a:gd name="connsiteX15991" fmla="*/ 662334 w 1667234"/>
                <a:gd name="connsiteY15991" fmla="*/ 727596 h 1265365"/>
                <a:gd name="connsiteX15992" fmla="*/ 662334 w 1667234"/>
                <a:gd name="connsiteY15992" fmla="*/ 727596 h 1265365"/>
                <a:gd name="connsiteX15993" fmla="*/ 661013 w 1667234"/>
                <a:gd name="connsiteY15993" fmla="*/ 729184 h 1265365"/>
                <a:gd name="connsiteX15994" fmla="*/ 661013 w 1667234"/>
                <a:gd name="connsiteY15994" fmla="*/ 729184 h 1265365"/>
                <a:gd name="connsiteX15995" fmla="*/ 661013 w 1667234"/>
                <a:gd name="connsiteY15995" fmla="*/ 729184 h 1265365"/>
                <a:gd name="connsiteX15996" fmla="*/ 658232 w 1667234"/>
                <a:gd name="connsiteY15996" fmla="*/ 733057 h 1265365"/>
                <a:gd name="connsiteX15997" fmla="*/ 658232 w 1667234"/>
                <a:gd name="connsiteY15997" fmla="*/ 733057 h 1265365"/>
                <a:gd name="connsiteX15998" fmla="*/ 656670 w 1667234"/>
                <a:gd name="connsiteY15998" fmla="*/ 734619 h 1265365"/>
                <a:gd name="connsiteX15999" fmla="*/ 656670 w 1667234"/>
                <a:gd name="connsiteY15999" fmla="*/ 734619 h 1265365"/>
                <a:gd name="connsiteX16000" fmla="*/ 656949 w 1667234"/>
                <a:gd name="connsiteY16000" fmla="*/ 733705 h 1265365"/>
                <a:gd name="connsiteX16001" fmla="*/ 656949 w 1667234"/>
                <a:gd name="connsiteY16001" fmla="*/ 733705 h 1265365"/>
                <a:gd name="connsiteX16002" fmla="*/ 656949 w 1667234"/>
                <a:gd name="connsiteY16002" fmla="*/ 733705 h 1265365"/>
                <a:gd name="connsiteX16003" fmla="*/ 653203 w 1667234"/>
                <a:gd name="connsiteY16003" fmla="*/ 743293 h 1265365"/>
                <a:gd name="connsiteX16004" fmla="*/ 653203 w 1667234"/>
                <a:gd name="connsiteY16004" fmla="*/ 743293 h 1265365"/>
                <a:gd name="connsiteX16005" fmla="*/ 653203 w 1667234"/>
                <a:gd name="connsiteY16005" fmla="*/ 743293 h 1265365"/>
                <a:gd name="connsiteX16006" fmla="*/ 652707 w 1667234"/>
                <a:gd name="connsiteY16006" fmla="*/ 744639 h 1265365"/>
                <a:gd name="connsiteX16007" fmla="*/ 652707 w 1667234"/>
                <a:gd name="connsiteY16007" fmla="*/ 744639 h 1265365"/>
                <a:gd name="connsiteX16008" fmla="*/ 652707 w 1667234"/>
                <a:gd name="connsiteY16008" fmla="*/ 744639 h 1265365"/>
                <a:gd name="connsiteX16009" fmla="*/ 653380 w 1667234"/>
                <a:gd name="connsiteY16009" fmla="*/ 747484 h 1265365"/>
                <a:gd name="connsiteX16010" fmla="*/ 653380 w 1667234"/>
                <a:gd name="connsiteY16010" fmla="*/ 747484 h 1265365"/>
                <a:gd name="connsiteX16011" fmla="*/ 653380 w 1667234"/>
                <a:gd name="connsiteY16011" fmla="*/ 747484 h 1265365"/>
                <a:gd name="connsiteX16012" fmla="*/ 654561 w 1667234"/>
                <a:gd name="connsiteY16012" fmla="*/ 748055 h 1265365"/>
                <a:gd name="connsiteX16013" fmla="*/ 654561 w 1667234"/>
                <a:gd name="connsiteY16013" fmla="*/ 748055 h 1265365"/>
                <a:gd name="connsiteX16014" fmla="*/ 654561 w 1667234"/>
                <a:gd name="connsiteY16014" fmla="*/ 748055 h 1265365"/>
                <a:gd name="connsiteX16015" fmla="*/ 654688 w 1667234"/>
                <a:gd name="connsiteY16015" fmla="*/ 748005 h 1265365"/>
                <a:gd name="connsiteX16016" fmla="*/ 654688 w 1667234"/>
                <a:gd name="connsiteY16016" fmla="*/ 748005 h 1265365"/>
                <a:gd name="connsiteX16017" fmla="*/ 654688 w 1667234"/>
                <a:gd name="connsiteY16017" fmla="*/ 748005 h 1265365"/>
                <a:gd name="connsiteX16018" fmla="*/ 654993 w 1667234"/>
                <a:gd name="connsiteY16018" fmla="*/ 747979 h 1265365"/>
                <a:gd name="connsiteX16019" fmla="*/ 654993 w 1667234"/>
                <a:gd name="connsiteY16019" fmla="*/ 747979 h 1265365"/>
                <a:gd name="connsiteX16020" fmla="*/ 654993 w 1667234"/>
                <a:gd name="connsiteY16020" fmla="*/ 747979 h 1265365"/>
                <a:gd name="connsiteX16021" fmla="*/ 656796 w 1667234"/>
                <a:gd name="connsiteY16021" fmla="*/ 749440 h 1265365"/>
                <a:gd name="connsiteX16022" fmla="*/ 656796 w 1667234"/>
                <a:gd name="connsiteY16022" fmla="*/ 749440 h 1265365"/>
                <a:gd name="connsiteX16023" fmla="*/ 656796 w 1667234"/>
                <a:gd name="connsiteY16023" fmla="*/ 749440 h 1265365"/>
                <a:gd name="connsiteX16024" fmla="*/ 658066 w 1667234"/>
                <a:gd name="connsiteY16024" fmla="*/ 752424 h 1265365"/>
                <a:gd name="connsiteX16025" fmla="*/ 658066 w 1667234"/>
                <a:gd name="connsiteY16025" fmla="*/ 752424 h 1265365"/>
                <a:gd name="connsiteX16026" fmla="*/ 658066 w 1667234"/>
                <a:gd name="connsiteY16026" fmla="*/ 752424 h 1265365"/>
                <a:gd name="connsiteX16027" fmla="*/ 659082 w 1667234"/>
                <a:gd name="connsiteY16027" fmla="*/ 753440 h 1265365"/>
                <a:gd name="connsiteX16028" fmla="*/ 659082 w 1667234"/>
                <a:gd name="connsiteY16028" fmla="*/ 753440 h 1265365"/>
                <a:gd name="connsiteX16029" fmla="*/ 659082 w 1667234"/>
                <a:gd name="connsiteY16029" fmla="*/ 753440 h 1265365"/>
                <a:gd name="connsiteX16030" fmla="*/ 659781 w 1667234"/>
                <a:gd name="connsiteY16030" fmla="*/ 753389 h 1265365"/>
                <a:gd name="connsiteX16031" fmla="*/ 659781 w 1667234"/>
                <a:gd name="connsiteY16031" fmla="*/ 753389 h 1265365"/>
                <a:gd name="connsiteX16032" fmla="*/ 659781 w 1667234"/>
                <a:gd name="connsiteY16032" fmla="*/ 753389 h 1265365"/>
                <a:gd name="connsiteX16033" fmla="*/ 662727 w 1667234"/>
                <a:gd name="connsiteY16033" fmla="*/ 753313 h 1265365"/>
                <a:gd name="connsiteX16034" fmla="*/ 662727 w 1667234"/>
                <a:gd name="connsiteY16034" fmla="*/ 753313 h 1265365"/>
                <a:gd name="connsiteX16035" fmla="*/ 662727 w 1667234"/>
                <a:gd name="connsiteY16035" fmla="*/ 753313 h 1265365"/>
                <a:gd name="connsiteX16036" fmla="*/ 665077 w 1667234"/>
                <a:gd name="connsiteY16036" fmla="*/ 753237 h 1265365"/>
                <a:gd name="connsiteX16037" fmla="*/ 665077 w 1667234"/>
                <a:gd name="connsiteY16037" fmla="*/ 753237 h 1265365"/>
                <a:gd name="connsiteX16038" fmla="*/ 665077 w 1667234"/>
                <a:gd name="connsiteY16038" fmla="*/ 753237 h 1265365"/>
                <a:gd name="connsiteX16039" fmla="*/ 668036 w 1667234"/>
                <a:gd name="connsiteY16039" fmla="*/ 755713 h 1265365"/>
                <a:gd name="connsiteX16040" fmla="*/ 668036 w 1667234"/>
                <a:gd name="connsiteY16040" fmla="*/ 755713 h 1265365"/>
                <a:gd name="connsiteX16041" fmla="*/ 668036 w 1667234"/>
                <a:gd name="connsiteY16041" fmla="*/ 755713 h 1265365"/>
                <a:gd name="connsiteX16042" fmla="*/ 668328 w 1667234"/>
                <a:gd name="connsiteY16042" fmla="*/ 756412 h 1265365"/>
                <a:gd name="connsiteX16043" fmla="*/ 668328 w 1667234"/>
                <a:gd name="connsiteY16043" fmla="*/ 756412 h 1265365"/>
                <a:gd name="connsiteX16044" fmla="*/ 668328 w 1667234"/>
                <a:gd name="connsiteY16044" fmla="*/ 756412 h 1265365"/>
                <a:gd name="connsiteX16045" fmla="*/ 668950 w 1667234"/>
                <a:gd name="connsiteY16045" fmla="*/ 755624 h 1265365"/>
                <a:gd name="connsiteX16046" fmla="*/ 668950 w 1667234"/>
                <a:gd name="connsiteY16046" fmla="*/ 755624 h 1265365"/>
                <a:gd name="connsiteX16047" fmla="*/ 668950 w 1667234"/>
                <a:gd name="connsiteY16047" fmla="*/ 755624 h 1265365"/>
                <a:gd name="connsiteX16048" fmla="*/ 671655 w 1667234"/>
                <a:gd name="connsiteY16048" fmla="*/ 752322 h 1265365"/>
                <a:gd name="connsiteX16049" fmla="*/ 671655 w 1667234"/>
                <a:gd name="connsiteY16049" fmla="*/ 752322 h 1265365"/>
                <a:gd name="connsiteX16050" fmla="*/ 671655 w 1667234"/>
                <a:gd name="connsiteY16050" fmla="*/ 752322 h 1265365"/>
                <a:gd name="connsiteX16051" fmla="*/ 673039 w 1667234"/>
                <a:gd name="connsiteY16051" fmla="*/ 750608 h 1265365"/>
                <a:gd name="connsiteX16052" fmla="*/ 673039 w 1667234"/>
                <a:gd name="connsiteY16052" fmla="*/ 750608 h 1265365"/>
                <a:gd name="connsiteX16053" fmla="*/ 673039 w 1667234"/>
                <a:gd name="connsiteY16053" fmla="*/ 750608 h 1265365"/>
                <a:gd name="connsiteX16054" fmla="*/ 673789 w 1667234"/>
                <a:gd name="connsiteY16054" fmla="*/ 748779 h 1265365"/>
                <a:gd name="connsiteX16055" fmla="*/ 673789 w 1667234"/>
                <a:gd name="connsiteY16055" fmla="*/ 748779 h 1265365"/>
                <a:gd name="connsiteX16056" fmla="*/ 673789 w 1667234"/>
                <a:gd name="connsiteY16056" fmla="*/ 748779 h 1265365"/>
                <a:gd name="connsiteX16057" fmla="*/ 675719 w 1667234"/>
                <a:gd name="connsiteY16057" fmla="*/ 746366 h 1265365"/>
                <a:gd name="connsiteX16058" fmla="*/ 675719 w 1667234"/>
                <a:gd name="connsiteY16058" fmla="*/ 746366 h 1265365"/>
                <a:gd name="connsiteX16059" fmla="*/ 675719 w 1667234"/>
                <a:gd name="connsiteY16059" fmla="*/ 746366 h 1265365"/>
                <a:gd name="connsiteX16060" fmla="*/ 676468 w 1667234"/>
                <a:gd name="connsiteY16060" fmla="*/ 746582 h 1265365"/>
                <a:gd name="connsiteX16061" fmla="*/ 676468 w 1667234"/>
                <a:gd name="connsiteY16061" fmla="*/ 746582 h 1265365"/>
                <a:gd name="connsiteX16062" fmla="*/ 676468 w 1667234"/>
                <a:gd name="connsiteY16062" fmla="*/ 746582 h 1265365"/>
                <a:gd name="connsiteX16063" fmla="*/ 677357 w 1667234"/>
                <a:gd name="connsiteY16063" fmla="*/ 744322 h 1265365"/>
                <a:gd name="connsiteX16064" fmla="*/ 677357 w 1667234"/>
                <a:gd name="connsiteY16064" fmla="*/ 744322 h 1265365"/>
                <a:gd name="connsiteX16065" fmla="*/ 677357 w 1667234"/>
                <a:gd name="connsiteY16065" fmla="*/ 744322 h 1265365"/>
                <a:gd name="connsiteX16066" fmla="*/ 678729 w 1667234"/>
                <a:gd name="connsiteY16066" fmla="*/ 740537 h 1265365"/>
                <a:gd name="connsiteX16067" fmla="*/ 678729 w 1667234"/>
                <a:gd name="connsiteY16067" fmla="*/ 740537 h 1265365"/>
                <a:gd name="connsiteX16068" fmla="*/ 678729 w 1667234"/>
                <a:gd name="connsiteY16068" fmla="*/ 740537 h 1265365"/>
                <a:gd name="connsiteX16069" fmla="*/ 681497 w 1667234"/>
                <a:gd name="connsiteY16069" fmla="*/ 737642 h 1265365"/>
                <a:gd name="connsiteX16070" fmla="*/ 681497 w 1667234"/>
                <a:gd name="connsiteY16070" fmla="*/ 737642 h 1265365"/>
                <a:gd name="connsiteX16071" fmla="*/ 681497 w 1667234"/>
                <a:gd name="connsiteY16071" fmla="*/ 737642 h 1265365"/>
                <a:gd name="connsiteX16072" fmla="*/ 684279 w 1667234"/>
                <a:gd name="connsiteY16072" fmla="*/ 734225 h 1265365"/>
                <a:gd name="connsiteX16073" fmla="*/ 684279 w 1667234"/>
                <a:gd name="connsiteY16073" fmla="*/ 734225 h 1265365"/>
                <a:gd name="connsiteX16074" fmla="*/ 684279 w 1667234"/>
                <a:gd name="connsiteY16074" fmla="*/ 734225 h 1265365"/>
                <a:gd name="connsiteX16075" fmla="*/ 685155 w 1667234"/>
                <a:gd name="connsiteY16075" fmla="*/ 731139 h 1265365"/>
                <a:gd name="connsiteX16076" fmla="*/ 685155 w 1667234"/>
                <a:gd name="connsiteY16076" fmla="*/ 731139 h 1265365"/>
                <a:gd name="connsiteX16077" fmla="*/ 685155 w 1667234"/>
                <a:gd name="connsiteY16077" fmla="*/ 731139 h 1265365"/>
                <a:gd name="connsiteX16078" fmla="*/ 687453 w 1667234"/>
                <a:gd name="connsiteY16078" fmla="*/ 727190 h 1265365"/>
                <a:gd name="connsiteX16079" fmla="*/ 687453 w 1667234"/>
                <a:gd name="connsiteY16079" fmla="*/ 727190 h 1265365"/>
                <a:gd name="connsiteX16080" fmla="*/ 687453 w 1667234"/>
                <a:gd name="connsiteY16080" fmla="*/ 727190 h 1265365"/>
                <a:gd name="connsiteX16081" fmla="*/ 689841 w 1667234"/>
                <a:gd name="connsiteY16081" fmla="*/ 726631 h 1265365"/>
                <a:gd name="connsiteX16082" fmla="*/ 689841 w 1667234"/>
                <a:gd name="connsiteY16082" fmla="*/ 726631 h 1265365"/>
                <a:gd name="connsiteX16083" fmla="*/ 690730 w 1667234"/>
                <a:gd name="connsiteY16083" fmla="*/ 726631 h 1265365"/>
                <a:gd name="connsiteX16084" fmla="*/ 690730 w 1667234"/>
                <a:gd name="connsiteY16084" fmla="*/ 726631 h 1265365"/>
                <a:gd name="connsiteX16085" fmla="*/ 690730 w 1667234"/>
                <a:gd name="connsiteY16085" fmla="*/ 726631 h 1265365"/>
                <a:gd name="connsiteX16086" fmla="*/ 693181 w 1667234"/>
                <a:gd name="connsiteY16086" fmla="*/ 726110 h 1265365"/>
                <a:gd name="connsiteX16087" fmla="*/ 693181 w 1667234"/>
                <a:gd name="connsiteY16087" fmla="*/ 726110 h 1265365"/>
                <a:gd name="connsiteX16088" fmla="*/ 693181 w 1667234"/>
                <a:gd name="connsiteY16088" fmla="*/ 726110 h 1265365"/>
                <a:gd name="connsiteX16089" fmla="*/ 698667 w 1667234"/>
                <a:gd name="connsiteY16089" fmla="*/ 721792 h 1265365"/>
                <a:gd name="connsiteX16090" fmla="*/ 698667 w 1667234"/>
                <a:gd name="connsiteY16090" fmla="*/ 721792 h 1265365"/>
                <a:gd name="connsiteX16091" fmla="*/ 699061 w 1667234"/>
                <a:gd name="connsiteY16091" fmla="*/ 721170 h 1265365"/>
                <a:gd name="connsiteX16092" fmla="*/ 699061 w 1667234"/>
                <a:gd name="connsiteY16092" fmla="*/ 721170 h 1265365"/>
                <a:gd name="connsiteX16093" fmla="*/ 699061 w 1667234"/>
                <a:gd name="connsiteY16093" fmla="*/ 721170 h 1265365"/>
                <a:gd name="connsiteX16094" fmla="*/ 701029 w 1667234"/>
                <a:gd name="connsiteY16094" fmla="*/ 719418 h 1265365"/>
                <a:gd name="connsiteX16095" fmla="*/ 701029 w 1667234"/>
                <a:gd name="connsiteY16095" fmla="*/ 719418 h 1265365"/>
                <a:gd name="connsiteX16096" fmla="*/ 701029 w 1667234"/>
                <a:gd name="connsiteY16096" fmla="*/ 719418 h 1265365"/>
                <a:gd name="connsiteX16097" fmla="*/ 702515 w 1667234"/>
                <a:gd name="connsiteY16097" fmla="*/ 718935 h 1265365"/>
                <a:gd name="connsiteX16098" fmla="*/ 702515 w 1667234"/>
                <a:gd name="connsiteY16098" fmla="*/ 718935 h 1265365"/>
                <a:gd name="connsiteX16099" fmla="*/ 702515 w 1667234"/>
                <a:gd name="connsiteY16099" fmla="*/ 718935 h 1265365"/>
                <a:gd name="connsiteX16100" fmla="*/ 705309 w 1667234"/>
                <a:gd name="connsiteY16100" fmla="*/ 718122 h 1265365"/>
                <a:gd name="connsiteX16101" fmla="*/ 705309 w 1667234"/>
                <a:gd name="connsiteY16101" fmla="*/ 718122 h 1265365"/>
                <a:gd name="connsiteX16102" fmla="*/ 705309 w 1667234"/>
                <a:gd name="connsiteY16102" fmla="*/ 718122 h 1265365"/>
                <a:gd name="connsiteX16103" fmla="*/ 707621 w 1667234"/>
                <a:gd name="connsiteY16103" fmla="*/ 717347 h 1265365"/>
                <a:gd name="connsiteX16104" fmla="*/ 707621 w 1667234"/>
                <a:gd name="connsiteY16104" fmla="*/ 717347 h 1265365"/>
                <a:gd name="connsiteX16105" fmla="*/ 707621 w 1667234"/>
                <a:gd name="connsiteY16105" fmla="*/ 717347 h 1265365"/>
                <a:gd name="connsiteX16106" fmla="*/ 708535 w 1667234"/>
                <a:gd name="connsiteY16106" fmla="*/ 716116 h 1265365"/>
                <a:gd name="connsiteX16107" fmla="*/ 708535 w 1667234"/>
                <a:gd name="connsiteY16107" fmla="*/ 716116 h 1265365"/>
                <a:gd name="connsiteX16108" fmla="*/ 708535 w 1667234"/>
                <a:gd name="connsiteY16108" fmla="*/ 716116 h 1265365"/>
                <a:gd name="connsiteX16109" fmla="*/ 710249 w 1667234"/>
                <a:gd name="connsiteY16109" fmla="*/ 714274 h 1265365"/>
                <a:gd name="connsiteX16110" fmla="*/ 710249 w 1667234"/>
                <a:gd name="connsiteY16110" fmla="*/ 714274 h 1265365"/>
                <a:gd name="connsiteX16111" fmla="*/ 710249 w 1667234"/>
                <a:gd name="connsiteY16111" fmla="*/ 714274 h 1265365"/>
                <a:gd name="connsiteX16112" fmla="*/ 711659 w 1667234"/>
                <a:gd name="connsiteY16112" fmla="*/ 713754 h 1265365"/>
                <a:gd name="connsiteX16113" fmla="*/ 711659 w 1667234"/>
                <a:gd name="connsiteY16113" fmla="*/ 713754 h 1265365"/>
                <a:gd name="connsiteX16114" fmla="*/ 711659 w 1667234"/>
                <a:gd name="connsiteY16114" fmla="*/ 713754 h 1265365"/>
                <a:gd name="connsiteX16115" fmla="*/ 712954 w 1667234"/>
                <a:gd name="connsiteY16115" fmla="*/ 713436 h 1265365"/>
                <a:gd name="connsiteX16116" fmla="*/ 712954 w 1667234"/>
                <a:gd name="connsiteY16116" fmla="*/ 713436 h 1265365"/>
                <a:gd name="connsiteX16117" fmla="*/ 712954 w 1667234"/>
                <a:gd name="connsiteY16117" fmla="*/ 713436 h 1265365"/>
                <a:gd name="connsiteX16118" fmla="*/ 714466 w 1667234"/>
                <a:gd name="connsiteY16118" fmla="*/ 713601 h 1265365"/>
                <a:gd name="connsiteX16119" fmla="*/ 714466 w 1667234"/>
                <a:gd name="connsiteY16119" fmla="*/ 713601 h 1265365"/>
                <a:gd name="connsiteX16120" fmla="*/ 714466 w 1667234"/>
                <a:gd name="connsiteY16120" fmla="*/ 713601 h 1265365"/>
                <a:gd name="connsiteX16121" fmla="*/ 718009 w 1667234"/>
                <a:gd name="connsiteY16121" fmla="*/ 712407 h 1265365"/>
                <a:gd name="connsiteX16122" fmla="*/ 718009 w 1667234"/>
                <a:gd name="connsiteY16122" fmla="*/ 712407 h 1265365"/>
                <a:gd name="connsiteX16123" fmla="*/ 718009 w 1667234"/>
                <a:gd name="connsiteY16123" fmla="*/ 712407 h 1265365"/>
                <a:gd name="connsiteX16124" fmla="*/ 719977 w 1667234"/>
                <a:gd name="connsiteY16124" fmla="*/ 711468 h 1265365"/>
                <a:gd name="connsiteX16125" fmla="*/ 719977 w 1667234"/>
                <a:gd name="connsiteY16125" fmla="*/ 711468 h 1265365"/>
                <a:gd name="connsiteX16126" fmla="*/ 719977 w 1667234"/>
                <a:gd name="connsiteY16126" fmla="*/ 711468 h 1265365"/>
                <a:gd name="connsiteX16127" fmla="*/ 720689 w 1667234"/>
                <a:gd name="connsiteY16127" fmla="*/ 711302 h 1265365"/>
                <a:gd name="connsiteX16128" fmla="*/ 720689 w 1667234"/>
                <a:gd name="connsiteY16128" fmla="*/ 711302 h 1265365"/>
                <a:gd name="connsiteX16129" fmla="*/ 720689 w 1667234"/>
                <a:gd name="connsiteY16129" fmla="*/ 711302 h 1265365"/>
                <a:gd name="connsiteX16130" fmla="*/ 721489 w 1667234"/>
                <a:gd name="connsiteY16130" fmla="*/ 711125 h 1265365"/>
                <a:gd name="connsiteX16131" fmla="*/ 721489 w 1667234"/>
                <a:gd name="connsiteY16131" fmla="*/ 711125 h 1265365"/>
                <a:gd name="connsiteX16132" fmla="*/ 721489 w 1667234"/>
                <a:gd name="connsiteY16132" fmla="*/ 711125 h 1265365"/>
                <a:gd name="connsiteX16133" fmla="*/ 724016 w 1667234"/>
                <a:gd name="connsiteY16133" fmla="*/ 712509 h 1265365"/>
                <a:gd name="connsiteX16134" fmla="*/ 724016 w 1667234"/>
                <a:gd name="connsiteY16134" fmla="*/ 712509 h 1265365"/>
                <a:gd name="connsiteX16135" fmla="*/ 724016 w 1667234"/>
                <a:gd name="connsiteY16135" fmla="*/ 712509 h 1265365"/>
                <a:gd name="connsiteX16136" fmla="*/ 726099 w 1667234"/>
                <a:gd name="connsiteY16136" fmla="*/ 714592 h 1265365"/>
                <a:gd name="connsiteX16137" fmla="*/ 726099 w 1667234"/>
                <a:gd name="connsiteY16137" fmla="*/ 714592 h 1265365"/>
                <a:gd name="connsiteX16138" fmla="*/ 726099 w 1667234"/>
                <a:gd name="connsiteY16138" fmla="*/ 714592 h 1265365"/>
                <a:gd name="connsiteX16139" fmla="*/ 727394 w 1667234"/>
                <a:gd name="connsiteY16139" fmla="*/ 715785 h 1265365"/>
                <a:gd name="connsiteX16140" fmla="*/ 727394 w 1667234"/>
                <a:gd name="connsiteY16140" fmla="*/ 715785 h 1265365"/>
                <a:gd name="connsiteX16141" fmla="*/ 727394 w 1667234"/>
                <a:gd name="connsiteY16141" fmla="*/ 715785 h 1265365"/>
                <a:gd name="connsiteX16142" fmla="*/ 728486 w 1667234"/>
                <a:gd name="connsiteY16142" fmla="*/ 716763 h 1265365"/>
                <a:gd name="connsiteX16143" fmla="*/ 728486 w 1667234"/>
                <a:gd name="connsiteY16143" fmla="*/ 716763 h 1265365"/>
                <a:gd name="connsiteX16144" fmla="*/ 728486 w 1667234"/>
                <a:gd name="connsiteY16144" fmla="*/ 716763 h 1265365"/>
                <a:gd name="connsiteX16145" fmla="*/ 728575 w 1667234"/>
                <a:gd name="connsiteY16145" fmla="*/ 716357 h 1265365"/>
                <a:gd name="connsiteX16146" fmla="*/ 728575 w 1667234"/>
                <a:gd name="connsiteY16146" fmla="*/ 716357 h 1265365"/>
                <a:gd name="connsiteX16147" fmla="*/ 728575 w 1667234"/>
                <a:gd name="connsiteY16147" fmla="*/ 716357 h 1265365"/>
                <a:gd name="connsiteX16148" fmla="*/ 728804 w 1667234"/>
                <a:gd name="connsiteY16148" fmla="*/ 714274 h 1265365"/>
                <a:gd name="connsiteX16149" fmla="*/ 728804 w 1667234"/>
                <a:gd name="connsiteY16149" fmla="*/ 714274 h 1265365"/>
                <a:gd name="connsiteX16150" fmla="*/ 728804 w 1667234"/>
                <a:gd name="connsiteY16150" fmla="*/ 714274 h 1265365"/>
                <a:gd name="connsiteX16151" fmla="*/ 729896 w 1667234"/>
                <a:gd name="connsiteY16151" fmla="*/ 711823 h 1265365"/>
                <a:gd name="connsiteX16152" fmla="*/ 729896 w 1667234"/>
                <a:gd name="connsiteY16152" fmla="*/ 711823 h 1265365"/>
                <a:gd name="connsiteX16153" fmla="*/ 729896 w 1667234"/>
                <a:gd name="connsiteY16153" fmla="*/ 711823 h 1265365"/>
                <a:gd name="connsiteX16154" fmla="*/ 731039 w 1667234"/>
                <a:gd name="connsiteY16154" fmla="*/ 712382 h 1265365"/>
                <a:gd name="connsiteX16155" fmla="*/ 731039 w 1667234"/>
                <a:gd name="connsiteY16155" fmla="*/ 712382 h 1265365"/>
                <a:gd name="connsiteX16156" fmla="*/ 731039 w 1667234"/>
                <a:gd name="connsiteY16156" fmla="*/ 712382 h 1265365"/>
                <a:gd name="connsiteX16157" fmla="*/ 732703 w 1667234"/>
                <a:gd name="connsiteY16157" fmla="*/ 713258 h 1265365"/>
                <a:gd name="connsiteX16158" fmla="*/ 732703 w 1667234"/>
                <a:gd name="connsiteY16158" fmla="*/ 713258 h 1265365"/>
                <a:gd name="connsiteX16159" fmla="*/ 732703 w 1667234"/>
                <a:gd name="connsiteY16159" fmla="*/ 713258 h 1265365"/>
                <a:gd name="connsiteX16160" fmla="*/ 734912 w 1667234"/>
                <a:gd name="connsiteY16160" fmla="*/ 715684 h 1265365"/>
                <a:gd name="connsiteX16161" fmla="*/ 734912 w 1667234"/>
                <a:gd name="connsiteY16161" fmla="*/ 715684 h 1265365"/>
                <a:gd name="connsiteX16162" fmla="*/ 734912 w 1667234"/>
                <a:gd name="connsiteY16162" fmla="*/ 715684 h 1265365"/>
                <a:gd name="connsiteX16163" fmla="*/ 735077 w 1667234"/>
                <a:gd name="connsiteY16163" fmla="*/ 718859 h 1265365"/>
                <a:gd name="connsiteX16164" fmla="*/ 735077 w 1667234"/>
                <a:gd name="connsiteY16164" fmla="*/ 718859 h 1265365"/>
                <a:gd name="connsiteX16165" fmla="*/ 735077 w 1667234"/>
                <a:gd name="connsiteY16165" fmla="*/ 718859 h 1265365"/>
                <a:gd name="connsiteX16166" fmla="*/ 734950 w 1667234"/>
                <a:gd name="connsiteY16166" fmla="*/ 719405 h 1265365"/>
                <a:gd name="connsiteX16167" fmla="*/ 734950 w 1667234"/>
                <a:gd name="connsiteY16167" fmla="*/ 719405 h 1265365"/>
                <a:gd name="connsiteX16168" fmla="*/ 734950 w 1667234"/>
                <a:gd name="connsiteY16168" fmla="*/ 719405 h 1265365"/>
                <a:gd name="connsiteX16169" fmla="*/ 735103 w 1667234"/>
                <a:gd name="connsiteY16169" fmla="*/ 719418 h 1265365"/>
                <a:gd name="connsiteX16170" fmla="*/ 735103 w 1667234"/>
                <a:gd name="connsiteY16170" fmla="*/ 719418 h 1265365"/>
                <a:gd name="connsiteX16171" fmla="*/ 735103 w 1667234"/>
                <a:gd name="connsiteY16171" fmla="*/ 719418 h 1265365"/>
                <a:gd name="connsiteX16172" fmla="*/ 735801 w 1667234"/>
                <a:gd name="connsiteY16172" fmla="*/ 719659 h 1265365"/>
                <a:gd name="connsiteX16173" fmla="*/ 735801 w 1667234"/>
                <a:gd name="connsiteY16173" fmla="*/ 719659 h 1265365"/>
                <a:gd name="connsiteX16174" fmla="*/ 735801 w 1667234"/>
                <a:gd name="connsiteY16174" fmla="*/ 719659 h 1265365"/>
                <a:gd name="connsiteX16175" fmla="*/ 736043 w 1667234"/>
                <a:gd name="connsiteY16175" fmla="*/ 719506 h 1265365"/>
                <a:gd name="connsiteX16176" fmla="*/ 736043 w 1667234"/>
                <a:gd name="connsiteY16176" fmla="*/ 719506 h 1265365"/>
                <a:gd name="connsiteX16177" fmla="*/ 736043 w 1667234"/>
                <a:gd name="connsiteY16177" fmla="*/ 719506 h 1265365"/>
                <a:gd name="connsiteX16178" fmla="*/ 737313 w 1667234"/>
                <a:gd name="connsiteY16178" fmla="*/ 718719 h 1265365"/>
                <a:gd name="connsiteX16179" fmla="*/ 737313 w 1667234"/>
                <a:gd name="connsiteY16179" fmla="*/ 718719 h 1265365"/>
                <a:gd name="connsiteX16180" fmla="*/ 737313 w 1667234"/>
                <a:gd name="connsiteY16180" fmla="*/ 718719 h 1265365"/>
                <a:gd name="connsiteX16181" fmla="*/ 740881 w 1667234"/>
                <a:gd name="connsiteY16181" fmla="*/ 716852 h 1265365"/>
                <a:gd name="connsiteX16182" fmla="*/ 740881 w 1667234"/>
                <a:gd name="connsiteY16182" fmla="*/ 716852 h 1265365"/>
                <a:gd name="connsiteX16183" fmla="*/ 740881 w 1667234"/>
                <a:gd name="connsiteY16183" fmla="*/ 716852 h 1265365"/>
                <a:gd name="connsiteX16184" fmla="*/ 742697 w 1667234"/>
                <a:gd name="connsiteY16184" fmla="*/ 715722 h 1265365"/>
                <a:gd name="connsiteX16185" fmla="*/ 742697 w 1667234"/>
                <a:gd name="connsiteY16185" fmla="*/ 715722 h 1265365"/>
                <a:gd name="connsiteX16186" fmla="*/ 742697 w 1667234"/>
                <a:gd name="connsiteY16186" fmla="*/ 715722 h 1265365"/>
                <a:gd name="connsiteX16187" fmla="*/ 743434 w 1667234"/>
                <a:gd name="connsiteY16187" fmla="*/ 713385 h 1265365"/>
                <a:gd name="connsiteX16188" fmla="*/ 743434 w 1667234"/>
                <a:gd name="connsiteY16188" fmla="*/ 713385 h 1265365"/>
                <a:gd name="connsiteX16189" fmla="*/ 743434 w 1667234"/>
                <a:gd name="connsiteY16189" fmla="*/ 713385 h 1265365"/>
                <a:gd name="connsiteX16190" fmla="*/ 745618 w 1667234"/>
                <a:gd name="connsiteY16190" fmla="*/ 707353 h 1265365"/>
                <a:gd name="connsiteX16191" fmla="*/ 745618 w 1667234"/>
                <a:gd name="connsiteY16191" fmla="*/ 707353 h 1265365"/>
                <a:gd name="connsiteX16192" fmla="*/ 745618 w 1667234"/>
                <a:gd name="connsiteY16192" fmla="*/ 707353 h 1265365"/>
                <a:gd name="connsiteX16193" fmla="*/ 746240 w 1667234"/>
                <a:gd name="connsiteY16193" fmla="*/ 704953 h 1265365"/>
                <a:gd name="connsiteX16194" fmla="*/ 746240 w 1667234"/>
                <a:gd name="connsiteY16194" fmla="*/ 704953 h 1265365"/>
                <a:gd name="connsiteX16195" fmla="*/ 746240 w 1667234"/>
                <a:gd name="connsiteY16195" fmla="*/ 704953 h 1265365"/>
                <a:gd name="connsiteX16196" fmla="*/ 748222 w 1667234"/>
                <a:gd name="connsiteY16196" fmla="*/ 702324 h 1265365"/>
                <a:gd name="connsiteX16197" fmla="*/ 748222 w 1667234"/>
                <a:gd name="connsiteY16197" fmla="*/ 702324 h 1265365"/>
                <a:gd name="connsiteX16198" fmla="*/ 748222 w 1667234"/>
                <a:gd name="connsiteY16198" fmla="*/ 702324 h 1265365"/>
                <a:gd name="connsiteX16199" fmla="*/ 751257 w 1667234"/>
                <a:gd name="connsiteY16199" fmla="*/ 701282 h 1265365"/>
                <a:gd name="connsiteX16200" fmla="*/ 751257 w 1667234"/>
                <a:gd name="connsiteY16200" fmla="*/ 701282 h 1265365"/>
                <a:gd name="connsiteX16201" fmla="*/ 751257 w 1667234"/>
                <a:gd name="connsiteY16201" fmla="*/ 701282 h 1265365"/>
                <a:gd name="connsiteX16202" fmla="*/ 755321 w 1667234"/>
                <a:gd name="connsiteY16202" fmla="*/ 700050 h 1265365"/>
                <a:gd name="connsiteX16203" fmla="*/ 755321 w 1667234"/>
                <a:gd name="connsiteY16203" fmla="*/ 700050 h 1265365"/>
                <a:gd name="connsiteX16204" fmla="*/ 755321 w 1667234"/>
                <a:gd name="connsiteY16204" fmla="*/ 700050 h 1265365"/>
                <a:gd name="connsiteX16205" fmla="*/ 758445 w 1667234"/>
                <a:gd name="connsiteY16205" fmla="*/ 700736 h 1265365"/>
                <a:gd name="connsiteX16206" fmla="*/ 758445 w 1667234"/>
                <a:gd name="connsiteY16206" fmla="*/ 700736 h 1265365"/>
                <a:gd name="connsiteX16207" fmla="*/ 758445 w 1667234"/>
                <a:gd name="connsiteY16207" fmla="*/ 700736 h 1265365"/>
                <a:gd name="connsiteX16208" fmla="*/ 762217 w 1667234"/>
                <a:gd name="connsiteY16208" fmla="*/ 701155 h 1265365"/>
                <a:gd name="connsiteX16209" fmla="*/ 762217 w 1667234"/>
                <a:gd name="connsiteY16209" fmla="*/ 701155 h 1265365"/>
                <a:gd name="connsiteX16210" fmla="*/ 762217 w 1667234"/>
                <a:gd name="connsiteY16210" fmla="*/ 701155 h 1265365"/>
                <a:gd name="connsiteX16211" fmla="*/ 763931 w 1667234"/>
                <a:gd name="connsiteY16211" fmla="*/ 699670 h 1265365"/>
                <a:gd name="connsiteX16212" fmla="*/ 763931 w 1667234"/>
                <a:gd name="connsiteY16212" fmla="*/ 699670 h 1265365"/>
                <a:gd name="connsiteX16213" fmla="*/ 763931 w 1667234"/>
                <a:gd name="connsiteY16213" fmla="*/ 699670 h 1265365"/>
                <a:gd name="connsiteX16214" fmla="*/ 766827 w 1667234"/>
                <a:gd name="connsiteY16214" fmla="*/ 698323 h 1265365"/>
                <a:gd name="connsiteX16215" fmla="*/ 766827 w 1667234"/>
                <a:gd name="connsiteY16215" fmla="*/ 698323 h 1265365"/>
                <a:gd name="connsiteX16216" fmla="*/ 766827 w 1667234"/>
                <a:gd name="connsiteY16216" fmla="*/ 698323 h 1265365"/>
                <a:gd name="connsiteX16217" fmla="*/ 770052 w 1667234"/>
                <a:gd name="connsiteY16217" fmla="*/ 698425 h 1265365"/>
                <a:gd name="connsiteX16218" fmla="*/ 770052 w 1667234"/>
                <a:gd name="connsiteY16218" fmla="*/ 698425 h 1265365"/>
                <a:gd name="connsiteX16219" fmla="*/ 770052 w 1667234"/>
                <a:gd name="connsiteY16219" fmla="*/ 698425 h 1265365"/>
                <a:gd name="connsiteX16220" fmla="*/ 777837 w 1667234"/>
                <a:gd name="connsiteY16220" fmla="*/ 698057 h 1265365"/>
                <a:gd name="connsiteX16221" fmla="*/ 777837 w 1667234"/>
                <a:gd name="connsiteY16221" fmla="*/ 698057 h 1265365"/>
                <a:gd name="connsiteX16222" fmla="*/ 777837 w 1667234"/>
                <a:gd name="connsiteY16222" fmla="*/ 698057 h 1265365"/>
                <a:gd name="connsiteX16223" fmla="*/ 780149 w 1667234"/>
                <a:gd name="connsiteY16223" fmla="*/ 697333 h 1265365"/>
                <a:gd name="connsiteX16224" fmla="*/ 780149 w 1667234"/>
                <a:gd name="connsiteY16224" fmla="*/ 697333 h 1265365"/>
                <a:gd name="connsiteX16225" fmla="*/ 780149 w 1667234"/>
                <a:gd name="connsiteY16225" fmla="*/ 697333 h 1265365"/>
                <a:gd name="connsiteX16226" fmla="*/ 782460 w 1667234"/>
                <a:gd name="connsiteY16226" fmla="*/ 696495 h 1265365"/>
                <a:gd name="connsiteX16227" fmla="*/ 782460 w 1667234"/>
                <a:gd name="connsiteY16227" fmla="*/ 696495 h 1265365"/>
                <a:gd name="connsiteX16228" fmla="*/ 782460 w 1667234"/>
                <a:gd name="connsiteY16228" fmla="*/ 696495 h 1265365"/>
                <a:gd name="connsiteX16229" fmla="*/ 784835 w 1667234"/>
                <a:gd name="connsiteY16229" fmla="*/ 695707 h 1265365"/>
                <a:gd name="connsiteX16230" fmla="*/ 784835 w 1667234"/>
                <a:gd name="connsiteY16230" fmla="*/ 695707 h 1265365"/>
                <a:gd name="connsiteX16231" fmla="*/ 784835 w 1667234"/>
                <a:gd name="connsiteY16231" fmla="*/ 695707 h 1265365"/>
                <a:gd name="connsiteX16232" fmla="*/ 791337 w 1667234"/>
                <a:gd name="connsiteY16232" fmla="*/ 694386 h 1265365"/>
                <a:gd name="connsiteX16233" fmla="*/ 791337 w 1667234"/>
                <a:gd name="connsiteY16233" fmla="*/ 694386 h 1265365"/>
                <a:gd name="connsiteX16234" fmla="*/ 791337 w 1667234"/>
                <a:gd name="connsiteY16234" fmla="*/ 694386 h 1265365"/>
                <a:gd name="connsiteX16235" fmla="*/ 794461 w 1667234"/>
                <a:gd name="connsiteY16235" fmla="*/ 695377 h 1265365"/>
                <a:gd name="connsiteX16236" fmla="*/ 794461 w 1667234"/>
                <a:gd name="connsiteY16236" fmla="*/ 695377 h 1265365"/>
                <a:gd name="connsiteX16237" fmla="*/ 797191 w 1667234"/>
                <a:gd name="connsiteY16237" fmla="*/ 696215 h 1265365"/>
                <a:gd name="connsiteX16238" fmla="*/ 797191 w 1667234"/>
                <a:gd name="connsiteY16238" fmla="*/ 696215 h 1265365"/>
                <a:gd name="connsiteX16239" fmla="*/ 797191 w 1667234"/>
                <a:gd name="connsiteY16239" fmla="*/ 696215 h 1265365"/>
                <a:gd name="connsiteX16240" fmla="*/ 804608 w 1667234"/>
                <a:gd name="connsiteY16240" fmla="*/ 697587 h 1265365"/>
                <a:gd name="connsiteX16241" fmla="*/ 804608 w 1667234"/>
                <a:gd name="connsiteY16241" fmla="*/ 697587 h 1265365"/>
                <a:gd name="connsiteX16242" fmla="*/ 804608 w 1667234"/>
                <a:gd name="connsiteY16242" fmla="*/ 697587 h 1265365"/>
                <a:gd name="connsiteX16243" fmla="*/ 805751 w 1667234"/>
                <a:gd name="connsiteY16243" fmla="*/ 697536 h 1265365"/>
                <a:gd name="connsiteX16244" fmla="*/ 805751 w 1667234"/>
                <a:gd name="connsiteY16244" fmla="*/ 697536 h 1265365"/>
                <a:gd name="connsiteX16245" fmla="*/ 805751 w 1667234"/>
                <a:gd name="connsiteY16245" fmla="*/ 697536 h 1265365"/>
                <a:gd name="connsiteX16246" fmla="*/ 807605 w 1667234"/>
                <a:gd name="connsiteY16246" fmla="*/ 696749 h 1265365"/>
                <a:gd name="connsiteX16247" fmla="*/ 807605 w 1667234"/>
                <a:gd name="connsiteY16247" fmla="*/ 696749 h 1265365"/>
                <a:gd name="connsiteX16248" fmla="*/ 807605 w 1667234"/>
                <a:gd name="connsiteY16248" fmla="*/ 696749 h 1265365"/>
                <a:gd name="connsiteX16249" fmla="*/ 809612 w 1667234"/>
                <a:gd name="connsiteY16249" fmla="*/ 695974 h 1265365"/>
                <a:gd name="connsiteX16250" fmla="*/ 809612 w 1667234"/>
                <a:gd name="connsiteY16250" fmla="*/ 695974 h 1265365"/>
                <a:gd name="connsiteX16251" fmla="*/ 809612 w 1667234"/>
                <a:gd name="connsiteY16251" fmla="*/ 695974 h 1265365"/>
                <a:gd name="connsiteX16252" fmla="*/ 811428 w 1667234"/>
                <a:gd name="connsiteY16252" fmla="*/ 696368 h 1265365"/>
                <a:gd name="connsiteX16253" fmla="*/ 811428 w 1667234"/>
                <a:gd name="connsiteY16253" fmla="*/ 696368 h 1265365"/>
                <a:gd name="connsiteX16254" fmla="*/ 811428 w 1667234"/>
                <a:gd name="connsiteY16254" fmla="*/ 696368 h 1265365"/>
                <a:gd name="connsiteX16255" fmla="*/ 813510 w 1667234"/>
                <a:gd name="connsiteY16255" fmla="*/ 697460 h 1265365"/>
                <a:gd name="connsiteX16256" fmla="*/ 813510 w 1667234"/>
                <a:gd name="connsiteY16256" fmla="*/ 697460 h 1265365"/>
                <a:gd name="connsiteX16257" fmla="*/ 813510 w 1667234"/>
                <a:gd name="connsiteY16257" fmla="*/ 697460 h 1265365"/>
                <a:gd name="connsiteX16258" fmla="*/ 815047 w 1667234"/>
                <a:gd name="connsiteY16258" fmla="*/ 697904 h 1265365"/>
                <a:gd name="connsiteX16259" fmla="*/ 815047 w 1667234"/>
                <a:gd name="connsiteY16259" fmla="*/ 697904 h 1265365"/>
                <a:gd name="connsiteX16260" fmla="*/ 815047 w 1667234"/>
                <a:gd name="connsiteY16260" fmla="*/ 697904 h 1265365"/>
                <a:gd name="connsiteX16261" fmla="*/ 816736 w 1667234"/>
                <a:gd name="connsiteY16261" fmla="*/ 697803 h 1265365"/>
                <a:gd name="connsiteX16262" fmla="*/ 816736 w 1667234"/>
                <a:gd name="connsiteY16262" fmla="*/ 697803 h 1265365"/>
                <a:gd name="connsiteX16263" fmla="*/ 816736 w 1667234"/>
                <a:gd name="connsiteY16263" fmla="*/ 697803 h 1265365"/>
                <a:gd name="connsiteX16264" fmla="*/ 819911 w 1667234"/>
                <a:gd name="connsiteY16264" fmla="*/ 696977 h 1265365"/>
                <a:gd name="connsiteX16265" fmla="*/ 819911 w 1667234"/>
                <a:gd name="connsiteY16265" fmla="*/ 696977 h 1265365"/>
                <a:gd name="connsiteX16266" fmla="*/ 819911 w 1667234"/>
                <a:gd name="connsiteY16266" fmla="*/ 696977 h 1265365"/>
                <a:gd name="connsiteX16267" fmla="*/ 823683 w 1667234"/>
                <a:gd name="connsiteY16267" fmla="*/ 696609 h 1265365"/>
                <a:gd name="connsiteX16268" fmla="*/ 823683 w 1667234"/>
                <a:gd name="connsiteY16268" fmla="*/ 696609 h 1265365"/>
                <a:gd name="connsiteX16269" fmla="*/ 823683 w 1667234"/>
                <a:gd name="connsiteY16269" fmla="*/ 696609 h 1265365"/>
                <a:gd name="connsiteX16270" fmla="*/ 831989 w 1667234"/>
                <a:gd name="connsiteY16270" fmla="*/ 698095 h 1265365"/>
                <a:gd name="connsiteX16271" fmla="*/ 831989 w 1667234"/>
                <a:gd name="connsiteY16271" fmla="*/ 698095 h 1265365"/>
                <a:gd name="connsiteX16272" fmla="*/ 831989 w 1667234"/>
                <a:gd name="connsiteY16272" fmla="*/ 698095 h 1265365"/>
                <a:gd name="connsiteX16273" fmla="*/ 835608 w 1667234"/>
                <a:gd name="connsiteY16273" fmla="*/ 698717 h 1265365"/>
                <a:gd name="connsiteX16274" fmla="*/ 835608 w 1667234"/>
                <a:gd name="connsiteY16274" fmla="*/ 698717 h 1265365"/>
                <a:gd name="connsiteX16275" fmla="*/ 835608 w 1667234"/>
                <a:gd name="connsiteY16275" fmla="*/ 698717 h 1265365"/>
                <a:gd name="connsiteX16276" fmla="*/ 838656 w 1667234"/>
                <a:gd name="connsiteY16276" fmla="*/ 698247 h 1265365"/>
                <a:gd name="connsiteX16277" fmla="*/ 838656 w 1667234"/>
                <a:gd name="connsiteY16277" fmla="*/ 698247 h 1265365"/>
                <a:gd name="connsiteX16278" fmla="*/ 838656 w 1667234"/>
                <a:gd name="connsiteY16278" fmla="*/ 698247 h 1265365"/>
                <a:gd name="connsiteX16279" fmla="*/ 840294 w 1667234"/>
                <a:gd name="connsiteY16279" fmla="*/ 697676 h 1265365"/>
                <a:gd name="connsiteX16280" fmla="*/ 840294 w 1667234"/>
                <a:gd name="connsiteY16280" fmla="*/ 697676 h 1265365"/>
                <a:gd name="connsiteX16281" fmla="*/ 840294 w 1667234"/>
                <a:gd name="connsiteY16281" fmla="*/ 697676 h 1265365"/>
                <a:gd name="connsiteX16282" fmla="*/ 841043 w 1667234"/>
                <a:gd name="connsiteY16282" fmla="*/ 695898 h 1265365"/>
                <a:gd name="connsiteX16283" fmla="*/ 841043 w 1667234"/>
                <a:gd name="connsiteY16283" fmla="*/ 695898 h 1265365"/>
                <a:gd name="connsiteX16284" fmla="*/ 841043 w 1667234"/>
                <a:gd name="connsiteY16284" fmla="*/ 695898 h 1265365"/>
                <a:gd name="connsiteX16285" fmla="*/ 841932 w 1667234"/>
                <a:gd name="connsiteY16285" fmla="*/ 693421 h 1265365"/>
                <a:gd name="connsiteX16286" fmla="*/ 841932 w 1667234"/>
                <a:gd name="connsiteY16286" fmla="*/ 693421 h 1265365"/>
                <a:gd name="connsiteX16287" fmla="*/ 841932 w 1667234"/>
                <a:gd name="connsiteY16287" fmla="*/ 693421 h 1265365"/>
                <a:gd name="connsiteX16288" fmla="*/ 844714 w 1667234"/>
                <a:gd name="connsiteY16288" fmla="*/ 692748 h 1265365"/>
                <a:gd name="connsiteX16289" fmla="*/ 844714 w 1667234"/>
                <a:gd name="connsiteY16289" fmla="*/ 692748 h 1265365"/>
                <a:gd name="connsiteX16290" fmla="*/ 844714 w 1667234"/>
                <a:gd name="connsiteY16290" fmla="*/ 692748 h 1265365"/>
                <a:gd name="connsiteX16291" fmla="*/ 847114 w 1667234"/>
                <a:gd name="connsiteY16291" fmla="*/ 692101 h 1265365"/>
                <a:gd name="connsiteX16292" fmla="*/ 847114 w 1667234"/>
                <a:gd name="connsiteY16292" fmla="*/ 692101 h 1265365"/>
                <a:gd name="connsiteX16293" fmla="*/ 847114 w 1667234"/>
                <a:gd name="connsiteY16293" fmla="*/ 692101 h 1265365"/>
                <a:gd name="connsiteX16294" fmla="*/ 847368 w 1667234"/>
                <a:gd name="connsiteY16294" fmla="*/ 689091 h 1265365"/>
                <a:gd name="connsiteX16295" fmla="*/ 847368 w 1667234"/>
                <a:gd name="connsiteY16295" fmla="*/ 689091 h 1265365"/>
                <a:gd name="connsiteX16296" fmla="*/ 847368 w 1667234"/>
                <a:gd name="connsiteY16296" fmla="*/ 689091 h 1265365"/>
                <a:gd name="connsiteX16297" fmla="*/ 848536 w 1667234"/>
                <a:gd name="connsiteY16297" fmla="*/ 683465 h 1265365"/>
                <a:gd name="connsiteX16298" fmla="*/ 848536 w 1667234"/>
                <a:gd name="connsiteY16298" fmla="*/ 683465 h 1265365"/>
                <a:gd name="connsiteX16299" fmla="*/ 848536 w 1667234"/>
                <a:gd name="connsiteY16299" fmla="*/ 683465 h 1265365"/>
                <a:gd name="connsiteX16300" fmla="*/ 849819 w 1667234"/>
                <a:gd name="connsiteY16300" fmla="*/ 682207 h 1265365"/>
                <a:gd name="connsiteX16301" fmla="*/ 849819 w 1667234"/>
                <a:gd name="connsiteY16301" fmla="*/ 682207 h 1265365"/>
                <a:gd name="connsiteX16302" fmla="*/ 849819 w 1667234"/>
                <a:gd name="connsiteY16302" fmla="*/ 682207 h 1265365"/>
                <a:gd name="connsiteX16303" fmla="*/ 853146 w 1667234"/>
                <a:gd name="connsiteY16303" fmla="*/ 679845 h 1265365"/>
                <a:gd name="connsiteX16304" fmla="*/ 853146 w 1667234"/>
                <a:gd name="connsiteY16304" fmla="*/ 679845 h 1265365"/>
                <a:gd name="connsiteX16305" fmla="*/ 853146 w 1667234"/>
                <a:gd name="connsiteY16305" fmla="*/ 679845 h 1265365"/>
                <a:gd name="connsiteX16306" fmla="*/ 853591 w 1667234"/>
                <a:gd name="connsiteY16306" fmla="*/ 679922 h 1265365"/>
                <a:gd name="connsiteX16307" fmla="*/ 853591 w 1667234"/>
                <a:gd name="connsiteY16307" fmla="*/ 679922 h 1265365"/>
                <a:gd name="connsiteX16308" fmla="*/ 853591 w 1667234"/>
                <a:gd name="connsiteY16308" fmla="*/ 679922 h 1265365"/>
                <a:gd name="connsiteX16309" fmla="*/ 853769 w 1667234"/>
                <a:gd name="connsiteY16309" fmla="*/ 679947 h 1265365"/>
                <a:gd name="connsiteX16310" fmla="*/ 853769 w 1667234"/>
                <a:gd name="connsiteY16310" fmla="*/ 679947 h 1265365"/>
                <a:gd name="connsiteX16311" fmla="*/ 853769 w 1667234"/>
                <a:gd name="connsiteY16311" fmla="*/ 679947 h 1265365"/>
                <a:gd name="connsiteX16312" fmla="*/ 859026 w 1667234"/>
                <a:gd name="connsiteY16312" fmla="*/ 677979 h 1265365"/>
                <a:gd name="connsiteX16313" fmla="*/ 859026 w 1667234"/>
                <a:gd name="connsiteY16313" fmla="*/ 677979 h 1265365"/>
                <a:gd name="connsiteX16314" fmla="*/ 859699 w 1667234"/>
                <a:gd name="connsiteY16314" fmla="*/ 677674 h 1265365"/>
                <a:gd name="connsiteX16315" fmla="*/ 859699 w 1667234"/>
                <a:gd name="connsiteY16315" fmla="*/ 677674 h 1265365"/>
                <a:gd name="connsiteX16316" fmla="*/ 859699 w 1667234"/>
                <a:gd name="connsiteY16316" fmla="*/ 677674 h 1265365"/>
                <a:gd name="connsiteX16317" fmla="*/ 860842 w 1667234"/>
                <a:gd name="connsiteY16317" fmla="*/ 676594 h 1265365"/>
                <a:gd name="connsiteX16318" fmla="*/ 860842 w 1667234"/>
                <a:gd name="connsiteY16318" fmla="*/ 676594 h 1265365"/>
                <a:gd name="connsiteX16319" fmla="*/ 860842 w 1667234"/>
                <a:gd name="connsiteY16319" fmla="*/ 676594 h 1265365"/>
                <a:gd name="connsiteX16320" fmla="*/ 862150 w 1667234"/>
                <a:gd name="connsiteY16320" fmla="*/ 674639 h 1265365"/>
                <a:gd name="connsiteX16321" fmla="*/ 862150 w 1667234"/>
                <a:gd name="connsiteY16321" fmla="*/ 674639 h 1265365"/>
                <a:gd name="connsiteX16322" fmla="*/ 862150 w 1667234"/>
                <a:gd name="connsiteY16322" fmla="*/ 674639 h 1265365"/>
                <a:gd name="connsiteX16323" fmla="*/ 869694 w 1667234"/>
                <a:gd name="connsiteY16323" fmla="*/ 668238 h 1265365"/>
                <a:gd name="connsiteX16324" fmla="*/ 869694 w 1667234"/>
                <a:gd name="connsiteY16324" fmla="*/ 668238 h 1265365"/>
                <a:gd name="connsiteX16325" fmla="*/ 869694 w 1667234"/>
                <a:gd name="connsiteY16325" fmla="*/ 668238 h 1265365"/>
                <a:gd name="connsiteX16326" fmla="*/ 870430 w 1667234"/>
                <a:gd name="connsiteY16326" fmla="*/ 667958 h 1265365"/>
                <a:gd name="connsiteX16327" fmla="*/ 870430 w 1667234"/>
                <a:gd name="connsiteY16327" fmla="*/ 667958 h 1265365"/>
                <a:gd name="connsiteX16328" fmla="*/ 870430 w 1667234"/>
                <a:gd name="connsiteY16328" fmla="*/ 667958 h 1265365"/>
                <a:gd name="connsiteX16329" fmla="*/ 872996 w 1667234"/>
                <a:gd name="connsiteY16329" fmla="*/ 667387 h 1265365"/>
                <a:gd name="connsiteX16330" fmla="*/ 872996 w 1667234"/>
                <a:gd name="connsiteY16330" fmla="*/ 667387 h 1265365"/>
                <a:gd name="connsiteX16331" fmla="*/ 872996 w 1667234"/>
                <a:gd name="connsiteY16331" fmla="*/ 667387 h 1265365"/>
                <a:gd name="connsiteX16332" fmla="*/ 875968 w 1667234"/>
                <a:gd name="connsiteY16332" fmla="*/ 668276 h 1265365"/>
                <a:gd name="connsiteX16333" fmla="*/ 875968 w 1667234"/>
                <a:gd name="connsiteY16333" fmla="*/ 668276 h 1265365"/>
                <a:gd name="connsiteX16334" fmla="*/ 875968 w 1667234"/>
                <a:gd name="connsiteY16334" fmla="*/ 668276 h 1265365"/>
                <a:gd name="connsiteX16335" fmla="*/ 881378 w 1667234"/>
                <a:gd name="connsiteY16335" fmla="*/ 670498 h 1265365"/>
                <a:gd name="connsiteX16336" fmla="*/ 881378 w 1667234"/>
                <a:gd name="connsiteY16336" fmla="*/ 670498 h 1265365"/>
                <a:gd name="connsiteX16337" fmla="*/ 881378 w 1667234"/>
                <a:gd name="connsiteY16337" fmla="*/ 670498 h 1265365"/>
                <a:gd name="connsiteX16338" fmla="*/ 881378 w 1667234"/>
                <a:gd name="connsiteY16338" fmla="*/ 670498 h 1265365"/>
                <a:gd name="connsiteX16339" fmla="*/ 881378 w 1667234"/>
                <a:gd name="connsiteY16339" fmla="*/ 670498 h 1265365"/>
                <a:gd name="connsiteX16340" fmla="*/ 880412 w 1667234"/>
                <a:gd name="connsiteY16340" fmla="*/ 667768 h 1265365"/>
                <a:gd name="connsiteX16341" fmla="*/ 880412 w 1667234"/>
                <a:gd name="connsiteY16341" fmla="*/ 667768 h 1265365"/>
                <a:gd name="connsiteX16342" fmla="*/ 880412 w 1667234"/>
                <a:gd name="connsiteY16342" fmla="*/ 667768 h 1265365"/>
                <a:gd name="connsiteX16343" fmla="*/ 875371 w 1667234"/>
                <a:gd name="connsiteY16343" fmla="*/ 665088 h 1265365"/>
                <a:gd name="connsiteX16344" fmla="*/ 875371 w 1667234"/>
                <a:gd name="connsiteY16344" fmla="*/ 665088 h 1265365"/>
                <a:gd name="connsiteX16345" fmla="*/ 875371 w 1667234"/>
                <a:gd name="connsiteY16345" fmla="*/ 665088 h 1265365"/>
                <a:gd name="connsiteX16346" fmla="*/ 872513 w 1667234"/>
                <a:gd name="connsiteY16346" fmla="*/ 663552 h 1265365"/>
                <a:gd name="connsiteX16347" fmla="*/ 872513 w 1667234"/>
                <a:gd name="connsiteY16347" fmla="*/ 663552 h 1265365"/>
                <a:gd name="connsiteX16348" fmla="*/ 872513 w 1667234"/>
                <a:gd name="connsiteY16348" fmla="*/ 663552 h 1265365"/>
                <a:gd name="connsiteX16349" fmla="*/ 870837 w 1667234"/>
                <a:gd name="connsiteY16349" fmla="*/ 664250 h 1265365"/>
                <a:gd name="connsiteX16350" fmla="*/ 870837 w 1667234"/>
                <a:gd name="connsiteY16350" fmla="*/ 664250 h 1265365"/>
                <a:gd name="connsiteX16351" fmla="*/ 870837 w 1667234"/>
                <a:gd name="connsiteY16351" fmla="*/ 664250 h 1265365"/>
                <a:gd name="connsiteX16352" fmla="*/ 869249 w 1667234"/>
                <a:gd name="connsiteY16352" fmla="*/ 664987 h 1265365"/>
                <a:gd name="connsiteX16353" fmla="*/ 869249 w 1667234"/>
                <a:gd name="connsiteY16353" fmla="*/ 664987 h 1265365"/>
                <a:gd name="connsiteX16354" fmla="*/ 869249 w 1667234"/>
                <a:gd name="connsiteY16354" fmla="*/ 664987 h 1265365"/>
                <a:gd name="connsiteX16355" fmla="*/ 866595 w 1667234"/>
                <a:gd name="connsiteY16355" fmla="*/ 663920 h 1265365"/>
                <a:gd name="connsiteX16356" fmla="*/ 866595 w 1667234"/>
                <a:gd name="connsiteY16356" fmla="*/ 663920 h 1265365"/>
                <a:gd name="connsiteX16357" fmla="*/ 866595 w 1667234"/>
                <a:gd name="connsiteY16357" fmla="*/ 663920 h 1265365"/>
                <a:gd name="connsiteX16358" fmla="*/ 867090 w 1667234"/>
                <a:gd name="connsiteY16358" fmla="*/ 661990 h 1265365"/>
                <a:gd name="connsiteX16359" fmla="*/ 867090 w 1667234"/>
                <a:gd name="connsiteY16359" fmla="*/ 661990 h 1265365"/>
                <a:gd name="connsiteX16360" fmla="*/ 867090 w 1667234"/>
                <a:gd name="connsiteY16360" fmla="*/ 661990 h 1265365"/>
                <a:gd name="connsiteX16361" fmla="*/ 869122 w 1667234"/>
                <a:gd name="connsiteY16361" fmla="*/ 660796 h 1265365"/>
                <a:gd name="connsiteX16362" fmla="*/ 869122 w 1667234"/>
                <a:gd name="connsiteY16362" fmla="*/ 660796 h 1265365"/>
                <a:gd name="connsiteX16363" fmla="*/ 869122 w 1667234"/>
                <a:gd name="connsiteY16363" fmla="*/ 660796 h 1265365"/>
                <a:gd name="connsiteX16364" fmla="*/ 871307 w 1667234"/>
                <a:gd name="connsiteY16364" fmla="*/ 659272 h 1265365"/>
                <a:gd name="connsiteX16365" fmla="*/ 871307 w 1667234"/>
                <a:gd name="connsiteY16365" fmla="*/ 659272 h 1265365"/>
                <a:gd name="connsiteX16366" fmla="*/ 871307 w 1667234"/>
                <a:gd name="connsiteY16366" fmla="*/ 659272 h 1265365"/>
                <a:gd name="connsiteX16367" fmla="*/ 873491 w 1667234"/>
                <a:gd name="connsiteY16367" fmla="*/ 656859 h 1265365"/>
                <a:gd name="connsiteX16368" fmla="*/ 873491 w 1667234"/>
                <a:gd name="connsiteY16368" fmla="*/ 656859 h 1265365"/>
                <a:gd name="connsiteX16369" fmla="*/ 873491 w 1667234"/>
                <a:gd name="connsiteY16369" fmla="*/ 656859 h 1265365"/>
                <a:gd name="connsiteX16370" fmla="*/ 875599 w 1667234"/>
                <a:gd name="connsiteY16370" fmla="*/ 654840 h 1265365"/>
                <a:gd name="connsiteX16371" fmla="*/ 875599 w 1667234"/>
                <a:gd name="connsiteY16371" fmla="*/ 654840 h 1265365"/>
                <a:gd name="connsiteX16372" fmla="*/ 875599 w 1667234"/>
                <a:gd name="connsiteY16372" fmla="*/ 654840 h 1265365"/>
                <a:gd name="connsiteX16373" fmla="*/ 879587 w 1667234"/>
                <a:gd name="connsiteY16373" fmla="*/ 651106 h 1265365"/>
                <a:gd name="connsiteX16374" fmla="*/ 879587 w 1667234"/>
                <a:gd name="connsiteY16374" fmla="*/ 651106 h 1265365"/>
                <a:gd name="connsiteX16375" fmla="*/ 879587 w 1667234"/>
                <a:gd name="connsiteY16375" fmla="*/ 651106 h 1265365"/>
                <a:gd name="connsiteX16376" fmla="*/ 881720 w 1667234"/>
                <a:gd name="connsiteY16376" fmla="*/ 649137 h 1265365"/>
                <a:gd name="connsiteX16377" fmla="*/ 881720 w 1667234"/>
                <a:gd name="connsiteY16377" fmla="*/ 649137 h 1265365"/>
                <a:gd name="connsiteX16378" fmla="*/ 881720 w 1667234"/>
                <a:gd name="connsiteY16378" fmla="*/ 649137 h 1265365"/>
                <a:gd name="connsiteX16379" fmla="*/ 883041 w 1667234"/>
                <a:gd name="connsiteY16379" fmla="*/ 647398 h 1265365"/>
                <a:gd name="connsiteX16380" fmla="*/ 883041 w 1667234"/>
                <a:gd name="connsiteY16380" fmla="*/ 647398 h 1265365"/>
                <a:gd name="connsiteX16381" fmla="*/ 883041 w 1667234"/>
                <a:gd name="connsiteY16381" fmla="*/ 647398 h 1265365"/>
                <a:gd name="connsiteX16382" fmla="*/ 885886 w 1667234"/>
                <a:gd name="connsiteY16382" fmla="*/ 644477 h 1265365"/>
                <a:gd name="connsiteX16383" fmla="*/ 885886 w 1667234"/>
                <a:gd name="connsiteY16383" fmla="*/ 644477 h 1265365"/>
                <a:gd name="connsiteX16384" fmla="*/ 885886 w 1667234"/>
                <a:gd name="connsiteY16384" fmla="*/ 644477 h 1265365"/>
                <a:gd name="connsiteX16385" fmla="*/ 886661 w 1667234"/>
                <a:gd name="connsiteY16385" fmla="*/ 644172 h 1265365"/>
                <a:gd name="connsiteX16386" fmla="*/ 886661 w 1667234"/>
                <a:gd name="connsiteY16386" fmla="*/ 644172 h 1265365"/>
                <a:gd name="connsiteX16387" fmla="*/ 886661 w 1667234"/>
                <a:gd name="connsiteY16387" fmla="*/ 644172 h 1265365"/>
                <a:gd name="connsiteX16388" fmla="*/ 888273 w 1667234"/>
                <a:gd name="connsiteY16388" fmla="*/ 643753 h 1265365"/>
                <a:gd name="connsiteX16389" fmla="*/ 888273 w 1667234"/>
                <a:gd name="connsiteY16389" fmla="*/ 643753 h 1265365"/>
                <a:gd name="connsiteX16390" fmla="*/ 888273 w 1667234"/>
                <a:gd name="connsiteY16390" fmla="*/ 643753 h 1265365"/>
                <a:gd name="connsiteX16391" fmla="*/ 891119 w 1667234"/>
                <a:gd name="connsiteY16391" fmla="*/ 644947 h 1265365"/>
                <a:gd name="connsiteX16392" fmla="*/ 891119 w 1667234"/>
                <a:gd name="connsiteY16392" fmla="*/ 644947 h 1265365"/>
                <a:gd name="connsiteX16393" fmla="*/ 891119 w 1667234"/>
                <a:gd name="connsiteY16393" fmla="*/ 644947 h 1265365"/>
                <a:gd name="connsiteX16394" fmla="*/ 895144 w 1667234"/>
                <a:gd name="connsiteY16394" fmla="*/ 646356 h 1265365"/>
                <a:gd name="connsiteX16395" fmla="*/ 895144 w 1667234"/>
                <a:gd name="connsiteY16395" fmla="*/ 646356 h 1265365"/>
                <a:gd name="connsiteX16396" fmla="*/ 895144 w 1667234"/>
                <a:gd name="connsiteY16396" fmla="*/ 646356 h 1265365"/>
                <a:gd name="connsiteX16397" fmla="*/ 899462 w 1667234"/>
                <a:gd name="connsiteY16397" fmla="*/ 648210 h 1265365"/>
                <a:gd name="connsiteX16398" fmla="*/ 899462 w 1667234"/>
                <a:gd name="connsiteY16398" fmla="*/ 648210 h 1265365"/>
                <a:gd name="connsiteX16399" fmla="*/ 899576 w 1667234"/>
                <a:gd name="connsiteY16399" fmla="*/ 648350 h 1265365"/>
                <a:gd name="connsiteX16400" fmla="*/ 899576 w 1667234"/>
                <a:gd name="connsiteY16400" fmla="*/ 648350 h 1265365"/>
                <a:gd name="connsiteX16401" fmla="*/ 899576 w 1667234"/>
                <a:gd name="connsiteY16401" fmla="*/ 648350 h 1265365"/>
                <a:gd name="connsiteX16402" fmla="*/ 902586 w 1667234"/>
                <a:gd name="connsiteY16402" fmla="*/ 654763 h 1265365"/>
                <a:gd name="connsiteX16403" fmla="*/ 902586 w 1667234"/>
                <a:gd name="connsiteY16403" fmla="*/ 654763 h 1265365"/>
                <a:gd name="connsiteX16404" fmla="*/ 902586 w 1667234"/>
                <a:gd name="connsiteY16404" fmla="*/ 654763 h 1265365"/>
                <a:gd name="connsiteX16405" fmla="*/ 901342 w 1667234"/>
                <a:gd name="connsiteY16405" fmla="*/ 656770 h 1265365"/>
                <a:gd name="connsiteX16406" fmla="*/ 901342 w 1667234"/>
                <a:gd name="connsiteY16406" fmla="*/ 656770 h 1265365"/>
                <a:gd name="connsiteX16407" fmla="*/ 901342 w 1667234"/>
                <a:gd name="connsiteY16407" fmla="*/ 656770 h 1265365"/>
                <a:gd name="connsiteX16408" fmla="*/ 900478 w 1667234"/>
                <a:gd name="connsiteY16408" fmla="*/ 658192 h 1265365"/>
                <a:gd name="connsiteX16409" fmla="*/ 900478 w 1667234"/>
                <a:gd name="connsiteY16409" fmla="*/ 658192 h 1265365"/>
                <a:gd name="connsiteX16410" fmla="*/ 900478 w 1667234"/>
                <a:gd name="connsiteY16410" fmla="*/ 658192 h 1265365"/>
                <a:gd name="connsiteX16411" fmla="*/ 900402 w 1667234"/>
                <a:gd name="connsiteY16411" fmla="*/ 658370 h 1265365"/>
                <a:gd name="connsiteX16412" fmla="*/ 900402 w 1667234"/>
                <a:gd name="connsiteY16412" fmla="*/ 658370 h 1265365"/>
                <a:gd name="connsiteX16413" fmla="*/ 900402 w 1667234"/>
                <a:gd name="connsiteY16413" fmla="*/ 658370 h 1265365"/>
                <a:gd name="connsiteX16414" fmla="*/ 901392 w 1667234"/>
                <a:gd name="connsiteY16414" fmla="*/ 660021 h 1265365"/>
                <a:gd name="connsiteX16415" fmla="*/ 901392 w 1667234"/>
                <a:gd name="connsiteY16415" fmla="*/ 660021 h 1265365"/>
                <a:gd name="connsiteX16416" fmla="*/ 901392 w 1667234"/>
                <a:gd name="connsiteY16416" fmla="*/ 660021 h 1265365"/>
                <a:gd name="connsiteX16417" fmla="*/ 901939 w 1667234"/>
                <a:gd name="connsiteY16417" fmla="*/ 662777 h 1265365"/>
                <a:gd name="connsiteX16418" fmla="*/ 901939 w 1667234"/>
                <a:gd name="connsiteY16418" fmla="*/ 662777 h 1265365"/>
                <a:gd name="connsiteX16419" fmla="*/ 901939 w 1667234"/>
                <a:gd name="connsiteY16419" fmla="*/ 662777 h 1265365"/>
                <a:gd name="connsiteX16420" fmla="*/ 901939 w 1667234"/>
                <a:gd name="connsiteY16420" fmla="*/ 663006 h 1265365"/>
                <a:gd name="connsiteX16421" fmla="*/ 901939 w 1667234"/>
                <a:gd name="connsiteY16421" fmla="*/ 663006 h 1265365"/>
                <a:gd name="connsiteX16422" fmla="*/ 901939 w 1667234"/>
                <a:gd name="connsiteY16422" fmla="*/ 663006 h 1265365"/>
                <a:gd name="connsiteX16423" fmla="*/ 902282 w 1667234"/>
                <a:gd name="connsiteY16423" fmla="*/ 663031 h 1265365"/>
                <a:gd name="connsiteX16424" fmla="*/ 902282 w 1667234"/>
                <a:gd name="connsiteY16424" fmla="*/ 663031 h 1265365"/>
                <a:gd name="connsiteX16425" fmla="*/ 902282 w 1667234"/>
                <a:gd name="connsiteY16425" fmla="*/ 663031 h 1265365"/>
                <a:gd name="connsiteX16426" fmla="*/ 903628 w 1667234"/>
                <a:gd name="connsiteY16426" fmla="*/ 661189 h 1265365"/>
                <a:gd name="connsiteX16427" fmla="*/ 903628 w 1667234"/>
                <a:gd name="connsiteY16427" fmla="*/ 661189 h 1265365"/>
                <a:gd name="connsiteX16428" fmla="*/ 903628 w 1667234"/>
                <a:gd name="connsiteY16428" fmla="*/ 661189 h 1265365"/>
                <a:gd name="connsiteX16429" fmla="*/ 903996 w 1667234"/>
                <a:gd name="connsiteY16429" fmla="*/ 659831 h 1265365"/>
                <a:gd name="connsiteX16430" fmla="*/ 903996 w 1667234"/>
                <a:gd name="connsiteY16430" fmla="*/ 659831 h 1265365"/>
                <a:gd name="connsiteX16431" fmla="*/ 904288 w 1667234"/>
                <a:gd name="connsiteY16431" fmla="*/ 658891 h 1265365"/>
                <a:gd name="connsiteX16432" fmla="*/ 904288 w 1667234"/>
                <a:gd name="connsiteY16432" fmla="*/ 658891 h 1265365"/>
                <a:gd name="connsiteX16433" fmla="*/ 904288 w 1667234"/>
                <a:gd name="connsiteY16433" fmla="*/ 658891 h 1265365"/>
                <a:gd name="connsiteX16434" fmla="*/ 905482 w 1667234"/>
                <a:gd name="connsiteY16434" fmla="*/ 653481 h 1265365"/>
                <a:gd name="connsiteX16435" fmla="*/ 905482 w 1667234"/>
                <a:gd name="connsiteY16435" fmla="*/ 653481 h 1265365"/>
                <a:gd name="connsiteX16436" fmla="*/ 905482 w 1667234"/>
                <a:gd name="connsiteY16436" fmla="*/ 653481 h 1265365"/>
                <a:gd name="connsiteX16437" fmla="*/ 905037 w 1667234"/>
                <a:gd name="connsiteY16437" fmla="*/ 652897 h 1265365"/>
                <a:gd name="connsiteX16438" fmla="*/ 905037 w 1667234"/>
                <a:gd name="connsiteY16438" fmla="*/ 652897 h 1265365"/>
                <a:gd name="connsiteX16439" fmla="*/ 905037 w 1667234"/>
                <a:gd name="connsiteY16439" fmla="*/ 652897 h 1265365"/>
                <a:gd name="connsiteX16440" fmla="*/ 904148 w 1667234"/>
                <a:gd name="connsiteY16440" fmla="*/ 651042 h 1265365"/>
                <a:gd name="connsiteX16441" fmla="*/ 904148 w 1667234"/>
                <a:gd name="connsiteY16441" fmla="*/ 651042 h 1265365"/>
                <a:gd name="connsiteX16442" fmla="*/ 904148 w 1667234"/>
                <a:gd name="connsiteY16442" fmla="*/ 651042 h 1265365"/>
                <a:gd name="connsiteX16443" fmla="*/ 905088 w 1667234"/>
                <a:gd name="connsiteY16443" fmla="*/ 649607 h 1265365"/>
                <a:gd name="connsiteX16444" fmla="*/ 905088 w 1667234"/>
                <a:gd name="connsiteY16444" fmla="*/ 649607 h 1265365"/>
                <a:gd name="connsiteX16445" fmla="*/ 905088 w 1667234"/>
                <a:gd name="connsiteY16445" fmla="*/ 649607 h 1265365"/>
                <a:gd name="connsiteX16446" fmla="*/ 909025 w 1667234"/>
                <a:gd name="connsiteY16446" fmla="*/ 642991 h 1265365"/>
                <a:gd name="connsiteX16447" fmla="*/ 909025 w 1667234"/>
                <a:gd name="connsiteY16447" fmla="*/ 642991 h 1265365"/>
                <a:gd name="connsiteX16448" fmla="*/ 909025 w 1667234"/>
                <a:gd name="connsiteY16448" fmla="*/ 642991 h 1265365"/>
                <a:gd name="connsiteX16449" fmla="*/ 908034 w 1667234"/>
                <a:gd name="connsiteY16449" fmla="*/ 640946 h 1265365"/>
                <a:gd name="connsiteX16450" fmla="*/ 908034 w 1667234"/>
                <a:gd name="connsiteY16450" fmla="*/ 640946 h 1265365"/>
                <a:gd name="connsiteX16451" fmla="*/ 908034 w 1667234"/>
                <a:gd name="connsiteY16451" fmla="*/ 640946 h 1265365"/>
                <a:gd name="connsiteX16452" fmla="*/ 907018 w 1667234"/>
                <a:gd name="connsiteY16452" fmla="*/ 636070 h 1265365"/>
                <a:gd name="connsiteX16453" fmla="*/ 907018 w 1667234"/>
                <a:gd name="connsiteY16453" fmla="*/ 636070 h 1265365"/>
                <a:gd name="connsiteX16454" fmla="*/ 907018 w 1667234"/>
                <a:gd name="connsiteY16454" fmla="*/ 636070 h 1265365"/>
                <a:gd name="connsiteX16455" fmla="*/ 908758 w 1667234"/>
                <a:gd name="connsiteY16455" fmla="*/ 632349 h 1265365"/>
                <a:gd name="connsiteX16456" fmla="*/ 908758 w 1667234"/>
                <a:gd name="connsiteY16456" fmla="*/ 632349 h 1265365"/>
                <a:gd name="connsiteX16457" fmla="*/ 908758 w 1667234"/>
                <a:gd name="connsiteY16457" fmla="*/ 632349 h 1265365"/>
                <a:gd name="connsiteX16458" fmla="*/ 909927 w 1667234"/>
                <a:gd name="connsiteY16458" fmla="*/ 629466 h 1265365"/>
                <a:gd name="connsiteX16459" fmla="*/ 909927 w 1667234"/>
                <a:gd name="connsiteY16459" fmla="*/ 629466 h 1265365"/>
                <a:gd name="connsiteX16460" fmla="*/ 909927 w 1667234"/>
                <a:gd name="connsiteY16460" fmla="*/ 629466 h 1265365"/>
                <a:gd name="connsiteX16461" fmla="*/ 909927 w 1667234"/>
                <a:gd name="connsiteY16461" fmla="*/ 628666 h 1265365"/>
                <a:gd name="connsiteX16462" fmla="*/ 909927 w 1667234"/>
                <a:gd name="connsiteY16462" fmla="*/ 628666 h 1265365"/>
                <a:gd name="connsiteX16463" fmla="*/ 909927 w 1667234"/>
                <a:gd name="connsiteY16463" fmla="*/ 628666 h 1265365"/>
                <a:gd name="connsiteX16464" fmla="*/ 911095 w 1667234"/>
                <a:gd name="connsiteY16464" fmla="*/ 621363 h 1265365"/>
                <a:gd name="connsiteX16465" fmla="*/ 911095 w 1667234"/>
                <a:gd name="connsiteY16465" fmla="*/ 621363 h 1265365"/>
                <a:gd name="connsiteX16466" fmla="*/ 911095 w 1667234"/>
                <a:gd name="connsiteY16466" fmla="*/ 621363 h 1265365"/>
                <a:gd name="connsiteX16467" fmla="*/ 911781 w 1667234"/>
                <a:gd name="connsiteY16467" fmla="*/ 620322 h 1265365"/>
                <a:gd name="connsiteX16468" fmla="*/ 911781 w 1667234"/>
                <a:gd name="connsiteY16468" fmla="*/ 620322 h 1265365"/>
                <a:gd name="connsiteX16469" fmla="*/ 911781 w 1667234"/>
                <a:gd name="connsiteY16469" fmla="*/ 620322 h 1265365"/>
                <a:gd name="connsiteX16470" fmla="*/ 912848 w 1667234"/>
                <a:gd name="connsiteY16470" fmla="*/ 615902 h 1265365"/>
                <a:gd name="connsiteX16471" fmla="*/ 912848 w 1667234"/>
                <a:gd name="connsiteY16471" fmla="*/ 615902 h 1265365"/>
                <a:gd name="connsiteX16472" fmla="*/ 912848 w 1667234"/>
                <a:gd name="connsiteY16472" fmla="*/ 615902 h 1265365"/>
                <a:gd name="connsiteX16473" fmla="*/ 915108 w 1667234"/>
                <a:gd name="connsiteY16473" fmla="*/ 606822 h 1265365"/>
                <a:gd name="connsiteX16474" fmla="*/ 915108 w 1667234"/>
                <a:gd name="connsiteY16474" fmla="*/ 606822 h 1265365"/>
                <a:gd name="connsiteX16475" fmla="*/ 915108 w 1667234"/>
                <a:gd name="connsiteY16475" fmla="*/ 606822 h 1265365"/>
                <a:gd name="connsiteX16476" fmla="*/ 916569 w 1667234"/>
                <a:gd name="connsiteY16476" fmla="*/ 601653 h 1265365"/>
                <a:gd name="connsiteX16477" fmla="*/ 916569 w 1667234"/>
                <a:gd name="connsiteY16477" fmla="*/ 601653 h 1265365"/>
                <a:gd name="connsiteX16478" fmla="*/ 916569 w 1667234"/>
                <a:gd name="connsiteY16478" fmla="*/ 601653 h 1265365"/>
                <a:gd name="connsiteX16479" fmla="*/ 916873 w 1667234"/>
                <a:gd name="connsiteY16479" fmla="*/ 598732 h 1265365"/>
                <a:gd name="connsiteX16480" fmla="*/ 916873 w 1667234"/>
                <a:gd name="connsiteY16480" fmla="*/ 598732 h 1265365"/>
                <a:gd name="connsiteX16481" fmla="*/ 916873 w 1667234"/>
                <a:gd name="connsiteY16481" fmla="*/ 598732 h 1265365"/>
                <a:gd name="connsiteX16482" fmla="*/ 917661 w 1667234"/>
                <a:gd name="connsiteY16482" fmla="*/ 594630 h 1265365"/>
                <a:gd name="connsiteX16483" fmla="*/ 917661 w 1667234"/>
                <a:gd name="connsiteY16483" fmla="*/ 594630 h 1265365"/>
                <a:gd name="connsiteX16484" fmla="*/ 917661 w 1667234"/>
                <a:gd name="connsiteY16484" fmla="*/ 594630 h 1265365"/>
                <a:gd name="connsiteX16485" fmla="*/ 920785 w 1667234"/>
                <a:gd name="connsiteY16485" fmla="*/ 589652 h 1265365"/>
                <a:gd name="connsiteX16486" fmla="*/ 920785 w 1667234"/>
                <a:gd name="connsiteY16486" fmla="*/ 589652 h 1265365"/>
                <a:gd name="connsiteX16487" fmla="*/ 920785 w 1667234"/>
                <a:gd name="connsiteY16487" fmla="*/ 589652 h 1265365"/>
                <a:gd name="connsiteX16488" fmla="*/ 921712 w 1667234"/>
                <a:gd name="connsiteY16488" fmla="*/ 588420 h 1265365"/>
                <a:gd name="connsiteX16489" fmla="*/ 921712 w 1667234"/>
                <a:gd name="connsiteY16489" fmla="*/ 588420 h 1265365"/>
                <a:gd name="connsiteX16490" fmla="*/ 921712 w 1667234"/>
                <a:gd name="connsiteY16490" fmla="*/ 588420 h 1265365"/>
                <a:gd name="connsiteX16491" fmla="*/ 922398 w 1667234"/>
                <a:gd name="connsiteY16491" fmla="*/ 587544 h 1265365"/>
                <a:gd name="connsiteX16492" fmla="*/ 922398 w 1667234"/>
                <a:gd name="connsiteY16492" fmla="*/ 587544 h 1265365"/>
                <a:gd name="connsiteX16493" fmla="*/ 922398 w 1667234"/>
                <a:gd name="connsiteY16493" fmla="*/ 587544 h 1265365"/>
                <a:gd name="connsiteX16494" fmla="*/ 924531 w 1667234"/>
                <a:gd name="connsiteY16494" fmla="*/ 582197 h 1265365"/>
                <a:gd name="connsiteX16495" fmla="*/ 924531 w 1667234"/>
                <a:gd name="connsiteY16495" fmla="*/ 582197 h 1265365"/>
                <a:gd name="connsiteX16496" fmla="*/ 924531 w 1667234"/>
                <a:gd name="connsiteY16496" fmla="*/ 582197 h 1265365"/>
                <a:gd name="connsiteX16497" fmla="*/ 928557 w 1667234"/>
                <a:gd name="connsiteY16497" fmla="*/ 574146 h 1265365"/>
                <a:gd name="connsiteX16498" fmla="*/ 928557 w 1667234"/>
                <a:gd name="connsiteY16498" fmla="*/ 574146 h 1265365"/>
                <a:gd name="connsiteX16499" fmla="*/ 928557 w 1667234"/>
                <a:gd name="connsiteY16499" fmla="*/ 574146 h 1265365"/>
                <a:gd name="connsiteX16500" fmla="*/ 933561 w 1667234"/>
                <a:gd name="connsiteY16500" fmla="*/ 564100 h 1265365"/>
                <a:gd name="connsiteX16501" fmla="*/ 933561 w 1667234"/>
                <a:gd name="connsiteY16501" fmla="*/ 564100 h 1265365"/>
                <a:gd name="connsiteX16502" fmla="*/ 933561 w 1667234"/>
                <a:gd name="connsiteY16502" fmla="*/ 564100 h 1265365"/>
                <a:gd name="connsiteX16503" fmla="*/ 933815 w 1667234"/>
                <a:gd name="connsiteY16503" fmla="*/ 562424 h 1265365"/>
                <a:gd name="connsiteX16504" fmla="*/ 933815 w 1667234"/>
                <a:gd name="connsiteY16504" fmla="*/ 562424 h 1265365"/>
                <a:gd name="connsiteX16505" fmla="*/ 933815 w 1667234"/>
                <a:gd name="connsiteY16505" fmla="*/ 562424 h 1265365"/>
                <a:gd name="connsiteX16506" fmla="*/ 934907 w 1667234"/>
                <a:gd name="connsiteY16506" fmla="*/ 557408 h 1265365"/>
                <a:gd name="connsiteX16507" fmla="*/ 934907 w 1667234"/>
                <a:gd name="connsiteY16507" fmla="*/ 557408 h 1265365"/>
                <a:gd name="connsiteX16508" fmla="*/ 934907 w 1667234"/>
                <a:gd name="connsiteY16508" fmla="*/ 557408 h 1265365"/>
                <a:gd name="connsiteX16509" fmla="*/ 935720 w 1667234"/>
                <a:gd name="connsiteY16509" fmla="*/ 554004 h 1265365"/>
                <a:gd name="connsiteX16510" fmla="*/ 935720 w 1667234"/>
                <a:gd name="connsiteY16510" fmla="*/ 554004 h 1265365"/>
                <a:gd name="connsiteX16511" fmla="*/ 935720 w 1667234"/>
                <a:gd name="connsiteY16511" fmla="*/ 554004 h 1265365"/>
                <a:gd name="connsiteX16512" fmla="*/ 938171 w 1667234"/>
                <a:gd name="connsiteY16512" fmla="*/ 547146 h 1265365"/>
                <a:gd name="connsiteX16513" fmla="*/ 938171 w 1667234"/>
                <a:gd name="connsiteY16513" fmla="*/ 547146 h 1265365"/>
                <a:gd name="connsiteX16514" fmla="*/ 938171 w 1667234"/>
                <a:gd name="connsiteY16514" fmla="*/ 547146 h 1265365"/>
                <a:gd name="connsiteX16515" fmla="*/ 945067 w 1667234"/>
                <a:gd name="connsiteY16515" fmla="*/ 538269 h 1265365"/>
                <a:gd name="connsiteX16516" fmla="*/ 945067 w 1667234"/>
                <a:gd name="connsiteY16516" fmla="*/ 538269 h 1265365"/>
                <a:gd name="connsiteX16517" fmla="*/ 945067 w 1667234"/>
                <a:gd name="connsiteY16517" fmla="*/ 538269 h 1265365"/>
                <a:gd name="connsiteX16518" fmla="*/ 947772 w 1667234"/>
                <a:gd name="connsiteY16518" fmla="*/ 531932 h 1265365"/>
                <a:gd name="connsiteX16519" fmla="*/ 947772 w 1667234"/>
                <a:gd name="connsiteY16519" fmla="*/ 531932 h 1265365"/>
                <a:gd name="connsiteX16520" fmla="*/ 947772 w 1667234"/>
                <a:gd name="connsiteY16520" fmla="*/ 531932 h 1265365"/>
                <a:gd name="connsiteX16521" fmla="*/ 948394 w 1667234"/>
                <a:gd name="connsiteY16521" fmla="*/ 529506 h 1265365"/>
                <a:gd name="connsiteX16522" fmla="*/ 948394 w 1667234"/>
                <a:gd name="connsiteY16522" fmla="*/ 529506 h 1265365"/>
                <a:gd name="connsiteX16523" fmla="*/ 948394 w 1667234"/>
                <a:gd name="connsiteY16523" fmla="*/ 529506 h 1265365"/>
                <a:gd name="connsiteX16524" fmla="*/ 950947 w 1667234"/>
                <a:gd name="connsiteY16524" fmla="*/ 522954 h 1265365"/>
                <a:gd name="connsiteX16525" fmla="*/ 950947 w 1667234"/>
                <a:gd name="connsiteY16525" fmla="*/ 522954 h 1265365"/>
                <a:gd name="connsiteX16526" fmla="*/ 950947 w 1667234"/>
                <a:gd name="connsiteY16526" fmla="*/ 522954 h 1265365"/>
                <a:gd name="connsiteX16527" fmla="*/ 952407 w 1667234"/>
                <a:gd name="connsiteY16527" fmla="*/ 517632 h 1265365"/>
                <a:gd name="connsiteX16528" fmla="*/ 952407 w 1667234"/>
                <a:gd name="connsiteY16528" fmla="*/ 517632 h 1265365"/>
                <a:gd name="connsiteX16529" fmla="*/ 952407 w 1667234"/>
                <a:gd name="connsiteY16529" fmla="*/ 517632 h 1265365"/>
                <a:gd name="connsiteX16530" fmla="*/ 953359 w 1667234"/>
                <a:gd name="connsiteY16530" fmla="*/ 513175 h 1265365"/>
                <a:gd name="connsiteX16531" fmla="*/ 953359 w 1667234"/>
                <a:gd name="connsiteY16531" fmla="*/ 513175 h 1265365"/>
                <a:gd name="connsiteX16532" fmla="*/ 953359 w 1667234"/>
                <a:gd name="connsiteY16532" fmla="*/ 513175 h 1265365"/>
                <a:gd name="connsiteX16533" fmla="*/ 955023 w 1667234"/>
                <a:gd name="connsiteY16533" fmla="*/ 510508 h 1265365"/>
                <a:gd name="connsiteX16534" fmla="*/ 955023 w 1667234"/>
                <a:gd name="connsiteY16534" fmla="*/ 510508 h 1265365"/>
                <a:gd name="connsiteX16535" fmla="*/ 955023 w 1667234"/>
                <a:gd name="connsiteY16535" fmla="*/ 510508 h 1265365"/>
                <a:gd name="connsiteX16536" fmla="*/ 956433 w 1667234"/>
                <a:gd name="connsiteY16536" fmla="*/ 508374 h 1265365"/>
                <a:gd name="connsiteX16537" fmla="*/ 956433 w 1667234"/>
                <a:gd name="connsiteY16537" fmla="*/ 508374 h 1265365"/>
                <a:gd name="connsiteX16538" fmla="*/ 956433 w 1667234"/>
                <a:gd name="connsiteY16538" fmla="*/ 508374 h 1265365"/>
                <a:gd name="connsiteX16539" fmla="*/ 960890 w 1667234"/>
                <a:gd name="connsiteY16539" fmla="*/ 501326 h 1265365"/>
                <a:gd name="connsiteX16540" fmla="*/ 960890 w 1667234"/>
                <a:gd name="connsiteY16540" fmla="*/ 501326 h 1265365"/>
                <a:gd name="connsiteX16541" fmla="*/ 960890 w 1667234"/>
                <a:gd name="connsiteY16541" fmla="*/ 501326 h 1265365"/>
                <a:gd name="connsiteX16542" fmla="*/ 961690 w 1667234"/>
                <a:gd name="connsiteY16542" fmla="*/ 500424 h 1265365"/>
                <a:gd name="connsiteX16543" fmla="*/ 961690 w 1667234"/>
                <a:gd name="connsiteY16543" fmla="*/ 500424 h 1265365"/>
                <a:gd name="connsiteX16544" fmla="*/ 961690 w 1667234"/>
                <a:gd name="connsiteY16544" fmla="*/ 500424 h 1265365"/>
                <a:gd name="connsiteX16545" fmla="*/ 965805 w 1667234"/>
                <a:gd name="connsiteY16545" fmla="*/ 497516 h 1265365"/>
                <a:gd name="connsiteX16546" fmla="*/ 965805 w 1667234"/>
                <a:gd name="connsiteY16546" fmla="*/ 497516 h 1265365"/>
                <a:gd name="connsiteX16547" fmla="*/ 965805 w 1667234"/>
                <a:gd name="connsiteY16547" fmla="*/ 497516 h 1265365"/>
                <a:gd name="connsiteX16548" fmla="*/ 966453 w 1667234"/>
                <a:gd name="connsiteY16548" fmla="*/ 497605 h 1265365"/>
                <a:gd name="connsiteX16549" fmla="*/ 966453 w 1667234"/>
                <a:gd name="connsiteY16549" fmla="*/ 497605 h 1265365"/>
                <a:gd name="connsiteX16550" fmla="*/ 966453 w 1667234"/>
                <a:gd name="connsiteY16550" fmla="*/ 497605 h 1265365"/>
                <a:gd name="connsiteX16551" fmla="*/ 972231 w 1667234"/>
                <a:gd name="connsiteY16551" fmla="*/ 500907 h 1265365"/>
                <a:gd name="connsiteX16552" fmla="*/ 972231 w 1667234"/>
                <a:gd name="connsiteY16552" fmla="*/ 500907 h 1265365"/>
                <a:gd name="connsiteX16553" fmla="*/ 972231 w 1667234"/>
                <a:gd name="connsiteY16553" fmla="*/ 500907 h 1265365"/>
                <a:gd name="connsiteX16554" fmla="*/ 973374 w 1667234"/>
                <a:gd name="connsiteY16554" fmla="*/ 505796 h 1265365"/>
                <a:gd name="connsiteX16555" fmla="*/ 973374 w 1667234"/>
                <a:gd name="connsiteY16555" fmla="*/ 505796 h 1265365"/>
                <a:gd name="connsiteX16556" fmla="*/ 973476 w 1667234"/>
                <a:gd name="connsiteY16556" fmla="*/ 506685 h 1265365"/>
                <a:gd name="connsiteX16557" fmla="*/ 973476 w 1667234"/>
                <a:gd name="connsiteY16557" fmla="*/ 506685 h 1265365"/>
                <a:gd name="connsiteX16558" fmla="*/ 973476 w 1667234"/>
                <a:gd name="connsiteY16558" fmla="*/ 506685 h 1265365"/>
                <a:gd name="connsiteX16559" fmla="*/ 973577 w 1667234"/>
                <a:gd name="connsiteY16559" fmla="*/ 507701 h 1265365"/>
                <a:gd name="connsiteX16560" fmla="*/ 973577 w 1667234"/>
                <a:gd name="connsiteY16560" fmla="*/ 507701 h 1265365"/>
                <a:gd name="connsiteX16561" fmla="*/ 973577 w 1667234"/>
                <a:gd name="connsiteY16561" fmla="*/ 507701 h 1265365"/>
                <a:gd name="connsiteX16562" fmla="*/ 975749 w 1667234"/>
                <a:gd name="connsiteY16562" fmla="*/ 509543 h 1265365"/>
                <a:gd name="connsiteX16563" fmla="*/ 975749 w 1667234"/>
                <a:gd name="connsiteY16563" fmla="*/ 509543 h 1265365"/>
                <a:gd name="connsiteX16564" fmla="*/ 975749 w 1667234"/>
                <a:gd name="connsiteY16564" fmla="*/ 509543 h 1265365"/>
                <a:gd name="connsiteX16565" fmla="*/ 977908 w 1667234"/>
                <a:gd name="connsiteY16565" fmla="*/ 510254 h 1265365"/>
                <a:gd name="connsiteX16566" fmla="*/ 977908 w 1667234"/>
                <a:gd name="connsiteY16566" fmla="*/ 510254 h 1265365"/>
                <a:gd name="connsiteX16567" fmla="*/ 977908 w 1667234"/>
                <a:gd name="connsiteY16567" fmla="*/ 510254 h 1265365"/>
                <a:gd name="connsiteX16568" fmla="*/ 980981 w 1667234"/>
                <a:gd name="connsiteY16568" fmla="*/ 511003 h 1265365"/>
                <a:gd name="connsiteX16569" fmla="*/ 980981 w 1667234"/>
                <a:gd name="connsiteY16569" fmla="*/ 511003 h 1265365"/>
                <a:gd name="connsiteX16570" fmla="*/ 980981 w 1667234"/>
                <a:gd name="connsiteY16570" fmla="*/ 511003 h 1265365"/>
                <a:gd name="connsiteX16571" fmla="*/ 982302 w 1667234"/>
                <a:gd name="connsiteY16571" fmla="*/ 511105 h 1265365"/>
                <a:gd name="connsiteX16572" fmla="*/ 982302 w 1667234"/>
                <a:gd name="connsiteY16572" fmla="*/ 511105 h 1265365"/>
                <a:gd name="connsiteX16573" fmla="*/ 982302 w 1667234"/>
                <a:gd name="connsiteY16573" fmla="*/ 511105 h 1265365"/>
                <a:gd name="connsiteX16574" fmla="*/ 983661 w 1667234"/>
                <a:gd name="connsiteY16574" fmla="*/ 510851 h 1265365"/>
                <a:gd name="connsiteX16575" fmla="*/ 983661 w 1667234"/>
                <a:gd name="connsiteY16575" fmla="*/ 510851 h 1265365"/>
                <a:gd name="connsiteX16576" fmla="*/ 983661 w 1667234"/>
                <a:gd name="connsiteY16576" fmla="*/ 510851 h 1265365"/>
                <a:gd name="connsiteX16577" fmla="*/ 984855 w 1667234"/>
                <a:gd name="connsiteY16577" fmla="*/ 510609 h 1265365"/>
                <a:gd name="connsiteX16578" fmla="*/ 984855 w 1667234"/>
                <a:gd name="connsiteY16578" fmla="*/ 510609 h 1265365"/>
                <a:gd name="connsiteX16579" fmla="*/ 984855 w 1667234"/>
                <a:gd name="connsiteY16579" fmla="*/ 510609 h 1265365"/>
                <a:gd name="connsiteX16580" fmla="*/ 986277 w 1667234"/>
                <a:gd name="connsiteY16580" fmla="*/ 511524 h 1265365"/>
                <a:gd name="connsiteX16581" fmla="*/ 986277 w 1667234"/>
                <a:gd name="connsiteY16581" fmla="*/ 511524 h 1265365"/>
                <a:gd name="connsiteX16582" fmla="*/ 986277 w 1667234"/>
                <a:gd name="connsiteY16582" fmla="*/ 511524 h 1265365"/>
                <a:gd name="connsiteX16583" fmla="*/ 983991 w 1667234"/>
                <a:gd name="connsiteY16583" fmla="*/ 513886 h 1265365"/>
                <a:gd name="connsiteX16584" fmla="*/ 983991 w 1667234"/>
                <a:gd name="connsiteY16584" fmla="*/ 513886 h 1265365"/>
                <a:gd name="connsiteX16585" fmla="*/ 983991 w 1667234"/>
                <a:gd name="connsiteY16585" fmla="*/ 513886 h 1265365"/>
                <a:gd name="connsiteX16586" fmla="*/ 982404 w 1667234"/>
                <a:gd name="connsiteY16586" fmla="*/ 514102 h 1265365"/>
                <a:gd name="connsiteX16587" fmla="*/ 982404 w 1667234"/>
                <a:gd name="connsiteY16587" fmla="*/ 514102 h 1265365"/>
                <a:gd name="connsiteX16588" fmla="*/ 982404 w 1667234"/>
                <a:gd name="connsiteY16588" fmla="*/ 514102 h 1265365"/>
                <a:gd name="connsiteX16589" fmla="*/ 981578 w 1667234"/>
                <a:gd name="connsiteY16589" fmla="*/ 514064 h 1265365"/>
                <a:gd name="connsiteX16590" fmla="*/ 981578 w 1667234"/>
                <a:gd name="connsiteY16590" fmla="*/ 514064 h 1265365"/>
                <a:gd name="connsiteX16591" fmla="*/ 981578 w 1667234"/>
                <a:gd name="connsiteY16591" fmla="*/ 514064 h 1265365"/>
                <a:gd name="connsiteX16592" fmla="*/ 980981 w 1667234"/>
                <a:gd name="connsiteY16592" fmla="*/ 514026 h 1265365"/>
                <a:gd name="connsiteX16593" fmla="*/ 980981 w 1667234"/>
                <a:gd name="connsiteY16593" fmla="*/ 514026 h 1265365"/>
                <a:gd name="connsiteX16594" fmla="*/ 980981 w 1667234"/>
                <a:gd name="connsiteY16594" fmla="*/ 514026 h 1265365"/>
                <a:gd name="connsiteX16595" fmla="*/ 981134 w 1667234"/>
                <a:gd name="connsiteY16595" fmla="*/ 514648 h 1265365"/>
                <a:gd name="connsiteX16596" fmla="*/ 981134 w 1667234"/>
                <a:gd name="connsiteY16596" fmla="*/ 514648 h 1265365"/>
                <a:gd name="connsiteX16597" fmla="*/ 981134 w 1667234"/>
                <a:gd name="connsiteY16597" fmla="*/ 514648 h 1265365"/>
                <a:gd name="connsiteX16598" fmla="*/ 981959 w 1667234"/>
                <a:gd name="connsiteY16598" fmla="*/ 516337 h 1265365"/>
                <a:gd name="connsiteX16599" fmla="*/ 981959 w 1667234"/>
                <a:gd name="connsiteY16599" fmla="*/ 516337 h 1265365"/>
                <a:gd name="connsiteX16600" fmla="*/ 981959 w 1667234"/>
                <a:gd name="connsiteY16600" fmla="*/ 516337 h 1265365"/>
                <a:gd name="connsiteX16601" fmla="*/ 982899 w 1667234"/>
                <a:gd name="connsiteY16601" fmla="*/ 518547 h 1265365"/>
                <a:gd name="connsiteX16602" fmla="*/ 982899 w 1667234"/>
                <a:gd name="connsiteY16602" fmla="*/ 518547 h 1265365"/>
                <a:gd name="connsiteX16603" fmla="*/ 982899 w 1667234"/>
                <a:gd name="connsiteY16603" fmla="*/ 518547 h 1265365"/>
                <a:gd name="connsiteX16604" fmla="*/ 983445 w 1667234"/>
                <a:gd name="connsiteY16604" fmla="*/ 521849 h 1265365"/>
                <a:gd name="connsiteX16605" fmla="*/ 983445 w 1667234"/>
                <a:gd name="connsiteY16605" fmla="*/ 521849 h 1265365"/>
                <a:gd name="connsiteX16606" fmla="*/ 983445 w 1667234"/>
                <a:gd name="connsiteY16606" fmla="*/ 521849 h 1265365"/>
                <a:gd name="connsiteX16607" fmla="*/ 983420 w 1667234"/>
                <a:gd name="connsiteY16607" fmla="*/ 522649 h 1265365"/>
                <a:gd name="connsiteX16608" fmla="*/ 983420 w 1667234"/>
                <a:gd name="connsiteY16608" fmla="*/ 522649 h 1265365"/>
                <a:gd name="connsiteX16609" fmla="*/ 983420 w 1667234"/>
                <a:gd name="connsiteY16609" fmla="*/ 522649 h 1265365"/>
                <a:gd name="connsiteX16610" fmla="*/ 983915 w 1667234"/>
                <a:gd name="connsiteY16610" fmla="*/ 523030 h 1265365"/>
                <a:gd name="connsiteX16611" fmla="*/ 983915 w 1667234"/>
                <a:gd name="connsiteY16611" fmla="*/ 523030 h 1265365"/>
                <a:gd name="connsiteX16612" fmla="*/ 983915 w 1667234"/>
                <a:gd name="connsiteY16612" fmla="*/ 523030 h 1265365"/>
                <a:gd name="connsiteX16613" fmla="*/ 984562 w 1667234"/>
                <a:gd name="connsiteY16613" fmla="*/ 522991 h 1265365"/>
                <a:gd name="connsiteX16614" fmla="*/ 984562 w 1667234"/>
                <a:gd name="connsiteY16614" fmla="*/ 522991 h 1265365"/>
                <a:gd name="connsiteX16615" fmla="*/ 984562 w 1667234"/>
                <a:gd name="connsiteY16615" fmla="*/ 522991 h 1265365"/>
                <a:gd name="connsiteX16616" fmla="*/ 985553 w 1667234"/>
                <a:gd name="connsiteY16616" fmla="*/ 522954 h 1265365"/>
                <a:gd name="connsiteX16617" fmla="*/ 985553 w 1667234"/>
                <a:gd name="connsiteY16617" fmla="*/ 522954 h 1265365"/>
                <a:gd name="connsiteX16618" fmla="*/ 985553 w 1667234"/>
                <a:gd name="connsiteY16618" fmla="*/ 522954 h 1265365"/>
                <a:gd name="connsiteX16619" fmla="*/ 987902 w 1667234"/>
                <a:gd name="connsiteY16619" fmla="*/ 523728 h 1265365"/>
                <a:gd name="connsiteX16620" fmla="*/ 987902 w 1667234"/>
                <a:gd name="connsiteY16620" fmla="*/ 523728 h 1265365"/>
                <a:gd name="connsiteX16621" fmla="*/ 987902 w 1667234"/>
                <a:gd name="connsiteY16621" fmla="*/ 523728 h 1265365"/>
                <a:gd name="connsiteX16622" fmla="*/ 989592 w 1667234"/>
                <a:gd name="connsiteY16622" fmla="*/ 527576 h 1265365"/>
                <a:gd name="connsiteX16623" fmla="*/ 989592 w 1667234"/>
                <a:gd name="connsiteY16623" fmla="*/ 527576 h 1265365"/>
                <a:gd name="connsiteX16624" fmla="*/ 989592 w 1667234"/>
                <a:gd name="connsiteY16624" fmla="*/ 527576 h 1265365"/>
                <a:gd name="connsiteX16625" fmla="*/ 989541 w 1667234"/>
                <a:gd name="connsiteY16625" fmla="*/ 528529 h 1265365"/>
                <a:gd name="connsiteX16626" fmla="*/ 989541 w 1667234"/>
                <a:gd name="connsiteY16626" fmla="*/ 528529 h 1265365"/>
                <a:gd name="connsiteX16627" fmla="*/ 989541 w 1667234"/>
                <a:gd name="connsiteY16627" fmla="*/ 528529 h 1265365"/>
                <a:gd name="connsiteX16628" fmla="*/ 989973 w 1667234"/>
                <a:gd name="connsiteY16628" fmla="*/ 531208 h 1265365"/>
                <a:gd name="connsiteX16629" fmla="*/ 989973 w 1667234"/>
                <a:gd name="connsiteY16629" fmla="*/ 531208 h 1265365"/>
                <a:gd name="connsiteX16630" fmla="*/ 989973 w 1667234"/>
                <a:gd name="connsiteY16630" fmla="*/ 531208 h 1265365"/>
                <a:gd name="connsiteX16631" fmla="*/ 989541 w 1667234"/>
                <a:gd name="connsiteY16631" fmla="*/ 535437 h 1265365"/>
                <a:gd name="connsiteX16632" fmla="*/ 989541 w 1667234"/>
                <a:gd name="connsiteY16632" fmla="*/ 535437 h 1265365"/>
                <a:gd name="connsiteX16633" fmla="*/ 989541 w 1667234"/>
                <a:gd name="connsiteY16633" fmla="*/ 535437 h 1265365"/>
                <a:gd name="connsiteX16634" fmla="*/ 987877 w 1667234"/>
                <a:gd name="connsiteY16634" fmla="*/ 537063 h 1265365"/>
                <a:gd name="connsiteX16635" fmla="*/ 987877 w 1667234"/>
                <a:gd name="connsiteY16635" fmla="*/ 537063 h 1265365"/>
                <a:gd name="connsiteX16636" fmla="*/ 987877 w 1667234"/>
                <a:gd name="connsiteY16636" fmla="*/ 537063 h 1265365"/>
                <a:gd name="connsiteX16637" fmla="*/ 987509 w 1667234"/>
                <a:gd name="connsiteY16637" fmla="*/ 540657 h 1265365"/>
                <a:gd name="connsiteX16638" fmla="*/ 987509 w 1667234"/>
                <a:gd name="connsiteY16638" fmla="*/ 540657 h 1265365"/>
                <a:gd name="connsiteX16639" fmla="*/ 987509 w 1667234"/>
                <a:gd name="connsiteY16639" fmla="*/ 540657 h 1265365"/>
                <a:gd name="connsiteX16640" fmla="*/ 989693 w 1667234"/>
                <a:gd name="connsiteY16640" fmla="*/ 545064 h 1265365"/>
                <a:gd name="connsiteX16641" fmla="*/ 989693 w 1667234"/>
                <a:gd name="connsiteY16641" fmla="*/ 545064 h 1265365"/>
                <a:gd name="connsiteX16642" fmla="*/ 989693 w 1667234"/>
                <a:gd name="connsiteY16642" fmla="*/ 545064 h 1265365"/>
                <a:gd name="connsiteX16643" fmla="*/ 992195 w 1667234"/>
                <a:gd name="connsiteY16643" fmla="*/ 551401 h 1265365"/>
                <a:gd name="connsiteX16644" fmla="*/ 992195 w 1667234"/>
                <a:gd name="connsiteY16644" fmla="*/ 551401 h 1265365"/>
                <a:gd name="connsiteX16645" fmla="*/ 992195 w 1667234"/>
                <a:gd name="connsiteY16645" fmla="*/ 551401 h 1265365"/>
                <a:gd name="connsiteX16646" fmla="*/ 992170 w 1667234"/>
                <a:gd name="connsiteY16646" fmla="*/ 561980 h 1265365"/>
                <a:gd name="connsiteX16647" fmla="*/ 992170 w 1667234"/>
                <a:gd name="connsiteY16647" fmla="*/ 561980 h 1265365"/>
                <a:gd name="connsiteX16648" fmla="*/ 992119 w 1667234"/>
                <a:gd name="connsiteY16648" fmla="*/ 562119 h 1265365"/>
                <a:gd name="connsiteX16649" fmla="*/ 992119 w 1667234"/>
                <a:gd name="connsiteY16649" fmla="*/ 562119 h 1265365"/>
                <a:gd name="connsiteX16650" fmla="*/ 992119 w 1667234"/>
                <a:gd name="connsiteY16650" fmla="*/ 562119 h 1265365"/>
                <a:gd name="connsiteX16651" fmla="*/ 990341 w 1667234"/>
                <a:gd name="connsiteY16651" fmla="*/ 569587 h 1265365"/>
                <a:gd name="connsiteX16652" fmla="*/ 990341 w 1667234"/>
                <a:gd name="connsiteY16652" fmla="*/ 569587 h 1265365"/>
                <a:gd name="connsiteX16653" fmla="*/ 990341 w 1667234"/>
                <a:gd name="connsiteY16653" fmla="*/ 569587 h 1265365"/>
                <a:gd name="connsiteX16654" fmla="*/ 989401 w 1667234"/>
                <a:gd name="connsiteY16654" fmla="*/ 574146 h 1265365"/>
                <a:gd name="connsiteX16655" fmla="*/ 989401 w 1667234"/>
                <a:gd name="connsiteY16655" fmla="*/ 574146 h 1265365"/>
                <a:gd name="connsiteX16656" fmla="*/ 989401 w 1667234"/>
                <a:gd name="connsiteY16656" fmla="*/ 574146 h 1265365"/>
                <a:gd name="connsiteX16657" fmla="*/ 988728 w 1667234"/>
                <a:gd name="connsiteY16657" fmla="*/ 577994 h 1265365"/>
                <a:gd name="connsiteX16658" fmla="*/ 988728 w 1667234"/>
                <a:gd name="connsiteY16658" fmla="*/ 577994 h 1265365"/>
                <a:gd name="connsiteX16659" fmla="*/ 988728 w 1667234"/>
                <a:gd name="connsiteY16659" fmla="*/ 577994 h 1265365"/>
                <a:gd name="connsiteX16660" fmla="*/ 988398 w 1667234"/>
                <a:gd name="connsiteY16660" fmla="*/ 579912 h 1265365"/>
                <a:gd name="connsiteX16661" fmla="*/ 988398 w 1667234"/>
                <a:gd name="connsiteY16661" fmla="*/ 579912 h 1265365"/>
                <a:gd name="connsiteX16662" fmla="*/ 988398 w 1667234"/>
                <a:gd name="connsiteY16662" fmla="*/ 579912 h 1265365"/>
                <a:gd name="connsiteX16663" fmla="*/ 988652 w 1667234"/>
                <a:gd name="connsiteY16663" fmla="*/ 584318 h 1265365"/>
                <a:gd name="connsiteX16664" fmla="*/ 988652 w 1667234"/>
                <a:gd name="connsiteY16664" fmla="*/ 584318 h 1265365"/>
                <a:gd name="connsiteX16665" fmla="*/ 988652 w 1667234"/>
                <a:gd name="connsiteY16665" fmla="*/ 584318 h 1265365"/>
                <a:gd name="connsiteX16666" fmla="*/ 989744 w 1667234"/>
                <a:gd name="connsiteY16666" fmla="*/ 586033 h 1265365"/>
                <a:gd name="connsiteX16667" fmla="*/ 989744 w 1667234"/>
                <a:gd name="connsiteY16667" fmla="*/ 586033 h 1265365"/>
                <a:gd name="connsiteX16668" fmla="*/ 989744 w 1667234"/>
                <a:gd name="connsiteY16668" fmla="*/ 586033 h 1265365"/>
                <a:gd name="connsiteX16669" fmla="*/ 991725 w 1667234"/>
                <a:gd name="connsiteY16669" fmla="*/ 588001 h 1265365"/>
                <a:gd name="connsiteX16670" fmla="*/ 991725 w 1667234"/>
                <a:gd name="connsiteY16670" fmla="*/ 588001 h 1265365"/>
                <a:gd name="connsiteX16671" fmla="*/ 991725 w 1667234"/>
                <a:gd name="connsiteY16671" fmla="*/ 588001 h 1265365"/>
                <a:gd name="connsiteX16672" fmla="*/ 992373 w 1667234"/>
                <a:gd name="connsiteY16672" fmla="*/ 588166 h 1265365"/>
                <a:gd name="connsiteX16673" fmla="*/ 992373 w 1667234"/>
                <a:gd name="connsiteY16673" fmla="*/ 588166 h 1265365"/>
                <a:gd name="connsiteX16674" fmla="*/ 992373 w 1667234"/>
                <a:gd name="connsiteY16674" fmla="*/ 588166 h 1265365"/>
                <a:gd name="connsiteX16675" fmla="*/ 992627 w 1667234"/>
                <a:gd name="connsiteY16675" fmla="*/ 587950 h 1265365"/>
                <a:gd name="connsiteX16676" fmla="*/ 992627 w 1667234"/>
                <a:gd name="connsiteY16676" fmla="*/ 587950 h 1265365"/>
                <a:gd name="connsiteX16677" fmla="*/ 992627 w 1667234"/>
                <a:gd name="connsiteY16677" fmla="*/ 587950 h 1265365"/>
                <a:gd name="connsiteX16678" fmla="*/ 994329 w 1667234"/>
                <a:gd name="connsiteY16678" fmla="*/ 587150 h 1265365"/>
                <a:gd name="connsiteX16679" fmla="*/ 994329 w 1667234"/>
                <a:gd name="connsiteY16679" fmla="*/ 587150 h 1265365"/>
                <a:gd name="connsiteX16680" fmla="*/ 994329 w 1667234"/>
                <a:gd name="connsiteY16680" fmla="*/ 587150 h 1265365"/>
                <a:gd name="connsiteX16681" fmla="*/ 997478 w 1667234"/>
                <a:gd name="connsiteY16681" fmla="*/ 589779 h 1265365"/>
                <a:gd name="connsiteX16682" fmla="*/ 997478 w 1667234"/>
                <a:gd name="connsiteY16682" fmla="*/ 589779 h 1265365"/>
                <a:gd name="connsiteX16683" fmla="*/ 997478 w 1667234"/>
                <a:gd name="connsiteY16683" fmla="*/ 589779 h 1265365"/>
                <a:gd name="connsiteX16684" fmla="*/ 997783 w 1667234"/>
                <a:gd name="connsiteY16684" fmla="*/ 591176 h 1265365"/>
                <a:gd name="connsiteX16685" fmla="*/ 997783 w 1667234"/>
                <a:gd name="connsiteY16685" fmla="*/ 591176 h 1265365"/>
                <a:gd name="connsiteX16686" fmla="*/ 997783 w 1667234"/>
                <a:gd name="connsiteY16686" fmla="*/ 591176 h 1265365"/>
                <a:gd name="connsiteX16687" fmla="*/ 998875 w 1667234"/>
                <a:gd name="connsiteY16687" fmla="*/ 593005 h 1265365"/>
                <a:gd name="connsiteX16688" fmla="*/ 998875 w 1667234"/>
                <a:gd name="connsiteY16688" fmla="*/ 593005 h 1265365"/>
                <a:gd name="connsiteX16689" fmla="*/ 998875 w 1667234"/>
                <a:gd name="connsiteY16689" fmla="*/ 593005 h 1265365"/>
                <a:gd name="connsiteX16690" fmla="*/ 1000209 w 1667234"/>
                <a:gd name="connsiteY16690" fmla="*/ 592738 h 1265365"/>
                <a:gd name="connsiteX16691" fmla="*/ 1000209 w 1667234"/>
                <a:gd name="connsiteY16691" fmla="*/ 592738 h 1265365"/>
                <a:gd name="connsiteX16692" fmla="*/ 1000209 w 1667234"/>
                <a:gd name="connsiteY16692" fmla="*/ 592738 h 1265365"/>
                <a:gd name="connsiteX16693" fmla="*/ 1002367 w 1667234"/>
                <a:gd name="connsiteY16693" fmla="*/ 592192 h 1265365"/>
                <a:gd name="connsiteX16694" fmla="*/ 1002367 w 1667234"/>
                <a:gd name="connsiteY16694" fmla="*/ 592192 h 1265365"/>
                <a:gd name="connsiteX16695" fmla="*/ 1002367 w 1667234"/>
                <a:gd name="connsiteY16695" fmla="*/ 592192 h 1265365"/>
                <a:gd name="connsiteX16696" fmla="*/ 1003688 w 1667234"/>
                <a:gd name="connsiteY16696" fmla="*/ 592167 h 1265365"/>
                <a:gd name="connsiteX16697" fmla="*/ 1003688 w 1667234"/>
                <a:gd name="connsiteY16697" fmla="*/ 592167 h 1265365"/>
                <a:gd name="connsiteX16698" fmla="*/ 1003688 w 1667234"/>
                <a:gd name="connsiteY16698" fmla="*/ 592167 h 1265365"/>
                <a:gd name="connsiteX16699" fmla="*/ 1006343 w 1667234"/>
                <a:gd name="connsiteY16699" fmla="*/ 592827 h 1265365"/>
                <a:gd name="connsiteX16700" fmla="*/ 1006343 w 1667234"/>
                <a:gd name="connsiteY16700" fmla="*/ 592827 h 1265365"/>
                <a:gd name="connsiteX16701" fmla="*/ 1006343 w 1667234"/>
                <a:gd name="connsiteY16701" fmla="*/ 592827 h 1265365"/>
                <a:gd name="connsiteX16702" fmla="*/ 1009556 w 1667234"/>
                <a:gd name="connsiteY16702" fmla="*/ 598047 h 1265365"/>
                <a:gd name="connsiteX16703" fmla="*/ 1009556 w 1667234"/>
                <a:gd name="connsiteY16703" fmla="*/ 598047 h 1265365"/>
                <a:gd name="connsiteX16704" fmla="*/ 1009556 w 1667234"/>
                <a:gd name="connsiteY16704" fmla="*/ 598047 h 1265365"/>
                <a:gd name="connsiteX16705" fmla="*/ 1010038 w 1667234"/>
                <a:gd name="connsiteY16705" fmla="*/ 599304 h 1265365"/>
                <a:gd name="connsiteX16706" fmla="*/ 1010038 w 1667234"/>
                <a:gd name="connsiteY16706" fmla="*/ 599304 h 1265365"/>
                <a:gd name="connsiteX16707" fmla="*/ 1010038 w 1667234"/>
                <a:gd name="connsiteY16707" fmla="*/ 599304 h 1265365"/>
                <a:gd name="connsiteX16708" fmla="*/ 1010280 w 1667234"/>
                <a:gd name="connsiteY16708" fmla="*/ 600841 h 1265365"/>
                <a:gd name="connsiteX16709" fmla="*/ 1010280 w 1667234"/>
                <a:gd name="connsiteY16709" fmla="*/ 600841 h 1265365"/>
                <a:gd name="connsiteX16710" fmla="*/ 1010280 w 1667234"/>
                <a:gd name="connsiteY16710" fmla="*/ 600841 h 1265365"/>
                <a:gd name="connsiteX16711" fmla="*/ 1009162 w 1667234"/>
                <a:gd name="connsiteY16711" fmla="*/ 601590 h 1265365"/>
                <a:gd name="connsiteX16712" fmla="*/ 1009162 w 1667234"/>
                <a:gd name="connsiteY16712" fmla="*/ 601590 h 1265365"/>
                <a:gd name="connsiteX16713" fmla="*/ 1009162 w 1667234"/>
                <a:gd name="connsiteY16713" fmla="*/ 601590 h 1265365"/>
                <a:gd name="connsiteX16714" fmla="*/ 1008324 w 1667234"/>
                <a:gd name="connsiteY16714" fmla="*/ 601768 h 1265365"/>
                <a:gd name="connsiteX16715" fmla="*/ 1008324 w 1667234"/>
                <a:gd name="connsiteY16715" fmla="*/ 601768 h 1265365"/>
                <a:gd name="connsiteX16716" fmla="*/ 1008324 w 1667234"/>
                <a:gd name="connsiteY16716" fmla="*/ 601768 h 1265365"/>
                <a:gd name="connsiteX16717" fmla="*/ 1008120 w 1667234"/>
                <a:gd name="connsiteY16717" fmla="*/ 601780 h 1265365"/>
                <a:gd name="connsiteX16718" fmla="*/ 1008120 w 1667234"/>
                <a:gd name="connsiteY16718" fmla="*/ 601780 h 1265365"/>
                <a:gd name="connsiteX16719" fmla="*/ 1008120 w 1667234"/>
                <a:gd name="connsiteY16719" fmla="*/ 601780 h 1265365"/>
                <a:gd name="connsiteX16720" fmla="*/ 1009022 w 1667234"/>
                <a:gd name="connsiteY16720" fmla="*/ 602682 h 1265365"/>
                <a:gd name="connsiteX16721" fmla="*/ 1009022 w 1667234"/>
                <a:gd name="connsiteY16721" fmla="*/ 602682 h 1265365"/>
                <a:gd name="connsiteX16722" fmla="*/ 1009022 w 1667234"/>
                <a:gd name="connsiteY16722" fmla="*/ 602682 h 1265365"/>
                <a:gd name="connsiteX16723" fmla="*/ 1014318 w 1667234"/>
                <a:gd name="connsiteY16723" fmla="*/ 606429 h 1265365"/>
                <a:gd name="connsiteX16724" fmla="*/ 1014318 w 1667234"/>
                <a:gd name="connsiteY16724" fmla="*/ 606429 h 1265365"/>
                <a:gd name="connsiteX16725" fmla="*/ 1014318 w 1667234"/>
                <a:gd name="connsiteY16725" fmla="*/ 606429 h 1265365"/>
                <a:gd name="connsiteX16726" fmla="*/ 1015981 w 1667234"/>
                <a:gd name="connsiteY16726" fmla="*/ 607076 h 1265365"/>
                <a:gd name="connsiteX16727" fmla="*/ 1015981 w 1667234"/>
                <a:gd name="connsiteY16727" fmla="*/ 607076 h 1265365"/>
                <a:gd name="connsiteX16728" fmla="*/ 1015981 w 1667234"/>
                <a:gd name="connsiteY16728" fmla="*/ 607076 h 1265365"/>
                <a:gd name="connsiteX16729" fmla="*/ 1018293 w 1667234"/>
                <a:gd name="connsiteY16729" fmla="*/ 609502 h 1265365"/>
                <a:gd name="connsiteX16730" fmla="*/ 1018293 w 1667234"/>
                <a:gd name="connsiteY16730" fmla="*/ 609502 h 1265365"/>
                <a:gd name="connsiteX16731" fmla="*/ 1018293 w 1667234"/>
                <a:gd name="connsiteY16731" fmla="*/ 609502 h 1265365"/>
                <a:gd name="connsiteX16732" fmla="*/ 1018814 w 1667234"/>
                <a:gd name="connsiteY16732" fmla="*/ 610962 h 1265365"/>
                <a:gd name="connsiteX16733" fmla="*/ 1018814 w 1667234"/>
                <a:gd name="connsiteY16733" fmla="*/ 610962 h 1265365"/>
                <a:gd name="connsiteX16734" fmla="*/ 1018814 w 1667234"/>
                <a:gd name="connsiteY16734" fmla="*/ 610962 h 1265365"/>
                <a:gd name="connsiteX16735" fmla="*/ 1020972 w 1667234"/>
                <a:gd name="connsiteY16735" fmla="*/ 613744 h 1265365"/>
                <a:gd name="connsiteX16736" fmla="*/ 1020972 w 1667234"/>
                <a:gd name="connsiteY16736" fmla="*/ 613744 h 1265365"/>
                <a:gd name="connsiteX16737" fmla="*/ 1020972 w 1667234"/>
                <a:gd name="connsiteY16737" fmla="*/ 613744 h 1265365"/>
                <a:gd name="connsiteX16738" fmla="*/ 1022141 w 1667234"/>
                <a:gd name="connsiteY16738" fmla="*/ 614340 h 1265365"/>
                <a:gd name="connsiteX16739" fmla="*/ 1022141 w 1667234"/>
                <a:gd name="connsiteY16739" fmla="*/ 614340 h 1265365"/>
                <a:gd name="connsiteX16740" fmla="*/ 1022141 w 1667234"/>
                <a:gd name="connsiteY16740" fmla="*/ 614340 h 1265365"/>
                <a:gd name="connsiteX16741" fmla="*/ 1027018 w 1667234"/>
                <a:gd name="connsiteY16741" fmla="*/ 618607 h 1265365"/>
                <a:gd name="connsiteX16742" fmla="*/ 1027018 w 1667234"/>
                <a:gd name="connsiteY16742" fmla="*/ 618607 h 1265365"/>
                <a:gd name="connsiteX16743" fmla="*/ 1027018 w 1667234"/>
                <a:gd name="connsiteY16743" fmla="*/ 618607 h 1265365"/>
                <a:gd name="connsiteX16744" fmla="*/ 1028389 w 1667234"/>
                <a:gd name="connsiteY16744" fmla="*/ 621389 h 1265365"/>
                <a:gd name="connsiteX16745" fmla="*/ 1028389 w 1667234"/>
                <a:gd name="connsiteY16745" fmla="*/ 621389 h 1265365"/>
                <a:gd name="connsiteX16746" fmla="*/ 1028389 w 1667234"/>
                <a:gd name="connsiteY16746" fmla="*/ 621389 h 1265365"/>
                <a:gd name="connsiteX16747" fmla="*/ 1030523 w 1667234"/>
                <a:gd name="connsiteY16747" fmla="*/ 624703 h 1265365"/>
                <a:gd name="connsiteX16748" fmla="*/ 1030523 w 1667234"/>
                <a:gd name="connsiteY16748" fmla="*/ 624703 h 1265365"/>
                <a:gd name="connsiteX16749" fmla="*/ 1030523 w 1667234"/>
                <a:gd name="connsiteY16749" fmla="*/ 624703 h 1265365"/>
                <a:gd name="connsiteX16750" fmla="*/ 1032809 w 1667234"/>
                <a:gd name="connsiteY16750" fmla="*/ 627459 h 1265365"/>
                <a:gd name="connsiteX16751" fmla="*/ 1032809 w 1667234"/>
                <a:gd name="connsiteY16751" fmla="*/ 627459 h 1265365"/>
                <a:gd name="connsiteX16752" fmla="*/ 1032809 w 1667234"/>
                <a:gd name="connsiteY16752" fmla="*/ 627459 h 1265365"/>
                <a:gd name="connsiteX16753" fmla="*/ 1035653 w 1667234"/>
                <a:gd name="connsiteY16753" fmla="*/ 630634 h 1265365"/>
                <a:gd name="connsiteX16754" fmla="*/ 1035653 w 1667234"/>
                <a:gd name="connsiteY16754" fmla="*/ 630634 h 1265365"/>
                <a:gd name="connsiteX16755" fmla="*/ 1035653 w 1667234"/>
                <a:gd name="connsiteY16755" fmla="*/ 630634 h 1265365"/>
                <a:gd name="connsiteX16756" fmla="*/ 1037660 w 1667234"/>
                <a:gd name="connsiteY16756" fmla="*/ 632564 h 1265365"/>
                <a:gd name="connsiteX16757" fmla="*/ 1037660 w 1667234"/>
                <a:gd name="connsiteY16757" fmla="*/ 632564 h 1265365"/>
                <a:gd name="connsiteX16758" fmla="*/ 1037660 w 1667234"/>
                <a:gd name="connsiteY16758" fmla="*/ 632564 h 1265365"/>
                <a:gd name="connsiteX16759" fmla="*/ 1039946 w 1667234"/>
                <a:gd name="connsiteY16759" fmla="*/ 634241 h 1265365"/>
                <a:gd name="connsiteX16760" fmla="*/ 1039946 w 1667234"/>
                <a:gd name="connsiteY16760" fmla="*/ 634241 h 1265365"/>
                <a:gd name="connsiteX16761" fmla="*/ 1039946 w 1667234"/>
                <a:gd name="connsiteY16761" fmla="*/ 634241 h 1265365"/>
                <a:gd name="connsiteX16762" fmla="*/ 1044086 w 1667234"/>
                <a:gd name="connsiteY16762" fmla="*/ 635384 h 1265365"/>
                <a:gd name="connsiteX16763" fmla="*/ 1044086 w 1667234"/>
                <a:gd name="connsiteY16763" fmla="*/ 635384 h 1265365"/>
                <a:gd name="connsiteX16764" fmla="*/ 1044531 w 1667234"/>
                <a:gd name="connsiteY16764" fmla="*/ 635650 h 1265365"/>
                <a:gd name="connsiteX16765" fmla="*/ 1044531 w 1667234"/>
                <a:gd name="connsiteY16765" fmla="*/ 635650 h 1265365"/>
                <a:gd name="connsiteX16766" fmla="*/ 1044531 w 1667234"/>
                <a:gd name="connsiteY16766" fmla="*/ 635650 h 1265365"/>
                <a:gd name="connsiteX16767" fmla="*/ 1048353 w 1667234"/>
                <a:gd name="connsiteY16767" fmla="*/ 639118 h 1265365"/>
                <a:gd name="connsiteX16768" fmla="*/ 1048353 w 1667234"/>
                <a:gd name="connsiteY16768" fmla="*/ 639118 h 1265365"/>
                <a:gd name="connsiteX16769" fmla="*/ 1048353 w 1667234"/>
                <a:gd name="connsiteY16769" fmla="*/ 639118 h 1265365"/>
                <a:gd name="connsiteX16770" fmla="*/ 1049128 w 1667234"/>
                <a:gd name="connsiteY16770" fmla="*/ 640235 h 1265365"/>
                <a:gd name="connsiteX16771" fmla="*/ 1049128 w 1667234"/>
                <a:gd name="connsiteY16771" fmla="*/ 640235 h 1265365"/>
                <a:gd name="connsiteX16772" fmla="*/ 1049128 w 1667234"/>
                <a:gd name="connsiteY16772" fmla="*/ 640235 h 1265365"/>
                <a:gd name="connsiteX16773" fmla="*/ 1050830 w 1667234"/>
                <a:gd name="connsiteY16773" fmla="*/ 645023 h 1265365"/>
                <a:gd name="connsiteX16774" fmla="*/ 1050830 w 1667234"/>
                <a:gd name="connsiteY16774" fmla="*/ 645023 h 1265365"/>
                <a:gd name="connsiteX16775" fmla="*/ 1050830 w 1667234"/>
                <a:gd name="connsiteY16775" fmla="*/ 645023 h 1265365"/>
                <a:gd name="connsiteX16776" fmla="*/ 1050385 w 1667234"/>
                <a:gd name="connsiteY16776" fmla="*/ 647448 h 1265365"/>
                <a:gd name="connsiteX16777" fmla="*/ 1050385 w 1667234"/>
                <a:gd name="connsiteY16777" fmla="*/ 647448 h 1265365"/>
                <a:gd name="connsiteX16778" fmla="*/ 1050385 w 1667234"/>
                <a:gd name="connsiteY16778" fmla="*/ 647448 h 1265365"/>
                <a:gd name="connsiteX16779" fmla="*/ 1050042 w 1667234"/>
                <a:gd name="connsiteY16779" fmla="*/ 649531 h 1265365"/>
                <a:gd name="connsiteX16780" fmla="*/ 1050042 w 1667234"/>
                <a:gd name="connsiteY16780" fmla="*/ 649531 h 1265365"/>
                <a:gd name="connsiteX16781" fmla="*/ 1050042 w 1667234"/>
                <a:gd name="connsiteY16781" fmla="*/ 649531 h 1265365"/>
                <a:gd name="connsiteX16782" fmla="*/ 1051706 w 1667234"/>
                <a:gd name="connsiteY16782" fmla="*/ 654052 h 1265365"/>
                <a:gd name="connsiteX16783" fmla="*/ 1051706 w 1667234"/>
                <a:gd name="connsiteY16783" fmla="*/ 654052 h 1265365"/>
                <a:gd name="connsiteX16784" fmla="*/ 1051706 w 1667234"/>
                <a:gd name="connsiteY16784" fmla="*/ 654052 h 1265365"/>
                <a:gd name="connsiteX16785" fmla="*/ 1053471 w 1667234"/>
                <a:gd name="connsiteY16785" fmla="*/ 654357 h 1265365"/>
                <a:gd name="connsiteX16786" fmla="*/ 1053471 w 1667234"/>
                <a:gd name="connsiteY16786" fmla="*/ 654357 h 1265365"/>
                <a:gd name="connsiteX16787" fmla="*/ 1053471 w 1667234"/>
                <a:gd name="connsiteY16787" fmla="*/ 654357 h 1265365"/>
                <a:gd name="connsiteX16788" fmla="*/ 1056316 w 1667234"/>
                <a:gd name="connsiteY16788" fmla="*/ 655297 h 1265365"/>
                <a:gd name="connsiteX16789" fmla="*/ 1056316 w 1667234"/>
                <a:gd name="connsiteY16789" fmla="*/ 655297 h 1265365"/>
                <a:gd name="connsiteX16790" fmla="*/ 1056316 w 1667234"/>
                <a:gd name="connsiteY16790" fmla="*/ 655297 h 1265365"/>
                <a:gd name="connsiteX16791" fmla="*/ 1057611 w 1667234"/>
                <a:gd name="connsiteY16791" fmla="*/ 656135 h 1265365"/>
                <a:gd name="connsiteX16792" fmla="*/ 1057611 w 1667234"/>
                <a:gd name="connsiteY16792" fmla="*/ 656135 h 1265365"/>
                <a:gd name="connsiteX16793" fmla="*/ 1057611 w 1667234"/>
                <a:gd name="connsiteY16793" fmla="*/ 656135 h 1265365"/>
                <a:gd name="connsiteX16794" fmla="*/ 1059440 w 1667234"/>
                <a:gd name="connsiteY16794" fmla="*/ 659297 h 1265365"/>
                <a:gd name="connsiteX16795" fmla="*/ 1059440 w 1667234"/>
                <a:gd name="connsiteY16795" fmla="*/ 659297 h 1265365"/>
                <a:gd name="connsiteX16796" fmla="*/ 1059440 w 1667234"/>
                <a:gd name="connsiteY16796" fmla="*/ 659297 h 1265365"/>
                <a:gd name="connsiteX16797" fmla="*/ 1059719 w 1667234"/>
                <a:gd name="connsiteY16797" fmla="*/ 660974 h 1265365"/>
                <a:gd name="connsiteX16798" fmla="*/ 1059719 w 1667234"/>
                <a:gd name="connsiteY16798" fmla="*/ 660974 h 1265365"/>
                <a:gd name="connsiteX16799" fmla="*/ 1059719 w 1667234"/>
                <a:gd name="connsiteY16799" fmla="*/ 660974 h 1265365"/>
                <a:gd name="connsiteX16800" fmla="*/ 1059719 w 1667234"/>
                <a:gd name="connsiteY16800" fmla="*/ 659666 h 1265365"/>
                <a:gd name="connsiteX16801" fmla="*/ 1059719 w 1667234"/>
                <a:gd name="connsiteY16801" fmla="*/ 659666 h 1265365"/>
                <a:gd name="connsiteX16802" fmla="*/ 1059719 w 1667234"/>
                <a:gd name="connsiteY16802" fmla="*/ 659666 h 1265365"/>
                <a:gd name="connsiteX16803" fmla="*/ 1060685 w 1667234"/>
                <a:gd name="connsiteY16803" fmla="*/ 654700 h 1265365"/>
                <a:gd name="connsiteX16804" fmla="*/ 1060685 w 1667234"/>
                <a:gd name="connsiteY16804" fmla="*/ 654700 h 1265365"/>
                <a:gd name="connsiteX16805" fmla="*/ 1060685 w 1667234"/>
                <a:gd name="connsiteY16805" fmla="*/ 654700 h 1265365"/>
                <a:gd name="connsiteX16806" fmla="*/ 1061078 w 1667234"/>
                <a:gd name="connsiteY16806" fmla="*/ 654243 h 1265365"/>
                <a:gd name="connsiteX16807" fmla="*/ 1061078 w 1667234"/>
                <a:gd name="connsiteY16807" fmla="*/ 654243 h 1265365"/>
                <a:gd name="connsiteX16808" fmla="*/ 1061078 w 1667234"/>
                <a:gd name="connsiteY16808" fmla="*/ 654243 h 1265365"/>
                <a:gd name="connsiteX16809" fmla="*/ 1062970 w 1667234"/>
                <a:gd name="connsiteY16809" fmla="*/ 653011 h 1265365"/>
                <a:gd name="connsiteX16810" fmla="*/ 1062970 w 1667234"/>
                <a:gd name="connsiteY16810" fmla="*/ 653011 h 1265365"/>
                <a:gd name="connsiteX16811" fmla="*/ 1062970 w 1667234"/>
                <a:gd name="connsiteY16811" fmla="*/ 653011 h 1265365"/>
                <a:gd name="connsiteX16812" fmla="*/ 1064596 w 1667234"/>
                <a:gd name="connsiteY16812" fmla="*/ 654751 h 1265365"/>
                <a:gd name="connsiteX16813" fmla="*/ 1064596 w 1667234"/>
                <a:gd name="connsiteY16813" fmla="*/ 654751 h 1265365"/>
                <a:gd name="connsiteX16814" fmla="*/ 1064596 w 1667234"/>
                <a:gd name="connsiteY16814" fmla="*/ 654751 h 1265365"/>
                <a:gd name="connsiteX16815" fmla="*/ 1065269 w 1667234"/>
                <a:gd name="connsiteY16815" fmla="*/ 658243 h 1265365"/>
                <a:gd name="connsiteX16816" fmla="*/ 1065269 w 1667234"/>
                <a:gd name="connsiteY16816" fmla="*/ 658243 h 1265365"/>
                <a:gd name="connsiteX16817" fmla="*/ 1065269 w 1667234"/>
                <a:gd name="connsiteY16817" fmla="*/ 658243 h 1265365"/>
                <a:gd name="connsiteX16818" fmla="*/ 1065421 w 1667234"/>
                <a:gd name="connsiteY16818" fmla="*/ 659386 h 1265365"/>
                <a:gd name="connsiteX16819" fmla="*/ 1065421 w 1667234"/>
                <a:gd name="connsiteY16819" fmla="*/ 659386 h 1265365"/>
                <a:gd name="connsiteX16820" fmla="*/ 1065421 w 1667234"/>
                <a:gd name="connsiteY16820" fmla="*/ 659386 h 1265365"/>
                <a:gd name="connsiteX16821" fmla="*/ 1065549 w 1667234"/>
                <a:gd name="connsiteY16821" fmla="*/ 659081 h 1265365"/>
                <a:gd name="connsiteX16822" fmla="*/ 1065549 w 1667234"/>
                <a:gd name="connsiteY16822" fmla="*/ 659081 h 1265365"/>
                <a:gd name="connsiteX16823" fmla="*/ 1065549 w 1667234"/>
                <a:gd name="connsiteY16823" fmla="*/ 659081 h 1265365"/>
                <a:gd name="connsiteX16824" fmla="*/ 1068698 w 1667234"/>
                <a:gd name="connsiteY16824" fmla="*/ 655754 h 1265365"/>
                <a:gd name="connsiteX16825" fmla="*/ 1068698 w 1667234"/>
                <a:gd name="connsiteY16825" fmla="*/ 655754 h 1265365"/>
                <a:gd name="connsiteX16826" fmla="*/ 1068698 w 1667234"/>
                <a:gd name="connsiteY16826" fmla="*/ 655754 h 1265365"/>
                <a:gd name="connsiteX16827" fmla="*/ 1069460 w 1667234"/>
                <a:gd name="connsiteY16827" fmla="*/ 655894 h 1265365"/>
                <a:gd name="connsiteX16828" fmla="*/ 1069460 w 1667234"/>
                <a:gd name="connsiteY16828" fmla="*/ 655894 h 1265365"/>
                <a:gd name="connsiteX16829" fmla="*/ 1069460 w 1667234"/>
                <a:gd name="connsiteY16829" fmla="*/ 655894 h 1265365"/>
                <a:gd name="connsiteX16830" fmla="*/ 1071403 w 1667234"/>
                <a:gd name="connsiteY16830" fmla="*/ 656478 h 1265365"/>
                <a:gd name="connsiteX16831" fmla="*/ 1071403 w 1667234"/>
                <a:gd name="connsiteY16831" fmla="*/ 656478 h 1265365"/>
                <a:gd name="connsiteX16832" fmla="*/ 1071403 w 1667234"/>
                <a:gd name="connsiteY16832" fmla="*/ 656478 h 1265365"/>
                <a:gd name="connsiteX16833" fmla="*/ 1074502 w 1667234"/>
                <a:gd name="connsiteY16833" fmla="*/ 658218 h 1265365"/>
                <a:gd name="connsiteX16834" fmla="*/ 1074502 w 1667234"/>
                <a:gd name="connsiteY16834" fmla="*/ 658218 h 1265365"/>
                <a:gd name="connsiteX16835" fmla="*/ 1074502 w 1667234"/>
                <a:gd name="connsiteY16835" fmla="*/ 658218 h 1265365"/>
                <a:gd name="connsiteX16836" fmla="*/ 1075124 w 1667234"/>
                <a:gd name="connsiteY16836" fmla="*/ 659424 h 1265365"/>
                <a:gd name="connsiteX16837" fmla="*/ 1075124 w 1667234"/>
                <a:gd name="connsiteY16837" fmla="*/ 659424 h 1265365"/>
                <a:gd name="connsiteX16838" fmla="*/ 1075124 w 1667234"/>
                <a:gd name="connsiteY16838" fmla="*/ 659424 h 1265365"/>
                <a:gd name="connsiteX16839" fmla="*/ 1075188 w 1667234"/>
                <a:gd name="connsiteY16839" fmla="*/ 659551 h 1265365"/>
                <a:gd name="connsiteX16840" fmla="*/ 1075188 w 1667234"/>
                <a:gd name="connsiteY16840" fmla="*/ 659551 h 1265365"/>
                <a:gd name="connsiteX16841" fmla="*/ 1075188 w 1667234"/>
                <a:gd name="connsiteY16841" fmla="*/ 659551 h 1265365"/>
                <a:gd name="connsiteX16842" fmla="*/ 1075365 w 1667234"/>
                <a:gd name="connsiteY16842" fmla="*/ 659361 h 1265365"/>
                <a:gd name="connsiteX16843" fmla="*/ 1075365 w 1667234"/>
                <a:gd name="connsiteY16843" fmla="*/ 659361 h 1265365"/>
                <a:gd name="connsiteX16844" fmla="*/ 1075365 w 1667234"/>
                <a:gd name="connsiteY16844" fmla="*/ 659361 h 1265365"/>
                <a:gd name="connsiteX16845" fmla="*/ 1075988 w 1667234"/>
                <a:gd name="connsiteY16845" fmla="*/ 658561 h 1265365"/>
                <a:gd name="connsiteX16846" fmla="*/ 1075988 w 1667234"/>
                <a:gd name="connsiteY16846" fmla="*/ 658561 h 1265365"/>
                <a:gd name="connsiteX16847" fmla="*/ 1075988 w 1667234"/>
                <a:gd name="connsiteY16847" fmla="*/ 658561 h 1265365"/>
                <a:gd name="connsiteX16848" fmla="*/ 1077207 w 1667234"/>
                <a:gd name="connsiteY16848" fmla="*/ 657595 h 1265365"/>
                <a:gd name="connsiteX16849" fmla="*/ 1077207 w 1667234"/>
                <a:gd name="connsiteY16849" fmla="*/ 657595 h 1265365"/>
                <a:gd name="connsiteX16850" fmla="*/ 1077207 w 1667234"/>
                <a:gd name="connsiteY16850" fmla="*/ 657595 h 1265365"/>
                <a:gd name="connsiteX16851" fmla="*/ 1078388 w 1667234"/>
                <a:gd name="connsiteY16851" fmla="*/ 658865 h 1265365"/>
                <a:gd name="connsiteX16852" fmla="*/ 1078388 w 1667234"/>
                <a:gd name="connsiteY16852" fmla="*/ 658865 h 1265365"/>
                <a:gd name="connsiteX16853" fmla="*/ 1078388 w 1667234"/>
                <a:gd name="connsiteY16853" fmla="*/ 658865 h 1265365"/>
                <a:gd name="connsiteX16854" fmla="*/ 1078490 w 1667234"/>
                <a:gd name="connsiteY16854" fmla="*/ 661710 h 1265365"/>
                <a:gd name="connsiteX16855" fmla="*/ 1078490 w 1667234"/>
                <a:gd name="connsiteY16855" fmla="*/ 661710 h 1265365"/>
                <a:gd name="connsiteX16856" fmla="*/ 1078490 w 1667234"/>
                <a:gd name="connsiteY16856" fmla="*/ 661710 h 1265365"/>
                <a:gd name="connsiteX16857" fmla="*/ 1078350 w 1667234"/>
                <a:gd name="connsiteY16857" fmla="*/ 663691 h 1265365"/>
                <a:gd name="connsiteX16858" fmla="*/ 1078350 w 1667234"/>
                <a:gd name="connsiteY16858" fmla="*/ 663691 h 1265365"/>
                <a:gd name="connsiteX16859" fmla="*/ 1078350 w 1667234"/>
                <a:gd name="connsiteY16859" fmla="*/ 663691 h 1265365"/>
                <a:gd name="connsiteX16860" fmla="*/ 1078909 w 1667234"/>
                <a:gd name="connsiteY16860" fmla="*/ 661583 h 1265365"/>
                <a:gd name="connsiteX16861" fmla="*/ 1078909 w 1667234"/>
                <a:gd name="connsiteY16861" fmla="*/ 661583 h 1265365"/>
                <a:gd name="connsiteX16862" fmla="*/ 1078909 w 1667234"/>
                <a:gd name="connsiteY16862" fmla="*/ 661583 h 1265365"/>
                <a:gd name="connsiteX16863" fmla="*/ 1079239 w 1667234"/>
                <a:gd name="connsiteY16863" fmla="*/ 660377 h 1265365"/>
                <a:gd name="connsiteX16864" fmla="*/ 1079239 w 1667234"/>
                <a:gd name="connsiteY16864" fmla="*/ 660377 h 1265365"/>
                <a:gd name="connsiteX16865" fmla="*/ 1079239 w 1667234"/>
                <a:gd name="connsiteY16865" fmla="*/ 660377 h 1265365"/>
                <a:gd name="connsiteX16866" fmla="*/ 1079480 w 1667234"/>
                <a:gd name="connsiteY16866" fmla="*/ 659297 h 1265365"/>
                <a:gd name="connsiteX16867" fmla="*/ 1079480 w 1667234"/>
                <a:gd name="connsiteY16867" fmla="*/ 659297 h 1265365"/>
                <a:gd name="connsiteX16868" fmla="*/ 1079480 w 1667234"/>
                <a:gd name="connsiteY16868" fmla="*/ 659297 h 1265365"/>
                <a:gd name="connsiteX16869" fmla="*/ 1080433 w 1667234"/>
                <a:gd name="connsiteY16869" fmla="*/ 657977 h 1265365"/>
                <a:gd name="connsiteX16870" fmla="*/ 1080433 w 1667234"/>
                <a:gd name="connsiteY16870" fmla="*/ 657977 h 1265365"/>
                <a:gd name="connsiteX16871" fmla="*/ 1080433 w 1667234"/>
                <a:gd name="connsiteY16871" fmla="*/ 657977 h 1265365"/>
                <a:gd name="connsiteX16872" fmla="*/ 1082084 w 1667234"/>
                <a:gd name="connsiteY16872" fmla="*/ 658891 h 1265365"/>
                <a:gd name="connsiteX16873" fmla="*/ 1082084 w 1667234"/>
                <a:gd name="connsiteY16873" fmla="*/ 658891 h 1265365"/>
                <a:gd name="connsiteX16874" fmla="*/ 1082084 w 1667234"/>
                <a:gd name="connsiteY16874" fmla="*/ 658891 h 1265365"/>
                <a:gd name="connsiteX16875" fmla="*/ 1083671 w 1667234"/>
                <a:gd name="connsiteY16875" fmla="*/ 659907 h 1265365"/>
                <a:gd name="connsiteX16876" fmla="*/ 1083671 w 1667234"/>
                <a:gd name="connsiteY16876" fmla="*/ 659907 h 1265365"/>
                <a:gd name="connsiteX16877" fmla="*/ 1083671 w 1667234"/>
                <a:gd name="connsiteY16877" fmla="*/ 659907 h 1265365"/>
                <a:gd name="connsiteX16878" fmla="*/ 1085093 w 1667234"/>
                <a:gd name="connsiteY16878" fmla="*/ 661139 h 1265365"/>
                <a:gd name="connsiteX16879" fmla="*/ 1085093 w 1667234"/>
                <a:gd name="connsiteY16879" fmla="*/ 661139 h 1265365"/>
                <a:gd name="connsiteX16880" fmla="*/ 1085093 w 1667234"/>
                <a:gd name="connsiteY16880" fmla="*/ 661139 h 1265365"/>
                <a:gd name="connsiteX16881" fmla="*/ 1086262 w 1667234"/>
                <a:gd name="connsiteY16881" fmla="*/ 661964 h 1265365"/>
                <a:gd name="connsiteX16882" fmla="*/ 1086262 w 1667234"/>
                <a:gd name="connsiteY16882" fmla="*/ 661964 h 1265365"/>
                <a:gd name="connsiteX16883" fmla="*/ 1086262 w 1667234"/>
                <a:gd name="connsiteY16883" fmla="*/ 661964 h 1265365"/>
                <a:gd name="connsiteX16884" fmla="*/ 1087722 w 1667234"/>
                <a:gd name="connsiteY16884" fmla="*/ 663920 h 1265365"/>
                <a:gd name="connsiteX16885" fmla="*/ 1087722 w 1667234"/>
                <a:gd name="connsiteY16885" fmla="*/ 663920 h 1265365"/>
                <a:gd name="connsiteX16886" fmla="*/ 1087722 w 1667234"/>
                <a:gd name="connsiteY16886" fmla="*/ 663920 h 1265365"/>
                <a:gd name="connsiteX16887" fmla="*/ 1087722 w 1667234"/>
                <a:gd name="connsiteY16887" fmla="*/ 664047 h 1265365"/>
                <a:gd name="connsiteX16888" fmla="*/ 1087722 w 1667234"/>
                <a:gd name="connsiteY16888" fmla="*/ 664047 h 1265365"/>
                <a:gd name="connsiteX16889" fmla="*/ 1087722 w 1667234"/>
                <a:gd name="connsiteY16889" fmla="*/ 664047 h 1265365"/>
                <a:gd name="connsiteX16890" fmla="*/ 1089233 w 1667234"/>
                <a:gd name="connsiteY16890" fmla="*/ 661520 h 1265365"/>
                <a:gd name="connsiteX16891" fmla="*/ 1089233 w 1667234"/>
                <a:gd name="connsiteY16891" fmla="*/ 661520 h 1265365"/>
                <a:gd name="connsiteX16892" fmla="*/ 1089233 w 1667234"/>
                <a:gd name="connsiteY16892" fmla="*/ 661520 h 1265365"/>
                <a:gd name="connsiteX16893" fmla="*/ 1089729 w 1667234"/>
                <a:gd name="connsiteY16893" fmla="*/ 661583 h 1265365"/>
                <a:gd name="connsiteX16894" fmla="*/ 1089729 w 1667234"/>
                <a:gd name="connsiteY16894" fmla="*/ 661583 h 1265365"/>
                <a:gd name="connsiteX16895" fmla="*/ 1089729 w 1667234"/>
                <a:gd name="connsiteY16895" fmla="*/ 661583 h 1265365"/>
                <a:gd name="connsiteX16896" fmla="*/ 1091761 w 1667234"/>
                <a:gd name="connsiteY16896" fmla="*/ 666574 h 1265365"/>
                <a:gd name="connsiteX16897" fmla="*/ 1091761 w 1667234"/>
                <a:gd name="connsiteY16897" fmla="*/ 666574 h 1265365"/>
                <a:gd name="connsiteX16898" fmla="*/ 1091761 w 1667234"/>
                <a:gd name="connsiteY16898" fmla="*/ 666574 h 1265365"/>
                <a:gd name="connsiteX16899" fmla="*/ 1091761 w 1667234"/>
                <a:gd name="connsiteY16899" fmla="*/ 666638 h 1265365"/>
                <a:gd name="connsiteX16900" fmla="*/ 1091761 w 1667234"/>
                <a:gd name="connsiteY16900" fmla="*/ 666638 h 1265365"/>
                <a:gd name="connsiteX16901" fmla="*/ 1091761 w 1667234"/>
                <a:gd name="connsiteY16901" fmla="*/ 666638 h 1265365"/>
                <a:gd name="connsiteX16902" fmla="*/ 1091888 w 1667234"/>
                <a:gd name="connsiteY16902" fmla="*/ 666231 h 1265365"/>
                <a:gd name="connsiteX16903" fmla="*/ 1091888 w 1667234"/>
                <a:gd name="connsiteY16903" fmla="*/ 666231 h 1265365"/>
                <a:gd name="connsiteX16904" fmla="*/ 1092129 w 1667234"/>
                <a:gd name="connsiteY16904" fmla="*/ 665507 h 1265365"/>
                <a:gd name="connsiteX16905" fmla="*/ 1092129 w 1667234"/>
                <a:gd name="connsiteY16905" fmla="*/ 665507 h 1265365"/>
                <a:gd name="connsiteX16906" fmla="*/ 1092129 w 1667234"/>
                <a:gd name="connsiteY16906" fmla="*/ 665507 h 1265365"/>
                <a:gd name="connsiteX16907" fmla="*/ 1093627 w 1667234"/>
                <a:gd name="connsiteY16907" fmla="*/ 664060 h 1265365"/>
                <a:gd name="connsiteX16908" fmla="*/ 1093627 w 1667234"/>
                <a:gd name="connsiteY16908" fmla="*/ 664060 h 1265365"/>
                <a:gd name="connsiteX16909" fmla="*/ 1093627 w 1667234"/>
                <a:gd name="connsiteY16909" fmla="*/ 664060 h 1265365"/>
                <a:gd name="connsiteX16910" fmla="*/ 1094593 w 1667234"/>
                <a:gd name="connsiteY16910" fmla="*/ 663387 h 1265365"/>
                <a:gd name="connsiteX16911" fmla="*/ 1094593 w 1667234"/>
                <a:gd name="connsiteY16911" fmla="*/ 663387 h 1265365"/>
                <a:gd name="connsiteX16912" fmla="*/ 1094593 w 1667234"/>
                <a:gd name="connsiteY16912" fmla="*/ 663387 h 1265365"/>
                <a:gd name="connsiteX16913" fmla="*/ 1096104 w 1667234"/>
                <a:gd name="connsiteY16913" fmla="*/ 658091 h 1265365"/>
                <a:gd name="connsiteX16914" fmla="*/ 1096104 w 1667234"/>
                <a:gd name="connsiteY16914" fmla="*/ 658091 h 1265365"/>
                <a:gd name="connsiteX16915" fmla="*/ 1096104 w 1667234"/>
                <a:gd name="connsiteY16915" fmla="*/ 658091 h 1265365"/>
                <a:gd name="connsiteX16916" fmla="*/ 1097539 w 1667234"/>
                <a:gd name="connsiteY16916" fmla="*/ 653405 h 1265365"/>
                <a:gd name="connsiteX16917" fmla="*/ 1097539 w 1667234"/>
                <a:gd name="connsiteY16917" fmla="*/ 653405 h 1265365"/>
                <a:gd name="connsiteX16918" fmla="*/ 1097539 w 1667234"/>
                <a:gd name="connsiteY16918" fmla="*/ 653405 h 1265365"/>
                <a:gd name="connsiteX16919" fmla="*/ 1099406 w 1667234"/>
                <a:gd name="connsiteY16919" fmla="*/ 651106 h 1265365"/>
                <a:gd name="connsiteX16920" fmla="*/ 1099406 w 1667234"/>
                <a:gd name="connsiteY16920" fmla="*/ 651106 h 1265365"/>
                <a:gd name="connsiteX16921" fmla="*/ 1099406 w 1667234"/>
                <a:gd name="connsiteY16921" fmla="*/ 651106 h 1265365"/>
                <a:gd name="connsiteX16922" fmla="*/ 1100841 w 1667234"/>
                <a:gd name="connsiteY16922" fmla="*/ 649290 h 1265365"/>
                <a:gd name="connsiteX16923" fmla="*/ 1100841 w 1667234"/>
                <a:gd name="connsiteY16923" fmla="*/ 649290 h 1265365"/>
                <a:gd name="connsiteX16924" fmla="*/ 1100841 w 1667234"/>
                <a:gd name="connsiteY16924" fmla="*/ 649290 h 1265365"/>
                <a:gd name="connsiteX16925" fmla="*/ 1103597 w 1667234"/>
                <a:gd name="connsiteY16925" fmla="*/ 645251 h 1265365"/>
                <a:gd name="connsiteX16926" fmla="*/ 1103597 w 1667234"/>
                <a:gd name="connsiteY16926" fmla="*/ 645251 h 1265365"/>
                <a:gd name="connsiteX16927" fmla="*/ 1103597 w 1667234"/>
                <a:gd name="connsiteY16927" fmla="*/ 645251 h 1265365"/>
                <a:gd name="connsiteX16928" fmla="*/ 1104663 w 1667234"/>
                <a:gd name="connsiteY16928" fmla="*/ 643054 h 1265365"/>
                <a:gd name="connsiteX16929" fmla="*/ 1104663 w 1667234"/>
                <a:gd name="connsiteY16929" fmla="*/ 643054 h 1265365"/>
                <a:gd name="connsiteX16930" fmla="*/ 1104663 w 1667234"/>
                <a:gd name="connsiteY16930" fmla="*/ 643054 h 1265365"/>
                <a:gd name="connsiteX16931" fmla="*/ 1107318 w 1667234"/>
                <a:gd name="connsiteY16931" fmla="*/ 640616 h 1265365"/>
                <a:gd name="connsiteX16932" fmla="*/ 1107318 w 1667234"/>
                <a:gd name="connsiteY16932" fmla="*/ 640616 h 1265365"/>
                <a:gd name="connsiteX16933" fmla="*/ 1107318 w 1667234"/>
                <a:gd name="connsiteY16933" fmla="*/ 640616 h 1265365"/>
                <a:gd name="connsiteX16934" fmla="*/ 1110163 w 1667234"/>
                <a:gd name="connsiteY16934" fmla="*/ 638825 h 1265365"/>
                <a:gd name="connsiteX16935" fmla="*/ 1110163 w 1667234"/>
                <a:gd name="connsiteY16935" fmla="*/ 638825 h 1265365"/>
                <a:gd name="connsiteX16936" fmla="*/ 1110163 w 1667234"/>
                <a:gd name="connsiteY16936" fmla="*/ 638825 h 1265365"/>
                <a:gd name="connsiteX16937" fmla="*/ 1110467 w 1667234"/>
                <a:gd name="connsiteY16937" fmla="*/ 637327 h 1265365"/>
                <a:gd name="connsiteX16938" fmla="*/ 1110467 w 1667234"/>
                <a:gd name="connsiteY16938" fmla="*/ 637327 h 1265365"/>
                <a:gd name="connsiteX16939" fmla="*/ 1110467 w 1667234"/>
                <a:gd name="connsiteY16939" fmla="*/ 637327 h 1265365"/>
                <a:gd name="connsiteX16940" fmla="*/ 1112398 w 1667234"/>
                <a:gd name="connsiteY16940" fmla="*/ 634076 h 1265365"/>
                <a:gd name="connsiteX16941" fmla="*/ 1112398 w 1667234"/>
                <a:gd name="connsiteY16941" fmla="*/ 634076 h 1265365"/>
                <a:gd name="connsiteX16942" fmla="*/ 1112398 w 1667234"/>
                <a:gd name="connsiteY16942" fmla="*/ 634076 h 1265365"/>
                <a:gd name="connsiteX16943" fmla="*/ 1112766 w 1667234"/>
                <a:gd name="connsiteY16943" fmla="*/ 634127 h 1265365"/>
                <a:gd name="connsiteX16944" fmla="*/ 1112766 w 1667234"/>
                <a:gd name="connsiteY16944" fmla="*/ 634127 h 1265365"/>
                <a:gd name="connsiteX16945" fmla="*/ 1112766 w 1667234"/>
                <a:gd name="connsiteY16945" fmla="*/ 634127 h 1265365"/>
                <a:gd name="connsiteX16946" fmla="*/ 1115395 w 1667234"/>
                <a:gd name="connsiteY16946" fmla="*/ 635866 h 1265365"/>
                <a:gd name="connsiteX16947" fmla="*/ 1115395 w 1667234"/>
                <a:gd name="connsiteY16947" fmla="*/ 635866 h 1265365"/>
                <a:gd name="connsiteX16948" fmla="*/ 1115395 w 1667234"/>
                <a:gd name="connsiteY16948" fmla="*/ 635866 h 1265365"/>
                <a:gd name="connsiteX16949" fmla="*/ 1116639 w 1667234"/>
                <a:gd name="connsiteY16949" fmla="*/ 634571 h 1265365"/>
                <a:gd name="connsiteX16950" fmla="*/ 1116639 w 1667234"/>
                <a:gd name="connsiteY16950" fmla="*/ 634571 h 1265365"/>
                <a:gd name="connsiteX16951" fmla="*/ 1116639 w 1667234"/>
                <a:gd name="connsiteY16951" fmla="*/ 634571 h 1265365"/>
                <a:gd name="connsiteX16952" fmla="*/ 1118151 w 1667234"/>
                <a:gd name="connsiteY16952" fmla="*/ 634127 h 1265365"/>
                <a:gd name="connsiteX16953" fmla="*/ 1118151 w 1667234"/>
                <a:gd name="connsiteY16953" fmla="*/ 634127 h 1265365"/>
                <a:gd name="connsiteX16954" fmla="*/ 1118151 w 1667234"/>
                <a:gd name="connsiteY16954" fmla="*/ 634127 h 1265365"/>
                <a:gd name="connsiteX16955" fmla="*/ 1118925 w 1667234"/>
                <a:gd name="connsiteY16955" fmla="*/ 634228 h 1265365"/>
                <a:gd name="connsiteX16956" fmla="*/ 1118925 w 1667234"/>
                <a:gd name="connsiteY16956" fmla="*/ 634228 h 1265365"/>
                <a:gd name="connsiteX16957" fmla="*/ 1118925 w 1667234"/>
                <a:gd name="connsiteY16957" fmla="*/ 634228 h 1265365"/>
                <a:gd name="connsiteX16958" fmla="*/ 1119192 w 1667234"/>
                <a:gd name="connsiteY16958" fmla="*/ 634279 h 1265365"/>
                <a:gd name="connsiteX16959" fmla="*/ 1119192 w 1667234"/>
                <a:gd name="connsiteY16959" fmla="*/ 634279 h 1265365"/>
                <a:gd name="connsiteX16960" fmla="*/ 1119192 w 1667234"/>
                <a:gd name="connsiteY16960" fmla="*/ 634279 h 1265365"/>
                <a:gd name="connsiteX16961" fmla="*/ 1119293 w 1667234"/>
                <a:gd name="connsiteY16961" fmla="*/ 633911 h 1265365"/>
                <a:gd name="connsiteX16962" fmla="*/ 1119293 w 1667234"/>
                <a:gd name="connsiteY16962" fmla="*/ 633911 h 1265365"/>
                <a:gd name="connsiteX16963" fmla="*/ 1119293 w 1667234"/>
                <a:gd name="connsiteY16963" fmla="*/ 633911 h 1265365"/>
                <a:gd name="connsiteX16964" fmla="*/ 1118303 w 1667234"/>
                <a:gd name="connsiteY16964" fmla="*/ 632793 h 1265365"/>
                <a:gd name="connsiteX16965" fmla="*/ 1118303 w 1667234"/>
                <a:gd name="connsiteY16965" fmla="*/ 632793 h 1265365"/>
                <a:gd name="connsiteX16966" fmla="*/ 1118303 w 1667234"/>
                <a:gd name="connsiteY16966" fmla="*/ 632793 h 1265365"/>
                <a:gd name="connsiteX16967" fmla="*/ 1116970 w 1667234"/>
                <a:gd name="connsiteY16967" fmla="*/ 629770 h 1265365"/>
                <a:gd name="connsiteX16968" fmla="*/ 1116970 w 1667234"/>
                <a:gd name="connsiteY16968" fmla="*/ 629770 h 1265365"/>
                <a:gd name="connsiteX16969" fmla="*/ 1116970 w 1667234"/>
                <a:gd name="connsiteY16969" fmla="*/ 629770 h 1265365"/>
                <a:gd name="connsiteX16970" fmla="*/ 1118506 w 1667234"/>
                <a:gd name="connsiteY16970" fmla="*/ 627586 h 1265365"/>
                <a:gd name="connsiteX16971" fmla="*/ 1118506 w 1667234"/>
                <a:gd name="connsiteY16971" fmla="*/ 627586 h 1265365"/>
                <a:gd name="connsiteX16972" fmla="*/ 1118506 w 1667234"/>
                <a:gd name="connsiteY16972" fmla="*/ 627586 h 1265365"/>
                <a:gd name="connsiteX16973" fmla="*/ 1119319 w 1667234"/>
                <a:gd name="connsiteY16973" fmla="*/ 625846 h 1265365"/>
                <a:gd name="connsiteX16974" fmla="*/ 1119319 w 1667234"/>
                <a:gd name="connsiteY16974" fmla="*/ 625846 h 1265365"/>
                <a:gd name="connsiteX16975" fmla="*/ 1119319 w 1667234"/>
                <a:gd name="connsiteY16975" fmla="*/ 625846 h 1265365"/>
                <a:gd name="connsiteX16976" fmla="*/ 1118252 w 1667234"/>
                <a:gd name="connsiteY16976" fmla="*/ 624030 h 1265365"/>
                <a:gd name="connsiteX16977" fmla="*/ 1118252 w 1667234"/>
                <a:gd name="connsiteY16977" fmla="*/ 624030 h 1265365"/>
                <a:gd name="connsiteX16978" fmla="*/ 1118252 w 1667234"/>
                <a:gd name="connsiteY16978" fmla="*/ 624030 h 1265365"/>
                <a:gd name="connsiteX16979" fmla="*/ 1117312 w 1667234"/>
                <a:gd name="connsiteY16979" fmla="*/ 621998 h 1265365"/>
                <a:gd name="connsiteX16980" fmla="*/ 1117312 w 1667234"/>
                <a:gd name="connsiteY16980" fmla="*/ 621998 h 1265365"/>
                <a:gd name="connsiteX16981" fmla="*/ 1117312 w 1667234"/>
                <a:gd name="connsiteY16981" fmla="*/ 621998 h 1265365"/>
                <a:gd name="connsiteX16982" fmla="*/ 1117985 w 1667234"/>
                <a:gd name="connsiteY16982" fmla="*/ 621186 h 1265365"/>
                <a:gd name="connsiteX16983" fmla="*/ 1117985 w 1667234"/>
                <a:gd name="connsiteY16983" fmla="*/ 621186 h 1265365"/>
                <a:gd name="connsiteX16984" fmla="*/ 1117985 w 1667234"/>
                <a:gd name="connsiteY16984" fmla="*/ 621186 h 1265365"/>
                <a:gd name="connsiteX16985" fmla="*/ 1118900 w 1667234"/>
                <a:gd name="connsiteY16985" fmla="*/ 620932 h 1265365"/>
                <a:gd name="connsiteX16986" fmla="*/ 1118900 w 1667234"/>
                <a:gd name="connsiteY16986" fmla="*/ 620932 h 1265365"/>
                <a:gd name="connsiteX16987" fmla="*/ 1118900 w 1667234"/>
                <a:gd name="connsiteY16987" fmla="*/ 620932 h 1265365"/>
                <a:gd name="connsiteX16988" fmla="*/ 1121059 w 1667234"/>
                <a:gd name="connsiteY16988" fmla="*/ 621986 h 1265365"/>
                <a:gd name="connsiteX16989" fmla="*/ 1121059 w 1667234"/>
                <a:gd name="connsiteY16989" fmla="*/ 621986 h 1265365"/>
                <a:gd name="connsiteX16990" fmla="*/ 1121059 w 1667234"/>
                <a:gd name="connsiteY16990" fmla="*/ 621986 h 1265365"/>
                <a:gd name="connsiteX16991" fmla="*/ 1122202 w 1667234"/>
                <a:gd name="connsiteY16991" fmla="*/ 622697 h 1265365"/>
                <a:gd name="connsiteX16992" fmla="*/ 1122202 w 1667234"/>
                <a:gd name="connsiteY16992" fmla="*/ 622697 h 1265365"/>
                <a:gd name="connsiteX16993" fmla="*/ 1122202 w 1667234"/>
                <a:gd name="connsiteY16993" fmla="*/ 622697 h 1265365"/>
                <a:gd name="connsiteX16994" fmla="*/ 1123040 w 1667234"/>
                <a:gd name="connsiteY16994" fmla="*/ 623243 h 1265365"/>
                <a:gd name="connsiteX16995" fmla="*/ 1123040 w 1667234"/>
                <a:gd name="connsiteY16995" fmla="*/ 623243 h 1265365"/>
                <a:gd name="connsiteX16996" fmla="*/ 1123040 w 1667234"/>
                <a:gd name="connsiteY16996" fmla="*/ 623243 h 1265365"/>
                <a:gd name="connsiteX16997" fmla="*/ 1124310 w 1667234"/>
                <a:gd name="connsiteY16997" fmla="*/ 621478 h 1265365"/>
                <a:gd name="connsiteX16998" fmla="*/ 1124310 w 1667234"/>
                <a:gd name="connsiteY16998" fmla="*/ 621478 h 1265365"/>
                <a:gd name="connsiteX16999" fmla="*/ 1124310 w 1667234"/>
                <a:gd name="connsiteY16999" fmla="*/ 621478 h 1265365"/>
                <a:gd name="connsiteX17000" fmla="*/ 1126215 w 1667234"/>
                <a:gd name="connsiteY17000" fmla="*/ 618811 h 1265365"/>
                <a:gd name="connsiteX17001" fmla="*/ 1126215 w 1667234"/>
                <a:gd name="connsiteY17001" fmla="*/ 618811 h 1265365"/>
                <a:gd name="connsiteX17002" fmla="*/ 1126215 w 1667234"/>
                <a:gd name="connsiteY17002" fmla="*/ 618811 h 1265365"/>
                <a:gd name="connsiteX17003" fmla="*/ 1128221 w 1667234"/>
                <a:gd name="connsiteY17003" fmla="*/ 615204 h 1265365"/>
                <a:gd name="connsiteX17004" fmla="*/ 1128221 w 1667234"/>
                <a:gd name="connsiteY17004" fmla="*/ 615204 h 1265365"/>
                <a:gd name="connsiteX17005" fmla="*/ 1128221 w 1667234"/>
                <a:gd name="connsiteY17005" fmla="*/ 615204 h 1265365"/>
                <a:gd name="connsiteX17006" fmla="*/ 1129567 w 1667234"/>
                <a:gd name="connsiteY17006" fmla="*/ 612435 h 1265365"/>
                <a:gd name="connsiteX17007" fmla="*/ 1129567 w 1667234"/>
                <a:gd name="connsiteY17007" fmla="*/ 612435 h 1265365"/>
                <a:gd name="connsiteX17008" fmla="*/ 1129567 w 1667234"/>
                <a:gd name="connsiteY17008" fmla="*/ 612435 h 1265365"/>
                <a:gd name="connsiteX17009" fmla="*/ 1130330 w 1667234"/>
                <a:gd name="connsiteY17009" fmla="*/ 609807 h 1265365"/>
                <a:gd name="connsiteX17010" fmla="*/ 1130330 w 1667234"/>
                <a:gd name="connsiteY17010" fmla="*/ 609807 h 1265365"/>
                <a:gd name="connsiteX17011" fmla="*/ 1130330 w 1667234"/>
                <a:gd name="connsiteY17011" fmla="*/ 609807 h 1265365"/>
                <a:gd name="connsiteX17012" fmla="*/ 1130279 w 1667234"/>
                <a:gd name="connsiteY17012" fmla="*/ 608016 h 1265365"/>
                <a:gd name="connsiteX17013" fmla="*/ 1130279 w 1667234"/>
                <a:gd name="connsiteY17013" fmla="*/ 608016 h 1265365"/>
                <a:gd name="connsiteX17014" fmla="*/ 1130279 w 1667234"/>
                <a:gd name="connsiteY17014" fmla="*/ 608016 h 1265365"/>
                <a:gd name="connsiteX17015" fmla="*/ 1130381 w 1667234"/>
                <a:gd name="connsiteY17015" fmla="*/ 606162 h 1265365"/>
                <a:gd name="connsiteX17016" fmla="*/ 1130381 w 1667234"/>
                <a:gd name="connsiteY17016" fmla="*/ 606162 h 1265365"/>
                <a:gd name="connsiteX17017" fmla="*/ 1130381 w 1667234"/>
                <a:gd name="connsiteY17017" fmla="*/ 606162 h 1265365"/>
                <a:gd name="connsiteX17018" fmla="*/ 1130507 w 1667234"/>
                <a:gd name="connsiteY17018" fmla="*/ 603152 h 1265365"/>
                <a:gd name="connsiteX17019" fmla="*/ 1130507 w 1667234"/>
                <a:gd name="connsiteY17019" fmla="*/ 603152 h 1265365"/>
                <a:gd name="connsiteX17020" fmla="*/ 1130507 w 1667234"/>
                <a:gd name="connsiteY17020" fmla="*/ 603152 h 1265365"/>
                <a:gd name="connsiteX17021" fmla="*/ 1130431 w 1667234"/>
                <a:gd name="connsiteY17021" fmla="*/ 598656 h 1265365"/>
                <a:gd name="connsiteX17022" fmla="*/ 1130431 w 1667234"/>
                <a:gd name="connsiteY17022" fmla="*/ 598656 h 1265365"/>
                <a:gd name="connsiteX17023" fmla="*/ 1130431 w 1667234"/>
                <a:gd name="connsiteY17023" fmla="*/ 598656 h 1265365"/>
                <a:gd name="connsiteX17024" fmla="*/ 1129784 w 1667234"/>
                <a:gd name="connsiteY17024" fmla="*/ 596256 h 1265365"/>
                <a:gd name="connsiteX17025" fmla="*/ 1129784 w 1667234"/>
                <a:gd name="connsiteY17025" fmla="*/ 596256 h 1265365"/>
                <a:gd name="connsiteX17026" fmla="*/ 1129784 w 1667234"/>
                <a:gd name="connsiteY17026" fmla="*/ 596256 h 1265365"/>
                <a:gd name="connsiteX17027" fmla="*/ 1129238 w 1667234"/>
                <a:gd name="connsiteY17027" fmla="*/ 592687 h 1265365"/>
                <a:gd name="connsiteX17028" fmla="*/ 1129238 w 1667234"/>
                <a:gd name="connsiteY17028" fmla="*/ 592687 h 1265365"/>
                <a:gd name="connsiteX17029" fmla="*/ 1129238 w 1667234"/>
                <a:gd name="connsiteY17029" fmla="*/ 592687 h 1265365"/>
                <a:gd name="connsiteX17030" fmla="*/ 1129073 w 1667234"/>
                <a:gd name="connsiteY17030" fmla="*/ 591151 h 1265365"/>
                <a:gd name="connsiteX17031" fmla="*/ 1129073 w 1667234"/>
                <a:gd name="connsiteY17031" fmla="*/ 591151 h 1265365"/>
                <a:gd name="connsiteX17032" fmla="*/ 1129073 w 1667234"/>
                <a:gd name="connsiteY17032" fmla="*/ 591151 h 1265365"/>
                <a:gd name="connsiteX17033" fmla="*/ 1129161 w 1667234"/>
                <a:gd name="connsiteY17033" fmla="*/ 589411 h 1265365"/>
                <a:gd name="connsiteX17034" fmla="*/ 1129161 w 1667234"/>
                <a:gd name="connsiteY17034" fmla="*/ 589411 h 1265365"/>
                <a:gd name="connsiteX17035" fmla="*/ 1129161 w 1667234"/>
                <a:gd name="connsiteY17035" fmla="*/ 589411 h 1265365"/>
                <a:gd name="connsiteX17036" fmla="*/ 1131104 w 1667234"/>
                <a:gd name="connsiteY17036" fmla="*/ 588484 h 1265365"/>
                <a:gd name="connsiteX17037" fmla="*/ 1131104 w 1667234"/>
                <a:gd name="connsiteY17037" fmla="*/ 588484 h 1265365"/>
                <a:gd name="connsiteX17038" fmla="*/ 1131104 w 1667234"/>
                <a:gd name="connsiteY17038" fmla="*/ 588484 h 1265365"/>
                <a:gd name="connsiteX17039" fmla="*/ 1135689 w 1667234"/>
                <a:gd name="connsiteY17039" fmla="*/ 587824 h 1265365"/>
                <a:gd name="connsiteX17040" fmla="*/ 1135689 w 1667234"/>
                <a:gd name="connsiteY17040" fmla="*/ 587824 h 1265365"/>
                <a:gd name="connsiteX17041" fmla="*/ 1135689 w 1667234"/>
                <a:gd name="connsiteY17041" fmla="*/ 587824 h 1265365"/>
                <a:gd name="connsiteX17042" fmla="*/ 1137797 w 1667234"/>
                <a:gd name="connsiteY17042" fmla="*/ 586973 h 1265365"/>
                <a:gd name="connsiteX17043" fmla="*/ 1137797 w 1667234"/>
                <a:gd name="connsiteY17043" fmla="*/ 586973 h 1265365"/>
                <a:gd name="connsiteX17044" fmla="*/ 1137797 w 1667234"/>
                <a:gd name="connsiteY17044" fmla="*/ 586973 h 1265365"/>
                <a:gd name="connsiteX17045" fmla="*/ 1138838 w 1667234"/>
                <a:gd name="connsiteY17045" fmla="*/ 587544 h 1265365"/>
                <a:gd name="connsiteX17046" fmla="*/ 1138838 w 1667234"/>
                <a:gd name="connsiteY17046" fmla="*/ 587544 h 1265365"/>
                <a:gd name="connsiteX17047" fmla="*/ 1138838 w 1667234"/>
                <a:gd name="connsiteY17047" fmla="*/ 587544 h 1265365"/>
                <a:gd name="connsiteX17048" fmla="*/ 1139169 w 1667234"/>
                <a:gd name="connsiteY17048" fmla="*/ 588230 h 1265365"/>
                <a:gd name="connsiteX17049" fmla="*/ 1139169 w 1667234"/>
                <a:gd name="connsiteY17049" fmla="*/ 588230 h 1265365"/>
                <a:gd name="connsiteX17050" fmla="*/ 1139169 w 1667234"/>
                <a:gd name="connsiteY17050" fmla="*/ 588242 h 1265365"/>
                <a:gd name="connsiteX17051" fmla="*/ 1139169 w 1667234"/>
                <a:gd name="connsiteY17051" fmla="*/ 588242 h 1265365"/>
                <a:gd name="connsiteX17052" fmla="*/ 1139169 w 1667234"/>
                <a:gd name="connsiteY17052" fmla="*/ 588242 h 1265365"/>
                <a:gd name="connsiteX17053" fmla="*/ 1139905 w 1667234"/>
                <a:gd name="connsiteY17053" fmla="*/ 587658 h 1265365"/>
                <a:gd name="connsiteX17054" fmla="*/ 1139905 w 1667234"/>
                <a:gd name="connsiteY17054" fmla="*/ 587658 h 1265365"/>
                <a:gd name="connsiteX17055" fmla="*/ 1139905 w 1667234"/>
                <a:gd name="connsiteY17055" fmla="*/ 587658 h 1265365"/>
                <a:gd name="connsiteX17056" fmla="*/ 1141175 w 1667234"/>
                <a:gd name="connsiteY17056" fmla="*/ 586427 h 1265365"/>
                <a:gd name="connsiteX17057" fmla="*/ 1141175 w 1667234"/>
                <a:gd name="connsiteY17057" fmla="*/ 586427 h 1265365"/>
                <a:gd name="connsiteX17058" fmla="*/ 1141175 w 1667234"/>
                <a:gd name="connsiteY17058" fmla="*/ 586427 h 1265365"/>
                <a:gd name="connsiteX17059" fmla="*/ 1142661 w 1667234"/>
                <a:gd name="connsiteY17059" fmla="*/ 585334 h 1265365"/>
                <a:gd name="connsiteX17060" fmla="*/ 1142661 w 1667234"/>
                <a:gd name="connsiteY17060" fmla="*/ 585334 h 1265365"/>
                <a:gd name="connsiteX17061" fmla="*/ 1142661 w 1667234"/>
                <a:gd name="connsiteY17061" fmla="*/ 585334 h 1265365"/>
                <a:gd name="connsiteX17062" fmla="*/ 1143576 w 1667234"/>
                <a:gd name="connsiteY17062" fmla="*/ 586858 h 1265365"/>
                <a:gd name="connsiteX17063" fmla="*/ 1143576 w 1667234"/>
                <a:gd name="connsiteY17063" fmla="*/ 586858 h 1265365"/>
                <a:gd name="connsiteX17064" fmla="*/ 1143576 w 1667234"/>
                <a:gd name="connsiteY17064" fmla="*/ 586858 h 1265365"/>
                <a:gd name="connsiteX17065" fmla="*/ 1144591 w 1667234"/>
                <a:gd name="connsiteY17065" fmla="*/ 591697 h 1265365"/>
                <a:gd name="connsiteX17066" fmla="*/ 1144591 w 1667234"/>
                <a:gd name="connsiteY17066" fmla="*/ 591697 h 1265365"/>
                <a:gd name="connsiteX17067" fmla="*/ 1144591 w 1667234"/>
                <a:gd name="connsiteY17067" fmla="*/ 591697 h 1265365"/>
                <a:gd name="connsiteX17068" fmla="*/ 1144845 w 1667234"/>
                <a:gd name="connsiteY17068" fmla="*/ 592802 h 1265365"/>
                <a:gd name="connsiteX17069" fmla="*/ 1144845 w 1667234"/>
                <a:gd name="connsiteY17069" fmla="*/ 592802 h 1265365"/>
                <a:gd name="connsiteX17070" fmla="*/ 1144845 w 1667234"/>
                <a:gd name="connsiteY17070" fmla="*/ 592802 h 1265365"/>
                <a:gd name="connsiteX17071" fmla="*/ 1146611 w 1667234"/>
                <a:gd name="connsiteY17071" fmla="*/ 593703 h 1265365"/>
                <a:gd name="connsiteX17072" fmla="*/ 1146611 w 1667234"/>
                <a:gd name="connsiteY17072" fmla="*/ 593703 h 1265365"/>
                <a:gd name="connsiteX17073" fmla="*/ 1146611 w 1667234"/>
                <a:gd name="connsiteY17073" fmla="*/ 593703 h 1265365"/>
                <a:gd name="connsiteX17074" fmla="*/ 1148858 w 1667234"/>
                <a:gd name="connsiteY17074" fmla="*/ 594567 h 1265365"/>
                <a:gd name="connsiteX17075" fmla="*/ 1148858 w 1667234"/>
                <a:gd name="connsiteY17075" fmla="*/ 594567 h 1265365"/>
                <a:gd name="connsiteX17076" fmla="*/ 1148858 w 1667234"/>
                <a:gd name="connsiteY17076" fmla="*/ 594567 h 1265365"/>
                <a:gd name="connsiteX17077" fmla="*/ 1152338 w 1667234"/>
                <a:gd name="connsiteY17077" fmla="*/ 596866 h 1265365"/>
                <a:gd name="connsiteX17078" fmla="*/ 1376170 w 1667234"/>
                <a:gd name="connsiteY17078" fmla="*/ 741896 h 1265365"/>
                <a:gd name="connsiteX17079" fmla="*/ 1376856 w 1667234"/>
                <a:gd name="connsiteY17079" fmla="*/ 742442 h 1265365"/>
                <a:gd name="connsiteX17080" fmla="*/ 1376856 w 1667234"/>
                <a:gd name="connsiteY17080" fmla="*/ 742442 h 1265365"/>
                <a:gd name="connsiteX17081" fmla="*/ 1376856 w 1667234"/>
                <a:gd name="connsiteY17081" fmla="*/ 742442 h 1265365"/>
                <a:gd name="connsiteX17082" fmla="*/ 1376830 w 1667234"/>
                <a:gd name="connsiteY17082" fmla="*/ 742404 h 1265365"/>
                <a:gd name="connsiteX17083" fmla="*/ 1376830 w 1667234"/>
                <a:gd name="connsiteY17083" fmla="*/ 742404 h 1265365"/>
                <a:gd name="connsiteX17084" fmla="*/ 1376830 w 1667234"/>
                <a:gd name="connsiteY17084" fmla="*/ 742404 h 1265365"/>
                <a:gd name="connsiteX17085" fmla="*/ 1375675 w 1667234"/>
                <a:gd name="connsiteY17085" fmla="*/ 739496 h 1265365"/>
                <a:gd name="connsiteX17086" fmla="*/ 1375675 w 1667234"/>
                <a:gd name="connsiteY17086" fmla="*/ 739496 h 1265365"/>
                <a:gd name="connsiteX17087" fmla="*/ 1375675 w 1667234"/>
                <a:gd name="connsiteY17087" fmla="*/ 739496 h 1265365"/>
                <a:gd name="connsiteX17088" fmla="*/ 1376170 w 1667234"/>
                <a:gd name="connsiteY17088" fmla="*/ 741896 h 1265365"/>
                <a:gd name="connsiteX17089" fmla="*/ 1247675 w 1667234"/>
                <a:gd name="connsiteY17089" fmla="*/ 1212064 h 1265365"/>
                <a:gd name="connsiteX17090" fmla="*/ 1251231 w 1667234"/>
                <a:gd name="connsiteY17090" fmla="*/ 1213448 h 1265365"/>
                <a:gd name="connsiteX17091" fmla="*/ 1251231 w 1667234"/>
                <a:gd name="connsiteY17091" fmla="*/ 1213448 h 1265365"/>
                <a:gd name="connsiteX17092" fmla="*/ 1252513 w 1667234"/>
                <a:gd name="connsiteY17092" fmla="*/ 1213803 h 1265365"/>
                <a:gd name="connsiteX17093" fmla="*/ 1252513 w 1667234"/>
                <a:gd name="connsiteY17093" fmla="*/ 1213803 h 1265365"/>
                <a:gd name="connsiteX17094" fmla="*/ 1252513 w 1667234"/>
                <a:gd name="connsiteY17094" fmla="*/ 1213803 h 1265365"/>
                <a:gd name="connsiteX17095" fmla="*/ 1255079 w 1667234"/>
                <a:gd name="connsiteY17095" fmla="*/ 1214680 h 1265365"/>
                <a:gd name="connsiteX17096" fmla="*/ 1255079 w 1667234"/>
                <a:gd name="connsiteY17096" fmla="*/ 1214680 h 1265365"/>
                <a:gd name="connsiteX17097" fmla="*/ 1255079 w 1667234"/>
                <a:gd name="connsiteY17097" fmla="*/ 1214680 h 1265365"/>
                <a:gd name="connsiteX17098" fmla="*/ 1255028 w 1667234"/>
                <a:gd name="connsiteY17098" fmla="*/ 1213981 h 1265365"/>
                <a:gd name="connsiteX17099" fmla="*/ 1255028 w 1667234"/>
                <a:gd name="connsiteY17099" fmla="*/ 1213981 h 1265365"/>
                <a:gd name="connsiteX17100" fmla="*/ 1255028 w 1667234"/>
                <a:gd name="connsiteY17100" fmla="*/ 1213981 h 1265365"/>
                <a:gd name="connsiteX17101" fmla="*/ 1253212 w 1667234"/>
                <a:gd name="connsiteY17101" fmla="*/ 1211886 h 1265365"/>
                <a:gd name="connsiteX17102" fmla="*/ 1253212 w 1667234"/>
                <a:gd name="connsiteY17102" fmla="*/ 1211886 h 1265365"/>
                <a:gd name="connsiteX17103" fmla="*/ 1253212 w 1667234"/>
                <a:gd name="connsiteY17103" fmla="*/ 1211886 h 1265365"/>
                <a:gd name="connsiteX17104" fmla="*/ 1251307 w 1667234"/>
                <a:gd name="connsiteY17104" fmla="*/ 1211302 h 1265365"/>
                <a:gd name="connsiteX17105" fmla="*/ 1251307 w 1667234"/>
                <a:gd name="connsiteY17105" fmla="*/ 1211302 h 1265365"/>
                <a:gd name="connsiteX17106" fmla="*/ 1251307 w 1667234"/>
                <a:gd name="connsiteY17106" fmla="*/ 1211302 h 1265365"/>
                <a:gd name="connsiteX17107" fmla="*/ 1248868 w 1667234"/>
                <a:gd name="connsiteY17107" fmla="*/ 1211099 h 1265365"/>
                <a:gd name="connsiteX17108" fmla="*/ 1248868 w 1667234"/>
                <a:gd name="connsiteY17108" fmla="*/ 1211099 h 1265365"/>
                <a:gd name="connsiteX17109" fmla="*/ 1248868 w 1667234"/>
                <a:gd name="connsiteY17109" fmla="*/ 1211099 h 1265365"/>
                <a:gd name="connsiteX17110" fmla="*/ 1247357 w 1667234"/>
                <a:gd name="connsiteY17110" fmla="*/ 1211899 h 1265365"/>
                <a:gd name="connsiteX17111" fmla="*/ 1247357 w 1667234"/>
                <a:gd name="connsiteY17111" fmla="*/ 1211899 h 1265365"/>
                <a:gd name="connsiteX17112" fmla="*/ 1247357 w 1667234"/>
                <a:gd name="connsiteY17112" fmla="*/ 1211899 h 1265365"/>
                <a:gd name="connsiteX17113" fmla="*/ 1247675 w 1667234"/>
                <a:gd name="connsiteY17113" fmla="*/ 1212064 h 1265365"/>
                <a:gd name="connsiteX17114" fmla="*/ 787844 w 1667234"/>
                <a:gd name="connsiteY17114" fmla="*/ 1170891 h 1265365"/>
                <a:gd name="connsiteX17115" fmla="*/ 785749 w 1667234"/>
                <a:gd name="connsiteY17115" fmla="*/ 1171069 h 1265365"/>
                <a:gd name="connsiteX17116" fmla="*/ 785749 w 1667234"/>
                <a:gd name="connsiteY17116" fmla="*/ 1171069 h 1265365"/>
                <a:gd name="connsiteX17117" fmla="*/ 785749 w 1667234"/>
                <a:gd name="connsiteY17117" fmla="*/ 1171069 h 1265365"/>
                <a:gd name="connsiteX17118" fmla="*/ 785749 w 1667234"/>
                <a:gd name="connsiteY17118" fmla="*/ 1171069 h 1265365"/>
                <a:gd name="connsiteX17119" fmla="*/ 785749 w 1667234"/>
                <a:gd name="connsiteY17119" fmla="*/ 1171069 h 1265365"/>
                <a:gd name="connsiteX17120" fmla="*/ 785381 w 1667234"/>
                <a:gd name="connsiteY17120" fmla="*/ 1171374 h 1265365"/>
                <a:gd name="connsiteX17121" fmla="*/ 785381 w 1667234"/>
                <a:gd name="connsiteY17121" fmla="*/ 1171374 h 1265365"/>
                <a:gd name="connsiteX17122" fmla="*/ 785381 w 1667234"/>
                <a:gd name="connsiteY17122" fmla="*/ 1171374 h 1265365"/>
                <a:gd name="connsiteX17123" fmla="*/ 783793 w 1667234"/>
                <a:gd name="connsiteY17123" fmla="*/ 1174231 h 1265365"/>
                <a:gd name="connsiteX17124" fmla="*/ 783793 w 1667234"/>
                <a:gd name="connsiteY17124" fmla="*/ 1174231 h 1265365"/>
                <a:gd name="connsiteX17125" fmla="*/ 783793 w 1667234"/>
                <a:gd name="connsiteY17125" fmla="*/ 1174231 h 1265365"/>
                <a:gd name="connsiteX17126" fmla="*/ 780225 w 1667234"/>
                <a:gd name="connsiteY17126" fmla="*/ 1180187 h 1265365"/>
                <a:gd name="connsiteX17127" fmla="*/ 780225 w 1667234"/>
                <a:gd name="connsiteY17127" fmla="*/ 1180187 h 1265365"/>
                <a:gd name="connsiteX17128" fmla="*/ 780225 w 1667234"/>
                <a:gd name="connsiteY17128" fmla="*/ 1180187 h 1265365"/>
                <a:gd name="connsiteX17129" fmla="*/ 778790 w 1667234"/>
                <a:gd name="connsiteY17129" fmla="*/ 1180683 h 1265365"/>
                <a:gd name="connsiteX17130" fmla="*/ 778790 w 1667234"/>
                <a:gd name="connsiteY17130" fmla="*/ 1180683 h 1265365"/>
                <a:gd name="connsiteX17131" fmla="*/ 778790 w 1667234"/>
                <a:gd name="connsiteY17131" fmla="*/ 1180683 h 1265365"/>
                <a:gd name="connsiteX17132" fmla="*/ 776605 w 1667234"/>
                <a:gd name="connsiteY17132" fmla="*/ 1181610 h 1265365"/>
                <a:gd name="connsiteX17133" fmla="*/ 776605 w 1667234"/>
                <a:gd name="connsiteY17133" fmla="*/ 1181610 h 1265365"/>
                <a:gd name="connsiteX17134" fmla="*/ 776605 w 1667234"/>
                <a:gd name="connsiteY17134" fmla="*/ 1181610 h 1265365"/>
                <a:gd name="connsiteX17135" fmla="*/ 775259 w 1667234"/>
                <a:gd name="connsiteY17135" fmla="*/ 1182575 h 1265365"/>
                <a:gd name="connsiteX17136" fmla="*/ 775259 w 1667234"/>
                <a:gd name="connsiteY17136" fmla="*/ 1182575 h 1265365"/>
                <a:gd name="connsiteX17137" fmla="*/ 775259 w 1667234"/>
                <a:gd name="connsiteY17137" fmla="*/ 1182575 h 1265365"/>
                <a:gd name="connsiteX17138" fmla="*/ 773303 w 1667234"/>
                <a:gd name="connsiteY17138" fmla="*/ 1183845 h 1265365"/>
                <a:gd name="connsiteX17139" fmla="*/ 773303 w 1667234"/>
                <a:gd name="connsiteY17139" fmla="*/ 1183845 h 1265365"/>
                <a:gd name="connsiteX17140" fmla="*/ 773303 w 1667234"/>
                <a:gd name="connsiteY17140" fmla="*/ 1183845 h 1265365"/>
                <a:gd name="connsiteX17141" fmla="*/ 772338 w 1667234"/>
                <a:gd name="connsiteY17141" fmla="*/ 1184340 h 1265365"/>
                <a:gd name="connsiteX17142" fmla="*/ 772338 w 1667234"/>
                <a:gd name="connsiteY17142" fmla="*/ 1184340 h 1265365"/>
                <a:gd name="connsiteX17143" fmla="*/ 772338 w 1667234"/>
                <a:gd name="connsiteY17143" fmla="*/ 1184340 h 1265365"/>
                <a:gd name="connsiteX17144" fmla="*/ 771843 w 1667234"/>
                <a:gd name="connsiteY17144" fmla="*/ 1184607 h 1265365"/>
                <a:gd name="connsiteX17145" fmla="*/ 771843 w 1667234"/>
                <a:gd name="connsiteY17145" fmla="*/ 1184607 h 1265365"/>
                <a:gd name="connsiteX17146" fmla="*/ 771843 w 1667234"/>
                <a:gd name="connsiteY17146" fmla="*/ 1184607 h 1265365"/>
                <a:gd name="connsiteX17147" fmla="*/ 772808 w 1667234"/>
                <a:gd name="connsiteY17147" fmla="*/ 1184506 h 1265365"/>
                <a:gd name="connsiteX17148" fmla="*/ 772808 w 1667234"/>
                <a:gd name="connsiteY17148" fmla="*/ 1184506 h 1265365"/>
                <a:gd name="connsiteX17149" fmla="*/ 772808 w 1667234"/>
                <a:gd name="connsiteY17149" fmla="*/ 1184506 h 1265365"/>
                <a:gd name="connsiteX17150" fmla="*/ 776135 w 1667234"/>
                <a:gd name="connsiteY17150" fmla="*/ 1183782 h 1265365"/>
                <a:gd name="connsiteX17151" fmla="*/ 776135 w 1667234"/>
                <a:gd name="connsiteY17151" fmla="*/ 1183782 h 1265365"/>
                <a:gd name="connsiteX17152" fmla="*/ 776529 w 1667234"/>
                <a:gd name="connsiteY17152" fmla="*/ 1183591 h 1265365"/>
                <a:gd name="connsiteX17153" fmla="*/ 776529 w 1667234"/>
                <a:gd name="connsiteY17153" fmla="*/ 1183591 h 1265365"/>
                <a:gd name="connsiteX17154" fmla="*/ 776529 w 1667234"/>
                <a:gd name="connsiteY17154" fmla="*/ 1183591 h 1265365"/>
                <a:gd name="connsiteX17155" fmla="*/ 780047 w 1667234"/>
                <a:gd name="connsiteY17155" fmla="*/ 1182296 h 1265365"/>
                <a:gd name="connsiteX17156" fmla="*/ 780047 w 1667234"/>
                <a:gd name="connsiteY17156" fmla="*/ 1182296 h 1265365"/>
                <a:gd name="connsiteX17157" fmla="*/ 780047 w 1667234"/>
                <a:gd name="connsiteY17157" fmla="*/ 1182296 h 1265365"/>
                <a:gd name="connsiteX17158" fmla="*/ 783742 w 1667234"/>
                <a:gd name="connsiteY17158" fmla="*/ 1180568 h 1265365"/>
                <a:gd name="connsiteX17159" fmla="*/ 783742 w 1667234"/>
                <a:gd name="connsiteY17159" fmla="*/ 1180568 h 1265365"/>
                <a:gd name="connsiteX17160" fmla="*/ 783742 w 1667234"/>
                <a:gd name="connsiteY17160" fmla="*/ 1180568 h 1265365"/>
                <a:gd name="connsiteX17161" fmla="*/ 785978 w 1667234"/>
                <a:gd name="connsiteY17161" fmla="*/ 1178092 h 1265365"/>
                <a:gd name="connsiteX17162" fmla="*/ 785978 w 1667234"/>
                <a:gd name="connsiteY17162" fmla="*/ 1178092 h 1265365"/>
                <a:gd name="connsiteX17163" fmla="*/ 785978 w 1667234"/>
                <a:gd name="connsiteY17163" fmla="*/ 1178092 h 1265365"/>
                <a:gd name="connsiteX17164" fmla="*/ 786206 w 1667234"/>
                <a:gd name="connsiteY17164" fmla="*/ 1175628 h 1265365"/>
                <a:gd name="connsiteX17165" fmla="*/ 786206 w 1667234"/>
                <a:gd name="connsiteY17165" fmla="*/ 1175628 h 1265365"/>
                <a:gd name="connsiteX17166" fmla="*/ 786206 w 1667234"/>
                <a:gd name="connsiteY17166" fmla="*/ 1175628 h 1265365"/>
                <a:gd name="connsiteX17167" fmla="*/ 786155 w 1667234"/>
                <a:gd name="connsiteY17167" fmla="*/ 1175006 h 1265365"/>
                <a:gd name="connsiteX17168" fmla="*/ 786155 w 1667234"/>
                <a:gd name="connsiteY17168" fmla="*/ 1175006 h 1265365"/>
                <a:gd name="connsiteX17169" fmla="*/ 786155 w 1667234"/>
                <a:gd name="connsiteY17169" fmla="*/ 1175006 h 1265365"/>
                <a:gd name="connsiteX17170" fmla="*/ 785927 w 1667234"/>
                <a:gd name="connsiteY17170" fmla="*/ 1174714 h 1265365"/>
                <a:gd name="connsiteX17171" fmla="*/ 785927 w 1667234"/>
                <a:gd name="connsiteY17171" fmla="*/ 1174714 h 1265365"/>
                <a:gd name="connsiteX17172" fmla="*/ 785927 w 1667234"/>
                <a:gd name="connsiteY17172" fmla="*/ 1174714 h 1265365"/>
                <a:gd name="connsiteX17173" fmla="*/ 785902 w 1667234"/>
                <a:gd name="connsiteY17173" fmla="*/ 1172542 h 1265365"/>
                <a:gd name="connsiteX17174" fmla="*/ 785902 w 1667234"/>
                <a:gd name="connsiteY17174" fmla="*/ 1172542 h 1265365"/>
                <a:gd name="connsiteX17175" fmla="*/ 785902 w 1667234"/>
                <a:gd name="connsiteY17175" fmla="*/ 1172542 h 1265365"/>
                <a:gd name="connsiteX17176" fmla="*/ 786371 w 1667234"/>
                <a:gd name="connsiteY17176" fmla="*/ 1172047 h 1265365"/>
                <a:gd name="connsiteX17177" fmla="*/ 786371 w 1667234"/>
                <a:gd name="connsiteY17177" fmla="*/ 1172047 h 1265365"/>
                <a:gd name="connsiteX17178" fmla="*/ 786371 w 1667234"/>
                <a:gd name="connsiteY17178" fmla="*/ 1172047 h 1265365"/>
                <a:gd name="connsiteX17179" fmla="*/ 788187 w 1667234"/>
                <a:gd name="connsiteY17179" fmla="*/ 1170904 h 1265365"/>
                <a:gd name="connsiteX17180" fmla="*/ 788187 w 1667234"/>
                <a:gd name="connsiteY17180" fmla="*/ 1170904 h 1265365"/>
                <a:gd name="connsiteX17181" fmla="*/ 788187 w 1667234"/>
                <a:gd name="connsiteY17181" fmla="*/ 1170904 h 1265365"/>
                <a:gd name="connsiteX17182" fmla="*/ 787844 w 1667234"/>
                <a:gd name="connsiteY17182" fmla="*/ 1170891 h 12653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  <a:cxn ang="0">
                  <a:pos x="connsiteX975" y="connsiteY975"/>
                </a:cxn>
                <a:cxn ang="0">
                  <a:pos x="connsiteX976" y="connsiteY976"/>
                </a:cxn>
                <a:cxn ang="0">
                  <a:pos x="connsiteX977" y="connsiteY977"/>
                </a:cxn>
                <a:cxn ang="0">
                  <a:pos x="connsiteX978" y="connsiteY978"/>
                </a:cxn>
                <a:cxn ang="0">
                  <a:pos x="connsiteX979" y="connsiteY979"/>
                </a:cxn>
                <a:cxn ang="0">
                  <a:pos x="connsiteX980" y="connsiteY980"/>
                </a:cxn>
                <a:cxn ang="0">
                  <a:pos x="connsiteX981" y="connsiteY981"/>
                </a:cxn>
                <a:cxn ang="0">
                  <a:pos x="connsiteX982" y="connsiteY982"/>
                </a:cxn>
                <a:cxn ang="0">
                  <a:pos x="connsiteX983" y="connsiteY983"/>
                </a:cxn>
                <a:cxn ang="0">
                  <a:pos x="connsiteX984" y="connsiteY984"/>
                </a:cxn>
                <a:cxn ang="0">
                  <a:pos x="connsiteX985" y="connsiteY985"/>
                </a:cxn>
                <a:cxn ang="0">
                  <a:pos x="connsiteX986" y="connsiteY986"/>
                </a:cxn>
                <a:cxn ang="0">
                  <a:pos x="connsiteX987" y="connsiteY987"/>
                </a:cxn>
                <a:cxn ang="0">
                  <a:pos x="connsiteX988" y="connsiteY988"/>
                </a:cxn>
                <a:cxn ang="0">
                  <a:pos x="connsiteX989" y="connsiteY989"/>
                </a:cxn>
                <a:cxn ang="0">
                  <a:pos x="connsiteX990" y="connsiteY990"/>
                </a:cxn>
                <a:cxn ang="0">
                  <a:pos x="connsiteX991" y="connsiteY991"/>
                </a:cxn>
                <a:cxn ang="0">
                  <a:pos x="connsiteX992" y="connsiteY992"/>
                </a:cxn>
                <a:cxn ang="0">
                  <a:pos x="connsiteX993" y="connsiteY993"/>
                </a:cxn>
                <a:cxn ang="0">
                  <a:pos x="connsiteX994" y="connsiteY994"/>
                </a:cxn>
                <a:cxn ang="0">
                  <a:pos x="connsiteX995" y="connsiteY995"/>
                </a:cxn>
                <a:cxn ang="0">
                  <a:pos x="connsiteX996" y="connsiteY996"/>
                </a:cxn>
                <a:cxn ang="0">
                  <a:pos x="connsiteX997" y="connsiteY997"/>
                </a:cxn>
                <a:cxn ang="0">
                  <a:pos x="connsiteX998" y="connsiteY998"/>
                </a:cxn>
                <a:cxn ang="0">
                  <a:pos x="connsiteX999" y="connsiteY999"/>
                </a:cxn>
                <a:cxn ang="0">
                  <a:pos x="connsiteX1000" y="connsiteY1000"/>
                </a:cxn>
                <a:cxn ang="0">
                  <a:pos x="connsiteX1001" y="connsiteY1001"/>
                </a:cxn>
                <a:cxn ang="0">
                  <a:pos x="connsiteX1002" y="connsiteY1002"/>
                </a:cxn>
                <a:cxn ang="0">
                  <a:pos x="connsiteX1003" y="connsiteY1003"/>
                </a:cxn>
                <a:cxn ang="0">
                  <a:pos x="connsiteX1004" y="connsiteY1004"/>
                </a:cxn>
                <a:cxn ang="0">
                  <a:pos x="connsiteX1005" y="connsiteY1005"/>
                </a:cxn>
                <a:cxn ang="0">
                  <a:pos x="connsiteX1006" y="connsiteY1006"/>
                </a:cxn>
                <a:cxn ang="0">
                  <a:pos x="connsiteX1007" y="connsiteY1007"/>
                </a:cxn>
                <a:cxn ang="0">
                  <a:pos x="connsiteX1008" y="connsiteY1008"/>
                </a:cxn>
                <a:cxn ang="0">
                  <a:pos x="connsiteX1009" y="connsiteY1009"/>
                </a:cxn>
                <a:cxn ang="0">
                  <a:pos x="connsiteX1010" y="connsiteY1010"/>
                </a:cxn>
                <a:cxn ang="0">
                  <a:pos x="connsiteX1011" y="connsiteY1011"/>
                </a:cxn>
                <a:cxn ang="0">
                  <a:pos x="connsiteX1012" y="connsiteY1012"/>
                </a:cxn>
                <a:cxn ang="0">
                  <a:pos x="connsiteX1013" y="connsiteY1013"/>
                </a:cxn>
                <a:cxn ang="0">
                  <a:pos x="connsiteX1014" y="connsiteY1014"/>
                </a:cxn>
                <a:cxn ang="0">
                  <a:pos x="connsiteX1015" y="connsiteY1015"/>
                </a:cxn>
                <a:cxn ang="0">
                  <a:pos x="connsiteX1016" y="connsiteY1016"/>
                </a:cxn>
                <a:cxn ang="0">
                  <a:pos x="connsiteX1017" y="connsiteY1017"/>
                </a:cxn>
                <a:cxn ang="0">
                  <a:pos x="connsiteX1018" y="connsiteY1018"/>
                </a:cxn>
                <a:cxn ang="0">
                  <a:pos x="connsiteX1019" y="connsiteY1019"/>
                </a:cxn>
                <a:cxn ang="0">
                  <a:pos x="connsiteX1020" y="connsiteY1020"/>
                </a:cxn>
                <a:cxn ang="0">
                  <a:pos x="connsiteX1021" y="connsiteY1021"/>
                </a:cxn>
                <a:cxn ang="0">
                  <a:pos x="connsiteX1022" y="connsiteY1022"/>
                </a:cxn>
                <a:cxn ang="0">
                  <a:pos x="connsiteX1023" y="connsiteY1023"/>
                </a:cxn>
                <a:cxn ang="0">
                  <a:pos x="connsiteX1024" y="connsiteY1024"/>
                </a:cxn>
                <a:cxn ang="0">
                  <a:pos x="connsiteX1025" y="connsiteY1025"/>
                </a:cxn>
                <a:cxn ang="0">
                  <a:pos x="connsiteX1026" y="connsiteY1026"/>
                </a:cxn>
                <a:cxn ang="0">
                  <a:pos x="connsiteX1027" y="connsiteY1027"/>
                </a:cxn>
                <a:cxn ang="0">
                  <a:pos x="connsiteX1028" y="connsiteY1028"/>
                </a:cxn>
                <a:cxn ang="0">
                  <a:pos x="connsiteX1029" y="connsiteY1029"/>
                </a:cxn>
                <a:cxn ang="0">
                  <a:pos x="connsiteX1030" y="connsiteY1030"/>
                </a:cxn>
                <a:cxn ang="0">
                  <a:pos x="connsiteX1031" y="connsiteY1031"/>
                </a:cxn>
                <a:cxn ang="0">
                  <a:pos x="connsiteX1032" y="connsiteY1032"/>
                </a:cxn>
                <a:cxn ang="0">
                  <a:pos x="connsiteX1033" y="connsiteY1033"/>
                </a:cxn>
                <a:cxn ang="0">
                  <a:pos x="connsiteX1034" y="connsiteY1034"/>
                </a:cxn>
                <a:cxn ang="0">
                  <a:pos x="connsiteX1035" y="connsiteY1035"/>
                </a:cxn>
                <a:cxn ang="0">
                  <a:pos x="connsiteX1036" y="connsiteY1036"/>
                </a:cxn>
                <a:cxn ang="0">
                  <a:pos x="connsiteX1037" y="connsiteY1037"/>
                </a:cxn>
                <a:cxn ang="0">
                  <a:pos x="connsiteX1038" y="connsiteY1038"/>
                </a:cxn>
                <a:cxn ang="0">
                  <a:pos x="connsiteX1039" y="connsiteY1039"/>
                </a:cxn>
                <a:cxn ang="0">
                  <a:pos x="connsiteX1040" y="connsiteY1040"/>
                </a:cxn>
                <a:cxn ang="0">
                  <a:pos x="connsiteX1041" y="connsiteY1041"/>
                </a:cxn>
                <a:cxn ang="0">
                  <a:pos x="connsiteX1042" y="connsiteY1042"/>
                </a:cxn>
                <a:cxn ang="0">
                  <a:pos x="connsiteX1043" y="connsiteY1043"/>
                </a:cxn>
                <a:cxn ang="0">
                  <a:pos x="connsiteX1044" y="connsiteY1044"/>
                </a:cxn>
                <a:cxn ang="0">
                  <a:pos x="connsiteX1045" y="connsiteY1045"/>
                </a:cxn>
                <a:cxn ang="0">
                  <a:pos x="connsiteX1046" y="connsiteY1046"/>
                </a:cxn>
                <a:cxn ang="0">
                  <a:pos x="connsiteX1047" y="connsiteY1047"/>
                </a:cxn>
                <a:cxn ang="0">
                  <a:pos x="connsiteX1048" y="connsiteY1048"/>
                </a:cxn>
                <a:cxn ang="0">
                  <a:pos x="connsiteX1049" y="connsiteY1049"/>
                </a:cxn>
                <a:cxn ang="0">
                  <a:pos x="connsiteX1050" y="connsiteY1050"/>
                </a:cxn>
                <a:cxn ang="0">
                  <a:pos x="connsiteX1051" y="connsiteY1051"/>
                </a:cxn>
                <a:cxn ang="0">
                  <a:pos x="connsiteX1052" y="connsiteY1052"/>
                </a:cxn>
                <a:cxn ang="0">
                  <a:pos x="connsiteX1053" y="connsiteY1053"/>
                </a:cxn>
                <a:cxn ang="0">
                  <a:pos x="connsiteX1054" y="connsiteY1054"/>
                </a:cxn>
                <a:cxn ang="0">
                  <a:pos x="connsiteX1055" y="connsiteY1055"/>
                </a:cxn>
                <a:cxn ang="0">
                  <a:pos x="connsiteX1056" y="connsiteY1056"/>
                </a:cxn>
                <a:cxn ang="0">
                  <a:pos x="connsiteX1057" y="connsiteY1057"/>
                </a:cxn>
                <a:cxn ang="0">
                  <a:pos x="connsiteX1058" y="connsiteY1058"/>
                </a:cxn>
                <a:cxn ang="0">
                  <a:pos x="connsiteX1059" y="connsiteY1059"/>
                </a:cxn>
                <a:cxn ang="0">
                  <a:pos x="connsiteX1060" y="connsiteY1060"/>
                </a:cxn>
                <a:cxn ang="0">
                  <a:pos x="connsiteX1061" y="connsiteY1061"/>
                </a:cxn>
                <a:cxn ang="0">
                  <a:pos x="connsiteX1062" y="connsiteY1062"/>
                </a:cxn>
                <a:cxn ang="0">
                  <a:pos x="connsiteX1063" y="connsiteY1063"/>
                </a:cxn>
                <a:cxn ang="0">
                  <a:pos x="connsiteX1064" y="connsiteY1064"/>
                </a:cxn>
                <a:cxn ang="0">
                  <a:pos x="connsiteX1065" y="connsiteY1065"/>
                </a:cxn>
                <a:cxn ang="0">
                  <a:pos x="connsiteX1066" y="connsiteY1066"/>
                </a:cxn>
                <a:cxn ang="0">
                  <a:pos x="connsiteX1067" y="connsiteY1067"/>
                </a:cxn>
                <a:cxn ang="0">
                  <a:pos x="connsiteX1068" y="connsiteY1068"/>
                </a:cxn>
                <a:cxn ang="0">
                  <a:pos x="connsiteX1069" y="connsiteY1069"/>
                </a:cxn>
                <a:cxn ang="0">
                  <a:pos x="connsiteX1070" y="connsiteY1070"/>
                </a:cxn>
                <a:cxn ang="0">
                  <a:pos x="connsiteX1071" y="connsiteY1071"/>
                </a:cxn>
                <a:cxn ang="0">
                  <a:pos x="connsiteX1072" y="connsiteY1072"/>
                </a:cxn>
                <a:cxn ang="0">
                  <a:pos x="connsiteX1073" y="connsiteY1073"/>
                </a:cxn>
                <a:cxn ang="0">
                  <a:pos x="connsiteX1074" y="connsiteY1074"/>
                </a:cxn>
                <a:cxn ang="0">
                  <a:pos x="connsiteX1075" y="connsiteY1075"/>
                </a:cxn>
                <a:cxn ang="0">
                  <a:pos x="connsiteX1076" y="connsiteY1076"/>
                </a:cxn>
                <a:cxn ang="0">
                  <a:pos x="connsiteX1077" y="connsiteY1077"/>
                </a:cxn>
                <a:cxn ang="0">
                  <a:pos x="connsiteX1078" y="connsiteY1078"/>
                </a:cxn>
                <a:cxn ang="0">
                  <a:pos x="connsiteX1079" y="connsiteY1079"/>
                </a:cxn>
                <a:cxn ang="0">
                  <a:pos x="connsiteX1080" y="connsiteY1080"/>
                </a:cxn>
                <a:cxn ang="0">
                  <a:pos x="connsiteX1081" y="connsiteY1081"/>
                </a:cxn>
                <a:cxn ang="0">
                  <a:pos x="connsiteX1082" y="connsiteY1082"/>
                </a:cxn>
                <a:cxn ang="0">
                  <a:pos x="connsiteX1083" y="connsiteY1083"/>
                </a:cxn>
                <a:cxn ang="0">
                  <a:pos x="connsiteX1084" y="connsiteY1084"/>
                </a:cxn>
                <a:cxn ang="0">
                  <a:pos x="connsiteX1085" y="connsiteY1085"/>
                </a:cxn>
                <a:cxn ang="0">
                  <a:pos x="connsiteX1086" y="connsiteY1086"/>
                </a:cxn>
                <a:cxn ang="0">
                  <a:pos x="connsiteX1087" y="connsiteY1087"/>
                </a:cxn>
                <a:cxn ang="0">
                  <a:pos x="connsiteX1088" y="connsiteY1088"/>
                </a:cxn>
                <a:cxn ang="0">
                  <a:pos x="connsiteX1089" y="connsiteY1089"/>
                </a:cxn>
                <a:cxn ang="0">
                  <a:pos x="connsiteX1090" y="connsiteY1090"/>
                </a:cxn>
                <a:cxn ang="0">
                  <a:pos x="connsiteX1091" y="connsiteY1091"/>
                </a:cxn>
                <a:cxn ang="0">
                  <a:pos x="connsiteX1092" y="connsiteY1092"/>
                </a:cxn>
                <a:cxn ang="0">
                  <a:pos x="connsiteX1093" y="connsiteY1093"/>
                </a:cxn>
                <a:cxn ang="0">
                  <a:pos x="connsiteX1094" y="connsiteY1094"/>
                </a:cxn>
                <a:cxn ang="0">
                  <a:pos x="connsiteX1095" y="connsiteY1095"/>
                </a:cxn>
                <a:cxn ang="0">
                  <a:pos x="connsiteX1096" y="connsiteY1096"/>
                </a:cxn>
                <a:cxn ang="0">
                  <a:pos x="connsiteX1097" y="connsiteY1097"/>
                </a:cxn>
                <a:cxn ang="0">
                  <a:pos x="connsiteX1098" y="connsiteY1098"/>
                </a:cxn>
                <a:cxn ang="0">
                  <a:pos x="connsiteX1099" y="connsiteY1099"/>
                </a:cxn>
                <a:cxn ang="0">
                  <a:pos x="connsiteX1100" y="connsiteY1100"/>
                </a:cxn>
                <a:cxn ang="0">
                  <a:pos x="connsiteX1101" y="connsiteY1101"/>
                </a:cxn>
                <a:cxn ang="0">
                  <a:pos x="connsiteX1102" y="connsiteY1102"/>
                </a:cxn>
                <a:cxn ang="0">
                  <a:pos x="connsiteX1103" y="connsiteY1103"/>
                </a:cxn>
                <a:cxn ang="0">
                  <a:pos x="connsiteX1104" y="connsiteY1104"/>
                </a:cxn>
                <a:cxn ang="0">
                  <a:pos x="connsiteX1105" y="connsiteY1105"/>
                </a:cxn>
                <a:cxn ang="0">
                  <a:pos x="connsiteX1106" y="connsiteY1106"/>
                </a:cxn>
                <a:cxn ang="0">
                  <a:pos x="connsiteX1107" y="connsiteY1107"/>
                </a:cxn>
                <a:cxn ang="0">
                  <a:pos x="connsiteX1108" y="connsiteY1108"/>
                </a:cxn>
                <a:cxn ang="0">
                  <a:pos x="connsiteX1109" y="connsiteY1109"/>
                </a:cxn>
                <a:cxn ang="0">
                  <a:pos x="connsiteX1110" y="connsiteY1110"/>
                </a:cxn>
                <a:cxn ang="0">
                  <a:pos x="connsiteX1111" y="connsiteY1111"/>
                </a:cxn>
                <a:cxn ang="0">
                  <a:pos x="connsiteX1112" y="connsiteY1112"/>
                </a:cxn>
                <a:cxn ang="0">
                  <a:pos x="connsiteX1113" y="connsiteY1113"/>
                </a:cxn>
                <a:cxn ang="0">
                  <a:pos x="connsiteX1114" y="connsiteY1114"/>
                </a:cxn>
                <a:cxn ang="0">
                  <a:pos x="connsiteX1115" y="connsiteY1115"/>
                </a:cxn>
                <a:cxn ang="0">
                  <a:pos x="connsiteX1116" y="connsiteY1116"/>
                </a:cxn>
                <a:cxn ang="0">
                  <a:pos x="connsiteX1117" y="connsiteY1117"/>
                </a:cxn>
                <a:cxn ang="0">
                  <a:pos x="connsiteX1118" y="connsiteY1118"/>
                </a:cxn>
                <a:cxn ang="0">
                  <a:pos x="connsiteX1119" y="connsiteY1119"/>
                </a:cxn>
                <a:cxn ang="0">
                  <a:pos x="connsiteX1120" y="connsiteY1120"/>
                </a:cxn>
                <a:cxn ang="0">
                  <a:pos x="connsiteX1121" y="connsiteY1121"/>
                </a:cxn>
                <a:cxn ang="0">
                  <a:pos x="connsiteX1122" y="connsiteY1122"/>
                </a:cxn>
                <a:cxn ang="0">
                  <a:pos x="connsiteX1123" y="connsiteY1123"/>
                </a:cxn>
                <a:cxn ang="0">
                  <a:pos x="connsiteX1124" y="connsiteY1124"/>
                </a:cxn>
                <a:cxn ang="0">
                  <a:pos x="connsiteX1125" y="connsiteY1125"/>
                </a:cxn>
                <a:cxn ang="0">
                  <a:pos x="connsiteX1126" y="connsiteY1126"/>
                </a:cxn>
                <a:cxn ang="0">
                  <a:pos x="connsiteX1127" y="connsiteY1127"/>
                </a:cxn>
                <a:cxn ang="0">
                  <a:pos x="connsiteX1128" y="connsiteY1128"/>
                </a:cxn>
                <a:cxn ang="0">
                  <a:pos x="connsiteX1129" y="connsiteY1129"/>
                </a:cxn>
                <a:cxn ang="0">
                  <a:pos x="connsiteX1130" y="connsiteY1130"/>
                </a:cxn>
                <a:cxn ang="0">
                  <a:pos x="connsiteX1131" y="connsiteY1131"/>
                </a:cxn>
                <a:cxn ang="0">
                  <a:pos x="connsiteX1132" y="connsiteY1132"/>
                </a:cxn>
                <a:cxn ang="0">
                  <a:pos x="connsiteX1133" y="connsiteY1133"/>
                </a:cxn>
                <a:cxn ang="0">
                  <a:pos x="connsiteX1134" y="connsiteY1134"/>
                </a:cxn>
                <a:cxn ang="0">
                  <a:pos x="connsiteX1135" y="connsiteY1135"/>
                </a:cxn>
                <a:cxn ang="0">
                  <a:pos x="connsiteX1136" y="connsiteY1136"/>
                </a:cxn>
                <a:cxn ang="0">
                  <a:pos x="connsiteX1137" y="connsiteY1137"/>
                </a:cxn>
                <a:cxn ang="0">
                  <a:pos x="connsiteX1138" y="connsiteY1138"/>
                </a:cxn>
                <a:cxn ang="0">
                  <a:pos x="connsiteX1139" y="connsiteY1139"/>
                </a:cxn>
                <a:cxn ang="0">
                  <a:pos x="connsiteX1140" y="connsiteY1140"/>
                </a:cxn>
                <a:cxn ang="0">
                  <a:pos x="connsiteX1141" y="connsiteY1141"/>
                </a:cxn>
                <a:cxn ang="0">
                  <a:pos x="connsiteX1142" y="connsiteY1142"/>
                </a:cxn>
                <a:cxn ang="0">
                  <a:pos x="connsiteX1143" y="connsiteY1143"/>
                </a:cxn>
                <a:cxn ang="0">
                  <a:pos x="connsiteX1144" y="connsiteY1144"/>
                </a:cxn>
                <a:cxn ang="0">
                  <a:pos x="connsiteX1145" y="connsiteY1145"/>
                </a:cxn>
                <a:cxn ang="0">
                  <a:pos x="connsiteX1146" y="connsiteY1146"/>
                </a:cxn>
                <a:cxn ang="0">
                  <a:pos x="connsiteX1147" y="connsiteY1147"/>
                </a:cxn>
                <a:cxn ang="0">
                  <a:pos x="connsiteX1148" y="connsiteY1148"/>
                </a:cxn>
                <a:cxn ang="0">
                  <a:pos x="connsiteX1149" y="connsiteY1149"/>
                </a:cxn>
                <a:cxn ang="0">
                  <a:pos x="connsiteX1150" y="connsiteY1150"/>
                </a:cxn>
                <a:cxn ang="0">
                  <a:pos x="connsiteX1151" y="connsiteY1151"/>
                </a:cxn>
                <a:cxn ang="0">
                  <a:pos x="connsiteX1152" y="connsiteY1152"/>
                </a:cxn>
                <a:cxn ang="0">
                  <a:pos x="connsiteX1153" y="connsiteY1153"/>
                </a:cxn>
                <a:cxn ang="0">
                  <a:pos x="connsiteX1154" y="connsiteY1154"/>
                </a:cxn>
                <a:cxn ang="0">
                  <a:pos x="connsiteX1155" y="connsiteY1155"/>
                </a:cxn>
                <a:cxn ang="0">
                  <a:pos x="connsiteX1156" y="connsiteY1156"/>
                </a:cxn>
                <a:cxn ang="0">
                  <a:pos x="connsiteX1157" y="connsiteY1157"/>
                </a:cxn>
                <a:cxn ang="0">
                  <a:pos x="connsiteX1158" y="connsiteY1158"/>
                </a:cxn>
                <a:cxn ang="0">
                  <a:pos x="connsiteX1159" y="connsiteY1159"/>
                </a:cxn>
                <a:cxn ang="0">
                  <a:pos x="connsiteX1160" y="connsiteY1160"/>
                </a:cxn>
                <a:cxn ang="0">
                  <a:pos x="connsiteX1161" y="connsiteY1161"/>
                </a:cxn>
                <a:cxn ang="0">
                  <a:pos x="connsiteX1162" y="connsiteY1162"/>
                </a:cxn>
                <a:cxn ang="0">
                  <a:pos x="connsiteX1163" y="connsiteY1163"/>
                </a:cxn>
                <a:cxn ang="0">
                  <a:pos x="connsiteX1164" y="connsiteY1164"/>
                </a:cxn>
                <a:cxn ang="0">
                  <a:pos x="connsiteX1165" y="connsiteY1165"/>
                </a:cxn>
                <a:cxn ang="0">
                  <a:pos x="connsiteX1166" y="connsiteY1166"/>
                </a:cxn>
                <a:cxn ang="0">
                  <a:pos x="connsiteX1167" y="connsiteY1167"/>
                </a:cxn>
                <a:cxn ang="0">
                  <a:pos x="connsiteX1168" y="connsiteY1168"/>
                </a:cxn>
                <a:cxn ang="0">
                  <a:pos x="connsiteX1169" y="connsiteY1169"/>
                </a:cxn>
                <a:cxn ang="0">
                  <a:pos x="connsiteX1170" y="connsiteY1170"/>
                </a:cxn>
                <a:cxn ang="0">
                  <a:pos x="connsiteX1171" y="connsiteY1171"/>
                </a:cxn>
                <a:cxn ang="0">
                  <a:pos x="connsiteX1172" y="connsiteY1172"/>
                </a:cxn>
                <a:cxn ang="0">
                  <a:pos x="connsiteX1173" y="connsiteY1173"/>
                </a:cxn>
                <a:cxn ang="0">
                  <a:pos x="connsiteX1174" y="connsiteY1174"/>
                </a:cxn>
                <a:cxn ang="0">
                  <a:pos x="connsiteX1175" y="connsiteY1175"/>
                </a:cxn>
                <a:cxn ang="0">
                  <a:pos x="connsiteX1176" y="connsiteY1176"/>
                </a:cxn>
                <a:cxn ang="0">
                  <a:pos x="connsiteX1177" y="connsiteY1177"/>
                </a:cxn>
                <a:cxn ang="0">
                  <a:pos x="connsiteX1178" y="connsiteY1178"/>
                </a:cxn>
                <a:cxn ang="0">
                  <a:pos x="connsiteX1179" y="connsiteY1179"/>
                </a:cxn>
                <a:cxn ang="0">
                  <a:pos x="connsiteX1180" y="connsiteY1180"/>
                </a:cxn>
                <a:cxn ang="0">
                  <a:pos x="connsiteX1181" y="connsiteY1181"/>
                </a:cxn>
                <a:cxn ang="0">
                  <a:pos x="connsiteX1182" y="connsiteY1182"/>
                </a:cxn>
                <a:cxn ang="0">
                  <a:pos x="connsiteX1183" y="connsiteY1183"/>
                </a:cxn>
                <a:cxn ang="0">
                  <a:pos x="connsiteX1184" y="connsiteY1184"/>
                </a:cxn>
                <a:cxn ang="0">
                  <a:pos x="connsiteX1185" y="connsiteY1185"/>
                </a:cxn>
                <a:cxn ang="0">
                  <a:pos x="connsiteX1186" y="connsiteY1186"/>
                </a:cxn>
                <a:cxn ang="0">
                  <a:pos x="connsiteX1187" y="connsiteY1187"/>
                </a:cxn>
                <a:cxn ang="0">
                  <a:pos x="connsiteX1188" y="connsiteY1188"/>
                </a:cxn>
                <a:cxn ang="0">
                  <a:pos x="connsiteX1189" y="connsiteY1189"/>
                </a:cxn>
                <a:cxn ang="0">
                  <a:pos x="connsiteX1190" y="connsiteY1190"/>
                </a:cxn>
                <a:cxn ang="0">
                  <a:pos x="connsiteX1191" y="connsiteY1191"/>
                </a:cxn>
                <a:cxn ang="0">
                  <a:pos x="connsiteX1192" y="connsiteY1192"/>
                </a:cxn>
                <a:cxn ang="0">
                  <a:pos x="connsiteX1193" y="connsiteY1193"/>
                </a:cxn>
                <a:cxn ang="0">
                  <a:pos x="connsiteX1194" y="connsiteY1194"/>
                </a:cxn>
                <a:cxn ang="0">
                  <a:pos x="connsiteX1195" y="connsiteY1195"/>
                </a:cxn>
                <a:cxn ang="0">
                  <a:pos x="connsiteX1196" y="connsiteY1196"/>
                </a:cxn>
                <a:cxn ang="0">
                  <a:pos x="connsiteX1197" y="connsiteY1197"/>
                </a:cxn>
                <a:cxn ang="0">
                  <a:pos x="connsiteX1198" y="connsiteY1198"/>
                </a:cxn>
                <a:cxn ang="0">
                  <a:pos x="connsiteX1199" y="connsiteY1199"/>
                </a:cxn>
                <a:cxn ang="0">
                  <a:pos x="connsiteX1200" y="connsiteY1200"/>
                </a:cxn>
                <a:cxn ang="0">
                  <a:pos x="connsiteX1201" y="connsiteY1201"/>
                </a:cxn>
                <a:cxn ang="0">
                  <a:pos x="connsiteX1202" y="connsiteY1202"/>
                </a:cxn>
                <a:cxn ang="0">
                  <a:pos x="connsiteX1203" y="connsiteY1203"/>
                </a:cxn>
                <a:cxn ang="0">
                  <a:pos x="connsiteX1204" y="connsiteY1204"/>
                </a:cxn>
                <a:cxn ang="0">
                  <a:pos x="connsiteX1205" y="connsiteY1205"/>
                </a:cxn>
                <a:cxn ang="0">
                  <a:pos x="connsiteX1206" y="connsiteY1206"/>
                </a:cxn>
                <a:cxn ang="0">
                  <a:pos x="connsiteX1207" y="connsiteY1207"/>
                </a:cxn>
                <a:cxn ang="0">
                  <a:pos x="connsiteX1208" y="connsiteY1208"/>
                </a:cxn>
                <a:cxn ang="0">
                  <a:pos x="connsiteX1209" y="connsiteY1209"/>
                </a:cxn>
                <a:cxn ang="0">
                  <a:pos x="connsiteX1210" y="connsiteY1210"/>
                </a:cxn>
                <a:cxn ang="0">
                  <a:pos x="connsiteX1211" y="connsiteY1211"/>
                </a:cxn>
                <a:cxn ang="0">
                  <a:pos x="connsiteX1212" y="connsiteY1212"/>
                </a:cxn>
                <a:cxn ang="0">
                  <a:pos x="connsiteX1213" y="connsiteY1213"/>
                </a:cxn>
                <a:cxn ang="0">
                  <a:pos x="connsiteX1214" y="connsiteY1214"/>
                </a:cxn>
                <a:cxn ang="0">
                  <a:pos x="connsiteX1215" y="connsiteY1215"/>
                </a:cxn>
                <a:cxn ang="0">
                  <a:pos x="connsiteX1216" y="connsiteY1216"/>
                </a:cxn>
                <a:cxn ang="0">
                  <a:pos x="connsiteX1217" y="connsiteY1217"/>
                </a:cxn>
                <a:cxn ang="0">
                  <a:pos x="connsiteX1218" y="connsiteY1218"/>
                </a:cxn>
                <a:cxn ang="0">
                  <a:pos x="connsiteX1219" y="connsiteY1219"/>
                </a:cxn>
                <a:cxn ang="0">
                  <a:pos x="connsiteX1220" y="connsiteY1220"/>
                </a:cxn>
                <a:cxn ang="0">
                  <a:pos x="connsiteX1221" y="connsiteY1221"/>
                </a:cxn>
                <a:cxn ang="0">
                  <a:pos x="connsiteX1222" y="connsiteY1222"/>
                </a:cxn>
                <a:cxn ang="0">
                  <a:pos x="connsiteX1223" y="connsiteY1223"/>
                </a:cxn>
                <a:cxn ang="0">
                  <a:pos x="connsiteX1224" y="connsiteY1224"/>
                </a:cxn>
                <a:cxn ang="0">
                  <a:pos x="connsiteX1225" y="connsiteY1225"/>
                </a:cxn>
                <a:cxn ang="0">
                  <a:pos x="connsiteX1226" y="connsiteY1226"/>
                </a:cxn>
                <a:cxn ang="0">
                  <a:pos x="connsiteX1227" y="connsiteY1227"/>
                </a:cxn>
                <a:cxn ang="0">
                  <a:pos x="connsiteX1228" y="connsiteY1228"/>
                </a:cxn>
                <a:cxn ang="0">
                  <a:pos x="connsiteX1229" y="connsiteY1229"/>
                </a:cxn>
                <a:cxn ang="0">
                  <a:pos x="connsiteX1230" y="connsiteY1230"/>
                </a:cxn>
                <a:cxn ang="0">
                  <a:pos x="connsiteX1231" y="connsiteY1231"/>
                </a:cxn>
                <a:cxn ang="0">
                  <a:pos x="connsiteX1232" y="connsiteY1232"/>
                </a:cxn>
                <a:cxn ang="0">
                  <a:pos x="connsiteX1233" y="connsiteY1233"/>
                </a:cxn>
                <a:cxn ang="0">
                  <a:pos x="connsiteX1234" y="connsiteY1234"/>
                </a:cxn>
                <a:cxn ang="0">
                  <a:pos x="connsiteX1235" y="connsiteY1235"/>
                </a:cxn>
                <a:cxn ang="0">
                  <a:pos x="connsiteX1236" y="connsiteY1236"/>
                </a:cxn>
                <a:cxn ang="0">
                  <a:pos x="connsiteX1237" y="connsiteY1237"/>
                </a:cxn>
                <a:cxn ang="0">
                  <a:pos x="connsiteX1238" y="connsiteY1238"/>
                </a:cxn>
                <a:cxn ang="0">
                  <a:pos x="connsiteX1239" y="connsiteY1239"/>
                </a:cxn>
                <a:cxn ang="0">
                  <a:pos x="connsiteX1240" y="connsiteY1240"/>
                </a:cxn>
                <a:cxn ang="0">
                  <a:pos x="connsiteX1241" y="connsiteY1241"/>
                </a:cxn>
                <a:cxn ang="0">
                  <a:pos x="connsiteX1242" y="connsiteY1242"/>
                </a:cxn>
                <a:cxn ang="0">
                  <a:pos x="connsiteX1243" y="connsiteY1243"/>
                </a:cxn>
                <a:cxn ang="0">
                  <a:pos x="connsiteX1244" y="connsiteY1244"/>
                </a:cxn>
                <a:cxn ang="0">
                  <a:pos x="connsiteX1245" y="connsiteY1245"/>
                </a:cxn>
                <a:cxn ang="0">
                  <a:pos x="connsiteX1246" y="connsiteY1246"/>
                </a:cxn>
                <a:cxn ang="0">
                  <a:pos x="connsiteX1247" y="connsiteY1247"/>
                </a:cxn>
                <a:cxn ang="0">
                  <a:pos x="connsiteX1248" y="connsiteY1248"/>
                </a:cxn>
                <a:cxn ang="0">
                  <a:pos x="connsiteX1249" y="connsiteY1249"/>
                </a:cxn>
                <a:cxn ang="0">
                  <a:pos x="connsiteX1250" y="connsiteY1250"/>
                </a:cxn>
                <a:cxn ang="0">
                  <a:pos x="connsiteX1251" y="connsiteY1251"/>
                </a:cxn>
                <a:cxn ang="0">
                  <a:pos x="connsiteX1252" y="connsiteY1252"/>
                </a:cxn>
                <a:cxn ang="0">
                  <a:pos x="connsiteX1253" y="connsiteY1253"/>
                </a:cxn>
                <a:cxn ang="0">
                  <a:pos x="connsiteX1254" y="connsiteY1254"/>
                </a:cxn>
                <a:cxn ang="0">
                  <a:pos x="connsiteX1255" y="connsiteY1255"/>
                </a:cxn>
                <a:cxn ang="0">
                  <a:pos x="connsiteX1256" y="connsiteY1256"/>
                </a:cxn>
                <a:cxn ang="0">
                  <a:pos x="connsiteX1257" y="connsiteY1257"/>
                </a:cxn>
                <a:cxn ang="0">
                  <a:pos x="connsiteX1258" y="connsiteY1258"/>
                </a:cxn>
                <a:cxn ang="0">
                  <a:pos x="connsiteX1259" y="connsiteY1259"/>
                </a:cxn>
                <a:cxn ang="0">
                  <a:pos x="connsiteX1260" y="connsiteY1260"/>
                </a:cxn>
                <a:cxn ang="0">
                  <a:pos x="connsiteX1261" y="connsiteY1261"/>
                </a:cxn>
                <a:cxn ang="0">
                  <a:pos x="connsiteX1262" y="connsiteY1262"/>
                </a:cxn>
                <a:cxn ang="0">
                  <a:pos x="connsiteX1263" y="connsiteY1263"/>
                </a:cxn>
                <a:cxn ang="0">
                  <a:pos x="connsiteX1264" y="connsiteY1264"/>
                </a:cxn>
                <a:cxn ang="0">
                  <a:pos x="connsiteX1265" y="connsiteY1265"/>
                </a:cxn>
                <a:cxn ang="0">
                  <a:pos x="connsiteX1266" y="connsiteY1266"/>
                </a:cxn>
                <a:cxn ang="0">
                  <a:pos x="connsiteX1267" y="connsiteY1267"/>
                </a:cxn>
                <a:cxn ang="0">
                  <a:pos x="connsiteX1268" y="connsiteY1268"/>
                </a:cxn>
                <a:cxn ang="0">
                  <a:pos x="connsiteX1269" y="connsiteY1269"/>
                </a:cxn>
                <a:cxn ang="0">
                  <a:pos x="connsiteX1270" y="connsiteY1270"/>
                </a:cxn>
                <a:cxn ang="0">
                  <a:pos x="connsiteX1271" y="connsiteY1271"/>
                </a:cxn>
                <a:cxn ang="0">
                  <a:pos x="connsiteX1272" y="connsiteY1272"/>
                </a:cxn>
                <a:cxn ang="0">
                  <a:pos x="connsiteX1273" y="connsiteY1273"/>
                </a:cxn>
                <a:cxn ang="0">
                  <a:pos x="connsiteX1274" y="connsiteY1274"/>
                </a:cxn>
                <a:cxn ang="0">
                  <a:pos x="connsiteX1275" y="connsiteY1275"/>
                </a:cxn>
                <a:cxn ang="0">
                  <a:pos x="connsiteX1276" y="connsiteY1276"/>
                </a:cxn>
                <a:cxn ang="0">
                  <a:pos x="connsiteX1277" y="connsiteY1277"/>
                </a:cxn>
                <a:cxn ang="0">
                  <a:pos x="connsiteX1278" y="connsiteY1278"/>
                </a:cxn>
                <a:cxn ang="0">
                  <a:pos x="connsiteX1279" y="connsiteY1279"/>
                </a:cxn>
                <a:cxn ang="0">
                  <a:pos x="connsiteX1280" y="connsiteY1280"/>
                </a:cxn>
                <a:cxn ang="0">
                  <a:pos x="connsiteX1281" y="connsiteY1281"/>
                </a:cxn>
                <a:cxn ang="0">
                  <a:pos x="connsiteX1282" y="connsiteY1282"/>
                </a:cxn>
                <a:cxn ang="0">
                  <a:pos x="connsiteX1283" y="connsiteY1283"/>
                </a:cxn>
                <a:cxn ang="0">
                  <a:pos x="connsiteX1284" y="connsiteY1284"/>
                </a:cxn>
                <a:cxn ang="0">
                  <a:pos x="connsiteX1285" y="connsiteY1285"/>
                </a:cxn>
                <a:cxn ang="0">
                  <a:pos x="connsiteX1286" y="connsiteY1286"/>
                </a:cxn>
                <a:cxn ang="0">
                  <a:pos x="connsiteX1287" y="connsiteY1287"/>
                </a:cxn>
                <a:cxn ang="0">
                  <a:pos x="connsiteX1288" y="connsiteY1288"/>
                </a:cxn>
                <a:cxn ang="0">
                  <a:pos x="connsiteX1289" y="connsiteY1289"/>
                </a:cxn>
                <a:cxn ang="0">
                  <a:pos x="connsiteX1290" y="connsiteY1290"/>
                </a:cxn>
                <a:cxn ang="0">
                  <a:pos x="connsiteX1291" y="connsiteY1291"/>
                </a:cxn>
                <a:cxn ang="0">
                  <a:pos x="connsiteX1292" y="connsiteY1292"/>
                </a:cxn>
                <a:cxn ang="0">
                  <a:pos x="connsiteX1293" y="connsiteY1293"/>
                </a:cxn>
                <a:cxn ang="0">
                  <a:pos x="connsiteX1294" y="connsiteY1294"/>
                </a:cxn>
                <a:cxn ang="0">
                  <a:pos x="connsiteX1295" y="connsiteY1295"/>
                </a:cxn>
                <a:cxn ang="0">
                  <a:pos x="connsiteX1296" y="connsiteY1296"/>
                </a:cxn>
                <a:cxn ang="0">
                  <a:pos x="connsiteX1297" y="connsiteY1297"/>
                </a:cxn>
                <a:cxn ang="0">
                  <a:pos x="connsiteX1298" y="connsiteY1298"/>
                </a:cxn>
                <a:cxn ang="0">
                  <a:pos x="connsiteX1299" y="connsiteY1299"/>
                </a:cxn>
                <a:cxn ang="0">
                  <a:pos x="connsiteX1300" y="connsiteY1300"/>
                </a:cxn>
                <a:cxn ang="0">
                  <a:pos x="connsiteX1301" y="connsiteY1301"/>
                </a:cxn>
                <a:cxn ang="0">
                  <a:pos x="connsiteX1302" y="connsiteY1302"/>
                </a:cxn>
                <a:cxn ang="0">
                  <a:pos x="connsiteX1303" y="connsiteY1303"/>
                </a:cxn>
                <a:cxn ang="0">
                  <a:pos x="connsiteX1304" y="connsiteY1304"/>
                </a:cxn>
                <a:cxn ang="0">
                  <a:pos x="connsiteX1305" y="connsiteY1305"/>
                </a:cxn>
                <a:cxn ang="0">
                  <a:pos x="connsiteX1306" y="connsiteY1306"/>
                </a:cxn>
                <a:cxn ang="0">
                  <a:pos x="connsiteX1307" y="connsiteY1307"/>
                </a:cxn>
                <a:cxn ang="0">
                  <a:pos x="connsiteX1308" y="connsiteY1308"/>
                </a:cxn>
                <a:cxn ang="0">
                  <a:pos x="connsiteX1309" y="connsiteY1309"/>
                </a:cxn>
                <a:cxn ang="0">
                  <a:pos x="connsiteX1310" y="connsiteY1310"/>
                </a:cxn>
                <a:cxn ang="0">
                  <a:pos x="connsiteX1311" y="connsiteY1311"/>
                </a:cxn>
                <a:cxn ang="0">
                  <a:pos x="connsiteX1312" y="connsiteY1312"/>
                </a:cxn>
                <a:cxn ang="0">
                  <a:pos x="connsiteX1313" y="connsiteY1313"/>
                </a:cxn>
                <a:cxn ang="0">
                  <a:pos x="connsiteX1314" y="connsiteY1314"/>
                </a:cxn>
                <a:cxn ang="0">
                  <a:pos x="connsiteX1315" y="connsiteY1315"/>
                </a:cxn>
                <a:cxn ang="0">
                  <a:pos x="connsiteX1316" y="connsiteY1316"/>
                </a:cxn>
                <a:cxn ang="0">
                  <a:pos x="connsiteX1317" y="connsiteY1317"/>
                </a:cxn>
                <a:cxn ang="0">
                  <a:pos x="connsiteX1318" y="connsiteY1318"/>
                </a:cxn>
                <a:cxn ang="0">
                  <a:pos x="connsiteX1319" y="connsiteY1319"/>
                </a:cxn>
                <a:cxn ang="0">
                  <a:pos x="connsiteX1320" y="connsiteY1320"/>
                </a:cxn>
                <a:cxn ang="0">
                  <a:pos x="connsiteX1321" y="connsiteY1321"/>
                </a:cxn>
                <a:cxn ang="0">
                  <a:pos x="connsiteX1322" y="connsiteY1322"/>
                </a:cxn>
                <a:cxn ang="0">
                  <a:pos x="connsiteX1323" y="connsiteY1323"/>
                </a:cxn>
                <a:cxn ang="0">
                  <a:pos x="connsiteX1324" y="connsiteY1324"/>
                </a:cxn>
                <a:cxn ang="0">
                  <a:pos x="connsiteX1325" y="connsiteY1325"/>
                </a:cxn>
                <a:cxn ang="0">
                  <a:pos x="connsiteX1326" y="connsiteY1326"/>
                </a:cxn>
                <a:cxn ang="0">
                  <a:pos x="connsiteX1327" y="connsiteY1327"/>
                </a:cxn>
                <a:cxn ang="0">
                  <a:pos x="connsiteX1328" y="connsiteY1328"/>
                </a:cxn>
                <a:cxn ang="0">
                  <a:pos x="connsiteX1329" y="connsiteY1329"/>
                </a:cxn>
                <a:cxn ang="0">
                  <a:pos x="connsiteX1330" y="connsiteY1330"/>
                </a:cxn>
                <a:cxn ang="0">
                  <a:pos x="connsiteX1331" y="connsiteY1331"/>
                </a:cxn>
                <a:cxn ang="0">
                  <a:pos x="connsiteX1332" y="connsiteY1332"/>
                </a:cxn>
                <a:cxn ang="0">
                  <a:pos x="connsiteX1333" y="connsiteY1333"/>
                </a:cxn>
                <a:cxn ang="0">
                  <a:pos x="connsiteX1334" y="connsiteY1334"/>
                </a:cxn>
                <a:cxn ang="0">
                  <a:pos x="connsiteX1335" y="connsiteY1335"/>
                </a:cxn>
                <a:cxn ang="0">
                  <a:pos x="connsiteX1336" y="connsiteY1336"/>
                </a:cxn>
                <a:cxn ang="0">
                  <a:pos x="connsiteX1337" y="connsiteY1337"/>
                </a:cxn>
                <a:cxn ang="0">
                  <a:pos x="connsiteX1338" y="connsiteY1338"/>
                </a:cxn>
                <a:cxn ang="0">
                  <a:pos x="connsiteX1339" y="connsiteY1339"/>
                </a:cxn>
                <a:cxn ang="0">
                  <a:pos x="connsiteX1340" y="connsiteY1340"/>
                </a:cxn>
                <a:cxn ang="0">
                  <a:pos x="connsiteX1341" y="connsiteY1341"/>
                </a:cxn>
                <a:cxn ang="0">
                  <a:pos x="connsiteX1342" y="connsiteY1342"/>
                </a:cxn>
                <a:cxn ang="0">
                  <a:pos x="connsiteX1343" y="connsiteY1343"/>
                </a:cxn>
                <a:cxn ang="0">
                  <a:pos x="connsiteX1344" y="connsiteY1344"/>
                </a:cxn>
                <a:cxn ang="0">
                  <a:pos x="connsiteX1345" y="connsiteY1345"/>
                </a:cxn>
                <a:cxn ang="0">
                  <a:pos x="connsiteX1346" y="connsiteY1346"/>
                </a:cxn>
                <a:cxn ang="0">
                  <a:pos x="connsiteX1347" y="connsiteY1347"/>
                </a:cxn>
                <a:cxn ang="0">
                  <a:pos x="connsiteX1348" y="connsiteY1348"/>
                </a:cxn>
                <a:cxn ang="0">
                  <a:pos x="connsiteX1349" y="connsiteY1349"/>
                </a:cxn>
                <a:cxn ang="0">
                  <a:pos x="connsiteX1350" y="connsiteY1350"/>
                </a:cxn>
                <a:cxn ang="0">
                  <a:pos x="connsiteX1351" y="connsiteY1351"/>
                </a:cxn>
                <a:cxn ang="0">
                  <a:pos x="connsiteX1352" y="connsiteY1352"/>
                </a:cxn>
                <a:cxn ang="0">
                  <a:pos x="connsiteX1353" y="connsiteY1353"/>
                </a:cxn>
                <a:cxn ang="0">
                  <a:pos x="connsiteX1354" y="connsiteY1354"/>
                </a:cxn>
                <a:cxn ang="0">
                  <a:pos x="connsiteX1355" y="connsiteY1355"/>
                </a:cxn>
                <a:cxn ang="0">
                  <a:pos x="connsiteX1356" y="connsiteY1356"/>
                </a:cxn>
                <a:cxn ang="0">
                  <a:pos x="connsiteX1357" y="connsiteY1357"/>
                </a:cxn>
                <a:cxn ang="0">
                  <a:pos x="connsiteX1358" y="connsiteY1358"/>
                </a:cxn>
                <a:cxn ang="0">
                  <a:pos x="connsiteX1359" y="connsiteY1359"/>
                </a:cxn>
                <a:cxn ang="0">
                  <a:pos x="connsiteX1360" y="connsiteY1360"/>
                </a:cxn>
                <a:cxn ang="0">
                  <a:pos x="connsiteX1361" y="connsiteY1361"/>
                </a:cxn>
                <a:cxn ang="0">
                  <a:pos x="connsiteX1362" y="connsiteY1362"/>
                </a:cxn>
                <a:cxn ang="0">
                  <a:pos x="connsiteX1363" y="connsiteY1363"/>
                </a:cxn>
                <a:cxn ang="0">
                  <a:pos x="connsiteX1364" y="connsiteY1364"/>
                </a:cxn>
                <a:cxn ang="0">
                  <a:pos x="connsiteX1365" y="connsiteY1365"/>
                </a:cxn>
                <a:cxn ang="0">
                  <a:pos x="connsiteX1366" y="connsiteY1366"/>
                </a:cxn>
                <a:cxn ang="0">
                  <a:pos x="connsiteX1367" y="connsiteY1367"/>
                </a:cxn>
                <a:cxn ang="0">
                  <a:pos x="connsiteX1368" y="connsiteY1368"/>
                </a:cxn>
                <a:cxn ang="0">
                  <a:pos x="connsiteX1369" y="connsiteY1369"/>
                </a:cxn>
                <a:cxn ang="0">
                  <a:pos x="connsiteX1370" y="connsiteY1370"/>
                </a:cxn>
                <a:cxn ang="0">
                  <a:pos x="connsiteX1371" y="connsiteY1371"/>
                </a:cxn>
                <a:cxn ang="0">
                  <a:pos x="connsiteX1372" y="connsiteY1372"/>
                </a:cxn>
                <a:cxn ang="0">
                  <a:pos x="connsiteX1373" y="connsiteY1373"/>
                </a:cxn>
                <a:cxn ang="0">
                  <a:pos x="connsiteX1374" y="connsiteY1374"/>
                </a:cxn>
                <a:cxn ang="0">
                  <a:pos x="connsiteX1375" y="connsiteY1375"/>
                </a:cxn>
                <a:cxn ang="0">
                  <a:pos x="connsiteX1376" y="connsiteY1376"/>
                </a:cxn>
                <a:cxn ang="0">
                  <a:pos x="connsiteX1377" y="connsiteY1377"/>
                </a:cxn>
                <a:cxn ang="0">
                  <a:pos x="connsiteX1378" y="connsiteY1378"/>
                </a:cxn>
                <a:cxn ang="0">
                  <a:pos x="connsiteX1379" y="connsiteY1379"/>
                </a:cxn>
                <a:cxn ang="0">
                  <a:pos x="connsiteX1380" y="connsiteY1380"/>
                </a:cxn>
                <a:cxn ang="0">
                  <a:pos x="connsiteX1381" y="connsiteY1381"/>
                </a:cxn>
                <a:cxn ang="0">
                  <a:pos x="connsiteX1382" y="connsiteY1382"/>
                </a:cxn>
                <a:cxn ang="0">
                  <a:pos x="connsiteX1383" y="connsiteY1383"/>
                </a:cxn>
                <a:cxn ang="0">
                  <a:pos x="connsiteX1384" y="connsiteY1384"/>
                </a:cxn>
                <a:cxn ang="0">
                  <a:pos x="connsiteX1385" y="connsiteY1385"/>
                </a:cxn>
                <a:cxn ang="0">
                  <a:pos x="connsiteX1386" y="connsiteY1386"/>
                </a:cxn>
                <a:cxn ang="0">
                  <a:pos x="connsiteX1387" y="connsiteY1387"/>
                </a:cxn>
                <a:cxn ang="0">
                  <a:pos x="connsiteX1388" y="connsiteY1388"/>
                </a:cxn>
                <a:cxn ang="0">
                  <a:pos x="connsiteX1389" y="connsiteY1389"/>
                </a:cxn>
                <a:cxn ang="0">
                  <a:pos x="connsiteX1390" y="connsiteY1390"/>
                </a:cxn>
                <a:cxn ang="0">
                  <a:pos x="connsiteX1391" y="connsiteY1391"/>
                </a:cxn>
                <a:cxn ang="0">
                  <a:pos x="connsiteX1392" y="connsiteY1392"/>
                </a:cxn>
                <a:cxn ang="0">
                  <a:pos x="connsiteX1393" y="connsiteY1393"/>
                </a:cxn>
                <a:cxn ang="0">
                  <a:pos x="connsiteX1394" y="connsiteY1394"/>
                </a:cxn>
                <a:cxn ang="0">
                  <a:pos x="connsiteX1395" y="connsiteY1395"/>
                </a:cxn>
                <a:cxn ang="0">
                  <a:pos x="connsiteX1396" y="connsiteY1396"/>
                </a:cxn>
                <a:cxn ang="0">
                  <a:pos x="connsiteX1397" y="connsiteY1397"/>
                </a:cxn>
                <a:cxn ang="0">
                  <a:pos x="connsiteX1398" y="connsiteY1398"/>
                </a:cxn>
                <a:cxn ang="0">
                  <a:pos x="connsiteX1399" y="connsiteY1399"/>
                </a:cxn>
                <a:cxn ang="0">
                  <a:pos x="connsiteX1400" y="connsiteY1400"/>
                </a:cxn>
                <a:cxn ang="0">
                  <a:pos x="connsiteX1401" y="connsiteY1401"/>
                </a:cxn>
                <a:cxn ang="0">
                  <a:pos x="connsiteX1402" y="connsiteY1402"/>
                </a:cxn>
                <a:cxn ang="0">
                  <a:pos x="connsiteX1403" y="connsiteY1403"/>
                </a:cxn>
                <a:cxn ang="0">
                  <a:pos x="connsiteX1404" y="connsiteY1404"/>
                </a:cxn>
                <a:cxn ang="0">
                  <a:pos x="connsiteX1405" y="connsiteY1405"/>
                </a:cxn>
                <a:cxn ang="0">
                  <a:pos x="connsiteX1406" y="connsiteY1406"/>
                </a:cxn>
                <a:cxn ang="0">
                  <a:pos x="connsiteX1407" y="connsiteY1407"/>
                </a:cxn>
                <a:cxn ang="0">
                  <a:pos x="connsiteX1408" y="connsiteY1408"/>
                </a:cxn>
                <a:cxn ang="0">
                  <a:pos x="connsiteX1409" y="connsiteY1409"/>
                </a:cxn>
                <a:cxn ang="0">
                  <a:pos x="connsiteX1410" y="connsiteY1410"/>
                </a:cxn>
                <a:cxn ang="0">
                  <a:pos x="connsiteX1411" y="connsiteY1411"/>
                </a:cxn>
                <a:cxn ang="0">
                  <a:pos x="connsiteX1412" y="connsiteY1412"/>
                </a:cxn>
                <a:cxn ang="0">
                  <a:pos x="connsiteX1413" y="connsiteY1413"/>
                </a:cxn>
                <a:cxn ang="0">
                  <a:pos x="connsiteX1414" y="connsiteY1414"/>
                </a:cxn>
                <a:cxn ang="0">
                  <a:pos x="connsiteX1415" y="connsiteY1415"/>
                </a:cxn>
                <a:cxn ang="0">
                  <a:pos x="connsiteX1416" y="connsiteY1416"/>
                </a:cxn>
                <a:cxn ang="0">
                  <a:pos x="connsiteX1417" y="connsiteY1417"/>
                </a:cxn>
                <a:cxn ang="0">
                  <a:pos x="connsiteX1418" y="connsiteY1418"/>
                </a:cxn>
                <a:cxn ang="0">
                  <a:pos x="connsiteX1419" y="connsiteY1419"/>
                </a:cxn>
                <a:cxn ang="0">
                  <a:pos x="connsiteX1420" y="connsiteY1420"/>
                </a:cxn>
                <a:cxn ang="0">
                  <a:pos x="connsiteX1421" y="connsiteY1421"/>
                </a:cxn>
                <a:cxn ang="0">
                  <a:pos x="connsiteX1422" y="connsiteY1422"/>
                </a:cxn>
                <a:cxn ang="0">
                  <a:pos x="connsiteX1423" y="connsiteY1423"/>
                </a:cxn>
                <a:cxn ang="0">
                  <a:pos x="connsiteX1424" y="connsiteY1424"/>
                </a:cxn>
                <a:cxn ang="0">
                  <a:pos x="connsiteX1425" y="connsiteY1425"/>
                </a:cxn>
                <a:cxn ang="0">
                  <a:pos x="connsiteX1426" y="connsiteY1426"/>
                </a:cxn>
                <a:cxn ang="0">
                  <a:pos x="connsiteX1427" y="connsiteY1427"/>
                </a:cxn>
                <a:cxn ang="0">
                  <a:pos x="connsiteX1428" y="connsiteY1428"/>
                </a:cxn>
                <a:cxn ang="0">
                  <a:pos x="connsiteX1429" y="connsiteY1429"/>
                </a:cxn>
                <a:cxn ang="0">
                  <a:pos x="connsiteX1430" y="connsiteY1430"/>
                </a:cxn>
                <a:cxn ang="0">
                  <a:pos x="connsiteX1431" y="connsiteY1431"/>
                </a:cxn>
                <a:cxn ang="0">
                  <a:pos x="connsiteX1432" y="connsiteY1432"/>
                </a:cxn>
                <a:cxn ang="0">
                  <a:pos x="connsiteX1433" y="connsiteY1433"/>
                </a:cxn>
                <a:cxn ang="0">
                  <a:pos x="connsiteX1434" y="connsiteY1434"/>
                </a:cxn>
                <a:cxn ang="0">
                  <a:pos x="connsiteX1435" y="connsiteY1435"/>
                </a:cxn>
                <a:cxn ang="0">
                  <a:pos x="connsiteX1436" y="connsiteY1436"/>
                </a:cxn>
                <a:cxn ang="0">
                  <a:pos x="connsiteX1437" y="connsiteY1437"/>
                </a:cxn>
                <a:cxn ang="0">
                  <a:pos x="connsiteX1438" y="connsiteY1438"/>
                </a:cxn>
                <a:cxn ang="0">
                  <a:pos x="connsiteX1439" y="connsiteY1439"/>
                </a:cxn>
                <a:cxn ang="0">
                  <a:pos x="connsiteX1440" y="connsiteY1440"/>
                </a:cxn>
                <a:cxn ang="0">
                  <a:pos x="connsiteX1441" y="connsiteY1441"/>
                </a:cxn>
                <a:cxn ang="0">
                  <a:pos x="connsiteX1442" y="connsiteY1442"/>
                </a:cxn>
                <a:cxn ang="0">
                  <a:pos x="connsiteX1443" y="connsiteY1443"/>
                </a:cxn>
                <a:cxn ang="0">
                  <a:pos x="connsiteX1444" y="connsiteY1444"/>
                </a:cxn>
                <a:cxn ang="0">
                  <a:pos x="connsiteX1445" y="connsiteY1445"/>
                </a:cxn>
                <a:cxn ang="0">
                  <a:pos x="connsiteX1446" y="connsiteY1446"/>
                </a:cxn>
                <a:cxn ang="0">
                  <a:pos x="connsiteX1447" y="connsiteY1447"/>
                </a:cxn>
                <a:cxn ang="0">
                  <a:pos x="connsiteX1448" y="connsiteY1448"/>
                </a:cxn>
                <a:cxn ang="0">
                  <a:pos x="connsiteX1449" y="connsiteY1449"/>
                </a:cxn>
                <a:cxn ang="0">
                  <a:pos x="connsiteX1450" y="connsiteY1450"/>
                </a:cxn>
                <a:cxn ang="0">
                  <a:pos x="connsiteX1451" y="connsiteY1451"/>
                </a:cxn>
                <a:cxn ang="0">
                  <a:pos x="connsiteX1452" y="connsiteY1452"/>
                </a:cxn>
                <a:cxn ang="0">
                  <a:pos x="connsiteX1453" y="connsiteY1453"/>
                </a:cxn>
                <a:cxn ang="0">
                  <a:pos x="connsiteX1454" y="connsiteY1454"/>
                </a:cxn>
                <a:cxn ang="0">
                  <a:pos x="connsiteX1455" y="connsiteY1455"/>
                </a:cxn>
                <a:cxn ang="0">
                  <a:pos x="connsiteX1456" y="connsiteY1456"/>
                </a:cxn>
                <a:cxn ang="0">
                  <a:pos x="connsiteX1457" y="connsiteY1457"/>
                </a:cxn>
                <a:cxn ang="0">
                  <a:pos x="connsiteX1458" y="connsiteY1458"/>
                </a:cxn>
                <a:cxn ang="0">
                  <a:pos x="connsiteX1459" y="connsiteY1459"/>
                </a:cxn>
                <a:cxn ang="0">
                  <a:pos x="connsiteX1460" y="connsiteY1460"/>
                </a:cxn>
                <a:cxn ang="0">
                  <a:pos x="connsiteX1461" y="connsiteY1461"/>
                </a:cxn>
                <a:cxn ang="0">
                  <a:pos x="connsiteX1462" y="connsiteY1462"/>
                </a:cxn>
                <a:cxn ang="0">
                  <a:pos x="connsiteX1463" y="connsiteY1463"/>
                </a:cxn>
                <a:cxn ang="0">
                  <a:pos x="connsiteX1464" y="connsiteY1464"/>
                </a:cxn>
                <a:cxn ang="0">
                  <a:pos x="connsiteX1465" y="connsiteY1465"/>
                </a:cxn>
                <a:cxn ang="0">
                  <a:pos x="connsiteX1466" y="connsiteY1466"/>
                </a:cxn>
                <a:cxn ang="0">
                  <a:pos x="connsiteX1467" y="connsiteY1467"/>
                </a:cxn>
                <a:cxn ang="0">
                  <a:pos x="connsiteX1468" y="connsiteY1468"/>
                </a:cxn>
                <a:cxn ang="0">
                  <a:pos x="connsiteX1469" y="connsiteY1469"/>
                </a:cxn>
                <a:cxn ang="0">
                  <a:pos x="connsiteX1470" y="connsiteY1470"/>
                </a:cxn>
                <a:cxn ang="0">
                  <a:pos x="connsiteX1471" y="connsiteY1471"/>
                </a:cxn>
                <a:cxn ang="0">
                  <a:pos x="connsiteX1472" y="connsiteY1472"/>
                </a:cxn>
                <a:cxn ang="0">
                  <a:pos x="connsiteX1473" y="connsiteY1473"/>
                </a:cxn>
                <a:cxn ang="0">
                  <a:pos x="connsiteX1474" y="connsiteY1474"/>
                </a:cxn>
                <a:cxn ang="0">
                  <a:pos x="connsiteX1475" y="connsiteY1475"/>
                </a:cxn>
                <a:cxn ang="0">
                  <a:pos x="connsiteX1476" y="connsiteY1476"/>
                </a:cxn>
                <a:cxn ang="0">
                  <a:pos x="connsiteX1477" y="connsiteY1477"/>
                </a:cxn>
                <a:cxn ang="0">
                  <a:pos x="connsiteX1478" y="connsiteY1478"/>
                </a:cxn>
                <a:cxn ang="0">
                  <a:pos x="connsiteX1479" y="connsiteY1479"/>
                </a:cxn>
                <a:cxn ang="0">
                  <a:pos x="connsiteX1480" y="connsiteY1480"/>
                </a:cxn>
                <a:cxn ang="0">
                  <a:pos x="connsiteX1481" y="connsiteY1481"/>
                </a:cxn>
                <a:cxn ang="0">
                  <a:pos x="connsiteX1482" y="connsiteY1482"/>
                </a:cxn>
                <a:cxn ang="0">
                  <a:pos x="connsiteX1483" y="connsiteY1483"/>
                </a:cxn>
                <a:cxn ang="0">
                  <a:pos x="connsiteX1484" y="connsiteY1484"/>
                </a:cxn>
                <a:cxn ang="0">
                  <a:pos x="connsiteX1485" y="connsiteY1485"/>
                </a:cxn>
                <a:cxn ang="0">
                  <a:pos x="connsiteX1486" y="connsiteY1486"/>
                </a:cxn>
                <a:cxn ang="0">
                  <a:pos x="connsiteX1487" y="connsiteY1487"/>
                </a:cxn>
                <a:cxn ang="0">
                  <a:pos x="connsiteX1488" y="connsiteY1488"/>
                </a:cxn>
                <a:cxn ang="0">
                  <a:pos x="connsiteX1489" y="connsiteY1489"/>
                </a:cxn>
                <a:cxn ang="0">
                  <a:pos x="connsiteX1490" y="connsiteY1490"/>
                </a:cxn>
                <a:cxn ang="0">
                  <a:pos x="connsiteX1491" y="connsiteY1491"/>
                </a:cxn>
                <a:cxn ang="0">
                  <a:pos x="connsiteX1492" y="connsiteY1492"/>
                </a:cxn>
                <a:cxn ang="0">
                  <a:pos x="connsiteX1493" y="connsiteY1493"/>
                </a:cxn>
                <a:cxn ang="0">
                  <a:pos x="connsiteX1494" y="connsiteY1494"/>
                </a:cxn>
                <a:cxn ang="0">
                  <a:pos x="connsiteX1495" y="connsiteY1495"/>
                </a:cxn>
                <a:cxn ang="0">
                  <a:pos x="connsiteX1496" y="connsiteY1496"/>
                </a:cxn>
                <a:cxn ang="0">
                  <a:pos x="connsiteX1497" y="connsiteY1497"/>
                </a:cxn>
                <a:cxn ang="0">
                  <a:pos x="connsiteX1498" y="connsiteY1498"/>
                </a:cxn>
                <a:cxn ang="0">
                  <a:pos x="connsiteX1499" y="connsiteY1499"/>
                </a:cxn>
                <a:cxn ang="0">
                  <a:pos x="connsiteX1500" y="connsiteY1500"/>
                </a:cxn>
                <a:cxn ang="0">
                  <a:pos x="connsiteX1501" y="connsiteY1501"/>
                </a:cxn>
                <a:cxn ang="0">
                  <a:pos x="connsiteX1502" y="connsiteY1502"/>
                </a:cxn>
                <a:cxn ang="0">
                  <a:pos x="connsiteX1503" y="connsiteY1503"/>
                </a:cxn>
                <a:cxn ang="0">
                  <a:pos x="connsiteX1504" y="connsiteY1504"/>
                </a:cxn>
                <a:cxn ang="0">
                  <a:pos x="connsiteX1505" y="connsiteY1505"/>
                </a:cxn>
                <a:cxn ang="0">
                  <a:pos x="connsiteX1506" y="connsiteY1506"/>
                </a:cxn>
                <a:cxn ang="0">
                  <a:pos x="connsiteX1507" y="connsiteY1507"/>
                </a:cxn>
                <a:cxn ang="0">
                  <a:pos x="connsiteX1508" y="connsiteY1508"/>
                </a:cxn>
                <a:cxn ang="0">
                  <a:pos x="connsiteX1509" y="connsiteY1509"/>
                </a:cxn>
                <a:cxn ang="0">
                  <a:pos x="connsiteX1510" y="connsiteY1510"/>
                </a:cxn>
                <a:cxn ang="0">
                  <a:pos x="connsiteX1511" y="connsiteY1511"/>
                </a:cxn>
                <a:cxn ang="0">
                  <a:pos x="connsiteX1512" y="connsiteY1512"/>
                </a:cxn>
                <a:cxn ang="0">
                  <a:pos x="connsiteX1513" y="connsiteY1513"/>
                </a:cxn>
                <a:cxn ang="0">
                  <a:pos x="connsiteX1514" y="connsiteY1514"/>
                </a:cxn>
                <a:cxn ang="0">
                  <a:pos x="connsiteX1515" y="connsiteY1515"/>
                </a:cxn>
                <a:cxn ang="0">
                  <a:pos x="connsiteX1516" y="connsiteY1516"/>
                </a:cxn>
                <a:cxn ang="0">
                  <a:pos x="connsiteX1517" y="connsiteY1517"/>
                </a:cxn>
                <a:cxn ang="0">
                  <a:pos x="connsiteX1518" y="connsiteY1518"/>
                </a:cxn>
                <a:cxn ang="0">
                  <a:pos x="connsiteX1519" y="connsiteY1519"/>
                </a:cxn>
                <a:cxn ang="0">
                  <a:pos x="connsiteX1520" y="connsiteY1520"/>
                </a:cxn>
                <a:cxn ang="0">
                  <a:pos x="connsiteX1521" y="connsiteY1521"/>
                </a:cxn>
                <a:cxn ang="0">
                  <a:pos x="connsiteX1522" y="connsiteY1522"/>
                </a:cxn>
                <a:cxn ang="0">
                  <a:pos x="connsiteX1523" y="connsiteY1523"/>
                </a:cxn>
                <a:cxn ang="0">
                  <a:pos x="connsiteX1524" y="connsiteY1524"/>
                </a:cxn>
                <a:cxn ang="0">
                  <a:pos x="connsiteX1525" y="connsiteY1525"/>
                </a:cxn>
                <a:cxn ang="0">
                  <a:pos x="connsiteX1526" y="connsiteY1526"/>
                </a:cxn>
                <a:cxn ang="0">
                  <a:pos x="connsiteX1527" y="connsiteY1527"/>
                </a:cxn>
                <a:cxn ang="0">
                  <a:pos x="connsiteX1528" y="connsiteY1528"/>
                </a:cxn>
                <a:cxn ang="0">
                  <a:pos x="connsiteX1529" y="connsiteY1529"/>
                </a:cxn>
                <a:cxn ang="0">
                  <a:pos x="connsiteX1530" y="connsiteY1530"/>
                </a:cxn>
                <a:cxn ang="0">
                  <a:pos x="connsiteX1531" y="connsiteY1531"/>
                </a:cxn>
                <a:cxn ang="0">
                  <a:pos x="connsiteX1532" y="connsiteY1532"/>
                </a:cxn>
                <a:cxn ang="0">
                  <a:pos x="connsiteX1533" y="connsiteY1533"/>
                </a:cxn>
                <a:cxn ang="0">
                  <a:pos x="connsiteX1534" y="connsiteY1534"/>
                </a:cxn>
                <a:cxn ang="0">
                  <a:pos x="connsiteX1535" y="connsiteY1535"/>
                </a:cxn>
                <a:cxn ang="0">
                  <a:pos x="connsiteX1536" y="connsiteY1536"/>
                </a:cxn>
                <a:cxn ang="0">
                  <a:pos x="connsiteX1537" y="connsiteY1537"/>
                </a:cxn>
                <a:cxn ang="0">
                  <a:pos x="connsiteX1538" y="connsiteY1538"/>
                </a:cxn>
                <a:cxn ang="0">
                  <a:pos x="connsiteX1539" y="connsiteY1539"/>
                </a:cxn>
                <a:cxn ang="0">
                  <a:pos x="connsiteX1540" y="connsiteY1540"/>
                </a:cxn>
                <a:cxn ang="0">
                  <a:pos x="connsiteX1541" y="connsiteY1541"/>
                </a:cxn>
                <a:cxn ang="0">
                  <a:pos x="connsiteX1542" y="connsiteY1542"/>
                </a:cxn>
                <a:cxn ang="0">
                  <a:pos x="connsiteX1543" y="connsiteY1543"/>
                </a:cxn>
                <a:cxn ang="0">
                  <a:pos x="connsiteX1544" y="connsiteY1544"/>
                </a:cxn>
                <a:cxn ang="0">
                  <a:pos x="connsiteX1545" y="connsiteY1545"/>
                </a:cxn>
                <a:cxn ang="0">
                  <a:pos x="connsiteX1546" y="connsiteY1546"/>
                </a:cxn>
                <a:cxn ang="0">
                  <a:pos x="connsiteX1547" y="connsiteY1547"/>
                </a:cxn>
                <a:cxn ang="0">
                  <a:pos x="connsiteX1548" y="connsiteY1548"/>
                </a:cxn>
                <a:cxn ang="0">
                  <a:pos x="connsiteX1549" y="connsiteY1549"/>
                </a:cxn>
                <a:cxn ang="0">
                  <a:pos x="connsiteX1550" y="connsiteY1550"/>
                </a:cxn>
                <a:cxn ang="0">
                  <a:pos x="connsiteX1551" y="connsiteY1551"/>
                </a:cxn>
                <a:cxn ang="0">
                  <a:pos x="connsiteX1552" y="connsiteY1552"/>
                </a:cxn>
                <a:cxn ang="0">
                  <a:pos x="connsiteX1553" y="connsiteY1553"/>
                </a:cxn>
                <a:cxn ang="0">
                  <a:pos x="connsiteX1554" y="connsiteY1554"/>
                </a:cxn>
                <a:cxn ang="0">
                  <a:pos x="connsiteX1555" y="connsiteY1555"/>
                </a:cxn>
                <a:cxn ang="0">
                  <a:pos x="connsiteX1556" y="connsiteY1556"/>
                </a:cxn>
                <a:cxn ang="0">
                  <a:pos x="connsiteX1557" y="connsiteY1557"/>
                </a:cxn>
                <a:cxn ang="0">
                  <a:pos x="connsiteX1558" y="connsiteY1558"/>
                </a:cxn>
                <a:cxn ang="0">
                  <a:pos x="connsiteX1559" y="connsiteY1559"/>
                </a:cxn>
                <a:cxn ang="0">
                  <a:pos x="connsiteX1560" y="connsiteY1560"/>
                </a:cxn>
                <a:cxn ang="0">
                  <a:pos x="connsiteX1561" y="connsiteY1561"/>
                </a:cxn>
                <a:cxn ang="0">
                  <a:pos x="connsiteX1562" y="connsiteY1562"/>
                </a:cxn>
                <a:cxn ang="0">
                  <a:pos x="connsiteX1563" y="connsiteY1563"/>
                </a:cxn>
                <a:cxn ang="0">
                  <a:pos x="connsiteX1564" y="connsiteY1564"/>
                </a:cxn>
                <a:cxn ang="0">
                  <a:pos x="connsiteX1565" y="connsiteY1565"/>
                </a:cxn>
                <a:cxn ang="0">
                  <a:pos x="connsiteX1566" y="connsiteY1566"/>
                </a:cxn>
                <a:cxn ang="0">
                  <a:pos x="connsiteX1567" y="connsiteY1567"/>
                </a:cxn>
                <a:cxn ang="0">
                  <a:pos x="connsiteX1568" y="connsiteY1568"/>
                </a:cxn>
                <a:cxn ang="0">
                  <a:pos x="connsiteX1569" y="connsiteY1569"/>
                </a:cxn>
                <a:cxn ang="0">
                  <a:pos x="connsiteX1570" y="connsiteY1570"/>
                </a:cxn>
                <a:cxn ang="0">
                  <a:pos x="connsiteX1571" y="connsiteY1571"/>
                </a:cxn>
                <a:cxn ang="0">
                  <a:pos x="connsiteX1572" y="connsiteY1572"/>
                </a:cxn>
                <a:cxn ang="0">
                  <a:pos x="connsiteX1573" y="connsiteY1573"/>
                </a:cxn>
                <a:cxn ang="0">
                  <a:pos x="connsiteX1574" y="connsiteY1574"/>
                </a:cxn>
                <a:cxn ang="0">
                  <a:pos x="connsiteX1575" y="connsiteY1575"/>
                </a:cxn>
                <a:cxn ang="0">
                  <a:pos x="connsiteX1576" y="connsiteY1576"/>
                </a:cxn>
                <a:cxn ang="0">
                  <a:pos x="connsiteX1577" y="connsiteY1577"/>
                </a:cxn>
                <a:cxn ang="0">
                  <a:pos x="connsiteX1578" y="connsiteY1578"/>
                </a:cxn>
                <a:cxn ang="0">
                  <a:pos x="connsiteX1579" y="connsiteY1579"/>
                </a:cxn>
                <a:cxn ang="0">
                  <a:pos x="connsiteX1580" y="connsiteY1580"/>
                </a:cxn>
                <a:cxn ang="0">
                  <a:pos x="connsiteX1581" y="connsiteY1581"/>
                </a:cxn>
                <a:cxn ang="0">
                  <a:pos x="connsiteX1582" y="connsiteY1582"/>
                </a:cxn>
                <a:cxn ang="0">
                  <a:pos x="connsiteX1583" y="connsiteY1583"/>
                </a:cxn>
                <a:cxn ang="0">
                  <a:pos x="connsiteX1584" y="connsiteY1584"/>
                </a:cxn>
                <a:cxn ang="0">
                  <a:pos x="connsiteX1585" y="connsiteY1585"/>
                </a:cxn>
                <a:cxn ang="0">
                  <a:pos x="connsiteX1586" y="connsiteY1586"/>
                </a:cxn>
                <a:cxn ang="0">
                  <a:pos x="connsiteX1587" y="connsiteY1587"/>
                </a:cxn>
                <a:cxn ang="0">
                  <a:pos x="connsiteX1588" y="connsiteY1588"/>
                </a:cxn>
                <a:cxn ang="0">
                  <a:pos x="connsiteX1589" y="connsiteY1589"/>
                </a:cxn>
                <a:cxn ang="0">
                  <a:pos x="connsiteX1590" y="connsiteY1590"/>
                </a:cxn>
                <a:cxn ang="0">
                  <a:pos x="connsiteX1591" y="connsiteY1591"/>
                </a:cxn>
                <a:cxn ang="0">
                  <a:pos x="connsiteX1592" y="connsiteY1592"/>
                </a:cxn>
                <a:cxn ang="0">
                  <a:pos x="connsiteX1593" y="connsiteY1593"/>
                </a:cxn>
                <a:cxn ang="0">
                  <a:pos x="connsiteX1594" y="connsiteY1594"/>
                </a:cxn>
                <a:cxn ang="0">
                  <a:pos x="connsiteX1595" y="connsiteY1595"/>
                </a:cxn>
                <a:cxn ang="0">
                  <a:pos x="connsiteX1596" y="connsiteY1596"/>
                </a:cxn>
                <a:cxn ang="0">
                  <a:pos x="connsiteX1597" y="connsiteY1597"/>
                </a:cxn>
                <a:cxn ang="0">
                  <a:pos x="connsiteX1598" y="connsiteY1598"/>
                </a:cxn>
                <a:cxn ang="0">
                  <a:pos x="connsiteX1599" y="connsiteY1599"/>
                </a:cxn>
                <a:cxn ang="0">
                  <a:pos x="connsiteX1600" y="connsiteY1600"/>
                </a:cxn>
                <a:cxn ang="0">
                  <a:pos x="connsiteX1601" y="connsiteY1601"/>
                </a:cxn>
                <a:cxn ang="0">
                  <a:pos x="connsiteX1602" y="connsiteY1602"/>
                </a:cxn>
                <a:cxn ang="0">
                  <a:pos x="connsiteX1603" y="connsiteY1603"/>
                </a:cxn>
                <a:cxn ang="0">
                  <a:pos x="connsiteX1604" y="connsiteY1604"/>
                </a:cxn>
                <a:cxn ang="0">
                  <a:pos x="connsiteX1605" y="connsiteY1605"/>
                </a:cxn>
                <a:cxn ang="0">
                  <a:pos x="connsiteX1606" y="connsiteY1606"/>
                </a:cxn>
                <a:cxn ang="0">
                  <a:pos x="connsiteX1607" y="connsiteY1607"/>
                </a:cxn>
                <a:cxn ang="0">
                  <a:pos x="connsiteX1608" y="connsiteY1608"/>
                </a:cxn>
                <a:cxn ang="0">
                  <a:pos x="connsiteX1609" y="connsiteY1609"/>
                </a:cxn>
                <a:cxn ang="0">
                  <a:pos x="connsiteX1610" y="connsiteY1610"/>
                </a:cxn>
                <a:cxn ang="0">
                  <a:pos x="connsiteX1611" y="connsiteY1611"/>
                </a:cxn>
                <a:cxn ang="0">
                  <a:pos x="connsiteX1612" y="connsiteY1612"/>
                </a:cxn>
                <a:cxn ang="0">
                  <a:pos x="connsiteX1613" y="connsiteY1613"/>
                </a:cxn>
                <a:cxn ang="0">
                  <a:pos x="connsiteX1614" y="connsiteY1614"/>
                </a:cxn>
                <a:cxn ang="0">
                  <a:pos x="connsiteX1615" y="connsiteY1615"/>
                </a:cxn>
                <a:cxn ang="0">
                  <a:pos x="connsiteX1616" y="connsiteY1616"/>
                </a:cxn>
                <a:cxn ang="0">
                  <a:pos x="connsiteX1617" y="connsiteY1617"/>
                </a:cxn>
                <a:cxn ang="0">
                  <a:pos x="connsiteX1618" y="connsiteY1618"/>
                </a:cxn>
                <a:cxn ang="0">
                  <a:pos x="connsiteX1619" y="connsiteY1619"/>
                </a:cxn>
                <a:cxn ang="0">
                  <a:pos x="connsiteX1620" y="connsiteY1620"/>
                </a:cxn>
                <a:cxn ang="0">
                  <a:pos x="connsiteX1621" y="connsiteY1621"/>
                </a:cxn>
                <a:cxn ang="0">
                  <a:pos x="connsiteX1622" y="connsiteY1622"/>
                </a:cxn>
                <a:cxn ang="0">
                  <a:pos x="connsiteX1623" y="connsiteY1623"/>
                </a:cxn>
                <a:cxn ang="0">
                  <a:pos x="connsiteX1624" y="connsiteY1624"/>
                </a:cxn>
                <a:cxn ang="0">
                  <a:pos x="connsiteX1625" y="connsiteY1625"/>
                </a:cxn>
                <a:cxn ang="0">
                  <a:pos x="connsiteX1626" y="connsiteY1626"/>
                </a:cxn>
                <a:cxn ang="0">
                  <a:pos x="connsiteX1627" y="connsiteY1627"/>
                </a:cxn>
                <a:cxn ang="0">
                  <a:pos x="connsiteX1628" y="connsiteY1628"/>
                </a:cxn>
                <a:cxn ang="0">
                  <a:pos x="connsiteX1629" y="connsiteY1629"/>
                </a:cxn>
                <a:cxn ang="0">
                  <a:pos x="connsiteX1630" y="connsiteY1630"/>
                </a:cxn>
                <a:cxn ang="0">
                  <a:pos x="connsiteX1631" y="connsiteY1631"/>
                </a:cxn>
                <a:cxn ang="0">
                  <a:pos x="connsiteX1632" y="connsiteY1632"/>
                </a:cxn>
                <a:cxn ang="0">
                  <a:pos x="connsiteX1633" y="connsiteY1633"/>
                </a:cxn>
                <a:cxn ang="0">
                  <a:pos x="connsiteX1634" y="connsiteY1634"/>
                </a:cxn>
                <a:cxn ang="0">
                  <a:pos x="connsiteX1635" y="connsiteY1635"/>
                </a:cxn>
                <a:cxn ang="0">
                  <a:pos x="connsiteX1636" y="connsiteY1636"/>
                </a:cxn>
                <a:cxn ang="0">
                  <a:pos x="connsiteX1637" y="connsiteY1637"/>
                </a:cxn>
                <a:cxn ang="0">
                  <a:pos x="connsiteX1638" y="connsiteY1638"/>
                </a:cxn>
                <a:cxn ang="0">
                  <a:pos x="connsiteX1639" y="connsiteY1639"/>
                </a:cxn>
                <a:cxn ang="0">
                  <a:pos x="connsiteX1640" y="connsiteY1640"/>
                </a:cxn>
                <a:cxn ang="0">
                  <a:pos x="connsiteX1641" y="connsiteY1641"/>
                </a:cxn>
                <a:cxn ang="0">
                  <a:pos x="connsiteX1642" y="connsiteY1642"/>
                </a:cxn>
                <a:cxn ang="0">
                  <a:pos x="connsiteX1643" y="connsiteY1643"/>
                </a:cxn>
                <a:cxn ang="0">
                  <a:pos x="connsiteX1644" y="connsiteY1644"/>
                </a:cxn>
                <a:cxn ang="0">
                  <a:pos x="connsiteX1645" y="connsiteY1645"/>
                </a:cxn>
                <a:cxn ang="0">
                  <a:pos x="connsiteX1646" y="connsiteY1646"/>
                </a:cxn>
                <a:cxn ang="0">
                  <a:pos x="connsiteX1647" y="connsiteY1647"/>
                </a:cxn>
                <a:cxn ang="0">
                  <a:pos x="connsiteX1648" y="connsiteY1648"/>
                </a:cxn>
                <a:cxn ang="0">
                  <a:pos x="connsiteX1649" y="connsiteY1649"/>
                </a:cxn>
                <a:cxn ang="0">
                  <a:pos x="connsiteX1650" y="connsiteY1650"/>
                </a:cxn>
                <a:cxn ang="0">
                  <a:pos x="connsiteX1651" y="connsiteY1651"/>
                </a:cxn>
                <a:cxn ang="0">
                  <a:pos x="connsiteX1652" y="connsiteY1652"/>
                </a:cxn>
                <a:cxn ang="0">
                  <a:pos x="connsiteX1653" y="connsiteY1653"/>
                </a:cxn>
                <a:cxn ang="0">
                  <a:pos x="connsiteX1654" y="connsiteY1654"/>
                </a:cxn>
                <a:cxn ang="0">
                  <a:pos x="connsiteX1655" y="connsiteY1655"/>
                </a:cxn>
                <a:cxn ang="0">
                  <a:pos x="connsiteX1656" y="connsiteY1656"/>
                </a:cxn>
                <a:cxn ang="0">
                  <a:pos x="connsiteX1657" y="connsiteY1657"/>
                </a:cxn>
                <a:cxn ang="0">
                  <a:pos x="connsiteX1658" y="connsiteY1658"/>
                </a:cxn>
                <a:cxn ang="0">
                  <a:pos x="connsiteX1659" y="connsiteY1659"/>
                </a:cxn>
                <a:cxn ang="0">
                  <a:pos x="connsiteX1660" y="connsiteY1660"/>
                </a:cxn>
                <a:cxn ang="0">
                  <a:pos x="connsiteX1661" y="connsiteY1661"/>
                </a:cxn>
                <a:cxn ang="0">
                  <a:pos x="connsiteX1662" y="connsiteY1662"/>
                </a:cxn>
                <a:cxn ang="0">
                  <a:pos x="connsiteX1663" y="connsiteY1663"/>
                </a:cxn>
                <a:cxn ang="0">
                  <a:pos x="connsiteX1664" y="connsiteY1664"/>
                </a:cxn>
                <a:cxn ang="0">
                  <a:pos x="connsiteX1665" y="connsiteY1665"/>
                </a:cxn>
                <a:cxn ang="0">
                  <a:pos x="connsiteX1666" y="connsiteY1666"/>
                </a:cxn>
                <a:cxn ang="0">
                  <a:pos x="connsiteX1667" y="connsiteY1667"/>
                </a:cxn>
                <a:cxn ang="0">
                  <a:pos x="connsiteX1668" y="connsiteY1668"/>
                </a:cxn>
                <a:cxn ang="0">
                  <a:pos x="connsiteX1669" y="connsiteY1669"/>
                </a:cxn>
                <a:cxn ang="0">
                  <a:pos x="connsiteX1670" y="connsiteY1670"/>
                </a:cxn>
                <a:cxn ang="0">
                  <a:pos x="connsiteX1671" y="connsiteY1671"/>
                </a:cxn>
                <a:cxn ang="0">
                  <a:pos x="connsiteX1672" y="connsiteY1672"/>
                </a:cxn>
                <a:cxn ang="0">
                  <a:pos x="connsiteX1673" y="connsiteY1673"/>
                </a:cxn>
                <a:cxn ang="0">
                  <a:pos x="connsiteX1674" y="connsiteY1674"/>
                </a:cxn>
                <a:cxn ang="0">
                  <a:pos x="connsiteX1675" y="connsiteY1675"/>
                </a:cxn>
                <a:cxn ang="0">
                  <a:pos x="connsiteX1676" y="connsiteY1676"/>
                </a:cxn>
                <a:cxn ang="0">
                  <a:pos x="connsiteX1677" y="connsiteY1677"/>
                </a:cxn>
                <a:cxn ang="0">
                  <a:pos x="connsiteX1678" y="connsiteY1678"/>
                </a:cxn>
                <a:cxn ang="0">
                  <a:pos x="connsiteX1679" y="connsiteY1679"/>
                </a:cxn>
                <a:cxn ang="0">
                  <a:pos x="connsiteX1680" y="connsiteY1680"/>
                </a:cxn>
                <a:cxn ang="0">
                  <a:pos x="connsiteX1681" y="connsiteY1681"/>
                </a:cxn>
                <a:cxn ang="0">
                  <a:pos x="connsiteX1682" y="connsiteY1682"/>
                </a:cxn>
                <a:cxn ang="0">
                  <a:pos x="connsiteX1683" y="connsiteY1683"/>
                </a:cxn>
                <a:cxn ang="0">
                  <a:pos x="connsiteX1684" y="connsiteY1684"/>
                </a:cxn>
                <a:cxn ang="0">
                  <a:pos x="connsiteX1685" y="connsiteY1685"/>
                </a:cxn>
                <a:cxn ang="0">
                  <a:pos x="connsiteX1686" y="connsiteY1686"/>
                </a:cxn>
                <a:cxn ang="0">
                  <a:pos x="connsiteX1687" y="connsiteY1687"/>
                </a:cxn>
                <a:cxn ang="0">
                  <a:pos x="connsiteX1688" y="connsiteY1688"/>
                </a:cxn>
                <a:cxn ang="0">
                  <a:pos x="connsiteX1689" y="connsiteY1689"/>
                </a:cxn>
                <a:cxn ang="0">
                  <a:pos x="connsiteX1690" y="connsiteY1690"/>
                </a:cxn>
                <a:cxn ang="0">
                  <a:pos x="connsiteX1691" y="connsiteY1691"/>
                </a:cxn>
                <a:cxn ang="0">
                  <a:pos x="connsiteX1692" y="connsiteY1692"/>
                </a:cxn>
                <a:cxn ang="0">
                  <a:pos x="connsiteX1693" y="connsiteY1693"/>
                </a:cxn>
                <a:cxn ang="0">
                  <a:pos x="connsiteX1694" y="connsiteY1694"/>
                </a:cxn>
                <a:cxn ang="0">
                  <a:pos x="connsiteX1695" y="connsiteY1695"/>
                </a:cxn>
                <a:cxn ang="0">
                  <a:pos x="connsiteX1696" y="connsiteY1696"/>
                </a:cxn>
                <a:cxn ang="0">
                  <a:pos x="connsiteX1697" y="connsiteY1697"/>
                </a:cxn>
                <a:cxn ang="0">
                  <a:pos x="connsiteX1698" y="connsiteY1698"/>
                </a:cxn>
                <a:cxn ang="0">
                  <a:pos x="connsiteX1699" y="connsiteY1699"/>
                </a:cxn>
                <a:cxn ang="0">
                  <a:pos x="connsiteX1700" y="connsiteY1700"/>
                </a:cxn>
                <a:cxn ang="0">
                  <a:pos x="connsiteX1701" y="connsiteY1701"/>
                </a:cxn>
                <a:cxn ang="0">
                  <a:pos x="connsiteX1702" y="connsiteY1702"/>
                </a:cxn>
                <a:cxn ang="0">
                  <a:pos x="connsiteX1703" y="connsiteY1703"/>
                </a:cxn>
                <a:cxn ang="0">
                  <a:pos x="connsiteX1704" y="connsiteY1704"/>
                </a:cxn>
                <a:cxn ang="0">
                  <a:pos x="connsiteX1705" y="connsiteY1705"/>
                </a:cxn>
                <a:cxn ang="0">
                  <a:pos x="connsiteX1706" y="connsiteY1706"/>
                </a:cxn>
                <a:cxn ang="0">
                  <a:pos x="connsiteX1707" y="connsiteY1707"/>
                </a:cxn>
                <a:cxn ang="0">
                  <a:pos x="connsiteX1708" y="connsiteY1708"/>
                </a:cxn>
                <a:cxn ang="0">
                  <a:pos x="connsiteX1709" y="connsiteY1709"/>
                </a:cxn>
                <a:cxn ang="0">
                  <a:pos x="connsiteX1710" y="connsiteY1710"/>
                </a:cxn>
                <a:cxn ang="0">
                  <a:pos x="connsiteX1711" y="connsiteY1711"/>
                </a:cxn>
                <a:cxn ang="0">
                  <a:pos x="connsiteX1712" y="connsiteY1712"/>
                </a:cxn>
                <a:cxn ang="0">
                  <a:pos x="connsiteX1713" y="connsiteY1713"/>
                </a:cxn>
                <a:cxn ang="0">
                  <a:pos x="connsiteX1714" y="connsiteY1714"/>
                </a:cxn>
                <a:cxn ang="0">
                  <a:pos x="connsiteX1715" y="connsiteY1715"/>
                </a:cxn>
                <a:cxn ang="0">
                  <a:pos x="connsiteX1716" y="connsiteY1716"/>
                </a:cxn>
                <a:cxn ang="0">
                  <a:pos x="connsiteX1717" y="connsiteY1717"/>
                </a:cxn>
                <a:cxn ang="0">
                  <a:pos x="connsiteX1718" y="connsiteY1718"/>
                </a:cxn>
                <a:cxn ang="0">
                  <a:pos x="connsiteX1719" y="connsiteY1719"/>
                </a:cxn>
                <a:cxn ang="0">
                  <a:pos x="connsiteX1720" y="connsiteY1720"/>
                </a:cxn>
                <a:cxn ang="0">
                  <a:pos x="connsiteX1721" y="connsiteY1721"/>
                </a:cxn>
                <a:cxn ang="0">
                  <a:pos x="connsiteX1722" y="connsiteY1722"/>
                </a:cxn>
                <a:cxn ang="0">
                  <a:pos x="connsiteX1723" y="connsiteY1723"/>
                </a:cxn>
                <a:cxn ang="0">
                  <a:pos x="connsiteX1724" y="connsiteY1724"/>
                </a:cxn>
                <a:cxn ang="0">
                  <a:pos x="connsiteX1725" y="connsiteY1725"/>
                </a:cxn>
                <a:cxn ang="0">
                  <a:pos x="connsiteX1726" y="connsiteY1726"/>
                </a:cxn>
                <a:cxn ang="0">
                  <a:pos x="connsiteX1727" y="connsiteY1727"/>
                </a:cxn>
                <a:cxn ang="0">
                  <a:pos x="connsiteX1728" y="connsiteY1728"/>
                </a:cxn>
                <a:cxn ang="0">
                  <a:pos x="connsiteX1729" y="connsiteY1729"/>
                </a:cxn>
                <a:cxn ang="0">
                  <a:pos x="connsiteX1730" y="connsiteY1730"/>
                </a:cxn>
                <a:cxn ang="0">
                  <a:pos x="connsiteX1731" y="connsiteY1731"/>
                </a:cxn>
                <a:cxn ang="0">
                  <a:pos x="connsiteX1732" y="connsiteY1732"/>
                </a:cxn>
                <a:cxn ang="0">
                  <a:pos x="connsiteX1733" y="connsiteY1733"/>
                </a:cxn>
                <a:cxn ang="0">
                  <a:pos x="connsiteX1734" y="connsiteY1734"/>
                </a:cxn>
                <a:cxn ang="0">
                  <a:pos x="connsiteX1735" y="connsiteY1735"/>
                </a:cxn>
                <a:cxn ang="0">
                  <a:pos x="connsiteX1736" y="connsiteY1736"/>
                </a:cxn>
                <a:cxn ang="0">
                  <a:pos x="connsiteX1737" y="connsiteY1737"/>
                </a:cxn>
                <a:cxn ang="0">
                  <a:pos x="connsiteX1738" y="connsiteY1738"/>
                </a:cxn>
                <a:cxn ang="0">
                  <a:pos x="connsiteX1739" y="connsiteY1739"/>
                </a:cxn>
                <a:cxn ang="0">
                  <a:pos x="connsiteX1740" y="connsiteY1740"/>
                </a:cxn>
                <a:cxn ang="0">
                  <a:pos x="connsiteX1741" y="connsiteY1741"/>
                </a:cxn>
                <a:cxn ang="0">
                  <a:pos x="connsiteX1742" y="connsiteY1742"/>
                </a:cxn>
                <a:cxn ang="0">
                  <a:pos x="connsiteX1743" y="connsiteY1743"/>
                </a:cxn>
                <a:cxn ang="0">
                  <a:pos x="connsiteX1744" y="connsiteY1744"/>
                </a:cxn>
                <a:cxn ang="0">
                  <a:pos x="connsiteX1745" y="connsiteY1745"/>
                </a:cxn>
                <a:cxn ang="0">
                  <a:pos x="connsiteX1746" y="connsiteY1746"/>
                </a:cxn>
                <a:cxn ang="0">
                  <a:pos x="connsiteX1747" y="connsiteY1747"/>
                </a:cxn>
                <a:cxn ang="0">
                  <a:pos x="connsiteX1748" y="connsiteY1748"/>
                </a:cxn>
                <a:cxn ang="0">
                  <a:pos x="connsiteX1749" y="connsiteY1749"/>
                </a:cxn>
                <a:cxn ang="0">
                  <a:pos x="connsiteX1750" y="connsiteY1750"/>
                </a:cxn>
                <a:cxn ang="0">
                  <a:pos x="connsiteX1751" y="connsiteY1751"/>
                </a:cxn>
                <a:cxn ang="0">
                  <a:pos x="connsiteX1752" y="connsiteY1752"/>
                </a:cxn>
                <a:cxn ang="0">
                  <a:pos x="connsiteX1753" y="connsiteY1753"/>
                </a:cxn>
                <a:cxn ang="0">
                  <a:pos x="connsiteX1754" y="connsiteY1754"/>
                </a:cxn>
                <a:cxn ang="0">
                  <a:pos x="connsiteX1755" y="connsiteY1755"/>
                </a:cxn>
                <a:cxn ang="0">
                  <a:pos x="connsiteX1756" y="connsiteY1756"/>
                </a:cxn>
                <a:cxn ang="0">
                  <a:pos x="connsiteX1757" y="connsiteY1757"/>
                </a:cxn>
                <a:cxn ang="0">
                  <a:pos x="connsiteX1758" y="connsiteY1758"/>
                </a:cxn>
                <a:cxn ang="0">
                  <a:pos x="connsiteX1759" y="connsiteY1759"/>
                </a:cxn>
                <a:cxn ang="0">
                  <a:pos x="connsiteX1760" y="connsiteY1760"/>
                </a:cxn>
                <a:cxn ang="0">
                  <a:pos x="connsiteX1761" y="connsiteY1761"/>
                </a:cxn>
                <a:cxn ang="0">
                  <a:pos x="connsiteX1762" y="connsiteY1762"/>
                </a:cxn>
                <a:cxn ang="0">
                  <a:pos x="connsiteX1763" y="connsiteY1763"/>
                </a:cxn>
                <a:cxn ang="0">
                  <a:pos x="connsiteX1764" y="connsiteY1764"/>
                </a:cxn>
                <a:cxn ang="0">
                  <a:pos x="connsiteX1765" y="connsiteY1765"/>
                </a:cxn>
                <a:cxn ang="0">
                  <a:pos x="connsiteX1766" y="connsiteY1766"/>
                </a:cxn>
                <a:cxn ang="0">
                  <a:pos x="connsiteX1767" y="connsiteY1767"/>
                </a:cxn>
                <a:cxn ang="0">
                  <a:pos x="connsiteX1768" y="connsiteY1768"/>
                </a:cxn>
                <a:cxn ang="0">
                  <a:pos x="connsiteX1769" y="connsiteY1769"/>
                </a:cxn>
                <a:cxn ang="0">
                  <a:pos x="connsiteX1770" y="connsiteY1770"/>
                </a:cxn>
                <a:cxn ang="0">
                  <a:pos x="connsiteX1771" y="connsiteY1771"/>
                </a:cxn>
                <a:cxn ang="0">
                  <a:pos x="connsiteX1772" y="connsiteY1772"/>
                </a:cxn>
                <a:cxn ang="0">
                  <a:pos x="connsiteX1773" y="connsiteY1773"/>
                </a:cxn>
                <a:cxn ang="0">
                  <a:pos x="connsiteX1774" y="connsiteY1774"/>
                </a:cxn>
                <a:cxn ang="0">
                  <a:pos x="connsiteX1775" y="connsiteY1775"/>
                </a:cxn>
                <a:cxn ang="0">
                  <a:pos x="connsiteX1776" y="connsiteY1776"/>
                </a:cxn>
                <a:cxn ang="0">
                  <a:pos x="connsiteX1777" y="connsiteY1777"/>
                </a:cxn>
                <a:cxn ang="0">
                  <a:pos x="connsiteX1778" y="connsiteY1778"/>
                </a:cxn>
                <a:cxn ang="0">
                  <a:pos x="connsiteX1779" y="connsiteY1779"/>
                </a:cxn>
                <a:cxn ang="0">
                  <a:pos x="connsiteX1780" y="connsiteY1780"/>
                </a:cxn>
                <a:cxn ang="0">
                  <a:pos x="connsiteX1781" y="connsiteY1781"/>
                </a:cxn>
                <a:cxn ang="0">
                  <a:pos x="connsiteX1782" y="connsiteY1782"/>
                </a:cxn>
                <a:cxn ang="0">
                  <a:pos x="connsiteX1783" y="connsiteY1783"/>
                </a:cxn>
                <a:cxn ang="0">
                  <a:pos x="connsiteX1784" y="connsiteY1784"/>
                </a:cxn>
                <a:cxn ang="0">
                  <a:pos x="connsiteX1785" y="connsiteY1785"/>
                </a:cxn>
                <a:cxn ang="0">
                  <a:pos x="connsiteX1786" y="connsiteY1786"/>
                </a:cxn>
                <a:cxn ang="0">
                  <a:pos x="connsiteX1787" y="connsiteY1787"/>
                </a:cxn>
                <a:cxn ang="0">
                  <a:pos x="connsiteX1788" y="connsiteY1788"/>
                </a:cxn>
                <a:cxn ang="0">
                  <a:pos x="connsiteX1789" y="connsiteY1789"/>
                </a:cxn>
                <a:cxn ang="0">
                  <a:pos x="connsiteX1790" y="connsiteY1790"/>
                </a:cxn>
                <a:cxn ang="0">
                  <a:pos x="connsiteX1791" y="connsiteY1791"/>
                </a:cxn>
                <a:cxn ang="0">
                  <a:pos x="connsiteX1792" y="connsiteY1792"/>
                </a:cxn>
                <a:cxn ang="0">
                  <a:pos x="connsiteX1793" y="connsiteY1793"/>
                </a:cxn>
                <a:cxn ang="0">
                  <a:pos x="connsiteX1794" y="connsiteY1794"/>
                </a:cxn>
                <a:cxn ang="0">
                  <a:pos x="connsiteX1795" y="connsiteY1795"/>
                </a:cxn>
                <a:cxn ang="0">
                  <a:pos x="connsiteX1796" y="connsiteY1796"/>
                </a:cxn>
                <a:cxn ang="0">
                  <a:pos x="connsiteX1797" y="connsiteY1797"/>
                </a:cxn>
                <a:cxn ang="0">
                  <a:pos x="connsiteX1798" y="connsiteY1798"/>
                </a:cxn>
                <a:cxn ang="0">
                  <a:pos x="connsiteX1799" y="connsiteY1799"/>
                </a:cxn>
                <a:cxn ang="0">
                  <a:pos x="connsiteX1800" y="connsiteY1800"/>
                </a:cxn>
                <a:cxn ang="0">
                  <a:pos x="connsiteX1801" y="connsiteY1801"/>
                </a:cxn>
                <a:cxn ang="0">
                  <a:pos x="connsiteX1802" y="connsiteY1802"/>
                </a:cxn>
                <a:cxn ang="0">
                  <a:pos x="connsiteX1803" y="connsiteY1803"/>
                </a:cxn>
                <a:cxn ang="0">
                  <a:pos x="connsiteX1804" y="connsiteY1804"/>
                </a:cxn>
                <a:cxn ang="0">
                  <a:pos x="connsiteX1805" y="connsiteY1805"/>
                </a:cxn>
                <a:cxn ang="0">
                  <a:pos x="connsiteX1806" y="connsiteY1806"/>
                </a:cxn>
                <a:cxn ang="0">
                  <a:pos x="connsiteX1807" y="connsiteY1807"/>
                </a:cxn>
                <a:cxn ang="0">
                  <a:pos x="connsiteX1808" y="connsiteY1808"/>
                </a:cxn>
                <a:cxn ang="0">
                  <a:pos x="connsiteX1809" y="connsiteY1809"/>
                </a:cxn>
                <a:cxn ang="0">
                  <a:pos x="connsiteX1810" y="connsiteY1810"/>
                </a:cxn>
                <a:cxn ang="0">
                  <a:pos x="connsiteX1811" y="connsiteY1811"/>
                </a:cxn>
                <a:cxn ang="0">
                  <a:pos x="connsiteX1812" y="connsiteY1812"/>
                </a:cxn>
                <a:cxn ang="0">
                  <a:pos x="connsiteX1813" y="connsiteY1813"/>
                </a:cxn>
                <a:cxn ang="0">
                  <a:pos x="connsiteX1814" y="connsiteY1814"/>
                </a:cxn>
                <a:cxn ang="0">
                  <a:pos x="connsiteX1815" y="connsiteY1815"/>
                </a:cxn>
                <a:cxn ang="0">
                  <a:pos x="connsiteX1816" y="connsiteY1816"/>
                </a:cxn>
                <a:cxn ang="0">
                  <a:pos x="connsiteX1817" y="connsiteY1817"/>
                </a:cxn>
                <a:cxn ang="0">
                  <a:pos x="connsiteX1818" y="connsiteY1818"/>
                </a:cxn>
                <a:cxn ang="0">
                  <a:pos x="connsiteX1819" y="connsiteY1819"/>
                </a:cxn>
                <a:cxn ang="0">
                  <a:pos x="connsiteX1820" y="connsiteY1820"/>
                </a:cxn>
                <a:cxn ang="0">
                  <a:pos x="connsiteX1821" y="connsiteY1821"/>
                </a:cxn>
                <a:cxn ang="0">
                  <a:pos x="connsiteX1822" y="connsiteY1822"/>
                </a:cxn>
                <a:cxn ang="0">
                  <a:pos x="connsiteX1823" y="connsiteY1823"/>
                </a:cxn>
                <a:cxn ang="0">
                  <a:pos x="connsiteX1824" y="connsiteY1824"/>
                </a:cxn>
                <a:cxn ang="0">
                  <a:pos x="connsiteX1825" y="connsiteY1825"/>
                </a:cxn>
                <a:cxn ang="0">
                  <a:pos x="connsiteX1826" y="connsiteY1826"/>
                </a:cxn>
                <a:cxn ang="0">
                  <a:pos x="connsiteX1827" y="connsiteY1827"/>
                </a:cxn>
                <a:cxn ang="0">
                  <a:pos x="connsiteX1828" y="connsiteY1828"/>
                </a:cxn>
                <a:cxn ang="0">
                  <a:pos x="connsiteX1829" y="connsiteY1829"/>
                </a:cxn>
                <a:cxn ang="0">
                  <a:pos x="connsiteX1830" y="connsiteY1830"/>
                </a:cxn>
                <a:cxn ang="0">
                  <a:pos x="connsiteX1831" y="connsiteY1831"/>
                </a:cxn>
                <a:cxn ang="0">
                  <a:pos x="connsiteX1832" y="connsiteY1832"/>
                </a:cxn>
                <a:cxn ang="0">
                  <a:pos x="connsiteX1833" y="connsiteY1833"/>
                </a:cxn>
                <a:cxn ang="0">
                  <a:pos x="connsiteX1834" y="connsiteY1834"/>
                </a:cxn>
                <a:cxn ang="0">
                  <a:pos x="connsiteX1835" y="connsiteY1835"/>
                </a:cxn>
                <a:cxn ang="0">
                  <a:pos x="connsiteX1836" y="connsiteY1836"/>
                </a:cxn>
                <a:cxn ang="0">
                  <a:pos x="connsiteX1837" y="connsiteY1837"/>
                </a:cxn>
                <a:cxn ang="0">
                  <a:pos x="connsiteX1838" y="connsiteY1838"/>
                </a:cxn>
                <a:cxn ang="0">
                  <a:pos x="connsiteX1839" y="connsiteY1839"/>
                </a:cxn>
                <a:cxn ang="0">
                  <a:pos x="connsiteX1840" y="connsiteY1840"/>
                </a:cxn>
                <a:cxn ang="0">
                  <a:pos x="connsiteX1841" y="connsiteY1841"/>
                </a:cxn>
                <a:cxn ang="0">
                  <a:pos x="connsiteX1842" y="connsiteY1842"/>
                </a:cxn>
                <a:cxn ang="0">
                  <a:pos x="connsiteX1843" y="connsiteY1843"/>
                </a:cxn>
                <a:cxn ang="0">
                  <a:pos x="connsiteX1844" y="connsiteY1844"/>
                </a:cxn>
                <a:cxn ang="0">
                  <a:pos x="connsiteX1845" y="connsiteY1845"/>
                </a:cxn>
                <a:cxn ang="0">
                  <a:pos x="connsiteX1846" y="connsiteY1846"/>
                </a:cxn>
                <a:cxn ang="0">
                  <a:pos x="connsiteX1847" y="connsiteY1847"/>
                </a:cxn>
                <a:cxn ang="0">
                  <a:pos x="connsiteX1848" y="connsiteY1848"/>
                </a:cxn>
                <a:cxn ang="0">
                  <a:pos x="connsiteX1849" y="connsiteY1849"/>
                </a:cxn>
                <a:cxn ang="0">
                  <a:pos x="connsiteX1850" y="connsiteY1850"/>
                </a:cxn>
                <a:cxn ang="0">
                  <a:pos x="connsiteX1851" y="connsiteY1851"/>
                </a:cxn>
                <a:cxn ang="0">
                  <a:pos x="connsiteX1852" y="connsiteY1852"/>
                </a:cxn>
                <a:cxn ang="0">
                  <a:pos x="connsiteX1853" y="connsiteY1853"/>
                </a:cxn>
                <a:cxn ang="0">
                  <a:pos x="connsiteX1854" y="connsiteY1854"/>
                </a:cxn>
                <a:cxn ang="0">
                  <a:pos x="connsiteX1855" y="connsiteY1855"/>
                </a:cxn>
                <a:cxn ang="0">
                  <a:pos x="connsiteX1856" y="connsiteY1856"/>
                </a:cxn>
                <a:cxn ang="0">
                  <a:pos x="connsiteX1857" y="connsiteY1857"/>
                </a:cxn>
                <a:cxn ang="0">
                  <a:pos x="connsiteX1858" y="connsiteY1858"/>
                </a:cxn>
                <a:cxn ang="0">
                  <a:pos x="connsiteX1859" y="connsiteY1859"/>
                </a:cxn>
                <a:cxn ang="0">
                  <a:pos x="connsiteX1860" y="connsiteY1860"/>
                </a:cxn>
                <a:cxn ang="0">
                  <a:pos x="connsiteX1861" y="connsiteY1861"/>
                </a:cxn>
                <a:cxn ang="0">
                  <a:pos x="connsiteX1862" y="connsiteY1862"/>
                </a:cxn>
                <a:cxn ang="0">
                  <a:pos x="connsiteX1863" y="connsiteY1863"/>
                </a:cxn>
                <a:cxn ang="0">
                  <a:pos x="connsiteX1864" y="connsiteY1864"/>
                </a:cxn>
                <a:cxn ang="0">
                  <a:pos x="connsiteX1865" y="connsiteY1865"/>
                </a:cxn>
                <a:cxn ang="0">
                  <a:pos x="connsiteX1866" y="connsiteY1866"/>
                </a:cxn>
                <a:cxn ang="0">
                  <a:pos x="connsiteX1867" y="connsiteY1867"/>
                </a:cxn>
                <a:cxn ang="0">
                  <a:pos x="connsiteX1868" y="connsiteY1868"/>
                </a:cxn>
                <a:cxn ang="0">
                  <a:pos x="connsiteX1869" y="connsiteY1869"/>
                </a:cxn>
                <a:cxn ang="0">
                  <a:pos x="connsiteX1870" y="connsiteY1870"/>
                </a:cxn>
                <a:cxn ang="0">
                  <a:pos x="connsiteX1871" y="connsiteY1871"/>
                </a:cxn>
                <a:cxn ang="0">
                  <a:pos x="connsiteX1872" y="connsiteY1872"/>
                </a:cxn>
                <a:cxn ang="0">
                  <a:pos x="connsiteX1873" y="connsiteY1873"/>
                </a:cxn>
                <a:cxn ang="0">
                  <a:pos x="connsiteX1874" y="connsiteY1874"/>
                </a:cxn>
                <a:cxn ang="0">
                  <a:pos x="connsiteX1875" y="connsiteY1875"/>
                </a:cxn>
                <a:cxn ang="0">
                  <a:pos x="connsiteX1876" y="connsiteY1876"/>
                </a:cxn>
                <a:cxn ang="0">
                  <a:pos x="connsiteX1877" y="connsiteY1877"/>
                </a:cxn>
                <a:cxn ang="0">
                  <a:pos x="connsiteX1878" y="connsiteY1878"/>
                </a:cxn>
                <a:cxn ang="0">
                  <a:pos x="connsiteX1879" y="connsiteY1879"/>
                </a:cxn>
                <a:cxn ang="0">
                  <a:pos x="connsiteX1880" y="connsiteY1880"/>
                </a:cxn>
                <a:cxn ang="0">
                  <a:pos x="connsiteX1881" y="connsiteY1881"/>
                </a:cxn>
                <a:cxn ang="0">
                  <a:pos x="connsiteX1882" y="connsiteY1882"/>
                </a:cxn>
                <a:cxn ang="0">
                  <a:pos x="connsiteX1883" y="connsiteY1883"/>
                </a:cxn>
                <a:cxn ang="0">
                  <a:pos x="connsiteX1884" y="connsiteY1884"/>
                </a:cxn>
                <a:cxn ang="0">
                  <a:pos x="connsiteX1885" y="connsiteY1885"/>
                </a:cxn>
                <a:cxn ang="0">
                  <a:pos x="connsiteX1886" y="connsiteY1886"/>
                </a:cxn>
                <a:cxn ang="0">
                  <a:pos x="connsiteX1887" y="connsiteY1887"/>
                </a:cxn>
                <a:cxn ang="0">
                  <a:pos x="connsiteX1888" y="connsiteY1888"/>
                </a:cxn>
                <a:cxn ang="0">
                  <a:pos x="connsiteX1889" y="connsiteY1889"/>
                </a:cxn>
                <a:cxn ang="0">
                  <a:pos x="connsiteX1890" y="connsiteY1890"/>
                </a:cxn>
                <a:cxn ang="0">
                  <a:pos x="connsiteX1891" y="connsiteY1891"/>
                </a:cxn>
                <a:cxn ang="0">
                  <a:pos x="connsiteX1892" y="connsiteY1892"/>
                </a:cxn>
                <a:cxn ang="0">
                  <a:pos x="connsiteX1893" y="connsiteY1893"/>
                </a:cxn>
                <a:cxn ang="0">
                  <a:pos x="connsiteX1894" y="connsiteY1894"/>
                </a:cxn>
                <a:cxn ang="0">
                  <a:pos x="connsiteX1895" y="connsiteY1895"/>
                </a:cxn>
                <a:cxn ang="0">
                  <a:pos x="connsiteX1896" y="connsiteY1896"/>
                </a:cxn>
                <a:cxn ang="0">
                  <a:pos x="connsiteX1897" y="connsiteY1897"/>
                </a:cxn>
                <a:cxn ang="0">
                  <a:pos x="connsiteX1898" y="connsiteY1898"/>
                </a:cxn>
                <a:cxn ang="0">
                  <a:pos x="connsiteX1899" y="connsiteY1899"/>
                </a:cxn>
                <a:cxn ang="0">
                  <a:pos x="connsiteX1900" y="connsiteY1900"/>
                </a:cxn>
                <a:cxn ang="0">
                  <a:pos x="connsiteX1901" y="connsiteY1901"/>
                </a:cxn>
                <a:cxn ang="0">
                  <a:pos x="connsiteX1902" y="connsiteY1902"/>
                </a:cxn>
                <a:cxn ang="0">
                  <a:pos x="connsiteX1903" y="connsiteY1903"/>
                </a:cxn>
                <a:cxn ang="0">
                  <a:pos x="connsiteX1904" y="connsiteY1904"/>
                </a:cxn>
                <a:cxn ang="0">
                  <a:pos x="connsiteX1905" y="connsiteY1905"/>
                </a:cxn>
                <a:cxn ang="0">
                  <a:pos x="connsiteX1906" y="connsiteY1906"/>
                </a:cxn>
                <a:cxn ang="0">
                  <a:pos x="connsiteX1907" y="connsiteY1907"/>
                </a:cxn>
                <a:cxn ang="0">
                  <a:pos x="connsiteX1908" y="connsiteY1908"/>
                </a:cxn>
                <a:cxn ang="0">
                  <a:pos x="connsiteX1909" y="connsiteY1909"/>
                </a:cxn>
                <a:cxn ang="0">
                  <a:pos x="connsiteX1910" y="connsiteY1910"/>
                </a:cxn>
                <a:cxn ang="0">
                  <a:pos x="connsiteX1911" y="connsiteY1911"/>
                </a:cxn>
                <a:cxn ang="0">
                  <a:pos x="connsiteX1912" y="connsiteY1912"/>
                </a:cxn>
                <a:cxn ang="0">
                  <a:pos x="connsiteX1913" y="connsiteY1913"/>
                </a:cxn>
                <a:cxn ang="0">
                  <a:pos x="connsiteX1914" y="connsiteY1914"/>
                </a:cxn>
                <a:cxn ang="0">
                  <a:pos x="connsiteX1915" y="connsiteY1915"/>
                </a:cxn>
                <a:cxn ang="0">
                  <a:pos x="connsiteX1916" y="connsiteY1916"/>
                </a:cxn>
                <a:cxn ang="0">
                  <a:pos x="connsiteX1917" y="connsiteY1917"/>
                </a:cxn>
                <a:cxn ang="0">
                  <a:pos x="connsiteX1918" y="connsiteY1918"/>
                </a:cxn>
                <a:cxn ang="0">
                  <a:pos x="connsiteX1919" y="connsiteY1919"/>
                </a:cxn>
                <a:cxn ang="0">
                  <a:pos x="connsiteX1920" y="connsiteY1920"/>
                </a:cxn>
                <a:cxn ang="0">
                  <a:pos x="connsiteX1921" y="connsiteY1921"/>
                </a:cxn>
                <a:cxn ang="0">
                  <a:pos x="connsiteX1922" y="connsiteY1922"/>
                </a:cxn>
                <a:cxn ang="0">
                  <a:pos x="connsiteX1923" y="connsiteY1923"/>
                </a:cxn>
                <a:cxn ang="0">
                  <a:pos x="connsiteX1924" y="connsiteY1924"/>
                </a:cxn>
                <a:cxn ang="0">
                  <a:pos x="connsiteX1925" y="connsiteY1925"/>
                </a:cxn>
                <a:cxn ang="0">
                  <a:pos x="connsiteX1926" y="connsiteY1926"/>
                </a:cxn>
                <a:cxn ang="0">
                  <a:pos x="connsiteX1927" y="connsiteY1927"/>
                </a:cxn>
                <a:cxn ang="0">
                  <a:pos x="connsiteX1928" y="connsiteY1928"/>
                </a:cxn>
                <a:cxn ang="0">
                  <a:pos x="connsiteX1929" y="connsiteY1929"/>
                </a:cxn>
                <a:cxn ang="0">
                  <a:pos x="connsiteX1930" y="connsiteY1930"/>
                </a:cxn>
                <a:cxn ang="0">
                  <a:pos x="connsiteX1931" y="connsiteY1931"/>
                </a:cxn>
                <a:cxn ang="0">
                  <a:pos x="connsiteX1932" y="connsiteY1932"/>
                </a:cxn>
                <a:cxn ang="0">
                  <a:pos x="connsiteX1933" y="connsiteY1933"/>
                </a:cxn>
                <a:cxn ang="0">
                  <a:pos x="connsiteX1934" y="connsiteY1934"/>
                </a:cxn>
                <a:cxn ang="0">
                  <a:pos x="connsiteX1935" y="connsiteY1935"/>
                </a:cxn>
                <a:cxn ang="0">
                  <a:pos x="connsiteX1936" y="connsiteY1936"/>
                </a:cxn>
                <a:cxn ang="0">
                  <a:pos x="connsiteX1937" y="connsiteY1937"/>
                </a:cxn>
                <a:cxn ang="0">
                  <a:pos x="connsiteX1938" y="connsiteY1938"/>
                </a:cxn>
                <a:cxn ang="0">
                  <a:pos x="connsiteX1939" y="connsiteY1939"/>
                </a:cxn>
                <a:cxn ang="0">
                  <a:pos x="connsiteX1940" y="connsiteY1940"/>
                </a:cxn>
                <a:cxn ang="0">
                  <a:pos x="connsiteX1941" y="connsiteY1941"/>
                </a:cxn>
                <a:cxn ang="0">
                  <a:pos x="connsiteX1942" y="connsiteY1942"/>
                </a:cxn>
                <a:cxn ang="0">
                  <a:pos x="connsiteX1943" y="connsiteY1943"/>
                </a:cxn>
                <a:cxn ang="0">
                  <a:pos x="connsiteX1944" y="connsiteY1944"/>
                </a:cxn>
                <a:cxn ang="0">
                  <a:pos x="connsiteX1945" y="connsiteY1945"/>
                </a:cxn>
                <a:cxn ang="0">
                  <a:pos x="connsiteX1946" y="connsiteY1946"/>
                </a:cxn>
                <a:cxn ang="0">
                  <a:pos x="connsiteX1947" y="connsiteY1947"/>
                </a:cxn>
                <a:cxn ang="0">
                  <a:pos x="connsiteX1948" y="connsiteY1948"/>
                </a:cxn>
                <a:cxn ang="0">
                  <a:pos x="connsiteX1949" y="connsiteY1949"/>
                </a:cxn>
                <a:cxn ang="0">
                  <a:pos x="connsiteX1950" y="connsiteY1950"/>
                </a:cxn>
                <a:cxn ang="0">
                  <a:pos x="connsiteX1951" y="connsiteY1951"/>
                </a:cxn>
                <a:cxn ang="0">
                  <a:pos x="connsiteX1952" y="connsiteY1952"/>
                </a:cxn>
                <a:cxn ang="0">
                  <a:pos x="connsiteX1953" y="connsiteY1953"/>
                </a:cxn>
                <a:cxn ang="0">
                  <a:pos x="connsiteX1954" y="connsiteY1954"/>
                </a:cxn>
                <a:cxn ang="0">
                  <a:pos x="connsiteX1955" y="connsiteY1955"/>
                </a:cxn>
                <a:cxn ang="0">
                  <a:pos x="connsiteX1956" y="connsiteY1956"/>
                </a:cxn>
                <a:cxn ang="0">
                  <a:pos x="connsiteX1957" y="connsiteY1957"/>
                </a:cxn>
                <a:cxn ang="0">
                  <a:pos x="connsiteX1958" y="connsiteY1958"/>
                </a:cxn>
                <a:cxn ang="0">
                  <a:pos x="connsiteX1959" y="connsiteY1959"/>
                </a:cxn>
                <a:cxn ang="0">
                  <a:pos x="connsiteX1960" y="connsiteY1960"/>
                </a:cxn>
                <a:cxn ang="0">
                  <a:pos x="connsiteX1961" y="connsiteY1961"/>
                </a:cxn>
                <a:cxn ang="0">
                  <a:pos x="connsiteX1962" y="connsiteY1962"/>
                </a:cxn>
                <a:cxn ang="0">
                  <a:pos x="connsiteX1963" y="connsiteY1963"/>
                </a:cxn>
                <a:cxn ang="0">
                  <a:pos x="connsiteX1964" y="connsiteY1964"/>
                </a:cxn>
                <a:cxn ang="0">
                  <a:pos x="connsiteX1965" y="connsiteY1965"/>
                </a:cxn>
                <a:cxn ang="0">
                  <a:pos x="connsiteX1966" y="connsiteY1966"/>
                </a:cxn>
                <a:cxn ang="0">
                  <a:pos x="connsiteX1967" y="connsiteY1967"/>
                </a:cxn>
                <a:cxn ang="0">
                  <a:pos x="connsiteX1968" y="connsiteY1968"/>
                </a:cxn>
                <a:cxn ang="0">
                  <a:pos x="connsiteX1969" y="connsiteY1969"/>
                </a:cxn>
                <a:cxn ang="0">
                  <a:pos x="connsiteX1970" y="connsiteY1970"/>
                </a:cxn>
                <a:cxn ang="0">
                  <a:pos x="connsiteX1971" y="connsiteY1971"/>
                </a:cxn>
                <a:cxn ang="0">
                  <a:pos x="connsiteX1972" y="connsiteY1972"/>
                </a:cxn>
                <a:cxn ang="0">
                  <a:pos x="connsiteX1973" y="connsiteY1973"/>
                </a:cxn>
                <a:cxn ang="0">
                  <a:pos x="connsiteX1974" y="connsiteY1974"/>
                </a:cxn>
                <a:cxn ang="0">
                  <a:pos x="connsiteX1975" y="connsiteY1975"/>
                </a:cxn>
                <a:cxn ang="0">
                  <a:pos x="connsiteX1976" y="connsiteY1976"/>
                </a:cxn>
                <a:cxn ang="0">
                  <a:pos x="connsiteX1977" y="connsiteY1977"/>
                </a:cxn>
                <a:cxn ang="0">
                  <a:pos x="connsiteX1978" y="connsiteY1978"/>
                </a:cxn>
                <a:cxn ang="0">
                  <a:pos x="connsiteX1979" y="connsiteY1979"/>
                </a:cxn>
                <a:cxn ang="0">
                  <a:pos x="connsiteX1980" y="connsiteY1980"/>
                </a:cxn>
                <a:cxn ang="0">
                  <a:pos x="connsiteX1981" y="connsiteY1981"/>
                </a:cxn>
                <a:cxn ang="0">
                  <a:pos x="connsiteX1982" y="connsiteY1982"/>
                </a:cxn>
                <a:cxn ang="0">
                  <a:pos x="connsiteX1983" y="connsiteY1983"/>
                </a:cxn>
                <a:cxn ang="0">
                  <a:pos x="connsiteX1984" y="connsiteY1984"/>
                </a:cxn>
                <a:cxn ang="0">
                  <a:pos x="connsiteX1985" y="connsiteY1985"/>
                </a:cxn>
                <a:cxn ang="0">
                  <a:pos x="connsiteX1986" y="connsiteY1986"/>
                </a:cxn>
                <a:cxn ang="0">
                  <a:pos x="connsiteX1987" y="connsiteY1987"/>
                </a:cxn>
                <a:cxn ang="0">
                  <a:pos x="connsiteX1988" y="connsiteY1988"/>
                </a:cxn>
                <a:cxn ang="0">
                  <a:pos x="connsiteX1989" y="connsiteY1989"/>
                </a:cxn>
                <a:cxn ang="0">
                  <a:pos x="connsiteX1990" y="connsiteY1990"/>
                </a:cxn>
                <a:cxn ang="0">
                  <a:pos x="connsiteX1991" y="connsiteY1991"/>
                </a:cxn>
                <a:cxn ang="0">
                  <a:pos x="connsiteX1992" y="connsiteY1992"/>
                </a:cxn>
                <a:cxn ang="0">
                  <a:pos x="connsiteX1993" y="connsiteY1993"/>
                </a:cxn>
                <a:cxn ang="0">
                  <a:pos x="connsiteX1994" y="connsiteY1994"/>
                </a:cxn>
                <a:cxn ang="0">
                  <a:pos x="connsiteX1995" y="connsiteY1995"/>
                </a:cxn>
                <a:cxn ang="0">
                  <a:pos x="connsiteX1996" y="connsiteY1996"/>
                </a:cxn>
                <a:cxn ang="0">
                  <a:pos x="connsiteX1997" y="connsiteY1997"/>
                </a:cxn>
                <a:cxn ang="0">
                  <a:pos x="connsiteX1998" y="connsiteY1998"/>
                </a:cxn>
                <a:cxn ang="0">
                  <a:pos x="connsiteX1999" y="connsiteY1999"/>
                </a:cxn>
                <a:cxn ang="0">
                  <a:pos x="connsiteX2000" y="connsiteY2000"/>
                </a:cxn>
                <a:cxn ang="0">
                  <a:pos x="connsiteX2001" y="connsiteY2001"/>
                </a:cxn>
                <a:cxn ang="0">
                  <a:pos x="connsiteX2002" y="connsiteY2002"/>
                </a:cxn>
                <a:cxn ang="0">
                  <a:pos x="connsiteX2003" y="connsiteY2003"/>
                </a:cxn>
                <a:cxn ang="0">
                  <a:pos x="connsiteX2004" y="connsiteY2004"/>
                </a:cxn>
                <a:cxn ang="0">
                  <a:pos x="connsiteX2005" y="connsiteY2005"/>
                </a:cxn>
                <a:cxn ang="0">
                  <a:pos x="connsiteX2006" y="connsiteY2006"/>
                </a:cxn>
                <a:cxn ang="0">
                  <a:pos x="connsiteX2007" y="connsiteY2007"/>
                </a:cxn>
                <a:cxn ang="0">
                  <a:pos x="connsiteX2008" y="connsiteY2008"/>
                </a:cxn>
                <a:cxn ang="0">
                  <a:pos x="connsiteX2009" y="connsiteY2009"/>
                </a:cxn>
                <a:cxn ang="0">
                  <a:pos x="connsiteX2010" y="connsiteY2010"/>
                </a:cxn>
                <a:cxn ang="0">
                  <a:pos x="connsiteX2011" y="connsiteY2011"/>
                </a:cxn>
                <a:cxn ang="0">
                  <a:pos x="connsiteX2012" y="connsiteY2012"/>
                </a:cxn>
                <a:cxn ang="0">
                  <a:pos x="connsiteX2013" y="connsiteY2013"/>
                </a:cxn>
                <a:cxn ang="0">
                  <a:pos x="connsiteX2014" y="connsiteY2014"/>
                </a:cxn>
                <a:cxn ang="0">
                  <a:pos x="connsiteX2015" y="connsiteY2015"/>
                </a:cxn>
                <a:cxn ang="0">
                  <a:pos x="connsiteX2016" y="connsiteY2016"/>
                </a:cxn>
                <a:cxn ang="0">
                  <a:pos x="connsiteX2017" y="connsiteY2017"/>
                </a:cxn>
                <a:cxn ang="0">
                  <a:pos x="connsiteX2018" y="connsiteY2018"/>
                </a:cxn>
                <a:cxn ang="0">
                  <a:pos x="connsiteX2019" y="connsiteY2019"/>
                </a:cxn>
                <a:cxn ang="0">
                  <a:pos x="connsiteX2020" y="connsiteY2020"/>
                </a:cxn>
                <a:cxn ang="0">
                  <a:pos x="connsiteX2021" y="connsiteY2021"/>
                </a:cxn>
                <a:cxn ang="0">
                  <a:pos x="connsiteX2022" y="connsiteY2022"/>
                </a:cxn>
                <a:cxn ang="0">
                  <a:pos x="connsiteX2023" y="connsiteY2023"/>
                </a:cxn>
                <a:cxn ang="0">
                  <a:pos x="connsiteX2024" y="connsiteY2024"/>
                </a:cxn>
                <a:cxn ang="0">
                  <a:pos x="connsiteX2025" y="connsiteY2025"/>
                </a:cxn>
                <a:cxn ang="0">
                  <a:pos x="connsiteX2026" y="connsiteY2026"/>
                </a:cxn>
                <a:cxn ang="0">
                  <a:pos x="connsiteX2027" y="connsiteY2027"/>
                </a:cxn>
                <a:cxn ang="0">
                  <a:pos x="connsiteX2028" y="connsiteY2028"/>
                </a:cxn>
                <a:cxn ang="0">
                  <a:pos x="connsiteX2029" y="connsiteY2029"/>
                </a:cxn>
                <a:cxn ang="0">
                  <a:pos x="connsiteX2030" y="connsiteY2030"/>
                </a:cxn>
                <a:cxn ang="0">
                  <a:pos x="connsiteX2031" y="connsiteY2031"/>
                </a:cxn>
                <a:cxn ang="0">
                  <a:pos x="connsiteX2032" y="connsiteY2032"/>
                </a:cxn>
                <a:cxn ang="0">
                  <a:pos x="connsiteX2033" y="connsiteY2033"/>
                </a:cxn>
                <a:cxn ang="0">
                  <a:pos x="connsiteX2034" y="connsiteY2034"/>
                </a:cxn>
                <a:cxn ang="0">
                  <a:pos x="connsiteX2035" y="connsiteY2035"/>
                </a:cxn>
                <a:cxn ang="0">
                  <a:pos x="connsiteX2036" y="connsiteY2036"/>
                </a:cxn>
                <a:cxn ang="0">
                  <a:pos x="connsiteX2037" y="connsiteY2037"/>
                </a:cxn>
                <a:cxn ang="0">
                  <a:pos x="connsiteX2038" y="connsiteY2038"/>
                </a:cxn>
                <a:cxn ang="0">
                  <a:pos x="connsiteX2039" y="connsiteY2039"/>
                </a:cxn>
                <a:cxn ang="0">
                  <a:pos x="connsiteX2040" y="connsiteY2040"/>
                </a:cxn>
                <a:cxn ang="0">
                  <a:pos x="connsiteX2041" y="connsiteY2041"/>
                </a:cxn>
                <a:cxn ang="0">
                  <a:pos x="connsiteX2042" y="connsiteY2042"/>
                </a:cxn>
                <a:cxn ang="0">
                  <a:pos x="connsiteX2043" y="connsiteY2043"/>
                </a:cxn>
                <a:cxn ang="0">
                  <a:pos x="connsiteX2044" y="connsiteY2044"/>
                </a:cxn>
                <a:cxn ang="0">
                  <a:pos x="connsiteX2045" y="connsiteY2045"/>
                </a:cxn>
                <a:cxn ang="0">
                  <a:pos x="connsiteX2046" y="connsiteY2046"/>
                </a:cxn>
                <a:cxn ang="0">
                  <a:pos x="connsiteX2047" y="connsiteY2047"/>
                </a:cxn>
                <a:cxn ang="0">
                  <a:pos x="connsiteX2048" y="connsiteY2048"/>
                </a:cxn>
                <a:cxn ang="0">
                  <a:pos x="connsiteX2049" y="connsiteY2049"/>
                </a:cxn>
                <a:cxn ang="0">
                  <a:pos x="connsiteX2050" y="connsiteY2050"/>
                </a:cxn>
                <a:cxn ang="0">
                  <a:pos x="connsiteX2051" y="connsiteY2051"/>
                </a:cxn>
                <a:cxn ang="0">
                  <a:pos x="connsiteX2052" y="connsiteY2052"/>
                </a:cxn>
                <a:cxn ang="0">
                  <a:pos x="connsiteX2053" y="connsiteY2053"/>
                </a:cxn>
                <a:cxn ang="0">
                  <a:pos x="connsiteX2054" y="connsiteY2054"/>
                </a:cxn>
                <a:cxn ang="0">
                  <a:pos x="connsiteX2055" y="connsiteY2055"/>
                </a:cxn>
                <a:cxn ang="0">
                  <a:pos x="connsiteX2056" y="connsiteY2056"/>
                </a:cxn>
                <a:cxn ang="0">
                  <a:pos x="connsiteX2057" y="connsiteY2057"/>
                </a:cxn>
                <a:cxn ang="0">
                  <a:pos x="connsiteX2058" y="connsiteY2058"/>
                </a:cxn>
                <a:cxn ang="0">
                  <a:pos x="connsiteX2059" y="connsiteY2059"/>
                </a:cxn>
                <a:cxn ang="0">
                  <a:pos x="connsiteX2060" y="connsiteY2060"/>
                </a:cxn>
                <a:cxn ang="0">
                  <a:pos x="connsiteX2061" y="connsiteY2061"/>
                </a:cxn>
                <a:cxn ang="0">
                  <a:pos x="connsiteX2062" y="connsiteY2062"/>
                </a:cxn>
                <a:cxn ang="0">
                  <a:pos x="connsiteX2063" y="connsiteY2063"/>
                </a:cxn>
                <a:cxn ang="0">
                  <a:pos x="connsiteX2064" y="connsiteY2064"/>
                </a:cxn>
                <a:cxn ang="0">
                  <a:pos x="connsiteX2065" y="connsiteY2065"/>
                </a:cxn>
                <a:cxn ang="0">
                  <a:pos x="connsiteX2066" y="connsiteY2066"/>
                </a:cxn>
                <a:cxn ang="0">
                  <a:pos x="connsiteX2067" y="connsiteY2067"/>
                </a:cxn>
                <a:cxn ang="0">
                  <a:pos x="connsiteX2068" y="connsiteY2068"/>
                </a:cxn>
                <a:cxn ang="0">
                  <a:pos x="connsiteX2069" y="connsiteY2069"/>
                </a:cxn>
                <a:cxn ang="0">
                  <a:pos x="connsiteX2070" y="connsiteY2070"/>
                </a:cxn>
                <a:cxn ang="0">
                  <a:pos x="connsiteX2071" y="connsiteY2071"/>
                </a:cxn>
                <a:cxn ang="0">
                  <a:pos x="connsiteX2072" y="connsiteY2072"/>
                </a:cxn>
                <a:cxn ang="0">
                  <a:pos x="connsiteX2073" y="connsiteY2073"/>
                </a:cxn>
                <a:cxn ang="0">
                  <a:pos x="connsiteX2074" y="connsiteY2074"/>
                </a:cxn>
                <a:cxn ang="0">
                  <a:pos x="connsiteX2075" y="connsiteY2075"/>
                </a:cxn>
                <a:cxn ang="0">
                  <a:pos x="connsiteX2076" y="connsiteY2076"/>
                </a:cxn>
                <a:cxn ang="0">
                  <a:pos x="connsiteX2077" y="connsiteY2077"/>
                </a:cxn>
                <a:cxn ang="0">
                  <a:pos x="connsiteX2078" y="connsiteY2078"/>
                </a:cxn>
                <a:cxn ang="0">
                  <a:pos x="connsiteX2079" y="connsiteY2079"/>
                </a:cxn>
                <a:cxn ang="0">
                  <a:pos x="connsiteX2080" y="connsiteY2080"/>
                </a:cxn>
                <a:cxn ang="0">
                  <a:pos x="connsiteX2081" y="connsiteY2081"/>
                </a:cxn>
                <a:cxn ang="0">
                  <a:pos x="connsiteX2082" y="connsiteY2082"/>
                </a:cxn>
                <a:cxn ang="0">
                  <a:pos x="connsiteX2083" y="connsiteY2083"/>
                </a:cxn>
                <a:cxn ang="0">
                  <a:pos x="connsiteX2084" y="connsiteY2084"/>
                </a:cxn>
                <a:cxn ang="0">
                  <a:pos x="connsiteX2085" y="connsiteY2085"/>
                </a:cxn>
                <a:cxn ang="0">
                  <a:pos x="connsiteX2086" y="connsiteY2086"/>
                </a:cxn>
                <a:cxn ang="0">
                  <a:pos x="connsiteX2087" y="connsiteY2087"/>
                </a:cxn>
                <a:cxn ang="0">
                  <a:pos x="connsiteX2088" y="connsiteY2088"/>
                </a:cxn>
                <a:cxn ang="0">
                  <a:pos x="connsiteX2089" y="connsiteY2089"/>
                </a:cxn>
                <a:cxn ang="0">
                  <a:pos x="connsiteX2090" y="connsiteY2090"/>
                </a:cxn>
                <a:cxn ang="0">
                  <a:pos x="connsiteX2091" y="connsiteY2091"/>
                </a:cxn>
                <a:cxn ang="0">
                  <a:pos x="connsiteX2092" y="connsiteY2092"/>
                </a:cxn>
                <a:cxn ang="0">
                  <a:pos x="connsiteX2093" y="connsiteY2093"/>
                </a:cxn>
                <a:cxn ang="0">
                  <a:pos x="connsiteX2094" y="connsiteY2094"/>
                </a:cxn>
                <a:cxn ang="0">
                  <a:pos x="connsiteX2095" y="connsiteY2095"/>
                </a:cxn>
                <a:cxn ang="0">
                  <a:pos x="connsiteX2096" y="connsiteY2096"/>
                </a:cxn>
                <a:cxn ang="0">
                  <a:pos x="connsiteX2097" y="connsiteY2097"/>
                </a:cxn>
                <a:cxn ang="0">
                  <a:pos x="connsiteX2098" y="connsiteY2098"/>
                </a:cxn>
                <a:cxn ang="0">
                  <a:pos x="connsiteX2099" y="connsiteY2099"/>
                </a:cxn>
                <a:cxn ang="0">
                  <a:pos x="connsiteX2100" y="connsiteY2100"/>
                </a:cxn>
                <a:cxn ang="0">
                  <a:pos x="connsiteX2101" y="connsiteY2101"/>
                </a:cxn>
                <a:cxn ang="0">
                  <a:pos x="connsiteX2102" y="connsiteY2102"/>
                </a:cxn>
                <a:cxn ang="0">
                  <a:pos x="connsiteX2103" y="connsiteY2103"/>
                </a:cxn>
                <a:cxn ang="0">
                  <a:pos x="connsiteX2104" y="connsiteY2104"/>
                </a:cxn>
                <a:cxn ang="0">
                  <a:pos x="connsiteX2105" y="connsiteY2105"/>
                </a:cxn>
                <a:cxn ang="0">
                  <a:pos x="connsiteX2106" y="connsiteY2106"/>
                </a:cxn>
                <a:cxn ang="0">
                  <a:pos x="connsiteX2107" y="connsiteY2107"/>
                </a:cxn>
                <a:cxn ang="0">
                  <a:pos x="connsiteX2108" y="connsiteY2108"/>
                </a:cxn>
                <a:cxn ang="0">
                  <a:pos x="connsiteX2109" y="connsiteY2109"/>
                </a:cxn>
                <a:cxn ang="0">
                  <a:pos x="connsiteX2110" y="connsiteY2110"/>
                </a:cxn>
                <a:cxn ang="0">
                  <a:pos x="connsiteX2111" y="connsiteY2111"/>
                </a:cxn>
                <a:cxn ang="0">
                  <a:pos x="connsiteX2112" y="connsiteY2112"/>
                </a:cxn>
                <a:cxn ang="0">
                  <a:pos x="connsiteX2113" y="connsiteY2113"/>
                </a:cxn>
                <a:cxn ang="0">
                  <a:pos x="connsiteX2114" y="connsiteY2114"/>
                </a:cxn>
                <a:cxn ang="0">
                  <a:pos x="connsiteX2115" y="connsiteY2115"/>
                </a:cxn>
                <a:cxn ang="0">
                  <a:pos x="connsiteX2116" y="connsiteY2116"/>
                </a:cxn>
                <a:cxn ang="0">
                  <a:pos x="connsiteX2117" y="connsiteY2117"/>
                </a:cxn>
                <a:cxn ang="0">
                  <a:pos x="connsiteX2118" y="connsiteY2118"/>
                </a:cxn>
                <a:cxn ang="0">
                  <a:pos x="connsiteX2119" y="connsiteY2119"/>
                </a:cxn>
                <a:cxn ang="0">
                  <a:pos x="connsiteX2120" y="connsiteY2120"/>
                </a:cxn>
                <a:cxn ang="0">
                  <a:pos x="connsiteX2121" y="connsiteY2121"/>
                </a:cxn>
                <a:cxn ang="0">
                  <a:pos x="connsiteX2122" y="connsiteY2122"/>
                </a:cxn>
                <a:cxn ang="0">
                  <a:pos x="connsiteX2123" y="connsiteY2123"/>
                </a:cxn>
                <a:cxn ang="0">
                  <a:pos x="connsiteX2124" y="connsiteY2124"/>
                </a:cxn>
                <a:cxn ang="0">
                  <a:pos x="connsiteX2125" y="connsiteY2125"/>
                </a:cxn>
                <a:cxn ang="0">
                  <a:pos x="connsiteX2126" y="connsiteY2126"/>
                </a:cxn>
                <a:cxn ang="0">
                  <a:pos x="connsiteX2127" y="connsiteY2127"/>
                </a:cxn>
                <a:cxn ang="0">
                  <a:pos x="connsiteX2128" y="connsiteY2128"/>
                </a:cxn>
                <a:cxn ang="0">
                  <a:pos x="connsiteX2129" y="connsiteY2129"/>
                </a:cxn>
                <a:cxn ang="0">
                  <a:pos x="connsiteX2130" y="connsiteY2130"/>
                </a:cxn>
                <a:cxn ang="0">
                  <a:pos x="connsiteX2131" y="connsiteY2131"/>
                </a:cxn>
                <a:cxn ang="0">
                  <a:pos x="connsiteX2132" y="connsiteY2132"/>
                </a:cxn>
                <a:cxn ang="0">
                  <a:pos x="connsiteX2133" y="connsiteY2133"/>
                </a:cxn>
                <a:cxn ang="0">
                  <a:pos x="connsiteX2134" y="connsiteY2134"/>
                </a:cxn>
                <a:cxn ang="0">
                  <a:pos x="connsiteX2135" y="connsiteY2135"/>
                </a:cxn>
                <a:cxn ang="0">
                  <a:pos x="connsiteX2136" y="connsiteY2136"/>
                </a:cxn>
                <a:cxn ang="0">
                  <a:pos x="connsiteX2137" y="connsiteY2137"/>
                </a:cxn>
                <a:cxn ang="0">
                  <a:pos x="connsiteX2138" y="connsiteY2138"/>
                </a:cxn>
                <a:cxn ang="0">
                  <a:pos x="connsiteX2139" y="connsiteY2139"/>
                </a:cxn>
                <a:cxn ang="0">
                  <a:pos x="connsiteX2140" y="connsiteY2140"/>
                </a:cxn>
                <a:cxn ang="0">
                  <a:pos x="connsiteX2141" y="connsiteY2141"/>
                </a:cxn>
                <a:cxn ang="0">
                  <a:pos x="connsiteX2142" y="connsiteY2142"/>
                </a:cxn>
                <a:cxn ang="0">
                  <a:pos x="connsiteX2143" y="connsiteY2143"/>
                </a:cxn>
                <a:cxn ang="0">
                  <a:pos x="connsiteX2144" y="connsiteY2144"/>
                </a:cxn>
                <a:cxn ang="0">
                  <a:pos x="connsiteX2145" y="connsiteY2145"/>
                </a:cxn>
                <a:cxn ang="0">
                  <a:pos x="connsiteX2146" y="connsiteY2146"/>
                </a:cxn>
                <a:cxn ang="0">
                  <a:pos x="connsiteX2147" y="connsiteY2147"/>
                </a:cxn>
                <a:cxn ang="0">
                  <a:pos x="connsiteX2148" y="connsiteY2148"/>
                </a:cxn>
                <a:cxn ang="0">
                  <a:pos x="connsiteX2149" y="connsiteY2149"/>
                </a:cxn>
                <a:cxn ang="0">
                  <a:pos x="connsiteX2150" y="connsiteY2150"/>
                </a:cxn>
                <a:cxn ang="0">
                  <a:pos x="connsiteX2151" y="connsiteY2151"/>
                </a:cxn>
                <a:cxn ang="0">
                  <a:pos x="connsiteX2152" y="connsiteY2152"/>
                </a:cxn>
                <a:cxn ang="0">
                  <a:pos x="connsiteX2153" y="connsiteY2153"/>
                </a:cxn>
                <a:cxn ang="0">
                  <a:pos x="connsiteX2154" y="connsiteY2154"/>
                </a:cxn>
                <a:cxn ang="0">
                  <a:pos x="connsiteX2155" y="connsiteY2155"/>
                </a:cxn>
                <a:cxn ang="0">
                  <a:pos x="connsiteX2156" y="connsiteY2156"/>
                </a:cxn>
                <a:cxn ang="0">
                  <a:pos x="connsiteX2157" y="connsiteY2157"/>
                </a:cxn>
                <a:cxn ang="0">
                  <a:pos x="connsiteX2158" y="connsiteY2158"/>
                </a:cxn>
                <a:cxn ang="0">
                  <a:pos x="connsiteX2159" y="connsiteY2159"/>
                </a:cxn>
                <a:cxn ang="0">
                  <a:pos x="connsiteX2160" y="connsiteY2160"/>
                </a:cxn>
                <a:cxn ang="0">
                  <a:pos x="connsiteX2161" y="connsiteY2161"/>
                </a:cxn>
                <a:cxn ang="0">
                  <a:pos x="connsiteX2162" y="connsiteY2162"/>
                </a:cxn>
                <a:cxn ang="0">
                  <a:pos x="connsiteX2163" y="connsiteY2163"/>
                </a:cxn>
                <a:cxn ang="0">
                  <a:pos x="connsiteX2164" y="connsiteY2164"/>
                </a:cxn>
                <a:cxn ang="0">
                  <a:pos x="connsiteX2165" y="connsiteY2165"/>
                </a:cxn>
                <a:cxn ang="0">
                  <a:pos x="connsiteX2166" y="connsiteY2166"/>
                </a:cxn>
                <a:cxn ang="0">
                  <a:pos x="connsiteX2167" y="connsiteY2167"/>
                </a:cxn>
                <a:cxn ang="0">
                  <a:pos x="connsiteX2168" y="connsiteY2168"/>
                </a:cxn>
                <a:cxn ang="0">
                  <a:pos x="connsiteX2169" y="connsiteY2169"/>
                </a:cxn>
                <a:cxn ang="0">
                  <a:pos x="connsiteX2170" y="connsiteY2170"/>
                </a:cxn>
                <a:cxn ang="0">
                  <a:pos x="connsiteX2171" y="connsiteY2171"/>
                </a:cxn>
                <a:cxn ang="0">
                  <a:pos x="connsiteX2172" y="connsiteY2172"/>
                </a:cxn>
                <a:cxn ang="0">
                  <a:pos x="connsiteX2173" y="connsiteY2173"/>
                </a:cxn>
                <a:cxn ang="0">
                  <a:pos x="connsiteX2174" y="connsiteY2174"/>
                </a:cxn>
                <a:cxn ang="0">
                  <a:pos x="connsiteX2175" y="connsiteY2175"/>
                </a:cxn>
                <a:cxn ang="0">
                  <a:pos x="connsiteX2176" y="connsiteY2176"/>
                </a:cxn>
                <a:cxn ang="0">
                  <a:pos x="connsiteX2177" y="connsiteY2177"/>
                </a:cxn>
                <a:cxn ang="0">
                  <a:pos x="connsiteX2178" y="connsiteY2178"/>
                </a:cxn>
                <a:cxn ang="0">
                  <a:pos x="connsiteX2179" y="connsiteY2179"/>
                </a:cxn>
                <a:cxn ang="0">
                  <a:pos x="connsiteX2180" y="connsiteY2180"/>
                </a:cxn>
                <a:cxn ang="0">
                  <a:pos x="connsiteX2181" y="connsiteY2181"/>
                </a:cxn>
                <a:cxn ang="0">
                  <a:pos x="connsiteX2182" y="connsiteY2182"/>
                </a:cxn>
                <a:cxn ang="0">
                  <a:pos x="connsiteX2183" y="connsiteY2183"/>
                </a:cxn>
                <a:cxn ang="0">
                  <a:pos x="connsiteX2184" y="connsiteY2184"/>
                </a:cxn>
                <a:cxn ang="0">
                  <a:pos x="connsiteX2185" y="connsiteY2185"/>
                </a:cxn>
                <a:cxn ang="0">
                  <a:pos x="connsiteX2186" y="connsiteY2186"/>
                </a:cxn>
                <a:cxn ang="0">
                  <a:pos x="connsiteX2187" y="connsiteY2187"/>
                </a:cxn>
                <a:cxn ang="0">
                  <a:pos x="connsiteX2188" y="connsiteY2188"/>
                </a:cxn>
                <a:cxn ang="0">
                  <a:pos x="connsiteX2189" y="connsiteY2189"/>
                </a:cxn>
                <a:cxn ang="0">
                  <a:pos x="connsiteX2190" y="connsiteY2190"/>
                </a:cxn>
                <a:cxn ang="0">
                  <a:pos x="connsiteX2191" y="connsiteY2191"/>
                </a:cxn>
                <a:cxn ang="0">
                  <a:pos x="connsiteX2192" y="connsiteY2192"/>
                </a:cxn>
                <a:cxn ang="0">
                  <a:pos x="connsiteX2193" y="connsiteY2193"/>
                </a:cxn>
                <a:cxn ang="0">
                  <a:pos x="connsiteX2194" y="connsiteY2194"/>
                </a:cxn>
                <a:cxn ang="0">
                  <a:pos x="connsiteX2195" y="connsiteY2195"/>
                </a:cxn>
                <a:cxn ang="0">
                  <a:pos x="connsiteX2196" y="connsiteY2196"/>
                </a:cxn>
                <a:cxn ang="0">
                  <a:pos x="connsiteX2197" y="connsiteY2197"/>
                </a:cxn>
                <a:cxn ang="0">
                  <a:pos x="connsiteX2198" y="connsiteY2198"/>
                </a:cxn>
                <a:cxn ang="0">
                  <a:pos x="connsiteX2199" y="connsiteY2199"/>
                </a:cxn>
                <a:cxn ang="0">
                  <a:pos x="connsiteX2200" y="connsiteY2200"/>
                </a:cxn>
                <a:cxn ang="0">
                  <a:pos x="connsiteX2201" y="connsiteY2201"/>
                </a:cxn>
                <a:cxn ang="0">
                  <a:pos x="connsiteX2202" y="connsiteY2202"/>
                </a:cxn>
                <a:cxn ang="0">
                  <a:pos x="connsiteX2203" y="connsiteY2203"/>
                </a:cxn>
                <a:cxn ang="0">
                  <a:pos x="connsiteX2204" y="connsiteY2204"/>
                </a:cxn>
                <a:cxn ang="0">
                  <a:pos x="connsiteX2205" y="connsiteY2205"/>
                </a:cxn>
                <a:cxn ang="0">
                  <a:pos x="connsiteX2206" y="connsiteY2206"/>
                </a:cxn>
                <a:cxn ang="0">
                  <a:pos x="connsiteX2207" y="connsiteY2207"/>
                </a:cxn>
                <a:cxn ang="0">
                  <a:pos x="connsiteX2208" y="connsiteY2208"/>
                </a:cxn>
                <a:cxn ang="0">
                  <a:pos x="connsiteX2209" y="connsiteY2209"/>
                </a:cxn>
                <a:cxn ang="0">
                  <a:pos x="connsiteX2210" y="connsiteY2210"/>
                </a:cxn>
                <a:cxn ang="0">
                  <a:pos x="connsiteX2211" y="connsiteY2211"/>
                </a:cxn>
                <a:cxn ang="0">
                  <a:pos x="connsiteX2212" y="connsiteY2212"/>
                </a:cxn>
                <a:cxn ang="0">
                  <a:pos x="connsiteX2213" y="connsiteY2213"/>
                </a:cxn>
                <a:cxn ang="0">
                  <a:pos x="connsiteX2214" y="connsiteY2214"/>
                </a:cxn>
                <a:cxn ang="0">
                  <a:pos x="connsiteX2215" y="connsiteY2215"/>
                </a:cxn>
                <a:cxn ang="0">
                  <a:pos x="connsiteX2216" y="connsiteY2216"/>
                </a:cxn>
                <a:cxn ang="0">
                  <a:pos x="connsiteX2217" y="connsiteY2217"/>
                </a:cxn>
                <a:cxn ang="0">
                  <a:pos x="connsiteX2218" y="connsiteY2218"/>
                </a:cxn>
                <a:cxn ang="0">
                  <a:pos x="connsiteX2219" y="connsiteY2219"/>
                </a:cxn>
                <a:cxn ang="0">
                  <a:pos x="connsiteX2220" y="connsiteY2220"/>
                </a:cxn>
                <a:cxn ang="0">
                  <a:pos x="connsiteX2221" y="connsiteY2221"/>
                </a:cxn>
                <a:cxn ang="0">
                  <a:pos x="connsiteX2222" y="connsiteY2222"/>
                </a:cxn>
                <a:cxn ang="0">
                  <a:pos x="connsiteX2223" y="connsiteY2223"/>
                </a:cxn>
                <a:cxn ang="0">
                  <a:pos x="connsiteX2224" y="connsiteY2224"/>
                </a:cxn>
                <a:cxn ang="0">
                  <a:pos x="connsiteX2225" y="connsiteY2225"/>
                </a:cxn>
                <a:cxn ang="0">
                  <a:pos x="connsiteX2226" y="connsiteY2226"/>
                </a:cxn>
                <a:cxn ang="0">
                  <a:pos x="connsiteX2227" y="connsiteY2227"/>
                </a:cxn>
                <a:cxn ang="0">
                  <a:pos x="connsiteX2228" y="connsiteY2228"/>
                </a:cxn>
                <a:cxn ang="0">
                  <a:pos x="connsiteX2229" y="connsiteY2229"/>
                </a:cxn>
                <a:cxn ang="0">
                  <a:pos x="connsiteX2230" y="connsiteY2230"/>
                </a:cxn>
                <a:cxn ang="0">
                  <a:pos x="connsiteX2231" y="connsiteY2231"/>
                </a:cxn>
                <a:cxn ang="0">
                  <a:pos x="connsiteX2232" y="connsiteY2232"/>
                </a:cxn>
                <a:cxn ang="0">
                  <a:pos x="connsiteX2233" y="connsiteY2233"/>
                </a:cxn>
                <a:cxn ang="0">
                  <a:pos x="connsiteX2234" y="connsiteY2234"/>
                </a:cxn>
                <a:cxn ang="0">
                  <a:pos x="connsiteX2235" y="connsiteY2235"/>
                </a:cxn>
                <a:cxn ang="0">
                  <a:pos x="connsiteX2236" y="connsiteY2236"/>
                </a:cxn>
                <a:cxn ang="0">
                  <a:pos x="connsiteX2237" y="connsiteY2237"/>
                </a:cxn>
                <a:cxn ang="0">
                  <a:pos x="connsiteX2238" y="connsiteY2238"/>
                </a:cxn>
                <a:cxn ang="0">
                  <a:pos x="connsiteX2239" y="connsiteY2239"/>
                </a:cxn>
                <a:cxn ang="0">
                  <a:pos x="connsiteX2240" y="connsiteY2240"/>
                </a:cxn>
                <a:cxn ang="0">
                  <a:pos x="connsiteX2241" y="connsiteY2241"/>
                </a:cxn>
                <a:cxn ang="0">
                  <a:pos x="connsiteX2242" y="connsiteY2242"/>
                </a:cxn>
                <a:cxn ang="0">
                  <a:pos x="connsiteX2243" y="connsiteY2243"/>
                </a:cxn>
                <a:cxn ang="0">
                  <a:pos x="connsiteX2244" y="connsiteY2244"/>
                </a:cxn>
                <a:cxn ang="0">
                  <a:pos x="connsiteX2245" y="connsiteY2245"/>
                </a:cxn>
                <a:cxn ang="0">
                  <a:pos x="connsiteX2246" y="connsiteY2246"/>
                </a:cxn>
                <a:cxn ang="0">
                  <a:pos x="connsiteX2247" y="connsiteY2247"/>
                </a:cxn>
                <a:cxn ang="0">
                  <a:pos x="connsiteX2248" y="connsiteY2248"/>
                </a:cxn>
                <a:cxn ang="0">
                  <a:pos x="connsiteX2249" y="connsiteY2249"/>
                </a:cxn>
                <a:cxn ang="0">
                  <a:pos x="connsiteX2250" y="connsiteY2250"/>
                </a:cxn>
                <a:cxn ang="0">
                  <a:pos x="connsiteX2251" y="connsiteY2251"/>
                </a:cxn>
                <a:cxn ang="0">
                  <a:pos x="connsiteX2252" y="connsiteY2252"/>
                </a:cxn>
                <a:cxn ang="0">
                  <a:pos x="connsiteX2253" y="connsiteY2253"/>
                </a:cxn>
                <a:cxn ang="0">
                  <a:pos x="connsiteX2254" y="connsiteY2254"/>
                </a:cxn>
                <a:cxn ang="0">
                  <a:pos x="connsiteX2255" y="connsiteY2255"/>
                </a:cxn>
                <a:cxn ang="0">
                  <a:pos x="connsiteX2256" y="connsiteY2256"/>
                </a:cxn>
                <a:cxn ang="0">
                  <a:pos x="connsiteX2257" y="connsiteY2257"/>
                </a:cxn>
                <a:cxn ang="0">
                  <a:pos x="connsiteX2258" y="connsiteY2258"/>
                </a:cxn>
                <a:cxn ang="0">
                  <a:pos x="connsiteX2259" y="connsiteY2259"/>
                </a:cxn>
                <a:cxn ang="0">
                  <a:pos x="connsiteX2260" y="connsiteY2260"/>
                </a:cxn>
                <a:cxn ang="0">
                  <a:pos x="connsiteX2261" y="connsiteY2261"/>
                </a:cxn>
                <a:cxn ang="0">
                  <a:pos x="connsiteX2262" y="connsiteY2262"/>
                </a:cxn>
                <a:cxn ang="0">
                  <a:pos x="connsiteX2263" y="connsiteY2263"/>
                </a:cxn>
                <a:cxn ang="0">
                  <a:pos x="connsiteX2264" y="connsiteY2264"/>
                </a:cxn>
                <a:cxn ang="0">
                  <a:pos x="connsiteX2265" y="connsiteY2265"/>
                </a:cxn>
                <a:cxn ang="0">
                  <a:pos x="connsiteX2266" y="connsiteY2266"/>
                </a:cxn>
                <a:cxn ang="0">
                  <a:pos x="connsiteX2267" y="connsiteY2267"/>
                </a:cxn>
                <a:cxn ang="0">
                  <a:pos x="connsiteX2268" y="connsiteY2268"/>
                </a:cxn>
                <a:cxn ang="0">
                  <a:pos x="connsiteX2269" y="connsiteY2269"/>
                </a:cxn>
                <a:cxn ang="0">
                  <a:pos x="connsiteX2270" y="connsiteY2270"/>
                </a:cxn>
                <a:cxn ang="0">
                  <a:pos x="connsiteX2271" y="connsiteY2271"/>
                </a:cxn>
                <a:cxn ang="0">
                  <a:pos x="connsiteX2272" y="connsiteY2272"/>
                </a:cxn>
                <a:cxn ang="0">
                  <a:pos x="connsiteX2273" y="connsiteY2273"/>
                </a:cxn>
                <a:cxn ang="0">
                  <a:pos x="connsiteX2274" y="connsiteY2274"/>
                </a:cxn>
                <a:cxn ang="0">
                  <a:pos x="connsiteX2275" y="connsiteY2275"/>
                </a:cxn>
                <a:cxn ang="0">
                  <a:pos x="connsiteX2276" y="connsiteY2276"/>
                </a:cxn>
                <a:cxn ang="0">
                  <a:pos x="connsiteX2277" y="connsiteY2277"/>
                </a:cxn>
                <a:cxn ang="0">
                  <a:pos x="connsiteX2278" y="connsiteY2278"/>
                </a:cxn>
                <a:cxn ang="0">
                  <a:pos x="connsiteX2279" y="connsiteY2279"/>
                </a:cxn>
                <a:cxn ang="0">
                  <a:pos x="connsiteX2280" y="connsiteY2280"/>
                </a:cxn>
                <a:cxn ang="0">
                  <a:pos x="connsiteX2281" y="connsiteY2281"/>
                </a:cxn>
                <a:cxn ang="0">
                  <a:pos x="connsiteX2282" y="connsiteY2282"/>
                </a:cxn>
                <a:cxn ang="0">
                  <a:pos x="connsiteX2283" y="connsiteY2283"/>
                </a:cxn>
                <a:cxn ang="0">
                  <a:pos x="connsiteX2284" y="connsiteY2284"/>
                </a:cxn>
                <a:cxn ang="0">
                  <a:pos x="connsiteX2285" y="connsiteY2285"/>
                </a:cxn>
                <a:cxn ang="0">
                  <a:pos x="connsiteX2286" y="connsiteY2286"/>
                </a:cxn>
                <a:cxn ang="0">
                  <a:pos x="connsiteX2287" y="connsiteY2287"/>
                </a:cxn>
                <a:cxn ang="0">
                  <a:pos x="connsiteX2288" y="connsiteY2288"/>
                </a:cxn>
                <a:cxn ang="0">
                  <a:pos x="connsiteX2289" y="connsiteY2289"/>
                </a:cxn>
                <a:cxn ang="0">
                  <a:pos x="connsiteX2290" y="connsiteY2290"/>
                </a:cxn>
                <a:cxn ang="0">
                  <a:pos x="connsiteX2291" y="connsiteY2291"/>
                </a:cxn>
                <a:cxn ang="0">
                  <a:pos x="connsiteX2292" y="connsiteY2292"/>
                </a:cxn>
                <a:cxn ang="0">
                  <a:pos x="connsiteX2293" y="connsiteY2293"/>
                </a:cxn>
                <a:cxn ang="0">
                  <a:pos x="connsiteX2294" y="connsiteY2294"/>
                </a:cxn>
                <a:cxn ang="0">
                  <a:pos x="connsiteX2295" y="connsiteY2295"/>
                </a:cxn>
                <a:cxn ang="0">
                  <a:pos x="connsiteX2296" y="connsiteY2296"/>
                </a:cxn>
                <a:cxn ang="0">
                  <a:pos x="connsiteX2297" y="connsiteY2297"/>
                </a:cxn>
                <a:cxn ang="0">
                  <a:pos x="connsiteX2298" y="connsiteY2298"/>
                </a:cxn>
                <a:cxn ang="0">
                  <a:pos x="connsiteX2299" y="connsiteY2299"/>
                </a:cxn>
                <a:cxn ang="0">
                  <a:pos x="connsiteX2300" y="connsiteY2300"/>
                </a:cxn>
                <a:cxn ang="0">
                  <a:pos x="connsiteX2301" y="connsiteY2301"/>
                </a:cxn>
                <a:cxn ang="0">
                  <a:pos x="connsiteX2302" y="connsiteY2302"/>
                </a:cxn>
                <a:cxn ang="0">
                  <a:pos x="connsiteX2303" y="connsiteY2303"/>
                </a:cxn>
                <a:cxn ang="0">
                  <a:pos x="connsiteX2304" y="connsiteY2304"/>
                </a:cxn>
                <a:cxn ang="0">
                  <a:pos x="connsiteX2305" y="connsiteY2305"/>
                </a:cxn>
                <a:cxn ang="0">
                  <a:pos x="connsiteX2306" y="connsiteY2306"/>
                </a:cxn>
                <a:cxn ang="0">
                  <a:pos x="connsiteX2307" y="connsiteY2307"/>
                </a:cxn>
                <a:cxn ang="0">
                  <a:pos x="connsiteX2308" y="connsiteY2308"/>
                </a:cxn>
                <a:cxn ang="0">
                  <a:pos x="connsiteX2309" y="connsiteY2309"/>
                </a:cxn>
                <a:cxn ang="0">
                  <a:pos x="connsiteX2310" y="connsiteY2310"/>
                </a:cxn>
                <a:cxn ang="0">
                  <a:pos x="connsiteX2311" y="connsiteY2311"/>
                </a:cxn>
                <a:cxn ang="0">
                  <a:pos x="connsiteX2312" y="connsiteY2312"/>
                </a:cxn>
                <a:cxn ang="0">
                  <a:pos x="connsiteX2313" y="connsiteY2313"/>
                </a:cxn>
                <a:cxn ang="0">
                  <a:pos x="connsiteX2314" y="connsiteY2314"/>
                </a:cxn>
                <a:cxn ang="0">
                  <a:pos x="connsiteX2315" y="connsiteY2315"/>
                </a:cxn>
                <a:cxn ang="0">
                  <a:pos x="connsiteX2316" y="connsiteY2316"/>
                </a:cxn>
                <a:cxn ang="0">
                  <a:pos x="connsiteX2317" y="connsiteY2317"/>
                </a:cxn>
                <a:cxn ang="0">
                  <a:pos x="connsiteX2318" y="connsiteY2318"/>
                </a:cxn>
                <a:cxn ang="0">
                  <a:pos x="connsiteX2319" y="connsiteY2319"/>
                </a:cxn>
                <a:cxn ang="0">
                  <a:pos x="connsiteX2320" y="connsiteY2320"/>
                </a:cxn>
                <a:cxn ang="0">
                  <a:pos x="connsiteX2321" y="connsiteY2321"/>
                </a:cxn>
                <a:cxn ang="0">
                  <a:pos x="connsiteX2322" y="connsiteY2322"/>
                </a:cxn>
                <a:cxn ang="0">
                  <a:pos x="connsiteX2323" y="connsiteY2323"/>
                </a:cxn>
                <a:cxn ang="0">
                  <a:pos x="connsiteX2324" y="connsiteY2324"/>
                </a:cxn>
                <a:cxn ang="0">
                  <a:pos x="connsiteX2325" y="connsiteY2325"/>
                </a:cxn>
                <a:cxn ang="0">
                  <a:pos x="connsiteX2326" y="connsiteY2326"/>
                </a:cxn>
                <a:cxn ang="0">
                  <a:pos x="connsiteX2327" y="connsiteY2327"/>
                </a:cxn>
                <a:cxn ang="0">
                  <a:pos x="connsiteX2328" y="connsiteY2328"/>
                </a:cxn>
                <a:cxn ang="0">
                  <a:pos x="connsiteX2329" y="connsiteY2329"/>
                </a:cxn>
                <a:cxn ang="0">
                  <a:pos x="connsiteX2330" y="connsiteY2330"/>
                </a:cxn>
                <a:cxn ang="0">
                  <a:pos x="connsiteX2331" y="connsiteY2331"/>
                </a:cxn>
                <a:cxn ang="0">
                  <a:pos x="connsiteX2332" y="connsiteY2332"/>
                </a:cxn>
                <a:cxn ang="0">
                  <a:pos x="connsiteX2333" y="connsiteY2333"/>
                </a:cxn>
                <a:cxn ang="0">
                  <a:pos x="connsiteX2334" y="connsiteY2334"/>
                </a:cxn>
                <a:cxn ang="0">
                  <a:pos x="connsiteX2335" y="connsiteY2335"/>
                </a:cxn>
                <a:cxn ang="0">
                  <a:pos x="connsiteX2336" y="connsiteY2336"/>
                </a:cxn>
                <a:cxn ang="0">
                  <a:pos x="connsiteX2337" y="connsiteY2337"/>
                </a:cxn>
                <a:cxn ang="0">
                  <a:pos x="connsiteX2338" y="connsiteY2338"/>
                </a:cxn>
                <a:cxn ang="0">
                  <a:pos x="connsiteX2339" y="connsiteY2339"/>
                </a:cxn>
                <a:cxn ang="0">
                  <a:pos x="connsiteX2340" y="connsiteY2340"/>
                </a:cxn>
                <a:cxn ang="0">
                  <a:pos x="connsiteX2341" y="connsiteY2341"/>
                </a:cxn>
                <a:cxn ang="0">
                  <a:pos x="connsiteX2342" y="connsiteY2342"/>
                </a:cxn>
                <a:cxn ang="0">
                  <a:pos x="connsiteX2343" y="connsiteY2343"/>
                </a:cxn>
                <a:cxn ang="0">
                  <a:pos x="connsiteX2344" y="connsiteY2344"/>
                </a:cxn>
                <a:cxn ang="0">
                  <a:pos x="connsiteX2345" y="connsiteY2345"/>
                </a:cxn>
                <a:cxn ang="0">
                  <a:pos x="connsiteX2346" y="connsiteY2346"/>
                </a:cxn>
                <a:cxn ang="0">
                  <a:pos x="connsiteX2347" y="connsiteY2347"/>
                </a:cxn>
                <a:cxn ang="0">
                  <a:pos x="connsiteX2348" y="connsiteY2348"/>
                </a:cxn>
                <a:cxn ang="0">
                  <a:pos x="connsiteX2349" y="connsiteY2349"/>
                </a:cxn>
                <a:cxn ang="0">
                  <a:pos x="connsiteX2350" y="connsiteY2350"/>
                </a:cxn>
                <a:cxn ang="0">
                  <a:pos x="connsiteX2351" y="connsiteY2351"/>
                </a:cxn>
                <a:cxn ang="0">
                  <a:pos x="connsiteX2352" y="connsiteY2352"/>
                </a:cxn>
                <a:cxn ang="0">
                  <a:pos x="connsiteX2353" y="connsiteY2353"/>
                </a:cxn>
                <a:cxn ang="0">
                  <a:pos x="connsiteX2354" y="connsiteY2354"/>
                </a:cxn>
                <a:cxn ang="0">
                  <a:pos x="connsiteX2355" y="connsiteY2355"/>
                </a:cxn>
                <a:cxn ang="0">
                  <a:pos x="connsiteX2356" y="connsiteY2356"/>
                </a:cxn>
                <a:cxn ang="0">
                  <a:pos x="connsiteX2357" y="connsiteY2357"/>
                </a:cxn>
                <a:cxn ang="0">
                  <a:pos x="connsiteX2358" y="connsiteY2358"/>
                </a:cxn>
                <a:cxn ang="0">
                  <a:pos x="connsiteX2359" y="connsiteY2359"/>
                </a:cxn>
                <a:cxn ang="0">
                  <a:pos x="connsiteX2360" y="connsiteY2360"/>
                </a:cxn>
                <a:cxn ang="0">
                  <a:pos x="connsiteX2361" y="connsiteY2361"/>
                </a:cxn>
                <a:cxn ang="0">
                  <a:pos x="connsiteX2362" y="connsiteY2362"/>
                </a:cxn>
                <a:cxn ang="0">
                  <a:pos x="connsiteX2363" y="connsiteY2363"/>
                </a:cxn>
                <a:cxn ang="0">
                  <a:pos x="connsiteX2364" y="connsiteY2364"/>
                </a:cxn>
                <a:cxn ang="0">
                  <a:pos x="connsiteX2365" y="connsiteY2365"/>
                </a:cxn>
                <a:cxn ang="0">
                  <a:pos x="connsiteX2366" y="connsiteY2366"/>
                </a:cxn>
                <a:cxn ang="0">
                  <a:pos x="connsiteX2367" y="connsiteY2367"/>
                </a:cxn>
                <a:cxn ang="0">
                  <a:pos x="connsiteX2368" y="connsiteY2368"/>
                </a:cxn>
                <a:cxn ang="0">
                  <a:pos x="connsiteX2369" y="connsiteY2369"/>
                </a:cxn>
                <a:cxn ang="0">
                  <a:pos x="connsiteX2370" y="connsiteY2370"/>
                </a:cxn>
                <a:cxn ang="0">
                  <a:pos x="connsiteX2371" y="connsiteY2371"/>
                </a:cxn>
                <a:cxn ang="0">
                  <a:pos x="connsiteX2372" y="connsiteY2372"/>
                </a:cxn>
                <a:cxn ang="0">
                  <a:pos x="connsiteX2373" y="connsiteY2373"/>
                </a:cxn>
                <a:cxn ang="0">
                  <a:pos x="connsiteX2374" y="connsiteY2374"/>
                </a:cxn>
                <a:cxn ang="0">
                  <a:pos x="connsiteX2375" y="connsiteY2375"/>
                </a:cxn>
                <a:cxn ang="0">
                  <a:pos x="connsiteX2376" y="connsiteY2376"/>
                </a:cxn>
                <a:cxn ang="0">
                  <a:pos x="connsiteX2377" y="connsiteY2377"/>
                </a:cxn>
                <a:cxn ang="0">
                  <a:pos x="connsiteX2378" y="connsiteY2378"/>
                </a:cxn>
                <a:cxn ang="0">
                  <a:pos x="connsiteX2379" y="connsiteY2379"/>
                </a:cxn>
                <a:cxn ang="0">
                  <a:pos x="connsiteX2380" y="connsiteY2380"/>
                </a:cxn>
                <a:cxn ang="0">
                  <a:pos x="connsiteX2381" y="connsiteY2381"/>
                </a:cxn>
                <a:cxn ang="0">
                  <a:pos x="connsiteX2382" y="connsiteY2382"/>
                </a:cxn>
                <a:cxn ang="0">
                  <a:pos x="connsiteX2383" y="connsiteY2383"/>
                </a:cxn>
                <a:cxn ang="0">
                  <a:pos x="connsiteX2384" y="connsiteY2384"/>
                </a:cxn>
                <a:cxn ang="0">
                  <a:pos x="connsiteX2385" y="connsiteY2385"/>
                </a:cxn>
                <a:cxn ang="0">
                  <a:pos x="connsiteX2386" y="connsiteY2386"/>
                </a:cxn>
                <a:cxn ang="0">
                  <a:pos x="connsiteX2387" y="connsiteY2387"/>
                </a:cxn>
                <a:cxn ang="0">
                  <a:pos x="connsiteX2388" y="connsiteY2388"/>
                </a:cxn>
                <a:cxn ang="0">
                  <a:pos x="connsiteX2389" y="connsiteY2389"/>
                </a:cxn>
                <a:cxn ang="0">
                  <a:pos x="connsiteX2390" y="connsiteY2390"/>
                </a:cxn>
                <a:cxn ang="0">
                  <a:pos x="connsiteX2391" y="connsiteY2391"/>
                </a:cxn>
                <a:cxn ang="0">
                  <a:pos x="connsiteX2392" y="connsiteY2392"/>
                </a:cxn>
                <a:cxn ang="0">
                  <a:pos x="connsiteX2393" y="connsiteY2393"/>
                </a:cxn>
                <a:cxn ang="0">
                  <a:pos x="connsiteX2394" y="connsiteY2394"/>
                </a:cxn>
                <a:cxn ang="0">
                  <a:pos x="connsiteX2395" y="connsiteY2395"/>
                </a:cxn>
                <a:cxn ang="0">
                  <a:pos x="connsiteX2396" y="connsiteY2396"/>
                </a:cxn>
                <a:cxn ang="0">
                  <a:pos x="connsiteX2397" y="connsiteY2397"/>
                </a:cxn>
                <a:cxn ang="0">
                  <a:pos x="connsiteX2398" y="connsiteY2398"/>
                </a:cxn>
                <a:cxn ang="0">
                  <a:pos x="connsiteX2399" y="connsiteY2399"/>
                </a:cxn>
                <a:cxn ang="0">
                  <a:pos x="connsiteX2400" y="connsiteY2400"/>
                </a:cxn>
                <a:cxn ang="0">
                  <a:pos x="connsiteX2401" y="connsiteY2401"/>
                </a:cxn>
                <a:cxn ang="0">
                  <a:pos x="connsiteX2402" y="connsiteY2402"/>
                </a:cxn>
                <a:cxn ang="0">
                  <a:pos x="connsiteX2403" y="connsiteY2403"/>
                </a:cxn>
                <a:cxn ang="0">
                  <a:pos x="connsiteX2404" y="connsiteY2404"/>
                </a:cxn>
                <a:cxn ang="0">
                  <a:pos x="connsiteX2405" y="connsiteY2405"/>
                </a:cxn>
                <a:cxn ang="0">
                  <a:pos x="connsiteX2406" y="connsiteY2406"/>
                </a:cxn>
                <a:cxn ang="0">
                  <a:pos x="connsiteX2407" y="connsiteY2407"/>
                </a:cxn>
                <a:cxn ang="0">
                  <a:pos x="connsiteX2408" y="connsiteY2408"/>
                </a:cxn>
                <a:cxn ang="0">
                  <a:pos x="connsiteX2409" y="connsiteY2409"/>
                </a:cxn>
                <a:cxn ang="0">
                  <a:pos x="connsiteX2410" y="connsiteY2410"/>
                </a:cxn>
                <a:cxn ang="0">
                  <a:pos x="connsiteX2411" y="connsiteY2411"/>
                </a:cxn>
                <a:cxn ang="0">
                  <a:pos x="connsiteX2412" y="connsiteY2412"/>
                </a:cxn>
                <a:cxn ang="0">
                  <a:pos x="connsiteX2413" y="connsiteY2413"/>
                </a:cxn>
                <a:cxn ang="0">
                  <a:pos x="connsiteX2414" y="connsiteY2414"/>
                </a:cxn>
                <a:cxn ang="0">
                  <a:pos x="connsiteX2415" y="connsiteY2415"/>
                </a:cxn>
                <a:cxn ang="0">
                  <a:pos x="connsiteX2416" y="connsiteY2416"/>
                </a:cxn>
                <a:cxn ang="0">
                  <a:pos x="connsiteX2417" y="connsiteY2417"/>
                </a:cxn>
                <a:cxn ang="0">
                  <a:pos x="connsiteX2418" y="connsiteY2418"/>
                </a:cxn>
                <a:cxn ang="0">
                  <a:pos x="connsiteX2419" y="connsiteY2419"/>
                </a:cxn>
                <a:cxn ang="0">
                  <a:pos x="connsiteX2420" y="connsiteY2420"/>
                </a:cxn>
                <a:cxn ang="0">
                  <a:pos x="connsiteX2421" y="connsiteY2421"/>
                </a:cxn>
                <a:cxn ang="0">
                  <a:pos x="connsiteX2422" y="connsiteY2422"/>
                </a:cxn>
                <a:cxn ang="0">
                  <a:pos x="connsiteX2423" y="connsiteY2423"/>
                </a:cxn>
                <a:cxn ang="0">
                  <a:pos x="connsiteX2424" y="connsiteY2424"/>
                </a:cxn>
                <a:cxn ang="0">
                  <a:pos x="connsiteX2425" y="connsiteY2425"/>
                </a:cxn>
                <a:cxn ang="0">
                  <a:pos x="connsiteX2426" y="connsiteY2426"/>
                </a:cxn>
                <a:cxn ang="0">
                  <a:pos x="connsiteX2427" y="connsiteY2427"/>
                </a:cxn>
                <a:cxn ang="0">
                  <a:pos x="connsiteX2428" y="connsiteY2428"/>
                </a:cxn>
                <a:cxn ang="0">
                  <a:pos x="connsiteX2429" y="connsiteY2429"/>
                </a:cxn>
                <a:cxn ang="0">
                  <a:pos x="connsiteX2430" y="connsiteY2430"/>
                </a:cxn>
                <a:cxn ang="0">
                  <a:pos x="connsiteX2431" y="connsiteY2431"/>
                </a:cxn>
                <a:cxn ang="0">
                  <a:pos x="connsiteX2432" y="connsiteY2432"/>
                </a:cxn>
                <a:cxn ang="0">
                  <a:pos x="connsiteX2433" y="connsiteY2433"/>
                </a:cxn>
                <a:cxn ang="0">
                  <a:pos x="connsiteX2434" y="connsiteY2434"/>
                </a:cxn>
                <a:cxn ang="0">
                  <a:pos x="connsiteX2435" y="connsiteY2435"/>
                </a:cxn>
                <a:cxn ang="0">
                  <a:pos x="connsiteX2436" y="connsiteY2436"/>
                </a:cxn>
                <a:cxn ang="0">
                  <a:pos x="connsiteX2437" y="connsiteY2437"/>
                </a:cxn>
                <a:cxn ang="0">
                  <a:pos x="connsiteX2438" y="connsiteY2438"/>
                </a:cxn>
                <a:cxn ang="0">
                  <a:pos x="connsiteX2439" y="connsiteY2439"/>
                </a:cxn>
                <a:cxn ang="0">
                  <a:pos x="connsiteX2440" y="connsiteY2440"/>
                </a:cxn>
                <a:cxn ang="0">
                  <a:pos x="connsiteX2441" y="connsiteY2441"/>
                </a:cxn>
                <a:cxn ang="0">
                  <a:pos x="connsiteX2442" y="connsiteY2442"/>
                </a:cxn>
                <a:cxn ang="0">
                  <a:pos x="connsiteX2443" y="connsiteY2443"/>
                </a:cxn>
                <a:cxn ang="0">
                  <a:pos x="connsiteX2444" y="connsiteY2444"/>
                </a:cxn>
                <a:cxn ang="0">
                  <a:pos x="connsiteX2445" y="connsiteY2445"/>
                </a:cxn>
                <a:cxn ang="0">
                  <a:pos x="connsiteX2446" y="connsiteY2446"/>
                </a:cxn>
                <a:cxn ang="0">
                  <a:pos x="connsiteX2447" y="connsiteY2447"/>
                </a:cxn>
                <a:cxn ang="0">
                  <a:pos x="connsiteX2448" y="connsiteY2448"/>
                </a:cxn>
                <a:cxn ang="0">
                  <a:pos x="connsiteX2449" y="connsiteY2449"/>
                </a:cxn>
                <a:cxn ang="0">
                  <a:pos x="connsiteX2450" y="connsiteY2450"/>
                </a:cxn>
                <a:cxn ang="0">
                  <a:pos x="connsiteX2451" y="connsiteY2451"/>
                </a:cxn>
                <a:cxn ang="0">
                  <a:pos x="connsiteX2452" y="connsiteY2452"/>
                </a:cxn>
                <a:cxn ang="0">
                  <a:pos x="connsiteX2453" y="connsiteY2453"/>
                </a:cxn>
                <a:cxn ang="0">
                  <a:pos x="connsiteX2454" y="connsiteY2454"/>
                </a:cxn>
                <a:cxn ang="0">
                  <a:pos x="connsiteX2455" y="connsiteY2455"/>
                </a:cxn>
                <a:cxn ang="0">
                  <a:pos x="connsiteX2456" y="connsiteY2456"/>
                </a:cxn>
                <a:cxn ang="0">
                  <a:pos x="connsiteX2457" y="connsiteY2457"/>
                </a:cxn>
                <a:cxn ang="0">
                  <a:pos x="connsiteX2458" y="connsiteY2458"/>
                </a:cxn>
                <a:cxn ang="0">
                  <a:pos x="connsiteX2459" y="connsiteY2459"/>
                </a:cxn>
                <a:cxn ang="0">
                  <a:pos x="connsiteX2460" y="connsiteY2460"/>
                </a:cxn>
                <a:cxn ang="0">
                  <a:pos x="connsiteX2461" y="connsiteY2461"/>
                </a:cxn>
                <a:cxn ang="0">
                  <a:pos x="connsiteX2462" y="connsiteY2462"/>
                </a:cxn>
                <a:cxn ang="0">
                  <a:pos x="connsiteX2463" y="connsiteY2463"/>
                </a:cxn>
                <a:cxn ang="0">
                  <a:pos x="connsiteX2464" y="connsiteY2464"/>
                </a:cxn>
                <a:cxn ang="0">
                  <a:pos x="connsiteX2465" y="connsiteY2465"/>
                </a:cxn>
                <a:cxn ang="0">
                  <a:pos x="connsiteX2466" y="connsiteY2466"/>
                </a:cxn>
                <a:cxn ang="0">
                  <a:pos x="connsiteX2467" y="connsiteY2467"/>
                </a:cxn>
                <a:cxn ang="0">
                  <a:pos x="connsiteX2468" y="connsiteY2468"/>
                </a:cxn>
                <a:cxn ang="0">
                  <a:pos x="connsiteX2469" y="connsiteY2469"/>
                </a:cxn>
                <a:cxn ang="0">
                  <a:pos x="connsiteX2470" y="connsiteY2470"/>
                </a:cxn>
                <a:cxn ang="0">
                  <a:pos x="connsiteX2471" y="connsiteY2471"/>
                </a:cxn>
                <a:cxn ang="0">
                  <a:pos x="connsiteX2472" y="connsiteY2472"/>
                </a:cxn>
                <a:cxn ang="0">
                  <a:pos x="connsiteX2473" y="connsiteY2473"/>
                </a:cxn>
                <a:cxn ang="0">
                  <a:pos x="connsiteX2474" y="connsiteY2474"/>
                </a:cxn>
                <a:cxn ang="0">
                  <a:pos x="connsiteX2475" y="connsiteY2475"/>
                </a:cxn>
                <a:cxn ang="0">
                  <a:pos x="connsiteX2476" y="connsiteY2476"/>
                </a:cxn>
                <a:cxn ang="0">
                  <a:pos x="connsiteX2477" y="connsiteY2477"/>
                </a:cxn>
                <a:cxn ang="0">
                  <a:pos x="connsiteX2478" y="connsiteY2478"/>
                </a:cxn>
                <a:cxn ang="0">
                  <a:pos x="connsiteX2479" y="connsiteY2479"/>
                </a:cxn>
                <a:cxn ang="0">
                  <a:pos x="connsiteX2480" y="connsiteY2480"/>
                </a:cxn>
                <a:cxn ang="0">
                  <a:pos x="connsiteX2481" y="connsiteY2481"/>
                </a:cxn>
                <a:cxn ang="0">
                  <a:pos x="connsiteX2482" y="connsiteY2482"/>
                </a:cxn>
                <a:cxn ang="0">
                  <a:pos x="connsiteX2483" y="connsiteY2483"/>
                </a:cxn>
                <a:cxn ang="0">
                  <a:pos x="connsiteX2484" y="connsiteY2484"/>
                </a:cxn>
                <a:cxn ang="0">
                  <a:pos x="connsiteX2485" y="connsiteY2485"/>
                </a:cxn>
                <a:cxn ang="0">
                  <a:pos x="connsiteX2486" y="connsiteY2486"/>
                </a:cxn>
                <a:cxn ang="0">
                  <a:pos x="connsiteX2487" y="connsiteY2487"/>
                </a:cxn>
                <a:cxn ang="0">
                  <a:pos x="connsiteX2488" y="connsiteY2488"/>
                </a:cxn>
                <a:cxn ang="0">
                  <a:pos x="connsiteX2489" y="connsiteY2489"/>
                </a:cxn>
                <a:cxn ang="0">
                  <a:pos x="connsiteX2490" y="connsiteY2490"/>
                </a:cxn>
                <a:cxn ang="0">
                  <a:pos x="connsiteX2491" y="connsiteY2491"/>
                </a:cxn>
                <a:cxn ang="0">
                  <a:pos x="connsiteX2492" y="connsiteY2492"/>
                </a:cxn>
                <a:cxn ang="0">
                  <a:pos x="connsiteX2493" y="connsiteY2493"/>
                </a:cxn>
                <a:cxn ang="0">
                  <a:pos x="connsiteX2494" y="connsiteY2494"/>
                </a:cxn>
                <a:cxn ang="0">
                  <a:pos x="connsiteX2495" y="connsiteY2495"/>
                </a:cxn>
                <a:cxn ang="0">
                  <a:pos x="connsiteX2496" y="connsiteY2496"/>
                </a:cxn>
                <a:cxn ang="0">
                  <a:pos x="connsiteX2497" y="connsiteY2497"/>
                </a:cxn>
                <a:cxn ang="0">
                  <a:pos x="connsiteX2498" y="connsiteY2498"/>
                </a:cxn>
                <a:cxn ang="0">
                  <a:pos x="connsiteX2499" y="connsiteY2499"/>
                </a:cxn>
                <a:cxn ang="0">
                  <a:pos x="connsiteX2500" y="connsiteY2500"/>
                </a:cxn>
                <a:cxn ang="0">
                  <a:pos x="connsiteX2501" y="connsiteY2501"/>
                </a:cxn>
                <a:cxn ang="0">
                  <a:pos x="connsiteX2502" y="connsiteY2502"/>
                </a:cxn>
                <a:cxn ang="0">
                  <a:pos x="connsiteX2503" y="connsiteY2503"/>
                </a:cxn>
                <a:cxn ang="0">
                  <a:pos x="connsiteX2504" y="connsiteY2504"/>
                </a:cxn>
                <a:cxn ang="0">
                  <a:pos x="connsiteX2505" y="connsiteY2505"/>
                </a:cxn>
                <a:cxn ang="0">
                  <a:pos x="connsiteX2506" y="connsiteY2506"/>
                </a:cxn>
                <a:cxn ang="0">
                  <a:pos x="connsiteX2507" y="connsiteY2507"/>
                </a:cxn>
                <a:cxn ang="0">
                  <a:pos x="connsiteX2508" y="connsiteY2508"/>
                </a:cxn>
                <a:cxn ang="0">
                  <a:pos x="connsiteX2509" y="connsiteY2509"/>
                </a:cxn>
                <a:cxn ang="0">
                  <a:pos x="connsiteX2510" y="connsiteY2510"/>
                </a:cxn>
                <a:cxn ang="0">
                  <a:pos x="connsiteX2511" y="connsiteY2511"/>
                </a:cxn>
                <a:cxn ang="0">
                  <a:pos x="connsiteX2512" y="connsiteY2512"/>
                </a:cxn>
                <a:cxn ang="0">
                  <a:pos x="connsiteX2513" y="connsiteY2513"/>
                </a:cxn>
                <a:cxn ang="0">
                  <a:pos x="connsiteX2514" y="connsiteY2514"/>
                </a:cxn>
                <a:cxn ang="0">
                  <a:pos x="connsiteX2515" y="connsiteY2515"/>
                </a:cxn>
                <a:cxn ang="0">
                  <a:pos x="connsiteX2516" y="connsiteY2516"/>
                </a:cxn>
                <a:cxn ang="0">
                  <a:pos x="connsiteX2517" y="connsiteY2517"/>
                </a:cxn>
                <a:cxn ang="0">
                  <a:pos x="connsiteX2518" y="connsiteY2518"/>
                </a:cxn>
                <a:cxn ang="0">
                  <a:pos x="connsiteX2519" y="connsiteY2519"/>
                </a:cxn>
                <a:cxn ang="0">
                  <a:pos x="connsiteX2520" y="connsiteY2520"/>
                </a:cxn>
                <a:cxn ang="0">
                  <a:pos x="connsiteX2521" y="connsiteY2521"/>
                </a:cxn>
                <a:cxn ang="0">
                  <a:pos x="connsiteX2522" y="connsiteY2522"/>
                </a:cxn>
                <a:cxn ang="0">
                  <a:pos x="connsiteX2523" y="connsiteY2523"/>
                </a:cxn>
                <a:cxn ang="0">
                  <a:pos x="connsiteX2524" y="connsiteY2524"/>
                </a:cxn>
                <a:cxn ang="0">
                  <a:pos x="connsiteX2525" y="connsiteY2525"/>
                </a:cxn>
                <a:cxn ang="0">
                  <a:pos x="connsiteX2526" y="connsiteY2526"/>
                </a:cxn>
                <a:cxn ang="0">
                  <a:pos x="connsiteX2527" y="connsiteY2527"/>
                </a:cxn>
                <a:cxn ang="0">
                  <a:pos x="connsiteX2528" y="connsiteY2528"/>
                </a:cxn>
                <a:cxn ang="0">
                  <a:pos x="connsiteX2529" y="connsiteY2529"/>
                </a:cxn>
                <a:cxn ang="0">
                  <a:pos x="connsiteX2530" y="connsiteY2530"/>
                </a:cxn>
                <a:cxn ang="0">
                  <a:pos x="connsiteX2531" y="connsiteY2531"/>
                </a:cxn>
                <a:cxn ang="0">
                  <a:pos x="connsiteX2532" y="connsiteY2532"/>
                </a:cxn>
                <a:cxn ang="0">
                  <a:pos x="connsiteX2533" y="connsiteY2533"/>
                </a:cxn>
                <a:cxn ang="0">
                  <a:pos x="connsiteX2534" y="connsiteY2534"/>
                </a:cxn>
                <a:cxn ang="0">
                  <a:pos x="connsiteX2535" y="connsiteY2535"/>
                </a:cxn>
                <a:cxn ang="0">
                  <a:pos x="connsiteX2536" y="connsiteY2536"/>
                </a:cxn>
                <a:cxn ang="0">
                  <a:pos x="connsiteX2537" y="connsiteY2537"/>
                </a:cxn>
                <a:cxn ang="0">
                  <a:pos x="connsiteX2538" y="connsiteY2538"/>
                </a:cxn>
                <a:cxn ang="0">
                  <a:pos x="connsiteX2539" y="connsiteY2539"/>
                </a:cxn>
                <a:cxn ang="0">
                  <a:pos x="connsiteX2540" y="connsiteY2540"/>
                </a:cxn>
                <a:cxn ang="0">
                  <a:pos x="connsiteX2541" y="connsiteY2541"/>
                </a:cxn>
                <a:cxn ang="0">
                  <a:pos x="connsiteX2542" y="connsiteY2542"/>
                </a:cxn>
                <a:cxn ang="0">
                  <a:pos x="connsiteX2543" y="connsiteY2543"/>
                </a:cxn>
                <a:cxn ang="0">
                  <a:pos x="connsiteX2544" y="connsiteY2544"/>
                </a:cxn>
                <a:cxn ang="0">
                  <a:pos x="connsiteX2545" y="connsiteY2545"/>
                </a:cxn>
                <a:cxn ang="0">
                  <a:pos x="connsiteX2546" y="connsiteY2546"/>
                </a:cxn>
                <a:cxn ang="0">
                  <a:pos x="connsiteX2547" y="connsiteY2547"/>
                </a:cxn>
                <a:cxn ang="0">
                  <a:pos x="connsiteX2548" y="connsiteY2548"/>
                </a:cxn>
                <a:cxn ang="0">
                  <a:pos x="connsiteX2549" y="connsiteY2549"/>
                </a:cxn>
                <a:cxn ang="0">
                  <a:pos x="connsiteX2550" y="connsiteY2550"/>
                </a:cxn>
                <a:cxn ang="0">
                  <a:pos x="connsiteX2551" y="connsiteY2551"/>
                </a:cxn>
                <a:cxn ang="0">
                  <a:pos x="connsiteX2552" y="connsiteY2552"/>
                </a:cxn>
                <a:cxn ang="0">
                  <a:pos x="connsiteX2553" y="connsiteY2553"/>
                </a:cxn>
                <a:cxn ang="0">
                  <a:pos x="connsiteX2554" y="connsiteY2554"/>
                </a:cxn>
                <a:cxn ang="0">
                  <a:pos x="connsiteX2555" y="connsiteY2555"/>
                </a:cxn>
                <a:cxn ang="0">
                  <a:pos x="connsiteX2556" y="connsiteY2556"/>
                </a:cxn>
                <a:cxn ang="0">
                  <a:pos x="connsiteX2557" y="connsiteY2557"/>
                </a:cxn>
                <a:cxn ang="0">
                  <a:pos x="connsiteX2558" y="connsiteY2558"/>
                </a:cxn>
                <a:cxn ang="0">
                  <a:pos x="connsiteX2559" y="connsiteY2559"/>
                </a:cxn>
                <a:cxn ang="0">
                  <a:pos x="connsiteX2560" y="connsiteY2560"/>
                </a:cxn>
                <a:cxn ang="0">
                  <a:pos x="connsiteX2561" y="connsiteY2561"/>
                </a:cxn>
                <a:cxn ang="0">
                  <a:pos x="connsiteX2562" y="connsiteY2562"/>
                </a:cxn>
                <a:cxn ang="0">
                  <a:pos x="connsiteX2563" y="connsiteY2563"/>
                </a:cxn>
                <a:cxn ang="0">
                  <a:pos x="connsiteX2564" y="connsiteY2564"/>
                </a:cxn>
                <a:cxn ang="0">
                  <a:pos x="connsiteX2565" y="connsiteY2565"/>
                </a:cxn>
                <a:cxn ang="0">
                  <a:pos x="connsiteX2566" y="connsiteY2566"/>
                </a:cxn>
                <a:cxn ang="0">
                  <a:pos x="connsiteX2567" y="connsiteY2567"/>
                </a:cxn>
                <a:cxn ang="0">
                  <a:pos x="connsiteX2568" y="connsiteY2568"/>
                </a:cxn>
                <a:cxn ang="0">
                  <a:pos x="connsiteX2569" y="connsiteY2569"/>
                </a:cxn>
                <a:cxn ang="0">
                  <a:pos x="connsiteX2570" y="connsiteY2570"/>
                </a:cxn>
                <a:cxn ang="0">
                  <a:pos x="connsiteX2571" y="connsiteY2571"/>
                </a:cxn>
                <a:cxn ang="0">
                  <a:pos x="connsiteX2572" y="connsiteY2572"/>
                </a:cxn>
                <a:cxn ang="0">
                  <a:pos x="connsiteX2573" y="connsiteY2573"/>
                </a:cxn>
                <a:cxn ang="0">
                  <a:pos x="connsiteX2574" y="connsiteY2574"/>
                </a:cxn>
                <a:cxn ang="0">
                  <a:pos x="connsiteX2575" y="connsiteY2575"/>
                </a:cxn>
                <a:cxn ang="0">
                  <a:pos x="connsiteX2576" y="connsiteY2576"/>
                </a:cxn>
                <a:cxn ang="0">
                  <a:pos x="connsiteX2577" y="connsiteY2577"/>
                </a:cxn>
                <a:cxn ang="0">
                  <a:pos x="connsiteX2578" y="connsiteY2578"/>
                </a:cxn>
                <a:cxn ang="0">
                  <a:pos x="connsiteX2579" y="connsiteY2579"/>
                </a:cxn>
                <a:cxn ang="0">
                  <a:pos x="connsiteX2580" y="connsiteY2580"/>
                </a:cxn>
                <a:cxn ang="0">
                  <a:pos x="connsiteX2581" y="connsiteY2581"/>
                </a:cxn>
                <a:cxn ang="0">
                  <a:pos x="connsiteX2582" y="connsiteY2582"/>
                </a:cxn>
                <a:cxn ang="0">
                  <a:pos x="connsiteX2583" y="connsiteY2583"/>
                </a:cxn>
                <a:cxn ang="0">
                  <a:pos x="connsiteX2584" y="connsiteY2584"/>
                </a:cxn>
                <a:cxn ang="0">
                  <a:pos x="connsiteX2585" y="connsiteY2585"/>
                </a:cxn>
                <a:cxn ang="0">
                  <a:pos x="connsiteX2586" y="connsiteY2586"/>
                </a:cxn>
                <a:cxn ang="0">
                  <a:pos x="connsiteX2587" y="connsiteY2587"/>
                </a:cxn>
                <a:cxn ang="0">
                  <a:pos x="connsiteX2588" y="connsiteY2588"/>
                </a:cxn>
                <a:cxn ang="0">
                  <a:pos x="connsiteX2589" y="connsiteY2589"/>
                </a:cxn>
                <a:cxn ang="0">
                  <a:pos x="connsiteX2590" y="connsiteY2590"/>
                </a:cxn>
                <a:cxn ang="0">
                  <a:pos x="connsiteX2591" y="connsiteY2591"/>
                </a:cxn>
                <a:cxn ang="0">
                  <a:pos x="connsiteX2592" y="connsiteY2592"/>
                </a:cxn>
                <a:cxn ang="0">
                  <a:pos x="connsiteX2593" y="connsiteY2593"/>
                </a:cxn>
                <a:cxn ang="0">
                  <a:pos x="connsiteX2594" y="connsiteY2594"/>
                </a:cxn>
                <a:cxn ang="0">
                  <a:pos x="connsiteX2595" y="connsiteY2595"/>
                </a:cxn>
                <a:cxn ang="0">
                  <a:pos x="connsiteX2596" y="connsiteY2596"/>
                </a:cxn>
                <a:cxn ang="0">
                  <a:pos x="connsiteX2597" y="connsiteY2597"/>
                </a:cxn>
                <a:cxn ang="0">
                  <a:pos x="connsiteX2598" y="connsiteY2598"/>
                </a:cxn>
                <a:cxn ang="0">
                  <a:pos x="connsiteX2599" y="connsiteY2599"/>
                </a:cxn>
                <a:cxn ang="0">
                  <a:pos x="connsiteX2600" y="connsiteY2600"/>
                </a:cxn>
                <a:cxn ang="0">
                  <a:pos x="connsiteX2601" y="connsiteY2601"/>
                </a:cxn>
                <a:cxn ang="0">
                  <a:pos x="connsiteX2602" y="connsiteY2602"/>
                </a:cxn>
                <a:cxn ang="0">
                  <a:pos x="connsiteX2603" y="connsiteY2603"/>
                </a:cxn>
                <a:cxn ang="0">
                  <a:pos x="connsiteX2604" y="connsiteY2604"/>
                </a:cxn>
                <a:cxn ang="0">
                  <a:pos x="connsiteX2605" y="connsiteY2605"/>
                </a:cxn>
                <a:cxn ang="0">
                  <a:pos x="connsiteX2606" y="connsiteY2606"/>
                </a:cxn>
                <a:cxn ang="0">
                  <a:pos x="connsiteX2607" y="connsiteY2607"/>
                </a:cxn>
                <a:cxn ang="0">
                  <a:pos x="connsiteX2608" y="connsiteY2608"/>
                </a:cxn>
                <a:cxn ang="0">
                  <a:pos x="connsiteX2609" y="connsiteY2609"/>
                </a:cxn>
                <a:cxn ang="0">
                  <a:pos x="connsiteX2610" y="connsiteY2610"/>
                </a:cxn>
                <a:cxn ang="0">
                  <a:pos x="connsiteX2611" y="connsiteY2611"/>
                </a:cxn>
                <a:cxn ang="0">
                  <a:pos x="connsiteX2612" y="connsiteY2612"/>
                </a:cxn>
                <a:cxn ang="0">
                  <a:pos x="connsiteX2613" y="connsiteY2613"/>
                </a:cxn>
                <a:cxn ang="0">
                  <a:pos x="connsiteX2614" y="connsiteY2614"/>
                </a:cxn>
                <a:cxn ang="0">
                  <a:pos x="connsiteX2615" y="connsiteY2615"/>
                </a:cxn>
                <a:cxn ang="0">
                  <a:pos x="connsiteX2616" y="connsiteY2616"/>
                </a:cxn>
                <a:cxn ang="0">
                  <a:pos x="connsiteX2617" y="connsiteY2617"/>
                </a:cxn>
                <a:cxn ang="0">
                  <a:pos x="connsiteX2618" y="connsiteY2618"/>
                </a:cxn>
                <a:cxn ang="0">
                  <a:pos x="connsiteX2619" y="connsiteY2619"/>
                </a:cxn>
                <a:cxn ang="0">
                  <a:pos x="connsiteX2620" y="connsiteY2620"/>
                </a:cxn>
                <a:cxn ang="0">
                  <a:pos x="connsiteX2621" y="connsiteY2621"/>
                </a:cxn>
                <a:cxn ang="0">
                  <a:pos x="connsiteX2622" y="connsiteY2622"/>
                </a:cxn>
                <a:cxn ang="0">
                  <a:pos x="connsiteX2623" y="connsiteY2623"/>
                </a:cxn>
                <a:cxn ang="0">
                  <a:pos x="connsiteX2624" y="connsiteY2624"/>
                </a:cxn>
                <a:cxn ang="0">
                  <a:pos x="connsiteX2625" y="connsiteY2625"/>
                </a:cxn>
                <a:cxn ang="0">
                  <a:pos x="connsiteX2626" y="connsiteY2626"/>
                </a:cxn>
                <a:cxn ang="0">
                  <a:pos x="connsiteX2627" y="connsiteY2627"/>
                </a:cxn>
                <a:cxn ang="0">
                  <a:pos x="connsiteX2628" y="connsiteY2628"/>
                </a:cxn>
                <a:cxn ang="0">
                  <a:pos x="connsiteX2629" y="connsiteY2629"/>
                </a:cxn>
                <a:cxn ang="0">
                  <a:pos x="connsiteX2630" y="connsiteY2630"/>
                </a:cxn>
                <a:cxn ang="0">
                  <a:pos x="connsiteX2631" y="connsiteY2631"/>
                </a:cxn>
                <a:cxn ang="0">
                  <a:pos x="connsiteX2632" y="connsiteY2632"/>
                </a:cxn>
                <a:cxn ang="0">
                  <a:pos x="connsiteX2633" y="connsiteY2633"/>
                </a:cxn>
                <a:cxn ang="0">
                  <a:pos x="connsiteX2634" y="connsiteY2634"/>
                </a:cxn>
                <a:cxn ang="0">
                  <a:pos x="connsiteX2635" y="connsiteY2635"/>
                </a:cxn>
                <a:cxn ang="0">
                  <a:pos x="connsiteX2636" y="connsiteY2636"/>
                </a:cxn>
                <a:cxn ang="0">
                  <a:pos x="connsiteX2637" y="connsiteY2637"/>
                </a:cxn>
                <a:cxn ang="0">
                  <a:pos x="connsiteX2638" y="connsiteY2638"/>
                </a:cxn>
                <a:cxn ang="0">
                  <a:pos x="connsiteX2639" y="connsiteY2639"/>
                </a:cxn>
                <a:cxn ang="0">
                  <a:pos x="connsiteX2640" y="connsiteY2640"/>
                </a:cxn>
                <a:cxn ang="0">
                  <a:pos x="connsiteX2641" y="connsiteY2641"/>
                </a:cxn>
                <a:cxn ang="0">
                  <a:pos x="connsiteX2642" y="connsiteY2642"/>
                </a:cxn>
                <a:cxn ang="0">
                  <a:pos x="connsiteX2643" y="connsiteY2643"/>
                </a:cxn>
                <a:cxn ang="0">
                  <a:pos x="connsiteX2644" y="connsiteY2644"/>
                </a:cxn>
                <a:cxn ang="0">
                  <a:pos x="connsiteX2645" y="connsiteY2645"/>
                </a:cxn>
                <a:cxn ang="0">
                  <a:pos x="connsiteX2646" y="connsiteY2646"/>
                </a:cxn>
                <a:cxn ang="0">
                  <a:pos x="connsiteX2647" y="connsiteY2647"/>
                </a:cxn>
                <a:cxn ang="0">
                  <a:pos x="connsiteX2648" y="connsiteY2648"/>
                </a:cxn>
                <a:cxn ang="0">
                  <a:pos x="connsiteX2649" y="connsiteY2649"/>
                </a:cxn>
                <a:cxn ang="0">
                  <a:pos x="connsiteX2650" y="connsiteY2650"/>
                </a:cxn>
                <a:cxn ang="0">
                  <a:pos x="connsiteX2651" y="connsiteY2651"/>
                </a:cxn>
                <a:cxn ang="0">
                  <a:pos x="connsiteX2652" y="connsiteY2652"/>
                </a:cxn>
                <a:cxn ang="0">
                  <a:pos x="connsiteX2653" y="connsiteY2653"/>
                </a:cxn>
                <a:cxn ang="0">
                  <a:pos x="connsiteX2654" y="connsiteY2654"/>
                </a:cxn>
                <a:cxn ang="0">
                  <a:pos x="connsiteX2655" y="connsiteY2655"/>
                </a:cxn>
                <a:cxn ang="0">
                  <a:pos x="connsiteX2656" y="connsiteY2656"/>
                </a:cxn>
                <a:cxn ang="0">
                  <a:pos x="connsiteX2657" y="connsiteY2657"/>
                </a:cxn>
                <a:cxn ang="0">
                  <a:pos x="connsiteX2658" y="connsiteY2658"/>
                </a:cxn>
                <a:cxn ang="0">
                  <a:pos x="connsiteX2659" y="connsiteY2659"/>
                </a:cxn>
                <a:cxn ang="0">
                  <a:pos x="connsiteX2660" y="connsiteY2660"/>
                </a:cxn>
                <a:cxn ang="0">
                  <a:pos x="connsiteX2661" y="connsiteY2661"/>
                </a:cxn>
                <a:cxn ang="0">
                  <a:pos x="connsiteX2662" y="connsiteY2662"/>
                </a:cxn>
                <a:cxn ang="0">
                  <a:pos x="connsiteX2663" y="connsiteY2663"/>
                </a:cxn>
                <a:cxn ang="0">
                  <a:pos x="connsiteX2664" y="connsiteY2664"/>
                </a:cxn>
                <a:cxn ang="0">
                  <a:pos x="connsiteX2665" y="connsiteY2665"/>
                </a:cxn>
                <a:cxn ang="0">
                  <a:pos x="connsiteX2666" y="connsiteY2666"/>
                </a:cxn>
                <a:cxn ang="0">
                  <a:pos x="connsiteX2667" y="connsiteY2667"/>
                </a:cxn>
                <a:cxn ang="0">
                  <a:pos x="connsiteX2668" y="connsiteY2668"/>
                </a:cxn>
                <a:cxn ang="0">
                  <a:pos x="connsiteX2669" y="connsiteY2669"/>
                </a:cxn>
                <a:cxn ang="0">
                  <a:pos x="connsiteX2670" y="connsiteY2670"/>
                </a:cxn>
                <a:cxn ang="0">
                  <a:pos x="connsiteX2671" y="connsiteY2671"/>
                </a:cxn>
                <a:cxn ang="0">
                  <a:pos x="connsiteX2672" y="connsiteY2672"/>
                </a:cxn>
                <a:cxn ang="0">
                  <a:pos x="connsiteX2673" y="connsiteY2673"/>
                </a:cxn>
                <a:cxn ang="0">
                  <a:pos x="connsiteX2674" y="connsiteY2674"/>
                </a:cxn>
                <a:cxn ang="0">
                  <a:pos x="connsiteX2675" y="connsiteY2675"/>
                </a:cxn>
                <a:cxn ang="0">
                  <a:pos x="connsiteX2676" y="connsiteY2676"/>
                </a:cxn>
                <a:cxn ang="0">
                  <a:pos x="connsiteX2677" y="connsiteY2677"/>
                </a:cxn>
                <a:cxn ang="0">
                  <a:pos x="connsiteX2678" y="connsiteY2678"/>
                </a:cxn>
                <a:cxn ang="0">
                  <a:pos x="connsiteX2679" y="connsiteY2679"/>
                </a:cxn>
                <a:cxn ang="0">
                  <a:pos x="connsiteX2680" y="connsiteY2680"/>
                </a:cxn>
                <a:cxn ang="0">
                  <a:pos x="connsiteX2681" y="connsiteY2681"/>
                </a:cxn>
                <a:cxn ang="0">
                  <a:pos x="connsiteX2682" y="connsiteY2682"/>
                </a:cxn>
                <a:cxn ang="0">
                  <a:pos x="connsiteX2683" y="connsiteY2683"/>
                </a:cxn>
                <a:cxn ang="0">
                  <a:pos x="connsiteX2684" y="connsiteY2684"/>
                </a:cxn>
                <a:cxn ang="0">
                  <a:pos x="connsiteX2685" y="connsiteY2685"/>
                </a:cxn>
                <a:cxn ang="0">
                  <a:pos x="connsiteX2686" y="connsiteY2686"/>
                </a:cxn>
                <a:cxn ang="0">
                  <a:pos x="connsiteX2687" y="connsiteY2687"/>
                </a:cxn>
                <a:cxn ang="0">
                  <a:pos x="connsiteX2688" y="connsiteY2688"/>
                </a:cxn>
                <a:cxn ang="0">
                  <a:pos x="connsiteX2689" y="connsiteY2689"/>
                </a:cxn>
                <a:cxn ang="0">
                  <a:pos x="connsiteX2690" y="connsiteY2690"/>
                </a:cxn>
                <a:cxn ang="0">
                  <a:pos x="connsiteX2691" y="connsiteY2691"/>
                </a:cxn>
                <a:cxn ang="0">
                  <a:pos x="connsiteX2692" y="connsiteY2692"/>
                </a:cxn>
                <a:cxn ang="0">
                  <a:pos x="connsiteX2693" y="connsiteY2693"/>
                </a:cxn>
                <a:cxn ang="0">
                  <a:pos x="connsiteX2694" y="connsiteY2694"/>
                </a:cxn>
                <a:cxn ang="0">
                  <a:pos x="connsiteX2695" y="connsiteY2695"/>
                </a:cxn>
                <a:cxn ang="0">
                  <a:pos x="connsiteX2696" y="connsiteY2696"/>
                </a:cxn>
                <a:cxn ang="0">
                  <a:pos x="connsiteX2697" y="connsiteY2697"/>
                </a:cxn>
                <a:cxn ang="0">
                  <a:pos x="connsiteX2698" y="connsiteY2698"/>
                </a:cxn>
                <a:cxn ang="0">
                  <a:pos x="connsiteX2699" y="connsiteY2699"/>
                </a:cxn>
                <a:cxn ang="0">
                  <a:pos x="connsiteX2700" y="connsiteY2700"/>
                </a:cxn>
                <a:cxn ang="0">
                  <a:pos x="connsiteX2701" y="connsiteY2701"/>
                </a:cxn>
                <a:cxn ang="0">
                  <a:pos x="connsiteX2702" y="connsiteY2702"/>
                </a:cxn>
                <a:cxn ang="0">
                  <a:pos x="connsiteX2703" y="connsiteY2703"/>
                </a:cxn>
                <a:cxn ang="0">
                  <a:pos x="connsiteX2704" y="connsiteY2704"/>
                </a:cxn>
                <a:cxn ang="0">
                  <a:pos x="connsiteX2705" y="connsiteY2705"/>
                </a:cxn>
                <a:cxn ang="0">
                  <a:pos x="connsiteX2706" y="connsiteY2706"/>
                </a:cxn>
                <a:cxn ang="0">
                  <a:pos x="connsiteX2707" y="connsiteY2707"/>
                </a:cxn>
                <a:cxn ang="0">
                  <a:pos x="connsiteX2708" y="connsiteY2708"/>
                </a:cxn>
                <a:cxn ang="0">
                  <a:pos x="connsiteX2709" y="connsiteY2709"/>
                </a:cxn>
                <a:cxn ang="0">
                  <a:pos x="connsiteX2710" y="connsiteY2710"/>
                </a:cxn>
                <a:cxn ang="0">
                  <a:pos x="connsiteX2711" y="connsiteY2711"/>
                </a:cxn>
                <a:cxn ang="0">
                  <a:pos x="connsiteX2712" y="connsiteY2712"/>
                </a:cxn>
                <a:cxn ang="0">
                  <a:pos x="connsiteX2713" y="connsiteY2713"/>
                </a:cxn>
                <a:cxn ang="0">
                  <a:pos x="connsiteX2714" y="connsiteY2714"/>
                </a:cxn>
                <a:cxn ang="0">
                  <a:pos x="connsiteX2715" y="connsiteY2715"/>
                </a:cxn>
                <a:cxn ang="0">
                  <a:pos x="connsiteX2716" y="connsiteY2716"/>
                </a:cxn>
                <a:cxn ang="0">
                  <a:pos x="connsiteX2717" y="connsiteY2717"/>
                </a:cxn>
                <a:cxn ang="0">
                  <a:pos x="connsiteX2718" y="connsiteY2718"/>
                </a:cxn>
                <a:cxn ang="0">
                  <a:pos x="connsiteX2719" y="connsiteY2719"/>
                </a:cxn>
                <a:cxn ang="0">
                  <a:pos x="connsiteX2720" y="connsiteY2720"/>
                </a:cxn>
                <a:cxn ang="0">
                  <a:pos x="connsiteX2721" y="connsiteY2721"/>
                </a:cxn>
                <a:cxn ang="0">
                  <a:pos x="connsiteX2722" y="connsiteY2722"/>
                </a:cxn>
                <a:cxn ang="0">
                  <a:pos x="connsiteX2723" y="connsiteY2723"/>
                </a:cxn>
                <a:cxn ang="0">
                  <a:pos x="connsiteX2724" y="connsiteY2724"/>
                </a:cxn>
                <a:cxn ang="0">
                  <a:pos x="connsiteX2725" y="connsiteY2725"/>
                </a:cxn>
                <a:cxn ang="0">
                  <a:pos x="connsiteX2726" y="connsiteY2726"/>
                </a:cxn>
                <a:cxn ang="0">
                  <a:pos x="connsiteX2727" y="connsiteY2727"/>
                </a:cxn>
                <a:cxn ang="0">
                  <a:pos x="connsiteX2728" y="connsiteY2728"/>
                </a:cxn>
                <a:cxn ang="0">
                  <a:pos x="connsiteX2729" y="connsiteY2729"/>
                </a:cxn>
                <a:cxn ang="0">
                  <a:pos x="connsiteX2730" y="connsiteY2730"/>
                </a:cxn>
                <a:cxn ang="0">
                  <a:pos x="connsiteX2731" y="connsiteY2731"/>
                </a:cxn>
                <a:cxn ang="0">
                  <a:pos x="connsiteX2732" y="connsiteY2732"/>
                </a:cxn>
                <a:cxn ang="0">
                  <a:pos x="connsiteX2733" y="connsiteY2733"/>
                </a:cxn>
                <a:cxn ang="0">
                  <a:pos x="connsiteX2734" y="connsiteY2734"/>
                </a:cxn>
                <a:cxn ang="0">
                  <a:pos x="connsiteX2735" y="connsiteY2735"/>
                </a:cxn>
                <a:cxn ang="0">
                  <a:pos x="connsiteX2736" y="connsiteY2736"/>
                </a:cxn>
                <a:cxn ang="0">
                  <a:pos x="connsiteX2737" y="connsiteY2737"/>
                </a:cxn>
                <a:cxn ang="0">
                  <a:pos x="connsiteX2738" y="connsiteY2738"/>
                </a:cxn>
                <a:cxn ang="0">
                  <a:pos x="connsiteX2739" y="connsiteY2739"/>
                </a:cxn>
                <a:cxn ang="0">
                  <a:pos x="connsiteX2740" y="connsiteY2740"/>
                </a:cxn>
                <a:cxn ang="0">
                  <a:pos x="connsiteX2741" y="connsiteY2741"/>
                </a:cxn>
                <a:cxn ang="0">
                  <a:pos x="connsiteX2742" y="connsiteY2742"/>
                </a:cxn>
                <a:cxn ang="0">
                  <a:pos x="connsiteX2743" y="connsiteY2743"/>
                </a:cxn>
                <a:cxn ang="0">
                  <a:pos x="connsiteX2744" y="connsiteY2744"/>
                </a:cxn>
                <a:cxn ang="0">
                  <a:pos x="connsiteX2745" y="connsiteY2745"/>
                </a:cxn>
                <a:cxn ang="0">
                  <a:pos x="connsiteX2746" y="connsiteY2746"/>
                </a:cxn>
                <a:cxn ang="0">
                  <a:pos x="connsiteX2747" y="connsiteY2747"/>
                </a:cxn>
                <a:cxn ang="0">
                  <a:pos x="connsiteX2748" y="connsiteY2748"/>
                </a:cxn>
                <a:cxn ang="0">
                  <a:pos x="connsiteX2749" y="connsiteY2749"/>
                </a:cxn>
                <a:cxn ang="0">
                  <a:pos x="connsiteX2750" y="connsiteY2750"/>
                </a:cxn>
                <a:cxn ang="0">
                  <a:pos x="connsiteX2751" y="connsiteY2751"/>
                </a:cxn>
                <a:cxn ang="0">
                  <a:pos x="connsiteX2752" y="connsiteY2752"/>
                </a:cxn>
                <a:cxn ang="0">
                  <a:pos x="connsiteX2753" y="connsiteY2753"/>
                </a:cxn>
                <a:cxn ang="0">
                  <a:pos x="connsiteX2754" y="connsiteY2754"/>
                </a:cxn>
                <a:cxn ang="0">
                  <a:pos x="connsiteX2755" y="connsiteY2755"/>
                </a:cxn>
                <a:cxn ang="0">
                  <a:pos x="connsiteX2756" y="connsiteY2756"/>
                </a:cxn>
                <a:cxn ang="0">
                  <a:pos x="connsiteX2757" y="connsiteY2757"/>
                </a:cxn>
                <a:cxn ang="0">
                  <a:pos x="connsiteX2758" y="connsiteY2758"/>
                </a:cxn>
                <a:cxn ang="0">
                  <a:pos x="connsiteX2759" y="connsiteY2759"/>
                </a:cxn>
                <a:cxn ang="0">
                  <a:pos x="connsiteX2760" y="connsiteY2760"/>
                </a:cxn>
                <a:cxn ang="0">
                  <a:pos x="connsiteX2761" y="connsiteY2761"/>
                </a:cxn>
                <a:cxn ang="0">
                  <a:pos x="connsiteX2762" y="connsiteY2762"/>
                </a:cxn>
                <a:cxn ang="0">
                  <a:pos x="connsiteX2763" y="connsiteY2763"/>
                </a:cxn>
                <a:cxn ang="0">
                  <a:pos x="connsiteX2764" y="connsiteY2764"/>
                </a:cxn>
                <a:cxn ang="0">
                  <a:pos x="connsiteX2765" y="connsiteY2765"/>
                </a:cxn>
                <a:cxn ang="0">
                  <a:pos x="connsiteX2766" y="connsiteY2766"/>
                </a:cxn>
                <a:cxn ang="0">
                  <a:pos x="connsiteX2767" y="connsiteY2767"/>
                </a:cxn>
                <a:cxn ang="0">
                  <a:pos x="connsiteX2768" y="connsiteY2768"/>
                </a:cxn>
                <a:cxn ang="0">
                  <a:pos x="connsiteX2769" y="connsiteY2769"/>
                </a:cxn>
                <a:cxn ang="0">
                  <a:pos x="connsiteX2770" y="connsiteY2770"/>
                </a:cxn>
                <a:cxn ang="0">
                  <a:pos x="connsiteX2771" y="connsiteY2771"/>
                </a:cxn>
                <a:cxn ang="0">
                  <a:pos x="connsiteX2772" y="connsiteY2772"/>
                </a:cxn>
                <a:cxn ang="0">
                  <a:pos x="connsiteX2773" y="connsiteY2773"/>
                </a:cxn>
                <a:cxn ang="0">
                  <a:pos x="connsiteX2774" y="connsiteY2774"/>
                </a:cxn>
                <a:cxn ang="0">
                  <a:pos x="connsiteX2775" y="connsiteY2775"/>
                </a:cxn>
                <a:cxn ang="0">
                  <a:pos x="connsiteX2776" y="connsiteY2776"/>
                </a:cxn>
                <a:cxn ang="0">
                  <a:pos x="connsiteX2777" y="connsiteY2777"/>
                </a:cxn>
                <a:cxn ang="0">
                  <a:pos x="connsiteX2778" y="connsiteY2778"/>
                </a:cxn>
                <a:cxn ang="0">
                  <a:pos x="connsiteX2779" y="connsiteY2779"/>
                </a:cxn>
                <a:cxn ang="0">
                  <a:pos x="connsiteX2780" y="connsiteY2780"/>
                </a:cxn>
                <a:cxn ang="0">
                  <a:pos x="connsiteX2781" y="connsiteY2781"/>
                </a:cxn>
                <a:cxn ang="0">
                  <a:pos x="connsiteX2782" y="connsiteY2782"/>
                </a:cxn>
                <a:cxn ang="0">
                  <a:pos x="connsiteX2783" y="connsiteY2783"/>
                </a:cxn>
                <a:cxn ang="0">
                  <a:pos x="connsiteX2784" y="connsiteY2784"/>
                </a:cxn>
                <a:cxn ang="0">
                  <a:pos x="connsiteX2785" y="connsiteY2785"/>
                </a:cxn>
                <a:cxn ang="0">
                  <a:pos x="connsiteX2786" y="connsiteY2786"/>
                </a:cxn>
                <a:cxn ang="0">
                  <a:pos x="connsiteX2787" y="connsiteY2787"/>
                </a:cxn>
                <a:cxn ang="0">
                  <a:pos x="connsiteX2788" y="connsiteY2788"/>
                </a:cxn>
                <a:cxn ang="0">
                  <a:pos x="connsiteX2789" y="connsiteY2789"/>
                </a:cxn>
                <a:cxn ang="0">
                  <a:pos x="connsiteX2790" y="connsiteY2790"/>
                </a:cxn>
                <a:cxn ang="0">
                  <a:pos x="connsiteX2791" y="connsiteY2791"/>
                </a:cxn>
                <a:cxn ang="0">
                  <a:pos x="connsiteX2792" y="connsiteY2792"/>
                </a:cxn>
                <a:cxn ang="0">
                  <a:pos x="connsiteX2793" y="connsiteY2793"/>
                </a:cxn>
                <a:cxn ang="0">
                  <a:pos x="connsiteX2794" y="connsiteY2794"/>
                </a:cxn>
                <a:cxn ang="0">
                  <a:pos x="connsiteX2795" y="connsiteY2795"/>
                </a:cxn>
                <a:cxn ang="0">
                  <a:pos x="connsiteX2796" y="connsiteY2796"/>
                </a:cxn>
                <a:cxn ang="0">
                  <a:pos x="connsiteX2797" y="connsiteY2797"/>
                </a:cxn>
                <a:cxn ang="0">
                  <a:pos x="connsiteX2798" y="connsiteY2798"/>
                </a:cxn>
                <a:cxn ang="0">
                  <a:pos x="connsiteX2799" y="connsiteY2799"/>
                </a:cxn>
                <a:cxn ang="0">
                  <a:pos x="connsiteX2800" y="connsiteY2800"/>
                </a:cxn>
                <a:cxn ang="0">
                  <a:pos x="connsiteX2801" y="connsiteY2801"/>
                </a:cxn>
                <a:cxn ang="0">
                  <a:pos x="connsiteX2802" y="connsiteY2802"/>
                </a:cxn>
                <a:cxn ang="0">
                  <a:pos x="connsiteX2803" y="connsiteY2803"/>
                </a:cxn>
                <a:cxn ang="0">
                  <a:pos x="connsiteX2804" y="connsiteY2804"/>
                </a:cxn>
                <a:cxn ang="0">
                  <a:pos x="connsiteX2805" y="connsiteY2805"/>
                </a:cxn>
                <a:cxn ang="0">
                  <a:pos x="connsiteX2806" y="connsiteY2806"/>
                </a:cxn>
                <a:cxn ang="0">
                  <a:pos x="connsiteX2807" y="connsiteY2807"/>
                </a:cxn>
                <a:cxn ang="0">
                  <a:pos x="connsiteX2808" y="connsiteY2808"/>
                </a:cxn>
                <a:cxn ang="0">
                  <a:pos x="connsiteX2809" y="connsiteY2809"/>
                </a:cxn>
                <a:cxn ang="0">
                  <a:pos x="connsiteX2810" y="connsiteY2810"/>
                </a:cxn>
                <a:cxn ang="0">
                  <a:pos x="connsiteX2811" y="connsiteY2811"/>
                </a:cxn>
                <a:cxn ang="0">
                  <a:pos x="connsiteX2812" y="connsiteY2812"/>
                </a:cxn>
                <a:cxn ang="0">
                  <a:pos x="connsiteX2813" y="connsiteY2813"/>
                </a:cxn>
                <a:cxn ang="0">
                  <a:pos x="connsiteX2814" y="connsiteY2814"/>
                </a:cxn>
                <a:cxn ang="0">
                  <a:pos x="connsiteX2815" y="connsiteY2815"/>
                </a:cxn>
                <a:cxn ang="0">
                  <a:pos x="connsiteX2816" y="connsiteY2816"/>
                </a:cxn>
                <a:cxn ang="0">
                  <a:pos x="connsiteX2817" y="connsiteY2817"/>
                </a:cxn>
                <a:cxn ang="0">
                  <a:pos x="connsiteX2818" y="connsiteY2818"/>
                </a:cxn>
                <a:cxn ang="0">
                  <a:pos x="connsiteX2819" y="connsiteY2819"/>
                </a:cxn>
                <a:cxn ang="0">
                  <a:pos x="connsiteX2820" y="connsiteY2820"/>
                </a:cxn>
                <a:cxn ang="0">
                  <a:pos x="connsiteX2821" y="connsiteY2821"/>
                </a:cxn>
                <a:cxn ang="0">
                  <a:pos x="connsiteX2822" y="connsiteY2822"/>
                </a:cxn>
                <a:cxn ang="0">
                  <a:pos x="connsiteX2823" y="connsiteY2823"/>
                </a:cxn>
                <a:cxn ang="0">
                  <a:pos x="connsiteX2824" y="connsiteY2824"/>
                </a:cxn>
                <a:cxn ang="0">
                  <a:pos x="connsiteX2825" y="connsiteY2825"/>
                </a:cxn>
                <a:cxn ang="0">
                  <a:pos x="connsiteX2826" y="connsiteY2826"/>
                </a:cxn>
                <a:cxn ang="0">
                  <a:pos x="connsiteX2827" y="connsiteY2827"/>
                </a:cxn>
                <a:cxn ang="0">
                  <a:pos x="connsiteX2828" y="connsiteY2828"/>
                </a:cxn>
                <a:cxn ang="0">
                  <a:pos x="connsiteX2829" y="connsiteY2829"/>
                </a:cxn>
                <a:cxn ang="0">
                  <a:pos x="connsiteX2830" y="connsiteY2830"/>
                </a:cxn>
                <a:cxn ang="0">
                  <a:pos x="connsiteX2831" y="connsiteY2831"/>
                </a:cxn>
                <a:cxn ang="0">
                  <a:pos x="connsiteX2832" y="connsiteY2832"/>
                </a:cxn>
                <a:cxn ang="0">
                  <a:pos x="connsiteX2833" y="connsiteY2833"/>
                </a:cxn>
                <a:cxn ang="0">
                  <a:pos x="connsiteX2834" y="connsiteY2834"/>
                </a:cxn>
                <a:cxn ang="0">
                  <a:pos x="connsiteX2835" y="connsiteY2835"/>
                </a:cxn>
                <a:cxn ang="0">
                  <a:pos x="connsiteX2836" y="connsiteY2836"/>
                </a:cxn>
                <a:cxn ang="0">
                  <a:pos x="connsiteX2837" y="connsiteY2837"/>
                </a:cxn>
                <a:cxn ang="0">
                  <a:pos x="connsiteX2838" y="connsiteY2838"/>
                </a:cxn>
                <a:cxn ang="0">
                  <a:pos x="connsiteX2839" y="connsiteY2839"/>
                </a:cxn>
                <a:cxn ang="0">
                  <a:pos x="connsiteX2840" y="connsiteY2840"/>
                </a:cxn>
                <a:cxn ang="0">
                  <a:pos x="connsiteX2841" y="connsiteY2841"/>
                </a:cxn>
                <a:cxn ang="0">
                  <a:pos x="connsiteX2842" y="connsiteY2842"/>
                </a:cxn>
                <a:cxn ang="0">
                  <a:pos x="connsiteX2843" y="connsiteY2843"/>
                </a:cxn>
                <a:cxn ang="0">
                  <a:pos x="connsiteX2844" y="connsiteY2844"/>
                </a:cxn>
                <a:cxn ang="0">
                  <a:pos x="connsiteX2845" y="connsiteY2845"/>
                </a:cxn>
                <a:cxn ang="0">
                  <a:pos x="connsiteX2846" y="connsiteY2846"/>
                </a:cxn>
                <a:cxn ang="0">
                  <a:pos x="connsiteX2847" y="connsiteY2847"/>
                </a:cxn>
                <a:cxn ang="0">
                  <a:pos x="connsiteX2848" y="connsiteY2848"/>
                </a:cxn>
                <a:cxn ang="0">
                  <a:pos x="connsiteX2849" y="connsiteY2849"/>
                </a:cxn>
                <a:cxn ang="0">
                  <a:pos x="connsiteX2850" y="connsiteY2850"/>
                </a:cxn>
                <a:cxn ang="0">
                  <a:pos x="connsiteX2851" y="connsiteY2851"/>
                </a:cxn>
                <a:cxn ang="0">
                  <a:pos x="connsiteX2852" y="connsiteY2852"/>
                </a:cxn>
                <a:cxn ang="0">
                  <a:pos x="connsiteX2853" y="connsiteY2853"/>
                </a:cxn>
                <a:cxn ang="0">
                  <a:pos x="connsiteX2854" y="connsiteY2854"/>
                </a:cxn>
                <a:cxn ang="0">
                  <a:pos x="connsiteX2855" y="connsiteY2855"/>
                </a:cxn>
                <a:cxn ang="0">
                  <a:pos x="connsiteX2856" y="connsiteY2856"/>
                </a:cxn>
                <a:cxn ang="0">
                  <a:pos x="connsiteX2857" y="connsiteY2857"/>
                </a:cxn>
                <a:cxn ang="0">
                  <a:pos x="connsiteX2858" y="connsiteY2858"/>
                </a:cxn>
                <a:cxn ang="0">
                  <a:pos x="connsiteX2859" y="connsiteY2859"/>
                </a:cxn>
                <a:cxn ang="0">
                  <a:pos x="connsiteX2860" y="connsiteY2860"/>
                </a:cxn>
                <a:cxn ang="0">
                  <a:pos x="connsiteX2861" y="connsiteY2861"/>
                </a:cxn>
                <a:cxn ang="0">
                  <a:pos x="connsiteX2862" y="connsiteY2862"/>
                </a:cxn>
                <a:cxn ang="0">
                  <a:pos x="connsiteX2863" y="connsiteY2863"/>
                </a:cxn>
                <a:cxn ang="0">
                  <a:pos x="connsiteX2864" y="connsiteY2864"/>
                </a:cxn>
                <a:cxn ang="0">
                  <a:pos x="connsiteX2865" y="connsiteY2865"/>
                </a:cxn>
                <a:cxn ang="0">
                  <a:pos x="connsiteX2866" y="connsiteY2866"/>
                </a:cxn>
                <a:cxn ang="0">
                  <a:pos x="connsiteX2867" y="connsiteY2867"/>
                </a:cxn>
                <a:cxn ang="0">
                  <a:pos x="connsiteX2868" y="connsiteY2868"/>
                </a:cxn>
                <a:cxn ang="0">
                  <a:pos x="connsiteX2869" y="connsiteY2869"/>
                </a:cxn>
                <a:cxn ang="0">
                  <a:pos x="connsiteX2870" y="connsiteY2870"/>
                </a:cxn>
                <a:cxn ang="0">
                  <a:pos x="connsiteX2871" y="connsiteY2871"/>
                </a:cxn>
                <a:cxn ang="0">
                  <a:pos x="connsiteX2872" y="connsiteY2872"/>
                </a:cxn>
                <a:cxn ang="0">
                  <a:pos x="connsiteX2873" y="connsiteY2873"/>
                </a:cxn>
                <a:cxn ang="0">
                  <a:pos x="connsiteX2874" y="connsiteY2874"/>
                </a:cxn>
                <a:cxn ang="0">
                  <a:pos x="connsiteX2875" y="connsiteY2875"/>
                </a:cxn>
                <a:cxn ang="0">
                  <a:pos x="connsiteX2876" y="connsiteY2876"/>
                </a:cxn>
                <a:cxn ang="0">
                  <a:pos x="connsiteX2877" y="connsiteY2877"/>
                </a:cxn>
                <a:cxn ang="0">
                  <a:pos x="connsiteX2878" y="connsiteY2878"/>
                </a:cxn>
                <a:cxn ang="0">
                  <a:pos x="connsiteX2879" y="connsiteY2879"/>
                </a:cxn>
                <a:cxn ang="0">
                  <a:pos x="connsiteX2880" y="connsiteY2880"/>
                </a:cxn>
                <a:cxn ang="0">
                  <a:pos x="connsiteX2881" y="connsiteY2881"/>
                </a:cxn>
                <a:cxn ang="0">
                  <a:pos x="connsiteX2882" y="connsiteY2882"/>
                </a:cxn>
                <a:cxn ang="0">
                  <a:pos x="connsiteX2883" y="connsiteY2883"/>
                </a:cxn>
                <a:cxn ang="0">
                  <a:pos x="connsiteX2884" y="connsiteY2884"/>
                </a:cxn>
                <a:cxn ang="0">
                  <a:pos x="connsiteX2885" y="connsiteY2885"/>
                </a:cxn>
                <a:cxn ang="0">
                  <a:pos x="connsiteX2886" y="connsiteY2886"/>
                </a:cxn>
                <a:cxn ang="0">
                  <a:pos x="connsiteX2887" y="connsiteY2887"/>
                </a:cxn>
                <a:cxn ang="0">
                  <a:pos x="connsiteX2888" y="connsiteY2888"/>
                </a:cxn>
                <a:cxn ang="0">
                  <a:pos x="connsiteX2889" y="connsiteY2889"/>
                </a:cxn>
                <a:cxn ang="0">
                  <a:pos x="connsiteX2890" y="connsiteY2890"/>
                </a:cxn>
                <a:cxn ang="0">
                  <a:pos x="connsiteX2891" y="connsiteY2891"/>
                </a:cxn>
                <a:cxn ang="0">
                  <a:pos x="connsiteX2892" y="connsiteY2892"/>
                </a:cxn>
                <a:cxn ang="0">
                  <a:pos x="connsiteX2893" y="connsiteY2893"/>
                </a:cxn>
                <a:cxn ang="0">
                  <a:pos x="connsiteX2894" y="connsiteY2894"/>
                </a:cxn>
                <a:cxn ang="0">
                  <a:pos x="connsiteX2895" y="connsiteY2895"/>
                </a:cxn>
                <a:cxn ang="0">
                  <a:pos x="connsiteX2896" y="connsiteY2896"/>
                </a:cxn>
                <a:cxn ang="0">
                  <a:pos x="connsiteX2897" y="connsiteY2897"/>
                </a:cxn>
                <a:cxn ang="0">
                  <a:pos x="connsiteX2898" y="connsiteY2898"/>
                </a:cxn>
                <a:cxn ang="0">
                  <a:pos x="connsiteX2899" y="connsiteY2899"/>
                </a:cxn>
                <a:cxn ang="0">
                  <a:pos x="connsiteX2900" y="connsiteY2900"/>
                </a:cxn>
                <a:cxn ang="0">
                  <a:pos x="connsiteX2901" y="connsiteY2901"/>
                </a:cxn>
                <a:cxn ang="0">
                  <a:pos x="connsiteX2902" y="connsiteY2902"/>
                </a:cxn>
                <a:cxn ang="0">
                  <a:pos x="connsiteX2903" y="connsiteY2903"/>
                </a:cxn>
                <a:cxn ang="0">
                  <a:pos x="connsiteX2904" y="connsiteY2904"/>
                </a:cxn>
                <a:cxn ang="0">
                  <a:pos x="connsiteX2905" y="connsiteY2905"/>
                </a:cxn>
                <a:cxn ang="0">
                  <a:pos x="connsiteX2906" y="connsiteY2906"/>
                </a:cxn>
                <a:cxn ang="0">
                  <a:pos x="connsiteX2907" y="connsiteY2907"/>
                </a:cxn>
                <a:cxn ang="0">
                  <a:pos x="connsiteX2908" y="connsiteY2908"/>
                </a:cxn>
                <a:cxn ang="0">
                  <a:pos x="connsiteX2909" y="connsiteY2909"/>
                </a:cxn>
                <a:cxn ang="0">
                  <a:pos x="connsiteX2910" y="connsiteY2910"/>
                </a:cxn>
                <a:cxn ang="0">
                  <a:pos x="connsiteX2911" y="connsiteY2911"/>
                </a:cxn>
                <a:cxn ang="0">
                  <a:pos x="connsiteX2912" y="connsiteY2912"/>
                </a:cxn>
                <a:cxn ang="0">
                  <a:pos x="connsiteX2913" y="connsiteY2913"/>
                </a:cxn>
                <a:cxn ang="0">
                  <a:pos x="connsiteX2914" y="connsiteY2914"/>
                </a:cxn>
                <a:cxn ang="0">
                  <a:pos x="connsiteX2915" y="connsiteY2915"/>
                </a:cxn>
                <a:cxn ang="0">
                  <a:pos x="connsiteX2916" y="connsiteY2916"/>
                </a:cxn>
                <a:cxn ang="0">
                  <a:pos x="connsiteX2917" y="connsiteY2917"/>
                </a:cxn>
                <a:cxn ang="0">
                  <a:pos x="connsiteX2918" y="connsiteY2918"/>
                </a:cxn>
                <a:cxn ang="0">
                  <a:pos x="connsiteX2919" y="connsiteY2919"/>
                </a:cxn>
                <a:cxn ang="0">
                  <a:pos x="connsiteX2920" y="connsiteY2920"/>
                </a:cxn>
                <a:cxn ang="0">
                  <a:pos x="connsiteX2921" y="connsiteY2921"/>
                </a:cxn>
                <a:cxn ang="0">
                  <a:pos x="connsiteX2922" y="connsiteY2922"/>
                </a:cxn>
                <a:cxn ang="0">
                  <a:pos x="connsiteX2923" y="connsiteY2923"/>
                </a:cxn>
                <a:cxn ang="0">
                  <a:pos x="connsiteX2924" y="connsiteY2924"/>
                </a:cxn>
                <a:cxn ang="0">
                  <a:pos x="connsiteX2925" y="connsiteY2925"/>
                </a:cxn>
                <a:cxn ang="0">
                  <a:pos x="connsiteX2926" y="connsiteY2926"/>
                </a:cxn>
                <a:cxn ang="0">
                  <a:pos x="connsiteX2927" y="connsiteY2927"/>
                </a:cxn>
                <a:cxn ang="0">
                  <a:pos x="connsiteX2928" y="connsiteY2928"/>
                </a:cxn>
                <a:cxn ang="0">
                  <a:pos x="connsiteX2929" y="connsiteY2929"/>
                </a:cxn>
                <a:cxn ang="0">
                  <a:pos x="connsiteX2930" y="connsiteY2930"/>
                </a:cxn>
                <a:cxn ang="0">
                  <a:pos x="connsiteX2931" y="connsiteY2931"/>
                </a:cxn>
                <a:cxn ang="0">
                  <a:pos x="connsiteX2932" y="connsiteY2932"/>
                </a:cxn>
                <a:cxn ang="0">
                  <a:pos x="connsiteX2933" y="connsiteY2933"/>
                </a:cxn>
                <a:cxn ang="0">
                  <a:pos x="connsiteX2934" y="connsiteY2934"/>
                </a:cxn>
                <a:cxn ang="0">
                  <a:pos x="connsiteX2935" y="connsiteY2935"/>
                </a:cxn>
                <a:cxn ang="0">
                  <a:pos x="connsiteX2936" y="connsiteY2936"/>
                </a:cxn>
                <a:cxn ang="0">
                  <a:pos x="connsiteX2937" y="connsiteY2937"/>
                </a:cxn>
                <a:cxn ang="0">
                  <a:pos x="connsiteX2938" y="connsiteY2938"/>
                </a:cxn>
                <a:cxn ang="0">
                  <a:pos x="connsiteX2939" y="connsiteY2939"/>
                </a:cxn>
                <a:cxn ang="0">
                  <a:pos x="connsiteX2940" y="connsiteY2940"/>
                </a:cxn>
                <a:cxn ang="0">
                  <a:pos x="connsiteX2941" y="connsiteY2941"/>
                </a:cxn>
                <a:cxn ang="0">
                  <a:pos x="connsiteX2942" y="connsiteY2942"/>
                </a:cxn>
                <a:cxn ang="0">
                  <a:pos x="connsiteX2943" y="connsiteY2943"/>
                </a:cxn>
                <a:cxn ang="0">
                  <a:pos x="connsiteX2944" y="connsiteY2944"/>
                </a:cxn>
                <a:cxn ang="0">
                  <a:pos x="connsiteX2945" y="connsiteY2945"/>
                </a:cxn>
                <a:cxn ang="0">
                  <a:pos x="connsiteX2946" y="connsiteY2946"/>
                </a:cxn>
                <a:cxn ang="0">
                  <a:pos x="connsiteX2947" y="connsiteY2947"/>
                </a:cxn>
                <a:cxn ang="0">
                  <a:pos x="connsiteX2948" y="connsiteY2948"/>
                </a:cxn>
                <a:cxn ang="0">
                  <a:pos x="connsiteX2949" y="connsiteY2949"/>
                </a:cxn>
                <a:cxn ang="0">
                  <a:pos x="connsiteX2950" y="connsiteY2950"/>
                </a:cxn>
                <a:cxn ang="0">
                  <a:pos x="connsiteX2951" y="connsiteY2951"/>
                </a:cxn>
                <a:cxn ang="0">
                  <a:pos x="connsiteX2952" y="connsiteY2952"/>
                </a:cxn>
                <a:cxn ang="0">
                  <a:pos x="connsiteX2953" y="connsiteY2953"/>
                </a:cxn>
                <a:cxn ang="0">
                  <a:pos x="connsiteX2954" y="connsiteY2954"/>
                </a:cxn>
                <a:cxn ang="0">
                  <a:pos x="connsiteX2955" y="connsiteY2955"/>
                </a:cxn>
                <a:cxn ang="0">
                  <a:pos x="connsiteX2956" y="connsiteY2956"/>
                </a:cxn>
                <a:cxn ang="0">
                  <a:pos x="connsiteX2957" y="connsiteY2957"/>
                </a:cxn>
                <a:cxn ang="0">
                  <a:pos x="connsiteX2958" y="connsiteY2958"/>
                </a:cxn>
                <a:cxn ang="0">
                  <a:pos x="connsiteX2959" y="connsiteY2959"/>
                </a:cxn>
                <a:cxn ang="0">
                  <a:pos x="connsiteX2960" y="connsiteY2960"/>
                </a:cxn>
                <a:cxn ang="0">
                  <a:pos x="connsiteX2961" y="connsiteY2961"/>
                </a:cxn>
                <a:cxn ang="0">
                  <a:pos x="connsiteX2962" y="connsiteY2962"/>
                </a:cxn>
                <a:cxn ang="0">
                  <a:pos x="connsiteX2963" y="connsiteY2963"/>
                </a:cxn>
                <a:cxn ang="0">
                  <a:pos x="connsiteX2964" y="connsiteY2964"/>
                </a:cxn>
                <a:cxn ang="0">
                  <a:pos x="connsiteX2965" y="connsiteY2965"/>
                </a:cxn>
                <a:cxn ang="0">
                  <a:pos x="connsiteX2966" y="connsiteY2966"/>
                </a:cxn>
                <a:cxn ang="0">
                  <a:pos x="connsiteX2967" y="connsiteY2967"/>
                </a:cxn>
                <a:cxn ang="0">
                  <a:pos x="connsiteX2968" y="connsiteY2968"/>
                </a:cxn>
                <a:cxn ang="0">
                  <a:pos x="connsiteX2969" y="connsiteY2969"/>
                </a:cxn>
                <a:cxn ang="0">
                  <a:pos x="connsiteX2970" y="connsiteY2970"/>
                </a:cxn>
                <a:cxn ang="0">
                  <a:pos x="connsiteX2971" y="connsiteY2971"/>
                </a:cxn>
                <a:cxn ang="0">
                  <a:pos x="connsiteX2972" y="connsiteY2972"/>
                </a:cxn>
                <a:cxn ang="0">
                  <a:pos x="connsiteX2973" y="connsiteY2973"/>
                </a:cxn>
                <a:cxn ang="0">
                  <a:pos x="connsiteX2974" y="connsiteY2974"/>
                </a:cxn>
                <a:cxn ang="0">
                  <a:pos x="connsiteX2975" y="connsiteY2975"/>
                </a:cxn>
                <a:cxn ang="0">
                  <a:pos x="connsiteX2976" y="connsiteY2976"/>
                </a:cxn>
                <a:cxn ang="0">
                  <a:pos x="connsiteX2977" y="connsiteY2977"/>
                </a:cxn>
                <a:cxn ang="0">
                  <a:pos x="connsiteX2978" y="connsiteY2978"/>
                </a:cxn>
                <a:cxn ang="0">
                  <a:pos x="connsiteX2979" y="connsiteY2979"/>
                </a:cxn>
                <a:cxn ang="0">
                  <a:pos x="connsiteX2980" y="connsiteY2980"/>
                </a:cxn>
                <a:cxn ang="0">
                  <a:pos x="connsiteX2981" y="connsiteY2981"/>
                </a:cxn>
                <a:cxn ang="0">
                  <a:pos x="connsiteX2982" y="connsiteY2982"/>
                </a:cxn>
                <a:cxn ang="0">
                  <a:pos x="connsiteX2983" y="connsiteY2983"/>
                </a:cxn>
                <a:cxn ang="0">
                  <a:pos x="connsiteX2984" y="connsiteY2984"/>
                </a:cxn>
                <a:cxn ang="0">
                  <a:pos x="connsiteX2985" y="connsiteY2985"/>
                </a:cxn>
                <a:cxn ang="0">
                  <a:pos x="connsiteX2986" y="connsiteY2986"/>
                </a:cxn>
                <a:cxn ang="0">
                  <a:pos x="connsiteX2987" y="connsiteY2987"/>
                </a:cxn>
                <a:cxn ang="0">
                  <a:pos x="connsiteX2988" y="connsiteY2988"/>
                </a:cxn>
                <a:cxn ang="0">
                  <a:pos x="connsiteX2989" y="connsiteY2989"/>
                </a:cxn>
                <a:cxn ang="0">
                  <a:pos x="connsiteX2990" y="connsiteY2990"/>
                </a:cxn>
                <a:cxn ang="0">
                  <a:pos x="connsiteX2991" y="connsiteY2991"/>
                </a:cxn>
                <a:cxn ang="0">
                  <a:pos x="connsiteX2992" y="connsiteY2992"/>
                </a:cxn>
                <a:cxn ang="0">
                  <a:pos x="connsiteX2993" y="connsiteY2993"/>
                </a:cxn>
                <a:cxn ang="0">
                  <a:pos x="connsiteX2994" y="connsiteY2994"/>
                </a:cxn>
                <a:cxn ang="0">
                  <a:pos x="connsiteX2995" y="connsiteY2995"/>
                </a:cxn>
                <a:cxn ang="0">
                  <a:pos x="connsiteX2996" y="connsiteY2996"/>
                </a:cxn>
                <a:cxn ang="0">
                  <a:pos x="connsiteX2997" y="connsiteY2997"/>
                </a:cxn>
                <a:cxn ang="0">
                  <a:pos x="connsiteX2998" y="connsiteY2998"/>
                </a:cxn>
                <a:cxn ang="0">
                  <a:pos x="connsiteX2999" y="connsiteY2999"/>
                </a:cxn>
                <a:cxn ang="0">
                  <a:pos x="connsiteX3000" y="connsiteY3000"/>
                </a:cxn>
                <a:cxn ang="0">
                  <a:pos x="connsiteX3001" y="connsiteY3001"/>
                </a:cxn>
                <a:cxn ang="0">
                  <a:pos x="connsiteX3002" y="connsiteY3002"/>
                </a:cxn>
                <a:cxn ang="0">
                  <a:pos x="connsiteX3003" y="connsiteY3003"/>
                </a:cxn>
                <a:cxn ang="0">
                  <a:pos x="connsiteX3004" y="connsiteY3004"/>
                </a:cxn>
                <a:cxn ang="0">
                  <a:pos x="connsiteX3005" y="connsiteY3005"/>
                </a:cxn>
                <a:cxn ang="0">
                  <a:pos x="connsiteX3006" y="connsiteY3006"/>
                </a:cxn>
                <a:cxn ang="0">
                  <a:pos x="connsiteX3007" y="connsiteY3007"/>
                </a:cxn>
                <a:cxn ang="0">
                  <a:pos x="connsiteX3008" y="connsiteY3008"/>
                </a:cxn>
                <a:cxn ang="0">
                  <a:pos x="connsiteX3009" y="connsiteY3009"/>
                </a:cxn>
                <a:cxn ang="0">
                  <a:pos x="connsiteX3010" y="connsiteY3010"/>
                </a:cxn>
                <a:cxn ang="0">
                  <a:pos x="connsiteX3011" y="connsiteY3011"/>
                </a:cxn>
                <a:cxn ang="0">
                  <a:pos x="connsiteX3012" y="connsiteY3012"/>
                </a:cxn>
                <a:cxn ang="0">
                  <a:pos x="connsiteX3013" y="connsiteY3013"/>
                </a:cxn>
                <a:cxn ang="0">
                  <a:pos x="connsiteX3014" y="connsiteY3014"/>
                </a:cxn>
                <a:cxn ang="0">
                  <a:pos x="connsiteX3015" y="connsiteY3015"/>
                </a:cxn>
                <a:cxn ang="0">
                  <a:pos x="connsiteX3016" y="connsiteY3016"/>
                </a:cxn>
                <a:cxn ang="0">
                  <a:pos x="connsiteX3017" y="connsiteY3017"/>
                </a:cxn>
                <a:cxn ang="0">
                  <a:pos x="connsiteX3018" y="connsiteY3018"/>
                </a:cxn>
                <a:cxn ang="0">
                  <a:pos x="connsiteX3019" y="connsiteY3019"/>
                </a:cxn>
                <a:cxn ang="0">
                  <a:pos x="connsiteX3020" y="connsiteY3020"/>
                </a:cxn>
                <a:cxn ang="0">
                  <a:pos x="connsiteX3021" y="connsiteY3021"/>
                </a:cxn>
                <a:cxn ang="0">
                  <a:pos x="connsiteX3022" y="connsiteY3022"/>
                </a:cxn>
                <a:cxn ang="0">
                  <a:pos x="connsiteX3023" y="connsiteY3023"/>
                </a:cxn>
                <a:cxn ang="0">
                  <a:pos x="connsiteX3024" y="connsiteY3024"/>
                </a:cxn>
                <a:cxn ang="0">
                  <a:pos x="connsiteX3025" y="connsiteY3025"/>
                </a:cxn>
                <a:cxn ang="0">
                  <a:pos x="connsiteX3026" y="connsiteY3026"/>
                </a:cxn>
                <a:cxn ang="0">
                  <a:pos x="connsiteX3027" y="connsiteY3027"/>
                </a:cxn>
                <a:cxn ang="0">
                  <a:pos x="connsiteX3028" y="connsiteY3028"/>
                </a:cxn>
                <a:cxn ang="0">
                  <a:pos x="connsiteX3029" y="connsiteY3029"/>
                </a:cxn>
                <a:cxn ang="0">
                  <a:pos x="connsiteX3030" y="connsiteY3030"/>
                </a:cxn>
                <a:cxn ang="0">
                  <a:pos x="connsiteX3031" y="connsiteY3031"/>
                </a:cxn>
                <a:cxn ang="0">
                  <a:pos x="connsiteX3032" y="connsiteY3032"/>
                </a:cxn>
                <a:cxn ang="0">
                  <a:pos x="connsiteX3033" y="connsiteY3033"/>
                </a:cxn>
                <a:cxn ang="0">
                  <a:pos x="connsiteX3034" y="connsiteY3034"/>
                </a:cxn>
                <a:cxn ang="0">
                  <a:pos x="connsiteX3035" y="connsiteY3035"/>
                </a:cxn>
                <a:cxn ang="0">
                  <a:pos x="connsiteX3036" y="connsiteY3036"/>
                </a:cxn>
                <a:cxn ang="0">
                  <a:pos x="connsiteX3037" y="connsiteY3037"/>
                </a:cxn>
                <a:cxn ang="0">
                  <a:pos x="connsiteX3038" y="connsiteY3038"/>
                </a:cxn>
                <a:cxn ang="0">
                  <a:pos x="connsiteX3039" y="connsiteY3039"/>
                </a:cxn>
                <a:cxn ang="0">
                  <a:pos x="connsiteX3040" y="connsiteY3040"/>
                </a:cxn>
                <a:cxn ang="0">
                  <a:pos x="connsiteX3041" y="connsiteY3041"/>
                </a:cxn>
                <a:cxn ang="0">
                  <a:pos x="connsiteX3042" y="connsiteY3042"/>
                </a:cxn>
                <a:cxn ang="0">
                  <a:pos x="connsiteX3043" y="connsiteY3043"/>
                </a:cxn>
                <a:cxn ang="0">
                  <a:pos x="connsiteX3044" y="connsiteY3044"/>
                </a:cxn>
                <a:cxn ang="0">
                  <a:pos x="connsiteX3045" y="connsiteY3045"/>
                </a:cxn>
                <a:cxn ang="0">
                  <a:pos x="connsiteX3046" y="connsiteY3046"/>
                </a:cxn>
                <a:cxn ang="0">
                  <a:pos x="connsiteX3047" y="connsiteY3047"/>
                </a:cxn>
                <a:cxn ang="0">
                  <a:pos x="connsiteX3048" y="connsiteY3048"/>
                </a:cxn>
                <a:cxn ang="0">
                  <a:pos x="connsiteX3049" y="connsiteY3049"/>
                </a:cxn>
                <a:cxn ang="0">
                  <a:pos x="connsiteX3050" y="connsiteY3050"/>
                </a:cxn>
                <a:cxn ang="0">
                  <a:pos x="connsiteX3051" y="connsiteY3051"/>
                </a:cxn>
                <a:cxn ang="0">
                  <a:pos x="connsiteX3052" y="connsiteY3052"/>
                </a:cxn>
                <a:cxn ang="0">
                  <a:pos x="connsiteX3053" y="connsiteY3053"/>
                </a:cxn>
                <a:cxn ang="0">
                  <a:pos x="connsiteX3054" y="connsiteY3054"/>
                </a:cxn>
                <a:cxn ang="0">
                  <a:pos x="connsiteX3055" y="connsiteY3055"/>
                </a:cxn>
                <a:cxn ang="0">
                  <a:pos x="connsiteX3056" y="connsiteY3056"/>
                </a:cxn>
                <a:cxn ang="0">
                  <a:pos x="connsiteX3057" y="connsiteY3057"/>
                </a:cxn>
                <a:cxn ang="0">
                  <a:pos x="connsiteX3058" y="connsiteY3058"/>
                </a:cxn>
                <a:cxn ang="0">
                  <a:pos x="connsiteX3059" y="connsiteY3059"/>
                </a:cxn>
                <a:cxn ang="0">
                  <a:pos x="connsiteX3060" y="connsiteY3060"/>
                </a:cxn>
                <a:cxn ang="0">
                  <a:pos x="connsiteX3061" y="connsiteY3061"/>
                </a:cxn>
                <a:cxn ang="0">
                  <a:pos x="connsiteX3062" y="connsiteY3062"/>
                </a:cxn>
                <a:cxn ang="0">
                  <a:pos x="connsiteX3063" y="connsiteY3063"/>
                </a:cxn>
                <a:cxn ang="0">
                  <a:pos x="connsiteX3064" y="connsiteY3064"/>
                </a:cxn>
                <a:cxn ang="0">
                  <a:pos x="connsiteX3065" y="connsiteY3065"/>
                </a:cxn>
                <a:cxn ang="0">
                  <a:pos x="connsiteX3066" y="connsiteY3066"/>
                </a:cxn>
                <a:cxn ang="0">
                  <a:pos x="connsiteX3067" y="connsiteY3067"/>
                </a:cxn>
                <a:cxn ang="0">
                  <a:pos x="connsiteX3068" y="connsiteY3068"/>
                </a:cxn>
                <a:cxn ang="0">
                  <a:pos x="connsiteX3069" y="connsiteY3069"/>
                </a:cxn>
                <a:cxn ang="0">
                  <a:pos x="connsiteX3070" y="connsiteY3070"/>
                </a:cxn>
                <a:cxn ang="0">
                  <a:pos x="connsiteX3071" y="connsiteY3071"/>
                </a:cxn>
                <a:cxn ang="0">
                  <a:pos x="connsiteX3072" y="connsiteY3072"/>
                </a:cxn>
                <a:cxn ang="0">
                  <a:pos x="connsiteX3073" y="connsiteY3073"/>
                </a:cxn>
                <a:cxn ang="0">
                  <a:pos x="connsiteX3074" y="connsiteY3074"/>
                </a:cxn>
                <a:cxn ang="0">
                  <a:pos x="connsiteX3075" y="connsiteY3075"/>
                </a:cxn>
                <a:cxn ang="0">
                  <a:pos x="connsiteX3076" y="connsiteY3076"/>
                </a:cxn>
                <a:cxn ang="0">
                  <a:pos x="connsiteX3077" y="connsiteY3077"/>
                </a:cxn>
                <a:cxn ang="0">
                  <a:pos x="connsiteX3078" y="connsiteY3078"/>
                </a:cxn>
                <a:cxn ang="0">
                  <a:pos x="connsiteX3079" y="connsiteY3079"/>
                </a:cxn>
                <a:cxn ang="0">
                  <a:pos x="connsiteX3080" y="connsiteY3080"/>
                </a:cxn>
                <a:cxn ang="0">
                  <a:pos x="connsiteX3081" y="connsiteY3081"/>
                </a:cxn>
                <a:cxn ang="0">
                  <a:pos x="connsiteX3082" y="connsiteY3082"/>
                </a:cxn>
                <a:cxn ang="0">
                  <a:pos x="connsiteX3083" y="connsiteY3083"/>
                </a:cxn>
                <a:cxn ang="0">
                  <a:pos x="connsiteX3084" y="connsiteY3084"/>
                </a:cxn>
                <a:cxn ang="0">
                  <a:pos x="connsiteX3085" y="connsiteY3085"/>
                </a:cxn>
                <a:cxn ang="0">
                  <a:pos x="connsiteX3086" y="connsiteY3086"/>
                </a:cxn>
                <a:cxn ang="0">
                  <a:pos x="connsiteX3087" y="connsiteY3087"/>
                </a:cxn>
                <a:cxn ang="0">
                  <a:pos x="connsiteX3088" y="connsiteY3088"/>
                </a:cxn>
                <a:cxn ang="0">
                  <a:pos x="connsiteX3089" y="connsiteY3089"/>
                </a:cxn>
                <a:cxn ang="0">
                  <a:pos x="connsiteX3090" y="connsiteY3090"/>
                </a:cxn>
                <a:cxn ang="0">
                  <a:pos x="connsiteX3091" y="connsiteY3091"/>
                </a:cxn>
                <a:cxn ang="0">
                  <a:pos x="connsiteX3092" y="connsiteY3092"/>
                </a:cxn>
                <a:cxn ang="0">
                  <a:pos x="connsiteX3093" y="connsiteY3093"/>
                </a:cxn>
                <a:cxn ang="0">
                  <a:pos x="connsiteX3094" y="connsiteY3094"/>
                </a:cxn>
                <a:cxn ang="0">
                  <a:pos x="connsiteX3095" y="connsiteY3095"/>
                </a:cxn>
                <a:cxn ang="0">
                  <a:pos x="connsiteX3096" y="connsiteY3096"/>
                </a:cxn>
                <a:cxn ang="0">
                  <a:pos x="connsiteX3097" y="connsiteY3097"/>
                </a:cxn>
                <a:cxn ang="0">
                  <a:pos x="connsiteX3098" y="connsiteY3098"/>
                </a:cxn>
                <a:cxn ang="0">
                  <a:pos x="connsiteX3099" y="connsiteY3099"/>
                </a:cxn>
                <a:cxn ang="0">
                  <a:pos x="connsiteX3100" y="connsiteY3100"/>
                </a:cxn>
                <a:cxn ang="0">
                  <a:pos x="connsiteX3101" y="connsiteY3101"/>
                </a:cxn>
                <a:cxn ang="0">
                  <a:pos x="connsiteX3102" y="connsiteY3102"/>
                </a:cxn>
                <a:cxn ang="0">
                  <a:pos x="connsiteX3103" y="connsiteY3103"/>
                </a:cxn>
                <a:cxn ang="0">
                  <a:pos x="connsiteX3104" y="connsiteY3104"/>
                </a:cxn>
                <a:cxn ang="0">
                  <a:pos x="connsiteX3105" y="connsiteY3105"/>
                </a:cxn>
                <a:cxn ang="0">
                  <a:pos x="connsiteX3106" y="connsiteY3106"/>
                </a:cxn>
                <a:cxn ang="0">
                  <a:pos x="connsiteX3107" y="connsiteY3107"/>
                </a:cxn>
                <a:cxn ang="0">
                  <a:pos x="connsiteX3108" y="connsiteY3108"/>
                </a:cxn>
                <a:cxn ang="0">
                  <a:pos x="connsiteX3109" y="connsiteY3109"/>
                </a:cxn>
                <a:cxn ang="0">
                  <a:pos x="connsiteX3110" y="connsiteY3110"/>
                </a:cxn>
                <a:cxn ang="0">
                  <a:pos x="connsiteX3111" y="connsiteY3111"/>
                </a:cxn>
                <a:cxn ang="0">
                  <a:pos x="connsiteX3112" y="connsiteY3112"/>
                </a:cxn>
                <a:cxn ang="0">
                  <a:pos x="connsiteX3113" y="connsiteY3113"/>
                </a:cxn>
                <a:cxn ang="0">
                  <a:pos x="connsiteX3114" y="connsiteY3114"/>
                </a:cxn>
                <a:cxn ang="0">
                  <a:pos x="connsiteX3115" y="connsiteY3115"/>
                </a:cxn>
                <a:cxn ang="0">
                  <a:pos x="connsiteX3116" y="connsiteY3116"/>
                </a:cxn>
                <a:cxn ang="0">
                  <a:pos x="connsiteX3117" y="connsiteY3117"/>
                </a:cxn>
                <a:cxn ang="0">
                  <a:pos x="connsiteX3118" y="connsiteY3118"/>
                </a:cxn>
                <a:cxn ang="0">
                  <a:pos x="connsiteX3119" y="connsiteY3119"/>
                </a:cxn>
                <a:cxn ang="0">
                  <a:pos x="connsiteX3120" y="connsiteY3120"/>
                </a:cxn>
                <a:cxn ang="0">
                  <a:pos x="connsiteX3121" y="connsiteY3121"/>
                </a:cxn>
                <a:cxn ang="0">
                  <a:pos x="connsiteX3122" y="connsiteY3122"/>
                </a:cxn>
                <a:cxn ang="0">
                  <a:pos x="connsiteX3123" y="connsiteY3123"/>
                </a:cxn>
                <a:cxn ang="0">
                  <a:pos x="connsiteX3124" y="connsiteY3124"/>
                </a:cxn>
                <a:cxn ang="0">
                  <a:pos x="connsiteX3125" y="connsiteY3125"/>
                </a:cxn>
                <a:cxn ang="0">
                  <a:pos x="connsiteX3126" y="connsiteY3126"/>
                </a:cxn>
                <a:cxn ang="0">
                  <a:pos x="connsiteX3127" y="connsiteY3127"/>
                </a:cxn>
                <a:cxn ang="0">
                  <a:pos x="connsiteX3128" y="connsiteY3128"/>
                </a:cxn>
                <a:cxn ang="0">
                  <a:pos x="connsiteX3129" y="connsiteY3129"/>
                </a:cxn>
                <a:cxn ang="0">
                  <a:pos x="connsiteX3130" y="connsiteY3130"/>
                </a:cxn>
                <a:cxn ang="0">
                  <a:pos x="connsiteX3131" y="connsiteY3131"/>
                </a:cxn>
                <a:cxn ang="0">
                  <a:pos x="connsiteX3132" y="connsiteY3132"/>
                </a:cxn>
                <a:cxn ang="0">
                  <a:pos x="connsiteX3133" y="connsiteY3133"/>
                </a:cxn>
                <a:cxn ang="0">
                  <a:pos x="connsiteX3134" y="connsiteY3134"/>
                </a:cxn>
                <a:cxn ang="0">
                  <a:pos x="connsiteX3135" y="connsiteY3135"/>
                </a:cxn>
                <a:cxn ang="0">
                  <a:pos x="connsiteX3136" y="connsiteY3136"/>
                </a:cxn>
                <a:cxn ang="0">
                  <a:pos x="connsiteX3137" y="connsiteY3137"/>
                </a:cxn>
                <a:cxn ang="0">
                  <a:pos x="connsiteX3138" y="connsiteY3138"/>
                </a:cxn>
                <a:cxn ang="0">
                  <a:pos x="connsiteX3139" y="connsiteY3139"/>
                </a:cxn>
                <a:cxn ang="0">
                  <a:pos x="connsiteX3140" y="connsiteY3140"/>
                </a:cxn>
                <a:cxn ang="0">
                  <a:pos x="connsiteX3141" y="connsiteY3141"/>
                </a:cxn>
                <a:cxn ang="0">
                  <a:pos x="connsiteX3142" y="connsiteY3142"/>
                </a:cxn>
                <a:cxn ang="0">
                  <a:pos x="connsiteX3143" y="connsiteY3143"/>
                </a:cxn>
                <a:cxn ang="0">
                  <a:pos x="connsiteX3144" y="connsiteY3144"/>
                </a:cxn>
                <a:cxn ang="0">
                  <a:pos x="connsiteX3145" y="connsiteY3145"/>
                </a:cxn>
                <a:cxn ang="0">
                  <a:pos x="connsiteX3146" y="connsiteY3146"/>
                </a:cxn>
                <a:cxn ang="0">
                  <a:pos x="connsiteX3147" y="connsiteY3147"/>
                </a:cxn>
                <a:cxn ang="0">
                  <a:pos x="connsiteX3148" y="connsiteY3148"/>
                </a:cxn>
                <a:cxn ang="0">
                  <a:pos x="connsiteX3149" y="connsiteY3149"/>
                </a:cxn>
                <a:cxn ang="0">
                  <a:pos x="connsiteX3150" y="connsiteY3150"/>
                </a:cxn>
                <a:cxn ang="0">
                  <a:pos x="connsiteX3151" y="connsiteY3151"/>
                </a:cxn>
                <a:cxn ang="0">
                  <a:pos x="connsiteX3152" y="connsiteY3152"/>
                </a:cxn>
                <a:cxn ang="0">
                  <a:pos x="connsiteX3153" y="connsiteY3153"/>
                </a:cxn>
                <a:cxn ang="0">
                  <a:pos x="connsiteX3154" y="connsiteY3154"/>
                </a:cxn>
                <a:cxn ang="0">
                  <a:pos x="connsiteX3155" y="connsiteY3155"/>
                </a:cxn>
                <a:cxn ang="0">
                  <a:pos x="connsiteX3156" y="connsiteY3156"/>
                </a:cxn>
                <a:cxn ang="0">
                  <a:pos x="connsiteX3157" y="connsiteY3157"/>
                </a:cxn>
                <a:cxn ang="0">
                  <a:pos x="connsiteX3158" y="connsiteY3158"/>
                </a:cxn>
                <a:cxn ang="0">
                  <a:pos x="connsiteX3159" y="connsiteY3159"/>
                </a:cxn>
                <a:cxn ang="0">
                  <a:pos x="connsiteX3160" y="connsiteY3160"/>
                </a:cxn>
                <a:cxn ang="0">
                  <a:pos x="connsiteX3161" y="connsiteY3161"/>
                </a:cxn>
                <a:cxn ang="0">
                  <a:pos x="connsiteX3162" y="connsiteY3162"/>
                </a:cxn>
                <a:cxn ang="0">
                  <a:pos x="connsiteX3163" y="connsiteY3163"/>
                </a:cxn>
                <a:cxn ang="0">
                  <a:pos x="connsiteX3164" y="connsiteY3164"/>
                </a:cxn>
                <a:cxn ang="0">
                  <a:pos x="connsiteX3165" y="connsiteY3165"/>
                </a:cxn>
                <a:cxn ang="0">
                  <a:pos x="connsiteX3166" y="connsiteY3166"/>
                </a:cxn>
                <a:cxn ang="0">
                  <a:pos x="connsiteX3167" y="connsiteY3167"/>
                </a:cxn>
                <a:cxn ang="0">
                  <a:pos x="connsiteX3168" y="connsiteY3168"/>
                </a:cxn>
                <a:cxn ang="0">
                  <a:pos x="connsiteX3169" y="connsiteY3169"/>
                </a:cxn>
                <a:cxn ang="0">
                  <a:pos x="connsiteX3170" y="connsiteY3170"/>
                </a:cxn>
                <a:cxn ang="0">
                  <a:pos x="connsiteX3171" y="connsiteY3171"/>
                </a:cxn>
                <a:cxn ang="0">
                  <a:pos x="connsiteX3172" y="connsiteY3172"/>
                </a:cxn>
                <a:cxn ang="0">
                  <a:pos x="connsiteX3173" y="connsiteY3173"/>
                </a:cxn>
                <a:cxn ang="0">
                  <a:pos x="connsiteX3174" y="connsiteY3174"/>
                </a:cxn>
                <a:cxn ang="0">
                  <a:pos x="connsiteX3175" y="connsiteY3175"/>
                </a:cxn>
                <a:cxn ang="0">
                  <a:pos x="connsiteX3176" y="connsiteY3176"/>
                </a:cxn>
                <a:cxn ang="0">
                  <a:pos x="connsiteX3177" y="connsiteY3177"/>
                </a:cxn>
                <a:cxn ang="0">
                  <a:pos x="connsiteX3178" y="connsiteY3178"/>
                </a:cxn>
                <a:cxn ang="0">
                  <a:pos x="connsiteX3179" y="connsiteY3179"/>
                </a:cxn>
                <a:cxn ang="0">
                  <a:pos x="connsiteX3180" y="connsiteY3180"/>
                </a:cxn>
                <a:cxn ang="0">
                  <a:pos x="connsiteX3181" y="connsiteY3181"/>
                </a:cxn>
                <a:cxn ang="0">
                  <a:pos x="connsiteX3182" y="connsiteY3182"/>
                </a:cxn>
                <a:cxn ang="0">
                  <a:pos x="connsiteX3183" y="connsiteY3183"/>
                </a:cxn>
                <a:cxn ang="0">
                  <a:pos x="connsiteX3184" y="connsiteY3184"/>
                </a:cxn>
                <a:cxn ang="0">
                  <a:pos x="connsiteX3185" y="connsiteY3185"/>
                </a:cxn>
                <a:cxn ang="0">
                  <a:pos x="connsiteX3186" y="connsiteY3186"/>
                </a:cxn>
                <a:cxn ang="0">
                  <a:pos x="connsiteX3187" y="connsiteY3187"/>
                </a:cxn>
                <a:cxn ang="0">
                  <a:pos x="connsiteX3188" y="connsiteY3188"/>
                </a:cxn>
                <a:cxn ang="0">
                  <a:pos x="connsiteX3189" y="connsiteY3189"/>
                </a:cxn>
                <a:cxn ang="0">
                  <a:pos x="connsiteX3190" y="connsiteY3190"/>
                </a:cxn>
                <a:cxn ang="0">
                  <a:pos x="connsiteX3191" y="connsiteY3191"/>
                </a:cxn>
                <a:cxn ang="0">
                  <a:pos x="connsiteX3192" y="connsiteY3192"/>
                </a:cxn>
                <a:cxn ang="0">
                  <a:pos x="connsiteX3193" y="connsiteY3193"/>
                </a:cxn>
                <a:cxn ang="0">
                  <a:pos x="connsiteX3194" y="connsiteY3194"/>
                </a:cxn>
                <a:cxn ang="0">
                  <a:pos x="connsiteX3195" y="connsiteY3195"/>
                </a:cxn>
                <a:cxn ang="0">
                  <a:pos x="connsiteX3196" y="connsiteY3196"/>
                </a:cxn>
                <a:cxn ang="0">
                  <a:pos x="connsiteX3197" y="connsiteY3197"/>
                </a:cxn>
                <a:cxn ang="0">
                  <a:pos x="connsiteX3198" y="connsiteY3198"/>
                </a:cxn>
                <a:cxn ang="0">
                  <a:pos x="connsiteX3199" y="connsiteY3199"/>
                </a:cxn>
                <a:cxn ang="0">
                  <a:pos x="connsiteX3200" y="connsiteY3200"/>
                </a:cxn>
                <a:cxn ang="0">
                  <a:pos x="connsiteX3201" y="connsiteY3201"/>
                </a:cxn>
                <a:cxn ang="0">
                  <a:pos x="connsiteX3202" y="connsiteY3202"/>
                </a:cxn>
                <a:cxn ang="0">
                  <a:pos x="connsiteX3203" y="connsiteY3203"/>
                </a:cxn>
                <a:cxn ang="0">
                  <a:pos x="connsiteX3204" y="connsiteY3204"/>
                </a:cxn>
                <a:cxn ang="0">
                  <a:pos x="connsiteX3205" y="connsiteY3205"/>
                </a:cxn>
                <a:cxn ang="0">
                  <a:pos x="connsiteX3206" y="connsiteY3206"/>
                </a:cxn>
                <a:cxn ang="0">
                  <a:pos x="connsiteX3207" y="connsiteY3207"/>
                </a:cxn>
                <a:cxn ang="0">
                  <a:pos x="connsiteX3208" y="connsiteY3208"/>
                </a:cxn>
                <a:cxn ang="0">
                  <a:pos x="connsiteX3209" y="connsiteY3209"/>
                </a:cxn>
                <a:cxn ang="0">
                  <a:pos x="connsiteX3210" y="connsiteY3210"/>
                </a:cxn>
                <a:cxn ang="0">
                  <a:pos x="connsiteX3211" y="connsiteY3211"/>
                </a:cxn>
                <a:cxn ang="0">
                  <a:pos x="connsiteX3212" y="connsiteY3212"/>
                </a:cxn>
                <a:cxn ang="0">
                  <a:pos x="connsiteX3213" y="connsiteY3213"/>
                </a:cxn>
                <a:cxn ang="0">
                  <a:pos x="connsiteX3214" y="connsiteY3214"/>
                </a:cxn>
                <a:cxn ang="0">
                  <a:pos x="connsiteX3215" y="connsiteY3215"/>
                </a:cxn>
                <a:cxn ang="0">
                  <a:pos x="connsiteX3216" y="connsiteY3216"/>
                </a:cxn>
                <a:cxn ang="0">
                  <a:pos x="connsiteX3217" y="connsiteY3217"/>
                </a:cxn>
                <a:cxn ang="0">
                  <a:pos x="connsiteX3218" y="connsiteY3218"/>
                </a:cxn>
                <a:cxn ang="0">
                  <a:pos x="connsiteX3219" y="connsiteY3219"/>
                </a:cxn>
                <a:cxn ang="0">
                  <a:pos x="connsiteX3220" y="connsiteY3220"/>
                </a:cxn>
                <a:cxn ang="0">
                  <a:pos x="connsiteX3221" y="connsiteY3221"/>
                </a:cxn>
                <a:cxn ang="0">
                  <a:pos x="connsiteX3222" y="connsiteY3222"/>
                </a:cxn>
                <a:cxn ang="0">
                  <a:pos x="connsiteX3223" y="connsiteY3223"/>
                </a:cxn>
                <a:cxn ang="0">
                  <a:pos x="connsiteX3224" y="connsiteY3224"/>
                </a:cxn>
                <a:cxn ang="0">
                  <a:pos x="connsiteX3225" y="connsiteY3225"/>
                </a:cxn>
                <a:cxn ang="0">
                  <a:pos x="connsiteX3226" y="connsiteY3226"/>
                </a:cxn>
                <a:cxn ang="0">
                  <a:pos x="connsiteX3227" y="connsiteY3227"/>
                </a:cxn>
                <a:cxn ang="0">
                  <a:pos x="connsiteX3228" y="connsiteY3228"/>
                </a:cxn>
                <a:cxn ang="0">
                  <a:pos x="connsiteX3229" y="connsiteY3229"/>
                </a:cxn>
                <a:cxn ang="0">
                  <a:pos x="connsiteX3230" y="connsiteY3230"/>
                </a:cxn>
                <a:cxn ang="0">
                  <a:pos x="connsiteX3231" y="connsiteY3231"/>
                </a:cxn>
                <a:cxn ang="0">
                  <a:pos x="connsiteX3232" y="connsiteY3232"/>
                </a:cxn>
                <a:cxn ang="0">
                  <a:pos x="connsiteX3233" y="connsiteY3233"/>
                </a:cxn>
                <a:cxn ang="0">
                  <a:pos x="connsiteX3234" y="connsiteY3234"/>
                </a:cxn>
                <a:cxn ang="0">
                  <a:pos x="connsiteX3235" y="connsiteY3235"/>
                </a:cxn>
                <a:cxn ang="0">
                  <a:pos x="connsiteX3236" y="connsiteY3236"/>
                </a:cxn>
                <a:cxn ang="0">
                  <a:pos x="connsiteX3237" y="connsiteY3237"/>
                </a:cxn>
                <a:cxn ang="0">
                  <a:pos x="connsiteX3238" y="connsiteY3238"/>
                </a:cxn>
                <a:cxn ang="0">
                  <a:pos x="connsiteX3239" y="connsiteY3239"/>
                </a:cxn>
                <a:cxn ang="0">
                  <a:pos x="connsiteX3240" y="connsiteY3240"/>
                </a:cxn>
                <a:cxn ang="0">
                  <a:pos x="connsiteX3241" y="connsiteY3241"/>
                </a:cxn>
                <a:cxn ang="0">
                  <a:pos x="connsiteX3242" y="connsiteY3242"/>
                </a:cxn>
                <a:cxn ang="0">
                  <a:pos x="connsiteX3243" y="connsiteY3243"/>
                </a:cxn>
                <a:cxn ang="0">
                  <a:pos x="connsiteX3244" y="connsiteY3244"/>
                </a:cxn>
                <a:cxn ang="0">
                  <a:pos x="connsiteX3245" y="connsiteY3245"/>
                </a:cxn>
                <a:cxn ang="0">
                  <a:pos x="connsiteX3246" y="connsiteY3246"/>
                </a:cxn>
                <a:cxn ang="0">
                  <a:pos x="connsiteX3247" y="connsiteY3247"/>
                </a:cxn>
                <a:cxn ang="0">
                  <a:pos x="connsiteX3248" y="connsiteY3248"/>
                </a:cxn>
                <a:cxn ang="0">
                  <a:pos x="connsiteX3249" y="connsiteY3249"/>
                </a:cxn>
                <a:cxn ang="0">
                  <a:pos x="connsiteX3250" y="connsiteY3250"/>
                </a:cxn>
                <a:cxn ang="0">
                  <a:pos x="connsiteX3251" y="connsiteY3251"/>
                </a:cxn>
                <a:cxn ang="0">
                  <a:pos x="connsiteX3252" y="connsiteY3252"/>
                </a:cxn>
                <a:cxn ang="0">
                  <a:pos x="connsiteX3253" y="connsiteY3253"/>
                </a:cxn>
                <a:cxn ang="0">
                  <a:pos x="connsiteX3254" y="connsiteY3254"/>
                </a:cxn>
                <a:cxn ang="0">
                  <a:pos x="connsiteX3255" y="connsiteY3255"/>
                </a:cxn>
                <a:cxn ang="0">
                  <a:pos x="connsiteX3256" y="connsiteY3256"/>
                </a:cxn>
                <a:cxn ang="0">
                  <a:pos x="connsiteX3257" y="connsiteY3257"/>
                </a:cxn>
                <a:cxn ang="0">
                  <a:pos x="connsiteX3258" y="connsiteY3258"/>
                </a:cxn>
                <a:cxn ang="0">
                  <a:pos x="connsiteX3259" y="connsiteY3259"/>
                </a:cxn>
                <a:cxn ang="0">
                  <a:pos x="connsiteX3260" y="connsiteY3260"/>
                </a:cxn>
                <a:cxn ang="0">
                  <a:pos x="connsiteX3261" y="connsiteY3261"/>
                </a:cxn>
                <a:cxn ang="0">
                  <a:pos x="connsiteX3262" y="connsiteY3262"/>
                </a:cxn>
                <a:cxn ang="0">
                  <a:pos x="connsiteX3263" y="connsiteY3263"/>
                </a:cxn>
                <a:cxn ang="0">
                  <a:pos x="connsiteX3264" y="connsiteY3264"/>
                </a:cxn>
                <a:cxn ang="0">
                  <a:pos x="connsiteX3265" y="connsiteY3265"/>
                </a:cxn>
                <a:cxn ang="0">
                  <a:pos x="connsiteX3266" y="connsiteY3266"/>
                </a:cxn>
                <a:cxn ang="0">
                  <a:pos x="connsiteX3267" y="connsiteY3267"/>
                </a:cxn>
                <a:cxn ang="0">
                  <a:pos x="connsiteX3268" y="connsiteY3268"/>
                </a:cxn>
                <a:cxn ang="0">
                  <a:pos x="connsiteX3269" y="connsiteY3269"/>
                </a:cxn>
                <a:cxn ang="0">
                  <a:pos x="connsiteX3270" y="connsiteY3270"/>
                </a:cxn>
                <a:cxn ang="0">
                  <a:pos x="connsiteX3271" y="connsiteY3271"/>
                </a:cxn>
                <a:cxn ang="0">
                  <a:pos x="connsiteX3272" y="connsiteY3272"/>
                </a:cxn>
                <a:cxn ang="0">
                  <a:pos x="connsiteX3273" y="connsiteY3273"/>
                </a:cxn>
                <a:cxn ang="0">
                  <a:pos x="connsiteX3274" y="connsiteY3274"/>
                </a:cxn>
                <a:cxn ang="0">
                  <a:pos x="connsiteX3275" y="connsiteY3275"/>
                </a:cxn>
                <a:cxn ang="0">
                  <a:pos x="connsiteX3276" y="connsiteY3276"/>
                </a:cxn>
                <a:cxn ang="0">
                  <a:pos x="connsiteX3277" y="connsiteY3277"/>
                </a:cxn>
                <a:cxn ang="0">
                  <a:pos x="connsiteX3278" y="connsiteY3278"/>
                </a:cxn>
                <a:cxn ang="0">
                  <a:pos x="connsiteX3279" y="connsiteY3279"/>
                </a:cxn>
                <a:cxn ang="0">
                  <a:pos x="connsiteX3280" y="connsiteY3280"/>
                </a:cxn>
                <a:cxn ang="0">
                  <a:pos x="connsiteX3281" y="connsiteY3281"/>
                </a:cxn>
                <a:cxn ang="0">
                  <a:pos x="connsiteX3282" y="connsiteY3282"/>
                </a:cxn>
                <a:cxn ang="0">
                  <a:pos x="connsiteX3283" y="connsiteY3283"/>
                </a:cxn>
                <a:cxn ang="0">
                  <a:pos x="connsiteX3284" y="connsiteY3284"/>
                </a:cxn>
                <a:cxn ang="0">
                  <a:pos x="connsiteX3285" y="connsiteY3285"/>
                </a:cxn>
                <a:cxn ang="0">
                  <a:pos x="connsiteX3286" y="connsiteY3286"/>
                </a:cxn>
                <a:cxn ang="0">
                  <a:pos x="connsiteX3287" y="connsiteY3287"/>
                </a:cxn>
                <a:cxn ang="0">
                  <a:pos x="connsiteX3288" y="connsiteY3288"/>
                </a:cxn>
                <a:cxn ang="0">
                  <a:pos x="connsiteX3289" y="connsiteY3289"/>
                </a:cxn>
                <a:cxn ang="0">
                  <a:pos x="connsiteX3290" y="connsiteY3290"/>
                </a:cxn>
                <a:cxn ang="0">
                  <a:pos x="connsiteX3291" y="connsiteY3291"/>
                </a:cxn>
                <a:cxn ang="0">
                  <a:pos x="connsiteX3292" y="connsiteY3292"/>
                </a:cxn>
                <a:cxn ang="0">
                  <a:pos x="connsiteX3293" y="connsiteY3293"/>
                </a:cxn>
                <a:cxn ang="0">
                  <a:pos x="connsiteX3294" y="connsiteY3294"/>
                </a:cxn>
                <a:cxn ang="0">
                  <a:pos x="connsiteX3295" y="connsiteY3295"/>
                </a:cxn>
                <a:cxn ang="0">
                  <a:pos x="connsiteX3296" y="connsiteY3296"/>
                </a:cxn>
                <a:cxn ang="0">
                  <a:pos x="connsiteX3297" y="connsiteY3297"/>
                </a:cxn>
                <a:cxn ang="0">
                  <a:pos x="connsiteX3298" y="connsiteY3298"/>
                </a:cxn>
                <a:cxn ang="0">
                  <a:pos x="connsiteX3299" y="connsiteY3299"/>
                </a:cxn>
                <a:cxn ang="0">
                  <a:pos x="connsiteX3300" y="connsiteY3300"/>
                </a:cxn>
                <a:cxn ang="0">
                  <a:pos x="connsiteX3301" y="connsiteY3301"/>
                </a:cxn>
                <a:cxn ang="0">
                  <a:pos x="connsiteX3302" y="connsiteY3302"/>
                </a:cxn>
                <a:cxn ang="0">
                  <a:pos x="connsiteX3303" y="connsiteY3303"/>
                </a:cxn>
                <a:cxn ang="0">
                  <a:pos x="connsiteX3304" y="connsiteY3304"/>
                </a:cxn>
                <a:cxn ang="0">
                  <a:pos x="connsiteX3305" y="connsiteY3305"/>
                </a:cxn>
                <a:cxn ang="0">
                  <a:pos x="connsiteX3306" y="connsiteY3306"/>
                </a:cxn>
                <a:cxn ang="0">
                  <a:pos x="connsiteX3307" y="connsiteY3307"/>
                </a:cxn>
                <a:cxn ang="0">
                  <a:pos x="connsiteX3308" y="connsiteY3308"/>
                </a:cxn>
                <a:cxn ang="0">
                  <a:pos x="connsiteX3309" y="connsiteY3309"/>
                </a:cxn>
                <a:cxn ang="0">
                  <a:pos x="connsiteX3310" y="connsiteY3310"/>
                </a:cxn>
                <a:cxn ang="0">
                  <a:pos x="connsiteX3311" y="connsiteY3311"/>
                </a:cxn>
                <a:cxn ang="0">
                  <a:pos x="connsiteX3312" y="connsiteY3312"/>
                </a:cxn>
                <a:cxn ang="0">
                  <a:pos x="connsiteX3313" y="connsiteY3313"/>
                </a:cxn>
                <a:cxn ang="0">
                  <a:pos x="connsiteX3314" y="connsiteY3314"/>
                </a:cxn>
                <a:cxn ang="0">
                  <a:pos x="connsiteX3315" y="connsiteY3315"/>
                </a:cxn>
                <a:cxn ang="0">
                  <a:pos x="connsiteX3316" y="connsiteY3316"/>
                </a:cxn>
                <a:cxn ang="0">
                  <a:pos x="connsiteX3317" y="connsiteY3317"/>
                </a:cxn>
                <a:cxn ang="0">
                  <a:pos x="connsiteX3318" y="connsiteY3318"/>
                </a:cxn>
                <a:cxn ang="0">
                  <a:pos x="connsiteX3319" y="connsiteY3319"/>
                </a:cxn>
                <a:cxn ang="0">
                  <a:pos x="connsiteX3320" y="connsiteY3320"/>
                </a:cxn>
                <a:cxn ang="0">
                  <a:pos x="connsiteX3321" y="connsiteY3321"/>
                </a:cxn>
                <a:cxn ang="0">
                  <a:pos x="connsiteX3322" y="connsiteY3322"/>
                </a:cxn>
                <a:cxn ang="0">
                  <a:pos x="connsiteX3323" y="connsiteY3323"/>
                </a:cxn>
                <a:cxn ang="0">
                  <a:pos x="connsiteX3324" y="connsiteY3324"/>
                </a:cxn>
                <a:cxn ang="0">
                  <a:pos x="connsiteX3325" y="connsiteY3325"/>
                </a:cxn>
                <a:cxn ang="0">
                  <a:pos x="connsiteX3326" y="connsiteY3326"/>
                </a:cxn>
                <a:cxn ang="0">
                  <a:pos x="connsiteX3327" y="connsiteY3327"/>
                </a:cxn>
                <a:cxn ang="0">
                  <a:pos x="connsiteX3328" y="connsiteY3328"/>
                </a:cxn>
                <a:cxn ang="0">
                  <a:pos x="connsiteX3329" y="connsiteY3329"/>
                </a:cxn>
                <a:cxn ang="0">
                  <a:pos x="connsiteX3330" y="connsiteY3330"/>
                </a:cxn>
                <a:cxn ang="0">
                  <a:pos x="connsiteX3331" y="connsiteY3331"/>
                </a:cxn>
                <a:cxn ang="0">
                  <a:pos x="connsiteX3332" y="connsiteY3332"/>
                </a:cxn>
                <a:cxn ang="0">
                  <a:pos x="connsiteX3333" y="connsiteY3333"/>
                </a:cxn>
                <a:cxn ang="0">
                  <a:pos x="connsiteX3334" y="connsiteY3334"/>
                </a:cxn>
                <a:cxn ang="0">
                  <a:pos x="connsiteX3335" y="connsiteY3335"/>
                </a:cxn>
                <a:cxn ang="0">
                  <a:pos x="connsiteX3336" y="connsiteY3336"/>
                </a:cxn>
                <a:cxn ang="0">
                  <a:pos x="connsiteX3337" y="connsiteY3337"/>
                </a:cxn>
                <a:cxn ang="0">
                  <a:pos x="connsiteX3338" y="connsiteY3338"/>
                </a:cxn>
                <a:cxn ang="0">
                  <a:pos x="connsiteX3339" y="connsiteY3339"/>
                </a:cxn>
                <a:cxn ang="0">
                  <a:pos x="connsiteX3340" y="connsiteY3340"/>
                </a:cxn>
                <a:cxn ang="0">
                  <a:pos x="connsiteX3341" y="connsiteY3341"/>
                </a:cxn>
                <a:cxn ang="0">
                  <a:pos x="connsiteX3342" y="connsiteY3342"/>
                </a:cxn>
                <a:cxn ang="0">
                  <a:pos x="connsiteX3343" y="connsiteY3343"/>
                </a:cxn>
                <a:cxn ang="0">
                  <a:pos x="connsiteX3344" y="connsiteY3344"/>
                </a:cxn>
                <a:cxn ang="0">
                  <a:pos x="connsiteX3345" y="connsiteY3345"/>
                </a:cxn>
                <a:cxn ang="0">
                  <a:pos x="connsiteX3346" y="connsiteY3346"/>
                </a:cxn>
                <a:cxn ang="0">
                  <a:pos x="connsiteX3347" y="connsiteY3347"/>
                </a:cxn>
                <a:cxn ang="0">
                  <a:pos x="connsiteX3348" y="connsiteY3348"/>
                </a:cxn>
                <a:cxn ang="0">
                  <a:pos x="connsiteX3349" y="connsiteY3349"/>
                </a:cxn>
                <a:cxn ang="0">
                  <a:pos x="connsiteX3350" y="connsiteY3350"/>
                </a:cxn>
                <a:cxn ang="0">
                  <a:pos x="connsiteX3351" y="connsiteY3351"/>
                </a:cxn>
                <a:cxn ang="0">
                  <a:pos x="connsiteX3352" y="connsiteY3352"/>
                </a:cxn>
                <a:cxn ang="0">
                  <a:pos x="connsiteX3353" y="connsiteY3353"/>
                </a:cxn>
                <a:cxn ang="0">
                  <a:pos x="connsiteX3354" y="connsiteY3354"/>
                </a:cxn>
                <a:cxn ang="0">
                  <a:pos x="connsiteX3355" y="connsiteY3355"/>
                </a:cxn>
                <a:cxn ang="0">
                  <a:pos x="connsiteX3356" y="connsiteY3356"/>
                </a:cxn>
                <a:cxn ang="0">
                  <a:pos x="connsiteX3357" y="connsiteY3357"/>
                </a:cxn>
                <a:cxn ang="0">
                  <a:pos x="connsiteX3358" y="connsiteY3358"/>
                </a:cxn>
                <a:cxn ang="0">
                  <a:pos x="connsiteX3359" y="connsiteY3359"/>
                </a:cxn>
                <a:cxn ang="0">
                  <a:pos x="connsiteX3360" y="connsiteY3360"/>
                </a:cxn>
                <a:cxn ang="0">
                  <a:pos x="connsiteX3361" y="connsiteY3361"/>
                </a:cxn>
                <a:cxn ang="0">
                  <a:pos x="connsiteX3362" y="connsiteY3362"/>
                </a:cxn>
                <a:cxn ang="0">
                  <a:pos x="connsiteX3363" y="connsiteY3363"/>
                </a:cxn>
                <a:cxn ang="0">
                  <a:pos x="connsiteX3364" y="connsiteY3364"/>
                </a:cxn>
                <a:cxn ang="0">
                  <a:pos x="connsiteX3365" y="connsiteY3365"/>
                </a:cxn>
                <a:cxn ang="0">
                  <a:pos x="connsiteX3366" y="connsiteY3366"/>
                </a:cxn>
                <a:cxn ang="0">
                  <a:pos x="connsiteX3367" y="connsiteY3367"/>
                </a:cxn>
                <a:cxn ang="0">
                  <a:pos x="connsiteX3368" y="connsiteY3368"/>
                </a:cxn>
                <a:cxn ang="0">
                  <a:pos x="connsiteX3369" y="connsiteY3369"/>
                </a:cxn>
                <a:cxn ang="0">
                  <a:pos x="connsiteX3370" y="connsiteY3370"/>
                </a:cxn>
                <a:cxn ang="0">
                  <a:pos x="connsiteX3371" y="connsiteY3371"/>
                </a:cxn>
                <a:cxn ang="0">
                  <a:pos x="connsiteX3372" y="connsiteY3372"/>
                </a:cxn>
                <a:cxn ang="0">
                  <a:pos x="connsiteX3373" y="connsiteY3373"/>
                </a:cxn>
                <a:cxn ang="0">
                  <a:pos x="connsiteX3374" y="connsiteY3374"/>
                </a:cxn>
                <a:cxn ang="0">
                  <a:pos x="connsiteX3375" y="connsiteY3375"/>
                </a:cxn>
                <a:cxn ang="0">
                  <a:pos x="connsiteX3376" y="connsiteY3376"/>
                </a:cxn>
                <a:cxn ang="0">
                  <a:pos x="connsiteX3377" y="connsiteY3377"/>
                </a:cxn>
                <a:cxn ang="0">
                  <a:pos x="connsiteX3378" y="connsiteY3378"/>
                </a:cxn>
                <a:cxn ang="0">
                  <a:pos x="connsiteX3379" y="connsiteY3379"/>
                </a:cxn>
                <a:cxn ang="0">
                  <a:pos x="connsiteX3380" y="connsiteY3380"/>
                </a:cxn>
                <a:cxn ang="0">
                  <a:pos x="connsiteX3381" y="connsiteY3381"/>
                </a:cxn>
                <a:cxn ang="0">
                  <a:pos x="connsiteX3382" y="connsiteY3382"/>
                </a:cxn>
                <a:cxn ang="0">
                  <a:pos x="connsiteX3383" y="connsiteY3383"/>
                </a:cxn>
                <a:cxn ang="0">
                  <a:pos x="connsiteX3384" y="connsiteY3384"/>
                </a:cxn>
                <a:cxn ang="0">
                  <a:pos x="connsiteX3385" y="connsiteY3385"/>
                </a:cxn>
                <a:cxn ang="0">
                  <a:pos x="connsiteX3386" y="connsiteY3386"/>
                </a:cxn>
                <a:cxn ang="0">
                  <a:pos x="connsiteX3387" y="connsiteY3387"/>
                </a:cxn>
                <a:cxn ang="0">
                  <a:pos x="connsiteX3388" y="connsiteY3388"/>
                </a:cxn>
                <a:cxn ang="0">
                  <a:pos x="connsiteX3389" y="connsiteY3389"/>
                </a:cxn>
                <a:cxn ang="0">
                  <a:pos x="connsiteX3390" y="connsiteY3390"/>
                </a:cxn>
                <a:cxn ang="0">
                  <a:pos x="connsiteX3391" y="connsiteY3391"/>
                </a:cxn>
                <a:cxn ang="0">
                  <a:pos x="connsiteX3392" y="connsiteY3392"/>
                </a:cxn>
                <a:cxn ang="0">
                  <a:pos x="connsiteX3393" y="connsiteY3393"/>
                </a:cxn>
                <a:cxn ang="0">
                  <a:pos x="connsiteX3394" y="connsiteY3394"/>
                </a:cxn>
                <a:cxn ang="0">
                  <a:pos x="connsiteX3395" y="connsiteY3395"/>
                </a:cxn>
                <a:cxn ang="0">
                  <a:pos x="connsiteX3396" y="connsiteY3396"/>
                </a:cxn>
                <a:cxn ang="0">
                  <a:pos x="connsiteX3397" y="connsiteY3397"/>
                </a:cxn>
                <a:cxn ang="0">
                  <a:pos x="connsiteX3398" y="connsiteY3398"/>
                </a:cxn>
                <a:cxn ang="0">
                  <a:pos x="connsiteX3399" y="connsiteY3399"/>
                </a:cxn>
                <a:cxn ang="0">
                  <a:pos x="connsiteX3400" y="connsiteY3400"/>
                </a:cxn>
                <a:cxn ang="0">
                  <a:pos x="connsiteX3401" y="connsiteY3401"/>
                </a:cxn>
                <a:cxn ang="0">
                  <a:pos x="connsiteX3402" y="connsiteY3402"/>
                </a:cxn>
                <a:cxn ang="0">
                  <a:pos x="connsiteX3403" y="connsiteY3403"/>
                </a:cxn>
                <a:cxn ang="0">
                  <a:pos x="connsiteX3404" y="connsiteY3404"/>
                </a:cxn>
                <a:cxn ang="0">
                  <a:pos x="connsiteX3405" y="connsiteY3405"/>
                </a:cxn>
                <a:cxn ang="0">
                  <a:pos x="connsiteX3406" y="connsiteY3406"/>
                </a:cxn>
                <a:cxn ang="0">
                  <a:pos x="connsiteX3407" y="connsiteY3407"/>
                </a:cxn>
                <a:cxn ang="0">
                  <a:pos x="connsiteX3408" y="connsiteY3408"/>
                </a:cxn>
                <a:cxn ang="0">
                  <a:pos x="connsiteX3409" y="connsiteY3409"/>
                </a:cxn>
                <a:cxn ang="0">
                  <a:pos x="connsiteX3410" y="connsiteY3410"/>
                </a:cxn>
                <a:cxn ang="0">
                  <a:pos x="connsiteX3411" y="connsiteY3411"/>
                </a:cxn>
                <a:cxn ang="0">
                  <a:pos x="connsiteX3412" y="connsiteY3412"/>
                </a:cxn>
                <a:cxn ang="0">
                  <a:pos x="connsiteX3413" y="connsiteY3413"/>
                </a:cxn>
                <a:cxn ang="0">
                  <a:pos x="connsiteX3414" y="connsiteY3414"/>
                </a:cxn>
                <a:cxn ang="0">
                  <a:pos x="connsiteX3415" y="connsiteY3415"/>
                </a:cxn>
                <a:cxn ang="0">
                  <a:pos x="connsiteX3416" y="connsiteY3416"/>
                </a:cxn>
                <a:cxn ang="0">
                  <a:pos x="connsiteX3417" y="connsiteY3417"/>
                </a:cxn>
                <a:cxn ang="0">
                  <a:pos x="connsiteX3418" y="connsiteY3418"/>
                </a:cxn>
                <a:cxn ang="0">
                  <a:pos x="connsiteX3419" y="connsiteY3419"/>
                </a:cxn>
                <a:cxn ang="0">
                  <a:pos x="connsiteX3420" y="connsiteY3420"/>
                </a:cxn>
                <a:cxn ang="0">
                  <a:pos x="connsiteX3421" y="connsiteY3421"/>
                </a:cxn>
                <a:cxn ang="0">
                  <a:pos x="connsiteX3422" y="connsiteY3422"/>
                </a:cxn>
                <a:cxn ang="0">
                  <a:pos x="connsiteX3423" y="connsiteY3423"/>
                </a:cxn>
                <a:cxn ang="0">
                  <a:pos x="connsiteX3424" y="connsiteY3424"/>
                </a:cxn>
                <a:cxn ang="0">
                  <a:pos x="connsiteX3425" y="connsiteY3425"/>
                </a:cxn>
                <a:cxn ang="0">
                  <a:pos x="connsiteX3426" y="connsiteY3426"/>
                </a:cxn>
                <a:cxn ang="0">
                  <a:pos x="connsiteX3427" y="connsiteY3427"/>
                </a:cxn>
                <a:cxn ang="0">
                  <a:pos x="connsiteX3428" y="connsiteY3428"/>
                </a:cxn>
                <a:cxn ang="0">
                  <a:pos x="connsiteX3429" y="connsiteY3429"/>
                </a:cxn>
                <a:cxn ang="0">
                  <a:pos x="connsiteX3430" y="connsiteY3430"/>
                </a:cxn>
                <a:cxn ang="0">
                  <a:pos x="connsiteX3431" y="connsiteY3431"/>
                </a:cxn>
                <a:cxn ang="0">
                  <a:pos x="connsiteX3432" y="connsiteY3432"/>
                </a:cxn>
                <a:cxn ang="0">
                  <a:pos x="connsiteX3433" y="connsiteY3433"/>
                </a:cxn>
                <a:cxn ang="0">
                  <a:pos x="connsiteX3434" y="connsiteY3434"/>
                </a:cxn>
                <a:cxn ang="0">
                  <a:pos x="connsiteX3435" y="connsiteY3435"/>
                </a:cxn>
                <a:cxn ang="0">
                  <a:pos x="connsiteX3436" y="connsiteY3436"/>
                </a:cxn>
                <a:cxn ang="0">
                  <a:pos x="connsiteX3437" y="connsiteY3437"/>
                </a:cxn>
                <a:cxn ang="0">
                  <a:pos x="connsiteX3438" y="connsiteY3438"/>
                </a:cxn>
                <a:cxn ang="0">
                  <a:pos x="connsiteX3439" y="connsiteY3439"/>
                </a:cxn>
                <a:cxn ang="0">
                  <a:pos x="connsiteX3440" y="connsiteY3440"/>
                </a:cxn>
                <a:cxn ang="0">
                  <a:pos x="connsiteX3441" y="connsiteY3441"/>
                </a:cxn>
                <a:cxn ang="0">
                  <a:pos x="connsiteX3442" y="connsiteY3442"/>
                </a:cxn>
                <a:cxn ang="0">
                  <a:pos x="connsiteX3443" y="connsiteY3443"/>
                </a:cxn>
                <a:cxn ang="0">
                  <a:pos x="connsiteX3444" y="connsiteY3444"/>
                </a:cxn>
                <a:cxn ang="0">
                  <a:pos x="connsiteX3445" y="connsiteY3445"/>
                </a:cxn>
                <a:cxn ang="0">
                  <a:pos x="connsiteX3446" y="connsiteY3446"/>
                </a:cxn>
                <a:cxn ang="0">
                  <a:pos x="connsiteX3447" y="connsiteY3447"/>
                </a:cxn>
                <a:cxn ang="0">
                  <a:pos x="connsiteX3448" y="connsiteY3448"/>
                </a:cxn>
                <a:cxn ang="0">
                  <a:pos x="connsiteX3449" y="connsiteY3449"/>
                </a:cxn>
                <a:cxn ang="0">
                  <a:pos x="connsiteX3450" y="connsiteY3450"/>
                </a:cxn>
                <a:cxn ang="0">
                  <a:pos x="connsiteX3451" y="connsiteY3451"/>
                </a:cxn>
                <a:cxn ang="0">
                  <a:pos x="connsiteX3452" y="connsiteY3452"/>
                </a:cxn>
                <a:cxn ang="0">
                  <a:pos x="connsiteX3453" y="connsiteY3453"/>
                </a:cxn>
                <a:cxn ang="0">
                  <a:pos x="connsiteX3454" y="connsiteY3454"/>
                </a:cxn>
                <a:cxn ang="0">
                  <a:pos x="connsiteX3455" y="connsiteY3455"/>
                </a:cxn>
                <a:cxn ang="0">
                  <a:pos x="connsiteX3456" y="connsiteY3456"/>
                </a:cxn>
                <a:cxn ang="0">
                  <a:pos x="connsiteX3457" y="connsiteY3457"/>
                </a:cxn>
                <a:cxn ang="0">
                  <a:pos x="connsiteX3458" y="connsiteY3458"/>
                </a:cxn>
                <a:cxn ang="0">
                  <a:pos x="connsiteX3459" y="connsiteY3459"/>
                </a:cxn>
                <a:cxn ang="0">
                  <a:pos x="connsiteX3460" y="connsiteY3460"/>
                </a:cxn>
                <a:cxn ang="0">
                  <a:pos x="connsiteX3461" y="connsiteY3461"/>
                </a:cxn>
                <a:cxn ang="0">
                  <a:pos x="connsiteX3462" y="connsiteY3462"/>
                </a:cxn>
                <a:cxn ang="0">
                  <a:pos x="connsiteX3463" y="connsiteY3463"/>
                </a:cxn>
                <a:cxn ang="0">
                  <a:pos x="connsiteX3464" y="connsiteY3464"/>
                </a:cxn>
                <a:cxn ang="0">
                  <a:pos x="connsiteX3465" y="connsiteY3465"/>
                </a:cxn>
                <a:cxn ang="0">
                  <a:pos x="connsiteX3466" y="connsiteY3466"/>
                </a:cxn>
                <a:cxn ang="0">
                  <a:pos x="connsiteX3467" y="connsiteY3467"/>
                </a:cxn>
                <a:cxn ang="0">
                  <a:pos x="connsiteX3468" y="connsiteY3468"/>
                </a:cxn>
                <a:cxn ang="0">
                  <a:pos x="connsiteX3469" y="connsiteY3469"/>
                </a:cxn>
                <a:cxn ang="0">
                  <a:pos x="connsiteX3470" y="connsiteY3470"/>
                </a:cxn>
                <a:cxn ang="0">
                  <a:pos x="connsiteX3471" y="connsiteY3471"/>
                </a:cxn>
                <a:cxn ang="0">
                  <a:pos x="connsiteX3472" y="connsiteY3472"/>
                </a:cxn>
                <a:cxn ang="0">
                  <a:pos x="connsiteX3473" y="connsiteY3473"/>
                </a:cxn>
                <a:cxn ang="0">
                  <a:pos x="connsiteX3474" y="connsiteY3474"/>
                </a:cxn>
                <a:cxn ang="0">
                  <a:pos x="connsiteX3475" y="connsiteY3475"/>
                </a:cxn>
                <a:cxn ang="0">
                  <a:pos x="connsiteX3476" y="connsiteY3476"/>
                </a:cxn>
                <a:cxn ang="0">
                  <a:pos x="connsiteX3477" y="connsiteY3477"/>
                </a:cxn>
                <a:cxn ang="0">
                  <a:pos x="connsiteX3478" y="connsiteY3478"/>
                </a:cxn>
                <a:cxn ang="0">
                  <a:pos x="connsiteX3479" y="connsiteY3479"/>
                </a:cxn>
                <a:cxn ang="0">
                  <a:pos x="connsiteX3480" y="connsiteY3480"/>
                </a:cxn>
                <a:cxn ang="0">
                  <a:pos x="connsiteX3481" y="connsiteY3481"/>
                </a:cxn>
                <a:cxn ang="0">
                  <a:pos x="connsiteX3482" y="connsiteY3482"/>
                </a:cxn>
                <a:cxn ang="0">
                  <a:pos x="connsiteX3483" y="connsiteY3483"/>
                </a:cxn>
                <a:cxn ang="0">
                  <a:pos x="connsiteX3484" y="connsiteY3484"/>
                </a:cxn>
                <a:cxn ang="0">
                  <a:pos x="connsiteX3485" y="connsiteY3485"/>
                </a:cxn>
                <a:cxn ang="0">
                  <a:pos x="connsiteX3486" y="connsiteY3486"/>
                </a:cxn>
                <a:cxn ang="0">
                  <a:pos x="connsiteX3487" y="connsiteY3487"/>
                </a:cxn>
                <a:cxn ang="0">
                  <a:pos x="connsiteX3488" y="connsiteY3488"/>
                </a:cxn>
                <a:cxn ang="0">
                  <a:pos x="connsiteX3489" y="connsiteY3489"/>
                </a:cxn>
                <a:cxn ang="0">
                  <a:pos x="connsiteX3490" y="connsiteY3490"/>
                </a:cxn>
                <a:cxn ang="0">
                  <a:pos x="connsiteX3491" y="connsiteY3491"/>
                </a:cxn>
                <a:cxn ang="0">
                  <a:pos x="connsiteX3492" y="connsiteY3492"/>
                </a:cxn>
                <a:cxn ang="0">
                  <a:pos x="connsiteX3493" y="connsiteY3493"/>
                </a:cxn>
                <a:cxn ang="0">
                  <a:pos x="connsiteX3494" y="connsiteY3494"/>
                </a:cxn>
                <a:cxn ang="0">
                  <a:pos x="connsiteX3495" y="connsiteY3495"/>
                </a:cxn>
                <a:cxn ang="0">
                  <a:pos x="connsiteX3496" y="connsiteY3496"/>
                </a:cxn>
                <a:cxn ang="0">
                  <a:pos x="connsiteX3497" y="connsiteY3497"/>
                </a:cxn>
                <a:cxn ang="0">
                  <a:pos x="connsiteX3498" y="connsiteY3498"/>
                </a:cxn>
                <a:cxn ang="0">
                  <a:pos x="connsiteX3499" y="connsiteY3499"/>
                </a:cxn>
                <a:cxn ang="0">
                  <a:pos x="connsiteX3500" y="connsiteY3500"/>
                </a:cxn>
                <a:cxn ang="0">
                  <a:pos x="connsiteX3501" y="connsiteY3501"/>
                </a:cxn>
                <a:cxn ang="0">
                  <a:pos x="connsiteX3502" y="connsiteY3502"/>
                </a:cxn>
                <a:cxn ang="0">
                  <a:pos x="connsiteX3503" y="connsiteY3503"/>
                </a:cxn>
                <a:cxn ang="0">
                  <a:pos x="connsiteX3504" y="connsiteY3504"/>
                </a:cxn>
                <a:cxn ang="0">
                  <a:pos x="connsiteX3505" y="connsiteY3505"/>
                </a:cxn>
                <a:cxn ang="0">
                  <a:pos x="connsiteX3506" y="connsiteY3506"/>
                </a:cxn>
                <a:cxn ang="0">
                  <a:pos x="connsiteX3507" y="connsiteY3507"/>
                </a:cxn>
                <a:cxn ang="0">
                  <a:pos x="connsiteX3508" y="connsiteY3508"/>
                </a:cxn>
                <a:cxn ang="0">
                  <a:pos x="connsiteX3509" y="connsiteY3509"/>
                </a:cxn>
                <a:cxn ang="0">
                  <a:pos x="connsiteX3510" y="connsiteY3510"/>
                </a:cxn>
                <a:cxn ang="0">
                  <a:pos x="connsiteX3511" y="connsiteY3511"/>
                </a:cxn>
                <a:cxn ang="0">
                  <a:pos x="connsiteX3512" y="connsiteY3512"/>
                </a:cxn>
                <a:cxn ang="0">
                  <a:pos x="connsiteX3513" y="connsiteY3513"/>
                </a:cxn>
                <a:cxn ang="0">
                  <a:pos x="connsiteX3514" y="connsiteY3514"/>
                </a:cxn>
                <a:cxn ang="0">
                  <a:pos x="connsiteX3515" y="connsiteY3515"/>
                </a:cxn>
                <a:cxn ang="0">
                  <a:pos x="connsiteX3516" y="connsiteY3516"/>
                </a:cxn>
                <a:cxn ang="0">
                  <a:pos x="connsiteX3517" y="connsiteY3517"/>
                </a:cxn>
                <a:cxn ang="0">
                  <a:pos x="connsiteX3518" y="connsiteY3518"/>
                </a:cxn>
                <a:cxn ang="0">
                  <a:pos x="connsiteX3519" y="connsiteY3519"/>
                </a:cxn>
                <a:cxn ang="0">
                  <a:pos x="connsiteX3520" y="connsiteY3520"/>
                </a:cxn>
                <a:cxn ang="0">
                  <a:pos x="connsiteX3521" y="connsiteY3521"/>
                </a:cxn>
                <a:cxn ang="0">
                  <a:pos x="connsiteX3522" y="connsiteY3522"/>
                </a:cxn>
                <a:cxn ang="0">
                  <a:pos x="connsiteX3523" y="connsiteY3523"/>
                </a:cxn>
                <a:cxn ang="0">
                  <a:pos x="connsiteX3524" y="connsiteY3524"/>
                </a:cxn>
                <a:cxn ang="0">
                  <a:pos x="connsiteX3525" y="connsiteY3525"/>
                </a:cxn>
                <a:cxn ang="0">
                  <a:pos x="connsiteX3526" y="connsiteY3526"/>
                </a:cxn>
                <a:cxn ang="0">
                  <a:pos x="connsiteX3527" y="connsiteY3527"/>
                </a:cxn>
                <a:cxn ang="0">
                  <a:pos x="connsiteX3528" y="connsiteY3528"/>
                </a:cxn>
                <a:cxn ang="0">
                  <a:pos x="connsiteX3529" y="connsiteY3529"/>
                </a:cxn>
                <a:cxn ang="0">
                  <a:pos x="connsiteX3530" y="connsiteY3530"/>
                </a:cxn>
                <a:cxn ang="0">
                  <a:pos x="connsiteX3531" y="connsiteY3531"/>
                </a:cxn>
                <a:cxn ang="0">
                  <a:pos x="connsiteX3532" y="connsiteY3532"/>
                </a:cxn>
                <a:cxn ang="0">
                  <a:pos x="connsiteX3533" y="connsiteY3533"/>
                </a:cxn>
                <a:cxn ang="0">
                  <a:pos x="connsiteX3534" y="connsiteY3534"/>
                </a:cxn>
                <a:cxn ang="0">
                  <a:pos x="connsiteX3535" y="connsiteY3535"/>
                </a:cxn>
                <a:cxn ang="0">
                  <a:pos x="connsiteX3536" y="connsiteY3536"/>
                </a:cxn>
                <a:cxn ang="0">
                  <a:pos x="connsiteX3537" y="connsiteY3537"/>
                </a:cxn>
                <a:cxn ang="0">
                  <a:pos x="connsiteX3538" y="connsiteY3538"/>
                </a:cxn>
                <a:cxn ang="0">
                  <a:pos x="connsiteX3539" y="connsiteY3539"/>
                </a:cxn>
                <a:cxn ang="0">
                  <a:pos x="connsiteX3540" y="connsiteY3540"/>
                </a:cxn>
                <a:cxn ang="0">
                  <a:pos x="connsiteX3541" y="connsiteY3541"/>
                </a:cxn>
                <a:cxn ang="0">
                  <a:pos x="connsiteX3542" y="connsiteY3542"/>
                </a:cxn>
                <a:cxn ang="0">
                  <a:pos x="connsiteX3543" y="connsiteY3543"/>
                </a:cxn>
                <a:cxn ang="0">
                  <a:pos x="connsiteX3544" y="connsiteY3544"/>
                </a:cxn>
                <a:cxn ang="0">
                  <a:pos x="connsiteX3545" y="connsiteY3545"/>
                </a:cxn>
                <a:cxn ang="0">
                  <a:pos x="connsiteX3546" y="connsiteY3546"/>
                </a:cxn>
                <a:cxn ang="0">
                  <a:pos x="connsiteX3547" y="connsiteY3547"/>
                </a:cxn>
                <a:cxn ang="0">
                  <a:pos x="connsiteX3548" y="connsiteY3548"/>
                </a:cxn>
                <a:cxn ang="0">
                  <a:pos x="connsiteX3549" y="connsiteY3549"/>
                </a:cxn>
                <a:cxn ang="0">
                  <a:pos x="connsiteX3550" y="connsiteY3550"/>
                </a:cxn>
                <a:cxn ang="0">
                  <a:pos x="connsiteX3551" y="connsiteY3551"/>
                </a:cxn>
                <a:cxn ang="0">
                  <a:pos x="connsiteX3552" y="connsiteY3552"/>
                </a:cxn>
                <a:cxn ang="0">
                  <a:pos x="connsiteX3553" y="connsiteY3553"/>
                </a:cxn>
                <a:cxn ang="0">
                  <a:pos x="connsiteX3554" y="connsiteY3554"/>
                </a:cxn>
                <a:cxn ang="0">
                  <a:pos x="connsiteX3555" y="connsiteY3555"/>
                </a:cxn>
                <a:cxn ang="0">
                  <a:pos x="connsiteX3556" y="connsiteY3556"/>
                </a:cxn>
                <a:cxn ang="0">
                  <a:pos x="connsiteX3557" y="connsiteY3557"/>
                </a:cxn>
                <a:cxn ang="0">
                  <a:pos x="connsiteX3558" y="connsiteY3558"/>
                </a:cxn>
                <a:cxn ang="0">
                  <a:pos x="connsiteX3559" y="connsiteY3559"/>
                </a:cxn>
                <a:cxn ang="0">
                  <a:pos x="connsiteX3560" y="connsiteY3560"/>
                </a:cxn>
                <a:cxn ang="0">
                  <a:pos x="connsiteX3561" y="connsiteY3561"/>
                </a:cxn>
                <a:cxn ang="0">
                  <a:pos x="connsiteX3562" y="connsiteY3562"/>
                </a:cxn>
                <a:cxn ang="0">
                  <a:pos x="connsiteX3563" y="connsiteY3563"/>
                </a:cxn>
                <a:cxn ang="0">
                  <a:pos x="connsiteX3564" y="connsiteY3564"/>
                </a:cxn>
                <a:cxn ang="0">
                  <a:pos x="connsiteX3565" y="connsiteY3565"/>
                </a:cxn>
                <a:cxn ang="0">
                  <a:pos x="connsiteX3566" y="connsiteY3566"/>
                </a:cxn>
                <a:cxn ang="0">
                  <a:pos x="connsiteX3567" y="connsiteY3567"/>
                </a:cxn>
                <a:cxn ang="0">
                  <a:pos x="connsiteX3568" y="connsiteY3568"/>
                </a:cxn>
                <a:cxn ang="0">
                  <a:pos x="connsiteX3569" y="connsiteY3569"/>
                </a:cxn>
                <a:cxn ang="0">
                  <a:pos x="connsiteX3570" y="connsiteY3570"/>
                </a:cxn>
                <a:cxn ang="0">
                  <a:pos x="connsiteX3571" y="connsiteY3571"/>
                </a:cxn>
                <a:cxn ang="0">
                  <a:pos x="connsiteX3572" y="connsiteY3572"/>
                </a:cxn>
                <a:cxn ang="0">
                  <a:pos x="connsiteX3573" y="connsiteY3573"/>
                </a:cxn>
                <a:cxn ang="0">
                  <a:pos x="connsiteX3574" y="connsiteY3574"/>
                </a:cxn>
                <a:cxn ang="0">
                  <a:pos x="connsiteX3575" y="connsiteY3575"/>
                </a:cxn>
                <a:cxn ang="0">
                  <a:pos x="connsiteX3576" y="connsiteY3576"/>
                </a:cxn>
                <a:cxn ang="0">
                  <a:pos x="connsiteX3577" y="connsiteY3577"/>
                </a:cxn>
                <a:cxn ang="0">
                  <a:pos x="connsiteX3578" y="connsiteY3578"/>
                </a:cxn>
                <a:cxn ang="0">
                  <a:pos x="connsiteX3579" y="connsiteY3579"/>
                </a:cxn>
                <a:cxn ang="0">
                  <a:pos x="connsiteX3580" y="connsiteY3580"/>
                </a:cxn>
                <a:cxn ang="0">
                  <a:pos x="connsiteX3581" y="connsiteY3581"/>
                </a:cxn>
                <a:cxn ang="0">
                  <a:pos x="connsiteX3582" y="connsiteY3582"/>
                </a:cxn>
                <a:cxn ang="0">
                  <a:pos x="connsiteX3583" y="connsiteY3583"/>
                </a:cxn>
                <a:cxn ang="0">
                  <a:pos x="connsiteX3584" y="connsiteY3584"/>
                </a:cxn>
                <a:cxn ang="0">
                  <a:pos x="connsiteX3585" y="connsiteY3585"/>
                </a:cxn>
                <a:cxn ang="0">
                  <a:pos x="connsiteX3586" y="connsiteY3586"/>
                </a:cxn>
                <a:cxn ang="0">
                  <a:pos x="connsiteX3587" y="connsiteY3587"/>
                </a:cxn>
                <a:cxn ang="0">
                  <a:pos x="connsiteX3588" y="connsiteY3588"/>
                </a:cxn>
                <a:cxn ang="0">
                  <a:pos x="connsiteX3589" y="connsiteY3589"/>
                </a:cxn>
                <a:cxn ang="0">
                  <a:pos x="connsiteX3590" y="connsiteY3590"/>
                </a:cxn>
                <a:cxn ang="0">
                  <a:pos x="connsiteX3591" y="connsiteY3591"/>
                </a:cxn>
                <a:cxn ang="0">
                  <a:pos x="connsiteX3592" y="connsiteY3592"/>
                </a:cxn>
                <a:cxn ang="0">
                  <a:pos x="connsiteX3593" y="connsiteY3593"/>
                </a:cxn>
                <a:cxn ang="0">
                  <a:pos x="connsiteX3594" y="connsiteY3594"/>
                </a:cxn>
                <a:cxn ang="0">
                  <a:pos x="connsiteX3595" y="connsiteY3595"/>
                </a:cxn>
                <a:cxn ang="0">
                  <a:pos x="connsiteX3596" y="connsiteY3596"/>
                </a:cxn>
                <a:cxn ang="0">
                  <a:pos x="connsiteX3597" y="connsiteY3597"/>
                </a:cxn>
                <a:cxn ang="0">
                  <a:pos x="connsiteX3598" y="connsiteY3598"/>
                </a:cxn>
                <a:cxn ang="0">
                  <a:pos x="connsiteX3599" y="connsiteY3599"/>
                </a:cxn>
                <a:cxn ang="0">
                  <a:pos x="connsiteX3600" y="connsiteY3600"/>
                </a:cxn>
                <a:cxn ang="0">
                  <a:pos x="connsiteX3601" y="connsiteY3601"/>
                </a:cxn>
                <a:cxn ang="0">
                  <a:pos x="connsiteX3602" y="connsiteY3602"/>
                </a:cxn>
                <a:cxn ang="0">
                  <a:pos x="connsiteX3603" y="connsiteY3603"/>
                </a:cxn>
                <a:cxn ang="0">
                  <a:pos x="connsiteX3604" y="connsiteY3604"/>
                </a:cxn>
                <a:cxn ang="0">
                  <a:pos x="connsiteX3605" y="connsiteY3605"/>
                </a:cxn>
                <a:cxn ang="0">
                  <a:pos x="connsiteX3606" y="connsiteY3606"/>
                </a:cxn>
                <a:cxn ang="0">
                  <a:pos x="connsiteX3607" y="connsiteY3607"/>
                </a:cxn>
                <a:cxn ang="0">
                  <a:pos x="connsiteX3608" y="connsiteY3608"/>
                </a:cxn>
                <a:cxn ang="0">
                  <a:pos x="connsiteX3609" y="connsiteY3609"/>
                </a:cxn>
                <a:cxn ang="0">
                  <a:pos x="connsiteX3610" y="connsiteY3610"/>
                </a:cxn>
                <a:cxn ang="0">
                  <a:pos x="connsiteX3611" y="connsiteY3611"/>
                </a:cxn>
                <a:cxn ang="0">
                  <a:pos x="connsiteX3612" y="connsiteY3612"/>
                </a:cxn>
                <a:cxn ang="0">
                  <a:pos x="connsiteX3613" y="connsiteY3613"/>
                </a:cxn>
                <a:cxn ang="0">
                  <a:pos x="connsiteX3614" y="connsiteY3614"/>
                </a:cxn>
                <a:cxn ang="0">
                  <a:pos x="connsiteX3615" y="connsiteY3615"/>
                </a:cxn>
                <a:cxn ang="0">
                  <a:pos x="connsiteX3616" y="connsiteY3616"/>
                </a:cxn>
                <a:cxn ang="0">
                  <a:pos x="connsiteX3617" y="connsiteY3617"/>
                </a:cxn>
                <a:cxn ang="0">
                  <a:pos x="connsiteX3618" y="connsiteY3618"/>
                </a:cxn>
                <a:cxn ang="0">
                  <a:pos x="connsiteX3619" y="connsiteY3619"/>
                </a:cxn>
                <a:cxn ang="0">
                  <a:pos x="connsiteX3620" y="connsiteY3620"/>
                </a:cxn>
                <a:cxn ang="0">
                  <a:pos x="connsiteX3621" y="connsiteY3621"/>
                </a:cxn>
                <a:cxn ang="0">
                  <a:pos x="connsiteX3622" y="connsiteY3622"/>
                </a:cxn>
                <a:cxn ang="0">
                  <a:pos x="connsiteX3623" y="connsiteY3623"/>
                </a:cxn>
                <a:cxn ang="0">
                  <a:pos x="connsiteX3624" y="connsiteY3624"/>
                </a:cxn>
                <a:cxn ang="0">
                  <a:pos x="connsiteX3625" y="connsiteY3625"/>
                </a:cxn>
                <a:cxn ang="0">
                  <a:pos x="connsiteX3626" y="connsiteY3626"/>
                </a:cxn>
                <a:cxn ang="0">
                  <a:pos x="connsiteX3627" y="connsiteY3627"/>
                </a:cxn>
                <a:cxn ang="0">
                  <a:pos x="connsiteX3628" y="connsiteY3628"/>
                </a:cxn>
                <a:cxn ang="0">
                  <a:pos x="connsiteX3629" y="connsiteY3629"/>
                </a:cxn>
                <a:cxn ang="0">
                  <a:pos x="connsiteX3630" y="connsiteY3630"/>
                </a:cxn>
                <a:cxn ang="0">
                  <a:pos x="connsiteX3631" y="connsiteY3631"/>
                </a:cxn>
                <a:cxn ang="0">
                  <a:pos x="connsiteX3632" y="connsiteY3632"/>
                </a:cxn>
                <a:cxn ang="0">
                  <a:pos x="connsiteX3633" y="connsiteY3633"/>
                </a:cxn>
                <a:cxn ang="0">
                  <a:pos x="connsiteX3634" y="connsiteY3634"/>
                </a:cxn>
                <a:cxn ang="0">
                  <a:pos x="connsiteX3635" y="connsiteY3635"/>
                </a:cxn>
                <a:cxn ang="0">
                  <a:pos x="connsiteX3636" y="connsiteY3636"/>
                </a:cxn>
                <a:cxn ang="0">
                  <a:pos x="connsiteX3637" y="connsiteY3637"/>
                </a:cxn>
                <a:cxn ang="0">
                  <a:pos x="connsiteX3638" y="connsiteY3638"/>
                </a:cxn>
                <a:cxn ang="0">
                  <a:pos x="connsiteX3639" y="connsiteY3639"/>
                </a:cxn>
                <a:cxn ang="0">
                  <a:pos x="connsiteX3640" y="connsiteY3640"/>
                </a:cxn>
                <a:cxn ang="0">
                  <a:pos x="connsiteX3641" y="connsiteY3641"/>
                </a:cxn>
                <a:cxn ang="0">
                  <a:pos x="connsiteX3642" y="connsiteY3642"/>
                </a:cxn>
                <a:cxn ang="0">
                  <a:pos x="connsiteX3643" y="connsiteY3643"/>
                </a:cxn>
                <a:cxn ang="0">
                  <a:pos x="connsiteX3644" y="connsiteY3644"/>
                </a:cxn>
                <a:cxn ang="0">
                  <a:pos x="connsiteX3645" y="connsiteY3645"/>
                </a:cxn>
                <a:cxn ang="0">
                  <a:pos x="connsiteX3646" y="connsiteY3646"/>
                </a:cxn>
                <a:cxn ang="0">
                  <a:pos x="connsiteX3647" y="connsiteY3647"/>
                </a:cxn>
                <a:cxn ang="0">
                  <a:pos x="connsiteX3648" y="connsiteY3648"/>
                </a:cxn>
                <a:cxn ang="0">
                  <a:pos x="connsiteX3649" y="connsiteY3649"/>
                </a:cxn>
                <a:cxn ang="0">
                  <a:pos x="connsiteX3650" y="connsiteY3650"/>
                </a:cxn>
                <a:cxn ang="0">
                  <a:pos x="connsiteX3651" y="connsiteY3651"/>
                </a:cxn>
                <a:cxn ang="0">
                  <a:pos x="connsiteX3652" y="connsiteY3652"/>
                </a:cxn>
                <a:cxn ang="0">
                  <a:pos x="connsiteX3653" y="connsiteY3653"/>
                </a:cxn>
                <a:cxn ang="0">
                  <a:pos x="connsiteX3654" y="connsiteY3654"/>
                </a:cxn>
                <a:cxn ang="0">
                  <a:pos x="connsiteX3655" y="connsiteY3655"/>
                </a:cxn>
                <a:cxn ang="0">
                  <a:pos x="connsiteX3656" y="connsiteY3656"/>
                </a:cxn>
                <a:cxn ang="0">
                  <a:pos x="connsiteX3657" y="connsiteY3657"/>
                </a:cxn>
                <a:cxn ang="0">
                  <a:pos x="connsiteX3658" y="connsiteY3658"/>
                </a:cxn>
                <a:cxn ang="0">
                  <a:pos x="connsiteX3659" y="connsiteY3659"/>
                </a:cxn>
                <a:cxn ang="0">
                  <a:pos x="connsiteX3660" y="connsiteY3660"/>
                </a:cxn>
                <a:cxn ang="0">
                  <a:pos x="connsiteX3661" y="connsiteY3661"/>
                </a:cxn>
                <a:cxn ang="0">
                  <a:pos x="connsiteX3662" y="connsiteY3662"/>
                </a:cxn>
                <a:cxn ang="0">
                  <a:pos x="connsiteX3663" y="connsiteY3663"/>
                </a:cxn>
                <a:cxn ang="0">
                  <a:pos x="connsiteX3664" y="connsiteY3664"/>
                </a:cxn>
                <a:cxn ang="0">
                  <a:pos x="connsiteX3665" y="connsiteY3665"/>
                </a:cxn>
                <a:cxn ang="0">
                  <a:pos x="connsiteX3666" y="connsiteY3666"/>
                </a:cxn>
                <a:cxn ang="0">
                  <a:pos x="connsiteX3667" y="connsiteY3667"/>
                </a:cxn>
                <a:cxn ang="0">
                  <a:pos x="connsiteX3668" y="connsiteY3668"/>
                </a:cxn>
                <a:cxn ang="0">
                  <a:pos x="connsiteX3669" y="connsiteY3669"/>
                </a:cxn>
                <a:cxn ang="0">
                  <a:pos x="connsiteX3670" y="connsiteY3670"/>
                </a:cxn>
                <a:cxn ang="0">
                  <a:pos x="connsiteX3671" y="connsiteY3671"/>
                </a:cxn>
                <a:cxn ang="0">
                  <a:pos x="connsiteX3672" y="connsiteY3672"/>
                </a:cxn>
                <a:cxn ang="0">
                  <a:pos x="connsiteX3673" y="connsiteY3673"/>
                </a:cxn>
                <a:cxn ang="0">
                  <a:pos x="connsiteX3674" y="connsiteY3674"/>
                </a:cxn>
                <a:cxn ang="0">
                  <a:pos x="connsiteX3675" y="connsiteY3675"/>
                </a:cxn>
                <a:cxn ang="0">
                  <a:pos x="connsiteX3676" y="connsiteY3676"/>
                </a:cxn>
                <a:cxn ang="0">
                  <a:pos x="connsiteX3677" y="connsiteY3677"/>
                </a:cxn>
                <a:cxn ang="0">
                  <a:pos x="connsiteX3678" y="connsiteY3678"/>
                </a:cxn>
                <a:cxn ang="0">
                  <a:pos x="connsiteX3679" y="connsiteY3679"/>
                </a:cxn>
                <a:cxn ang="0">
                  <a:pos x="connsiteX3680" y="connsiteY3680"/>
                </a:cxn>
                <a:cxn ang="0">
                  <a:pos x="connsiteX3681" y="connsiteY3681"/>
                </a:cxn>
                <a:cxn ang="0">
                  <a:pos x="connsiteX3682" y="connsiteY3682"/>
                </a:cxn>
                <a:cxn ang="0">
                  <a:pos x="connsiteX3683" y="connsiteY3683"/>
                </a:cxn>
                <a:cxn ang="0">
                  <a:pos x="connsiteX3684" y="connsiteY3684"/>
                </a:cxn>
                <a:cxn ang="0">
                  <a:pos x="connsiteX3685" y="connsiteY3685"/>
                </a:cxn>
                <a:cxn ang="0">
                  <a:pos x="connsiteX3686" y="connsiteY3686"/>
                </a:cxn>
                <a:cxn ang="0">
                  <a:pos x="connsiteX3687" y="connsiteY3687"/>
                </a:cxn>
                <a:cxn ang="0">
                  <a:pos x="connsiteX3688" y="connsiteY3688"/>
                </a:cxn>
                <a:cxn ang="0">
                  <a:pos x="connsiteX3689" y="connsiteY3689"/>
                </a:cxn>
                <a:cxn ang="0">
                  <a:pos x="connsiteX3690" y="connsiteY3690"/>
                </a:cxn>
                <a:cxn ang="0">
                  <a:pos x="connsiteX3691" y="connsiteY3691"/>
                </a:cxn>
                <a:cxn ang="0">
                  <a:pos x="connsiteX3692" y="connsiteY3692"/>
                </a:cxn>
                <a:cxn ang="0">
                  <a:pos x="connsiteX3693" y="connsiteY3693"/>
                </a:cxn>
                <a:cxn ang="0">
                  <a:pos x="connsiteX3694" y="connsiteY3694"/>
                </a:cxn>
                <a:cxn ang="0">
                  <a:pos x="connsiteX3695" y="connsiteY3695"/>
                </a:cxn>
                <a:cxn ang="0">
                  <a:pos x="connsiteX3696" y="connsiteY3696"/>
                </a:cxn>
                <a:cxn ang="0">
                  <a:pos x="connsiteX3697" y="connsiteY3697"/>
                </a:cxn>
                <a:cxn ang="0">
                  <a:pos x="connsiteX3698" y="connsiteY3698"/>
                </a:cxn>
                <a:cxn ang="0">
                  <a:pos x="connsiteX3699" y="connsiteY3699"/>
                </a:cxn>
                <a:cxn ang="0">
                  <a:pos x="connsiteX3700" y="connsiteY3700"/>
                </a:cxn>
                <a:cxn ang="0">
                  <a:pos x="connsiteX3701" y="connsiteY3701"/>
                </a:cxn>
                <a:cxn ang="0">
                  <a:pos x="connsiteX3702" y="connsiteY3702"/>
                </a:cxn>
                <a:cxn ang="0">
                  <a:pos x="connsiteX3703" y="connsiteY3703"/>
                </a:cxn>
                <a:cxn ang="0">
                  <a:pos x="connsiteX3704" y="connsiteY3704"/>
                </a:cxn>
                <a:cxn ang="0">
                  <a:pos x="connsiteX3705" y="connsiteY3705"/>
                </a:cxn>
                <a:cxn ang="0">
                  <a:pos x="connsiteX3706" y="connsiteY3706"/>
                </a:cxn>
                <a:cxn ang="0">
                  <a:pos x="connsiteX3707" y="connsiteY3707"/>
                </a:cxn>
                <a:cxn ang="0">
                  <a:pos x="connsiteX3708" y="connsiteY3708"/>
                </a:cxn>
                <a:cxn ang="0">
                  <a:pos x="connsiteX3709" y="connsiteY3709"/>
                </a:cxn>
                <a:cxn ang="0">
                  <a:pos x="connsiteX3710" y="connsiteY3710"/>
                </a:cxn>
                <a:cxn ang="0">
                  <a:pos x="connsiteX3711" y="connsiteY3711"/>
                </a:cxn>
                <a:cxn ang="0">
                  <a:pos x="connsiteX3712" y="connsiteY3712"/>
                </a:cxn>
                <a:cxn ang="0">
                  <a:pos x="connsiteX3713" y="connsiteY3713"/>
                </a:cxn>
                <a:cxn ang="0">
                  <a:pos x="connsiteX3714" y="connsiteY3714"/>
                </a:cxn>
                <a:cxn ang="0">
                  <a:pos x="connsiteX3715" y="connsiteY3715"/>
                </a:cxn>
                <a:cxn ang="0">
                  <a:pos x="connsiteX3716" y="connsiteY3716"/>
                </a:cxn>
                <a:cxn ang="0">
                  <a:pos x="connsiteX3717" y="connsiteY3717"/>
                </a:cxn>
                <a:cxn ang="0">
                  <a:pos x="connsiteX3718" y="connsiteY3718"/>
                </a:cxn>
                <a:cxn ang="0">
                  <a:pos x="connsiteX3719" y="connsiteY3719"/>
                </a:cxn>
                <a:cxn ang="0">
                  <a:pos x="connsiteX3720" y="connsiteY3720"/>
                </a:cxn>
                <a:cxn ang="0">
                  <a:pos x="connsiteX3721" y="connsiteY3721"/>
                </a:cxn>
                <a:cxn ang="0">
                  <a:pos x="connsiteX3722" y="connsiteY3722"/>
                </a:cxn>
                <a:cxn ang="0">
                  <a:pos x="connsiteX3723" y="connsiteY3723"/>
                </a:cxn>
                <a:cxn ang="0">
                  <a:pos x="connsiteX3724" y="connsiteY3724"/>
                </a:cxn>
                <a:cxn ang="0">
                  <a:pos x="connsiteX3725" y="connsiteY3725"/>
                </a:cxn>
                <a:cxn ang="0">
                  <a:pos x="connsiteX3726" y="connsiteY3726"/>
                </a:cxn>
                <a:cxn ang="0">
                  <a:pos x="connsiteX3727" y="connsiteY3727"/>
                </a:cxn>
                <a:cxn ang="0">
                  <a:pos x="connsiteX3728" y="connsiteY3728"/>
                </a:cxn>
                <a:cxn ang="0">
                  <a:pos x="connsiteX3729" y="connsiteY3729"/>
                </a:cxn>
                <a:cxn ang="0">
                  <a:pos x="connsiteX3730" y="connsiteY3730"/>
                </a:cxn>
                <a:cxn ang="0">
                  <a:pos x="connsiteX3731" y="connsiteY3731"/>
                </a:cxn>
                <a:cxn ang="0">
                  <a:pos x="connsiteX3732" y="connsiteY3732"/>
                </a:cxn>
                <a:cxn ang="0">
                  <a:pos x="connsiteX3733" y="connsiteY3733"/>
                </a:cxn>
                <a:cxn ang="0">
                  <a:pos x="connsiteX3734" y="connsiteY3734"/>
                </a:cxn>
                <a:cxn ang="0">
                  <a:pos x="connsiteX3735" y="connsiteY3735"/>
                </a:cxn>
                <a:cxn ang="0">
                  <a:pos x="connsiteX3736" y="connsiteY3736"/>
                </a:cxn>
                <a:cxn ang="0">
                  <a:pos x="connsiteX3737" y="connsiteY3737"/>
                </a:cxn>
                <a:cxn ang="0">
                  <a:pos x="connsiteX3738" y="connsiteY3738"/>
                </a:cxn>
                <a:cxn ang="0">
                  <a:pos x="connsiteX3739" y="connsiteY3739"/>
                </a:cxn>
                <a:cxn ang="0">
                  <a:pos x="connsiteX3740" y="connsiteY3740"/>
                </a:cxn>
                <a:cxn ang="0">
                  <a:pos x="connsiteX3741" y="connsiteY3741"/>
                </a:cxn>
                <a:cxn ang="0">
                  <a:pos x="connsiteX3742" y="connsiteY3742"/>
                </a:cxn>
                <a:cxn ang="0">
                  <a:pos x="connsiteX3743" y="connsiteY3743"/>
                </a:cxn>
                <a:cxn ang="0">
                  <a:pos x="connsiteX3744" y="connsiteY3744"/>
                </a:cxn>
                <a:cxn ang="0">
                  <a:pos x="connsiteX3745" y="connsiteY3745"/>
                </a:cxn>
                <a:cxn ang="0">
                  <a:pos x="connsiteX3746" y="connsiteY3746"/>
                </a:cxn>
                <a:cxn ang="0">
                  <a:pos x="connsiteX3747" y="connsiteY3747"/>
                </a:cxn>
                <a:cxn ang="0">
                  <a:pos x="connsiteX3748" y="connsiteY3748"/>
                </a:cxn>
                <a:cxn ang="0">
                  <a:pos x="connsiteX3749" y="connsiteY3749"/>
                </a:cxn>
                <a:cxn ang="0">
                  <a:pos x="connsiteX3750" y="connsiteY3750"/>
                </a:cxn>
                <a:cxn ang="0">
                  <a:pos x="connsiteX3751" y="connsiteY3751"/>
                </a:cxn>
                <a:cxn ang="0">
                  <a:pos x="connsiteX3752" y="connsiteY3752"/>
                </a:cxn>
                <a:cxn ang="0">
                  <a:pos x="connsiteX3753" y="connsiteY3753"/>
                </a:cxn>
                <a:cxn ang="0">
                  <a:pos x="connsiteX3754" y="connsiteY3754"/>
                </a:cxn>
                <a:cxn ang="0">
                  <a:pos x="connsiteX3755" y="connsiteY3755"/>
                </a:cxn>
                <a:cxn ang="0">
                  <a:pos x="connsiteX3756" y="connsiteY3756"/>
                </a:cxn>
                <a:cxn ang="0">
                  <a:pos x="connsiteX3757" y="connsiteY3757"/>
                </a:cxn>
                <a:cxn ang="0">
                  <a:pos x="connsiteX3758" y="connsiteY3758"/>
                </a:cxn>
                <a:cxn ang="0">
                  <a:pos x="connsiteX3759" y="connsiteY3759"/>
                </a:cxn>
                <a:cxn ang="0">
                  <a:pos x="connsiteX3760" y="connsiteY3760"/>
                </a:cxn>
                <a:cxn ang="0">
                  <a:pos x="connsiteX3761" y="connsiteY3761"/>
                </a:cxn>
                <a:cxn ang="0">
                  <a:pos x="connsiteX3762" y="connsiteY3762"/>
                </a:cxn>
                <a:cxn ang="0">
                  <a:pos x="connsiteX3763" y="connsiteY3763"/>
                </a:cxn>
                <a:cxn ang="0">
                  <a:pos x="connsiteX3764" y="connsiteY3764"/>
                </a:cxn>
                <a:cxn ang="0">
                  <a:pos x="connsiteX3765" y="connsiteY3765"/>
                </a:cxn>
                <a:cxn ang="0">
                  <a:pos x="connsiteX3766" y="connsiteY3766"/>
                </a:cxn>
                <a:cxn ang="0">
                  <a:pos x="connsiteX3767" y="connsiteY3767"/>
                </a:cxn>
                <a:cxn ang="0">
                  <a:pos x="connsiteX3768" y="connsiteY3768"/>
                </a:cxn>
                <a:cxn ang="0">
                  <a:pos x="connsiteX3769" y="connsiteY3769"/>
                </a:cxn>
                <a:cxn ang="0">
                  <a:pos x="connsiteX3770" y="connsiteY3770"/>
                </a:cxn>
                <a:cxn ang="0">
                  <a:pos x="connsiteX3771" y="connsiteY3771"/>
                </a:cxn>
                <a:cxn ang="0">
                  <a:pos x="connsiteX3772" y="connsiteY3772"/>
                </a:cxn>
                <a:cxn ang="0">
                  <a:pos x="connsiteX3773" y="connsiteY3773"/>
                </a:cxn>
                <a:cxn ang="0">
                  <a:pos x="connsiteX3774" y="connsiteY3774"/>
                </a:cxn>
                <a:cxn ang="0">
                  <a:pos x="connsiteX3775" y="connsiteY3775"/>
                </a:cxn>
                <a:cxn ang="0">
                  <a:pos x="connsiteX3776" y="connsiteY3776"/>
                </a:cxn>
                <a:cxn ang="0">
                  <a:pos x="connsiteX3777" y="connsiteY3777"/>
                </a:cxn>
                <a:cxn ang="0">
                  <a:pos x="connsiteX3778" y="connsiteY3778"/>
                </a:cxn>
                <a:cxn ang="0">
                  <a:pos x="connsiteX3779" y="connsiteY3779"/>
                </a:cxn>
                <a:cxn ang="0">
                  <a:pos x="connsiteX3780" y="connsiteY3780"/>
                </a:cxn>
                <a:cxn ang="0">
                  <a:pos x="connsiteX3781" y="connsiteY3781"/>
                </a:cxn>
                <a:cxn ang="0">
                  <a:pos x="connsiteX3782" y="connsiteY3782"/>
                </a:cxn>
                <a:cxn ang="0">
                  <a:pos x="connsiteX3783" y="connsiteY3783"/>
                </a:cxn>
                <a:cxn ang="0">
                  <a:pos x="connsiteX3784" y="connsiteY3784"/>
                </a:cxn>
                <a:cxn ang="0">
                  <a:pos x="connsiteX3785" y="connsiteY3785"/>
                </a:cxn>
                <a:cxn ang="0">
                  <a:pos x="connsiteX3786" y="connsiteY3786"/>
                </a:cxn>
                <a:cxn ang="0">
                  <a:pos x="connsiteX3787" y="connsiteY3787"/>
                </a:cxn>
                <a:cxn ang="0">
                  <a:pos x="connsiteX3788" y="connsiteY3788"/>
                </a:cxn>
                <a:cxn ang="0">
                  <a:pos x="connsiteX3789" y="connsiteY3789"/>
                </a:cxn>
                <a:cxn ang="0">
                  <a:pos x="connsiteX3790" y="connsiteY3790"/>
                </a:cxn>
                <a:cxn ang="0">
                  <a:pos x="connsiteX3791" y="connsiteY3791"/>
                </a:cxn>
                <a:cxn ang="0">
                  <a:pos x="connsiteX3792" y="connsiteY3792"/>
                </a:cxn>
                <a:cxn ang="0">
                  <a:pos x="connsiteX3793" y="connsiteY3793"/>
                </a:cxn>
                <a:cxn ang="0">
                  <a:pos x="connsiteX3794" y="connsiteY3794"/>
                </a:cxn>
                <a:cxn ang="0">
                  <a:pos x="connsiteX3795" y="connsiteY3795"/>
                </a:cxn>
                <a:cxn ang="0">
                  <a:pos x="connsiteX3796" y="connsiteY3796"/>
                </a:cxn>
                <a:cxn ang="0">
                  <a:pos x="connsiteX3797" y="connsiteY3797"/>
                </a:cxn>
                <a:cxn ang="0">
                  <a:pos x="connsiteX3798" y="connsiteY3798"/>
                </a:cxn>
                <a:cxn ang="0">
                  <a:pos x="connsiteX3799" y="connsiteY3799"/>
                </a:cxn>
                <a:cxn ang="0">
                  <a:pos x="connsiteX3800" y="connsiteY3800"/>
                </a:cxn>
                <a:cxn ang="0">
                  <a:pos x="connsiteX3801" y="connsiteY3801"/>
                </a:cxn>
                <a:cxn ang="0">
                  <a:pos x="connsiteX3802" y="connsiteY3802"/>
                </a:cxn>
                <a:cxn ang="0">
                  <a:pos x="connsiteX3803" y="connsiteY3803"/>
                </a:cxn>
                <a:cxn ang="0">
                  <a:pos x="connsiteX3804" y="connsiteY3804"/>
                </a:cxn>
                <a:cxn ang="0">
                  <a:pos x="connsiteX3805" y="connsiteY3805"/>
                </a:cxn>
                <a:cxn ang="0">
                  <a:pos x="connsiteX3806" y="connsiteY3806"/>
                </a:cxn>
                <a:cxn ang="0">
                  <a:pos x="connsiteX3807" y="connsiteY3807"/>
                </a:cxn>
                <a:cxn ang="0">
                  <a:pos x="connsiteX3808" y="connsiteY3808"/>
                </a:cxn>
                <a:cxn ang="0">
                  <a:pos x="connsiteX3809" y="connsiteY3809"/>
                </a:cxn>
                <a:cxn ang="0">
                  <a:pos x="connsiteX3810" y="connsiteY3810"/>
                </a:cxn>
                <a:cxn ang="0">
                  <a:pos x="connsiteX3811" y="connsiteY3811"/>
                </a:cxn>
                <a:cxn ang="0">
                  <a:pos x="connsiteX3812" y="connsiteY3812"/>
                </a:cxn>
                <a:cxn ang="0">
                  <a:pos x="connsiteX3813" y="connsiteY3813"/>
                </a:cxn>
                <a:cxn ang="0">
                  <a:pos x="connsiteX3814" y="connsiteY3814"/>
                </a:cxn>
                <a:cxn ang="0">
                  <a:pos x="connsiteX3815" y="connsiteY3815"/>
                </a:cxn>
                <a:cxn ang="0">
                  <a:pos x="connsiteX3816" y="connsiteY3816"/>
                </a:cxn>
                <a:cxn ang="0">
                  <a:pos x="connsiteX3817" y="connsiteY3817"/>
                </a:cxn>
                <a:cxn ang="0">
                  <a:pos x="connsiteX3818" y="connsiteY3818"/>
                </a:cxn>
                <a:cxn ang="0">
                  <a:pos x="connsiteX3819" y="connsiteY3819"/>
                </a:cxn>
                <a:cxn ang="0">
                  <a:pos x="connsiteX3820" y="connsiteY3820"/>
                </a:cxn>
                <a:cxn ang="0">
                  <a:pos x="connsiteX3821" y="connsiteY3821"/>
                </a:cxn>
                <a:cxn ang="0">
                  <a:pos x="connsiteX3822" y="connsiteY3822"/>
                </a:cxn>
                <a:cxn ang="0">
                  <a:pos x="connsiteX3823" y="connsiteY3823"/>
                </a:cxn>
                <a:cxn ang="0">
                  <a:pos x="connsiteX3824" y="connsiteY3824"/>
                </a:cxn>
                <a:cxn ang="0">
                  <a:pos x="connsiteX3825" y="connsiteY3825"/>
                </a:cxn>
                <a:cxn ang="0">
                  <a:pos x="connsiteX3826" y="connsiteY3826"/>
                </a:cxn>
                <a:cxn ang="0">
                  <a:pos x="connsiteX3827" y="connsiteY3827"/>
                </a:cxn>
                <a:cxn ang="0">
                  <a:pos x="connsiteX3828" y="connsiteY3828"/>
                </a:cxn>
                <a:cxn ang="0">
                  <a:pos x="connsiteX3829" y="connsiteY3829"/>
                </a:cxn>
                <a:cxn ang="0">
                  <a:pos x="connsiteX3830" y="connsiteY3830"/>
                </a:cxn>
                <a:cxn ang="0">
                  <a:pos x="connsiteX3831" y="connsiteY3831"/>
                </a:cxn>
                <a:cxn ang="0">
                  <a:pos x="connsiteX3832" y="connsiteY3832"/>
                </a:cxn>
                <a:cxn ang="0">
                  <a:pos x="connsiteX3833" y="connsiteY3833"/>
                </a:cxn>
                <a:cxn ang="0">
                  <a:pos x="connsiteX3834" y="connsiteY3834"/>
                </a:cxn>
                <a:cxn ang="0">
                  <a:pos x="connsiteX3835" y="connsiteY3835"/>
                </a:cxn>
                <a:cxn ang="0">
                  <a:pos x="connsiteX3836" y="connsiteY3836"/>
                </a:cxn>
                <a:cxn ang="0">
                  <a:pos x="connsiteX3837" y="connsiteY3837"/>
                </a:cxn>
                <a:cxn ang="0">
                  <a:pos x="connsiteX3838" y="connsiteY3838"/>
                </a:cxn>
                <a:cxn ang="0">
                  <a:pos x="connsiteX3839" y="connsiteY3839"/>
                </a:cxn>
                <a:cxn ang="0">
                  <a:pos x="connsiteX3840" y="connsiteY3840"/>
                </a:cxn>
                <a:cxn ang="0">
                  <a:pos x="connsiteX3841" y="connsiteY3841"/>
                </a:cxn>
                <a:cxn ang="0">
                  <a:pos x="connsiteX3842" y="connsiteY3842"/>
                </a:cxn>
                <a:cxn ang="0">
                  <a:pos x="connsiteX3843" y="connsiteY3843"/>
                </a:cxn>
                <a:cxn ang="0">
                  <a:pos x="connsiteX3844" y="connsiteY3844"/>
                </a:cxn>
                <a:cxn ang="0">
                  <a:pos x="connsiteX3845" y="connsiteY3845"/>
                </a:cxn>
                <a:cxn ang="0">
                  <a:pos x="connsiteX3846" y="connsiteY3846"/>
                </a:cxn>
                <a:cxn ang="0">
                  <a:pos x="connsiteX3847" y="connsiteY3847"/>
                </a:cxn>
                <a:cxn ang="0">
                  <a:pos x="connsiteX3848" y="connsiteY3848"/>
                </a:cxn>
                <a:cxn ang="0">
                  <a:pos x="connsiteX3849" y="connsiteY3849"/>
                </a:cxn>
                <a:cxn ang="0">
                  <a:pos x="connsiteX3850" y="connsiteY3850"/>
                </a:cxn>
                <a:cxn ang="0">
                  <a:pos x="connsiteX3851" y="connsiteY3851"/>
                </a:cxn>
                <a:cxn ang="0">
                  <a:pos x="connsiteX3852" y="connsiteY3852"/>
                </a:cxn>
                <a:cxn ang="0">
                  <a:pos x="connsiteX3853" y="connsiteY3853"/>
                </a:cxn>
                <a:cxn ang="0">
                  <a:pos x="connsiteX3854" y="connsiteY3854"/>
                </a:cxn>
                <a:cxn ang="0">
                  <a:pos x="connsiteX3855" y="connsiteY3855"/>
                </a:cxn>
                <a:cxn ang="0">
                  <a:pos x="connsiteX3856" y="connsiteY3856"/>
                </a:cxn>
                <a:cxn ang="0">
                  <a:pos x="connsiteX3857" y="connsiteY3857"/>
                </a:cxn>
                <a:cxn ang="0">
                  <a:pos x="connsiteX3858" y="connsiteY3858"/>
                </a:cxn>
                <a:cxn ang="0">
                  <a:pos x="connsiteX3859" y="connsiteY3859"/>
                </a:cxn>
                <a:cxn ang="0">
                  <a:pos x="connsiteX3860" y="connsiteY3860"/>
                </a:cxn>
                <a:cxn ang="0">
                  <a:pos x="connsiteX3861" y="connsiteY3861"/>
                </a:cxn>
                <a:cxn ang="0">
                  <a:pos x="connsiteX3862" y="connsiteY3862"/>
                </a:cxn>
                <a:cxn ang="0">
                  <a:pos x="connsiteX3863" y="connsiteY3863"/>
                </a:cxn>
                <a:cxn ang="0">
                  <a:pos x="connsiteX3864" y="connsiteY3864"/>
                </a:cxn>
                <a:cxn ang="0">
                  <a:pos x="connsiteX3865" y="connsiteY3865"/>
                </a:cxn>
                <a:cxn ang="0">
                  <a:pos x="connsiteX3866" y="connsiteY3866"/>
                </a:cxn>
                <a:cxn ang="0">
                  <a:pos x="connsiteX3867" y="connsiteY3867"/>
                </a:cxn>
                <a:cxn ang="0">
                  <a:pos x="connsiteX3868" y="connsiteY3868"/>
                </a:cxn>
                <a:cxn ang="0">
                  <a:pos x="connsiteX3869" y="connsiteY3869"/>
                </a:cxn>
                <a:cxn ang="0">
                  <a:pos x="connsiteX3870" y="connsiteY3870"/>
                </a:cxn>
                <a:cxn ang="0">
                  <a:pos x="connsiteX3871" y="connsiteY3871"/>
                </a:cxn>
                <a:cxn ang="0">
                  <a:pos x="connsiteX3872" y="connsiteY3872"/>
                </a:cxn>
                <a:cxn ang="0">
                  <a:pos x="connsiteX3873" y="connsiteY3873"/>
                </a:cxn>
                <a:cxn ang="0">
                  <a:pos x="connsiteX3874" y="connsiteY3874"/>
                </a:cxn>
                <a:cxn ang="0">
                  <a:pos x="connsiteX3875" y="connsiteY3875"/>
                </a:cxn>
                <a:cxn ang="0">
                  <a:pos x="connsiteX3876" y="connsiteY3876"/>
                </a:cxn>
                <a:cxn ang="0">
                  <a:pos x="connsiteX3877" y="connsiteY3877"/>
                </a:cxn>
                <a:cxn ang="0">
                  <a:pos x="connsiteX3878" y="connsiteY3878"/>
                </a:cxn>
                <a:cxn ang="0">
                  <a:pos x="connsiteX3879" y="connsiteY3879"/>
                </a:cxn>
                <a:cxn ang="0">
                  <a:pos x="connsiteX3880" y="connsiteY3880"/>
                </a:cxn>
                <a:cxn ang="0">
                  <a:pos x="connsiteX3881" y="connsiteY3881"/>
                </a:cxn>
                <a:cxn ang="0">
                  <a:pos x="connsiteX3882" y="connsiteY3882"/>
                </a:cxn>
                <a:cxn ang="0">
                  <a:pos x="connsiteX3883" y="connsiteY3883"/>
                </a:cxn>
                <a:cxn ang="0">
                  <a:pos x="connsiteX3884" y="connsiteY3884"/>
                </a:cxn>
                <a:cxn ang="0">
                  <a:pos x="connsiteX3885" y="connsiteY3885"/>
                </a:cxn>
                <a:cxn ang="0">
                  <a:pos x="connsiteX3886" y="connsiteY3886"/>
                </a:cxn>
                <a:cxn ang="0">
                  <a:pos x="connsiteX3887" y="connsiteY3887"/>
                </a:cxn>
                <a:cxn ang="0">
                  <a:pos x="connsiteX3888" y="connsiteY3888"/>
                </a:cxn>
                <a:cxn ang="0">
                  <a:pos x="connsiteX3889" y="connsiteY3889"/>
                </a:cxn>
                <a:cxn ang="0">
                  <a:pos x="connsiteX3890" y="connsiteY3890"/>
                </a:cxn>
                <a:cxn ang="0">
                  <a:pos x="connsiteX3891" y="connsiteY3891"/>
                </a:cxn>
                <a:cxn ang="0">
                  <a:pos x="connsiteX3892" y="connsiteY3892"/>
                </a:cxn>
                <a:cxn ang="0">
                  <a:pos x="connsiteX3893" y="connsiteY3893"/>
                </a:cxn>
                <a:cxn ang="0">
                  <a:pos x="connsiteX3894" y="connsiteY3894"/>
                </a:cxn>
                <a:cxn ang="0">
                  <a:pos x="connsiteX3895" y="connsiteY3895"/>
                </a:cxn>
                <a:cxn ang="0">
                  <a:pos x="connsiteX3896" y="connsiteY3896"/>
                </a:cxn>
                <a:cxn ang="0">
                  <a:pos x="connsiteX3897" y="connsiteY3897"/>
                </a:cxn>
                <a:cxn ang="0">
                  <a:pos x="connsiteX3898" y="connsiteY3898"/>
                </a:cxn>
                <a:cxn ang="0">
                  <a:pos x="connsiteX3899" y="connsiteY3899"/>
                </a:cxn>
                <a:cxn ang="0">
                  <a:pos x="connsiteX3900" y="connsiteY3900"/>
                </a:cxn>
                <a:cxn ang="0">
                  <a:pos x="connsiteX3901" y="connsiteY3901"/>
                </a:cxn>
                <a:cxn ang="0">
                  <a:pos x="connsiteX3902" y="connsiteY3902"/>
                </a:cxn>
                <a:cxn ang="0">
                  <a:pos x="connsiteX3903" y="connsiteY3903"/>
                </a:cxn>
                <a:cxn ang="0">
                  <a:pos x="connsiteX3904" y="connsiteY3904"/>
                </a:cxn>
                <a:cxn ang="0">
                  <a:pos x="connsiteX3905" y="connsiteY3905"/>
                </a:cxn>
                <a:cxn ang="0">
                  <a:pos x="connsiteX3906" y="connsiteY3906"/>
                </a:cxn>
                <a:cxn ang="0">
                  <a:pos x="connsiteX3907" y="connsiteY3907"/>
                </a:cxn>
                <a:cxn ang="0">
                  <a:pos x="connsiteX3908" y="connsiteY3908"/>
                </a:cxn>
                <a:cxn ang="0">
                  <a:pos x="connsiteX3909" y="connsiteY3909"/>
                </a:cxn>
                <a:cxn ang="0">
                  <a:pos x="connsiteX3910" y="connsiteY3910"/>
                </a:cxn>
                <a:cxn ang="0">
                  <a:pos x="connsiteX3911" y="connsiteY3911"/>
                </a:cxn>
                <a:cxn ang="0">
                  <a:pos x="connsiteX3912" y="connsiteY3912"/>
                </a:cxn>
                <a:cxn ang="0">
                  <a:pos x="connsiteX3913" y="connsiteY3913"/>
                </a:cxn>
                <a:cxn ang="0">
                  <a:pos x="connsiteX3914" y="connsiteY3914"/>
                </a:cxn>
                <a:cxn ang="0">
                  <a:pos x="connsiteX3915" y="connsiteY3915"/>
                </a:cxn>
                <a:cxn ang="0">
                  <a:pos x="connsiteX3916" y="connsiteY3916"/>
                </a:cxn>
                <a:cxn ang="0">
                  <a:pos x="connsiteX3917" y="connsiteY3917"/>
                </a:cxn>
                <a:cxn ang="0">
                  <a:pos x="connsiteX3918" y="connsiteY3918"/>
                </a:cxn>
                <a:cxn ang="0">
                  <a:pos x="connsiteX3919" y="connsiteY3919"/>
                </a:cxn>
                <a:cxn ang="0">
                  <a:pos x="connsiteX3920" y="connsiteY3920"/>
                </a:cxn>
                <a:cxn ang="0">
                  <a:pos x="connsiteX3921" y="connsiteY3921"/>
                </a:cxn>
                <a:cxn ang="0">
                  <a:pos x="connsiteX3922" y="connsiteY3922"/>
                </a:cxn>
                <a:cxn ang="0">
                  <a:pos x="connsiteX3923" y="connsiteY3923"/>
                </a:cxn>
                <a:cxn ang="0">
                  <a:pos x="connsiteX3924" y="connsiteY3924"/>
                </a:cxn>
                <a:cxn ang="0">
                  <a:pos x="connsiteX3925" y="connsiteY3925"/>
                </a:cxn>
                <a:cxn ang="0">
                  <a:pos x="connsiteX3926" y="connsiteY3926"/>
                </a:cxn>
                <a:cxn ang="0">
                  <a:pos x="connsiteX3927" y="connsiteY3927"/>
                </a:cxn>
                <a:cxn ang="0">
                  <a:pos x="connsiteX3928" y="connsiteY3928"/>
                </a:cxn>
                <a:cxn ang="0">
                  <a:pos x="connsiteX3929" y="connsiteY3929"/>
                </a:cxn>
                <a:cxn ang="0">
                  <a:pos x="connsiteX3930" y="connsiteY3930"/>
                </a:cxn>
                <a:cxn ang="0">
                  <a:pos x="connsiteX3931" y="connsiteY3931"/>
                </a:cxn>
                <a:cxn ang="0">
                  <a:pos x="connsiteX3932" y="connsiteY3932"/>
                </a:cxn>
                <a:cxn ang="0">
                  <a:pos x="connsiteX3933" y="connsiteY3933"/>
                </a:cxn>
                <a:cxn ang="0">
                  <a:pos x="connsiteX3934" y="connsiteY3934"/>
                </a:cxn>
                <a:cxn ang="0">
                  <a:pos x="connsiteX3935" y="connsiteY3935"/>
                </a:cxn>
                <a:cxn ang="0">
                  <a:pos x="connsiteX3936" y="connsiteY3936"/>
                </a:cxn>
                <a:cxn ang="0">
                  <a:pos x="connsiteX3937" y="connsiteY3937"/>
                </a:cxn>
                <a:cxn ang="0">
                  <a:pos x="connsiteX3938" y="connsiteY3938"/>
                </a:cxn>
                <a:cxn ang="0">
                  <a:pos x="connsiteX3939" y="connsiteY3939"/>
                </a:cxn>
                <a:cxn ang="0">
                  <a:pos x="connsiteX3940" y="connsiteY3940"/>
                </a:cxn>
                <a:cxn ang="0">
                  <a:pos x="connsiteX3941" y="connsiteY3941"/>
                </a:cxn>
                <a:cxn ang="0">
                  <a:pos x="connsiteX3942" y="connsiteY3942"/>
                </a:cxn>
                <a:cxn ang="0">
                  <a:pos x="connsiteX3943" y="connsiteY3943"/>
                </a:cxn>
                <a:cxn ang="0">
                  <a:pos x="connsiteX3944" y="connsiteY3944"/>
                </a:cxn>
                <a:cxn ang="0">
                  <a:pos x="connsiteX3945" y="connsiteY3945"/>
                </a:cxn>
                <a:cxn ang="0">
                  <a:pos x="connsiteX3946" y="connsiteY3946"/>
                </a:cxn>
                <a:cxn ang="0">
                  <a:pos x="connsiteX3947" y="connsiteY3947"/>
                </a:cxn>
                <a:cxn ang="0">
                  <a:pos x="connsiteX3948" y="connsiteY3948"/>
                </a:cxn>
                <a:cxn ang="0">
                  <a:pos x="connsiteX3949" y="connsiteY3949"/>
                </a:cxn>
                <a:cxn ang="0">
                  <a:pos x="connsiteX3950" y="connsiteY3950"/>
                </a:cxn>
                <a:cxn ang="0">
                  <a:pos x="connsiteX3951" y="connsiteY3951"/>
                </a:cxn>
                <a:cxn ang="0">
                  <a:pos x="connsiteX3952" y="connsiteY3952"/>
                </a:cxn>
                <a:cxn ang="0">
                  <a:pos x="connsiteX3953" y="connsiteY3953"/>
                </a:cxn>
                <a:cxn ang="0">
                  <a:pos x="connsiteX3954" y="connsiteY3954"/>
                </a:cxn>
                <a:cxn ang="0">
                  <a:pos x="connsiteX3955" y="connsiteY3955"/>
                </a:cxn>
                <a:cxn ang="0">
                  <a:pos x="connsiteX3956" y="connsiteY3956"/>
                </a:cxn>
                <a:cxn ang="0">
                  <a:pos x="connsiteX3957" y="connsiteY3957"/>
                </a:cxn>
                <a:cxn ang="0">
                  <a:pos x="connsiteX3958" y="connsiteY3958"/>
                </a:cxn>
                <a:cxn ang="0">
                  <a:pos x="connsiteX3959" y="connsiteY3959"/>
                </a:cxn>
                <a:cxn ang="0">
                  <a:pos x="connsiteX3960" y="connsiteY3960"/>
                </a:cxn>
                <a:cxn ang="0">
                  <a:pos x="connsiteX3961" y="connsiteY3961"/>
                </a:cxn>
                <a:cxn ang="0">
                  <a:pos x="connsiteX3962" y="connsiteY3962"/>
                </a:cxn>
                <a:cxn ang="0">
                  <a:pos x="connsiteX3963" y="connsiteY3963"/>
                </a:cxn>
                <a:cxn ang="0">
                  <a:pos x="connsiteX3964" y="connsiteY3964"/>
                </a:cxn>
                <a:cxn ang="0">
                  <a:pos x="connsiteX3965" y="connsiteY3965"/>
                </a:cxn>
                <a:cxn ang="0">
                  <a:pos x="connsiteX3966" y="connsiteY3966"/>
                </a:cxn>
                <a:cxn ang="0">
                  <a:pos x="connsiteX3967" y="connsiteY3967"/>
                </a:cxn>
                <a:cxn ang="0">
                  <a:pos x="connsiteX3968" y="connsiteY3968"/>
                </a:cxn>
                <a:cxn ang="0">
                  <a:pos x="connsiteX3969" y="connsiteY3969"/>
                </a:cxn>
                <a:cxn ang="0">
                  <a:pos x="connsiteX3970" y="connsiteY3970"/>
                </a:cxn>
                <a:cxn ang="0">
                  <a:pos x="connsiteX3971" y="connsiteY3971"/>
                </a:cxn>
                <a:cxn ang="0">
                  <a:pos x="connsiteX3972" y="connsiteY3972"/>
                </a:cxn>
                <a:cxn ang="0">
                  <a:pos x="connsiteX3973" y="connsiteY3973"/>
                </a:cxn>
                <a:cxn ang="0">
                  <a:pos x="connsiteX3974" y="connsiteY3974"/>
                </a:cxn>
                <a:cxn ang="0">
                  <a:pos x="connsiteX3975" y="connsiteY3975"/>
                </a:cxn>
                <a:cxn ang="0">
                  <a:pos x="connsiteX3976" y="connsiteY3976"/>
                </a:cxn>
                <a:cxn ang="0">
                  <a:pos x="connsiteX3977" y="connsiteY3977"/>
                </a:cxn>
                <a:cxn ang="0">
                  <a:pos x="connsiteX3978" y="connsiteY3978"/>
                </a:cxn>
                <a:cxn ang="0">
                  <a:pos x="connsiteX3979" y="connsiteY3979"/>
                </a:cxn>
                <a:cxn ang="0">
                  <a:pos x="connsiteX3980" y="connsiteY3980"/>
                </a:cxn>
                <a:cxn ang="0">
                  <a:pos x="connsiteX3981" y="connsiteY3981"/>
                </a:cxn>
                <a:cxn ang="0">
                  <a:pos x="connsiteX3982" y="connsiteY3982"/>
                </a:cxn>
                <a:cxn ang="0">
                  <a:pos x="connsiteX3983" y="connsiteY3983"/>
                </a:cxn>
                <a:cxn ang="0">
                  <a:pos x="connsiteX3984" y="connsiteY3984"/>
                </a:cxn>
                <a:cxn ang="0">
                  <a:pos x="connsiteX3985" y="connsiteY3985"/>
                </a:cxn>
                <a:cxn ang="0">
                  <a:pos x="connsiteX3986" y="connsiteY3986"/>
                </a:cxn>
                <a:cxn ang="0">
                  <a:pos x="connsiteX3987" y="connsiteY3987"/>
                </a:cxn>
                <a:cxn ang="0">
                  <a:pos x="connsiteX3988" y="connsiteY3988"/>
                </a:cxn>
                <a:cxn ang="0">
                  <a:pos x="connsiteX3989" y="connsiteY3989"/>
                </a:cxn>
                <a:cxn ang="0">
                  <a:pos x="connsiteX3990" y="connsiteY3990"/>
                </a:cxn>
                <a:cxn ang="0">
                  <a:pos x="connsiteX3991" y="connsiteY3991"/>
                </a:cxn>
                <a:cxn ang="0">
                  <a:pos x="connsiteX3992" y="connsiteY3992"/>
                </a:cxn>
                <a:cxn ang="0">
                  <a:pos x="connsiteX3993" y="connsiteY3993"/>
                </a:cxn>
                <a:cxn ang="0">
                  <a:pos x="connsiteX3994" y="connsiteY3994"/>
                </a:cxn>
                <a:cxn ang="0">
                  <a:pos x="connsiteX3995" y="connsiteY3995"/>
                </a:cxn>
                <a:cxn ang="0">
                  <a:pos x="connsiteX3996" y="connsiteY3996"/>
                </a:cxn>
                <a:cxn ang="0">
                  <a:pos x="connsiteX3997" y="connsiteY3997"/>
                </a:cxn>
                <a:cxn ang="0">
                  <a:pos x="connsiteX3998" y="connsiteY3998"/>
                </a:cxn>
                <a:cxn ang="0">
                  <a:pos x="connsiteX3999" y="connsiteY3999"/>
                </a:cxn>
                <a:cxn ang="0">
                  <a:pos x="connsiteX4000" y="connsiteY4000"/>
                </a:cxn>
                <a:cxn ang="0">
                  <a:pos x="connsiteX4001" y="connsiteY4001"/>
                </a:cxn>
                <a:cxn ang="0">
                  <a:pos x="connsiteX4002" y="connsiteY4002"/>
                </a:cxn>
                <a:cxn ang="0">
                  <a:pos x="connsiteX4003" y="connsiteY4003"/>
                </a:cxn>
                <a:cxn ang="0">
                  <a:pos x="connsiteX4004" y="connsiteY4004"/>
                </a:cxn>
                <a:cxn ang="0">
                  <a:pos x="connsiteX4005" y="connsiteY4005"/>
                </a:cxn>
                <a:cxn ang="0">
                  <a:pos x="connsiteX4006" y="connsiteY4006"/>
                </a:cxn>
                <a:cxn ang="0">
                  <a:pos x="connsiteX4007" y="connsiteY4007"/>
                </a:cxn>
                <a:cxn ang="0">
                  <a:pos x="connsiteX4008" y="connsiteY4008"/>
                </a:cxn>
                <a:cxn ang="0">
                  <a:pos x="connsiteX4009" y="connsiteY4009"/>
                </a:cxn>
                <a:cxn ang="0">
                  <a:pos x="connsiteX4010" y="connsiteY4010"/>
                </a:cxn>
                <a:cxn ang="0">
                  <a:pos x="connsiteX4011" y="connsiteY4011"/>
                </a:cxn>
                <a:cxn ang="0">
                  <a:pos x="connsiteX4012" y="connsiteY4012"/>
                </a:cxn>
                <a:cxn ang="0">
                  <a:pos x="connsiteX4013" y="connsiteY4013"/>
                </a:cxn>
                <a:cxn ang="0">
                  <a:pos x="connsiteX4014" y="connsiteY4014"/>
                </a:cxn>
                <a:cxn ang="0">
                  <a:pos x="connsiteX4015" y="connsiteY4015"/>
                </a:cxn>
                <a:cxn ang="0">
                  <a:pos x="connsiteX4016" y="connsiteY4016"/>
                </a:cxn>
                <a:cxn ang="0">
                  <a:pos x="connsiteX4017" y="connsiteY4017"/>
                </a:cxn>
                <a:cxn ang="0">
                  <a:pos x="connsiteX4018" y="connsiteY4018"/>
                </a:cxn>
                <a:cxn ang="0">
                  <a:pos x="connsiteX4019" y="connsiteY4019"/>
                </a:cxn>
                <a:cxn ang="0">
                  <a:pos x="connsiteX4020" y="connsiteY4020"/>
                </a:cxn>
                <a:cxn ang="0">
                  <a:pos x="connsiteX4021" y="connsiteY4021"/>
                </a:cxn>
                <a:cxn ang="0">
                  <a:pos x="connsiteX4022" y="connsiteY4022"/>
                </a:cxn>
                <a:cxn ang="0">
                  <a:pos x="connsiteX4023" y="connsiteY4023"/>
                </a:cxn>
                <a:cxn ang="0">
                  <a:pos x="connsiteX4024" y="connsiteY4024"/>
                </a:cxn>
                <a:cxn ang="0">
                  <a:pos x="connsiteX4025" y="connsiteY4025"/>
                </a:cxn>
                <a:cxn ang="0">
                  <a:pos x="connsiteX4026" y="connsiteY4026"/>
                </a:cxn>
                <a:cxn ang="0">
                  <a:pos x="connsiteX4027" y="connsiteY4027"/>
                </a:cxn>
                <a:cxn ang="0">
                  <a:pos x="connsiteX4028" y="connsiteY4028"/>
                </a:cxn>
                <a:cxn ang="0">
                  <a:pos x="connsiteX4029" y="connsiteY4029"/>
                </a:cxn>
                <a:cxn ang="0">
                  <a:pos x="connsiteX4030" y="connsiteY4030"/>
                </a:cxn>
                <a:cxn ang="0">
                  <a:pos x="connsiteX4031" y="connsiteY4031"/>
                </a:cxn>
                <a:cxn ang="0">
                  <a:pos x="connsiteX4032" y="connsiteY4032"/>
                </a:cxn>
                <a:cxn ang="0">
                  <a:pos x="connsiteX4033" y="connsiteY4033"/>
                </a:cxn>
                <a:cxn ang="0">
                  <a:pos x="connsiteX4034" y="connsiteY4034"/>
                </a:cxn>
                <a:cxn ang="0">
                  <a:pos x="connsiteX4035" y="connsiteY4035"/>
                </a:cxn>
                <a:cxn ang="0">
                  <a:pos x="connsiteX4036" y="connsiteY4036"/>
                </a:cxn>
                <a:cxn ang="0">
                  <a:pos x="connsiteX4037" y="connsiteY4037"/>
                </a:cxn>
                <a:cxn ang="0">
                  <a:pos x="connsiteX4038" y="connsiteY4038"/>
                </a:cxn>
                <a:cxn ang="0">
                  <a:pos x="connsiteX4039" y="connsiteY4039"/>
                </a:cxn>
                <a:cxn ang="0">
                  <a:pos x="connsiteX4040" y="connsiteY4040"/>
                </a:cxn>
                <a:cxn ang="0">
                  <a:pos x="connsiteX4041" y="connsiteY4041"/>
                </a:cxn>
                <a:cxn ang="0">
                  <a:pos x="connsiteX4042" y="connsiteY4042"/>
                </a:cxn>
                <a:cxn ang="0">
                  <a:pos x="connsiteX4043" y="connsiteY4043"/>
                </a:cxn>
                <a:cxn ang="0">
                  <a:pos x="connsiteX4044" y="connsiteY4044"/>
                </a:cxn>
                <a:cxn ang="0">
                  <a:pos x="connsiteX4045" y="connsiteY4045"/>
                </a:cxn>
                <a:cxn ang="0">
                  <a:pos x="connsiteX4046" y="connsiteY4046"/>
                </a:cxn>
                <a:cxn ang="0">
                  <a:pos x="connsiteX4047" y="connsiteY4047"/>
                </a:cxn>
                <a:cxn ang="0">
                  <a:pos x="connsiteX4048" y="connsiteY4048"/>
                </a:cxn>
                <a:cxn ang="0">
                  <a:pos x="connsiteX4049" y="connsiteY4049"/>
                </a:cxn>
                <a:cxn ang="0">
                  <a:pos x="connsiteX4050" y="connsiteY4050"/>
                </a:cxn>
                <a:cxn ang="0">
                  <a:pos x="connsiteX4051" y="connsiteY4051"/>
                </a:cxn>
                <a:cxn ang="0">
                  <a:pos x="connsiteX4052" y="connsiteY4052"/>
                </a:cxn>
                <a:cxn ang="0">
                  <a:pos x="connsiteX4053" y="connsiteY4053"/>
                </a:cxn>
                <a:cxn ang="0">
                  <a:pos x="connsiteX4054" y="connsiteY4054"/>
                </a:cxn>
                <a:cxn ang="0">
                  <a:pos x="connsiteX4055" y="connsiteY4055"/>
                </a:cxn>
                <a:cxn ang="0">
                  <a:pos x="connsiteX4056" y="connsiteY4056"/>
                </a:cxn>
                <a:cxn ang="0">
                  <a:pos x="connsiteX4057" y="connsiteY4057"/>
                </a:cxn>
                <a:cxn ang="0">
                  <a:pos x="connsiteX4058" y="connsiteY4058"/>
                </a:cxn>
                <a:cxn ang="0">
                  <a:pos x="connsiteX4059" y="connsiteY4059"/>
                </a:cxn>
                <a:cxn ang="0">
                  <a:pos x="connsiteX4060" y="connsiteY4060"/>
                </a:cxn>
                <a:cxn ang="0">
                  <a:pos x="connsiteX4061" y="connsiteY4061"/>
                </a:cxn>
                <a:cxn ang="0">
                  <a:pos x="connsiteX4062" y="connsiteY4062"/>
                </a:cxn>
                <a:cxn ang="0">
                  <a:pos x="connsiteX4063" y="connsiteY4063"/>
                </a:cxn>
                <a:cxn ang="0">
                  <a:pos x="connsiteX4064" y="connsiteY4064"/>
                </a:cxn>
                <a:cxn ang="0">
                  <a:pos x="connsiteX4065" y="connsiteY4065"/>
                </a:cxn>
                <a:cxn ang="0">
                  <a:pos x="connsiteX4066" y="connsiteY4066"/>
                </a:cxn>
                <a:cxn ang="0">
                  <a:pos x="connsiteX4067" y="connsiteY4067"/>
                </a:cxn>
                <a:cxn ang="0">
                  <a:pos x="connsiteX4068" y="connsiteY4068"/>
                </a:cxn>
                <a:cxn ang="0">
                  <a:pos x="connsiteX4069" y="connsiteY4069"/>
                </a:cxn>
                <a:cxn ang="0">
                  <a:pos x="connsiteX4070" y="connsiteY4070"/>
                </a:cxn>
                <a:cxn ang="0">
                  <a:pos x="connsiteX4071" y="connsiteY4071"/>
                </a:cxn>
                <a:cxn ang="0">
                  <a:pos x="connsiteX4072" y="connsiteY4072"/>
                </a:cxn>
                <a:cxn ang="0">
                  <a:pos x="connsiteX4073" y="connsiteY4073"/>
                </a:cxn>
                <a:cxn ang="0">
                  <a:pos x="connsiteX4074" y="connsiteY4074"/>
                </a:cxn>
                <a:cxn ang="0">
                  <a:pos x="connsiteX4075" y="connsiteY4075"/>
                </a:cxn>
                <a:cxn ang="0">
                  <a:pos x="connsiteX4076" y="connsiteY4076"/>
                </a:cxn>
                <a:cxn ang="0">
                  <a:pos x="connsiteX4077" y="connsiteY4077"/>
                </a:cxn>
                <a:cxn ang="0">
                  <a:pos x="connsiteX4078" y="connsiteY4078"/>
                </a:cxn>
                <a:cxn ang="0">
                  <a:pos x="connsiteX4079" y="connsiteY4079"/>
                </a:cxn>
                <a:cxn ang="0">
                  <a:pos x="connsiteX4080" y="connsiteY4080"/>
                </a:cxn>
                <a:cxn ang="0">
                  <a:pos x="connsiteX4081" y="connsiteY4081"/>
                </a:cxn>
                <a:cxn ang="0">
                  <a:pos x="connsiteX4082" y="connsiteY4082"/>
                </a:cxn>
                <a:cxn ang="0">
                  <a:pos x="connsiteX4083" y="connsiteY4083"/>
                </a:cxn>
                <a:cxn ang="0">
                  <a:pos x="connsiteX4084" y="connsiteY4084"/>
                </a:cxn>
                <a:cxn ang="0">
                  <a:pos x="connsiteX4085" y="connsiteY4085"/>
                </a:cxn>
                <a:cxn ang="0">
                  <a:pos x="connsiteX4086" y="connsiteY4086"/>
                </a:cxn>
                <a:cxn ang="0">
                  <a:pos x="connsiteX4087" y="connsiteY4087"/>
                </a:cxn>
                <a:cxn ang="0">
                  <a:pos x="connsiteX4088" y="connsiteY4088"/>
                </a:cxn>
                <a:cxn ang="0">
                  <a:pos x="connsiteX4089" y="connsiteY4089"/>
                </a:cxn>
                <a:cxn ang="0">
                  <a:pos x="connsiteX4090" y="connsiteY4090"/>
                </a:cxn>
                <a:cxn ang="0">
                  <a:pos x="connsiteX4091" y="connsiteY4091"/>
                </a:cxn>
                <a:cxn ang="0">
                  <a:pos x="connsiteX4092" y="connsiteY4092"/>
                </a:cxn>
                <a:cxn ang="0">
                  <a:pos x="connsiteX4093" y="connsiteY4093"/>
                </a:cxn>
                <a:cxn ang="0">
                  <a:pos x="connsiteX4094" y="connsiteY4094"/>
                </a:cxn>
                <a:cxn ang="0">
                  <a:pos x="connsiteX4095" y="connsiteY4095"/>
                </a:cxn>
                <a:cxn ang="0">
                  <a:pos x="connsiteX4096" y="connsiteY4096"/>
                </a:cxn>
                <a:cxn ang="0">
                  <a:pos x="connsiteX4097" y="connsiteY4097"/>
                </a:cxn>
                <a:cxn ang="0">
                  <a:pos x="connsiteX4098" y="connsiteY4098"/>
                </a:cxn>
                <a:cxn ang="0">
                  <a:pos x="connsiteX4099" y="connsiteY4099"/>
                </a:cxn>
                <a:cxn ang="0">
                  <a:pos x="connsiteX4100" y="connsiteY4100"/>
                </a:cxn>
                <a:cxn ang="0">
                  <a:pos x="connsiteX4101" y="connsiteY4101"/>
                </a:cxn>
                <a:cxn ang="0">
                  <a:pos x="connsiteX4102" y="connsiteY4102"/>
                </a:cxn>
                <a:cxn ang="0">
                  <a:pos x="connsiteX4103" y="connsiteY4103"/>
                </a:cxn>
                <a:cxn ang="0">
                  <a:pos x="connsiteX4104" y="connsiteY4104"/>
                </a:cxn>
                <a:cxn ang="0">
                  <a:pos x="connsiteX4105" y="connsiteY4105"/>
                </a:cxn>
                <a:cxn ang="0">
                  <a:pos x="connsiteX4106" y="connsiteY4106"/>
                </a:cxn>
                <a:cxn ang="0">
                  <a:pos x="connsiteX4107" y="connsiteY4107"/>
                </a:cxn>
                <a:cxn ang="0">
                  <a:pos x="connsiteX4108" y="connsiteY4108"/>
                </a:cxn>
                <a:cxn ang="0">
                  <a:pos x="connsiteX4109" y="connsiteY4109"/>
                </a:cxn>
                <a:cxn ang="0">
                  <a:pos x="connsiteX4110" y="connsiteY4110"/>
                </a:cxn>
                <a:cxn ang="0">
                  <a:pos x="connsiteX4111" y="connsiteY4111"/>
                </a:cxn>
                <a:cxn ang="0">
                  <a:pos x="connsiteX4112" y="connsiteY4112"/>
                </a:cxn>
                <a:cxn ang="0">
                  <a:pos x="connsiteX4113" y="connsiteY4113"/>
                </a:cxn>
                <a:cxn ang="0">
                  <a:pos x="connsiteX4114" y="connsiteY4114"/>
                </a:cxn>
                <a:cxn ang="0">
                  <a:pos x="connsiteX4115" y="connsiteY4115"/>
                </a:cxn>
                <a:cxn ang="0">
                  <a:pos x="connsiteX4116" y="connsiteY4116"/>
                </a:cxn>
                <a:cxn ang="0">
                  <a:pos x="connsiteX4117" y="connsiteY4117"/>
                </a:cxn>
                <a:cxn ang="0">
                  <a:pos x="connsiteX4118" y="connsiteY4118"/>
                </a:cxn>
                <a:cxn ang="0">
                  <a:pos x="connsiteX4119" y="connsiteY4119"/>
                </a:cxn>
                <a:cxn ang="0">
                  <a:pos x="connsiteX4120" y="connsiteY4120"/>
                </a:cxn>
                <a:cxn ang="0">
                  <a:pos x="connsiteX4121" y="connsiteY4121"/>
                </a:cxn>
                <a:cxn ang="0">
                  <a:pos x="connsiteX4122" y="connsiteY4122"/>
                </a:cxn>
                <a:cxn ang="0">
                  <a:pos x="connsiteX4123" y="connsiteY4123"/>
                </a:cxn>
                <a:cxn ang="0">
                  <a:pos x="connsiteX4124" y="connsiteY4124"/>
                </a:cxn>
                <a:cxn ang="0">
                  <a:pos x="connsiteX4125" y="connsiteY4125"/>
                </a:cxn>
                <a:cxn ang="0">
                  <a:pos x="connsiteX4126" y="connsiteY4126"/>
                </a:cxn>
                <a:cxn ang="0">
                  <a:pos x="connsiteX4127" y="connsiteY4127"/>
                </a:cxn>
                <a:cxn ang="0">
                  <a:pos x="connsiteX4128" y="connsiteY4128"/>
                </a:cxn>
                <a:cxn ang="0">
                  <a:pos x="connsiteX4129" y="connsiteY4129"/>
                </a:cxn>
                <a:cxn ang="0">
                  <a:pos x="connsiteX4130" y="connsiteY4130"/>
                </a:cxn>
                <a:cxn ang="0">
                  <a:pos x="connsiteX4131" y="connsiteY4131"/>
                </a:cxn>
                <a:cxn ang="0">
                  <a:pos x="connsiteX4132" y="connsiteY4132"/>
                </a:cxn>
                <a:cxn ang="0">
                  <a:pos x="connsiteX4133" y="connsiteY4133"/>
                </a:cxn>
                <a:cxn ang="0">
                  <a:pos x="connsiteX4134" y="connsiteY4134"/>
                </a:cxn>
                <a:cxn ang="0">
                  <a:pos x="connsiteX4135" y="connsiteY4135"/>
                </a:cxn>
                <a:cxn ang="0">
                  <a:pos x="connsiteX4136" y="connsiteY4136"/>
                </a:cxn>
                <a:cxn ang="0">
                  <a:pos x="connsiteX4137" y="connsiteY4137"/>
                </a:cxn>
                <a:cxn ang="0">
                  <a:pos x="connsiteX4138" y="connsiteY4138"/>
                </a:cxn>
                <a:cxn ang="0">
                  <a:pos x="connsiteX4139" y="connsiteY4139"/>
                </a:cxn>
                <a:cxn ang="0">
                  <a:pos x="connsiteX4140" y="connsiteY4140"/>
                </a:cxn>
                <a:cxn ang="0">
                  <a:pos x="connsiteX4141" y="connsiteY4141"/>
                </a:cxn>
                <a:cxn ang="0">
                  <a:pos x="connsiteX4142" y="connsiteY4142"/>
                </a:cxn>
                <a:cxn ang="0">
                  <a:pos x="connsiteX4143" y="connsiteY4143"/>
                </a:cxn>
                <a:cxn ang="0">
                  <a:pos x="connsiteX4144" y="connsiteY4144"/>
                </a:cxn>
                <a:cxn ang="0">
                  <a:pos x="connsiteX4145" y="connsiteY4145"/>
                </a:cxn>
                <a:cxn ang="0">
                  <a:pos x="connsiteX4146" y="connsiteY4146"/>
                </a:cxn>
                <a:cxn ang="0">
                  <a:pos x="connsiteX4147" y="connsiteY4147"/>
                </a:cxn>
                <a:cxn ang="0">
                  <a:pos x="connsiteX4148" y="connsiteY4148"/>
                </a:cxn>
                <a:cxn ang="0">
                  <a:pos x="connsiteX4149" y="connsiteY4149"/>
                </a:cxn>
                <a:cxn ang="0">
                  <a:pos x="connsiteX4150" y="connsiteY4150"/>
                </a:cxn>
                <a:cxn ang="0">
                  <a:pos x="connsiteX4151" y="connsiteY4151"/>
                </a:cxn>
                <a:cxn ang="0">
                  <a:pos x="connsiteX4152" y="connsiteY4152"/>
                </a:cxn>
                <a:cxn ang="0">
                  <a:pos x="connsiteX4153" y="connsiteY4153"/>
                </a:cxn>
                <a:cxn ang="0">
                  <a:pos x="connsiteX4154" y="connsiteY4154"/>
                </a:cxn>
                <a:cxn ang="0">
                  <a:pos x="connsiteX4155" y="connsiteY4155"/>
                </a:cxn>
                <a:cxn ang="0">
                  <a:pos x="connsiteX4156" y="connsiteY4156"/>
                </a:cxn>
                <a:cxn ang="0">
                  <a:pos x="connsiteX4157" y="connsiteY4157"/>
                </a:cxn>
                <a:cxn ang="0">
                  <a:pos x="connsiteX4158" y="connsiteY4158"/>
                </a:cxn>
                <a:cxn ang="0">
                  <a:pos x="connsiteX4159" y="connsiteY4159"/>
                </a:cxn>
                <a:cxn ang="0">
                  <a:pos x="connsiteX4160" y="connsiteY4160"/>
                </a:cxn>
                <a:cxn ang="0">
                  <a:pos x="connsiteX4161" y="connsiteY4161"/>
                </a:cxn>
                <a:cxn ang="0">
                  <a:pos x="connsiteX4162" y="connsiteY4162"/>
                </a:cxn>
                <a:cxn ang="0">
                  <a:pos x="connsiteX4163" y="connsiteY4163"/>
                </a:cxn>
                <a:cxn ang="0">
                  <a:pos x="connsiteX4164" y="connsiteY4164"/>
                </a:cxn>
                <a:cxn ang="0">
                  <a:pos x="connsiteX4165" y="connsiteY4165"/>
                </a:cxn>
                <a:cxn ang="0">
                  <a:pos x="connsiteX4166" y="connsiteY4166"/>
                </a:cxn>
                <a:cxn ang="0">
                  <a:pos x="connsiteX4167" y="connsiteY4167"/>
                </a:cxn>
                <a:cxn ang="0">
                  <a:pos x="connsiteX4168" y="connsiteY4168"/>
                </a:cxn>
                <a:cxn ang="0">
                  <a:pos x="connsiteX4169" y="connsiteY4169"/>
                </a:cxn>
                <a:cxn ang="0">
                  <a:pos x="connsiteX4170" y="connsiteY4170"/>
                </a:cxn>
                <a:cxn ang="0">
                  <a:pos x="connsiteX4171" y="connsiteY4171"/>
                </a:cxn>
                <a:cxn ang="0">
                  <a:pos x="connsiteX4172" y="connsiteY4172"/>
                </a:cxn>
                <a:cxn ang="0">
                  <a:pos x="connsiteX4173" y="connsiteY4173"/>
                </a:cxn>
                <a:cxn ang="0">
                  <a:pos x="connsiteX4174" y="connsiteY4174"/>
                </a:cxn>
                <a:cxn ang="0">
                  <a:pos x="connsiteX4175" y="connsiteY4175"/>
                </a:cxn>
                <a:cxn ang="0">
                  <a:pos x="connsiteX4176" y="connsiteY4176"/>
                </a:cxn>
                <a:cxn ang="0">
                  <a:pos x="connsiteX4177" y="connsiteY4177"/>
                </a:cxn>
                <a:cxn ang="0">
                  <a:pos x="connsiteX4178" y="connsiteY4178"/>
                </a:cxn>
                <a:cxn ang="0">
                  <a:pos x="connsiteX4179" y="connsiteY4179"/>
                </a:cxn>
                <a:cxn ang="0">
                  <a:pos x="connsiteX4180" y="connsiteY4180"/>
                </a:cxn>
                <a:cxn ang="0">
                  <a:pos x="connsiteX4181" y="connsiteY4181"/>
                </a:cxn>
                <a:cxn ang="0">
                  <a:pos x="connsiteX4182" y="connsiteY4182"/>
                </a:cxn>
                <a:cxn ang="0">
                  <a:pos x="connsiteX4183" y="connsiteY4183"/>
                </a:cxn>
                <a:cxn ang="0">
                  <a:pos x="connsiteX4184" y="connsiteY4184"/>
                </a:cxn>
                <a:cxn ang="0">
                  <a:pos x="connsiteX4185" y="connsiteY4185"/>
                </a:cxn>
                <a:cxn ang="0">
                  <a:pos x="connsiteX4186" y="connsiteY4186"/>
                </a:cxn>
                <a:cxn ang="0">
                  <a:pos x="connsiteX4187" y="connsiteY4187"/>
                </a:cxn>
                <a:cxn ang="0">
                  <a:pos x="connsiteX4188" y="connsiteY4188"/>
                </a:cxn>
                <a:cxn ang="0">
                  <a:pos x="connsiteX4189" y="connsiteY4189"/>
                </a:cxn>
                <a:cxn ang="0">
                  <a:pos x="connsiteX4190" y="connsiteY4190"/>
                </a:cxn>
                <a:cxn ang="0">
                  <a:pos x="connsiteX4191" y="connsiteY4191"/>
                </a:cxn>
                <a:cxn ang="0">
                  <a:pos x="connsiteX4192" y="connsiteY4192"/>
                </a:cxn>
                <a:cxn ang="0">
                  <a:pos x="connsiteX4193" y="connsiteY4193"/>
                </a:cxn>
                <a:cxn ang="0">
                  <a:pos x="connsiteX4194" y="connsiteY4194"/>
                </a:cxn>
                <a:cxn ang="0">
                  <a:pos x="connsiteX4195" y="connsiteY4195"/>
                </a:cxn>
                <a:cxn ang="0">
                  <a:pos x="connsiteX4196" y="connsiteY4196"/>
                </a:cxn>
                <a:cxn ang="0">
                  <a:pos x="connsiteX4197" y="connsiteY4197"/>
                </a:cxn>
                <a:cxn ang="0">
                  <a:pos x="connsiteX4198" y="connsiteY4198"/>
                </a:cxn>
                <a:cxn ang="0">
                  <a:pos x="connsiteX4199" y="connsiteY4199"/>
                </a:cxn>
                <a:cxn ang="0">
                  <a:pos x="connsiteX4200" y="connsiteY4200"/>
                </a:cxn>
                <a:cxn ang="0">
                  <a:pos x="connsiteX4201" y="connsiteY4201"/>
                </a:cxn>
                <a:cxn ang="0">
                  <a:pos x="connsiteX4202" y="connsiteY4202"/>
                </a:cxn>
                <a:cxn ang="0">
                  <a:pos x="connsiteX4203" y="connsiteY4203"/>
                </a:cxn>
                <a:cxn ang="0">
                  <a:pos x="connsiteX4204" y="connsiteY4204"/>
                </a:cxn>
                <a:cxn ang="0">
                  <a:pos x="connsiteX4205" y="connsiteY4205"/>
                </a:cxn>
                <a:cxn ang="0">
                  <a:pos x="connsiteX4206" y="connsiteY4206"/>
                </a:cxn>
                <a:cxn ang="0">
                  <a:pos x="connsiteX4207" y="connsiteY4207"/>
                </a:cxn>
                <a:cxn ang="0">
                  <a:pos x="connsiteX4208" y="connsiteY4208"/>
                </a:cxn>
                <a:cxn ang="0">
                  <a:pos x="connsiteX4209" y="connsiteY4209"/>
                </a:cxn>
                <a:cxn ang="0">
                  <a:pos x="connsiteX4210" y="connsiteY4210"/>
                </a:cxn>
                <a:cxn ang="0">
                  <a:pos x="connsiteX4211" y="connsiteY4211"/>
                </a:cxn>
                <a:cxn ang="0">
                  <a:pos x="connsiteX4212" y="connsiteY4212"/>
                </a:cxn>
                <a:cxn ang="0">
                  <a:pos x="connsiteX4213" y="connsiteY4213"/>
                </a:cxn>
                <a:cxn ang="0">
                  <a:pos x="connsiteX4214" y="connsiteY4214"/>
                </a:cxn>
                <a:cxn ang="0">
                  <a:pos x="connsiteX4215" y="connsiteY4215"/>
                </a:cxn>
                <a:cxn ang="0">
                  <a:pos x="connsiteX4216" y="connsiteY4216"/>
                </a:cxn>
                <a:cxn ang="0">
                  <a:pos x="connsiteX4217" y="connsiteY4217"/>
                </a:cxn>
                <a:cxn ang="0">
                  <a:pos x="connsiteX4218" y="connsiteY4218"/>
                </a:cxn>
                <a:cxn ang="0">
                  <a:pos x="connsiteX4219" y="connsiteY4219"/>
                </a:cxn>
                <a:cxn ang="0">
                  <a:pos x="connsiteX4220" y="connsiteY4220"/>
                </a:cxn>
                <a:cxn ang="0">
                  <a:pos x="connsiteX4221" y="connsiteY4221"/>
                </a:cxn>
                <a:cxn ang="0">
                  <a:pos x="connsiteX4222" y="connsiteY4222"/>
                </a:cxn>
                <a:cxn ang="0">
                  <a:pos x="connsiteX4223" y="connsiteY4223"/>
                </a:cxn>
                <a:cxn ang="0">
                  <a:pos x="connsiteX4224" y="connsiteY4224"/>
                </a:cxn>
                <a:cxn ang="0">
                  <a:pos x="connsiteX4225" y="connsiteY4225"/>
                </a:cxn>
                <a:cxn ang="0">
                  <a:pos x="connsiteX4226" y="connsiteY4226"/>
                </a:cxn>
                <a:cxn ang="0">
                  <a:pos x="connsiteX4227" y="connsiteY4227"/>
                </a:cxn>
                <a:cxn ang="0">
                  <a:pos x="connsiteX4228" y="connsiteY4228"/>
                </a:cxn>
                <a:cxn ang="0">
                  <a:pos x="connsiteX4229" y="connsiteY4229"/>
                </a:cxn>
                <a:cxn ang="0">
                  <a:pos x="connsiteX4230" y="connsiteY4230"/>
                </a:cxn>
                <a:cxn ang="0">
                  <a:pos x="connsiteX4231" y="connsiteY4231"/>
                </a:cxn>
                <a:cxn ang="0">
                  <a:pos x="connsiteX4232" y="connsiteY4232"/>
                </a:cxn>
                <a:cxn ang="0">
                  <a:pos x="connsiteX4233" y="connsiteY4233"/>
                </a:cxn>
                <a:cxn ang="0">
                  <a:pos x="connsiteX4234" y="connsiteY4234"/>
                </a:cxn>
                <a:cxn ang="0">
                  <a:pos x="connsiteX4235" y="connsiteY4235"/>
                </a:cxn>
                <a:cxn ang="0">
                  <a:pos x="connsiteX4236" y="connsiteY4236"/>
                </a:cxn>
                <a:cxn ang="0">
                  <a:pos x="connsiteX4237" y="connsiteY4237"/>
                </a:cxn>
                <a:cxn ang="0">
                  <a:pos x="connsiteX4238" y="connsiteY4238"/>
                </a:cxn>
                <a:cxn ang="0">
                  <a:pos x="connsiteX4239" y="connsiteY4239"/>
                </a:cxn>
                <a:cxn ang="0">
                  <a:pos x="connsiteX4240" y="connsiteY4240"/>
                </a:cxn>
                <a:cxn ang="0">
                  <a:pos x="connsiteX4241" y="connsiteY4241"/>
                </a:cxn>
                <a:cxn ang="0">
                  <a:pos x="connsiteX4242" y="connsiteY4242"/>
                </a:cxn>
                <a:cxn ang="0">
                  <a:pos x="connsiteX4243" y="connsiteY4243"/>
                </a:cxn>
                <a:cxn ang="0">
                  <a:pos x="connsiteX4244" y="connsiteY4244"/>
                </a:cxn>
                <a:cxn ang="0">
                  <a:pos x="connsiteX4245" y="connsiteY4245"/>
                </a:cxn>
                <a:cxn ang="0">
                  <a:pos x="connsiteX4246" y="connsiteY4246"/>
                </a:cxn>
                <a:cxn ang="0">
                  <a:pos x="connsiteX4247" y="connsiteY4247"/>
                </a:cxn>
                <a:cxn ang="0">
                  <a:pos x="connsiteX4248" y="connsiteY4248"/>
                </a:cxn>
                <a:cxn ang="0">
                  <a:pos x="connsiteX4249" y="connsiteY4249"/>
                </a:cxn>
                <a:cxn ang="0">
                  <a:pos x="connsiteX4250" y="connsiteY4250"/>
                </a:cxn>
                <a:cxn ang="0">
                  <a:pos x="connsiteX4251" y="connsiteY4251"/>
                </a:cxn>
                <a:cxn ang="0">
                  <a:pos x="connsiteX4252" y="connsiteY4252"/>
                </a:cxn>
                <a:cxn ang="0">
                  <a:pos x="connsiteX4253" y="connsiteY4253"/>
                </a:cxn>
                <a:cxn ang="0">
                  <a:pos x="connsiteX4254" y="connsiteY4254"/>
                </a:cxn>
                <a:cxn ang="0">
                  <a:pos x="connsiteX4255" y="connsiteY4255"/>
                </a:cxn>
                <a:cxn ang="0">
                  <a:pos x="connsiteX4256" y="connsiteY4256"/>
                </a:cxn>
                <a:cxn ang="0">
                  <a:pos x="connsiteX4257" y="connsiteY4257"/>
                </a:cxn>
                <a:cxn ang="0">
                  <a:pos x="connsiteX4258" y="connsiteY4258"/>
                </a:cxn>
                <a:cxn ang="0">
                  <a:pos x="connsiteX4259" y="connsiteY4259"/>
                </a:cxn>
                <a:cxn ang="0">
                  <a:pos x="connsiteX4260" y="connsiteY4260"/>
                </a:cxn>
                <a:cxn ang="0">
                  <a:pos x="connsiteX4261" y="connsiteY4261"/>
                </a:cxn>
                <a:cxn ang="0">
                  <a:pos x="connsiteX4262" y="connsiteY4262"/>
                </a:cxn>
                <a:cxn ang="0">
                  <a:pos x="connsiteX4263" y="connsiteY4263"/>
                </a:cxn>
                <a:cxn ang="0">
                  <a:pos x="connsiteX4264" y="connsiteY4264"/>
                </a:cxn>
                <a:cxn ang="0">
                  <a:pos x="connsiteX4265" y="connsiteY4265"/>
                </a:cxn>
                <a:cxn ang="0">
                  <a:pos x="connsiteX4266" y="connsiteY4266"/>
                </a:cxn>
                <a:cxn ang="0">
                  <a:pos x="connsiteX4267" y="connsiteY4267"/>
                </a:cxn>
                <a:cxn ang="0">
                  <a:pos x="connsiteX4268" y="connsiteY4268"/>
                </a:cxn>
                <a:cxn ang="0">
                  <a:pos x="connsiteX4269" y="connsiteY4269"/>
                </a:cxn>
                <a:cxn ang="0">
                  <a:pos x="connsiteX4270" y="connsiteY4270"/>
                </a:cxn>
                <a:cxn ang="0">
                  <a:pos x="connsiteX4271" y="connsiteY4271"/>
                </a:cxn>
                <a:cxn ang="0">
                  <a:pos x="connsiteX4272" y="connsiteY4272"/>
                </a:cxn>
                <a:cxn ang="0">
                  <a:pos x="connsiteX4273" y="connsiteY4273"/>
                </a:cxn>
                <a:cxn ang="0">
                  <a:pos x="connsiteX4274" y="connsiteY4274"/>
                </a:cxn>
                <a:cxn ang="0">
                  <a:pos x="connsiteX4275" y="connsiteY4275"/>
                </a:cxn>
                <a:cxn ang="0">
                  <a:pos x="connsiteX4276" y="connsiteY4276"/>
                </a:cxn>
                <a:cxn ang="0">
                  <a:pos x="connsiteX4277" y="connsiteY4277"/>
                </a:cxn>
                <a:cxn ang="0">
                  <a:pos x="connsiteX4278" y="connsiteY4278"/>
                </a:cxn>
                <a:cxn ang="0">
                  <a:pos x="connsiteX4279" y="connsiteY4279"/>
                </a:cxn>
                <a:cxn ang="0">
                  <a:pos x="connsiteX4280" y="connsiteY4280"/>
                </a:cxn>
                <a:cxn ang="0">
                  <a:pos x="connsiteX4281" y="connsiteY4281"/>
                </a:cxn>
                <a:cxn ang="0">
                  <a:pos x="connsiteX4282" y="connsiteY4282"/>
                </a:cxn>
                <a:cxn ang="0">
                  <a:pos x="connsiteX4283" y="connsiteY4283"/>
                </a:cxn>
                <a:cxn ang="0">
                  <a:pos x="connsiteX4284" y="connsiteY4284"/>
                </a:cxn>
                <a:cxn ang="0">
                  <a:pos x="connsiteX4285" y="connsiteY4285"/>
                </a:cxn>
                <a:cxn ang="0">
                  <a:pos x="connsiteX4286" y="connsiteY4286"/>
                </a:cxn>
                <a:cxn ang="0">
                  <a:pos x="connsiteX4287" y="connsiteY4287"/>
                </a:cxn>
                <a:cxn ang="0">
                  <a:pos x="connsiteX4288" y="connsiteY4288"/>
                </a:cxn>
                <a:cxn ang="0">
                  <a:pos x="connsiteX4289" y="connsiteY4289"/>
                </a:cxn>
                <a:cxn ang="0">
                  <a:pos x="connsiteX4290" y="connsiteY4290"/>
                </a:cxn>
                <a:cxn ang="0">
                  <a:pos x="connsiteX4291" y="connsiteY4291"/>
                </a:cxn>
                <a:cxn ang="0">
                  <a:pos x="connsiteX4292" y="connsiteY4292"/>
                </a:cxn>
                <a:cxn ang="0">
                  <a:pos x="connsiteX4293" y="connsiteY4293"/>
                </a:cxn>
                <a:cxn ang="0">
                  <a:pos x="connsiteX4294" y="connsiteY4294"/>
                </a:cxn>
                <a:cxn ang="0">
                  <a:pos x="connsiteX4295" y="connsiteY4295"/>
                </a:cxn>
                <a:cxn ang="0">
                  <a:pos x="connsiteX4296" y="connsiteY4296"/>
                </a:cxn>
                <a:cxn ang="0">
                  <a:pos x="connsiteX4297" y="connsiteY4297"/>
                </a:cxn>
                <a:cxn ang="0">
                  <a:pos x="connsiteX4298" y="connsiteY4298"/>
                </a:cxn>
                <a:cxn ang="0">
                  <a:pos x="connsiteX4299" y="connsiteY4299"/>
                </a:cxn>
                <a:cxn ang="0">
                  <a:pos x="connsiteX4300" y="connsiteY4300"/>
                </a:cxn>
                <a:cxn ang="0">
                  <a:pos x="connsiteX4301" y="connsiteY4301"/>
                </a:cxn>
                <a:cxn ang="0">
                  <a:pos x="connsiteX4302" y="connsiteY4302"/>
                </a:cxn>
                <a:cxn ang="0">
                  <a:pos x="connsiteX4303" y="connsiteY4303"/>
                </a:cxn>
                <a:cxn ang="0">
                  <a:pos x="connsiteX4304" y="connsiteY4304"/>
                </a:cxn>
                <a:cxn ang="0">
                  <a:pos x="connsiteX4305" y="connsiteY4305"/>
                </a:cxn>
                <a:cxn ang="0">
                  <a:pos x="connsiteX4306" y="connsiteY4306"/>
                </a:cxn>
                <a:cxn ang="0">
                  <a:pos x="connsiteX4307" y="connsiteY4307"/>
                </a:cxn>
                <a:cxn ang="0">
                  <a:pos x="connsiteX4308" y="connsiteY4308"/>
                </a:cxn>
                <a:cxn ang="0">
                  <a:pos x="connsiteX4309" y="connsiteY4309"/>
                </a:cxn>
                <a:cxn ang="0">
                  <a:pos x="connsiteX4310" y="connsiteY4310"/>
                </a:cxn>
                <a:cxn ang="0">
                  <a:pos x="connsiteX4311" y="connsiteY4311"/>
                </a:cxn>
                <a:cxn ang="0">
                  <a:pos x="connsiteX4312" y="connsiteY4312"/>
                </a:cxn>
                <a:cxn ang="0">
                  <a:pos x="connsiteX4313" y="connsiteY4313"/>
                </a:cxn>
                <a:cxn ang="0">
                  <a:pos x="connsiteX4314" y="connsiteY4314"/>
                </a:cxn>
                <a:cxn ang="0">
                  <a:pos x="connsiteX4315" y="connsiteY4315"/>
                </a:cxn>
                <a:cxn ang="0">
                  <a:pos x="connsiteX4316" y="connsiteY4316"/>
                </a:cxn>
                <a:cxn ang="0">
                  <a:pos x="connsiteX4317" y="connsiteY4317"/>
                </a:cxn>
                <a:cxn ang="0">
                  <a:pos x="connsiteX4318" y="connsiteY4318"/>
                </a:cxn>
                <a:cxn ang="0">
                  <a:pos x="connsiteX4319" y="connsiteY4319"/>
                </a:cxn>
                <a:cxn ang="0">
                  <a:pos x="connsiteX4320" y="connsiteY4320"/>
                </a:cxn>
                <a:cxn ang="0">
                  <a:pos x="connsiteX4321" y="connsiteY4321"/>
                </a:cxn>
                <a:cxn ang="0">
                  <a:pos x="connsiteX4322" y="connsiteY4322"/>
                </a:cxn>
                <a:cxn ang="0">
                  <a:pos x="connsiteX4323" y="connsiteY4323"/>
                </a:cxn>
                <a:cxn ang="0">
                  <a:pos x="connsiteX4324" y="connsiteY4324"/>
                </a:cxn>
                <a:cxn ang="0">
                  <a:pos x="connsiteX4325" y="connsiteY4325"/>
                </a:cxn>
                <a:cxn ang="0">
                  <a:pos x="connsiteX4326" y="connsiteY4326"/>
                </a:cxn>
                <a:cxn ang="0">
                  <a:pos x="connsiteX4327" y="connsiteY4327"/>
                </a:cxn>
                <a:cxn ang="0">
                  <a:pos x="connsiteX4328" y="connsiteY4328"/>
                </a:cxn>
                <a:cxn ang="0">
                  <a:pos x="connsiteX4329" y="connsiteY4329"/>
                </a:cxn>
                <a:cxn ang="0">
                  <a:pos x="connsiteX4330" y="connsiteY4330"/>
                </a:cxn>
                <a:cxn ang="0">
                  <a:pos x="connsiteX4331" y="connsiteY4331"/>
                </a:cxn>
                <a:cxn ang="0">
                  <a:pos x="connsiteX4332" y="connsiteY4332"/>
                </a:cxn>
                <a:cxn ang="0">
                  <a:pos x="connsiteX4333" y="connsiteY4333"/>
                </a:cxn>
                <a:cxn ang="0">
                  <a:pos x="connsiteX4334" y="connsiteY4334"/>
                </a:cxn>
                <a:cxn ang="0">
                  <a:pos x="connsiteX4335" y="connsiteY4335"/>
                </a:cxn>
                <a:cxn ang="0">
                  <a:pos x="connsiteX4336" y="connsiteY4336"/>
                </a:cxn>
                <a:cxn ang="0">
                  <a:pos x="connsiteX4337" y="connsiteY4337"/>
                </a:cxn>
                <a:cxn ang="0">
                  <a:pos x="connsiteX4338" y="connsiteY4338"/>
                </a:cxn>
                <a:cxn ang="0">
                  <a:pos x="connsiteX4339" y="connsiteY4339"/>
                </a:cxn>
                <a:cxn ang="0">
                  <a:pos x="connsiteX4340" y="connsiteY4340"/>
                </a:cxn>
                <a:cxn ang="0">
                  <a:pos x="connsiteX4341" y="connsiteY4341"/>
                </a:cxn>
                <a:cxn ang="0">
                  <a:pos x="connsiteX4342" y="connsiteY4342"/>
                </a:cxn>
                <a:cxn ang="0">
                  <a:pos x="connsiteX4343" y="connsiteY4343"/>
                </a:cxn>
                <a:cxn ang="0">
                  <a:pos x="connsiteX4344" y="connsiteY4344"/>
                </a:cxn>
                <a:cxn ang="0">
                  <a:pos x="connsiteX4345" y="connsiteY4345"/>
                </a:cxn>
                <a:cxn ang="0">
                  <a:pos x="connsiteX4346" y="connsiteY4346"/>
                </a:cxn>
                <a:cxn ang="0">
                  <a:pos x="connsiteX4347" y="connsiteY4347"/>
                </a:cxn>
                <a:cxn ang="0">
                  <a:pos x="connsiteX4348" y="connsiteY4348"/>
                </a:cxn>
                <a:cxn ang="0">
                  <a:pos x="connsiteX4349" y="connsiteY4349"/>
                </a:cxn>
                <a:cxn ang="0">
                  <a:pos x="connsiteX4350" y="connsiteY4350"/>
                </a:cxn>
                <a:cxn ang="0">
                  <a:pos x="connsiteX4351" y="connsiteY4351"/>
                </a:cxn>
                <a:cxn ang="0">
                  <a:pos x="connsiteX4352" y="connsiteY4352"/>
                </a:cxn>
                <a:cxn ang="0">
                  <a:pos x="connsiteX4353" y="connsiteY4353"/>
                </a:cxn>
                <a:cxn ang="0">
                  <a:pos x="connsiteX4354" y="connsiteY4354"/>
                </a:cxn>
                <a:cxn ang="0">
                  <a:pos x="connsiteX4355" y="connsiteY4355"/>
                </a:cxn>
                <a:cxn ang="0">
                  <a:pos x="connsiteX4356" y="connsiteY4356"/>
                </a:cxn>
                <a:cxn ang="0">
                  <a:pos x="connsiteX4357" y="connsiteY4357"/>
                </a:cxn>
                <a:cxn ang="0">
                  <a:pos x="connsiteX4358" y="connsiteY4358"/>
                </a:cxn>
                <a:cxn ang="0">
                  <a:pos x="connsiteX4359" y="connsiteY4359"/>
                </a:cxn>
                <a:cxn ang="0">
                  <a:pos x="connsiteX4360" y="connsiteY4360"/>
                </a:cxn>
                <a:cxn ang="0">
                  <a:pos x="connsiteX4361" y="connsiteY4361"/>
                </a:cxn>
                <a:cxn ang="0">
                  <a:pos x="connsiteX4362" y="connsiteY4362"/>
                </a:cxn>
                <a:cxn ang="0">
                  <a:pos x="connsiteX4363" y="connsiteY4363"/>
                </a:cxn>
                <a:cxn ang="0">
                  <a:pos x="connsiteX4364" y="connsiteY4364"/>
                </a:cxn>
                <a:cxn ang="0">
                  <a:pos x="connsiteX4365" y="connsiteY4365"/>
                </a:cxn>
                <a:cxn ang="0">
                  <a:pos x="connsiteX4366" y="connsiteY4366"/>
                </a:cxn>
                <a:cxn ang="0">
                  <a:pos x="connsiteX4367" y="connsiteY4367"/>
                </a:cxn>
                <a:cxn ang="0">
                  <a:pos x="connsiteX4368" y="connsiteY4368"/>
                </a:cxn>
                <a:cxn ang="0">
                  <a:pos x="connsiteX4369" y="connsiteY4369"/>
                </a:cxn>
                <a:cxn ang="0">
                  <a:pos x="connsiteX4370" y="connsiteY4370"/>
                </a:cxn>
                <a:cxn ang="0">
                  <a:pos x="connsiteX4371" y="connsiteY4371"/>
                </a:cxn>
                <a:cxn ang="0">
                  <a:pos x="connsiteX4372" y="connsiteY4372"/>
                </a:cxn>
                <a:cxn ang="0">
                  <a:pos x="connsiteX4373" y="connsiteY4373"/>
                </a:cxn>
                <a:cxn ang="0">
                  <a:pos x="connsiteX4374" y="connsiteY4374"/>
                </a:cxn>
                <a:cxn ang="0">
                  <a:pos x="connsiteX4375" y="connsiteY4375"/>
                </a:cxn>
                <a:cxn ang="0">
                  <a:pos x="connsiteX4376" y="connsiteY4376"/>
                </a:cxn>
                <a:cxn ang="0">
                  <a:pos x="connsiteX4377" y="connsiteY4377"/>
                </a:cxn>
                <a:cxn ang="0">
                  <a:pos x="connsiteX4378" y="connsiteY4378"/>
                </a:cxn>
                <a:cxn ang="0">
                  <a:pos x="connsiteX4379" y="connsiteY4379"/>
                </a:cxn>
                <a:cxn ang="0">
                  <a:pos x="connsiteX4380" y="connsiteY4380"/>
                </a:cxn>
                <a:cxn ang="0">
                  <a:pos x="connsiteX4381" y="connsiteY4381"/>
                </a:cxn>
                <a:cxn ang="0">
                  <a:pos x="connsiteX4382" y="connsiteY4382"/>
                </a:cxn>
                <a:cxn ang="0">
                  <a:pos x="connsiteX4383" y="connsiteY4383"/>
                </a:cxn>
                <a:cxn ang="0">
                  <a:pos x="connsiteX4384" y="connsiteY4384"/>
                </a:cxn>
                <a:cxn ang="0">
                  <a:pos x="connsiteX4385" y="connsiteY4385"/>
                </a:cxn>
                <a:cxn ang="0">
                  <a:pos x="connsiteX4386" y="connsiteY4386"/>
                </a:cxn>
                <a:cxn ang="0">
                  <a:pos x="connsiteX4387" y="connsiteY4387"/>
                </a:cxn>
                <a:cxn ang="0">
                  <a:pos x="connsiteX4388" y="connsiteY4388"/>
                </a:cxn>
                <a:cxn ang="0">
                  <a:pos x="connsiteX4389" y="connsiteY4389"/>
                </a:cxn>
                <a:cxn ang="0">
                  <a:pos x="connsiteX4390" y="connsiteY4390"/>
                </a:cxn>
                <a:cxn ang="0">
                  <a:pos x="connsiteX4391" y="connsiteY4391"/>
                </a:cxn>
                <a:cxn ang="0">
                  <a:pos x="connsiteX4392" y="connsiteY4392"/>
                </a:cxn>
                <a:cxn ang="0">
                  <a:pos x="connsiteX4393" y="connsiteY4393"/>
                </a:cxn>
                <a:cxn ang="0">
                  <a:pos x="connsiteX4394" y="connsiteY4394"/>
                </a:cxn>
                <a:cxn ang="0">
                  <a:pos x="connsiteX4395" y="connsiteY4395"/>
                </a:cxn>
                <a:cxn ang="0">
                  <a:pos x="connsiteX4396" y="connsiteY4396"/>
                </a:cxn>
                <a:cxn ang="0">
                  <a:pos x="connsiteX4397" y="connsiteY4397"/>
                </a:cxn>
                <a:cxn ang="0">
                  <a:pos x="connsiteX4398" y="connsiteY4398"/>
                </a:cxn>
                <a:cxn ang="0">
                  <a:pos x="connsiteX4399" y="connsiteY4399"/>
                </a:cxn>
                <a:cxn ang="0">
                  <a:pos x="connsiteX4400" y="connsiteY4400"/>
                </a:cxn>
                <a:cxn ang="0">
                  <a:pos x="connsiteX4401" y="connsiteY4401"/>
                </a:cxn>
                <a:cxn ang="0">
                  <a:pos x="connsiteX4402" y="connsiteY4402"/>
                </a:cxn>
                <a:cxn ang="0">
                  <a:pos x="connsiteX4403" y="connsiteY4403"/>
                </a:cxn>
                <a:cxn ang="0">
                  <a:pos x="connsiteX4404" y="connsiteY4404"/>
                </a:cxn>
                <a:cxn ang="0">
                  <a:pos x="connsiteX4405" y="connsiteY4405"/>
                </a:cxn>
                <a:cxn ang="0">
                  <a:pos x="connsiteX4406" y="connsiteY4406"/>
                </a:cxn>
                <a:cxn ang="0">
                  <a:pos x="connsiteX4407" y="connsiteY4407"/>
                </a:cxn>
                <a:cxn ang="0">
                  <a:pos x="connsiteX4408" y="connsiteY4408"/>
                </a:cxn>
                <a:cxn ang="0">
                  <a:pos x="connsiteX4409" y="connsiteY4409"/>
                </a:cxn>
                <a:cxn ang="0">
                  <a:pos x="connsiteX4410" y="connsiteY4410"/>
                </a:cxn>
                <a:cxn ang="0">
                  <a:pos x="connsiteX4411" y="connsiteY4411"/>
                </a:cxn>
                <a:cxn ang="0">
                  <a:pos x="connsiteX4412" y="connsiteY4412"/>
                </a:cxn>
                <a:cxn ang="0">
                  <a:pos x="connsiteX4413" y="connsiteY4413"/>
                </a:cxn>
                <a:cxn ang="0">
                  <a:pos x="connsiteX4414" y="connsiteY4414"/>
                </a:cxn>
                <a:cxn ang="0">
                  <a:pos x="connsiteX4415" y="connsiteY4415"/>
                </a:cxn>
                <a:cxn ang="0">
                  <a:pos x="connsiteX4416" y="connsiteY4416"/>
                </a:cxn>
                <a:cxn ang="0">
                  <a:pos x="connsiteX4417" y="connsiteY4417"/>
                </a:cxn>
                <a:cxn ang="0">
                  <a:pos x="connsiteX4418" y="connsiteY4418"/>
                </a:cxn>
                <a:cxn ang="0">
                  <a:pos x="connsiteX4419" y="connsiteY4419"/>
                </a:cxn>
                <a:cxn ang="0">
                  <a:pos x="connsiteX4420" y="connsiteY4420"/>
                </a:cxn>
                <a:cxn ang="0">
                  <a:pos x="connsiteX4421" y="connsiteY4421"/>
                </a:cxn>
                <a:cxn ang="0">
                  <a:pos x="connsiteX4422" y="connsiteY4422"/>
                </a:cxn>
                <a:cxn ang="0">
                  <a:pos x="connsiteX4423" y="connsiteY4423"/>
                </a:cxn>
                <a:cxn ang="0">
                  <a:pos x="connsiteX4424" y="connsiteY4424"/>
                </a:cxn>
                <a:cxn ang="0">
                  <a:pos x="connsiteX4425" y="connsiteY4425"/>
                </a:cxn>
                <a:cxn ang="0">
                  <a:pos x="connsiteX4426" y="connsiteY4426"/>
                </a:cxn>
                <a:cxn ang="0">
                  <a:pos x="connsiteX4427" y="connsiteY4427"/>
                </a:cxn>
                <a:cxn ang="0">
                  <a:pos x="connsiteX4428" y="connsiteY4428"/>
                </a:cxn>
                <a:cxn ang="0">
                  <a:pos x="connsiteX4429" y="connsiteY4429"/>
                </a:cxn>
                <a:cxn ang="0">
                  <a:pos x="connsiteX4430" y="connsiteY4430"/>
                </a:cxn>
                <a:cxn ang="0">
                  <a:pos x="connsiteX4431" y="connsiteY4431"/>
                </a:cxn>
                <a:cxn ang="0">
                  <a:pos x="connsiteX4432" y="connsiteY4432"/>
                </a:cxn>
                <a:cxn ang="0">
                  <a:pos x="connsiteX4433" y="connsiteY4433"/>
                </a:cxn>
                <a:cxn ang="0">
                  <a:pos x="connsiteX4434" y="connsiteY4434"/>
                </a:cxn>
                <a:cxn ang="0">
                  <a:pos x="connsiteX4435" y="connsiteY4435"/>
                </a:cxn>
                <a:cxn ang="0">
                  <a:pos x="connsiteX4436" y="connsiteY4436"/>
                </a:cxn>
                <a:cxn ang="0">
                  <a:pos x="connsiteX4437" y="connsiteY4437"/>
                </a:cxn>
                <a:cxn ang="0">
                  <a:pos x="connsiteX4438" y="connsiteY4438"/>
                </a:cxn>
                <a:cxn ang="0">
                  <a:pos x="connsiteX4439" y="connsiteY4439"/>
                </a:cxn>
                <a:cxn ang="0">
                  <a:pos x="connsiteX4440" y="connsiteY4440"/>
                </a:cxn>
                <a:cxn ang="0">
                  <a:pos x="connsiteX4441" y="connsiteY4441"/>
                </a:cxn>
                <a:cxn ang="0">
                  <a:pos x="connsiteX4442" y="connsiteY4442"/>
                </a:cxn>
                <a:cxn ang="0">
                  <a:pos x="connsiteX4443" y="connsiteY4443"/>
                </a:cxn>
                <a:cxn ang="0">
                  <a:pos x="connsiteX4444" y="connsiteY4444"/>
                </a:cxn>
                <a:cxn ang="0">
                  <a:pos x="connsiteX4445" y="connsiteY4445"/>
                </a:cxn>
                <a:cxn ang="0">
                  <a:pos x="connsiteX4446" y="connsiteY4446"/>
                </a:cxn>
                <a:cxn ang="0">
                  <a:pos x="connsiteX4447" y="connsiteY4447"/>
                </a:cxn>
                <a:cxn ang="0">
                  <a:pos x="connsiteX4448" y="connsiteY4448"/>
                </a:cxn>
                <a:cxn ang="0">
                  <a:pos x="connsiteX4449" y="connsiteY4449"/>
                </a:cxn>
                <a:cxn ang="0">
                  <a:pos x="connsiteX4450" y="connsiteY4450"/>
                </a:cxn>
                <a:cxn ang="0">
                  <a:pos x="connsiteX4451" y="connsiteY4451"/>
                </a:cxn>
                <a:cxn ang="0">
                  <a:pos x="connsiteX4452" y="connsiteY4452"/>
                </a:cxn>
                <a:cxn ang="0">
                  <a:pos x="connsiteX4453" y="connsiteY4453"/>
                </a:cxn>
                <a:cxn ang="0">
                  <a:pos x="connsiteX4454" y="connsiteY4454"/>
                </a:cxn>
                <a:cxn ang="0">
                  <a:pos x="connsiteX4455" y="connsiteY4455"/>
                </a:cxn>
                <a:cxn ang="0">
                  <a:pos x="connsiteX4456" y="connsiteY4456"/>
                </a:cxn>
                <a:cxn ang="0">
                  <a:pos x="connsiteX4457" y="connsiteY4457"/>
                </a:cxn>
                <a:cxn ang="0">
                  <a:pos x="connsiteX4458" y="connsiteY4458"/>
                </a:cxn>
                <a:cxn ang="0">
                  <a:pos x="connsiteX4459" y="connsiteY4459"/>
                </a:cxn>
                <a:cxn ang="0">
                  <a:pos x="connsiteX4460" y="connsiteY4460"/>
                </a:cxn>
                <a:cxn ang="0">
                  <a:pos x="connsiteX4461" y="connsiteY4461"/>
                </a:cxn>
                <a:cxn ang="0">
                  <a:pos x="connsiteX4462" y="connsiteY4462"/>
                </a:cxn>
                <a:cxn ang="0">
                  <a:pos x="connsiteX4463" y="connsiteY4463"/>
                </a:cxn>
                <a:cxn ang="0">
                  <a:pos x="connsiteX4464" y="connsiteY4464"/>
                </a:cxn>
                <a:cxn ang="0">
                  <a:pos x="connsiteX4465" y="connsiteY4465"/>
                </a:cxn>
                <a:cxn ang="0">
                  <a:pos x="connsiteX4466" y="connsiteY4466"/>
                </a:cxn>
                <a:cxn ang="0">
                  <a:pos x="connsiteX4467" y="connsiteY4467"/>
                </a:cxn>
                <a:cxn ang="0">
                  <a:pos x="connsiteX4468" y="connsiteY4468"/>
                </a:cxn>
                <a:cxn ang="0">
                  <a:pos x="connsiteX4469" y="connsiteY4469"/>
                </a:cxn>
                <a:cxn ang="0">
                  <a:pos x="connsiteX4470" y="connsiteY4470"/>
                </a:cxn>
                <a:cxn ang="0">
                  <a:pos x="connsiteX4471" y="connsiteY4471"/>
                </a:cxn>
                <a:cxn ang="0">
                  <a:pos x="connsiteX4472" y="connsiteY4472"/>
                </a:cxn>
                <a:cxn ang="0">
                  <a:pos x="connsiteX4473" y="connsiteY4473"/>
                </a:cxn>
                <a:cxn ang="0">
                  <a:pos x="connsiteX4474" y="connsiteY4474"/>
                </a:cxn>
                <a:cxn ang="0">
                  <a:pos x="connsiteX4475" y="connsiteY4475"/>
                </a:cxn>
                <a:cxn ang="0">
                  <a:pos x="connsiteX4476" y="connsiteY4476"/>
                </a:cxn>
                <a:cxn ang="0">
                  <a:pos x="connsiteX4477" y="connsiteY4477"/>
                </a:cxn>
                <a:cxn ang="0">
                  <a:pos x="connsiteX4478" y="connsiteY4478"/>
                </a:cxn>
                <a:cxn ang="0">
                  <a:pos x="connsiteX4479" y="connsiteY4479"/>
                </a:cxn>
                <a:cxn ang="0">
                  <a:pos x="connsiteX4480" y="connsiteY4480"/>
                </a:cxn>
                <a:cxn ang="0">
                  <a:pos x="connsiteX4481" y="connsiteY4481"/>
                </a:cxn>
                <a:cxn ang="0">
                  <a:pos x="connsiteX4482" y="connsiteY4482"/>
                </a:cxn>
                <a:cxn ang="0">
                  <a:pos x="connsiteX4483" y="connsiteY4483"/>
                </a:cxn>
                <a:cxn ang="0">
                  <a:pos x="connsiteX4484" y="connsiteY4484"/>
                </a:cxn>
                <a:cxn ang="0">
                  <a:pos x="connsiteX4485" y="connsiteY4485"/>
                </a:cxn>
                <a:cxn ang="0">
                  <a:pos x="connsiteX4486" y="connsiteY4486"/>
                </a:cxn>
                <a:cxn ang="0">
                  <a:pos x="connsiteX4487" y="connsiteY4487"/>
                </a:cxn>
                <a:cxn ang="0">
                  <a:pos x="connsiteX4488" y="connsiteY4488"/>
                </a:cxn>
                <a:cxn ang="0">
                  <a:pos x="connsiteX4489" y="connsiteY4489"/>
                </a:cxn>
                <a:cxn ang="0">
                  <a:pos x="connsiteX4490" y="connsiteY4490"/>
                </a:cxn>
                <a:cxn ang="0">
                  <a:pos x="connsiteX4491" y="connsiteY4491"/>
                </a:cxn>
                <a:cxn ang="0">
                  <a:pos x="connsiteX4492" y="connsiteY4492"/>
                </a:cxn>
                <a:cxn ang="0">
                  <a:pos x="connsiteX4493" y="connsiteY4493"/>
                </a:cxn>
                <a:cxn ang="0">
                  <a:pos x="connsiteX4494" y="connsiteY4494"/>
                </a:cxn>
                <a:cxn ang="0">
                  <a:pos x="connsiteX4495" y="connsiteY4495"/>
                </a:cxn>
                <a:cxn ang="0">
                  <a:pos x="connsiteX4496" y="connsiteY4496"/>
                </a:cxn>
                <a:cxn ang="0">
                  <a:pos x="connsiteX4497" y="connsiteY4497"/>
                </a:cxn>
                <a:cxn ang="0">
                  <a:pos x="connsiteX4498" y="connsiteY4498"/>
                </a:cxn>
                <a:cxn ang="0">
                  <a:pos x="connsiteX4499" y="connsiteY4499"/>
                </a:cxn>
                <a:cxn ang="0">
                  <a:pos x="connsiteX4500" y="connsiteY4500"/>
                </a:cxn>
                <a:cxn ang="0">
                  <a:pos x="connsiteX4501" y="connsiteY4501"/>
                </a:cxn>
                <a:cxn ang="0">
                  <a:pos x="connsiteX4502" y="connsiteY4502"/>
                </a:cxn>
                <a:cxn ang="0">
                  <a:pos x="connsiteX4503" y="connsiteY4503"/>
                </a:cxn>
                <a:cxn ang="0">
                  <a:pos x="connsiteX4504" y="connsiteY4504"/>
                </a:cxn>
                <a:cxn ang="0">
                  <a:pos x="connsiteX4505" y="connsiteY4505"/>
                </a:cxn>
                <a:cxn ang="0">
                  <a:pos x="connsiteX4506" y="connsiteY4506"/>
                </a:cxn>
                <a:cxn ang="0">
                  <a:pos x="connsiteX4507" y="connsiteY4507"/>
                </a:cxn>
                <a:cxn ang="0">
                  <a:pos x="connsiteX4508" y="connsiteY4508"/>
                </a:cxn>
                <a:cxn ang="0">
                  <a:pos x="connsiteX4509" y="connsiteY4509"/>
                </a:cxn>
                <a:cxn ang="0">
                  <a:pos x="connsiteX4510" y="connsiteY4510"/>
                </a:cxn>
                <a:cxn ang="0">
                  <a:pos x="connsiteX4511" y="connsiteY4511"/>
                </a:cxn>
                <a:cxn ang="0">
                  <a:pos x="connsiteX4512" y="connsiteY4512"/>
                </a:cxn>
                <a:cxn ang="0">
                  <a:pos x="connsiteX4513" y="connsiteY4513"/>
                </a:cxn>
                <a:cxn ang="0">
                  <a:pos x="connsiteX4514" y="connsiteY4514"/>
                </a:cxn>
                <a:cxn ang="0">
                  <a:pos x="connsiteX4515" y="connsiteY4515"/>
                </a:cxn>
                <a:cxn ang="0">
                  <a:pos x="connsiteX4516" y="connsiteY4516"/>
                </a:cxn>
                <a:cxn ang="0">
                  <a:pos x="connsiteX4517" y="connsiteY4517"/>
                </a:cxn>
                <a:cxn ang="0">
                  <a:pos x="connsiteX4518" y="connsiteY4518"/>
                </a:cxn>
                <a:cxn ang="0">
                  <a:pos x="connsiteX4519" y="connsiteY4519"/>
                </a:cxn>
                <a:cxn ang="0">
                  <a:pos x="connsiteX4520" y="connsiteY4520"/>
                </a:cxn>
                <a:cxn ang="0">
                  <a:pos x="connsiteX4521" y="connsiteY4521"/>
                </a:cxn>
                <a:cxn ang="0">
                  <a:pos x="connsiteX4522" y="connsiteY4522"/>
                </a:cxn>
                <a:cxn ang="0">
                  <a:pos x="connsiteX4523" y="connsiteY4523"/>
                </a:cxn>
                <a:cxn ang="0">
                  <a:pos x="connsiteX4524" y="connsiteY4524"/>
                </a:cxn>
                <a:cxn ang="0">
                  <a:pos x="connsiteX4525" y="connsiteY4525"/>
                </a:cxn>
                <a:cxn ang="0">
                  <a:pos x="connsiteX4526" y="connsiteY4526"/>
                </a:cxn>
                <a:cxn ang="0">
                  <a:pos x="connsiteX4527" y="connsiteY4527"/>
                </a:cxn>
                <a:cxn ang="0">
                  <a:pos x="connsiteX4528" y="connsiteY4528"/>
                </a:cxn>
                <a:cxn ang="0">
                  <a:pos x="connsiteX4529" y="connsiteY4529"/>
                </a:cxn>
                <a:cxn ang="0">
                  <a:pos x="connsiteX4530" y="connsiteY4530"/>
                </a:cxn>
                <a:cxn ang="0">
                  <a:pos x="connsiteX4531" y="connsiteY4531"/>
                </a:cxn>
                <a:cxn ang="0">
                  <a:pos x="connsiteX4532" y="connsiteY4532"/>
                </a:cxn>
                <a:cxn ang="0">
                  <a:pos x="connsiteX4533" y="connsiteY4533"/>
                </a:cxn>
                <a:cxn ang="0">
                  <a:pos x="connsiteX4534" y="connsiteY4534"/>
                </a:cxn>
                <a:cxn ang="0">
                  <a:pos x="connsiteX4535" y="connsiteY4535"/>
                </a:cxn>
                <a:cxn ang="0">
                  <a:pos x="connsiteX4536" y="connsiteY4536"/>
                </a:cxn>
                <a:cxn ang="0">
                  <a:pos x="connsiteX4537" y="connsiteY4537"/>
                </a:cxn>
                <a:cxn ang="0">
                  <a:pos x="connsiteX4538" y="connsiteY4538"/>
                </a:cxn>
                <a:cxn ang="0">
                  <a:pos x="connsiteX4539" y="connsiteY4539"/>
                </a:cxn>
                <a:cxn ang="0">
                  <a:pos x="connsiteX4540" y="connsiteY4540"/>
                </a:cxn>
                <a:cxn ang="0">
                  <a:pos x="connsiteX4541" y="connsiteY4541"/>
                </a:cxn>
                <a:cxn ang="0">
                  <a:pos x="connsiteX4542" y="connsiteY4542"/>
                </a:cxn>
                <a:cxn ang="0">
                  <a:pos x="connsiteX4543" y="connsiteY4543"/>
                </a:cxn>
                <a:cxn ang="0">
                  <a:pos x="connsiteX4544" y="connsiteY4544"/>
                </a:cxn>
                <a:cxn ang="0">
                  <a:pos x="connsiteX4545" y="connsiteY4545"/>
                </a:cxn>
                <a:cxn ang="0">
                  <a:pos x="connsiteX4546" y="connsiteY4546"/>
                </a:cxn>
                <a:cxn ang="0">
                  <a:pos x="connsiteX4547" y="connsiteY4547"/>
                </a:cxn>
                <a:cxn ang="0">
                  <a:pos x="connsiteX4548" y="connsiteY4548"/>
                </a:cxn>
                <a:cxn ang="0">
                  <a:pos x="connsiteX4549" y="connsiteY4549"/>
                </a:cxn>
                <a:cxn ang="0">
                  <a:pos x="connsiteX4550" y="connsiteY4550"/>
                </a:cxn>
                <a:cxn ang="0">
                  <a:pos x="connsiteX4551" y="connsiteY4551"/>
                </a:cxn>
                <a:cxn ang="0">
                  <a:pos x="connsiteX4552" y="connsiteY4552"/>
                </a:cxn>
                <a:cxn ang="0">
                  <a:pos x="connsiteX4553" y="connsiteY4553"/>
                </a:cxn>
                <a:cxn ang="0">
                  <a:pos x="connsiteX4554" y="connsiteY4554"/>
                </a:cxn>
                <a:cxn ang="0">
                  <a:pos x="connsiteX4555" y="connsiteY4555"/>
                </a:cxn>
                <a:cxn ang="0">
                  <a:pos x="connsiteX4556" y="connsiteY4556"/>
                </a:cxn>
                <a:cxn ang="0">
                  <a:pos x="connsiteX4557" y="connsiteY4557"/>
                </a:cxn>
                <a:cxn ang="0">
                  <a:pos x="connsiteX4558" y="connsiteY4558"/>
                </a:cxn>
                <a:cxn ang="0">
                  <a:pos x="connsiteX4559" y="connsiteY4559"/>
                </a:cxn>
                <a:cxn ang="0">
                  <a:pos x="connsiteX4560" y="connsiteY4560"/>
                </a:cxn>
                <a:cxn ang="0">
                  <a:pos x="connsiteX4561" y="connsiteY4561"/>
                </a:cxn>
                <a:cxn ang="0">
                  <a:pos x="connsiteX4562" y="connsiteY4562"/>
                </a:cxn>
                <a:cxn ang="0">
                  <a:pos x="connsiteX4563" y="connsiteY4563"/>
                </a:cxn>
                <a:cxn ang="0">
                  <a:pos x="connsiteX4564" y="connsiteY4564"/>
                </a:cxn>
                <a:cxn ang="0">
                  <a:pos x="connsiteX4565" y="connsiteY4565"/>
                </a:cxn>
                <a:cxn ang="0">
                  <a:pos x="connsiteX4566" y="connsiteY4566"/>
                </a:cxn>
                <a:cxn ang="0">
                  <a:pos x="connsiteX4567" y="connsiteY4567"/>
                </a:cxn>
                <a:cxn ang="0">
                  <a:pos x="connsiteX4568" y="connsiteY4568"/>
                </a:cxn>
                <a:cxn ang="0">
                  <a:pos x="connsiteX4569" y="connsiteY4569"/>
                </a:cxn>
                <a:cxn ang="0">
                  <a:pos x="connsiteX4570" y="connsiteY4570"/>
                </a:cxn>
                <a:cxn ang="0">
                  <a:pos x="connsiteX4571" y="connsiteY4571"/>
                </a:cxn>
                <a:cxn ang="0">
                  <a:pos x="connsiteX4572" y="connsiteY4572"/>
                </a:cxn>
                <a:cxn ang="0">
                  <a:pos x="connsiteX4573" y="connsiteY4573"/>
                </a:cxn>
                <a:cxn ang="0">
                  <a:pos x="connsiteX4574" y="connsiteY4574"/>
                </a:cxn>
                <a:cxn ang="0">
                  <a:pos x="connsiteX4575" y="connsiteY4575"/>
                </a:cxn>
                <a:cxn ang="0">
                  <a:pos x="connsiteX4576" y="connsiteY4576"/>
                </a:cxn>
                <a:cxn ang="0">
                  <a:pos x="connsiteX4577" y="connsiteY4577"/>
                </a:cxn>
                <a:cxn ang="0">
                  <a:pos x="connsiteX4578" y="connsiteY4578"/>
                </a:cxn>
                <a:cxn ang="0">
                  <a:pos x="connsiteX4579" y="connsiteY4579"/>
                </a:cxn>
                <a:cxn ang="0">
                  <a:pos x="connsiteX4580" y="connsiteY4580"/>
                </a:cxn>
                <a:cxn ang="0">
                  <a:pos x="connsiteX4581" y="connsiteY4581"/>
                </a:cxn>
                <a:cxn ang="0">
                  <a:pos x="connsiteX4582" y="connsiteY4582"/>
                </a:cxn>
                <a:cxn ang="0">
                  <a:pos x="connsiteX4583" y="connsiteY4583"/>
                </a:cxn>
                <a:cxn ang="0">
                  <a:pos x="connsiteX4584" y="connsiteY4584"/>
                </a:cxn>
                <a:cxn ang="0">
                  <a:pos x="connsiteX4585" y="connsiteY4585"/>
                </a:cxn>
                <a:cxn ang="0">
                  <a:pos x="connsiteX4586" y="connsiteY4586"/>
                </a:cxn>
                <a:cxn ang="0">
                  <a:pos x="connsiteX4587" y="connsiteY4587"/>
                </a:cxn>
                <a:cxn ang="0">
                  <a:pos x="connsiteX4588" y="connsiteY4588"/>
                </a:cxn>
                <a:cxn ang="0">
                  <a:pos x="connsiteX4589" y="connsiteY4589"/>
                </a:cxn>
                <a:cxn ang="0">
                  <a:pos x="connsiteX4590" y="connsiteY4590"/>
                </a:cxn>
                <a:cxn ang="0">
                  <a:pos x="connsiteX4591" y="connsiteY4591"/>
                </a:cxn>
                <a:cxn ang="0">
                  <a:pos x="connsiteX4592" y="connsiteY4592"/>
                </a:cxn>
                <a:cxn ang="0">
                  <a:pos x="connsiteX4593" y="connsiteY4593"/>
                </a:cxn>
                <a:cxn ang="0">
                  <a:pos x="connsiteX4594" y="connsiteY4594"/>
                </a:cxn>
                <a:cxn ang="0">
                  <a:pos x="connsiteX4595" y="connsiteY4595"/>
                </a:cxn>
                <a:cxn ang="0">
                  <a:pos x="connsiteX4596" y="connsiteY4596"/>
                </a:cxn>
                <a:cxn ang="0">
                  <a:pos x="connsiteX4597" y="connsiteY4597"/>
                </a:cxn>
                <a:cxn ang="0">
                  <a:pos x="connsiteX4598" y="connsiteY4598"/>
                </a:cxn>
                <a:cxn ang="0">
                  <a:pos x="connsiteX4599" y="connsiteY4599"/>
                </a:cxn>
                <a:cxn ang="0">
                  <a:pos x="connsiteX4600" y="connsiteY4600"/>
                </a:cxn>
                <a:cxn ang="0">
                  <a:pos x="connsiteX4601" y="connsiteY4601"/>
                </a:cxn>
                <a:cxn ang="0">
                  <a:pos x="connsiteX4602" y="connsiteY4602"/>
                </a:cxn>
                <a:cxn ang="0">
                  <a:pos x="connsiteX4603" y="connsiteY4603"/>
                </a:cxn>
                <a:cxn ang="0">
                  <a:pos x="connsiteX4604" y="connsiteY4604"/>
                </a:cxn>
                <a:cxn ang="0">
                  <a:pos x="connsiteX4605" y="connsiteY4605"/>
                </a:cxn>
                <a:cxn ang="0">
                  <a:pos x="connsiteX4606" y="connsiteY4606"/>
                </a:cxn>
                <a:cxn ang="0">
                  <a:pos x="connsiteX4607" y="connsiteY4607"/>
                </a:cxn>
                <a:cxn ang="0">
                  <a:pos x="connsiteX4608" y="connsiteY4608"/>
                </a:cxn>
                <a:cxn ang="0">
                  <a:pos x="connsiteX4609" y="connsiteY4609"/>
                </a:cxn>
                <a:cxn ang="0">
                  <a:pos x="connsiteX4610" y="connsiteY4610"/>
                </a:cxn>
                <a:cxn ang="0">
                  <a:pos x="connsiteX4611" y="connsiteY4611"/>
                </a:cxn>
                <a:cxn ang="0">
                  <a:pos x="connsiteX4612" y="connsiteY4612"/>
                </a:cxn>
                <a:cxn ang="0">
                  <a:pos x="connsiteX4613" y="connsiteY4613"/>
                </a:cxn>
                <a:cxn ang="0">
                  <a:pos x="connsiteX4614" y="connsiteY4614"/>
                </a:cxn>
                <a:cxn ang="0">
                  <a:pos x="connsiteX4615" y="connsiteY4615"/>
                </a:cxn>
                <a:cxn ang="0">
                  <a:pos x="connsiteX4616" y="connsiteY4616"/>
                </a:cxn>
                <a:cxn ang="0">
                  <a:pos x="connsiteX4617" y="connsiteY4617"/>
                </a:cxn>
                <a:cxn ang="0">
                  <a:pos x="connsiteX4618" y="connsiteY4618"/>
                </a:cxn>
                <a:cxn ang="0">
                  <a:pos x="connsiteX4619" y="connsiteY4619"/>
                </a:cxn>
                <a:cxn ang="0">
                  <a:pos x="connsiteX4620" y="connsiteY4620"/>
                </a:cxn>
                <a:cxn ang="0">
                  <a:pos x="connsiteX4621" y="connsiteY4621"/>
                </a:cxn>
                <a:cxn ang="0">
                  <a:pos x="connsiteX4622" y="connsiteY4622"/>
                </a:cxn>
                <a:cxn ang="0">
                  <a:pos x="connsiteX4623" y="connsiteY4623"/>
                </a:cxn>
                <a:cxn ang="0">
                  <a:pos x="connsiteX4624" y="connsiteY4624"/>
                </a:cxn>
                <a:cxn ang="0">
                  <a:pos x="connsiteX4625" y="connsiteY4625"/>
                </a:cxn>
                <a:cxn ang="0">
                  <a:pos x="connsiteX4626" y="connsiteY4626"/>
                </a:cxn>
                <a:cxn ang="0">
                  <a:pos x="connsiteX4627" y="connsiteY4627"/>
                </a:cxn>
                <a:cxn ang="0">
                  <a:pos x="connsiteX4628" y="connsiteY4628"/>
                </a:cxn>
                <a:cxn ang="0">
                  <a:pos x="connsiteX4629" y="connsiteY4629"/>
                </a:cxn>
                <a:cxn ang="0">
                  <a:pos x="connsiteX4630" y="connsiteY4630"/>
                </a:cxn>
                <a:cxn ang="0">
                  <a:pos x="connsiteX4631" y="connsiteY4631"/>
                </a:cxn>
                <a:cxn ang="0">
                  <a:pos x="connsiteX4632" y="connsiteY4632"/>
                </a:cxn>
                <a:cxn ang="0">
                  <a:pos x="connsiteX4633" y="connsiteY4633"/>
                </a:cxn>
                <a:cxn ang="0">
                  <a:pos x="connsiteX4634" y="connsiteY4634"/>
                </a:cxn>
                <a:cxn ang="0">
                  <a:pos x="connsiteX4635" y="connsiteY4635"/>
                </a:cxn>
                <a:cxn ang="0">
                  <a:pos x="connsiteX4636" y="connsiteY4636"/>
                </a:cxn>
                <a:cxn ang="0">
                  <a:pos x="connsiteX4637" y="connsiteY4637"/>
                </a:cxn>
                <a:cxn ang="0">
                  <a:pos x="connsiteX4638" y="connsiteY4638"/>
                </a:cxn>
                <a:cxn ang="0">
                  <a:pos x="connsiteX4639" y="connsiteY4639"/>
                </a:cxn>
                <a:cxn ang="0">
                  <a:pos x="connsiteX4640" y="connsiteY4640"/>
                </a:cxn>
                <a:cxn ang="0">
                  <a:pos x="connsiteX4641" y="connsiteY4641"/>
                </a:cxn>
                <a:cxn ang="0">
                  <a:pos x="connsiteX4642" y="connsiteY4642"/>
                </a:cxn>
                <a:cxn ang="0">
                  <a:pos x="connsiteX4643" y="connsiteY4643"/>
                </a:cxn>
                <a:cxn ang="0">
                  <a:pos x="connsiteX4644" y="connsiteY4644"/>
                </a:cxn>
                <a:cxn ang="0">
                  <a:pos x="connsiteX4645" y="connsiteY4645"/>
                </a:cxn>
                <a:cxn ang="0">
                  <a:pos x="connsiteX4646" y="connsiteY4646"/>
                </a:cxn>
                <a:cxn ang="0">
                  <a:pos x="connsiteX4647" y="connsiteY4647"/>
                </a:cxn>
                <a:cxn ang="0">
                  <a:pos x="connsiteX4648" y="connsiteY4648"/>
                </a:cxn>
                <a:cxn ang="0">
                  <a:pos x="connsiteX4649" y="connsiteY4649"/>
                </a:cxn>
                <a:cxn ang="0">
                  <a:pos x="connsiteX4650" y="connsiteY4650"/>
                </a:cxn>
                <a:cxn ang="0">
                  <a:pos x="connsiteX4651" y="connsiteY4651"/>
                </a:cxn>
                <a:cxn ang="0">
                  <a:pos x="connsiteX4652" y="connsiteY4652"/>
                </a:cxn>
                <a:cxn ang="0">
                  <a:pos x="connsiteX4653" y="connsiteY4653"/>
                </a:cxn>
                <a:cxn ang="0">
                  <a:pos x="connsiteX4654" y="connsiteY4654"/>
                </a:cxn>
                <a:cxn ang="0">
                  <a:pos x="connsiteX4655" y="connsiteY4655"/>
                </a:cxn>
                <a:cxn ang="0">
                  <a:pos x="connsiteX4656" y="connsiteY4656"/>
                </a:cxn>
                <a:cxn ang="0">
                  <a:pos x="connsiteX4657" y="connsiteY4657"/>
                </a:cxn>
                <a:cxn ang="0">
                  <a:pos x="connsiteX4658" y="connsiteY4658"/>
                </a:cxn>
                <a:cxn ang="0">
                  <a:pos x="connsiteX4659" y="connsiteY4659"/>
                </a:cxn>
                <a:cxn ang="0">
                  <a:pos x="connsiteX4660" y="connsiteY4660"/>
                </a:cxn>
                <a:cxn ang="0">
                  <a:pos x="connsiteX4661" y="connsiteY4661"/>
                </a:cxn>
                <a:cxn ang="0">
                  <a:pos x="connsiteX4662" y="connsiteY4662"/>
                </a:cxn>
                <a:cxn ang="0">
                  <a:pos x="connsiteX4663" y="connsiteY4663"/>
                </a:cxn>
                <a:cxn ang="0">
                  <a:pos x="connsiteX4664" y="connsiteY4664"/>
                </a:cxn>
                <a:cxn ang="0">
                  <a:pos x="connsiteX4665" y="connsiteY4665"/>
                </a:cxn>
                <a:cxn ang="0">
                  <a:pos x="connsiteX4666" y="connsiteY4666"/>
                </a:cxn>
                <a:cxn ang="0">
                  <a:pos x="connsiteX4667" y="connsiteY4667"/>
                </a:cxn>
                <a:cxn ang="0">
                  <a:pos x="connsiteX4668" y="connsiteY4668"/>
                </a:cxn>
                <a:cxn ang="0">
                  <a:pos x="connsiteX4669" y="connsiteY4669"/>
                </a:cxn>
                <a:cxn ang="0">
                  <a:pos x="connsiteX4670" y="connsiteY4670"/>
                </a:cxn>
                <a:cxn ang="0">
                  <a:pos x="connsiteX4671" y="connsiteY4671"/>
                </a:cxn>
                <a:cxn ang="0">
                  <a:pos x="connsiteX4672" y="connsiteY4672"/>
                </a:cxn>
                <a:cxn ang="0">
                  <a:pos x="connsiteX4673" y="connsiteY4673"/>
                </a:cxn>
                <a:cxn ang="0">
                  <a:pos x="connsiteX4674" y="connsiteY4674"/>
                </a:cxn>
                <a:cxn ang="0">
                  <a:pos x="connsiteX4675" y="connsiteY4675"/>
                </a:cxn>
                <a:cxn ang="0">
                  <a:pos x="connsiteX4676" y="connsiteY4676"/>
                </a:cxn>
                <a:cxn ang="0">
                  <a:pos x="connsiteX4677" y="connsiteY4677"/>
                </a:cxn>
                <a:cxn ang="0">
                  <a:pos x="connsiteX4678" y="connsiteY4678"/>
                </a:cxn>
                <a:cxn ang="0">
                  <a:pos x="connsiteX4679" y="connsiteY4679"/>
                </a:cxn>
                <a:cxn ang="0">
                  <a:pos x="connsiteX4680" y="connsiteY4680"/>
                </a:cxn>
                <a:cxn ang="0">
                  <a:pos x="connsiteX4681" y="connsiteY4681"/>
                </a:cxn>
                <a:cxn ang="0">
                  <a:pos x="connsiteX4682" y="connsiteY4682"/>
                </a:cxn>
                <a:cxn ang="0">
                  <a:pos x="connsiteX4683" y="connsiteY4683"/>
                </a:cxn>
                <a:cxn ang="0">
                  <a:pos x="connsiteX4684" y="connsiteY4684"/>
                </a:cxn>
                <a:cxn ang="0">
                  <a:pos x="connsiteX4685" y="connsiteY4685"/>
                </a:cxn>
                <a:cxn ang="0">
                  <a:pos x="connsiteX4686" y="connsiteY4686"/>
                </a:cxn>
                <a:cxn ang="0">
                  <a:pos x="connsiteX4687" y="connsiteY4687"/>
                </a:cxn>
                <a:cxn ang="0">
                  <a:pos x="connsiteX4688" y="connsiteY4688"/>
                </a:cxn>
                <a:cxn ang="0">
                  <a:pos x="connsiteX4689" y="connsiteY4689"/>
                </a:cxn>
                <a:cxn ang="0">
                  <a:pos x="connsiteX4690" y="connsiteY4690"/>
                </a:cxn>
                <a:cxn ang="0">
                  <a:pos x="connsiteX4691" y="connsiteY4691"/>
                </a:cxn>
                <a:cxn ang="0">
                  <a:pos x="connsiteX4692" y="connsiteY4692"/>
                </a:cxn>
                <a:cxn ang="0">
                  <a:pos x="connsiteX4693" y="connsiteY4693"/>
                </a:cxn>
                <a:cxn ang="0">
                  <a:pos x="connsiteX4694" y="connsiteY4694"/>
                </a:cxn>
                <a:cxn ang="0">
                  <a:pos x="connsiteX4695" y="connsiteY4695"/>
                </a:cxn>
                <a:cxn ang="0">
                  <a:pos x="connsiteX4696" y="connsiteY4696"/>
                </a:cxn>
                <a:cxn ang="0">
                  <a:pos x="connsiteX4697" y="connsiteY4697"/>
                </a:cxn>
                <a:cxn ang="0">
                  <a:pos x="connsiteX4698" y="connsiteY4698"/>
                </a:cxn>
                <a:cxn ang="0">
                  <a:pos x="connsiteX4699" y="connsiteY4699"/>
                </a:cxn>
                <a:cxn ang="0">
                  <a:pos x="connsiteX4700" y="connsiteY4700"/>
                </a:cxn>
                <a:cxn ang="0">
                  <a:pos x="connsiteX4701" y="connsiteY4701"/>
                </a:cxn>
                <a:cxn ang="0">
                  <a:pos x="connsiteX4702" y="connsiteY4702"/>
                </a:cxn>
                <a:cxn ang="0">
                  <a:pos x="connsiteX4703" y="connsiteY4703"/>
                </a:cxn>
                <a:cxn ang="0">
                  <a:pos x="connsiteX4704" y="connsiteY4704"/>
                </a:cxn>
                <a:cxn ang="0">
                  <a:pos x="connsiteX4705" y="connsiteY4705"/>
                </a:cxn>
                <a:cxn ang="0">
                  <a:pos x="connsiteX4706" y="connsiteY4706"/>
                </a:cxn>
                <a:cxn ang="0">
                  <a:pos x="connsiteX4707" y="connsiteY4707"/>
                </a:cxn>
                <a:cxn ang="0">
                  <a:pos x="connsiteX4708" y="connsiteY4708"/>
                </a:cxn>
                <a:cxn ang="0">
                  <a:pos x="connsiteX4709" y="connsiteY4709"/>
                </a:cxn>
                <a:cxn ang="0">
                  <a:pos x="connsiteX4710" y="connsiteY4710"/>
                </a:cxn>
                <a:cxn ang="0">
                  <a:pos x="connsiteX4711" y="connsiteY4711"/>
                </a:cxn>
                <a:cxn ang="0">
                  <a:pos x="connsiteX4712" y="connsiteY4712"/>
                </a:cxn>
                <a:cxn ang="0">
                  <a:pos x="connsiteX4713" y="connsiteY4713"/>
                </a:cxn>
                <a:cxn ang="0">
                  <a:pos x="connsiteX4714" y="connsiteY4714"/>
                </a:cxn>
                <a:cxn ang="0">
                  <a:pos x="connsiteX4715" y="connsiteY4715"/>
                </a:cxn>
                <a:cxn ang="0">
                  <a:pos x="connsiteX4716" y="connsiteY4716"/>
                </a:cxn>
                <a:cxn ang="0">
                  <a:pos x="connsiteX4717" y="connsiteY4717"/>
                </a:cxn>
                <a:cxn ang="0">
                  <a:pos x="connsiteX4718" y="connsiteY4718"/>
                </a:cxn>
                <a:cxn ang="0">
                  <a:pos x="connsiteX4719" y="connsiteY4719"/>
                </a:cxn>
                <a:cxn ang="0">
                  <a:pos x="connsiteX4720" y="connsiteY4720"/>
                </a:cxn>
                <a:cxn ang="0">
                  <a:pos x="connsiteX4721" y="connsiteY4721"/>
                </a:cxn>
                <a:cxn ang="0">
                  <a:pos x="connsiteX4722" y="connsiteY4722"/>
                </a:cxn>
                <a:cxn ang="0">
                  <a:pos x="connsiteX4723" y="connsiteY4723"/>
                </a:cxn>
                <a:cxn ang="0">
                  <a:pos x="connsiteX4724" y="connsiteY4724"/>
                </a:cxn>
                <a:cxn ang="0">
                  <a:pos x="connsiteX4725" y="connsiteY4725"/>
                </a:cxn>
                <a:cxn ang="0">
                  <a:pos x="connsiteX4726" y="connsiteY4726"/>
                </a:cxn>
                <a:cxn ang="0">
                  <a:pos x="connsiteX4727" y="connsiteY4727"/>
                </a:cxn>
                <a:cxn ang="0">
                  <a:pos x="connsiteX4728" y="connsiteY4728"/>
                </a:cxn>
                <a:cxn ang="0">
                  <a:pos x="connsiteX4729" y="connsiteY4729"/>
                </a:cxn>
                <a:cxn ang="0">
                  <a:pos x="connsiteX4730" y="connsiteY4730"/>
                </a:cxn>
                <a:cxn ang="0">
                  <a:pos x="connsiteX4731" y="connsiteY4731"/>
                </a:cxn>
                <a:cxn ang="0">
                  <a:pos x="connsiteX4732" y="connsiteY4732"/>
                </a:cxn>
                <a:cxn ang="0">
                  <a:pos x="connsiteX4733" y="connsiteY4733"/>
                </a:cxn>
                <a:cxn ang="0">
                  <a:pos x="connsiteX4734" y="connsiteY4734"/>
                </a:cxn>
                <a:cxn ang="0">
                  <a:pos x="connsiteX4735" y="connsiteY4735"/>
                </a:cxn>
                <a:cxn ang="0">
                  <a:pos x="connsiteX4736" y="connsiteY4736"/>
                </a:cxn>
                <a:cxn ang="0">
                  <a:pos x="connsiteX4737" y="connsiteY4737"/>
                </a:cxn>
                <a:cxn ang="0">
                  <a:pos x="connsiteX4738" y="connsiteY4738"/>
                </a:cxn>
                <a:cxn ang="0">
                  <a:pos x="connsiteX4739" y="connsiteY4739"/>
                </a:cxn>
                <a:cxn ang="0">
                  <a:pos x="connsiteX4740" y="connsiteY4740"/>
                </a:cxn>
                <a:cxn ang="0">
                  <a:pos x="connsiteX4741" y="connsiteY4741"/>
                </a:cxn>
                <a:cxn ang="0">
                  <a:pos x="connsiteX4742" y="connsiteY4742"/>
                </a:cxn>
                <a:cxn ang="0">
                  <a:pos x="connsiteX4743" y="connsiteY4743"/>
                </a:cxn>
                <a:cxn ang="0">
                  <a:pos x="connsiteX4744" y="connsiteY4744"/>
                </a:cxn>
                <a:cxn ang="0">
                  <a:pos x="connsiteX4745" y="connsiteY4745"/>
                </a:cxn>
                <a:cxn ang="0">
                  <a:pos x="connsiteX4746" y="connsiteY4746"/>
                </a:cxn>
                <a:cxn ang="0">
                  <a:pos x="connsiteX4747" y="connsiteY4747"/>
                </a:cxn>
                <a:cxn ang="0">
                  <a:pos x="connsiteX4748" y="connsiteY4748"/>
                </a:cxn>
                <a:cxn ang="0">
                  <a:pos x="connsiteX4749" y="connsiteY4749"/>
                </a:cxn>
                <a:cxn ang="0">
                  <a:pos x="connsiteX4750" y="connsiteY4750"/>
                </a:cxn>
                <a:cxn ang="0">
                  <a:pos x="connsiteX4751" y="connsiteY4751"/>
                </a:cxn>
                <a:cxn ang="0">
                  <a:pos x="connsiteX4752" y="connsiteY4752"/>
                </a:cxn>
                <a:cxn ang="0">
                  <a:pos x="connsiteX4753" y="connsiteY4753"/>
                </a:cxn>
                <a:cxn ang="0">
                  <a:pos x="connsiteX4754" y="connsiteY4754"/>
                </a:cxn>
                <a:cxn ang="0">
                  <a:pos x="connsiteX4755" y="connsiteY4755"/>
                </a:cxn>
                <a:cxn ang="0">
                  <a:pos x="connsiteX4756" y="connsiteY4756"/>
                </a:cxn>
                <a:cxn ang="0">
                  <a:pos x="connsiteX4757" y="connsiteY4757"/>
                </a:cxn>
                <a:cxn ang="0">
                  <a:pos x="connsiteX4758" y="connsiteY4758"/>
                </a:cxn>
                <a:cxn ang="0">
                  <a:pos x="connsiteX4759" y="connsiteY4759"/>
                </a:cxn>
                <a:cxn ang="0">
                  <a:pos x="connsiteX4760" y="connsiteY4760"/>
                </a:cxn>
                <a:cxn ang="0">
                  <a:pos x="connsiteX4761" y="connsiteY4761"/>
                </a:cxn>
                <a:cxn ang="0">
                  <a:pos x="connsiteX4762" y="connsiteY4762"/>
                </a:cxn>
                <a:cxn ang="0">
                  <a:pos x="connsiteX4763" y="connsiteY4763"/>
                </a:cxn>
                <a:cxn ang="0">
                  <a:pos x="connsiteX4764" y="connsiteY4764"/>
                </a:cxn>
                <a:cxn ang="0">
                  <a:pos x="connsiteX4765" y="connsiteY4765"/>
                </a:cxn>
                <a:cxn ang="0">
                  <a:pos x="connsiteX4766" y="connsiteY4766"/>
                </a:cxn>
                <a:cxn ang="0">
                  <a:pos x="connsiteX4767" y="connsiteY4767"/>
                </a:cxn>
                <a:cxn ang="0">
                  <a:pos x="connsiteX4768" y="connsiteY4768"/>
                </a:cxn>
                <a:cxn ang="0">
                  <a:pos x="connsiteX4769" y="connsiteY4769"/>
                </a:cxn>
                <a:cxn ang="0">
                  <a:pos x="connsiteX4770" y="connsiteY4770"/>
                </a:cxn>
                <a:cxn ang="0">
                  <a:pos x="connsiteX4771" y="connsiteY4771"/>
                </a:cxn>
                <a:cxn ang="0">
                  <a:pos x="connsiteX4772" y="connsiteY4772"/>
                </a:cxn>
                <a:cxn ang="0">
                  <a:pos x="connsiteX4773" y="connsiteY4773"/>
                </a:cxn>
                <a:cxn ang="0">
                  <a:pos x="connsiteX4774" y="connsiteY4774"/>
                </a:cxn>
                <a:cxn ang="0">
                  <a:pos x="connsiteX4775" y="connsiteY4775"/>
                </a:cxn>
                <a:cxn ang="0">
                  <a:pos x="connsiteX4776" y="connsiteY4776"/>
                </a:cxn>
                <a:cxn ang="0">
                  <a:pos x="connsiteX4777" y="connsiteY4777"/>
                </a:cxn>
                <a:cxn ang="0">
                  <a:pos x="connsiteX4778" y="connsiteY4778"/>
                </a:cxn>
                <a:cxn ang="0">
                  <a:pos x="connsiteX4779" y="connsiteY4779"/>
                </a:cxn>
                <a:cxn ang="0">
                  <a:pos x="connsiteX4780" y="connsiteY4780"/>
                </a:cxn>
                <a:cxn ang="0">
                  <a:pos x="connsiteX4781" y="connsiteY4781"/>
                </a:cxn>
                <a:cxn ang="0">
                  <a:pos x="connsiteX4782" y="connsiteY4782"/>
                </a:cxn>
                <a:cxn ang="0">
                  <a:pos x="connsiteX4783" y="connsiteY4783"/>
                </a:cxn>
                <a:cxn ang="0">
                  <a:pos x="connsiteX4784" y="connsiteY4784"/>
                </a:cxn>
                <a:cxn ang="0">
                  <a:pos x="connsiteX4785" y="connsiteY4785"/>
                </a:cxn>
                <a:cxn ang="0">
                  <a:pos x="connsiteX4786" y="connsiteY4786"/>
                </a:cxn>
                <a:cxn ang="0">
                  <a:pos x="connsiteX4787" y="connsiteY4787"/>
                </a:cxn>
                <a:cxn ang="0">
                  <a:pos x="connsiteX4788" y="connsiteY4788"/>
                </a:cxn>
                <a:cxn ang="0">
                  <a:pos x="connsiteX4789" y="connsiteY4789"/>
                </a:cxn>
                <a:cxn ang="0">
                  <a:pos x="connsiteX4790" y="connsiteY4790"/>
                </a:cxn>
                <a:cxn ang="0">
                  <a:pos x="connsiteX4791" y="connsiteY4791"/>
                </a:cxn>
                <a:cxn ang="0">
                  <a:pos x="connsiteX4792" y="connsiteY4792"/>
                </a:cxn>
                <a:cxn ang="0">
                  <a:pos x="connsiteX4793" y="connsiteY4793"/>
                </a:cxn>
                <a:cxn ang="0">
                  <a:pos x="connsiteX4794" y="connsiteY4794"/>
                </a:cxn>
                <a:cxn ang="0">
                  <a:pos x="connsiteX4795" y="connsiteY4795"/>
                </a:cxn>
                <a:cxn ang="0">
                  <a:pos x="connsiteX4796" y="connsiteY4796"/>
                </a:cxn>
                <a:cxn ang="0">
                  <a:pos x="connsiteX4797" y="connsiteY4797"/>
                </a:cxn>
                <a:cxn ang="0">
                  <a:pos x="connsiteX4798" y="connsiteY4798"/>
                </a:cxn>
                <a:cxn ang="0">
                  <a:pos x="connsiteX4799" y="connsiteY4799"/>
                </a:cxn>
                <a:cxn ang="0">
                  <a:pos x="connsiteX4800" y="connsiteY4800"/>
                </a:cxn>
                <a:cxn ang="0">
                  <a:pos x="connsiteX4801" y="connsiteY4801"/>
                </a:cxn>
                <a:cxn ang="0">
                  <a:pos x="connsiteX4802" y="connsiteY4802"/>
                </a:cxn>
                <a:cxn ang="0">
                  <a:pos x="connsiteX4803" y="connsiteY4803"/>
                </a:cxn>
                <a:cxn ang="0">
                  <a:pos x="connsiteX4804" y="connsiteY4804"/>
                </a:cxn>
                <a:cxn ang="0">
                  <a:pos x="connsiteX4805" y="connsiteY4805"/>
                </a:cxn>
                <a:cxn ang="0">
                  <a:pos x="connsiteX4806" y="connsiteY4806"/>
                </a:cxn>
                <a:cxn ang="0">
                  <a:pos x="connsiteX4807" y="connsiteY4807"/>
                </a:cxn>
                <a:cxn ang="0">
                  <a:pos x="connsiteX4808" y="connsiteY4808"/>
                </a:cxn>
                <a:cxn ang="0">
                  <a:pos x="connsiteX4809" y="connsiteY4809"/>
                </a:cxn>
                <a:cxn ang="0">
                  <a:pos x="connsiteX4810" y="connsiteY4810"/>
                </a:cxn>
                <a:cxn ang="0">
                  <a:pos x="connsiteX4811" y="connsiteY4811"/>
                </a:cxn>
                <a:cxn ang="0">
                  <a:pos x="connsiteX4812" y="connsiteY4812"/>
                </a:cxn>
                <a:cxn ang="0">
                  <a:pos x="connsiteX4813" y="connsiteY4813"/>
                </a:cxn>
                <a:cxn ang="0">
                  <a:pos x="connsiteX4814" y="connsiteY4814"/>
                </a:cxn>
                <a:cxn ang="0">
                  <a:pos x="connsiteX4815" y="connsiteY4815"/>
                </a:cxn>
                <a:cxn ang="0">
                  <a:pos x="connsiteX4816" y="connsiteY4816"/>
                </a:cxn>
                <a:cxn ang="0">
                  <a:pos x="connsiteX4817" y="connsiteY4817"/>
                </a:cxn>
                <a:cxn ang="0">
                  <a:pos x="connsiteX4818" y="connsiteY4818"/>
                </a:cxn>
                <a:cxn ang="0">
                  <a:pos x="connsiteX4819" y="connsiteY4819"/>
                </a:cxn>
                <a:cxn ang="0">
                  <a:pos x="connsiteX4820" y="connsiteY4820"/>
                </a:cxn>
                <a:cxn ang="0">
                  <a:pos x="connsiteX4821" y="connsiteY4821"/>
                </a:cxn>
                <a:cxn ang="0">
                  <a:pos x="connsiteX4822" y="connsiteY4822"/>
                </a:cxn>
                <a:cxn ang="0">
                  <a:pos x="connsiteX4823" y="connsiteY4823"/>
                </a:cxn>
                <a:cxn ang="0">
                  <a:pos x="connsiteX4824" y="connsiteY4824"/>
                </a:cxn>
                <a:cxn ang="0">
                  <a:pos x="connsiteX4825" y="connsiteY4825"/>
                </a:cxn>
                <a:cxn ang="0">
                  <a:pos x="connsiteX4826" y="connsiteY4826"/>
                </a:cxn>
                <a:cxn ang="0">
                  <a:pos x="connsiteX4827" y="connsiteY4827"/>
                </a:cxn>
                <a:cxn ang="0">
                  <a:pos x="connsiteX4828" y="connsiteY4828"/>
                </a:cxn>
                <a:cxn ang="0">
                  <a:pos x="connsiteX4829" y="connsiteY4829"/>
                </a:cxn>
                <a:cxn ang="0">
                  <a:pos x="connsiteX4830" y="connsiteY4830"/>
                </a:cxn>
                <a:cxn ang="0">
                  <a:pos x="connsiteX4831" y="connsiteY4831"/>
                </a:cxn>
                <a:cxn ang="0">
                  <a:pos x="connsiteX4832" y="connsiteY4832"/>
                </a:cxn>
                <a:cxn ang="0">
                  <a:pos x="connsiteX4833" y="connsiteY4833"/>
                </a:cxn>
                <a:cxn ang="0">
                  <a:pos x="connsiteX4834" y="connsiteY4834"/>
                </a:cxn>
                <a:cxn ang="0">
                  <a:pos x="connsiteX4835" y="connsiteY4835"/>
                </a:cxn>
                <a:cxn ang="0">
                  <a:pos x="connsiteX4836" y="connsiteY4836"/>
                </a:cxn>
                <a:cxn ang="0">
                  <a:pos x="connsiteX4837" y="connsiteY4837"/>
                </a:cxn>
                <a:cxn ang="0">
                  <a:pos x="connsiteX4838" y="connsiteY4838"/>
                </a:cxn>
                <a:cxn ang="0">
                  <a:pos x="connsiteX4839" y="connsiteY4839"/>
                </a:cxn>
                <a:cxn ang="0">
                  <a:pos x="connsiteX4840" y="connsiteY4840"/>
                </a:cxn>
                <a:cxn ang="0">
                  <a:pos x="connsiteX4841" y="connsiteY4841"/>
                </a:cxn>
                <a:cxn ang="0">
                  <a:pos x="connsiteX4842" y="connsiteY4842"/>
                </a:cxn>
                <a:cxn ang="0">
                  <a:pos x="connsiteX4843" y="connsiteY4843"/>
                </a:cxn>
                <a:cxn ang="0">
                  <a:pos x="connsiteX4844" y="connsiteY4844"/>
                </a:cxn>
                <a:cxn ang="0">
                  <a:pos x="connsiteX4845" y="connsiteY4845"/>
                </a:cxn>
                <a:cxn ang="0">
                  <a:pos x="connsiteX4846" y="connsiteY4846"/>
                </a:cxn>
                <a:cxn ang="0">
                  <a:pos x="connsiteX4847" y="connsiteY4847"/>
                </a:cxn>
                <a:cxn ang="0">
                  <a:pos x="connsiteX4848" y="connsiteY4848"/>
                </a:cxn>
                <a:cxn ang="0">
                  <a:pos x="connsiteX4849" y="connsiteY4849"/>
                </a:cxn>
                <a:cxn ang="0">
                  <a:pos x="connsiteX4850" y="connsiteY4850"/>
                </a:cxn>
                <a:cxn ang="0">
                  <a:pos x="connsiteX4851" y="connsiteY4851"/>
                </a:cxn>
                <a:cxn ang="0">
                  <a:pos x="connsiteX4852" y="connsiteY4852"/>
                </a:cxn>
                <a:cxn ang="0">
                  <a:pos x="connsiteX4853" y="connsiteY4853"/>
                </a:cxn>
                <a:cxn ang="0">
                  <a:pos x="connsiteX4854" y="connsiteY4854"/>
                </a:cxn>
                <a:cxn ang="0">
                  <a:pos x="connsiteX4855" y="connsiteY4855"/>
                </a:cxn>
                <a:cxn ang="0">
                  <a:pos x="connsiteX4856" y="connsiteY4856"/>
                </a:cxn>
                <a:cxn ang="0">
                  <a:pos x="connsiteX4857" y="connsiteY4857"/>
                </a:cxn>
                <a:cxn ang="0">
                  <a:pos x="connsiteX4858" y="connsiteY4858"/>
                </a:cxn>
                <a:cxn ang="0">
                  <a:pos x="connsiteX4859" y="connsiteY4859"/>
                </a:cxn>
                <a:cxn ang="0">
                  <a:pos x="connsiteX4860" y="connsiteY4860"/>
                </a:cxn>
                <a:cxn ang="0">
                  <a:pos x="connsiteX4861" y="connsiteY4861"/>
                </a:cxn>
                <a:cxn ang="0">
                  <a:pos x="connsiteX4862" y="connsiteY4862"/>
                </a:cxn>
                <a:cxn ang="0">
                  <a:pos x="connsiteX4863" y="connsiteY4863"/>
                </a:cxn>
                <a:cxn ang="0">
                  <a:pos x="connsiteX4864" y="connsiteY4864"/>
                </a:cxn>
                <a:cxn ang="0">
                  <a:pos x="connsiteX4865" y="connsiteY4865"/>
                </a:cxn>
                <a:cxn ang="0">
                  <a:pos x="connsiteX4866" y="connsiteY4866"/>
                </a:cxn>
                <a:cxn ang="0">
                  <a:pos x="connsiteX4867" y="connsiteY4867"/>
                </a:cxn>
                <a:cxn ang="0">
                  <a:pos x="connsiteX4868" y="connsiteY4868"/>
                </a:cxn>
                <a:cxn ang="0">
                  <a:pos x="connsiteX4869" y="connsiteY4869"/>
                </a:cxn>
                <a:cxn ang="0">
                  <a:pos x="connsiteX4870" y="connsiteY4870"/>
                </a:cxn>
                <a:cxn ang="0">
                  <a:pos x="connsiteX4871" y="connsiteY4871"/>
                </a:cxn>
                <a:cxn ang="0">
                  <a:pos x="connsiteX4872" y="connsiteY4872"/>
                </a:cxn>
                <a:cxn ang="0">
                  <a:pos x="connsiteX4873" y="connsiteY4873"/>
                </a:cxn>
                <a:cxn ang="0">
                  <a:pos x="connsiteX4874" y="connsiteY4874"/>
                </a:cxn>
                <a:cxn ang="0">
                  <a:pos x="connsiteX4875" y="connsiteY4875"/>
                </a:cxn>
                <a:cxn ang="0">
                  <a:pos x="connsiteX4876" y="connsiteY4876"/>
                </a:cxn>
                <a:cxn ang="0">
                  <a:pos x="connsiteX4877" y="connsiteY4877"/>
                </a:cxn>
                <a:cxn ang="0">
                  <a:pos x="connsiteX4878" y="connsiteY4878"/>
                </a:cxn>
                <a:cxn ang="0">
                  <a:pos x="connsiteX4879" y="connsiteY4879"/>
                </a:cxn>
                <a:cxn ang="0">
                  <a:pos x="connsiteX4880" y="connsiteY4880"/>
                </a:cxn>
                <a:cxn ang="0">
                  <a:pos x="connsiteX4881" y="connsiteY4881"/>
                </a:cxn>
                <a:cxn ang="0">
                  <a:pos x="connsiteX4882" y="connsiteY4882"/>
                </a:cxn>
                <a:cxn ang="0">
                  <a:pos x="connsiteX4883" y="connsiteY4883"/>
                </a:cxn>
                <a:cxn ang="0">
                  <a:pos x="connsiteX4884" y="connsiteY4884"/>
                </a:cxn>
                <a:cxn ang="0">
                  <a:pos x="connsiteX4885" y="connsiteY4885"/>
                </a:cxn>
                <a:cxn ang="0">
                  <a:pos x="connsiteX4886" y="connsiteY4886"/>
                </a:cxn>
                <a:cxn ang="0">
                  <a:pos x="connsiteX4887" y="connsiteY4887"/>
                </a:cxn>
                <a:cxn ang="0">
                  <a:pos x="connsiteX4888" y="connsiteY4888"/>
                </a:cxn>
                <a:cxn ang="0">
                  <a:pos x="connsiteX4889" y="connsiteY4889"/>
                </a:cxn>
                <a:cxn ang="0">
                  <a:pos x="connsiteX4890" y="connsiteY4890"/>
                </a:cxn>
                <a:cxn ang="0">
                  <a:pos x="connsiteX4891" y="connsiteY4891"/>
                </a:cxn>
                <a:cxn ang="0">
                  <a:pos x="connsiteX4892" y="connsiteY4892"/>
                </a:cxn>
                <a:cxn ang="0">
                  <a:pos x="connsiteX4893" y="connsiteY4893"/>
                </a:cxn>
                <a:cxn ang="0">
                  <a:pos x="connsiteX4894" y="connsiteY4894"/>
                </a:cxn>
                <a:cxn ang="0">
                  <a:pos x="connsiteX4895" y="connsiteY4895"/>
                </a:cxn>
                <a:cxn ang="0">
                  <a:pos x="connsiteX4896" y="connsiteY4896"/>
                </a:cxn>
                <a:cxn ang="0">
                  <a:pos x="connsiteX4897" y="connsiteY4897"/>
                </a:cxn>
                <a:cxn ang="0">
                  <a:pos x="connsiteX4898" y="connsiteY4898"/>
                </a:cxn>
                <a:cxn ang="0">
                  <a:pos x="connsiteX4899" y="connsiteY4899"/>
                </a:cxn>
                <a:cxn ang="0">
                  <a:pos x="connsiteX4900" y="connsiteY4900"/>
                </a:cxn>
                <a:cxn ang="0">
                  <a:pos x="connsiteX4901" y="connsiteY4901"/>
                </a:cxn>
                <a:cxn ang="0">
                  <a:pos x="connsiteX4902" y="connsiteY4902"/>
                </a:cxn>
                <a:cxn ang="0">
                  <a:pos x="connsiteX4903" y="connsiteY4903"/>
                </a:cxn>
                <a:cxn ang="0">
                  <a:pos x="connsiteX4904" y="connsiteY4904"/>
                </a:cxn>
                <a:cxn ang="0">
                  <a:pos x="connsiteX4905" y="connsiteY4905"/>
                </a:cxn>
                <a:cxn ang="0">
                  <a:pos x="connsiteX4906" y="connsiteY4906"/>
                </a:cxn>
                <a:cxn ang="0">
                  <a:pos x="connsiteX4907" y="connsiteY4907"/>
                </a:cxn>
                <a:cxn ang="0">
                  <a:pos x="connsiteX4908" y="connsiteY4908"/>
                </a:cxn>
                <a:cxn ang="0">
                  <a:pos x="connsiteX4909" y="connsiteY4909"/>
                </a:cxn>
                <a:cxn ang="0">
                  <a:pos x="connsiteX4910" y="connsiteY4910"/>
                </a:cxn>
                <a:cxn ang="0">
                  <a:pos x="connsiteX4911" y="connsiteY4911"/>
                </a:cxn>
                <a:cxn ang="0">
                  <a:pos x="connsiteX4912" y="connsiteY4912"/>
                </a:cxn>
                <a:cxn ang="0">
                  <a:pos x="connsiteX4913" y="connsiteY4913"/>
                </a:cxn>
                <a:cxn ang="0">
                  <a:pos x="connsiteX4914" y="connsiteY4914"/>
                </a:cxn>
                <a:cxn ang="0">
                  <a:pos x="connsiteX4915" y="connsiteY4915"/>
                </a:cxn>
                <a:cxn ang="0">
                  <a:pos x="connsiteX4916" y="connsiteY4916"/>
                </a:cxn>
                <a:cxn ang="0">
                  <a:pos x="connsiteX4917" y="connsiteY4917"/>
                </a:cxn>
                <a:cxn ang="0">
                  <a:pos x="connsiteX4918" y="connsiteY4918"/>
                </a:cxn>
                <a:cxn ang="0">
                  <a:pos x="connsiteX4919" y="connsiteY4919"/>
                </a:cxn>
                <a:cxn ang="0">
                  <a:pos x="connsiteX4920" y="connsiteY4920"/>
                </a:cxn>
                <a:cxn ang="0">
                  <a:pos x="connsiteX4921" y="connsiteY4921"/>
                </a:cxn>
                <a:cxn ang="0">
                  <a:pos x="connsiteX4922" y="connsiteY4922"/>
                </a:cxn>
                <a:cxn ang="0">
                  <a:pos x="connsiteX4923" y="connsiteY4923"/>
                </a:cxn>
                <a:cxn ang="0">
                  <a:pos x="connsiteX4924" y="connsiteY4924"/>
                </a:cxn>
                <a:cxn ang="0">
                  <a:pos x="connsiteX4925" y="connsiteY4925"/>
                </a:cxn>
                <a:cxn ang="0">
                  <a:pos x="connsiteX4926" y="connsiteY4926"/>
                </a:cxn>
                <a:cxn ang="0">
                  <a:pos x="connsiteX4927" y="connsiteY4927"/>
                </a:cxn>
                <a:cxn ang="0">
                  <a:pos x="connsiteX4928" y="connsiteY4928"/>
                </a:cxn>
                <a:cxn ang="0">
                  <a:pos x="connsiteX4929" y="connsiteY4929"/>
                </a:cxn>
                <a:cxn ang="0">
                  <a:pos x="connsiteX4930" y="connsiteY4930"/>
                </a:cxn>
                <a:cxn ang="0">
                  <a:pos x="connsiteX4931" y="connsiteY4931"/>
                </a:cxn>
                <a:cxn ang="0">
                  <a:pos x="connsiteX4932" y="connsiteY4932"/>
                </a:cxn>
                <a:cxn ang="0">
                  <a:pos x="connsiteX4933" y="connsiteY4933"/>
                </a:cxn>
                <a:cxn ang="0">
                  <a:pos x="connsiteX4934" y="connsiteY4934"/>
                </a:cxn>
                <a:cxn ang="0">
                  <a:pos x="connsiteX4935" y="connsiteY4935"/>
                </a:cxn>
                <a:cxn ang="0">
                  <a:pos x="connsiteX4936" y="connsiteY4936"/>
                </a:cxn>
                <a:cxn ang="0">
                  <a:pos x="connsiteX4937" y="connsiteY4937"/>
                </a:cxn>
                <a:cxn ang="0">
                  <a:pos x="connsiteX4938" y="connsiteY4938"/>
                </a:cxn>
                <a:cxn ang="0">
                  <a:pos x="connsiteX4939" y="connsiteY4939"/>
                </a:cxn>
                <a:cxn ang="0">
                  <a:pos x="connsiteX4940" y="connsiteY4940"/>
                </a:cxn>
                <a:cxn ang="0">
                  <a:pos x="connsiteX4941" y="connsiteY4941"/>
                </a:cxn>
                <a:cxn ang="0">
                  <a:pos x="connsiteX4942" y="connsiteY4942"/>
                </a:cxn>
                <a:cxn ang="0">
                  <a:pos x="connsiteX4943" y="connsiteY4943"/>
                </a:cxn>
                <a:cxn ang="0">
                  <a:pos x="connsiteX4944" y="connsiteY4944"/>
                </a:cxn>
                <a:cxn ang="0">
                  <a:pos x="connsiteX4945" y="connsiteY4945"/>
                </a:cxn>
                <a:cxn ang="0">
                  <a:pos x="connsiteX4946" y="connsiteY4946"/>
                </a:cxn>
                <a:cxn ang="0">
                  <a:pos x="connsiteX4947" y="connsiteY4947"/>
                </a:cxn>
                <a:cxn ang="0">
                  <a:pos x="connsiteX4948" y="connsiteY4948"/>
                </a:cxn>
                <a:cxn ang="0">
                  <a:pos x="connsiteX4949" y="connsiteY4949"/>
                </a:cxn>
                <a:cxn ang="0">
                  <a:pos x="connsiteX4950" y="connsiteY4950"/>
                </a:cxn>
                <a:cxn ang="0">
                  <a:pos x="connsiteX4951" y="connsiteY4951"/>
                </a:cxn>
                <a:cxn ang="0">
                  <a:pos x="connsiteX4952" y="connsiteY4952"/>
                </a:cxn>
                <a:cxn ang="0">
                  <a:pos x="connsiteX4953" y="connsiteY4953"/>
                </a:cxn>
                <a:cxn ang="0">
                  <a:pos x="connsiteX4954" y="connsiteY4954"/>
                </a:cxn>
                <a:cxn ang="0">
                  <a:pos x="connsiteX4955" y="connsiteY4955"/>
                </a:cxn>
                <a:cxn ang="0">
                  <a:pos x="connsiteX4956" y="connsiteY4956"/>
                </a:cxn>
                <a:cxn ang="0">
                  <a:pos x="connsiteX4957" y="connsiteY4957"/>
                </a:cxn>
                <a:cxn ang="0">
                  <a:pos x="connsiteX4958" y="connsiteY4958"/>
                </a:cxn>
                <a:cxn ang="0">
                  <a:pos x="connsiteX4959" y="connsiteY4959"/>
                </a:cxn>
                <a:cxn ang="0">
                  <a:pos x="connsiteX4960" y="connsiteY4960"/>
                </a:cxn>
                <a:cxn ang="0">
                  <a:pos x="connsiteX4961" y="connsiteY4961"/>
                </a:cxn>
                <a:cxn ang="0">
                  <a:pos x="connsiteX4962" y="connsiteY4962"/>
                </a:cxn>
                <a:cxn ang="0">
                  <a:pos x="connsiteX4963" y="connsiteY4963"/>
                </a:cxn>
                <a:cxn ang="0">
                  <a:pos x="connsiteX4964" y="connsiteY4964"/>
                </a:cxn>
                <a:cxn ang="0">
                  <a:pos x="connsiteX4965" y="connsiteY4965"/>
                </a:cxn>
                <a:cxn ang="0">
                  <a:pos x="connsiteX4966" y="connsiteY4966"/>
                </a:cxn>
                <a:cxn ang="0">
                  <a:pos x="connsiteX4967" y="connsiteY4967"/>
                </a:cxn>
                <a:cxn ang="0">
                  <a:pos x="connsiteX4968" y="connsiteY4968"/>
                </a:cxn>
                <a:cxn ang="0">
                  <a:pos x="connsiteX4969" y="connsiteY4969"/>
                </a:cxn>
                <a:cxn ang="0">
                  <a:pos x="connsiteX4970" y="connsiteY4970"/>
                </a:cxn>
                <a:cxn ang="0">
                  <a:pos x="connsiteX4971" y="connsiteY4971"/>
                </a:cxn>
                <a:cxn ang="0">
                  <a:pos x="connsiteX4972" y="connsiteY4972"/>
                </a:cxn>
                <a:cxn ang="0">
                  <a:pos x="connsiteX4973" y="connsiteY4973"/>
                </a:cxn>
                <a:cxn ang="0">
                  <a:pos x="connsiteX4974" y="connsiteY4974"/>
                </a:cxn>
                <a:cxn ang="0">
                  <a:pos x="connsiteX4975" y="connsiteY4975"/>
                </a:cxn>
                <a:cxn ang="0">
                  <a:pos x="connsiteX4976" y="connsiteY4976"/>
                </a:cxn>
                <a:cxn ang="0">
                  <a:pos x="connsiteX4977" y="connsiteY4977"/>
                </a:cxn>
                <a:cxn ang="0">
                  <a:pos x="connsiteX4978" y="connsiteY4978"/>
                </a:cxn>
                <a:cxn ang="0">
                  <a:pos x="connsiteX4979" y="connsiteY4979"/>
                </a:cxn>
                <a:cxn ang="0">
                  <a:pos x="connsiteX4980" y="connsiteY4980"/>
                </a:cxn>
                <a:cxn ang="0">
                  <a:pos x="connsiteX4981" y="connsiteY4981"/>
                </a:cxn>
                <a:cxn ang="0">
                  <a:pos x="connsiteX4982" y="connsiteY4982"/>
                </a:cxn>
                <a:cxn ang="0">
                  <a:pos x="connsiteX4983" y="connsiteY4983"/>
                </a:cxn>
                <a:cxn ang="0">
                  <a:pos x="connsiteX4984" y="connsiteY4984"/>
                </a:cxn>
                <a:cxn ang="0">
                  <a:pos x="connsiteX4985" y="connsiteY4985"/>
                </a:cxn>
                <a:cxn ang="0">
                  <a:pos x="connsiteX4986" y="connsiteY4986"/>
                </a:cxn>
                <a:cxn ang="0">
                  <a:pos x="connsiteX4987" y="connsiteY4987"/>
                </a:cxn>
                <a:cxn ang="0">
                  <a:pos x="connsiteX4988" y="connsiteY4988"/>
                </a:cxn>
                <a:cxn ang="0">
                  <a:pos x="connsiteX4989" y="connsiteY4989"/>
                </a:cxn>
                <a:cxn ang="0">
                  <a:pos x="connsiteX4990" y="connsiteY4990"/>
                </a:cxn>
                <a:cxn ang="0">
                  <a:pos x="connsiteX4991" y="connsiteY4991"/>
                </a:cxn>
                <a:cxn ang="0">
                  <a:pos x="connsiteX4992" y="connsiteY4992"/>
                </a:cxn>
                <a:cxn ang="0">
                  <a:pos x="connsiteX4993" y="connsiteY4993"/>
                </a:cxn>
                <a:cxn ang="0">
                  <a:pos x="connsiteX4994" y="connsiteY4994"/>
                </a:cxn>
                <a:cxn ang="0">
                  <a:pos x="connsiteX4995" y="connsiteY4995"/>
                </a:cxn>
                <a:cxn ang="0">
                  <a:pos x="connsiteX4996" y="connsiteY4996"/>
                </a:cxn>
                <a:cxn ang="0">
                  <a:pos x="connsiteX4997" y="connsiteY4997"/>
                </a:cxn>
                <a:cxn ang="0">
                  <a:pos x="connsiteX4998" y="connsiteY4998"/>
                </a:cxn>
                <a:cxn ang="0">
                  <a:pos x="connsiteX4999" y="connsiteY4999"/>
                </a:cxn>
                <a:cxn ang="0">
                  <a:pos x="connsiteX5000" y="connsiteY5000"/>
                </a:cxn>
                <a:cxn ang="0">
                  <a:pos x="connsiteX5001" y="connsiteY5001"/>
                </a:cxn>
                <a:cxn ang="0">
                  <a:pos x="connsiteX5002" y="connsiteY5002"/>
                </a:cxn>
                <a:cxn ang="0">
                  <a:pos x="connsiteX5003" y="connsiteY5003"/>
                </a:cxn>
                <a:cxn ang="0">
                  <a:pos x="connsiteX5004" y="connsiteY5004"/>
                </a:cxn>
                <a:cxn ang="0">
                  <a:pos x="connsiteX5005" y="connsiteY5005"/>
                </a:cxn>
                <a:cxn ang="0">
                  <a:pos x="connsiteX5006" y="connsiteY5006"/>
                </a:cxn>
                <a:cxn ang="0">
                  <a:pos x="connsiteX5007" y="connsiteY5007"/>
                </a:cxn>
                <a:cxn ang="0">
                  <a:pos x="connsiteX5008" y="connsiteY5008"/>
                </a:cxn>
                <a:cxn ang="0">
                  <a:pos x="connsiteX5009" y="connsiteY5009"/>
                </a:cxn>
                <a:cxn ang="0">
                  <a:pos x="connsiteX5010" y="connsiteY5010"/>
                </a:cxn>
                <a:cxn ang="0">
                  <a:pos x="connsiteX5011" y="connsiteY5011"/>
                </a:cxn>
                <a:cxn ang="0">
                  <a:pos x="connsiteX5012" y="connsiteY5012"/>
                </a:cxn>
                <a:cxn ang="0">
                  <a:pos x="connsiteX5013" y="connsiteY5013"/>
                </a:cxn>
                <a:cxn ang="0">
                  <a:pos x="connsiteX5014" y="connsiteY5014"/>
                </a:cxn>
                <a:cxn ang="0">
                  <a:pos x="connsiteX5015" y="connsiteY5015"/>
                </a:cxn>
                <a:cxn ang="0">
                  <a:pos x="connsiteX5016" y="connsiteY5016"/>
                </a:cxn>
                <a:cxn ang="0">
                  <a:pos x="connsiteX5017" y="connsiteY5017"/>
                </a:cxn>
                <a:cxn ang="0">
                  <a:pos x="connsiteX5018" y="connsiteY5018"/>
                </a:cxn>
                <a:cxn ang="0">
                  <a:pos x="connsiteX5019" y="connsiteY5019"/>
                </a:cxn>
                <a:cxn ang="0">
                  <a:pos x="connsiteX5020" y="connsiteY5020"/>
                </a:cxn>
                <a:cxn ang="0">
                  <a:pos x="connsiteX5021" y="connsiteY5021"/>
                </a:cxn>
                <a:cxn ang="0">
                  <a:pos x="connsiteX5022" y="connsiteY5022"/>
                </a:cxn>
                <a:cxn ang="0">
                  <a:pos x="connsiteX5023" y="connsiteY5023"/>
                </a:cxn>
                <a:cxn ang="0">
                  <a:pos x="connsiteX5024" y="connsiteY5024"/>
                </a:cxn>
                <a:cxn ang="0">
                  <a:pos x="connsiteX5025" y="connsiteY5025"/>
                </a:cxn>
                <a:cxn ang="0">
                  <a:pos x="connsiteX5026" y="connsiteY5026"/>
                </a:cxn>
                <a:cxn ang="0">
                  <a:pos x="connsiteX5027" y="connsiteY5027"/>
                </a:cxn>
                <a:cxn ang="0">
                  <a:pos x="connsiteX5028" y="connsiteY5028"/>
                </a:cxn>
                <a:cxn ang="0">
                  <a:pos x="connsiteX5029" y="connsiteY5029"/>
                </a:cxn>
                <a:cxn ang="0">
                  <a:pos x="connsiteX5030" y="connsiteY5030"/>
                </a:cxn>
                <a:cxn ang="0">
                  <a:pos x="connsiteX5031" y="connsiteY5031"/>
                </a:cxn>
                <a:cxn ang="0">
                  <a:pos x="connsiteX5032" y="connsiteY5032"/>
                </a:cxn>
                <a:cxn ang="0">
                  <a:pos x="connsiteX5033" y="connsiteY5033"/>
                </a:cxn>
                <a:cxn ang="0">
                  <a:pos x="connsiteX5034" y="connsiteY5034"/>
                </a:cxn>
                <a:cxn ang="0">
                  <a:pos x="connsiteX5035" y="connsiteY5035"/>
                </a:cxn>
                <a:cxn ang="0">
                  <a:pos x="connsiteX5036" y="connsiteY5036"/>
                </a:cxn>
                <a:cxn ang="0">
                  <a:pos x="connsiteX5037" y="connsiteY5037"/>
                </a:cxn>
                <a:cxn ang="0">
                  <a:pos x="connsiteX5038" y="connsiteY5038"/>
                </a:cxn>
                <a:cxn ang="0">
                  <a:pos x="connsiteX5039" y="connsiteY5039"/>
                </a:cxn>
                <a:cxn ang="0">
                  <a:pos x="connsiteX5040" y="connsiteY5040"/>
                </a:cxn>
                <a:cxn ang="0">
                  <a:pos x="connsiteX5041" y="connsiteY5041"/>
                </a:cxn>
                <a:cxn ang="0">
                  <a:pos x="connsiteX5042" y="connsiteY5042"/>
                </a:cxn>
                <a:cxn ang="0">
                  <a:pos x="connsiteX5043" y="connsiteY5043"/>
                </a:cxn>
                <a:cxn ang="0">
                  <a:pos x="connsiteX5044" y="connsiteY5044"/>
                </a:cxn>
                <a:cxn ang="0">
                  <a:pos x="connsiteX5045" y="connsiteY5045"/>
                </a:cxn>
                <a:cxn ang="0">
                  <a:pos x="connsiteX5046" y="connsiteY5046"/>
                </a:cxn>
                <a:cxn ang="0">
                  <a:pos x="connsiteX5047" y="connsiteY5047"/>
                </a:cxn>
                <a:cxn ang="0">
                  <a:pos x="connsiteX5048" y="connsiteY5048"/>
                </a:cxn>
                <a:cxn ang="0">
                  <a:pos x="connsiteX5049" y="connsiteY5049"/>
                </a:cxn>
                <a:cxn ang="0">
                  <a:pos x="connsiteX5050" y="connsiteY5050"/>
                </a:cxn>
                <a:cxn ang="0">
                  <a:pos x="connsiteX5051" y="connsiteY5051"/>
                </a:cxn>
                <a:cxn ang="0">
                  <a:pos x="connsiteX5052" y="connsiteY5052"/>
                </a:cxn>
                <a:cxn ang="0">
                  <a:pos x="connsiteX5053" y="connsiteY5053"/>
                </a:cxn>
                <a:cxn ang="0">
                  <a:pos x="connsiteX5054" y="connsiteY5054"/>
                </a:cxn>
                <a:cxn ang="0">
                  <a:pos x="connsiteX5055" y="connsiteY5055"/>
                </a:cxn>
                <a:cxn ang="0">
                  <a:pos x="connsiteX5056" y="connsiteY5056"/>
                </a:cxn>
                <a:cxn ang="0">
                  <a:pos x="connsiteX5057" y="connsiteY5057"/>
                </a:cxn>
                <a:cxn ang="0">
                  <a:pos x="connsiteX5058" y="connsiteY5058"/>
                </a:cxn>
                <a:cxn ang="0">
                  <a:pos x="connsiteX5059" y="connsiteY5059"/>
                </a:cxn>
                <a:cxn ang="0">
                  <a:pos x="connsiteX5060" y="connsiteY5060"/>
                </a:cxn>
                <a:cxn ang="0">
                  <a:pos x="connsiteX5061" y="connsiteY5061"/>
                </a:cxn>
                <a:cxn ang="0">
                  <a:pos x="connsiteX5062" y="connsiteY5062"/>
                </a:cxn>
                <a:cxn ang="0">
                  <a:pos x="connsiteX5063" y="connsiteY5063"/>
                </a:cxn>
                <a:cxn ang="0">
                  <a:pos x="connsiteX5064" y="connsiteY5064"/>
                </a:cxn>
                <a:cxn ang="0">
                  <a:pos x="connsiteX5065" y="connsiteY5065"/>
                </a:cxn>
                <a:cxn ang="0">
                  <a:pos x="connsiteX5066" y="connsiteY5066"/>
                </a:cxn>
                <a:cxn ang="0">
                  <a:pos x="connsiteX5067" y="connsiteY5067"/>
                </a:cxn>
                <a:cxn ang="0">
                  <a:pos x="connsiteX5068" y="connsiteY5068"/>
                </a:cxn>
                <a:cxn ang="0">
                  <a:pos x="connsiteX5069" y="connsiteY5069"/>
                </a:cxn>
                <a:cxn ang="0">
                  <a:pos x="connsiteX5070" y="connsiteY5070"/>
                </a:cxn>
                <a:cxn ang="0">
                  <a:pos x="connsiteX5071" y="connsiteY5071"/>
                </a:cxn>
                <a:cxn ang="0">
                  <a:pos x="connsiteX5072" y="connsiteY5072"/>
                </a:cxn>
                <a:cxn ang="0">
                  <a:pos x="connsiteX5073" y="connsiteY5073"/>
                </a:cxn>
                <a:cxn ang="0">
                  <a:pos x="connsiteX5074" y="connsiteY5074"/>
                </a:cxn>
                <a:cxn ang="0">
                  <a:pos x="connsiteX5075" y="connsiteY5075"/>
                </a:cxn>
                <a:cxn ang="0">
                  <a:pos x="connsiteX5076" y="connsiteY5076"/>
                </a:cxn>
                <a:cxn ang="0">
                  <a:pos x="connsiteX5077" y="connsiteY5077"/>
                </a:cxn>
                <a:cxn ang="0">
                  <a:pos x="connsiteX5078" y="connsiteY5078"/>
                </a:cxn>
                <a:cxn ang="0">
                  <a:pos x="connsiteX5079" y="connsiteY5079"/>
                </a:cxn>
                <a:cxn ang="0">
                  <a:pos x="connsiteX5080" y="connsiteY5080"/>
                </a:cxn>
                <a:cxn ang="0">
                  <a:pos x="connsiteX5081" y="connsiteY5081"/>
                </a:cxn>
                <a:cxn ang="0">
                  <a:pos x="connsiteX5082" y="connsiteY5082"/>
                </a:cxn>
                <a:cxn ang="0">
                  <a:pos x="connsiteX5083" y="connsiteY5083"/>
                </a:cxn>
                <a:cxn ang="0">
                  <a:pos x="connsiteX5084" y="connsiteY5084"/>
                </a:cxn>
                <a:cxn ang="0">
                  <a:pos x="connsiteX5085" y="connsiteY5085"/>
                </a:cxn>
                <a:cxn ang="0">
                  <a:pos x="connsiteX5086" y="connsiteY5086"/>
                </a:cxn>
                <a:cxn ang="0">
                  <a:pos x="connsiteX5087" y="connsiteY5087"/>
                </a:cxn>
                <a:cxn ang="0">
                  <a:pos x="connsiteX5088" y="connsiteY5088"/>
                </a:cxn>
                <a:cxn ang="0">
                  <a:pos x="connsiteX5089" y="connsiteY5089"/>
                </a:cxn>
                <a:cxn ang="0">
                  <a:pos x="connsiteX5090" y="connsiteY5090"/>
                </a:cxn>
                <a:cxn ang="0">
                  <a:pos x="connsiteX5091" y="connsiteY5091"/>
                </a:cxn>
                <a:cxn ang="0">
                  <a:pos x="connsiteX5092" y="connsiteY5092"/>
                </a:cxn>
                <a:cxn ang="0">
                  <a:pos x="connsiteX5093" y="connsiteY5093"/>
                </a:cxn>
                <a:cxn ang="0">
                  <a:pos x="connsiteX5094" y="connsiteY5094"/>
                </a:cxn>
                <a:cxn ang="0">
                  <a:pos x="connsiteX5095" y="connsiteY5095"/>
                </a:cxn>
                <a:cxn ang="0">
                  <a:pos x="connsiteX5096" y="connsiteY5096"/>
                </a:cxn>
                <a:cxn ang="0">
                  <a:pos x="connsiteX5097" y="connsiteY5097"/>
                </a:cxn>
                <a:cxn ang="0">
                  <a:pos x="connsiteX5098" y="connsiteY5098"/>
                </a:cxn>
                <a:cxn ang="0">
                  <a:pos x="connsiteX5099" y="connsiteY5099"/>
                </a:cxn>
                <a:cxn ang="0">
                  <a:pos x="connsiteX5100" y="connsiteY5100"/>
                </a:cxn>
                <a:cxn ang="0">
                  <a:pos x="connsiteX5101" y="connsiteY5101"/>
                </a:cxn>
                <a:cxn ang="0">
                  <a:pos x="connsiteX5102" y="connsiteY5102"/>
                </a:cxn>
                <a:cxn ang="0">
                  <a:pos x="connsiteX5103" y="connsiteY5103"/>
                </a:cxn>
                <a:cxn ang="0">
                  <a:pos x="connsiteX5104" y="connsiteY5104"/>
                </a:cxn>
                <a:cxn ang="0">
                  <a:pos x="connsiteX5105" y="connsiteY5105"/>
                </a:cxn>
                <a:cxn ang="0">
                  <a:pos x="connsiteX5106" y="connsiteY5106"/>
                </a:cxn>
                <a:cxn ang="0">
                  <a:pos x="connsiteX5107" y="connsiteY5107"/>
                </a:cxn>
                <a:cxn ang="0">
                  <a:pos x="connsiteX5108" y="connsiteY5108"/>
                </a:cxn>
                <a:cxn ang="0">
                  <a:pos x="connsiteX5109" y="connsiteY5109"/>
                </a:cxn>
                <a:cxn ang="0">
                  <a:pos x="connsiteX5110" y="connsiteY5110"/>
                </a:cxn>
                <a:cxn ang="0">
                  <a:pos x="connsiteX5111" y="connsiteY5111"/>
                </a:cxn>
                <a:cxn ang="0">
                  <a:pos x="connsiteX5112" y="connsiteY5112"/>
                </a:cxn>
                <a:cxn ang="0">
                  <a:pos x="connsiteX5113" y="connsiteY5113"/>
                </a:cxn>
                <a:cxn ang="0">
                  <a:pos x="connsiteX5114" y="connsiteY5114"/>
                </a:cxn>
                <a:cxn ang="0">
                  <a:pos x="connsiteX5115" y="connsiteY5115"/>
                </a:cxn>
                <a:cxn ang="0">
                  <a:pos x="connsiteX5116" y="connsiteY5116"/>
                </a:cxn>
                <a:cxn ang="0">
                  <a:pos x="connsiteX5117" y="connsiteY5117"/>
                </a:cxn>
                <a:cxn ang="0">
                  <a:pos x="connsiteX5118" y="connsiteY5118"/>
                </a:cxn>
                <a:cxn ang="0">
                  <a:pos x="connsiteX5119" y="connsiteY5119"/>
                </a:cxn>
                <a:cxn ang="0">
                  <a:pos x="connsiteX5120" y="connsiteY5120"/>
                </a:cxn>
                <a:cxn ang="0">
                  <a:pos x="connsiteX5121" y="connsiteY5121"/>
                </a:cxn>
                <a:cxn ang="0">
                  <a:pos x="connsiteX5122" y="connsiteY5122"/>
                </a:cxn>
                <a:cxn ang="0">
                  <a:pos x="connsiteX5123" y="connsiteY5123"/>
                </a:cxn>
                <a:cxn ang="0">
                  <a:pos x="connsiteX5124" y="connsiteY5124"/>
                </a:cxn>
                <a:cxn ang="0">
                  <a:pos x="connsiteX5125" y="connsiteY5125"/>
                </a:cxn>
                <a:cxn ang="0">
                  <a:pos x="connsiteX5126" y="connsiteY5126"/>
                </a:cxn>
                <a:cxn ang="0">
                  <a:pos x="connsiteX5127" y="connsiteY5127"/>
                </a:cxn>
                <a:cxn ang="0">
                  <a:pos x="connsiteX5128" y="connsiteY5128"/>
                </a:cxn>
                <a:cxn ang="0">
                  <a:pos x="connsiteX5129" y="connsiteY5129"/>
                </a:cxn>
                <a:cxn ang="0">
                  <a:pos x="connsiteX5130" y="connsiteY5130"/>
                </a:cxn>
                <a:cxn ang="0">
                  <a:pos x="connsiteX5131" y="connsiteY5131"/>
                </a:cxn>
                <a:cxn ang="0">
                  <a:pos x="connsiteX5132" y="connsiteY5132"/>
                </a:cxn>
                <a:cxn ang="0">
                  <a:pos x="connsiteX5133" y="connsiteY5133"/>
                </a:cxn>
                <a:cxn ang="0">
                  <a:pos x="connsiteX5134" y="connsiteY5134"/>
                </a:cxn>
                <a:cxn ang="0">
                  <a:pos x="connsiteX5135" y="connsiteY5135"/>
                </a:cxn>
                <a:cxn ang="0">
                  <a:pos x="connsiteX5136" y="connsiteY5136"/>
                </a:cxn>
                <a:cxn ang="0">
                  <a:pos x="connsiteX5137" y="connsiteY5137"/>
                </a:cxn>
                <a:cxn ang="0">
                  <a:pos x="connsiteX5138" y="connsiteY5138"/>
                </a:cxn>
                <a:cxn ang="0">
                  <a:pos x="connsiteX5139" y="connsiteY5139"/>
                </a:cxn>
                <a:cxn ang="0">
                  <a:pos x="connsiteX5140" y="connsiteY5140"/>
                </a:cxn>
                <a:cxn ang="0">
                  <a:pos x="connsiteX5141" y="connsiteY5141"/>
                </a:cxn>
                <a:cxn ang="0">
                  <a:pos x="connsiteX5142" y="connsiteY5142"/>
                </a:cxn>
                <a:cxn ang="0">
                  <a:pos x="connsiteX5143" y="connsiteY5143"/>
                </a:cxn>
                <a:cxn ang="0">
                  <a:pos x="connsiteX5144" y="connsiteY5144"/>
                </a:cxn>
                <a:cxn ang="0">
                  <a:pos x="connsiteX5145" y="connsiteY5145"/>
                </a:cxn>
                <a:cxn ang="0">
                  <a:pos x="connsiteX5146" y="connsiteY5146"/>
                </a:cxn>
                <a:cxn ang="0">
                  <a:pos x="connsiteX5147" y="connsiteY5147"/>
                </a:cxn>
                <a:cxn ang="0">
                  <a:pos x="connsiteX5148" y="connsiteY5148"/>
                </a:cxn>
                <a:cxn ang="0">
                  <a:pos x="connsiteX5149" y="connsiteY5149"/>
                </a:cxn>
                <a:cxn ang="0">
                  <a:pos x="connsiteX5150" y="connsiteY5150"/>
                </a:cxn>
                <a:cxn ang="0">
                  <a:pos x="connsiteX5151" y="connsiteY5151"/>
                </a:cxn>
                <a:cxn ang="0">
                  <a:pos x="connsiteX5152" y="connsiteY5152"/>
                </a:cxn>
                <a:cxn ang="0">
                  <a:pos x="connsiteX5153" y="connsiteY5153"/>
                </a:cxn>
                <a:cxn ang="0">
                  <a:pos x="connsiteX5154" y="connsiteY5154"/>
                </a:cxn>
                <a:cxn ang="0">
                  <a:pos x="connsiteX5155" y="connsiteY5155"/>
                </a:cxn>
                <a:cxn ang="0">
                  <a:pos x="connsiteX5156" y="connsiteY5156"/>
                </a:cxn>
                <a:cxn ang="0">
                  <a:pos x="connsiteX5157" y="connsiteY5157"/>
                </a:cxn>
                <a:cxn ang="0">
                  <a:pos x="connsiteX5158" y="connsiteY5158"/>
                </a:cxn>
                <a:cxn ang="0">
                  <a:pos x="connsiteX5159" y="connsiteY5159"/>
                </a:cxn>
                <a:cxn ang="0">
                  <a:pos x="connsiteX5160" y="connsiteY5160"/>
                </a:cxn>
                <a:cxn ang="0">
                  <a:pos x="connsiteX5161" y="connsiteY5161"/>
                </a:cxn>
                <a:cxn ang="0">
                  <a:pos x="connsiteX5162" y="connsiteY5162"/>
                </a:cxn>
                <a:cxn ang="0">
                  <a:pos x="connsiteX5163" y="connsiteY5163"/>
                </a:cxn>
                <a:cxn ang="0">
                  <a:pos x="connsiteX5164" y="connsiteY5164"/>
                </a:cxn>
                <a:cxn ang="0">
                  <a:pos x="connsiteX5165" y="connsiteY5165"/>
                </a:cxn>
                <a:cxn ang="0">
                  <a:pos x="connsiteX5166" y="connsiteY5166"/>
                </a:cxn>
                <a:cxn ang="0">
                  <a:pos x="connsiteX5167" y="connsiteY5167"/>
                </a:cxn>
                <a:cxn ang="0">
                  <a:pos x="connsiteX5168" y="connsiteY5168"/>
                </a:cxn>
                <a:cxn ang="0">
                  <a:pos x="connsiteX5169" y="connsiteY5169"/>
                </a:cxn>
                <a:cxn ang="0">
                  <a:pos x="connsiteX5170" y="connsiteY5170"/>
                </a:cxn>
                <a:cxn ang="0">
                  <a:pos x="connsiteX5171" y="connsiteY5171"/>
                </a:cxn>
                <a:cxn ang="0">
                  <a:pos x="connsiteX5172" y="connsiteY5172"/>
                </a:cxn>
                <a:cxn ang="0">
                  <a:pos x="connsiteX5173" y="connsiteY5173"/>
                </a:cxn>
                <a:cxn ang="0">
                  <a:pos x="connsiteX5174" y="connsiteY5174"/>
                </a:cxn>
                <a:cxn ang="0">
                  <a:pos x="connsiteX5175" y="connsiteY5175"/>
                </a:cxn>
                <a:cxn ang="0">
                  <a:pos x="connsiteX5176" y="connsiteY5176"/>
                </a:cxn>
                <a:cxn ang="0">
                  <a:pos x="connsiteX5177" y="connsiteY5177"/>
                </a:cxn>
                <a:cxn ang="0">
                  <a:pos x="connsiteX5178" y="connsiteY5178"/>
                </a:cxn>
                <a:cxn ang="0">
                  <a:pos x="connsiteX5179" y="connsiteY5179"/>
                </a:cxn>
                <a:cxn ang="0">
                  <a:pos x="connsiteX5180" y="connsiteY5180"/>
                </a:cxn>
                <a:cxn ang="0">
                  <a:pos x="connsiteX5181" y="connsiteY5181"/>
                </a:cxn>
                <a:cxn ang="0">
                  <a:pos x="connsiteX5182" y="connsiteY5182"/>
                </a:cxn>
                <a:cxn ang="0">
                  <a:pos x="connsiteX5183" y="connsiteY5183"/>
                </a:cxn>
                <a:cxn ang="0">
                  <a:pos x="connsiteX5184" y="connsiteY5184"/>
                </a:cxn>
                <a:cxn ang="0">
                  <a:pos x="connsiteX5185" y="connsiteY5185"/>
                </a:cxn>
                <a:cxn ang="0">
                  <a:pos x="connsiteX5186" y="connsiteY5186"/>
                </a:cxn>
                <a:cxn ang="0">
                  <a:pos x="connsiteX5187" y="connsiteY5187"/>
                </a:cxn>
                <a:cxn ang="0">
                  <a:pos x="connsiteX5188" y="connsiteY5188"/>
                </a:cxn>
                <a:cxn ang="0">
                  <a:pos x="connsiteX5189" y="connsiteY5189"/>
                </a:cxn>
                <a:cxn ang="0">
                  <a:pos x="connsiteX5190" y="connsiteY5190"/>
                </a:cxn>
                <a:cxn ang="0">
                  <a:pos x="connsiteX5191" y="connsiteY5191"/>
                </a:cxn>
                <a:cxn ang="0">
                  <a:pos x="connsiteX5192" y="connsiteY5192"/>
                </a:cxn>
                <a:cxn ang="0">
                  <a:pos x="connsiteX5193" y="connsiteY5193"/>
                </a:cxn>
                <a:cxn ang="0">
                  <a:pos x="connsiteX5194" y="connsiteY5194"/>
                </a:cxn>
                <a:cxn ang="0">
                  <a:pos x="connsiteX5195" y="connsiteY5195"/>
                </a:cxn>
                <a:cxn ang="0">
                  <a:pos x="connsiteX5196" y="connsiteY5196"/>
                </a:cxn>
                <a:cxn ang="0">
                  <a:pos x="connsiteX5197" y="connsiteY5197"/>
                </a:cxn>
                <a:cxn ang="0">
                  <a:pos x="connsiteX5198" y="connsiteY5198"/>
                </a:cxn>
                <a:cxn ang="0">
                  <a:pos x="connsiteX5199" y="connsiteY5199"/>
                </a:cxn>
                <a:cxn ang="0">
                  <a:pos x="connsiteX5200" y="connsiteY5200"/>
                </a:cxn>
                <a:cxn ang="0">
                  <a:pos x="connsiteX5201" y="connsiteY5201"/>
                </a:cxn>
                <a:cxn ang="0">
                  <a:pos x="connsiteX5202" y="connsiteY5202"/>
                </a:cxn>
                <a:cxn ang="0">
                  <a:pos x="connsiteX5203" y="connsiteY5203"/>
                </a:cxn>
                <a:cxn ang="0">
                  <a:pos x="connsiteX5204" y="connsiteY5204"/>
                </a:cxn>
                <a:cxn ang="0">
                  <a:pos x="connsiteX5205" y="connsiteY5205"/>
                </a:cxn>
                <a:cxn ang="0">
                  <a:pos x="connsiteX5206" y="connsiteY5206"/>
                </a:cxn>
                <a:cxn ang="0">
                  <a:pos x="connsiteX5207" y="connsiteY5207"/>
                </a:cxn>
                <a:cxn ang="0">
                  <a:pos x="connsiteX5208" y="connsiteY5208"/>
                </a:cxn>
                <a:cxn ang="0">
                  <a:pos x="connsiteX5209" y="connsiteY5209"/>
                </a:cxn>
                <a:cxn ang="0">
                  <a:pos x="connsiteX5210" y="connsiteY5210"/>
                </a:cxn>
                <a:cxn ang="0">
                  <a:pos x="connsiteX5211" y="connsiteY5211"/>
                </a:cxn>
                <a:cxn ang="0">
                  <a:pos x="connsiteX5212" y="connsiteY5212"/>
                </a:cxn>
                <a:cxn ang="0">
                  <a:pos x="connsiteX5213" y="connsiteY5213"/>
                </a:cxn>
                <a:cxn ang="0">
                  <a:pos x="connsiteX5214" y="connsiteY5214"/>
                </a:cxn>
                <a:cxn ang="0">
                  <a:pos x="connsiteX5215" y="connsiteY5215"/>
                </a:cxn>
                <a:cxn ang="0">
                  <a:pos x="connsiteX5216" y="connsiteY5216"/>
                </a:cxn>
                <a:cxn ang="0">
                  <a:pos x="connsiteX5217" y="connsiteY5217"/>
                </a:cxn>
                <a:cxn ang="0">
                  <a:pos x="connsiteX5218" y="connsiteY5218"/>
                </a:cxn>
                <a:cxn ang="0">
                  <a:pos x="connsiteX5219" y="connsiteY5219"/>
                </a:cxn>
                <a:cxn ang="0">
                  <a:pos x="connsiteX5220" y="connsiteY5220"/>
                </a:cxn>
                <a:cxn ang="0">
                  <a:pos x="connsiteX5221" y="connsiteY5221"/>
                </a:cxn>
                <a:cxn ang="0">
                  <a:pos x="connsiteX5222" y="connsiteY5222"/>
                </a:cxn>
                <a:cxn ang="0">
                  <a:pos x="connsiteX5223" y="connsiteY5223"/>
                </a:cxn>
                <a:cxn ang="0">
                  <a:pos x="connsiteX5224" y="connsiteY5224"/>
                </a:cxn>
                <a:cxn ang="0">
                  <a:pos x="connsiteX5225" y="connsiteY5225"/>
                </a:cxn>
                <a:cxn ang="0">
                  <a:pos x="connsiteX5226" y="connsiteY5226"/>
                </a:cxn>
                <a:cxn ang="0">
                  <a:pos x="connsiteX5227" y="connsiteY5227"/>
                </a:cxn>
                <a:cxn ang="0">
                  <a:pos x="connsiteX5228" y="connsiteY5228"/>
                </a:cxn>
                <a:cxn ang="0">
                  <a:pos x="connsiteX5229" y="connsiteY5229"/>
                </a:cxn>
                <a:cxn ang="0">
                  <a:pos x="connsiteX5230" y="connsiteY5230"/>
                </a:cxn>
                <a:cxn ang="0">
                  <a:pos x="connsiteX5231" y="connsiteY5231"/>
                </a:cxn>
                <a:cxn ang="0">
                  <a:pos x="connsiteX5232" y="connsiteY5232"/>
                </a:cxn>
                <a:cxn ang="0">
                  <a:pos x="connsiteX5233" y="connsiteY5233"/>
                </a:cxn>
                <a:cxn ang="0">
                  <a:pos x="connsiteX5234" y="connsiteY5234"/>
                </a:cxn>
                <a:cxn ang="0">
                  <a:pos x="connsiteX5235" y="connsiteY5235"/>
                </a:cxn>
                <a:cxn ang="0">
                  <a:pos x="connsiteX5236" y="connsiteY5236"/>
                </a:cxn>
                <a:cxn ang="0">
                  <a:pos x="connsiteX5237" y="connsiteY5237"/>
                </a:cxn>
                <a:cxn ang="0">
                  <a:pos x="connsiteX5238" y="connsiteY5238"/>
                </a:cxn>
                <a:cxn ang="0">
                  <a:pos x="connsiteX5239" y="connsiteY5239"/>
                </a:cxn>
                <a:cxn ang="0">
                  <a:pos x="connsiteX5240" y="connsiteY5240"/>
                </a:cxn>
                <a:cxn ang="0">
                  <a:pos x="connsiteX5241" y="connsiteY5241"/>
                </a:cxn>
                <a:cxn ang="0">
                  <a:pos x="connsiteX5242" y="connsiteY5242"/>
                </a:cxn>
                <a:cxn ang="0">
                  <a:pos x="connsiteX5243" y="connsiteY5243"/>
                </a:cxn>
                <a:cxn ang="0">
                  <a:pos x="connsiteX5244" y="connsiteY5244"/>
                </a:cxn>
                <a:cxn ang="0">
                  <a:pos x="connsiteX5245" y="connsiteY5245"/>
                </a:cxn>
                <a:cxn ang="0">
                  <a:pos x="connsiteX5246" y="connsiteY5246"/>
                </a:cxn>
                <a:cxn ang="0">
                  <a:pos x="connsiteX5247" y="connsiteY5247"/>
                </a:cxn>
                <a:cxn ang="0">
                  <a:pos x="connsiteX5248" y="connsiteY5248"/>
                </a:cxn>
                <a:cxn ang="0">
                  <a:pos x="connsiteX5249" y="connsiteY5249"/>
                </a:cxn>
                <a:cxn ang="0">
                  <a:pos x="connsiteX5250" y="connsiteY5250"/>
                </a:cxn>
                <a:cxn ang="0">
                  <a:pos x="connsiteX5251" y="connsiteY5251"/>
                </a:cxn>
                <a:cxn ang="0">
                  <a:pos x="connsiteX5252" y="connsiteY5252"/>
                </a:cxn>
                <a:cxn ang="0">
                  <a:pos x="connsiteX5253" y="connsiteY5253"/>
                </a:cxn>
                <a:cxn ang="0">
                  <a:pos x="connsiteX5254" y="connsiteY5254"/>
                </a:cxn>
                <a:cxn ang="0">
                  <a:pos x="connsiteX5255" y="connsiteY5255"/>
                </a:cxn>
                <a:cxn ang="0">
                  <a:pos x="connsiteX5256" y="connsiteY5256"/>
                </a:cxn>
                <a:cxn ang="0">
                  <a:pos x="connsiteX5257" y="connsiteY5257"/>
                </a:cxn>
                <a:cxn ang="0">
                  <a:pos x="connsiteX5258" y="connsiteY5258"/>
                </a:cxn>
                <a:cxn ang="0">
                  <a:pos x="connsiteX5259" y="connsiteY5259"/>
                </a:cxn>
                <a:cxn ang="0">
                  <a:pos x="connsiteX5260" y="connsiteY5260"/>
                </a:cxn>
                <a:cxn ang="0">
                  <a:pos x="connsiteX5261" y="connsiteY5261"/>
                </a:cxn>
                <a:cxn ang="0">
                  <a:pos x="connsiteX5262" y="connsiteY5262"/>
                </a:cxn>
                <a:cxn ang="0">
                  <a:pos x="connsiteX5263" y="connsiteY5263"/>
                </a:cxn>
                <a:cxn ang="0">
                  <a:pos x="connsiteX5264" y="connsiteY5264"/>
                </a:cxn>
                <a:cxn ang="0">
                  <a:pos x="connsiteX5265" y="connsiteY5265"/>
                </a:cxn>
                <a:cxn ang="0">
                  <a:pos x="connsiteX5266" y="connsiteY5266"/>
                </a:cxn>
                <a:cxn ang="0">
                  <a:pos x="connsiteX5267" y="connsiteY5267"/>
                </a:cxn>
                <a:cxn ang="0">
                  <a:pos x="connsiteX5268" y="connsiteY5268"/>
                </a:cxn>
                <a:cxn ang="0">
                  <a:pos x="connsiteX5269" y="connsiteY5269"/>
                </a:cxn>
                <a:cxn ang="0">
                  <a:pos x="connsiteX5270" y="connsiteY5270"/>
                </a:cxn>
                <a:cxn ang="0">
                  <a:pos x="connsiteX5271" y="connsiteY5271"/>
                </a:cxn>
                <a:cxn ang="0">
                  <a:pos x="connsiteX5272" y="connsiteY5272"/>
                </a:cxn>
                <a:cxn ang="0">
                  <a:pos x="connsiteX5273" y="connsiteY5273"/>
                </a:cxn>
                <a:cxn ang="0">
                  <a:pos x="connsiteX5274" y="connsiteY5274"/>
                </a:cxn>
                <a:cxn ang="0">
                  <a:pos x="connsiteX5275" y="connsiteY5275"/>
                </a:cxn>
                <a:cxn ang="0">
                  <a:pos x="connsiteX5276" y="connsiteY5276"/>
                </a:cxn>
                <a:cxn ang="0">
                  <a:pos x="connsiteX5277" y="connsiteY5277"/>
                </a:cxn>
                <a:cxn ang="0">
                  <a:pos x="connsiteX5278" y="connsiteY5278"/>
                </a:cxn>
                <a:cxn ang="0">
                  <a:pos x="connsiteX5279" y="connsiteY5279"/>
                </a:cxn>
                <a:cxn ang="0">
                  <a:pos x="connsiteX5280" y="connsiteY5280"/>
                </a:cxn>
                <a:cxn ang="0">
                  <a:pos x="connsiteX5281" y="connsiteY5281"/>
                </a:cxn>
                <a:cxn ang="0">
                  <a:pos x="connsiteX5282" y="connsiteY5282"/>
                </a:cxn>
                <a:cxn ang="0">
                  <a:pos x="connsiteX5283" y="connsiteY5283"/>
                </a:cxn>
                <a:cxn ang="0">
                  <a:pos x="connsiteX5284" y="connsiteY5284"/>
                </a:cxn>
                <a:cxn ang="0">
                  <a:pos x="connsiteX5285" y="connsiteY5285"/>
                </a:cxn>
                <a:cxn ang="0">
                  <a:pos x="connsiteX5286" y="connsiteY5286"/>
                </a:cxn>
                <a:cxn ang="0">
                  <a:pos x="connsiteX5287" y="connsiteY5287"/>
                </a:cxn>
                <a:cxn ang="0">
                  <a:pos x="connsiteX5288" y="connsiteY5288"/>
                </a:cxn>
                <a:cxn ang="0">
                  <a:pos x="connsiteX5289" y="connsiteY5289"/>
                </a:cxn>
                <a:cxn ang="0">
                  <a:pos x="connsiteX5290" y="connsiteY5290"/>
                </a:cxn>
                <a:cxn ang="0">
                  <a:pos x="connsiteX5291" y="connsiteY5291"/>
                </a:cxn>
                <a:cxn ang="0">
                  <a:pos x="connsiteX5292" y="connsiteY5292"/>
                </a:cxn>
                <a:cxn ang="0">
                  <a:pos x="connsiteX5293" y="connsiteY5293"/>
                </a:cxn>
                <a:cxn ang="0">
                  <a:pos x="connsiteX5294" y="connsiteY5294"/>
                </a:cxn>
                <a:cxn ang="0">
                  <a:pos x="connsiteX5295" y="connsiteY5295"/>
                </a:cxn>
                <a:cxn ang="0">
                  <a:pos x="connsiteX5296" y="connsiteY5296"/>
                </a:cxn>
                <a:cxn ang="0">
                  <a:pos x="connsiteX5297" y="connsiteY5297"/>
                </a:cxn>
                <a:cxn ang="0">
                  <a:pos x="connsiteX5298" y="connsiteY5298"/>
                </a:cxn>
                <a:cxn ang="0">
                  <a:pos x="connsiteX5299" y="connsiteY5299"/>
                </a:cxn>
                <a:cxn ang="0">
                  <a:pos x="connsiteX5300" y="connsiteY5300"/>
                </a:cxn>
                <a:cxn ang="0">
                  <a:pos x="connsiteX5301" y="connsiteY5301"/>
                </a:cxn>
                <a:cxn ang="0">
                  <a:pos x="connsiteX5302" y="connsiteY5302"/>
                </a:cxn>
                <a:cxn ang="0">
                  <a:pos x="connsiteX5303" y="connsiteY5303"/>
                </a:cxn>
                <a:cxn ang="0">
                  <a:pos x="connsiteX5304" y="connsiteY5304"/>
                </a:cxn>
                <a:cxn ang="0">
                  <a:pos x="connsiteX5305" y="connsiteY5305"/>
                </a:cxn>
                <a:cxn ang="0">
                  <a:pos x="connsiteX5306" y="connsiteY5306"/>
                </a:cxn>
                <a:cxn ang="0">
                  <a:pos x="connsiteX5307" y="connsiteY5307"/>
                </a:cxn>
                <a:cxn ang="0">
                  <a:pos x="connsiteX5308" y="connsiteY5308"/>
                </a:cxn>
                <a:cxn ang="0">
                  <a:pos x="connsiteX5309" y="connsiteY5309"/>
                </a:cxn>
                <a:cxn ang="0">
                  <a:pos x="connsiteX5310" y="connsiteY5310"/>
                </a:cxn>
                <a:cxn ang="0">
                  <a:pos x="connsiteX5311" y="connsiteY5311"/>
                </a:cxn>
                <a:cxn ang="0">
                  <a:pos x="connsiteX5312" y="connsiteY5312"/>
                </a:cxn>
                <a:cxn ang="0">
                  <a:pos x="connsiteX5313" y="connsiteY5313"/>
                </a:cxn>
                <a:cxn ang="0">
                  <a:pos x="connsiteX5314" y="connsiteY5314"/>
                </a:cxn>
                <a:cxn ang="0">
                  <a:pos x="connsiteX5315" y="connsiteY5315"/>
                </a:cxn>
                <a:cxn ang="0">
                  <a:pos x="connsiteX5316" y="connsiteY5316"/>
                </a:cxn>
                <a:cxn ang="0">
                  <a:pos x="connsiteX5317" y="connsiteY5317"/>
                </a:cxn>
                <a:cxn ang="0">
                  <a:pos x="connsiteX5318" y="connsiteY5318"/>
                </a:cxn>
                <a:cxn ang="0">
                  <a:pos x="connsiteX5319" y="connsiteY5319"/>
                </a:cxn>
                <a:cxn ang="0">
                  <a:pos x="connsiteX5320" y="connsiteY5320"/>
                </a:cxn>
                <a:cxn ang="0">
                  <a:pos x="connsiteX5321" y="connsiteY5321"/>
                </a:cxn>
                <a:cxn ang="0">
                  <a:pos x="connsiteX5322" y="connsiteY5322"/>
                </a:cxn>
                <a:cxn ang="0">
                  <a:pos x="connsiteX5323" y="connsiteY5323"/>
                </a:cxn>
                <a:cxn ang="0">
                  <a:pos x="connsiteX5324" y="connsiteY5324"/>
                </a:cxn>
                <a:cxn ang="0">
                  <a:pos x="connsiteX5325" y="connsiteY5325"/>
                </a:cxn>
                <a:cxn ang="0">
                  <a:pos x="connsiteX5326" y="connsiteY5326"/>
                </a:cxn>
                <a:cxn ang="0">
                  <a:pos x="connsiteX5327" y="connsiteY5327"/>
                </a:cxn>
                <a:cxn ang="0">
                  <a:pos x="connsiteX5328" y="connsiteY5328"/>
                </a:cxn>
                <a:cxn ang="0">
                  <a:pos x="connsiteX5329" y="connsiteY5329"/>
                </a:cxn>
                <a:cxn ang="0">
                  <a:pos x="connsiteX5330" y="connsiteY5330"/>
                </a:cxn>
                <a:cxn ang="0">
                  <a:pos x="connsiteX5331" y="connsiteY5331"/>
                </a:cxn>
                <a:cxn ang="0">
                  <a:pos x="connsiteX5332" y="connsiteY5332"/>
                </a:cxn>
                <a:cxn ang="0">
                  <a:pos x="connsiteX5333" y="connsiteY5333"/>
                </a:cxn>
                <a:cxn ang="0">
                  <a:pos x="connsiteX5334" y="connsiteY5334"/>
                </a:cxn>
                <a:cxn ang="0">
                  <a:pos x="connsiteX5335" y="connsiteY5335"/>
                </a:cxn>
                <a:cxn ang="0">
                  <a:pos x="connsiteX5336" y="connsiteY5336"/>
                </a:cxn>
                <a:cxn ang="0">
                  <a:pos x="connsiteX5337" y="connsiteY5337"/>
                </a:cxn>
                <a:cxn ang="0">
                  <a:pos x="connsiteX5338" y="connsiteY5338"/>
                </a:cxn>
                <a:cxn ang="0">
                  <a:pos x="connsiteX5339" y="connsiteY5339"/>
                </a:cxn>
                <a:cxn ang="0">
                  <a:pos x="connsiteX5340" y="connsiteY5340"/>
                </a:cxn>
                <a:cxn ang="0">
                  <a:pos x="connsiteX5341" y="connsiteY5341"/>
                </a:cxn>
                <a:cxn ang="0">
                  <a:pos x="connsiteX5342" y="connsiteY5342"/>
                </a:cxn>
                <a:cxn ang="0">
                  <a:pos x="connsiteX5343" y="connsiteY5343"/>
                </a:cxn>
                <a:cxn ang="0">
                  <a:pos x="connsiteX5344" y="connsiteY5344"/>
                </a:cxn>
                <a:cxn ang="0">
                  <a:pos x="connsiteX5345" y="connsiteY5345"/>
                </a:cxn>
                <a:cxn ang="0">
                  <a:pos x="connsiteX5346" y="connsiteY5346"/>
                </a:cxn>
                <a:cxn ang="0">
                  <a:pos x="connsiteX5347" y="connsiteY5347"/>
                </a:cxn>
                <a:cxn ang="0">
                  <a:pos x="connsiteX5348" y="connsiteY5348"/>
                </a:cxn>
                <a:cxn ang="0">
                  <a:pos x="connsiteX5349" y="connsiteY5349"/>
                </a:cxn>
                <a:cxn ang="0">
                  <a:pos x="connsiteX5350" y="connsiteY5350"/>
                </a:cxn>
                <a:cxn ang="0">
                  <a:pos x="connsiteX5351" y="connsiteY5351"/>
                </a:cxn>
                <a:cxn ang="0">
                  <a:pos x="connsiteX5352" y="connsiteY5352"/>
                </a:cxn>
                <a:cxn ang="0">
                  <a:pos x="connsiteX5353" y="connsiteY5353"/>
                </a:cxn>
                <a:cxn ang="0">
                  <a:pos x="connsiteX5354" y="connsiteY5354"/>
                </a:cxn>
                <a:cxn ang="0">
                  <a:pos x="connsiteX5355" y="connsiteY5355"/>
                </a:cxn>
                <a:cxn ang="0">
                  <a:pos x="connsiteX5356" y="connsiteY5356"/>
                </a:cxn>
                <a:cxn ang="0">
                  <a:pos x="connsiteX5357" y="connsiteY5357"/>
                </a:cxn>
                <a:cxn ang="0">
                  <a:pos x="connsiteX5358" y="connsiteY5358"/>
                </a:cxn>
                <a:cxn ang="0">
                  <a:pos x="connsiteX5359" y="connsiteY5359"/>
                </a:cxn>
                <a:cxn ang="0">
                  <a:pos x="connsiteX5360" y="connsiteY5360"/>
                </a:cxn>
                <a:cxn ang="0">
                  <a:pos x="connsiteX5361" y="connsiteY5361"/>
                </a:cxn>
                <a:cxn ang="0">
                  <a:pos x="connsiteX5362" y="connsiteY5362"/>
                </a:cxn>
                <a:cxn ang="0">
                  <a:pos x="connsiteX5363" y="connsiteY5363"/>
                </a:cxn>
                <a:cxn ang="0">
                  <a:pos x="connsiteX5364" y="connsiteY5364"/>
                </a:cxn>
                <a:cxn ang="0">
                  <a:pos x="connsiteX5365" y="connsiteY5365"/>
                </a:cxn>
                <a:cxn ang="0">
                  <a:pos x="connsiteX5366" y="connsiteY5366"/>
                </a:cxn>
                <a:cxn ang="0">
                  <a:pos x="connsiteX5367" y="connsiteY5367"/>
                </a:cxn>
                <a:cxn ang="0">
                  <a:pos x="connsiteX5368" y="connsiteY5368"/>
                </a:cxn>
                <a:cxn ang="0">
                  <a:pos x="connsiteX5369" y="connsiteY5369"/>
                </a:cxn>
                <a:cxn ang="0">
                  <a:pos x="connsiteX5370" y="connsiteY5370"/>
                </a:cxn>
                <a:cxn ang="0">
                  <a:pos x="connsiteX5371" y="connsiteY5371"/>
                </a:cxn>
                <a:cxn ang="0">
                  <a:pos x="connsiteX5372" y="connsiteY5372"/>
                </a:cxn>
                <a:cxn ang="0">
                  <a:pos x="connsiteX5373" y="connsiteY5373"/>
                </a:cxn>
                <a:cxn ang="0">
                  <a:pos x="connsiteX5374" y="connsiteY5374"/>
                </a:cxn>
                <a:cxn ang="0">
                  <a:pos x="connsiteX5375" y="connsiteY5375"/>
                </a:cxn>
                <a:cxn ang="0">
                  <a:pos x="connsiteX5376" y="connsiteY5376"/>
                </a:cxn>
                <a:cxn ang="0">
                  <a:pos x="connsiteX5377" y="connsiteY5377"/>
                </a:cxn>
                <a:cxn ang="0">
                  <a:pos x="connsiteX5378" y="connsiteY5378"/>
                </a:cxn>
                <a:cxn ang="0">
                  <a:pos x="connsiteX5379" y="connsiteY5379"/>
                </a:cxn>
                <a:cxn ang="0">
                  <a:pos x="connsiteX5380" y="connsiteY5380"/>
                </a:cxn>
                <a:cxn ang="0">
                  <a:pos x="connsiteX5381" y="connsiteY5381"/>
                </a:cxn>
                <a:cxn ang="0">
                  <a:pos x="connsiteX5382" y="connsiteY5382"/>
                </a:cxn>
                <a:cxn ang="0">
                  <a:pos x="connsiteX5383" y="connsiteY5383"/>
                </a:cxn>
                <a:cxn ang="0">
                  <a:pos x="connsiteX5384" y="connsiteY5384"/>
                </a:cxn>
                <a:cxn ang="0">
                  <a:pos x="connsiteX5385" y="connsiteY5385"/>
                </a:cxn>
                <a:cxn ang="0">
                  <a:pos x="connsiteX5386" y="connsiteY5386"/>
                </a:cxn>
                <a:cxn ang="0">
                  <a:pos x="connsiteX5387" y="connsiteY5387"/>
                </a:cxn>
                <a:cxn ang="0">
                  <a:pos x="connsiteX5388" y="connsiteY5388"/>
                </a:cxn>
                <a:cxn ang="0">
                  <a:pos x="connsiteX5389" y="connsiteY5389"/>
                </a:cxn>
                <a:cxn ang="0">
                  <a:pos x="connsiteX5390" y="connsiteY5390"/>
                </a:cxn>
                <a:cxn ang="0">
                  <a:pos x="connsiteX5391" y="connsiteY5391"/>
                </a:cxn>
                <a:cxn ang="0">
                  <a:pos x="connsiteX5392" y="connsiteY5392"/>
                </a:cxn>
                <a:cxn ang="0">
                  <a:pos x="connsiteX5393" y="connsiteY5393"/>
                </a:cxn>
                <a:cxn ang="0">
                  <a:pos x="connsiteX5394" y="connsiteY5394"/>
                </a:cxn>
                <a:cxn ang="0">
                  <a:pos x="connsiteX5395" y="connsiteY5395"/>
                </a:cxn>
                <a:cxn ang="0">
                  <a:pos x="connsiteX5396" y="connsiteY5396"/>
                </a:cxn>
                <a:cxn ang="0">
                  <a:pos x="connsiteX5397" y="connsiteY5397"/>
                </a:cxn>
                <a:cxn ang="0">
                  <a:pos x="connsiteX5398" y="connsiteY5398"/>
                </a:cxn>
                <a:cxn ang="0">
                  <a:pos x="connsiteX5399" y="connsiteY5399"/>
                </a:cxn>
                <a:cxn ang="0">
                  <a:pos x="connsiteX5400" y="connsiteY5400"/>
                </a:cxn>
                <a:cxn ang="0">
                  <a:pos x="connsiteX5401" y="connsiteY5401"/>
                </a:cxn>
                <a:cxn ang="0">
                  <a:pos x="connsiteX5402" y="connsiteY5402"/>
                </a:cxn>
                <a:cxn ang="0">
                  <a:pos x="connsiteX5403" y="connsiteY5403"/>
                </a:cxn>
                <a:cxn ang="0">
                  <a:pos x="connsiteX5404" y="connsiteY5404"/>
                </a:cxn>
                <a:cxn ang="0">
                  <a:pos x="connsiteX5405" y="connsiteY5405"/>
                </a:cxn>
                <a:cxn ang="0">
                  <a:pos x="connsiteX5406" y="connsiteY5406"/>
                </a:cxn>
                <a:cxn ang="0">
                  <a:pos x="connsiteX5407" y="connsiteY5407"/>
                </a:cxn>
                <a:cxn ang="0">
                  <a:pos x="connsiteX5408" y="connsiteY5408"/>
                </a:cxn>
                <a:cxn ang="0">
                  <a:pos x="connsiteX5409" y="connsiteY5409"/>
                </a:cxn>
                <a:cxn ang="0">
                  <a:pos x="connsiteX5410" y="connsiteY5410"/>
                </a:cxn>
                <a:cxn ang="0">
                  <a:pos x="connsiteX5411" y="connsiteY5411"/>
                </a:cxn>
                <a:cxn ang="0">
                  <a:pos x="connsiteX5412" y="connsiteY5412"/>
                </a:cxn>
                <a:cxn ang="0">
                  <a:pos x="connsiteX5413" y="connsiteY5413"/>
                </a:cxn>
                <a:cxn ang="0">
                  <a:pos x="connsiteX5414" y="connsiteY5414"/>
                </a:cxn>
                <a:cxn ang="0">
                  <a:pos x="connsiteX5415" y="connsiteY5415"/>
                </a:cxn>
                <a:cxn ang="0">
                  <a:pos x="connsiteX5416" y="connsiteY5416"/>
                </a:cxn>
                <a:cxn ang="0">
                  <a:pos x="connsiteX5417" y="connsiteY5417"/>
                </a:cxn>
                <a:cxn ang="0">
                  <a:pos x="connsiteX5418" y="connsiteY5418"/>
                </a:cxn>
                <a:cxn ang="0">
                  <a:pos x="connsiteX5419" y="connsiteY5419"/>
                </a:cxn>
                <a:cxn ang="0">
                  <a:pos x="connsiteX5420" y="connsiteY5420"/>
                </a:cxn>
                <a:cxn ang="0">
                  <a:pos x="connsiteX5421" y="connsiteY5421"/>
                </a:cxn>
                <a:cxn ang="0">
                  <a:pos x="connsiteX5422" y="connsiteY5422"/>
                </a:cxn>
                <a:cxn ang="0">
                  <a:pos x="connsiteX5423" y="connsiteY5423"/>
                </a:cxn>
                <a:cxn ang="0">
                  <a:pos x="connsiteX5424" y="connsiteY5424"/>
                </a:cxn>
                <a:cxn ang="0">
                  <a:pos x="connsiteX5425" y="connsiteY5425"/>
                </a:cxn>
                <a:cxn ang="0">
                  <a:pos x="connsiteX5426" y="connsiteY5426"/>
                </a:cxn>
                <a:cxn ang="0">
                  <a:pos x="connsiteX5427" y="connsiteY5427"/>
                </a:cxn>
                <a:cxn ang="0">
                  <a:pos x="connsiteX5428" y="connsiteY5428"/>
                </a:cxn>
                <a:cxn ang="0">
                  <a:pos x="connsiteX5429" y="connsiteY5429"/>
                </a:cxn>
                <a:cxn ang="0">
                  <a:pos x="connsiteX5430" y="connsiteY5430"/>
                </a:cxn>
                <a:cxn ang="0">
                  <a:pos x="connsiteX5431" y="connsiteY5431"/>
                </a:cxn>
                <a:cxn ang="0">
                  <a:pos x="connsiteX5432" y="connsiteY5432"/>
                </a:cxn>
                <a:cxn ang="0">
                  <a:pos x="connsiteX5433" y="connsiteY5433"/>
                </a:cxn>
                <a:cxn ang="0">
                  <a:pos x="connsiteX5434" y="connsiteY5434"/>
                </a:cxn>
                <a:cxn ang="0">
                  <a:pos x="connsiteX5435" y="connsiteY5435"/>
                </a:cxn>
                <a:cxn ang="0">
                  <a:pos x="connsiteX5436" y="connsiteY5436"/>
                </a:cxn>
                <a:cxn ang="0">
                  <a:pos x="connsiteX5437" y="connsiteY5437"/>
                </a:cxn>
                <a:cxn ang="0">
                  <a:pos x="connsiteX5438" y="connsiteY5438"/>
                </a:cxn>
                <a:cxn ang="0">
                  <a:pos x="connsiteX5439" y="connsiteY5439"/>
                </a:cxn>
                <a:cxn ang="0">
                  <a:pos x="connsiteX5440" y="connsiteY5440"/>
                </a:cxn>
                <a:cxn ang="0">
                  <a:pos x="connsiteX5441" y="connsiteY5441"/>
                </a:cxn>
                <a:cxn ang="0">
                  <a:pos x="connsiteX5442" y="connsiteY5442"/>
                </a:cxn>
                <a:cxn ang="0">
                  <a:pos x="connsiteX5443" y="connsiteY5443"/>
                </a:cxn>
                <a:cxn ang="0">
                  <a:pos x="connsiteX5444" y="connsiteY5444"/>
                </a:cxn>
                <a:cxn ang="0">
                  <a:pos x="connsiteX5445" y="connsiteY5445"/>
                </a:cxn>
                <a:cxn ang="0">
                  <a:pos x="connsiteX5446" y="connsiteY5446"/>
                </a:cxn>
                <a:cxn ang="0">
                  <a:pos x="connsiteX5447" y="connsiteY5447"/>
                </a:cxn>
                <a:cxn ang="0">
                  <a:pos x="connsiteX5448" y="connsiteY5448"/>
                </a:cxn>
                <a:cxn ang="0">
                  <a:pos x="connsiteX5449" y="connsiteY5449"/>
                </a:cxn>
                <a:cxn ang="0">
                  <a:pos x="connsiteX5450" y="connsiteY5450"/>
                </a:cxn>
                <a:cxn ang="0">
                  <a:pos x="connsiteX5451" y="connsiteY5451"/>
                </a:cxn>
                <a:cxn ang="0">
                  <a:pos x="connsiteX5452" y="connsiteY5452"/>
                </a:cxn>
                <a:cxn ang="0">
                  <a:pos x="connsiteX5453" y="connsiteY5453"/>
                </a:cxn>
                <a:cxn ang="0">
                  <a:pos x="connsiteX5454" y="connsiteY5454"/>
                </a:cxn>
                <a:cxn ang="0">
                  <a:pos x="connsiteX5455" y="connsiteY5455"/>
                </a:cxn>
                <a:cxn ang="0">
                  <a:pos x="connsiteX5456" y="connsiteY5456"/>
                </a:cxn>
                <a:cxn ang="0">
                  <a:pos x="connsiteX5457" y="connsiteY5457"/>
                </a:cxn>
                <a:cxn ang="0">
                  <a:pos x="connsiteX5458" y="connsiteY5458"/>
                </a:cxn>
                <a:cxn ang="0">
                  <a:pos x="connsiteX5459" y="connsiteY5459"/>
                </a:cxn>
                <a:cxn ang="0">
                  <a:pos x="connsiteX5460" y="connsiteY5460"/>
                </a:cxn>
                <a:cxn ang="0">
                  <a:pos x="connsiteX5461" y="connsiteY5461"/>
                </a:cxn>
                <a:cxn ang="0">
                  <a:pos x="connsiteX5462" y="connsiteY5462"/>
                </a:cxn>
                <a:cxn ang="0">
                  <a:pos x="connsiteX5463" y="connsiteY5463"/>
                </a:cxn>
                <a:cxn ang="0">
                  <a:pos x="connsiteX5464" y="connsiteY5464"/>
                </a:cxn>
                <a:cxn ang="0">
                  <a:pos x="connsiteX5465" y="connsiteY5465"/>
                </a:cxn>
                <a:cxn ang="0">
                  <a:pos x="connsiteX5466" y="connsiteY5466"/>
                </a:cxn>
                <a:cxn ang="0">
                  <a:pos x="connsiteX5467" y="connsiteY5467"/>
                </a:cxn>
                <a:cxn ang="0">
                  <a:pos x="connsiteX5468" y="connsiteY5468"/>
                </a:cxn>
                <a:cxn ang="0">
                  <a:pos x="connsiteX5469" y="connsiteY5469"/>
                </a:cxn>
                <a:cxn ang="0">
                  <a:pos x="connsiteX5470" y="connsiteY5470"/>
                </a:cxn>
                <a:cxn ang="0">
                  <a:pos x="connsiteX5471" y="connsiteY5471"/>
                </a:cxn>
                <a:cxn ang="0">
                  <a:pos x="connsiteX5472" y="connsiteY5472"/>
                </a:cxn>
                <a:cxn ang="0">
                  <a:pos x="connsiteX5473" y="connsiteY5473"/>
                </a:cxn>
                <a:cxn ang="0">
                  <a:pos x="connsiteX5474" y="connsiteY5474"/>
                </a:cxn>
                <a:cxn ang="0">
                  <a:pos x="connsiteX5475" y="connsiteY5475"/>
                </a:cxn>
                <a:cxn ang="0">
                  <a:pos x="connsiteX5476" y="connsiteY5476"/>
                </a:cxn>
                <a:cxn ang="0">
                  <a:pos x="connsiteX5477" y="connsiteY5477"/>
                </a:cxn>
                <a:cxn ang="0">
                  <a:pos x="connsiteX5478" y="connsiteY5478"/>
                </a:cxn>
                <a:cxn ang="0">
                  <a:pos x="connsiteX5479" y="connsiteY5479"/>
                </a:cxn>
                <a:cxn ang="0">
                  <a:pos x="connsiteX5480" y="connsiteY5480"/>
                </a:cxn>
                <a:cxn ang="0">
                  <a:pos x="connsiteX5481" y="connsiteY5481"/>
                </a:cxn>
                <a:cxn ang="0">
                  <a:pos x="connsiteX5482" y="connsiteY5482"/>
                </a:cxn>
                <a:cxn ang="0">
                  <a:pos x="connsiteX5483" y="connsiteY5483"/>
                </a:cxn>
                <a:cxn ang="0">
                  <a:pos x="connsiteX5484" y="connsiteY5484"/>
                </a:cxn>
                <a:cxn ang="0">
                  <a:pos x="connsiteX5485" y="connsiteY5485"/>
                </a:cxn>
                <a:cxn ang="0">
                  <a:pos x="connsiteX5486" y="connsiteY5486"/>
                </a:cxn>
                <a:cxn ang="0">
                  <a:pos x="connsiteX5487" y="connsiteY5487"/>
                </a:cxn>
                <a:cxn ang="0">
                  <a:pos x="connsiteX5488" y="connsiteY5488"/>
                </a:cxn>
                <a:cxn ang="0">
                  <a:pos x="connsiteX5489" y="connsiteY5489"/>
                </a:cxn>
                <a:cxn ang="0">
                  <a:pos x="connsiteX5490" y="connsiteY5490"/>
                </a:cxn>
                <a:cxn ang="0">
                  <a:pos x="connsiteX5491" y="connsiteY5491"/>
                </a:cxn>
                <a:cxn ang="0">
                  <a:pos x="connsiteX5492" y="connsiteY5492"/>
                </a:cxn>
                <a:cxn ang="0">
                  <a:pos x="connsiteX5493" y="connsiteY5493"/>
                </a:cxn>
                <a:cxn ang="0">
                  <a:pos x="connsiteX5494" y="connsiteY5494"/>
                </a:cxn>
                <a:cxn ang="0">
                  <a:pos x="connsiteX5495" y="connsiteY5495"/>
                </a:cxn>
                <a:cxn ang="0">
                  <a:pos x="connsiteX5496" y="connsiteY5496"/>
                </a:cxn>
                <a:cxn ang="0">
                  <a:pos x="connsiteX5497" y="connsiteY5497"/>
                </a:cxn>
                <a:cxn ang="0">
                  <a:pos x="connsiteX5498" y="connsiteY5498"/>
                </a:cxn>
                <a:cxn ang="0">
                  <a:pos x="connsiteX5499" y="connsiteY5499"/>
                </a:cxn>
                <a:cxn ang="0">
                  <a:pos x="connsiteX5500" y="connsiteY5500"/>
                </a:cxn>
                <a:cxn ang="0">
                  <a:pos x="connsiteX5501" y="connsiteY5501"/>
                </a:cxn>
                <a:cxn ang="0">
                  <a:pos x="connsiteX5502" y="connsiteY5502"/>
                </a:cxn>
                <a:cxn ang="0">
                  <a:pos x="connsiteX5503" y="connsiteY5503"/>
                </a:cxn>
                <a:cxn ang="0">
                  <a:pos x="connsiteX5504" y="connsiteY5504"/>
                </a:cxn>
                <a:cxn ang="0">
                  <a:pos x="connsiteX5505" y="connsiteY5505"/>
                </a:cxn>
                <a:cxn ang="0">
                  <a:pos x="connsiteX5506" y="connsiteY5506"/>
                </a:cxn>
                <a:cxn ang="0">
                  <a:pos x="connsiteX5507" y="connsiteY5507"/>
                </a:cxn>
                <a:cxn ang="0">
                  <a:pos x="connsiteX5508" y="connsiteY5508"/>
                </a:cxn>
                <a:cxn ang="0">
                  <a:pos x="connsiteX5509" y="connsiteY5509"/>
                </a:cxn>
                <a:cxn ang="0">
                  <a:pos x="connsiteX5510" y="connsiteY5510"/>
                </a:cxn>
                <a:cxn ang="0">
                  <a:pos x="connsiteX5511" y="connsiteY5511"/>
                </a:cxn>
                <a:cxn ang="0">
                  <a:pos x="connsiteX5512" y="connsiteY5512"/>
                </a:cxn>
                <a:cxn ang="0">
                  <a:pos x="connsiteX5513" y="connsiteY5513"/>
                </a:cxn>
                <a:cxn ang="0">
                  <a:pos x="connsiteX5514" y="connsiteY5514"/>
                </a:cxn>
                <a:cxn ang="0">
                  <a:pos x="connsiteX5515" y="connsiteY5515"/>
                </a:cxn>
                <a:cxn ang="0">
                  <a:pos x="connsiteX5516" y="connsiteY5516"/>
                </a:cxn>
                <a:cxn ang="0">
                  <a:pos x="connsiteX5517" y="connsiteY5517"/>
                </a:cxn>
                <a:cxn ang="0">
                  <a:pos x="connsiteX5518" y="connsiteY5518"/>
                </a:cxn>
                <a:cxn ang="0">
                  <a:pos x="connsiteX5519" y="connsiteY5519"/>
                </a:cxn>
                <a:cxn ang="0">
                  <a:pos x="connsiteX5520" y="connsiteY5520"/>
                </a:cxn>
                <a:cxn ang="0">
                  <a:pos x="connsiteX5521" y="connsiteY5521"/>
                </a:cxn>
                <a:cxn ang="0">
                  <a:pos x="connsiteX5522" y="connsiteY5522"/>
                </a:cxn>
                <a:cxn ang="0">
                  <a:pos x="connsiteX5523" y="connsiteY5523"/>
                </a:cxn>
                <a:cxn ang="0">
                  <a:pos x="connsiteX5524" y="connsiteY5524"/>
                </a:cxn>
                <a:cxn ang="0">
                  <a:pos x="connsiteX5525" y="connsiteY5525"/>
                </a:cxn>
                <a:cxn ang="0">
                  <a:pos x="connsiteX5526" y="connsiteY5526"/>
                </a:cxn>
                <a:cxn ang="0">
                  <a:pos x="connsiteX5527" y="connsiteY5527"/>
                </a:cxn>
                <a:cxn ang="0">
                  <a:pos x="connsiteX5528" y="connsiteY5528"/>
                </a:cxn>
                <a:cxn ang="0">
                  <a:pos x="connsiteX5529" y="connsiteY5529"/>
                </a:cxn>
                <a:cxn ang="0">
                  <a:pos x="connsiteX5530" y="connsiteY5530"/>
                </a:cxn>
                <a:cxn ang="0">
                  <a:pos x="connsiteX5531" y="connsiteY5531"/>
                </a:cxn>
                <a:cxn ang="0">
                  <a:pos x="connsiteX5532" y="connsiteY5532"/>
                </a:cxn>
                <a:cxn ang="0">
                  <a:pos x="connsiteX5533" y="connsiteY5533"/>
                </a:cxn>
                <a:cxn ang="0">
                  <a:pos x="connsiteX5534" y="connsiteY5534"/>
                </a:cxn>
                <a:cxn ang="0">
                  <a:pos x="connsiteX5535" y="connsiteY5535"/>
                </a:cxn>
                <a:cxn ang="0">
                  <a:pos x="connsiteX5536" y="connsiteY5536"/>
                </a:cxn>
                <a:cxn ang="0">
                  <a:pos x="connsiteX5537" y="connsiteY5537"/>
                </a:cxn>
                <a:cxn ang="0">
                  <a:pos x="connsiteX5538" y="connsiteY5538"/>
                </a:cxn>
                <a:cxn ang="0">
                  <a:pos x="connsiteX5539" y="connsiteY5539"/>
                </a:cxn>
                <a:cxn ang="0">
                  <a:pos x="connsiteX5540" y="connsiteY5540"/>
                </a:cxn>
                <a:cxn ang="0">
                  <a:pos x="connsiteX5541" y="connsiteY5541"/>
                </a:cxn>
                <a:cxn ang="0">
                  <a:pos x="connsiteX5542" y="connsiteY5542"/>
                </a:cxn>
                <a:cxn ang="0">
                  <a:pos x="connsiteX5543" y="connsiteY5543"/>
                </a:cxn>
                <a:cxn ang="0">
                  <a:pos x="connsiteX5544" y="connsiteY5544"/>
                </a:cxn>
                <a:cxn ang="0">
                  <a:pos x="connsiteX5545" y="connsiteY5545"/>
                </a:cxn>
                <a:cxn ang="0">
                  <a:pos x="connsiteX5546" y="connsiteY5546"/>
                </a:cxn>
                <a:cxn ang="0">
                  <a:pos x="connsiteX5547" y="connsiteY5547"/>
                </a:cxn>
                <a:cxn ang="0">
                  <a:pos x="connsiteX5548" y="connsiteY5548"/>
                </a:cxn>
                <a:cxn ang="0">
                  <a:pos x="connsiteX5549" y="connsiteY5549"/>
                </a:cxn>
                <a:cxn ang="0">
                  <a:pos x="connsiteX5550" y="connsiteY5550"/>
                </a:cxn>
                <a:cxn ang="0">
                  <a:pos x="connsiteX5551" y="connsiteY5551"/>
                </a:cxn>
                <a:cxn ang="0">
                  <a:pos x="connsiteX5552" y="connsiteY5552"/>
                </a:cxn>
                <a:cxn ang="0">
                  <a:pos x="connsiteX5553" y="connsiteY5553"/>
                </a:cxn>
                <a:cxn ang="0">
                  <a:pos x="connsiteX5554" y="connsiteY5554"/>
                </a:cxn>
                <a:cxn ang="0">
                  <a:pos x="connsiteX5555" y="connsiteY5555"/>
                </a:cxn>
                <a:cxn ang="0">
                  <a:pos x="connsiteX5556" y="connsiteY5556"/>
                </a:cxn>
                <a:cxn ang="0">
                  <a:pos x="connsiteX5557" y="connsiteY5557"/>
                </a:cxn>
                <a:cxn ang="0">
                  <a:pos x="connsiteX5558" y="connsiteY5558"/>
                </a:cxn>
                <a:cxn ang="0">
                  <a:pos x="connsiteX5559" y="connsiteY5559"/>
                </a:cxn>
                <a:cxn ang="0">
                  <a:pos x="connsiteX5560" y="connsiteY5560"/>
                </a:cxn>
                <a:cxn ang="0">
                  <a:pos x="connsiteX5561" y="connsiteY5561"/>
                </a:cxn>
                <a:cxn ang="0">
                  <a:pos x="connsiteX5562" y="connsiteY5562"/>
                </a:cxn>
                <a:cxn ang="0">
                  <a:pos x="connsiteX5563" y="connsiteY5563"/>
                </a:cxn>
                <a:cxn ang="0">
                  <a:pos x="connsiteX5564" y="connsiteY5564"/>
                </a:cxn>
                <a:cxn ang="0">
                  <a:pos x="connsiteX5565" y="connsiteY5565"/>
                </a:cxn>
                <a:cxn ang="0">
                  <a:pos x="connsiteX5566" y="connsiteY5566"/>
                </a:cxn>
                <a:cxn ang="0">
                  <a:pos x="connsiteX5567" y="connsiteY5567"/>
                </a:cxn>
                <a:cxn ang="0">
                  <a:pos x="connsiteX5568" y="connsiteY5568"/>
                </a:cxn>
                <a:cxn ang="0">
                  <a:pos x="connsiteX5569" y="connsiteY5569"/>
                </a:cxn>
                <a:cxn ang="0">
                  <a:pos x="connsiteX5570" y="connsiteY5570"/>
                </a:cxn>
                <a:cxn ang="0">
                  <a:pos x="connsiteX5571" y="connsiteY5571"/>
                </a:cxn>
                <a:cxn ang="0">
                  <a:pos x="connsiteX5572" y="connsiteY5572"/>
                </a:cxn>
                <a:cxn ang="0">
                  <a:pos x="connsiteX5573" y="connsiteY5573"/>
                </a:cxn>
                <a:cxn ang="0">
                  <a:pos x="connsiteX5574" y="connsiteY5574"/>
                </a:cxn>
                <a:cxn ang="0">
                  <a:pos x="connsiteX5575" y="connsiteY5575"/>
                </a:cxn>
                <a:cxn ang="0">
                  <a:pos x="connsiteX5576" y="connsiteY5576"/>
                </a:cxn>
                <a:cxn ang="0">
                  <a:pos x="connsiteX5577" y="connsiteY5577"/>
                </a:cxn>
                <a:cxn ang="0">
                  <a:pos x="connsiteX5578" y="connsiteY5578"/>
                </a:cxn>
                <a:cxn ang="0">
                  <a:pos x="connsiteX5579" y="connsiteY5579"/>
                </a:cxn>
                <a:cxn ang="0">
                  <a:pos x="connsiteX5580" y="connsiteY5580"/>
                </a:cxn>
                <a:cxn ang="0">
                  <a:pos x="connsiteX5581" y="connsiteY5581"/>
                </a:cxn>
                <a:cxn ang="0">
                  <a:pos x="connsiteX5582" y="connsiteY5582"/>
                </a:cxn>
                <a:cxn ang="0">
                  <a:pos x="connsiteX5583" y="connsiteY5583"/>
                </a:cxn>
                <a:cxn ang="0">
                  <a:pos x="connsiteX5584" y="connsiteY5584"/>
                </a:cxn>
                <a:cxn ang="0">
                  <a:pos x="connsiteX5585" y="connsiteY5585"/>
                </a:cxn>
                <a:cxn ang="0">
                  <a:pos x="connsiteX5586" y="connsiteY5586"/>
                </a:cxn>
                <a:cxn ang="0">
                  <a:pos x="connsiteX5587" y="connsiteY5587"/>
                </a:cxn>
                <a:cxn ang="0">
                  <a:pos x="connsiteX5588" y="connsiteY5588"/>
                </a:cxn>
                <a:cxn ang="0">
                  <a:pos x="connsiteX5589" y="connsiteY5589"/>
                </a:cxn>
                <a:cxn ang="0">
                  <a:pos x="connsiteX5590" y="connsiteY5590"/>
                </a:cxn>
                <a:cxn ang="0">
                  <a:pos x="connsiteX5591" y="connsiteY5591"/>
                </a:cxn>
                <a:cxn ang="0">
                  <a:pos x="connsiteX5592" y="connsiteY5592"/>
                </a:cxn>
                <a:cxn ang="0">
                  <a:pos x="connsiteX5593" y="connsiteY5593"/>
                </a:cxn>
                <a:cxn ang="0">
                  <a:pos x="connsiteX5594" y="connsiteY5594"/>
                </a:cxn>
                <a:cxn ang="0">
                  <a:pos x="connsiteX5595" y="connsiteY5595"/>
                </a:cxn>
                <a:cxn ang="0">
                  <a:pos x="connsiteX5596" y="connsiteY5596"/>
                </a:cxn>
                <a:cxn ang="0">
                  <a:pos x="connsiteX5597" y="connsiteY5597"/>
                </a:cxn>
                <a:cxn ang="0">
                  <a:pos x="connsiteX5598" y="connsiteY5598"/>
                </a:cxn>
                <a:cxn ang="0">
                  <a:pos x="connsiteX5599" y="connsiteY5599"/>
                </a:cxn>
                <a:cxn ang="0">
                  <a:pos x="connsiteX5600" y="connsiteY5600"/>
                </a:cxn>
                <a:cxn ang="0">
                  <a:pos x="connsiteX5601" y="connsiteY5601"/>
                </a:cxn>
                <a:cxn ang="0">
                  <a:pos x="connsiteX5602" y="connsiteY5602"/>
                </a:cxn>
                <a:cxn ang="0">
                  <a:pos x="connsiteX5603" y="connsiteY5603"/>
                </a:cxn>
                <a:cxn ang="0">
                  <a:pos x="connsiteX5604" y="connsiteY5604"/>
                </a:cxn>
                <a:cxn ang="0">
                  <a:pos x="connsiteX5605" y="connsiteY5605"/>
                </a:cxn>
                <a:cxn ang="0">
                  <a:pos x="connsiteX5606" y="connsiteY5606"/>
                </a:cxn>
                <a:cxn ang="0">
                  <a:pos x="connsiteX5607" y="connsiteY5607"/>
                </a:cxn>
                <a:cxn ang="0">
                  <a:pos x="connsiteX5608" y="connsiteY5608"/>
                </a:cxn>
                <a:cxn ang="0">
                  <a:pos x="connsiteX5609" y="connsiteY5609"/>
                </a:cxn>
                <a:cxn ang="0">
                  <a:pos x="connsiteX5610" y="connsiteY5610"/>
                </a:cxn>
                <a:cxn ang="0">
                  <a:pos x="connsiteX5611" y="connsiteY5611"/>
                </a:cxn>
                <a:cxn ang="0">
                  <a:pos x="connsiteX5612" y="connsiteY5612"/>
                </a:cxn>
                <a:cxn ang="0">
                  <a:pos x="connsiteX5613" y="connsiteY5613"/>
                </a:cxn>
                <a:cxn ang="0">
                  <a:pos x="connsiteX5614" y="connsiteY5614"/>
                </a:cxn>
                <a:cxn ang="0">
                  <a:pos x="connsiteX5615" y="connsiteY5615"/>
                </a:cxn>
                <a:cxn ang="0">
                  <a:pos x="connsiteX5616" y="connsiteY5616"/>
                </a:cxn>
                <a:cxn ang="0">
                  <a:pos x="connsiteX5617" y="connsiteY5617"/>
                </a:cxn>
                <a:cxn ang="0">
                  <a:pos x="connsiteX5618" y="connsiteY5618"/>
                </a:cxn>
                <a:cxn ang="0">
                  <a:pos x="connsiteX5619" y="connsiteY5619"/>
                </a:cxn>
                <a:cxn ang="0">
                  <a:pos x="connsiteX5620" y="connsiteY5620"/>
                </a:cxn>
                <a:cxn ang="0">
                  <a:pos x="connsiteX5621" y="connsiteY5621"/>
                </a:cxn>
                <a:cxn ang="0">
                  <a:pos x="connsiteX5622" y="connsiteY5622"/>
                </a:cxn>
                <a:cxn ang="0">
                  <a:pos x="connsiteX5623" y="connsiteY5623"/>
                </a:cxn>
                <a:cxn ang="0">
                  <a:pos x="connsiteX5624" y="connsiteY5624"/>
                </a:cxn>
                <a:cxn ang="0">
                  <a:pos x="connsiteX5625" y="connsiteY5625"/>
                </a:cxn>
                <a:cxn ang="0">
                  <a:pos x="connsiteX5626" y="connsiteY5626"/>
                </a:cxn>
                <a:cxn ang="0">
                  <a:pos x="connsiteX5627" y="connsiteY5627"/>
                </a:cxn>
                <a:cxn ang="0">
                  <a:pos x="connsiteX5628" y="connsiteY5628"/>
                </a:cxn>
                <a:cxn ang="0">
                  <a:pos x="connsiteX5629" y="connsiteY5629"/>
                </a:cxn>
                <a:cxn ang="0">
                  <a:pos x="connsiteX5630" y="connsiteY5630"/>
                </a:cxn>
                <a:cxn ang="0">
                  <a:pos x="connsiteX5631" y="connsiteY5631"/>
                </a:cxn>
                <a:cxn ang="0">
                  <a:pos x="connsiteX5632" y="connsiteY5632"/>
                </a:cxn>
                <a:cxn ang="0">
                  <a:pos x="connsiteX5633" y="connsiteY5633"/>
                </a:cxn>
                <a:cxn ang="0">
                  <a:pos x="connsiteX5634" y="connsiteY5634"/>
                </a:cxn>
                <a:cxn ang="0">
                  <a:pos x="connsiteX5635" y="connsiteY5635"/>
                </a:cxn>
                <a:cxn ang="0">
                  <a:pos x="connsiteX5636" y="connsiteY5636"/>
                </a:cxn>
                <a:cxn ang="0">
                  <a:pos x="connsiteX5637" y="connsiteY5637"/>
                </a:cxn>
                <a:cxn ang="0">
                  <a:pos x="connsiteX5638" y="connsiteY5638"/>
                </a:cxn>
                <a:cxn ang="0">
                  <a:pos x="connsiteX5639" y="connsiteY5639"/>
                </a:cxn>
                <a:cxn ang="0">
                  <a:pos x="connsiteX5640" y="connsiteY5640"/>
                </a:cxn>
                <a:cxn ang="0">
                  <a:pos x="connsiteX5641" y="connsiteY5641"/>
                </a:cxn>
                <a:cxn ang="0">
                  <a:pos x="connsiteX5642" y="connsiteY5642"/>
                </a:cxn>
                <a:cxn ang="0">
                  <a:pos x="connsiteX5643" y="connsiteY5643"/>
                </a:cxn>
                <a:cxn ang="0">
                  <a:pos x="connsiteX5644" y="connsiteY5644"/>
                </a:cxn>
                <a:cxn ang="0">
                  <a:pos x="connsiteX5645" y="connsiteY5645"/>
                </a:cxn>
                <a:cxn ang="0">
                  <a:pos x="connsiteX5646" y="connsiteY5646"/>
                </a:cxn>
                <a:cxn ang="0">
                  <a:pos x="connsiteX5647" y="connsiteY5647"/>
                </a:cxn>
                <a:cxn ang="0">
                  <a:pos x="connsiteX5648" y="connsiteY5648"/>
                </a:cxn>
                <a:cxn ang="0">
                  <a:pos x="connsiteX5649" y="connsiteY5649"/>
                </a:cxn>
                <a:cxn ang="0">
                  <a:pos x="connsiteX5650" y="connsiteY5650"/>
                </a:cxn>
                <a:cxn ang="0">
                  <a:pos x="connsiteX5651" y="connsiteY5651"/>
                </a:cxn>
                <a:cxn ang="0">
                  <a:pos x="connsiteX5652" y="connsiteY5652"/>
                </a:cxn>
                <a:cxn ang="0">
                  <a:pos x="connsiteX5653" y="connsiteY5653"/>
                </a:cxn>
                <a:cxn ang="0">
                  <a:pos x="connsiteX5654" y="connsiteY5654"/>
                </a:cxn>
                <a:cxn ang="0">
                  <a:pos x="connsiteX5655" y="connsiteY5655"/>
                </a:cxn>
                <a:cxn ang="0">
                  <a:pos x="connsiteX5656" y="connsiteY5656"/>
                </a:cxn>
                <a:cxn ang="0">
                  <a:pos x="connsiteX5657" y="connsiteY5657"/>
                </a:cxn>
                <a:cxn ang="0">
                  <a:pos x="connsiteX5658" y="connsiteY5658"/>
                </a:cxn>
                <a:cxn ang="0">
                  <a:pos x="connsiteX5659" y="connsiteY5659"/>
                </a:cxn>
                <a:cxn ang="0">
                  <a:pos x="connsiteX5660" y="connsiteY5660"/>
                </a:cxn>
                <a:cxn ang="0">
                  <a:pos x="connsiteX5661" y="connsiteY5661"/>
                </a:cxn>
                <a:cxn ang="0">
                  <a:pos x="connsiteX5662" y="connsiteY5662"/>
                </a:cxn>
                <a:cxn ang="0">
                  <a:pos x="connsiteX5663" y="connsiteY5663"/>
                </a:cxn>
                <a:cxn ang="0">
                  <a:pos x="connsiteX5664" y="connsiteY5664"/>
                </a:cxn>
                <a:cxn ang="0">
                  <a:pos x="connsiteX5665" y="connsiteY5665"/>
                </a:cxn>
                <a:cxn ang="0">
                  <a:pos x="connsiteX5666" y="connsiteY5666"/>
                </a:cxn>
                <a:cxn ang="0">
                  <a:pos x="connsiteX5667" y="connsiteY5667"/>
                </a:cxn>
                <a:cxn ang="0">
                  <a:pos x="connsiteX5668" y="connsiteY5668"/>
                </a:cxn>
                <a:cxn ang="0">
                  <a:pos x="connsiteX5669" y="connsiteY5669"/>
                </a:cxn>
                <a:cxn ang="0">
                  <a:pos x="connsiteX5670" y="connsiteY5670"/>
                </a:cxn>
                <a:cxn ang="0">
                  <a:pos x="connsiteX5671" y="connsiteY5671"/>
                </a:cxn>
                <a:cxn ang="0">
                  <a:pos x="connsiteX5672" y="connsiteY5672"/>
                </a:cxn>
                <a:cxn ang="0">
                  <a:pos x="connsiteX5673" y="connsiteY5673"/>
                </a:cxn>
                <a:cxn ang="0">
                  <a:pos x="connsiteX5674" y="connsiteY5674"/>
                </a:cxn>
                <a:cxn ang="0">
                  <a:pos x="connsiteX5675" y="connsiteY5675"/>
                </a:cxn>
                <a:cxn ang="0">
                  <a:pos x="connsiteX5676" y="connsiteY5676"/>
                </a:cxn>
                <a:cxn ang="0">
                  <a:pos x="connsiteX5677" y="connsiteY5677"/>
                </a:cxn>
                <a:cxn ang="0">
                  <a:pos x="connsiteX5678" y="connsiteY5678"/>
                </a:cxn>
                <a:cxn ang="0">
                  <a:pos x="connsiteX5679" y="connsiteY5679"/>
                </a:cxn>
                <a:cxn ang="0">
                  <a:pos x="connsiteX5680" y="connsiteY5680"/>
                </a:cxn>
                <a:cxn ang="0">
                  <a:pos x="connsiteX5681" y="connsiteY5681"/>
                </a:cxn>
                <a:cxn ang="0">
                  <a:pos x="connsiteX5682" y="connsiteY5682"/>
                </a:cxn>
                <a:cxn ang="0">
                  <a:pos x="connsiteX5683" y="connsiteY5683"/>
                </a:cxn>
                <a:cxn ang="0">
                  <a:pos x="connsiteX5684" y="connsiteY5684"/>
                </a:cxn>
                <a:cxn ang="0">
                  <a:pos x="connsiteX5685" y="connsiteY5685"/>
                </a:cxn>
                <a:cxn ang="0">
                  <a:pos x="connsiteX5686" y="connsiteY5686"/>
                </a:cxn>
                <a:cxn ang="0">
                  <a:pos x="connsiteX5687" y="connsiteY5687"/>
                </a:cxn>
                <a:cxn ang="0">
                  <a:pos x="connsiteX5688" y="connsiteY5688"/>
                </a:cxn>
                <a:cxn ang="0">
                  <a:pos x="connsiteX5689" y="connsiteY5689"/>
                </a:cxn>
                <a:cxn ang="0">
                  <a:pos x="connsiteX5690" y="connsiteY5690"/>
                </a:cxn>
                <a:cxn ang="0">
                  <a:pos x="connsiteX5691" y="connsiteY5691"/>
                </a:cxn>
                <a:cxn ang="0">
                  <a:pos x="connsiteX5692" y="connsiteY5692"/>
                </a:cxn>
                <a:cxn ang="0">
                  <a:pos x="connsiteX5693" y="connsiteY5693"/>
                </a:cxn>
                <a:cxn ang="0">
                  <a:pos x="connsiteX5694" y="connsiteY5694"/>
                </a:cxn>
                <a:cxn ang="0">
                  <a:pos x="connsiteX5695" y="connsiteY5695"/>
                </a:cxn>
                <a:cxn ang="0">
                  <a:pos x="connsiteX5696" y="connsiteY5696"/>
                </a:cxn>
                <a:cxn ang="0">
                  <a:pos x="connsiteX5697" y="connsiteY5697"/>
                </a:cxn>
                <a:cxn ang="0">
                  <a:pos x="connsiteX5698" y="connsiteY5698"/>
                </a:cxn>
                <a:cxn ang="0">
                  <a:pos x="connsiteX5699" y="connsiteY5699"/>
                </a:cxn>
                <a:cxn ang="0">
                  <a:pos x="connsiteX5700" y="connsiteY5700"/>
                </a:cxn>
                <a:cxn ang="0">
                  <a:pos x="connsiteX5701" y="connsiteY5701"/>
                </a:cxn>
                <a:cxn ang="0">
                  <a:pos x="connsiteX5702" y="connsiteY5702"/>
                </a:cxn>
                <a:cxn ang="0">
                  <a:pos x="connsiteX5703" y="connsiteY5703"/>
                </a:cxn>
                <a:cxn ang="0">
                  <a:pos x="connsiteX5704" y="connsiteY5704"/>
                </a:cxn>
                <a:cxn ang="0">
                  <a:pos x="connsiteX5705" y="connsiteY5705"/>
                </a:cxn>
                <a:cxn ang="0">
                  <a:pos x="connsiteX5706" y="connsiteY5706"/>
                </a:cxn>
                <a:cxn ang="0">
                  <a:pos x="connsiteX5707" y="connsiteY5707"/>
                </a:cxn>
                <a:cxn ang="0">
                  <a:pos x="connsiteX5708" y="connsiteY5708"/>
                </a:cxn>
                <a:cxn ang="0">
                  <a:pos x="connsiteX5709" y="connsiteY5709"/>
                </a:cxn>
                <a:cxn ang="0">
                  <a:pos x="connsiteX5710" y="connsiteY5710"/>
                </a:cxn>
                <a:cxn ang="0">
                  <a:pos x="connsiteX5711" y="connsiteY5711"/>
                </a:cxn>
                <a:cxn ang="0">
                  <a:pos x="connsiteX5712" y="connsiteY5712"/>
                </a:cxn>
                <a:cxn ang="0">
                  <a:pos x="connsiteX5713" y="connsiteY5713"/>
                </a:cxn>
                <a:cxn ang="0">
                  <a:pos x="connsiteX5714" y="connsiteY5714"/>
                </a:cxn>
                <a:cxn ang="0">
                  <a:pos x="connsiteX5715" y="connsiteY5715"/>
                </a:cxn>
                <a:cxn ang="0">
                  <a:pos x="connsiteX5716" y="connsiteY5716"/>
                </a:cxn>
                <a:cxn ang="0">
                  <a:pos x="connsiteX5717" y="connsiteY5717"/>
                </a:cxn>
                <a:cxn ang="0">
                  <a:pos x="connsiteX5718" y="connsiteY5718"/>
                </a:cxn>
                <a:cxn ang="0">
                  <a:pos x="connsiteX5719" y="connsiteY5719"/>
                </a:cxn>
                <a:cxn ang="0">
                  <a:pos x="connsiteX5720" y="connsiteY5720"/>
                </a:cxn>
                <a:cxn ang="0">
                  <a:pos x="connsiteX5721" y="connsiteY5721"/>
                </a:cxn>
                <a:cxn ang="0">
                  <a:pos x="connsiteX5722" y="connsiteY5722"/>
                </a:cxn>
                <a:cxn ang="0">
                  <a:pos x="connsiteX5723" y="connsiteY5723"/>
                </a:cxn>
                <a:cxn ang="0">
                  <a:pos x="connsiteX5724" y="connsiteY5724"/>
                </a:cxn>
                <a:cxn ang="0">
                  <a:pos x="connsiteX5725" y="connsiteY5725"/>
                </a:cxn>
                <a:cxn ang="0">
                  <a:pos x="connsiteX5726" y="connsiteY5726"/>
                </a:cxn>
                <a:cxn ang="0">
                  <a:pos x="connsiteX5727" y="connsiteY5727"/>
                </a:cxn>
                <a:cxn ang="0">
                  <a:pos x="connsiteX5728" y="connsiteY5728"/>
                </a:cxn>
                <a:cxn ang="0">
                  <a:pos x="connsiteX5729" y="connsiteY5729"/>
                </a:cxn>
                <a:cxn ang="0">
                  <a:pos x="connsiteX5730" y="connsiteY5730"/>
                </a:cxn>
                <a:cxn ang="0">
                  <a:pos x="connsiteX5731" y="connsiteY5731"/>
                </a:cxn>
                <a:cxn ang="0">
                  <a:pos x="connsiteX5732" y="connsiteY5732"/>
                </a:cxn>
                <a:cxn ang="0">
                  <a:pos x="connsiteX5733" y="connsiteY5733"/>
                </a:cxn>
                <a:cxn ang="0">
                  <a:pos x="connsiteX5734" y="connsiteY5734"/>
                </a:cxn>
                <a:cxn ang="0">
                  <a:pos x="connsiteX5735" y="connsiteY5735"/>
                </a:cxn>
                <a:cxn ang="0">
                  <a:pos x="connsiteX5736" y="connsiteY5736"/>
                </a:cxn>
                <a:cxn ang="0">
                  <a:pos x="connsiteX5737" y="connsiteY5737"/>
                </a:cxn>
                <a:cxn ang="0">
                  <a:pos x="connsiteX5738" y="connsiteY5738"/>
                </a:cxn>
                <a:cxn ang="0">
                  <a:pos x="connsiteX5739" y="connsiteY5739"/>
                </a:cxn>
                <a:cxn ang="0">
                  <a:pos x="connsiteX5740" y="connsiteY5740"/>
                </a:cxn>
                <a:cxn ang="0">
                  <a:pos x="connsiteX5741" y="connsiteY5741"/>
                </a:cxn>
                <a:cxn ang="0">
                  <a:pos x="connsiteX5742" y="connsiteY5742"/>
                </a:cxn>
                <a:cxn ang="0">
                  <a:pos x="connsiteX5743" y="connsiteY5743"/>
                </a:cxn>
                <a:cxn ang="0">
                  <a:pos x="connsiteX5744" y="connsiteY5744"/>
                </a:cxn>
                <a:cxn ang="0">
                  <a:pos x="connsiteX5745" y="connsiteY5745"/>
                </a:cxn>
                <a:cxn ang="0">
                  <a:pos x="connsiteX5746" y="connsiteY5746"/>
                </a:cxn>
                <a:cxn ang="0">
                  <a:pos x="connsiteX5747" y="connsiteY5747"/>
                </a:cxn>
                <a:cxn ang="0">
                  <a:pos x="connsiteX5748" y="connsiteY5748"/>
                </a:cxn>
                <a:cxn ang="0">
                  <a:pos x="connsiteX5749" y="connsiteY5749"/>
                </a:cxn>
                <a:cxn ang="0">
                  <a:pos x="connsiteX5750" y="connsiteY5750"/>
                </a:cxn>
                <a:cxn ang="0">
                  <a:pos x="connsiteX5751" y="connsiteY5751"/>
                </a:cxn>
                <a:cxn ang="0">
                  <a:pos x="connsiteX5752" y="connsiteY5752"/>
                </a:cxn>
                <a:cxn ang="0">
                  <a:pos x="connsiteX5753" y="connsiteY5753"/>
                </a:cxn>
                <a:cxn ang="0">
                  <a:pos x="connsiteX5754" y="connsiteY5754"/>
                </a:cxn>
                <a:cxn ang="0">
                  <a:pos x="connsiteX5755" y="connsiteY5755"/>
                </a:cxn>
                <a:cxn ang="0">
                  <a:pos x="connsiteX5756" y="connsiteY5756"/>
                </a:cxn>
                <a:cxn ang="0">
                  <a:pos x="connsiteX5757" y="connsiteY5757"/>
                </a:cxn>
                <a:cxn ang="0">
                  <a:pos x="connsiteX5758" y="connsiteY5758"/>
                </a:cxn>
                <a:cxn ang="0">
                  <a:pos x="connsiteX5759" y="connsiteY5759"/>
                </a:cxn>
                <a:cxn ang="0">
                  <a:pos x="connsiteX5760" y="connsiteY5760"/>
                </a:cxn>
                <a:cxn ang="0">
                  <a:pos x="connsiteX5761" y="connsiteY5761"/>
                </a:cxn>
                <a:cxn ang="0">
                  <a:pos x="connsiteX5762" y="connsiteY5762"/>
                </a:cxn>
                <a:cxn ang="0">
                  <a:pos x="connsiteX5763" y="connsiteY5763"/>
                </a:cxn>
                <a:cxn ang="0">
                  <a:pos x="connsiteX5764" y="connsiteY5764"/>
                </a:cxn>
                <a:cxn ang="0">
                  <a:pos x="connsiteX5765" y="connsiteY5765"/>
                </a:cxn>
                <a:cxn ang="0">
                  <a:pos x="connsiteX5766" y="connsiteY5766"/>
                </a:cxn>
                <a:cxn ang="0">
                  <a:pos x="connsiteX5767" y="connsiteY5767"/>
                </a:cxn>
                <a:cxn ang="0">
                  <a:pos x="connsiteX5768" y="connsiteY5768"/>
                </a:cxn>
                <a:cxn ang="0">
                  <a:pos x="connsiteX5769" y="connsiteY5769"/>
                </a:cxn>
                <a:cxn ang="0">
                  <a:pos x="connsiteX5770" y="connsiteY5770"/>
                </a:cxn>
                <a:cxn ang="0">
                  <a:pos x="connsiteX5771" y="connsiteY5771"/>
                </a:cxn>
                <a:cxn ang="0">
                  <a:pos x="connsiteX5772" y="connsiteY5772"/>
                </a:cxn>
                <a:cxn ang="0">
                  <a:pos x="connsiteX5773" y="connsiteY5773"/>
                </a:cxn>
                <a:cxn ang="0">
                  <a:pos x="connsiteX5774" y="connsiteY5774"/>
                </a:cxn>
                <a:cxn ang="0">
                  <a:pos x="connsiteX5775" y="connsiteY5775"/>
                </a:cxn>
                <a:cxn ang="0">
                  <a:pos x="connsiteX5776" y="connsiteY5776"/>
                </a:cxn>
                <a:cxn ang="0">
                  <a:pos x="connsiteX5777" y="connsiteY5777"/>
                </a:cxn>
                <a:cxn ang="0">
                  <a:pos x="connsiteX5778" y="connsiteY5778"/>
                </a:cxn>
                <a:cxn ang="0">
                  <a:pos x="connsiteX5779" y="connsiteY5779"/>
                </a:cxn>
                <a:cxn ang="0">
                  <a:pos x="connsiteX5780" y="connsiteY5780"/>
                </a:cxn>
                <a:cxn ang="0">
                  <a:pos x="connsiteX5781" y="connsiteY5781"/>
                </a:cxn>
                <a:cxn ang="0">
                  <a:pos x="connsiteX5782" y="connsiteY5782"/>
                </a:cxn>
                <a:cxn ang="0">
                  <a:pos x="connsiteX5783" y="connsiteY5783"/>
                </a:cxn>
                <a:cxn ang="0">
                  <a:pos x="connsiteX5784" y="connsiteY5784"/>
                </a:cxn>
                <a:cxn ang="0">
                  <a:pos x="connsiteX5785" y="connsiteY5785"/>
                </a:cxn>
                <a:cxn ang="0">
                  <a:pos x="connsiteX5786" y="connsiteY5786"/>
                </a:cxn>
                <a:cxn ang="0">
                  <a:pos x="connsiteX5787" y="connsiteY5787"/>
                </a:cxn>
                <a:cxn ang="0">
                  <a:pos x="connsiteX5788" y="connsiteY5788"/>
                </a:cxn>
                <a:cxn ang="0">
                  <a:pos x="connsiteX5789" y="connsiteY5789"/>
                </a:cxn>
                <a:cxn ang="0">
                  <a:pos x="connsiteX5790" y="connsiteY5790"/>
                </a:cxn>
                <a:cxn ang="0">
                  <a:pos x="connsiteX5791" y="connsiteY5791"/>
                </a:cxn>
                <a:cxn ang="0">
                  <a:pos x="connsiteX5792" y="connsiteY5792"/>
                </a:cxn>
                <a:cxn ang="0">
                  <a:pos x="connsiteX5793" y="connsiteY5793"/>
                </a:cxn>
                <a:cxn ang="0">
                  <a:pos x="connsiteX5794" y="connsiteY5794"/>
                </a:cxn>
                <a:cxn ang="0">
                  <a:pos x="connsiteX5795" y="connsiteY5795"/>
                </a:cxn>
                <a:cxn ang="0">
                  <a:pos x="connsiteX5796" y="connsiteY5796"/>
                </a:cxn>
                <a:cxn ang="0">
                  <a:pos x="connsiteX5797" y="connsiteY5797"/>
                </a:cxn>
                <a:cxn ang="0">
                  <a:pos x="connsiteX5798" y="connsiteY5798"/>
                </a:cxn>
                <a:cxn ang="0">
                  <a:pos x="connsiteX5799" y="connsiteY5799"/>
                </a:cxn>
                <a:cxn ang="0">
                  <a:pos x="connsiteX5800" y="connsiteY5800"/>
                </a:cxn>
                <a:cxn ang="0">
                  <a:pos x="connsiteX5801" y="connsiteY5801"/>
                </a:cxn>
                <a:cxn ang="0">
                  <a:pos x="connsiteX5802" y="connsiteY5802"/>
                </a:cxn>
                <a:cxn ang="0">
                  <a:pos x="connsiteX5803" y="connsiteY5803"/>
                </a:cxn>
                <a:cxn ang="0">
                  <a:pos x="connsiteX5804" y="connsiteY5804"/>
                </a:cxn>
                <a:cxn ang="0">
                  <a:pos x="connsiteX5805" y="connsiteY5805"/>
                </a:cxn>
                <a:cxn ang="0">
                  <a:pos x="connsiteX5806" y="connsiteY5806"/>
                </a:cxn>
                <a:cxn ang="0">
                  <a:pos x="connsiteX5807" y="connsiteY5807"/>
                </a:cxn>
                <a:cxn ang="0">
                  <a:pos x="connsiteX5808" y="connsiteY5808"/>
                </a:cxn>
                <a:cxn ang="0">
                  <a:pos x="connsiteX5809" y="connsiteY5809"/>
                </a:cxn>
                <a:cxn ang="0">
                  <a:pos x="connsiteX5810" y="connsiteY5810"/>
                </a:cxn>
                <a:cxn ang="0">
                  <a:pos x="connsiteX5811" y="connsiteY5811"/>
                </a:cxn>
                <a:cxn ang="0">
                  <a:pos x="connsiteX5812" y="connsiteY5812"/>
                </a:cxn>
                <a:cxn ang="0">
                  <a:pos x="connsiteX5813" y="connsiteY5813"/>
                </a:cxn>
                <a:cxn ang="0">
                  <a:pos x="connsiteX5814" y="connsiteY5814"/>
                </a:cxn>
                <a:cxn ang="0">
                  <a:pos x="connsiteX5815" y="connsiteY5815"/>
                </a:cxn>
                <a:cxn ang="0">
                  <a:pos x="connsiteX5816" y="connsiteY5816"/>
                </a:cxn>
                <a:cxn ang="0">
                  <a:pos x="connsiteX5817" y="connsiteY5817"/>
                </a:cxn>
                <a:cxn ang="0">
                  <a:pos x="connsiteX5818" y="connsiteY5818"/>
                </a:cxn>
                <a:cxn ang="0">
                  <a:pos x="connsiteX5819" y="connsiteY5819"/>
                </a:cxn>
                <a:cxn ang="0">
                  <a:pos x="connsiteX5820" y="connsiteY5820"/>
                </a:cxn>
                <a:cxn ang="0">
                  <a:pos x="connsiteX5821" y="connsiteY5821"/>
                </a:cxn>
                <a:cxn ang="0">
                  <a:pos x="connsiteX5822" y="connsiteY5822"/>
                </a:cxn>
                <a:cxn ang="0">
                  <a:pos x="connsiteX5823" y="connsiteY5823"/>
                </a:cxn>
                <a:cxn ang="0">
                  <a:pos x="connsiteX5824" y="connsiteY5824"/>
                </a:cxn>
                <a:cxn ang="0">
                  <a:pos x="connsiteX5825" y="connsiteY5825"/>
                </a:cxn>
                <a:cxn ang="0">
                  <a:pos x="connsiteX5826" y="connsiteY5826"/>
                </a:cxn>
                <a:cxn ang="0">
                  <a:pos x="connsiteX5827" y="connsiteY5827"/>
                </a:cxn>
                <a:cxn ang="0">
                  <a:pos x="connsiteX5828" y="connsiteY5828"/>
                </a:cxn>
                <a:cxn ang="0">
                  <a:pos x="connsiteX5829" y="connsiteY5829"/>
                </a:cxn>
                <a:cxn ang="0">
                  <a:pos x="connsiteX5830" y="connsiteY5830"/>
                </a:cxn>
                <a:cxn ang="0">
                  <a:pos x="connsiteX5831" y="connsiteY5831"/>
                </a:cxn>
                <a:cxn ang="0">
                  <a:pos x="connsiteX5832" y="connsiteY5832"/>
                </a:cxn>
                <a:cxn ang="0">
                  <a:pos x="connsiteX5833" y="connsiteY5833"/>
                </a:cxn>
                <a:cxn ang="0">
                  <a:pos x="connsiteX5834" y="connsiteY5834"/>
                </a:cxn>
                <a:cxn ang="0">
                  <a:pos x="connsiteX5835" y="connsiteY5835"/>
                </a:cxn>
                <a:cxn ang="0">
                  <a:pos x="connsiteX5836" y="connsiteY5836"/>
                </a:cxn>
                <a:cxn ang="0">
                  <a:pos x="connsiteX5837" y="connsiteY5837"/>
                </a:cxn>
                <a:cxn ang="0">
                  <a:pos x="connsiteX5838" y="connsiteY5838"/>
                </a:cxn>
                <a:cxn ang="0">
                  <a:pos x="connsiteX5839" y="connsiteY5839"/>
                </a:cxn>
                <a:cxn ang="0">
                  <a:pos x="connsiteX5840" y="connsiteY5840"/>
                </a:cxn>
                <a:cxn ang="0">
                  <a:pos x="connsiteX5841" y="connsiteY5841"/>
                </a:cxn>
                <a:cxn ang="0">
                  <a:pos x="connsiteX5842" y="connsiteY5842"/>
                </a:cxn>
                <a:cxn ang="0">
                  <a:pos x="connsiteX5843" y="connsiteY5843"/>
                </a:cxn>
                <a:cxn ang="0">
                  <a:pos x="connsiteX5844" y="connsiteY5844"/>
                </a:cxn>
                <a:cxn ang="0">
                  <a:pos x="connsiteX5845" y="connsiteY5845"/>
                </a:cxn>
                <a:cxn ang="0">
                  <a:pos x="connsiteX5846" y="connsiteY5846"/>
                </a:cxn>
                <a:cxn ang="0">
                  <a:pos x="connsiteX5847" y="connsiteY5847"/>
                </a:cxn>
                <a:cxn ang="0">
                  <a:pos x="connsiteX5848" y="connsiteY5848"/>
                </a:cxn>
                <a:cxn ang="0">
                  <a:pos x="connsiteX5849" y="connsiteY5849"/>
                </a:cxn>
                <a:cxn ang="0">
                  <a:pos x="connsiteX5850" y="connsiteY5850"/>
                </a:cxn>
                <a:cxn ang="0">
                  <a:pos x="connsiteX5851" y="connsiteY5851"/>
                </a:cxn>
                <a:cxn ang="0">
                  <a:pos x="connsiteX5852" y="connsiteY5852"/>
                </a:cxn>
                <a:cxn ang="0">
                  <a:pos x="connsiteX5853" y="connsiteY5853"/>
                </a:cxn>
                <a:cxn ang="0">
                  <a:pos x="connsiteX5854" y="connsiteY5854"/>
                </a:cxn>
                <a:cxn ang="0">
                  <a:pos x="connsiteX5855" y="connsiteY5855"/>
                </a:cxn>
                <a:cxn ang="0">
                  <a:pos x="connsiteX5856" y="connsiteY5856"/>
                </a:cxn>
                <a:cxn ang="0">
                  <a:pos x="connsiteX5857" y="connsiteY5857"/>
                </a:cxn>
                <a:cxn ang="0">
                  <a:pos x="connsiteX5858" y="connsiteY5858"/>
                </a:cxn>
                <a:cxn ang="0">
                  <a:pos x="connsiteX5859" y="connsiteY5859"/>
                </a:cxn>
                <a:cxn ang="0">
                  <a:pos x="connsiteX5860" y="connsiteY5860"/>
                </a:cxn>
                <a:cxn ang="0">
                  <a:pos x="connsiteX5861" y="connsiteY5861"/>
                </a:cxn>
                <a:cxn ang="0">
                  <a:pos x="connsiteX5862" y="connsiteY5862"/>
                </a:cxn>
                <a:cxn ang="0">
                  <a:pos x="connsiteX5863" y="connsiteY5863"/>
                </a:cxn>
                <a:cxn ang="0">
                  <a:pos x="connsiteX5864" y="connsiteY5864"/>
                </a:cxn>
                <a:cxn ang="0">
                  <a:pos x="connsiteX5865" y="connsiteY5865"/>
                </a:cxn>
                <a:cxn ang="0">
                  <a:pos x="connsiteX5866" y="connsiteY5866"/>
                </a:cxn>
                <a:cxn ang="0">
                  <a:pos x="connsiteX5867" y="connsiteY5867"/>
                </a:cxn>
                <a:cxn ang="0">
                  <a:pos x="connsiteX5868" y="connsiteY5868"/>
                </a:cxn>
                <a:cxn ang="0">
                  <a:pos x="connsiteX5869" y="connsiteY5869"/>
                </a:cxn>
                <a:cxn ang="0">
                  <a:pos x="connsiteX5870" y="connsiteY5870"/>
                </a:cxn>
                <a:cxn ang="0">
                  <a:pos x="connsiteX5871" y="connsiteY5871"/>
                </a:cxn>
                <a:cxn ang="0">
                  <a:pos x="connsiteX5872" y="connsiteY5872"/>
                </a:cxn>
                <a:cxn ang="0">
                  <a:pos x="connsiteX5873" y="connsiteY5873"/>
                </a:cxn>
                <a:cxn ang="0">
                  <a:pos x="connsiteX5874" y="connsiteY5874"/>
                </a:cxn>
                <a:cxn ang="0">
                  <a:pos x="connsiteX5875" y="connsiteY5875"/>
                </a:cxn>
                <a:cxn ang="0">
                  <a:pos x="connsiteX5876" y="connsiteY5876"/>
                </a:cxn>
                <a:cxn ang="0">
                  <a:pos x="connsiteX5877" y="connsiteY5877"/>
                </a:cxn>
                <a:cxn ang="0">
                  <a:pos x="connsiteX5878" y="connsiteY5878"/>
                </a:cxn>
                <a:cxn ang="0">
                  <a:pos x="connsiteX5879" y="connsiteY5879"/>
                </a:cxn>
                <a:cxn ang="0">
                  <a:pos x="connsiteX5880" y="connsiteY5880"/>
                </a:cxn>
                <a:cxn ang="0">
                  <a:pos x="connsiteX5881" y="connsiteY5881"/>
                </a:cxn>
                <a:cxn ang="0">
                  <a:pos x="connsiteX5882" y="connsiteY5882"/>
                </a:cxn>
                <a:cxn ang="0">
                  <a:pos x="connsiteX5883" y="connsiteY5883"/>
                </a:cxn>
                <a:cxn ang="0">
                  <a:pos x="connsiteX5884" y="connsiteY5884"/>
                </a:cxn>
                <a:cxn ang="0">
                  <a:pos x="connsiteX5885" y="connsiteY5885"/>
                </a:cxn>
                <a:cxn ang="0">
                  <a:pos x="connsiteX5886" y="connsiteY5886"/>
                </a:cxn>
                <a:cxn ang="0">
                  <a:pos x="connsiteX5887" y="connsiteY5887"/>
                </a:cxn>
                <a:cxn ang="0">
                  <a:pos x="connsiteX5888" y="connsiteY5888"/>
                </a:cxn>
                <a:cxn ang="0">
                  <a:pos x="connsiteX5889" y="connsiteY5889"/>
                </a:cxn>
                <a:cxn ang="0">
                  <a:pos x="connsiteX5890" y="connsiteY5890"/>
                </a:cxn>
                <a:cxn ang="0">
                  <a:pos x="connsiteX5891" y="connsiteY5891"/>
                </a:cxn>
                <a:cxn ang="0">
                  <a:pos x="connsiteX5892" y="connsiteY5892"/>
                </a:cxn>
                <a:cxn ang="0">
                  <a:pos x="connsiteX5893" y="connsiteY5893"/>
                </a:cxn>
                <a:cxn ang="0">
                  <a:pos x="connsiteX5894" y="connsiteY5894"/>
                </a:cxn>
                <a:cxn ang="0">
                  <a:pos x="connsiteX5895" y="connsiteY5895"/>
                </a:cxn>
                <a:cxn ang="0">
                  <a:pos x="connsiteX5896" y="connsiteY5896"/>
                </a:cxn>
                <a:cxn ang="0">
                  <a:pos x="connsiteX5897" y="connsiteY5897"/>
                </a:cxn>
                <a:cxn ang="0">
                  <a:pos x="connsiteX5898" y="connsiteY5898"/>
                </a:cxn>
                <a:cxn ang="0">
                  <a:pos x="connsiteX5899" y="connsiteY5899"/>
                </a:cxn>
                <a:cxn ang="0">
                  <a:pos x="connsiteX5900" y="connsiteY5900"/>
                </a:cxn>
                <a:cxn ang="0">
                  <a:pos x="connsiteX5901" y="connsiteY5901"/>
                </a:cxn>
                <a:cxn ang="0">
                  <a:pos x="connsiteX5902" y="connsiteY5902"/>
                </a:cxn>
                <a:cxn ang="0">
                  <a:pos x="connsiteX5903" y="connsiteY5903"/>
                </a:cxn>
                <a:cxn ang="0">
                  <a:pos x="connsiteX5904" y="connsiteY5904"/>
                </a:cxn>
                <a:cxn ang="0">
                  <a:pos x="connsiteX5905" y="connsiteY5905"/>
                </a:cxn>
                <a:cxn ang="0">
                  <a:pos x="connsiteX5906" y="connsiteY5906"/>
                </a:cxn>
                <a:cxn ang="0">
                  <a:pos x="connsiteX5907" y="connsiteY5907"/>
                </a:cxn>
                <a:cxn ang="0">
                  <a:pos x="connsiteX5908" y="connsiteY5908"/>
                </a:cxn>
                <a:cxn ang="0">
                  <a:pos x="connsiteX5909" y="connsiteY5909"/>
                </a:cxn>
                <a:cxn ang="0">
                  <a:pos x="connsiteX5910" y="connsiteY5910"/>
                </a:cxn>
                <a:cxn ang="0">
                  <a:pos x="connsiteX5911" y="connsiteY5911"/>
                </a:cxn>
                <a:cxn ang="0">
                  <a:pos x="connsiteX5912" y="connsiteY5912"/>
                </a:cxn>
                <a:cxn ang="0">
                  <a:pos x="connsiteX5913" y="connsiteY5913"/>
                </a:cxn>
                <a:cxn ang="0">
                  <a:pos x="connsiteX5914" y="connsiteY5914"/>
                </a:cxn>
                <a:cxn ang="0">
                  <a:pos x="connsiteX5915" y="connsiteY5915"/>
                </a:cxn>
                <a:cxn ang="0">
                  <a:pos x="connsiteX5916" y="connsiteY5916"/>
                </a:cxn>
                <a:cxn ang="0">
                  <a:pos x="connsiteX5917" y="connsiteY5917"/>
                </a:cxn>
                <a:cxn ang="0">
                  <a:pos x="connsiteX5918" y="connsiteY5918"/>
                </a:cxn>
                <a:cxn ang="0">
                  <a:pos x="connsiteX5919" y="connsiteY5919"/>
                </a:cxn>
                <a:cxn ang="0">
                  <a:pos x="connsiteX5920" y="connsiteY5920"/>
                </a:cxn>
                <a:cxn ang="0">
                  <a:pos x="connsiteX5921" y="connsiteY5921"/>
                </a:cxn>
                <a:cxn ang="0">
                  <a:pos x="connsiteX5922" y="connsiteY5922"/>
                </a:cxn>
                <a:cxn ang="0">
                  <a:pos x="connsiteX5923" y="connsiteY5923"/>
                </a:cxn>
                <a:cxn ang="0">
                  <a:pos x="connsiteX5924" y="connsiteY5924"/>
                </a:cxn>
                <a:cxn ang="0">
                  <a:pos x="connsiteX5925" y="connsiteY5925"/>
                </a:cxn>
                <a:cxn ang="0">
                  <a:pos x="connsiteX5926" y="connsiteY5926"/>
                </a:cxn>
                <a:cxn ang="0">
                  <a:pos x="connsiteX5927" y="connsiteY5927"/>
                </a:cxn>
                <a:cxn ang="0">
                  <a:pos x="connsiteX5928" y="connsiteY5928"/>
                </a:cxn>
                <a:cxn ang="0">
                  <a:pos x="connsiteX5929" y="connsiteY5929"/>
                </a:cxn>
                <a:cxn ang="0">
                  <a:pos x="connsiteX5930" y="connsiteY5930"/>
                </a:cxn>
                <a:cxn ang="0">
                  <a:pos x="connsiteX5931" y="connsiteY5931"/>
                </a:cxn>
                <a:cxn ang="0">
                  <a:pos x="connsiteX5932" y="connsiteY5932"/>
                </a:cxn>
                <a:cxn ang="0">
                  <a:pos x="connsiteX5933" y="connsiteY5933"/>
                </a:cxn>
                <a:cxn ang="0">
                  <a:pos x="connsiteX5934" y="connsiteY5934"/>
                </a:cxn>
                <a:cxn ang="0">
                  <a:pos x="connsiteX5935" y="connsiteY5935"/>
                </a:cxn>
                <a:cxn ang="0">
                  <a:pos x="connsiteX5936" y="connsiteY5936"/>
                </a:cxn>
                <a:cxn ang="0">
                  <a:pos x="connsiteX5937" y="connsiteY5937"/>
                </a:cxn>
                <a:cxn ang="0">
                  <a:pos x="connsiteX5938" y="connsiteY5938"/>
                </a:cxn>
                <a:cxn ang="0">
                  <a:pos x="connsiteX5939" y="connsiteY5939"/>
                </a:cxn>
                <a:cxn ang="0">
                  <a:pos x="connsiteX5940" y="connsiteY5940"/>
                </a:cxn>
                <a:cxn ang="0">
                  <a:pos x="connsiteX5941" y="connsiteY5941"/>
                </a:cxn>
                <a:cxn ang="0">
                  <a:pos x="connsiteX5942" y="connsiteY5942"/>
                </a:cxn>
                <a:cxn ang="0">
                  <a:pos x="connsiteX5943" y="connsiteY5943"/>
                </a:cxn>
                <a:cxn ang="0">
                  <a:pos x="connsiteX5944" y="connsiteY5944"/>
                </a:cxn>
                <a:cxn ang="0">
                  <a:pos x="connsiteX5945" y="connsiteY5945"/>
                </a:cxn>
                <a:cxn ang="0">
                  <a:pos x="connsiteX5946" y="connsiteY5946"/>
                </a:cxn>
                <a:cxn ang="0">
                  <a:pos x="connsiteX5947" y="connsiteY5947"/>
                </a:cxn>
                <a:cxn ang="0">
                  <a:pos x="connsiteX5948" y="connsiteY5948"/>
                </a:cxn>
                <a:cxn ang="0">
                  <a:pos x="connsiteX5949" y="connsiteY5949"/>
                </a:cxn>
                <a:cxn ang="0">
                  <a:pos x="connsiteX5950" y="connsiteY5950"/>
                </a:cxn>
                <a:cxn ang="0">
                  <a:pos x="connsiteX5951" y="connsiteY5951"/>
                </a:cxn>
                <a:cxn ang="0">
                  <a:pos x="connsiteX5952" y="connsiteY5952"/>
                </a:cxn>
                <a:cxn ang="0">
                  <a:pos x="connsiteX5953" y="connsiteY5953"/>
                </a:cxn>
                <a:cxn ang="0">
                  <a:pos x="connsiteX5954" y="connsiteY5954"/>
                </a:cxn>
                <a:cxn ang="0">
                  <a:pos x="connsiteX5955" y="connsiteY5955"/>
                </a:cxn>
                <a:cxn ang="0">
                  <a:pos x="connsiteX5956" y="connsiteY5956"/>
                </a:cxn>
                <a:cxn ang="0">
                  <a:pos x="connsiteX5957" y="connsiteY5957"/>
                </a:cxn>
                <a:cxn ang="0">
                  <a:pos x="connsiteX5958" y="connsiteY5958"/>
                </a:cxn>
                <a:cxn ang="0">
                  <a:pos x="connsiteX5959" y="connsiteY5959"/>
                </a:cxn>
                <a:cxn ang="0">
                  <a:pos x="connsiteX5960" y="connsiteY5960"/>
                </a:cxn>
                <a:cxn ang="0">
                  <a:pos x="connsiteX5961" y="connsiteY5961"/>
                </a:cxn>
                <a:cxn ang="0">
                  <a:pos x="connsiteX5962" y="connsiteY5962"/>
                </a:cxn>
                <a:cxn ang="0">
                  <a:pos x="connsiteX5963" y="connsiteY5963"/>
                </a:cxn>
                <a:cxn ang="0">
                  <a:pos x="connsiteX5964" y="connsiteY5964"/>
                </a:cxn>
                <a:cxn ang="0">
                  <a:pos x="connsiteX5965" y="connsiteY5965"/>
                </a:cxn>
                <a:cxn ang="0">
                  <a:pos x="connsiteX5966" y="connsiteY5966"/>
                </a:cxn>
                <a:cxn ang="0">
                  <a:pos x="connsiteX5967" y="connsiteY5967"/>
                </a:cxn>
                <a:cxn ang="0">
                  <a:pos x="connsiteX5968" y="connsiteY5968"/>
                </a:cxn>
                <a:cxn ang="0">
                  <a:pos x="connsiteX5969" y="connsiteY5969"/>
                </a:cxn>
                <a:cxn ang="0">
                  <a:pos x="connsiteX5970" y="connsiteY5970"/>
                </a:cxn>
                <a:cxn ang="0">
                  <a:pos x="connsiteX5971" y="connsiteY5971"/>
                </a:cxn>
                <a:cxn ang="0">
                  <a:pos x="connsiteX5972" y="connsiteY5972"/>
                </a:cxn>
                <a:cxn ang="0">
                  <a:pos x="connsiteX5973" y="connsiteY5973"/>
                </a:cxn>
                <a:cxn ang="0">
                  <a:pos x="connsiteX5974" y="connsiteY5974"/>
                </a:cxn>
                <a:cxn ang="0">
                  <a:pos x="connsiteX5975" y="connsiteY5975"/>
                </a:cxn>
                <a:cxn ang="0">
                  <a:pos x="connsiteX5976" y="connsiteY5976"/>
                </a:cxn>
                <a:cxn ang="0">
                  <a:pos x="connsiteX5977" y="connsiteY5977"/>
                </a:cxn>
                <a:cxn ang="0">
                  <a:pos x="connsiteX5978" y="connsiteY5978"/>
                </a:cxn>
                <a:cxn ang="0">
                  <a:pos x="connsiteX5979" y="connsiteY5979"/>
                </a:cxn>
                <a:cxn ang="0">
                  <a:pos x="connsiteX5980" y="connsiteY5980"/>
                </a:cxn>
                <a:cxn ang="0">
                  <a:pos x="connsiteX5981" y="connsiteY5981"/>
                </a:cxn>
                <a:cxn ang="0">
                  <a:pos x="connsiteX5982" y="connsiteY5982"/>
                </a:cxn>
                <a:cxn ang="0">
                  <a:pos x="connsiteX5983" y="connsiteY5983"/>
                </a:cxn>
                <a:cxn ang="0">
                  <a:pos x="connsiteX5984" y="connsiteY5984"/>
                </a:cxn>
                <a:cxn ang="0">
                  <a:pos x="connsiteX5985" y="connsiteY5985"/>
                </a:cxn>
                <a:cxn ang="0">
                  <a:pos x="connsiteX5986" y="connsiteY5986"/>
                </a:cxn>
                <a:cxn ang="0">
                  <a:pos x="connsiteX5987" y="connsiteY5987"/>
                </a:cxn>
                <a:cxn ang="0">
                  <a:pos x="connsiteX5988" y="connsiteY5988"/>
                </a:cxn>
                <a:cxn ang="0">
                  <a:pos x="connsiteX5989" y="connsiteY5989"/>
                </a:cxn>
                <a:cxn ang="0">
                  <a:pos x="connsiteX5990" y="connsiteY5990"/>
                </a:cxn>
                <a:cxn ang="0">
                  <a:pos x="connsiteX5991" y="connsiteY5991"/>
                </a:cxn>
                <a:cxn ang="0">
                  <a:pos x="connsiteX5992" y="connsiteY5992"/>
                </a:cxn>
                <a:cxn ang="0">
                  <a:pos x="connsiteX5993" y="connsiteY5993"/>
                </a:cxn>
                <a:cxn ang="0">
                  <a:pos x="connsiteX5994" y="connsiteY5994"/>
                </a:cxn>
                <a:cxn ang="0">
                  <a:pos x="connsiteX5995" y="connsiteY5995"/>
                </a:cxn>
                <a:cxn ang="0">
                  <a:pos x="connsiteX5996" y="connsiteY5996"/>
                </a:cxn>
                <a:cxn ang="0">
                  <a:pos x="connsiteX5997" y="connsiteY5997"/>
                </a:cxn>
                <a:cxn ang="0">
                  <a:pos x="connsiteX5998" y="connsiteY5998"/>
                </a:cxn>
                <a:cxn ang="0">
                  <a:pos x="connsiteX5999" y="connsiteY5999"/>
                </a:cxn>
                <a:cxn ang="0">
                  <a:pos x="connsiteX6000" y="connsiteY6000"/>
                </a:cxn>
                <a:cxn ang="0">
                  <a:pos x="connsiteX6001" y="connsiteY6001"/>
                </a:cxn>
                <a:cxn ang="0">
                  <a:pos x="connsiteX6002" y="connsiteY6002"/>
                </a:cxn>
                <a:cxn ang="0">
                  <a:pos x="connsiteX6003" y="connsiteY6003"/>
                </a:cxn>
                <a:cxn ang="0">
                  <a:pos x="connsiteX6004" y="connsiteY6004"/>
                </a:cxn>
                <a:cxn ang="0">
                  <a:pos x="connsiteX6005" y="connsiteY6005"/>
                </a:cxn>
                <a:cxn ang="0">
                  <a:pos x="connsiteX6006" y="connsiteY6006"/>
                </a:cxn>
                <a:cxn ang="0">
                  <a:pos x="connsiteX6007" y="connsiteY6007"/>
                </a:cxn>
                <a:cxn ang="0">
                  <a:pos x="connsiteX6008" y="connsiteY6008"/>
                </a:cxn>
                <a:cxn ang="0">
                  <a:pos x="connsiteX6009" y="connsiteY6009"/>
                </a:cxn>
                <a:cxn ang="0">
                  <a:pos x="connsiteX6010" y="connsiteY6010"/>
                </a:cxn>
                <a:cxn ang="0">
                  <a:pos x="connsiteX6011" y="connsiteY6011"/>
                </a:cxn>
                <a:cxn ang="0">
                  <a:pos x="connsiteX6012" y="connsiteY6012"/>
                </a:cxn>
                <a:cxn ang="0">
                  <a:pos x="connsiteX6013" y="connsiteY6013"/>
                </a:cxn>
                <a:cxn ang="0">
                  <a:pos x="connsiteX6014" y="connsiteY6014"/>
                </a:cxn>
                <a:cxn ang="0">
                  <a:pos x="connsiteX6015" y="connsiteY6015"/>
                </a:cxn>
                <a:cxn ang="0">
                  <a:pos x="connsiteX6016" y="connsiteY6016"/>
                </a:cxn>
                <a:cxn ang="0">
                  <a:pos x="connsiteX6017" y="connsiteY6017"/>
                </a:cxn>
                <a:cxn ang="0">
                  <a:pos x="connsiteX6018" y="connsiteY6018"/>
                </a:cxn>
                <a:cxn ang="0">
                  <a:pos x="connsiteX6019" y="connsiteY6019"/>
                </a:cxn>
                <a:cxn ang="0">
                  <a:pos x="connsiteX6020" y="connsiteY6020"/>
                </a:cxn>
                <a:cxn ang="0">
                  <a:pos x="connsiteX6021" y="connsiteY6021"/>
                </a:cxn>
                <a:cxn ang="0">
                  <a:pos x="connsiteX6022" y="connsiteY6022"/>
                </a:cxn>
                <a:cxn ang="0">
                  <a:pos x="connsiteX6023" y="connsiteY6023"/>
                </a:cxn>
                <a:cxn ang="0">
                  <a:pos x="connsiteX6024" y="connsiteY6024"/>
                </a:cxn>
                <a:cxn ang="0">
                  <a:pos x="connsiteX6025" y="connsiteY6025"/>
                </a:cxn>
                <a:cxn ang="0">
                  <a:pos x="connsiteX6026" y="connsiteY6026"/>
                </a:cxn>
                <a:cxn ang="0">
                  <a:pos x="connsiteX6027" y="connsiteY6027"/>
                </a:cxn>
                <a:cxn ang="0">
                  <a:pos x="connsiteX6028" y="connsiteY6028"/>
                </a:cxn>
                <a:cxn ang="0">
                  <a:pos x="connsiteX6029" y="connsiteY6029"/>
                </a:cxn>
                <a:cxn ang="0">
                  <a:pos x="connsiteX6030" y="connsiteY6030"/>
                </a:cxn>
                <a:cxn ang="0">
                  <a:pos x="connsiteX6031" y="connsiteY6031"/>
                </a:cxn>
                <a:cxn ang="0">
                  <a:pos x="connsiteX6032" y="connsiteY6032"/>
                </a:cxn>
                <a:cxn ang="0">
                  <a:pos x="connsiteX6033" y="connsiteY6033"/>
                </a:cxn>
                <a:cxn ang="0">
                  <a:pos x="connsiteX6034" y="connsiteY6034"/>
                </a:cxn>
                <a:cxn ang="0">
                  <a:pos x="connsiteX6035" y="connsiteY6035"/>
                </a:cxn>
                <a:cxn ang="0">
                  <a:pos x="connsiteX6036" y="connsiteY6036"/>
                </a:cxn>
                <a:cxn ang="0">
                  <a:pos x="connsiteX6037" y="connsiteY6037"/>
                </a:cxn>
                <a:cxn ang="0">
                  <a:pos x="connsiteX6038" y="connsiteY6038"/>
                </a:cxn>
                <a:cxn ang="0">
                  <a:pos x="connsiteX6039" y="connsiteY6039"/>
                </a:cxn>
                <a:cxn ang="0">
                  <a:pos x="connsiteX6040" y="connsiteY6040"/>
                </a:cxn>
                <a:cxn ang="0">
                  <a:pos x="connsiteX6041" y="connsiteY6041"/>
                </a:cxn>
                <a:cxn ang="0">
                  <a:pos x="connsiteX6042" y="connsiteY6042"/>
                </a:cxn>
                <a:cxn ang="0">
                  <a:pos x="connsiteX6043" y="connsiteY6043"/>
                </a:cxn>
                <a:cxn ang="0">
                  <a:pos x="connsiteX6044" y="connsiteY6044"/>
                </a:cxn>
                <a:cxn ang="0">
                  <a:pos x="connsiteX6045" y="connsiteY6045"/>
                </a:cxn>
                <a:cxn ang="0">
                  <a:pos x="connsiteX6046" y="connsiteY6046"/>
                </a:cxn>
                <a:cxn ang="0">
                  <a:pos x="connsiteX6047" y="connsiteY6047"/>
                </a:cxn>
                <a:cxn ang="0">
                  <a:pos x="connsiteX6048" y="connsiteY6048"/>
                </a:cxn>
                <a:cxn ang="0">
                  <a:pos x="connsiteX6049" y="connsiteY6049"/>
                </a:cxn>
                <a:cxn ang="0">
                  <a:pos x="connsiteX6050" y="connsiteY6050"/>
                </a:cxn>
                <a:cxn ang="0">
                  <a:pos x="connsiteX6051" y="connsiteY6051"/>
                </a:cxn>
                <a:cxn ang="0">
                  <a:pos x="connsiteX6052" y="connsiteY6052"/>
                </a:cxn>
                <a:cxn ang="0">
                  <a:pos x="connsiteX6053" y="connsiteY6053"/>
                </a:cxn>
                <a:cxn ang="0">
                  <a:pos x="connsiteX6054" y="connsiteY6054"/>
                </a:cxn>
                <a:cxn ang="0">
                  <a:pos x="connsiteX6055" y="connsiteY6055"/>
                </a:cxn>
                <a:cxn ang="0">
                  <a:pos x="connsiteX6056" y="connsiteY6056"/>
                </a:cxn>
                <a:cxn ang="0">
                  <a:pos x="connsiteX6057" y="connsiteY6057"/>
                </a:cxn>
                <a:cxn ang="0">
                  <a:pos x="connsiteX6058" y="connsiteY6058"/>
                </a:cxn>
                <a:cxn ang="0">
                  <a:pos x="connsiteX6059" y="connsiteY6059"/>
                </a:cxn>
                <a:cxn ang="0">
                  <a:pos x="connsiteX6060" y="connsiteY6060"/>
                </a:cxn>
                <a:cxn ang="0">
                  <a:pos x="connsiteX6061" y="connsiteY6061"/>
                </a:cxn>
                <a:cxn ang="0">
                  <a:pos x="connsiteX6062" y="connsiteY6062"/>
                </a:cxn>
                <a:cxn ang="0">
                  <a:pos x="connsiteX6063" y="connsiteY6063"/>
                </a:cxn>
                <a:cxn ang="0">
                  <a:pos x="connsiteX6064" y="connsiteY6064"/>
                </a:cxn>
                <a:cxn ang="0">
                  <a:pos x="connsiteX6065" y="connsiteY6065"/>
                </a:cxn>
                <a:cxn ang="0">
                  <a:pos x="connsiteX6066" y="connsiteY6066"/>
                </a:cxn>
                <a:cxn ang="0">
                  <a:pos x="connsiteX6067" y="connsiteY6067"/>
                </a:cxn>
                <a:cxn ang="0">
                  <a:pos x="connsiteX6068" y="connsiteY6068"/>
                </a:cxn>
                <a:cxn ang="0">
                  <a:pos x="connsiteX6069" y="connsiteY6069"/>
                </a:cxn>
                <a:cxn ang="0">
                  <a:pos x="connsiteX6070" y="connsiteY6070"/>
                </a:cxn>
                <a:cxn ang="0">
                  <a:pos x="connsiteX6071" y="connsiteY6071"/>
                </a:cxn>
                <a:cxn ang="0">
                  <a:pos x="connsiteX6072" y="connsiteY6072"/>
                </a:cxn>
                <a:cxn ang="0">
                  <a:pos x="connsiteX6073" y="connsiteY6073"/>
                </a:cxn>
                <a:cxn ang="0">
                  <a:pos x="connsiteX6074" y="connsiteY6074"/>
                </a:cxn>
                <a:cxn ang="0">
                  <a:pos x="connsiteX6075" y="connsiteY6075"/>
                </a:cxn>
                <a:cxn ang="0">
                  <a:pos x="connsiteX6076" y="connsiteY6076"/>
                </a:cxn>
                <a:cxn ang="0">
                  <a:pos x="connsiteX6077" y="connsiteY6077"/>
                </a:cxn>
                <a:cxn ang="0">
                  <a:pos x="connsiteX6078" y="connsiteY6078"/>
                </a:cxn>
                <a:cxn ang="0">
                  <a:pos x="connsiteX6079" y="connsiteY6079"/>
                </a:cxn>
                <a:cxn ang="0">
                  <a:pos x="connsiteX6080" y="connsiteY6080"/>
                </a:cxn>
                <a:cxn ang="0">
                  <a:pos x="connsiteX6081" y="connsiteY6081"/>
                </a:cxn>
                <a:cxn ang="0">
                  <a:pos x="connsiteX6082" y="connsiteY6082"/>
                </a:cxn>
                <a:cxn ang="0">
                  <a:pos x="connsiteX6083" y="connsiteY6083"/>
                </a:cxn>
                <a:cxn ang="0">
                  <a:pos x="connsiteX6084" y="connsiteY6084"/>
                </a:cxn>
                <a:cxn ang="0">
                  <a:pos x="connsiteX6085" y="connsiteY6085"/>
                </a:cxn>
                <a:cxn ang="0">
                  <a:pos x="connsiteX6086" y="connsiteY6086"/>
                </a:cxn>
                <a:cxn ang="0">
                  <a:pos x="connsiteX6087" y="connsiteY6087"/>
                </a:cxn>
                <a:cxn ang="0">
                  <a:pos x="connsiteX6088" y="connsiteY6088"/>
                </a:cxn>
                <a:cxn ang="0">
                  <a:pos x="connsiteX6089" y="connsiteY6089"/>
                </a:cxn>
                <a:cxn ang="0">
                  <a:pos x="connsiteX6090" y="connsiteY6090"/>
                </a:cxn>
                <a:cxn ang="0">
                  <a:pos x="connsiteX6091" y="connsiteY6091"/>
                </a:cxn>
                <a:cxn ang="0">
                  <a:pos x="connsiteX6092" y="connsiteY6092"/>
                </a:cxn>
                <a:cxn ang="0">
                  <a:pos x="connsiteX6093" y="connsiteY6093"/>
                </a:cxn>
                <a:cxn ang="0">
                  <a:pos x="connsiteX6094" y="connsiteY6094"/>
                </a:cxn>
                <a:cxn ang="0">
                  <a:pos x="connsiteX6095" y="connsiteY6095"/>
                </a:cxn>
                <a:cxn ang="0">
                  <a:pos x="connsiteX6096" y="connsiteY6096"/>
                </a:cxn>
                <a:cxn ang="0">
                  <a:pos x="connsiteX6097" y="connsiteY6097"/>
                </a:cxn>
                <a:cxn ang="0">
                  <a:pos x="connsiteX6098" y="connsiteY6098"/>
                </a:cxn>
                <a:cxn ang="0">
                  <a:pos x="connsiteX6099" y="connsiteY6099"/>
                </a:cxn>
                <a:cxn ang="0">
                  <a:pos x="connsiteX6100" y="connsiteY6100"/>
                </a:cxn>
                <a:cxn ang="0">
                  <a:pos x="connsiteX6101" y="connsiteY6101"/>
                </a:cxn>
                <a:cxn ang="0">
                  <a:pos x="connsiteX6102" y="connsiteY6102"/>
                </a:cxn>
                <a:cxn ang="0">
                  <a:pos x="connsiteX6103" y="connsiteY6103"/>
                </a:cxn>
                <a:cxn ang="0">
                  <a:pos x="connsiteX6104" y="connsiteY6104"/>
                </a:cxn>
                <a:cxn ang="0">
                  <a:pos x="connsiteX6105" y="connsiteY6105"/>
                </a:cxn>
                <a:cxn ang="0">
                  <a:pos x="connsiteX6106" y="connsiteY6106"/>
                </a:cxn>
                <a:cxn ang="0">
                  <a:pos x="connsiteX6107" y="connsiteY6107"/>
                </a:cxn>
                <a:cxn ang="0">
                  <a:pos x="connsiteX6108" y="connsiteY6108"/>
                </a:cxn>
                <a:cxn ang="0">
                  <a:pos x="connsiteX6109" y="connsiteY6109"/>
                </a:cxn>
                <a:cxn ang="0">
                  <a:pos x="connsiteX6110" y="connsiteY6110"/>
                </a:cxn>
                <a:cxn ang="0">
                  <a:pos x="connsiteX6111" y="connsiteY6111"/>
                </a:cxn>
                <a:cxn ang="0">
                  <a:pos x="connsiteX6112" y="connsiteY6112"/>
                </a:cxn>
                <a:cxn ang="0">
                  <a:pos x="connsiteX6113" y="connsiteY6113"/>
                </a:cxn>
                <a:cxn ang="0">
                  <a:pos x="connsiteX6114" y="connsiteY6114"/>
                </a:cxn>
                <a:cxn ang="0">
                  <a:pos x="connsiteX6115" y="connsiteY6115"/>
                </a:cxn>
                <a:cxn ang="0">
                  <a:pos x="connsiteX6116" y="connsiteY6116"/>
                </a:cxn>
                <a:cxn ang="0">
                  <a:pos x="connsiteX6117" y="connsiteY6117"/>
                </a:cxn>
                <a:cxn ang="0">
                  <a:pos x="connsiteX6118" y="connsiteY6118"/>
                </a:cxn>
                <a:cxn ang="0">
                  <a:pos x="connsiteX6119" y="connsiteY6119"/>
                </a:cxn>
                <a:cxn ang="0">
                  <a:pos x="connsiteX6120" y="connsiteY6120"/>
                </a:cxn>
                <a:cxn ang="0">
                  <a:pos x="connsiteX6121" y="connsiteY6121"/>
                </a:cxn>
                <a:cxn ang="0">
                  <a:pos x="connsiteX6122" y="connsiteY6122"/>
                </a:cxn>
                <a:cxn ang="0">
                  <a:pos x="connsiteX6123" y="connsiteY6123"/>
                </a:cxn>
                <a:cxn ang="0">
                  <a:pos x="connsiteX6124" y="connsiteY6124"/>
                </a:cxn>
                <a:cxn ang="0">
                  <a:pos x="connsiteX6125" y="connsiteY6125"/>
                </a:cxn>
                <a:cxn ang="0">
                  <a:pos x="connsiteX6126" y="connsiteY6126"/>
                </a:cxn>
                <a:cxn ang="0">
                  <a:pos x="connsiteX6127" y="connsiteY6127"/>
                </a:cxn>
                <a:cxn ang="0">
                  <a:pos x="connsiteX6128" y="connsiteY6128"/>
                </a:cxn>
                <a:cxn ang="0">
                  <a:pos x="connsiteX6129" y="connsiteY6129"/>
                </a:cxn>
                <a:cxn ang="0">
                  <a:pos x="connsiteX6130" y="connsiteY6130"/>
                </a:cxn>
                <a:cxn ang="0">
                  <a:pos x="connsiteX6131" y="connsiteY6131"/>
                </a:cxn>
                <a:cxn ang="0">
                  <a:pos x="connsiteX6132" y="connsiteY6132"/>
                </a:cxn>
                <a:cxn ang="0">
                  <a:pos x="connsiteX6133" y="connsiteY6133"/>
                </a:cxn>
                <a:cxn ang="0">
                  <a:pos x="connsiteX6134" y="connsiteY6134"/>
                </a:cxn>
                <a:cxn ang="0">
                  <a:pos x="connsiteX6135" y="connsiteY6135"/>
                </a:cxn>
                <a:cxn ang="0">
                  <a:pos x="connsiteX6136" y="connsiteY6136"/>
                </a:cxn>
                <a:cxn ang="0">
                  <a:pos x="connsiteX6137" y="connsiteY6137"/>
                </a:cxn>
                <a:cxn ang="0">
                  <a:pos x="connsiteX6138" y="connsiteY6138"/>
                </a:cxn>
                <a:cxn ang="0">
                  <a:pos x="connsiteX6139" y="connsiteY6139"/>
                </a:cxn>
                <a:cxn ang="0">
                  <a:pos x="connsiteX6140" y="connsiteY6140"/>
                </a:cxn>
                <a:cxn ang="0">
                  <a:pos x="connsiteX6141" y="connsiteY6141"/>
                </a:cxn>
                <a:cxn ang="0">
                  <a:pos x="connsiteX6142" y="connsiteY6142"/>
                </a:cxn>
                <a:cxn ang="0">
                  <a:pos x="connsiteX6143" y="connsiteY6143"/>
                </a:cxn>
                <a:cxn ang="0">
                  <a:pos x="connsiteX6144" y="connsiteY6144"/>
                </a:cxn>
                <a:cxn ang="0">
                  <a:pos x="connsiteX6145" y="connsiteY6145"/>
                </a:cxn>
                <a:cxn ang="0">
                  <a:pos x="connsiteX6146" y="connsiteY6146"/>
                </a:cxn>
                <a:cxn ang="0">
                  <a:pos x="connsiteX6147" y="connsiteY6147"/>
                </a:cxn>
                <a:cxn ang="0">
                  <a:pos x="connsiteX6148" y="connsiteY6148"/>
                </a:cxn>
                <a:cxn ang="0">
                  <a:pos x="connsiteX6149" y="connsiteY6149"/>
                </a:cxn>
                <a:cxn ang="0">
                  <a:pos x="connsiteX6150" y="connsiteY6150"/>
                </a:cxn>
                <a:cxn ang="0">
                  <a:pos x="connsiteX6151" y="connsiteY6151"/>
                </a:cxn>
                <a:cxn ang="0">
                  <a:pos x="connsiteX6152" y="connsiteY6152"/>
                </a:cxn>
                <a:cxn ang="0">
                  <a:pos x="connsiteX6153" y="connsiteY6153"/>
                </a:cxn>
                <a:cxn ang="0">
                  <a:pos x="connsiteX6154" y="connsiteY6154"/>
                </a:cxn>
                <a:cxn ang="0">
                  <a:pos x="connsiteX6155" y="connsiteY6155"/>
                </a:cxn>
                <a:cxn ang="0">
                  <a:pos x="connsiteX6156" y="connsiteY6156"/>
                </a:cxn>
                <a:cxn ang="0">
                  <a:pos x="connsiteX6157" y="connsiteY6157"/>
                </a:cxn>
                <a:cxn ang="0">
                  <a:pos x="connsiteX6158" y="connsiteY6158"/>
                </a:cxn>
                <a:cxn ang="0">
                  <a:pos x="connsiteX6159" y="connsiteY6159"/>
                </a:cxn>
                <a:cxn ang="0">
                  <a:pos x="connsiteX6160" y="connsiteY6160"/>
                </a:cxn>
                <a:cxn ang="0">
                  <a:pos x="connsiteX6161" y="connsiteY6161"/>
                </a:cxn>
                <a:cxn ang="0">
                  <a:pos x="connsiteX6162" y="connsiteY6162"/>
                </a:cxn>
                <a:cxn ang="0">
                  <a:pos x="connsiteX6163" y="connsiteY6163"/>
                </a:cxn>
                <a:cxn ang="0">
                  <a:pos x="connsiteX6164" y="connsiteY6164"/>
                </a:cxn>
                <a:cxn ang="0">
                  <a:pos x="connsiteX6165" y="connsiteY6165"/>
                </a:cxn>
                <a:cxn ang="0">
                  <a:pos x="connsiteX6166" y="connsiteY6166"/>
                </a:cxn>
                <a:cxn ang="0">
                  <a:pos x="connsiteX6167" y="connsiteY6167"/>
                </a:cxn>
                <a:cxn ang="0">
                  <a:pos x="connsiteX6168" y="connsiteY6168"/>
                </a:cxn>
                <a:cxn ang="0">
                  <a:pos x="connsiteX6169" y="connsiteY6169"/>
                </a:cxn>
                <a:cxn ang="0">
                  <a:pos x="connsiteX6170" y="connsiteY6170"/>
                </a:cxn>
                <a:cxn ang="0">
                  <a:pos x="connsiteX6171" y="connsiteY6171"/>
                </a:cxn>
                <a:cxn ang="0">
                  <a:pos x="connsiteX6172" y="connsiteY6172"/>
                </a:cxn>
                <a:cxn ang="0">
                  <a:pos x="connsiteX6173" y="connsiteY6173"/>
                </a:cxn>
                <a:cxn ang="0">
                  <a:pos x="connsiteX6174" y="connsiteY6174"/>
                </a:cxn>
                <a:cxn ang="0">
                  <a:pos x="connsiteX6175" y="connsiteY6175"/>
                </a:cxn>
                <a:cxn ang="0">
                  <a:pos x="connsiteX6176" y="connsiteY6176"/>
                </a:cxn>
                <a:cxn ang="0">
                  <a:pos x="connsiteX6177" y="connsiteY6177"/>
                </a:cxn>
                <a:cxn ang="0">
                  <a:pos x="connsiteX6178" y="connsiteY6178"/>
                </a:cxn>
                <a:cxn ang="0">
                  <a:pos x="connsiteX6179" y="connsiteY6179"/>
                </a:cxn>
                <a:cxn ang="0">
                  <a:pos x="connsiteX6180" y="connsiteY6180"/>
                </a:cxn>
                <a:cxn ang="0">
                  <a:pos x="connsiteX6181" y="connsiteY6181"/>
                </a:cxn>
                <a:cxn ang="0">
                  <a:pos x="connsiteX6182" y="connsiteY6182"/>
                </a:cxn>
                <a:cxn ang="0">
                  <a:pos x="connsiteX6183" y="connsiteY6183"/>
                </a:cxn>
                <a:cxn ang="0">
                  <a:pos x="connsiteX6184" y="connsiteY6184"/>
                </a:cxn>
                <a:cxn ang="0">
                  <a:pos x="connsiteX6185" y="connsiteY6185"/>
                </a:cxn>
                <a:cxn ang="0">
                  <a:pos x="connsiteX6186" y="connsiteY6186"/>
                </a:cxn>
                <a:cxn ang="0">
                  <a:pos x="connsiteX6187" y="connsiteY6187"/>
                </a:cxn>
                <a:cxn ang="0">
                  <a:pos x="connsiteX6188" y="connsiteY6188"/>
                </a:cxn>
                <a:cxn ang="0">
                  <a:pos x="connsiteX6189" y="connsiteY6189"/>
                </a:cxn>
                <a:cxn ang="0">
                  <a:pos x="connsiteX6190" y="connsiteY6190"/>
                </a:cxn>
                <a:cxn ang="0">
                  <a:pos x="connsiteX6191" y="connsiteY6191"/>
                </a:cxn>
                <a:cxn ang="0">
                  <a:pos x="connsiteX6192" y="connsiteY6192"/>
                </a:cxn>
                <a:cxn ang="0">
                  <a:pos x="connsiteX6193" y="connsiteY6193"/>
                </a:cxn>
                <a:cxn ang="0">
                  <a:pos x="connsiteX6194" y="connsiteY6194"/>
                </a:cxn>
                <a:cxn ang="0">
                  <a:pos x="connsiteX6195" y="connsiteY6195"/>
                </a:cxn>
                <a:cxn ang="0">
                  <a:pos x="connsiteX6196" y="connsiteY6196"/>
                </a:cxn>
                <a:cxn ang="0">
                  <a:pos x="connsiteX6197" y="connsiteY6197"/>
                </a:cxn>
                <a:cxn ang="0">
                  <a:pos x="connsiteX6198" y="connsiteY6198"/>
                </a:cxn>
                <a:cxn ang="0">
                  <a:pos x="connsiteX6199" y="connsiteY6199"/>
                </a:cxn>
                <a:cxn ang="0">
                  <a:pos x="connsiteX6200" y="connsiteY6200"/>
                </a:cxn>
                <a:cxn ang="0">
                  <a:pos x="connsiteX6201" y="connsiteY6201"/>
                </a:cxn>
                <a:cxn ang="0">
                  <a:pos x="connsiteX6202" y="connsiteY6202"/>
                </a:cxn>
                <a:cxn ang="0">
                  <a:pos x="connsiteX6203" y="connsiteY6203"/>
                </a:cxn>
                <a:cxn ang="0">
                  <a:pos x="connsiteX6204" y="connsiteY6204"/>
                </a:cxn>
                <a:cxn ang="0">
                  <a:pos x="connsiteX6205" y="connsiteY6205"/>
                </a:cxn>
                <a:cxn ang="0">
                  <a:pos x="connsiteX6206" y="connsiteY6206"/>
                </a:cxn>
                <a:cxn ang="0">
                  <a:pos x="connsiteX6207" y="connsiteY6207"/>
                </a:cxn>
                <a:cxn ang="0">
                  <a:pos x="connsiteX6208" y="connsiteY6208"/>
                </a:cxn>
                <a:cxn ang="0">
                  <a:pos x="connsiteX6209" y="connsiteY6209"/>
                </a:cxn>
                <a:cxn ang="0">
                  <a:pos x="connsiteX6210" y="connsiteY6210"/>
                </a:cxn>
                <a:cxn ang="0">
                  <a:pos x="connsiteX6211" y="connsiteY6211"/>
                </a:cxn>
                <a:cxn ang="0">
                  <a:pos x="connsiteX6212" y="connsiteY6212"/>
                </a:cxn>
                <a:cxn ang="0">
                  <a:pos x="connsiteX6213" y="connsiteY6213"/>
                </a:cxn>
                <a:cxn ang="0">
                  <a:pos x="connsiteX6214" y="connsiteY6214"/>
                </a:cxn>
                <a:cxn ang="0">
                  <a:pos x="connsiteX6215" y="connsiteY6215"/>
                </a:cxn>
                <a:cxn ang="0">
                  <a:pos x="connsiteX6216" y="connsiteY6216"/>
                </a:cxn>
                <a:cxn ang="0">
                  <a:pos x="connsiteX6217" y="connsiteY6217"/>
                </a:cxn>
                <a:cxn ang="0">
                  <a:pos x="connsiteX6218" y="connsiteY6218"/>
                </a:cxn>
                <a:cxn ang="0">
                  <a:pos x="connsiteX6219" y="connsiteY6219"/>
                </a:cxn>
                <a:cxn ang="0">
                  <a:pos x="connsiteX6220" y="connsiteY6220"/>
                </a:cxn>
                <a:cxn ang="0">
                  <a:pos x="connsiteX6221" y="connsiteY6221"/>
                </a:cxn>
                <a:cxn ang="0">
                  <a:pos x="connsiteX6222" y="connsiteY6222"/>
                </a:cxn>
                <a:cxn ang="0">
                  <a:pos x="connsiteX6223" y="connsiteY6223"/>
                </a:cxn>
                <a:cxn ang="0">
                  <a:pos x="connsiteX6224" y="connsiteY6224"/>
                </a:cxn>
                <a:cxn ang="0">
                  <a:pos x="connsiteX6225" y="connsiteY6225"/>
                </a:cxn>
                <a:cxn ang="0">
                  <a:pos x="connsiteX6226" y="connsiteY6226"/>
                </a:cxn>
                <a:cxn ang="0">
                  <a:pos x="connsiteX6227" y="connsiteY6227"/>
                </a:cxn>
                <a:cxn ang="0">
                  <a:pos x="connsiteX6228" y="connsiteY6228"/>
                </a:cxn>
                <a:cxn ang="0">
                  <a:pos x="connsiteX6229" y="connsiteY6229"/>
                </a:cxn>
                <a:cxn ang="0">
                  <a:pos x="connsiteX6230" y="connsiteY6230"/>
                </a:cxn>
                <a:cxn ang="0">
                  <a:pos x="connsiteX6231" y="connsiteY6231"/>
                </a:cxn>
                <a:cxn ang="0">
                  <a:pos x="connsiteX6232" y="connsiteY6232"/>
                </a:cxn>
                <a:cxn ang="0">
                  <a:pos x="connsiteX6233" y="connsiteY6233"/>
                </a:cxn>
                <a:cxn ang="0">
                  <a:pos x="connsiteX6234" y="connsiteY6234"/>
                </a:cxn>
                <a:cxn ang="0">
                  <a:pos x="connsiteX6235" y="connsiteY6235"/>
                </a:cxn>
                <a:cxn ang="0">
                  <a:pos x="connsiteX6236" y="connsiteY6236"/>
                </a:cxn>
                <a:cxn ang="0">
                  <a:pos x="connsiteX6237" y="connsiteY6237"/>
                </a:cxn>
                <a:cxn ang="0">
                  <a:pos x="connsiteX6238" y="connsiteY6238"/>
                </a:cxn>
                <a:cxn ang="0">
                  <a:pos x="connsiteX6239" y="connsiteY6239"/>
                </a:cxn>
                <a:cxn ang="0">
                  <a:pos x="connsiteX6240" y="connsiteY6240"/>
                </a:cxn>
                <a:cxn ang="0">
                  <a:pos x="connsiteX6241" y="connsiteY6241"/>
                </a:cxn>
                <a:cxn ang="0">
                  <a:pos x="connsiteX6242" y="connsiteY6242"/>
                </a:cxn>
                <a:cxn ang="0">
                  <a:pos x="connsiteX6243" y="connsiteY6243"/>
                </a:cxn>
                <a:cxn ang="0">
                  <a:pos x="connsiteX6244" y="connsiteY6244"/>
                </a:cxn>
                <a:cxn ang="0">
                  <a:pos x="connsiteX6245" y="connsiteY6245"/>
                </a:cxn>
                <a:cxn ang="0">
                  <a:pos x="connsiteX6246" y="connsiteY6246"/>
                </a:cxn>
                <a:cxn ang="0">
                  <a:pos x="connsiteX6247" y="connsiteY6247"/>
                </a:cxn>
                <a:cxn ang="0">
                  <a:pos x="connsiteX6248" y="connsiteY6248"/>
                </a:cxn>
                <a:cxn ang="0">
                  <a:pos x="connsiteX6249" y="connsiteY6249"/>
                </a:cxn>
                <a:cxn ang="0">
                  <a:pos x="connsiteX6250" y="connsiteY6250"/>
                </a:cxn>
                <a:cxn ang="0">
                  <a:pos x="connsiteX6251" y="connsiteY6251"/>
                </a:cxn>
                <a:cxn ang="0">
                  <a:pos x="connsiteX6252" y="connsiteY6252"/>
                </a:cxn>
                <a:cxn ang="0">
                  <a:pos x="connsiteX6253" y="connsiteY6253"/>
                </a:cxn>
                <a:cxn ang="0">
                  <a:pos x="connsiteX6254" y="connsiteY6254"/>
                </a:cxn>
                <a:cxn ang="0">
                  <a:pos x="connsiteX6255" y="connsiteY6255"/>
                </a:cxn>
                <a:cxn ang="0">
                  <a:pos x="connsiteX6256" y="connsiteY6256"/>
                </a:cxn>
                <a:cxn ang="0">
                  <a:pos x="connsiteX6257" y="connsiteY6257"/>
                </a:cxn>
                <a:cxn ang="0">
                  <a:pos x="connsiteX6258" y="connsiteY6258"/>
                </a:cxn>
                <a:cxn ang="0">
                  <a:pos x="connsiteX6259" y="connsiteY6259"/>
                </a:cxn>
                <a:cxn ang="0">
                  <a:pos x="connsiteX6260" y="connsiteY6260"/>
                </a:cxn>
                <a:cxn ang="0">
                  <a:pos x="connsiteX6261" y="connsiteY6261"/>
                </a:cxn>
                <a:cxn ang="0">
                  <a:pos x="connsiteX6262" y="connsiteY6262"/>
                </a:cxn>
                <a:cxn ang="0">
                  <a:pos x="connsiteX6263" y="connsiteY6263"/>
                </a:cxn>
                <a:cxn ang="0">
                  <a:pos x="connsiteX6264" y="connsiteY6264"/>
                </a:cxn>
                <a:cxn ang="0">
                  <a:pos x="connsiteX6265" y="connsiteY6265"/>
                </a:cxn>
                <a:cxn ang="0">
                  <a:pos x="connsiteX6266" y="connsiteY6266"/>
                </a:cxn>
                <a:cxn ang="0">
                  <a:pos x="connsiteX6267" y="connsiteY6267"/>
                </a:cxn>
                <a:cxn ang="0">
                  <a:pos x="connsiteX6268" y="connsiteY6268"/>
                </a:cxn>
                <a:cxn ang="0">
                  <a:pos x="connsiteX6269" y="connsiteY6269"/>
                </a:cxn>
                <a:cxn ang="0">
                  <a:pos x="connsiteX6270" y="connsiteY6270"/>
                </a:cxn>
                <a:cxn ang="0">
                  <a:pos x="connsiteX6271" y="connsiteY6271"/>
                </a:cxn>
                <a:cxn ang="0">
                  <a:pos x="connsiteX6272" y="connsiteY6272"/>
                </a:cxn>
                <a:cxn ang="0">
                  <a:pos x="connsiteX6273" y="connsiteY6273"/>
                </a:cxn>
                <a:cxn ang="0">
                  <a:pos x="connsiteX6274" y="connsiteY6274"/>
                </a:cxn>
                <a:cxn ang="0">
                  <a:pos x="connsiteX6275" y="connsiteY6275"/>
                </a:cxn>
                <a:cxn ang="0">
                  <a:pos x="connsiteX6276" y="connsiteY6276"/>
                </a:cxn>
                <a:cxn ang="0">
                  <a:pos x="connsiteX6277" y="connsiteY6277"/>
                </a:cxn>
                <a:cxn ang="0">
                  <a:pos x="connsiteX6278" y="connsiteY6278"/>
                </a:cxn>
                <a:cxn ang="0">
                  <a:pos x="connsiteX6279" y="connsiteY6279"/>
                </a:cxn>
                <a:cxn ang="0">
                  <a:pos x="connsiteX6280" y="connsiteY6280"/>
                </a:cxn>
                <a:cxn ang="0">
                  <a:pos x="connsiteX6281" y="connsiteY6281"/>
                </a:cxn>
                <a:cxn ang="0">
                  <a:pos x="connsiteX6282" y="connsiteY6282"/>
                </a:cxn>
                <a:cxn ang="0">
                  <a:pos x="connsiteX6283" y="connsiteY6283"/>
                </a:cxn>
                <a:cxn ang="0">
                  <a:pos x="connsiteX6284" y="connsiteY6284"/>
                </a:cxn>
                <a:cxn ang="0">
                  <a:pos x="connsiteX6285" y="connsiteY6285"/>
                </a:cxn>
                <a:cxn ang="0">
                  <a:pos x="connsiteX6286" y="connsiteY6286"/>
                </a:cxn>
                <a:cxn ang="0">
                  <a:pos x="connsiteX6287" y="connsiteY6287"/>
                </a:cxn>
                <a:cxn ang="0">
                  <a:pos x="connsiteX6288" y="connsiteY6288"/>
                </a:cxn>
                <a:cxn ang="0">
                  <a:pos x="connsiteX6289" y="connsiteY6289"/>
                </a:cxn>
                <a:cxn ang="0">
                  <a:pos x="connsiteX6290" y="connsiteY6290"/>
                </a:cxn>
                <a:cxn ang="0">
                  <a:pos x="connsiteX6291" y="connsiteY6291"/>
                </a:cxn>
                <a:cxn ang="0">
                  <a:pos x="connsiteX6292" y="connsiteY6292"/>
                </a:cxn>
                <a:cxn ang="0">
                  <a:pos x="connsiteX6293" y="connsiteY6293"/>
                </a:cxn>
                <a:cxn ang="0">
                  <a:pos x="connsiteX6294" y="connsiteY6294"/>
                </a:cxn>
                <a:cxn ang="0">
                  <a:pos x="connsiteX6295" y="connsiteY6295"/>
                </a:cxn>
                <a:cxn ang="0">
                  <a:pos x="connsiteX6296" y="connsiteY6296"/>
                </a:cxn>
                <a:cxn ang="0">
                  <a:pos x="connsiteX6297" y="connsiteY6297"/>
                </a:cxn>
                <a:cxn ang="0">
                  <a:pos x="connsiteX6298" y="connsiteY6298"/>
                </a:cxn>
                <a:cxn ang="0">
                  <a:pos x="connsiteX6299" y="connsiteY6299"/>
                </a:cxn>
                <a:cxn ang="0">
                  <a:pos x="connsiteX6300" y="connsiteY6300"/>
                </a:cxn>
                <a:cxn ang="0">
                  <a:pos x="connsiteX6301" y="connsiteY6301"/>
                </a:cxn>
                <a:cxn ang="0">
                  <a:pos x="connsiteX6302" y="connsiteY6302"/>
                </a:cxn>
                <a:cxn ang="0">
                  <a:pos x="connsiteX6303" y="connsiteY6303"/>
                </a:cxn>
                <a:cxn ang="0">
                  <a:pos x="connsiteX6304" y="connsiteY6304"/>
                </a:cxn>
                <a:cxn ang="0">
                  <a:pos x="connsiteX6305" y="connsiteY6305"/>
                </a:cxn>
                <a:cxn ang="0">
                  <a:pos x="connsiteX6306" y="connsiteY6306"/>
                </a:cxn>
                <a:cxn ang="0">
                  <a:pos x="connsiteX6307" y="connsiteY6307"/>
                </a:cxn>
                <a:cxn ang="0">
                  <a:pos x="connsiteX6308" y="connsiteY6308"/>
                </a:cxn>
                <a:cxn ang="0">
                  <a:pos x="connsiteX6309" y="connsiteY6309"/>
                </a:cxn>
                <a:cxn ang="0">
                  <a:pos x="connsiteX6310" y="connsiteY6310"/>
                </a:cxn>
                <a:cxn ang="0">
                  <a:pos x="connsiteX6311" y="connsiteY6311"/>
                </a:cxn>
                <a:cxn ang="0">
                  <a:pos x="connsiteX6312" y="connsiteY6312"/>
                </a:cxn>
                <a:cxn ang="0">
                  <a:pos x="connsiteX6313" y="connsiteY6313"/>
                </a:cxn>
                <a:cxn ang="0">
                  <a:pos x="connsiteX6314" y="connsiteY6314"/>
                </a:cxn>
                <a:cxn ang="0">
                  <a:pos x="connsiteX6315" y="connsiteY6315"/>
                </a:cxn>
                <a:cxn ang="0">
                  <a:pos x="connsiteX6316" y="connsiteY6316"/>
                </a:cxn>
                <a:cxn ang="0">
                  <a:pos x="connsiteX6317" y="connsiteY6317"/>
                </a:cxn>
                <a:cxn ang="0">
                  <a:pos x="connsiteX6318" y="connsiteY6318"/>
                </a:cxn>
                <a:cxn ang="0">
                  <a:pos x="connsiteX6319" y="connsiteY6319"/>
                </a:cxn>
                <a:cxn ang="0">
                  <a:pos x="connsiteX6320" y="connsiteY6320"/>
                </a:cxn>
                <a:cxn ang="0">
                  <a:pos x="connsiteX6321" y="connsiteY6321"/>
                </a:cxn>
                <a:cxn ang="0">
                  <a:pos x="connsiteX6322" y="connsiteY6322"/>
                </a:cxn>
                <a:cxn ang="0">
                  <a:pos x="connsiteX6323" y="connsiteY6323"/>
                </a:cxn>
                <a:cxn ang="0">
                  <a:pos x="connsiteX6324" y="connsiteY6324"/>
                </a:cxn>
                <a:cxn ang="0">
                  <a:pos x="connsiteX6325" y="connsiteY6325"/>
                </a:cxn>
                <a:cxn ang="0">
                  <a:pos x="connsiteX6326" y="connsiteY6326"/>
                </a:cxn>
                <a:cxn ang="0">
                  <a:pos x="connsiteX6327" y="connsiteY6327"/>
                </a:cxn>
                <a:cxn ang="0">
                  <a:pos x="connsiteX6328" y="connsiteY6328"/>
                </a:cxn>
                <a:cxn ang="0">
                  <a:pos x="connsiteX6329" y="connsiteY6329"/>
                </a:cxn>
                <a:cxn ang="0">
                  <a:pos x="connsiteX6330" y="connsiteY6330"/>
                </a:cxn>
                <a:cxn ang="0">
                  <a:pos x="connsiteX6331" y="connsiteY6331"/>
                </a:cxn>
                <a:cxn ang="0">
                  <a:pos x="connsiteX6332" y="connsiteY6332"/>
                </a:cxn>
                <a:cxn ang="0">
                  <a:pos x="connsiteX6333" y="connsiteY6333"/>
                </a:cxn>
                <a:cxn ang="0">
                  <a:pos x="connsiteX6334" y="connsiteY6334"/>
                </a:cxn>
                <a:cxn ang="0">
                  <a:pos x="connsiteX6335" y="connsiteY6335"/>
                </a:cxn>
                <a:cxn ang="0">
                  <a:pos x="connsiteX6336" y="connsiteY6336"/>
                </a:cxn>
                <a:cxn ang="0">
                  <a:pos x="connsiteX6337" y="connsiteY6337"/>
                </a:cxn>
                <a:cxn ang="0">
                  <a:pos x="connsiteX6338" y="connsiteY6338"/>
                </a:cxn>
                <a:cxn ang="0">
                  <a:pos x="connsiteX6339" y="connsiteY6339"/>
                </a:cxn>
                <a:cxn ang="0">
                  <a:pos x="connsiteX6340" y="connsiteY6340"/>
                </a:cxn>
                <a:cxn ang="0">
                  <a:pos x="connsiteX6341" y="connsiteY6341"/>
                </a:cxn>
                <a:cxn ang="0">
                  <a:pos x="connsiteX6342" y="connsiteY6342"/>
                </a:cxn>
                <a:cxn ang="0">
                  <a:pos x="connsiteX6343" y="connsiteY6343"/>
                </a:cxn>
                <a:cxn ang="0">
                  <a:pos x="connsiteX6344" y="connsiteY6344"/>
                </a:cxn>
                <a:cxn ang="0">
                  <a:pos x="connsiteX6345" y="connsiteY6345"/>
                </a:cxn>
                <a:cxn ang="0">
                  <a:pos x="connsiteX6346" y="connsiteY6346"/>
                </a:cxn>
                <a:cxn ang="0">
                  <a:pos x="connsiteX6347" y="connsiteY6347"/>
                </a:cxn>
                <a:cxn ang="0">
                  <a:pos x="connsiteX6348" y="connsiteY6348"/>
                </a:cxn>
                <a:cxn ang="0">
                  <a:pos x="connsiteX6349" y="connsiteY6349"/>
                </a:cxn>
                <a:cxn ang="0">
                  <a:pos x="connsiteX6350" y="connsiteY6350"/>
                </a:cxn>
                <a:cxn ang="0">
                  <a:pos x="connsiteX6351" y="connsiteY6351"/>
                </a:cxn>
                <a:cxn ang="0">
                  <a:pos x="connsiteX6352" y="connsiteY6352"/>
                </a:cxn>
                <a:cxn ang="0">
                  <a:pos x="connsiteX6353" y="connsiteY6353"/>
                </a:cxn>
                <a:cxn ang="0">
                  <a:pos x="connsiteX6354" y="connsiteY6354"/>
                </a:cxn>
                <a:cxn ang="0">
                  <a:pos x="connsiteX6355" y="connsiteY6355"/>
                </a:cxn>
                <a:cxn ang="0">
                  <a:pos x="connsiteX6356" y="connsiteY6356"/>
                </a:cxn>
                <a:cxn ang="0">
                  <a:pos x="connsiteX6357" y="connsiteY6357"/>
                </a:cxn>
                <a:cxn ang="0">
                  <a:pos x="connsiteX6358" y="connsiteY6358"/>
                </a:cxn>
                <a:cxn ang="0">
                  <a:pos x="connsiteX6359" y="connsiteY6359"/>
                </a:cxn>
                <a:cxn ang="0">
                  <a:pos x="connsiteX6360" y="connsiteY6360"/>
                </a:cxn>
                <a:cxn ang="0">
                  <a:pos x="connsiteX6361" y="connsiteY6361"/>
                </a:cxn>
                <a:cxn ang="0">
                  <a:pos x="connsiteX6362" y="connsiteY6362"/>
                </a:cxn>
                <a:cxn ang="0">
                  <a:pos x="connsiteX6363" y="connsiteY6363"/>
                </a:cxn>
                <a:cxn ang="0">
                  <a:pos x="connsiteX6364" y="connsiteY6364"/>
                </a:cxn>
                <a:cxn ang="0">
                  <a:pos x="connsiteX6365" y="connsiteY6365"/>
                </a:cxn>
                <a:cxn ang="0">
                  <a:pos x="connsiteX6366" y="connsiteY6366"/>
                </a:cxn>
                <a:cxn ang="0">
                  <a:pos x="connsiteX6367" y="connsiteY6367"/>
                </a:cxn>
                <a:cxn ang="0">
                  <a:pos x="connsiteX6368" y="connsiteY6368"/>
                </a:cxn>
                <a:cxn ang="0">
                  <a:pos x="connsiteX6369" y="connsiteY6369"/>
                </a:cxn>
                <a:cxn ang="0">
                  <a:pos x="connsiteX6370" y="connsiteY6370"/>
                </a:cxn>
                <a:cxn ang="0">
                  <a:pos x="connsiteX6371" y="connsiteY6371"/>
                </a:cxn>
                <a:cxn ang="0">
                  <a:pos x="connsiteX6372" y="connsiteY6372"/>
                </a:cxn>
                <a:cxn ang="0">
                  <a:pos x="connsiteX6373" y="connsiteY6373"/>
                </a:cxn>
                <a:cxn ang="0">
                  <a:pos x="connsiteX6374" y="connsiteY6374"/>
                </a:cxn>
                <a:cxn ang="0">
                  <a:pos x="connsiteX6375" y="connsiteY6375"/>
                </a:cxn>
                <a:cxn ang="0">
                  <a:pos x="connsiteX6376" y="connsiteY6376"/>
                </a:cxn>
                <a:cxn ang="0">
                  <a:pos x="connsiteX6377" y="connsiteY6377"/>
                </a:cxn>
                <a:cxn ang="0">
                  <a:pos x="connsiteX6378" y="connsiteY6378"/>
                </a:cxn>
                <a:cxn ang="0">
                  <a:pos x="connsiteX6379" y="connsiteY6379"/>
                </a:cxn>
                <a:cxn ang="0">
                  <a:pos x="connsiteX6380" y="connsiteY6380"/>
                </a:cxn>
                <a:cxn ang="0">
                  <a:pos x="connsiteX6381" y="connsiteY6381"/>
                </a:cxn>
                <a:cxn ang="0">
                  <a:pos x="connsiteX6382" y="connsiteY6382"/>
                </a:cxn>
                <a:cxn ang="0">
                  <a:pos x="connsiteX6383" y="connsiteY6383"/>
                </a:cxn>
                <a:cxn ang="0">
                  <a:pos x="connsiteX6384" y="connsiteY6384"/>
                </a:cxn>
                <a:cxn ang="0">
                  <a:pos x="connsiteX6385" y="connsiteY6385"/>
                </a:cxn>
                <a:cxn ang="0">
                  <a:pos x="connsiteX6386" y="connsiteY6386"/>
                </a:cxn>
                <a:cxn ang="0">
                  <a:pos x="connsiteX6387" y="connsiteY6387"/>
                </a:cxn>
                <a:cxn ang="0">
                  <a:pos x="connsiteX6388" y="connsiteY6388"/>
                </a:cxn>
                <a:cxn ang="0">
                  <a:pos x="connsiteX6389" y="connsiteY6389"/>
                </a:cxn>
                <a:cxn ang="0">
                  <a:pos x="connsiteX6390" y="connsiteY6390"/>
                </a:cxn>
                <a:cxn ang="0">
                  <a:pos x="connsiteX6391" y="connsiteY6391"/>
                </a:cxn>
                <a:cxn ang="0">
                  <a:pos x="connsiteX6392" y="connsiteY6392"/>
                </a:cxn>
                <a:cxn ang="0">
                  <a:pos x="connsiteX6393" y="connsiteY6393"/>
                </a:cxn>
                <a:cxn ang="0">
                  <a:pos x="connsiteX6394" y="connsiteY6394"/>
                </a:cxn>
                <a:cxn ang="0">
                  <a:pos x="connsiteX6395" y="connsiteY6395"/>
                </a:cxn>
                <a:cxn ang="0">
                  <a:pos x="connsiteX6396" y="connsiteY6396"/>
                </a:cxn>
                <a:cxn ang="0">
                  <a:pos x="connsiteX6397" y="connsiteY6397"/>
                </a:cxn>
                <a:cxn ang="0">
                  <a:pos x="connsiteX6398" y="connsiteY6398"/>
                </a:cxn>
                <a:cxn ang="0">
                  <a:pos x="connsiteX6399" y="connsiteY6399"/>
                </a:cxn>
                <a:cxn ang="0">
                  <a:pos x="connsiteX6400" y="connsiteY6400"/>
                </a:cxn>
                <a:cxn ang="0">
                  <a:pos x="connsiteX6401" y="connsiteY6401"/>
                </a:cxn>
                <a:cxn ang="0">
                  <a:pos x="connsiteX6402" y="connsiteY6402"/>
                </a:cxn>
                <a:cxn ang="0">
                  <a:pos x="connsiteX6403" y="connsiteY6403"/>
                </a:cxn>
                <a:cxn ang="0">
                  <a:pos x="connsiteX6404" y="connsiteY6404"/>
                </a:cxn>
                <a:cxn ang="0">
                  <a:pos x="connsiteX6405" y="connsiteY6405"/>
                </a:cxn>
                <a:cxn ang="0">
                  <a:pos x="connsiteX6406" y="connsiteY6406"/>
                </a:cxn>
                <a:cxn ang="0">
                  <a:pos x="connsiteX6407" y="connsiteY6407"/>
                </a:cxn>
                <a:cxn ang="0">
                  <a:pos x="connsiteX6408" y="connsiteY6408"/>
                </a:cxn>
                <a:cxn ang="0">
                  <a:pos x="connsiteX6409" y="connsiteY6409"/>
                </a:cxn>
                <a:cxn ang="0">
                  <a:pos x="connsiteX6410" y="connsiteY6410"/>
                </a:cxn>
                <a:cxn ang="0">
                  <a:pos x="connsiteX6411" y="connsiteY6411"/>
                </a:cxn>
                <a:cxn ang="0">
                  <a:pos x="connsiteX6412" y="connsiteY6412"/>
                </a:cxn>
                <a:cxn ang="0">
                  <a:pos x="connsiteX6413" y="connsiteY6413"/>
                </a:cxn>
                <a:cxn ang="0">
                  <a:pos x="connsiteX6414" y="connsiteY6414"/>
                </a:cxn>
                <a:cxn ang="0">
                  <a:pos x="connsiteX6415" y="connsiteY6415"/>
                </a:cxn>
                <a:cxn ang="0">
                  <a:pos x="connsiteX6416" y="connsiteY6416"/>
                </a:cxn>
                <a:cxn ang="0">
                  <a:pos x="connsiteX6417" y="connsiteY6417"/>
                </a:cxn>
                <a:cxn ang="0">
                  <a:pos x="connsiteX6418" y="connsiteY6418"/>
                </a:cxn>
                <a:cxn ang="0">
                  <a:pos x="connsiteX6419" y="connsiteY6419"/>
                </a:cxn>
                <a:cxn ang="0">
                  <a:pos x="connsiteX6420" y="connsiteY6420"/>
                </a:cxn>
                <a:cxn ang="0">
                  <a:pos x="connsiteX6421" y="connsiteY6421"/>
                </a:cxn>
                <a:cxn ang="0">
                  <a:pos x="connsiteX6422" y="connsiteY6422"/>
                </a:cxn>
                <a:cxn ang="0">
                  <a:pos x="connsiteX6423" y="connsiteY6423"/>
                </a:cxn>
                <a:cxn ang="0">
                  <a:pos x="connsiteX6424" y="connsiteY6424"/>
                </a:cxn>
                <a:cxn ang="0">
                  <a:pos x="connsiteX6425" y="connsiteY6425"/>
                </a:cxn>
                <a:cxn ang="0">
                  <a:pos x="connsiteX6426" y="connsiteY6426"/>
                </a:cxn>
                <a:cxn ang="0">
                  <a:pos x="connsiteX6427" y="connsiteY6427"/>
                </a:cxn>
                <a:cxn ang="0">
                  <a:pos x="connsiteX6428" y="connsiteY6428"/>
                </a:cxn>
                <a:cxn ang="0">
                  <a:pos x="connsiteX6429" y="connsiteY6429"/>
                </a:cxn>
                <a:cxn ang="0">
                  <a:pos x="connsiteX6430" y="connsiteY6430"/>
                </a:cxn>
                <a:cxn ang="0">
                  <a:pos x="connsiteX6431" y="connsiteY6431"/>
                </a:cxn>
                <a:cxn ang="0">
                  <a:pos x="connsiteX6432" y="connsiteY6432"/>
                </a:cxn>
                <a:cxn ang="0">
                  <a:pos x="connsiteX6433" y="connsiteY6433"/>
                </a:cxn>
                <a:cxn ang="0">
                  <a:pos x="connsiteX6434" y="connsiteY6434"/>
                </a:cxn>
                <a:cxn ang="0">
                  <a:pos x="connsiteX6435" y="connsiteY6435"/>
                </a:cxn>
                <a:cxn ang="0">
                  <a:pos x="connsiteX6436" y="connsiteY6436"/>
                </a:cxn>
                <a:cxn ang="0">
                  <a:pos x="connsiteX6437" y="connsiteY6437"/>
                </a:cxn>
                <a:cxn ang="0">
                  <a:pos x="connsiteX6438" y="connsiteY6438"/>
                </a:cxn>
                <a:cxn ang="0">
                  <a:pos x="connsiteX6439" y="connsiteY6439"/>
                </a:cxn>
                <a:cxn ang="0">
                  <a:pos x="connsiteX6440" y="connsiteY6440"/>
                </a:cxn>
                <a:cxn ang="0">
                  <a:pos x="connsiteX6441" y="connsiteY6441"/>
                </a:cxn>
                <a:cxn ang="0">
                  <a:pos x="connsiteX6442" y="connsiteY6442"/>
                </a:cxn>
                <a:cxn ang="0">
                  <a:pos x="connsiteX6443" y="connsiteY6443"/>
                </a:cxn>
                <a:cxn ang="0">
                  <a:pos x="connsiteX6444" y="connsiteY6444"/>
                </a:cxn>
                <a:cxn ang="0">
                  <a:pos x="connsiteX6445" y="connsiteY6445"/>
                </a:cxn>
                <a:cxn ang="0">
                  <a:pos x="connsiteX6446" y="connsiteY6446"/>
                </a:cxn>
                <a:cxn ang="0">
                  <a:pos x="connsiteX6447" y="connsiteY6447"/>
                </a:cxn>
                <a:cxn ang="0">
                  <a:pos x="connsiteX6448" y="connsiteY6448"/>
                </a:cxn>
                <a:cxn ang="0">
                  <a:pos x="connsiteX6449" y="connsiteY6449"/>
                </a:cxn>
                <a:cxn ang="0">
                  <a:pos x="connsiteX6450" y="connsiteY6450"/>
                </a:cxn>
                <a:cxn ang="0">
                  <a:pos x="connsiteX6451" y="connsiteY6451"/>
                </a:cxn>
                <a:cxn ang="0">
                  <a:pos x="connsiteX6452" y="connsiteY6452"/>
                </a:cxn>
                <a:cxn ang="0">
                  <a:pos x="connsiteX6453" y="connsiteY6453"/>
                </a:cxn>
                <a:cxn ang="0">
                  <a:pos x="connsiteX6454" y="connsiteY6454"/>
                </a:cxn>
                <a:cxn ang="0">
                  <a:pos x="connsiteX6455" y="connsiteY6455"/>
                </a:cxn>
                <a:cxn ang="0">
                  <a:pos x="connsiteX6456" y="connsiteY6456"/>
                </a:cxn>
                <a:cxn ang="0">
                  <a:pos x="connsiteX6457" y="connsiteY6457"/>
                </a:cxn>
                <a:cxn ang="0">
                  <a:pos x="connsiteX6458" y="connsiteY6458"/>
                </a:cxn>
                <a:cxn ang="0">
                  <a:pos x="connsiteX6459" y="connsiteY6459"/>
                </a:cxn>
                <a:cxn ang="0">
                  <a:pos x="connsiteX6460" y="connsiteY6460"/>
                </a:cxn>
                <a:cxn ang="0">
                  <a:pos x="connsiteX6461" y="connsiteY6461"/>
                </a:cxn>
                <a:cxn ang="0">
                  <a:pos x="connsiteX6462" y="connsiteY6462"/>
                </a:cxn>
                <a:cxn ang="0">
                  <a:pos x="connsiteX6463" y="connsiteY6463"/>
                </a:cxn>
                <a:cxn ang="0">
                  <a:pos x="connsiteX6464" y="connsiteY6464"/>
                </a:cxn>
                <a:cxn ang="0">
                  <a:pos x="connsiteX6465" y="connsiteY6465"/>
                </a:cxn>
                <a:cxn ang="0">
                  <a:pos x="connsiteX6466" y="connsiteY6466"/>
                </a:cxn>
                <a:cxn ang="0">
                  <a:pos x="connsiteX6467" y="connsiteY6467"/>
                </a:cxn>
                <a:cxn ang="0">
                  <a:pos x="connsiteX6468" y="connsiteY6468"/>
                </a:cxn>
                <a:cxn ang="0">
                  <a:pos x="connsiteX6469" y="connsiteY6469"/>
                </a:cxn>
                <a:cxn ang="0">
                  <a:pos x="connsiteX6470" y="connsiteY6470"/>
                </a:cxn>
                <a:cxn ang="0">
                  <a:pos x="connsiteX6471" y="connsiteY6471"/>
                </a:cxn>
                <a:cxn ang="0">
                  <a:pos x="connsiteX6472" y="connsiteY6472"/>
                </a:cxn>
                <a:cxn ang="0">
                  <a:pos x="connsiteX6473" y="connsiteY6473"/>
                </a:cxn>
                <a:cxn ang="0">
                  <a:pos x="connsiteX6474" y="connsiteY6474"/>
                </a:cxn>
                <a:cxn ang="0">
                  <a:pos x="connsiteX6475" y="connsiteY6475"/>
                </a:cxn>
                <a:cxn ang="0">
                  <a:pos x="connsiteX6476" y="connsiteY6476"/>
                </a:cxn>
                <a:cxn ang="0">
                  <a:pos x="connsiteX6477" y="connsiteY6477"/>
                </a:cxn>
                <a:cxn ang="0">
                  <a:pos x="connsiteX6478" y="connsiteY6478"/>
                </a:cxn>
                <a:cxn ang="0">
                  <a:pos x="connsiteX6479" y="connsiteY6479"/>
                </a:cxn>
                <a:cxn ang="0">
                  <a:pos x="connsiteX6480" y="connsiteY6480"/>
                </a:cxn>
                <a:cxn ang="0">
                  <a:pos x="connsiteX6481" y="connsiteY6481"/>
                </a:cxn>
                <a:cxn ang="0">
                  <a:pos x="connsiteX6482" y="connsiteY6482"/>
                </a:cxn>
                <a:cxn ang="0">
                  <a:pos x="connsiteX6483" y="connsiteY6483"/>
                </a:cxn>
                <a:cxn ang="0">
                  <a:pos x="connsiteX6484" y="connsiteY6484"/>
                </a:cxn>
                <a:cxn ang="0">
                  <a:pos x="connsiteX6485" y="connsiteY6485"/>
                </a:cxn>
                <a:cxn ang="0">
                  <a:pos x="connsiteX6486" y="connsiteY6486"/>
                </a:cxn>
                <a:cxn ang="0">
                  <a:pos x="connsiteX6487" y="connsiteY6487"/>
                </a:cxn>
                <a:cxn ang="0">
                  <a:pos x="connsiteX6488" y="connsiteY6488"/>
                </a:cxn>
                <a:cxn ang="0">
                  <a:pos x="connsiteX6489" y="connsiteY6489"/>
                </a:cxn>
                <a:cxn ang="0">
                  <a:pos x="connsiteX6490" y="connsiteY6490"/>
                </a:cxn>
                <a:cxn ang="0">
                  <a:pos x="connsiteX6491" y="connsiteY6491"/>
                </a:cxn>
                <a:cxn ang="0">
                  <a:pos x="connsiteX6492" y="connsiteY6492"/>
                </a:cxn>
                <a:cxn ang="0">
                  <a:pos x="connsiteX6493" y="connsiteY6493"/>
                </a:cxn>
                <a:cxn ang="0">
                  <a:pos x="connsiteX6494" y="connsiteY6494"/>
                </a:cxn>
                <a:cxn ang="0">
                  <a:pos x="connsiteX6495" y="connsiteY6495"/>
                </a:cxn>
                <a:cxn ang="0">
                  <a:pos x="connsiteX6496" y="connsiteY6496"/>
                </a:cxn>
                <a:cxn ang="0">
                  <a:pos x="connsiteX6497" y="connsiteY6497"/>
                </a:cxn>
                <a:cxn ang="0">
                  <a:pos x="connsiteX6498" y="connsiteY6498"/>
                </a:cxn>
                <a:cxn ang="0">
                  <a:pos x="connsiteX6499" y="connsiteY6499"/>
                </a:cxn>
                <a:cxn ang="0">
                  <a:pos x="connsiteX6500" y="connsiteY6500"/>
                </a:cxn>
                <a:cxn ang="0">
                  <a:pos x="connsiteX6501" y="connsiteY6501"/>
                </a:cxn>
                <a:cxn ang="0">
                  <a:pos x="connsiteX6502" y="connsiteY6502"/>
                </a:cxn>
                <a:cxn ang="0">
                  <a:pos x="connsiteX6503" y="connsiteY6503"/>
                </a:cxn>
                <a:cxn ang="0">
                  <a:pos x="connsiteX6504" y="connsiteY6504"/>
                </a:cxn>
                <a:cxn ang="0">
                  <a:pos x="connsiteX6505" y="connsiteY6505"/>
                </a:cxn>
                <a:cxn ang="0">
                  <a:pos x="connsiteX6506" y="connsiteY6506"/>
                </a:cxn>
                <a:cxn ang="0">
                  <a:pos x="connsiteX6507" y="connsiteY6507"/>
                </a:cxn>
                <a:cxn ang="0">
                  <a:pos x="connsiteX6508" y="connsiteY6508"/>
                </a:cxn>
                <a:cxn ang="0">
                  <a:pos x="connsiteX6509" y="connsiteY6509"/>
                </a:cxn>
                <a:cxn ang="0">
                  <a:pos x="connsiteX6510" y="connsiteY6510"/>
                </a:cxn>
                <a:cxn ang="0">
                  <a:pos x="connsiteX6511" y="connsiteY6511"/>
                </a:cxn>
                <a:cxn ang="0">
                  <a:pos x="connsiteX6512" y="connsiteY6512"/>
                </a:cxn>
                <a:cxn ang="0">
                  <a:pos x="connsiteX6513" y="connsiteY6513"/>
                </a:cxn>
                <a:cxn ang="0">
                  <a:pos x="connsiteX6514" y="connsiteY6514"/>
                </a:cxn>
                <a:cxn ang="0">
                  <a:pos x="connsiteX6515" y="connsiteY6515"/>
                </a:cxn>
                <a:cxn ang="0">
                  <a:pos x="connsiteX6516" y="connsiteY6516"/>
                </a:cxn>
                <a:cxn ang="0">
                  <a:pos x="connsiteX6517" y="connsiteY6517"/>
                </a:cxn>
                <a:cxn ang="0">
                  <a:pos x="connsiteX6518" y="connsiteY6518"/>
                </a:cxn>
                <a:cxn ang="0">
                  <a:pos x="connsiteX6519" y="connsiteY6519"/>
                </a:cxn>
                <a:cxn ang="0">
                  <a:pos x="connsiteX6520" y="connsiteY6520"/>
                </a:cxn>
                <a:cxn ang="0">
                  <a:pos x="connsiteX6521" y="connsiteY6521"/>
                </a:cxn>
                <a:cxn ang="0">
                  <a:pos x="connsiteX6522" y="connsiteY6522"/>
                </a:cxn>
                <a:cxn ang="0">
                  <a:pos x="connsiteX6523" y="connsiteY6523"/>
                </a:cxn>
                <a:cxn ang="0">
                  <a:pos x="connsiteX6524" y="connsiteY6524"/>
                </a:cxn>
                <a:cxn ang="0">
                  <a:pos x="connsiteX6525" y="connsiteY6525"/>
                </a:cxn>
                <a:cxn ang="0">
                  <a:pos x="connsiteX6526" y="connsiteY6526"/>
                </a:cxn>
                <a:cxn ang="0">
                  <a:pos x="connsiteX6527" y="connsiteY6527"/>
                </a:cxn>
                <a:cxn ang="0">
                  <a:pos x="connsiteX6528" y="connsiteY6528"/>
                </a:cxn>
                <a:cxn ang="0">
                  <a:pos x="connsiteX6529" y="connsiteY6529"/>
                </a:cxn>
                <a:cxn ang="0">
                  <a:pos x="connsiteX6530" y="connsiteY6530"/>
                </a:cxn>
                <a:cxn ang="0">
                  <a:pos x="connsiteX6531" y="connsiteY6531"/>
                </a:cxn>
                <a:cxn ang="0">
                  <a:pos x="connsiteX6532" y="connsiteY6532"/>
                </a:cxn>
                <a:cxn ang="0">
                  <a:pos x="connsiteX6533" y="connsiteY6533"/>
                </a:cxn>
                <a:cxn ang="0">
                  <a:pos x="connsiteX6534" y="connsiteY6534"/>
                </a:cxn>
                <a:cxn ang="0">
                  <a:pos x="connsiteX6535" y="connsiteY6535"/>
                </a:cxn>
                <a:cxn ang="0">
                  <a:pos x="connsiteX6536" y="connsiteY6536"/>
                </a:cxn>
                <a:cxn ang="0">
                  <a:pos x="connsiteX6537" y="connsiteY6537"/>
                </a:cxn>
                <a:cxn ang="0">
                  <a:pos x="connsiteX6538" y="connsiteY6538"/>
                </a:cxn>
                <a:cxn ang="0">
                  <a:pos x="connsiteX6539" y="connsiteY6539"/>
                </a:cxn>
                <a:cxn ang="0">
                  <a:pos x="connsiteX6540" y="connsiteY6540"/>
                </a:cxn>
                <a:cxn ang="0">
                  <a:pos x="connsiteX6541" y="connsiteY6541"/>
                </a:cxn>
                <a:cxn ang="0">
                  <a:pos x="connsiteX6542" y="connsiteY6542"/>
                </a:cxn>
                <a:cxn ang="0">
                  <a:pos x="connsiteX6543" y="connsiteY6543"/>
                </a:cxn>
                <a:cxn ang="0">
                  <a:pos x="connsiteX6544" y="connsiteY6544"/>
                </a:cxn>
                <a:cxn ang="0">
                  <a:pos x="connsiteX6545" y="connsiteY6545"/>
                </a:cxn>
                <a:cxn ang="0">
                  <a:pos x="connsiteX6546" y="connsiteY6546"/>
                </a:cxn>
                <a:cxn ang="0">
                  <a:pos x="connsiteX6547" y="connsiteY6547"/>
                </a:cxn>
                <a:cxn ang="0">
                  <a:pos x="connsiteX6548" y="connsiteY6548"/>
                </a:cxn>
                <a:cxn ang="0">
                  <a:pos x="connsiteX6549" y="connsiteY6549"/>
                </a:cxn>
                <a:cxn ang="0">
                  <a:pos x="connsiteX6550" y="connsiteY6550"/>
                </a:cxn>
                <a:cxn ang="0">
                  <a:pos x="connsiteX6551" y="connsiteY6551"/>
                </a:cxn>
                <a:cxn ang="0">
                  <a:pos x="connsiteX6552" y="connsiteY6552"/>
                </a:cxn>
                <a:cxn ang="0">
                  <a:pos x="connsiteX6553" y="connsiteY6553"/>
                </a:cxn>
                <a:cxn ang="0">
                  <a:pos x="connsiteX6554" y="connsiteY6554"/>
                </a:cxn>
                <a:cxn ang="0">
                  <a:pos x="connsiteX6555" y="connsiteY6555"/>
                </a:cxn>
                <a:cxn ang="0">
                  <a:pos x="connsiteX6556" y="connsiteY6556"/>
                </a:cxn>
                <a:cxn ang="0">
                  <a:pos x="connsiteX6557" y="connsiteY6557"/>
                </a:cxn>
                <a:cxn ang="0">
                  <a:pos x="connsiteX6558" y="connsiteY6558"/>
                </a:cxn>
                <a:cxn ang="0">
                  <a:pos x="connsiteX6559" y="connsiteY6559"/>
                </a:cxn>
                <a:cxn ang="0">
                  <a:pos x="connsiteX6560" y="connsiteY6560"/>
                </a:cxn>
                <a:cxn ang="0">
                  <a:pos x="connsiteX6561" y="connsiteY6561"/>
                </a:cxn>
                <a:cxn ang="0">
                  <a:pos x="connsiteX6562" y="connsiteY6562"/>
                </a:cxn>
                <a:cxn ang="0">
                  <a:pos x="connsiteX6563" y="connsiteY6563"/>
                </a:cxn>
                <a:cxn ang="0">
                  <a:pos x="connsiteX6564" y="connsiteY6564"/>
                </a:cxn>
                <a:cxn ang="0">
                  <a:pos x="connsiteX6565" y="connsiteY6565"/>
                </a:cxn>
                <a:cxn ang="0">
                  <a:pos x="connsiteX6566" y="connsiteY6566"/>
                </a:cxn>
                <a:cxn ang="0">
                  <a:pos x="connsiteX6567" y="connsiteY6567"/>
                </a:cxn>
                <a:cxn ang="0">
                  <a:pos x="connsiteX6568" y="connsiteY6568"/>
                </a:cxn>
                <a:cxn ang="0">
                  <a:pos x="connsiteX6569" y="connsiteY6569"/>
                </a:cxn>
                <a:cxn ang="0">
                  <a:pos x="connsiteX6570" y="connsiteY6570"/>
                </a:cxn>
                <a:cxn ang="0">
                  <a:pos x="connsiteX6571" y="connsiteY6571"/>
                </a:cxn>
                <a:cxn ang="0">
                  <a:pos x="connsiteX6572" y="connsiteY6572"/>
                </a:cxn>
                <a:cxn ang="0">
                  <a:pos x="connsiteX6573" y="connsiteY6573"/>
                </a:cxn>
                <a:cxn ang="0">
                  <a:pos x="connsiteX6574" y="connsiteY6574"/>
                </a:cxn>
                <a:cxn ang="0">
                  <a:pos x="connsiteX6575" y="connsiteY6575"/>
                </a:cxn>
                <a:cxn ang="0">
                  <a:pos x="connsiteX6576" y="connsiteY6576"/>
                </a:cxn>
                <a:cxn ang="0">
                  <a:pos x="connsiteX6577" y="connsiteY6577"/>
                </a:cxn>
                <a:cxn ang="0">
                  <a:pos x="connsiteX6578" y="connsiteY6578"/>
                </a:cxn>
                <a:cxn ang="0">
                  <a:pos x="connsiteX6579" y="connsiteY6579"/>
                </a:cxn>
                <a:cxn ang="0">
                  <a:pos x="connsiteX6580" y="connsiteY6580"/>
                </a:cxn>
                <a:cxn ang="0">
                  <a:pos x="connsiteX6581" y="connsiteY6581"/>
                </a:cxn>
                <a:cxn ang="0">
                  <a:pos x="connsiteX6582" y="connsiteY6582"/>
                </a:cxn>
                <a:cxn ang="0">
                  <a:pos x="connsiteX6583" y="connsiteY6583"/>
                </a:cxn>
                <a:cxn ang="0">
                  <a:pos x="connsiteX6584" y="connsiteY6584"/>
                </a:cxn>
                <a:cxn ang="0">
                  <a:pos x="connsiteX6585" y="connsiteY6585"/>
                </a:cxn>
                <a:cxn ang="0">
                  <a:pos x="connsiteX6586" y="connsiteY6586"/>
                </a:cxn>
                <a:cxn ang="0">
                  <a:pos x="connsiteX6587" y="connsiteY6587"/>
                </a:cxn>
                <a:cxn ang="0">
                  <a:pos x="connsiteX6588" y="connsiteY6588"/>
                </a:cxn>
                <a:cxn ang="0">
                  <a:pos x="connsiteX6589" y="connsiteY6589"/>
                </a:cxn>
                <a:cxn ang="0">
                  <a:pos x="connsiteX6590" y="connsiteY6590"/>
                </a:cxn>
                <a:cxn ang="0">
                  <a:pos x="connsiteX6591" y="connsiteY6591"/>
                </a:cxn>
                <a:cxn ang="0">
                  <a:pos x="connsiteX6592" y="connsiteY6592"/>
                </a:cxn>
                <a:cxn ang="0">
                  <a:pos x="connsiteX6593" y="connsiteY6593"/>
                </a:cxn>
                <a:cxn ang="0">
                  <a:pos x="connsiteX6594" y="connsiteY6594"/>
                </a:cxn>
                <a:cxn ang="0">
                  <a:pos x="connsiteX6595" y="connsiteY6595"/>
                </a:cxn>
                <a:cxn ang="0">
                  <a:pos x="connsiteX6596" y="connsiteY6596"/>
                </a:cxn>
                <a:cxn ang="0">
                  <a:pos x="connsiteX6597" y="connsiteY6597"/>
                </a:cxn>
                <a:cxn ang="0">
                  <a:pos x="connsiteX6598" y="connsiteY6598"/>
                </a:cxn>
                <a:cxn ang="0">
                  <a:pos x="connsiteX6599" y="connsiteY6599"/>
                </a:cxn>
                <a:cxn ang="0">
                  <a:pos x="connsiteX6600" y="connsiteY6600"/>
                </a:cxn>
                <a:cxn ang="0">
                  <a:pos x="connsiteX6601" y="connsiteY6601"/>
                </a:cxn>
                <a:cxn ang="0">
                  <a:pos x="connsiteX6602" y="connsiteY6602"/>
                </a:cxn>
                <a:cxn ang="0">
                  <a:pos x="connsiteX6603" y="connsiteY6603"/>
                </a:cxn>
                <a:cxn ang="0">
                  <a:pos x="connsiteX6604" y="connsiteY6604"/>
                </a:cxn>
                <a:cxn ang="0">
                  <a:pos x="connsiteX6605" y="connsiteY6605"/>
                </a:cxn>
                <a:cxn ang="0">
                  <a:pos x="connsiteX6606" y="connsiteY6606"/>
                </a:cxn>
                <a:cxn ang="0">
                  <a:pos x="connsiteX6607" y="connsiteY6607"/>
                </a:cxn>
                <a:cxn ang="0">
                  <a:pos x="connsiteX6608" y="connsiteY6608"/>
                </a:cxn>
                <a:cxn ang="0">
                  <a:pos x="connsiteX6609" y="connsiteY6609"/>
                </a:cxn>
                <a:cxn ang="0">
                  <a:pos x="connsiteX6610" y="connsiteY6610"/>
                </a:cxn>
                <a:cxn ang="0">
                  <a:pos x="connsiteX6611" y="connsiteY6611"/>
                </a:cxn>
                <a:cxn ang="0">
                  <a:pos x="connsiteX6612" y="connsiteY6612"/>
                </a:cxn>
                <a:cxn ang="0">
                  <a:pos x="connsiteX6613" y="connsiteY6613"/>
                </a:cxn>
                <a:cxn ang="0">
                  <a:pos x="connsiteX6614" y="connsiteY6614"/>
                </a:cxn>
                <a:cxn ang="0">
                  <a:pos x="connsiteX6615" y="connsiteY6615"/>
                </a:cxn>
                <a:cxn ang="0">
                  <a:pos x="connsiteX6616" y="connsiteY6616"/>
                </a:cxn>
                <a:cxn ang="0">
                  <a:pos x="connsiteX6617" y="connsiteY6617"/>
                </a:cxn>
                <a:cxn ang="0">
                  <a:pos x="connsiteX6618" y="connsiteY6618"/>
                </a:cxn>
                <a:cxn ang="0">
                  <a:pos x="connsiteX6619" y="connsiteY6619"/>
                </a:cxn>
                <a:cxn ang="0">
                  <a:pos x="connsiteX6620" y="connsiteY6620"/>
                </a:cxn>
                <a:cxn ang="0">
                  <a:pos x="connsiteX6621" y="connsiteY6621"/>
                </a:cxn>
                <a:cxn ang="0">
                  <a:pos x="connsiteX6622" y="connsiteY6622"/>
                </a:cxn>
                <a:cxn ang="0">
                  <a:pos x="connsiteX6623" y="connsiteY6623"/>
                </a:cxn>
                <a:cxn ang="0">
                  <a:pos x="connsiteX6624" y="connsiteY6624"/>
                </a:cxn>
                <a:cxn ang="0">
                  <a:pos x="connsiteX6625" y="connsiteY6625"/>
                </a:cxn>
                <a:cxn ang="0">
                  <a:pos x="connsiteX6626" y="connsiteY6626"/>
                </a:cxn>
                <a:cxn ang="0">
                  <a:pos x="connsiteX6627" y="connsiteY6627"/>
                </a:cxn>
                <a:cxn ang="0">
                  <a:pos x="connsiteX6628" y="connsiteY6628"/>
                </a:cxn>
                <a:cxn ang="0">
                  <a:pos x="connsiteX6629" y="connsiteY6629"/>
                </a:cxn>
                <a:cxn ang="0">
                  <a:pos x="connsiteX6630" y="connsiteY6630"/>
                </a:cxn>
                <a:cxn ang="0">
                  <a:pos x="connsiteX6631" y="connsiteY6631"/>
                </a:cxn>
                <a:cxn ang="0">
                  <a:pos x="connsiteX6632" y="connsiteY6632"/>
                </a:cxn>
                <a:cxn ang="0">
                  <a:pos x="connsiteX6633" y="connsiteY6633"/>
                </a:cxn>
                <a:cxn ang="0">
                  <a:pos x="connsiteX6634" y="connsiteY6634"/>
                </a:cxn>
                <a:cxn ang="0">
                  <a:pos x="connsiteX6635" y="connsiteY6635"/>
                </a:cxn>
                <a:cxn ang="0">
                  <a:pos x="connsiteX6636" y="connsiteY6636"/>
                </a:cxn>
                <a:cxn ang="0">
                  <a:pos x="connsiteX6637" y="connsiteY6637"/>
                </a:cxn>
                <a:cxn ang="0">
                  <a:pos x="connsiteX6638" y="connsiteY6638"/>
                </a:cxn>
                <a:cxn ang="0">
                  <a:pos x="connsiteX6639" y="connsiteY6639"/>
                </a:cxn>
                <a:cxn ang="0">
                  <a:pos x="connsiteX6640" y="connsiteY6640"/>
                </a:cxn>
                <a:cxn ang="0">
                  <a:pos x="connsiteX6641" y="connsiteY6641"/>
                </a:cxn>
                <a:cxn ang="0">
                  <a:pos x="connsiteX6642" y="connsiteY6642"/>
                </a:cxn>
                <a:cxn ang="0">
                  <a:pos x="connsiteX6643" y="connsiteY6643"/>
                </a:cxn>
                <a:cxn ang="0">
                  <a:pos x="connsiteX6644" y="connsiteY6644"/>
                </a:cxn>
                <a:cxn ang="0">
                  <a:pos x="connsiteX6645" y="connsiteY6645"/>
                </a:cxn>
                <a:cxn ang="0">
                  <a:pos x="connsiteX6646" y="connsiteY6646"/>
                </a:cxn>
                <a:cxn ang="0">
                  <a:pos x="connsiteX6647" y="connsiteY6647"/>
                </a:cxn>
                <a:cxn ang="0">
                  <a:pos x="connsiteX6648" y="connsiteY6648"/>
                </a:cxn>
                <a:cxn ang="0">
                  <a:pos x="connsiteX6649" y="connsiteY6649"/>
                </a:cxn>
                <a:cxn ang="0">
                  <a:pos x="connsiteX6650" y="connsiteY6650"/>
                </a:cxn>
                <a:cxn ang="0">
                  <a:pos x="connsiteX6651" y="connsiteY6651"/>
                </a:cxn>
                <a:cxn ang="0">
                  <a:pos x="connsiteX6652" y="connsiteY6652"/>
                </a:cxn>
                <a:cxn ang="0">
                  <a:pos x="connsiteX6653" y="connsiteY6653"/>
                </a:cxn>
                <a:cxn ang="0">
                  <a:pos x="connsiteX6654" y="connsiteY6654"/>
                </a:cxn>
                <a:cxn ang="0">
                  <a:pos x="connsiteX6655" y="connsiteY6655"/>
                </a:cxn>
                <a:cxn ang="0">
                  <a:pos x="connsiteX6656" y="connsiteY6656"/>
                </a:cxn>
                <a:cxn ang="0">
                  <a:pos x="connsiteX6657" y="connsiteY6657"/>
                </a:cxn>
                <a:cxn ang="0">
                  <a:pos x="connsiteX6658" y="connsiteY6658"/>
                </a:cxn>
                <a:cxn ang="0">
                  <a:pos x="connsiteX6659" y="connsiteY6659"/>
                </a:cxn>
                <a:cxn ang="0">
                  <a:pos x="connsiteX6660" y="connsiteY6660"/>
                </a:cxn>
                <a:cxn ang="0">
                  <a:pos x="connsiteX6661" y="connsiteY6661"/>
                </a:cxn>
                <a:cxn ang="0">
                  <a:pos x="connsiteX6662" y="connsiteY6662"/>
                </a:cxn>
                <a:cxn ang="0">
                  <a:pos x="connsiteX6663" y="connsiteY6663"/>
                </a:cxn>
                <a:cxn ang="0">
                  <a:pos x="connsiteX6664" y="connsiteY6664"/>
                </a:cxn>
                <a:cxn ang="0">
                  <a:pos x="connsiteX6665" y="connsiteY6665"/>
                </a:cxn>
                <a:cxn ang="0">
                  <a:pos x="connsiteX6666" y="connsiteY6666"/>
                </a:cxn>
                <a:cxn ang="0">
                  <a:pos x="connsiteX6667" y="connsiteY6667"/>
                </a:cxn>
                <a:cxn ang="0">
                  <a:pos x="connsiteX6668" y="connsiteY6668"/>
                </a:cxn>
                <a:cxn ang="0">
                  <a:pos x="connsiteX6669" y="connsiteY6669"/>
                </a:cxn>
                <a:cxn ang="0">
                  <a:pos x="connsiteX6670" y="connsiteY6670"/>
                </a:cxn>
                <a:cxn ang="0">
                  <a:pos x="connsiteX6671" y="connsiteY6671"/>
                </a:cxn>
                <a:cxn ang="0">
                  <a:pos x="connsiteX6672" y="connsiteY6672"/>
                </a:cxn>
                <a:cxn ang="0">
                  <a:pos x="connsiteX6673" y="connsiteY6673"/>
                </a:cxn>
                <a:cxn ang="0">
                  <a:pos x="connsiteX6674" y="connsiteY6674"/>
                </a:cxn>
                <a:cxn ang="0">
                  <a:pos x="connsiteX6675" y="connsiteY6675"/>
                </a:cxn>
                <a:cxn ang="0">
                  <a:pos x="connsiteX6676" y="connsiteY6676"/>
                </a:cxn>
                <a:cxn ang="0">
                  <a:pos x="connsiteX6677" y="connsiteY6677"/>
                </a:cxn>
                <a:cxn ang="0">
                  <a:pos x="connsiteX6678" y="connsiteY6678"/>
                </a:cxn>
                <a:cxn ang="0">
                  <a:pos x="connsiteX6679" y="connsiteY6679"/>
                </a:cxn>
                <a:cxn ang="0">
                  <a:pos x="connsiteX6680" y="connsiteY6680"/>
                </a:cxn>
                <a:cxn ang="0">
                  <a:pos x="connsiteX6681" y="connsiteY6681"/>
                </a:cxn>
                <a:cxn ang="0">
                  <a:pos x="connsiteX6682" y="connsiteY6682"/>
                </a:cxn>
                <a:cxn ang="0">
                  <a:pos x="connsiteX6683" y="connsiteY6683"/>
                </a:cxn>
                <a:cxn ang="0">
                  <a:pos x="connsiteX6684" y="connsiteY6684"/>
                </a:cxn>
                <a:cxn ang="0">
                  <a:pos x="connsiteX6685" y="connsiteY6685"/>
                </a:cxn>
                <a:cxn ang="0">
                  <a:pos x="connsiteX6686" y="connsiteY6686"/>
                </a:cxn>
                <a:cxn ang="0">
                  <a:pos x="connsiteX6687" y="connsiteY6687"/>
                </a:cxn>
                <a:cxn ang="0">
                  <a:pos x="connsiteX6688" y="connsiteY6688"/>
                </a:cxn>
                <a:cxn ang="0">
                  <a:pos x="connsiteX6689" y="connsiteY6689"/>
                </a:cxn>
                <a:cxn ang="0">
                  <a:pos x="connsiteX6690" y="connsiteY6690"/>
                </a:cxn>
                <a:cxn ang="0">
                  <a:pos x="connsiteX6691" y="connsiteY6691"/>
                </a:cxn>
                <a:cxn ang="0">
                  <a:pos x="connsiteX6692" y="connsiteY6692"/>
                </a:cxn>
                <a:cxn ang="0">
                  <a:pos x="connsiteX6693" y="connsiteY6693"/>
                </a:cxn>
                <a:cxn ang="0">
                  <a:pos x="connsiteX6694" y="connsiteY6694"/>
                </a:cxn>
                <a:cxn ang="0">
                  <a:pos x="connsiteX6695" y="connsiteY6695"/>
                </a:cxn>
                <a:cxn ang="0">
                  <a:pos x="connsiteX6696" y="connsiteY6696"/>
                </a:cxn>
                <a:cxn ang="0">
                  <a:pos x="connsiteX6697" y="connsiteY6697"/>
                </a:cxn>
                <a:cxn ang="0">
                  <a:pos x="connsiteX6698" y="connsiteY6698"/>
                </a:cxn>
                <a:cxn ang="0">
                  <a:pos x="connsiteX6699" y="connsiteY6699"/>
                </a:cxn>
                <a:cxn ang="0">
                  <a:pos x="connsiteX6700" y="connsiteY6700"/>
                </a:cxn>
                <a:cxn ang="0">
                  <a:pos x="connsiteX6701" y="connsiteY6701"/>
                </a:cxn>
                <a:cxn ang="0">
                  <a:pos x="connsiteX6702" y="connsiteY6702"/>
                </a:cxn>
                <a:cxn ang="0">
                  <a:pos x="connsiteX6703" y="connsiteY6703"/>
                </a:cxn>
                <a:cxn ang="0">
                  <a:pos x="connsiteX6704" y="connsiteY6704"/>
                </a:cxn>
                <a:cxn ang="0">
                  <a:pos x="connsiteX6705" y="connsiteY6705"/>
                </a:cxn>
                <a:cxn ang="0">
                  <a:pos x="connsiteX6706" y="connsiteY6706"/>
                </a:cxn>
                <a:cxn ang="0">
                  <a:pos x="connsiteX6707" y="connsiteY6707"/>
                </a:cxn>
                <a:cxn ang="0">
                  <a:pos x="connsiteX6708" y="connsiteY6708"/>
                </a:cxn>
                <a:cxn ang="0">
                  <a:pos x="connsiteX6709" y="connsiteY6709"/>
                </a:cxn>
                <a:cxn ang="0">
                  <a:pos x="connsiteX6710" y="connsiteY6710"/>
                </a:cxn>
                <a:cxn ang="0">
                  <a:pos x="connsiteX6711" y="connsiteY6711"/>
                </a:cxn>
                <a:cxn ang="0">
                  <a:pos x="connsiteX6712" y="connsiteY6712"/>
                </a:cxn>
                <a:cxn ang="0">
                  <a:pos x="connsiteX6713" y="connsiteY6713"/>
                </a:cxn>
                <a:cxn ang="0">
                  <a:pos x="connsiteX6714" y="connsiteY6714"/>
                </a:cxn>
                <a:cxn ang="0">
                  <a:pos x="connsiteX6715" y="connsiteY6715"/>
                </a:cxn>
                <a:cxn ang="0">
                  <a:pos x="connsiteX6716" y="connsiteY6716"/>
                </a:cxn>
                <a:cxn ang="0">
                  <a:pos x="connsiteX6717" y="connsiteY6717"/>
                </a:cxn>
                <a:cxn ang="0">
                  <a:pos x="connsiteX6718" y="connsiteY6718"/>
                </a:cxn>
                <a:cxn ang="0">
                  <a:pos x="connsiteX6719" y="connsiteY6719"/>
                </a:cxn>
                <a:cxn ang="0">
                  <a:pos x="connsiteX6720" y="connsiteY6720"/>
                </a:cxn>
                <a:cxn ang="0">
                  <a:pos x="connsiteX6721" y="connsiteY6721"/>
                </a:cxn>
                <a:cxn ang="0">
                  <a:pos x="connsiteX6722" y="connsiteY6722"/>
                </a:cxn>
                <a:cxn ang="0">
                  <a:pos x="connsiteX6723" y="connsiteY6723"/>
                </a:cxn>
                <a:cxn ang="0">
                  <a:pos x="connsiteX6724" y="connsiteY6724"/>
                </a:cxn>
                <a:cxn ang="0">
                  <a:pos x="connsiteX6725" y="connsiteY6725"/>
                </a:cxn>
                <a:cxn ang="0">
                  <a:pos x="connsiteX6726" y="connsiteY6726"/>
                </a:cxn>
                <a:cxn ang="0">
                  <a:pos x="connsiteX6727" y="connsiteY6727"/>
                </a:cxn>
                <a:cxn ang="0">
                  <a:pos x="connsiteX6728" y="connsiteY6728"/>
                </a:cxn>
                <a:cxn ang="0">
                  <a:pos x="connsiteX6729" y="connsiteY6729"/>
                </a:cxn>
                <a:cxn ang="0">
                  <a:pos x="connsiteX6730" y="connsiteY6730"/>
                </a:cxn>
                <a:cxn ang="0">
                  <a:pos x="connsiteX6731" y="connsiteY6731"/>
                </a:cxn>
                <a:cxn ang="0">
                  <a:pos x="connsiteX6732" y="connsiteY6732"/>
                </a:cxn>
                <a:cxn ang="0">
                  <a:pos x="connsiteX6733" y="connsiteY6733"/>
                </a:cxn>
                <a:cxn ang="0">
                  <a:pos x="connsiteX6734" y="connsiteY6734"/>
                </a:cxn>
                <a:cxn ang="0">
                  <a:pos x="connsiteX6735" y="connsiteY6735"/>
                </a:cxn>
                <a:cxn ang="0">
                  <a:pos x="connsiteX6736" y="connsiteY6736"/>
                </a:cxn>
                <a:cxn ang="0">
                  <a:pos x="connsiteX6737" y="connsiteY6737"/>
                </a:cxn>
                <a:cxn ang="0">
                  <a:pos x="connsiteX6738" y="connsiteY6738"/>
                </a:cxn>
                <a:cxn ang="0">
                  <a:pos x="connsiteX6739" y="connsiteY6739"/>
                </a:cxn>
                <a:cxn ang="0">
                  <a:pos x="connsiteX6740" y="connsiteY6740"/>
                </a:cxn>
                <a:cxn ang="0">
                  <a:pos x="connsiteX6741" y="connsiteY6741"/>
                </a:cxn>
                <a:cxn ang="0">
                  <a:pos x="connsiteX6742" y="connsiteY6742"/>
                </a:cxn>
                <a:cxn ang="0">
                  <a:pos x="connsiteX6743" y="connsiteY6743"/>
                </a:cxn>
                <a:cxn ang="0">
                  <a:pos x="connsiteX6744" y="connsiteY6744"/>
                </a:cxn>
                <a:cxn ang="0">
                  <a:pos x="connsiteX6745" y="connsiteY6745"/>
                </a:cxn>
                <a:cxn ang="0">
                  <a:pos x="connsiteX6746" y="connsiteY6746"/>
                </a:cxn>
                <a:cxn ang="0">
                  <a:pos x="connsiteX6747" y="connsiteY6747"/>
                </a:cxn>
                <a:cxn ang="0">
                  <a:pos x="connsiteX6748" y="connsiteY6748"/>
                </a:cxn>
                <a:cxn ang="0">
                  <a:pos x="connsiteX6749" y="connsiteY6749"/>
                </a:cxn>
                <a:cxn ang="0">
                  <a:pos x="connsiteX6750" y="connsiteY6750"/>
                </a:cxn>
                <a:cxn ang="0">
                  <a:pos x="connsiteX6751" y="connsiteY6751"/>
                </a:cxn>
                <a:cxn ang="0">
                  <a:pos x="connsiteX6752" y="connsiteY6752"/>
                </a:cxn>
                <a:cxn ang="0">
                  <a:pos x="connsiteX6753" y="connsiteY6753"/>
                </a:cxn>
                <a:cxn ang="0">
                  <a:pos x="connsiteX6754" y="connsiteY6754"/>
                </a:cxn>
                <a:cxn ang="0">
                  <a:pos x="connsiteX6755" y="connsiteY6755"/>
                </a:cxn>
                <a:cxn ang="0">
                  <a:pos x="connsiteX6756" y="connsiteY6756"/>
                </a:cxn>
                <a:cxn ang="0">
                  <a:pos x="connsiteX6757" y="connsiteY6757"/>
                </a:cxn>
                <a:cxn ang="0">
                  <a:pos x="connsiteX6758" y="connsiteY6758"/>
                </a:cxn>
                <a:cxn ang="0">
                  <a:pos x="connsiteX6759" y="connsiteY6759"/>
                </a:cxn>
                <a:cxn ang="0">
                  <a:pos x="connsiteX6760" y="connsiteY6760"/>
                </a:cxn>
                <a:cxn ang="0">
                  <a:pos x="connsiteX6761" y="connsiteY6761"/>
                </a:cxn>
                <a:cxn ang="0">
                  <a:pos x="connsiteX6762" y="connsiteY6762"/>
                </a:cxn>
                <a:cxn ang="0">
                  <a:pos x="connsiteX6763" y="connsiteY6763"/>
                </a:cxn>
                <a:cxn ang="0">
                  <a:pos x="connsiteX6764" y="connsiteY6764"/>
                </a:cxn>
                <a:cxn ang="0">
                  <a:pos x="connsiteX6765" y="connsiteY6765"/>
                </a:cxn>
                <a:cxn ang="0">
                  <a:pos x="connsiteX6766" y="connsiteY6766"/>
                </a:cxn>
                <a:cxn ang="0">
                  <a:pos x="connsiteX6767" y="connsiteY6767"/>
                </a:cxn>
                <a:cxn ang="0">
                  <a:pos x="connsiteX6768" y="connsiteY6768"/>
                </a:cxn>
                <a:cxn ang="0">
                  <a:pos x="connsiteX6769" y="connsiteY6769"/>
                </a:cxn>
                <a:cxn ang="0">
                  <a:pos x="connsiteX6770" y="connsiteY6770"/>
                </a:cxn>
                <a:cxn ang="0">
                  <a:pos x="connsiteX6771" y="connsiteY6771"/>
                </a:cxn>
                <a:cxn ang="0">
                  <a:pos x="connsiteX6772" y="connsiteY6772"/>
                </a:cxn>
                <a:cxn ang="0">
                  <a:pos x="connsiteX6773" y="connsiteY6773"/>
                </a:cxn>
                <a:cxn ang="0">
                  <a:pos x="connsiteX6774" y="connsiteY6774"/>
                </a:cxn>
                <a:cxn ang="0">
                  <a:pos x="connsiteX6775" y="connsiteY6775"/>
                </a:cxn>
                <a:cxn ang="0">
                  <a:pos x="connsiteX6776" y="connsiteY6776"/>
                </a:cxn>
                <a:cxn ang="0">
                  <a:pos x="connsiteX6777" y="connsiteY6777"/>
                </a:cxn>
                <a:cxn ang="0">
                  <a:pos x="connsiteX6778" y="connsiteY6778"/>
                </a:cxn>
                <a:cxn ang="0">
                  <a:pos x="connsiteX6779" y="connsiteY6779"/>
                </a:cxn>
                <a:cxn ang="0">
                  <a:pos x="connsiteX6780" y="connsiteY6780"/>
                </a:cxn>
                <a:cxn ang="0">
                  <a:pos x="connsiteX6781" y="connsiteY6781"/>
                </a:cxn>
                <a:cxn ang="0">
                  <a:pos x="connsiteX6782" y="connsiteY6782"/>
                </a:cxn>
                <a:cxn ang="0">
                  <a:pos x="connsiteX6783" y="connsiteY6783"/>
                </a:cxn>
                <a:cxn ang="0">
                  <a:pos x="connsiteX6784" y="connsiteY6784"/>
                </a:cxn>
                <a:cxn ang="0">
                  <a:pos x="connsiteX6785" y="connsiteY6785"/>
                </a:cxn>
                <a:cxn ang="0">
                  <a:pos x="connsiteX6786" y="connsiteY6786"/>
                </a:cxn>
                <a:cxn ang="0">
                  <a:pos x="connsiteX6787" y="connsiteY6787"/>
                </a:cxn>
                <a:cxn ang="0">
                  <a:pos x="connsiteX6788" y="connsiteY6788"/>
                </a:cxn>
                <a:cxn ang="0">
                  <a:pos x="connsiteX6789" y="connsiteY6789"/>
                </a:cxn>
                <a:cxn ang="0">
                  <a:pos x="connsiteX6790" y="connsiteY6790"/>
                </a:cxn>
                <a:cxn ang="0">
                  <a:pos x="connsiteX6791" y="connsiteY6791"/>
                </a:cxn>
                <a:cxn ang="0">
                  <a:pos x="connsiteX6792" y="connsiteY6792"/>
                </a:cxn>
                <a:cxn ang="0">
                  <a:pos x="connsiteX6793" y="connsiteY6793"/>
                </a:cxn>
                <a:cxn ang="0">
                  <a:pos x="connsiteX6794" y="connsiteY6794"/>
                </a:cxn>
                <a:cxn ang="0">
                  <a:pos x="connsiteX6795" y="connsiteY6795"/>
                </a:cxn>
                <a:cxn ang="0">
                  <a:pos x="connsiteX6796" y="connsiteY6796"/>
                </a:cxn>
                <a:cxn ang="0">
                  <a:pos x="connsiteX6797" y="connsiteY6797"/>
                </a:cxn>
                <a:cxn ang="0">
                  <a:pos x="connsiteX6798" y="connsiteY6798"/>
                </a:cxn>
                <a:cxn ang="0">
                  <a:pos x="connsiteX6799" y="connsiteY6799"/>
                </a:cxn>
                <a:cxn ang="0">
                  <a:pos x="connsiteX6800" y="connsiteY6800"/>
                </a:cxn>
                <a:cxn ang="0">
                  <a:pos x="connsiteX6801" y="connsiteY6801"/>
                </a:cxn>
                <a:cxn ang="0">
                  <a:pos x="connsiteX6802" y="connsiteY6802"/>
                </a:cxn>
                <a:cxn ang="0">
                  <a:pos x="connsiteX6803" y="connsiteY6803"/>
                </a:cxn>
                <a:cxn ang="0">
                  <a:pos x="connsiteX6804" y="connsiteY6804"/>
                </a:cxn>
                <a:cxn ang="0">
                  <a:pos x="connsiteX6805" y="connsiteY6805"/>
                </a:cxn>
                <a:cxn ang="0">
                  <a:pos x="connsiteX6806" y="connsiteY6806"/>
                </a:cxn>
                <a:cxn ang="0">
                  <a:pos x="connsiteX6807" y="connsiteY6807"/>
                </a:cxn>
                <a:cxn ang="0">
                  <a:pos x="connsiteX6808" y="connsiteY6808"/>
                </a:cxn>
                <a:cxn ang="0">
                  <a:pos x="connsiteX6809" y="connsiteY6809"/>
                </a:cxn>
                <a:cxn ang="0">
                  <a:pos x="connsiteX6810" y="connsiteY6810"/>
                </a:cxn>
                <a:cxn ang="0">
                  <a:pos x="connsiteX6811" y="connsiteY6811"/>
                </a:cxn>
                <a:cxn ang="0">
                  <a:pos x="connsiteX6812" y="connsiteY6812"/>
                </a:cxn>
                <a:cxn ang="0">
                  <a:pos x="connsiteX6813" y="connsiteY6813"/>
                </a:cxn>
                <a:cxn ang="0">
                  <a:pos x="connsiteX6814" y="connsiteY6814"/>
                </a:cxn>
                <a:cxn ang="0">
                  <a:pos x="connsiteX6815" y="connsiteY6815"/>
                </a:cxn>
                <a:cxn ang="0">
                  <a:pos x="connsiteX6816" y="connsiteY6816"/>
                </a:cxn>
                <a:cxn ang="0">
                  <a:pos x="connsiteX6817" y="connsiteY6817"/>
                </a:cxn>
                <a:cxn ang="0">
                  <a:pos x="connsiteX6818" y="connsiteY6818"/>
                </a:cxn>
                <a:cxn ang="0">
                  <a:pos x="connsiteX6819" y="connsiteY6819"/>
                </a:cxn>
                <a:cxn ang="0">
                  <a:pos x="connsiteX6820" y="connsiteY6820"/>
                </a:cxn>
                <a:cxn ang="0">
                  <a:pos x="connsiteX6821" y="connsiteY6821"/>
                </a:cxn>
                <a:cxn ang="0">
                  <a:pos x="connsiteX6822" y="connsiteY6822"/>
                </a:cxn>
                <a:cxn ang="0">
                  <a:pos x="connsiteX6823" y="connsiteY6823"/>
                </a:cxn>
                <a:cxn ang="0">
                  <a:pos x="connsiteX6824" y="connsiteY6824"/>
                </a:cxn>
                <a:cxn ang="0">
                  <a:pos x="connsiteX6825" y="connsiteY6825"/>
                </a:cxn>
                <a:cxn ang="0">
                  <a:pos x="connsiteX6826" y="connsiteY6826"/>
                </a:cxn>
                <a:cxn ang="0">
                  <a:pos x="connsiteX6827" y="connsiteY6827"/>
                </a:cxn>
                <a:cxn ang="0">
                  <a:pos x="connsiteX6828" y="connsiteY6828"/>
                </a:cxn>
                <a:cxn ang="0">
                  <a:pos x="connsiteX6829" y="connsiteY6829"/>
                </a:cxn>
                <a:cxn ang="0">
                  <a:pos x="connsiteX6830" y="connsiteY6830"/>
                </a:cxn>
                <a:cxn ang="0">
                  <a:pos x="connsiteX6831" y="connsiteY6831"/>
                </a:cxn>
                <a:cxn ang="0">
                  <a:pos x="connsiteX6832" y="connsiteY6832"/>
                </a:cxn>
                <a:cxn ang="0">
                  <a:pos x="connsiteX6833" y="connsiteY6833"/>
                </a:cxn>
                <a:cxn ang="0">
                  <a:pos x="connsiteX6834" y="connsiteY6834"/>
                </a:cxn>
                <a:cxn ang="0">
                  <a:pos x="connsiteX6835" y="connsiteY6835"/>
                </a:cxn>
                <a:cxn ang="0">
                  <a:pos x="connsiteX6836" y="connsiteY6836"/>
                </a:cxn>
                <a:cxn ang="0">
                  <a:pos x="connsiteX6837" y="connsiteY6837"/>
                </a:cxn>
                <a:cxn ang="0">
                  <a:pos x="connsiteX6838" y="connsiteY6838"/>
                </a:cxn>
                <a:cxn ang="0">
                  <a:pos x="connsiteX6839" y="connsiteY6839"/>
                </a:cxn>
                <a:cxn ang="0">
                  <a:pos x="connsiteX6840" y="connsiteY6840"/>
                </a:cxn>
                <a:cxn ang="0">
                  <a:pos x="connsiteX6841" y="connsiteY6841"/>
                </a:cxn>
                <a:cxn ang="0">
                  <a:pos x="connsiteX6842" y="connsiteY6842"/>
                </a:cxn>
                <a:cxn ang="0">
                  <a:pos x="connsiteX6843" y="connsiteY6843"/>
                </a:cxn>
                <a:cxn ang="0">
                  <a:pos x="connsiteX6844" y="connsiteY6844"/>
                </a:cxn>
                <a:cxn ang="0">
                  <a:pos x="connsiteX6845" y="connsiteY6845"/>
                </a:cxn>
                <a:cxn ang="0">
                  <a:pos x="connsiteX6846" y="connsiteY6846"/>
                </a:cxn>
                <a:cxn ang="0">
                  <a:pos x="connsiteX6847" y="connsiteY6847"/>
                </a:cxn>
                <a:cxn ang="0">
                  <a:pos x="connsiteX6848" y="connsiteY6848"/>
                </a:cxn>
                <a:cxn ang="0">
                  <a:pos x="connsiteX6849" y="connsiteY6849"/>
                </a:cxn>
                <a:cxn ang="0">
                  <a:pos x="connsiteX6850" y="connsiteY6850"/>
                </a:cxn>
                <a:cxn ang="0">
                  <a:pos x="connsiteX6851" y="connsiteY6851"/>
                </a:cxn>
                <a:cxn ang="0">
                  <a:pos x="connsiteX6852" y="connsiteY6852"/>
                </a:cxn>
                <a:cxn ang="0">
                  <a:pos x="connsiteX6853" y="connsiteY6853"/>
                </a:cxn>
                <a:cxn ang="0">
                  <a:pos x="connsiteX6854" y="connsiteY6854"/>
                </a:cxn>
                <a:cxn ang="0">
                  <a:pos x="connsiteX6855" y="connsiteY6855"/>
                </a:cxn>
                <a:cxn ang="0">
                  <a:pos x="connsiteX6856" y="connsiteY6856"/>
                </a:cxn>
                <a:cxn ang="0">
                  <a:pos x="connsiteX6857" y="connsiteY6857"/>
                </a:cxn>
                <a:cxn ang="0">
                  <a:pos x="connsiteX6858" y="connsiteY6858"/>
                </a:cxn>
                <a:cxn ang="0">
                  <a:pos x="connsiteX6859" y="connsiteY6859"/>
                </a:cxn>
                <a:cxn ang="0">
                  <a:pos x="connsiteX6860" y="connsiteY6860"/>
                </a:cxn>
                <a:cxn ang="0">
                  <a:pos x="connsiteX6861" y="connsiteY6861"/>
                </a:cxn>
                <a:cxn ang="0">
                  <a:pos x="connsiteX6862" y="connsiteY6862"/>
                </a:cxn>
                <a:cxn ang="0">
                  <a:pos x="connsiteX6863" y="connsiteY6863"/>
                </a:cxn>
                <a:cxn ang="0">
                  <a:pos x="connsiteX6864" y="connsiteY6864"/>
                </a:cxn>
                <a:cxn ang="0">
                  <a:pos x="connsiteX6865" y="connsiteY6865"/>
                </a:cxn>
                <a:cxn ang="0">
                  <a:pos x="connsiteX6866" y="connsiteY6866"/>
                </a:cxn>
                <a:cxn ang="0">
                  <a:pos x="connsiteX6867" y="connsiteY6867"/>
                </a:cxn>
                <a:cxn ang="0">
                  <a:pos x="connsiteX6868" y="connsiteY6868"/>
                </a:cxn>
                <a:cxn ang="0">
                  <a:pos x="connsiteX6869" y="connsiteY6869"/>
                </a:cxn>
                <a:cxn ang="0">
                  <a:pos x="connsiteX6870" y="connsiteY6870"/>
                </a:cxn>
                <a:cxn ang="0">
                  <a:pos x="connsiteX6871" y="connsiteY6871"/>
                </a:cxn>
                <a:cxn ang="0">
                  <a:pos x="connsiteX6872" y="connsiteY6872"/>
                </a:cxn>
                <a:cxn ang="0">
                  <a:pos x="connsiteX6873" y="connsiteY6873"/>
                </a:cxn>
                <a:cxn ang="0">
                  <a:pos x="connsiteX6874" y="connsiteY6874"/>
                </a:cxn>
                <a:cxn ang="0">
                  <a:pos x="connsiteX6875" y="connsiteY6875"/>
                </a:cxn>
                <a:cxn ang="0">
                  <a:pos x="connsiteX6876" y="connsiteY6876"/>
                </a:cxn>
                <a:cxn ang="0">
                  <a:pos x="connsiteX6877" y="connsiteY6877"/>
                </a:cxn>
                <a:cxn ang="0">
                  <a:pos x="connsiteX6878" y="connsiteY6878"/>
                </a:cxn>
                <a:cxn ang="0">
                  <a:pos x="connsiteX6879" y="connsiteY6879"/>
                </a:cxn>
                <a:cxn ang="0">
                  <a:pos x="connsiteX6880" y="connsiteY6880"/>
                </a:cxn>
                <a:cxn ang="0">
                  <a:pos x="connsiteX6881" y="connsiteY6881"/>
                </a:cxn>
                <a:cxn ang="0">
                  <a:pos x="connsiteX6882" y="connsiteY6882"/>
                </a:cxn>
                <a:cxn ang="0">
                  <a:pos x="connsiteX6883" y="connsiteY6883"/>
                </a:cxn>
                <a:cxn ang="0">
                  <a:pos x="connsiteX6884" y="connsiteY6884"/>
                </a:cxn>
                <a:cxn ang="0">
                  <a:pos x="connsiteX6885" y="connsiteY6885"/>
                </a:cxn>
                <a:cxn ang="0">
                  <a:pos x="connsiteX6886" y="connsiteY6886"/>
                </a:cxn>
                <a:cxn ang="0">
                  <a:pos x="connsiteX6887" y="connsiteY6887"/>
                </a:cxn>
                <a:cxn ang="0">
                  <a:pos x="connsiteX6888" y="connsiteY6888"/>
                </a:cxn>
                <a:cxn ang="0">
                  <a:pos x="connsiteX6889" y="connsiteY6889"/>
                </a:cxn>
                <a:cxn ang="0">
                  <a:pos x="connsiteX6890" y="connsiteY6890"/>
                </a:cxn>
                <a:cxn ang="0">
                  <a:pos x="connsiteX6891" y="connsiteY6891"/>
                </a:cxn>
                <a:cxn ang="0">
                  <a:pos x="connsiteX6892" y="connsiteY6892"/>
                </a:cxn>
                <a:cxn ang="0">
                  <a:pos x="connsiteX6893" y="connsiteY6893"/>
                </a:cxn>
                <a:cxn ang="0">
                  <a:pos x="connsiteX6894" y="connsiteY6894"/>
                </a:cxn>
                <a:cxn ang="0">
                  <a:pos x="connsiteX6895" y="connsiteY6895"/>
                </a:cxn>
                <a:cxn ang="0">
                  <a:pos x="connsiteX6896" y="connsiteY6896"/>
                </a:cxn>
                <a:cxn ang="0">
                  <a:pos x="connsiteX6897" y="connsiteY6897"/>
                </a:cxn>
                <a:cxn ang="0">
                  <a:pos x="connsiteX6898" y="connsiteY6898"/>
                </a:cxn>
                <a:cxn ang="0">
                  <a:pos x="connsiteX6899" y="connsiteY6899"/>
                </a:cxn>
                <a:cxn ang="0">
                  <a:pos x="connsiteX6900" y="connsiteY6900"/>
                </a:cxn>
                <a:cxn ang="0">
                  <a:pos x="connsiteX6901" y="connsiteY6901"/>
                </a:cxn>
                <a:cxn ang="0">
                  <a:pos x="connsiteX6902" y="connsiteY6902"/>
                </a:cxn>
                <a:cxn ang="0">
                  <a:pos x="connsiteX6903" y="connsiteY6903"/>
                </a:cxn>
                <a:cxn ang="0">
                  <a:pos x="connsiteX6904" y="connsiteY6904"/>
                </a:cxn>
                <a:cxn ang="0">
                  <a:pos x="connsiteX6905" y="connsiteY6905"/>
                </a:cxn>
                <a:cxn ang="0">
                  <a:pos x="connsiteX6906" y="connsiteY6906"/>
                </a:cxn>
                <a:cxn ang="0">
                  <a:pos x="connsiteX6907" y="connsiteY6907"/>
                </a:cxn>
                <a:cxn ang="0">
                  <a:pos x="connsiteX6908" y="connsiteY6908"/>
                </a:cxn>
                <a:cxn ang="0">
                  <a:pos x="connsiteX6909" y="connsiteY6909"/>
                </a:cxn>
                <a:cxn ang="0">
                  <a:pos x="connsiteX6910" y="connsiteY6910"/>
                </a:cxn>
                <a:cxn ang="0">
                  <a:pos x="connsiteX6911" y="connsiteY6911"/>
                </a:cxn>
                <a:cxn ang="0">
                  <a:pos x="connsiteX6912" y="connsiteY6912"/>
                </a:cxn>
                <a:cxn ang="0">
                  <a:pos x="connsiteX6913" y="connsiteY6913"/>
                </a:cxn>
                <a:cxn ang="0">
                  <a:pos x="connsiteX6914" y="connsiteY6914"/>
                </a:cxn>
                <a:cxn ang="0">
                  <a:pos x="connsiteX6915" y="connsiteY6915"/>
                </a:cxn>
                <a:cxn ang="0">
                  <a:pos x="connsiteX6916" y="connsiteY6916"/>
                </a:cxn>
                <a:cxn ang="0">
                  <a:pos x="connsiteX6917" y="connsiteY6917"/>
                </a:cxn>
                <a:cxn ang="0">
                  <a:pos x="connsiteX6918" y="connsiteY6918"/>
                </a:cxn>
                <a:cxn ang="0">
                  <a:pos x="connsiteX6919" y="connsiteY6919"/>
                </a:cxn>
                <a:cxn ang="0">
                  <a:pos x="connsiteX6920" y="connsiteY6920"/>
                </a:cxn>
                <a:cxn ang="0">
                  <a:pos x="connsiteX6921" y="connsiteY6921"/>
                </a:cxn>
                <a:cxn ang="0">
                  <a:pos x="connsiteX6922" y="connsiteY6922"/>
                </a:cxn>
                <a:cxn ang="0">
                  <a:pos x="connsiteX6923" y="connsiteY6923"/>
                </a:cxn>
                <a:cxn ang="0">
                  <a:pos x="connsiteX6924" y="connsiteY6924"/>
                </a:cxn>
                <a:cxn ang="0">
                  <a:pos x="connsiteX6925" y="connsiteY6925"/>
                </a:cxn>
                <a:cxn ang="0">
                  <a:pos x="connsiteX6926" y="connsiteY6926"/>
                </a:cxn>
                <a:cxn ang="0">
                  <a:pos x="connsiteX6927" y="connsiteY6927"/>
                </a:cxn>
                <a:cxn ang="0">
                  <a:pos x="connsiteX6928" y="connsiteY6928"/>
                </a:cxn>
                <a:cxn ang="0">
                  <a:pos x="connsiteX6929" y="connsiteY6929"/>
                </a:cxn>
                <a:cxn ang="0">
                  <a:pos x="connsiteX6930" y="connsiteY6930"/>
                </a:cxn>
                <a:cxn ang="0">
                  <a:pos x="connsiteX6931" y="connsiteY6931"/>
                </a:cxn>
                <a:cxn ang="0">
                  <a:pos x="connsiteX6932" y="connsiteY6932"/>
                </a:cxn>
                <a:cxn ang="0">
                  <a:pos x="connsiteX6933" y="connsiteY6933"/>
                </a:cxn>
                <a:cxn ang="0">
                  <a:pos x="connsiteX6934" y="connsiteY6934"/>
                </a:cxn>
                <a:cxn ang="0">
                  <a:pos x="connsiteX6935" y="connsiteY6935"/>
                </a:cxn>
                <a:cxn ang="0">
                  <a:pos x="connsiteX6936" y="connsiteY6936"/>
                </a:cxn>
                <a:cxn ang="0">
                  <a:pos x="connsiteX6937" y="connsiteY6937"/>
                </a:cxn>
                <a:cxn ang="0">
                  <a:pos x="connsiteX6938" y="connsiteY6938"/>
                </a:cxn>
                <a:cxn ang="0">
                  <a:pos x="connsiteX6939" y="connsiteY6939"/>
                </a:cxn>
                <a:cxn ang="0">
                  <a:pos x="connsiteX6940" y="connsiteY6940"/>
                </a:cxn>
                <a:cxn ang="0">
                  <a:pos x="connsiteX6941" y="connsiteY6941"/>
                </a:cxn>
                <a:cxn ang="0">
                  <a:pos x="connsiteX6942" y="connsiteY6942"/>
                </a:cxn>
                <a:cxn ang="0">
                  <a:pos x="connsiteX6943" y="connsiteY6943"/>
                </a:cxn>
                <a:cxn ang="0">
                  <a:pos x="connsiteX6944" y="connsiteY6944"/>
                </a:cxn>
                <a:cxn ang="0">
                  <a:pos x="connsiteX6945" y="connsiteY6945"/>
                </a:cxn>
                <a:cxn ang="0">
                  <a:pos x="connsiteX6946" y="connsiteY6946"/>
                </a:cxn>
                <a:cxn ang="0">
                  <a:pos x="connsiteX6947" y="connsiteY6947"/>
                </a:cxn>
                <a:cxn ang="0">
                  <a:pos x="connsiteX6948" y="connsiteY6948"/>
                </a:cxn>
                <a:cxn ang="0">
                  <a:pos x="connsiteX6949" y="connsiteY6949"/>
                </a:cxn>
                <a:cxn ang="0">
                  <a:pos x="connsiteX6950" y="connsiteY6950"/>
                </a:cxn>
                <a:cxn ang="0">
                  <a:pos x="connsiteX6951" y="connsiteY6951"/>
                </a:cxn>
                <a:cxn ang="0">
                  <a:pos x="connsiteX6952" y="connsiteY6952"/>
                </a:cxn>
                <a:cxn ang="0">
                  <a:pos x="connsiteX6953" y="connsiteY6953"/>
                </a:cxn>
                <a:cxn ang="0">
                  <a:pos x="connsiteX6954" y="connsiteY6954"/>
                </a:cxn>
                <a:cxn ang="0">
                  <a:pos x="connsiteX6955" y="connsiteY6955"/>
                </a:cxn>
                <a:cxn ang="0">
                  <a:pos x="connsiteX6956" y="connsiteY6956"/>
                </a:cxn>
                <a:cxn ang="0">
                  <a:pos x="connsiteX6957" y="connsiteY6957"/>
                </a:cxn>
                <a:cxn ang="0">
                  <a:pos x="connsiteX6958" y="connsiteY6958"/>
                </a:cxn>
                <a:cxn ang="0">
                  <a:pos x="connsiteX6959" y="connsiteY6959"/>
                </a:cxn>
                <a:cxn ang="0">
                  <a:pos x="connsiteX6960" y="connsiteY6960"/>
                </a:cxn>
                <a:cxn ang="0">
                  <a:pos x="connsiteX6961" y="connsiteY6961"/>
                </a:cxn>
                <a:cxn ang="0">
                  <a:pos x="connsiteX6962" y="connsiteY6962"/>
                </a:cxn>
                <a:cxn ang="0">
                  <a:pos x="connsiteX6963" y="connsiteY6963"/>
                </a:cxn>
                <a:cxn ang="0">
                  <a:pos x="connsiteX6964" y="connsiteY6964"/>
                </a:cxn>
                <a:cxn ang="0">
                  <a:pos x="connsiteX6965" y="connsiteY6965"/>
                </a:cxn>
                <a:cxn ang="0">
                  <a:pos x="connsiteX6966" y="connsiteY6966"/>
                </a:cxn>
                <a:cxn ang="0">
                  <a:pos x="connsiteX6967" y="connsiteY6967"/>
                </a:cxn>
                <a:cxn ang="0">
                  <a:pos x="connsiteX6968" y="connsiteY6968"/>
                </a:cxn>
                <a:cxn ang="0">
                  <a:pos x="connsiteX6969" y="connsiteY6969"/>
                </a:cxn>
                <a:cxn ang="0">
                  <a:pos x="connsiteX6970" y="connsiteY6970"/>
                </a:cxn>
                <a:cxn ang="0">
                  <a:pos x="connsiteX6971" y="connsiteY6971"/>
                </a:cxn>
                <a:cxn ang="0">
                  <a:pos x="connsiteX6972" y="connsiteY6972"/>
                </a:cxn>
                <a:cxn ang="0">
                  <a:pos x="connsiteX6973" y="connsiteY6973"/>
                </a:cxn>
                <a:cxn ang="0">
                  <a:pos x="connsiteX6974" y="connsiteY6974"/>
                </a:cxn>
                <a:cxn ang="0">
                  <a:pos x="connsiteX6975" y="connsiteY6975"/>
                </a:cxn>
                <a:cxn ang="0">
                  <a:pos x="connsiteX6976" y="connsiteY6976"/>
                </a:cxn>
                <a:cxn ang="0">
                  <a:pos x="connsiteX6977" y="connsiteY6977"/>
                </a:cxn>
                <a:cxn ang="0">
                  <a:pos x="connsiteX6978" y="connsiteY6978"/>
                </a:cxn>
                <a:cxn ang="0">
                  <a:pos x="connsiteX6979" y="connsiteY6979"/>
                </a:cxn>
                <a:cxn ang="0">
                  <a:pos x="connsiteX6980" y="connsiteY6980"/>
                </a:cxn>
                <a:cxn ang="0">
                  <a:pos x="connsiteX6981" y="connsiteY6981"/>
                </a:cxn>
                <a:cxn ang="0">
                  <a:pos x="connsiteX6982" y="connsiteY6982"/>
                </a:cxn>
                <a:cxn ang="0">
                  <a:pos x="connsiteX6983" y="connsiteY6983"/>
                </a:cxn>
                <a:cxn ang="0">
                  <a:pos x="connsiteX6984" y="connsiteY6984"/>
                </a:cxn>
                <a:cxn ang="0">
                  <a:pos x="connsiteX6985" y="connsiteY6985"/>
                </a:cxn>
                <a:cxn ang="0">
                  <a:pos x="connsiteX6986" y="connsiteY6986"/>
                </a:cxn>
                <a:cxn ang="0">
                  <a:pos x="connsiteX6987" y="connsiteY6987"/>
                </a:cxn>
                <a:cxn ang="0">
                  <a:pos x="connsiteX6988" y="connsiteY6988"/>
                </a:cxn>
                <a:cxn ang="0">
                  <a:pos x="connsiteX6989" y="connsiteY6989"/>
                </a:cxn>
                <a:cxn ang="0">
                  <a:pos x="connsiteX6990" y="connsiteY6990"/>
                </a:cxn>
                <a:cxn ang="0">
                  <a:pos x="connsiteX6991" y="connsiteY6991"/>
                </a:cxn>
                <a:cxn ang="0">
                  <a:pos x="connsiteX6992" y="connsiteY6992"/>
                </a:cxn>
                <a:cxn ang="0">
                  <a:pos x="connsiteX6993" y="connsiteY6993"/>
                </a:cxn>
                <a:cxn ang="0">
                  <a:pos x="connsiteX6994" y="connsiteY6994"/>
                </a:cxn>
                <a:cxn ang="0">
                  <a:pos x="connsiteX6995" y="connsiteY6995"/>
                </a:cxn>
                <a:cxn ang="0">
                  <a:pos x="connsiteX6996" y="connsiteY6996"/>
                </a:cxn>
                <a:cxn ang="0">
                  <a:pos x="connsiteX6997" y="connsiteY6997"/>
                </a:cxn>
                <a:cxn ang="0">
                  <a:pos x="connsiteX6998" y="connsiteY6998"/>
                </a:cxn>
                <a:cxn ang="0">
                  <a:pos x="connsiteX6999" y="connsiteY6999"/>
                </a:cxn>
                <a:cxn ang="0">
                  <a:pos x="connsiteX7000" y="connsiteY7000"/>
                </a:cxn>
                <a:cxn ang="0">
                  <a:pos x="connsiteX7001" y="connsiteY7001"/>
                </a:cxn>
                <a:cxn ang="0">
                  <a:pos x="connsiteX7002" y="connsiteY7002"/>
                </a:cxn>
                <a:cxn ang="0">
                  <a:pos x="connsiteX7003" y="connsiteY7003"/>
                </a:cxn>
                <a:cxn ang="0">
                  <a:pos x="connsiteX7004" y="connsiteY7004"/>
                </a:cxn>
                <a:cxn ang="0">
                  <a:pos x="connsiteX7005" y="connsiteY7005"/>
                </a:cxn>
                <a:cxn ang="0">
                  <a:pos x="connsiteX7006" y="connsiteY7006"/>
                </a:cxn>
                <a:cxn ang="0">
                  <a:pos x="connsiteX7007" y="connsiteY7007"/>
                </a:cxn>
                <a:cxn ang="0">
                  <a:pos x="connsiteX7008" y="connsiteY7008"/>
                </a:cxn>
                <a:cxn ang="0">
                  <a:pos x="connsiteX7009" y="connsiteY7009"/>
                </a:cxn>
                <a:cxn ang="0">
                  <a:pos x="connsiteX7010" y="connsiteY7010"/>
                </a:cxn>
                <a:cxn ang="0">
                  <a:pos x="connsiteX7011" y="connsiteY7011"/>
                </a:cxn>
                <a:cxn ang="0">
                  <a:pos x="connsiteX7012" y="connsiteY7012"/>
                </a:cxn>
                <a:cxn ang="0">
                  <a:pos x="connsiteX7013" y="connsiteY7013"/>
                </a:cxn>
                <a:cxn ang="0">
                  <a:pos x="connsiteX7014" y="connsiteY7014"/>
                </a:cxn>
                <a:cxn ang="0">
                  <a:pos x="connsiteX7015" y="connsiteY7015"/>
                </a:cxn>
                <a:cxn ang="0">
                  <a:pos x="connsiteX7016" y="connsiteY7016"/>
                </a:cxn>
                <a:cxn ang="0">
                  <a:pos x="connsiteX7017" y="connsiteY7017"/>
                </a:cxn>
                <a:cxn ang="0">
                  <a:pos x="connsiteX7018" y="connsiteY7018"/>
                </a:cxn>
                <a:cxn ang="0">
                  <a:pos x="connsiteX7019" y="connsiteY7019"/>
                </a:cxn>
                <a:cxn ang="0">
                  <a:pos x="connsiteX7020" y="connsiteY7020"/>
                </a:cxn>
                <a:cxn ang="0">
                  <a:pos x="connsiteX7021" y="connsiteY7021"/>
                </a:cxn>
                <a:cxn ang="0">
                  <a:pos x="connsiteX7022" y="connsiteY7022"/>
                </a:cxn>
                <a:cxn ang="0">
                  <a:pos x="connsiteX7023" y="connsiteY7023"/>
                </a:cxn>
                <a:cxn ang="0">
                  <a:pos x="connsiteX7024" y="connsiteY7024"/>
                </a:cxn>
                <a:cxn ang="0">
                  <a:pos x="connsiteX7025" y="connsiteY7025"/>
                </a:cxn>
                <a:cxn ang="0">
                  <a:pos x="connsiteX7026" y="connsiteY7026"/>
                </a:cxn>
                <a:cxn ang="0">
                  <a:pos x="connsiteX7027" y="connsiteY7027"/>
                </a:cxn>
                <a:cxn ang="0">
                  <a:pos x="connsiteX7028" y="connsiteY7028"/>
                </a:cxn>
                <a:cxn ang="0">
                  <a:pos x="connsiteX7029" y="connsiteY7029"/>
                </a:cxn>
                <a:cxn ang="0">
                  <a:pos x="connsiteX7030" y="connsiteY7030"/>
                </a:cxn>
                <a:cxn ang="0">
                  <a:pos x="connsiteX7031" y="connsiteY7031"/>
                </a:cxn>
                <a:cxn ang="0">
                  <a:pos x="connsiteX7032" y="connsiteY7032"/>
                </a:cxn>
                <a:cxn ang="0">
                  <a:pos x="connsiteX7033" y="connsiteY7033"/>
                </a:cxn>
                <a:cxn ang="0">
                  <a:pos x="connsiteX7034" y="connsiteY7034"/>
                </a:cxn>
                <a:cxn ang="0">
                  <a:pos x="connsiteX7035" y="connsiteY7035"/>
                </a:cxn>
                <a:cxn ang="0">
                  <a:pos x="connsiteX7036" y="connsiteY7036"/>
                </a:cxn>
                <a:cxn ang="0">
                  <a:pos x="connsiteX7037" y="connsiteY7037"/>
                </a:cxn>
                <a:cxn ang="0">
                  <a:pos x="connsiteX7038" y="connsiteY7038"/>
                </a:cxn>
                <a:cxn ang="0">
                  <a:pos x="connsiteX7039" y="connsiteY7039"/>
                </a:cxn>
                <a:cxn ang="0">
                  <a:pos x="connsiteX7040" y="connsiteY7040"/>
                </a:cxn>
                <a:cxn ang="0">
                  <a:pos x="connsiteX7041" y="connsiteY7041"/>
                </a:cxn>
                <a:cxn ang="0">
                  <a:pos x="connsiteX7042" y="connsiteY7042"/>
                </a:cxn>
                <a:cxn ang="0">
                  <a:pos x="connsiteX7043" y="connsiteY7043"/>
                </a:cxn>
                <a:cxn ang="0">
                  <a:pos x="connsiteX7044" y="connsiteY7044"/>
                </a:cxn>
                <a:cxn ang="0">
                  <a:pos x="connsiteX7045" y="connsiteY7045"/>
                </a:cxn>
                <a:cxn ang="0">
                  <a:pos x="connsiteX7046" y="connsiteY7046"/>
                </a:cxn>
                <a:cxn ang="0">
                  <a:pos x="connsiteX7047" y="connsiteY7047"/>
                </a:cxn>
                <a:cxn ang="0">
                  <a:pos x="connsiteX7048" y="connsiteY7048"/>
                </a:cxn>
                <a:cxn ang="0">
                  <a:pos x="connsiteX7049" y="connsiteY7049"/>
                </a:cxn>
                <a:cxn ang="0">
                  <a:pos x="connsiteX7050" y="connsiteY7050"/>
                </a:cxn>
                <a:cxn ang="0">
                  <a:pos x="connsiteX7051" y="connsiteY7051"/>
                </a:cxn>
                <a:cxn ang="0">
                  <a:pos x="connsiteX7052" y="connsiteY7052"/>
                </a:cxn>
                <a:cxn ang="0">
                  <a:pos x="connsiteX7053" y="connsiteY7053"/>
                </a:cxn>
                <a:cxn ang="0">
                  <a:pos x="connsiteX7054" y="connsiteY7054"/>
                </a:cxn>
                <a:cxn ang="0">
                  <a:pos x="connsiteX7055" y="connsiteY7055"/>
                </a:cxn>
                <a:cxn ang="0">
                  <a:pos x="connsiteX7056" y="connsiteY7056"/>
                </a:cxn>
                <a:cxn ang="0">
                  <a:pos x="connsiteX7057" y="connsiteY7057"/>
                </a:cxn>
                <a:cxn ang="0">
                  <a:pos x="connsiteX7058" y="connsiteY7058"/>
                </a:cxn>
                <a:cxn ang="0">
                  <a:pos x="connsiteX7059" y="connsiteY7059"/>
                </a:cxn>
                <a:cxn ang="0">
                  <a:pos x="connsiteX7060" y="connsiteY7060"/>
                </a:cxn>
                <a:cxn ang="0">
                  <a:pos x="connsiteX7061" y="connsiteY7061"/>
                </a:cxn>
                <a:cxn ang="0">
                  <a:pos x="connsiteX7062" y="connsiteY7062"/>
                </a:cxn>
                <a:cxn ang="0">
                  <a:pos x="connsiteX7063" y="connsiteY7063"/>
                </a:cxn>
                <a:cxn ang="0">
                  <a:pos x="connsiteX7064" y="connsiteY7064"/>
                </a:cxn>
                <a:cxn ang="0">
                  <a:pos x="connsiteX7065" y="connsiteY7065"/>
                </a:cxn>
                <a:cxn ang="0">
                  <a:pos x="connsiteX7066" y="connsiteY7066"/>
                </a:cxn>
                <a:cxn ang="0">
                  <a:pos x="connsiteX7067" y="connsiteY7067"/>
                </a:cxn>
                <a:cxn ang="0">
                  <a:pos x="connsiteX7068" y="connsiteY7068"/>
                </a:cxn>
                <a:cxn ang="0">
                  <a:pos x="connsiteX7069" y="connsiteY7069"/>
                </a:cxn>
                <a:cxn ang="0">
                  <a:pos x="connsiteX7070" y="connsiteY7070"/>
                </a:cxn>
                <a:cxn ang="0">
                  <a:pos x="connsiteX7071" y="connsiteY7071"/>
                </a:cxn>
                <a:cxn ang="0">
                  <a:pos x="connsiteX7072" y="connsiteY7072"/>
                </a:cxn>
                <a:cxn ang="0">
                  <a:pos x="connsiteX7073" y="connsiteY7073"/>
                </a:cxn>
                <a:cxn ang="0">
                  <a:pos x="connsiteX7074" y="connsiteY7074"/>
                </a:cxn>
                <a:cxn ang="0">
                  <a:pos x="connsiteX7075" y="connsiteY7075"/>
                </a:cxn>
                <a:cxn ang="0">
                  <a:pos x="connsiteX7076" y="connsiteY7076"/>
                </a:cxn>
                <a:cxn ang="0">
                  <a:pos x="connsiteX7077" y="connsiteY7077"/>
                </a:cxn>
                <a:cxn ang="0">
                  <a:pos x="connsiteX7078" y="connsiteY7078"/>
                </a:cxn>
                <a:cxn ang="0">
                  <a:pos x="connsiteX7079" y="connsiteY7079"/>
                </a:cxn>
                <a:cxn ang="0">
                  <a:pos x="connsiteX7080" y="connsiteY7080"/>
                </a:cxn>
                <a:cxn ang="0">
                  <a:pos x="connsiteX7081" y="connsiteY7081"/>
                </a:cxn>
                <a:cxn ang="0">
                  <a:pos x="connsiteX7082" y="connsiteY7082"/>
                </a:cxn>
                <a:cxn ang="0">
                  <a:pos x="connsiteX7083" y="connsiteY7083"/>
                </a:cxn>
                <a:cxn ang="0">
                  <a:pos x="connsiteX7084" y="connsiteY7084"/>
                </a:cxn>
                <a:cxn ang="0">
                  <a:pos x="connsiteX7085" y="connsiteY7085"/>
                </a:cxn>
                <a:cxn ang="0">
                  <a:pos x="connsiteX7086" y="connsiteY7086"/>
                </a:cxn>
                <a:cxn ang="0">
                  <a:pos x="connsiteX7087" y="connsiteY7087"/>
                </a:cxn>
                <a:cxn ang="0">
                  <a:pos x="connsiteX7088" y="connsiteY7088"/>
                </a:cxn>
                <a:cxn ang="0">
                  <a:pos x="connsiteX7089" y="connsiteY7089"/>
                </a:cxn>
                <a:cxn ang="0">
                  <a:pos x="connsiteX7090" y="connsiteY7090"/>
                </a:cxn>
                <a:cxn ang="0">
                  <a:pos x="connsiteX7091" y="connsiteY7091"/>
                </a:cxn>
                <a:cxn ang="0">
                  <a:pos x="connsiteX7092" y="connsiteY7092"/>
                </a:cxn>
                <a:cxn ang="0">
                  <a:pos x="connsiteX7093" y="connsiteY7093"/>
                </a:cxn>
                <a:cxn ang="0">
                  <a:pos x="connsiteX7094" y="connsiteY7094"/>
                </a:cxn>
                <a:cxn ang="0">
                  <a:pos x="connsiteX7095" y="connsiteY7095"/>
                </a:cxn>
                <a:cxn ang="0">
                  <a:pos x="connsiteX7096" y="connsiteY7096"/>
                </a:cxn>
                <a:cxn ang="0">
                  <a:pos x="connsiteX7097" y="connsiteY7097"/>
                </a:cxn>
                <a:cxn ang="0">
                  <a:pos x="connsiteX7098" y="connsiteY7098"/>
                </a:cxn>
                <a:cxn ang="0">
                  <a:pos x="connsiteX7099" y="connsiteY7099"/>
                </a:cxn>
                <a:cxn ang="0">
                  <a:pos x="connsiteX7100" y="connsiteY7100"/>
                </a:cxn>
                <a:cxn ang="0">
                  <a:pos x="connsiteX7101" y="connsiteY7101"/>
                </a:cxn>
                <a:cxn ang="0">
                  <a:pos x="connsiteX7102" y="connsiteY7102"/>
                </a:cxn>
                <a:cxn ang="0">
                  <a:pos x="connsiteX7103" y="connsiteY7103"/>
                </a:cxn>
                <a:cxn ang="0">
                  <a:pos x="connsiteX7104" y="connsiteY7104"/>
                </a:cxn>
                <a:cxn ang="0">
                  <a:pos x="connsiteX7105" y="connsiteY7105"/>
                </a:cxn>
                <a:cxn ang="0">
                  <a:pos x="connsiteX7106" y="connsiteY7106"/>
                </a:cxn>
                <a:cxn ang="0">
                  <a:pos x="connsiteX7107" y="connsiteY7107"/>
                </a:cxn>
                <a:cxn ang="0">
                  <a:pos x="connsiteX7108" y="connsiteY7108"/>
                </a:cxn>
                <a:cxn ang="0">
                  <a:pos x="connsiteX7109" y="connsiteY7109"/>
                </a:cxn>
                <a:cxn ang="0">
                  <a:pos x="connsiteX7110" y="connsiteY7110"/>
                </a:cxn>
                <a:cxn ang="0">
                  <a:pos x="connsiteX7111" y="connsiteY7111"/>
                </a:cxn>
                <a:cxn ang="0">
                  <a:pos x="connsiteX7112" y="connsiteY7112"/>
                </a:cxn>
                <a:cxn ang="0">
                  <a:pos x="connsiteX7113" y="connsiteY7113"/>
                </a:cxn>
                <a:cxn ang="0">
                  <a:pos x="connsiteX7114" y="connsiteY7114"/>
                </a:cxn>
                <a:cxn ang="0">
                  <a:pos x="connsiteX7115" y="connsiteY7115"/>
                </a:cxn>
                <a:cxn ang="0">
                  <a:pos x="connsiteX7116" y="connsiteY7116"/>
                </a:cxn>
                <a:cxn ang="0">
                  <a:pos x="connsiteX7117" y="connsiteY7117"/>
                </a:cxn>
                <a:cxn ang="0">
                  <a:pos x="connsiteX7118" y="connsiteY7118"/>
                </a:cxn>
                <a:cxn ang="0">
                  <a:pos x="connsiteX7119" y="connsiteY7119"/>
                </a:cxn>
                <a:cxn ang="0">
                  <a:pos x="connsiteX7120" y="connsiteY7120"/>
                </a:cxn>
                <a:cxn ang="0">
                  <a:pos x="connsiteX7121" y="connsiteY7121"/>
                </a:cxn>
                <a:cxn ang="0">
                  <a:pos x="connsiteX7122" y="connsiteY7122"/>
                </a:cxn>
                <a:cxn ang="0">
                  <a:pos x="connsiteX7123" y="connsiteY7123"/>
                </a:cxn>
                <a:cxn ang="0">
                  <a:pos x="connsiteX7124" y="connsiteY7124"/>
                </a:cxn>
                <a:cxn ang="0">
                  <a:pos x="connsiteX7125" y="connsiteY7125"/>
                </a:cxn>
                <a:cxn ang="0">
                  <a:pos x="connsiteX7126" y="connsiteY7126"/>
                </a:cxn>
                <a:cxn ang="0">
                  <a:pos x="connsiteX7127" y="connsiteY7127"/>
                </a:cxn>
                <a:cxn ang="0">
                  <a:pos x="connsiteX7128" y="connsiteY7128"/>
                </a:cxn>
                <a:cxn ang="0">
                  <a:pos x="connsiteX7129" y="connsiteY7129"/>
                </a:cxn>
                <a:cxn ang="0">
                  <a:pos x="connsiteX7130" y="connsiteY7130"/>
                </a:cxn>
                <a:cxn ang="0">
                  <a:pos x="connsiteX7131" y="connsiteY7131"/>
                </a:cxn>
                <a:cxn ang="0">
                  <a:pos x="connsiteX7132" y="connsiteY7132"/>
                </a:cxn>
                <a:cxn ang="0">
                  <a:pos x="connsiteX7133" y="connsiteY7133"/>
                </a:cxn>
                <a:cxn ang="0">
                  <a:pos x="connsiteX7134" y="connsiteY7134"/>
                </a:cxn>
                <a:cxn ang="0">
                  <a:pos x="connsiteX7135" y="connsiteY7135"/>
                </a:cxn>
                <a:cxn ang="0">
                  <a:pos x="connsiteX7136" y="connsiteY7136"/>
                </a:cxn>
                <a:cxn ang="0">
                  <a:pos x="connsiteX7137" y="connsiteY7137"/>
                </a:cxn>
                <a:cxn ang="0">
                  <a:pos x="connsiteX7138" y="connsiteY7138"/>
                </a:cxn>
                <a:cxn ang="0">
                  <a:pos x="connsiteX7139" y="connsiteY7139"/>
                </a:cxn>
                <a:cxn ang="0">
                  <a:pos x="connsiteX7140" y="connsiteY7140"/>
                </a:cxn>
                <a:cxn ang="0">
                  <a:pos x="connsiteX7141" y="connsiteY7141"/>
                </a:cxn>
                <a:cxn ang="0">
                  <a:pos x="connsiteX7142" y="connsiteY7142"/>
                </a:cxn>
                <a:cxn ang="0">
                  <a:pos x="connsiteX7143" y="connsiteY7143"/>
                </a:cxn>
                <a:cxn ang="0">
                  <a:pos x="connsiteX7144" y="connsiteY7144"/>
                </a:cxn>
                <a:cxn ang="0">
                  <a:pos x="connsiteX7145" y="connsiteY7145"/>
                </a:cxn>
                <a:cxn ang="0">
                  <a:pos x="connsiteX7146" y="connsiteY7146"/>
                </a:cxn>
                <a:cxn ang="0">
                  <a:pos x="connsiteX7147" y="connsiteY7147"/>
                </a:cxn>
                <a:cxn ang="0">
                  <a:pos x="connsiteX7148" y="connsiteY7148"/>
                </a:cxn>
                <a:cxn ang="0">
                  <a:pos x="connsiteX7149" y="connsiteY7149"/>
                </a:cxn>
                <a:cxn ang="0">
                  <a:pos x="connsiteX7150" y="connsiteY7150"/>
                </a:cxn>
                <a:cxn ang="0">
                  <a:pos x="connsiteX7151" y="connsiteY7151"/>
                </a:cxn>
                <a:cxn ang="0">
                  <a:pos x="connsiteX7152" y="connsiteY7152"/>
                </a:cxn>
                <a:cxn ang="0">
                  <a:pos x="connsiteX7153" y="connsiteY7153"/>
                </a:cxn>
                <a:cxn ang="0">
                  <a:pos x="connsiteX7154" y="connsiteY7154"/>
                </a:cxn>
                <a:cxn ang="0">
                  <a:pos x="connsiteX7155" y="connsiteY7155"/>
                </a:cxn>
                <a:cxn ang="0">
                  <a:pos x="connsiteX7156" y="connsiteY7156"/>
                </a:cxn>
                <a:cxn ang="0">
                  <a:pos x="connsiteX7157" y="connsiteY7157"/>
                </a:cxn>
                <a:cxn ang="0">
                  <a:pos x="connsiteX7158" y="connsiteY7158"/>
                </a:cxn>
                <a:cxn ang="0">
                  <a:pos x="connsiteX7159" y="connsiteY7159"/>
                </a:cxn>
                <a:cxn ang="0">
                  <a:pos x="connsiteX7160" y="connsiteY7160"/>
                </a:cxn>
                <a:cxn ang="0">
                  <a:pos x="connsiteX7161" y="connsiteY7161"/>
                </a:cxn>
                <a:cxn ang="0">
                  <a:pos x="connsiteX7162" y="connsiteY7162"/>
                </a:cxn>
                <a:cxn ang="0">
                  <a:pos x="connsiteX7163" y="connsiteY7163"/>
                </a:cxn>
                <a:cxn ang="0">
                  <a:pos x="connsiteX7164" y="connsiteY7164"/>
                </a:cxn>
                <a:cxn ang="0">
                  <a:pos x="connsiteX7165" y="connsiteY7165"/>
                </a:cxn>
                <a:cxn ang="0">
                  <a:pos x="connsiteX7166" y="connsiteY7166"/>
                </a:cxn>
                <a:cxn ang="0">
                  <a:pos x="connsiteX7167" y="connsiteY7167"/>
                </a:cxn>
                <a:cxn ang="0">
                  <a:pos x="connsiteX7168" y="connsiteY7168"/>
                </a:cxn>
                <a:cxn ang="0">
                  <a:pos x="connsiteX7169" y="connsiteY7169"/>
                </a:cxn>
                <a:cxn ang="0">
                  <a:pos x="connsiteX7170" y="connsiteY7170"/>
                </a:cxn>
                <a:cxn ang="0">
                  <a:pos x="connsiteX7171" y="connsiteY7171"/>
                </a:cxn>
                <a:cxn ang="0">
                  <a:pos x="connsiteX7172" y="connsiteY7172"/>
                </a:cxn>
                <a:cxn ang="0">
                  <a:pos x="connsiteX7173" y="connsiteY7173"/>
                </a:cxn>
                <a:cxn ang="0">
                  <a:pos x="connsiteX7174" y="connsiteY7174"/>
                </a:cxn>
                <a:cxn ang="0">
                  <a:pos x="connsiteX7175" y="connsiteY7175"/>
                </a:cxn>
                <a:cxn ang="0">
                  <a:pos x="connsiteX7176" y="connsiteY7176"/>
                </a:cxn>
                <a:cxn ang="0">
                  <a:pos x="connsiteX7177" y="connsiteY7177"/>
                </a:cxn>
                <a:cxn ang="0">
                  <a:pos x="connsiteX7178" y="connsiteY7178"/>
                </a:cxn>
                <a:cxn ang="0">
                  <a:pos x="connsiteX7179" y="connsiteY7179"/>
                </a:cxn>
                <a:cxn ang="0">
                  <a:pos x="connsiteX7180" y="connsiteY7180"/>
                </a:cxn>
                <a:cxn ang="0">
                  <a:pos x="connsiteX7181" y="connsiteY7181"/>
                </a:cxn>
                <a:cxn ang="0">
                  <a:pos x="connsiteX7182" y="connsiteY7182"/>
                </a:cxn>
                <a:cxn ang="0">
                  <a:pos x="connsiteX7183" y="connsiteY7183"/>
                </a:cxn>
                <a:cxn ang="0">
                  <a:pos x="connsiteX7184" y="connsiteY7184"/>
                </a:cxn>
                <a:cxn ang="0">
                  <a:pos x="connsiteX7185" y="connsiteY7185"/>
                </a:cxn>
                <a:cxn ang="0">
                  <a:pos x="connsiteX7186" y="connsiteY7186"/>
                </a:cxn>
                <a:cxn ang="0">
                  <a:pos x="connsiteX7187" y="connsiteY7187"/>
                </a:cxn>
                <a:cxn ang="0">
                  <a:pos x="connsiteX7188" y="connsiteY7188"/>
                </a:cxn>
                <a:cxn ang="0">
                  <a:pos x="connsiteX7189" y="connsiteY7189"/>
                </a:cxn>
                <a:cxn ang="0">
                  <a:pos x="connsiteX7190" y="connsiteY7190"/>
                </a:cxn>
                <a:cxn ang="0">
                  <a:pos x="connsiteX7191" y="connsiteY7191"/>
                </a:cxn>
                <a:cxn ang="0">
                  <a:pos x="connsiteX7192" y="connsiteY7192"/>
                </a:cxn>
                <a:cxn ang="0">
                  <a:pos x="connsiteX7193" y="connsiteY7193"/>
                </a:cxn>
                <a:cxn ang="0">
                  <a:pos x="connsiteX7194" y="connsiteY7194"/>
                </a:cxn>
                <a:cxn ang="0">
                  <a:pos x="connsiteX7195" y="connsiteY7195"/>
                </a:cxn>
                <a:cxn ang="0">
                  <a:pos x="connsiteX7196" y="connsiteY7196"/>
                </a:cxn>
                <a:cxn ang="0">
                  <a:pos x="connsiteX7197" y="connsiteY7197"/>
                </a:cxn>
                <a:cxn ang="0">
                  <a:pos x="connsiteX7198" y="connsiteY7198"/>
                </a:cxn>
                <a:cxn ang="0">
                  <a:pos x="connsiteX7199" y="connsiteY7199"/>
                </a:cxn>
                <a:cxn ang="0">
                  <a:pos x="connsiteX7200" y="connsiteY7200"/>
                </a:cxn>
                <a:cxn ang="0">
                  <a:pos x="connsiteX7201" y="connsiteY7201"/>
                </a:cxn>
                <a:cxn ang="0">
                  <a:pos x="connsiteX7202" y="connsiteY7202"/>
                </a:cxn>
                <a:cxn ang="0">
                  <a:pos x="connsiteX7203" y="connsiteY7203"/>
                </a:cxn>
                <a:cxn ang="0">
                  <a:pos x="connsiteX7204" y="connsiteY7204"/>
                </a:cxn>
                <a:cxn ang="0">
                  <a:pos x="connsiteX7205" y="connsiteY7205"/>
                </a:cxn>
                <a:cxn ang="0">
                  <a:pos x="connsiteX7206" y="connsiteY7206"/>
                </a:cxn>
                <a:cxn ang="0">
                  <a:pos x="connsiteX7207" y="connsiteY7207"/>
                </a:cxn>
                <a:cxn ang="0">
                  <a:pos x="connsiteX7208" y="connsiteY7208"/>
                </a:cxn>
                <a:cxn ang="0">
                  <a:pos x="connsiteX7209" y="connsiteY7209"/>
                </a:cxn>
                <a:cxn ang="0">
                  <a:pos x="connsiteX7210" y="connsiteY7210"/>
                </a:cxn>
                <a:cxn ang="0">
                  <a:pos x="connsiteX7211" y="connsiteY7211"/>
                </a:cxn>
                <a:cxn ang="0">
                  <a:pos x="connsiteX7212" y="connsiteY7212"/>
                </a:cxn>
                <a:cxn ang="0">
                  <a:pos x="connsiteX7213" y="connsiteY7213"/>
                </a:cxn>
                <a:cxn ang="0">
                  <a:pos x="connsiteX7214" y="connsiteY7214"/>
                </a:cxn>
                <a:cxn ang="0">
                  <a:pos x="connsiteX7215" y="connsiteY7215"/>
                </a:cxn>
                <a:cxn ang="0">
                  <a:pos x="connsiteX7216" y="connsiteY7216"/>
                </a:cxn>
                <a:cxn ang="0">
                  <a:pos x="connsiteX7217" y="connsiteY7217"/>
                </a:cxn>
                <a:cxn ang="0">
                  <a:pos x="connsiteX7218" y="connsiteY7218"/>
                </a:cxn>
                <a:cxn ang="0">
                  <a:pos x="connsiteX7219" y="connsiteY7219"/>
                </a:cxn>
                <a:cxn ang="0">
                  <a:pos x="connsiteX7220" y="connsiteY7220"/>
                </a:cxn>
                <a:cxn ang="0">
                  <a:pos x="connsiteX7221" y="connsiteY7221"/>
                </a:cxn>
                <a:cxn ang="0">
                  <a:pos x="connsiteX7222" y="connsiteY7222"/>
                </a:cxn>
                <a:cxn ang="0">
                  <a:pos x="connsiteX7223" y="connsiteY7223"/>
                </a:cxn>
                <a:cxn ang="0">
                  <a:pos x="connsiteX7224" y="connsiteY7224"/>
                </a:cxn>
                <a:cxn ang="0">
                  <a:pos x="connsiteX7225" y="connsiteY7225"/>
                </a:cxn>
                <a:cxn ang="0">
                  <a:pos x="connsiteX7226" y="connsiteY7226"/>
                </a:cxn>
                <a:cxn ang="0">
                  <a:pos x="connsiteX7227" y="connsiteY7227"/>
                </a:cxn>
                <a:cxn ang="0">
                  <a:pos x="connsiteX7228" y="connsiteY7228"/>
                </a:cxn>
                <a:cxn ang="0">
                  <a:pos x="connsiteX7229" y="connsiteY7229"/>
                </a:cxn>
                <a:cxn ang="0">
                  <a:pos x="connsiteX7230" y="connsiteY7230"/>
                </a:cxn>
                <a:cxn ang="0">
                  <a:pos x="connsiteX7231" y="connsiteY7231"/>
                </a:cxn>
                <a:cxn ang="0">
                  <a:pos x="connsiteX7232" y="connsiteY7232"/>
                </a:cxn>
                <a:cxn ang="0">
                  <a:pos x="connsiteX7233" y="connsiteY7233"/>
                </a:cxn>
                <a:cxn ang="0">
                  <a:pos x="connsiteX7234" y="connsiteY7234"/>
                </a:cxn>
                <a:cxn ang="0">
                  <a:pos x="connsiteX7235" y="connsiteY7235"/>
                </a:cxn>
                <a:cxn ang="0">
                  <a:pos x="connsiteX7236" y="connsiteY7236"/>
                </a:cxn>
                <a:cxn ang="0">
                  <a:pos x="connsiteX7237" y="connsiteY7237"/>
                </a:cxn>
                <a:cxn ang="0">
                  <a:pos x="connsiteX7238" y="connsiteY7238"/>
                </a:cxn>
                <a:cxn ang="0">
                  <a:pos x="connsiteX7239" y="connsiteY7239"/>
                </a:cxn>
                <a:cxn ang="0">
                  <a:pos x="connsiteX7240" y="connsiteY7240"/>
                </a:cxn>
                <a:cxn ang="0">
                  <a:pos x="connsiteX7241" y="connsiteY7241"/>
                </a:cxn>
                <a:cxn ang="0">
                  <a:pos x="connsiteX7242" y="connsiteY7242"/>
                </a:cxn>
                <a:cxn ang="0">
                  <a:pos x="connsiteX7243" y="connsiteY7243"/>
                </a:cxn>
                <a:cxn ang="0">
                  <a:pos x="connsiteX7244" y="connsiteY7244"/>
                </a:cxn>
                <a:cxn ang="0">
                  <a:pos x="connsiteX7245" y="connsiteY7245"/>
                </a:cxn>
                <a:cxn ang="0">
                  <a:pos x="connsiteX7246" y="connsiteY7246"/>
                </a:cxn>
                <a:cxn ang="0">
                  <a:pos x="connsiteX7247" y="connsiteY7247"/>
                </a:cxn>
                <a:cxn ang="0">
                  <a:pos x="connsiteX7248" y="connsiteY7248"/>
                </a:cxn>
                <a:cxn ang="0">
                  <a:pos x="connsiteX7249" y="connsiteY7249"/>
                </a:cxn>
                <a:cxn ang="0">
                  <a:pos x="connsiteX7250" y="connsiteY7250"/>
                </a:cxn>
                <a:cxn ang="0">
                  <a:pos x="connsiteX7251" y="connsiteY7251"/>
                </a:cxn>
                <a:cxn ang="0">
                  <a:pos x="connsiteX7252" y="connsiteY7252"/>
                </a:cxn>
                <a:cxn ang="0">
                  <a:pos x="connsiteX7253" y="connsiteY7253"/>
                </a:cxn>
                <a:cxn ang="0">
                  <a:pos x="connsiteX7254" y="connsiteY7254"/>
                </a:cxn>
                <a:cxn ang="0">
                  <a:pos x="connsiteX7255" y="connsiteY7255"/>
                </a:cxn>
                <a:cxn ang="0">
                  <a:pos x="connsiteX7256" y="connsiteY7256"/>
                </a:cxn>
                <a:cxn ang="0">
                  <a:pos x="connsiteX7257" y="connsiteY7257"/>
                </a:cxn>
                <a:cxn ang="0">
                  <a:pos x="connsiteX7258" y="connsiteY7258"/>
                </a:cxn>
                <a:cxn ang="0">
                  <a:pos x="connsiteX7259" y="connsiteY7259"/>
                </a:cxn>
                <a:cxn ang="0">
                  <a:pos x="connsiteX7260" y="connsiteY7260"/>
                </a:cxn>
                <a:cxn ang="0">
                  <a:pos x="connsiteX7261" y="connsiteY7261"/>
                </a:cxn>
                <a:cxn ang="0">
                  <a:pos x="connsiteX7262" y="connsiteY7262"/>
                </a:cxn>
                <a:cxn ang="0">
                  <a:pos x="connsiteX7263" y="connsiteY7263"/>
                </a:cxn>
                <a:cxn ang="0">
                  <a:pos x="connsiteX7264" y="connsiteY7264"/>
                </a:cxn>
                <a:cxn ang="0">
                  <a:pos x="connsiteX7265" y="connsiteY7265"/>
                </a:cxn>
                <a:cxn ang="0">
                  <a:pos x="connsiteX7266" y="connsiteY7266"/>
                </a:cxn>
                <a:cxn ang="0">
                  <a:pos x="connsiteX7267" y="connsiteY7267"/>
                </a:cxn>
                <a:cxn ang="0">
                  <a:pos x="connsiteX7268" y="connsiteY7268"/>
                </a:cxn>
                <a:cxn ang="0">
                  <a:pos x="connsiteX7269" y="connsiteY7269"/>
                </a:cxn>
                <a:cxn ang="0">
                  <a:pos x="connsiteX7270" y="connsiteY7270"/>
                </a:cxn>
                <a:cxn ang="0">
                  <a:pos x="connsiteX7271" y="connsiteY7271"/>
                </a:cxn>
                <a:cxn ang="0">
                  <a:pos x="connsiteX7272" y="connsiteY7272"/>
                </a:cxn>
                <a:cxn ang="0">
                  <a:pos x="connsiteX7273" y="connsiteY7273"/>
                </a:cxn>
                <a:cxn ang="0">
                  <a:pos x="connsiteX7274" y="connsiteY7274"/>
                </a:cxn>
                <a:cxn ang="0">
                  <a:pos x="connsiteX7275" y="connsiteY7275"/>
                </a:cxn>
                <a:cxn ang="0">
                  <a:pos x="connsiteX7276" y="connsiteY7276"/>
                </a:cxn>
                <a:cxn ang="0">
                  <a:pos x="connsiteX7277" y="connsiteY7277"/>
                </a:cxn>
                <a:cxn ang="0">
                  <a:pos x="connsiteX7278" y="connsiteY7278"/>
                </a:cxn>
                <a:cxn ang="0">
                  <a:pos x="connsiteX7279" y="connsiteY7279"/>
                </a:cxn>
                <a:cxn ang="0">
                  <a:pos x="connsiteX7280" y="connsiteY7280"/>
                </a:cxn>
                <a:cxn ang="0">
                  <a:pos x="connsiteX7281" y="connsiteY7281"/>
                </a:cxn>
                <a:cxn ang="0">
                  <a:pos x="connsiteX7282" y="connsiteY7282"/>
                </a:cxn>
                <a:cxn ang="0">
                  <a:pos x="connsiteX7283" y="connsiteY7283"/>
                </a:cxn>
                <a:cxn ang="0">
                  <a:pos x="connsiteX7284" y="connsiteY7284"/>
                </a:cxn>
                <a:cxn ang="0">
                  <a:pos x="connsiteX7285" y="connsiteY7285"/>
                </a:cxn>
                <a:cxn ang="0">
                  <a:pos x="connsiteX7286" y="connsiteY7286"/>
                </a:cxn>
                <a:cxn ang="0">
                  <a:pos x="connsiteX7287" y="connsiteY7287"/>
                </a:cxn>
                <a:cxn ang="0">
                  <a:pos x="connsiteX7288" y="connsiteY7288"/>
                </a:cxn>
                <a:cxn ang="0">
                  <a:pos x="connsiteX7289" y="connsiteY7289"/>
                </a:cxn>
                <a:cxn ang="0">
                  <a:pos x="connsiteX7290" y="connsiteY7290"/>
                </a:cxn>
                <a:cxn ang="0">
                  <a:pos x="connsiteX7291" y="connsiteY7291"/>
                </a:cxn>
                <a:cxn ang="0">
                  <a:pos x="connsiteX7292" y="connsiteY7292"/>
                </a:cxn>
                <a:cxn ang="0">
                  <a:pos x="connsiteX7293" y="connsiteY7293"/>
                </a:cxn>
                <a:cxn ang="0">
                  <a:pos x="connsiteX7294" y="connsiteY7294"/>
                </a:cxn>
                <a:cxn ang="0">
                  <a:pos x="connsiteX7295" y="connsiteY7295"/>
                </a:cxn>
                <a:cxn ang="0">
                  <a:pos x="connsiteX7296" y="connsiteY7296"/>
                </a:cxn>
                <a:cxn ang="0">
                  <a:pos x="connsiteX7297" y="connsiteY7297"/>
                </a:cxn>
                <a:cxn ang="0">
                  <a:pos x="connsiteX7298" y="connsiteY7298"/>
                </a:cxn>
                <a:cxn ang="0">
                  <a:pos x="connsiteX7299" y="connsiteY7299"/>
                </a:cxn>
                <a:cxn ang="0">
                  <a:pos x="connsiteX7300" y="connsiteY7300"/>
                </a:cxn>
                <a:cxn ang="0">
                  <a:pos x="connsiteX7301" y="connsiteY7301"/>
                </a:cxn>
                <a:cxn ang="0">
                  <a:pos x="connsiteX7302" y="connsiteY7302"/>
                </a:cxn>
                <a:cxn ang="0">
                  <a:pos x="connsiteX7303" y="connsiteY7303"/>
                </a:cxn>
                <a:cxn ang="0">
                  <a:pos x="connsiteX7304" y="connsiteY7304"/>
                </a:cxn>
                <a:cxn ang="0">
                  <a:pos x="connsiteX7305" y="connsiteY7305"/>
                </a:cxn>
                <a:cxn ang="0">
                  <a:pos x="connsiteX7306" y="connsiteY7306"/>
                </a:cxn>
                <a:cxn ang="0">
                  <a:pos x="connsiteX7307" y="connsiteY7307"/>
                </a:cxn>
                <a:cxn ang="0">
                  <a:pos x="connsiteX7308" y="connsiteY7308"/>
                </a:cxn>
                <a:cxn ang="0">
                  <a:pos x="connsiteX7309" y="connsiteY7309"/>
                </a:cxn>
                <a:cxn ang="0">
                  <a:pos x="connsiteX7310" y="connsiteY7310"/>
                </a:cxn>
                <a:cxn ang="0">
                  <a:pos x="connsiteX7311" y="connsiteY7311"/>
                </a:cxn>
                <a:cxn ang="0">
                  <a:pos x="connsiteX7312" y="connsiteY7312"/>
                </a:cxn>
                <a:cxn ang="0">
                  <a:pos x="connsiteX7313" y="connsiteY7313"/>
                </a:cxn>
                <a:cxn ang="0">
                  <a:pos x="connsiteX7314" y="connsiteY7314"/>
                </a:cxn>
                <a:cxn ang="0">
                  <a:pos x="connsiteX7315" y="connsiteY7315"/>
                </a:cxn>
                <a:cxn ang="0">
                  <a:pos x="connsiteX7316" y="connsiteY7316"/>
                </a:cxn>
                <a:cxn ang="0">
                  <a:pos x="connsiteX7317" y="connsiteY7317"/>
                </a:cxn>
                <a:cxn ang="0">
                  <a:pos x="connsiteX7318" y="connsiteY7318"/>
                </a:cxn>
                <a:cxn ang="0">
                  <a:pos x="connsiteX7319" y="connsiteY7319"/>
                </a:cxn>
                <a:cxn ang="0">
                  <a:pos x="connsiteX7320" y="connsiteY7320"/>
                </a:cxn>
                <a:cxn ang="0">
                  <a:pos x="connsiteX7321" y="connsiteY7321"/>
                </a:cxn>
                <a:cxn ang="0">
                  <a:pos x="connsiteX7322" y="connsiteY7322"/>
                </a:cxn>
                <a:cxn ang="0">
                  <a:pos x="connsiteX7323" y="connsiteY7323"/>
                </a:cxn>
                <a:cxn ang="0">
                  <a:pos x="connsiteX7324" y="connsiteY7324"/>
                </a:cxn>
                <a:cxn ang="0">
                  <a:pos x="connsiteX7325" y="connsiteY7325"/>
                </a:cxn>
                <a:cxn ang="0">
                  <a:pos x="connsiteX7326" y="connsiteY7326"/>
                </a:cxn>
                <a:cxn ang="0">
                  <a:pos x="connsiteX7327" y="connsiteY7327"/>
                </a:cxn>
                <a:cxn ang="0">
                  <a:pos x="connsiteX7328" y="connsiteY7328"/>
                </a:cxn>
                <a:cxn ang="0">
                  <a:pos x="connsiteX7329" y="connsiteY7329"/>
                </a:cxn>
                <a:cxn ang="0">
                  <a:pos x="connsiteX7330" y="connsiteY7330"/>
                </a:cxn>
                <a:cxn ang="0">
                  <a:pos x="connsiteX7331" y="connsiteY7331"/>
                </a:cxn>
                <a:cxn ang="0">
                  <a:pos x="connsiteX7332" y="connsiteY7332"/>
                </a:cxn>
                <a:cxn ang="0">
                  <a:pos x="connsiteX7333" y="connsiteY7333"/>
                </a:cxn>
                <a:cxn ang="0">
                  <a:pos x="connsiteX7334" y="connsiteY7334"/>
                </a:cxn>
                <a:cxn ang="0">
                  <a:pos x="connsiteX7335" y="connsiteY7335"/>
                </a:cxn>
                <a:cxn ang="0">
                  <a:pos x="connsiteX7336" y="connsiteY7336"/>
                </a:cxn>
                <a:cxn ang="0">
                  <a:pos x="connsiteX7337" y="connsiteY7337"/>
                </a:cxn>
                <a:cxn ang="0">
                  <a:pos x="connsiteX7338" y="connsiteY7338"/>
                </a:cxn>
                <a:cxn ang="0">
                  <a:pos x="connsiteX7339" y="connsiteY7339"/>
                </a:cxn>
                <a:cxn ang="0">
                  <a:pos x="connsiteX7340" y="connsiteY7340"/>
                </a:cxn>
                <a:cxn ang="0">
                  <a:pos x="connsiteX7341" y="connsiteY7341"/>
                </a:cxn>
                <a:cxn ang="0">
                  <a:pos x="connsiteX7342" y="connsiteY7342"/>
                </a:cxn>
                <a:cxn ang="0">
                  <a:pos x="connsiteX7343" y="connsiteY7343"/>
                </a:cxn>
                <a:cxn ang="0">
                  <a:pos x="connsiteX7344" y="connsiteY7344"/>
                </a:cxn>
                <a:cxn ang="0">
                  <a:pos x="connsiteX7345" y="connsiteY7345"/>
                </a:cxn>
                <a:cxn ang="0">
                  <a:pos x="connsiteX7346" y="connsiteY7346"/>
                </a:cxn>
                <a:cxn ang="0">
                  <a:pos x="connsiteX7347" y="connsiteY7347"/>
                </a:cxn>
                <a:cxn ang="0">
                  <a:pos x="connsiteX7348" y="connsiteY7348"/>
                </a:cxn>
                <a:cxn ang="0">
                  <a:pos x="connsiteX7349" y="connsiteY7349"/>
                </a:cxn>
                <a:cxn ang="0">
                  <a:pos x="connsiteX7350" y="connsiteY7350"/>
                </a:cxn>
                <a:cxn ang="0">
                  <a:pos x="connsiteX7351" y="connsiteY7351"/>
                </a:cxn>
                <a:cxn ang="0">
                  <a:pos x="connsiteX7352" y="connsiteY7352"/>
                </a:cxn>
                <a:cxn ang="0">
                  <a:pos x="connsiteX7353" y="connsiteY7353"/>
                </a:cxn>
                <a:cxn ang="0">
                  <a:pos x="connsiteX7354" y="connsiteY7354"/>
                </a:cxn>
                <a:cxn ang="0">
                  <a:pos x="connsiteX7355" y="connsiteY7355"/>
                </a:cxn>
                <a:cxn ang="0">
                  <a:pos x="connsiteX7356" y="connsiteY7356"/>
                </a:cxn>
                <a:cxn ang="0">
                  <a:pos x="connsiteX7357" y="connsiteY7357"/>
                </a:cxn>
                <a:cxn ang="0">
                  <a:pos x="connsiteX7358" y="connsiteY7358"/>
                </a:cxn>
                <a:cxn ang="0">
                  <a:pos x="connsiteX7359" y="connsiteY7359"/>
                </a:cxn>
                <a:cxn ang="0">
                  <a:pos x="connsiteX7360" y="connsiteY7360"/>
                </a:cxn>
                <a:cxn ang="0">
                  <a:pos x="connsiteX7361" y="connsiteY7361"/>
                </a:cxn>
                <a:cxn ang="0">
                  <a:pos x="connsiteX7362" y="connsiteY7362"/>
                </a:cxn>
                <a:cxn ang="0">
                  <a:pos x="connsiteX7363" y="connsiteY7363"/>
                </a:cxn>
                <a:cxn ang="0">
                  <a:pos x="connsiteX7364" y="connsiteY7364"/>
                </a:cxn>
                <a:cxn ang="0">
                  <a:pos x="connsiteX7365" y="connsiteY7365"/>
                </a:cxn>
                <a:cxn ang="0">
                  <a:pos x="connsiteX7366" y="connsiteY7366"/>
                </a:cxn>
                <a:cxn ang="0">
                  <a:pos x="connsiteX7367" y="connsiteY7367"/>
                </a:cxn>
                <a:cxn ang="0">
                  <a:pos x="connsiteX7368" y="connsiteY7368"/>
                </a:cxn>
                <a:cxn ang="0">
                  <a:pos x="connsiteX7369" y="connsiteY7369"/>
                </a:cxn>
                <a:cxn ang="0">
                  <a:pos x="connsiteX7370" y="connsiteY7370"/>
                </a:cxn>
                <a:cxn ang="0">
                  <a:pos x="connsiteX7371" y="connsiteY7371"/>
                </a:cxn>
                <a:cxn ang="0">
                  <a:pos x="connsiteX7372" y="connsiteY7372"/>
                </a:cxn>
                <a:cxn ang="0">
                  <a:pos x="connsiteX7373" y="connsiteY7373"/>
                </a:cxn>
                <a:cxn ang="0">
                  <a:pos x="connsiteX7374" y="connsiteY7374"/>
                </a:cxn>
                <a:cxn ang="0">
                  <a:pos x="connsiteX7375" y="connsiteY7375"/>
                </a:cxn>
                <a:cxn ang="0">
                  <a:pos x="connsiteX7376" y="connsiteY7376"/>
                </a:cxn>
                <a:cxn ang="0">
                  <a:pos x="connsiteX7377" y="connsiteY7377"/>
                </a:cxn>
                <a:cxn ang="0">
                  <a:pos x="connsiteX7378" y="connsiteY7378"/>
                </a:cxn>
                <a:cxn ang="0">
                  <a:pos x="connsiteX7379" y="connsiteY7379"/>
                </a:cxn>
                <a:cxn ang="0">
                  <a:pos x="connsiteX7380" y="connsiteY7380"/>
                </a:cxn>
                <a:cxn ang="0">
                  <a:pos x="connsiteX7381" y="connsiteY7381"/>
                </a:cxn>
                <a:cxn ang="0">
                  <a:pos x="connsiteX7382" y="connsiteY7382"/>
                </a:cxn>
                <a:cxn ang="0">
                  <a:pos x="connsiteX7383" y="connsiteY7383"/>
                </a:cxn>
                <a:cxn ang="0">
                  <a:pos x="connsiteX7384" y="connsiteY7384"/>
                </a:cxn>
                <a:cxn ang="0">
                  <a:pos x="connsiteX7385" y="connsiteY7385"/>
                </a:cxn>
                <a:cxn ang="0">
                  <a:pos x="connsiteX7386" y="connsiteY7386"/>
                </a:cxn>
                <a:cxn ang="0">
                  <a:pos x="connsiteX7387" y="connsiteY7387"/>
                </a:cxn>
                <a:cxn ang="0">
                  <a:pos x="connsiteX7388" y="connsiteY7388"/>
                </a:cxn>
                <a:cxn ang="0">
                  <a:pos x="connsiteX7389" y="connsiteY7389"/>
                </a:cxn>
                <a:cxn ang="0">
                  <a:pos x="connsiteX7390" y="connsiteY7390"/>
                </a:cxn>
                <a:cxn ang="0">
                  <a:pos x="connsiteX7391" y="connsiteY7391"/>
                </a:cxn>
                <a:cxn ang="0">
                  <a:pos x="connsiteX7392" y="connsiteY7392"/>
                </a:cxn>
                <a:cxn ang="0">
                  <a:pos x="connsiteX7393" y="connsiteY7393"/>
                </a:cxn>
                <a:cxn ang="0">
                  <a:pos x="connsiteX7394" y="connsiteY7394"/>
                </a:cxn>
                <a:cxn ang="0">
                  <a:pos x="connsiteX7395" y="connsiteY7395"/>
                </a:cxn>
                <a:cxn ang="0">
                  <a:pos x="connsiteX7396" y="connsiteY7396"/>
                </a:cxn>
                <a:cxn ang="0">
                  <a:pos x="connsiteX7397" y="connsiteY7397"/>
                </a:cxn>
                <a:cxn ang="0">
                  <a:pos x="connsiteX7398" y="connsiteY7398"/>
                </a:cxn>
                <a:cxn ang="0">
                  <a:pos x="connsiteX7399" y="connsiteY7399"/>
                </a:cxn>
                <a:cxn ang="0">
                  <a:pos x="connsiteX7400" y="connsiteY7400"/>
                </a:cxn>
                <a:cxn ang="0">
                  <a:pos x="connsiteX7401" y="connsiteY7401"/>
                </a:cxn>
                <a:cxn ang="0">
                  <a:pos x="connsiteX7402" y="connsiteY7402"/>
                </a:cxn>
                <a:cxn ang="0">
                  <a:pos x="connsiteX7403" y="connsiteY7403"/>
                </a:cxn>
                <a:cxn ang="0">
                  <a:pos x="connsiteX7404" y="connsiteY7404"/>
                </a:cxn>
                <a:cxn ang="0">
                  <a:pos x="connsiteX7405" y="connsiteY7405"/>
                </a:cxn>
                <a:cxn ang="0">
                  <a:pos x="connsiteX7406" y="connsiteY7406"/>
                </a:cxn>
                <a:cxn ang="0">
                  <a:pos x="connsiteX7407" y="connsiteY7407"/>
                </a:cxn>
                <a:cxn ang="0">
                  <a:pos x="connsiteX7408" y="connsiteY7408"/>
                </a:cxn>
                <a:cxn ang="0">
                  <a:pos x="connsiteX7409" y="connsiteY7409"/>
                </a:cxn>
                <a:cxn ang="0">
                  <a:pos x="connsiteX7410" y="connsiteY7410"/>
                </a:cxn>
                <a:cxn ang="0">
                  <a:pos x="connsiteX7411" y="connsiteY7411"/>
                </a:cxn>
                <a:cxn ang="0">
                  <a:pos x="connsiteX7412" y="connsiteY7412"/>
                </a:cxn>
                <a:cxn ang="0">
                  <a:pos x="connsiteX7413" y="connsiteY7413"/>
                </a:cxn>
                <a:cxn ang="0">
                  <a:pos x="connsiteX7414" y="connsiteY7414"/>
                </a:cxn>
                <a:cxn ang="0">
                  <a:pos x="connsiteX7415" y="connsiteY7415"/>
                </a:cxn>
                <a:cxn ang="0">
                  <a:pos x="connsiteX7416" y="connsiteY7416"/>
                </a:cxn>
                <a:cxn ang="0">
                  <a:pos x="connsiteX7417" y="connsiteY7417"/>
                </a:cxn>
                <a:cxn ang="0">
                  <a:pos x="connsiteX7418" y="connsiteY7418"/>
                </a:cxn>
                <a:cxn ang="0">
                  <a:pos x="connsiteX7419" y="connsiteY7419"/>
                </a:cxn>
                <a:cxn ang="0">
                  <a:pos x="connsiteX7420" y="connsiteY7420"/>
                </a:cxn>
                <a:cxn ang="0">
                  <a:pos x="connsiteX7421" y="connsiteY7421"/>
                </a:cxn>
                <a:cxn ang="0">
                  <a:pos x="connsiteX7422" y="connsiteY7422"/>
                </a:cxn>
                <a:cxn ang="0">
                  <a:pos x="connsiteX7423" y="connsiteY7423"/>
                </a:cxn>
                <a:cxn ang="0">
                  <a:pos x="connsiteX7424" y="connsiteY7424"/>
                </a:cxn>
                <a:cxn ang="0">
                  <a:pos x="connsiteX7425" y="connsiteY7425"/>
                </a:cxn>
                <a:cxn ang="0">
                  <a:pos x="connsiteX7426" y="connsiteY7426"/>
                </a:cxn>
                <a:cxn ang="0">
                  <a:pos x="connsiteX7427" y="connsiteY7427"/>
                </a:cxn>
                <a:cxn ang="0">
                  <a:pos x="connsiteX7428" y="connsiteY7428"/>
                </a:cxn>
                <a:cxn ang="0">
                  <a:pos x="connsiteX7429" y="connsiteY7429"/>
                </a:cxn>
                <a:cxn ang="0">
                  <a:pos x="connsiteX7430" y="connsiteY7430"/>
                </a:cxn>
                <a:cxn ang="0">
                  <a:pos x="connsiteX7431" y="connsiteY7431"/>
                </a:cxn>
                <a:cxn ang="0">
                  <a:pos x="connsiteX7432" y="connsiteY7432"/>
                </a:cxn>
                <a:cxn ang="0">
                  <a:pos x="connsiteX7433" y="connsiteY7433"/>
                </a:cxn>
                <a:cxn ang="0">
                  <a:pos x="connsiteX7434" y="connsiteY7434"/>
                </a:cxn>
                <a:cxn ang="0">
                  <a:pos x="connsiteX7435" y="connsiteY7435"/>
                </a:cxn>
                <a:cxn ang="0">
                  <a:pos x="connsiteX7436" y="connsiteY7436"/>
                </a:cxn>
                <a:cxn ang="0">
                  <a:pos x="connsiteX7437" y="connsiteY7437"/>
                </a:cxn>
                <a:cxn ang="0">
                  <a:pos x="connsiteX7438" y="connsiteY7438"/>
                </a:cxn>
                <a:cxn ang="0">
                  <a:pos x="connsiteX7439" y="connsiteY7439"/>
                </a:cxn>
                <a:cxn ang="0">
                  <a:pos x="connsiteX7440" y="connsiteY7440"/>
                </a:cxn>
                <a:cxn ang="0">
                  <a:pos x="connsiteX7441" y="connsiteY7441"/>
                </a:cxn>
                <a:cxn ang="0">
                  <a:pos x="connsiteX7442" y="connsiteY7442"/>
                </a:cxn>
                <a:cxn ang="0">
                  <a:pos x="connsiteX7443" y="connsiteY7443"/>
                </a:cxn>
                <a:cxn ang="0">
                  <a:pos x="connsiteX7444" y="connsiteY7444"/>
                </a:cxn>
                <a:cxn ang="0">
                  <a:pos x="connsiteX7445" y="connsiteY7445"/>
                </a:cxn>
                <a:cxn ang="0">
                  <a:pos x="connsiteX7446" y="connsiteY7446"/>
                </a:cxn>
                <a:cxn ang="0">
                  <a:pos x="connsiteX7447" y="connsiteY7447"/>
                </a:cxn>
                <a:cxn ang="0">
                  <a:pos x="connsiteX7448" y="connsiteY7448"/>
                </a:cxn>
                <a:cxn ang="0">
                  <a:pos x="connsiteX7449" y="connsiteY7449"/>
                </a:cxn>
                <a:cxn ang="0">
                  <a:pos x="connsiteX7450" y="connsiteY7450"/>
                </a:cxn>
                <a:cxn ang="0">
                  <a:pos x="connsiteX7451" y="connsiteY7451"/>
                </a:cxn>
                <a:cxn ang="0">
                  <a:pos x="connsiteX7452" y="connsiteY7452"/>
                </a:cxn>
                <a:cxn ang="0">
                  <a:pos x="connsiteX7453" y="connsiteY7453"/>
                </a:cxn>
                <a:cxn ang="0">
                  <a:pos x="connsiteX7454" y="connsiteY7454"/>
                </a:cxn>
                <a:cxn ang="0">
                  <a:pos x="connsiteX7455" y="connsiteY7455"/>
                </a:cxn>
                <a:cxn ang="0">
                  <a:pos x="connsiteX7456" y="connsiteY7456"/>
                </a:cxn>
                <a:cxn ang="0">
                  <a:pos x="connsiteX7457" y="connsiteY7457"/>
                </a:cxn>
                <a:cxn ang="0">
                  <a:pos x="connsiteX7458" y="connsiteY7458"/>
                </a:cxn>
                <a:cxn ang="0">
                  <a:pos x="connsiteX7459" y="connsiteY7459"/>
                </a:cxn>
                <a:cxn ang="0">
                  <a:pos x="connsiteX7460" y="connsiteY7460"/>
                </a:cxn>
                <a:cxn ang="0">
                  <a:pos x="connsiteX7461" y="connsiteY7461"/>
                </a:cxn>
                <a:cxn ang="0">
                  <a:pos x="connsiteX7462" y="connsiteY7462"/>
                </a:cxn>
                <a:cxn ang="0">
                  <a:pos x="connsiteX7463" y="connsiteY7463"/>
                </a:cxn>
                <a:cxn ang="0">
                  <a:pos x="connsiteX7464" y="connsiteY7464"/>
                </a:cxn>
                <a:cxn ang="0">
                  <a:pos x="connsiteX7465" y="connsiteY7465"/>
                </a:cxn>
                <a:cxn ang="0">
                  <a:pos x="connsiteX7466" y="connsiteY7466"/>
                </a:cxn>
                <a:cxn ang="0">
                  <a:pos x="connsiteX7467" y="connsiteY7467"/>
                </a:cxn>
                <a:cxn ang="0">
                  <a:pos x="connsiteX7468" y="connsiteY7468"/>
                </a:cxn>
                <a:cxn ang="0">
                  <a:pos x="connsiteX7469" y="connsiteY7469"/>
                </a:cxn>
                <a:cxn ang="0">
                  <a:pos x="connsiteX7470" y="connsiteY7470"/>
                </a:cxn>
                <a:cxn ang="0">
                  <a:pos x="connsiteX7471" y="connsiteY7471"/>
                </a:cxn>
                <a:cxn ang="0">
                  <a:pos x="connsiteX7472" y="connsiteY7472"/>
                </a:cxn>
                <a:cxn ang="0">
                  <a:pos x="connsiteX7473" y="connsiteY7473"/>
                </a:cxn>
                <a:cxn ang="0">
                  <a:pos x="connsiteX7474" y="connsiteY7474"/>
                </a:cxn>
                <a:cxn ang="0">
                  <a:pos x="connsiteX7475" y="connsiteY7475"/>
                </a:cxn>
                <a:cxn ang="0">
                  <a:pos x="connsiteX7476" y="connsiteY7476"/>
                </a:cxn>
                <a:cxn ang="0">
                  <a:pos x="connsiteX7477" y="connsiteY7477"/>
                </a:cxn>
                <a:cxn ang="0">
                  <a:pos x="connsiteX7478" y="connsiteY7478"/>
                </a:cxn>
                <a:cxn ang="0">
                  <a:pos x="connsiteX7479" y="connsiteY7479"/>
                </a:cxn>
                <a:cxn ang="0">
                  <a:pos x="connsiteX7480" y="connsiteY7480"/>
                </a:cxn>
                <a:cxn ang="0">
                  <a:pos x="connsiteX7481" y="connsiteY7481"/>
                </a:cxn>
                <a:cxn ang="0">
                  <a:pos x="connsiteX7482" y="connsiteY7482"/>
                </a:cxn>
                <a:cxn ang="0">
                  <a:pos x="connsiteX7483" y="connsiteY7483"/>
                </a:cxn>
                <a:cxn ang="0">
                  <a:pos x="connsiteX7484" y="connsiteY7484"/>
                </a:cxn>
                <a:cxn ang="0">
                  <a:pos x="connsiteX7485" y="connsiteY7485"/>
                </a:cxn>
                <a:cxn ang="0">
                  <a:pos x="connsiteX7486" y="connsiteY7486"/>
                </a:cxn>
                <a:cxn ang="0">
                  <a:pos x="connsiteX7487" y="connsiteY7487"/>
                </a:cxn>
                <a:cxn ang="0">
                  <a:pos x="connsiteX7488" y="connsiteY7488"/>
                </a:cxn>
                <a:cxn ang="0">
                  <a:pos x="connsiteX7489" y="connsiteY7489"/>
                </a:cxn>
                <a:cxn ang="0">
                  <a:pos x="connsiteX7490" y="connsiteY7490"/>
                </a:cxn>
                <a:cxn ang="0">
                  <a:pos x="connsiteX7491" y="connsiteY7491"/>
                </a:cxn>
                <a:cxn ang="0">
                  <a:pos x="connsiteX7492" y="connsiteY7492"/>
                </a:cxn>
                <a:cxn ang="0">
                  <a:pos x="connsiteX7493" y="connsiteY7493"/>
                </a:cxn>
                <a:cxn ang="0">
                  <a:pos x="connsiteX7494" y="connsiteY7494"/>
                </a:cxn>
                <a:cxn ang="0">
                  <a:pos x="connsiteX7495" y="connsiteY7495"/>
                </a:cxn>
                <a:cxn ang="0">
                  <a:pos x="connsiteX7496" y="connsiteY7496"/>
                </a:cxn>
                <a:cxn ang="0">
                  <a:pos x="connsiteX7497" y="connsiteY7497"/>
                </a:cxn>
                <a:cxn ang="0">
                  <a:pos x="connsiteX7498" y="connsiteY7498"/>
                </a:cxn>
                <a:cxn ang="0">
                  <a:pos x="connsiteX7499" y="connsiteY7499"/>
                </a:cxn>
                <a:cxn ang="0">
                  <a:pos x="connsiteX7500" y="connsiteY7500"/>
                </a:cxn>
                <a:cxn ang="0">
                  <a:pos x="connsiteX7501" y="connsiteY7501"/>
                </a:cxn>
                <a:cxn ang="0">
                  <a:pos x="connsiteX7502" y="connsiteY7502"/>
                </a:cxn>
                <a:cxn ang="0">
                  <a:pos x="connsiteX7503" y="connsiteY7503"/>
                </a:cxn>
                <a:cxn ang="0">
                  <a:pos x="connsiteX7504" y="connsiteY7504"/>
                </a:cxn>
                <a:cxn ang="0">
                  <a:pos x="connsiteX7505" y="connsiteY7505"/>
                </a:cxn>
                <a:cxn ang="0">
                  <a:pos x="connsiteX7506" y="connsiteY7506"/>
                </a:cxn>
                <a:cxn ang="0">
                  <a:pos x="connsiteX7507" y="connsiteY7507"/>
                </a:cxn>
                <a:cxn ang="0">
                  <a:pos x="connsiteX7508" y="connsiteY7508"/>
                </a:cxn>
                <a:cxn ang="0">
                  <a:pos x="connsiteX7509" y="connsiteY7509"/>
                </a:cxn>
                <a:cxn ang="0">
                  <a:pos x="connsiteX7510" y="connsiteY7510"/>
                </a:cxn>
                <a:cxn ang="0">
                  <a:pos x="connsiteX7511" y="connsiteY7511"/>
                </a:cxn>
                <a:cxn ang="0">
                  <a:pos x="connsiteX7512" y="connsiteY7512"/>
                </a:cxn>
                <a:cxn ang="0">
                  <a:pos x="connsiteX7513" y="connsiteY7513"/>
                </a:cxn>
                <a:cxn ang="0">
                  <a:pos x="connsiteX7514" y="connsiteY7514"/>
                </a:cxn>
                <a:cxn ang="0">
                  <a:pos x="connsiteX7515" y="connsiteY7515"/>
                </a:cxn>
                <a:cxn ang="0">
                  <a:pos x="connsiteX7516" y="connsiteY7516"/>
                </a:cxn>
                <a:cxn ang="0">
                  <a:pos x="connsiteX7517" y="connsiteY7517"/>
                </a:cxn>
                <a:cxn ang="0">
                  <a:pos x="connsiteX7518" y="connsiteY7518"/>
                </a:cxn>
                <a:cxn ang="0">
                  <a:pos x="connsiteX7519" y="connsiteY7519"/>
                </a:cxn>
                <a:cxn ang="0">
                  <a:pos x="connsiteX7520" y="connsiteY7520"/>
                </a:cxn>
                <a:cxn ang="0">
                  <a:pos x="connsiteX7521" y="connsiteY7521"/>
                </a:cxn>
                <a:cxn ang="0">
                  <a:pos x="connsiteX7522" y="connsiteY7522"/>
                </a:cxn>
                <a:cxn ang="0">
                  <a:pos x="connsiteX7523" y="connsiteY7523"/>
                </a:cxn>
                <a:cxn ang="0">
                  <a:pos x="connsiteX7524" y="connsiteY7524"/>
                </a:cxn>
                <a:cxn ang="0">
                  <a:pos x="connsiteX7525" y="connsiteY7525"/>
                </a:cxn>
                <a:cxn ang="0">
                  <a:pos x="connsiteX7526" y="connsiteY7526"/>
                </a:cxn>
                <a:cxn ang="0">
                  <a:pos x="connsiteX7527" y="connsiteY7527"/>
                </a:cxn>
                <a:cxn ang="0">
                  <a:pos x="connsiteX7528" y="connsiteY7528"/>
                </a:cxn>
                <a:cxn ang="0">
                  <a:pos x="connsiteX7529" y="connsiteY7529"/>
                </a:cxn>
                <a:cxn ang="0">
                  <a:pos x="connsiteX7530" y="connsiteY7530"/>
                </a:cxn>
                <a:cxn ang="0">
                  <a:pos x="connsiteX7531" y="connsiteY7531"/>
                </a:cxn>
                <a:cxn ang="0">
                  <a:pos x="connsiteX7532" y="connsiteY7532"/>
                </a:cxn>
                <a:cxn ang="0">
                  <a:pos x="connsiteX7533" y="connsiteY7533"/>
                </a:cxn>
                <a:cxn ang="0">
                  <a:pos x="connsiteX7534" y="connsiteY7534"/>
                </a:cxn>
                <a:cxn ang="0">
                  <a:pos x="connsiteX7535" y="connsiteY7535"/>
                </a:cxn>
                <a:cxn ang="0">
                  <a:pos x="connsiteX7536" y="connsiteY7536"/>
                </a:cxn>
                <a:cxn ang="0">
                  <a:pos x="connsiteX7537" y="connsiteY7537"/>
                </a:cxn>
                <a:cxn ang="0">
                  <a:pos x="connsiteX7538" y="connsiteY7538"/>
                </a:cxn>
                <a:cxn ang="0">
                  <a:pos x="connsiteX7539" y="connsiteY7539"/>
                </a:cxn>
                <a:cxn ang="0">
                  <a:pos x="connsiteX7540" y="connsiteY7540"/>
                </a:cxn>
                <a:cxn ang="0">
                  <a:pos x="connsiteX7541" y="connsiteY7541"/>
                </a:cxn>
                <a:cxn ang="0">
                  <a:pos x="connsiteX7542" y="connsiteY7542"/>
                </a:cxn>
                <a:cxn ang="0">
                  <a:pos x="connsiteX7543" y="connsiteY7543"/>
                </a:cxn>
                <a:cxn ang="0">
                  <a:pos x="connsiteX7544" y="connsiteY7544"/>
                </a:cxn>
                <a:cxn ang="0">
                  <a:pos x="connsiteX7545" y="connsiteY7545"/>
                </a:cxn>
                <a:cxn ang="0">
                  <a:pos x="connsiteX7546" y="connsiteY7546"/>
                </a:cxn>
                <a:cxn ang="0">
                  <a:pos x="connsiteX7547" y="connsiteY7547"/>
                </a:cxn>
                <a:cxn ang="0">
                  <a:pos x="connsiteX7548" y="connsiteY7548"/>
                </a:cxn>
                <a:cxn ang="0">
                  <a:pos x="connsiteX7549" y="connsiteY7549"/>
                </a:cxn>
                <a:cxn ang="0">
                  <a:pos x="connsiteX7550" y="connsiteY7550"/>
                </a:cxn>
                <a:cxn ang="0">
                  <a:pos x="connsiteX7551" y="connsiteY7551"/>
                </a:cxn>
                <a:cxn ang="0">
                  <a:pos x="connsiteX7552" y="connsiteY7552"/>
                </a:cxn>
                <a:cxn ang="0">
                  <a:pos x="connsiteX7553" y="connsiteY7553"/>
                </a:cxn>
                <a:cxn ang="0">
                  <a:pos x="connsiteX7554" y="connsiteY7554"/>
                </a:cxn>
                <a:cxn ang="0">
                  <a:pos x="connsiteX7555" y="connsiteY7555"/>
                </a:cxn>
                <a:cxn ang="0">
                  <a:pos x="connsiteX7556" y="connsiteY7556"/>
                </a:cxn>
                <a:cxn ang="0">
                  <a:pos x="connsiteX7557" y="connsiteY7557"/>
                </a:cxn>
                <a:cxn ang="0">
                  <a:pos x="connsiteX7558" y="connsiteY7558"/>
                </a:cxn>
                <a:cxn ang="0">
                  <a:pos x="connsiteX7559" y="connsiteY7559"/>
                </a:cxn>
                <a:cxn ang="0">
                  <a:pos x="connsiteX7560" y="connsiteY7560"/>
                </a:cxn>
                <a:cxn ang="0">
                  <a:pos x="connsiteX7561" y="connsiteY7561"/>
                </a:cxn>
                <a:cxn ang="0">
                  <a:pos x="connsiteX7562" y="connsiteY7562"/>
                </a:cxn>
                <a:cxn ang="0">
                  <a:pos x="connsiteX7563" y="connsiteY7563"/>
                </a:cxn>
                <a:cxn ang="0">
                  <a:pos x="connsiteX7564" y="connsiteY7564"/>
                </a:cxn>
                <a:cxn ang="0">
                  <a:pos x="connsiteX7565" y="connsiteY7565"/>
                </a:cxn>
                <a:cxn ang="0">
                  <a:pos x="connsiteX7566" y="connsiteY7566"/>
                </a:cxn>
                <a:cxn ang="0">
                  <a:pos x="connsiteX7567" y="connsiteY7567"/>
                </a:cxn>
                <a:cxn ang="0">
                  <a:pos x="connsiteX7568" y="connsiteY7568"/>
                </a:cxn>
                <a:cxn ang="0">
                  <a:pos x="connsiteX7569" y="connsiteY7569"/>
                </a:cxn>
                <a:cxn ang="0">
                  <a:pos x="connsiteX7570" y="connsiteY7570"/>
                </a:cxn>
                <a:cxn ang="0">
                  <a:pos x="connsiteX7571" y="connsiteY7571"/>
                </a:cxn>
                <a:cxn ang="0">
                  <a:pos x="connsiteX7572" y="connsiteY7572"/>
                </a:cxn>
                <a:cxn ang="0">
                  <a:pos x="connsiteX7573" y="connsiteY7573"/>
                </a:cxn>
                <a:cxn ang="0">
                  <a:pos x="connsiteX7574" y="connsiteY7574"/>
                </a:cxn>
                <a:cxn ang="0">
                  <a:pos x="connsiteX7575" y="connsiteY7575"/>
                </a:cxn>
                <a:cxn ang="0">
                  <a:pos x="connsiteX7576" y="connsiteY7576"/>
                </a:cxn>
                <a:cxn ang="0">
                  <a:pos x="connsiteX7577" y="connsiteY7577"/>
                </a:cxn>
                <a:cxn ang="0">
                  <a:pos x="connsiteX7578" y="connsiteY7578"/>
                </a:cxn>
                <a:cxn ang="0">
                  <a:pos x="connsiteX7579" y="connsiteY7579"/>
                </a:cxn>
                <a:cxn ang="0">
                  <a:pos x="connsiteX7580" y="connsiteY7580"/>
                </a:cxn>
                <a:cxn ang="0">
                  <a:pos x="connsiteX7581" y="connsiteY7581"/>
                </a:cxn>
                <a:cxn ang="0">
                  <a:pos x="connsiteX7582" y="connsiteY7582"/>
                </a:cxn>
                <a:cxn ang="0">
                  <a:pos x="connsiteX7583" y="connsiteY7583"/>
                </a:cxn>
                <a:cxn ang="0">
                  <a:pos x="connsiteX7584" y="connsiteY7584"/>
                </a:cxn>
                <a:cxn ang="0">
                  <a:pos x="connsiteX7585" y="connsiteY7585"/>
                </a:cxn>
                <a:cxn ang="0">
                  <a:pos x="connsiteX7586" y="connsiteY7586"/>
                </a:cxn>
                <a:cxn ang="0">
                  <a:pos x="connsiteX7587" y="connsiteY7587"/>
                </a:cxn>
                <a:cxn ang="0">
                  <a:pos x="connsiteX7588" y="connsiteY7588"/>
                </a:cxn>
                <a:cxn ang="0">
                  <a:pos x="connsiteX7589" y="connsiteY7589"/>
                </a:cxn>
                <a:cxn ang="0">
                  <a:pos x="connsiteX7590" y="connsiteY7590"/>
                </a:cxn>
                <a:cxn ang="0">
                  <a:pos x="connsiteX7591" y="connsiteY7591"/>
                </a:cxn>
                <a:cxn ang="0">
                  <a:pos x="connsiteX7592" y="connsiteY7592"/>
                </a:cxn>
                <a:cxn ang="0">
                  <a:pos x="connsiteX7593" y="connsiteY7593"/>
                </a:cxn>
                <a:cxn ang="0">
                  <a:pos x="connsiteX7594" y="connsiteY7594"/>
                </a:cxn>
                <a:cxn ang="0">
                  <a:pos x="connsiteX7595" y="connsiteY7595"/>
                </a:cxn>
                <a:cxn ang="0">
                  <a:pos x="connsiteX7596" y="connsiteY7596"/>
                </a:cxn>
                <a:cxn ang="0">
                  <a:pos x="connsiteX7597" y="connsiteY7597"/>
                </a:cxn>
                <a:cxn ang="0">
                  <a:pos x="connsiteX7598" y="connsiteY7598"/>
                </a:cxn>
                <a:cxn ang="0">
                  <a:pos x="connsiteX7599" y="connsiteY7599"/>
                </a:cxn>
                <a:cxn ang="0">
                  <a:pos x="connsiteX7600" y="connsiteY7600"/>
                </a:cxn>
                <a:cxn ang="0">
                  <a:pos x="connsiteX7601" y="connsiteY7601"/>
                </a:cxn>
                <a:cxn ang="0">
                  <a:pos x="connsiteX7602" y="connsiteY7602"/>
                </a:cxn>
                <a:cxn ang="0">
                  <a:pos x="connsiteX7603" y="connsiteY7603"/>
                </a:cxn>
                <a:cxn ang="0">
                  <a:pos x="connsiteX7604" y="connsiteY7604"/>
                </a:cxn>
                <a:cxn ang="0">
                  <a:pos x="connsiteX7605" y="connsiteY7605"/>
                </a:cxn>
                <a:cxn ang="0">
                  <a:pos x="connsiteX7606" y="connsiteY7606"/>
                </a:cxn>
                <a:cxn ang="0">
                  <a:pos x="connsiteX7607" y="connsiteY7607"/>
                </a:cxn>
                <a:cxn ang="0">
                  <a:pos x="connsiteX7608" y="connsiteY7608"/>
                </a:cxn>
                <a:cxn ang="0">
                  <a:pos x="connsiteX7609" y="connsiteY7609"/>
                </a:cxn>
                <a:cxn ang="0">
                  <a:pos x="connsiteX7610" y="connsiteY7610"/>
                </a:cxn>
                <a:cxn ang="0">
                  <a:pos x="connsiteX7611" y="connsiteY7611"/>
                </a:cxn>
                <a:cxn ang="0">
                  <a:pos x="connsiteX7612" y="connsiteY7612"/>
                </a:cxn>
                <a:cxn ang="0">
                  <a:pos x="connsiteX7613" y="connsiteY7613"/>
                </a:cxn>
                <a:cxn ang="0">
                  <a:pos x="connsiteX7614" y="connsiteY7614"/>
                </a:cxn>
                <a:cxn ang="0">
                  <a:pos x="connsiteX7615" y="connsiteY7615"/>
                </a:cxn>
                <a:cxn ang="0">
                  <a:pos x="connsiteX7616" y="connsiteY7616"/>
                </a:cxn>
                <a:cxn ang="0">
                  <a:pos x="connsiteX7617" y="connsiteY7617"/>
                </a:cxn>
                <a:cxn ang="0">
                  <a:pos x="connsiteX7618" y="connsiteY7618"/>
                </a:cxn>
                <a:cxn ang="0">
                  <a:pos x="connsiteX7619" y="connsiteY7619"/>
                </a:cxn>
                <a:cxn ang="0">
                  <a:pos x="connsiteX7620" y="connsiteY7620"/>
                </a:cxn>
                <a:cxn ang="0">
                  <a:pos x="connsiteX7621" y="connsiteY7621"/>
                </a:cxn>
                <a:cxn ang="0">
                  <a:pos x="connsiteX7622" y="connsiteY7622"/>
                </a:cxn>
                <a:cxn ang="0">
                  <a:pos x="connsiteX7623" y="connsiteY7623"/>
                </a:cxn>
                <a:cxn ang="0">
                  <a:pos x="connsiteX7624" y="connsiteY7624"/>
                </a:cxn>
                <a:cxn ang="0">
                  <a:pos x="connsiteX7625" y="connsiteY7625"/>
                </a:cxn>
                <a:cxn ang="0">
                  <a:pos x="connsiteX7626" y="connsiteY7626"/>
                </a:cxn>
                <a:cxn ang="0">
                  <a:pos x="connsiteX7627" y="connsiteY7627"/>
                </a:cxn>
                <a:cxn ang="0">
                  <a:pos x="connsiteX7628" y="connsiteY7628"/>
                </a:cxn>
                <a:cxn ang="0">
                  <a:pos x="connsiteX7629" y="connsiteY7629"/>
                </a:cxn>
                <a:cxn ang="0">
                  <a:pos x="connsiteX7630" y="connsiteY7630"/>
                </a:cxn>
                <a:cxn ang="0">
                  <a:pos x="connsiteX7631" y="connsiteY7631"/>
                </a:cxn>
                <a:cxn ang="0">
                  <a:pos x="connsiteX7632" y="connsiteY7632"/>
                </a:cxn>
                <a:cxn ang="0">
                  <a:pos x="connsiteX7633" y="connsiteY7633"/>
                </a:cxn>
                <a:cxn ang="0">
                  <a:pos x="connsiteX7634" y="connsiteY7634"/>
                </a:cxn>
                <a:cxn ang="0">
                  <a:pos x="connsiteX7635" y="connsiteY7635"/>
                </a:cxn>
                <a:cxn ang="0">
                  <a:pos x="connsiteX7636" y="connsiteY7636"/>
                </a:cxn>
                <a:cxn ang="0">
                  <a:pos x="connsiteX7637" y="connsiteY7637"/>
                </a:cxn>
                <a:cxn ang="0">
                  <a:pos x="connsiteX7638" y="connsiteY7638"/>
                </a:cxn>
                <a:cxn ang="0">
                  <a:pos x="connsiteX7639" y="connsiteY7639"/>
                </a:cxn>
                <a:cxn ang="0">
                  <a:pos x="connsiteX7640" y="connsiteY7640"/>
                </a:cxn>
                <a:cxn ang="0">
                  <a:pos x="connsiteX7641" y="connsiteY7641"/>
                </a:cxn>
                <a:cxn ang="0">
                  <a:pos x="connsiteX7642" y="connsiteY7642"/>
                </a:cxn>
                <a:cxn ang="0">
                  <a:pos x="connsiteX7643" y="connsiteY7643"/>
                </a:cxn>
                <a:cxn ang="0">
                  <a:pos x="connsiteX7644" y="connsiteY7644"/>
                </a:cxn>
                <a:cxn ang="0">
                  <a:pos x="connsiteX7645" y="connsiteY7645"/>
                </a:cxn>
                <a:cxn ang="0">
                  <a:pos x="connsiteX7646" y="connsiteY7646"/>
                </a:cxn>
                <a:cxn ang="0">
                  <a:pos x="connsiteX7647" y="connsiteY7647"/>
                </a:cxn>
                <a:cxn ang="0">
                  <a:pos x="connsiteX7648" y="connsiteY7648"/>
                </a:cxn>
                <a:cxn ang="0">
                  <a:pos x="connsiteX7649" y="connsiteY7649"/>
                </a:cxn>
                <a:cxn ang="0">
                  <a:pos x="connsiteX7650" y="connsiteY7650"/>
                </a:cxn>
                <a:cxn ang="0">
                  <a:pos x="connsiteX7651" y="connsiteY7651"/>
                </a:cxn>
                <a:cxn ang="0">
                  <a:pos x="connsiteX7652" y="connsiteY7652"/>
                </a:cxn>
                <a:cxn ang="0">
                  <a:pos x="connsiteX7653" y="connsiteY7653"/>
                </a:cxn>
                <a:cxn ang="0">
                  <a:pos x="connsiteX7654" y="connsiteY7654"/>
                </a:cxn>
                <a:cxn ang="0">
                  <a:pos x="connsiteX7655" y="connsiteY7655"/>
                </a:cxn>
                <a:cxn ang="0">
                  <a:pos x="connsiteX7656" y="connsiteY7656"/>
                </a:cxn>
                <a:cxn ang="0">
                  <a:pos x="connsiteX7657" y="connsiteY7657"/>
                </a:cxn>
                <a:cxn ang="0">
                  <a:pos x="connsiteX7658" y="connsiteY7658"/>
                </a:cxn>
                <a:cxn ang="0">
                  <a:pos x="connsiteX7659" y="connsiteY7659"/>
                </a:cxn>
                <a:cxn ang="0">
                  <a:pos x="connsiteX7660" y="connsiteY7660"/>
                </a:cxn>
                <a:cxn ang="0">
                  <a:pos x="connsiteX7661" y="connsiteY7661"/>
                </a:cxn>
                <a:cxn ang="0">
                  <a:pos x="connsiteX7662" y="connsiteY7662"/>
                </a:cxn>
                <a:cxn ang="0">
                  <a:pos x="connsiteX7663" y="connsiteY7663"/>
                </a:cxn>
                <a:cxn ang="0">
                  <a:pos x="connsiteX7664" y="connsiteY7664"/>
                </a:cxn>
                <a:cxn ang="0">
                  <a:pos x="connsiteX7665" y="connsiteY7665"/>
                </a:cxn>
                <a:cxn ang="0">
                  <a:pos x="connsiteX7666" y="connsiteY7666"/>
                </a:cxn>
                <a:cxn ang="0">
                  <a:pos x="connsiteX7667" y="connsiteY7667"/>
                </a:cxn>
                <a:cxn ang="0">
                  <a:pos x="connsiteX7668" y="connsiteY7668"/>
                </a:cxn>
                <a:cxn ang="0">
                  <a:pos x="connsiteX7669" y="connsiteY7669"/>
                </a:cxn>
                <a:cxn ang="0">
                  <a:pos x="connsiteX7670" y="connsiteY7670"/>
                </a:cxn>
                <a:cxn ang="0">
                  <a:pos x="connsiteX7671" y="connsiteY7671"/>
                </a:cxn>
                <a:cxn ang="0">
                  <a:pos x="connsiteX7672" y="connsiteY7672"/>
                </a:cxn>
                <a:cxn ang="0">
                  <a:pos x="connsiteX7673" y="connsiteY7673"/>
                </a:cxn>
                <a:cxn ang="0">
                  <a:pos x="connsiteX7674" y="connsiteY7674"/>
                </a:cxn>
                <a:cxn ang="0">
                  <a:pos x="connsiteX7675" y="connsiteY7675"/>
                </a:cxn>
                <a:cxn ang="0">
                  <a:pos x="connsiteX7676" y="connsiteY7676"/>
                </a:cxn>
                <a:cxn ang="0">
                  <a:pos x="connsiteX7677" y="connsiteY7677"/>
                </a:cxn>
                <a:cxn ang="0">
                  <a:pos x="connsiteX7678" y="connsiteY7678"/>
                </a:cxn>
                <a:cxn ang="0">
                  <a:pos x="connsiteX7679" y="connsiteY7679"/>
                </a:cxn>
                <a:cxn ang="0">
                  <a:pos x="connsiteX7680" y="connsiteY7680"/>
                </a:cxn>
                <a:cxn ang="0">
                  <a:pos x="connsiteX7681" y="connsiteY7681"/>
                </a:cxn>
                <a:cxn ang="0">
                  <a:pos x="connsiteX7682" y="connsiteY7682"/>
                </a:cxn>
                <a:cxn ang="0">
                  <a:pos x="connsiteX7683" y="connsiteY7683"/>
                </a:cxn>
                <a:cxn ang="0">
                  <a:pos x="connsiteX7684" y="connsiteY7684"/>
                </a:cxn>
                <a:cxn ang="0">
                  <a:pos x="connsiteX7685" y="connsiteY7685"/>
                </a:cxn>
                <a:cxn ang="0">
                  <a:pos x="connsiteX7686" y="connsiteY7686"/>
                </a:cxn>
                <a:cxn ang="0">
                  <a:pos x="connsiteX7687" y="connsiteY7687"/>
                </a:cxn>
                <a:cxn ang="0">
                  <a:pos x="connsiteX7688" y="connsiteY7688"/>
                </a:cxn>
                <a:cxn ang="0">
                  <a:pos x="connsiteX7689" y="connsiteY7689"/>
                </a:cxn>
                <a:cxn ang="0">
                  <a:pos x="connsiteX7690" y="connsiteY7690"/>
                </a:cxn>
                <a:cxn ang="0">
                  <a:pos x="connsiteX7691" y="connsiteY7691"/>
                </a:cxn>
                <a:cxn ang="0">
                  <a:pos x="connsiteX7692" y="connsiteY7692"/>
                </a:cxn>
                <a:cxn ang="0">
                  <a:pos x="connsiteX7693" y="connsiteY7693"/>
                </a:cxn>
                <a:cxn ang="0">
                  <a:pos x="connsiteX7694" y="connsiteY7694"/>
                </a:cxn>
                <a:cxn ang="0">
                  <a:pos x="connsiteX7695" y="connsiteY7695"/>
                </a:cxn>
                <a:cxn ang="0">
                  <a:pos x="connsiteX7696" y="connsiteY7696"/>
                </a:cxn>
                <a:cxn ang="0">
                  <a:pos x="connsiteX7697" y="connsiteY7697"/>
                </a:cxn>
                <a:cxn ang="0">
                  <a:pos x="connsiteX7698" y="connsiteY7698"/>
                </a:cxn>
                <a:cxn ang="0">
                  <a:pos x="connsiteX7699" y="connsiteY7699"/>
                </a:cxn>
                <a:cxn ang="0">
                  <a:pos x="connsiteX7700" y="connsiteY7700"/>
                </a:cxn>
                <a:cxn ang="0">
                  <a:pos x="connsiteX7701" y="connsiteY7701"/>
                </a:cxn>
                <a:cxn ang="0">
                  <a:pos x="connsiteX7702" y="connsiteY7702"/>
                </a:cxn>
                <a:cxn ang="0">
                  <a:pos x="connsiteX7703" y="connsiteY7703"/>
                </a:cxn>
                <a:cxn ang="0">
                  <a:pos x="connsiteX7704" y="connsiteY7704"/>
                </a:cxn>
                <a:cxn ang="0">
                  <a:pos x="connsiteX7705" y="connsiteY7705"/>
                </a:cxn>
                <a:cxn ang="0">
                  <a:pos x="connsiteX7706" y="connsiteY7706"/>
                </a:cxn>
                <a:cxn ang="0">
                  <a:pos x="connsiteX7707" y="connsiteY7707"/>
                </a:cxn>
                <a:cxn ang="0">
                  <a:pos x="connsiteX7708" y="connsiteY7708"/>
                </a:cxn>
                <a:cxn ang="0">
                  <a:pos x="connsiteX7709" y="connsiteY7709"/>
                </a:cxn>
                <a:cxn ang="0">
                  <a:pos x="connsiteX7710" y="connsiteY7710"/>
                </a:cxn>
                <a:cxn ang="0">
                  <a:pos x="connsiteX7711" y="connsiteY7711"/>
                </a:cxn>
                <a:cxn ang="0">
                  <a:pos x="connsiteX7712" y="connsiteY7712"/>
                </a:cxn>
                <a:cxn ang="0">
                  <a:pos x="connsiteX7713" y="connsiteY7713"/>
                </a:cxn>
                <a:cxn ang="0">
                  <a:pos x="connsiteX7714" y="connsiteY7714"/>
                </a:cxn>
                <a:cxn ang="0">
                  <a:pos x="connsiteX7715" y="connsiteY7715"/>
                </a:cxn>
                <a:cxn ang="0">
                  <a:pos x="connsiteX7716" y="connsiteY7716"/>
                </a:cxn>
                <a:cxn ang="0">
                  <a:pos x="connsiteX7717" y="connsiteY7717"/>
                </a:cxn>
                <a:cxn ang="0">
                  <a:pos x="connsiteX7718" y="connsiteY7718"/>
                </a:cxn>
                <a:cxn ang="0">
                  <a:pos x="connsiteX7719" y="connsiteY7719"/>
                </a:cxn>
                <a:cxn ang="0">
                  <a:pos x="connsiteX7720" y="connsiteY7720"/>
                </a:cxn>
                <a:cxn ang="0">
                  <a:pos x="connsiteX7721" y="connsiteY7721"/>
                </a:cxn>
                <a:cxn ang="0">
                  <a:pos x="connsiteX7722" y="connsiteY7722"/>
                </a:cxn>
                <a:cxn ang="0">
                  <a:pos x="connsiteX7723" y="connsiteY7723"/>
                </a:cxn>
                <a:cxn ang="0">
                  <a:pos x="connsiteX7724" y="connsiteY7724"/>
                </a:cxn>
                <a:cxn ang="0">
                  <a:pos x="connsiteX7725" y="connsiteY7725"/>
                </a:cxn>
                <a:cxn ang="0">
                  <a:pos x="connsiteX7726" y="connsiteY7726"/>
                </a:cxn>
                <a:cxn ang="0">
                  <a:pos x="connsiteX7727" y="connsiteY7727"/>
                </a:cxn>
                <a:cxn ang="0">
                  <a:pos x="connsiteX7728" y="connsiteY7728"/>
                </a:cxn>
                <a:cxn ang="0">
                  <a:pos x="connsiteX7729" y="connsiteY7729"/>
                </a:cxn>
                <a:cxn ang="0">
                  <a:pos x="connsiteX7730" y="connsiteY7730"/>
                </a:cxn>
                <a:cxn ang="0">
                  <a:pos x="connsiteX7731" y="connsiteY7731"/>
                </a:cxn>
                <a:cxn ang="0">
                  <a:pos x="connsiteX7732" y="connsiteY7732"/>
                </a:cxn>
                <a:cxn ang="0">
                  <a:pos x="connsiteX7733" y="connsiteY7733"/>
                </a:cxn>
                <a:cxn ang="0">
                  <a:pos x="connsiteX7734" y="connsiteY7734"/>
                </a:cxn>
                <a:cxn ang="0">
                  <a:pos x="connsiteX7735" y="connsiteY7735"/>
                </a:cxn>
                <a:cxn ang="0">
                  <a:pos x="connsiteX7736" y="connsiteY7736"/>
                </a:cxn>
                <a:cxn ang="0">
                  <a:pos x="connsiteX7737" y="connsiteY7737"/>
                </a:cxn>
                <a:cxn ang="0">
                  <a:pos x="connsiteX7738" y="connsiteY7738"/>
                </a:cxn>
                <a:cxn ang="0">
                  <a:pos x="connsiteX7739" y="connsiteY7739"/>
                </a:cxn>
                <a:cxn ang="0">
                  <a:pos x="connsiteX7740" y="connsiteY7740"/>
                </a:cxn>
                <a:cxn ang="0">
                  <a:pos x="connsiteX7741" y="connsiteY7741"/>
                </a:cxn>
                <a:cxn ang="0">
                  <a:pos x="connsiteX7742" y="connsiteY7742"/>
                </a:cxn>
                <a:cxn ang="0">
                  <a:pos x="connsiteX7743" y="connsiteY7743"/>
                </a:cxn>
                <a:cxn ang="0">
                  <a:pos x="connsiteX7744" y="connsiteY7744"/>
                </a:cxn>
                <a:cxn ang="0">
                  <a:pos x="connsiteX7745" y="connsiteY7745"/>
                </a:cxn>
                <a:cxn ang="0">
                  <a:pos x="connsiteX7746" y="connsiteY7746"/>
                </a:cxn>
                <a:cxn ang="0">
                  <a:pos x="connsiteX7747" y="connsiteY7747"/>
                </a:cxn>
                <a:cxn ang="0">
                  <a:pos x="connsiteX7748" y="connsiteY7748"/>
                </a:cxn>
                <a:cxn ang="0">
                  <a:pos x="connsiteX7749" y="connsiteY7749"/>
                </a:cxn>
                <a:cxn ang="0">
                  <a:pos x="connsiteX7750" y="connsiteY7750"/>
                </a:cxn>
                <a:cxn ang="0">
                  <a:pos x="connsiteX7751" y="connsiteY7751"/>
                </a:cxn>
                <a:cxn ang="0">
                  <a:pos x="connsiteX7752" y="connsiteY7752"/>
                </a:cxn>
                <a:cxn ang="0">
                  <a:pos x="connsiteX7753" y="connsiteY7753"/>
                </a:cxn>
                <a:cxn ang="0">
                  <a:pos x="connsiteX7754" y="connsiteY7754"/>
                </a:cxn>
                <a:cxn ang="0">
                  <a:pos x="connsiteX7755" y="connsiteY7755"/>
                </a:cxn>
                <a:cxn ang="0">
                  <a:pos x="connsiteX7756" y="connsiteY7756"/>
                </a:cxn>
                <a:cxn ang="0">
                  <a:pos x="connsiteX7757" y="connsiteY7757"/>
                </a:cxn>
                <a:cxn ang="0">
                  <a:pos x="connsiteX7758" y="connsiteY7758"/>
                </a:cxn>
                <a:cxn ang="0">
                  <a:pos x="connsiteX7759" y="connsiteY7759"/>
                </a:cxn>
                <a:cxn ang="0">
                  <a:pos x="connsiteX7760" y="connsiteY7760"/>
                </a:cxn>
                <a:cxn ang="0">
                  <a:pos x="connsiteX7761" y="connsiteY7761"/>
                </a:cxn>
                <a:cxn ang="0">
                  <a:pos x="connsiteX7762" y="connsiteY7762"/>
                </a:cxn>
                <a:cxn ang="0">
                  <a:pos x="connsiteX7763" y="connsiteY7763"/>
                </a:cxn>
                <a:cxn ang="0">
                  <a:pos x="connsiteX7764" y="connsiteY7764"/>
                </a:cxn>
                <a:cxn ang="0">
                  <a:pos x="connsiteX7765" y="connsiteY7765"/>
                </a:cxn>
                <a:cxn ang="0">
                  <a:pos x="connsiteX7766" y="connsiteY7766"/>
                </a:cxn>
                <a:cxn ang="0">
                  <a:pos x="connsiteX7767" y="connsiteY7767"/>
                </a:cxn>
                <a:cxn ang="0">
                  <a:pos x="connsiteX7768" y="connsiteY7768"/>
                </a:cxn>
                <a:cxn ang="0">
                  <a:pos x="connsiteX7769" y="connsiteY7769"/>
                </a:cxn>
                <a:cxn ang="0">
                  <a:pos x="connsiteX7770" y="connsiteY7770"/>
                </a:cxn>
                <a:cxn ang="0">
                  <a:pos x="connsiteX7771" y="connsiteY7771"/>
                </a:cxn>
                <a:cxn ang="0">
                  <a:pos x="connsiteX7772" y="connsiteY7772"/>
                </a:cxn>
                <a:cxn ang="0">
                  <a:pos x="connsiteX7773" y="connsiteY7773"/>
                </a:cxn>
                <a:cxn ang="0">
                  <a:pos x="connsiteX7774" y="connsiteY7774"/>
                </a:cxn>
                <a:cxn ang="0">
                  <a:pos x="connsiteX7775" y="connsiteY7775"/>
                </a:cxn>
                <a:cxn ang="0">
                  <a:pos x="connsiteX7776" y="connsiteY7776"/>
                </a:cxn>
                <a:cxn ang="0">
                  <a:pos x="connsiteX7777" y="connsiteY7777"/>
                </a:cxn>
                <a:cxn ang="0">
                  <a:pos x="connsiteX7778" y="connsiteY7778"/>
                </a:cxn>
                <a:cxn ang="0">
                  <a:pos x="connsiteX7779" y="connsiteY7779"/>
                </a:cxn>
                <a:cxn ang="0">
                  <a:pos x="connsiteX7780" y="connsiteY7780"/>
                </a:cxn>
                <a:cxn ang="0">
                  <a:pos x="connsiteX7781" y="connsiteY7781"/>
                </a:cxn>
                <a:cxn ang="0">
                  <a:pos x="connsiteX7782" y="connsiteY7782"/>
                </a:cxn>
                <a:cxn ang="0">
                  <a:pos x="connsiteX7783" y="connsiteY7783"/>
                </a:cxn>
                <a:cxn ang="0">
                  <a:pos x="connsiteX7784" y="connsiteY7784"/>
                </a:cxn>
                <a:cxn ang="0">
                  <a:pos x="connsiteX7785" y="connsiteY7785"/>
                </a:cxn>
                <a:cxn ang="0">
                  <a:pos x="connsiteX7786" y="connsiteY7786"/>
                </a:cxn>
                <a:cxn ang="0">
                  <a:pos x="connsiteX7787" y="connsiteY7787"/>
                </a:cxn>
                <a:cxn ang="0">
                  <a:pos x="connsiteX7788" y="connsiteY7788"/>
                </a:cxn>
                <a:cxn ang="0">
                  <a:pos x="connsiteX7789" y="connsiteY7789"/>
                </a:cxn>
                <a:cxn ang="0">
                  <a:pos x="connsiteX7790" y="connsiteY7790"/>
                </a:cxn>
                <a:cxn ang="0">
                  <a:pos x="connsiteX7791" y="connsiteY7791"/>
                </a:cxn>
                <a:cxn ang="0">
                  <a:pos x="connsiteX7792" y="connsiteY7792"/>
                </a:cxn>
                <a:cxn ang="0">
                  <a:pos x="connsiteX7793" y="connsiteY7793"/>
                </a:cxn>
                <a:cxn ang="0">
                  <a:pos x="connsiteX7794" y="connsiteY7794"/>
                </a:cxn>
                <a:cxn ang="0">
                  <a:pos x="connsiteX7795" y="connsiteY7795"/>
                </a:cxn>
                <a:cxn ang="0">
                  <a:pos x="connsiteX7796" y="connsiteY7796"/>
                </a:cxn>
                <a:cxn ang="0">
                  <a:pos x="connsiteX7797" y="connsiteY7797"/>
                </a:cxn>
                <a:cxn ang="0">
                  <a:pos x="connsiteX7798" y="connsiteY7798"/>
                </a:cxn>
                <a:cxn ang="0">
                  <a:pos x="connsiteX7799" y="connsiteY7799"/>
                </a:cxn>
                <a:cxn ang="0">
                  <a:pos x="connsiteX7800" y="connsiteY7800"/>
                </a:cxn>
                <a:cxn ang="0">
                  <a:pos x="connsiteX7801" y="connsiteY7801"/>
                </a:cxn>
                <a:cxn ang="0">
                  <a:pos x="connsiteX7802" y="connsiteY7802"/>
                </a:cxn>
                <a:cxn ang="0">
                  <a:pos x="connsiteX7803" y="connsiteY7803"/>
                </a:cxn>
                <a:cxn ang="0">
                  <a:pos x="connsiteX7804" y="connsiteY7804"/>
                </a:cxn>
                <a:cxn ang="0">
                  <a:pos x="connsiteX7805" y="connsiteY7805"/>
                </a:cxn>
                <a:cxn ang="0">
                  <a:pos x="connsiteX7806" y="connsiteY7806"/>
                </a:cxn>
                <a:cxn ang="0">
                  <a:pos x="connsiteX7807" y="connsiteY7807"/>
                </a:cxn>
                <a:cxn ang="0">
                  <a:pos x="connsiteX7808" y="connsiteY7808"/>
                </a:cxn>
                <a:cxn ang="0">
                  <a:pos x="connsiteX7809" y="connsiteY7809"/>
                </a:cxn>
                <a:cxn ang="0">
                  <a:pos x="connsiteX7810" y="connsiteY7810"/>
                </a:cxn>
                <a:cxn ang="0">
                  <a:pos x="connsiteX7811" y="connsiteY7811"/>
                </a:cxn>
                <a:cxn ang="0">
                  <a:pos x="connsiteX7812" y="connsiteY7812"/>
                </a:cxn>
                <a:cxn ang="0">
                  <a:pos x="connsiteX7813" y="connsiteY7813"/>
                </a:cxn>
                <a:cxn ang="0">
                  <a:pos x="connsiteX7814" y="connsiteY7814"/>
                </a:cxn>
                <a:cxn ang="0">
                  <a:pos x="connsiteX7815" y="connsiteY7815"/>
                </a:cxn>
                <a:cxn ang="0">
                  <a:pos x="connsiteX7816" y="connsiteY7816"/>
                </a:cxn>
                <a:cxn ang="0">
                  <a:pos x="connsiteX7817" y="connsiteY7817"/>
                </a:cxn>
                <a:cxn ang="0">
                  <a:pos x="connsiteX7818" y="connsiteY7818"/>
                </a:cxn>
                <a:cxn ang="0">
                  <a:pos x="connsiteX7819" y="connsiteY7819"/>
                </a:cxn>
                <a:cxn ang="0">
                  <a:pos x="connsiteX7820" y="connsiteY7820"/>
                </a:cxn>
                <a:cxn ang="0">
                  <a:pos x="connsiteX7821" y="connsiteY7821"/>
                </a:cxn>
                <a:cxn ang="0">
                  <a:pos x="connsiteX7822" y="connsiteY7822"/>
                </a:cxn>
                <a:cxn ang="0">
                  <a:pos x="connsiteX7823" y="connsiteY7823"/>
                </a:cxn>
                <a:cxn ang="0">
                  <a:pos x="connsiteX7824" y="connsiteY7824"/>
                </a:cxn>
                <a:cxn ang="0">
                  <a:pos x="connsiteX7825" y="connsiteY7825"/>
                </a:cxn>
                <a:cxn ang="0">
                  <a:pos x="connsiteX7826" y="connsiteY7826"/>
                </a:cxn>
                <a:cxn ang="0">
                  <a:pos x="connsiteX7827" y="connsiteY7827"/>
                </a:cxn>
                <a:cxn ang="0">
                  <a:pos x="connsiteX7828" y="connsiteY7828"/>
                </a:cxn>
                <a:cxn ang="0">
                  <a:pos x="connsiteX7829" y="connsiteY7829"/>
                </a:cxn>
                <a:cxn ang="0">
                  <a:pos x="connsiteX7830" y="connsiteY7830"/>
                </a:cxn>
                <a:cxn ang="0">
                  <a:pos x="connsiteX7831" y="connsiteY7831"/>
                </a:cxn>
                <a:cxn ang="0">
                  <a:pos x="connsiteX7832" y="connsiteY7832"/>
                </a:cxn>
                <a:cxn ang="0">
                  <a:pos x="connsiteX7833" y="connsiteY7833"/>
                </a:cxn>
                <a:cxn ang="0">
                  <a:pos x="connsiteX7834" y="connsiteY7834"/>
                </a:cxn>
                <a:cxn ang="0">
                  <a:pos x="connsiteX7835" y="connsiteY7835"/>
                </a:cxn>
                <a:cxn ang="0">
                  <a:pos x="connsiteX7836" y="connsiteY7836"/>
                </a:cxn>
                <a:cxn ang="0">
                  <a:pos x="connsiteX7837" y="connsiteY7837"/>
                </a:cxn>
                <a:cxn ang="0">
                  <a:pos x="connsiteX7838" y="connsiteY7838"/>
                </a:cxn>
                <a:cxn ang="0">
                  <a:pos x="connsiteX7839" y="connsiteY7839"/>
                </a:cxn>
                <a:cxn ang="0">
                  <a:pos x="connsiteX7840" y="connsiteY7840"/>
                </a:cxn>
                <a:cxn ang="0">
                  <a:pos x="connsiteX7841" y="connsiteY7841"/>
                </a:cxn>
                <a:cxn ang="0">
                  <a:pos x="connsiteX7842" y="connsiteY7842"/>
                </a:cxn>
                <a:cxn ang="0">
                  <a:pos x="connsiteX7843" y="connsiteY7843"/>
                </a:cxn>
                <a:cxn ang="0">
                  <a:pos x="connsiteX7844" y="connsiteY7844"/>
                </a:cxn>
                <a:cxn ang="0">
                  <a:pos x="connsiteX7845" y="connsiteY7845"/>
                </a:cxn>
                <a:cxn ang="0">
                  <a:pos x="connsiteX7846" y="connsiteY7846"/>
                </a:cxn>
                <a:cxn ang="0">
                  <a:pos x="connsiteX7847" y="connsiteY7847"/>
                </a:cxn>
                <a:cxn ang="0">
                  <a:pos x="connsiteX7848" y="connsiteY7848"/>
                </a:cxn>
                <a:cxn ang="0">
                  <a:pos x="connsiteX7849" y="connsiteY7849"/>
                </a:cxn>
                <a:cxn ang="0">
                  <a:pos x="connsiteX7850" y="connsiteY7850"/>
                </a:cxn>
                <a:cxn ang="0">
                  <a:pos x="connsiteX7851" y="connsiteY7851"/>
                </a:cxn>
                <a:cxn ang="0">
                  <a:pos x="connsiteX7852" y="connsiteY7852"/>
                </a:cxn>
                <a:cxn ang="0">
                  <a:pos x="connsiteX7853" y="connsiteY7853"/>
                </a:cxn>
                <a:cxn ang="0">
                  <a:pos x="connsiteX7854" y="connsiteY7854"/>
                </a:cxn>
                <a:cxn ang="0">
                  <a:pos x="connsiteX7855" y="connsiteY7855"/>
                </a:cxn>
                <a:cxn ang="0">
                  <a:pos x="connsiteX7856" y="connsiteY7856"/>
                </a:cxn>
                <a:cxn ang="0">
                  <a:pos x="connsiteX7857" y="connsiteY7857"/>
                </a:cxn>
                <a:cxn ang="0">
                  <a:pos x="connsiteX7858" y="connsiteY7858"/>
                </a:cxn>
                <a:cxn ang="0">
                  <a:pos x="connsiteX7859" y="connsiteY7859"/>
                </a:cxn>
                <a:cxn ang="0">
                  <a:pos x="connsiteX7860" y="connsiteY7860"/>
                </a:cxn>
                <a:cxn ang="0">
                  <a:pos x="connsiteX7861" y="connsiteY7861"/>
                </a:cxn>
                <a:cxn ang="0">
                  <a:pos x="connsiteX7862" y="connsiteY7862"/>
                </a:cxn>
                <a:cxn ang="0">
                  <a:pos x="connsiteX7863" y="connsiteY7863"/>
                </a:cxn>
                <a:cxn ang="0">
                  <a:pos x="connsiteX7864" y="connsiteY7864"/>
                </a:cxn>
                <a:cxn ang="0">
                  <a:pos x="connsiteX7865" y="connsiteY7865"/>
                </a:cxn>
                <a:cxn ang="0">
                  <a:pos x="connsiteX7866" y="connsiteY7866"/>
                </a:cxn>
                <a:cxn ang="0">
                  <a:pos x="connsiteX7867" y="connsiteY7867"/>
                </a:cxn>
                <a:cxn ang="0">
                  <a:pos x="connsiteX7868" y="connsiteY7868"/>
                </a:cxn>
                <a:cxn ang="0">
                  <a:pos x="connsiteX7869" y="connsiteY7869"/>
                </a:cxn>
                <a:cxn ang="0">
                  <a:pos x="connsiteX7870" y="connsiteY7870"/>
                </a:cxn>
                <a:cxn ang="0">
                  <a:pos x="connsiteX7871" y="connsiteY7871"/>
                </a:cxn>
                <a:cxn ang="0">
                  <a:pos x="connsiteX7872" y="connsiteY7872"/>
                </a:cxn>
                <a:cxn ang="0">
                  <a:pos x="connsiteX7873" y="connsiteY7873"/>
                </a:cxn>
                <a:cxn ang="0">
                  <a:pos x="connsiteX7874" y="connsiteY7874"/>
                </a:cxn>
                <a:cxn ang="0">
                  <a:pos x="connsiteX7875" y="connsiteY7875"/>
                </a:cxn>
                <a:cxn ang="0">
                  <a:pos x="connsiteX7876" y="connsiteY7876"/>
                </a:cxn>
                <a:cxn ang="0">
                  <a:pos x="connsiteX7877" y="connsiteY7877"/>
                </a:cxn>
                <a:cxn ang="0">
                  <a:pos x="connsiteX7878" y="connsiteY7878"/>
                </a:cxn>
                <a:cxn ang="0">
                  <a:pos x="connsiteX7879" y="connsiteY7879"/>
                </a:cxn>
                <a:cxn ang="0">
                  <a:pos x="connsiteX7880" y="connsiteY7880"/>
                </a:cxn>
                <a:cxn ang="0">
                  <a:pos x="connsiteX7881" y="connsiteY7881"/>
                </a:cxn>
                <a:cxn ang="0">
                  <a:pos x="connsiteX7882" y="connsiteY7882"/>
                </a:cxn>
                <a:cxn ang="0">
                  <a:pos x="connsiteX7883" y="connsiteY7883"/>
                </a:cxn>
                <a:cxn ang="0">
                  <a:pos x="connsiteX7884" y="connsiteY7884"/>
                </a:cxn>
                <a:cxn ang="0">
                  <a:pos x="connsiteX7885" y="connsiteY7885"/>
                </a:cxn>
                <a:cxn ang="0">
                  <a:pos x="connsiteX7886" y="connsiteY7886"/>
                </a:cxn>
                <a:cxn ang="0">
                  <a:pos x="connsiteX7887" y="connsiteY7887"/>
                </a:cxn>
                <a:cxn ang="0">
                  <a:pos x="connsiteX7888" y="connsiteY7888"/>
                </a:cxn>
                <a:cxn ang="0">
                  <a:pos x="connsiteX7889" y="connsiteY7889"/>
                </a:cxn>
                <a:cxn ang="0">
                  <a:pos x="connsiteX7890" y="connsiteY7890"/>
                </a:cxn>
                <a:cxn ang="0">
                  <a:pos x="connsiteX7891" y="connsiteY7891"/>
                </a:cxn>
                <a:cxn ang="0">
                  <a:pos x="connsiteX7892" y="connsiteY7892"/>
                </a:cxn>
                <a:cxn ang="0">
                  <a:pos x="connsiteX7893" y="connsiteY7893"/>
                </a:cxn>
                <a:cxn ang="0">
                  <a:pos x="connsiteX7894" y="connsiteY7894"/>
                </a:cxn>
                <a:cxn ang="0">
                  <a:pos x="connsiteX7895" y="connsiteY7895"/>
                </a:cxn>
                <a:cxn ang="0">
                  <a:pos x="connsiteX7896" y="connsiteY7896"/>
                </a:cxn>
                <a:cxn ang="0">
                  <a:pos x="connsiteX7897" y="connsiteY7897"/>
                </a:cxn>
                <a:cxn ang="0">
                  <a:pos x="connsiteX7898" y="connsiteY7898"/>
                </a:cxn>
                <a:cxn ang="0">
                  <a:pos x="connsiteX7899" y="connsiteY7899"/>
                </a:cxn>
                <a:cxn ang="0">
                  <a:pos x="connsiteX7900" y="connsiteY7900"/>
                </a:cxn>
                <a:cxn ang="0">
                  <a:pos x="connsiteX7901" y="connsiteY7901"/>
                </a:cxn>
                <a:cxn ang="0">
                  <a:pos x="connsiteX7902" y="connsiteY7902"/>
                </a:cxn>
                <a:cxn ang="0">
                  <a:pos x="connsiteX7903" y="connsiteY7903"/>
                </a:cxn>
                <a:cxn ang="0">
                  <a:pos x="connsiteX7904" y="connsiteY7904"/>
                </a:cxn>
                <a:cxn ang="0">
                  <a:pos x="connsiteX7905" y="connsiteY7905"/>
                </a:cxn>
                <a:cxn ang="0">
                  <a:pos x="connsiteX7906" y="connsiteY7906"/>
                </a:cxn>
                <a:cxn ang="0">
                  <a:pos x="connsiteX7907" y="connsiteY7907"/>
                </a:cxn>
                <a:cxn ang="0">
                  <a:pos x="connsiteX7908" y="connsiteY7908"/>
                </a:cxn>
                <a:cxn ang="0">
                  <a:pos x="connsiteX7909" y="connsiteY7909"/>
                </a:cxn>
                <a:cxn ang="0">
                  <a:pos x="connsiteX7910" y="connsiteY7910"/>
                </a:cxn>
                <a:cxn ang="0">
                  <a:pos x="connsiteX7911" y="connsiteY7911"/>
                </a:cxn>
                <a:cxn ang="0">
                  <a:pos x="connsiteX7912" y="connsiteY7912"/>
                </a:cxn>
                <a:cxn ang="0">
                  <a:pos x="connsiteX7913" y="connsiteY7913"/>
                </a:cxn>
                <a:cxn ang="0">
                  <a:pos x="connsiteX7914" y="connsiteY7914"/>
                </a:cxn>
                <a:cxn ang="0">
                  <a:pos x="connsiteX7915" y="connsiteY7915"/>
                </a:cxn>
                <a:cxn ang="0">
                  <a:pos x="connsiteX7916" y="connsiteY7916"/>
                </a:cxn>
                <a:cxn ang="0">
                  <a:pos x="connsiteX7917" y="connsiteY7917"/>
                </a:cxn>
                <a:cxn ang="0">
                  <a:pos x="connsiteX7918" y="connsiteY7918"/>
                </a:cxn>
                <a:cxn ang="0">
                  <a:pos x="connsiteX7919" y="connsiteY7919"/>
                </a:cxn>
                <a:cxn ang="0">
                  <a:pos x="connsiteX7920" y="connsiteY7920"/>
                </a:cxn>
                <a:cxn ang="0">
                  <a:pos x="connsiteX7921" y="connsiteY7921"/>
                </a:cxn>
                <a:cxn ang="0">
                  <a:pos x="connsiteX7922" y="connsiteY7922"/>
                </a:cxn>
                <a:cxn ang="0">
                  <a:pos x="connsiteX7923" y="connsiteY7923"/>
                </a:cxn>
                <a:cxn ang="0">
                  <a:pos x="connsiteX7924" y="connsiteY7924"/>
                </a:cxn>
                <a:cxn ang="0">
                  <a:pos x="connsiteX7925" y="connsiteY7925"/>
                </a:cxn>
                <a:cxn ang="0">
                  <a:pos x="connsiteX7926" y="connsiteY7926"/>
                </a:cxn>
                <a:cxn ang="0">
                  <a:pos x="connsiteX7927" y="connsiteY7927"/>
                </a:cxn>
                <a:cxn ang="0">
                  <a:pos x="connsiteX7928" y="connsiteY7928"/>
                </a:cxn>
                <a:cxn ang="0">
                  <a:pos x="connsiteX7929" y="connsiteY7929"/>
                </a:cxn>
                <a:cxn ang="0">
                  <a:pos x="connsiteX7930" y="connsiteY7930"/>
                </a:cxn>
                <a:cxn ang="0">
                  <a:pos x="connsiteX7931" y="connsiteY7931"/>
                </a:cxn>
                <a:cxn ang="0">
                  <a:pos x="connsiteX7932" y="connsiteY7932"/>
                </a:cxn>
                <a:cxn ang="0">
                  <a:pos x="connsiteX7933" y="connsiteY7933"/>
                </a:cxn>
                <a:cxn ang="0">
                  <a:pos x="connsiteX7934" y="connsiteY7934"/>
                </a:cxn>
                <a:cxn ang="0">
                  <a:pos x="connsiteX7935" y="connsiteY7935"/>
                </a:cxn>
                <a:cxn ang="0">
                  <a:pos x="connsiteX7936" y="connsiteY7936"/>
                </a:cxn>
                <a:cxn ang="0">
                  <a:pos x="connsiteX7937" y="connsiteY7937"/>
                </a:cxn>
                <a:cxn ang="0">
                  <a:pos x="connsiteX7938" y="connsiteY7938"/>
                </a:cxn>
                <a:cxn ang="0">
                  <a:pos x="connsiteX7939" y="connsiteY7939"/>
                </a:cxn>
                <a:cxn ang="0">
                  <a:pos x="connsiteX7940" y="connsiteY7940"/>
                </a:cxn>
                <a:cxn ang="0">
                  <a:pos x="connsiteX7941" y="connsiteY7941"/>
                </a:cxn>
                <a:cxn ang="0">
                  <a:pos x="connsiteX7942" y="connsiteY7942"/>
                </a:cxn>
                <a:cxn ang="0">
                  <a:pos x="connsiteX7943" y="connsiteY7943"/>
                </a:cxn>
                <a:cxn ang="0">
                  <a:pos x="connsiteX7944" y="connsiteY7944"/>
                </a:cxn>
                <a:cxn ang="0">
                  <a:pos x="connsiteX7945" y="connsiteY7945"/>
                </a:cxn>
                <a:cxn ang="0">
                  <a:pos x="connsiteX7946" y="connsiteY7946"/>
                </a:cxn>
                <a:cxn ang="0">
                  <a:pos x="connsiteX7947" y="connsiteY7947"/>
                </a:cxn>
                <a:cxn ang="0">
                  <a:pos x="connsiteX7948" y="connsiteY7948"/>
                </a:cxn>
                <a:cxn ang="0">
                  <a:pos x="connsiteX7949" y="connsiteY7949"/>
                </a:cxn>
                <a:cxn ang="0">
                  <a:pos x="connsiteX7950" y="connsiteY7950"/>
                </a:cxn>
                <a:cxn ang="0">
                  <a:pos x="connsiteX7951" y="connsiteY7951"/>
                </a:cxn>
                <a:cxn ang="0">
                  <a:pos x="connsiteX7952" y="connsiteY7952"/>
                </a:cxn>
                <a:cxn ang="0">
                  <a:pos x="connsiteX7953" y="connsiteY7953"/>
                </a:cxn>
                <a:cxn ang="0">
                  <a:pos x="connsiteX7954" y="connsiteY7954"/>
                </a:cxn>
                <a:cxn ang="0">
                  <a:pos x="connsiteX7955" y="connsiteY7955"/>
                </a:cxn>
                <a:cxn ang="0">
                  <a:pos x="connsiteX7956" y="connsiteY7956"/>
                </a:cxn>
                <a:cxn ang="0">
                  <a:pos x="connsiteX7957" y="connsiteY7957"/>
                </a:cxn>
                <a:cxn ang="0">
                  <a:pos x="connsiteX7958" y="connsiteY7958"/>
                </a:cxn>
                <a:cxn ang="0">
                  <a:pos x="connsiteX7959" y="connsiteY7959"/>
                </a:cxn>
                <a:cxn ang="0">
                  <a:pos x="connsiteX7960" y="connsiteY7960"/>
                </a:cxn>
                <a:cxn ang="0">
                  <a:pos x="connsiteX7961" y="connsiteY7961"/>
                </a:cxn>
                <a:cxn ang="0">
                  <a:pos x="connsiteX7962" y="connsiteY7962"/>
                </a:cxn>
                <a:cxn ang="0">
                  <a:pos x="connsiteX7963" y="connsiteY7963"/>
                </a:cxn>
                <a:cxn ang="0">
                  <a:pos x="connsiteX7964" y="connsiteY7964"/>
                </a:cxn>
                <a:cxn ang="0">
                  <a:pos x="connsiteX7965" y="connsiteY7965"/>
                </a:cxn>
                <a:cxn ang="0">
                  <a:pos x="connsiteX7966" y="connsiteY7966"/>
                </a:cxn>
                <a:cxn ang="0">
                  <a:pos x="connsiteX7967" y="connsiteY7967"/>
                </a:cxn>
                <a:cxn ang="0">
                  <a:pos x="connsiteX7968" y="connsiteY7968"/>
                </a:cxn>
                <a:cxn ang="0">
                  <a:pos x="connsiteX7969" y="connsiteY7969"/>
                </a:cxn>
                <a:cxn ang="0">
                  <a:pos x="connsiteX7970" y="connsiteY7970"/>
                </a:cxn>
                <a:cxn ang="0">
                  <a:pos x="connsiteX7971" y="connsiteY7971"/>
                </a:cxn>
                <a:cxn ang="0">
                  <a:pos x="connsiteX7972" y="connsiteY7972"/>
                </a:cxn>
                <a:cxn ang="0">
                  <a:pos x="connsiteX7973" y="connsiteY7973"/>
                </a:cxn>
                <a:cxn ang="0">
                  <a:pos x="connsiteX7974" y="connsiteY7974"/>
                </a:cxn>
                <a:cxn ang="0">
                  <a:pos x="connsiteX7975" y="connsiteY7975"/>
                </a:cxn>
                <a:cxn ang="0">
                  <a:pos x="connsiteX7976" y="connsiteY7976"/>
                </a:cxn>
                <a:cxn ang="0">
                  <a:pos x="connsiteX7977" y="connsiteY7977"/>
                </a:cxn>
                <a:cxn ang="0">
                  <a:pos x="connsiteX7978" y="connsiteY7978"/>
                </a:cxn>
                <a:cxn ang="0">
                  <a:pos x="connsiteX7979" y="connsiteY7979"/>
                </a:cxn>
                <a:cxn ang="0">
                  <a:pos x="connsiteX7980" y="connsiteY7980"/>
                </a:cxn>
                <a:cxn ang="0">
                  <a:pos x="connsiteX7981" y="connsiteY7981"/>
                </a:cxn>
                <a:cxn ang="0">
                  <a:pos x="connsiteX7982" y="connsiteY7982"/>
                </a:cxn>
                <a:cxn ang="0">
                  <a:pos x="connsiteX7983" y="connsiteY7983"/>
                </a:cxn>
                <a:cxn ang="0">
                  <a:pos x="connsiteX7984" y="connsiteY7984"/>
                </a:cxn>
                <a:cxn ang="0">
                  <a:pos x="connsiteX7985" y="connsiteY7985"/>
                </a:cxn>
                <a:cxn ang="0">
                  <a:pos x="connsiteX7986" y="connsiteY7986"/>
                </a:cxn>
                <a:cxn ang="0">
                  <a:pos x="connsiteX7987" y="connsiteY7987"/>
                </a:cxn>
                <a:cxn ang="0">
                  <a:pos x="connsiteX7988" y="connsiteY7988"/>
                </a:cxn>
                <a:cxn ang="0">
                  <a:pos x="connsiteX7989" y="connsiteY7989"/>
                </a:cxn>
                <a:cxn ang="0">
                  <a:pos x="connsiteX7990" y="connsiteY7990"/>
                </a:cxn>
                <a:cxn ang="0">
                  <a:pos x="connsiteX7991" y="connsiteY7991"/>
                </a:cxn>
                <a:cxn ang="0">
                  <a:pos x="connsiteX7992" y="connsiteY7992"/>
                </a:cxn>
                <a:cxn ang="0">
                  <a:pos x="connsiteX7993" y="connsiteY7993"/>
                </a:cxn>
                <a:cxn ang="0">
                  <a:pos x="connsiteX7994" y="connsiteY7994"/>
                </a:cxn>
                <a:cxn ang="0">
                  <a:pos x="connsiteX7995" y="connsiteY7995"/>
                </a:cxn>
                <a:cxn ang="0">
                  <a:pos x="connsiteX7996" y="connsiteY7996"/>
                </a:cxn>
                <a:cxn ang="0">
                  <a:pos x="connsiteX7997" y="connsiteY7997"/>
                </a:cxn>
                <a:cxn ang="0">
                  <a:pos x="connsiteX7998" y="connsiteY7998"/>
                </a:cxn>
                <a:cxn ang="0">
                  <a:pos x="connsiteX7999" y="connsiteY7999"/>
                </a:cxn>
                <a:cxn ang="0">
                  <a:pos x="connsiteX8000" y="connsiteY8000"/>
                </a:cxn>
                <a:cxn ang="0">
                  <a:pos x="connsiteX8001" y="connsiteY8001"/>
                </a:cxn>
                <a:cxn ang="0">
                  <a:pos x="connsiteX8002" y="connsiteY8002"/>
                </a:cxn>
                <a:cxn ang="0">
                  <a:pos x="connsiteX8003" y="connsiteY8003"/>
                </a:cxn>
                <a:cxn ang="0">
                  <a:pos x="connsiteX8004" y="connsiteY8004"/>
                </a:cxn>
                <a:cxn ang="0">
                  <a:pos x="connsiteX8005" y="connsiteY8005"/>
                </a:cxn>
                <a:cxn ang="0">
                  <a:pos x="connsiteX8006" y="connsiteY8006"/>
                </a:cxn>
                <a:cxn ang="0">
                  <a:pos x="connsiteX8007" y="connsiteY8007"/>
                </a:cxn>
                <a:cxn ang="0">
                  <a:pos x="connsiteX8008" y="connsiteY8008"/>
                </a:cxn>
                <a:cxn ang="0">
                  <a:pos x="connsiteX8009" y="connsiteY8009"/>
                </a:cxn>
                <a:cxn ang="0">
                  <a:pos x="connsiteX8010" y="connsiteY8010"/>
                </a:cxn>
                <a:cxn ang="0">
                  <a:pos x="connsiteX8011" y="connsiteY8011"/>
                </a:cxn>
                <a:cxn ang="0">
                  <a:pos x="connsiteX8012" y="connsiteY8012"/>
                </a:cxn>
                <a:cxn ang="0">
                  <a:pos x="connsiteX8013" y="connsiteY8013"/>
                </a:cxn>
                <a:cxn ang="0">
                  <a:pos x="connsiteX8014" y="connsiteY8014"/>
                </a:cxn>
                <a:cxn ang="0">
                  <a:pos x="connsiteX8015" y="connsiteY8015"/>
                </a:cxn>
                <a:cxn ang="0">
                  <a:pos x="connsiteX8016" y="connsiteY8016"/>
                </a:cxn>
                <a:cxn ang="0">
                  <a:pos x="connsiteX8017" y="connsiteY8017"/>
                </a:cxn>
                <a:cxn ang="0">
                  <a:pos x="connsiteX8018" y="connsiteY8018"/>
                </a:cxn>
                <a:cxn ang="0">
                  <a:pos x="connsiteX8019" y="connsiteY8019"/>
                </a:cxn>
                <a:cxn ang="0">
                  <a:pos x="connsiteX8020" y="connsiteY8020"/>
                </a:cxn>
                <a:cxn ang="0">
                  <a:pos x="connsiteX8021" y="connsiteY8021"/>
                </a:cxn>
                <a:cxn ang="0">
                  <a:pos x="connsiteX8022" y="connsiteY8022"/>
                </a:cxn>
                <a:cxn ang="0">
                  <a:pos x="connsiteX8023" y="connsiteY8023"/>
                </a:cxn>
                <a:cxn ang="0">
                  <a:pos x="connsiteX8024" y="connsiteY8024"/>
                </a:cxn>
                <a:cxn ang="0">
                  <a:pos x="connsiteX8025" y="connsiteY8025"/>
                </a:cxn>
                <a:cxn ang="0">
                  <a:pos x="connsiteX8026" y="connsiteY8026"/>
                </a:cxn>
                <a:cxn ang="0">
                  <a:pos x="connsiteX8027" y="connsiteY8027"/>
                </a:cxn>
                <a:cxn ang="0">
                  <a:pos x="connsiteX8028" y="connsiteY8028"/>
                </a:cxn>
                <a:cxn ang="0">
                  <a:pos x="connsiteX8029" y="connsiteY8029"/>
                </a:cxn>
                <a:cxn ang="0">
                  <a:pos x="connsiteX8030" y="connsiteY8030"/>
                </a:cxn>
                <a:cxn ang="0">
                  <a:pos x="connsiteX8031" y="connsiteY8031"/>
                </a:cxn>
                <a:cxn ang="0">
                  <a:pos x="connsiteX8032" y="connsiteY8032"/>
                </a:cxn>
                <a:cxn ang="0">
                  <a:pos x="connsiteX8033" y="connsiteY8033"/>
                </a:cxn>
                <a:cxn ang="0">
                  <a:pos x="connsiteX8034" y="connsiteY8034"/>
                </a:cxn>
                <a:cxn ang="0">
                  <a:pos x="connsiteX8035" y="connsiteY8035"/>
                </a:cxn>
                <a:cxn ang="0">
                  <a:pos x="connsiteX8036" y="connsiteY8036"/>
                </a:cxn>
                <a:cxn ang="0">
                  <a:pos x="connsiteX8037" y="connsiteY8037"/>
                </a:cxn>
                <a:cxn ang="0">
                  <a:pos x="connsiteX8038" y="connsiteY8038"/>
                </a:cxn>
                <a:cxn ang="0">
                  <a:pos x="connsiteX8039" y="connsiteY8039"/>
                </a:cxn>
                <a:cxn ang="0">
                  <a:pos x="connsiteX8040" y="connsiteY8040"/>
                </a:cxn>
                <a:cxn ang="0">
                  <a:pos x="connsiteX8041" y="connsiteY8041"/>
                </a:cxn>
                <a:cxn ang="0">
                  <a:pos x="connsiteX8042" y="connsiteY8042"/>
                </a:cxn>
                <a:cxn ang="0">
                  <a:pos x="connsiteX8043" y="connsiteY8043"/>
                </a:cxn>
                <a:cxn ang="0">
                  <a:pos x="connsiteX8044" y="connsiteY8044"/>
                </a:cxn>
                <a:cxn ang="0">
                  <a:pos x="connsiteX8045" y="connsiteY8045"/>
                </a:cxn>
                <a:cxn ang="0">
                  <a:pos x="connsiteX8046" y="connsiteY8046"/>
                </a:cxn>
                <a:cxn ang="0">
                  <a:pos x="connsiteX8047" y="connsiteY8047"/>
                </a:cxn>
                <a:cxn ang="0">
                  <a:pos x="connsiteX8048" y="connsiteY8048"/>
                </a:cxn>
                <a:cxn ang="0">
                  <a:pos x="connsiteX8049" y="connsiteY8049"/>
                </a:cxn>
                <a:cxn ang="0">
                  <a:pos x="connsiteX8050" y="connsiteY8050"/>
                </a:cxn>
                <a:cxn ang="0">
                  <a:pos x="connsiteX8051" y="connsiteY8051"/>
                </a:cxn>
                <a:cxn ang="0">
                  <a:pos x="connsiteX8052" y="connsiteY8052"/>
                </a:cxn>
                <a:cxn ang="0">
                  <a:pos x="connsiteX8053" y="connsiteY8053"/>
                </a:cxn>
                <a:cxn ang="0">
                  <a:pos x="connsiteX8054" y="connsiteY8054"/>
                </a:cxn>
                <a:cxn ang="0">
                  <a:pos x="connsiteX8055" y="connsiteY8055"/>
                </a:cxn>
                <a:cxn ang="0">
                  <a:pos x="connsiteX8056" y="connsiteY8056"/>
                </a:cxn>
                <a:cxn ang="0">
                  <a:pos x="connsiteX8057" y="connsiteY8057"/>
                </a:cxn>
                <a:cxn ang="0">
                  <a:pos x="connsiteX8058" y="connsiteY8058"/>
                </a:cxn>
                <a:cxn ang="0">
                  <a:pos x="connsiteX8059" y="connsiteY8059"/>
                </a:cxn>
                <a:cxn ang="0">
                  <a:pos x="connsiteX8060" y="connsiteY8060"/>
                </a:cxn>
                <a:cxn ang="0">
                  <a:pos x="connsiteX8061" y="connsiteY8061"/>
                </a:cxn>
                <a:cxn ang="0">
                  <a:pos x="connsiteX8062" y="connsiteY8062"/>
                </a:cxn>
                <a:cxn ang="0">
                  <a:pos x="connsiteX8063" y="connsiteY8063"/>
                </a:cxn>
                <a:cxn ang="0">
                  <a:pos x="connsiteX8064" y="connsiteY8064"/>
                </a:cxn>
                <a:cxn ang="0">
                  <a:pos x="connsiteX8065" y="connsiteY8065"/>
                </a:cxn>
                <a:cxn ang="0">
                  <a:pos x="connsiteX8066" y="connsiteY8066"/>
                </a:cxn>
                <a:cxn ang="0">
                  <a:pos x="connsiteX8067" y="connsiteY8067"/>
                </a:cxn>
                <a:cxn ang="0">
                  <a:pos x="connsiteX8068" y="connsiteY8068"/>
                </a:cxn>
                <a:cxn ang="0">
                  <a:pos x="connsiteX8069" y="connsiteY8069"/>
                </a:cxn>
                <a:cxn ang="0">
                  <a:pos x="connsiteX8070" y="connsiteY8070"/>
                </a:cxn>
                <a:cxn ang="0">
                  <a:pos x="connsiteX8071" y="connsiteY8071"/>
                </a:cxn>
                <a:cxn ang="0">
                  <a:pos x="connsiteX8072" y="connsiteY8072"/>
                </a:cxn>
                <a:cxn ang="0">
                  <a:pos x="connsiteX8073" y="connsiteY8073"/>
                </a:cxn>
                <a:cxn ang="0">
                  <a:pos x="connsiteX8074" y="connsiteY8074"/>
                </a:cxn>
                <a:cxn ang="0">
                  <a:pos x="connsiteX8075" y="connsiteY8075"/>
                </a:cxn>
                <a:cxn ang="0">
                  <a:pos x="connsiteX8076" y="connsiteY8076"/>
                </a:cxn>
                <a:cxn ang="0">
                  <a:pos x="connsiteX8077" y="connsiteY8077"/>
                </a:cxn>
                <a:cxn ang="0">
                  <a:pos x="connsiteX8078" y="connsiteY8078"/>
                </a:cxn>
                <a:cxn ang="0">
                  <a:pos x="connsiteX8079" y="connsiteY8079"/>
                </a:cxn>
                <a:cxn ang="0">
                  <a:pos x="connsiteX8080" y="connsiteY8080"/>
                </a:cxn>
                <a:cxn ang="0">
                  <a:pos x="connsiteX8081" y="connsiteY8081"/>
                </a:cxn>
                <a:cxn ang="0">
                  <a:pos x="connsiteX8082" y="connsiteY8082"/>
                </a:cxn>
                <a:cxn ang="0">
                  <a:pos x="connsiteX8083" y="connsiteY8083"/>
                </a:cxn>
                <a:cxn ang="0">
                  <a:pos x="connsiteX8084" y="connsiteY8084"/>
                </a:cxn>
                <a:cxn ang="0">
                  <a:pos x="connsiteX8085" y="connsiteY8085"/>
                </a:cxn>
                <a:cxn ang="0">
                  <a:pos x="connsiteX8086" y="connsiteY8086"/>
                </a:cxn>
                <a:cxn ang="0">
                  <a:pos x="connsiteX8087" y="connsiteY8087"/>
                </a:cxn>
                <a:cxn ang="0">
                  <a:pos x="connsiteX8088" y="connsiteY8088"/>
                </a:cxn>
                <a:cxn ang="0">
                  <a:pos x="connsiteX8089" y="connsiteY8089"/>
                </a:cxn>
                <a:cxn ang="0">
                  <a:pos x="connsiteX8090" y="connsiteY8090"/>
                </a:cxn>
                <a:cxn ang="0">
                  <a:pos x="connsiteX8091" y="connsiteY8091"/>
                </a:cxn>
                <a:cxn ang="0">
                  <a:pos x="connsiteX8092" y="connsiteY8092"/>
                </a:cxn>
                <a:cxn ang="0">
                  <a:pos x="connsiteX8093" y="connsiteY8093"/>
                </a:cxn>
                <a:cxn ang="0">
                  <a:pos x="connsiteX8094" y="connsiteY8094"/>
                </a:cxn>
                <a:cxn ang="0">
                  <a:pos x="connsiteX8095" y="connsiteY8095"/>
                </a:cxn>
                <a:cxn ang="0">
                  <a:pos x="connsiteX8096" y="connsiteY8096"/>
                </a:cxn>
                <a:cxn ang="0">
                  <a:pos x="connsiteX8097" y="connsiteY8097"/>
                </a:cxn>
                <a:cxn ang="0">
                  <a:pos x="connsiteX8098" y="connsiteY8098"/>
                </a:cxn>
                <a:cxn ang="0">
                  <a:pos x="connsiteX8099" y="connsiteY8099"/>
                </a:cxn>
                <a:cxn ang="0">
                  <a:pos x="connsiteX8100" y="connsiteY8100"/>
                </a:cxn>
                <a:cxn ang="0">
                  <a:pos x="connsiteX8101" y="connsiteY8101"/>
                </a:cxn>
                <a:cxn ang="0">
                  <a:pos x="connsiteX8102" y="connsiteY8102"/>
                </a:cxn>
                <a:cxn ang="0">
                  <a:pos x="connsiteX8103" y="connsiteY8103"/>
                </a:cxn>
                <a:cxn ang="0">
                  <a:pos x="connsiteX8104" y="connsiteY8104"/>
                </a:cxn>
                <a:cxn ang="0">
                  <a:pos x="connsiteX8105" y="connsiteY8105"/>
                </a:cxn>
                <a:cxn ang="0">
                  <a:pos x="connsiteX8106" y="connsiteY8106"/>
                </a:cxn>
                <a:cxn ang="0">
                  <a:pos x="connsiteX8107" y="connsiteY8107"/>
                </a:cxn>
                <a:cxn ang="0">
                  <a:pos x="connsiteX8108" y="connsiteY8108"/>
                </a:cxn>
                <a:cxn ang="0">
                  <a:pos x="connsiteX8109" y="connsiteY8109"/>
                </a:cxn>
                <a:cxn ang="0">
                  <a:pos x="connsiteX8110" y="connsiteY8110"/>
                </a:cxn>
                <a:cxn ang="0">
                  <a:pos x="connsiteX8111" y="connsiteY8111"/>
                </a:cxn>
                <a:cxn ang="0">
                  <a:pos x="connsiteX8112" y="connsiteY8112"/>
                </a:cxn>
                <a:cxn ang="0">
                  <a:pos x="connsiteX8113" y="connsiteY8113"/>
                </a:cxn>
                <a:cxn ang="0">
                  <a:pos x="connsiteX8114" y="connsiteY8114"/>
                </a:cxn>
                <a:cxn ang="0">
                  <a:pos x="connsiteX8115" y="connsiteY8115"/>
                </a:cxn>
                <a:cxn ang="0">
                  <a:pos x="connsiteX8116" y="connsiteY8116"/>
                </a:cxn>
                <a:cxn ang="0">
                  <a:pos x="connsiteX8117" y="connsiteY8117"/>
                </a:cxn>
                <a:cxn ang="0">
                  <a:pos x="connsiteX8118" y="connsiteY8118"/>
                </a:cxn>
                <a:cxn ang="0">
                  <a:pos x="connsiteX8119" y="connsiteY8119"/>
                </a:cxn>
                <a:cxn ang="0">
                  <a:pos x="connsiteX8120" y="connsiteY8120"/>
                </a:cxn>
                <a:cxn ang="0">
                  <a:pos x="connsiteX8121" y="connsiteY8121"/>
                </a:cxn>
                <a:cxn ang="0">
                  <a:pos x="connsiteX8122" y="connsiteY8122"/>
                </a:cxn>
                <a:cxn ang="0">
                  <a:pos x="connsiteX8123" y="connsiteY8123"/>
                </a:cxn>
                <a:cxn ang="0">
                  <a:pos x="connsiteX8124" y="connsiteY8124"/>
                </a:cxn>
                <a:cxn ang="0">
                  <a:pos x="connsiteX8125" y="connsiteY8125"/>
                </a:cxn>
                <a:cxn ang="0">
                  <a:pos x="connsiteX8126" y="connsiteY8126"/>
                </a:cxn>
                <a:cxn ang="0">
                  <a:pos x="connsiteX8127" y="connsiteY8127"/>
                </a:cxn>
                <a:cxn ang="0">
                  <a:pos x="connsiteX8128" y="connsiteY8128"/>
                </a:cxn>
                <a:cxn ang="0">
                  <a:pos x="connsiteX8129" y="connsiteY8129"/>
                </a:cxn>
                <a:cxn ang="0">
                  <a:pos x="connsiteX8130" y="connsiteY8130"/>
                </a:cxn>
                <a:cxn ang="0">
                  <a:pos x="connsiteX8131" y="connsiteY8131"/>
                </a:cxn>
                <a:cxn ang="0">
                  <a:pos x="connsiteX8132" y="connsiteY8132"/>
                </a:cxn>
                <a:cxn ang="0">
                  <a:pos x="connsiteX8133" y="connsiteY8133"/>
                </a:cxn>
                <a:cxn ang="0">
                  <a:pos x="connsiteX8134" y="connsiteY8134"/>
                </a:cxn>
                <a:cxn ang="0">
                  <a:pos x="connsiteX8135" y="connsiteY8135"/>
                </a:cxn>
                <a:cxn ang="0">
                  <a:pos x="connsiteX8136" y="connsiteY8136"/>
                </a:cxn>
                <a:cxn ang="0">
                  <a:pos x="connsiteX8137" y="connsiteY8137"/>
                </a:cxn>
                <a:cxn ang="0">
                  <a:pos x="connsiteX8138" y="connsiteY8138"/>
                </a:cxn>
                <a:cxn ang="0">
                  <a:pos x="connsiteX8139" y="connsiteY8139"/>
                </a:cxn>
                <a:cxn ang="0">
                  <a:pos x="connsiteX8140" y="connsiteY8140"/>
                </a:cxn>
                <a:cxn ang="0">
                  <a:pos x="connsiteX8141" y="connsiteY8141"/>
                </a:cxn>
                <a:cxn ang="0">
                  <a:pos x="connsiteX8142" y="connsiteY8142"/>
                </a:cxn>
                <a:cxn ang="0">
                  <a:pos x="connsiteX8143" y="connsiteY8143"/>
                </a:cxn>
                <a:cxn ang="0">
                  <a:pos x="connsiteX8144" y="connsiteY8144"/>
                </a:cxn>
                <a:cxn ang="0">
                  <a:pos x="connsiteX8145" y="connsiteY8145"/>
                </a:cxn>
                <a:cxn ang="0">
                  <a:pos x="connsiteX8146" y="connsiteY8146"/>
                </a:cxn>
                <a:cxn ang="0">
                  <a:pos x="connsiteX8147" y="connsiteY8147"/>
                </a:cxn>
                <a:cxn ang="0">
                  <a:pos x="connsiteX8148" y="connsiteY8148"/>
                </a:cxn>
                <a:cxn ang="0">
                  <a:pos x="connsiteX8149" y="connsiteY8149"/>
                </a:cxn>
                <a:cxn ang="0">
                  <a:pos x="connsiteX8150" y="connsiteY8150"/>
                </a:cxn>
                <a:cxn ang="0">
                  <a:pos x="connsiteX8151" y="connsiteY8151"/>
                </a:cxn>
                <a:cxn ang="0">
                  <a:pos x="connsiteX8152" y="connsiteY8152"/>
                </a:cxn>
                <a:cxn ang="0">
                  <a:pos x="connsiteX8153" y="connsiteY8153"/>
                </a:cxn>
                <a:cxn ang="0">
                  <a:pos x="connsiteX8154" y="connsiteY8154"/>
                </a:cxn>
                <a:cxn ang="0">
                  <a:pos x="connsiteX8155" y="connsiteY8155"/>
                </a:cxn>
                <a:cxn ang="0">
                  <a:pos x="connsiteX8156" y="connsiteY8156"/>
                </a:cxn>
                <a:cxn ang="0">
                  <a:pos x="connsiteX8157" y="connsiteY8157"/>
                </a:cxn>
                <a:cxn ang="0">
                  <a:pos x="connsiteX8158" y="connsiteY8158"/>
                </a:cxn>
                <a:cxn ang="0">
                  <a:pos x="connsiteX8159" y="connsiteY8159"/>
                </a:cxn>
                <a:cxn ang="0">
                  <a:pos x="connsiteX8160" y="connsiteY8160"/>
                </a:cxn>
                <a:cxn ang="0">
                  <a:pos x="connsiteX8161" y="connsiteY8161"/>
                </a:cxn>
                <a:cxn ang="0">
                  <a:pos x="connsiteX8162" y="connsiteY8162"/>
                </a:cxn>
                <a:cxn ang="0">
                  <a:pos x="connsiteX8163" y="connsiteY8163"/>
                </a:cxn>
                <a:cxn ang="0">
                  <a:pos x="connsiteX8164" y="connsiteY8164"/>
                </a:cxn>
                <a:cxn ang="0">
                  <a:pos x="connsiteX8165" y="connsiteY8165"/>
                </a:cxn>
                <a:cxn ang="0">
                  <a:pos x="connsiteX8166" y="connsiteY8166"/>
                </a:cxn>
                <a:cxn ang="0">
                  <a:pos x="connsiteX8167" y="connsiteY8167"/>
                </a:cxn>
                <a:cxn ang="0">
                  <a:pos x="connsiteX8168" y="connsiteY8168"/>
                </a:cxn>
                <a:cxn ang="0">
                  <a:pos x="connsiteX8169" y="connsiteY8169"/>
                </a:cxn>
                <a:cxn ang="0">
                  <a:pos x="connsiteX8170" y="connsiteY8170"/>
                </a:cxn>
                <a:cxn ang="0">
                  <a:pos x="connsiteX8171" y="connsiteY8171"/>
                </a:cxn>
                <a:cxn ang="0">
                  <a:pos x="connsiteX8172" y="connsiteY8172"/>
                </a:cxn>
                <a:cxn ang="0">
                  <a:pos x="connsiteX8173" y="connsiteY8173"/>
                </a:cxn>
                <a:cxn ang="0">
                  <a:pos x="connsiteX8174" y="connsiteY8174"/>
                </a:cxn>
                <a:cxn ang="0">
                  <a:pos x="connsiteX8175" y="connsiteY8175"/>
                </a:cxn>
                <a:cxn ang="0">
                  <a:pos x="connsiteX8176" y="connsiteY8176"/>
                </a:cxn>
                <a:cxn ang="0">
                  <a:pos x="connsiteX8177" y="connsiteY8177"/>
                </a:cxn>
                <a:cxn ang="0">
                  <a:pos x="connsiteX8178" y="connsiteY8178"/>
                </a:cxn>
                <a:cxn ang="0">
                  <a:pos x="connsiteX8179" y="connsiteY8179"/>
                </a:cxn>
                <a:cxn ang="0">
                  <a:pos x="connsiteX8180" y="connsiteY8180"/>
                </a:cxn>
                <a:cxn ang="0">
                  <a:pos x="connsiteX8181" y="connsiteY8181"/>
                </a:cxn>
                <a:cxn ang="0">
                  <a:pos x="connsiteX8182" y="connsiteY8182"/>
                </a:cxn>
                <a:cxn ang="0">
                  <a:pos x="connsiteX8183" y="connsiteY8183"/>
                </a:cxn>
                <a:cxn ang="0">
                  <a:pos x="connsiteX8184" y="connsiteY8184"/>
                </a:cxn>
                <a:cxn ang="0">
                  <a:pos x="connsiteX8185" y="connsiteY8185"/>
                </a:cxn>
                <a:cxn ang="0">
                  <a:pos x="connsiteX8186" y="connsiteY8186"/>
                </a:cxn>
                <a:cxn ang="0">
                  <a:pos x="connsiteX8187" y="connsiteY8187"/>
                </a:cxn>
                <a:cxn ang="0">
                  <a:pos x="connsiteX8188" y="connsiteY8188"/>
                </a:cxn>
                <a:cxn ang="0">
                  <a:pos x="connsiteX8189" y="connsiteY8189"/>
                </a:cxn>
                <a:cxn ang="0">
                  <a:pos x="connsiteX8190" y="connsiteY8190"/>
                </a:cxn>
                <a:cxn ang="0">
                  <a:pos x="connsiteX8191" y="connsiteY8191"/>
                </a:cxn>
                <a:cxn ang="0">
                  <a:pos x="connsiteX8192" y="connsiteY8192"/>
                </a:cxn>
                <a:cxn ang="0">
                  <a:pos x="connsiteX8193" y="connsiteY8193"/>
                </a:cxn>
                <a:cxn ang="0">
                  <a:pos x="connsiteX8194" y="connsiteY8194"/>
                </a:cxn>
                <a:cxn ang="0">
                  <a:pos x="connsiteX8195" y="connsiteY8195"/>
                </a:cxn>
                <a:cxn ang="0">
                  <a:pos x="connsiteX8196" y="connsiteY8196"/>
                </a:cxn>
                <a:cxn ang="0">
                  <a:pos x="connsiteX8197" y="connsiteY8197"/>
                </a:cxn>
                <a:cxn ang="0">
                  <a:pos x="connsiteX8198" y="connsiteY8198"/>
                </a:cxn>
                <a:cxn ang="0">
                  <a:pos x="connsiteX8199" y="connsiteY8199"/>
                </a:cxn>
                <a:cxn ang="0">
                  <a:pos x="connsiteX8200" y="connsiteY8200"/>
                </a:cxn>
                <a:cxn ang="0">
                  <a:pos x="connsiteX8201" y="connsiteY8201"/>
                </a:cxn>
                <a:cxn ang="0">
                  <a:pos x="connsiteX8202" y="connsiteY8202"/>
                </a:cxn>
                <a:cxn ang="0">
                  <a:pos x="connsiteX8203" y="connsiteY8203"/>
                </a:cxn>
                <a:cxn ang="0">
                  <a:pos x="connsiteX8204" y="connsiteY8204"/>
                </a:cxn>
                <a:cxn ang="0">
                  <a:pos x="connsiteX8205" y="connsiteY8205"/>
                </a:cxn>
                <a:cxn ang="0">
                  <a:pos x="connsiteX8206" y="connsiteY8206"/>
                </a:cxn>
                <a:cxn ang="0">
                  <a:pos x="connsiteX8207" y="connsiteY8207"/>
                </a:cxn>
                <a:cxn ang="0">
                  <a:pos x="connsiteX8208" y="connsiteY8208"/>
                </a:cxn>
                <a:cxn ang="0">
                  <a:pos x="connsiteX8209" y="connsiteY8209"/>
                </a:cxn>
                <a:cxn ang="0">
                  <a:pos x="connsiteX8210" y="connsiteY8210"/>
                </a:cxn>
                <a:cxn ang="0">
                  <a:pos x="connsiteX8211" y="connsiteY8211"/>
                </a:cxn>
                <a:cxn ang="0">
                  <a:pos x="connsiteX8212" y="connsiteY8212"/>
                </a:cxn>
                <a:cxn ang="0">
                  <a:pos x="connsiteX8213" y="connsiteY8213"/>
                </a:cxn>
                <a:cxn ang="0">
                  <a:pos x="connsiteX8214" y="connsiteY8214"/>
                </a:cxn>
                <a:cxn ang="0">
                  <a:pos x="connsiteX8215" y="connsiteY8215"/>
                </a:cxn>
                <a:cxn ang="0">
                  <a:pos x="connsiteX8216" y="connsiteY8216"/>
                </a:cxn>
                <a:cxn ang="0">
                  <a:pos x="connsiteX8217" y="connsiteY8217"/>
                </a:cxn>
                <a:cxn ang="0">
                  <a:pos x="connsiteX8218" y="connsiteY8218"/>
                </a:cxn>
                <a:cxn ang="0">
                  <a:pos x="connsiteX8219" y="connsiteY8219"/>
                </a:cxn>
                <a:cxn ang="0">
                  <a:pos x="connsiteX8220" y="connsiteY8220"/>
                </a:cxn>
                <a:cxn ang="0">
                  <a:pos x="connsiteX8221" y="connsiteY8221"/>
                </a:cxn>
                <a:cxn ang="0">
                  <a:pos x="connsiteX8222" y="connsiteY8222"/>
                </a:cxn>
                <a:cxn ang="0">
                  <a:pos x="connsiteX8223" y="connsiteY8223"/>
                </a:cxn>
                <a:cxn ang="0">
                  <a:pos x="connsiteX8224" y="connsiteY8224"/>
                </a:cxn>
                <a:cxn ang="0">
                  <a:pos x="connsiteX8225" y="connsiteY8225"/>
                </a:cxn>
                <a:cxn ang="0">
                  <a:pos x="connsiteX8226" y="connsiteY8226"/>
                </a:cxn>
                <a:cxn ang="0">
                  <a:pos x="connsiteX8227" y="connsiteY8227"/>
                </a:cxn>
                <a:cxn ang="0">
                  <a:pos x="connsiteX8228" y="connsiteY8228"/>
                </a:cxn>
                <a:cxn ang="0">
                  <a:pos x="connsiteX8229" y="connsiteY8229"/>
                </a:cxn>
                <a:cxn ang="0">
                  <a:pos x="connsiteX8230" y="connsiteY8230"/>
                </a:cxn>
                <a:cxn ang="0">
                  <a:pos x="connsiteX8231" y="connsiteY8231"/>
                </a:cxn>
                <a:cxn ang="0">
                  <a:pos x="connsiteX8232" y="connsiteY8232"/>
                </a:cxn>
                <a:cxn ang="0">
                  <a:pos x="connsiteX8233" y="connsiteY8233"/>
                </a:cxn>
                <a:cxn ang="0">
                  <a:pos x="connsiteX8234" y="connsiteY8234"/>
                </a:cxn>
                <a:cxn ang="0">
                  <a:pos x="connsiteX8235" y="connsiteY8235"/>
                </a:cxn>
                <a:cxn ang="0">
                  <a:pos x="connsiteX8236" y="connsiteY8236"/>
                </a:cxn>
                <a:cxn ang="0">
                  <a:pos x="connsiteX8237" y="connsiteY8237"/>
                </a:cxn>
                <a:cxn ang="0">
                  <a:pos x="connsiteX8238" y="connsiteY8238"/>
                </a:cxn>
                <a:cxn ang="0">
                  <a:pos x="connsiteX8239" y="connsiteY8239"/>
                </a:cxn>
                <a:cxn ang="0">
                  <a:pos x="connsiteX8240" y="connsiteY8240"/>
                </a:cxn>
                <a:cxn ang="0">
                  <a:pos x="connsiteX8241" y="connsiteY8241"/>
                </a:cxn>
                <a:cxn ang="0">
                  <a:pos x="connsiteX8242" y="connsiteY8242"/>
                </a:cxn>
                <a:cxn ang="0">
                  <a:pos x="connsiteX8243" y="connsiteY8243"/>
                </a:cxn>
                <a:cxn ang="0">
                  <a:pos x="connsiteX8244" y="connsiteY8244"/>
                </a:cxn>
                <a:cxn ang="0">
                  <a:pos x="connsiteX8245" y="connsiteY8245"/>
                </a:cxn>
                <a:cxn ang="0">
                  <a:pos x="connsiteX8246" y="connsiteY8246"/>
                </a:cxn>
                <a:cxn ang="0">
                  <a:pos x="connsiteX8247" y="connsiteY8247"/>
                </a:cxn>
                <a:cxn ang="0">
                  <a:pos x="connsiteX8248" y="connsiteY8248"/>
                </a:cxn>
                <a:cxn ang="0">
                  <a:pos x="connsiteX8249" y="connsiteY8249"/>
                </a:cxn>
                <a:cxn ang="0">
                  <a:pos x="connsiteX8250" y="connsiteY8250"/>
                </a:cxn>
                <a:cxn ang="0">
                  <a:pos x="connsiteX8251" y="connsiteY8251"/>
                </a:cxn>
                <a:cxn ang="0">
                  <a:pos x="connsiteX8252" y="connsiteY8252"/>
                </a:cxn>
                <a:cxn ang="0">
                  <a:pos x="connsiteX8253" y="connsiteY8253"/>
                </a:cxn>
                <a:cxn ang="0">
                  <a:pos x="connsiteX8254" y="connsiteY8254"/>
                </a:cxn>
                <a:cxn ang="0">
                  <a:pos x="connsiteX8255" y="connsiteY8255"/>
                </a:cxn>
                <a:cxn ang="0">
                  <a:pos x="connsiteX8256" y="connsiteY8256"/>
                </a:cxn>
                <a:cxn ang="0">
                  <a:pos x="connsiteX8257" y="connsiteY8257"/>
                </a:cxn>
                <a:cxn ang="0">
                  <a:pos x="connsiteX8258" y="connsiteY8258"/>
                </a:cxn>
                <a:cxn ang="0">
                  <a:pos x="connsiteX8259" y="connsiteY8259"/>
                </a:cxn>
                <a:cxn ang="0">
                  <a:pos x="connsiteX8260" y="connsiteY8260"/>
                </a:cxn>
                <a:cxn ang="0">
                  <a:pos x="connsiteX8261" y="connsiteY8261"/>
                </a:cxn>
                <a:cxn ang="0">
                  <a:pos x="connsiteX8262" y="connsiteY8262"/>
                </a:cxn>
                <a:cxn ang="0">
                  <a:pos x="connsiteX8263" y="connsiteY8263"/>
                </a:cxn>
                <a:cxn ang="0">
                  <a:pos x="connsiteX8264" y="connsiteY8264"/>
                </a:cxn>
                <a:cxn ang="0">
                  <a:pos x="connsiteX8265" y="connsiteY8265"/>
                </a:cxn>
                <a:cxn ang="0">
                  <a:pos x="connsiteX8266" y="connsiteY8266"/>
                </a:cxn>
                <a:cxn ang="0">
                  <a:pos x="connsiteX8267" y="connsiteY8267"/>
                </a:cxn>
                <a:cxn ang="0">
                  <a:pos x="connsiteX8268" y="connsiteY8268"/>
                </a:cxn>
                <a:cxn ang="0">
                  <a:pos x="connsiteX8269" y="connsiteY8269"/>
                </a:cxn>
                <a:cxn ang="0">
                  <a:pos x="connsiteX8270" y="connsiteY8270"/>
                </a:cxn>
                <a:cxn ang="0">
                  <a:pos x="connsiteX8271" y="connsiteY8271"/>
                </a:cxn>
                <a:cxn ang="0">
                  <a:pos x="connsiteX8272" y="connsiteY8272"/>
                </a:cxn>
                <a:cxn ang="0">
                  <a:pos x="connsiteX8273" y="connsiteY8273"/>
                </a:cxn>
                <a:cxn ang="0">
                  <a:pos x="connsiteX8274" y="connsiteY8274"/>
                </a:cxn>
                <a:cxn ang="0">
                  <a:pos x="connsiteX8275" y="connsiteY8275"/>
                </a:cxn>
                <a:cxn ang="0">
                  <a:pos x="connsiteX8276" y="connsiteY8276"/>
                </a:cxn>
                <a:cxn ang="0">
                  <a:pos x="connsiteX8277" y="connsiteY8277"/>
                </a:cxn>
                <a:cxn ang="0">
                  <a:pos x="connsiteX8278" y="connsiteY8278"/>
                </a:cxn>
                <a:cxn ang="0">
                  <a:pos x="connsiteX8279" y="connsiteY8279"/>
                </a:cxn>
                <a:cxn ang="0">
                  <a:pos x="connsiteX8280" y="connsiteY8280"/>
                </a:cxn>
                <a:cxn ang="0">
                  <a:pos x="connsiteX8281" y="connsiteY8281"/>
                </a:cxn>
                <a:cxn ang="0">
                  <a:pos x="connsiteX8282" y="connsiteY8282"/>
                </a:cxn>
                <a:cxn ang="0">
                  <a:pos x="connsiteX8283" y="connsiteY8283"/>
                </a:cxn>
                <a:cxn ang="0">
                  <a:pos x="connsiteX8284" y="connsiteY8284"/>
                </a:cxn>
                <a:cxn ang="0">
                  <a:pos x="connsiteX8285" y="connsiteY8285"/>
                </a:cxn>
                <a:cxn ang="0">
                  <a:pos x="connsiteX8286" y="connsiteY8286"/>
                </a:cxn>
                <a:cxn ang="0">
                  <a:pos x="connsiteX8287" y="connsiteY8287"/>
                </a:cxn>
                <a:cxn ang="0">
                  <a:pos x="connsiteX8288" y="connsiteY8288"/>
                </a:cxn>
                <a:cxn ang="0">
                  <a:pos x="connsiteX8289" y="connsiteY8289"/>
                </a:cxn>
                <a:cxn ang="0">
                  <a:pos x="connsiteX8290" y="connsiteY8290"/>
                </a:cxn>
                <a:cxn ang="0">
                  <a:pos x="connsiteX8291" y="connsiteY8291"/>
                </a:cxn>
                <a:cxn ang="0">
                  <a:pos x="connsiteX8292" y="connsiteY8292"/>
                </a:cxn>
                <a:cxn ang="0">
                  <a:pos x="connsiteX8293" y="connsiteY8293"/>
                </a:cxn>
                <a:cxn ang="0">
                  <a:pos x="connsiteX8294" y="connsiteY8294"/>
                </a:cxn>
                <a:cxn ang="0">
                  <a:pos x="connsiteX8295" y="connsiteY8295"/>
                </a:cxn>
                <a:cxn ang="0">
                  <a:pos x="connsiteX8296" y="connsiteY8296"/>
                </a:cxn>
                <a:cxn ang="0">
                  <a:pos x="connsiteX8297" y="connsiteY8297"/>
                </a:cxn>
                <a:cxn ang="0">
                  <a:pos x="connsiteX8298" y="connsiteY8298"/>
                </a:cxn>
                <a:cxn ang="0">
                  <a:pos x="connsiteX8299" y="connsiteY8299"/>
                </a:cxn>
                <a:cxn ang="0">
                  <a:pos x="connsiteX8300" y="connsiteY8300"/>
                </a:cxn>
                <a:cxn ang="0">
                  <a:pos x="connsiteX8301" y="connsiteY8301"/>
                </a:cxn>
                <a:cxn ang="0">
                  <a:pos x="connsiteX8302" y="connsiteY8302"/>
                </a:cxn>
                <a:cxn ang="0">
                  <a:pos x="connsiteX8303" y="connsiteY8303"/>
                </a:cxn>
                <a:cxn ang="0">
                  <a:pos x="connsiteX8304" y="connsiteY8304"/>
                </a:cxn>
                <a:cxn ang="0">
                  <a:pos x="connsiteX8305" y="connsiteY8305"/>
                </a:cxn>
                <a:cxn ang="0">
                  <a:pos x="connsiteX8306" y="connsiteY8306"/>
                </a:cxn>
                <a:cxn ang="0">
                  <a:pos x="connsiteX8307" y="connsiteY8307"/>
                </a:cxn>
                <a:cxn ang="0">
                  <a:pos x="connsiteX8308" y="connsiteY8308"/>
                </a:cxn>
                <a:cxn ang="0">
                  <a:pos x="connsiteX8309" y="connsiteY8309"/>
                </a:cxn>
                <a:cxn ang="0">
                  <a:pos x="connsiteX8310" y="connsiteY8310"/>
                </a:cxn>
                <a:cxn ang="0">
                  <a:pos x="connsiteX8311" y="connsiteY8311"/>
                </a:cxn>
                <a:cxn ang="0">
                  <a:pos x="connsiteX8312" y="connsiteY8312"/>
                </a:cxn>
                <a:cxn ang="0">
                  <a:pos x="connsiteX8313" y="connsiteY8313"/>
                </a:cxn>
                <a:cxn ang="0">
                  <a:pos x="connsiteX8314" y="connsiteY8314"/>
                </a:cxn>
                <a:cxn ang="0">
                  <a:pos x="connsiteX8315" y="connsiteY8315"/>
                </a:cxn>
                <a:cxn ang="0">
                  <a:pos x="connsiteX8316" y="connsiteY8316"/>
                </a:cxn>
                <a:cxn ang="0">
                  <a:pos x="connsiteX8317" y="connsiteY8317"/>
                </a:cxn>
                <a:cxn ang="0">
                  <a:pos x="connsiteX8318" y="connsiteY8318"/>
                </a:cxn>
                <a:cxn ang="0">
                  <a:pos x="connsiteX8319" y="connsiteY8319"/>
                </a:cxn>
                <a:cxn ang="0">
                  <a:pos x="connsiteX8320" y="connsiteY8320"/>
                </a:cxn>
                <a:cxn ang="0">
                  <a:pos x="connsiteX8321" y="connsiteY8321"/>
                </a:cxn>
                <a:cxn ang="0">
                  <a:pos x="connsiteX8322" y="connsiteY8322"/>
                </a:cxn>
                <a:cxn ang="0">
                  <a:pos x="connsiteX8323" y="connsiteY8323"/>
                </a:cxn>
                <a:cxn ang="0">
                  <a:pos x="connsiteX8324" y="connsiteY8324"/>
                </a:cxn>
                <a:cxn ang="0">
                  <a:pos x="connsiteX8325" y="connsiteY8325"/>
                </a:cxn>
                <a:cxn ang="0">
                  <a:pos x="connsiteX8326" y="connsiteY8326"/>
                </a:cxn>
                <a:cxn ang="0">
                  <a:pos x="connsiteX8327" y="connsiteY8327"/>
                </a:cxn>
                <a:cxn ang="0">
                  <a:pos x="connsiteX8328" y="connsiteY8328"/>
                </a:cxn>
                <a:cxn ang="0">
                  <a:pos x="connsiteX8329" y="connsiteY8329"/>
                </a:cxn>
                <a:cxn ang="0">
                  <a:pos x="connsiteX8330" y="connsiteY8330"/>
                </a:cxn>
                <a:cxn ang="0">
                  <a:pos x="connsiteX8331" y="connsiteY8331"/>
                </a:cxn>
                <a:cxn ang="0">
                  <a:pos x="connsiteX8332" y="connsiteY8332"/>
                </a:cxn>
                <a:cxn ang="0">
                  <a:pos x="connsiteX8333" y="connsiteY8333"/>
                </a:cxn>
                <a:cxn ang="0">
                  <a:pos x="connsiteX8334" y="connsiteY8334"/>
                </a:cxn>
                <a:cxn ang="0">
                  <a:pos x="connsiteX8335" y="connsiteY8335"/>
                </a:cxn>
                <a:cxn ang="0">
                  <a:pos x="connsiteX8336" y="connsiteY8336"/>
                </a:cxn>
                <a:cxn ang="0">
                  <a:pos x="connsiteX8337" y="connsiteY8337"/>
                </a:cxn>
                <a:cxn ang="0">
                  <a:pos x="connsiteX8338" y="connsiteY8338"/>
                </a:cxn>
                <a:cxn ang="0">
                  <a:pos x="connsiteX8339" y="connsiteY8339"/>
                </a:cxn>
                <a:cxn ang="0">
                  <a:pos x="connsiteX8340" y="connsiteY8340"/>
                </a:cxn>
                <a:cxn ang="0">
                  <a:pos x="connsiteX8341" y="connsiteY8341"/>
                </a:cxn>
                <a:cxn ang="0">
                  <a:pos x="connsiteX8342" y="connsiteY8342"/>
                </a:cxn>
                <a:cxn ang="0">
                  <a:pos x="connsiteX8343" y="connsiteY8343"/>
                </a:cxn>
                <a:cxn ang="0">
                  <a:pos x="connsiteX8344" y="connsiteY8344"/>
                </a:cxn>
                <a:cxn ang="0">
                  <a:pos x="connsiteX8345" y="connsiteY8345"/>
                </a:cxn>
                <a:cxn ang="0">
                  <a:pos x="connsiteX8346" y="connsiteY8346"/>
                </a:cxn>
                <a:cxn ang="0">
                  <a:pos x="connsiteX8347" y="connsiteY8347"/>
                </a:cxn>
                <a:cxn ang="0">
                  <a:pos x="connsiteX8348" y="connsiteY8348"/>
                </a:cxn>
                <a:cxn ang="0">
                  <a:pos x="connsiteX8349" y="connsiteY8349"/>
                </a:cxn>
                <a:cxn ang="0">
                  <a:pos x="connsiteX8350" y="connsiteY8350"/>
                </a:cxn>
                <a:cxn ang="0">
                  <a:pos x="connsiteX8351" y="connsiteY8351"/>
                </a:cxn>
                <a:cxn ang="0">
                  <a:pos x="connsiteX8352" y="connsiteY8352"/>
                </a:cxn>
                <a:cxn ang="0">
                  <a:pos x="connsiteX8353" y="connsiteY8353"/>
                </a:cxn>
                <a:cxn ang="0">
                  <a:pos x="connsiteX8354" y="connsiteY8354"/>
                </a:cxn>
                <a:cxn ang="0">
                  <a:pos x="connsiteX8355" y="connsiteY8355"/>
                </a:cxn>
                <a:cxn ang="0">
                  <a:pos x="connsiteX8356" y="connsiteY8356"/>
                </a:cxn>
                <a:cxn ang="0">
                  <a:pos x="connsiteX8357" y="connsiteY8357"/>
                </a:cxn>
                <a:cxn ang="0">
                  <a:pos x="connsiteX8358" y="connsiteY8358"/>
                </a:cxn>
                <a:cxn ang="0">
                  <a:pos x="connsiteX8359" y="connsiteY8359"/>
                </a:cxn>
                <a:cxn ang="0">
                  <a:pos x="connsiteX8360" y="connsiteY8360"/>
                </a:cxn>
                <a:cxn ang="0">
                  <a:pos x="connsiteX8361" y="connsiteY8361"/>
                </a:cxn>
                <a:cxn ang="0">
                  <a:pos x="connsiteX8362" y="connsiteY8362"/>
                </a:cxn>
                <a:cxn ang="0">
                  <a:pos x="connsiteX8363" y="connsiteY8363"/>
                </a:cxn>
                <a:cxn ang="0">
                  <a:pos x="connsiteX8364" y="connsiteY8364"/>
                </a:cxn>
                <a:cxn ang="0">
                  <a:pos x="connsiteX8365" y="connsiteY8365"/>
                </a:cxn>
                <a:cxn ang="0">
                  <a:pos x="connsiteX8366" y="connsiteY8366"/>
                </a:cxn>
                <a:cxn ang="0">
                  <a:pos x="connsiteX8367" y="connsiteY8367"/>
                </a:cxn>
                <a:cxn ang="0">
                  <a:pos x="connsiteX8368" y="connsiteY8368"/>
                </a:cxn>
                <a:cxn ang="0">
                  <a:pos x="connsiteX8369" y="connsiteY8369"/>
                </a:cxn>
                <a:cxn ang="0">
                  <a:pos x="connsiteX8370" y="connsiteY8370"/>
                </a:cxn>
                <a:cxn ang="0">
                  <a:pos x="connsiteX8371" y="connsiteY8371"/>
                </a:cxn>
                <a:cxn ang="0">
                  <a:pos x="connsiteX8372" y="connsiteY8372"/>
                </a:cxn>
                <a:cxn ang="0">
                  <a:pos x="connsiteX8373" y="connsiteY8373"/>
                </a:cxn>
                <a:cxn ang="0">
                  <a:pos x="connsiteX8374" y="connsiteY8374"/>
                </a:cxn>
                <a:cxn ang="0">
                  <a:pos x="connsiteX8375" y="connsiteY8375"/>
                </a:cxn>
                <a:cxn ang="0">
                  <a:pos x="connsiteX8376" y="connsiteY8376"/>
                </a:cxn>
                <a:cxn ang="0">
                  <a:pos x="connsiteX8377" y="connsiteY8377"/>
                </a:cxn>
                <a:cxn ang="0">
                  <a:pos x="connsiteX8378" y="connsiteY8378"/>
                </a:cxn>
                <a:cxn ang="0">
                  <a:pos x="connsiteX8379" y="connsiteY8379"/>
                </a:cxn>
                <a:cxn ang="0">
                  <a:pos x="connsiteX8380" y="connsiteY8380"/>
                </a:cxn>
                <a:cxn ang="0">
                  <a:pos x="connsiteX8381" y="connsiteY8381"/>
                </a:cxn>
                <a:cxn ang="0">
                  <a:pos x="connsiteX8382" y="connsiteY8382"/>
                </a:cxn>
                <a:cxn ang="0">
                  <a:pos x="connsiteX8383" y="connsiteY8383"/>
                </a:cxn>
                <a:cxn ang="0">
                  <a:pos x="connsiteX8384" y="connsiteY8384"/>
                </a:cxn>
                <a:cxn ang="0">
                  <a:pos x="connsiteX8385" y="connsiteY8385"/>
                </a:cxn>
                <a:cxn ang="0">
                  <a:pos x="connsiteX8386" y="connsiteY8386"/>
                </a:cxn>
                <a:cxn ang="0">
                  <a:pos x="connsiteX8387" y="connsiteY8387"/>
                </a:cxn>
                <a:cxn ang="0">
                  <a:pos x="connsiteX8388" y="connsiteY8388"/>
                </a:cxn>
                <a:cxn ang="0">
                  <a:pos x="connsiteX8389" y="connsiteY8389"/>
                </a:cxn>
                <a:cxn ang="0">
                  <a:pos x="connsiteX8390" y="connsiteY8390"/>
                </a:cxn>
                <a:cxn ang="0">
                  <a:pos x="connsiteX8391" y="connsiteY8391"/>
                </a:cxn>
                <a:cxn ang="0">
                  <a:pos x="connsiteX8392" y="connsiteY8392"/>
                </a:cxn>
                <a:cxn ang="0">
                  <a:pos x="connsiteX8393" y="connsiteY8393"/>
                </a:cxn>
                <a:cxn ang="0">
                  <a:pos x="connsiteX8394" y="connsiteY8394"/>
                </a:cxn>
                <a:cxn ang="0">
                  <a:pos x="connsiteX8395" y="connsiteY8395"/>
                </a:cxn>
                <a:cxn ang="0">
                  <a:pos x="connsiteX8396" y="connsiteY8396"/>
                </a:cxn>
                <a:cxn ang="0">
                  <a:pos x="connsiteX8397" y="connsiteY8397"/>
                </a:cxn>
                <a:cxn ang="0">
                  <a:pos x="connsiteX8398" y="connsiteY8398"/>
                </a:cxn>
                <a:cxn ang="0">
                  <a:pos x="connsiteX8399" y="connsiteY8399"/>
                </a:cxn>
                <a:cxn ang="0">
                  <a:pos x="connsiteX8400" y="connsiteY8400"/>
                </a:cxn>
                <a:cxn ang="0">
                  <a:pos x="connsiteX8401" y="connsiteY8401"/>
                </a:cxn>
                <a:cxn ang="0">
                  <a:pos x="connsiteX8402" y="connsiteY8402"/>
                </a:cxn>
                <a:cxn ang="0">
                  <a:pos x="connsiteX8403" y="connsiteY8403"/>
                </a:cxn>
                <a:cxn ang="0">
                  <a:pos x="connsiteX8404" y="connsiteY8404"/>
                </a:cxn>
                <a:cxn ang="0">
                  <a:pos x="connsiteX8405" y="connsiteY8405"/>
                </a:cxn>
                <a:cxn ang="0">
                  <a:pos x="connsiteX8406" y="connsiteY8406"/>
                </a:cxn>
                <a:cxn ang="0">
                  <a:pos x="connsiteX8407" y="connsiteY8407"/>
                </a:cxn>
                <a:cxn ang="0">
                  <a:pos x="connsiteX8408" y="connsiteY8408"/>
                </a:cxn>
                <a:cxn ang="0">
                  <a:pos x="connsiteX8409" y="connsiteY8409"/>
                </a:cxn>
                <a:cxn ang="0">
                  <a:pos x="connsiteX8410" y="connsiteY8410"/>
                </a:cxn>
                <a:cxn ang="0">
                  <a:pos x="connsiteX8411" y="connsiteY8411"/>
                </a:cxn>
                <a:cxn ang="0">
                  <a:pos x="connsiteX8412" y="connsiteY8412"/>
                </a:cxn>
                <a:cxn ang="0">
                  <a:pos x="connsiteX8413" y="connsiteY8413"/>
                </a:cxn>
                <a:cxn ang="0">
                  <a:pos x="connsiteX8414" y="connsiteY8414"/>
                </a:cxn>
                <a:cxn ang="0">
                  <a:pos x="connsiteX8415" y="connsiteY8415"/>
                </a:cxn>
                <a:cxn ang="0">
                  <a:pos x="connsiteX8416" y="connsiteY8416"/>
                </a:cxn>
                <a:cxn ang="0">
                  <a:pos x="connsiteX8417" y="connsiteY8417"/>
                </a:cxn>
                <a:cxn ang="0">
                  <a:pos x="connsiteX8418" y="connsiteY8418"/>
                </a:cxn>
                <a:cxn ang="0">
                  <a:pos x="connsiteX8419" y="connsiteY8419"/>
                </a:cxn>
                <a:cxn ang="0">
                  <a:pos x="connsiteX8420" y="connsiteY8420"/>
                </a:cxn>
                <a:cxn ang="0">
                  <a:pos x="connsiteX8421" y="connsiteY8421"/>
                </a:cxn>
                <a:cxn ang="0">
                  <a:pos x="connsiteX8422" y="connsiteY8422"/>
                </a:cxn>
                <a:cxn ang="0">
                  <a:pos x="connsiteX8423" y="connsiteY8423"/>
                </a:cxn>
                <a:cxn ang="0">
                  <a:pos x="connsiteX8424" y="connsiteY8424"/>
                </a:cxn>
                <a:cxn ang="0">
                  <a:pos x="connsiteX8425" y="connsiteY8425"/>
                </a:cxn>
                <a:cxn ang="0">
                  <a:pos x="connsiteX8426" y="connsiteY8426"/>
                </a:cxn>
                <a:cxn ang="0">
                  <a:pos x="connsiteX8427" y="connsiteY8427"/>
                </a:cxn>
                <a:cxn ang="0">
                  <a:pos x="connsiteX8428" y="connsiteY8428"/>
                </a:cxn>
                <a:cxn ang="0">
                  <a:pos x="connsiteX8429" y="connsiteY8429"/>
                </a:cxn>
                <a:cxn ang="0">
                  <a:pos x="connsiteX8430" y="connsiteY8430"/>
                </a:cxn>
                <a:cxn ang="0">
                  <a:pos x="connsiteX8431" y="connsiteY8431"/>
                </a:cxn>
                <a:cxn ang="0">
                  <a:pos x="connsiteX8432" y="connsiteY8432"/>
                </a:cxn>
                <a:cxn ang="0">
                  <a:pos x="connsiteX8433" y="connsiteY8433"/>
                </a:cxn>
                <a:cxn ang="0">
                  <a:pos x="connsiteX8434" y="connsiteY8434"/>
                </a:cxn>
                <a:cxn ang="0">
                  <a:pos x="connsiteX8435" y="connsiteY8435"/>
                </a:cxn>
                <a:cxn ang="0">
                  <a:pos x="connsiteX8436" y="connsiteY8436"/>
                </a:cxn>
                <a:cxn ang="0">
                  <a:pos x="connsiteX8437" y="connsiteY8437"/>
                </a:cxn>
                <a:cxn ang="0">
                  <a:pos x="connsiteX8438" y="connsiteY8438"/>
                </a:cxn>
                <a:cxn ang="0">
                  <a:pos x="connsiteX8439" y="connsiteY8439"/>
                </a:cxn>
                <a:cxn ang="0">
                  <a:pos x="connsiteX8440" y="connsiteY8440"/>
                </a:cxn>
                <a:cxn ang="0">
                  <a:pos x="connsiteX8441" y="connsiteY8441"/>
                </a:cxn>
                <a:cxn ang="0">
                  <a:pos x="connsiteX8442" y="connsiteY8442"/>
                </a:cxn>
                <a:cxn ang="0">
                  <a:pos x="connsiteX8443" y="connsiteY8443"/>
                </a:cxn>
                <a:cxn ang="0">
                  <a:pos x="connsiteX8444" y="connsiteY8444"/>
                </a:cxn>
                <a:cxn ang="0">
                  <a:pos x="connsiteX8445" y="connsiteY8445"/>
                </a:cxn>
                <a:cxn ang="0">
                  <a:pos x="connsiteX8446" y="connsiteY8446"/>
                </a:cxn>
                <a:cxn ang="0">
                  <a:pos x="connsiteX8447" y="connsiteY8447"/>
                </a:cxn>
                <a:cxn ang="0">
                  <a:pos x="connsiteX8448" y="connsiteY8448"/>
                </a:cxn>
                <a:cxn ang="0">
                  <a:pos x="connsiteX8449" y="connsiteY8449"/>
                </a:cxn>
                <a:cxn ang="0">
                  <a:pos x="connsiteX8450" y="connsiteY8450"/>
                </a:cxn>
                <a:cxn ang="0">
                  <a:pos x="connsiteX8451" y="connsiteY8451"/>
                </a:cxn>
                <a:cxn ang="0">
                  <a:pos x="connsiteX8452" y="connsiteY8452"/>
                </a:cxn>
                <a:cxn ang="0">
                  <a:pos x="connsiteX8453" y="connsiteY8453"/>
                </a:cxn>
                <a:cxn ang="0">
                  <a:pos x="connsiteX8454" y="connsiteY8454"/>
                </a:cxn>
                <a:cxn ang="0">
                  <a:pos x="connsiteX8455" y="connsiteY8455"/>
                </a:cxn>
                <a:cxn ang="0">
                  <a:pos x="connsiteX8456" y="connsiteY8456"/>
                </a:cxn>
                <a:cxn ang="0">
                  <a:pos x="connsiteX8457" y="connsiteY8457"/>
                </a:cxn>
                <a:cxn ang="0">
                  <a:pos x="connsiteX8458" y="connsiteY8458"/>
                </a:cxn>
                <a:cxn ang="0">
                  <a:pos x="connsiteX8459" y="connsiteY8459"/>
                </a:cxn>
                <a:cxn ang="0">
                  <a:pos x="connsiteX8460" y="connsiteY8460"/>
                </a:cxn>
                <a:cxn ang="0">
                  <a:pos x="connsiteX8461" y="connsiteY8461"/>
                </a:cxn>
                <a:cxn ang="0">
                  <a:pos x="connsiteX8462" y="connsiteY8462"/>
                </a:cxn>
                <a:cxn ang="0">
                  <a:pos x="connsiteX8463" y="connsiteY8463"/>
                </a:cxn>
                <a:cxn ang="0">
                  <a:pos x="connsiteX8464" y="connsiteY8464"/>
                </a:cxn>
                <a:cxn ang="0">
                  <a:pos x="connsiteX8465" y="connsiteY8465"/>
                </a:cxn>
                <a:cxn ang="0">
                  <a:pos x="connsiteX8466" y="connsiteY8466"/>
                </a:cxn>
                <a:cxn ang="0">
                  <a:pos x="connsiteX8467" y="connsiteY8467"/>
                </a:cxn>
                <a:cxn ang="0">
                  <a:pos x="connsiteX8468" y="connsiteY8468"/>
                </a:cxn>
                <a:cxn ang="0">
                  <a:pos x="connsiteX8469" y="connsiteY8469"/>
                </a:cxn>
                <a:cxn ang="0">
                  <a:pos x="connsiteX8470" y="connsiteY8470"/>
                </a:cxn>
                <a:cxn ang="0">
                  <a:pos x="connsiteX8471" y="connsiteY8471"/>
                </a:cxn>
                <a:cxn ang="0">
                  <a:pos x="connsiteX8472" y="connsiteY8472"/>
                </a:cxn>
                <a:cxn ang="0">
                  <a:pos x="connsiteX8473" y="connsiteY8473"/>
                </a:cxn>
                <a:cxn ang="0">
                  <a:pos x="connsiteX8474" y="connsiteY8474"/>
                </a:cxn>
                <a:cxn ang="0">
                  <a:pos x="connsiteX8475" y="connsiteY8475"/>
                </a:cxn>
                <a:cxn ang="0">
                  <a:pos x="connsiteX8476" y="connsiteY8476"/>
                </a:cxn>
                <a:cxn ang="0">
                  <a:pos x="connsiteX8477" y="connsiteY8477"/>
                </a:cxn>
                <a:cxn ang="0">
                  <a:pos x="connsiteX8478" y="connsiteY8478"/>
                </a:cxn>
                <a:cxn ang="0">
                  <a:pos x="connsiteX8479" y="connsiteY8479"/>
                </a:cxn>
                <a:cxn ang="0">
                  <a:pos x="connsiteX8480" y="connsiteY8480"/>
                </a:cxn>
                <a:cxn ang="0">
                  <a:pos x="connsiteX8481" y="connsiteY8481"/>
                </a:cxn>
                <a:cxn ang="0">
                  <a:pos x="connsiteX8482" y="connsiteY8482"/>
                </a:cxn>
                <a:cxn ang="0">
                  <a:pos x="connsiteX8483" y="connsiteY8483"/>
                </a:cxn>
                <a:cxn ang="0">
                  <a:pos x="connsiteX8484" y="connsiteY8484"/>
                </a:cxn>
                <a:cxn ang="0">
                  <a:pos x="connsiteX8485" y="connsiteY8485"/>
                </a:cxn>
                <a:cxn ang="0">
                  <a:pos x="connsiteX8486" y="connsiteY8486"/>
                </a:cxn>
                <a:cxn ang="0">
                  <a:pos x="connsiteX8487" y="connsiteY8487"/>
                </a:cxn>
                <a:cxn ang="0">
                  <a:pos x="connsiteX8488" y="connsiteY8488"/>
                </a:cxn>
                <a:cxn ang="0">
                  <a:pos x="connsiteX8489" y="connsiteY8489"/>
                </a:cxn>
                <a:cxn ang="0">
                  <a:pos x="connsiteX8490" y="connsiteY8490"/>
                </a:cxn>
                <a:cxn ang="0">
                  <a:pos x="connsiteX8491" y="connsiteY8491"/>
                </a:cxn>
                <a:cxn ang="0">
                  <a:pos x="connsiteX8492" y="connsiteY8492"/>
                </a:cxn>
                <a:cxn ang="0">
                  <a:pos x="connsiteX8493" y="connsiteY8493"/>
                </a:cxn>
                <a:cxn ang="0">
                  <a:pos x="connsiteX8494" y="connsiteY8494"/>
                </a:cxn>
                <a:cxn ang="0">
                  <a:pos x="connsiteX8495" y="connsiteY8495"/>
                </a:cxn>
                <a:cxn ang="0">
                  <a:pos x="connsiteX8496" y="connsiteY8496"/>
                </a:cxn>
                <a:cxn ang="0">
                  <a:pos x="connsiteX8497" y="connsiteY8497"/>
                </a:cxn>
                <a:cxn ang="0">
                  <a:pos x="connsiteX8498" y="connsiteY8498"/>
                </a:cxn>
                <a:cxn ang="0">
                  <a:pos x="connsiteX8499" y="connsiteY8499"/>
                </a:cxn>
                <a:cxn ang="0">
                  <a:pos x="connsiteX8500" y="connsiteY8500"/>
                </a:cxn>
                <a:cxn ang="0">
                  <a:pos x="connsiteX8501" y="connsiteY8501"/>
                </a:cxn>
                <a:cxn ang="0">
                  <a:pos x="connsiteX8502" y="connsiteY8502"/>
                </a:cxn>
                <a:cxn ang="0">
                  <a:pos x="connsiteX8503" y="connsiteY8503"/>
                </a:cxn>
                <a:cxn ang="0">
                  <a:pos x="connsiteX8504" y="connsiteY8504"/>
                </a:cxn>
                <a:cxn ang="0">
                  <a:pos x="connsiteX8505" y="connsiteY8505"/>
                </a:cxn>
                <a:cxn ang="0">
                  <a:pos x="connsiteX8506" y="connsiteY8506"/>
                </a:cxn>
                <a:cxn ang="0">
                  <a:pos x="connsiteX8507" y="connsiteY8507"/>
                </a:cxn>
                <a:cxn ang="0">
                  <a:pos x="connsiteX8508" y="connsiteY8508"/>
                </a:cxn>
                <a:cxn ang="0">
                  <a:pos x="connsiteX8509" y="connsiteY8509"/>
                </a:cxn>
                <a:cxn ang="0">
                  <a:pos x="connsiteX8510" y="connsiteY8510"/>
                </a:cxn>
                <a:cxn ang="0">
                  <a:pos x="connsiteX8511" y="connsiteY8511"/>
                </a:cxn>
                <a:cxn ang="0">
                  <a:pos x="connsiteX8512" y="connsiteY8512"/>
                </a:cxn>
                <a:cxn ang="0">
                  <a:pos x="connsiteX8513" y="connsiteY8513"/>
                </a:cxn>
                <a:cxn ang="0">
                  <a:pos x="connsiteX8514" y="connsiteY8514"/>
                </a:cxn>
                <a:cxn ang="0">
                  <a:pos x="connsiteX8515" y="connsiteY8515"/>
                </a:cxn>
                <a:cxn ang="0">
                  <a:pos x="connsiteX8516" y="connsiteY8516"/>
                </a:cxn>
                <a:cxn ang="0">
                  <a:pos x="connsiteX8517" y="connsiteY8517"/>
                </a:cxn>
                <a:cxn ang="0">
                  <a:pos x="connsiteX8518" y="connsiteY8518"/>
                </a:cxn>
                <a:cxn ang="0">
                  <a:pos x="connsiteX8519" y="connsiteY8519"/>
                </a:cxn>
                <a:cxn ang="0">
                  <a:pos x="connsiteX8520" y="connsiteY8520"/>
                </a:cxn>
                <a:cxn ang="0">
                  <a:pos x="connsiteX8521" y="connsiteY8521"/>
                </a:cxn>
                <a:cxn ang="0">
                  <a:pos x="connsiteX8522" y="connsiteY8522"/>
                </a:cxn>
                <a:cxn ang="0">
                  <a:pos x="connsiteX8523" y="connsiteY8523"/>
                </a:cxn>
                <a:cxn ang="0">
                  <a:pos x="connsiteX8524" y="connsiteY8524"/>
                </a:cxn>
                <a:cxn ang="0">
                  <a:pos x="connsiteX8525" y="connsiteY8525"/>
                </a:cxn>
                <a:cxn ang="0">
                  <a:pos x="connsiteX8526" y="connsiteY8526"/>
                </a:cxn>
                <a:cxn ang="0">
                  <a:pos x="connsiteX8527" y="connsiteY8527"/>
                </a:cxn>
                <a:cxn ang="0">
                  <a:pos x="connsiteX8528" y="connsiteY8528"/>
                </a:cxn>
                <a:cxn ang="0">
                  <a:pos x="connsiteX8529" y="connsiteY8529"/>
                </a:cxn>
                <a:cxn ang="0">
                  <a:pos x="connsiteX8530" y="connsiteY8530"/>
                </a:cxn>
                <a:cxn ang="0">
                  <a:pos x="connsiteX8531" y="connsiteY8531"/>
                </a:cxn>
                <a:cxn ang="0">
                  <a:pos x="connsiteX8532" y="connsiteY8532"/>
                </a:cxn>
                <a:cxn ang="0">
                  <a:pos x="connsiteX8533" y="connsiteY8533"/>
                </a:cxn>
                <a:cxn ang="0">
                  <a:pos x="connsiteX8534" y="connsiteY8534"/>
                </a:cxn>
                <a:cxn ang="0">
                  <a:pos x="connsiteX8535" y="connsiteY8535"/>
                </a:cxn>
                <a:cxn ang="0">
                  <a:pos x="connsiteX8536" y="connsiteY8536"/>
                </a:cxn>
                <a:cxn ang="0">
                  <a:pos x="connsiteX8537" y="connsiteY8537"/>
                </a:cxn>
                <a:cxn ang="0">
                  <a:pos x="connsiteX8538" y="connsiteY8538"/>
                </a:cxn>
                <a:cxn ang="0">
                  <a:pos x="connsiteX8539" y="connsiteY8539"/>
                </a:cxn>
                <a:cxn ang="0">
                  <a:pos x="connsiteX8540" y="connsiteY8540"/>
                </a:cxn>
                <a:cxn ang="0">
                  <a:pos x="connsiteX8541" y="connsiteY8541"/>
                </a:cxn>
                <a:cxn ang="0">
                  <a:pos x="connsiteX8542" y="connsiteY8542"/>
                </a:cxn>
                <a:cxn ang="0">
                  <a:pos x="connsiteX8543" y="connsiteY8543"/>
                </a:cxn>
                <a:cxn ang="0">
                  <a:pos x="connsiteX8544" y="connsiteY8544"/>
                </a:cxn>
                <a:cxn ang="0">
                  <a:pos x="connsiteX8545" y="connsiteY8545"/>
                </a:cxn>
                <a:cxn ang="0">
                  <a:pos x="connsiteX8546" y="connsiteY8546"/>
                </a:cxn>
                <a:cxn ang="0">
                  <a:pos x="connsiteX8547" y="connsiteY8547"/>
                </a:cxn>
                <a:cxn ang="0">
                  <a:pos x="connsiteX8548" y="connsiteY8548"/>
                </a:cxn>
                <a:cxn ang="0">
                  <a:pos x="connsiteX8549" y="connsiteY8549"/>
                </a:cxn>
                <a:cxn ang="0">
                  <a:pos x="connsiteX8550" y="connsiteY8550"/>
                </a:cxn>
                <a:cxn ang="0">
                  <a:pos x="connsiteX8551" y="connsiteY8551"/>
                </a:cxn>
                <a:cxn ang="0">
                  <a:pos x="connsiteX8552" y="connsiteY8552"/>
                </a:cxn>
                <a:cxn ang="0">
                  <a:pos x="connsiteX8553" y="connsiteY8553"/>
                </a:cxn>
                <a:cxn ang="0">
                  <a:pos x="connsiteX8554" y="connsiteY8554"/>
                </a:cxn>
                <a:cxn ang="0">
                  <a:pos x="connsiteX8555" y="connsiteY8555"/>
                </a:cxn>
                <a:cxn ang="0">
                  <a:pos x="connsiteX8556" y="connsiteY8556"/>
                </a:cxn>
                <a:cxn ang="0">
                  <a:pos x="connsiteX8557" y="connsiteY8557"/>
                </a:cxn>
                <a:cxn ang="0">
                  <a:pos x="connsiteX8558" y="connsiteY8558"/>
                </a:cxn>
                <a:cxn ang="0">
                  <a:pos x="connsiteX8559" y="connsiteY8559"/>
                </a:cxn>
                <a:cxn ang="0">
                  <a:pos x="connsiteX8560" y="connsiteY8560"/>
                </a:cxn>
                <a:cxn ang="0">
                  <a:pos x="connsiteX8561" y="connsiteY8561"/>
                </a:cxn>
                <a:cxn ang="0">
                  <a:pos x="connsiteX8562" y="connsiteY8562"/>
                </a:cxn>
                <a:cxn ang="0">
                  <a:pos x="connsiteX8563" y="connsiteY8563"/>
                </a:cxn>
                <a:cxn ang="0">
                  <a:pos x="connsiteX8564" y="connsiteY8564"/>
                </a:cxn>
                <a:cxn ang="0">
                  <a:pos x="connsiteX8565" y="connsiteY8565"/>
                </a:cxn>
                <a:cxn ang="0">
                  <a:pos x="connsiteX8566" y="connsiteY8566"/>
                </a:cxn>
                <a:cxn ang="0">
                  <a:pos x="connsiteX8567" y="connsiteY8567"/>
                </a:cxn>
                <a:cxn ang="0">
                  <a:pos x="connsiteX8568" y="connsiteY8568"/>
                </a:cxn>
                <a:cxn ang="0">
                  <a:pos x="connsiteX8569" y="connsiteY8569"/>
                </a:cxn>
                <a:cxn ang="0">
                  <a:pos x="connsiteX8570" y="connsiteY8570"/>
                </a:cxn>
                <a:cxn ang="0">
                  <a:pos x="connsiteX8571" y="connsiteY8571"/>
                </a:cxn>
                <a:cxn ang="0">
                  <a:pos x="connsiteX8572" y="connsiteY8572"/>
                </a:cxn>
                <a:cxn ang="0">
                  <a:pos x="connsiteX8573" y="connsiteY8573"/>
                </a:cxn>
                <a:cxn ang="0">
                  <a:pos x="connsiteX8574" y="connsiteY8574"/>
                </a:cxn>
                <a:cxn ang="0">
                  <a:pos x="connsiteX8575" y="connsiteY8575"/>
                </a:cxn>
                <a:cxn ang="0">
                  <a:pos x="connsiteX8576" y="connsiteY8576"/>
                </a:cxn>
                <a:cxn ang="0">
                  <a:pos x="connsiteX8577" y="connsiteY8577"/>
                </a:cxn>
                <a:cxn ang="0">
                  <a:pos x="connsiteX8578" y="connsiteY8578"/>
                </a:cxn>
                <a:cxn ang="0">
                  <a:pos x="connsiteX8579" y="connsiteY8579"/>
                </a:cxn>
                <a:cxn ang="0">
                  <a:pos x="connsiteX8580" y="connsiteY8580"/>
                </a:cxn>
                <a:cxn ang="0">
                  <a:pos x="connsiteX8581" y="connsiteY8581"/>
                </a:cxn>
                <a:cxn ang="0">
                  <a:pos x="connsiteX8582" y="connsiteY8582"/>
                </a:cxn>
                <a:cxn ang="0">
                  <a:pos x="connsiteX8583" y="connsiteY8583"/>
                </a:cxn>
                <a:cxn ang="0">
                  <a:pos x="connsiteX8584" y="connsiteY8584"/>
                </a:cxn>
                <a:cxn ang="0">
                  <a:pos x="connsiteX8585" y="connsiteY8585"/>
                </a:cxn>
                <a:cxn ang="0">
                  <a:pos x="connsiteX8586" y="connsiteY8586"/>
                </a:cxn>
                <a:cxn ang="0">
                  <a:pos x="connsiteX8587" y="connsiteY8587"/>
                </a:cxn>
                <a:cxn ang="0">
                  <a:pos x="connsiteX8588" y="connsiteY8588"/>
                </a:cxn>
                <a:cxn ang="0">
                  <a:pos x="connsiteX8589" y="connsiteY8589"/>
                </a:cxn>
                <a:cxn ang="0">
                  <a:pos x="connsiteX8590" y="connsiteY8590"/>
                </a:cxn>
                <a:cxn ang="0">
                  <a:pos x="connsiteX8591" y="connsiteY8591"/>
                </a:cxn>
                <a:cxn ang="0">
                  <a:pos x="connsiteX8592" y="connsiteY8592"/>
                </a:cxn>
                <a:cxn ang="0">
                  <a:pos x="connsiteX8593" y="connsiteY8593"/>
                </a:cxn>
                <a:cxn ang="0">
                  <a:pos x="connsiteX8594" y="connsiteY8594"/>
                </a:cxn>
                <a:cxn ang="0">
                  <a:pos x="connsiteX8595" y="connsiteY8595"/>
                </a:cxn>
                <a:cxn ang="0">
                  <a:pos x="connsiteX8596" y="connsiteY8596"/>
                </a:cxn>
                <a:cxn ang="0">
                  <a:pos x="connsiteX8597" y="connsiteY8597"/>
                </a:cxn>
                <a:cxn ang="0">
                  <a:pos x="connsiteX8598" y="connsiteY8598"/>
                </a:cxn>
                <a:cxn ang="0">
                  <a:pos x="connsiteX8599" y="connsiteY8599"/>
                </a:cxn>
                <a:cxn ang="0">
                  <a:pos x="connsiteX8600" y="connsiteY8600"/>
                </a:cxn>
                <a:cxn ang="0">
                  <a:pos x="connsiteX8601" y="connsiteY8601"/>
                </a:cxn>
                <a:cxn ang="0">
                  <a:pos x="connsiteX8602" y="connsiteY8602"/>
                </a:cxn>
                <a:cxn ang="0">
                  <a:pos x="connsiteX8603" y="connsiteY8603"/>
                </a:cxn>
                <a:cxn ang="0">
                  <a:pos x="connsiteX8604" y="connsiteY8604"/>
                </a:cxn>
                <a:cxn ang="0">
                  <a:pos x="connsiteX8605" y="connsiteY8605"/>
                </a:cxn>
                <a:cxn ang="0">
                  <a:pos x="connsiteX8606" y="connsiteY8606"/>
                </a:cxn>
                <a:cxn ang="0">
                  <a:pos x="connsiteX8607" y="connsiteY8607"/>
                </a:cxn>
                <a:cxn ang="0">
                  <a:pos x="connsiteX8608" y="connsiteY8608"/>
                </a:cxn>
                <a:cxn ang="0">
                  <a:pos x="connsiteX8609" y="connsiteY8609"/>
                </a:cxn>
                <a:cxn ang="0">
                  <a:pos x="connsiteX8610" y="connsiteY8610"/>
                </a:cxn>
                <a:cxn ang="0">
                  <a:pos x="connsiteX8611" y="connsiteY8611"/>
                </a:cxn>
                <a:cxn ang="0">
                  <a:pos x="connsiteX8612" y="connsiteY8612"/>
                </a:cxn>
                <a:cxn ang="0">
                  <a:pos x="connsiteX8613" y="connsiteY8613"/>
                </a:cxn>
                <a:cxn ang="0">
                  <a:pos x="connsiteX8614" y="connsiteY8614"/>
                </a:cxn>
                <a:cxn ang="0">
                  <a:pos x="connsiteX8615" y="connsiteY8615"/>
                </a:cxn>
                <a:cxn ang="0">
                  <a:pos x="connsiteX8616" y="connsiteY8616"/>
                </a:cxn>
                <a:cxn ang="0">
                  <a:pos x="connsiteX8617" y="connsiteY8617"/>
                </a:cxn>
                <a:cxn ang="0">
                  <a:pos x="connsiteX8618" y="connsiteY8618"/>
                </a:cxn>
                <a:cxn ang="0">
                  <a:pos x="connsiteX8619" y="connsiteY8619"/>
                </a:cxn>
                <a:cxn ang="0">
                  <a:pos x="connsiteX8620" y="connsiteY8620"/>
                </a:cxn>
                <a:cxn ang="0">
                  <a:pos x="connsiteX8621" y="connsiteY8621"/>
                </a:cxn>
                <a:cxn ang="0">
                  <a:pos x="connsiteX8622" y="connsiteY8622"/>
                </a:cxn>
                <a:cxn ang="0">
                  <a:pos x="connsiteX8623" y="connsiteY8623"/>
                </a:cxn>
                <a:cxn ang="0">
                  <a:pos x="connsiteX8624" y="connsiteY8624"/>
                </a:cxn>
                <a:cxn ang="0">
                  <a:pos x="connsiteX8625" y="connsiteY8625"/>
                </a:cxn>
                <a:cxn ang="0">
                  <a:pos x="connsiteX8626" y="connsiteY8626"/>
                </a:cxn>
                <a:cxn ang="0">
                  <a:pos x="connsiteX8627" y="connsiteY8627"/>
                </a:cxn>
                <a:cxn ang="0">
                  <a:pos x="connsiteX8628" y="connsiteY8628"/>
                </a:cxn>
                <a:cxn ang="0">
                  <a:pos x="connsiteX8629" y="connsiteY8629"/>
                </a:cxn>
                <a:cxn ang="0">
                  <a:pos x="connsiteX8630" y="connsiteY8630"/>
                </a:cxn>
                <a:cxn ang="0">
                  <a:pos x="connsiteX8631" y="connsiteY8631"/>
                </a:cxn>
                <a:cxn ang="0">
                  <a:pos x="connsiteX8632" y="connsiteY8632"/>
                </a:cxn>
                <a:cxn ang="0">
                  <a:pos x="connsiteX8633" y="connsiteY8633"/>
                </a:cxn>
                <a:cxn ang="0">
                  <a:pos x="connsiteX8634" y="connsiteY8634"/>
                </a:cxn>
                <a:cxn ang="0">
                  <a:pos x="connsiteX8635" y="connsiteY8635"/>
                </a:cxn>
                <a:cxn ang="0">
                  <a:pos x="connsiteX8636" y="connsiteY8636"/>
                </a:cxn>
                <a:cxn ang="0">
                  <a:pos x="connsiteX8637" y="connsiteY8637"/>
                </a:cxn>
                <a:cxn ang="0">
                  <a:pos x="connsiteX8638" y="connsiteY8638"/>
                </a:cxn>
                <a:cxn ang="0">
                  <a:pos x="connsiteX8639" y="connsiteY8639"/>
                </a:cxn>
                <a:cxn ang="0">
                  <a:pos x="connsiteX8640" y="connsiteY8640"/>
                </a:cxn>
                <a:cxn ang="0">
                  <a:pos x="connsiteX8641" y="connsiteY8641"/>
                </a:cxn>
                <a:cxn ang="0">
                  <a:pos x="connsiteX8642" y="connsiteY8642"/>
                </a:cxn>
                <a:cxn ang="0">
                  <a:pos x="connsiteX8643" y="connsiteY8643"/>
                </a:cxn>
                <a:cxn ang="0">
                  <a:pos x="connsiteX8644" y="connsiteY8644"/>
                </a:cxn>
                <a:cxn ang="0">
                  <a:pos x="connsiteX8645" y="connsiteY8645"/>
                </a:cxn>
                <a:cxn ang="0">
                  <a:pos x="connsiteX8646" y="connsiteY8646"/>
                </a:cxn>
                <a:cxn ang="0">
                  <a:pos x="connsiteX8647" y="connsiteY8647"/>
                </a:cxn>
                <a:cxn ang="0">
                  <a:pos x="connsiteX8648" y="connsiteY8648"/>
                </a:cxn>
                <a:cxn ang="0">
                  <a:pos x="connsiteX8649" y="connsiteY8649"/>
                </a:cxn>
                <a:cxn ang="0">
                  <a:pos x="connsiteX8650" y="connsiteY8650"/>
                </a:cxn>
                <a:cxn ang="0">
                  <a:pos x="connsiteX8651" y="connsiteY8651"/>
                </a:cxn>
                <a:cxn ang="0">
                  <a:pos x="connsiteX8652" y="connsiteY8652"/>
                </a:cxn>
                <a:cxn ang="0">
                  <a:pos x="connsiteX8653" y="connsiteY8653"/>
                </a:cxn>
                <a:cxn ang="0">
                  <a:pos x="connsiteX8654" y="connsiteY8654"/>
                </a:cxn>
                <a:cxn ang="0">
                  <a:pos x="connsiteX8655" y="connsiteY8655"/>
                </a:cxn>
                <a:cxn ang="0">
                  <a:pos x="connsiteX8656" y="connsiteY8656"/>
                </a:cxn>
                <a:cxn ang="0">
                  <a:pos x="connsiteX8657" y="connsiteY8657"/>
                </a:cxn>
                <a:cxn ang="0">
                  <a:pos x="connsiteX8658" y="connsiteY8658"/>
                </a:cxn>
                <a:cxn ang="0">
                  <a:pos x="connsiteX8659" y="connsiteY8659"/>
                </a:cxn>
                <a:cxn ang="0">
                  <a:pos x="connsiteX8660" y="connsiteY8660"/>
                </a:cxn>
                <a:cxn ang="0">
                  <a:pos x="connsiteX8661" y="connsiteY8661"/>
                </a:cxn>
                <a:cxn ang="0">
                  <a:pos x="connsiteX8662" y="connsiteY8662"/>
                </a:cxn>
                <a:cxn ang="0">
                  <a:pos x="connsiteX8663" y="connsiteY8663"/>
                </a:cxn>
                <a:cxn ang="0">
                  <a:pos x="connsiteX8664" y="connsiteY8664"/>
                </a:cxn>
                <a:cxn ang="0">
                  <a:pos x="connsiteX8665" y="connsiteY8665"/>
                </a:cxn>
                <a:cxn ang="0">
                  <a:pos x="connsiteX8666" y="connsiteY8666"/>
                </a:cxn>
                <a:cxn ang="0">
                  <a:pos x="connsiteX8667" y="connsiteY8667"/>
                </a:cxn>
                <a:cxn ang="0">
                  <a:pos x="connsiteX8668" y="connsiteY8668"/>
                </a:cxn>
                <a:cxn ang="0">
                  <a:pos x="connsiteX8669" y="connsiteY8669"/>
                </a:cxn>
                <a:cxn ang="0">
                  <a:pos x="connsiteX8670" y="connsiteY8670"/>
                </a:cxn>
                <a:cxn ang="0">
                  <a:pos x="connsiteX8671" y="connsiteY8671"/>
                </a:cxn>
                <a:cxn ang="0">
                  <a:pos x="connsiteX8672" y="connsiteY8672"/>
                </a:cxn>
                <a:cxn ang="0">
                  <a:pos x="connsiteX8673" y="connsiteY8673"/>
                </a:cxn>
                <a:cxn ang="0">
                  <a:pos x="connsiteX8674" y="connsiteY8674"/>
                </a:cxn>
                <a:cxn ang="0">
                  <a:pos x="connsiteX8675" y="connsiteY8675"/>
                </a:cxn>
                <a:cxn ang="0">
                  <a:pos x="connsiteX8676" y="connsiteY8676"/>
                </a:cxn>
                <a:cxn ang="0">
                  <a:pos x="connsiteX8677" y="connsiteY8677"/>
                </a:cxn>
                <a:cxn ang="0">
                  <a:pos x="connsiteX8678" y="connsiteY8678"/>
                </a:cxn>
                <a:cxn ang="0">
                  <a:pos x="connsiteX8679" y="connsiteY8679"/>
                </a:cxn>
                <a:cxn ang="0">
                  <a:pos x="connsiteX8680" y="connsiteY8680"/>
                </a:cxn>
                <a:cxn ang="0">
                  <a:pos x="connsiteX8681" y="connsiteY8681"/>
                </a:cxn>
                <a:cxn ang="0">
                  <a:pos x="connsiteX8682" y="connsiteY8682"/>
                </a:cxn>
                <a:cxn ang="0">
                  <a:pos x="connsiteX8683" y="connsiteY8683"/>
                </a:cxn>
                <a:cxn ang="0">
                  <a:pos x="connsiteX8684" y="connsiteY8684"/>
                </a:cxn>
                <a:cxn ang="0">
                  <a:pos x="connsiteX8685" y="connsiteY8685"/>
                </a:cxn>
                <a:cxn ang="0">
                  <a:pos x="connsiteX8686" y="connsiteY8686"/>
                </a:cxn>
                <a:cxn ang="0">
                  <a:pos x="connsiteX8687" y="connsiteY8687"/>
                </a:cxn>
                <a:cxn ang="0">
                  <a:pos x="connsiteX8688" y="connsiteY8688"/>
                </a:cxn>
                <a:cxn ang="0">
                  <a:pos x="connsiteX8689" y="connsiteY8689"/>
                </a:cxn>
                <a:cxn ang="0">
                  <a:pos x="connsiteX8690" y="connsiteY8690"/>
                </a:cxn>
                <a:cxn ang="0">
                  <a:pos x="connsiteX8691" y="connsiteY8691"/>
                </a:cxn>
                <a:cxn ang="0">
                  <a:pos x="connsiteX8692" y="connsiteY8692"/>
                </a:cxn>
                <a:cxn ang="0">
                  <a:pos x="connsiteX8693" y="connsiteY8693"/>
                </a:cxn>
                <a:cxn ang="0">
                  <a:pos x="connsiteX8694" y="connsiteY8694"/>
                </a:cxn>
                <a:cxn ang="0">
                  <a:pos x="connsiteX8695" y="connsiteY8695"/>
                </a:cxn>
                <a:cxn ang="0">
                  <a:pos x="connsiteX8696" y="connsiteY8696"/>
                </a:cxn>
                <a:cxn ang="0">
                  <a:pos x="connsiteX8697" y="connsiteY8697"/>
                </a:cxn>
                <a:cxn ang="0">
                  <a:pos x="connsiteX8698" y="connsiteY8698"/>
                </a:cxn>
                <a:cxn ang="0">
                  <a:pos x="connsiteX8699" y="connsiteY8699"/>
                </a:cxn>
                <a:cxn ang="0">
                  <a:pos x="connsiteX8700" y="connsiteY8700"/>
                </a:cxn>
                <a:cxn ang="0">
                  <a:pos x="connsiteX8701" y="connsiteY8701"/>
                </a:cxn>
                <a:cxn ang="0">
                  <a:pos x="connsiteX8702" y="connsiteY8702"/>
                </a:cxn>
                <a:cxn ang="0">
                  <a:pos x="connsiteX8703" y="connsiteY8703"/>
                </a:cxn>
                <a:cxn ang="0">
                  <a:pos x="connsiteX8704" y="connsiteY8704"/>
                </a:cxn>
                <a:cxn ang="0">
                  <a:pos x="connsiteX8705" y="connsiteY8705"/>
                </a:cxn>
                <a:cxn ang="0">
                  <a:pos x="connsiteX8706" y="connsiteY8706"/>
                </a:cxn>
                <a:cxn ang="0">
                  <a:pos x="connsiteX8707" y="connsiteY8707"/>
                </a:cxn>
                <a:cxn ang="0">
                  <a:pos x="connsiteX8708" y="connsiteY8708"/>
                </a:cxn>
                <a:cxn ang="0">
                  <a:pos x="connsiteX8709" y="connsiteY8709"/>
                </a:cxn>
                <a:cxn ang="0">
                  <a:pos x="connsiteX8710" y="connsiteY8710"/>
                </a:cxn>
                <a:cxn ang="0">
                  <a:pos x="connsiteX8711" y="connsiteY8711"/>
                </a:cxn>
                <a:cxn ang="0">
                  <a:pos x="connsiteX8712" y="connsiteY8712"/>
                </a:cxn>
                <a:cxn ang="0">
                  <a:pos x="connsiteX8713" y="connsiteY8713"/>
                </a:cxn>
                <a:cxn ang="0">
                  <a:pos x="connsiteX8714" y="connsiteY8714"/>
                </a:cxn>
                <a:cxn ang="0">
                  <a:pos x="connsiteX8715" y="connsiteY8715"/>
                </a:cxn>
                <a:cxn ang="0">
                  <a:pos x="connsiteX8716" y="connsiteY8716"/>
                </a:cxn>
                <a:cxn ang="0">
                  <a:pos x="connsiteX8717" y="connsiteY8717"/>
                </a:cxn>
                <a:cxn ang="0">
                  <a:pos x="connsiteX8718" y="connsiteY8718"/>
                </a:cxn>
                <a:cxn ang="0">
                  <a:pos x="connsiteX8719" y="connsiteY8719"/>
                </a:cxn>
                <a:cxn ang="0">
                  <a:pos x="connsiteX8720" y="connsiteY8720"/>
                </a:cxn>
                <a:cxn ang="0">
                  <a:pos x="connsiteX8721" y="connsiteY8721"/>
                </a:cxn>
                <a:cxn ang="0">
                  <a:pos x="connsiteX8722" y="connsiteY8722"/>
                </a:cxn>
                <a:cxn ang="0">
                  <a:pos x="connsiteX8723" y="connsiteY8723"/>
                </a:cxn>
                <a:cxn ang="0">
                  <a:pos x="connsiteX8724" y="connsiteY8724"/>
                </a:cxn>
                <a:cxn ang="0">
                  <a:pos x="connsiteX8725" y="connsiteY8725"/>
                </a:cxn>
                <a:cxn ang="0">
                  <a:pos x="connsiteX8726" y="connsiteY8726"/>
                </a:cxn>
                <a:cxn ang="0">
                  <a:pos x="connsiteX8727" y="connsiteY8727"/>
                </a:cxn>
                <a:cxn ang="0">
                  <a:pos x="connsiteX8728" y="connsiteY8728"/>
                </a:cxn>
                <a:cxn ang="0">
                  <a:pos x="connsiteX8729" y="connsiteY8729"/>
                </a:cxn>
                <a:cxn ang="0">
                  <a:pos x="connsiteX8730" y="connsiteY8730"/>
                </a:cxn>
                <a:cxn ang="0">
                  <a:pos x="connsiteX8731" y="connsiteY8731"/>
                </a:cxn>
                <a:cxn ang="0">
                  <a:pos x="connsiteX8732" y="connsiteY8732"/>
                </a:cxn>
                <a:cxn ang="0">
                  <a:pos x="connsiteX8733" y="connsiteY8733"/>
                </a:cxn>
                <a:cxn ang="0">
                  <a:pos x="connsiteX8734" y="connsiteY8734"/>
                </a:cxn>
                <a:cxn ang="0">
                  <a:pos x="connsiteX8735" y="connsiteY8735"/>
                </a:cxn>
                <a:cxn ang="0">
                  <a:pos x="connsiteX8736" y="connsiteY8736"/>
                </a:cxn>
                <a:cxn ang="0">
                  <a:pos x="connsiteX8737" y="connsiteY8737"/>
                </a:cxn>
                <a:cxn ang="0">
                  <a:pos x="connsiteX8738" y="connsiteY8738"/>
                </a:cxn>
                <a:cxn ang="0">
                  <a:pos x="connsiteX8739" y="connsiteY8739"/>
                </a:cxn>
                <a:cxn ang="0">
                  <a:pos x="connsiteX8740" y="connsiteY8740"/>
                </a:cxn>
                <a:cxn ang="0">
                  <a:pos x="connsiteX8741" y="connsiteY8741"/>
                </a:cxn>
                <a:cxn ang="0">
                  <a:pos x="connsiteX8742" y="connsiteY8742"/>
                </a:cxn>
                <a:cxn ang="0">
                  <a:pos x="connsiteX8743" y="connsiteY8743"/>
                </a:cxn>
                <a:cxn ang="0">
                  <a:pos x="connsiteX8744" y="connsiteY8744"/>
                </a:cxn>
                <a:cxn ang="0">
                  <a:pos x="connsiteX8745" y="connsiteY8745"/>
                </a:cxn>
                <a:cxn ang="0">
                  <a:pos x="connsiteX8746" y="connsiteY8746"/>
                </a:cxn>
                <a:cxn ang="0">
                  <a:pos x="connsiteX8747" y="connsiteY8747"/>
                </a:cxn>
                <a:cxn ang="0">
                  <a:pos x="connsiteX8748" y="connsiteY8748"/>
                </a:cxn>
                <a:cxn ang="0">
                  <a:pos x="connsiteX8749" y="connsiteY8749"/>
                </a:cxn>
                <a:cxn ang="0">
                  <a:pos x="connsiteX8750" y="connsiteY8750"/>
                </a:cxn>
                <a:cxn ang="0">
                  <a:pos x="connsiteX8751" y="connsiteY8751"/>
                </a:cxn>
                <a:cxn ang="0">
                  <a:pos x="connsiteX8752" y="connsiteY8752"/>
                </a:cxn>
                <a:cxn ang="0">
                  <a:pos x="connsiteX8753" y="connsiteY8753"/>
                </a:cxn>
                <a:cxn ang="0">
                  <a:pos x="connsiteX8754" y="connsiteY8754"/>
                </a:cxn>
                <a:cxn ang="0">
                  <a:pos x="connsiteX8755" y="connsiteY8755"/>
                </a:cxn>
                <a:cxn ang="0">
                  <a:pos x="connsiteX8756" y="connsiteY8756"/>
                </a:cxn>
                <a:cxn ang="0">
                  <a:pos x="connsiteX8757" y="connsiteY8757"/>
                </a:cxn>
                <a:cxn ang="0">
                  <a:pos x="connsiteX8758" y="connsiteY8758"/>
                </a:cxn>
                <a:cxn ang="0">
                  <a:pos x="connsiteX8759" y="connsiteY8759"/>
                </a:cxn>
                <a:cxn ang="0">
                  <a:pos x="connsiteX8760" y="connsiteY8760"/>
                </a:cxn>
                <a:cxn ang="0">
                  <a:pos x="connsiteX8761" y="connsiteY8761"/>
                </a:cxn>
                <a:cxn ang="0">
                  <a:pos x="connsiteX8762" y="connsiteY8762"/>
                </a:cxn>
                <a:cxn ang="0">
                  <a:pos x="connsiteX8763" y="connsiteY8763"/>
                </a:cxn>
                <a:cxn ang="0">
                  <a:pos x="connsiteX8764" y="connsiteY8764"/>
                </a:cxn>
                <a:cxn ang="0">
                  <a:pos x="connsiteX8765" y="connsiteY8765"/>
                </a:cxn>
                <a:cxn ang="0">
                  <a:pos x="connsiteX8766" y="connsiteY8766"/>
                </a:cxn>
                <a:cxn ang="0">
                  <a:pos x="connsiteX8767" y="connsiteY8767"/>
                </a:cxn>
                <a:cxn ang="0">
                  <a:pos x="connsiteX8768" y="connsiteY8768"/>
                </a:cxn>
                <a:cxn ang="0">
                  <a:pos x="connsiteX8769" y="connsiteY8769"/>
                </a:cxn>
                <a:cxn ang="0">
                  <a:pos x="connsiteX8770" y="connsiteY8770"/>
                </a:cxn>
                <a:cxn ang="0">
                  <a:pos x="connsiteX8771" y="connsiteY8771"/>
                </a:cxn>
                <a:cxn ang="0">
                  <a:pos x="connsiteX8772" y="connsiteY8772"/>
                </a:cxn>
                <a:cxn ang="0">
                  <a:pos x="connsiteX8773" y="connsiteY8773"/>
                </a:cxn>
                <a:cxn ang="0">
                  <a:pos x="connsiteX8774" y="connsiteY8774"/>
                </a:cxn>
                <a:cxn ang="0">
                  <a:pos x="connsiteX8775" y="connsiteY8775"/>
                </a:cxn>
                <a:cxn ang="0">
                  <a:pos x="connsiteX8776" y="connsiteY8776"/>
                </a:cxn>
                <a:cxn ang="0">
                  <a:pos x="connsiteX8777" y="connsiteY8777"/>
                </a:cxn>
                <a:cxn ang="0">
                  <a:pos x="connsiteX8778" y="connsiteY8778"/>
                </a:cxn>
                <a:cxn ang="0">
                  <a:pos x="connsiteX8779" y="connsiteY8779"/>
                </a:cxn>
                <a:cxn ang="0">
                  <a:pos x="connsiteX8780" y="connsiteY8780"/>
                </a:cxn>
                <a:cxn ang="0">
                  <a:pos x="connsiteX8781" y="connsiteY8781"/>
                </a:cxn>
                <a:cxn ang="0">
                  <a:pos x="connsiteX8782" y="connsiteY8782"/>
                </a:cxn>
                <a:cxn ang="0">
                  <a:pos x="connsiteX8783" y="connsiteY8783"/>
                </a:cxn>
                <a:cxn ang="0">
                  <a:pos x="connsiteX8784" y="connsiteY8784"/>
                </a:cxn>
                <a:cxn ang="0">
                  <a:pos x="connsiteX8785" y="connsiteY8785"/>
                </a:cxn>
                <a:cxn ang="0">
                  <a:pos x="connsiteX8786" y="connsiteY8786"/>
                </a:cxn>
                <a:cxn ang="0">
                  <a:pos x="connsiteX8787" y="connsiteY8787"/>
                </a:cxn>
                <a:cxn ang="0">
                  <a:pos x="connsiteX8788" y="connsiteY8788"/>
                </a:cxn>
                <a:cxn ang="0">
                  <a:pos x="connsiteX8789" y="connsiteY8789"/>
                </a:cxn>
                <a:cxn ang="0">
                  <a:pos x="connsiteX8790" y="connsiteY8790"/>
                </a:cxn>
                <a:cxn ang="0">
                  <a:pos x="connsiteX8791" y="connsiteY8791"/>
                </a:cxn>
                <a:cxn ang="0">
                  <a:pos x="connsiteX8792" y="connsiteY8792"/>
                </a:cxn>
                <a:cxn ang="0">
                  <a:pos x="connsiteX8793" y="connsiteY8793"/>
                </a:cxn>
                <a:cxn ang="0">
                  <a:pos x="connsiteX8794" y="connsiteY8794"/>
                </a:cxn>
                <a:cxn ang="0">
                  <a:pos x="connsiteX8795" y="connsiteY8795"/>
                </a:cxn>
                <a:cxn ang="0">
                  <a:pos x="connsiteX8796" y="connsiteY8796"/>
                </a:cxn>
                <a:cxn ang="0">
                  <a:pos x="connsiteX8797" y="connsiteY8797"/>
                </a:cxn>
                <a:cxn ang="0">
                  <a:pos x="connsiteX8798" y="connsiteY8798"/>
                </a:cxn>
                <a:cxn ang="0">
                  <a:pos x="connsiteX8799" y="connsiteY8799"/>
                </a:cxn>
                <a:cxn ang="0">
                  <a:pos x="connsiteX8800" y="connsiteY8800"/>
                </a:cxn>
                <a:cxn ang="0">
                  <a:pos x="connsiteX8801" y="connsiteY8801"/>
                </a:cxn>
                <a:cxn ang="0">
                  <a:pos x="connsiteX8802" y="connsiteY8802"/>
                </a:cxn>
                <a:cxn ang="0">
                  <a:pos x="connsiteX8803" y="connsiteY8803"/>
                </a:cxn>
                <a:cxn ang="0">
                  <a:pos x="connsiteX8804" y="connsiteY8804"/>
                </a:cxn>
                <a:cxn ang="0">
                  <a:pos x="connsiteX8805" y="connsiteY8805"/>
                </a:cxn>
                <a:cxn ang="0">
                  <a:pos x="connsiteX8806" y="connsiteY8806"/>
                </a:cxn>
                <a:cxn ang="0">
                  <a:pos x="connsiteX8807" y="connsiteY8807"/>
                </a:cxn>
                <a:cxn ang="0">
                  <a:pos x="connsiteX8808" y="connsiteY8808"/>
                </a:cxn>
                <a:cxn ang="0">
                  <a:pos x="connsiteX8809" y="connsiteY8809"/>
                </a:cxn>
                <a:cxn ang="0">
                  <a:pos x="connsiteX8810" y="connsiteY8810"/>
                </a:cxn>
                <a:cxn ang="0">
                  <a:pos x="connsiteX8811" y="connsiteY8811"/>
                </a:cxn>
                <a:cxn ang="0">
                  <a:pos x="connsiteX8812" y="connsiteY8812"/>
                </a:cxn>
                <a:cxn ang="0">
                  <a:pos x="connsiteX8813" y="connsiteY8813"/>
                </a:cxn>
                <a:cxn ang="0">
                  <a:pos x="connsiteX8814" y="connsiteY8814"/>
                </a:cxn>
                <a:cxn ang="0">
                  <a:pos x="connsiteX8815" y="connsiteY8815"/>
                </a:cxn>
                <a:cxn ang="0">
                  <a:pos x="connsiteX8816" y="connsiteY8816"/>
                </a:cxn>
                <a:cxn ang="0">
                  <a:pos x="connsiteX8817" y="connsiteY8817"/>
                </a:cxn>
                <a:cxn ang="0">
                  <a:pos x="connsiteX8818" y="connsiteY8818"/>
                </a:cxn>
                <a:cxn ang="0">
                  <a:pos x="connsiteX8819" y="connsiteY8819"/>
                </a:cxn>
                <a:cxn ang="0">
                  <a:pos x="connsiteX8820" y="connsiteY8820"/>
                </a:cxn>
                <a:cxn ang="0">
                  <a:pos x="connsiteX8821" y="connsiteY8821"/>
                </a:cxn>
                <a:cxn ang="0">
                  <a:pos x="connsiteX8822" y="connsiteY8822"/>
                </a:cxn>
                <a:cxn ang="0">
                  <a:pos x="connsiteX8823" y="connsiteY8823"/>
                </a:cxn>
                <a:cxn ang="0">
                  <a:pos x="connsiteX8824" y="connsiteY8824"/>
                </a:cxn>
                <a:cxn ang="0">
                  <a:pos x="connsiteX8825" y="connsiteY8825"/>
                </a:cxn>
                <a:cxn ang="0">
                  <a:pos x="connsiteX8826" y="connsiteY8826"/>
                </a:cxn>
                <a:cxn ang="0">
                  <a:pos x="connsiteX8827" y="connsiteY8827"/>
                </a:cxn>
                <a:cxn ang="0">
                  <a:pos x="connsiteX8828" y="connsiteY8828"/>
                </a:cxn>
                <a:cxn ang="0">
                  <a:pos x="connsiteX8829" y="connsiteY8829"/>
                </a:cxn>
                <a:cxn ang="0">
                  <a:pos x="connsiteX8830" y="connsiteY8830"/>
                </a:cxn>
                <a:cxn ang="0">
                  <a:pos x="connsiteX8831" y="connsiteY8831"/>
                </a:cxn>
                <a:cxn ang="0">
                  <a:pos x="connsiteX8832" y="connsiteY8832"/>
                </a:cxn>
                <a:cxn ang="0">
                  <a:pos x="connsiteX8833" y="connsiteY8833"/>
                </a:cxn>
                <a:cxn ang="0">
                  <a:pos x="connsiteX8834" y="connsiteY8834"/>
                </a:cxn>
                <a:cxn ang="0">
                  <a:pos x="connsiteX8835" y="connsiteY8835"/>
                </a:cxn>
                <a:cxn ang="0">
                  <a:pos x="connsiteX8836" y="connsiteY8836"/>
                </a:cxn>
                <a:cxn ang="0">
                  <a:pos x="connsiteX8837" y="connsiteY8837"/>
                </a:cxn>
                <a:cxn ang="0">
                  <a:pos x="connsiteX8838" y="connsiteY8838"/>
                </a:cxn>
                <a:cxn ang="0">
                  <a:pos x="connsiteX8839" y="connsiteY8839"/>
                </a:cxn>
                <a:cxn ang="0">
                  <a:pos x="connsiteX8840" y="connsiteY8840"/>
                </a:cxn>
                <a:cxn ang="0">
                  <a:pos x="connsiteX8841" y="connsiteY8841"/>
                </a:cxn>
                <a:cxn ang="0">
                  <a:pos x="connsiteX8842" y="connsiteY8842"/>
                </a:cxn>
                <a:cxn ang="0">
                  <a:pos x="connsiteX8843" y="connsiteY8843"/>
                </a:cxn>
                <a:cxn ang="0">
                  <a:pos x="connsiteX8844" y="connsiteY8844"/>
                </a:cxn>
                <a:cxn ang="0">
                  <a:pos x="connsiteX8845" y="connsiteY8845"/>
                </a:cxn>
                <a:cxn ang="0">
                  <a:pos x="connsiteX8846" y="connsiteY8846"/>
                </a:cxn>
                <a:cxn ang="0">
                  <a:pos x="connsiteX8847" y="connsiteY8847"/>
                </a:cxn>
                <a:cxn ang="0">
                  <a:pos x="connsiteX8848" y="connsiteY8848"/>
                </a:cxn>
                <a:cxn ang="0">
                  <a:pos x="connsiteX8849" y="connsiteY8849"/>
                </a:cxn>
                <a:cxn ang="0">
                  <a:pos x="connsiteX8850" y="connsiteY8850"/>
                </a:cxn>
                <a:cxn ang="0">
                  <a:pos x="connsiteX8851" y="connsiteY8851"/>
                </a:cxn>
                <a:cxn ang="0">
                  <a:pos x="connsiteX8852" y="connsiteY8852"/>
                </a:cxn>
                <a:cxn ang="0">
                  <a:pos x="connsiteX8853" y="connsiteY8853"/>
                </a:cxn>
                <a:cxn ang="0">
                  <a:pos x="connsiteX8854" y="connsiteY8854"/>
                </a:cxn>
                <a:cxn ang="0">
                  <a:pos x="connsiteX8855" y="connsiteY8855"/>
                </a:cxn>
                <a:cxn ang="0">
                  <a:pos x="connsiteX8856" y="connsiteY8856"/>
                </a:cxn>
                <a:cxn ang="0">
                  <a:pos x="connsiteX8857" y="connsiteY8857"/>
                </a:cxn>
                <a:cxn ang="0">
                  <a:pos x="connsiteX8858" y="connsiteY8858"/>
                </a:cxn>
                <a:cxn ang="0">
                  <a:pos x="connsiteX8859" y="connsiteY8859"/>
                </a:cxn>
                <a:cxn ang="0">
                  <a:pos x="connsiteX8860" y="connsiteY8860"/>
                </a:cxn>
                <a:cxn ang="0">
                  <a:pos x="connsiteX8861" y="connsiteY8861"/>
                </a:cxn>
                <a:cxn ang="0">
                  <a:pos x="connsiteX8862" y="connsiteY8862"/>
                </a:cxn>
                <a:cxn ang="0">
                  <a:pos x="connsiteX8863" y="connsiteY8863"/>
                </a:cxn>
                <a:cxn ang="0">
                  <a:pos x="connsiteX8864" y="connsiteY8864"/>
                </a:cxn>
                <a:cxn ang="0">
                  <a:pos x="connsiteX8865" y="connsiteY8865"/>
                </a:cxn>
                <a:cxn ang="0">
                  <a:pos x="connsiteX8866" y="connsiteY8866"/>
                </a:cxn>
                <a:cxn ang="0">
                  <a:pos x="connsiteX8867" y="connsiteY8867"/>
                </a:cxn>
                <a:cxn ang="0">
                  <a:pos x="connsiteX8868" y="connsiteY8868"/>
                </a:cxn>
                <a:cxn ang="0">
                  <a:pos x="connsiteX8869" y="connsiteY8869"/>
                </a:cxn>
                <a:cxn ang="0">
                  <a:pos x="connsiteX8870" y="connsiteY8870"/>
                </a:cxn>
                <a:cxn ang="0">
                  <a:pos x="connsiteX8871" y="connsiteY8871"/>
                </a:cxn>
                <a:cxn ang="0">
                  <a:pos x="connsiteX8872" y="connsiteY8872"/>
                </a:cxn>
                <a:cxn ang="0">
                  <a:pos x="connsiteX8873" y="connsiteY8873"/>
                </a:cxn>
                <a:cxn ang="0">
                  <a:pos x="connsiteX8874" y="connsiteY8874"/>
                </a:cxn>
                <a:cxn ang="0">
                  <a:pos x="connsiteX8875" y="connsiteY8875"/>
                </a:cxn>
                <a:cxn ang="0">
                  <a:pos x="connsiteX8876" y="connsiteY8876"/>
                </a:cxn>
                <a:cxn ang="0">
                  <a:pos x="connsiteX8877" y="connsiteY8877"/>
                </a:cxn>
                <a:cxn ang="0">
                  <a:pos x="connsiteX8878" y="connsiteY8878"/>
                </a:cxn>
                <a:cxn ang="0">
                  <a:pos x="connsiteX8879" y="connsiteY8879"/>
                </a:cxn>
                <a:cxn ang="0">
                  <a:pos x="connsiteX8880" y="connsiteY8880"/>
                </a:cxn>
                <a:cxn ang="0">
                  <a:pos x="connsiteX8881" y="connsiteY8881"/>
                </a:cxn>
                <a:cxn ang="0">
                  <a:pos x="connsiteX8882" y="connsiteY8882"/>
                </a:cxn>
                <a:cxn ang="0">
                  <a:pos x="connsiteX8883" y="connsiteY8883"/>
                </a:cxn>
                <a:cxn ang="0">
                  <a:pos x="connsiteX8884" y="connsiteY8884"/>
                </a:cxn>
                <a:cxn ang="0">
                  <a:pos x="connsiteX8885" y="connsiteY8885"/>
                </a:cxn>
                <a:cxn ang="0">
                  <a:pos x="connsiteX8886" y="connsiteY8886"/>
                </a:cxn>
                <a:cxn ang="0">
                  <a:pos x="connsiteX8887" y="connsiteY8887"/>
                </a:cxn>
                <a:cxn ang="0">
                  <a:pos x="connsiteX8888" y="connsiteY8888"/>
                </a:cxn>
                <a:cxn ang="0">
                  <a:pos x="connsiteX8889" y="connsiteY8889"/>
                </a:cxn>
                <a:cxn ang="0">
                  <a:pos x="connsiteX8890" y="connsiteY8890"/>
                </a:cxn>
                <a:cxn ang="0">
                  <a:pos x="connsiteX8891" y="connsiteY8891"/>
                </a:cxn>
                <a:cxn ang="0">
                  <a:pos x="connsiteX8892" y="connsiteY8892"/>
                </a:cxn>
                <a:cxn ang="0">
                  <a:pos x="connsiteX8893" y="connsiteY8893"/>
                </a:cxn>
                <a:cxn ang="0">
                  <a:pos x="connsiteX8894" y="connsiteY8894"/>
                </a:cxn>
                <a:cxn ang="0">
                  <a:pos x="connsiteX8895" y="connsiteY8895"/>
                </a:cxn>
                <a:cxn ang="0">
                  <a:pos x="connsiteX8896" y="connsiteY8896"/>
                </a:cxn>
                <a:cxn ang="0">
                  <a:pos x="connsiteX8897" y="connsiteY8897"/>
                </a:cxn>
                <a:cxn ang="0">
                  <a:pos x="connsiteX8898" y="connsiteY8898"/>
                </a:cxn>
                <a:cxn ang="0">
                  <a:pos x="connsiteX8899" y="connsiteY8899"/>
                </a:cxn>
                <a:cxn ang="0">
                  <a:pos x="connsiteX8900" y="connsiteY8900"/>
                </a:cxn>
                <a:cxn ang="0">
                  <a:pos x="connsiteX8901" y="connsiteY8901"/>
                </a:cxn>
                <a:cxn ang="0">
                  <a:pos x="connsiteX8902" y="connsiteY8902"/>
                </a:cxn>
                <a:cxn ang="0">
                  <a:pos x="connsiteX8903" y="connsiteY8903"/>
                </a:cxn>
                <a:cxn ang="0">
                  <a:pos x="connsiteX8904" y="connsiteY8904"/>
                </a:cxn>
                <a:cxn ang="0">
                  <a:pos x="connsiteX8905" y="connsiteY8905"/>
                </a:cxn>
                <a:cxn ang="0">
                  <a:pos x="connsiteX8906" y="connsiteY8906"/>
                </a:cxn>
                <a:cxn ang="0">
                  <a:pos x="connsiteX8907" y="connsiteY8907"/>
                </a:cxn>
                <a:cxn ang="0">
                  <a:pos x="connsiteX8908" y="connsiteY8908"/>
                </a:cxn>
                <a:cxn ang="0">
                  <a:pos x="connsiteX8909" y="connsiteY8909"/>
                </a:cxn>
                <a:cxn ang="0">
                  <a:pos x="connsiteX8910" y="connsiteY8910"/>
                </a:cxn>
                <a:cxn ang="0">
                  <a:pos x="connsiteX8911" y="connsiteY8911"/>
                </a:cxn>
                <a:cxn ang="0">
                  <a:pos x="connsiteX8912" y="connsiteY8912"/>
                </a:cxn>
                <a:cxn ang="0">
                  <a:pos x="connsiteX8913" y="connsiteY8913"/>
                </a:cxn>
                <a:cxn ang="0">
                  <a:pos x="connsiteX8914" y="connsiteY8914"/>
                </a:cxn>
                <a:cxn ang="0">
                  <a:pos x="connsiteX8915" y="connsiteY8915"/>
                </a:cxn>
                <a:cxn ang="0">
                  <a:pos x="connsiteX8916" y="connsiteY8916"/>
                </a:cxn>
                <a:cxn ang="0">
                  <a:pos x="connsiteX8917" y="connsiteY8917"/>
                </a:cxn>
                <a:cxn ang="0">
                  <a:pos x="connsiteX8918" y="connsiteY8918"/>
                </a:cxn>
                <a:cxn ang="0">
                  <a:pos x="connsiteX8919" y="connsiteY8919"/>
                </a:cxn>
                <a:cxn ang="0">
                  <a:pos x="connsiteX8920" y="connsiteY8920"/>
                </a:cxn>
                <a:cxn ang="0">
                  <a:pos x="connsiteX8921" y="connsiteY8921"/>
                </a:cxn>
                <a:cxn ang="0">
                  <a:pos x="connsiteX8922" y="connsiteY8922"/>
                </a:cxn>
                <a:cxn ang="0">
                  <a:pos x="connsiteX8923" y="connsiteY8923"/>
                </a:cxn>
                <a:cxn ang="0">
                  <a:pos x="connsiteX8924" y="connsiteY8924"/>
                </a:cxn>
                <a:cxn ang="0">
                  <a:pos x="connsiteX8925" y="connsiteY8925"/>
                </a:cxn>
                <a:cxn ang="0">
                  <a:pos x="connsiteX8926" y="connsiteY8926"/>
                </a:cxn>
                <a:cxn ang="0">
                  <a:pos x="connsiteX8927" y="connsiteY8927"/>
                </a:cxn>
                <a:cxn ang="0">
                  <a:pos x="connsiteX8928" y="connsiteY8928"/>
                </a:cxn>
                <a:cxn ang="0">
                  <a:pos x="connsiteX8929" y="connsiteY8929"/>
                </a:cxn>
                <a:cxn ang="0">
                  <a:pos x="connsiteX8930" y="connsiteY8930"/>
                </a:cxn>
                <a:cxn ang="0">
                  <a:pos x="connsiteX8931" y="connsiteY8931"/>
                </a:cxn>
                <a:cxn ang="0">
                  <a:pos x="connsiteX8932" y="connsiteY8932"/>
                </a:cxn>
                <a:cxn ang="0">
                  <a:pos x="connsiteX8933" y="connsiteY8933"/>
                </a:cxn>
                <a:cxn ang="0">
                  <a:pos x="connsiteX8934" y="connsiteY8934"/>
                </a:cxn>
                <a:cxn ang="0">
                  <a:pos x="connsiteX8935" y="connsiteY8935"/>
                </a:cxn>
                <a:cxn ang="0">
                  <a:pos x="connsiteX8936" y="connsiteY8936"/>
                </a:cxn>
                <a:cxn ang="0">
                  <a:pos x="connsiteX8937" y="connsiteY8937"/>
                </a:cxn>
                <a:cxn ang="0">
                  <a:pos x="connsiteX8938" y="connsiteY8938"/>
                </a:cxn>
                <a:cxn ang="0">
                  <a:pos x="connsiteX8939" y="connsiteY8939"/>
                </a:cxn>
                <a:cxn ang="0">
                  <a:pos x="connsiteX8940" y="connsiteY8940"/>
                </a:cxn>
                <a:cxn ang="0">
                  <a:pos x="connsiteX8941" y="connsiteY8941"/>
                </a:cxn>
                <a:cxn ang="0">
                  <a:pos x="connsiteX8942" y="connsiteY8942"/>
                </a:cxn>
                <a:cxn ang="0">
                  <a:pos x="connsiteX8943" y="connsiteY8943"/>
                </a:cxn>
                <a:cxn ang="0">
                  <a:pos x="connsiteX8944" y="connsiteY8944"/>
                </a:cxn>
                <a:cxn ang="0">
                  <a:pos x="connsiteX8945" y="connsiteY8945"/>
                </a:cxn>
                <a:cxn ang="0">
                  <a:pos x="connsiteX8946" y="connsiteY8946"/>
                </a:cxn>
                <a:cxn ang="0">
                  <a:pos x="connsiteX8947" y="connsiteY8947"/>
                </a:cxn>
                <a:cxn ang="0">
                  <a:pos x="connsiteX8948" y="connsiteY8948"/>
                </a:cxn>
                <a:cxn ang="0">
                  <a:pos x="connsiteX8949" y="connsiteY8949"/>
                </a:cxn>
                <a:cxn ang="0">
                  <a:pos x="connsiteX8950" y="connsiteY8950"/>
                </a:cxn>
                <a:cxn ang="0">
                  <a:pos x="connsiteX8951" y="connsiteY8951"/>
                </a:cxn>
                <a:cxn ang="0">
                  <a:pos x="connsiteX8952" y="connsiteY8952"/>
                </a:cxn>
                <a:cxn ang="0">
                  <a:pos x="connsiteX8953" y="connsiteY8953"/>
                </a:cxn>
                <a:cxn ang="0">
                  <a:pos x="connsiteX8954" y="connsiteY8954"/>
                </a:cxn>
                <a:cxn ang="0">
                  <a:pos x="connsiteX8955" y="connsiteY8955"/>
                </a:cxn>
                <a:cxn ang="0">
                  <a:pos x="connsiteX8956" y="connsiteY8956"/>
                </a:cxn>
                <a:cxn ang="0">
                  <a:pos x="connsiteX8957" y="connsiteY8957"/>
                </a:cxn>
                <a:cxn ang="0">
                  <a:pos x="connsiteX8958" y="connsiteY8958"/>
                </a:cxn>
                <a:cxn ang="0">
                  <a:pos x="connsiteX8959" y="connsiteY8959"/>
                </a:cxn>
                <a:cxn ang="0">
                  <a:pos x="connsiteX8960" y="connsiteY8960"/>
                </a:cxn>
                <a:cxn ang="0">
                  <a:pos x="connsiteX8961" y="connsiteY8961"/>
                </a:cxn>
                <a:cxn ang="0">
                  <a:pos x="connsiteX8962" y="connsiteY8962"/>
                </a:cxn>
                <a:cxn ang="0">
                  <a:pos x="connsiteX8963" y="connsiteY8963"/>
                </a:cxn>
                <a:cxn ang="0">
                  <a:pos x="connsiteX8964" y="connsiteY8964"/>
                </a:cxn>
                <a:cxn ang="0">
                  <a:pos x="connsiteX8965" y="connsiteY8965"/>
                </a:cxn>
                <a:cxn ang="0">
                  <a:pos x="connsiteX8966" y="connsiteY8966"/>
                </a:cxn>
                <a:cxn ang="0">
                  <a:pos x="connsiteX8967" y="connsiteY8967"/>
                </a:cxn>
                <a:cxn ang="0">
                  <a:pos x="connsiteX8968" y="connsiteY8968"/>
                </a:cxn>
                <a:cxn ang="0">
                  <a:pos x="connsiteX8969" y="connsiteY8969"/>
                </a:cxn>
                <a:cxn ang="0">
                  <a:pos x="connsiteX8970" y="connsiteY8970"/>
                </a:cxn>
                <a:cxn ang="0">
                  <a:pos x="connsiteX8971" y="connsiteY8971"/>
                </a:cxn>
                <a:cxn ang="0">
                  <a:pos x="connsiteX8972" y="connsiteY8972"/>
                </a:cxn>
                <a:cxn ang="0">
                  <a:pos x="connsiteX8973" y="connsiteY8973"/>
                </a:cxn>
                <a:cxn ang="0">
                  <a:pos x="connsiteX8974" y="connsiteY8974"/>
                </a:cxn>
                <a:cxn ang="0">
                  <a:pos x="connsiteX8975" y="connsiteY8975"/>
                </a:cxn>
                <a:cxn ang="0">
                  <a:pos x="connsiteX8976" y="connsiteY8976"/>
                </a:cxn>
                <a:cxn ang="0">
                  <a:pos x="connsiteX8977" y="connsiteY8977"/>
                </a:cxn>
                <a:cxn ang="0">
                  <a:pos x="connsiteX8978" y="connsiteY8978"/>
                </a:cxn>
                <a:cxn ang="0">
                  <a:pos x="connsiteX8979" y="connsiteY8979"/>
                </a:cxn>
                <a:cxn ang="0">
                  <a:pos x="connsiteX8980" y="connsiteY8980"/>
                </a:cxn>
                <a:cxn ang="0">
                  <a:pos x="connsiteX8981" y="connsiteY8981"/>
                </a:cxn>
                <a:cxn ang="0">
                  <a:pos x="connsiteX8982" y="connsiteY8982"/>
                </a:cxn>
                <a:cxn ang="0">
                  <a:pos x="connsiteX8983" y="connsiteY8983"/>
                </a:cxn>
                <a:cxn ang="0">
                  <a:pos x="connsiteX8984" y="connsiteY8984"/>
                </a:cxn>
                <a:cxn ang="0">
                  <a:pos x="connsiteX8985" y="connsiteY8985"/>
                </a:cxn>
                <a:cxn ang="0">
                  <a:pos x="connsiteX8986" y="connsiteY8986"/>
                </a:cxn>
                <a:cxn ang="0">
                  <a:pos x="connsiteX8987" y="connsiteY8987"/>
                </a:cxn>
                <a:cxn ang="0">
                  <a:pos x="connsiteX8988" y="connsiteY8988"/>
                </a:cxn>
                <a:cxn ang="0">
                  <a:pos x="connsiteX8989" y="connsiteY8989"/>
                </a:cxn>
                <a:cxn ang="0">
                  <a:pos x="connsiteX8990" y="connsiteY8990"/>
                </a:cxn>
                <a:cxn ang="0">
                  <a:pos x="connsiteX8991" y="connsiteY8991"/>
                </a:cxn>
                <a:cxn ang="0">
                  <a:pos x="connsiteX8992" y="connsiteY8992"/>
                </a:cxn>
                <a:cxn ang="0">
                  <a:pos x="connsiteX8993" y="connsiteY8993"/>
                </a:cxn>
                <a:cxn ang="0">
                  <a:pos x="connsiteX8994" y="connsiteY8994"/>
                </a:cxn>
                <a:cxn ang="0">
                  <a:pos x="connsiteX8995" y="connsiteY8995"/>
                </a:cxn>
                <a:cxn ang="0">
                  <a:pos x="connsiteX8996" y="connsiteY8996"/>
                </a:cxn>
                <a:cxn ang="0">
                  <a:pos x="connsiteX8997" y="connsiteY8997"/>
                </a:cxn>
                <a:cxn ang="0">
                  <a:pos x="connsiteX8998" y="connsiteY8998"/>
                </a:cxn>
                <a:cxn ang="0">
                  <a:pos x="connsiteX8999" y="connsiteY8999"/>
                </a:cxn>
                <a:cxn ang="0">
                  <a:pos x="connsiteX9000" y="connsiteY9000"/>
                </a:cxn>
                <a:cxn ang="0">
                  <a:pos x="connsiteX9001" y="connsiteY9001"/>
                </a:cxn>
                <a:cxn ang="0">
                  <a:pos x="connsiteX9002" y="connsiteY9002"/>
                </a:cxn>
                <a:cxn ang="0">
                  <a:pos x="connsiteX9003" y="connsiteY9003"/>
                </a:cxn>
                <a:cxn ang="0">
                  <a:pos x="connsiteX9004" y="connsiteY9004"/>
                </a:cxn>
                <a:cxn ang="0">
                  <a:pos x="connsiteX9005" y="connsiteY9005"/>
                </a:cxn>
                <a:cxn ang="0">
                  <a:pos x="connsiteX9006" y="connsiteY9006"/>
                </a:cxn>
                <a:cxn ang="0">
                  <a:pos x="connsiteX9007" y="connsiteY9007"/>
                </a:cxn>
                <a:cxn ang="0">
                  <a:pos x="connsiteX9008" y="connsiteY9008"/>
                </a:cxn>
                <a:cxn ang="0">
                  <a:pos x="connsiteX9009" y="connsiteY9009"/>
                </a:cxn>
                <a:cxn ang="0">
                  <a:pos x="connsiteX9010" y="connsiteY9010"/>
                </a:cxn>
                <a:cxn ang="0">
                  <a:pos x="connsiteX9011" y="connsiteY9011"/>
                </a:cxn>
                <a:cxn ang="0">
                  <a:pos x="connsiteX9012" y="connsiteY9012"/>
                </a:cxn>
                <a:cxn ang="0">
                  <a:pos x="connsiteX9013" y="connsiteY9013"/>
                </a:cxn>
                <a:cxn ang="0">
                  <a:pos x="connsiteX9014" y="connsiteY9014"/>
                </a:cxn>
                <a:cxn ang="0">
                  <a:pos x="connsiteX9015" y="connsiteY9015"/>
                </a:cxn>
                <a:cxn ang="0">
                  <a:pos x="connsiteX9016" y="connsiteY9016"/>
                </a:cxn>
                <a:cxn ang="0">
                  <a:pos x="connsiteX9017" y="connsiteY9017"/>
                </a:cxn>
                <a:cxn ang="0">
                  <a:pos x="connsiteX9018" y="connsiteY9018"/>
                </a:cxn>
                <a:cxn ang="0">
                  <a:pos x="connsiteX9019" y="connsiteY9019"/>
                </a:cxn>
                <a:cxn ang="0">
                  <a:pos x="connsiteX9020" y="connsiteY9020"/>
                </a:cxn>
                <a:cxn ang="0">
                  <a:pos x="connsiteX9021" y="connsiteY9021"/>
                </a:cxn>
                <a:cxn ang="0">
                  <a:pos x="connsiteX9022" y="connsiteY9022"/>
                </a:cxn>
                <a:cxn ang="0">
                  <a:pos x="connsiteX9023" y="connsiteY9023"/>
                </a:cxn>
                <a:cxn ang="0">
                  <a:pos x="connsiteX9024" y="connsiteY9024"/>
                </a:cxn>
                <a:cxn ang="0">
                  <a:pos x="connsiteX9025" y="connsiteY9025"/>
                </a:cxn>
                <a:cxn ang="0">
                  <a:pos x="connsiteX9026" y="connsiteY9026"/>
                </a:cxn>
                <a:cxn ang="0">
                  <a:pos x="connsiteX9027" y="connsiteY9027"/>
                </a:cxn>
                <a:cxn ang="0">
                  <a:pos x="connsiteX9028" y="connsiteY9028"/>
                </a:cxn>
                <a:cxn ang="0">
                  <a:pos x="connsiteX9029" y="connsiteY9029"/>
                </a:cxn>
                <a:cxn ang="0">
                  <a:pos x="connsiteX9030" y="connsiteY9030"/>
                </a:cxn>
                <a:cxn ang="0">
                  <a:pos x="connsiteX9031" y="connsiteY9031"/>
                </a:cxn>
                <a:cxn ang="0">
                  <a:pos x="connsiteX9032" y="connsiteY9032"/>
                </a:cxn>
                <a:cxn ang="0">
                  <a:pos x="connsiteX9033" y="connsiteY9033"/>
                </a:cxn>
                <a:cxn ang="0">
                  <a:pos x="connsiteX9034" y="connsiteY9034"/>
                </a:cxn>
                <a:cxn ang="0">
                  <a:pos x="connsiteX9035" y="connsiteY9035"/>
                </a:cxn>
                <a:cxn ang="0">
                  <a:pos x="connsiteX9036" y="connsiteY9036"/>
                </a:cxn>
                <a:cxn ang="0">
                  <a:pos x="connsiteX9037" y="connsiteY9037"/>
                </a:cxn>
                <a:cxn ang="0">
                  <a:pos x="connsiteX9038" y="connsiteY9038"/>
                </a:cxn>
                <a:cxn ang="0">
                  <a:pos x="connsiteX9039" y="connsiteY9039"/>
                </a:cxn>
                <a:cxn ang="0">
                  <a:pos x="connsiteX9040" y="connsiteY9040"/>
                </a:cxn>
                <a:cxn ang="0">
                  <a:pos x="connsiteX9041" y="connsiteY9041"/>
                </a:cxn>
                <a:cxn ang="0">
                  <a:pos x="connsiteX9042" y="connsiteY9042"/>
                </a:cxn>
                <a:cxn ang="0">
                  <a:pos x="connsiteX9043" y="connsiteY9043"/>
                </a:cxn>
                <a:cxn ang="0">
                  <a:pos x="connsiteX9044" y="connsiteY9044"/>
                </a:cxn>
                <a:cxn ang="0">
                  <a:pos x="connsiteX9045" y="connsiteY9045"/>
                </a:cxn>
                <a:cxn ang="0">
                  <a:pos x="connsiteX9046" y="connsiteY9046"/>
                </a:cxn>
                <a:cxn ang="0">
                  <a:pos x="connsiteX9047" y="connsiteY9047"/>
                </a:cxn>
                <a:cxn ang="0">
                  <a:pos x="connsiteX9048" y="connsiteY9048"/>
                </a:cxn>
                <a:cxn ang="0">
                  <a:pos x="connsiteX9049" y="connsiteY9049"/>
                </a:cxn>
                <a:cxn ang="0">
                  <a:pos x="connsiteX9050" y="connsiteY9050"/>
                </a:cxn>
                <a:cxn ang="0">
                  <a:pos x="connsiteX9051" y="connsiteY9051"/>
                </a:cxn>
                <a:cxn ang="0">
                  <a:pos x="connsiteX9052" y="connsiteY9052"/>
                </a:cxn>
                <a:cxn ang="0">
                  <a:pos x="connsiteX9053" y="connsiteY9053"/>
                </a:cxn>
                <a:cxn ang="0">
                  <a:pos x="connsiteX9054" y="connsiteY9054"/>
                </a:cxn>
                <a:cxn ang="0">
                  <a:pos x="connsiteX9055" y="connsiteY9055"/>
                </a:cxn>
                <a:cxn ang="0">
                  <a:pos x="connsiteX9056" y="connsiteY9056"/>
                </a:cxn>
                <a:cxn ang="0">
                  <a:pos x="connsiteX9057" y="connsiteY9057"/>
                </a:cxn>
                <a:cxn ang="0">
                  <a:pos x="connsiteX9058" y="connsiteY9058"/>
                </a:cxn>
                <a:cxn ang="0">
                  <a:pos x="connsiteX9059" y="connsiteY9059"/>
                </a:cxn>
                <a:cxn ang="0">
                  <a:pos x="connsiteX9060" y="connsiteY9060"/>
                </a:cxn>
                <a:cxn ang="0">
                  <a:pos x="connsiteX9061" y="connsiteY9061"/>
                </a:cxn>
                <a:cxn ang="0">
                  <a:pos x="connsiteX9062" y="connsiteY9062"/>
                </a:cxn>
                <a:cxn ang="0">
                  <a:pos x="connsiteX9063" y="connsiteY9063"/>
                </a:cxn>
                <a:cxn ang="0">
                  <a:pos x="connsiteX9064" y="connsiteY9064"/>
                </a:cxn>
                <a:cxn ang="0">
                  <a:pos x="connsiteX9065" y="connsiteY9065"/>
                </a:cxn>
                <a:cxn ang="0">
                  <a:pos x="connsiteX9066" y="connsiteY9066"/>
                </a:cxn>
                <a:cxn ang="0">
                  <a:pos x="connsiteX9067" y="connsiteY9067"/>
                </a:cxn>
                <a:cxn ang="0">
                  <a:pos x="connsiteX9068" y="connsiteY9068"/>
                </a:cxn>
                <a:cxn ang="0">
                  <a:pos x="connsiteX9069" y="connsiteY9069"/>
                </a:cxn>
                <a:cxn ang="0">
                  <a:pos x="connsiteX9070" y="connsiteY9070"/>
                </a:cxn>
                <a:cxn ang="0">
                  <a:pos x="connsiteX9071" y="connsiteY9071"/>
                </a:cxn>
                <a:cxn ang="0">
                  <a:pos x="connsiteX9072" y="connsiteY9072"/>
                </a:cxn>
                <a:cxn ang="0">
                  <a:pos x="connsiteX9073" y="connsiteY9073"/>
                </a:cxn>
                <a:cxn ang="0">
                  <a:pos x="connsiteX9074" y="connsiteY9074"/>
                </a:cxn>
                <a:cxn ang="0">
                  <a:pos x="connsiteX9075" y="connsiteY9075"/>
                </a:cxn>
                <a:cxn ang="0">
                  <a:pos x="connsiteX9076" y="connsiteY9076"/>
                </a:cxn>
                <a:cxn ang="0">
                  <a:pos x="connsiteX9077" y="connsiteY9077"/>
                </a:cxn>
                <a:cxn ang="0">
                  <a:pos x="connsiteX9078" y="connsiteY9078"/>
                </a:cxn>
                <a:cxn ang="0">
                  <a:pos x="connsiteX9079" y="connsiteY9079"/>
                </a:cxn>
                <a:cxn ang="0">
                  <a:pos x="connsiteX9080" y="connsiteY9080"/>
                </a:cxn>
                <a:cxn ang="0">
                  <a:pos x="connsiteX9081" y="connsiteY9081"/>
                </a:cxn>
                <a:cxn ang="0">
                  <a:pos x="connsiteX9082" y="connsiteY9082"/>
                </a:cxn>
                <a:cxn ang="0">
                  <a:pos x="connsiteX9083" y="connsiteY9083"/>
                </a:cxn>
                <a:cxn ang="0">
                  <a:pos x="connsiteX9084" y="connsiteY9084"/>
                </a:cxn>
                <a:cxn ang="0">
                  <a:pos x="connsiteX9085" y="connsiteY9085"/>
                </a:cxn>
                <a:cxn ang="0">
                  <a:pos x="connsiteX9086" y="connsiteY9086"/>
                </a:cxn>
                <a:cxn ang="0">
                  <a:pos x="connsiteX9087" y="connsiteY9087"/>
                </a:cxn>
                <a:cxn ang="0">
                  <a:pos x="connsiteX9088" y="connsiteY9088"/>
                </a:cxn>
                <a:cxn ang="0">
                  <a:pos x="connsiteX9089" y="connsiteY9089"/>
                </a:cxn>
                <a:cxn ang="0">
                  <a:pos x="connsiteX9090" y="connsiteY9090"/>
                </a:cxn>
                <a:cxn ang="0">
                  <a:pos x="connsiteX9091" y="connsiteY9091"/>
                </a:cxn>
                <a:cxn ang="0">
                  <a:pos x="connsiteX9092" y="connsiteY9092"/>
                </a:cxn>
                <a:cxn ang="0">
                  <a:pos x="connsiteX9093" y="connsiteY9093"/>
                </a:cxn>
                <a:cxn ang="0">
                  <a:pos x="connsiteX9094" y="connsiteY9094"/>
                </a:cxn>
                <a:cxn ang="0">
                  <a:pos x="connsiteX9095" y="connsiteY9095"/>
                </a:cxn>
                <a:cxn ang="0">
                  <a:pos x="connsiteX9096" y="connsiteY9096"/>
                </a:cxn>
                <a:cxn ang="0">
                  <a:pos x="connsiteX9097" y="connsiteY9097"/>
                </a:cxn>
                <a:cxn ang="0">
                  <a:pos x="connsiteX9098" y="connsiteY9098"/>
                </a:cxn>
                <a:cxn ang="0">
                  <a:pos x="connsiteX9099" y="connsiteY9099"/>
                </a:cxn>
                <a:cxn ang="0">
                  <a:pos x="connsiteX9100" y="connsiteY9100"/>
                </a:cxn>
                <a:cxn ang="0">
                  <a:pos x="connsiteX9101" y="connsiteY9101"/>
                </a:cxn>
                <a:cxn ang="0">
                  <a:pos x="connsiteX9102" y="connsiteY9102"/>
                </a:cxn>
                <a:cxn ang="0">
                  <a:pos x="connsiteX9103" y="connsiteY9103"/>
                </a:cxn>
                <a:cxn ang="0">
                  <a:pos x="connsiteX9104" y="connsiteY9104"/>
                </a:cxn>
                <a:cxn ang="0">
                  <a:pos x="connsiteX9105" y="connsiteY9105"/>
                </a:cxn>
                <a:cxn ang="0">
                  <a:pos x="connsiteX9106" y="connsiteY9106"/>
                </a:cxn>
                <a:cxn ang="0">
                  <a:pos x="connsiteX9107" y="connsiteY9107"/>
                </a:cxn>
                <a:cxn ang="0">
                  <a:pos x="connsiteX9108" y="connsiteY9108"/>
                </a:cxn>
                <a:cxn ang="0">
                  <a:pos x="connsiteX9109" y="connsiteY9109"/>
                </a:cxn>
                <a:cxn ang="0">
                  <a:pos x="connsiteX9110" y="connsiteY9110"/>
                </a:cxn>
                <a:cxn ang="0">
                  <a:pos x="connsiteX9111" y="connsiteY9111"/>
                </a:cxn>
                <a:cxn ang="0">
                  <a:pos x="connsiteX9112" y="connsiteY9112"/>
                </a:cxn>
                <a:cxn ang="0">
                  <a:pos x="connsiteX9113" y="connsiteY9113"/>
                </a:cxn>
                <a:cxn ang="0">
                  <a:pos x="connsiteX9114" y="connsiteY9114"/>
                </a:cxn>
                <a:cxn ang="0">
                  <a:pos x="connsiteX9115" y="connsiteY9115"/>
                </a:cxn>
                <a:cxn ang="0">
                  <a:pos x="connsiteX9116" y="connsiteY9116"/>
                </a:cxn>
                <a:cxn ang="0">
                  <a:pos x="connsiteX9117" y="connsiteY9117"/>
                </a:cxn>
                <a:cxn ang="0">
                  <a:pos x="connsiteX9118" y="connsiteY9118"/>
                </a:cxn>
                <a:cxn ang="0">
                  <a:pos x="connsiteX9119" y="connsiteY9119"/>
                </a:cxn>
                <a:cxn ang="0">
                  <a:pos x="connsiteX9120" y="connsiteY9120"/>
                </a:cxn>
                <a:cxn ang="0">
                  <a:pos x="connsiteX9121" y="connsiteY9121"/>
                </a:cxn>
                <a:cxn ang="0">
                  <a:pos x="connsiteX9122" y="connsiteY9122"/>
                </a:cxn>
                <a:cxn ang="0">
                  <a:pos x="connsiteX9123" y="connsiteY9123"/>
                </a:cxn>
                <a:cxn ang="0">
                  <a:pos x="connsiteX9124" y="connsiteY9124"/>
                </a:cxn>
                <a:cxn ang="0">
                  <a:pos x="connsiteX9125" y="connsiteY9125"/>
                </a:cxn>
                <a:cxn ang="0">
                  <a:pos x="connsiteX9126" y="connsiteY9126"/>
                </a:cxn>
                <a:cxn ang="0">
                  <a:pos x="connsiteX9127" y="connsiteY9127"/>
                </a:cxn>
                <a:cxn ang="0">
                  <a:pos x="connsiteX9128" y="connsiteY9128"/>
                </a:cxn>
                <a:cxn ang="0">
                  <a:pos x="connsiteX9129" y="connsiteY9129"/>
                </a:cxn>
                <a:cxn ang="0">
                  <a:pos x="connsiteX9130" y="connsiteY9130"/>
                </a:cxn>
                <a:cxn ang="0">
                  <a:pos x="connsiteX9131" y="connsiteY9131"/>
                </a:cxn>
                <a:cxn ang="0">
                  <a:pos x="connsiteX9132" y="connsiteY9132"/>
                </a:cxn>
                <a:cxn ang="0">
                  <a:pos x="connsiteX9133" y="connsiteY9133"/>
                </a:cxn>
                <a:cxn ang="0">
                  <a:pos x="connsiteX9134" y="connsiteY9134"/>
                </a:cxn>
                <a:cxn ang="0">
                  <a:pos x="connsiteX9135" y="connsiteY9135"/>
                </a:cxn>
                <a:cxn ang="0">
                  <a:pos x="connsiteX9136" y="connsiteY9136"/>
                </a:cxn>
                <a:cxn ang="0">
                  <a:pos x="connsiteX9137" y="connsiteY9137"/>
                </a:cxn>
                <a:cxn ang="0">
                  <a:pos x="connsiteX9138" y="connsiteY9138"/>
                </a:cxn>
                <a:cxn ang="0">
                  <a:pos x="connsiteX9139" y="connsiteY9139"/>
                </a:cxn>
                <a:cxn ang="0">
                  <a:pos x="connsiteX9140" y="connsiteY9140"/>
                </a:cxn>
                <a:cxn ang="0">
                  <a:pos x="connsiteX9141" y="connsiteY9141"/>
                </a:cxn>
                <a:cxn ang="0">
                  <a:pos x="connsiteX9142" y="connsiteY9142"/>
                </a:cxn>
                <a:cxn ang="0">
                  <a:pos x="connsiteX9143" y="connsiteY9143"/>
                </a:cxn>
                <a:cxn ang="0">
                  <a:pos x="connsiteX9144" y="connsiteY9144"/>
                </a:cxn>
                <a:cxn ang="0">
                  <a:pos x="connsiteX9145" y="connsiteY9145"/>
                </a:cxn>
                <a:cxn ang="0">
                  <a:pos x="connsiteX9146" y="connsiteY9146"/>
                </a:cxn>
                <a:cxn ang="0">
                  <a:pos x="connsiteX9147" y="connsiteY9147"/>
                </a:cxn>
                <a:cxn ang="0">
                  <a:pos x="connsiteX9148" y="connsiteY9148"/>
                </a:cxn>
                <a:cxn ang="0">
                  <a:pos x="connsiteX9149" y="connsiteY9149"/>
                </a:cxn>
                <a:cxn ang="0">
                  <a:pos x="connsiteX9150" y="connsiteY9150"/>
                </a:cxn>
                <a:cxn ang="0">
                  <a:pos x="connsiteX9151" y="connsiteY9151"/>
                </a:cxn>
                <a:cxn ang="0">
                  <a:pos x="connsiteX9152" y="connsiteY9152"/>
                </a:cxn>
                <a:cxn ang="0">
                  <a:pos x="connsiteX9153" y="connsiteY9153"/>
                </a:cxn>
                <a:cxn ang="0">
                  <a:pos x="connsiteX9154" y="connsiteY9154"/>
                </a:cxn>
                <a:cxn ang="0">
                  <a:pos x="connsiteX9155" y="connsiteY9155"/>
                </a:cxn>
                <a:cxn ang="0">
                  <a:pos x="connsiteX9156" y="connsiteY9156"/>
                </a:cxn>
                <a:cxn ang="0">
                  <a:pos x="connsiteX9157" y="connsiteY9157"/>
                </a:cxn>
                <a:cxn ang="0">
                  <a:pos x="connsiteX9158" y="connsiteY9158"/>
                </a:cxn>
                <a:cxn ang="0">
                  <a:pos x="connsiteX9159" y="connsiteY9159"/>
                </a:cxn>
                <a:cxn ang="0">
                  <a:pos x="connsiteX9160" y="connsiteY9160"/>
                </a:cxn>
                <a:cxn ang="0">
                  <a:pos x="connsiteX9161" y="connsiteY9161"/>
                </a:cxn>
                <a:cxn ang="0">
                  <a:pos x="connsiteX9162" y="connsiteY9162"/>
                </a:cxn>
                <a:cxn ang="0">
                  <a:pos x="connsiteX9163" y="connsiteY9163"/>
                </a:cxn>
                <a:cxn ang="0">
                  <a:pos x="connsiteX9164" y="connsiteY9164"/>
                </a:cxn>
                <a:cxn ang="0">
                  <a:pos x="connsiteX9165" y="connsiteY9165"/>
                </a:cxn>
                <a:cxn ang="0">
                  <a:pos x="connsiteX9166" y="connsiteY9166"/>
                </a:cxn>
                <a:cxn ang="0">
                  <a:pos x="connsiteX9167" y="connsiteY9167"/>
                </a:cxn>
                <a:cxn ang="0">
                  <a:pos x="connsiteX9168" y="connsiteY9168"/>
                </a:cxn>
                <a:cxn ang="0">
                  <a:pos x="connsiteX9169" y="connsiteY9169"/>
                </a:cxn>
                <a:cxn ang="0">
                  <a:pos x="connsiteX9170" y="connsiteY9170"/>
                </a:cxn>
                <a:cxn ang="0">
                  <a:pos x="connsiteX9171" y="connsiteY9171"/>
                </a:cxn>
                <a:cxn ang="0">
                  <a:pos x="connsiteX9172" y="connsiteY9172"/>
                </a:cxn>
                <a:cxn ang="0">
                  <a:pos x="connsiteX9173" y="connsiteY9173"/>
                </a:cxn>
                <a:cxn ang="0">
                  <a:pos x="connsiteX9174" y="connsiteY9174"/>
                </a:cxn>
                <a:cxn ang="0">
                  <a:pos x="connsiteX9175" y="connsiteY9175"/>
                </a:cxn>
                <a:cxn ang="0">
                  <a:pos x="connsiteX9176" y="connsiteY9176"/>
                </a:cxn>
                <a:cxn ang="0">
                  <a:pos x="connsiteX9177" y="connsiteY9177"/>
                </a:cxn>
                <a:cxn ang="0">
                  <a:pos x="connsiteX9178" y="connsiteY9178"/>
                </a:cxn>
                <a:cxn ang="0">
                  <a:pos x="connsiteX9179" y="connsiteY9179"/>
                </a:cxn>
                <a:cxn ang="0">
                  <a:pos x="connsiteX9180" y="connsiteY9180"/>
                </a:cxn>
                <a:cxn ang="0">
                  <a:pos x="connsiteX9181" y="connsiteY9181"/>
                </a:cxn>
                <a:cxn ang="0">
                  <a:pos x="connsiteX9182" y="connsiteY9182"/>
                </a:cxn>
                <a:cxn ang="0">
                  <a:pos x="connsiteX9183" y="connsiteY9183"/>
                </a:cxn>
                <a:cxn ang="0">
                  <a:pos x="connsiteX9184" y="connsiteY9184"/>
                </a:cxn>
                <a:cxn ang="0">
                  <a:pos x="connsiteX9185" y="connsiteY9185"/>
                </a:cxn>
                <a:cxn ang="0">
                  <a:pos x="connsiteX9186" y="connsiteY9186"/>
                </a:cxn>
                <a:cxn ang="0">
                  <a:pos x="connsiteX9187" y="connsiteY9187"/>
                </a:cxn>
                <a:cxn ang="0">
                  <a:pos x="connsiteX9188" y="connsiteY9188"/>
                </a:cxn>
                <a:cxn ang="0">
                  <a:pos x="connsiteX9189" y="connsiteY9189"/>
                </a:cxn>
                <a:cxn ang="0">
                  <a:pos x="connsiteX9190" y="connsiteY9190"/>
                </a:cxn>
                <a:cxn ang="0">
                  <a:pos x="connsiteX9191" y="connsiteY9191"/>
                </a:cxn>
                <a:cxn ang="0">
                  <a:pos x="connsiteX9192" y="connsiteY9192"/>
                </a:cxn>
                <a:cxn ang="0">
                  <a:pos x="connsiteX9193" y="connsiteY9193"/>
                </a:cxn>
                <a:cxn ang="0">
                  <a:pos x="connsiteX9194" y="connsiteY9194"/>
                </a:cxn>
                <a:cxn ang="0">
                  <a:pos x="connsiteX9195" y="connsiteY9195"/>
                </a:cxn>
                <a:cxn ang="0">
                  <a:pos x="connsiteX9196" y="connsiteY9196"/>
                </a:cxn>
                <a:cxn ang="0">
                  <a:pos x="connsiteX9197" y="connsiteY9197"/>
                </a:cxn>
                <a:cxn ang="0">
                  <a:pos x="connsiteX9198" y="connsiteY9198"/>
                </a:cxn>
                <a:cxn ang="0">
                  <a:pos x="connsiteX9199" y="connsiteY9199"/>
                </a:cxn>
                <a:cxn ang="0">
                  <a:pos x="connsiteX9200" y="connsiteY9200"/>
                </a:cxn>
                <a:cxn ang="0">
                  <a:pos x="connsiteX9201" y="connsiteY9201"/>
                </a:cxn>
                <a:cxn ang="0">
                  <a:pos x="connsiteX9202" y="connsiteY9202"/>
                </a:cxn>
                <a:cxn ang="0">
                  <a:pos x="connsiteX9203" y="connsiteY9203"/>
                </a:cxn>
                <a:cxn ang="0">
                  <a:pos x="connsiteX9204" y="connsiteY9204"/>
                </a:cxn>
                <a:cxn ang="0">
                  <a:pos x="connsiteX9205" y="connsiteY9205"/>
                </a:cxn>
                <a:cxn ang="0">
                  <a:pos x="connsiteX9206" y="connsiteY9206"/>
                </a:cxn>
                <a:cxn ang="0">
                  <a:pos x="connsiteX9207" y="connsiteY9207"/>
                </a:cxn>
                <a:cxn ang="0">
                  <a:pos x="connsiteX9208" y="connsiteY9208"/>
                </a:cxn>
                <a:cxn ang="0">
                  <a:pos x="connsiteX9209" y="connsiteY9209"/>
                </a:cxn>
                <a:cxn ang="0">
                  <a:pos x="connsiteX9210" y="connsiteY9210"/>
                </a:cxn>
                <a:cxn ang="0">
                  <a:pos x="connsiteX9211" y="connsiteY9211"/>
                </a:cxn>
                <a:cxn ang="0">
                  <a:pos x="connsiteX9212" y="connsiteY9212"/>
                </a:cxn>
                <a:cxn ang="0">
                  <a:pos x="connsiteX9213" y="connsiteY9213"/>
                </a:cxn>
                <a:cxn ang="0">
                  <a:pos x="connsiteX9214" y="connsiteY9214"/>
                </a:cxn>
                <a:cxn ang="0">
                  <a:pos x="connsiteX9215" y="connsiteY9215"/>
                </a:cxn>
                <a:cxn ang="0">
                  <a:pos x="connsiteX9216" y="connsiteY9216"/>
                </a:cxn>
                <a:cxn ang="0">
                  <a:pos x="connsiteX9217" y="connsiteY9217"/>
                </a:cxn>
                <a:cxn ang="0">
                  <a:pos x="connsiteX9218" y="connsiteY9218"/>
                </a:cxn>
                <a:cxn ang="0">
                  <a:pos x="connsiteX9219" y="connsiteY9219"/>
                </a:cxn>
                <a:cxn ang="0">
                  <a:pos x="connsiteX9220" y="connsiteY9220"/>
                </a:cxn>
                <a:cxn ang="0">
                  <a:pos x="connsiteX9221" y="connsiteY9221"/>
                </a:cxn>
                <a:cxn ang="0">
                  <a:pos x="connsiteX9222" y="connsiteY9222"/>
                </a:cxn>
                <a:cxn ang="0">
                  <a:pos x="connsiteX9223" y="connsiteY9223"/>
                </a:cxn>
                <a:cxn ang="0">
                  <a:pos x="connsiteX9224" y="connsiteY9224"/>
                </a:cxn>
                <a:cxn ang="0">
                  <a:pos x="connsiteX9225" y="connsiteY9225"/>
                </a:cxn>
                <a:cxn ang="0">
                  <a:pos x="connsiteX9226" y="connsiteY9226"/>
                </a:cxn>
                <a:cxn ang="0">
                  <a:pos x="connsiteX9227" y="connsiteY9227"/>
                </a:cxn>
                <a:cxn ang="0">
                  <a:pos x="connsiteX9228" y="connsiteY9228"/>
                </a:cxn>
                <a:cxn ang="0">
                  <a:pos x="connsiteX9229" y="connsiteY9229"/>
                </a:cxn>
                <a:cxn ang="0">
                  <a:pos x="connsiteX9230" y="connsiteY9230"/>
                </a:cxn>
                <a:cxn ang="0">
                  <a:pos x="connsiteX9231" y="connsiteY9231"/>
                </a:cxn>
                <a:cxn ang="0">
                  <a:pos x="connsiteX9232" y="connsiteY9232"/>
                </a:cxn>
                <a:cxn ang="0">
                  <a:pos x="connsiteX9233" y="connsiteY9233"/>
                </a:cxn>
                <a:cxn ang="0">
                  <a:pos x="connsiteX9234" y="connsiteY9234"/>
                </a:cxn>
                <a:cxn ang="0">
                  <a:pos x="connsiteX9235" y="connsiteY9235"/>
                </a:cxn>
                <a:cxn ang="0">
                  <a:pos x="connsiteX9236" y="connsiteY9236"/>
                </a:cxn>
                <a:cxn ang="0">
                  <a:pos x="connsiteX9237" y="connsiteY9237"/>
                </a:cxn>
                <a:cxn ang="0">
                  <a:pos x="connsiteX9238" y="connsiteY9238"/>
                </a:cxn>
                <a:cxn ang="0">
                  <a:pos x="connsiteX9239" y="connsiteY9239"/>
                </a:cxn>
                <a:cxn ang="0">
                  <a:pos x="connsiteX9240" y="connsiteY9240"/>
                </a:cxn>
                <a:cxn ang="0">
                  <a:pos x="connsiteX9241" y="connsiteY9241"/>
                </a:cxn>
                <a:cxn ang="0">
                  <a:pos x="connsiteX9242" y="connsiteY9242"/>
                </a:cxn>
                <a:cxn ang="0">
                  <a:pos x="connsiteX9243" y="connsiteY9243"/>
                </a:cxn>
                <a:cxn ang="0">
                  <a:pos x="connsiteX9244" y="connsiteY9244"/>
                </a:cxn>
                <a:cxn ang="0">
                  <a:pos x="connsiteX9245" y="connsiteY9245"/>
                </a:cxn>
                <a:cxn ang="0">
                  <a:pos x="connsiteX9246" y="connsiteY9246"/>
                </a:cxn>
                <a:cxn ang="0">
                  <a:pos x="connsiteX9247" y="connsiteY9247"/>
                </a:cxn>
                <a:cxn ang="0">
                  <a:pos x="connsiteX9248" y="connsiteY9248"/>
                </a:cxn>
                <a:cxn ang="0">
                  <a:pos x="connsiteX9249" y="connsiteY9249"/>
                </a:cxn>
                <a:cxn ang="0">
                  <a:pos x="connsiteX9250" y="connsiteY9250"/>
                </a:cxn>
                <a:cxn ang="0">
                  <a:pos x="connsiteX9251" y="connsiteY9251"/>
                </a:cxn>
                <a:cxn ang="0">
                  <a:pos x="connsiteX9252" y="connsiteY9252"/>
                </a:cxn>
                <a:cxn ang="0">
                  <a:pos x="connsiteX9253" y="connsiteY9253"/>
                </a:cxn>
                <a:cxn ang="0">
                  <a:pos x="connsiteX9254" y="connsiteY9254"/>
                </a:cxn>
                <a:cxn ang="0">
                  <a:pos x="connsiteX9255" y="connsiteY9255"/>
                </a:cxn>
                <a:cxn ang="0">
                  <a:pos x="connsiteX9256" y="connsiteY9256"/>
                </a:cxn>
                <a:cxn ang="0">
                  <a:pos x="connsiteX9257" y="connsiteY9257"/>
                </a:cxn>
                <a:cxn ang="0">
                  <a:pos x="connsiteX9258" y="connsiteY9258"/>
                </a:cxn>
                <a:cxn ang="0">
                  <a:pos x="connsiteX9259" y="connsiteY9259"/>
                </a:cxn>
                <a:cxn ang="0">
                  <a:pos x="connsiteX9260" y="connsiteY9260"/>
                </a:cxn>
                <a:cxn ang="0">
                  <a:pos x="connsiteX9261" y="connsiteY9261"/>
                </a:cxn>
                <a:cxn ang="0">
                  <a:pos x="connsiteX9262" y="connsiteY9262"/>
                </a:cxn>
                <a:cxn ang="0">
                  <a:pos x="connsiteX9263" y="connsiteY9263"/>
                </a:cxn>
                <a:cxn ang="0">
                  <a:pos x="connsiteX9264" y="connsiteY9264"/>
                </a:cxn>
                <a:cxn ang="0">
                  <a:pos x="connsiteX9265" y="connsiteY9265"/>
                </a:cxn>
                <a:cxn ang="0">
                  <a:pos x="connsiteX9266" y="connsiteY9266"/>
                </a:cxn>
                <a:cxn ang="0">
                  <a:pos x="connsiteX9267" y="connsiteY9267"/>
                </a:cxn>
                <a:cxn ang="0">
                  <a:pos x="connsiteX9268" y="connsiteY9268"/>
                </a:cxn>
                <a:cxn ang="0">
                  <a:pos x="connsiteX9269" y="connsiteY9269"/>
                </a:cxn>
                <a:cxn ang="0">
                  <a:pos x="connsiteX9270" y="connsiteY9270"/>
                </a:cxn>
                <a:cxn ang="0">
                  <a:pos x="connsiteX9271" y="connsiteY9271"/>
                </a:cxn>
                <a:cxn ang="0">
                  <a:pos x="connsiteX9272" y="connsiteY9272"/>
                </a:cxn>
                <a:cxn ang="0">
                  <a:pos x="connsiteX9273" y="connsiteY9273"/>
                </a:cxn>
                <a:cxn ang="0">
                  <a:pos x="connsiteX9274" y="connsiteY9274"/>
                </a:cxn>
                <a:cxn ang="0">
                  <a:pos x="connsiteX9275" y="connsiteY9275"/>
                </a:cxn>
                <a:cxn ang="0">
                  <a:pos x="connsiteX9276" y="connsiteY9276"/>
                </a:cxn>
                <a:cxn ang="0">
                  <a:pos x="connsiteX9277" y="connsiteY9277"/>
                </a:cxn>
                <a:cxn ang="0">
                  <a:pos x="connsiteX9278" y="connsiteY9278"/>
                </a:cxn>
                <a:cxn ang="0">
                  <a:pos x="connsiteX9279" y="connsiteY9279"/>
                </a:cxn>
                <a:cxn ang="0">
                  <a:pos x="connsiteX9280" y="connsiteY9280"/>
                </a:cxn>
                <a:cxn ang="0">
                  <a:pos x="connsiteX9281" y="connsiteY9281"/>
                </a:cxn>
                <a:cxn ang="0">
                  <a:pos x="connsiteX9282" y="connsiteY9282"/>
                </a:cxn>
                <a:cxn ang="0">
                  <a:pos x="connsiteX9283" y="connsiteY9283"/>
                </a:cxn>
                <a:cxn ang="0">
                  <a:pos x="connsiteX9284" y="connsiteY9284"/>
                </a:cxn>
                <a:cxn ang="0">
                  <a:pos x="connsiteX9285" y="connsiteY9285"/>
                </a:cxn>
                <a:cxn ang="0">
                  <a:pos x="connsiteX9286" y="connsiteY9286"/>
                </a:cxn>
                <a:cxn ang="0">
                  <a:pos x="connsiteX9287" y="connsiteY9287"/>
                </a:cxn>
                <a:cxn ang="0">
                  <a:pos x="connsiteX9288" y="connsiteY9288"/>
                </a:cxn>
                <a:cxn ang="0">
                  <a:pos x="connsiteX9289" y="connsiteY9289"/>
                </a:cxn>
                <a:cxn ang="0">
                  <a:pos x="connsiteX9290" y="connsiteY9290"/>
                </a:cxn>
                <a:cxn ang="0">
                  <a:pos x="connsiteX9291" y="connsiteY9291"/>
                </a:cxn>
                <a:cxn ang="0">
                  <a:pos x="connsiteX9292" y="connsiteY9292"/>
                </a:cxn>
                <a:cxn ang="0">
                  <a:pos x="connsiteX9293" y="connsiteY9293"/>
                </a:cxn>
                <a:cxn ang="0">
                  <a:pos x="connsiteX9294" y="connsiteY9294"/>
                </a:cxn>
                <a:cxn ang="0">
                  <a:pos x="connsiteX9295" y="connsiteY9295"/>
                </a:cxn>
                <a:cxn ang="0">
                  <a:pos x="connsiteX9296" y="connsiteY9296"/>
                </a:cxn>
                <a:cxn ang="0">
                  <a:pos x="connsiteX9297" y="connsiteY9297"/>
                </a:cxn>
                <a:cxn ang="0">
                  <a:pos x="connsiteX9298" y="connsiteY9298"/>
                </a:cxn>
                <a:cxn ang="0">
                  <a:pos x="connsiteX9299" y="connsiteY9299"/>
                </a:cxn>
                <a:cxn ang="0">
                  <a:pos x="connsiteX9300" y="connsiteY9300"/>
                </a:cxn>
                <a:cxn ang="0">
                  <a:pos x="connsiteX9301" y="connsiteY9301"/>
                </a:cxn>
                <a:cxn ang="0">
                  <a:pos x="connsiteX9302" y="connsiteY9302"/>
                </a:cxn>
                <a:cxn ang="0">
                  <a:pos x="connsiteX9303" y="connsiteY9303"/>
                </a:cxn>
                <a:cxn ang="0">
                  <a:pos x="connsiteX9304" y="connsiteY9304"/>
                </a:cxn>
                <a:cxn ang="0">
                  <a:pos x="connsiteX9305" y="connsiteY9305"/>
                </a:cxn>
                <a:cxn ang="0">
                  <a:pos x="connsiteX9306" y="connsiteY9306"/>
                </a:cxn>
                <a:cxn ang="0">
                  <a:pos x="connsiteX9307" y="connsiteY9307"/>
                </a:cxn>
                <a:cxn ang="0">
                  <a:pos x="connsiteX9308" y="connsiteY9308"/>
                </a:cxn>
                <a:cxn ang="0">
                  <a:pos x="connsiteX9309" y="connsiteY9309"/>
                </a:cxn>
                <a:cxn ang="0">
                  <a:pos x="connsiteX9310" y="connsiteY9310"/>
                </a:cxn>
                <a:cxn ang="0">
                  <a:pos x="connsiteX9311" y="connsiteY9311"/>
                </a:cxn>
                <a:cxn ang="0">
                  <a:pos x="connsiteX9312" y="connsiteY9312"/>
                </a:cxn>
                <a:cxn ang="0">
                  <a:pos x="connsiteX9313" y="connsiteY9313"/>
                </a:cxn>
                <a:cxn ang="0">
                  <a:pos x="connsiteX9314" y="connsiteY9314"/>
                </a:cxn>
                <a:cxn ang="0">
                  <a:pos x="connsiteX9315" y="connsiteY9315"/>
                </a:cxn>
                <a:cxn ang="0">
                  <a:pos x="connsiteX9316" y="connsiteY9316"/>
                </a:cxn>
                <a:cxn ang="0">
                  <a:pos x="connsiteX9317" y="connsiteY9317"/>
                </a:cxn>
                <a:cxn ang="0">
                  <a:pos x="connsiteX9318" y="connsiteY9318"/>
                </a:cxn>
                <a:cxn ang="0">
                  <a:pos x="connsiteX9319" y="connsiteY9319"/>
                </a:cxn>
                <a:cxn ang="0">
                  <a:pos x="connsiteX9320" y="connsiteY9320"/>
                </a:cxn>
                <a:cxn ang="0">
                  <a:pos x="connsiteX9321" y="connsiteY9321"/>
                </a:cxn>
                <a:cxn ang="0">
                  <a:pos x="connsiteX9322" y="connsiteY9322"/>
                </a:cxn>
                <a:cxn ang="0">
                  <a:pos x="connsiteX9323" y="connsiteY9323"/>
                </a:cxn>
                <a:cxn ang="0">
                  <a:pos x="connsiteX9324" y="connsiteY9324"/>
                </a:cxn>
                <a:cxn ang="0">
                  <a:pos x="connsiteX9325" y="connsiteY9325"/>
                </a:cxn>
                <a:cxn ang="0">
                  <a:pos x="connsiteX9326" y="connsiteY9326"/>
                </a:cxn>
                <a:cxn ang="0">
                  <a:pos x="connsiteX9327" y="connsiteY9327"/>
                </a:cxn>
                <a:cxn ang="0">
                  <a:pos x="connsiteX9328" y="connsiteY9328"/>
                </a:cxn>
                <a:cxn ang="0">
                  <a:pos x="connsiteX9329" y="connsiteY9329"/>
                </a:cxn>
                <a:cxn ang="0">
                  <a:pos x="connsiteX9330" y="connsiteY9330"/>
                </a:cxn>
                <a:cxn ang="0">
                  <a:pos x="connsiteX9331" y="connsiteY9331"/>
                </a:cxn>
                <a:cxn ang="0">
                  <a:pos x="connsiteX9332" y="connsiteY9332"/>
                </a:cxn>
                <a:cxn ang="0">
                  <a:pos x="connsiteX9333" y="connsiteY9333"/>
                </a:cxn>
                <a:cxn ang="0">
                  <a:pos x="connsiteX9334" y="connsiteY9334"/>
                </a:cxn>
                <a:cxn ang="0">
                  <a:pos x="connsiteX9335" y="connsiteY9335"/>
                </a:cxn>
                <a:cxn ang="0">
                  <a:pos x="connsiteX9336" y="connsiteY9336"/>
                </a:cxn>
                <a:cxn ang="0">
                  <a:pos x="connsiteX9337" y="connsiteY9337"/>
                </a:cxn>
                <a:cxn ang="0">
                  <a:pos x="connsiteX9338" y="connsiteY9338"/>
                </a:cxn>
                <a:cxn ang="0">
                  <a:pos x="connsiteX9339" y="connsiteY9339"/>
                </a:cxn>
                <a:cxn ang="0">
                  <a:pos x="connsiteX9340" y="connsiteY9340"/>
                </a:cxn>
                <a:cxn ang="0">
                  <a:pos x="connsiteX9341" y="connsiteY9341"/>
                </a:cxn>
                <a:cxn ang="0">
                  <a:pos x="connsiteX9342" y="connsiteY9342"/>
                </a:cxn>
                <a:cxn ang="0">
                  <a:pos x="connsiteX9343" y="connsiteY9343"/>
                </a:cxn>
                <a:cxn ang="0">
                  <a:pos x="connsiteX9344" y="connsiteY9344"/>
                </a:cxn>
                <a:cxn ang="0">
                  <a:pos x="connsiteX9345" y="connsiteY9345"/>
                </a:cxn>
                <a:cxn ang="0">
                  <a:pos x="connsiteX9346" y="connsiteY9346"/>
                </a:cxn>
                <a:cxn ang="0">
                  <a:pos x="connsiteX9347" y="connsiteY9347"/>
                </a:cxn>
                <a:cxn ang="0">
                  <a:pos x="connsiteX9348" y="connsiteY9348"/>
                </a:cxn>
                <a:cxn ang="0">
                  <a:pos x="connsiteX9349" y="connsiteY9349"/>
                </a:cxn>
                <a:cxn ang="0">
                  <a:pos x="connsiteX9350" y="connsiteY9350"/>
                </a:cxn>
                <a:cxn ang="0">
                  <a:pos x="connsiteX9351" y="connsiteY9351"/>
                </a:cxn>
                <a:cxn ang="0">
                  <a:pos x="connsiteX9352" y="connsiteY9352"/>
                </a:cxn>
                <a:cxn ang="0">
                  <a:pos x="connsiteX9353" y="connsiteY9353"/>
                </a:cxn>
                <a:cxn ang="0">
                  <a:pos x="connsiteX9354" y="connsiteY9354"/>
                </a:cxn>
                <a:cxn ang="0">
                  <a:pos x="connsiteX9355" y="connsiteY9355"/>
                </a:cxn>
                <a:cxn ang="0">
                  <a:pos x="connsiteX9356" y="connsiteY9356"/>
                </a:cxn>
                <a:cxn ang="0">
                  <a:pos x="connsiteX9357" y="connsiteY9357"/>
                </a:cxn>
                <a:cxn ang="0">
                  <a:pos x="connsiteX9358" y="connsiteY9358"/>
                </a:cxn>
                <a:cxn ang="0">
                  <a:pos x="connsiteX9359" y="connsiteY9359"/>
                </a:cxn>
                <a:cxn ang="0">
                  <a:pos x="connsiteX9360" y="connsiteY9360"/>
                </a:cxn>
                <a:cxn ang="0">
                  <a:pos x="connsiteX9361" y="connsiteY9361"/>
                </a:cxn>
                <a:cxn ang="0">
                  <a:pos x="connsiteX9362" y="connsiteY9362"/>
                </a:cxn>
                <a:cxn ang="0">
                  <a:pos x="connsiteX9363" y="connsiteY9363"/>
                </a:cxn>
                <a:cxn ang="0">
                  <a:pos x="connsiteX9364" y="connsiteY9364"/>
                </a:cxn>
                <a:cxn ang="0">
                  <a:pos x="connsiteX9365" y="connsiteY9365"/>
                </a:cxn>
                <a:cxn ang="0">
                  <a:pos x="connsiteX9366" y="connsiteY9366"/>
                </a:cxn>
                <a:cxn ang="0">
                  <a:pos x="connsiteX9367" y="connsiteY9367"/>
                </a:cxn>
                <a:cxn ang="0">
                  <a:pos x="connsiteX9368" y="connsiteY9368"/>
                </a:cxn>
                <a:cxn ang="0">
                  <a:pos x="connsiteX9369" y="connsiteY9369"/>
                </a:cxn>
                <a:cxn ang="0">
                  <a:pos x="connsiteX9370" y="connsiteY9370"/>
                </a:cxn>
                <a:cxn ang="0">
                  <a:pos x="connsiteX9371" y="connsiteY9371"/>
                </a:cxn>
                <a:cxn ang="0">
                  <a:pos x="connsiteX9372" y="connsiteY9372"/>
                </a:cxn>
                <a:cxn ang="0">
                  <a:pos x="connsiteX9373" y="connsiteY9373"/>
                </a:cxn>
                <a:cxn ang="0">
                  <a:pos x="connsiteX9374" y="connsiteY9374"/>
                </a:cxn>
                <a:cxn ang="0">
                  <a:pos x="connsiteX9375" y="connsiteY9375"/>
                </a:cxn>
                <a:cxn ang="0">
                  <a:pos x="connsiteX9376" y="connsiteY9376"/>
                </a:cxn>
                <a:cxn ang="0">
                  <a:pos x="connsiteX9377" y="connsiteY9377"/>
                </a:cxn>
                <a:cxn ang="0">
                  <a:pos x="connsiteX9378" y="connsiteY9378"/>
                </a:cxn>
                <a:cxn ang="0">
                  <a:pos x="connsiteX9379" y="connsiteY9379"/>
                </a:cxn>
                <a:cxn ang="0">
                  <a:pos x="connsiteX9380" y="connsiteY9380"/>
                </a:cxn>
                <a:cxn ang="0">
                  <a:pos x="connsiteX9381" y="connsiteY9381"/>
                </a:cxn>
                <a:cxn ang="0">
                  <a:pos x="connsiteX9382" y="connsiteY9382"/>
                </a:cxn>
                <a:cxn ang="0">
                  <a:pos x="connsiteX9383" y="connsiteY9383"/>
                </a:cxn>
                <a:cxn ang="0">
                  <a:pos x="connsiteX9384" y="connsiteY9384"/>
                </a:cxn>
                <a:cxn ang="0">
                  <a:pos x="connsiteX9385" y="connsiteY9385"/>
                </a:cxn>
                <a:cxn ang="0">
                  <a:pos x="connsiteX9386" y="connsiteY9386"/>
                </a:cxn>
                <a:cxn ang="0">
                  <a:pos x="connsiteX9387" y="connsiteY9387"/>
                </a:cxn>
                <a:cxn ang="0">
                  <a:pos x="connsiteX9388" y="connsiteY9388"/>
                </a:cxn>
                <a:cxn ang="0">
                  <a:pos x="connsiteX9389" y="connsiteY9389"/>
                </a:cxn>
                <a:cxn ang="0">
                  <a:pos x="connsiteX9390" y="connsiteY9390"/>
                </a:cxn>
                <a:cxn ang="0">
                  <a:pos x="connsiteX9391" y="connsiteY9391"/>
                </a:cxn>
                <a:cxn ang="0">
                  <a:pos x="connsiteX9392" y="connsiteY9392"/>
                </a:cxn>
                <a:cxn ang="0">
                  <a:pos x="connsiteX9393" y="connsiteY9393"/>
                </a:cxn>
                <a:cxn ang="0">
                  <a:pos x="connsiteX9394" y="connsiteY9394"/>
                </a:cxn>
                <a:cxn ang="0">
                  <a:pos x="connsiteX9395" y="connsiteY9395"/>
                </a:cxn>
                <a:cxn ang="0">
                  <a:pos x="connsiteX9396" y="connsiteY9396"/>
                </a:cxn>
                <a:cxn ang="0">
                  <a:pos x="connsiteX9397" y="connsiteY9397"/>
                </a:cxn>
                <a:cxn ang="0">
                  <a:pos x="connsiteX9398" y="connsiteY9398"/>
                </a:cxn>
                <a:cxn ang="0">
                  <a:pos x="connsiteX9399" y="connsiteY9399"/>
                </a:cxn>
                <a:cxn ang="0">
                  <a:pos x="connsiteX9400" y="connsiteY9400"/>
                </a:cxn>
                <a:cxn ang="0">
                  <a:pos x="connsiteX9401" y="connsiteY9401"/>
                </a:cxn>
                <a:cxn ang="0">
                  <a:pos x="connsiteX9402" y="connsiteY9402"/>
                </a:cxn>
                <a:cxn ang="0">
                  <a:pos x="connsiteX9403" y="connsiteY9403"/>
                </a:cxn>
                <a:cxn ang="0">
                  <a:pos x="connsiteX9404" y="connsiteY9404"/>
                </a:cxn>
                <a:cxn ang="0">
                  <a:pos x="connsiteX9405" y="connsiteY9405"/>
                </a:cxn>
                <a:cxn ang="0">
                  <a:pos x="connsiteX9406" y="connsiteY9406"/>
                </a:cxn>
                <a:cxn ang="0">
                  <a:pos x="connsiteX9407" y="connsiteY9407"/>
                </a:cxn>
                <a:cxn ang="0">
                  <a:pos x="connsiteX9408" y="connsiteY9408"/>
                </a:cxn>
                <a:cxn ang="0">
                  <a:pos x="connsiteX9409" y="connsiteY9409"/>
                </a:cxn>
                <a:cxn ang="0">
                  <a:pos x="connsiteX9410" y="connsiteY9410"/>
                </a:cxn>
                <a:cxn ang="0">
                  <a:pos x="connsiteX9411" y="connsiteY9411"/>
                </a:cxn>
                <a:cxn ang="0">
                  <a:pos x="connsiteX9412" y="connsiteY9412"/>
                </a:cxn>
                <a:cxn ang="0">
                  <a:pos x="connsiteX9413" y="connsiteY9413"/>
                </a:cxn>
                <a:cxn ang="0">
                  <a:pos x="connsiteX9414" y="connsiteY9414"/>
                </a:cxn>
                <a:cxn ang="0">
                  <a:pos x="connsiteX9415" y="connsiteY9415"/>
                </a:cxn>
                <a:cxn ang="0">
                  <a:pos x="connsiteX9416" y="connsiteY9416"/>
                </a:cxn>
                <a:cxn ang="0">
                  <a:pos x="connsiteX9417" y="connsiteY9417"/>
                </a:cxn>
                <a:cxn ang="0">
                  <a:pos x="connsiteX9418" y="connsiteY9418"/>
                </a:cxn>
                <a:cxn ang="0">
                  <a:pos x="connsiteX9419" y="connsiteY9419"/>
                </a:cxn>
                <a:cxn ang="0">
                  <a:pos x="connsiteX9420" y="connsiteY9420"/>
                </a:cxn>
                <a:cxn ang="0">
                  <a:pos x="connsiteX9421" y="connsiteY9421"/>
                </a:cxn>
                <a:cxn ang="0">
                  <a:pos x="connsiteX9422" y="connsiteY9422"/>
                </a:cxn>
                <a:cxn ang="0">
                  <a:pos x="connsiteX9423" y="connsiteY9423"/>
                </a:cxn>
                <a:cxn ang="0">
                  <a:pos x="connsiteX9424" y="connsiteY9424"/>
                </a:cxn>
                <a:cxn ang="0">
                  <a:pos x="connsiteX9425" y="connsiteY9425"/>
                </a:cxn>
                <a:cxn ang="0">
                  <a:pos x="connsiteX9426" y="connsiteY9426"/>
                </a:cxn>
                <a:cxn ang="0">
                  <a:pos x="connsiteX9427" y="connsiteY9427"/>
                </a:cxn>
                <a:cxn ang="0">
                  <a:pos x="connsiteX9428" y="connsiteY9428"/>
                </a:cxn>
                <a:cxn ang="0">
                  <a:pos x="connsiteX9429" y="connsiteY9429"/>
                </a:cxn>
                <a:cxn ang="0">
                  <a:pos x="connsiteX9430" y="connsiteY9430"/>
                </a:cxn>
                <a:cxn ang="0">
                  <a:pos x="connsiteX9431" y="connsiteY9431"/>
                </a:cxn>
                <a:cxn ang="0">
                  <a:pos x="connsiteX9432" y="connsiteY9432"/>
                </a:cxn>
                <a:cxn ang="0">
                  <a:pos x="connsiteX9433" y="connsiteY9433"/>
                </a:cxn>
                <a:cxn ang="0">
                  <a:pos x="connsiteX9434" y="connsiteY9434"/>
                </a:cxn>
                <a:cxn ang="0">
                  <a:pos x="connsiteX9435" y="connsiteY9435"/>
                </a:cxn>
                <a:cxn ang="0">
                  <a:pos x="connsiteX9436" y="connsiteY9436"/>
                </a:cxn>
                <a:cxn ang="0">
                  <a:pos x="connsiteX9437" y="connsiteY9437"/>
                </a:cxn>
                <a:cxn ang="0">
                  <a:pos x="connsiteX9438" y="connsiteY9438"/>
                </a:cxn>
                <a:cxn ang="0">
                  <a:pos x="connsiteX9439" y="connsiteY9439"/>
                </a:cxn>
                <a:cxn ang="0">
                  <a:pos x="connsiteX9440" y="connsiteY9440"/>
                </a:cxn>
                <a:cxn ang="0">
                  <a:pos x="connsiteX9441" y="connsiteY9441"/>
                </a:cxn>
                <a:cxn ang="0">
                  <a:pos x="connsiteX9442" y="connsiteY9442"/>
                </a:cxn>
                <a:cxn ang="0">
                  <a:pos x="connsiteX9443" y="connsiteY9443"/>
                </a:cxn>
                <a:cxn ang="0">
                  <a:pos x="connsiteX9444" y="connsiteY9444"/>
                </a:cxn>
                <a:cxn ang="0">
                  <a:pos x="connsiteX9445" y="connsiteY9445"/>
                </a:cxn>
                <a:cxn ang="0">
                  <a:pos x="connsiteX9446" y="connsiteY9446"/>
                </a:cxn>
                <a:cxn ang="0">
                  <a:pos x="connsiteX9447" y="connsiteY9447"/>
                </a:cxn>
                <a:cxn ang="0">
                  <a:pos x="connsiteX9448" y="connsiteY9448"/>
                </a:cxn>
                <a:cxn ang="0">
                  <a:pos x="connsiteX9449" y="connsiteY9449"/>
                </a:cxn>
                <a:cxn ang="0">
                  <a:pos x="connsiteX9450" y="connsiteY9450"/>
                </a:cxn>
                <a:cxn ang="0">
                  <a:pos x="connsiteX9451" y="connsiteY9451"/>
                </a:cxn>
                <a:cxn ang="0">
                  <a:pos x="connsiteX9452" y="connsiteY9452"/>
                </a:cxn>
                <a:cxn ang="0">
                  <a:pos x="connsiteX9453" y="connsiteY9453"/>
                </a:cxn>
                <a:cxn ang="0">
                  <a:pos x="connsiteX9454" y="connsiteY9454"/>
                </a:cxn>
                <a:cxn ang="0">
                  <a:pos x="connsiteX9455" y="connsiteY9455"/>
                </a:cxn>
                <a:cxn ang="0">
                  <a:pos x="connsiteX9456" y="connsiteY9456"/>
                </a:cxn>
                <a:cxn ang="0">
                  <a:pos x="connsiteX9457" y="connsiteY9457"/>
                </a:cxn>
                <a:cxn ang="0">
                  <a:pos x="connsiteX9458" y="connsiteY9458"/>
                </a:cxn>
                <a:cxn ang="0">
                  <a:pos x="connsiteX9459" y="connsiteY9459"/>
                </a:cxn>
                <a:cxn ang="0">
                  <a:pos x="connsiteX9460" y="connsiteY9460"/>
                </a:cxn>
                <a:cxn ang="0">
                  <a:pos x="connsiteX9461" y="connsiteY9461"/>
                </a:cxn>
                <a:cxn ang="0">
                  <a:pos x="connsiteX9462" y="connsiteY9462"/>
                </a:cxn>
                <a:cxn ang="0">
                  <a:pos x="connsiteX9463" y="connsiteY9463"/>
                </a:cxn>
                <a:cxn ang="0">
                  <a:pos x="connsiteX9464" y="connsiteY9464"/>
                </a:cxn>
                <a:cxn ang="0">
                  <a:pos x="connsiteX9465" y="connsiteY9465"/>
                </a:cxn>
                <a:cxn ang="0">
                  <a:pos x="connsiteX9466" y="connsiteY9466"/>
                </a:cxn>
                <a:cxn ang="0">
                  <a:pos x="connsiteX9467" y="connsiteY9467"/>
                </a:cxn>
                <a:cxn ang="0">
                  <a:pos x="connsiteX9468" y="connsiteY9468"/>
                </a:cxn>
                <a:cxn ang="0">
                  <a:pos x="connsiteX9469" y="connsiteY9469"/>
                </a:cxn>
                <a:cxn ang="0">
                  <a:pos x="connsiteX9470" y="connsiteY9470"/>
                </a:cxn>
                <a:cxn ang="0">
                  <a:pos x="connsiteX9471" y="connsiteY9471"/>
                </a:cxn>
                <a:cxn ang="0">
                  <a:pos x="connsiteX9472" y="connsiteY9472"/>
                </a:cxn>
                <a:cxn ang="0">
                  <a:pos x="connsiteX9473" y="connsiteY9473"/>
                </a:cxn>
                <a:cxn ang="0">
                  <a:pos x="connsiteX9474" y="connsiteY9474"/>
                </a:cxn>
                <a:cxn ang="0">
                  <a:pos x="connsiteX9475" y="connsiteY9475"/>
                </a:cxn>
                <a:cxn ang="0">
                  <a:pos x="connsiteX9476" y="connsiteY9476"/>
                </a:cxn>
                <a:cxn ang="0">
                  <a:pos x="connsiteX9477" y="connsiteY9477"/>
                </a:cxn>
                <a:cxn ang="0">
                  <a:pos x="connsiteX9478" y="connsiteY9478"/>
                </a:cxn>
                <a:cxn ang="0">
                  <a:pos x="connsiteX9479" y="connsiteY9479"/>
                </a:cxn>
                <a:cxn ang="0">
                  <a:pos x="connsiteX9480" y="connsiteY9480"/>
                </a:cxn>
                <a:cxn ang="0">
                  <a:pos x="connsiteX9481" y="connsiteY9481"/>
                </a:cxn>
                <a:cxn ang="0">
                  <a:pos x="connsiteX9482" y="connsiteY9482"/>
                </a:cxn>
                <a:cxn ang="0">
                  <a:pos x="connsiteX9483" y="connsiteY9483"/>
                </a:cxn>
                <a:cxn ang="0">
                  <a:pos x="connsiteX9484" y="connsiteY9484"/>
                </a:cxn>
                <a:cxn ang="0">
                  <a:pos x="connsiteX9485" y="connsiteY9485"/>
                </a:cxn>
                <a:cxn ang="0">
                  <a:pos x="connsiteX9486" y="connsiteY9486"/>
                </a:cxn>
                <a:cxn ang="0">
                  <a:pos x="connsiteX9487" y="connsiteY9487"/>
                </a:cxn>
                <a:cxn ang="0">
                  <a:pos x="connsiteX9488" y="connsiteY9488"/>
                </a:cxn>
                <a:cxn ang="0">
                  <a:pos x="connsiteX9489" y="connsiteY9489"/>
                </a:cxn>
                <a:cxn ang="0">
                  <a:pos x="connsiteX9490" y="connsiteY9490"/>
                </a:cxn>
                <a:cxn ang="0">
                  <a:pos x="connsiteX9491" y="connsiteY9491"/>
                </a:cxn>
                <a:cxn ang="0">
                  <a:pos x="connsiteX9492" y="connsiteY9492"/>
                </a:cxn>
                <a:cxn ang="0">
                  <a:pos x="connsiteX9493" y="connsiteY9493"/>
                </a:cxn>
                <a:cxn ang="0">
                  <a:pos x="connsiteX9494" y="connsiteY9494"/>
                </a:cxn>
                <a:cxn ang="0">
                  <a:pos x="connsiteX9495" y="connsiteY9495"/>
                </a:cxn>
                <a:cxn ang="0">
                  <a:pos x="connsiteX9496" y="connsiteY9496"/>
                </a:cxn>
                <a:cxn ang="0">
                  <a:pos x="connsiteX9497" y="connsiteY9497"/>
                </a:cxn>
                <a:cxn ang="0">
                  <a:pos x="connsiteX9498" y="connsiteY9498"/>
                </a:cxn>
                <a:cxn ang="0">
                  <a:pos x="connsiteX9499" y="connsiteY9499"/>
                </a:cxn>
                <a:cxn ang="0">
                  <a:pos x="connsiteX9500" y="connsiteY9500"/>
                </a:cxn>
                <a:cxn ang="0">
                  <a:pos x="connsiteX9501" y="connsiteY9501"/>
                </a:cxn>
                <a:cxn ang="0">
                  <a:pos x="connsiteX9502" y="connsiteY9502"/>
                </a:cxn>
                <a:cxn ang="0">
                  <a:pos x="connsiteX9503" y="connsiteY9503"/>
                </a:cxn>
                <a:cxn ang="0">
                  <a:pos x="connsiteX9504" y="connsiteY9504"/>
                </a:cxn>
                <a:cxn ang="0">
                  <a:pos x="connsiteX9505" y="connsiteY9505"/>
                </a:cxn>
                <a:cxn ang="0">
                  <a:pos x="connsiteX9506" y="connsiteY9506"/>
                </a:cxn>
                <a:cxn ang="0">
                  <a:pos x="connsiteX9507" y="connsiteY9507"/>
                </a:cxn>
                <a:cxn ang="0">
                  <a:pos x="connsiteX9508" y="connsiteY9508"/>
                </a:cxn>
                <a:cxn ang="0">
                  <a:pos x="connsiteX9509" y="connsiteY9509"/>
                </a:cxn>
                <a:cxn ang="0">
                  <a:pos x="connsiteX9510" y="connsiteY9510"/>
                </a:cxn>
                <a:cxn ang="0">
                  <a:pos x="connsiteX9511" y="connsiteY9511"/>
                </a:cxn>
                <a:cxn ang="0">
                  <a:pos x="connsiteX9512" y="connsiteY9512"/>
                </a:cxn>
                <a:cxn ang="0">
                  <a:pos x="connsiteX9513" y="connsiteY9513"/>
                </a:cxn>
                <a:cxn ang="0">
                  <a:pos x="connsiteX9514" y="connsiteY9514"/>
                </a:cxn>
                <a:cxn ang="0">
                  <a:pos x="connsiteX9515" y="connsiteY9515"/>
                </a:cxn>
                <a:cxn ang="0">
                  <a:pos x="connsiteX9516" y="connsiteY9516"/>
                </a:cxn>
                <a:cxn ang="0">
                  <a:pos x="connsiteX9517" y="connsiteY9517"/>
                </a:cxn>
                <a:cxn ang="0">
                  <a:pos x="connsiteX9518" y="connsiteY9518"/>
                </a:cxn>
                <a:cxn ang="0">
                  <a:pos x="connsiteX9519" y="connsiteY9519"/>
                </a:cxn>
                <a:cxn ang="0">
                  <a:pos x="connsiteX9520" y="connsiteY9520"/>
                </a:cxn>
                <a:cxn ang="0">
                  <a:pos x="connsiteX9521" y="connsiteY9521"/>
                </a:cxn>
                <a:cxn ang="0">
                  <a:pos x="connsiteX9522" y="connsiteY9522"/>
                </a:cxn>
                <a:cxn ang="0">
                  <a:pos x="connsiteX9523" y="connsiteY9523"/>
                </a:cxn>
                <a:cxn ang="0">
                  <a:pos x="connsiteX9524" y="connsiteY9524"/>
                </a:cxn>
                <a:cxn ang="0">
                  <a:pos x="connsiteX9525" y="connsiteY9525"/>
                </a:cxn>
                <a:cxn ang="0">
                  <a:pos x="connsiteX9526" y="connsiteY9526"/>
                </a:cxn>
                <a:cxn ang="0">
                  <a:pos x="connsiteX9527" y="connsiteY9527"/>
                </a:cxn>
                <a:cxn ang="0">
                  <a:pos x="connsiteX9528" y="connsiteY9528"/>
                </a:cxn>
                <a:cxn ang="0">
                  <a:pos x="connsiteX9529" y="connsiteY9529"/>
                </a:cxn>
                <a:cxn ang="0">
                  <a:pos x="connsiteX9530" y="connsiteY9530"/>
                </a:cxn>
                <a:cxn ang="0">
                  <a:pos x="connsiteX9531" y="connsiteY9531"/>
                </a:cxn>
                <a:cxn ang="0">
                  <a:pos x="connsiteX9532" y="connsiteY9532"/>
                </a:cxn>
                <a:cxn ang="0">
                  <a:pos x="connsiteX9533" y="connsiteY9533"/>
                </a:cxn>
                <a:cxn ang="0">
                  <a:pos x="connsiteX9534" y="connsiteY9534"/>
                </a:cxn>
                <a:cxn ang="0">
                  <a:pos x="connsiteX9535" y="connsiteY9535"/>
                </a:cxn>
                <a:cxn ang="0">
                  <a:pos x="connsiteX9536" y="connsiteY9536"/>
                </a:cxn>
                <a:cxn ang="0">
                  <a:pos x="connsiteX9537" y="connsiteY9537"/>
                </a:cxn>
                <a:cxn ang="0">
                  <a:pos x="connsiteX9538" y="connsiteY9538"/>
                </a:cxn>
                <a:cxn ang="0">
                  <a:pos x="connsiteX9539" y="connsiteY9539"/>
                </a:cxn>
                <a:cxn ang="0">
                  <a:pos x="connsiteX9540" y="connsiteY9540"/>
                </a:cxn>
                <a:cxn ang="0">
                  <a:pos x="connsiteX9541" y="connsiteY9541"/>
                </a:cxn>
                <a:cxn ang="0">
                  <a:pos x="connsiteX9542" y="connsiteY9542"/>
                </a:cxn>
                <a:cxn ang="0">
                  <a:pos x="connsiteX9543" y="connsiteY9543"/>
                </a:cxn>
                <a:cxn ang="0">
                  <a:pos x="connsiteX9544" y="connsiteY9544"/>
                </a:cxn>
                <a:cxn ang="0">
                  <a:pos x="connsiteX9545" y="connsiteY9545"/>
                </a:cxn>
                <a:cxn ang="0">
                  <a:pos x="connsiteX9546" y="connsiteY9546"/>
                </a:cxn>
                <a:cxn ang="0">
                  <a:pos x="connsiteX9547" y="connsiteY9547"/>
                </a:cxn>
                <a:cxn ang="0">
                  <a:pos x="connsiteX9548" y="connsiteY9548"/>
                </a:cxn>
                <a:cxn ang="0">
                  <a:pos x="connsiteX9549" y="connsiteY9549"/>
                </a:cxn>
                <a:cxn ang="0">
                  <a:pos x="connsiteX9550" y="connsiteY9550"/>
                </a:cxn>
                <a:cxn ang="0">
                  <a:pos x="connsiteX9551" y="connsiteY9551"/>
                </a:cxn>
                <a:cxn ang="0">
                  <a:pos x="connsiteX9552" y="connsiteY9552"/>
                </a:cxn>
                <a:cxn ang="0">
                  <a:pos x="connsiteX9553" y="connsiteY9553"/>
                </a:cxn>
                <a:cxn ang="0">
                  <a:pos x="connsiteX9554" y="connsiteY9554"/>
                </a:cxn>
                <a:cxn ang="0">
                  <a:pos x="connsiteX9555" y="connsiteY9555"/>
                </a:cxn>
                <a:cxn ang="0">
                  <a:pos x="connsiteX9556" y="connsiteY9556"/>
                </a:cxn>
                <a:cxn ang="0">
                  <a:pos x="connsiteX9557" y="connsiteY9557"/>
                </a:cxn>
                <a:cxn ang="0">
                  <a:pos x="connsiteX9558" y="connsiteY9558"/>
                </a:cxn>
                <a:cxn ang="0">
                  <a:pos x="connsiteX9559" y="connsiteY9559"/>
                </a:cxn>
                <a:cxn ang="0">
                  <a:pos x="connsiteX9560" y="connsiteY9560"/>
                </a:cxn>
                <a:cxn ang="0">
                  <a:pos x="connsiteX9561" y="connsiteY9561"/>
                </a:cxn>
                <a:cxn ang="0">
                  <a:pos x="connsiteX9562" y="connsiteY9562"/>
                </a:cxn>
                <a:cxn ang="0">
                  <a:pos x="connsiteX9563" y="connsiteY9563"/>
                </a:cxn>
                <a:cxn ang="0">
                  <a:pos x="connsiteX9564" y="connsiteY9564"/>
                </a:cxn>
                <a:cxn ang="0">
                  <a:pos x="connsiteX9565" y="connsiteY9565"/>
                </a:cxn>
                <a:cxn ang="0">
                  <a:pos x="connsiteX9566" y="connsiteY9566"/>
                </a:cxn>
                <a:cxn ang="0">
                  <a:pos x="connsiteX9567" y="connsiteY9567"/>
                </a:cxn>
                <a:cxn ang="0">
                  <a:pos x="connsiteX9568" y="connsiteY9568"/>
                </a:cxn>
                <a:cxn ang="0">
                  <a:pos x="connsiteX9569" y="connsiteY9569"/>
                </a:cxn>
                <a:cxn ang="0">
                  <a:pos x="connsiteX9570" y="connsiteY9570"/>
                </a:cxn>
                <a:cxn ang="0">
                  <a:pos x="connsiteX9571" y="connsiteY9571"/>
                </a:cxn>
                <a:cxn ang="0">
                  <a:pos x="connsiteX9572" y="connsiteY9572"/>
                </a:cxn>
                <a:cxn ang="0">
                  <a:pos x="connsiteX9573" y="connsiteY9573"/>
                </a:cxn>
                <a:cxn ang="0">
                  <a:pos x="connsiteX9574" y="connsiteY9574"/>
                </a:cxn>
                <a:cxn ang="0">
                  <a:pos x="connsiteX9575" y="connsiteY9575"/>
                </a:cxn>
                <a:cxn ang="0">
                  <a:pos x="connsiteX9576" y="connsiteY9576"/>
                </a:cxn>
                <a:cxn ang="0">
                  <a:pos x="connsiteX9577" y="connsiteY9577"/>
                </a:cxn>
                <a:cxn ang="0">
                  <a:pos x="connsiteX9578" y="connsiteY9578"/>
                </a:cxn>
                <a:cxn ang="0">
                  <a:pos x="connsiteX9579" y="connsiteY9579"/>
                </a:cxn>
                <a:cxn ang="0">
                  <a:pos x="connsiteX9580" y="connsiteY9580"/>
                </a:cxn>
                <a:cxn ang="0">
                  <a:pos x="connsiteX9581" y="connsiteY9581"/>
                </a:cxn>
                <a:cxn ang="0">
                  <a:pos x="connsiteX9582" y="connsiteY9582"/>
                </a:cxn>
                <a:cxn ang="0">
                  <a:pos x="connsiteX9583" y="connsiteY9583"/>
                </a:cxn>
                <a:cxn ang="0">
                  <a:pos x="connsiteX9584" y="connsiteY9584"/>
                </a:cxn>
                <a:cxn ang="0">
                  <a:pos x="connsiteX9585" y="connsiteY9585"/>
                </a:cxn>
                <a:cxn ang="0">
                  <a:pos x="connsiteX9586" y="connsiteY9586"/>
                </a:cxn>
                <a:cxn ang="0">
                  <a:pos x="connsiteX9587" y="connsiteY9587"/>
                </a:cxn>
                <a:cxn ang="0">
                  <a:pos x="connsiteX9588" y="connsiteY9588"/>
                </a:cxn>
                <a:cxn ang="0">
                  <a:pos x="connsiteX9589" y="connsiteY9589"/>
                </a:cxn>
                <a:cxn ang="0">
                  <a:pos x="connsiteX9590" y="connsiteY9590"/>
                </a:cxn>
                <a:cxn ang="0">
                  <a:pos x="connsiteX9591" y="connsiteY9591"/>
                </a:cxn>
                <a:cxn ang="0">
                  <a:pos x="connsiteX9592" y="connsiteY9592"/>
                </a:cxn>
                <a:cxn ang="0">
                  <a:pos x="connsiteX9593" y="connsiteY9593"/>
                </a:cxn>
                <a:cxn ang="0">
                  <a:pos x="connsiteX9594" y="connsiteY9594"/>
                </a:cxn>
                <a:cxn ang="0">
                  <a:pos x="connsiteX9595" y="connsiteY9595"/>
                </a:cxn>
                <a:cxn ang="0">
                  <a:pos x="connsiteX9596" y="connsiteY9596"/>
                </a:cxn>
                <a:cxn ang="0">
                  <a:pos x="connsiteX9597" y="connsiteY9597"/>
                </a:cxn>
                <a:cxn ang="0">
                  <a:pos x="connsiteX9598" y="connsiteY9598"/>
                </a:cxn>
                <a:cxn ang="0">
                  <a:pos x="connsiteX9599" y="connsiteY9599"/>
                </a:cxn>
                <a:cxn ang="0">
                  <a:pos x="connsiteX9600" y="connsiteY9600"/>
                </a:cxn>
                <a:cxn ang="0">
                  <a:pos x="connsiteX9601" y="connsiteY9601"/>
                </a:cxn>
                <a:cxn ang="0">
                  <a:pos x="connsiteX9602" y="connsiteY9602"/>
                </a:cxn>
                <a:cxn ang="0">
                  <a:pos x="connsiteX9603" y="connsiteY9603"/>
                </a:cxn>
                <a:cxn ang="0">
                  <a:pos x="connsiteX9604" y="connsiteY9604"/>
                </a:cxn>
                <a:cxn ang="0">
                  <a:pos x="connsiteX9605" y="connsiteY9605"/>
                </a:cxn>
                <a:cxn ang="0">
                  <a:pos x="connsiteX9606" y="connsiteY9606"/>
                </a:cxn>
                <a:cxn ang="0">
                  <a:pos x="connsiteX9607" y="connsiteY9607"/>
                </a:cxn>
                <a:cxn ang="0">
                  <a:pos x="connsiteX9608" y="connsiteY9608"/>
                </a:cxn>
                <a:cxn ang="0">
                  <a:pos x="connsiteX9609" y="connsiteY9609"/>
                </a:cxn>
                <a:cxn ang="0">
                  <a:pos x="connsiteX9610" y="connsiteY9610"/>
                </a:cxn>
                <a:cxn ang="0">
                  <a:pos x="connsiteX9611" y="connsiteY9611"/>
                </a:cxn>
                <a:cxn ang="0">
                  <a:pos x="connsiteX9612" y="connsiteY9612"/>
                </a:cxn>
                <a:cxn ang="0">
                  <a:pos x="connsiteX9613" y="connsiteY9613"/>
                </a:cxn>
                <a:cxn ang="0">
                  <a:pos x="connsiteX9614" y="connsiteY9614"/>
                </a:cxn>
                <a:cxn ang="0">
                  <a:pos x="connsiteX9615" y="connsiteY9615"/>
                </a:cxn>
                <a:cxn ang="0">
                  <a:pos x="connsiteX9616" y="connsiteY9616"/>
                </a:cxn>
                <a:cxn ang="0">
                  <a:pos x="connsiteX9617" y="connsiteY9617"/>
                </a:cxn>
                <a:cxn ang="0">
                  <a:pos x="connsiteX9618" y="connsiteY9618"/>
                </a:cxn>
                <a:cxn ang="0">
                  <a:pos x="connsiteX9619" y="connsiteY9619"/>
                </a:cxn>
                <a:cxn ang="0">
                  <a:pos x="connsiteX9620" y="connsiteY9620"/>
                </a:cxn>
                <a:cxn ang="0">
                  <a:pos x="connsiteX9621" y="connsiteY9621"/>
                </a:cxn>
                <a:cxn ang="0">
                  <a:pos x="connsiteX9622" y="connsiteY9622"/>
                </a:cxn>
                <a:cxn ang="0">
                  <a:pos x="connsiteX9623" y="connsiteY9623"/>
                </a:cxn>
                <a:cxn ang="0">
                  <a:pos x="connsiteX9624" y="connsiteY9624"/>
                </a:cxn>
                <a:cxn ang="0">
                  <a:pos x="connsiteX9625" y="connsiteY9625"/>
                </a:cxn>
                <a:cxn ang="0">
                  <a:pos x="connsiteX9626" y="connsiteY9626"/>
                </a:cxn>
                <a:cxn ang="0">
                  <a:pos x="connsiteX9627" y="connsiteY9627"/>
                </a:cxn>
                <a:cxn ang="0">
                  <a:pos x="connsiteX9628" y="connsiteY9628"/>
                </a:cxn>
                <a:cxn ang="0">
                  <a:pos x="connsiteX9629" y="connsiteY9629"/>
                </a:cxn>
                <a:cxn ang="0">
                  <a:pos x="connsiteX9630" y="connsiteY9630"/>
                </a:cxn>
                <a:cxn ang="0">
                  <a:pos x="connsiteX9631" y="connsiteY9631"/>
                </a:cxn>
                <a:cxn ang="0">
                  <a:pos x="connsiteX9632" y="connsiteY9632"/>
                </a:cxn>
                <a:cxn ang="0">
                  <a:pos x="connsiteX9633" y="connsiteY9633"/>
                </a:cxn>
                <a:cxn ang="0">
                  <a:pos x="connsiteX9634" y="connsiteY9634"/>
                </a:cxn>
                <a:cxn ang="0">
                  <a:pos x="connsiteX9635" y="connsiteY9635"/>
                </a:cxn>
                <a:cxn ang="0">
                  <a:pos x="connsiteX9636" y="connsiteY9636"/>
                </a:cxn>
                <a:cxn ang="0">
                  <a:pos x="connsiteX9637" y="connsiteY9637"/>
                </a:cxn>
                <a:cxn ang="0">
                  <a:pos x="connsiteX9638" y="connsiteY9638"/>
                </a:cxn>
                <a:cxn ang="0">
                  <a:pos x="connsiteX9639" y="connsiteY9639"/>
                </a:cxn>
                <a:cxn ang="0">
                  <a:pos x="connsiteX9640" y="connsiteY9640"/>
                </a:cxn>
                <a:cxn ang="0">
                  <a:pos x="connsiteX9641" y="connsiteY9641"/>
                </a:cxn>
                <a:cxn ang="0">
                  <a:pos x="connsiteX9642" y="connsiteY9642"/>
                </a:cxn>
                <a:cxn ang="0">
                  <a:pos x="connsiteX9643" y="connsiteY9643"/>
                </a:cxn>
                <a:cxn ang="0">
                  <a:pos x="connsiteX9644" y="connsiteY9644"/>
                </a:cxn>
                <a:cxn ang="0">
                  <a:pos x="connsiteX9645" y="connsiteY9645"/>
                </a:cxn>
                <a:cxn ang="0">
                  <a:pos x="connsiteX9646" y="connsiteY9646"/>
                </a:cxn>
                <a:cxn ang="0">
                  <a:pos x="connsiteX9647" y="connsiteY9647"/>
                </a:cxn>
                <a:cxn ang="0">
                  <a:pos x="connsiteX9648" y="connsiteY9648"/>
                </a:cxn>
                <a:cxn ang="0">
                  <a:pos x="connsiteX9649" y="connsiteY9649"/>
                </a:cxn>
                <a:cxn ang="0">
                  <a:pos x="connsiteX9650" y="connsiteY9650"/>
                </a:cxn>
                <a:cxn ang="0">
                  <a:pos x="connsiteX9651" y="connsiteY9651"/>
                </a:cxn>
                <a:cxn ang="0">
                  <a:pos x="connsiteX9652" y="connsiteY9652"/>
                </a:cxn>
                <a:cxn ang="0">
                  <a:pos x="connsiteX9653" y="connsiteY9653"/>
                </a:cxn>
                <a:cxn ang="0">
                  <a:pos x="connsiteX9654" y="connsiteY9654"/>
                </a:cxn>
                <a:cxn ang="0">
                  <a:pos x="connsiteX9655" y="connsiteY9655"/>
                </a:cxn>
                <a:cxn ang="0">
                  <a:pos x="connsiteX9656" y="connsiteY9656"/>
                </a:cxn>
                <a:cxn ang="0">
                  <a:pos x="connsiteX9657" y="connsiteY9657"/>
                </a:cxn>
                <a:cxn ang="0">
                  <a:pos x="connsiteX9658" y="connsiteY9658"/>
                </a:cxn>
                <a:cxn ang="0">
                  <a:pos x="connsiteX9659" y="connsiteY9659"/>
                </a:cxn>
                <a:cxn ang="0">
                  <a:pos x="connsiteX9660" y="connsiteY9660"/>
                </a:cxn>
                <a:cxn ang="0">
                  <a:pos x="connsiteX9661" y="connsiteY9661"/>
                </a:cxn>
                <a:cxn ang="0">
                  <a:pos x="connsiteX9662" y="connsiteY9662"/>
                </a:cxn>
                <a:cxn ang="0">
                  <a:pos x="connsiteX9663" y="connsiteY9663"/>
                </a:cxn>
                <a:cxn ang="0">
                  <a:pos x="connsiteX9664" y="connsiteY9664"/>
                </a:cxn>
                <a:cxn ang="0">
                  <a:pos x="connsiteX9665" y="connsiteY9665"/>
                </a:cxn>
                <a:cxn ang="0">
                  <a:pos x="connsiteX9666" y="connsiteY9666"/>
                </a:cxn>
                <a:cxn ang="0">
                  <a:pos x="connsiteX9667" y="connsiteY9667"/>
                </a:cxn>
                <a:cxn ang="0">
                  <a:pos x="connsiteX9668" y="connsiteY9668"/>
                </a:cxn>
                <a:cxn ang="0">
                  <a:pos x="connsiteX9669" y="connsiteY9669"/>
                </a:cxn>
                <a:cxn ang="0">
                  <a:pos x="connsiteX9670" y="connsiteY9670"/>
                </a:cxn>
                <a:cxn ang="0">
                  <a:pos x="connsiteX9671" y="connsiteY9671"/>
                </a:cxn>
                <a:cxn ang="0">
                  <a:pos x="connsiteX9672" y="connsiteY9672"/>
                </a:cxn>
                <a:cxn ang="0">
                  <a:pos x="connsiteX9673" y="connsiteY9673"/>
                </a:cxn>
                <a:cxn ang="0">
                  <a:pos x="connsiteX9674" y="connsiteY9674"/>
                </a:cxn>
                <a:cxn ang="0">
                  <a:pos x="connsiteX9675" y="connsiteY9675"/>
                </a:cxn>
                <a:cxn ang="0">
                  <a:pos x="connsiteX9676" y="connsiteY9676"/>
                </a:cxn>
                <a:cxn ang="0">
                  <a:pos x="connsiteX9677" y="connsiteY9677"/>
                </a:cxn>
                <a:cxn ang="0">
                  <a:pos x="connsiteX9678" y="connsiteY9678"/>
                </a:cxn>
                <a:cxn ang="0">
                  <a:pos x="connsiteX9679" y="connsiteY9679"/>
                </a:cxn>
                <a:cxn ang="0">
                  <a:pos x="connsiteX9680" y="connsiteY9680"/>
                </a:cxn>
                <a:cxn ang="0">
                  <a:pos x="connsiteX9681" y="connsiteY9681"/>
                </a:cxn>
                <a:cxn ang="0">
                  <a:pos x="connsiteX9682" y="connsiteY9682"/>
                </a:cxn>
                <a:cxn ang="0">
                  <a:pos x="connsiteX9683" y="connsiteY9683"/>
                </a:cxn>
                <a:cxn ang="0">
                  <a:pos x="connsiteX9684" y="connsiteY9684"/>
                </a:cxn>
                <a:cxn ang="0">
                  <a:pos x="connsiteX9685" y="connsiteY9685"/>
                </a:cxn>
                <a:cxn ang="0">
                  <a:pos x="connsiteX9686" y="connsiteY9686"/>
                </a:cxn>
                <a:cxn ang="0">
                  <a:pos x="connsiteX9687" y="connsiteY9687"/>
                </a:cxn>
                <a:cxn ang="0">
                  <a:pos x="connsiteX9688" y="connsiteY9688"/>
                </a:cxn>
                <a:cxn ang="0">
                  <a:pos x="connsiteX9689" y="connsiteY9689"/>
                </a:cxn>
                <a:cxn ang="0">
                  <a:pos x="connsiteX9690" y="connsiteY9690"/>
                </a:cxn>
                <a:cxn ang="0">
                  <a:pos x="connsiteX9691" y="connsiteY9691"/>
                </a:cxn>
                <a:cxn ang="0">
                  <a:pos x="connsiteX9692" y="connsiteY9692"/>
                </a:cxn>
                <a:cxn ang="0">
                  <a:pos x="connsiteX9693" y="connsiteY9693"/>
                </a:cxn>
                <a:cxn ang="0">
                  <a:pos x="connsiteX9694" y="connsiteY9694"/>
                </a:cxn>
                <a:cxn ang="0">
                  <a:pos x="connsiteX9695" y="connsiteY9695"/>
                </a:cxn>
                <a:cxn ang="0">
                  <a:pos x="connsiteX9696" y="connsiteY9696"/>
                </a:cxn>
                <a:cxn ang="0">
                  <a:pos x="connsiteX9697" y="connsiteY9697"/>
                </a:cxn>
                <a:cxn ang="0">
                  <a:pos x="connsiteX9698" y="connsiteY9698"/>
                </a:cxn>
                <a:cxn ang="0">
                  <a:pos x="connsiteX9699" y="connsiteY9699"/>
                </a:cxn>
                <a:cxn ang="0">
                  <a:pos x="connsiteX9700" y="connsiteY9700"/>
                </a:cxn>
                <a:cxn ang="0">
                  <a:pos x="connsiteX9701" y="connsiteY9701"/>
                </a:cxn>
                <a:cxn ang="0">
                  <a:pos x="connsiteX9702" y="connsiteY9702"/>
                </a:cxn>
                <a:cxn ang="0">
                  <a:pos x="connsiteX9703" y="connsiteY9703"/>
                </a:cxn>
                <a:cxn ang="0">
                  <a:pos x="connsiteX9704" y="connsiteY9704"/>
                </a:cxn>
                <a:cxn ang="0">
                  <a:pos x="connsiteX9705" y="connsiteY9705"/>
                </a:cxn>
                <a:cxn ang="0">
                  <a:pos x="connsiteX9706" y="connsiteY9706"/>
                </a:cxn>
                <a:cxn ang="0">
                  <a:pos x="connsiteX9707" y="connsiteY9707"/>
                </a:cxn>
                <a:cxn ang="0">
                  <a:pos x="connsiteX9708" y="connsiteY9708"/>
                </a:cxn>
                <a:cxn ang="0">
                  <a:pos x="connsiteX9709" y="connsiteY9709"/>
                </a:cxn>
                <a:cxn ang="0">
                  <a:pos x="connsiteX9710" y="connsiteY9710"/>
                </a:cxn>
                <a:cxn ang="0">
                  <a:pos x="connsiteX9711" y="connsiteY9711"/>
                </a:cxn>
                <a:cxn ang="0">
                  <a:pos x="connsiteX9712" y="connsiteY9712"/>
                </a:cxn>
                <a:cxn ang="0">
                  <a:pos x="connsiteX9713" y="connsiteY9713"/>
                </a:cxn>
                <a:cxn ang="0">
                  <a:pos x="connsiteX9714" y="connsiteY9714"/>
                </a:cxn>
                <a:cxn ang="0">
                  <a:pos x="connsiteX9715" y="connsiteY9715"/>
                </a:cxn>
                <a:cxn ang="0">
                  <a:pos x="connsiteX9716" y="connsiteY9716"/>
                </a:cxn>
                <a:cxn ang="0">
                  <a:pos x="connsiteX9717" y="connsiteY9717"/>
                </a:cxn>
                <a:cxn ang="0">
                  <a:pos x="connsiteX9718" y="connsiteY9718"/>
                </a:cxn>
                <a:cxn ang="0">
                  <a:pos x="connsiteX9719" y="connsiteY9719"/>
                </a:cxn>
                <a:cxn ang="0">
                  <a:pos x="connsiteX9720" y="connsiteY9720"/>
                </a:cxn>
                <a:cxn ang="0">
                  <a:pos x="connsiteX9721" y="connsiteY9721"/>
                </a:cxn>
                <a:cxn ang="0">
                  <a:pos x="connsiteX9722" y="connsiteY9722"/>
                </a:cxn>
                <a:cxn ang="0">
                  <a:pos x="connsiteX9723" y="connsiteY9723"/>
                </a:cxn>
                <a:cxn ang="0">
                  <a:pos x="connsiteX9724" y="connsiteY9724"/>
                </a:cxn>
                <a:cxn ang="0">
                  <a:pos x="connsiteX9725" y="connsiteY9725"/>
                </a:cxn>
                <a:cxn ang="0">
                  <a:pos x="connsiteX9726" y="connsiteY9726"/>
                </a:cxn>
                <a:cxn ang="0">
                  <a:pos x="connsiteX9727" y="connsiteY9727"/>
                </a:cxn>
                <a:cxn ang="0">
                  <a:pos x="connsiteX9728" y="connsiteY9728"/>
                </a:cxn>
                <a:cxn ang="0">
                  <a:pos x="connsiteX9729" y="connsiteY9729"/>
                </a:cxn>
                <a:cxn ang="0">
                  <a:pos x="connsiteX9730" y="connsiteY9730"/>
                </a:cxn>
                <a:cxn ang="0">
                  <a:pos x="connsiteX9731" y="connsiteY9731"/>
                </a:cxn>
                <a:cxn ang="0">
                  <a:pos x="connsiteX9732" y="connsiteY9732"/>
                </a:cxn>
                <a:cxn ang="0">
                  <a:pos x="connsiteX9733" y="connsiteY9733"/>
                </a:cxn>
                <a:cxn ang="0">
                  <a:pos x="connsiteX9734" y="connsiteY9734"/>
                </a:cxn>
                <a:cxn ang="0">
                  <a:pos x="connsiteX9735" y="connsiteY9735"/>
                </a:cxn>
                <a:cxn ang="0">
                  <a:pos x="connsiteX9736" y="connsiteY9736"/>
                </a:cxn>
                <a:cxn ang="0">
                  <a:pos x="connsiteX9737" y="connsiteY9737"/>
                </a:cxn>
                <a:cxn ang="0">
                  <a:pos x="connsiteX9738" y="connsiteY9738"/>
                </a:cxn>
                <a:cxn ang="0">
                  <a:pos x="connsiteX9739" y="connsiteY9739"/>
                </a:cxn>
                <a:cxn ang="0">
                  <a:pos x="connsiteX9740" y="connsiteY9740"/>
                </a:cxn>
                <a:cxn ang="0">
                  <a:pos x="connsiteX9741" y="connsiteY9741"/>
                </a:cxn>
                <a:cxn ang="0">
                  <a:pos x="connsiteX9742" y="connsiteY9742"/>
                </a:cxn>
                <a:cxn ang="0">
                  <a:pos x="connsiteX9743" y="connsiteY9743"/>
                </a:cxn>
                <a:cxn ang="0">
                  <a:pos x="connsiteX9744" y="connsiteY9744"/>
                </a:cxn>
                <a:cxn ang="0">
                  <a:pos x="connsiteX9745" y="connsiteY9745"/>
                </a:cxn>
                <a:cxn ang="0">
                  <a:pos x="connsiteX9746" y="connsiteY9746"/>
                </a:cxn>
                <a:cxn ang="0">
                  <a:pos x="connsiteX9747" y="connsiteY9747"/>
                </a:cxn>
                <a:cxn ang="0">
                  <a:pos x="connsiteX9748" y="connsiteY9748"/>
                </a:cxn>
                <a:cxn ang="0">
                  <a:pos x="connsiteX9749" y="connsiteY9749"/>
                </a:cxn>
                <a:cxn ang="0">
                  <a:pos x="connsiteX9750" y="connsiteY9750"/>
                </a:cxn>
                <a:cxn ang="0">
                  <a:pos x="connsiteX9751" y="connsiteY9751"/>
                </a:cxn>
                <a:cxn ang="0">
                  <a:pos x="connsiteX9752" y="connsiteY9752"/>
                </a:cxn>
                <a:cxn ang="0">
                  <a:pos x="connsiteX9753" y="connsiteY9753"/>
                </a:cxn>
                <a:cxn ang="0">
                  <a:pos x="connsiteX9754" y="connsiteY9754"/>
                </a:cxn>
                <a:cxn ang="0">
                  <a:pos x="connsiteX9755" y="connsiteY9755"/>
                </a:cxn>
                <a:cxn ang="0">
                  <a:pos x="connsiteX9756" y="connsiteY9756"/>
                </a:cxn>
                <a:cxn ang="0">
                  <a:pos x="connsiteX9757" y="connsiteY9757"/>
                </a:cxn>
                <a:cxn ang="0">
                  <a:pos x="connsiteX9758" y="connsiteY9758"/>
                </a:cxn>
                <a:cxn ang="0">
                  <a:pos x="connsiteX9759" y="connsiteY9759"/>
                </a:cxn>
                <a:cxn ang="0">
                  <a:pos x="connsiteX9760" y="connsiteY9760"/>
                </a:cxn>
                <a:cxn ang="0">
                  <a:pos x="connsiteX9761" y="connsiteY9761"/>
                </a:cxn>
                <a:cxn ang="0">
                  <a:pos x="connsiteX9762" y="connsiteY9762"/>
                </a:cxn>
                <a:cxn ang="0">
                  <a:pos x="connsiteX9763" y="connsiteY9763"/>
                </a:cxn>
                <a:cxn ang="0">
                  <a:pos x="connsiteX9764" y="connsiteY9764"/>
                </a:cxn>
                <a:cxn ang="0">
                  <a:pos x="connsiteX9765" y="connsiteY9765"/>
                </a:cxn>
                <a:cxn ang="0">
                  <a:pos x="connsiteX9766" y="connsiteY9766"/>
                </a:cxn>
                <a:cxn ang="0">
                  <a:pos x="connsiteX9767" y="connsiteY9767"/>
                </a:cxn>
                <a:cxn ang="0">
                  <a:pos x="connsiteX9768" y="connsiteY9768"/>
                </a:cxn>
                <a:cxn ang="0">
                  <a:pos x="connsiteX9769" y="connsiteY9769"/>
                </a:cxn>
                <a:cxn ang="0">
                  <a:pos x="connsiteX9770" y="connsiteY9770"/>
                </a:cxn>
                <a:cxn ang="0">
                  <a:pos x="connsiteX9771" y="connsiteY9771"/>
                </a:cxn>
                <a:cxn ang="0">
                  <a:pos x="connsiteX9772" y="connsiteY9772"/>
                </a:cxn>
                <a:cxn ang="0">
                  <a:pos x="connsiteX9773" y="connsiteY9773"/>
                </a:cxn>
                <a:cxn ang="0">
                  <a:pos x="connsiteX9774" y="connsiteY9774"/>
                </a:cxn>
                <a:cxn ang="0">
                  <a:pos x="connsiteX9775" y="connsiteY9775"/>
                </a:cxn>
                <a:cxn ang="0">
                  <a:pos x="connsiteX9776" y="connsiteY9776"/>
                </a:cxn>
                <a:cxn ang="0">
                  <a:pos x="connsiteX9777" y="connsiteY9777"/>
                </a:cxn>
                <a:cxn ang="0">
                  <a:pos x="connsiteX9778" y="connsiteY9778"/>
                </a:cxn>
                <a:cxn ang="0">
                  <a:pos x="connsiteX9779" y="connsiteY9779"/>
                </a:cxn>
                <a:cxn ang="0">
                  <a:pos x="connsiteX9780" y="connsiteY9780"/>
                </a:cxn>
                <a:cxn ang="0">
                  <a:pos x="connsiteX9781" y="connsiteY9781"/>
                </a:cxn>
                <a:cxn ang="0">
                  <a:pos x="connsiteX9782" y="connsiteY9782"/>
                </a:cxn>
                <a:cxn ang="0">
                  <a:pos x="connsiteX9783" y="connsiteY9783"/>
                </a:cxn>
                <a:cxn ang="0">
                  <a:pos x="connsiteX9784" y="connsiteY9784"/>
                </a:cxn>
                <a:cxn ang="0">
                  <a:pos x="connsiteX9785" y="connsiteY9785"/>
                </a:cxn>
                <a:cxn ang="0">
                  <a:pos x="connsiteX9786" y="connsiteY9786"/>
                </a:cxn>
                <a:cxn ang="0">
                  <a:pos x="connsiteX9787" y="connsiteY9787"/>
                </a:cxn>
                <a:cxn ang="0">
                  <a:pos x="connsiteX9788" y="connsiteY9788"/>
                </a:cxn>
                <a:cxn ang="0">
                  <a:pos x="connsiteX9789" y="connsiteY9789"/>
                </a:cxn>
                <a:cxn ang="0">
                  <a:pos x="connsiteX9790" y="connsiteY9790"/>
                </a:cxn>
                <a:cxn ang="0">
                  <a:pos x="connsiteX9791" y="connsiteY9791"/>
                </a:cxn>
                <a:cxn ang="0">
                  <a:pos x="connsiteX9792" y="connsiteY9792"/>
                </a:cxn>
                <a:cxn ang="0">
                  <a:pos x="connsiteX9793" y="connsiteY9793"/>
                </a:cxn>
                <a:cxn ang="0">
                  <a:pos x="connsiteX9794" y="connsiteY9794"/>
                </a:cxn>
                <a:cxn ang="0">
                  <a:pos x="connsiteX9795" y="connsiteY9795"/>
                </a:cxn>
                <a:cxn ang="0">
                  <a:pos x="connsiteX9796" y="connsiteY9796"/>
                </a:cxn>
                <a:cxn ang="0">
                  <a:pos x="connsiteX9797" y="connsiteY9797"/>
                </a:cxn>
                <a:cxn ang="0">
                  <a:pos x="connsiteX9798" y="connsiteY9798"/>
                </a:cxn>
                <a:cxn ang="0">
                  <a:pos x="connsiteX9799" y="connsiteY9799"/>
                </a:cxn>
                <a:cxn ang="0">
                  <a:pos x="connsiteX9800" y="connsiteY9800"/>
                </a:cxn>
                <a:cxn ang="0">
                  <a:pos x="connsiteX9801" y="connsiteY9801"/>
                </a:cxn>
                <a:cxn ang="0">
                  <a:pos x="connsiteX9802" y="connsiteY9802"/>
                </a:cxn>
                <a:cxn ang="0">
                  <a:pos x="connsiteX9803" y="connsiteY9803"/>
                </a:cxn>
                <a:cxn ang="0">
                  <a:pos x="connsiteX9804" y="connsiteY9804"/>
                </a:cxn>
                <a:cxn ang="0">
                  <a:pos x="connsiteX9805" y="connsiteY9805"/>
                </a:cxn>
                <a:cxn ang="0">
                  <a:pos x="connsiteX9806" y="connsiteY9806"/>
                </a:cxn>
                <a:cxn ang="0">
                  <a:pos x="connsiteX9807" y="connsiteY9807"/>
                </a:cxn>
                <a:cxn ang="0">
                  <a:pos x="connsiteX9808" y="connsiteY9808"/>
                </a:cxn>
                <a:cxn ang="0">
                  <a:pos x="connsiteX9809" y="connsiteY9809"/>
                </a:cxn>
                <a:cxn ang="0">
                  <a:pos x="connsiteX9810" y="connsiteY9810"/>
                </a:cxn>
                <a:cxn ang="0">
                  <a:pos x="connsiteX9811" y="connsiteY9811"/>
                </a:cxn>
                <a:cxn ang="0">
                  <a:pos x="connsiteX9812" y="connsiteY9812"/>
                </a:cxn>
                <a:cxn ang="0">
                  <a:pos x="connsiteX9813" y="connsiteY9813"/>
                </a:cxn>
                <a:cxn ang="0">
                  <a:pos x="connsiteX9814" y="connsiteY9814"/>
                </a:cxn>
                <a:cxn ang="0">
                  <a:pos x="connsiteX9815" y="connsiteY9815"/>
                </a:cxn>
                <a:cxn ang="0">
                  <a:pos x="connsiteX9816" y="connsiteY9816"/>
                </a:cxn>
                <a:cxn ang="0">
                  <a:pos x="connsiteX9817" y="connsiteY9817"/>
                </a:cxn>
                <a:cxn ang="0">
                  <a:pos x="connsiteX9818" y="connsiteY9818"/>
                </a:cxn>
                <a:cxn ang="0">
                  <a:pos x="connsiteX9819" y="connsiteY9819"/>
                </a:cxn>
                <a:cxn ang="0">
                  <a:pos x="connsiteX9820" y="connsiteY9820"/>
                </a:cxn>
                <a:cxn ang="0">
                  <a:pos x="connsiteX9821" y="connsiteY9821"/>
                </a:cxn>
                <a:cxn ang="0">
                  <a:pos x="connsiteX9822" y="connsiteY9822"/>
                </a:cxn>
                <a:cxn ang="0">
                  <a:pos x="connsiteX9823" y="connsiteY9823"/>
                </a:cxn>
                <a:cxn ang="0">
                  <a:pos x="connsiteX9824" y="connsiteY9824"/>
                </a:cxn>
                <a:cxn ang="0">
                  <a:pos x="connsiteX9825" y="connsiteY9825"/>
                </a:cxn>
                <a:cxn ang="0">
                  <a:pos x="connsiteX9826" y="connsiteY9826"/>
                </a:cxn>
                <a:cxn ang="0">
                  <a:pos x="connsiteX9827" y="connsiteY9827"/>
                </a:cxn>
                <a:cxn ang="0">
                  <a:pos x="connsiteX9828" y="connsiteY9828"/>
                </a:cxn>
                <a:cxn ang="0">
                  <a:pos x="connsiteX9829" y="connsiteY9829"/>
                </a:cxn>
                <a:cxn ang="0">
                  <a:pos x="connsiteX9830" y="connsiteY9830"/>
                </a:cxn>
                <a:cxn ang="0">
                  <a:pos x="connsiteX9831" y="connsiteY9831"/>
                </a:cxn>
                <a:cxn ang="0">
                  <a:pos x="connsiteX9832" y="connsiteY9832"/>
                </a:cxn>
                <a:cxn ang="0">
                  <a:pos x="connsiteX9833" y="connsiteY9833"/>
                </a:cxn>
                <a:cxn ang="0">
                  <a:pos x="connsiteX9834" y="connsiteY9834"/>
                </a:cxn>
                <a:cxn ang="0">
                  <a:pos x="connsiteX9835" y="connsiteY9835"/>
                </a:cxn>
                <a:cxn ang="0">
                  <a:pos x="connsiteX9836" y="connsiteY9836"/>
                </a:cxn>
                <a:cxn ang="0">
                  <a:pos x="connsiteX9837" y="connsiteY9837"/>
                </a:cxn>
                <a:cxn ang="0">
                  <a:pos x="connsiteX9838" y="connsiteY9838"/>
                </a:cxn>
                <a:cxn ang="0">
                  <a:pos x="connsiteX9839" y="connsiteY9839"/>
                </a:cxn>
                <a:cxn ang="0">
                  <a:pos x="connsiteX9840" y="connsiteY9840"/>
                </a:cxn>
                <a:cxn ang="0">
                  <a:pos x="connsiteX9841" y="connsiteY9841"/>
                </a:cxn>
                <a:cxn ang="0">
                  <a:pos x="connsiteX9842" y="connsiteY9842"/>
                </a:cxn>
                <a:cxn ang="0">
                  <a:pos x="connsiteX9843" y="connsiteY9843"/>
                </a:cxn>
                <a:cxn ang="0">
                  <a:pos x="connsiteX9844" y="connsiteY9844"/>
                </a:cxn>
                <a:cxn ang="0">
                  <a:pos x="connsiteX9845" y="connsiteY9845"/>
                </a:cxn>
                <a:cxn ang="0">
                  <a:pos x="connsiteX9846" y="connsiteY9846"/>
                </a:cxn>
                <a:cxn ang="0">
                  <a:pos x="connsiteX9847" y="connsiteY9847"/>
                </a:cxn>
                <a:cxn ang="0">
                  <a:pos x="connsiteX9848" y="connsiteY9848"/>
                </a:cxn>
                <a:cxn ang="0">
                  <a:pos x="connsiteX9849" y="connsiteY9849"/>
                </a:cxn>
                <a:cxn ang="0">
                  <a:pos x="connsiteX9850" y="connsiteY9850"/>
                </a:cxn>
                <a:cxn ang="0">
                  <a:pos x="connsiteX9851" y="connsiteY9851"/>
                </a:cxn>
                <a:cxn ang="0">
                  <a:pos x="connsiteX9852" y="connsiteY9852"/>
                </a:cxn>
                <a:cxn ang="0">
                  <a:pos x="connsiteX9853" y="connsiteY9853"/>
                </a:cxn>
                <a:cxn ang="0">
                  <a:pos x="connsiteX9854" y="connsiteY9854"/>
                </a:cxn>
                <a:cxn ang="0">
                  <a:pos x="connsiteX9855" y="connsiteY9855"/>
                </a:cxn>
                <a:cxn ang="0">
                  <a:pos x="connsiteX9856" y="connsiteY9856"/>
                </a:cxn>
                <a:cxn ang="0">
                  <a:pos x="connsiteX9857" y="connsiteY9857"/>
                </a:cxn>
                <a:cxn ang="0">
                  <a:pos x="connsiteX9858" y="connsiteY9858"/>
                </a:cxn>
                <a:cxn ang="0">
                  <a:pos x="connsiteX9859" y="connsiteY9859"/>
                </a:cxn>
                <a:cxn ang="0">
                  <a:pos x="connsiteX9860" y="connsiteY9860"/>
                </a:cxn>
                <a:cxn ang="0">
                  <a:pos x="connsiteX9861" y="connsiteY9861"/>
                </a:cxn>
                <a:cxn ang="0">
                  <a:pos x="connsiteX9862" y="connsiteY9862"/>
                </a:cxn>
                <a:cxn ang="0">
                  <a:pos x="connsiteX9863" y="connsiteY9863"/>
                </a:cxn>
                <a:cxn ang="0">
                  <a:pos x="connsiteX9864" y="connsiteY9864"/>
                </a:cxn>
                <a:cxn ang="0">
                  <a:pos x="connsiteX9865" y="connsiteY9865"/>
                </a:cxn>
                <a:cxn ang="0">
                  <a:pos x="connsiteX9866" y="connsiteY9866"/>
                </a:cxn>
                <a:cxn ang="0">
                  <a:pos x="connsiteX9867" y="connsiteY9867"/>
                </a:cxn>
                <a:cxn ang="0">
                  <a:pos x="connsiteX9868" y="connsiteY9868"/>
                </a:cxn>
                <a:cxn ang="0">
                  <a:pos x="connsiteX9869" y="connsiteY9869"/>
                </a:cxn>
                <a:cxn ang="0">
                  <a:pos x="connsiteX9870" y="connsiteY9870"/>
                </a:cxn>
                <a:cxn ang="0">
                  <a:pos x="connsiteX9871" y="connsiteY9871"/>
                </a:cxn>
                <a:cxn ang="0">
                  <a:pos x="connsiteX9872" y="connsiteY9872"/>
                </a:cxn>
                <a:cxn ang="0">
                  <a:pos x="connsiteX9873" y="connsiteY9873"/>
                </a:cxn>
                <a:cxn ang="0">
                  <a:pos x="connsiteX9874" y="connsiteY9874"/>
                </a:cxn>
                <a:cxn ang="0">
                  <a:pos x="connsiteX9875" y="connsiteY9875"/>
                </a:cxn>
                <a:cxn ang="0">
                  <a:pos x="connsiteX9876" y="connsiteY9876"/>
                </a:cxn>
                <a:cxn ang="0">
                  <a:pos x="connsiteX9877" y="connsiteY9877"/>
                </a:cxn>
                <a:cxn ang="0">
                  <a:pos x="connsiteX9878" y="connsiteY9878"/>
                </a:cxn>
                <a:cxn ang="0">
                  <a:pos x="connsiteX9879" y="connsiteY9879"/>
                </a:cxn>
                <a:cxn ang="0">
                  <a:pos x="connsiteX9880" y="connsiteY9880"/>
                </a:cxn>
                <a:cxn ang="0">
                  <a:pos x="connsiteX9881" y="connsiteY9881"/>
                </a:cxn>
                <a:cxn ang="0">
                  <a:pos x="connsiteX9882" y="connsiteY9882"/>
                </a:cxn>
                <a:cxn ang="0">
                  <a:pos x="connsiteX9883" y="connsiteY9883"/>
                </a:cxn>
                <a:cxn ang="0">
                  <a:pos x="connsiteX9884" y="connsiteY9884"/>
                </a:cxn>
                <a:cxn ang="0">
                  <a:pos x="connsiteX9885" y="connsiteY9885"/>
                </a:cxn>
                <a:cxn ang="0">
                  <a:pos x="connsiteX9886" y="connsiteY9886"/>
                </a:cxn>
                <a:cxn ang="0">
                  <a:pos x="connsiteX9887" y="connsiteY9887"/>
                </a:cxn>
                <a:cxn ang="0">
                  <a:pos x="connsiteX9888" y="connsiteY9888"/>
                </a:cxn>
                <a:cxn ang="0">
                  <a:pos x="connsiteX9889" y="connsiteY9889"/>
                </a:cxn>
                <a:cxn ang="0">
                  <a:pos x="connsiteX9890" y="connsiteY9890"/>
                </a:cxn>
                <a:cxn ang="0">
                  <a:pos x="connsiteX9891" y="connsiteY9891"/>
                </a:cxn>
                <a:cxn ang="0">
                  <a:pos x="connsiteX9892" y="connsiteY9892"/>
                </a:cxn>
                <a:cxn ang="0">
                  <a:pos x="connsiteX9893" y="connsiteY9893"/>
                </a:cxn>
                <a:cxn ang="0">
                  <a:pos x="connsiteX9894" y="connsiteY9894"/>
                </a:cxn>
                <a:cxn ang="0">
                  <a:pos x="connsiteX9895" y="connsiteY9895"/>
                </a:cxn>
                <a:cxn ang="0">
                  <a:pos x="connsiteX9896" y="connsiteY9896"/>
                </a:cxn>
                <a:cxn ang="0">
                  <a:pos x="connsiteX9897" y="connsiteY9897"/>
                </a:cxn>
                <a:cxn ang="0">
                  <a:pos x="connsiteX9898" y="connsiteY9898"/>
                </a:cxn>
                <a:cxn ang="0">
                  <a:pos x="connsiteX9899" y="connsiteY9899"/>
                </a:cxn>
                <a:cxn ang="0">
                  <a:pos x="connsiteX9900" y="connsiteY9900"/>
                </a:cxn>
                <a:cxn ang="0">
                  <a:pos x="connsiteX9901" y="connsiteY9901"/>
                </a:cxn>
                <a:cxn ang="0">
                  <a:pos x="connsiteX9902" y="connsiteY9902"/>
                </a:cxn>
                <a:cxn ang="0">
                  <a:pos x="connsiteX9903" y="connsiteY9903"/>
                </a:cxn>
                <a:cxn ang="0">
                  <a:pos x="connsiteX9904" y="connsiteY9904"/>
                </a:cxn>
                <a:cxn ang="0">
                  <a:pos x="connsiteX9905" y="connsiteY9905"/>
                </a:cxn>
                <a:cxn ang="0">
                  <a:pos x="connsiteX9906" y="connsiteY9906"/>
                </a:cxn>
                <a:cxn ang="0">
                  <a:pos x="connsiteX9907" y="connsiteY9907"/>
                </a:cxn>
                <a:cxn ang="0">
                  <a:pos x="connsiteX9908" y="connsiteY9908"/>
                </a:cxn>
                <a:cxn ang="0">
                  <a:pos x="connsiteX9909" y="connsiteY9909"/>
                </a:cxn>
                <a:cxn ang="0">
                  <a:pos x="connsiteX9910" y="connsiteY9910"/>
                </a:cxn>
                <a:cxn ang="0">
                  <a:pos x="connsiteX9911" y="connsiteY9911"/>
                </a:cxn>
                <a:cxn ang="0">
                  <a:pos x="connsiteX9912" y="connsiteY9912"/>
                </a:cxn>
                <a:cxn ang="0">
                  <a:pos x="connsiteX9913" y="connsiteY9913"/>
                </a:cxn>
                <a:cxn ang="0">
                  <a:pos x="connsiteX9914" y="connsiteY9914"/>
                </a:cxn>
                <a:cxn ang="0">
                  <a:pos x="connsiteX9915" y="connsiteY9915"/>
                </a:cxn>
                <a:cxn ang="0">
                  <a:pos x="connsiteX9916" y="connsiteY9916"/>
                </a:cxn>
                <a:cxn ang="0">
                  <a:pos x="connsiteX9917" y="connsiteY9917"/>
                </a:cxn>
                <a:cxn ang="0">
                  <a:pos x="connsiteX9918" y="connsiteY9918"/>
                </a:cxn>
                <a:cxn ang="0">
                  <a:pos x="connsiteX9919" y="connsiteY9919"/>
                </a:cxn>
                <a:cxn ang="0">
                  <a:pos x="connsiteX9920" y="connsiteY9920"/>
                </a:cxn>
                <a:cxn ang="0">
                  <a:pos x="connsiteX9921" y="connsiteY9921"/>
                </a:cxn>
                <a:cxn ang="0">
                  <a:pos x="connsiteX9922" y="connsiteY9922"/>
                </a:cxn>
                <a:cxn ang="0">
                  <a:pos x="connsiteX9923" y="connsiteY9923"/>
                </a:cxn>
                <a:cxn ang="0">
                  <a:pos x="connsiteX9924" y="connsiteY9924"/>
                </a:cxn>
                <a:cxn ang="0">
                  <a:pos x="connsiteX9925" y="connsiteY9925"/>
                </a:cxn>
                <a:cxn ang="0">
                  <a:pos x="connsiteX9926" y="connsiteY9926"/>
                </a:cxn>
                <a:cxn ang="0">
                  <a:pos x="connsiteX9927" y="connsiteY9927"/>
                </a:cxn>
                <a:cxn ang="0">
                  <a:pos x="connsiteX9928" y="connsiteY9928"/>
                </a:cxn>
                <a:cxn ang="0">
                  <a:pos x="connsiteX9929" y="connsiteY9929"/>
                </a:cxn>
                <a:cxn ang="0">
                  <a:pos x="connsiteX9930" y="connsiteY9930"/>
                </a:cxn>
                <a:cxn ang="0">
                  <a:pos x="connsiteX9931" y="connsiteY9931"/>
                </a:cxn>
                <a:cxn ang="0">
                  <a:pos x="connsiteX9932" y="connsiteY9932"/>
                </a:cxn>
                <a:cxn ang="0">
                  <a:pos x="connsiteX9933" y="connsiteY9933"/>
                </a:cxn>
                <a:cxn ang="0">
                  <a:pos x="connsiteX9934" y="connsiteY9934"/>
                </a:cxn>
                <a:cxn ang="0">
                  <a:pos x="connsiteX9935" y="connsiteY9935"/>
                </a:cxn>
                <a:cxn ang="0">
                  <a:pos x="connsiteX9936" y="connsiteY9936"/>
                </a:cxn>
                <a:cxn ang="0">
                  <a:pos x="connsiteX9937" y="connsiteY9937"/>
                </a:cxn>
                <a:cxn ang="0">
                  <a:pos x="connsiteX9938" y="connsiteY9938"/>
                </a:cxn>
                <a:cxn ang="0">
                  <a:pos x="connsiteX9939" y="connsiteY9939"/>
                </a:cxn>
                <a:cxn ang="0">
                  <a:pos x="connsiteX9940" y="connsiteY9940"/>
                </a:cxn>
                <a:cxn ang="0">
                  <a:pos x="connsiteX9941" y="connsiteY9941"/>
                </a:cxn>
                <a:cxn ang="0">
                  <a:pos x="connsiteX9942" y="connsiteY9942"/>
                </a:cxn>
                <a:cxn ang="0">
                  <a:pos x="connsiteX9943" y="connsiteY9943"/>
                </a:cxn>
                <a:cxn ang="0">
                  <a:pos x="connsiteX9944" y="connsiteY9944"/>
                </a:cxn>
                <a:cxn ang="0">
                  <a:pos x="connsiteX9945" y="connsiteY9945"/>
                </a:cxn>
                <a:cxn ang="0">
                  <a:pos x="connsiteX9946" y="connsiteY9946"/>
                </a:cxn>
                <a:cxn ang="0">
                  <a:pos x="connsiteX9947" y="connsiteY9947"/>
                </a:cxn>
                <a:cxn ang="0">
                  <a:pos x="connsiteX9948" y="connsiteY9948"/>
                </a:cxn>
                <a:cxn ang="0">
                  <a:pos x="connsiteX9949" y="connsiteY9949"/>
                </a:cxn>
                <a:cxn ang="0">
                  <a:pos x="connsiteX9950" y="connsiteY9950"/>
                </a:cxn>
                <a:cxn ang="0">
                  <a:pos x="connsiteX9951" y="connsiteY9951"/>
                </a:cxn>
                <a:cxn ang="0">
                  <a:pos x="connsiteX9952" y="connsiteY9952"/>
                </a:cxn>
                <a:cxn ang="0">
                  <a:pos x="connsiteX9953" y="connsiteY9953"/>
                </a:cxn>
                <a:cxn ang="0">
                  <a:pos x="connsiteX9954" y="connsiteY9954"/>
                </a:cxn>
                <a:cxn ang="0">
                  <a:pos x="connsiteX9955" y="connsiteY9955"/>
                </a:cxn>
                <a:cxn ang="0">
                  <a:pos x="connsiteX9956" y="connsiteY9956"/>
                </a:cxn>
                <a:cxn ang="0">
                  <a:pos x="connsiteX9957" y="connsiteY9957"/>
                </a:cxn>
                <a:cxn ang="0">
                  <a:pos x="connsiteX9958" y="connsiteY9958"/>
                </a:cxn>
                <a:cxn ang="0">
                  <a:pos x="connsiteX9959" y="connsiteY9959"/>
                </a:cxn>
                <a:cxn ang="0">
                  <a:pos x="connsiteX9960" y="connsiteY9960"/>
                </a:cxn>
                <a:cxn ang="0">
                  <a:pos x="connsiteX9961" y="connsiteY9961"/>
                </a:cxn>
                <a:cxn ang="0">
                  <a:pos x="connsiteX9962" y="connsiteY9962"/>
                </a:cxn>
                <a:cxn ang="0">
                  <a:pos x="connsiteX9963" y="connsiteY9963"/>
                </a:cxn>
                <a:cxn ang="0">
                  <a:pos x="connsiteX9964" y="connsiteY9964"/>
                </a:cxn>
                <a:cxn ang="0">
                  <a:pos x="connsiteX9965" y="connsiteY9965"/>
                </a:cxn>
                <a:cxn ang="0">
                  <a:pos x="connsiteX9966" y="connsiteY9966"/>
                </a:cxn>
                <a:cxn ang="0">
                  <a:pos x="connsiteX9967" y="connsiteY9967"/>
                </a:cxn>
                <a:cxn ang="0">
                  <a:pos x="connsiteX9968" y="connsiteY9968"/>
                </a:cxn>
                <a:cxn ang="0">
                  <a:pos x="connsiteX9969" y="connsiteY9969"/>
                </a:cxn>
                <a:cxn ang="0">
                  <a:pos x="connsiteX9970" y="connsiteY9970"/>
                </a:cxn>
                <a:cxn ang="0">
                  <a:pos x="connsiteX9971" y="connsiteY9971"/>
                </a:cxn>
                <a:cxn ang="0">
                  <a:pos x="connsiteX9972" y="connsiteY9972"/>
                </a:cxn>
                <a:cxn ang="0">
                  <a:pos x="connsiteX9973" y="connsiteY9973"/>
                </a:cxn>
                <a:cxn ang="0">
                  <a:pos x="connsiteX9974" y="connsiteY9974"/>
                </a:cxn>
                <a:cxn ang="0">
                  <a:pos x="connsiteX9975" y="connsiteY9975"/>
                </a:cxn>
                <a:cxn ang="0">
                  <a:pos x="connsiteX9976" y="connsiteY9976"/>
                </a:cxn>
                <a:cxn ang="0">
                  <a:pos x="connsiteX9977" y="connsiteY9977"/>
                </a:cxn>
                <a:cxn ang="0">
                  <a:pos x="connsiteX9978" y="connsiteY9978"/>
                </a:cxn>
                <a:cxn ang="0">
                  <a:pos x="connsiteX9979" y="connsiteY9979"/>
                </a:cxn>
                <a:cxn ang="0">
                  <a:pos x="connsiteX9980" y="connsiteY9980"/>
                </a:cxn>
                <a:cxn ang="0">
                  <a:pos x="connsiteX9981" y="connsiteY9981"/>
                </a:cxn>
                <a:cxn ang="0">
                  <a:pos x="connsiteX9982" y="connsiteY9982"/>
                </a:cxn>
                <a:cxn ang="0">
                  <a:pos x="connsiteX9983" y="connsiteY9983"/>
                </a:cxn>
                <a:cxn ang="0">
                  <a:pos x="connsiteX9984" y="connsiteY9984"/>
                </a:cxn>
                <a:cxn ang="0">
                  <a:pos x="connsiteX9985" y="connsiteY9985"/>
                </a:cxn>
                <a:cxn ang="0">
                  <a:pos x="connsiteX9986" y="connsiteY9986"/>
                </a:cxn>
                <a:cxn ang="0">
                  <a:pos x="connsiteX9987" y="connsiteY9987"/>
                </a:cxn>
                <a:cxn ang="0">
                  <a:pos x="connsiteX9988" y="connsiteY9988"/>
                </a:cxn>
                <a:cxn ang="0">
                  <a:pos x="connsiteX9989" y="connsiteY9989"/>
                </a:cxn>
                <a:cxn ang="0">
                  <a:pos x="connsiteX9990" y="connsiteY9990"/>
                </a:cxn>
                <a:cxn ang="0">
                  <a:pos x="connsiteX9991" y="connsiteY9991"/>
                </a:cxn>
                <a:cxn ang="0">
                  <a:pos x="connsiteX9992" y="connsiteY9992"/>
                </a:cxn>
                <a:cxn ang="0">
                  <a:pos x="connsiteX9993" y="connsiteY9993"/>
                </a:cxn>
                <a:cxn ang="0">
                  <a:pos x="connsiteX9994" y="connsiteY9994"/>
                </a:cxn>
                <a:cxn ang="0">
                  <a:pos x="connsiteX9995" y="connsiteY9995"/>
                </a:cxn>
                <a:cxn ang="0">
                  <a:pos x="connsiteX9996" y="connsiteY9996"/>
                </a:cxn>
                <a:cxn ang="0">
                  <a:pos x="connsiteX9997" y="connsiteY9997"/>
                </a:cxn>
                <a:cxn ang="0">
                  <a:pos x="connsiteX9998" y="connsiteY9998"/>
                </a:cxn>
                <a:cxn ang="0">
                  <a:pos x="connsiteX9999" y="connsiteY9999"/>
                </a:cxn>
                <a:cxn ang="0">
                  <a:pos x="connsiteX10000" y="connsiteY10000"/>
                </a:cxn>
                <a:cxn ang="0">
                  <a:pos x="connsiteX10001" y="connsiteY10001"/>
                </a:cxn>
                <a:cxn ang="0">
                  <a:pos x="connsiteX10002" y="connsiteY10002"/>
                </a:cxn>
                <a:cxn ang="0">
                  <a:pos x="connsiteX10003" y="connsiteY10003"/>
                </a:cxn>
                <a:cxn ang="0">
                  <a:pos x="connsiteX10004" y="connsiteY10004"/>
                </a:cxn>
                <a:cxn ang="0">
                  <a:pos x="connsiteX10005" y="connsiteY10005"/>
                </a:cxn>
                <a:cxn ang="0">
                  <a:pos x="connsiteX10006" y="connsiteY10006"/>
                </a:cxn>
                <a:cxn ang="0">
                  <a:pos x="connsiteX10007" y="connsiteY10007"/>
                </a:cxn>
                <a:cxn ang="0">
                  <a:pos x="connsiteX10008" y="connsiteY10008"/>
                </a:cxn>
                <a:cxn ang="0">
                  <a:pos x="connsiteX10009" y="connsiteY10009"/>
                </a:cxn>
                <a:cxn ang="0">
                  <a:pos x="connsiteX10010" y="connsiteY10010"/>
                </a:cxn>
                <a:cxn ang="0">
                  <a:pos x="connsiteX10011" y="connsiteY10011"/>
                </a:cxn>
                <a:cxn ang="0">
                  <a:pos x="connsiteX10012" y="connsiteY10012"/>
                </a:cxn>
                <a:cxn ang="0">
                  <a:pos x="connsiteX10013" y="connsiteY10013"/>
                </a:cxn>
                <a:cxn ang="0">
                  <a:pos x="connsiteX10014" y="connsiteY10014"/>
                </a:cxn>
                <a:cxn ang="0">
                  <a:pos x="connsiteX10015" y="connsiteY10015"/>
                </a:cxn>
                <a:cxn ang="0">
                  <a:pos x="connsiteX10016" y="connsiteY10016"/>
                </a:cxn>
                <a:cxn ang="0">
                  <a:pos x="connsiteX10017" y="connsiteY10017"/>
                </a:cxn>
                <a:cxn ang="0">
                  <a:pos x="connsiteX10018" y="connsiteY10018"/>
                </a:cxn>
                <a:cxn ang="0">
                  <a:pos x="connsiteX10019" y="connsiteY10019"/>
                </a:cxn>
                <a:cxn ang="0">
                  <a:pos x="connsiteX10020" y="connsiteY10020"/>
                </a:cxn>
                <a:cxn ang="0">
                  <a:pos x="connsiteX10021" y="connsiteY10021"/>
                </a:cxn>
                <a:cxn ang="0">
                  <a:pos x="connsiteX10022" y="connsiteY10022"/>
                </a:cxn>
                <a:cxn ang="0">
                  <a:pos x="connsiteX10023" y="connsiteY10023"/>
                </a:cxn>
                <a:cxn ang="0">
                  <a:pos x="connsiteX10024" y="connsiteY10024"/>
                </a:cxn>
                <a:cxn ang="0">
                  <a:pos x="connsiteX10025" y="connsiteY10025"/>
                </a:cxn>
                <a:cxn ang="0">
                  <a:pos x="connsiteX10026" y="connsiteY10026"/>
                </a:cxn>
                <a:cxn ang="0">
                  <a:pos x="connsiteX10027" y="connsiteY10027"/>
                </a:cxn>
                <a:cxn ang="0">
                  <a:pos x="connsiteX10028" y="connsiteY10028"/>
                </a:cxn>
                <a:cxn ang="0">
                  <a:pos x="connsiteX10029" y="connsiteY10029"/>
                </a:cxn>
                <a:cxn ang="0">
                  <a:pos x="connsiteX10030" y="connsiteY10030"/>
                </a:cxn>
                <a:cxn ang="0">
                  <a:pos x="connsiteX10031" y="connsiteY10031"/>
                </a:cxn>
                <a:cxn ang="0">
                  <a:pos x="connsiteX10032" y="connsiteY10032"/>
                </a:cxn>
                <a:cxn ang="0">
                  <a:pos x="connsiteX10033" y="connsiteY10033"/>
                </a:cxn>
                <a:cxn ang="0">
                  <a:pos x="connsiteX10034" y="connsiteY10034"/>
                </a:cxn>
                <a:cxn ang="0">
                  <a:pos x="connsiteX10035" y="connsiteY10035"/>
                </a:cxn>
                <a:cxn ang="0">
                  <a:pos x="connsiteX10036" y="connsiteY10036"/>
                </a:cxn>
                <a:cxn ang="0">
                  <a:pos x="connsiteX10037" y="connsiteY10037"/>
                </a:cxn>
                <a:cxn ang="0">
                  <a:pos x="connsiteX10038" y="connsiteY10038"/>
                </a:cxn>
                <a:cxn ang="0">
                  <a:pos x="connsiteX10039" y="connsiteY10039"/>
                </a:cxn>
                <a:cxn ang="0">
                  <a:pos x="connsiteX10040" y="connsiteY10040"/>
                </a:cxn>
                <a:cxn ang="0">
                  <a:pos x="connsiteX10041" y="connsiteY10041"/>
                </a:cxn>
                <a:cxn ang="0">
                  <a:pos x="connsiteX10042" y="connsiteY10042"/>
                </a:cxn>
                <a:cxn ang="0">
                  <a:pos x="connsiteX10043" y="connsiteY10043"/>
                </a:cxn>
                <a:cxn ang="0">
                  <a:pos x="connsiteX10044" y="connsiteY10044"/>
                </a:cxn>
                <a:cxn ang="0">
                  <a:pos x="connsiteX10045" y="connsiteY10045"/>
                </a:cxn>
                <a:cxn ang="0">
                  <a:pos x="connsiteX10046" y="connsiteY10046"/>
                </a:cxn>
                <a:cxn ang="0">
                  <a:pos x="connsiteX10047" y="connsiteY10047"/>
                </a:cxn>
                <a:cxn ang="0">
                  <a:pos x="connsiteX10048" y="connsiteY10048"/>
                </a:cxn>
                <a:cxn ang="0">
                  <a:pos x="connsiteX10049" y="connsiteY10049"/>
                </a:cxn>
                <a:cxn ang="0">
                  <a:pos x="connsiteX10050" y="connsiteY10050"/>
                </a:cxn>
                <a:cxn ang="0">
                  <a:pos x="connsiteX10051" y="connsiteY10051"/>
                </a:cxn>
                <a:cxn ang="0">
                  <a:pos x="connsiteX10052" y="connsiteY10052"/>
                </a:cxn>
                <a:cxn ang="0">
                  <a:pos x="connsiteX10053" y="connsiteY10053"/>
                </a:cxn>
                <a:cxn ang="0">
                  <a:pos x="connsiteX10054" y="connsiteY10054"/>
                </a:cxn>
                <a:cxn ang="0">
                  <a:pos x="connsiteX10055" y="connsiteY10055"/>
                </a:cxn>
                <a:cxn ang="0">
                  <a:pos x="connsiteX10056" y="connsiteY10056"/>
                </a:cxn>
                <a:cxn ang="0">
                  <a:pos x="connsiteX10057" y="connsiteY10057"/>
                </a:cxn>
                <a:cxn ang="0">
                  <a:pos x="connsiteX10058" y="connsiteY10058"/>
                </a:cxn>
                <a:cxn ang="0">
                  <a:pos x="connsiteX10059" y="connsiteY10059"/>
                </a:cxn>
                <a:cxn ang="0">
                  <a:pos x="connsiteX10060" y="connsiteY10060"/>
                </a:cxn>
                <a:cxn ang="0">
                  <a:pos x="connsiteX10061" y="connsiteY10061"/>
                </a:cxn>
                <a:cxn ang="0">
                  <a:pos x="connsiteX10062" y="connsiteY10062"/>
                </a:cxn>
                <a:cxn ang="0">
                  <a:pos x="connsiteX10063" y="connsiteY10063"/>
                </a:cxn>
                <a:cxn ang="0">
                  <a:pos x="connsiteX10064" y="connsiteY10064"/>
                </a:cxn>
                <a:cxn ang="0">
                  <a:pos x="connsiteX10065" y="connsiteY10065"/>
                </a:cxn>
                <a:cxn ang="0">
                  <a:pos x="connsiteX10066" y="connsiteY10066"/>
                </a:cxn>
                <a:cxn ang="0">
                  <a:pos x="connsiteX10067" y="connsiteY10067"/>
                </a:cxn>
                <a:cxn ang="0">
                  <a:pos x="connsiteX10068" y="connsiteY10068"/>
                </a:cxn>
                <a:cxn ang="0">
                  <a:pos x="connsiteX10069" y="connsiteY10069"/>
                </a:cxn>
                <a:cxn ang="0">
                  <a:pos x="connsiteX10070" y="connsiteY10070"/>
                </a:cxn>
                <a:cxn ang="0">
                  <a:pos x="connsiteX10071" y="connsiteY10071"/>
                </a:cxn>
                <a:cxn ang="0">
                  <a:pos x="connsiteX10072" y="connsiteY10072"/>
                </a:cxn>
                <a:cxn ang="0">
                  <a:pos x="connsiteX10073" y="connsiteY10073"/>
                </a:cxn>
                <a:cxn ang="0">
                  <a:pos x="connsiteX10074" y="connsiteY10074"/>
                </a:cxn>
                <a:cxn ang="0">
                  <a:pos x="connsiteX10075" y="connsiteY10075"/>
                </a:cxn>
                <a:cxn ang="0">
                  <a:pos x="connsiteX10076" y="connsiteY10076"/>
                </a:cxn>
                <a:cxn ang="0">
                  <a:pos x="connsiteX10077" y="connsiteY10077"/>
                </a:cxn>
                <a:cxn ang="0">
                  <a:pos x="connsiteX10078" y="connsiteY10078"/>
                </a:cxn>
                <a:cxn ang="0">
                  <a:pos x="connsiteX10079" y="connsiteY10079"/>
                </a:cxn>
                <a:cxn ang="0">
                  <a:pos x="connsiteX10080" y="connsiteY10080"/>
                </a:cxn>
                <a:cxn ang="0">
                  <a:pos x="connsiteX10081" y="connsiteY10081"/>
                </a:cxn>
                <a:cxn ang="0">
                  <a:pos x="connsiteX10082" y="connsiteY10082"/>
                </a:cxn>
                <a:cxn ang="0">
                  <a:pos x="connsiteX10083" y="connsiteY10083"/>
                </a:cxn>
                <a:cxn ang="0">
                  <a:pos x="connsiteX10084" y="connsiteY10084"/>
                </a:cxn>
                <a:cxn ang="0">
                  <a:pos x="connsiteX10085" y="connsiteY10085"/>
                </a:cxn>
                <a:cxn ang="0">
                  <a:pos x="connsiteX10086" y="connsiteY10086"/>
                </a:cxn>
                <a:cxn ang="0">
                  <a:pos x="connsiteX10087" y="connsiteY10087"/>
                </a:cxn>
                <a:cxn ang="0">
                  <a:pos x="connsiteX10088" y="connsiteY10088"/>
                </a:cxn>
                <a:cxn ang="0">
                  <a:pos x="connsiteX10089" y="connsiteY10089"/>
                </a:cxn>
                <a:cxn ang="0">
                  <a:pos x="connsiteX10090" y="connsiteY10090"/>
                </a:cxn>
                <a:cxn ang="0">
                  <a:pos x="connsiteX10091" y="connsiteY10091"/>
                </a:cxn>
                <a:cxn ang="0">
                  <a:pos x="connsiteX10092" y="connsiteY10092"/>
                </a:cxn>
                <a:cxn ang="0">
                  <a:pos x="connsiteX10093" y="connsiteY10093"/>
                </a:cxn>
                <a:cxn ang="0">
                  <a:pos x="connsiteX10094" y="connsiteY10094"/>
                </a:cxn>
                <a:cxn ang="0">
                  <a:pos x="connsiteX10095" y="connsiteY10095"/>
                </a:cxn>
                <a:cxn ang="0">
                  <a:pos x="connsiteX10096" y="connsiteY10096"/>
                </a:cxn>
                <a:cxn ang="0">
                  <a:pos x="connsiteX10097" y="connsiteY10097"/>
                </a:cxn>
                <a:cxn ang="0">
                  <a:pos x="connsiteX10098" y="connsiteY10098"/>
                </a:cxn>
                <a:cxn ang="0">
                  <a:pos x="connsiteX10099" y="connsiteY10099"/>
                </a:cxn>
                <a:cxn ang="0">
                  <a:pos x="connsiteX10100" y="connsiteY10100"/>
                </a:cxn>
                <a:cxn ang="0">
                  <a:pos x="connsiteX10101" y="connsiteY10101"/>
                </a:cxn>
                <a:cxn ang="0">
                  <a:pos x="connsiteX10102" y="connsiteY10102"/>
                </a:cxn>
                <a:cxn ang="0">
                  <a:pos x="connsiteX10103" y="connsiteY10103"/>
                </a:cxn>
                <a:cxn ang="0">
                  <a:pos x="connsiteX10104" y="connsiteY10104"/>
                </a:cxn>
                <a:cxn ang="0">
                  <a:pos x="connsiteX10105" y="connsiteY10105"/>
                </a:cxn>
                <a:cxn ang="0">
                  <a:pos x="connsiteX10106" y="connsiteY10106"/>
                </a:cxn>
                <a:cxn ang="0">
                  <a:pos x="connsiteX10107" y="connsiteY10107"/>
                </a:cxn>
                <a:cxn ang="0">
                  <a:pos x="connsiteX10108" y="connsiteY10108"/>
                </a:cxn>
                <a:cxn ang="0">
                  <a:pos x="connsiteX10109" y="connsiteY10109"/>
                </a:cxn>
                <a:cxn ang="0">
                  <a:pos x="connsiteX10110" y="connsiteY10110"/>
                </a:cxn>
                <a:cxn ang="0">
                  <a:pos x="connsiteX10111" y="connsiteY10111"/>
                </a:cxn>
                <a:cxn ang="0">
                  <a:pos x="connsiteX10112" y="connsiteY10112"/>
                </a:cxn>
                <a:cxn ang="0">
                  <a:pos x="connsiteX10113" y="connsiteY10113"/>
                </a:cxn>
                <a:cxn ang="0">
                  <a:pos x="connsiteX10114" y="connsiteY10114"/>
                </a:cxn>
                <a:cxn ang="0">
                  <a:pos x="connsiteX10115" y="connsiteY10115"/>
                </a:cxn>
                <a:cxn ang="0">
                  <a:pos x="connsiteX10116" y="connsiteY10116"/>
                </a:cxn>
                <a:cxn ang="0">
                  <a:pos x="connsiteX10117" y="connsiteY10117"/>
                </a:cxn>
                <a:cxn ang="0">
                  <a:pos x="connsiteX10118" y="connsiteY10118"/>
                </a:cxn>
                <a:cxn ang="0">
                  <a:pos x="connsiteX10119" y="connsiteY10119"/>
                </a:cxn>
                <a:cxn ang="0">
                  <a:pos x="connsiteX10120" y="connsiteY10120"/>
                </a:cxn>
                <a:cxn ang="0">
                  <a:pos x="connsiteX10121" y="connsiteY10121"/>
                </a:cxn>
                <a:cxn ang="0">
                  <a:pos x="connsiteX10122" y="connsiteY10122"/>
                </a:cxn>
                <a:cxn ang="0">
                  <a:pos x="connsiteX10123" y="connsiteY10123"/>
                </a:cxn>
                <a:cxn ang="0">
                  <a:pos x="connsiteX10124" y="connsiteY10124"/>
                </a:cxn>
                <a:cxn ang="0">
                  <a:pos x="connsiteX10125" y="connsiteY10125"/>
                </a:cxn>
                <a:cxn ang="0">
                  <a:pos x="connsiteX10126" y="connsiteY10126"/>
                </a:cxn>
                <a:cxn ang="0">
                  <a:pos x="connsiteX10127" y="connsiteY10127"/>
                </a:cxn>
                <a:cxn ang="0">
                  <a:pos x="connsiteX10128" y="connsiteY10128"/>
                </a:cxn>
                <a:cxn ang="0">
                  <a:pos x="connsiteX10129" y="connsiteY10129"/>
                </a:cxn>
                <a:cxn ang="0">
                  <a:pos x="connsiteX10130" y="connsiteY10130"/>
                </a:cxn>
                <a:cxn ang="0">
                  <a:pos x="connsiteX10131" y="connsiteY10131"/>
                </a:cxn>
                <a:cxn ang="0">
                  <a:pos x="connsiteX10132" y="connsiteY10132"/>
                </a:cxn>
                <a:cxn ang="0">
                  <a:pos x="connsiteX10133" y="connsiteY10133"/>
                </a:cxn>
                <a:cxn ang="0">
                  <a:pos x="connsiteX10134" y="connsiteY10134"/>
                </a:cxn>
                <a:cxn ang="0">
                  <a:pos x="connsiteX10135" y="connsiteY10135"/>
                </a:cxn>
                <a:cxn ang="0">
                  <a:pos x="connsiteX10136" y="connsiteY10136"/>
                </a:cxn>
                <a:cxn ang="0">
                  <a:pos x="connsiteX10137" y="connsiteY10137"/>
                </a:cxn>
                <a:cxn ang="0">
                  <a:pos x="connsiteX10138" y="connsiteY10138"/>
                </a:cxn>
                <a:cxn ang="0">
                  <a:pos x="connsiteX10139" y="connsiteY10139"/>
                </a:cxn>
                <a:cxn ang="0">
                  <a:pos x="connsiteX10140" y="connsiteY10140"/>
                </a:cxn>
                <a:cxn ang="0">
                  <a:pos x="connsiteX10141" y="connsiteY10141"/>
                </a:cxn>
                <a:cxn ang="0">
                  <a:pos x="connsiteX10142" y="connsiteY10142"/>
                </a:cxn>
                <a:cxn ang="0">
                  <a:pos x="connsiteX10143" y="connsiteY10143"/>
                </a:cxn>
                <a:cxn ang="0">
                  <a:pos x="connsiteX10144" y="connsiteY10144"/>
                </a:cxn>
                <a:cxn ang="0">
                  <a:pos x="connsiteX10145" y="connsiteY10145"/>
                </a:cxn>
                <a:cxn ang="0">
                  <a:pos x="connsiteX10146" y="connsiteY10146"/>
                </a:cxn>
                <a:cxn ang="0">
                  <a:pos x="connsiteX10147" y="connsiteY10147"/>
                </a:cxn>
                <a:cxn ang="0">
                  <a:pos x="connsiteX10148" y="connsiteY10148"/>
                </a:cxn>
                <a:cxn ang="0">
                  <a:pos x="connsiteX10149" y="connsiteY10149"/>
                </a:cxn>
                <a:cxn ang="0">
                  <a:pos x="connsiteX10150" y="connsiteY10150"/>
                </a:cxn>
                <a:cxn ang="0">
                  <a:pos x="connsiteX10151" y="connsiteY10151"/>
                </a:cxn>
                <a:cxn ang="0">
                  <a:pos x="connsiteX10152" y="connsiteY10152"/>
                </a:cxn>
                <a:cxn ang="0">
                  <a:pos x="connsiteX10153" y="connsiteY10153"/>
                </a:cxn>
                <a:cxn ang="0">
                  <a:pos x="connsiteX10154" y="connsiteY10154"/>
                </a:cxn>
                <a:cxn ang="0">
                  <a:pos x="connsiteX10155" y="connsiteY10155"/>
                </a:cxn>
                <a:cxn ang="0">
                  <a:pos x="connsiteX10156" y="connsiteY10156"/>
                </a:cxn>
                <a:cxn ang="0">
                  <a:pos x="connsiteX10157" y="connsiteY10157"/>
                </a:cxn>
                <a:cxn ang="0">
                  <a:pos x="connsiteX10158" y="connsiteY10158"/>
                </a:cxn>
                <a:cxn ang="0">
                  <a:pos x="connsiteX10159" y="connsiteY10159"/>
                </a:cxn>
                <a:cxn ang="0">
                  <a:pos x="connsiteX10160" y="connsiteY10160"/>
                </a:cxn>
                <a:cxn ang="0">
                  <a:pos x="connsiteX10161" y="connsiteY10161"/>
                </a:cxn>
                <a:cxn ang="0">
                  <a:pos x="connsiteX10162" y="connsiteY10162"/>
                </a:cxn>
                <a:cxn ang="0">
                  <a:pos x="connsiteX10163" y="connsiteY10163"/>
                </a:cxn>
                <a:cxn ang="0">
                  <a:pos x="connsiteX10164" y="connsiteY10164"/>
                </a:cxn>
                <a:cxn ang="0">
                  <a:pos x="connsiteX10165" y="connsiteY10165"/>
                </a:cxn>
                <a:cxn ang="0">
                  <a:pos x="connsiteX10166" y="connsiteY10166"/>
                </a:cxn>
                <a:cxn ang="0">
                  <a:pos x="connsiteX10167" y="connsiteY10167"/>
                </a:cxn>
                <a:cxn ang="0">
                  <a:pos x="connsiteX10168" y="connsiteY10168"/>
                </a:cxn>
                <a:cxn ang="0">
                  <a:pos x="connsiteX10169" y="connsiteY10169"/>
                </a:cxn>
                <a:cxn ang="0">
                  <a:pos x="connsiteX10170" y="connsiteY10170"/>
                </a:cxn>
                <a:cxn ang="0">
                  <a:pos x="connsiteX10171" y="connsiteY10171"/>
                </a:cxn>
                <a:cxn ang="0">
                  <a:pos x="connsiteX10172" y="connsiteY10172"/>
                </a:cxn>
                <a:cxn ang="0">
                  <a:pos x="connsiteX10173" y="connsiteY10173"/>
                </a:cxn>
                <a:cxn ang="0">
                  <a:pos x="connsiteX10174" y="connsiteY10174"/>
                </a:cxn>
                <a:cxn ang="0">
                  <a:pos x="connsiteX10175" y="connsiteY10175"/>
                </a:cxn>
                <a:cxn ang="0">
                  <a:pos x="connsiteX10176" y="connsiteY10176"/>
                </a:cxn>
                <a:cxn ang="0">
                  <a:pos x="connsiteX10177" y="connsiteY10177"/>
                </a:cxn>
                <a:cxn ang="0">
                  <a:pos x="connsiteX10178" y="connsiteY10178"/>
                </a:cxn>
                <a:cxn ang="0">
                  <a:pos x="connsiteX10179" y="connsiteY10179"/>
                </a:cxn>
                <a:cxn ang="0">
                  <a:pos x="connsiteX10180" y="connsiteY10180"/>
                </a:cxn>
                <a:cxn ang="0">
                  <a:pos x="connsiteX10181" y="connsiteY10181"/>
                </a:cxn>
                <a:cxn ang="0">
                  <a:pos x="connsiteX10182" y="connsiteY10182"/>
                </a:cxn>
                <a:cxn ang="0">
                  <a:pos x="connsiteX10183" y="connsiteY10183"/>
                </a:cxn>
                <a:cxn ang="0">
                  <a:pos x="connsiteX10184" y="connsiteY10184"/>
                </a:cxn>
                <a:cxn ang="0">
                  <a:pos x="connsiteX10185" y="connsiteY10185"/>
                </a:cxn>
                <a:cxn ang="0">
                  <a:pos x="connsiteX10186" y="connsiteY10186"/>
                </a:cxn>
                <a:cxn ang="0">
                  <a:pos x="connsiteX10187" y="connsiteY10187"/>
                </a:cxn>
                <a:cxn ang="0">
                  <a:pos x="connsiteX10188" y="connsiteY10188"/>
                </a:cxn>
                <a:cxn ang="0">
                  <a:pos x="connsiteX10189" y="connsiteY10189"/>
                </a:cxn>
                <a:cxn ang="0">
                  <a:pos x="connsiteX10190" y="connsiteY10190"/>
                </a:cxn>
                <a:cxn ang="0">
                  <a:pos x="connsiteX10191" y="connsiteY10191"/>
                </a:cxn>
                <a:cxn ang="0">
                  <a:pos x="connsiteX10192" y="connsiteY10192"/>
                </a:cxn>
                <a:cxn ang="0">
                  <a:pos x="connsiteX10193" y="connsiteY10193"/>
                </a:cxn>
                <a:cxn ang="0">
                  <a:pos x="connsiteX10194" y="connsiteY10194"/>
                </a:cxn>
                <a:cxn ang="0">
                  <a:pos x="connsiteX10195" y="connsiteY10195"/>
                </a:cxn>
                <a:cxn ang="0">
                  <a:pos x="connsiteX10196" y="connsiteY10196"/>
                </a:cxn>
                <a:cxn ang="0">
                  <a:pos x="connsiteX10197" y="connsiteY10197"/>
                </a:cxn>
                <a:cxn ang="0">
                  <a:pos x="connsiteX10198" y="connsiteY10198"/>
                </a:cxn>
                <a:cxn ang="0">
                  <a:pos x="connsiteX10199" y="connsiteY10199"/>
                </a:cxn>
                <a:cxn ang="0">
                  <a:pos x="connsiteX10200" y="connsiteY10200"/>
                </a:cxn>
                <a:cxn ang="0">
                  <a:pos x="connsiteX10201" y="connsiteY10201"/>
                </a:cxn>
                <a:cxn ang="0">
                  <a:pos x="connsiteX10202" y="connsiteY10202"/>
                </a:cxn>
                <a:cxn ang="0">
                  <a:pos x="connsiteX10203" y="connsiteY10203"/>
                </a:cxn>
                <a:cxn ang="0">
                  <a:pos x="connsiteX10204" y="connsiteY10204"/>
                </a:cxn>
                <a:cxn ang="0">
                  <a:pos x="connsiteX10205" y="connsiteY10205"/>
                </a:cxn>
                <a:cxn ang="0">
                  <a:pos x="connsiteX10206" y="connsiteY10206"/>
                </a:cxn>
                <a:cxn ang="0">
                  <a:pos x="connsiteX10207" y="connsiteY10207"/>
                </a:cxn>
                <a:cxn ang="0">
                  <a:pos x="connsiteX10208" y="connsiteY10208"/>
                </a:cxn>
                <a:cxn ang="0">
                  <a:pos x="connsiteX10209" y="connsiteY10209"/>
                </a:cxn>
                <a:cxn ang="0">
                  <a:pos x="connsiteX10210" y="connsiteY10210"/>
                </a:cxn>
                <a:cxn ang="0">
                  <a:pos x="connsiteX10211" y="connsiteY10211"/>
                </a:cxn>
                <a:cxn ang="0">
                  <a:pos x="connsiteX10212" y="connsiteY10212"/>
                </a:cxn>
                <a:cxn ang="0">
                  <a:pos x="connsiteX10213" y="connsiteY10213"/>
                </a:cxn>
                <a:cxn ang="0">
                  <a:pos x="connsiteX10214" y="connsiteY10214"/>
                </a:cxn>
                <a:cxn ang="0">
                  <a:pos x="connsiteX10215" y="connsiteY10215"/>
                </a:cxn>
                <a:cxn ang="0">
                  <a:pos x="connsiteX10216" y="connsiteY10216"/>
                </a:cxn>
                <a:cxn ang="0">
                  <a:pos x="connsiteX10217" y="connsiteY10217"/>
                </a:cxn>
                <a:cxn ang="0">
                  <a:pos x="connsiteX10218" y="connsiteY10218"/>
                </a:cxn>
                <a:cxn ang="0">
                  <a:pos x="connsiteX10219" y="connsiteY10219"/>
                </a:cxn>
                <a:cxn ang="0">
                  <a:pos x="connsiteX10220" y="connsiteY10220"/>
                </a:cxn>
                <a:cxn ang="0">
                  <a:pos x="connsiteX10221" y="connsiteY10221"/>
                </a:cxn>
                <a:cxn ang="0">
                  <a:pos x="connsiteX10222" y="connsiteY10222"/>
                </a:cxn>
                <a:cxn ang="0">
                  <a:pos x="connsiteX10223" y="connsiteY10223"/>
                </a:cxn>
                <a:cxn ang="0">
                  <a:pos x="connsiteX10224" y="connsiteY10224"/>
                </a:cxn>
                <a:cxn ang="0">
                  <a:pos x="connsiteX10225" y="connsiteY10225"/>
                </a:cxn>
                <a:cxn ang="0">
                  <a:pos x="connsiteX10226" y="connsiteY10226"/>
                </a:cxn>
                <a:cxn ang="0">
                  <a:pos x="connsiteX10227" y="connsiteY10227"/>
                </a:cxn>
                <a:cxn ang="0">
                  <a:pos x="connsiteX10228" y="connsiteY10228"/>
                </a:cxn>
                <a:cxn ang="0">
                  <a:pos x="connsiteX10229" y="connsiteY10229"/>
                </a:cxn>
                <a:cxn ang="0">
                  <a:pos x="connsiteX10230" y="connsiteY10230"/>
                </a:cxn>
                <a:cxn ang="0">
                  <a:pos x="connsiteX10231" y="connsiteY10231"/>
                </a:cxn>
                <a:cxn ang="0">
                  <a:pos x="connsiteX10232" y="connsiteY10232"/>
                </a:cxn>
                <a:cxn ang="0">
                  <a:pos x="connsiteX10233" y="connsiteY10233"/>
                </a:cxn>
                <a:cxn ang="0">
                  <a:pos x="connsiteX10234" y="connsiteY10234"/>
                </a:cxn>
                <a:cxn ang="0">
                  <a:pos x="connsiteX10235" y="connsiteY10235"/>
                </a:cxn>
                <a:cxn ang="0">
                  <a:pos x="connsiteX10236" y="connsiteY10236"/>
                </a:cxn>
                <a:cxn ang="0">
                  <a:pos x="connsiteX10237" y="connsiteY10237"/>
                </a:cxn>
                <a:cxn ang="0">
                  <a:pos x="connsiteX10238" y="connsiteY10238"/>
                </a:cxn>
                <a:cxn ang="0">
                  <a:pos x="connsiteX10239" y="connsiteY10239"/>
                </a:cxn>
                <a:cxn ang="0">
                  <a:pos x="connsiteX10240" y="connsiteY10240"/>
                </a:cxn>
                <a:cxn ang="0">
                  <a:pos x="connsiteX10241" y="connsiteY10241"/>
                </a:cxn>
                <a:cxn ang="0">
                  <a:pos x="connsiteX10242" y="connsiteY10242"/>
                </a:cxn>
                <a:cxn ang="0">
                  <a:pos x="connsiteX10243" y="connsiteY10243"/>
                </a:cxn>
                <a:cxn ang="0">
                  <a:pos x="connsiteX10244" y="connsiteY10244"/>
                </a:cxn>
                <a:cxn ang="0">
                  <a:pos x="connsiteX10245" y="connsiteY10245"/>
                </a:cxn>
                <a:cxn ang="0">
                  <a:pos x="connsiteX10246" y="connsiteY10246"/>
                </a:cxn>
                <a:cxn ang="0">
                  <a:pos x="connsiteX10247" y="connsiteY10247"/>
                </a:cxn>
                <a:cxn ang="0">
                  <a:pos x="connsiteX10248" y="connsiteY10248"/>
                </a:cxn>
                <a:cxn ang="0">
                  <a:pos x="connsiteX10249" y="connsiteY10249"/>
                </a:cxn>
                <a:cxn ang="0">
                  <a:pos x="connsiteX10250" y="connsiteY10250"/>
                </a:cxn>
                <a:cxn ang="0">
                  <a:pos x="connsiteX10251" y="connsiteY10251"/>
                </a:cxn>
                <a:cxn ang="0">
                  <a:pos x="connsiteX10252" y="connsiteY10252"/>
                </a:cxn>
                <a:cxn ang="0">
                  <a:pos x="connsiteX10253" y="connsiteY10253"/>
                </a:cxn>
                <a:cxn ang="0">
                  <a:pos x="connsiteX10254" y="connsiteY10254"/>
                </a:cxn>
                <a:cxn ang="0">
                  <a:pos x="connsiteX10255" y="connsiteY10255"/>
                </a:cxn>
                <a:cxn ang="0">
                  <a:pos x="connsiteX10256" y="connsiteY10256"/>
                </a:cxn>
                <a:cxn ang="0">
                  <a:pos x="connsiteX10257" y="connsiteY10257"/>
                </a:cxn>
                <a:cxn ang="0">
                  <a:pos x="connsiteX10258" y="connsiteY10258"/>
                </a:cxn>
                <a:cxn ang="0">
                  <a:pos x="connsiteX10259" y="connsiteY10259"/>
                </a:cxn>
                <a:cxn ang="0">
                  <a:pos x="connsiteX10260" y="connsiteY10260"/>
                </a:cxn>
                <a:cxn ang="0">
                  <a:pos x="connsiteX10261" y="connsiteY10261"/>
                </a:cxn>
                <a:cxn ang="0">
                  <a:pos x="connsiteX10262" y="connsiteY10262"/>
                </a:cxn>
                <a:cxn ang="0">
                  <a:pos x="connsiteX10263" y="connsiteY10263"/>
                </a:cxn>
                <a:cxn ang="0">
                  <a:pos x="connsiteX10264" y="connsiteY10264"/>
                </a:cxn>
                <a:cxn ang="0">
                  <a:pos x="connsiteX10265" y="connsiteY10265"/>
                </a:cxn>
                <a:cxn ang="0">
                  <a:pos x="connsiteX10266" y="connsiteY10266"/>
                </a:cxn>
                <a:cxn ang="0">
                  <a:pos x="connsiteX10267" y="connsiteY10267"/>
                </a:cxn>
                <a:cxn ang="0">
                  <a:pos x="connsiteX10268" y="connsiteY10268"/>
                </a:cxn>
                <a:cxn ang="0">
                  <a:pos x="connsiteX10269" y="connsiteY10269"/>
                </a:cxn>
                <a:cxn ang="0">
                  <a:pos x="connsiteX10270" y="connsiteY10270"/>
                </a:cxn>
                <a:cxn ang="0">
                  <a:pos x="connsiteX10271" y="connsiteY10271"/>
                </a:cxn>
                <a:cxn ang="0">
                  <a:pos x="connsiteX10272" y="connsiteY10272"/>
                </a:cxn>
                <a:cxn ang="0">
                  <a:pos x="connsiteX10273" y="connsiteY10273"/>
                </a:cxn>
                <a:cxn ang="0">
                  <a:pos x="connsiteX10274" y="connsiteY10274"/>
                </a:cxn>
                <a:cxn ang="0">
                  <a:pos x="connsiteX10275" y="connsiteY10275"/>
                </a:cxn>
                <a:cxn ang="0">
                  <a:pos x="connsiteX10276" y="connsiteY10276"/>
                </a:cxn>
                <a:cxn ang="0">
                  <a:pos x="connsiteX10277" y="connsiteY10277"/>
                </a:cxn>
                <a:cxn ang="0">
                  <a:pos x="connsiteX10278" y="connsiteY10278"/>
                </a:cxn>
                <a:cxn ang="0">
                  <a:pos x="connsiteX10279" y="connsiteY10279"/>
                </a:cxn>
                <a:cxn ang="0">
                  <a:pos x="connsiteX10280" y="connsiteY10280"/>
                </a:cxn>
                <a:cxn ang="0">
                  <a:pos x="connsiteX10281" y="connsiteY10281"/>
                </a:cxn>
                <a:cxn ang="0">
                  <a:pos x="connsiteX10282" y="connsiteY10282"/>
                </a:cxn>
                <a:cxn ang="0">
                  <a:pos x="connsiteX10283" y="connsiteY10283"/>
                </a:cxn>
                <a:cxn ang="0">
                  <a:pos x="connsiteX10284" y="connsiteY10284"/>
                </a:cxn>
                <a:cxn ang="0">
                  <a:pos x="connsiteX10285" y="connsiteY10285"/>
                </a:cxn>
                <a:cxn ang="0">
                  <a:pos x="connsiteX10286" y="connsiteY10286"/>
                </a:cxn>
                <a:cxn ang="0">
                  <a:pos x="connsiteX10287" y="connsiteY10287"/>
                </a:cxn>
                <a:cxn ang="0">
                  <a:pos x="connsiteX10288" y="connsiteY10288"/>
                </a:cxn>
                <a:cxn ang="0">
                  <a:pos x="connsiteX10289" y="connsiteY10289"/>
                </a:cxn>
                <a:cxn ang="0">
                  <a:pos x="connsiteX10290" y="connsiteY10290"/>
                </a:cxn>
                <a:cxn ang="0">
                  <a:pos x="connsiteX10291" y="connsiteY10291"/>
                </a:cxn>
                <a:cxn ang="0">
                  <a:pos x="connsiteX10292" y="connsiteY10292"/>
                </a:cxn>
                <a:cxn ang="0">
                  <a:pos x="connsiteX10293" y="connsiteY10293"/>
                </a:cxn>
                <a:cxn ang="0">
                  <a:pos x="connsiteX10294" y="connsiteY10294"/>
                </a:cxn>
                <a:cxn ang="0">
                  <a:pos x="connsiteX10295" y="connsiteY10295"/>
                </a:cxn>
                <a:cxn ang="0">
                  <a:pos x="connsiteX10296" y="connsiteY10296"/>
                </a:cxn>
                <a:cxn ang="0">
                  <a:pos x="connsiteX10297" y="connsiteY10297"/>
                </a:cxn>
                <a:cxn ang="0">
                  <a:pos x="connsiteX10298" y="connsiteY10298"/>
                </a:cxn>
                <a:cxn ang="0">
                  <a:pos x="connsiteX10299" y="connsiteY10299"/>
                </a:cxn>
                <a:cxn ang="0">
                  <a:pos x="connsiteX10300" y="connsiteY10300"/>
                </a:cxn>
                <a:cxn ang="0">
                  <a:pos x="connsiteX10301" y="connsiteY10301"/>
                </a:cxn>
                <a:cxn ang="0">
                  <a:pos x="connsiteX10302" y="connsiteY10302"/>
                </a:cxn>
                <a:cxn ang="0">
                  <a:pos x="connsiteX10303" y="connsiteY10303"/>
                </a:cxn>
                <a:cxn ang="0">
                  <a:pos x="connsiteX10304" y="connsiteY10304"/>
                </a:cxn>
                <a:cxn ang="0">
                  <a:pos x="connsiteX10305" y="connsiteY10305"/>
                </a:cxn>
                <a:cxn ang="0">
                  <a:pos x="connsiteX10306" y="connsiteY10306"/>
                </a:cxn>
                <a:cxn ang="0">
                  <a:pos x="connsiteX10307" y="connsiteY10307"/>
                </a:cxn>
                <a:cxn ang="0">
                  <a:pos x="connsiteX10308" y="connsiteY10308"/>
                </a:cxn>
                <a:cxn ang="0">
                  <a:pos x="connsiteX10309" y="connsiteY10309"/>
                </a:cxn>
                <a:cxn ang="0">
                  <a:pos x="connsiteX10310" y="connsiteY10310"/>
                </a:cxn>
                <a:cxn ang="0">
                  <a:pos x="connsiteX10311" y="connsiteY10311"/>
                </a:cxn>
                <a:cxn ang="0">
                  <a:pos x="connsiteX10312" y="connsiteY10312"/>
                </a:cxn>
                <a:cxn ang="0">
                  <a:pos x="connsiteX10313" y="connsiteY10313"/>
                </a:cxn>
                <a:cxn ang="0">
                  <a:pos x="connsiteX10314" y="connsiteY10314"/>
                </a:cxn>
                <a:cxn ang="0">
                  <a:pos x="connsiteX10315" y="connsiteY10315"/>
                </a:cxn>
                <a:cxn ang="0">
                  <a:pos x="connsiteX10316" y="connsiteY10316"/>
                </a:cxn>
                <a:cxn ang="0">
                  <a:pos x="connsiteX10317" y="connsiteY10317"/>
                </a:cxn>
                <a:cxn ang="0">
                  <a:pos x="connsiteX10318" y="connsiteY10318"/>
                </a:cxn>
                <a:cxn ang="0">
                  <a:pos x="connsiteX10319" y="connsiteY10319"/>
                </a:cxn>
                <a:cxn ang="0">
                  <a:pos x="connsiteX10320" y="connsiteY10320"/>
                </a:cxn>
                <a:cxn ang="0">
                  <a:pos x="connsiteX10321" y="connsiteY10321"/>
                </a:cxn>
                <a:cxn ang="0">
                  <a:pos x="connsiteX10322" y="connsiteY10322"/>
                </a:cxn>
                <a:cxn ang="0">
                  <a:pos x="connsiteX10323" y="connsiteY10323"/>
                </a:cxn>
                <a:cxn ang="0">
                  <a:pos x="connsiteX10324" y="connsiteY10324"/>
                </a:cxn>
                <a:cxn ang="0">
                  <a:pos x="connsiteX10325" y="connsiteY10325"/>
                </a:cxn>
                <a:cxn ang="0">
                  <a:pos x="connsiteX10326" y="connsiteY10326"/>
                </a:cxn>
                <a:cxn ang="0">
                  <a:pos x="connsiteX10327" y="connsiteY10327"/>
                </a:cxn>
                <a:cxn ang="0">
                  <a:pos x="connsiteX10328" y="connsiteY10328"/>
                </a:cxn>
                <a:cxn ang="0">
                  <a:pos x="connsiteX10329" y="connsiteY10329"/>
                </a:cxn>
                <a:cxn ang="0">
                  <a:pos x="connsiteX10330" y="connsiteY10330"/>
                </a:cxn>
                <a:cxn ang="0">
                  <a:pos x="connsiteX10331" y="connsiteY10331"/>
                </a:cxn>
                <a:cxn ang="0">
                  <a:pos x="connsiteX10332" y="connsiteY10332"/>
                </a:cxn>
                <a:cxn ang="0">
                  <a:pos x="connsiteX10333" y="connsiteY10333"/>
                </a:cxn>
                <a:cxn ang="0">
                  <a:pos x="connsiteX10334" y="connsiteY10334"/>
                </a:cxn>
                <a:cxn ang="0">
                  <a:pos x="connsiteX10335" y="connsiteY10335"/>
                </a:cxn>
                <a:cxn ang="0">
                  <a:pos x="connsiteX10336" y="connsiteY10336"/>
                </a:cxn>
                <a:cxn ang="0">
                  <a:pos x="connsiteX10337" y="connsiteY10337"/>
                </a:cxn>
                <a:cxn ang="0">
                  <a:pos x="connsiteX10338" y="connsiteY10338"/>
                </a:cxn>
                <a:cxn ang="0">
                  <a:pos x="connsiteX10339" y="connsiteY10339"/>
                </a:cxn>
                <a:cxn ang="0">
                  <a:pos x="connsiteX10340" y="connsiteY10340"/>
                </a:cxn>
                <a:cxn ang="0">
                  <a:pos x="connsiteX10341" y="connsiteY10341"/>
                </a:cxn>
                <a:cxn ang="0">
                  <a:pos x="connsiteX10342" y="connsiteY10342"/>
                </a:cxn>
                <a:cxn ang="0">
                  <a:pos x="connsiteX10343" y="connsiteY10343"/>
                </a:cxn>
                <a:cxn ang="0">
                  <a:pos x="connsiteX10344" y="connsiteY10344"/>
                </a:cxn>
                <a:cxn ang="0">
                  <a:pos x="connsiteX10345" y="connsiteY10345"/>
                </a:cxn>
                <a:cxn ang="0">
                  <a:pos x="connsiteX10346" y="connsiteY10346"/>
                </a:cxn>
                <a:cxn ang="0">
                  <a:pos x="connsiteX10347" y="connsiteY10347"/>
                </a:cxn>
                <a:cxn ang="0">
                  <a:pos x="connsiteX10348" y="connsiteY10348"/>
                </a:cxn>
                <a:cxn ang="0">
                  <a:pos x="connsiteX10349" y="connsiteY10349"/>
                </a:cxn>
                <a:cxn ang="0">
                  <a:pos x="connsiteX10350" y="connsiteY10350"/>
                </a:cxn>
                <a:cxn ang="0">
                  <a:pos x="connsiteX10351" y="connsiteY10351"/>
                </a:cxn>
                <a:cxn ang="0">
                  <a:pos x="connsiteX10352" y="connsiteY10352"/>
                </a:cxn>
                <a:cxn ang="0">
                  <a:pos x="connsiteX10353" y="connsiteY10353"/>
                </a:cxn>
                <a:cxn ang="0">
                  <a:pos x="connsiteX10354" y="connsiteY10354"/>
                </a:cxn>
                <a:cxn ang="0">
                  <a:pos x="connsiteX10355" y="connsiteY10355"/>
                </a:cxn>
                <a:cxn ang="0">
                  <a:pos x="connsiteX10356" y="connsiteY10356"/>
                </a:cxn>
                <a:cxn ang="0">
                  <a:pos x="connsiteX10357" y="connsiteY10357"/>
                </a:cxn>
                <a:cxn ang="0">
                  <a:pos x="connsiteX10358" y="connsiteY10358"/>
                </a:cxn>
                <a:cxn ang="0">
                  <a:pos x="connsiteX10359" y="connsiteY10359"/>
                </a:cxn>
                <a:cxn ang="0">
                  <a:pos x="connsiteX10360" y="connsiteY10360"/>
                </a:cxn>
                <a:cxn ang="0">
                  <a:pos x="connsiteX10361" y="connsiteY10361"/>
                </a:cxn>
                <a:cxn ang="0">
                  <a:pos x="connsiteX10362" y="connsiteY10362"/>
                </a:cxn>
                <a:cxn ang="0">
                  <a:pos x="connsiteX10363" y="connsiteY10363"/>
                </a:cxn>
                <a:cxn ang="0">
                  <a:pos x="connsiteX10364" y="connsiteY10364"/>
                </a:cxn>
                <a:cxn ang="0">
                  <a:pos x="connsiteX10365" y="connsiteY10365"/>
                </a:cxn>
                <a:cxn ang="0">
                  <a:pos x="connsiteX10366" y="connsiteY10366"/>
                </a:cxn>
                <a:cxn ang="0">
                  <a:pos x="connsiteX10367" y="connsiteY10367"/>
                </a:cxn>
                <a:cxn ang="0">
                  <a:pos x="connsiteX10368" y="connsiteY10368"/>
                </a:cxn>
                <a:cxn ang="0">
                  <a:pos x="connsiteX10369" y="connsiteY10369"/>
                </a:cxn>
                <a:cxn ang="0">
                  <a:pos x="connsiteX10370" y="connsiteY10370"/>
                </a:cxn>
                <a:cxn ang="0">
                  <a:pos x="connsiteX10371" y="connsiteY10371"/>
                </a:cxn>
                <a:cxn ang="0">
                  <a:pos x="connsiteX10372" y="connsiteY10372"/>
                </a:cxn>
                <a:cxn ang="0">
                  <a:pos x="connsiteX10373" y="connsiteY10373"/>
                </a:cxn>
                <a:cxn ang="0">
                  <a:pos x="connsiteX10374" y="connsiteY10374"/>
                </a:cxn>
                <a:cxn ang="0">
                  <a:pos x="connsiteX10375" y="connsiteY10375"/>
                </a:cxn>
                <a:cxn ang="0">
                  <a:pos x="connsiteX10376" y="connsiteY10376"/>
                </a:cxn>
                <a:cxn ang="0">
                  <a:pos x="connsiteX10377" y="connsiteY10377"/>
                </a:cxn>
                <a:cxn ang="0">
                  <a:pos x="connsiteX10378" y="connsiteY10378"/>
                </a:cxn>
                <a:cxn ang="0">
                  <a:pos x="connsiteX10379" y="connsiteY10379"/>
                </a:cxn>
                <a:cxn ang="0">
                  <a:pos x="connsiteX10380" y="connsiteY10380"/>
                </a:cxn>
                <a:cxn ang="0">
                  <a:pos x="connsiteX10381" y="connsiteY10381"/>
                </a:cxn>
                <a:cxn ang="0">
                  <a:pos x="connsiteX10382" y="connsiteY10382"/>
                </a:cxn>
                <a:cxn ang="0">
                  <a:pos x="connsiteX10383" y="connsiteY10383"/>
                </a:cxn>
                <a:cxn ang="0">
                  <a:pos x="connsiteX10384" y="connsiteY10384"/>
                </a:cxn>
                <a:cxn ang="0">
                  <a:pos x="connsiteX10385" y="connsiteY10385"/>
                </a:cxn>
                <a:cxn ang="0">
                  <a:pos x="connsiteX10386" y="connsiteY10386"/>
                </a:cxn>
                <a:cxn ang="0">
                  <a:pos x="connsiteX10387" y="connsiteY10387"/>
                </a:cxn>
                <a:cxn ang="0">
                  <a:pos x="connsiteX10388" y="connsiteY10388"/>
                </a:cxn>
                <a:cxn ang="0">
                  <a:pos x="connsiteX10389" y="connsiteY10389"/>
                </a:cxn>
                <a:cxn ang="0">
                  <a:pos x="connsiteX10390" y="connsiteY10390"/>
                </a:cxn>
                <a:cxn ang="0">
                  <a:pos x="connsiteX10391" y="connsiteY10391"/>
                </a:cxn>
                <a:cxn ang="0">
                  <a:pos x="connsiteX10392" y="connsiteY10392"/>
                </a:cxn>
                <a:cxn ang="0">
                  <a:pos x="connsiteX10393" y="connsiteY10393"/>
                </a:cxn>
                <a:cxn ang="0">
                  <a:pos x="connsiteX10394" y="connsiteY10394"/>
                </a:cxn>
                <a:cxn ang="0">
                  <a:pos x="connsiteX10395" y="connsiteY10395"/>
                </a:cxn>
                <a:cxn ang="0">
                  <a:pos x="connsiteX10396" y="connsiteY10396"/>
                </a:cxn>
                <a:cxn ang="0">
                  <a:pos x="connsiteX10397" y="connsiteY10397"/>
                </a:cxn>
                <a:cxn ang="0">
                  <a:pos x="connsiteX10398" y="connsiteY10398"/>
                </a:cxn>
                <a:cxn ang="0">
                  <a:pos x="connsiteX10399" y="connsiteY10399"/>
                </a:cxn>
                <a:cxn ang="0">
                  <a:pos x="connsiteX10400" y="connsiteY10400"/>
                </a:cxn>
                <a:cxn ang="0">
                  <a:pos x="connsiteX10401" y="connsiteY10401"/>
                </a:cxn>
                <a:cxn ang="0">
                  <a:pos x="connsiteX10402" y="connsiteY10402"/>
                </a:cxn>
                <a:cxn ang="0">
                  <a:pos x="connsiteX10403" y="connsiteY10403"/>
                </a:cxn>
                <a:cxn ang="0">
                  <a:pos x="connsiteX10404" y="connsiteY10404"/>
                </a:cxn>
                <a:cxn ang="0">
                  <a:pos x="connsiteX10405" y="connsiteY10405"/>
                </a:cxn>
                <a:cxn ang="0">
                  <a:pos x="connsiteX10406" y="connsiteY10406"/>
                </a:cxn>
                <a:cxn ang="0">
                  <a:pos x="connsiteX10407" y="connsiteY10407"/>
                </a:cxn>
                <a:cxn ang="0">
                  <a:pos x="connsiteX10408" y="connsiteY10408"/>
                </a:cxn>
                <a:cxn ang="0">
                  <a:pos x="connsiteX10409" y="connsiteY10409"/>
                </a:cxn>
                <a:cxn ang="0">
                  <a:pos x="connsiteX10410" y="connsiteY10410"/>
                </a:cxn>
                <a:cxn ang="0">
                  <a:pos x="connsiteX10411" y="connsiteY10411"/>
                </a:cxn>
                <a:cxn ang="0">
                  <a:pos x="connsiteX10412" y="connsiteY10412"/>
                </a:cxn>
                <a:cxn ang="0">
                  <a:pos x="connsiteX10413" y="connsiteY10413"/>
                </a:cxn>
                <a:cxn ang="0">
                  <a:pos x="connsiteX10414" y="connsiteY10414"/>
                </a:cxn>
                <a:cxn ang="0">
                  <a:pos x="connsiteX10415" y="connsiteY10415"/>
                </a:cxn>
                <a:cxn ang="0">
                  <a:pos x="connsiteX10416" y="connsiteY10416"/>
                </a:cxn>
                <a:cxn ang="0">
                  <a:pos x="connsiteX10417" y="connsiteY10417"/>
                </a:cxn>
                <a:cxn ang="0">
                  <a:pos x="connsiteX10418" y="connsiteY10418"/>
                </a:cxn>
                <a:cxn ang="0">
                  <a:pos x="connsiteX10419" y="connsiteY10419"/>
                </a:cxn>
                <a:cxn ang="0">
                  <a:pos x="connsiteX10420" y="connsiteY10420"/>
                </a:cxn>
                <a:cxn ang="0">
                  <a:pos x="connsiteX10421" y="connsiteY10421"/>
                </a:cxn>
                <a:cxn ang="0">
                  <a:pos x="connsiteX10422" y="connsiteY10422"/>
                </a:cxn>
                <a:cxn ang="0">
                  <a:pos x="connsiteX10423" y="connsiteY10423"/>
                </a:cxn>
                <a:cxn ang="0">
                  <a:pos x="connsiteX10424" y="connsiteY10424"/>
                </a:cxn>
                <a:cxn ang="0">
                  <a:pos x="connsiteX10425" y="connsiteY10425"/>
                </a:cxn>
                <a:cxn ang="0">
                  <a:pos x="connsiteX10426" y="connsiteY10426"/>
                </a:cxn>
                <a:cxn ang="0">
                  <a:pos x="connsiteX10427" y="connsiteY10427"/>
                </a:cxn>
                <a:cxn ang="0">
                  <a:pos x="connsiteX10428" y="connsiteY10428"/>
                </a:cxn>
                <a:cxn ang="0">
                  <a:pos x="connsiteX10429" y="connsiteY10429"/>
                </a:cxn>
                <a:cxn ang="0">
                  <a:pos x="connsiteX10430" y="connsiteY10430"/>
                </a:cxn>
                <a:cxn ang="0">
                  <a:pos x="connsiteX10431" y="connsiteY10431"/>
                </a:cxn>
                <a:cxn ang="0">
                  <a:pos x="connsiteX10432" y="connsiteY10432"/>
                </a:cxn>
                <a:cxn ang="0">
                  <a:pos x="connsiteX10433" y="connsiteY10433"/>
                </a:cxn>
                <a:cxn ang="0">
                  <a:pos x="connsiteX10434" y="connsiteY10434"/>
                </a:cxn>
                <a:cxn ang="0">
                  <a:pos x="connsiteX10435" y="connsiteY10435"/>
                </a:cxn>
                <a:cxn ang="0">
                  <a:pos x="connsiteX10436" y="connsiteY10436"/>
                </a:cxn>
                <a:cxn ang="0">
                  <a:pos x="connsiteX10437" y="connsiteY10437"/>
                </a:cxn>
                <a:cxn ang="0">
                  <a:pos x="connsiteX10438" y="connsiteY10438"/>
                </a:cxn>
                <a:cxn ang="0">
                  <a:pos x="connsiteX10439" y="connsiteY10439"/>
                </a:cxn>
                <a:cxn ang="0">
                  <a:pos x="connsiteX10440" y="connsiteY10440"/>
                </a:cxn>
                <a:cxn ang="0">
                  <a:pos x="connsiteX10441" y="connsiteY10441"/>
                </a:cxn>
                <a:cxn ang="0">
                  <a:pos x="connsiteX10442" y="connsiteY10442"/>
                </a:cxn>
                <a:cxn ang="0">
                  <a:pos x="connsiteX10443" y="connsiteY10443"/>
                </a:cxn>
                <a:cxn ang="0">
                  <a:pos x="connsiteX10444" y="connsiteY10444"/>
                </a:cxn>
                <a:cxn ang="0">
                  <a:pos x="connsiteX10445" y="connsiteY10445"/>
                </a:cxn>
                <a:cxn ang="0">
                  <a:pos x="connsiteX10446" y="connsiteY10446"/>
                </a:cxn>
                <a:cxn ang="0">
                  <a:pos x="connsiteX10447" y="connsiteY10447"/>
                </a:cxn>
                <a:cxn ang="0">
                  <a:pos x="connsiteX10448" y="connsiteY10448"/>
                </a:cxn>
                <a:cxn ang="0">
                  <a:pos x="connsiteX10449" y="connsiteY10449"/>
                </a:cxn>
                <a:cxn ang="0">
                  <a:pos x="connsiteX10450" y="connsiteY10450"/>
                </a:cxn>
                <a:cxn ang="0">
                  <a:pos x="connsiteX10451" y="connsiteY10451"/>
                </a:cxn>
                <a:cxn ang="0">
                  <a:pos x="connsiteX10452" y="connsiteY10452"/>
                </a:cxn>
                <a:cxn ang="0">
                  <a:pos x="connsiteX10453" y="connsiteY10453"/>
                </a:cxn>
                <a:cxn ang="0">
                  <a:pos x="connsiteX10454" y="connsiteY10454"/>
                </a:cxn>
                <a:cxn ang="0">
                  <a:pos x="connsiteX10455" y="connsiteY10455"/>
                </a:cxn>
                <a:cxn ang="0">
                  <a:pos x="connsiteX10456" y="connsiteY10456"/>
                </a:cxn>
                <a:cxn ang="0">
                  <a:pos x="connsiteX10457" y="connsiteY10457"/>
                </a:cxn>
                <a:cxn ang="0">
                  <a:pos x="connsiteX10458" y="connsiteY10458"/>
                </a:cxn>
                <a:cxn ang="0">
                  <a:pos x="connsiteX10459" y="connsiteY10459"/>
                </a:cxn>
                <a:cxn ang="0">
                  <a:pos x="connsiteX10460" y="connsiteY10460"/>
                </a:cxn>
                <a:cxn ang="0">
                  <a:pos x="connsiteX10461" y="connsiteY10461"/>
                </a:cxn>
                <a:cxn ang="0">
                  <a:pos x="connsiteX10462" y="connsiteY10462"/>
                </a:cxn>
                <a:cxn ang="0">
                  <a:pos x="connsiteX10463" y="connsiteY10463"/>
                </a:cxn>
                <a:cxn ang="0">
                  <a:pos x="connsiteX10464" y="connsiteY10464"/>
                </a:cxn>
                <a:cxn ang="0">
                  <a:pos x="connsiteX10465" y="connsiteY10465"/>
                </a:cxn>
                <a:cxn ang="0">
                  <a:pos x="connsiteX10466" y="connsiteY10466"/>
                </a:cxn>
                <a:cxn ang="0">
                  <a:pos x="connsiteX10467" y="connsiteY10467"/>
                </a:cxn>
                <a:cxn ang="0">
                  <a:pos x="connsiteX10468" y="connsiteY10468"/>
                </a:cxn>
                <a:cxn ang="0">
                  <a:pos x="connsiteX10469" y="connsiteY10469"/>
                </a:cxn>
                <a:cxn ang="0">
                  <a:pos x="connsiteX10470" y="connsiteY10470"/>
                </a:cxn>
                <a:cxn ang="0">
                  <a:pos x="connsiteX10471" y="connsiteY10471"/>
                </a:cxn>
                <a:cxn ang="0">
                  <a:pos x="connsiteX10472" y="connsiteY10472"/>
                </a:cxn>
                <a:cxn ang="0">
                  <a:pos x="connsiteX10473" y="connsiteY10473"/>
                </a:cxn>
                <a:cxn ang="0">
                  <a:pos x="connsiteX10474" y="connsiteY10474"/>
                </a:cxn>
                <a:cxn ang="0">
                  <a:pos x="connsiteX10475" y="connsiteY10475"/>
                </a:cxn>
                <a:cxn ang="0">
                  <a:pos x="connsiteX10476" y="connsiteY10476"/>
                </a:cxn>
                <a:cxn ang="0">
                  <a:pos x="connsiteX10477" y="connsiteY10477"/>
                </a:cxn>
                <a:cxn ang="0">
                  <a:pos x="connsiteX10478" y="connsiteY10478"/>
                </a:cxn>
                <a:cxn ang="0">
                  <a:pos x="connsiteX10479" y="connsiteY10479"/>
                </a:cxn>
                <a:cxn ang="0">
                  <a:pos x="connsiteX10480" y="connsiteY10480"/>
                </a:cxn>
                <a:cxn ang="0">
                  <a:pos x="connsiteX10481" y="connsiteY10481"/>
                </a:cxn>
                <a:cxn ang="0">
                  <a:pos x="connsiteX10482" y="connsiteY10482"/>
                </a:cxn>
                <a:cxn ang="0">
                  <a:pos x="connsiteX10483" y="connsiteY10483"/>
                </a:cxn>
                <a:cxn ang="0">
                  <a:pos x="connsiteX10484" y="connsiteY10484"/>
                </a:cxn>
                <a:cxn ang="0">
                  <a:pos x="connsiteX10485" y="connsiteY10485"/>
                </a:cxn>
                <a:cxn ang="0">
                  <a:pos x="connsiteX10486" y="connsiteY10486"/>
                </a:cxn>
                <a:cxn ang="0">
                  <a:pos x="connsiteX10487" y="connsiteY10487"/>
                </a:cxn>
                <a:cxn ang="0">
                  <a:pos x="connsiteX10488" y="connsiteY10488"/>
                </a:cxn>
                <a:cxn ang="0">
                  <a:pos x="connsiteX10489" y="connsiteY10489"/>
                </a:cxn>
                <a:cxn ang="0">
                  <a:pos x="connsiteX10490" y="connsiteY10490"/>
                </a:cxn>
                <a:cxn ang="0">
                  <a:pos x="connsiteX10491" y="connsiteY10491"/>
                </a:cxn>
                <a:cxn ang="0">
                  <a:pos x="connsiteX10492" y="connsiteY10492"/>
                </a:cxn>
                <a:cxn ang="0">
                  <a:pos x="connsiteX10493" y="connsiteY10493"/>
                </a:cxn>
                <a:cxn ang="0">
                  <a:pos x="connsiteX10494" y="connsiteY10494"/>
                </a:cxn>
                <a:cxn ang="0">
                  <a:pos x="connsiteX10495" y="connsiteY10495"/>
                </a:cxn>
                <a:cxn ang="0">
                  <a:pos x="connsiteX10496" y="connsiteY10496"/>
                </a:cxn>
                <a:cxn ang="0">
                  <a:pos x="connsiteX10497" y="connsiteY10497"/>
                </a:cxn>
                <a:cxn ang="0">
                  <a:pos x="connsiteX10498" y="connsiteY10498"/>
                </a:cxn>
                <a:cxn ang="0">
                  <a:pos x="connsiteX10499" y="connsiteY10499"/>
                </a:cxn>
                <a:cxn ang="0">
                  <a:pos x="connsiteX10500" y="connsiteY10500"/>
                </a:cxn>
                <a:cxn ang="0">
                  <a:pos x="connsiteX10501" y="connsiteY10501"/>
                </a:cxn>
                <a:cxn ang="0">
                  <a:pos x="connsiteX10502" y="connsiteY10502"/>
                </a:cxn>
                <a:cxn ang="0">
                  <a:pos x="connsiteX10503" y="connsiteY10503"/>
                </a:cxn>
                <a:cxn ang="0">
                  <a:pos x="connsiteX10504" y="connsiteY10504"/>
                </a:cxn>
                <a:cxn ang="0">
                  <a:pos x="connsiteX10505" y="connsiteY10505"/>
                </a:cxn>
                <a:cxn ang="0">
                  <a:pos x="connsiteX10506" y="connsiteY10506"/>
                </a:cxn>
                <a:cxn ang="0">
                  <a:pos x="connsiteX10507" y="connsiteY10507"/>
                </a:cxn>
                <a:cxn ang="0">
                  <a:pos x="connsiteX10508" y="connsiteY10508"/>
                </a:cxn>
                <a:cxn ang="0">
                  <a:pos x="connsiteX10509" y="connsiteY10509"/>
                </a:cxn>
                <a:cxn ang="0">
                  <a:pos x="connsiteX10510" y="connsiteY10510"/>
                </a:cxn>
                <a:cxn ang="0">
                  <a:pos x="connsiteX10511" y="connsiteY10511"/>
                </a:cxn>
                <a:cxn ang="0">
                  <a:pos x="connsiteX10512" y="connsiteY10512"/>
                </a:cxn>
                <a:cxn ang="0">
                  <a:pos x="connsiteX10513" y="connsiteY10513"/>
                </a:cxn>
                <a:cxn ang="0">
                  <a:pos x="connsiteX10514" y="connsiteY10514"/>
                </a:cxn>
                <a:cxn ang="0">
                  <a:pos x="connsiteX10515" y="connsiteY10515"/>
                </a:cxn>
                <a:cxn ang="0">
                  <a:pos x="connsiteX10516" y="connsiteY10516"/>
                </a:cxn>
                <a:cxn ang="0">
                  <a:pos x="connsiteX10517" y="connsiteY10517"/>
                </a:cxn>
                <a:cxn ang="0">
                  <a:pos x="connsiteX10518" y="connsiteY10518"/>
                </a:cxn>
                <a:cxn ang="0">
                  <a:pos x="connsiteX10519" y="connsiteY10519"/>
                </a:cxn>
                <a:cxn ang="0">
                  <a:pos x="connsiteX10520" y="connsiteY10520"/>
                </a:cxn>
                <a:cxn ang="0">
                  <a:pos x="connsiteX10521" y="connsiteY10521"/>
                </a:cxn>
                <a:cxn ang="0">
                  <a:pos x="connsiteX10522" y="connsiteY10522"/>
                </a:cxn>
                <a:cxn ang="0">
                  <a:pos x="connsiteX10523" y="connsiteY10523"/>
                </a:cxn>
                <a:cxn ang="0">
                  <a:pos x="connsiteX10524" y="connsiteY10524"/>
                </a:cxn>
                <a:cxn ang="0">
                  <a:pos x="connsiteX10525" y="connsiteY10525"/>
                </a:cxn>
                <a:cxn ang="0">
                  <a:pos x="connsiteX10526" y="connsiteY10526"/>
                </a:cxn>
                <a:cxn ang="0">
                  <a:pos x="connsiteX10527" y="connsiteY10527"/>
                </a:cxn>
                <a:cxn ang="0">
                  <a:pos x="connsiteX10528" y="connsiteY10528"/>
                </a:cxn>
                <a:cxn ang="0">
                  <a:pos x="connsiteX10529" y="connsiteY10529"/>
                </a:cxn>
                <a:cxn ang="0">
                  <a:pos x="connsiteX10530" y="connsiteY10530"/>
                </a:cxn>
                <a:cxn ang="0">
                  <a:pos x="connsiteX10531" y="connsiteY10531"/>
                </a:cxn>
                <a:cxn ang="0">
                  <a:pos x="connsiteX10532" y="connsiteY10532"/>
                </a:cxn>
                <a:cxn ang="0">
                  <a:pos x="connsiteX10533" y="connsiteY10533"/>
                </a:cxn>
                <a:cxn ang="0">
                  <a:pos x="connsiteX10534" y="connsiteY10534"/>
                </a:cxn>
                <a:cxn ang="0">
                  <a:pos x="connsiteX10535" y="connsiteY10535"/>
                </a:cxn>
                <a:cxn ang="0">
                  <a:pos x="connsiteX10536" y="connsiteY10536"/>
                </a:cxn>
                <a:cxn ang="0">
                  <a:pos x="connsiteX10537" y="connsiteY10537"/>
                </a:cxn>
                <a:cxn ang="0">
                  <a:pos x="connsiteX10538" y="connsiteY10538"/>
                </a:cxn>
                <a:cxn ang="0">
                  <a:pos x="connsiteX10539" y="connsiteY10539"/>
                </a:cxn>
                <a:cxn ang="0">
                  <a:pos x="connsiteX10540" y="connsiteY10540"/>
                </a:cxn>
                <a:cxn ang="0">
                  <a:pos x="connsiteX10541" y="connsiteY10541"/>
                </a:cxn>
                <a:cxn ang="0">
                  <a:pos x="connsiteX10542" y="connsiteY10542"/>
                </a:cxn>
                <a:cxn ang="0">
                  <a:pos x="connsiteX10543" y="connsiteY10543"/>
                </a:cxn>
                <a:cxn ang="0">
                  <a:pos x="connsiteX10544" y="connsiteY10544"/>
                </a:cxn>
                <a:cxn ang="0">
                  <a:pos x="connsiteX10545" y="connsiteY10545"/>
                </a:cxn>
                <a:cxn ang="0">
                  <a:pos x="connsiteX10546" y="connsiteY10546"/>
                </a:cxn>
                <a:cxn ang="0">
                  <a:pos x="connsiteX10547" y="connsiteY10547"/>
                </a:cxn>
                <a:cxn ang="0">
                  <a:pos x="connsiteX10548" y="connsiteY10548"/>
                </a:cxn>
                <a:cxn ang="0">
                  <a:pos x="connsiteX10549" y="connsiteY10549"/>
                </a:cxn>
                <a:cxn ang="0">
                  <a:pos x="connsiteX10550" y="connsiteY10550"/>
                </a:cxn>
                <a:cxn ang="0">
                  <a:pos x="connsiteX10551" y="connsiteY10551"/>
                </a:cxn>
                <a:cxn ang="0">
                  <a:pos x="connsiteX10552" y="connsiteY10552"/>
                </a:cxn>
                <a:cxn ang="0">
                  <a:pos x="connsiteX10553" y="connsiteY10553"/>
                </a:cxn>
                <a:cxn ang="0">
                  <a:pos x="connsiteX10554" y="connsiteY10554"/>
                </a:cxn>
                <a:cxn ang="0">
                  <a:pos x="connsiteX10555" y="connsiteY10555"/>
                </a:cxn>
                <a:cxn ang="0">
                  <a:pos x="connsiteX10556" y="connsiteY10556"/>
                </a:cxn>
                <a:cxn ang="0">
                  <a:pos x="connsiteX10557" y="connsiteY10557"/>
                </a:cxn>
                <a:cxn ang="0">
                  <a:pos x="connsiteX10558" y="connsiteY10558"/>
                </a:cxn>
                <a:cxn ang="0">
                  <a:pos x="connsiteX10559" y="connsiteY10559"/>
                </a:cxn>
                <a:cxn ang="0">
                  <a:pos x="connsiteX10560" y="connsiteY10560"/>
                </a:cxn>
                <a:cxn ang="0">
                  <a:pos x="connsiteX10561" y="connsiteY10561"/>
                </a:cxn>
                <a:cxn ang="0">
                  <a:pos x="connsiteX10562" y="connsiteY10562"/>
                </a:cxn>
                <a:cxn ang="0">
                  <a:pos x="connsiteX10563" y="connsiteY10563"/>
                </a:cxn>
                <a:cxn ang="0">
                  <a:pos x="connsiteX10564" y="connsiteY10564"/>
                </a:cxn>
                <a:cxn ang="0">
                  <a:pos x="connsiteX10565" y="connsiteY10565"/>
                </a:cxn>
                <a:cxn ang="0">
                  <a:pos x="connsiteX10566" y="connsiteY10566"/>
                </a:cxn>
                <a:cxn ang="0">
                  <a:pos x="connsiteX10567" y="connsiteY10567"/>
                </a:cxn>
                <a:cxn ang="0">
                  <a:pos x="connsiteX10568" y="connsiteY10568"/>
                </a:cxn>
                <a:cxn ang="0">
                  <a:pos x="connsiteX10569" y="connsiteY10569"/>
                </a:cxn>
                <a:cxn ang="0">
                  <a:pos x="connsiteX10570" y="connsiteY10570"/>
                </a:cxn>
                <a:cxn ang="0">
                  <a:pos x="connsiteX10571" y="connsiteY10571"/>
                </a:cxn>
                <a:cxn ang="0">
                  <a:pos x="connsiteX10572" y="connsiteY10572"/>
                </a:cxn>
                <a:cxn ang="0">
                  <a:pos x="connsiteX10573" y="connsiteY10573"/>
                </a:cxn>
                <a:cxn ang="0">
                  <a:pos x="connsiteX10574" y="connsiteY10574"/>
                </a:cxn>
                <a:cxn ang="0">
                  <a:pos x="connsiteX10575" y="connsiteY10575"/>
                </a:cxn>
                <a:cxn ang="0">
                  <a:pos x="connsiteX10576" y="connsiteY10576"/>
                </a:cxn>
                <a:cxn ang="0">
                  <a:pos x="connsiteX10577" y="connsiteY10577"/>
                </a:cxn>
                <a:cxn ang="0">
                  <a:pos x="connsiteX10578" y="connsiteY10578"/>
                </a:cxn>
                <a:cxn ang="0">
                  <a:pos x="connsiteX10579" y="connsiteY10579"/>
                </a:cxn>
                <a:cxn ang="0">
                  <a:pos x="connsiteX10580" y="connsiteY10580"/>
                </a:cxn>
                <a:cxn ang="0">
                  <a:pos x="connsiteX10581" y="connsiteY10581"/>
                </a:cxn>
                <a:cxn ang="0">
                  <a:pos x="connsiteX10582" y="connsiteY10582"/>
                </a:cxn>
                <a:cxn ang="0">
                  <a:pos x="connsiteX10583" y="connsiteY10583"/>
                </a:cxn>
                <a:cxn ang="0">
                  <a:pos x="connsiteX10584" y="connsiteY10584"/>
                </a:cxn>
                <a:cxn ang="0">
                  <a:pos x="connsiteX10585" y="connsiteY10585"/>
                </a:cxn>
                <a:cxn ang="0">
                  <a:pos x="connsiteX10586" y="connsiteY10586"/>
                </a:cxn>
                <a:cxn ang="0">
                  <a:pos x="connsiteX10587" y="connsiteY10587"/>
                </a:cxn>
                <a:cxn ang="0">
                  <a:pos x="connsiteX10588" y="connsiteY10588"/>
                </a:cxn>
                <a:cxn ang="0">
                  <a:pos x="connsiteX10589" y="connsiteY10589"/>
                </a:cxn>
                <a:cxn ang="0">
                  <a:pos x="connsiteX10590" y="connsiteY10590"/>
                </a:cxn>
                <a:cxn ang="0">
                  <a:pos x="connsiteX10591" y="connsiteY10591"/>
                </a:cxn>
                <a:cxn ang="0">
                  <a:pos x="connsiteX10592" y="connsiteY10592"/>
                </a:cxn>
                <a:cxn ang="0">
                  <a:pos x="connsiteX10593" y="connsiteY10593"/>
                </a:cxn>
                <a:cxn ang="0">
                  <a:pos x="connsiteX10594" y="connsiteY10594"/>
                </a:cxn>
                <a:cxn ang="0">
                  <a:pos x="connsiteX10595" y="connsiteY10595"/>
                </a:cxn>
                <a:cxn ang="0">
                  <a:pos x="connsiteX10596" y="connsiteY10596"/>
                </a:cxn>
                <a:cxn ang="0">
                  <a:pos x="connsiteX10597" y="connsiteY10597"/>
                </a:cxn>
                <a:cxn ang="0">
                  <a:pos x="connsiteX10598" y="connsiteY10598"/>
                </a:cxn>
                <a:cxn ang="0">
                  <a:pos x="connsiteX10599" y="connsiteY10599"/>
                </a:cxn>
                <a:cxn ang="0">
                  <a:pos x="connsiteX10600" y="connsiteY10600"/>
                </a:cxn>
                <a:cxn ang="0">
                  <a:pos x="connsiteX10601" y="connsiteY10601"/>
                </a:cxn>
                <a:cxn ang="0">
                  <a:pos x="connsiteX10602" y="connsiteY10602"/>
                </a:cxn>
                <a:cxn ang="0">
                  <a:pos x="connsiteX10603" y="connsiteY10603"/>
                </a:cxn>
                <a:cxn ang="0">
                  <a:pos x="connsiteX10604" y="connsiteY10604"/>
                </a:cxn>
                <a:cxn ang="0">
                  <a:pos x="connsiteX10605" y="connsiteY10605"/>
                </a:cxn>
                <a:cxn ang="0">
                  <a:pos x="connsiteX10606" y="connsiteY10606"/>
                </a:cxn>
                <a:cxn ang="0">
                  <a:pos x="connsiteX10607" y="connsiteY10607"/>
                </a:cxn>
                <a:cxn ang="0">
                  <a:pos x="connsiteX10608" y="connsiteY10608"/>
                </a:cxn>
                <a:cxn ang="0">
                  <a:pos x="connsiteX10609" y="connsiteY10609"/>
                </a:cxn>
                <a:cxn ang="0">
                  <a:pos x="connsiteX10610" y="connsiteY10610"/>
                </a:cxn>
                <a:cxn ang="0">
                  <a:pos x="connsiteX10611" y="connsiteY10611"/>
                </a:cxn>
                <a:cxn ang="0">
                  <a:pos x="connsiteX10612" y="connsiteY10612"/>
                </a:cxn>
                <a:cxn ang="0">
                  <a:pos x="connsiteX10613" y="connsiteY10613"/>
                </a:cxn>
                <a:cxn ang="0">
                  <a:pos x="connsiteX10614" y="connsiteY10614"/>
                </a:cxn>
                <a:cxn ang="0">
                  <a:pos x="connsiteX10615" y="connsiteY10615"/>
                </a:cxn>
                <a:cxn ang="0">
                  <a:pos x="connsiteX10616" y="connsiteY10616"/>
                </a:cxn>
                <a:cxn ang="0">
                  <a:pos x="connsiteX10617" y="connsiteY10617"/>
                </a:cxn>
                <a:cxn ang="0">
                  <a:pos x="connsiteX10618" y="connsiteY10618"/>
                </a:cxn>
                <a:cxn ang="0">
                  <a:pos x="connsiteX10619" y="connsiteY10619"/>
                </a:cxn>
                <a:cxn ang="0">
                  <a:pos x="connsiteX10620" y="connsiteY10620"/>
                </a:cxn>
                <a:cxn ang="0">
                  <a:pos x="connsiteX10621" y="connsiteY10621"/>
                </a:cxn>
                <a:cxn ang="0">
                  <a:pos x="connsiteX10622" y="connsiteY10622"/>
                </a:cxn>
                <a:cxn ang="0">
                  <a:pos x="connsiteX10623" y="connsiteY10623"/>
                </a:cxn>
                <a:cxn ang="0">
                  <a:pos x="connsiteX10624" y="connsiteY10624"/>
                </a:cxn>
                <a:cxn ang="0">
                  <a:pos x="connsiteX10625" y="connsiteY10625"/>
                </a:cxn>
                <a:cxn ang="0">
                  <a:pos x="connsiteX10626" y="connsiteY10626"/>
                </a:cxn>
                <a:cxn ang="0">
                  <a:pos x="connsiteX10627" y="connsiteY10627"/>
                </a:cxn>
                <a:cxn ang="0">
                  <a:pos x="connsiteX10628" y="connsiteY10628"/>
                </a:cxn>
                <a:cxn ang="0">
                  <a:pos x="connsiteX10629" y="connsiteY10629"/>
                </a:cxn>
                <a:cxn ang="0">
                  <a:pos x="connsiteX10630" y="connsiteY10630"/>
                </a:cxn>
                <a:cxn ang="0">
                  <a:pos x="connsiteX10631" y="connsiteY10631"/>
                </a:cxn>
                <a:cxn ang="0">
                  <a:pos x="connsiteX10632" y="connsiteY10632"/>
                </a:cxn>
                <a:cxn ang="0">
                  <a:pos x="connsiteX10633" y="connsiteY10633"/>
                </a:cxn>
                <a:cxn ang="0">
                  <a:pos x="connsiteX10634" y="connsiteY10634"/>
                </a:cxn>
                <a:cxn ang="0">
                  <a:pos x="connsiteX10635" y="connsiteY10635"/>
                </a:cxn>
                <a:cxn ang="0">
                  <a:pos x="connsiteX10636" y="connsiteY10636"/>
                </a:cxn>
                <a:cxn ang="0">
                  <a:pos x="connsiteX10637" y="connsiteY10637"/>
                </a:cxn>
                <a:cxn ang="0">
                  <a:pos x="connsiteX10638" y="connsiteY10638"/>
                </a:cxn>
                <a:cxn ang="0">
                  <a:pos x="connsiteX10639" y="connsiteY10639"/>
                </a:cxn>
                <a:cxn ang="0">
                  <a:pos x="connsiteX10640" y="connsiteY10640"/>
                </a:cxn>
                <a:cxn ang="0">
                  <a:pos x="connsiteX10641" y="connsiteY10641"/>
                </a:cxn>
                <a:cxn ang="0">
                  <a:pos x="connsiteX10642" y="connsiteY10642"/>
                </a:cxn>
                <a:cxn ang="0">
                  <a:pos x="connsiteX10643" y="connsiteY10643"/>
                </a:cxn>
                <a:cxn ang="0">
                  <a:pos x="connsiteX10644" y="connsiteY10644"/>
                </a:cxn>
                <a:cxn ang="0">
                  <a:pos x="connsiteX10645" y="connsiteY10645"/>
                </a:cxn>
                <a:cxn ang="0">
                  <a:pos x="connsiteX10646" y="connsiteY10646"/>
                </a:cxn>
                <a:cxn ang="0">
                  <a:pos x="connsiteX10647" y="connsiteY10647"/>
                </a:cxn>
                <a:cxn ang="0">
                  <a:pos x="connsiteX10648" y="connsiteY10648"/>
                </a:cxn>
                <a:cxn ang="0">
                  <a:pos x="connsiteX10649" y="connsiteY10649"/>
                </a:cxn>
                <a:cxn ang="0">
                  <a:pos x="connsiteX10650" y="connsiteY10650"/>
                </a:cxn>
                <a:cxn ang="0">
                  <a:pos x="connsiteX10651" y="connsiteY10651"/>
                </a:cxn>
                <a:cxn ang="0">
                  <a:pos x="connsiteX10652" y="connsiteY10652"/>
                </a:cxn>
                <a:cxn ang="0">
                  <a:pos x="connsiteX10653" y="connsiteY10653"/>
                </a:cxn>
                <a:cxn ang="0">
                  <a:pos x="connsiteX10654" y="connsiteY10654"/>
                </a:cxn>
                <a:cxn ang="0">
                  <a:pos x="connsiteX10655" y="connsiteY10655"/>
                </a:cxn>
                <a:cxn ang="0">
                  <a:pos x="connsiteX10656" y="connsiteY10656"/>
                </a:cxn>
                <a:cxn ang="0">
                  <a:pos x="connsiteX10657" y="connsiteY10657"/>
                </a:cxn>
                <a:cxn ang="0">
                  <a:pos x="connsiteX10658" y="connsiteY10658"/>
                </a:cxn>
                <a:cxn ang="0">
                  <a:pos x="connsiteX10659" y="connsiteY10659"/>
                </a:cxn>
                <a:cxn ang="0">
                  <a:pos x="connsiteX10660" y="connsiteY10660"/>
                </a:cxn>
                <a:cxn ang="0">
                  <a:pos x="connsiteX10661" y="connsiteY10661"/>
                </a:cxn>
                <a:cxn ang="0">
                  <a:pos x="connsiteX10662" y="connsiteY10662"/>
                </a:cxn>
                <a:cxn ang="0">
                  <a:pos x="connsiteX10663" y="connsiteY10663"/>
                </a:cxn>
                <a:cxn ang="0">
                  <a:pos x="connsiteX10664" y="connsiteY10664"/>
                </a:cxn>
                <a:cxn ang="0">
                  <a:pos x="connsiteX10665" y="connsiteY10665"/>
                </a:cxn>
                <a:cxn ang="0">
                  <a:pos x="connsiteX10666" y="connsiteY10666"/>
                </a:cxn>
                <a:cxn ang="0">
                  <a:pos x="connsiteX10667" y="connsiteY10667"/>
                </a:cxn>
                <a:cxn ang="0">
                  <a:pos x="connsiteX10668" y="connsiteY10668"/>
                </a:cxn>
                <a:cxn ang="0">
                  <a:pos x="connsiteX10669" y="connsiteY10669"/>
                </a:cxn>
                <a:cxn ang="0">
                  <a:pos x="connsiteX10670" y="connsiteY10670"/>
                </a:cxn>
                <a:cxn ang="0">
                  <a:pos x="connsiteX10671" y="connsiteY10671"/>
                </a:cxn>
                <a:cxn ang="0">
                  <a:pos x="connsiteX10672" y="connsiteY10672"/>
                </a:cxn>
                <a:cxn ang="0">
                  <a:pos x="connsiteX10673" y="connsiteY10673"/>
                </a:cxn>
                <a:cxn ang="0">
                  <a:pos x="connsiteX10674" y="connsiteY10674"/>
                </a:cxn>
                <a:cxn ang="0">
                  <a:pos x="connsiteX10675" y="connsiteY10675"/>
                </a:cxn>
                <a:cxn ang="0">
                  <a:pos x="connsiteX10676" y="connsiteY10676"/>
                </a:cxn>
                <a:cxn ang="0">
                  <a:pos x="connsiteX10677" y="connsiteY10677"/>
                </a:cxn>
                <a:cxn ang="0">
                  <a:pos x="connsiteX10678" y="connsiteY10678"/>
                </a:cxn>
                <a:cxn ang="0">
                  <a:pos x="connsiteX10679" y="connsiteY10679"/>
                </a:cxn>
                <a:cxn ang="0">
                  <a:pos x="connsiteX10680" y="connsiteY10680"/>
                </a:cxn>
                <a:cxn ang="0">
                  <a:pos x="connsiteX10681" y="connsiteY10681"/>
                </a:cxn>
                <a:cxn ang="0">
                  <a:pos x="connsiteX10682" y="connsiteY10682"/>
                </a:cxn>
                <a:cxn ang="0">
                  <a:pos x="connsiteX10683" y="connsiteY10683"/>
                </a:cxn>
                <a:cxn ang="0">
                  <a:pos x="connsiteX10684" y="connsiteY10684"/>
                </a:cxn>
                <a:cxn ang="0">
                  <a:pos x="connsiteX10685" y="connsiteY10685"/>
                </a:cxn>
                <a:cxn ang="0">
                  <a:pos x="connsiteX10686" y="connsiteY10686"/>
                </a:cxn>
                <a:cxn ang="0">
                  <a:pos x="connsiteX10687" y="connsiteY10687"/>
                </a:cxn>
                <a:cxn ang="0">
                  <a:pos x="connsiteX10688" y="connsiteY10688"/>
                </a:cxn>
                <a:cxn ang="0">
                  <a:pos x="connsiteX10689" y="connsiteY10689"/>
                </a:cxn>
                <a:cxn ang="0">
                  <a:pos x="connsiteX10690" y="connsiteY10690"/>
                </a:cxn>
                <a:cxn ang="0">
                  <a:pos x="connsiteX10691" y="connsiteY10691"/>
                </a:cxn>
                <a:cxn ang="0">
                  <a:pos x="connsiteX10692" y="connsiteY10692"/>
                </a:cxn>
                <a:cxn ang="0">
                  <a:pos x="connsiteX10693" y="connsiteY10693"/>
                </a:cxn>
                <a:cxn ang="0">
                  <a:pos x="connsiteX10694" y="connsiteY10694"/>
                </a:cxn>
                <a:cxn ang="0">
                  <a:pos x="connsiteX10695" y="connsiteY10695"/>
                </a:cxn>
                <a:cxn ang="0">
                  <a:pos x="connsiteX10696" y="connsiteY10696"/>
                </a:cxn>
                <a:cxn ang="0">
                  <a:pos x="connsiteX10697" y="connsiteY10697"/>
                </a:cxn>
                <a:cxn ang="0">
                  <a:pos x="connsiteX10698" y="connsiteY10698"/>
                </a:cxn>
                <a:cxn ang="0">
                  <a:pos x="connsiteX10699" y="connsiteY10699"/>
                </a:cxn>
                <a:cxn ang="0">
                  <a:pos x="connsiteX10700" y="connsiteY10700"/>
                </a:cxn>
                <a:cxn ang="0">
                  <a:pos x="connsiteX10701" y="connsiteY10701"/>
                </a:cxn>
                <a:cxn ang="0">
                  <a:pos x="connsiteX10702" y="connsiteY10702"/>
                </a:cxn>
                <a:cxn ang="0">
                  <a:pos x="connsiteX10703" y="connsiteY10703"/>
                </a:cxn>
                <a:cxn ang="0">
                  <a:pos x="connsiteX10704" y="connsiteY10704"/>
                </a:cxn>
                <a:cxn ang="0">
                  <a:pos x="connsiteX10705" y="connsiteY10705"/>
                </a:cxn>
                <a:cxn ang="0">
                  <a:pos x="connsiteX10706" y="connsiteY10706"/>
                </a:cxn>
                <a:cxn ang="0">
                  <a:pos x="connsiteX10707" y="connsiteY10707"/>
                </a:cxn>
                <a:cxn ang="0">
                  <a:pos x="connsiteX10708" y="connsiteY10708"/>
                </a:cxn>
                <a:cxn ang="0">
                  <a:pos x="connsiteX10709" y="connsiteY10709"/>
                </a:cxn>
                <a:cxn ang="0">
                  <a:pos x="connsiteX10710" y="connsiteY10710"/>
                </a:cxn>
                <a:cxn ang="0">
                  <a:pos x="connsiteX10711" y="connsiteY10711"/>
                </a:cxn>
                <a:cxn ang="0">
                  <a:pos x="connsiteX10712" y="connsiteY10712"/>
                </a:cxn>
                <a:cxn ang="0">
                  <a:pos x="connsiteX10713" y="connsiteY10713"/>
                </a:cxn>
                <a:cxn ang="0">
                  <a:pos x="connsiteX10714" y="connsiteY10714"/>
                </a:cxn>
                <a:cxn ang="0">
                  <a:pos x="connsiteX10715" y="connsiteY10715"/>
                </a:cxn>
                <a:cxn ang="0">
                  <a:pos x="connsiteX10716" y="connsiteY10716"/>
                </a:cxn>
                <a:cxn ang="0">
                  <a:pos x="connsiteX10717" y="connsiteY10717"/>
                </a:cxn>
                <a:cxn ang="0">
                  <a:pos x="connsiteX10718" y="connsiteY10718"/>
                </a:cxn>
                <a:cxn ang="0">
                  <a:pos x="connsiteX10719" y="connsiteY10719"/>
                </a:cxn>
                <a:cxn ang="0">
                  <a:pos x="connsiteX10720" y="connsiteY10720"/>
                </a:cxn>
                <a:cxn ang="0">
                  <a:pos x="connsiteX10721" y="connsiteY10721"/>
                </a:cxn>
                <a:cxn ang="0">
                  <a:pos x="connsiteX10722" y="connsiteY10722"/>
                </a:cxn>
                <a:cxn ang="0">
                  <a:pos x="connsiteX10723" y="connsiteY10723"/>
                </a:cxn>
                <a:cxn ang="0">
                  <a:pos x="connsiteX10724" y="connsiteY10724"/>
                </a:cxn>
                <a:cxn ang="0">
                  <a:pos x="connsiteX10725" y="connsiteY10725"/>
                </a:cxn>
                <a:cxn ang="0">
                  <a:pos x="connsiteX10726" y="connsiteY10726"/>
                </a:cxn>
                <a:cxn ang="0">
                  <a:pos x="connsiteX10727" y="connsiteY10727"/>
                </a:cxn>
                <a:cxn ang="0">
                  <a:pos x="connsiteX10728" y="connsiteY10728"/>
                </a:cxn>
                <a:cxn ang="0">
                  <a:pos x="connsiteX10729" y="connsiteY10729"/>
                </a:cxn>
                <a:cxn ang="0">
                  <a:pos x="connsiteX10730" y="connsiteY10730"/>
                </a:cxn>
                <a:cxn ang="0">
                  <a:pos x="connsiteX10731" y="connsiteY10731"/>
                </a:cxn>
                <a:cxn ang="0">
                  <a:pos x="connsiteX10732" y="connsiteY10732"/>
                </a:cxn>
                <a:cxn ang="0">
                  <a:pos x="connsiteX10733" y="connsiteY10733"/>
                </a:cxn>
                <a:cxn ang="0">
                  <a:pos x="connsiteX10734" y="connsiteY10734"/>
                </a:cxn>
                <a:cxn ang="0">
                  <a:pos x="connsiteX10735" y="connsiteY10735"/>
                </a:cxn>
                <a:cxn ang="0">
                  <a:pos x="connsiteX10736" y="connsiteY10736"/>
                </a:cxn>
                <a:cxn ang="0">
                  <a:pos x="connsiteX10737" y="connsiteY10737"/>
                </a:cxn>
                <a:cxn ang="0">
                  <a:pos x="connsiteX10738" y="connsiteY10738"/>
                </a:cxn>
                <a:cxn ang="0">
                  <a:pos x="connsiteX10739" y="connsiteY10739"/>
                </a:cxn>
                <a:cxn ang="0">
                  <a:pos x="connsiteX10740" y="connsiteY10740"/>
                </a:cxn>
                <a:cxn ang="0">
                  <a:pos x="connsiteX10741" y="connsiteY10741"/>
                </a:cxn>
                <a:cxn ang="0">
                  <a:pos x="connsiteX10742" y="connsiteY10742"/>
                </a:cxn>
                <a:cxn ang="0">
                  <a:pos x="connsiteX10743" y="connsiteY10743"/>
                </a:cxn>
                <a:cxn ang="0">
                  <a:pos x="connsiteX10744" y="connsiteY10744"/>
                </a:cxn>
                <a:cxn ang="0">
                  <a:pos x="connsiteX10745" y="connsiteY10745"/>
                </a:cxn>
                <a:cxn ang="0">
                  <a:pos x="connsiteX10746" y="connsiteY10746"/>
                </a:cxn>
                <a:cxn ang="0">
                  <a:pos x="connsiteX10747" y="connsiteY10747"/>
                </a:cxn>
                <a:cxn ang="0">
                  <a:pos x="connsiteX10748" y="connsiteY10748"/>
                </a:cxn>
                <a:cxn ang="0">
                  <a:pos x="connsiteX10749" y="connsiteY10749"/>
                </a:cxn>
                <a:cxn ang="0">
                  <a:pos x="connsiteX10750" y="connsiteY10750"/>
                </a:cxn>
                <a:cxn ang="0">
                  <a:pos x="connsiteX10751" y="connsiteY10751"/>
                </a:cxn>
                <a:cxn ang="0">
                  <a:pos x="connsiteX10752" y="connsiteY10752"/>
                </a:cxn>
                <a:cxn ang="0">
                  <a:pos x="connsiteX10753" y="connsiteY10753"/>
                </a:cxn>
                <a:cxn ang="0">
                  <a:pos x="connsiteX10754" y="connsiteY10754"/>
                </a:cxn>
                <a:cxn ang="0">
                  <a:pos x="connsiteX10755" y="connsiteY10755"/>
                </a:cxn>
                <a:cxn ang="0">
                  <a:pos x="connsiteX10756" y="connsiteY10756"/>
                </a:cxn>
                <a:cxn ang="0">
                  <a:pos x="connsiteX10757" y="connsiteY10757"/>
                </a:cxn>
                <a:cxn ang="0">
                  <a:pos x="connsiteX10758" y="connsiteY10758"/>
                </a:cxn>
                <a:cxn ang="0">
                  <a:pos x="connsiteX10759" y="connsiteY10759"/>
                </a:cxn>
                <a:cxn ang="0">
                  <a:pos x="connsiteX10760" y="connsiteY10760"/>
                </a:cxn>
                <a:cxn ang="0">
                  <a:pos x="connsiteX10761" y="connsiteY10761"/>
                </a:cxn>
                <a:cxn ang="0">
                  <a:pos x="connsiteX10762" y="connsiteY10762"/>
                </a:cxn>
                <a:cxn ang="0">
                  <a:pos x="connsiteX10763" y="connsiteY10763"/>
                </a:cxn>
                <a:cxn ang="0">
                  <a:pos x="connsiteX10764" y="connsiteY10764"/>
                </a:cxn>
                <a:cxn ang="0">
                  <a:pos x="connsiteX10765" y="connsiteY10765"/>
                </a:cxn>
                <a:cxn ang="0">
                  <a:pos x="connsiteX10766" y="connsiteY10766"/>
                </a:cxn>
                <a:cxn ang="0">
                  <a:pos x="connsiteX10767" y="connsiteY10767"/>
                </a:cxn>
                <a:cxn ang="0">
                  <a:pos x="connsiteX10768" y="connsiteY10768"/>
                </a:cxn>
                <a:cxn ang="0">
                  <a:pos x="connsiteX10769" y="connsiteY10769"/>
                </a:cxn>
                <a:cxn ang="0">
                  <a:pos x="connsiteX10770" y="connsiteY10770"/>
                </a:cxn>
                <a:cxn ang="0">
                  <a:pos x="connsiteX10771" y="connsiteY10771"/>
                </a:cxn>
                <a:cxn ang="0">
                  <a:pos x="connsiteX10772" y="connsiteY10772"/>
                </a:cxn>
                <a:cxn ang="0">
                  <a:pos x="connsiteX10773" y="connsiteY10773"/>
                </a:cxn>
                <a:cxn ang="0">
                  <a:pos x="connsiteX10774" y="connsiteY10774"/>
                </a:cxn>
                <a:cxn ang="0">
                  <a:pos x="connsiteX10775" y="connsiteY10775"/>
                </a:cxn>
                <a:cxn ang="0">
                  <a:pos x="connsiteX10776" y="connsiteY10776"/>
                </a:cxn>
                <a:cxn ang="0">
                  <a:pos x="connsiteX10777" y="connsiteY10777"/>
                </a:cxn>
                <a:cxn ang="0">
                  <a:pos x="connsiteX10778" y="connsiteY10778"/>
                </a:cxn>
                <a:cxn ang="0">
                  <a:pos x="connsiteX10779" y="connsiteY10779"/>
                </a:cxn>
                <a:cxn ang="0">
                  <a:pos x="connsiteX10780" y="connsiteY10780"/>
                </a:cxn>
                <a:cxn ang="0">
                  <a:pos x="connsiteX10781" y="connsiteY10781"/>
                </a:cxn>
                <a:cxn ang="0">
                  <a:pos x="connsiteX10782" y="connsiteY10782"/>
                </a:cxn>
                <a:cxn ang="0">
                  <a:pos x="connsiteX10783" y="connsiteY10783"/>
                </a:cxn>
                <a:cxn ang="0">
                  <a:pos x="connsiteX10784" y="connsiteY10784"/>
                </a:cxn>
                <a:cxn ang="0">
                  <a:pos x="connsiteX10785" y="connsiteY10785"/>
                </a:cxn>
                <a:cxn ang="0">
                  <a:pos x="connsiteX10786" y="connsiteY10786"/>
                </a:cxn>
                <a:cxn ang="0">
                  <a:pos x="connsiteX10787" y="connsiteY10787"/>
                </a:cxn>
                <a:cxn ang="0">
                  <a:pos x="connsiteX10788" y="connsiteY10788"/>
                </a:cxn>
                <a:cxn ang="0">
                  <a:pos x="connsiteX10789" y="connsiteY10789"/>
                </a:cxn>
                <a:cxn ang="0">
                  <a:pos x="connsiteX10790" y="connsiteY10790"/>
                </a:cxn>
                <a:cxn ang="0">
                  <a:pos x="connsiteX10791" y="connsiteY10791"/>
                </a:cxn>
                <a:cxn ang="0">
                  <a:pos x="connsiteX10792" y="connsiteY10792"/>
                </a:cxn>
                <a:cxn ang="0">
                  <a:pos x="connsiteX10793" y="connsiteY10793"/>
                </a:cxn>
                <a:cxn ang="0">
                  <a:pos x="connsiteX10794" y="connsiteY10794"/>
                </a:cxn>
                <a:cxn ang="0">
                  <a:pos x="connsiteX10795" y="connsiteY10795"/>
                </a:cxn>
                <a:cxn ang="0">
                  <a:pos x="connsiteX10796" y="connsiteY10796"/>
                </a:cxn>
                <a:cxn ang="0">
                  <a:pos x="connsiteX10797" y="connsiteY10797"/>
                </a:cxn>
                <a:cxn ang="0">
                  <a:pos x="connsiteX10798" y="connsiteY10798"/>
                </a:cxn>
                <a:cxn ang="0">
                  <a:pos x="connsiteX10799" y="connsiteY10799"/>
                </a:cxn>
                <a:cxn ang="0">
                  <a:pos x="connsiteX10800" y="connsiteY10800"/>
                </a:cxn>
                <a:cxn ang="0">
                  <a:pos x="connsiteX10801" y="connsiteY10801"/>
                </a:cxn>
                <a:cxn ang="0">
                  <a:pos x="connsiteX10802" y="connsiteY10802"/>
                </a:cxn>
                <a:cxn ang="0">
                  <a:pos x="connsiteX10803" y="connsiteY10803"/>
                </a:cxn>
                <a:cxn ang="0">
                  <a:pos x="connsiteX10804" y="connsiteY10804"/>
                </a:cxn>
                <a:cxn ang="0">
                  <a:pos x="connsiteX10805" y="connsiteY10805"/>
                </a:cxn>
                <a:cxn ang="0">
                  <a:pos x="connsiteX10806" y="connsiteY10806"/>
                </a:cxn>
                <a:cxn ang="0">
                  <a:pos x="connsiteX10807" y="connsiteY10807"/>
                </a:cxn>
                <a:cxn ang="0">
                  <a:pos x="connsiteX10808" y="connsiteY10808"/>
                </a:cxn>
                <a:cxn ang="0">
                  <a:pos x="connsiteX10809" y="connsiteY10809"/>
                </a:cxn>
                <a:cxn ang="0">
                  <a:pos x="connsiteX10810" y="connsiteY10810"/>
                </a:cxn>
                <a:cxn ang="0">
                  <a:pos x="connsiteX10811" y="connsiteY10811"/>
                </a:cxn>
                <a:cxn ang="0">
                  <a:pos x="connsiteX10812" y="connsiteY10812"/>
                </a:cxn>
                <a:cxn ang="0">
                  <a:pos x="connsiteX10813" y="connsiteY10813"/>
                </a:cxn>
                <a:cxn ang="0">
                  <a:pos x="connsiteX10814" y="connsiteY10814"/>
                </a:cxn>
                <a:cxn ang="0">
                  <a:pos x="connsiteX10815" y="connsiteY10815"/>
                </a:cxn>
                <a:cxn ang="0">
                  <a:pos x="connsiteX10816" y="connsiteY10816"/>
                </a:cxn>
                <a:cxn ang="0">
                  <a:pos x="connsiteX10817" y="connsiteY10817"/>
                </a:cxn>
                <a:cxn ang="0">
                  <a:pos x="connsiteX10818" y="connsiteY10818"/>
                </a:cxn>
                <a:cxn ang="0">
                  <a:pos x="connsiteX10819" y="connsiteY10819"/>
                </a:cxn>
                <a:cxn ang="0">
                  <a:pos x="connsiteX10820" y="connsiteY10820"/>
                </a:cxn>
                <a:cxn ang="0">
                  <a:pos x="connsiteX10821" y="connsiteY10821"/>
                </a:cxn>
                <a:cxn ang="0">
                  <a:pos x="connsiteX10822" y="connsiteY10822"/>
                </a:cxn>
                <a:cxn ang="0">
                  <a:pos x="connsiteX10823" y="connsiteY10823"/>
                </a:cxn>
                <a:cxn ang="0">
                  <a:pos x="connsiteX10824" y="connsiteY10824"/>
                </a:cxn>
                <a:cxn ang="0">
                  <a:pos x="connsiteX10825" y="connsiteY10825"/>
                </a:cxn>
                <a:cxn ang="0">
                  <a:pos x="connsiteX10826" y="connsiteY10826"/>
                </a:cxn>
                <a:cxn ang="0">
                  <a:pos x="connsiteX10827" y="connsiteY10827"/>
                </a:cxn>
                <a:cxn ang="0">
                  <a:pos x="connsiteX10828" y="connsiteY10828"/>
                </a:cxn>
                <a:cxn ang="0">
                  <a:pos x="connsiteX10829" y="connsiteY10829"/>
                </a:cxn>
                <a:cxn ang="0">
                  <a:pos x="connsiteX10830" y="connsiteY10830"/>
                </a:cxn>
                <a:cxn ang="0">
                  <a:pos x="connsiteX10831" y="connsiteY10831"/>
                </a:cxn>
                <a:cxn ang="0">
                  <a:pos x="connsiteX10832" y="connsiteY10832"/>
                </a:cxn>
                <a:cxn ang="0">
                  <a:pos x="connsiteX10833" y="connsiteY10833"/>
                </a:cxn>
                <a:cxn ang="0">
                  <a:pos x="connsiteX10834" y="connsiteY10834"/>
                </a:cxn>
                <a:cxn ang="0">
                  <a:pos x="connsiteX10835" y="connsiteY10835"/>
                </a:cxn>
                <a:cxn ang="0">
                  <a:pos x="connsiteX10836" y="connsiteY10836"/>
                </a:cxn>
                <a:cxn ang="0">
                  <a:pos x="connsiteX10837" y="connsiteY10837"/>
                </a:cxn>
                <a:cxn ang="0">
                  <a:pos x="connsiteX10838" y="connsiteY10838"/>
                </a:cxn>
                <a:cxn ang="0">
                  <a:pos x="connsiteX10839" y="connsiteY10839"/>
                </a:cxn>
                <a:cxn ang="0">
                  <a:pos x="connsiteX10840" y="connsiteY10840"/>
                </a:cxn>
                <a:cxn ang="0">
                  <a:pos x="connsiteX10841" y="connsiteY10841"/>
                </a:cxn>
                <a:cxn ang="0">
                  <a:pos x="connsiteX10842" y="connsiteY10842"/>
                </a:cxn>
                <a:cxn ang="0">
                  <a:pos x="connsiteX10843" y="connsiteY10843"/>
                </a:cxn>
                <a:cxn ang="0">
                  <a:pos x="connsiteX10844" y="connsiteY10844"/>
                </a:cxn>
                <a:cxn ang="0">
                  <a:pos x="connsiteX10845" y="connsiteY10845"/>
                </a:cxn>
                <a:cxn ang="0">
                  <a:pos x="connsiteX10846" y="connsiteY10846"/>
                </a:cxn>
                <a:cxn ang="0">
                  <a:pos x="connsiteX10847" y="connsiteY10847"/>
                </a:cxn>
                <a:cxn ang="0">
                  <a:pos x="connsiteX10848" y="connsiteY10848"/>
                </a:cxn>
                <a:cxn ang="0">
                  <a:pos x="connsiteX10849" y="connsiteY10849"/>
                </a:cxn>
                <a:cxn ang="0">
                  <a:pos x="connsiteX10850" y="connsiteY10850"/>
                </a:cxn>
                <a:cxn ang="0">
                  <a:pos x="connsiteX10851" y="connsiteY10851"/>
                </a:cxn>
                <a:cxn ang="0">
                  <a:pos x="connsiteX10852" y="connsiteY10852"/>
                </a:cxn>
                <a:cxn ang="0">
                  <a:pos x="connsiteX10853" y="connsiteY10853"/>
                </a:cxn>
                <a:cxn ang="0">
                  <a:pos x="connsiteX10854" y="connsiteY10854"/>
                </a:cxn>
                <a:cxn ang="0">
                  <a:pos x="connsiteX10855" y="connsiteY10855"/>
                </a:cxn>
                <a:cxn ang="0">
                  <a:pos x="connsiteX10856" y="connsiteY10856"/>
                </a:cxn>
                <a:cxn ang="0">
                  <a:pos x="connsiteX10857" y="connsiteY10857"/>
                </a:cxn>
                <a:cxn ang="0">
                  <a:pos x="connsiteX10858" y="connsiteY10858"/>
                </a:cxn>
                <a:cxn ang="0">
                  <a:pos x="connsiteX10859" y="connsiteY10859"/>
                </a:cxn>
                <a:cxn ang="0">
                  <a:pos x="connsiteX10860" y="connsiteY10860"/>
                </a:cxn>
                <a:cxn ang="0">
                  <a:pos x="connsiteX10861" y="connsiteY10861"/>
                </a:cxn>
                <a:cxn ang="0">
                  <a:pos x="connsiteX10862" y="connsiteY10862"/>
                </a:cxn>
                <a:cxn ang="0">
                  <a:pos x="connsiteX10863" y="connsiteY10863"/>
                </a:cxn>
                <a:cxn ang="0">
                  <a:pos x="connsiteX10864" y="connsiteY10864"/>
                </a:cxn>
                <a:cxn ang="0">
                  <a:pos x="connsiteX10865" y="connsiteY10865"/>
                </a:cxn>
                <a:cxn ang="0">
                  <a:pos x="connsiteX10866" y="connsiteY10866"/>
                </a:cxn>
                <a:cxn ang="0">
                  <a:pos x="connsiteX10867" y="connsiteY10867"/>
                </a:cxn>
                <a:cxn ang="0">
                  <a:pos x="connsiteX10868" y="connsiteY10868"/>
                </a:cxn>
                <a:cxn ang="0">
                  <a:pos x="connsiteX10869" y="connsiteY10869"/>
                </a:cxn>
                <a:cxn ang="0">
                  <a:pos x="connsiteX10870" y="connsiteY10870"/>
                </a:cxn>
                <a:cxn ang="0">
                  <a:pos x="connsiteX10871" y="connsiteY10871"/>
                </a:cxn>
                <a:cxn ang="0">
                  <a:pos x="connsiteX10872" y="connsiteY10872"/>
                </a:cxn>
                <a:cxn ang="0">
                  <a:pos x="connsiteX10873" y="connsiteY10873"/>
                </a:cxn>
                <a:cxn ang="0">
                  <a:pos x="connsiteX10874" y="connsiteY10874"/>
                </a:cxn>
                <a:cxn ang="0">
                  <a:pos x="connsiteX10875" y="connsiteY10875"/>
                </a:cxn>
                <a:cxn ang="0">
                  <a:pos x="connsiteX10876" y="connsiteY10876"/>
                </a:cxn>
                <a:cxn ang="0">
                  <a:pos x="connsiteX10877" y="connsiteY10877"/>
                </a:cxn>
                <a:cxn ang="0">
                  <a:pos x="connsiteX10878" y="connsiteY10878"/>
                </a:cxn>
                <a:cxn ang="0">
                  <a:pos x="connsiteX10879" y="connsiteY10879"/>
                </a:cxn>
                <a:cxn ang="0">
                  <a:pos x="connsiteX10880" y="connsiteY10880"/>
                </a:cxn>
                <a:cxn ang="0">
                  <a:pos x="connsiteX10881" y="connsiteY10881"/>
                </a:cxn>
                <a:cxn ang="0">
                  <a:pos x="connsiteX10882" y="connsiteY10882"/>
                </a:cxn>
                <a:cxn ang="0">
                  <a:pos x="connsiteX10883" y="connsiteY10883"/>
                </a:cxn>
                <a:cxn ang="0">
                  <a:pos x="connsiteX10884" y="connsiteY10884"/>
                </a:cxn>
                <a:cxn ang="0">
                  <a:pos x="connsiteX10885" y="connsiteY10885"/>
                </a:cxn>
                <a:cxn ang="0">
                  <a:pos x="connsiteX10886" y="connsiteY10886"/>
                </a:cxn>
                <a:cxn ang="0">
                  <a:pos x="connsiteX10887" y="connsiteY10887"/>
                </a:cxn>
                <a:cxn ang="0">
                  <a:pos x="connsiteX10888" y="connsiteY10888"/>
                </a:cxn>
                <a:cxn ang="0">
                  <a:pos x="connsiteX10889" y="connsiteY10889"/>
                </a:cxn>
                <a:cxn ang="0">
                  <a:pos x="connsiteX10890" y="connsiteY10890"/>
                </a:cxn>
                <a:cxn ang="0">
                  <a:pos x="connsiteX10891" y="connsiteY10891"/>
                </a:cxn>
                <a:cxn ang="0">
                  <a:pos x="connsiteX10892" y="connsiteY10892"/>
                </a:cxn>
                <a:cxn ang="0">
                  <a:pos x="connsiteX10893" y="connsiteY10893"/>
                </a:cxn>
                <a:cxn ang="0">
                  <a:pos x="connsiteX10894" y="connsiteY10894"/>
                </a:cxn>
                <a:cxn ang="0">
                  <a:pos x="connsiteX10895" y="connsiteY10895"/>
                </a:cxn>
                <a:cxn ang="0">
                  <a:pos x="connsiteX10896" y="connsiteY10896"/>
                </a:cxn>
                <a:cxn ang="0">
                  <a:pos x="connsiteX10897" y="connsiteY10897"/>
                </a:cxn>
                <a:cxn ang="0">
                  <a:pos x="connsiteX10898" y="connsiteY10898"/>
                </a:cxn>
                <a:cxn ang="0">
                  <a:pos x="connsiteX10899" y="connsiteY10899"/>
                </a:cxn>
                <a:cxn ang="0">
                  <a:pos x="connsiteX10900" y="connsiteY10900"/>
                </a:cxn>
                <a:cxn ang="0">
                  <a:pos x="connsiteX10901" y="connsiteY10901"/>
                </a:cxn>
                <a:cxn ang="0">
                  <a:pos x="connsiteX10902" y="connsiteY10902"/>
                </a:cxn>
                <a:cxn ang="0">
                  <a:pos x="connsiteX10903" y="connsiteY10903"/>
                </a:cxn>
                <a:cxn ang="0">
                  <a:pos x="connsiteX10904" y="connsiteY10904"/>
                </a:cxn>
                <a:cxn ang="0">
                  <a:pos x="connsiteX10905" y="connsiteY10905"/>
                </a:cxn>
                <a:cxn ang="0">
                  <a:pos x="connsiteX10906" y="connsiteY10906"/>
                </a:cxn>
                <a:cxn ang="0">
                  <a:pos x="connsiteX10907" y="connsiteY10907"/>
                </a:cxn>
                <a:cxn ang="0">
                  <a:pos x="connsiteX10908" y="connsiteY10908"/>
                </a:cxn>
                <a:cxn ang="0">
                  <a:pos x="connsiteX10909" y="connsiteY10909"/>
                </a:cxn>
                <a:cxn ang="0">
                  <a:pos x="connsiteX10910" y="connsiteY10910"/>
                </a:cxn>
                <a:cxn ang="0">
                  <a:pos x="connsiteX10911" y="connsiteY10911"/>
                </a:cxn>
                <a:cxn ang="0">
                  <a:pos x="connsiteX10912" y="connsiteY10912"/>
                </a:cxn>
                <a:cxn ang="0">
                  <a:pos x="connsiteX10913" y="connsiteY10913"/>
                </a:cxn>
                <a:cxn ang="0">
                  <a:pos x="connsiteX10914" y="connsiteY10914"/>
                </a:cxn>
                <a:cxn ang="0">
                  <a:pos x="connsiteX10915" y="connsiteY10915"/>
                </a:cxn>
                <a:cxn ang="0">
                  <a:pos x="connsiteX10916" y="connsiteY10916"/>
                </a:cxn>
                <a:cxn ang="0">
                  <a:pos x="connsiteX10917" y="connsiteY10917"/>
                </a:cxn>
                <a:cxn ang="0">
                  <a:pos x="connsiteX10918" y="connsiteY10918"/>
                </a:cxn>
                <a:cxn ang="0">
                  <a:pos x="connsiteX10919" y="connsiteY10919"/>
                </a:cxn>
                <a:cxn ang="0">
                  <a:pos x="connsiteX10920" y="connsiteY10920"/>
                </a:cxn>
                <a:cxn ang="0">
                  <a:pos x="connsiteX10921" y="connsiteY10921"/>
                </a:cxn>
                <a:cxn ang="0">
                  <a:pos x="connsiteX10922" y="connsiteY10922"/>
                </a:cxn>
                <a:cxn ang="0">
                  <a:pos x="connsiteX10923" y="connsiteY10923"/>
                </a:cxn>
                <a:cxn ang="0">
                  <a:pos x="connsiteX10924" y="connsiteY10924"/>
                </a:cxn>
                <a:cxn ang="0">
                  <a:pos x="connsiteX10925" y="connsiteY10925"/>
                </a:cxn>
                <a:cxn ang="0">
                  <a:pos x="connsiteX10926" y="connsiteY10926"/>
                </a:cxn>
                <a:cxn ang="0">
                  <a:pos x="connsiteX10927" y="connsiteY10927"/>
                </a:cxn>
                <a:cxn ang="0">
                  <a:pos x="connsiteX10928" y="connsiteY10928"/>
                </a:cxn>
                <a:cxn ang="0">
                  <a:pos x="connsiteX10929" y="connsiteY10929"/>
                </a:cxn>
                <a:cxn ang="0">
                  <a:pos x="connsiteX10930" y="connsiteY10930"/>
                </a:cxn>
                <a:cxn ang="0">
                  <a:pos x="connsiteX10931" y="connsiteY10931"/>
                </a:cxn>
                <a:cxn ang="0">
                  <a:pos x="connsiteX10932" y="connsiteY10932"/>
                </a:cxn>
                <a:cxn ang="0">
                  <a:pos x="connsiteX10933" y="connsiteY10933"/>
                </a:cxn>
                <a:cxn ang="0">
                  <a:pos x="connsiteX10934" y="connsiteY10934"/>
                </a:cxn>
                <a:cxn ang="0">
                  <a:pos x="connsiteX10935" y="connsiteY10935"/>
                </a:cxn>
                <a:cxn ang="0">
                  <a:pos x="connsiteX10936" y="connsiteY10936"/>
                </a:cxn>
                <a:cxn ang="0">
                  <a:pos x="connsiteX10937" y="connsiteY10937"/>
                </a:cxn>
                <a:cxn ang="0">
                  <a:pos x="connsiteX10938" y="connsiteY10938"/>
                </a:cxn>
                <a:cxn ang="0">
                  <a:pos x="connsiteX10939" y="connsiteY10939"/>
                </a:cxn>
                <a:cxn ang="0">
                  <a:pos x="connsiteX10940" y="connsiteY10940"/>
                </a:cxn>
                <a:cxn ang="0">
                  <a:pos x="connsiteX10941" y="connsiteY10941"/>
                </a:cxn>
                <a:cxn ang="0">
                  <a:pos x="connsiteX10942" y="connsiteY10942"/>
                </a:cxn>
                <a:cxn ang="0">
                  <a:pos x="connsiteX10943" y="connsiteY10943"/>
                </a:cxn>
                <a:cxn ang="0">
                  <a:pos x="connsiteX10944" y="connsiteY10944"/>
                </a:cxn>
                <a:cxn ang="0">
                  <a:pos x="connsiteX10945" y="connsiteY10945"/>
                </a:cxn>
                <a:cxn ang="0">
                  <a:pos x="connsiteX10946" y="connsiteY10946"/>
                </a:cxn>
                <a:cxn ang="0">
                  <a:pos x="connsiteX10947" y="connsiteY10947"/>
                </a:cxn>
                <a:cxn ang="0">
                  <a:pos x="connsiteX10948" y="connsiteY10948"/>
                </a:cxn>
                <a:cxn ang="0">
                  <a:pos x="connsiteX10949" y="connsiteY10949"/>
                </a:cxn>
                <a:cxn ang="0">
                  <a:pos x="connsiteX10950" y="connsiteY10950"/>
                </a:cxn>
                <a:cxn ang="0">
                  <a:pos x="connsiteX10951" y="connsiteY10951"/>
                </a:cxn>
                <a:cxn ang="0">
                  <a:pos x="connsiteX10952" y="connsiteY10952"/>
                </a:cxn>
                <a:cxn ang="0">
                  <a:pos x="connsiteX10953" y="connsiteY10953"/>
                </a:cxn>
                <a:cxn ang="0">
                  <a:pos x="connsiteX10954" y="connsiteY10954"/>
                </a:cxn>
                <a:cxn ang="0">
                  <a:pos x="connsiteX10955" y="connsiteY10955"/>
                </a:cxn>
                <a:cxn ang="0">
                  <a:pos x="connsiteX10956" y="connsiteY10956"/>
                </a:cxn>
                <a:cxn ang="0">
                  <a:pos x="connsiteX10957" y="connsiteY10957"/>
                </a:cxn>
                <a:cxn ang="0">
                  <a:pos x="connsiteX10958" y="connsiteY10958"/>
                </a:cxn>
                <a:cxn ang="0">
                  <a:pos x="connsiteX10959" y="connsiteY10959"/>
                </a:cxn>
                <a:cxn ang="0">
                  <a:pos x="connsiteX10960" y="connsiteY10960"/>
                </a:cxn>
                <a:cxn ang="0">
                  <a:pos x="connsiteX10961" y="connsiteY10961"/>
                </a:cxn>
                <a:cxn ang="0">
                  <a:pos x="connsiteX10962" y="connsiteY10962"/>
                </a:cxn>
                <a:cxn ang="0">
                  <a:pos x="connsiteX10963" y="connsiteY10963"/>
                </a:cxn>
                <a:cxn ang="0">
                  <a:pos x="connsiteX10964" y="connsiteY10964"/>
                </a:cxn>
                <a:cxn ang="0">
                  <a:pos x="connsiteX10965" y="connsiteY10965"/>
                </a:cxn>
                <a:cxn ang="0">
                  <a:pos x="connsiteX10966" y="connsiteY10966"/>
                </a:cxn>
                <a:cxn ang="0">
                  <a:pos x="connsiteX10967" y="connsiteY10967"/>
                </a:cxn>
                <a:cxn ang="0">
                  <a:pos x="connsiteX10968" y="connsiteY10968"/>
                </a:cxn>
                <a:cxn ang="0">
                  <a:pos x="connsiteX10969" y="connsiteY10969"/>
                </a:cxn>
                <a:cxn ang="0">
                  <a:pos x="connsiteX10970" y="connsiteY10970"/>
                </a:cxn>
                <a:cxn ang="0">
                  <a:pos x="connsiteX10971" y="connsiteY10971"/>
                </a:cxn>
                <a:cxn ang="0">
                  <a:pos x="connsiteX10972" y="connsiteY10972"/>
                </a:cxn>
                <a:cxn ang="0">
                  <a:pos x="connsiteX10973" y="connsiteY10973"/>
                </a:cxn>
                <a:cxn ang="0">
                  <a:pos x="connsiteX10974" y="connsiteY10974"/>
                </a:cxn>
                <a:cxn ang="0">
                  <a:pos x="connsiteX10975" y="connsiteY10975"/>
                </a:cxn>
                <a:cxn ang="0">
                  <a:pos x="connsiteX10976" y="connsiteY10976"/>
                </a:cxn>
                <a:cxn ang="0">
                  <a:pos x="connsiteX10977" y="connsiteY10977"/>
                </a:cxn>
                <a:cxn ang="0">
                  <a:pos x="connsiteX10978" y="connsiteY10978"/>
                </a:cxn>
                <a:cxn ang="0">
                  <a:pos x="connsiteX10979" y="connsiteY10979"/>
                </a:cxn>
                <a:cxn ang="0">
                  <a:pos x="connsiteX10980" y="connsiteY10980"/>
                </a:cxn>
                <a:cxn ang="0">
                  <a:pos x="connsiteX10981" y="connsiteY10981"/>
                </a:cxn>
                <a:cxn ang="0">
                  <a:pos x="connsiteX10982" y="connsiteY10982"/>
                </a:cxn>
                <a:cxn ang="0">
                  <a:pos x="connsiteX10983" y="connsiteY10983"/>
                </a:cxn>
                <a:cxn ang="0">
                  <a:pos x="connsiteX10984" y="connsiteY10984"/>
                </a:cxn>
                <a:cxn ang="0">
                  <a:pos x="connsiteX10985" y="connsiteY10985"/>
                </a:cxn>
                <a:cxn ang="0">
                  <a:pos x="connsiteX10986" y="connsiteY10986"/>
                </a:cxn>
                <a:cxn ang="0">
                  <a:pos x="connsiteX10987" y="connsiteY10987"/>
                </a:cxn>
                <a:cxn ang="0">
                  <a:pos x="connsiteX10988" y="connsiteY10988"/>
                </a:cxn>
                <a:cxn ang="0">
                  <a:pos x="connsiteX10989" y="connsiteY10989"/>
                </a:cxn>
                <a:cxn ang="0">
                  <a:pos x="connsiteX10990" y="connsiteY10990"/>
                </a:cxn>
                <a:cxn ang="0">
                  <a:pos x="connsiteX10991" y="connsiteY10991"/>
                </a:cxn>
                <a:cxn ang="0">
                  <a:pos x="connsiteX10992" y="connsiteY10992"/>
                </a:cxn>
                <a:cxn ang="0">
                  <a:pos x="connsiteX10993" y="connsiteY10993"/>
                </a:cxn>
                <a:cxn ang="0">
                  <a:pos x="connsiteX10994" y="connsiteY10994"/>
                </a:cxn>
                <a:cxn ang="0">
                  <a:pos x="connsiteX10995" y="connsiteY10995"/>
                </a:cxn>
                <a:cxn ang="0">
                  <a:pos x="connsiteX10996" y="connsiteY10996"/>
                </a:cxn>
                <a:cxn ang="0">
                  <a:pos x="connsiteX10997" y="connsiteY10997"/>
                </a:cxn>
                <a:cxn ang="0">
                  <a:pos x="connsiteX10998" y="connsiteY10998"/>
                </a:cxn>
                <a:cxn ang="0">
                  <a:pos x="connsiteX10999" y="connsiteY10999"/>
                </a:cxn>
                <a:cxn ang="0">
                  <a:pos x="connsiteX11000" y="connsiteY11000"/>
                </a:cxn>
                <a:cxn ang="0">
                  <a:pos x="connsiteX11001" y="connsiteY11001"/>
                </a:cxn>
                <a:cxn ang="0">
                  <a:pos x="connsiteX11002" y="connsiteY11002"/>
                </a:cxn>
                <a:cxn ang="0">
                  <a:pos x="connsiteX11003" y="connsiteY11003"/>
                </a:cxn>
                <a:cxn ang="0">
                  <a:pos x="connsiteX11004" y="connsiteY11004"/>
                </a:cxn>
                <a:cxn ang="0">
                  <a:pos x="connsiteX11005" y="connsiteY11005"/>
                </a:cxn>
                <a:cxn ang="0">
                  <a:pos x="connsiteX11006" y="connsiteY11006"/>
                </a:cxn>
                <a:cxn ang="0">
                  <a:pos x="connsiteX11007" y="connsiteY11007"/>
                </a:cxn>
                <a:cxn ang="0">
                  <a:pos x="connsiteX11008" y="connsiteY11008"/>
                </a:cxn>
                <a:cxn ang="0">
                  <a:pos x="connsiteX11009" y="connsiteY11009"/>
                </a:cxn>
                <a:cxn ang="0">
                  <a:pos x="connsiteX11010" y="connsiteY11010"/>
                </a:cxn>
                <a:cxn ang="0">
                  <a:pos x="connsiteX11011" y="connsiteY11011"/>
                </a:cxn>
                <a:cxn ang="0">
                  <a:pos x="connsiteX11012" y="connsiteY11012"/>
                </a:cxn>
                <a:cxn ang="0">
                  <a:pos x="connsiteX11013" y="connsiteY11013"/>
                </a:cxn>
                <a:cxn ang="0">
                  <a:pos x="connsiteX11014" y="connsiteY11014"/>
                </a:cxn>
                <a:cxn ang="0">
                  <a:pos x="connsiteX11015" y="connsiteY11015"/>
                </a:cxn>
                <a:cxn ang="0">
                  <a:pos x="connsiteX11016" y="connsiteY11016"/>
                </a:cxn>
                <a:cxn ang="0">
                  <a:pos x="connsiteX11017" y="connsiteY11017"/>
                </a:cxn>
                <a:cxn ang="0">
                  <a:pos x="connsiteX11018" y="connsiteY11018"/>
                </a:cxn>
                <a:cxn ang="0">
                  <a:pos x="connsiteX11019" y="connsiteY11019"/>
                </a:cxn>
                <a:cxn ang="0">
                  <a:pos x="connsiteX11020" y="connsiteY11020"/>
                </a:cxn>
                <a:cxn ang="0">
                  <a:pos x="connsiteX11021" y="connsiteY11021"/>
                </a:cxn>
                <a:cxn ang="0">
                  <a:pos x="connsiteX11022" y="connsiteY11022"/>
                </a:cxn>
                <a:cxn ang="0">
                  <a:pos x="connsiteX11023" y="connsiteY11023"/>
                </a:cxn>
                <a:cxn ang="0">
                  <a:pos x="connsiteX11024" y="connsiteY11024"/>
                </a:cxn>
                <a:cxn ang="0">
                  <a:pos x="connsiteX11025" y="connsiteY11025"/>
                </a:cxn>
                <a:cxn ang="0">
                  <a:pos x="connsiteX11026" y="connsiteY11026"/>
                </a:cxn>
                <a:cxn ang="0">
                  <a:pos x="connsiteX11027" y="connsiteY11027"/>
                </a:cxn>
                <a:cxn ang="0">
                  <a:pos x="connsiteX11028" y="connsiteY11028"/>
                </a:cxn>
                <a:cxn ang="0">
                  <a:pos x="connsiteX11029" y="connsiteY11029"/>
                </a:cxn>
                <a:cxn ang="0">
                  <a:pos x="connsiteX11030" y="connsiteY11030"/>
                </a:cxn>
                <a:cxn ang="0">
                  <a:pos x="connsiteX11031" y="connsiteY11031"/>
                </a:cxn>
                <a:cxn ang="0">
                  <a:pos x="connsiteX11032" y="connsiteY11032"/>
                </a:cxn>
                <a:cxn ang="0">
                  <a:pos x="connsiteX11033" y="connsiteY11033"/>
                </a:cxn>
                <a:cxn ang="0">
                  <a:pos x="connsiteX11034" y="connsiteY11034"/>
                </a:cxn>
                <a:cxn ang="0">
                  <a:pos x="connsiteX11035" y="connsiteY11035"/>
                </a:cxn>
                <a:cxn ang="0">
                  <a:pos x="connsiteX11036" y="connsiteY11036"/>
                </a:cxn>
                <a:cxn ang="0">
                  <a:pos x="connsiteX11037" y="connsiteY11037"/>
                </a:cxn>
                <a:cxn ang="0">
                  <a:pos x="connsiteX11038" y="connsiteY11038"/>
                </a:cxn>
                <a:cxn ang="0">
                  <a:pos x="connsiteX11039" y="connsiteY11039"/>
                </a:cxn>
                <a:cxn ang="0">
                  <a:pos x="connsiteX11040" y="connsiteY11040"/>
                </a:cxn>
                <a:cxn ang="0">
                  <a:pos x="connsiteX11041" y="connsiteY11041"/>
                </a:cxn>
                <a:cxn ang="0">
                  <a:pos x="connsiteX11042" y="connsiteY11042"/>
                </a:cxn>
                <a:cxn ang="0">
                  <a:pos x="connsiteX11043" y="connsiteY11043"/>
                </a:cxn>
                <a:cxn ang="0">
                  <a:pos x="connsiteX11044" y="connsiteY11044"/>
                </a:cxn>
                <a:cxn ang="0">
                  <a:pos x="connsiteX11045" y="connsiteY11045"/>
                </a:cxn>
                <a:cxn ang="0">
                  <a:pos x="connsiteX11046" y="connsiteY11046"/>
                </a:cxn>
                <a:cxn ang="0">
                  <a:pos x="connsiteX11047" y="connsiteY11047"/>
                </a:cxn>
                <a:cxn ang="0">
                  <a:pos x="connsiteX11048" y="connsiteY11048"/>
                </a:cxn>
                <a:cxn ang="0">
                  <a:pos x="connsiteX11049" y="connsiteY11049"/>
                </a:cxn>
                <a:cxn ang="0">
                  <a:pos x="connsiteX11050" y="connsiteY11050"/>
                </a:cxn>
                <a:cxn ang="0">
                  <a:pos x="connsiteX11051" y="connsiteY11051"/>
                </a:cxn>
                <a:cxn ang="0">
                  <a:pos x="connsiteX11052" y="connsiteY11052"/>
                </a:cxn>
                <a:cxn ang="0">
                  <a:pos x="connsiteX11053" y="connsiteY11053"/>
                </a:cxn>
                <a:cxn ang="0">
                  <a:pos x="connsiteX11054" y="connsiteY11054"/>
                </a:cxn>
                <a:cxn ang="0">
                  <a:pos x="connsiteX11055" y="connsiteY11055"/>
                </a:cxn>
                <a:cxn ang="0">
                  <a:pos x="connsiteX11056" y="connsiteY11056"/>
                </a:cxn>
                <a:cxn ang="0">
                  <a:pos x="connsiteX11057" y="connsiteY11057"/>
                </a:cxn>
                <a:cxn ang="0">
                  <a:pos x="connsiteX11058" y="connsiteY11058"/>
                </a:cxn>
                <a:cxn ang="0">
                  <a:pos x="connsiteX11059" y="connsiteY11059"/>
                </a:cxn>
                <a:cxn ang="0">
                  <a:pos x="connsiteX11060" y="connsiteY11060"/>
                </a:cxn>
                <a:cxn ang="0">
                  <a:pos x="connsiteX11061" y="connsiteY11061"/>
                </a:cxn>
                <a:cxn ang="0">
                  <a:pos x="connsiteX11062" y="connsiteY11062"/>
                </a:cxn>
                <a:cxn ang="0">
                  <a:pos x="connsiteX11063" y="connsiteY11063"/>
                </a:cxn>
                <a:cxn ang="0">
                  <a:pos x="connsiteX11064" y="connsiteY11064"/>
                </a:cxn>
                <a:cxn ang="0">
                  <a:pos x="connsiteX11065" y="connsiteY11065"/>
                </a:cxn>
                <a:cxn ang="0">
                  <a:pos x="connsiteX11066" y="connsiteY11066"/>
                </a:cxn>
                <a:cxn ang="0">
                  <a:pos x="connsiteX11067" y="connsiteY11067"/>
                </a:cxn>
                <a:cxn ang="0">
                  <a:pos x="connsiteX11068" y="connsiteY11068"/>
                </a:cxn>
                <a:cxn ang="0">
                  <a:pos x="connsiteX11069" y="connsiteY11069"/>
                </a:cxn>
                <a:cxn ang="0">
                  <a:pos x="connsiteX11070" y="connsiteY11070"/>
                </a:cxn>
                <a:cxn ang="0">
                  <a:pos x="connsiteX11071" y="connsiteY11071"/>
                </a:cxn>
                <a:cxn ang="0">
                  <a:pos x="connsiteX11072" y="connsiteY11072"/>
                </a:cxn>
                <a:cxn ang="0">
                  <a:pos x="connsiteX11073" y="connsiteY11073"/>
                </a:cxn>
                <a:cxn ang="0">
                  <a:pos x="connsiteX11074" y="connsiteY11074"/>
                </a:cxn>
                <a:cxn ang="0">
                  <a:pos x="connsiteX11075" y="connsiteY11075"/>
                </a:cxn>
                <a:cxn ang="0">
                  <a:pos x="connsiteX11076" y="connsiteY11076"/>
                </a:cxn>
                <a:cxn ang="0">
                  <a:pos x="connsiteX11077" y="connsiteY11077"/>
                </a:cxn>
                <a:cxn ang="0">
                  <a:pos x="connsiteX11078" y="connsiteY11078"/>
                </a:cxn>
                <a:cxn ang="0">
                  <a:pos x="connsiteX11079" y="connsiteY11079"/>
                </a:cxn>
                <a:cxn ang="0">
                  <a:pos x="connsiteX11080" y="connsiteY11080"/>
                </a:cxn>
                <a:cxn ang="0">
                  <a:pos x="connsiteX11081" y="connsiteY11081"/>
                </a:cxn>
                <a:cxn ang="0">
                  <a:pos x="connsiteX11082" y="connsiteY11082"/>
                </a:cxn>
                <a:cxn ang="0">
                  <a:pos x="connsiteX11083" y="connsiteY11083"/>
                </a:cxn>
                <a:cxn ang="0">
                  <a:pos x="connsiteX11084" y="connsiteY11084"/>
                </a:cxn>
                <a:cxn ang="0">
                  <a:pos x="connsiteX11085" y="connsiteY11085"/>
                </a:cxn>
                <a:cxn ang="0">
                  <a:pos x="connsiteX11086" y="connsiteY11086"/>
                </a:cxn>
                <a:cxn ang="0">
                  <a:pos x="connsiteX11087" y="connsiteY11087"/>
                </a:cxn>
                <a:cxn ang="0">
                  <a:pos x="connsiteX11088" y="connsiteY11088"/>
                </a:cxn>
                <a:cxn ang="0">
                  <a:pos x="connsiteX11089" y="connsiteY11089"/>
                </a:cxn>
                <a:cxn ang="0">
                  <a:pos x="connsiteX11090" y="connsiteY11090"/>
                </a:cxn>
                <a:cxn ang="0">
                  <a:pos x="connsiteX11091" y="connsiteY11091"/>
                </a:cxn>
                <a:cxn ang="0">
                  <a:pos x="connsiteX11092" y="connsiteY11092"/>
                </a:cxn>
                <a:cxn ang="0">
                  <a:pos x="connsiteX11093" y="connsiteY11093"/>
                </a:cxn>
                <a:cxn ang="0">
                  <a:pos x="connsiteX11094" y="connsiteY11094"/>
                </a:cxn>
                <a:cxn ang="0">
                  <a:pos x="connsiteX11095" y="connsiteY11095"/>
                </a:cxn>
                <a:cxn ang="0">
                  <a:pos x="connsiteX11096" y="connsiteY11096"/>
                </a:cxn>
                <a:cxn ang="0">
                  <a:pos x="connsiteX11097" y="connsiteY11097"/>
                </a:cxn>
                <a:cxn ang="0">
                  <a:pos x="connsiteX11098" y="connsiteY11098"/>
                </a:cxn>
                <a:cxn ang="0">
                  <a:pos x="connsiteX11099" y="connsiteY11099"/>
                </a:cxn>
                <a:cxn ang="0">
                  <a:pos x="connsiteX11100" y="connsiteY11100"/>
                </a:cxn>
                <a:cxn ang="0">
                  <a:pos x="connsiteX11101" y="connsiteY11101"/>
                </a:cxn>
                <a:cxn ang="0">
                  <a:pos x="connsiteX11102" y="connsiteY11102"/>
                </a:cxn>
                <a:cxn ang="0">
                  <a:pos x="connsiteX11103" y="connsiteY11103"/>
                </a:cxn>
                <a:cxn ang="0">
                  <a:pos x="connsiteX11104" y="connsiteY11104"/>
                </a:cxn>
                <a:cxn ang="0">
                  <a:pos x="connsiteX11105" y="connsiteY11105"/>
                </a:cxn>
                <a:cxn ang="0">
                  <a:pos x="connsiteX11106" y="connsiteY11106"/>
                </a:cxn>
                <a:cxn ang="0">
                  <a:pos x="connsiteX11107" y="connsiteY11107"/>
                </a:cxn>
                <a:cxn ang="0">
                  <a:pos x="connsiteX11108" y="connsiteY11108"/>
                </a:cxn>
                <a:cxn ang="0">
                  <a:pos x="connsiteX11109" y="connsiteY11109"/>
                </a:cxn>
                <a:cxn ang="0">
                  <a:pos x="connsiteX11110" y="connsiteY11110"/>
                </a:cxn>
                <a:cxn ang="0">
                  <a:pos x="connsiteX11111" y="connsiteY11111"/>
                </a:cxn>
                <a:cxn ang="0">
                  <a:pos x="connsiteX11112" y="connsiteY11112"/>
                </a:cxn>
                <a:cxn ang="0">
                  <a:pos x="connsiteX11113" y="connsiteY11113"/>
                </a:cxn>
                <a:cxn ang="0">
                  <a:pos x="connsiteX11114" y="connsiteY11114"/>
                </a:cxn>
                <a:cxn ang="0">
                  <a:pos x="connsiteX11115" y="connsiteY11115"/>
                </a:cxn>
                <a:cxn ang="0">
                  <a:pos x="connsiteX11116" y="connsiteY11116"/>
                </a:cxn>
                <a:cxn ang="0">
                  <a:pos x="connsiteX11117" y="connsiteY11117"/>
                </a:cxn>
                <a:cxn ang="0">
                  <a:pos x="connsiteX11118" y="connsiteY11118"/>
                </a:cxn>
                <a:cxn ang="0">
                  <a:pos x="connsiteX11119" y="connsiteY11119"/>
                </a:cxn>
                <a:cxn ang="0">
                  <a:pos x="connsiteX11120" y="connsiteY11120"/>
                </a:cxn>
                <a:cxn ang="0">
                  <a:pos x="connsiteX11121" y="connsiteY11121"/>
                </a:cxn>
                <a:cxn ang="0">
                  <a:pos x="connsiteX11122" y="connsiteY11122"/>
                </a:cxn>
                <a:cxn ang="0">
                  <a:pos x="connsiteX11123" y="connsiteY11123"/>
                </a:cxn>
                <a:cxn ang="0">
                  <a:pos x="connsiteX11124" y="connsiteY11124"/>
                </a:cxn>
                <a:cxn ang="0">
                  <a:pos x="connsiteX11125" y="connsiteY11125"/>
                </a:cxn>
                <a:cxn ang="0">
                  <a:pos x="connsiteX11126" y="connsiteY11126"/>
                </a:cxn>
                <a:cxn ang="0">
                  <a:pos x="connsiteX11127" y="connsiteY11127"/>
                </a:cxn>
                <a:cxn ang="0">
                  <a:pos x="connsiteX11128" y="connsiteY11128"/>
                </a:cxn>
                <a:cxn ang="0">
                  <a:pos x="connsiteX11129" y="connsiteY11129"/>
                </a:cxn>
                <a:cxn ang="0">
                  <a:pos x="connsiteX11130" y="connsiteY11130"/>
                </a:cxn>
                <a:cxn ang="0">
                  <a:pos x="connsiteX11131" y="connsiteY11131"/>
                </a:cxn>
                <a:cxn ang="0">
                  <a:pos x="connsiteX11132" y="connsiteY11132"/>
                </a:cxn>
                <a:cxn ang="0">
                  <a:pos x="connsiteX11133" y="connsiteY11133"/>
                </a:cxn>
                <a:cxn ang="0">
                  <a:pos x="connsiteX11134" y="connsiteY11134"/>
                </a:cxn>
                <a:cxn ang="0">
                  <a:pos x="connsiteX11135" y="connsiteY11135"/>
                </a:cxn>
                <a:cxn ang="0">
                  <a:pos x="connsiteX11136" y="connsiteY11136"/>
                </a:cxn>
                <a:cxn ang="0">
                  <a:pos x="connsiteX11137" y="connsiteY11137"/>
                </a:cxn>
                <a:cxn ang="0">
                  <a:pos x="connsiteX11138" y="connsiteY11138"/>
                </a:cxn>
                <a:cxn ang="0">
                  <a:pos x="connsiteX11139" y="connsiteY11139"/>
                </a:cxn>
                <a:cxn ang="0">
                  <a:pos x="connsiteX11140" y="connsiteY11140"/>
                </a:cxn>
                <a:cxn ang="0">
                  <a:pos x="connsiteX11141" y="connsiteY11141"/>
                </a:cxn>
                <a:cxn ang="0">
                  <a:pos x="connsiteX11142" y="connsiteY11142"/>
                </a:cxn>
                <a:cxn ang="0">
                  <a:pos x="connsiteX11143" y="connsiteY11143"/>
                </a:cxn>
                <a:cxn ang="0">
                  <a:pos x="connsiteX11144" y="connsiteY11144"/>
                </a:cxn>
                <a:cxn ang="0">
                  <a:pos x="connsiteX11145" y="connsiteY11145"/>
                </a:cxn>
                <a:cxn ang="0">
                  <a:pos x="connsiteX11146" y="connsiteY11146"/>
                </a:cxn>
                <a:cxn ang="0">
                  <a:pos x="connsiteX11147" y="connsiteY11147"/>
                </a:cxn>
                <a:cxn ang="0">
                  <a:pos x="connsiteX11148" y="connsiteY11148"/>
                </a:cxn>
                <a:cxn ang="0">
                  <a:pos x="connsiteX11149" y="connsiteY11149"/>
                </a:cxn>
                <a:cxn ang="0">
                  <a:pos x="connsiteX11150" y="connsiteY11150"/>
                </a:cxn>
                <a:cxn ang="0">
                  <a:pos x="connsiteX11151" y="connsiteY11151"/>
                </a:cxn>
                <a:cxn ang="0">
                  <a:pos x="connsiteX11152" y="connsiteY11152"/>
                </a:cxn>
                <a:cxn ang="0">
                  <a:pos x="connsiteX11153" y="connsiteY11153"/>
                </a:cxn>
                <a:cxn ang="0">
                  <a:pos x="connsiteX11154" y="connsiteY11154"/>
                </a:cxn>
                <a:cxn ang="0">
                  <a:pos x="connsiteX11155" y="connsiteY11155"/>
                </a:cxn>
                <a:cxn ang="0">
                  <a:pos x="connsiteX11156" y="connsiteY11156"/>
                </a:cxn>
                <a:cxn ang="0">
                  <a:pos x="connsiteX11157" y="connsiteY11157"/>
                </a:cxn>
                <a:cxn ang="0">
                  <a:pos x="connsiteX11158" y="connsiteY11158"/>
                </a:cxn>
                <a:cxn ang="0">
                  <a:pos x="connsiteX11159" y="connsiteY11159"/>
                </a:cxn>
                <a:cxn ang="0">
                  <a:pos x="connsiteX11160" y="connsiteY11160"/>
                </a:cxn>
                <a:cxn ang="0">
                  <a:pos x="connsiteX11161" y="connsiteY11161"/>
                </a:cxn>
                <a:cxn ang="0">
                  <a:pos x="connsiteX11162" y="connsiteY11162"/>
                </a:cxn>
                <a:cxn ang="0">
                  <a:pos x="connsiteX11163" y="connsiteY11163"/>
                </a:cxn>
                <a:cxn ang="0">
                  <a:pos x="connsiteX11164" y="connsiteY11164"/>
                </a:cxn>
                <a:cxn ang="0">
                  <a:pos x="connsiteX11165" y="connsiteY11165"/>
                </a:cxn>
                <a:cxn ang="0">
                  <a:pos x="connsiteX11166" y="connsiteY11166"/>
                </a:cxn>
                <a:cxn ang="0">
                  <a:pos x="connsiteX11167" y="connsiteY11167"/>
                </a:cxn>
                <a:cxn ang="0">
                  <a:pos x="connsiteX11168" y="connsiteY11168"/>
                </a:cxn>
                <a:cxn ang="0">
                  <a:pos x="connsiteX11169" y="connsiteY11169"/>
                </a:cxn>
                <a:cxn ang="0">
                  <a:pos x="connsiteX11170" y="connsiteY11170"/>
                </a:cxn>
                <a:cxn ang="0">
                  <a:pos x="connsiteX11171" y="connsiteY11171"/>
                </a:cxn>
                <a:cxn ang="0">
                  <a:pos x="connsiteX11172" y="connsiteY11172"/>
                </a:cxn>
                <a:cxn ang="0">
                  <a:pos x="connsiteX11173" y="connsiteY11173"/>
                </a:cxn>
                <a:cxn ang="0">
                  <a:pos x="connsiteX11174" y="connsiteY11174"/>
                </a:cxn>
                <a:cxn ang="0">
                  <a:pos x="connsiteX11175" y="connsiteY11175"/>
                </a:cxn>
                <a:cxn ang="0">
                  <a:pos x="connsiteX11176" y="connsiteY11176"/>
                </a:cxn>
                <a:cxn ang="0">
                  <a:pos x="connsiteX11177" y="connsiteY11177"/>
                </a:cxn>
                <a:cxn ang="0">
                  <a:pos x="connsiteX11178" y="connsiteY11178"/>
                </a:cxn>
                <a:cxn ang="0">
                  <a:pos x="connsiteX11179" y="connsiteY11179"/>
                </a:cxn>
                <a:cxn ang="0">
                  <a:pos x="connsiteX11180" y="connsiteY11180"/>
                </a:cxn>
                <a:cxn ang="0">
                  <a:pos x="connsiteX11181" y="connsiteY11181"/>
                </a:cxn>
                <a:cxn ang="0">
                  <a:pos x="connsiteX11182" y="connsiteY11182"/>
                </a:cxn>
                <a:cxn ang="0">
                  <a:pos x="connsiteX11183" y="connsiteY11183"/>
                </a:cxn>
                <a:cxn ang="0">
                  <a:pos x="connsiteX11184" y="connsiteY11184"/>
                </a:cxn>
                <a:cxn ang="0">
                  <a:pos x="connsiteX11185" y="connsiteY11185"/>
                </a:cxn>
                <a:cxn ang="0">
                  <a:pos x="connsiteX11186" y="connsiteY11186"/>
                </a:cxn>
                <a:cxn ang="0">
                  <a:pos x="connsiteX11187" y="connsiteY11187"/>
                </a:cxn>
                <a:cxn ang="0">
                  <a:pos x="connsiteX11188" y="connsiteY11188"/>
                </a:cxn>
                <a:cxn ang="0">
                  <a:pos x="connsiteX11189" y="connsiteY11189"/>
                </a:cxn>
                <a:cxn ang="0">
                  <a:pos x="connsiteX11190" y="connsiteY11190"/>
                </a:cxn>
                <a:cxn ang="0">
                  <a:pos x="connsiteX11191" y="connsiteY11191"/>
                </a:cxn>
                <a:cxn ang="0">
                  <a:pos x="connsiteX11192" y="connsiteY11192"/>
                </a:cxn>
                <a:cxn ang="0">
                  <a:pos x="connsiteX11193" y="connsiteY11193"/>
                </a:cxn>
                <a:cxn ang="0">
                  <a:pos x="connsiteX11194" y="connsiteY11194"/>
                </a:cxn>
                <a:cxn ang="0">
                  <a:pos x="connsiteX11195" y="connsiteY11195"/>
                </a:cxn>
                <a:cxn ang="0">
                  <a:pos x="connsiteX11196" y="connsiteY11196"/>
                </a:cxn>
                <a:cxn ang="0">
                  <a:pos x="connsiteX11197" y="connsiteY11197"/>
                </a:cxn>
                <a:cxn ang="0">
                  <a:pos x="connsiteX11198" y="connsiteY11198"/>
                </a:cxn>
                <a:cxn ang="0">
                  <a:pos x="connsiteX11199" y="connsiteY11199"/>
                </a:cxn>
                <a:cxn ang="0">
                  <a:pos x="connsiteX11200" y="connsiteY11200"/>
                </a:cxn>
                <a:cxn ang="0">
                  <a:pos x="connsiteX11201" y="connsiteY11201"/>
                </a:cxn>
                <a:cxn ang="0">
                  <a:pos x="connsiteX11202" y="connsiteY11202"/>
                </a:cxn>
                <a:cxn ang="0">
                  <a:pos x="connsiteX11203" y="connsiteY11203"/>
                </a:cxn>
                <a:cxn ang="0">
                  <a:pos x="connsiteX11204" y="connsiteY11204"/>
                </a:cxn>
                <a:cxn ang="0">
                  <a:pos x="connsiteX11205" y="connsiteY11205"/>
                </a:cxn>
                <a:cxn ang="0">
                  <a:pos x="connsiteX11206" y="connsiteY11206"/>
                </a:cxn>
                <a:cxn ang="0">
                  <a:pos x="connsiteX11207" y="connsiteY11207"/>
                </a:cxn>
                <a:cxn ang="0">
                  <a:pos x="connsiteX11208" y="connsiteY11208"/>
                </a:cxn>
                <a:cxn ang="0">
                  <a:pos x="connsiteX11209" y="connsiteY11209"/>
                </a:cxn>
                <a:cxn ang="0">
                  <a:pos x="connsiteX11210" y="connsiteY11210"/>
                </a:cxn>
                <a:cxn ang="0">
                  <a:pos x="connsiteX11211" y="connsiteY11211"/>
                </a:cxn>
                <a:cxn ang="0">
                  <a:pos x="connsiteX11212" y="connsiteY11212"/>
                </a:cxn>
                <a:cxn ang="0">
                  <a:pos x="connsiteX11213" y="connsiteY11213"/>
                </a:cxn>
                <a:cxn ang="0">
                  <a:pos x="connsiteX11214" y="connsiteY11214"/>
                </a:cxn>
                <a:cxn ang="0">
                  <a:pos x="connsiteX11215" y="connsiteY11215"/>
                </a:cxn>
                <a:cxn ang="0">
                  <a:pos x="connsiteX11216" y="connsiteY11216"/>
                </a:cxn>
                <a:cxn ang="0">
                  <a:pos x="connsiteX11217" y="connsiteY11217"/>
                </a:cxn>
                <a:cxn ang="0">
                  <a:pos x="connsiteX11218" y="connsiteY11218"/>
                </a:cxn>
                <a:cxn ang="0">
                  <a:pos x="connsiteX11219" y="connsiteY11219"/>
                </a:cxn>
                <a:cxn ang="0">
                  <a:pos x="connsiteX11220" y="connsiteY11220"/>
                </a:cxn>
                <a:cxn ang="0">
                  <a:pos x="connsiteX11221" y="connsiteY11221"/>
                </a:cxn>
                <a:cxn ang="0">
                  <a:pos x="connsiteX11222" y="connsiteY11222"/>
                </a:cxn>
                <a:cxn ang="0">
                  <a:pos x="connsiteX11223" y="connsiteY11223"/>
                </a:cxn>
                <a:cxn ang="0">
                  <a:pos x="connsiteX11224" y="connsiteY11224"/>
                </a:cxn>
                <a:cxn ang="0">
                  <a:pos x="connsiteX11225" y="connsiteY11225"/>
                </a:cxn>
                <a:cxn ang="0">
                  <a:pos x="connsiteX11226" y="connsiteY11226"/>
                </a:cxn>
                <a:cxn ang="0">
                  <a:pos x="connsiteX11227" y="connsiteY11227"/>
                </a:cxn>
                <a:cxn ang="0">
                  <a:pos x="connsiteX11228" y="connsiteY11228"/>
                </a:cxn>
                <a:cxn ang="0">
                  <a:pos x="connsiteX11229" y="connsiteY11229"/>
                </a:cxn>
                <a:cxn ang="0">
                  <a:pos x="connsiteX11230" y="connsiteY11230"/>
                </a:cxn>
                <a:cxn ang="0">
                  <a:pos x="connsiteX11231" y="connsiteY11231"/>
                </a:cxn>
                <a:cxn ang="0">
                  <a:pos x="connsiteX11232" y="connsiteY11232"/>
                </a:cxn>
                <a:cxn ang="0">
                  <a:pos x="connsiteX11233" y="connsiteY11233"/>
                </a:cxn>
                <a:cxn ang="0">
                  <a:pos x="connsiteX11234" y="connsiteY11234"/>
                </a:cxn>
                <a:cxn ang="0">
                  <a:pos x="connsiteX11235" y="connsiteY11235"/>
                </a:cxn>
                <a:cxn ang="0">
                  <a:pos x="connsiteX11236" y="connsiteY11236"/>
                </a:cxn>
                <a:cxn ang="0">
                  <a:pos x="connsiteX11237" y="connsiteY11237"/>
                </a:cxn>
                <a:cxn ang="0">
                  <a:pos x="connsiteX11238" y="connsiteY11238"/>
                </a:cxn>
                <a:cxn ang="0">
                  <a:pos x="connsiteX11239" y="connsiteY11239"/>
                </a:cxn>
                <a:cxn ang="0">
                  <a:pos x="connsiteX11240" y="connsiteY11240"/>
                </a:cxn>
                <a:cxn ang="0">
                  <a:pos x="connsiteX11241" y="connsiteY11241"/>
                </a:cxn>
                <a:cxn ang="0">
                  <a:pos x="connsiteX11242" y="connsiteY11242"/>
                </a:cxn>
                <a:cxn ang="0">
                  <a:pos x="connsiteX11243" y="connsiteY11243"/>
                </a:cxn>
                <a:cxn ang="0">
                  <a:pos x="connsiteX11244" y="connsiteY11244"/>
                </a:cxn>
                <a:cxn ang="0">
                  <a:pos x="connsiteX11245" y="connsiteY11245"/>
                </a:cxn>
                <a:cxn ang="0">
                  <a:pos x="connsiteX11246" y="connsiteY11246"/>
                </a:cxn>
                <a:cxn ang="0">
                  <a:pos x="connsiteX11247" y="connsiteY11247"/>
                </a:cxn>
                <a:cxn ang="0">
                  <a:pos x="connsiteX11248" y="connsiteY11248"/>
                </a:cxn>
                <a:cxn ang="0">
                  <a:pos x="connsiteX11249" y="connsiteY11249"/>
                </a:cxn>
                <a:cxn ang="0">
                  <a:pos x="connsiteX11250" y="connsiteY11250"/>
                </a:cxn>
                <a:cxn ang="0">
                  <a:pos x="connsiteX11251" y="connsiteY11251"/>
                </a:cxn>
                <a:cxn ang="0">
                  <a:pos x="connsiteX11252" y="connsiteY11252"/>
                </a:cxn>
                <a:cxn ang="0">
                  <a:pos x="connsiteX11253" y="connsiteY11253"/>
                </a:cxn>
                <a:cxn ang="0">
                  <a:pos x="connsiteX11254" y="connsiteY11254"/>
                </a:cxn>
                <a:cxn ang="0">
                  <a:pos x="connsiteX11255" y="connsiteY11255"/>
                </a:cxn>
                <a:cxn ang="0">
                  <a:pos x="connsiteX11256" y="connsiteY11256"/>
                </a:cxn>
                <a:cxn ang="0">
                  <a:pos x="connsiteX11257" y="connsiteY11257"/>
                </a:cxn>
                <a:cxn ang="0">
                  <a:pos x="connsiteX11258" y="connsiteY11258"/>
                </a:cxn>
                <a:cxn ang="0">
                  <a:pos x="connsiteX11259" y="connsiteY11259"/>
                </a:cxn>
                <a:cxn ang="0">
                  <a:pos x="connsiteX11260" y="connsiteY11260"/>
                </a:cxn>
                <a:cxn ang="0">
                  <a:pos x="connsiteX11261" y="connsiteY11261"/>
                </a:cxn>
                <a:cxn ang="0">
                  <a:pos x="connsiteX11262" y="connsiteY11262"/>
                </a:cxn>
                <a:cxn ang="0">
                  <a:pos x="connsiteX11263" y="connsiteY11263"/>
                </a:cxn>
                <a:cxn ang="0">
                  <a:pos x="connsiteX11264" y="connsiteY11264"/>
                </a:cxn>
                <a:cxn ang="0">
                  <a:pos x="connsiteX11265" y="connsiteY11265"/>
                </a:cxn>
                <a:cxn ang="0">
                  <a:pos x="connsiteX11266" y="connsiteY11266"/>
                </a:cxn>
                <a:cxn ang="0">
                  <a:pos x="connsiteX11267" y="connsiteY11267"/>
                </a:cxn>
                <a:cxn ang="0">
                  <a:pos x="connsiteX11268" y="connsiteY11268"/>
                </a:cxn>
                <a:cxn ang="0">
                  <a:pos x="connsiteX11269" y="connsiteY11269"/>
                </a:cxn>
                <a:cxn ang="0">
                  <a:pos x="connsiteX11270" y="connsiteY11270"/>
                </a:cxn>
                <a:cxn ang="0">
                  <a:pos x="connsiteX11271" y="connsiteY11271"/>
                </a:cxn>
                <a:cxn ang="0">
                  <a:pos x="connsiteX11272" y="connsiteY11272"/>
                </a:cxn>
                <a:cxn ang="0">
                  <a:pos x="connsiteX11273" y="connsiteY11273"/>
                </a:cxn>
                <a:cxn ang="0">
                  <a:pos x="connsiteX11274" y="connsiteY11274"/>
                </a:cxn>
                <a:cxn ang="0">
                  <a:pos x="connsiteX11275" y="connsiteY11275"/>
                </a:cxn>
                <a:cxn ang="0">
                  <a:pos x="connsiteX11276" y="connsiteY11276"/>
                </a:cxn>
                <a:cxn ang="0">
                  <a:pos x="connsiteX11277" y="connsiteY11277"/>
                </a:cxn>
                <a:cxn ang="0">
                  <a:pos x="connsiteX11278" y="connsiteY11278"/>
                </a:cxn>
                <a:cxn ang="0">
                  <a:pos x="connsiteX11279" y="connsiteY11279"/>
                </a:cxn>
                <a:cxn ang="0">
                  <a:pos x="connsiteX11280" y="connsiteY11280"/>
                </a:cxn>
                <a:cxn ang="0">
                  <a:pos x="connsiteX11281" y="connsiteY11281"/>
                </a:cxn>
                <a:cxn ang="0">
                  <a:pos x="connsiteX11282" y="connsiteY11282"/>
                </a:cxn>
                <a:cxn ang="0">
                  <a:pos x="connsiteX11283" y="connsiteY11283"/>
                </a:cxn>
                <a:cxn ang="0">
                  <a:pos x="connsiteX11284" y="connsiteY11284"/>
                </a:cxn>
                <a:cxn ang="0">
                  <a:pos x="connsiteX11285" y="connsiteY11285"/>
                </a:cxn>
                <a:cxn ang="0">
                  <a:pos x="connsiteX11286" y="connsiteY11286"/>
                </a:cxn>
                <a:cxn ang="0">
                  <a:pos x="connsiteX11287" y="connsiteY11287"/>
                </a:cxn>
                <a:cxn ang="0">
                  <a:pos x="connsiteX11288" y="connsiteY11288"/>
                </a:cxn>
                <a:cxn ang="0">
                  <a:pos x="connsiteX11289" y="connsiteY11289"/>
                </a:cxn>
                <a:cxn ang="0">
                  <a:pos x="connsiteX11290" y="connsiteY11290"/>
                </a:cxn>
                <a:cxn ang="0">
                  <a:pos x="connsiteX11291" y="connsiteY11291"/>
                </a:cxn>
                <a:cxn ang="0">
                  <a:pos x="connsiteX11292" y="connsiteY11292"/>
                </a:cxn>
                <a:cxn ang="0">
                  <a:pos x="connsiteX11293" y="connsiteY11293"/>
                </a:cxn>
                <a:cxn ang="0">
                  <a:pos x="connsiteX11294" y="connsiteY11294"/>
                </a:cxn>
                <a:cxn ang="0">
                  <a:pos x="connsiteX11295" y="connsiteY11295"/>
                </a:cxn>
                <a:cxn ang="0">
                  <a:pos x="connsiteX11296" y="connsiteY11296"/>
                </a:cxn>
                <a:cxn ang="0">
                  <a:pos x="connsiteX11297" y="connsiteY11297"/>
                </a:cxn>
                <a:cxn ang="0">
                  <a:pos x="connsiteX11298" y="connsiteY11298"/>
                </a:cxn>
                <a:cxn ang="0">
                  <a:pos x="connsiteX11299" y="connsiteY11299"/>
                </a:cxn>
                <a:cxn ang="0">
                  <a:pos x="connsiteX11300" y="connsiteY11300"/>
                </a:cxn>
                <a:cxn ang="0">
                  <a:pos x="connsiteX11301" y="connsiteY11301"/>
                </a:cxn>
                <a:cxn ang="0">
                  <a:pos x="connsiteX11302" y="connsiteY11302"/>
                </a:cxn>
                <a:cxn ang="0">
                  <a:pos x="connsiteX11303" y="connsiteY11303"/>
                </a:cxn>
                <a:cxn ang="0">
                  <a:pos x="connsiteX11304" y="connsiteY11304"/>
                </a:cxn>
                <a:cxn ang="0">
                  <a:pos x="connsiteX11305" y="connsiteY11305"/>
                </a:cxn>
                <a:cxn ang="0">
                  <a:pos x="connsiteX11306" y="connsiteY11306"/>
                </a:cxn>
                <a:cxn ang="0">
                  <a:pos x="connsiteX11307" y="connsiteY11307"/>
                </a:cxn>
                <a:cxn ang="0">
                  <a:pos x="connsiteX11308" y="connsiteY11308"/>
                </a:cxn>
                <a:cxn ang="0">
                  <a:pos x="connsiteX11309" y="connsiteY11309"/>
                </a:cxn>
                <a:cxn ang="0">
                  <a:pos x="connsiteX11310" y="connsiteY11310"/>
                </a:cxn>
                <a:cxn ang="0">
                  <a:pos x="connsiteX11311" y="connsiteY11311"/>
                </a:cxn>
                <a:cxn ang="0">
                  <a:pos x="connsiteX11312" y="connsiteY11312"/>
                </a:cxn>
                <a:cxn ang="0">
                  <a:pos x="connsiteX11313" y="connsiteY11313"/>
                </a:cxn>
                <a:cxn ang="0">
                  <a:pos x="connsiteX11314" y="connsiteY11314"/>
                </a:cxn>
                <a:cxn ang="0">
                  <a:pos x="connsiteX11315" y="connsiteY11315"/>
                </a:cxn>
                <a:cxn ang="0">
                  <a:pos x="connsiteX11316" y="connsiteY11316"/>
                </a:cxn>
                <a:cxn ang="0">
                  <a:pos x="connsiteX11317" y="connsiteY11317"/>
                </a:cxn>
                <a:cxn ang="0">
                  <a:pos x="connsiteX11318" y="connsiteY11318"/>
                </a:cxn>
                <a:cxn ang="0">
                  <a:pos x="connsiteX11319" y="connsiteY11319"/>
                </a:cxn>
                <a:cxn ang="0">
                  <a:pos x="connsiteX11320" y="connsiteY11320"/>
                </a:cxn>
                <a:cxn ang="0">
                  <a:pos x="connsiteX11321" y="connsiteY11321"/>
                </a:cxn>
                <a:cxn ang="0">
                  <a:pos x="connsiteX11322" y="connsiteY11322"/>
                </a:cxn>
                <a:cxn ang="0">
                  <a:pos x="connsiteX11323" y="connsiteY11323"/>
                </a:cxn>
                <a:cxn ang="0">
                  <a:pos x="connsiteX11324" y="connsiteY11324"/>
                </a:cxn>
                <a:cxn ang="0">
                  <a:pos x="connsiteX11325" y="connsiteY11325"/>
                </a:cxn>
                <a:cxn ang="0">
                  <a:pos x="connsiteX11326" y="connsiteY11326"/>
                </a:cxn>
                <a:cxn ang="0">
                  <a:pos x="connsiteX11327" y="connsiteY11327"/>
                </a:cxn>
                <a:cxn ang="0">
                  <a:pos x="connsiteX11328" y="connsiteY11328"/>
                </a:cxn>
                <a:cxn ang="0">
                  <a:pos x="connsiteX11329" y="connsiteY11329"/>
                </a:cxn>
                <a:cxn ang="0">
                  <a:pos x="connsiteX11330" y="connsiteY11330"/>
                </a:cxn>
                <a:cxn ang="0">
                  <a:pos x="connsiteX11331" y="connsiteY11331"/>
                </a:cxn>
                <a:cxn ang="0">
                  <a:pos x="connsiteX11332" y="connsiteY11332"/>
                </a:cxn>
                <a:cxn ang="0">
                  <a:pos x="connsiteX11333" y="connsiteY11333"/>
                </a:cxn>
                <a:cxn ang="0">
                  <a:pos x="connsiteX11334" y="connsiteY11334"/>
                </a:cxn>
                <a:cxn ang="0">
                  <a:pos x="connsiteX11335" y="connsiteY11335"/>
                </a:cxn>
                <a:cxn ang="0">
                  <a:pos x="connsiteX11336" y="connsiteY11336"/>
                </a:cxn>
                <a:cxn ang="0">
                  <a:pos x="connsiteX11337" y="connsiteY11337"/>
                </a:cxn>
                <a:cxn ang="0">
                  <a:pos x="connsiteX11338" y="connsiteY11338"/>
                </a:cxn>
                <a:cxn ang="0">
                  <a:pos x="connsiteX11339" y="connsiteY11339"/>
                </a:cxn>
                <a:cxn ang="0">
                  <a:pos x="connsiteX11340" y="connsiteY11340"/>
                </a:cxn>
                <a:cxn ang="0">
                  <a:pos x="connsiteX11341" y="connsiteY11341"/>
                </a:cxn>
                <a:cxn ang="0">
                  <a:pos x="connsiteX11342" y="connsiteY11342"/>
                </a:cxn>
                <a:cxn ang="0">
                  <a:pos x="connsiteX11343" y="connsiteY11343"/>
                </a:cxn>
                <a:cxn ang="0">
                  <a:pos x="connsiteX11344" y="connsiteY11344"/>
                </a:cxn>
                <a:cxn ang="0">
                  <a:pos x="connsiteX11345" y="connsiteY11345"/>
                </a:cxn>
                <a:cxn ang="0">
                  <a:pos x="connsiteX11346" y="connsiteY11346"/>
                </a:cxn>
                <a:cxn ang="0">
                  <a:pos x="connsiteX11347" y="connsiteY11347"/>
                </a:cxn>
                <a:cxn ang="0">
                  <a:pos x="connsiteX11348" y="connsiteY11348"/>
                </a:cxn>
                <a:cxn ang="0">
                  <a:pos x="connsiteX11349" y="connsiteY11349"/>
                </a:cxn>
                <a:cxn ang="0">
                  <a:pos x="connsiteX11350" y="connsiteY11350"/>
                </a:cxn>
                <a:cxn ang="0">
                  <a:pos x="connsiteX11351" y="connsiteY11351"/>
                </a:cxn>
                <a:cxn ang="0">
                  <a:pos x="connsiteX11352" y="connsiteY11352"/>
                </a:cxn>
                <a:cxn ang="0">
                  <a:pos x="connsiteX11353" y="connsiteY11353"/>
                </a:cxn>
                <a:cxn ang="0">
                  <a:pos x="connsiteX11354" y="connsiteY11354"/>
                </a:cxn>
                <a:cxn ang="0">
                  <a:pos x="connsiteX11355" y="connsiteY11355"/>
                </a:cxn>
                <a:cxn ang="0">
                  <a:pos x="connsiteX11356" y="connsiteY11356"/>
                </a:cxn>
                <a:cxn ang="0">
                  <a:pos x="connsiteX11357" y="connsiteY11357"/>
                </a:cxn>
                <a:cxn ang="0">
                  <a:pos x="connsiteX11358" y="connsiteY11358"/>
                </a:cxn>
                <a:cxn ang="0">
                  <a:pos x="connsiteX11359" y="connsiteY11359"/>
                </a:cxn>
                <a:cxn ang="0">
                  <a:pos x="connsiteX11360" y="connsiteY11360"/>
                </a:cxn>
                <a:cxn ang="0">
                  <a:pos x="connsiteX11361" y="connsiteY11361"/>
                </a:cxn>
                <a:cxn ang="0">
                  <a:pos x="connsiteX11362" y="connsiteY11362"/>
                </a:cxn>
                <a:cxn ang="0">
                  <a:pos x="connsiteX11363" y="connsiteY11363"/>
                </a:cxn>
                <a:cxn ang="0">
                  <a:pos x="connsiteX11364" y="connsiteY11364"/>
                </a:cxn>
                <a:cxn ang="0">
                  <a:pos x="connsiteX11365" y="connsiteY11365"/>
                </a:cxn>
                <a:cxn ang="0">
                  <a:pos x="connsiteX11366" y="connsiteY11366"/>
                </a:cxn>
                <a:cxn ang="0">
                  <a:pos x="connsiteX11367" y="connsiteY11367"/>
                </a:cxn>
                <a:cxn ang="0">
                  <a:pos x="connsiteX11368" y="connsiteY11368"/>
                </a:cxn>
                <a:cxn ang="0">
                  <a:pos x="connsiteX11369" y="connsiteY11369"/>
                </a:cxn>
                <a:cxn ang="0">
                  <a:pos x="connsiteX11370" y="connsiteY11370"/>
                </a:cxn>
                <a:cxn ang="0">
                  <a:pos x="connsiteX11371" y="connsiteY11371"/>
                </a:cxn>
                <a:cxn ang="0">
                  <a:pos x="connsiteX11372" y="connsiteY11372"/>
                </a:cxn>
                <a:cxn ang="0">
                  <a:pos x="connsiteX11373" y="connsiteY11373"/>
                </a:cxn>
                <a:cxn ang="0">
                  <a:pos x="connsiteX11374" y="connsiteY11374"/>
                </a:cxn>
                <a:cxn ang="0">
                  <a:pos x="connsiteX11375" y="connsiteY11375"/>
                </a:cxn>
                <a:cxn ang="0">
                  <a:pos x="connsiteX11376" y="connsiteY11376"/>
                </a:cxn>
                <a:cxn ang="0">
                  <a:pos x="connsiteX11377" y="connsiteY11377"/>
                </a:cxn>
                <a:cxn ang="0">
                  <a:pos x="connsiteX11378" y="connsiteY11378"/>
                </a:cxn>
                <a:cxn ang="0">
                  <a:pos x="connsiteX11379" y="connsiteY11379"/>
                </a:cxn>
                <a:cxn ang="0">
                  <a:pos x="connsiteX11380" y="connsiteY11380"/>
                </a:cxn>
                <a:cxn ang="0">
                  <a:pos x="connsiteX11381" y="connsiteY11381"/>
                </a:cxn>
                <a:cxn ang="0">
                  <a:pos x="connsiteX11382" y="connsiteY11382"/>
                </a:cxn>
                <a:cxn ang="0">
                  <a:pos x="connsiteX11383" y="connsiteY11383"/>
                </a:cxn>
                <a:cxn ang="0">
                  <a:pos x="connsiteX11384" y="connsiteY11384"/>
                </a:cxn>
                <a:cxn ang="0">
                  <a:pos x="connsiteX11385" y="connsiteY11385"/>
                </a:cxn>
                <a:cxn ang="0">
                  <a:pos x="connsiteX11386" y="connsiteY11386"/>
                </a:cxn>
                <a:cxn ang="0">
                  <a:pos x="connsiteX11387" y="connsiteY11387"/>
                </a:cxn>
                <a:cxn ang="0">
                  <a:pos x="connsiteX11388" y="connsiteY11388"/>
                </a:cxn>
                <a:cxn ang="0">
                  <a:pos x="connsiteX11389" y="connsiteY11389"/>
                </a:cxn>
                <a:cxn ang="0">
                  <a:pos x="connsiteX11390" y="connsiteY11390"/>
                </a:cxn>
                <a:cxn ang="0">
                  <a:pos x="connsiteX11391" y="connsiteY11391"/>
                </a:cxn>
                <a:cxn ang="0">
                  <a:pos x="connsiteX11392" y="connsiteY11392"/>
                </a:cxn>
                <a:cxn ang="0">
                  <a:pos x="connsiteX11393" y="connsiteY11393"/>
                </a:cxn>
                <a:cxn ang="0">
                  <a:pos x="connsiteX11394" y="connsiteY11394"/>
                </a:cxn>
                <a:cxn ang="0">
                  <a:pos x="connsiteX11395" y="connsiteY11395"/>
                </a:cxn>
                <a:cxn ang="0">
                  <a:pos x="connsiteX11396" y="connsiteY11396"/>
                </a:cxn>
                <a:cxn ang="0">
                  <a:pos x="connsiteX11397" y="connsiteY11397"/>
                </a:cxn>
                <a:cxn ang="0">
                  <a:pos x="connsiteX11398" y="connsiteY11398"/>
                </a:cxn>
                <a:cxn ang="0">
                  <a:pos x="connsiteX11399" y="connsiteY11399"/>
                </a:cxn>
                <a:cxn ang="0">
                  <a:pos x="connsiteX11400" y="connsiteY11400"/>
                </a:cxn>
                <a:cxn ang="0">
                  <a:pos x="connsiteX11401" y="connsiteY11401"/>
                </a:cxn>
                <a:cxn ang="0">
                  <a:pos x="connsiteX11402" y="connsiteY11402"/>
                </a:cxn>
                <a:cxn ang="0">
                  <a:pos x="connsiteX11403" y="connsiteY11403"/>
                </a:cxn>
                <a:cxn ang="0">
                  <a:pos x="connsiteX11404" y="connsiteY11404"/>
                </a:cxn>
                <a:cxn ang="0">
                  <a:pos x="connsiteX11405" y="connsiteY11405"/>
                </a:cxn>
                <a:cxn ang="0">
                  <a:pos x="connsiteX11406" y="connsiteY11406"/>
                </a:cxn>
                <a:cxn ang="0">
                  <a:pos x="connsiteX11407" y="connsiteY11407"/>
                </a:cxn>
                <a:cxn ang="0">
                  <a:pos x="connsiteX11408" y="connsiteY11408"/>
                </a:cxn>
                <a:cxn ang="0">
                  <a:pos x="connsiteX11409" y="connsiteY11409"/>
                </a:cxn>
                <a:cxn ang="0">
                  <a:pos x="connsiteX11410" y="connsiteY11410"/>
                </a:cxn>
                <a:cxn ang="0">
                  <a:pos x="connsiteX11411" y="connsiteY11411"/>
                </a:cxn>
                <a:cxn ang="0">
                  <a:pos x="connsiteX11412" y="connsiteY11412"/>
                </a:cxn>
                <a:cxn ang="0">
                  <a:pos x="connsiteX11413" y="connsiteY11413"/>
                </a:cxn>
                <a:cxn ang="0">
                  <a:pos x="connsiteX11414" y="connsiteY11414"/>
                </a:cxn>
                <a:cxn ang="0">
                  <a:pos x="connsiteX11415" y="connsiteY11415"/>
                </a:cxn>
                <a:cxn ang="0">
                  <a:pos x="connsiteX11416" y="connsiteY11416"/>
                </a:cxn>
                <a:cxn ang="0">
                  <a:pos x="connsiteX11417" y="connsiteY11417"/>
                </a:cxn>
                <a:cxn ang="0">
                  <a:pos x="connsiteX11418" y="connsiteY11418"/>
                </a:cxn>
                <a:cxn ang="0">
                  <a:pos x="connsiteX11419" y="connsiteY11419"/>
                </a:cxn>
                <a:cxn ang="0">
                  <a:pos x="connsiteX11420" y="connsiteY11420"/>
                </a:cxn>
                <a:cxn ang="0">
                  <a:pos x="connsiteX11421" y="connsiteY11421"/>
                </a:cxn>
                <a:cxn ang="0">
                  <a:pos x="connsiteX11422" y="connsiteY11422"/>
                </a:cxn>
                <a:cxn ang="0">
                  <a:pos x="connsiteX11423" y="connsiteY11423"/>
                </a:cxn>
                <a:cxn ang="0">
                  <a:pos x="connsiteX11424" y="connsiteY11424"/>
                </a:cxn>
                <a:cxn ang="0">
                  <a:pos x="connsiteX11425" y="connsiteY11425"/>
                </a:cxn>
                <a:cxn ang="0">
                  <a:pos x="connsiteX11426" y="connsiteY11426"/>
                </a:cxn>
                <a:cxn ang="0">
                  <a:pos x="connsiteX11427" y="connsiteY11427"/>
                </a:cxn>
                <a:cxn ang="0">
                  <a:pos x="connsiteX11428" y="connsiteY11428"/>
                </a:cxn>
                <a:cxn ang="0">
                  <a:pos x="connsiteX11429" y="connsiteY11429"/>
                </a:cxn>
                <a:cxn ang="0">
                  <a:pos x="connsiteX11430" y="connsiteY11430"/>
                </a:cxn>
                <a:cxn ang="0">
                  <a:pos x="connsiteX11431" y="connsiteY11431"/>
                </a:cxn>
                <a:cxn ang="0">
                  <a:pos x="connsiteX11432" y="connsiteY11432"/>
                </a:cxn>
                <a:cxn ang="0">
                  <a:pos x="connsiteX11433" y="connsiteY11433"/>
                </a:cxn>
                <a:cxn ang="0">
                  <a:pos x="connsiteX11434" y="connsiteY11434"/>
                </a:cxn>
                <a:cxn ang="0">
                  <a:pos x="connsiteX11435" y="connsiteY11435"/>
                </a:cxn>
                <a:cxn ang="0">
                  <a:pos x="connsiteX11436" y="connsiteY11436"/>
                </a:cxn>
                <a:cxn ang="0">
                  <a:pos x="connsiteX11437" y="connsiteY11437"/>
                </a:cxn>
                <a:cxn ang="0">
                  <a:pos x="connsiteX11438" y="connsiteY11438"/>
                </a:cxn>
                <a:cxn ang="0">
                  <a:pos x="connsiteX11439" y="connsiteY11439"/>
                </a:cxn>
                <a:cxn ang="0">
                  <a:pos x="connsiteX11440" y="connsiteY11440"/>
                </a:cxn>
                <a:cxn ang="0">
                  <a:pos x="connsiteX11441" y="connsiteY11441"/>
                </a:cxn>
                <a:cxn ang="0">
                  <a:pos x="connsiteX11442" y="connsiteY11442"/>
                </a:cxn>
                <a:cxn ang="0">
                  <a:pos x="connsiteX11443" y="connsiteY11443"/>
                </a:cxn>
                <a:cxn ang="0">
                  <a:pos x="connsiteX11444" y="connsiteY11444"/>
                </a:cxn>
                <a:cxn ang="0">
                  <a:pos x="connsiteX11445" y="connsiteY11445"/>
                </a:cxn>
                <a:cxn ang="0">
                  <a:pos x="connsiteX11446" y="connsiteY11446"/>
                </a:cxn>
                <a:cxn ang="0">
                  <a:pos x="connsiteX11447" y="connsiteY11447"/>
                </a:cxn>
                <a:cxn ang="0">
                  <a:pos x="connsiteX11448" y="connsiteY11448"/>
                </a:cxn>
                <a:cxn ang="0">
                  <a:pos x="connsiteX11449" y="connsiteY11449"/>
                </a:cxn>
                <a:cxn ang="0">
                  <a:pos x="connsiteX11450" y="connsiteY11450"/>
                </a:cxn>
                <a:cxn ang="0">
                  <a:pos x="connsiteX11451" y="connsiteY11451"/>
                </a:cxn>
                <a:cxn ang="0">
                  <a:pos x="connsiteX11452" y="connsiteY11452"/>
                </a:cxn>
                <a:cxn ang="0">
                  <a:pos x="connsiteX11453" y="connsiteY11453"/>
                </a:cxn>
                <a:cxn ang="0">
                  <a:pos x="connsiteX11454" y="connsiteY11454"/>
                </a:cxn>
                <a:cxn ang="0">
                  <a:pos x="connsiteX11455" y="connsiteY11455"/>
                </a:cxn>
                <a:cxn ang="0">
                  <a:pos x="connsiteX11456" y="connsiteY11456"/>
                </a:cxn>
                <a:cxn ang="0">
                  <a:pos x="connsiteX11457" y="connsiteY11457"/>
                </a:cxn>
                <a:cxn ang="0">
                  <a:pos x="connsiteX11458" y="connsiteY11458"/>
                </a:cxn>
                <a:cxn ang="0">
                  <a:pos x="connsiteX11459" y="connsiteY11459"/>
                </a:cxn>
                <a:cxn ang="0">
                  <a:pos x="connsiteX11460" y="connsiteY11460"/>
                </a:cxn>
                <a:cxn ang="0">
                  <a:pos x="connsiteX11461" y="connsiteY11461"/>
                </a:cxn>
                <a:cxn ang="0">
                  <a:pos x="connsiteX11462" y="connsiteY11462"/>
                </a:cxn>
                <a:cxn ang="0">
                  <a:pos x="connsiteX11463" y="connsiteY11463"/>
                </a:cxn>
                <a:cxn ang="0">
                  <a:pos x="connsiteX11464" y="connsiteY11464"/>
                </a:cxn>
                <a:cxn ang="0">
                  <a:pos x="connsiteX11465" y="connsiteY11465"/>
                </a:cxn>
                <a:cxn ang="0">
                  <a:pos x="connsiteX11466" y="connsiteY11466"/>
                </a:cxn>
                <a:cxn ang="0">
                  <a:pos x="connsiteX11467" y="connsiteY11467"/>
                </a:cxn>
                <a:cxn ang="0">
                  <a:pos x="connsiteX11468" y="connsiteY11468"/>
                </a:cxn>
                <a:cxn ang="0">
                  <a:pos x="connsiteX11469" y="connsiteY11469"/>
                </a:cxn>
                <a:cxn ang="0">
                  <a:pos x="connsiteX11470" y="connsiteY11470"/>
                </a:cxn>
                <a:cxn ang="0">
                  <a:pos x="connsiteX11471" y="connsiteY11471"/>
                </a:cxn>
                <a:cxn ang="0">
                  <a:pos x="connsiteX11472" y="connsiteY11472"/>
                </a:cxn>
                <a:cxn ang="0">
                  <a:pos x="connsiteX11473" y="connsiteY11473"/>
                </a:cxn>
                <a:cxn ang="0">
                  <a:pos x="connsiteX11474" y="connsiteY11474"/>
                </a:cxn>
                <a:cxn ang="0">
                  <a:pos x="connsiteX11475" y="connsiteY11475"/>
                </a:cxn>
                <a:cxn ang="0">
                  <a:pos x="connsiteX11476" y="connsiteY11476"/>
                </a:cxn>
                <a:cxn ang="0">
                  <a:pos x="connsiteX11477" y="connsiteY11477"/>
                </a:cxn>
                <a:cxn ang="0">
                  <a:pos x="connsiteX11478" y="connsiteY11478"/>
                </a:cxn>
                <a:cxn ang="0">
                  <a:pos x="connsiteX11479" y="connsiteY11479"/>
                </a:cxn>
                <a:cxn ang="0">
                  <a:pos x="connsiteX11480" y="connsiteY11480"/>
                </a:cxn>
                <a:cxn ang="0">
                  <a:pos x="connsiteX11481" y="connsiteY11481"/>
                </a:cxn>
                <a:cxn ang="0">
                  <a:pos x="connsiteX11482" y="connsiteY11482"/>
                </a:cxn>
                <a:cxn ang="0">
                  <a:pos x="connsiteX11483" y="connsiteY11483"/>
                </a:cxn>
                <a:cxn ang="0">
                  <a:pos x="connsiteX11484" y="connsiteY11484"/>
                </a:cxn>
                <a:cxn ang="0">
                  <a:pos x="connsiteX11485" y="connsiteY11485"/>
                </a:cxn>
                <a:cxn ang="0">
                  <a:pos x="connsiteX11486" y="connsiteY11486"/>
                </a:cxn>
                <a:cxn ang="0">
                  <a:pos x="connsiteX11487" y="connsiteY11487"/>
                </a:cxn>
                <a:cxn ang="0">
                  <a:pos x="connsiteX11488" y="connsiteY11488"/>
                </a:cxn>
                <a:cxn ang="0">
                  <a:pos x="connsiteX11489" y="connsiteY11489"/>
                </a:cxn>
                <a:cxn ang="0">
                  <a:pos x="connsiteX11490" y="connsiteY11490"/>
                </a:cxn>
                <a:cxn ang="0">
                  <a:pos x="connsiteX11491" y="connsiteY11491"/>
                </a:cxn>
                <a:cxn ang="0">
                  <a:pos x="connsiteX11492" y="connsiteY11492"/>
                </a:cxn>
                <a:cxn ang="0">
                  <a:pos x="connsiteX11493" y="connsiteY11493"/>
                </a:cxn>
                <a:cxn ang="0">
                  <a:pos x="connsiteX11494" y="connsiteY11494"/>
                </a:cxn>
                <a:cxn ang="0">
                  <a:pos x="connsiteX11495" y="connsiteY11495"/>
                </a:cxn>
                <a:cxn ang="0">
                  <a:pos x="connsiteX11496" y="connsiteY11496"/>
                </a:cxn>
                <a:cxn ang="0">
                  <a:pos x="connsiteX11497" y="connsiteY11497"/>
                </a:cxn>
                <a:cxn ang="0">
                  <a:pos x="connsiteX11498" y="connsiteY11498"/>
                </a:cxn>
                <a:cxn ang="0">
                  <a:pos x="connsiteX11499" y="connsiteY11499"/>
                </a:cxn>
                <a:cxn ang="0">
                  <a:pos x="connsiteX11500" y="connsiteY11500"/>
                </a:cxn>
                <a:cxn ang="0">
                  <a:pos x="connsiteX11501" y="connsiteY11501"/>
                </a:cxn>
                <a:cxn ang="0">
                  <a:pos x="connsiteX11502" y="connsiteY11502"/>
                </a:cxn>
                <a:cxn ang="0">
                  <a:pos x="connsiteX11503" y="connsiteY11503"/>
                </a:cxn>
                <a:cxn ang="0">
                  <a:pos x="connsiteX11504" y="connsiteY11504"/>
                </a:cxn>
                <a:cxn ang="0">
                  <a:pos x="connsiteX11505" y="connsiteY11505"/>
                </a:cxn>
                <a:cxn ang="0">
                  <a:pos x="connsiteX11506" y="connsiteY11506"/>
                </a:cxn>
                <a:cxn ang="0">
                  <a:pos x="connsiteX11507" y="connsiteY11507"/>
                </a:cxn>
                <a:cxn ang="0">
                  <a:pos x="connsiteX11508" y="connsiteY11508"/>
                </a:cxn>
                <a:cxn ang="0">
                  <a:pos x="connsiteX11509" y="connsiteY11509"/>
                </a:cxn>
                <a:cxn ang="0">
                  <a:pos x="connsiteX11510" y="connsiteY11510"/>
                </a:cxn>
                <a:cxn ang="0">
                  <a:pos x="connsiteX11511" y="connsiteY11511"/>
                </a:cxn>
                <a:cxn ang="0">
                  <a:pos x="connsiteX11512" y="connsiteY11512"/>
                </a:cxn>
                <a:cxn ang="0">
                  <a:pos x="connsiteX11513" y="connsiteY11513"/>
                </a:cxn>
                <a:cxn ang="0">
                  <a:pos x="connsiteX11514" y="connsiteY11514"/>
                </a:cxn>
                <a:cxn ang="0">
                  <a:pos x="connsiteX11515" y="connsiteY11515"/>
                </a:cxn>
                <a:cxn ang="0">
                  <a:pos x="connsiteX11516" y="connsiteY11516"/>
                </a:cxn>
                <a:cxn ang="0">
                  <a:pos x="connsiteX11517" y="connsiteY11517"/>
                </a:cxn>
                <a:cxn ang="0">
                  <a:pos x="connsiteX11518" y="connsiteY11518"/>
                </a:cxn>
                <a:cxn ang="0">
                  <a:pos x="connsiteX11519" y="connsiteY11519"/>
                </a:cxn>
                <a:cxn ang="0">
                  <a:pos x="connsiteX11520" y="connsiteY11520"/>
                </a:cxn>
                <a:cxn ang="0">
                  <a:pos x="connsiteX11521" y="connsiteY11521"/>
                </a:cxn>
                <a:cxn ang="0">
                  <a:pos x="connsiteX11522" y="connsiteY11522"/>
                </a:cxn>
                <a:cxn ang="0">
                  <a:pos x="connsiteX11523" y="connsiteY11523"/>
                </a:cxn>
                <a:cxn ang="0">
                  <a:pos x="connsiteX11524" y="connsiteY11524"/>
                </a:cxn>
                <a:cxn ang="0">
                  <a:pos x="connsiteX11525" y="connsiteY11525"/>
                </a:cxn>
                <a:cxn ang="0">
                  <a:pos x="connsiteX11526" y="connsiteY11526"/>
                </a:cxn>
                <a:cxn ang="0">
                  <a:pos x="connsiteX11527" y="connsiteY11527"/>
                </a:cxn>
                <a:cxn ang="0">
                  <a:pos x="connsiteX11528" y="connsiteY11528"/>
                </a:cxn>
                <a:cxn ang="0">
                  <a:pos x="connsiteX11529" y="connsiteY11529"/>
                </a:cxn>
                <a:cxn ang="0">
                  <a:pos x="connsiteX11530" y="connsiteY11530"/>
                </a:cxn>
                <a:cxn ang="0">
                  <a:pos x="connsiteX11531" y="connsiteY11531"/>
                </a:cxn>
                <a:cxn ang="0">
                  <a:pos x="connsiteX11532" y="connsiteY11532"/>
                </a:cxn>
                <a:cxn ang="0">
                  <a:pos x="connsiteX11533" y="connsiteY11533"/>
                </a:cxn>
                <a:cxn ang="0">
                  <a:pos x="connsiteX11534" y="connsiteY11534"/>
                </a:cxn>
                <a:cxn ang="0">
                  <a:pos x="connsiteX11535" y="connsiteY11535"/>
                </a:cxn>
                <a:cxn ang="0">
                  <a:pos x="connsiteX11536" y="connsiteY11536"/>
                </a:cxn>
                <a:cxn ang="0">
                  <a:pos x="connsiteX11537" y="connsiteY11537"/>
                </a:cxn>
                <a:cxn ang="0">
                  <a:pos x="connsiteX11538" y="connsiteY11538"/>
                </a:cxn>
                <a:cxn ang="0">
                  <a:pos x="connsiteX11539" y="connsiteY11539"/>
                </a:cxn>
                <a:cxn ang="0">
                  <a:pos x="connsiteX11540" y="connsiteY11540"/>
                </a:cxn>
                <a:cxn ang="0">
                  <a:pos x="connsiteX11541" y="connsiteY11541"/>
                </a:cxn>
                <a:cxn ang="0">
                  <a:pos x="connsiteX11542" y="connsiteY11542"/>
                </a:cxn>
                <a:cxn ang="0">
                  <a:pos x="connsiteX11543" y="connsiteY11543"/>
                </a:cxn>
                <a:cxn ang="0">
                  <a:pos x="connsiteX11544" y="connsiteY11544"/>
                </a:cxn>
                <a:cxn ang="0">
                  <a:pos x="connsiteX11545" y="connsiteY11545"/>
                </a:cxn>
                <a:cxn ang="0">
                  <a:pos x="connsiteX11546" y="connsiteY11546"/>
                </a:cxn>
                <a:cxn ang="0">
                  <a:pos x="connsiteX11547" y="connsiteY11547"/>
                </a:cxn>
                <a:cxn ang="0">
                  <a:pos x="connsiteX11548" y="connsiteY11548"/>
                </a:cxn>
                <a:cxn ang="0">
                  <a:pos x="connsiteX11549" y="connsiteY11549"/>
                </a:cxn>
                <a:cxn ang="0">
                  <a:pos x="connsiteX11550" y="connsiteY11550"/>
                </a:cxn>
                <a:cxn ang="0">
                  <a:pos x="connsiteX11551" y="connsiteY11551"/>
                </a:cxn>
                <a:cxn ang="0">
                  <a:pos x="connsiteX11552" y="connsiteY11552"/>
                </a:cxn>
                <a:cxn ang="0">
                  <a:pos x="connsiteX11553" y="connsiteY11553"/>
                </a:cxn>
                <a:cxn ang="0">
                  <a:pos x="connsiteX11554" y="connsiteY11554"/>
                </a:cxn>
                <a:cxn ang="0">
                  <a:pos x="connsiteX11555" y="connsiteY11555"/>
                </a:cxn>
                <a:cxn ang="0">
                  <a:pos x="connsiteX11556" y="connsiteY11556"/>
                </a:cxn>
                <a:cxn ang="0">
                  <a:pos x="connsiteX11557" y="connsiteY11557"/>
                </a:cxn>
                <a:cxn ang="0">
                  <a:pos x="connsiteX11558" y="connsiteY11558"/>
                </a:cxn>
                <a:cxn ang="0">
                  <a:pos x="connsiteX11559" y="connsiteY11559"/>
                </a:cxn>
                <a:cxn ang="0">
                  <a:pos x="connsiteX11560" y="connsiteY11560"/>
                </a:cxn>
                <a:cxn ang="0">
                  <a:pos x="connsiteX11561" y="connsiteY11561"/>
                </a:cxn>
                <a:cxn ang="0">
                  <a:pos x="connsiteX11562" y="connsiteY11562"/>
                </a:cxn>
                <a:cxn ang="0">
                  <a:pos x="connsiteX11563" y="connsiteY11563"/>
                </a:cxn>
                <a:cxn ang="0">
                  <a:pos x="connsiteX11564" y="connsiteY11564"/>
                </a:cxn>
                <a:cxn ang="0">
                  <a:pos x="connsiteX11565" y="connsiteY11565"/>
                </a:cxn>
                <a:cxn ang="0">
                  <a:pos x="connsiteX11566" y="connsiteY11566"/>
                </a:cxn>
                <a:cxn ang="0">
                  <a:pos x="connsiteX11567" y="connsiteY11567"/>
                </a:cxn>
                <a:cxn ang="0">
                  <a:pos x="connsiteX11568" y="connsiteY11568"/>
                </a:cxn>
                <a:cxn ang="0">
                  <a:pos x="connsiteX11569" y="connsiteY11569"/>
                </a:cxn>
                <a:cxn ang="0">
                  <a:pos x="connsiteX11570" y="connsiteY11570"/>
                </a:cxn>
                <a:cxn ang="0">
                  <a:pos x="connsiteX11571" y="connsiteY11571"/>
                </a:cxn>
                <a:cxn ang="0">
                  <a:pos x="connsiteX11572" y="connsiteY11572"/>
                </a:cxn>
                <a:cxn ang="0">
                  <a:pos x="connsiteX11573" y="connsiteY11573"/>
                </a:cxn>
                <a:cxn ang="0">
                  <a:pos x="connsiteX11574" y="connsiteY11574"/>
                </a:cxn>
                <a:cxn ang="0">
                  <a:pos x="connsiteX11575" y="connsiteY11575"/>
                </a:cxn>
                <a:cxn ang="0">
                  <a:pos x="connsiteX11576" y="connsiteY11576"/>
                </a:cxn>
                <a:cxn ang="0">
                  <a:pos x="connsiteX11577" y="connsiteY11577"/>
                </a:cxn>
                <a:cxn ang="0">
                  <a:pos x="connsiteX11578" y="connsiteY11578"/>
                </a:cxn>
                <a:cxn ang="0">
                  <a:pos x="connsiteX11579" y="connsiteY11579"/>
                </a:cxn>
                <a:cxn ang="0">
                  <a:pos x="connsiteX11580" y="connsiteY11580"/>
                </a:cxn>
                <a:cxn ang="0">
                  <a:pos x="connsiteX11581" y="connsiteY11581"/>
                </a:cxn>
                <a:cxn ang="0">
                  <a:pos x="connsiteX11582" y="connsiteY11582"/>
                </a:cxn>
                <a:cxn ang="0">
                  <a:pos x="connsiteX11583" y="connsiteY11583"/>
                </a:cxn>
                <a:cxn ang="0">
                  <a:pos x="connsiteX11584" y="connsiteY11584"/>
                </a:cxn>
                <a:cxn ang="0">
                  <a:pos x="connsiteX11585" y="connsiteY11585"/>
                </a:cxn>
                <a:cxn ang="0">
                  <a:pos x="connsiteX11586" y="connsiteY11586"/>
                </a:cxn>
                <a:cxn ang="0">
                  <a:pos x="connsiteX11587" y="connsiteY11587"/>
                </a:cxn>
                <a:cxn ang="0">
                  <a:pos x="connsiteX11588" y="connsiteY11588"/>
                </a:cxn>
                <a:cxn ang="0">
                  <a:pos x="connsiteX11589" y="connsiteY11589"/>
                </a:cxn>
                <a:cxn ang="0">
                  <a:pos x="connsiteX11590" y="connsiteY11590"/>
                </a:cxn>
                <a:cxn ang="0">
                  <a:pos x="connsiteX11591" y="connsiteY11591"/>
                </a:cxn>
                <a:cxn ang="0">
                  <a:pos x="connsiteX11592" y="connsiteY11592"/>
                </a:cxn>
                <a:cxn ang="0">
                  <a:pos x="connsiteX11593" y="connsiteY11593"/>
                </a:cxn>
                <a:cxn ang="0">
                  <a:pos x="connsiteX11594" y="connsiteY11594"/>
                </a:cxn>
                <a:cxn ang="0">
                  <a:pos x="connsiteX11595" y="connsiteY11595"/>
                </a:cxn>
                <a:cxn ang="0">
                  <a:pos x="connsiteX11596" y="connsiteY11596"/>
                </a:cxn>
                <a:cxn ang="0">
                  <a:pos x="connsiteX11597" y="connsiteY11597"/>
                </a:cxn>
                <a:cxn ang="0">
                  <a:pos x="connsiteX11598" y="connsiteY11598"/>
                </a:cxn>
                <a:cxn ang="0">
                  <a:pos x="connsiteX11599" y="connsiteY11599"/>
                </a:cxn>
                <a:cxn ang="0">
                  <a:pos x="connsiteX11600" y="connsiteY11600"/>
                </a:cxn>
                <a:cxn ang="0">
                  <a:pos x="connsiteX11601" y="connsiteY11601"/>
                </a:cxn>
                <a:cxn ang="0">
                  <a:pos x="connsiteX11602" y="connsiteY11602"/>
                </a:cxn>
                <a:cxn ang="0">
                  <a:pos x="connsiteX11603" y="connsiteY11603"/>
                </a:cxn>
                <a:cxn ang="0">
                  <a:pos x="connsiteX11604" y="connsiteY11604"/>
                </a:cxn>
                <a:cxn ang="0">
                  <a:pos x="connsiteX11605" y="connsiteY11605"/>
                </a:cxn>
                <a:cxn ang="0">
                  <a:pos x="connsiteX11606" y="connsiteY11606"/>
                </a:cxn>
                <a:cxn ang="0">
                  <a:pos x="connsiteX11607" y="connsiteY11607"/>
                </a:cxn>
                <a:cxn ang="0">
                  <a:pos x="connsiteX11608" y="connsiteY11608"/>
                </a:cxn>
                <a:cxn ang="0">
                  <a:pos x="connsiteX11609" y="connsiteY11609"/>
                </a:cxn>
                <a:cxn ang="0">
                  <a:pos x="connsiteX11610" y="connsiteY11610"/>
                </a:cxn>
                <a:cxn ang="0">
                  <a:pos x="connsiteX11611" y="connsiteY11611"/>
                </a:cxn>
                <a:cxn ang="0">
                  <a:pos x="connsiteX11612" y="connsiteY11612"/>
                </a:cxn>
                <a:cxn ang="0">
                  <a:pos x="connsiteX11613" y="connsiteY11613"/>
                </a:cxn>
                <a:cxn ang="0">
                  <a:pos x="connsiteX11614" y="connsiteY11614"/>
                </a:cxn>
                <a:cxn ang="0">
                  <a:pos x="connsiteX11615" y="connsiteY11615"/>
                </a:cxn>
                <a:cxn ang="0">
                  <a:pos x="connsiteX11616" y="connsiteY11616"/>
                </a:cxn>
                <a:cxn ang="0">
                  <a:pos x="connsiteX11617" y="connsiteY11617"/>
                </a:cxn>
                <a:cxn ang="0">
                  <a:pos x="connsiteX11618" y="connsiteY11618"/>
                </a:cxn>
                <a:cxn ang="0">
                  <a:pos x="connsiteX11619" y="connsiteY11619"/>
                </a:cxn>
                <a:cxn ang="0">
                  <a:pos x="connsiteX11620" y="connsiteY11620"/>
                </a:cxn>
                <a:cxn ang="0">
                  <a:pos x="connsiteX11621" y="connsiteY11621"/>
                </a:cxn>
                <a:cxn ang="0">
                  <a:pos x="connsiteX11622" y="connsiteY11622"/>
                </a:cxn>
                <a:cxn ang="0">
                  <a:pos x="connsiteX11623" y="connsiteY11623"/>
                </a:cxn>
                <a:cxn ang="0">
                  <a:pos x="connsiteX11624" y="connsiteY11624"/>
                </a:cxn>
                <a:cxn ang="0">
                  <a:pos x="connsiteX11625" y="connsiteY11625"/>
                </a:cxn>
                <a:cxn ang="0">
                  <a:pos x="connsiteX11626" y="connsiteY11626"/>
                </a:cxn>
                <a:cxn ang="0">
                  <a:pos x="connsiteX11627" y="connsiteY11627"/>
                </a:cxn>
                <a:cxn ang="0">
                  <a:pos x="connsiteX11628" y="connsiteY11628"/>
                </a:cxn>
                <a:cxn ang="0">
                  <a:pos x="connsiteX11629" y="connsiteY11629"/>
                </a:cxn>
                <a:cxn ang="0">
                  <a:pos x="connsiteX11630" y="connsiteY11630"/>
                </a:cxn>
                <a:cxn ang="0">
                  <a:pos x="connsiteX11631" y="connsiteY11631"/>
                </a:cxn>
                <a:cxn ang="0">
                  <a:pos x="connsiteX11632" y="connsiteY11632"/>
                </a:cxn>
                <a:cxn ang="0">
                  <a:pos x="connsiteX11633" y="connsiteY11633"/>
                </a:cxn>
                <a:cxn ang="0">
                  <a:pos x="connsiteX11634" y="connsiteY11634"/>
                </a:cxn>
                <a:cxn ang="0">
                  <a:pos x="connsiteX11635" y="connsiteY11635"/>
                </a:cxn>
                <a:cxn ang="0">
                  <a:pos x="connsiteX11636" y="connsiteY11636"/>
                </a:cxn>
                <a:cxn ang="0">
                  <a:pos x="connsiteX11637" y="connsiteY11637"/>
                </a:cxn>
                <a:cxn ang="0">
                  <a:pos x="connsiteX11638" y="connsiteY11638"/>
                </a:cxn>
                <a:cxn ang="0">
                  <a:pos x="connsiteX11639" y="connsiteY11639"/>
                </a:cxn>
                <a:cxn ang="0">
                  <a:pos x="connsiteX11640" y="connsiteY11640"/>
                </a:cxn>
                <a:cxn ang="0">
                  <a:pos x="connsiteX11641" y="connsiteY11641"/>
                </a:cxn>
                <a:cxn ang="0">
                  <a:pos x="connsiteX11642" y="connsiteY11642"/>
                </a:cxn>
                <a:cxn ang="0">
                  <a:pos x="connsiteX11643" y="connsiteY11643"/>
                </a:cxn>
                <a:cxn ang="0">
                  <a:pos x="connsiteX11644" y="connsiteY11644"/>
                </a:cxn>
                <a:cxn ang="0">
                  <a:pos x="connsiteX11645" y="connsiteY11645"/>
                </a:cxn>
                <a:cxn ang="0">
                  <a:pos x="connsiteX11646" y="connsiteY11646"/>
                </a:cxn>
                <a:cxn ang="0">
                  <a:pos x="connsiteX11647" y="connsiteY11647"/>
                </a:cxn>
                <a:cxn ang="0">
                  <a:pos x="connsiteX11648" y="connsiteY11648"/>
                </a:cxn>
                <a:cxn ang="0">
                  <a:pos x="connsiteX11649" y="connsiteY11649"/>
                </a:cxn>
                <a:cxn ang="0">
                  <a:pos x="connsiteX11650" y="connsiteY11650"/>
                </a:cxn>
                <a:cxn ang="0">
                  <a:pos x="connsiteX11651" y="connsiteY11651"/>
                </a:cxn>
                <a:cxn ang="0">
                  <a:pos x="connsiteX11652" y="connsiteY11652"/>
                </a:cxn>
                <a:cxn ang="0">
                  <a:pos x="connsiteX11653" y="connsiteY11653"/>
                </a:cxn>
                <a:cxn ang="0">
                  <a:pos x="connsiteX11654" y="connsiteY11654"/>
                </a:cxn>
                <a:cxn ang="0">
                  <a:pos x="connsiteX11655" y="connsiteY11655"/>
                </a:cxn>
                <a:cxn ang="0">
                  <a:pos x="connsiteX11656" y="connsiteY11656"/>
                </a:cxn>
                <a:cxn ang="0">
                  <a:pos x="connsiteX11657" y="connsiteY11657"/>
                </a:cxn>
                <a:cxn ang="0">
                  <a:pos x="connsiteX11658" y="connsiteY11658"/>
                </a:cxn>
                <a:cxn ang="0">
                  <a:pos x="connsiteX11659" y="connsiteY11659"/>
                </a:cxn>
                <a:cxn ang="0">
                  <a:pos x="connsiteX11660" y="connsiteY11660"/>
                </a:cxn>
                <a:cxn ang="0">
                  <a:pos x="connsiteX11661" y="connsiteY11661"/>
                </a:cxn>
                <a:cxn ang="0">
                  <a:pos x="connsiteX11662" y="connsiteY11662"/>
                </a:cxn>
                <a:cxn ang="0">
                  <a:pos x="connsiteX11663" y="connsiteY11663"/>
                </a:cxn>
                <a:cxn ang="0">
                  <a:pos x="connsiteX11664" y="connsiteY11664"/>
                </a:cxn>
                <a:cxn ang="0">
                  <a:pos x="connsiteX11665" y="connsiteY11665"/>
                </a:cxn>
                <a:cxn ang="0">
                  <a:pos x="connsiteX11666" y="connsiteY11666"/>
                </a:cxn>
                <a:cxn ang="0">
                  <a:pos x="connsiteX11667" y="connsiteY11667"/>
                </a:cxn>
                <a:cxn ang="0">
                  <a:pos x="connsiteX11668" y="connsiteY11668"/>
                </a:cxn>
                <a:cxn ang="0">
                  <a:pos x="connsiteX11669" y="connsiteY11669"/>
                </a:cxn>
                <a:cxn ang="0">
                  <a:pos x="connsiteX11670" y="connsiteY11670"/>
                </a:cxn>
                <a:cxn ang="0">
                  <a:pos x="connsiteX11671" y="connsiteY11671"/>
                </a:cxn>
                <a:cxn ang="0">
                  <a:pos x="connsiteX11672" y="connsiteY11672"/>
                </a:cxn>
                <a:cxn ang="0">
                  <a:pos x="connsiteX11673" y="connsiteY11673"/>
                </a:cxn>
                <a:cxn ang="0">
                  <a:pos x="connsiteX11674" y="connsiteY11674"/>
                </a:cxn>
                <a:cxn ang="0">
                  <a:pos x="connsiteX11675" y="connsiteY11675"/>
                </a:cxn>
                <a:cxn ang="0">
                  <a:pos x="connsiteX11676" y="connsiteY11676"/>
                </a:cxn>
                <a:cxn ang="0">
                  <a:pos x="connsiteX11677" y="connsiteY11677"/>
                </a:cxn>
                <a:cxn ang="0">
                  <a:pos x="connsiteX11678" y="connsiteY11678"/>
                </a:cxn>
                <a:cxn ang="0">
                  <a:pos x="connsiteX11679" y="connsiteY11679"/>
                </a:cxn>
                <a:cxn ang="0">
                  <a:pos x="connsiteX11680" y="connsiteY11680"/>
                </a:cxn>
                <a:cxn ang="0">
                  <a:pos x="connsiteX11681" y="connsiteY11681"/>
                </a:cxn>
                <a:cxn ang="0">
                  <a:pos x="connsiteX11682" y="connsiteY11682"/>
                </a:cxn>
                <a:cxn ang="0">
                  <a:pos x="connsiteX11683" y="connsiteY11683"/>
                </a:cxn>
                <a:cxn ang="0">
                  <a:pos x="connsiteX11684" y="connsiteY11684"/>
                </a:cxn>
                <a:cxn ang="0">
                  <a:pos x="connsiteX11685" y="connsiteY11685"/>
                </a:cxn>
                <a:cxn ang="0">
                  <a:pos x="connsiteX11686" y="connsiteY11686"/>
                </a:cxn>
                <a:cxn ang="0">
                  <a:pos x="connsiteX11687" y="connsiteY11687"/>
                </a:cxn>
                <a:cxn ang="0">
                  <a:pos x="connsiteX11688" y="connsiteY11688"/>
                </a:cxn>
                <a:cxn ang="0">
                  <a:pos x="connsiteX11689" y="connsiteY11689"/>
                </a:cxn>
                <a:cxn ang="0">
                  <a:pos x="connsiteX11690" y="connsiteY11690"/>
                </a:cxn>
                <a:cxn ang="0">
                  <a:pos x="connsiteX11691" y="connsiteY11691"/>
                </a:cxn>
                <a:cxn ang="0">
                  <a:pos x="connsiteX11692" y="connsiteY11692"/>
                </a:cxn>
                <a:cxn ang="0">
                  <a:pos x="connsiteX11693" y="connsiteY11693"/>
                </a:cxn>
                <a:cxn ang="0">
                  <a:pos x="connsiteX11694" y="connsiteY11694"/>
                </a:cxn>
                <a:cxn ang="0">
                  <a:pos x="connsiteX11695" y="connsiteY11695"/>
                </a:cxn>
                <a:cxn ang="0">
                  <a:pos x="connsiteX11696" y="connsiteY11696"/>
                </a:cxn>
                <a:cxn ang="0">
                  <a:pos x="connsiteX11697" y="connsiteY11697"/>
                </a:cxn>
                <a:cxn ang="0">
                  <a:pos x="connsiteX11698" y="connsiteY11698"/>
                </a:cxn>
                <a:cxn ang="0">
                  <a:pos x="connsiteX11699" y="connsiteY11699"/>
                </a:cxn>
                <a:cxn ang="0">
                  <a:pos x="connsiteX11700" y="connsiteY11700"/>
                </a:cxn>
                <a:cxn ang="0">
                  <a:pos x="connsiteX11701" y="connsiteY11701"/>
                </a:cxn>
                <a:cxn ang="0">
                  <a:pos x="connsiteX11702" y="connsiteY11702"/>
                </a:cxn>
                <a:cxn ang="0">
                  <a:pos x="connsiteX11703" y="connsiteY11703"/>
                </a:cxn>
                <a:cxn ang="0">
                  <a:pos x="connsiteX11704" y="connsiteY11704"/>
                </a:cxn>
                <a:cxn ang="0">
                  <a:pos x="connsiteX11705" y="connsiteY11705"/>
                </a:cxn>
                <a:cxn ang="0">
                  <a:pos x="connsiteX11706" y="connsiteY11706"/>
                </a:cxn>
                <a:cxn ang="0">
                  <a:pos x="connsiteX11707" y="connsiteY11707"/>
                </a:cxn>
                <a:cxn ang="0">
                  <a:pos x="connsiteX11708" y="connsiteY11708"/>
                </a:cxn>
                <a:cxn ang="0">
                  <a:pos x="connsiteX11709" y="connsiteY11709"/>
                </a:cxn>
                <a:cxn ang="0">
                  <a:pos x="connsiteX11710" y="connsiteY11710"/>
                </a:cxn>
                <a:cxn ang="0">
                  <a:pos x="connsiteX11711" y="connsiteY11711"/>
                </a:cxn>
                <a:cxn ang="0">
                  <a:pos x="connsiteX11712" y="connsiteY11712"/>
                </a:cxn>
                <a:cxn ang="0">
                  <a:pos x="connsiteX11713" y="connsiteY11713"/>
                </a:cxn>
                <a:cxn ang="0">
                  <a:pos x="connsiteX11714" y="connsiteY11714"/>
                </a:cxn>
                <a:cxn ang="0">
                  <a:pos x="connsiteX11715" y="connsiteY11715"/>
                </a:cxn>
                <a:cxn ang="0">
                  <a:pos x="connsiteX11716" y="connsiteY11716"/>
                </a:cxn>
                <a:cxn ang="0">
                  <a:pos x="connsiteX11717" y="connsiteY11717"/>
                </a:cxn>
                <a:cxn ang="0">
                  <a:pos x="connsiteX11718" y="connsiteY11718"/>
                </a:cxn>
                <a:cxn ang="0">
                  <a:pos x="connsiteX11719" y="connsiteY11719"/>
                </a:cxn>
                <a:cxn ang="0">
                  <a:pos x="connsiteX11720" y="connsiteY11720"/>
                </a:cxn>
                <a:cxn ang="0">
                  <a:pos x="connsiteX11721" y="connsiteY11721"/>
                </a:cxn>
                <a:cxn ang="0">
                  <a:pos x="connsiteX11722" y="connsiteY11722"/>
                </a:cxn>
                <a:cxn ang="0">
                  <a:pos x="connsiteX11723" y="connsiteY11723"/>
                </a:cxn>
                <a:cxn ang="0">
                  <a:pos x="connsiteX11724" y="connsiteY11724"/>
                </a:cxn>
                <a:cxn ang="0">
                  <a:pos x="connsiteX11725" y="connsiteY11725"/>
                </a:cxn>
                <a:cxn ang="0">
                  <a:pos x="connsiteX11726" y="connsiteY11726"/>
                </a:cxn>
                <a:cxn ang="0">
                  <a:pos x="connsiteX11727" y="connsiteY11727"/>
                </a:cxn>
                <a:cxn ang="0">
                  <a:pos x="connsiteX11728" y="connsiteY11728"/>
                </a:cxn>
                <a:cxn ang="0">
                  <a:pos x="connsiteX11729" y="connsiteY11729"/>
                </a:cxn>
                <a:cxn ang="0">
                  <a:pos x="connsiteX11730" y="connsiteY11730"/>
                </a:cxn>
                <a:cxn ang="0">
                  <a:pos x="connsiteX11731" y="connsiteY11731"/>
                </a:cxn>
                <a:cxn ang="0">
                  <a:pos x="connsiteX11732" y="connsiteY11732"/>
                </a:cxn>
                <a:cxn ang="0">
                  <a:pos x="connsiteX11733" y="connsiteY11733"/>
                </a:cxn>
                <a:cxn ang="0">
                  <a:pos x="connsiteX11734" y="connsiteY11734"/>
                </a:cxn>
                <a:cxn ang="0">
                  <a:pos x="connsiteX11735" y="connsiteY11735"/>
                </a:cxn>
                <a:cxn ang="0">
                  <a:pos x="connsiteX11736" y="connsiteY11736"/>
                </a:cxn>
                <a:cxn ang="0">
                  <a:pos x="connsiteX11737" y="connsiteY11737"/>
                </a:cxn>
                <a:cxn ang="0">
                  <a:pos x="connsiteX11738" y="connsiteY11738"/>
                </a:cxn>
                <a:cxn ang="0">
                  <a:pos x="connsiteX11739" y="connsiteY11739"/>
                </a:cxn>
                <a:cxn ang="0">
                  <a:pos x="connsiteX11740" y="connsiteY11740"/>
                </a:cxn>
                <a:cxn ang="0">
                  <a:pos x="connsiteX11741" y="connsiteY11741"/>
                </a:cxn>
                <a:cxn ang="0">
                  <a:pos x="connsiteX11742" y="connsiteY11742"/>
                </a:cxn>
                <a:cxn ang="0">
                  <a:pos x="connsiteX11743" y="connsiteY11743"/>
                </a:cxn>
                <a:cxn ang="0">
                  <a:pos x="connsiteX11744" y="connsiteY11744"/>
                </a:cxn>
                <a:cxn ang="0">
                  <a:pos x="connsiteX11745" y="connsiteY11745"/>
                </a:cxn>
                <a:cxn ang="0">
                  <a:pos x="connsiteX11746" y="connsiteY11746"/>
                </a:cxn>
                <a:cxn ang="0">
                  <a:pos x="connsiteX11747" y="connsiteY11747"/>
                </a:cxn>
                <a:cxn ang="0">
                  <a:pos x="connsiteX11748" y="connsiteY11748"/>
                </a:cxn>
                <a:cxn ang="0">
                  <a:pos x="connsiteX11749" y="connsiteY11749"/>
                </a:cxn>
                <a:cxn ang="0">
                  <a:pos x="connsiteX11750" y="connsiteY11750"/>
                </a:cxn>
                <a:cxn ang="0">
                  <a:pos x="connsiteX11751" y="connsiteY11751"/>
                </a:cxn>
                <a:cxn ang="0">
                  <a:pos x="connsiteX11752" y="connsiteY11752"/>
                </a:cxn>
                <a:cxn ang="0">
                  <a:pos x="connsiteX11753" y="connsiteY11753"/>
                </a:cxn>
                <a:cxn ang="0">
                  <a:pos x="connsiteX11754" y="connsiteY11754"/>
                </a:cxn>
                <a:cxn ang="0">
                  <a:pos x="connsiteX11755" y="connsiteY11755"/>
                </a:cxn>
                <a:cxn ang="0">
                  <a:pos x="connsiteX11756" y="connsiteY11756"/>
                </a:cxn>
                <a:cxn ang="0">
                  <a:pos x="connsiteX11757" y="connsiteY11757"/>
                </a:cxn>
                <a:cxn ang="0">
                  <a:pos x="connsiteX11758" y="connsiteY11758"/>
                </a:cxn>
                <a:cxn ang="0">
                  <a:pos x="connsiteX11759" y="connsiteY11759"/>
                </a:cxn>
                <a:cxn ang="0">
                  <a:pos x="connsiteX11760" y="connsiteY11760"/>
                </a:cxn>
                <a:cxn ang="0">
                  <a:pos x="connsiteX11761" y="connsiteY11761"/>
                </a:cxn>
                <a:cxn ang="0">
                  <a:pos x="connsiteX11762" y="connsiteY11762"/>
                </a:cxn>
                <a:cxn ang="0">
                  <a:pos x="connsiteX11763" y="connsiteY11763"/>
                </a:cxn>
                <a:cxn ang="0">
                  <a:pos x="connsiteX11764" y="connsiteY11764"/>
                </a:cxn>
                <a:cxn ang="0">
                  <a:pos x="connsiteX11765" y="connsiteY11765"/>
                </a:cxn>
                <a:cxn ang="0">
                  <a:pos x="connsiteX11766" y="connsiteY11766"/>
                </a:cxn>
                <a:cxn ang="0">
                  <a:pos x="connsiteX11767" y="connsiteY11767"/>
                </a:cxn>
                <a:cxn ang="0">
                  <a:pos x="connsiteX11768" y="connsiteY11768"/>
                </a:cxn>
                <a:cxn ang="0">
                  <a:pos x="connsiteX11769" y="connsiteY11769"/>
                </a:cxn>
                <a:cxn ang="0">
                  <a:pos x="connsiteX11770" y="connsiteY11770"/>
                </a:cxn>
                <a:cxn ang="0">
                  <a:pos x="connsiteX11771" y="connsiteY11771"/>
                </a:cxn>
                <a:cxn ang="0">
                  <a:pos x="connsiteX11772" y="connsiteY11772"/>
                </a:cxn>
                <a:cxn ang="0">
                  <a:pos x="connsiteX11773" y="connsiteY11773"/>
                </a:cxn>
                <a:cxn ang="0">
                  <a:pos x="connsiteX11774" y="connsiteY11774"/>
                </a:cxn>
                <a:cxn ang="0">
                  <a:pos x="connsiteX11775" y="connsiteY11775"/>
                </a:cxn>
                <a:cxn ang="0">
                  <a:pos x="connsiteX11776" y="connsiteY11776"/>
                </a:cxn>
                <a:cxn ang="0">
                  <a:pos x="connsiteX11777" y="connsiteY11777"/>
                </a:cxn>
                <a:cxn ang="0">
                  <a:pos x="connsiteX11778" y="connsiteY11778"/>
                </a:cxn>
                <a:cxn ang="0">
                  <a:pos x="connsiteX11779" y="connsiteY11779"/>
                </a:cxn>
                <a:cxn ang="0">
                  <a:pos x="connsiteX11780" y="connsiteY11780"/>
                </a:cxn>
                <a:cxn ang="0">
                  <a:pos x="connsiteX11781" y="connsiteY11781"/>
                </a:cxn>
                <a:cxn ang="0">
                  <a:pos x="connsiteX11782" y="connsiteY11782"/>
                </a:cxn>
                <a:cxn ang="0">
                  <a:pos x="connsiteX11783" y="connsiteY11783"/>
                </a:cxn>
                <a:cxn ang="0">
                  <a:pos x="connsiteX11784" y="connsiteY11784"/>
                </a:cxn>
                <a:cxn ang="0">
                  <a:pos x="connsiteX11785" y="connsiteY11785"/>
                </a:cxn>
                <a:cxn ang="0">
                  <a:pos x="connsiteX11786" y="connsiteY11786"/>
                </a:cxn>
                <a:cxn ang="0">
                  <a:pos x="connsiteX11787" y="connsiteY11787"/>
                </a:cxn>
                <a:cxn ang="0">
                  <a:pos x="connsiteX11788" y="connsiteY11788"/>
                </a:cxn>
                <a:cxn ang="0">
                  <a:pos x="connsiteX11789" y="connsiteY11789"/>
                </a:cxn>
                <a:cxn ang="0">
                  <a:pos x="connsiteX11790" y="connsiteY11790"/>
                </a:cxn>
                <a:cxn ang="0">
                  <a:pos x="connsiteX11791" y="connsiteY11791"/>
                </a:cxn>
                <a:cxn ang="0">
                  <a:pos x="connsiteX11792" y="connsiteY11792"/>
                </a:cxn>
                <a:cxn ang="0">
                  <a:pos x="connsiteX11793" y="connsiteY11793"/>
                </a:cxn>
                <a:cxn ang="0">
                  <a:pos x="connsiteX11794" y="connsiteY11794"/>
                </a:cxn>
                <a:cxn ang="0">
                  <a:pos x="connsiteX11795" y="connsiteY11795"/>
                </a:cxn>
                <a:cxn ang="0">
                  <a:pos x="connsiteX11796" y="connsiteY11796"/>
                </a:cxn>
                <a:cxn ang="0">
                  <a:pos x="connsiteX11797" y="connsiteY11797"/>
                </a:cxn>
                <a:cxn ang="0">
                  <a:pos x="connsiteX11798" y="connsiteY11798"/>
                </a:cxn>
                <a:cxn ang="0">
                  <a:pos x="connsiteX11799" y="connsiteY11799"/>
                </a:cxn>
                <a:cxn ang="0">
                  <a:pos x="connsiteX11800" y="connsiteY11800"/>
                </a:cxn>
                <a:cxn ang="0">
                  <a:pos x="connsiteX11801" y="connsiteY11801"/>
                </a:cxn>
                <a:cxn ang="0">
                  <a:pos x="connsiteX11802" y="connsiteY11802"/>
                </a:cxn>
                <a:cxn ang="0">
                  <a:pos x="connsiteX11803" y="connsiteY11803"/>
                </a:cxn>
                <a:cxn ang="0">
                  <a:pos x="connsiteX11804" y="connsiteY11804"/>
                </a:cxn>
                <a:cxn ang="0">
                  <a:pos x="connsiteX11805" y="connsiteY11805"/>
                </a:cxn>
                <a:cxn ang="0">
                  <a:pos x="connsiteX11806" y="connsiteY11806"/>
                </a:cxn>
                <a:cxn ang="0">
                  <a:pos x="connsiteX11807" y="connsiteY11807"/>
                </a:cxn>
                <a:cxn ang="0">
                  <a:pos x="connsiteX11808" y="connsiteY11808"/>
                </a:cxn>
                <a:cxn ang="0">
                  <a:pos x="connsiteX11809" y="connsiteY11809"/>
                </a:cxn>
                <a:cxn ang="0">
                  <a:pos x="connsiteX11810" y="connsiteY11810"/>
                </a:cxn>
                <a:cxn ang="0">
                  <a:pos x="connsiteX11811" y="connsiteY11811"/>
                </a:cxn>
                <a:cxn ang="0">
                  <a:pos x="connsiteX11812" y="connsiteY11812"/>
                </a:cxn>
                <a:cxn ang="0">
                  <a:pos x="connsiteX11813" y="connsiteY11813"/>
                </a:cxn>
                <a:cxn ang="0">
                  <a:pos x="connsiteX11814" y="connsiteY11814"/>
                </a:cxn>
                <a:cxn ang="0">
                  <a:pos x="connsiteX11815" y="connsiteY11815"/>
                </a:cxn>
                <a:cxn ang="0">
                  <a:pos x="connsiteX11816" y="connsiteY11816"/>
                </a:cxn>
                <a:cxn ang="0">
                  <a:pos x="connsiteX11817" y="connsiteY11817"/>
                </a:cxn>
                <a:cxn ang="0">
                  <a:pos x="connsiteX11818" y="connsiteY11818"/>
                </a:cxn>
                <a:cxn ang="0">
                  <a:pos x="connsiteX11819" y="connsiteY11819"/>
                </a:cxn>
                <a:cxn ang="0">
                  <a:pos x="connsiteX11820" y="connsiteY11820"/>
                </a:cxn>
                <a:cxn ang="0">
                  <a:pos x="connsiteX11821" y="connsiteY11821"/>
                </a:cxn>
                <a:cxn ang="0">
                  <a:pos x="connsiteX11822" y="connsiteY11822"/>
                </a:cxn>
                <a:cxn ang="0">
                  <a:pos x="connsiteX11823" y="connsiteY11823"/>
                </a:cxn>
                <a:cxn ang="0">
                  <a:pos x="connsiteX11824" y="connsiteY11824"/>
                </a:cxn>
                <a:cxn ang="0">
                  <a:pos x="connsiteX11825" y="connsiteY11825"/>
                </a:cxn>
                <a:cxn ang="0">
                  <a:pos x="connsiteX11826" y="connsiteY11826"/>
                </a:cxn>
                <a:cxn ang="0">
                  <a:pos x="connsiteX11827" y="connsiteY11827"/>
                </a:cxn>
                <a:cxn ang="0">
                  <a:pos x="connsiteX11828" y="connsiteY11828"/>
                </a:cxn>
                <a:cxn ang="0">
                  <a:pos x="connsiteX11829" y="connsiteY11829"/>
                </a:cxn>
                <a:cxn ang="0">
                  <a:pos x="connsiteX11830" y="connsiteY11830"/>
                </a:cxn>
                <a:cxn ang="0">
                  <a:pos x="connsiteX11831" y="connsiteY11831"/>
                </a:cxn>
                <a:cxn ang="0">
                  <a:pos x="connsiteX11832" y="connsiteY11832"/>
                </a:cxn>
                <a:cxn ang="0">
                  <a:pos x="connsiteX11833" y="connsiteY11833"/>
                </a:cxn>
                <a:cxn ang="0">
                  <a:pos x="connsiteX11834" y="connsiteY11834"/>
                </a:cxn>
                <a:cxn ang="0">
                  <a:pos x="connsiteX11835" y="connsiteY11835"/>
                </a:cxn>
                <a:cxn ang="0">
                  <a:pos x="connsiteX11836" y="connsiteY11836"/>
                </a:cxn>
                <a:cxn ang="0">
                  <a:pos x="connsiteX11837" y="connsiteY11837"/>
                </a:cxn>
                <a:cxn ang="0">
                  <a:pos x="connsiteX11838" y="connsiteY11838"/>
                </a:cxn>
                <a:cxn ang="0">
                  <a:pos x="connsiteX11839" y="connsiteY11839"/>
                </a:cxn>
                <a:cxn ang="0">
                  <a:pos x="connsiteX11840" y="connsiteY11840"/>
                </a:cxn>
                <a:cxn ang="0">
                  <a:pos x="connsiteX11841" y="connsiteY11841"/>
                </a:cxn>
                <a:cxn ang="0">
                  <a:pos x="connsiteX11842" y="connsiteY11842"/>
                </a:cxn>
                <a:cxn ang="0">
                  <a:pos x="connsiteX11843" y="connsiteY11843"/>
                </a:cxn>
                <a:cxn ang="0">
                  <a:pos x="connsiteX11844" y="connsiteY11844"/>
                </a:cxn>
                <a:cxn ang="0">
                  <a:pos x="connsiteX11845" y="connsiteY11845"/>
                </a:cxn>
                <a:cxn ang="0">
                  <a:pos x="connsiteX11846" y="connsiteY11846"/>
                </a:cxn>
                <a:cxn ang="0">
                  <a:pos x="connsiteX11847" y="connsiteY11847"/>
                </a:cxn>
                <a:cxn ang="0">
                  <a:pos x="connsiteX11848" y="connsiteY11848"/>
                </a:cxn>
                <a:cxn ang="0">
                  <a:pos x="connsiteX11849" y="connsiteY11849"/>
                </a:cxn>
                <a:cxn ang="0">
                  <a:pos x="connsiteX11850" y="connsiteY11850"/>
                </a:cxn>
                <a:cxn ang="0">
                  <a:pos x="connsiteX11851" y="connsiteY11851"/>
                </a:cxn>
                <a:cxn ang="0">
                  <a:pos x="connsiteX11852" y="connsiteY11852"/>
                </a:cxn>
                <a:cxn ang="0">
                  <a:pos x="connsiteX11853" y="connsiteY11853"/>
                </a:cxn>
                <a:cxn ang="0">
                  <a:pos x="connsiteX11854" y="connsiteY11854"/>
                </a:cxn>
                <a:cxn ang="0">
                  <a:pos x="connsiteX11855" y="connsiteY11855"/>
                </a:cxn>
                <a:cxn ang="0">
                  <a:pos x="connsiteX11856" y="connsiteY11856"/>
                </a:cxn>
                <a:cxn ang="0">
                  <a:pos x="connsiteX11857" y="connsiteY11857"/>
                </a:cxn>
                <a:cxn ang="0">
                  <a:pos x="connsiteX11858" y="connsiteY11858"/>
                </a:cxn>
                <a:cxn ang="0">
                  <a:pos x="connsiteX11859" y="connsiteY11859"/>
                </a:cxn>
                <a:cxn ang="0">
                  <a:pos x="connsiteX11860" y="connsiteY11860"/>
                </a:cxn>
                <a:cxn ang="0">
                  <a:pos x="connsiteX11861" y="connsiteY11861"/>
                </a:cxn>
                <a:cxn ang="0">
                  <a:pos x="connsiteX11862" y="connsiteY11862"/>
                </a:cxn>
                <a:cxn ang="0">
                  <a:pos x="connsiteX11863" y="connsiteY11863"/>
                </a:cxn>
                <a:cxn ang="0">
                  <a:pos x="connsiteX11864" y="connsiteY11864"/>
                </a:cxn>
                <a:cxn ang="0">
                  <a:pos x="connsiteX11865" y="connsiteY11865"/>
                </a:cxn>
                <a:cxn ang="0">
                  <a:pos x="connsiteX11866" y="connsiteY11866"/>
                </a:cxn>
                <a:cxn ang="0">
                  <a:pos x="connsiteX11867" y="connsiteY11867"/>
                </a:cxn>
                <a:cxn ang="0">
                  <a:pos x="connsiteX11868" y="connsiteY11868"/>
                </a:cxn>
                <a:cxn ang="0">
                  <a:pos x="connsiteX11869" y="connsiteY11869"/>
                </a:cxn>
                <a:cxn ang="0">
                  <a:pos x="connsiteX11870" y="connsiteY11870"/>
                </a:cxn>
                <a:cxn ang="0">
                  <a:pos x="connsiteX11871" y="connsiteY11871"/>
                </a:cxn>
                <a:cxn ang="0">
                  <a:pos x="connsiteX11872" y="connsiteY11872"/>
                </a:cxn>
                <a:cxn ang="0">
                  <a:pos x="connsiteX11873" y="connsiteY11873"/>
                </a:cxn>
                <a:cxn ang="0">
                  <a:pos x="connsiteX11874" y="connsiteY11874"/>
                </a:cxn>
                <a:cxn ang="0">
                  <a:pos x="connsiteX11875" y="connsiteY11875"/>
                </a:cxn>
                <a:cxn ang="0">
                  <a:pos x="connsiteX11876" y="connsiteY11876"/>
                </a:cxn>
                <a:cxn ang="0">
                  <a:pos x="connsiteX11877" y="connsiteY11877"/>
                </a:cxn>
                <a:cxn ang="0">
                  <a:pos x="connsiteX11878" y="connsiteY11878"/>
                </a:cxn>
                <a:cxn ang="0">
                  <a:pos x="connsiteX11879" y="connsiteY11879"/>
                </a:cxn>
                <a:cxn ang="0">
                  <a:pos x="connsiteX11880" y="connsiteY11880"/>
                </a:cxn>
                <a:cxn ang="0">
                  <a:pos x="connsiteX11881" y="connsiteY11881"/>
                </a:cxn>
                <a:cxn ang="0">
                  <a:pos x="connsiteX11882" y="connsiteY11882"/>
                </a:cxn>
                <a:cxn ang="0">
                  <a:pos x="connsiteX11883" y="connsiteY11883"/>
                </a:cxn>
                <a:cxn ang="0">
                  <a:pos x="connsiteX11884" y="connsiteY11884"/>
                </a:cxn>
                <a:cxn ang="0">
                  <a:pos x="connsiteX11885" y="connsiteY11885"/>
                </a:cxn>
                <a:cxn ang="0">
                  <a:pos x="connsiteX11886" y="connsiteY11886"/>
                </a:cxn>
                <a:cxn ang="0">
                  <a:pos x="connsiteX11887" y="connsiteY11887"/>
                </a:cxn>
                <a:cxn ang="0">
                  <a:pos x="connsiteX11888" y="connsiteY11888"/>
                </a:cxn>
                <a:cxn ang="0">
                  <a:pos x="connsiteX11889" y="connsiteY11889"/>
                </a:cxn>
                <a:cxn ang="0">
                  <a:pos x="connsiteX11890" y="connsiteY11890"/>
                </a:cxn>
                <a:cxn ang="0">
                  <a:pos x="connsiteX11891" y="connsiteY11891"/>
                </a:cxn>
                <a:cxn ang="0">
                  <a:pos x="connsiteX11892" y="connsiteY11892"/>
                </a:cxn>
                <a:cxn ang="0">
                  <a:pos x="connsiteX11893" y="connsiteY11893"/>
                </a:cxn>
                <a:cxn ang="0">
                  <a:pos x="connsiteX11894" y="connsiteY11894"/>
                </a:cxn>
                <a:cxn ang="0">
                  <a:pos x="connsiteX11895" y="connsiteY11895"/>
                </a:cxn>
                <a:cxn ang="0">
                  <a:pos x="connsiteX11896" y="connsiteY11896"/>
                </a:cxn>
                <a:cxn ang="0">
                  <a:pos x="connsiteX11897" y="connsiteY11897"/>
                </a:cxn>
                <a:cxn ang="0">
                  <a:pos x="connsiteX11898" y="connsiteY11898"/>
                </a:cxn>
                <a:cxn ang="0">
                  <a:pos x="connsiteX11899" y="connsiteY11899"/>
                </a:cxn>
                <a:cxn ang="0">
                  <a:pos x="connsiteX11900" y="connsiteY11900"/>
                </a:cxn>
                <a:cxn ang="0">
                  <a:pos x="connsiteX11901" y="connsiteY11901"/>
                </a:cxn>
                <a:cxn ang="0">
                  <a:pos x="connsiteX11902" y="connsiteY11902"/>
                </a:cxn>
                <a:cxn ang="0">
                  <a:pos x="connsiteX11903" y="connsiteY11903"/>
                </a:cxn>
                <a:cxn ang="0">
                  <a:pos x="connsiteX11904" y="connsiteY11904"/>
                </a:cxn>
                <a:cxn ang="0">
                  <a:pos x="connsiteX11905" y="connsiteY11905"/>
                </a:cxn>
                <a:cxn ang="0">
                  <a:pos x="connsiteX11906" y="connsiteY11906"/>
                </a:cxn>
                <a:cxn ang="0">
                  <a:pos x="connsiteX11907" y="connsiteY11907"/>
                </a:cxn>
                <a:cxn ang="0">
                  <a:pos x="connsiteX11908" y="connsiteY11908"/>
                </a:cxn>
                <a:cxn ang="0">
                  <a:pos x="connsiteX11909" y="connsiteY11909"/>
                </a:cxn>
                <a:cxn ang="0">
                  <a:pos x="connsiteX11910" y="connsiteY11910"/>
                </a:cxn>
                <a:cxn ang="0">
                  <a:pos x="connsiteX11911" y="connsiteY11911"/>
                </a:cxn>
                <a:cxn ang="0">
                  <a:pos x="connsiteX11912" y="connsiteY11912"/>
                </a:cxn>
                <a:cxn ang="0">
                  <a:pos x="connsiteX11913" y="connsiteY11913"/>
                </a:cxn>
                <a:cxn ang="0">
                  <a:pos x="connsiteX11914" y="connsiteY11914"/>
                </a:cxn>
                <a:cxn ang="0">
                  <a:pos x="connsiteX11915" y="connsiteY11915"/>
                </a:cxn>
                <a:cxn ang="0">
                  <a:pos x="connsiteX11916" y="connsiteY11916"/>
                </a:cxn>
                <a:cxn ang="0">
                  <a:pos x="connsiteX11917" y="connsiteY11917"/>
                </a:cxn>
                <a:cxn ang="0">
                  <a:pos x="connsiteX11918" y="connsiteY11918"/>
                </a:cxn>
                <a:cxn ang="0">
                  <a:pos x="connsiteX11919" y="connsiteY11919"/>
                </a:cxn>
                <a:cxn ang="0">
                  <a:pos x="connsiteX11920" y="connsiteY11920"/>
                </a:cxn>
                <a:cxn ang="0">
                  <a:pos x="connsiteX11921" y="connsiteY11921"/>
                </a:cxn>
                <a:cxn ang="0">
                  <a:pos x="connsiteX11922" y="connsiteY11922"/>
                </a:cxn>
                <a:cxn ang="0">
                  <a:pos x="connsiteX11923" y="connsiteY11923"/>
                </a:cxn>
                <a:cxn ang="0">
                  <a:pos x="connsiteX11924" y="connsiteY11924"/>
                </a:cxn>
                <a:cxn ang="0">
                  <a:pos x="connsiteX11925" y="connsiteY11925"/>
                </a:cxn>
                <a:cxn ang="0">
                  <a:pos x="connsiteX11926" y="connsiteY11926"/>
                </a:cxn>
                <a:cxn ang="0">
                  <a:pos x="connsiteX11927" y="connsiteY11927"/>
                </a:cxn>
                <a:cxn ang="0">
                  <a:pos x="connsiteX11928" y="connsiteY11928"/>
                </a:cxn>
                <a:cxn ang="0">
                  <a:pos x="connsiteX11929" y="connsiteY11929"/>
                </a:cxn>
                <a:cxn ang="0">
                  <a:pos x="connsiteX11930" y="connsiteY11930"/>
                </a:cxn>
                <a:cxn ang="0">
                  <a:pos x="connsiteX11931" y="connsiteY11931"/>
                </a:cxn>
                <a:cxn ang="0">
                  <a:pos x="connsiteX11932" y="connsiteY11932"/>
                </a:cxn>
                <a:cxn ang="0">
                  <a:pos x="connsiteX11933" y="connsiteY11933"/>
                </a:cxn>
                <a:cxn ang="0">
                  <a:pos x="connsiteX11934" y="connsiteY11934"/>
                </a:cxn>
                <a:cxn ang="0">
                  <a:pos x="connsiteX11935" y="connsiteY11935"/>
                </a:cxn>
                <a:cxn ang="0">
                  <a:pos x="connsiteX11936" y="connsiteY11936"/>
                </a:cxn>
                <a:cxn ang="0">
                  <a:pos x="connsiteX11937" y="connsiteY11937"/>
                </a:cxn>
                <a:cxn ang="0">
                  <a:pos x="connsiteX11938" y="connsiteY11938"/>
                </a:cxn>
                <a:cxn ang="0">
                  <a:pos x="connsiteX11939" y="connsiteY11939"/>
                </a:cxn>
                <a:cxn ang="0">
                  <a:pos x="connsiteX11940" y="connsiteY11940"/>
                </a:cxn>
                <a:cxn ang="0">
                  <a:pos x="connsiteX11941" y="connsiteY11941"/>
                </a:cxn>
                <a:cxn ang="0">
                  <a:pos x="connsiteX11942" y="connsiteY11942"/>
                </a:cxn>
                <a:cxn ang="0">
                  <a:pos x="connsiteX11943" y="connsiteY11943"/>
                </a:cxn>
                <a:cxn ang="0">
                  <a:pos x="connsiteX11944" y="connsiteY11944"/>
                </a:cxn>
                <a:cxn ang="0">
                  <a:pos x="connsiteX11945" y="connsiteY11945"/>
                </a:cxn>
                <a:cxn ang="0">
                  <a:pos x="connsiteX11946" y="connsiteY11946"/>
                </a:cxn>
                <a:cxn ang="0">
                  <a:pos x="connsiteX11947" y="connsiteY11947"/>
                </a:cxn>
                <a:cxn ang="0">
                  <a:pos x="connsiteX11948" y="connsiteY11948"/>
                </a:cxn>
                <a:cxn ang="0">
                  <a:pos x="connsiteX11949" y="connsiteY11949"/>
                </a:cxn>
                <a:cxn ang="0">
                  <a:pos x="connsiteX11950" y="connsiteY11950"/>
                </a:cxn>
                <a:cxn ang="0">
                  <a:pos x="connsiteX11951" y="connsiteY11951"/>
                </a:cxn>
                <a:cxn ang="0">
                  <a:pos x="connsiteX11952" y="connsiteY11952"/>
                </a:cxn>
                <a:cxn ang="0">
                  <a:pos x="connsiteX11953" y="connsiteY11953"/>
                </a:cxn>
                <a:cxn ang="0">
                  <a:pos x="connsiteX11954" y="connsiteY11954"/>
                </a:cxn>
                <a:cxn ang="0">
                  <a:pos x="connsiteX11955" y="connsiteY11955"/>
                </a:cxn>
                <a:cxn ang="0">
                  <a:pos x="connsiteX11956" y="connsiteY11956"/>
                </a:cxn>
                <a:cxn ang="0">
                  <a:pos x="connsiteX11957" y="connsiteY11957"/>
                </a:cxn>
                <a:cxn ang="0">
                  <a:pos x="connsiteX11958" y="connsiteY11958"/>
                </a:cxn>
                <a:cxn ang="0">
                  <a:pos x="connsiteX11959" y="connsiteY11959"/>
                </a:cxn>
                <a:cxn ang="0">
                  <a:pos x="connsiteX11960" y="connsiteY11960"/>
                </a:cxn>
                <a:cxn ang="0">
                  <a:pos x="connsiteX11961" y="connsiteY11961"/>
                </a:cxn>
                <a:cxn ang="0">
                  <a:pos x="connsiteX11962" y="connsiteY11962"/>
                </a:cxn>
                <a:cxn ang="0">
                  <a:pos x="connsiteX11963" y="connsiteY11963"/>
                </a:cxn>
                <a:cxn ang="0">
                  <a:pos x="connsiteX11964" y="connsiteY11964"/>
                </a:cxn>
                <a:cxn ang="0">
                  <a:pos x="connsiteX11965" y="connsiteY11965"/>
                </a:cxn>
                <a:cxn ang="0">
                  <a:pos x="connsiteX11966" y="connsiteY11966"/>
                </a:cxn>
                <a:cxn ang="0">
                  <a:pos x="connsiteX11967" y="connsiteY11967"/>
                </a:cxn>
                <a:cxn ang="0">
                  <a:pos x="connsiteX11968" y="connsiteY11968"/>
                </a:cxn>
                <a:cxn ang="0">
                  <a:pos x="connsiteX11969" y="connsiteY11969"/>
                </a:cxn>
                <a:cxn ang="0">
                  <a:pos x="connsiteX11970" y="connsiteY11970"/>
                </a:cxn>
                <a:cxn ang="0">
                  <a:pos x="connsiteX11971" y="connsiteY11971"/>
                </a:cxn>
                <a:cxn ang="0">
                  <a:pos x="connsiteX11972" y="connsiteY11972"/>
                </a:cxn>
                <a:cxn ang="0">
                  <a:pos x="connsiteX11973" y="connsiteY11973"/>
                </a:cxn>
                <a:cxn ang="0">
                  <a:pos x="connsiteX11974" y="connsiteY11974"/>
                </a:cxn>
                <a:cxn ang="0">
                  <a:pos x="connsiteX11975" y="connsiteY11975"/>
                </a:cxn>
                <a:cxn ang="0">
                  <a:pos x="connsiteX11976" y="connsiteY11976"/>
                </a:cxn>
                <a:cxn ang="0">
                  <a:pos x="connsiteX11977" y="connsiteY11977"/>
                </a:cxn>
                <a:cxn ang="0">
                  <a:pos x="connsiteX11978" y="connsiteY11978"/>
                </a:cxn>
                <a:cxn ang="0">
                  <a:pos x="connsiteX11979" y="connsiteY11979"/>
                </a:cxn>
                <a:cxn ang="0">
                  <a:pos x="connsiteX11980" y="connsiteY11980"/>
                </a:cxn>
                <a:cxn ang="0">
                  <a:pos x="connsiteX11981" y="connsiteY11981"/>
                </a:cxn>
                <a:cxn ang="0">
                  <a:pos x="connsiteX11982" y="connsiteY11982"/>
                </a:cxn>
                <a:cxn ang="0">
                  <a:pos x="connsiteX11983" y="connsiteY11983"/>
                </a:cxn>
                <a:cxn ang="0">
                  <a:pos x="connsiteX11984" y="connsiteY11984"/>
                </a:cxn>
                <a:cxn ang="0">
                  <a:pos x="connsiteX11985" y="connsiteY11985"/>
                </a:cxn>
                <a:cxn ang="0">
                  <a:pos x="connsiteX11986" y="connsiteY11986"/>
                </a:cxn>
                <a:cxn ang="0">
                  <a:pos x="connsiteX11987" y="connsiteY11987"/>
                </a:cxn>
                <a:cxn ang="0">
                  <a:pos x="connsiteX11988" y="connsiteY11988"/>
                </a:cxn>
                <a:cxn ang="0">
                  <a:pos x="connsiteX11989" y="connsiteY11989"/>
                </a:cxn>
                <a:cxn ang="0">
                  <a:pos x="connsiteX11990" y="connsiteY11990"/>
                </a:cxn>
                <a:cxn ang="0">
                  <a:pos x="connsiteX11991" y="connsiteY11991"/>
                </a:cxn>
                <a:cxn ang="0">
                  <a:pos x="connsiteX11992" y="connsiteY11992"/>
                </a:cxn>
                <a:cxn ang="0">
                  <a:pos x="connsiteX11993" y="connsiteY11993"/>
                </a:cxn>
                <a:cxn ang="0">
                  <a:pos x="connsiteX11994" y="connsiteY11994"/>
                </a:cxn>
                <a:cxn ang="0">
                  <a:pos x="connsiteX11995" y="connsiteY11995"/>
                </a:cxn>
                <a:cxn ang="0">
                  <a:pos x="connsiteX11996" y="connsiteY11996"/>
                </a:cxn>
                <a:cxn ang="0">
                  <a:pos x="connsiteX11997" y="connsiteY11997"/>
                </a:cxn>
                <a:cxn ang="0">
                  <a:pos x="connsiteX11998" y="connsiteY11998"/>
                </a:cxn>
                <a:cxn ang="0">
                  <a:pos x="connsiteX11999" y="connsiteY11999"/>
                </a:cxn>
                <a:cxn ang="0">
                  <a:pos x="connsiteX12000" y="connsiteY12000"/>
                </a:cxn>
                <a:cxn ang="0">
                  <a:pos x="connsiteX12001" y="connsiteY12001"/>
                </a:cxn>
                <a:cxn ang="0">
                  <a:pos x="connsiteX12002" y="connsiteY12002"/>
                </a:cxn>
                <a:cxn ang="0">
                  <a:pos x="connsiteX12003" y="connsiteY12003"/>
                </a:cxn>
                <a:cxn ang="0">
                  <a:pos x="connsiteX12004" y="connsiteY12004"/>
                </a:cxn>
                <a:cxn ang="0">
                  <a:pos x="connsiteX12005" y="connsiteY12005"/>
                </a:cxn>
                <a:cxn ang="0">
                  <a:pos x="connsiteX12006" y="connsiteY12006"/>
                </a:cxn>
                <a:cxn ang="0">
                  <a:pos x="connsiteX12007" y="connsiteY12007"/>
                </a:cxn>
                <a:cxn ang="0">
                  <a:pos x="connsiteX12008" y="connsiteY12008"/>
                </a:cxn>
                <a:cxn ang="0">
                  <a:pos x="connsiteX12009" y="connsiteY12009"/>
                </a:cxn>
                <a:cxn ang="0">
                  <a:pos x="connsiteX12010" y="connsiteY12010"/>
                </a:cxn>
                <a:cxn ang="0">
                  <a:pos x="connsiteX12011" y="connsiteY12011"/>
                </a:cxn>
                <a:cxn ang="0">
                  <a:pos x="connsiteX12012" y="connsiteY12012"/>
                </a:cxn>
                <a:cxn ang="0">
                  <a:pos x="connsiteX12013" y="connsiteY12013"/>
                </a:cxn>
                <a:cxn ang="0">
                  <a:pos x="connsiteX12014" y="connsiteY12014"/>
                </a:cxn>
                <a:cxn ang="0">
                  <a:pos x="connsiteX12015" y="connsiteY12015"/>
                </a:cxn>
                <a:cxn ang="0">
                  <a:pos x="connsiteX12016" y="connsiteY12016"/>
                </a:cxn>
                <a:cxn ang="0">
                  <a:pos x="connsiteX12017" y="connsiteY12017"/>
                </a:cxn>
                <a:cxn ang="0">
                  <a:pos x="connsiteX12018" y="connsiteY12018"/>
                </a:cxn>
                <a:cxn ang="0">
                  <a:pos x="connsiteX12019" y="connsiteY12019"/>
                </a:cxn>
                <a:cxn ang="0">
                  <a:pos x="connsiteX12020" y="connsiteY12020"/>
                </a:cxn>
                <a:cxn ang="0">
                  <a:pos x="connsiteX12021" y="connsiteY12021"/>
                </a:cxn>
                <a:cxn ang="0">
                  <a:pos x="connsiteX12022" y="connsiteY12022"/>
                </a:cxn>
                <a:cxn ang="0">
                  <a:pos x="connsiteX12023" y="connsiteY12023"/>
                </a:cxn>
                <a:cxn ang="0">
                  <a:pos x="connsiteX12024" y="connsiteY12024"/>
                </a:cxn>
                <a:cxn ang="0">
                  <a:pos x="connsiteX12025" y="connsiteY12025"/>
                </a:cxn>
                <a:cxn ang="0">
                  <a:pos x="connsiteX12026" y="connsiteY12026"/>
                </a:cxn>
                <a:cxn ang="0">
                  <a:pos x="connsiteX12027" y="connsiteY12027"/>
                </a:cxn>
                <a:cxn ang="0">
                  <a:pos x="connsiteX12028" y="connsiteY12028"/>
                </a:cxn>
                <a:cxn ang="0">
                  <a:pos x="connsiteX12029" y="connsiteY12029"/>
                </a:cxn>
                <a:cxn ang="0">
                  <a:pos x="connsiteX12030" y="connsiteY12030"/>
                </a:cxn>
                <a:cxn ang="0">
                  <a:pos x="connsiteX12031" y="connsiteY12031"/>
                </a:cxn>
                <a:cxn ang="0">
                  <a:pos x="connsiteX12032" y="connsiteY12032"/>
                </a:cxn>
                <a:cxn ang="0">
                  <a:pos x="connsiteX12033" y="connsiteY12033"/>
                </a:cxn>
                <a:cxn ang="0">
                  <a:pos x="connsiteX12034" y="connsiteY12034"/>
                </a:cxn>
                <a:cxn ang="0">
                  <a:pos x="connsiteX12035" y="connsiteY12035"/>
                </a:cxn>
                <a:cxn ang="0">
                  <a:pos x="connsiteX12036" y="connsiteY12036"/>
                </a:cxn>
                <a:cxn ang="0">
                  <a:pos x="connsiteX12037" y="connsiteY12037"/>
                </a:cxn>
                <a:cxn ang="0">
                  <a:pos x="connsiteX12038" y="connsiteY12038"/>
                </a:cxn>
                <a:cxn ang="0">
                  <a:pos x="connsiteX12039" y="connsiteY12039"/>
                </a:cxn>
                <a:cxn ang="0">
                  <a:pos x="connsiteX12040" y="connsiteY12040"/>
                </a:cxn>
                <a:cxn ang="0">
                  <a:pos x="connsiteX12041" y="connsiteY12041"/>
                </a:cxn>
                <a:cxn ang="0">
                  <a:pos x="connsiteX12042" y="connsiteY12042"/>
                </a:cxn>
                <a:cxn ang="0">
                  <a:pos x="connsiteX12043" y="connsiteY12043"/>
                </a:cxn>
                <a:cxn ang="0">
                  <a:pos x="connsiteX12044" y="connsiteY12044"/>
                </a:cxn>
                <a:cxn ang="0">
                  <a:pos x="connsiteX12045" y="connsiteY12045"/>
                </a:cxn>
                <a:cxn ang="0">
                  <a:pos x="connsiteX12046" y="connsiteY12046"/>
                </a:cxn>
                <a:cxn ang="0">
                  <a:pos x="connsiteX12047" y="connsiteY12047"/>
                </a:cxn>
                <a:cxn ang="0">
                  <a:pos x="connsiteX12048" y="connsiteY12048"/>
                </a:cxn>
                <a:cxn ang="0">
                  <a:pos x="connsiteX12049" y="connsiteY12049"/>
                </a:cxn>
                <a:cxn ang="0">
                  <a:pos x="connsiteX12050" y="connsiteY12050"/>
                </a:cxn>
                <a:cxn ang="0">
                  <a:pos x="connsiteX12051" y="connsiteY12051"/>
                </a:cxn>
                <a:cxn ang="0">
                  <a:pos x="connsiteX12052" y="connsiteY12052"/>
                </a:cxn>
                <a:cxn ang="0">
                  <a:pos x="connsiteX12053" y="connsiteY12053"/>
                </a:cxn>
                <a:cxn ang="0">
                  <a:pos x="connsiteX12054" y="connsiteY12054"/>
                </a:cxn>
                <a:cxn ang="0">
                  <a:pos x="connsiteX12055" y="connsiteY12055"/>
                </a:cxn>
                <a:cxn ang="0">
                  <a:pos x="connsiteX12056" y="connsiteY12056"/>
                </a:cxn>
                <a:cxn ang="0">
                  <a:pos x="connsiteX12057" y="connsiteY12057"/>
                </a:cxn>
                <a:cxn ang="0">
                  <a:pos x="connsiteX12058" y="connsiteY12058"/>
                </a:cxn>
                <a:cxn ang="0">
                  <a:pos x="connsiteX12059" y="connsiteY12059"/>
                </a:cxn>
                <a:cxn ang="0">
                  <a:pos x="connsiteX12060" y="connsiteY12060"/>
                </a:cxn>
                <a:cxn ang="0">
                  <a:pos x="connsiteX12061" y="connsiteY12061"/>
                </a:cxn>
                <a:cxn ang="0">
                  <a:pos x="connsiteX12062" y="connsiteY12062"/>
                </a:cxn>
                <a:cxn ang="0">
                  <a:pos x="connsiteX12063" y="connsiteY12063"/>
                </a:cxn>
                <a:cxn ang="0">
                  <a:pos x="connsiteX12064" y="connsiteY12064"/>
                </a:cxn>
                <a:cxn ang="0">
                  <a:pos x="connsiteX12065" y="connsiteY12065"/>
                </a:cxn>
                <a:cxn ang="0">
                  <a:pos x="connsiteX12066" y="connsiteY12066"/>
                </a:cxn>
                <a:cxn ang="0">
                  <a:pos x="connsiteX12067" y="connsiteY12067"/>
                </a:cxn>
                <a:cxn ang="0">
                  <a:pos x="connsiteX12068" y="connsiteY12068"/>
                </a:cxn>
                <a:cxn ang="0">
                  <a:pos x="connsiteX12069" y="connsiteY12069"/>
                </a:cxn>
                <a:cxn ang="0">
                  <a:pos x="connsiteX12070" y="connsiteY12070"/>
                </a:cxn>
                <a:cxn ang="0">
                  <a:pos x="connsiteX12071" y="connsiteY12071"/>
                </a:cxn>
                <a:cxn ang="0">
                  <a:pos x="connsiteX12072" y="connsiteY12072"/>
                </a:cxn>
                <a:cxn ang="0">
                  <a:pos x="connsiteX12073" y="connsiteY12073"/>
                </a:cxn>
                <a:cxn ang="0">
                  <a:pos x="connsiteX12074" y="connsiteY12074"/>
                </a:cxn>
                <a:cxn ang="0">
                  <a:pos x="connsiteX12075" y="connsiteY12075"/>
                </a:cxn>
                <a:cxn ang="0">
                  <a:pos x="connsiteX12076" y="connsiteY12076"/>
                </a:cxn>
                <a:cxn ang="0">
                  <a:pos x="connsiteX12077" y="connsiteY12077"/>
                </a:cxn>
                <a:cxn ang="0">
                  <a:pos x="connsiteX12078" y="connsiteY12078"/>
                </a:cxn>
                <a:cxn ang="0">
                  <a:pos x="connsiteX12079" y="connsiteY12079"/>
                </a:cxn>
                <a:cxn ang="0">
                  <a:pos x="connsiteX12080" y="connsiteY12080"/>
                </a:cxn>
                <a:cxn ang="0">
                  <a:pos x="connsiteX12081" y="connsiteY12081"/>
                </a:cxn>
                <a:cxn ang="0">
                  <a:pos x="connsiteX12082" y="connsiteY12082"/>
                </a:cxn>
                <a:cxn ang="0">
                  <a:pos x="connsiteX12083" y="connsiteY12083"/>
                </a:cxn>
                <a:cxn ang="0">
                  <a:pos x="connsiteX12084" y="connsiteY12084"/>
                </a:cxn>
                <a:cxn ang="0">
                  <a:pos x="connsiteX12085" y="connsiteY12085"/>
                </a:cxn>
                <a:cxn ang="0">
                  <a:pos x="connsiteX12086" y="connsiteY12086"/>
                </a:cxn>
                <a:cxn ang="0">
                  <a:pos x="connsiteX12087" y="connsiteY12087"/>
                </a:cxn>
                <a:cxn ang="0">
                  <a:pos x="connsiteX12088" y="connsiteY12088"/>
                </a:cxn>
                <a:cxn ang="0">
                  <a:pos x="connsiteX12089" y="connsiteY12089"/>
                </a:cxn>
                <a:cxn ang="0">
                  <a:pos x="connsiteX12090" y="connsiteY12090"/>
                </a:cxn>
                <a:cxn ang="0">
                  <a:pos x="connsiteX12091" y="connsiteY12091"/>
                </a:cxn>
                <a:cxn ang="0">
                  <a:pos x="connsiteX12092" y="connsiteY12092"/>
                </a:cxn>
                <a:cxn ang="0">
                  <a:pos x="connsiteX12093" y="connsiteY12093"/>
                </a:cxn>
                <a:cxn ang="0">
                  <a:pos x="connsiteX12094" y="connsiteY12094"/>
                </a:cxn>
                <a:cxn ang="0">
                  <a:pos x="connsiteX12095" y="connsiteY12095"/>
                </a:cxn>
                <a:cxn ang="0">
                  <a:pos x="connsiteX12096" y="connsiteY12096"/>
                </a:cxn>
                <a:cxn ang="0">
                  <a:pos x="connsiteX12097" y="connsiteY12097"/>
                </a:cxn>
                <a:cxn ang="0">
                  <a:pos x="connsiteX12098" y="connsiteY12098"/>
                </a:cxn>
                <a:cxn ang="0">
                  <a:pos x="connsiteX12099" y="connsiteY12099"/>
                </a:cxn>
                <a:cxn ang="0">
                  <a:pos x="connsiteX12100" y="connsiteY12100"/>
                </a:cxn>
                <a:cxn ang="0">
                  <a:pos x="connsiteX12101" y="connsiteY12101"/>
                </a:cxn>
                <a:cxn ang="0">
                  <a:pos x="connsiteX12102" y="connsiteY12102"/>
                </a:cxn>
                <a:cxn ang="0">
                  <a:pos x="connsiteX12103" y="connsiteY12103"/>
                </a:cxn>
                <a:cxn ang="0">
                  <a:pos x="connsiteX12104" y="connsiteY12104"/>
                </a:cxn>
                <a:cxn ang="0">
                  <a:pos x="connsiteX12105" y="connsiteY12105"/>
                </a:cxn>
                <a:cxn ang="0">
                  <a:pos x="connsiteX12106" y="connsiteY12106"/>
                </a:cxn>
                <a:cxn ang="0">
                  <a:pos x="connsiteX12107" y="connsiteY12107"/>
                </a:cxn>
                <a:cxn ang="0">
                  <a:pos x="connsiteX12108" y="connsiteY12108"/>
                </a:cxn>
                <a:cxn ang="0">
                  <a:pos x="connsiteX12109" y="connsiteY12109"/>
                </a:cxn>
                <a:cxn ang="0">
                  <a:pos x="connsiteX12110" y="connsiteY12110"/>
                </a:cxn>
                <a:cxn ang="0">
                  <a:pos x="connsiteX12111" y="connsiteY12111"/>
                </a:cxn>
                <a:cxn ang="0">
                  <a:pos x="connsiteX12112" y="connsiteY12112"/>
                </a:cxn>
                <a:cxn ang="0">
                  <a:pos x="connsiteX12113" y="connsiteY12113"/>
                </a:cxn>
                <a:cxn ang="0">
                  <a:pos x="connsiteX12114" y="connsiteY12114"/>
                </a:cxn>
                <a:cxn ang="0">
                  <a:pos x="connsiteX12115" y="connsiteY12115"/>
                </a:cxn>
                <a:cxn ang="0">
                  <a:pos x="connsiteX12116" y="connsiteY12116"/>
                </a:cxn>
                <a:cxn ang="0">
                  <a:pos x="connsiteX12117" y="connsiteY12117"/>
                </a:cxn>
                <a:cxn ang="0">
                  <a:pos x="connsiteX12118" y="connsiteY12118"/>
                </a:cxn>
                <a:cxn ang="0">
                  <a:pos x="connsiteX12119" y="connsiteY12119"/>
                </a:cxn>
                <a:cxn ang="0">
                  <a:pos x="connsiteX12120" y="connsiteY12120"/>
                </a:cxn>
                <a:cxn ang="0">
                  <a:pos x="connsiteX12121" y="connsiteY12121"/>
                </a:cxn>
                <a:cxn ang="0">
                  <a:pos x="connsiteX12122" y="connsiteY12122"/>
                </a:cxn>
                <a:cxn ang="0">
                  <a:pos x="connsiteX12123" y="connsiteY12123"/>
                </a:cxn>
                <a:cxn ang="0">
                  <a:pos x="connsiteX12124" y="connsiteY12124"/>
                </a:cxn>
                <a:cxn ang="0">
                  <a:pos x="connsiteX12125" y="connsiteY12125"/>
                </a:cxn>
                <a:cxn ang="0">
                  <a:pos x="connsiteX12126" y="connsiteY12126"/>
                </a:cxn>
                <a:cxn ang="0">
                  <a:pos x="connsiteX12127" y="connsiteY12127"/>
                </a:cxn>
                <a:cxn ang="0">
                  <a:pos x="connsiteX12128" y="connsiteY12128"/>
                </a:cxn>
                <a:cxn ang="0">
                  <a:pos x="connsiteX12129" y="connsiteY12129"/>
                </a:cxn>
                <a:cxn ang="0">
                  <a:pos x="connsiteX12130" y="connsiteY12130"/>
                </a:cxn>
                <a:cxn ang="0">
                  <a:pos x="connsiteX12131" y="connsiteY12131"/>
                </a:cxn>
                <a:cxn ang="0">
                  <a:pos x="connsiteX12132" y="connsiteY12132"/>
                </a:cxn>
                <a:cxn ang="0">
                  <a:pos x="connsiteX12133" y="connsiteY12133"/>
                </a:cxn>
                <a:cxn ang="0">
                  <a:pos x="connsiteX12134" y="connsiteY12134"/>
                </a:cxn>
                <a:cxn ang="0">
                  <a:pos x="connsiteX12135" y="connsiteY12135"/>
                </a:cxn>
                <a:cxn ang="0">
                  <a:pos x="connsiteX12136" y="connsiteY12136"/>
                </a:cxn>
                <a:cxn ang="0">
                  <a:pos x="connsiteX12137" y="connsiteY12137"/>
                </a:cxn>
                <a:cxn ang="0">
                  <a:pos x="connsiteX12138" y="connsiteY12138"/>
                </a:cxn>
                <a:cxn ang="0">
                  <a:pos x="connsiteX12139" y="connsiteY12139"/>
                </a:cxn>
                <a:cxn ang="0">
                  <a:pos x="connsiteX12140" y="connsiteY12140"/>
                </a:cxn>
                <a:cxn ang="0">
                  <a:pos x="connsiteX12141" y="connsiteY12141"/>
                </a:cxn>
                <a:cxn ang="0">
                  <a:pos x="connsiteX12142" y="connsiteY12142"/>
                </a:cxn>
                <a:cxn ang="0">
                  <a:pos x="connsiteX12143" y="connsiteY12143"/>
                </a:cxn>
                <a:cxn ang="0">
                  <a:pos x="connsiteX12144" y="connsiteY12144"/>
                </a:cxn>
                <a:cxn ang="0">
                  <a:pos x="connsiteX12145" y="connsiteY12145"/>
                </a:cxn>
                <a:cxn ang="0">
                  <a:pos x="connsiteX12146" y="connsiteY12146"/>
                </a:cxn>
                <a:cxn ang="0">
                  <a:pos x="connsiteX12147" y="connsiteY12147"/>
                </a:cxn>
                <a:cxn ang="0">
                  <a:pos x="connsiteX12148" y="connsiteY12148"/>
                </a:cxn>
                <a:cxn ang="0">
                  <a:pos x="connsiteX12149" y="connsiteY12149"/>
                </a:cxn>
                <a:cxn ang="0">
                  <a:pos x="connsiteX12150" y="connsiteY12150"/>
                </a:cxn>
                <a:cxn ang="0">
                  <a:pos x="connsiteX12151" y="connsiteY12151"/>
                </a:cxn>
                <a:cxn ang="0">
                  <a:pos x="connsiteX12152" y="connsiteY12152"/>
                </a:cxn>
                <a:cxn ang="0">
                  <a:pos x="connsiteX12153" y="connsiteY12153"/>
                </a:cxn>
                <a:cxn ang="0">
                  <a:pos x="connsiteX12154" y="connsiteY12154"/>
                </a:cxn>
                <a:cxn ang="0">
                  <a:pos x="connsiteX12155" y="connsiteY12155"/>
                </a:cxn>
                <a:cxn ang="0">
                  <a:pos x="connsiteX12156" y="connsiteY12156"/>
                </a:cxn>
                <a:cxn ang="0">
                  <a:pos x="connsiteX12157" y="connsiteY12157"/>
                </a:cxn>
                <a:cxn ang="0">
                  <a:pos x="connsiteX12158" y="connsiteY12158"/>
                </a:cxn>
                <a:cxn ang="0">
                  <a:pos x="connsiteX12159" y="connsiteY12159"/>
                </a:cxn>
                <a:cxn ang="0">
                  <a:pos x="connsiteX12160" y="connsiteY12160"/>
                </a:cxn>
                <a:cxn ang="0">
                  <a:pos x="connsiteX12161" y="connsiteY12161"/>
                </a:cxn>
                <a:cxn ang="0">
                  <a:pos x="connsiteX12162" y="connsiteY12162"/>
                </a:cxn>
                <a:cxn ang="0">
                  <a:pos x="connsiteX12163" y="connsiteY12163"/>
                </a:cxn>
                <a:cxn ang="0">
                  <a:pos x="connsiteX12164" y="connsiteY12164"/>
                </a:cxn>
                <a:cxn ang="0">
                  <a:pos x="connsiteX12165" y="connsiteY12165"/>
                </a:cxn>
                <a:cxn ang="0">
                  <a:pos x="connsiteX12166" y="connsiteY12166"/>
                </a:cxn>
                <a:cxn ang="0">
                  <a:pos x="connsiteX12167" y="connsiteY12167"/>
                </a:cxn>
                <a:cxn ang="0">
                  <a:pos x="connsiteX12168" y="connsiteY12168"/>
                </a:cxn>
                <a:cxn ang="0">
                  <a:pos x="connsiteX12169" y="connsiteY12169"/>
                </a:cxn>
                <a:cxn ang="0">
                  <a:pos x="connsiteX12170" y="connsiteY12170"/>
                </a:cxn>
                <a:cxn ang="0">
                  <a:pos x="connsiteX12171" y="connsiteY12171"/>
                </a:cxn>
                <a:cxn ang="0">
                  <a:pos x="connsiteX12172" y="connsiteY12172"/>
                </a:cxn>
                <a:cxn ang="0">
                  <a:pos x="connsiteX12173" y="connsiteY12173"/>
                </a:cxn>
                <a:cxn ang="0">
                  <a:pos x="connsiteX12174" y="connsiteY12174"/>
                </a:cxn>
                <a:cxn ang="0">
                  <a:pos x="connsiteX12175" y="connsiteY12175"/>
                </a:cxn>
                <a:cxn ang="0">
                  <a:pos x="connsiteX12176" y="connsiteY12176"/>
                </a:cxn>
                <a:cxn ang="0">
                  <a:pos x="connsiteX12177" y="connsiteY12177"/>
                </a:cxn>
                <a:cxn ang="0">
                  <a:pos x="connsiteX12178" y="connsiteY12178"/>
                </a:cxn>
                <a:cxn ang="0">
                  <a:pos x="connsiteX12179" y="connsiteY12179"/>
                </a:cxn>
                <a:cxn ang="0">
                  <a:pos x="connsiteX12180" y="connsiteY12180"/>
                </a:cxn>
                <a:cxn ang="0">
                  <a:pos x="connsiteX12181" y="connsiteY12181"/>
                </a:cxn>
                <a:cxn ang="0">
                  <a:pos x="connsiteX12182" y="connsiteY12182"/>
                </a:cxn>
                <a:cxn ang="0">
                  <a:pos x="connsiteX12183" y="connsiteY12183"/>
                </a:cxn>
                <a:cxn ang="0">
                  <a:pos x="connsiteX12184" y="connsiteY12184"/>
                </a:cxn>
                <a:cxn ang="0">
                  <a:pos x="connsiteX12185" y="connsiteY12185"/>
                </a:cxn>
                <a:cxn ang="0">
                  <a:pos x="connsiteX12186" y="connsiteY12186"/>
                </a:cxn>
                <a:cxn ang="0">
                  <a:pos x="connsiteX12187" y="connsiteY12187"/>
                </a:cxn>
                <a:cxn ang="0">
                  <a:pos x="connsiteX12188" y="connsiteY12188"/>
                </a:cxn>
                <a:cxn ang="0">
                  <a:pos x="connsiteX12189" y="connsiteY12189"/>
                </a:cxn>
                <a:cxn ang="0">
                  <a:pos x="connsiteX12190" y="connsiteY12190"/>
                </a:cxn>
                <a:cxn ang="0">
                  <a:pos x="connsiteX12191" y="connsiteY12191"/>
                </a:cxn>
                <a:cxn ang="0">
                  <a:pos x="connsiteX12192" y="connsiteY12192"/>
                </a:cxn>
                <a:cxn ang="0">
                  <a:pos x="connsiteX12193" y="connsiteY12193"/>
                </a:cxn>
                <a:cxn ang="0">
                  <a:pos x="connsiteX12194" y="connsiteY12194"/>
                </a:cxn>
                <a:cxn ang="0">
                  <a:pos x="connsiteX12195" y="connsiteY12195"/>
                </a:cxn>
                <a:cxn ang="0">
                  <a:pos x="connsiteX12196" y="connsiteY12196"/>
                </a:cxn>
                <a:cxn ang="0">
                  <a:pos x="connsiteX12197" y="connsiteY12197"/>
                </a:cxn>
                <a:cxn ang="0">
                  <a:pos x="connsiteX12198" y="connsiteY12198"/>
                </a:cxn>
                <a:cxn ang="0">
                  <a:pos x="connsiteX12199" y="connsiteY12199"/>
                </a:cxn>
                <a:cxn ang="0">
                  <a:pos x="connsiteX12200" y="connsiteY12200"/>
                </a:cxn>
                <a:cxn ang="0">
                  <a:pos x="connsiteX12201" y="connsiteY12201"/>
                </a:cxn>
                <a:cxn ang="0">
                  <a:pos x="connsiteX12202" y="connsiteY12202"/>
                </a:cxn>
                <a:cxn ang="0">
                  <a:pos x="connsiteX12203" y="connsiteY12203"/>
                </a:cxn>
                <a:cxn ang="0">
                  <a:pos x="connsiteX12204" y="connsiteY12204"/>
                </a:cxn>
                <a:cxn ang="0">
                  <a:pos x="connsiteX12205" y="connsiteY12205"/>
                </a:cxn>
                <a:cxn ang="0">
                  <a:pos x="connsiteX12206" y="connsiteY12206"/>
                </a:cxn>
                <a:cxn ang="0">
                  <a:pos x="connsiteX12207" y="connsiteY12207"/>
                </a:cxn>
                <a:cxn ang="0">
                  <a:pos x="connsiteX12208" y="connsiteY12208"/>
                </a:cxn>
                <a:cxn ang="0">
                  <a:pos x="connsiteX12209" y="connsiteY12209"/>
                </a:cxn>
                <a:cxn ang="0">
                  <a:pos x="connsiteX12210" y="connsiteY12210"/>
                </a:cxn>
                <a:cxn ang="0">
                  <a:pos x="connsiteX12211" y="connsiteY12211"/>
                </a:cxn>
                <a:cxn ang="0">
                  <a:pos x="connsiteX12212" y="connsiteY12212"/>
                </a:cxn>
                <a:cxn ang="0">
                  <a:pos x="connsiteX12213" y="connsiteY12213"/>
                </a:cxn>
                <a:cxn ang="0">
                  <a:pos x="connsiteX12214" y="connsiteY12214"/>
                </a:cxn>
                <a:cxn ang="0">
                  <a:pos x="connsiteX12215" y="connsiteY12215"/>
                </a:cxn>
                <a:cxn ang="0">
                  <a:pos x="connsiteX12216" y="connsiteY12216"/>
                </a:cxn>
                <a:cxn ang="0">
                  <a:pos x="connsiteX12217" y="connsiteY12217"/>
                </a:cxn>
                <a:cxn ang="0">
                  <a:pos x="connsiteX12218" y="connsiteY12218"/>
                </a:cxn>
                <a:cxn ang="0">
                  <a:pos x="connsiteX12219" y="connsiteY12219"/>
                </a:cxn>
                <a:cxn ang="0">
                  <a:pos x="connsiteX12220" y="connsiteY12220"/>
                </a:cxn>
                <a:cxn ang="0">
                  <a:pos x="connsiteX12221" y="connsiteY12221"/>
                </a:cxn>
                <a:cxn ang="0">
                  <a:pos x="connsiteX12222" y="connsiteY12222"/>
                </a:cxn>
                <a:cxn ang="0">
                  <a:pos x="connsiteX12223" y="connsiteY12223"/>
                </a:cxn>
                <a:cxn ang="0">
                  <a:pos x="connsiteX12224" y="connsiteY12224"/>
                </a:cxn>
                <a:cxn ang="0">
                  <a:pos x="connsiteX12225" y="connsiteY12225"/>
                </a:cxn>
                <a:cxn ang="0">
                  <a:pos x="connsiteX12226" y="connsiteY12226"/>
                </a:cxn>
                <a:cxn ang="0">
                  <a:pos x="connsiteX12227" y="connsiteY12227"/>
                </a:cxn>
                <a:cxn ang="0">
                  <a:pos x="connsiteX12228" y="connsiteY12228"/>
                </a:cxn>
                <a:cxn ang="0">
                  <a:pos x="connsiteX12229" y="connsiteY12229"/>
                </a:cxn>
                <a:cxn ang="0">
                  <a:pos x="connsiteX12230" y="connsiteY12230"/>
                </a:cxn>
                <a:cxn ang="0">
                  <a:pos x="connsiteX12231" y="connsiteY12231"/>
                </a:cxn>
                <a:cxn ang="0">
                  <a:pos x="connsiteX12232" y="connsiteY12232"/>
                </a:cxn>
                <a:cxn ang="0">
                  <a:pos x="connsiteX12233" y="connsiteY12233"/>
                </a:cxn>
                <a:cxn ang="0">
                  <a:pos x="connsiteX12234" y="connsiteY12234"/>
                </a:cxn>
                <a:cxn ang="0">
                  <a:pos x="connsiteX12235" y="connsiteY12235"/>
                </a:cxn>
                <a:cxn ang="0">
                  <a:pos x="connsiteX12236" y="connsiteY12236"/>
                </a:cxn>
                <a:cxn ang="0">
                  <a:pos x="connsiteX12237" y="connsiteY12237"/>
                </a:cxn>
                <a:cxn ang="0">
                  <a:pos x="connsiteX12238" y="connsiteY12238"/>
                </a:cxn>
                <a:cxn ang="0">
                  <a:pos x="connsiteX12239" y="connsiteY12239"/>
                </a:cxn>
                <a:cxn ang="0">
                  <a:pos x="connsiteX12240" y="connsiteY12240"/>
                </a:cxn>
                <a:cxn ang="0">
                  <a:pos x="connsiteX12241" y="connsiteY12241"/>
                </a:cxn>
                <a:cxn ang="0">
                  <a:pos x="connsiteX12242" y="connsiteY12242"/>
                </a:cxn>
                <a:cxn ang="0">
                  <a:pos x="connsiteX12243" y="connsiteY12243"/>
                </a:cxn>
                <a:cxn ang="0">
                  <a:pos x="connsiteX12244" y="connsiteY12244"/>
                </a:cxn>
                <a:cxn ang="0">
                  <a:pos x="connsiteX12245" y="connsiteY12245"/>
                </a:cxn>
                <a:cxn ang="0">
                  <a:pos x="connsiteX12246" y="connsiteY12246"/>
                </a:cxn>
                <a:cxn ang="0">
                  <a:pos x="connsiteX12247" y="connsiteY12247"/>
                </a:cxn>
                <a:cxn ang="0">
                  <a:pos x="connsiteX12248" y="connsiteY12248"/>
                </a:cxn>
                <a:cxn ang="0">
                  <a:pos x="connsiteX12249" y="connsiteY12249"/>
                </a:cxn>
                <a:cxn ang="0">
                  <a:pos x="connsiteX12250" y="connsiteY12250"/>
                </a:cxn>
                <a:cxn ang="0">
                  <a:pos x="connsiteX12251" y="connsiteY12251"/>
                </a:cxn>
                <a:cxn ang="0">
                  <a:pos x="connsiteX12252" y="connsiteY12252"/>
                </a:cxn>
                <a:cxn ang="0">
                  <a:pos x="connsiteX12253" y="connsiteY12253"/>
                </a:cxn>
                <a:cxn ang="0">
                  <a:pos x="connsiteX12254" y="connsiteY12254"/>
                </a:cxn>
                <a:cxn ang="0">
                  <a:pos x="connsiteX12255" y="connsiteY12255"/>
                </a:cxn>
                <a:cxn ang="0">
                  <a:pos x="connsiteX12256" y="connsiteY12256"/>
                </a:cxn>
                <a:cxn ang="0">
                  <a:pos x="connsiteX12257" y="connsiteY12257"/>
                </a:cxn>
                <a:cxn ang="0">
                  <a:pos x="connsiteX12258" y="connsiteY12258"/>
                </a:cxn>
                <a:cxn ang="0">
                  <a:pos x="connsiteX12259" y="connsiteY12259"/>
                </a:cxn>
                <a:cxn ang="0">
                  <a:pos x="connsiteX12260" y="connsiteY12260"/>
                </a:cxn>
                <a:cxn ang="0">
                  <a:pos x="connsiteX12261" y="connsiteY12261"/>
                </a:cxn>
                <a:cxn ang="0">
                  <a:pos x="connsiteX12262" y="connsiteY12262"/>
                </a:cxn>
                <a:cxn ang="0">
                  <a:pos x="connsiteX12263" y="connsiteY12263"/>
                </a:cxn>
                <a:cxn ang="0">
                  <a:pos x="connsiteX12264" y="connsiteY12264"/>
                </a:cxn>
                <a:cxn ang="0">
                  <a:pos x="connsiteX12265" y="connsiteY12265"/>
                </a:cxn>
                <a:cxn ang="0">
                  <a:pos x="connsiteX12266" y="connsiteY12266"/>
                </a:cxn>
                <a:cxn ang="0">
                  <a:pos x="connsiteX12267" y="connsiteY12267"/>
                </a:cxn>
                <a:cxn ang="0">
                  <a:pos x="connsiteX12268" y="connsiteY12268"/>
                </a:cxn>
                <a:cxn ang="0">
                  <a:pos x="connsiteX12269" y="connsiteY12269"/>
                </a:cxn>
                <a:cxn ang="0">
                  <a:pos x="connsiteX12270" y="connsiteY12270"/>
                </a:cxn>
                <a:cxn ang="0">
                  <a:pos x="connsiteX12271" y="connsiteY12271"/>
                </a:cxn>
                <a:cxn ang="0">
                  <a:pos x="connsiteX12272" y="connsiteY12272"/>
                </a:cxn>
                <a:cxn ang="0">
                  <a:pos x="connsiteX12273" y="connsiteY12273"/>
                </a:cxn>
                <a:cxn ang="0">
                  <a:pos x="connsiteX12274" y="connsiteY12274"/>
                </a:cxn>
                <a:cxn ang="0">
                  <a:pos x="connsiteX12275" y="connsiteY12275"/>
                </a:cxn>
                <a:cxn ang="0">
                  <a:pos x="connsiteX12276" y="connsiteY12276"/>
                </a:cxn>
                <a:cxn ang="0">
                  <a:pos x="connsiteX12277" y="connsiteY12277"/>
                </a:cxn>
                <a:cxn ang="0">
                  <a:pos x="connsiteX12278" y="connsiteY12278"/>
                </a:cxn>
                <a:cxn ang="0">
                  <a:pos x="connsiteX12279" y="connsiteY12279"/>
                </a:cxn>
                <a:cxn ang="0">
                  <a:pos x="connsiteX12280" y="connsiteY12280"/>
                </a:cxn>
                <a:cxn ang="0">
                  <a:pos x="connsiteX12281" y="connsiteY12281"/>
                </a:cxn>
                <a:cxn ang="0">
                  <a:pos x="connsiteX12282" y="connsiteY12282"/>
                </a:cxn>
                <a:cxn ang="0">
                  <a:pos x="connsiteX12283" y="connsiteY12283"/>
                </a:cxn>
                <a:cxn ang="0">
                  <a:pos x="connsiteX12284" y="connsiteY12284"/>
                </a:cxn>
                <a:cxn ang="0">
                  <a:pos x="connsiteX12285" y="connsiteY12285"/>
                </a:cxn>
                <a:cxn ang="0">
                  <a:pos x="connsiteX12286" y="connsiteY12286"/>
                </a:cxn>
                <a:cxn ang="0">
                  <a:pos x="connsiteX12287" y="connsiteY12287"/>
                </a:cxn>
                <a:cxn ang="0">
                  <a:pos x="connsiteX12288" y="connsiteY12288"/>
                </a:cxn>
                <a:cxn ang="0">
                  <a:pos x="connsiteX12289" y="connsiteY12289"/>
                </a:cxn>
                <a:cxn ang="0">
                  <a:pos x="connsiteX12290" y="connsiteY12290"/>
                </a:cxn>
                <a:cxn ang="0">
                  <a:pos x="connsiteX12291" y="connsiteY12291"/>
                </a:cxn>
                <a:cxn ang="0">
                  <a:pos x="connsiteX12292" y="connsiteY12292"/>
                </a:cxn>
                <a:cxn ang="0">
                  <a:pos x="connsiteX12293" y="connsiteY12293"/>
                </a:cxn>
                <a:cxn ang="0">
                  <a:pos x="connsiteX12294" y="connsiteY12294"/>
                </a:cxn>
                <a:cxn ang="0">
                  <a:pos x="connsiteX12295" y="connsiteY12295"/>
                </a:cxn>
                <a:cxn ang="0">
                  <a:pos x="connsiteX12296" y="connsiteY12296"/>
                </a:cxn>
                <a:cxn ang="0">
                  <a:pos x="connsiteX12297" y="connsiteY12297"/>
                </a:cxn>
                <a:cxn ang="0">
                  <a:pos x="connsiteX12298" y="connsiteY12298"/>
                </a:cxn>
                <a:cxn ang="0">
                  <a:pos x="connsiteX12299" y="connsiteY12299"/>
                </a:cxn>
                <a:cxn ang="0">
                  <a:pos x="connsiteX12300" y="connsiteY12300"/>
                </a:cxn>
                <a:cxn ang="0">
                  <a:pos x="connsiteX12301" y="connsiteY12301"/>
                </a:cxn>
                <a:cxn ang="0">
                  <a:pos x="connsiteX12302" y="connsiteY12302"/>
                </a:cxn>
                <a:cxn ang="0">
                  <a:pos x="connsiteX12303" y="connsiteY12303"/>
                </a:cxn>
                <a:cxn ang="0">
                  <a:pos x="connsiteX12304" y="connsiteY12304"/>
                </a:cxn>
                <a:cxn ang="0">
                  <a:pos x="connsiteX12305" y="connsiteY12305"/>
                </a:cxn>
                <a:cxn ang="0">
                  <a:pos x="connsiteX12306" y="connsiteY12306"/>
                </a:cxn>
                <a:cxn ang="0">
                  <a:pos x="connsiteX12307" y="connsiteY12307"/>
                </a:cxn>
                <a:cxn ang="0">
                  <a:pos x="connsiteX12308" y="connsiteY12308"/>
                </a:cxn>
                <a:cxn ang="0">
                  <a:pos x="connsiteX12309" y="connsiteY12309"/>
                </a:cxn>
                <a:cxn ang="0">
                  <a:pos x="connsiteX12310" y="connsiteY12310"/>
                </a:cxn>
                <a:cxn ang="0">
                  <a:pos x="connsiteX12311" y="connsiteY12311"/>
                </a:cxn>
                <a:cxn ang="0">
                  <a:pos x="connsiteX12312" y="connsiteY12312"/>
                </a:cxn>
                <a:cxn ang="0">
                  <a:pos x="connsiteX12313" y="connsiteY12313"/>
                </a:cxn>
                <a:cxn ang="0">
                  <a:pos x="connsiteX12314" y="connsiteY12314"/>
                </a:cxn>
                <a:cxn ang="0">
                  <a:pos x="connsiteX12315" y="connsiteY12315"/>
                </a:cxn>
                <a:cxn ang="0">
                  <a:pos x="connsiteX12316" y="connsiteY12316"/>
                </a:cxn>
                <a:cxn ang="0">
                  <a:pos x="connsiteX12317" y="connsiteY12317"/>
                </a:cxn>
                <a:cxn ang="0">
                  <a:pos x="connsiteX12318" y="connsiteY12318"/>
                </a:cxn>
                <a:cxn ang="0">
                  <a:pos x="connsiteX12319" y="connsiteY12319"/>
                </a:cxn>
                <a:cxn ang="0">
                  <a:pos x="connsiteX12320" y="connsiteY12320"/>
                </a:cxn>
                <a:cxn ang="0">
                  <a:pos x="connsiteX12321" y="connsiteY12321"/>
                </a:cxn>
                <a:cxn ang="0">
                  <a:pos x="connsiteX12322" y="connsiteY12322"/>
                </a:cxn>
                <a:cxn ang="0">
                  <a:pos x="connsiteX12323" y="connsiteY12323"/>
                </a:cxn>
                <a:cxn ang="0">
                  <a:pos x="connsiteX12324" y="connsiteY12324"/>
                </a:cxn>
                <a:cxn ang="0">
                  <a:pos x="connsiteX12325" y="connsiteY12325"/>
                </a:cxn>
                <a:cxn ang="0">
                  <a:pos x="connsiteX12326" y="connsiteY12326"/>
                </a:cxn>
                <a:cxn ang="0">
                  <a:pos x="connsiteX12327" y="connsiteY12327"/>
                </a:cxn>
                <a:cxn ang="0">
                  <a:pos x="connsiteX12328" y="connsiteY12328"/>
                </a:cxn>
                <a:cxn ang="0">
                  <a:pos x="connsiteX12329" y="connsiteY12329"/>
                </a:cxn>
                <a:cxn ang="0">
                  <a:pos x="connsiteX12330" y="connsiteY12330"/>
                </a:cxn>
                <a:cxn ang="0">
                  <a:pos x="connsiteX12331" y="connsiteY12331"/>
                </a:cxn>
                <a:cxn ang="0">
                  <a:pos x="connsiteX12332" y="connsiteY12332"/>
                </a:cxn>
                <a:cxn ang="0">
                  <a:pos x="connsiteX12333" y="connsiteY12333"/>
                </a:cxn>
                <a:cxn ang="0">
                  <a:pos x="connsiteX12334" y="connsiteY12334"/>
                </a:cxn>
                <a:cxn ang="0">
                  <a:pos x="connsiteX12335" y="connsiteY12335"/>
                </a:cxn>
                <a:cxn ang="0">
                  <a:pos x="connsiteX12336" y="connsiteY12336"/>
                </a:cxn>
                <a:cxn ang="0">
                  <a:pos x="connsiteX12337" y="connsiteY12337"/>
                </a:cxn>
                <a:cxn ang="0">
                  <a:pos x="connsiteX12338" y="connsiteY12338"/>
                </a:cxn>
                <a:cxn ang="0">
                  <a:pos x="connsiteX12339" y="connsiteY12339"/>
                </a:cxn>
                <a:cxn ang="0">
                  <a:pos x="connsiteX12340" y="connsiteY12340"/>
                </a:cxn>
                <a:cxn ang="0">
                  <a:pos x="connsiteX12341" y="connsiteY12341"/>
                </a:cxn>
                <a:cxn ang="0">
                  <a:pos x="connsiteX12342" y="connsiteY12342"/>
                </a:cxn>
                <a:cxn ang="0">
                  <a:pos x="connsiteX12343" y="connsiteY12343"/>
                </a:cxn>
                <a:cxn ang="0">
                  <a:pos x="connsiteX12344" y="connsiteY12344"/>
                </a:cxn>
                <a:cxn ang="0">
                  <a:pos x="connsiteX12345" y="connsiteY12345"/>
                </a:cxn>
                <a:cxn ang="0">
                  <a:pos x="connsiteX12346" y="connsiteY12346"/>
                </a:cxn>
                <a:cxn ang="0">
                  <a:pos x="connsiteX12347" y="connsiteY12347"/>
                </a:cxn>
                <a:cxn ang="0">
                  <a:pos x="connsiteX12348" y="connsiteY12348"/>
                </a:cxn>
                <a:cxn ang="0">
                  <a:pos x="connsiteX12349" y="connsiteY12349"/>
                </a:cxn>
                <a:cxn ang="0">
                  <a:pos x="connsiteX12350" y="connsiteY12350"/>
                </a:cxn>
                <a:cxn ang="0">
                  <a:pos x="connsiteX12351" y="connsiteY12351"/>
                </a:cxn>
                <a:cxn ang="0">
                  <a:pos x="connsiteX12352" y="connsiteY12352"/>
                </a:cxn>
                <a:cxn ang="0">
                  <a:pos x="connsiteX12353" y="connsiteY12353"/>
                </a:cxn>
                <a:cxn ang="0">
                  <a:pos x="connsiteX12354" y="connsiteY12354"/>
                </a:cxn>
                <a:cxn ang="0">
                  <a:pos x="connsiteX12355" y="connsiteY12355"/>
                </a:cxn>
                <a:cxn ang="0">
                  <a:pos x="connsiteX12356" y="connsiteY12356"/>
                </a:cxn>
                <a:cxn ang="0">
                  <a:pos x="connsiteX12357" y="connsiteY12357"/>
                </a:cxn>
                <a:cxn ang="0">
                  <a:pos x="connsiteX12358" y="connsiteY12358"/>
                </a:cxn>
                <a:cxn ang="0">
                  <a:pos x="connsiteX12359" y="connsiteY12359"/>
                </a:cxn>
                <a:cxn ang="0">
                  <a:pos x="connsiteX12360" y="connsiteY12360"/>
                </a:cxn>
                <a:cxn ang="0">
                  <a:pos x="connsiteX12361" y="connsiteY12361"/>
                </a:cxn>
                <a:cxn ang="0">
                  <a:pos x="connsiteX12362" y="connsiteY12362"/>
                </a:cxn>
                <a:cxn ang="0">
                  <a:pos x="connsiteX12363" y="connsiteY12363"/>
                </a:cxn>
                <a:cxn ang="0">
                  <a:pos x="connsiteX12364" y="connsiteY12364"/>
                </a:cxn>
                <a:cxn ang="0">
                  <a:pos x="connsiteX12365" y="connsiteY12365"/>
                </a:cxn>
                <a:cxn ang="0">
                  <a:pos x="connsiteX12366" y="connsiteY12366"/>
                </a:cxn>
                <a:cxn ang="0">
                  <a:pos x="connsiteX12367" y="connsiteY12367"/>
                </a:cxn>
                <a:cxn ang="0">
                  <a:pos x="connsiteX12368" y="connsiteY12368"/>
                </a:cxn>
                <a:cxn ang="0">
                  <a:pos x="connsiteX12369" y="connsiteY12369"/>
                </a:cxn>
                <a:cxn ang="0">
                  <a:pos x="connsiteX12370" y="connsiteY12370"/>
                </a:cxn>
                <a:cxn ang="0">
                  <a:pos x="connsiteX12371" y="connsiteY12371"/>
                </a:cxn>
                <a:cxn ang="0">
                  <a:pos x="connsiteX12372" y="connsiteY12372"/>
                </a:cxn>
                <a:cxn ang="0">
                  <a:pos x="connsiteX12373" y="connsiteY12373"/>
                </a:cxn>
                <a:cxn ang="0">
                  <a:pos x="connsiteX12374" y="connsiteY12374"/>
                </a:cxn>
                <a:cxn ang="0">
                  <a:pos x="connsiteX12375" y="connsiteY12375"/>
                </a:cxn>
                <a:cxn ang="0">
                  <a:pos x="connsiteX12376" y="connsiteY12376"/>
                </a:cxn>
                <a:cxn ang="0">
                  <a:pos x="connsiteX12377" y="connsiteY12377"/>
                </a:cxn>
                <a:cxn ang="0">
                  <a:pos x="connsiteX12378" y="connsiteY12378"/>
                </a:cxn>
                <a:cxn ang="0">
                  <a:pos x="connsiteX12379" y="connsiteY12379"/>
                </a:cxn>
                <a:cxn ang="0">
                  <a:pos x="connsiteX12380" y="connsiteY12380"/>
                </a:cxn>
                <a:cxn ang="0">
                  <a:pos x="connsiteX12381" y="connsiteY12381"/>
                </a:cxn>
                <a:cxn ang="0">
                  <a:pos x="connsiteX12382" y="connsiteY12382"/>
                </a:cxn>
                <a:cxn ang="0">
                  <a:pos x="connsiteX12383" y="connsiteY12383"/>
                </a:cxn>
                <a:cxn ang="0">
                  <a:pos x="connsiteX12384" y="connsiteY12384"/>
                </a:cxn>
                <a:cxn ang="0">
                  <a:pos x="connsiteX12385" y="connsiteY12385"/>
                </a:cxn>
                <a:cxn ang="0">
                  <a:pos x="connsiteX12386" y="connsiteY12386"/>
                </a:cxn>
                <a:cxn ang="0">
                  <a:pos x="connsiteX12387" y="connsiteY12387"/>
                </a:cxn>
                <a:cxn ang="0">
                  <a:pos x="connsiteX12388" y="connsiteY12388"/>
                </a:cxn>
                <a:cxn ang="0">
                  <a:pos x="connsiteX12389" y="connsiteY12389"/>
                </a:cxn>
                <a:cxn ang="0">
                  <a:pos x="connsiteX12390" y="connsiteY12390"/>
                </a:cxn>
                <a:cxn ang="0">
                  <a:pos x="connsiteX12391" y="connsiteY12391"/>
                </a:cxn>
                <a:cxn ang="0">
                  <a:pos x="connsiteX12392" y="connsiteY12392"/>
                </a:cxn>
                <a:cxn ang="0">
                  <a:pos x="connsiteX12393" y="connsiteY12393"/>
                </a:cxn>
                <a:cxn ang="0">
                  <a:pos x="connsiteX12394" y="connsiteY12394"/>
                </a:cxn>
                <a:cxn ang="0">
                  <a:pos x="connsiteX12395" y="connsiteY12395"/>
                </a:cxn>
                <a:cxn ang="0">
                  <a:pos x="connsiteX12396" y="connsiteY12396"/>
                </a:cxn>
                <a:cxn ang="0">
                  <a:pos x="connsiteX12397" y="connsiteY12397"/>
                </a:cxn>
                <a:cxn ang="0">
                  <a:pos x="connsiteX12398" y="connsiteY12398"/>
                </a:cxn>
                <a:cxn ang="0">
                  <a:pos x="connsiteX12399" y="connsiteY12399"/>
                </a:cxn>
                <a:cxn ang="0">
                  <a:pos x="connsiteX12400" y="connsiteY12400"/>
                </a:cxn>
                <a:cxn ang="0">
                  <a:pos x="connsiteX12401" y="connsiteY12401"/>
                </a:cxn>
                <a:cxn ang="0">
                  <a:pos x="connsiteX12402" y="connsiteY12402"/>
                </a:cxn>
                <a:cxn ang="0">
                  <a:pos x="connsiteX12403" y="connsiteY12403"/>
                </a:cxn>
                <a:cxn ang="0">
                  <a:pos x="connsiteX12404" y="connsiteY12404"/>
                </a:cxn>
                <a:cxn ang="0">
                  <a:pos x="connsiteX12405" y="connsiteY12405"/>
                </a:cxn>
                <a:cxn ang="0">
                  <a:pos x="connsiteX12406" y="connsiteY12406"/>
                </a:cxn>
                <a:cxn ang="0">
                  <a:pos x="connsiteX12407" y="connsiteY12407"/>
                </a:cxn>
                <a:cxn ang="0">
                  <a:pos x="connsiteX12408" y="connsiteY12408"/>
                </a:cxn>
                <a:cxn ang="0">
                  <a:pos x="connsiteX12409" y="connsiteY12409"/>
                </a:cxn>
                <a:cxn ang="0">
                  <a:pos x="connsiteX12410" y="connsiteY12410"/>
                </a:cxn>
                <a:cxn ang="0">
                  <a:pos x="connsiteX12411" y="connsiteY12411"/>
                </a:cxn>
                <a:cxn ang="0">
                  <a:pos x="connsiteX12412" y="connsiteY12412"/>
                </a:cxn>
                <a:cxn ang="0">
                  <a:pos x="connsiteX12413" y="connsiteY12413"/>
                </a:cxn>
                <a:cxn ang="0">
                  <a:pos x="connsiteX12414" y="connsiteY12414"/>
                </a:cxn>
                <a:cxn ang="0">
                  <a:pos x="connsiteX12415" y="connsiteY12415"/>
                </a:cxn>
                <a:cxn ang="0">
                  <a:pos x="connsiteX12416" y="connsiteY12416"/>
                </a:cxn>
                <a:cxn ang="0">
                  <a:pos x="connsiteX12417" y="connsiteY12417"/>
                </a:cxn>
                <a:cxn ang="0">
                  <a:pos x="connsiteX12418" y="connsiteY12418"/>
                </a:cxn>
                <a:cxn ang="0">
                  <a:pos x="connsiteX12419" y="connsiteY12419"/>
                </a:cxn>
                <a:cxn ang="0">
                  <a:pos x="connsiteX12420" y="connsiteY12420"/>
                </a:cxn>
                <a:cxn ang="0">
                  <a:pos x="connsiteX12421" y="connsiteY12421"/>
                </a:cxn>
                <a:cxn ang="0">
                  <a:pos x="connsiteX12422" y="connsiteY12422"/>
                </a:cxn>
                <a:cxn ang="0">
                  <a:pos x="connsiteX12423" y="connsiteY12423"/>
                </a:cxn>
                <a:cxn ang="0">
                  <a:pos x="connsiteX12424" y="connsiteY12424"/>
                </a:cxn>
                <a:cxn ang="0">
                  <a:pos x="connsiteX12425" y="connsiteY12425"/>
                </a:cxn>
                <a:cxn ang="0">
                  <a:pos x="connsiteX12426" y="connsiteY12426"/>
                </a:cxn>
                <a:cxn ang="0">
                  <a:pos x="connsiteX12427" y="connsiteY12427"/>
                </a:cxn>
                <a:cxn ang="0">
                  <a:pos x="connsiteX12428" y="connsiteY12428"/>
                </a:cxn>
                <a:cxn ang="0">
                  <a:pos x="connsiteX12429" y="connsiteY12429"/>
                </a:cxn>
                <a:cxn ang="0">
                  <a:pos x="connsiteX12430" y="connsiteY12430"/>
                </a:cxn>
                <a:cxn ang="0">
                  <a:pos x="connsiteX12431" y="connsiteY12431"/>
                </a:cxn>
                <a:cxn ang="0">
                  <a:pos x="connsiteX12432" y="connsiteY12432"/>
                </a:cxn>
                <a:cxn ang="0">
                  <a:pos x="connsiteX12433" y="connsiteY12433"/>
                </a:cxn>
                <a:cxn ang="0">
                  <a:pos x="connsiteX12434" y="connsiteY12434"/>
                </a:cxn>
                <a:cxn ang="0">
                  <a:pos x="connsiteX12435" y="connsiteY12435"/>
                </a:cxn>
                <a:cxn ang="0">
                  <a:pos x="connsiteX12436" y="connsiteY12436"/>
                </a:cxn>
                <a:cxn ang="0">
                  <a:pos x="connsiteX12437" y="connsiteY12437"/>
                </a:cxn>
                <a:cxn ang="0">
                  <a:pos x="connsiteX12438" y="connsiteY12438"/>
                </a:cxn>
                <a:cxn ang="0">
                  <a:pos x="connsiteX12439" y="connsiteY12439"/>
                </a:cxn>
                <a:cxn ang="0">
                  <a:pos x="connsiteX12440" y="connsiteY12440"/>
                </a:cxn>
                <a:cxn ang="0">
                  <a:pos x="connsiteX12441" y="connsiteY12441"/>
                </a:cxn>
                <a:cxn ang="0">
                  <a:pos x="connsiteX12442" y="connsiteY12442"/>
                </a:cxn>
                <a:cxn ang="0">
                  <a:pos x="connsiteX12443" y="connsiteY12443"/>
                </a:cxn>
                <a:cxn ang="0">
                  <a:pos x="connsiteX12444" y="connsiteY12444"/>
                </a:cxn>
                <a:cxn ang="0">
                  <a:pos x="connsiteX12445" y="connsiteY12445"/>
                </a:cxn>
                <a:cxn ang="0">
                  <a:pos x="connsiteX12446" y="connsiteY12446"/>
                </a:cxn>
                <a:cxn ang="0">
                  <a:pos x="connsiteX12447" y="connsiteY12447"/>
                </a:cxn>
                <a:cxn ang="0">
                  <a:pos x="connsiteX12448" y="connsiteY12448"/>
                </a:cxn>
                <a:cxn ang="0">
                  <a:pos x="connsiteX12449" y="connsiteY12449"/>
                </a:cxn>
                <a:cxn ang="0">
                  <a:pos x="connsiteX12450" y="connsiteY12450"/>
                </a:cxn>
                <a:cxn ang="0">
                  <a:pos x="connsiteX12451" y="connsiteY12451"/>
                </a:cxn>
                <a:cxn ang="0">
                  <a:pos x="connsiteX12452" y="connsiteY12452"/>
                </a:cxn>
                <a:cxn ang="0">
                  <a:pos x="connsiteX12453" y="connsiteY12453"/>
                </a:cxn>
                <a:cxn ang="0">
                  <a:pos x="connsiteX12454" y="connsiteY12454"/>
                </a:cxn>
                <a:cxn ang="0">
                  <a:pos x="connsiteX12455" y="connsiteY12455"/>
                </a:cxn>
                <a:cxn ang="0">
                  <a:pos x="connsiteX12456" y="connsiteY12456"/>
                </a:cxn>
                <a:cxn ang="0">
                  <a:pos x="connsiteX12457" y="connsiteY12457"/>
                </a:cxn>
                <a:cxn ang="0">
                  <a:pos x="connsiteX12458" y="connsiteY12458"/>
                </a:cxn>
                <a:cxn ang="0">
                  <a:pos x="connsiteX12459" y="connsiteY12459"/>
                </a:cxn>
                <a:cxn ang="0">
                  <a:pos x="connsiteX12460" y="connsiteY12460"/>
                </a:cxn>
                <a:cxn ang="0">
                  <a:pos x="connsiteX12461" y="connsiteY12461"/>
                </a:cxn>
                <a:cxn ang="0">
                  <a:pos x="connsiteX12462" y="connsiteY12462"/>
                </a:cxn>
                <a:cxn ang="0">
                  <a:pos x="connsiteX12463" y="connsiteY12463"/>
                </a:cxn>
                <a:cxn ang="0">
                  <a:pos x="connsiteX12464" y="connsiteY12464"/>
                </a:cxn>
                <a:cxn ang="0">
                  <a:pos x="connsiteX12465" y="connsiteY12465"/>
                </a:cxn>
                <a:cxn ang="0">
                  <a:pos x="connsiteX12466" y="connsiteY12466"/>
                </a:cxn>
                <a:cxn ang="0">
                  <a:pos x="connsiteX12467" y="connsiteY12467"/>
                </a:cxn>
                <a:cxn ang="0">
                  <a:pos x="connsiteX12468" y="connsiteY12468"/>
                </a:cxn>
                <a:cxn ang="0">
                  <a:pos x="connsiteX12469" y="connsiteY12469"/>
                </a:cxn>
                <a:cxn ang="0">
                  <a:pos x="connsiteX12470" y="connsiteY12470"/>
                </a:cxn>
                <a:cxn ang="0">
                  <a:pos x="connsiteX12471" y="connsiteY12471"/>
                </a:cxn>
                <a:cxn ang="0">
                  <a:pos x="connsiteX12472" y="connsiteY12472"/>
                </a:cxn>
                <a:cxn ang="0">
                  <a:pos x="connsiteX12473" y="connsiteY12473"/>
                </a:cxn>
                <a:cxn ang="0">
                  <a:pos x="connsiteX12474" y="connsiteY12474"/>
                </a:cxn>
                <a:cxn ang="0">
                  <a:pos x="connsiteX12475" y="connsiteY12475"/>
                </a:cxn>
                <a:cxn ang="0">
                  <a:pos x="connsiteX12476" y="connsiteY12476"/>
                </a:cxn>
                <a:cxn ang="0">
                  <a:pos x="connsiteX12477" y="connsiteY12477"/>
                </a:cxn>
                <a:cxn ang="0">
                  <a:pos x="connsiteX12478" y="connsiteY12478"/>
                </a:cxn>
                <a:cxn ang="0">
                  <a:pos x="connsiteX12479" y="connsiteY12479"/>
                </a:cxn>
                <a:cxn ang="0">
                  <a:pos x="connsiteX12480" y="connsiteY12480"/>
                </a:cxn>
                <a:cxn ang="0">
                  <a:pos x="connsiteX12481" y="connsiteY12481"/>
                </a:cxn>
                <a:cxn ang="0">
                  <a:pos x="connsiteX12482" y="connsiteY12482"/>
                </a:cxn>
                <a:cxn ang="0">
                  <a:pos x="connsiteX12483" y="connsiteY12483"/>
                </a:cxn>
                <a:cxn ang="0">
                  <a:pos x="connsiteX12484" y="connsiteY12484"/>
                </a:cxn>
                <a:cxn ang="0">
                  <a:pos x="connsiteX12485" y="connsiteY12485"/>
                </a:cxn>
                <a:cxn ang="0">
                  <a:pos x="connsiteX12486" y="connsiteY12486"/>
                </a:cxn>
                <a:cxn ang="0">
                  <a:pos x="connsiteX12487" y="connsiteY12487"/>
                </a:cxn>
                <a:cxn ang="0">
                  <a:pos x="connsiteX12488" y="connsiteY12488"/>
                </a:cxn>
                <a:cxn ang="0">
                  <a:pos x="connsiteX12489" y="connsiteY12489"/>
                </a:cxn>
                <a:cxn ang="0">
                  <a:pos x="connsiteX12490" y="connsiteY12490"/>
                </a:cxn>
                <a:cxn ang="0">
                  <a:pos x="connsiteX12491" y="connsiteY12491"/>
                </a:cxn>
                <a:cxn ang="0">
                  <a:pos x="connsiteX12492" y="connsiteY12492"/>
                </a:cxn>
                <a:cxn ang="0">
                  <a:pos x="connsiteX12493" y="connsiteY12493"/>
                </a:cxn>
                <a:cxn ang="0">
                  <a:pos x="connsiteX12494" y="connsiteY12494"/>
                </a:cxn>
                <a:cxn ang="0">
                  <a:pos x="connsiteX12495" y="connsiteY12495"/>
                </a:cxn>
                <a:cxn ang="0">
                  <a:pos x="connsiteX12496" y="connsiteY12496"/>
                </a:cxn>
                <a:cxn ang="0">
                  <a:pos x="connsiteX12497" y="connsiteY12497"/>
                </a:cxn>
                <a:cxn ang="0">
                  <a:pos x="connsiteX12498" y="connsiteY12498"/>
                </a:cxn>
                <a:cxn ang="0">
                  <a:pos x="connsiteX12499" y="connsiteY12499"/>
                </a:cxn>
                <a:cxn ang="0">
                  <a:pos x="connsiteX12500" y="connsiteY12500"/>
                </a:cxn>
                <a:cxn ang="0">
                  <a:pos x="connsiteX12501" y="connsiteY12501"/>
                </a:cxn>
                <a:cxn ang="0">
                  <a:pos x="connsiteX12502" y="connsiteY12502"/>
                </a:cxn>
                <a:cxn ang="0">
                  <a:pos x="connsiteX12503" y="connsiteY12503"/>
                </a:cxn>
                <a:cxn ang="0">
                  <a:pos x="connsiteX12504" y="connsiteY12504"/>
                </a:cxn>
                <a:cxn ang="0">
                  <a:pos x="connsiteX12505" y="connsiteY12505"/>
                </a:cxn>
                <a:cxn ang="0">
                  <a:pos x="connsiteX12506" y="connsiteY12506"/>
                </a:cxn>
                <a:cxn ang="0">
                  <a:pos x="connsiteX12507" y="connsiteY12507"/>
                </a:cxn>
                <a:cxn ang="0">
                  <a:pos x="connsiteX12508" y="connsiteY12508"/>
                </a:cxn>
                <a:cxn ang="0">
                  <a:pos x="connsiteX12509" y="connsiteY12509"/>
                </a:cxn>
                <a:cxn ang="0">
                  <a:pos x="connsiteX12510" y="connsiteY12510"/>
                </a:cxn>
                <a:cxn ang="0">
                  <a:pos x="connsiteX12511" y="connsiteY12511"/>
                </a:cxn>
                <a:cxn ang="0">
                  <a:pos x="connsiteX12512" y="connsiteY12512"/>
                </a:cxn>
                <a:cxn ang="0">
                  <a:pos x="connsiteX12513" y="connsiteY12513"/>
                </a:cxn>
                <a:cxn ang="0">
                  <a:pos x="connsiteX12514" y="connsiteY12514"/>
                </a:cxn>
                <a:cxn ang="0">
                  <a:pos x="connsiteX12515" y="connsiteY12515"/>
                </a:cxn>
                <a:cxn ang="0">
                  <a:pos x="connsiteX12516" y="connsiteY12516"/>
                </a:cxn>
                <a:cxn ang="0">
                  <a:pos x="connsiteX12517" y="connsiteY12517"/>
                </a:cxn>
                <a:cxn ang="0">
                  <a:pos x="connsiteX12518" y="connsiteY12518"/>
                </a:cxn>
                <a:cxn ang="0">
                  <a:pos x="connsiteX12519" y="connsiteY12519"/>
                </a:cxn>
                <a:cxn ang="0">
                  <a:pos x="connsiteX12520" y="connsiteY12520"/>
                </a:cxn>
                <a:cxn ang="0">
                  <a:pos x="connsiteX12521" y="connsiteY12521"/>
                </a:cxn>
                <a:cxn ang="0">
                  <a:pos x="connsiteX12522" y="connsiteY12522"/>
                </a:cxn>
                <a:cxn ang="0">
                  <a:pos x="connsiteX12523" y="connsiteY12523"/>
                </a:cxn>
                <a:cxn ang="0">
                  <a:pos x="connsiteX12524" y="connsiteY12524"/>
                </a:cxn>
                <a:cxn ang="0">
                  <a:pos x="connsiteX12525" y="connsiteY12525"/>
                </a:cxn>
                <a:cxn ang="0">
                  <a:pos x="connsiteX12526" y="connsiteY12526"/>
                </a:cxn>
                <a:cxn ang="0">
                  <a:pos x="connsiteX12527" y="connsiteY12527"/>
                </a:cxn>
                <a:cxn ang="0">
                  <a:pos x="connsiteX12528" y="connsiteY12528"/>
                </a:cxn>
                <a:cxn ang="0">
                  <a:pos x="connsiteX12529" y="connsiteY12529"/>
                </a:cxn>
                <a:cxn ang="0">
                  <a:pos x="connsiteX12530" y="connsiteY12530"/>
                </a:cxn>
                <a:cxn ang="0">
                  <a:pos x="connsiteX12531" y="connsiteY12531"/>
                </a:cxn>
                <a:cxn ang="0">
                  <a:pos x="connsiteX12532" y="connsiteY12532"/>
                </a:cxn>
                <a:cxn ang="0">
                  <a:pos x="connsiteX12533" y="connsiteY12533"/>
                </a:cxn>
                <a:cxn ang="0">
                  <a:pos x="connsiteX12534" y="connsiteY12534"/>
                </a:cxn>
                <a:cxn ang="0">
                  <a:pos x="connsiteX12535" y="connsiteY12535"/>
                </a:cxn>
                <a:cxn ang="0">
                  <a:pos x="connsiteX12536" y="connsiteY12536"/>
                </a:cxn>
                <a:cxn ang="0">
                  <a:pos x="connsiteX12537" y="connsiteY12537"/>
                </a:cxn>
                <a:cxn ang="0">
                  <a:pos x="connsiteX12538" y="connsiteY12538"/>
                </a:cxn>
                <a:cxn ang="0">
                  <a:pos x="connsiteX12539" y="connsiteY12539"/>
                </a:cxn>
                <a:cxn ang="0">
                  <a:pos x="connsiteX12540" y="connsiteY12540"/>
                </a:cxn>
                <a:cxn ang="0">
                  <a:pos x="connsiteX12541" y="connsiteY12541"/>
                </a:cxn>
                <a:cxn ang="0">
                  <a:pos x="connsiteX12542" y="connsiteY12542"/>
                </a:cxn>
                <a:cxn ang="0">
                  <a:pos x="connsiteX12543" y="connsiteY12543"/>
                </a:cxn>
                <a:cxn ang="0">
                  <a:pos x="connsiteX12544" y="connsiteY12544"/>
                </a:cxn>
                <a:cxn ang="0">
                  <a:pos x="connsiteX12545" y="connsiteY12545"/>
                </a:cxn>
                <a:cxn ang="0">
                  <a:pos x="connsiteX12546" y="connsiteY12546"/>
                </a:cxn>
                <a:cxn ang="0">
                  <a:pos x="connsiteX12547" y="connsiteY12547"/>
                </a:cxn>
                <a:cxn ang="0">
                  <a:pos x="connsiteX12548" y="connsiteY12548"/>
                </a:cxn>
                <a:cxn ang="0">
                  <a:pos x="connsiteX12549" y="connsiteY12549"/>
                </a:cxn>
                <a:cxn ang="0">
                  <a:pos x="connsiteX12550" y="connsiteY12550"/>
                </a:cxn>
                <a:cxn ang="0">
                  <a:pos x="connsiteX12551" y="connsiteY12551"/>
                </a:cxn>
                <a:cxn ang="0">
                  <a:pos x="connsiteX12552" y="connsiteY12552"/>
                </a:cxn>
                <a:cxn ang="0">
                  <a:pos x="connsiteX12553" y="connsiteY12553"/>
                </a:cxn>
                <a:cxn ang="0">
                  <a:pos x="connsiteX12554" y="connsiteY12554"/>
                </a:cxn>
                <a:cxn ang="0">
                  <a:pos x="connsiteX12555" y="connsiteY12555"/>
                </a:cxn>
                <a:cxn ang="0">
                  <a:pos x="connsiteX12556" y="connsiteY12556"/>
                </a:cxn>
                <a:cxn ang="0">
                  <a:pos x="connsiteX12557" y="connsiteY12557"/>
                </a:cxn>
                <a:cxn ang="0">
                  <a:pos x="connsiteX12558" y="connsiteY12558"/>
                </a:cxn>
                <a:cxn ang="0">
                  <a:pos x="connsiteX12559" y="connsiteY12559"/>
                </a:cxn>
                <a:cxn ang="0">
                  <a:pos x="connsiteX12560" y="connsiteY12560"/>
                </a:cxn>
                <a:cxn ang="0">
                  <a:pos x="connsiteX12561" y="connsiteY12561"/>
                </a:cxn>
                <a:cxn ang="0">
                  <a:pos x="connsiteX12562" y="connsiteY12562"/>
                </a:cxn>
                <a:cxn ang="0">
                  <a:pos x="connsiteX12563" y="connsiteY12563"/>
                </a:cxn>
                <a:cxn ang="0">
                  <a:pos x="connsiteX12564" y="connsiteY12564"/>
                </a:cxn>
                <a:cxn ang="0">
                  <a:pos x="connsiteX12565" y="connsiteY12565"/>
                </a:cxn>
                <a:cxn ang="0">
                  <a:pos x="connsiteX12566" y="connsiteY12566"/>
                </a:cxn>
                <a:cxn ang="0">
                  <a:pos x="connsiteX12567" y="connsiteY12567"/>
                </a:cxn>
                <a:cxn ang="0">
                  <a:pos x="connsiteX12568" y="connsiteY12568"/>
                </a:cxn>
                <a:cxn ang="0">
                  <a:pos x="connsiteX12569" y="connsiteY12569"/>
                </a:cxn>
                <a:cxn ang="0">
                  <a:pos x="connsiteX12570" y="connsiteY12570"/>
                </a:cxn>
                <a:cxn ang="0">
                  <a:pos x="connsiteX12571" y="connsiteY12571"/>
                </a:cxn>
                <a:cxn ang="0">
                  <a:pos x="connsiteX12572" y="connsiteY12572"/>
                </a:cxn>
                <a:cxn ang="0">
                  <a:pos x="connsiteX12573" y="connsiteY12573"/>
                </a:cxn>
                <a:cxn ang="0">
                  <a:pos x="connsiteX12574" y="connsiteY12574"/>
                </a:cxn>
                <a:cxn ang="0">
                  <a:pos x="connsiteX12575" y="connsiteY12575"/>
                </a:cxn>
                <a:cxn ang="0">
                  <a:pos x="connsiteX12576" y="connsiteY12576"/>
                </a:cxn>
                <a:cxn ang="0">
                  <a:pos x="connsiteX12577" y="connsiteY12577"/>
                </a:cxn>
                <a:cxn ang="0">
                  <a:pos x="connsiteX12578" y="connsiteY12578"/>
                </a:cxn>
                <a:cxn ang="0">
                  <a:pos x="connsiteX12579" y="connsiteY12579"/>
                </a:cxn>
                <a:cxn ang="0">
                  <a:pos x="connsiteX12580" y="connsiteY12580"/>
                </a:cxn>
                <a:cxn ang="0">
                  <a:pos x="connsiteX12581" y="connsiteY12581"/>
                </a:cxn>
                <a:cxn ang="0">
                  <a:pos x="connsiteX12582" y="connsiteY12582"/>
                </a:cxn>
                <a:cxn ang="0">
                  <a:pos x="connsiteX12583" y="connsiteY12583"/>
                </a:cxn>
                <a:cxn ang="0">
                  <a:pos x="connsiteX12584" y="connsiteY12584"/>
                </a:cxn>
                <a:cxn ang="0">
                  <a:pos x="connsiteX12585" y="connsiteY12585"/>
                </a:cxn>
                <a:cxn ang="0">
                  <a:pos x="connsiteX12586" y="connsiteY12586"/>
                </a:cxn>
                <a:cxn ang="0">
                  <a:pos x="connsiteX12587" y="connsiteY12587"/>
                </a:cxn>
                <a:cxn ang="0">
                  <a:pos x="connsiteX12588" y="connsiteY12588"/>
                </a:cxn>
                <a:cxn ang="0">
                  <a:pos x="connsiteX12589" y="connsiteY12589"/>
                </a:cxn>
                <a:cxn ang="0">
                  <a:pos x="connsiteX12590" y="connsiteY12590"/>
                </a:cxn>
                <a:cxn ang="0">
                  <a:pos x="connsiteX12591" y="connsiteY12591"/>
                </a:cxn>
                <a:cxn ang="0">
                  <a:pos x="connsiteX12592" y="connsiteY12592"/>
                </a:cxn>
                <a:cxn ang="0">
                  <a:pos x="connsiteX12593" y="connsiteY12593"/>
                </a:cxn>
                <a:cxn ang="0">
                  <a:pos x="connsiteX12594" y="connsiteY12594"/>
                </a:cxn>
                <a:cxn ang="0">
                  <a:pos x="connsiteX12595" y="connsiteY12595"/>
                </a:cxn>
                <a:cxn ang="0">
                  <a:pos x="connsiteX12596" y="connsiteY12596"/>
                </a:cxn>
                <a:cxn ang="0">
                  <a:pos x="connsiteX12597" y="connsiteY12597"/>
                </a:cxn>
                <a:cxn ang="0">
                  <a:pos x="connsiteX12598" y="connsiteY12598"/>
                </a:cxn>
                <a:cxn ang="0">
                  <a:pos x="connsiteX12599" y="connsiteY12599"/>
                </a:cxn>
                <a:cxn ang="0">
                  <a:pos x="connsiteX12600" y="connsiteY12600"/>
                </a:cxn>
                <a:cxn ang="0">
                  <a:pos x="connsiteX12601" y="connsiteY12601"/>
                </a:cxn>
                <a:cxn ang="0">
                  <a:pos x="connsiteX12602" y="connsiteY12602"/>
                </a:cxn>
                <a:cxn ang="0">
                  <a:pos x="connsiteX12603" y="connsiteY12603"/>
                </a:cxn>
                <a:cxn ang="0">
                  <a:pos x="connsiteX12604" y="connsiteY12604"/>
                </a:cxn>
                <a:cxn ang="0">
                  <a:pos x="connsiteX12605" y="connsiteY12605"/>
                </a:cxn>
                <a:cxn ang="0">
                  <a:pos x="connsiteX12606" y="connsiteY12606"/>
                </a:cxn>
                <a:cxn ang="0">
                  <a:pos x="connsiteX12607" y="connsiteY12607"/>
                </a:cxn>
                <a:cxn ang="0">
                  <a:pos x="connsiteX12608" y="connsiteY12608"/>
                </a:cxn>
                <a:cxn ang="0">
                  <a:pos x="connsiteX12609" y="connsiteY12609"/>
                </a:cxn>
                <a:cxn ang="0">
                  <a:pos x="connsiteX12610" y="connsiteY12610"/>
                </a:cxn>
                <a:cxn ang="0">
                  <a:pos x="connsiteX12611" y="connsiteY12611"/>
                </a:cxn>
                <a:cxn ang="0">
                  <a:pos x="connsiteX12612" y="connsiteY12612"/>
                </a:cxn>
                <a:cxn ang="0">
                  <a:pos x="connsiteX12613" y="connsiteY12613"/>
                </a:cxn>
                <a:cxn ang="0">
                  <a:pos x="connsiteX12614" y="connsiteY12614"/>
                </a:cxn>
                <a:cxn ang="0">
                  <a:pos x="connsiteX12615" y="connsiteY12615"/>
                </a:cxn>
                <a:cxn ang="0">
                  <a:pos x="connsiteX12616" y="connsiteY12616"/>
                </a:cxn>
                <a:cxn ang="0">
                  <a:pos x="connsiteX12617" y="connsiteY12617"/>
                </a:cxn>
                <a:cxn ang="0">
                  <a:pos x="connsiteX12618" y="connsiteY12618"/>
                </a:cxn>
                <a:cxn ang="0">
                  <a:pos x="connsiteX12619" y="connsiteY12619"/>
                </a:cxn>
                <a:cxn ang="0">
                  <a:pos x="connsiteX12620" y="connsiteY12620"/>
                </a:cxn>
                <a:cxn ang="0">
                  <a:pos x="connsiteX12621" y="connsiteY12621"/>
                </a:cxn>
                <a:cxn ang="0">
                  <a:pos x="connsiteX12622" y="connsiteY12622"/>
                </a:cxn>
                <a:cxn ang="0">
                  <a:pos x="connsiteX12623" y="connsiteY12623"/>
                </a:cxn>
                <a:cxn ang="0">
                  <a:pos x="connsiteX12624" y="connsiteY12624"/>
                </a:cxn>
                <a:cxn ang="0">
                  <a:pos x="connsiteX12625" y="connsiteY12625"/>
                </a:cxn>
                <a:cxn ang="0">
                  <a:pos x="connsiteX12626" y="connsiteY12626"/>
                </a:cxn>
                <a:cxn ang="0">
                  <a:pos x="connsiteX12627" y="connsiteY12627"/>
                </a:cxn>
                <a:cxn ang="0">
                  <a:pos x="connsiteX12628" y="connsiteY12628"/>
                </a:cxn>
                <a:cxn ang="0">
                  <a:pos x="connsiteX12629" y="connsiteY12629"/>
                </a:cxn>
                <a:cxn ang="0">
                  <a:pos x="connsiteX12630" y="connsiteY12630"/>
                </a:cxn>
                <a:cxn ang="0">
                  <a:pos x="connsiteX12631" y="connsiteY12631"/>
                </a:cxn>
                <a:cxn ang="0">
                  <a:pos x="connsiteX12632" y="connsiteY12632"/>
                </a:cxn>
                <a:cxn ang="0">
                  <a:pos x="connsiteX12633" y="connsiteY12633"/>
                </a:cxn>
                <a:cxn ang="0">
                  <a:pos x="connsiteX12634" y="connsiteY12634"/>
                </a:cxn>
                <a:cxn ang="0">
                  <a:pos x="connsiteX12635" y="connsiteY12635"/>
                </a:cxn>
                <a:cxn ang="0">
                  <a:pos x="connsiteX12636" y="connsiteY12636"/>
                </a:cxn>
                <a:cxn ang="0">
                  <a:pos x="connsiteX12637" y="connsiteY12637"/>
                </a:cxn>
                <a:cxn ang="0">
                  <a:pos x="connsiteX12638" y="connsiteY12638"/>
                </a:cxn>
                <a:cxn ang="0">
                  <a:pos x="connsiteX12639" y="connsiteY12639"/>
                </a:cxn>
                <a:cxn ang="0">
                  <a:pos x="connsiteX12640" y="connsiteY12640"/>
                </a:cxn>
                <a:cxn ang="0">
                  <a:pos x="connsiteX12641" y="connsiteY12641"/>
                </a:cxn>
                <a:cxn ang="0">
                  <a:pos x="connsiteX12642" y="connsiteY12642"/>
                </a:cxn>
                <a:cxn ang="0">
                  <a:pos x="connsiteX12643" y="connsiteY12643"/>
                </a:cxn>
                <a:cxn ang="0">
                  <a:pos x="connsiteX12644" y="connsiteY12644"/>
                </a:cxn>
                <a:cxn ang="0">
                  <a:pos x="connsiteX12645" y="connsiteY12645"/>
                </a:cxn>
                <a:cxn ang="0">
                  <a:pos x="connsiteX12646" y="connsiteY12646"/>
                </a:cxn>
                <a:cxn ang="0">
                  <a:pos x="connsiteX12647" y="connsiteY12647"/>
                </a:cxn>
                <a:cxn ang="0">
                  <a:pos x="connsiteX12648" y="connsiteY12648"/>
                </a:cxn>
                <a:cxn ang="0">
                  <a:pos x="connsiteX12649" y="connsiteY12649"/>
                </a:cxn>
                <a:cxn ang="0">
                  <a:pos x="connsiteX12650" y="connsiteY12650"/>
                </a:cxn>
                <a:cxn ang="0">
                  <a:pos x="connsiteX12651" y="connsiteY12651"/>
                </a:cxn>
                <a:cxn ang="0">
                  <a:pos x="connsiteX12652" y="connsiteY12652"/>
                </a:cxn>
                <a:cxn ang="0">
                  <a:pos x="connsiteX12653" y="connsiteY12653"/>
                </a:cxn>
                <a:cxn ang="0">
                  <a:pos x="connsiteX12654" y="connsiteY12654"/>
                </a:cxn>
                <a:cxn ang="0">
                  <a:pos x="connsiteX12655" y="connsiteY12655"/>
                </a:cxn>
                <a:cxn ang="0">
                  <a:pos x="connsiteX12656" y="connsiteY12656"/>
                </a:cxn>
                <a:cxn ang="0">
                  <a:pos x="connsiteX12657" y="connsiteY12657"/>
                </a:cxn>
                <a:cxn ang="0">
                  <a:pos x="connsiteX12658" y="connsiteY12658"/>
                </a:cxn>
                <a:cxn ang="0">
                  <a:pos x="connsiteX12659" y="connsiteY12659"/>
                </a:cxn>
                <a:cxn ang="0">
                  <a:pos x="connsiteX12660" y="connsiteY12660"/>
                </a:cxn>
                <a:cxn ang="0">
                  <a:pos x="connsiteX12661" y="connsiteY12661"/>
                </a:cxn>
                <a:cxn ang="0">
                  <a:pos x="connsiteX12662" y="connsiteY12662"/>
                </a:cxn>
                <a:cxn ang="0">
                  <a:pos x="connsiteX12663" y="connsiteY12663"/>
                </a:cxn>
                <a:cxn ang="0">
                  <a:pos x="connsiteX12664" y="connsiteY12664"/>
                </a:cxn>
                <a:cxn ang="0">
                  <a:pos x="connsiteX12665" y="connsiteY12665"/>
                </a:cxn>
                <a:cxn ang="0">
                  <a:pos x="connsiteX12666" y="connsiteY12666"/>
                </a:cxn>
                <a:cxn ang="0">
                  <a:pos x="connsiteX12667" y="connsiteY12667"/>
                </a:cxn>
                <a:cxn ang="0">
                  <a:pos x="connsiteX12668" y="connsiteY12668"/>
                </a:cxn>
                <a:cxn ang="0">
                  <a:pos x="connsiteX12669" y="connsiteY12669"/>
                </a:cxn>
                <a:cxn ang="0">
                  <a:pos x="connsiteX12670" y="connsiteY12670"/>
                </a:cxn>
                <a:cxn ang="0">
                  <a:pos x="connsiteX12671" y="connsiteY12671"/>
                </a:cxn>
                <a:cxn ang="0">
                  <a:pos x="connsiteX12672" y="connsiteY12672"/>
                </a:cxn>
                <a:cxn ang="0">
                  <a:pos x="connsiteX12673" y="connsiteY12673"/>
                </a:cxn>
                <a:cxn ang="0">
                  <a:pos x="connsiteX12674" y="connsiteY12674"/>
                </a:cxn>
                <a:cxn ang="0">
                  <a:pos x="connsiteX12675" y="connsiteY12675"/>
                </a:cxn>
                <a:cxn ang="0">
                  <a:pos x="connsiteX12676" y="connsiteY12676"/>
                </a:cxn>
                <a:cxn ang="0">
                  <a:pos x="connsiteX12677" y="connsiteY12677"/>
                </a:cxn>
                <a:cxn ang="0">
                  <a:pos x="connsiteX12678" y="connsiteY12678"/>
                </a:cxn>
                <a:cxn ang="0">
                  <a:pos x="connsiteX12679" y="connsiteY12679"/>
                </a:cxn>
                <a:cxn ang="0">
                  <a:pos x="connsiteX12680" y="connsiteY12680"/>
                </a:cxn>
                <a:cxn ang="0">
                  <a:pos x="connsiteX12681" y="connsiteY12681"/>
                </a:cxn>
                <a:cxn ang="0">
                  <a:pos x="connsiteX12682" y="connsiteY12682"/>
                </a:cxn>
                <a:cxn ang="0">
                  <a:pos x="connsiteX12683" y="connsiteY12683"/>
                </a:cxn>
                <a:cxn ang="0">
                  <a:pos x="connsiteX12684" y="connsiteY12684"/>
                </a:cxn>
                <a:cxn ang="0">
                  <a:pos x="connsiteX12685" y="connsiteY12685"/>
                </a:cxn>
                <a:cxn ang="0">
                  <a:pos x="connsiteX12686" y="connsiteY12686"/>
                </a:cxn>
                <a:cxn ang="0">
                  <a:pos x="connsiteX12687" y="connsiteY12687"/>
                </a:cxn>
                <a:cxn ang="0">
                  <a:pos x="connsiteX12688" y="connsiteY12688"/>
                </a:cxn>
                <a:cxn ang="0">
                  <a:pos x="connsiteX12689" y="connsiteY12689"/>
                </a:cxn>
                <a:cxn ang="0">
                  <a:pos x="connsiteX12690" y="connsiteY12690"/>
                </a:cxn>
                <a:cxn ang="0">
                  <a:pos x="connsiteX12691" y="connsiteY12691"/>
                </a:cxn>
                <a:cxn ang="0">
                  <a:pos x="connsiteX12692" y="connsiteY12692"/>
                </a:cxn>
                <a:cxn ang="0">
                  <a:pos x="connsiteX12693" y="connsiteY12693"/>
                </a:cxn>
                <a:cxn ang="0">
                  <a:pos x="connsiteX12694" y="connsiteY12694"/>
                </a:cxn>
                <a:cxn ang="0">
                  <a:pos x="connsiteX12695" y="connsiteY12695"/>
                </a:cxn>
                <a:cxn ang="0">
                  <a:pos x="connsiteX12696" y="connsiteY12696"/>
                </a:cxn>
                <a:cxn ang="0">
                  <a:pos x="connsiteX12697" y="connsiteY12697"/>
                </a:cxn>
                <a:cxn ang="0">
                  <a:pos x="connsiteX12698" y="connsiteY12698"/>
                </a:cxn>
                <a:cxn ang="0">
                  <a:pos x="connsiteX12699" y="connsiteY12699"/>
                </a:cxn>
                <a:cxn ang="0">
                  <a:pos x="connsiteX12700" y="connsiteY12700"/>
                </a:cxn>
                <a:cxn ang="0">
                  <a:pos x="connsiteX12701" y="connsiteY12701"/>
                </a:cxn>
                <a:cxn ang="0">
                  <a:pos x="connsiteX12702" y="connsiteY12702"/>
                </a:cxn>
                <a:cxn ang="0">
                  <a:pos x="connsiteX12703" y="connsiteY12703"/>
                </a:cxn>
                <a:cxn ang="0">
                  <a:pos x="connsiteX12704" y="connsiteY12704"/>
                </a:cxn>
                <a:cxn ang="0">
                  <a:pos x="connsiteX12705" y="connsiteY12705"/>
                </a:cxn>
                <a:cxn ang="0">
                  <a:pos x="connsiteX12706" y="connsiteY12706"/>
                </a:cxn>
                <a:cxn ang="0">
                  <a:pos x="connsiteX12707" y="connsiteY12707"/>
                </a:cxn>
                <a:cxn ang="0">
                  <a:pos x="connsiteX12708" y="connsiteY12708"/>
                </a:cxn>
                <a:cxn ang="0">
                  <a:pos x="connsiteX12709" y="connsiteY12709"/>
                </a:cxn>
                <a:cxn ang="0">
                  <a:pos x="connsiteX12710" y="connsiteY12710"/>
                </a:cxn>
                <a:cxn ang="0">
                  <a:pos x="connsiteX12711" y="connsiteY12711"/>
                </a:cxn>
                <a:cxn ang="0">
                  <a:pos x="connsiteX12712" y="connsiteY12712"/>
                </a:cxn>
                <a:cxn ang="0">
                  <a:pos x="connsiteX12713" y="connsiteY12713"/>
                </a:cxn>
                <a:cxn ang="0">
                  <a:pos x="connsiteX12714" y="connsiteY12714"/>
                </a:cxn>
                <a:cxn ang="0">
                  <a:pos x="connsiteX12715" y="connsiteY12715"/>
                </a:cxn>
                <a:cxn ang="0">
                  <a:pos x="connsiteX12716" y="connsiteY12716"/>
                </a:cxn>
                <a:cxn ang="0">
                  <a:pos x="connsiteX12717" y="connsiteY12717"/>
                </a:cxn>
                <a:cxn ang="0">
                  <a:pos x="connsiteX12718" y="connsiteY12718"/>
                </a:cxn>
                <a:cxn ang="0">
                  <a:pos x="connsiteX12719" y="connsiteY12719"/>
                </a:cxn>
                <a:cxn ang="0">
                  <a:pos x="connsiteX12720" y="connsiteY12720"/>
                </a:cxn>
                <a:cxn ang="0">
                  <a:pos x="connsiteX12721" y="connsiteY12721"/>
                </a:cxn>
                <a:cxn ang="0">
                  <a:pos x="connsiteX12722" y="connsiteY12722"/>
                </a:cxn>
                <a:cxn ang="0">
                  <a:pos x="connsiteX12723" y="connsiteY12723"/>
                </a:cxn>
                <a:cxn ang="0">
                  <a:pos x="connsiteX12724" y="connsiteY12724"/>
                </a:cxn>
                <a:cxn ang="0">
                  <a:pos x="connsiteX12725" y="connsiteY12725"/>
                </a:cxn>
                <a:cxn ang="0">
                  <a:pos x="connsiteX12726" y="connsiteY12726"/>
                </a:cxn>
                <a:cxn ang="0">
                  <a:pos x="connsiteX12727" y="connsiteY12727"/>
                </a:cxn>
                <a:cxn ang="0">
                  <a:pos x="connsiteX12728" y="connsiteY12728"/>
                </a:cxn>
                <a:cxn ang="0">
                  <a:pos x="connsiteX12729" y="connsiteY12729"/>
                </a:cxn>
                <a:cxn ang="0">
                  <a:pos x="connsiteX12730" y="connsiteY12730"/>
                </a:cxn>
                <a:cxn ang="0">
                  <a:pos x="connsiteX12731" y="connsiteY12731"/>
                </a:cxn>
                <a:cxn ang="0">
                  <a:pos x="connsiteX12732" y="connsiteY12732"/>
                </a:cxn>
                <a:cxn ang="0">
                  <a:pos x="connsiteX12733" y="connsiteY12733"/>
                </a:cxn>
                <a:cxn ang="0">
                  <a:pos x="connsiteX12734" y="connsiteY12734"/>
                </a:cxn>
                <a:cxn ang="0">
                  <a:pos x="connsiteX12735" y="connsiteY12735"/>
                </a:cxn>
                <a:cxn ang="0">
                  <a:pos x="connsiteX12736" y="connsiteY12736"/>
                </a:cxn>
                <a:cxn ang="0">
                  <a:pos x="connsiteX12737" y="connsiteY12737"/>
                </a:cxn>
                <a:cxn ang="0">
                  <a:pos x="connsiteX12738" y="connsiteY12738"/>
                </a:cxn>
                <a:cxn ang="0">
                  <a:pos x="connsiteX12739" y="connsiteY12739"/>
                </a:cxn>
                <a:cxn ang="0">
                  <a:pos x="connsiteX12740" y="connsiteY12740"/>
                </a:cxn>
                <a:cxn ang="0">
                  <a:pos x="connsiteX12741" y="connsiteY12741"/>
                </a:cxn>
                <a:cxn ang="0">
                  <a:pos x="connsiteX12742" y="connsiteY12742"/>
                </a:cxn>
                <a:cxn ang="0">
                  <a:pos x="connsiteX12743" y="connsiteY12743"/>
                </a:cxn>
                <a:cxn ang="0">
                  <a:pos x="connsiteX12744" y="connsiteY12744"/>
                </a:cxn>
                <a:cxn ang="0">
                  <a:pos x="connsiteX12745" y="connsiteY12745"/>
                </a:cxn>
                <a:cxn ang="0">
                  <a:pos x="connsiteX12746" y="connsiteY12746"/>
                </a:cxn>
                <a:cxn ang="0">
                  <a:pos x="connsiteX12747" y="connsiteY12747"/>
                </a:cxn>
                <a:cxn ang="0">
                  <a:pos x="connsiteX12748" y="connsiteY12748"/>
                </a:cxn>
                <a:cxn ang="0">
                  <a:pos x="connsiteX12749" y="connsiteY12749"/>
                </a:cxn>
                <a:cxn ang="0">
                  <a:pos x="connsiteX12750" y="connsiteY12750"/>
                </a:cxn>
                <a:cxn ang="0">
                  <a:pos x="connsiteX12751" y="connsiteY12751"/>
                </a:cxn>
                <a:cxn ang="0">
                  <a:pos x="connsiteX12752" y="connsiteY12752"/>
                </a:cxn>
                <a:cxn ang="0">
                  <a:pos x="connsiteX12753" y="connsiteY12753"/>
                </a:cxn>
                <a:cxn ang="0">
                  <a:pos x="connsiteX12754" y="connsiteY12754"/>
                </a:cxn>
                <a:cxn ang="0">
                  <a:pos x="connsiteX12755" y="connsiteY12755"/>
                </a:cxn>
                <a:cxn ang="0">
                  <a:pos x="connsiteX12756" y="connsiteY12756"/>
                </a:cxn>
                <a:cxn ang="0">
                  <a:pos x="connsiteX12757" y="connsiteY12757"/>
                </a:cxn>
                <a:cxn ang="0">
                  <a:pos x="connsiteX12758" y="connsiteY12758"/>
                </a:cxn>
                <a:cxn ang="0">
                  <a:pos x="connsiteX12759" y="connsiteY12759"/>
                </a:cxn>
                <a:cxn ang="0">
                  <a:pos x="connsiteX12760" y="connsiteY12760"/>
                </a:cxn>
                <a:cxn ang="0">
                  <a:pos x="connsiteX12761" y="connsiteY12761"/>
                </a:cxn>
                <a:cxn ang="0">
                  <a:pos x="connsiteX12762" y="connsiteY12762"/>
                </a:cxn>
                <a:cxn ang="0">
                  <a:pos x="connsiteX12763" y="connsiteY12763"/>
                </a:cxn>
                <a:cxn ang="0">
                  <a:pos x="connsiteX12764" y="connsiteY12764"/>
                </a:cxn>
                <a:cxn ang="0">
                  <a:pos x="connsiteX12765" y="connsiteY12765"/>
                </a:cxn>
                <a:cxn ang="0">
                  <a:pos x="connsiteX12766" y="connsiteY12766"/>
                </a:cxn>
                <a:cxn ang="0">
                  <a:pos x="connsiteX12767" y="connsiteY12767"/>
                </a:cxn>
                <a:cxn ang="0">
                  <a:pos x="connsiteX12768" y="connsiteY12768"/>
                </a:cxn>
                <a:cxn ang="0">
                  <a:pos x="connsiteX12769" y="connsiteY12769"/>
                </a:cxn>
                <a:cxn ang="0">
                  <a:pos x="connsiteX12770" y="connsiteY12770"/>
                </a:cxn>
                <a:cxn ang="0">
                  <a:pos x="connsiteX12771" y="connsiteY12771"/>
                </a:cxn>
                <a:cxn ang="0">
                  <a:pos x="connsiteX12772" y="connsiteY12772"/>
                </a:cxn>
                <a:cxn ang="0">
                  <a:pos x="connsiteX12773" y="connsiteY12773"/>
                </a:cxn>
                <a:cxn ang="0">
                  <a:pos x="connsiteX12774" y="connsiteY12774"/>
                </a:cxn>
                <a:cxn ang="0">
                  <a:pos x="connsiteX12775" y="connsiteY12775"/>
                </a:cxn>
                <a:cxn ang="0">
                  <a:pos x="connsiteX12776" y="connsiteY12776"/>
                </a:cxn>
                <a:cxn ang="0">
                  <a:pos x="connsiteX12777" y="connsiteY12777"/>
                </a:cxn>
                <a:cxn ang="0">
                  <a:pos x="connsiteX12778" y="connsiteY12778"/>
                </a:cxn>
                <a:cxn ang="0">
                  <a:pos x="connsiteX12779" y="connsiteY12779"/>
                </a:cxn>
                <a:cxn ang="0">
                  <a:pos x="connsiteX12780" y="connsiteY12780"/>
                </a:cxn>
                <a:cxn ang="0">
                  <a:pos x="connsiteX12781" y="connsiteY12781"/>
                </a:cxn>
                <a:cxn ang="0">
                  <a:pos x="connsiteX12782" y="connsiteY12782"/>
                </a:cxn>
                <a:cxn ang="0">
                  <a:pos x="connsiteX12783" y="connsiteY12783"/>
                </a:cxn>
                <a:cxn ang="0">
                  <a:pos x="connsiteX12784" y="connsiteY12784"/>
                </a:cxn>
                <a:cxn ang="0">
                  <a:pos x="connsiteX12785" y="connsiteY12785"/>
                </a:cxn>
                <a:cxn ang="0">
                  <a:pos x="connsiteX12786" y="connsiteY12786"/>
                </a:cxn>
                <a:cxn ang="0">
                  <a:pos x="connsiteX12787" y="connsiteY12787"/>
                </a:cxn>
                <a:cxn ang="0">
                  <a:pos x="connsiteX12788" y="connsiteY12788"/>
                </a:cxn>
                <a:cxn ang="0">
                  <a:pos x="connsiteX12789" y="connsiteY12789"/>
                </a:cxn>
                <a:cxn ang="0">
                  <a:pos x="connsiteX12790" y="connsiteY12790"/>
                </a:cxn>
                <a:cxn ang="0">
                  <a:pos x="connsiteX12791" y="connsiteY12791"/>
                </a:cxn>
                <a:cxn ang="0">
                  <a:pos x="connsiteX12792" y="connsiteY12792"/>
                </a:cxn>
                <a:cxn ang="0">
                  <a:pos x="connsiteX12793" y="connsiteY12793"/>
                </a:cxn>
                <a:cxn ang="0">
                  <a:pos x="connsiteX12794" y="connsiteY12794"/>
                </a:cxn>
                <a:cxn ang="0">
                  <a:pos x="connsiteX12795" y="connsiteY12795"/>
                </a:cxn>
                <a:cxn ang="0">
                  <a:pos x="connsiteX12796" y="connsiteY12796"/>
                </a:cxn>
                <a:cxn ang="0">
                  <a:pos x="connsiteX12797" y="connsiteY12797"/>
                </a:cxn>
                <a:cxn ang="0">
                  <a:pos x="connsiteX12798" y="connsiteY12798"/>
                </a:cxn>
                <a:cxn ang="0">
                  <a:pos x="connsiteX12799" y="connsiteY12799"/>
                </a:cxn>
                <a:cxn ang="0">
                  <a:pos x="connsiteX12800" y="connsiteY12800"/>
                </a:cxn>
                <a:cxn ang="0">
                  <a:pos x="connsiteX12801" y="connsiteY12801"/>
                </a:cxn>
                <a:cxn ang="0">
                  <a:pos x="connsiteX12802" y="connsiteY12802"/>
                </a:cxn>
                <a:cxn ang="0">
                  <a:pos x="connsiteX12803" y="connsiteY12803"/>
                </a:cxn>
                <a:cxn ang="0">
                  <a:pos x="connsiteX12804" y="connsiteY12804"/>
                </a:cxn>
                <a:cxn ang="0">
                  <a:pos x="connsiteX12805" y="connsiteY12805"/>
                </a:cxn>
                <a:cxn ang="0">
                  <a:pos x="connsiteX12806" y="connsiteY12806"/>
                </a:cxn>
                <a:cxn ang="0">
                  <a:pos x="connsiteX12807" y="connsiteY12807"/>
                </a:cxn>
                <a:cxn ang="0">
                  <a:pos x="connsiteX12808" y="connsiteY12808"/>
                </a:cxn>
                <a:cxn ang="0">
                  <a:pos x="connsiteX12809" y="connsiteY12809"/>
                </a:cxn>
                <a:cxn ang="0">
                  <a:pos x="connsiteX12810" y="connsiteY12810"/>
                </a:cxn>
                <a:cxn ang="0">
                  <a:pos x="connsiteX12811" y="connsiteY12811"/>
                </a:cxn>
                <a:cxn ang="0">
                  <a:pos x="connsiteX12812" y="connsiteY12812"/>
                </a:cxn>
                <a:cxn ang="0">
                  <a:pos x="connsiteX12813" y="connsiteY12813"/>
                </a:cxn>
                <a:cxn ang="0">
                  <a:pos x="connsiteX12814" y="connsiteY12814"/>
                </a:cxn>
                <a:cxn ang="0">
                  <a:pos x="connsiteX12815" y="connsiteY12815"/>
                </a:cxn>
                <a:cxn ang="0">
                  <a:pos x="connsiteX12816" y="connsiteY12816"/>
                </a:cxn>
                <a:cxn ang="0">
                  <a:pos x="connsiteX12817" y="connsiteY12817"/>
                </a:cxn>
                <a:cxn ang="0">
                  <a:pos x="connsiteX12818" y="connsiteY12818"/>
                </a:cxn>
                <a:cxn ang="0">
                  <a:pos x="connsiteX12819" y="connsiteY12819"/>
                </a:cxn>
                <a:cxn ang="0">
                  <a:pos x="connsiteX12820" y="connsiteY12820"/>
                </a:cxn>
                <a:cxn ang="0">
                  <a:pos x="connsiteX12821" y="connsiteY12821"/>
                </a:cxn>
                <a:cxn ang="0">
                  <a:pos x="connsiteX12822" y="connsiteY12822"/>
                </a:cxn>
                <a:cxn ang="0">
                  <a:pos x="connsiteX12823" y="connsiteY12823"/>
                </a:cxn>
                <a:cxn ang="0">
                  <a:pos x="connsiteX12824" y="connsiteY12824"/>
                </a:cxn>
                <a:cxn ang="0">
                  <a:pos x="connsiteX12825" y="connsiteY12825"/>
                </a:cxn>
                <a:cxn ang="0">
                  <a:pos x="connsiteX12826" y="connsiteY12826"/>
                </a:cxn>
                <a:cxn ang="0">
                  <a:pos x="connsiteX12827" y="connsiteY12827"/>
                </a:cxn>
                <a:cxn ang="0">
                  <a:pos x="connsiteX12828" y="connsiteY12828"/>
                </a:cxn>
                <a:cxn ang="0">
                  <a:pos x="connsiteX12829" y="connsiteY12829"/>
                </a:cxn>
                <a:cxn ang="0">
                  <a:pos x="connsiteX12830" y="connsiteY12830"/>
                </a:cxn>
                <a:cxn ang="0">
                  <a:pos x="connsiteX12831" y="connsiteY12831"/>
                </a:cxn>
                <a:cxn ang="0">
                  <a:pos x="connsiteX12832" y="connsiteY12832"/>
                </a:cxn>
                <a:cxn ang="0">
                  <a:pos x="connsiteX12833" y="connsiteY12833"/>
                </a:cxn>
                <a:cxn ang="0">
                  <a:pos x="connsiteX12834" y="connsiteY12834"/>
                </a:cxn>
                <a:cxn ang="0">
                  <a:pos x="connsiteX12835" y="connsiteY12835"/>
                </a:cxn>
                <a:cxn ang="0">
                  <a:pos x="connsiteX12836" y="connsiteY12836"/>
                </a:cxn>
                <a:cxn ang="0">
                  <a:pos x="connsiteX12837" y="connsiteY12837"/>
                </a:cxn>
                <a:cxn ang="0">
                  <a:pos x="connsiteX12838" y="connsiteY12838"/>
                </a:cxn>
                <a:cxn ang="0">
                  <a:pos x="connsiteX12839" y="connsiteY12839"/>
                </a:cxn>
                <a:cxn ang="0">
                  <a:pos x="connsiteX12840" y="connsiteY12840"/>
                </a:cxn>
                <a:cxn ang="0">
                  <a:pos x="connsiteX12841" y="connsiteY12841"/>
                </a:cxn>
                <a:cxn ang="0">
                  <a:pos x="connsiteX12842" y="connsiteY12842"/>
                </a:cxn>
                <a:cxn ang="0">
                  <a:pos x="connsiteX12843" y="connsiteY12843"/>
                </a:cxn>
                <a:cxn ang="0">
                  <a:pos x="connsiteX12844" y="connsiteY12844"/>
                </a:cxn>
                <a:cxn ang="0">
                  <a:pos x="connsiteX12845" y="connsiteY12845"/>
                </a:cxn>
                <a:cxn ang="0">
                  <a:pos x="connsiteX12846" y="connsiteY12846"/>
                </a:cxn>
                <a:cxn ang="0">
                  <a:pos x="connsiteX12847" y="connsiteY12847"/>
                </a:cxn>
                <a:cxn ang="0">
                  <a:pos x="connsiteX12848" y="connsiteY12848"/>
                </a:cxn>
                <a:cxn ang="0">
                  <a:pos x="connsiteX12849" y="connsiteY12849"/>
                </a:cxn>
                <a:cxn ang="0">
                  <a:pos x="connsiteX12850" y="connsiteY12850"/>
                </a:cxn>
                <a:cxn ang="0">
                  <a:pos x="connsiteX12851" y="connsiteY12851"/>
                </a:cxn>
                <a:cxn ang="0">
                  <a:pos x="connsiteX12852" y="connsiteY12852"/>
                </a:cxn>
                <a:cxn ang="0">
                  <a:pos x="connsiteX12853" y="connsiteY12853"/>
                </a:cxn>
                <a:cxn ang="0">
                  <a:pos x="connsiteX12854" y="connsiteY12854"/>
                </a:cxn>
                <a:cxn ang="0">
                  <a:pos x="connsiteX12855" y="connsiteY12855"/>
                </a:cxn>
                <a:cxn ang="0">
                  <a:pos x="connsiteX12856" y="connsiteY12856"/>
                </a:cxn>
                <a:cxn ang="0">
                  <a:pos x="connsiteX12857" y="connsiteY12857"/>
                </a:cxn>
                <a:cxn ang="0">
                  <a:pos x="connsiteX12858" y="connsiteY12858"/>
                </a:cxn>
                <a:cxn ang="0">
                  <a:pos x="connsiteX12859" y="connsiteY12859"/>
                </a:cxn>
                <a:cxn ang="0">
                  <a:pos x="connsiteX12860" y="connsiteY12860"/>
                </a:cxn>
                <a:cxn ang="0">
                  <a:pos x="connsiteX12861" y="connsiteY12861"/>
                </a:cxn>
                <a:cxn ang="0">
                  <a:pos x="connsiteX12862" y="connsiteY12862"/>
                </a:cxn>
                <a:cxn ang="0">
                  <a:pos x="connsiteX12863" y="connsiteY12863"/>
                </a:cxn>
                <a:cxn ang="0">
                  <a:pos x="connsiteX12864" y="connsiteY12864"/>
                </a:cxn>
                <a:cxn ang="0">
                  <a:pos x="connsiteX12865" y="connsiteY12865"/>
                </a:cxn>
                <a:cxn ang="0">
                  <a:pos x="connsiteX12866" y="connsiteY12866"/>
                </a:cxn>
                <a:cxn ang="0">
                  <a:pos x="connsiteX12867" y="connsiteY12867"/>
                </a:cxn>
                <a:cxn ang="0">
                  <a:pos x="connsiteX12868" y="connsiteY12868"/>
                </a:cxn>
                <a:cxn ang="0">
                  <a:pos x="connsiteX12869" y="connsiteY12869"/>
                </a:cxn>
                <a:cxn ang="0">
                  <a:pos x="connsiteX12870" y="connsiteY12870"/>
                </a:cxn>
                <a:cxn ang="0">
                  <a:pos x="connsiteX12871" y="connsiteY12871"/>
                </a:cxn>
                <a:cxn ang="0">
                  <a:pos x="connsiteX12872" y="connsiteY12872"/>
                </a:cxn>
                <a:cxn ang="0">
                  <a:pos x="connsiteX12873" y="connsiteY12873"/>
                </a:cxn>
                <a:cxn ang="0">
                  <a:pos x="connsiteX12874" y="connsiteY12874"/>
                </a:cxn>
                <a:cxn ang="0">
                  <a:pos x="connsiteX12875" y="connsiteY12875"/>
                </a:cxn>
                <a:cxn ang="0">
                  <a:pos x="connsiteX12876" y="connsiteY12876"/>
                </a:cxn>
                <a:cxn ang="0">
                  <a:pos x="connsiteX12877" y="connsiteY12877"/>
                </a:cxn>
                <a:cxn ang="0">
                  <a:pos x="connsiteX12878" y="connsiteY12878"/>
                </a:cxn>
                <a:cxn ang="0">
                  <a:pos x="connsiteX12879" y="connsiteY12879"/>
                </a:cxn>
                <a:cxn ang="0">
                  <a:pos x="connsiteX12880" y="connsiteY12880"/>
                </a:cxn>
                <a:cxn ang="0">
                  <a:pos x="connsiteX12881" y="connsiteY12881"/>
                </a:cxn>
                <a:cxn ang="0">
                  <a:pos x="connsiteX12882" y="connsiteY12882"/>
                </a:cxn>
                <a:cxn ang="0">
                  <a:pos x="connsiteX12883" y="connsiteY12883"/>
                </a:cxn>
                <a:cxn ang="0">
                  <a:pos x="connsiteX12884" y="connsiteY12884"/>
                </a:cxn>
                <a:cxn ang="0">
                  <a:pos x="connsiteX12885" y="connsiteY12885"/>
                </a:cxn>
                <a:cxn ang="0">
                  <a:pos x="connsiteX12886" y="connsiteY12886"/>
                </a:cxn>
                <a:cxn ang="0">
                  <a:pos x="connsiteX12887" y="connsiteY12887"/>
                </a:cxn>
                <a:cxn ang="0">
                  <a:pos x="connsiteX12888" y="connsiteY12888"/>
                </a:cxn>
                <a:cxn ang="0">
                  <a:pos x="connsiteX12889" y="connsiteY12889"/>
                </a:cxn>
                <a:cxn ang="0">
                  <a:pos x="connsiteX12890" y="connsiteY12890"/>
                </a:cxn>
                <a:cxn ang="0">
                  <a:pos x="connsiteX12891" y="connsiteY12891"/>
                </a:cxn>
                <a:cxn ang="0">
                  <a:pos x="connsiteX12892" y="connsiteY12892"/>
                </a:cxn>
                <a:cxn ang="0">
                  <a:pos x="connsiteX12893" y="connsiteY12893"/>
                </a:cxn>
                <a:cxn ang="0">
                  <a:pos x="connsiteX12894" y="connsiteY12894"/>
                </a:cxn>
                <a:cxn ang="0">
                  <a:pos x="connsiteX12895" y="connsiteY12895"/>
                </a:cxn>
                <a:cxn ang="0">
                  <a:pos x="connsiteX12896" y="connsiteY12896"/>
                </a:cxn>
                <a:cxn ang="0">
                  <a:pos x="connsiteX12897" y="connsiteY12897"/>
                </a:cxn>
                <a:cxn ang="0">
                  <a:pos x="connsiteX12898" y="connsiteY12898"/>
                </a:cxn>
                <a:cxn ang="0">
                  <a:pos x="connsiteX12899" y="connsiteY12899"/>
                </a:cxn>
                <a:cxn ang="0">
                  <a:pos x="connsiteX12900" y="connsiteY12900"/>
                </a:cxn>
                <a:cxn ang="0">
                  <a:pos x="connsiteX12901" y="connsiteY12901"/>
                </a:cxn>
                <a:cxn ang="0">
                  <a:pos x="connsiteX12902" y="connsiteY12902"/>
                </a:cxn>
                <a:cxn ang="0">
                  <a:pos x="connsiteX12903" y="connsiteY12903"/>
                </a:cxn>
                <a:cxn ang="0">
                  <a:pos x="connsiteX12904" y="connsiteY12904"/>
                </a:cxn>
                <a:cxn ang="0">
                  <a:pos x="connsiteX12905" y="connsiteY12905"/>
                </a:cxn>
                <a:cxn ang="0">
                  <a:pos x="connsiteX12906" y="connsiteY12906"/>
                </a:cxn>
                <a:cxn ang="0">
                  <a:pos x="connsiteX12907" y="connsiteY12907"/>
                </a:cxn>
                <a:cxn ang="0">
                  <a:pos x="connsiteX12908" y="connsiteY12908"/>
                </a:cxn>
                <a:cxn ang="0">
                  <a:pos x="connsiteX12909" y="connsiteY12909"/>
                </a:cxn>
                <a:cxn ang="0">
                  <a:pos x="connsiteX12910" y="connsiteY12910"/>
                </a:cxn>
                <a:cxn ang="0">
                  <a:pos x="connsiteX12911" y="connsiteY12911"/>
                </a:cxn>
                <a:cxn ang="0">
                  <a:pos x="connsiteX12912" y="connsiteY12912"/>
                </a:cxn>
                <a:cxn ang="0">
                  <a:pos x="connsiteX12913" y="connsiteY12913"/>
                </a:cxn>
                <a:cxn ang="0">
                  <a:pos x="connsiteX12914" y="connsiteY12914"/>
                </a:cxn>
                <a:cxn ang="0">
                  <a:pos x="connsiteX12915" y="connsiteY12915"/>
                </a:cxn>
                <a:cxn ang="0">
                  <a:pos x="connsiteX12916" y="connsiteY12916"/>
                </a:cxn>
                <a:cxn ang="0">
                  <a:pos x="connsiteX12917" y="connsiteY12917"/>
                </a:cxn>
                <a:cxn ang="0">
                  <a:pos x="connsiteX12918" y="connsiteY12918"/>
                </a:cxn>
                <a:cxn ang="0">
                  <a:pos x="connsiteX12919" y="connsiteY12919"/>
                </a:cxn>
                <a:cxn ang="0">
                  <a:pos x="connsiteX12920" y="connsiteY12920"/>
                </a:cxn>
                <a:cxn ang="0">
                  <a:pos x="connsiteX12921" y="connsiteY12921"/>
                </a:cxn>
                <a:cxn ang="0">
                  <a:pos x="connsiteX12922" y="connsiteY12922"/>
                </a:cxn>
                <a:cxn ang="0">
                  <a:pos x="connsiteX12923" y="connsiteY12923"/>
                </a:cxn>
                <a:cxn ang="0">
                  <a:pos x="connsiteX12924" y="connsiteY12924"/>
                </a:cxn>
                <a:cxn ang="0">
                  <a:pos x="connsiteX12925" y="connsiteY12925"/>
                </a:cxn>
                <a:cxn ang="0">
                  <a:pos x="connsiteX12926" y="connsiteY12926"/>
                </a:cxn>
                <a:cxn ang="0">
                  <a:pos x="connsiteX12927" y="connsiteY12927"/>
                </a:cxn>
                <a:cxn ang="0">
                  <a:pos x="connsiteX12928" y="connsiteY12928"/>
                </a:cxn>
                <a:cxn ang="0">
                  <a:pos x="connsiteX12929" y="connsiteY12929"/>
                </a:cxn>
                <a:cxn ang="0">
                  <a:pos x="connsiteX12930" y="connsiteY12930"/>
                </a:cxn>
                <a:cxn ang="0">
                  <a:pos x="connsiteX12931" y="connsiteY12931"/>
                </a:cxn>
                <a:cxn ang="0">
                  <a:pos x="connsiteX12932" y="connsiteY12932"/>
                </a:cxn>
                <a:cxn ang="0">
                  <a:pos x="connsiteX12933" y="connsiteY12933"/>
                </a:cxn>
                <a:cxn ang="0">
                  <a:pos x="connsiteX12934" y="connsiteY12934"/>
                </a:cxn>
                <a:cxn ang="0">
                  <a:pos x="connsiteX12935" y="connsiteY12935"/>
                </a:cxn>
                <a:cxn ang="0">
                  <a:pos x="connsiteX12936" y="connsiteY12936"/>
                </a:cxn>
                <a:cxn ang="0">
                  <a:pos x="connsiteX12937" y="connsiteY12937"/>
                </a:cxn>
                <a:cxn ang="0">
                  <a:pos x="connsiteX12938" y="connsiteY12938"/>
                </a:cxn>
                <a:cxn ang="0">
                  <a:pos x="connsiteX12939" y="connsiteY12939"/>
                </a:cxn>
                <a:cxn ang="0">
                  <a:pos x="connsiteX12940" y="connsiteY12940"/>
                </a:cxn>
                <a:cxn ang="0">
                  <a:pos x="connsiteX12941" y="connsiteY12941"/>
                </a:cxn>
                <a:cxn ang="0">
                  <a:pos x="connsiteX12942" y="connsiteY12942"/>
                </a:cxn>
                <a:cxn ang="0">
                  <a:pos x="connsiteX12943" y="connsiteY12943"/>
                </a:cxn>
                <a:cxn ang="0">
                  <a:pos x="connsiteX12944" y="connsiteY12944"/>
                </a:cxn>
                <a:cxn ang="0">
                  <a:pos x="connsiteX12945" y="connsiteY12945"/>
                </a:cxn>
                <a:cxn ang="0">
                  <a:pos x="connsiteX12946" y="connsiteY12946"/>
                </a:cxn>
                <a:cxn ang="0">
                  <a:pos x="connsiteX12947" y="connsiteY12947"/>
                </a:cxn>
                <a:cxn ang="0">
                  <a:pos x="connsiteX12948" y="connsiteY12948"/>
                </a:cxn>
                <a:cxn ang="0">
                  <a:pos x="connsiteX12949" y="connsiteY12949"/>
                </a:cxn>
                <a:cxn ang="0">
                  <a:pos x="connsiteX12950" y="connsiteY12950"/>
                </a:cxn>
                <a:cxn ang="0">
                  <a:pos x="connsiteX12951" y="connsiteY12951"/>
                </a:cxn>
                <a:cxn ang="0">
                  <a:pos x="connsiteX12952" y="connsiteY12952"/>
                </a:cxn>
                <a:cxn ang="0">
                  <a:pos x="connsiteX12953" y="connsiteY12953"/>
                </a:cxn>
                <a:cxn ang="0">
                  <a:pos x="connsiteX12954" y="connsiteY12954"/>
                </a:cxn>
                <a:cxn ang="0">
                  <a:pos x="connsiteX12955" y="connsiteY12955"/>
                </a:cxn>
                <a:cxn ang="0">
                  <a:pos x="connsiteX12956" y="connsiteY12956"/>
                </a:cxn>
                <a:cxn ang="0">
                  <a:pos x="connsiteX12957" y="connsiteY12957"/>
                </a:cxn>
                <a:cxn ang="0">
                  <a:pos x="connsiteX12958" y="connsiteY12958"/>
                </a:cxn>
                <a:cxn ang="0">
                  <a:pos x="connsiteX12959" y="connsiteY12959"/>
                </a:cxn>
                <a:cxn ang="0">
                  <a:pos x="connsiteX12960" y="connsiteY12960"/>
                </a:cxn>
                <a:cxn ang="0">
                  <a:pos x="connsiteX12961" y="connsiteY12961"/>
                </a:cxn>
                <a:cxn ang="0">
                  <a:pos x="connsiteX12962" y="connsiteY12962"/>
                </a:cxn>
                <a:cxn ang="0">
                  <a:pos x="connsiteX12963" y="connsiteY12963"/>
                </a:cxn>
                <a:cxn ang="0">
                  <a:pos x="connsiteX12964" y="connsiteY12964"/>
                </a:cxn>
                <a:cxn ang="0">
                  <a:pos x="connsiteX12965" y="connsiteY12965"/>
                </a:cxn>
                <a:cxn ang="0">
                  <a:pos x="connsiteX12966" y="connsiteY12966"/>
                </a:cxn>
                <a:cxn ang="0">
                  <a:pos x="connsiteX12967" y="connsiteY12967"/>
                </a:cxn>
                <a:cxn ang="0">
                  <a:pos x="connsiteX12968" y="connsiteY12968"/>
                </a:cxn>
                <a:cxn ang="0">
                  <a:pos x="connsiteX12969" y="connsiteY12969"/>
                </a:cxn>
                <a:cxn ang="0">
                  <a:pos x="connsiteX12970" y="connsiteY12970"/>
                </a:cxn>
                <a:cxn ang="0">
                  <a:pos x="connsiteX12971" y="connsiteY12971"/>
                </a:cxn>
                <a:cxn ang="0">
                  <a:pos x="connsiteX12972" y="connsiteY12972"/>
                </a:cxn>
                <a:cxn ang="0">
                  <a:pos x="connsiteX12973" y="connsiteY12973"/>
                </a:cxn>
                <a:cxn ang="0">
                  <a:pos x="connsiteX12974" y="connsiteY12974"/>
                </a:cxn>
                <a:cxn ang="0">
                  <a:pos x="connsiteX12975" y="connsiteY12975"/>
                </a:cxn>
                <a:cxn ang="0">
                  <a:pos x="connsiteX12976" y="connsiteY12976"/>
                </a:cxn>
                <a:cxn ang="0">
                  <a:pos x="connsiteX12977" y="connsiteY12977"/>
                </a:cxn>
                <a:cxn ang="0">
                  <a:pos x="connsiteX12978" y="connsiteY12978"/>
                </a:cxn>
                <a:cxn ang="0">
                  <a:pos x="connsiteX12979" y="connsiteY12979"/>
                </a:cxn>
                <a:cxn ang="0">
                  <a:pos x="connsiteX12980" y="connsiteY12980"/>
                </a:cxn>
                <a:cxn ang="0">
                  <a:pos x="connsiteX12981" y="connsiteY12981"/>
                </a:cxn>
                <a:cxn ang="0">
                  <a:pos x="connsiteX12982" y="connsiteY12982"/>
                </a:cxn>
                <a:cxn ang="0">
                  <a:pos x="connsiteX12983" y="connsiteY12983"/>
                </a:cxn>
                <a:cxn ang="0">
                  <a:pos x="connsiteX12984" y="connsiteY12984"/>
                </a:cxn>
                <a:cxn ang="0">
                  <a:pos x="connsiteX12985" y="connsiteY12985"/>
                </a:cxn>
                <a:cxn ang="0">
                  <a:pos x="connsiteX12986" y="connsiteY12986"/>
                </a:cxn>
                <a:cxn ang="0">
                  <a:pos x="connsiteX12987" y="connsiteY12987"/>
                </a:cxn>
                <a:cxn ang="0">
                  <a:pos x="connsiteX12988" y="connsiteY12988"/>
                </a:cxn>
                <a:cxn ang="0">
                  <a:pos x="connsiteX12989" y="connsiteY12989"/>
                </a:cxn>
                <a:cxn ang="0">
                  <a:pos x="connsiteX12990" y="connsiteY12990"/>
                </a:cxn>
                <a:cxn ang="0">
                  <a:pos x="connsiteX12991" y="connsiteY12991"/>
                </a:cxn>
                <a:cxn ang="0">
                  <a:pos x="connsiteX12992" y="connsiteY12992"/>
                </a:cxn>
                <a:cxn ang="0">
                  <a:pos x="connsiteX12993" y="connsiteY12993"/>
                </a:cxn>
                <a:cxn ang="0">
                  <a:pos x="connsiteX12994" y="connsiteY12994"/>
                </a:cxn>
                <a:cxn ang="0">
                  <a:pos x="connsiteX12995" y="connsiteY12995"/>
                </a:cxn>
                <a:cxn ang="0">
                  <a:pos x="connsiteX12996" y="connsiteY12996"/>
                </a:cxn>
                <a:cxn ang="0">
                  <a:pos x="connsiteX12997" y="connsiteY12997"/>
                </a:cxn>
                <a:cxn ang="0">
                  <a:pos x="connsiteX12998" y="connsiteY12998"/>
                </a:cxn>
                <a:cxn ang="0">
                  <a:pos x="connsiteX12999" y="connsiteY12999"/>
                </a:cxn>
                <a:cxn ang="0">
                  <a:pos x="connsiteX13000" y="connsiteY13000"/>
                </a:cxn>
                <a:cxn ang="0">
                  <a:pos x="connsiteX13001" y="connsiteY13001"/>
                </a:cxn>
                <a:cxn ang="0">
                  <a:pos x="connsiteX13002" y="connsiteY13002"/>
                </a:cxn>
                <a:cxn ang="0">
                  <a:pos x="connsiteX13003" y="connsiteY13003"/>
                </a:cxn>
                <a:cxn ang="0">
                  <a:pos x="connsiteX13004" y="connsiteY13004"/>
                </a:cxn>
                <a:cxn ang="0">
                  <a:pos x="connsiteX13005" y="connsiteY13005"/>
                </a:cxn>
                <a:cxn ang="0">
                  <a:pos x="connsiteX13006" y="connsiteY13006"/>
                </a:cxn>
                <a:cxn ang="0">
                  <a:pos x="connsiteX13007" y="connsiteY13007"/>
                </a:cxn>
                <a:cxn ang="0">
                  <a:pos x="connsiteX13008" y="connsiteY13008"/>
                </a:cxn>
                <a:cxn ang="0">
                  <a:pos x="connsiteX13009" y="connsiteY13009"/>
                </a:cxn>
                <a:cxn ang="0">
                  <a:pos x="connsiteX13010" y="connsiteY13010"/>
                </a:cxn>
                <a:cxn ang="0">
                  <a:pos x="connsiteX13011" y="connsiteY13011"/>
                </a:cxn>
                <a:cxn ang="0">
                  <a:pos x="connsiteX13012" y="connsiteY13012"/>
                </a:cxn>
                <a:cxn ang="0">
                  <a:pos x="connsiteX13013" y="connsiteY13013"/>
                </a:cxn>
                <a:cxn ang="0">
                  <a:pos x="connsiteX13014" y="connsiteY13014"/>
                </a:cxn>
                <a:cxn ang="0">
                  <a:pos x="connsiteX13015" y="connsiteY13015"/>
                </a:cxn>
                <a:cxn ang="0">
                  <a:pos x="connsiteX13016" y="connsiteY13016"/>
                </a:cxn>
                <a:cxn ang="0">
                  <a:pos x="connsiteX13017" y="connsiteY13017"/>
                </a:cxn>
                <a:cxn ang="0">
                  <a:pos x="connsiteX13018" y="connsiteY13018"/>
                </a:cxn>
                <a:cxn ang="0">
                  <a:pos x="connsiteX13019" y="connsiteY13019"/>
                </a:cxn>
                <a:cxn ang="0">
                  <a:pos x="connsiteX13020" y="connsiteY13020"/>
                </a:cxn>
                <a:cxn ang="0">
                  <a:pos x="connsiteX13021" y="connsiteY13021"/>
                </a:cxn>
                <a:cxn ang="0">
                  <a:pos x="connsiteX13022" y="connsiteY13022"/>
                </a:cxn>
                <a:cxn ang="0">
                  <a:pos x="connsiteX13023" y="connsiteY13023"/>
                </a:cxn>
                <a:cxn ang="0">
                  <a:pos x="connsiteX13024" y="connsiteY13024"/>
                </a:cxn>
                <a:cxn ang="0">
                  <a:pos x="connsiteX13025" y="connsiteY13025"/>
                </a:cxn>
                <a:cxn ang="0">
                  <a:pos x="connsiteX13026" y="connsiteY13026"/>
                </a:cxn>
                <a:cxn ang="0">
                  <a:pos x="connsiteX13027" y="connsiteY13027"/>
                </a:cxn>
                <a:cxn ang="0">
                  <a:pos x="connsiteX13028" y="connsiteY13028"/>
                </a:cxn>
                <a:cxn ang="0">
                  <a:pos x="connsiteX13029" y="connsiteY13029"/>
                </a:cxn>
                <a:cxn ang="0">
                  <a:pos x="connsiteX13030" y="connsiteY13030"/>
                </a:cxn>
                <a:cxn ang="0">
                  <a:pos x="connsiteX13031" y="connsiteY13031"/>
                </a:cxn>
                <a:cxn ang="0">
                  <a:pos x="connsiteX13032" y="connsiteY13032"/>
                </a:cxn>
                <a:cxn ang="0">
                  <a:pos x="connsiteX13033" y="connsiteY13033"/>
                </a:cxn>
                <a:cxn ang="0">
                  <a:pos x="connsiteX13034" y="connsiteY13034"/>
                </a:cxn>
                <a:cxn ang="0">
                  <a:pos x="connsiteX13035" y="connsiteY13035"/>
                </a:cxn>
                <a:cxn ang="0">
                  <a:pos x="connsiteX13036" y="connsiteY13036"/>
                </a:cxn>
                <a:cxn ang="0">
                  <a:pos x="connsiteX13037" y="connsiteY13037"/>
                </a:cxn>
                <a:cxn ang="0">
                  <a:pos x="connsiteX13038" y="connsiteY13038"/>
                </a:cxn>
                <a:cxn ang="0">
                  <a:pos x="connsiteX13039" y="connsiteY13039"/>
                </a:cxn>
                <a:cxn ang="0">
                  <a:pos x="connsiteX13040" y="connsiteY13040"/>
                </a:cxn>
                <a:cxn ang="0">
                  <a:pos x="connsiteX13041" y="connsiteY13041"/>
                </a:cxn>
                <a:cxn ang="0">
                  <a:pos x="connsiteX13042" y="connsiteY13042"/>
                </a:cxn>
                <a:cxn ang="0">
                  <a:pos x="connsiteX13043" y="connsiteY13043"/>
                </a:cxn>
                <a:cxn ang="0">
                  <a:pos x="connsiteX13044" y="connsiteY13044"/>
                </a:cxn>
                <a:cxn ang="0">
                  <a:pos x="connsiteX13045" y="connsiteY13045"/>
                </a:cxn>
                <a:cxn ang="0">
                  <a:pos x="connsiteX13046" y="connsiteY13046"/>
                </a:cxn>
                <a:cxn ang="0">
                  <a:pos x="connsiteX13047" y="connsiteY13047"/>
                </a:cxn>
                <a:cxn ang="0">
                  <a:pos x="connsiteX13048" y="connsiteY13048"/>
                </a:cxn>
                <a:cxn ang="0">
                  <a:pos x="connsiteX13049" y="connsiteY13049"/>
                </a:cxn>
                <a:cxn ang="0">
                  <a:pos x="connsiteX13050" y="connsiteY13050"/>
                </a:cxn>
                <a:cxn ang="0">
                  <a:pos x="connsiteX13051" y="connsiteY13051"/>
                </a:cxn>
                <a:cxn ang="0">
                  <a:pos x="connsiteX13052" y="connsiteY13052"/>
                </a:cxn>
                <a:cxn ang="0">
                  <a:pos x="connsiteX13053" y="connsiteY13053"/>
                </a:cxn>
                <a:cxn ang="0">
                  <a:pos x="connsiteX13054" y="connsiteY13054"/>
                </a:cxn>
                <a:cxn ang="0">
                  <a:pos x="connsiteX13055" y="connsiteY13055"/>
                </a:cxn>
                <a:cxn ang="0">
                  <a:pos x="connsiteX13056" y="connsiteY13056"/>
                </a:cxn>
                <a:cxn ang="0">
                  <a:pos x="connsiteX13057" y="connsiteY13057"/>
                </a:cxn>
                <a:cxn ang="0">
                  <a:pos x="connsiteX13058" y="connsiteY13058"/>
                </a:cxn>
                <a:cxn ang="0">
                  <a:pos x="connsiteX13059" y="connsiteY13059"/>
                </a:cxn>
                <a:cxn ang="0">
                  <a:pos x="connsiteX13060" y="connsiteY13060"/>
                </a:cxn>
                <a:cxn ang="0">
                  <a:pos x="connsiteX13061" y="connsiteY13061"/>
                </a:cxn>
                <a:cxn ang="0">
                  <a:pos x="connsiteX13062" y="connsiteY13062"/>
                </a:cxn>
                <a:cxn ang="0">
                  <a:pos x="connsiteX13063" y="connsiteY13063"/>
                </a:cxn>
                <a:cxn ang="0">
                  <a:pos x="connsiteX13064" y="connsiteY13064"/>
                </a:cxn>
                <a:cxn ang="0">
                  <a:pos x="connsiteX13065" y="connsiteY13065"/>
                </a:cxn>
                <a:cxn ang="0">
                  <a:pos x="connsiteX13066" y="connsiteY13066"/>
                </a:cxn>
                <a:cxn ang="0">
                  <a:pos x="connsiteX13067" y="connsiteY13067"/>
                </a:cxn>
                <a:cxn ang="0">
                  <a:pos x="connsiteX13068" y="connsiteY13068"/>
                </a:cxn>
                <a:cxn ang="0">
                  <a:pos x="connsiteX13069" y="connsiteY13069"/>
                </a:cxn>
                <a:cxn ang="0">
                  <a:pos x="connsiteX13070" y="connsiteY13070"/>
                </a:cxn>
                <a:cxn ang="0">
                  <a:pos x="connsiteX13071" y="connsiteY13071"/>
                </a:cxn>
                <a:cxn ang="0">
                  <a:pos x="connsiteX13072" y="connsiteY13072"/>
                </a:cxn>
                <a:cxn ang="0">
                  <a:pos x="connsiteX13073" y="connsiteY13073"/>
                </a:cxn>
                <a:cxn ang="0">
                  <a:pos x="connsiteX13074" y="connsiteY13074"/>
                </a:cxn>
                <a:cxn ang="0">
                  <a:pos x="connsiteX13075" y="connsiteY13075"/>
                </a:cxn>
                <a:cxn ang="0">
                  <a:pos x="connsiteX13076" y="connsiteY13076"/>
                </a:cxn>
                <a:cxn ang="0">
                  <a:pos x="connsiteX13077" y="connsiteY13077"/>
                </a:cxn>
                <a:cxn ang="0">
                  <a:pos x="connsiteX13078" y="connsiteY13078"/>
                </a:cxn>
                <a:cxn ang="0">
                  <a:pos x="connsiteX13079" y="connsiteY13079"/>
                </a:cxn>
                <a:cxn ang="0">
                  <a:pos x="connsiteX13080" y="connsiteY13080"/>
                </a:cxn>
                <a:cxn ang="0">
                  <a:pos x="connsiteX13081" y="connsiteY13081"/>
                </a:cxn>
                <a:cxn ang="0">
                  <a:pos x="connsiteX13082" y="connsiteY13082"/>
                </a:cxn>
                <a:cxn ang="0">
                  <a:pos x="connsiteX13083" y="connsiteY13083"/>
                </a:cxn>
                <a:cxn ang="0">
                  <a:pos x="connsiteX13084" y="connsiteY13084"/>
                </a:cxn>
                <a:cxn ang="0">
                  <a:pos x="connsiteX13085" y="connsiteY13085"/>
                </a:cxn>
                <a:cxn ang="0">
                  <a:pos x="connsiteX13086" y="connsiteY13086"/>
                </a:cxn>
                <a:cxn ang="0">
                  <a:pos x="connsiteX13087" y="connsiteY13087"/>
                </a:cxn>
                <a:cxn ang="0">
                  <a:pos x="connsiteX13088" y="connsiteY13088"/>
                </a:cxn>
                <a:cxn ang="0">
                  <a:pos x="connsiteX13089" y="connsiteY13089"/>
                </a:cxn>
                <a:cxn ang="0">
                  <a:pos x="connsiteX13090" y="connsiteY13090"/>
                </a:cxn>
                <a:cxn ang="0">
                  <a:pos x="connsiteX13091" y="connsiteY13091"/>
                </a:cxn>
                <a:cxn ang="0">
                  <a:pos x="connsiteX13092" y="connsiteY13092"/>
                </a:cxn>
                <a:cxn ang="0">
                  <a:pos x="connsiteX13093" y="connsiteY13093"/>
                </a:cxn>
                <a:cxn ang="0">
                  <a:pos x="connsiteX13094" y="connsiteY13094"/>
                </a:cxn>
                <a:cxn ang="0">
                  <a:pos x="connsiteX13095" y="connsiteY13095"/>
                </a:cxn>
                <a:cxn ang="0">
                  <a:pos x="connsiteX13096" y="connsiteY13096"/>
                </a:cxn>
                <a:cxn ang="0">
                  <a:pos x="connsiteX13097" y="connsiteY13097"/>
                </a:cxn>
                <a:cxn ang="0">
                  <a:pos x="connsiteX13098" y="connsiteY13098"/>
                </a:cxn>
                <a:cxn ang="0">
                  <a:pos x="connsiteX13099" y="connsiteY13099"/>
                </a:cxn>
                <a:cxn ang="0">
                  <a:pos x="connsiteX13100" y="connsiteY13100"/>
                </a:cxn>
                <a:cxn ang="0">
                  <a:pos x="connsiteX13101" y="connsiteY13101"/>
                </a:cxn>
                <a:cxn ang="0">
                  <a:pos x="connsiteX13102" y="connsiteY13102"/>
                </a:cxn>
                <a:cxn ang="0">
                  <a:pos x="connsiteX13103" y="connsiteY13103"/>
                </a:cxn>
                <a:cxn ang="0">
                  <a:pos x="connsiteX13104" y="connsiteY13104"/>
                </a:cxn>
                <a:cxn ang="0">
                  <a:pos x="connsiteX13105" y="connsiteY13105"/>
                </a:cxn>
                <a:cxn ang="0">
                  <a:pos x="connsiteX13106" y="connsiteY13106"/>
                </a:cxn>
                <a:cxn ang="0">
                  <a:pos x="connsiteX13107" y="connsiteY13107"/>
                </a:cxn>
                <a:cxn ang="0">
                  <a:pos x="connsiteX13108" y="connsiteY13108"/>
                </a:cxn>
                <a:cxn ang="0">
                  <a:pos x="connsiteX13109" y="connsiteY13109"/>
                </a:cxn>
                <a:cxn ang="0">
                  <a:pos x="connsiteX13110" y="connsiteY13110"/>
                </a:cxn>
                <a:cxn ang="0">
                  <a:pos x="connsiteX13111" y="connsiteY13111"/>
                </a:cxn>
                <a:cxn ang="0">
                  <a:pos x="connsiteX13112" y="connsiteY13112"/>
                </a:cxn>
                <a:cxn ang="0">
                  <a:pos x="connsiteX13113" y="connsiteY13113"/>
                </a:cxn>
                <a:cxn ang="0">
                  <a:pos x="connsiteX13114" y="connsiteY13114"/>
                </a:cxn>
                <a:cxn ang="0">
                  <a:pos x="connsiteX13115" y="connsiteY13115"/>
                </a:cxn>
                <a:cxn ang="0">
                  <a:pos x="connsiteX13116" y="connsiteY13116"/>
                </a:cxn>
                <a:cxn ang="0">
                  <a:pos x="connsiteX13117" y="connsiteY13117"/>
                </a:cxn>
                <a:cxn ang="0">
                  <a:pos x="connsiteX13118" y="connsiteY13118"/>
                </a:cxn>
                <a:cxn ang="0">
                  <a:pos x="connsiteX13119" y="connsiteY13119"/>
                </a:cxn>
                <a:cxn ang="0">
                  <a:pos x="connsiteX13120" y="connsiteY13120"/>
                </a:cxn>
                <a:cxn ang="0">
                  <a:pos x="connsiteX13121" y="connsiteY13121"/>
                </a:cxn>
                <a:cxn ang="0">
                  <a:pos x="connsiteX13122" y="connsiteY13122"/>
                </a:cxn>
                <a:cxn ang="0">
                  <a:pos x="connsiteX13123" y="connsiteY13123"/>
                </a:cxn>
                <a:cxn ang="0">
                  <a:pos x="connsiteX13124" y="connsiteY13124"/>
                </a:cxn>
                <a:cxn ang="0">
                  <a:pos x="connsiteX13125" y="connsiteY13125"/>
                </a:cxn>
                <a:cxn ang="0">
                  <a:pos x="connsiteX13126" y="connsiteY13126"/>
                </a:cxn>
                <a:cxn ang="0">
                  <a:pos x="connsiteX13127" y="connsiteY13127"/>
                </a:cxn>
                <a:cxn ang="0">
                  <a:pos x="connsiteX13128" y="connsiteY13128"/>
                </a:cxn>
                <a:cxn ang="0">
                  <a:pos x="connsiteX13129" y="connsiteY13129"/>
                </a:cxn>
                <a:cxn ang="0">
                  <a:pos x="connsiteX13130" y="connsiteY13130"/>
                </a:cxn>
                <a:cxn ang="0">
                  <a:pos x="connsiteX13131" y="connsiteY13131"/>
                </a:cxn>
                <a:cxn ang="0">
                  <a:pos x="connsiteX13132" y="connsiteY13132"/>
                </a:cxn>
                <a:cxn ang="0">
                  <a:pos x="connsiteX13133" y="connsiteY13133"/>
                </a:cxn>
                <a:cxn ang="0">
                  <a:pos x="connsiteX13134" y="connsiteY13134"/>
                </a:cxn>
                <a:cxn ang="0">
                  <a:pos x="connsiteX13135" y="connsiteY13135"/>
                </a:cxn>
                <a:cxn ang="0">
                  <a:pos x="connsiteX13136" y="connsiteY13136"/>
                </a:cxn>
                <a:cxn ang="0">
                  <a:pos x="connsiteX13137" y="connsiteY13137"/>
                </a:cxn>
                <a:cxn ang="0">
                  <a:pos x="connsiteX13138" y="connsiteY13138"/>
                </a:cxn>
                <a:cxn ang="0">
                  <a:pos x="connsiteX13139" y="connsiteY13139"/>
                </a:cxn>
                <a:cxn ang="0">
                  <a:pos x="connsiteX13140" y="connsiteY13140"/>
                </a:cxn>
                <a:cxn ang="0">
                  <a:pos x="connsiteX13141" y="connsiteY13141"/>
                </a:cxn>
                <a:cxn ang="0">
                  <a:pos x="connsiteX13142" y="connsiteY13142"/>
                </a:cxn>
                <a:cxn ang="0">
                  <a:pos x="connsiteX13143" y="connsiteY13143"/>
                </a:cxn>
                <a:cxn ang="0">
                  <a:pos x="connsiteX13144" y="connsiteY13144"/>
                </a:cxn>
                <a:cxn ang="0">
                  <a:pos x="connsiteX13145" y="connsiteY13145"/>
                </a:cxn>
                <a:cxn ang="0">
                  <a:pos x="connsiteX13146" y="connsiteY13146"/>
                </a:cxn>
                <a:cxn ang="0">
                  <a:pos x="connsiteX13147" y="connsiteY13147"/>
                </a:cxn>
                <a:cxn ang="0">
                  <a:pos x="connsiteX13148" y="connsiteY13148"/>
                </a:cxn>
                <a:cxn ang="0">
                  <a:pos x="connsiteX13149" y="connsiteY13149"/>
                </a:cxn>
                <a:cxn ang="0">
                  <a:pos x="connsiteX13150" y="connsiteY13150"/>
                </a:cxn>
                <a:cxn ang="0">
                  <a:pos x="connsiteX13151" y="connsiteY13151"/>
                </a:cxn>
                <a:cxn ang="0">
                  <a:pos x="connsiteX13152" y="connsiteY13152"/>
                </a:cxn>
                <a:cxn ang="0">
                  <a:pos x="connsiteX13153" y="connsiteY13153"/>
                </a:cxn>
                <a:cxn ang="0">
                  <a:pos x="connsiteX13154" y="connsiteY13154"/>
                </a:cxn>
                <a:cxn ang="0">
                  <a:pos x="connsiteX13155" y="connsiteY13155"/>
                </a:cxn>
                <a:cxn ang="0">
                  <a:pos x="connsiteX13156" y="connsiteY13156"/>
                </a:cxn>
                <a:cxn ang="0">
                  <a:pos x="connsiteX13157" y="connsiteY13157"/>
                </a:cxn>
                <a:cxn ang="0">
                  <a:pos x="connsiteX13158" y="connsiteY13158"/>
                </a:cxn>
                <a:cxn ang="0">
                  <a:pos x="connsiteX13159" y="connsiteY13159"/>
                </a:cxn>
                <a:cxn ang="0">
                  <a:pos x="connsiteX13160" y="connsiteY13160"/>
                </a:cxn>
                <a:cxn ang="0">
                  <a:pos x="connsiteX13161" y="connsiteY13161"/>
                </a:cxn>
                <a:cxn ang="0">
                  <a:pos x="connsiteX13162" y="connsiteY13162"/>
                </a:cxn>
                <a:cxn ang="0">
                  <a:pos x="connsiteX13163" y="connsiteY13163"/>
                </a:cxn>
                <a:cxn ang="0">
                  <a:pos x="connsiteX13164" y="connsiteY13164"/>
                </a:cxn>
                <a:cxn ang="0">
                  <a:pos x="connsiteX13165" y="connsiteY13165"/>
                </a:cxn>
                <a:cxn ang="0">
                  <a:pos x="connsiteX13166" y="connsiteY13166"/>
                </a:cxn>
                <a:cxn ang="0">
                  <a:pos x="connsiteX13167" y="connsiteY13167"/>
                </a:cxn>
                <a:cxn ang="0">
                  <a:pos x="connsiteX13168" y="connsiteY13168"/>
                </a:cxn>
                <a:cxn ang="0">
                  <a:pos x="connsiteX13169" y="connsiteY13169"/>
                </a:cxn>
                <a:cxn ang="0">
                  <a:pos x="connsiteX13170" y="connsiteY13170"/>
                </a:cxn>
                <a:cxn ang="0">
                  <a:pos x="connsiteX13171" y="connsiteY13171"/>
                </a:cxn>
                <a:cxn ang="0">
                  <a:pos x="connsiteX13172" y="connsiteY13172"/>
                </a:cxn>
                <a:cxn ang="0">
                  <a:pos x="connsiteX13173" y="connsiteY13173"/>
                </a:cxn>
                <a:cxn ang="0">
                  <a:pos x="connsiteX13174" y="connsiteY13174"/>
                </a:cxn>
                <a:cxn ang="0">
                  <a:pos x="connsiteX13175" y="connsiteY13175"/>
                </a:cxn>
                <a:cxn ang="0">
                  <a:pos x="connsiteX13176" y="connsiteY13176"/>
                </a:cxn>
                <a:cxn ang="0">
                  <a:pos x="connsiteX13177" y="connsiteY13177"/>
                </a:cxn>
                <a:cxn ang="0">
                  <a:pos x="connsiteX13178" y="connsiteY13178"/>
                </a:cxn>
                <a:cxn ang="0">
                  <a:pos x="connsiteX13179" y="connsiteY13179"/>
                </a:cxn>
                <a:cxn ang="0">
                  <a:pos x="connsiteX13180" y="connsiteY13180"/>
                </a:cxn>
                <a:cxn ang="0">
                  <a:pos x="connsiteX13181" y="connsiteY13181"/>
                </a:cxn>
                <a:cxn ang="0">
                  <a:pos x="connsiteX13182" y="connsiteY13182"/>
                </a:cxn>
                <a:cxn ang="0">
                  <a:pos x="connsiteX13183" y="connsiteY13183"/>
                </a:cxn>
                <a:cxn ang="0">
                  <a:pos x="connsiteX13184" y="connsiteY13184"/>
                </a:cxn>
                <a:cxn ang="0">
                  <a:pos x="connsiteX13185" y="connsiteY13185"/>
                </a:cxn>
                <a:cxn ang="0">
                  <a:pos x="connsiteX13186" y="connsiteY13186"/>
                </a:cxn>
                <a:cxn ang="0">
                  <a:pos x="connsiteX13187" y="connsiteY13187"/>
                </a:cxn>
                <a:cxn ang="0">
                  <a:pos x="connsiteX13188" y="connsiteY13188"/>
                </a:cxn>
                <a:cxn ang="0">
                  <a:pos x="connsiteX13189" y="connsiteY13189"/>
                </a:cxn>
                <a:cxn ang="0">
                  <a:pos x="connsiteX13190" y="connsiteY13190"/>
                </a:cxn>
                <a:cxn ang="0">
                  <a:pos x="connsiteX13191" y="connsiteY13191"/>
                </a:cxn>
                <a:cxn ang="0">
                  <a:pos x="connsiteX13192" y="connsiteY13192"/>
                </a:cxn>
                <a:cxn ang="0">
                  <a:pos x="connsiteX13193" y="connsiteY13193"/>
                </a:cxn>
                <a:cxn ang="0">
                  <a:pos x="connsiteX13194" y="connsiteY13194"/>
                </a:cxn>
                <a:cxn ang="0">
                  <a:pos x="connsiteX13195" y="connsiteY13195"/>
                </a:cxn>
                <a:cxn ang="0">
                  <a:pos x="connsiteX13196" y="connsiteY13196"/>
                </a:cxn>
                <a:cxn ang="0">
                  <a:pos x="connsiteX13197" y="connsiteY13197"/>
                </a:cxn>
                <a:cxn ang="0">
                  <a:pos x="connsiteX13198" y="connsiteY13198"/>
                </a:cxn>
                <a:cxn ang="0">
                  <a:pos x="connsiteX13199" y="connsiteY13199"/>
                </a:cxn>
                <a:cxn ang="0">
                  <a:pos x="connsiteX13200" y="connsiteY13200"/>
                </a:cxn>
                <a:cxn ang="0">
                  <a:pos x="connsiteX13201" y="connsiteY13201"/>
                </a:cxn>
                <a:cxn ang="0">
                  <a:pos x="connsiteX13202" y="connsiteY13202"/>
                </a:cxn>
                <a:cxn ang="0">
                  <a:pos x="connsiteX13203" y="connsiteY13203"/>
                </a:cxn>
                <a:cxn ang="0">
                  <a:pos x="connsiteX13204" y="connsiteY13204"/>
                </a:cxn>
                <a:cxn ang="0">
                  <a:pos x="connsiteX13205" y="connsiteY13205"/>
                </a:cxn>
                <a:cxn ang="0">
                  <a:pos x="connsiteX13206" y="connsiteY13206"/>
                </a:cxn>
                <a:cxn ang="0">
                  <a:pos x="connsiteX13207" y="connsiteY13207"/>
                </a:cxn>
                <a:cxn ang="0">
                  <a:pos x="connsiteX13208" y="connsiteY13208"/>
                </a:cxn>
                <a:cxn ang="0">
                  <a:pos x="connsiteX13209" y="connsiteY13209"/>
                </a:cxn>
                <a:cxn ang="0">
                  <a:pos x="connsiteX13210" y="connsiteY13210"/>
                </a:cxn>
                <a:cxn ang="0">
                  <a:pos x="connsiteX13211" y="connsiteY13211"/>
                </a:cxn>
                <a:cxn ang="0">
                  <a:pos x="connsiteX13212" y="connsiteY13212"/>
                </a:cxn>
                <a:cxn ang="0">
                  <a:pos x="connsiteX13213" y="connsiteY13213"/>
                </a:cxn>
                <a:cxn ang="0">
                  <a:pos x="connsiteX13214" y="connsiteY13214"/>
                </a:cxn>
                <a:cxn ang="0">
                  <a:pos x="connsiteX13215" y="connsiteY13215"/>
                </a:cxn>
                <a:cxn ang="0">
                  <a:pos x="connsiteX13216" y="connsiteY13216"/>
                </a:cxn>
                <a:cxn ang="0">
                  <a:pos x="connsiteX13217" y="connsiteY13217"/>
                </a:cxn>
                <a:cxn ang="0">
                  <a:pos x="connsiteX13218" y="connsiteY13218"/>
                </a:cxn>
                <a:cxn ang="0">
                  <a:pos x="connsiteX13219" y="connsiteY13219"/>
                </a:cxn>
                <a:cxn ang="0">
                  <a:pos x="connsiteX13220" y="connsiteY13220"/>
                </a:cxn>
                <a:cxn ang="0">
                  <a:pos x="connsiteX13221" y="connsiteY13221"/>
                </a:cxn>
                <a:cxn ang="0">
                  <a:pos x="connsiteX13222" y="connsiteY13222"/>
                </a:cxn>
                <a:cxn ang="0">
                  <a:pos x="connsiteX13223" y="connsiteY13223"/>
                </a:cxn>
                <a:cxn ang="0">
                  <a:pos x="connsiteX13224" y="connsiteY13224"/>
                </a:cxn>
                <a:cxn ang="0">
                  <a:pos x="connsiteX13225" y="connsiteY13225"/>
                </a:cxn>
                <a:cxn ang="0">
                  <a:pos x="connsiteX13226" y="connsiteY13226"/>
                </a:cxn>
                <a:cxn ang="0">
                  <a:pos x="connsiteX13227" y="connsiteY13227"/>
                </a:cxn>
                <a:cxn ang="0">
                  <a:pos x="connsiteX13228" y="connsiteY13228"/>
                </a:cxn>
                <a:cxn ang="0">
                  <a:pos x="connsiteX13229" y="connsiteY13229"/>
                </a:cxn>
                <a:cxn ang="0">
                  <a:pos x="connsiteX13230" y="connsiteY13230"/>
                </a:cxn>
                <a:cxn ang="0">
                  <a:pos x="connsiteX13231" y="connsiteY13231"/>
                </a:cxn>
                <a:cxn ang="0">
                  <a:pos x="connsiteX13232" y="connsiteY13232"/>
                </a:cxn>
                <a:cxn ang="0">
                  <a:pos x="connsiteX13233" y="connsiteY13233"/>
                </a:cxn>
                <a:cxn ang="0">
                  <a:pos x="connsiteX13234" y="connsiteY13234"/>
                </a:cxn>
                <a:cxn ang="0">
                  <a:pos x="connsiteX13235" y="connsiteY13235"/>
                </a:cxn>
                <a:cxn ang="0">
                  <a:pos x="connsiteX13236" y="connsiteY13236"/>
                </a:cxn>
                <a:cxn ang="0">
                  <a:pos x="connsiteX13237" y="connsiteY13237"/>
                </a:cxn>
                <a:cxn ang="0">
                  <a:pos x="connsiteX13238" y="connsiteY13238"/>
                </a:cxn>
                <a:cxn ang="0">
                  <a:pos x="connsiteX13239" y="connsiteY13239"/>
                </a:cxn>
                <a:cxn ang="0">
                  <a:pos x="connsiteX13240" y="connsiteY13240"/>
                </a:cxn>
                <a:cxn ang="0">
                  <a:pos x="connsiteX13241" y="connsiteY13241"/>
                </a:cxn>
                <a:cxn ang="0">
                  <a:pos x="connsiteX13242" y="connsiteY13242"/>
                </a:cxn>
                <a:cxn ang="0">
                  <a:pos x="connsiteX13243" y="connsiteY13243"/>
                </a:cxn>
                <a:cxn ang="0">
                  <a:pos x="connsiteX13244" y="connsiteY13244"/>
                </a:cxn>
                <a:cxn ang="0">
                  <a:pos x="connsiteX13245" y="connsiteY13245"/>
                </a:cxn>
                <a:cxn ang="0">
                  <a:pos x="connsiteX13246" y="connsiteY13246"/>
                </a:cxn>
                <a:cxn ang="0">
                  <a:pos x="connsiteX13247" y="connsiteY13247"/>
                </a:cxn>
                <a:cxn ang="0">
                  <a:pos x="connsiteX13248" y="connsiteY13248"/>
                </a:cxn>
                <a:cxn ang="0">
                  <a:pos x="connsiteX13249" y="connsiteY13249"/>
                </a:cxn>
                <a:cxn ang="0">
                  <a:pos x="connsiteX13250" y="connsiteY13250"/>
                </a:cxn>
                <a:cxn ang="0">
                  <a:pos x="connsiteX13251" y="connsiteY13251"/>
                </a:cxn>
                <a:cxn ang="0">
                  <a:pos x="connsiteX13252" y="connsiteY13252"/>
                </a:cxn>
                <a:cxn ang="0">
                  <a:pos x="connsiteX13253" y="connsiteY13253"/>
                </a:cxn>
                <a:cxn ang="0">
                  <a:pos x="connsiteX13254" y="connsiteY13254"/>
                </a:cxn>
                <a:cxn ang="0">
                  <a:pos x="connsiteX13255" y="connsiteY13255"/>
                </a:cxn>
                <a:cxn ang="0">
                  <a:pos x="connsiteX13256" y="connsiteY13256"/>
                </a:cxn>
                <a:cxn ang="0">
                  <a:pos x="connsiteX13257" y="connsiteY13257"/>
                </a:cxn>
                <a:cxn ang="0">
                  <a:pos x="connsiteX13258" y="connsiteY13258"/>
                </a:cxn>
                <a:cxn ang="0">
                  <a:pos x="connsiteX13259" y="connsiteY13259"/>
                </a:cxn>
                <a:cxn ang="0">
                  <a:pos x="connsiteX13260" y="connsiteY13260"/>
                </a:cxn>
                <a:cxn ang="0">
                  <a:pos x="connsiteX13261" y="connsiteY13261"/>
                </a:cxn>
                <a:cxn ang="0">
                  <a:pos x="connsiteX13262" y="connsiteY13262"/>
                </a:cxn>
                <a:cxn ang="0">
                  <a:pos x="connsiteX13263" y="connsiteY13263"/>
                </a:cxn>
                <a:cxn ang="0">
                  <a:pos x="connsiteX13264" y="connsiteY13264"/>
                </a:cxn>
                <a:cxn ang="0">
                  <a:pos x="connsiteX13265" y="connsiteY13265"/>
                </a:cxn>
                <a:cxn ang="0">
                  <a:pos x="connsiteX13266" y="connsiteY13266"/>
                </a:cxn>
                <a:cxn ang="0">
                  <a:pos x="connsiteX13267" y="connsiteY13267"/>
                </a:cxn>
                <a:cxn ang="0">
                  <a:pos x="connsiteX13268" y="connsiteY13268"/>
                </a:cxn>
                <a:cxn ang="0">
                  <a:pos x="connsiteX13269" y="connsiteY13269"/>
                </a:cxn>
                <a:cxn ang="0">
                  <a:pos x="connsiteX13270" y="connsiteY13270"/>
                </a:cxn>
                <a:cxn ang="0">
                  <a:pos x="connsiteX13271" y="connsiteY13271"/>
                </a:cxn>
                <a:cxn ang="0">
                  <a:pos x="connsiteX13272" y="connsiteY13272"/>
                </a:cxn>
                <a:cxn ang="0">
                  <a:pos x="connsiteX13273" y="connsiteY13273"/>
                </a:cxn>
                <a:cxn ang="0">
                  <a:pos x="connsiteX13274" y="connsiteY13274"/>
                </a:cxn>
                <a:cxn ang="0">
                  <a:pos x="connsiteX13275" y="connsiteY13275"/>
                </a:cxn>
                <a:cxn ang="0">
                  <a:pos x="connsiteX13276" y="connsiteY13276"/>
                </a:cxn>
                <a:cxn ang="0">
                  <a:pos x="connsiteX13277" y="connsiteY13277"/>
                </a:cxn>
                <a:cxn ang="0">
                  <a:pos x="connsiteX13278" y="connsiteY13278"/>
                </a:cxn>
                <a:cxn ang="0">
                  <a:pos x="connsiteX13279" y="connsiteY13279"/>
                </a:cxn>
                <a:cxn ang="0">
                  <a:pos x="connsiteX13280" y="connsiteY13280"/>
                </a:cxn>
                <a:cxn ang="0">
                  <a:pos x="connsiteX13281" y="connsiteY13281"/>
                </a:cxn>
                <a:cxn ang="0">
                  <a:pos x="connsiteX13282" y="connsiteY13282"/>
                </a:cxn>
                <a:cxn ang="0">
                  <a:pos x="connsiteX13283" y="connsiteY13283"/>
                </a:cxn>
                <a:cxn ang="0">
                  <a:pos x="connsiteX13284" y="connsiteY13284"/>
                </a:cxn>
                <a:cxn ang="0">
                  <a:pos x="connsiteX13285" y="connsiteY13285"/>
                </a:cxn>
                <a:cxn ang="0">
                  <a:pos x="connsiteX13286" y="connsiteY13286"/>
                </a:cxn>
                <a:cxn ang="0">
                  <a:pos x="connsiteX13287" y="connsiteY13287"/>
                </a:cxn>
                <a:cxn ang="0">
                  <a:pos x="connsiteX13288" y="connsiteY13288"/>
                </a:cxn>
                <a:cxn ang="0">
                  <a:pos x="connsiteX13289" y="connsiteY13289"/>
                </a:cxn>
                <a:cxn ang="0">
                  <a:pos x="connsiteX13290" y="connsiteY13290"/>
                </a:cxn>
                <a:cxn ang="0">
                  <a:pos x="connsiteX13291" y="connsiteY13291"/>
                </a:cxn>
                <a:cxn ang="0">
                  <a:pos x="connsiteX13292" y="connsiteY13292"/>
                </a:cxn>
                <a:cxn ang="0">
                  <a:pos x="connsiteX13293" y="connsiteY13293"/>
                </a:cxn>
                <a:cxn ang="0">
                  <a:pos x="connsiteX13294" y="connsiteY13294"/>
                </a:cxn>
                <a:cxn ang="0">
                  <a:pos x="connsiteX13295" y="connsiteY13295"/>
                </a:cxn>
                <a:cxn ang="0">
                  <a:pos x="connsiteX13296" y="connsiteY13296"/>
                </a:cxn>
                <a:cxn ang="0">
                  <a:pos x="connsiteX13297" y="connsiteY13297"/>
                </a:cxn>
                <a:cxn ang="0">
                  <a:pos x="connsiteX13298" y="connsiteY13298"/>
                </a:cxn>
                <a:cxn ang="0">
                  <a:pos x="connsiteX13299" y="connsiteY13299"/>
                </a:cxn>
                <a:cxn ang="0">
                  <a:pos x="connsiteX13300" y="connsiteY13300"/>
                </a:cxn>
                <a:cxn ang="0">
                  <a:pos x="connsiteX13301" y="connsiteY13301"/>
                </a:cxn>
                <a:cxn ang="0">
                  <a:pos x="connsiteX13302" y="connsiteY13302"/>
                </a:cxn>
                <a:cxn ang="0">
                  <a:pos x="connsiteX13303" y="connsiteY13303"/>
                </a:cxn>
                <a:cxn ang="0">
                  <a:pos x="connsiteX13304" y="connsiteY13304"/>
                </a:cxn>
                <a:cxn ang="0">
                  <a:pos x="connsiteX13305" y="connsiteY13305"/>
                </a:cxn>
                <a:cxn ang="0">
                  <a:pos x="connsiteX13306" y="connsiteY13306"/>
                </a:cxn>
                <a:cxn ang="0">
                  <a:pos x="connsiteX13307" y="connsiteY13307"/>
                </a:cxn>
                <a:cxn ang="0">
                  <a:pos x="connsiteX13308" y="connsiteY13308"/>
                </a:cxn>
                <a:cxn ang="0">
                  <a:pos x="connsiteX13309" y="connsiteY13309"/>
                </a:cxn>
                <a:cxn ang="0">
                  <a:pos x="connsiteX13310" y="connsiteY13310"/>
                </a:cxn>
                <a:cxn ang="0">
                  <a:pos x="connsiteX13311" y="connsiteY13311"/>
                </a:cxn>
                <a:cxn ang="0">
                  <a:pos x="connsiteX13312" y="connsiteY13312"/>
                </a:cxn>
                <a:cxn ang="0">
                  <a:pos x="connsiteX13313" y="connsiteY13313"/>
                </a:cxn>
                <a:cxn ang="0">
                  <a:pos x="connsiteX13314" y="connsiteY13314"/>
                </a:cxn>
                <a:cxn ang="0">
                  <a:pos x="connsiteX13315" y="connsiteY13315"/>
                </a:cxn>
                <a:cxn ang="0">
                  <a:pos x="connsiteX13316" y="connsiteY13316"/>
                </a:cxn>
                <a:cxn ang="0">
                  <a:pos x="connsiteX13317" y="connsiteY13317"/>
                </a:cxn>
                <a:cxn ang="0">
                  <a:pos x="connsiteX13318" y="connsiteY13318"/>
                </a:cxn>
                <a:cxn ang="0">
                  <a:pos x="connsiteX13319" y="connsiteY13319"/>
                </a:cxn>
                <a:cxn ang="0">
                  <a:pos x="connsiteX13320" y="connsiteY13320"/>
                </a:cxn>
                <a:cxn ang="0">
                  <a:pos x="connsiteX13321" y="connsiteY13321"/>
                </a:cxn>
                <a:cxn ang="0">
                  <a:pos x="connsiteX13322" y="connsiteY13322"/>
                </a:cxn>
                <a:cxn ang="0">
                  <a:pos x="connsiteX13323" y="connsiteY13323"/>
                </a:cxn>
                <a:cxn ang="0">
                  <a:pos x="connsiteX13324" y="connsiteY13324"/>
                </a:cxn>
                <a:cxn ang="0">
                  <a:pos x="connsiteX13325" y="connsiteY13325"/>
                </a:cxn>
                <a:cxn ang="0">
                  <a:pos x="connsiteX13326" y="connsiteY13326"/>
                </a:cxn>
                <a:cxn ang="0">
                  <a:pos x="connsiteX13327" y="connsiteY13327"/>
                </a:cxn>
                <a:cxn ang="0">
                  <a:pos x="connsiteX13328" y="connsiteY13328"/>
                </a:cxn>
                <a:cxn ang="0">
                  <a:pos x="connsiteX13329" y="connsiteY13329"/>
                </a:cxn>
                <a:cxn ang="0">
                  <a:pos x="connsiteX13330" y="connsiteY13330"/>
                </a:cxn>
                <a:cxn ang="0">
                  <a:pos x="connsiteX13331" y="connsiteY13331"/>
                </a:cxn>
                <a:cxn ang="0">
                  <a:pos x="connsiteX13332" y="connsiteY13332"/>
                </a:cxn>
                <a:cxn ang="0">
                  <a:pos x="connsiteX13333" y="connsiteY13333"/>
                </a:cxn>
                <a:cxn ang="0">
                  <a:pos x="connsiteX13334" y="connsiteY13334"/>
                </a:cxn>
                <a:cxn ang="0">
                  <a:pos x="connsiteX13335" y="connsiteY13335"/>
                </a:cxn>
                <a:cxn ang="0">
                  <a:pos x="connsiteX13336" y="connsiteY13336"/>
                </a:cxn>
                <a:cxn ang="0">
                  <a:pos x="connsiteX13337" y="connsiteY13337"/>
                </a:cxn>
                <a:cxn ang="0">
                  <a:pos x="connsiteX13338" y="connsiteY13338"/>
                </a:cxn>
                <a:cxn ang="0">
                  <a:pos x="connsiteX13339" y="connsiteY13339"/>
                </a:cxn>
                <a:cxn ang="0">
                  <a:pos x="connsiteX13340" y="connsiteY13340"/>
                </a:cxn>
                <a:cxn ang="0">
                  <a:pos x="connsiteX13341" y="connsiteY13341"/>
                </a:cxn>
                <a:cxn ang="0">
                  <a:pos x="connsiteX13342" y="connsiteY13342"/>
                </a:cxn>
                <a:cxn ang="0">
                  <a:pos x="connsiteX13343" y="connsiteY13343"/>
                </a:cxn>
                <a:cxn ang="0">
                  <a:pos x="connsiteX13344" y="connsiteY13344"/>
                </a:cxn>
                <a:cxn ang="0">
                  <a:pos x="connsiteX13345" y="connsiteY13345"/>
                </a:cxn>
                <a:cxn ang="0">
                  <a:pos x="connsiteX13346" y="connsiteY13346"/>
                </a:cxn>
                <a:cxn ang="0">
                  <a:pos x="connsiteX13347" y="connsiteY13347"/>
                </a:cxn>
                <a:cxn ang="0">
                  <a:pos x="connsiteX13348" y="connsiteY13348"/>
                </a:cxn>
                <a:cxn ang="0">
                  <a:pos x="connsiteX13349" y="connsiteY13349"/>
                </a:cxn>
                <a:cxn ang="0">
                  <a:pos x="connsiteX13350" y="connsiteY13350"/>
                </a:cxn>
                <a:cxn ang="0">
                  <a:pos x="connsiteX13351" y="connsiteY13351"/>
                </a:cxn>
                <a:cxn ang="0">
                  <a:pos x="connsiteX13352" y="connsiteY13352"/>
                </a:cxn>
                <a:cxn ang="0">
                  <a:pos x="connsiteX13353" y="connsiteY13353"/>
                </a:cxn>
                <a:cxn ang="0">
                  <a:pos x="connsiteX13354" y="connsiteY13354"/>
                </a:cxn>
                <a:cxn ang="0">
                  <a:pos x="connsiteX13355" y="connsiteY13355"/>
                </a:cxn>
                <a:cxn ang="0">
                  <a:pos x="connsiteX13356" y="connsiteY13356"/>
                </a:cxn>
                <a:cxn ang="0">
                  <a:pos x="connsiteX13357" y="connsiteY13357"/>
                </a:cxn>
                <a:cxn ang="0">
                  <a:pos x="connsiteX13358" y="connsiteY13358"/>
                </a:cxn>
                <a:cxn ang="0">
                  <a:pos x="connsiteX13359" y="connsiteY13359"/>
                </a:cxn>
                <a:cxn ang="0">
                  <a:pos x="connsiteX13360" y="connsiteY13360"/>
                </a:cxn>
                <a:cxn ang="0">
                  <a:pos x="connsiteX13361" y="connsiteY13361"/>
                </a:cxn>
                <a:cxn ang="0">
                  <a:pos x="connsiteX13362" y="connsiteY13362"/>
                </a:cxn>
                <a:cxn ang="0">
                  <a:pos x="connsiteX13363" y="connsiteY13363"/>
                </a:cxn>
                <a:cxn ang="0">
                  <a:pos x="connsiteX13364" y="connsiteY13364"/>
                </a:cxn>
                <a:cxn ang="0">
                  <a:pos x="connsiteX13365" y="connsiteY13365"/>
                </a:cxn>
                <a:cxn ang="0">
                  <a:pos x="connsiteX13366" y="connsiteY13366"/>
                </a:cxn>
                <a:cxn ang="0">
                  <a:pos x="connsiteX13367" y="connsiteY13367"/>
                </a:cxn>
                <a:cxn ang="0">
                  <a:pos x="connsiteX13368" y="connsiteY13368"/>
                </a:cxn>
                <a:cxn ang="0">
                  <a:pos x="connsiteX13369" y="connsiteY13369"/>
                </a:cxn>
                <a:cxn ang="0">
                  <a:pos x="connsiteX13370" y="connsiteY13370"/>
                </a:cxn>
                <a:cxn ang="0">
                  <a:pos x="connsiteX13371" y="connsiteY13371"/>
                </a:cxn>
                <a:cxn ang="0">
                  <a:pos x="connsiteX13372" y="connsiteY13372"/>
                </a:cxn>
                <a:cxn ang="0">
                  <a:pos x="connsiteX13373" y="connsiteY13373"/>
                </a:cxn>
                <a:cxn ang="0">
                  <a:pos x="connsiteX13374" y="connsiteY13374"/>
                </a:cxn>
                <a:cxn ang="0">
                  <a:pos x="connsiteX13375" y="connsiteY13375"/>
                </a:cxn>
                <a:cxn ang="0">
                  <a:pos x="connsiteX13376" y="connsiteY13376"/>
                </a:cxn>
                <a:cxn ang="0">
                  <a:pos x="connsiteX13377" y="connsiteY13377"/>
                </a:cxn>
                <a:cxn ang="0">
                  <a:pos x="connsiteX13378" y="connsiteY13378"/>
                </a:cxn>
                <a:cxn ang="0">
                  <a:pos x="connsiteX13379" y="connsiteY13379"/>
                </a:cxn>
                <a:cxn ang="0">
                  <a:pos x="connsiteX13380" y="connsiteY13380"/>
                </a:cxn>
                <a:cxn ang="0">
                  <a:pos x="connsiteX13381" y="connsiteY13381"/>
                </a:cxn>
                <a:cxn ang="0">
                  <a:pos x="connsiteX13382" y="connsiteY13382"/>
                </a:cxn>
                <a:cxn ang="0">
                  <a:pos x="connsiteX13383" y="connsiteY13383"/>
                </a:cxn>
                <a:cxn ang="0">
                  <a:pos x="connsiteX13384" y="connsiteY13384"/>
                </a:cxn>
                <a:cxn ang="0">
                  <a:pos x="connsiteX13385" y="connsiteY13385"/>
                </a:cxn>
                <a:cxn ang="0">
                  <a:pos x="connsiteX13386" y="connsiteY13386"/>
                </a:cxn>
                <a:cxn ang="0">
                  <a:pos x="connsiteX13387" y="connsiteY13387"/>
                </a:cxn>
                <a:cxn ang="0">
                  <a:pos x="connsiteX13388" y="connsiteY13388"/>
                </a:cxn>
                <a:cxn ang="0">
                  <a:pos x="connsiteX13389" y="connsiteY13389"/>
                </a:cxn>
                <a:cxn ang="0">
                  <a:pos x="connsiteX13390" y="connsiteY13390"/>
                </a:cxn>
                <a:cxn ang="0">
                  <a:pos x="connsiteX13391" y="connsiteY13391"/>
                </a:cxn>
                <a:cxn ang="0">
                  <a:pos x="connsiteX13392" y="connsiteY13392"/>
                </a:cxn>
                <a:cxn ang="0">
                  <a:pos x="connsiteX13393" y="connsiteY13393"/>
                </a:cxn>
                <a:cxn ang="0">
                  <a:pos x="connsiteX13394" y="connsiteY13394"/>
                </a:cxn>
                <a:cxn ang="0">
                  <a:pos x="connsiteX13395" y="connsiteY13395"/>
                </a:cxn>
                <a:cxn ang="0">
                  <a:pos x="connsiteX13396" y="connsiteY13396"/>
                </a:cxn>
                <a:cxn ang="0">
                  <a:pos x="connsiteX13397" y="connsiteY13397"/>
                </a:cxn>
                <a:cxn ang="0">
                  <a:pos x="connsiteX13398" y="connsiteY13398"/>
                </a:cxn>
                <a:cxn ang="0">
                  <a:pos x="connsiteX13399" y="connsiteY13399"/>
                </a:cxn>
                <a:cxn ang="0">
                  <a:pos x="connsiteX13400" y="connsiteY13400"/>
                </a:cxn>
                <a:cxn ang="0">
                  <a:pos x="connsiteX13401" y="connsiteY13401"/>
                </a:cxn>
                <a:cxn ang="0">
                  <a:pos x="connsiteX13402" y="connsiteY13402"/>
                </a:cxn>
                <a:cxn ang="0">
                  <a:pos x="connsiteX13403" y="connsiteY13403"/>
                </a:cxn>
                <a:cxn ang="0">
                  <a:pos x="connsiteX13404" y="connsiteY13404"/>
                </a:cxn>
                <a:cxn ang="0">
                  <a:pos x="connsiteX13405" y="connsiteY13405"/>
                </a:cxn>
                <a:cxn ang="0">
                  <a:pos x="connsiteX13406" y="connsiteY13406"/>
                </a:cxn>
                <a:cxn ang="0">
                  <a:pos x="connsiteX13407" y="connsiteY13407"/>
                </a:cxn>
                <a:cxn ang="0">
                  <a:pos x="connsiteX13408" y="connsiteY13408"/>
                </a:cxn>
                <a:cxn ang="0">
                  <a:pos x="connsiteX13409" y="connsiteY13409"/>
                </a:cxn>
                <a:cxn ang="0">
                  <a:pos x="connsiteX13410" y="connsiteY13410"/>
                </a:cxn>
                <a:cxn ang="0">
                  <a:pos x="connsiteX13411" y="connsiteY13411"/>
                </a:cxn>
                <a:cxn ang="0">
                  <a:pos x="connsiteX13412" y="connsiteY13412"/>
                </a:cxn>
                <a:cxn ang="0">
                  <a:pos x="connsiteX13413" y="connsiteY13413"/>
                </a:cxn>
                <a:cxn ang="0">
                  <a:pos x="connsiteX13414" y="connsiteY13414"/>
                </a:cxn>
                <a:cxn ang="0">
                  <a:pos x="connsiteX13415" y="connsiteY13415"/>
                </a:cxn>
                <a:cxn ang="0">
                  <a:pos x="connsiteX13416" y="connsiteY13416"/>
                </a:cxn>
                <a:cxn ang="0">
                  <a:pos x="connsiteX13417" y="connsiteY13417"/>
                </a:cxn>
                <a:cxn ang="0">
                  <a:pos x="connsiteX13418" y="connsiteY13418"/>
                </a:cxn>
                <a:cxn ang="0">
                  <a:pos x="connsiteX13419" y="connsiteY13419"/>
                </a:cxn>
                <a:cxn ang="0">
                  <a:pos x="connsiteX13420" y="connsiteY13420"/>
                </a:cxn>
                <a:cxn ang="0">
                  <a:pos x="connsiteX13421" y="connsiteY13421"/>
                </a:cxn>
                <a:cxn ang="0">
                  <a:pos x="connsiteX13422" y="connsiteY13422"/>
                </a:cxn>
                <a:cxn ang="0">
                  <a:pos x="connsiteX13423" y="connsiteY13423"/>
                </a:cxn>
                <a:cxn ang="0">
                  <a:pos x="connsiteX13424" y="connsiteY13424"/>
                </a:cxn>
                <a:cxn ang="0">
                  <a:pos x="connsiteX13425" y="connsiteY13425"/>
                </a:cxn>
                <a:cxn ang="0">
                  <a:pos x="connsiteX13426" y="connsiteY13426"/>
                </a:cxn>
                <a:cxn ang="0">
                  <a:pos x="connsiteX13427" y="connsiteY13427"/>
                </a:cxn>
                <a:cxn ang="0">
                  <a:pos x="connsiteX13428" y="connsiteY13428"/>
                </a:cxn>
                <a:cxn ang="0">
                  <a:pos x="connsiteX13429" y="connsiteY13429"/>
                </a:cxn>
                <a:cxn ang="0">
                  <a:pos x="connsiteX13430" y="connsiteY13430"/>
                </a:cxn>
                <a:cxn ang="0">
                  <a:pos x="connsiteX13431" y="connsiteY13431"/>
                </a:cxn>
                <a:cxn ang="0">
                  <a:pos x="connsiteX13432" y="connsiteY13432"/>
                </a:cxn>
                <a:cxn ang="0">
                  <a:pos x="connsiteX13433" y="connsiteY13433"/>
                </a:cxn>
                <a:cxn ang="0">
                  <a:pos x="connsiteX13434" y="connsiteY13434"/>
                </a:cxn>
                <a:cxn ang="0">
                  <a:pos x="connsiteX13435" y="connsiteY13435"/>
                </a:cxn>
                <a:cxn ang="0">
                  <a:pos x="connsiteX13436" y="connsiteY13436"/>
                </a:cxn>
                <a:cxn ang="0">
                  <a:pos x="connsiteX13437" y="connsiteY13437"/>
                </a:cxn>
                <a:cxn ang="0">
                  <a:pos x="connsiteX13438" y="connsiteY13438"/>
                </a:cxn>
                <a:cxn ang="0">
                  <a:pos x="connsiteX13439" y="connsiteY13439"/>
                </a:cxn>
                <a:cxn ang="0">
                  <a:pos x="connsiteX13440" y="connsiteY13440"/>
                </a:cxn>
                <a:cxn ang="0">
                  <a:pos x="connsiteX13441" y="connsiteY13441"/>
                </a:cxn>
                <a:cxn ang="0">
                  <a:pos x="connsiteX13442" y="connsiteY13442"/>
                </a:cxn>
                <a:cxn ang="0">
                  <a:pos x="connsiteX13443" y="connsiteY13443"/>
                </a:cxn>
                <a:cxn ang="0">
                  <a:pos x="connsiteX13444" y="connsiteY13444"/>
                </a:cxn>
                <a:cxn ang="0">
                  <a:pos x="connsiteX13445" y="connsiteY13445"/>
                </a:cxn>
                <a:cxn ang="0">
                  <a:pos x="connsiteX13446" y="connsiteY13446"/>
                </a:cxn>
                <a:cxn ang="0">
                  <a:pos x="connsiteX13447" y="connsiteY13447"/>
                </a:cxn>
                <a:cxn ang="0">
                  <a:pos x="connsiteX13448" y="connsiteY13448"/>
                </a:cxn>
                <a:cxn ang="0">
                  <a:pos x="connsiteX13449" y="connsiteY13449"/>
                </a:cxn>
                <a:cxn ang="0">
                  <a:pos x="connsiteX13450" y="connsiteY13450"/>
                </a:cxn>
                <a:cxn ang="0">
                  <a:pos x="connsiteX13451" y="connsiteY13451"/>
                </a:cxn>
                <a:cxn ang="0">
                  <a:pos x="connsiteX13452" y="connsiteY13452"/>
                </a:cxn>
                <a:cxn ang="0">
                  <a:pos x="connsiteX13453" y="connsiteY13453"/>
                </a:cxn>
                <a:cxn ang="0">
                  <a:pos x="connsiteX13454" y="connsiteY13454"/>
                </a:cxn>
                <a:cxn ang="0">
                  <a:pos x="connsiteX13455" y="connsiteY13455"/>
                </a:cxn>
                <a:cxn ang="0">
                  <a:pos x="connsiteX13456" y="connsiteY13456"/>
                </a:cxn>
                <a:cxn ang="0">
                  <a:pos x="connsiteX13457" y="connsiteY13457"/>
                </a:cxn>
                <a:cxn ang="0">
                  <a:pos x="connsiteX13458" y="connsiteY13458"/>
                </a:cxn>
                <a:cxn ang="0">
                  <a:pos x="connsiteX13459" y="connsiteY13459"/>
                </a:cxn>
                <a:cxn ang="0">
                  <a:pos x="connsiteX13460" y="connsiteY13460"/>
                </a:cxn>
                <a:cxn ang="0">
                  <a:pos x="connsiteX13461" y="connsiteY13461"/>
                </a:cxn>
                <a:cxn ang="0">
                  <a:pos x="connsiteX13462" y="connsiteY13462"/>
                </a:cxn>
                <a:cxn ang="0">
                  <a:pos x="connsiteX13463" y="connsiteY13463"/>
                </a:cxn>
                <a:cxn ang="0">
                  <a:pos x="connsiteX13464" y="connsiteY13464"/>
                </a:cxn>
                <a:cxn ang="0">
                  <a:pos x="connsiteX13465" y="connsiteY13465"/>
                </a:cxn>
                <a:cxn ang="0">
                  <a:pos x="connsiteX13466" y="connsiteY13466"/>
                </a:cxn>
                <a:cxn ang="0">
                  <a:pos x="connsiteX13467" y="connsiteY13467"/>
                </a:cxn>
                <a:cxn ang="0">
                  <a:pos x="connsiteX13468" y="connsiteY13468"/>
                </a:cxn>
                <a:cxn ang="0">
                  <a:pos x="connsiteX13469" y="connsiteY13469"/>
                </a:cxn>
                <a:cxn ang="0">
                  <a:pos x="connsiteX13470" y="connsiteY13470"/>
                </a:cxn>
                <a:cxn ang="0">
                  <a:pos x="connsiteX13471" y="connsiteY13471"/>
                </a:cxn>
                <a:cxn ang="0">
                  <a:pos x="connsiteX13472" y="connsiteY13472"/>
                </a:cxn>
                <a:cxn ang="0">
                  <a:pos x="connsiteX13473" y="connsiteY13473"/>
                </a:cxn>
                <a:cxn ang="0">
                  <a:pos x="connsiteX13474" y="connsiteY13474"/>
                </a:cxn>
                <a:cxn ang="0">
                  <a:pos x="connsiteX13475" y="connsiteY13475"/>
                </a:cxn>
                <a:cxn ang="0">
                  <a:pos x="connsiteX13476" y="connsiteY13476"/>
                </a:cxn>
                <a:cxn ang="0">
                  <a:pos x="connsiteX13477" y="connsiteY13477"/>
                </a:cxn>
                <a:cxn ang="0">
                  <a:pos x="connsiteX13478" y="connsiteY13478"/>
                </a:cxn>
                <a:cxn ang="0">
                  <a:pos x="connsiteX13479" y="connsiteY13479"/>
                </a:cxn>
                <a:cxn ang="0">
                  <a:pos x="connsiteX13480" y="connsiteY13480"/>
                </a:cxn>
                <a:cxn ang="0">
                  <a:pos x="connsiteX13481" y="connsiteY13481"/>
                </a:cxn>
                <a:cxn ang="0">
                  <a:pos x="connsiteX13482" y="connsiteY13482"/>
                </a:cxn>
                <a:cxn ang="0">
                  <a:pos x="connsiteX13483" y="connsiteY13483"/>
                </a:cxn>
                <a:cxn ang="0">
                  <a:pos x="connsiteX13484" y="connsiteY13484"/>
                </a:cxn>
                <a:cxn ang="0">
                  <a:pos x="connsiteX13485" y="connsiteY13485"/>
                </a:cxn>
                <a:cxn ang="0">
                  <a:pos x="connsiteX13486" y="connsiteY13486"/>
                </a:cxn>
                <a:cxn ang="0">
                  <a:pos x="connsiteX13487" y="connsiteY13487"/>
                </a:cxn>
                <a:cxn ang="0">
                  <a:pos x="connsiteX13488" y="connsiteY13488"/>
                </a:cxn>
                <a:cxn ang="0">
                  <a:pos x="connsiteX13489" y="connsiteY13489"/>
                </a:cxn>
                <a:cxn ang="0">
                  <a:pos x="connsiteX13490" y="connsiteY13490"/>
                </a:cxn>
                <a:cxn ang="0">
                  <a:pos x="connsiteX13491" y="connsiteY13491"/>
                </a:cxn>
                <a:cxn ang="0">
                  <a:pos x="connsiteX13492" y="connsiteY13492"/>
                </a:cxn>
                <a:cxn ang="0">
                  <a:pos x="connsiteX13493" y="connsiteY13493"/>
                </a:cxn>
                <a:cxn ang="0">
                  <a:pos x="connsiteX13494" y="connsiteY13494"/>
                </a:cxn>
                <a:cxn ang="0">
                  <a:pos x="connsiteX13495" y="connsiteY13495"/>
                </a:cxn>
                <a:cxn ang="0">
                  <a:pos x="connsiteX13496" y="connsiteY13496"/>
                </a:cxn>
                <a:cxn ang="0">
                  <a:pos x="connsiteX13497" y="connsiteY13497"/>
                </a:cxn>
                <a:cxn ang="0">
                  <a:pos x="connsiteX13498" y="connsiteY13498"/>
                </a:cxn>
                <a:cxn ang="0">
                  <a:pos x="connsiteX13499" y="connsiteY13499"/>
                </a:cxn>
                <a:cxn ang="0">
                  <a:pos x="connsiteX13500" y="connsiteY13500"/>
                </a:cxn>
                <a:cxn ang="0">
                  <a:pos x="connsiteX13501" y="connsiteY13501"/>
                </a:cxn>
                <a:cxn ang="0">
                  <a:pos x="connsiteX13502" y="connsiteY13502"/>
                </a:cxn>
                <a:cxn ang="0">
                  <a:pos x="connsiteX13503" y="connsiteY13503"/>
                </a:cxn>
                <a:cxn ang="0">
                  <a:pos x="connsiteX13504" y="connsiteY13504"/>
                </a:cxn>
                <a:cxn ang="0">
                  <a:pos x="connsiteX13505" y="connsiteY13505"/>
                </a:cxn>
                <a:cxn ang="0">
                  <a:pos x="connsiteX13506" y="connsiteY13506"/>
                </a:cxn>
                <a:cxn ang="0">
                  <a:pos x="connsiteX13507" y="connsiteY13507"/>
                </a:cxn>
                <a:cxn ang="0">
                  <a:pos x="connsiteX13508" y="connsiteY13508"/>
                </a:cxn>
                <a:cxn ang="0">
                  <a:pos x="connsiteX13509" y="connsiteY13509"/>
                </a:cxn>
                <a:cxn ang="0">
                  <a:pos x="connsiteX13510" y="connsiteY13510"/>
                </a:cxn>
                <a:cxn ang="0">
                  <a:pos x="connsiteX13511" y="connsiteY13511"/>
                </a:cxn>
                <a:cxn ang="0">
                  <a:pos x="connsiteX13512" y="connsiteY13512"/>
                </a:cxn>
                <a:cxn ang="0">
                  <a:pos x="connsiteX13513" y="connsiteY13513"/>
                </a:cxn>
                <a:cxn ang="0">
                  <a:pos x="connsiteX13514" y="connsiteY13514"/>
                </a:cxn>
                <a:cxn ang="0">
                  <a:pos x="connsiteX13515" y="connsiteY13515"/>
                </a:cxn>
                <a:cxn ang="0">
                  <a:pos x="connsiteX13516" y="connsiteY13516"/>
                </a:cxn>
                <a:cxn ang="0">
                  <a:pos x="connsiteX13517" y="connsiteY13517"/>
                </a:cxn>
                <a:cxn ang="0">
                  <a:pos x="connsiteX13518" y="connsiteY13518"/>
                </a:cxn>
                <a:cxn ang="0">
                  <a:pos x="connsiteX13519" y="connsiteY13519"/>
                </a:cxn>
                <a:cxn ang="0">
                  <a:pos x="connsiteX13520" y="connsiteY13520"/>
                </a:cxn>
                <a:cxn ang="0">
                  <a:pos x="connsiteX13521" y="connsiteY13521"/>
                </a:cxn>
                <a:cxn ang="0">
                  <a:pos x="connsiteX13522" y="connsiteY13522"/>
                </a:cxn>
                <a:cxn ang="0">
                  <a:pos x="connsiteX13523" y="connsiteY13523"/>
                </a:cxn>
                <a:cxn ang="0">
                  <a:pos x="connsiteX13524" y="connsiteY13524"/>
                </a:cxn>
                <a:cxn ang="0">
                  <a:pos x="connsiteX13525" y="connsiteY13525"/>
                </a:cxn>
                <a:cxn ang="0">
                  <a:pos x="connsiteX13526" y="connsiteY13526"/>
                </a:cxn>
                <a:cxn ang="0">
                  <a:pos x="connsiteX13527" y="connsiteY13527"/>
                </a:cxn>
                <a:cxn ang="0">
                  <a:pos x="connsiteX13528" y="connsiteY13528"/>
                </a:cxn>
                <a:cxn ang="0">
                  <a:pos x="connsiteX13529" y="connsiteY13529"/>
                </a:cxn>
                <a:cxn ang="0">
                  <a:pos x="connsiteX13530" y="connsiteY13530"/>
                </a:cxn>
                <a:cxn ang="0">
                  <a:pos x="connsiteX13531" y="connsiteY13531"/>
                </a:cxn>
                <a:cxn ang="0">
                  <a:pos x="connsiteX13532" y="connsiteY13532"/>
                </a:cxn>
                <a:cxn ang="0">
                  <a:pos x="connsiteX13533" y="connsiteY13533"/>
                </a:cxn>
                <a:cxn ang="0">
                  <a:pos x="connsiteX13534" y="connsiteY13534"/>
                </a:cxn>
                <a:cxn ang="0">
                  <a:pos x="connsiteX13535" y="connsiteY13535"/>
                </a:cxn>
                <a:cxn ang="0">
                  <a:pos x="connsiteX13536" y="connsiteY13536"/>
                </a:cxn>
                <a:cxn ang="0">
                  <a:pos x="connsiteX13537" y="connsiteY13537"/>
                </a:cxn>
                <a:cxn ang="0">
                  <a:pos x="connsiteX13538" y="connsiteY13538"/>
                </a:cxn>
                <a:cxn ang="0">
                  <a:pos x="connsiteX13539" y="connsiteY13539"/>
                </a:cxn>
                <a:cxn ang="0">
                  <a:pos x="connsiteX13540" y="connsiteY13540"/>
                </a:cxn>
                <a:cxn ang="0">
                  <a:pos x="connsiteX13541" y="connsiteY13541"/>
                </a:cxn>
                <a:cxn ang="0">
                  <a:pos x="connsiteX13542" y="connsiteY13542"/>
                </a:cxn>
                <a:cxn ang="0">
                  <a:pos x="connsiteX13543" y="connsiteY13543"/>
                </a:cxn>
                <a:cxn ang="0">
                  <a:pos x="connsiteX13544" y="connsiteY13544"/>
                </a:cxn>
                <a:cxn ang="0">
                  <a:pos x="connsiteX13545" y="connsiteY13545"/>
                </a:cxn>
                <a:cxn ang="0">
                  <a:pos x="connsiteX13546" y="connsiteY13546"/>
                </a:cxn>
                <a:cxn ang="0">
                  <a:pos x="connsiteX13547" y="connsiteY13547"/>
                </a:cxn>
                <a:cxn ang="0">
                  <a:pos x="connsiteX13548" y="connsiteY13548"/>
                </a:cxn>
                <a:cxn ang="0">
                  <a:pos x="connsiteX13549" y="connsiteY13549"/>
                </a:cxn>
                <a:cxn ang="0">
                  <a:pos x="connsiteX13550" y="connsiteY13550"/>
                </a:cxn>
                <a:cxn ang="0">
                  <a:pos x="connsiteX13551" y="connsiteY13551"/>
                </a:cxn>
                <a:cxn ang="0">
                  <a:pos x="connsiteX13552" y="connsiteY13552"/>
                </a:cxn>
                <a:cxn ang="0">
                  <a:pos x="connsiteX13553" y="connsiteY13553"/>
                </a:cxn>
                <a:cxn ang="0">
                  <a:pos x="connsiteX13554" y="connsiteY13554"/>
                </a:cxn>
                <a:cxn ang="0">
                  <a:pos x="connsiteX13555" y="connsiteY13555"/>
                </a:cxn>
                <a:cxn ang="0">
                  <a:pos x="connsiteX13556" y="connsiteY13556"/>
                </a:cxn>
                <a:cxn ang="0">
                  <a:pos x="connsiteX13557" y="connsiteY13557"/>
                </a:cxn>
                <a:cxn ang="0">
                  <a:pos x="connsiteX13558" y="connsiteY13558"/>
                </a:cxn>
                <a:cxn ang="0">
                  <a:pos x="connsiteX13559" y="connsiteY13559"/>
                </a:cxn>
                <a:cxn ang="0">
                  <a:pos x="connsiteX13560" y="connsiteY13560"/>
                </a:cxn>
                <a:cxn ang="0">
                  <a:pos x="connsiteX13561" y="connsiteY13561"/>
                </a:cxn>
                <a:cxn ang="0">
                  <a:pos x="connsiteX13562" y="connsiteY13562"/>
                </a:cxn>
                <a:cxn ang="0">
                  <a:pos x="connsiteX13563" y="connsiteY13563"/>
                </a:cxn>
                <a:cxn ang="0">
                  <a:pos x="connsiteX13564" y="connsiteY13564"/>
                </a:cxn>
                <a:cxn ang="0">
                  <a:pos x="connsiteX13565" y="connsiteY13565"/>
                </a:cxn>
                <a:cxn ang="0">
                  <a:pos x="connsiteX13566" y="connsiteY13566"/>
                </a:cxn>
                <a:cxn ang="0">
                  <a:pos x="connsiteX13567" y="connsiteY13567"/>
                </a:cxn>
                <a:cxn ang="0">
                  <a:pos x="connsiteX13568" y="connsiteY13568"/>
                </a:cxn>
                <a:cxn ang="0">
                  <a:pos x="connsiteX13569" y="connsiteY13569"/>
                </a:cxn>
                <a:cxn ang="0">
                  <a:pos x="connsiteX13570" y="connsiteY13570"/>
                </a:cxn>
                <a:cxn ang="0">
                  <a:pos x="connsiteX13571" y="connsiteY13571"/>
                </a:cxn>
                <a:cxn ang="0">
                  <a:pos x="connsiteX13572" y="connsiteY13572"/>
                </a:cxn>
                <a:cxn ang="0">
                  <a:pos x="connsiteX13573" y="connsiteY13573"/>
                </a:cxn>
                <a:cxn ang="0">
                  <a:pos x="connsiteX13574" y="connsiteY13574"/>
                </a:cxn>
                <a:cxn ang="0">
                  <a:pos x="connsiteX13575" y="connsiteY13575"/>
                </a:cxn>
                <a:cxn ang="0">
                  <a:pos x="connsiteX13576" y="connsiteY13576"/>
                </a:cxn>
                <a:cxn ang="0">
                  <a:pos x="connsiteX13577" y="connsiteY13577"/>
                </a:cxn>
                <a:cxn ang="0">
                  <a:pos x="connsiteX13578" y="connsiteY13578"/>
                </a:cxn>
                <a:cxn ang="0">
                  <a:pos x="connsiteX13579" y="connsiteY13579"/>
                </a:cxn>
                <a:cxn ang="0">
                  <a:pos x="connsiteX13580" y="connsiteY13580"/>
                </a:cxn>
                <a:cxn ang="0">
                  <a:pos x="connsiteX13581" y="connsiteY13581"/>
                </a:cxn>
                <a:cxn ang="0">
                  <a:pos x="connsiteX13582" y="connsiteY13582"/>
                </a:cxn>
                <a:cxn ang="0">
                  <a:pos x="connsiteX13583" y="connsiteY13583"/>
                </a:cxn>
                <a:cxn ang="0">
                  <a:pos x="connsiteX13584" y="connsiteY13584"/>
                </a:cxn>
                <a:cxn ang="0">
                  <a:pos x="connsiteX13585" y="connsiteY13585"/>
                </a:cxn>
                <a:cxn ang="0">
                  <a:pos x="connsiteX13586" y="connsiteY13586"/>
                </a:cxn>
                <a:cxn ang="0">
                  <a:pos x="connsiteX13587" y="connsiteY13587"/>
                </a:cxn>
                <a:cxn ang="0">
                  <a:pos x="connsiteX13588" y="connsiteY13588"/>
                </a:cxn>
                <a:cxn ang="0">
                  <a:pos x="connsiteX13589" y="connsiteY13589"/>
                </a:cxn>
                <a:cxn ang="0">
                  <a:pos x="connsiteX13590" y="connsiteY13590"/>
                </a:cxn>
                <a:cxn ang="0">
                  <a:pos x="connsiteX13591" y="connsiteY13591"/>
                </a:cxn>
                <a:cxn ang="0">
                  <a:pos x="connsiteX13592" y="connsiteY13592"/>
                </a:cxn>
                <a:cxn ang="0">
                  <a:pos x="connsiteX13593" y="connsiteY13593"/>
                </a:cxn>
                <a:cxn ang="0">
                  <a:pos x="connsiteX13594" y="connsiteY13594"/>
                </a:cxn>
                <a:cxn ang="0">
                  <a:pos x="connsiteX13595" y="connsiteY13595"/>
                </a:cxn>
                <a:cxn ang="0">
                  <a:pos x="connsiteX13596" y="connsiteY13596"/>
                </a:cxn>
                <a:cxn ang="0">
                  <a:pos x="connsiteX13597" y="connsiteY13597"/>
                </a:cxn>
                <a:cxn ang="0">
                  <a:pos x="connsiteX13598" y="connsiteY13598"/>
                </a:cxn>
                <a:cxn ang="0">
                  <a:pos x="connsiteX13599" y="connsiteY13599"/>
                </a:cxn>
                <a:cxn ang="0">
                  <a:pos x="connsiteX13600" y="connsiteY13600"/>
                </a:cxn>
                <a:cxn ang="0">
                  <a:pos x="connsiteX13601" y="connsiteY13601"/>
                </a:cxn>
                <a:cxn ang="0">
                  <a:pos x="connsiteX13602" y="connsiteY13602"/>
                </a:cxn>
                <a:cxn ang="0">
                  <a:pos x="connsiteX13603" y="connsiteY13603"/>
                </a:cxn>
                <a:cxn ang="0">
                  <a:pos x="connsiteX13604" y="connsiteY13604"/>
                </a:cxn>
                <a:cxn ang="0">
                  <a:pos x="connsiteX13605" y="connsiteY13605"/>
                </a:cxn>
                <a:cxn ang="0">
                  <a:pos x="connsiteX13606" y="connsiteY13606"/>
                </a:cxn>
                <a:cxn ang="0">
                  <a:pos x="connsiteX13607" y="connsiteY13607"/>
                </a:cxn>
                <a:cxn ang="0">
                  <a:pos x="connsiteX13608" y="connsiteY13608"/>
                </a:cxn>
                <a:cxn ang="0">
                  <a:pos x="connsiteX13609" y="connsiteY13609"/>
                </a:cxn>
                <a:cxn ang="0">
                  <a:pos x="connsiteX13610" y="connsiteY13610"/>
                </a:cxn>
                <a:cxn ang="0">
                  <a:pos x="connsiteX13611" y="connsiteY13611"/>
                </a:cxn>
                <a:cxn ang="0">
                  <a:pos x="connsiteX13612" y="connsiteY13612"/>
                </a:cxn>
                <a:cxn ang="0">
                  <a:pos x="connsiteX13613" y="connsiteY13613"/>
                </a:cxn>
                <a:cxn ang="0">
                  <a:pos x="connsiteX13614" y="connsiteY13614"/>
                </a:cxn>
                <a:cxn ang="0">
                  <a:pos x="connsiteX13615" y="connsiteY13615"/>
                </a:cxn>
                <a:cxn ang="0">
                  <a:pos x="connsiteX13616" y="connsiteY13616"/>
                </a:cxn>
                <a:cxn ang="0">
                  <a:pos x="connsiteX13617" y="connsiteY13617"/>
                </a:cxn>
                <a:cxn ang="0">
                  <a:pos x="connsiteX13618" y="connsiteY13618"/>
                </a:cxn>
                <a:cxn ang="0">
                  <a:pos x="connsiteX13619" y="connsiteY13619"/>
                </a:cxn>
                <a:cxn ang="0">
                  <a:pos x="connsiteX13620" y="connsiteY13620"/>
                </a:cxn>
                <a:cxn ang="0">
                  <a:pos x="connsiteX13621" y="connsiteY13621"/>
                </a:cxn>
                <a:cxn ang="0">
                  <a:pos x="connsiteX13622" y="connsiteY13622"/>
                </a:cxn>
                <a:cxn ang="0">
                  <a:pos x="connsiteX13623" y="connsiteY13623"/>
                </a:cxn>
                <a:cxn ang="0">
                  <a:pos x="connsiteX13624" y="connsiteY13624"/>
                </a:cxn>
                <a:cxn ang="0">
                  <a:pos x="connsiteX13625" y="connsiteY13625"/>
                </a:cxn>
                <a:cxn ang="0">
                  <a:pos x="connsiteX13626" y="connsiteY13626"/>
                </a:cxn>
                <a:cxn ang="0">
                  <a:pos x="connsiteX13627" y="connsiteY13627"/>
                </a:cxn>
                <a:cxn ang="0">
                  <a:pos x="connsiteX13628" y="connsiteY13628"/>
                </a:cxn>
                <a:cxn ang="0">
                  <a:pos x="connsiteX13629" y="connsiteY13629"/>
                </a:cxn>
                <a:cxn ang="0">
                  <a:pos x="connsiteX13630" y="connsiteY13630"/>
                </a:cxn>
                <a:cxn ang="0">
                  <a:pos x="connsiteX13631" y="connsiteY13631"/>
                </a:cxn>
                <a:cxn ang="0">
                  <a:pos x="connsiteX13632" y="connsiteY13632"/>
                </a:cxn>
                <a:cxn ang="0">
                  <a:pos x="connsiteX13633" y="connsiteY13633"/>
                </a:cxn>
                <a:cxn ang="0">
                  <a:pos x="connsiteX13634" y="connsiteY13634"/>
                </a:cxn>
                <a:cxn ang="0">
                  <a:pos x="connsiteX13635" y="connsiteY13635"/>
                </a:cxn>
                <a:cxn ang="0">
                  <a:pos x="connsiteX13636" y="connsiteY13636"/>
                </a:cxn>
                <a:cxn ang="0">
                  <a:pos x="connsiteX13637" y="connsiteY13637"/>
                </a:cxn>
                <a:cxn ang="0">
                  <a:pos x="connsiteX13638" y="connsiteY13638"/>
                </a:cxn>
                <a:cxn ang="0">
                  <a:pos x="connsiteX13639" y="connsiteY13639"/>
                </a:cxn>
                <a:cxn ang="0">
                  <a:pos x="connsiteX13640" y="connsiteY13640"/>
                </a:cxn>
                <a:cxn ang="0">
                  <a:pos x="connsiteX13641" y="connsiteY13641"/>
                </a:cxn>
                <a:cxn ang="0">
                  <a:pos x="connsiteX13642" y="connsiteY13642"/>
                </a:cxn>
                <a:cxn ang="0">
                  <a:pos x="connsiteX13643" y="connsiteY13643"/>
                </a:cxn>
                <a:cxn ang="0">
                  <a:pos x="connsiteX13644" y="connsiteY13644"/>
                </a:cxn>
                <a:cxn ang="0">
                  <a:pos x="connsiteX13645" y="connsiteY13645"/>
                </a:cxn>
                <a:cxn ang="0">
                  <a:pos x="connsiteX13646" y="connsiteY13646"/>
                </a:cxn>
                <a:cxn ang="0">
                  <a:pos x="connsiteX13647" y="connsiteY13647"/>
                </a:cxn>
                <a:cxn ang="0">
                  <a:pos x="connsiteX13648" y="connsiteY13648"/>
                </a:cxn>
                <a:cxn ang="0">
                  <a:pos x="connsiteX13649" y="connsiteY13649"/>
                </a:cxn>
                <a:cxn ang="0">
                  <a:pos x="connsiteX13650" y="connsiteY13650"/>
                </a:cxn>
                <a:cxn ang="0">
                  <a:pos x="connsiteX13651" y="connsiteY13651"/>
                </a:cxn>
                <a:cxn ang="0">
                  <a:pos x="connsiteX13652" y="connsiteY13652"/>
                </a:cxn>
                <a:cxn ang="0">
                  <a:pos x="connsiteX13653" y="connsiteY13653"/>
                </a:cxn>
                <a:cxn ang="0">
                  <a:pos x="connsiteX13654" y="connsiteY13654"/>
                </a:cxn>
                <a:cxn ang="0">
                  <a:pos x="connsiteX13655" y="connsiteY13655"/>
                </a:cxn>
                <a:cxn ang="0">
                  <a:pos x="connsiteX13656" y="connsiteY13656"/>
                </a:cxn>
                <a:cxn ang="0">
                  <a:pos x="connsiteX13657" y="connsiteY13657"/>
                </a:cxn>
                <a:cxn ang="0">
                  <a:pos x="connsiteX13658" y="connsiteY13658"/>
                </a:cxn>
                <a:cxn ang="0">
                  <a:pos x="connsiteX13659" y="connsiteY13659"/>
                </a:cxn>
                <a:cxn ang="0">
                  <a:pos x="connsiteX13660" y="connsiteY13660"/>
                </a:cxn>
                <a:cxn ang="0">
                  <a:pos x="connsiteX13661" y="connsiteY13661"/>
                </a:cxn>
                <a:cxn ang="0">
                  <a:pos x="connsiteX13662" y="connsiteY13662"/>
                </a:cxn>
                <a:cxn ang="0">
                  <a:pos x="connsiteX13663" y="connsiteY13663"/>
                </a:cxn>
                <a:cxn ang="0">
                  <a:pos x="connsiteX13664" y="connsiteY13664"/>
                </a:cxn>
                <a:cxn ang="0">
                  <a:pos x="connsiteX13665" y="connsiteY13665"/>
                </a:cxn>
                <a:cxn ang="0">
                  <a:pos x="connsiteX13666" y="connsiteY13666"/>
                </a:cxn>
                <a:cxn ang="0">
                  <a:pos x="connsiteX13667" y="connsiteY13667"/>
                </a:cxn>
                <a:cxn ang="0">
                  <a:pos x="connsiteX13668" y="connsiteY13668"/>
                </a:cxn>
                <a:cxn ang="0">
                  <a:pos x="connsiteX13669" y="connsiteY13669"/>
                </a:cxn>
                <a:cxn ang="0">
                  <a:pos x="connsiteX13670" y="connsiteY13670"/>
                </a:cxn>
                <a:cxn ang="0">
                  <a:pos x="connsiteX13671" y="connsiteY13671"/>
                </a:cxn>
                <a:cxn ang="0">
                  <a:pos x="connsiteX13672" y="connsiteY13672"/>
                </a:cxn>
                <a:cxn ang="0">
                  <a:pos x="connsiteX13673" y="connsiteY13673"/>
                </a:cxn>
                <a:cxn ang="0">
                  <a:pos x="connsiteX13674" y="connsiteY13674"/>
                </a:cxn>
                <a:cxn ang="0">
                  <a:pos x="connsiteX13675" y="connsiteY13675"/>
                </a:cxn>
                <a:cxn ang="0">
                  <a:pos x="connsiteX13676" y="connsiteY13676"/>
                </a:cxn>
                <a:cxn ang="0">
                  <a:pos x="connsiteX13677" y="connsiteY13677"/>
                </a:cxn>
                <a:cxn ang="0">
                  <a:pos x="connsiteX13678" y="connsiteY13678"/>
                </a:cxn>
                <a:cxn ang="0">
                  <a:pos x="connsiteX13679" y="connsiteY13679"/>
                </a:cxn>
                <a:cxn ang="0">
                  <a:pos x="connsiteX13680" y="connsiteY13680"/>
                </a:cxn>
                <a:cxn ang="0">
                  <a:pos x="connsiteX13681" y="connsiteY13681"/>
                </a:cxn>
                <a:cxn ang="0">
                  <a:pos x="connsiteX13682" y="connsiteY13682"/>
                </a:cxn>
                <a:cxn ang="0">
                  <a:pos x="connsiteX13683" y="connsiteY13683"/>
                </a:cxn>
                <a:cxn ang="0">
                  <a:pos x="connsiteX13684" y="connsiteY13684"/>
                </a:cxn>
                <a:cxn ang="0">
                  <a:pos x="connsiteX13685" y="connsiteY13685"/>
                </a:cxn>
                <a:cxn ang="0">
                  <a:pos x="connsiteX13686" y="connsiteY13686"/>
                </a:cxn>
                <a:cxn ang="0">
                  <a:pos x="connsiteX13687" y="connsiteY13687"/>
                </a:cxn>
                <a:cxn ang="0">
                  <a:pos x="connsiteX13688" y="connsiteY13688"/>
                </a:cxn>
                <a:cxn ang="0">
                  <a:pos x="connsiteX13689" y="connsiteY13689"/>
                </a:cxn>
                <a:cxn ang="0">
                  <a:pos x="connsiteX13690" y="connsiteY13690"/>
                </a:cxn>
                <a:cxn ang="0">
                  <a:pos x="connsiteX13691" y="connsiteY13691"/>
                </a:cxn>
                <a:cxn ang="0">
                  <a:pos x="connsiteX13692" y="connsiteY13692"/>
                </a:cxn>
                <a:cxn ang="0">
                  <a:pos x="connsiteX13693" y="connsiteY13693"/>
                </a:cxn>
                <a:cxn ang="0">
                  <a:pos x="connsiteX13694" y="connsiteY13694"/>
                </a:cxn>
                <a:cxn ang="0">
                  <a:pos x="connsiteX13695" y="connsiteY13695"/>
                </a:cxn>
                <a:cxn ang="0">
                  <a:pos x="connsiteX13696" y="connsiteY13696"/>
                </a:cxn>
                <a:cxn ang="0">
                  <a:pos x="connsiteX13697" y="connsiteY13697"/>
                </a:cxn>
                <a:cxn ang="0">
                  <a:pos x="connsiteX13698" y="connsiteY13698"/>
                </a:cxn>
                <a:cxn ang="0">
                  <a:pos x="connsiteX13699" y="connsiteY13699"/>
                </a:cxn>
                <a:cxn ang="0">
                  <a:pos x="connsiteX13700" y="connsiteY13700"/>
                </a:cxn>
                <a:cxn ang="0">
                  <a:pos x="connsiteX13701" y="connsiteY13701"/>
                </a:cxn>
                <a:cxn ang="0">
                  <a:pos x="connsiteX13702" y="connsiteY13702"/>
                </a:cxn>
                <a:cxn ang="0">
                  <a:pos x="connsiteX13703" y="connsiteY13703"/>
                </a:cxn>
                <a:cxn ang="0">
                  <a:pos x="connsiteX13704" y="connsiteY13704"/>
                </a:cxn>
                <a:cxn ang="0">
                  <a:pos x="connsiteX13705" y="connsiteY13705"/>
                </a:cxn>
                <a:cxn ang="0">
                  <a:pos x="connsiteX13706" y="connsiteY13706"/>
                </a:cxn>
                <a:cxn ang="0">
                  <a:pos x="connsiteX13707" y="connsiteY13707"/>
                </a:cxn>
                <a:cxn ang="0">
                  <a:pos x="connsiteX13708" y="connsiteY13708"/>
                </a:cxn>
                <a:cxn ang="0">
                  <a:pos x="connsiteX13709" y="connsiteY13709"/>
                </a:cxn>
                <a:cxn ang="0">
                  <a:pos x="connsiteX13710" y="connsiteY13710"/>
                </a:cxn>
                <a:cxn ang="0">
                  <a:pos x="connsiteX13711" y="connsiteY13711"/>
                </a:cxn>
                <a:cxn ang="0">
                  <a:pos x="connsiteX13712" y="connsiteY13712"/>
                </a:cxn>
                <a:cxn ang="0">
                  <a:pos x="connsiteX13713" y="connsiteY13713"/>
                </a:cxn>
                <a:cxn ang="0">
                  <a:pos x="connsiteX13714" y="connsiteY13714"/>
                </a:cxn>
                <a:cxn ang="0">
                  <a:pos x="connsiteX13715" y="connsiteY13715"/>
                </a:cxn>
                <a:cxn ang="0">
                  <a:pos x="connsiteX13716" y="connsiteY13716"/>
                </a:cxn>
                <a:cxn ang="0">
                  <a:pos x="connsiteX13717" y="connsiteY13717"/>
                </a:cxn>
                <a:cxn ang="0">
                  <a:pos x="connsiteX13718" y="connsiteY13718"/>
                </a:cxn>
                <a:cxn ang="0">
                  <a:pos x="connsiteX13719" y="connsiteY13719"/>
                </a:cxn>
                <a:cxn ang="0">
                  <a:pos x="connsiteX13720" y="connsiteY13720"/>
                </a:cxn>
                <a:cxn ang="0">
                  <a:pos x="connsiteX13721" y="connsiteY13721"/>
                </a:cxn>
                <a:cxn ang="0">
                  <a:pos x="connsiteX13722" y="connsiteY13722"/>
                </a:cxn>
                <a:cxn ang="0">
                  <a:pos x="connsiteX13723" y="connsiteY13723"/>
                </a:cxn>
                <a:cxn ang="0">
                  <a:pos x="connsiteX13724" y="connsiteY13724"/>
                </a:cxn>
                <a:cxn ang="0">
                  <a:pos x="connsiteX13725" y="connsiteY13725"/>
                </a:cxn>
                <a:cxn ang="0">
                  <a:pos x="connsiteX13726" y="connsiteY13726"/>
                </a:cxn>
                <a:cxn ang="0">
                  <a:pos x="connsiteX13727" y="connsiteY13727"/>
                </a:cxn>
                <a:cxn ang="0">
                  <a:pos x="connsiteX13728" y="connsiteY13728"/>
                </a:cxn>
                <a:cxn ang="0">
                  <a:pos x="connsiteX13729" y="connsiteY13729"/>
                </a:cxn>
                <a:cxn ang="0">
                  <a:pos x="connsiteX13730" y="connsiteY13730"/>
                </a:cxn>
                <a:cxn ang="0">
                  <a:pos x="connsiteX13731" y="connsiteY13731"/>
                </a:cxn>
                <a:cxn ang="0">
                  <a:pos x="connsiteX13732" y="connsiteY13732"/>
                </a:cxn>
                <a:cxn ang="0">
                  <a:pos x="connsiteX13733" y="connsiteY13733"/>
                </a:cxn>
                <a:cxn ang="0">
                  <a:pos x="connsiteX13734" y="connsiteY13734"/>
                </a:cxn>
                <a:cxn ang="0">
                  <a:pos x="connsiteX13735" y="connsiteY13735"/>
                </a:cxn>
                <a:cxn ang="0">
                  <a:pos x="connsiteX13736" y="connsiteY13736"/>
                </a:cxn>
                <a:cxn ang="0">
                  <a:pos x="connsiteX13737" y="connsiteY13737"/>
                </a:cxn>
                <a:cxn ang="0">
                  <a:pos x="connsiteX13738" y="connsiteY13738"/>
                </a:cxn>
                <a:cxn ang="0">
                  <a:pos x="connsiteX13739" y="connsiteY13739"/>
                </a:cxn>
                <a:cxn ang="0">
                  <a:pos x="connsiteX13740" y="connsiteY13740"/>
                </a:cxn>
                <a:cxn ang="0">
                  <a:pos x="connsiteX13741" y="connsiteY13741"/>
                </a:cxn>
                <a:cxn ang="0">
                  <a:pos x="connsiteX13742" y="connsiteY13742"/>
                </a:cxn>
                <a:cxn ang="0">
                  <a:pos x="connsiteX13743" y="connsiteY13743"/>
                </a:cxn>
                <a:cxn ang="0">
                  <a:pos x="connsiteX13744" y="connsiteY13744"/>
                </a:cxn>
                <a:cxn ang="0">
                  <a:pos x="connsiteX13745" y="connsiteY13745"/>
                </a:cxn>
                <a:cxn ang="0">
                  <a:pos x="connsiteX13746" y="connsiteY13746"/>
                </a:cxn>
                <a:cxn ang="0">
                  <a:pos x="connsiteX13747" y="connsiteY13747"/>
                </a:cxn>
                <a:cxn ang="0">
                  <a:pos x="connsiteX13748" y="connsiteY13748"/>
                </a:cxn>
                <a:cxn ang="0">
                  <a:pos x="connsiteX13749" y="connsiteY13749"/>
                </a:cxn>
                <a:cxn ang="0">
                  <a:pos x="connsiteX13750" y="connsiteY13750"/>
                </a:cxn>
                <a:cxn ang="0">
                  <a:pos x="connsiteX13751" y="connsiteY13751"/>
                </a:cxn>
                <a:cxn ang="0">
                  <a:pos x="connsiteX13752" y="connsiteY13752"/>
                </a:cxn>
                <a:cxn ang="0">
                  <a:pos x="connsiteX13753" y="connsiteY13753"/>
                </a:cxn>
                <a:cxn ang="0">
                  <a:pos x="connsiteX13754" y="connsiteY13754"/>
                </a:cxn>
                <a:cxn ang="0">
                  <a:pos x="connsiteX13755" y="connsiteY13755"/>
                </a:cxn>
                <a:cxn ang="0">
                  <a:pos x="connsiteX13756" y="connsiteY13756"/>
                </a:cxn>
                <a:cxn ang="0">
                  <a:pos x="connsiteX13757" y="connsiteY13757"/>
                </a:cxn>
                <a:cxn ang="0">
                  <a:pos x="connsiteX13758" y="connsiteY13758"/>
                </a:cxn>
                <a:cxn ang="0">
                  <a:pos x="connsiteX13759" y="connsiteY13759"/>
                </a:cxn>
                <a:cxn ang="0">
                  <a:pos x="connsiteX13760" y="connsiteY13760"/>
                </a:cxn>
                <a:cxn ang="0">
                  <a:pos x="connsiteX13761" y="connsiteY13761"/>
                </a:cxn>
                <a:cxn ang="0">
                  <a:pos x="connsiteX13762" y="connsiteY13762"/>
                </a:cxn>
                <a:cxn ang="0">
                  <a:pos x="connsiteX13763" y="connsiteY13763"/>
                </a:cxn>
                <a:cxn ang="0">
                  <a:pos x="connsiteX13764" y="connsiteY13764"/>
                </a:cxn>
                <a:cxn ang="0">
                  <a:pos x="connsiteX13765" y="connsiteY13765"/>
                </a:cxn>
                <a:cxn ang="0">
                  <a:pos x="connsiteX13766" y="connsiteY13766"/>
                </a:cxn>
                <a:cxn ang="0">
                  <a:pos x="connsiteX13767" y="connsiteY13767"/>
                </a:cxn>
                <a:cxn ang="0">
                  <a:pos x="connsiteX13768" y="connsiteY13768"/>
                </a:cxn>
                <a:cxn ang="0">
                  <a:pos x="connsiteX13769" y="connsiteY13769"/>
                </a:cxn>
                <a:cxn ang="0">
                  <a:pos x="connsiteX13770" y="connsiteY13770"/>
                </a:cxn>
                <a:cxn ang="0">
                  <a:pos x="connsiteX13771" y="connsiteY13771"/>
                </a:cxn>
                <a:cxn ang="0">
                  <a:pos x="connsiteX13772" y="connsiteY13772"/>
                </a:cxn>
                <a:cxn ang="0">
                  <a:pos x="connsiteX13773" y="connsiteY13773"/>
                </a:cxn>
                <a:cxn ang="0">
                  <a:pos x="connsiteX13774" y="connsiteY13774"/>
                </a:cxn>
                <a:cxn ang="0">
                  <a:pos x="connsiteX13775" y="connsiteY13775"/>
                </a:cxn>
                <a:cxn ang="0">
                  <a:pos x="connsiteX13776" y="connsiteY13776"/>
                </a:cxn>
                <a:cxn ang="0">
                  <a:pos x="connsiteX13777" y="connsiteY13777"/>
                </a:cxn>
                <a:cxn ang="0">
                  <a:pos x="connsiteX13778" y="connsiteY13778"/>
                </a:cxn>
                <a:cxn ang="0">
                  <a:pos x="connsiteX13779" y="connsiteY13779"/>
                </a:cxn>
                <a:cxn ang="0">
                  <a:pos x="connsiteX13780" y="connsiteY13780"/>
                </a:cxn>
                <a:cxn ang="0">
                  <a:pos x="connsiteX13781" y="connsiteY13781"/>
                </a:cxn>
                <a:cxn ang="0">
                  <a:pos x="connsiteX13782" y="connsiteY13782"/>
                </a:cxn>
                <a:cxn ang="0">
                  <a:pos x="connsiteX13783" y="connsiteY13783"/>
                </a:cxn>
                <a:cxn ang="0">
                  <a:pos x="connsiteX13784" y="connsiteY13784"/>
                </a:cxn>
                <a:cxn ang="0">
                  <a:pos x="connsiteX13785" y="connsiteY13785"/>
                </a:cxn>
                <a:cxn ang="0">
                  <a:pos x="connsiteX13786" y="connsiteY13786"/>
                </a:cxn>
                <a:cxn ang="0">
                  <a:pos x="connsiteX13787" y="connsiteY13787"/>
                </a:cxn>
                <a:cxn ang="0">
                  <a:pos x="connsiteX13788" y="connsiteY13788"/>
                </a:cxn>
                <a:cxn ang="0">
                  <a:pos x="connsiteX13789" y="connsiteY13789"/>
                </a:cxn>
                <a:cxn ang="0">
                  <a:pos x="connsiteX13790" y="connsiteY13790"/>
                </a:cxn>
                <a:cxn ang="0">
                  <a:pos x="connsiteX13791" y="connsiteY13791"/>
                </a:cxn>
                <a:cxn ang="0">
                  <a:pos x="connsiteX13792" y="connsiteY13792"/>
                </a:cxn>
                <a:cxn ang="0">
                  <a:pos x="connsiteX13793" y="connsiteY13793"/>
                </a:cxn>
                <a:cxn ang="0">
                  <a:pos x="connsiteX13794" y="connsiteY13794"/>
                </a:cxn>
                <a:cxn ang="0">
                  <a:pos x="connsiteX13795" y="connsiteY13795"/>
                </a:cxn>
                <a:cxn ang="0">
                  <a:pos x="connsiteX13796" y="connsiteY13796"/>
                </a:cxn>
                <a:cxn ang="0">
                  <a:pos x="connsiteX13797" y="connsiteY13797"/>
                </a:cxn>
                <a:cxn ang="0">
                  <a:pos x="connsiteX13798" y="connsiteY13798"/>
                </a:cxn>
                <a:cxn ang="0">
                  <a:pos x="connsiteX13799" y="connsiteY13799"/>
                </a:cxn>
                <a:cxn ang="0">
                  <a:pos x="connsiteX13800" y="connsiteY13800"/>
                </a:cxn>
                <a:cxn ang="0">
                  <a:pos x="connsiteX13801" y="connsiteY13801"/>
                </a:cxn>
                <a:cxn ang="0">
                  <a:pos x="connsiteX13802" y="connsiteY13802"/>
                </a:cxn>
                <a:cxn ang="0">
                  <a:pos x="connsiteX13803" y="connsiteY13803"/>
                </a:cxn>
                <a:cxn ang="0">
                  <a:pos x="connsiteX13804" y="connsiteY13804"/>
                </a:cxn>
                <a:cxn ang="0">
                  <a:pos x="connsiteX13805" y="connsiteY13805"/>
                </a:cxn>
                <a:cxn ang="0">
                  <a:pos x="connsiteX13806" y="connsiteY13806"/>
                </a:cxn>
                <a:cxn ang="0">
                  <a:pos x="connsiteX13807" y="connsiteY13807"/>
                </a:cxn>
                <a:cxn ang="0">
                  <a:pos x="connsiteX13808" y="connsiteY13808"/>
                </a:cxn>
                <a:cxn ang="0">
                  <a:pos x="connsiteX13809" y="connsiteY13809"/>
                </a:cxn>
                <a:cxn ang="0">
                  <a:pos x="connsiteX13810" y="connsiteY13810"/>
                </a:cxn>
                <a:cxn ang="0">
                  <a:pos x="connsiteX13811" y="connsiteY13811"/>
                </a:cxn>
                <a:cxn ang="0">
                  <a:pos x="connsiteX13812" y="connsiteY13812"/>
                </a:cxn>
                <a:cxn ang="0">
                  <a:pos x="connsiteX13813" y="connsiteY13813"/>
                </a:cxn>
                <a:cxn ang="0">
                  <a:pos x="connsiteX13814" y="connsiteY13814"/>
                </a:cxn>
                <a:cxn ang="0">
                  <a:pos x="connsiteX13815" y="connsiteY13815"/>
                </a:cxn>
                <a:cxn ang="0">
                  <a:pos x="connsiteX13816" y="connsiteY13816"/>
                </a:cxn>
                <a:cxn ang="0">
                  <a:pos x="connsiteX13817" y="connsiteY13817"/>
                </a:cxn>
                <a:cxn ang="0">
                  <a:pos x="connsiteX13818" y="connsiteY13818"/>
                </a:cxn>
                <a:cxn ang="0">
                  <a:pos x="connsiteX13819" y="connsiteY13819"/>
                </a:cxn>
                <a:cxn ang="0">
                  <a:pos x="connsiteX13820" y="connsiteY13820"/>
                </a:cxn>
                <a:cxn ang="0">
                  <a:pos x="connsiteX13821" y="connsiteY13821"/>
                </a:cxn>
                <a:cxn ang="0">
                  <a:pos x="connsiteX13822" y="connsiteY13822"/>
                </a:cxn>
                <a:cxn ang="0">
                  <a:pos x="connsiteX13823" y="connsiteY13823"/>
                </a:cxn>
                <a:cxn ang="0">
                  <a:pos x="connsiteX13824" y="connsiteY13824"/>
                </a:cxn>
                <a:cxn ang="0">
                  <a:pos x="connsiteX13825" y="connsiteY13825"/>
                </a:cxn>
                <a:cxn ang="0">
                  <a:pos x="connsiteX13826" y="connsiteY13826"/>
                </a:cxn>
                <a:cxn ang="0">
                  <a:pos x="connsiteX13827" y="connsiteY13827"/>
                </a:cxn>
                <a:cxn ang="0">
                  <a:pos x="connsiteX13828" y="connsiteY13828"/>
                </a:cxn>
                <a:cxn ang="0">
                  <a:pos x="connsiteX13829" y="connsiteY13829"/>
                </a:cxn>
                <a:cxn ang="0">
                  <a:pos x="connsiteX13830" y="connsiteY13830"/>
                </a:cxn>
                <a:cxn ang="0">
                  <a:pos x="connsiteX13831" y="connsiteY13831"/>
                </a:cxn>
                <a:cxn ang="0">
                  <a:pos x="connsiteX13832" y="connsiteY13832"/>
                </a:cxn>
                <a:cxn ang="0">
                  <a:pos x="connsiteX13833" y="connsiteY13833"/>
                </a:cxn>
                <a:cxn ang="0">
                  <a:pos x="connsiteX13834" y="connsiteY13834"/>
                </a:cxn>
                <a:cxn ang="0">
                  <a:pos x="connsiteX13835" y="connsiteY13835"/>
                </a:cxn>
                <a:cxn ang="0">
                  <a:pos x="connsiteX13836" y="connsiteY13836"/>
                </a:cxn>
                <a:cxn ang="0">
                  <a:pos x="connsiteX13837" y="connsiteY13837"/>
                </a:cxn>
                <a:cxn ang="0">
                  <a:pos x="connsiteX13838" y="connsiteY13838"/>
                </a:cxn>
                <a:cxn ang="0">
                  <a:pos x="connsiteX13839" y="connsiteY13839"/>
                </a:cxn>
                <a:cxn ang="0">
                  <a:pos x="connsiteX13840" y="connsiteY13840"/>
                </a:cxn>
                <a:cxn ang="0">
                  <a:pos x="connsiteX13841" y="connsiteY13841"/>
                </a:cxn>
                <a:cxn ang="0">
                  <a:pos x="connsiteX13842" y="connsiteY13842"/>
                </a:cxn>
                <a:cxn ang="0">
                  <a:pos x="connsiteX13843" y="connsiteY13843"/>
                </a:cxn>
                <a:cxn ang="0">
                  <a:pos x="connsiteX13844" y="connsiteY13844"/>
                </a:cxn>
                <a:cxn ang="0">
                  <a:pos x="connsiteX13845" y="connsiteY13845"/>
                </a:cxn>
                <a:cxn ang="0">
                  <a:pos x="connsiteX13846" y="connsiteY13846"/>
                </a:cxn>
                <a:cxn ang="0">
                  <a:pos x="connsiteX13847" y="connsiteY13847"/>
                </a:cxn>
                <a:cxn ang="0">
                  <a:pos x="connsiteX13848" y="connsiteY13848"/>
                </a:cxn>
                <a:cxn ang="0">
                  <a:pos x="connsiteX13849" y="connsiteY13849"/>
                </a:cxn>
                <a:cxn ang="0">
                  <a:pos x="connsiteX13850" y="connsiteY13850"/>
                </a:cxn>
                <a:cxn ang="0">
                  <a:pos x="connsiteX13851" y="connsiteY13851"/>
                </a:cxn>
                <a:cxn ang="0">
                  <a:pos x="connsiteX13852" y="connsiteY13852"/>
                </a:cxn>
                <a:cxn ang="0">
                  <a:pos x="connsiteX13853" y="connsiteY13853"/>
                </a:cxn>
                <a:cxn ang="0">
                  <a:pos x="connsiteX13854" y="connsiteY13854"/>
                </a:cxn>
                <a:cxn ang="0">
                  <a:pos x="connsiteX13855" y="connsiteY13855"/>
                </a:cxn>
                <a:cxn ang="0">
                  <a:pos x="connsiteX13856" y="connsiteY13856"/>
                </a:cxn>
                <a:cxn ang="0">
                  <a:pos x="connsiteX13857" y="connsiteY13857"/>
                </a:cxn>
                <a:cxn ang="0">
                  <a:pos x="connsiteX13858" y="connsiteY13858"/>
                </a:cxn>
                <a:cxn ang="0">
                  <a:pos x="connsiteX13859" y="connsiteY13859"/>
                </a:cxn>
                <a:cxn ang="0">
                  <a:pos x="connsiteX13860" y="connsiteY13860"/>
                </a:cxn>
                <a:cxn ang="0">
                  <a:pos x="connsiteX13861" y="connsiteY13861"/>
                </a:cxn>
                <a:cxn ang="0">
                  <a:pos x="connsiteX13862" y="connsiteY13862"/>
                </a:cxn>
                <a:cxn ang="0">
                  <a:pos x="connsiteX13863" y="connsiteY13863"/>
                </a:cxn>
                <a:cxn ang="0">
                  <a:pos x="connsiteX13864" y="connsiteY13864"/>
                </a:cxn>
                <a:cxn ang="0">
                  <a:pos x="connsiteX13865" y="connsiteY13865"/>
                </a:cxn>
                <a:cxn ang="0">
                  <a:pos x="connsiteX13866" y="connsiteY13866"/>
                </a:cxn>
                <a:cxn ang="0">
                  <a:pos x="connsiteX13867" y="connsiteY13867"/>
                </a:cxn>
                <a:cxn ang="0">
                  <a:pos x="connsiteX13868" y="connsiteY13868"/>
                </a:cxn>
                <a:cxn ang="0">
                  <a:pos x="connsiteX13869" y="connsiteY13869"/>
                </a:cxn>
                <a:cxn ang="0">
                  <a:pos x="connsiteX13870" y="connsiteY13870"/>
                </a:cxn>
                <a:cxn ang="0">
                  <a:pos x="connsiteX13871" y="connsiteY13871"/>
                </a:cxn>
                <a:cxn ang="0">
                  <a:pos x="connsiteX13872" y="connsiteY13872"/>
                </a:cxn>
                <a:cxn ang="0">
                  <a:pos x="connsiteX13873" y="connsiteY13873"/>
                </a:cxn>
                <a:cxn ang="0">
                  <a:pos x="connsiteX13874" y="connsiteY13874"/>
                </a:cxn>
                <a:cxn ang="0">
                  <a:pos x="connsiteX13875" y="connsiteY13875"/>
                </a:cxn>
                <a:cxn ang="0">
                  <a:pos x="connsiteX13876" y="connsiteY13876"/>
                </a:cxn>
                <a:cxn ang="0">
                  <a:pos x="connsiteX13877" y="connsiteY13877"/>
                </a:cxn>
                <a:cxn ang="0">
                  <a:pos x="connsiteX13878" y="connsiteY13878"/>
                </a:cxn>
                <a:cxn ang="0">
                  <a:pos x="connsiteX13879" y="connsiteY13879"/>
                </a:cxn>
                <a:cxn ang="0">
                  <a:pos x="connsiteX13880" y="connsiteY13880"/>
                </a:cxn>
                <a:cxn ang="0">
                  <a:pos x="connsiteX13881" y="connsiteY13881"/>
                </a:cxn>
                <a:cxn ang="0">
                  <a:pos x="connsiteX13882" y="connsiteY13882"/>
                </a:cxn>
                <a:cxn ang="0">
                  <a:pos x="connsiteX13883" y="connsiteY13883"/>
                </a:cxn>
                <a:cxn ang="0">
                  <a:pos x="connsiteX13884" y="connsiteY13884"/>
                </a:cxn>
                <a:cxn ang="0">
                  <a:pos x="connsiteX13885" y="connsiteY13885"/>
                </a:cxn>
                <a:cxn ang="0">
                  <a:pos x="connsiteX13886" y="connsiteY13886"/>
                </a:cxn>
                <a:cxn ang="0">
                  <a:pos x="connsiteX13887" y="connsiteY13887"/>
                </a:cxn>
                <a:cxn ang="0">
                  <a:pos x="connsiteX13888" y="connsiteY13888"/>
                </a:cxn>
                <a:cxn ang="0">
                  <a:pos x="connsiteX13889" y="connsiteY13889"/>
                </a:cxn>
                <a:cxn ang="0">
                  <a:pos x="connsiteX13890" y="connsiteY13890"/>
                </a:cxn>
                <a:cxn ang="0">
                  <a:pos x="connsiteX13891" y="connsiteY13891"/>
                </a:cxn>
                <a:cxn ang="0">
                  <a:pos x="connsiteX13892" y="connsiteY13892"/>
                </a:cxn>
                <a:cxn ang="0">
                  <a:pos x="connsiteX13893" y="connsiteY13893"/>
                </a:cxn>
                <a:cxn ang="0">
                  <a:pos x="connsiteX13894" y="connsiteY13894"/>
                </a:cxn>
                <a:cxn ang="0">
                  <a:pos x="connsiteX13895" y="connsiteY13895"/>
                </a:cxn>
                <a:cxn ang="0">
                  <a:pos x="connsiteX13896" y="connsiteY13896"/>
                </a:cxn>
                <a:cxn ang="0">
                  <a:pos x="connsiteX13897" y="connsiteY13897"/>
                </a:cxn>
                <a:cxn ang="0">
                  <a:pos x="connsiteX13898" y="connsiteY13898"/>
                </a:cxn>
                <a:cxn ang="0">
                  <a:pos x="connsiteX13899" y="connsiteY13899"/>
                </a:cxn>
                <a:cxn ang="0">
                  <a:pos x="connsiteX13900" y="connsiteY13900"/>
                </a:cxn>
                <a:cxn ang="0">
                  <a:pos x="connsiteX13901" y="connsiteY13901"/>
                </a:cxn>
                <a:cxn ang="0">
                  <a:pos x="connsiteX13902" y="connsiteY13902"/>
                </a:cxn>
                <a:cxn ang="0">
                  <a:pos x="connsiteX13903" y="connsiteY13903"/>
                </a:cxn>
                <a:cxn ang="0">
                  <a:pos x="connsiteX13904" y="connsiteY13904"/>
                </a:cxn>
                <a:cxn ang="0">
                  <a:pos x="connsiteX13905" y="connsiteY13905"/>
                </a:cxn>
                <a:cxn ang="0">
                  <a:pos x="connsiteX13906" y="connsiteY13906"/>
                </a:cxn>
                <a:cxn ang="0">
                  <a:pos x="connsiteX13907" y="connsiteY13907"/>
                </a:cxn>
                <a:cxn ang="0">
                  <a:pos x="connsiteX13908" y="connsiteY13908"/>
                </a:cxn>
                <a:cxn ang="0">
                  <a:pos x="connsiteX13909" y="connsiteY13909"/>
                </a:cxn>
                <a:cxn ang="0">
                  <a:pos x="connsiteX13910" y="connsiteY13910"/>
                </a:cxn>
                <a:cxn ang="0">
                  <a:pos x="connsiteX13911" y="connsiteY13911"/>
                </a:cxn>
                <a:cxn ang="0">
                  <a:pos x="connsiteX13912" y="connsiteY13912"/>
                </a:cxn>
                <a:cxn ang="0">
                  <a:pos x="connsiteX13913" y="connsiteY13913"/>
                </a:cxn>
                <a:cxn ang="0">
                  <a:pos x="connsiteX13914" y="connsiteY13914"/>
                </a:cxn>
                <a:cxn ang="0">
                  <a:pos x="connsiteX13915" y="connsiteY13915"/>
                </a:cxn>
                <a:cxn ang="0">
                  <a:pos x="connsiteX13916" y="connsiteY13916"/>
                </a:cxn>
                <a:cxn ang="0">
                  <a:pos x="connsiteX13917" y="connsiteY13917"/>
                </a:cxn>
                <a:cxn ang="0">
                  <a:pos x="connsiteX13918" y="connsiteY13918"/>
                </a:cxn>
                <a:cxn ang="0">
                  <a:pos x="connsiteX13919" y="connsiteY13919"/>
                </a:cxn>
                <a:cxn ang="0">
                  <a:pos x="connsiteX13920" y="connsiteY13920"/>
                </a:cxn>
                <a:cxn ang="0">
                  <a:pos x="connsiteX13921" y="connsiteY13921"/>
                </a:cxn>
                <a:cxn ang="0">
                  <a:pos x="connsiteX13922" y="connsiteY13922"/>
                </a:cxn>
                <a:cxn ang="0">
                  <a:pos x="connsiteX13923" y="connsiteY13923"/>
                </a:cxn>
                <a:cxn ang="0">
                  <a:pos x="connsiteX13924" y="connsiteY13924"/>
                </a:cxn>
                <a:cxn ang="0">
                  <a:pos x="connsiteX13925" y="connsiteY13925"/>
                </a:cxn>
                <a:cxn ang="0">
                  <a:pos x="connsiteX13926" y="connsiteY13926"/>
                </a:cxn>
                <a:cxn ang="0">
                  <a:pos x="connsiteX13927" y="connsiteY13927"/>
                </a:cxn>
                <a:cxn ang="0">
                  <a:pos x="connsiteX13928" y="connsiteY13928"/>
                </a:cxn>
                <a:cxn ang="0">
                  <a:pos x="connsiteX13929" y="connsiteY13929"/>
                </a:cxn>
                <a:cxn ang="0">
                  <a:pos x="connsiteX13930" y="connsiteY13930"/>
                </a:cxn>
                <a:cxn ang="0">
                  <a:pos x="connsiteX13931" y="connsiteY13931"/>
                </a:cxn>
                <a:cxn ang="0">
                  <a:pos x="connsiteX13932" y="connsiteY13932"/>
                </a:cxn>
                <a:cxn ang="0">
                  <a:pos x="connsiteX13933" y="connsiteY13933"/>
                </a:cxn>
                <a:cxn ang="0">
                  <a:pos x="connsiteX13934" y="connsiteY13934"/>
                </a:cxn>
                <a:cxn ang="0">
                  <a:pos x="connsiteX13935" y="connsiteY13935"/>
                </a:cxn>
                <a:cxn ang="0">
                  <a:pos x="connsiteX13936" y="connsiteY13936"/>
                </a:cxn>
                <a:cxn ang="0">
                  <a:pos x="connsiteX13937" y="connsiteY13937"/>
                </a:cxn>
                <a:cxn ang="0">
                  <a:pos x="connsiteX13938" y="connsiteY13938"/>
                </a:cxn>
                <a:cxn ang="0">
                  <a:pos x="connsiteX13939" y="connsiteY13939"/>
                </a:cxn>
                <a:cxn ang="0">
                  <a:pos x="connsiteX13940" y="connsiteY13940"/>
                </a:cxn>
                <a:cxn ang="0">
                  <a:pos x="connsiteX13941" y="connsiteY13941"/>
                </a:cxn>
                <a:cxn ang="0">
                  <a:pos x="connsiteX13942" y="connsiteY13942"/>
                </a:cxn>
                <a:cxn ang="0">
                  <a:pos x="connsiteX13943" y="connsiteY13943"/>
                </a:cxn>
                <a:cxn ang="0">
                  <a:pos x="connsiteX13944" y="connsiteY13944"/>
                </a:cxn>
                <a:cxn ang="0">
                  <a:pos x="connsiteX13945" y="connsiteY13945"/>
                </a:cxn>
                <a:cxn ang="0">
                  <a:pos x="connsiteX13946" y="connsiteY13946"/>
                </a:cxn>
                <a:cxn ang="0">
                  <a:pos x="connsiteX13947" y="connsiteY13947"/>
                </a:cxn>
                <a:cxn ang="0">
                  <a:pos x="connsiteX13948" y="connsiteY13948"/>
                </a:cxn>
                <a:cxn ang="0">
                  <a:pos x="connsiteX13949" y="connsiteY13949"/>
                </a:cxn>
                <a:cxn ang="0">
                  <a:pos x="connsiteX13950" y="connsiteY13950"/>
                </a:cxn>
                <a:cxn ang="0">
                  <a:pos x="connsiteX13951" y="connsiteY13951"/>
                </a:cxn>
                <a:cxn ang="0">
                  <a:pos x="connsiteX13952" y="connsiteY13952"/>
                </a:cxn>
                <a:cxn ang="0">
                  <a:pos x="connsiteX13953" y="connsiteY13953"/>
                </a:cxn>
                <a:cxn ang="0">
                  <a:pos x="connsiteX13954" y="connsiteY13954"/>
                </a:cxn>
                <a:cxn ang="0">
                  <a:pos x="connsiteX13955" y="connsiteY13955"/>
                </a:cxn>
                <a:cxn ang="0">
                  <a:pos x="connsiteX13956" y="connsiteY13956"/>
                </a:cxn>
                <a:cxn ang="0">
                  <a:pos x="connsiteX13957" y="connsiteY13957"/>
                </a:cxn>
                <a:cxn ang="0">
                  <a:pos x="connsiteX13958" y="connsiteY13958"/>
                </a:cxn>
                <a:cxn ang="0">
                  <a:pos x="connsiteX13959" y="connsiteY13959"/>
                </a:cxn>
                <a:cxn ang="0">
                  <a:pos x="connsiteX13960" y="connsiteY13960"/>
                </a:cxn>
                <a:cxn ang="0">
                  <a:pos x="connsiteX13961" y="connsiteY13961"/>
                </a:cxn>
                <a:cxn ang="0">
                  <a:pos x="connsiteX13962" y="connsiteY13962"/>
                </a:cxn>
                <a:cxn ang="0">
                  <a:pos x="connsiteX13963" y="connsiteY13963"/>
                </a:cxn>
                <a:cxn ang="0">
                  <a:pos x="connsiteX13964" y="connsiteY13964"/>
                </a:cxn>
                <a:cxn ang="0">
                  <a:pos x="connsiteX13965" y="connsiteY13965"/>
                </a:cxn>
                <a:cxn ang="0">
                  <a:pos x="connsiteX13966" y="connsiteY13966"/>
                </a:cxn>
                <a:cxn ang="0">
                  <a:pos x="connsiteX13967" y="connsiteY13967"/>
                </a:cxn>
                <a:cxn ang="0">
                  <a:pos x="connsiteX13968" y="connsiteY13968"/>
                </a:cxn>
                <a:cxn ang="0">
                  <a:pos x="connsiteX13969" y="connsiteY13969"/>
                </a:cxn>
                <a:cxn ang="0">
                  <a:pos x="connsiteX13970" y="connsiteY13970"/>
                </a:cxn>
                <a:cxn ang="0">
                  <a:pos x="connsiteX13971" y="connsiteY13971"/>
                </a:cxn>
                <a:cxn ang="0">
                  <a:pos x="connsiteX13972" y="connsiteY13972"/>
                </a:cxn>
                <a:cxn ang="0">
                  <a:pos x="connsiteX13973" y="connsiteY13973"/>
                </a:cxn>
                <a:cxn ang="0">
                  <a:pos x="connsiteX13974" y="connsiteY13974"/>
                </a:cxn>
                <a:cxn ang="0">
                  <a:pos x="connsiteX13975" y="connsiteY13975"/>
                </a:cxn>
                <a:cxn ang="0">
                  <a:pos x="connsiteX13976" y="connsiteY13976"/>
                </a:cxn>
                <a:cxn ang="0">
                  <a:pos x="connsiteX13977" y="connsiteY13977"/>
                </a:cxn>
                <a:cxn ang="0">
                  <a:pos x="connsiteX13978" y="connsiteY13978"/>
                </a:cxn>
                <a:cxn ang="0">
                  <a:pos x="connsiteX13979" y="connsiteY13979"/>
                </a:cxn>
                <a:cxn ang="0">
                  <a:pos x="connsiteX13980" y="connsiteY13980"/>
                </a:cxn>
                <a:cxn ang="0">
                  <a:pos x="connsiteX13981" y="connsiteY13981"/>
                </a:cxn>
                <a:cxn ang="0">
                  <a:pos x="connsiteX13982" y="connsiteY13982"/>
                </a:cxn>
                <a:cxn ang="0">
                  <a:pos x="connsiteX13983" y="connsiteY13983"/>
                </a:cxn>
                <a:cxn ang="0">
                  <a:pos x="connsiteX13984" y="connsiteY13984"/>
                </a:cxn>
                <a:cxn ang="0">
                  <a:pos x="connsiteX13985" y="connsiteY13985"/>
                </a:cxn>
                <a:cxn ang="0">
                  <a:pos x="connsiteX13986" y="connsiteY13986"/>
                </a:cxn>
                <a:cxn ang="0">
                  <a:pos x="connsiteX13987" y="connsiteY13987"/>
                </a:cxn>
                <a:cxn ang="0">
                  <a:pos x="connsiteX13988" y="connsiteY13988"/>
                </a:cxn>
                <a:cxn ang="0">
                  <a:pos x="connsiteX13989" y="connsiteY13989"/>
                </a:cxn>
                <a:cxn ang="0">
                  <a:pos x="connsiteX13990" y="connsiteY13990"/>
                </a:cxn>
                <a:cxn ang="0">
                  <a:pos x="connsiteX13991" y="connsiteY13991"/>
                </a:cxn>
                <a:cxn ang="0">
                  <a:pos x="connsiteX13992" y="connsiteY13992"/>
                </a:cxn>
                <a:cxn ang="0">
                  <a:pos x="connsiteX13993" y="connsiteY13993"/>
                </a:cxn>
                <a:cxn ang="0">
                  <a:pos x="connsiteX13994" y="connsiteY13994"/>
                </a:cxn>
                <a:cxn ang="0">
                  <a:pos x="connsiteX13995" y="connsiteY13995"/>
                </a:cxn>
                <a:cxn ang="0">
                  <a:pos x="connsiteX13996" y="connsiteY13996"/>
                </a:cxn>
                <a:cxn ang="0">
                  <a:pos x="connsiteX13997" y="connsiteY13997"/>
                </a:cxn>
                <a:cxn ang="0">
                  <a:pos x="connsiteX13998" y="connsiteY13998"/>
                </a:cxn>
                <a:cxn ang="0">
                  <a:pos x="connsiteX13999" y="connsiteY13999"/>
                </a:cxn>
                <a:cxn ang="0">
                  <a:pos x="connsiteX14000" y="connsiteY14000"/>
                </a:cxn>
                <a:cxn ang="0">
                  <a:pos x="connsiteX14001" y="connsiteY14001"/>
                </a:cxn>
                <a:cxn ang="0">
                  <a:pos x="connsiteX14002" y="connsiteY14002"/>
                </a:cxn>
                <a:cxn ang="0">
                  <a:pos x="connsiteX14003" y="connsiteY14003"/>
                </a:cxn>
                <a:cxn ang="0">
                  <a:pos x="connsiteX14004" y="connsiteY14004"/>
                </a:cxn>
                <a:cxn ang="0">
                  <a:pos x="connsiteX14005" y="connsiteY14005"/>
                </a:cxn>
                <a:cxn ang="0">
                  <a:pos x="connsiteX14006" y="connsiteY14006"/>
                </a:cxn>
                <a:cxn ang="0">
                  <a:pos x="connsiteX14007" y="connsiteY14007"/>
                </a:cxn>
                <a:cxn ang="0">
                  <a:pos x="connsiteX14008" y="connsiteY14008"/>
                </a:cxn>
                <a:cxn ang="0">
                  <a:pos x="connsiteX14009" y="connsiteY14009"/>
                </a:cxn>
                <a:cxn ang="0">
                  <a:pos x="connsiteX14010" y="connsiteY14010"/>
                </a:cxn>
                <a:cxn ang="0">
                  <a:pos x="connsiteX14011" y="connsiteY14011"/>
                </a:cxn>
                <a:cxn ang="0">
                  <a:pos x="connsiteX14012" y="connsiteY14012"/>
                </a:cxn>
                <a:cxn ang="0">
                  <a:pos x="connsiteX14013" y="connsiteY14013"/>
                </a:cxn>
                <a:cxn ang="0">
                  <a:pos x="connsiteX14014" y="connsiteY14014"/>
                </a:cxn>
                <a:cxn ang="0">
                  <a:pos x="connsiteX14015" y="connsiteY14015"/>
                </a:cxn>
                <a:cxn ang="0">
                  <a:pos x="connsiteX14016" y="connsiteY14016"/>
                </a:cxn>
                <a:cxn ang="0">
                  <a:pos x="connsiteX14017" y="connsiteY14017"/>
                </a:cxn>
                <a:cxn ang="0">
                  <a:pos x="connsiteX14018" y="connsiteY14018"/>
                </a:cxn>
                <a:cxn ang="0">
                  <a:pos x="connsiteX14019" y="connsiteY14019"/>
                </a:cxn>
                <a:cxn ang="0">
                  <a:pos x="connsiteX14020" y="connsiteY14020"/>
                </a:cxn>
                <a:cxn ang="0">
                  <a:pos x="connsiteX14021" y="connsiteY14021"/>
                </a:cxn>
                <a:cxn ang="0">
                  <a:pos x="connsiteX14022" y="connsiteY14022"/>
                </a:cxn>
                <a:cxn ang="0">
                  <a:pos x="connsiteX14023" y="connsiteY14023"/>
                </a:cxn>
                <a:cxn ang="0">
                  <a:pos x="connsiteX14024" y="connsiteY14024"/>
                </a:cxn>
                <a:cxn ang="0">
                  <a:pos x="connsiteX14025" y="connsiteY14025"/>
                </a:cxn>
                <a:cxn ang="0">
                  <a:pos x="connsiteX14026" y="connsiteY14026"/>
                </a:cxn>
                <a:cxn ang="0">
                  <a:pos x="connsiteX14027" y="connsiteY14027"/>
                </a:cxn>
                <a:cxn ang="0">
                  <a:pos x="connsiteX14028" y="connsiteY14028"/>
                </a:cxn>
                <a:cxn ang="0">
                  <a:pos x="connsiteX14029" y="connsiteY14029"/>
                </a:cxn>
                <a:cxn ang="0">
                  <a:pos x="connsiteX14030" y="connsiteY14030"/>
                </a:cxn>
                <a:cxn ang="0">
                  <a:pos x="connsiteX14031" y="connsiteY14031"/>
                </a:cxn>
                <a:cxn ang="0">
                  <a:pos x="connsiteX14032" y="connsiteY14032"/>
                </a:cxn>
                <a:cxn ang="0">
                  <a:pos x="connsiteX14033" y="connsiteY14033"/>
                </a:cxn>
                <a:cxn ang="0">
                  <a:pos x="connsiteX14034" y="connsiteY14034"/>
                </a:cxn>
                <a:cxn ang="0">
                  <a:pos x="connsiteX14035" y="connsiteY14035"/>
                </a:cxn>
                <a:cxn ang="0">
                  <a:pos x="connsiteX14036" y="connsiteY14036"/>
                </a:cxn>
                <a:cxn ang="0">
                  <a:pos x="connsiteX14037" y="connsiteY14037"/>
                </a:cxn>
                <a:cxn ang="0">
                  <a:pos x="connsiteX14038" y="connsiteY14038"/>
                </a:cxn>
                <a:cxn ang="0">
                  <a:pos x="connsiteX14039" y="connsiteY14039"/>
                </a:cxn>
                <a:cxn ang="0">
                  <a:pos x="connsiteX14040" y="connsiteY14040"/>
                </a:cxn>
                <a:cxn ang="0">
                  <a:pos x="connsiteX14041" y="connsiteY14041"/>
                </a:cxn>
                <a:cxn ang="0">
                  <a:pos x="connsiteX14042" y="connsiteY14042"/>
                </a:cxn>
                <a:cxn ang="0">
                  <a:pos x="connsiteX14043" y="connsiteY14043"/>
                </a:cxn>
                <a:cxn ang="0">
                  <a:pos x="connsiteX14044" y="connsiteY14044"/>
                </a:cxn>
                <a:cxn ang="0">
                  <a:pos x="connsiteX14045" y="connsiteY14045"/>
                </a:cxn>
                <a:cxn ang="0">
                  <a:pos x="connsiteX14046" y="connsiteY14046"/>
                </a:cxn>
                <a:cxn ang="0">
                  <a:pos x="connsiteX14047" y="connsiteY14047"/>
                </a:cxn>
                <a:cxn ang="0">
                  <a:pos x="connsiteX14048" y="connsiteY14048"/>
                </a:cxn>
                <a:cxn ang="0">
                  <a:pos x="connsiteX14049" y="connsiteY14049"/>
                </a:cxn>
                <a:cxn ang="0">
                  <a:pos x="connsiteX14050" y="connsiteY14050"/>
                </a:cxn>
                <a:cxn ang="0">
                  <a:pos x="connsiteX14051" y="connsiteY14051"/>
                </a:cxn>
                <a:cxn ang="0">
                  <a:pos x="connsiteX14052" y="connsiteY14052"/>
                </a:cxn>
                <a:cxn ang="0">
                  <a:pos x="connsiteX14053" y="connsiteY14053"/>
                </a:cxn>
                <a:cxn ang="0">
                  <a:pos x="connsiteX14054" y="connsiteY14054"/>
                </a:cxn>
                <a:cxn ang="0">
                  <a:pos x="connsiteX14055" y="connsiteY14055"/>
                </a:cxn>
                <a:cxn ang="0">
                  <a:pos x="connsiteX14056" y="connsiteY14056"/>
                </a:cxn>
                <a:cxn ang="0">
                  <a:pos x="connsiteX14057" y="connsiteY14057"/>
                </a:cxn>
                <a:cxn ang="0">
                  <a:pos x="connsiteX14058" y="connsiteY14058"/>
                </a:cxn>
                <a:cxn ang="0">
                  <a:pos x="connsiteX14059" y="connsiteY14059"/>
                </a:cxn>
                <a:cxn ang="0">
                  <a:pos x="connsiteX14060" y="connsiteY14060"/>
                </a:cxn>
                <a:cxn ang="0">
                  <a:pos x="connsiteX14061" y="connsiteY14061"/>
                </a:cxn>
                <a:cxn ang="0">
                  <a:pos x="connsiteX14062" y="connsiteY14062"/>
                </a:cxn>
                <a:cxn ang="0">
                  <a:pos x="connsiteX14063" y="connsiteY14063"/>
                </a:cxn>
                <a:cxn ang="0">
                  <a:pos x="connsiteX14064" y="connsiteY14064"/>
                </a:cxn>
                <a:cxn ang="0">
                  <a:pos x="connsiteX14065" y="connsiteY14065"/>
                </a:cxn>
                <a:cxn ang="0">
                  <a:pos x="connsiteX14066" y="connsiteY14066"/>
                </a:cxn>
                <a:cxn ang="0">
                  <a:pos x="connsiteX14067" y="connsiteY14067"/>
                </a:cxn>
                <a:cxn ang="0">
                  <a:pos x="connsiteX14068" y="connsiteY14068"/>
                </a:cxn>
                <a:cxn ang="0">
                  <a:pos x="connsiteX14069" y="connsiteY14069"/>
                </a:cxn>
                <a:cxn ang="0">
                  <a:pos x="connsiteX14070" y="connsiteY14070"/>
                </a:cxn>
                <a:cxn ang="0">
                  <a:pos x="connsiteX14071" y="connsiteY14071"/>
                </a:cxn>
                <a:cxn ang="0">
                  <a:pos x="connsiteX14072" y="connsiteY14072"/>
                </a:cxn>
                <a:cxn ang="0">
                  <a:pos x="connsiteX14073" y="connsiteY14073"/>
                </a:cxn>
                <a:cxn ang="0">
                  <a:pos x="connsiteX14074" y="connsiteY14074"/>
                </a:cxn>
                <a:cxn ang="0">
                  <a:pos x="connsiteX14075" y="connsiteY14075"/>
                </a:cxn>
                <a:cxn ang="0">
                  <a:pos x="connsiteX14076" y="connsiteY14076"/>
                </a:cxn>
                <a:cxn ang="0">
                  <a:pos x="connsiteX14077" y="connsiteY14077"/>
                </a:cxn>
                <a:cxn ang="0">
                  <a:pos x="connsiteX14078" y="connsiteY14078"/>
                </a:cxn>
                <a:cxn ang="0">
                  <a:pos x="connsiteX14079" y="connsiteY14079"/>
                </a:cxn>
                <a:cxn ang="0">
                  <a:pos x="connsiteX14080" y="connsiteY14080"/>
                </a:cxn>
                <a:cxn ang="0">
                  <a:pos x="connsiteX14081" y="connsiteY14081"/>
                </a:cxn>
                <a:cxn ang="0">
                  <a:pos x="connsiteX14082" y="connsiteY14082"/>
                </a:cxn>
                <a:cxn ang="0">
                  <a:pos x="connsiteX14083" y="connsiteY14083"/>
                </a:cxn>
                <a:cxn ang="0">
                  <a:pos x="connsiteX14084" y="connsiteY14084"/>
                </a:cxn>
                <a:cxn ang="0">
                  <a:pos x="connsiteX14085" y="connsiteY14085"/>
                </a:cxn>
                <a:cxn ang="0">
                  <a:pos x="connsiteX14086" y="connsiteY14086"/>
                </a:cxn>
                <a:cxn ang="0">
                  <a:pos x="connsiteX14087" y="connsiteY14087"/>
                </a:cxn>
                <a:cxn ang="0">
                  <a:pos x="connsiteX14088" y="connsiteY14088"/>
                </a:cxn>
                <a:cxn ang="0">
                  <a:pos x="connsiteX14089" y="connsiteY14089"/>
                </a:cxn>
                <a:cxn ang="0">
                  <a:pos x="connsiteX14090" y="connsiteY14090"/>
                </a:cxn>
                <a:cxn ang="0">
                  <a:pos x="connsiteX14091" y="connsiteY14091"/>
                </a:cxn>
                <a:cxn ang="0">
                  <a:pos x="connsiteX14092" y="connsiteY14092"/>
                </a:cxn>
                <a:cxn ang="0">
                  <a:pos x="connsiteX14093" y="connsiteY14093"/>
                </a:cxn>
                <a:cxn ang="0">
                  <a:pos x="connsiteX14094" y="connsiteY14094"/>
                </a:cxn>
                <a:cxn ang="0">
                  <a:pos x="connsiteX14095" y="connsiteY14095"/>
                </a:cxn>
                <a:cxn ang="0">
                  <a:pos x="connsiteX14096" y="connsiteY14096"/>
                </a:cxn>
                <a:cxn ang="0">
                  <a:pos x="connsiteX14097" y="connsiteY14097"/>
                </a:cxn>
                <a:cxn ang="0">
                  <a:pos x="connsiteX14098" y="connsiteY14098"/>
                </a:cxn>
                <a:cxn ang="0">
                  <a:pos x="connsiteX14099" y="connsiteY14099"/>
                </a:cxn>
                <a:cxn ang="0">
                  <a:pos x="connsiteX14100" y="connsiteY14100"/>
                </a:cxn>
                <a:cxn ang="0">
                  <a:pos x="connsiteX14101" y="connsiteY14101"/>
                </a:cxn>
                <a:cxn ang="0">
                  <a:pos x="connsiteX14102" y="connsiteY14102"/>
                </a:cxn>
                <a:cxn ang="0">
                  <a:pos x="connsiteX14103" y="connsiteY14103"/>
                </a:cxn>
                <a:cxn ang="0">
                  <a:pos x="connsiteX14104" y="connsiteY14104"/>
                </a:cxn>
                <a:cxn ang="0">
                  <a:pos x="connsiteX14105" y="connsiteY14105"/>
                </a:cxn>
                <a:cxn ang="0">
                  <a:pos x="connsiteX14106" y="connsiteY14106"/>
                </a:cxn>
                <a:cxn ang="0">
                  <a:pos x="connsiteX14107" y="connsiteY14107"/>
                </a:cxn>
                <a:cxn ang="0">
                  <a:pos x="connsiteX14108" y="connsiteY14108"/>
                </a:cxn>
                <a:cxn ang="0">
                  <a:pos x="connsiteX14109" y="connsiteY14109"/>
                </a:cxn>
                <a:cxn ang="0">
                  <a:pos x="connsiteX14110" y="connsiteY14110"/>
                </a:cxn>
                <a:cxn ang="0">
                  <a:pos x="connsiteX14111" y="connsiteY14111"/>
                </a:cxn>
                <a:cxn ang="0">
                  <a:pos x="connsiteX14112" y="connsiteY14112"/>
                </a:cxn>
                <a:cxn ang="0">
                  <a:pos x="connsiteX14113" y="connsiteY14113"/>
                </a:cxn>
                <a:cxn ang="0">
                  <a:pos x="connsiteX14114" y="connsiteY14114"/>
                </a:cxn>
                <a:cxn ang="0">
                  <a:pos x="connsiteX14115" y="connsiteY14115"/>
                </a:cxn>
                <a:cxn ang="0">
                  <a:pos x="connsiteX14116" y="connsiteY14116"/>
                </a:cxn>
                <a:cxn ang="0">
                  <a:pos x="connsiteX14117" y="connsiteY14117"/>
                </a:cxn>
                <a:cxn ang="0">
                  <a:pos x="connsiteX14118" y="connsiteY14118"/>
                </a:cxn>
                <a:cxn ang="0">
                  <a:pos x="connsiteX14119" y="connsiteY14119"/>
                </a:cxn>
                <a:cxn ang="0">
                  <a:pos x="connsiteX14120" y="connsiteY14120"/>
                </a:cxn>
                <a:cxn ang="0">
                  <a:pos x="connsiteX14121" y="connsiteY14121"/>
                </a:cxn>
                <a:cxn ang="0">
                  <a:pos x="connsiteX14122" y="connsiteY14122"/>
                </a:cxn>
                <a:cxn ang="0">
                  <a:pos x="connsiteX14123" y="connsiteY14123"/>
                </a:cxn>
                <a:cxn ang="0">
                  <a:pos x="connsiteX14124" y="connsiteY14124"/>
                </a:cxn>
                <a:cxn ang="0">
                  <a:pos x="connsiteX14125" y="connsiteY14125"/>
                </a:cxn>
                <a:cxn ang="0">
                  <a:pos x="connsiteX14126" y="connsiteY14126"/>
                </a:cxn>
                <a:cxn ang="0">
                  <a:pos x="connsiteX14127" y="connsiteY14127"/>
                </a:cxn>
                <a:cxn ang="0">
                  <a:pos x="connsiteX14128" y="connsiteY14128"/>
                </a:cxn>
                <a:cxn ang="0">
                  <a:pos x="connsiteX14129" y="connsiteY14129"/>
                </a:cxn>
                <a:cxn ang="0">
                  <a:pos x="connsiteX14130" y="connsiteY14130"/>
                </a:cxn>
                <a:cxn ang="0">
                  <a:pos x="connsiteX14131" y="connsiteY14131"/>
                </a:cxn>
                <a:cxn ang="0">
                  <a:pos x="connsiteX14132" y="connsiteY14132"/>
                </a:cxn>
                <a:cxn ang="0">
                  <a:pos x="connsiteX14133" y="connsiteY14133"/>
                </a:cxn>
                <a:cxn ang="0">
                  <a:pos x="connsiteX14134" y="connsiteY14134"/>
                </a:cxn>
                <a:cxn ang="0">
                  <a:pos x="connsiteX14135" y="connsiteY14135"/>
                </a:cxn>
                <a:cxn ang="0">
                  <a:pos x="connsiteX14136" y="connsiteY14136"/>
                </a:cxn>
                <a:cxn ang="0">
                  <a:pos x="connsiteX14137" y="connsiteY14137"/>
                </a:cxn>
                <a:cxn ang="0">
                  <a:pos x="connsiteX14138" y="connsiteY14138"/>
                </a:cxn>
                <a:cxn ang="0">
                  <a:pos x="connsiteX14139" y="connsiteY14139"/>
                </a:cxn>
                <a:cxn ang="0">
                  <a:pos x="connsiteX14140" y="connsiteY14140"/>
                </a:cxn>
                <a:cxn ang="0">
                  <a:pos x="connsiteX14141" y="connsiteY14141"/>
                </a:cxn>
                <a:cxn ang="0">
                  <a:pos x="connsiteX14142" y="connsiteY14142"/>
                </a:cxn>
                <a:cxn ang="0">
                  <a:pos x="connsiteX14143" y="connsiteY14143"/>
                </a:cxn>
                <a:cxn ang="0">
                  <a:pos x="connsiteX14144" y="connsiteY14144"/>
                </a:cxn>
                <a:cxn ang="0">
                  <a:pos x="connsiteX14145" y="connsiteY14145"/>
                </a:cxn>
                <a:cxn ang="0">
                  <a:pos x="connsiteX14146" y="connsiteY14146"/>
                </a:cxn>
                <a:cxn ang="0">
                  <a:pos x="connsiteX14147" y="connsiteY14147"/>
                </a:cxn>
                <a:cxn ang="0">
                  <a:pos x="connsiteX14148" y="connsiteY14148"/>
                </a:cxn>
                <a:cxn ang="0">
                  <a:pos x="connsiteX14149" y="connsiteY14149"/>
                </a:cxn>
                <a:cxn ang="0">
                  <a:pos x="connsiteX14150" y="connsiteY14150"/>
                </a:cxn>
                <a:cxn ang="0">
                  <a:pos x="connsiteX14151" y="connsiteY14151"/>
                </a:cxn>
                <a:cxn ang="0">
                  <a:pos x="connsiteX14152" y="connsiteY14152"/>
                </a:cxn>
                <a:cxn ang="0">
                  <a:pos x="connsiteX14153" y="connsiteY14153"/>
                </a:cxn>
                <a:cxn ang="0">
                  <a:pos x="connsiteX14154" y="connsiteY14154"/>
                </a:cxn>
                <a:cxn ang="0">
                  <a:pos x="connsiteX14155" y="connsiteY14155"/>
                </a:cxn>
                <a:cxn ang="0">
                  <a:pos x="connsiteX14156" y="connsiteY14156"/>
                </a:cxn>
                <a:cxn ang="0">
                  <a:pos x="connsiteX14157" y="connsiteY14157"/>
                </a:cxn>
                <a:cxn ang="0">
                  <a:pos x="connsiteX14158" y="connsiteY14158"/>
                </a:cxn>
                <a:cxn ang="0">
                  <a:pos x="connsiteX14159" y="connsiteY14159"/>
                </a:cxn>
                <a:cxn ang="0">
                  <a:pos x="connsiteX14160" y="connsiteY14160"/>
                </a:cxn>
                <a:cxn ang="0">
                  <a:pos x="connsiteX14161" y="connsiteY14161"/>
                </a:cxn>
                <a:cxn ang="0">
                  <a:pos x="connsiteX14162" y="connsiteY14162"/>
                </a:cxn>
                <a:cxn ang="0">
                  <a:pos x="connsiteX14163" y="connsiteY14163"/>
                </a:cxn>
                <a:cxn ang="0">
                  <a:pos x="connsiteX14164" y="connsiteY14164"/>
                </a:cxn>
                <a:cxn ang="0">
                  <a:pos x="connsiteX14165" y="connsiteY14165"/>
                </a:cxn>
                <a:cxn ang="0">
                  <a:pos x="connsiteX14166" y="connsiteY14166"/>
                </a:cxn>
                <a:cxn ang="0">
                  <a:pos x="connsiteX14167" y="connsiteY14167"/>
                </a:cxn>
                <a:cxn ang="0">
                  <a:pos x="connsiteX14168" y="connsiteY14168"/>
                </a:cxn>
                <a:cxn ang="0">
                  <a:pos x="connsiteX14169" y="connsiteY14169"/>
                </a:cxn>
                <a:cxn ang="0">
                  <a:pos x="connsiteX14170" y="connsiteY14170"/>
                </a:cxn>
                <a:cxn ang="0">
                  <a:pos x="connsiteX14171" y="connsiteY14171"/>
                </a:cxn>
                <a:cxn ang="0">
                  <a:pos x="connsiteX14172" y="connsiteY14172"/>
                </a:cxn>
                <a:cxn ang="0">
                  <a:pos x="connsiteX14173" y="connsiteY14173"/>
                </a:cxn>
                <a:cxn ang="0">
                  <a:pos x="connsiteX14174" y="connsiteY14174"/>
                </a:cxn>
                <a:cxn ang="0">
                  <a:pos x="connsiteX14175" y="connsiteY14175"/>
                </a:cxn>
                <a:cxn ang="0">
                  <a:pos x="connsiteX14176" y="connsiteY14176"/>
                </a:cxn>
                <a:cxn ang="0">
                  <a:pos x="connsiteX14177" y="connsiteY14177"/>
                </a:cxn>
                <a:cxn ang="0">
                  <a:pos x="connsiteX14178" y="connsiteY14178"/>
                </a:cxn>
                <a:cxn ang="0">
                  <a:pos x="connsiteX14179" y="connsiteY14179"/>
                </a:cxn>
                <a:cxn ang="0">
                  <a:pos x="connsiteX14180" y="connsiteY14180"/>
                </a:cxn>
                <a:cxn ang="0">
                  <a:pos x="connsiteX14181" y="connsiteY14181"/>
                </a:cxn>
                <a:cxn ang="0">
                  <a:pos x="connsiteX14182" y="connsiteY14182"/>
                </a:cxn>
                <a:cxn ang="0">
                  <a:pos x="connsiteX14183" y="connsiteY14183"/>
                </a:cxn>
                <a:cxn ang="0">
                  <a:pos x="connsiteX14184" y="connsiteY14184"/>
                </a:cxn>
                <a:cxn ang="0">
                  <a:pos x="connsiteX14185" y="connsiteY14185"/>
                </a:cxn>
                <a:cxn ang="0">
                  <a:pos x="connsiteX14186" y="connsiteY14186"/>
                </a:cxn>
                <a:cxn ang="0">
                  <a:pos x="connsiteX14187" y="connsiteY14187"/>
                </a:cxn>
                <a:cxn ang="0">
                  <a:pos x="connsiteX14188" y="connsiteY14188"/>
                </a:cxn>
                <a:cxn ang="0">
                  <a:pos x="connsiteX14189" y="connsiteY14189"/>
                </a:cxn>
                <a:cxn ang="0">
                  <a:pos x="connsiteX14190" y="connsiteY14190"/>
                </a:cxn>
                <a:cxn ang="0">
                  <a:pos x="connsiteX14191" y="connsiteY14191"/>
                </a:cxn>
                <a:cxn ang="0">
                  <a:pos x="connsiteX14192" y="connsiteY14192"/>
                </a:cxn>
                <a:cxn ang="0">
                  <a:pos x="connsiteX14193" y="connsiteY14193"/>
                </a:cxn>
                <a:cxn ang="0">
                  <a:pos x="connsiteX14194" y="connsiteY14194"/>
                </a:cxn>
                <a:cxn ang="0">
                  <a:pos x="connsiteX14195" y="connsiteY14195"/>
                </a:cxn>
                <a:cxn ang="0">
                  <a:pos x="connsiteX14196" y="connsiteY14196"/>
                </a:cxn>
                <a:cxn ang="0">
                  <a:pos x="connsiteX14197" y="connsiteY14197"/>
                </a:cxn>
                <a:cxn ang="0">
                  <a:pos x="connsiteX14198" y="connsiteY14198"/>
                </a:cxn>
                <a:cxn ang="0">
                  <a:pos x="connsiteX14199" y="connsiteY14199"/>
                </a:cxn>
                <a:cxn ang="0">
                  <a:pos x="connsiteX14200" y="connsiteY14200"/>
                </a:cxn>
                <a:cxn ang="0">
                  <a:pos x="connsiteX14201" y="connsiteY14201"/>
                </a:cxn>
                <a:cxn ang="0">
                  <a:pos x="connsiteX14202" y="connsiteY14202"/>
                </a:cxn>
                <a:cxn ang="0">
                  <a:pos x="connsiteX14203" y="connsiteY14203"/>
                </a:cxn>
                <a:cxn ang="0">
                  <a:pos x="connsiteX14204" y="connsiteY14204"/>
                </a:cxn>
                <a:cxn ang="0">
                  <a:pos x="connsiteX14205" y="connsiteY14205"/>
                </a:cxn>
                <a:cxn ang="0">
                  <a:pos x="connsiteX14206" y="connsiteY14206"/>
                </a:cxn>
                <a:cxn ang="0">
                  <a:pos x="connsiteX14207" y="connsiteY14207"/>
                </a:cxn>
                <a:cxn ang="0">
                  <a:pos x="connsiteX14208" y="connsiteY14208"/>
                </a:cxn>
                <a:cxn ang="0">
                  <a:pos x="connsiteX14209" y="connsiteY14209"/>
                </a:cxn>
                <a:cxn ang="0">
                  <a:pos x="connsiteX14210" y="connsiteY14210"/>
                </a:cxn>
                <a:cxn ang="0">
                  <a:pos x="connsiteX14211" y="connsiteY14211"/>
                </a:cxn>
                <a:cxn ang="0">
                  <a:pos x="connsiteX14212" y="connsiteY14212"/>
                </a:cxn>
                <a:cxn ang="0">
                  <a:pos x="connsiteX14213" y="connsiteY14213"/>
                </a:cxn>
                <a:cxn ang="0">
                  <a:pos x="connsiteX14214" y="connsiteY14214"/>
                </a:cxn>
                <a:cxn ang="0">
                  <a:pos x="connsiteX14215" y="connsiteY14215"/>
                </a:cxn>
                <a:cxn ang="0">
                  <a:pos x="connsiteX14216" y="connsiteY14216"/>
                </a:cxn>
                <a:cxn ang="0">
                  <a:pos x="connsiteX14217" y="connsiteY14217"/>
                </a:cxn>
                <a:cxn ang="0">
                  <a:pos x="connsiteX14218" y="connsiteY14218"/>
                </a:cxn>
                <a:cxn ang="0">
                  <a:pos x="connsiteX14219" y="connsiteY14219"/>
                </a:cxn>
                <a:cxn ang="0">
                  <a:pos x="connsiteX14220" y="connsiteY14220"/>
                </a:cxn>
                <a:cxn ang="0">
                  <a:pos x="connsiteX14221" y="connsiteY14221"/>
                </a:cxn>
                <a:cxn ang="0">
                  <a:pos x="connsiteX14222" y="connsiteY14222"/>
                </a:cxn>
                <a:cxn ang="0">
                  <a:pos x="connsiteX14223" y="connsiteY14223"/>
                </a:cxn>
                <a:cxn ang="0">
                  <a:pos x="connsiteX14224" y="connsiteY14224"/>
                </a:cxn>
                <a:cxn ang="0">
                  <a:pos x="connsiteX14225" y="connsiteY14225"/>
                </a:cxn>
                <a:cxn ang="0">
                  <a:pos x="connsiteX14226" y="connsiteY14226"/>
                </a:cxn>
                <a:cxn ang="0">
                  <a:pos x="connsiteX14227" y="connsiteY14227"/>
                </a:cxn>
                <a:cxn ang="0">
                  <a:pos x="connsiteX14228" y="connsiteY14228"/>
                </a:cxn>
                <a:cxn ang="0">
                  <a:pos x="connsiteX14229" y="connsiteY14229"/>
                </a:cxn>
                <a:cxn ang="0">
                  <a:pos x="connsiteX14230" y="connsiteY14230"/>
                </a:cxn>
                <a:cxn ang="0">
                  <a:pos x="connsiteX14231" y="connsiteY14231"/>
                </a:cxn>
                <a:cxn ang="0">
                  <a:pos x="connsiteX14232" y="connsiteY14232"/>
                </a:cxn>
                <a:cxn ang="0">
                  <a:pos x="connsiteX14233" y="connsiteY14233"/>
                </a:cxn>
                <a:cxn ang="0">
                  <a:pos x="connsiteX14234" y="connsiteY14234"/>
                </a:cxn>
                <a:cxn ang="0">
                  <a:pos x="connsiteX14235" y="connsiteY14235"/>
                </a:cxn>
                <a:cxn ang="0">
                  <a:pos x="connsiteX14236" y="connsiteY14236"/>
                </a:cxn>
                <a:cxn ang="0">
                  <a:pos x="connsiteX14237" y="connsiteY14237"/>
                </a:cxn>
                <a:cxn ang="0">
                  <a:pos x="connsiteX14238" y="connsiteY14238"/>
                </a:cxn>
                <a:cxn ang="0">
                  <a:pos x="connsiteX14239" y="connsiteY14239"/>
                </a:cxn>
                <a:cxn ang="0">
                  <a:pos x="connsiteX14240" y="connsiteY14240"/>
                </a:cxn>
                <a:cxn ang="0">
                  <a:pos x="connsiteX14241" y="connsiteY14241"/>
                </a:cxn>
                <a:cxn ang="0">
                  <a:pos x="connsiteX14242" y="connsiteY14242"/>
                </a:cxn>
                <a:cxn ang="0">
                  <a:pos x="connsiteX14243" y="connsiteY14243"/>
                </a:cxn>
                <a:cxn ang="0">
                  <a:pos x="connsiteX14244" y="connsiteY14244"/>
                </a:cxn>
                <a:cxn ang="0">
                  <a:pos x="connsiteX14245" y="connsiteY14245"/>
                </a:cxn>
                <a:cxn ang="0">
                  <a:pos x="connsiteX14246" y="connsiteY14246"/>
                </a:cxn>
                <a:cxn ang="0">
                  <a:pos x="connsiteX14247" y="connsiteY14247"/>
                </a:cxn>
                <a:cxn ang="0">
                  <a:pos x="connsiteX14248" y="connsiteY14248"/>
                </a:cxn>
                <a:cxn ang="0">
                  <a:pos x="connsiteX14249" y="connsiteY14249"/>
                </a:cxn>
                <a:cxn ang="0">
                  <a:pos x="connsiteX14250" y="connsiteY14250"/>
                </a:cxn>
                <a:cxn ang="0">
                  <a:pos x="connsiteX14251" y="connsiteY14251"/>
                </a:cxn>
                <a:cxn ang="0">
                  <a:pos x="connsiteX14252" y="connsiteY14252"/>
                </a:cxn>
                <a:cxn ang="0">
                  <a:pos x="connsiteX14253" y="connsiteY14253"/>
                </a:cxn>
                <a:cxn ang="0">
                  <a:pos x="connsiteX14254" y="connsiteY14254"/>
                </a:cxn>
                <a:cxn ang="0">
                  <a:pos x="connsiteX14255" y="connsiteY14255"/>
                </a:cxn>
                <a:cxn ang="0">
                  <a:pos x="connsiteX14256" y="connsiteY14256"/>
                </a:cxn>
                <a:cxn ang="0">
                  <a:pos x="connsiteX14257" y="connsiteY14257"/>
                </a:cxn>
                <a:cxn ang="0">
                  <a:pos x="connsiteX14258" y="connsiteY14258"/>
                </a:cxn>
                <a:cxn ang="0">
                  <a:pos x="connsiteX14259" y="connsiteY14259"/>
                </a:cxn>
                <a:cxn ang="0">
                  <a:pos x="connsiteX14260" y="connsiteY14260"/>
                </a:cxn>
                <a:cxn ang="0">
                  <a:pos x="connsiteX14261" y="connsiteY14261"/>
                </a:cxn>
                <a:cxn ang="0">
                  <a:pos x="connsiteX14262" y="connsiteY14262"/>
                </a:cxn>
                <a:cxn ang="0">
                  <a:pos x="connsiteX14263" y="connsiteY14263"/>
                </a:cxn>
                <a:cxn ang="0">
                  <a:pos x="connsiteX14264" y="connsiteY14264"/>
                </a:cxn>
                <a:cxn ang="0">
                  <a:pos x="connsiteX14265" y="connsiteY14265"/>
                </a:cxn>
                <a:cxn ang="0">
                  <a:pos x="connsiteX14266" y="connsiteY14266"/>
                </a:cxn>
                <a:cxn ang="0">
                  <a:pos x="connsiteX14267" y="connsiteY14267"/>
                </a:cxn>
                <a:cxn ang="0">
                  <a:pos x="connsiteX14268" y="connsiteY14268"/>
                </a:cxn>
                <a:cxn ang="0">
                  <a:pos x="connsiteX14269" y="connsiteY14269"/>
                </a:cxn>
                <a:cxn ang="0">
                  <a:pos x="connsiteX14270" y="connsiteY14270"/>
                </a:cxn>
                <a:cxn ang="0">
                  <a:pos x="connsiteX14271" y="connsiteY14271"/>
                </a:cxn>
                <a:cxn ang="0">
                  <a:pos x="connsiteX14272" y="connsiteY14272"/>
                </a:cxn>
                <a:cxn ang="0">
                  <a:pos x="connsiteX14273" y="connsiteY14273"/>
                </a:cxn>
                <a:cxn ang="0">
                  <a:pos x="connsiteX14274" y="connsiteY14274"/>
                </a:cxn>
                <a:cxn ang="0">
                  <a:pos x="connsiteX14275" y="connsiteY14275"/>
                </a:cxn>
                <a:cxn ang="0">
                  <a:pos x="connsiteX14276" y="connsiteY14276"/>
                </a:cxn>
                <a:cxn ang="0">
                  <a:pos x="connsiteX14277" y="connsiteY14277"/>
                </a:cxn>
                <a:cxn ang="0">
                  <a:pos x="connsiteX14278" y="connsiteY14278"/>
                </a:cxn>
                <a:cxn ang="0">
                  <a:pos x="connsiteX14279" y="connsiteY14279"/>
                </a:cxn>
                <a:cxn ang="0">
                  <a:pos x="connsiteX14280" y="connsiteY14280"/>
                </a:cxn>
                <a:cxn ang="0">
                  <a:pos x="connsiteX14281" y="connsiteY14281"/>
                </a:cxn>
                <a:cxn ang="0">
                  <a:pos x="connsiteX14282" y="connsiteY14282"/>
                </a:cxn>
                <a:cxn ang="0">
                  <a:pos x="connsiteX14283" y="connsiteY14283"/>
                </a:cxn>
                <a:cxn ang="0">
                  <a:pos x="connsiteX14284" y="connsiteY14284"/>
                </a:cxn>
                <a:cxn ang="0">
                  <a:pos x="connsiteX14285" y="connsiteY14285"/>
                </a:cxn>
                <a:cxn ang="0">
                  <a:pos x="connsiteX14286" y="connsiteY14286"/>
                </a:cxn>
                <a:cxn ang="0">
                  <a:pos x="connsiteX14287" y="connsiteY14287"/>
                </a:cxn>
                <a:cxn ang="0">
                  <a:pos x="connsiteX14288" y="connsiteY14288"/>
                </a:cxn>
                <a:cxn ang="0">
                  <a:pos x="connsiteX14289" y="connsiteY14289"/>
                </a:cxn>
                <a:cxn ang="0">
                  <a:pos x="connsiteX14290" y="connsiteY14290"/>
                </a:cxn>
                <a:cxn ang="0">
                  <a:pos x="connsiteX14291" y="connsiteY14291"/>
                </a:cxn>
                <a:cxn ang="0">
                  <a:pos x="connsiteX14292" y="connsiteY14292"/>
                </a:cxn>
                <a:cxn ang="0">
                  <a:pos x="connsiteX14293" y="connsiteY14293"/>
                </a:cxn>
                <a:cxn ang="0">
                  <a:pos x="connsiteX14294" y="connsiteY14294"/>
                </a:cxn>
                <a:cxn ang="0">
                  <a:pos x="connsiteX14295" y="connsiteY14295"/>
                </a:cxn>
                <a:cxn ang="0">
                  <a:pos x="connsiteX14296" y="connsiteY14296"/>
                </a:cxn>
                <a:cxn ang="0">
                  <a:pos x="connsiteX14297" y="connsiteY14297"/>
                </a:cxn>
                <a:cxn ang="0">
                  <a:pos x="connsiteX14298" y="connsiteY14298"/>
                </a:cxn>
                <a:cxn ang="0">
                  <a:pos x="connsiteX14299" y="connsiteY14299"/>
                </a:cxn>
                <a:cxn ang="0">
                  <a:pos x="connsiteX14300" y="connsiteY14300"/>
                </a:cxn>
                <a:cxn ang="0">
                  <a:pos x="connsiteX14301" y="connsiteY14301"/>
                </a:cxn>
                <a:cxn ang="0">
                  <a:pos x="connsiteX14302" y="connsiteY14302"/>
                </a:cxn>
                <a:cxn ang="0">
                  <a:pos x="connsiteX14303" y="connsiteY14303"/>
                </a:cxn>
                <a:cxn ang="0">
                  <a:pos x="connsiteX14304" y="connsiteY14304"/>
                </a:cxn>
                <a:cxn ang="0">
                  <a:pos x="connsiteX14305" y="connsiteY14305"/>
                </a:cxn>
                <a:cxn ang="0">
                  <a:pos x="connsiteX14306" y="connsiteY14306"/>
                </a:cxn>
                <a:cxn ang="0">
                  <a:pos x="connsiteX14307" y="connsiteY14307"/>
                </a:cxn>
                <a:cxn ang="0">
                  <a:pos x="connsiteX14308" y="connsiteY14308"/>
                </a:cxn>
                <a:cxn ang="0">
                  <a:pos x="connsiteX14309" y="connsiteY14309"/>
                </a:cxn>
                <a:cxn ang="0">
                  <a:pos x="connsiteX14310" y="connsiteY14310"/>
                </a:cxn>
                <a:cxn ang="0">
                  <a:pos x="connsiteX14311" y="connsiteY14311"/>
                </a:cxn>
                <a:cxn ang="0">
                  <a:pos x="connsiteX14312" y="connsiteY14312"/>
                </a:cxn>
                <a:cxn ang="0">
                  <a:pos x="connsiteX14313" y="connsiteY14313"/>
                </a:cxn>
                <a:cxn ang="0">
                  <a:pos x="connsiteX14314" y="connsiteY14314"/>
                </a:cxn>
                <a:cxn ang="0">
                  <a:pos x="connsiteX14315" y="connsiteY14315"/>
                </a:cxn>
                <a:cxn ang="0">
                  <a:pos x="connsiteX14316" y="connsiteY14316"/>
                </a:cxn>
                <a:cxn ang="0">
                  <a:pos x="connsiteX14317" y="connsiteY14317"/>
                </a:cxn>
                <a:cxn ang="0">
                  <a:pos x="connsiteX14318" y="connsiteY14318"/>
                </a:cxn>
                <a:cxn ang="0">
                  <a:pos x="connsiteX14319" y="connsiteY14319"/>
                </a:cxn>
                <a:cxn ang="0">
                  <a:pos x="connsiteX14320" y="connsiteY14320"/>
                </a:cxn>
                <a:cxn ang="0">
                  <a:pos x="connsiteX14321" y="connsiteY14321"/>
                </a:cxn>
                <a:cxn ang="0">
                  <a:pos x="connsiteX14322" y="connsiteY14322"/>
                </a:cxn>
                <a:cxn ang="0">
                  <a:pos x="connsiteX14323" y="connsiteY14323"/>
                </a:cxn>
                <a:cxn ang="0">
                  <a:pos x="connsiteX14324" y="connsiteY14324"/>
                </a:cxn>
                <a:cxn ang="0">
                  <a:pos x="connsiteX14325" y="connsiteY14325"/>
                </a:cxn>
                <a:cxn ang="0">
                  <a:pos x="connsiteX14326" y="connsiteY14326"/>
                </a:cxn>
                <a:cxn ang="0">
                  <a:pos x="connsiteX14327" y="connsiteY14327"/>
                </a:cxn>
                <a:cxn ang="0">
                  <a:pos x="connsiteX14328" y="connsiteY14328"/>
                </a:cxn>
                <a:cxn ang="0">
                  <a:pos x="connsiteX14329" y="connsiteY14329"/>
                </a:cxn>
                <a:cxn ang="0">
                  <a:pos x="connsiteX14330" y="connsiteY14330"/>
                </a:cxn>
                <a:cxn ang="0">
                  <a:pos x="connsiteX14331" y="connsiteY14331"/>
                </a:cxn>
                <a:cxn ang="0">
                  <a:pos x="connsiteX14332" y="connsiteY14332"/>
                </a:cxn>
                <a:cxn ang="0">
                  <a:pos x="connsiteX14333" y="connsiteY14333"/>
                </a:cxn>
                <a:cxn ang="0">
                  <a:pos x="connsiteX14334" y="connsiteY14334"/>
                </a:cxn>
                <a:cxn ang="0">
                  <a:pos x="connsiteX14335" y="connsiteY14335"/>
                </a:cxn>
                <a:cxn ang="0">
                  <a:pos x="connsiteX14336" y="connsiteY14336"/>
                </a:cxn>
                <a:cxn ang="0">
                  <a:pos x="connsiteX14337" y="connsiteY14337"/>
                </a:cxn>
                <a:cxn ang="0">
                  <a:pos x="connsiteX14338" y="connsiteY14338"/>
                </a:cxn>
                <a:cxn ang="0">
                  <a:pos x="connsiteX14339" y="connsiteY14339"/>
                </a:cxn>
                <a:cxn ang="0">
                  <a:pos x="connsiteX14340" y="connsiteY14340"/>
                </a:cxn>
                <a:cxn ang="0">
                  <a:pos x="connsiteX14341" y="connsiteY14341"/>
                </a:cxn>
                <a:cxn ang="0">
                  <a:pos x="connsiteX14342" y="connsiteY14342"/>
                </a:cxn>
                <a:cxn ang="0">
                  <a:pos x="connsiteX14343" y="connsiteY14343"/>
                </a:cxn>
                <a:cxn ang="0">
                  <a:pos x="connsiteX14344" y="connsiteY14344"/>
                </a:cxn>
                <a:cxn ang="0">
                  <a:pos x="connsiteX14345" y="connsiteY14345"/>
                </a:cxn>
                <a:cxn ang="0">
                  <a:pos x="connsiteX14346" y="connsiteY14346"/>
                </a:cxn>
                <a:cxn ang="0">
                  <a:pos x="connsiteX14347" y="connsiteY14347"/>
                </a:cxn>
                <a:cxn ang="0">
                  <a:pos x="connsiteX14348" y="connsiteY14348"/>
                </a:cxn>
                <a:cxn ang="0">
                  <a:pos x="connsiteX14349" y="connsiteY14349"/>
                </a:cxn>
                <a:cxn ang="0">
                  <a:pos x="connsiteX14350" y="connsiteY14350"/>
                </a:cxn>
                <a:cxn ang="0">
                  <a:pos x="connsiteX14351" y="connsiteY14351"/>
                </a:cxn>
                <a:cxn ang="0">
                  <a:pos x="connsiteX14352" y="connsiteY14352"/>
                </a:cxn>
                <a:cxn ang="0">
                  <a:pos x="connsiteX14353" y="connsiteY14353"/>
                </a:cxn>
                <a:cxn ang="0">
                  <a:pos x="connsiteX14354" y="connsiteY14354"/>
                </a:cxn>
                <a:cxn ang="0">
                  <a:pos x="connsiteX14355" y="connsiteY14355"/>
                </a:cxn>
                <a:cxn ang="0">
                  <a:pos x="connsiteX14356" y="connsiteY14356"/>
                </a:cxn>
                <a:cxn ang="0">
                  <a:pos x="connsiteX14357" y="connsiteY14357"/>
                </a:cxn>
                <a:cxn ang="0">
                  <a:pos x="connsiteX14358" y="connsiteY14358"/>
                </a:cxn>
                <a:cxn ang="0">
                  <a:pos x="connsiteX14359" y="connsiteY14359"/>
                </a:cxn>
                <a:cxn ang="0">
                  <a:pos x="connsiteX14360" y="connsiteY14360"/>
                </a:cxn>
                <a:cxn ang="0">
                  <a:pos x="connsiteX14361" y="connsiteY14361"/>
                </a:cxn>
                <a:cxn ang="0">
                  <a:pos x="connsiteX14362" y="connsiteY14362"/>
                </a:cxn>
                <a:cxn ang="0">
                  <a:pos x="connsiteX14363" y="connsiteY14363"/>
                </a:cxn>
                <a:cxn ang="0">
                  <a:pos x="connsiteX14364" y="connsiteY14364"/>
                </a:cxn>
                <a:cxn ang="0">
                  <a:pos x="connsiteX14365" y="connsiteY14365"/>
                </a:cxn>
                <a:cxn ang="0">
                  <a:pos x="connsiteX14366" y="connsiteY14366"/>
                </a:cxn>
                <a:cxn ang="0">
                  <a:pos x="connsiteX14367" y="connsiteY14367"/>
                </a:cxn>
                <a:cxn ang="0">
                  <a:pos x="connsiteX14368" y="connsiteY14368"/>
                </a:cxn>
                <a:cxn ang="0">
                  <a:pos x="connsiteX14369" y="connsiteY14369"/>
                </a:cxn>
                <a:cxn ang="0">
                  <a:pos x="connsiteX14370" y="connsiteY14370"/>
                </a:cxn>
                <a:cxn ang="0">
                  <a:pos x="connsiteX14371" y="connsiteY14371"/>
                </a:cxn>
                <a:cxn ang="0">
                  <a:pos x="connsiteX14372" y="connsiteY14372"/>
                </a:cxn>
                <a:cxn ang="0">
                  <a:pos x="connsiteX14373" y="connsiteY14373"/>
                </a:cxn>
                <a:cxn ang="0">
                  <a:pos x="connsiteX14374" y="connsiteY14374"/>
                </a:cxn>
                <a:cxn ang="0">
                  <a:pos x="connsiteX14375" y="connsiteY14375"/>
                </a:cxn>
                <a:cxn ang="0">
                  <a:pos x="connsiteX14376" y="connsiteY14376"/>
                </a:cxn>
                <a:cxn ang="0">
                  <a:pos x="connsiteX14377" y="connsiteY14377"/>
                </a:cxn>
                <a:cxn ang="0">
                  <a:pos x="connsiteX14378" y="connsiteY14378"/>
                </a:cxn>
                <a:cxn ang="0">
                  <a:pos x="connsiteX14379" y="connsiteY14379"/>
                </a:cxn>
                <a:cxn ang="0">
                  <a:pos x="connsiteX14380" y="connsiteY14380"/>
                </a:cxn>
                <a:cxn ang="0">
                  <a:pos x="connsiteX14381" y="connsiteY14381"/>
                </a:cxn>
                <a:cxn ang="0">
                  <a:pos x="connsiteX14382" y="connsiteY14382"/>
                </a:cxn>
                <a:cxn ang="0">
                  <a:pos x="connsiteX14383" y="connsiteY14383"/>
                </a:cxn>
                <a:cxn ang="0">
                  <a:pos x="connsiteX14384" y="connsiteY14384"/>
                </a:cxn>
                <a:cxn ang="0">
                  <a:pos x="connsiteX14385" y="connsiteY14385"/>
                </a:cxn>
                <a:cxn ang="0">
                  <a:pos x="connsiteX14386" y="connsiteY14386"/>
                </a:cxn>
                <a:cxn ang="0">
                  <a:pos x="connsiteX14387" y="connsiteY14387"/>
                </a:cxn>
                <a:cxn ang="0">
                  <a:pos x="connsiteX14388" y="connsiteY14388"/>
                </a:cxn>
                <a:cxn ang="0">
                  <a:pos x="connsiteX14389" y="connsiteY14389"/>
                </a:cxn>
                <a:cxn ang="0">
                  <a:pos x="connsiteX14390" y="connsiteY14390"/>
                </a:cxn>
                <a:cxn ang="0">
                  <a:pos x="connsiteX14391" y="connsiteY14391"/>
                </a:cxn>
                <a:cxn ang="0">
                  <a:pos x="connsiteX14392" y="connsiteY14392"/>
                </a:cxn>
                <a:cxn ang="0">
                  <a:pos x="connsiteX14393" y="connsiteY14393"/>
                </a:cxn>
                <a:cxn ang="0">
                  <a:pos x="connsiteX14394" y="connsiteY14394"/>
                </a:cxn>
                <a:cxn ang="0">
                  <a:pos x="connsiteX14395" y="connsiteY14395"/>
                </a:cxn>
                <a:cxn ang="0">
                  <a:pos x="connsiteX14396" y="connsiteY14396"/>
                </a:cxn>
                <a:cxn ang="0">
                  <a:pos x="connsiteX14397" y="connsiteY14397"/>
                </a:cxn>
                <a:cxn ang="0">
                  <a:pos x="connsiteX14398" y="connsiteY14398"/>
                </a:cxn>
                <a:cxn ang="0">
                  <a:pos x="connsiteX14399" y="connsiteY14399"/>
                </a:cxn>
                <a:cxn ang="0">
                  <a:pos x="connsiteX14400" y="connsiteY14400"/>
                </a:cxn>
                <a:cxn ang="0">
                  <a:pos x="connsiteX14401" y="connsiteY14401"/>
                </a:cxn>
                <a:cxn ang="0">
                  <a:pos x="connsiteX14402" y="connsiteY14402"/>
                </a:cxn>
                <a:cxn ang="0">
                  <a:pos x="connsiteX14403" y="connsiteY14403"/>
                </a:cxn>
                <a:cxn ang="0">
                  <a:pos x="connsiteX14404" y="connsiteY14404"/>
                </a:cxn>
                <a:cxn ang="0">
                  <a:pos x="connsiteX14405" y="connsiteY14405"/>
                </a:cxn>
                <a:cxn ang="0">
                  <a:pos x="connsiteX14406" y="connsiteY14406"/>
                </a:cxn>
                <a:cxn ang="0">
                  <a:pos x="connsiteX14407" y="connsiteY14407"/>
                </a:cxn>
                <a:cxn ang="0">
                  <a:pos x="connsiteX14408" y="connsiteY14408"/>
                </a:cxn>
                <a:cxn ang="0">
                  <a:pos x="connsiteX14409" y="connsiteY14409"/>
                </a:cxn>
                <a:cxn ang="0">
                  <a:pos x="connsiteX14410" y="connsiteY14410"/>
                </a:cxn>
                <a:cxn ang="0">
                  <a:pos x="connsiteX14411" y="connsiteY14411"/>
                </a:cxn>
                <a:cxn ang="0">
                  <a:pos x="connsiteX14412" y="connsiteY14412"/>
                </a:cxn>
                <a:cxn ang="0">
                  <a:pos x="connsiteX14413" y="connsiteY14413"/>
                </a:cxn>
                <a:cxn ang="0">
                  <a:pos x="connsiteX14414" y="connsiteY14414"/>
                </a:cxn>
                <a:cxn ang="0">
                  <a:pos x="connsiteX14415" y="connsiteY14415"/>
                </a:cxn>
                <a:cxn ang="0">
                  <a:pos x="connsiteX14416" y="connsiteY14416"/>
                </a:cxn>
                <a:cxn ang="0">
                  <a:pos x="connsiteX14417" y="connsiteY14417"/>
                </a:cxn>
                <a:cxn ang="0">
                  <a:pos x="connsiteX14418" y="connsiteY14418"/>
                </a:cxn>
                <a:cxn ang="0">
                  <a:pos x="connsiteX14419" y="connsiteY14419"/>
                </a:cxn>
                <a:cxn ang="0">
                  <a:pos x="connsiteX14420" y="connsiteY14420"/>
                </a:cxn>
                <a:cxn ang="0">
                  <a:pos x="connsiteX14421" y="connsiteY14421"/>
                </a:cxn>
                <a:cxn ang="0">
                  <a:pos x="connsiteX14422" y="connsiteY14422"/>
                </a:cxn>
                <a:cxn ang="0">
                  <a:pos x="connsiteX14423" y="connsiteY14423"/>
                </a:cxn>
                <a:cxn ang="0">
                  <a:pos x="connsiteX14424" y="connsiteY14424"/>
                </a:cxn>
                <a:cxn ang="0">
                  <a:pos x="connsiteX14425" y="connsiteY14425"/>
                </a:cxn>
                <a:cxn ang="0">
                  <a:pos x="connsiteX14426" y="connsiteY14426"/>
                </a:cxn>
                <a:cxn ang="0">
                  <a:pos x="connsiteX14427" y="connsiteY14427"/>
                </a:cxn>
                <a:cxn ang="0">
                  <a:pos x="connsiteX14428" y="connsiteY14428"/>
                </a:cxn>
                <a:cxn ang="0">
                  <a:pos x="connsiteX14429" y="connsiteY14429"/>
                </a:cxn>
                <a:cxn ang="0">
                  <a:pos x="connsiteX14430" y="connsiteY14430"/>
                </a:cxn>
                <a:cxn ang="0">
                  <a:pos x="connsiteX14431" y="connsiteY14431"/>
                </a:cxn>
                <a:cxn ang="0">
                  <a:pos x="connsiteX14432" y="connsiteY14432"/>
                </a:cxn>
                <a:cxn ang="0">
                  <a:pos x="connsiteX14433" y="connsiteY14433"/>
                </a:cxn>
                <a:cxn ang="0">
                  <a:pos x="connsiteX14434" y="connsiteY14434"/>
                </a:cxn>
                <a:cxn ang="0">
                  <a:pos x="connsiteX14435" y="connsiteY14435"/>
                </a:cxn>
                <a:cxn ang="0">
                  <a:pos x="connsiteX14436" y="connsiteY14436"/>
                </a:cxn>
                <a:cxn ang="0">
                  <a:pos x="connsiteX14437" y="connsiteY14437"/>
                </a:cxn>
                <a:cxn ang="0">
                  <a:pos x="connsiteX14438" y="connsiteY14438"/>
                </a:cxn>
                <a:cxn ang="0">
                  <a:pos x="connsiteX14439" y="connsiteY14439"/>
                </a:cxn>
                <a:cxn ang="0">
                  <a:pos x="connsiteX14440" y="connsiteY14440"/>
                </a:cxn>
                <a:cxn ang="0">
                  <a:pos x="connsiteX14441" y="connsiteY14441"/>
                </a:cxn>
                <a:cxn ang="0">
                  <a:pos x="connsiteX14442" y="connsiteY14442"/>
                </a:cxn>
                <a:cxn ang="0">
                  <a:pos x="connsiteX14443" y="connsiteY14443"/>
                </a:cxn>
                <a:cxn ang="0">
                  <a:pos x="connsiteX14444" y="connsiteY14444"/>
                </a:cxn>
                <a:cxn ang="0">
                  <a:pos x="connsiteX14445" y="connsiteY14445"/>
                </a:cxn>
                <a:cxn ang="0">
                  <a:pos x="connsiteX14446" y="connsiteY14446"/>
                </a:cxn>
                <a:cxn ang="0">
                  <a:pos x="connsiteX14447" y="connsiteY14447"/>
                </a:cxn>
                <a:cxn ang="0">
                  <a:pos x="connsiteX14448" y="connsiteY14448"/>
                </a:cxn>
                <a:cxn ang="0">
                  <a:pos x="connsiteX14449" y="connsiteY14449"/>
                </a:cxn>
                <a:cxn ang="0">
                  <a:pos x="connsiteX14450" y="connsiteY14450"/>
                </a:cxn>
                <a:cxn ang="0">
                  <a:pos x="connsiteX14451" y="connsiteY14451"/>
                </a:cxn>
                <a:cxn ang="0">
                  <a:pos x="connsiteX14452" y="connsiteY14452"/>
                </a:cxn>
                <a:cxn ang="0">
                  <a:pos x="connsiteX14453" y="connsiteY14453"/>
                </a:cxn>
                <a:cxn ang="0">
                  <a:pos x="connsiteX14454" y="connsiteY14454"/>
                </a:cxn>
                <a:cxn ang="0">
                  <a:pos x="connsiteX14455" y="connsiteY14455"/>
                </a:cxn>
                <a:cxn ang="0">
                  <a:pos x="connsiteX14456" y="connsiteY14456"/>
                </a:cxn>
                <a:cxn ang="0">
                  <a:pos x="connsiteX14457" y="connsiteY14457"/>
                </a:cxn>
                <a:cxn ang="0">
                  <a:pos x="connsiteX14458" y="connsiteY14458"/>
                </a:cxn>
                <a:cxn ang="0">
                  <a:pos x="connsiteX14459" y="connsiteY14459"/>
                </a:cxn>
                <a:cxn ang="0">
                  <a:pos x="connsiteX14460" y="connsiteY14460"/>
                </a:cxn>
                <a:cxn ang="0">
                  <a:pos x="connsiteX14461" y="connsiteY14461"/>
                </a:cxn>
                <a:cxn ang="0">
                  <a:pos x="connsiteX14462" y="connsiteY14462"/>
                </a:cxn>
                <a:cxn ang="0">
                  <a:pos x="connsiteX14463" y="connsiteY14463"/>
                </a:cxn>
                <a:cxn ang="0">
                  <a:pos x="connsiteX14464" y="connsiteY14464"/>
                </a:cxn>
                <a:cxn ang="0">
                  <a:pos x="connsiteX14465" y="connsiteY14465"/>
                </a:cxn>
                <a:cxn ang="0">
                  <a:pos x="connsiteX14466" y="connsiteY14466"/>
                </a:cxn>
                <a:cxn ang="0">
                  <a:pos x="connsiteX14467" y="connsiteY14467"/>
                </a:cxn>
                <a:cxn ang="0">
                  <a:pos x="connsiteX14468" y="connsiteY14468"/>
                </a:cxn>
                <a:cxn ang="0">
                  <a:pos x="connsiteX14469" y="connsiteY14469"/>
                </a:cxn>
                <a:cxn ang="0">
                  <a:pos x="connsiteX14470" y="connsiteY14470"/>
                </a:cxn>
                <a:cxn ang="0">
                  <a:pos x="connsiteX14471" y="connsiteY14471"/>
                </a:cxn>
                <a:cxn ang="0">
                  <a:pos x="connsiteX14472" y="connsiteY14472"/>
                </a:cxn>
                <a:cxn ang="0">
                  <a:pos x="connsiteX14473" y="connsiteY14473"/>
                </a:cxn>
                <a:cxn ang="0">
                  <a:pos x="connsiteX14474" y="connsiteY14474"/>
                </a:cxn>
                <a:cxn ang="0">
                  <a:pos x="connsiteX14475" y="connsiteY14475"/>
                </a:cxn>
                <a:cxn ang="0">
                  <a:pos x="connsiteX14476" y="connsiteY14476"/>
                </a:cxn>
                <a:cxn ang="0">
                  <a:pos x="connsiteX14477" y="connsiteY14477"/>
                </a:cxn>
                <a:cxn ang="0">
                  <a:pos x="connsiteX14478" y="connsiteY14478"/>
                </a:cxn>
                <a:cxn ang="0">
                  <a:pos x="connsiteX14479" y="connsiteY14479"/>
                </a:cxn>
                <a:cxn ang="0">
                  <a:pos x="connsiteX14480" y="connsiteY14480"/>
                </a:cxn>
                <a:cxn ang="0">
                  <a:pos x="connsiteX14481" y="connsiteY14481"/>
                </a:cxn>
                <a:cxn ang="0">
                  <a:pos x="connsiteX14482" y="connsiteY14482"/>
                </a:cxn>
                <a:cxn ang="0">
                  <a:pos x="connsiteX14483" y="connsiteY14483"/>
                </a:cxn>
                <a:cxn ang="0">
                  <a:pos x="connsiteX14484" y="connsiteY14484"/>
                </a:cxn>
                <a:cxn ang="0">
                  <a:pos x="connsiteX14485" y="connsiteY14485"/>
                </a:cxn>
                <a:cxn ang="0">
                  <a:pos x="connsiteX14486" y="connsiteY14486"/>
                </a:cxn>
                <a:cxn ang="0">
                  <a:pos x="connsiteX14487" y="connsiteY14487"/>
                </a:cxn>
                <a:cxn ang="0">
                  <a:pos x="connsiteX14488" y="connsiteY14488"/>
                </a:cxn>
                <a:cxn ang="0">
                  <a:pos x="connsiteX14489" y="connsiteY14489"/>
                </a:cxn>
                <a:cxn ang="0">
                  <a:pos x="connsiteX14490" y="connsiteY14490"/>
                </a:cxn>
                <a:cxn ang="0">
                  <a:pos x="connsiteX14491" y="connsiteY14491"/>
                </a:cxn>
                <a:cxn ang="0">
                  <a:pos x="connsiteX14492" y="connsiteY14492"/>
                </a:cxn>
                <a:cxn ang="0">
                  <a:pos x="connsiteX14493" y="connsiteY14493"/>
                </a:cxn>
                <a:cxn ang="0">
                  <a:pos x="connsiteX14494" y="connsiteY14494"/>
                </a:cxn>
                <a:cxn ang="0">
                  <a:pos x="connsiteX14495" y="connsiteY14495"/>
                </a:cxn>
                <a:cxn ang="0">
                  <a:pos x="connsiteX14496" y="connsiteY14496"/>
                </a:cxn>
                <a:cxn ang="0">
                  <a:pos x="connsiteX14497" y="connsiteY14497"/>
                </a:cxn>
                <a:cxn ang="0">
                  <a:pos x="connsiteX14498" y="connsiteY14498"/>
                </a:cxn>
                <a:cxn ang="0">
                  <a:pos x="connsiteX14499" y="connsiteY14499"/>
                </a:cxn>
                <a:cxn ang="0">
                  <a:pos x="connsiteX14500" y="connsiteY14500"/>
                </a:cxn>
                <a:cxn ang="0">
                  <a:pos x="connsiteX14501" y="connsiteY14501"/>
                </a:cxn>
                <a:cxn ang="0">
                  <a:pos x="connsiteX14502" y="connsiteY14502"/>
                </a:cxn>
                <a:cxn ang="0">
                  <a:pos x="connsiteX14503" y="connsiteY14503"/>
                </a:cxn>
                <a:cxn ang="0">
                  <a:pos x="connsiteX14504" y="connsiteY14504"/>
                </a:cxn>
                <a:cxn ang="0">
                  <a:pos x="connsiteX14505" y="connsiteY14505"/>
                </a:cxn>
                <a:cxn ang="0">
                  <a:pos x="connsiteX14506" y="connsiteY14506"/>
                </a:cxn>
                <a:cxn ang="0">
                  <a:pos x="connsiteX14507" y="connsiteY14507"/>
                </a:cxn>
                <a:cxn ang="0">
                  <a:pos x="connsiteX14508" y="connsiteY14508"/>
                </a:cxn>
                <a:cxn ang="0">
                  <a:pos x="connsiteX14509" y="connsiteY14509"/>
                </a:cxn>
                <a:cxn ang="0">
                  <a:pos x="connsiteX14510" y="connsiteY14510"/>
                </a:cxn>
                <a:cxn ang="0">
                  <a:pos x="connsiteX14511" y="connsiteY14511"/>
                </a:cxn>
                <a:cxn ang="0">
                  <a:pos x="connsiteX14512" y="connsiteY14512"/>
                </a:cxn>
                <a:cxn ang="0">
                  <a:pos x="connsiteX14513" y="connsiteY14513"/>
                </a:cxn>
                <a:cxn ang="0">
                  <a:pos x="connsiteX14514" y="connsiteY14514"/>
                </a:cxn>
                <a:cxn ang="0">
                  <a:pos x="connsiteX14515" y="connsiteY14515"/>
                </a:cxn>
                <a:cxn ang="0">
                  <a:pos x="connsiteX14516" y="connsiteY14516"/>
                </a:cxn>
                <a:cxn ang="0">
                  <a:pos x="connsiteX14517" y="connsiteY14517"/>
                </a:cxn>
                <a:cxn ang="0">
                  <a:pos x="connsiteX14518" y="connsiteY14518"/>
                </a:cxn>
                <a:cxn ang="0">
                  <a:pos x="connsiteX14519" y="connsiteY14519"/>
                </a:cxn>
                <a:cxn ang="0">
                  <a:pos x="connsiteX14520" y="connsiteY14520"/>
                </a:cxn>
                <a:cxn ang="0">
                  <a:pos x="connsiteX14521" y="connsiteY14521"/>
                </a:cxn>
                <a:cxn ang="0">
                  <a:pos x="connsiteX14522" y="connsiteY14522"/>
                </a:cxn>
                <a:cxn ang="0">
                  <a:pos x="connsiteX14523" y="connsiteY14523"/>
                </a:cxn>
                <a:cxn ang="0">
                  <a:pos x="connsiteX14524" y="connsiteY14524"/>
                </a:cxn>
                <a:cxn ang="0">
                  <a:pos x="connsiteX14525" y="connsiteY14525"/>
                </a:cxn>
                <a:cxn ang="0">
                  <a:pos x="connsiteX14526" y="connsiteY14526"/>
                </a:cxn>
                <a:cxn ang="0">
                  <a:pos x="connsiteX14527" y="connsiteY14527"/>
                </a:cxn>
                <a:cxn ang="0">
                  <a:pos x="connsiteX14528" y="connsiteY14528"/>
                </a:cxn>
                <a:cxn ang="0">
                  <a:pos x="connsiteX14529" y="connsiteY14529"/>
                </a:cxn>
                <a:cxn ang="0">
                  <a:pos x="connsiteX14530" y="connsiteY14530"/>
                </a:cxn>
                <a:cxn ang="0">
                  <a:pos x="connsiteX14531" y="connsiteY14531"/>
                </a:cxn>
                <a:cxn ang="0">
                  <a:pos x="connsiteX14532" y="connsiteY14532"/>
                </a:cxn>
                <a:cxn ang="0">
                  <a:pos x="connsiteX14533" y="connsiteY14533"/>
                </a:cxn>
                <a:cxn ang="0">
                  <a:pos x="connsiteX14534" y="connsiteY14534"/>
                </a:cxn>
                <a:cxn ang="0">
                  <a:pos x="connsiteX14535" y="connsiteY14535"/>
                </a:cxn>
                <a:cxn ang="0">
                  <a:pos x="connsiteX14536" y="connsiteY14536"/>
                </a:cxn>
                <a:cxn ang="0">
                  <a:pos x="connsiteX14537" y="connsiteY14537"/>
                </a:cxn>
                <a:cxn ang="0">
                  <a:pos x="connsiteX14538" y="connsiteY14538"/>
                </a:cxn>
                <a:cxn ang="0">
                  <a:pos x="connsiteX14539" y="connsiteY14539"/>
                </a:cxn>
                <a:cxn ang="0">
                  <a:pos x="connsiteX14540" y="connsiteY14540"/>
                </a:cxn>
                <a:cxn ang="0">
                  <a:pos x="connsiteX14541" y="connsiteY14541"/>
                </a:cxn>
                <a:cxn ang="0">
                  <a:pos x="connsiteX14542" y="connsiteY14542"/>
                </a:cxn>
                <a:cxn ang="0">
                  <a:pos x="connsiteX14543" y="connsiteY14543"/>
                </a:cxn>
                <a:cxn ang="0">
                  <a:pos x="connsiteX14544" y="connsiteY14544"/>
                </a:cxn>
                <a:cxn ang="0">
                  <a:pos x="connsiteX14545" y="connsiteY14545"/>
                </a:cxn>
                <a:cxn ang="0">
                  <a:pos x="connsiteX14546" y="connsiteY14546"/>
                </a:cxn>
                <a:cxn ang="0">
                  <a:pos x="connsiteX14547" y="connsiteY14547"/>
                </a:cxn>
                <a:cxn ang="0">
                  <a:pos x="connsiteX14548" y="connsiteY14548"/>
                </a:cxn>
                <a:cxn ang="0">
                  <a:pos x="connsiteX14549" y="connsiteY14549"/>
                </a:cxn>
                <a:cxn ang="0">
                  <a:pos x="connsiteX14550" y="connsiteY14550"/>
                </a:cxn>
                <a:cxn ang="0">
                  <a:pos x="connsiteX14551" y="connsiteY14551"/>
                </a:cxn>
                <a:cxn ang="0">
                  <a:pos x="connsiteX14552" y="connsiteY14552"/>
                </a:cxn>
                <a:cxn ang="0">
                  <a:pos x="connsiteX14553" y="connsiteY14553"/>
                </a:cxn>
                <a:cxn ang="0">
                  <a:pos x="connsiteX14554" y="connsiteY14554"/>
                </a:cxn>
                <a:cxn ang="0">
                  <a:pos x="connsiteX14555" y="connsiteY14555"/>
                </a:cxn>
                <a:cxn ang="0">
                  <a:pos x="connsiteX14556" y="connsiteY14556"/>
                </a:cxn>
                <a:cxn ang="0">
                  <a:pos x="connsiteX14557" y="connsiteY14557"/>
                </a:cxn>
                <a:cxn ang="0">
                  <a:pos x="connsiteX14558" y="connsiteY14558"/>
                </a:cxn>
                <a:cxn ang="0">
                  <a:pos x="connsiteX14559" y="connsiteY14559"/>
                </a:cxn>
                <a:cxn ang="0">
                  <a:pos x="connsiteX14560" y="connsiteY14560"/>
                </a:cxn>
                <a:cxn ang="0">
                  <a:pos x="connsiteX14561" y="connsiteY14561"/>
                </a:cxn>
                <a:cxn ang="0">
                  <a:pos x="connsiteX14562" y="connsiteY14562"/>
                </a:cxn>
                <a:cxn ang="0">
                  <a:pos x="connsiteX14563" y="connsiteY14563"/>
                </a:cxn>
                <a:cxn ang="0">
                  <a:pos x="connsiteX14564" y="connsiteY14564"/>
                </a:cxn>
                <a:cxn ang="0">
                  <a:pos x="connsiteX14565" y="connsiteY14565"/>
                </a:cxn>
                <a:cxn ang="0">
                  <a:pos x="connsiteX14566" y="connsiteY14566"/>
                </a:cxn>
                <a:cxn ang="0">
                  <a:pos x="connsiteX14567" y="connsiteY14567"/>
                </a:cxn>
                <a:cxn ang="0">
                  <a:pos x="connsiteX14568" y="connsiteY14568"/>
                </a:cxn>
                <a:cxn ang="0">
                  <a:pos x="connsiteX14569" y="connsiteY14569"/>
                </a:cxn>
                <a:cxn ang="0">
                  <a:pos x="connsiteX14570" y="connsiteY14570"/>
                </a:cxn>
                <a:cxn ang="0">
                  <a:pos x="connsiteX14571" y="connsiteY14571"/>
                </a:cxn>
                <a:cxn ang="0">
                  <a:pos x="connsiteX14572" y="connsiteY14572"/>
                </a:cxn>
                <a:cxn ang="0">
                  <a:pos x="connsiteX14573" y="connsiteY14573"/>
                </a:cxn>
                <a:cxn ang="0">
                  <a:pos x="connsiteX14574" y="connsiteY14574"/>
                </a:cxn>
                <a:cxn ang="0">
                  <a:pos x="connsiteX14575" y="connsiteY14575"/>
                </a:cxn>
                <a:cxn ang="0">
                  <a:pos x="connsiteX14576" y="connsiteY14576"/>
                </a:cxn>
                <a:cxn ang="0">
                  <a:pos x="connsiteX14577" y="connsiteY14577"/>
                </a:cxn>
                <a:cxn ang="0">
                  <a:pos x="connsiteX14578" y="connsiteY14578"/>
                </a:cxn>
                <a:cxn ang="0">
                  <a:pos x="connsiteX14579" y="connsiteY14579"/>
                </a:cxn>
                <a:cxn ang="0">
                  <a:pos x="connsiteX14580" y="connsiteY14580"/>
                </a:cxn>
                <a:cxn ang="0">
                  <a:pos x="connsiteX14581" y="connsiteY14581"/>
                </a:cxn>
                <a:cxn ang="0">
                  <a:pos x="connsiteX14582" y="connsiteY14582"/>
                </a:cxn>
                <a:cxn ang="0">
                  <a:pos x="connsiteX14583" y="connsiteY14583"/>
                </a:cxn>
                <a:cxn ang="0">
                  <a:pos x="connsiteX14584" y="connsiteY14584"/>
                </a:cxn>
                <a:cxn ang="0">
                  <a:pos x="connsiteX14585" y="connsiteY14585"/>
                </a:cxn>
                <a:cxn ang="0">
                  <a:pos x="connsiteX14586" y="connsiteY14586"/>
                </a:cxn>
                <a:cxn ang="0">
                  <a:pos x="connsiteX14587" y="connsiteY14587"/>
                </a:cxn>
                <a:cxn ang="0">
                  <a:pos x="connsiteX14588" y="connsiteY14588"/>
                </a:cxn>
                <a:cxn ang="0">
                  <a:pos x="connsiteX14589" y="connsiteY14589"/>
                </a:cxn>
                <a:cxn ang="0">
                  <a:pos x="connsiteX14590" y="connsiteY14590"/>
                </a:cxn>
                <a:cxn ang="0">
                  <a:pos x="connsiteX14591" y="connsiteY14591"/>
                </a:cxn>
                <a:cxn ang="0">
                  <a:pos x="connsiteX14592" y="connsiteY14592"/>
                </a:cxn>
                <a:cxn ang="0">
                  <a:pos x="connsiteX14593" y="connsiteY14593"/>
                </a:cxn>
                <a:cxn ang="0">
                  <a:pos x="connsiteX14594" y="connsiteY14594"/>
                </a:cxn>
                <a:cxn ang="0">
                  <a:pos x="connsiteX14595" y="connsiteY14595"/>
                </a:cxn>
                <a:cxn ang="0">
                  <a:pos x="connsiteX14596" y="connsiteY14596"/>
                </a:cxn>
                <a:cxn ang="0">
                  <a:pos x="connsiteX14597" y="connsiteY14597"/>
                </a:cxn>
                <a:cxn ang="0">
                  <a:pos x="connsiteX14598" y="connsiteY14598"/>
                </a:cxn>
                <a:cxn ang="0">
                  <a:pos x="connsiteX14599" y="connsiteY14599"/>
                </a:cxn>
                <a:cxn ang="0">
                  <a:pos x="connsiteX14600" y="connsiteY14600"/>
                </a:cxn>
                <a:cxn ang="0">
                  <a:pos x="connsiteX14601" y="connsiteY14601"/>
                </a:cxn>
                <a:cxn ang="0">
                  <a:pos x="connsiteX14602" y="connsiteY14602"/>
                </a:cxn>
                <a:cxn ang="0">
                  <a:pos x="connsiteX14603" y="connsiteY14603"/>
                </a:cxn>
                <a:cxn ang="0">
                  <a:pos x="connsiteX14604" y="connsiteY14604"/>
                </a:cxn>
                <a:cxn ang="0">
                  <a:pos x="connsiteX14605" y="connsiteY14605"/>
                </a:cxn>
                <a:cxn ang="0">
                  <a:pos x="connsiteX14606" y="connsiteY14606"/>
                </a:cxn>
                <a:cxn ang="0">
                  <a:pos x="connsiteX14607" y="connsiteY14607"/>
                </a:cxn>
                <a:cxn ang="0">
                  <a:pos x="connsiteX14608" y="connsiteY14608"/>
                </a:cxn>
                <a:cxn ang="0">
                  <a:pos x="connsiteX14609" y="connsiteY14609"/>
                </a:cxn>
                <a:cxn ang="0">
                  <a:pos x="connsiteX14610" y="connsiteY14610"/>
                </a:cxn>
                <a:cxn ang="0">
                  <a:pos x="connsiteX14611" y="connsiteY14611"/>
                </a:cxn>
                <a:cxn ang="0">
                  <a:pos x="connsiteX14612" y="connsiteY14612"/>
                </a:cxn>
                <a:cxn ang="0">
                  <a:pos x="connsiteX14613" y="connsiteY14613"/>
                </a:cxn>
                <a:cxn ang="0">
                  <a:pos x="connsiteX14614" y="connsiteY14614"/>
                </a:cxn>
                <a:cxn ang="0">
                  <a:pos x="connsiteX14615" y="connsiteY14615"/>
                </a:cxn>
                <a:cxn ang="0">
                  <a:pos x="connsiteX14616" y="connsiteY14616"/>
                </a:cxn>
                <a:cxn ang="0">
                  <a:pos x="connsiteX14617" y="connsiteY14617"/>
                </a:cxn>
                <a:cxn ang="0">
                  <a:pos x="connsiteX14618" y="connsiteY14618"/>
                </a:cxn>
                <a:cxn ang="0">
                  <a:pos x="connsiteX14619" y="connsiteY14619"/>
                </a:cxn>
                <a:cxn ang="0">
                  <a:pos x="connsiteX14620" y="connsiteY14620"/>
                </a:cxn>
                <a:cxn ang="0">
                  <a:pos x="connsiteX14621" y="connsiteY14621"/>
                </a:cxn>
                <a:cxn ang="0">
                  <a:pos x="connsiteX14622" y="connsiteY14622"/>
                </a:cxn>
                <a:cxn ang="0">
                  <a:pos x="connsiteX14623" y="connsiteY14623"/>
                </a:cxn>
                <a:cxn ang="0">
                  <a:pos x="connsiteX14624" y="connsiteY14624"/>
                </a:cxn>
                <a:cxn ang="0">
                  <a:pos x="connsiteX14625" y="connsiteY14625"/>
                </a:cxn>
                <a:cxn ang="0">
                  <a:pos x="connsiteX14626" y="connsiteY14626"/>
                </a:cxn>
                <a:cxn ang="0">
                  <a:pos x="connsiteX14627" y="connsiteY14627"/>
                </a:cxn>
                <a:cxn ang="0">
                  <a:pos x="connsiteX14628" y="connsiteY14628"/>
                </a:cxn>
                <a:cxn ang="0">
                  <a:pos x="connsiteX14629" y="connsiteY14629"/>
                </a:cxn>
                <a:cxn ang="0">
                  <a:pos x="connsiteX14630" y="connsiteY14630"/>
                </a:cxn>
                <a:cxn ang="0">
                  <a:pos x="connsiteX14631" y="connsiteY14631"/>
                </a:cxn>
                <a:cxn ang="0">
                  <a:pos x="connsiteX14632" y="connsiteY14632"/>
                </a:cxn>
                <a:cxn ang="0">
                  <a:pos x="connsiteX14633" y="connsiteY14633"/>
                </a:cxn>
                <a:cxn ang="0">
                  <a:pos x="connsiteX14634" y="connsiteY14634"/>
                </a:cxn>
                <a:cxn ang="0">
                  <a:pos x="connsiteX14635" y="connsiteY14635"/>
                </a:cxn>
                <a:cxn ang="0">
                  <a:pos x="connsiteX14636" y="connsiteY14636"/>
                </a:cxn>
                <a:cxn ang="0">
                  <a:pos x="connsiteX14637" y="connsiteY14637"/>
                </a:cxn>
                <a:cxn ang="0">
                  <a:pos x="connsiteX14638" y="connsiteY14638"/>
                </a:cxn>
                <a:cxn ang="0">
                  <a:pos x="connsiteX14639" y="connsiteY14639"/>
                </a:cxn>
                <a:cxn ang="0">
                  <a:pos x="connsiteX14640" y="connsiteY14640"/>
                </a:cxn>
                <a:cxn ang="0">
                  <a:pos x="connsiteX14641" y="connsiteY14641"/>
                </a:cxn>
                <a:cxn ang="0">
                  <a:pos x="connsiteX14642" y="connsiteY14642"/>
                </a:cxn>
                <a:cxn ang="0">
                  <a:pos x="connsiteX14643" y="connsiteY14643"/>
                </a:cxn>
                <a:cxn ang="0">
                  <a:pos x="connsiteX14644" y="connsiteY14644"/>
                </a:cxn>
                <a:cxn ang="0">
                  <a:pos x="connsiteX14645" y="connsiteY14645"/>
                </a:cxn>
                <a:cxn ang="0">
                  <a:pos x="connsiteX14646" y="connsiteY14646"/>
                </a:cxn>
                <a:cxn ang="0">
                  <a:pos x="connsiteX14647" y="connsiteY14647"/>
                </a:cxn>
                <a:cxn ang="0">
                  <a:pos x="connsiteX14648" y="connsiteY14648"/>
                </a:cxn>
                <a:cxn ang="0">
                  <a:pos x="connsiteX14649" y="connsiteY14649"/>
                </a:cxn>
                <a:cxn ang="0">
                  <a:pos x="connsiteX14650" y="connsiteY14650"/>
                </a:cxn>
                <a:cxn ang="0">
                  <a:pos x="connsiteX14651" y="connsiteY14651"/>
                </a:cxn>
                <a:cxn ang="0">
                  <a:pos x="connsiteX14652" y="connsiteY14652"/>
                </a:cxn>
                <a:cxn ang="0">
                  <a:pos x="connsiteX14653" y="connsiteY14653"/>
                </a:cxn>
                <a:cxn ang="0">
                  <a:pos x="connsiteX14654" y="connsiteY14654"/>
                </a:cxn>
                <a:cxn ang="0">
                  <a:pos x="connsiteX14655" y="connsiteY14655"/>
                </a:cxn>
                <a:cxn ang="0">
                  <a:pos x="connsiteX14656" y="connsiteY14656"/>
                </a:cxn>
                <a:cxn ang="0">
                  <a:pos x="connsiteX14657" y="connsiteY14657"/>
                </a:cxn>
                <a:cxn ang="0">
                  <a:pos x="connsiteX14658" y="connsiteY14658"/>
                </a:cxn>
                <a:cxn ang="0">
                  <a:pos x="connsiteX14659" y="connsiteY14659"/>
                </a:cxn>
                <a:cxn ang="0">
                  <a:pos x="connsiteX14660" y="connsiteY14660"/>
                </a:cxn>
                <a:cxn ang="0">
                  <a:pos x="connsiteX14661" y="connsiteY14661"/>
                </a:cxn>
                <a:cxn ang="0">
                  <a:pos x="connsiteX14662" y="connsiteY14662"/>
                </a:cxn>
                <a:cxn ang="0">
                  <a:pos x="connsiteX14663" y="connsiteY14663"/>
                </a:cxn>
                <a:cxn ang="0">
                  <a:pos x="connsiteX14664" y="connsiteY14664"/>
                </a:cxn>
                <a:cxn ang="0">
                  <a:pos x="connsiteX14665" y="connsiteY14665"/>
                </a:cxn>
                <a:cxn ang="0">
                  <a:pos x="connsiteX14666" y="connsiteY14666"/>
                </a:cxn>
                <a:cxn ang="0">
                  <a:pos x="connsiteX14667" y="connsiteY14667"/>
                </a:cxn>
                <a:cxn ang="0">
                  <a:pos x="connsiteX14668" y="connsiteY14668"/>
                </a:cxn>
                <a:cxn ang="0">
                  <a:pos x="connsiteX14669" y="connsiteY14669"/>
                </a:cxn>
                <a:cxn ang="0">
                  <a:pos x="connsiteX14670" y="connsiteY14670"/>
                </a:cxn>
                <a:cxn ang="0">
                  <a:pos x="connsiteX14671" y="connsiteY14671"/>
                </a:cxn>
                <a:cxn ang="0">
                  <a:pos x="connsiteX14672" y="connsiteY14672"/>
                </a:cxn>
                <a:cxn ang="0">
                  <a:pos x="connsiteX14673" y="connsiteY14673"/>
                </a:cxn>
                <a:cxn ang="0">
                  <a:pos x="connsiteX14674" y="connsiteY14674"/>
                </a:cxn>
                <a:cxn ang="0">
                  <a:pos x="connsiteX14675" y="connsiteY14675"/>
                </a:cxn>
                <a:cxn ang="0">
                  <a:pos x="connsiteX14676" y="connsiteY14676"/>
                </a:cxn>
                <a:cxn ang="0">
                  <a:pos x="connsiteX14677" y="connsiteY14677"/>
                </a:cxn>
                <a:cxn ang="0">
                  <a:pos x="connsiteX14678" y="connsiteY14678"/>
                </a:cxn>
                <a:cxn ang="0">
                  <a:pos x="connsiteX14679" y="connsiteY14679"/>
                </a:cxn>
                <a:cxn ang="0">
                  <a:pos x="connsiteX14680" y="connsiteY14680"/>
                </a:cxn>
                <a:cxn ang="0">
                  <a:pos x="connsiteX14681" y="connsiteY14681"/>
                </a:cxn>
                <a:cxn ang="0">
                  <a:pos x="connsiteX14682" y="connsiteY14682"/>
                </a:cxn>
                <a:cxn ang="0">
                  <a:pos x="connsiteX14683" y="connsiteY14683"/>
                </a:cxn>
                <a:cxn ang="0">
                  <a:pos x="connsiteX14684" y="connsiteY14684"/>
                </a:cxn>
                <a:cxn ang="0">
                  <a:pos x="connsiteX14685" y="connsiteY14685"/>
                </a:cxn>
                <a:cxn ang="0">
                  <a:pos x="connsiteX14686" y="connsiteY14686"/>
                </a:cxn>
                <a:cxn ang="0">
                  <a:pos x="connsiteX14687" y="connsiteY14687"/>
                </a:cxn>
                <a:cxn ang="0">
                  <a:pos x="connsiteX14688" y="connsiteY14688"/>
                </a:cxn>
                <a:cxn ang="0">
                  <a:pos x="connsiteX14689" y="connsiteY14689"/>
                </a:cxn>
                <a:cxn ang="0">
                  <a:pos x="connsiteX14690" y="connsiteY14690"/>
                </a:cxn>
                <a:cxn ang="0">
                  <a:pos x="connsiteX14691" y="connsiteY14691"/>
                </a:cxn>
                <a:cxn ang="0">
                  <a:pos x="connsiteX14692" y="connsiteY14692"/>
                </a:cxn>
                <a:cxn ang="0">
                  <a:pos x="connsiteX14693" y="connsiteY14693"/>
                </a:cxn>
                <a:cxn ang="0">
                  <a:pos x="connsiteX14694" y="connsiteY14694"/>
                </a:cxn>
                <a:cxn ang="0">
                  <a:pos x="connsiteX14695" y="connsiteY14695"/>
                </a:cxn>
                <a:cxn ang="0">
                  <a:pos x="connsiteX14696" y="connsiteY14696"/>
                </a:cxn>
                <a:cxn ang="0">
                  <a:pos x="connsiteX14697" y="connsiteY14697"/>
                </a:cxn>
                <a:cxn ang="0">
                  <a:pos x="connsiteX14698" y="connsiteY14698"/>
                </a:cxn>
                <a:cxn ang="0">
                  <a:pos x="connsiteX14699" y="connsiteY14699"/>
                </a:cxn>
                <a:cxn ang="0">
                  <a:pos x="connsiteX14700" y="connsiteY14700"/>
                </a:cxn>
                <a:cxn ang="0">
                  <a:pos x="connsiteX14701" y="connsiteY14701"/>
                </a:cxn>
                <a:cxn ang="0">
                  <a:pos x="connsiteX14702" y="connsiteY14702"/>
                </a:cxn>
                <a:cxn ang="0">
                  <a:pos x="connsiteX14703" y="connsiteY14703"/>
                </a:cxn>
                <a:cxn ang="0">
                  <a:pos x="connsiteX14704" y="connsiteY14704"/>
                </a:cxn>
                <a:cxn ang="0">
                  <a:pos x="connsiteX14705" y="connsiteY14705"/>
                </a:cxn>
                <a:cxn ang="0">
                  <a:pos x="connsiteX14706" y="connsiteY14706"/>
                </a:cxn>
                <a:cxn ang="0">
                  <a:pos x="connsiteX14707" y="connsiteY14707"/>
                </a:cxn>
                <a:cxn ang="0">
                  <a:pos x="connsiteX14708" y="connsiteY14708"/>
                </a:cxn>
                <a:cxn ang="0">
                  <a:pos x="connsiteX14709" y="connsiteY14709"/>
                </a:cxn>
                <a:cxn ang="0">
                  <a:pos x="connsiteX14710" y="connsiteY14710"/>
                </a:cxn>
                <a:cxn ang="0">
                  <a:pos x="connsiteX14711" y="connsiteY14711"/>
                </a:cxn>
                <a:cxn ang="0">
                  <a:pos x="connsiteX14712" y="connsiteY14712"/>
                </a:cxn>
                <a:cxn ang="0">
                  <a:pos x="connsiteX14713" y="connsiteY14713"/>
                </a:cxn>
                <a:cxn ang="0">
                  <a:pos x="connsiteX14714" y="connsiteY14714"/>
                </a:cxn>
                <a:cxn ang="0">
                  <a:pos x="connsiteX14715" y="connsiteY14715"/>
                </a:cxn>
                <a:cxn ang="0">
                  <a:pos x="connsiteX14716" y="connsiteY14716"/>
                </a:cxn>
                <a:cxn ang="0">
                  <a:pos x="connsiteX14717" y="connsiteY14717"/>
                </a:cxn>
                <a:cxn ang="0">
                  <a:pos x="connsiteX14718" y="connsiteY14718"/>
                </a:cxn>
                <a:cxn ang="0">
                  <a:pos x="connsiteX14719" y="connsiteY14719"/>
                </a:cxn>
                <a:cxn ang="0">
                  <a:pos x="connsiteX14720" y="connsiteY14720"/>
                </a:cxn>
                <a:cxn ang="0">
                  <a:pos x="connsiteX14721" y="connsiteY14721"/>
                </a:cxn>
                <a:cxn ang="0">
                  <a:pos x="connsiteX14722" y="connsiteY14722"/>
                </a:cxn>
                <a:cxn ang="0">
                  <a:pos x="connsiteX14723" y="connsiteY14723"/>
                </a:cxn>
                <a:cxn ang="0">
                  <a:pos x="connsiteX14724" y="connsiteY14724"/>
                </a:cxn>
                <a:cxn ang="0">
                  <a:pos x="connsiteX14725" y="connsiteY14725"/>
                </a:cxn>
                <a:cxn ang="0">
                  <a:pos x="connsiteX14726" y="connsiteY14726"/>
                </a:cxn>
                <a:cxn ang="0">
                  <a:pos x="connsiteX14727" y="connsiteY14727"/>
                </a:cxn>
                <a:cxn ang="0">
                  <a:pos x="connsiteX14728" y="connsiteY14728"/>
                </a:cxn>
                <a:cxn ang="0">
                  <a:pos x="connsiteX14729" y="connsiteY14729"/>
                </a:cxn>
                <a:cxn ang="0">
                  <a:pos x="connsiteX14730" y="connsiteY14730"/>
                </a:cxn>
                <a:cxn ang="0">
                  <a:pos x="connsiteX14731" y="connsiteY14731"/>
                </a:cxn>
                <a:cxn ang="0">
                  <a:pos x="connsiteX14732" y="connsiteY14732"/>
                </a:cxn>
                <a:cxn ang="0">
                  <a:pos x="connsiteX14733" y="connsiteY14733"/>
                </a:cxn>
                <a:cxn ang="0">
                  <a:pos x="connsiteX14734" y="connsiteY14734"/>
                </a:cxn>
                <a:cxn ang="0">
                  <a:pos x="connsiteX14735" y="connsiteY14735"/>
                </a:cxn>
                <a:cxn ang="0">
                  <a:pos x="connsiteX14736" y="connsiteY14736"/>
                </a:cxn>
                <a:cxn ang="0">
                  <a:pos x="connsiteX14737" y="connsiteY14737"/>
                </a:cxn>
                <a:cxn ang="0">
                  <a:pos x="connsiteX14738" y="connsiteY14738"/>
                </a:cxn>
                <a:cxn ang="0">
                  <a:pos x="connsiteX14739" y="connsiteY14739"/>
                </a:cxn>
                <a:cxn ang="0">
                  <a:pos x="connsiteX14740" y="connsiteY14740"/>
                </a:cxn>
                <a:cxn ang="0">
                  <a:pos x="connsiteX14741" y="connsiteY14741"/>
                </a:cxn>
                <a:cxn ang="0">
                  <a:pos x="connsiteX14742" y="connsiteY14742"/>
                </a:cxn>
                <a:cxn ang="0">
                  <a:pos x="connsiteX14743" y="connsiteY14743"/>
                </a:cxn>
                <a:cxn ang="0">
                  <a:pos x="connsiteX14744" y="connsiteY14744"/>
                </a:cxn>
                <a:cxn ang="0">
                  <a:pos x="connsiteX14745" y="connsiteY14745"/>
                </a:cxn>
                <a:cxn ang="0">
                  <a:pos x="connsiteX14746" y="connsiteY14746"/>
                </a:cxn>
                <a:cxn ang="0">
                  <a:pos x="connsiteX14747" y="connsiteY14747"/>
                </a:cxn>
                <a:cxn ang="0">
                  <a:pos x="connsiteX14748" y="connsiteY14748"/>
                </a:cxn>
                <a:cxn ang="0">
                  <a:pos x="connsiteX14749" y="connsiteY14749"/>
                </a:cxn>
                <a:cxn ang="0">
                  <a:pos x="connsiteX14750" y="connsiteY14750"/>
                </a:cxn>
                <a:cxn ang="0">
                  <a:pos x="connsiteX14751" y="connsiteY14751"/>
                </a:cxn>
                <a:cxn ang="0">
                  <a:pos x="connsiteX14752" y="connsiteY14752"/>
                </a:cxn>
                <a:cxn ang="0">
                  <a:pos x="connsiteX14753" y="connsiteY14753"/>
                </a:cxn>
                <a:cxn ang="0">
                  <a:pos x="connsiteX14754" y="connsiteY14754"/>
                </a:cxn>
                <a:cxn ang="0">
                  <a:pos x="connsiteX14755" y="connsiteY14755"/>
                </a:cxn>
                <a:cxn ang="0">
                  <a:pos x="connsiteX14756" y="connsiteY14756"/>
                </a:cxn>
                <a:cxn ang="0">
                  <a:pos x="connsiteX14757" y="connsiteY14757"/>
                </a:cxn>
                <a:cxn ang="0">
                  <a:pos x="connsiteX14758" y="connsiteY14758"/>
                </a:cxn>
                <a:cxn ang="0">
                  <a:pos x="connsiteX14759" y="connsiteY14759"/>
                </a:cxn>
                <a:cxn ang="0">
                  <a:pos x="connsiteX14760" y="connsiteY14760"/>
                </a:cxn>
                <a:cxn ang="0">
                  <a:pos x="connsiteX14761" y="connsiteY14761"/>
                </a:cxn>
                <a:cxn ang="0">
                  <a:pos x="connsiteX14762" y="connsiteY14762"/>
                </a:cxn>
                <a:cxn ang="0">
                  <a:pos x="connsiteX14763" y="connsiteY14763"/>
                </a:cxn>
                <a:cxn ang="0">
                  <a:pos x="connsiteX14764" y="connsiteY14764"/>
                </a:cxn>
                <a:cxn ang="0">
                  <a:pos x="connsiteX14765" y="connsiteY14765"/>
                </a:cxn>
                <a:cxn ang="0">
                  <a:pos x="connsiteX14766" y="connsiteY14766"/>
                </a:cxn>
                <a:cxn ang="0">
                  <a:pos x="connsiteX14767" y="connsiteY14767"/>
                </a:cxn>
                <a:cxn ang="0">
                  <a:pos x="connsiteX14768" y="connsiteY14768"/>
                </a:cxn>
                <a:cxn ang="0">
                  <a:pos x="connsiteX14769" y="connsiteY14769"/>
                </a:cxn>
                <a:cxn ang="0">
                  <a:pos x="connsiteX14770" y="connsiteY14770"/>
                </a:cxn>
                <a:cxn ang="0">
                  <a:pos x="connsiteX14771" y="connsiteY14771"/>
                </a:cxn>
                <a:cxn ang="0">
                  <a:pos x="connsiteX14772" y="connsiteY14772"/>
                </a:cxn>
                <a:cxn ang="0">
                  <a:pos x="connsiteX14773" y="connsiteY14773"/>
                </a:cxn>
                <a:cxn ang="0">
                  <a:pos x="connsiteX14774" y="connsiteY14774"/>
                </a:cxn>
                <a:cxn ang="0">
                  <a:pos x="connsiteX14775" y="connsiteY14775"/>
                </a:cxn>
                <a:cxn ang="0">
                  <a:pos x="connsiteX14776" y="connsiteY14776"/>
                </a:cxn>
                <a:cxn ang="0">
                  <a:pos x="connsiteX14777" y="connsiteY14777"/>
                </a:cxn>
                <a:cxn ang="0">
                  <a:pos x="connsiteX14778" y="connsiteY14778"/>
                </a:cxn>
                <a:cxn ang="0">
                  <a:pos x="connsiteX14779" y="connsiteY14779"/>
                </a:cxn>
                <a:cxn ang="0">
                  <a:pos x="connsiteX14780" y="connsiteY14780"/>
                </a:cxn>
                <a:cxn ang="0">
                  <a:pos x="connsiteX14781" y="connsiteY14781"/>
                </a:cxn>
                <a:cxn ang="0">
                  <a:pos x="connsiteX14782" y="connsiteY14782"/>
                </a:cxn>
                <a:cxn ang="0">
                  <a:pos x="connsiteX14783" y="connsiteY14783"/>
                </a:cxn>
                <a:cxn ang="0">
                  <a:pos x="connsiteX14784" y="connsiteY14784"/>
                </a:cxn>
                <a:cxn ang="0">
                  <a:pos x="connsiteX14785" y="connsiteY14785"/>
                </a:cxn>
                <a:cxn ang="0">
                  <a:pos x="connsiteX14786" y="connsiteY14786"/>
                </a:cxn>
                <a:cxn ang="0">
                  <a:pos x="connsiteX14787" y="connsiteY14787"/>
                </a:cxn>
                <a:cxn ang="0">
                  <a:pos x="connsiteX14788" y="connsiteY14788"/>
                </a:cxn>
                <a:cxn ang="0">
                  <a:pos x="connsiteX14789" y="connsiteY14789"/>
                </a:cxn>
                <a:cxn ang="0">
                  <a:pos x="connsiteX14790" y="connsiteY14790"/>
                </a:cxn>
                <a:cxn ang="0">
                  <a:pos x="connsiteX14791" y="connsiteY14791"/>
                </a:cxn>
                <a:cxn ang="0">
                  <a:pos x="connsiteX14792" y="connsiteY14792"/>
                </a:cxn>
                <a:cxn ang="0">
                  <a:pos x="connsiteX14793" y="connsiteY14793"/>
                </a:cxn>
                <a:cxn ang="0">
                  <a:pos x="connsiteX14794" y="connsiteY14794"/>
                </a:cxn>
                <a:cxn ang="0">
                  <a:pos x="connsiteX14795" y="connsiteY14795"/>
                </a:cxn>
                <a:cxn ang="0">
                  <a:pos x="connsiteX14796" y="connsiteY14796"/>
                </a:cxn>
                <a:cxn ang="0">
                  <a:pos x="connsiteX14797" y="connsiteY14797"/>
                </a:cxn>
                <a:cxn ang="0">
                  <a:pos x="connsiteX14798" y="connsiteY14798"/>
                </a:cxn>
                <a:cxn ang="0">
                  <a:pos x="connsiteX14799" y="connsiteY14799"/>
                </a:cxn>
                <a:cxn ang="0">
                  <a:pos x="connsiteX14800" y="connsiteY14800"/>
                </a:cxn>
                <a:cxn ang="0">
                  <a:pos x="connsiteX14801" y="connsiteY14801"/>
                </a:cxn>
                <a:cxn ang="0">
                  <a:pos x="connsiteX14802" y="connsiteY14802"/>
                </a:cxn>
                <a:cxn ang="0">
                  <a:pos x="connsiteX14803" y="connsiteY14803"/>
                </a:cxn>
                <a:cxn ang="0">
                  <a:pos x="connsiteX14804" y="connsiteY14804"/>
                </a:cxn>
                <a:cxn ang="0">
                  <a:pos x="connsiteX14805" y="connsiteY14805"/>
                </a:cxn>
                <a:cxn ang="0">
                  <a:pos x="connsiteX14806" y="connsiteY14806"/>
                </a:cxn>
                <a:cxn ang="0">
                  <a:pos x="connsiteX14807" y="connsiteY14807"/>
                </a:cxn>
                <a:cxn ang="0">
                  <a:pos x="connsiteX14808" y="connsiteY14808"/>
                </a:cxn>
                <a:cxn ang="0">
                  <a:pos x="connsiteX14809" y="connsiteY14809"/>
                </a:cxn>
                <a:cxn ang="0">
                  <a:pos x="connsiteX14810" y="connsiteY14810"/>
                </a:cxn>
                <a:cxn ang="0">
                  <a:pos x="connsiteX14811" y="connsiteY14811"/>
                </a:cxn>
                <a:cxn ang="0">
                  <a:pos x="connsiteX14812" y="connsiteY14812"/>
                </a:cxn>
                <a:cxn ang="0">
                  <a:pos x="connsiteX14813" y="connsiteY14813"/>
                </a:cxn>
                <a:cxn ang="0">
                  <a:pos x="connsiteX14814" y="connsiteY14814"/>
                </a:cxn>
                <a:cxn ang="0">
                  <a:pos x="connsiteX14815" y="connsiteY14815"/>
                </a:cxn>
                <a:cxn ang="0">
                  <a:pos x="connsiteX14816" y="connsiteY14816"/>
                </a:cxn>
                <a:cxn ang="0">
                  <a:pos x="connsiteX14817" y="connsiteY14817"/>
                </a:cxn>
                <a:cxn ang="0">
                  <a:pos x="connsiteX14818" y="connsiteY14818"/>
                </a:cxn>
                <a:cxn ang="0">
                  <a:pos x="connsiteX14819" y="connsiteY14819"/>
                </a:cxn>
                <a:cxn ang="0">
                  <a:pos x="connsiteX14820" y="connsiteY14820"/>
                </a:cxn>
                <a:cxn ang="0">
                  <a:pos x="connsiteX14821" y="connsiteY14821"/>
                </a:cxn>
                <a:cxn ang="0">
                  <a:pos x="connsiteX14822" y="connsiteY14822"/>
                </a:cxn>
                <a:cxn ang="0">
                  <a:pos x="connsiteX14823" y="connsiteY14823"/>
                </a:cxn>
                <a:cxn ang="0">
                  <a:pos x="connsiteX14824" y="connsiteY14824"/>
                </a:cxn>
                <a:cxn ang="0">
                  <a:pos x="connsiteX14825" y="connsiteY14825"/>
                </a:cxn>
                <a:cxn ang="0">
                  <a:pos x="connsiteX14826" y="connsiteY14826"/>
                </a:cxn>
                <a:cxn ang="0">
                  <a:pos x="connsiteX14827" y="connsiteY14827"/>
                </a:cxn>
                <a:cxn ang="0">
                  <a:pos x="connsiteX14828" y="connsiteY14828"/>
                </a:cxn>
                <a:cxn ang="0">
                  <a:pos x="connsiteX14829" y="connsiteY14829"/>
                </a:cxn>
                <a:cxn ang="0">
                  <a:pos x="connsiteX14830" y="connsiteY14830"/>
                </a:cxn>
                <a:cxn ang="0">
                  <a:pos x="connsiteX14831" y="connsiteY14831"/>
                </a:cxn>
                <a:cxn ang="0">
                  <a:pos x="connsiteX14832" y="connsiteY14832"/>
                </a:cxn>
                <a:cxn ang="0">
                  <a:pos x="connsiteX14833" y="connsiteY14833"/>
                </a:cxn>
                <a:cxn ang="0">
                  <a:pos x="connsiteX14834" y="connsiteY14834"/>
                </a:cxn>
                <a:cxn ang="0">
                  <a:pos x="connsiteX14835" y="connsiteY14835"/>
                </a:cxn>
                <a:cxn ang="0">
                  <a:pos x="connsiteX14836" y="connsiteY14836"/>
                </a:cxn>
                <a:cxn ang="0">
                  <a:pos x="connsiteX14837" y="connsiteY14837"/>
                </a:cxn>
                <a:cxn ang="0">
                  <a:pos x="connsiteX14838" y="connsiteY14838"/>
                </a:cxn>
                <a:cxn ang="0">
                  <a:pos x="connsiteX14839" y="connsiteY14839"/>
                </a:cxn>
                <a:cxn ang="0">
                  <a:pos x="connsiteX14840" y="connsiteY14840"/>
                </a:cxn>
                <a:cxn ang="0">
                  <a:pos x="connsiteX14841" y="connsiteY14841"/>
                </a:cxn>
                <a:cxn ang="0">
                  <a:pos x="connsiteX14842" y="connsiteY14842"/>
                </a:cxn>
                <a:cxn ang="0">
                  <a:pos x="connsiteX14843" y="connsiteY14843"/>
                </a:cxn>
                <a:cxn ang="0">
                  <a:pos x="connsiteX14844" y="connsiteY14844"/>
                </a:cxn>
                <a:cxn ang="0">
                  <a:pos x="connsiteX14845" y="connsiteY14845"/>
                </a:cxn>
                <a:cxn ang="0">
                  <a:pos x="connsiteX14846" y="connsiteY14846"/>
                </a:cxn>
                <a:cxn ang="0">
                  <a:pos x="connsiteX14847" y="connsiteY14847"/>
                </a:cxn>
                <a:cxn ang="0">
                  <a:pos x="connsiteX14848" y="connsiteY14848"/>
                </a:cxn>
                <a:cxn ang="0">
                  <a:pos x="connsiteX14849" y="connsiteY14849"/>
                </a:cxn>
                <a:cxn ang="0">
                  <a:pos x="connsiteX14850" y="connsiteY14850"/>
                </a:cxn>
                <a:cxn ang="0">
                  <a:pos x="connsiteX14851" y="connsiteY14851"/>
                </a:cxn>
                <a:cxn ang="0">
                  <a:pos x="connsiteX14852" y="connsiteY14852"/>
                </a:cxn>
                <a:cxn ang="0">
                  <a:pos x="connsiteX14853" y="connsiteY14853"/>
                </a:cxn>
                <a:cxn ang="0">
                  <a:pos x="connsiteX14854" y="connsiteY14854"/>
                </a:cxn>
                <a:cxn ang="0">
                  <a:pos x="connsiteX14855" y="connsiteY14855"/>
                </a:cxn>
                <a:cxn ang="0">
                  <a:pos x="connsiteX14856" y="connsiteY14856"/>
                </a:cxn>
                <a:cxn ang="0">
                  <a:pos x="connsiteX14857" y="connsiteY14857"/>
                </a:cxn>
                <a:cxn ang="0">
                  <a:pos x="connsiteX14858" y="connsiteY14858"/>
                </a:cxn>
                <a:cxn ang="0">
                  <a:pos x="connsiteX14859" y="connsiteY14859"/>
                </a:cxn>
                <a:cxn ang="0">
                  <a:pos x="connsiteX14860" y="connsiteY14860"/>
                </a:cxn>
                <a:cxn ang="0">
                  <a:pos x="connsiteX14861" y="connsiteY14861"/>
                </a:cxn>
                <a:cxn ang="0">
                  <a:pos x="connsiteX14862" y="connsiteY14862"/>
                </a:cxn>
                <a:cxn ang="0">
                  <a:pos x="connsiteX14863" y="connsiteY14863"/>
                </a:cxn>
                <a:cxn ang="0">
                  <a:pos x="connsiteX14864" y="connsiteY14864"/>
                </a:cxn>
                <a:cxn ang="0">
                  <a:pos x="connsiteX14865" y="connsiteY14865"/>
                </a:cxn>
                <a:cxn ang="0">
                  <a:pos x="connsiteX14866" y="connsiteY14866"/>
                </a:cxn>
                <a:cxn ang="0">
                  <a:pos x="connsiteX14867" y="connsiteY14867"/>
                </a:cxn>
                <a:cxn ang="0">
                  <a:pos x="connsiteX14868" y="connsiteY14868"/>
                </a:cxn>
                <a:cxn ang="0">
                  <a:pos x="connsiteX14869" y="connsiteY14869"/>
                </a:cxn>
                <a:cxn ang="0">
                  <a:pos x="connsiteX14870" y="connsiteY14870"/>
                </a:cxn>
                <a:cxn ang="0">
                  <a:pos x="connsiteX14871" y="connsiteY14871"/>
                </a:cxn>
                <a:cxn ang="0">
                  <a:pos x="connsiteX14872" y="connsiteY14872"/>
                </a:cxn>
                <a:cxn ang="0">
                  <a:pos x="connsiteX14873" y="connsiteY14873"/>
                </a:cxn>
                <a:cxn ang="0">
                  <a:pos x="connsiteX14874" y="connsiteY14874"/>
                </a:cxn>
                <a:cxn ang="0">
                  <a:pos x="connsiteX14875" y="connsiteY14875"/>
                </a:cxn>
                <a:cxn ang="0">
                  <a:pos x="connsiteX14876" y="connsiteY14876"/>
                </a:cxn>
                <a:cxn ang="0">
                  <a:pos x="connsiteX14877" y="connsiteY14877"/>
                </a:cxn>
                <a:cxn ang="0">
                  <a:pos x="connsiteX14878" y="connsiteY14878"/>
                </a:cxn>
                <a:cxn ang="0">
                  <a:pos x="connsiteX14879" y="connsiteY14879"/>
                </a:cxn>
                <a:cxn ang="0">
                  <a:pos x="connsiteX14880" y="connsiteY14880"/>
                </a:cxn>
                <a:cxn ang="0">
                  <a:pos x="connsiteX14881" y="connsiteY14881"/>
                </a:cxn>
                <a:cxn ang="0">
                  <a:pos x="connsiteX14882" y="connsiteY14882"/>
                </a:cxn>
                <a:cxn ang="0">
                  <a:pos x="connsiteX14883" y="connsiteY14883"/>
                </a:cxn>
                <a:cxn ang="0">
                  <a:pos x="connsiteX14884" y="connsiteY14884"/>
                </a:cxn>
                <a:cxn ang="0">
                  <a:pos x="connsiteX14885" y="connsiteY14885"/>
                </a:cxn>
                <a:cxn ang="0">
                  <a:pos x="connsiteX14886" y="connsiteY14886"/>
                </a:cxn>
                <a:cxn ang="0">
                  <a:pos x="connsiteX14887" y="connsiteY14887"/>
                </a:cxn>
                <a:cxn ang="0">
                  <a:pos x="connsiteX14888" y="connsiteY14888"/>
                </a:cxn>
                <a:cxn ang="0">
                  <a:pos x="connsiteX14889" y="connsiteY14889"/>
                </a:cxn>
                <a:cxn ang="0">
                  <a:pos x="connsiteX14890" y="connsiteY14890"/>
                </a:cxn>
                <a:cxn ang="0">
                  <a:pos x="connsiteX14891" y="connsiteY14891"/>
                </a:cxn>
                <a:cxn ang="0">
                  <a:pos x="connsiteX14892" y="connsiteY14892"/>
                </a:cxn>
                <a:cxn ang="0">
                  <a:pos x="connsiteX14893" y="connsiteY14893"/>
                </a:cxn>
                <a:cxn ang="0">
                  <a:pos x="connsiteX14894" y="connsiteY14894"/>
                </a:cxn>
                <a:cxn ang="0">
                  <a:pos x="connsiteX14895" y="connsiteY14895"/>
                </a:cxn>
                <a:cxn ang="0">
                  <a:pos x="connsiteX14896" y="connsiteY14896"/>
                </a:cxn>
                <a:cxn ang="0">
                  <a:pos x="connsiteX14897" y="connsiteY14897"/>
                </a:cxn>
                <a:cxn ang="0">
                  <a:pos x="connsiteX14898" y="connsiteY14898"/>
                </a:cxn>
                <a:cxn ang="0">
                  <a:pos x="connsiteX14899" y="connsiteY14899"/>
                </a:cxn>
                <a:cxn ang="0">
                  <a:pos x="connsiteX14900" y="connsiteY14900"/>
                </a:cxn>
                <a:cxn ang="0">
                  <a:pos x="connsiteX14901" y="connsiteY14901"/>
                </a:cxn>
                <a:cxn ang="0">
                  <a:pos x="connsiteX14902" y="connsiteY14902"/>
                </a:cxn>
                <a:cxn ang="0">
                  <a:pos x="connsiteX14903" y="connsiteY14903"/>
                </a:cxn>
                <a:cxn ang="0">
                  <a:pos x="connsiteX14904" y="connsiteY14904"/>
                </a:cxn>
                <a:cxn ang="0">
                  <a:pos x="connsiteX14905" y="connsiteY14905"/>
                </a:cxn>
                <a:cxn ang="0">
                  <a:pos x="connsiteX14906" y="connsiteY14906"/>
                </a:cxn>
                <a:cxn ang="0">
                  <a:pos x="connsiteX14907" y="connsiteY14907"/>
                </a:cxn>
                <a:cxn ang="0">
                  <a:pos x="connsiteX14908" y="connsiteY14908"/>
                </a:cxn>
                <a:cxn ang="0">
                  <a:pos x="connsiteX14909" y="connsiteY14909"/>
                </a:cxn>
                <a:cxn ang="0">
                  <a:pos x="connsiteX14910" y="connsiteY14910"/>
                </a:cxn>
                <a:cxn ang="0">
                  <a:pos x="connsiteX14911" y="connsiteY14911"/>
                </a:cxn>
                <a:cxn ang="0">
                  <a:pos x="connsiteX14912" y="connsiteY14912"/>
                </a:cxn>
                <a:cxn ang="0">
                  <a:pos x="connsiteX14913" y="connsiteY14913"/>
                </a:cxn>
                <a:cxn ang="0">
                  <a:pos x="connsiteX14914" y="connsiteY14914"/>
                </a:cxn>
                <a:cxn ang="0">
                  <a:pos x="connsiteX14915" y="connsiteY14915"/>
                </a:cxn>
                <a:cxn ang="0">
                  <a:pos x="connsiteX14916" y="connsiteY14916"/>
                </a:cxn>
                <a:cxn ang="0">
                  <a:pos x="connsiteX14917" y="connsiteY14917"/>
                </a:cxn>
                <a:cxn ang="0">
                  <a:pos x="connsiteX14918" y="connsiteY14918"/>
                </a:cxn>
                <a:cxn ang="0">
                  <a:pos x="connsiteX14919" y="connsiteY14919"/>
                </a:cxn>
                <a:cxn ang="0">
                  <a:pos x="connsiteX14920" y="connsiteY14920"/>
                </a:cxn>
                <a:cxn ang="0">
                  <a:pos x="connsiteX14921" y="connsiteY14921"/>
                </a:cxn>
                <a:cxn ang="0">
                  <a:pos x="connsiteX14922" y="connsiteY14922"/>
                </a:cxn>
                <a:cxn ang="0">
                  <a:pos x="connsiteX14923" y="connsiteY14923"/>
                </a:cxn>
                <a:cxn ang="0">
                  <a:pos x="connsiteX14924" y="connsiteY14924"/>
                </a:cxn>
                <a:cxn ang="0">
                  <a:pos x="connsiteX14925" y="connsiteY14925"/>
                </a:cxn>
                <a:cxn ang="0">
                  <a:pos x="connsiteX14926" y="connsiteY14926"/>
                </a:cxn>
                <a:cxn ang="0">
                  <a:pos x="connsiteX14927" y="connsiteY14927"/>
                </a:cxn>
                <a:cxn ang="0">
                  <a:pos x="connsiteX14928" y="connsiteY14928"/>
                </a:cxn>
                <a:cxn ang="0">
                  <a:pos x="connsiteX14929" y="connsiteY14929"/>
                </a:cxn>
                <a:cxn ang="0">
                  <a:pos x="connsiteX14930" y="connsiteY14930"/>
                </a:cxn>
                <a:cxn ang="0">
                  <a:pos x="connsiteX14931" y="connsiteY14931"/>
                </a:cxn>
                <a:cxn ang="0">
                  <a:pos x="connsiteX14932" y="connsiteY14932"/>
                </a:cxn>
                <a:cxn ang="0">
                  <a:pos x="connsiteX14933" y="connsiteY14933"/>
                </a:cxn>
                <a:cxn ang="0">
                  <a:pos x="connsiteX14934" y="connsiteY14934"/>
                </a:cxn>
                <a:cxn ang="0">
                  <a:pos x="connsiteX14935" y="connsiteY14935"/>
                </a:cxn>
                <a:cxn ang="0">
                  <a:pos x="connsiteX14936" y="connsiteY14936"/>
                </a:cxn>
                <a:cxn ang="0">
                  <a:pos x="connsiteX14937" y="connsiteY14937"/>
                </a:cxn>
                <a:cxn ang="0">
                  <a:pos x="connsiteX14938" y="connsiteY14938"/>
                </a:cxn>
                <a:cxn ang="0">
                  <a:pos x="connsiteX14939" y="connsiteY14939"/>
                </a:cxn>
                <a:cxn ang="0">
                  <a:pos x="connsiteX14940" y="connsiteY14940"/>
                </a:cxn>
                <a:cxn ang="0">
                  <a:pos x="connsiteX14941" y="connsiteY14941"/>
                </a:cxn>
                <a:cxn ang="0">
                  <a:pos x="connsiteX14942" y="connsiteY14942"/>
                </a:cxn>
                <a:cxn ang="0">
                  <a:pos x="connsiteX14943" y="connsiteY14943"/>
                </a:cxn>
                <a:cxn ang="0">
                  <a:pos x="connsiteX14944" y="connsiteY14944"/>
                </a:cxn>
                <a:cxn ang="0">
                  <a:pos x="connsiteX14945" y="connsiteY14945"/>
                </a:cxn>
                <a:cxn ang="0">
                  <a:pos x="connsiteX14946" y="connsiteY14946"/>
                </a:cxn>
                <a:cxn ang="0">
                  <a:pos x="connsiteX14947" y="connsiteY14947"/>
                </a:cxn>
                <a:cxn ang="0">
                  <a:pos x="connsiteX14948" y="connsiteY14948"/>
                </a:cxn>
                <a:cxn ang="0">
                  <a:pos x="connsiteX14949" y="connsiteY14949"/>
                </a:cxn>
                <a:cxn ang="0">
                  <a:pos x="connsiteX14950" y="connsiteY14950"/>
                </a:cxn>
                <a:cxn ang="0">
                  <a:pos x="connsiteX14951" y="connsiteY14951"/>
                </a:cxn>
                <a:cxn ang="0">
                  <a:pos x="connsiteX14952" y="connsiteY14952"/>
                </a:cxn>
                <a:cxn ang="0">
                  <a:pos x="connsiteX14953" y="connsiteY14953"/>
                </a:cxn>
                <a:cxn ang="0">
                  <a:pos x="connsiteX14954" y="connsiteY14954"/>
                </a:cxn>
                <a:cxn ang="0">
                  <a:pos x="connsiteX14955" y="connsiteY14955"/>
                </a:cxn>
                <a:cxn ang="0">
                  <a:pos x="connsiteX14956" y="connsiteY14956"/>
                </a:cxn>
                <a:cxn ang="0">
                  <a:pos x="connsiteX14957" y="connsiteY14957"/>
                </a:cxn>
                <a:cxn ang="0">
                  <a:pos x="connsiteX14958" y="connsiteY14958"/>
                </a:cxn>
                <a:cxn ang="0">
                  <a:pos x="connsiteX14959" y="connsiteY14959"/>
                </a:cxn>
                <a:cxn ang="0">
                  <a:pos x="connsiteX14960" y="connsiteY14960"/>
                </a:cxn>
                <a:cxn ang="0">
                  <a:pos x="connsiteX14961" y="connsiteY14961"/>
                </a:cxn>
                <a:cxn ang="0">
                  <a:pos x="connsiteX14962" y="connsiteY14962"/>
                </a:cxn>
                <a:cxn ang="0">
                  <a:pos x="connsiteX14963" y="connsiteY14963"/>
                </a:cxn>
                <a:cxn ang="0">
                  <a:pos x="connsiteX14964" y="connsiteY14964"/>
                </a:cxn>
                <a:cxn ang="0">
                  <a:pos x="connsiteX14965" y="connsiteY14965"/>
                </a:cxn>
                <a:cxn ang="0">
                  <a:pos x="connsiteX14966" y="connsiteY14966"/>
                </a:cxn>
                <a:cxn ang="0">
                  <a:pos x="connsiteX14967" y="connsiteY14967"/>
                </a:cxn>
                <a:cxn ang="0">
                  <a:pos x="connsiteX14968" y="connsiteY14968"/>
                </a:cxn>
                <a:cxn ang="0">
                  <a:pos x="connsiteX14969" y="connsiteY14969"/>
                </a:cxn>
                <a:cxn ang="0">
                  <a:pos x="connsiteX14970" y="connsiteY14970"/>
                </a:cxn>
                <a:cxn ang="0">
                  <a:pos x="connsiteX14971" y="connsiteY14971"/>
                </a:cxn>
                <a:cxn ang="0">
                  <a:pos x="connsiteX14972" y="connsiteY14972"/>
                </a:cxn>
                <a:cxn ang="0">
                  <a:pos x="connsiteX14973" y="connsiteY14973"/>
                </a:cxn>
                <a:cxn ang="0">
                  <a:pos x="connsiteX14974" y="connsiteY14974"/>
                </a:cxn>
                <a:cxn ang="0">
                  <a:pos x="connsiteX14975" y="connsiteY14975"/>
                </a:cxn>
                <a:cxn ang="0">
                  <a:pos x="connsiteX14976" y="connsiteY14976"/>
                </a:cxn>
                <a:cxn ang="0">
                  <a:pos x="connsiteX14977" y="connsiteY14977"/>
                </a:cxn>
                <a:cxn ang="0">
                  <a:pos x="connsiteX14978" y="connsiteY14978"/>
                </a:cxn>
                <a:cxn ang="0">
                  <a:pos x="connsiteX14979" y="connsiteY14979"/>
                </a:cxn>
                <a:cxn ang="0">
                  <a:pos x="connsiteX14980" y="connsiteY14980"/>
                </a:cxn>
                <a:cxn ang="0">
                  <a:pos x="connsiteX14981" y="connsiteY14981"/>
                </a:cxn>
                <a:cxn ang="0">
                  <a:pos x="connsiteX14982" y="connsiteY14982"/>
                </a:cxn>
                <a:cxn ang="0">
                  <a:pos x="connsiteX14983" y="connsiteY14983"/>
                </a:cxn>
                <a:cxn ang="0">
                  <a:pos x="connsiteX14984" y="connsiteY14984"/>
                </a:cxn>
                <a:cxn ang="0">
                  <a:pos x="connsiteX14985" y="connsiteY14985"/>
                </a:cxn>
                <a:cxn ang="0">
                  <a:pos x="connsiteX14986" y="connsiteY14986"/>
                </a:cxn>
                <a:cxn ang="0">
                  <a:pos x="connsiteX14987" y="connsiteY14987"/>
                </a:cxn>
                <a:cxn ang="0">
                  <a:pos x="connsiteX14988" y="connsiteY14988"/>
                </a:cxn>
                <a:cxn ang="0">
                  <a:pos x="connsiteX14989" y="connsiteY14989"/>
                </a:cxn>
                <a:cxn ang="0">
                  <a:pos x="connsiteX14990" y="connsiteY14990"/>
                </a:cxn>
                <a:cxn ang="0">
                  <a:pos x="connsiteX14991" y="connsiteY14991"/>
                </a:cxn>
                <a:cxn ang="0">
                  <a:pos x="connsiteX14992" y="connsiteY14992"/>
                </a:cxn>
                <a:cxn ang="0">
                  <a:pos x="connsiteX14993" y="connsiteY14993"/>
                </a:cxn>
                <a:cxn ang="0">
                  <a:pos x="connsiteX14994" y="connsiteY14994"/>
                </a:cxn>
                <a:cxn ang="0">
                  <a:pos x="connsiteX14995" y="connsiteY14995"/>
                </a:cxn>
                <a:cxn ang="0">
                  <a:pos x="connsiteX14996" y="connsiteY14996"/>
                </a:cxn>
                <a:cxn ang="0">
                  <a:pos x="connsiteX14997" y="connsiteY14997"/>
                </a:cxn>
                <a:cxn ang="0">
                  <a:pos x="connsiteX14998" y="connsiteY14998"/>
                </a:cxn>
                <a:cxn ang="0">
                  <a:pos x="connsiteX14999" y="connsiteY14999"/>
                </a:cxn>
                <a:cxn ang="0">
                  <a:pos x="connsiteX15000" y="connsiteY15000"/>
                </a:cxn>
                <a:cxn ang="0">
                  <a:pos x="connsiteX15001" y="connsiteY15001"/>
                </a:cxn>
                <a:cxn ang="0">
                  <a:pos x="connsiteX15002" y="connsiteY15002"/>
                </a:cxn>
                <a:cxn ang="0">
                  <a:pos x="connsiteX15003" y="connsiteY15003"/>
                </a:cxn>
                <a:cxn ang="0">
                  <a:pos x="connsiteX15004" y="connsiteY15004"/>
                </a:cxn>
                <a:cxn ang="0">
                  <a:pos x="connsiteX15005" y="connsiteY15005"/>
                </a:cxn>
                <a:cxn ang="0">
                  <a:pos x="connsiteX15006" y="connsiteY15006"/>
                </a:cxn>
                <a:cxn ang="0">
                  <a:pos x="connsiteX15007" y="connsiteY15007"/>
                </a:cxn>
                <a:cxn ang="0">
                  <a:pos x="connsiteX15008" y="connsiteY15008"/>
                </a:cxn>
                <a:cxn ang="0">
                  <a:pos x="connsiteX15009" y="connsiteY15009"/>
                </a:cxn>
                <a:cxn ang="0">
                  <a:pos x="connsiteX15010" y="connsiteY15010"/>
                </a:cxn>
                <a:cxn ang="0">
                  <a:pos x="connsiteX15011" y="connsiteY15011"/>
                </a:cxn>
                <a:cxn ang="0">
                  <a:pos x="connsiteX15012" y="connsiteY15012"/>
                </a:cxn>
                <a:cxn ang="0">
                  <a:pos x="connsiteX15013" y="connsiteY15013"/>
                </a:cxn>
                <a:cxn ang="0">
                  <a:pos x="connsiteX15014" y="connsiteY15014"/>
                </a:cxn>
                <a:cxn ang="0">
                  <a:pos x="connsiteX15015" y="connsiteY15015"/>
                </a:cxn>
                <a:cxn ang="0">
                  <a:pos x="connsiteX15016" y="connsiteY15016"/>
                </a:cxn>
                <a:cxn ang="0">
                  <a:pos x="connsiteX15017" y="connsiteY15017"/>
                </a:cxn>
                <a:cxn ang="0">
                  <a:pos x="connsiteX15018" y="connsiteY15018"/>
                </a:cxn>
                <a:cxn ang="0">
                  <a:pos x="connsiteX15019" y="connsiteY15019"/>
                </a:cxn>
                <a:cxn ang="0">
                  <a:pos x="connsiteX15020" y="connsiteY15020"/>
                </a:cxn>
                <a:cxn ang="0">
                  <a:pos x="connsiteX15021" y="connsiteY15021"/>
                </a:cxn>
                <a:cxn ang="0">
                  <a:pos x="connsiteX15022" y="connsiteY15022"/>
                </a:cxn>
                <a:cxn ang="0">
                  <a:pos x="connsiteX15023" y="connsiteY15023"/>
                </a:cxn>
                <a:cxn ang="0">
                  <a:pos x="connsiteX15024" y="connsiteY15024"/>
                </a:cxn>
                <a:cxn ang="0">
                  <a:pos x="connsiteX15025" y="connsiteY15025"/>
                </a:cxn>
                <a:cxn ang="0">
                  <a:pos x="connsiteX15026" y="connsiteY15026"/>
                </a:cxn>
                <a:cxn ang="0">
                  <a:pos x="connsiteX15027" y="connsiteY15027"/>
                </a:cxn>
                <a:cxn ang="0">
                  <a:pos x="connsiteX15028" y="connsiteY15028"/>
                </a:cxn>
                <a:cxn ang="0">
                  <a:pos x="connsiteX15029" y="connsiteY15029"/>
                </a:cxn>
                <a:cxn ang="0">
                  <a:pos x="connsiteX15030" y="connsiteY15030"/>
                </a:cxn>
                <a:cxn ang="0">
                  <a:pos x="connsiteX15031" y="connsiteY15031"/>
                </a:cxn>
                <a:cxn ang="0">
                  <a:pos x="connsiteX15032" y="connsiteY15032"/>
                </a:cxn>
                <a:cxn ang="0">
                  <a:pos x="connsiteX15033" y="connsiteY15033"/>
                </a:cxn>
                <a:cxn ang="0">
                  <a:pos x="connsiteX15034" y="connsiteY15034"/>
                </a:cxn>
                <a:cxn ang="0">
                  <a:pos x="connsiteX15035" y="connsiteY15035"/>
                </a:cxn>
                <a:cxn ang="0">
                  <a:pos x="connsiteX15036" y="connsiteY15036"/>
                </a:cxn>
                <a:cxn ang="0">
                  <a:pos x="connsiteX15037" y="connsiteY15037"/>
                </a:cxn>
                <a:cxn ang="0">
                  <a:pos x="connsiteX15038" y="connsiteY15038"/>
                </a:cxn>
                <a:cxn ang="0">
                  <a:pos x="connsiteX15039" y="connsiteY15039"/>
                </a:cxn>
                <a:cxn ang="0">
                  <a:pos x="connsiteX15040" y="connsiteY15040"/>
                </a:cxn>
                <a:cxn ang="0">
                  <a:pos x="connsiteX15041" y="connsiteY15041"/>
                </a:cxn>
                <a:cxn ang="0">
                  <a:pos x="connsiteX15042" y="connsiteY15042"/>
                </a:cxn>
                <a:cxn ang="0">
                  <a:pos x="connsiteX15043" y="connsiteY15043"/>
                </a:cxn>
                <a:cxn ang="0">
                  <a:pos x="connsiteX15044" y="connsiteY15044"/>
                </a:cxn>
                <a:cxn ang="0">
                  <a:pos x="connsiteX15045" y="connsiteY15045"/>
                </a:cxn>
                <a:cxn ang="0">
                  <a:pos x="connsiteX15046" y="connsiteY15046"/>
                </a:cxn>
                <a:cxn ang="0">
                  <a:pos x="connsiteX15047" y="connsiteY15047"/>
                </a:cxn>
                <a:cxn ang="0">
                  <a:pos x="connsiteX15048" y="connsiteY15048"/>
                </a:cxn>
                <a:cxn ang="0">
                  <a:pos x="connsiteX15049" y="connsiteY15049"/>
                </a:cxn>
                <a:cxn ang="0">
                  <a:pos x="connsiteX15050" y="connsiteY15050"/>
                </a:cxn>
                <a:cxn ang="0">
                  <a:pos x="connsiteX15051" y="connsiteY15051"/>
                </a:cxn>
                <a:cxn ang="0">
                  <a:pos x="connsiteX15052" y="connsiteY15052"/>
                </a:cxn>
                <a:cxn ang="0">
                  <a:pos x="connsiteX15053" y="connsiteY15053"/>
                </a:cxn>
                <a:cxn ang="0">
                  <a:pos x="connsiteX15054" y="connsiteY15054"/>
                </a:cxn>
                <a:cxn ang="0">
                  <a:pos x="connsiteX15055" y="connsiteY15055"/>
                </a:cxn>
                <a:cxn ang="0">
                  <a:pos x="connsiteX15056" y="connsiteY15056"/>
                </a:cxn>
                <a:cxn ang="0">
                  <a:pos x="connsiteX15057" y="connsiteY15057"/>
                </a:cxn>
                <a:cxn ang="0">
                  <a:pos x="connsiteX15058" y="connsiteY15058"/>
                </a:cxn>
                <a:cxn ang="0">
                  <a:pos x="connsiteX15059" y="connsiteY15059"/>
                </a:cxn>
                <a:cxn ang="0">
                  <a:pos x="connsiteX15060" y="connsiteY15060"/>
                </a:cxn>
                <a:cxn ang="0">
                  <a:pos x="connsiteX15061" y="connsiteY15061"/>
                </a:cxn>
                <a:cxn ang="0">
                  <a:pos x="connsiteX15062" y="connsiteY15062"/>
                </a:cxn>
                <a:cxn ang="0">
                  <a:pos x="connsiteX15063" y="connsiteY15063"/>
                </a:cxn>
                <a:cxn ang="0">
                  <a:pos x="connsiteX15064" y="connsiteY15064"/>
                </a:cxn>
                <a:cxn ang="0">
                  <a:pos x="connsiteX15065" y="connsiteY15065"/>
                </a:cxn>
                <a:cxn ang="0">
                  <a:pos x="connsiteX15066" y="connsiteY15066"/>
                </a:cxn>
                <a:cxn ang="0">
                  <a:pos x="connsiteX15067" y="connsiteY15067"/>
                </a:cxn>
                <a:cxn ang="0">
                  <a:pos x="connsiteX15068" y="connsiteY15068"/>
                </a:cxn>
                <a:cxn ang="0">
                  <a:pos x="connsiteX15069" y="connsiteY15069"/>
                </a:cxn>
                <a:cxn ang="0">
                  <a:pos x="connsiteX15070" y="connsiteY15070"/>
                </a:cxn>
                <a:cxn ang="0">
                  <a:pos x="connsiteX15071" y="connsiteY15071"/>
                </a:cxn>
                <a:cxn ang="0">
                  <a:pos x="connsiteX15072" y="connsiteY15072"/>
                </a:cxn>
                <a:cxn ang="0">
                  <a:pos x="connsiteX15073" y="connsiteY15073"/>
                </a:cxn>
                <a:cxn ang="0">
                  <a:pos x="connsiteX15074" y="connsiteY15074"/>
                </a:cxn>
                <a:cxn ang="0">
                  <a:pos x="connsiteX15075" y="connsiteY15075"/>
                </a:cxn>
                <a:cxn ang="0">
                  <a:pos x="connsiteX15076" y="connsiteY15076"/>
                </a:cxn>
                <a:cxn ang="0">
                  <a:pos x="connsiteX15077" y="connsiteY15077"/>
                </a:cxn>
                <a:cxn ang="0">
                  <a:pos x="connsiteX15078" y="connsiteY15078"/>
                </a:cxn>
                <a:cxn ang="0">
                  <a:pos x="connsiteX15079" y="connsiteY15079"/>
                </a:cxn>
                <a:cxn ang="0">
                  <a:pos x="connsiteX15080" y="connsiteY15080"/>
                </a:cxn>
                <a:cxn ang="0">
                  <a:pos x="connsiteX15081" y="connsiteY15081"/>
                </a:cxn>
                <a:cxn ang="0">
                  <a:pos x="connsiteX15082" y="connsiteY15082"/>
                </a:cxn>
                <a:cxn ang="0">
                  <a:pos x="connsiteX15083" y="connsiteY15083"/>
                </a:cxn>
                <a:cxn ang="0">
                  <a:pos x="connsiteX15084" y="connsiteY15084"/>
                </a:cxn>
                <a:cxn ang="0">
                  <a:pos x="connsiteX15085" y="connsiteY15085"/>
                </a:cxn>
                <a:cxn ang="0">
                  <a:pos x="connsiteX15086" y="connsiteY15086"/>
                </a:cxn>
                <a:cxn ang="0">
                  <a:pos x="connsiteX15087" y="connsiteY15087"/>
                </a:cxn>
                <a:cxn ang="0">
                  <a:pos x="connsiteX15088" y="connsiteY15088"/>
                </a:cxn>
                <a:cxn ang="0">
                  <a:pos x="connsiteX15089" y="connsiteY15089"/>
                </a:cxn>
                <a:cxn ang="0">
                  <a:pos x="connsiteX15090" y="connsiteY15090"/>
                </a:cxn>
                <a:cxn ang="0">
                  <a:pos x="connsiteX15091" y="connsiteY15091"/>
                </a:cxn>
                <a:cxn ang="0">
                  <a:pos x="connsiteX15092" y="connsiteY15092"/>
                </a:cxn>
                <a:cxn ang="0">
                  <a:pos x="connsiteX15093" y="connsiteY15093"/>
                </a:cxn>
                <a:cxn ang="0">
                  <a:pos x="connsiteX15094" y="connsiteY15094"/>
                </a:cxn>
                <a:cxn ang="0">
                  <a:pos x="connsiteX15095" y="connsiteY15095"/>
                </a:cxn>
                <a:cxn ang="0">
                  <a:pos x="connsiteX15096" y="connsiteY15096"/>
                </a:cxn>
                <a:cxn ang="0">
                  <a:pos x="connsiteX15097" y="connsiteY15097"/>
                </a:cxn>
                <a:cxn ang="0">
                  <a:pos x="connsiteX15098" y="connsiteY15098"/>
                </a:cxn>
                <a:cxn ang="0">
                  <a:pos x="connsiteX15099" y="connsiteY15099"/>
                </a:cxn>
                <a:cxn ang="0">
                  <a:pos x="connsiteX15100" y="connsiteY15100"/>
                </a:cxn>
                <a:cxn ang="0">
                  <a:pos x="connsiteX15101" y="connsiteY15101"/>
                </a:cxn>
                <a:cxn ang="0">
                  <a:pos x="connsiteX15102" y="connsiteY15102"/>
                </a:cxn>
                <a:cxn ang="0">
                  <a:pos x="connsiteX15103" y="connsiteY15103"/>
                </a:cxn>
                <a:cxn ang="0">
                  <a:pos x="connsiteX15104" y="connsiteY15104"/>
                </a:cxn>
                <a:cxn ang="0">
                  <a:pos x="connsiteX15105" y="connsiteY15105"/>
                </a:cxn>
                <a:cxn ang="0">
                  <a:pos x="connsiteX15106" y="connsiteY15106"/>
                </a:cxn>
                <a:cxn ang="0">
                  <a:pos x="connsiteX15107" y="connsiteY15107"/>
                </a:cxn>
                <a:cxn ang="0">
                  <a:pos x="connsiteX15108" y="connsiteY15108"/>
                </a:cxn>
                <a:cxn ang="0">
                  <a:pos x="connsiteX15109" y="connsiteY15109"/>
                </a:cxn>
                <a:cxn ang="0">
                  <a:pos x="connsiteX15110" y="connsiteY15110"/>
                </a:cxn>
                <a:cxn ang="0">
                  <a:pos x="connsiteX15111" y="connsiteY15111"/>
                </a:cxn>
                <a:cxn ang="0">
                  <a:pos x="connsiteX15112" y="connsiteY15112"/>
                </a:cxn>
                <a:cxn ang="0">
                  <a:pos x="connsiteX15113" y="connsiteY15113"/>
                </a:cxn>
                <a:cxn ang="0">
                  <a:pos x="connsiteX15114" y="connsiteY15114"/>
                </a:cxn>
                <a:cxn ang="0">
                  <a:pos x="connsiteX15115" y="connsiteY15115"/>
                </a:cxn>
                <a:cxn ang="0">
                  <a:pos x="connsiteX15116" y="connsiteY15116"/>
                </a:cxn>
                <a:cxn ang="0">
                  <a:pos x="connsiteX15117" y="connsiteY15117"/>
                </a:cxn>
                <a:cxn ang="0">
                  <a:pos x="connsiteX15118" y="connsiteY15118"/>
                </a:cxn>
                <a:cxn ang="0">
                  <a:pos x="connsiteX15119" y="connsiteY15119"/>
                </a:cxn>
                <a:cxn ang="0">
                  <a:pos x="connsiteX15120" y="connsiteY15120"/>
                </a:cxn>
                <a:cxn ang="0">
                  <a:pos x="connsiteX15121" y="connsiteY15121"/>
                </a:cxn>
                <a:cxn ang="0">
                  <a:pos x="connsiteX15122" y="connsiteY15122"/>
                </a:cxn>
                <a:cxn ang="0">
                  <a:pos x="connsiteX15123" y="connsiteY15123"/>
                </a:cxn>
                <a:cxn ang="0">
                  <a:pos x="connsiteX15124" y="connsiteY15124"/>
                </a:cxn>
                <a:cxn ang="0">
                  <a:pos x="connsiteX15125" y="connsiteY15125"/>
                </a:cxn>
                <a:cxn ang="0">
                  <a:pos x="connsiteX15126" y="connsiteY15126"/>
                </a:cxn>
                <a:cxn ang="0">
                  <a:pos x="connsiteX15127" y="connsiteY15127"/>
                </a:cxn>
                <a:cxn ang="0">
                  <a:pos x="connsiteX15128" y="connsiteY15128"/>
                </a:cxn>
                <a:cxn ang="0">
                  <a:pos x="connsiteX15129" y="connsiteY15129"/>
                </a:cxn>
                <a:cxn ang="0">
                  <a:pos x="connsiteX15130" y="connsiteY15130"/>
                </a:cxn>
                <a:cxn ang="0">
                  <a:pos x="connsiteX15131" y="connsiteY15131"/>
                </a:cxn>
                <a:cxn ang="0">
                  <a:pos x="connsiteX15132" y="connsiteY15132"/>
                </a:cxn>
                <a:cxn ang="0">
                  <a:pos x="connsiteX15133" y="connsiteY15133"/>
                </a:cxn>
                <a:cxn ang="0">
                  <a:pos x="connsiteX15134" y="connsiteY15134"/>
                </a:cxn>
                <a:cxn ang="0">
                  <a:pos x="connsiteX15135" y="connsiteY15135"/>
                </a:cxn>
                <a:cxn ang="0">
                  <a:pos x="connsiteX15136" y="connsiteY15136"/>
                </a:cxn>
                <a:cxn ang="0">
                  <a:pos x="connsiteX15137" y="connsiteY15137"/>
                </a:cxn>
                <a:cxn ang="0">
                  <a:pos x="connsiteX15138" y="connsiteY15138"/>
                </a:cxn>
                <a:cxn ang="0">
                  <a:pos x="connsiteX15139" y="connsiteY15139"/>
                </a:cxn>
                <a:cxn ang="0">
                  <a:pos x="connsiteX15140" y="connsiteY15140"/>
                </a:cxn>
                <a:cxn ang="0">
                  <a:pos x="connsiteX15141" y="connsiteY15141"/>
                </a:cxn>
                <a:cxn ang="0">
                  <a:pos x="connsiteX15142" y="connsiteY15142"/>
                </a:cxn>
                <a:cxn ang="0">
                  <a:pos x="connsiteX15143" y="connsiteY15143"/>
                </a:cxn>
                <a:cxn ang="0">
                  <a:pos x="connsiteX15144" y="connsiteY15144"/>
                </a:cxn>
                <a:cxn ang="0">
                  <a:pos x="connsiteX15145" y="connsiteY15145"/>
                </a:cxn>
                <a:cxn ang="0">
                  <a:pos x="connsiteX15146" y="connsiteY15146"/>
                </a:cxn>
                <a:cxn ang="0">
                  <a:pos x="connsiteX15147" y="connsiteY15147"/>
                </a:cxn>
                <a:cxn ang="0">
                  <a:pos x="connsiteX15148" y="connsiteY15148"/>
                </a:cxn>
                <a:cxn ang="0">
                  <a:pos x="connsiteX15149" y="connsiteY15149"/>
                </a:cxn>
                <a:cxn ang="0">
                  <a:pos x="connsiteX15150" y="connsiteY15150"/>
                </a:cxn>
                <a:cxn ang="0">
                  <a:pos x="connsiteX15151" y="connsiteY15151"/>
                </a:cxn>
                <a:cxn ang="0">
                  <a:pos x="connsiteX15152" y="connsiteY15152"/>
                </a:cxn>
                <a:cxn ang="0">
                  <a:pos x="connsiteX15153" y="connsiteY15153"/>
                </a:cxn>
                <a:cxn ang="0">
                  <a:pos x="connsiteX15154" y="connsiteY15154"/>
                </a:cxn>
                <a:cxn ang="0">
                  <a:pos x="connsiteX15155" y="connsiteY15155"/>
                </a:cxn>
                <a:cxn ang="0">
                  <a:pos x="connsiteX15156" y="connsiteY15156"/>
                </a:cxn>
                <a:cxn ang="0">
                  <a:pos x="connsiteX15157" y="connsiteY15157"/>
                </a:cxn>
                <a:cxn ang="0">
                  <a:pos x="connsiteX15158" y="connsiteY15158"/>
                </a:cxn>
                <a:cxn ang="0">
                  <a:pos x="connsiteX15159" y="connsiteY15159"/>
                </a:cxn>
                <a:cxn ang="0">
                  <a:pos x="connsiteX15160" y="connsiteY15160"/>
                </a:cxn>
                <a:cxn ang="0">
                  <a:pos x="connsiteX15161" y="connsiteY15161"/>
                </a:cxn>
                <a:cxn ang="0">
                  <a:pos x="connsiteX15162" y="connsiteY15162"/>
                </a:cxn>
                <a:cxn ang="0">
                  <a:pos x="connsiteX15163" y="connsiteY15163"/>
                </a:cxn>
                <a:cxn ang="0">
                  <a:pos x="connsiteX15164" y="connsiteY15164"/>
                </a:cxn>
                <a:cxn ang="0">
                  <a:pos x="connsiteX15165" y="connsiteY15165"/>
                </a:cxn>
                <a:cxn ang="0">
                  <a:pos x="connsiteX15166" y="connsiteY15166"/>
                </a:cxn>
                <a:cxn ang="0">
                  <a:pos x="connsiteX15167" y="connsiteY15167"/>
                </a:cxn>
                <a:cxn ang="0">
                  <a:pos x="connsiteX15168" y="connsiteY15168"/>
                </a:cxn>
                <a:cxn ang="0">
                  <a:pos x="connsiteX15169" y="connsiteY15169"/>
                </a:cxn>
                <a:cxn ang="0">
                  <a:pos x="connsiteX15170" y="connsiteY15170"/>
                </a:cxn>
                <a:cxn ang="0">
                  <a:pos x="connsiteX15171" y="connsiteY15171"/>
                </a:cxn>
                <a:cxn ang="0">
                  <a:pos x="connsiteX15172" y="connsiteY15172"/>
                </a:cxn>
                <a:cxn ang="0">
                  <a:pos x="connsiteX15173" y="connsiteY15173"/>
                </a:cxn>
                <a:cxn ang="0">
                  <a:pos x="connsiteX15174" y="connsiteY15174"/>
                </a:cxn>
                <a:cxn ang="0">
                  <a:pos x="connsiteX15175" y="connsiteY15175"/>
                </a:cxn>
                <a:cxn ang="0">
                  <a:pos x="connsiteX15176" y="connsiteY15176"/>
                </a:cxn>
                <a:cxn ang="0">
                  <a:pos x="connsiteX15177" y="connsiteY15177"/>
                </a:cxn>
                <a:cxn ang="0">
                  <a:pos x="connsiteX15178" y="connsiteY15178"/>
                </a:cxn>
                <a:cxn ang="0">
                  <a:pos x="connsiteX15179" y="connsiteY15179"/>
                </a:cxn>
                <a:cxn ang="0">
                  <a:pos x="connsiteX15180" y="connsiteY15180"/>
                </a:cxn>
                <a:cxn ang="0">
                  <a:pos x="connsiteX15181" y="connsiteY15181"/>
                </a:cxn>
                <a:cxn ang="0">
                  <a:pos x="connsiteX15182" y="connsiteY15182"/>
                </a:cxn>
                <a:cxn ang="0">
                  <a:pos x="connsiteX15183" y="connsiteY15183"/>
                </a:cxn>
                <a:cxn ang="0">
                  <a:pos x="connsiteX15184" y="connsiteY15184"/>
                </a:cxn>
                <a:cxn ang="0">
                  <a:pos x="connsiteX15185" y="connsiteY15185"/>
                </a:cxn>
                <a:cxn ang="0">
                  <a:pos x="connsiteX15186" y="connsiteY15186"/>
                </a:cxn>
                <a:cxn ang="0">
                  <a:pos x="connsiteX15187" y="connsiteY15187"/>
                </a:cxn>
                <a:cxn ang="0">
                  <a:pos x="connsiteX15188" y="connsiteY15188"/>
                </a:cxn>
                <a:cxn ang="0">
                  <a:pos x="connsiteX15189" y="connsiteY15189"/>
                </a:cxn>
                <a:cxn ang="0">
                  <a:pos x="connsiteX15190" y="connsiteY15190"/>
                </a:cxn>
                <a:cxn ang="0">
                  <a:pos x="connsiteX15191" y="connsiteY15191"/>
                </a:cxn>
                <a:cxn ang="0">
                  <a:pos x="connsiteX15192" y="connsiteY15192"/>
                </a:cxn>
                <a:cxn ang="0">
                  <a:pos x="connsiteX15193" y="connsiteY15193"/>
                </a:cxn>
                <a:cxn ang="0">
                  <a:pos x="connsiteX15194" y="connsiteY15194"/>
                </a:cxn>
                <a:cxn ang="0">
                  <a:pos x="connsiteX15195" y="connsiteY15195"/>
                </a:cxn>
                <a:cxn ang="0">
                  <a:pos x="connsiteX15196" y="connsiteY15196"/>
                </a:cxn>
                <a:cxn ang="0">
                  <a:pos x="connsiteX15197" y="connsiteY15197"/>
                </a:cxn>
                <a:cxn ang="0">
                  <a:pos x="connsiteX15198" y="connsiteY15198"/>
                </a:cxn>
                <a:cxn ang="0">
                  <a:pos x="connsiteX15199" y="connsiteY15199"/>
                </a:cxn>
                <a:cxn ang="0">
                  <a:pos x="connsiteX15200" y="connsiteY15200"/>
                </a:cxn>
                <a:cxn ang="0">
                  <a:pos x="connsiteX15201" y="connsiteY15201"/>
                </a:cxn>
                <a:cxn ang="0">
                  <a:pos x="connsiteX15202" y="connsiteY15202"/>
                </a:cxn>
                <a:cxn ang="0">
                  <a:pos x="connsiteX15203" y="connsiteY15203"/>
                </a:cxn>
                <a:cxn ang="0">
                  <a:pos x="connsiteX15204" y="connsiteY15204"/>
                </a:cxn>
                <a:cxn ang="0">
                  <a:pos x="connsiteX15205" y="connsiteY15205"/>
                </a:cxn>
                <a:cxn ang="0">
                  <a:pos x="connsiteX15206" y="connsiteY15206"/>
                </a:cxn>
                <a:cxn ang="0">
                  <a:pos x="connsiteX15207" y="connsiteY15207"/>
                </a:cxn>
                <a:cxn ang="0">
                  <a:pos x="connsiteX15208" y="connsiteY15208"/>
                </a:cxn>
                <a:cxn ang="0">
                  <a:pos x="connsiteX15209" y="connsiteY15209"/>
                </a:cxn>
                <a:cxn ang="0">
                  <a:pos x="connsiteX15210" y="connsiteY15210"/>
                </a:cxn>
                <a:cxn ang="0">
                  <a:pos x="connsiteX15211" y="connsiteY15211"/>
                </a:cxn>
                <a:cxn ang="0">
                  <a:pos x="connsiteX15212" y="connsiteY15212"/>
                </a:cxn>
                <a:cxn ang="0">
                  <a:pos x="connsiteX15213" y="connsiteY15213"/>
                </a:cxn>
                <a:cxn ang="0">
                  <a:pos x="connsiteX15214" y="connsiteY15214"/>
                </a:cxn>
                <a:cxn ang="0">
                  <a:pos x="connsiteX15215" y="connsiteY15215"/>
                </a:cxn>
                <a:cxn ang="0">
                  <a:pos x="connsiteX15216" y="connsiteY15216"/>
                </a:cxn>
                <a:cxn ang="0">
                  <a:pos x="connsiteX15217" y="connsiteY15217"/>
                </a:cxn>
                <a:cxn ang="0">
                  <a:pos x="connsiteX15218" y="connsiteY15218"/>
                </a:cxn>
                <a:cxn ang="0">
                  <a:pos x="connsiteX15219" y="connsiteY15219"/>
                </a:cxn>
                <a:cxn ang="0">
                  <a:pos x="connsiteX15220" y="connsiteY15220"/>
                </a:cxn>
                <a:cxn ang="0">
                  <a:pos x="connsiteX15221" y="connsiteY15221"/>
                </a:cxn>
                <a:cxn ang="0">
                  <a:pos x="connsiteX15222" y="connsiteY15222"/>
                </a:cxn>
                <a:cxn ang="0">
                  <a:pos x="connsiteX15223" y="connsiteY15223"/>
                </a:cxn>
                <a:cxn ang="0">
                  <a:pos x="connsiteX15224" y="connsiteY15224"/>
                </a:cxn>
                <a:cxn ang="0">
                  <a:pos x="connsiteX15225" y="connsiteY15225"/>
                </a:cxn>
                <a:cxn ang="0">
                  <a:pos x="connsiteX15226" y="connsiteY15226"/>
                </a:cxn>
                <a:cxn ang="0">
                  <a:pos x="connsiteX15227" y="connsiteY15227"/>
                </a:cxn>
                <a:cxn ang="0">
                  <a:pos x="connsiteX15228" y="connsiteY15228"/>
                </a:cxn>
                <a:cxn ang="0">
                  <a:pos x="connsiteX15229" y="connsiteY15229"/>
                </a:cxn>
                <a:cxn ang="0">
                  <a:pos x="connsiteX15230" y="connsiteY15230"/>
                </a:cxn>
                <a:cxn ang="0">
                  <a:pos x="connsiteX15231" y="connsiteY15231"/>
                </a:cxn>
                <a:cxn ang="0">
                  <a:pos x="connsiteX15232" y="connsiteY15232"/>
                </a:cxn>
                <a:cxn ang="0">
                  <a:pos x="connsiteX15233" y="connsiteY15233"/>
                </a:cxn>
                <a:cxn ang="0">
                  <a:pos x="connsiteX15234" y="connsiteY15234"/>
                </a:cxn>
                <a:cxn ang="0">
                  <a:pos x="connsiteX15235" y="connsiteY15235"/>
                </a:cxn>
                <a:cxn ang="0">
                  <a:pos x="connsiteX15236" y="connsiteY15236"/>
                </a:cxn>
                <a:cxn ang="0">
                  <a:pos x="connsiteX15237" y="connsiteY15237"/>
                </a:cxn>
                <a:cxn ang="0">
                  <a:pos x="connsiteX15238" y="connsiteY15238"/>
                </a:cxn>
                <a:cxn ang="0">
                  <a:pos x="connsiteX15239" y="connsiteY15239"/>
                </a:cxn>
                <a:cxn ang="0">
                  <a:pos x="connsiteX15240" y="connsiteY15240"/>
                </a:cxn>
                <a:cxn ang="0">
                  <a:pos x="connsiteX15241" y="connsiteY15241"/>
                </a:cxn>
                <a:cxn ang="0">
                  <a:pos x="connsiteX15242" y="connsiteY15242"/>
                </a:cxn>
                <a:cxn ang="0">
                  <a:pos x="connsiteX15243" y="connsiteY15243"/>
                </a:cxn>
                <a:cxn ang="0">
                  <a:pos x="connsiteX15244" y="connsiteY15244"/>
                </a:cxn>
                <a:cxn ang="0">
                  <a:pos x="connsiteX15245" y="connsiteY15245"/>
                </a:cxn>
                <a:cxn ang="0">
                  <a:pos x="connsiteX15246" y="connsiteY15246"/>
                </a:cxn>
                <a:cxn ang="0">
                  <a:pos x="connsiteX15247" y="connsiteY15247"/>
                </a:cxn>
                <a:cxn ang="0">
                  <a:pos x="connsiteX15248" y="connsiteY15248"/>
                </a:cxn>
                <a:cxn ang="0">
                  <a:pos x="connsiteX15249" y="connsiteY15249"/>
                </a:cxn>
                <a:cxn ang="0">
                  <a:pos x="connsiteX15250" y="connsiteY15250"/>
                </a:cxn>
                <a:cxn ang="0">
                  <a:pos x="connsiteX15251" y="connsiteY15251"/>
                </a:cxn>
                <a:cxn ang="0">
                  <a:pos x="connsiteX15252" y="connsiteY15252"/>
                </a:cxn>
                <a:cxn ang="0">
                  <a:pos x="connsiteX15253" y="connsiteY15253"/>
                </a:cxn>
                <a:cxn ang="0">
                  <a:pos x="connsiteX15254" y="connsiteY15254"/>
                </a:cxn>
                <a:cxn ang="0">
                  <a:pos x="connsiteX15255" y="connsiteY15255"/>
                </a:cxn>
                <a:cxn ang="0">
                  <a:pos x="connsiteX15256" y="connsiteY15256"/>
                </a:cxn>
                <a:cxn ang="0">
                  <a:pos x="connsiteX15257" y="connsiteY15257"/>
                </a:cxn>
                <a:cxn ang="0">
                  <a:pos x="connsiteX15258" y="connsiteY15258"/>
                </a:cxn>
                <a:cxn ang="0">
                  <a:pos x="connsiteX15259" y="connsiteY15259"/>
                </a:cxn>
                <a:cxn ang="0">
                  <a:pos x="connsiteX15260" y="connsiteY15260"/>
                </a:cxn>
                <a:cxn ang="0">
                  <a:pos x="connsiteX15261" y="connsiteY15261"/>
                </a:cxn>
                <a:cxn ang="0">
                  <a:pos x="connsiteX15262" y="connsiteY15262"/>
                </a:cxn>
                <a:cxn ang="0">
                  <a:pos x="connsiteX15263" y="connsiteY15263"/>
                </a:cxn>
                <a:cxn ang="0">
                  <a:pos x="connsiteX15264" y="connsiteY15264"/>
                </a:cxn>
                <a:cxn ang="0">
                  <a:pos x="connsiteX15265" y="connsiteY15265"/>
                </a:cxn>
                <a:cxn ang="0">
                  <a:pos x="connsiteX15266" y="connsiteY15266"/>
                </a:cxn>
                <a:cxn ang="0">
                  <a:pos x="connsiteX15267" y="connsiteY15267"/>
                </a:cxn>
                <a:cxn ang="0">
                  <a:pos x="connsiteX15268" y="connsiteY15268"/>
                </a:cxn>
                <a:cxn ang="0">
                  <a:pos x="connsiteX15269" y="connsiteY15269"/>
                </a:cxn>
                <a:cxn ang="0">
                  <a:pos x="connsiteX15270" y="connsiteY15270"/>
                </a:cxn>
                <a:cxn ang="0">
                  <a:pos x="connsiteX15271" y="connsiteY15271"/>
                </a:cxn>
                <a:cxn ang="0">
                  <a:pos x="connsiteX15272" y="connsiteY15272"/>
                </a:cxn>
                <a:cxn ang="0">
                  <a:pos x="connsiteX15273" y="connsiteY15273"/>
                </a:cxn>
                <a:cxn ang="0">
                  <a:pos x="connsiteX15274" y="connsiteY15274"/>
                </a:cxn>
                <a:cxn ang="0">
                  <a:pos x="connsiteX15275" y="connsiteY15275"/>
                </a:cxn>
                <a:cxn ang="0">
                  <a:pos x="connsiteX15276" y="connsiteY15276"/>
                </a:cxn>
                <a:cxn ang="0">
                  <a:pos x="connsiteX15277" y="connsiteY15277"/>
                </a:cxn>
                <a:cxn ang="0">
                  <a:pos x="connsiteX15278" y="connsiteY15278"/>
                </a:cxn>
                <a:cxn ang="0">
                  <a:pos x="connsiteX15279" y="connsiteY15279"/>
                </a:cxn>
                <a:cxn ang="0">
                  <a:pos x="connsiteX15280" y="connsiteY15280"/>
                </a:cxn>
                <a:cxn ang="0">
                  <a:pos x="connsiteX15281" y="connsiteY15281"/>
                </a:cxn>
                <a:cxn ang="0">
                  <a:pos x="connsiteX15282" y="connsiteY15282"/>
                </a:cxn>
                <a:cxn ang="0">
                  <a:pos x="connsiteX15283" y="connsiteY15283"/>
                </a:cxn>
                <a:cxn ang="0">
                  <a:pos x="connsiteX15284" y="connsiteY15284"/>
                </a:cxn>
                <a:cxn ang="0">
                  <a:pos x="connsiteX15285" y="connsiteY15285"/>
                </a:cxn>
                <a:cxn ang="0">
                  <a:pos x="connsiteX15286" y="connsiteY15286"/>
                </a:cxn>
                <a:cxn ang="0">
                  <a:pos x="connsiteX15287" y="connsiteY15287"/>
                </a:cxn>
                <a:cxn ang="0">
                  <a:pos x="connsiteX15288" y="connsiteY15288"/>
                </a:cxn>
                <a:cxn ang="0">
                  <a:pos x="connsiteX15289" y="connsiteY15289"/>
                </a:cxn>
                <a:cxn ang="0">
                  <a:pos x="connsiteX15290" y="connsiteY15290"/>
                </a:cxn>
                <a:cxn ang="0">
                  <a:pos x="connsiteX15291" y="connsiteY15291"/>
                </a:cxn>
                <a:cxn ang="0">
                  <a:pos x="connsiteX15292" y="connsiteY15292"/>
                </a:cxn>
                <a:cxn ang="0">
                  <a:pos x="connsiteX15293" y="connsiteY15293"/>
                </a:cxn>
                <a:cxn ang="0">
                  <a:pos x="connsiteX15294" y="connsiteY15294"/>
                </a:cxn>
                <a:cxn ang="0">
                  <a:pos x="connsiteX15295" y="connsiteY15295"/>
                </a:cxn>
                <a:cxn ang="0">
                  <a:pos x="connsiteX15296" y="connsiteY15296"/>
                </a:cxn>
                <a:cxn ang="0">
                  <a:pos x="connsiteX15297" y="connsiteY15297"/>
                </a:cxn>
                <a:cxn ang="0">
                  <a:pos x="connsiteX15298" y="connsiteY15298"/>
                </a:cxn>
                <a:cxn ang="0">
                  <a:pos x="connsiteX15299" y="connsiteY15299"/>
                </a:cxn>
                <a:cxn ang="0">
                  <a:pos x="connsiteX15300" y="connsiteY15300"/>
                </a:cxn>
                <a:cxn ang="0">
                  <a:pos x="connsiteX15301" y="connsiteY15301"/>
                </a:cxn>
                <a:cxn ang="0">
                  <a:pos x="connsiteX15302" y="connsiteY15302"/>
                </a:cxn>
                <a:cxn ang="0">
                  <a:pos x="connsiteX15303" y="connsiteY15303"/>
                </a:cxn>
                <a:cxn ang="0">
                  <a:pos x="connsiteX15304" y="connsiteY15304"/>
                </a:cxn>
                <a:cxn ang="0">
                  <a:pos x="connsiteX15305" y="connsiteY15305"/>
                </a:cxn>
                <a:cxn ang="0">
                  <a:pos x="connsiteX15306" y="connsiteY15306"/>
                </a:cxn>
                <a:cxn ang="0">
                  <a:pos x="connsiteX15307" y="connsiteY15307"/>
                </a:cxn>
                <a:cxn ang="0">
                  <a:pos x="connsiteX15308" y="connsiteY15308"/>
                </a:cxn>
                <a:cxn ang="0">
                  <a:pos x="connsiteX15309" y="connsiteY15309"/>
                </a:cxn>
                <a:cxn ang="0">
                  <a:pos x="connsiteX15310" y="connsiteY15310"/>
                </a:cxn>
                <a:cxn ang="0">
                  <a:pos x="connsiteX15311" y="connsiteY15311"/>
                </a:cxn>
                <a:cxn ang="0">
                  <a:pos x="connsiteX15312" y="connsiteY15312"/>
                </a:cxn>
                <a:cxn ang="0">
                  <a:pos x="connsiteX15313" y="connsiteY15313"/>
                </a:cxn>
                <a:cxn ang="0">
                  <a:pos x="connsiteX15314" y="connsiteY15314"/>
                </a:cxn>
                <a:cxn ang="0">
                  <a:pos x="connsiteX15315" y="connsiteY15315"/>
                </a:cxn>
                <a:cxn ang="0">
                  <a:pos x="connsiteX15316" y="connsiteY15316"/>
                </a:cxn>
                <a:cxn ang="0">
                  <a:pos x="connsiteX15317" y="connsiteY15317"/>
                </a:cxn>
                <a:cxn ang="0">
                  <a:pos x="connsiteX15318" y="connsiteY15318"/>
                </a:cxn>
                <a:cxn ang="0">
                  <a:pos x="connsiteX15319" y="connsiteY15319"/>
                </a:cxn>
                <a:cxn ang="0">
                  <a:pos x="connsiteX15320" y="connsiteY15320"/>
                </a:cxn>
                <a:cxn ang="0">
                  <a:pos x="connsiteX15321" y="connsiteY15321"/>
                </a:cxn>
                <a:cxn ang="0">
                  <a:pos x="connsiteX15322" y="connsiteY15322"/>
                </a:cxn>
                <a:cxn ang="0">
                  <a:pos x="connsiteX15323" y="connsiteY15323"/>
                </a:cxn>
                <a:cxn ang="0">
                  <a:pos x="connsiteX15324" y="connsiteY15324"/>
                </a:cxn>
                <a:cxn ang="0">
                  <a:pos x="connsiteX15325" y="connsiteY15325"/>
                </a:cxn>
                <a:cxn ang="0">
                  <a:pos x="connsiteX15326" y="connsiteY15326"/>
                </a:cxn>
                <a:cxn ang="0">
                  <a:pos x="connsiteX15327" y="connsiteY15327"/>
                </a:cxn>
                <a:cxn ang="0">
                  <a:pos x="connsiteX15328" y="connsiteY15328"/>
                </a:cxn>
                <a:cxn ang="0">
                  <a:pos x="connsiteX15329" y="connsiteY15329"/>
                </a:cxn>
                <a:cxn ang="0">
                  <a:pos x="connsiteX15330" y="connsiteY15330"/>
                </a:cxn>
                <a:cxn ang="0">
                  <a:pos x="connsiteX15331" y="connsiteY15331"/>
                </a:cxn>
                <a:cxn ang="0">
                  <a:pos x="connsiteX15332" y="connsiteY15332"/>
                </a:cxn>
                <a:cxn ang="0">
                  <a:pos x="connsiteX15333" y="connsiteY15333"/>
                </a:cxn>
                <a:cxn ang="0">
                  <a:pos x="connsiteX15334" y="connsiteY15334"/>
                </a:cxn>
                <a:cxn ang="0">
                  <a:pos x="connsiteX15335" y="connsiteY15335"/>
                </a:cxn>
                <a:cxn ang="0">
                  <a:pos x="connsiteX15336" y="connsiteY15336"/>
                </a:cxn>
                <a:cxn ang="0">
                  <a:pos x="connsiteX15337" y="connsiteY15337"/>
                </a:cxn>
                <a:cxn ang="0">
                  <a:pos x="connsiteX15338" y="connsiteY15338"/>
                </a:cxn>
                <a:cxn ang="0">
                  <a:pos x="connsiteX15339" y="connsiteY15339"/>
                </a:cxn>
                <a:cxn ang="0">
                  <a:pos x="connsiteX15340" y="connsiteY15340"/>
                </a:cxn>
                <a:cxn ang="0">
                  <a:pos x="connsiteX15341" y="connsiteY15341"/>
                </a:cxn>
                <a:cxn ang="0">
                  <a:pos x="connsiteX15342" y="connsiteY15342"/>
                </a:cxn>
                <a:cxn ang="0">
                  <a:pos x="connsiteX15343" y="connsiteY15343"/>
                </a:cxn>
                <a:cxn ang="0">
                  <a:pos x="connsiteX15344" y="connsiteY15344"/>
                </a:cxn>
                <a:cxn ang="0">
                  <a:pos x="connsiteX15345" y="connsiteY15345"/>
                </a:cxn>
                <a:cxn ang="0">
                  <a:pos x="connsiteX15346" y="connsiteY15346"/>
                </a:cxn>
                <a:cxn ang="0">
                  <a:pos x="connsiteX15347" y="connsiteY15347"/>
                </a:cxn>
                <a:cxn ang="0">
                  <a:pos x="connsiteX15348" y="connsiteY15348"/>
                </a:cxn>
                <a:cxn ang="0">
                  <a:pos x="connsiteX15349" y="connsiteY15349"/>
                </a:cxn>
                <a:cxn ang="0">
                  <a:pos x="connsiteX15350" y="connsiteY15350"/>
                </a:cxn>
                <a:cxn ang="0">
                  <a:pos x="connsiteX15351" y="connsiteY15351"/>
                </a:cxn>
                <a:cxn ang="0">
                  <a:pos x="connsiteX15352" y="connsiteY15352"/>
                </a:cxn>
                <a:cxn ang="0">
                  <a:pos x="connsiteX15353" y="connsiteY15353"/>
                </a:cxn>
                <a:cxn ang="0">
                  <a:pos x="connsiteX15354" y="connsiteY15354"/>
                </a:cxn>
                <a:cxn ang="0">
                  <a:pos x="connsiteX15355" y="connsiteY15355"/>
                </a:cxn>
                <a:cxn ang="0">
                  <a:pos x="connsiteX15356" y="connsiteY15356"/>
                </a:cxn>
                <a:cxn ang="0">
                  <a:pos x="connsiteX15357" y="connsiteY15357"/>
                </a:cxn>
                <a:cxn ang="0">
                  <a:pos x="connsiteX15358" y="connsiteY15358"/>
                </a:cxn>
                <a:cxn ang="0">
                  <a:pos x="connsiteX15359" y="connsiteY15359"/>
                </a:cxn>
                <a:cxn ang="0">
                  <a:pos x="connsiteX15360" y="connsiteY15360"/>
                </a:cxn>
                <a:cxn ang="0">
                  <a:pos x="connsiteX15361" y="connsiteY15361"/>
                </a:cxn>
                <a:cxn ang="0">
                  <a:pos x="connsiteX15362" y="connsiteY15362"/>
                </a:cxn>
                <a:cxn ang="0">
                  <a:pos x="connsiteX15363" y="connsiteY15363"/>
                </a:cxn>
                <a:cxn ang="0">
                  <a:pos x="connsiteX15364" y="connsiteY15364"/>
                </a:cxn>
                <a:cxn ang="0">
                  <a:pos x="connsiteX15365" y="connsiteY15365"/>
                </a:cxn>
                <a:cxn ang="0">
                  <a:pos x="connsiteX15366" y="connsiteY15366"/>
                </a:cxn>
                <a:cxn ang="0">
                  <a:pos x="connsiteX15367" y="connsiteY15367"/>
                </a:cxn>
                <a:cxn ang="0">
                  <a:pos x="connsiteX15368" y="connsiteY15368"/>
                </a:cxn>
                <a:cxn ang="0">
                  <a:pos x="connsiteX15369" y="connsiteY15369"/>
                </a:cxn>
                <a:cxn ang="0">
                  <a:pos x="connsiteX15370" y="connsiteY15370"/>
                </a:cxn>
                <a:cxn ang="0">
                  <a:pos x="connsiteX15371" y="connsiteY15371"/>
                </a:cxn>
                <a:cxn ang="0">
                  <a:pos x="connsiteX15372" y="connsiteY15372"/>
                </a:cxn>
                <a:cxn ang="0">
                  <a:pos x="connsiteX15373" y="connsiteY15373"/>
                </a:cxn>
                <a:cxn ang="0">
                  <a:pos x="connsiteX15374" y="connsiteY15374"/>
                </a:cxn>
                <a:cxn ang="0">
                  <a:pos x="connsiteX15375" y="connsiteY15375"/>
                </a:cxn>
                <a:cxn ang="0">
                  <a:pos x="connsiteX15376" y="connsiteY15376"/>
                </a:cxn>
                <a:cxn ang="0">
                  <a:pos x="connsiteX15377" y="connsiteY15377"/>
                </a:cxn>
                <a:cxn ang="0">
                  <a:pos x="connsiteX15378" y="connsiteY15378"/>
                </a:cxn>
                <a:cxn ang="0">
                  <a:pos x="connsiteX15379" y="connsiteY15379"/>
                </a:cxn>
                <a:cxn ang="0">
                  <a:pos x="connsiteX15380" y="connsiteY15380"/>
                </a:cxn>
                <a:cxn ang="0">
                  <a:pos x="connsiteX15381" y="connsiteY15381"/>
                </a:cxn>
                <a:cxn ang="0">
                  <a:pos x="connsiteX15382" y="connsiteY15382"/>
                </a:cxn>
                <a:cxn ang="0">
                  <a:pos x="connsiteX15383" y="connsiteY15383"/>
                </a:cxn>
                <a:cxn ang="0">
                  <a:pos x="connsiteX15384" y="connsiteY15384"/>
                </a:cxn>
                <a:cxn ang="0">
                  <a:pos x="connsiteX15385" y="connsiteY15385"/>
                </a:cxn>
                <a:cxn ang="0">
                  <a:pos x="connsiteX15386" y="connsiteY15386"/>
                </a:cxn>
                <a:cxn ang="0">
                  <a:pos x="connsiteX15387" y="connsiteY15387"/>
                </a:cxn>
                <a:cxn ang="0">
                  <a:pos x="connsiteX15388" y="connsiteY15388"/>
                </a:cxn>
                <a:cxn ang="0">
                  <a:pos x="connsiteX15389" y="connsiteY15389"/>
                </a:cxn>
                <a:cxn ang="0">
                  <a:pos x="connsiteX15390" y="connsiteY15390"/>
                </a:cxn>
                <a:cxn ang="0">
                  <a:pos x="connsiteX15391" y="connsiteY15391"/>
                </a:cxn>
                <a:cxn ang="0">
                  <a:pos x="connsiteX15392" y="connsiteY15392"/>
                </a:cxn>
                <a:cxn ang="0">
                  <a:pos x="connsiteX15393" y="connsiteY15393"/>
                </a:cxn>
                <a:cxn ang="0">
                  <a:pos x="connsiteX15394" y="connsiteY15394"/>
                </a:cxn>
                <a:cxn ang="0">
                  <a:pos x="connsiteX15395" y="connsiteY15395"/>
                </a:cxn>
                <a:cxn ang="0">
                  <a:pos x="connsiteX15396" y="connsiteY15396"/>
                </a:cxn>
                <a:cxn ang="0">
                  <a:pos x="connsiteX15397" y="connsiteY15397"/>
                </a:cxn>
                <a:cxn ang="0">
                  <a:pos x="connsiteX15398" y="connsiteY15398"/>
                </a:cxn>
                <a:cxn ang="0">
                  <a:pos x="connsiteX15399" y="connsiteY15399"/>
                </a:cxn>
                <a:cxn ang="0">
                  <a:pos x="connsiteX15400" y="connsiteY15400"/>
                </a:cxn>
                <a:cxn ang="0">
                  <a:pos x="connsiteX15401" y="connsiteY15401"/>
                </a:cxn>
                <a:cxn ang="0">
                  <a:pos x="connsiteX15402" y="connsiteY15402"/>
                </a:cxn>
                <a:cxn ang="0">
                  <a:pos x="connsiteX15403" y="connsiteY15403"/>
                </a:cxn>
                <a:cxn ang="0">
                  <a:pos x="connsiteX15404" y="connsiteY15404"/>
                </a:cxn>
                <a:cxn ang="0">
                  <a:pos x="connsiteX15405" y="connsiteY15405"/>
                </a:cxn>
                <a:cxn ang="0">
                  <a:pos x="connsiteX15406" y="connsiteY15406"/>
                </a:cxn>
                <a:cxn ang="0">
                  <a:pos x="connsiteX15407" y="connsiteY15407"/>
                </a:cxn>
                <a:cxn ang="0">
                  <a:pos x="connsiteX15408" y="connsiteY15408"/>
                </a:cxn>
                <a:cxn ang="0">
                  <a:pos x="connsiteX15409" y="connsiteY15409"/>
                </a:cxn>
                <a:cxn ang="0">
                  <a:pos x="connsiteX15410" y="connsiteY15410"/>
                </a:cxn>
                <a:cxn ang="0">
                  <a:pos x="connsiteX15411" y="connsiteY15411"/>
                </a:cxn>
                <a:cxn ang="0">
                  <a:pos x="connsiteX15412" y="connsiteY15412"/>
                </a:cxn>
                <a:cxn ang="0">
                  <a:pos x="connsiteX15413" y="connsiteY15413"/>
                </a:cxn>
                <a:cxn ang="0">
                  <a:pos x="connsiteX15414" y="connsiteY15414"/>
                </a:cxn>
                <a:cxn ang="0">
                  <a:pos x="connsiteX15415" y="connsiteY15415"/>
                </a:cxn>
                <a:cxn ang="0">
                  <a:pos x="connsiteX15416" y="connsiteY15416"/>
                </a:cxn>
                <a:cxn ang="0">
                  <a:pos x="connsiteX15417" y="connsiteY15417"/>
                </a:cxn>
                <a:cxn ang="0">
                  <a:pos x="connsiteX15418" y="connsiteY15418"/>
                </a:cxn>
                <a:cxn ang="0">
                  <a:pos x="connsiteX15419" y="connsiteY15419"/>
                </a:cxn>
                <a:cxn ang="0">
                  <a:pos x="connsiteX15420" y="connsiteY15420"/>
                </a:cxn>
                <a:cxn ang="0">
                  <a:pos x="connsiteX15421" y="connsiteY15421"/>
                </a:cxn>
                <a:cxn ang="0">
                  <a:pos x="connsiteX15422" y="connsiteY15422"/>
                </a:cxn>
                <a:cxn ang="0">
                  <a:pos x="connsiteX15423" y="connsiteY15423"/>
                </a:cxn>
                <a:cxn ang="0">
                  <a:pos x="connsiteX15424" y="connsiteY15424"/>
                </a:cxn>
                <a:cxn ang="0">
                  <a:pos x="connsiteX15425" y="connsiteY15425"/>
                </a:cxn>
                <a:cxn ang="0">
                  <a:pos x="connsiteX15426" y="connsiteY15426"/>
                </a:cxn>
                <a:cxn ang="0">
                  <a:pos x="connsiteX15427" y="connsiteY15427"/>
                </a:cxn>
                <a:cxn ang="0">
                  <a:pos x="connsiteX15428" y="connsiteY15428"/>
                </a:cxn>
                <a:cxn ang="0">
                  <a:pos x="connsiteX15429" y="connsiteY15429"/>
                </a:cxn>
                <a:cxn ang="0">
                  <a:pos x="connsiteX15430" y="connsiteY15430"/>
                </a:cxn>
                <a:cxn ang="0">
                  <a:pos x="connsiteX15431" y="connsiteY15431"/>
                </a:cxn>
                <a:cxn ang="0">
                  <a:pos x="connsiteX15432" y="connsiteY15432"/>
                </a:cxn>
                <a:cxn ang="0">
                  <a:pos x="connsiteX15433" y="connsiteY15433"/>
                </a:cxn>
                <a:cxn ang="0">
                  <a:pos x="connsiteX15434" y="connsiteY15434"/>
                </a:cxn>
                <a:cxn ang="0">
                  <a:pos x="connsiteX15435" y="connsiteY15435"/>
                </a:cxn>
                <a:cxn ang="0">
                  <a:pos x="connsiteX15436" y="connsiteY15436"/>
                </a:cxn>
                <a:cxn ang="0">
                  <a:pos x="connsiteX15437" y="connsiteY15437"/>
                </a:cxn>
                <a:cxn ang="0">
                  <a:pos x="connsiteX15438" y="connsiteY15438"/>
                </a:cxn>
                <a:cxn ang="0">
                  <a:pos x="connsiteX15439" y="connsiteY15439"/>
                </a:cxn>
                <a:cxn ang="0">
                  <a:pos x="connsiteX15440" y="connsiteY15440"/>
                </a:cxn>
                <a:cxn ang="0">
                  <a:pos x="connsiteX15441" y="connsiteY15441"/>
                </a:cxn>
                <a:cxn ang="0">
                  <a:pos x="connsiteX15442" y="connsiteY15442"/>
                </a:cxn>
                <a:cxn ang="0">
                  <a:pos x="connsiteX15443" y="connsiteY15443"/>
                </a:cxn>
                <a:cxn ang="0">
                  <a:pos x="connsiteX15444" y="connsiteY15444"/>
                </a:cxn>
                <a:cxn ang="0">
                  <a:pos x="connsiteX15445" y="connsiteY15445"/>
                </a:cxn>
                <a:cxn ang="0">
                  <a:pos x="connsiteX15446" y="connsiteY15446"/>
                </a:cxn>
                <a:cxn ang="0">
                  <a:pos x="connsiteX15447" y="connsiteY15447"/>
                </a:cxn>
                <a:cxn ang="0">
                  <a:pos x="connsiteX15448" y="connsiteY15448"/>
                </a:cxn>
                <a:cxn ang="0">
                  <a:pos x="connsiteX15449" y="connsiteY15449"/>
                </a:cxn>
                <a:cxn ang="0">
                  <a:pos x="connsiteX15450" y="connsiteY15450"/>
                </a:cxn>
                <a:cxn ang="0">
                  <a:pos x="connsiteX15451" y="connsiteY15451"/>
                </a:cxn>
                <a:cxn ang="0">
                  <a:pos x="connsiteX15452" y="connsiteY15452"/>
                </a:cxn>
                <a:cxn ang="0">
                  <a:pos x="connsiteX15453" y="connsiteY15453"/>
                </a:cxn>
                <a:cxn ang="0">
                  <a:pos x="connsiteX15454" y="connsiteY15454"/>
                </a:cxn>
                <a:cxn ang="0">
                  <a:pos x="connsiteX15455" y="connsiteY15455"/>
                </a:cxn>
                <a:cxn ang="0">
                  <a:pos x="connsiteX15456" y="connsiteY15456"/>
                </a:cxn>
                <a:cxn ang="0">
                  <a:pos x="connsiteX15457" y="connsiteY15457"/>
                </a:cxn>
                <a:cxn ang="0">
                  <a:pos x="connsiteX15458" y="connsiteY15458"/>
                </a:cxn>
                <a:cxn ang="0">
                  <a:pos x="connsiteX15459" y="connsiteY15459"/>
                </a:cxn>
                <a:cxn ang="0">
                  <a:pos x="connsiteX15460" y="connsiteY15460"/>
                </a:cxn>
                <a:cxn ang="0">
                  <a:pos x="connsiteX15461" y="connsiteY15461"/>
                </a:cxn>
                <a:cxn ang="0">
                  <a:pos x="connsiteX15462" y="connsiteY15462"/>
                </a:cxn>
                <a:cxn ang="0">
                  <a:pos x="connsiteX15463" y="connsiteY15463"/>
                </a:cxn>
                <a:cxn ang="0">
                  <a:pos x="connsiteX15464" y="connsiteY15464"/>
                </a:cxn>
                <a:cxn ang="0">
                  <a:pos x="connsiteX15465" y="connsiteY15465"/>
                </a:cxn>
                <a:cxn ang="0">
                  <a:pos x="connsiteX15466" y="connsiteY15466"/>
                </a:cxn>
                <a:cxn ang="0">
                  <a:pos x="connsiteX15467" y="connsiteY15467"/>
                </a:cxn>
                <a:cxn ang="0">
                  <a:pos x="connsiteX15468" y="connsiteY15468"/>
                </a:cxn>
                <a:cxn ang="0">
                  <a:pos x="connsiteX15469" y="connsiteY15469"/>
                </a:cxn>
                <a:cxn ang="0">
                  <a:pos x="connsiteX15470" y="connsiteY15470"/>
                </a:cxn>
                <a:cxn ang="0">
                  <a:pos x="connsiteX15471" y="connsiteY15471"/>
                </a:cxn>
                <a:cxn ang="0">
                  <a:pos x="connsiteX15472" y="connsiteY15472"/>
                </a:cxn>
                <a:cxn ang="0">
                  <a:pos x="connsiteX15473" y="connsiteY15473"/>
                </a:cxn>
                <a:cxn ang="0">
                  <a:pos x="connsiteX15474" y="connsiteY15474"/>
                </a:cxn>
                <a:cxn ang="0">
                  <a:pos x="connsiteX15475" y="connsiteY15475"/>
                </a:cxn>
                <a:cxn ang="0">
                  <a:pos x="connsiteX15476" y="connsiteY15476"/>
                </a:cxn>
                <a:cxn ang="0">
                  <a:pos x="connsiteX15477" y="connsiteY15477"/>
                </a:cxn>
                <a:cxn ang="0">
                  <a:pos x="connsiteX15478" y="connsiteY15478"/>
                </a:cxn>
                <a:cxn ang="0">
                  <a:pos x="connsiteX15479" y="connsiteY15479"/>
                </a:cxn>
                <a:cxn ang="0">
                  <a:pos x="connsiteX15480" y="connsiteY15480"/>
                </a:cxn>
                <a:cxn ang="0">
                  <a:pos x="connsiteX15481" y="connsiteY15481"/>
                </a:cxn>
                <a:cxn ang="0">
                  <a:pos x="connsiteX15482" y="connsiteY15482"/>
                </a:cxn>
                <a:cxn ang="0">
                  <a:pos x="connsiteX15483" y="connsiteY15483"/>
                </a:cxn>
                <a:cxn ang="0">
                  <a:pos x="connsiteX15484" y="connsiteY15484"/>
                </a:cxn>
                <a:cxn ang="0">
                  <a:pos x="connsiteX15485" y="connsiteY15485"/>
                </a:cxn>
                <a:cxn ang="0">
                  <a:pos x="connsiteX15486" y="connsiteY15486"/>
                </a:cxn>
                <a:cxn ang="0">
                  <a:pos x="connsiteX15487" y="connsiteY15487"/>
                </a:cxn>
                <a:cxn ang="0">
                  <a:pos x="connsiteX15488" y="connsiteY15488"/>
                </a:cxn>
                <a:cxn ang="0">
                  <a:pos x="connsiteX15489" y="connsiteY15489"/>
                </a:cxn>
                <a:cxn ang="0">
                  <a:pos x="connsiteX15490" y="connsiteY15490"/>
                </a:cxn>
                <a:cxn ang="0">
                  <a:pos x="connsiteX15491" y="connsiteY15491"/>
                </a:cxn>
                <a:cxn ang="0">
                  <a:pos x="connsiteX15492" y="connsiteY15492"/>
                </a:cxn>
                <a:cxn ang="0">
                  <a:pos x="connsiteX15493" y="connsiteY15493"/>
                </a:cxn>
                <a:cxn ang="0">
                  <a:pos x="connsiteX15494" y="connsiteY15494"/>
                </a:cxn>
                <a:cxn ang="0">
                  <a:pos x="connsiteX15495" y="connsiteY15495"/>
                </a:cxn>
                <a:cxn ang="0">
                  <a:pos x="connsiteX15496" y="connsiteY15496"/>
                </a:cxn>
                <a:cxn ang="0">
                  <a:pos x="connsiteX15497" y="connsiteY15497"/>
                </a:cxn>
                <a:cxn ang="0">
                  <a:pos x="connsiteX15498" y="connsiteY15498"/>
                </a:cxn>
                <a:cxn ang="0">
                  <a:pos x="connsiteX15499" y="connsiteY15499"/>
                </a:cxn>
                <a:cxn ang="0">
                  <a:pos x="connsiteX15500" y="connsiteY15500"/>
                </a:cxn>
                <a:cxn ang="0">
                  <a:pos x="connsiteX15501" y="connsiteY15501"/>
                </a:cxn>
                <a:cxn ang="0">
                  <a:pos x="connsiteX15502" y="connsiteY15502"/>
                </a:cxn>
                <a:cxn ang="0">
                  <a:pos x="connsiteX15503" y="connsiteY15503"/>
                </a:cxn>
                <a:cxn ang="0">
                  <a:pos x="connsiteX15504" y="connsiteY15504"/>
                </a:cxn>
                <a:cxn ang="0">
                  <a:pos x="connsiteX15505" y="connsiteY15505"/>
                </a:cxn>
                <a:cxn ang="0">
                  <a:pos x="connsiteX15506" y="connsiteY15506"/>
                </a:cxn>
                <a:cxn ang="0">
                  <a:pos x="connsiteX15507" y="connsiteY15507"/>
                </a:cxn>
                <a:cxn ang="0">
                  <a:pos x="connsiteX15508" y="connsiteY15508"/>
                </a:cxn>
                <a:cxn ang="0">
                  <a:pos x="connsiteX15509" y="connsiteY15509"/>
                </a:cxn>
                <a:cxn ang="0">
                  <a:pos x="connsiteX15510" y="connsiteY15510"/>
                </a:cxn>
                <a:cxn ang="0">
                  <a:pos x="connsiteX15511" y="connsiteY15511"/>
                </a:cxn>
                <a:cxn ang="0">
                  <a:pos x="connsiteX15512" y="connsiteY15512"/>
                </a:cxn>
                <a:cxn ang="0">
                  <a:pos x="connsiteX15513" y="connsiteY15513"/>
                </a:cxn>
                <a:cxn ang="0">
                  <a:pos x="connsiteX15514" y="connsiteY15514"/>
                </a:cxn>
                <a:cxn ang="0">
                  <a:pos x="connsiteX15515" y="connsiteY15515"/>
                </a:cxn>
                <a:cxn ang="0">
                  <a:pos x="connsiteX15516" y="connsiteY15516"/>
                </a:cxn>
                <a:cxn ang="0">
                  <a:pos x="connsiteX15517" y="connsiteY15517"/>
                </a:cxn>
                <a:cxn ang="0">
                  <a:pos x="connsiteX15518" y="connsiteY15518"/>
                </a:cxn>
                <a:cxn ang="0">
                  <a:pos x="connsiteX15519" y="connsiteY15519"/>
                </a:cxn>
                <a:cxn ang="0">
                  <a:pos x="connsiteX15520" y="connsiteY15520"/>
                </a:cxn>
                <a:cxn ang="0">
                  <a:pos x="connsiteX15521" y="connsiteY15521"/>
                </a:cxn>
                <a:cxn ang="0">
                  <a:pos x="connsiteX15522" y="connsiteY15522"/>
                </a:cxn>
                <a:cxn ang="0">
                  <a:pos x="connsiteX15523" y="connsiteY15523"/>
                </a:cxn>
                <a:cxn ang="0">
                  <a:pos x="connsiteX15524" y="connsiteY15524"/>
                </a:cxn>
                <a:cxn ang="0">
                  <a:pos x="connsiteX15525" y="connsiteY15525"/>
                </a:cxn>
                <a:cxn ang="0">
                  <a:pos x="connsiteX15526" y="connsiteY15526"/>
                </a:cxn>
                <a:cxn ang="0">
                  <a:pos x="connsiteX15527" y="connsiteY15527"/>
                </a:cxn>
                <a:cxn ang="0">
                  <a:pos x="connsiteX15528" y="connsiteY15528"/>
                </a:cxn>
                <a:cxn ang="0">
                  <a:pos x="connsiteX15529" y="connsiteY15529"/>
                </a:cxn>
                <a:cxn ang="0">
                  <a:pos x="connsiteX15530" y="connsiteY15530"/>
                </a:cxn>
                <a:cxn ang="0">
                  <a:pos x="connsiteX15531" y="connsiteY15531"/>
                </a:cxn>
                <a:cxn ang="0">
                  <a:pos x="connsiteX15532" y="connsiteY15532"/>
                </a:cxn>
                <a:cxn ang="0">
                  <a:pos x="connsiteX15533" y="connsiteY15533"/>
                </a:cxn>
                <a:cxn ang="0">
                  <a:pos x="connsiteX15534" y="connsiteY15534"/>
                </a:cxn>
                <a:cxn ang="0">
                  <a:pos x="connsiteX15535" y="connsiteY15535"/>
                </a:cxn>
                <a:cxn ang="0">
                  <a:pos x="connsiteX15536" y="connsiteY15536"/>
                </a:cxn>
                <a:cxn ang="0">
                  <a:pos x="connsiteX15537" y="connsiteY15537"/>
                </a:cxn>
                <a:cxn ang="0">
                  <a:pos x="connsiteX15538" y="connsiteY15538"/>
                </a:cxn>
                <a:cxn ang="0">
                  <a:pos x="connsiteX15539" y="connsiteY15539"/>
                </a:cxn>
                <a:cxn ang="0">
                  <a:pos x="connsiteX15540" y="connsiteY15540"/>
                </a:cxn>
                <a:cxn ang="0">
                  <a:pos x="connsiteX15541" y="connsiteY15541"/>
                </a:cxn>
                <a:cxn ang="0">
                  <a:pos x="connsiteX15542" y="connsiteY15542"/>
                </a:cxn>
                <a:cxn ang="0">
                  <a:pos x="connsiteX15543" y="connsiteY15543"/>
                </a:cxn>
                <a:cxn ang="0">
                  <a:pos x="connsiteX15544" y="connsiteY15544"/>
                </a:cxn>
                <a:cxn ang="0">
                  <a:pos x="connsiteX15545" y="connsiteY15545"/>
                </a:cxn>
                <a:cxn ang="0">
                  <a:pos x="connsiteX15546" y="connsiteY15546"/>
                </a:cxn>
                <a:cxn ang="0">
                  <a:pos x="connsiteX15547" y="connsiteY15547"/>
                </a:cxn>
                <a:cxn ang="0">
                  <a:pos x="connsiteX15548" y="connsiteY15548"/>
                </a:cxn>
                <a:cxn ang="0">
                  <a:pos x="connsiteX15549" y="connsiteY15549"/>
                </a:cxn>
                <a:cxn ang="0">
                  <a:pos x="connsiteX15550" y="connsiteY15550"/>
                </a:cxn>
                <a:cxn ang="0">
                  <a:pos x="connsiteX15551" y="connsiteY15551"/>
                </a:cxn>
                <a:cxn ang="0">
                  <a:pos x="connsiteX15552" y="connsiteY15552"/>
                </a:cxn>
                <a:cxn ang="0">
                  <a:pos x="connsiteX15553" y="connsiteY15553"/>
                </a:cxn>
                <a:cxn ang="0">
                  <a:pos x="connsiteX15554" y="connsiteY15554"/>
                </a:cxn>
                <a:cxn ang="0">
                  <a:pos x="connsiteX15555" y="connsiteY15555"/>
                </a:cxn>
                <a:cxn ang="0">
                  <a:pos x="connsiteX15556" y="connsiteY15556"/>
                </a:cxn>
                <a:cxn ang="0">
                  <a:pos x="connsiteX15557" y="connsiteY15557"/>
                </a:cxn>
                <a:cxn ang="0">
                  <a:pos x="connsiteX15558" y="connsiteY15558"/>
                </a:cxn>
                <a:cxn ang="0">
                  <a:pos x="connsiteX15559" y="connsiteY15559"/>
                </a:cxn>
                <a:cxn ang="0">
                  <a:pos x="connsiteX15560" y="connsiteY15560"/>
                </a:cxn>
                <a:cxn ang="0">
                  <a:pos x="connsiteX15561" y="connsiteY15561"/>
                </a:cxn>
                <a:cxn ang="0">
                  <a:pos x="connsiteX15562" y="connsiteY15562"/>
                </a:cxn>
                <a:cxn ang="0">
                  <a:pos x="connsiteX15563" y="connsiteY15563"/>
                </a:cxn>
                <a:cxn ang="0">
                  <a:pos x="connsiteX15564" y="connsiteY15564"/>
                </a:cxn>
                <a:cxn ang="0">
                  <a:pos x="connsiteX15565" y="connsiteY15565"/>
                </a:cxn>
                <a:cxn ang="0">
                  <a:pos x="connsiteX15566" y="connsiteY15566"/>
                </a:cxn>
                <a:cxn ang="0">
                  <a:pos x="connsiteX15567" y="connsiteY15567"/>
                </a:cxn>
                <a:cxn ang="0">
                  <a:pos x="connsiteX15568" y="connsiteY15568"/>
                </a:cxn>
                <a:cxn ang="0">
                  <a:pos x="connsiteX15569" y="connsiteY15569"/>
                </a:cxn>
                <a:cxn ang="0">
                  <a:pos x="connsiteX15570" y="connsiteY15570"/>
                </a:cxn>
                <a:cxn ang="0">
                  <a:pos x="connsiteX15571" y="connsiteY15571"/>
                </a:cxn>
                <a:cxn ang="0">
                  <a:pos x="connsiteX15572" y="connsiteY15572"/>
                </a:cxn>
                <a:cxn ang="0">
                  <a:pos x="connsiteX15573" y="connsiteY15573"/>
                </a:cxn>
                <a:cxn ang="0">
                  <a:pos x="connsiteX15574" y="connsiteY15574"/>
                </a:cxn>
                <a:cxn ang="0">
                  <a:pos x="connsiteX15575" y="connsiteY15575"/>
                </a:cxn>
                <a:cxn ang="0">
                  <a:pos x="connsiteX15576" y="connsiteY15576"/>
                </a:cxn>
                <a:cxn ang="0">
                  <a:pos x="connsiteX15577" y="connsiteY15577"/>
                </a:cxn>
                <a:cxn ang="0">
                  <a:pos x="connsiteX15578" y="connsiteY15578"/>
                </a:cxn>
                <a:cxn ang="0">
                  <a:pos x="connsiteX15579" y="connsiteY15579"/>
                </a:cxn>
                <a:cxn ang="0">
                  <a:pos x="connsiteX15580" y="connsiteY15580"/>
                </a:cxn>
                <a:cxn ang="0">
                  <a:pos x="connsiteX15581" y="connsiteY15581"/>
                </a:cxn>
                <a:cxn ang="0">
                  <a:pos x="connsiteX15582" y="connsiteY15582"/>
                </a:cxn>
                <a:cxn ang="0">
                  <a:pos x="connsiteX15583" y="connsiteY15583"/>
                </a:cxn>
                <a:cxn ang="0">
                  <a:pos x="connsiteX15584" y="connsiteY15584"/>
                </a:cxn>
                <a:cxn ang="0">
                  <a:pos x="connsiteX15585" y="connsiteY15585"/>
                </a:cxn>
                <a:cxn ang="0">
                  <a:pos x="connsiteX15586" y="connsiteY15586"/>
                </a:cxn>
                <a:cxn ang="0">
                  <a:pos x="connsiteX15587" y="connsiteY15587"/>
                </a:cxn>
                <a:cxn ang="0">
                  <a:pos x="connsiteX15588" y="connsiteY15588"/>
                </a:cxn>
                <a:cxn ang="0">
                  <a:pos x="connsiteX15589" y="connsiteY15589"/>
                </a:cxn>
                <a:cxn ang="0">
                  <a:pos x="connsiteX15590" y="connsiteY15590"/>
                </a:cxn>
                <a:cxn ang="0">
                  <a:pos x="connsiteX15591" y="connsiteY15591"/>
                </a:cxn>
                <a:cxn ang="0">
                  <a:pos x="connsiteX15592" y="connsiteY15592"/>
                </a:cxn>
                <a:cxn ang="0">
                  <a:pos x="connsiteX15593" y="connsiteY15593"/>
                </a:cxn>
                <a:cxn ang="0">
                  <a:pos x="connsiteX15594" y="connsiteY15594"/>
                </a:cxn>
                <a:cxn ang="0">
                  <a:pos x="connsiteX15595" y="connsiteY15595"/>
                </a:cxn>
                <a:cxn ang="0">
                  <a:pos x="connsiteX15596" y="connsiteY15596"/>
                </a:cxn>
                <a:cxn ang="0">
                  <a:pos x="connsiteX15597" y="connsiteY15597"/>
                </a:cxn>
                <a:cxn ang="0">
                  <a:pos x="connsiteX15598" y="connsiteY15598"/>
                </a:cxn>
                <a:cxn ang="0">
                  <a:pos x="connsiteX15599" y="connsiteY15599"/>
                </a:cxn>
                <a:cxn ang="0">
                  <a:pos x="connsiteX15600" y="connsiteY15600"/>
                </a:cxn>
                <a:cxn ang="0">
                  <a:pos x="connsiteX15601" y="connsiteY15601"/>
                </a:cxn>
                <a:cxn ang="0">
                  <a:pos x="connsiteX15602" y="connsiteY15602"/>
                </a:cxn>
                <a:cxn ang="0">
                  <a:pos x="connsiteX15603" y="connsiteY15603"/>
                </a:cxn>
                <a:cxn ang="0">
                  <a:pos x="connsiteX15604" y="connsiteY15604"/>
                </a:cxn>
                <a:cxn ang="0">
                  <a:pos x="connsiteX15605" y="connsiteY15605"/>
                </a:cxn>
                <a:cxn ang="0">
                  <a:pos x="connsiteX15606" y="connsiteY15606"/>
                </a:cxn>
                <a:cxn ang="0">
                  <a:pos x="connsiteX15607" y="connsiteY15607"/>
                </a:cxn>
                <a:cxn ang="0">
                  <a:pos x="connsiteX15608" y="connsiteY15608"/>
                </a:cxn>
                <a:cxn ang="0">
                  <a:pos x="connsiteX15609" y="connsiteY15609"/>
                </a:cxn>
                <a:cxn ang="0">
                  <a:pos x="connsiteX15610" y="connsiteY15610"/>
                </a:cxn>
                <a:cxn ang="0">
                  <a:pos x="connsiteX15611" y="connsiteY15611"/>
                </a:cxn>
                <a:cxn ang="0">
                  <a:pos x="connsiteX15612" y="connsiteY15612"/>
                </a:cxn>
                <a:cxn ang="0">
                  <a:pos x="connsiteX15613" y="connsiteY15613"/>
                </a:cxn>
                <a:cxn ang="0">
                  <a:pos x="connsiteX15614" y="connsiteY15614"/>
                </a:cxn>
                <a:cxn ang="0">
                  <a:pos x="connsiteX15615" y="connsiteY15615"/>
                </a:cxn>
                <a:cxn ang="0">
                  <a:pos x="connsiteX15616" y="connsiteY15616"/>
                </a:cxn>
                <a:cxn ang="0">
                  <a:pos x="connsiteX15617" y="connsiteY15617"/>
                </a:cxn>
                <a:cxn ang="0">
                  <a:pos x="connsiteX15618" y="connsiteY15618"/>
                </a:cxn>
                <a:cxn ang="0">
                  <a:pos x="connsiteX15619" y="connsiteY15619"/>
                </a:cxn>
                <a:cxn ang="0">
                  <a:pos x="connsiteX15620" y="connsiteY15620"/>
                </a:cxn>
                <a:cxn ang="0">
                  <a:pos x="connsiteX15621" y="connsiteY15621"/>
                </a:cxn>
                <a:cxn ang="0">
                  <a:pos x="connsiteX15622" y="connsiteY15622"/>
                </a:cxn>
                <a:cxn ang="0">
                  <a:pos x="connsiteX15623" y="connsiteY15623"/>
                </a:cxn>
                <a:cxn ang="0">
                  <a:pos x="connsiteX15624" y="connsiteY15624"/>
                </a:cxn>
                <a:cxn ang="0">
                  <a:pos x="connsiteX15625" y="connsiteY15625"/>
                </a:cxn>
                <a:cxn ang="0">
                  <a:pos x="connsiteX15626" y="connsiteY15626"/>
                </a:cxn>
                <a:cxn ang="0">
                  <a:pos x="connsiteX15627" y="connsiteY15627"/>
                </a:cxn>
                <a:cxn ang="0">
                  <a:pos x="connsiteX15628" y="connsiteY15628"/>
                </a:cxn>
                <a:cxn ang="0">
                  <a:pos x="connsiteX15629" y="connsiteY15629"/>
                </a:cxn>
                <a:cxn ang="0">
                  <a:pos x="connsiteX15630" y="connsiteY15630"/>
                </a:cxn>
                <a:cxn ang="0">
                  <a:pos x="connsiteX15631" y="connsiteY15631"/>
                </a:cxn>
                <a:cxn ang="0">
                  <a:pos x="connsiteX15632" y="connsiteY15632"/>
                </a:cxn>
                <a:cxn ang="0">
                  <a:pos x="connsiteX15633" y="connsiteY15633"/>
                </a:cxn>
                <a:cxn ang="0">
                  <a:pos x="connsiteX15634" y="connsiteY15634"/>
                </a:cxn>
                <a:cxn ang="0">
                  <a:pos x="connsiteX15635" y="connsiteY15635"/>
                </a:cxn>
                <a:cxn ang="0">
                  <a:pos x="connsiteX15636" y="connsiteY15636"/>
                </a:cxn>
                <a:cxn ang="0">
                  <a:pos x="connsiteX15637" y="connsiteY15637"/>
                </a:cxn>
                <a:cxn ang="0">
                  <a:pos x="connsiteX15638" y="connsiteY15638"/>
                </a:cxn>
                <a:cxn ang="0">
                  <a:pos x="connsiteX15639" y="connsiteY15639"/>
                </a:cxn>
                <a:cxn ang="0">
                  <a:pos x="connsiteX15640" y="connsiteY15640"/>
                </a:cxn>
                <a:cxn ang="0">
                  <a:pos x="connsiteX15641" y="connsiteY15641"/>
                </a:cxn>
                <a:cxn ang="0">
                  <a:pos x="connsiteX15642" y="connsiteY15642"/>
                </a:cxn>
                <a:cxn ang="0">
                  <a:pos x="connsiteX15643" y="connsiteY15643"/>
                </a:cxn>
                <a:cxn ang="0">
                  <a:pos x="connsiteX15644" y="connsiteY15644"/>
                </a:cxn>
                <a:cxn ang="0">
                  <a:pos x="connsiteX15645" y="connsiteY15645"/>
                </a:cxn>
                <a:cxn ang="0">
                  <a:pos x="connsiteX15646" y="connsiteY15646"/>
                </a:cxn>
                <a:cxn ang="0">
                  <a:pos x="connsiteX15647" y="connsiteY15647"/>
                </a:cxn>
                <a:cxn ang="0">
                  <a:pos x="connsiteX15648" y="connsiteY15648"/>
                </a:cxn>
                <a:cxn ang="0">
                  <a:pos x="connsiteX15649" y="connsiteY15649"/>
                </a:cxn>
                <a:cxn ang="0">
                  <a:pos x="connsiteX15650" y="connsiteY15650"/>
                </a:cxn>
                <a:cxn ang="0">
                  <a:pos x="connsiteX15651" y="connsiteY15651"/>
                </a:cxn>
                <a:cxn ang="0">
                  <a:pos x="connsiteX15652" y="connsiteY15652"/>
                </a:cxn>
                <a:cxn ang="0">
                  <a:pos x="connsiteX15653" y="connsiteY15653"/>
                </a:cxn>
                <a:cxn ang="0">
                  <a:pos x="connsiteX15654" y="connsiteY15654"/>
                </a:cxn>
                <a:cxn ang="0">
                  <a:pos x="connsiteX15655" y="connsiteY15655"/>
                </a:cxn>
                <a:cxn ang="0">
                  <a:pos x="connsiteX15656" y="connsiteY15656"/>
                </a:cxn>
                <a:cxn ang="0">
                  <a:pos x="connsiteX15657" y="connsiteY15657"/>
                </a:cxn>
                <a:cxn ang="0">
                  <a:pos x="connsiteX15658" y="connsiteY15658"/>
                </a:cxn>
                <a:cxn ang="0">
                  <a:pos x="connsiteX15659" y="connsiteY15659"/>
                </a:cxn>
                <a:cxn ang="0">
                  <a:pos x="connsiteX15660" y="connsiteY15660"/>
                </a:cxn>
                <a:cxn ang="0">
                  <a:pos x="connsiteX15661" y="connsiteY15661"/>
                </a:cxn>
                <a:cxn ang="0">
                  <a:pos x="connsiteX15662" y="connsiteY15662"/>
                </a:cxn>
                <a:cxn ang="0">
                  <a:pos x="connsiteX15663" y="connsiteY15663"/>
                </a:cxn>
                <a:cxn ang="0">
                  <a:pos x="connsiteX15664" y="connsiteY15664"/>
                </a:cxn>
                <a:cxn ang="0">
                  <a:pos x="connsiteX15665" y="connsiteY15665"/>
                </a:cxn>
                <a:cxn ang="0">
                  <a:pos x="connsiteX15666" y="connsiteY15666"/>
                </a:cxn>
                <a:cxn ang="0">
                  <a:pos x="connsiteX15667" y="connsiteY15667"/>
                </a:cxn>
                <a:cxn ang="0">
                  <a:pos x="connsiteX15668" y="connsiteY15668"/>
                </a:cxn>
                <a:cxn ang="0">
                  <a:pos x="connsiteX15669" y="connsiteY15669"/>
                </a:cxn>
                <a:cxn ang="0">
                  <a:pos x="connsiteX15670" y="connsiteY15670"/>
                </a:cxn>
                <a:cxn ang="0">
                  <a:pos x="connsiteX15671" y="connsiteY15671"/>
                </a:cxn>
                <a:cxn ang="0">
                  <a:pos x="connsiteX15672" y="connsiteY15672"/>
                </a:cxn>
                <a:cxn ang="0">
                  <a:pos x="connsiteX15673" y="connsiteY15673"/>
                </a:cxn>
                <a:cxn ang="0">
                  <a:pos x="connsiteX15674" y="connsiteY15674"/>
                </a:cxn>
                <a:cxn ang="0">
                  <a:pos x="connsiteX15675" y="connsiteY15675"/>
                </a:cxn>
                <a:cxn ang="0">
                  <a:pos x="connsiteX15676" y="connsiteY15676"/>
                </a:cxn>
                <a:cxn ang="0">
                  <a:pos x="connsiteX15677" y="connsiteY15677"/>
                </a:cxn>
                <a:cxn ang="0">
                  <a:pos x="connsiteX15678" y="connsiteY15678"/>
                </a:cxn>
                <a:cxn ang="0">
                  <a:pos x="connsiteX15679" y="connsiteY15679"/>
                </a:cxn>
                <a:cxn ang="0">
                  <a:pos x="connsiteX15680" y="connsiteY15680"/>
                </a:cxn>
                <a:cxn ang="0">
                  <a:pos x="connsiteX15681" y="connsiteY15681"/>
                </a:cxn>
                <a:cxn ang="0">
                  <a:pos x="connsiteX15682" y="connsiteY15682"/>
                </a:cxn>
                <a:cxn ang="0">
                  <a:pos x="connsiteX15683" y="connsiteY15683"/>
                </a:cxn>
                <a:cxn ang="0">
                  <a:pos x="connsiteX15684" y="connsiteY15684"/>
                </a:cxn>
                <a:cxn ang="0">
                  <a:pos x="connsiteX15685" y="connsiteY15685"/>
                </a:cxn>
                <a:cxn ang="0">
                  <a:pos x="connsiteX15686" y="connsiteY15686"/>
                </a:cxn>
                <a:cxn ang="0">
                  <a:pos x="connsiteX15687" y="connsiteY15687"/>
                </a:cxn>
                <a:cxn ang="0">
                  <a:pos x="connsiteX15688" y="connsiteY15688"/>
                </a:cxn>
                <a:cxn ang="0">
                  <a:pos x="connsiteX15689" y="connsiteY15689"/>
                </a:cxn>
                <a:cxn ang="0">
                  <a:pos x="connsiteX15690" y="connsiteY15690"/>
                </a:cxn>
                <a:cxn ang="0">
                  <a:pos x="connsiteX15691" y="connsiteY15691"/>
                </a:cxn>
                <a:cxn ang="0">
                  <a:pos x="connsiteX15692" y="connsiteY15692"/>
                </a:cxn>
                <a:cxn ang="0">
                  <a:pos x="connsiteX15693" y="connsiteY15693"/>
                </a:cxn>
                <a:cxn ang="0">
                  <a:pos x="connsiteX15694" y="connsiteY15694"/>
                </a:cxn>
                <a:cxn ang="0">
                  <a:pos x="connsiteX15695" y="connsiteY15695"/>
                </a:cxn>
                <a:cxn ang="0">
                  <a:pos x="connsiteX15696" y="connsiteY15696"/>
                </a:cxn>
                <a:cxn ang="0">
                  <a:pos x="connsiteX15697" y="connsiteY15697"/>
                </a:cxn>
                <a:cxn ang="0">
                  <a:pos x="connsiteX15698" y="connsiteY15698"/>
                </a:cxn>
                <a:cxn ang="0">
                  <a:pos x="connsiteX15699" y="connsiteY15699"/>
                </a:cxn>
                <a:cxn ang="0">
                  <a:pos x="connsiteX15700" y="connsiteY15700"/>
                </a:cxn>
                <a:cxn ang="0">
                  <a:pos x="connsiteX15701" y="connsiteY15701"/>
                </a:cxn>
                <a:cxn ang="0">
                  <a:pos x="connsiteX15702" y="connsiteY15702"/>
                </a:cxn>
                <a:cxn ang="0">
                  <a:pos x="connsiteX15703" y="connsiteY15703"/>
                </a:cxn>
                <a:cxn ang="0">
                  <a:pos x="connsiteX15704" y="connsiteY15704"/>
                </a:cxn>
                <a:cxn ang="0">
                  <a:pos x="connsiteX15705" y="connsiteY15705"/>
                </a:cxn>
                <a:cxn ang="0">
                  <a:pos x="connsiteX15706" y="connsiteY15706"/>
                </a:cxn>
                <a:cxn ang="0">
                  <a:pos x="connsiteX15707" y="connsiteY15707"/>
                </a:cxn>
                <a:cxn ang="0">
                  <a:pos x="connsiteX15708" y="connsiteY15708"/>
                </a:cxn>
                <a:cxn ang="0">
                  <a:pos x="connsiteX15709" y="connsiteY15709"/>
                </a:cxn>
                <a:cxn ang="0">
                  <a:pos x="connsiteX15710" y="connsiteY15710"/>
                </a:cxn>
                <a:cxn ang="0">
                  <a:pos x="connsiteX15711" y="connsiteY15711"/>
                </a:cxn>
                <a:cxn ang="0">
                  <a:pos x="connsiteX15712" y="connsiteY15712"/>
                </a:cxn>
                <a:cxn ang="0">
                  <a:pos x="connsiteX15713" y="connsiteY15713"/>
                </a:cxn>
                <a:cxn ang="0">
                  <a:pos x="connsiteX15714" y="connsiteY15714"/>
                </a:cxn>
                <a:cxn ang="0">
                  <a:pos x="connsiteX15715" y="connsiteY15715"/>
                </a:cxn>
                <a:cxn ang="0">
                  <a:pos x="connsiteX15716" y="connsiteY15716"/>
                </a:cxn>
                <a:cxn ang="0">
                  <a:pos x="connsiteX15717" y="connsiteY15717"/>
                </a:cxn>
                <a:cxn ang="0">
                  <a:pos x="connsiteX15718" y="connsiteY15718"/>
                </a:cxn>
                <a:cxn ang="0">
                  <a:pos x="connsiteX15719" y="connsiteY15719"/>
                </a:cxn>
                <a:cxn ang="0">
                  <a:pos x="connsiteX15720" y="connsiteY15720"/>
                </a:cxn>
                <a:cxn ang="0">
                  <a:pos x="connsiteX15721" y="connsiteY15721"/>
                </a:cxn>
                <a:cxn ang="0">
                  <a:pos x="connsiteX15722" y="connsiteY15722"/>
                </a:cxn>
                <a:cxn ang="0">
                  <a:pos x="connsiteX15723" y="connsiteY15723"/>
                </a:cxn>
                <a:cxn ang="0">
                  <a:pos x="connsiteX15724" y="connsiteY15724"/>
                </a:cxn>
                <a:cxn ang="0">
                  <a:pos x="connsiteX15725" y="connsiteY15725"/>
                </a:cxn>
                <a:cxn ang="0">
                  <a:pos x="connsiteX15726" y="connsiteY15726"/>
                </a:cxn>
                <a:cxn ang="0">
                  <a:pos x="connsiteX15727" y="connsiteY15727"/>
                </a:cxn>
                <a:cxn ang="0">
                  <a:pos x="connsiteX15728" y="connsiteY15728"/>
                </a:cxn>
                <a:cxn ang="0">
                  <a:pos x="connsiteX15729" y="connsiteY15729"/>
                </a:cxn>
                <a:cxn ang="0">
                  <a:pos x="connsiteX15730" y="connsiteY15730"/>
                </a:cxn>
                <a:cxn ang="0">
                  <a:pos x="connsiteX15731" y="connsiteY15731"/>
                </a:cxn>
                <a:cxn ang="0">
                  <a:pos x="connsiteX15732" y="connsiteY15732"/>
                </a:cxn>
                <a:cxn ang="0">
                  <a:pos x="connsiteX15733" y="connsiteY15733"/>
                </a:cxn>
                <a:cxn ang="0">
                  <a:pos x="connsiteX15734" y="connsiteY15734"/>
                </a:cxn>
                <a:cxn ang="0">
                  <a:pos x="connsiteX15735" y="connsiteY15735"/>
                </a:cxn>
                <a:cxn ang="0">
                  <a:pos x="connsiteX15736" y="connsiteY15736"/>
                </a:cxn>
                <a:cxn ang="0">
                  <a:pos x="connsiteX15737" y="connsiteY15737"/>
                </a:cxn>
                <a:cxn ang="0">
                  <a:pos x="connsiteX15738" y="connsiteY15738"/>
                </a:cxn>
                <a:cxn ang="0">
                  <a:pos x="connsiteX15739" y="connsiteY15739"/>
                </a:cxn>
                <a:cxn ang="0">
                  <a:pos x="connsiteX15740" y="connsiteY15740"/>
                </a:cxn>
                <a:cxn ang="0">
                  <a:pos x="connsiteX15741" y="connsiteY15741"/>
                </a:cxn>
                <a:cxn ang="0">
                  <a:pos x="connsiteX15742" y="connsiteY15742"/>
                </a:cxn>
                <a:cxn ang="0">
                  <a:pos x="connsiteX15743" y="connsiteY15743"/>
                </a:cxn>
                <a:cxn ang="0">
                  <a:pos x="connsiteX15744" y="connsiteY15744"/>
                </a:cxn>
                <a:cxn ang="0">
                  <a:pos x="connsiteX15745" y="connsiteY15745"/>
                </a:cxn>
                <a:cxn ang="0">
                  <a:pos x="connsiteX15746" y="connsiteY15746"/>
                </a:cxn>
                <a:cxn ang="0">
                  <a:pos x="connsiteX15747" y="connsiteY15747"/>
                </a:cxn>
                <a:cxn ang="0">
                  <a:pos x="connsiteX15748" y="connsiteY15748"/>
                </a:cxn>
                <a:cxn ang="0">
                  <a:pos x="connsiteX15749" y="connsiteY15749"/>
                </a:cxn>
                <a:cxn ang="0">
                  <a:pos x="connsiteX15750" y="connsiteY15750"/>
                </a:cxn>
                <a:cxn ang="0">
                  <a:pos x="connsiteX15751" y="connsiteY15751"/>
                </a:cxn>
                <a:cxn ang="0">
                  <a:pos x="connsiteX15752" y="connsiteY15752"/>
                </a:cxn>
                <a:cxn ang="0">
                  <a:pos x="connsiteX15753" y="connsiteY15753"/>
                </a:cxn>
                <a:cxn ang="0">
                  <a:pos x="connsiteX15754" y="connsiteY15754"/>
                </a:cxn>
                <a:cxn ang="0">
                  <a:pos x="connsiteX15755" y="connsiteY15755"/>
                </a:cxn>
                <a:cxn ang="0">
                  <a:pos x="connsiteX15756" y="connsiteY15756"/>
                </a:cxn>
                <a:cxn ang="0">
                  <a:pos x="connsiteX15757" y="connsiteY15757"/>
                </a:cxn>
                <a:cxn ang="0">
                  <a:pos x="connsiteX15758" y="connsiteY15758"/>
                </a:cxn>
                <a:cxn ang="0">
                  <a:pos x="connsiteX15759" y="connsiteY15759"/>
                </a:cxn>
                <a:cxn ang="0">
                  <a:pos x="connsiteX15760" y="connsiteY15760"/>
                </a:cxn>
                <a:cxn ang="0">
                  <a:pos x="connsiteX15761" y="connsiteY15761"/>
                </a:cxn>
                <a:cxn ang="0">
                  <a:pos x="connsiteX15762" y="connsiteY15762"/>
                </a:cxn>
                <a:cxn ang="0">
                  <a:pos x="connsiteX15763" y="connsiteY15763"/>
                </a:cxn>
                <a:cxn ang="0">
                  <a:pos x="connsiteX15764" y="connsiteY15764"/>
                </a:cxn>
                <a:cxn ang="0">
                  <a:pos x="connsiteX15765" y="connsiteY15765"/>
                </a:cxn>
                <a:cxn ang="0">
                  <a:pos x="connsiteX15766" y="connsiteY15766"/>
                </a:cxn>
                <a:cxn ang="0">
                  <a:pos x="connsiteX15767" y="connsiteY15767"/>
                </a:cxn>
                <a:cxn ang="0">
                  <a:pos x="connsiteX15768" y="connsiteY15768"/>
                </a:cxn>
                <a:cxn ang="0">
                  <a:pos x="connsiteX15769" y="connsiteY15769"/>
                </a:cxn>
                <a:cxn ang="0">
                  <a:pos x="connsiteX15770" y="connsiteY15770"/>
                </a:cxn>
                <a:cxn ang="0">
                  <a:pos x="connsiteX15771" y="connsiteY15771"/>
                </a:cxn>
                <a:cxn ang="0">
                  <a:pos x="connsiteX15772" y="connsiteY15772"/>
                </a:cxn>
                <a:cxn ang="0">
                  <a:pos x="connsiteX15773" y="connsiteY15773"/>
                </a:cxn>
                <a:cxn ang="0">
                  <a:pos x="connsiteX15774" y="connsiteY15774"/>
                </a:cxn>
                <a:cxn ang="0">
                  <a:pos x="connsiteX15775" y="connsiteY15775"/>
                </a:cxn>
                <a:cxn ang="0">
                  <a:pos x="connsiteX15776" y="connsiteY15776"/>
                </a:cxn>
                <a:cxn ang="0">
                  <a:pos x="connsiteX15777" y="connsiteY15777"/>
                </a:cxn>
                <a:cxn ang="0">
                  <a:pos x="connsiteX15778" y="connsiteY15778"/>
                </a:cxn>
                <a:cxn ang="0">
                  <a:pos x="connsiteX15779" y="connsiteY15779"/>
                </a:cxn>
                <a:cxn ang="0">
                  <a:pos x="connsiteX15780" y="connsiteY15780"/>
                </a:cxn>
                <a:cxn ang="0">
                  <a:pos x="connsiteX15781" y="connsiteY15781"/>
                </a:cxn>
                <a:cxn ang="0">
                  <a:pos x="connsiteX15782" y="connsiteY15782"/>
                </a:cxn>
                <a:cxn ang="0">
                  <a:pos x="connsiteX15783" y="connsiteY15783"/>
                </a:cxn>
                <a:cxn ang="0">
                  <a:pos x="connsiteX15784" y="connsiteY15784"/>
                </a:cxn>
                <a:cxn ang="0">
                  <a:pos x="connsiteX15785" y="connsiteY15785"/>
                </a:cxn>
                <a:cxn ang="0">
                  <a:pos x="connsiteX15786" y="connsiteY15786"/>
                </a:cxn>
                <a:cxn ang="0">
                  <a:pos x="connsiteX15787" y="connsiteY15787"/>
                </a:cxn>
                <a:cxn ang="0">
                  <a:pos x="connsiteX15788" y="connsiteY15788"/>
                </a:cxn>
                <a:cxn ang="0">
                  <a:pos x="connsiteX15789" y="connsiteY15789"/>
                </a:cxn>
                <a:cxn ang="0">
                  <a:pos x="connsiteX15790" y="connsiteY15790"/>
                </a:cxn>
                <a:cxn ang="0">
                  <a:pos x="connsiteX15791" y="connsiteY15791"/>
                </a:cxn>
                <a:cxn ang="0">
                  <a:pos x="connsiteX15792" y="connsiteY15792"/>
                </a:cxn>
                <a:cxn ang="0">
                  <a:pos x="connsiteX15793" y="connsiteY15793"/>
                </a:cxn>
                <a:cxn ang="0">
                  <a:pos x="connsiteX15794" y="connsiteY15794"/>
                </a:cxn>
                <a:cxn ang="0">
                  <a:pos x="connsiteX15795" y="connsiteY15795"/>
                </a:cxn>
                <a:cxn ang="0">
                  <a:pos x="connsiteX15796" y="connsiteY15796"/>
                </a:cxn>
                <a:cxn ang="0">
                  <a:pos x="connsiteX15797" y="connsiteY15797"/>
                </a:cxn>
                <a:cxn ang="0">
                  <a:pos x="connsiteX15798" y="connsiteY15798"/>
                </a:cxn>
                <a:cxn ang="0">
                  <a:pos x="connsiteX15799" y="connsiteY15799"/>
                </a:cxn>
                <a:cxn ang="0">
                  <a:pos x="connsiteX15800" y="connsiteY15800"/>
                </a:cxn>
                <a:cxn ang="0">
                  <a:pos x="connsiteX15801" y="connsiteY15801"/>
                </a:cxn>
                <a:cxn ang="0">
                  <a:pos x="connsiteX15802" y="connsiteY15802"/>
                </a:cxn>
                <a:cxn ang="0">
                  <a:pos x="connsiteX15803" y="connsiteY15803"/>
                </a:cxn>
                <a:cxn ang="0">
                  <a:pos x="connsiteX15804" y="connsiteY15804"/>
                </a:cxn>
                <a:cxn ang="0">
                  <a:pos x="connsiteX15805" y="connsiteY15805"/>
                </a:cxn>
                <a:cxn ang="0">
                  <a:pos x="connsiteX15806" y="connsiteY15806"/>
                </a:cxn>
                <a:cxn ang="0">
                  <a:pos x="connsiteX15807" y="connsiteY15807"/>
                </a:cxn>
                <a:cxn ang="0">
                  <a:pos x="connsiteX15808" y="connsiteY15808"/>
                </a:cxn>
                <a:cxn ang="0">
                  <a:pos x="connsiteX15809" y="connsiteY15809"/>
                </a:cxn>
                <a:cxn ang="0">
                  <a:pos x="connsiteX15810" y="connsiteY15810"/>
                </a:cxn>
                <a:cxn ang="0">
                  <a:pos x="connsiteX15811" y="connsiteY15811"/>
                </a:cxn>
                <a:cxn ang="0">
                  <a:pos x="connsiteX15812" y="connsiteY15812"/>
                </a:cxn>
                <a:cxn ang="0">
                  <a:pos x="connsiteX15813" y="connsiteY15813"/>
                </a:cxn>
                <a:cxn ang="0">
                  <a:pos x="connsiteX15814" y="connsiteY15814"/>
                </a:cxn>
                <a:cxn ang="0">
                  <a:pos x="connsiteX15815" y="connsiteY15815"/>
                </a:cxn>
                <a:cxn ang="0">
                  <a:pos x="connsiteX15816" y="connsiteY15816"/>
                </a:cxn>
                <a:cxn ang="0">
                  <a:pos x="connsiteX15817" y="connsiteY15817"/>
                </a:cxn>
                <a:cxn ang="0">
                  <a:pos x="connsiteX15818" y="connsiteY15818"/>
                </a:cxn>
                <a:cxn ang="0">
                  <a:pos x="connsiteX15819" y="connsiteY15819"/>
                </a:cxn>
                <a:cxn ang="0">
                  <a:pos x="connsiteX15820" y="connsiteY15820"/>
                </a:cxn>
                <a:cxn ang="0">
                  <a:pos x="connsiteX15821" y="connsiteY15821"/>
                </a:cxn>
                <a:cxn ang="0">
                  <a:pos x="connsiteX15822" y="connsiteY15822"/>
                </a:cxn>
                <a:cxn ang="0">
                  <a:pos x="connsiteX15823" y="connsiteY15823"/>
                </a:cxn>
                <a:cxn ang="0">
                  <a:pos x="connsiteX15824" y="connsiteY15824"/>
                </a:cxn>
                <a:cxn ang="0">
                  <a:pos x="connsiteX15825" y="connsiteY15825"/>
                </a:cxn>
                <a:cxn ang="0">
                  <a:pos x="connsiteX15826" y="connsiteY15826"/>
                </a:cxn>
                <a:cxn ang="0">
                  <a:pos x="connsiteX15827" y="connsiteY15827"/>
                </a:cxn>
                <a:cxn ang="0">
                  <a:pos x="connsiteX15828" y="connsiteY15828"/>
                </a:cxn>
                <a:cxn ang="0">
                  <a:pos x="connsiteX15829" y="connsiteY15829"/>
                </a:cxn>
                <a:cxn ang="0">
                  <a:pos x="connsiteX15830" y="connsiteY15830"/>
                </a:cxn>
                <a:cxn ang="0">
                  <a:pos x="connsiteX15831" y="connsiteY15831"/>
                </a:cxn>
                <a:cxn ang="0">
                  <a:pos x="connsiteX15832" y="connsiteY15832"/>
                </a:cxn>
                <a:cxn ang="0">
                  <a:pos x="connsiteX15833" y="connsiteY15833"/>
                </a:cxn>
                <a:cxn ang="0">
                  <a:pos x="connsiteX15834" y="connsiteY15834"/>
                </a:cxn>
                <a:cxn ang="0">
                  <a:pos x="connsiteX15835" y="connsiteY15835"/>
                </a:cxn>
                <a:cxn ang="0">
                  <a:pos x="connsiteX15836" y="connsiteY15836"/>
                </a:cxn>
                <a:cxn ang="0">
                  <a:pos x="connsiteX15837" y="connsiteY15837"/>
                </a:cxn>
                <a:cxn ang="0">
                  <a:pos x="connsiteX15838" y="connsiteY15838"/>
                </a:cxn>
                <a:cxn ang="0">
                  <a:pos x="connsiteX15839" y="connsiteY15839"/>
                </a:cxn>
                <a:cxn ang="0">
                  <a:pos x="connsiteX15840" y="connsiteY15840"/>
                </a:cxn>
                <a:cxn ang="0">
                  <a:pos x="connsiteX15841" y="connsiteY15841"/>
                </a:cxn>
                <a:cxn ang="0">
                  <a:pos x="connsiteX15842" y="connsiteY15842"/>
                </a:cxn>
                <a:cxn ang="0">
                  <a:pos x="connsiteX15843" y="connsiteY15843"/>
                </a:cxn>
                <a:cxn ang="0">
                  <a:pos x="connsiteX15844" y="connsiteY15844"/>
                </a:cxn>
                <a:cxn ang="0">
                  <a:pos x="connsiteX15845" y="connsiteY15845"/>
                </a:cxn>
                <a:cxn ang="0">
                  <a:pos x="connsiteX15846" y="connsiteY15846"/>
                </a:cxn>
                <a:cxn ang="0">
                  <a:pos x="connsiteX15847" y="connsiteY15847"/>
                </a:cxn>
                <a:cxn ang="0">
                  <a:pos x="connsiteX15848" y="connsiteY15848"/>
                </a:cxn>
                <a:cxn ang="0">
                  <a:pos x="connsiteX15849" y="connsiteY15849"/>
                </a:cxn>
                <a:cxn ang="0">
                  <a:pos x="connsiteX15850" y="connsiteY15850"/>
                </a:cxn>
                <a:cxn ang="0">
                  <a:pos x="connsiteX15851" y="connsiteY15851"/>
                </a:cxn>
                <a:cxn ang="0">
                  <a:pos x="connsiteX15852" y="connsiteY15852"/>
                </a:cxn>
                <a:cxn ang="0">
                  <a:pos x="connsiteX15853" y="connsiteY15853"/>
                </a:cxn>
                <a:cxn ang="0">
                  <a:pos x="connsiteX15854" y="connsiteY15854"/>
                </a:cxn>
                <a:cxn ang="0">
                  <a:pos x="connsiteX15855" y="connsiteY15855"/>
                </a:cxn>
                <a:cxn ang="0">
                  <a:pos x="connsiteX15856" y="connsiteY15856"/>
                </a:cxn>
                <a:cxn ang="0">
                  <a:pos x="connsiteX15857" y="connsiteY15857"/>
                </a:cxn>
                <a:cxn ang="0">
                  <a:pos x="connsiteX15858" y="connsiteY15858"/>
                </a:cxn>
                <a:cxn ang="0">
                  <a:pos x="connsiteX15859" y="connsiteY15859"/>
                </a:cxn>
                <a:cxn ang="0">
                  <a:pos x="connsiteX15860" y="connsiteY15860"/>
                </a:cxn>
                <a:cxn ang="0">
                  <a:pos x="connsiteX15861" y="connsiteY15861"/>
                </a:cxn>
                <a:cxn ang="0">
                  <a:pos x="connsiteX15862" y="connsiteY15862"/>
                </a:cxn>
                <a:cxn ang="0">
                  <a:pos x="connsiteX15863" y="connsiteY15863"/>
                </a:cxn>
                <a:cxn ang="0">
                  <a:pos x="connsiteX15864" y="connsiteY15864"/>
                </a:cxn>
                <a:cxn ang="0">
                  <a:pos x="connsiteX15865" y="connsiteY15865"/>
                </a:cxn>
                <a:cxn ang="0">
                  <a:pos x="connsiteX15866" y="connsiteY15866"/>
                </a:cxn>
                <a:cxn ang="0">
                  <a:pos x="connsiteX15867" y="connsiteY15867"/>
                </a:cxn>
                <a:cxn ang="0">
                  <a:pos x="connsiteX15868" y="connsiteY15868"/>
                </a:cxn>
                <a:cxn ang="0">
                  <a:pos x="connsiteX15869" y="connsiteY15869"/>
                </a:cxn>
                <a:cxn ang="0">
                  <a:pos x="connsiteX15870" y="connsiteY15870"/>
                </a:cxn>
                <a:cxn ang="0">
                  <a:pos x="connsiteX15871" y="connsiteY15871"/>
                </a:cxn>
                <a:cxn ang="0">
                  <a:pos x="connsiteX15872" y="connsiteY15872"/>
                </a:cxn>
                <a:cxn ang="0">
                  <a:pos x="connsiteX15873" y="connsiteY15873"/>
                </a:cxn>
                <a:cxn ang="0">
                  <a:pos x="connsiteX15874" y="connsiteY15874"/>
                </a:cxn>
                <a:cxn ang="0">
                  <a:pos x="connsiteX15875" y="connsiteY15875"/>
                </a:cxn>
                <a:cxn ang="0">
                  <a:pos x="connsiteX15876" y="connsiteY15876"/>
                </a:cxn>
                <a:cxn ang="0">
                  <a:pos x="connsiteX15877" y="connsiteY15877"/>
                </a:cxn>
                <a:cxn ang="0">
                  <a:pos x="connsiteX15878" y="connsiteY15878"/>
                </a:cxn>
                <a:cxn ang="0">
                  <a:pos x="connsiteX15879" y="connsiteY15879"/>
                </a:cxn>
                <a:cxn ang="0">
                  <a:pos x="connsiteX15880" y="connsiteY15880"/>
                </a:cxn>
                <a:cxn ang="0">
                  <a:pos x="connsiteX15881" y="connsiteY15881"/>
                </a:cxn>
                <a:cxn ang="0">
                  <a:pos x="connsiteX15882" y="connsiteY15882"/>
                </a:cxn>
                <a:cxn ang="0">
                  <a:pos x="connsiteX15883" y="connsiteY15883"/>
                </a:cxn>
                <a:cxn ang="0">
                  <a:pos x="connsiteX15884" y="connsiteY15884"/>
                </a:cxn>
                <a:cxn ang="0">
                  <a:pos x="connsiteX15885" y="connsiteY15885"/>
                </a:cxn>
                <a:cxn ang="0">
                  <a:pos x="connsiteX15886" y="connsiteY15886"/>
                </a:cxn>
                <a:cxn ang="0">
                  <a:pos x="connsiteX15887" y="connsiteY15887"/>
                </a:cxn>
                <a:cxn ang="0">
                  <a:pos x="connsiteX15888" y="connsiteY15888"/>
                </a:cxn>
                <a:cxn ang="0">
                  <a:pos x="connsiteX15889" y="connsiteY15889"/>
                </a:cxn>
                <a:cxn ang="0">
                  <a:pos x="connsiteX15890" y="connsiteY15890"/>
                </a:cxn>
                <a:cxn ang="0">
                  <a:pos x="connsiteX15891" y="connsiteY15891"/>
                </a:cxn>
                <a:cxn ang="0">
                  <a:pos x="connsiteX15892" y="connsiteY15892"/>
                </a:cxn>
                <a:cxn ang="0">
                  <a:pos x="connsiteX15893" y="connsiteY15893"/>
                </a:cxn>
                <a:cxn ang="0">
                  <a:pos x="connsiteX15894" y="connsiteY15894"/>
                </a:cxn>
                <a:cxn ang="0">
                  <a:pos x="connsiteX15895" y="connsiteY15895"/>
                </a:cxn>
                <a:cxn ang="0">
                  <a:pos x="connsiteX15896" y="connsiteY15896"/>
                </a:cxn>
                <a:cxn ang="0">
                  <a:pos x="connsiteX15897" y="connsiteY15897"/>
                </a:cxn>
                <a:cxn ang="0">
                  <a:pos x="connsiteX15898" y="connsiteY15898"/>
                </a:cxn>
                <a:cxn ang="0">
                  <a:pos x="connsiteX15899" y="connsiteY15899"/>
                </a:cxn>
                <a:cxn ang="0">
                  <a:pos x="connsiteX15900" y="connsiteY15900"/>
                </a:cxn>
                <a:cxn ang="0">
                  <a:pos x="connsiteX15901" y="connsiteY15901"/>
                </a:cxn>
                <a:cxn ang="0">
                  <a:pos x="connsiteX15902" y="connsiteY15902"/>
                </a:cxn>
                <a:cxn ang="0">
                  <a:pos x="connsiteX15903" y="connsiteY15903"/>
                </a:cxn>
                <a:cxn ang="0">
                  <a:pos x="connsiteX15904" y="connsiteY15904"/>
                </a:cxn>
                <a:cxn ang="0">
                  <a:pos x="connsiteX15905" y="connsiteY15905"/>
                </a:cxn>
                <a:cxn ang="0">
                  <a:pos x="connsiteX15906" y="connsiteY15906"/>
                </a:cxn>
                <a:cxn ang="0">
                  <a:pos x="connsiteX15907" y="connsiteY15907"/>
                </a:cxn>
                <a:cxn ang="0">
                  <a:pos x="connsiteX15908" y="connsiteY15908"/>
                </a:cxn>
                <a:cxn ang="0">
                  <a:pos x="connsiteX15909" y="connsiteY15909"/>
                </a:cxn>
                <a:cxn ang="0">
                  <a:pos x="connsiteX15910" y="connsiteY15910"/>
                </a:cxn>
                <a:cxn ang="0">
                  <a:pos x="connsiteX15911" y="connsiteY15911"/>
                </a:cxn>
                <a:cxn ang="0">
                  <a:pos x="connsiteX15912" y="connsiteY15912"/>
                </a:cxn>
                <a:cxn ang="0">
                  <a:pos x="connsiteX15913" y="connsiteY15913"/>
                </a:cxn>
                <a:cxn ang="0">
                  <a:pos x="connsiteX15914" y="connsiteY15914"/>
                </a:cxn>
                <a:cxn ang="0">
                  <a:pos x="connsiteX15915" y="connsiteY15915"/>
                </a:cxn>
                <a:cxn ang="0">
                  <a:pos x="connsiteX15916" y="connsiteY15916"/>
                </a:cxn>
                <a:cxn ang="0">
                  <a:pos x="connsiteX15917" y="connsiteY15917"/>
                </a:cxn>
                <a:cxn ang="0">
                  <a:pos x="connsiteX15918" y="connsiteY15918"/>
                </a:cxn>
                <a:cxn ang="0">
                  <a:pos x="connsiteX15919" y="connsiteY15919"/>
                </a:cxn>
                <a:cxn ang="0">
                  <a:pos x="connsiteX15920" y="connsiteY15920"/>
                </a:cxn>
                <a:cxn ang="0">
                  <a:pos x="connsiteX15921" y="connsiteY15921"/>
                </a:cxn>
                <a:cxn ang="0">
                  <a:pos x="connsiteX15922" y="connsiteY15922"/>
                </a:cxn>
                <a:cxn ang="0">
                  <a:pos x="connsiteX15923" y="connsiteY15923"/>
                </a:cxn>
                <a:cxn ang="0">
                  <a:pos x="connsiteX15924" y="connsiteY15924"/>
                </a:cxn>
                <a:cxn ang="0">
                  <a:pos x="connsiteX15925" y="connsiteY15925"/>
                </a:cxn>
                <a:cxn ang="0">
                  <a:pos x="connsiteX15926" y="connsiteY15926"/>
                </a:cxn>
                <a:cxn ang="0">
                  <a:pos x="connsiteX15927" y="connsiteY15927"/>
                </a:cxn>
                <a:cxn ang="0">
                  <a:pos x="connsiteX15928" y="connsiteY15928"/>
                </a:cxn>
                <a:cxn ang="0">
                  <a:pos x="connsiteX15929" y="connsiteY15929"/>
                </a:cxn>
                <a:cxn ang="0">
                  <a:pos x="connsiteX15930" y="connsiteY15930"/>
                </a:cxn>
                <a:cxn ang="0">
                  <a:pos x="connsiteX15931" y="connsiteY15931"/>
                </a:cxn>
                <a:cxn ang="0">
                  <a:pos x="connsiteX15932" y="connsiteY15932"/>
                </a:cxn>
                <a:cxn ang="0">
                  <a:pos x="connsiteX15933" y="connsiteY15933"/>
                </a:cxn>
                <a:cxn ang="0">
                  <a:pos x="connsiteX15934" y="connsiteY15934"/>
                </a:cxn>
                <a:cxn ang="0">
                  <a:pos x="connsiteX15935" y="connsiteY15935"/>
                </a:cxn>
                <a:cxn ang="0">
                  <a:pos x="connsiteX15936" y="connsiteY15936"/>
                </a:cxn>
                <a:cxn ang="0">
                  <a:pos x="connsiteX15937" y="connsiteY15937"/>
                </a:cxn>
                <a:cxn ang="0">
                  <a:pos x="connsiteX15938" y="connsiteY15938"/>
                </a:cxn>
                <a:cxn ang="0">
                  <a:pos x="connsiteX15939" y="connsiteY15939"/>
                </a:cxn>
                <a:cxn ang="0">
                  <a:pos x="connsiteX15940" y="connsiteY15940"/>
                </a:cxn>
                <a:cxn ang="0">
                  <a:pos x="connsiteX15941" y="connsiteY15941"/>
                </a:cxn>
                <a:cxn ang="0">
                  <a:pos x="connsiteX15942" y="connsiteY15942"/>
                </a:cxn>
                <a:cxn ang="0">
                  <a:pos x="connsiteX15943" y="connsiteY15943"/>
                </a:cxn>
                <a:cxn ang="0">
                  <a:pos x="connsiteX15944" y="connsiteY15944"/>
                </a:cxn>
                <a:cxn ang="0">
                  <a:pos x="connsiteX15945" y="connsiteY15945"/>
                </a:cxn>
                <a:cxn ang="0">
                  <a:pos x="connsiteX15946" y="connsiteY15946"/>
                </a:cxn>
                <a:cxn ang="0">
                  <a:pos x="connsiteX15947" y="connsiteY15947"/>
                </a:cxn>
                <a:cxn ang="0">
                  <a:pos x="connsiteX15948" y="connsiteY15948"/>
                </a:cxn>
                <a:cxn ang="0">
                  <a:pos x="connsiteX15949" y="connsiteY15949"/>
                </a:cxn>
                <a:cxn ang="0">
                  <a:pos x="connsiteX15950" y="connsiteY15950"/>
                </a:cxn>
                <a:cxn ang="0">
                  <a:pos x="connsiteX15951" y="connsiteY15951"/>
                </a:cxn>
                <a:cxn ang="0">
                  <a:pos x="connsiteX15952" y="connsiteY15952"/>
                </a:cxn>
                <a:cxn ang="0">
                  <a:pos x="connsiteX15953" y="connsiteY15953"/>
                </a:cxn>
                <a:cxn ang="0">
                  <a:pos x="connsiteX15954" y="connsiteY15954"/>
                </a:cxn>
                <a:cxn ang="0">
                  <a:pos x="connsiteX15955" y="connsiteY15955"/>
                </a:cxn>
                <a:cxn ang="0">
                  <a:pos x="connsiteX15956" y="connsiteY15956"/>
                </a:cxn>
                <a:cxn ang="0">
                  <a:pos x="connsiteX15957" y="connsiteY15957"/>
                </a:cxn>
                <a:cxn ang="0">
                  <a:pos x="connsiteX15958" y="connsiteY15958"/>
                </a:cxn>
                <a:cxn ang="0">
                  <a:pos x="connsiteX15959" y="connsiteY15959"/>
                </a:cxn>
                <a:cxn ang="0">
                  <a:pos x="connsiteX15960" y="connsiteY15960"/>
                </a:cxn>
                <a:cxn ang="0">
                  <a:pos x="connsiteX15961" y="connsiteY15961"/>
                </a:cxn>
                <a:cxn ang="0">
                  <a:pos x="connsiteX15962" y="connsiteY15962"/>
                </a:cxn>
                <a:cxn ang="0">
                  <a:pos x="connsiteX15963" y="connsiteY15963"/>
                </a:cxn>
                <a:cxn ang="0">
                  <a:pos x="connsiteX15964" y="connsiteY15964"/>
                </a:cxn>
                <a:cxn ang="0">
                  <a:pos x="connsiteX15965" y="connsiteY15965"/>
                </a:cxn>
                <a:cxn ang="0">
                  <a:pos x="connsiteX15966" y="connsiteY15966"/>
                </a:cxn>
                <a:cxn ang="0">
                  <a:pos x="connsiteX15967" y="connsiteY15967"/>
                </a:cxn>
                <a:cxn ang="0">
                  <a:pos x="connsiteX15968" y="connsiteY15968"/>
                </a:cxn>
                <a:cxn ang="0">
                  <a:pos x="connsiteX15969" y="connsiteY15969"/>
                </a:cxn>
                <a:cxn ang="0">
                  <a:pos x="connsiteX15970" y="connsiteY15970"/>
                </a:cxn>
                <a:cxn ang="0">
                  <a:pos x="connsiteX15971" y="connsiteY15971"/>
                </a:cxn>
                <a:cxn ang="0">
                  <a:pos x="connsiteX15972" y="connsiteY15972"/>
                </a:cxn>
                <a:cxn ang="0">
                  <a:pos x="connsiteX15973" y="connsiteY15973"/>
                </a:cxn>
                <a:cxn ang="0">
                  <a:pos x="connsiteX15974" y="connsiteY15974"/>
                </a:cxn>
                <a:cxn ang="0">
                  <a:pos x="connsiteX15975" y="connsiteY15975"/>
                </a:cxn>
                <a:cxn ang="0">
                  <a:pos x="connsiteX15976" y="connsiteY15976"/>
                </a:cxn>
                <a:cxn ang="0">
                  <a:pos x="connsiteX15977" y="connsiteY15977"/>
                </a:cxn>
                <a:cxn ang="0">
                  <a:pos x="connsiteX15978" y="connsiteY15978"/>
                </a:cxn>
                <a:cxn ang="0">
                  <a:pos x="connsiteX15979" y="connsiteY15979"/>
                </a:cxn>
                <a:cxn ang="0">
                  <a:pos x="connsiteX15980" y="connsiteY15980"/>
                </a:cxn>
                <a:cxn ang="0">
                  <a:pos x="connsiteX15981" y="connsiteY15981"/>
                </a:cxn>
                <a:cxn ang="0">
                  <a:pos x="connsiteX15982" y="connsiteY15982"/>
                </a:cxn>
                <a:cxn ang="0">
                  <a:pos x="connsiteX15983" y="connsiteY15983"/>
                </a:cxn>
                <a:cxn ang="0">
                  <a:pos x="connsiteX15984" y="connsiteY15984"/>
                </a:cxn>
                <a:cxn ang="0">
                  <a:pos x="connsiteX15985" y="connsiteY15985"/>
                </a:cxn>
                <a:cxn ang="0">
                  <a:pos x="connsiteX15986" y="connsiteY15986"/>
                </a:cxn>
                <a:cxn ang="0">
                  <a:pos x="connsiteX15987" y="connsiteY15987"/>
                </a:cxn>
                <a:cxn ang="0">
                  <a:pos x="connsiteX15988" y="connsiteY15988"/>
                </a:cxn>
                <a:cxn ang="0">
                  <a:pos x="connsiteX15989" y="connsiteY15989"/>
                </a:cxn>
                <a:cxn ang="0">
                  <a:pos x="connsiteX15990" y="connsiteY15990"/>
                </a:cxn>
                <a:cxn ang="0">
                  <a:pos x="connsiteX15991" y="connsiteY15991"/>
                </a:cxn>
                <a:cxn ang="0">
                  <a:pos x="connsiteX15992" y="connsiteY15992"/>
                </a:cxn>
                <a:cxn ang="0">
                  <a:pos x="connsiteX15993" y="connsiteY15993"/>
                </a:cxn>
                <a:cxn ang="0">
                  <a:pos x="connsiteX15994" y="connsiteY15994"/>
                </a:cxn>
                <a:cxn ang="0">
                  <a:pos x="connsiteX15995" y="connsiteY15995"/>
                </a:cxn>
                <a:cxn ang="0">
                  <a:pos x="connsiteX15996" y="connsiteY15996"/>
                </a:cxn>
                <a:cxn ang="0">
                  <a:pos x="connsiteX15997" y="connsiteY15997"/>
                </a:cxn>
                <a:cxn ang="0">
                  <a:pos x="connsiteX15998" y="connsiteY15998"/>
                </a:cxn>
                <a:cxn ang="0">
                  <a:pos x="connsiteX15999" y="connsiteY15999"/>
                </a:cxn>
                <a:cxn ang="0">
                  <a:pos x="connsiteX16000" y="connsiteY16000"/>
                </a:cxn>
                <a:cxn ang="0">
                  <a:pos x="connsiteX16001" y="connsiteY16001"/>
                </a:cxn>
                <a:cxn ang="0">
                  <a:pos x="connsiteX16002" y="connsiteY16002"/>
                </a:cxn>
                <a:cxn ang="0">
                  <a:pos x="connsiteX16003" y="connsiteY16003"/>
                </a:cxn>
                <a:cxn ang="0">
                  <a:pos x="connsiteX16004" y="connsiteY16004"/>
                </a:cxn>
                <a:cxn ang="0">
                  <a:pos x="connsiteX16005" y="connsiteY16005"/>
                </a:cxn>
                <a:cxn ang="0">
                  <a:pos x="connsiteX16006" y="connsiteY16006"/>
                </a:cxn>
                <a:cxn ang="0">
                  <a:pos x="connsiteX16007" y="connsiteY16007"/>
                </a:cxn>
                <a:cxn ang="0">
                  <a:pos x="connsiteX16008" y="connsiteY16008"/>
                </a:cxn>
                <a:cxn ang="0">
                  <a:pos x="connsiteX16009" y="connsiteY16009"/>
                </a:cxn>
                <a:cxn ang="0">
                  <a:pos x="connsiteX16010" y="connsiteY16010"/>
                </a:cxn>
                <a:cxn ang="0">
                  <a:pos x="connsiteX16011" y="connsiteY16011"/>
                </a:cxn>
                <a:cxn ang="0">
                  <a:pos x="connsiteX16012" y="connsiteY16012"/>
                </a:cxn>
                <a:cxn ang="0">
                  <a:pos x="connsiteX16013" y="connsiteY16013"/>
                </a:cxn>
                <a:cxn ang="0">
                  <a:pos x="connsiteX16014" y="connsiteY16014"/>
                </a:cxn>
                <a:cxn ang="0">
                  <a:pos x="connsiteX16015" y="connsiteY16015"/>
                </a:cxn>
                <a:cxn ang="0">
                  <a:pos x="connsiteX16016" y="connsiteY16016"/>
                </a:cxn>
                <a:cxn ang="0">
                  <a:pos x="connsiteX16017" y="connsiteY16017"/>
                </a:cxn>
                <a:cxn ang="0">
                  <a:pos x="connsiteX16018" y="connsiteY16018"/>
                </a:cxn>
                <a:cxn ang="0">
                  <a:pos x="connsiteX16019" y="connsiteY16019"/>
                </a:cxn>
                <a:cxn ang="0">
                  <a:pos x="connsiteX16020" y="connsiteY16020"/>
                </a:cxn>
                <a:cxn ang="0">
                  <a:pos x="connsiteX16021" y="connsiteY16021"/>
                </a:cxn>
                <a:cxn ang="0">
                  <a:pos x="connsiteX16022" y="connsiteY16022"/>
                </a:cxn>
                <a:cxn ang="0">
                  <a:pos x="connsiteX16023" y="connsiteY16023"/>
                </a:cxn>
                <a:cxn ang="0">
                  <a:pos x="connsiteX16024" y="connsiteY16024"/>
                </a:cxn>
                <a:cxn ang="0">
                  <a:pos x="connsiteX16025" y="connsiteY16025"/>
                </a:cxn>
                <a:cxn ang="0">
                  <a:pos x="connsiteX16026" y="connsiteY16026"/>
                </a:cxn>
                <a:cxn ang="0">
                  <a:pos x="connsiteX16027" y="connsiteY16027"/>
                </a:cxn>
                <a:cxn ang="0">
                  <a:pos x="connsiteX16028" y="connsiteY16028"/>
                </a:cxn>
                <a:cxn ang="0">
                  <a:pos x="connsiteX16029" y="connsiteY16029"/>
                </a:cxn>
                <a:cxn ang="0">
                  <a:pos x="connsiteX16030" y="connsiteY16030"/>
                </a:cxn>
                <a:cxn ang="0">
                  <a:pos x="connsiteX16031" y="connsiteY16031"/>
                </a:cxn>
                <a:cxn ang="0">
                  <a:pos x="connsiteX16032" y="connsiteY16032"/>
                </a:cxn>
                <a:cxn ang="0">
                  <a:pos x="connsiteX16033" y="connsiteY16033"/>
                </a:cxn>
                <a:cxn ang="0">
                  <a:pos x="connsiteX16034" y="connsiteY16034"/>
                </a:cxn>
                <a:cxn ang="0">
                  <a:pos x="connsiteX16035" y="connsiteY16035"/>
                </a:cxn>
                <a:cxn ang="0">
                  <a:pos x="connsiteX16036" y="connsiteY16036"/>
                </a:cxn>
                <a:cxn ang="0">
                  <a:pos x="connsiteX16037" y="connsiteY16037"/>
                </a:cxn>
                <a:cxn ang="0">
                  <a:pos x="connsiteX16038" y="connsiteY16038"/>
                </a:cxn>
                <a:cxn ang="0">
                  <a:pos x="connsiteX16039" y="connsiteY16039"/>
                </a:cxn>
                <a:cxn ang="0">
                  <a:pos x="connsiteX16040" y="connsiteY16040"/>
                </a:cxn>
                <a:cxn ang="0">
                  <a:pos x="connsiteX16041" y="connsiteY16041"/>
                </a:cxn>
                <a:cxn ang="0">
                  <a:pos x="connsiteX16042" y="connsiteY16042"/>
                </a:cxn>
                <a:cxn ang="0">
                  <a:pos x="connsiteX16043" y="connsiteY16043"/>
                </a:cxn>
                <a:cxn ang="0">
                  <a:pos x="connsiteX16044" y="connsiteY16044"/>
                </a:cxn>
                <a:cxn ang="0">
                  <a:pos x="connsiteX16045" y="connsiteY16045"/>
                </a:cxn>
                <a:cxn ang="0">
                  <a:pos x="connsiteX16046" y="connsiteY16046"/>
                </a:cxn>
                <a:cxn ang="0">
                  <a:pos x="connsiteX16047" y="connsiteY16047"/>
                </a:cxn>
                <a:cxn ang="0">
                  <a:pos x="connsiteX16048" y="connsiteY16048"/>
                </a:cxn>
                <a:cxn ang="0">
                  <a:pos x="connsiteX16049" y="connsiteY16049"/>
                </a:cxn>
                <a:cxn ang="0">
                  <a:pos x="connsiteX16050" y="connsiteY16050"/>
                </a:cxn>
                <a:cxn ang="0">
                  <a:pos x="connsiteX16051" y="connsiteY16051"/>
                </a:cxn>
                <a:cxn ang="0">
                  <a:pos x="connsiteX16052" y="connsiteY16052"/>
                </a:cxn>
                <a:cxn ang="0">
                  <a:pos x="connsiteX16053" y="connsiteY16053"/>
                </a:cxn>
                <a:cxn ang="0">
                  <a:pos x="connsiteX16054" y="connsiteY16054"/>
                </a:cxn>
                <a:cxn ang="0">
                  <a:pos x="connsiteX16055" y="connsiteY16055"/>
                </a:cxn>
                <a:cxn ang="0">
                  <a:pos x="connsiteX16056" y="connsiteY16056"/>
                </a:cxn>
                <a:cxn ang="0">
                  <a:pos x="connsiteX16057" y="connsiteY16057"/>
                </a:cxn>
                <a:cxn ang="0">
                  <a:pos x="connsiteX16058" y="connsiteY16058"/>
                </a:cxn>
                <a:cxn ang="0">
                  <a:pos x="connsiteX16059" y="connsiteY16059"/>
                </a:cxn>
                <a:cxn ang="0">
                  <a:pos x="connsiteX16060" y="connsiteY16060"/>
                </a:cxn>
                <a:cxn ang="0">
                  <a:pos x="connsiteX16061" y="connsiteY16061"/>
                </a:cxn>
                <a:cxn ang="0">
                  <a:pos x="connsiteX16062" y="connsiteY16062"/>
                </a:cxn>
                <a:cxn ang="0">
                  <a:pos x="connsiteX16063" y="connsiteY16063"/>
                </a:cxn>
                <a:cxn ang="0">
                  <a:pos x="connsiteX16064" y="connsiteY16064"/>
                </a:cxn>
                <a:cxn ang="0">
                  <a:pos x="connsiteX16065" y="connsiteY16065"/>
                </a:cxn>
                <a:cxn ang="0">
                  <a:pos x="connsiteX16066" y="connsiteY16066"/>
                </a:cxn>
                <a:cxn ang="0">
                  <a:pos x="connsiteX16067" y="connsiteY16067"/>
                </a:cxn>
                <a:cxn ang="0">
                  <a:pos x="connsiteX16068" y="connsiteY16068"/>
                </a:cxn>
                <a:cxn ang="0">
                  <a:pos x="connsiteX16069" y="connsiteY16069"/>
                </a:cxn>
                <a:cxn ang="0">
                  <a:pos x="connsiteX16070" y="connsiteY16070"/>
                </a:cxn>
                <a:cxn ang="0">
                  <a:pos x="connsiteX16071" y="connsiteY16071"/>
                </a:cxn>
                <a:cxn ang="0">
                  <a:pos x="connsiteX16072" y="connsiteY16072"/>
                </a:cxn>
                <a:cxn ang="0">
                  <a:pos x="connsiteX16073" y="connsiteY16073"/>
                </a:cxn>
                <a:cxn ang="0">
                  <a:pos x="connsiteX16074" y="connsiteY16074"/>
                </a:cxn>
                <a:cxn ang="0">
                  <a:pos x="connsiteX16075" y="connsiteY16075"/>
                </a:cxn>
                <a:cxn ang="0">
                  <a:pos x="connsiteX16076" y="connsiteY16076"/>
                </a:cxn>
                <a:cxn ang="0">
                  <a:pos x="connsiteX16077" y="connsiteY16077"/>
                </a:cxn>
                <a:cxn ang="0">
                  <a:pos x="connsiteX16078" y="connsiteY16078"/>
                </a:cxn>
                <a:cxn ang="0">
                  <a:pos x="connsiteX16079" y="connsiteY16079"/>
                </a:cxn>
                <a:cxn ang="0">
                  <a:pos x="connsiteX16080" y="connsiteY16080"/>
                </a:cxn>
                <a:cxn ang="0">
                  <a:pos x="connsiteX16081" y="connsiteY16081"/>
                </a:cxn>
                <a:cxn ang="0">
                  <a:pos x="connsiteX16082" y="connsiteY16082"/>
                </a:cxn>
                <a:cxn ang="0">
                  <a:pos x="connsiteX16083" y="connsiteY16083"/>
                </a:cxn>
                <a:cxn ang="0">
                  <a:pos x="connsiteX16084" y="connsiteY16084"/>
                </a:cxn>
                <a:cxn ang="0">
                  <a:pos x="connsiteX16085" y="connsiteY16085"/>
                </a:cxn>
                <a:cxn ang="0">
                  <a:pos x="connsiteX16086" y="connsiteY16086"/>
                </a:cxn>
                <a:cxn ang="0">
                  <a:pos x="connsiteX16087" y="connsiteY16087"/>
                </a:cxn>
                <a:cxn ang="0">
                  <a:pos x="connsiteX16088" y="connsiteY16088"/>
                </a:cxn>
                <a:cxn ang="0">
                  <a:pos x="connsiteX16089" y="connsiteY16089"/>
                </a:cxn>
                <a:cxn ang="0">
                  <a:pos x="connsiteX16090" y="connsiteY16090"/>
                </a:cxn>
                <a:cxn ang="0">
                  <a:pos x="connsiteX16091" y="connsiteY16091"/>
                </a:cxn>
                <a:cxn ang="0">
                  <a:pos x="connsiteX16092" y="connsiteY16092"/>
                </a:cxn>
                <a:cxn ang="0">
                  <a:pos x="connsiteX16093" y="connsiteY16093"/>
                </a:cxn>
                <a:cxn ang="0">
                  <a:pos x="connsiteX16094" y="connsiteY16094"/>
                </a:cxn>
                <a:cxn ang="0">
                  <a:pos x="connsiteX16095" y="connsiteY16095"/>
                </a:cxn>
                <a:cxn ang="0">
                  <a:pos x="connsiteX16096" y="connsiteY16096"/>
                </a:cxn>
                <a:cxn ang="0">
                  <a:pos x="connsiteX16097" y="connsiteY16097"/>
                </a:cxn>
                <a:cxn ang="0">
                  <a:pos x="connsiteX16098" y="connsiteY16098"/>
                </a:cxn>
                <a:cxn ang="0">
                  <a:pos x="connsiteX16099" y="connsiteY16099"/>
                </a:cxn>
                <a:cxn ang="0">
                  <a:pos x="connsiteX16100" y="connsiteY16100"/>
                </a:cxn>
                <a:cxn ang="0">
                  <a:pos x="connsiteX16101" y="connsiteY16101"/>
                </a:cxn>
                <a:cxn ang="0">
                  <a:pos x="connsiteX16102" y="connsiteY16102"/>
                </a:cxn>
                <a:cxn ang="0">
                  <a:pos x="connsiteX16103" y="connsiteY16103"/>
                </a:cxn>
                <a:cxn ang="0">
                  <a:pos x="connsiteX16104" y="connsiteY16104"/>
                </a:cxn>
                <a:cxn ang="0">
                  <a:pos x="connsiteX16105" y="connsiteY16105"/>
                </a:cxn>
                <a:cxn ang="0">
                  <a:pos x="connsiteX16106" y="connsiteY16106"/>
                </a:cxn>
                <a:cxn ang="0">
                  <a:pos x="connsiteX16107" y="connsiteY16107"/>
                </a:cxn>
                <a:cxn ang="0">
                  <a:pos x="connsiteX16108" y="connsiteY16108"/>
                </a:cxn>
                <a:cxn ang="0">
                  <a:pos x="connsiteX16109" y="connsiteY16109"/>
                </a:cxn>
                <a:cxn ang="0">
                  <a:pos x="connsiteX16110" y="connsiteY16110"/>
                </a:cxn>
                <a:cxn ang="0">
                  <a:pos x="connsiteX16111" y="connsiteY16111"/>
                </a:cxn>
                <a:cxn ang="0">
                  <a:pos x="connsiteX16112" y="connsiteY16112"/>
                </a:cxn>
                <a:cxn ang="0">
                  <a:pos x="connsiteX16113" y="connsiteY16113"/>
                </a:cxn>
                <a:cxn ang="0">
                  <a:pos x="connsiteX16114" y="connsiteY16114"/>
                </a:cxn>
                <a:cxn ang="0">
                  <a:pos x="connsiteX16115" y="connsiteY16115"/>
                </a:cxn>
                <a:cxn ang="0">
                  <a:pos x="connsiteX16116" y="connsiteY16116"/>
                </a:cxn>
                <a:cxn ang="0">
                  <a:pos x="connsiteX16117" y="connsiteY16117"/>
                </a:cxn>
                <a:cxn ang="0">
                  <a:pos x="connsiteX16118" y="connsiteY16118"/>
                </a:cxn>
                <a:cxn ang="0">
                  <a:pos x="connsiteX16119" y="connsiteY16119"/>
                </a:cxn>
                <a:cxn ang="0">
                  <a:pos x="connsiteX16120" y="connsiteY16120"/>
                </a:cxn>
                <a:cxn ang="0">
                  <a:pos x="connsiteX16121" y="connsiteY16121"/>
                </a:cxn>
                <a:cxn ang="0">
                  <a:pos x="connsiteX16122" y="connsiteY16122"/>
                </a:cxn>
                <a:cxn ang="0">
                  <a:pos x="connsiteX16123" y="connsiteY16123"/>
                </a:cxn>
                <a:cxn ang="0">
                  <a:pos x="connsiteX16124" y="connsiteY16124"/>
                </a:cxn>
                <a:cxn ang="0">
                  <a:pos x="connsiteX16125" y="connsiteY16125"/>
                </a:cxn>
                <a:cxn ang="0">
                  <a:pos x="connsiteX16126" y="connsiteY16126"/>
                </a:cxn>
                <a:cxn ang="0">
                  <a:pos x="connsiteX16127" y="connsiteY16127"/>
                </a:cxn>
                <a:cxn ang="0">
                  <a:pos x="connsiteX16128" y="connsiteY16128"/>
                </a:cxn>
                <a:cxn ang="0">
                  <a:pos x="connsiteX16129" y="connsiteY16129"/>
                </a:cxn>
                <a:cxn ang="0">
                  <a:pos x="connsiteX16130" y="connsiteY16130"/>
                </a:cxn>
                <a:cxn ang="0">
                  <a:pos x="connsiteX16131" y="connsiteY16131"/>
                </a:cxn>
                <a:cxn ang="0">
                  <a:pos x="connsiteX16132" y="connsiteY16132"/>
                </a:cxn>
                <a:cxn ang="0">
                  <a:pos x="connsiteX16133" y="connsiteY16133"/>
                </a:cxn>
                <a:cxn ang="0">
                  <a:pos x="connsiteX16134" y="connsiteY16134"/>
                </a:cxn>
                <a:cxn ang="0">
                  <a:pos x="connsiteX16135" y="connsiteY16135"/>
                </a:cxn>
                <a:cxn ang="0">
                  <a:pos x="connsiteX16136" y="connsiteY16136"/>
                </a:cxn>
                <a:cxn ang="0">
                  <a:pos x="connsiteX16137" y="connsiteY16137"/>
                </a:cxn>
                <a:cxn ang="0">
                  <a:pos x="connsiteX16138" y="connsiteY16138"/>
                </a:cxn>
                <a:cxn ang="0">
                  <a:pos x="connsiteX16139" y="connsiteY16139"/>
                </a:cxn>
                <a:cxn ang="0">
                  <a:pos x="connsiteX16140" y="connsiteY16140"/>
                </a:cxn>
                <a:cxn ang="0">
                  <a:pos x="connsiteX16141" y="connsiteY16141"/>
                </a:cxn>
                <a:cxn ang="0">
                  <a:pos x="connsiteX16142" y="connsiteY16142"/>
                </a:cxn>
                <a:cxn ang="0">
                  <a:pos x="connsiteX16143" y="connsiteY16143"/>
                </a:cxn>
                <a:cxn ang="0">
                  <a:pos x="connsiteX16144" y="connsiteY16144"/>
                </a:cxn>
                <a:cxn ang="0">
                  <a:pos x="connsiteX16145" y="connsiteY16145"/>
                </a:cxn>
                <a:cxn ang="0">
                  <a:pos x="connsiteX16146" y="connsiteY16146"/>
                </a:cxn>
                <a:cxn ang="0">
                  <a:pos x="connsiteX16147" y="connsiteY16147"/>
                </a:cxn>
                <a:cxn ang="0">
                  <a:pos x="connsiteX16148" y="connsiteY16148"/>
                </a:cxn>
                <a:cxn ang="0">
                  <a:pos x="connsiteX16149" y="connsiteY16149"/>
                </a:cxn>
                <a:cxn ang="0">
                  <a:pos x="connsiteX16150" y="connsiteY16150"/>
                </a:cxn>
                <a:cxn ang="0">
                  <a:pos x="connsiteX16151" y="connsiteY16151"/>
                </a:cxn>
                <a:cxn ang="0">
                  <a:pos x="connsiteX16152" y="connsiteY16152"/>
                </a:cxn>
                <a:cxn ang="0">
                  <a:pos x="connsiteX16153" y="connsiteY16153"/>
                </a:cxn>
                <a:cxn ang="0">
                  <a:pos x="connsiteX16154" y="connsiteY16154"/>
                </a:cxn>
                <a:cxn ang="0">
                  <a:pos x="connsiteX16155" y="connsiteY16155"/>
                </a:cxn>
                <a:cxn ang="0">
                  <a:pos x="connsiteX16156" y="connsiteY16156"/>
                </a:cxn>
                <a:cxn ang="0">
                  <a:pos x="connsiteX16157" y="connsiteY16157"/>
                </a:cxn>
                <a:cxn ang="0">
                  <a:pos x="connsiteX16158" y="connsiteY16158"/>
                </a:cxn>
                <a:cxn ang="0">
                  <a:pos x="connsiteX16159" y="connsiteY16159"/>
                </a:cxn>
                <a:cxn ang="0">
                  <a:pos x="connsiteX16160" y="connsiteY16160"/>
                </a:cxn>
                <a:cxn ang="0">
                  <a:pos x="connsiteX16161" y="connsiteY16161"/>
                </a:cxn>
                <a:cxn ang="0">
                  <a:pos x="connsiteX16162" y="connsiteY16162"/>
                </a:cxn>
                <a:cxn ang="0">
                  <a:pos x="connsiteX16163" y="connsiteY16163"/>
                </a:cxn>
                <a:cxn ang="0">
                  <a:pos x="connsiteX16164" y="connsiteY16164"/>
                </a:cxn>
                <a:cxn ang="0">
                  <a:pos x="connsiteX16165" y="connsiteY16165"/>
                </a:cxn>
                <a:cxn ang="0">
                  <a:pos x="connsiteX16166" y="connsiteY16166"/>
                </a:cxn>
                <a:cxn ang="0">
                  <a:pos x="connsiteX16167" y="connsiteY16167"/>
                </a:cxn>
                <a:cxn ang="0">
                  <a:pos x="connsiteX16168" y="connsiteY16168"/>
                </a:cxn>
                <a:cxn ang="0">
                  <a:pos x="connsiteX16169" y="connsiteY16169"/>
                </a:cxn>
                <a:cxn ang="0">
                  <a:pos x="connsiteX16170" y="connsiteY16170"/>
                </a:cxn>
                <a:cxn ang="0">
                  <a:pos x="connsiteX16171" y="connsiteY16171"/>
                </a:cxn>
                <a:cxn ang="0">
                  <a:pos x="connsiteX16172" y="connsiteY16172"/>
                </a:cxn>
                <a:cxn ang="0">
                  <a:pos x="connsiteX16173" y="connsiteY16173"/>
                </a:cxn>
                <a:cxn ang="0">
                  <a:pos x="connsiteX16174" y="connsiteY16174"/>
                </a:cxn>
                <a:cxn ang="0">
                  <a:pos x="connsiteX16175" y="connsiteY16175"/>
                </a:cxn>
                <a:cxn ang="0">
                  <a:pos x="connsiteX16176" y="connsiteY16176"/>
                </a:cxn>
                <a:cxn ang="0">
                  <a:pos x="connsiteX16177" y="connsiteY16177"/>
                </a:cxn>
                <a:cxn ang="0">
                  <a:pos x="connsiteX16178" y="connsiteY16178"/>
                </a:cxn>
                <a:cxn ang="0">
                  <a:pos x="connsiteX16179" y="connsiteY16179"/>
                </a:cxn>
                <a:cxn ang="0">
                  <a:pos x="connsiteX16180" y="connsiteY16180"/>
                </a:cxn>
                <a:cxn ang="0">
                  <a:pos x="connsiteX16181" y="connsiteY16181"/>
                </a:cxn>
                <a:cxn ang="0">
                  <a:pos x="connsiteX16182" y="connsiteY16182"/>
                </a:cxn>
                <a:cxn ang="0">
                  <a:pos x="connsiteX16183" y="connsiteY16183"/>
                </a:cxn>
                <a:cxn ang="0">
                  <a:pos x="connsiteX16184" y="connsiteY16184"/>
                </a:cxn>
                <a:cxn ang="0">
                  <a:pos x="connsiteX16185" y="connsiteY16185"/>
                </a:cxn>
                <a:cxn ang="0">
                  <a:pos x="connsiteX16186" y="connsiteY16186"/>
                </a:cxn>
                <a:cxn ang="0">
                  <a:pos x="connsiteX16187" y="connsiteY16187"/>
                </a:cxn>
                <a:cxn ang="0">
                  <a:pos x="connsiteX16188" y="connsiteY16188"/>
                </a:cxn>
                <a:cxn ang="0">
                  <a:pos x="connsiteX16189" y="connsiteY16189"/>
                </a:cxn>
                <a:cxn ang="0">
                  <a:pos x="connsiteX16190" y="connsiteY16190"/>
                </a:cxn>
                <a:cxn ang="0">
                  <a:pos x="connsiteX16191" y="connsiteY16191"/>
                </a:cxn>
                <a:cxn ang="0">
                  <a:pos x="connsiteX16192" y="connsiteY16192"/>
                </a:cxn>
                <a:cxn ang="0">
                  <a:pos x="connsiteX16193" y="connsiteY16193"/>
                </a:cxn>
                <a:cxn ang="0">
                  <a:pos x="connsiteX16194" y="connsiteY16194"/>
                </a:cxn>
                <a:cxn ang="0">
                  <a:pos x="connsiteX16195" y="connsiteY16195"/>
                </a:cxn>
                <a:cxn ang="0">
                  <a:pos x="connsiteX16196" y="connsiteY16196"/>
                </a:cxn>
                <a:cxn ang="0">
                  <a:pos x="connsiteX16197" y="connsiteY16197"/>
                </a:cxn>
                <a:cxn ang="0">
                  <a:pos x="connsiteX16198" y="connsiteY16198"/>
                </a:cxn>
                <a:cxn ang="0">
                  <a:pos x="connsiteX16199" y="connsiteY16199"/>
                </a:cxn>
                <a:cxn ang="0">
                  <a:pos x="connsiteX16200" y="connsiteY16200"/>
                </a:cxn>
                <a:cxn ang="0">
                  <a:pos x="connsiteX16201" y="connsiteY16201"/>
                </a:cxn>
                <a:cxn ang="0">
                  <a:pos x="connsiteX16202" y="connsiteY16202"/>
                </a:cxn>
                <a:cxn ang="0">
                  <a:pos x="connsiteX16203" y="connsiteY16203"/>
                </a:cxn>
                <a:cxn ang="0">
                  <a:pos x="connsiteX16204" y="connsiteY16204"/>
                </a:cxn>
                <a:cxn ang="0">
                  <a:pos x="connsiteX16205" y="connsiteY16205"/>
                </a:cxn>
                <a:cxn ang="0">
                  <a:pos x="connsiteX16206" y="connsiteY16206"/>
                </a:cxn>
                <a:cxn ang="0">
                  <a:pos x="connsiteX16207" y="connsiteY16207"/>
                </a:cxn>
                <a:cxn ang="0">
                  <a:pos x="connsiteX16208" y="connsiteY16208"/>
                </a:cxn>
                <a:cxn ang="0">
                  <a:pos x="connsiteX16209" y="connsiteY16209"/>
                </a:cxn>
                <a:cxn ang="0">
                  <a:pos x="connsiteX16210" y="connsiteY16210"/>
                </a:cxn>
                <a:cxn ang="0">
                  <a:pos x="connsiteX16211" y="connsiteY16211"/>
                </a:cxn>
                <a:cxn ang="0">
                  <a:pos x="connsiteX16212" y="connsiteY16212"/>
                </a:cxn>
                <a:cxn ang="0">
                  <a:pos x="connsiteX16213" y="connsiteY16213"/>
                </a:cxn>
                <a:cxn ang="0">
                  <a:pos x="connsiteX16214" y="connsiteY16214"/>
                </a:cxn>
                <a:cxn ang="0">
                  <a:pos x="connsiteX16215" y="connsiteY16215"/>
                </a:cxn>
                <a:cxn ang="0">
                  <a:pos x="connsiteX16216" y="connsiteY16216"/>
                </a:cxn>
                <a:cxn ang="0">
                  <a:pos x="connsiteX16217" y="connsiteY16217"/>
                </a:cxn>
                <a:cxn ang="0">
                  <a:pos x="connsiteX16218" y="connsiteY16218"/>
                </a:cxn>
                <a:cxn ang="0">
                  <a:pos x="connsiteX16219" y="connsiteY16219"/>
                </a:cxn>
                <a:cxn ang="0">
                  <a:pos x="connsiteX16220" y="connsiteY16220"/>
                </a:cxn>
                <a:cxn ang="0">
                  <a:pos x="connsiteX16221" y="connsiteY16221"/>
                </a:cxn>
                <a:cxn ang="0">
                  <a:pos x="connsiteX16222" y="connsiteY16222"/>
                </a:cxn>
                <a:cxn ang="0">
                  <a:pos x="connsiteX16223" y="connsiteY16223"/>
                </a:cxn>
                <a:cxn ang="0">
                  <a:pos x="connsiteX16224" y="connsiteY16224"/>
                </a:cxn>
                <a:cxn ang="0">
                  <a:pos x="connsiteX16225" y="connsiteY16225"/>
                </a:cxn>
                <a:cxn ang="0">
                  <a:pos x="connsiteX16226" y="connsiteY16226"/>
                </a:cxn>
                <a:cxn ang="0">
                  <a:pos x="connsiteX16227" y="connsiteY16227"/>
                </a:cxn>
                <a:cxn ang="0">
                  <a:pos x="connsiteX16228" y="connsiteY16228"/>
                </a:cxn>
                <a:cxn ang="0">
                  <a:pos x="connsiteX16229" y="connsiteY16229"/>
                </a:cxn>
                <a:cxn ang="0">
                  <a:pos x="connsiteX16230" y="connsiteY16230"/>
                </a:cxn>
                <a:cxn ang="0">
                  <a:pos x="connsiteX16231" y="connsiteY16231"/>
                </a:cxn>
                <a:cxn ang="0">
                  <a:pos x="connsiteX16232" y="connsiteY16232"/>
                </a:cxn>
                <a:cxn ang="0">
                  <a:pos x="connsiteX16233" y="connsiteY16233"/>
                </a:cxn>
                <a:cxn ang="0">
                  <a:pos x="connsiteX16234" y="connsiteY16234"/>
                </a:cxn>
                <a:cxn ang="0">
                  <a:pos x="connsiteX16235" y="connsiteY16235"/>
                </a:cxn>
                <a:cxn ang="0">
                  <a:pos x="connsiteX16236" y="connsiteY16236"/>
                </a:cxn>
                <a:cxn ang="0">
                  <a:pos x="connsiteX16237" y="connsiteY16237"/>
                </a:cxn>
                <a:cxn ang="0">
                  <a:pos x="connsiteX16238" y="connsiteY16238"/>
                </a:cxn>
                <a:cxn ang="0">
                  <a:pos x="connsiteX16239" y="connsiteY16239"/>
                </a:cxn>
                <a:cxn ang="0">
                  <a:pos x="connsiteX16240" y="connsiteY16240"/>
                </a:cxn>
                <a:cxn ang="0">
                  <a:pos x="connsiteX16241" y="connsiteY16241"/>
                </a:cxn>
                <a:cxn ang="0">
                  <a:pos x="connsiteX16242" y="connsiteY16242"/>
                </a:cxn>
                <a:cxn ang="0">
                  <a:pos x="connsiteX16243" y="connsiteY16243"/>
                </a:cxn>
                <a:cxn ang="0">
                  <a:pos x="connsiteX16244" y="connsiteY16244"/>
                </a:cxn>
                <a:cxn ang="0">
                  <a:pos x="connsiteX16245" y="connsiteY16245"/>
                </a:cxn>
                <a:cxn ang="0">
                  <a:pos x="connsiteX16246" y="connsiteY16246"/>
                </a:cxn>
                <a:cxn ang="0">
                  <a:pos x="connsiteX16247" y="connsiteY16247"/>
                </a:cxn>
                <a:cxn ang="0">
                  <a:pos x="connsiteX16248" y="connsiteY16248"/>
                </a:cxn>
                <a:cxn ang="0">
                  <a:pos x="connsiteX16249" y="connsiteY16249"/>
                </a:cxn>
                <a:cxn ang="0">
                  <a:pos x="connsiteX16250" y="connsiteY16250"/>
                </a:cxn>
                <a:cxn ang="0">
                  <a:pos x="connsiteX16251" y="connsiteY16251"/>
                </a:cxn>
                <a:cxn ang="0">
                  <a:pos x="connsiteX16252" y="connsiteY16252"/>
                </a:cxn>
                <a:cxn ang="0">
                  <a:pos x="connsiteX16253" y="connsiteY16253"/>
                </a:cxn>
                <a:cxn ang="0">
                  <a:pos x="connsiteX16254" y="connsiteY16254"/>
                </a:cxn>
                <a:cxn ang="0">
                  <a:pos x="connsiteX16255" y="connsiteY16255"/>
                </a:cxn>
                <a:cxn ang="0">
                  <a:pos x="connsiteX16256" y="connsiteY16256"/>
                </a:cxn>
                <a:cxn ang="0">
                  <a:pos x="connsiteX16257" y="connsiteY16257"/>
                </a:cxn>
                <a:cxn ang="0">
                  <a:pos x="connsiteX16258" y="connsiteY16258"/>
                </a:cxn>
                <a:cxn ang="0">
                  <a:pos x="connsiteX16259" y="connsiteY16259"/>
                </a:cxn>
                <a:cxn ang="0">
                  <a:pos x="connsiteX16260" y="connsiteY16260"/>
                </a:cxn>
                <a:cxn ang="0">
                  <a:pos x="connsiteX16261" y="connsiteY16261"/>
                </a:cxn>
                <a:cxn ang="0">
                  <a:pos x="connsiteX16262" y="connsiteY16262"/>
                </a:cxn>
                <a:cxn ang="0">
                  <a:pos x="connsiteX16263" y="connsiteY16263"/>
                </a:cxn>
                <a:cxn ang="0">
                  <a:pos x="connsiteX16264" y="connsiteY16264"/>
                </a:cxn>
                <a:cxn ang="0">
                  <a:pos x="connsiteX16265" y="connsiteY16265"/>
                </a:cxn>
                <a:cxn ang="0">
                  <a:pos x="connsiteX16266" y="connsiteY16266"/>
                </a:cxn>
                <a:cxn ang="0">
                  <a:pos x="connsiteX16267" y="connsiteY16267"/>
                </a:cxn>
                <a:cxn ang="0">
                  <a:pos x="connsiteX16268" y="connsiteY16268"/>
                </a:cxn>
                <a:cxn ang="0">
                  <a:pos x="connsiteX16269" y="connsiteY16269"/>
                </a:cxn>
                <a:cxn ang="0">
                  <a:pos x="connsiteX16270" y="connsiteY16270"/>
                </a:cxn>
                <a:cxn ang="0">
                  <a:pos x="connsiteX16271" y="connsiteY16271"/>
                </a:cxn>
                <a:cxn ang="0">
                  <a:pos x="connsiteX16272" y="connsiteY16272"/>
                </a:cxn>
                <a:cxn ang="0">
                  <a:pos x="connsiteX16273" y="connsiteY16273"/>
                </a:cxn>
                <a:cxn ang="0">
                  <a:pos x="connsiteX16274" y="connsiteY16274"/>
                </a:cxn>
                <a:cxn ang="0">
                  <a:pos x="connsiteX16275" y="connsiteY16275"/>
                </a:cxn>
                <a:cxn ang="0">
                  <a:pos x="connsiteX16276" y="connsiteY16276"/>
                </a:cxn>
                <a:cxn ang="0">
                  <a:pos x="connsiteX16277" y="connsiteY16277"/>
                </a:cxn>
                <a:cxn ang="0">
                  <a:pos x="connsiteX16278" y="connsiteY16278"/>
                </a:cxn>
                <a:cxn ang="0">
                  <a:pos x="connsiteX16279" y="connsiteY16279"/>
                </a:cxn>
                <a:cxn ang="0">
                  <a:pos x="connsiteX16280" y="connsiteY16280"/>
                </a:cxn>
                <a:cxn ang="0">
                  <a:pos x="connsiteX16281" y="connsiteY16281"/>
                </a:cxn>
                <a:cxn ang="0">
                  <a:pos x="connsiteX16282" y="connsiteY16282"/>
                </a:cxn>
                <a:cxn ang="0">
                  <a:pos x="connsiteX16283" y="connsiteY16283"/>
                </a:cxn>
                <a:cxn ang="0">
                  <a:pos x="connsiteX16284" y="connsiteY16284"/>
                </a:cxn>
                <a:cxn ang="0">
                  <a:pos x="connsiteX16285" y="connsiteY16285"/>
                </a:cxn>
                <a:cxn ang="0">
                  <a:pos x="connsiteX16286" y="connsiteY16286"/>
                </a:cxn>
                <a:cxn ang="0">
                  <a:pos x="connsiteX16287" y="connsiteY16287"/>
                </a:cxn>
                <a:cxn ang="0">
                  <a:pos x="connsiteX16288" y="connsiteY16288"/>
                </a:cxn>
                <a:cxn ang="0">
                  <a:pos x="connsiteX16289" y="connsiteY16289"/>
                </a:cxn>
                <a:cxn ang="0">
                  <a:pos x="connsiteX16290" y="connsiteY16290"/>
                </a:cxn>
                <a:cxn ang="0">
                  <a:pos x="connsiteX16291" y="connsiteY16291"/>
                </a:cxn>
                <a:cxn ang="0">
                  <a:pos x="connsiteX16292" y="connsiteY16292"/>
                </a:cxn>
                <a:cxn ang="0">
                  <a:pos x="connsiteX16293" y="connsiteY16293"/>
                </a:cxn>
                <a:cxn ang="0">
                  <a:pos x="connsiteX16294" y="connsiteY16294"/>
                </a:cxn>
                <a:cxn ang="0">
                  <a:pos x="connsiteX16295" y="connsiteY16295"/>
                </a:cxn>
                <a:cxn ang="0">
                  <a:pos x="connsiteX16296" y="connsiteY16296"/>
                </a:cxn>
                <a:cxn ang="0">
                  <a:pos x="connsiteX16297" y="connsiteY16297"/>
                </a:cxn>
                <a:cxn ang="0">
                  <a:pos x="connsiteX16298" y="connsiteY16298"/>
                </a:cxn>
                <a:cxn ang="0">
                  <a:pos x="connsiteX16299" y="connsiteY16299"/>
                </a:cxn>
                <a:cxn ang="0">
                  <a:pos x="connsiteX16300" y="connsiteY16300"/>
                </a:cxn>
                <a:cxn ang="0">
                  <a:pos x="connsiteX16301" y="connsiteY16301"/>
                </a:cxn>
                <a:cxn ang="0">
                  <a:pos x="connsiteX16302" y="connsiteY16302"/>
                </a:cxn>
                <a:cxn ang="0">
                  <a:pos x="connsiteX16303" y="connsiteY16303"/>
                </a:cxn>
                <a:cxn ang="0">
                  <a:pos x="connsiteX16304" y="connsiteY16304"/>
                </a:cxn>
                <a:cxn ang="0">
                  <a:pos x="connsiteX16305" y="connsiteY16305"/>
                </a:cxn>
                <a:cxn ang="0">
                  <a:pos x="connsiteX16306" y="connsiteY16306"/>
                </a:cxn>
                <a:cxn ang="0">
                  <a:pos x="connsiteX16307" y="connsiteY16307"/>
                </a:cxn>
                <a:cxn ang="0">
                  <a:pos x="connsiteX16308" y="connsiteY16308"/>
                </a:cxn>
                <a:cxn ang="0">
                  <a:pos x="connsiteX16309" y="connsiteY16309"/>
                </a:cxn>
                <a:cxn ang="0">
                  <a:pos x="connsiteX16310" y="connsiteY16310"/>
                </a:cxn>
                <a:cxn ang="0">
                  <a:pos x="connsiteX16311" y="connsiteY16311"/>
                </a:cxn>
                <a:cxn ang="0">
                  <a:pos x="connsiteX16312" y="connsiteY16312"/>
                </a:cxn>
                <a:cxn ang="0">
                  <a:pos x="connsiteX16313" y="connsiteY16313"/>
                </a:cxn>
                <a:cxn ang="0">
                  <a:pos x="connsiteX16314" y="connsiteY16314"/>
                </a:cxn>
                <a:cxn ang="0">
                  <a:pos x="connsiteX16315" y="connsiteY16315"/>
                </a:cxn>
                <a:cxn ang="0">
                  <a:pos x="connsiteX16316" y="connsiteY16316"/>
                </a:cxn>
                <a:cxn ang="0">
                  <a:pos x="connsiteX16317" y="connsiteY16317"/>
                </a:cxn>
                <a:cxn ang="0">
                  <a:pos x="connsiteX16318" y="connsiteY16318"/>
                </a:cxn>
                <a:cxn ang="0">
                  <a:pos x="connsiteX16319" y="connsiteY16319"/>
                </a:cxn>
                <a:cxn ang="0">
                  <a:pos x="connsiteX16320" y="connsiteY16320"/>
                </a:cxn>
                <a:cxn ang="0">
                  <a:pos x="connsiteX16321" y="connsiteY16321"/>
                </a:cxn>
                <a:cxn ang="0">
                  <a:pos x="connsiteX16322" y="connsiteY16322"/>
                </a:cxn>
                <a:cxn ang="0">
                  <a:pos x="connsiteX16323" y="connsiteY16323"/>
                </a:cxn>
                <a:cxn ang="0">
                  <a:pos x="connsiteX16324" y="connsiteY16324"/>
                </a:cxn>
                <a:cxn ang="0">
                  <a:pos x="connsiteX16325" y="connsiteY16325"/>
                </a:cxn>
                <a:cxn ang="0">
                  <a:pos x="connsiteX16326" y="connsiteY16326"/>
                </a:cxn>
                <a:cxn ang="0">
                  <a:pos x="connsiteX16327" y="connsiteY16327"/>
                </a:cxn>
                <a:cxn ang="0">
                  <a:pos x="connsiteX16328" y="connsiteY16328"/>
                </a:cxn>
                <a:cxn ang="0">
                  <a:pos x="connsiteX16329" y="connsiteY16329"/>
                </a:cxn>
                <a:cxn ang="0">
                  <a:pos x="connsiteX16330" y="connsiteY16330"/>
                </a:cxn>
                <a:cxn ang="0">
                  <a:pos x="connsiteX16331" y="connsiteY16331"/>
                </a:cxn>
                <a:cxn ang="0">
                  <a:pos x="connsiteX16332" y="connsiteY16332"/>
                </a:cxn>
                <a:cxn ang="0">
                  <a:pos x="connsiteX16333" y="connsiteY16333"/>
                </a:cxn>
                <a:cxn ang="0">
                  <a:pos x="connsiteX16334" y="connsiteY16334"/>
                </a:cxn>
                <a:cxn ang="0">
                  <a:pos x="connsiteX16335" y="connsiteY16335"/>
                </a:cxn>
                <a:cxn ang="0">
                  <a:pos x="connsiteX16336" y="connsiteY16336"/>
                </a:cxn>
                <a:cxn ang="0">
                  <a:pos x="connsiteX16337" y="connsiteY16337"/>
                </a:cxn>
                <a:cxn ang="0">
                  <a:pos x="connsiteX16338" y="connsiteY16338"/>
                </a:cxn>
                <a:cxn ang="0">
                  <a:pos x="connsiteX16339" y="connsiteY16339"/>
                </a:cxn>
                <a:cxn ang="0">
                  <a:pos x="connsiteX16340" y="connsiteY16340"/>
                </a:cxn>
                <a:cxn ang="0">
                  <a:pos x="connsiteX16341" y="connsiteY16341"/>
                </a:cxn>
                <a:cxn ang="0">
                  <a:pos x="connsiteX16342" y="connsiteY16342"/>
                </a:cxn>
                <a:cxn ang="0">
                  <a:pos x="connsiteX16343" y="connsiteY16343"/>
                </a:cxn>
                <a:cxn ang="0">
                  <a:pos x="connsiteX16344" y="connsiteY16344"/>
                </a:cxn>
                <a:cxn ang="0">
                  <a:pos x="connsiteX16345" y="connsiteY16345"/>
                </a:cxn>
                <a:cxn ang="0">
                  <a:pos x="connsiteX16346" y="connsiteY16346"/>
                </a:cxn>
                <a:cxn ang="0">
                  <a:pos x="connsiteX16347" y="connsiteY16347"/>
                </a:cxn>
                <a:cxn ang="0">
                  <a:pos x="connsiteX16348" y="connsiteY16348"/>
                </a:cxn>
                <a:cxn ang="0">
                  <a:pos x="connsiteX16349" y="connsiteY16349"/>
                </a:cxn>
                <a:cxn ang="0">
                  <a:pos x="connsiteX16350" y="connsiteY16350"/>
                </a:cxn>
                <a:cxn ang="0">
                  <a:pos x="connsiteX16351" y="connsiteY16351"/>
                </a:cxn>
                <a:cxn ang="0">
                  <a:pos x="connsiteX16352" y="connsiteY16352"/>
                </a:cxn>
                <a:cxn ang="0">
                  <a:pos x="connsiteX16353" y="connsiteY16353"/>
                </a:cxn>
                <a:cxn ang="0">
                  <a:pos x="connsiteX16354" y="connsiteY16354"/>
                </a:cxn>
                <a:cxn ang="0">
                  <a:pos x="connsiteX16355" y="connsiteY16355"/>
                </a:cxn>
                <a:cxn ang="0">
                  <a:pos x="connsiteX16356" y="connsiteY16356"/>
                </a:cxn>
                <a:cxn ang="0">
                  <a:pos x="connsiteX16357" y="connsiteY16357"/>
                </a:cxn>
                <a:cxn ang="0">
                  <a:pos x="connsiteX16358" y="connsiteY16358"/>
                </a:cxn>
                <a:cxn ang="0">
                  <a:pos x="connsiteX16359" y="connsiteY16359"/>
                </a:cxn>
                <a:cxn ang="0">
                  <a:pos x="connsiteX16360" y="connsiteY16360"/>
                </a:cxn>
                <a:cxn ang="0">
                  <a:pos x="connsiteX16361" y="connsiteY16361"/>
                </a:cxn>
                <a:cxn ang="0">
                  <a:pos x="connsiteX16362" y="connsiteY16362"/>
                </a:cxn>
                <a:cxn ang="0">
                  <a:pos x="connsiteX16363" y="connsiteY16363"/>
                </a:cxn>
                <a:cxn ang="0">
                  <a:pos x="connsiteX16364" y="connsiteY16364"/>
                </a:cxn>
                <a:cxn ang="0">
                  <a:pos x="connsiteX16365" y="connsiteY16365"/>
                </a:cxn>
                <a:cxn ang="0">
                  <a:pos x="connsiteX16366" y="connsiteY16366"/>
                </a:cxn>
                <a:cxn ang="0">
                  <a:pos x="connsiteX16367" y="connsiteY16367"/>
                </a:cxn>
                <a:cxn ang="0">
                  <a:pos x="connsiteX16368" y="connsiteY16368"/>
                </a:cxn>
                <a:cxn ang="0">
                  <a:pos x="connsiteX16369" y="connsiteY16369"/>
                </a:cxn>
                <a:cxn ang="0">
                  <a:pos x="connsiteX16370" y="connsiteY16370"/>
                </a:cxn>
                <a:cxn ang="0">
                  <a:pos x="connsiteX16371" y="connsiteY16371"/>
                </a:cxn>
                <a:cxn ang="0">
                  <a:pos x="connsiteX16372" y="connsiteY16372"/>
                </a:cxn>
                <a:cxn ang="0">
                  <a:pos x="connsiteX16373" y="connsiteY16373"/>
                </a:cxn>
                <a:cxn ang="0">
                  <a:pos x="connsiteX16374" y="connsiteY16374"/>
                </a:cxn>
                <a:cxn ang="0">
                  <a:pos x="connsiteX16375" y="connsiteY16375"/>
                </a:cxn>
                <a:cxn ang="0">
                  <a:pos x="connsiteX16376" y="connsiteY16376"/>
                </a:cxn>
                <a:cxn ang="0">
                  <a:pos x="connsiteX16377" y="connsiteY16377"/>
                </a:cxn>
                <a:cxn ang="0">
                  <a:pos x="connsiteX16378" y="connsiteY16378"/>
                </a:cxn>
                <a:cxn ang="0">
                  <a:pos x="connsiteX16379" y="connsiteY16379"/>
                </a:cxn>
                <a:cxn ang="0">
                  <a:pos x="connsiteX16380" y="connsiteY16380"/>
                </a:cxn>
                <a:cxn ang="0">
                  <a:pos x="connsiteX16381" y="connsiteY16381"/>
                </a:cxn>
                <a:cxn ang="0">
                  <a:pos x="connsiteX16382" y="connsiteY16382"/>
                </a:cxn>
                <a:cxn ang="0">
                  <a:pos x="connsiteX16383" y="connsiteY16383"/>
                </a:cxn>
                <a:cxn ang="0">
                  <a:pos x="connsiteX16384" y="connsiteY16384"/>
                </a:cxn>
                <a:cxn ang="0">
                  <a:pos x="connsiteX16385" y="connsiteY16385"/>
                </a:cxn>
                <a:cxn ang="0">
                  <a:pos x="connsiteX16386" y="connsiteY16386"/>
                </a:cxn>
                <a:cxn ang="0">
                  <a:pos x="connsiteX16387" y="connsiteY16387"/>
                </a:cxn>
                <a:cxn ang="0">
                  <a:pos x="connsiteX16388" y="connsiteY16388"/>
                </a:cxn>
                <a:cxn ang="0">
                  <a:pos x="connsiteX16389" y="connsiteY16389"/>
                </a:cxn>
                <a:cxn ang="0">
                  <a:pos x="connsiteX16390" y="connsiteY16390"/>
                </a:cxn>
                <a:cxn ang="0">
                  <a:pos x="connsiteX16391" y="connsiteY16391"/>
                </a:cxn>
                <a:cxn ang="0">
                  <a:pos x="connsiteX16392" y="connsiteY16392"/>
                </a:cxn>
                <a:cxn ang="0">
                  <a:pos x="connsiteX16393" y="connsiteY16393"/>
                </a:cxn>
                <a:cxn ang="0">
                  <a:pos x="connsiteX16394" y="connsiteY16394"/>
                </a:cxn>
                <a:cxn ang="0">
                  <a:pos x="connsiteX16395" y="connsiteY16395"/>
                </a:cxn>
                <a:cxn ang="0">
                  <a:pos x="connsiteX16396" y="connsiteY16396"/>
                </a:cxn>
                <a:cxn ang="0">
                  <a:pos x="connsiteX16397" y="connsiteY16397"/>
                </a:cxn>
                <a:cxn ang="0">
                  <a:pos x="connsiteX16398" y="connsiteY16398"/>
                </a:cxn>
                <a:cxn ang="0">
                  <a:pos x="connsiteX16399" y="connsiteY16399"/>
                </a:cxn>
                <a:cxn ang="0">
                  <a:pos x="connsiteX16400" y="connsiteY16400"/>
                </a:cxn>
                <a:cxn ang="0">
                  <a:pos x="connsiteX16401" y="connsiteY16401"/>
                </a:cxn>
                <a:cxn ang="0">
                  <a:pos x="connsiteX16402" y="connsiteY16402"/>
                </a:cxn>
                <a:cxn ang="0">
                  <a:pos x="connsiteX16403" y="connsiteY16403"/>
                </a:cxn>
                <a:cxn ang="0">
                  <a:pos x="connsiteX16404" y="connsiteY16404"/>
                </a:cxn>
                <a:cxn ang="0">
                  <a:pos x="connsiteX16405" y="connsiteY16405"/>
                </a:cxn>
                <a:cxn ang="0">
                  <a:pos x="connsiteX16406" y="connsiteY16406"/>
                </a:cxn>
                <a:cxn ang="0">
                  <a:pos x="connsiteX16407" y="connsiteY16407"/>
                </a:cxn>
                <a:cxn ang="0">
                  <a:pos x="connsiteX16408" y="connsiteY16408"/>
                </a:cxn>
                <a:cxn ang="0">
                  <a:pos x="connsiteX16409" y="connsiteY16409"/>
                </a:cxn>
                <a:cxn ang="0">
                  <a:pos x="connsiteX16410" y="connsiteY16410"/>
                </a:cxn>
                <a:cxn ang="0">
                  <a:pos x="connsiteX16411" y="connsiteY16411"/>
                </a:cxn>
                <a:cxn ang="0">
                  <a:pos x="connsiteX16412" y="connsiteY16412"/>
                </a:cxn>
                <a:cxn ang="0">
                  <a:pos x="connsiteX16413" y="connsiteY16413"/>
                </a:cxn>
                <a:cxn ang="0">
                  <a:pos x="connsiteX16414" y="connsiteY16414"/>
                </a:cxn>
                <a:cxn ang="0">
                  <a:pos x="connsiteX16415" y="connsiteY16415"/>
                </a:cxn>
                <a:cxn ang="0">
                  <a:pos x="connsiteX16416" y="connsiteY16416"/>
                </a:cxn>
                <a:cxn ang="0">
                  <a:pos x="connsiteX16417" y="connsiteY16417"/>
                </a:cxn>
                <a:cxn ang="0">
                  <a:pos x="connsiteX16418" y="connsiteY16418"/>
                </a:cxn>
                <a:cxn ang="0">
                  <a:pos x="connsiteX16419" y="connsiteY16419"/>
                </a:cxn>
                <a:cxn ang="0">
                  <a:pos x="connsiteX16420" y="connsiteY16420"/>
                </a:cxn>
                <a:cxn ang="0">
                  <a:pos x="connsiteX16421" y="connsiteY16421"/>
                </a:cxn>
                <a:cxn ang="0">
                  <a:pos x="connsiteX16422" y="connsiteY16422"/>
                </a:cxn>
                <a:cxn ang="0">
                  <a:pos x="connsiteX16423" y="connsiteY16423"/>
                </a:cxn>
                <a:cxn ang="0">
                  <a:pos x="connsiteX16424" y="connsiteY16424"/>
                </a:cxn>
                <a:cxn ang="0">
                  <a:pos x="connsiteX16425" y="connsiteY16425"/>
                </a:cxn>
                <a:cxn ang="0">
                  <a:pos x="connsiteX16426" y="connsiteY16426"/>
                </a:cxn>
                <a:cxn ang="0">
                  <a:pos x="connsiteX16427" y="connsiteY16427"/>
                </a:cxn>
                <a:cxn ang="0">
                  <a:pos x="connsiteX16428" y="connsiteY16428"/>
                </a:cxn>
                <a:cxn ang="0">
                  <a:pos x="connsiteX16429" y="connsiteY16429"/>
                </a:cxn>
                <a:cxn ang="0">
                  <a:pos x="connsiteX16430" y="connsiteY16430"/>
                </a:cxn>
                <a:cxn ang="0">
                  <a:pos x="connsiteX16431" y="connsiteY16431"/>
                </a:cxn>
                <a:cxn ang="0">
                  <a:pos x="connsiteX16432" y="connsiteY16432"/>
                </a:cxn>
                <a:cxn ang="0">
                  <a:pos x="connsiteX16433" y="connsiteY16433"/>
                </a:cxn>
                <a:cxn ang="0">
                  <a:pos x="connsiteX16434" y="connsiteY16434"/>
                </a:cxn>
                <a:cxn ang="0">
                  <a:pos x="connsiteX16435" y="connsiteY16435"/>
                </a:cxn>
                <a:cxn ang="0">
                  <a:pos x="connsiteX16436" y="connsiteY16436"/>
                </a:cxn>
                <a:cxn ang="0">
                  <a:pos x="connsiteX16437" y="connsiteY16437"/>
                </a:cxn>
                <a:cxn ang="0">
                  <a:pos x="connsiteX16438" y="connsiteY16438"/>
                </a:cxn>
                <a:cxn ang="0">
                  <a:pos x="connsiteX16439" y="connsiteY16439"/>
                </a:cxn>
                <a:cxn ang="0">
                  <a:pos x="connsiteX16440" y="connsiteY16440"/>
                </a:cxn>
                <a:cxn ang="0">
                  <a:pos x="connsiteX16441" y="connsiteY16441"/>
                </a:cxn>
                <a:cxn ang="0">
                  <a:pos x="connsiteX16442" y="connsiteY16442"/>
                </a:cxn>
                <a:cxn ang="0">
                  <a:pos x="connsiteX16443" y="connsiteY16443"/>
                </a:cxn>
                <a:cxn ang="0">
                  <a:pos x="connsiteX16444" y="connsiteY16444"/>
                </a:cxn>
                <a:cxn ang="0">
                  <a:pos x="connsiteX16445" y="connsiteY16445"/>
                </a:cxn>
                <a:cxn ang="0">
                  <a:pos x="connsiteX16446" y="connsiteY16446"/>
                </a:cxn>
                <a:cxn ang="0">
                  <a:pos x="connsiteX16447" y="connsiteY16447"/>
                </a:cxn>
                <a:cxn ang="0">
                  <a:pos x="connsiteX16448" y="connsiteY16448"/>
                </a:cxn>
                <a:cxn ang="0">
                  <a:pos x="connsiteX16449" y="connsiteY16449"/>
                </a:cxn>
                <a:cxn ang="0">
                  <a:pos x="connsiteX16450" y="connsiteY16450"/>
                </a:cxn>
                <a:cxn ang="0">
                  <a:pos x="connsiteX16451" y="connsiteY16451"/>
                </a:cxn>
                <a:cxn ang="0">
                  <a:pos x="connsiteX16452" y="connsiteY16452"/>
                </a:cxn>
                <a:cxn ang="0">
                  <a:pos x="connsiteX16453" y="connsiteY16453"/>
                </a:cxn>
                <a:cxn ang="0">
                  <a:pos x="connsiteX16454" y="connsiteY16454"/>
                </a:cxn>
                <a:cxn ang="0">
                  <a:pos x="connsiteX16455" y="connsiteY16455"/>
                </a:cxn>
                <a:cxn ang="0">
                  <a:pos x="connsiteX16456" y="connsiteY16456"/>
                </a:cxn>
                <a:cxn ang="0">
                  <a:pos x="connsiteX16457" y="connsiteY16457"/>
                </a:cxn>
                <a:cxn ang="0">
                  <a:pos x="connsiteX16458" y="connsiteY16458"/>
                </a:cxn>
                <a:cxn ang="0">
                  <a:pos x="connsiteX16459" y="connsiteY16459"/>
                </a:cxn>
                <a:cxn ang="0">
                  <a:pos x="connsiteX16460" y="connsiteY16460"/>
                </a:cxn>
                <a:cxn ang="0">
                  <a:pos x="connsiteX16461" y="connsiteY16461"/>
                </a:cxn>
                <a:cxn ang="0">
                  <a:pos x="connsiteX16462" y="connsiteY16462"/>
                </a:cxn>
                <a:cxn ang="0">
                  <a:pos x="connsiteX16463" y="connsiteY16463"/>
                </a:cxn>
                <a:cxn ang="0">
                  <a:pos x="connsiteX16464" y="connsiteY16464"/>
                </a:cxn>
                <a:cxn ang="0">
                  <a:pos x="connsiteX16465" y="connsiteY16465"/>
                </a:cxn>
                <a:cxn ang="0">
                  <a:pos x="connsiteX16466" y="connsiteY16466"/>
                </a:cxn>
                <a:cxn ang="0">
                  <a:pos x="connsiteX16467" y="connsiteY16467"/>
                </a:cxn>
                <a:cxn ang="0">
                  <a:pos x="connsiteX16468" y="connsiteY16468"/>
                </a:cxn>
                <a:cxn ang="0">
                  <a:pos x="connsiteX16469" y="connsiteY16469"/>
                </a:cxn>
                <a:cxn ang="0">
                  <a:pos x="connsiteX16470" y="connsiteY16470"/>
                </a:cxn>
                <a:cxn ang="0">
                  <a:pos x="connsiteX16471" y="connsiteY16471"/>
                </a:cxn>
                <a:cxn ang="0">
                  <a:pos x="connsiteX16472" y="connsiteY16472"/>
                </a:cxn>
                <a:cxn ang="0">
                  <a:pos x="connsiteX16473" y="connsiteY16473"/>
                </a:cxn>
                <a:cxn ang="0">
                  <a:pos x="connsiteX16474" y="connsiteY16474"/>
                </a:cxn>
                <a:cxn ang="0">
                  <a:pos x="connsiteX16475" y="connsiteY16475"/>
                </a:cxn>
                <a:cxn ang="0">
                  <a:pos x="connsiteX16476" y="connsiteY16476"/>
                </a:cxn>
                <a:cxn ang="0">
                  <a:pos x="connsiteX16477" y="connsiteY16477"/>
                </a:cxn>
                <a:cxn ang="0">
                  <a:pos x="connsiteX16478" y="connsiteY16478"/>
                </a:cxn>
                <a:cxn ang="0">
                  <a:pos x="connsiteX16479" y="connsiteY16479"/>
                </a:cxn>
                <a:cxn ang="0">
                  <a:pos x="connsiteX16480" y="connsiteY16480"/>
                </a:cxn>
                <a:cxn ang="0">
                  <a:pos x="connsiteX16481" y="connsiteY16481"/>
                </a:cxn>
                <a:cxn ang="0">
                  <a:pos x="connsiteX16482" y="connsiteY16482"/>
                </a:cxn>
                <a:cxn ang="0">
                  <a:pos x="connsiteX16483" y="connsiteY16483"/>
                </a:cxn>
                <a:cxn ang="0">
                  <a:pos x="connsiteX16484" y="connsiteY16484"/>
                </a:cxn>
                <a:cxn ang="0">
                  <a:pos x="connsiteX16485" y="connsiteY16485"/>
                </a:cxn>
                <a:cxn ang="0">
                  <a:pos x="connsiteX16486" y="connsiteY16486"/>
                </a:cxn>
                <a:cxn ang="0">
                  <a:pos x="connsiteX16487" y="connsiteY16487"/>
                </a:cxn>
                <a:cxn ang="0">
                  <a:pos x="connsiteX16488" y="connsiteY16488"/>
                </a:cxn>
                <a:cxn ang="0">
                  <a:pos x="connsiteX16489" y="connsiteY16489"/>
                </a:cxn>
                <a:cxn ang="0">
                  <a:pos x="connsiteX16490" y="connsiteY16490"/>
                </a:cxn>
                <a:cxn ang="0">
                  <a:pos x="connsiteX16491" y="connsiteY16491"/>
                </a:cxn>
                <a:cxn ang="0">
                  <a:pos x="connsiteX16492" y="connsiteY16492"/>
                </a:cxn>
                <a:cxn ang="0">
                  <a:pos x="connsiteX16493" y="connsiteY16493"/>
                </a:cxn>
                <a:cxn ang="0">
                  <a:pos x="connsiteX16494" y="connsiteY16494"/>
                </a:cxn>
                <a:cxn ang="0">
                  <a:pos x="connsiteX16495" y="connsiteY16495"/>
                </a:cxn>
                <a:cxn ang="0">
                  <a:pos x="connsiteX16496" y="connsiteY16496"/>
                </a:cxn>
                <a:cxn ang="0">
                  <a:pos x="connsiteX16497" y="connsiteY16497"/>
                </a:cxn>
                <a:cxn ang="0">
                  <a:pos x="connsiteX16498" y="connsiteY16498"/>
                </a:cxn>
                <a:cxn ang="0">
                  <a:pos x="connsiteX16499" y="connsiteY16499"/>
                </a:cxn>
                <a:cxn ang="0">
                  <a:pos x="connsiteX16500" y="connsiteY16500"/>
                </a:cxn>
                <a:cxn ang="0">
                  <a:pos x="connsiteX16501" y="connsiteY16501"/>
                </a:cxn>
                <a:cxn ang="0">
                  <a:pos x="connsiteX16502" y="connsiteY16502"/>
                </a:cxn>
                <a:cxn ang="0">
                  <a:pos x="connsiteX16503" y="connsiteY16503"/>
                </a:cxn>
                <a:cxn ang="0">
                  <a:pos x="connsiteX16504" y="connsiteY16504"/>
                </a:cxn>
                <a:cxn ang="0">
                  <a:pos x="connsiteX16505" y="connsiteY16505"/>
                </a:cxn>
                <a:cxn ang="0">
                  <a:pos x="connsiteX16506" y="connsiteY16506"/>
                </a:cxn>
                <a:cxn ang="0">
                  <a:pos x="connsiteX16507" y="connsiteY16507"/>
                </a:cxn>
                <a:cxn ang="0">
                  <a:pos x="connsiteX16508" y="connsiteY16508"/>
                </a:cxn>
                <a:cxn ang="0">
                  <a:pos x="connsiteX16509" y="connsiteY16509"/>
                </a:cxn>
                <a:cxn ang="0">
                  <a:pos x="connsiteX16510" y="connsiteY16510"/>
                </a:cxn>
                <a:cxn ang="0">
                  <a:pos x="connsiteX16511" y="connsiteY16511"/>
                </a:cxn>
                <a:cxn ang="0">
                  <a:pos x="connsiteX16512" y="connsiteY16512"/>
                </a:cxn>
                <a:cxn ang="0">
                  <a:pos x="connsiteX16513" y="connsiteY16513"/>
                </a:cxn>
                <a:cxn ang="0">
                  <a:pos x="connsiteX16514" y="connsiteY16514"/>
                </a:cxn>
                <a:cxn ang="0">
                  <a:pos x="connsiteX16515" y="connsiteY16515"/>
                </a:cxn>
                <a:cxn ang="0">
                  <a:pos x="connsiteX16516" y="connsiteY16516"/>
                </a:cxn>
                <a:cxn ang="0">
                  <a:pos x="connsiteX16517" y="connsiteY16517"/>
                </a:cxn>
                <a:cxn ang="0">
                  <a:pos x="connsiteX16518" y="connsiteY16518"/>
                </a:cxn>
                <a:cxn ang="0">
                  <a:pos x="connsiteX16519" y="connsiteY16519"/>
                </a:cxn>
                <a:cxn ang="0">
                  <a:pos x="connsiteX16520" y="connsiteY16520"/>
                </a:cxn>
                <a:cxn ang="0">
                  <a:pos x="connsiteX16521" y="connsiteY16521"/>
                </a:cxn>
                <a:cxn ang="0">
                  <a:pos x="connsiteX16522" y="connsiteY16522"/>
                </a:cxn>
                <a:cxn ang="0">
                  <a:pos x="connsiteX16523" y="connsiteY16523"/>
                </a:cxn>
                <a:cxn ang="0">
                  <a:pos x="connsiteX16524" y="connsiteY16524"/>
                </a:cxn>
                <a:cxn ang="0">
                  <a:pos x="connsiteX16525" y="connsiteY16525"/>
                </a:cxn>
                <a:cxn ang="0">
                  <a:pos x="connsiteX16526" y="connsiteY16526"/>
                </a:cxn>
                <a:cxn ang="0">
                  <a:pos x="connsiteX16527" y="connsiteY16527"/>
                </a:cxn>
                <a:cxn ang="0">
                  <a:pos x="connsiteX16528" y="connsiteY16528"/>
                </a:cxn>
                <a:cxn ang="0">
                  <a:pos x="connsiteX16529" y="connsiteY16529"/>
                </a:cxn>
                <a:cxn ang="0">
                  <a:pos x="connsiteX16530" y="connsiteY16530"/>
                </a:cxn>
                <a:cxn ang="0">
                  <a:pos x="connsiteX16531" y="connsiteY16531"/>
                </a:cxn>
                <a:cxn ang="0">
                  <a:pos x="connsiteX16532" y="connsiteY16532"/>
                </a:cxn>
                <a:cxn ang="0">
                  <a:pos x="connsiteX16533" y="connsiteY16533"/>
                </a:cxn>
                <a:cxn ang="0">
                  <a:pos x="connsiteX16534" y="connsiteY16534"/>
                </a:cxn>
                <a:cxn ang="0">
                  <a:pos x="connsiteX16535" y="connsiteY16535"/>
                </a:cxn>
                <a:cxn ang="0">
                  <a:pos x="connsiteX16536" y="connsiteY16536"/>
                </a:cxn>
                <a:cxn ang="0">
                  <a:pos x="connsiteX16537" y="connsiteY16537"/>
                </a:cxn>
                <a:cxn ang="0">
                  <a:pos x="connsiteX16538" y="connsiteY16538"/>
                </a:cxn>
                <a:cxn ang="0">
                  <a:pos x="connsiteX16539" y="connsiteY16539"/>
                </a:cxn>
                <a:cxn ang="0">
                  <a:pos x="connsiteX16540" y="connsiteY16540"/>
                </a:cxn>
                <a:cxn ang="0">
                  <a:pos x="connsiteX16541" y="connsiteY16541"/>
                </a:cxn>
                <a:cxn ang="0">
                  <a:pos x="connsiteX16542" y="connsiteY16542"/>
                </a:cxn>
                <a:cxn ang="0">
                  <a:pos x="connsiteX16543" y="connsiteY16543"/>
                </a:cxn>
                <a:cxn ang="0">
                  <a:pos x="connsiteX16544" y="connsiteY16544"/>
                </a:cxn>
                <a:cxn ang="0">
                  <a:pos x="connsiteX16545" y="connsiteY16545"/>
                </a:cxn>
                <a:cxn ang="0">
                  <a:pos x="connsiteX16546" y="connsiteY16546"/>
                </a:cxn>
                <a:cxn ang="0">
                  <a:pos x="connsiteX16547" y="connsiteY16547"/>
                </a:cxn>
                <a:cxn ang="0">
                  <a:pos x="connsiteX16548" y="connsiteY16548"/>
                </a:cxn>
                <a:cxn ang="0">
                  <a:pos x="connsiteX16549" y="connsiteY16549"/>
                </a:cxn>
                <a:cxn ang="0">
                  <a:pos x="connsiteX16550" y="connsiteY16550"/>
                </a:cxn>
                <a:cxn ang="0">
                  <a:pos x="connsiteX16551" y="connsiteY16551"/>
                </a:cxn>
                <a:cxn ang="0">
                  <a:pos x="connsiteX16552" y="connsiteY16552"/>
                </a:cxn>
                <a:cxn ang="0">
                  <a:pos x="connsiteX16553" y="connsiteY16553"/>
                </a:cxn>
                <a:cxn ang="0">
                  <a:pos x="connsiteX16554" y="connsiteY16554"/>
                </a:cxn>
                <a:cxn ang="0">
                  <a:pos x="connsiteX16555" y="connsiteY16555"/>
                </a:cxn>
                <a:cxn ang="0">
                  <a:pos x="connsiteX16556" y="connsiteY16556"/>
                </a:cxn>
                <a:cxn ang="0">
                  <a:pos x="connsiteX16557" y="connsiteY16557"/>
                </a:cxn>
                <a:cxn ang="0">
                  <a:pos x="connsiteX16558" y="connsiteY16558"/>
                </a:cxn>
                <a:cxn ang="0">
                  <a:pos x="connsiteX16559" y="connsiteY16559"/>
                </a:cxn>
                <a:cxn ang="0">
                  <a:pos x="connsiteX16560" y="connsiteY16560"/>
                </a:cxn>
                <a:cxn ang="0">
                  <a:pos x="connsiteX16561" y="connsiteY16561"/>
                </a:cxn>
                <a:cxn ang="0">
                  <a:pos x="connsiteX16562" y="connsiteY16562"/>
                </a:cxn>
                <a:cxn ang="0">
                  <a:pos x="connsiteX16563" y="connsiteY16563"/>
                </a:cxn>
                <a:cxn ang="0">
                  <a:pos x="connsiteX16564" y="connsiteY16564"/>
                </a:cxn>
                <a:cxn ang="0">
                  <a:pos x="connsiteX16565" y="connsiteY16565"/>
                </a:cxn>
                <a:cxn ang="0">
                  <a:pos x="connsiteX16566" y="connsiteY16566"/>
                </a:cxn>
                <a:cxn ang="0">
                  <a:pos x="connsiteX16567" y="connsiteY16567"/>
                </a:cxn>
                <a:cxn ang="0">
                  <a:pos x="connsiteX16568" y="connsiteY16568"/>
                </a:cxn>
                <a:cxn ang="0">
                  <a:pos x="connsiteX16569" y="connsiteY16569"/>
                </a:cxn>
                <a:cxn ang="0">
                  <a:pos x="connsiteX16570" y="connsiteY16570"/>
                </a:cxn>
                <a:cxn ang="0">
                  <a:pos x="connsiteX16571" y="connsiteY16571"/>
                </a:cxn>
                <a:cxn ang="0">
                  <a:pos x="connsiteX16572" y="connsiteY16572"/>
                </a:cxn>
                <a:cxn ang="0">
                  <a:pos x="connsiteX16573" y="connsiteY16573"/>
                </a:cxn>
                <a:cxn ang="0">
                  <a:pos x="connsiteX16574" y="connsiteY16574"/>
                </a:cxn>
                <a:cxn ang="0">
                  <a:pos x="connsiteX16575" y="connsiteY16575"/>
                </a:cxn>
                <a:cxn ang="0">
                  <a:pos x="connsiteX16576" y="connsiteY16576"/>
                </a:cxn>
                <a:cxn ang="0">
                  <a:pos x="connsiteX16577" y="connsiteY16577"/>
                </a:cxn>
                <a:cxn ang="0">
                  <a:pos x="connsiteX16578" y="connsiteY16578"/>
                </a:cxn>
                <a:cxn ang="0">
                  <a:pos x="connsiteX16579" y="connsiteY16579"/>
                </a:cxn>
                <a:cxn ang="0">
                  <a:pos x="connsiteX16580" y="connsiteY16580"/>
                </a:cxn>
                <a:cxn ang="0">
                  <a:pos x="connsiteX16581" y="connsiteY16581"/>
                </a:cxn>
                <a:cxn ang="0">
                  <a:pos x="connsiteX16582" y="connsiteY16582"/>
                </a:cxn>
                <a:cxn ang="0">
                  <a:pos x="connsiteX16583" y="connsiteY16583"/>
                </a:cxn>
                <a:cxn ang="0">
                  <a:pos x="connsiteX16584" y="connsiteY16584"/>
                </a:cxn>
                <a:cxn ang="0">
                  <a:pos x="connsiteX16585" y="connsiteY16585"/>
                </a:cxn>
                <a:cxn ang="0">
                  <a:pos x="connsiteX16586" y="connsiteY16586"/>
                </a:cxn>
                <a:cxn ang="0">
                  <a:pos x="connsiteX16587" y="connsiteY16587"/>
                </a:cxn>
                <a:cxn ang="0">
                  <a:pos x="connsiteX16588" y="connsiteY16588"/>
                </a:cxn>
                <a:cxn ang="0">
                  <a:pos x="connsiteX16589" y="connsiteY16589"/>
                </a:cxn>
                <a:cxn ang="0">
                  <a:pos x="connsiteX16590" y="connsiteY16590"/>
                </a:cxn>
                <a:cxn ang="0">
                  <a:pos x="connsiteX16591" y="connsiteY16591"/>
                </a:cxn>
                <a:cxn ang="0">
                  <a:pos x="connsiteX16592" y="connsiteY16592"/>
                </a:cxn>
                <a:cxn ang="0">
                  <a:pos x="connsiteX16593" y="connsiteY16593"/>
                </a:cxn>
                <a:cxn ang="0">
                  <a:pos x="connsiteX16594" y="connsiteY16594"/>
                </a:cxn>
                <a:cxn ang="0">
                  <a:pos x="connsiteX16595" y="connsiteY16595"/>
                </a:cxn>
                <a:cxn ang="0">
                  <a:pos x="connsiteX16596" y="connsiteY16596"/>
                </a:cxn>
                <a:cxn ang="0">
                  <a:pos x="connsiteX16597" y="connsiteY16597"/>
                </a:cxn>
                <a:cxn ang="0">
                  <a:pos x="connsiteX16598" y="connsiteY16598"/>
                </a:cxn>
                <a:cxn ang="0">
                  <a:pos x="connsiteX16599" y="connsiteY16599"/>
                </a:cxn>
                <a:cxn ang="0">
                  <a:pos x="connsiteX16600" y="connsiteY16600"/>
                </a:cxn>
                <a:cxn ang="0">
                  <a:pos x="connsiteX16601" y="connsiteY16601"/>
                </a:cxn>
                <a:cxn ang="0">
                  <a:pos x="connsiteX16602" y="connsiteY16602"/>
                </a:cxn>
                <a:cxn ang="0">
                  <a:pos x="connsiteX16603" y="connsiteY16603"/>
                </a:cxn>
                <a:cxn ang="0">
                  <a:pos x="connsiteX16604" y="connsiteY16604"/>
                </a:cxn>
                <a:cxn ang="0">
                  <a:pos x="connsiteX16605" y="connsiteY16605"/>
                </a:cxn>
                <a:cxn ang="0">
                  <a:pos x="connsiteX16606" y="connsiteY16606"/>
                </a:cxn>
                <a:cxn ang="0">
                  <a:pos x="connsiteX16607" y="connsiteY16607"/>
                </a:cxn>
                <a:cxn ang="0">
                  <a:pos x="connsiteX16608" y="connsiteY16608"/>
                </a:cxn>
                <a:cxn ang="0">
                  <a:pos x="connsiteX16609" y="connsiteY16609"/>
                </a:cxn>
                <a:cxn ang="0">
                  <a:pos x="connsiteX16610" y="connsiteY16610"/>
                </a:cxn>
                <a:cxn ang="0">
                  <a:pos x="connsiteX16611" y="connsiteY16611"/>
                </a:cxn>
                <a:cxn ang="0">
                  <a:pos x="connsiteX16612" y="connsiteY16612"/>
                </a:cxn>
                <a:cxn ang="0">
                  <a:pos x="connsiteX16613" y="connsiteY16613"/>
                </a:cxn>
                <a:cxn ang="0">
                  <a:pos x="connsiteX16614" y="connsiteY16614"/>
                </a:cxn>
                <a:cxn ang="0">
                  <a:pos x="connsiteX16615" y="connsiteY16615"/>
                </a:cxn>
                <a:cxn ang="0">
                  <a:pos x="connsiteX16616" y="connsiteY16616"/>
                </a:cxn>
                <a:cxn ang="0">
                  <a:pos x="connsiteX16617" y="connsiteY16617"/>
                </a:cxn>
                <a:cxn ang="0">
                  <a:pos x="connsiteX16618" y="connsiteY16618"/>
                </a:cxn>
                <a:cxn ang="0">
                  <a:pos x="connsiteX16619" y="connsiteY16619"/>
                </a:cxn>
                <a:cxn ang="0">
                  <a:pos x="connsiteX16620" y="connsiteY16620"/>
                </a:cxn>
                <a:cxn ang="0">
                  <a:pos x="connsiteX16621" y="connsiteY16621"/>
                </a:cxn>
                <a:cxn ang="0">
                  <a:pos x="connsiteX16622" y="connsiteY16622"/>
                </a:cxn>
                <a:cxn ang="0">
                  <a:pos x="connsiteX16623" y="connsiteY16623"/>
                </a:cxn>
                <a:cxn ang="0">
                  <a:pos x="connsiteX16624" y="connsiteY16624"/>
                </a:cxn>
                <a:cxn ang="0">
                  <a:pos x="connsiteX16625" y="connsiteY16625"/>
                </a:cxn>
                <a:cxn ang="0">
                  <a:pos x="connsiteX16626" y="connsiteY16626"/>
                </a:cxn>
                <a:cxn ang="0">
                  <a:pos x="connsiteX16627" y="connsiteY16627"/>
                </a:cxn>
                <a:cxn ang="0">
                  <a:pos x="connsiteX16628" y="connsiteY16628"/>
                </a:cxn>
                <a:cxn ang="0">
                  <a:pos x="connsiteX16629" y="connsiteY16629"/>
                </a:cxn>
                <a:cxn ang="0">
                  <a:pos x="connsiteX16630" y="connsiteY16630"/>
                </a:cxn>
                <a:cxn ang="0">
                  <a:pos x="connsiteX16631" y="connsiteY16631"/>
                </a:cxn>
                <a:cxn ang="0">
                  <a:pos x="connsiteX16632" y="connsiteY16632"/>
                </a:cxn>
                <a:cxn ang="0">
                  <a:pos x="connsiteX16633" y="connsiteY16633"/>
                </a:cxn>
                <a:cxn ang="0">
                  <a:pos x="connsiteX16634" y="connsiteY16634"/>
                </a:cxn>
                <a:cxn ang="0">
                  <a:pos x="connsiteX16635" y="connsiteY16635"/>
                </a:cxn>
                <a:cxn ang="0">
                  <a:pos x="connsiteX16636" y="connsiteY16636"/>
                </a:cxn>
                <a:cxn ang="0">
                  <a:pos x="connsiteX16637" y="connsiteY16637"/>
                </a:cxn>
                <a:cxn ang="0">
                  <a:pos x="connsiteX16638" y="connsiteY16638"/>
                </a:cxn>
                <a:cxn ang="0">
                  <a:pos x="connsiteX16639" y="connsiteY16639"/>
                </a:cxn>
                <a:cxn ang="0">
                  <a:pos x="connsiteX16640" y="connsiteY16640"/>
                </a:cxn>
                <a:cxn ang="0">
                  <a:pos x="connsiteX16641" y="connsiteY16641"/>
                </a:cxn>
                <a:cxn ang="0">
                  <a:pos x="connsiteX16642" y="connsiteY16642"/>
                </a:cxn>
                <a:cxn ang="0">
                  <a:pos x="connsiteX16643" y="connsiteY16643"/>
                </a:cxn>
                <a:cxn ang="0">
                  <a:pos x="connsiteX16644" y="connsiteY16644"/>
                </a:cxn>
                <a:cxn ang="0">
                  <a:pos x="connsiteX16645" y="connsiteY16645"/>
                </a:cxn>
                <a:cxn ang="0">
                  <a:pos x="connsiteX16646" y="connsiteY16646"/>
                </a:cxn>
                <a:cxn ang="0">
                  <a:pos x="connsiteX16647" y="connsiteY16647"/>
                </a:cxn>
                <a:cxn ang="0">
                  <a:pos x="connsiteX16648" y="connsiteY16648"/>
                </a:cxn>
                <a:cxn ang="0">
                  <a:pos x="connsiteX16649" y="connsiteY16649"/>
                </a:cxn>
                <a:cxn ang="0">
                  <a:pos x="connsiteX16650" y="connsiteY16650"/>
                </a:cxn>
                <a:cxn ang="0">
                  <a:pos x="connsiteX16651" y="connsiteY16651"/>
                </a:cxn>
                <a:cxn ang="0">
                  <a:pos x="connsiteX16652" y="connsiteY16652"/>
                </a:cxn>
                <a:cxn ang="0">
                  <a:pos x="connsiteX16653" y="connsiteY16653"/>
                </a:cxn>
                <a:cxn ang="0">
                  <a:pos x="connsiteX16654" y="connsiteY16654"/>
                </a:cxn>
                <a:cxn ang="0">
                  <a:pos x="connsiteX16655" y="connsiteY16655"/>
                </a:cxn>
                <a:cxn ang="0">
                  <a:pos x="connsiteX16656" y="connsiteY16656"/>
                </a:cxn>
                <a:cxn ang="0">
                  <a:pos x="connsiteX16657" y="connsiteY16657"/>
                </a:cxn>
                <a:cxn ang="0">
                  <a:pos x="connsiteX16658" y="connsiteY16658"/>
                </a:cxn>
                <a:cxn ang="0">
                  <a:pos x="connsiteX16659" y="connsiteY16659"/>
                </a:cxn>
                <a:cxn ang="0">
                  <a:pos x="connsiteX16660" y="connsiteY16660"/>
                </a:cxn>
                <a:cxn ang="0">
                  <a:pos x="connsiteX16661" y="connsiteY16661"/>
                </a:cxn>
                <a:cxn ang="0">
                  <a:pos x="connsiteX16662" y="connsiteY16662"/>
                </a:cxn>
                <a:cxn ang="0">
                  <a:pos x="connsiteX16663" y="connsiteY16663"/>
                </a:cxn>
                <a:cxn ang="0">
                  <a:pos x="connsiteX16664" y="connsiteY16664"/>
                </a:cxn>
                <a:cxn ang="0">
                  <a:pos x="connsiteX16665" y="connsiteY16665"/>
                </a:cxn>
                <a:cxn ang="0">
                  <a:pos x="connsiteX16666" y="connsiteY16666"/>
                </a:cxn>
                <a:cxn ang="0">
                  <a:pos x="connsiteX16667" y="connsiteY16667"/>
                </a:cxn>
                <a:cxn ang="0">
                  <a:pos x="connsiteX16668" y="connsiteY16668"/>
                </a:cxn>
                <a:cxn ang="0">
                  <a:pos x="connsiteX16669" y="connsiteY16669"/>
                </a:cxn>
                <a:cxn ang="0">
                  <a:pos x="connsiteX16670" y="connsiteY16670"/>
                </a:cxn>
                <a:cxn ang="0">
                  <a:pos x="connsiteX16671" y="connsiteY16671"/>
                </a:cxn>
                <a:cxn ang="0">
                  <a:pos x="connsiteX16672" y="connsiteY16672"/>
                </a:cxn>
                <a:cxn ang="0">
                  <a:pos x="connsiteX16673" y="connsiteY16673"/>
                </a:cxn>
                <a:cxn ang="0">
                  <a:pos x="connsiteX16674" y="connsiteY16674"/>
                </a:cxn>
                <a:cxn ang="0">
                  <a:pos x="connsiteX16675" y="connsiteY16675"/>
                </a:cxn>
                <a:cxn ang="0">
                  <a:pos x="connsiteX16676" y="connsiteY16676"/>
                </a:cxn>
                <a:cxn ang="0">
                  <a:pos x="connsiteX16677" y="connsiteY16677"/>
                </a:cxn>
                <a:cxn ang="0">
                  <a:pos x="connsiteX16678" y="connsiteY16678"/>
                </a:cxn>
                <a:cxn ang="0">
                  <a:pos x="connsiteX16679" y="connsiteY16679"/>
                </a:cxn>
                <a:cxn ang="0">
                  <a:pos x="connsiteX16680" y="connsiteY16680"/>
                </a:cxn>
                <a:cxn ang="0">
                  <a:pos x="connsiteX16681" y="connsiteY16681"/>
                </a:cxn>
                <a:cxn ang="0">
                  <a:pos x="connsiteX16682" y="connsiteY16682"/>
                </a:cxn>
                <a:cxn ang="0">
                  <a:pos x="connsiteX16683" y="connsiteY16683"/>
                </a:cxn>
                <a:cxn ang="0">
                  <a:pos x="connsiteX16684" y="connsiteY16684"/>
                </a:cxn>
                <a:cxn ang="0">
                  <a:pos x="connsiteX16685" y="connsiteY16685"/>
                </a:cxn>
                <a:cxn ang="0">
                  <a:pos x="connsiteX16686" y="connsiteY16686"/>
                </a:cxn>
                <a:cxn ang="0">
                  <a:pos x="connsiteX16687" y="connsiteY16687"/>
                </a:cxn>
                <a:cxn ang="0">
                  <a:pos x="connsiteX16688" y="connsiteY16688"/>
                </a:cxn>
                <a:cxn ang="0">
                  <a:pos x="connsiteX16689" y="connsiteY16689"/>
                </a:cxn>
                <a:cxn ang="0">
                  <a:pos x="connsiteX16690" y="connsiteY16690"/>
                </a:cxn>
                <a:cxn ang="0">
                  <a:pos x="connsiteX16691" y="connsiteY16691"/>
                </a:cxn>
                <a:cxn ang="0">
                  <a:pos x="connsiteX16692" y="connsiteY16692"/>
                </a:cxn>
                <a:cxn ang="0">
                  <a:pos x="connsiteX16693" y="connsiteY16693"/>
                </a:cxn>
                <a:cxn ang="0">
                  <a:pos x="connsiteX16694" y="connsiteY16694"/>
                </a:cxn>
                <a:cxn ang="0">
                  <a:pos x="connsiteX16695" y="connsiteY16695"/>
                </a:cxn>
                <a:cxn ang="0">
                  <a:pos x="connsiteX16696" y="connsiteY16696"/>
                </a:cxn>
                <a:cxn ang="0">
                  <a:pos x="connsiteX16697" y="connsiteY16697"/>
                </a:cxn>
                <a:cxn ang="0">
                  <a:pos x="connsiteX16698" y="connsiteY16698"/>
                </a:cxn>
                <a:cxn ang="0">
                  <a:pos x="connsiteX16699" y="connsiteY16699"/>
                </a:cxn>
                <a:cxn ang="0">
                  <a:pos x="connsiteX16700" y="connsiteY16700"/>
                </a:cxn>
                <a:cxn ang="0">
                  <a:pos x="connsiteX16701" y="connsiteY16701"/>
                </a:cxn>
                <a:cxn ang="0">
                  <a:pos x="connsiteX16702" y="connsiteY16702"/>
                </a:cxn>
                <a:cxn ang="0">
                  <a:pos x="connsiteX16703" y="connsiteY16703"/>
                </a:cxn>
                <a:cxn ang="0">
                  <a:pos x="connsiteX16704" y="connsiteY16704"/>
                </a:cxn>
                <a:cxn ang="0">
                  <a:pos x="connsiteX16705" y="connsiteY16705"/>
                </a:cxn>
                <a:cxn ang="0">
                  <a:pos x="connsiteX16706" y="connsiteY16706"/>
                </a:cxn>
                <a:cxn ang="0">
                  <a:pos x="connsiteX16707" y="connsiteY16707"/>
                </a:cxn>
                <a:cxn ang="0">
                  <a:pos x="connsiteX16708" y="connsiteY16708"/>
                </a:cxn>
                <a:cxn ang="0">
                  <a:pos x="connsiteX16709" y="connsiteY16709"/>
                </a:cxn>
                <a:cxn ang="0">
                  <a:pos x="connsiteX16710" y="connsiteY16710"/>
                </a:cxn>
                <a:cxn ang="0">
                  <a:pos x="connsiteX16711" y="connsiteY16711"/>
                </a:cxn>
                <a:cxn ang="0">
                  <a:pos x="connsiteX16712" y="connsiteY16712"/>
                </a:cxn>
                <a:cxn ang="0">
                  <a:pos x="connsiteX16713" y="connsiteY16713"/>
                </a:cxn>
                <a:cxn ang="0">
                  <a:pos x="connsiteX16714" y="connsiteY16714"/>
                </a:cxn>
                <a:cxn ang="0">
                  <a:pos x="connsiteX16715" y="connsiteY16715"/>
                </a:cxn>
                <a:cxn ang="0">
                  <a:pos x="connsiteX16716" y="connsiteY16716"/>
                </a:cxn>
                <a:cxn ang="0">
                  <a:pos x="connsiteX16717" y="connsiteY16717"/>
                </a:cxn>
                <a:cxn ang="0">
                  <a:pos x="connsiteX16718" y="connsiteY16718"/>
                </a:cxn>
                <a:cxn ang="0">
                  <a:pos x="connsiteX16719" y="connsiteY16719"/>
                </a:cxn>
                <a:cxn ang="0">
                  <a:pos x="connsiteX16720" y="connsiteY16720"/>
                </a:cxn>
                <a:cxn ang="0">
                  <a:pos x="connsiteX16721" y="connsiteY16721"/>
                </a:cxn>
                <a:cxn ang="0">
                  <a:pos x="connsiteX16722" y="connsiteY16722"/>
                </a:cxn>
                <a:cxn ang="0">
                  <a:pos x="connsiteX16723" y="connsiteY16723"/>
                </a:cxn>
                <a:cxn ang="0">
                  <a:pos x="connsiteX16724" y="connsiteY16724"/>
                </a:cxn>
                <a:cxn ang="0">
                  <a:pos x="connsiteX16725" y="connsiteY16725"/>
                </a:cxn>
                <a:cxn ang="0">
                  <a:pos x="connsiteX16726" y="connsiteY16726"/>
                </a:cxn>
                <a:cxn ang="0">
                  <a:pos x="connsiteX16727" y="connsiteY16727"/>
                </a:cxn>
                <a:cxn ang="0">
                  <a:pos x="connsiteX16728" y="connsiteY16728"/>
                </a:cxn>
                <a:cxn ang="0">
                  <a:pos x="connsiteX16729" y="connsiteY16729"/>
                </a:cxn>
                <a:cxn ang="0">
                  <a:pos x="connsiteX16730" y="connsiteY16730"/>
                </a:cxn>
                <a:cxn ang="0">
                  <a:pos x="connsiteX16731" y="connsiteY16731"/>
                </a:cxn>
                <a:cxn ang="0">
                  <a:pos x="connsiteX16732" y="connsiteY16732"/>
                </a:cxn>
                <a:cxn ang="0">
                  <a:pos x="connsiteX16733" y="connsiteY16733"/>
                </a:cxn>
                <a:cxn ang="0">
                  <a:pos x="connsiteX16734" y="connsiteY16734"/>
                </a:cxn>
                <a:cxn ang="0">
                  <a:pos x="connsiteX16735" y="connsiteY16735"/>
                </a:cxn>
                <a:cxn ang="0">
                  <a:pos x="connsiteX16736" y="connsiteY16736"/>
                </a:cxn>
                <a:cxn ang="0">
                  <a:pos x="connsiteX16737" y="connsiteY16737"/>
                </a:cxn>
                <a:cxn ang="0">
                  <a:pos x="connsiteX16738" y="connsiteY16738"/>
                </a:cxn>
                <a:cxn ang="0">
                  <a:pos x="connsiteX16739" y="connsiteY16739"/>
                </a:cxn>
                <a:cxn ang="0">
                  <a:pos x="connsiteX16740" y="connsiteY16740"/>
                </a:cxn>
                <a:cxn ang="0">
                  <a:pos x="connsiteX16741" y="connsiteY16741"/>
                </a:cxn>
                <a:cxn ang="0">
                  <a:pos x="connsiteX16742" y="connsiteY16742"/>
                </a:cxn>
                <a:cxn ang="0">
                  <a:pos x="connsiteX16743" y="connsiteY16743"/>
                </a:cxn>
                <a:cxn ang="0">
                  <a:pos x="connsiteX16744" y="connsiteY16744"/>
                </a:cxn>
                <a:cxn ang="0">
                  <a:pos x="connsiteX16745" y="connsiteY16745"/>
                </a:cxn>
                <a:cxn ang="0">
                  <a:pos x="connsiteX16746" y="connsiteY16746"/>
                </a:cxn>
                <a:cxn ang="0">
                  <a:pos x="connsiteX16747" y="connsiteY16747"/>
                </a:cxn>
                <a:cxn ang="0">
                  <a:pos x="connsiteX16748" y="connsiteY16748"/>
                </a:cxn>
                <a:cxn ang="0">
                  <a:pos x="connsiteX16749" y="connsiteY16749"/>
                </a:cxn>
                <a:cxn ang="0">
                  <a:pos x="connsiteX16750" y="connsiteY16750"/>
                </a:cxn>
                <a:cxn ang="0">
                  <a:pos x="connsiteX16751" y="connsiteY16751"/>
                </a:cxn>
                <a:cxn ang="0">
                  <a:pos x="connsiteX16752" y="connsiteY16752"/>
                </a:cxn>
                <a:cxn ang="0">
                  <a:pos x="connsiteX16753" y="connsiteY16753"/>
                </a:cxn>
                <a:cxn ang="0">
                  <a:pos x="connsiteX16754" y="connsiteY16754"/>
                </a:cxn>
                <a:cxn ang="0">
                  <a:pos x="connsiteX16755" y="connsiteY16755"/>
                </a:cxn>
                <a:cxn ang="0">
                  <a:pos x="connsiteX16756" y="connsiteY16756"/>
                </a:cxn>
                <a:cxn ang="0">
                  <a:pos x="connsiteX16757" y="connsiteY16757"/>
                </a:cxn>
                <a:cxn ang="0">
                  <a:pos x="connsiteX16758" y="connsiteY16758"/>
                </a:cxn>
                <a:cxn ang="0">
                  <a:pos x="connsiteX16759" y="connsiteY16759"/>
                </a:cxn>
                <a:cxn ang="0">
                  <a:pos x="connsiteX16760" y="connsiteY16760"/>
                </a:cxn>
                <a:cxn ang="0">
                  <a:pos x="connsiteX16761" y="connsiteY16761"/>
                </a:cxn>
                <a:cxn ang="0">
                  <a:pos x="connsiteX16762" y="connsiteY16762"/>
                </a:cxn>
                <a:cxn ang="0">
                  <a:pos x="connsiteX16763" y="connsiteY16763"/>
                </a:cxn>
                <a:cxn ang="0">
                  <a:pos x="connsiteX16764" y="connsiteY16764"/>
                </a:cxn>
                <a:cxn ang="0">
                  <a:pos x="connsiteX16765" y="connsiteY16765"/>
                </a:cxn>
                <a:cxn ang="0">
                  <a:pos x="connsiteX16766" y="connsiteY16766"/>
                </a:cxn>
                <a:cxn ang="0">
                  <a:pos x="connsiteX16767" y="connsiteY16767"/>
                </a:cxn>
                <a:cxn ang="0">
                  <a:pos x="connsiteX16768" y="connsiteY16768"/>
                </a:cxn>
                <a:cxn ang="0">
                  <a:pos x="connsiteX16769" y="connsiteY16769"/>
                </a:cxn>
                <a:cxn ang="0">
                  <a:pos x="connsiteX16770" y="connsiteY16770"/>
                </a:cxn>
                <a:cxn ang="0">
                  <a:pos x="connsiteX16771" y="connsiteY16771"/>
                </a:cxn>
                <a:cxn ang="0">
                  <a:pos x="connsiteX16772" y="connsiteY16772"/>
                </a:cxn>
                <a:cxn ang="0">
                  <a:pos x="connsiteX16773" y="connsiteY16773"/>
                </a:cxn>
                <a:cxn ang="0">
                  <a:pos x="connsiteX16774" y="connsiteY16774"/>
                </a:cxn>
                <a:cxn ang="0">
                  <a:pos x="connsiteX16775" y="connsiteY16775"/>
                </a:cxn>
                <a:cxn ang="0">
                  <a:pos x="connsiteX16776" y="connsiteY16776"/>
                </a:cxn>
                <a:cxn ang="0">
                  <a:pos x="connsiteX16777" y="connsiteY16777"/>
                </a:cxn>
                <a:cxn ang="0">
                  <a:pos x="connsiteX16778" y="connsiteY16778"/>
                </a:cxn>
                <a:cxn ang="0">
                  <a:pos x="connsiteX16779" y="connsiteY16779"/>
                </a:cxn>
                <a:cxn ang="0">
                  <a:pos x="connsiteX16780" y="connsiteY16780"/>
                </a:cxn>
                <a:cxn ang="0">
                  <a:pos x="connsiteX16781" y="connsiteY16781"/>
                </a:cxn>
                <a:cxn ang="0">
                  <a:pos x="connsiteX16782" y="connsiteY16782"/>
                </a:cxn>
                <a:cxn ang="0">
                  <a:pos x="connsiteX16783" y="connsiteY16783"/>
                </a:cxn>
                <a:cxn ang="0">
                  <a:pos x="connsiteX16784" y="connsiteY16784"/>
                </a:cxn>
                <a:cxn ang="0">
                  <a:pos x="connsiteX16785" y="connsiteY16785"/>
                </a:cxn>
                <a:cxn ang="0">
                  <a:pos x="connsiteX16786" y="connsiteY16786"/>
                </a:cxn>
                <a:cxn ang="0">
                  <a:pos x="connsiteX16787" y="connsiteY16787"/>
                </a:cxn>
                <a:cxn ang="0">
                  <a:pos x="connsiteX16788" y="connsiteY16788"/>
                </a:cxn>
                <a:cxn ang="0">
                  <a:pos x="connsiteX16789" y="connsiteY16789"/>
                </a:cxn>
                <a:cxn ang="0">
                  <a:pos x="connsiteX16790" y="connsiteY16790"/>
                </a:cxn>
                <a:cxn ang="0">
                  <a:pos x="connsiteX16791" y="connsiteY16791"/>
                </a:cxn>
                <a:cxn ang="0">
                  <a:pos x="connsiteX16792" y="connsiteY16792"/>
                </a:cxn>
                <a:cxn ang="0">
                  <a:pos x="connsiteX16793" y="connsiteY16793"/>
                </a:cxn>
                <a:cxn ang="0">
                  <a:pos x="connsiteX16794" y="connsiteY16794"/>
                </a:cxn>
                <a:cxn ang="0">
                  <a:pos x="connsiteX16795" y="connsiteY16795"/>
                </a:cxn>
                <a:cxn ang="0">
                  <a:pos x="connsiteX16796" y="connsiteY16796"/>
                </a:cxn>
                <a:cxn ang="0">
                  <a:pos x="connsiteX16797" y="connsiteY16797"/>
                </a:cxn>
                <a:cxn ang="0">
                  <a:pos x="connsiteX16798" y="connsiteY16798"/>
                </a:cxn>
                <a:cxn ang="0">
                  <a:pos x="connsiteX16799" y="connsiteY16799"/>
                </a:cxn>
                <a:cxn ang="0">
                  <a:pos x="connsiteX16800" y="connsiteY16800"/>
                </a:cxn>
                <a:cxn ang="0">
                  <a:pos x="connsiteX16801" y="connsiteY16801"/>
                </a:cxn>
                <a:cxn ang="0">
                  <a:pos x="connsiteX16802" y="connsiteY16802"/>
                </a:cxn>
                <a:cxn ang="0">
                  <a:pos x="connsiteX16803" y="connsiteY16803"/>
                </a:cxn>
                <a:cxn ang="0">
                  <a:pos x="connsiteX16804" y="connsiteY16804"/>
                </a:cxn>
                <a:cxn ang="0">
                  <a:pos x="connsiteX16805" y="connsiteY16805"/>
                </a:cxn>
                <a:cxn ang="0">
                  <a:pos x="connsiteX16806" y="connsiteY16806"/>
                </a:cxn>
                <a:cxn ang="0">
                  <a:pos x="connsiteX16807" y="connsiteY16807"/>
                </a:cxn>
                <a:cxn ang="0">
                  <a:pos x="connsiteX16808" y="connsiteY16808"/>
                </a:cxn>
                <a:cxn ang="0">
                  <a:pos x="connsiteX16809" y="connsiteY16809"/>
                </a:cxn>
                <a:cxn ang="0">
                  <a:pos x="connsiteX16810" y="connsiteY16810"/>
                </a:cxn>
                <a:cxn ang="0">
                  <a:pos x="connsiteX16811" y="connsiteY16811"/>
                </a:cxn>
                <a:cxn ang="0">
                  <a:pos x="connsiteX16812" y="connsiteY16812"/>
                </a:cxn>
                <a:cxn ang="0">
                  <a:pos x="connsiteX16813" y="connsiteY16813"/>
                </a:cxn>
                <a:cxn ang="0">
                  <a:pos x="connsiteX16814" y="connsiteY16814"/>
                </a:cxn>
                <a:cxn ang="0">
                  <a:pos x="connsiteX16815" y="connsiteY16815"/>
                </a:cxn>
                <a:cxn ang="0">
                  <a:pos x="connsiteX16816" y="connsiteY16816"/>
                </a:cxn>
                <a:cxn ang="0">
                  <a:pos x="connsiteX16817" y="connsiteY16817"/>
                </a:cxn>
                <a:cxn ang="0">
                  <a:pos x="connsiteX16818" y="connsiteY16818"/>
                </a:cxn>
                <a:cxn ang="0">
                  <a:pos x="connsiteX16819" y="connsiteY16819"/>
                </a:cxn>
                <a:cxn ang="0">
                  <a:pos x="connsiteX16820" y="connsiteY16820"/>
                </a:cxn>
                <a:cxn ang="0">
                  <a:pos x="connsiteX16821" y="connsiteY16821"/>
                </a:cxn>
                <a:cxn ang="0">
                  <a:pos x="connsiteX16822" y="connsiteY16822"/>
                </a:cxn>
                <a:cxn ang="0">
                  <a:pos x="connsiteX16823" y="connsiteY16823"/>
                </a:cxn>
                <a:cxn ang="0">
                  <a:pos x="connsiteX16824" y="connsiteY16824"/>
                </a:cxn>
                <a:cxn ang="0">
                  <a:pos x="connsiteX16825" y="connsiteY16825"/>
                </a:cxn>
                <a:cxn ang="0">
                  <a:pos x="connsiteX16826" y="connsiteY16826"/>
                </a:cxn>
                <a:cxn ang="0">
                  <a:pos x="connsiteX16827" y="connsiteY16827"/>
                </a:cxn>
                <a:cxn ang="0">
                  <a:pos x="connsiteX16828" y="connsiteY16828"/>
                </a:cxn>
                <a:cxn ang="0">
                  <a:pos x="connsiteX16829" y="connsiteY16829"/>
                </a:cxn>
                <a:cxn ang="0">
                  <a:pos x="connsiteX16830" y="connsiteY16830"/>
                </a:cxn>
                <a:cxn ang="0">
                  <a:pos x="connsiteX16831" y="connsiteY16831"/>
                </a:cxn>
                <a:cxn ang="0">
                  <a:pos x="connsiteX16832" y="connsiteY16832"/>
                </a:cxn>
                <a:cxn ang="0">
                  <a:pos x="connsiteX16833" y="connsiteY16833"/>
                </a:cxn>
                <a:cxn ang="0">
                  <a:pos x="connsiteX16834" y="connsiteY16834"/>
                </a:cxn>
                <a:cxn ang="0">
                  <a:pos x="connsiteX16835" y="connsiteY16835"/>
                </a:cxn>
                <a:cxn ang="0">
                  <a:pos x="connsiteX16836" y="connsiteY16836"/>
                </a:cxn>
                <a:cxn ang="0">
                  <a:pos x="connsiteX16837" y="connsiteY16837"/>
                </a:cxn>
                <a:cxn ang="0">
                  <a:pos x="connsiteX16838" y="connsiteY16838"/>
                </a:cxn>
                <a:cxn ang="0">
                  <a:pos x="connsiteX16839" y="connsiteY16839"/>
                </a:cxn>
                <a:cxn ang="0">
                  <a:pos x="connsiteX16840" y="connsiteY16840"/>
                </a:cxn>
                <a:cxn ang="0">
                  <a:pos x="connsiteX16841" y="connsiteY16841"/>
                </a:cxn>
                <a:cxn ang="0">
                  <a:pos x="connsiteX16842" y="connsiteY16842"/>
                </a:cxn>
                <a:cxn ang="0">
                  <a:pos x="connsiteX16843" y="connsiteY16843"/>
                </a:cxn>
                <a:cxn ang="0">
                  <a:pos x="connsiteX16844" y="connsiteY16844"/>
                </a:cxn>
                <a:cxn ang="0">
                  <a:pos x="connsiteX16845" y="connsiteY16845"/>
                </a:cxn>
                <a:cxn ang="0">
                  <a:pos x="connsiteX16846" y="connsiteY16846"/>
                </a:cxn>
                <a:cxn ang="0">
                  <a:pos x="connsiteX16847" y="connsiteY16847"/>
                </a:cxn>
                <a:cxn ang="0">
                  <a:pos x="connsiteX16848" y="connsiteY16848"/>
                </a:cxn>
                <a:cxn ang="0">
                  <a:pos x="connsiteX16849" y="connsiteY16849"/>
                </a:cxn>
                <a:cxn ang="0">
                  <a:pos x="connsiteX16850" y="connsiteY16850"/>
                </a:cxn>
                <a:cxn ang="0">
                  <a:pos x="connsiteX16851" y="connsiteY16851"/>
                </a:cxn>
                <a:cxn ang="0">
                  <a:pos x="connsiteX16852" y="connsiteY16852"/>
                </a:cxn>
                <a:cxn ang="0">
                  <a:pos x="connsiteX16853" y="connsiteY16853"/>
                </a:cxn>
                <a:cxn ang="0">
                  <a:pos x="connsiteX16854" y="connsiteY16854"/>
                </a:cxn>
                <a:cxn ang="0">
                  <a:pos x="connsiteX16855" y="connsiteY16855"/>
                </a:cxn>
                <a:cxn ang="0">
                  <a:pos x="connsiteX16856" y="connsiteY16856"/>
                </a:cxn>
                <a:cxn ang="0">
                  <a:pos x="connsiteX16857" y="connsiteY16857"/>
                </a:cxn>
                <a:cxn ang="0">
                  <a:pos x="connsiteX16858" y="connsiteY16858"/>
                </a:cxn>
                <a:cxn ang="0">
                  <a:pos x="connsiteX16859" y="connsiteY16859"/>
                </a:cxn>
                <a:cxn ang="0">
                  <a:pos x="connsiteX16860" y="connsiteY16860"/>
                </a:cxn>
                <a:cxn ang="0">
                  <a:pos x="connsiteX16861" y="connsiteY16861"/>
                </a:cxn>
                <a:cxn ang="0">
                  <a:pos x="connsiteX16862" y="connsiteY16862"/>
                </a:cxn>
                <a:cxn ang="0">
                  <a:pos x="connsiteX16863" y="connsiteY16863"/>
                </a:cxn>
                <a:cxn ang="0">
                  <a:pos x="connsiteX16864" y="connsiteY16864"/>
                </a:cxn>
                <a:cxn ang="0">
                  <a:pos x="connsiteX16865" y="connsiteY16865"/>
                </a:cxn>
                <a:cxn ang="0">
                  <a:pos x="connsiteX16866" y="connsiteY16866"/>
                </a:cxn>
                <a:cxn ang="0">
                  <a:pos x="connsiteX16867" y="connsiteY16867"/>
                </a:cxn>
                <a:cxn ang="0">
                  <a:pos x="connsiteX16868" y="connsiteY16868"/>
                </a:cxn>
                <a:cxn ang="0">
                  <a:pos x="connsiteX16869" y="connsiteY16869"/>
                </a:cxn>
                <a:cxn ang="0">
                  <a:pos x="connsiteX16870" y="connsiteY16870"/>
                </a:cxn>
                <a:cxn ang="0">
                  <a:pos x="connsiteX16871" y="connsiteY16871"/>
                </a:cxn>
                <a:cxn ang="0">
                  <a:pos x="connsiteX16872" y="connsiteY16872"/>
                </a:cxn>
                <a:cxn ang="0">
                  <a:pos x="connsiteX16873" y="connsiteY16873"/>
                </a:cxn>
                <a:cxn ang="0">
                  <a:pos x="connsiteX16874" y="connsiteY16874"/>
                </a:cxn>
                <a:cxn ang="0">
                  <a:pos x="connsiteX16875" y="connsiteY16875"/>
                </a:cxn>
                <a:cxn ang="0">
                  <a:pos x="connsiteX16876" y="connsiteY16876"/>
                </a:cxn>
                <a:cxn ang="0">
                  <a:pos x="connsiteX16877" y="connsiteY16877"/>
                </a:cxn>
                <a:cxn ang="0">
                  <a:pos x="connsiteX16878" y="connsiteY16878"/>
                </a:cxn>
                <a:cxn ang="0">
                  <a:pos x="connsiteX16879" y="connsiteY16879"/>
                </a:cxn>
                <a:cxn ang="0">
                  <a:pos x="connsiteX16880" y="connsiteY16880"/>
                </a:cxn>
                <a:cxn ang="0">
                  <a:pos x="connsiteX16881" y="connsiteY16881"/>
                </a:cxn>
                <a:cxn ang="0">
                  <a:pos x="connsiteX16882" y="connsiteY16882"/>
                </a:cxn>
                <a:cxn ang="0">
                  <a:pos x="connsiteX16883" y="connsiteY16883"/>
                </a:cxn>
                <a:cxn ang="0">
                  <a:pos x="connsiteX16884" y="connsiteY16884"/>
                </a:cxn>
                <a:cxn ang="0">
                  <a:pos x="connsiteX16885" y="connsiteY16885"/>
                </a:cxn>
                <a:cxn ang="0">
                  <a:pos x="connsiteX16886" y="connsiteY16886"/>
                </a:cxn>
                <a:cxn ang="0">
                  <a:pos x="connsiteX16887" y="connsiteY16887"/>
                </a:cxn>
                <a:cxn ang="0">
                  <a:pos x="connsiteX16888" y="connsiteY16888"/>
                </a:cxn>
                <a:cxn ang="0">
                  <a:pos x="connsiteX16889" y="connsiteY16889"/>
                </a:cxn>
                <a:cxn ang="0">
                  <a:pos x="connsiteX16890" y="connsiteY16890"/>
                </a:cxn>
                <a:cxn ang="0">
                  <a:pos x="connsiteX16891" y="connsiteY16891"/>
                </a:cxn>
                <a:cxn ang="0">
                  <a:pos x="connsiteX16892" y="connsiteY16892"/>
                </a:cxn>
                <a:cxn ang="0">
                  <a:pos x="connsiteX16893" y="connsiteY16893"/>
                </a:cxn>
                <a:cxn ang="0">
                  <a:pos x="connsiteX16894" y="connsiteY16894"/>
                </a:cxn>
                <a:cxn ang="0">
                  <a:pos x="connsiteX16895" y="connsiteY16895"/>
                </a:cxn>
                <a:cxn ang="0">
                  <a:pos x="connsiteX16896" y="connsiteY16896"/>
                </a:cxn>
                <a:cxn ang="0">
                  <a:pos x="connsiteX16897" y="connsiteY16897"/>
                </a:cxn>
                <a:cxn ang="0">
                  <a:pos x="connsiteX16898" y="connsiteY16898"/>
                </a:cxn>
                <a:cxn ang="0">
                  <a:pos x="connsiteX16899" y="connsiteY16899"/>
                </a:cxn>
                <a:cxn ang="0">
                  <a:pos x="connsiteX16900" y="connsiteY16900"/>
                </a:cxn>
                <a:cxn ang="0">
                  <a:pos x="connsiteX16901" y="connsiteY16901"/>
                </a:cxn>
                <a:cxn ang="0">
                  <a:pos x="connsiteX16902" y="connsiteY16902"/>
                </a:cxn>
                <a:cxn ang="0">
                  <a:pos x="connsiteX16903" y="connsiteY16903"/>
                </a:cxn>
                <a:cxn ang="0">
                  <a:pos x="connsiteX16904" y="connsiteY16904"/>
                </a:cxn>
                <a:cxn ang="0">
                  <a:pos x="connsiteX16905" y="connsiteY16905"/>
                </a:cxn>
                <a:cxn ang="0">
                  <a:pos x="connsiteX16906" y="connsiteY16906"/>
                </a:cxn>
                <a:cxn ang="0">
                  <a:pos x="connsiteX16907" y="connsiteY16907"/>
                </a:cxn>
                <a:cxn ang="0">
                  <a:pos x="connsiteX16908" y="connsiteY16908"/>
                </a:cxn>
                <a:cxn ang="0">
                  <a:pos x="connsiteX16909" y="connsiteY16909"/>
                </a:cxn>
                <a:cxn ang="0">
                  <a:pos x="connsiteX16910" y="connsiteY16910"/>
                </a:cxn>
                <a:cxn ang="0">
                  <a:pos x="connsiteX16911" y="connsiteY16911"/>
                </a:cxn>
                <a:cxn ang="0">
                  <a:pos x="connsiteX16912" y="connsiteY16912"/>
                </a:cxn>
                <a:cxn ang="0">
                  <a:pos x="connsiteX16913" y="connsiteY16913"/>
                </a:cxn>
                <a:cxn ang="0">
                  <a:pos x="connsiteX16914" y="connsiteY16914"/>
                </a:cxn>
                <a:cxn ang="0">
                  <a:pos x="connsiteX16915" y="connsiteY16915"/>
                </a:cxn>
                <a:cxn ang="0">
                  <a:pos x="connsiteX16916" y="connsiteY16916"/>
                </a:cxn>
                <a:cxn ang="0">
                  <a:pos x="connsiteX16917" y="connsiteY16917"/>
                </a:cxn>
                <a:cxn ang="0">
                  <a:pos x="connsiteX16918" y="connsiteY16918"/>
                </a:cxn>
                <a:cxn ang="0">
                  <a:pos x="connsiteX16919" y="connsiteY16919"/>
                </a:cxn>
                <a:cxn ang="0">
                  <a:pos x="connsiteX16920" y="connsiteY16920"/>
                </a:cxn>
                <a:cxn ang="0">
                  <a:pos x="connsiteX16921" y="connsiteY16921"/>
                </a:cxn>
                <a:cxn ang="0">
                  <a:pos x="connsiteX16922" y="connsiteY16922"/>
                </a:cxn>
                <a:cxn ang="0">
                  <a:pos x="connsiteX16923" y="connsiteY16923"/>
                </a:cxn>
                <a:cxn ang="0">
                  <a:pos x="connsiteX16924" y="connsiteY16924"/>
                </a:cxn>
                <a:cxn ang="0">
                  <a:pos x="connsiteX16925" y="connsiteY16925"/>
                </a:cxn>
                <a:cxn ang="0">
                  <a:pos x="connsiteX16926" y="connsiteY16926"/>
                </a:cxn>
                <a:cxn ang="0">
                  <a:pos x="connsiteX16927" y="connsiteY16927"/>
                </a:cxn>
                <a:cxn ang="0">
                  <a:pos x="connsiteX16928" y="connsiteY16928"/>
                </a:cxn>
                <a:cxn ang="0">
                  <a:pos x="connsiteX16929" y="connsiteY16929"/>
                </a:cxn>
                <a:cxn ang="0">
                  <a:pos x="connsiteX16930" y="connsiteY16930"/>
                </a:cxn>
                <a:cxn ang="0">
                  <a:pos x="connsiteX16931" y="connsiteY16931"/>
                </a:cxn>
                <a:cxn ang="0">
                  <a:pos x="connsiteX16932" y="connsiteY16932"/>
                </a:cxn>
                <a:cxn ang="0">
                  <a:pos x="connsiteX16933" y="connsiteY16933"/>
                </a:cxn>
                <a:cxn ang="0">
                  <a:pos x="connsiteX16934" y="connsiteY16934"/>
                </a:cxn>
                <a:cxn ang="0">
                  <a:pos x="connsiteX16935" y="connsiteY16935"/>
                </a:cxn>
                <a:cxn ang="0">
                  <a:pos x="connsiteX16936" y="connsiteY16936"/>
                </a:cxn>
                <a:cxn ang="0">
                  <a:pos x="connsiteX16937" y="connsiteY16937"/>
                </a:cxn>
                <a:cxn ang="0">
                  <a:pos x="connsiteX16938" y="connsiteY16938"/>
                </a:cxn>
                <a:cxn ang="0">
                  <a:pos x="connsiteX16939" y="connsiteY16939"/>
                </a:cxn>
                <a:cxn ang="0">
                  <a:pos x="connsiteX16940" y="connsiteY16940"/>
                </a:cxn>
                <a:cxn ang="0">
                  <a:pos x="connsiteX16941" y="connsiteY16941"/>
                </a:cxn>
                <a:cxn ang="0">
                  <a:pos x="connsiteX16942" y="connsiteY16942"/>
                </a:cxn>
                <a:cxn ang="0">
                  <a:pos x="connsiteX16943" y="connsiteY16943"/>
                </a:cxn>
                <a:cxn ang="0">
                  <a:pos x="connsiteX16944" y="connsiteY16944"/>
                </a:cxn>
                <a:cxn ang="0">
                  <a:pos x="connsiteX16945" y="connsiteY16945"/>
                </a:cxn>
                <a:cxn ang="0">
                  <a:pos x="connsiteX16946" y="connsiteY16946"/>
                </a:cxn>
                <a:cxn ang="0">
                  <a:pos x="connsiteX16947" y="connsiteY16947"/>
                </a:cxn>
                <a:cxn ang="0">
                  <a:pos x="connsiteX16948" y="connsiteY16948"/>
                </a:cxn>
                <a:cxn ang="0">
                  <a:pos x="connsiteX16949" y="connsiteY16949"/>
                </a:cxn>
                <a:cxn ang="0">
                  <a:pos x="connsiteX16950" y="connsiteY16950"/>
                </a:cxn>
                <a:cxn ang="0">
                  <a:pos x="connsiteX16951" y="connsiteY16951"/>
                </a:cxn>
                <a:cxn ang="0">
                  <a:pos x="connsiteX16952" y="connsiteY16952"/>
                </a:cxn>
                <a:cxn ang="0">
                  <a:pos x="connsiteX16953" y="connsiteY16953"/>
                </a:cxn>
                <a:cxn ang="0">
                  <a:pos x="connsiteX16954" y="connsiteY16954"/>
                </a:cxn>
                <a:cxn ang="0">
                  <a:pos x="connsiteX16955" y="connsiteY16955"/>
                </a:cxn>
                <a:cxn ang="0">
                  <a:pos x="connsiteX16956" y="connsiteY16956"/>
                </a:cxn>
                <a:cxn ang="0">
                  <a:pos x="connsiteX16957" y="connsiteY16957"/>
                </a:cxn>
                <a:cxn ang="0">
                  <a:pos x="connsiteX16958" y="connsiteY16958"/>
                </a:cxn>
                <a:cxn ang="0">
                  <a:pos x="connsiteX16959" y="connsiteY16959"/>
                </a:cxn>
                <a:cxn ang="0">
                  <a:pos x="connsiteX16960" y="connsiteY16960"/>
                </a:cxn>
                <a:cxn ang="0">
                  <a:pos x="connsiteX16961" y="connsiteY16961"/>
                </a:cxn>
                <a:cxn ang="0">
                  <a:pos x="connsiteX16962" y="connsiteY16962"/>
                </a:cxn>
                <a:cxn ang="0">
                  <a:pos x="connsiteX16963" y="connsiteY16963"/>
                </a:cxn>
                <a:cxn ang="0">
                  <a:pos x="connsiteX16964" y="connsiteY16964"/>
                </a:cxn>
                <a:cxn ang="0">
                  <a:pos x="connsiteX16965" y="connsiteY16965"/>
                </a:cxn>
                <a:cxn ang="0">
                  <a:pos x="connsiteX16966" y="connsiteY16966"/>
                </a:cxn>
                <a:cxn ang="0">
                  <a:pos x="connsiteX16967" y="connsiteY16967"/>
                </a:cxn>
                <a:cxn ang="0">
                  <a:pos x="connsiteX16968" y="connsiteY16968"/>
                </a:cxn>
                <a:cxn ang="0">
                  <a:pos x="connsiteX16969" y="connsiteY16969"/>
                </a:cxn>
                <a:cxn ang="0">
                  <a:pos x="connsiteX16970" y="connsiteY16970"/>
                </a:cxn>
                <a:cxn ang="0">
                  <a:pos x="connsiteX16971" y="connsiteY16971"/>
                </a:cxn>
                <a:cxn ang="0">
                  <a:pos x="connsiteX16972" y="connsiteY16972"/>
                </a:cxn>
                <a:cxn ang="0">
                  <a:pos x="connsiteX16973" y="connsiteY16973"/>
                </a:cxn>
                <a:cxn ang="0">
                  <a:pos x="connsiteX16974" y="connsiteY16974"/>
                </a:cxn>
                <a:cxn ang="0">
                  <a:pos x="connsiteX16975" y="connsiteY16975"/>
                </a:cxn>
                <a:cxn ang="0">
                  <a:pos x="connsiteX16976" y="connsiteY16976"/>
                </a:cxn>
                <a:cxn ang="0">
                  <a:pos x="connsiteX16977" y="connsiteY16977"/>
                </a:cxn>
                <a:cxn ang="0">
                  <a:pos x="connsiteX16978" y="connsiteY16978"/>
                </a:cxn>
                <a:cxn ang="0">
                  <a:pos x="connsiteX16979" y="connsiteY16979"/>
                </a:cxn>
                <a:cxn ang="0">
                  <a:pos x="connsiteX16980" y="connsiteY16980"/>
                </a:cxn>
                <a:cxn ang="0">
                  <a:pos x="connsiteX16981" y="connsiteY16981"/>
                </a:cxn>
                <a:cxn ang="0">
                  <a:pos x="connsiteX16982" y="connsiteY16982"/>
                </a:cxn>
                <a:cxn ang="0">
                  <a:pos x="connsiteX16983" y="connsiteY16983"/>
                </a:cxn>
                <a:cxn ang="0">
                  <a:pos x="connsiteX16984" y="connsiteY16984"/>
                </a:cxn>
                <a:cxn ang="0">
                  <a:pos x="connsiteX16985" y="connsiteY16985"/>
                </a:cxn>
                <a:cxn ang="0">
                  <a:pos x="connsiteX16986" y="connsiteY16986"/>
                </a:cxn>
                <a:cxn ang="0">
                  <a:pos x="connsiteX16987" y="connsiteY16987"/>
                </a:cxn>
                <a:cxn ang="0">
                  <a:pos x="connsiteX16988" y="connsiteY16988"/>
                </a:cxn>
                <a:cxn ang="0">
                  <a:pos x="connsiteX16989" y="connsiteY16989"/>
                </a:cxn>
                <a:cxn ang="0">
                  <a:pos x="connsiteX16990" y="connsiteY16990"/>
                </a:cxn>
                <a:cxn ang="0">
                  <a:pos x="connsiteX16991" y="connsiteY16991"/>
                </a:cxn>
                <a:cxn ang="0">
                  <a:pos x="connsiteX16992" y="connsiteY16992"/>
                </a:cxn>
                <a:cxn ang="0">
                  <a:pos x="connsiteX16993" y="connsiteY16993"/>
                </a:cxn>
                <a:cxn ang="0">
                  <a:pos x="connsiteX16994" y="connsiteY16994"/>
                </a:cxn>
                <a:cxn ang="0">
                  <a:pos x="connsiteX16995" y="connsiteY16995"/>
                </a:cxn>
                <a:cxn ang="0">
                  <a:pos x="connsiteX16996" y="connsiteY16996"/>
                </a:cxn>
                <a:cxn ang="0">
                  <a:pos x="connsiteX16997" y="connsiteY16997"/>
                </a:cxn>
                <a:cxn ang="0">
                  <a:pos x="connsiteX16998" y="connsiteY16998"/>
                </a:cxn>
                <a:cxn ang="0">
                  <a:pos x="connsiteX16999" y="connsiteY16999"/>
                </a:cxn>
                <a:cxn ang="0">
                  <a:pos x="connsiteX17000" y="connsiteY17000"/>
                </a:cxn>
                <a:cxn ang="0">
                  <a:pos x="connsiteX17001" y="connsiteY17001"/>
                </a:cxn>
                <a:cxn ang="0">
                  <a:pos x="connsiteX17002" y="connsiteY17002"/>
                </a:cxn>
                <a:cxn ang="0">
                  <a:pos x="connsiteX17003" y="connsiteY17003"/>
                </a:cxn>
                <a:cxn ang="0">
                  <a:pos x="connsiteX17004" y="connsiteY17004"/>
                </a:cxn>
                <a:cxn ang="0">
                  <a:pos x="connsiteX17005" y="connsiteY17005"/>
                </a:cxn>
                <a:cxn ang="0">
                  <a:pos x="connsiteX17006" y="connsiteY17006"/>
                </a:cxn>
                <a:cxn ang="0">
                  <a:pos x="connsiteX17007" y="connsiteY17007"/>
                </a:cxn>
                <a:cxn ang="0">
                  <a:pos x="connsiteX17008" y="connsiteY17008"/>
                </a:cxn>
                <a:cxn ang="0">
                  <a:pos x="connsiteX17009" y="connsiteY17009"/>
                </a:cxn>
                <a:cxn ang="0">
                  <a:pos x="connsiteX17010" y="connsiteY17010"/>
                </a:cxn>
                <a:cxn ang="0">
                  <a:pos x="connsiteX17011" y="connsiteY17011"/>
                </a:cxn>
                <a:cxn ang="0">
                  <a:pos x="connsiteX17012" y="connsiteY17012"/>
                </a:cxn>
                <a:cxn ang="0">
                  <a:pos x="connsiteX17013" y="connsiteY17013"/>
                </a:cxn>
                <a:cxn ang="0">
                  <a:pos x="connsiteX17014" y="connsiteY17014"/>
                </a:cxn>
                <a:cxn ang="0">
                  <a:pos x="connsiteX17015" y="connsiteY17015"/>
                </a:cxn>
                <a:cxn ang="0">
                  <a:pos x="connsiteX17016" y="connsiteY17016"/>
                </a:cxn>
                <a:cxn ang="0">
                  <a:pos x="connsiteX17017" y="connsiteY17017"/>
                </a:cxn>
                <a:cxn ang="0">
                  <a:pos x="connsiteX17018" y="connsiteY17018"/>
                </a:cxn>
                <a:cxn ang="0">
                  <a:pos x="connsiteX17019" y="connsiteY17019"/>
                </a:cxn>
                <a:cxn ang="0">
                  <a:pos x="connsiteX17020" y="connsiteY17020"/>
                </a:cxn>
                <a:cxn ang="0">
                  <a:pos x="connsiteX17021" y="connsiteY17021"/>
                </a:cxn>
                <a:cxn ang="0">
                  <a:pos x="connsiteX17022" y="connsiteY17022"/>
                </a:cxn>
                <a:cxn ang="0">
                  <a:pos x="connsiteX17023" y="connsiteY17023"/>
                </a:cxn>
                <a:cxn ang="0">
                  <a:pos x="connsiteX17024" y="connsiteY17024"/>
                </a:cxn>
                <a:cxn ang="0">
                  <a:pos x="connsiteX17025" y="connsiteY17025"/>
                </a:cxn>
                <a:cxn ang="0">
                  <a:pos x="connsiteX17026" y="connsiteY17026"/>
                </a:cxn>
                <a:cxn ang="0">
                  <a:pos x="connsiteX17027" y="connsiteY17027"/>
                </a:cxn>
                <a:cxn ang="0">
                  <a:pos x="connsiteX17028" y="connsiteY17028"/>
                </a:cxn>
                <a:cxn ang="0">
                  <a:pos x="connsiteX17029" y="connsiteY17029"/>
                </a:cxn>
                <a:cxn ang="0">
                  <a:pos x="connsiteX17030" y="connsiteY17030"/>
                </a:cxn>
                <a:cxn ang="0">
                  <a:pos x="connsiteX17031" y="connsiteY17031"/>
                </a:cxn>
                <a:cxn ang="0">
                  <a:pos x="connsiteX17032" y="connsiteY17032"/>
                </a:cxn>
                <a:cxn ang="0">
                  <a:pos x="connsiteX17033" y="connsiteY17033"/>
                </a:cxn>
                <a:cxn ang="0">
                  <a:pos x="connsiteX17034" y="connsiteY17034"/>
                </a:cxn>
                <a:cxn ang="0">
                  <a:pos x="connsiteX17035" y="connsiteY17035"/>
                </a:cxn>
                <a:cxn ang="0">
                  <a:pos x="connsiteX17036" y="connsiteY17036"/>
                </a:cxn>
                <a:cxn ang="0">
                  <a:pos x="connsiteX17037" y="connsiteY17037"/>
                </a:cxn>
                <a:cxn ang="0">
                  <a:pos x="connsiteX17038" y="connsiteY17038"/>
                </a:cxn>
                <a:cxn ang="0">
                  <a:pos x="connsiteX17039" y="connsiteY17039"/>
                </a:cxn>
                <a:cxn ang="0">
                  <a:pos x="connsiteX17040" y="connsiteY17040"/>
                </a:cxn>
                <a:cxn ang="0">
                  <a:pos x="connsiteX17041" y="connsiteY17041"/>
                </a:cxn>
                <a:cxn ang="0">
                  <a:pos x="connsiteX17042" y="connsiteY17042"/>
                </a:cxn>
                <a:cxn ang="0">
                  <a:pos x="connsiteX17043" y="connsiteY17043"/>
                </a:cxn>
                <a:cxn ang="0">
                  <a:pos x="connsiteX17044" y="connsiteY17044"/>
                </a:cxn>
                <a:cxn ang="0">
                  <a:pos x="connsiteX17045" y="connsiteY17045"/>
                </a:cxn>
                <a:cxn ang="0">
                  <a:pos x="connsiteX17046" y="connsiteY17046"/>
                </a:cxn>
                <a:cxn ang="0">
                  <a:pos x="connsiteX17047" y="connsiteY17047"/>
                </a:cxn>
                <a:cxn ang="0">
                  <a:pos x="connsiteX17048" y="connsiteY17048"/>
                </a:cxn>
                <a:cxn ang="0">
                  <a:pos x="connsiteX17049" y="connsiteY17049"/>
                </a:cxn>
                <a:cxn ang="0">
                  <a:pos x="connsiteX17050" y="connsiteY17050"/>
                </a:cxn>
                <a:cxn ang="0">
                  <a:pos x="connsiteX17051" y="connsiteY17051"/>
                </a:cxn>
                <a:cxn ang="0">
                  <a:pos x="connsiteX17052" y="connsiteY17052"/>
                </a:cxn>
                <a:cxn ang="0">
                  <a:pos x="connsiteX17053" y="connsiteY17053"/>
                </a:cxn>
                <a:cxn ang="0">
                  <a:pos x="connsiteX17054" y="connsiteY17054"/>
                </a:cxn>
                <a:cxn ang="0">
                  <a:pos x="connsiteX17055" y="connsiteY17055"/>
                </a:cxn>
                <a:cxn ang="0">
                  <a:pos x="connsiteX17056" y="connsiteY17056"/>
                </a:cxn>
                <a:cxn ang="0">
                  <a:pos x="connsiteX17057" y="connsiteY17057"/>
                </a:cxn>
                <a:cxn ang="0">
                  <a:pos x="connsiteX17058" y="connsiteY17058"/>
                </a:cxn>
                <a:cxn ang="0">
                  <a:pos x="connsiteX17059" y="connsiteY17059"/>
                </a:cxn>
                <a:cxn ang="0">
                  <a:pos x="connsiteX17060" y="connsiteY17060"/>
                </a:cxn>
                <a:cxn ang="0">
                  <a:pos x="connsiteX17061" y="connsiteY17061"/>
                </a:cxn>
                <a:cxn ang="0">
                  <a:pos x="connsiteX17062" y="connsiteY17062"/>
                </a:cxn>
                <a:cxn ang="0">
                  <a:pos x="connsiteX17063" y="connsiteY17063"/>
                </a:cxn>
                <a:cxn ang="0">
                  <a:pos x="connsiteX17064" y="connsiteY17064"/>
                </a:cxn>
                <a:cxn ang="0">
                  <a:pos x="connsiteX17065" y="connsiteY17065"/>
                </a:cxn>
                <a:cxn ang="0">
                  <a:pos x="connsiteX17066" y="connsiteY17066"/>
                </a:cxn>
                <a:cxn ang="0">
                  <a:pos x="connsiteX17067" y="connsiteY17067"/>
                </a:cxn>
                <a:cxn ang="0">
                  <a:pos x="connsiteX17068" y="connsiteY17068"/>
                </a:cxn>
                <a:cxn ang="0">
                  <a:pos x="connsiteX17069" y="connsiteY17069"/>
                </a:cxn>
                <a:cxn ang="0">
                  <a:pos x="connsiteX17070" y="connsiteY17070"/>
                </a:cxn>
                <a:cxn ang="0">
                  <a:pos x="connsiteX17071" y="connsiteY17071"/>
                </a:cxn>
                <a:cxn ang="0">
                  <a:pos x="connsiteX17072" y="connsiteY17072"/>
                </a:cxn>
                <a:cxn ang="0">
                  <a:pos x="connsiteX17073" y="connsiteY17073"/>
                </a:cxn>
                <a:cxn ang="0">
                  <a:pos x="connsiteX17074" y="connsiteY17074"/>
                </a:cxn>
                <a:cxn ang="0">
                  <a:pos x="connsiteX17075" y="connsiteY17075"/>
                </a:cxn>
                <a:cxn ang="0">
                  <a:pos x="connsiteX17076" y="connsiteY17076"/>
                </a:cxn>
                <a:cxn ang="0">
                  <a:pos x="connsiteX17077" y="connsiteY17077"/>
                </a:cxn>
                <a:cxn ang="0">
                  <a:pos x="connsiteX17078" y="connsiteY17078"/>
                </a:cxn>
                <a:cxn ang="0">
                  <a:pos x="connsiteX17079" y="connsiteY17079"/>
                </a:cxn>
                <a:cxn ang="0">
                  <a:pos x="connsiteX17080" y="connsiteY17080"/>
                </a:cxn>
                <a:cxn ang="0">
                  <a:pos x="connsiteX17081" y="connsiteY17081"/>
                </a:cxn>
                <a:cxn ang="0">
                  <a:pos x="connsiteX17082" y="connsiteY17082"/>
                </a:cxn>
                <a:cxn ang="0">
                  <a:pos x="connsiteX17083" y="connsiteY17083"/>
                </a:cxn>
                <a:cxn ang="0">
                  <a:pos x="connsiteX17084" y="connsiteY17084"/>
                </a:cxn>
                <a:cxn ang="0">
                  <a:pos x="connsiteX17085" y="connsiteY17085"/>
                </a:cxn>
                <a:cxn ang="0">
                  <a:pos x="connsiteX17086" y="connsiteY17086"/>
                </a:cxn>
                <a:cxn ang="0">
                  <a:pos x="connsiteX17087" y="connsiteY17087"/>
                </a:cxn>
                <a:cxn ang="0">
                  <a:pos x="connsiteX17088" y="connsiteY17088"/>
                </a:cxn>
                <a:cxn ang="0">
                  <a:pos x="connsiteX17089" y="connsiteY17089"/>
                </a:cxn>
                <a:cxn ang="0">
                  <a:pos x="connsiteX17090" y="connsiteY17090"/>
                </a:cxn>
                <a:cxn ang="0">
                  <a:pos x="connsiteX17091" y="connsiteY17091"/>
                </a:cxn>
                <a:cxn ang="0">
                  <a:pos x="connsiteX17092" y="connsiteY17092"/>
                </a:cxn>
                <a:cxn ang="0">
                  <a:pos x="connsiteX17093" y="connsiteY17093"/>
                </a:cxn>
                <a:cxn ang="0">
                  <a:pos x="connsiteX17094" y="connsiteY17094"/>
                </a:cxn>
                <a:cxn ang="0">
                  <a:pos x="connsiteX17095" y="connsiteY17095"/>
                </a:cxn>
                <a:cxn ang="0">
                  <a:pos x="connsiteX17096" y="connsiteY17096"/>
                </a:cxn>
                <a:cxn ang="0">
                  <a:pos x="connsiteX17097" y="connsiteY17097"/>
                </a:cxn>
                <a:cxn ang="0">
                  <a:pos x="connsiteX17098" y="connsiteY17098"/>
                </a:cxn>
                <a:cxn ang="0">
                  <a:pos x="connsiteX17099" y="connsiteY17099"/>
                </a:cxn>
                <a:cxn ang="0">
                  <a:pos x="connsiteX17100" y="connsiteY17100"/>
                </a:cxn>
                <a:cxn ang="0">
                  <a:pos x="connsiteX17101" y="connsiteY17101"/>
                </a:cxn>
                <a:cxn ang="0">
                  <a:pos x="connsiteX17102" y="connsiteY17102"/>
                </a:cxn>
                <a:cxn ang="0">
                  <a:pos x="connsiteX17103" y="connsiteY17103"/>
                </a:cxn>
                <a:cxn ang="0">
                  <a:pos x="connsiteX17104" y="connsiteY17104"/>
                </a:cxn>
                <a:cxn ang="0">
                  <a:pos x="connsiteX17105" y="connsiteY17105"/>
                </a:cxn>
                <a:cxn ang="0">
                  <a:pos x="connsiteX17106" y="connsiteY17106"/>
                </a:cxn>
                <a:cxn ang="0">
                  <a:pos x="connsiteX17107" y="connsiteY17107"/>
                </a:cxn>
                <a:cxn ang="0">
                  <a:pos x="connsiteX17108" y="connsiteY17108"/>
                </a:cxn>
                <a:cxn ang="0">
                  <a:pos x="connsiteX17109" y="connsiteY17109"/>
                </a:cxn>
                <a:cxn ang="0">
                  <a:pos x="connsiteX17110" y="connsiteY17110"/>
                </a:cxn>
                <a:cxn ang="0">
                  <a:pos x="connsiteX17111" y="connsiteY17111"/>
                </a:cxn>
                <a:cxn ang="0">
                  <a:pos x="connsiteX17112" y="connsiteY17112"/>
                </a:cxn>
                <a:cxn ang="0">
                  <a:pos x="connsiteX17113" y="connsiteY17113"/>
                </a:cxn>
                <a:cxn ang="0">
                  <a:pos x="connsiteX17114" y="connsiteY17114"/>
                </a:cxn>
                <a:cxn ang="0">
                  <a:pos x="connsiteX17115" y="connsiteY17115"/>
                </a:cxn>
                <a:cxn ang="0">
                  <a:pos x="connsiteX17116" y="connsiteY17116"/>
                </a:cxn>
                <a:cxn ang="0">
                  <a:pos x="connsiteX17117" y="connsiteY17117"/>
                </a:cxn>
                <a:cxn ang="0">
                  <a:pos x="connsiteX17118" y="connsiteY17118"/>
                </a:cxn>
                <a:cxn ang="0">
                  <a:pos x="connsiteX17119" y="connsiteY17119"/>
                </a:cxn>
                <a:cxn ang="0">
                  <a:pos x="connsiteX17120" y="connsiteY17120"/>
                </a:cxn>
                <a:cxn ang="0">
                  <a:pos x="connsiteX17121" y="connsiteY17121"/>
                </a:cxn>
                <a:cxn ang="0">
                  <a:pos x="connsiteX17122" y="connsiteY17122"/>
                </a:cxn>
                <a:cxn ang="0">
                  <a:pos x="connsiteX17123" y="connsiteY17123"/>
                </a:cxn>
                <a:cxn ang="0">
                  <a:pos x="connsiteX17124" y="connsiteY17124"/>
                </a:cxn>
                <a:cxn ang="0">
                  <a:pos x="connsiteX17125" y="connsiteY17125"/>
                </a:cxn>
                <a:cxn ang="0">
                  <a:pos x="connsiteX17126" y="connsiteY17126"/>
                </a:cxn>
                <a:cxn ang="0">
                  <a:pos x="connsiteX17127" y="connsiteY17127"/>
                </a:cxn>
                <a:cxn ang="0">
                  <a:pos x="connsiteX17128" y="connsiteY17128"/>
                </a:cxn>
                <a:cxn ang="0">
                  <a:pos x="connsiteX17129" y="connsiteY17129"/>
                </a:cxn>
                <a:cxn ang="0">
                  <a:pos x="connsiteX17130" y="connsiteY17130"/>
                </a:cxn>
                <a:cxn ang="0">
                  <a:pos x="connsiteX17131" y="connsiteY17131"/>
                </a:cxn>
                <a:cxn ang="0">
                  <a:pos x="connsiteX17132" y="connsiteY17132"/>
                </a:cxn>
                <a:cxn ang="0">
                  <a:pos x="connsiteX17133" y="connsiteY17133"/>
                </a:cxn>
                <a:cxn ang="0">
                  <a:pos x="connsiteX17134" y="connsiteY17134"/>
                </a:cxn>
                <a:cxn ang="0">
                  <a:pos x="connsiteX17135" y="connsiteY17135"/>
                </a:cxn>
                <a:cxn ang="0">
                  <a:pos x="connsiteX17136" y="connsiteY17136"/>
                </a:cxn>
                <a:cxn ang="0">
                  <a:pos x="connsiteX17137" y="connsiteY17137"/>
                </a:cxn>
                <a:cxn ang="0">
                  <a:pos x="connsiteX17138" y="connsiteY17138"/>
                </a:cxn>
                <a:cxn ang="0">
                  <a:pos x="connsiteX17139" y="connsiteY17139"/>
                </a:cxn>
                <a:cxn ang="0">
                  <a:pos x="connsiteX17140" y="connsiteY17140"/>
                </a:cxn>
                <a:cxn ang="0">
                  <a:pos x="connsiteX17141" y="connsiteY17141"/>
                </a:cxn>
                <a:cxn ang="0">
                  <a:pos x="connsiteX17142" y="connsiteY17142"/>
                </a:cxn>
                <a:cxn ang="0">
                  <a:pos x="connsiteX17143" y="connsiteY17143"/>
                </a:cxn>
                <a:cxn ang="0">
                  <a:pos x="connsiteX17144" y="connsiteY17144"/>
                </a:cxn>
                <a:cxn ang="0">
                  <a:pos x="connsiteX17145" y="connsiteY17145"/>
                </a:cxn>
                <a:cxn ang="0">
                  <a:pos x="connsiteX17146" y="connsiteY17146"/>
                </a:cxn>
                <a:cxn ang="0">
                  <a:pos x="connsiteX17147" y="connsiteY17147"/>
                </a:cxn>
                <a:cxn ang="0">
                  <a:pos x="connsiteX17148" y="connsiteY17148"/>
                </a:cxn>
                <a:cxn ang="0">
                  <a:pos x="connsiteX17149" y="connsiteY17149"/>
                </a:cxn>
                <a:cxn ang="0">
                  <a:pos x="connsiteX17150" y="connsiteY17150"/>
                </a:cxn>
                <a:cxn ang="0">
                  <a:pos x="connsiteX17151" y="connsiteY17151"/>
                </a:cxn>
                <a:cxn ang="0">
                  <a:pos x="connsiteX17152" y="connsiteY17152"/>
                </a:cxn>
                <a:cxn ang="0">
                  <a:pos x="connsiteX17153" y="connsiteY17153"/>
                </a:cxn>
                <a:cxn ang="0">
                  <a:pos x="connsiteX17154" y="connsiteY17154"/>
                </a:cxn>
                <a:cxn ang="0">
                  <a:pos x="connsiteX17155" y="connsiteY17155"/>
                </a:cxn>
                <a:cxn ang="0">
                  <a:pos x="connsiteX17156" y="connsiteY17156"/>
                </a:cxn>
                <a:cxn ang="0">
                  <a:pos x="connsiteX17157" y="connsiteY17157"/>
                </a:cxn>
                <a:cxn ang="0">
                  <a:pos x="connsiteX17158" y="connsiteY17158"/>
                </a:cxn>
                <a:cxn ang="0">
                  <a:pos x="connsiteX17159" y="connsiteY17159"/>
                </a:cxn>
                <a:cxn ang="0">
                  <a:pos x="connsiteX17160" y="connsiteY17160"/>
                </a:cxn>
                <a:cxn ang="0">
                  <a:pos x="connsiteX17161" y="connsiteY17161"/>
                </a:cxn>
                <a:cxn ang="0">
                  <a:pos x="connsiteX17162" y="connsiteY17162"/>
                </a:cxn>
                <a:cxn ang="0">
                  <a:pos x="connsiteX17163" y="connsiteY17163"/>
                </a:cxn>
                <a:cxn ang="0">
                  <a:pos x="connsiteX17164" y="connsiteY17164"/>
                </a:cxn>
                <a:cxn ang="0">
                  <a:pos x="connsiteX17165" y="connsiteY17165"/>
                </a:cxn>
                <a:cxn ang="0">
                  <a:pos x="connsiteX17166" y="connsiteY17166"/>
                </a:cxn>
                <a:cxn ang="0">
                  <a:pos x="connsiteX17167" y="connsiteY17167"/>
                </a:cxn>
                <a:cxn ang="0">
                  <a:pos x="connsiteX17168" y="connsiteY17168"/>
                </a:cxn>
                <a:cxn ang="0">
                  <a:pos x="connsiteX17169" y="connsiteY17169"/>
                </a:cxn>
                <a:cxn ang="0">
                  <a:pos x="connsiteX17170" y="connsiteY17170"/>
                </a:cxn>
                <a:cxn ang="0">
                  <a:pos x="connsiteX17171" y="connsiteY17171"/>
                </a:cxn>
                <a:cxn ang="0">
                  <a:pos x="connsiteX17172" y="connsiteY17172"/>
                </a:cxn>
                <a:cxn ang="0">
                  <a:pos x="connsiteX17173" y="connsiteY17173"/>
                </a:cxn>
                <a:cxn ang="0">
                  <a:pos x="connsiteX17174" y="connsiteY17174"/>
                </a:cxn>
                <a:cxn ang="0">
                  <a:pos x="connsiteX17175" y="connsiteY17175"/>
                </a:cxn>
                <a:cxn ang="0">
                  <a:pos x="connsiteX17176" y="connsiteY17176"/>
                </a:cxn>
                <a:cxn ang="0">
                  <a:pos x="connsiteX17177" y="connsiteY17177"/>
                </a:cxn>
                <a:cxn ang="0">
                  <a:pos x="connsiteX17178" y="connsiteY17178"/>
                </a:cxn>
                <a:cxn ang="0">
                  <a:pos x="connsiteX17179" y="connsiteY17179"/>
                </a:cxn>
                <a:cxn ang="0">
                  <a:pos x="connsiteX17180" y="connsiteY17180"/>
                </a:cxn>
                <a:cxn ang="0">
                  <a:pos x="connsiteX17181" y="connsiteY17181"/>
                </a:cxn>
                <a:cxn ang="0">
                  <a:pos x="connsiteX17182" y="connsiteY17182"/>
                </a:cxn>
              </a:cxnLst>
              <a:rect l="l" t="t" r="r" b="b"/>
              <a:pathLst>
                <a:path w="1667234" h="1265365">
                  <a:moveTo>
                    <a:pt x="1152338" y="596866"/>
                  </a:moveTo>
                  <a:cubicBezTo>
                    <a:pt x="1152732" y="597310"/>
                    <a:pt x="1153100" y="597666"/>
                    <a:pt x="1153456" y="598021"/>
                  </a:cubicBezTo>
                  <a:lnTo>
                    <a:pt x="1153456" y="598021"/>
                  </a:lnTo>
                  <a:lnTo>
                    <a:pt x="1153456" y="598021"/>
                  </a:lnTo>
                  <a:cubicBezTo>
                    <a:pt x="1155018" y="599583"/>
                    <a:pt x="1155780" y="600383"/>
                    <a:pt x="1155907" y="602758"/>
                  </a:cubicBezTo>
                  <a:lnTo>
                    <a:pt x="1155907" y="602758"/>
                  </a:lnTo>
                  <a:lnTo>
                    <a:pt x="1155907" y="602758"/>
                  </a:lnTo>
                  <a:cubicBezTo>
                    <a:pt x="1155957" y="603419"/>
                    <a:pt x="1155957" y="604041"/>
                    <a:pt x="1155957" y="604587"/>
                  </a:cubicBezTo>
                  <a:lnTo>
                    <a:pt x="1155957" y="604587"/>
                  </a:lnTo>
                  <a:lnTo>
                    <a:pt x="1155957" y="604587"/>
                  </a:lnTo>
                  <a:cubicBezTo>
                    <a:pt x="1156872" y="602479"/>
                    <a:pt x="1158167" y="599723"/>
                    <a:pt x="1158802" y="598885"/>
                  </a:cubicBezTo>
                  <a:lnTo>
                    <a:pt x="1158802" y="598885"/>
                  </a:lnTo>
                  <a:lnTo>
                    <a:pt x="1158802" y="598885"/>
                  </a:lnTo>
                  <a:cubicBezTo>
                    <a:pt x="1159132" y="598491"/>
                    <a:pt x="1159450" y="597844"/>
                    <a:pt x="1159780" y="597183"/>
                  </a:cubicBezTo>
                  <a:lnTo>
                    <a:pt x="1159780" y="597183"/>
                  </a:lnTo>
                  <a:lnTo>
                    <a:pt x="1159780" y="597183"/>
                  </a:lnTo>
                  <a:cubicBezTo>
                    <a:pt x="1160440" y="595837"/>
                    <a:pt x="1161038" y="594630"/>
                    <a:pt x="1161977" y="594630"/>
                  </a:cubicBezTo>
                  <a:lnTo>
                    <a:pt x="1161977" y="594630"/>
                  </a:lnTo>
                  <a:lnTo>
                    <a:pt x="1161977" y="594630"/>
                  </a:lnTo>
                  <a:cubicBezTo>
                    <a:pt x="1162256" y="594630"/>
                    <a:pt x="1162523" y="594757"/>
                    <a:pt x="1162752" y="594986"/>
                  </a:cubicBezTo>
                  <a:lnTo>
                    <a:pt x="1162752" y="594986"/>
                  </a:lnTo>
                  <a:lnTo>
                    <a:pt x="1162752" y="594986"/>
                  </a:lnTo>
                  <a:cubicBezTo>
                    <a:pt x="1162930" y="595113"/>
                    <a:pt x="1163095" y="595291"/>
                    <a:pt x="1163247" y="595456"/>
                  </a:cubicBezTo>
                  <a:lnTo>
                    <a:pt x="1163247" y="595456"/>
                  </a:lnTo>
                  <a:lnTo>
                    <a:pt x="1163247" y="595456"/>
                  </a:lnTo>
                  <a:cubicBezTo>
                    <a:pt x="1163247" y="594897"/>
                    <a:pt x="1163273" y="594275"/>
                    <a:pt x="1163323" y="593627"/>
                  </a:cubicBezTo>
                  <a:lnTo>
                    <a:pt x="1163323" y="593627"/>
                  </a:lnTo>
                  <a:lnTo>
                    <a:pt x="1163323" y="593627"/>
                  </a:lnTo>
                  <a:cubicBezTo>
                    <a:pt x="1163349" y="593005"/>
                    <a:pt x="1163399" y="592383"/>
                    <a:pt x="1163425" y="591773"/>
                  </a:cubicBezTo>
                  <a:lnTo>
                    <a:pt x="1163425" y="591773"/>
                  </a:lnTo>
                  <a:lnTo>
                    <a:pt x="1163425" y="591773"/>
                  </a:lnTo>
                  <a:cubicBezTo>
                    <a:pt x="1163476" y="589487"/>
                    <a:pt x="1164213" y="588319"/>
                    <a:pt x="1165355" y="587150"/>
                  </a:cubicBezTo>
                  <a:lnTo>
                    <a:pt x="1165355" y="587150"/>
                  </a:lnTo>
                  <a:lnTo>
                    <a:pt x="1165355" y="587150"/>
                  </a:lnTo>
                  <a:cubicBezTo>
                    <a:pt x="1166295" y="586223"/>
                    <a:pt x="1166524" y="585715"/>
                    <a:pt x="1166397" y="583734"/>
                  </a:cubicBezTo>
                  <a:lnTo>
                    <a:pt x="1166397" y="583734"/>
                  </a:lnTo>
                  <a:lnTo>
                    <a:pt x="1166346" y="583087"/>
                  </a:lnTo>
                  <a:lnTo>
                    <a:pt x="1166346" y="583087"/>
                  </a:lnTo>
                  <a:lnTo>
                    <a:pt x="1166346" y="583087"/>
                  </a:lnTo>
                  <a:cubicBezTo>
                    <a:pt x="1166219" y="581296"/>
                    <a:pt x="1166130" y="579759"/>
                    <a:pt x="1167248" y="577613"/>
                  </a:cubicBezTo>
                  <a:lnTo>
                    <a:pt x="1167248" y="577613"/>
                  </a:lnTo>
                  <a:lnTo>
                    <a:pt x="1167248" y="577613"/>
                  </a:lnTo>
                  <a:cubicBezTo>
                    <a:pt x="1167806" y="576533"/>
                    <a:pt x="1168060" y="575175"/>
                    <a:pt x="1168238" y="573854"/>
                  </a:cubicBezTo>
                  <a:lnTo>
                    <a:pt x="1168238" y="573854"/>
                  </a:lnTo>
                  <a:lnTo>
                    <a:pt x="1168238" y="573854"/>
                  </a:lnTo>
                  <a:cubicBezTo>
                    <a:pt x="1168480" y="572495"/>
                    <a:pt x="1168683" y="571225"/>
                    <a:pt x="1169254" y="570285"/>
                  </a:cubicBezTo>
                  <a:lnTo>
                    <a:pt x="1169254" y="570285"/>
                  </a:lnTo>
                  <a:lnTo>
                    <a:pt x="1169254" y="570285"/>
                  </a:lnTo>
                  <a:cubicBezTo>
                    <a:pt x="1169572" y="569764"/>
                    <a:pt x="1169851" y="569345"/>
                    <a:pt x="1170143" y="568977"/>
                  </a:cubicBezTo>
                  <a:lnTo>
                    <a:pt x="1170143" y="568977"/>
                  </a:lnTo>
                  <a:lnTo>
                    <a:pt x="1170143" y="568977"/>
                  </a:lnTo>
                  <a:cubicBezTo>
                    <a:pt x="1170740" y="568075"/>
                    <a:pt x="1171235" y="567364"/>
                    <a:pt x="1171858" y="565751"/>
                  </a:cubicBezTo>
                  <a:lnTo>
                    <a:pt x="1171858" y="565751"/>
                  </a:lnTo>
                  <a:lnTo>
                    <a:pt x="1171858" y="565751"/>
                  </a:lnTo>
                  <a:cubicBezTo>
                    <a:pt x="1172226" y="564850"/>
                    <a:pt x="1172201" y="564482"/>
                    <a:pt x="1172175" y="564139"/>
                  </a:cubicBezTo>
                  <a:lnTo>
                    <a:pt x="1172175" y="564139"/>
                  </a:lnTo>
                  <a:lnTo>
                    <a:pt x="1172175" y="564139"/>
                  </a:lnTo>
                  <a:cubicBezTo>
                    <a:pt x="1172124" y="563402"/>
                    <a:pt x="1172201" y="562843"/>
                    <a:pt x="1173394" y="561091"/>
                  </a:cubicBezTo>
                  <a:lnTo>
                    <a:pt x="1173394" y="561091"/>
                  </a:lnTo>
                  <a:lnTo>
                    <a:pt x="1173394" y="561091"/>
                  </a:lnTo>
                  <a:cubicBezTo>
                    <a:pt x="1174855" y="558944"/>
                    <a:pt x="1175718" y="557039"/>
                    <a:pt x="1176417" y="555503"/>
                  </a:cubicBezTo>
                  <a:lnTo>
                    <a:pt x="1176417" y="555503"/>
                  </a:lnTo>
                  <a:lnTo>
                    <a:pt x="1176417" y="555503"/>
                  </a:lnTo>
                  <a:cubicBezTo>
                    <a:pt x="1176671" y="555008"/>
                    <a:pt x="1176861" y="554538"/>
                    <a:pt x="1177064" y="554144"/>
                  </a:cubicBezTo>
                  <a:lnTo>
                    <a:pt x="1177064" y="554144"/>
                  </a:lnTo>
                  <a:lnTo>
                    <a:pt x="1177064" y="554144"/>
                  </a:lnTo>
                  <a:cubicBezTo>
                    <a:pt x="1177306" y="553649"/>
                    <a:pt x="1177509" y="553318"/>
                    <a:pt x="1177737" y="553014"/>
                  </a:cubicBezTo>
                  <a:lnTo>
                    <a:pt x="1177737" y="553014"/>
                  </a:lnTo>
                  <a:lnTo>
                    <a:pt x="1177737" y="553014"/>
                  </a:lnTo>
                  <a:cubicBezTo>
                    <a:pt x="1178157" y="552328"/>
                    <a:pt x="1178373" y="552010"/>
                    <a:pt x="1178207" y="550867"/>
                  </a:cubicBezTo>
                  <a:lnTo>
                    <a:pt x="1178207" y="550867"/>
                  </a:lnTo>
                  <a:lnTo>
                    <a:pt x="1178207" y="550867"/>
                  </a:lnTo>
                  <a:cubicBezTo>
                    <a:pt x="1178131" y="550397"/>
                    <a:pt x="1177979" y="549991"/>
                    <a:pt x="1177852" y="549610"/>
                  </a:cubicBezTo>
                  <a:lnTo>
                    <a:pt x="1177852" y="549610"/>
                  </a:lnTo>
                  <a:lnTo>
                    <a:pt x="1177852" y="549610"/>
                  </a:lnTo>
                  <a:cubicBezTo>
                    <a:pt x="1177483" y="548556"/>
                    <a:pt x="1177115" y="547451"/>
                    <a:pt x="1178360" y="545343"/>
                  </a:cubicBezTo>
                  <a:lnTo>
                    <a:pt x="1178360" y="545343"/>
                  </a:lnTo>
                  <a:lnTo>
                    <a:pt x="1178360" y="545343"/>
                  </a:lnTo>
                  <a:cubicBezTo>
                    <a:pt x="1179668" y="543032"/>
                    <a:pt x="1179668" y="541495"/>
                    <a:pt x="1179668" y="539577"/>
                  </a:cubicBezTo>
                  <a:lnTo>
                    <a:pt x="1179668" y="539577"/>
                  </a:lnTo>
                  <a:lnTo>
                    <a:pt x="1179668" y="539108"/>
                  </a:lnTo>
                  <a:lnTo>
                    <a:pt x="1179668" y="539108"/>
                  </a:lnTo>
                  <a:lnTo>
                    <a:pt x="1179668" y="539108"/>
                  </a:lnTo>
                  <a:cubicBezTo>
                    <a:pt x="1179668" y="538358"/>
                    <a:pt x="1179719" y="537723"/>
                    <a:pt x="1179769" y="537063"/>
                  </a:cubicBezTo>
                  <a:lnTo>
                    <a:pt x="1179769" y="537063"/>
                  </a:lnTo>
                  <a:lnTo>
                    <a:pt x="1179769" y="537063"/>
                  </a:lnTo>
                  <a:cubicBezTo>
                    <a:pt x="1179846" y="535882"/>
                    <a:pt x="1179947" y="534764"/>
                    <a:pt x="1179668" y="533380"/>
                  </a:cubicBezTo>
                  <a:lnTo>
                    <a:pt x="1179668" y="533380"/>
                  </a:lnTo>
                  <a:lnTo>
                    <a:pt x="1179668" y="533380"/>
                  </a:lnTo>
                  <a:cubicBezTo>
                    <a:pt x="1179490" y="532415"/>
                    <a:pt x="1179172" y="531996"/>
                    <a:pt x="1178804" y="531551"/>
                  </a:cubicBezTo>
                  <a:lnTo>
                    <a:pt x="1178804" y="531551"/>
                  </a:lnTo>
                  <a:lnTo>
                    <a:pt x="1178804" y="531551"/>
                  </a:lnTo>
                  <a:cubicBezTo>
                    <a:pt x="1178373" y="531107"/>
                    <a:pt x="1177928" y="530548"/>
                    <a:pt x="1177928" y="529418"/>
                  </a:cubicBezTo>
                  <a:lnTo>
                    <a:pt x="1177928" y="529418"/>
                  </a:lnTo>
                  <a:lnTo>
                    <a:pt x="1177928" y="529418"/>
                  </a:lnTo>
                  <a:cubicBezTo>
                    <a:pt x="1177928" y="527449"/>
                    <a:pt x="1178080" y="526179"/>
                    <a:pt x="1178474" y="523881"/>
                  </a:cubicBezTo>
                  <a:lnTo>
                    <a:pt x="1178474" y="523881"/>
                  </a:lnTo>
                  <a:lnTo>
                    <a:pt x="1178474" y="523881"/>
                  </a:lnTo>
                  <a:cubicBezTo>
                    <a:pt x="1178576" y="523309"/>
                    <a:pt x="1178677" y="522788"/>
                    <a:pt x="1178779" y="522318"/>
                  </a:cubicBezTo>
                  <a:lnTo>
                    <a:pt x="1178779" y="522318"/>
                  </a:lnTo>
                  <a:lnTo>
                    <a:pt x="1178779" y="522318"/>
                  </a:lnTo>
                  <a:cubicBezTo>
                    <a:pt x="1179046" y="520909"/>
                    <a:pt x="1179198" y="520083"/>
                    <a:pt x="1178995" y="519194"/>
                  </a:cubicBezTo>
                  <a:lnTo>
                    <a:pt x="1178995" y="519194"/>
                  </a:lnTo>
                  <a:lnTo>
                    <a:pt x="1178995" y="519194"/>
                  </a:lnTo>
                  <a:cubicBezTo>
                    <a:pt x="1178893" y="518686"/>
                    <a:pt x="1178779" y="518293"/>
                    <a:pt x="1178576" y="517810"/>
                  </a:cubicBezTo>
                  <a:lnTo>
                    <a:pt x="1178576" y="517810"/>
                  </a:lnTo>
                  <a:lnTo>
                    <a:pt x="1178576" y="517810"/>
                  </a:lnTo>
                  <a:cubicBezTo>
                    <a:pt x="1178335" y="517124"/>
                    <a:pt x="1178004" y="516273"/>
                    <a:pt x="1177687" y="514673"/>
                  </a:cubicBezTo>
                  <a:lnTo>
                    <a:pt x="1177687" y="514673"/>
                  </a:lnTo>
                  <a:lnTo>
                    <a:pt x="1177687" y="514673"/>
                  </a:lnTo>
                  <a:cubicBezTo>
                    <a:pt x="1177458" y="513530"/>
                    <a:pt x="1177090" y="512387"/>
                    <a:pt x="1176722" y="511206"/>
                  </a:cubicBezTo>
                  <a:lnTo>
                    <a:pt x="1176722" y="511206"/>
                  </a:lnTo>
                  <a:lnTo>
                    <a:pt x="1176722" y="511206"/>
                  </a:lnTo>
                  <a:cubicBezTo>
                    <a:pt x="1176264" y="509695"/>
                    <a:pt x="1175769" y="508146"/>
                    <a:pt x="1175553" y="506558"/>
                  </a:cubicBezTo>
                  <a:lnTo>
                    <a:pt x="1175553" y="506558"/>
                  </a:lnTo>
                  <a:lnTo>
                    <a:pt x="1175553" y="506558"/>
                  </a:lnTo>
                  <a:cubicBezTo>
                    <a:pt x="1175134" y="503625"/>
                    <a:pt x="1175299" y="502075"/>
                    <a:pt x="1176264" y="499891"/>
                  </a:cubicBezTo>
                  <a:lnTo>
                    <a:pt x="1176264" y="499891"/>
                  </a:lnTo>
                  <a:lnTo>
                    <a:pt x="1176264" y="499891"/>
                  </a:lnTo>
                  <a:cubicBezTo>
                    <a:pt x="1176696" y="498951"/>
                    <a:pt x="1176696" y="497084"/>
                    <a:pt x="1176696" y="495725"/>
                  </a:cubicBezTo>
                  <a:lnTo>
                    <a:pt x="1176696" y="495725"/>
                  </a:lnTo>
                  <a:lnTo>
                    <a:pt x="1176696" y="495725"/>
                  </a:lnTo>
                  <a:cubicBezTo>
                    <a:pt x="1176696" y="494125"/>
                    <a:pt x="1176696" y="493439"/>
                    <a:pt x="1177356" y="493439"/>
                  </a:cubicBezTo>
                  <a:lnTo>
                    <a:pt x="1177356" y="493439"/>
                  </a:lnTo>
                  <a:lnTo>
                    <a:pt x="1177356" y="493439"/>
                  </a:lnTo>
                  <a:cubicBezTo>
                    <a:pt x="1177814" y="493439"/>
                    <a:pt x="1178030" y="493909"/>
                    <a:pt x="1178157" y="494189"/>
                  </a:cubicBezTo>
                  <a:lnTo>
                    <a:pt x="1178157" y="494189"/>
                  </a:lnTo>
                  <a:lnTo>
                    <a:pt x="1178157" y="494189"/>
                  </a:lnTo>
                  <a:cubicBezTo>
                    <a:pt x="1178652" y="495255"/>
                    <a:pt x="1178779" y="495725"/>
                    <a:pt x="1178944" y="496233"/>
                  </a:cubicBezTo>
                  <a:lnTo>
                    <a:pt x="1178944" y="496233"/>
                  </a:lnTo>
                  <a:lnTo>
                    <a:pt x="1178944" y="496233"/>
                  </a:lnTo>
                  <a:cubicBezTo>
                    <a:pt x="1179046" y="496652"/>
                    <a:pt x="1179198" y="497135"/>
                    <a:pt x="1179617" y="498176"/>
                  </a:cubicBezTo>
                  <a:lnTo>
                    <a:pt x="1179617" y="498176"/>
                  </a:lnTo>
                  <a:lnTo>
                    <a:pt x="1179617" y="498176"/>
                  </a:lnTo>
                  <a:cubicBezTo>
                    <a:pt x="1179947" y="498951"/>
                    <a:pt x="1180087" y="499713"/>
                    <a:pt x="1180214" y="500285"/>
                  </a:cubicBezTo>
                  <a:lnTo>
                    <a:pt x="1180214" y="500285"/>
                  </a:lnTo>
                  <a:lnTo>
                    <a:pt x="1180214" y="500285"/>
                  </a:lnTo>
                  <a:cubicBezTo>
                    <a:pt x="1180239" y="500361"/>
                    <a:pt x="1180239" y="500488"/>
                    <a:pt x="1180265" y="500589"/>
                  </a:cubicBezTo>
                  <a:lnTo>
                    <a:pt x="1180265" y="500589"/>
                  </a:lnTo>
                  <a:lnTo>
                    <a:pt x="1180265" y="500589"/>
                  </a:lnTo>
                  <a:cubicBezTo>
                    <a:pt x="1180392" y="500437"/>
                    <a:pt x="1180480" y="500234"/>
                    <a:pt x="1180658" y="499954"/>
                  </a:cubicBezTo>
                  <a:lnTo>
                    <a:pt x="1180658" y="499954"/>
                  </a:lnTo>
                  <a:lnTo>
                    <a:pt x="1180658" y="499954"/>
                  </a:lnTo>
                  <a:cubicBezTo>
                    <a:pt x="1182297" y="497224"/>
                    <a:pt x="1182792" y="496868"/>
                    <a:pt x="1184278" y="496411"/>
                  </a:cubicBezTo>
                  <a:lnTo>
                    <a:pt x="1184278" y="496411"/>
                  </a:lnTo>
                  <a:lnTo>
                    <a:pt x="1184278" y="496411"/>
                  </a:lnTo>
                  <a:cubicBezTo>
                    <a:pt x="1184430" y="496373"/>
                    <a:pt x="1184582" y="496335"/>
                    <a:pt x="1184722" y="496297"/>
                  </a:cubicBezTo>
                  <a:lnTo>
                    <a:pt x="1184722" y="496297"/>
                  </a:lnTo>
                  <a:lnTo>
                    <a:pt x="1184722" y="496297"/>
                  </a:lnTo>
                  <a:cubicBezTo>
                    <a:pt x="1185675" y="496043"/>
                    <a:pt x="1185815" y="496005"/>
                    <a:pt x="1185649" y="494328"/>
                  </a:cubicBezTo>
                  <a:lnTo>
                    <a:pt x="1185649" y="494328"/>
                  </a:lnTo>
                  <a:lnTo>
                    <a:pt x="1185649" y="494328"/>
                  </a:lnTo>
                  <a:cubicBezTo>
                    <a:pt x="1185370" y="491890"/>
                    <a:pt x="1185700" y="489883"/>
                    <a:pt x="1185700" y="489795"/>
                  </a:cubicBezTo>
                  <a:lnTo>
                    <a:pt x="1185700" y="489795"/>
                  </a:lnTo>
                  <a:lnTo>
                    <a:pt x="1185916" y="488372"/>
                  </a:lnTo>
                  <a:lnTo>
                    <a:pt x="1185916" y="488372"/>
                  </a:lnTo>
                  <a:lnTo>
                    <a:pt x="1186691" y="489617"/>
                  </a:lnTo>
                  <a:lnTo>
                    <a:pt x="1186691" y="489617"/>
                  </a:lnTo>
                  <a:lnTo>
                    <a:pt x="1186691" y="489617"/>
                  </a:lnTo>
                  <a:cubicBezTo>
                    <a:pt x="1186716" y="489680"/>
                    <a:pt x="1187554" y="491141"/>
                    <a:pt x="1188253" y="492754"/>
                  </a:cubicBezTo>
                  <a:lnTo>
                    <a:pt x="1188253" y="492754"/>
                  </a:lnTo>
                  <a:lnTo>
                    <a:pt x="1188253" y="492754"/>
                  </a:lnTo>
                  <a:cubicBezTo>
                    <a:pt x="1188278" y="492817"/>
                    <a:pt x="1188329" y="492906"/>
                    <a:pt x="1188355" y="492982"/>
                  </a:cubicBezTo>
                  <a:lnTo>
                    <a:pt x="1188355" y="492982"/>
                  </a:lnTo>
                  <a:lnTo>
                    <a:pt x="1188355" y="492982"/>
                  </a:lnTo>
                  <a:cubicBezTo>
                    <a:pt x="1188418" y="492754"/>
                    <a:pt x="1188494" y="492500"/>
                    <a:pt x="1188570" y="492246"/>
                  </a:cubicBezTo>
                  <a:lnTo>
                    <a:pt x="1188570" y="492246"/>
                  </a:lnTo>
                  <a:lnTo>
                    <a:pt x="1188570" y="492246"/>
                  </a:lnTo>
                  <a:cubicBezTo>
                    <a:pt x="1188672" y="491928"/>
                    <a:pt x="1188748" y="491661"/>
                    <a:pt x="1188824" y="491433"/>
                  </a:cubicBezTo>
                  <a:lnTo>
                    <a:pt x="1188824" y="491433"/>
                  </a:lnTo>
                  <a:lnTo>
                    <a:pt x="1188824" y="491433"/>
                  </a:lnTo>
                  <a:cubicBezTo>
                    <a:pt x="1189117" y="490391"/>
                    <a:pt x="1189218" y="489972"/>
                    <a:pt x="1190259" y="489325"/>
                  </a:cubicBezTo>
                  <a:lnTo>
                    <a:pt x="1190259" y="489325"/>
                  </a:lnTo>
                  <a:lnTo>
                    <a:pt x="1190259" y="489325"/>
                  </a:lnTo>
                  <a:cubicBezTo>
                    <a:pt x="1191123" y="488779"/>
                    <a:pt x="1191999" y="486924"/>
                    <a:pt x="1192291" y="485553"/>
                  </a:cubicBezTo>
                  <a:lnTo>
                    <a:pt x="1192291" y="485553"/>
                  </a:lnTo>
                  <a:lnTo>
                    <a:pt x="1192291" y="485553"/>
                  </a:lnTo>
                  <a:cubicBezTo>
                    <a:pt x="1192342" y="485286"/>
                    <a:pt x="1192367" y="485007"/>
                    <a:pt x="1192393" y="484727"/>
                  </a:cubicBezTo>
                  <a:lnTo>
                    <a:pt x="1192393" y="484727"/>
                  </a:lnTo>
                  <a:lnTo>
                    <a:pt x="1192393" y="484727"/>
                  </a:lnTo>
                  <a:cubicBezTo>
                    <a:pt x="1192622" y="483445"/>
                    <a:pt x="1192812" y="481984"/>
                    <a:pt x="1194056" y="481438"/>
                  </a:cubicBezTo>
                  <a:lnTo>
                    <a:pt x="1194056" y="481438"/>
                  </a:lnTo>
                  <a:lnTo>
                    <a:pt x="1194056" y="481438"/>
                  </a:lnTo>
                  <a:cubicBezTo>
                    <a:pt x="1194298" y="481337"/>
                    <a:pt x="1194476" y="481273"/>
                    <a:pt x="1194628" y="481210"/>
                  </a:cubicBezTo>
                  <a:lnTo>
                    <a:pt x="1194628" y="481210"/>
                  </a:lnTo>
                  <a:lnTo>
                    <a:pt x="1194628" y="481210"/>
                  </a:lnTo>
                  <a:cubicBezTo>
                    <a:pt x="1194895" y="481095"/>
                    <a:pt x="1194895" y="481095"/>
                    <a:pt x="1195251" y="480600"/>
                  </a:cubicBezTo>
                  <a:lnTo>
                    <a:pt x="1195251" y="480600"/>
                  </a:lnTo>
                  <a:lnTo>
                    <a:pt x="1195542" y="480155"/>
                  </a:lnTo>
                  <a:lnTo>
                    <a:pt x="1195542" y="480155"/>
                  </a:lnTo>
                  <a:lnTo>
                    <a:pt x="1195542" y="480155"/>
                  </a:lnTo>
                  <a:cubicBezTo>
                    <a:pt x="1195720" y="479927"/>
                    <a:pt x="1195860" y="479711"/>
                    <a:pt x="1196012" y="479546"/>
                  </a:cubicBezTo>
                  <a:lnTo>
                    <a:pt x="1196012" y="479546"/>
                  </a:lnTo>
                  <a:lnTo>
                    <a:pt x="1196012" y="479546"/>
                  </a:lnTo>
                  <a:cubicBezTo>
                    <a:pt x="1196508" y="478873"/>
                    <a:pt x="1196584" y="478733"/>
                    <a:pt x="1196787" y="477463"/>
                  </a:cubicBezTo>
                  <a:lnTo>
                    <a:pt x="1196787" y="477463"/>
                  </a:lnTo>
                  <a:lnTo>
                    <a:pt x="1196787" y="477463"/>
                  </a:lnTo>
                  <a:cubicBezTo>
                    <a:pt x="1196901" y="476523"/>
                    <a:pt x="1197473" y="475965"/>
                    <a:pt x="1198019" y="475393"/>
                  </a:cubicBezTo>
                  <a:lnTo>
                    <a:pt x="1198019" y="475393"/>
                  </a:lnTo>
                  <a:lnTo>
                    <a:pt x="1198019" y="475393"/>
                  </a:lnTo>
                  <a:cubicBezTo>
                    <a:pt x="1198616" y="474784"/>
                    <a:pt x="1199238" y="474123"/>
                    <a:pt x="1199441" y="472815"/>
                  </a:cubicBezTo>
                  <a:lnTo>
                    <a:pt x="1199441" y="472815"/>
                  </a:lnTo>
                  <a:lnTo>
                    <a:pt x="1199441" y="472815"/>
                  </a:lnTo>
                  <a:cubicBezTo>
                    <a:pt x="1199632" y="471494"/>
                    <a:pt x="1199518" y="469882"/>
                    <a:pt x="1199416" y="468611"/>
                  </a:cubicBezTo>
                  <a:lnTo>
                    <a:pt x="1199416" y="468611"/>
                  </a:lnTo>
                  <a:lnTo>
                    <a:pt x="1199416" y="468611"/>
                  </a:lnTo>
                  <a:cubicBezTo>
                    <a:pt x="1199314" y="467329"/>
                    <a:pt x="1199238" y="466351"/>
                    <a:pt x="1199467" y="465792"/>
                  </a:cubicBezTo>
                  <a:lnTo>
                    <a:pt x="1199467" y="465792"/>
                  </a:lnTo>
                  <a:lnTo>
                    <a:pt x="1199467" y="465792"/>
                  </a:lnTo>
                  <a:cubicBezTo>
                    <a:pt x="1199556" y="465614"/>
                    <a:pt x="1199657" y="465348"/>
                    <a:pt x="1199784" y="465018"/>
                  </a:cubicBezTo>
                  <a:lnTo>
                    <a:pt x="1199784" y="465018"/>
                  </a:lnTo>
                  <a:lnTo>
                    <a:pt x="1199784" y="465018"/>
                  </a:lnTo>
                  <a:cubicBezTo>
                    <a:pt x="1200305" y="463760"/>
                    <a:pt x="1201105" y="461843"/>
                    <a:pt x="1201638" y="461043"/>
                  </a:cubicBezTo>
                  <a:lnTo>
                    <a:pt x="1201638" y="461043"/>
                  </a:lnTo>
                  <a:lnTo>
                    <a:pt x="1201638" y="461043"/>
                  </a:lnTo>
                  <a:cubicBezTo>
                    <a:pt x="1201892" y="460700"/>
                    <a:pt x="1202210" y="460496"/>
                    <a:pt x="1202540" y="460281"/>
                  </a:cubicBezTo>
                  <a:lnTo>
                    <a:pt x="1202540" y="460281"/>
                  </a:lnTo>
                  <a:lnTo>
                    <a:pt x="1202540" y="460281"/>
                  </a:lnTo>
                  <a:cubicBezTo>
                    <a:pt x="1203162" y="459887"/>
                    <a:pt x="1203708" y="459493"/>
                    <a:pt x="1203556" y="457829"/>
                  </a:cubicBezTo>
                  <a:lnTo>
                    <a:pt x="1203556" y="457829"/>
                  </a:lnTo>
                  <a:lnTo>
                    <a:pt x="1203556" y="457829"/>
                  </a:lnTo>
                  <a:cubicBezTo>
                    <a:pt x="1203353" y="455861"/>
                    <a:pt x="1204153" y="454159"/>
                    <a:pt x="1204724" y="452915"/>
                  </a:cubicBezTo>
                  <a:lnTo>
                    <a:pt x="1204724" y="452915"/>
                  </a:lnTo>
                  <a:lnTo>
                    <a:pt x="1204724" y="452915"/>
                  </a:lnTo>
                  <a:cubicBezTo>
                    <a:pt x="1204991" y="452318"/>
                    <a:pt x="1205245" y="451810"/>
                    <a:pt x="1205271" y="451492"/>
                  </a:cubicBezTo>
                  <a:lnTo>
                    <a:pt x="1205271" y="451492"/>
                  </a:lnTo>
                  <a:lnTo>
                    <a:pt x="1205271" y="451492"/>
                  </a:lnTo>
                  <a:cubicBezTo>
                    <a:pt x="1205359" y="450832"/>
                    <a:pt x="1205537" y="450514"/>
                    <a:pt x="1205817" y="450108"/>
                  </a:cubicBezTo>
                  <a:lnTo>
                    <a:pt x="1205817" y="450108"/>
                  </a:lnTo>
                  <a:lnTo>
                    <a:pt x="1205817" y="450108"/>
                  </a:lnTo>
                  <a:cubicBezTo>
                    <a:pt x="1206083" y="449689"/>
                    <a:pt x="1206528" y="449016"/>
                    <a:pt x="1207175" y="447301"/>
                  </a:cubicBezTo>
                  <a:lnTo>
                    <a:pt x="1207175" y="447301"/>
                  </a:lnTo>
                  <a:lnTo>
                    <a:pt x="1207175" y="447301"/>
                  </a:lnTo>
                  <a:cubicBezTo>
                    <a:pt x="1207722" y="445765"/>
                    <a:pt x="1208471" y="445104"/>
                    <a:pt x="1209106" y="444533"/>
                  </a:cubicBezTo>
                  <a:lnTo>
                    <a:pt x="1209106" y="444533"/>
                  </a:lnTo>
                  <a:lnTo>
                    <a:pt x="1209106" y="444533"/>
                  </a:lnTo>
                  <a:cubicBezTo>
                    <a:pt x="1209906" y="443860"/>
                    <a:pt x="1210452" y="443390"/>
                    <a:pt x="1210579" y="441447"/>
                  </a:cubicBezTo>
                  <a:lnTo>
                    <a:pt x="1210579" y="441447"/>
                  </a:lnTo>
                  <a:lnTo>
                    <a:pt x="1210579" y="441447"/>
                  </a:lnTo>
                  <a:cubicBezTo>
                    <a:pt x="1210846" y="437637"/>
                    <a:pt x="1211100" y="436545"/>
                    <a:pt x="1212928" y="435326"/>
                  </a:cubicBezTo>
                  <a:lnTo>
                    <a:pt x="1212928" y="435326"/>
                  </a:lnTo>
                  <a:lnTo>
                    <a:pt x="1212928" y="435326"/>
                  </a:lnTo>
                  <a:cubicBezTo>
                    <a:pt x="1214465" y="434297"/>
                    <a:pt x="1218046" y="431389"/>
                    <a:pt x="1218961" y="430487"/>
                  </a:cubicBezTo>
                  <a:lnTo>
                    <a:pt x="1218961" y="430487"/>
                  </a:lnTo>
                  <a:lnTo>
                    <a:pt x="1218961" y="430487"/>
                  </a:lnTo>
                  <a:cubicBezTo>
                    <a:pt x="1219583" y="429852"/>
                    <a:pt x="1220002" y="429598"/>
                    <a:pt x="1220840" y="429103"/>
                  </a:cubicBezTo>
                  <a:lnTo>
                    <a:pt x="1220840" y="429103"/>
                  </a:lnTo>
                  <a:lnTo>
                    <a:pt x="1220840" y="429103"/>
                  </a:lnTo>
                  <a:cubicBezTo>
                    <a:pt x="1221335" y="428836"/>
                    <a:pt x="1221958" y="428480"/>
                    <a:pt x="1222898" y="427884"/>
                  </a:cubicBezTo>
                  <a:lnTo>
                    <a:pt x="1222898" y="427884"/>
                  </a:lnTo>
                  <a:lnTo>
                    <a:pt x="1222898" y="427884"/>
                  </a:lnTo>
                  <a:cubicBezTo>
                    <a:pt x="1224434" y="426919"/>
                    <a:pt x="1225933" y="425839"/>
                    <a:pt x="1227241" y="424887"/>
                  </a:cubicBezTo>
                  <a:lnTo>
                    <a:pt x="1227241" y="424887"/>
                  </a:lnTo>
                  <a:lnTo>
                    <a:pt x="1227241" y="424887"/>
                  </a:lnTo>
                  <a:cubicBezTo>
                    <a:pt x="1228066" y="424315"/>
                    <a:pt x="1228777" y="423794"/>
                    <a:pt x="1229374" y="423375"/>
                  </a:cubicBezTo>
                  <a:lnTo>
                    <a:pt x="1229374" y="423375"/>
                  </a:lnTo>
                  <a:lnTo>
                    <a:pt x="1230123" y="422880"/>
                  </a:lnTo>
                  <a:lnTo>
                    <a:pt x="1230123" y="422880"/>
                  </a:lnTo>
                  <a:lnTo>
                    <a:pt x="1230123" y="422880"/>
                  </a:lnTo>
                  <a:cubicBezTo>
                    <a:pt x="1231267" y="422131"/>
                    <a:pt x="1232080" y="421610"/>
                    <a:pt x="1233819" y="419997"/>
                  </a:cubicBezTo>
                  <a:lnTo>
                    <a:pt x="1233819" y="419997"/>
                  </a:lnTo>
                  <a:lnTo>
                    <a:pt x="1233819" y="419997"/>
                  </a:lnTo>
                  <a:cubicBezTo>
                    <a:pt x="1234886" y="418994"/>
                    <a:pt x="1235153" y="418727"/>
                    <a:pt x="1235280" y="418613"/>
                  </a:cubicBezTo>
                  <a:lnTo>
                    <a:pt x="1235280" y="418613"/>
                  </a:lnTo>
                  <a:lnTo>
                    <a:pt x="1235280" y="418613"/>
                  </a:lnTo>
                  <a:cubicBezTo>
                    <a:pt x="1235407" y="418461"/>
                    <a:pt x="1235407" y="418461"/>
                    <a:pt x="1235978" y="417991"/>
                  </a:cubicBezTo>
                  <a:lnTo>
                    <a:pt x="1235978" y="417991"/>
                  </a:lnTo>
                  <a:lnTo>
                    <a:pt x="1235978" y="417991"/>
                  </a:lnTo>
                  <a:cubicBezTo>
                    <a:pt x="1236144" y="417813"/>
                    <a:pt x="1236067" y="417419"/>
                    <a:pt x="1235953" y="416848"/>
                  </a:cubicBezTo>
                  <a:lnTo>
                    <a:pt x="1235953" y="416848"/>
                  </a:lnTo>
                  <a:lnTo>
                    <a:pt x="1235953" y="416848"/>
                  </a:lnTo>
                  <a:cubicBezTo>
                    <a:pt x="1235801" y="416200"/>
                    <a:pt x="1235648" y="415489"/>
                    <a:pt x="1236067" y="414968"/>
                  </a:cubicBezTo>
                  <a:lnTo>
                    <a:pt x="1236067" y="414968"/>
                  </a:lnTo>
                  <a:lnTo>
                    <a:pt x="1236067" y="414968"/>
                  </a:lnTo>
                  <a:cubicBezTo>
                    <a:pt x="1236397" y="414574"/>
                    <a:pt x="1236893" y="414397"/>
                    <a:pt x="1237629" y="414397"/>
                  </a:cubicBezTo>
                  <a:lnTo>
                    <a:pt x="1237629" y="414397"/>
                  </a:lnTo>
                  <a:lnTo>
                    <a:pt x="1237629" y="414397"/>
                  </a:lnTo>
                  <a:cubicBezTo>
                    <a:pt x="1239293" y="414397"/>
                    <a:pt x="1239725" y="414663"/>
                    <a:pt x="1240093" y="414993"/>
                  </a:cubicBezTo>
                  <a:lnTo>
                    <a:pt x="1240093" y="414993"/>
                  </a:lnTo>
                  <a:lnTo>
                    <a:pt x="1240093" y="414993"/>
                  </a:lnTo>
                  <a:cubicBezTo>
                    <a:pt x="1240195" y="415108"/>
                    <a:pt x="1240271" y="415159"/>
                    <a:pt x="1240614" y="415209"/>
                  </a:cubicBezTo>
                  <a:lnTo>
                    <a:pt x="1240614" y="415209"/>
                  </a:lnTo>
                  <a:lnTo>
                    <a:pt x="1240614" y="415209"/>
                  </a:lnTo>
                  <a:cubicBezTo>
                    <a:pt x="1240982" y="415235"/>
                    <a:pt x="1241083" y="415159"/>
                    <a:pt x="1241350" y="414905"/>
                  </a:cubicBezTo>
                  <a:lnTo>
                    <a:pt x="1241350" y="414905"/>
                  </a:lnTo>
                  <a:lnTo>
                    <a:pt x="1241350" y="414905"/>
                  </a:lnTo>
                  <a:cubicBezTo>
                    <a:pt x="1241706" y="414549"/>
                    <a:pt x="1242201" y="414092"/>
                    <a:pt x="1243446" y="414003"/>
                  </a:cubicBezTo>
                  <a:lnTo>
                    <a:pt x="1243446" y="414003"/>
                  </a:lnTo>
                  <a:lnTo>
                    <a:pt x="1243446" y="414003"/>
                  </a:lnTo>
                  <a:cubicBezTo>
                    <a:pt x="1243763" y="413990"/>
                    <a:pt x="1244004" y="413939"/>
                    <a:pt x="1244258" y="413939"/>
                  </a:cubicBezTo>
                  <a:lnTo>
                    <a:pt x="1244258" y="413939"/>
                  </a:lnTo>
                  <a:lnTo>
                    <a:pt x="1244258" y="413939"/>
                  </a:lnTo>
                  <a:cubicBezTo>
                    <a:pt x="1244652" y="413914"/>
                    <a:pt x="1244982" y="413876"/>
                    <a:pt x="1245249" y="413876"/>
                  </a:cubicBezTo>
                  <a:lnTo>
                    <a:pt x="1245249" y="413876"/>
                  </a:lnTo>
                  <a:lnTo>
                    <a:pt x="1245249" y="413876"/>
                  </a:lnTo>
                  <a:cubicBezTo>
                    <a:pt x="1245643" y="413876"/>
                    <a:pt x="1246112" y="413914"/>
                    <a:pt x="1246443" y="414282"/>
                  </a:cubicBezTo>
                  <a:lnTo>
                    <a:pt x="1246443" y="414282"/>
                  </a:lnTo>
                  <a:lnTo>
                    <a:pt x="1246443" y="414282"/>
                  </a:lnTo>
                  <a:cubicBezTo>
                    <a:pt x="1246811" y="414676"/>
                    <a:pt x="1246836" y="415286"/>
                    <a:pt x="1246786" y="415781"/>
                  </a:cubicBezTo>
                  <a:lnTo>
                    <a:pt x="1246786" y="415781"/>
                  </a:lnTo>
                  <a:lnTo>
                    <a:pt x="1246786" y="415781"/>
                  </a:lnTo>
                  <a:cubicBezTo>
                    <a:pt x="1246735" y="416200"/>
                    <a:pt x="1246836" y="416429"/>
                    <a:pt x="1246913" y="416644"/>
                  </a:cubicBezTo>
                  <a:lnTo>
                    <a:pt x="1246913" y="416644"/>
                  </a:lnTo>
                  <a:lnTo>
                    <a:pt x="1246913" y="416644"/>
                  </a:lnTo>
                  <a:cubicBezTo>
                    <a:pt x="1247205" y="417546"/>
                    <a:pt x="1246964" y="418003"/>
                    <a:pt x="1245300" y="419553"/>
                  </a:cubicBezTo>
                  <a:lnTo>
                    <a:pt x="1245300" y="419553"/>
                  </a:lnTo>
                  <a:lnTo>
                    <a:pt x="1245300" y="419553"/>
                  </a:lnTo>
                  <a:cubicBezTo>
                    <a:pt x="1242823" y="421902"/>
                    <a:pt x="1241350" y="425572"/>
                    <a:pt x="1240385" y="428011"/>
                  </a:cubicBezTo>
                  <a:lnTo>
                    <a:pt x="1240385" y="428011"/>
                  </a:lnTo>
                  <a:lnTo>
                    <a:pt x="1240385" y="428011"/>
                  </a:lnTo>
                  <a:cubicBezTo>
                    <a:pt x="1240169" y="428557"/>
                    <a:pt x="1240017" y="428976"/>
                    <a:pt x="1239890" y="429293"/>
                  </a:cubicBezTo>
                  <a:lnTo>
                    <a:pt x="1239890" y="429293"/>
                  </a:lnTo>
                  <a:lnTo>
                    <a:pt x="1239890" y="429293"/>
                  </a:lnTo>
                  <a:cubicBezTo>
                    <a:pt x="1239394" y="430665"/>
                    <a:pt x="1239293" y="430843"/>
                    <a:pt x="1237540" y="433027"/>
                  </a:cubicBezTo>
                  <a:lnTo>
                    <a:pt x="1237540" y="433027"/>
                  </a:lnTo>
                  <a:lnTo>
                    <a:pt x="1237540" y="433027"/>
                  </a:lnTo>
                  <a:cubicBezTo>
                    <a:pt x="1236550" y="434272"/>
                    <a:pt x="1235801" y="434678"/>
                    <a:pt x="1235204" y="435008"/>
                  </a:cubicBezTo>
                  <a:lnTo>
                    <a:pt x="1235204" y="435008"/>
                  </a:lnTo>
                  <a:lnTo>
                    <a:pt x="1235204" y="435008"/>
                  </a:lnTo>
                  <a:cubicBezTo>
                    <a:pt x="1234480" y="435427"/>
                    <a:pt x="1234061" y="435643"/>
                    <a:pt x="1233515" y="437637"/>
                  </a:cubicBezTo>
                  <a:lnTo>
                    <a:pt x="1233515" y="437637"/>
                  </a:lnTo>
                  <a:lnTo>
                    <a:pt x="1233515" y="437637"/>
                  </a:lnTo>
                  <a:cubicBezTo>
                    <a:pt x="1232804" y="440088"/>
                    <a:pt x="1232943" y="442145"/>
                    <a:pt x="1233070" y="443987"/>
                  </a:cubicBezTo>
                  <a:lnTo>
                    <a:pt x="1233070" y="443987"/>
                  </a:lnTo>
                  <a:lnTo>
                    <a:pt x="1233070" y="443987"/>
                  </a:lnTo>
                  <a:cubicBezTo>
                    <a:pt x="1233121" y="444863"/>
                    <a:pt x="1233172" y="445650"/>
                    <a:pt x="1233121" y="446425"/>
                  </a:cubicBezTo>
                  <a:lnTo>
                    <a:pt x="1233121" y="446425"/>
                  </a:lnTo>
                  <a:lnTo>
                    <a:pt x="1233121" y="446425"/>
                  </a:lnTo>
                  <a:cubicBezTo>
                    <a:pt x="1233095" y="447187"/>
                    <a:pt x="1232969" y="447797"/>
                    <a:pt x="1232854" y="448305"/>
                  </a:cubicBezTo>
                  <a:lnTo>
                    <a:pt x="1232854" y="448305"/>
                  </a:lnTo>
                  <a:lnTo>
                    <a:pt x="1232854" y="448305"/>
                  </a:lnTo>
                  <a:cubicBezTo>
                    <a:pt x="1232626" y="449321"/>
                    <a:pt x="1232448" y="450184"/>
                    <a:pt x="1232854" y="452381"/>
                  </a:cubicBezTo>
                  <a:lnTo>
                    <a:pt x="1232854" y="452381"/>
                  </a:lnTo>
                  <a:lnTo>
                    <a:pt x="1232854" y="452381"/>
                  </a:lnTo>
                  <a:cubicBezTo>
                    <a:pt x="1233095" y="453562"/>
                    <a:pt x="1233350" y="454248"/>
                    <a:pt x="1233540" y="454845"/>
                  </a:cubicBezTo>
                  <a:lnTo>
                    <a:pt x="1233540" y="454845"/>
                  </a:lnTo>
                  <a:lnTo>
                    <a:pt x="1233540" y="454845"/>
                  </a:lnTo>
                  <a:cubicBezTo>
                    <a:pt x="1233984" y="456039"/>
                    <a:pt x="1234162" y="456737"/>
                    <a:pt x="1233641" y="458845"/>
                  </a:cubicBezTo>
                  <a:lnTo>
                    <a:pt x="1233641" y="458845"/>
                  </a:lnTo>
                  <a:lnTo>
                    <a:pt x="1233565" y="459125"/>
                  </a:lnTo>
                  <a:lnTo>
                    <a:pt x="1233565" y="459125"/>
                  </a:lnTo>
                  <a:lnTo>
                    <a:pt x="1233565" y="459125"/>
                  </a:lnTo>
                  <a:cubicBezTo>
                    <a:pt x="1232829" y="462160"/>
                    <a:pt x="1232498" y="463430"/>
                    <a:pt x="1231063" y="464573"/>
                  </a:cubicBezTo>
                  <a:lnTo>
                    <a:pt x="1231063" y="464573"/>
                  </a:lnTo>
                  <a:lnTo>
                    <a:pt x="1231063" y="464573"/>
                  </a:lnTo>
                  <a:cubicBezTo>
                    <a:pt x="1230809" y="464789"/>
                    <a:pt x="1230492" y="465018"/>
                    <a:pt x="1230175" y="465284"/>
                  </a:cubicBezTo>
                  <a:lnTo>
                    <a:pt x="1230175" y="465284"/>
                  </a:lnTo>
                  <a:lnTo>
                    <a:pt x="1230175" y="465284"/>
                  </a:lnTo>
                  <a:cubicBezTo>
                    <a:pt x="1228955" y="466186"/>
                    <a:pt x="1227495" y="467278"/>
                    <a:pt x="1227114" y="468193"/>
                  </a:cubicBezTo>
                  <a:lnTo>
                    <a:pt x="1227114" y="468193"/>
                  </a:lnTo>
                  <a:lnTo>
                    <a:pt x="1227114" y="468193"/>
                  </a:lnTo>
                  <a:cubicBezTo>
                    <a:pt x="1226542" y="469640"/>
                    <a:pt x="1225984" y="470859"/>
                    <a:pt x="1224485" y="472358"/>
                  </a:cubicBezTo>
                  <a:lnTo>
                    <a:pt x="1224485" y="472358"/>
                  </a:lnTo>
                  <a:lnTo>
                    <a:pt x="1224485" y="472358"/>
                  </a:lnTo>
                  <a:cubicBezTo>
                    <a:pt x="1223863" y="472967"/>
                    <a:pt x="1223495" y="473704"/>
                    <a:pt x="1223152" y="474428"/>
                  </a:cubicBezTo>
                  <a:lnTo>
                    <a:pt x="1223152" y="474428"/>
                  </a:lnTo>
                  <a:lnTo>
                    <a:pt x="1223152" y="474428"/>
                  </a:lnTo>
                  <a:cubicBezTo>
                    <a:pt x="1222707" y="475317"/>
                    <a:pt x="1222263" y="476231"/>
                    <a:pt x="1221335" y="476828"/>
                  </a:cubicBezTo>
                  <a:lnTo>
                    <a:pt x="1221335" y="476828"/>
                  </a:lnTo>
                  <a:lnTo>
                    <a:pt x="1221335" y="476828"/>
                  </a:lnTo>
                  <a:cubicBezTo>
                    <a:pt x="1220815" y="477146"/>
                    <a:pt x="1220345" y="477425"/>
                    <a:pt x="1219900" y="477692"/>
                  </a:cubicBezTo>
                  <a:lnTo>
                    <a:pt x="1219900" y="477692"/>
                  </a:lnTo>
                  <a:lnTo>
                    <a:pt x="1219900" y="477692"/>
                  </a:lnTo>
                  <a:cubicBezTo>
                    <a:pt x="1219088" y="478162"/>
                    <a:pt x="1218313" y="478632"/>
                    <a:pt x="1217399" y="479305"/>
                  </a:cubicBezTo>
                  <a:lnTo>
                    <a:pt x="1217399" y="479305"/>
                  </a:lnTo>
                  <a:lnTo>
                    <a:pt x="1217399" y="479305"/>
                  </a:lnTo>
                  <a:cubicBezTo>
                    <a:pt x="1216802" y="479724"/>
                    <a:pt x="1216281" y="479902"/>
                    <a:pt x="1215862" y="480029"/>
                  </a:cubicBezTo>
                  <a:lnTo>
                    <a:pt x="1215862" y="480029"/>
                  </a:lnTo>
                  <a:lnTo>
                    <a:pt x="1215862" y="480029"/>
                  </a:lnTo>
                  <a:cubicBezTo>
                    <a:pt x="1215113" y="480219"/>
                    <a:pt x="1214490" y="480422"/>
                    <a:pt x="1213398" y="481959"/>
                  </a:cubicBezTo>
                  <a:lnTo>
                    <a:pt x="1213398" y="481959"/>
                  </a:lnTo>
                  <a:lnTo>
                    <a:pt x="1213398" y="481959"/>
                  </a:lnTo>
                  <a:cubicBezTo>
                    <a:pt x="1212713" y="482949"/>
                    <a:pt x="1212357" y="483864"/>
                    <a:pt x="1212065" y="484600"/>
                  </a:cubicBezTo>
                  <a:lnTo>
                    <a:pt x="1212065" y="484600"/>
                  </a:lnTo>
                  <a:lnTo>
                    <a:pt x="1212065" y="484600"/>
                  </a:lnTo>
                  <a:cubicBezTo>
                    <a:pt x="1211671" y="485604"/>
                    <a:pt x="1211315" y="486455"/>
                    <a:pt x="1210401" y="486455"/>
                  </a:cubicBezTo>
                  <a:lnTo>
                    <a:pt x="1210401" y="486455"/>
                  </a:lnTo>
                  <a:lnTo>
                    <a:pt x="1210401" y="486455"/>
                  </a:lnTo>
                  <a:cubicBezTo>
                    <a:pt x="1210147" y="486455"/>
                    <a:pt x="1209855" y="486404"/>
                    <a:pt x="1209563" y="486264"/>
                  </a:cubicBezTo>
                  <a:lnTo>
                    <a:pt x="1209563" y="486264"/>
                  </a:lnTo>
                  <a:lnTo>
                    <a:pt x="1209563" y="486264"/>
                  </a:lnTo>
                  <a:cubicBezTo>
                    <a:pt x="1209106" y="486048"/>
                    <a:pt x="1208712" y="485807"/>
                    <a:pt x="1208394" y="485566"/>
                  </a:cubicBezTo>
                  <a:lnTo>
                    <a:pt x="1208394" y="485566"/>
                  </a:lnTo>
                  <a:lnTo>
                    <a:pt x="1208394" y="485566"/>
                  </a:lnTo>
                  <a:cubicBezTo>
                    <a:pt x="1207429" y="484956"/>
                    <a:pt x="1206909" y="484778"/>
                    <a:pt x="1205715" y="485667"/>
                  </a:cubicBezTo>
                  <a:lnTo>
                    <a:pt x="1205715" y="485667"/>
                  </a:lnTo>
                  <a:lnTo>
                    <a:pt x="1205715" y="485667"/>
                  </a:lnTo>
                  <a:cubicBezTo>
                    <a:pt x="1205042" y="486201"/>
                    <a:pt x="1204445" y="486556"/>
                    <a:pt x="1203924" y="486886"/>
                  </a:cubicBezTo>
                  <a:lnTo>
                    <a:pt x="1203924" y="486886"/>
                  </a:lnTo>
                  <a:lnTo>
                    <a:pt x="1203924" y="486886"/>
                  </a:lnTo>
                  <a:cubicBezTo>
                    <a:pt x="1202883" y="487559"/>
                    <a:pt x="1202235" y="487991"/>
                    <a:pt x="1201765" y="488931"/>
                  </a:cubicBezTo>
                  <a:lnTo>
                    <a:pt x="1201765" y="488931"/>
                  </a:lnTo>
                  <a:lnTo>
                    <a:pt x="1201765" y="488931"/>
                  </a:lnTo>
                  <a:cubicBezTo>
                    <a:pt x="1201638" y="489198"/>
                    <a:pt x="1201498" y="489426"/>
                    <a:pt x="1201397" y="489642"/>
                  </a:cubicBezTo>
                  <a:lnTo>
                    <a:pt x="1201397" y="489642"/>
                  </a:lnTo>
                  <a:lnTo>
                    <a:pt x="1201397" y="489642"/>
                  </a:lnTo>
                  <a:cubicBezTo>
                    <a:pt x="1200826" y="490684"/>
                    <a:pt x="1200483" y="491331"/>
                    <a:pt x="1199962" y="494366"/>
                  </a:cubicBezTo>
                  <a:lnTo>
                    <a:pt x="1199962" y="494366"/>
                  </a:lnTo>
                  <a:lnTo>
                    <a:pt x="1199962" y="494366"/>
                  </a:lnTo>
                  <a:cubicBezTo>
                    <a:pt x="1199708" y="495827"/>
                    <a:pt x="1199759" y="496881"/>
                    <a:pt x="1199784" y="497783"/>
                  </a:cubicBezTo>
                  <a:lnTo>
                    <a:pt x="1199784" y="497783"/>
                  </a:lnTo>
                  <a:lnTo>
                    <a:pt x="1199784" y="497783"/>
                  </a:lnTo>
                  <a:cubicBezTo>
                    <a:pt x="1199860" y="499167"/>
                    <a:pt x="1199937" y="500259"/>
                    <a:pt x="1198768" y="501555"/>
                  </a:cubicBezTo>
                  <a:lnTo>
                    <a:pt x="1198768" y="501555"/>
                  </a:lnTo>
                  <a:lnTo>
                    <a:pt x="1198768" y="501555"/>
                  </a:lnTo>
                  <a:cubicBezTo>
                    <a:pt x="1197905" y="502443"/>
                    <a:pt x="1197231" y="502939"/>
                    <a:pt x="1196635" y="503358"/>
                  </a:cubicBezTo>
                  <a:lnTo>
                    <a:pt x="1196635" y="503358"/>
                  </a:lnTo>
                  <a:lnTo>
                    <a:pt x="1196635" y="503358"/>
                  </a:lnTo>
                  <a:cubicBezTo>
                    <a:pt x="1196012" y="503815"/>
                    <a:pt x="1195517" y="504171"/>
                    <a:pt x="1194946" y="504945"/>
                  </a:cubicBezTo>
                  <a:lnTo>
                    <a:pt x="1194946" y="504945"/>
                  </a:lnTo>
                  <a:lnTo>
                    <a:pt x="1194946" y="504945"/>
                  </a:lnTo>
                  <a:cubicBezTo>
                    <a:pt x="1194399" y="505695"/>
                    <a:pt x="1193930" y="505872"/>
                    <a:pt x="1193637" y="505999"/>
                  </a:cubicBezTo>
                  <a:lnTo>
                    <a:pt x="1193637" y="505999"/>
                  </a:lnTo>
                  <a:lnTo>
                    <a:pt x="1193637" y="505999"/>
                  </a:lnTo>
                  <a:cubicBezTo>
                    <a:pt x="1193612" y="505999"/>
                    <a:pt x="1193612" y="505999"/>
                    <a:pt x="1193612" y="505999"/>
                  </a:cubicBezTo>
                  <a:lnTo>
                    <a:pt x="1193612" y="505999"/>
                  </a:lnTo>
                  <a:lnTo>
                    <a:pt x="1193612" y="505999"/>
                  </a:lnTo>
                  <a:cubicBezTo>
                    <a:pt x="1193587" y="506177"/>
                    <a:pt x="1193637" y="506533"/>
                    <a:pt x="1193701" y="507054"/>
                  </a:cubicBezTo>
                  <a:lnTo>
                    <a:pt x="1193701" y="507054"/>
                  </a:lnTo>
                  <a:lnTo>
                    <a:pt x="1193701" y="507054"/>
                  </a:lnTo>
                  <a:cubicBezTo>
                    <a:pt x="1193828" y="507777"/>
                    <a:pt x="1194209" y="508323"/>
                    <a:pt x="1194527" y="508831"/>
                  </a:cubicBezTo>
                  <a:lnTo>
                    <a:pt x="1194527" y="508831"/>
                  </a:lnTo>
                  <a:lnTo>
                    <a:pt x="1194527" y="508831"/>
                  </a:lnTo>
                  <a:cubicBezTo>
                    <a:pt x="1194920" y="509403"/>
                    <a:pt x="1195276" y="509949"/>
                    <a:pt x="1195098" y="510609"/>
                  </a:cubicBezTo>
                  <a:lnTo>
                    <a:pt x="1195098" y="510609"/>
                  </a:lnTo>
                  <a:lnTo>
                    <a:pt x="1195098" y="510609"/>
                  </a:lnTo>
                  <a:cubicBezTo>
                    <a:pt x="1194920" y="511168"/>
                    <a:pt x="1194399" y="511625"/>
                    <a:pt x="1193282" y="512146"/>
                  </a:cubicBezTo>
                  <a:lnTo>
                    <a:pt x="1193282" y="512146"/>
                  </a:lnTo>
                  <a:lnTo>
                    <a:pt x="1193282" y="512146"/>
                  </a:lnTo>
                  <a:cubicBezTo>
                    <a:pt x="1192469" y="512489"/>
                    <a:pt x="1191720" y="512692"/>
                    <a:pt x="1191009" y="512692"/>
                  </a:cubicBezTo>
                  <a:lnTo>
                    <a:pt x="1191009" y="512692"/>
                  </a:lnTo>
                  <a:lnTo>
                    <a:pt x="1191009" y="512692"/>
                  </a:lnTo>
                  <a:cubicBezTo>
                    <a:pt x="1190259" y="512692"/>
                    <a:pt x="1189713" y="512489"/>
                    <a:pt x="1189243" y="512349"/>
                  </a:cubicBezTo>
                  <a:lnTo>
                    <a:pt x="1189243" y="512349"/>
                  </a:lnTo>
                  <a:lnTo>
                    <a:pt x="1189243" y="512349"/>
                  </a:lnTo>
                  <a:cubicBezTo>
                    <a:pt x="1188964" y="512248"/>
                    <a:pt x="1188723" y="512159"/>
                    <a:pt x="1188520" y="512159"/>
                  </a:cubicBezTo>
                  <a:lnTo>
                    <a:pt x="1188520" y="512159"/>
                  </a:lnTo>
                  <a:lnTo>
                    <a:pt x="1188520" y="512159"/>
                  </a:lnTo>
                  <a:lnTo>
                    <a:pt x="1188520" y="512159"/>
                  </a:lnTo>
                  <a:lnTo>
                    <a:pt x="1188520" y="512159"/>
                  </a:lnTo>
                  <a:cubicBezTo>
                    <a:pt x="1188418" y="512159"/>
                    <a:pt x="1188278" y="512171"/>
                    <a:pt x="1188075" y="512349"/>
                  </a:cubicBezTo>
                  <a:lnTo>
                    <a:pt x="1188075" y="512349"/>
                  </a:lnTo>
                  <a:lnTo>
                    <a:pt x="1188075" y="512349"/>
                  </a:lnTo>
                  <a:cubicBezTo>
                    <a:pt x="1187897" y="512476"/>
                    <a:pt x="1187757" y="512590"/>
                    <a:pt x="1187631" y="512692"/>
                  </a:cubicBezTo>
                  <a:lnTo>
                    <a:pt x="1187631" y="512692"/>
                  </a:lnTo>
                  <a:lnTo>
                    <a:pt x="1187631" y="512692"/>
                  </a:lnTo>
                  <a:cubicBezTo>
                    <a:pt x="1186881" y="513264"/>
                    <a:pt x="1186881" y="513264"/>
                    <a:pt x="1186691" y="514775"/>
                  </a:cubicBezTo>
                  <a:lnTo>
                    <a:pt x="1186691" y="514775"/>
                  </a:lnTo>
                  <a:lnTo>
                    <a:pt x="1186589" y="515499"/>
                  </a:lnTo>
                  <a:lnTo>
                    <a:pt x="1186589" y="515499"/>
                  </a:lnTo>
                  <a:lnTo>
                    <a:pt x="1186589" y="515499"/>
                  </a:lnTo>
                  <a:cubicBezTo>
                    <a:pt x="1186386" y="516820"/>
                    <a:pt x="1186335" y="517239"/>
                    <a:pt x="1186564" y="520502"/>
                  </a:cubicBezTo>
                  <a:lnTo>
                    <a:pt x="1186564" y="520502"/>
                  </a:lnTo>
                  <a:lnTo>
                    <a:pt x="1186564" y="520502"/>
                  </a:lnTo>
                  <a:cubicBezTo>
                    <a:pt x="1186665" y="521912"/>
                    <a:pt x="1186614" y="522979"/>
                    <a:pt x="1186589" y="523919"/>
                  </a:cubicBezTo>
                  <a:lnTo>
                    <a:pt x="1186589" y="523919"/>
                  </a:lnTo>
                  <a:lnTo>
                    <a:pt x="1186589" y="523919"/>
                  </a:lnTo>
                  <a:cubicBezTo>
                    <a:pt x="1186513" y="525481"/>
                    <a:pt x="1186462" y="526509"/>
                    <a:pt x="1187186" y="528173"/>
                  </a:cubicBezTo>
                  <a:lnTo>
                    <a:pt x="1187186" y="528173"/>
                  </a:lnTo>
                  <a:lnTo>
                    <a:pt x="1187186" y="528173"/>
                  </a:lnTo>
                  <a:cubicBezTo>
                    <a:pt x="1187656" y="529303"/>
                    <a:pt x="1188075" y="529976"/>
                    <a:pt x="1188405" y="530535"/>
                  </a:cubicBezTo>
                  <a:lnTo>
                    <a:pt x="1188405" y="530535"/>
                  </a:lnTo>
                  <a:lnTo>
                    <a:pt x="1188405" y="530535"/>
                  </a:lnTo>
                  <a:cubicBezTo>
                    <a:pt x="1188850" y="531310"/>
                    <a:pt x="1189167" y="531894"/>
                    <a:pt x="1189345" y="533062"/>
                  </a:cubicBezTo>
                  <a:lnTo>
                    <a:pt x="1189345" y="533062"/>
                  </a:lnTo>
                  <a:lnTo>
                    <a:pt x="1189345" y="533062"/>
                  </a:lnTo>
                  <a:cubicBezTo>
                    <a:pt x="1189421" y="533520"/>
                    <a:pt x="1189472" y="533964"/>
                    <a:pt x="1189536" y="534434"/>
                  </a:cubicBezTo>
                  <a:lnTo>
                    <a:pt x="1189536" y="534434"/>
                  </a:lnTo>
                  <a:lnTo>
                    <a:pt x="1189536" y="534434"/>
                  </a:lnTo>
                  <a:cubicBezTo>
                    <a:pt x="1189789" y="535869"/>
                    <a:pt x="1190031" y="537495"/>
                    <a:pt x="1190132" y="539615"/>
                  </a:cubicBezTo>
                  <a:lnTo>
                    <a:pt x="1190132" y="539615"/>
                  </a:lnTo>
                  <a:lnTo>
                    <a:pt x="1190132" y="539615"/>
                  </a:lnTo>
                  <a:cubicBezTo>
                    <a:pt x="1190259" y="542257"/>
                    <a:pt x="1190729" y="543489"/>
                    <a:pt x="1191275" y="544733"/>
                  </a:cubicBezTo>
                  <a:lnTo>
                    <a:pt x="1191275" y="544733"/>
                  </a:lnTo>
                  <a:lnTo>
                    <a:pt x="1191275" y="544733"/>
                  </a:lnTo>
                  <a:cubicBezTo>
                    <a:pt x="1191695" y="545635"/>
                    <a:pt x="1191618" y="546080"/>
                    <a:pt x="1191530" y="546943"/>
                  </a:cubicBezTo>
                  <a:lnTo>
                    <a:pt x="1191530" y="546943"/>
                  </a:lnTo>
                  <a:lnTo>
                    <a:pt x="1191530" y="546943"/>
                  </a:lnTo>
                  <a:cubicBezTo>
                    <a:pt x="1191478" y="547413"/>
                    <a:pt x="1191377" y="548023"/>
                    <a:pt x="1191326" y="548950"/>
                  </a:cubicBezTo>
                  <a:lnTo>
                    <a:pt x="1191326" y="548950"/>
                  </a:lnTo>
                  <a:lnTo>
                    <a:pt x="1191326" y="548950"/>
                  </a:lnTo>
                  <a:cubicBezTo>
                    <a:pt x="1191301" y="549699"/>
                    <a:pt x="1191250" y="550258"/>
                    <a:pt x="1191225" y="550766"/>
                  </a:cubicBezTo>
                  <a:lnTo>
                    <a:pt x="1191225" y="550766"/>
                  </a:lnTo>
                  <a:lnTo>
                    <a:pt x="1191225" y="550766"/>
                  </a:lnTo>
                  <a:cubicBezTo>
                    <a:pt x="1191123" y="552137"/>
                    <a:pt x="1191059" y="552899"/>
                    <a:pt x="1191326" y="554258"/>
                  </a:cubicBezTo>
                  <a:lnTo>
                    <a:pt x="1191326" y="554258"/>
                  </a:lnTo>
                  <a:lnTo>
                    <a:pt x="1191326" y="554258"/>
                  </a:lnTo>
                  <a:cubicBezTo>
                    <a:pt x="1191478" y="555033"/>
                    <a:pt x="1191555" y="555554"/>
                    <a:pt x="1191580" y="555947"/>
                  </a:cubicBezTo>
                  <a:lnTo>
                    <a:pt x="1191580" y="555947"/>
                  </a:lnTo>
                  <a:lnTo>
                    <a:pt x="1191580" y="555947"/>
                  </a:lnTo>
                  <a:cubicBezTo>
                    <a:pt x="1191643" y="556620"/>
                    <a:pt x="1191720" y="557027"/>
                    <a:pt x="1192101" y="558030"/>
                  </a:cubicBezTo>
                  <a:lnTo>
                    <a:pt x="1192101" y="558030"/>
                  </a:lnTo>
                  <a:lnTo>
                    <a:pt x="1192101" y="558030"/>
                  </a:lnTo>
                  <a:cubicBezTo>
                    <a:pt x="1192317" y="558576"/>
                    <a:pt x="1192367" y="559021"/>
                    <a:pt x="1192444" y="559351"/>
                  </a:cubicBezTo>
                  <a:lnTo>
                    <a:pt x="1192444" y="559351"/>
                  </a:lnTo>
                  <a:lnTo>
                    <a:pt x="1192444" y="559351"/>
                  </a:lnTo>
                  <a:cubicBezTo>
                    <a:pt x="1192520" y="559973"/>
                    <a:pt x="1192545" y="560100"/>
                    <a:pt x="1194006" y="560494"/>
                  </a:cubicBezTo>
                  <a:lnTo>
                    <a:pt x="1194006" y="560494"/>
                  </a:lnTo>
                  <a:lnTo>
                    <a:pt x="1194006" y="560494"/>
                  </a:lnTo>
                  <a:cubicBezTo>
                    <a:pt x="1195098" y="560786"/>
                    <a:pt x="1195695" y="561319"/>
                    <a:pt x="1196139" y="561700"/>
                  </a:cubicBezTo>
                  <a:lnTo>
                    <a:pt x="1196139" y="561700"/>
                  </a:lnTo>
                  <a:lnTo>
                    <a:pt x="1196139" y="561700"/>
                  </a:lnTo>
                  <a:cubicBezTo>
                    <a:pt x="1196431" y="561980"/>
                    <a:pt x="1196609" y="562107"/>
                    <a:pt x="1196762" y="562107"/>
                  </a:cubicBezTo>
                  <a:lnTo>
                    <a:pt x="1196762" y="562107"/>
                  </a:lnTo>
                  <a:lnTo>
                    <a:pt x="1196762" y="562107"/>
                  </a:lnTo>
                  <a:cubicBezTo>
                    <a:pt x="1196901" y="562107"/>
                    <a:pt x="1197231" y="561992"/>
                    <a:pt x="1197879" y="561408"/>
                  </a:cubicBezTo>
                  <a:lnTo>
                    <a:pt x="1197879" y="561408"/>
                  </a:lnTo>
                  <a:lnTo>
                    <a:pt x="1197879" y="561408"/>
                  </a:lnTo>
                  <a:cubicBezTo>
                    <a:pt x="1199962" y="559567"/>
                    <a:pt x="1199962" y="557789"/>
                    <a:pt x="1199962" y="557027"/>
                  </a:cubicBezTo>
                  <a:lnTo>
                    <a:pt x="1199962" y="557027"/>
                  </a:lnTo>
                  <a:lnTo>
                    <a:pt x="1199962" y="557027"/>
                  </a:lnTo>
                  <a:cubicBezTo>
                    <a:pt x="1199962" y="556874"/>
                    <a:pt x="1199911" y="556620"/>
                    <a:pt x="1199860" y="556328"/>
                  </a:cubicBezTo>
                  <a:lnTo>
                    <a:pt x="1199860" y="556328"/>
                  </a:lnTo>
                  <a:lnTo>
                    <a:pt x="1199860" y="556328"/>
                  </a:lnTo>
                  <a:cubicBezTo>
                    <a:pt x="1199657" y="555325"/>
                    <a:pt x="1199390" y="553814"/>
                    <a:pt x="1200152" y="552277"/>
                  </a:cubicBezTo>
                  <a:lnTo>
                    <a:pt x="1200152" y="552277"/>
                  </a:lnTo>
                  <a:lnTo>
                    <a:pt x="1200280" y="552023"/>
                  </a:lnTo>
                  <a:lnTo>
                    <a:pt x="1200280" y="552023"/>
                  </a:lnTo>
                  <a:lnTo>
                    <a:pt x="1200280" y="552023"/>
                  </a:lnTo>
                  <a:cubicBezTo>
                    <a:pt x="1200826" y="550931"/>
                    <a:pt x="1201117" y="550321"/>
                    <a:pt x="1202184" y="550321"/>
                  </a:cubicBezTo>
                  <a:lnTo>
                    <a:pt x="1202184" y="550321"/>
                  </a:lnTo>
                  <a:lnTo>
                    <a:pt x="1202184" y="550321"/>
                  </a:lnTo>
                  <a:cubicBezTo>
                    <a:pt x="1202591" y="550321"/>
                    <a:pt x="1203086" y="550397"/>
                    <a:pt x="1203899" y="550537"/>
                  </a:cubicBezTo>
                  <a:lnTo>
                    <a:pt x="1203899" y="550537"/>
                  </a:lnTo>
                  <a:lnTo>
                    <a:pt x="1203899" y="550537"/>
                  </a:lnTo>
                  <a:cubicBezTo>
                    <a:pt x="1204699" y="550664"/>
                    <a:pt x="1205271" y="550791"/>
                    <a:pt x="1205740" y="550893"/>
                  </a:cubicBezTo>
                  <a:lnTo>
                    <a:pt x="1205740" y="550893"/>
                  </a:lnTo>
                  <a:lnTo>
                    <a:pt x="1205740" y="550893"/>
                  </a:lnTo>
                  <a:cubicBezTo>
                    <a:pt x="1206731" y="551083"/>
                    <a:pt x="1207251" y="551185"/>
                    <a:pt x="1208446" y="551185"/>
                  </a:cubicBezTo>
                  <a:lnTo>
                    <a:pt x="1208446" y="551185"/>
                  </a:lnTo>
                  <a:lnTo>
                    <a:pt x="1208446" y="551185"/>
                  </a:lnTo>
                  <a:cubicBezTo>
                    <a:pt x="1210173" y="551185"/>
                    <a:pt x="1210795" y="550690"/>
                    <a:pt x="1211620" y="549547"/>
                  </a:cubicBezTo>
                  <a:lnTo>
                    <a:pt x="1211620" y="549547"/>
                  </a:lnTo>
                  <a:lnTo>
                    <a:pt x="1211620" y="549547"/>
                  </a:lnTo>
                  <a:cubicBezTo>
                    <a:pt x="1212065" y="548912"/>
                    <a:pt x="1212535" y="548404"/>
                    <a:pt x="1213030" y="547908"/>
                  </a:cubicBezTo>
                  <a:lnTo>
                    <a:pt x="1213030" y="547908"/>
                  </a:lnTo>
                  <a:lnTo>
                    <a:pt x="1213030" y="547908"/>
                  </a:lnTo>
                  <a:cubicBezTo>
                    <a:pt x="1213525" y="547362"/>
                    <a:pt x="1214021" y="546867"/>
                    <a:pt x="1214338" y="546296"/>
                  </a:cubicBezTo>
                  <a:lnTo>
                    <a:pt x="1214338" y="546296"/>
                  </a:lnTo>
                  <a:lnTo>
                    <a:pt x="1214338" y="546296"/>
                  </a:lnTo>
                  <a:cubicBezTo>
                    <a:pt x="1214617" y="545813"/>
                    <a:pt x="1214668" y="545368"/>
                    <a:pt x="1214693" y="544911"/>
                  </a:cubicBezTo>
                  <a:lnTo>
                    <a:pt x="1214693" y="544911"/>
                  </a:lnTo>
                  <a:lnTo>
                    <a:pt x="1214693" y="544911"/>
                  </a:lnTo>
                  <a:cubicBezTo>
                    <a:pt x="1214744" y="544314"/>
                    <a:pt x="1214821" y="543641"/>
                    <a:pt x="1215367" y="543032"/>
                  </a:cubicBezTo>
                  <a:lnTo>
                    <a:pt x="1215367" y="543032"/>
                  </a:lnTo>
                  <a:lnTo>
                    <a:pt x="1215367" y="543032"/>
                  </a:lnTo>
                  <a:cubicBezTo>
                    <a:pt x="1216281" y="541927"/>
                    <a:pt x="1217792" y="541609"/>
                    <a:pt x="1218542" y="541609"/>
                  </a:cubicBezTo>
                  <a:lnTo>
                    <a:pt x="1218542" y="541609"/>
                  </a:lnTo>
                  <a:lnTo>
                    <a:pt x="1218542" y="541609"/>
                  </a:lnTo>
                  <a:cubicBezTo>
                    <a:pt x="1218935" y="541609"/>
                    <a:pt x="1220078" y="541127"/>
                    <a:pt x="1220523" y="538866"/>
                  </a:cubicBezTo>
                  <a:lnTo>
                    <a:pt x="1220523" y="538866"/>
                  </a:lnTo>
                  <a:lnTo>
                    <a:pt x="1220523" y="538866"/>
                  </a:lnTo>
                  <a:cubicBezTo>
                    <a:pt x="1220942" y="536948"/>
                    <a:pt x="1221310" y="536441"/>
                    <a:pt x="1221958" y="535513"/>
                  </a:cubicBezTo>
                  <a:lnTo>
                    <a:pt x="1221958" y="535513"/>
                  </a:lnTo>
                  <a:lnTo>
                    <a:pt x="1221958" y="535513"/>
                  </a:lnTo>
                  <a:cubicBezTo>
                    <a:pt x="1222212" y="535170"/>
                    <a:pt x="1222504" y="534764"/>
                    <a:pt x="1222847" y="534180"/>
                  </a:cubicBezTo>
                  <a:lnTo>
                    <a:pt x="1222847" y="534180"/>
                  </a:lnTo>
                  <a:lnTo>
                    <a:pt x="1222847" y="534180"/>
                  </a:lnTo>
                  <a:cubicBezTo>
                    <a:pt x="1223152" y="533710"/>
                    <a:pt x="1223152" y="533545"/>
                    <a:pt x="1223177" y="533545"/>
                  </a:cubicBezTo>
                  <a:lnTo>
                    <a:pt x="1223177" y="533545"/>
                  </a:lnTo>
                  <a:lnTo>
                    <a:pt x="1223177" y="533545"/>
                  </a:lnTo>
                  <a:cubicBezTo>
                    <a:pt x="1223152" y="533532"/>
                    <a:pt x="1223075" y="533481"/>
                    <a:pt x="1223050" y="533456"/>
                  </a:cubicBezTo>
                  <a:lnTo>
                    <a:pt x="1223050" y="533456"/>
                  </a:lnTo>
                  <a:lnTo>
                    <a:pt x="1223050" y="533456"/>
                  </a:lnTo>
                  <a:cubicBezTo>
                    <a:pt x="1222847" y="533329"/>
                    <a:pt x="1222580" y="533126"/>
                    <a:pt x="1222529" y="532732"/>
                  </a:cubicBezTo>
                  <a:lnTo>
                    <a:pt x="1222529" y="532732"/>
                  </a:lnTo>
                  <a:lnTo>
                    <a:pt x="1222529" y="532732"/>
                  </a:lnTo>
                  <a:cubicBezTo>
                    <a:pt x="1222478" y="532313"/>
                    <a:pt x="1222682" y="531818"/>
                    <a:pt x="1223304" y="531094"/>
                  </a:cubicBezTo>
                  <a:lnTo>
                    <a:pt x="1223304" y="531094"/>
                  </a:lnTo>
                  <a:lnTo>
                    <a:pt x="1223304" y="531094"/>
                  </a:lnTo>
                  <a:cubicBezTo>
                    <a:pt x="1223850" y="530408"/>
                    <a:pt x="1224345" y="529646"/>
                    <a:pt x="1224764" y="528973"/>
                  </a:cubicBezTo>
                  <a:lnTo>
                    <a:pt x="1224764" y="528973"/>
                  </a:lnTo>
                  <a:lnTo>
                    <a:pt x="1224764" y="528973"/>
                  </a:lnTo>
                  <a:cubicBezTo>
                    <a:pt x="1225577" y="527716"/>
                    <a:pt x="1226174" y="526776"/>
                    <a:pt x="1226974" y="526776"/>
                  </a:cubicBezTo>
                  <a:lnTo>
                    <a:pt x="1226974" y="526776"/>
                  </a:lnTo>
                  <a:lnTo>
                    <a:pt x="1226974" y="526776"/>
                  </a:lnTo>
                  <a:cubicBezTo>
                    <a:pt x="1227393" y="526776"/>
                    <a:pt x="1227736" y="527081"/>
                    <a:pt x="1228041" y="527576"/>
                  </a:cubicBezTo>
                  <a:lnTo>
                    <a:pt x="1228041" y="527576"/>
                  </a:lnTo>
                  <a:lnTo>
                    <a:pt x="1228041" y="527576"/>
                  </a:lnTo>
                  <a:cubicBezTo>
                    <a:pt x="1228409" y="528326"/>
                    <a:pt x="1228485" y="529443"/>
                    <a:pt x="1228485" y="530446"/>
                  </a:cubicBezTo>
                  <a:lnTo>
                    <a:pt x="1228485" y="530446"/>
                  </a:lnTo>
                  <a:lnTo>
                    <a:pt x="1228485" y="530446"/>
                  </a:lnTo>
                  <a:cubicBezTo>
                    <a:pt x="1229158" y="528833"/>
                    <a:pt x="1229222" y="528313"/>
                    <a:pt x="1229273" y="528021"/>
                  </a:cubicBezTo>
                  <a:lnTo>
                    <a:pt x="1229273" y="528021"/>
                  </a:lnTo>
                  <a:lnTo>
                    <a:pt x="1229273" y="528021"/>
                  </a:lnTo>
                  <a:cubicBezTo>
                    <a:pt x="1229298" y="527525"/>
                    <a:pt x="1229425" y="527398"/>
                    <a:pt x="1230123" y="526776"/>
                  </a:cubicBezTo>
                  <a:lnTo>
                    <a:pt x="1230123" y="526776"/>
                  </a:lnTo>
                  <a:lnTo>
                    <a:pt x="1230123" y="526776"/>
                  </a:lnTo>
                  <a:cubicBezTo>
                    <a:pt x="1230644" y="526319"/>
                    <a:pt x="1231241" y="526090"/>
                    <a:pt x="1231876" y="526090"/>
                  </a:cubicBezTo>
                  <a:lnTo>
                    <a:pt x="1231876" y="526090"/>
                  </a:lnTo>
                  <a:lnTo>
                    <a:pt x="1231876" y="526090"/>
                  </a:lnTo>
                  <a:cubicBezTo>
                    <a:pt x="1232626" y="526090"/>
                    <a:pt x="1233248" y="526408"/>
                    <a:pt x="1233641" y="526560"/>
                  </a:cubicBezTo>
                  <a:lnTo>
                    <a:pt x="1233641" y="526560"/>
                  </a:lnTo>
                  <a:lnTo>
                    <a:pt x="1233641" y="526560"/>
                  </a:lnTo>
                  <a:cubicBezTo>
                    <a:pt x="1233718" y="526636"/>
                    <a:pt x="1233794" y="526649"/>
                    <a:pt x="1233896" y="526687"/>
                  </a:cubicBezTo>
                  <a:lnTo>
                    <a:pt x="1233896" y="526687"/>
                  </a:lnTo>
                  <a:lnTo>
                    <a:pt x="1233896" y="526687"/>
                  </a:lnTo>
                  <a:cubicBezTo>
                    <a:pt x="1233959" y="526700"/>
                    <a:pt x="1234086" y="526751"/>
                    <a:pt x="1234187" y="526763"/>
                  </a:cubicBezTo>
                  <a:lnTo>
                    <a:pt x="1234187" y="526763"/>
                  </a:lnTo>
                  <a:lnTo>
                    <a:pt x="1234187" y="526763"/>
                  </a:lnTo>
                  <a:cubicBezTo>
                    <a:pt x="1234187" y="526751"/>
                    <a:pt x="1234187" y="526700"/>
                    <a:pt x="1234187" y="526649"/>
                  </a:cubicBezTo>
                  <a:lnTo>
                    <a:pt x="1234187" y="526649"/>
                  </a:lnTo>
                  <a:lnTo>
                    <a:pt x="1234187" y="526649"/>
                  </a:lnTo>
                  <a:cubicBezTo>
                    <a:pt x="1234187" y="526446"/>
                    <a:pt x="1234112" y="526217"/>
                    <a:pt x="1233984" y="525963"/>
                  </a:cubicBezTo>
                  <a:lnTo>
                    <a:pt x="1233984" y="525963"/>
                  </a:lnTo>
                  <a:lnTo>
                    <a:pt x="1233984" y="525963"/>
                  </a:lnTo>
                  <a:cubicBezTo>
                    <a:pt x="1233718" y="525316"/>
                    <a:pt x="1233350" y="524401"/>
                    <a:pt x="1233959" y="522865"/>
                  </a:cubicBezTo>
                  <a:lnTo>
                    <a:pt x="1233959" y="522865"/>
                  </a:lnTo>
                  <a:lnTo>
                    <a:pt x="1233959" y="522865"/>
                  </a:lnTo>
                  <a:cubicBezTo>
                    <a:pt x="1234061" y="522611"/>
                    <a:pt x="1234365" y="521849"/>
                    <a:pt x="1235051" y="521849"/>
                  </a:cubicBezTo>
                  <a:lnTo>
                    <a:pt x="1235051" y="521849"/>
                  </a:lnTo>
                  <a:lnTo>
                    <a:pt x="1235051" y="521849"/>
                  </a:lnTo>
                  <a:cubicBezTo>
                    <a:pt x="1235851" y="521849"/>
                    <a:pt x="1236372" y="522941"/>
                    <a:pt x="1236842" y="523982"/>
                  </a:cubicBezTo>
                  <a:lnTo>
                    <a:pt x="1236842" y="523982"/>
                  </a:lnTo>
                  <a:lnTo>
                    <a:pt x="1236842" y="523982"/>
                  </a:lnTo>
                  <a:cubicBezTo>
                    <a:pt x="1236969" y="524236"/>
                    <a:pt x="1237071" y="524477"/>
                    <a:pt x="1237185" y="524655"/>
                  </a:cubicBezTo>
                  <a:lnTo>
                    <a:pt x="1237185" y="524655"/>
                  </a:lnTo>
                  <a:lnTo>
                    <a:pt x="1237185" y="524655"/>
                  </a:lnTo>
                  <a:cubicBezTo>
                    <a:pt x="1237261" y="524808"/>
                    <a:pt x="1237312" y="524973"/>
                    <a:pt x="1237337" y="525125"/>
                  </a:cubicBezTo>
                  <a:lnTo>
                    <a:pt x="1237337" y="525125"/>
                  </a:lnTo>
                  <a:lnTo>
                    <a:pt x="1237337" y="525125"/>
                  </a:lnTo>
                  <a:cubicBezTo>
                    <a:pt x="1237629" y="524846"/>
                    <a:pt x="1237934" y="524541"/>
                    <a:pt x="1238201" y="524274"/>
                  </a:cubicBezTo>
                  <a:lnTo>
                    <a:pt x="1238201" y="524274"/>
                  </a:lnTo>
                  <a:lnTo>
                    <a:pt x="1238823" y="523627"/>
                  </a:lnTo>
                  <a:lnTo>
                    <a:pt x="1238823" y="523627"/>
                  </a:lnTo>
                  <a:lnTo>
                    <a:pt x="1238823" y="523627"/>
                  </a:lnTo>
                  <a:cubicBezTo>
                    <a:pt x="1240855" y="521620"/>
                    <a:pt x="1240880" y="521518"/>
                    <a:pt x="1241998" y="521582"/>
                  </a:cubicBezTo>
                  <a:lnTo>
                    <a:pt x="1241998" y="521582"/>
                  </a:lnTo>
                  <a:lnTo>
                    <a:pt x="1241998" y="521582"/>
                  </a:lnTo>
                  <a:cubicBezTo>
                    <a:pt x="1242150" y="521582"/>
                    <a:pt x="1242328" y="521595"/>
                    <a:pt x="1242544" y="521595"/>
                  </a:cubicBezTo>
                  <a:lnTo>
                    <a:pt x="1242544" y="521595"/>
                  </a:lnTo>
                  <a:lnTo>
                    <a:pt x="1242544" y="521595"/>
                  </a:lnTo>
                  <a:cubicBezTo>
                    <a:pt x="1243395" y="521595"/>
                    <a:pt x="1243966" y="522103"/>
                    <a:pt x="1244360" y="522471"/>
                  </a:cubicBezTo>
                  <a:lnTo>
                    <a:pt x="1244360" y="522471"/>
                  </a:lnTo>
                  <a:lnTo>
                    <a:pt x="1244360" y="522471"/>
                  </a:lnTo>
                  <a:cubicBezTo>
                    <a:pt x="1244360" y="522344"/>
                    <a:pt x="1244385" y="522192"/>
                    <a:pt x="1244411" y="521938"/>
                  </a:cubicBezTo>
                  <a:lnTo>
                    <a:pt x="1244411" y="521938"/>
                  </a:lnTo>
                  <a:lnTo>
                    <a:pt x="1244411" y="521938"/>
                  </a:lnTo>
                  <a:cubicBezTo>
                    <a:pt x="1244525" y="520706"/>
                    <a:pt x="1244411" y="520426"/>
                    <a:pt x="1244208" y="519956"/>
                  </a:cubicBezTo>
                  <a:lnTo>
                    <a:pt x="1244208" y="519956"/>
                  </a:lnTo>
                  <a:lnTo>
                    <a:pt x="1244208" y="519956"/>
                  </a:lnTo>
                  <a:cubicBezTo>
                    <a:pt x="1243979" y="519385"/>
                    <a:pt x="1243687" y="518699"/>
                    <a:pt x="1243611" y="516578"/>
                  </a:cubicBezTo>
                  <a:lnTo>
                    <a:pt x="1243611" y="516578"/>
                  </a:lnTo>
                  <a:lnTo>
                    <a:pt x="1243611" y="516578"/>
                  </a:lnTo>
                  <a:cubicBezTo>
                    <a:pt x="1243560" y="514902"/>
                    <a:pt x="1243268" y="514470"/>
                    <a:pt x="1243014" y="514076"/>
                  </a:cubicBezTo>
                  <a:lnTo>
                    <a:pt x="1243014" y="514076"/>
                  </a:lnTo>
                  <a:lnTo>
                    <a:pt x="1243014" y="514076"/>
                  </a:lnTo>
                  <a:cubicBezTo>
                    <a:pt x="1242569" y="513454"/>
                    <a:pt x="1242328" y="512933"/>
                    <a:pt x="1242696" y="510635"/>
                  </a:cubicBezTo>
                  <a:lnTo>
                    <a:pt x="1242696" y="510635"/>
                  </a:lnTo>
                  <a:lnTo>
                    <a:pt x="1242696" y="510635"/>
                  </a:lnTo>
                  <a:cubicBezTo>
                    <a:pt x="1242900" y="509403"/>
                    <a:pt x="1242963" y="508476"/>
                    <a:pt x="1243014" y="507727"/>
                  </a:cubicBezTo>
                  <a:lnTo>
                    <a:pt x="1243014" y="507727"/>
                  </a:lnTo>
                  <a:lnTo>
                    <a:pt x="1243014" y="507727"/>
                  </a:lnTo>
                  <a:cubicBezTo>
                    <a:pt x="1243166" y="505999"/>
                    <a:pt x="1243243" y="505123"/>
                    <a:pt x="1244779" y="504641"/>
                  </a:cubicBezTo>
                  <a:lnTo>
                    <a:pt x="1244779" y="504641"/>
                  </a:lnTo>
                  <a:lnTo>
                    <a:pt x="1244779" y="504641"/>
                  </a:lnTo>
                  <a:cubicBezTo>
                    <a:pt x="1245503" y="504412"/>
                    <a:pt x="1245998" y="504082"/>
                    <a:pt x="1246392" y="503840"/>
                  </a:cubicBezTo>
                  <a:lnTo>
                    <a:pt x="1246392" y="503840"/>
                  </a:lnTo>
                  <a:lnTo>
                    <a:pt x="1246392" y="503840"/>
                  </a:lnTo>
                  <a:cubicBezTo>
                    <a:pt x="1246989" y="503434"/>
                    <a:pt x="1247586" y="503193"/>
                    <a:pt x="1248132" y="503510"/>
                  </a:cubicBezTo>
                  <a:lnTo>
                    <a:pt x="1248132" y="503510"/>
                  </a:lnTo>
                  <a:lnTo>
                    <a:pt x="1248132" y="503510"/>
                  </a:lnTo>
                  <a:cubicBezTo>
                    <a:pt x="1248602" y="503764"/>
                    <a:pt x="1248818" y="504425"/>
                    <a:pt x="1249173" y="505428"/>
                  </a:cubicBezTo>
                  <a:lnTo>
                    <a:pt x="1249173" y="505428"/>
                  </a:lnTo>
                  <a:lnTo>
                    <a:pt x="1249173" y="505428"/>
                  </a:lnTo>
                  <a:cubicBezTo>
                    <a:pt x="1249491" y="506431"/>
                    <a:pt x="1249910" y="507650"/>
                    <a:pt x="1250685" y="508692"/>
                  </a:cubicBezTo>
                  <a:lnTo>
                    <a:pt x="1250685" y="508692"/>
                  </a:lnTo>
                  <a:lnTo>
                    <a:pt x="1250685" y="508692"/>
                  </a:lnTo>
                  <a:cubicBezTo>
                    <a:pt x="1251307" y="509543"/>
                    <a:pt x="1251446" y="510152"/>
                    <a:pt x="1251574" y="510609"/>
                  </a:cubicBezTo>
                  <a:lnTo>
                    <a:pt x="1251574" y="510609"/>
                  </a:lnTo>
                  <a:lnTo>
                    <a:pt x="1251574" y="510609"/>
                  </a:lnTo>
                  <a:cubicBezTo>
                    <a:pt x="1251650" y="511130"/>
                    <a:pt x="1251700" y="511270"/>
                    <a:pt x="1253008" y="511524"/>
                  </a:cubicBezTo>
                  <a:lnTo>
                    <a:pt x="1253008" y="511524"/>
                  </a:lnTo>
                  <a:lnTo>
                    <a:pt x="1253008" y="511524"/>
                  </a:lnTo>
                  <a:cubicBezTo>
                    <a:pt x="1254456" y="511828"/>
                    <a:pt x="1257822" y="512667"/>
                    <a:pt x="1258076" y="514368"/>
                  </a:cubicBezTo>
                  <a:lnTo>
                    <a:pt x="1258076" y="514368"/>
                  </a:lnTo>
                  <a:lnTo>
                    <a:pt x="1258076" y="514368"/>
                  </a:lnTo>
                  <a:cubicBezTo>
                    <a:pt x="1258152" y="514876"/>
                    <a:pt x="1258495" y="515486"/>
                    <a:pt x="1259485" y="515384"/>
                  </a:cubicBezTo>
                  <a:lnTo>
                    <a:pt x="1259485" y="515384"/>
                  </a:lnTo>
                  <a:lnTo>
                    <a:pt x="1259485" y="515384"/>
                  </a:lnTo>
                  <a:cubicBezTo>
                    <a:pt x="1259739" y="515346"/>
                    <a:pt x="1259981" y="515321"/>
                    <a:pt x="1260209" y="515321"/>
                  </a:cubicBezTo>
                  <a:lnTo>
                    <a:pt x="1260209" y="515321"/>
                  </a:lnTo>
                  <a:lnTo>
                    <a:pt x="1260209" y="515321"/>
                  </a:lnTo>
                  <a:cubicBezTo>
                    <a:pt x="1260603" y="515321"/>
                    <a:pt x="1261149" y="515384"/>
                    <a:pt x="1261543" y="515816"/>
                  </a:cubicBezTo>
                  <a:lnTo>
                    <a:pt x="1261543" y="515816"/>
                  </a:lnTo>
                  <a:lnTo>
                    <a:pt x="1261543" y="515816"/>
                  </a:lnTo>
                  <a:cubicBezTo>
                    <a:pt x="1261924" y="516248"/>
                    <a:pt x="1262038" y="516921"/>
                    <a:pt x="1261924" y="517950"/>
                  </a:cubicBezTo>
                  <a:lnTo>
                    <a:pt x="1261924" y="517950"/>
                  </a:lnTo>
                  <a:lnTo>
                    <a:pt x="1261924" y="517950"/>
                  </a:lnTo>
                  <a:cubicBezTo>
                    <a:pt x="1261746" y="519245"/>
                    <a:pt x="1261543" y="519804"/>
                    <a:pt x="1261352" y="520325"/>
                  </a:cubicBezTo>
                  <a:lnTo>
                    <a:pt x="1261352" y="520325"/>
                  </a:lnTo>
                  <a:lnTo>
                    <a:pt x="1261352" y="520325"/>
                  </a:lnTo>
                  <a:cubicBezTo>
                    <a:pt x="1261200" y="520693"/>
                    <a:pt x="1261098" y="520998"/>
                    <a:pt x="1260997" y="521569"/>
                  </a:cubicBezTo>
                  <a:lnTo>
                    <a:pt x="1260997" y="521569"/>
                  </a:lnTo>
                  <a:lnTo>
                    <a:pt x="1260997" y="521569"/>
                  </a:lnTo>
                  <a:cubicBezTo>
                    <a:pt x="1260946" y="521760"/>
                    <a:pt x="1260920" y="521887"/>
                    <a:pt x="1260920" y="521988"/>
                  </a:cubicBezTo>
                  <a:lnTo>
                    <a:pt x="1260920" y="521988"/>
                  </a:lnTo>
                  <a:lnTo>
                    <a:pt x="1260920" y="521988"/>
                  </a:lnTo>
                  <a:cubicBezTo>
                    <a:pt x="1261098" y="522001"/>
                    <a:pt x="1261352" y="522039"/>
                    <a:pt x="1261644" y="522192"/>
                  </a:cubicBezTo>
                  <a:lnTo>
                    <a:pt x="1261644" y="522192"/>
                  </a:lnTo>
                  <a:lnTo>
                    <a:pt x="1261644" y="522192"/>
                  </a:lnTo>
                  <a:cubicBezTo>
                    <a:pt x="1262444" y="522534"/>
                    <a:pt x="1262813" y="523334"/>
                    <a:pt x="1263181" y="524071"/>
                  </a:cubicBezTo>
                  <a:lnTo>
                    <a:pt x="1263181" y="524071"/>
                  </a:lnTo>
                  <a:lnTo>
                    <a:pt x="1263181" y="524071"/>
                  </a:lnTo>
                  <a:cubicBezTo>
                    <a:pt x="1263333" y="524376"/>
                    <a:pt x="1263511" y="524719"/>
                    <a:pt x="1263702" y="525023"/>
                  </a:cubicBezTo>
                  <a:lnTo>
                    <a:pt x="1263702" y="525023"/>
                  </a:lnTo>
                  <a:lnTo>
                    <a:pt x="1263702" y="525023"/>
                  </a:lnTo>
                  <a:cubicBezTo>
                    <a:pt x="1263905" y="525328"/>
                    <a:pt x="1264007" y="525646"/>
                    <a:pt x="1264146" y="525913"/>
                  </a:cubicBezTo>
                  <a:lnTo>
                    <a:pt x="1264146" y="525913"/>
                  </a:lnTo>
                  <a:lnTo>
                    <a:pt x="1264146" y="525913"/>
                  </a:lnTo>
                  <a:cubicBezTo>
                    <a:pt x="1264223" y="526090"/>
                    <a:pt x="1264324" y="526306"/>
                    <a:pt x="1264400" y="526433"/>
                  </a:cubicBezTo>
                  <a:lnTo>
                    <a:pt x="1264400" y="526433"/>
                  </a:lnTo>
                  <a:lnTo>
                    <a:pt x="1264400" y="526433"/>
                  </a:lnTo>
                  <a:cubicBezTo>
                    <a:pt x="1264451" y="526382"/>
                    <a:pt x="1264578" y="526306"/>
                    <a:pt x="1264718" y="526128"/>
                  </a:cubicBezTo>
                  <a:lnTo>
                    <a:pt x="1264718" y="526128"/>
                  </a:lnTo>
                  <a:lnTo>
                    <a:pt x="1264718" y="526128"/>
                  </a:lnTo>
                  <a:cubicBezTo>
                    <a:pt x="1265048" y="525836"/>
                    <a:pt x="1265213" y="525570"/>
                    <a:pt x="1265340" y="525366"/>
                  </a:cubicBezTo>
                  <a:lnTo>
                    <a:pt x="1265340" y="525366"/>
                  </a:lnTo>
                  <a:lnTo>
                    <a:pt x="1265340" y="525366"/>
                  </a:lnTo>
                  <a:cubicBezTo>
                    <a:pt x="1265543" y="525074"/>
                    <a:pt x="1265759" y="524719"/>
                    <a:pt x="1266280" y="524719"/>
                  </a:cubicBezTo>
                  <a:lnTo>
                    <a:pt x="1266280" y="524719"/>
                  </a:lnTo>
                  <a:lnTo>
                    <a:pt x="1266280" y="524719"/>
                  </a:lnTo>
                  <a:cubicBezTo>
                    <a:pt x="1266610" y="524719"/>
                    <a:pt x="1267004" y="524897"/>
                    <a:pt x="1267728" y="525227"/>
                  </a:cubicBezTo>
                  <a:lnTo>
                    <a:pt x="1267728" y="525227"/>
                  </a:lnTo>
                  <a:lnTo>
                    <a:pt x="1267728" y="525227"/>
                  </a:lnTo>
                  <a:cubicBezTo>
                    <a:pt x="1268070" y="525417"/>
                    <a:pt x="1268223" y="525481"/>
                    <a:pt x="1268299" y="525493"/>
                  </a:cubicBezTo>
                  <a:lnTo>
                    <a:pt x="1268299" y="525493"/>
                  </a:lnTo>
                  <a:lnTo>
                    <a:pt x="1268299" y="525493"/>
                  </a:lnTo>
                  <a:cubicBezTo>
                    <a:pt x="1268413" y="525417"/>
                    <a:pt x="1268591" y="525290"/>
                    <a:pt x="1268934" y="525290"/>
                  </a:cubicBezTo>
                  <a:lnTo>
                    <a:pt x="1268934" y="525290"/>
                  </a:lnTo>
                  <a:lnTo>
                    <a:pt x="1268934" y="525290"/>
                  </a:lnTo>
                  <a:cubicBezTo>
                    <a:pt x="1269188" y="525290"/>
                    <a:pt x="1269683" y="525366"/>
                    <a:pt x="1270903" y="525900"/>
                  </a:cubicBezTo>
                  <a:lnTo>
                    <a:pt x="1270903" y="525900"/>
                  </a:lnTo>
                  <a:lnTo>
                    <a:pt x="1272109" y="526433"/>
                  </a:lnTo>
                  <a:lnTo>
                    <a:pt x="1272109" y="526433"/>
                  </a:lnTo>
                  <a:lnTo>
                    <a:pt x="1272109" y="526433"/>
                  </a:lnTo>
                  <a:cubicBezTo>
                    <a:pt x="1274077" y="527246"/>
                    <a:pt x="1274496" y="527436"/>
                    <a:pt x="1275665" y="528516"/>
                  </a:cubicBezTo>
                  <a:lnTo>
                    <a:pt x="1275665" y="528516"/>
                  </a:lnTo>
                  <a:lnTo>
                    <a:pt x="1275665" y="528516"/>
                  </a:lnTo>
                  <a:cubicBezTo>
                    <a:pt x="1275957" y="528757"/>
                    <a:pt x="1276211" y="528960"/>
                    <a:pt x="1276401" y="529125"/>
                  </a:cubicBezTo>
                  <a:lnTo>
                    <a:pt x="1276401" y="529125"/>
                  </a:lnTo>
                  <a:lnTo>
                    <a:pt x="1276401" y="529125"/>
                  </a:lnTo>
                  <a:cubicBezTo>
                    <a:pt x="1277150" y="529684"/>
                    <a:pt x="1277417" y="529976"/>
                    <a:pt x="1277646" y="531208"/>
                  </a:cubicBezTo>
                  <a:lnTo>
                    <a:pt x="1277646" y="531208"/>
                  </a:lnTo>
                  <a:lnTo>
                    <a:pt x="1279500" y="531399"/>
                  </a:lnTo>
                  <a:lnTo>
                    <a:pt x="1279500" y="531399"/>
                  </a:lnTo>
                  <a:lnTo>
                    <a:pt x="1282459" y="533774"/>
                  </a:lnTo>
                  <a:lnTo>
                    <a:pt x="1282459" y="533774"/>
                  </a:lnTo>
                  <a:lnTo>
                    <a:pt x="1284389" y="536402"/>
                  </a:lnTo>
                  <a:lnTo>
                    <a:pt x="1284389" y="536402"/>
                  </a:lnTo>
                  <a:lnTo>
                    <a:pt x="1284389" y="536402"/>
                  </a:lnTo>
                  <a:cubicBezTo>
                    <a:pt x="1284758" y="536961"/>
                    <a:pt x="1285113" y="537418"/>
                    <a:pt x="1285431" y="537863"/>
                  </a:cubicBezTo>
                  <a:lnTo>
                    <a:pt x="1285431" y="537863"/>
                  </a:lnTo>
                  <a:lnTo>
                    <a:pt x="1285431" y="537863"/>
                  </a:lnTo>
                  <a:cubicBezTo>
                    <a:pt x="1286777" y="539654"/>
                    <a:pt x="1287742" y="540949"/>
                    <a:pt x="1287095" y="542498"/>
                  </a:cubicBezTo>
                  <a:lnTo>
                    <a:pt x="1287095" y="542498"/>
                  </a:lnTo>
                  <a:lnTo>
                    <a:pt x="1287095" y="542498"/>
                  </a:lnTo>
                  <a:cubicBezTo>
                    <a:pt x="1286967" y="542778"/>
                    <a:pt x="1286866" y="543032"/>
                    <a:pt x="1286777" y="543222"/>
                  </a:cubicBezTo>
                  <a:lnTo>
                    <a:pt x="1286777" y="543222"/>
                  </a:lnTo>
                  <a:lnTo>
                    <a:pt x="1286777" y="543222"/>
                  </a:lnTo>
                  <a:cubicBezTo>
                    <a:pt x="1286320" y="544213"/>
                    <a:pt x="1286155" y="544594"/>
                    <a:pt x="1286447" y="546181"/>
                  </a:cubicBezTo>
                  <a:lnTo>
                    <a:pt x="1286447" y="546181"/>
                  </a:lnTo>
                  <a:lnTo>
                    <a:pt x="1286447" y="546181"/>
                  </a:lnTo>
                  <a:cubicBezTo>
                    <a:pt x="1286599" y="546969"/>
                    <a:pt x="1286828" y="547286"/>
                    <a:pt x="1287069" y="547705"/>
                  </a:cubicBezTo>
                  <a:lnTo>
                    <a:pt x="1287069" y="547705"/>
                  </a:lnTo>
                  <a:lnTo>
                    <a:pt x="1287069" y="547705"/>
                  </a:lnTo>
                  <a:cubicBezTo>
                    <a:pt x="1287437" y="548264"/>
                    <a:pt x="1287894" y="548950"/>
                    <a:pt x="1288060" y="551007"/>
                  </a:cubicBezTo>
                  <a:lnTo>
                    <a:pt x="1288060" y="551007"/>
                  </a:lnTo>
                  <a:lnTo>
                    <a:pt x="1288060" y="551007"/>
                  </a:lnTo>
                  <a:cubicBezTo>
                    <a:pt x="1288085" y="551515"/>
                    <a:pt x="1288136" y="551960"/>
                    <a:pt x="1288161" y="552379"/>
                  </a:cubicBezTo>
                  <a:lnTo>
                    <a:pt x="1288161" y="552379"/>
                  </a:lnTo>
                  <a:lnTo>
                    <a:pt x="1288161" y="552379"/>
                  </a:lnTo>
                  <a:cubicBezTo>
                    <a:pt x="1288390" y="554728"/>
                    <a:pt x="1288530" y="556150"/>
                    <a:pt x="1287323" y="558233"/>
                  </a:cubicBezTo>
                  <a:lnTo>
                    <a:pt x="1287323" y="558233"/>
                  </a:lnTo>
                  <a:lnTo>
                    <a:pt x="1287323" y="558233"/>
                  </a:lnTo>
                  <a:cubicBezTo>
                    <a:pt x="1287044" y="558678"/>
                    <a:pt x="1286752" y="559147"/>
                    <a:pt x="1286447" y="559592"/>
                  </a:cubicBezTo>
                  <a:lnTo>
                    <a:pt x="1286447" y="559592"/>
                  </a:lnTo>
                  <a:lnTo>
                    <a:pt x="1286447" y="559592"/>
                  </a:lnTo>
                  <a:cubicBezTo>
                    <a:pt x="1285329" y="561281"/>
                    <a:pt x="1284262" y="562881"/>
                    <a:pt x="1284466" y="565345"/>
                  </a:cubicBezTo>
                  <a:lnTo>
                    <a:pt x="1284466" y="565345"/>
                  </a:lnTo>
                  <a:lnTo>
                    <a:pt x="1284466" y="565345"/>
                  </a:lnTo>
                  <a:cubicBezTo>
                    <a:pt x="1284567" y="566361"/>
                    <a:pt x="1284669" y="567072"/>
                    <a:pt x="1284758" y="567618"/>
                  </a:cubicBezTo>
                  <a:lnTo>
                    <a:pt x="1284758" y="567618"/>
                  </a:lnTo>
                  <a:lnTo>
                    <a:pt x="1284758" y="567618"/>
                  </a:lnTo>
                  <a:cubicBezTo>
                    <a:pt x="1284986" y="568926"/>
                    <a:pt x="1285088" y="569587"/>
                    <a:pt x="1284415" y="571530"/>
                  </a:cubicBezTo>
                  <a:lnTo>
                    <a:pt x="1284415" y="571530"/>
                  </a:lnTo>
                  <a:lnTo>
                    <a:pt x="1284415" y="571530"/>
                  </a:lnTo>
                  <a:cubicBezTo>
                    <a:pt x="1283945" y="572914"/>
                    <a:pt x="1283577" y="573638"/>
                    <a:pt x="1283221" y="574374"/>
                  </a:cubicBezTo>
                  <a:lnTo>
                    <a:pt x="1283221" y="574374"/>
                  </a:lnTo>
                  <a:lnTo>
                    <a:pt x="1283221" y="574374"/>
                  </a:lnTo>
                  <a:cubicBezTo>
                    <a:pt x="1282878" y="575060"/>
                    <a:pt x="1282561" y="575683"/>
                    <a:pt x="1282180" y="576826"/>
                  </a:cubicBezTo>
                  <a:lnTo>
                    <a:pt x="1282180" y="576826"/>
                  </a:lnTo>
                  <a:lnTo>
                    <a:pt x="1282180" y="576826"/>
                  </a:lnTo>
                  <a:cubicBezTo>
                    <a:pt x="1281659" y="578400"/>
                    <a:pt x="1281138" y="579480"/>
                    <a:pt x="1280668" y="580432"/>
                  </a:cubicBezTo>
                  <a:lnTo>
                    <a:pt x="1280668" y="580432"/>
                  </a:lnTo>
                  <a:lnTo>
                    <a:pt x="1280668" y="580432"/>
                  </a:lnTo>
                  <a:cubicBezTo>
                    <a:pt x="1280427" y="580978"/>
                    <a:pt x="1280148" y="581486"/>
                    <a:pt x="1279932" y="582045"/>
                  </a:cubicBezTo>
                  <a:lnTo>
                    <a:pt x="1279932" y="582045"/>
                  </a:lnTo>
                  <a:lnTo>
                    <a:pt x="1279932" y="582045"/>
                  </a:lnTo>
                  <a:cubicBezTo>
                    <a:pt x="1279551" y="582934"/>
                    <a:pt x="1278865" y="583607"/>
                    <a:pt x="1277989" y="584483"/>
                  </a:cubicBezTo>
                  <a:lnTo>
                    <a:pt x="1277989" y="584483"/>
                  </a:lnTo>
                  <a:lnTo>
                    <a:pt x="1277989" y="584483"/>
                  </a:lnTo>
                  <a:cubicBezTo>
                    <a:pt x="1277176" y="585322"/>
                    <a:pt x="1276135" y="586376"/>
                    <a:pt x="1274966" y="588001"/>
                  </a:cubicBezTo>
                  <a:lnTo>
                    <a:pt x="1274966" y="588001"/>
                  </a:lnTo>
                  <a:lnTo>
                    <a:pt x="1274814" y="588166"/>
                  </a:lnTo>
                  <a:lnTo>
                    <a:pt x="1274814" y="588166"/>
                  </a:lnTo>
                  <a:lnTo>
                    <a:pt x="1274814" y="588166"/>
                  </a:lnTo>
                  <a:cubicBezTo>
                    <a:pt x="1272515" y="591367"/>
                    <a:pt x="1270851" y="593678"/>
                    <a:pt x="1267893" y="595431"/>
                  </a:cubicBezTo>
                  <a:lnTo>
                    <a:pt x="1267893" y="595431"/>
                  </a:lnTo>
                  <a:lnTo>
                    <a:pt x="1267893" y="595431"/>
                  </a:lnTo>
                  <a:cubicBezTo>
                    <a:pt x="1264921" y="597183"/>
                    <a:pt x="1258545" y="601907"/>
                    <a:pt x="1257733" y="603101"/>
                  </a:cubicBezTo>
                  <a:lnTo>
                    <a:pt x="1257733" y="603101"/>
                  </a:lnTo>
                  <a:lnTo>
                    <a:pt x="1257733" y="603101"/>
                  </a:lnTo>
                  <a:cubicBezTo>
                    <a:pt x="1257428" y="603495"/>
                    <a:pt x="1256831" y="604181"/>
                    <a:pt x="1256095" y="605019"/>
                  </a:cubicBezTo>
                  <a:lnTo>
                    <a:pt x="1256095" y="605019"/>
                  </a:lnTo>
                  <a:lnTo>
                    <a:pt x="1256095" y="605019"/>
                  </a:lnTo>
                  <a:cubicBezTo>
                    <a:pt x="1254482" y="606873"/>
                    <a:pt x="1251802" y="609908"/>
                    <a:pt x="1251700" y="611064"/>
                  </a:cubicBezTo>
                  <a:lnTo>
                    <a:pt x="1251700" y="611064"/>
                  </a:lnTo>
                  <a:lnTo>
                    <a:pt x="1251700" y="611064"/>
                  </a:lnTo>
                  <a:cubicBezTo>
                    <a:pt x="1251650" y="611737"/>
                    <a:pt x="1251802" y="612359"/>
                    <a:pt x="1251942" y="612905"/>
                  </a:cubicBezTo>
                  <a:lnTo>
                    <a:pt x="1251942" y="612905"/>
                  </a:lnTo>
                  <a:lnTo>
                    <a:pt x="1251942" y="612905"/>
                  </a:lnTo>
                  <a:cubicBezTo>
                    <a:pt x="1252170" y="613769"/>
                    <a:pt x="1252399" y="614760"/>
                    <a:pt x="1251497" y="615433"/>
                  </a:cubicBezTo>
                  <a:lnTo>
                    <a:pt x="1251497" y="615433"/>
                  </a:lnTo>
                  <a:lnTo>
                    <a:pt x="1251497" y="615433"/>
                  </a:lnTo>
                  <a:cubicBezTo>
                    <a:pt x="1251307" y="615572"/>
                    <a:pt x="1250786" y="615915"/>
                    <a:pt x="1250037" y="616398"/>
                  </a:cubicBezTo>
                  <a:lnTo>
                    <a:pt x="1250037" y="616398"/>
                  </a:lnTo>
                  <a:lnTo>
                    <a:pt x="1250037" y="616398"/>
                  </a:lnTo>
                  <a:cubicBezTo>
                    <a:pt x="1241922" y="621605"/>
                    <a:pt x="1240309" y="623421"/>
                    <a:pt x="1240385" y="623980"/>
                  </a:cubicBezTo>
                  <a:lnTo>
                    <a:pt x="1240385" y="623980"/>
                  </a:lnTo>
                  <a:lnTo>
                    <a:pt x="1240385" y="623980"/>
                  </a:lnTo>
                  <a:cubicBezTo>
                    <a:pt x="1240639" y="624640"/>
                    <a:pt x="1240855" y="625033"/>
                    <a:pt x="1241083" y="625402"/>
                  </a:cubicBezTo>
                  <a:lnTo>
                    <a:pt x="1241083" y="625402"/>
                  </a:lnTo>
                  <a:lnTo>
                    <a:pt x="1241083" y="625402"/>
                  </a:lnTo>
                  <a:cubicBezTo>
                    <a:pt x="1241477" y="626024"/>
                    <a:pt x="1241807" y="626557"/>
                    <a:pt x="1241871" y="627967"/>
                  </a:cubicBezTo>
                  <a:lnTo>
                    <a:pt x="1241871" y="627967"/>
                  </a:lnTo>
                  <a:lnTo>
                    <a:pt x="1241871" y="627967"/>
                  </a:lnTo>
                  <a:cubicBezTo>
                    <a:pt x="1241947" y="629123"/>
                    <a:pt x="1241604" y="630748"/>
                    <a:pt x="1241312" y="632158"/>
                  </a:cubicBezTo>
                  <a:lnTo>
                    <a:pt x="1241312" y="632158"/>
                  </a:lnTo>
                  <a:lnTo>
                    <a:pt x="1241312" y="632158"/>
                  </a:lnTo>
                  <a:cubicBezTo>
                    <a:pt x="1241083" y="633161"/>
                    <a:pt x="1240804" y="634520"/>
                    <a:pt x="1240906" y="634800"/>
                  </a:cubicBezTo>
                  <a:lnTo>
                    <a:pt x="1240906" y="634800"/>
                  </a:lnTo>
                  <a:lnTo>
                    <a:pt x="1240906" y="634800"/>
                  </a:lnTo>
                  <a:cubicBezTo>
                    <a:pt x="1240931" y="634850"/>
                    <a:pt x="1240931" y="634876"/>
                    <a:pt x="1241325" y="634952"/>
                  </a:cubicBezTo>
                  <a:lnTo>
                    <a:pt x="1241325" y="634952"/>
                  </a:lnTo>
                  <a:lnTo>
                    <a:pt x="1241325" y="634952"/>
                  </a:lnTo>
                  <a:cubicBezTo>
                    <a:pt x="1241947" y="635041"/>
                    <a:pt x="1242963" y="635193"/>
                    <a:pt x="1244385" y="636501"/>
                  </a:cubicBezTo>
                  <a:lnTo>
                    <a:pt x="1244385" y="636501"/>
                  </a:lnTo>
                  <a:lnTo>
                    <a:pt x="1244385" y="636501"/>
                  </a:lnTo>
                  <a:cubicBezTo>
                    <a:pt x="1244804" y="636920"/>
                    <a:pt x="1245198" y="637263"/>
                    <a:pt x="1245566" y="637581"/>
                  </a:cubicBezTo>
                  <a:lnTo>
                    <a:pt x="1245566" y="637581"/>
                  </a:lnTo>
                  <a:lnTo>
                    <a:pt x="1245566" y="637581"/>
                  </a:lnTo>
                  <a:cubicBezTo>
                    <a:pt x="1246938" y="638749"/>
                    <a:pt x="1247827" y="639511"/>
                    <a:pt x="1247586" y="641467"/>
                  </a:cubicBezTo>
                  <a:lnTo>
                    <a:pt x="1247586" y="641467"/>
                  </a:lnTo>
                  <a:lnTo>
                    <a:pt x="1247586" y="641467"/>
                  </a:lnTo>
                  <a:cubicBezTo>
                    <a:pt x="1247382" y="643080"/>
                    <a:pt x="1248653" y="645734"/>
                    <a:pt x="1249414" y="647080"/>
                  </a:cubicBezTo>
                  <a:lnTo>
                    <a:pt x="1249414" y="647080"/>
                  </a:lnTo>
                  <a:lnTo>
                    <a:pt x="1249414" y="647080"/>
                  </a:lnTo>
                  <a:cubicBezTo>
                    <a:pt x="1249567" y="646953"/>
                    <a:pt x="1249795" y="646737"/>
                    <a:pt x="1249961" y="646560"/>
                  </a:cubicBezTo>
                  <a:lnTo>
                    <a:pt x="1249961" y="646560"/>
                  </a:lnTo>
                  <a:lnTo>
                    <a:pt x="1249961" y="646560"/>
                  </a:lnTo>
                  <a:cubicBezTo>
                    <a:pt x="1250266" y="646242"/>
                    <a:pt x="1250608" y="645912"/>
                    <a:pt x="1251002" y="645620"/>
                  </a:cubicBezTo>
                  <a:lnTo>
                    <a:pt x="1251002" y="645620"/>
                  </a:lnTo>
                  <a:lnTo>
                    <a:pt x="1251002" y="645620"/>
                  </a:lnTo>
                  <a:cubicBezTo>
                    <a:pt x="1251307" y="645391"/>
                    <a:pt x="1251624" y="645264"/>
                    <a:pt x="1251967" y="645264"/>
                  </a:cubicBezTo>
                  <a:lnTo>
                    <a:pt x="1251967" y="645264"/>
                  </a:lnTo>
                  <a:lnTo>
                    <a:pt x="1251967" y="645264"/>
                  </a:lnTo>
                  <a:cubicBezTo>
                    <a:pt x="1253263" y="645264"/>
                    <a:pt x="1254177" y="646826"/>
                    <a:pt x="1254596" y="648147"/>
                  </a:cubicBezTo>
                  <a:lnTo>
                    <a:pt x="1254596" y="648147"/>
                  </a:lnTo>
                  <a:lnTo>
                    <a:pt x="1254596" y="648147"/>
                  </a:lnTo>
                  <a:cubicBezTo>
                    <a:pt x="1254875" y="649061"/>
                    <a:pt x="1255523" y="649557"/>
                    <a:pt x="1256095" y="649976"/>
                  </a:cubicBezTo>
                  <a:lnTo>
                    <a:pt x="1256095" y="649976"/>
                  </a:lnTo>
                  <a:lnTo>
                    <a:pt x="1256095" y="649976"/>
                  </a:lnTo>
                  <a:cubicBezTo>
                    <a:pt x="1256513" y="650281"/>
                    <a:pt x="1256882" y="650573"/>
                    <a:pt x="1257085" y="650992"/>
                  </a:cubicBezTo>
                  <a:lnTo>
                    <a:pt x="1257085" y="650992"/>
                  </a:lnTo>
                  <a:lnTo>
                    <a:pt x="1257085" y="650992"/>
                  </a:lnTo>
                  <a:cubicBezTo>
                    <a:pt x="1257187" y="651195"/>
                    <a:pt x="1257187" y="651195"/>
                    <a:pt x="1257377" y="651246"/>
                  </a:cubicBezTo>
                  <a:lnTo>
                    <a:pt x="1257377" y="651246"/>
                  </a:lnTo>
                  <a:lnTo>
                    <a:pt x="1257377" y="651246"/>
                  </a:lnTo>
                  <a:cubicBezTo>
                    <a:pt x="1257682" y="651398"/>
                    <a:pt x="1258177" y="651589"/>
                    <a:pt x="1259092" y="652427"/>
                  </a:cubicBezTo>
                  <a:lnTo>
                    <a:pt x="1259092" y="652427"/>
                  </a:lnTo>
                  <a:lnTo>
                    <a:pt x="1259092" y="652427"/>
                  </a:lnTo>
                  <a:cubicBezTo>
                    <a:pt x="1259790" y="653087"/>
                    <a:pt x="1260857" y="653379"/>
                    <a:pt x="1261771" y="653646"/>
                  </a:cubicBezTo>
                  <a:lnTo>
                    <a:pt x="1261771" y="653646"/>
                  </a:lnTo>
                  <a:lnTo>
                    <a:pt x="1261771" y="653646"/>
                  </a:lnTo>
                  <a:cubicBezTo>
                    <a:pt x="1262813" y="653963"/>
                    <a:pt x="1263778" y="654268"/>
                    <a:pt x="1264248" y="654979"/>
                  </a:cubicBezTo>
                  <a:lnTo>
                    <a:pt x="1264248" y="654979"/>
                  </a:lnTo>
                  <a:lnTo>
                    <a:pt x="1264248" y="654979"/>
                  </a:lnTo>
                  <a:cubicBezTo>
                    <a:pt x="1264692" y="654649"/>
                    <a:pt x="1265594" y="654154"/>
                    <a:pt x="1267499" y="654154"/>
                  </a:cubicBezTo>
                  <a:lnTo>
                    <a:pt x="1267499" y="654154"/>
                  </a:lnTo>
                  <a:lnTo>
                    <a:pt x="1267499" y="654154"/>
                  </a:lnTo>
                  <a:cubicBezTo>
                    <a:pt x="1269759" y="654154"/>
                    <a:pt x="1270470" y="653481"/>
                    <a:pt x="1270991" y="653011"/>
                  </a:cubicBezTo>
                  <a:lnTo>
                    <a:pt x="1270991" y="653011"/>
                  </a:lnTo>
                  <a:lnTo>
                    <a:pt x="1270991" y="653011"/>
                  </a:lnTo>
                  <a:cubicBezTo>
                    <a:pt x="1271296" y="652706"/>
                    <a:pt x="1271614" y="652427"/>
                    <a:pt x="1272134" y="652427"/>
                  </a:cubicBezTo>
                  <a:lnTo>
                    <a:pt x="1272134" y="652427"/>
                  </a:lnTo>
                  <a:lnTo>
                    <a:pt x="1272134" y="652427"/>
                  </a:lnTo>
                  <a:cubicBezTo>
                    <a:pt x="1272934" y="652427"/>
                    <a:pt x="1276795" y="653379"/>
                    <a:pt x="1277519" y="654268"/>
                  </a:cubicBezTo>
                  <a:lnTo>
                    <a:pt x="1277519" y="654268"/>
                  </a:lnTo>
                  <a:lnTo>
                    <a:pt x="1277519" y="654268"/>
                  </a:lnTo>
                  <a:cubicBezTo>
                    <a:pt x="1277697" y="654471"/>
                    <a:pt x="1277722" y="654662"/>
                    <a:pt x="1277722" y="654789"/>
                  </a:cubicBezTo>
                  <a:lnTo>
                    <a:pt x="1277722" y="654789"/>
                  </a:lnTo>
                  <a:lnTo>
                    <a:pt x="1277722" y="654789"/>
                  </a:lnTo>
                  <a:cubicBezTo>
                    <a:pt x="1277824" y="654979"/>
                    <a:pt x="1278294" y="655284"/>
                    <a:pt x="1278636" y="655284"/>
                  </a:cubicBezTo>
                  <a:lnTo>
                    <a:pt x="1278636" y="655284"/>
                  </a:lnTo>
                  <a:lnTo>
                    <a:pt x="1278636" y="655284"/>
                  </a:lnTo>
                  <a:cubicBezTo>
                    <a:pt x="1278636" y="655284"/>
                    <a:pt x="1278636" y="655284"/>
                    <a:pt x="1278662" y="655284"/>
                  </a:cubicBezTo>
                  <a:lnTo>
                    <a:pt x="1278662" y="655284"/>
                  </a:lnTo>
                  <a:lnTo>
                    <a:pt x="1278662" y="655284"/>
                  </a:lnTo>
                  <a:cubicBezTo>
                    <a:pt x="1278662" y="655284"/>
                    <a:pt x="1278840" y="654979"/>
                    <a:pt x="1278408" y="653798"/>
                  </a:cubicBezTo>
                  <a:lnTo>
                    <a:pt x="1278408" y="653798"/>
                  </a:lnTo>
                  <a:lnTo>
                    <a:pt x="1278408" y="653798"/>
                  </a:lnTo>
                  <a:cubicBezTo>
                    <a:pt x="1277964" y="652630"/>
                    <a:pt x="1277646" y="651919"/>
                    <a:pt x="1277366" y="651398"/>
                  </a:cubicBezTo>
                  <a:lnTo>
                    <a:pt x="1277366" y="651398"/>
                  </a:lnTo>
                  <a:lnTo>
                    <a:pt x="1277366" y="651398"/>
                  </a:lnTo>
                  <a:cubicBezTo>
                    <a:pt x="1276846" y="650281"/>
                    <a:pt x="1276757" y="649976"/>
                    <a:pt x="1277366" y="648744"/>
                  </a:cubicBezTo>
                  <a:lnTo>
                    <a:pt x="1277366" y="648744"/>
                  </a:lnTo>
                  <a:lnTo>
                    <a:pt x="1277366" y="648744"/>
                  </a:lnTo>
                  <a:cubicBezTo>
                    <a:pt x="1277747" y="648007"/>
                    <a:pt x="1277964" y="647322"/>
                    <a:pt x="1278192" y="646610"/>
                  </a:cubicBezTo>
                  <a:lnTo>
                    <a:pt x="1278192" y="646610"/>
                  </a:lnTo>
                  <a:lnTo>
                    <a:pt x="1278192" y="646610"/>
                  </a:lnTo>
                  <a:cubicBezTo>
                    <a:pt x="1278459" y="645785"/>
                    <a:pt x="1278738" y="644972"/>
                    <a:pt x="1279233" y="643956"/>
                  </a:cubicBezTo>
                  <a:lnTo>
                    <a:pt x="1279233" y="643956"/>
                  </a:lnTo>
                  <a:lnTo>
                    <a:pt x="1279233" y="643956"/>
                  </a:lnTo>
                  <a:cubicBezTo>
                    <a:pt x="1279525" y="643372"/>
                    <a:pt x="1279805" y="642902"/>
                    <a:pt x="1280072" y="642483"/>
                  </a:cubicBezTo>
                  <a:lnTo>
                    <a:pt x="1280072" y="642483"/>
                  </a:lnTo>
                  <a:lnTo>
                    <a:pt x="1280072" y="642483"/>
                  </a:lnTo>
                  <a:cubicBezTo>
                    <a:pt x="1280668" y="641505"/>
                    <a:pt x="1280795" y="641188"/>
                    <a:pt x="1280618" y="640933"/>
                  </a:cubicBezTo>
                  <a:lnTo>
                    <a:pt x="1280618" y="640933"/>
                  </a:lnTo>
                  <a:lnTo>
                    <a:pt x="1280618" y="640933"/>
                  </a:lnTo>
                  <a:cubicBezTo>
                    <a:pt x="1280249" y="640476"/>
                    <a:pt x="1280148" y="639829"/>
                    <a:pt x="1280402" y="639295"/>
                  </a:cubicBezTo>
                  <a:lnTo>
                    <a:pt x="1280402" y="639295"/>
                  </a:lnTo>
                  <a:lnTo>
                    <a:pt x="1280402" y="639295"/>
                  </a:lnTo>
                  <a:cubicBezTo>
                    <a:pt x="1280897" y="638254"/>
                    <a:pt x="1282357" y="638076"/>
                    <a:pt x="1284186" y="639092"/>
                  </a:cubicBezTo>
                  <a:lnTo>
                    <a:pt x="1284186" y="639092"/>
                  </a:lnTo>
                  <a:lnTo>
                    <a:pt x="1284186" y="639092"/>
                  </a:lnTo>
                  <a:cubicBezTo>
                    <a:pt x="1287095" y="640654"/>
                    <a:pt x="1287767" y="641124"/>
                    <a:pt x="1287247" y="643016"/>
                  </a:cubicBezTo>
                  <a:lnTo>
                    <a:pt x="1287247" y="643016"/>
                  </a:lnTo>
                  <a:lnTo>
                    <a:pt x="1287247" y="643016"/>
                  </a:lnTo>
                  <a:cubicBezTo>
                    <a:pt x="1286891" y="644261"/>
                    <a:pt x="1286777" y="645391"/>
                    <a:pt x="1286548" y="647093"/>
                  </a:cubicBezTo>
                  <a:lnTo>
                    <a:pt x="1286548" y="647093"/>
                  </a:lnTo>
                  <a:lnTo>
                    <a:pt x="1286447" y="647842"/>
                  </a:lnTo>
                  <a:lnTo>
                    <a:pt x="1286447" y="647842"/>
                  </a:lnTo>
                  <a:lnTo>
                    <a:pt x="1286447" y="647842"/>
                  </a:lnTo>
                  <a:cubicBezTo>
                    <a:pt x="1286371" y="648439"/>
                    <a:pt x="1286256" y="648871"/>
                    <a:pt x="1286155" y="649252"/>
                  </a:cubicBezTo>
                  <a:lnTo>
                    <a:pt x="1286155" y="649252"/>
                  </a:lnTo>
                  <a:lnTo>
                    <a:pt x="1286155" y="649252"/>
                  </a:lnTo>
                  <a:cubicBezTo>
                    <a:pt x="1285901" y="650052"/>
                    <a:pt x="1285850" y="650217"/>
                    <a:pt x="1287196" y="651106"/>
                  </a:cubicBezTo>
                  <a:lnTo>
                    <a:pt x="1287196" y="651106"/>
                  </a:lnTo>
                  <a:lnTo>
                    <a:pt x="1287196" y="651106"/>
                  </a:lnTo>
                  <a:cubicBezTo>
                    <a:pt x="1287742" y="651208"/>
                    <a:pt x="1289952" y="651563"/>
                    <a:pt x="1291069" y="652058"/>
                  </a:cubicBezTo>
                  <a:lnTo>
                    <a:pt x="1291069" y="652058"/>
                  </a:lnTo>
                  <a:lnTo>
                    <a:pt x="1291069" y="652058"/>
                  </a:lnTo>
                  <a:cubicBezTo>
                    <a:pt x="1291387" y="652236"/>
                    <a:pt x="1291705" y="652338"/>
                    <a:pt x="1292009" y="652465"/>
                  </a:cubicBezTo>
                  <a:lnTo>
                    <a:pt x="1292009" y="652465"/>
                  </a:lnTo>
                  <a:lnTo>
                    <a:pt x="1292009" y="652465"/>
                  </a:lnTo>
                  <a:cubicBezTo>
                    <a:pt x="1292822" y="652808"/>
                    <a:pt x="1293673" y="653125"/>
                    <a:pt x="1294803" y="653824"/>
                  </a:cubicBezTo>
                  <a:lnTo>
                    <a:pt x="1294803" y="653824"/>
                  </a:lnTo>
                  <a:lnTo>
                    <a:pt x="1294803" y="653824"/>
                  </a:lnTo>
                  <a:cubicBezTo>
                    <a:pt x="1295374" y="654154"/>
                    <a:pt x="1295895" y="654052"/>
                    <a:pt x="1296467" y="653887"/>
                  </a:cubicBezTo>
                  <a:lnTo>
                    <a:pt x="1296467" y="653887"/>
                  </a:lnTo>
                  <a:lnTo>
                    <a:pt x="1296467" y="653887"/>
                  </a:lnTo>
                  <a:cubicBezTo>
                    <a:pt x="1297140" y="653671"/>
                    <a:pt x="1297940" y="653633"/>
                    <a:pt x="1298601" y="654128"/>
                  </a:cubicBezTo>
                  <a:lnTo>
                    <a:pt x="1298601" y="654128"/>
                  </a:lnTo>
                  <a:lnTo>
                    <a:pt x="1298601" y="654128"/>
                  </a:lnTo>
                  <a:cubicBezTo>
                    <a:pt x="1299172" y="654548"/>
                    <a:pt x="1299566" y="655005"/>
                    <a:pt x="1299947" y="655424"/>
                  </a:cubicBezTo>
                  <a:lnTo>
                    <a:pt x="1299947" y="655424"/>
                  </a:lnTo>
                  <a:lnTo>
                    <a:pt x="1299947" y="655424"/>
                  </a:lnTo>
                  <a:cubicBezTo>
                    <a:pt x="1300340" y="655856"/>
                    <a:pt x="1300632" y="656199"/>
                    <a:pt x="1300962" y="656300"/>
                  </a:cubicBezTo>
                  <a:lnTo>
                    <a:pt x="1300962" y="656300"/>
                  </a:lnTo>
                  <a:lnTo>
                    <a:pt x="1301280" y="656415"/>
                  </a:lnTo>
                  <a:lnTo>
                    <a:pt x="1301280" y="656415"/>
                  </a:lnTo>
                  <a:lnTo>
                    <a:pt x="1301280" y="656415"/>
                  </a:lnTo>
                  <a:cubicBezTo>
                    <a:pt x="1302004" y="656656"/>
                    <a:pt x="1302842" y="656833"/>
                    <a:pt x="1303883" y="656313"/>
                  </a:cubicBezTo>
                  <a:lnTo>
                    <a:pt x="1303883" y="656313"/>
                  </a:lnTo>
                  <a:lnTo>
                    <a:pt x="1303883" y="656313"/>
                  </a:lnTo>
                  <a:cubicBezTo>
                    <a:pt x="1304379" y="656059"/>
                    <a:pt x="1304810" y="655462"/>
                    <a:pt x="1305179" y="654916"/>
                  </a:cubicBezTo>
                  <a:lnTo>
                    <a:pt x="1305179" y="654916"/>
                  </a:lnTo>
                  <a:lnTo>
                    <a:pt x="1305179" y="654916"/>
                  </a:lnTo>
                  <a:cubicBezTo>
                    <a:pt x="1305649" y="654243"/>
                    <a:pt x="1306068" y="653633"/>
                    <a:pt x="1306741" y="653633"/>
                  </a:cubicBezTo>
                  <a:lnTo>
                    <a:pt x="1306741" y="653633"/>
                  </a:lnTo>
                  <a:lnTo>
                    <a:pt x="1306741" y="653633"/>
                  </a:lnTo>
                  <a:cubicBezTo>
                    <a:pt x="1307338" y="653633"/>
                    <a:pt x="1307732" y="654192"/>
                    <a:pt x="1307858" y="654370"/>
                  </a:cubicBezTo>
                  <a:lnTo>
                    <a:pt x="1307858" y="654370"/>
                  </a:lnTo>
                  <a:lnTo>
                    <a:pt x="1307858" y="654370"/>
                  </a:lnTo>
                  <a:cubicBezTo>
                    <a:pt x="1308125" y="654751"/>
                    <a:pt x="1308354" y="655094"/>
                    <a:pt x="1308569" y="655386"/>
                  </a:cubicBezTo>
                  <a:lnTo>
                    <a:pt x="1308569" y="655386"/>
                  </a:lnTo>
                  <a:lnTo>
                    <a:pt x="1308569" y="655386"/>
                  </a:lnTo>
                  <a:cubicBezTo>
                    <a:pt x="1309370" y="656452"/>
                    <a:pt x="1309941" y="657253"/>
                    <a:pt x="1310589" y="658865"/>
                  </a:cubicBezTo>
                  <a:lnTo>
                    <a:pt x="1310589" y="658865"/>
                  </a:lnTo>
                  <a:lnTo>
                    <a:pt x="1310589" y="658865"/>
                  </a:lnTo>
                  <a:cubicBezTo>
                    <a:pt x="1310957" y="659831"/>
                    <a:pt x="1311249" y="660377"/>
                    <a:pt x="1311529" y="660897"/>
                  </a:cubicBezTo>
                  <a:lnTo>
                    <a:pt x="1311529" y="660897"/>
                  </a:lnTo>
                  <a:lnTo>
                    <a:pt x="1311529" y="660897"/>
                  </a:lnTo>
                  <a:cubicBezTo>
                    <a:pt x="1311656" y="661088"/>
                    <a:pt x="1311744" y="661291"/>
                    <a:pt x="1311846" y="661520"/>
                  </a:cubicBezTo>
                  <a:lnTo>
                    <a:pt x="1311846" y="661520"/>
                  </a:lnTo>
                  <a:lnTo>
                    <a:pt x="1311846" y="661520"/>
                  </a:lnTo>
                  <a:cubicBezTo>
                    <a:pt x="1311897" y="660516"/>
                    <a:pt x="1311999" y="659831"/>
                    <a:pt x="1312367" y="659475"/>
                  </a:cubicBezTo>
                  <a:lnTo>
                    <a:pt x="1312367" y="659475"/>
                  </a:lnTo>
                  <a:lnTo>
                    <a:pt x="1312367" y="659475"/>
                  </a:lnTo>
                  <a:cubicBezTo>
                    <a:pt x="1312545" y="659297"/>
                    <a:pt x="1312697" y="658688"/>
                    <a:pt x="1312837" y="658142"/>
                  </a:cubicBezTo>
                  <a:lnTo>
                    <a:pt x="1312837" y="658142"/>
                  </a:lnTo>
                  <a:lnTo>
                    <a:pt x="1312837" y="658142"/>
                  </a:lnTo>
                  <a:cubicBezTo>
                    <a:pt x="1313116" y="657126"/>
                    <a:pt x="1313459" y="655856"/>
                    <a:pt x="1314348" y="654967"/>
                  </a:cubicBezTo>
                  <a:lnTo>
                    <a:pt x="1314348" y="654967"/>
                  </a:lnTo>
                  <a:lnTo>
                    <a:pt x="1314348" y="654967"/>
                  </a:lnTo>
                  <a:cubicBezTo>
                    <a:pt x="1314526" y="654763"/>
                    <a:pt x="1314831" y="654535"/>
                    <a:pt x="1315174" y="654535"/>
                  </a:cubicBezTo>
                  <a:lnTo>
                    <a:pt x="1315174" y="654535"/>
                  </a:lnTo>
                  <a:lnTo>
                    <a:pt x="1315174" y="654535"/>
                  </a:lnTo>
                  <a:cubicBezTo>
                    <a:pt x="1315351" y="654535"/>
                    <a:pt x="1315542" y="654624"/>
                    <a:pt x="1315694" y="654751"/>
                  </a:cubicBezTo>
                  <a:lnTo>
                    <a:pt x="1315694" y="654751"/>
                  </a:lnTo>
                  <a:lnTo>
                    <a:pt x="1315694" y="654751"/>
                  </a:lnTo>
                  <a:cubicBezTo>
                    <a:pt x="1316011" y="655106"/>
                    <a:pt x="1316037" y="655754"/>
                    <a:pt x="1316011" y="656872"/>
                  </a:cubicBezTo>
                  <a:lnTo>
                    <a:pt x="1316011" y="656872"/>
                  </a:lnTo>
                  <a:lnTo>
                    <a:pt x="1316011" y="656872"/>
                  </a:lnTo>
                  <a:cubicBezTo>
                    <a:pt x="1315986" y="657595"/>
                    <a:pt x="1315986" y="658459"/>
                    <a:pt x="1316139" y="658840"/>
                  </a:cubicBezTo>
                  <a:lnTo>
                    <a:pt x="1316139" y="658840"/>
                  </a:lnTo>
                  <a:lnTo>
                    <a:pt x="1316139" y="658840"/>
                  </a:lnTo>
                  <a:cubicBezTo>
                    <a:pt x="1316609" y="659856"/>
                    <a:pt x="1320203" y="662739"/>
                    <a:pt x="1320799" y="662929"/>
                  </a:cubicBezTo>
                  <a:lnTo>
                    <a:pt x="1320799" y="662929"/>
                  </a:lnTo>
                  <a:lnTo>
                    <a:pt x="1320799" y="662929"/>
                  </a:lnTo>
                  <a:cubicBezTo>
                    <a:pt x="1320901" y="662955"/>
                    <a:pt x="1321028" y="662980"/>
                    <a:pt x="1321206" y="662993"/>
                  </a:cubicBezTo>
                  <a:lnTo>
                    <a:pt x="1321206" y="662993"/>
                  </a:lnTo>
                  <a:lnTo>
                    <a:pt x="1321206" y="662993"/>
                  </a:lnTo>
                  <a:cubicBezTo>
                    <a:pt x="1322273" y="663133"/>
                    <a:pt x="1324025" y="663348"/>
                    <a:pt x="1324825" y="664275"/>
                  </a:cubicBezTo>
                  <a:lnTo>
                    <a:pt x="1324825" y="664275"/>
                  </a:lnTo>
                  <a:lnTo>
                    <a:pt x="1324825" y="664275"/>
                  </a:lnTo>
                  <a:cubicBezTo>
                    <a:pt x="1325066" y="664593"/>
                    <a:pt x="1325219" y="664784"/>
                    <a:pt x="1325371" y="664987"/>
                  </a:cubicBezTo>
                  <a:lnTo>
                    <a:pt x="1325371" y="664987"/>
                  </a:lnTo>
                  <a:lnTo>
                    <a:pt x="1325371" y="664987"/>
                  </a:lnTo>
                  <a:cubicBezTo>
                    <a:pt x="1325663" y="665419"/>
                    <a:pt x="1325892" y="665749"/>
                    <a:pt x="1327124" y="666727"/>
                  </a:cubicBezTo>
                  <a:lnTo>
                    <a:pt x="1327124" y="666727"/>
                  </a:lnTo>
                  <a:lnTo>
                    <a:pt x="1327124" y="666727"/>
                  </a:lnTo>
                  <a:cubicBezTo>
                    <a:pt x="1327822" y="667260"/>
                    <a:pt x="1328267" y="667920"/>
                    <a:pt x="1328686" y="668466"/>
                  </a:cubicBezTo>
                  <a:lnTo>
                    <a:pt x="1328686" y="668466"/>
                  </a:lnTo>
                  <a:lnTo>
                    <a:pt x="1328686" y="668466"/>
                  </a:lnTo>
                  <a:cubicBezTo>
                    <a:pt x="1329486" y="669571"/>
                    <a:pt x="1329829" y="669940"/>
                    <a:pt x="1330756" y="669355"/>
                  </a:cubicBezTo>
                  <a:lnTo>
                    <a:pt x="1330756" y="669355"/>
                  </a:lnTo>
                  <a:lnTo>
                    <a:pt x="1330756" y="669355"/>
                  </a:lnTo>
                  <a:cubicBezTo>
                    <a:pt x="1331200" y="669063"/>
                    <a:pt x="1331543" y="668822"/>
                    <a:pt x="1331797" y="668631"/>
                  </a:cubicBezTo>
                  <a:lnTo>
                    <a:pt x="1331797" y="668631"/>
                  </a:lnTo>
                  <a:lnTo>
                    <a:pt x="1331797" y="668631"/>
                  </a:lnTo>
                  <a:cubicBezTo>
                    <a:pt x="1332318" y="668263"/>
                    <a:pt x="1332686" y="667958"/>
                    <a:pt x="1333258" y="667958"/>
                  </a:cubicBezTo>
                  <a:lnTo>
                    <a:pt x="1333258" y="667958"/>
                  </a:lnTo>
                  <a:lnTo>
                    <a:pt x="1333258" y="667958"/>
                  </a:lnTo>
                  <a:cubicBezTo>
                    <a:pt x="1333779" y="667958"/>
                    <a:pt x="1334401" y="668213"/>
                    <a:pt x="1335531" y="668797"/>
                  </a:cubicBezTo>
                  <a:lnTo>
                    <a:pt x="1335531" y="668797"/>
                  </a:lnTo>
                  <a:lnTo>
                    <a:pt x="1335531" y="668797"/>
                  </a:lnTo>
                  <a:cubicBezTo>
                    <a:pt x="1336700" y="669393"/>
                    <a:pt x="1337741" y="669876"/>
                    <a:pt x="1338617" y="670257"/>
                  </a:cubicBezTo>
                  <a:lnTo>
                    <a:pt x="1338617" y="670257"/>
                  </a:lnTo>
                  <a:lnTo>
                    <a:pt x="1338617" y="670257"/>
                  </a:lnTo>
                  <a:cubicBezTo>
                    <a:pt x="1339709" y="670765"/>
                    <a:pt x="1340446" y="671108"/>
                    <a:pt x="1340802" y="671362"/>
                  </a:cubicBezTo>
                  <a:lnTo>
                    <a:pt x="1340802" y="671362"/>
                  </a:lnTo>
                  <a:lnTo>
                    <a:pt x="1340802" y="671362"/>
                  </a:lnTo>
                  <a:cubicBezTo>
                    <a:pt x="1340840" y="671413"/>
                    <a:pt x="1340992" y="671464"/>
                    <a:pt x="1341144" y="671489"/>
                  </a:cubicBezTo>
                  <a:lnTo>
                    <a:pt x="1341144" y="671489"/>
                  </a:lnTo>
                  <a:lnTo>
                    <a:pt x="1341144" y="671489"/>
                  </a:lnTo>
                  <a:cubicBezTo>
                    <a:pt x="1341716" y="671629"/>
                    <a:pt x="1342630" y="671883"/>
                    <a:pt x="1342973" y="673546"/>
                  </a:cubicBezTo>
                  <a:lnTo>
                    <a:pt x="1342973" y="673546"/>
                  </a:lnTo>
                  <a:lnTo>
                    <a:pt x="1342973" y="673546"/>
                  </a:lnTo>
                  <a:cubicBezTo>
                    <a:pt x="1343125" y="674219"/>
                    <a:pt x="1343176" y="674765"/>
                    <a:pt x="1343227" y="675274"/>
                  </a:cubicBezTo>
                  <a:lnTo>
                    <a:pt x="1343227" y="675274"/>
                  </a:lnTo>
                  <a:lnTo>
                    <a:pt x="1343227" y="675274"/>
                  </a:lnTo>
                  <a:cubicBezTo>
                    <a:pt x="1343328" y="676162"/>
                    <a:pt x="1343405" y="676620"/>
                    <a:pt x="1343748" y="676988"/>
                  </a:cubicBezTo>
                  <a:lnTo>
                    <a:pt x="1343748" y="676988"/>
                  </a:lnTo>
                  <a:lnTo>
                    <a:pt x="1343748" y="676988"/>
                  </a:lnTo>
                  <a:cubicBezTo>
                    <a:pt x="1344446" y="677661"/>
                    <a:pt x="1344814" y="677763"/>
                    <a:pt x="1346974" y="678309"/>
                  </a:cubicBezTo>
                  <a:lnTo>
                    <a:pt x="1346974" y="678309"/>
                  </a:lnTo>
                  <a:lnTo>
                    <a:pt x="1346974" y="678309"/>
                  </a:lnTo>
                  <a:cubicBezTo>
                    <a:pt x="1347266" y="678385"/>
                    <a:pt x="1347545" y="678461"/>
                    <a:pt x="1347786" y="678512"/>
                  </a:cubicBezTo>
                  <a:lnTo>
                    <a:pt x="1347786" y="678512"/>
                  </a:lnTo>
                  <a:lnTo>
                    <a:pt x="1347786" y="678512"/>
                  </a:lnTo>
                  <a:cubicBezTo>
                    <a:pt x="1349399" y="678893"/>
                    <a:pt x="1350364" y="679096"/>
                    <a:pt x="1351609" y="680595"/>
                  </a:cubicBezTo>
                  <a:lnTo>
                    <a:pt x="1351609" y="680595"/>
                  </a:lnTo>
                  <a:lnTo>
                    <a:pt x="1351609" y="680595"/>
                  </a:lnTo>
                  <a:cubicBezTo>
                    <a:pt x="1352053" y="681141"/>
                    <a:pt x="1352625" y="681509"/>
                    <a:pt x="1353145" y="681890"/>
                  </a:cubicBezTo>
                  <a:lnTo>
                    <a:pt x="1353145" y="681890"/>
                  </a:lnTo>
                  <a:lnTo>
                    <a:pt x="1353145" y="681890"/>
                  </a:lnTo>
                  <a:cubicBezTo>
                    <a:pt x="1354162" y="682550"/>
                    <a:pt x="1355177" y="683274"/>
                    <a:pt x="1355177" y="684798"/>
                  </a:cubicBezTo>
                  <a:lnTo>
                    <a:pt x="1355177" y="684798"/>
                  </a:lnTo>
                  <a:lnTo>
                    <a:pt x="1355177" y="684798"/>
                  </a:lnTo>
                  <a:cubicBezTo>
                    <a:pt x="1355177" y="685776"/>
                    <a:pt x="1355330" y="686589"/>
                    <a:pt x="1355482" y="687211"/>
                  </a:cubicBezTo>
                  <a:lnTo>
                    <a:pt x="1355482" y="687211"/>
                  </a:lnTo>
                  <a:lnTo>
                    <a:pt x="1355482" y="687211"/>
                  </a:lnTo>
                  <a:cubicBezTo>
                    <a:pt x="1355749" y="686563"/>
                    <a:pt x="1356193" y="685967"/>
                    <a:pt x="1356968" y="685967"/>
                  </a:cubicBezTo>
                  <a:lnTo>
                    <a:pt x="1356968" y="685967"/>
                  </a:lnTo>
                  <a:lnTo>
                    <a:pt x="1356968" y="685967"/>
                  </a:lnTo>
                  <a:cubicBezTo>
                    <a:pt x="1357489" y="685967"/>
                    <a:pt x="1358009" y="686246"/>
                    <a:pt x="1358606" y="686792"/>
                  </a:cubicBezTo>
                  <a:lnTo>
                    <a:pt x="1358606" y="686792"/>
                  </a:lnTo>
                  <a:lnTo>
                    <a:pt x="1358606" y="686792"/>
                  </a:lnTo>
                  <a:cubicBezTo>
                    <a:pt x="1358949" y="687122"/>
                    <a:pt x="1359305" y="687453"/>
                    <a:pt x="1359622" y="687732"/>
                  </a:cubicBezTo>
                  <a:lnTo>
                    <a:pt x="1359622" y="687732"/>
                  </a:lnTo>
                  <a:lnTo>
                    <a:pt x="1359622" y="687732"/>
                  </a:lnTo>
                  <a:cubicBezTo>
                    <a:pt x="1361502" y="689497"/>
                    <a:pt x="1362747" y="690627"/>
                    <a:pt x="1362747" y="692228"/>
                  </a:cubicBezTo>
                  <a:lnTo>
                    <a:pt x="1362747" y="692228"/>
                  </a:lnTo>
                  <a:lnTo>
                    <a:pt x="1362747" y="692228"/>
                  </a:lnTo>
                  <a:cubicBezTo>
                    <a:pt x="1362747" y="692634"/>
                    <a:pt x="1362721" y="692977"/>
                    <a:pt x="1362696" y="693307"/>
                  </a:cubicBezTo>
                  <a:lnTo>
                    <a:pt x="1362696" y="693307"/>
                  </a:lnTo>
                  <a:lnTo>
                    <a:pt x="1362696" y="693307"/>
                  </a:lnTo>
                  <a:cubicBezTo>
                    <a:pt x="1362594" y="694196"/>
                    <a:pt x="1362569" y="694602"/>
                    <a:pt x="1363394" y="695428"/>
                  </a:cubicBezTo>
                  <a:lnTo>
                    <a:pt x="1363394" y="695428"/>
                  </a:lnTo>
                  <a:lnTo>
                    <a:pt x="1363394" y="695428"/>
                  </a:lnTo>
                  <a:cubicBezTo>
                    <a:pt x="1364131" y="696164"/>
                    <a:pt x="1364855" y="696533"/>
                    <a:pt x="1365769" y="697028"/>
                  </a:cubicBezTo>
                  <a:lnTo>
                    <a:pt x="1365769" y="697028"/>
                  </a:lnTo>
                  <a:lnTo>
                    <a:pt x="1365769" y="697028"/>
                  </a:lnTo>
                  <a:cubicBezTo>
                    <a:pt x="1366417" y="697358"/>
                    <a:pt x="1367140" y="697726"/>
                    <a:pt x="1367953" y="698285"/>
                  </a:cubicBezTo>
                  <a:lnTo>
                    <a:pt x="1367953" y="698285"/>
                  </a:lnTo>
                  <a:lnTo>
                    <a:pt x="1367953" y="698285"/>
                  </a:lnTo>
                  <a:cubicBezTo>
                    <a:pt x="1368652" y="698717"/>
                    <a:pt x="1369198" y="698997"/>
                    <a:pt x="1369643" y="699212"/>
                  </a:cubicBezTo>
                  <a:lnTo>
                    <a:pt x="1369643" y="699212"/>
                  </a:lnTo>
                  <a:lnTo>
                    <a:pt x="1369643" y="699212"/>
                  </a:lnTo>
                  <a:cubicBezTo>
                    <a:pt x="1370455" y="699619"/>
                    <a:pt x="1371230" y="700013"/>
                    <a:pt x="1370976" y="701105"/>
                  </a:cubicBezTo>
                  <a:lnTo>
                    <a:pt x="1370976" y="701105"/>
                  </a:lnTo>
                  <a:lnTo>
                    <a:pt x="1370976" y="701105"/>
                  </a:lnTo>
                  <a:cubicBezTo>
                    <a:pt x="1370735" y="702044"/>
                    <a:pt x="1369668" y="702044"/>
                    <a:pt x="1368893" y="702044"/>
                  </a:cubicBezTo>
                  <a:lnTo>
                    <a:pt x="1368893" y="702044"/>
                  </a:lnTo>
                  <a:lnTo>
                    <a:pt x="1368893" y="702044"/>
                  </a:lnTo>
                  <a:cubicBezTo>
                    <a:pt x="1368500" y="702044"/>
                    <a:pt x="1367826" y="702044"/>
                    <a:pt x="1367763" y="702222"/>
                  </a:cubicBezTo>
                  <a:lnTo>
                    <a:pt x="1367763" y="702222"/>
                  </a:lnTo>
                  <a:lnTo>
                    <a:pt x="1367763" y="702222"/>
                  </a:lnTo>
                  <a:cubicBezTo>
                    <a:pt x="1367611" y="702641"/>
                    <a:pt x="1367611" y="702908"/>
                    <a:pt x="1367585" y="703314"/>
                  </a:cubicBezTo>
                  <a:lnTo>
                    <a:pt x="1367585" y="703314"/>
                  </a:lnTo>
                  <a:lnTo>
                    <a:pt x="1367585" y="703314"/>
                  </a:lnTo>
                  <a:cubicBezTo>
                    <a:pt x="1367560" y="703822"/>
                    <a:pt x="1367534" y="704495"/>
                    <a:pt x="1367268" y="705740"/>
                  </a:cubicBezTo>
                  <a:lnTo>
                    <a:pt x="1367268" y="705740"/>
                  </a:lnTo>
                  <a:lnTo>
                    <a:pt x="1367268" y="705740"/>
                  </a:lnTo>
                  <a:cubicBezTo>
                    <a:pt x="1366963" y="706934"/>
                    <a:pt x="1366391" y="707378"/>
                    <a:pt x="1366023" y="707658"/>
                  </a:cubicBezTo>
                  <a:lnTo>
                    <a:pt x="1366023" y="707658"/>
                  </a:lnTo>
                  <a:lnTo>
                    <a:pt x="1366023" y="707658"/>
                  </a:lnTo>
                  <a:cubicBezTo>
                    <a:pt x="1365718" y="707886"/>
                    <a:pt x="1365680" y="707924"/>
                    <a:pt x="1366023" y="708712"/>
                  </a:cubicBezTo>
                  <a:lnTo>
                    <a:pt x="1366023" y="708712"/>
                  </a:lnTo>
                  <a:lnTo>
                    <a:pt x="1366023" y="708712"/>
                  </a:lnTo>
                  <a:cubicBezTo>
                    <a:pt x="1366493" y="709766"/>
                    <a:pt x="1366759" y="710083"/>
                    <a:pt x="1367115" y="710439"/>
                  </a:cubicBezTo>
                  <a:lnTo>
                    <a:pt x="1367115" y="710439"/>
                  </a:lnTo>
                  <a:lnTo>
                    <a:pt x="1367115" y="710439"/>
                  </a:lnTo>
                  <a:cubicBezTo>
                    <a:pt x="1367433" y="710795"/>
                    <a:pt x="1367801" y="711226"/>
                    <a:pt x="1368398" y="712255"/>
                  </a:cubicBezTo>
                  <a:lnTo>
                    <a:pt x="1368398" y="712255"/>
                  </a:lnTo>
                  <a:lnTo>
                    <a:pt x="1368398" y="712255"/>
                  </a:lnTo>
                  <a:cubicBezTo>
                    <a:pt x="1368893" y="713182"/>
                    <a:pt x="1369274" y="713576"/>
                    <a:pt x="1369566" y="713906"/>
                  </a:cubicBezTo>
                  <a:lnTo>
                    <a:pt x="1369566" y="713906"/>
                  </a:lnTo>
                  <a:lnTo>
                    <a:pt x="1369566" y="713906"/>
                  </a:lnTo>
                  <a:cubicBezTo>
                    <a:pt x="1369960" y="714338"/>
                    <a:pt x="1370265" y="714655"/>
                    <a:pt x="1370442" y="715608"/>
                  </a:cubicBezTo>
                  <a:lnTo>
                    <a:pt x="1370442" y="715608"/>
                  </a:lnTo>
                  <a:lnTo>
                    <a:pt x="1370442" y="715608"/>
                  </a:lnTo>
                  <a:cubicBezTo>
                    <a:pt x="1370532" y="716128"/>
                    <a:pt x="1370582" y="716484"/>
                    <a:pt x="1370608" y="716763"/>
                  </a:cubicBezTo>
                  <a:lnTo>
                    <a:pt x="1370608" y="716763"/>
                  </a:lnTo>
                  <a:lnTo>
                    <a:pt x="1370608" y="716763"/>
                  </a:lnTo>
                  <a:cubicBezTo>
                    <a:pt x="1370658" y="717246"/>
                    <a:pt x="1370684" y="717513"/>
                    <a:pt x="1370976" y="718300"/>
                  </a:cubicBezTo>
                  <a:lnTo>
                    <a:pt x="1370976" y="718300"/>
                  </a:lnTo>
                  <a:lnTo>
                    <a:pt x="1370976" y="718300"/>
                  </a:lnTo>
                  <a:cubicBezTo>
                    <a:pt x="1371154" y="718770"/>
                    <a:pt x="1371497" y="719214"/>
                    <a:pt x="1371852" y="719684"/>
                  </a:cubicBezTo>
                  <a:lnTo>
                    <a:pt x="1371852" y="719684"/>
                  </a:lnTo>
                  <a:lnTo>
                    <a:pt x="1371852" y="719684"/>
                  </a:lnTo>
                  <a:cubicBezTo>
                    <a:pt x="1372398" y="720395"/>
                    <a:pt x="1373021" y="721208"/>
                    <a:pt x="1373084" y="722300"/>
                  </a:cubicBezTo>
                  <a:lnTo>
                    <a:pt x="1373084" y="722300"/>
                  </a:lnTo>
                  <a:lnTo>
                    <a:pt x="1373084" y="722300"/>
                  </a:lnTo>
                  <a:cubicBezTo>
                    <a:pt x="1373160" y="723050"/>
                    <a:pt x="1373109" y="723697"/>
                    <a:pt x="1373071" y="724345"/>
                  </a:cubicBezTo>
                  <a:lnTo>
                    <a:pt x="1373071" y="724345"/>
                  </a:lnTo>
                  <a:lnTo>
                    <a:pt x="1373071" y="724345"/>
                  </a:lnTo>
                  <a:cubicBezTo>
                    <a:pt x="1373021" y="725107"/>
                    <a:pt x="1372970" y="725856"/>
                    <a:pt x="1373084" y="726771"/>
                  </a:cubicBezTo>
                  <a:lnTo>
                    <a:pt x="1373084" y="726771"/>
                  </a:lnTo>
                  <a:lnTo>
                    <a:pt x="1373084" y="726771"/>
                  </a:lnTo>
                  <a:cubicBezTo>
                    <a:pt x="1373186" y="727495"/>
                    <a:pt x="1372995" y="727990"/>
                    <a:pt x="1372843" y="728333"/>
                  </a:cubicBezTo>
                  <a:lnTo>
                    <a:pt x="1372843" y="728333"/>
                  </a:lnTo>
                  <a:lnTo>
                    <a:pt x="1372843" y="728333"/>
                  </a:lnTo>
                  <a:cubicBezTo>
                    <a:pt x="1372817" y="728434"/>
                    <a:pt x="1372741" y="728561"/>
                    <a:pt x="1372741" y="728561"/>
                  </a:cubicBezTo>
                  <a:lnTo>
                    <a:pt x="1372741" y="728561"/>
                  </a:lnTo>
                  <a:lnTo>
                    <a:pt x="1372741" y="728561"/>
                  </a:lnTo>
                  <a:cubicBezTo>
                    <a:pt x="1372792" y="728625"/>
                    <a:pt x="1373071" y="728841"/>
                    <a:pt x="1374456" y="729273"/>
                  </a:cubicBezTo>
                  <a:lnTo>
                    <a:pt x="1374456" y="729273"/>
                  </a:lnTo>
                  <a:lnTo>
                    <a:pt x="1374456" y="729273"/>
                  </a:lnTo>
                  <a:cubicBezTo>
                    <a:pt x="1375154" y="729476"/>
                    <a:pt x="1375726" y="729628"/>
                    <a:pt x="1376221" y="729780"/>
                  </a:cubicBezTo>
                  <a:lnTo>
                    <a:pt x="1376221" y="729780"/>
                  </a:lnTo>
                  <a:lnTo>
                    <a:pt x="1376221" y="729780"/>
                  </a:lnTo>
                  <a:cubicBezTo>
                    <a:pt x="1378227" y="730352"/>
                    <a:pt x="1379066" y="730581"/>
                    <a:pt x="1379218" y="732105"/>
                  </a:cubicBezTo>
                  <a:lnTo>
                    <a:pt x="1379218" y="732105"/>
                  </a:lnTo>
                  <a:lnTo>
                    <a:pt x="1379218" y="732105"/>
                  </a:lnTo>
                  <a:cubicBezTo>
                    <a:pt x="1379243" y="732511"/>
                    <a:pt x="1379320" y="732816"/>
                    <a:pt x="1379396" y="733121"/>
                  </a:cubicBezTo>
                  <a:lnTo>
                    <a:pt x="1379396" y="733121"/>
                  </a:lnTo>
                  <a:lnTo>
                    <a:pt x="1379396" y="733121"/>
                  </a:lnTo>
                  <a:cubicBezTo>
                    <a:pt x="1379561" y="733832"/>
                    <a:pt x="1379688" y="734467"/>
                    <a:pt x="1379167" y="735800"/>
                  </a:cubicBezTo>
                  <a:lnTo>
                    <a:pt x="1379167" y="735800"/>
                  </a:lnTo>
                  <a:lnTo>
                    <a:pt x="1379167" y="735800"/>
                  </a:lnTo>
                  <a:cubicBezTo>
                    <a:pt x="1378964" y="736321"/>
                    <a:pt x="1378773" y="736715"/>
                    <a:pt x="1378646" y="737070"/>
                  </a:cubicBezTo>
                  <a:lnTo>
                    <a:pt x="1378646" y="737070"/>
                  </a:lnTo>
                  <a:lnTo>
                    <a:pt x="1378646" y="737070"/>
                  </a:lnTo>
                  <a:cubicBezTo>
                    <a:pt x="1378278" y="737819"/>
                    <a:pt x="1378100" y="738251"/>
                    <a:pt x="1377999" y="739356"/>
                  </a:cubicBezTo>
                  <a:lnTo>
                    <a:pt x="1377999" y="739356"/>
                  </a:lnTo>
                  <a:lnTo>
                    <a:pt x="1377999" y="739356"/>
                  </a:lnTo>
                  <a:cubicBezTo>
                    <a:pt x="1377948" y="740042"/>
                    <a:pt x="1378100" y="741223"/>
                    <a:pt x="1378202" y="742074"/>
                  </a:cubicBezTo>
                  <a:lnTo>
                    <a:pt x="1378202" y="742074"/>
                  </a:lnTo>
                  <a:lnTo>
                    <a:pt x="1378202" y="742074"/>
                  </a:lnTo>
                  <a:cubicBezTo>
                    <a:pt x="1378278" y="742785"/>
                    <a:pt x="1378329" y="743166"/>
                    <a:pt x="1378278" y="743420"/>
                  </a:cubicBezTo>
                  <a:lnTo>
                    <a:pt x="1378278" y="743420"/>
                  </a:lnTo>
                  <a:lnTo>
                    <a:pt x="1378278" y="743420"/>
                  </a:lnTo>
                  <a:cubicBezTo>
                    <a:pt x="1378748" y="743801"/>
                    <a:pt x="1379192" y="744334"/>
                    <a:pt x="1379485" y="745096"/>
                  </a:cubicBezTo>
                  <a:lnTo>
                    <a:pt x="1379485" y="745096"/>
                  </a:lnTo>
                  <a:lnTo>
                    <a:pt x="1379637" y="745452"/>
                  </a:lnTo>
                  <a:lnTo>
                    <a:pt x="1379637" y="745452"/>
                  </a:lnTo>
                  <a:lnTo>
                    <a:pt x="1379637" y="745452"/>
                  </a:lnTo>
                  <a:cubicBezTo>
                    <a:pt x="1380285" y="747039"/>
                    <a:pt x="1380526" y="747712"/>
                    <a:pt x="1380526" y="749529"/>
                  </a:cubicBezTo>
                  <a:lnTo>
                    <a:pt x="1380526" y="749529"/>
                  </a:lnTo>
                  <a:lnTo>
                    <a:pt x="1380526" y="749529"/>
                  </a:lnTo>
                  <a:cubicBezTo>
                    <a:pt x="1380526" y="750100"/>
                    <a:pt x="1380653" y="750964"/>
                    <a:pt x="1380780" y="751891"/>
                  </a:cubicBezTo>
                  <a:lnTo>
                    <a:pt x="1380780" y="751891"/>
                  </a:lnTo>
                  <a:lnTo>
                    <a:pt x="1380780" y="751891"/>
                  </a:lnTo>
                  <a:cubicBezTo>
                    <a:pt x="1381072" y="754138"/>
                    <a:pt x="1381250" y="755548"/>
                    <a:pt x="1380729" y="756170"/>
                  </a:cubicBezTo>
                  <a:lnTo>
                    <a:pt x="1380729" y="756170"/>
                  </a:lnTo>
                  <a:lnTo>
                    <a:pt x="1380729" y="756170"/>
                  </a:lnTo>
                  <a:cubicBezTo>
                    <a:pt x="1380551" y="756336"/>
                    <a:pt x="1380361" y="756437"/>
                    <a:pt x="1380082" y="756437"/>
                  </a:cubicBezTo>
                  <a:lnTo>
                    <a:pt x="1380082" y="756437"/>
                  </a:lnTo>
                  <a:lnTo>
                    <a:pt x="1379789" y="756412"/>
                  </a:lnTo>
                  <a:lnTo>
                    <a:pt x="1379789" y="756412"/>
                  </a:lnTo>
                  <a:lnTo>
                    <a:pt x="1379789" y="756412"/>
                  </a:lnTo>
                  <a:cubicBezTo>
                    <a:pt x="1378596" y="756145"/>
                    <a:pt x="1378304" y="756044"/>
                    <a:pt x="1377453" y="754900"/>
                  </a:cubicBezTo>
                  <a:lnTo>
                    <a:pt x="1377453" y="754900"/>
                  </a:lnTo>
                  <a:lnTo>
                    <a:pt x="1377453" y="754900"/>
                  </a:lnTo>
                  <a:cubicBezTo>
                    <a:pt x="1377084" y="754418"/>
                    <a:pt x="1377059" y="753783"/>
                    <a:pt x="1376983" y="753211"/>
                  </a:cubicBezTo>
                  <a:lnTo>
                    <a:pt x="1376983" y="753211"/>
                  </a:lnTo>
                  <a:lnTo>
                    <a:pt x="1376983" y="753211"/>
                  </a:lnTo>
                  <a:cubicBezTo>
                    <a:pt x="1376983" y="752957"/>
                    <a:pt x="1376932" y="752526"/>
                    <a:pt x="1376830" y="752424"/>
                  </a:cubicBezTo>
                  <a:lnTo>
                    <a:pt x="1376830" y="752424"/>
                  </a:lnTo>
                  <a:lnTo>
                    <a:pt x="1376830" y="752424"/>
                  </a:lnTo>
                  <a:cubicBezTo>
                    <a:pt x="1376716" y="752424"/>
                    <a:pt x="1376462" y="752475"/>
                    <a:pt x="1375891" y="752792"/>
                  </a:cubicBezTo>
                  <a:lnTo>
                    <a:pt x="1375891" y="752792"/>
                  </a:lnTo>
                  <a:lnTo>
                    <a:pt x="1375891" y="752792"/>
                  </a:lnTo>
                  <a:cubicBezTo>
                    <a:pt x="1374506" y="753542"/>
                    <a:pt x="1373808" y="754418"/>
                    <a:pt x="1373262" y="755104"/>
                  </a:cubicBezTo>
                  <a:lnTo>
                    <a:pt x="1373262" y="755104"/>
                  </a:lnTo>
                  <a:lnTo>
                    <a:pt x="1373262" y="755104"/>
                  </a:lnTo>
                  <a:cubicBezTo>
                    <a:pt x="1372767" y="755739"/>
                    <a:pt x="1372347" y="756285"/>
                    <a:pt x="1371624" y="756425"/>
                  </a:cubicBezTo>
                  <a:lnTo>
                    <a:pt x="1371624" y="756425"/>
                  </a:lnTo>
                  <a:lnTo>
                    <a:pt x="1371624" y="756425"/>
                  </a:lnTo>
                  <a:cubicBezTo>
                    <a:pt x="1371382" y="756488"/>
                    <a:pt x="1371230" y="756666"/>
                    <a:pt x="1371001" y="756945"/>
                  </a:cubicBezTo>
                  <a:lnTo>
                    <a:pt x="1371001" y="756945"/>
                  </a:lnTo>
                  <a:lnTo>
                    <a:pt x="1371001" y="756945"/>
                  </a:lnTo>
                  <a:cubicBezTo>
                    <a:pt x="1370760" y="757275"/>
                    <a:pt x="1370417" y="757694"/>
                    <a:pt x="1369795" y="757694"/>
                  </a:cubicBezTo>
                  <a:lnTo>
                    <a:pt x="1369795" y="757694"/>
                  </a:lnTo>
                  <a:lnTo>
                    <a:pt x="1369795" y="757694"/>
                  </a:lnTo>
                  <a:cubicBezTo>
                    <a:pt x="1369414" y="757694"/>
                    <a:pt x="1369046" y="757580"/>
                    <a:pt x="1368576" y="757275"/>
                  </a:cubicBezTo>
                  <a:lnTo>
                    <a:pt x="1368576" y="757275"/>
                  </a:lnTo>
                  <a:lnTo>
                    <a:pt x="1368576" y="757275"/>
                  </a:lnTo>
                  <a:cubicBezTo>
                    <a:pt x="1368055" y="756971"/>
                    <a:pt x="1367611" y="756666"/>
                    <a:pt x="1367217" y="756425"/>
                  </a:cubicBezTo>
                  <a:lnTo>
                    <a:pt x="1367217" y="756425"/>
                  </a:lnTo>
                  <a:lnTo>
                    <a:pt x="1367217" y="756425"/>
                  </a:lnTo>
                  <a:cubicBezTo>
                    <a:pt x="1366315" y="755815"/>
                    <a:pt x="1365680" y="755383"/>
                    <a:pt x="1364956" y="755231"/>
                  </a:cubicBezTo>
                  <a:lnTo>
                    <a:pt x="1364956" y="755231"/>
                  </a:lnTo>
                  <a:lnTo>
                    <a:pt x="1364956" y="755231"/>
                  </a:lnTo>
                  <a:cubicBezTo>
                    <a:pt x="1364702" y="755231"/>
                    <a:pt x="1364410" y="755523"/>
                    <a:pt x="1364156" y="755891"/>
                  </a:cubicBezTo>
                  <a:lnTo>
                    <a:pt x="1364156" y="755891"/>
                  </a:lnTo>
                  <a:lnTo>
                    <a:pt x="1364156" y="755891"/>
                  </a:lnTo>
                  <a:cubicBezTo>
                    <a:pt x="1364829" y="755993"/>
                    <a:pt x="1365744" y="756425"/>
                    <a:pt x="1366645" y="757720"/>
                  </a:cubicBezTo>
                  <a:lnTo>
                    <a:pt x="1366645" y="757720"/>
                  </a:lnTo>
                  <a:lnTo>
                    <a:pt x="1366645" y="757720"/>
                  </a:lnTo>
                  <a:cubicBezTo>
                    <a:pt x="1367331" y="758736"/>
                    <a:pt x="1367357" y="759422"/>
                    <a:pt x="1367357" y="759866"/>
                  </a:cubicBezTo>
                  <a:lnTo>
                    <a:pt x="1367357" y="759866"/>
                  </a:lnTo>
                  <a:lnTo>
                    <a:pt x="1367357" y="759866"/>
                  </a:lnTo>
                  <a:cubicBezTo>
                    <a:pt x="1367357" y="760234"/>
                    <a:pt x="1367357" y="760311"/>
                    <a:pt x="1368677" y="760552"/>
                  </a:cubicBezTo>
                  <a:lnTo>
                    <a:pt x="1368677" y="760552"/>
                  </a:lnTo>
                  <a:lnTo>
                    <a:pt x="1368677" y="760552"/>
                  </a:lnTo>
                  <a:cubicBezTo>
                    <a:pt x="1369490" y="760692"/>
                    <a:pt x="1370265" y="760780"/>
                    <a:pt x="1370938" y="760831"/>
                  </a:cubicBezTo>
                  <a:lnTo>
                    <a:pt x="1370938" y="760831"/>
                  </a:lnTo>
                  <a:lnTo>
                    <a:pt x="1370938" y="760831"/>
                  </a:lnTo>
                  <a:cubicBezTo>
                    <a:pt x="1372195" y="760945"/>
                    <a:pt x="1373135" y="761022"/>
                    <a:pt x="1373630" y="761619"/>
                  </a:cubicBezTo>
                  <a:lnTo>
                    <a:pt x="1373630" y="761619"/>
                  </a:lnTo>
                  <a:lnTo>
                    <a:pt x="1373630" y="761619"/>
                  </a:lnTo>
                  <a:cubicBezTo>
                    <a:pt x="1373884" y="761949"/>
                    <a:pt x="1373986" y="762368"/>
                    <a:pt x="1373910" y="762888"/>
                  </a:cubicBezTo>
                  <a:lnTo>
                    <a:pt x="1373910" y="762888"/>
                  </a:lnTo>
                  <a:lnTo>
                    <a:pt x="1373910" y="762888"/>
                  </a:lnTo>
                  <a:cubicBezTo>
                    <a:pt x="1373655" y="764451"/>
                    <a:pt x="1373021" y="765225"/>
                    <a:pt x="1372271" y="766140"/>
                  </a:cubicBezTo>
                  <a:lnTo>
                    <a:pt x="1372271" y="766140"/>
                  </a:lnTo>
                  <a:lnTo>
                    <a:pt x="1372271" y="766140"/>
                  </a:lnTo>
                  <a:cubicBezTo>
                    <a:pt x="1372119" y="766317"/>
                    <a:pt x="1371954" y="766483"/>
                    <a:pt x="1371801" y="766724"/>
                  </a:cubicBezTo>
                  <a:lnTo>
                    <a:pt x="1371801" y="766724"/>
                  </a:lnTo>
                  <a:lnTo>
                    <a:pt x="1371801" y="766724"/>
                  </a:lnTo>
                  <a:cubicBezTo>
                    <a:pt x="1371230" y="767448"/>
                    <a:pt x="1370811" y="767625"/>
                    <a:pt x="1370480" y="767778"/>
                  </a:cubicBezTo>
                  <a:lnTo>
                    <a:pt x="1370480" y="767778"/>
                  </a:lnTo>
                  <a:lnTo>
                    <a:pt x="1370480" y="767778"/>
                  </a:lnTo>
                  <a:cubicBezTo>
                    <a:pt x="1370315" y="767854"/>
                    <a:pt x="1370265" y="767880"/>
                    <a:pt x="1370214" y="767943"/>
                  </a:cubicBezTo>
                  <a:lnTo>
                    <a:pt x="1370214" y="767943"/>
                  </a:lnTo>
                  <a:lnTo>
                    <a:pt x="1370214" y="767943"/>
                  </a:lnTo>
                  <a:cubicBezTo>
                    <a:pt x="1370290" y="768045"/>
                    <a:pt x="1370532" y="768197"/>
                    <a:pt x="1370658" y="768299"/>
                  </a:cubicBezTo>
                  <a:lnTo>
                    <a:pt x="1370658" y="768299"/>
                  </a:lnTo>
                  <a:lnTo>
                    <a:pt x="1370658" y="768299"/>
                  </a:lnTo>
                  <a:cubicBezTo>
                    <a:pt x="1371433" y="768794"/>
                    <a:pt x="1372716" y="769594"/>
                    <a:pt x="1372297" y="771169"/>
                  </a:cubicBezTo>
                  <a:lnTo>
                    <a:pt x="1372297" y="771169"/>
                  </a:lnTo>
                  <a:lnTo>
                    <a:pt x="1372297" y="771169"/>
                  </a:lnTo>
                  <a:cubicBezTo>
                    <a:pt x="1371700" y="773341"/>
                    <a:pt x="1371128" y="774699"/>
                    <a:pt x="1369693" y="775715"/>
                  </a:cubicBezTo>
                  <a:lnTo>
                    <a:pt x="1369693" y="775715"/>
                  </a:lnTo>
                  <a:lnTo>
                    <a:pt x="1369693" y="775715"/>
                  </a:lnTo>
                  <a:cubicBezTo>
                    <a:pt x="1369046" y="776160"/>
                    <a:pt x="1368652" y="776312"/>
                    <a:pt x="1368258" y="776439"/>
                  </a:cubicBezTo>
                  <a:lnTo>
                    <a:pt x="1368258" y="776439"/>
                  </a:lnTo>
                  <a:lnTo>
                    <a:pt x="1368258" y="776439"/>
                  </a:lnTo>
                  <a:cubicBezTo>
                    <a:pt x="1367788" y="776604"/>
                    <a:pt x="1367305" y="776782"/>
                    <a:pt x="1366239" y="777544"/>
                  </a:cubicBezTo>
                  <a:lnTo>
                    <a:pt x="1366239" y="777544"/>
                  </a:lnTo>
                  <a:lnTo>
                    <a:pt x="1366239" y="777544"/>
                  </a:lnTo>
                  <a:cubicBezTo>
                    <a:pt x="1364880" y="778560"/>
                    <a:pt x="1364537" y="779284"/>
                    <a:pt x="1364233" y="779906"/>
                  </a:cubicBezTo>
                  <a:lnTo>
                    <a:pt x="1364233" y="779906"/>
                  </a:lnTo>
                  <a:lnTo>
                    <a:pt x="1364233" y="779906"/>
                  </a:lnTo>
                  <a:cubicBezTo>
                    <a:pt x="1364105" y="780147"/>
                    <a:pt x="1364017" y="780402"/>
                    <a:pt x="1363864" y="780630"/>
                  </a:cubicBezTo>
                  <a:lnTo>
                    <a:pt x="1363864" y="780630"/>
                  </a:lnTo>
                  <a:lnTo>
                    <a:pt x="1363864" y="780630"/>
                  </a:lnTo>
                  <a:cubicBezTo>
                    <a:pt x="1363496" y="781151"/>
                    <a:pt x="1362429" y="781519"/>
                    <a:pt x="1360587" y="782078"/>
                  </a:cubicBezTo>
                  <a:lnTo>
                    <a:pt x="1360587" y="782078"/>
                  </a:lnTo>
                  <a:lnTo>
                    <a:pt x="1360587" y="782078"/>
                  </a:lnTo>
                  <a:cubicBezTo>
                    <a:pt x="1359368" y="782433"/>
                    <a:pt x="1358009" y="782852"/>
                    <a:pt x="1357514" y="783259"/>
                  </a:cubicBezTo>
                  <a:lnTo>
                    <a:pt x="1357514" y="783259"/>
                  </a:lnTo>
                  <a:lnTo>
                    <a:pt x="1357514" y="783259"/>
                  </a:lnTo>
                  <a:cubicBezTo>
                    <a:pt x="1356448" y="784072"/>
                    <a:pt x="1356079" y="785316"/>
                    <a:pt x="1356219" y="785685"/>
                  </a:cubicBezTo>
                  <a:lnTo>
                    <a:pt x="1356219" y="785685"/>
                  </a:lnTo>
                  <a:lnTo>
                    <a:pt x="1356219" y="785685"/>
                  </a:lnTo>
                  <a:cubicBezTo>
                    <a:pt x="1356498" y="786408"/>
                    <a:pt x="1355800" y="787564"/>
                    <a:pt x="1354111" y="790053"/>
                  </a:cubicBezTo>
                  <a:lnTo>
                    <a:pt x="1354111" y="790053"/>
                  </a:lnTo>
                  <a:lnTo>
                    <a:pt x="1354111" y="790053"/>
                  </a:lnTo>
                  <a:cubicBezTo>
                    <a:pt x="1353819" y="790498"/>
                    <a:pt x="1353514" y="790955"/>
                    <a:pt x="1353247" y="791361"/>
                  </a:cubicBezTo>
                  <a:lnTo>
                    <a:pt x="1353247" y="791361"/>
                  </a:lnTo>
                  <a:lnTo>
                    <a:pt x="1353247" y="791361"/>
                  </a:lnTo>
                  <a:cubicBezTo>
                    <a:pt x="1352676" y="792263"/>
                    <a:pt x="1351977" y="792898"/>
                    <a:pt x="1351291" y="793520"/>
                  </a:cubicBezTo>
                  <a:lnTo>
                    <a:pt x="1351291" y="793520"/>
                  </a:lnTo>
                  <a:lnTo>
                    <a:pt x="1351291" y="793520"/>
                  </a:lnTo>
                  <a:cubicBezTo>
                    <a:pt x="1350517" y="794244"/>
                    <a:pt x="1349780" y="794917"/>
                    <a:pt x="1349297" y="795946"/>
                  </a:cubicBezTo>
                  <a:lnTo>
                    <a:pt x="1349297" y="795946"/>
                  </a:lnTo>
                  <a:lnTo>
                    <a:pt x="1349297" y="795946"/>
                  </a:lnTo>
                  <a:cubicBezTo>
                    <a:pt x="1349107" y="796352"/>
                    <a:pt x="1348929" y="796848"/>
                    <a:pt x="1348739" y="797394"/>
                  </a:cubicBezTo>
                  <a:lnTo>
                    <a:pt x="1348739" y="797394"/>
                  </a:lnTo>
                  <a:lnTo>
                    <a:pt x="1348739" y="797394"/>
                  </a:lnTo>
                  <a:cubicBezTo>
                    <a:pt x="1348015" y="799502"/>
                    <a:pt x="1347024" y="802372"/>
                    <a:pt x="1343976" y="803489"/>
                  </a:cubicBezTo>
                  <a:lnTo>
                    <a:pt x="1343976" y="803489"/>
                  </a:lnTo>
                  <a:lnTo>
                    <a:pt x="1343976" y="803489"/>
                  </a:lnTo>
                  <a:cubicBezTo>
                    <a:pt x="1342605" y="803997"/>
                    <a:pt x="1341335" y="804391"/>
                    <a:pt x="1340230" y="804734"/>
                  </a:cubicBezTo>
                  <a:lnTo>
                    <a:pt x="1340230" y="804734"/>
                  </a:lnTo>
                  <a:lnTo>
                    <a:pt x="1340230" y="804734"/>
                  </a:lnTo>
                  <a:cubicBezTo>
                    <a:pt x="1338389" y="805306"/>
                    <a:pt x="1336979" y="805750"/>
                    <a:pt x="1336128" y="806347"/>
                  </a:cubicBezTo>
                  <a:lnTo>
                    <a:pt x="1336128" y="806347"/>
                  </a:lnTo>
                  <a:lnTo>
                    <a:pt x="1336128" y="806347"/>
                  </a:lnTo>
                  <a:cubicBezTo>
                    <a:pt x="1335556" y="806779"/>
                    <a:pt x="1334921" y="807084"/>
                    <a:pt x="1334274" y="807388"/>
                  </a:cubicBezTo>
                  <a:lnTo>
                    <a:pt x="1334274" y="807388"/>
                  </a:lnTo>
                  <a:lnTo>
                    <a:pt x="1334274" y="807388"/>
                  </a:lnTo>
                  <a:cubicBezTo>
                    <a:pt x="1333283" y="807883"/>
                    <a:pt x="1332343" y="808315"/>
                    <a:pt x="1331912" y="809103"/>
                  </a:cubicBezTo>
                  <a:lnTo>
                    <a:pt x="1331912" y="809103"/>
                  </a:lnTo>
                  <a:lnTo>
                    <a:pt x="1331912" y="809103"/>
                  </a:lnTo>
                  <a:cubicBezTo>
                    <a:pt x="1331747" y="809395"/>
                    <a:pt x="1331594" y="809623"/>
                    <a:pt x="1331493" y="809789"/>
                  </a:cubicBezTo>
                  <a:lnTo>
                    <a:pt x="1331493" y="809789"/>
                  </a:lnTo>
                  <a:lnTo>
                    <a:pt x="1331493" y="809789"/>
                  </a:lnTo>
                  <a:cubicBezTo>
                    <a:pt x="1331175" y="810246"/>
                    <a:pt x="1331175" y="810246"/>
                    <a:pt x="1331937" y="812227"/>
                  </a:cubicBezTo>
                  <a:lnTo>
                    <a:pt x="1331937" y="812227"/>
                  </a:lnTo>
                  <a:lnTo>
                    <a:pt x="1331937" y="812227"/>
                  </a:lnTo>
                  <a:cubicBezTo>
                    <a:pt x="1333055" y="815122"/>
                    <a:pt x="1333994" y="816659"/>
                    <a:pt x="1335188" y="818208"/>
                  </a:cubicBezTo>
                  <a:lnTo>
                    <a:pt x="1335188" y="818208"/>
                  </a:lnTo>
                  <a:lnTo>
                    <a:pt x="1335188" y="818208"/>
                  </a:lnTo>
                  <a:cubicBezTo>
                    <a:pt x="1336280" y="819631"/>
                    <a:pt x="1337474" y="820825"/>
                    <a:pt x="1338935" y="821942"/>
                  </a:cubicBezTo>
                  <a:lnTo>
                    <a:pt x="1338935" y="821942"/>
                  </a:lnTo>
                  <a:lnTo>
                    <a:pt x="1338935" y="821942"/>
                  </a:lnTo>
                  <a:cubicBezTo>
                    <a:pt x="1339303" y="822247"/>
                    <a:pt x="1339684" y="822399"/>
                    <a:pt x="1340001" y="822539"/>
                  </a:cubicBezTo>
                  <a:lnTo>
                    <a:pt x="1340001" y="822539"/>
                  </a:lnTo>
                  <a:lnTo>
                    <a:pt x="1340001" y="822539"/>
                  </a:lnTo>
                  <a:cubicBezTo>
                    <a:pt x="1340649" y="822831"/>
                    <a:pt x="1341386" y="823174"/>
                    <a:pt x="1341386" y="824380"/>
                  </a:cubicBezTo>
                  <a:lnTo>
                    <a:pt x="1341386" y="824380"/>
                  </a:lnTo>
                  <a:lnTo>
                    <a:pt x="1341386" y="824380"/>
                  </a:lnTo>
                  <a:cubicBezTo>
                    <a:pt x="1341386" y="824850"/>
                    <a:pt x="1341297" y="825269"/>
                    <a:pt x="1341221" y="825689"/>
                  </a:cubicBezTo>
                  <a:lnTo>
                    <a:pt x="1341221" y="825689"/>
                  </a:lnTo>
                  <a:lnTo>
                    <a:pt x="1341221" y="825689"/>
                  </a:lnTo>
                  <a:cubicBezTo>
                    <a:pt x="1341043" y="826514"/>
                    <a:pt x="1341043" y="826730"/>
                    <a:pt x="1341411" y="826959"/>
                  </a:cubicBezTo>
                  <a:lnTo>
                    <a:pt x="1341411" y="826959"/>
                  </a:lnTo>
                  <a:lnTo>
                    <a:pt x="1341411" y="826959"/>
                  </a:lnTo>
                  <a:cubicBezTo>
                    <a:pt x="1342452" y="827606"/>
                    <a:pt x="1344040" y="828698"/>
                    <a:pt x="1345157" y="829511"/>
                  </a:cubicBezTo>
                  <a:lnTo>
                    <a:pt x="1345157" y="829511"/>
                  </a:lnTo>
                  <a:lnTo>
                    <a:pt x="1345157" y="829511"/>
                  </a:lnTo>
                  <a:cubicBezTo>
                    <a:pt x="1345513" y="829765"/>
                    <a:pt x="1345831" y="830133"/>
                    <a:pt x="1346199" y="830502"/>
                  </a:cubicBezTo>
                  <a:lnTo>
                    <a:pt x="1346199" y="830502"/>
                  </a:lnTo>
                  <a:lnTo>
                    <a:pt x="1346199" y="830502"/>
                  </a:lnTo>
                  <a:cubicBezTo>
                    <a:pt x="1346745" y="831073"/>
                    <a:pt x="1347494" y="831873"/>
                    <a:pt x="1347964" y="831873"/>
                  </a:cubicBezTo>
                  <a:lnTo>
                    <a:pt x="1347964" y="831873"/>
                  </a:lnTo>
                  <a:lnTo>
                    <a:pt x="1347964" y="831873"/>
                  </a:lnTo>
                  <a:cubicBezTo>
                    <a:pt x="1348040" y="831873"/>
                    <a:pt x="1348116" y="831873"/>
                    <a:pt x="1348231" y="831772"/>
                  </a:cubicBezTo>
                  <a:lnTo>
                    <a:pt x="1348231" y="831772"/>
                  </a:lnTo>
                  <a:lnTo>
                    <a:pt x="1348231" y="831772"/>
                  </a:lnTo>
                  <a:cubicBezTo>
                    <a:pt x="1348828" y="831327"/>
                    <a:pt x="1350364" y="830235"/>
                    <a:pt x="1351787" y="830235"/>
                  </a:cubicBezTo>
                  <a:lnTo>
                    <a:pt x="1351787" y="830235"/>
                  </a:lnTo>
                  <a:lnTo>
                    <a:pt x="1351787" y="830235"/>
                  </a:lnTo>
                  <a:cubicBezTo>
                    <a:pt x="1352053" y="830235"/>
                    <a:pt x="1352358" y="830286"/>
                    <a:pt x="1352574" y="830375"/>
                  </a:cubicBezTo>
                  <a:lnTo>
                    <a:pt x="1352574" y="830375"/>
                  </a:lnTo>
                  <a:lnTo>
                    <a:pt x="1352853" y="830463"/>
                  </a:lnTo>
                  <a:lnTo>
                    <a:pt x="1352853" y="830463"/>
                  </a:lnTo>
                  <a:lnTo>
                    <a:pt x="1352853" y="830463"/>
                  </a:lnTo>
                  <a:cubicBezTo>
                    <a:pt x="1353768" y="830806"/>
                    <a:pt x="1354657" y="831137"/>
                    <a:pt x="1354657" y="832419"/>
                  </a:cubicBezTo>
                  <a:lnTo>
                    <a:pt x="1354657" y="832419"/>
                  </a:lnTo>
                  <a:lnTo>
                    <a:pt x="1354657" y="832419"/>
                  </a:lnTo>
                  <a:cubicBezTo>
                    <a:pt x="1354657" y="832991"/>
                    <a:pt x="1354517" y="833385"/>
                    <a:pt x="1354365" y="833791"/>
                  </a:cubicBezTo>
                  <a:lnTo>
                    <a:pt x="1354365" y="833791"/>
                  </a:lnTo>
                  <a:lnTo>
                    <a:pt x="1354365" y="833791"/>
                  </a:lnTo>
                  <a:cubicBezTo>
                    <a:pt x="1354212" y="834197"/>
                    <a:pt x="1354035" y="834616"/>
                    <a:pt x="1353997" y="835289"/>
                  </a:cubicBezTo>
                  <a:lnTo>
                    <a:pt x="1353997" y="835289"/>
                  </a:lnTo>
                  <a:lnTo>
                    <a:pt x="1353997" y="835289"/>
                  </a:lnTo>
                  <a:cubicBezTo>
                    <a:pt x="1353971" y="835645"/>
                    <a:pt x="1353997" y="835988"/>
                    <a:pt x="1354022" y="836318"/>
                  </a:cubicBezTo>
                  <a:lnTo>
                    <a:pt x="1354022" y="836318"/>
                  </a:lnTo>
                  <a:lnTo>
                    <a:pt x="1354022" y="836318"/>
                  </a:lnTo>
                  <a:cubicBezTo>
                    <a:pt x="1354060" y="837055"/>
                    <a:pt x="1354111" y="837791"/>
                    <a:pt x="1353616" y="838312"/>
                  </a:cubicBezTo>
                  <a:lnTo>
                    <a:pt x="1353616" y="838312"/>
                  </a:lnTo>
                  <a:lnTo>
                    <a:pt x="1353616" y="838312"/>
                  </a:lnTo>
                  <a:cubicBezTo>
                    <a:pt x="1353323" y="838655"/>
                    <a:pt x="1352828" y="838820"/>
                    <a:pt x="1352130" y="838820"/>
                  </a:cubicBezTo>
                  <a:lnTo>
                    <a:pt x="1352130" y="838820"/>
                  </a:lnTo>
                  <a:lnTo>
                    <a:pt x="1352130" y="838820"/>
                  </a:lnTo>
                  <a:cubicBezTo>
                    <a:pt x="1351456" y="838820"/>
                    <a:pt x="1350720" y="838782"/>
                    <a:pt x="1349945" y="838718"/>
                  </a:cubicBezTo>
                  <a:lnTo>
                    <a:pt x="1349945" y="838718"/>
                  </a:lnTo>
                  <a:lnTo>
                    <a:pt x="1349945" y="838718"/>
                  </a:lnTo>
                  <a:cubicBezTo>
                    <a:pt x="1349158" y="838655"/>
                    <a:pt x="1348332" y="838591"/>
                    <a:pt x="1347621" y="838591"/>
                  </a:cubicBezTo>
                  <a:lnTo>
                    <a:pt x="1347621" y="838591"/>
                  </a:lnTo>
                  <a:lnTo>
                    <a:pt x="1347621" y="838591"/>
                  </a:lnTo>
                  <a:cubicBezTo>
                    <a:pt x="1346872" y="838591"/>
                    <a:pt x="1346326" y="838655"/>
                    <a:pt x="1345957" y="838795"/>
                  </a:cubicBezTo>
                  <a:lnTo>
                    <a:pt x="1345957" y="838795"/>
                  </a:lnTo>
                  <a:lnTo>
                    <a:pt x="1345957" y="838795"/>
                  </a:lnTo>
                  <a:cubicBezTo>
                    <a:pt x="1345513" y="838960"/>
                    <a:pt x="1345234" y="839087"/>
                    <a:pt x="1345018" y="839201"/>
                  </a:cubicBezTo>
                  <a:lnTo>
                    <a:pt x="1345018" y="839201"/>
                  </a:lnTo>
                  <a:lnTo>
                    <a:pt x="1345018" y="839201"/>
                  </a:lnTo>
                  <a:cubicBezTo>
                    <a:pt x="1344472" y="839430"/>
                    <a:pt x="1344040" y="839645"/>
                    <a:pt x="1342313" y="840001"/>
                  </a:cubicBezTo>
                  <a:lnTo>
                    <a:pt x="1342313" y="840001"/>
                  </a:lnTo>
                  <a:lnTo>
                    <a:pt x="1342313" y="840001"/>
                  </a:lnTo>
                  <a:cubicBezTo>
                    <a:pt x="1339976" y="840496"/>
                    <a:pt x="1338439" y="841208"/>
                    <a:pt x="1337106" y="842414"/>
                  </a:cubicBezTo>
                  <a:lnTo>
                    <a:pt x="1337106" y="842414"/>
                  </a:lnTo>
                  <a:lnTo>
                    <a:pt x="1336877" y="842630"/>
                  </a:lnTo>
                  <a:lnTo>
                    <a:pt x="1336877" y="842630"/>
                  </a:lnTo>
                  <a:lnTo>
                    <a:pt x="1336877" y="842630"/>
                  </a:lnTo>
                  <a:cubicBezTo>
                    <a:pt x="1335836" y="843557"/>
                    <a:pt x="1334642" y="844637"/>
                    <a:pt x="1333385" y="844637"/>
                  </a:cubicBezTo>
                  <a:lnTo>
                    <a:pt x="1333385" y="844637"/>
                  </a:lnTo>
                  <a:lnTo>
                    <a:pt x="1333385" y="844637"/>
                  </a:lnTo>
                  <a:cubicBezTo>
                    <a:pt x="1332979" y="844637"/>
                    <a:pt x="1332610" y="844535"/>
                    <a:pt x="1332242" y="844319"/>
                  </a:cubicBezTo>
                  <a:lnTo>
                    <a:pt x="1332242" y="844319"/>
                  </a:lnTo>
                  <a:lnTo>
                    <a:pt x="1332242" y="844319"/>
                  </a:lnTo>
                  <a:cubicBezTo>
                    <a:pt x="1331886" y="844128"/>
                    <a:pt x="1331467" y="844001"/>
                    <a:pt x="1331048" y="843862"/>
                  </a:cubicBezTo>
                  <a:lnTo>
                    <a:pt x="1331048" y="843862"/>
                  </a:lnTo>
                  <a:lnTo>
                    <a:pt x="1331048" y="843862"/>
                  </a:lnTo>
                  <a:cubicBezTo>
                    <a:pt x="1329956" y="843506"/>
                    <a:pt x="1328711" y="843087"/>
                    <a:pt x="1327645" y="841208"/>
                  </a:cubicBezTo>
                  <a:lnTo>
                    <a:pt x="1327645" y="841208"/>
                  </a:lnTo>
                  <a:lnTo>
                    <a:pt x="1327645" y="841208"/>
                  </a:lnTo>
                  <a:cubicBezTo>
                    <a:pt x="1326806" y="839671"/>
                    <a:pt x="1326654" y="838490"/>
                    <a:pt x="1326603" y="837626"/>
                  </a:cubicBezTo>
                  <a:lnTo>
                    <a:pt x="1326603" y="837626"/>
                  </a:lnTo>
                  <a:lnTo>
                    <a:pt x="1326603" y="837626"/>
                  </a:lnTo>
                  <a:cubicBezTo>
                    <a:pt x="1326527" y="837156"/>
                    <a:pt x="1326489" y="836801"/>
                    <a:pt x="1326362" y="836610"/>
                  </a:cubicBezTo>
                  <a:lnTo>
                    <a:pt x="1326362" y="836610"/>
                  </a:lnTo>
                  <a:lnTo>
                    <a:pt x="1326362" y="836610"/>
                  </a:lnTo>
                  <a:cubicBezTo>
                    <a:pt x="1325994" y="836064"/>
                    <a:pt x="1324876" y="835239"/>
                    <a:pt x="1323631" y="835239"/>
                  </a:cubicBezTo>
                  <a:lnTo>
                    <a:pt x="1323631" y="835239"/>
                  </a:lnTo>
                  <a:lnTo>
                    <a:pt x="1323631" y="835239"/>
                  </a:lnTo>
                  <a:cubicBezTo>
                    <a:pt x="1323352" y="835239"/>
                    <a:pt x="1323085" y="835289"/>
                    <a:pt x="1322831" y="835353"/>
                  </a:cubicBezTo>
                  <a:lnTo>
                    <a:pt x="1322831" y="835353"/>
                  </a:lnTo>
                  <a:lnTo>
                    <a:pt x="1322831" y="835353"/>
                  </a:lnTo>
                  <a:cubicBezTo>
                    <a:pt x="1322514" y="835455"/>
                    <a:pt x="1322247" y="835518"/>
                    <a:pt x="1321942" y="835594"/>
                  </a:cubicBezTo>
                  <a:lnTo>
                    <a:pt x="1321942" y="835594"/>
                  </a:lnTo>
                  <a:lnTo>
                    <a:pt x="1321942" y="835594"/>
                  </a:lnTo>
                  <a:cubicBezTo>
                    <a:pt x="1320533" y="835963"/>
                    <a:pt x="1319415" y="836242"/>
                    <a:pt x="1318615" y="837525"/>
                  </a:cubicBezTo>
                  <a:lnTo>
                    <a:pt x="1318615" y="837525"/>
                  </a:lnTo>
                  <a:lnTo>
                    <a:pt x="1318615" y="837525"/>
                  </a:lnTo>
                  <a:cubicBezTo>
                    <a:pt x="1318348" y="837982"/>
                    <a:pt x="1318069" y="838325"/>
                    <a:pt x="1317878" y="838617"/>
                  </a:cubicBezTo>
                  <a:lnTo>
                    <a:pt x="1317878" y="838617"/>
                  </a:lnTo>
                  <a:lnTo>
                    <a:pt x="1317878" y="838617"/>
                  </a:lnTo>
                  <a:cubicBezTo>
                    <a:pt x="1317332" y="839366"/>
                    <a:pt x="1317155" y="839607"/>
                    <a:pt x="1317256" y="840776"/>
                  </a:cubicBezTo>
                  <a:lnTo>
                    <a:pt x="1317256" y="840776"/>
                  </a:lnTo>
                  <a:lnTo>
                    <a:pt x="1317282" y="841195"/>
                  </a:lnTo>
                  <a:lnTo>
                    <a:pt x="1317282" y="841195"/>
                  </a:lnTo>
                  <a:lnTo>
                    <a:pt x="1317282" y="841195"/>
                  </a:lnTo>
                  <a:cubicBezTo>
                    <a:pt x="1317409" y="842833"/>
                    <a:pt x="1317383" y="843303"/>
                    <a:pt x="1316240" y="845195"/>
                  </a:cubicBezTo>
                  <a:lnTo>
                    <a:pt x="1316240" y="845195"/>
                  </a:lnTo>
                  <a:lnTo>
                    <a:pt x="1316240" y="845195"/>
                  </a:lnTo>
                  <a:cubicBezTo>
                    <a:pt x="1315898" y="845767"/>
                    <a:pt x="1315694" y="846326"/>
                    <a:pt x="1315517" y="846833"/>
                  </a:cubicBezTo>
                  <a:lnTo>
                    <a:pt x="1315517" y="846833"/>
                  </a:lnTo>
                  <a:lnTo>
                    <a:pt x="1315517" y="846833"/>
                  </a:lnTo>
                  <a:cubicBezTo>
                    <a:pt x="1315224" y="847672"/>
                    <a:pt x="1314894" y="848561"/>
                    <a:pt x="1313929" y="848561"/>
                  </a:cubicBezTo>
                  <a:lnTo>
                    <a:pt x="1313929" y="848561"/>
                  </a:lnTo>
                  <a:lnTo>
                    <a:pt x="1313929" y="848561"/>
                  </a:lnTo>
                  <a:cubicBezTo>
                    <a:pt x="1313611" y="848561"/>
                    <a:pt x="1313243" y="848434"/>
                    <a:pt x="1312748" y="848180"/>
                  </a:cubicBezTo>
                  <a:lnTo>
                    <a:pt x="1312748" y="848180"/>
                  </a:lnTo>
                  <a:lnTo>
                    <a:pt x="1312748" y="848180"/>
                  </a:lnTo>
                  <a:cubicBezTo>
                    <a:pt x="1312227" y="847913"/>
                    <a:pt x="1311770" y="847634"/>
                    <a:pt x="1311351" y="847367"/>
                  </a:cubicBezTo>
                  <a:lnTo>
                    <a:pt x="1311351" y="847367"/>
                  </a:lnTo>
                  <a:lnTo>
                    <a:pt x="1311351" y="847367"/>
                  </a:lnTo>
                  <a:cubicBezTo>
                    <a:pt x="1310233" y="846681"/>
                    <a:pt x="1309421" y="846199"/>
                    <a:pt x="1308671" y="846478"/>
                  </a:cubicBezTo>
                  <a:lnTo>
                    <a:pt x="1308671" y="846478"/>
                  </a:lnTo>
                  <a:lnTo>
                    <a:pt x="1308671" y="846478"/>
                  </a:lnTo>
                  <a:cubicBezTo>
                    <a:pt x="1308328" y="846643"/>
                    <a:pt x="1307884" y="846757"/>
                    <a:pt x="1307465" y="846897"/>
                  </a:cubicBezTo>
                  <a:lnTo>
                    <a:pt x="1307465" y="846897"/>
                  </a:lnTo>
                  <a:lnTo>
                    <a:pt x="1307465" y="846897"/>
                  </a:lnTo>
                  <a:cubicBezTo>
                    <a:pt x="1306373" y="847253"/>
                    <a:pt x="1305128" y="847646"/>
                    <a:pt x="1304353" y="848395"/>
                  </a:cubicBezTo>
                  <a:lnTo>
                    <a:pt x="1304353" y="848395"/>
                  </a:lnTo>
                  <a:lnTo>
                    <a:pt x="1304353" y="848395"/>
                  </a:lnTo>
                  <a:cubicBezTo>
                    <a:pt x="1303744" y="848980"/>
                    <a:pt x="1302893" y="849310"/>
                    <a:pt x="1302080" y="849640"/>
                  </a:cubicBezTo>
                  <a:lnTo>
                    <a:pt x="1302080" y="849640"/>
                  </a:lnTo>
                  <a:lnTo>
                    <a:pt x="1302080" y="849640"/>
                  </a:lnTo>
                  <a:cubicBezTo>
                    <a:pt x="1301178" y="849970"/>
                    <a:pt x="1300340" y="850301"/>
                    <a:pt x="1300086" y="850872"/>
                  </a:cubicBezTo>
                  <a:lnTo>
                    <a:pt x="1300086" y="850872"/>
                  </a:lnTo>
                  <a:lnTo>
                    <a:pt x="1300086" y="850872"/>
                  </a:lnTo>
                  <a:cubicBezTo>
                    <a:pt x="1299896" y="851240"/>
                    <a:pt x="1299616" y="851634"/>
                    <a:pt x="1299350" y="852066"/>
                  </a:cubicBezTo>
                  <a:lnTo>
                    <a:pt x="1299350" y="852066"/>
                  </a:lnTo>
                  <a:lnTo>
                    <a:pt x="1299350" y="852066"/>
                  </a:lnTo>
                  <a:cubicBezTo>
                    <a:pt x="1298651" y="853145"/>
                    <a:pt x="1297762" y="854479"/>
                    <a:pt x="1298207" y="855279"/>
                  </a:cubicBezTo>
                  <a:lnTo>
                    <a:pt x="1298207" y="855279"/>
                  </a:lnTo>
                  <a:lnTo>
                    <a:pt x="1298207" y="855279"/>
                  </a:lnTo>
                  <a:cubicBezTo>
                    <a:pt x="1298499" y="855812"/>
                    <a:pt x="1298677" y="856422"/>
                    <a:pt x="1298829" y="856942"/>
                  </a:cubicBezTo>
                  <a:lnTo>
                    <a:pt x="1298829" y="856942"/>
                  </a:lnTo>
                  <a:lnTo>
                    <a:pt x="1298829" y="856942"/>
                  </a:lnTo>
                  <a:cubicBezTo>
                    <a:pt x="1298982" y="857438"/>
                    <a:pt x="1299172" y="858149"/>
                    <a:pt x="1299375" y="858149"/>
                  </a:cubicBezTo>
                  <a:lnTo>
                    <a:pt x="1299375" y="858149"/>
                  </a:lnTo>
                  <a:lnTo>
                    <a:pt x="1299375" y="858149"/>
                  </a:lnTo>
                  <a:cubicBezTo>
                    <a:pt x="1299375" y="858149"/>
                    <a:pt x="1299451" y="858149"/>
                    <a:pt x="1299528" y="858111"/>
                  </a:cubicBezTo>
                  <a:lnTo>
                    <a:pt x="1299528" y="858111"/>
                  </a:lnTo>
                  <a:lnTo>
                    <a:pt x="1299528" y="858111"/>
                  </a:lnTo>
                  <a:cubicBezTo>
                    <a:pt x="1300569" y="857704"/>
                    <a:pt x="1300836" y="857539"/>
                    <a:pt x="1301483" y="857158"/>
                  </a:cubicBezTo>
                  <a:lnTo>
                    <a:pt x="1301483" y="857158"/>
                  </a:lnTo>
                  <a:lnTo>
                    <a:pt x="1302220" y="856752"/>
                  </a:lnTo>
                  <a:lnTo>
                    <a:pt x="1302220" y="856752"/>
                  </a:lnTo>
                  <a:lnTo>
                    <a:pt x="1302220" y="856752"/>
                  </a:lnTo>
                  <a:cubicBezTo>
                    <a:pt x="1303439" y="856066"/>
                    <a:pt x="1304379" y="855685"/>
                    <a:pt x="1305420" y="856282"/>
                  </a:cubicBezTo>
                  <a:lnTo>
                    <a:pt x="1305420" y="856282"/>
                  </a:lnTo>
                  <a:lnTo>
                    <a:pt x="1305420" y="856282"/>
                  </a:lnTo>
                  <a:cubicBezTo>
                    <a:pt x="1305750" y="856447"/>
                    <a:pt x="1306322" y="856574"/>
                    <a:pt x="1306842" y="856701"/>
                  </a:cubicBezTo>
                  <a:lnTo>
                    <a:pt x="1306842" y="856701"/>
                  </a:lnTo>
                  <a:lnTo>
                    <a:pt x="1306842" y="856701"/>
                  </a:lnTo>
                  <a:cubicBezTo>
                    <a:pt x="1307782" y="856904"/>
                    <a:pt x="1308747" y="857120"/>
                    <a:pt x="1309217" y="857768"/>
                  </a:cubicBezTo>
                  <a:lnTo>
                    <a:pt x="1309217" y="857768"/>
                  </a:lnTo>
                  <a:lnTo>
                    <a:pt x="1309217" y="857768"/>
                  </a:lnTo>
                  <a:cubicBezTo>
                    <a:pt x="1309344" y="857984"/>
                    <a:pt x="1309548" y="858174"/>
                    <a:pt x="1309764" y="858390"/>
                  </a:cubicBezTo>
                  <a:lnTo>
                    <a:pt x="1309764" y="858390"/>
                  </a:lnTo>
                  <a:lnTo>
                    <a:pt x="1309764" y="858390"/>
                  </a:lnTo>
                  <a:cubicBezTo>
                    <a:pt x="1310284" y="858911"/>
                    <a:pt x="1310957" y="859546"/>
                    <a:pt x="1310703" y="860574"/>
                  </a:cubicBezTo>
                  <a:lnTo>
                    <a:pt x="1310703" y="860574"/>
                  </a:lnTo>
                  <a:lnTo>
                    <a:pt x="1310703" y="860574"/>
                  </a:lnTo>
                  <a:cubicBezTo>
                    <a:pt x="1310462" y="861629"/>
                    <a:pt x="1310462" y="862657"/>
                    <a:pt x="1310729" y="864067"/>
                  </a:cubicBezTo>
                  <a:lnTo>
                    <a:pt x="1310729" y="864067"/>
                  </a:lnTo>
                  <a:lnTo>
                    <a:pt x="1310729" y="864067"/>
                  </a:lnTo>
                  <a:cubicBezTo>
                    <a:pt x="1310805" y="864575"/>
                    <a:pt x="1310805" y="864981"/>
                    <a:pt x="1310805" y="865261"/>
                  </a:cubicBezTo>
                  <a:lnTo>
                    <a:pt x="1310805" y="865261"/>
                  </a:lnTo>
                  <a:lnTo>
                    <a:pt x="1310805" y="865261"/>
                  </a:lnTo>
                  <a:cubicBezTo>
                    <a:pt x="1310779" y="865832"/>
                    <a:pt x="1310779" y="865896"/>
                    <a:pt x="1311872" y="866353"/>
                  </a:cubicBezTo>
                  <a:lnTo>
                    <a:pt x="1311872" y="866353"/>
                  </a:lnTo>
                  <a:lnTo>
                    <a:pt x="1311872" y="866353"/>
                  </a:lnTo>
                  <a:cubicBezTo>
                    <a:pt x="1312570" y="866619"/>
                    <a:pt x="1313065" y="866645"/>
                    <a:pt x="1313535" y="866670"/>
                  </a:cubicBezTo>
                  <a:lnTo>
                    <a:pt x="1313535" y="866670"/>
                  </a:lnTo>
                  <a:lnTo>
                    <a:pt x="1313535" y="866670"/>
                  </a:lnTo>
                  <a:cubicBezTo>
                    <a:pt x="1314348" y="866683"/>
                    <a:pt x="1315097" y="866721"/>
                    <a:pt x="1316291" y="867915"/>
                  </a:cubicBezTo>
                  <a:lnTo>
                    <a:pt x="1316291" y="867915"/>
                  </a:lnTo>
                  <a:lnTo>
                    <a:pt x="1316291" y="867915"/>
                  </a:lnTo>
                  <a:cubicBezTo>
                    <a:pt x="1316685" y="868283"/>
                    <a:pt x="1316990" y="868550"/>
                    <a:pt x="1317206" y="868779"/>
                  </a:cubicBezTo>
                  <a:lnTo>
                    <a:pt x="1317206" y="868779"/>
                  </a:lnTo>
                  <a:lnTo>
                    <a:pt x="1317206" y="868779"/>
                  </a:lnTo>
                  <a:cubicBezTo>
                    <a:pt x="1318120" y="869591"/>
                    <a:pt x="1318323" y="869820"/>
                    <a:pt x="1318945" y="871826"/>
                  </a:cubicBezTo>
                  <a:lnTo>
                    <a:pt x="1318945" y="871826"/>
                  </a:lnTo>
                  <a:lnTo>
                    <a:pt x="1318945" y="871826"/>
                  </a:lnTo>
                  <a:cubicBezTo>
                    <a:pt x="1319733" y="874328"/>
                    <a:pt x="1319860" y="874735"/>
                    <a:pt x="1320406" y="876043"/>
                  </a:cubicBezTo>
                  <a:lnTo>
                    <a:pt x="1320406" y="876043"/>
                  </a:lnTo>
                  <a:lnTo>
                    <a:pt x="1320406" y="876043"/>
                  </a:lnTo>
                  <a:cubicBezTo>
                    <a:pt x="1320533" y="876411"/>
                    <a:pt x="1320609" y="876729"/>
                    <a:pt x="1320685" y="876983"/>
                  </a:cubicBezTo>
                  <a:lnTo>
                    <a:pt x="1320685" y="876983"/>
                  </a:lnTo>
                  <a:lnTo>
                    <a:pt x="1320685" y="876983"/>
                  </a:lnTo>
                  <a:cubicBezTo>
                    <a:pt x="1320799" y="877579"/>
                    <a:pt x="1320799" y="877579"/>
                    <a:pt x="1321130" y="877579"/>
                  </a:cubicBezTo>
                  <a:lnTo>
                    <a:pt x="1321130" y="877579"/>
                  </a:lnTo>
                  <a:lnTo>
                    <a:pt x="1321130" y="877579"/>
                  </a:lnTo>
                  <a:cubicBezTo>
                    <a:pt x="1321345" y="877579"/>
                    <a:pt x="1321650" y="877529"/>
                    <a:pt x="1322044" y="877440"/>
                  </a:cubicBezTo>
                  <a:lnTo>
                    <a:pt x="1322044" y="877440"/>
                  </a:lnTo>
                  <a:lnTo>
                    <a:pt x="1322044" y="877440"/>
                  </a:lnTo>
                  <a:cubicBezTo>
                    <a:pt x="1322831" y="877262"/>
                    <a:pt x="1323454" y="877008"/>
                    <a:pt x="1324000" y="876792"/>
                  </a:cubicBezTo>
                  <a:lnTo>
                    <a:pt x="1324000" y="876792"/>
                  </a:lnTo>
                  <a:lnTo>
                    <a:pt x="1324000" y="876792"/>
                  </a:lnTo>
                  <a:cubicBezTo>
                    <a:pt x="1324939" y="876424"/>
                    <a:pt x="1325765" y="876170"/>
                    <a:pt x="1326629" y="876538"/>
                  </a:cubicBezTo>
                  <a:lnTo>
                    <a:pt x="1326629" y="876538"/>
                  </a:lnTo>
                  <a:lnTo>
                    <a:pt x="1326629" y="876538"/>
                  </a:lnTo>
                  <a:cubicBezTo>
                    <a:pt x="1327226" y="876843"/>
                    <a:pt x="1327556" y="877173"/>
                    <a:pt x="1327797" y="877427"/>
                  </a:cubicBezTo>
                  <a:lnTo>
                    <a:pt x="1327797" y="877427"/>
                  </a:lnTo>
                  <a:lnTo>
                    <a:pt x="1327797" y="877427"/>
                  </a:lnTo>
                  <a:cubicBezTo>
                    <a:pt x="1328076" y="877745"/>
                    <a:pt x="1328000" y="877681"/>
                    <a:pt x="1328241" y="877605"/>
                  </a:cubicBezTo>
                  <a:lnTo>
                    <a:pt x="1328241" y="877605"/>
                  </a:lnTo>
                  <a:lnTo>
                    <a:pt x="1328241" y="877605"/>
                  </a:lnTo>
                  <a:cubicBezTo>
                    <a:pt x="1329016" y="877389"/>
                    <a:pt x="1329486" y="876792"/>
                    <a:pt x="1330502" y="875509"/>
                  </a:cubicBezTo>
                  <a:lnTo>
                    <a:pt x="1330502" y="875509"/>
                  </a:lnTo>
                  <a:lnTo>
                    <a:pt x="1330502" y="875509"/>
                  </a:lnTo>
                  <a:cubicBezTo>
                    <a:pt x="1330997" y="874874"/>
                    <a:pt x="1331594" y="874684"/>
                    <a:pt x="1332064" y="874506"/>
                  </a:cubicBezTo>
                  <a:lnTo>
                    <a:pt x="1332064" y="874506"/>
                  </a:lnTo>
                  <a:lnTo>
                    <a:pt x="1332064" y="874506"/>
                  </a:lnTo>
                  <a:cubicBezTo>
                    <a:pt x="1332737" y="874265"/>
                    <a:pt x="1332953" y="874201"/>
                    <a:pt x="1332788" y="873147"/>
                  </a:cubicBezTo>
                  <a:lnTo>
                    <a:pt x="1332788" y="873147"/>
                  </a:lnTo>
                  <a:lnTo>
                    <a:pt x="1332788" y="873147"/>
                  </a:lnTo>
                  <a:cubicBezTo>
                    <a:pt x="1332381" y="870772"/>
                    <a:pt x="1331023" y="868347"/>
                    <a:pt x="1330248" y="867432"/>
                  </a:cubicBezTo>
                  <a:lnTo>
                    <a:pt x="1330248" y="867432"/>
                  </a:lnTo>
                  <a:lnTo>
                    <a:pt x="1330248" y="867432"/>
                  </a:lnTo>
                  <a:cubicBezTo>
                    <a:pt x="1330223" y="867420"/>
                    <a:pt x="1330210" y="867394"/>
                    <a:pt x="1330210" y="867394"/>
                  </a:cubicBezTo>
                  <a:lnTo>
                    <a:pt x="1330210" y="867394"/>
                  </a:lnTo>
                  <a:lnTo>
                    <a:pt x="1330210" y="867394"/>
                  </a:lnTo>
                  <a:cubicBezTo>
                    <a:pt x="1330185" y="867420"/>
                    <a:pt x="1330159" y="867432"/>
                    <a:pt x="1330159" y="867432"/>
                  </a:cubicBezTo>
                  <a:lnTo>
                    <a:pt x="1330159" y="867432"/>
                  </a:lnTo>
                  <a:lnTo>
                    <a:pt x="1330159" y="867432"/>
                  </a:lnTo>
                  <a:cubicBezTo>
                    <a:pt x="1330058" y="867534"/>
                    <a:pt x="1329905" y="867712"/>
                    <a:pt x="1329639" y="867712"/>
                  </a:cubicBezTo>
                  <a:lnTo>
                    <a:pt x="1329639" y="867712"/>
                  </a:lnTo>
                  <a:lnTo>
                    <a:pt x="1329410" y="867712"/>
                  </a:lnTo>
                  <a:lnTo>
                    <a:pt x="1329410" y="867712"/>
                  </a:lnTo>
                  <a:lnTo>
                    <a:pt x="1329232" y="867534"/>
                  </a:lnTo>
                  <a:lnTo>
                    <a:pt x="1329232" y="867534"/>
                  </a:lnTo>
                  <a:lnTo>
                    <a:pt x="1329232" y="867534"/>
                  </a:lnTo>
                  <a:cubicBezTo>
                    <a:pt x="1329041" y="867331"/>
                    <a:pt x="1329067" y="867267"/>
                    <a:pt x="1329181" y="865972"/>
                  </a:cubicBezTo>
                  <a:lnTo>
                    <a:pt x="1329181" y="865972"/>
                  </a:lnTo>
                  <a:lnTo>
                    <a:pt x="1329181" y="865972"/>
                  </a:lnTo>
                  <a:cubicBezTo>
                    <a:pt x="1329283" y="865185"/>
                    <a:pt x="1329206" y="864537"/>
                    <a:pt x="1329168" y="863965"/>
                  </a:cubicBezTo>
                  <a:lnTo>
                    <a:pt x="1329168" y="863965"/>
                  </a:lnTo>
                  <a:lnTo>
                    <a:pt x="1329168" y="863965"/>
                  </a:lnTo>
                  <a:cubicBezTo>
                    <a:pt x="1329067" y="862810"/>
                    <a:pt x="1328991" y="861705"/>
                    <a:pt x="1330578" y="861032"/>
                  </a:cubicBezTo>
                  <a:lnTo>
                    <a:pt x="1330578" y="861032"/>
                  </a:lnTo>
                  <a:lnTo>
                    <a:pt x="1330578" y="861032"/>
                  </a:lnTo>
                  <a:cubicBezTo>
                    <a:pt x="1331315" y="860702"/>
                    <a:pt x="1331886" y="860562"/>
                    <a:pt x="1332343" y="860448"/>
                  </a:cubicBezTo>
                  <a:lnTo>
                    <a:pt x="1332343" y="860448"/>
                  </a:lnTo>
                  <a:lnTo>
                    <a:pt x="1332343" y="860448"/>
                  </a:lnTo>
                  <a:cubicBezTo>
                    <a:pt x="1333080" y="860244"/>
                    <a:pt x="1333308" y="860156"/>
                    <a:pt x="1333499" y="859800"/>
                  </a:cubicBezTo>
                  <a:lnTo>
                    <a:pt x="1333499" y="859800"/>
                  </a:lnTo>
                  <a:lnTo>
                    <a:pt x="1333499" y="859800"/>
                  </a:lnTo>
                  <a:cubicBezTo>
                    <a:pt x="1333880" y="859140"/>
                    <a:pt x="1333499" y="857539"/>
                    <a:pt x="1332762" y="856701"/>
                  </a:cubicBezTo>
                  <a:lnTo>
                    <a:pt x="1332762" y="856701"/>
                  </a:lnTo>
                  <a:lnTo>
                    <a:pt x="1332762" y="856701"/>
                  </a:lnTo>
                  <a:cubicBezTo>
                    <a:pt x="1332559" y="856447"/>
                    <a:pt x="1332115" y="856231"/>
                    <a:pt x="1331747" y="856054"/>
                  </a:cubicBezTo>
                  <a:lnTo>
                    <a:pt x="1331747" y="856054"/>
                  </a:lnTo>
                  <a:lnTo>
                    <a:pt x="1331747" y="856054"/>
                  </a:lnTo>
                  <a:cubicBezTo>
                    <a:pt x="1331124" y="855761"/>
                    <a:pt x="1330476" y="855456"/>
                    <a:pt x="1330401" y="854834"/>
                  </a:cubicBezTo>
                  <a:lnTo>
                    <a:pt x="1330401" y="854834"/>
                  </a:lnTo>
                  <a:lnTo>
                    <a:pt x="1330401" y="854834"/>
                  </a:lnTo>
                  <a:cubicBezTo>
                    <a:pt x="1330299" y="854275"/>
                    <a:pt x="1330794" y="853831"/>
                    <a:pt x="1330947" y="853691"/>
                  </a:cubicBezTo>
                  <a:lnTo>
                    <a:pt x="1330947" y="853691"/>
                  </a:lnTo>
                  <a:lnTo>
                    <a:pt x="1330947" y="853691"/>
                  </a:lnTo>
                  <a:cubicBezTo>
                    <a:pt x="1331175" y="853513"/>
                    <a:pt x="1331315" y="853348"/>
                    <a:pt x="1331467" y="853196"/>
                  </a:cubicBezTo>
                  <a:lnTo>
                    <a:pt x="1331467" y="853196"/>
                  </a:lnTo>
                  <a:lnTo>
                    <a:pt x="1331467" y="853196"/>
                  </a:lnTo>
                  <a:cubicBezTo>
                    <a:pt x="1331937" y="852751"/>
                    <a:pt x="1332267" y="852459"/>
                    <a:pt x="1332814" y="852459"/>
                  </a:cubicBezTo>
                  <a:lnTo>
                    <a:pt x="1332814" y="852459"/>
                  </a:lnTo>
                  <a:lnTo>
                    <a:pt x="1332814" y="852459"/>
                  </a:lnTo>
                  <a:cubicBezTo>
                    <a:pt x="1333131" y="852459"/>
                    <a:pt x="1333525" y="852586"/>
                    <a:pt x="1334122" y="852777"/>
                  </a:cubicBezTo>
                  <a:lnTo>
                    <a:pt x="1334122" y="852777"/>
                  </a:lnTo>
                  <a:lnTo>
                    <a:pt x="1334122" y="852777"/>
                  </a:lnTo>
                  <a:cubicBezTo>
                    <a:pt x="1335963" y="853387"/>
                    <a:pt x="1337398" y="853958"/>
                    <a:pt x="1338261" y="855253"/>
                  </a:cubicBezTo>
                  <a:lnTo>
                    <a:pt x="1338261" y="855253"/>
                  </a:lnTo>
                  <a:lnTo>
                    <a:pt x="1338261" y="855253"/>
                  </a:lnTo>
                  <a:cubicBezTo>
                    <a:pt x="1338693" y="855926"/>
                    <a:pt x="1338909" y="856384"/>
                    <a:pt x="1339138" y="856892"/>
                  </a:cubicBezTo>
                  <a:lnTo>
                    <a:pt x="1339138" y="856892"/>
                  </a:lnTo>
                  <a:lnTo>
                    <a:pt x="1339138" y="856892"/>
                  </a:lnTo>
                  <a:cubicBezTo>
                    <a:pt x="1339303" y="857298"/>
                    <a:pt x="1339506" y="857730"/>
                    <a:pt x="1339849" y="858314"/>
                  </a:cubicBezTo>
                  <a:lnTo>
                    <a:pt x="1339849" y="858314"/>
                  </a:lnTo>
                  <a:lnTo>
                    <a:pt x="1340078" y="858682"/>
                  </a:lnTo>
                  <a:lnTo>
                    <a:pt x="1340078" y="858682"/>
                  </a:lnTo>
                  <a:lnTo>
                    <a:pt x="1340078" y="858682"/>
                  </a:lnTo>
                  <a:cubicBezTo>
                    <a:pt x="1340725" y="859775"/>
                    <a:pt x="1341093" y="860359"/>
                    <a:pt x="1341881" y="860765"/>
                  </a:cubicBezTo>
                  <a:lnTo>
                    <a:pt x="1341881" y="860765"/>
                  </a:lnTo>
                  <a:lnTo>
                    <a:pt x="1341881" y="860765"/>
                  </a:lnTo>
                  <a:cubicBezTo>
                    <a:pt x="1342338" y="860994"/>
                    <a:pt x="1342859" y="861337"/>
                    <a:pt x="1343405" y="861667"/>
                  </a:cubicBezTo>
                  <a:lnTo>
                    <a:pt x="1343405" y="861667"/>
                  </a:lnTo>
                  <a:lnTo>
                    <a:pt x="1343405" y="861667"/>
                  </a:lnTo>
                  <a:cubicBezTo>
                    <a:pt x="1344218" y="862200"/>
                    <a:pt x="1345132" y="862772"/>
                    <a:pt x="1345805" y="863000"/>
                  </a:cubicBezTo>
                  <a:lnTo>
                    <a:pt x="1345805" y="863000"/>
                  </a:lnTo>
                  <a:lnTo>
                    <a:pt x="1345805" y="863000"/>
                  </a:lnTo>
                  <a:cubicBezTo>
                    <a:pt x="1346199" y="863140"/>
                    <a:pt x="1347024" y="863292"/>
                    <a:pt x="1347989" y="863470"/>
                  </a:cubicBezTo>
                  <a:lnTo>
                    <a:pt x="1347989" y="863470"/>
                  </a:lnTo>
                  <a:lnTo>
                    <a:pt x="1347989" y="863470"/>
                  </a:lnTo>
                  <a:cubicBezTo>
                    <a:pt x="1349818" y="863813"/>
                    <a:pt x="1352079" y="864245"/>
                    <a:pt x="1353425" y="864880"/>
                  </a:cubicBezTo>
                  <a:lnTo>
                    <a:pt x="1353425" y="864880"/>
                  </a:lnTo>
                  <a:lnTo>
                    <a:pt x="1353425" y="864880"/>
                  </a:lnTo>
                  <a:cubicBezTo>
                    <a:pt x="1353793" y="865032"/>
                    <a:pt x="1354111" y="865210"/>
                    <a:pt x="1354416" y="865362"/>
                  </a:cubicBezTo>
                  <a:lnTo>
                    <a:pt x="1354416" y="865362"/>
                  </a:lnTo>
                  <a:lnTo>
                    <a:pt x="1354416" y="865362"/>
                  </a:lnTo>
                  <a:cubicBezTo>
                    <a:pt x="1355698" y="866010"/>
                    <a:pt x="1356371" y="866353"/>
                    <a:pt x="1357337" y="865832"/>
                  </a:cubicBezTo>
                  <a:lnTo>
                    <a:pt x="1357337" y="865832"/>
                  </a:lnTo>
                  <a:lnTo>
                    <a:pt x="1357337" y="865832"/>
                  </a:lnTo>
                  <a:cubicBezTo>
                    <a:pt x="1358111" y="865400"/>
                    <a:pt x="1359026" y="865121"/>
                    <a:pt x="1359826" y="864880"/>
                  </a:cubicBezTo>
                  <a:lnTo>
                    <a:pt x="1359826" y="864880"/>
                  </a:lnTo>
                  <a:lnTo>
                    <a:pt x="1359826" y="864880"/>
                  </a:lnTo>
                  <a:cubicBezTo>
                    <a:pt x="1360435" y="864676"/>
                    <a:pt x="1361108" y="864486"/>
                    <a:pt x="1361362" y="864283"/>
                  </a:cubicBezTo>
                  <a:lnTo>
                    <a:pt x="1361362" y="864283"/>
                  </a:lnTo>
                  <a:lnTo>
                    <a:pt x="1361362" y="864283"/>
                  </a:lnTo>
                  <a:cubicBezTo>
                    <a:pt x="1361527" y="864169"/>
                    <a:pt x="1361629" y="864029"/>
                    <a:pt x="1361756" y="863902"/>
                  </a:cubicBezTo>
                  <a:lnTo>
                    <a:pt x="1361756" y="863902"/>
                  </a:lnTo>
                  <a:lnTo>
                    <a:pt x="1361756" y="863902"/>
                  </a:lnTo>
                  <a:cubicBezTo>
                    <a:pt x="1362099" y="863496"/>
                    <a:pt x="1362543" y="863026"/>
                    <a:pt x="1363940" y="862606"/>
                  </a:cubicBezTo>
                  <a:lnTo>
                    <a:pt x="1363940" y="862606"/>
                  </a:lnTo>
                  <a:lnTo>
                    <a:pt x="1363940" y="862606"/>
                  </a:lnTo>
                  <a:cubicBezTo>
                    <a:pt x="1364779" y="862327"/>
                    <a:pt x="1365426" y="862302"/>
                    <a:pt x="1365922" y="862302"/>
                  </a:cubicBezTo>
                  <a:lnTo>
                    <a:pt x="1365922" y="862302"/>
                  </a:lnTo>
                  <a:lnTo>
                    <a:pt x="1365922" y="862302"/>
                  </a:lnTo>
                  <a:cubicBezTo>
                    <a:pt x="1366468" y="862276"/>
                    <a:pt x="1366810" y="862276"/>
                    <a:pt x="1367268" y="862010"/>
                  </a:cubicBezTo>
                  <a:lnTo>
                    <a:pt x="1367268" y="862010"/>
                  </a:lnTo>
                  <a:lnTo>
                    <a:pt x="1367636" y="861756"/>
                  </a:lnTo>
                  <a:lnTo>
                    <a:pt x="1367636" y="861756"/>
                  </a:lnTo>
                  <a:lnTo>
                    <a:pt x="1367636" y="861756"/>
                  </a:lnTo>
                  <a:cubicBezTo>
                    <a:pt x="1368525" y="861222"/>
                    <a:pt x="1369122" y="860892"/>
                    <a:pt x="1369122" y="859647"/>
                  </a:cubicBezTo>
                  <a:lnTo>
                    <a:pt x="1369122" y="859647"/>
                  </a:lnTo>
                  <a:lnTo>
                    <a:pt x="1369122" y="859647"/>
                  </a:lnTo>
                  <a:cubicBezTo>
                    <a:pt x="1369122" y="859076"/>
                    <a:pt x="1369096" y="858454"/>
                    <a:pt x="1369071" y="857869"/>
                  </a:cubicBezTo>
                  <a:lnTo>
                    <a:pt x="1369071" y="857869"/>
                  </a:lnTo>
                  <a:lnTo>
                    <a:pt x="1369071" y="857869"/>
                  </a:lnTo>
                  <a:cubicBezTo>
                    <a:pt x="1368995" y="856676"/>
                    <a:pt x="1368944" y="855507"/>
                    <a:pt x="1369147" y="854733"/>
                  </a:cubicBezTo>
                  <a:lnTo>
                    <a:pt x="1369147" y="854733"/>
                  </a:lnTo>
                  <a:lnTo>
                    <a:pt x="1369147" y="854733"/>
                  </a:lnTo>
                  <a:cubicBezTo>
                    <a:pt x="1369350" y="853958"/>
                    <a:pt x="1369934" y="853247"/>
                    <a:pt x="1370366" y="852840"/>
                  </a:cubicBezTo>
                  <a:lnTo>
                    <a:pt x="1370366" y="852840"/>
                  </a:lnTo>
                  <a:lnTo>
                    <a:pt x="1370366" y="852840"/>
                  </a:lnTo>
                  <a:cubicBezTo>
                    <a:pt x="1370087" y="852485"/>
                    <a:pt x="1369668" y="851913"/>
                    <a:pt x="1369414" y="851215"/>
                  </a:cubicBezTo>
                  <a:lnTo>
                    <a:pt x="1369414" y="851215"/>
                  </a:lnTo>
                  <a:lnTo>
                    <a:pt x="1369414" y="851215"/>
                  </a:lnTo>
                  <a:cubicBezTo>
                    <a:pt x="1369020" y="850199"/>
                    <a:pt x="1368703" y="848713"/>
                    <a:pt x="1368868" y="847875"/>
                  </a:cubicBezTo>
                  <a:lnTo>
                    <a:pt x="1368868" y="847875"/>
                  </a:lnTo>
                  <a:lnTo>
                    <a:pt x="1368868" y="847875"/>
                  </a:lnTo>
                  <a:cubicBezTo>
                    <a:pt x="1368893" y="847735"/>
                    <a:pt x="1368919" y="847545"/>
                    <a:pt x="1368969" y="847367"/>
                  </a:cubicBezTo>
                  <a:lnTo>
                    <a:pt x="1368969" y="847367"/>
                  </a:lnTo>
                  <a:lnTo>
                    <a:pt x="1368969" y="847367"/>
                  </a:lnTo>
                  <a:cubicBezTo>
                    <a:pt x="1369071" y="846706"/>
                    <a:pt x="1369223" y="845970"/>
                    <a:pt x="1369439" y="845487"/>
                  </a:cubicBezTo>
                  <a:lnTo>
                    <a:pt x="1369439" y="845487"/>
                  </a:lnTo>
                  <a:lnTo>
                    <a:pt x="1369439" y="845487"/>
                  </a:lnTo>
                  <a:cubicBezTo>
                    <a:pt x="1369744" y="844878"/>
                    <a:pt x="1370658" y="844992"/>
                    <a:pt x="1371674" y="845043"/>
                  </a:cubicBezTo>
                  <a:lnTo>
                    <a:pt x="1371674" y="845043"/>
                  </a:lnTo>
                  <a:lnTo>
                    <a:pt x="1371674" y="845043"/>
                  </a:lnTo>
                  <a:cubicBezTo>
                    <a:pt x="1371954" y="845043"/>
                    <a:pt x="1372246" y="845043"/>
                    <a:pt x="1372525" y="845043"/>
                  </a:cubicBezTo>
                  <a:lnTo>
                    <a:pt x="1372525" y="845043"/>
                  </a:lnTo>
                  <a:lnTo>
                    <a:pt x="1372525" y="845043"/>
                  </a:lnTo>
                  <a:cubicBezTo>
                    <a:pt x="1372919" y="845043"/>
                    <a:pt x="1373160" y="845017"/>
                    <a:pt x="1373338" y="844992"/>
                  </a:cubicBezTo>
                  <a:lnTo>
                    <a:pt x="1373338" y="844992"/>
                  </a:lnTo>
                  <a:lnTo>
                    <a:pt x="1373135" y="844687"/>
                  </a:lnTo>
                  <a:lnTo>
                    <a:pt x="1373135" y="844687"/>
                  </a:lnTo>
                  <a:lnTo>
                    <a:pt x="1373135" y="844687"/>
                  </a:lnTo>
                  <a:cubicBezTo>
                    <a:pt x="1372716" y="843925"/>
                    <a:pt x="1372398" y="843405"/>
                    <a:pt x="1372589" y="842884"/>
                  </a:cubicBezTo>
                  <a:lnTo>
                    <a:pt x="1372589" y="842884"/>
                  </a:lnTo>
                  <a:lnTo>
                    <a:pt x="1372589" y="842884"/>
                  </a:lnTo>
                  <a:cubicBezTo>
                    <a:pt x="1372640" y="842706"/>
                    <a:pt x="1372792" y="842465"/>
                    <a:pt x="1373160" y="842325"/>
                  </a:cubicBezTo>
                  <a:lnTo>
                    <a:pt x="1373160" y="842325"/>
                  </a:lnTo>
                  <a:lnTo>
                    <a:pt x="1373160" y="842325"/>
                  </a:lnTo>
                  <a:cubicBezTo>
                    <a:pt x="1373439" y="842198"/>
                    <a:pt x="1373655" y="842160"/>
                    <a:pt x="1373859" y="842109"/>
                  </a:cubicBezTo>
                  <a:lnTo>
                    <a:pt x="1373859" y="842109"/>
                  </a:lnTo>
                  <a:lnTo>
                    <a:pt x="1373859" y="842109"/>
                  </a:lnTo>
                  <a:cubicBezTo>
                    <a:pt x="1374151" y="842033"/>
                    <a:pt x="1374354" y="841982"/>
                    <a:pt x="1374773" y="841690"/>
                  </a:cubicBezTo>
                  <a:lnTo>
                    <a:pt x="1374773" y="841690"/>
                  </a:lnTo>
                  <a:lnTo>
                    <a:pt x="1374773" y="841690"/>
                  </a:lnTo>
                  <a:cubicBezTo>
                    <a:pt x="1375154" y="841474"/>
                    <a:pt x="1375421" y="841119"/>
                    <a:pt x="1375675" y="840801"/>
                  </a:cubicBezTo>
                  <a:lnTo>
                    <a:pt x="1375675" y="840801"/>
                  </a:lnTo>
                  <a:lnTo>
                    <a:pt x="1375675" y="840801"/>
                  </a:lnTo>
                  <a:cubicBezTo>
                    <a:pt x="1375942" y="840446"/>
                    <a:pt x="1376170" y="840153"/>
                    <a:pt x="1376513" y="840052"/>
                  </a:cubicBezTo>
                  <a:lnTo>
                    <a:pt x="1376513" y="840052"/>
                  </a:lnTo>
                  <a:lnTo>
                    <a:pt x="1376513" y="840052"/>
                  </a:lnTo>
                  <a:cubicBezTo>
                    <a:pt x="1376564" y="840026"/>
                    <a:pt x="1376640" y="840001"/>
                    <a:pt x="1376665" y="839988"/>
                  </a:cubicBezTo>
                  <a:lnTo>
                    <a:pt x="1376665" y="839988"/>
                  </a:lnTo>
                  <a:lnTo>
                    <a:pt x="1376665" y="839988"/>
                  </a:lnTo>
                  <a:cubicBezTo>
                    <a:pt x="1376830" y="839900"/>
                    <a:pt x="1377034" y="839836"/>
                    <a:pt x="1377262" y="839836"/>
                  </a:cubicBezTo>
                  <a:lnTo>
                    <a:pt x="1377262" y="839836"/>
                  </a:lnTo>
                  <a:lnTo>
                    <a:pt x="1377262" y="839836"/>
                  </a:lnTo>
                  <a:cubicBezTo>
                    <a:pt x="1377732" y="839836"/>
                    <a:pt x="1378075" y="840153"/>
                    <a:pt x="1378253" y="840801"/>
                  </a:cubicBezTo>
                  <a:lnTo>
                    <a:pt x="1378253" y="840801"/>
                  </a:lnTo>
                  <a:lnTo>
                    <a:pt x="1378253" y="840801"/>
                  </a:lnTo>
                  <a:cubicBezTo>
                    <a:pt x="1378380" y="841195"/>
                    <a:pt x="1378646" y="841754"/>
                    <a:pt x="1378913" y="842236"/>
                  </a:cubicBezTo>
                  <a:lnTo>
                    <a:pt x="1378913" y="842236"/>
                  </a:lnTo>
                  <a:lnTo>
                    <a:pt x="1378913" y="842236"/>
                  </a:lnTo>
                  <a:cubicBezTo>
                    <a:pt x="1378913" y="842096"/>
                    <a:pt x="1378964" y="841969"/>
                    <a:pt x="1379066" y="841817"/>
                  </a:cubicBezTo>
                  <a:lnTo>
                    <a:pt x="1379066" y="841817"/>
                  </a:lnTo>
                  <a:lnTo>
                    <a:pt x="1379066" y="841817"/>
                  </a:lnTo>
                  <a:cubicBezTo>
                    <a:pt x="1379345" y="841398"/>
                    <a:pt x="1379891" y="841334"/>
                    <a:pt x="1380285" y="841334"/>
                  </a:cubicBezTo>
                  <a:lnTo>
                    <a:pt x="1380285" y="841334"/>
                  </a:lnTo>
                  <a:lnTo>
                    <a:pt x="1380285" y="841334"/>
                  </a:lnTo>
                  <a:cubicBezTo>
                    <a:pt x="1380386" y="841334"/>
                    <a:pt x="1380463" y="841347"/>
                    <a:pt x="1380551" y="841347"/>
                  </a:cubicBezTo>
                  <a:lnTo>
                    <a:pt x="1380551" y="841347"/>
                  </a:lnTo>
                  <a:lnTo>
                    <a:pt x="1380551" y="841347"/>
                  </a:lnTo>
                  <a:cubicBezTo>
                    <a:pt x="1381174" y="841398"/>
                    <a:pt x="1381669" y="841398"/>
                    <a:pt x="1382114" y="841398"/>
                  </a:cubicBezTo>
                  <a:lnTo>
                    <a:pt x="1382114" y="841398"/>
                  </a:lnTo>
                  <a:lnTo>
                    <a:pt x="1382114" y="841398"/>
                  </a:lnTo>
                  <a:cubicBezTo>
                    <a:pt x="1383155" y="841423"/>
                    <a:pt x="1383879" y="841423"/>
                    <a:pt x="1384602" y="841995"/>
                  </a:cubicBezTo>
                  <a:lnTo>
                    <a:pt x="1384602" y="841995"/>
                  </a:lnTo>
                  <a:lnTo>
                    <a:pt x="1384602" y="841995"/>
                  </a:lnTo>
                  <a:cubicBezTo>
                    <a:pt x="1384895" y="842262"/>
                    <a:pt x="1385123" y="842643"/>
                    <a:pt x="1385288" y="843011"/>
                  </a:cubicBezTo>
                  <a:lnTo>
                    <a:pt x="1385288" y="843011"/>
                  </a:lnTo>
                  <a:lnTo>
                    <a:pt x="1385288" y="843011"/>
                  </a:lnTo>
                  <a:cubicBezTo>
                    <a:pt x="1385390" y="842541"/>
                    <a:pt x="1385466" y="842198"/>
                    <a:pt x="1385492" y="841906"/>
                  </a:cubicBezTo>
                  <a:lnTo>
                    <a:pt x="1385492" y="841906"/>
                  </a:lnTo>
                  <a:lnTo>
                    <a:pt x="1385492" y="841906"/>
                  </a:lnTo>
                  <a:cubicBezTo>
                    <a:pt x="1385593" y="841208"/>
                    <a:pt x="1385695" y="840700"/>
                    <a:pt x="1386508" y="840217"/>
                  </a:cubicBezTo>
                  <a:lnTo>
                    <a:pt x="1386508" y="840217"/>
                  </a:lnTo>
                  <a:lnTo>
                    <a:pt x="1386508" y="840217"/>
                  </a:lnTo>
                  <a:cubicBezTo>
                    <a:pt x="1387130" y="839874"/>
                    <a:pt x="1387968" y="839861"/>
                    <a:pt x="1388895" y="839836"/>
                  </a:cubicBezTo>
                  <a:lnTo>
                    <a:pt x="1388895" y="839836"/>
                  </a:lnTo>
                  <a:lnTo>
                    <a:pt x="1388895" y="839836"/>
                  </a:lnTo>
                  <a:cubicBezTo>
                    <a:pt x="1389556" y="839836"/>
                    <a:pt x="1390229" y="839811"/>
                    <a:pt x="1390724" y="839645"/>
                  </a:cubicBezTo>
                  <a:lnTo>
                    <a:pt x="1390724" y="839645"/>
                  </a:lnTo>
                  <a:lnTo>
                    <a:pt x="1390724" y="839645"/>
                  </a:lnTo>
                  <a:cubicBezTo>
                    <a:pt x="1391613" y="839353"/>
                    <a:pt x="1391968" y="838909"/>
                    <a:pt x="1392210" y="837779"/>
                  </a:cubicBezTo>
                  <a:lnTo>
                    <a:pt x="1392210" y="837779"/>
                  </a:lnTo>
                  <a:lnTo>
                    <a:pt x="1392210" y="837779"/>
                  </a:lnTo>
                  <a:cubicBezTo>
                    <a:pt x="1392362" y="837156"/>
                    <a:pt x="1391841" y="836115"/>
                    <a:pt x="1391524" y="835455"/>
                  </a:cubicBezTo>
                  <a:lnTo>
                    <a:pt x="1391524" y="835455"/>
                  </a:lnTo>
                  <a:lnTo>
                    <a:pt x="1391524" y="835455"/>
                  </a:lnTo>
                  <a:cubicBezTo>
                    <a:pt x="1391346" y="835112"/>
                    <a:pt x="1391245" y="834883"/>
                    <a:pt x="1391194" y="834693"/>
                  </a:cubicBezTo>
                  <a:lnTo>
                    <a:pt x="1391194" y="834693"/>
                  </a:lnTo>
                  <a:lnTo>
                    <a:pt x="1391194" y="834693"/>
                  </a:lnTo>
                  <a:cubicBezTo>
                    <a:pt x="1391117" y="834680"/>
                    <a:pt x="1391029" y="834667"/>
                    <a:pt x="1390952" y="834642"/>
                  </a:cubicBezTo>
                  <a:lnTo>
                    <a:pt x="1390952" y="834642"/>
                  </a:lnTo>
                  <a:lnTo>
                    <a:pt x="1390952" y="834642"/>
                  </a:lnTo>
                  <a:cubicBezTo>
                    <a:pt x="1390406" y="834477"/>
                    <a:pt x="1389556" y="834235"/>
                    <a:pt x="1389314" y="833410"/>
                  </a:cubicBezTo>
                  <a:lnTo>
                    <a:pt x="1389314" y="833410"/>
                  </a:lnTo>
                  <a:lnTo>
                    <a:pt x="1389314" y="833410"/>
                  </a:lnTo>
                  <a:cubicBezTo>
                    <a:pt x="1389263" y="833232"/>
                    <a:pt x="1389162" y="833029"/>
                    <a:pt x="1389060" y="832838"/>
                  </a:cubicBezTo>
                  <a:lnTo>
                    <a:pt x="1389060" y="832838"/>
                  </a:lnTo>
                  <a:lnTo>
                    <a:pt x="1389060" y="832838"/>
                  </a:lnTo>
                  <a:cubicBezTo>
                    <a:pt x="1388794" y="832242"/>
                    <a:pt x="1388438" y="831518"/>
                    <a:pt x="1388819" y="830908"/>
                  </a:cubicBezTo>
                  <a:lnTo>
                    <a:pt x="1388819" y="830908"/>
                  </a:lnTo>
                  <a:lnTo>
                    <a:pt x="1388819" y="830908"/>
                  </a:lnTo>
                  <a:cubicBezTo>
                    <a:pt x="1389060" y="830451"/>
                    <a:pt x="1389581" y="830159"/>
                    <a:pt x="1390406" y="830083"/>
                  </a:cubicBezTo>
                  <a:lnTo>
                    <a:pt x="1390406" y="830083"/>
                  </a:lnTo>
                  <a:lnTo>
                    <a:pt x="1390406" y="830083"/>
                  </a:lnTo>
                  <a:cubicBezTo>
                    <a:pt x="1392489" y="829841"/>
                    <a:pt x="1393581" y="829016"/>
                    <a:pt x="1393708" y="828838"/>
                  </a:cubicBezTo>
                  <a:lnTo>
                    <a:pt x="1393708" y="828838"/>
                  </a:lnTo>
                  <a:lnTo>
                    <a:pt x="1393708" y="828838"/>
                  </a:lnTo>
                  <a:cubicBezTo>
                    <a:pt x="1393721" y="828749"/>
                    <a:pt x="1393746" y="828571"/>
                    <a:pt x="1393797" y="828317"/>
                  </a:cubicBezTo>
                  <a:lnTo>
                    <a:pt x="1393797" y="828317"/>
                  </a:lnTo>
                  <a:lnTo>
                    <a:pt x="1393797" y="828317"/>
                  </a:lnTo>
                  <a:cubicBezTo>
                    <a:pt x="1393975" y="827492"/>
                    <a:pt x="1394292" y="825917"/>
                    <a:pt x="1394915" y="824647"/>
                  </a:cubicBezTo>
                  <a:lnTo>
                    <a:pt x="1394915" y="824647"/>
                  </a:lnTo>
                  <a:lnTo>
                    <a:pt x="1394915" y="824647"/>
                  </a:lnTo>
                  <a:cubicBezTo>
                    <a:pt x="1395067" y="824355"/>
                    <a:pt x="1395219" y="824037"/>
                    <a:pt x="1395334" y="823758"/>
                  </a:cubicBezTo>
                  <a:lnTo>
                    <a:pt x="1395334" y="823758"/>
                  </a:lnTo>
                  <a:lnTo>
                    <a:pt x="1395334" y="823758"/>
                  </a:lnTo>
                  <a:cubicBezTo>
                    <a:pt x="1395855" y="822590"/>
                    <a:pt x="1396337" y="821599"/>
                    <a:pt x="1397569" y="821078"/>
                  </a:cubicBezTo>
                  <a:lnTo>
                    <a:pt x="1397569" y="821078"/>
                  </a:lnTo>
                  <a:lnTo>
                    <a:pt x="1397569" y="821078"/>
                  </a:lnTo>
                  <a:cubicBezTo>
                    <a:pt x="1398039" y="820901"/>
                    <a:pt x="1398471" y="820825"/>
                    <a:pt x="1398788" y="820786"/>
                  </a:cubicBezTo>
                  <a:lnTo>
                    <a:pt x="1398788" y="820786"/>
                  </a:lnTo>
                  <a:lnTo>
                    <a:pt x="1398788" y="820786"/>
                  </a:lnTo>
                  <a:cubicBezTo>
                    <a:pt x="1398890" y="820761"/>
                    <a:pt x="1398992" y="820736"/>
                    <a:pt x="1399080" y="820723"/>
                  </a:cubicBezTo>
                  <a:lnTo>
                    <a:pt x="1399080" y="820723"/>
                  </a:lnTo>
                  <a:lnTo>
                    <a:pt x="1399080" y="820723"/>
                  </a:lnTo>
                  <a:cubicBezTo>
                    <a:pt x="1399030" y="820659"/>
                    <a:pt x="1399017" y="820532"/>
                    <a:pt x="1398915" y="820367"/>
                  </a:cubicBezTo>
                  <a:lnTo>
                    <a:pt x="1398915" y="820367"/>
                  </a:lnTo>
                  <a:lnTo>
                    <a:pt x="1398915" y="820367"/>
                  </a:lnTo>
                  <a:cubicBezTo>
                    <a:pt x="1398090" y="818869"/>
                    <a:pt x="1397797" y="818285"/>
                    <a:pt x="1397645" y="817142"/>
                  </a:cubicBezTo>
                  <a:lnTo>
                    <a:pt x="1397645" y="817142"/>
                  </a:lnTo>
                  <a:lnTo>
                    <a:pt x="1397645" y="817142"/>
                  </a:lnTo>
                  <a:cubicBezTo>
                    <a:pt x="1397544" y="816367"/>
                    <a:pt x="1397721" y="815148"/>
                    <a:pt x="1397823" y="814259"/>
                  </a:cubicBezTo>
                  <a:lnTo>
                    <a:pt x="1397823" y="814259"/>
                  </a:lnTo>
                  <a:lnTo>
                    <a:pt x="1397823" y="814259"/>
                  </a:lnTo>
                  <a:cubicBezTo>
                    <a:pt x="1397874" y="813865"/>
                    <a:pt x="1397925" y="813522"/>
                    <a:pt x="1397925" y="813344"/>
                  </a:cubicBezTo>
                  <a:lnTo>
                    <a:pt x="1397925" y="813344"/>
                  </a:lnTo>
                  <a:lnTo>
                    <a:pt x="1397925" y="813344"/>
                  </a:lnTo>
                  <a:cubicBezTo>
                    <a:pt x="1397925" y="813205"/>
                    <a:pt x="1397797" y="812887"/>
                    <a:pt x="1397696" y="812570"/>
                  </a:cubicBezTo>
                  <a:lnTo>
                    <a:pt x="1397696" y="812570"/>
                  </a:lnTo>
                  <a:lnTo>
                    <a:pt x="1397696" y="812570"/>
                  </a:lnTo>
                  <a:cubicBezTo>
                    <a:pt x="1397544" y="812087"/>
                    <a:pt x="1397328" y="811478"/>
                    <a:pt x="1397251" y="810766"/>
                  </a:cubicBezTo>
                  <a:lnTo>
                    <a:pt x="1397251" y="810766"/>
                  </a:lnTo>
                  <a:lnTo>
                    <a:pt x="1397251" y="810766"/>
                  </a:lnTo>
                  <a:cubicBezTo>
                    <a:pt x="1397074" y="809369"/>
                    <a:pt x="1398394" y="806791"/>
                    <a:pt x="1399360" y="806144"/>
                  </a:cubicBezTo>
                  <a:lnTo>
                    <a:pt x="1399360" y="806144"/>
                  </a:lnTo>
                  <a:lnTo>
                    <a:pt x="1399360" y="806144"/>
                  </a:lnTo>
                  <a:cubicBezTo>
                    <a:pt x="1399880" y="805788"/>
                    <a:pt x="1400553" y="803388"/>
                    <a:pt x="1400452" y="802854"/>
                  </a:cubicBezTo>
                  <a:lnTo>
                    <a:pt x="1400452" y="802854"/>
                  </a:lnTo>
                  <a:lnTo>
                    <a:pt x="1400452" y="802854"/>
                  </a:lnTo>
                  <a:cubicBezTo>
                    <a:pt x="1400401" y="802728"/>
                    <a:pt x="1400300" y="802473"/>
                    <a:pt x="1400198" y="802283"/>
                  </a:cubicBezTo>
                  <a:lnTo>
                    <a:pt x="1400198" y="802283"/>
                  </a:lnTo>
                  <a:lnTo>
                    <a:pt x="1400198" y="802283"/>
                  </a:lnTo>
                  <a:cubicBezTo>
                    <a:pt x="1399957" y="801775"/>
                    <a:pt x="1399677" y="801254"/>
                    <a:pt x="1399957" y="800810"/>
                  </a:cubicBezTo>
                  <a:lnTo>
                    <a:pt x="1399957" y="800810"/>
                  </a:lnTo>
                  <a:lnTo>
                    <a:pt x="1399957" y="800810"/>
                  </a:lnTo>
                  <a:cubicBezTo>
                    <a:pt x="1400058" y="800645"/>
                    <a:pt x="1400274" y="800340"/>
                    <a:pt x="1401099" y="800492"/>
                  </a:cubicBezTo>
                  <a:lnTo>
                    <a:pt x="1401099" y="800492"/>
                  </a:lnTo>
                  <a:lnTo>
                    <a:pt x="1401099" y="800492"/>
                  </a:lnTo>
                  <a:cubicBezTo>
                    <a:pt x="1402509" y="800784"/>
                    <a:pt x="1404516" y="802372"/>
                    <a:pt x="1404617" y="802461"/>
                  </a:cubicBezTo>
                  <a:lnTo>
                    <a:pt x="1404617" y="802461"/>
                  </a:lnTo>
                  <a:lnTo>
                    <a:pt x="1404744" y="802689"/>
                  </a:lnTo>
                  <a:lnTo>
                    <a:pt x="1404744" y="802689"/>
                  </a:lnTo>
                  <a:lnTo>
                    <a:pt x="1404744" y="802689"/>
                  </a:lnTo>
                  <a:cubicBezTo>
                    <a:pt x="1404744" y="802689"/>
                    <a:pt x="1404795" y="802664"/>
                    <a:pt x="1404858" y="802588"/>
                  </a:cubicBezTo>
                  <a:lnTo>
                    <a:pt x="1404858" y="802588"/>
                  </a:lnTo>
                  <a:lnTo>
                    <a:pt x="1404858" y="802588"/>
                  </a:lnTo>
                  <a:cubicBezTo>
                    <a:pt x="1405291" y="802258"/>
                    <a:pt x="1405951" y="802054"/>
                    <a:pt x="1406573" y="802054"/>
                  </a:cubicBezTo>
                  <a:lnTo>
                    <a:pt x="1406573" y="802054"/>
                  </a:lnTo>
                  <a:lnTo>
                    <a:pt x="1406573" y="802054"/>
                  </a:lnTo>
                  <a:cubicBezTo>
                    <a:pt x="1407614" y="802054"/>
                    <a:pt x="1408338" y="802626"/>
                    <a:pt x="1408516" y="803578"/>
                  </a:cubicBezTo>
                  <a:lnTo>
                    <a:pt x="1408516" y="803578"/>
                  </a:lnTo>
                  <a:lnTo>
                    <a:pt x="1408516" y="803578"/>
                  </a:lnTo>
                  <a:cubicBezTo>
                    <a:pt x="1408707" y="804569"/>
                    <a:pt x="1409062" y="805509"/>
                    <a:pt x="1409303" y="805928"/>
                  </a:cubicBezTo>
                  <a:lnTo>
                    <a:pt x="1409303" y="805928"/>
                  </a:lnTo>
                  <a:lnTo>
                    <a:pt x="1409405" y="805788"/>
                  </a:lnTo>
                  <a:lnTo>
                    <a:pt x="1409405" y="805788"/>
                  </a:lnTo>
                  <a:lnTo>
                    <a:pt x="1409405" y="805788"/>
                  </a:lnTo>
                  <a:cubicBezTo>
                    <a:pt x="1410446" y="804162"/>
                    <a:pt x="1410916" y="803578"/>
                    <a:pt x="1411437" y="803578"/>
                  </a:cubicBezTo>
                  <a:lnTo>
                    <a:pt x="1411437" y="803578"/>
                  </a:lnTo>
                  <a:lnTo>
                    <a:pt x="1411437" y="803578"/>
                  </a:lnTo>
                  <a:cubicBezTo>
                    <a:pt x="1411716" y="803578"/>
                    <a:pt x="1411932" y="803718"/>
                    <a:pt x="1412059" y="803959"/>
                  </a:cubicBezTo>
                  <a:lnTo>
                    <a:pt x="1412059" y="803959"/>
                  </a:lnTo>
                  <a:lnTo>
                    <a:pt x="1412059" y="803959"/>
                  </a:lnTo>
                  <a:cubicBezTo>
                    <a:pt x="1412161" y="804162"/>
                    <a:pt x="1412275" y="804594"/>
                    <a:pt x="1412529" y="805344"/>
                  </a:cubicBezTo>
                  <a:lnTo>
                    <a:pt x="1412529" y="805344"/>
                  </a:lnTo>
                  <a:lnTo>
                    <a:pt x="1412529" y="805344"/>
                  </a:lnTo>
                  <a:cubicBezTo>
                    <a:pt x="1412733" y="805979"/>
                    <a:pt x="1413050" y="807007"/>
                    <a:pt x="1413304" y="807566"/>
                  </a:cubicBezTo>
                  <a:lnTo>
                    <a:pt x="1413304" y="807566"/>
                  </a:lnTo>
                  <a:lnTo>
                    <a:pt x="1413304" y="807566"/>
                  </a:lnTo>
                  <a:cubicBezTo>
                    <a:pt x="1413393" y="807452"/>
                    <a:pt x="1413469" y="807325"/>
                    <a:pt x="1413571" y="807223"/>
                  </a:cubicBezTo>
                  <a:lnTo>
                    <a:pt x="1413571" y="807223"/>
                  </a:lnTo>
                  <a:lnTo>
                    <a:pt x="1413571" y="807223"/>
                  </a:lnTo>
                  <a:cubicBezTo>
                    <a:pt x="1414117" y="806614"/>
                    <a:pt x="1414460" y="806233"/>
                    <a:pt x="1414891" y="806233"/>
                  </a:cubicBezTo>
                  <a:lnTo>
                    <a:pt x="1414891" y="806233"/>
                  </a:lnTo>
                  <a:lnTo>
                    <a:pt x="1414891" y="806233"/>
                  </a:lnTo>
                  <a:cubicBezTo>
                    <a:pt x="1415158" y="806233"/>
                    <a:pt x="1415387" y="806372"/>
                    <a:pt x="1415501" y="806614"/>
                  </a:cubicBezTo>
                  <a:lnTo>
                    <a:pt x="1415501" y="806614"/>
                  </a:lnTo>
                  <a:lnTo>
                    <a:pt x="1415501" y="806614"/>
                  </a:lnTo>
                  <a:cubicBezTo>
                    <a:pt x="1415628" y="806868"/>
                    <a:pt x="1416568" y="807617"/>
                    <a:pt x="1417063" y="808011"/>
                  </a:cubicBezTo>
                  <a:lnTo>
                    <a:pt x="1417063" y="808011"/>
                  </a:lnTo>
                  <a:lnTo>
                    <a:pt x="1417063" y="808011"/>
                  </a:lnTo>
                  <a:cubicBezTo>
                    <a:pt x="1417368" y="808277"/>
                    <a:pt x="1417685" y="808531"/>
                    <a:pt x="1417914" y="808722"/>
                  </a:cubicBezTo>
                  <a:lnTo>
                    <a:pt x="1417914" y="808722"/>
                  </a:lnTo>
                  <a:lnTo>
                    <a:pt x="1417914" y="808722"/>
                  </a:lnTo>
                  <a:cubicBezTo>
                    <a:pt x="1418155" y="808531"/>
                    <a:pt x="1418727" y="808379"/>
                    <a:pt x="1419323" y="808798"/>
                  </a:cubicBezTo>
                  <a:lnTo>
                    <a:pt x="1419323" y="808798"/>
                  </a:lnTo>
                  <a:lnTo>
                    <a:pt x="1419323" y="808798"/>
                  </a:lnTo>
                  <a:cubicBezTo>
                    <a:pt x="1419971" y="809268"/>
                    <a:pt x="1420238" y="809369"/>
                    <a:pt x="1420644" y="809522"/>
                  </a:cubicBezTo>
                  <a:lnTo>
                    <a:pt x="1420644" y="809522"/>
                  </a:lnTo>
                  <a:lnTo>
                    <a:pt x="1420644" y="809522"/>
                  </a:lnTo>
                  <a:cubicBezTo>
                    <a:pt x="1420759" y="809560"/>
                    <a:pt x="1420911" y="809623"/>
                    <a:pt x="1421063" y="809674"/>
                  </a:cubicBezTo>
                  <a:lnTo>
                    <a:pt x="1421063" y="809674"/>
                  </a:lnTo>
                  <a:lnTo>
                    <a:pt x="1421063" y="809674"/>
                  </a:lnTo>
                  <a:cubicBezTo>
                    <a:pt x="1421584" y="809877"/>
                    <a:pt x="1422549" y="809636"/>
                    <a:pt x="1423413" y="809941"/>
                  </a:cubicBezTo>
                  <a:lnTo>
                    <a:pt x="1423413" y="809941"/>
                  </a:lnTo>
                  <a:lnTo>
                    <a:pt x="1423413" y="809941"/>
                  </a:lnTo>
                  <a:cubicBezTo>
                    <a:pt x="1424162" y="810195"/>
                    <a:pt x="1426169" y="811630"/>
                    <a:pt x="1426169" y="812392"/>
                  </a:cubicBezTo>
                  <a:lnTo>
                    <a:pt x="1426169" y="812392"/>
                  </a:lnTo>
                  <a:lnTo>
                    <a:pt x="1426169" y="812392"/>
                  </a:lnTo>
                  <a:cubicBezTo>
                    <a:pt x="1426194" y="812659"/>
                    <a:pt x="1426715" y="813878"/>
                    <a:pt x="1427185" y="814881"/>
                  </a:cubicBezTo>
                  <a:lnTo>
                    <a:pt x="1427185" y="814881"/>
                  </a:lnTo>
                  <a:lnTo>
                    <a:pt x="1427185" y="814881"/>
                  </a:lnTo>
                  <a:cubicBezTo>
                    <a:pt x="1427210" y="814970"/>
                    <a:pt x="1427515" y="815732"/>
                    <a:pt x="1427210" y="817421"/>
                  </a:cubicBezTo>
                  <a:lnTo>
                    <a:pt x="1427210" y="817421"/>
                  </a:lnTo>
                  <a:lnTo>
                    <a:pt x="1427159" y="817866"/>
                  </a:lnTo>
                  <a:lnTo>
                    <a:pt x="1427159" y="817866"/>
                  </a:lnTo>
                  <a:lnTo>
                    <a:pt x="1427159" y="817866"/>
                  </a:lnTo>
                  <a:cubicBezTo>
                    <a:pt x="1426893" y="819440"/>
                    <a:pt x="1426499" y="821853"/>
                    <a:pt x="1425876" y="823377"/>
                  </a:cubicBezTo>
                  <a:lnTo>
                    <a:pt x="1425876" y="823377"/>
                  </a:lnTo>
                  <a:lnTo>
                    <a:pt x="1425876" y="823377"/>
                  </a:lnTo>
                  <a:cubicBezTo>
                    <a:pt x="1425470" y="824330"/>
                    <a:pt x="1424835" y="825003"/>
                    <a:pt x="1424289" y="825587"/>
                  </a:cubicBezTo>
                  <a:lnTo>
                    <a:pt x="1424289" y="825587"/>
                  </a:lnTo>
                  <a:lnTo>
                    <a:pt x="1424289" y="825587"/>
                  </a:lnTo>
                  <a:cubicBezTo>
                    <a:pt x="1423870" y="826031"/>
                    <a:pt x="1423489" y="826412"/>
                    <a:pt x="1423350" y="826793"/>
                  </a:cubicBezTo>
                  <a:lnTo>
                    <a:pt x="1423350" y="826793"/>
                  </a:lnTo>
                  <a:lnTo>
                    <a:pt x="1423350" y="826793"/>
                  </a:lnTo>
                  <a:cubicBezTo>
                    <a:pt x="1422969" y="827809"/>
                    <a:pt x="1420695" y="832813"/>
                    <a:pt x="1419578" y="834350"/>
                  </a:cubicBezTo>
                  <a:lnTo>
                    <a:pt x="1419578" y="834350"/>
                  </a:lnTo>
                  <a:lnTo>
                    <a:pt x="1419578" y="834350"/>
                  </a:lnTo>
                  <a:cubicBezTo>
                    <a:pt x="1418562" y="835759"/>
                    <a:pt x="1416479" y="838109"/>
                    <a:pt x="1414891" y="839861"/>
                  </a:cubicBezTo>
                  <a:lnTo>
                    <a:pt x="1414891" y="839861"/>
                  </a:lnTo>
                  <a:lnTo>
                    <a:pt x="1414891" y="839861"/>
                  </a:lnTo>
                  <a:cubicBezTo>
                    <a:pt x="1413596" y="841296"/>
                    <a:pt x="1412681" y="842071"/>
                    <a:pt x="1411234" y="843214"/>
                  </a:cubicBezTo>
                  <a:lnTo>
                    <a:pt x="1411234" y="843214"/>
                  </a:lnTo>
                  <a:lnTo>
                    <a:pt x="1411234" y="843214"/>
                  </a:lnTo>
                  <a:cubicBezTo>
                    <a:pt x="1409850" y="844319"/>
                    <a:pt x="1406751" y="847189"/>
                    <a:pt x="1406154" y="847913"/>
                  </a:cubicBezTo>
                  <a:lnTo>
                    <a:pt x="1406154" y="847913"/>
                  </a:lnTo>
                  <a:lnTo>
                    <a:pt x="1406154" y="847913"/>
                  </a:lnTo>
                  <a:cubicBezTo>
                    <a:pt x="1405976" y="848142"/>
                    <a:pt x="1405710" y="848484"/>
                    <a:pt x="1405405" y="848891"/>
                  </a:cubicBezTo>
                  <a:lnTo>
                    <a:pt x="1405405" y="848891"/>
                  </a:lnTo>
                  <a:lnTo>
                    <a:pt x="1405405" y="848891"/>
                  </a:lnTo>
                  <a:cubicBezTo>
                    <a:pt x="1404198" y="850504"/>
                    <a:pt x="1403157" y="851888"/>
                    <a:pt x="1402408" y="852282"/>
                  </a:cubicBezTo>
                  <a:lnTo>
                    <a:pt x="1402408" y="852282"/>
                  </a:lnTo>
                  <a:lnTo>
                    <a:pt x="1402408" y="852282"/>
                  </a:lnTo>
                  <a:cubicBezTo>
                    <a:pt x="1402090" y="852485"/>
                    <a:pt x="1401417" y="853044"/>
                    <a:pt x="1400769" y="853602"/>
                  </a:cubicBezTo>
                  <a:lnTo>
                    <a:pt x="1400769" y="853602"/>
                  </a:lnTo>
                  <a:lnTo>
                    <a:pt x="1400769" y="853602"/>
                  </a:lnTo>
                  <a:cubicBezTo>
                    <a:pt x="1399753" y="854466"/>
                    <a:pt x="1398661" y="855368"/>
                    <a:pt x="1397963" y="855634"/>
                  </a:cubicBezTo>
                  <a:lnTo>
                    <a:pt x="1397963" y="855634"/>
                  </a:lnTo>
                  <a:lnTo>
                    <a:pt x="1397963" y="855634"/>
                  </a:lnTo>
                  <a:cubicBezTo>
                    <a:pt x="1396782" y="856079"/>
                    <a:pt x="1391219" y="859228"/>
                    <a:pt x="1390698" y="860295"/>
                  </a:cubicBezTo>
                  <a:lnTo>
                    <a:pt x="1390698" y="860295"/>
                  </a:lnTo>
                  <a:lnTo>
                    <a:pt x="1390698" y="860295"/>
                  </a:lnTo>
                  <a:cubicBezTo>
                    <a:pt x="1390533" y="860638"/>
                    <a:pt x="1390229" y="861133"/>
                    <a:pt x="1389886" y="861692"/>
                  </a:cubicBezTo>
                  <a:lnTo>
                    <a:pt x="1389886" y="861692"/>
                  </a:lnTo>
                  <a:lnTo>
                    <a:pt x="1389886" y="861692"/>
                  </a:lnTo>
                  <a:cubicBezTo>
                    <a:pt x="1389340" y="862581"/>
                    <a:pt x="1387879" y="864956"/>
                    <a:pt x="1388120" y="865451"/>
                  </a:cubicBezTo>
                  <a:lnTo>
                    <a:pt x="1388120" y="865451"/>
                  </a:lnTo>
                  <a:lnTo>
                    <a:pt x="1388120" y="865451"/>
                  </a:lnTo>
                  <a:cubicBezTo>
                    <a:pt x="1388743" y="866302"/>
                    <a:pt x="1388895" y="866467"/>
                    <a:pt x="1390102" y="866848"/>
                  </a:cubicBezTo>
                  <a:lnTo>
                    <a:pt x="1390102" y="866848"/>
                  </a:lnTo>
                  <a:lnTo>
                    <a:pt x="1390102" y="866848"/>
                  </a:lnTo>
                  <a:cubicBezTo>
                    <a:pt x="1390432" y="866937"/>
                    <a:pt x="1390775" y="867026"/>
                    <a:pt x="1391117" y="867115"/>
                  </a:cubicBezTo>
                  <a:lnTo>
                    <a:pt x="1391117" y="867115"/>
                  </a:lnTo>
                  <a:lnTo>
                    <a:pt x="1391117" y="867115"/>
                  </a:lnTo>
                  <a:cubicBezTo>
                    <a:pt x="1392235" y="867369"/>
                    <a:pt x="1393530" y="867648"/>
                    <a:pt x="1394445" y="868550"/>
                  </a:cubicBezTo>
                  <a:lnTo>
                    <a:pt x="1394445" y="868550"/>
                  </a:lnTo>
                  <a:lnTo>
                    <a:pt x="1394445" y="868550"/>
                  </a:lnTo>
                  <a:cubicBezTo>
                    <a:pt x="1394775" y="868906"/>
                    <a:pt x="1395296" y="869299"/>
                    <a:pt x="1395855" y="869718"/>
                  </a:cubicBezTo>
                  <a:lnTo>
                    <a:pt x="1395855" y="869718"/>
                  </a:lnTo>
                  <a:lnTo>
                    <a:pt x="1395855" y="869718"/>
                  </a:lnTo>
                  <a:cubicBezTo>
                    <a:pt x="1397074" y="870633"/>
                    <a:pt x="1398369" y="871585"/>
                    <a:pt x="1398687" y="872652"/>
                  </a:cubicBezTo>
                  <a:lnTo>
                    <a:pt x="1398687" y="872652"/>
                  </a:lnTo>
                  <a:lnTo>
                    <a:pt x="1398687" y="872652"/>
                  </a:lnTo>
                  <a:cubicBezTo>
                    <a:pt x="1398941" y="873427"/>
                    <a:pt x="1399207" y="874074"/>
                    <a:pt x="1399487" y="874709"/>
                  </a:cubicBezTo>
                  <a:lnTo>
                    <a:pt x="1399487" y="874709"/>
                  </a:lnTo>
                  <a:lnTo>
                    <a:pt x="1399487" y="874709"/>
                  </a:lnTo>
                  <a:cubicBezTo>
                    <a:pt x="1399677" y="875103"/>
                    <a:pt x="1399855" y="875509"/>
                    <a:pt x="1400007" y="875916"/>
                  </a:cubicBezTo>
                  <a:lnTo>
                    <a:pt x="1400007" y="875916"/>
                  </a:lnTo>
                  <a:lnTo>
                    <a:pt x="1400007" y="875916"/>
                  </a:lnTo>
                  <a:cubicBezTo>
                    <a:pt x="1400071" y="876144"/>
                    <a:pt x="1400249" y="876424"/>
                    <a:pt x="1400452" y="876716"/>
                  </a:cubicBezTo>
                  <a:lnTo>
                    <a:pt x="1400452" y="876716"/>
                  </a:lnTo>
                  <a:lnTo>
                    <a:pt x="1400452" y="876716"/>
                  </a:lnTo>
                  <a:cubicBezTo>
                    <a:pt x="1401049" y="877681"/>
                    <a:pt x="1401963" y="879116"/>
                    <a:pt x="1401049" y="880856"/>
                  </a:cubicBezTo>
                  <a:lnTo>
                    <a:pt x="1401049" y="880856"/>
                  </a:lnTo>
                  <a:lnTo>
                    <a:pt x="1401049" y="880856"/>
                  </a:lnTo>
                  <a:cubicBezTo>
                    <a:pt x="1400007" y="882812"/>
                    <a:pt x="1398941" y="884806"/>
                    <a:pt x="1398687" y="885669"/>
                  </a:cubicBezTo>
                  <a:lnTo>
                    <a:pt x="1398687" y="885669"/>
                  </a:lnTo>
                  <a:lnTo>
                    <a:pt x="1398687" y="885669"/>
                  </a:lnTo>
                  <a:cubicBezTo>
                    <a:pt x="1398611" y="885961"/>
                    <a:pt x="1398471" y="886266"/>
                    <a:pt x="1398293" y="886558"/>
                  </a:cubicBezTo>
                  <a:lnTo>
                    <a:pt x="1398293" y="886558"/>
                  </a:lnTo>
                  <a:lnTo>
                    <a:pt x="1398293" y="886558"/>
                  </a:lnTo>
                  <a:cubicBezTo>
                    <a:pt x="1397874" y="887371"/>
                    <a:pt x="1397429" y="888298"/>
                    <a:pt x="1397772" y="889784"/>
                  </a:cubicBezTo>
                  <a:lnTo>
                    <a:pt x="1397772" y="889784"/>
                  </a:lnTo>
                  <a:lnTo>
                    <a:pt x="1397772" y="889784"/>
                  </a:lnTo>
                  <a:cubicBezTo>
                    <a:pt x="1398318" y="892171"/>
                    <a:pt x="1399182" y="893733"/>
                    <a:pt x="1399601" y="894013"/>
                  </a:cubicBezTo>
                  <a:lnTo>
                    <a:pt x="1399601" y="894013"/>
                  </a:lnTo>
                  <a:lnTo>
                    <a:pt x="1399601" y="894013"/>
                  </a:lnTo>
                  <a:cubicBezTo>
                    <a:pt x="1399626" y="893949"/>
                    <a:pt x="1399652" y="893886"/>
                    <a:pt x="1399677" y="893835"/>
                  </a:cubicBezTo>
                  <a:lnTo>
                    <a:pt x="1399677" y="893835"/>
                  </a:lnTo>
                  <a:lnTo>
                    <a:pt x="1399677" y="893835"/>
                  </a:lnTo>
                  <a:cubicBezTo>
                    <a:pt x="1399829" y="893505"/>
                    <a:pt x="1400071" y="892921"/>
                    <a:pt x="1400769" y="892921"/>
                  </a:cubicBezTo>
                  <a:lnTo>
                    <a:pt x="1400769" y="892921"/>
                  </a:lnTo>
                  <a:lnTo>
                    <a:pt x="1400769" y="892921"/>
                  </a:lnTo>
                  <a:cubicBezTo>
                    <a:pt x="1400871" y="892921"/>
                    <a:pt x="1400998" y="892933"/>
                    <a:pt x="1401125" y="892984"/>
                  </a:cubicBezTo>
                  <a:lnTo>
                    <a:pt x="1401125" y="892984"/>
                  </a:lnTo>
                  <a:lnTo>
                    <a:pt x="1401125" y="892984"/>
                  </a:lnTo>
                  <a:cubicBezTo>
                    <a:pt x="1402255" y="893314"/>
                    <a:pt x="1403182" y="894699"/>
                    <a:pt x="1403322" y="895359"/>
                  </a:cubicBezTo>
                  <a:lnTo>
                    <a:pt x="1403322" y="895359"/>
                  </a:lnTo>
                  <a:lnTo>
                    <a:pt x="1403322" y="895359"/>
                  </a:lnTo>
                  <a:cubicBezTo>
                    <a:pt x="1403373" y="895486"/>
                    <a:pt x="1403652" y="896134"/>
                    <a:pt x="1403868" y="896730"/>
                  </a:cubicBezTo>
                  <a:lnTo>
                    <a:pt x="1403868" y="896730"/>
                  </a:lnTo>
                  <a:lnTo>
                    <a:pt x="1403868" y="896730"/>
                  </a:lnTo>
                  <a:cubicBezTo>
                    <a:pt x="1404693" y="898712"/>
                    <a:pt x="1405087" y="899677"/>
                    <a:pt x="1405087" y="900121"/>
                  </a:cubicBezTo>
                  <a:lnTo>
                    <a:pt x="1405087" y="900121"/>
                  </a:lnTo>
                  <a:lnTo>
                    <a:pt x="1405087" y="900121"/>
                  </a:lnTo>
                  <a:cubicBezTo>
                    <a:pt x="1405113" y="900337"/>
                    <a:pt x="1405710" y="900883"/>
                    <a:pt x="1406002" y="901150"/>
                  </a:cubicBezTo>
                  <a:lnTo>
                    <a:pt x="1406002" y="901150"/>
                  </a:lnTo>
                  <a:lnTo>
                    <a:pt x="1406002" y="901150"/>
                  </a:lnTo>
                  <a:cubicBezTo>
                    <a:pt x="1406446" y="901569"/>
                    <a:pt x="1406675" y="901798"/>
                    <a:pt x="1406776" y="902090"/>
                  </a:cubicBezTo>
                  <a:lnTo>
                    <a:pt x="1406776" y="902090"/>
                  </a:lnTo>
                  <a:lnTo>
                    <a:pt x="1406776" y="902090"/>
                  </a:lnTo>
                  <a:cubicBezTo>
                    <a:pt x="1406827" y="902229"/>
                    <a:pt x="1406852" y="902420"/>
                    <a:pt x="1406903" y="902775"/>
                  </a:cubicBezTo>
                  <a:lnTo>
                    <a:pt x="1406903" y="902775"/>
                  </a:lnTo>
                  <a:lnTo>
                    <a:pt x="1406903" y="902775"/>
                  </a:lnTo>
                  <a:cubicBezTo>
                    <a:pt x="1406903" y="902979"/>
                    <a:pt x="1406954" y="903309"/>
                    <a:pt x="1406992" y="903576"/>
                  </a:cubicBezTo>
                  <a:lnTo>
                    <a:pt x="1406992" y="903576"/>
                  </a:lnTo>
                  <a:lnTo>
                    <a:pt x="1406992" y="903576"/>
                  </a:lnTo>
                  <a:cubicBezTo>
                    <a:pt x="1407792" y="902890"/>
                    <a:pt x="1409177" y="902001"/>
                    <a:pt x="1410193" y="901620"/>
                  </a:cubicBezTo>
                  <a:lnTo>
                    <a:pt x="1410193" y="901620"/>
                  </a:lnTo>
                  <a:lnTo>
                    <a:pt x="1410193" y="901620"/>
                  </a:lnTo>
                  <a:cubicBezTo>
                    <a:pt x="1410548" y="901467"/>
                    <a:pt x="1410891" y="901417"/>
                    <a:pt x="1411208" y="901341"/>
                  </a:cubicBezTo>
                  <a:lnTo>
                    <a:pt x="1411208" y="901341"/>
                  </a:lnTo>
                  <a:lnTo>
                    <a:pt x="1411208" y="901341"/>
                  </a:lnTo>
                  <a:cubicBezTo>
                    <a:pt x="1411932" y="901214"/>
                    <a:pt x="1412478" y="901125"/>
                    <a:pt x="1412821" y="900426"/>
                  </a:cubicBezTo>
                  <a:lnTo>
                    <a:pt x="1412821" y="900426"/>
                  </a:lnTo>
                  <a:lnTo>
                    <a:pt x="1412821" y="900426"/>
                  </a:lnTo>
                  <a:cubicBezTo>
                    <a:pt x="1413469" y="899093"/>
                    <a:pt x="1415234" y="898585"/>
                    <a:pt x="1416276" y="898293"/>
                  </a:cubicBezTo>
                  <a:lnTo>
                    <a:pt x="1416276" y="898293"/>
                  </a:lnTo>
                  <a:lnTo>
                    <a:pt x="1416276" y="898293"/>
                  </a:lnTo>
                  <a:cubicBezTo>
                    <a:pt x="1416454" y="898229"/>
                    <a:pt x="1416593" y="898191"/>
                    <a:pt x="1416720" y="898140"/>
                  </a:cubicBezTo>
                  <a:lnTo>
                    <a:pt x="1416720" y="898140"/>
                  </a:lnTo>
                  <a:lnTo>
                    <a:pt x="1416720" y="898140"/>
                  </a:lnTo>
                  <a:cubicBezTo>
                    <a:pt x="1417584" y="897874"/>
                    <a:pt x="1418511" y="898331"/>
                    <a:pt x="1419425" y="898864"/>
                  </a:cubicBezTo>
                  <a:lnTo>
                    <a:pt x="1419425" y="898864"/>
                  </a:lnTo>
                  <a:lnTo>
                    <a:pt x="1419666" y="899004"/>
                  </a:lnTo>
                  <a:lnTo>
                    <a:pt x="1419666" y="899004"/>
                  </a:lnTo>
                  <a:lnTo>
                    <a:pt x="1419666" y="899004"/>
                  </a:lnTo>
                  <a:cubicBezTo>
                    <a:pt x="1419895" y="899131"/>
                    <a:pt x="1419971" y="899042"/>
                    <a:pt x="1420187" y="898902"/>
                  </a:cubicBezTo>
                  <a:lnTo>
                    <a:pt x="1420187" y="898902"/>
                  </a:lnTo>
                  <a:lnTo>
                    <a:pt x="1420187" y="898902"/>
                  </a:lnTo>
                  <a:cubicBezTo>
                    <a:pt x="1420594" y="898661"/>
                    <a:pt x="1421140" y="898318"/>
                    <a:pt x="1422105" y="898394"/>
                  </a:cubicBezTo>
                  <a:lnTo>
                    <a:pt x="1422105" y="898394"/>
                  </a:lnTo>
                  <a:lnTo>
                    <a:pt x="1422105" y="898394"/>
                  </a:lnTo>
                  <a:cubicBezTo>
                    <a:pt x="1423768" y="898547"/>
                    <a:pt x="1424607" y="898966"/>
                    <a:pt x="1426893" y="900109"/>
                  </a:cubicBezTo>
                  <a:lnTo>
                    <a:pt x="1426893" y="900109"/>
                  </a:lnTo>
                  <a:lnTo>
                    <a:pt x="1427058" y="900185"/>
                  </a:lnTo>
                  <a:lnTo>
                    <a:pt x="1427058" y="900185"/>
                  </a:lnTo>
                  <a:lnTo>
                    <a:pt x="1427058" y="900185"/>
                  </a:lnTo>
                  <a:cubicBezTo>
                    <a:pt x="1427731" y="900528"/>
                    <a:pt x="1428277" y="900756"/>
                    <a:pt x="1428721" y="900947"/>
                  </a:cubicBezTo>
                  <a:lnTo>
                    <a:pt x="1428721" y="900947"/>
                  </a:lnTo>
                  <a:lnTo>
                    <a:pt x="1428721" y="900947"/>
                  </a:lnTo>
                  <a:cubicBezTo>
                    <a:pt x="1429839" y="901429"/>
                    <a:pt x="1430461" y="901696"/>
                    <a:pt x="1431477" y="902814"/>
                  </a:cubicBezTo>
                  <a:lnTo>
                    <a:pt x="1431477" y="902814"/>
                  </a:lnTo>
                  <a:lnTo>
                    <a:pt x="1431477" y="902814"/>
                  </a:lnTo>
                  <a:cubicBezTo>
                    <a:pt x="1432747" y="904211"/>
                    <a:pt x="1434385" y="906230"/>
                    <a:pt x="1435274" y="907665"/>
                  </a:cubicBezTo>
                  <a:lnTo>
                    <a:pt x="1435274" y="907665"/>
                  </a:lnTo>
                  <a:lnTo>
                    <a:pt x="1435274" y="907665"/>
                  </a:lnTo>
                  <a:cubicBezTo>
                    <a:pt x="1436392" y="909583"/>
                    <a:pt x="1437459" y="911538"/>
                    <a:pt x="1437459" y="912973"/>
                  </a:cubicBezTo>
                  <a:lnTo>
                    <a:pt x="1437459" y="912973"/>
                  </a:lnTo>
                  <a:lnTo>
                    <a:pt x="1437459" y="912973"/>
                  </a:lnTo>
                  <a:cubicBezTo>
                    <a:pt x="1437459" y="913469"/>
                    <a:pt x="1437357" y="913989"/>
                    <a:pt x="1437281" y="914599"/>
                  </a:cubicBezTo>
                  <a:lnTo>
                    <a:pt x="1437281" y="914599"/>
                  </a:lnTo>
                  <a:lnTo>
                    <a:pt x="1437281" y="914599"/>
                  </a:lnTo>
                  <a:cubicBezTo>
                    <a:pt x="1437065" y="915945"/>
                    <a:pt x="1436811" y="917621"/>
                    <a:pt x="1437408" y="919171"/>
                  </a:cubicBezTo>
                  <a:lnTo>
                    <a:pt x="1437408" y="919171"/>
                  </a:lnTo>
                  <a:lnTo>
                    <a:pt x="1437408" y="919171"/>
                  </a:lnTo>
                  <a:cubicBezTo>
                    <a:pt x="1438399" y="921685"/>
                    <a:pt x="1439173" y="924797"/>
                    <a:pt x="1439567" y="926676"/>
                  </a:cubicBezTo>
                  <a:lnTo>
                    <a:pt x="1439567" y="926676"/>
                  </a:lnTo>
                  <a:lnTo>
                    <a:pt x="1439567" y="926676"/>
                  </a:lnTo>
                  <a:cubicBezTo>
                    <a:pt x="1439833" y="928162"/>
                    <a:pt x="1440303" y="929026"/>
                    <a:pt x="1441002" y="930359"/>
                  </a:cubicBezTo>
                  <a:lnTo>
                    <a:pt x="1441002" y="930359"/>
                  </a:lnTo>
                  <a:lnTo>
                    <a:pt x="1441002" y="930359"/>
                  </a:lnTo>
                  <a:cubicBezTo>
                    <a:pt x="1441205" y="930740"/>
                    <a:pt x="1441396" y="931134"/>
                    <a:pt x="1441624" y="931578"/>
                  </a:cubicBezTo>
                  <a:lnTo>
                    <a:pt x="1441624" y="931578"/>
                  </a:lnTo>
                  <a:lnTo>
                    <a:pt x="1441624" y="931578"/>
                  </a:lnTo>
                  <a:cubicBezTo>
                    <a:pt x="1442716" y="933750"/>
                    <a:pt x="1443555" y="937116"/>
                    <a:pt x="1443555" y="938601"/>
                  </a:cubicBezTo>
                  <a:lnTo>
                    <a:pt x="1443555" y="938601"/>
                  </a:lnTo>
                  <a:lnTo>
                    <a:pt x="1443555" y="938601"/>
                  </a:lnTo>
                  <a:cubicBezTo>
                    <a:pt x="1443555" y="938982"/>
                    <a:pt x="1443555" y="939401"/>
                    <a:pt x="1443580" y="939859"/>
                  </a:cubicBezTo>
                  <a:lnTo>
                    <a:pt x="1443580" y="939859"/>
                  </a:lnTo>
                  <a:lnTo>
                    <a:pt x="1443580" y="939859"/>
                  </a:lnTo>
                  <a:cubicBezTo>
                    <a:pt x="1443656" y="940964"/>
                    <a:pt x="1443732" y="942297"/>
                    <a:pt x="1443529" y="944088"/>
                  </a:cubicBezTo>
                  <a:lnTo>
                    <a:pt x="1443529" y="944088"/>
                  </a:lnTo>
                  <a:lnTo>
                    <a:pt x="1443529" y="944088"/>
                  </a:lnTo>
                  <a:cubicBezTo>
                    <a:pt x="1443478" y="944748"/>
                    <a:pt x="1443390" y="945472"/>
                    <a:pt x="1443313" y="946170"/>
                  </a:cubicBezTo>
                  <a:lnTo>
                    <a:pt x="1443313" y="946170"/>
                  </a:lnTo>
                  <a:lnTo>
                    <a:pt x="1443313" y="946170"/>
                  </a:lnTo>
                  <a:cubicBezTo>
                    <a:pt x="1443110" y="948037"/>
                    <a:pt x="1442894" y="949980"/>
                    <a:pt x="1442894" y="950945"/>
                  </a:cubicBezTo>
                  <a:lnTo>
                    <a:pt x="1442894" y="950945"/>
                  </a:lnTo>
                  <a:lnTo>
                    <a:pt x="1442894" y="950945"/>
                  </a:lnTo>
                  <a:cubicBezTo>
                    <a:pt x="1442894" y="951403"/>
                    <a:pt x="1442843" y="952114"/>
                    <a:pt x="1442792" y="952889"/>
                  </a:cubicBezTo>
                  <a:lnTo>
                    <a:pt x="1442792" y="952889"/>
                  </a:lnTo>
                  <a:lnTo>
                    <a:pt x="1442792" y="952889"/>
                  </a:lnTo>
                  <a:cubicBezTo>
                    <a:pt x="1442716" y="954197"/>
                    <a:pt x="1442589" y="955987"/>
                    <a:pt x="1442742" y="956482"/>
                  </a:cubicBezTo>
                  <a:lnTo>
                    <a:pt x="1442742" y="956482"/>
                  </a:lnTo>
                  <a:lnTo>
                    <a:pt x="1442742" y="956482"/>
                  </a:lnTo>
                  <a:cubicBezTo>
                    <a:pt x="1442843" y="956901"/>
                    <a:pt x="1443263" y="957778"/>
                    <a:pt x="1443707" y="958680"/>
                  </a:cubicBezTo>
                  <a:lnTo>
                    <a:pt x="1443707" y="958680"/>
                  </a:lnTo>
                  <a:lnTo>
                    <a:pt x="1443707" y="958680"/>
                  </a:lnTo>
                  <a:cubicBezTo>
                    <a:pt x="1444228" y="959797"/>
                    <a:pt x="1444824" y="961029"/>
                    <a:pt x="1445117" y="961918"/>
                  </a:cubicBezTo>
                  <a:lnTo>
                    <a:pt x="1445117" y="961918"/>
                  </a:lnTo>
                  <a:lnTo>
                    <a:pt x="1445117" y="961918"/>
                  </a:lnTo>
                  <a:cubicBezTo>
                    <a:pt x="1445269" y="962337"/>
                    <a:pt x="1445421" y="962705"/>
                    <a:pt x="1445548" y="963010"/>
                  </a:cubicBezTo>
                  <a:lnTo>
                    <a:pt x="1445548" y="963010"/>
                  </a:lnTo>
                  <a:lnTo>
                    <a:pt x="1445548" y="963010"/>
                  </a:lnTo>
                  <a:cubicBezTo>
                    <a:pt x="1445866" y="963823"/>
                    <a:pt x="1446132" y="964471"/>
                    <a:pt x="1445764" y="965334"/>
                  </a:cubicBezTo>
                  <a:lnTo>
                    <a:pt x="1445764" y="965334"/>
                  </a:lnTo>
                  <a:lnTo>
                    <a:pt x="1445764" y="965334"/>
                  </a:lnTo>
                  <a:cubicBezTo>
                    <a:pt x="1445612" y="965652"/>
                    <a:pt x="1445498" y="966007"/>
                    <a:pt x="1445295" y="966452"/>
                  </a:cubicBezTo>
                  <a:lnTo>
                    <a:pt x="1445295" y="966452"/>
                  </a:lnTo>
                  <a:lnTo>
                    <a:pt x="1445295" y="966452"/>
                  </a:lnTo>
                  <a:cubicBezTo>
                    <a:pt x="1444977" y="967341"/>
                    <a:pt x="1444482" y="968522"/>
                    <a:pt x="1443783" y="970122"/>
                  </a:cubicBezTo>
                  <a:lnTo>
                    <a:pt x="1443783" y="970122"/>
                  </a:lnTo>
                  <a:lnTo>
                    <a:pt x="1443783" y="970122"/>
                  </a:lnTo>
                  <a:cubicBezTo>
                    <a:pt x="1443212" y="971392"/>
                    <a:pt x="1442640" y="972357"/>
                    <a:pt x="1442120" y="973195"/>
                  </a:cubicBezTo>
                  <a:lnTo>
                    <a:pt x="1442120" y="973195"/>
                  </a:lnTo>
                  <a:lnTo>
                    <a:pt x="1442120" y="973195"/>
                  </a:lnTo>
                  <a:cubicBezTo>
                    <a:pt x="1441675" y="973957"/>
                    <a:pt x="1441231" y="974719"/>
                    <a:pt x="1440850" y="975558"/>
                  </a:cubicBezTo>
                  <a:lnTo>
                    <a:pt x="1440850" y="975558"/>
                  </a:lnTo>
                  <a:lnTo>
                    <a:pt x="1440850" y="975558"/>
                  </a:lnTo>
                  <a:cubicBezTo>
                    <a:pt x="1440405" y="976611"/>
                    <a:pt x="1439910" y="977488"/>
                    <a:pt x="1439440" y="978339"/>
                  </a:cubicBezTo>
                  <a:lnTo>
                    <a:pt x="1439440" y="978339"/>
                  </a:lnTo>
                  <a:lnTo>
                    <a:pt x="1439440" y="978339"/>
                  </a:lnTo>
                  <a:cubicBezTo>
                    <a:pt x="1439071" y="978986"/>
                    <a:pt x="1438741" y="979596"/>
                    <a:pt x="1438475" y="980218"/>
                  </a:cubicBezTo>
                  <a:lnTo>
                    <a:pt x="1438475" y="980218"/>
                  </a:lnTo>
                  <a:lnTo>
                    <a:pt x="1438475" y="980218"/>
                  </a:lnTo>
                  <a:cubicBezTo>
                    <a:pt x="1437675" y="981945"/>
                    <a:pt x="1436633" y="984066"/>
                    <a:pt x="1435592" y="985247"/>
                  </a:cubicBezTo>
                  <a:lnTo>
                    <a:pt x="1435592" y="985247"/>
                  </a:lnTo>
                  <a:lnTo>
                    <a:pt x="1435592" y="985247"/>
                  </a:lnTo>
                  <a:cubicBezTo>
                    <a:pt x="1435147" y="985730"/>
                    <a:pt x="1435020" y="986009"/>
                    <a:pt x="1434881" y="986352"/>
                  </a:cubicBezTo>
                  <a:lnTo>
                    <a:pt x="1434881" y="986352"/>
                  </a:lnTo>
                  <a:lnTo>
                    <a:pt x="1434881" y="986352"/>
                  </a:lnTo>
                  <a:cubicBezTo>
                    <a:pt x="1434678" y="986771"/>
                    <a:pt x="1434462" y="987254"/>
                    <a:pt x="1433585" y="988181"/>
                  </a:cubicBezTo>
                  <a:lnTo>
                    <a:pt x="1433585" y="988181"/>
                  </a:lnTo>
                  <a:lnTo>
                    <a:pt x="1433585" y="988181"/>
                  </a:lnTo>
                  <a:cubicBezTo>
                    <a:pt x="1433192" y="988600"/>
                    <a:pt x="1432696" y="989108"/>
                    <a:pt x="1432201" y="989591"/>
                  </a:cubicBezTo>
                  <a:lnTo>
                    <a:pt x="1432201" y="989591"/>
                  </a:lnTo>
                  <a:lnTo>
                    <a:pt x="1432201" y="989591"/>
                  </a:lnTo>
                  <a:cubicBezTo>
                    <a:pt x="1430829" y="990861"/>
                    <a:pt x="1429318" y="992296"/>
                    <a:pt x="1429077" y="993515"/>
                  </a:cubicBezTo>
                  <a:lnTo>
                    <a:pt x="1429077" y="993515"/>
                  </a:lnTo>
                  <a:lnTo>
                    <a:pt x="1429077" y="993515"/>
                  </a:lnTo>
                  <a:cubicBezTo>
                    <a:pt x="1428823" y="994645"/>
                    <a:pt x="1428747" y="995178"/>
                    <a:pt x="1428607" y="995928"/>
                  </a:cubicBezTo>
                  <a:lnTo>
                    <a:pt x="1428607" y="995928"/>
                  </a:lnTo>
                  <a:lnTo>
                    <a:pt x="1428607" y="995928"/>
                  </a:lnTo>
                  <a:cubicBezTo>
                    <a:pt x="1428531" y="996372"/>
                    <a:pt x="1428429" y="996918"/>
                    <a:pt x="1428277" y="997731"/>
                  </a:cubicBezTo>
                  <a:lnTo>
                    <a:pt x="1428277" y="997731"/>
                  </a:lnTo>
                  <a:lnTo>
                    <a:pt x="1428277" y="997731"/>
                  </a:lnTo>
                  <a:cubicBezTo>
                    <a:pt x="1427883" y="999839"/>
                    <a:pt x="1427908" y="1000614"/>
                    <a:pt x="1428036" y="1002100"/>
                  </a:cubicBezTo>
                  <a:lnTo>
                    <a:pt x="1428036" y="1002100"/>
                  </a:lnTo>
                  <a:lnTo>
                    <a:pt x="1428036" y="1002100"/>
                  </a:lnTo>
                  <a:cubicBezTo>
                    <a:pt x="1428086" y="1002773"/>
                    <a:pt x="1428086" y="1003319"/>
                    <a:pt x="1427985" y="1003840"/>
                  </a:cubicBezTo>
                  <a:lnTo>
                    <a:pt x="1427985" y="1003840"/>
                  </a:lnTo>
                  <a:lnTo>
                    <a:pt x="1427985" y="1003840"/>
                  </a:lnTo>
                  <a:cubicBezTo>
                    <a:pt x="1428582" y="1003738"/>
                    <a:pt x="1429128" y="1003497"/>
                    <a:pt x="1429763" y="1003141"/>
                  </a:cubicBezTo>
                  <a:lnTo>
                    <a:pt x="1429763" y="1003141"/>
                  </a:lnTo>
                  <a:lnTo>
                    <a:pt x="1429763" y="1003141"/>
                  </a:lnTo>
                  <a:cubicBezTo>
                    <a:pt x="1430220" y="1002887"/>
                    <a:pt x="1430461" y="1002798"/>
                    <a:pt x="1430766" y="1002697"/>
                  </a:cubicBezTo>
                  <a:lnTo>
                    <a:pt x="1430766" y="1002697"/>
                  </a:lnTo>
                  <a:lnTo>
                    <a:pt x="1430766" y="1002697"/>
                  </a:lnTo>
                  <a:cubicBezTo>
                    <a:pt x="1431134" y="1002570"/>
                    <a:pt x="1431579" y="1002392"/>
                    <a:pt x="1432696" y="1001820"/>
                  </a:cubicBezTo>
                  <a:lnTo>
                    <a:pt x="1432696" y="1001820"/>
                  </a:lnTo>
                  <a:lnTo>
                    <a:pt x="1432696" y="1001820"/>
                  </a:lnTo>
                  <a:cubicBezTo>
                    <a:pt x="1434030" y="1001109"/>
                    <a:pt x="1434207" y="1000906"/>
                    <a:pt x="1434652" y="1000462"/>
                  </a:cubicBezTo>
                  <a:lnTo>
                    <a:pt x="1434652" y="1000462"/>
                  </a:lnTo>
                  <a:lnTo>
                    <a:pt x="1434652" y="1000462"/>
                  </a:lnTo>
                  <a:cubicBezTo>
                    <a:pt x="1434855" y="1000233"/>
                    <a:pt x="1435097" y="999992"/>
                    <a:pt x="1435528" y="999636"/>
                  </a:cubicBezTo>
                  <a:lnTo>
                    <a:pt x="1435528" y="999636"/>
                  </a:lnTo>
                  <a:lnTo>
                    <a:pt x="1435528" y="999636"/>
                  </a:lnTo>
                  <a:cubicBezTo>
                    <a:pt x="1436138" y="999077"/>
                    <a:pt x="1436735" y="998633"/>
                    <a:pt x="1437306" y="998188"/>
                  </a:cubicBezTo>
                  <a:lnTo>
                    <a:pt x="1437306" y="998188"/>
                  </a:lnTo>
                  <a:lnTo>
                    <a:pt x="1437306" y="998188"/>
                  </a:lnTo>
                  <a:cubicBezTo>
                    <a:pt x="1437928" y="997706"/>
                    <a:pt x="1438525" y="997287"/>
                    <a:pt x="1439071" y="996741"/>
                  </a:cubicBezTo>
                  <a:lnTo>
                    <a:pt x="1439071" y="996741"/>
                  </a:lnTo>
                  <a:lnTo>
                    <a:pt x="1439071" y="996741"/>
                  </a:lnTo>
                  <a:cubicBezTo>
                    <a:pt x="1439567" y="996220"/>
                    <a:pt x="1439643" y="996118"/>
                    <a:pt x="1439808" y="995928"/>
                  </a:cubicBezTo>
                  <a:lnTo>
                    <a:pt x="1439808" y="995928"/>
                  </a:lnTo>
                  <a:lnTo>
                    <a:pt x="1439808" y="995928"/>
                  </a:lnTo>
                  <a:cubicBezTo>
                    <a:pt x="1439986" y="995699"/>
                    <a:pt x="1440215" y="995381"/>
                    <a:pt x="1441027" y="994480"/>
                  </a:cubicBezTo>
                  <a:lnTo>
                    <a:pt x="1441027" y="994480"/>
                  </a:lnTo>
                  <a:lnTo>
                    <a:pt x="1441027" y="994480"/>
                  </a:lnTo>
                  <a:cubicBezTo>
                    <a:pt x="1441497" y="993985"/>
                    <a:pt x="1441853" y="993654"/>
                    <a:pt x="1442145" y="993413"/>
                  </a:cubicBezTo>
                  <a:lnTo>
                    <a:pt x="1442145" y="993413"/>
                  </a:lnTo>
                  <a:lnTo>
                    <a:pt x="1442145" y="993413"/>
                  </a:lnTo>
                  <a:cubicBezTo>
                    <a:pt x="1442792" y="992804"/>
                    <a:pt x="1442920" y="992689"/>
                    <a:pt x="1443161" y="991432"/>
                  </a:cubicBezTo>
                  <a:lnTo>
                    <a:pt x="1443161" y="991432"/>
                  </a:lnTo>
                  <a:lnTo>
                    <a:pt x="1443161" y="991432"/>
                  </a:lnTo>
                  <a:cubicBezTo>
                    <a:pt x="1443288" y="990772"/>
                    <a:pt x="1443237" y="990518"/>
                    <a:pt x="1443186" y="990289"/>
                  </a:cubicBezTo>
                  <a:lnTo>
                    <a:pt x="1443186" y="990289"/>
                  </a:lnTo>
                  <a:lnTo>
                    <a:pt x="1443186" y="990289"/>
                  </a:lnTo>
                  <a:cubicBezTo>
                    <a:pt x="1443034" y="989565"/>
                    <a:pt x="1443263" y="989273"/>
                    <a:pt x="1444380" y="988232"/>
                  </a:cubicBezTo>
                  <a:lnTo>
                    <a:pt x="1444380" y="988232"/>
                  </a:lnTo>
                  <a:lnTo>
                    <a:pt x="1444380" y="988232"/>
                  </a:lnTo>
                  <a:cubicBezTo>
                    <a:pt x="1445663" y="987025"/>
                    <a:pt x="1446412" y="986555"/>
                    <a:pt x="1447085" y="986162"/>
                  </a:cubicBezTo>
                  <a:lnTo>
                    <a:pt x="1447085" y="986162"/>
                  </a:lnTo>
                  <a:lnTo>
                    <a:pt x="1447085" y="986162"/>
                  </a:lnTo>
                  <a:cubicBezTo>
                    <a:pt x="1447377" y="985971"/>
                    <a:pt x="1447682" y="985794"/>
                    <a:pt x="1448025" y="985552"/>
                  </a:cubicBezTo>
                  <a:lnTo>
                    <a:pt x="1448025" y="985552"/>
                  </a:lnTo>
                  <a:lnTo>
                    <a:pt x="1448025" y="985552"/>
                  </a:lnTo>
                  <a:cubicBezTo>
                    <a:pt x="1449193" y="984663"/>
                    <a:pt x="1449714" y="983990"/>
                    <a:pt x="1449790" y="983253"/>
                  </a:cubicBezTo>
                  <a:lnTo>
                    <a:pt x="1449790" y="983253"/>
                  </a:lnTo>
                  <a:lnTo>
                    <a:pt x="1449790" y="983253"/>
                  </a:lnTo>
                  <a:cubicBezTo>
                    <a:pt x="1449955" y="981882"/>
                    <a:pt x="1454743" y="974961"/>
                    <a:pt x="1454794" y="974910"/>
                  </a:cubicBezTo>
                  <a:lnTo>
                    <a:pt x="1454794" y="974910"/>
                  </a:lnTo>
                  <a:lnTo>
                    <a:pt x="1454794" y="974910"/>
                  </a:lnTo>
                  <a:cubicBezTo>
                    <a:pt x="1455289" y="974211"/>
                    <a:pt x="1456953" y="971760"/>
                    <a:pt x="1457080" y="970274"/>
                  </a:cubicBezTo>
                  <a:lnTo>
                    <a:pt x="1457080" y="970274"/>
                  </a:lnTo>
                  <a:lnTo>
                    <a:pt x="1457080" y="970274"/>
                  </a:lnTo>
                  <a:cubicBezTo>
                    <a:pt x="1457130" y="969779"/>
                    <a:pt x="1457105" y="969334"/>
                    <a:pt x="1457080" y="968916"/>
                  </a:cubicBezTo>
                  <a:lnTo>
                    <a:pt x="1457080" y="968916"/>
                  </a:lnTo>
                  <a:lnTo>
                    <a:pt x="1457080" y="968916"/>
                  </a:lnTo>
                  <a:cubicBezTo>
                    <a:pt x="1457029" y="967951"/>
                    <a:pt x="1456978" y="966998"/>
                    <a:pt x="1457766" y="966223"/>
                  </a:cubicBezTo>
                  <a:lnTo>
                    <a:pt x="1457766" y="966223"/>
                  </a:lnTo>
                  <a:lnTo>
                    <a:pt x="1457766" y="966223"/>
                  </a:lnTo>
                  <a:cubicBezTo>
                    <a:pt x="1458197" y="965791"/>
                    <a:pt x="1458439" y="965715"/>
                    <a:pt x="1458794" y="965690"/>
                  </a:cubicBezTo>
                  <a:lnTo>
                    <a:pt x="1458794" y="965690"/>
                  </a:lnTo>
                  <a:lnTo>
                    <a:pt x="1458794" y="965690"/>
                  </a:lnTo>
                  <a:cubicBezTo>
                    <a:pt x="1458934" y="965690"/>
                    <a:pt x="1459289" y="965664"/>
                    <a:pt x="1460852" y="964331"/>
                  </a:cubicBezTo>
                  <a:lnTo>
                    <a:pt x="1460852" y="964331"/>
                  </a:lnTo>
                  <a:lnTo>
                    <a:pt x="1460852" y="964331"/>
                  </a:lnTo>
                  <a:cubicBezTo>
                    <a:pt x="1462083" y="963277"/>
                    <a:pt x="1462883" y="962731"/>
                    <a:pt x="1463455" y="962324"/>
                  </a:cubicBezTo>
                  <a:lnTo>
                    <a:pt x="1463455" y="962324"/>
                  </a:lnTo>
                  <a:lnTo>
                    <a:pt x="1463455" y="962324"/>
                  </a:lnTo>
                  <a:cubicBezTo>
                    <a:pt x="1464192" y="961817"/>
                    <a:pt x="1464522" y="961601"/>
                    <a:pt x="1464992" y="960877"/>
                  </a:cubicBezTo>
                  <a:lnTo>
                    <a:pt x="1464992" y="960877"/>
                  </a:lnTo>
                  <a:lnTo>
                    <a:pt x="1464992" y="960877"/>
                  </a:lnTo>
                  <a:cubicBezTo>
                    <a:pt x="1465258" y="960432"/>
                    <a:pt x="1465487" y="960115"/>
                    <a:pt x="1465690" y="959886"/>
                  </a:cubicBezTo>
                  <a:lnTo>
                    <a:pt x="1465690" y="959886"/>
                  </a:lnTo>
                  <a:lnTo>
                    <a:pt x="1465690" y="959886"/>
                  </a:lnTo>
                  <a:cubicBezTo>
                    <a:pt x="1466109" y="959289"/>
                    <a:pt x="1466249" y="959035"/>
                    <a:pt x="1466528" y="958096"/>
                  </a:cubicBezTo>
                  <a:lnTo>
                    <a:pt x="1466528" y="958096"/>
                  </a:lnTo>
                  <a:lnTo>
                    <a:pt x="1466528" y="958096"/>
                  </a:lnTo>
                  <a:cubicBezTo>
                    <a:pt x="1466744" y="957244"/>
                    <a:pt x="1466795" y="956978"/>
                    <a:pt x="1466846" y="956610"/>
                  </a:cubicBezTo>
                  <a:lnTo>
                    <a:pt x="1466846" y="956610"/>
                  </a:lnTo>
                  <a:lnTo>
                    <a:pt x="1466846" y="956610"/>
                  </a:lnTo>
                  <a:cubicBezTo>
                    <a:pt x="1466897" y="956368"/>
                    <a:pt x="1466947" y="956089"/>
                    <a:pt x="1467049" y="955593"/>
                  </a:cubicBezTo>
                  <a:lnTo>
                    <a:pt x="1467049" y="955593"/>
                  </a:lnTo>
                  <a:lnTo>
                    <a:pt x="1467049" y="955593"/>
                  </a:lnTo>
                  <a:cubicBezTo>
                    <a:pt x="1467100" y="955314"/>
                    <a:pt x="1467100" y="955073"/>
                    <a:pt x="1467100" y="954806"/>
                  </a:cubicBezTo>
                  <a:lnTo>
                    <a:pt x="1467100" y="954806"/>
                  </a:lnTo>
                  <a:lnTo>
                    <a:pt x="1467100" y="954806"/>
                  </a:lnTo>
                  <a:cubicBezTo>
                    <a:pt x="1467100" y="953892"/>
                    <a:pt x="1467227" y="953155"/>
                    <a:pt x="1468586" y="952228"/>
                  </a:cubicBezTo>
                  <a:lnTo>
                    <a:pt x="1468586" y="952228"/>
                  </a:lnTo>
                  <a:lnTo>
                    <a:pt x="1468586" y="952228"/>
                  </a:lnTo>
                  <a:cubicBezTo>
                    <a:pt x="1469360" y="951707"/>
                    <a:pt x="1469830" y="951530"/>
                    <a:pt x="1470148" y="951403"/>
                  </a:cubicBezTo>
                  <a:lnTo>
                    <a:pt x="1470148" y="951403"/>
                  </a:lnTo>
                  <a:lnTo>
                    <a:pt x="1470148" y="951403"/>
                  </a:lnTo>
                  <a:cubicBezTo>
                    <a:pt x="1470567" y="951250"/>
                    <a:pt x="1470770" y="951161"/>
                    <a:pt x="1471392" y="950361"/>
                  </a:cubicBezTo>
                  <a:lnTo>
                    <a:pt x="1471392" y="950361"/>
                  </a:lnTo>
                  <a:lnTo>
                    <a:pt x="1471392" y="950361"/>
                  </a:lnTo>
                  <a:cubicBezTo>
                    <a:pt x="1472383" y="949015"/>
                    <a:pt x="1472383" y="948990"/>
                    <a:pt x="1472751" y="948037"/>
                  </a:cubicBezTo>
                  <a:lnTo>
                    <a:pt x="1472751" y="948037"/>
                  </a:lnTo>
                  <a:lnTo>
                    <a:pt x="1472903" y="947580"/>
                  </a:lnTo>
                  <a:lnTo>
                    <a:pt x="1472903" y="947580"/>
                  </a:lnTo>
                  <a:lnTo>
                    <a:pt x="1472903" y="947580"/>
                  </a:lnTo>
                  <a:cubicBezTo>
                    <a:pt x="1473145" y="946933"/>
                    <a:pt x="1473196" y="946412"/>
                    <a:pt x="1473272" y="945929"/>
                  </a:cubicBezTo>
                  <a:lnTo>
                    <a:pt x="1473272" y="945929"/>
                  </a:lnTo>
                  <a:lnTo>
                    <a:pt x="1473272" y="945929"/>
                  </a:lnTo>
                  <a:cubicBezTo>
                    <a:pt x="1473348" y="945370"/>
                    <a:pt x="1473424" y="944824"/>
                    <a:pt x="1473716" y="944177"/>
                  </a:cubicBezTo>
                  <a:lnTo>
                    <a:pt x="1473716" y="944177"/>
                  </a:lnTo>
                  <a:lnTo>
                    <a:pt x="1473716" y="944177"/>
                  </a:lnTo>
                  <a:cubicBezTo>
                    <a:pt x="1474263" y="943135"/>
                    <a:pt x="1474682" y="942297"/>
                    <a:pt x="1475532" y="941319"/>
                  </a:cubicBezTo>
                  <a:lnTo>
                    <a:pt x="1475532" y="941319"/>
                  </a:lnTo>
                  <a:lnTo>
                    <a:pt x="1475532" y="941319"/>
                  </a:lnTo>
                  <a:cubicBezTo>
                    <a:pt x="1476320" y="940367"/>
                    <a:pt x="1478631" y="938055"/>
                    <a:pt x="1478733" y="937954"/>
                  </a:cubicBezTo>
                  <a:lnTo>
                    <a:pt x="1478733" y="937954"/>
                  </a:lnTo>
                  <a:lnTo>
                    <a:pt x="1478809" y="937865"/>
                  </a:lnTo>
                  <a:lnTo>
                    <a:pt x="1478809" y="937865"/>
                  </a:lnTo>
                  <a:lnTo>
                    <a:pt x="1478923" y="937827"/>
                  </a:lnTo>
                  <a:lnTo>
                    <a:pt x="1478923" y="937827"/>
                  </a:lnTo>
                  <a:lnTo>
                    <a:pt x="1478923" y="937827"/>
                  </a:lnTo>
                  <a:cubicBezTo>
                    <a:pt x="1479025" y="937789"/>
                    <a:pt x="1479202" y="937484"/>
                    <a:pt x="1479304" y="937293"/>
                  </a:cubicBezTo>
                  <a:lnTo>
                    <a:pt x="1479304" y="937293"/>
                  </a:lnTo>
                  <a:lnTo>
                    <a:pt x="1479304" y="937293"/>
                  </a:lnTo>
                  <a:cubicBezTo>
                    <a:pt x="1479571" y="936849"/>
                    <a:pt x="1479901" y="936290"/>
                    <a:pt x="1480473" y="935998"/>
                  </a:cubicBezTo>
                  <a:lnTo>
                    <a:pt x="1480473" y="935998"/>
                  </a:lnTo>
                  <a:lnTo>
                    <a:pt x="1480473" y="935998"/>
                  </a:lnTo>
                  <a:cubicBezTo>
                    <a:pt x="1480663" y="935896"/>
                    <a:pt x="1480790" y="935795"/>
                    <a:pt x="1480866" y="935744"/>
                  </a:cubicBezTo>
                  <a:lnTo>
                    <a:pt x="1480866" y="935744"/>
                  </a:lnTo>
                  <a:lnTo>
                    <a:pt x="1480866" y="935744"/>
                  </a:lnTo>
                  <a:cubicBezTo>
                    <a:pt x="1480993" y="935668"/>
                    <a:pt x="1481133" y="935541"/>
                    <a:pt x="1481362" y="935541"/>
                  </a:cubicBezTo>
                  <a:lnTo>
                    <a:pt x="1481362" y="935541"/>
                  </a:lnTo>
                  <a:lnTo>
                    <a:pt x="1481362" y="935541"/>
                  </a:lnTo>
                  <a:cubicBezTo>
                    <a:pt x="1481679" y="935541"/>
                    <a:pt x="1481857" y="935744"/>
                    <a:pt x="1482086" y="936023"/>
                  </a:cubicBezTo>
                  <a:lnTo>
                    <a:pt x="1482086" y="936023"/>
                  </a:lnTo>
                  <a:lnTo>
                    <a:pt x="1482301" y="936328"/>
                  </a:lnTo>
                  <a:lnTo>
                    <a:pt x="1482301" y="936328"/>
                  </a:lnTo>
                  <a:lnTo>
                    <a:pt x="1482301" y="936328"/>
                  </a:lnTo>
                  <a:cubicBezTo>
                    <a:pt x="1482923" y="937039"/>
                    <a:pt x="1482822" y="937357"/>
                    <a:pt x="1482251" y="938995"/>
                  </a:cubicBezTo>
                  <a:lnTo>
                    <a:pt x="1482251" y="938995"/>
                  </a:lnTo>
                  <a:lnTo>
                    <a:pt x="1482251" y="938995"/>
                  </a:lnTo>
                  <a:cubicBezTo>
                    <a:pt x="1481908" y="939985"/>
                    <a:pt x="1481705" y="940430"/>
                    <a:pt x="1481565" y="940722"/>
                  </a:cubicBezTo>
                  <a:lnTo>
                    <a:pt x="1481565" y="940722"/>
                  </a:lnTo>
                  <a:lnTo>
                    <a:pt x="1481565" y="940722"/>
                  </a:lnTo>
                  <a:cubicBezTo>
                    <a:pt x="1481412" y="941002"/>
                    <a:pt x="1481336" y="941167"/>
                    <a:pt x="1481209" y="941649"/>
                  </a:cubicBezTo>
                  <a:lnTo>
                    <a:pt x="1481209" y="941649"/>
                  </a:lnTo>
                  <a:lnTo>
                    <a:pt x="1481158" y="941827"/>
                  </a:lnTo>
                  <a:lnTo>
                    <a:pt x="1481158" y="941827"/>
                  </a:lnTo>
                  <a:lnTo>
                    <a:pt x="1481158" y="941827"/>
                  </a:lnTo>
                  <a:cubicBezTo>
                    <a:pt x="1481057" y="942272"/>
                    <a:pt x="1480891" y="942957"/>
                    <a:pt x="1480891" y="943275"/>
                  </a:cubicBezTo>
                  <a:lnTo>
                    <a:pt x="1480891" y="943275"/>
                  </a:lnTo>
                  <a:lnTo>
                    <a:pt x="1480891" y="943275"/>
                  </a:lnTo>
                  <a:cubicBezTo>
                    <a:pt x="1481311" y="943338"/>
                    <a:pt x="1481654" y="943402"/>
                    <a:pt x="1481933" y="943440"/>
                  </a:cubicBezTo>
                  <a:lnTo>
                    <a:pt x="1481933" y="943440"/>
                  </a:lnTo>
                  <a:lnTo>
                    <a:pt x="1481933" y="943440"/>
                  </a:lnTo>
                  <a:cubicBezTo>
                    <a:pt x="1482251" y="943503"/>
                    <a:pt x="1482504" y="943542"/>
                    <a:pt x="1482644" y="943542"/>
                  </a:cubicBezTo>
                  <a:lnTo>
                    <a:pt x="1482644" y="943542"/>
                  </a:lnTo>
                  <a:lnTo>
                    <a:pt x="1482644" y="943542"/>
                  </a:lnTo>
                  <a:cubicBezTo>
                    <a:pt x="1482771" y="943542"/>
                    <a:pt x="1482898" y="943542"/>
                    <a:pt x="1483190" y="943338"/>
                  </a:cubicBezTo>
                  <a:lnTo>
                    <a:pt x="1483190" y="943338"/>
                  </a:lnTo>
                  <a:lnTo>
                    <a:pt x="1483190" y="943338"/>
                  </a:lnTo>
                  <a:cubicBezTo>
                    <a:pt x="1483368" y="943212"/>
                    <a:pt x="1483520" y="943110"/>
                    <a:pt x="1483647" y="943021"/>
                  </a:cubicBezTo>
                  <a:lnTo>
                    <a:pt x="1483647" y="943021"/>
                  </a:lnTo>
                  <a:lnTo>
                    <a:pt x="1483647" y="943021"/>
                  </a:lnTo>
                  <a:cubicBezTo>
                    <a:pt x="1484384" y="942513"/>
                    <a:pt x="1484854" y="942310"/>
                    <a:pt x="1485705" y="942665"/>
                  </a:cubicBezTo>
                  <a:lnTo>
                    <a:pt x="1485705" y="942665"/>
                  </a:lnTo>
                  <a:lnTo>
                    <a:pt x="1485705" y="942665"/>
                  </a:lnTo>
                  <a:cubicBezTo>
                    <a:pt x="1486048" y="942818"/>
                    <a:pt x="1486518" y="942894"/>
                    <a:pt x="1486568" y="942869"/>
                  </a:cubicBezTo>
                  <a:lnTo>
                    <a:pt x="1486568" y="942869"/>
                  </a:lnTo>
                  <a:lnTo>
                    <a:pt x="1486568" y="942869"/>
                  </a:lnTo>
                  <a:cubicBezTo>
                    <a:pt x="1486937" y="942475"/>
                    <a:pt x="1487115" y="942411"/>
                    <a:pt x="1487483" y="942272"/>
                  </a:cubicBezTo>
                  <a:lnTo>
                    <a:pt x="1487483" y="942272"/>
                  </a:lnTo>
                  <a:lnTo>
                    <a:pt x="1487483" y="942272"/>
                  </a:lnTo>
                  <a:cubicBezTo>
                    <a:pt x="1487711" y="942183"/>
                    <a:pt x="1488029" y="942081"/>
                    <a:pt x="1488575" y="941827"/>
                  </a:cubicBezTo>
                  <a:lnTo>
                    <a:pt x="1488575" y="941827"/>
                  </a:lnTo>
                  <a:lnTo>
                    <a:pt x="1488905" y="941675"/>
                  </a:lnTo>
                  <a:lnTo>
                    <a:pt x="1488905" y="941675"/>
                  </a:lnTo>
                  <a:lnTo>
                    <a:pt x="1488905" y="941675"/>
                  </a:lnTo>
                  <a:cubicBezTo>
                    <a:pt x="1490086" y="941129"/>
                    <a:pt x="1490264" y="941052"/>
                    <a:pt x="1490442" y="940659"/>
                  </a:cubicBezTo>
                  <a:lnTo>
                    <a:pt x="1490442" y="940659"/>
                  </a:lnTo>
                  <a:lnTo>
                    <a:pt x="1490442" y="940659"/>
                  </a:lnTo>
                  <a:cubicBezTo>
                    <a:pt x="1490683" y="939985"/>
                    <a:pt x="1491560" y="938639"/>
                    <a:pt x="1492474" y="938322"/>
                  </a:cubicBezTo>
                  <a:lnTo>
                    <a:pt x="1492474" y="938322"/>
                  </a:lnTo>
                  <a:lnTo>
                    <a:pt x="1492690" y="938233"/>
                  </a:lnTo>
                  <a:lnTo>
                    <a:pt x="1492690" y="938233"/>
                  </a:lnTo>
                  <a:lnTo>
                    <a:pt x="1492690" y="938233"/>
                  </a:lnTo>
                  <a:cubicBezTo>
                    <a:pt x="1493198" y="938055"/>
                    <a:pt x="1493718" y="937992"/>
                    <a:pt x="1493985" y="938322"/>
                  </a:cubicBezTo>
                  <a:lnTo>
                    <a:pt x="1493985" y="938322"/>
                  </a:lnTo>
                  <a:lnTo>
                    <a:pt x="1493985" y="938322"/>
                  </a:lnTo>
                  <a:cubicBezTo>
                    <a:pt x="1494239" y="938639"/>
                    <a:pt x="1494188" y="939148"/>
                    <a:pt x="1494086" y="939630"/>
                  </a:cubicBezTo>
                  <a:lnTo>
                    <a:pt x="1494086" y="939630"/>
                  </a:lnTo>
                  <a:lnTo>
                    <a:pt x="1494086" y="939630"/>
                  </a:lnTo>
                  <a:cubicBezTo>
                    <a:pt x="1494061" y="939846"/>
                    <a:pt x="1494010" y="940011"/>
                    <a:pt x="1493985" y="940202"/>
                  </a:cubicBezTo>
                  <a:lnTo>
                    <a:pt x="1493985" y="940202"/>
                  </a:lnTo>
                  <a:lnTo>
                    <a:pt x="1493985" y="940202"/>
                  </a:lnTo>
                  <a:cubicBezTo>
                    <a:pt x="1493807" y="941205"/>
                    <a:pt x="1493693" y="941738"/>
                    <a:pt x="1492575" y="942602"/>
                  </a:cubicBezTo>
                  <a:lnTo>
                    <a:pt x="1492575" y="942602"/>
                  </a:lnTo>
                  <a:lnTo>
                    <a:pt x="1492575" y="942602"/>
                  </a:lnTo>
                  <a:cubicBezTo>
                    <a:pt x="1491953" y="943084"/>
                    <a:pt x="1491623" y="943440"/>
                    <a:pt x="1491356" y="943732"/>
                  </a:cubicBezTo>
                  <a:lnTo>
                    <a:pt x="1491356" y="943732"/>
                  </a:lnTo>
                  <a:lnTo>
                    <a:pt x="1491356" y="943732"/>
                  </a:lnTo>
                  <a:cubicBezTo>
                    <a:pt x="1491127" y="944011"/>
                    <a:pt x="1490912" y="944253"/>
                    <a:pt x="1490556" y="944520"/>
                  </a:cubicBezTo>
                  <a:lnTo>
                    <a:pt x="1490556" y="944520"/>
                  </a:lnTo>
                  <a:lnTo>
                    <a:pt x="1490556" y="944520"/>
                  </a:lnTo>
                  <a:cubicBezTo>
                    <a:pt x="1490391" y="944659"/>
                    <a:pt x="1490239" y="944837"/>
                    <a:pt x="1490061" y="945066"/>
                  </a:cubicBezTo>
                  <a:lnTo>
                    <a:pt x="1490061" y="945066"/>
                  </a:lnTo>
                  <a:lnTo>
                    <a:pt x="1490061" y="945066"/>
                  </a:lnTo>
                  <a:cubicBezTo>
                    <a:pt x="1489769" y="945447"/>
                    <a:pt x="1489426" y="945929"/>
                    <a:pt x="1488676" y="946145"/>
                  </a:cubicBezTo>
                  <a:lnTo>
                    <a:pt x="1488676" y="946145"/>
                  </a:lnTo>
                  <a:lnTo>
                    <a:pt x="1488676" y="946145"/>
                  </a:lnTo>
                  <a:cubicBezTo>
                    <a:pt x="1488308" y="946247"/>
                    <a:pt x="1488054" y="946399"/>
                    <a:pt x="1487787" y="946564"/>
                  </a:cubicBezTo>
                  <a:lnTo>
                    <a:pt x="1487787" y="946564"/>
                  </a:lnTo>
                  <a:lnTo>
                    <a:pt x="1487787" y="946564"/>
                  </a:lnTo>
                  <a:cubicBezTo>
                    <a:pt x="1487432" y="946767"/>
                    <a:pt x="1487038" y="946983"/>
                    <a:pt x="1486441" y="947085"/>
                  </a:cubicBezTo>
                  <a:lnTo>
                    <a:pt x="1486441" y="947085"/>
                  </a:lnTo>
                  <a:lnTo>
                    <a:pt x="1486441" y="947085"/>
                  </a:lnTo>
                  <a:cubicBezTo>
                    <a:pt x="1485921" y="947174"/>
                    <a:pt x="1485629" y="946933"/>
                    <a:pt x="1485426" y="946691"/>
                  </a:cubicBezTo>
                  <a:lnTo>
                    <a:pt x="1485426" y="946691"/>
                  </a:lnTo>
                  <a:lnTo>
                    <a:pt x="1485426" y="946691"/>
                  </a:lnTo>
                  <a:cubicBezTo>
                    <a:pt x="1485375" y="946729"/>
                    <a:pt x="1485298" y="946805"/>
                    <a:pt x="1485235" y="946882"/>
                  </a:cubicBezTo>
                  <a:lnTo>
                    <a:pt x="1485235" y="946882"/>
                  </a:lnTo>
                  <a:lnTo>
                    <a:pt x="1485235" y="946882"/>
                  </a:lnTo>
                  <a:cubicBezTo>
                    <a:pt x="1484562" y="947732"/>
                    <a:pt x="1484016" y="948647"/>
                    <a:pt x="1483622" y="949396"/>
                  </a:cubicBezTo>
                  <a:lnTo>
                    <a:pt x="1483622" y="949396"/>
                  </a:lnTo>
                  <a:lnTo>
                    <a:pt x="1483622" y="949396"/>
                  </a:lnTo>
                  <a:cubicBezTo>
                    <a:pt x="1483394" y="949802"/>
                    <a:pt x="1483165" y="950145"/>
                    <a:pt x="1483000" y="950438"/>
                  </a:cubicBezTo>
                  <a:lnTo>
                    <a:pt x="1483000" y="950438"/>
                  </a:lnTo>
                  <a:lnTo>
                    <a:pt x="1483000" y="950438"/>
                  </a:lnTo>
                  <a:cubicBezTo>
                    <a:pt x="1482923" y="950552"/>
                    <a:pt x="1482822" y="950730"/>
                    <a:pt x="1482670" y="950933"/>
                  </a:cubicBezTo>
                  <a:lnTo>
                    <a:pt x="1482670" y="950933"/>
                  </a:lnTo>
                  <a:lnTo>
                    <a:pt x="1482670" y="950933"/>
                  </a:lnTo>
                  <a:cubicBezTo>
                    <a:pt x="1481730" y="952469"/>
                    <a:pt x="1480866" y="953727"/>
                    <a:pt x="1479977" y="953727"/>
                  </a:cubicBezTo>
                  <a:lnTo>
                    <a:pt x="1479977" y="953727"/>
                  </a:lnTo>
                  <a:lnTo>
                    <a:pt x="1479825" y="953701"/>
                  </a:lnTo>
                  <a:lnTo>
                    <a:pt x="1479825" y="953701"/>
                  </a:lnTo>
                  <a:lnTo>
                    <a:pt x="1479825" y="953701"/>
                  </a:lnTo>
                  <a:cubicBezTo>
                    <a:pt x="1479698" y="953689"/>
                    <a:pt x="1479355" y="953663"/>
                    <a:pt x="1478707" y="953663"/>
                  </a:cubicBezTo>
                  <a:lnTo>
                    <a:pt x="1478707" y="953663"/>
                  </a:lnTo>
                  <a:lnTo>
                    <a:pt x="1478707" y="953663"/>
                  </a:lnTo>
                  <a:cubicBezTo>
                    <a:pt x="1478060" y="953663"/>
                    <a:pt x="1477323" y="953689"/>
                    <a:pt x="1476866" y="953701"/>
                  </a:cubicBezTo>
                  <a:lnTo>
                    <a:pt x="1476866" y="953701"/>
                  </a:lnTo>
                  <a:lnTo>
                    <a:pt x="1476866" y="953701"/>
                  </a:lnTo>
                  <a:cubicBezTo>
                    <a:pt x="1476777" y="954082"/>
                    <a:pt x="1476523" y="954628"/>
                    <a:pt x="1476104" y="954946"/>
                  </a:cubicBezTo>
                  <a:lnTo>
                    <a:pt x="1476104" y="954946"/>
                  </a:lnTo>
                  <a:lnTo>
                    <a:pt x="1476104" y="954946"/>
                  </a:lnTo>
                  <a:cubicBezTo>
                    <a:pt x="1475609" y="955314"/>
                    <a:pt x="1474986" y="955962"/>
                    <a:pt x="1474339" y="956711"/>
                  </a:cubicBezTo>
                  <a:lnTo>
                    <a:pt x="1474339" y="956711"/>
                  </a:lnTo>
                  <a:lnTo>
                    <a:pt x="1474339" y="956711"/>
                  </a:lnTo>
                  <a:cubicBezTo>
                    <a:pt x="1474161" y="956927"/>
                    <a:pt x="1473945" y="957181"/>
                    <a:pt x="1473716" y="957435"/>
                  </a:cubicBezTo>
                  <a:lnTo>
                    <a:pt x="1473716" y="957435"/>
                  </a:lnTo>
                  <a:lnTo>
                    <a:pt x="1473716" y="957435"/>
                  </a:lnTo>
                  <a:cubicBezTo>
                    <a:pt x="1473170" y="958045"/>
                    <a:pt x="1472561" y="958768"/>
                    <a:pt x="1472281" y="959264"/>
                  </a:cubicBezTo>
                  <a:lnTo>
                    <a:pt x="1472281" y="959264"/>
                  </a:lnTo>
                  <a:lnTo>
                    <a:pt x="1472281" y="959264"/>
                  </a:lnTo>
                  <a:cubicBezTo>
                    <a:pt x="1471888" y="960051"/>
                    <a:pt x="1471760" y="960305"/>
                    <a:pt x="1471392" y="961334"/>
                  </a:cubicBezTo>
                  <a:lnTo>
                    <a:pt x="1471392" y="961334"/>
                  </a:lnTo>
                  <a:lnTo>
                    <a:pt x="1471392" y="961334"/>
                  </a:lnTo>
                  <a:cubicBezTo>
                    <a:pt x="1471164" y="961943"/>
                    <a:pt x="1470668" y="962705"/>
                    <a:pt x="1470224" y="963404"/>
                  </a:cubicBezTo>
                  <a:lnTo>
                    <a:pt x="1470224" y="963404"/>
                  </a:lnTo>
                  <a:lnTo>
                    <a:pt x="1470224" y="963404"/>
                  </a:lnTo>
                  <a:cubicBezTo>
                    <a:pt x="1469970" y="963797"/>
                    <a:pt x="1469576" y="964369"/>
                    <a:pt x="1469551" y="964471"/>
                  </a:cubicBezTo>
                  <a:lnTo>
                    <a:pt x="1469551" y="964471"/>
                  </a:lnTo>
                  <a:lnTo>
                    <a:pt x="1469551" y="964471"/>
                  </a:lnTo>
                  <a:cubicBezTo>
                    <a:pt x="1469551" y="964750"/>
                    <a:pt x="1469398" y="965118"/>
                    <a:pt x="1468954" y="966134"/>
                  </a:cubicBezTo>
                  <a:lnTo>
                    <a:pt x="1468954" y="966134"/>
                  </a:lnTo>
                  <a:lnTo>
                    <a:pt x="1468954" y="966134"/>
                  </a:lnTo>
                  <a:cubicBezTo>
                    <a:pt x="1468611" y="966896"/>
                    <a:pt x="1468167" y="967951"/>
                    <a:pt x="1468090" y="968395"/>
                  </a:cubicBezTo>
                  <a:lnTo>
                    <a:pt x="1468090" y="968395"/>
                  </a:lnTo>
                  <a:lnTo>
                    <a:pt x="1468090" y="968395"/>
                  </a:lnTo>
                  <a:cubicBezTo>
                    <a:pt x="1468039" y="968865"/>
                    <a:pt x="1467748" y="969385"/>
                    <a:pt x="1467417" y="969982"/>
                  </a:cubicBezTo>
                  <a:lnTo>
                    <a:pt x="1467417" y="969982"/>
                  </a:lnTo>
                  <a:lnTo>
                    <a:pt x="1467417" y="969982"/>
                  </a:lnTo>
                  <a:cubicBezTo>
                    <a:pt x="1466998" y="970719"/>
                    <a:pt x="1466503" y="971646"/>
                    <a:pt x="1466630" y="972192"/>
                  </a:cubicBezTo>
                  <a:lnTo>
                    <a:pt x="1466630" y="972192"/>
                  </a:lnTo>
                  <a:lnTo>
                    <a:pt x="1466630" y="972192"/>
                  </a:lnTo>
                  <a:cubicBezTo>
                    <a:pt x="1466744" y="972725"/>
                    <a:pt x="1466604" y="973132"/>
                    <a:pt x="1466528" y="973398"/>
                  </a:cubicBezTo>
                  <a:lnTo>
                    <a:pt x="1466528" y="973398"/>
                  </a:lnTo>
                  <a:lnTo>
                    <a:pt x="1466528" y="973398"/>
                  </a:lnTo>
                  <a:cubicBezTo>
                    <a:pt x="1466528" y="973424"/>
                    <a:pt x="1466528" y="973449"/>
                    <a:pt x="1466503" y="973500"/>
                  </a:cubicBezTo>
                  <a:lnTo>
                    <a:pt x="1466503" y="973500"/>
                  </a:lnTo>
                  <a:lnTo>
                    <a:pt x="1466503" y="973500"/>
                  </a:lnTo>
                  <a:cubicBezTo>
                    <a:pt x="1466604" y="973526"/>
                    <a:pt x="1466846" y="973640"/>
                    <a:pt x="1467417" y="973779"/>
                  </a:cubicBezTo>
                  <a:lnTo>
                    <a:pt x="1467417" y="973779"/>
                  </a:lnTo>
                  <a:lnTo>
                    <a:pt x="1467417" y="973779"/>
                  </a:lnTo>
                  <a:cubicBezTo>
                    <a:pt x="1467938" y="973894"/>
                    <a:pt x="1468294" y="973970"/>
                    <a:pt x="1468535" y="974059"/>
                  </a:cubicBezTo>
                  <a:lnTo>
                    <a:pt x="1468535" y="974059"/>
                  </a:lnTo>
                  <a:lnTo>
                    <a:pt x="1468535" y="974059"/>
                  </a:lnTo>
                  <a:cubicBezTo>
                    <a:pt x="1468738" y="974097"/>
                    <a:pt x="1468903" y="974160"/>
                    <a:pt x="1468954" y="974160"/>
                  </a:cubicBezTo>
                  <a:lnTo>
                    <a:pt x="1468954" y="974160"/>
                  </a:lnTo>
                  <a:lnTo>
                    <a:pt x="1468954" y="974160"/>
                  </a:lnTo>
                  <a:cubicBezTo>
                    <a:pt x="1468979" y="974160"/>
                    <a:pt x="1469106" y="974122"/>
                    <a:pt x="1469233" y="974059"/>
                  </a:cubicBezTo>
                  <a:lnTo>
                    <a:pt x="1469233" y="974059"/>
                  </a:lnTo>
                  <a:lnTo>
                    <a:pt x="1469233" y="974059"/>
                  </a:lnTo>
                  <a:cubicBezTo>
                    <a:pt x="1469398" y="973995"/>
                    <a:pt x="1469678" y="973894"/>
                    <a:pt x="1470071" y="973779"/>
                  </a:cubicBezTo>
                  <a:lnTo>
                    <a:pt x="1470071" y="973779"/>
                  </a:lnTo>
                  <a:lnTo>
                    <a:pt x="1470071" y="973779"/>
                  </a:lnTo>
                  <a:cubicBezTo>
                    <a:pt x="1470745" y="973576"/>
                    <a:pt x="1471265" y="973449"/>
                    <a:pt x="1471659" y="973373"/>
                  </a:cubicBezTo>
                  <a:lnTo>
                    <a:pt x="1471659" y="973373"/>
                  </a:lnTo>
                  <a:lnTo>
                    <a:pt x="1471659" y="973373"/>
                  </a:lnTo>
                  <a:cubicBezTo>
                    <a:pt x="1472231" y="973246"/>
                    <a:pt x="1472510" y="973195"/>
                    <a:pt x="1472802" y="972954"/>
                  </a:cubicBezTo>
                  <a:lnTo>
                    <a:pt x="1472802" y="972954"/>
                  </a:lnTo>
                  <a:lnTo>
                    <a:pt x="1472802" y="972954"/>
                  </a:lnTo>
                  <a:cubicBezTo>
                    <a:pt x="1473196" y="972624"/>
                    <a:pt x="1473602" y="972522"/>
                    <a:pt x="1473996" y="972421"/>
                  </a:cubicBezTo>
                  <a:lnTo>
                    <a:pt x="1473996" y="972421"/>
                  </a:lnTo>
                  <a:lnTo>
                    <a:pt x="1473996" y="972421"/>
                  </a:lnTo>
                  <a:cubicBezTo>
                    <a:pt x="1474389" y="972306"/>
                    <a:pt x="1474834" y="972205"/>
                    <a:pt x="1475558" y="971837"/>
                  </a:cubicBezTo>
                  <a:lnTo>
                    <a:pt x="1475558" y="971837"/>
                  </a:lnTo>
                  <a:lnTo>
                    <a:pt x="1475558" y="971837"/>
                  </a:lnTo>
                  <a:cubicBezTo>
                    <a:pt x="1476129" y="971519"/>
                    <a:pt x="1476624" y="971303"/>
                    <a:pt x="1477044" y="971138"/>
                  </a:cubicBezTo>
                  <a:lnTo>
                    <a:pt x="1477044" y="971138"/>
                  </a:lnTo>
                  <a:lnTo>
                    <a:pt x="1477044" y="971138"/>
                  </a:lnTo>
                  <a:cubicBezTo>
                    <a:pt x="1477717" y="970871"/>
                    <a:pt x="1478187" y="970668"/>
                    <a:pt x="1478783" y="970173"/>
                  </a:cubicBezTo>
                  <a:lnTo>
                    <a:pt x="1478783" y="970173"/>
                  </a:lnTo>
                  <a:lnTo>
                    <a:pt x="1478783" y="970173"/>
                  </a:lnTo>
                  <a:cubicBezTo>
                    <a:pt x="1479330" y="969677"/>
                    <a:pt x="1479850" y="969385"/>
                    <a:pt x="1480320" y="969106"/>
                  </a:cubicBezTo>
                  <a:lnTo>
                    <a:pt x="1480320" y="969106"/>
                  </a:lnTo>
                  <a:lnTo>
                    <a:pt x="1480320" y="969106"/>
                  </a:lnTo>
                  <a:cubicBezTo>
                    <a:pt x="1480765" y="968865"/>
                    <a:pt x="1481133" y="968649"/>
                    <a:pt x="1481336" y="968395"/>
                  </a:cubicBezTo>
                  <a:lnTo>
                    <a:pt x="1481336" y="968395"/>
                  </a:lnTo>
                  <a:lnTo>
                    <a:pt x="1481336" y="968395"/>
                  </a:lnTo>
                  <a:cubicBezTo>
                    <a:pt x="1481806" y="967823"/>
                    <a:pt x="1482403" y="967493"/>
                    <a:pt x="1482949" y="967227"/>
                  </a:cubicBezTo>
                  <a:lnTo>
                    <a:pt x="1482949" y="967227"/>
                  </a:lnTo>
                  <a:lnTo>
                    <a:pt x="1482949" y="967227"/>
                  </a:lnTo>
                  <a:cubicBezTo>
                    <a:pt x="1483127" y="967125"/>
                    <a:pt x="1483317" y="967049"/>
                    <a:pt x="1483470" y="966922"/>
                  </a:cubicBezTo>
                  <a:lnTo>
                    <a:pt x="1483470" y="966922"/>
                  </a:lnTo>
                  <a:lnTo>
                    <a:pt x="1483470" y="966922"/>
                  </a:lnTo>
                  <a:cubicBezTo>
                    <a:pt x="1484066" y="966579"/>
                    <a:pt x="1484752" y="966947"/>
                    <a:pt x="1484981" y="967760"/>
                  </a:cubicBezTo>
                  <a:lnTo>
                    <a:pt x="1484981" y="967760"/>
                  </a:lnTo>
                  <a:lnTo>
                    <a:pt x="1484981" y="967760"/>
                  </a:lnTo>
                  <a:cubicBezTo>
                    <a:pt x="1485184" y="968420"/>
                    <a:pt x="1485108" y="969259"/>
                    <a:pt x="1484435" y="969677"/>
                  </a:cubicBezTo>
                  <a:lnTo>
                    <a:pt x="1484435" y="969677"/>
                  </a:lnTo>
                  <a:lnTo>
                    <a:pt x="1484435" y="969677"/>
                  </a:lnTo>
                  <a:cubicBezTo>
                    <a:pt x="1484231" y="969830"/>
                    <a:pt x="1484041" y="969982"/>
                    <a:pt x="1483863" y="970122"/>
                  </a:cubicBezTo>
                  <a:lnTo>
                    <a:pt x="1483863" y="970122"/>
                  </a:lnTo>
                  <a:lnTo>
                    <a:pt x="1483863" y="970122"/>
                  </a:lnTo>
                  <a:cubicBezTo>
                    <a:pt x="1483343" y="970503"/>
                    <a:pt x="1482847" y="970897"/>
                    <a:pt x="1481933" y="971201"/>
                  </a:cubicBezTo>
                  <a:lnTo>
                    <a:pt x="1481933" y="971201"/>
                  </a:lnTo>
                  <a:lnTo>
                    <a:pt x="1481933" y="971201"/>
                  </a:lnTo>
                  <a:cubicBezTo>
                    <a:pt x="1481463" y="971366"/>
                    <a:pt x="1481412" y="971417"/>
                    <a:pt x="1481209" y="971595"/>
                  </a:cubicBezTo>
                  <a:lnTo>
                    <a:pt x="1481209" y="971595"/>
                  </a:lnTo>
                  <a:lnTo>
                    <a:pt x="1481209" y="971595"/>
                  </a:lnTo>
                  <a:cubicBezTo>
                    <a:pt x="1480968" y="971837"/>
                    <a:pt x="1480587" y="972192"/>
                    <a:pt x="1479380" y="972878"/>
                  </a:cubicBezTo>
                  <a:lnTo>
                    <a:pt x="1479380" y="972878"/>
                  </a:lnTo>
                  <a:lnTo>
                    <a:pt x="1479380" y="972878"/>
                  </a:lnTo>
                  <a:cubicBezTo>
                    <a:pt x="1478885" y="973195"/>
                    <a:pt x="1478479" y="973411"/>
                    <a:pt x="1478161" y="973602"/>
                  </a:cubicBezTo>
                  <a:lnTo>
                    <a:pt x="1478161" y="973602"/>
                  </a:lnTo>
                  <a:lnTo>
                    <a:pt x="1478161" y="973602"/>
                  </a:lnTo>
                  <a:cubicBezTo>
                    <a:pt x="1477069" y="974224"/>
                    <a:pt x="1476942" y="974288"/>
                    <a:pt x="1476180" y="975050"/>
                  </a:cubicBezTo>
                  <a:lnTo>
                    <a:pt x="1476180" y="975050"/>
                  </a:lnTo>
                  <a:lnTo>
                    <a:pt x="1476180" y="975050"/>
                  </a:lnTo>
                  <a:cubicBezTo>
                    <a:pt x="1475659" y="975558"/>
                    <a:pt x="1475507" y="975710"/>
                    <a:pt x="1475304" y="975849"/>
                  </a:cubicBezTo>
                  <a:lnTo>
                    <a:pt x="1475304" y="975849"/>
                  </a:lnTo>
                  <a:lnTo>
                    <a:pt x="1475304" y="975849"/>
                  </a:lnTo>
                  <a:cubicBezTo>
                    <a:pt x="1475139" y="976002"/>
                    <a:pt x="1474910" y="976180"/>
                    <a:pt x="1474046" y="977056"/>
                  </a:cubicBezTo>
                  <a:lnTo>
                    <a:pt x="1474046" y="977056"/>
                  </a:lnTo>
                  <a:lnTo>
                    <a:pt x="1474046" y="977056"/>
                  </a:lnTo>
                  <a:cubicBezTo>
                    <a:pt x="1473602" y="977500"/>
                    <a:pt x="1472827" y="978186"/>
                    <a:pt x="1471938" y="979037"/>
                  </a:cubicBezTo>
                  <a:lnTo>
                    <a:pt x="1471938" y="979037"/>
                  </a:lnTo>
                  <a:lnTo>
                    <a:pt x="1471938" y="979037"/>
                  </a:lnTo>
                  <a:cubicBezTo>
                    <a:pt x="1469728" y="981056"/>
                    <a:pt x="1466401" y="984117"/>
                    <a:pt x="1465779" y="985285"/>
                  </a:cubicBezTo>
                  <a:lnTo>
                    <a:pt x="1465779" y="985285"/>
                  </a:lnTo>
                  <a:lnTo>
                    <a:pt x="1465779" y="985285"/>
                  </a:lnTo>
                  <a:cubicBezTo>
                    <a:pt x="1464763" y="987140"/>
                    <a:pt x="1462553" y="988663"/>
                    <a:pt x="1461372" y="989121"/>
                  </a:cubicBezTo>
                  <a:lnTo>
                    <a:pt x="1461372" y="989121"/>
                  </a:lnTo>
                  <a:lnTo>
                    <a:pt x="1460966" y="989248"/>
                  </a:lnTo>
                  <a:lnTo>
                    <a:pt x="1460966" y="989248"/>
                  </a:lnTo>
                  <a:lnTo>
                    <a:pt x="1460966" y="989248"/>
                  </a:lnTo>
                  <a:cubicBezTo>
                    <a:pt x="1459861" y="989667"/>
                    <a:pt x="1457969" y="990327"/>
                    <a:pt x="1457004" y="991826"/>
                  </a:cubicBezTo>
                  <a:lnTo>
                    <a:pt x="1457004" y="991826"/>
                  </a:lnTo>
                  <a:lnTo>
                    <a:pt x="1457004" y="991826"/>
                  </a:lnTo>
                  <a:cubicBezTo>
                    <a:pt x="1455810" y="993692"/>
                    <a:pt x="1452990" y="997045"/>
                    <a:pt x="1452863" y="997185"/>
                  </a:cubicBezTo>
                  <a:lnTo>
                    <a:pt x="1452863" y="997185"/>
                  </a:lnTo>
                  <a:lnTo>
                    <a:pt x="1452711" y="997287"/>
                  </a:lnTo>
                  <a:lnTo>
                    <a:pt x="1452711" y="997287"/>
                  </a:lnTo>
                  <a:lnTo>
                    <a:pt x="1452711" y="997287"/>
                  </a:lnTo>
                  <a:cubicBezTo>
                    <a:pt x="1452686" y="997325"/>
                    <a:pt x="1448939" y="999649"/>
                    <a:pt x="1447695" y="1001287"/>
                  </a:cubicBezTo>
                  <a:lnTo>
                    <a:pt x="1447695" y="1001287"/>
                  </a:lnTo>
                  <a:lnTo>
                    <a:pt x="1447695" y="1001287"/>
                  </a:lnTo>
                  <a:cubicBezTo>
                    <a:pt x="1447136" y="1001998"/>
                    <a:pt x="1446285" y="1002760"/>
                    <a:pt x="1445447" y="1003535"/>
                  </a:cubicBezTo>
                  <a:lnTo>
                    <a:pt x="1445447" y="1003535"/>
                  </a:lnTo>
                  <a:lnTo>
                    <a:pt x="1445447" y="1003535"/>
                  </a:lnTo>
                  <a:cubicBezTo>
                    <a:pt x="1444228" y="1004627"/>
                    <a:pt x="1443008" y="1005732"/>
                    <a:pt x="1442564" y="1006748"/>
                  </a:cubicBezTo>
                  <a:lnTo>
                    <a:pt x="1442564" y="1006748"/>
                  </a:lnTo>
                  <a:lnTo>
                    <a:pt x="1442564" y="1006748"/>
                  </a:lnTo>
                  <a:cubicBezTo>
                    <a:pt x="1441751" y="1008678"/>
                    <a:pt x="1439199" y="1012297"/>
                    <a:pt x="1438399" y="1013250"/>
                  </a:cubicBezTo>
                  <a:lnTo>
                    <a:pt x="1438399" y="1013250"/>
                  </a:lnTo>
                  <a:lnTo>
                    <a:pt x="1438399" y="1013250"/>
                  </a:lnTo>
                  <a:cubicBezTo>
                    <a:pt x="1437535" y="1014228"/>
                    <a:pt x="1434855" y="1016247"/>
                    <a:pt x="1433090" y="1017327"/>
                  </a:cubicBezTo>
                  <a:lnTo>
                    <a:pt x="1433090" y="1017327"/>
                  </a:lnTo>
                  <a:lnTo>
                    <a:pt x="1433090" y="1017327"/>
                  </a:lnTo>
                  <a:cubicBezTo>
                    <a:pt x="1432201" y="1017873"/>
                    <a:pt x="1430664" y="1019663"/>
                    <a:pt x="1429318" y="1021225"/>
                  </a:cubicBezTo>
                  <a:lnTo>
                    <a:pt x="1429318" y="1021225"/>
                  </a:lnTo>
                  <a:lnTo>
                    <a:pt x="1429318" y="1021225"/>
                  </a:lnTo>
                  <a:cubicBezTo>
                    <a:pt x="1428175" y="1022559"/>
                    <a:pt x="1427185" y="1023677"/>
                    <a:pt x="1426588" y="1024070"/>
                  </a:cubicBezTo>
                  <a:lnTo>
                    <a:pt x="1426588" y="1024070"/>
                  </a:lnTo>
                  <a:lnTo>
                    <a:pt x="1426588" y="1024070"/>
                  </a:lnTo>
                  <a:cubicBezTo>
                    <a:pt x="1425280" y="1024985"/>
                    <a:pt x="1423070" y="1026585"/>
                    <a:pt x="1422498" y="1027398"/>
                  </a:cubicBezTo>
                  <a:lnTo>
                    <a:pt x="1422498" y="1027398"/>
                  </a:lnTo>
                  <a:lnTo>
                    <a:pt x="1422498" y="1027398"/>
                  </a:lnTo>
                  <a:cubicBezTo>
                    <a:pt x="1422003" y="1028071"/>
                    <a:pt x="1417939" y="1032160"/>
                    <a:pt x="1416720" y="1032160"/>
                  </a:cubicBezTo>
                  <a:lnTo>
                    <a:pt x="1416720" y="1032160"/>
                  </a:lnTo>
                  <a:lnTo>
                    <a:pt x="1416517" y="1032135"/>
                  </a:lnTo>
                  <a:lnTo>
                    <a:pt x="1416517" y="1032135"/>
                  </a:lnTo>
                  <a:lnTo>
                    <a:pt x="1416428" y="1032097"/>
                  </a:lnTo>
                  <a:lnTo>
                    <a:pt x="1416428" y="1032097"/>
                  </a:lnTo>
                  <a:lnTo>
                    <a:pt x="1416428" y="1032097"/>
                  </a:lnTo>
                  <a:cubicBezTo>
                    <a:pt x="1416326" y="1032058"/>
                    <a:pt x="1416199" y="1032033"/>
                    <a:pt x="1416073" y="1031982"/>
                  </a:cubicBezTo>
                  <a:lnTo>
                    <a:pt x="1416073" y="1031982"/>
                  </a:lnTo>
                  <a:lnTo>
                    <a:pt x="1416073" y="1031982"/>
                  </a:lnTo>
                  <a:cubicBezTo>
                    <a:pt x="1415628" y="1031893"/>
                    <a:pt x="1415031" y="1031754"/>
                    <a:pt x="1414764" y="1031207"/>
                  </a:cubicBezTo>
                  <a:lnTo>
                    <a:pt x="1414764" y="1031207"/>
                  </a:lnTo>
                  <a:lnTo>
                    <a:pt x="1414764" y="1031207"/>
                  </a:lnTo>
                  <a:cubicBezTo>
                    <a:pt x="1414561" y="1030776"/>
                    <a:pt x="1414612" y="1030230"/>
                    <a:pt x="1414929" y="1029518"/>
                  </a:cubicBezTo>
                  <a:lnTo>
                    <a:pt x="1414929" y="1029518"/>
                  </a:lnTo>
                  <a:lnTo>
                    <a:pt x="1414929" y="1029518"/>
                  </a:lnTo>
                  <a:cubicBezTo>
                    <a:pt x="1415056" y="1029290"/>
                    <a:pt x="1415158" y="1029036"/>
                    <a:pt x="1415260" y="1028807"/>
                  </a:cubicBezTo>
                  <a:lnTo>
                    <a:pt x="1415260" y="1028807"/>
                  </a:lnTo>
                  <a:lnTo>
                    <a:pt x="1415260" y="1028807"/>
                  </a:lnTo>
                  <a:cubicBezTo>
                    <a:pt x="1415908" y="1027410"/>
                    <a:pt x="1416428" y="1026191"/>
                    <a:pt x="1417812" y="1025785"/>
                  </a:cubicBezTo>
                  <a:lnTo>
                    <a:pt x="1417812" y="1025785"/>
                  </a:lnTo>
                  <a:lnTo>
                    <a:pt x="1417812" y="1025785"/>
                  </a:lnTo>
                  <a:cubicBezTo>
                    <a:pt x="1419082" y="1025416"/>
                    <a:pt x="1420670" y="1024591"/>
                    <a:pt x="1421952" y="1023981"/>
                  </a:cubicBezTo>
                  <a:lnTo>
                    <a:pt x="1421952" y="1023981"/>
                  </a:lnTo>
                  <a:lnTo>
                    <a:pt x="1421952" y="1023981"/>
                  </a:lnTo>
                  <a:cubicBezTo>
                    <a:pt x="1423273" y="1023308"/>
                    <a:pt x="1423489" y="1022991"/>
                    <a:pt x="1423667" y="1022419"/>
                  </a:cubicBezTo>
                  <a:lnTo>
                    <a:pt x="1423667" y="1022419"/>
                  </a:lnTo>
                  <a:lnTo>
                    <a:pt x="1423667" y="1022419"/>
                  </a:lnTo>
                  <a:cubicBezTo>
                    <a:pt x="1423819" y="1022038"/>
                    <a:pt x="1424086" y="1021771"/>
                    <a:pt x="1424340" y="1021492"/>
                  </a:cubicBezTo>
                  <a:lnTo>
                    <a:pt x="1424340" y="1021492"/>
                  </a:lnTo>
                  <a:lnTo>
                    <a:pt x="1424340" y="1021492"/>
                  </a:lnTo>
                  <a:cubicBezTo>
                    <a:pt x="1424416" y="1021429"/>
                    <a:pt x="1424505" y="1021327"/>
                    <a:pt x="1424556" y="1021251"/>
                  </a:cubicBezTo>
                  <a:lnTo>
                    <a:pt x="1424556" y="1021251"/>
                  </a:lnTo>
                  <a:lnTo>
                    <a:pt x="1424556" y="1021251"/>
                  </a:lnTo>
                  <a:cubicBezTo>
                    <a:pt x="1424530" y="1021200"/>
                    <a:pt x="1424416" y="1021149"/>
                    <a:pt x="1424238" y="1021073"/>
                  </a:cubicBezTo>
                  <a:lnTo>
                    <a:pt x="1424238" y="1021073"/>
                  </a:lnTo>
                  <a:lnTo>
                    <a:pt x="1424238" y="1021073"/>
                  </a:lnTo>
                  <a:cubicBezTo>
                    <a:pt x="1423959" y="1020972"/>
                    <a:pt x="1423743" y="1020857"/>
                    <a:pt x="1423515" y="1020781"/>
                  </a:cubicBezTo>
                  <a:lnTo>
                    <a:pt x="1423515" y="1020781"/>
                  </a:lnTo>
                  <a:lnTo>
                    <a:pt x="1423515" y="1020781"/>
                  </a:lnTo>
                  <a:cubicBezTo>
                    <a:pt x="1422994" y="1020527"/>
                    <a:pt x="1422651" y="1020375"/>
                    <a:pt x="1422397" y="1020375"/>
                  </a:cubicBezTo>
                  <a:lnTo>
                    <a:pt x="1422397" y="1020375"/>
                  </a:lnTo>
                  <a:lnTo>
                    <a:pt x="1422397" y="1020375"/>
                  </a:lnTo>
                  <a:cubicBezTo>
                    <a:pt x="1422283" y="1020375"/>
                    <a:pt x="1422130" y="1020400"/>
                    <a:pt x="1421825" y="1020629"/>
                  </a:cubicBezTo>
                  <a:lnTo>
                    <a:pt x="1421825" y="1020629"/>
                  </a:lnTo>
                  <a:lnTo>
                    <a:pt x="1421825" y="1020629"/>
                  </a:lnTo>
                  <a:cubicBezTo>
                    <a:pt x="1421584" y="1020794"/>
                    <a:pt x="1421355" y="1021010"/>
                    <a:pt x="1421165" y="1021200"/>
                  </a:cubicBezTo>
                  <a:lnTo>
                    <a:pt x="1421165" y="1021200"/>
                  </a:lnTo>
                  <a:lnTo>
                    <a:pt x="1421165" y="1021200"/>
                  </a:lnTo>
                  <a:cubicBezTo>
                    <a:pt x="1420733" y="1021581"/>
                    <a:pt x="1420416" y="1021886"/>
                    <a:pt x="1419997" y="1021886"/>
                  </a:cubicBezTo>
                  <a:lnTo>
                    <a:pt x="1419997" y="1021886"/>
                  </a:lnTo>
                  <a:lnTo>
                    <a:pt x="1419997" y="1021886"/>
                  </a:lnTo>
                  <a:cubicBezTo>
                    <a:pt x="1419743" y="1021886"/>
                    <a:pt x="1419349" y="1021797"/>
                    <a:pt x="1419146" y="1021137"/>
                  </a:cubicBezTo>
                  <a:lnTo>
                    <a:pt x="1419146" y="1021137"/>
                  </a:lnTo>
                  <a:lnTo>
                    <a:pt x="1419146" y="1021137"/>
                  </a:lnTo>
                  <a:cubicBezTo>
                    <a:pt x="1419108" y="1020972"/>
                    <a:pt x="1419031" y="1020794"/>
                    <a:pt x="1418955" y="1020629"/>
                  </a:cubicBezTo>
                  <a:lnTo>
                    <a:pt x="1418955" y="1020629"/>
                  </a:lnTo>
                  <a:lnTo>
                    <a:pt x="1418955" y="1020629"/>
                  </a:lnTo>
                  <a:cubicBezTo>
                    <a:pt x="1418625" y="1019879"/>
                    <a:pt x="1418130" y="1018724"/>
                    <a:pt x="1419768" y="1017631"/>
                  </a:cubicBezTo>
                  <a:lnTo>
                    <a:pt x="1419768" y="1017631"/>
                  </a:lnTo>
                  <a:lnTo>
                    <a:pt x="1419768" y="1017631"/>
                  </a:lnTo>
                  <a:cubicBezTo>
                    <a:pt x="1421355" y="1016590"/>
                    <a:pt x="1422346" y="1015689"/>
                    <a:pt x="1423248" y="1014571"/>
                  </a:cubicBezTo>
                  <a:lnTo>
                    <a:pt x="1423248" y="1014571"/>
                  </a:lnTo>
                  <a:lnTo>
                    <a:pt x="1423248" y="1014571"/>
                  </a:lnTo>
                  <a:cubicBezTo>
                    <a:pt x="1424213" y="1013288"/>
                    <a:pt x="1424911" y="1012044"/>
                    <a:pt x="1425127" y="1011180"/>
                  </a:cubicBezTo>
                  <a:lnTo>
                    <a:pt x="1425127" y="1011180"/>
                  </a:lnTo>
                  <a:lnTo>
                    <a:pt x="1425127" y="1011180"/>
                  </a:lnTo>
                  <a:cubicBezTo>
                    <a:pt x="1425254" y="1010736"/>
                    <a:pt x="1425381" y="1010367"/>
                    <a:pt x="1425546" y="1009986"/>
                  </a:cubicBezTo>
                  <a:lnTo>
                    <a:pt x="1425546" y="1009986"/>
                  </a:lnTo>
                  <a:lnTo>
                    <a:pt x="1425546" y="1009986"/>
                  </a:lnTo>
                  <a:cubicBezTo>
                    <a:pt x="1425775" y="1009402"/>
                    <a:pt x="1426016" y="1008767"/>
                    <a:pt x="1426169" y="1007777"/>
                  </a:cubicBezTo>
                  <a:lnTo>
                    <a:pt x="1426169" y="1007777"/>
                  </a:lnTo>
                  <a:lnTo>
                    <a:pt x="1426169" y="1007777"/>
                  </a:lnTo>
                  <a:cubicBezTo>
                    <a:pt x="1426245" y="1007358"/>
                    <a:pt x="1426245" y="1006951"/>
                    <a:pt x="1426219" y="1006570"/>
                  </a:cubicBezTo>
                  <a:lnTo>
                    <a:pt x="1426219" y="1006570"/>
                  </a:lnTo>
                  <a:lnTo>
                    <a:pt x="1426219" y="1006570"/>
                  </a:lnTo>
                  <a:cubicBezTo>
                    <a:pt x="1425546" y="1007205"/>
                    <a:pt x="1424949" y="1007624"/>
                    <a:pt x="1424416" y="1007980"/>
                  </a:cubicBezTo>
                  <a:lnTo>
                    <a:pt x="1424416" y="1007980"/>
                  </a:lnTo>
                  <a:lnTo>
                    <a:pt x="1424416" y="1007980"/>
                  </a:lnTo>
                  <a:cubicBezTo>
                    <a:pt x="1423845" y="1008386"/>
                    <a:pt x="1423350" y="1008704"/>
                    <a:pt x="1422841" y="1009262"/>
                  </a:cubicBezTo>
                  <a:lnTo>
                    <a:pt x="1422841" y="1009262"/>
                  </a:lnTo>
                  <a:lnTo>
                    <a:pt x="1422841" y="1009262"/>
                  </a:lnTo>
                  <a:cubicBezTo>
                    <a:pt x="1422371" y="1009809"/>
                    <a:pt x="1421876" y="1010698"/>
                    <a:pt x="1421432" y="1011574"/>
                  </a:cubicBezTo>
                  <a:lnTo>
                    <a:pt x="1421432" y="1011574"/>
                  </a:lnTo>
                  <a:lnTo>
                    <a:pt x="1421432" y="1011574"/>
                  </a:lnTo>
                  <a:cubicBezTo>
                    <a:pt x="1420911" y="1012514"/>
                    <a:pt x="1420441" y="1013415"/>
                    <a:pt x="1419920" y="1013948"/>
                  </a:cubicBezTo>
                  <a:lnTo>
                    <a:pt x="1419920" y="1013948"/>
                  </a:lnTo>
                  <a:lnTo>
                    <a:pt x="1419920" y="1013948"/>
                  </a:lnTo>
                  <a:cubicBezTo>
                    <a:pt x="1419654" y="1014203"/>
                    <a:pt x="1419476" y="1014457"/>
                    <a:pt x="1419323" y="1014622"/>
                  </a:cubicBezTo>
                  <a:lnTo>
                    <a:pt x="1419323" y="1014622"/>
                  </a:lnTo>
                  <a:lnTo>
                    <a:pt x="1419323" y="1014622"/>
                  </a:lnTo>
                  <a:cubicBezTo>
                    <a:pt x="1418930" y="1015117"/>
                    <a:pt x="1418650" y="1015422"/>
                    <a:pt x="1417812" y="1015422"/>
                  </a:cubicBezTo>
                  <a:lnTo>
                    <a:pt x="1417812" y="1015422"/>
                  </a:lnTo>
                  <a:lnTo>
                    <a:pt x="1417812" y="1015422"/>
                  </a:lnTo>
                  <a:cubicBezTo>
                    <a:pt x="1417444" y="1015422"/>
                    <a:pt x="1417088" y="1015320"/>
                    <a:pt x="1416771" y="1015193"/>
                  </a:cubicBezTo>
                  <a:lnTo>
                    <a:pt x="1416771" y="1015193"/>
                  </a:lnTo>
                  <a:lnTo>
                    <a:pt x="1416771" y="1015193"/>
                  </a:lnTo>
                  <a:cubicBezTo>
                    <a:pt x="1416796" y="1015257"/>
                    <a:pt x="1416822" y="1015320"/>
                    <a:pt x="1416873" y="1015371"/>
                  </a:cubicBezTo>
                  <a:lnTo>
                    <a:pt x="1416873" y="1015371"/>
                  </a:lnTo>
                  <a:lnTo>
                    <a:pt x="1416873" y="1015371"/>
                  </a:lnTo>
                  <a:cubicBezTo>
                    <a:pt x="1417114" y="1015892"/>
                    <a:pt x="1417444" y="1016539"/>
                    <a:pt x="1416771" y="1017454"/>
                  </a:cubicBezTo>
                  <a:lnTo>
                    <a:pt x="1416771" y="1017454"/>
                  </a:lnTo>
                  <a:lnTo>
                    <a:pt x="1416771" y="1017454"/>
                  </a:lnTo>
                  <a:cubicBezTo>
                    <a:pt x="1416073" y="1018419"/>
                    <a:pt x="1414904" y="1019245"/>
                    <a:pt x="1413723" y="1019981"/>
                  </a:cubicBezTo>
                  <a:lnTo>
                    <a:pt x="1413723" y="1019981"/>
                  </a:lnTo>
                  <a:lnTo>
                    <a:pt x="1413723" y="1019981"/>
                  </a:lnTo>
                  <a:cubicBezTo>
                    <a:pt x="1413342" y="1020222"/>
                    <a:pt x="1413075" y="1020463"/>
                    <a:pt x="1412758" y="1020730"/>
                  </a:cubicBezTo>
                  <a:lnTo>
                    <a:pt x="1412758" y="1020730"/>
                  </a:lnTo>
                  <a:lnTo>
                    <a:pt x="1412758" y="1020730"/>
                  </a:lnTo>
                  <a:cubicBezTo>
                    <a:pt x="1412237" y="1021200"/>
                    <a:pt x="1411589" y="1021771"/>
                    <a:pt x="1410243" y="1022508"/>
                  </a:cubicBezTo>
                  <a:lnTo>
                    <a:pt x="1410243" y="1022508"/>
                  </a:lnTo>
                  <a:lnTo>
                    <a:pt x="1410243" y="1022508"/>
                  </a:lnTo>
                  <a:cubicBezTo>
                    <a:pt x="1408783" y="1023347"/>
                    <a:pt x="1407792" y="1023727"/>
                    <a:pt x="1406446" y="1024274"/>
                  </a:cubicBezTo>
                  <a:lnTo>
                    <a:pt x="1406446" y="1024274"/>
                  </a:lnTo>
                  <a:lnTo>
                    <a:pt x="1406446" y="1024274"/>
                  </a:lnTo>
                  <a:cubicBezTo>
                    <a:pt x="1405837" y="1024527"/>
                    <a:pt x="1405113" y="1024820"/>
                    <a:pt x="1404249" y="1025188"/>
                  </a:cubicBezTo>
                  <a:lnTo>
                    <a:pt x="1404249" y="1025188"/>
                  </a:lnTo>
                  <a:lnTo>
                    <a:pt x="1404249" y="1025188"/>
                  </a:lnTo>
                  <a:cubicBezTo>
                    <a:pt x="1402230" y="1026064"/>
                    <a:pt x="1400528" y="1027182"/>
                    <a:pt x="1399512" y="1027842"/>
                  </a:cubicBezTo>
                  <a:lnTo>
                    <a:pt x="1399512" y="1027842"/>
                  </a:lnTo>
                  <a:lnTo>
                    <a:pt x="1399512" y="1027842"/>
                  </a:lnTo>
                  <a:cubicBezTo>
                    <a:pt x="1399106" y="1028109"/>
                    <a:pt x="1398839" y="1028286"/>
                    <a:pt x="1398687" y="1028337"/>
                  </a:cubicBezTo>
                  <a:lnTo>
                    <a:pt x="1398687" y="1028337"/>
                  </a:lnTo>
                  <a:lnTo>
                    <a:pt x="1398687" y="1028337"/>
                  </a:lnTo>
                  <a:cubicBezTo>
                    <a:pt x="1398661" y="1028363"/>
                    <a:pt x="1398611" y="1028464"/>
                    <a:pt x="1398585" y="1028541"/>
                  </a:cubicBezTo>
                  <a:lnTo>
                    <a:pt x="1398585" y="1028541"/>
                  </a:lnTo>
                  <a:lnTo>
                    <a:pt x="1398585" y="1028541"/>
                  </a:lnTo>
                  <a:cubicBezTo>
                    <a:pt x="1398293" y="1029087"/>
                    <a:pt x="1397899" y="1029646"/>
                    <a:pt x="1396363" y="1029760"/>
                  </a:cubicBezTo>
                  <a:lnTo>
                    <a:pt x="1396363" y="1029760"/>
                  </a:lnTo>
                  <a:lnTo>
                    <a:pt x="1396363" y="1029760"/>
                  </a:lnTo>
                  <a:cubicBezTo>
                    <a:pt x="1395715" y="1029785"/>
                    <a:pt x="1395309" y="1030230"/>
                    <a:pt x="1394838" y="1030763"/>
                  </a:cubicBezTo>
                  <a:lnTo>
                    <a:pt x="1394838" y="1030763"/>
                  </a:lnTo>
                  <a:lnTo>
                    <a:pt x="1394838" y="1030763"/>
                  </a:lnTo>
                  <a:cubicBezTo>
                    <a:pt x="1394343" y="1031322"/>
                    <a:pt x="1393772" y="1031982"/>
                    <a:pt x="1392858" y="1031982"/>
                  </a:cubicBezTo>
                  <a:lnTo>
                    <a:pt x="1392858" y="1031982"/>
                  </a:lnTo>
                  <a:lnTo>
                    <a:pt x="1392858" y="1031982"/>
                  </a:lnTo>
                  <a:cubicBezTo>
                    <a:pt x="1392489" y="1031982"/>
                    <a:pt x="1392121" y="1031881"/>
                    <a:pt x="1391715" y="1031690"/>
                  </a:cubicBezTo>
                  <a:lnTo>
                    <a:pt x="1391715" y="1031690"/>
                  </a:lnTo>
                  <a:lnTo>
                    <a:pt x="1391715" y="1031690"/>
                  </a:lnTo>
                  <a:cubicBezTo>
                    <a:pt x="1390876" y="1031284"/>
                    <a:pt x="1390127" y="1030763"/>
                    <a:pt x="1389467" y="1030306"/>
                  </a:cubicBezTo>
                  <a:lnTo>
                    <a:pt x="1389467" y="1030306"/>
                  </a:lnTo>
                  <a:lnTo>
                    <a:pt x="1389467" y="1030306"/>
                  </a:lnTo>
                  <a:cubicBezTo>
                    <a:pt x="1388425" y="1029582"/>
                    <a:pt x="1387498" y="1028909"/>
                    <a:pt x="1386901" y="1029290"/>
                  </a:cubicBezTo>
                  <a:lnTo>
                    <a:pt x="1386901" y="1029290"/>
                  </a:lnTo>
                  <a:lnTo>
                    <a:pt x="1386901" y="1029290"/>
                  </a:lnTo>
                  <a:cubicBezTo>
                    <a:pt x="1385365" y="1030192"/>
                    <a:pt x="1384221" y="1030547"/>
                    <a:pt x="1383358" y="1030395"/>
                  </a:cubicBezTo>
                  <a:lnTo>
                    <a:pt x="1383358" y="1030395"/>
                  </a:lnTo>
                  <a:lnTo>
                    <a:pt x="1383358" y="1030395"/>
                  </a:lnTo>
                  <a:cubicBezTo>
                    <a:pt x="1383041" y="1030357"/>
                    <a:pt x="1382812" y="1030179"/>
                    <a:pt x="1382685" y="1029874"/>
                  </a:cubicBezTo>
                  <a:lnTo>
                    <a:pt x="1382685" y="1029874"/>
                  </a:lnTo>
                  <a:lnTo>
                    <a:pt x="1382685" y="1029874"/>
                  </a:lnTo>
                  <a:cubicBezTo>
                    <a:pt x="1382418" y="1029315"/>
                    <a:pt x="1382736" y="1028325"/>
                    <a:pt x="1383777" y="1026547"/>
                  </a:cubicBezTo>
                  <a:lnTo>
                    <a:pt x="1383777" y="1026547"/>
                  </a:lnTo>
                  <a:lnTo>
                    <a:pt x="1383955" y="1026280"/>
                  </a:lnTo>
                  <a:lnTo>
                    <a:pt x="1383955" y="1026280"/>
                  </a:lnTo>
                  <a:lnTo>
                    <a:pt x="1383955" y="1026280"/>
                  </a:lnTo>
                  <a:cubicBezTo>
                    <a:pt x="1384628" y="1025188"/>
                    <a:pt x="1384654" y="1025162"/>
                    <a:pt x="1383675" y="1024477"/>
                  </a:cubicBezTo>
                  <a:lnTo>
                    <a:pt x="1383675" y="1024477"/>
                  </a:lnTo>
                  <a:lnTo>
                    <a:pt x="1383675" y="1024477"/>
                  </a:lnTo>
                  <a:cubicBezTo>
                    <a:pt x="1383117" y="1024070"/>
                    <a:pt x="1382710" y="1023626"/>
                    <a:pt x="1382367" y="1023283"/>
                  </a:cubicBezTo>
                  <a:lnTo>
                    <a:pt x="1382367" y="1023283"/>
                  </a:lnTo>
                  <a:lnTo>
                    <a:pt x="1382367" y="1023283"/>
                  </a:lnTo>
                  <a:cubicBezTo>
                    <a:pt x="1381796" y="1022673"/>
                    <a:pt x="1381555" y="1022419"/>
                    <a:pt x="1381097" y="1022559"/>
                  </a:cubicBezTo>
                  <a:lnTo>
                    <a:pt x="1381097" y="1022559"/>
                  </a:lnTo>
                  <a:lnTo>
                    <a:pt x="1381097" y="1022559"/>
                  </a:lnTo>
                  <a:cubicBezTo>
                    <a:pt x="1380310" y="1022813"/>
                    <a:pt x="1378850" y="1023524"/>
                    <a:pt x="1378050" y="1023956"/>
                  </a:cubicBezTo>
                  <a:lnTo>
                    <a:pt x="1378050" y="1023956"/>
                  </a:lnTo>
                  <a:lnTo>
                    <a:pt x="1378050" y="1023956"/>
                  </a:lnTo>
                  <a:cubicBezTo>
                    <a:pt x="1378418" y="1024540"/>
                    <a:pt x="1378672" y="1025366"/>
                    <a:pt x="1378024" y="1026128"/>
                  </a:cubicBezTo>
                  <a:lnTo>
                    <a:pt x="1378024" y="1026128"/>
                  </a:lnTo>
                  <a:lnTo>
                    <a:pt x="1378024" y="1026128"/>
                  </a:lnTo>
                  <a:cubicBezTo>
                    <a:pt x="1377872" y="1026255"/>
                    <a:pt x="1377757" y="1026432"/>
                    <a:pt x="1377656" y="1026572"/>
                  </a:cubicBezTo>
                  <a:lnTo>
                    <a:pt x="1377656" y="1026572"/>
                  </a:lnTo>
                  <a:lnTo>
                    <a:pt x="1377656" y="1026572"/>
                  </a:lnTo>
                  <a:cubicBezTo>
                    <a:pt x="1377110" y="1027245"/>
                    <a:pt x="1376513" y="1027880"/>
                    <a:pt x="1375243" y="1027156"/>
                  </a:cubicBezTo>
                  <a:lnTo>
                    <a:pt x="1375243" y="1027156"/>
                  </a:lnTo>
                  <a:lnTo>
                    <a:pt x="1375243" y="1027156"/>
                  </a:lnTo>
                  <a:cubicBezTo>
                    <a:pt x="1374557" y="1026775"/>
                    <a:pt x="1373884" y="1026585"/>
                    <a:pt x="1373211" y="1026407"/>
                  </a:cubicBezTo>
                  <a:lnTo>
                    <a:pt x="1373211" y="1026407"/>
                  </a:lnTo>
                  <a:lnTo>
                    <a:pt x="1373211" y="1026407"/>
                  </a:lnTo>
                  <a:cubicBezTo>
                    <a:pt x="1372767" y="1026280"/>
                    <a:pt x="1372347" y="1026166"/>
                    <a:pt x="1371954" y="1026001"/>
                  </a:cubicBezTo>
                  <a:lnTo>
                    <a:pt x="1371954" y="1026001"/>
                  </a:lnTo>
                  <a:lnTo>
                    <a:pt x="1371954" y="1026001"/>
                  </a:lnTo>
                  <a:cubicBezTo>
                    <a:pt x="1371700" y="1025873"/>
                    <a:pt x="1371497" y="1025734"/>
                    <a:pt x="1371306" y="1025620"/>
                  </a:cubicBezTo>
                  <a:lnTo>
                    <a:pt x="1371306" y="1025620"/>
                  </a:lnTo>
                  <a:lnTo>
                    <a:pt x="1371306" y="1025620"/>
                  </a:lnTo>
                  <a:cubicBezTo>
                    <a:pt x="1371230" y="1025556"/>
                    <a:pt x="1371078" y="1025467"/>
                    <a:pt x="1371052" y="1025454"/>
                  </a:cubicBezTo>
                  <a:lnTo>
                    <a:pt x="1371052" y="1025454"/>
                  </a:lnTo>
                  <a:lnTo>
                    <a:pt x="1371052" y="1025454"/>
                  </a:lnTo>
                  <a:cubicBezTo>
                    <a:pt x="1371052" y="1025454"/>
                    <a:pt x="1370887" y="1025518"/>
                    <a:pt x="1370480" y="1026090"/>
                  </a:cubicBezTo>
                  <a:lnTo>
                    <a:pt x="1370480" y="1026090"/>
                  </a:lnTo>
                  <a:lnTo>
                    <a:pt x="1370480" y="1026090"/>
                  </a:lnTo>
                  <a:cubicBezTo>
                    <a:pt x="1370163" y="1026509"/>
                    <a:pt x="1370087" y="1026902"/>
                    <a:pt x="1370239" y="1027220"/>
                  </a:cubicBezTo>
                  <a:lnTo>
                    <a:pt x="1370239" y="1027220"/>
                  </a:lnTo>
                  <a:lnTo>
                    <a:pt x="1370239" y="1027220"/>
                  </a:lnTo>
                  <a:cubicBezTo>
                    <a:pt x="1370392" y="1027474"/>
                    <a:pt x="1370684" y="1027664"/>
                    <a:pt x="1371052" y="1027664"/>
                  </a:cubicBezTo>
                  <a:lnTo>
                    <a:pt x="1371052" y="1027664"/>
                  </a:lnTo>
                  <a:lnTo>
                    <a:pt x="1371052" y="1027664"/>
                  </a:lnTo>
                  <a:cubicBezTo>
                    <a:pt x="1371103" y="1027664"/>
                    <a:pt x="1371179" y="1027664"/>
                    <a:pt x="1371332" y="1027626"/>
                  </a:cubicBezTo>
                  <a:lnTo>
                    <a:pt x="1371332" y="1027626"/>
                  </a:lnTo>
                  <a:lnTo>
                    <a:pt x="1371332" y="1027626"/>
                  </a:lnTo>
                  <a:cubicBezTo>
                    <a:pt x="1372043" y="1027448"/>
                    <a:pt x="1372970" y="1027245"/>
                    <a:pt x="1373732" y="1027245"/>
                  </a:cubicBezTo>
                  <a:lnTo>
                    <a:pt x="1373732" y="1027245"/>
                  </a:lnTo>
                  <a:lnTo>
                    <a:pt x="1373732" y="1027245"/>
                  </a:lnTo>
                  <a:cubicBezTo>
                    <a:pt x="1374456" y="1027245"/>
                    <a:pt x="1374976" y="1027436"/>
                    <a:pt x="1375319" y="1027779"/>
                  </a:cubicBezTo>
                  <a:lnTo>
                    <a:pt x="1375319" y="1027779"/>
                  </a:lnTo>
                  <a:lnTo>
                    <a:pt x="1375319" y="1027779"/>
                  </a:lnTo>
                  <a:cubicBezTo>
                    <a:pt x="1375992" y="1028439"/>
                    <a:pt x="1376907" y="1029341"/>
                    <a:pt x="1376246" y="1030992"/>
                  </a:cubicBezTo>
                  <a:lnTo>
                    <a:pt x="1376246" y="1030992"/>
                  </a:lnTo>
                  <a:lnTo>
                    <a:pt x="1376246" y="1030992"/>
                  </a:lnTo>
                  <a:cubicBezTo>
                    <a:pt x="1376094" y="1031398"/>
                    <a:pt x="1376068" y="1031716"/>
                    <a:pt x="1376068" y="1032007"/>
                  </a:cubicBezTo>
                  <a:lnTo>
                    <a:pt x="1376068" y="1032007"/>
                  </a:lnTo>
                  <a:lnTo>
                    <a:pt x="1376068" y="1032007"/>
                  </a:lnTo>
                  <a:cubicBezTo>
                    <a:pt x="1376018" y="1032541"/>
                    <a:pt x="1375967" y="1033328"/>
                    <a:pt x="1374747" y="1033328"/>
                  </a:cubicBezTo>
                  <a:lnTo>
                    <a:pt x="1374747" y="1033328"/>
                  </a:lnTo>
                  <a:lnTo>
                    <a:pt x="1374747" y="1033328"/>
                  </a:lnTo>
                  <a:cubicBezTo>
                    <a:pt x="1374634" y="1033328"/>
                    <a:pt x="1374506" y="1033328"/>
                    <a:pt x="1374379" y="1033328"/>
                  </a:cubicBezTo>
                  <a:lnTo>
                    <a:pt x="1374379" y="1033328"/>
                  </a:lnTo>
                  <a:lnTo>
                    <a:pt x="1374379" y="1033328"/>
                  </a:lnTo>
                  <a:cubicBezTo>
                    <a:pt x="1373808" y="1033277"/>
                    <a:pt x="1373338" y="1033087"/>
                    <a:pt x="1372995" y="1032934"/>
                  </a:cubicBezTo>
                  <a:lnTo>
                    <a:pt x="1372995" y="1032934"/>
                  </a:lnTo>
                  <a:lnTo>
                    <a:pt x="1372995" y="1032934"/>
                  </a:lnTo>
                  <a:cubicBezTo>
                    <a:pt x="1373071" y="1033227"/>
                    <a:pt x="1373236" y="1033506"/>
                    <a:pt x="1373439" y="1033798"/>
                  </a:cubicBezTo>
                  <a:lnTo>
                    <a:pt x="1373439" y="1033798"/>
                  </a:lnTo>
                  <a:lnTo>
                    <a:pt x="1373439" y="1033798"/>
                  </a:lnTo>
                  <a:cubicBezTo>
                    <a:pt x="1373884" y="1034497"/>
                    <a:pt x="1374506" y="1035437"/>
                    <a:pt x="1373071" y="1036745"/>
                  </a:cubicBezTo>
                  <a:lnTo>
                    <a:pt x="1373071" y="1036745"/>
                  </a:lnTo>
                  <a:lnTo>
                    <a:pt x="1373071" y="1036745"/>
                  </a:lnTo>
                  <a:cubicBezTo>
                    <a:pt x="1371903" y="1037824"/>
                    <a:pt x="1368029" y="1040948"/>
                    <a:pt x="1366417" y="1040948"/>
                  </a:cubicBezTo>
                  <a:lnTo>
                    <a:pt x="1366417" y="1040948"/>
                  </a:lnTo>
                  <a:lnTo>
                    <a:pt x="1366417" y="1040948"/>
                  </a:lnTo>
                  <a:cubicBezTo>
                    <a:pt x="1366264" y="1040948"/>
                    <a:pt x="1366125" y="1040923"/>
                    <a:pt x="1365997" y="1040847"/>
                  </a:cubicBezTo>
                  <a:lnTo>
                    <a:pt x="1365997" y="1040847"/>
                  </a:lnTo>
                  <a:lnTo>
                    <a:pt x="1365997" y="1040847"/>
                  </a:lnTo>
                  <a:cubicBezTo>
                    <a:pt x="1365147" y="1040491"/>
                    <a:pt x="1364258" y="1040021"/>
                    <a:pt x="1364017" y="1039208"/>
                  </a:cubicBezTo>
                  <a:lnTo>
                    <a:pt x="1364017" y="1039208"/>
                  </a:lnTo>
                  <a:lnTo>
                    <a:pt x="1364017" y="1039208"/>
                  </a:lnTo>
                  <a:cubicBezTo>
                    <a:pt x="1363890" y="1038764"/>
                    <a:pt x="1363991" y="1038281"/>
                    <a:pt x="1364308" y="1037811"/>
                  </a:cubicBezTo>
                  <a:lnTo>
                    <a:pt x="1364308" y="1037811"/>
                  </a:lnTo>
                  <a:lnTo>
                    <a:pt x="1364308" y="1037811"/>
                  </a:lnTo>
                  <a:cubicBezTo>
                    <a:pt x="1365147" y="1036529"/>
                    <a:pt x="1366963" y="1034687"/>
                    <a:pt x="1368398" y="1034535"/>
                  </a:cubicBezTo>
                  <a:lnTo>
                    <a:pt x="1368398" y="1034535"/>
                  </a:lnTo>
                  <a:lnTo>
                    <a:pt x="1368398" y="1034535"/>
                  </a:lnTo>
                  <a:cubicBezTo>
                    <a:pt x="1369325" y="1034420"/>
                    <a:pt x="1369592" y="1034001"/>
                    <a:pt x="1369960" y="1033100"/>
                  </a:cubicBezTo>
                  <a:lnTo>
                    <a:pt x="1369960" y="1033100"/>
                  </a:lnTo>
                  <a:lnTo>
                    <a:pt x="1369960" y="1033100"/>
                  </a:lnTo>
                  <a:cubicBezTo>
                    <a:pt x="1370087" y="1032833"/>
                    <a:pt x="1370265" y="1032515"/>
                    <a:pt x="1370442" y="1032211"/>
                  </a:cubicBezTo>
                  <a:lnTo>
                    <a:pt x="1370442" y="1032211"/>
                  </a:lnTo>
                  <a:lnTo>
                    <a:pt x="1370442" y="1032211"/>
                  </a:lnTo>
                  <a:cubicBezTo>
                    <a:pt x="1370658" y="1031792"/>
                    <a:pt x="1371052" y="1031144"/>
                    <a:pt x="1370938" y="1030941"/>
                  </a:cubicBezTo>
                  <a:lnTo>
                    <a:pt x="1370938" y="1030941"/>
                  </a:lnTo>
                  <a:lnTo>
                    <a:pt x="1370938" y="1030941"/>
                  </a:lnTo>
                  <a:cubicBezTo>
                    <a:pt x="1370658" y="1030496"/>
                    <a:pt x="1370087" y="1030179"/>
                    <a:pt x="1369643" y="1030280"/>
                  </a:cubicBezTo>
                  <a:lnTo>
                    <a:pt x="1369643" y="1030280"/>
                  </a:lnTo>
                  <a:lnTo>
                    <a:pt x="1369643" y="1030280"/>
                  </a:lnTo>
                  <a:cubicBezTo>
                    <a:pt x="1369096" y="1030382"/>
                    <a:pt x="1368182" y="1031080"/>
                    <a:pt x="1367979" y="1031373"/>
                  </a:cubicBezTo>
                  <a:lnTo>
                    <a:pt x="1367979" y="1031373"/>
                  </a:lnTo>
                  <a:lnTo>
                    <a:pt x="1367979" y="1031373"/>
                  </a:lnTo>
                  <a:cubicBezTo>
                    <a:pt x="1367712" y="1031766"/>
                    <a:pt x="1366175" y="1033824"/>
                    <a:pt x="1366099" y="1033925"/>
                  </a:cubicBezTo>
                  <a:lnTo>
                    <a:pt x="1366099" y="1033925"/>
                  </a:lnTo>
                  <a:lnTo>
                    <a:pt x="1366023" y="1034001"/>
                  </a:lnTo>
                  <a:lnTo>
                    <a:pt x="1366023" y="1034001"/>
                  </a:lnTo>
                  <a:lnTo>
                    <a:pt x="1365922" y="1034078"/>
                  </a:lnTo>
                  <a:lnTo>
                    <a:pt x="1365922" y="1034078"/>
                  </a:lnTo>
                  <a:lnTo>
                    <a:pt x="1365922" y="1034078"/>
                  </a:lnTo>
                  <a:cubicBezTo>
                    <a:pt x="1365820" y="1034116"/>
                    <a:pt x="1364931" y="1034547"/>
                    <a:pt x="1364182" y="1034547"/>
                  </a:cubicBezTo>
                  <a:lnTo>
                    <a:pt x="1364182" y="1034547"/>
                  </a:lnTo>
                  <a:lnTo>
                    <a:pt x="1364182" y="1034547"/>
                  </a:lnTo>
                  <a:cubicBezTo>
                    <a:pt x="1364067" y="1034547"/>
                    <a:pt x="1363965" y="1034535"/>
                    <a:pt x="1363762" y="1034522"/>
                  </a:cubicBezTo>
                  <a:lnTo>
                    <a:pt x="1363762" y="1034522"/>
                  </a:lnTo>
                  <a:lnTo>
                    <a:pt x="1363762" y="1034522"/>
                  </a:lnTo>
                  <a:cubicBezTo>
                    <a:pt x="1363635" y="1034522"/>
                    <a:pt x="1363559" y="1034547"/>
                    <a:pt x="1363496" y="1034624"/>
                  </a:cubicBezTo>
                  <a:lnTo>
                    <a:pt x="1363496" y="1034624"/>
                  </a:lnTo>
                  <a:lnTo>
                    <a:pt x="1363496" y="1034624"/>
                  </a:lnTo>
                  <a:cubicBezTo>
                    <a:pt x="1363343" y="1034789"/>
                    <a:pt x="1363318" y="1035094"/>
                    <a:pt x="1363419" y="1035462"/>
                  </a:cubicBezTo>
                  <a:lnTo>
                    <a:pt x="1363419" y="1035462"/>
                  </a:lnTo>
                  <a:lnTo>
                    <a:pt x="1363419" y="1035462"/>
                  </a:lnTo>
                  <a:cubicBezTo>
                    <a:pt x="1363470" y="1035665"/>
                    <a:pt x="1363496" y="1035843"/>
                    <a:pt x="1363547" y="1036008"/>
                  </a:cubicBezTo>
                  <a:lnTo>
                    <a:pt x="1363547" y="1036008"/>
                  </a:lnTo>
                  <a:lnTo>
                    <a:pt x="1363547" y="1036008"/>
                  </a:lnTo>
                  <a:cubicBezTo>
                    <a:pt x="1363788" y="1036897"/>
                    <a:pt x="1364105" y="1038141"/>
                    <a:pt x="1362505" y="1038599"/>
                  </a:cubicBezTo>
                  <a:lnTo>
                    <a:pt x="1362505" y="1038599"/>
                  </a:lnTo>
                  <a:lnTo>
                    <a:pt x="1362505" y="1038599"/>
                  </a:lnTo>
                  <a:cubicBezTo>
                    <a:pt x="1361730" y="1038853"/>
                    <a:pt x="1361184" y="1038942"/>
                    <a:pt x="1360740" y="1038942"/>
                  </a:cubicBezTo>
                  <a:lnTo>
                    <a:pt x="1360740" y="1038942"/>
                  </a:lnTo>
                  <a:lnTo>
                    <a:pt x="1360740" y="1038942"/>
                  </a:lnTo>
                  <a:cubicBezTo>
                    <a:pt x="1359597" y="1038942"/>
                    <a:pt x="1359343" y="1038243"/>
                    <a:pt x="1359305" y="1037938"/>
                  </a:cubicBezTo>
                  <a:lnTo>
                    <a:pt x="1359305" y="1037938"/>
                  </a:lnTo>
                  <a:lnTo>
                    <a:pt x="1359305" y="1037938"/>
                  </a:lnTo>
                  <a:cubicBezTo>
                    <a:pt x="1359305" y="1037799"/>
                    <a:pt x="1359229" y="1037646"/>
                    <a:pt x="1359178" y="1037507"/>
                  </a:cubicBezTo>
                  <a:lnTo>
                    <a:pt x="1359178" y="1037507"/>
                  </a:lnTo>
                  <a:lnTo>
                    <a:pt x="1359178" y="1037507"/>
                  </a:lnTo>
                  <a:cubicBezTo>
                    <a:pt x="1358898" y="1036770"/>
                    <a:pt x="1358733" y="1036008"/>
                    <a:pt x="1360270" y="1035233"/>
                  </a:cubicBezTo>
                  <a:lnTo>
                    <a:pt x="1360270" y="1035233"/>
                  </a:lnTo>
                  <a:lnTo>
                    <a:pt x="1360270" y="1035233"/>
                  </a:lnTo>
                  <a:cubicBezTo>
                    <a:pt x="1360956" y="1034890"/>
                    <a:pt x="1361388" y="1034624"/>
                    <a:pt x="1361654" y="1034471"/>
                  </a:cubicBezTo>
                  <a:lnTo>
                    <a:pt x="1361654" y="1034471"/>
                  </a:lnTo>
                  <a:lnTo>
                    <a:pt x="1361654" y="1034471"/>
                  </a:lnTo>
                  <a:cubicBezTo>
                    <a:pt x="1361439" y="1034306"/>
                    <a:pt x="1361286" y="1034116"/>
                    <a:pt x="1361159" y="1033963"/>
                  </a:cubicBezTo>
                  <a:lnTo>
                    <a:pt x="1361159" y="1033963"/>
                  </a:lnTo>
                  <a:lnTo>
                    <a:pt x="1361159" y="1033963"/>
                  </a:lnTo>
                  <a:cubicBezTo>
                    <a:pt x="1360867" y="1033595"/>
                    <a:pt x="1360715" y="1033506"/>
                    <a:pt x="1360194" y="1033570"/>
                  </a:cubicBezTo>
                  <a:lnTo>
                    <a:pt x="1360194" y="1033570"/>
                  </a:lnTo>
                  <a:lnTo>
                    <a:pt x="1360194" y="1033570"/>
                  </a:lnTo>
                  <a:cubicBezTo>
                    <a:pt x="1359546" y="1033697"/>
                    <a:pt x="1359305" y="1033773"/>
                    <a:pt x="1358924" y="1033925"/>
                  </a:cubicBezTo>
                  <a:lnTo>
                    <a:pt x="1358924" y="1033925"/>
                  </a:lnTo>
                  <a:lnTo>
                    <a:pt x="1358924" y="1033925"/>
                  </a:lnTo>
                  <a:cubicBezTo>
                    <a:pt x="1358480" y="1034078"/>
                    <a:pt x="1357857" y="1034281"/>
                    <a:pt x="1356244" y="1034636"/>
                  </a:cubicBezTo>
                  <a:lnTo>
                    <a:pt x="1356244" y="1034636"/>
                  </a:lnTo>
                  <a:lnTo>
                    <a:pt x="1356244" y="1034636"/>
                  </a:lnTo>
                  <a:cubicBezTo>
                    <a:pt x="1355012" y="1034916"/>
                    <a:pt x="1354136" y="1035271"/>
                    <a:pt x="1353476" y="1035563"/>
                  </a:cubicBezTo>
                  <a:lnTo>
                    <a:pt x="1353476" y="1035563"/>
                  </a:lnTo>
                  <a:lnTo>
                    <a:pt x="1353476" y="1035563"/>
                  </a:lnTo>
                  <a:cubicBezTo>
                    <a:pt x="1352498" y="1035970"/>
                    <a:pt x="1351761" y="1036274"/>
                    <a:pt x="1350720" y="1036109"/>
                  </a:cubicBezTo>
                  <a:lnTo>
                    <a:pt x="1350720" y="1036109"/>
                  </a:lnTo>
                  <a:lnTo>
                    <a:pt x="1350720" y="1036109"/>
                  </a:lnTo>
                  <a:cubicBezTo>
                    <a:pt x="1350072" y="1036008"/>
                    <a:pt x="1349107" y="1035830"/>
                    <a:pt x="1348409" y="1035830"/>
                  </a:cubicBezTo>
                  <a:lnTo>
                    <a:pt x="1348409" y="1035830"/>
                  </a:lnTo>
                  <a:lnTo>
                    <a:pt x="1348409" y="1035830"/>
                  </a:lnTo>
                  <a:cubicBezTo>
                    <a:pt x="1348231" y="1035830"/>
                    <a:pt x="1348116" y="1035843"/>
                    <a:pt x="1348015" y="1035856"/>
                  </a:cubicBezTo>
                  <a:lnTo>
                    <a:pt x="1348015" y="1035856"/>
                  </a:lnTo>
                  <a:lnTo>
                    <a:pt x="1348015" y="1035856"/>
                  </a:lnTo>
                  <a:cubicBezTo>
                    <a:pt x="1348091" y="1035957"/>
                    <a:pt x="1348193" y="1036071"/>
                    <a:pt x="1348383" y="1036249"/>
                  </a:cubicBezTo>
                  <a:lnTo>
                    <a:pt x="1348383" y="1036249"/>
                  </a:lnTo>
                  <a:lnTo>
                    <a:pt x="1348383" y="1036249"/>
                  </a:lnTo>
                  <a:cubicBezTo>
                    <a:pt x="1349183" y="1036998"/>
                    <a:pt x="1349945" y="1037634"/>
                    <a:pt x="1350593" y="1038180"/>
                  </a:cubicBezTo>
                  <a:lnTo>
                    <a:pt x="1350593" y="1038180"/>
                  </a:lnTo>
                  <a:lnTo>
                    <a:pt x="1350593" y="1038180"/>
                  </a:lnTo>
                  <a:cubicBezTo>
                    <a:pt x="1351634" y="1039043"/>
                    <a:pt x="1352333" y="1039614"/>
                    <a:pt x="1352599" y="1040161"/>
                  </a:cubicBezTo>
                  <a:lnTo>
                    <a:pt x="1352599" y="1040161"/>
                  </a:lnTo>
                  <a:lnTo>
                    <a:pt x="1352599" y="1040161"/>
                  </a:lnTo>
                  <a:cubicBezTo>
                    <a:pt x="1352930" y="1040732"/>
                    <a:pt x="1352599" y="1041278"/>
                    <a:pt x="1352384" y="1041659"/>
                  </a:cubicBezTo>
                  <a:lnTo>
                    <a:pt x="1352384" y="1041659"/>
                  </a:lnTo>
                  <a:lnTo>
                    <a:pt x="1352384" y="1041659"/>
                  </a:lnTo>
                  <a:cubicBezTo>
                    <a:pt x="1352053" y="1042205"/>
                    <a:pt x="1352028" y="1042383"/>
                    <a:pt x="1352282" y="1042650"/>
                  </a:cubicBezTo>
                  <a:lnTo>
                    <a:pt x="1352282" y="1042650"/>
                  </a:lnTo>
                  <a:lnTo>
                    <a:pt x="1352282" y="1042650"/>
                  </a:lnTo>
                  <a:cubicBezTo>
                    <a:pt x="1352904" y="1043361"/>
                    <a:pt x="1353819" y="1043945"/>
                    <a:pt x="1354657" y="1044466"/>
                  </a:cubicBezTo>
                  <a:lnTo>
                    <a:pt x="1354657" y="1044466"/>
                  </a:lnTo>
                  <a:lnTo>
                    <a:pt x="1354657" y="1044466"/>
                  </a:lnTo>
                  <a:cubicBezTo>
                    <a:pt x="1355012" y="1044682"/>
                    <a:pt x="1355355" y="1044911"/>
                    <a:pt x="1355622" y="1045114"/>
                  </a:cubicBezTo>
                  <a:lnTo>
                    <a:pt x="1355622" y="1045114"/>
                  </a:lnTo>
                  <a:lnTo>
                    <a:pt x="1355622" y="1045114"/>
                  </a:lnTo>
                  <a:cubicBezTo>
                    <a:pt x="1356244" y="1045533"/>
                    <a:pt x="1357718" y="1046777"/>
                    <a:pt x="1358238" y="1048860"/>
                  </a:cubicBezTo>
                  <a:lnTo>
                    <a:pt x="1358238" y="1048860"/>
                  </a:lnTo>
                  <a:lnTo>
                    <a:pt x="1358238" y="1048860"/>
                  </a:lnTo>
                  <a:cubicBezTo>
                    <a:pt x="1358352" y="1049368"/>
                    <a:pt x="1358683" y="1049812"/>
                    <a:pt x="1359000" y="1050270"/>
                  </a:cubicBezTo>
                  <a:lnTo>
                    <a:pt x="1359000" y="1050270"/>
                  </a:lnTo>
                  <a:lnTo>
                    <a:pt x="1359000" y="1050270"/>
                  </a:lnTo>
                  <a:cubicBezTo>
                    <a:pt x="1359572" y="1051108"/>
                    <a:pt x="1360244" y="1052060"/>
                    <a:pt x="1359940" y="1053597"/>
                  </a:cubicBezTo>
                  <a:lnTo>
                    <a:pt x="1359940" y="1053597"/>
                  </a:lnTo>
                  <a:lnTo>
                    <a:pt x="1359863" y="1054118"/>
                  </a:lnTo>
                  <a:lnTo>
                    <a:pt x="1359863" y="1054118"/>
                  </a:lnTo>
                  <a:lnTo>
                    <a:pt x="1359863" y="1054118"/>
                  </a:lnTo>
                  <a:cubicBezTo>
                    <a:pt x="1359521" y="1055972"/>
                    <a:pt x="1359203" y="1057585"/>
                    <a:pt x="1359419" y="1058702"/>
                  </a:cubicBezTo>
                  <a:lnTo>
                    <a:pt x="1359419" y="1058702"/>
                  </a:lnTo>
                  <a:lnTo>
                    <a:pt x="1359419" y="1058702"/>
                  </a:lnTo>
                  <a:cubicBezTo>
                    <a:pt x="1359546" y="1059312"/>
                    <a:pt x="1360143" y="1059985"/>
                    <a:pt x="1360842" y="1060760"/>
                  </a:cubicBezTo>
                  <a:lnTo>
                    <a:pt x="1360842" y="1060760"/>
                  </a:lnTo>
                  <a:lnTo>
                    <a:pt x="1360842" y="1060760"/>
                  </a:lnTo>
                  <a:cubicBezTo>
                    <a:pt x="1361413" y="1061433"/>
                    <a:pt x="1362073" y="1062208"/>
                    <a:pt x="1362670" y="1063173"/>
                  </a:cubicBezTo>
                  <a:lnTo>
                    <a:pt x="1362670" y="1063173"/>
                  </a:lnTo>
                  <a:lnTo>
                    <a:pt x="1362670" y="1063173"/>
                  </a:lnTo>
                  <a:cubicBezTo>
                    <a:pt x="1364017" y="1065306"/>
                    <a:pt x="1364651" y="1067580"/>
                    <a:pt x="1364461" y="1068456"/>
                  </a:cubicBezTo>
                  <a:lnTo>
                    <a:pt x="1364461" y="1068456"/>
                  </a:lnTo>
                  <a:lnTo>
                    <a:pt x="1364461" y="1068456"/>
                  </a:lnTo>
                  <a:cubicBezTo>
                    <a:pt x="1364410" y="1068697"/>
                    <a:pt x="1364359" y="1069091"/>
                    <a:pt x="1364283" y="1069548"/>
                  </a:cubicBezTo>
                  <a:lnTo>
                    <a:pt x="1364283" y="1069548"/>
                  </a:lnTo>
                  <a:lnTo>
                    <a:pt x="1364283" y="1069548"/>
                  </a:lnTo>
                  <a:cubicBezTo>
                    <a:pt x="1364131" y="1070310"/>
                    <a:pt x="1364067" y="1070881"/>
                    <a:pt x="1363991" y="1071211"/>
                  </a:cubicBezTo>
                  <a:lnTo>
                    <a:pt x="1363991" y="1071211"/>
                  </a:lnTo>
                  <a:lnTo>
                    <a:pt x="1363991" y="1071211"/>
                  </a:lnTo>
                  <a:cubicBezTo>
                    <a:pt x="1363991" y="1071224"/>
                    <a:pt x="1363991" y="1071224"/>
                    <a:pt x="1364017" y="1071224"/>
                  </a:cubicBezTo>
                  <a:lnTo>
                    <a:pt x="1364017" y="1071224"/>
                  </a:lnTo>
                  <a:lnTo>
                    <a:pt x="1364017" y="1071224"/>
                  </a:lnTo>
                  <a:cubicBezTo>
                    <a:pt x="1364308" y="1071453"/>
                    <a:pt x="1364931" y="1071885"/>
                    <a:pt x="1365134" y="1072888"/>
                  </a:cubicBezTo>
                  <a:lnTo>
                    <a:pt x="1365134" y="1072888"/>
                  </a:lnTo>
                  <a:lnTo>
                    <a:pt x="1365134" y="1072888"/>
                  </a:lnTo>
                  <a:cubicBezTo>
                    <a:pt x="1365248" y="1073485"/>
                    <a:pt x="1365845" y="1074399"/>
                    <a:pt x="1366442" y="1075301"/>
                  </a:cubicBezTo>
                  <a:lnTo>
                    <a:pt x="1366442" y="1075301"/>
                  </a:lnTo>
                  <a:lnTo>
                    <a:pt x="1366442" y="1075301"/>
                  </a:lnTo>
                  <a:cubicBezTo>
                    <a:pt x="1367039" y="1076253"/>
                    <a:pt x="1367686" y="1077244"/>
                    <a:pt x="1367903" y="1078031"/>
                  </a:cubicBezTo>
                  <a:lnTo>
                    <a:pt x="1367903" y="1078031"/>
                  </a:lnTo>
                  <a:lnTo>
                    <a:pt x="1367903" y="1078031"/>
                  </a:lnTo>
                  <a:cubicBezTo>
                    <a:pt x="1368233" y="1079238"/>
                    <a:pt x="1368398" y="1080432"/>
                    <a:pt x="1368500" y="1081321"/>
                  </a:cubicBezTo>
                  <a:lnTo>
                    <a:pt x="1368500" y="1081321"/>
                  </a:lnTo>
                  <a:lnTo>
                    <a:pt x="1368576" y="1081892"/>
                  </a:lnTo>
                  <a:lnTo>
                    <a:pt x="1368576" y="1081892"/>
                  </a:lnTo>
                  <a:lnTo>
                    <a:pt x="1368576" y="1081892"/>
                  </a:lnTo>
                  <a:cubicBezTo>
                    <a:pt x="1368893" y="1082578"/>
                    <a:pt x="1373186" y="1085016"/>
                    <a:pt x="1374151" y="1085219"/>
                  </a:cubicBezTo>
                  <a:lnTo>
                    <a:pt x="1374151" y="1085219"/>
                  </a:lnTo>
                  <a:lnTo>
                    <a:pt x="1374151" y="1085219"/>
                  </a:lnTo>
                  <a:cubicBezTo>
                    <a:pt x="1374659" y="1084991"/>
                    <a:pt x="1375103" y="1085092"/>
                    <a:pt x="1375700" y="1085143"/>
                  </a:cubicBezTo>
                  <a:lnTo>
                    <a:pt x="1375700" y="1085143"/>
                  </a:lnTo>
                  <a:lnTo>
                    <a:pt x="1375700" y="1085143"/>
                  </a:lnTo>
                  <a:cubicBezTo>
                    <a:pt x="1376068" y="1085181"/>
                    <a:pt x="1376488" y="1085219"/>
                    <a:pt x="1376983" y="1085219"/>
                  </a:cubicBezTo>
                  <a:lnTo>
                    <a:pt x="1376983" y="1085219"/>
                  </a:lnTo>
                  <a:lnTo>
                    <a:pt x="1377110" y="1085219"/>
                  </a:lnTo>
                  <a:lnTo>
                    <a:pt x="1377110" y="1085219"/>
                  </a:lnTo>
                  <a:lnTo>
                    <a:pt x="1377110" y="1085219"/>
                  </a:lnTo>
                  <a:cubicBezTo>
                    <a:pt x="1377808" y="1085219"/>
                    <a:pt x="1378443" y="1085537"/>
                    <a:pt x="1379142" y="1085867"/>
                  </a:cubicBezTo>
                  <a:lnTo>
                    <a:pt x="1379142" y="1085867"/>
                  </a:lnTo>
                  <a:lnTo>
                    <a:pt x="1379142" y="1085867"/>
                  </a:lnTo>
                  <a:cubicBezTo>
                    <a:pt x="1379891" y="1086223"/>
                    <a:pt x="1380653" y="1086604"/>
                    <a:pt x="1381555" y="1086527"/>
                  </a:cubicBezTo>
                  <a:lnTo>
                    <a:pt x="1381555" y="1086527"/>
                  </a:lnTo>
                  <a:lnTo>
                    <a:pt x="1381555" y="1086527"/>
                  </a:lnTo>
                  <a:cubicBezTo>
                    <a:pt x="1382215" y="1086489"/>
                    <a:pt x="1382710" y="1086273"/>
                    <a:pt x="1383206" y="1086057"/>
                  </a:cubicBezTo>
                  <a:lnTo>
                    <a:pt x="1383206" y="1086057"/>
                  </a:lnTo>
                  <a:lnTo>
                    <a:pt x="1383206" y="1086057"/>
                  </a:lnTo>
                  <a:cubicBezTo>
                    <a:pt x="1383828" y="1085804"/>
                    <a:pt x="1384450" y="1085511"/>
                    <a:pt x="1385365" y="1085511"/>
                  </a:cubicBezTo>
                  <a:lnTo>
                    <a:pt x="1385365" y="1085511"/>
                  </a:lnTo>
                  <a:lnTo>
                    <a:pt x="1385365" y="1085511"/>
                  </a:lnTo>
                  <a:cubicBezTo>
                    <a:pt x="1385695" y="1085511"/>
                    <a:pt x="1385987" y="1085549"/>
                    <a:pt x="1386317" y="1085613"/>
                  </a:cubicBezTo>
                  <a:lnTo>
                    <a:pt x="1386317" y="1085613"/>
                  </a:lnTo>
                  <a:lnTo>
                    <a:pt x="1386317" y="1085613"/>
                  </a:lnTo>
                  <a:cubicBezTo>
                    <a:pt x="1386381" y="1085613"/>
                    <a:pt x="1386457" y="1085638"/>
                    <a:pt x="1386482" y="1085638"/>
                  </a:cubicBezTo>
                  <a:lnTo>
                    <a:pt x="1386482" y="1085638"/>
                  </a:lnTo>
                  <a:lnTo>
                    <a:pt x="1386482" y="1085638"/>
                  </a:lnTo>
                  <a:cubicBezTo>
                    <a:pt x="1386482" y="1085486"/>
                    <a:pt x="1386508" y="1085321"/>
                    <a:pt x="1386660" y="1085143"/>
                  </a:cubicBezTo>
                  <a:lnTo>
                    <a:pt x="1386660" y="1085143"/>
                  </a:lnTo>
                  <a:lnTo>
                    <a:pt x="1386660" y="1085143"/>
                  </a:lnTo>
                  <a:cubicBezTo>
                    <a:pt x="1386901" y="1084711"/>
                    <a:pt x="1387549" y="1084496"/>
                    <a:pt x="1388717" y="1084406"/>
                  </a:cubicBezTo>
                  <a:lnTo>
                    <a:pt x="1388717" y="1084406"/>
                  </a:lnTo>
                  <a:lnTo>
                    <a:pt x="1388717" y="1084406"/>
                  </a:lnTo>
                  <a:cubicBezTo>
                    <a:pt x="1389556" y="1084343"/>
                    <a:pt x="1390305" y="1084330"/>
                    <a:pt x="1391029" y="1084330"/>
                  </a:cubicBezTo>
                  <a:lnTo>
                    <a:pt x="1391029" y="1084330"/>
                  </a:lnTo>
                  <a:lnTo>
                    <a:pt x="1391029" y="1084330"/>
                  </a:lnTo>
                  <a:cubicBezTo>
                    <a:pt x="1391841" y="1084330"/>
                    <a:pt x="1392489" y="1084368"/>
                    <a:pt x="1392984" y="1084394"/>
                  </a:cubicBezTo>
                  <a:lnTo>
                    <a:pt x="1392984" y="1084394"/>
                  </a:lnTo>
                  <a:lnTo>
                    <a:pt x="1392984" y="1084394"/>
                  </a:lnTo>
                  <a:cubicBezTo>
                    <a:pt x="1393505" y="1084419"/>
                    <a:pt x="1393873" y="1084457"/>
                    <a:pt x="1394267" y="1084419"/>
                  </a:cubicBezTo>
                  <a:lnTo>
                    <a:pt x="1394267" y="1084419"/>
                  </a:lnTo>
                  <a:lnTo>
                    <a:pt x="1394267" y="1084419"/>
                  </a:lnTo>
                  <a:cubicBezTo>
                    <a:pt x="1394521" y="1084368"/>
                    <a:pt x="1394597" y="1084343"/>
                    <a:pt x="1394597" y="1084305"/>
                  </a:cubicBezTo>
                  <a:lnTo>
                    <a:pt x="1394597" y="1084305"/>
                  </a:lnTo>
                  <a:lnTo>
                    <a:pt x="1394597" y="1084305"/>
                  </a:lnTo>
                  <a:cubicBezTo>
                    <a:pt x="1394673" y="1084115"/>
                    <a:pt x="1394813" y="1083784"/>
                    <a:pt x="1395309" y="1083340"/>
                  </a:cubicBezTo>
                  <a:lnTo>
                    <a:pt x="1395309" y="1083340"/>
                  </a:lnTo>
                  <a:lnTo>
                    <a:pt x="1395309" y="1083340"/>
                  </a:lnTo>
                  <a:cubicBezTo>
                    <a:pt x="1396947" y="1081930"/>
                    <a:pt x="1398445" y="1081676"/>
                    <a:pt x="1399550" y="1082540"/>
                  </a:cubicBezTo>
                  <a:lnTo>
                    <a:pt x="1399550" y="1082540"/>
                  </a:lnTo>
                  <a:lnTo>
                    <a:pt x="1399550" y="1082540"/>
                  </a:lnTo>
                  <a:cubicBezTo>
                    <a:pt x="1400503" y="1083263"/>
                    <a:pt x="1400503" y="1084368"/>
                    <a:pt x="1400350" y="1085143"/>
                  </a:cubicBezTo>
                  <a:lnTo>
                    <a:pt x="1400350" y="1085143"/>
                  </a:lnTo>
                  <a:lnTo>
                    <a:pt x="1400350" y="1085143"/>
                  </a:lnTo>
                  <a:cubicBezTo>
                    <a:pt x="1400693" y="1085042"/>
                    <a:pt x="1401188" y="1084902"/>
                    <a:pt x="1401861" y="1084699"/>
                  </a:cubicBezTo>
                  <a:lnTo>
                    <a:pt x="1401861" y="1084699"/>
                  </a:lnTo>
                  <a:lnTo>
                    <a:pt x="1401861" y="1084699"/>
                  </a:lnTo>
                  <a:cubicBezTo>
                    <a:pt x="1403893" y="1084076"/>
                    <a:pt x="1404858" y="1084025"/>
                    <a:pt x="1405710" y="1084025"/>
                  </a:cubicBezTo>
                  <a:lnTo>
                    <a:pt x="1405710" y="1084025"/>
                  </a:lnTo>
                  <a:lnTo>
                    <a:pt x="1406078" y="1084025"/>
                  </a:lnTo>
                  <a:lnTo>
                    <a:pt x="1406078" y="1084025"/>
                  </a:lnTo>
                  <a:lnTo>
                    <a:pt x="1406078" y="1084025"/>
                  </a:lnTo>
                  <a:cubicBezTo>
                    <a:pt x="1406497" y="1084025"/>
                    <a:pt x="1406903" y="1084013"/>
                    <a:pt x="1407487" y="1083886"/>
                  </a:cubicBezTo>
                  <a:lnTo>
                    <a:pt x="1407487" y="1083886"/>
                  </a:lnTo>
                  <a:lnTo>
                    <a:pt x="1407487" y="1083886"/>
                  </a:lnTo>
                  <a:cubicBezTo>
                    <a:pt x="1408033" y="1083784"/>
                    <a:pt x="1408516" y="1083606"/>
                    <a:pt x="1408935" y="1083467"/>
                  </a:cubicBezTo>
                  <a:lnTo>
                    <a:pt x="1408935" y="1083467"/>
                  </a:lnTo>
                  <a:lnTo>
                    <a:pt x="1408935" y="1083467"/>
                  </a:lnTo>
                  <a:cubicBezTo>
                    <a:pt x="1410027" y="1083111"/>
                    <a:pt x="1410891" y="1082984"/>
                    <a:pt x="1411539" y="1083632"/>
                  </a:cubicBezTo>
                  <a:lnTo>
                    <a:pt x="1411539" y="1083632"/>
                  </a:lnTo>
                  <a:lnTo>
                    <a:pt x="1411539" y="1083632"/>
                  </a:lnTo>
                  <a:cubicBezTo>
                    <a:pt x="1411907" y="1084000"/>
                    <a:pt x="1412187" y="1084496"/>
                    <a:pt x="1412453" y="1084991"/>
                  </a:cubicBezTo>
                  <a:lnTo>
                    <a:pt x="1412453" y="1084991"/>
                  </a:lnTo>
                  <a:lnTo>
                    <a:pt x="1412453" y="1084991"/>
                  </a:lnTo>
                  <a:cubicBezTo>
                    <a:pt x="1412681" y="1085359"/>
                    <a:pt x="1412999" y="1085956"/>
                    <a:pt x="1413126" y="1086007"/>
                  </a:cubicBezTo>
                  <a:lnTo>
                    <a:pt x="1413126" y="1086007"/>
                  </a:lnTo>
                  <a:lnTo>
                    <a:pt x="1413126" y="1086007"/>
                  </a:lnTo>
                  <a:cubicBezTo>
                    <a:pt x="1413393" y="1085943"/>
                    <a:pt x="1413545" y="1085918"/>
                    <a:pt x="1413698" y="1085918"/>
                  </a:cubicBezTo>
                  <a:lnTo>
                    <a:pt x="1413698" y="1085918"/>
                  </a:lnTo>
                  <a:lnTo>
                    <a:pt x="1413698" y="1085918"/>
                  </a:lnTo>
                  <a:cubicBezTo>
                    <a:pt x="1413825" y="1085842"/>
                    <a:pt x="1414269" y="1085295"/>
                    <a:pt x="1414612" y="1084877"/>
                  </a:cubicBezTo>
                  <a:lnTo>
                    <a:pt x="1414612" y="1084877"/>
                  </a:lnTo>
                  <a:lnTo>
                    <a:pt x="1414612" y="1084877"/>
                  </a:lnTo>
                  <a:cubicBezTo>
                    <a:pt x="1415006" y="1084368"/>
                    <a:pt x="1415260" y="1083873"/>
                    <a:pt x="1415450" y="1083429"/>
                  </a:cubicBezTo>
                  <a:lnTo>
                    <a:pt x="1415450" y="1083429"/>
                  </a:lnTo>
                  <a:lnTo>
                    <a:pt x="1415450" y="1083429"/>
                  </a:lnTo>
                  <a:cubicBezTo>
                    <a:pt x="1415780" y="1082717"/>
                    <a:pt x="1416149" y="1081943"/>
                    <a:pt x="1417114" y="1081943"/>
                  </a:cubicBezTo>
                  <a:lnTo>
                    <a:pt x="1417114" y="1081943"/>
                  </a:lnTo>
                  <a:lnTo>
                    <a:pt x="1417114" y="1081943"/>
                  </a:lnTo>
                  <a:cubicBezTo>
                    <a:pt x="1417419" y="1081943"/>
                    <a:pt x="1417736" y="1082019"/>
                    <a:pt x="1418130" y="1082197"/>
                  </a:cubicBezTo>
                  <a:lnTo>
                    <a:pt x="1418130" y="1082197"/>
                  </a:lnTo>
                  <a:lnTo>
                    <a:pt x="1418511" y="1082324"/>
                  </a:lnTo>
                  <a:lnTo>
                    <a:pt x="1418511" y="1082324"/>
                  </a:lnTo>
                  <a:lnTo>
                    <a:pt x="1418511" y="1082324"/>
                  </a:lnTo>
                  <a:cubicBezTo>
                    <a:pt x="1420238" y="1083022"/>
                    <a:pt x="1421876" y="1083670"/>
                    <a:pt x="1421241" y="1085765"/>
                  </a:cubicBezTo>
                  <a:lnTo>
                    <a:pt x="1421241" y="1085765"/>
                  </a:lnTo>
                  <a:lnTo>
                    <a:pt x="1421241" y="1085765"/>
                  </a:lnTo>
                  <a:cubicBezTo>
                    <a:pt x="1420911" y="1086781"/>
                    <a:pt x="1420416" y="1087454"/>
                    <a:pt x="1420098" y="1087886"/>
                  </a:cubicBezTo>
                  <a:lnTo>
                    <a:pt x="1420098" y="1087886"/>
                  </a:lnTo>
                  <a:lnTo>
                    <a:pt x="1420098" y="1087886"/>
                  </a:lnTo>
                  <a:cubicBezTo>
                    <a:pt x="1419971" y="1088051"/>
                    <a:pt x="1419794" y="1088242"/>
                    <a:pt x="1419768" y="1088267"/>
                  </a:cubicBezTo>
                  <a:lnTo>
                    <a:pt x="1419768" y="1088267"/>
                  </a:lnTo>
                  <a:lnTo>
                    <a:pt x="1419819" y="1088369"/>
                  </a:lnTo>
                  <a:lnTo>
                    <a:pt x="1419819" y="1088369"/>
                  </a:lnTo>
                  <a:lnTo>
                    <a:pt x="1419819" y="1088369"/>
                  </a:lnTo>
                  <a:cubicBezTo>
                    <a:pt x="1419920" y="1088813"/>
                    <a:pt x="1419997" y="1089067"/>
                    <a:pt x="1420543" y="1089067"/>
                  </a:cubicBezTo>
                  <a:lnTo>
                    <a:pt x="1420543" y="1089067"/>
                  </a:lnTo>
                  <a:lnTo>
                    <a:pt x="1420543" y="1089067"/>
                  </a:lnTo>
                  <a:cubicBezTo>
                    <a:pt x="1420911" y="1089067"/>
                    <a:pt x="1421381" y="1088940"/>
                    <a:pt x="1422003" y="1088686"/>
                  </a:cubicBezTo>
                  <a:lnTo>
                    <a:pt x="1422003" y="1088686"/>
                  </a:lnTo>
                  <a:lnTo>
                    <a:pt x="1422003" y="1088686"/>
                  </a:lnTo>
                  <a:cubicBezTo>
                    <a:pt x="1424340" y="1087759"/>
                    <a:pt x="1424683" y="1087721"/>
                    <a:pt x="1426169" y="1087556"/>
                  </a:cubicBezTo>
                  <a:lnTo>
                    <a:pt x="1426169" y="1087556"/>
                  </a:lnTo>
                  <a:lnTo>
                    <a:pt x="1427045" y="1087467"/>
                  </a:lnTo>
                  <a:lnTo>
                    <a:pt x="1427045" y="1087467"/>
                  </a:lnTo>
                  <a:lnTo>
                    <a:pt x="1427045" y="1087467"/>
                  </a:lnTo>
                  <a:cubicBezTo>
                    <a:pt x="1428251" y="1087315"/>
                    <a:pt x="1428975" y="1087010"/>
                    <a:pt x="1429623" y="1086756"/>
                  </a:cubicBezTo>
                  <a:lnTo>
                    <a:pt x="1429623" y="1086756"/>
                  </a:lnTo>
                  <a:lnTo>
                    <a:pt x="1429623" y="1086756"/>
                  </a:lnTo>
                  <a:cubicBezTo>
                    <a:pt x="1430093" y="1086527"/>
                    <a:pt x="1430588" y="1086337"/>
                    <a:pt x="1431160" y="1086261"/>
                  </a:cubicBezTo>
                  <a:lnTo>
                    <a:pt x="1431160" y="1086261"/>
                  </a:lnTo>
                  <a:lnTo>
                    <a:pt x="1431160" y="1086261"/>
                  </a:lnTo>
                  <a:cubicBezTo>
                    <a:pt x="1431731" y="1086210"/>
                    <a:pt x="1432493" y="1086362"/>
                    <a:pt x="1433395" y="1086566"/>
                  </a:cubicBezTo>
                  <a:lnTo>
                    <a:pt x="1433395" y="1086566"/>
                  </a:lnTo>
                  <a:lnTo>
                    <a:pt x="1433395" y="1086566"/>
                  </a:lnTo>
                  <a:cubicBezTo>
                    <a:pt x="1434462" y="1086807"/>
                    <a:pt x="1435693" y="1087073"/>
                    <a:pt x="1436862" y="1086934"/>
                  </a:cubicBezTo>
                  <a:lnTo>
                    <a:pt x="1436862" y="1086934"/>
                  </a:lnTo>
                  <a:lnTo>
                    <a:pt x="1436862" y="1086934"/>
                  </a:lnTo>
                  <a:cubicBezTo>
                    <a:pt x="1437903" y="1086807"/>
                    <a:pt x="1438995" y="1087073"/>
                    <a:pt x="1439935" y="1087315"/>
                  </a:cubicBezTo>
                  <a:lnTo>
                    <a:pt x="1439935" y="1087315"/>
                  </a:lnTo>
                  <a:lnTo>
                    <a:pt x="1439935" y="1087315"/>
                  </a:lnTo>
                  <a:cubicBezTo>
                    <a:pt x="1440557" y="1087480"/>
                    <a:pt x="1441129" y="1087619"/>
                    <a:pt x="1441574" y="1087619"/>
                  </a:cubicBezTo>
                  <a:lnTo>
                    <a:pt x="1441574" y="1087619"/>
                  </a:lnTo>
                  <a:lnTo>
                    <a:pt x="1441574" y="1087619"/>
                  </a:lnTo>
                  <a:cubicBezTo>
                    <a:pt x="1441916" y="1087619"/>
                    <a:pt x="1442043" y="1087531"/>
                    <a:pt x="1442145" y="1087467"/>
                  </a:cubicBezTo>
                  <a:lnTo>
                    <a:pt x="1442145" y="1087467"/>
                  </a:lnTo>
                  <a:lnTo>
                    <a:pt x="1442145" y="1087467"/>
                  </a:lnTo>
                  <a:cubicBezTo>
                    <a:pt x="1442488" y="1087124"/>
                    <a:pt x="1443059" y="1086781"/>
                    <a:pt x="1443656" y="1086438"/>
                  </a:cubicBezTo>
                  <a:lnTo>
                    <a:pt x="1443656" y="1086438"/>
                  </a:lnTo>
                  <a:lnTo>
                    <a:pt x="1443656" y="1086438"/>
                  </a:lnTo>
                  <a:cubicBezTo>
                    <a:pt x="1444075" y="1086172"/>
                    <a:pt x="1444698" y="1085804"/>
                    <a:pt x="1445028" y="1085511"/>
                  </a:cubicBezTo>
                  <a:lnTo>
                    <a:pt x="1445028" y="1085511"/>
                  </a:lnTo>
                  <a:lnTo>
                    <a:pt x="1445028" y="1085511"/>
                  </a:lnTo>
                  <a:cubicBezTo>
                    <a:pt x="1444748" y="1085448"/>
                    <a:pt x="1444405" y="1085397"/>
                    <a:pt x="1443999" y="1085295"/>
                  </a:cubicBezTo>
                  <a:lnTo>
                    <a:pt x="1443999" y="1085295"/>
                  </a:lnTo>
                  <a:lnTo>
                    <a:pt x="1443999" y="1085295"/>
                  </a:lnTo>
                  <a:cubicBezTo>
                    <a:pt x="1440951" y="1084648"/>
                    <a:pt x="1438792" y="1084102"/>
                    <a:pt x="1438792" y="1082806"/>
                  </a:cubicBezTo>
                  <a:lnTo>
                    <a:pt x="1438792" y="1082806"/>
                  </a:lnTo>
                  <a:lnTo>
                    <a:pt x="1438792" y="1082806"/>
                  </a:lnTo>
                  <a:cubicBezTo>
                    <a:pt x="1438792" y="1081194"/>
                    <a:pt x="1440684" y="1080723"/>
                    <a:pt x="1442373" y="1080304"/>
                  </a:cubicBezTo>
                  <a:lnTo>
                    <a:pt x="1442373" y="1080304"/>
                  </a:lnTo>
                  <a:lnTo>
                    <a:pt x="1442373" y="1080304"/>
                  </a:lnTo>
                  <a:cubicBezTo>
                    <a:pt x="1442767" y="1080203"/>
                    <a:pt x="1443263" y="1080063"/>
                    <a:pt x="1443783" y="1079885"/>
                  </a:cubicBezTo>
                  <a:lnTo>
                    <a:pt x="1443783" y="1079885"/>
                  </a:lnTo>
                  <a:lnTo>
                    <a:pt x="1443783" y="1079885"/>
                  </a:lnTo>
                  <a:cubicBezTo>
                    <a:pt x="1445396" y="1079377"/>
                    <a:pt x="1447327" y="1078806"/>
                    <a:pt x="1448469" y="1079111"/>
                  </a:cubicBezTo>
                  <a:lnTo>
                    <a:pt x="1448469" y="1079111"/>
                  </a:lnTo>
                  <a:lnTo>
                    <a:pt x="1448469" y="1079111"/>
                  </a:lnTo>
                  <a:cubicBezTo>
                    <a:pt x="1449485" y="1079390"/>
                    <a:pt x="1450234" y="1079974"/>
                    <a:pt x="1450755" y="1080393"/>
                  </a:cubicBezTo>
                  <a:lnTo>
                    <a:pt x="1450755" y="1080393"/>
                  </a:lnTo>
                  <a:lnTo>
                    <a:pt x="1450755" y="1080393"/>
                  </a:lnTo>
                  <a:cubicBezTo>
                    <a:pt x="1451022" y="1080609"/>
                    <a:pt x="1451276" y="1080787"/>
                    <a:pt x="1451492" y="1080876"/>
                  </a:cubicBezTo>
                  <a:lnTo>
                    <a:pt x="1451492" y="1080876"/>
                  </a:lnTo>
                  <a:lnTo>
                    <a:pt x="1451492" y="1080876"/>
                  </a:lnTo>
                  <a:cubicBezTo>
                    <a:pt x="1451644" y="1080876"/>
                    <a:pt x="1451936" y="1080736"/>
                    <a:pt x="1452241" y="1080609"/>
                  </a:cubicBezTo>
                  <a:lnTo>
                    <a:pt x="1452241" y="1080609"/>
                  </a:lnTo>
                  <a:lnTo>
                    <a:pt x="1452241" y="1080609"/>
                  </a:lnTo>
                  <a:cubicBezTo>
                    <a:pt x="1452737" y="1080355"/>
                    <a:pt x="1453435" y="1080038"/>
                    <a:pt x="1454349" y="1079898"/>
                  </a:cubicBezTo>
                  <a:lnTo>
                    <a:pt x="1454349" y="1079898"/>
                  </a:lnTo>
                  <a:lnTo>
                    <a:pt x="1454349" y="1079898"/>
                  </a:lnTo>
                  <a:cubicBezTo>
                    <a:pt x="1454667" y="1079860"/>
                    <a:pt x="1454972" y="1079784"/>
                    <a:pt x="1455264" y="1079733"/>
                  </a:cubicBezTo>
                  <a:lnTo>
                    <a:pt x="1455264" y="1079733"/>
                  </a:lnTo>
                  <a:lnTo>
                    <a:pt x="1455264" y="1079733"/>
                  </a:lnTo>
                  <a:cubicBezTo>
                    <a:pt x="1455708" y="1079631"/>
                    <a:pt x="1456115" y="1079568"/>
                    <a:pt x="1456458" y="1079568"/>
                  </a:cubicBezTo>
                  <a:lnTo>
                    <a:pt x="1456458" y="1079568"/>
                  </a:lnTo>
                  <a:lnTo>
                    <a:pt x="1456458" y="1079568"/>
                  </a:lnTo>
                  <a:cubicBezTo>
                    <a:pt x="1457245" y="1079568"/>
                    <a:pt x="1457753" y="1079974"/>
                    <a:pt x="1457969" y="1080800"/>
                  </a:cubicBezTo>
                  <a:lnTo>
                    <a:pt x="1457969" y="1080800"/>
                  </a:lnTo>
                  <a:lnTo>
                    <a:pt x="1457969" y="1080800"/>
                  </a:lnTo>
                  <a:cubicBezTo>
                    <a:pt x="1458121" y="1081181"/>
                    <a:pt x="1458197" y="1081651"/>
                    <a:pt x="1458286" y="1082121"/>
                  </a:cubicBezTo>
                  <a:lnTo>
                    <a:pt x="1458286" y="1082121"/>
                  </a:lnTo>
                  <a:lnTo>
                    <a:pt x="1458286" y="1082121"/>
                  </a:lnTo>
                  <a:cubicBezTo>
                    <a:pt x="1458388" y="1082540"/>
                    <a:pt x="1458540" y="1083187"/>
                    <a:pt x="1458667" y="1083556"/>
                  </a:cubicBezTo>
                  <a:lnTo>
                    <a:pt x="1458667" y="1083556"/>
                  </a:lnTo>
                  <a:lnTo>
                    <a:pt x="1458667" y="1083556"/>
                  </a:lnTo>
                  <a:cubicBezTo>
                    <a:pt x="1459010" y="1083314"/>
                    <a:pt x="1459429" y="1083263"/>
                    <a:pt x="1459759" y="1083263"/>
                  </a:cubicBezTo>
                  <a:lnTo>
                    <a:pt x="1459759" y="1083263"/>
                  </a:lnTo>
                  <a:lnTo>
                    <a:pt x="1459759" y="1083263"/>
                  </a:lnTo>
                  <a:cubicBezTo>
                    <a:pt x="1459899" y="1083263"/>
                    <a:pt x="1460051" y="1083263"/>
                    <a:pt x="1460204" y="1083289"/>
                  </a:cubicBezTo>
                  <a:lnTo>
                    <a:pt x="1460204" y="1083289"/>
                  </a:lnTo>
                  <a:lnTo>
                    <a:pt x="1460204" y="1083289"/>
                  </a:lnTo>
                  <a:cubicBezTo>
                    <a:pt x="1460356" y="1083289"/>
                    <a:pt x="1460496" y="1083314"/>
                    <a:pt x="1460648" y="1083314"/>
                  </a:cubicBezTo>
                  <a:lnTo>
                    <a:pt x="1460648" y="1083314"/>
                  </a:lnTo>
                  <a:lnTo>
                    <a:pt x="1460648" y="1083314"/>
                  </a:lnTo>
                  <a:cubicBezTo>
                    <a:pt x="1461042" y="1083314"/>
                    <a:pt x="1461321" y="1083225"/>
                    <a:pt x="1461537" y="1083060"/>
                  </a:cubicBezTo>
                  <a:lnTo>
                    <a:pt x="1461537" y="1083060"/>
                  </a:lnTo>
                  <a:lnTo>
                    <a:pt x="1461537" y="1083060"/>
                  </a:lnTo>
                  <a:cubicBezTo>
                    <a:pt x="1462757" y="1082146"/>
                    <a:pt x="1463925" y="1082146"/>
                    <a:pt x="1465436" y="1082146"/>
                  </a:cubicBezTo>
                  <a:lnTo>
                    <a:pt x="1465436" y="1082146"/>
                  </a:lnTo>
                  <a:lnTo>
                    <a:pt x="1465436" y="1082146"/>
                  </a:lnTo>
                  <a:cubicBezTo>
                    <a:pt x="1466897" y="1082146"/>
                    <a:pt x="1470199" y="1082794"/>
                    <a:pt x="1471443" y="1083556"/>
                  </a:cubicBezTo>
                  <a:lnTo>
                    <a:pt x="1471443" y="1083556"/>
                  </a:lnTo>
                  <a:lnTo>
                    <a:pt x="1471443" y="1083556"/>
                  </a:lnTo>
                  <a:cubicBezTo>
                    <a:pt x="1471964" y="1083886"/>
                    <a:pt x="1472383" y="1084178"/>
                    <a:pt x="1472434" y="1084648"/>
                  </a:cubicBezTo>
                  <a:lnTo>
                    <a:pt x="1472434" y="1084648"/>
                  </a:lnTo>
                  <a:lnTo>
                    <a:pt x="1472434" y="1084648"/>
                  </a:lnTo>
                  <a:cubicBezTo>
                    <a:pt x="1472484" y="1085156"/>
                    <a:pt x="1472103" y="1085511"/>
                    <a:pt x="1471532" y="1086108"/>
                  </a:cubicBezTo>
                  <a:lnTo>
                    <a:pt x="1471532" y="1086108"/>
                  </a:lnTo>
                  <a:lnTo>
                    <a:pt x="1471532" y="1086108"/>
                  </a:lnTo>
                  <a:cubicBezTo>
                    <a:pt x="1470542" y="1087086"/>
                    <a:pt x="1469830" y="1087543"/>
                    <a:pt x="1467696" y="1088102"/>
                  </a:cubicBezTo>
                  <a:lnTo>
                    <a:pt x="1467696" y="1088102"/>
                  </a:lnTo>
                  <a:lnTo>
                    <a:pt x="1467696" y="1088102"/>
                  </a:lnTo>
                  <a:cubicBezTo>
                    <a:pt x="1466820" y="1088343"/>
                    <a:pt x="1466058" y="1088369"/>
                    <a:pt x="1465335" y="1088420"/>
                  </a:cubicBezTo>
                  <a:lnTo>
                    <a:pt x="1465335" y="1088420"/>
                  </a:lnTo>
                  <a:lnTo>
                    <a:pt x="1465335" y="1088420"/>
                  </a:lnTo>
                  <a:cubicBezTo>
                    <a:pt x="1464369" y="1088470"/>
                    <a:pt x="1463480" y="1088521"/>
                    <a:pt x="1462337" y="1089016"/>
                  </a:cubicBezTo>
                  <a:lnTo>
                    <a:pt x="1462337" y="1089016"/>
                  </a:lnTo>
                  <a:lnTo>
                    <a:pt x="1462337" y="1089016"/>
                  </a:lnTo>
                  <a:cubicBezTo>
                    <a:pt x="1460254" y="1089931"/>
                    <a:pt x="1460051" y="1090007"/>
                    <a:pt x="1459213" y="1090985"/>
                  </a:cubicBezTo>
                  <a:lnTo>
                    <a:pt x="1459213" y="1090985"/>
                  </a:lnTo>
                  <a:lnTo>
                    <a:pt x="1459213" y="1090985"/>
                  </a:lnTo>
                  <a:cubicBezTo>
                    <a:pt x="1458197" y="1092166"/>
                    <a:pt x="1457943" y="1092966"/>
                    <a:pt x="1457994" y="1093182"/>
                  </a:cubicBezTo>
                  <a:lnTo>
                    <a:pt x="1457994" y="1093182"/>
                  </a:lnTo>
                  <a:lnTo>
                    <a:pt x="1457994" y="1093182"/>
                  </a:lnTo>
                  <a:cubicBezTo>
                    <a:pt x="1458070" y="1093474"/>
                    <a:pt x="1458832" y="1094579"/>
                    <a:pt x="1460356" y="1095811"/>
                  </a:cubicBezTo>
                  <a:lnTo>
                    <a:pt x="1460356" y="1095811"/>
                  </a:lnTo>
                  <a:lnTo>
                    <a:pt x="1460356" y="1095811"/>
                  </a:lnTo>
                  <a:cubicBezTo>
                    <a:pt x="1460699" y="1096090"/>
                    <a:pt x="1461017" y="1096331"/>
                    <a:pt x="1461321" y="1096535"/>
                  </a:cubicBezTo>
                  <a:lnTo>
                    <a:pt x="1461321" y="1096535"/>
                  </a:lnTo>
                  <a:lnTo>
                    <a:pt x="1461321" y="1096535"/>
                  </a:lnTo>
                  <a:cubicBezTo>
                    <a:pt x="1462261" y="1097182"/>
                    <a:pt x="1463176" y="1097817"/>
                    <a:pt x="1462604" y="1099202"/>
                  </a:cubicBezTo>
                  <a:lnTo>
                    <a:pt x="1462604" y="1099202"/>
                  </a:lnTo>
                  <a:lnTo>
                    <a:pt x="1462604" y="1099202"/>
                  </a:lnTo>
                  <a:cubicBezTo>
                    <a:pt x="1462414" y="1099735"/>
                    <a:pt x="1462211" y="1100281"/>
                    <a:pt x="1462033" y="1100776"/>
                  </a:cubicBezTo>
                  <a:lnTo>
                    <a:pt x="1462033" y="1100776"/>
                  </a:lnTo>
                  <a:lnTo>
                    <a:pt x="1462033" y="1100776"/>
                  </a:lnTo>
                  <a:cubicBezTo>
                    <a:pt x="1461766" y="1101538"/>
                    <a:pt x="1461512" y="1102186"/>
                    <a:pt x="1461271" y="1102681"/>
                  </a:cubicBezTo>
                  <a:lnTo>
                    <a:pt x="1461271" y="1102681"/>
                  </a:lnTo>
                  <a:lnTo>
                    <a:pt x="1461271" y="1102681"/>
                  </a:lnTo>
                  <a:cubicBezTo>
                    <a:pt x="1460928" y="1103392"/>
                    <a:pt x="1460852" y="1103735"/>
                    <a:pt x="1461271" y="1104599"/>
                  </a:cubicBezTo>
                  <a:lnTo>
                    <a:pt x="1461271" y="1104599"/>
                  </a:lnTo>
                  <a:lnTo>
                    <a:pt x="1461271" y="1104599"/>
                  </a:lnTo>
                  <a:cubicBezTo>
                    <a:pt x="1461372" y="1104790"/>
                    <a:pt x="1461461" y="1104955"/>
                    <a:pt x="1461537" y="1105081"/>
                  </a:cubicBezTo>
                  <a:lnTo>
                    <a:pt x="1461537" y="1105081"/>
                  </a:lnTo>
                  <a:lnTo>
                    <a:pt x="1461537" y="1105081"/>
                  </a:lnTo>
                  <a:cubicBezTo>
                    <a:pt x="1462058" y="1105945"/>
                    <a:pt x="1462185" y="1106466"/>
                    <a:pt x="1461042" y="1107609"/>
                  </a:cubicBezTo>
                  <a:lnTo>
                    <a:pt x="1461042" y="1107609"/>
                  </a:lnTo>
                  <a:lnTo>
                    <a:pt x="1461042" y="1107609"/>
                  </a:lnTo>
                  <a:cubicBezTo>
                    <a:pt x="1460940" y="1107685"/>
                    <a:pt x="1460940" y="1107736"/>
                    <a:pt x="1460966" y="1107761"/>
                  </a:cubicBezTo>
                  <a:lnTo>
                    <a:pt x="1460966" y="1107761"/>
                  </a:lnTo>
                  <a:lnTo>
                    <a:pt x="1460966" y="1107761"/>
                  </a:lnTo>
                  <a:cubicBezTo>
                    <a:pt x="1460991" y="1107939"/>
                    <a:pt x="1461347" y="1108663"/>
                    <a:pt x="1464318" y="1109933"/>
                  </a:cubicBezTo>
                  <a:lnTo>
                    <a:pt x="1464318" y="1109933"/>
                  </a:lnTo>
                  <a:lnTo>
                    <a:pt x="1464318" y="1109933"/>
                  </a:lnTo>
                  <a:cubicBezTo>
                    <a:pt x="1465284" y="1110327"/>
                    <a:pt x="1466350" y="1110327"/>
                    <a:pt x="1467519" y="1109907"/>
                  </a:cubicBezTo>
                  <a:lnTo>
                    <a:pt x="1467519" y="1109907"/>
                  </a:lnTo>
                  <a:lnTo>
                    <a:pt x="1467519" y="1109907"/>
                  </a:lnTo>
                  <a:cubicBezTo>
                    <a:pt x="1467836" y="1109793"/>
                    <a:pt x="1468141" y="1109679"/>
                    <a:pt x="1468382" y="1109552"/>
                  </a:cubicBezTo>
                  <a:lnTo>
                    <a:pt x="1468382" y="1109552"/>
                  </a:lnTo>
                  <a:lnTo>
                    <a:pt x="1468382" y="1109552"/>
                  </a:lnTo>
                  <a:cubicBezTo>
                    <a:pt x="1468929" y="1109298"/>
                    <a:pt x="1469475" y="1109057"/>
                    <a:pt x="1470046" y="1109057"/>
                  </a:cubicBezTo>
                  <a:lnTo>
                    <a:pt x="1470046" y="1109057"/>
                  </a:lnTo>
                  <a:lnTo>
                    <a:pt x="1470046" y="1109057"/>
                  </a:lnTo>
                  <a:cubicBezTo>
                    <a:pt x="1470542" y="1109057"/>
                    <a:pt x="1471011" y="1109235"/>
                    <a:pt x="1471494" y="1109590"/>
                  </a:cubicBezTo>
                  <a:lnTo>
                    <a:pt x="1471494" y="1109590"/>
                  </a:lnTo>
                  <a:lnTo>
                    <a:pt x="1471494" y="1109590"/>
                  </a:lnTo>
                  <a:cubicBezTo>
                    <a:pt x="1472103" y="1110098"/>
                    <a:pt x="1472510" y="1110568"/>
                    <a:pt x="1472777" y="1110885"/>
                  </a:cubicBezTo>
                  <a:lnTo>
                    <a:pt x="1472777" y="1110885"/>
                  </a:lnTo>
                  <a:lnTo>
                    <a:pt x="1472777" y="1110885"/>
                  </a:lnTo>
                  <a:cubicBezTo>
                    <a:pt x="1472903" y="1111025"/>
                    <a:pt x="1473056" y="1111190"/>
                    <a:pt x="1473005" y="1111215"/>
                  </a:cubicBezTo>
                  <a:lnTo>
                    <a:pt x="1473005" y="1111215"/>
                  </a:lnTo>
                  <a:lnTo>
                    <a:pt x="1473005" y="1111215"/>
                  </a:lnTo>
                  <a:cubicBezTo>
                    <a:pt x="1473323" y="1111215"/>
                    <a:pt x="1475659" y="1110822"/>
                    <a:pt x="1477336" y="1110301"/>
                  </a:cubicBezTo>
                  <a:lnTo>
                    <a:pt x="1477336" y="1110301"/>
                  </a:lnTo>
                  <a:lnTo>
                    <a:pt x="1477336" y="1110301"/>
                  </a:lnTo>
                  <a:cubicBezTo>
                    <a:pt x="1477984" y="1110123"/>
                    <a:pt x="1478403" y="1109806"/>
                    <a:pt x="1478860" y="1109526"/>
                  </a:cubicBezTo>
                  <a:lnTo>
                    <a:pt x="1478860" y="1109526"/>
                  </a:lnTo>
                  <a:lnTo>
                    <a:pt x="1478860" y="1109526"/>
                  </a:lnTo>
                  <a:cubicBezTo>
                    <a:pt x="1479355" y="1109158"/>
                    <a:pt x="1479850" y="1108828"/>
                    <a:pt x="1480510" y="1108828"/>
                  </a:cubicBezTo>
                  <a:lnTo>
                    <a:pt x="1480510" y="1108828"/>
                  </a:lnTo>
                  <a:lnTo>
                    <a:pt x="1480510" y="1108828"/>
                  </a:lnTo>
                  <a:cubicBezTo>
                    <a:pt x="1480765" y="1108828"/>
                    <a:pt x="1481031" y="1108879"/>
                    <a:pt x="1481311" y="1109006"/>
                  </a:cubicBezTo>
                  <a:lnTo>
                    <a:pt x="1481311" y="1109006"/>
                  </a:lnTo>
                  <a:lnTo>
                    <a:pt x="1481311" y="1109006"/>
                  </a:lnTo>
                  <a:cubicBezTo>
                    <a:pt x="1482098" y="1109310"/>
                    <a:pt x="1482720" y="1110034"/>
                    <a:pt x="1483216" y="1110618"/>
                  </a:cubicBezTo>
                  <a:lnTo>
                    <a:pt x="1483216" y="1110618"/>
                  </a:lnTo>
                  <a:lnTo>
                    <a:pt x="1483216" y="1110618"/>
                  </a:lnTo>
                  <a:cubicBezTo>
                    <a:pt x="1483419" y="1110834"/>
                    <a:pt x="1483673" y="1111139"/>
                    <a:pt x="1483762" y="1111215"/>
                  </a:cubicBezTo>
                  <a:lnTo>
                    <a:pt x="1483762" y="1111215"/>
                  </a:lnTo>
                  <a:lnTo>
                    <a:pt x="1483762" y="1111215"/>
                  </a:lnTo>
                  <a:cubicBezTo>
                    <a:pt x="1483813" y="1111190"/>
                    <a:pt x="1483838" y="1111177"/>
                    <a:pt x="1483889" y="1111165"/>
                  </a:cubicBezTo>
                  <a:lnTo>
                    <a:pt x="1483889" y="1111165"/>
                  </a:lnTo>
                  <a:lnTo>
                    <a:pt x="1483889" y="1111165"/>
                  </a:lnTo>
                  <a:cubicBezTo>
                    <a:pt x="1484168" y="1111038"/>
                    <a:pt x="1484384" y="1110936"/>
                    <a:pt x="1484981" y="1109425"/>
                  </a:cubicBezTo>
                  <a:lnTo>
                    <a:pt x="1484981" y="1109425"/>
                  </a:lnTo>
                  <a:lnTo>
                    <a:pt x="1484981" y="1109425"/>
                  </a:lnTo>
                  <a:cubicBezTo>
                    <a:pt x="1485426" y="1108333"/>
                    <a:pt x="1485870" y="1107418"/>
                    <a:pt x="1486175" y="1106758"/>
                  </a:cubicBezTo>
                  <a:lnTo>
                    <a:pt x="1486175" y="1106758"/>
                  </a:lnTo>
                  <a:lnTo>
                    <a:pt x="1486175" y="1106758"/>
                  </a:lnTo>
                  <a:cubicBezTo>
                    <a:pt x="1486441" y="1106263"/>
                    <a:pt x="1486644" y="1105831"/>
                    <a:pt x="1486695" y="1105628"/>
                  </a:cubicBezTo>
                  <a:lnTo>
                    <a:pt x="1486695" y="1105628"/>
                  </a:lnTo>
                  <a:lnTo>
                    <a:pt x="1486695" y="1105628"/>
                  </a:lnTo>
                  <a:cubicBezTo>
                    <a:pt x="1486721" y="1105577"/>
                    <a:pt x="1486721" y="1105488"/>
                    <a:pt x="1486721" y="1105374"/>
                  </a:cubicBezTo>
                  <a:lnTo>
                    <a:pt x="1486721" y="1105374"/>
                  </a:lnTo>
                  <a:lnTo>
                    <a:pt x="1486721" y="1105374"/>
                  </a:lnTo>
                  <a:cubicBezTo>
                    <a:pt x="1486822" y="1104739"/>
                    <a:pt x="1487013" y="1103278"/>
                    <a:pt x="1488854" y="1102973"/>
                  </a:cubicBezTo>
                  <a:lnTo>
                    <a:pt x="1488854" y="1102973"/>
                  </a:lnTo>
                  <a:lnTo>
                    <a:pt x="1488854" y="1102973"/>
                  </a:lnTo>
                  <a:cubicBezTo>
                    <a:pt x="1489769" y="1102846"/>
                    <a:pt x="1490391" y="1102364"/>
                    <a:pt x="1490886" y="1101958"/>
                  </a:cubicBezTo>
                  <a:lnTo>
                    <a:pt x="1490886" y="1101958"/>
                  </a:lnTo>
                  <a:lnTo>
                    <a:pt x="1490886" y="1101958"/>
                  </a:lnTo>
                  <a:cubicBezTo>
                    <a:pt x="1491280" y="1101640"/>
                    <a:pt x="1491610" y="1101386"/>
                    <a:pt x="1491978" y="1101386"/>
                  </a:cubicBezTo>
                  <a:lnTo>
                    <a:pt x="1491978" y="1101386"/>
                  </a:lnTo>
                  <a:lnTo>
                    <a:pt x="1491978" y="1101386"/>
                  </a:lnTo>
                  <a:cubicBezTo>
                    <a:pt x="1492397" y="1101386"/>
                    <a:pt x="1493172" y="1101615"/>
                    <a:pt x="1494137" y="1101881"/>
                  </a:cubicBezTo>
                  <a:lnTo>
                    <a:pt x="1494137" y="1101881"/>
                  </a:lnTo>
                  <a:lnTo>
                    <a:pt x="1494137" y="1101881"/>
                  </a:lnTo>
                  <a:cubicBezTo>
                    <a:pt x="1494328" y="1101945"/>
                    <a:pt x="1494506" y="1101996"/>
                    <a:pt x="1494607" y="1102034"/>
                  </a:cubicBezTo>
                  <a:lnTo>
                    <a:pt x="1494607" y="1102034"/>
                  </a:lnTo>
                  <a:lnTo>
                    <a:pt x="1494607" y="1102034"/>
                  </a:lnTo>
                  <a:cubicBezTo>
                    <a:pt x="1494709" y="1101856"/>
                    <a:pt x="1494798" y="1101462"/>
                    <a:pt x="1494900" y="1101195"/>
                  </a:cubicBezTo>
                  <a:lnTo>
                    <a:pt x="1494900" y="1101195"/>
                  </a:lnTo>
                  <a:lnTo>
                    <a:pt x="1494900" y="1101195"/>
                  </a:lnTo>
                  <a:cubicBezTo>
                    <a:pt x="1494976" y="1100891"/>
                    <a:pt x="1495103" y="1100598"/>
                    <a:pt x="1495204" y="1100268"/>
                  </a:cubicBezTo>
                  <a:lnTo>
                    <a:pt x="1495204" y="1100268"/>
                  </a:lnTo>
                  <a:lnTo>
                    <a:pt x="1495204" y="1100268"/>
                  </a:lnTo>
                  <a:cubicBezTo>
                    <a:pt x="1495306" y="1100002"/>
                    <a:pt x="1495344" y="1099659"/>
                    <a:pt x="1495369" y="1099329"/>
                  </a:cubicBezTo>
                  <a:lnTo>
                    <a:pt x="1495369" y="1099329"/>
                  </a:lnTo>
                  <a:lnTo>
                    <a:pt x="1495369" y="1099329"/>
                  </a:lnTo>
                  <a:cubicBezTo>
                    <a:pt x="1495471" y="1098528"/>
                    <a:pt x="1495649" y="1097271"/>
                    <a:pt x="1497058" y="1097411"/>
                  </a:cubicBezTo>
                  <a:lnTo>
                    <a:pt x="1497058" y="1097411"/>
                  </a:lnTo>
                  <a:lnTo>
                    <a:pt x="1497058" y="1097411"/>
                  </a:lnTo>
                  <a:cubicBezTo>
                    <a:pt x="1498544" y="1097576"/>
                    <a:pt x="1499967" y="1098808"/>
                    <a:pt x="1500043" y="1098859"/>
                  </a:cubicBezTo>
                  <a:lnTo>
                    <a:pt x="1500043" y="1098859"/>
                  </a:lnTo>
                  <a:lnTo>
                    <a:pt x="1500754" y="1100319"/>
                  </a:lnTo>
                  <a:lnTo>
                    <a:pt x="1500754" y="1100319"/>
                  </a:lnTo>
                  <a:lnTo>
                    <a:pt x="1500754" y="1100319"/>
                  </a:lnTo>
                  <a:cubicBezTo>
                    <a:pt x="1500906" y="1100205"/>
                    <a:pt x="1501109" y="1100154"/>
                    <a:pt x="1501300" y="1100154"/>
                  </a:cubicBezTo>
                  <a:lnTo>
                    <a:pt x="1501300" y="1100154"/>
                  </a:lnTo>
                  <a:lnTo>
                    <a:pt x="1501300" y="1100154"/>
                  </a:lnTo>
                  <a:cubicBezTo>
                    <a:pt x="1501630" y="1100154"/>
                    <a:pt x="1502049" y="1100294"/>
                    <a:pt x="1502291" y="1101107"/>
                  </a:cubicBezTo>
                  <a:lnTo>
                    <a:pt x="1502291" y="1101107"/>
                  </a:lnTo>
                  <a:lnTo>
                    <a:pt x="1502291" y="1101107"/>
                  </a:lnTo>
                  <a:cubicBezTo>
                    <a:pt x="1502468" y="1101691"/>
                    <a:pt x="1502545" y="1102148"/>
                    <a:pt x="1502646" y="1102592"/>
                  </a:cubicBezTo>
                  <a:lnTo>
                    <a:pt x="1502646" y="1102592"/>
                  </a:lnTo>
                  <a:lnTo>
                    <a:pt x="1502646" y="1102592"/>
                  </a:lnTo>
                  <a:cubicBezTo>
                    <a:pt x="1502735" y="1103240"/>
                    <a:pt x="1502837" y="1103875"/>
                    <a:pt x="1503243" y="1104929"/>
                  </a:cubicBezTo>
                  <a:lnTo>
                    <a:pt x="1503243" y="1104929"/>
                  </a:lnTo>
                  <a:lnTo>
                    <a:pt x="1503243" y="1104929"/>
                  </a:lnTo>
                  <a:cubicBezTo>
                    <a:pt x="1503878" y="1106720"/>
                    <a:pt x="1504373" y="1108155"/>
                    <a:pt x="1504373" y="1108155"/>
                  </a:cubicBezTo>
                  <a:lnTo>
                    <a:pt x="1504373" y="1108155"/>
                  </a:lnTo>
                  <a:lnTo>
                    <a:pt x="1504373" y="1108155"/>
                  </a:lnTo>
                  <a:cubicBezTo>
                    <a:pt x="1504475" y="1108333"/>
                    <a:pt x="1505021" y="1109006"/>
                    <a:pt x="1505542" y="1108739"/>
                  </a:cubicBezTo>
                  <a:lnTo>
                    <a:pt x="1505542" y="1108739"/>
                  </a:lnTo>
                  <a:lnTo>
                    <a:pt x="1505542" y="1108739"/>
                  </a:lnTo>
                  <a:cubicBezTo>
                    <a:pt x="1505770" y="1108638"/>
                    <a:pt x="1505986" y="1108511"/>
                    <a:pt x="1506164" y="1108409"/>
                  </a:cubicBezTo>
                  <a:lnTo>
                    <a:pt x="1506164" y="1108409"/>
                  </a:lnTo>
                  <a:lnTo>
                    <a:pt x="1506164" y="1108409"/>
                  </a:lnTo>
                  <a:cubicBezTo>
                    <a:pt x="1506837" y="1108053"/>
                    <a:pt x="1507358" y="1107761"/>
                    <a:pt x="1508298" y="1107761"/>
                  </a:cubicBezTo>
                  <a:lnTo>
                    <a:pt x="1508298" y="1107761"/>
                  </a:lnTo>
                  <a:lnTo>
                    <a:pt x="1508298" y="1107761"/>
                  </a:lnTo>
                  <a:cubicBezTo>
                    <a:pt x="1509707" y="1107761"/>
                    <a:pt x="1510583" y="1107990"/>
                    <a:pt x="1510977" y="1108460"/>
                  </a:cubicBezTo>
                  <a:lnTo>
                    <a:pt x="1510977" y="1108460"/>
                  </a:lnTo>
                  <a:lnTo>
                    <a:pt x="1510977" y="1108460"/>
                  </a:lnTo>
                  <a:cubicBezTo>
                    <a:pt x="1511180" y="1108701"/>
                    <a:pt x="1511244" y="1108980"/>
                    <a:pt x="1511193" y="1109298"/>
                  </a:cubicBezTo>
                  <a:lnTo>
                    <a:pt x="1511193" y="1109298"/>
                  </a:lnTo>
                  <a:lnTo>
                    <a:pt x="1511193" y="1109298"/>
                  </a:lnTo>
                  <a:cubicBezTo>
                    <a:pt x="1511079" y="1110200"/>
                    <a:pt x="1510456" y="1111952"/>
                    <a:pt x="1509212" y="1112282"/>
                  </a:cubicBezTo>
                  <a:lnTo>
                    <a:pt x="1509212" y="1112282"/>
                  </a:lnTo>
                  <a:lnTo>
                    <a:pt x="1509212" y="1112282"/>
                  </a:lnTo>
                  <a:cubicBezTo>
                    <a:pt x="1508945" y="1112359"/>
                    <a:pt x="1508551" y="1112397"/>
                    <a:pt x="1508120" y="1112435"/>
                  </a:cubicBezTo>
                  <a:lnTo>
                    <a:pt x="1508120" y="1112435"/>
                  </a:lnTo>
                  <a:lnTo>
                    <a:pt x="1508120" y="1112435"/>
                  </a:lnTo>
                  <a:cubicBezTo>
                    <a:pt x="1507231" y="1112524"/>
                    <a:pt x="1505910" y="1112676"/>
                    <a:pt x="1505542" y="1113222"/>
                  </a:cubicBezTo>
                  <a:lnTo>
                    <a:pt x="1505542" y="1113222"/>
                  </a:lnTo>
                  <a:lnTo>
                    <a:pt x="1505542" y="1113222"/>
                  </a:lnTo>
                  <a:cubicBezTo>
                    <a:pt x="1505415" y="1113463"/>
                    <a:pt x="1505275" y="1113717"/>
                    <a:pt x="1505123" y="1113971"/>
                  </a:cubicBezTo>
                  <a:lnTo>
                    <a:pt x="1505123" y="1113971"/>
                  </a:lnTo>
                  <a:lnTo>
                    <a:pt x="1505123" y="1113971"/>
                  </a:lnTo>
                  <a:cubicBezTo>
                    <a:pt x="1504678" y="1114810"/>
                    <a:pt x="1504132" y="1115775"/>
                    <a:pt x="1503040" y="1116562"/>
                  </a:cubicBezTo>
                  <a:lnTo>
                    <a:pt x="1503040" y="1116562"/>
                  </a:lnTo>
                  <a:lnTo>
                    <a:pt x="1503040" y="1116562"/>
                  </a:lnTo>
                  <a:cubicBezTo>
                    <a:pt x="1502723" y="1116778"/>
                    <a:pt x="1502367" y="1116994"/>
                    <a:pt x="1502024" y="1117172"/>
                  </a:cubicBezTo>
                  <a:lnTo>
                    <a:pt x="1502024" y="1117172"/>
                  </a:lnTo>
                  <a:lnTo>
                    <a:pt x="1502024" y="1117172"/>
                  </a:lnTo>
                  <a:cubicBezTo>
                    <a:pt x="1501630" y="1117388"/>
                    <a:pt x="1501084" y="1117718"/>
                    <a:pt x="1501008" y="1117807"/>
                  </a:cubicBezTo>
                  <a:lnTo>
                    <a:pt x="1501008" y="1117807"/>
                  </a:lnTo>
                  <a:lnTo>
                    <a:pt x="1501008" y="1117807"/>
                  </a:lnTo>
                  <a:cubicBezTo>
                    <a:pt x="1501008" y="1117807"/>
                    <a:pt x="1501033" y="1117895"/>
                    <a:pt x="1501300" y="1118060"/>
                  </a:cubicBezTo>
                  <a:lnTo>
                    <a:pt x="1501300" y="1118060"/>
                  </a:lnTo>
                  <a:lnTo>
                    <a:pt x="1501300" y="1118060"/>
                  </a:lnTo>
                  <a:cubicBezTo>
                    <a:pt x="1502595" y="1118886"/>
                    <a:pt x="1504399" y="1119750"/>
                    <a:pt x="1505224" y="1119750"/>
                  </a:cubicBezTo>
                  <a:lnTo>
                    <a:pt x="1505224" y="1119750"/>
                  </a:lnTo>
                  <a:lnTo>
                    <a:pt x="1505224" y="1119750"/>
                  </a:lnTo>
                  <a:cubicBezTo>
                    <a:pt x="1505301" y="1119750"/>
                    <a:pt x="1505351" y="1119724"/>
                    <a:pt x="1505351" y="1119724"/>
                  </a:cubicBezTo>
                  <a:lnTo>
                    <a:pt x="1505351" y="1119724"/>
                  </a:lnTo>
                  <a:lnTo>
                    <a:pt x="1505351" y="1119724"/>
                  </a:lnTo>
                  <a:cubicBezTo>
                    <a:pt x="1505516" y="1119674"/>
                    <a:pt x="1505720" y="1119597"/>
                    <a:pt x="1505935" y="1119546"/>
                  </a:cubicBezTo>
                  <a:lnTo>
                    <a:pt x="1505935" y="1119546"/>
                  </a:lnTo>
                  <a:lnTo>
                    <a:pt x="1505935" y="1119546"/>
                  </a:lnTo>
                  <a:cubicBezTo>
                    <a:pt x="1506456" y="1119369"/>
                    <a:pt x="1507548" y="1119051"/>
                    <a:pt x="1507726" y="1118861"/>
                  </a:cubicBezTo>
                  <a:lnTo>
                    <a:pt x="1507726" y="1118861"/>
                  </a:lnTo>
                  <a:lnTo>
                    <a:pt x="1507726" y="1118861"/>
                  </a:lnTo>
                  <a:cubicBezTo>
                    <a:pt x="1507853" y="1118683"/>
                    <a:pt x="1508043" y="1118543"/>
                    <a:pt x="1508247" y="1118378"/>
                  </a:cubicBezTo>
                  <a:lnTo>
                    <a:pt x="1508247" y="1118378"/>
                  </a:lnTo>
                  <a:lnTo>
                    <a:pt x="1508247" y="1118378"/>
                  </a:lnTo>
                  <a:cubicBezTo>
                    <a:pt x="1508666" y="1118060"/>
                    <a:pt x="1509136" y="1117705"/>
                    <a:pt x="1509212" y="1116994"/>
                  </a:cubicBezTo>
                  <a:lnTo>
                    <a:pt x="1509212" y="1116994"/>
                  </a:lnTo>
                  <a:lnTo>
                    <a:pt x="1509212" y="1116994"/>
                  </a:lnTo>
                  <a:cubicBezTo>
                    <a:pt x="1509390" y="1115444"/>
                    <a:pt x="1510456" y="1113590"/>
                    <a:pt x="1511053" y="1112752"/>
                  </a:cubicBezTo>
                  <a:lnTo>
                    <a:pt x="1511053" y="1112752"/>
                  </a:lnTo>
                  <a:lnTo>
                    <a:pt x="1511053" y="1112752"/>
                  </a:lnTo>
                  <a:cubicBezTo>
                    <a:pt x="1511574" y="1112016"/>
                    <a:pt x="1512145" y="1111647"/>
                    <a:pt x="1512768" y="1111215"/>
                  </a:cubicBezTo>
                  <a:lnTo>
                    <a:pt x="1512768" y="1111215"/>
                  </a:lnTo>
                  <a:lnTo>
                    <a:pt x="1512768" y="1111215"/>
                  </a:lnTo>
                  <a:cubicBezTo>
                    <a:pt x="1513009" y="1111038"/>
                    <a:pt x="1513263" y="1110860"/>
                    <a:pt x="1513555" y="1110644"/>
                  </a:cubicBezTo>
                  <a:lnTo>
                    <a:pt x="1513555" y="1110644"/>
                  </a:lnTo>
                  <a:lnTo>
                    <a:pt x="1513555" y="1110644"/>
                  </a:lnTo>
                  <a:cubicBezTo>
                    <a:pt x="1513873" y="1110403"/>
                    <a:pt x="1514152" y="1110276"/>
                    <a:pt x="1514330" y="1110162"/>
                  </a:cubicBezTo>
                  <a:lnTo>
                    <a:pt x="1514330" y="1110162"/>
                  </a:lnTo>
                  <a:lnTo>
                    <a:pt x="1514330" y="1110162"/>
                  </a:lnTo>
                  <a:cubicBezTo>
                    <a:pt x="1514723" y="1109946"/>
                    <a:pt x="1514749" y="1109933"/>
                    <a:pt x="1514800" y="1109184"/>
                  </a:cubicBezTo>
                  <a:lnTo>
                    <a:pt x="1514800" y="1109184"/>
                  </a:lnTo>
                  <a:lnTo>
                    <a:pt x="1514825" y="1108854"/>
                  </a:lnTo>
                  <a:lnTo>
                    <a:pt x="1514825" y="1108854"/>
                  </a:lnTo>
                  <a:lnTo>
                    <a:pt x="1514825" y="1108854"/>
                  </a:lnTo>
                  <a:cubicBezTo>
                    <a:pt x="1514939" y="1107494"/>
                    <a:pt x="1515066" y="1106098"/>
                    <a:pt x="1516679" y="1105780"/>
                  </a:cubicBezTo>
                  <a:lnTo>
                    <a:pt x="1516679" y="1105780"/>
                  </a:lnTo>
                  <a:lnTo>
                    <a:pt x="1516679" y="1105780"/>
                  </a:lnTo>
                  <a:cubicBezTo>
                    <a:pt x="1517226" y="1105679"/>
                    <a:pt x="1517848" y="1105679"/>
                    <a:pt x="1518368" y="1105729"/>
                  </a:cubicBezTo>
                  <a:lnTo>
                    <a:pt x="1518368" y="1105729"/>
                  </a:lnTo>
                  <a:lnTo>
                    <a:pt x="1518368" y="1105729"/>
                  </a:lnTo>
                  <a:cubicBezTo>
                    <a:pt x="1518546" y="1105729"/>
                    <a:pt x="1518686" y="1105755"/>
                    <a:pt x="1518813" y="1105755"/>
                  </a:cubicBezTo>
                  <a:lnTo>
                    <a:pt x="1518813" y="1105755"/>
                  </a:lnTo>
                  <a:lnTo>
                    <a:pt x="1518813" y="1105755"/>
                  </a:lnTo>
                  <a:cubicBezTo>
                    <a:pt x="1519092" y="1105755"/>
                    <a:pt x="1519156" y="1105704"/>
                    <a:pt x="1519156" y="1105729"/>
                  </a:cubicBezTo>
                  <a:lnTo>
                    <a:pt x="1519156" y="1105729"/>
                  </a:lnTo>
                  <a:lnTo>
                    <a:pt x="1519156" y="1105729"/>
                  </a:lnTo>
                  <a:cubicBezTo>
                    <a:pt x="1519156" y="1105679"/>
                    <a:pt x="1519092" y="1105514"/>
                    <a:pt x="1519016" y="1105386"/>
                  </a:cubicBezTo>
                  <a:lnTo>
                    <a:pt x="1519016" y="1105386"/>
                  </a:lnTo>
                  <a:lnTo>
                    <a:pt x="1519016" y="1105386"/>
                  </a:lnTo>
                  <a:cubicBezTo>
                    <a:pt x="1518813" y="1104929"/>
                    <a:pt x="1518419" y="1104066"/>
                    <a:pt x="1519181" y="1103278"/>
                  </a:cubicBezTo>
                  <a:lnTo>
                    <a:pt x="1519181" y="1103278"/>
                  </a:lnTo>
                  <a:lnTo>
                    <a:pt x="1519181" y="1103278"/>
                  </a:lnTo>
                  <a:cubicBezTo>
                    <a:pt x="1519613" y="1102859"/>
                    <a:pt x="1520032" y="1102529"/>
                    <a:pt x="1520350" y="1102300"/>
                  </a:cubicBezTo>
                  <a:lnTo>
                    <a:pt x="1520350" y="1102300"/>
                  </a:lnTo>
                  <a:lnTo>
                    <a:pt x="1520350" y="1102300"/>
                  </a:lnTo>
                  <a:cubicBezTo>
                    <a:pt x="1520654" y="1102072"/>
                    <a:pt x="1521023" y="1101793"/>
                    <a:pt x="1521048" y="1101665"/>
                  </a:cubicBezTo>
                  <a:lnTo>
                    <a:pt x="1521048" y="1101665"/>
                  </a:lnTo>
                  <a:lnTo>
                    <a:pt x="1521048" y="1101665"/>
                  </a:lnTo>
                  <a:cubicBezTo>
                    <a:pt x="1521099" y="1101462"/>
                    <a:pt x="1521175" y="1101297"/>
                    <a:pt x="1521264" y="1101145"/>
                  </a:cubicBezTo>
                  <a:lnTo>
                    <a:pt x="1521264" y="1101145"/>
                  </a:lnTo>
                  <a:lnTo>
                    <a:pt x="1521264" y="1101145"/>
                  </a:lnTo>
                  <a:cubicBezTo>
                    <a:pt x="1521175" y="1101170"/>
                    <a:pt x="1521073" y="1101195"/>
                    <a:pt x="1520972" y="1101246"/>
                  </a:cubicBezTo>
                  <a:lnTo>
                    <a:pt x="1520972" y="1101246"/>
                  </a:lnTo>
                  <a:lnTo>
                    <a:pt x="1520972" y="1101246"/>
                  </a:lnTo>
                  <a:cubicBezTo>
                    <a:pt x="1520654" y="1101335"/>
                    <a:pt x="1520273" y="1101462"/>
                    <a:pt x="1519804" y="1101462"/>
                  </a:cubicBezTo>
                  <a:lnTo>
                    <a:pt x="1519804" y="1101462"/>
                  </a:lnTo>
                  <a:lnTo>
                    <a:pt x="1519804" y="1101462"/>
                  </a:lnTo>
                  <a:cubicBezTo>
                    <a:pt x="1519016" y="1101462"/>
                    <a:pt x="1518241" y="1101081"/>
                    <a:pt x="1517479" y="1100294"/>
                  </a:cubicBezTo>
                  <a:lnTo>
                    <a:pt x="1517479" y="1100294"/>
                  </a:lnTo>
                  <a:lnTo>
                    <a:pt x="1517479" y="1100294"/>
                  </a:lnTo>
                  <a:cubicBezTo>
                    <a:pt x="1516578" y="1099418"/>
                    <a:pt x="1515460" y="1098592"/>
                    <a:pt x="1514571" y="1097919"/>
                  </a:cubicBezTo>
                  <a:lnTo>
                    <a:pt x="1514571" y="1097919"/>
                  </a:lnTo>
                  <a:lnTo>
                    <a:pt x="1514571" y="1097919"/>
                  </a:lnTo>
                  <a:cubicBezTo>
                    <a:pt x="1513162" y="1096877"/>
                    <a:pt x="1512641" y="1096484"/>
                    <a:pt x="1512831" y="1095925"/>
                  </a:cubicBezTo>
                  <a:lnTo>
                    <a:pt x="1512831" y="1095925"/>
                  </a:lnTo>
                  <a:lnTo>
                    <a:pt x="1512831" y="1095925"/>
                  </a:lnTo>
                  <a:cubicBezTo>
                    <a:pt x="1512933" y="1095633"/>
                    <a:pt x="1513212" y="1095404"/>
                    <a:pt x="1513708" y="1095011"/>
                  </a:cubicBezTo>
                  <a:lnTo>
                    <a:pt x="1513708" y="1095011"/>
                  </a:lnTo>
                  <a:lnTo>
                    <a:pt x="1513708" y="1095011"/>
                  </a:lnTo>
                  <a:cubicBezTo>
                    <a:pt x="1514355" y="1094503"/>
                    <a:pt x="1515346" y="1093741"/>
                    <a:pt x="1515460" y="1093055"/>
                  </a:cubicBezTo>
                  <a:lnTo>
                    <a:pt x="1515460" y="1093055"/>
                  </a:lnTo>
                  <a:lnTo>
                    <a:pt x="1515460" y="1093055"/>
                  </a:lnTo>
                  <a:cubicBezTo>
                    <a:pt x="1515714" y="1091836"/>
                    <a:pt x="1515460" y="1090528"/>
                    <a:pt x="1514749" y="1089321"/>
                  </a:cubicBezTo>
                  <a:lnTo>
                    <a:pt x="1514749" y="1089321"/>
                  </a:lnTo>
                  <a:lnTo>
                    <a:pt x="1514749" y="1089321"/>
                  </a:lnTo>
                  <a:cubicBezTo>
                    <a:pt x="1514470" y="1088889"/>
                    <a:pt x="1514152" y="1088635"/>
                    <a:pt x="1513809" y="1088394"/>
                  </a:cubicBezTo>
                  <a:lnTo>
                    <a:pt x="1513809" y="1088394"/>
                  </a:lnTo>
                  <a:lnTo>
                    <a:pt x="1513809" y="1088394"/>
                  </a:lnTo>
                  <a:cubicBezTo>
                    <a:pt x="1513212" y="1087950"/>
                    <a:pt x="1512539" y="1087442"/>
                    <a:pt x="1512539" y="1086134"/>
                  </a:cubicBezTo>
                  <a:lnTo>
                    <a:pt x="1512539" y="1086134"/>
                  </a:lnTo>
                  <a:lnTo>
                    <a:pt x="1512539" y="1086134"/>
                  </a:lnTo>
                  <a:cubicBezTo>
                    <a:pt x="1512539" y="1085194"/>
                    <a:pt x="1512615" y="1084419"/>
                    <a:pt x="1512691" y="1083759"/>
                  </a:cubicBezTo>
                  <a:lnTo>
                    <a:pt x="1512691" y="1083759"/>
                  </a:lnTo>
                  <a:lnTo>
                    <a:pt x="1512691" y="1083759"/>
                  </a:lnTo>
                  <a:cubicBezTo>
                    <a:pt x="1512768" y="1083162"/>
                    <a:pt x="1512781" y="1082616"/>
                    <a:pt x="1512781" y="1082019"/>
                  </a:cubicBezTo>
                  <a:lnTo>
                    <a:pt x="1512781" y="1082019"/>
                  </a:lnTo>
                  <a:lnTo>
                    <a:pt x="1512781" y="1082019"/>
                  </a:lnTo>
                  <a:cubicBezTo>
                    <a:pt x="1512781" y="1081625"/>
                    <a:pt x="1512691" y="1081269"/>
                    <a:pt x="1512539" y="1080914"/>
                  </a:cubicBezTo>
                  <a:lnTo>
                    <a:pt x="1512539" y="1080914"/>
                  </a:lnTo>
                  <a:lnTo>
                    <a:pt x="1512539" y="1080914"/>
                  </a:lnTo>
                  <a:cubicBezTo>
                    <a:pt x="1512285" y="1080203"/>
                    <a:pt x="1511993" y="1079415"/>
                    <a:pt x="1512590" y="1078196"/>
                  </a:cubicBezTo>
                  <a:lnTo>
                    <a:pt x="1512590" y="1078196"/>
                  </a:lnTo>
                  <a:lnTo>
                    <a:pt x="1512590" y="1078196"/>
                  </a:lnTo>
                  <a:cubicBezTo>
                    <a:pt x="1513403" y="1076596"/>
                    <a:pt x="1513555" y="1076240"/>
                    <a:pt x="1513352" y="1075542"/>
                  </a:cubicBezTo>
                  <a:lnTo>
                    <a:pt x="1513352" y="1075542"/>
                  </a:lnTo>
                  <a:lnTo>
                    <a:pt x="1513352" y="1075542"/>
                  </a:lnTo>
                  <a:cubicBezTo>
                    <a:pt x="1513111" y="1074615"/>
                    <a:pt x="1512310" y="1072405"/>
                    <a:pt x="1511816" y="1071529"/>
                  </a:cubicBezTo>
                  <a:lnTo>
                    <a:pt x="1511816" y="1071529"/>
                  </a:lnTo>
                  <a:lnTo>
                    <a:pt x="1511816" y="1071529"/>
                  </a:lnTo>
                  <a:cubicBezTo>
                    <a:pt x="1511498" y="1070983"/>
                    <a:pt x="1509390" y="1070653"/>
                    <a:pt x="1508666" y="1070539"/>
                  </a:cubicBezTo>
                  <a:lnTo>
                    <a:pt x="1508666" y="1070539"/>
                  </a:lnTo>
                  <a:lnTo>
                    <a:pt x="1508666" y="1070539"/>
                  </a:lnTo>
                  <a:cubicBezTo>
                    <a:pt x="1508476" y="1070513"/>
                    <a:pt x="1508323" y="1070500"/>
                    <a:pt x="1508196" y="1070462"/>
                  </a:cubicBezTo>
                  <a:lnTo>
                    <a:pt x="1508196" y="1070462"/>
                  </a:lnTo>
                  <a:lnTo>
                    <a:pt x="1508196" y="1070462"/>
                  </a:lnTo>
                  <a:cubicBezTo>
                    <a:pt x="1507256" y="1070272"/>
                    <a:pt x="1506812" y="1068926"/>
                    <a:pt x="1506735" y="1068633"/>
                  </a:cubicBezTo>
                  <a:lnTo>
                    <a:pt x="1506735" y="1068633"/>
                  </a:lnTo>
                  <a:lnTo>
                    <a:pt x="1506685" y="1068507"/>
                  </a:lnTo>
                  <a:lnTo>
                    <a:pt x="1506685" y="1068507"/>
                  </a:lnTo>
                  <a:lnTo>
                    <a:pt x="1506685" y="1068507"/>
                  </a:lnTo>
                  <a:cubicBezTo>
                    <a:pt x="1506532" y="1068481"/>
                    <a:pt x="1506266" y="1068456"/>
                    <a:pt x="1505821" y="1068481"/>
                  </a:cubicBezTo>
                  <a:lnTo>
                    <a:pt x="1505821" y="1068481"/>
                  </a:lnTo>
                  <a:lnTo>
                    <a:pt x="1505821" y="1068481"/>
                  </a:lnTo>
                  <a:cubicBezTo>
                    <a:pt x="1505148" y="1068519"/>
                    <a:pt x="1504450" y="1068697"/>
                    <a:pt x="1503827" y="1068837"/>
                  </a:cubicBezTo>
                  <a:lnTo>
                    <a:pt x="1503827" y="1068837"/>
                  </a:lnTo>
                  <a:lnTo>
                    <a:pt x="1503827" y="1068837"/>
                  </a:lnTo>
                  <a:cubicBezTo>
                    <a:pt x="1502723" y="1069078"/>
                    <a:pt x="1502049" y="1069179"/>
                    <a:pt x="1501694" y="1068773"/>
                  </a:cubicBezTo>
                  <a:lnTo>
                    <a:pt x="1501694" y="1068773"/>
                  </a:lnTo>
                  <a:lnTo>
                    <a:pt x="1501694" y="1068773"/>
                  </a:lnTo>
                  <a:cubicBezTo>
                    <a:pt x="1501605" y="1068672"/>
                    <a:pt x="1501503" y="1068456"/>
                    <a:pt x="1501554" y="1068126"/>
                  </a:cubicBezTo>
                  <a:lnTo>
                    <a:pt x="1501554" y="1068126"/>
                  </a:lnTo>
                  <a:lnTo>
                    <a:pt x="1501554" y="1068126"/>
                  </a:lnTo>
                  <a:cubicBezTo>
                    <a:pt x="1501630" y="1067567"/>
                    <a:pt x="1502367" y="1066982"/>
                    <a:pt x="1503903" y="1065852"/>
                  </a:cubicBezTo>
                  <a:lnTo>
                    <a:pt x="1503903" y="1065852"/>
                  </a:lnTo>
                  <a:lnTo>
                    <a:pt x="1503903" y="1065852"/>
                  </a:lnTo>
                  <a:cubicBezTo>
                    <a:pt x="1504970" y="1065052"/>
                    <a:pt x="1506342" y="1064062"/>
                    <a:pt x="1506634" y="1063478"/>
                  </a:cubicBezTo>
                  <a:lnTo>
                    <a:pt x="1506634" y="1063478"/>
                  </a:lnTo>
                  <a:lnTo>
                    <a:pt x="1506634" y="1063478"/>
                  </a:lnTo>
                  <a:cubicBezTo>
                    <a:pt x="1506977" y="1062766"/>
                    <a:pt x="1508018" y="1060658"/>
                    <a:pt x="1507904" y="1059795"/>
                  </a:cubicBezTo>
                  <a:lnTo>
                    <a:pt x="1507904" y="1059795"/>
                  </a:lnTo>
                  <a:lnTo>
                    <a:pt x="1507904" y="1059795"/>
                  </a:lnTo>
                  <a:cubicBezTo>
                    <a:pt x="1507853" y="1059477"/>
                    <a:pt x="1507726" y="1058994"/>
                    <a:pt x="1507548" y="1058499"/>
                  </a:cubicBezTo>
                  <a:lnTo>
                    <a:pt x="1507548" y="1058499"/>
                  </a:lnTo>
                  <a:lnTo>
                    <a:pt x="1507548" y="1058499"/>
                  </a:lnTo>
                  <a:cubicBezTo>
                    <a:pt x="1507281" y="1057648"/>
                    <a:pt x="1506977" y="1056670"/>
                    <a:pt x="1506977" y="1055883"/>
                  </a:cubicBezTo>
                  <a:lnTo>
                    <a:pt x="1506977" y="1055883"/>
                  </a:lnTo>
                  <a:lnTo>
                    <a:pt x="1506977" y="1055883"/>
                  </a:lnTo>
                  <a:cubicBezTo>
                    <a:pt x="1506977" y="1054423"/>
                    <a:pt x="1511764" y="1046841"/>
                    <a:pt x="1512514" y="1045876"/>
                  </a:cubicBezTo>
                  <a:lnTo>
                    <a:pt x="1512514" y="1045876"/>
                  </a:lnTo>
                  <a:lnTo>
                    <a:pt x="1512514" y="1045876"/>
                  </a:lnTo>
                  <a:cubicBezTo>
                    <a:pt x="1513352" y="1044809"/>
                    <a:pt x="1515219" y="1042955"/>
                    <a:pt x="1518292" y="1040224"/>
                  </a:cubicBezTo>
                  <a:lnTo>
                    <a:pt x="1518292" y="1040224"/>
                  </a:lnTo>
                  <a:lnTo>
                    <a:pt x="1518292" y="1040224"/>
                  </a:lnTo>
                  <a:cubicBezTo>
                    <a:pt x="1520870" y="1037938"/>
                    <a:pt x="1523372" y="1035563"/>
                    <a:pt x="1524248" y="1034662"/>
                  </a:cubicBezTo>
                  <a:lnTo>
                    <a:pt x="1524248" y="1034662"/>
                  </a:lnTo>
                  <a:lnTo>
                    <a:pt x="1524248" y="1034662"/>
                  </a:lnTo>
                  <a:cubicBezTo>
                    <a:pt x="1525112" y="1033798"/>
                    <a:pt x="1528909" y="1030534"/>
                    <a:pt x="1529659" y="1030090"/>
                  </a:cubicBezTo>
                  <a:lnTo>
                    <a:pt x="1529659" y="1030090"/>
                  </a:lnTo>
                  <a:lnTo>
                    <a:pt x="1529659" y="1030090"/>
                  </a:lnTo>
                  <a:cubicBezTo>
                    <a:pt x="1530293" y="1029709"/>
                    <a:pt x="1534662" y="1026280"/>
                    <a:pt x="1534992" y="1025861"/>
                  </a:cubicBezTo>
                  <a:lnTo>
                    <a:pt x="1534992" y="1025861"/>
                  </a:lnTo>
                  <a:lnTo>
                    <a:pt x="1534992" y="1025861"/>
                  </a:lnTo>
                  <a:cubicBezTo>
                    <a:pt x="1535056" y="1025632"/>
                    <a:pt x="1535157" y="1025416"/>
                    <a:pt x="1547412" y="1013212"/>
                  </a:cubicBezTo>
                  <a:lnTo>
                    <a:pt x="1547412" y="1013212"/>
                  </a:lnTo>
                  <a:lnTo>
                    <a:pt x="1548378" y="1012259"/>
                  </a:lnTo>
                  <a:lnTo>
                    <a:pt x="1548378" y="1012259"/>
                  </a:lnTo>
                  <a:lnTo>
                    <a:pt x="1548378" y="1012259"/>
                  </a:lnTo>
                  <a:cubicBezTo>
                    <a:pt x="1549368" y="1011282"/>
                    <a:pt x="1551527" y="1009516"/>
                    <a:pt x="1553470" y="1008704"/>
                  </a:cubicBezTo>
                  <a:lnTo>
                    <a:pt x="1553470" y="1008704"/>
                  </a:lnTo>
                  <a:lnTo>
                    <a:pt x="1553470" y="1008704"/>
                  </a:lnTo>
                  <a:cubicBezTo>
                    <a:pt x="1555350" y="1007878"/>
                    <a:pt x="1558753" y="1005694"/>
                    <a:pt x="1559325" y="1004780"/>
                  </a:cubicBezTo>
                  <a:lnTo>
                    <a:pt x="1559325" y="1004780"/>
                  </a:lnTo>
                  <a:lnTo>
                    <a:pt x="1559325" y="1004780"/>
                  </a:lnTo>
                  <a:cubicBezTo>
                    <a:pt x="1559883" y="1003852"/>
                    <a:pt x="1563706" y="998531"/>
                    <a:pt x="1564900" y="997604"/>
                  </a:cubicBezTo>
                  <a:lnTo>
                    <a:pt x="1564900" y="997604"/>
                  </a:lnTo>
                  <a:lnTo>
                    <a:pt x="1564900" y="997604"/>
                  </a:lnTo>
                  <a:cubicBezTo>
                    <a:pt x="1565421" y="997223"/>
                    <a:pt x="1566386" y="996715"/>
                    <a:pt x="1567325" y="996207"/>
                  </a:cubicBezTo>
                  <a:lnTo>
                    <a:pt x="1567325" y="996207"/>
                  </a:lnTo>
                  <a:lnTo>
                    <a:pt x="1567325" y="996207"/>
                  </a:lnTo>
                  <a:cubicBezTo>
                    <a:pt x="1568075" y="995852"/>
                    <a:pt x="1569040" y="995318"/>
                    <a:pt x="1569269" y="995115"/>
                  </a:cubicBezTo>
                  <a:lnTo>
                    <a:pt x="1569269" y="995115"/>
                  </a:lnTo>
                  <a:lnTo>
                    <a:pt x="1569269" y="995115"/>
                  </a:lnTo>
                  <a:cubicBezTo>
                    <a:pt x="1569485" y="994683"/>
                    <a:pt x="1570310" y="993642"/>
                    <a:pt x="1570996" y="992791"/>
                  </a:cubicBezTo>
                  <a:lnTo>
                    <a:pt x="1570996" y="992791"/>
                  </a:lnTo>
                  <a:lnTo>
                    <a:pt x="1570996" y="992791"/>
                  </a:lnTo>
                  <a:cubicBezTo>
                    <a:pt x="1570475" y="992537"/>
                    <a:pt x="1569764" y="992181"/>
                    <a:pt x="1569192" y="991877"/>
                  </a:cubicBezTo>
                  <a:lnTo>
                    <a:pt x="1569192" y="991877"/>
                  </a:lnTo>
                  <a:lnTo>
                    <a:pt x="1569192" y="991877"/>
                  </a:lnTo>
                  <a:cubicBezTo>
                    <a:pt x="1569015" y="991762"/>
                    <a:pt x="1568875" y="991699"/>
                    <a:pt x="1568723" y="991610"/>
                  </a:cubicBezTo>
                  <a:lnTo>
                    <a:pt x="1568723" y="991610"/>
                  </a:lnTo>
                  <a:lnTo>
                    <a:pt x="1568723" y="991610"/>
                  </a:lnTo>
                  <a:cubicBezTo>
                    <a:pt x="1567999" y="991254"/>
                    <a:pt x="1567325" y="990937"/>
                    <a:pt x="1567084" y="989502"/>
                  </a:cubicBezTo>
                  <a:lnTo>
                    <a:pt x="1567084" y="989502"/>
                  </a:lnTo>
                  <a:lnTo>
                    <a:pt x="1567084" y="989502"/>
                  </a:lnTo>
                  <a:cubicBezTo>
                    <a:pt x="1566805" y="988016"/>
                    <a:pt x="1566564" y="986898"/>
                    <a:pt x="1565789" y="986238"/>
                  </a:cubicBezTo>
                  <a:lnTo>
                    <a:pt x="1565789" y="986238"/>
                  </a:lnTo>
                  <a:lnTo>
                    <a:pt x="1565789" y="986238"/>
                  </a:lnTo>
                  <a:cubicBezTo>
                    <a:pt x="1565548" y="986009"/>
                    <a:pt x="1565167" y="985819"/>
                    <a:pt x="1564799" y="985628"/>
                  </a:cubicBezTo>
                  <a:lnTo>
                    <a:pt x="1564799" y="985628"/>
                  </a:lnTo>
                  <a:lnTo>
                    <a:pt x="1564799" y="985628"/>
                  </a:lnTo>
                  <a:cubicBezTo>
                    <a:pt x="1564113" y="985247"/>
                    <a:pt x="1563439" y="984904"/>
                    <a:pt x="1563262" y="984269"/>
                  </a:cubicBezTo>
                  <a:lnTo>
                    <a:pt x="1563262" y="984269"/>
                  </a:lnTo>
                  <a:lnTo>
                    <a:pt x="1563262" y="984269"/>
                  </a:lnTo>
                  <a:cubicBezTo>
                    <a:pt x="1563186" y="984053"/>
                    <a:pt x="1563186" y="983711"/>
                    <a:pt x="1563439" y="983304"/>
                  </a:cubicBezTo>
                  <a:lnTo>
                    <a:pt x="1563439" y="983304"/>
                  </a:lnTo>
                  <a:lnTo>
                    <a:pt x="1563439" y="983304"/>
                  </a:lnTo>
                  <a:cubicBezTo>
                    <a:pt x="1564062" y="982326"/>
                    <a:pt x="1566195" y="981209"/>
                    <a:pt x="1567478" y="981209"/>
                  </a:cubicBezTo>
                  <a:lnTo>
                    <a:pt x="1567478" y="981209"/>
                  </a:lnTo>
                  <a:lnTo>
                    <a:pt x="1567478" y="981209"/>
                  </a:lnTo>
                  <a:cubicBezTo>
                    <a:pt x="1568177" y="981209"/>
                    <a:pt x="1568672" y="981564"/>
                    <a:pt x="1568799" y="982149"/>
                  </a:cubicBezTo>
                  <a:lnTo>
                    <a:pt x="1568799" y="982149"/>
                  </a:lnTo>
                  <a:lnTo>
                    <a:pt x="1568799" y="982149"/>
                  </a:lnTo>
                  <a:cubicBezTo>
                    <a:pt x="1568850" y="982428"/>
                    <a:pt x="1568989" y="982504"/>
                    <a:pt x="1569434" y="982695"/>
                  </a:cubicBezTo>
                  <a:lnTo>
                    <a:pt x="1569434" y="982695"/>
                  </a:lnTo>
                  <a:lnTo>
                    <a:pt x="1569434" y="982695"/>
                  </a:lnTo>
                  <a:cubicBezTo>
                    <a:pt x="1569954" y="982898"/>
                    <a:pt x="1570805" y="983203"/>
                    <a:pt x="1570805" y="984498"/>
                  </a:cubicBezTo>
                  <a:lnTo>
                    <a:pt x="1570805" y="984498"/>
                  </a:lnTo>
                  <a:lnTo>
                    <a:pt x="1570805" y="984498"/>
                  </a:lnTo>
                  <a:cubicBezTo>
                    <a:pt x="1570805" y="985679"/>
                    <a:pt x="1570983" y="986555"/>
                    <a:pt x="1571148" y="987355"/>
                  </a:cubicBezTo>
                  <a:lnTo>
                    <a:pt x="1571148" y="987355"/>
                  </a:lnTo>
                  <a:lnTo>
                    <a:pt x="1571148" y="987355"/>
                  </a:lnTo>
                  <a:cubicBezTo>
                    <a:pt x="1571199" y="987686"/>
                    <a:pt x="1571275" y="988016"/>
                    <a:pt x="1571326" y="988282"/>
                  </a:cubicBezTo>
                  <a:lnTo>
                    <a:pt x="1571326" y="988282"/>
                  </a:lnTo>
                  <a:lnTo>
                    <a:pt x="1571326" y="988282"/>
                  </a:lnTo>
                  <a:cubicBezTo>
                    <a:pt x="1571352" y="988537"/>
                    <a:pt x="1571504" y="988689"/>
                    <a:pt x="1571720" y="988956"/>
                  </a:cubicBezTo>
                  <a:lnTo>
                    <a:pt x="1571720" y="988956"/>
                  </a:lnTo>
                  <a:lnTo>
                    <a:pt x="1571720" y="988956"/>
                  </a:lnTo>
                  <a:cubicBezTo>
                    <a:pt x="1571999" y="989248"/>
                    <a:pt x="1572393" y="989705"/>
                    <a:pt x="1572393" y="990480"/>
                  </a:cubicBezTo>
                  <a:lnTo>
                    <a:pt x="1572393" y="990480"/>
                  </a:lnTo>
                  <a:lnTo>
                    <a:pt x="1572393" y="990480"/>
                  </a:lnTo>
                  <a:cubicBezTo>
                    <a:pt x="1572393" y="990924"/>
                    <a:pt x="1572710" y="991762"/>
                    <a:pt x="1572964" y="992448"/>
                  </a:cubicBezTo>
                  <a:lnTo>
                    <a:pt x="1572964" y="992448"/>
                  </a:lnTo>
                  <a:lnTo>
                    <a:pt x="1572964" y="992448"/>
                  </a:lnTo>
                  <a:cubicBezTo>
                    <a:pt x="1573282" y="993274"/>
                    <a:pt x="1573587" y="994035"/>
                    <a:pt x="1573587" y="994582"/>
                  </a:cubicBezTo>
                  <a:lnTo>
                    <a:pt x="1573587" y="994582"/>
                  </a:lnTo>
                  <a:lnTo>
                    <a:pt x="1573587" y="994582"/>
                  </a:lnTo>
                  <a:cubicBezTo>
                    <a:pt x="1573587" y="994874"/>
                    <a:pt x="1573675" y="995077"/>
                    <a:pt x="1573930" y="995445"/>
                  </a:cubicBezTo>
                  <a:lnTo>
                    <a:pt x="1573930" y="995445"/>
                  </a:lnTo>
                  <a:lnTo>
                    <a:pt x="1573930" y="995445"/>
                  </a:lnTo>
                  <a:cubicBezTo>
                    <a:pt x="1574196" y="995826"/>
                    <a:pt x="1574526" y="996296"/>
                    <a:pt x="1574742" y="997096"/>
                  </a:cubicBezTo>
                  <a:lnTo>
                    <a:pt x="1574742" y="997096"/>
                  </a:lnTo>
                  <a:lnTo>
                    <a:pt x="1574971" y="997858"/>
                  </a:lnTo>
                  <a:lnTo>
                    <a:pt x="1574971" y="997858"/>
                  </a:lnTo>
                  <a:lnTo>
                    <a:pt x="1574971" y="997858"/>
                  </a:lnTo>
                  <a:cubicBezTo>
                    <a:pt x="1575288" y="998989"/>
                    <a:pt x="1575568" y="999966"/>
                    <a:pt x="1575568" y="1001224"/>
                  </a:cubicBezTo>
                  <a:lnTo>
                    <a:pt x="1575568" y="1001224"/>
                  </a:lnTo>
                  <a:lnTo>
                    <a:pt x="1575568" y="1001224"/>
                  </a:lnTo>
                  <a:cubicBezTo>
                    <a:pt x="1575568" y="1001706"/>
                    <a:pt x="1575593" y="1002189"/>
                    <a:pt x="1575644" y="1002671"/>
                  </a:cubicBezTo>
                  <a:lnTo>
                    <a:pt x="1575644" y="1002671"/>
                  </a:lnTo>
                  <a:lnTo>
                    <a:pt x="1575644" y="1002671"/>
                  </a:lnTo>
                  <a:cubicBezTo>
                    <a:pt x="1575695" y="1003713"/>
                    <a:pt x="1575746" y="1004780"/>
                    <a:pt x="1575568" y="1005834"/>
                  </a:cubicBezTo>
                  <a:lnTo>
                    <a:pt x="1575568" y="1005834"/>
                  </a:lnTo>
                  <a:lnTo>
                    <a:pt x="1575568" y="1005834"/>
                  </a:lnTo>
                  <a:cubicBezTo>
                    <a:pt x="1575225" y="1007751"/>
                    <a:pt x="1574552" y="1009377"/>
                    <a:pt x="1573612" y="1010685"/>
                  </a:cubicBezTo>
                  <a:lnTo>
                    <a:pt x="1573612" y="1010685"/>
                  </a:lnTo>
                  <a:lnTo>
                    <a:pt x="1573612" y="1010685"/>
                  </a:lnTo>
                  <a:cubicBezTo>
                    <a:pt x="1573129" y="1011332"/>
                    <a:pt x="1572317" y="1012247"/>
                    <a:pt x="1571517" y="1013136"/>
                  </a:cubicBezTo>
                  <a:lnTo>
                    <a:pt x="1571517" y="1013136"/>
                  </a:lnTo>
                  <a:lnTo>
                    <a:pt x="1571517" y="1013136"/>
                  </a:lnTo>
                  <a:cubicBezTo>
                    <a:pt x="1570678" y="1014076"/>
                    <a:pt x="1569637" y="1015269"/>
                    <a:pt x="1569320" y="1015803"/>
                  </a:cubicBezTo>
                  <a:lnTo>
                    <a:pt x="1569320" y="1015803"/>
                  </a:lnTo>
                  <a:lnTo>
                    <a:pt x="1569320" y="1015803"/>
                  </a:lnTo>
                  <a:cubicBezTo>
                    <a:pt x="1569434" y="1015841"/>
                    <a:pt x="1569663" y="1015892"/>
                    <a:pt x="1569980" y="1015892"/>
                  </a:cubicBezTo>
                  <a:lnTo>
                    <a:pt x="1569980" y="1015892"/>
                  </a:lnTo>
                  <a:lnTo>
                    <a:pt x="1569980" y="1015892"/>
                  </a:lnTo>
                  <a:cubicBezTo>
                    <a:pt x="1570437" y="1015892"/>
                    <a:pt x="1571021" y="1015803"/>
                    <a:pt x="1571453" y="1015701"/>
                  </a:cubicBezTo>
                  <a:lnTo>
                    <a:pt x="1571453" y="1015701"/>
                  </a:lnTo>
                  <a:lnTo>
                    <a:pt x="1571453" y="1015701"/>
                  </a:lnTo>
                  <a:cubicBezTo>
                    <a:pt x="1571669" y="1015637"/>
                    <a:pt x="1571770" y="1015574"/>
                    <a:pt x="1571898" y="1015498"/>
                  </a:cubicBezTo>
                  <a:lnTo>
                    <a:pt x="1571898" y="1015498"/>
                  </a:lnTo>
                  <a:lnTo>
                    <a:pt x="1571898" y="1015498"/>
                  </a:lnTo>
                  <a:cubicBezTo>
                    <a:pt x="1572025" y="1015422"/>
                    <a:pt x="1572190" y="1015295"/>
                    <a:pt x="1572444" y="1015295"/>
                  </a:cubicBezTo>
                  <a:lnTo>
                    <a:pt x="1572444" y="1015295"/>
                  </a:lnTo>
                  <a:lnTo>
                    <a:pt x="1572444" y="1015295"/>
                  </a:lnTo>
                  <a:cubicBezTo>
                    <a:pt x="1572837" y="1015295"/>
                    <a:pt x="1573206" y="1015524"/>
                    <a:pt x="1574298" y="1016311"/>
                  </a:cubicBezTo>
                  <a:lnTo>
                    <a:pt x="1574298" y="1016311"/>
                  </a:lnTo>
                  <a:lnTo>
                    <a:pt x="1574298" y="1016311"/>
                  </a:lnTo>
                  <a:cubicBezTo>
                    <a:pt x="1575047" y="1016882"/>
                    <a:pt x="1575542" y="1017378"/>
                    <a:pt x="1575885" y="1017746"/>
                  </a:cubicBezTo>
                  <a:lnTo>
                    <a:pt x="1575885" y="1017746"/>
                  </a:lnTo>
                  <a:lnTo>
                    <a:pt x="1575885" y="1017746"/>
                  </a:lnTo>
                  <a:cubicBezTo>
                    <a:pt x="1576038" y="1017911"/>
                    <a:pt x="1576241" y="1018101"/>
                    <a:pt x="1576330" y="1018178"/>
                  </a:cubicBezTo>
                  <a:lnTo>
                    <a:pt x="1576330" y="1018178"/>
                  </a:lnTo>
                  <a:lnTo>
                    <a:pt x="1576330" y="1018178"/>
                  </a:lnTo>
                  <a:cubicBezTo>
                    <a:pt x="1576355" y="1018140"/>
                    <a:pt x="1576406" y="1018101"/>
                    <a:pt x="1576457" y="1018012"/>
                  </a:cubicBezTo>
                  <a:lnTo>
                    <a:pt x="1576457" y="1018012"/>
                  </a:lnTo>
                  <a:lnTo>
                    <a:pt x="1576457" y="1018012"/>
                  </a:lnTo>
                  <a:cubicBezTo>
                    <a:pt x="1577371" y="1016793"/>
                    <a:pt x="1579238" y="1016489"/>
                    <a:pt x="1579340" y="1016476"/>
                  </a:cubicBezTo>
                  <a:lnTo>
                    <a:pt x="1579340" y="1016476"/>
                  </a:lnTo>
                  <a:lnTo>
                    <a:pt x="1580749" y="1016273"/>
                  </a:lnTo>
                  <a:lnTo>
                    <a:pt x="1580749" y="1016273"/>
                  </a:lnTo>
                  <a:lnTo>
                    <a:pt x="1579809" y="1017352"/>
                  </a:lnTo>
                  <a:lnTo>
                    <a:pt x="1579809" y="1017352"/>
                  </a:lnTo>
                  <a:lnTo>
                    <a:pt x="1579809" y="1017352"/>
                  </a:lnTo>
                  <a:cubicBezTo>
                    <a:pt x="1576330" y="1021378"/>
                    <a:pt x="1575809" y="1021403"/>
                    <a:pt x="1575644" y="1021378"/>
                  </a:cubicBezTo>
                  <a:lnTo>
                    <a:pt x="1575644" y="1021378"/>
                  </a:lnTo>
                  <a:lnTo>
                    <a:pt x="1575644" y="1021378"/>
                  </a:lnTo>
                  <a:cubicBezTo>
                    <a:pt x="1575098" y="1021518"/>
                    <a:pt x="1572494" y="1023626"/>
                    <a:pt x="1571504" y="1025023"/>
                  </a:cubicBezTo>
                  <a:lnTo>
                    <a:pt x="1571504" y="1025023"/>
                  </a:lnTo>
                  <a:lnTo>
                    <a:pt x="1571504" y="1025023"/>
                  </a:lnTo>
                  <a:cubicBezTo>
                    <a:pt x="1571123" y="1025518"/>
                    <a:pt x="1570704" y="1025937"/>
                    <a:pt x="1570335" y="1026306"/>
                  </a:cubicBezTo>
                  <a:lnTo>
                    <a:pt x="1570335" y="1026306"/>
                  </a:lnTo>
                  <a:lnTo>
                    <a:pt x="1570335" y="1026306"/>
                  </a:lnTo>
                  <a:cubicBezTo>
                    <a:pt x="1569434" y="1027156"/>
                    <a:pt x="1569142" y="1027537"/>
                    <a:pt x="1569408" y="1028045"/>
                  </a:cubicBezTo>
                  <a:lnTo>
                    <a:pt x="1569408" y="1028045"/>
                  </a:lnTo>
                  <a:lnTo>
                    <a:pt x="1569408" y="1028045"/>
                  </a:lnTo>
                  <a:cubicBezTo>
                    <a:pt x="1569535" y="1028325"/>
                    <a:pt x="1569663" y="1028591"/>
                    <a:pt x="1569764" y="1028858"/>
                  </a:cubicBezTo>
                  <a:lnTo>
                    <a:pt x="1569764" y="1028858"/>
                  </a:lnTo>
                  <a:lnTo>
                    <a:pt x="1569764" y="1028858"/>
                  </a:lnTo>
                  <a:cubicBezTo>
                    <a:pt x="1570107" y="1029709"/>
                    <a:pt x="1570335" y="1030280"/>
                    <a:pt x="1571974" y="1031119"/>
                  </a:cubicBezTo>
                  <a:lnTo>
                    <a:pt x="1571974" y="1031119"/>
                  </a:lnTo>
                  <a:lnTo>
                    <a:pt x="1572113" y="1031220"/>
                  </a:lnTo>
                  <a:lnTo>
                    <a:pt x="1572113" y="1031220"/>
                  </a:lnTo>
                  <a:lnTo>
                    <a:pt x="1572113" y="1031220"/>
                  </a:lnTo>
                  <a:cubicBezTo>
                    <a:pt x="1574158" y="1032287"/>
                    <a:pt x="1575517" y="1032986"/>
                    <a:pt x="1576304" y="1032706"/>
                  </a:cubicBezTo>
                  <a:lnTo>
                    <a:pt x="1576304" y="1032706"/>
                  </a:lnTo>
                  <a:lnTo>
                    <a:pt x="1576304" y="1032706"/>
                  </a:lnTo>
                  <a:cubicBezTo>
                    <a:pt x="1576533" y="1032617"/>
                    <a:pt x="1576812" y="1032490"/>
                    <a:pt x="1577104" y="1032325"/>
                  </a:cubicBezTo>
                  <a:lnTo>
                    <a:pt x="1577104" y="1032325"/>
                  </a:lnTo>
                  <a:lnTo>
                    <a:pt x="1577104" y="1032325"/>
                  </a:lnTo>
                  <a:cubicBezTo>
                    <a:pt x="1577752" y="1032007"/>
                    <a:pt x="1578400" y="1031665"/>
                    <a:pt x="1578933" y="1031665"/>
                  </a:cubicBezTo>
                  <a:lnTo>
                    <a:pt x="1578933" y="1031665"/>
                  </a:lnTo>
                  <a:lnTo>
                    <a:pt x="1578933" y="1031665"/>
                  </a:lnTo>
                  <a:cubicBezTo>
                    <a:pt x="1579314" y="1031665"/>
                    <a:pt x="1579555" y="1031842"/>
                    <a:pt x="1579683" y="1031982"/>
                  </a:cubicBezTo>
                  <a:lnTo>
                    <a:pt x="1579683" y="1031982"/>
                  </a:lnTo>
                  <a:lnTo>
                    <a:pt x="1579683" y="1031982"/>
                  </a:lnTo>
                  <a:cubicBezTo>
                    <a:pt x="1579886" y="1032198"/>
                    <a:pt x="1579987" y="1032541"/>
                    <a:pt x="1579962" y="1032973"/>
                  </a:cubicBezTo>
                  <a:lnTo>
                    <a:pt x="1579962" y="1032973"/>
                  </a:lnTo>
                  <a:lnTo>
                    <a:pt x="1579962" y="1032973"/>
                  </a:lnTo>
                  <a:cubicBezTo>
                    <a:pt x="1579911" y="1033430"/>
                    <a:pt x="1579962" y="1033798"/>
                    <a:pt x="1580000" y="1034167"/>
                  </a:cubicBezTo>
                  <a:lnTo>
                    <a:pt x="1580000" y="1034167"/>
                  </a:lnTo>
                  <a:lnTo>
                    <a:pt x="1580000" y="1034167"/>
                  </a:lnTo>
                  <a:cubicBezTo>
                    <a:pt x="1580102" y="1034966"/>
                    <a:pt x="1580203" y="1035754"/>
                    <a:pt x="1579060" y="1036655"/>
                  </a:cubicBezTo>
                  <a:lnTo>
                    <a:pt x="1579060" y="1036655"/>
                  </a:lnTo>
                  <a:lnTo>
                    <a:pt x="1579060" y="1036655"/>
                  </a:lnTo>
                  <a:cubicBezTo>
                    <a:pt x="1578273" y="1037291"/>
                    <a:pt x="1577180" y="1038091"/>
                    <a:pt x="1576114" y="1038865"/>
                  </a:cubicBezTo>
                  <a:lnTo>
                    <a:pt x="1576114" y="1038865"/>
                  </a:lnTo>
                  <a:lnTo>
                    <a:pt x="1576114" y="1038865"/>
                  </a:lnTo>
                  <a:cubicBezTo>
                    <a:pt x="1575365" y="1039386"/>
                    <a:pt x="1574679" y="1039920"/>
                    <a:pt x="1574031" y="1040389"/>
                  </a:cubicBezTo>
                  <a:lnTo>
                    <a:pt x="1574031" y="1040389"/>
                  </a:lnTo>
                  <a:lnTo>
                    <a:pt x="1574031" y="1040389"/>
                  </a:lnTo>
                  <a:cubicBezTo>
                    <a:pt x="1573675" y="1040643"/>
                    <a:pt x="1573256" y="1040948"/>
                    <a:pt x="1572812" y="1041266"/>
                  </a:cubicBezTo>
                  <a:lnTo>
                    <a:pt x="1572812" y="1041266"/>
                  </a:lnTo>
                  <a:lnTo>
                    <a:pt x="1572812" y="1041266"/>
                  </a:lnTo>
                  <a:cubicBezTo>
                    <a:pt x="1571250" y="1042332"/>
                    <a:pt x="1569116" y="1043806"/>
                    <a:pt x="1568329" y="1045253"/>
                  </a:cubicBezTo>
                  <a:lnTo>
                    <a:pt x="1568329" y="1045253"/>
                  </a:lnTo>
                  <a:lnTo>
                    <a:pt x="1568329" y="1045253"/>
                  </a:lnTo>
                  <a:cubicBezTo>
                    <a:pt x="1567821" y="1046231"/>
                    <a:pt x="1566259" y="1049139"/>
                    <a:pt x="1566411" y="1050511"/>
                  </a:cubicBezTo>
                  <a:lnTo>
                    <a:pt x="1566411" y="1050511"/>
                  </a:lnTo>
                  <a:lnTo>
                    <a:pt x="1566411" y="1050511"/>
                  </a:lnTo>
                  <a:cubicBezTo>
                    <a:pt x="1566437" y="1050790"/>
                    <a:pt x="1566564" y="1051603"/>
                    <a:pt x="1567300" y="1051603"/>
                  </a:cubicBezTo>
                  <a:lnTo>
                    <a:pt x="1567300" y="1051603"/>
                  </a:lnTo>
                  <a:lnTo>
                    <a:pt x="1567300" y="1051603"/>
                  </a:lnTo>
                  <a:cubicBezTo>
                    <a:pt x="1567681" y="1051603"/>
                    <a:pt x="1568126" y="1051438"/>
                    <a:pt x="1568621" y="1051057"/>
                  </a:cubicBezTo>
                  <a:lnTo>
                    <a:pt x="1568621" y="1051057"/>
                  </a:lnTo>
                  <a:lnTo>
                    <a:pt x="1568621" y="1051057"/>
                  </a:lnTo>
                  <a:cubicBezTo>
                    <a:pt x="1570602" y="1049673"/>
                    <a:pt x="1572215" y="1048593"/>
                    <a:pt x="1573587" y="1048593"/>
                  </a:cubicBezTo>
                  <a:lnTo>
                    <a:pt x="1573587" y="1048593"/>
                  </a:lnTo>
                  <a:lnTo>
                    <a:pt x="1573587" y="1048593"/>
                  </a:lnTo>
                  <a:cubicBezTo>
                    <a:pt x="1574196" y="1048593"/>
                    <a:pt x="1574767" y="1048911"/>
                    <a:pt x="1575149" y="1049469"/>
                  </a:cubicBezTo>
                  <a:lnTo>
                    <a:pt x="1575149" y="1049469"/>
                  </a:lnTo>
                  <a:lnTo>
                    <a:pt x="1575149" y="1049469"/>
                  </a:lnTo>
                  <a:cubicBezTo>
                    <a:pt x="1575593" y="1050231"/>
                    <a:pt x="1575644" y="1051248"/>
                    <a:pt x="1575238" y="1052022"/>
                  </a:cubicBezTo>
                  <a:lnTo>
                    <a:pt x="1575238" y="1052022"/>
                  </a:lnTo>
                  <a:lnTo>
                    <a:pt x="1575238" y="1052022"/>
                  </a:lnTo>
                  <a:cubicBezTo>
                    <a:pt x="1574679" y="1053140"/>
                    <a:pt x="1572367" y="1054334"/>
                    <a:pt x="1569929" y="1055438"/>
                  </a:cubicBezTo>
                  <a:lnTo>
                    <a:pt x="1569929" y="1055438"/>
                  </a:lnTo>
                  <a:lnTo>
                    <a:pt x="1569929" y="1055438"/>
                  </a:lnTo>
                  <a:cubicBezTo>
                    <a:pt x="1568329" y="1056200"/>
                    <a:pt x="1566881" y="1056963"/>
                    <a:pt x="1565624" y="1057661"/>
                  </a:cubicBezTo>
                  <a:lnTo>
                    <a:pt x="1565624" y="1057661"/>
                  </a:lnTo>
                  <a:lnTo>
                    <a:pt x="1565624" y="1057661"/>
                  </a:lnTo>
                  <a:cubicBezTo>
                    <a:pt x="1564405" y="1058347"/>
                    <a:pt x="1560607" y="1061103"/>
                    <a:pt x="1559617" y="1062106"/>
                  </a:cubicBezTo>
                  <a:lnTo>
                    <a:pt x="1559617" y="1062106"/>
                  </a:lnTo>
                  <a:lnTo>
                    <a:pt x="1559617" y="1062106"/>
                  </a:lnTo>
                  <a:cubicBezTo>
                    <a:pt x="1559122" y="1062601"/>
                    <a:pt x="1558550" y="1062842"/>
                    <a:pt x="1558106" y="1063033"/>
                  </a:cubicBezTo>
                  <a:lnTo>
                    <a:pt x="1558106" y="1063033"/>
                  </a:lnTo>
                  <a:lnTo>
                    <a:pt x="1558106" y="1063033"/>
                  </a:lnTo>
                  <a:cubicBezTo>
                    <a:pt x="1557458" y="1063312"/>
                    <a:pt x="1557458" y="1063338"/>
                    <a:pt x="1557509" y="1063604"/>
                  </a:cubicBezTo>
                  <a:lnTo>
                    <a:pt x="1557509" y="1063604"/>
                  </a:lnTo>
                  <a:lnTo>
                    <a:pt x="1557509" y="1063604"/>
                  </a:lnTo>
                  <a:cubicBezTo>
                    <a:pt x="1557534" y="1063719"/>
                    <a:pt x="1557585" y="1063757"/>
                    <a:pt x="1557953" y="1063859"/>
                  </a:cubicBezTo>
                  <a:lnTo>
                    <a:pt x="1557953" y="1063859"/>
                  </a:lnTo>
                  <a:lnTo>
                    <a:pt x="1557953" y="1063859"/>
                  </a:lnTo>
                  <a:cubicBezTo>
                    <a:pt x="1558284" y="1063935"/>
                    <a:pt x="1558703" y="1064062"/>
                    <a:pt x="1558868" y="1064519"/>
                  </a:cubicBezTo>
                  <a:lnTo>
                    <a:pt x="1558868" y="1064519"/>
                  </a:lnTo>
                  <a:lnTo>
                    <a:pt x="1558868" y="1064519"/>
                  </a:lnTo>
                  <a:cubicBezTo>
                    <a:pt x="1559071" y="1064951"/>
                    <a:pt x="1558918" y="1065497"/>
                    <a:pt x="1558372" y="1066373"/>
                  </a:cubicBezTo>
                  <a:lnTo>
                    <a:pt x="1558372" y="1066373"/>
                  </a:lnTo>
                  <a:lnTo>
                    <a:pt x="1558372" y="1066373"/>
                  </a:lnTo>
                  <a:cubicBezTo>
                    <a:pt x="1558182" y="1066716"/>
                    <a:pt x="1558004" y="1067008"/>
                    <a:pt x="1557852" y="1067262"/>
                  </a:cubicBezTo>
                  <a:lnTo>
                    <a:pt x="1557852" y="1067262"/>
                  </a:lnTo>
                  <a:lnTo>
                    <a:pt x="1557852" y="1067262"/>
                  </a:lnTo>
                  <a:cubicBezTo>
                    <a:pt x="1556861" y="1068926"/>
                    <a:pt x="1556594" y="1069294"/>
                    <a:pt x="1554702" y="1069662"/>
                  </a:cubicBezTo>
                  <a:lnTo>
                    <a:pt x="1554702" y="1069662"/>
                  </a:lnTo>
                  <a:lnTo>
                    <a:pt x="1554702" y="1069662"/>
                  </a:lnTo>
                  <a:cubicBezTo>
                    <a:pt x="1552772" y="1070056"/>
                    <a:pt x="1550816" y="1070843"/>
                    <a:pt x="1550168" y="1071110"/>
                  </a:cubicBezTo>
                  <a:lnTo>
                    <a:pt x="1550168" y="1071110"/>
                  </a:lnTo>
                  <a:lnTo>
                    <a:pt x="1550168" y="1071110"/>
                  </a:lnTo>
                  <a:cubicBezTo>
                    <a:pt x="1550041" y="1071148"/>
                    <a:pt x="1549889" y="1071161"/>
                    <a:pt x="1549775" y="1071161"/>
                  </a:cubicBezTo>
                  <a:lnTo>
                    <a:pt x="1549775" y="1071161"/>
                  </a:lnTo>
                  <a:lnTo>
                    <a:pt x="1549775" y="1071161"/>
                  </a:lnTo>
                  <a:cubicBezTo>
                    <a:pt x="1548898" y="1071161"/>
                    <a:pt x="1548060" y="1070068"/>
                    <a:pt x="1547857" y="1069789"/>
                  </a:cubicBezTo>
                  <a:lnTo>
                    <a:pt x="1547857" y="1069789"/>
                  </a:lnTo>
                  <a:lnTo>
                    <a:pt x="1547857" y="1069789"/>
                  </a:lnTo>
                  <a:cubicBezTo>
                    <a:pt x="1547857" y="1069789"/>
                    <a:pt x="1547362" y="1069383"/>
                    <a:pt x="1546943" y="1069535"/>
                  </a:cubicBezTo>
                  <a:lnTo>
                    <a:pt x="1546943" y="1069535"/>
                  </a:lnTo>
                  <a:lnTo>
                    <a:pt x="1546943" y="1069535"/>
                  </a:lnTo>
                  <a:cubicBezTo>
                    <a:pt x="1546193" y="1069764"/>
                    <a:pt x="1544263" y="1071135"/>
                    <a:pt x="1543222" y="1071834"/>
                  </a:cubicBezTo>
                  <a:lnTo>
                    <a:pt x="1543222" y="1071834"/>
                  </a:lnTo>
                  <a:lnTo>
                    <a:pt x="1543222" y="1071834"/>
                  </a:lnTo>
                  <a:cubicBezTo>
                    <a:pt x="1542853" y="1072100"/>
                    <a:pt x="1542409" y="1072329"/>
                    <a:pt x="1541952" y="1072570"/>
                  </a:cubicBezTo>
                  <a:lnTo>
                    <a:pt x="1541952" y="1072570"/>
                  </a:lnTo>
                  <a:lnTo>
                    <a:pt x="1541952" y="1072570"/>
                  </a:lnTo>
                  <a:cubicBezTo>
                    <a:pt x="1540822" y="1073167"/>
                    <a:pt x="1539602" y="1073802"/>
                    <a:pt x="1539602" y="1074844"/>
                  </a:cubicBezTo>
                  <a:lnTo>
                    <a:pt x="1539602" y="1074844"/>
                  </a:lnTo>
                  <a:lnTo>
                    <a:pt x="1539602" y="1074844"/>
                  </a:lnTo>
                  <a:cubicBezTo>
                    <a:pt x="1539602" y="1075987"/>
                    <a:pt x="1539552" y="1077257"/>
                    <a:pt x="1539526" y="1078272"/>
                  </a:cubicBezTo>
                  <a:lnTo>
                    <a:pt x="1539526" y="1078272"/>
                  </a:lnTo>
                  <a:lnTo>
                    <a:pt x="1539526" y="1078272"/>
                  </a:lnTo>
                  <a:cubicBezTo>
                    <a:pt x="1539501" y="1078920"/>
                    <a:pt x="1539475" y="1079454"/>
                    <a:pt x="1539475" y="1079758"/>
                  </a:cubicBezTo>
                  <a:lnTo>
                    <a:pt x="1539475" y="1079758"/>
                  </a:lnTo>
                  <a:lnTo>
                    <a:pt x="1539475" y="1079758"/>
                  </a:lnTo>
                  <a:cubicBezTo>
                    <a:pt x="1539475" y="1079885"/>
                    <a:pt x="1539602" y="1080101"/>
                    <a:pt x="1539729" y="1080292"/>
                  </a:cubicBezTo>
                  <a:lnTo>
                    <a:pt x="1539729" y="1080292"/>
                  </a:lnTo>
                  <a:lnTo>
                    <a:pt x="1539729" y="1080292"/>
                  </a:lnTo>
                  <a:cubicBezTo>
                    <a:pt x="1540072" y="1080863"/>
                    <a:pt x="1540593" y="1081727"/>
                    <a:pt x="1539793" y="1082959"/>
                  </a:cubicBezTo>
                  <a:lnTo>
                    <a:pt x="1539793" y="1082959"/>
                  </a:lnTo>
                  <a:lnTo>
                    <a:pt x="1539793" y="1082959"/>
                  </a:lnTo>
                  <a:cubicBezTo>
                    <a:pt x="1539602" y="1083263"/>
                    <a:pt x="1539424" y="1083568"/>
                    <a:pt x="1539247" y="1083848"/>
                  </a:cubicBezTo>
                  <a:lnTo>
                    <a:pt x="1539247" y="1083848"/>
                  </a:lnTo>
                  <a:lnTo>
                    <a:pt x="1539247" y="1083848"/>
                  </a:lnTo>
                  <a:cubicBezTo>
                    <a:pt x="1538561" y="1084991"/>
                    <a:pt x="1537913" y="1086032"/>
                    <a:pt x="1536923" y="1086934"/>
                  </a:cubicBezTo>
                  <a:lnTo>
                    <a:pt x="1536923" y="1086934"/>
                  </a:lnTo>
                  <a:lnTo>
                    <a:pt x="1536923" y="1086934"/>
                  </a:lnTo>
                  <a:cubicBezTo>
                    <a:pt x="1536478" y="1087315"/>
                    <a:pt x="1535831" y="1087594"/>
                    <a:pt x="1535234" y="1087874"/>
                  </a:cubicBezTo>
                  <a:lnTo>
                    <a:pt x="1535234" y="1087874"/>
                  </a:lnTo>
                  <a:lnTo>
                    <a:pt x="1535234" y="1087874"/>
                  </a:lnTo>
                  <a:cubicBezTo>
                    <a:pt x="1534586" y="1088166"/>
                    <a:pt x="1533824" y="1088521"/>
                    <a:pt x="1533697" y="1088877"/>
                  </a:cubicBezTo>
                  <a:lnTo>
                    <a:pt x="1533697" y="1088877"/>
                  </a:lnTo>
                  <a:lnTo>
                    <a:pt x="1533697" y="1088877"/>
                  </a:lnTo>
                  <a:cubicBezTo>
                    <a:pt x="1533646" y="1089016"/>
                    <a:pt x="1533697" y="1089220"/>
                    <a:pt x="1533849" y="1089448"/>
                  </a:cubicBezTo>
                  <a:lnTo>
                    <a:pt x="1533849" y="1089448"/>
                  </a:lnTo>
                  <a:lnTo>
                    <a:pt x="1533849" y="1089448"/>
                  </a:lnTo>
                  <a:cubicBezTo>
                    <a:pt x="1534535" y="1090705"/>
                    <a:pt x="1534738" y="1090782"/>
                    <a:pt x="1535259" y="1091010"/>
                  </a:cubicBezTo>
                  <a:lnTo>
                    <a:pt x="1535259" y="1091010"/>
                  </a:lnTo>
                  <a:lnTo>
                    <a:pt x="1535259" y="1091010"/>
                  </a:lnTo>
                  <a:cubicBezTo>
                    <a:pt x="1535462" y="1091086"/>
                    <a:pt x="1535703" y="1091214"/>
                    <a:pt x="1536008" y="1091366"/>
                  </a:cubicBezTo>
                  <a:lnTo>
                    <a:pt x="1536008" y="1091366"/>
                  </a:lnTo>
                  <a:lnTo>
                    <a:pt x="1536008" y="1091366"/>
                  </a:lnTo>
                  <a:cubicBezTo>
                    <a:pt x="1537342" y="1092115"/>
                    <a:pt x="1538307" y="1092229"/>
                    <a:pt x="1539031" y="1091671"/>
                  </a:cubicBezTo>
                  <a:lnTo>
                    <a:pt x="1539031" y="1091671"/>
                  </a:lnTo>
                  <a:lnTo>
                    <a:pt x="1539031" y="1091671"/>
                  </a:lnTo>
                  <a:cubicBezTo>
                    <a:pt x="1540123" y="1090845"/>
                    <a:pt x="1540441" y="1090705"/>
                    <a:pt x="1542333" y="1089893"/>
                  </a:cubicBezTo>
                  <a:lnTo>
                    <a:pt x="1542333" y="1089893"/>
                  </a:lnTo>
                  <a:lnTo>
                    <a:pt x="1542930" y="1089639"/>
                  </a:lnTo>
                  <a:lnTo>
                    <a:pt x="1542930" y="1089639"/>
                  </a:lnTo>
                  <a:lnTo>
                    <a:pt x="1542930" y="1089639"/>
                  </a:lnTo>
                  <a:cubicBezTo>
                    <a:pt x="1543920" y="1089194"/>
                    <a:pt x="1544492" y="1088940"/>
                    <a:pt x="1545063" y="1088940"/>
                  </a:cubicBezTo>
                  <a:lnTo>
                    <a:pt x="1545063" y="1088940"/>
                  </a:lnTo>
                  <a:lnTo>
                    <a:pt x="1545063" y="1088940"/>
                  </a:lnTo>
                  <a:cubicBezTo>
                    <a:pt x="1545406" y="1088940"/>
                    <a:pt x="1545723" y="1089067"/>
                    <a:pt x="1546054" y="1089309"/>
                  </a:cubicBezTo>
                  <a:lnTo>
                    <a:pt x="1546054" y="1089309"/>
                  </a:lnTo>
                  <a:lnTo>
                    <a:pt x="1546054" y="1089309"/>
                  </a:lnTo>
                  <a:cubicBezTo>
                    <a:pt x="1546790" y="1089906"/>
                    <a:pt x="1547781" y="1091176"/>
                    <a:pt x="1547412" y="1092166"/>
                  </a:cubicBezTo>
                  <a:lnTo>
                    <a:pt x="1547412" y="1092166"/>
                  </a:lnTo>
                  <a:lnTo>
                    <a:pt x="1547412" y="1092166"/>
                  </a:lnTo>
                  <a:cubicBezTo>
                    <a:pt x="1547311" y="1092382"/>
                    <a:pt x="1547184" y="1092585"/>
                    <a:pt x="1547069" y="1092750"/>
                  </a:cubicBezTo>
                  <a:lnTo>
                    <a:pt x="1547069" y="1092750"/>
                  </a:lnTo>
                  <a:lnTo>
                    <a:pt x="1547069" y="1092750"/>
                  </a:lnTo>
                  <a:cubicBezTo>
                    <a:pt x="1546841" y="1093131"/>
                    <a:pt x="1546841" y="1093131"/>
                    <a:pt x="1547019" y="1093322"/>
                  </a:cubicBezTo>
                  <a:lnTo>
                    <a:pt x="1547019" y="1093322"/>
                  </a:lnTo>
                  <a:lnTo>
                    <a:pt x="1547019" y="1093322"/>
                  </a:lnTo>
                  <a:cubicBezTo>
                    <a:pt x="1547286" y="1093576"/>
                    <a:pt x="1547590" y="1093982"/>
                    <a:pt x="1547857" y="1094376"/>
                  </a:cubicBezTo>
                  <a:lnTo>
                    <a:pt x="1547857" y="1094376"/>
                  </a:lnTo>
                  <a:lnTo>
                    <a:pt x="1547857" y="1094376"/>
                  </a:lnTo>
                  <a:cubicBezTo>
                    <a:pt x="1548086" y="1094630"/>
                    <a:pt x="1548327" y="1094985"/>
                    <a:pt x="1548530" y="1095201"/>
                  </a:cubicBezTo>
                  <a:lnTo>
                    <a:pt x="1548530" y="1095201"/>
                  </a:lnTo>
                  <a:lnTo>
                    <a:pt x="1548530" y="1095201"/>
                  </a:lnTo>
                  <a:cubicBezTo>
                    <a:pt x="1550067" y="1093804"/>
                    <a:pt x="1550905" y="1092763"/>
                    <a:pt x="1551527" y="1092014"/>
                  </a:cubicBezTo>
                  <a:lnTo>
                    <a:pt x="1551527" y="1092014"/>
                  </a:lnTo>
                  <a:lnTo>
                    <a:pt x="1551527" y="1092014"/>
                  </a:lnTo>
                  <a:cubicBezTo>
                    <a:pt x="1551857" y="1091645"/>
                    <a:pt x="1552124" y="1091328"/>
                    <a:pt x="1552378" y="1091074"/>
                  </a:cubicBezTo>
                  <a:lnTo>
                    <a:pt x="1552378" y="1091074"/>
                  </a:lnTo>
                  <a:lnTo>
                    <a:pt x="1552378" y="1091074"/>
                  </a:lnTo>
                  <a:cubicBezTo>
                    <a:pt x="1553267" y="1090185"/>
                    <a:pt x="1554385" y="1089054"/>
                    <a:pt x="1555401" y="1089054"/>
                  </a:cubicBezTo>
                  <a:lnTo>
                    <a:pt x="1555401" y="1089054"/>
                  </a:lnTo>
                  <a:lnTo>
                    <a:pt x="1555401" y="1089054"/>
                  </a:lnTo>
                  <a:cubicBezTo>
                    <a:pt x="1556391" y="1089054"/>
                    <a:pt x="1557115" y="1089270"/>
                    <a:pt x="1557509" y="1089728"/>
                  </a:cubicBezTo>
                  <a:lnTo>
                    <a:pt x="1557509" y="1089728"/>
                  </a:lnTo>
                  <a:lnTo>
                    <a:pt x="1557509" y="1089728"/>
                  </a:lnTo>
                  <a:cubicBezTo>
                    <a:pt x="1557738" y="1089982"/>
                    <a:pt x="1558004" y="1090426"/>
                    <a:pt x="1557928" y="1091086"/>
                  </a:cubicBezTo>
                  <a:lnTo>
                    <a:pt x="1557928" y="1091086"/>
                  </a:lnTo>
                  <a:lnTo>
                    <a:pt x="1557852" y="1091544"/>
                  </a:lnTo>
                  <a:lnTo>
                    <a:pt x="1557852" y="1091544"/>
                  </a:lnTo>
                  <a:lnTo>
                    <a:pt x="1557852" y="1091544"/>
                  </a:lnTo>
                  <a:cubicBezTo>
                    <a:pt x="1557738" y="1092687"/>
                    <a:pt x="1557712" y="1093207"/>
                    <a:pt x="1558398" y="1093830"/>
                  </a:cubicBezTo>
                  <a:lnTo>
                    <a:pt x="1558398" y="1093830"/>
                  </a:lnTo>
                  <a:lnTo>
                    <a:pt x="1558398" y="1093830"/>
                  </a:lnTo>
                  <a:cubicBezTo>
                    <a:pt x="1558753" y="1094122"/>
                    <a:pt x="1558918" y="1094376"/>
                    <a:pt x="1559071" y="1094541"/>
                  </a:cubicBezTo>
                  <a:lnTo>
                    <a:pt x="1559071" y="1094541"/>
                  </a:lnTo>
                  <a:lnTo>
                    <a:pt x="1559071" y="1094541"/>
                  </a:lnTo>
                  <a:cubicBezTo>
                    <a:pt x="1559147" y="1094617"/>
                    <a:pt x="1559223" y="1094693"/>
                    <a:pt x="1559223" y="1094719"/>
                  </a:cubicBezTo>
                  <a:lnTo>
                    <a:pt x="1559223" y="1094719"/>
                  </a:lnTo>
                  <a:lnTo>
                    <a:pt x="1559223" y="1094719"/>
                  </a:lnTo>
                  <a:cubicBezTo>
                    <a:pt x="1559223" y="1094719"/>
                    <a:pt x="1559566" y="1094719"/>
                    <a:pt x="1560087" y="1094630"/>
                  </a:cubicBezTo>
                  <a:lnTo>
                    <a:pt x="1560087" y="1094630"/>
                  </a:lnTo>
                  <a:lnTo>
                    <a:pt x="1560087" y="1094630"/>
                  </a:lnTo>
                  <a:cubicBezTo>
                    <a:pt x="1561408" y="1094414"/>
                    <a:pt x="1563160" y="1095925"/>
                    <a:pt x="1564405" y="1097005"/>
                  </a:cubicBezTo>
                  <a:lnTo>
                    <a:pt x="1564405" y="1097005"/>
                  </a:lnTo>
                  <a:lnTo>
                    <a:pt x="1564405" y="1097005"/>
                  </a:lnTo>
                  <a:cubicBezTo>
                    <a:pt x="1564722" y="1097297"/>
                    <a:pt x="1565129" y="1097639"/>
                    <a:pt x="1565192" y="1097691"/>
                  </a:cubicBezTo>
                  <a:lnTo>
                    <a:pt x="1565192" y="1097691"/>
                  </a:lnTo>
                  <a:lnTo>
                    <a:pt x="1565192" y="1097691"/>
                  </a:lnTo>
                  <a:cubicBezTo>
                    <a:pt x="1565243" y="1097691"/>
                    <a:pt x="1565268" y="1097691"/>
                    <a:pt x="1565319" y="1097691"/>
                  </a:cubicBezTo>
                  <a:lnTo>
                    <a:pt x="1565319" y="1097691"/>
                  </a:lnTo>
                  <a:lnTo>
                    <a:pt x="1565319" y="1097691"/>
                  </a:lnTo>
                  <a:cubicBezTo>
                    <a:pt x="1565942" y="1097691"/>
                    <a:pt x="1567478" y="1097411"/>
                    <a:pt x="1568024" y="1097297"/>
                  </a:cubicBezTo>
                  <a:lnTo>
                    <a:pt x="1568024" y="1097297"/>
                  </a:lnTo>
                  <a:lnTo>
                    <a:pt x="1568126" y="1097271"/>
                  </a:lnTo>
                  <a:lnTo>
                    <a:pt x="1568126" y="1097271"/>
                  </a:lnTo>
                  <a:lnTo>
                    <a:pt x="1568227" y="1097297"/>
                  </a:lnTo>
                  <a:lnTo>
                    <a:pt x="1568227" y="1097297"/>
                  </a:lnTo>
                  <a:lnTo>
                    <a:pt x="1568227" y="1097297"/>
                  </a:lnTo>
                  <a:cubicBezTo>
                    <a:pt x="1568253" y="1097297"/>
                    <a:pt x="1571224" y="1097741"/>
                    <a:pt x="1572736" y="1097741"/>
                  </a:cubicBezTo>
                  <a:lnTo>
                    <a:pt x="1572736" y="1097741"/>
                  </a:lnTo>
                  <a:lnTo>
                    <a:pt x="1572736" y="1097741"/>
                  </a:lnTo>
                  <a:cubicBezTo>
                    <a:pt x="1573129" y="1097741"/>
                    <a:pt x="1573256" y="1097691"/>
                    <a:pt x="1573282" y="1097691"/>
                  </a:cubicBezTo>
                  <a:lnTo>
                    <a:pt x="1573282" y="1097691"/>
                  </a:lnTo>
                  <a:lnTo>
                    <a:pt x="1573282" y="1097691"/>
                  </a:lnTo>
                  <a:cubicBezTo>
                    <a:pt x="1573536" y="1097627"/>
                    <a:pt x="1573675" y="1097449"/>
                    <a:pt x="1573904" y="1097144"/>
                  </a:cubicBezTo>
                  <a:lnTo>
                    <a:pt x="1573904" y="1097144"/>
                  </a:lnTo>
                  <a:lnTo>
                    <a:pt x="1573904" y="1097144"/>
                  </a:lnTo>
                  <a:cubicBezTo>
                    <a:pt x="1574221" y="1096725"/>
                    <a:pt x="1574679" y="1096154"/>
                    <a:pt x="1575593" y="1095963"/>
                  </a:cubicBezTo>
                  <a:lnTo>
                    <a:pt x="1575593" y="1095963"/>
                  </a:lnTo>
                  <a:lnTo>
                    <a:pt x="1575593" y="1095963"/>
                  </a:lnTo>
                  <a:cubicBezTo>
                    <a:pt x="1576139" y="1095849"/>
                    <a:pt x="1576609" y="1095849"/>
                    <a:pt x="1577003" y="1095849"/>
                  </a:cubicBezTo>
                  <a:lnTo>
                    <a:pt x="1577003" y="1095849"/>
                  </a:lnTo>
                  <a:lnTo>
                    <a:pt x="1577003" y="1095849"/>
                  </a:lnTo>
                  <a:cubicBezTo>
                    <a:pt x="1577625" y="1095836"/>
                    <a:pt x="1577942" y="1095811"/>
                    <a:pt x="1578273" y="1095531"/>
                  </a:cubicBezTo>
                  <a:lnTo>
                    <a:pt x="1578273" y="1095531"/>
                  </a:lnTo>
                  <a:lnTo>
                    <a:pt x="1578616" y="1095265"/>
                  </a:lnTo>
                  <a:lnTo>
                    <a:pt x="1578616" y="1095265"/>
                  </a:lnTo>
                  <a:lnTo>
                    <a:pt x="1578616" y="1095265"/>
                  </a:lnTo>
                  <a:cubicBezTo>
                    <a:pt x="1579390" y="1094630"/>
                    <a:pt x="1580305" y="1093855"/>
                    <a:pt x="1581244" y="1093258"/>
                  </a:cubicBezTo>
                  <a:lnTo>
                    <a:pt x="1581244" y="1093258"/>
                  </a:lnTo>
                  <a:lnTo>
                    <a:pt x="1581244" y="1093258"/>
                  </a:lnTo>
                  <a:cubicBezTo>
                    <a:pt x="1582184" y="1092661"/>
                    <a:pt x="1584445" y="1091366"/>
                    <a:pt x="1585486" y="1091074"/>
                  </a:cubicBezTo>
                  <a:lnTo>
                    <a:pt x="1585486" y="1091074"/>
                  </a:lnTo>
                  <a:lnTo>
                    <a:pt x="1585486" y="1091074"/>
                  </a:lnTo>
                  <a:cubicBezTo>
                    <a:pt x="1585766" y="1090985"/>
                    <a:pt x="1586108" y="1090756"/>
                    <a:pt x="1586401" y="1090578"/>
                  </a:cubicBezTo>
                  <a:lnTo>
                    <a:pt x="1586401" y="1090578"/>
                  </a:lnTo>
                  <a:lnTo>
                    <a:pt x="1586401" y="1090578"/>
                  </a:lnTo>
                  <a:cubicBezTo>
                    <a:pt x="1586870" y="1090261"/>
                    <a:pt x="1587328" y="1089994"/>
                    <a:pt x="1587721" y="1089994"/>
                  </a:cubicBezTo>
                  <a:lnTo>
                    <a:pt x="1587721" y="1089994"/>
                  </a:lnTo>
                  <a:lnTo>
                    <a:pt x="1587721" y="1089994"/>
                  </a:lnTo>
                  <a:cubicBezTo>
                    <a:pt x="1588064" y="1089994"/>
                    <a:pt x="1588483" y="1090210"/>
                    <a:pt x="1588560" y="1090845"/>
                  </a:cubicBezTo>
                  <a:lnTo>
                    <a:pt x="1588560" y="1090845"/>
                  </a:lnTo>
                  <a:lnTo>
                    <a:pt x="1588560" y="1090845"/>
                  </a:lnTo>
                  <a:cubicBezTo>
                    <a:pt x="1588585" y="1091112"/>
                    <a:pt x="1588661" y="1091379"/>
                    <a:pt x="1588737" y="1091671"/>
                  </a:cubicBezTo>
                  <a:lnTo>
                    <a:pt x="1588737" y="1091671"/>
                  </a:lnTo>
                  <a:lnTo>
                    <a:pt x="1588737" y="1091671"/>
                  </a:lnTo>
                  <a:cubicBezTo>
                    <a:pt x="1588979" y="1092585"/>
                    <a:pt x="1589309" y="1093703"/>
                    <a:pt x="1588420" y="1094592"/>
                  </a:cubicBezTo>
                  <a:lnTo>
                    <a:pt x="1588420" y="1094592"/>
                  </a:lnTo>
                  <a:lnTo>
                    <a:pt x="1588420" y="1094592"/>
                  </a:lnTo>
                  <a:cubicBezTo>
                    <a:pt x="1587962" y="1095036"/>
                    <a:pt x="1587696" y="1095366"/>
                    <a:pt x="1587544" y="1095582"/>
                  </a:cubicBezTo>
                  <a:lnTo>
                    <a:pt x="1587544" y="1095582"/>
                  </a:lnTo>
                  <a:lnTo>
                    <a:pt x="1587544" y="1095582"/>
                  </a:lnTo>
                  <a:cubicBezTo>
                    <a:pt x="1587937" y="1095684"/>
                    <a:pt x="1588369" y="1096154"/>
                    <a:pt x="1588941" y="1097144"/>
                  </a:cubicBezTo>
                  <a:lnTo>
                    <a:pt x="1588941" y="1097144"/>
                  </a:lnTo>
                  <a:lnTo>
                    <a:pt x="1588941" y="1097144"/>
                  </a:lnTo>
                  <a:cubicBezTo>
                    <a:pt x="1589436" y="1097995"/>
                    <a:pt x="1589779" y="1098478"/>
                    <a:pt x="1590071" y="1098859"/>
                  </a:cubicBezTo>
                  <a:lnTo>
                    <a:pt x="1590071" y="1098859"/>
                  </a:lnTo>
                  <a:lnTo>
                    <a:pt x="1590071" y="1098859"/>
                  </a:lnTo>
                  <a:cubicBezTo>
                    <a:pt x="1590566" y="1099557"/>
                    <a:pt x="1590896" y="1099976"/>
                    <a:pt x="1591315" y="1101500"/>
                  </a:cubicBezTo>
                  <a:lnTo>
                    <a:pt x="1591315" y="1101500"/>
                  </a:lnTo>
                  <a:lnTo>
                    <a:pt x="1591315" y="1101500"/>
                  </a:lnTo>
                  <a:cubicBezTo>
                    <a:pt x="1591963" y="1103621"/>
                    <a:pt x="1592687" y="1104358"/>
                    <a:pt x="1593322" y="1105005"/>
                  </a:cubicBezTo>
                  <a:lnTo>
                    <a:pt x="1593322" y="1105005"/>
                  </a:lnTo>
                  <a:lnTo>
                    <a:pt x="1593525" y="1105183"/>
                  </a:lnTo>
                  <a:lnTo>
                    <a:pt x="1593525" y="1105183"/>
                  </a:lnTo>
                  <a:lnTo>
                    <a:pt x="1593474" y="1105488"/>
                  </a:lnTo>
                  <a:lnTo>
                    <a:pt x="1593474" y="1105488"/>
                  </a:lnTo>
                  <a:lnTo>
                    <a:pt x="1593474" y="1105488"/>
                  </a:lnTo>
                  <a:cubicBezTo>
                    <a:pt x="1593449" y="1105488"/>
                    <a:pt x="1593271" y="1106453"/>
                    <a:pt x="1594020" y="1106910"/>
                  </a:cubicBezTo>
                  <a:lnTo>
                    <a:pt x="1594020" y="1106910"/>
                  </a:lnTo>
                  <a:lnTo>
                    <a:pt x="1594020" y="1106910"/>
                  </a:lnTo>
                  <a:cubicBezTo>
                    <a:pt x="1594795" y="1107393"/>
                    <a:pt x="1595316" y="1107799"/>
                    <a:pt x="1595976" y="1108383"/>
                  </a:cubicBezTo>
                  <a:lnTo>
                    <a:pt x="1595976" y="1108383"/>
                  </a:lnTo>
                  <a:lnTo>
                    <a:pt x="1595976" y="1108383"/>
                  </a:lnTo>
                  <a:cubicBezTo>
                    <a:pt x="1596281" y="1108638"/>
                    <a:pt x="1596599" y="1108892"/>
                    <a:pt x="1596992" y="1109209"/>
                  </a:cubicBezTo>
                  <a:lnTo>
                    <a:pt x="1596992" y="1109209"/>
                  </a:lnTo>
                  <a:lnTo>
                    <a:pt x="1596992" y="1109209"/>
                  </a:lnTo>
                  <a:cubicBezTo>
                    <a:pt x="1597589" y="1109704"/>
                    <a:pt x="1597716" y="1109730"/>
                    <a:pt x="1598110" y="1109895"/>
                  </a:cubicBezTo>
                  <a:lnTo>
                    <a:pt x="1598110" y="1109895"/>
                  </a:lnTo>
                  <a:lnTo>
                    <a:pt x="1598110" y="1109895"/>
                  </a:lnTo>
                  <a:cubicBezTo>
                    <a:pt x="1598503" y="1110047"/>
                    <a:pt x="1599202" y="1110327"/>
                    <a:pt x="1600891" y="1111266"/>
                  </a:cubicBezTo>
                  <a:lnTo>
                    <a:pt x="1600891" y="1111266"/>
                  </a:lnTo>
                  <a:lnTo>
                    <a:pt x="1600891" y="1111266"/>
                  </a:lnTo>
                  <a:cubicBezTo>
                    <a:pt x="1603253" y="1112587"/>
                    <a:pt x="1604434" y="1113971"/>
                    <a:pt x="1605336" y="1114987"/>
                  </a:cubicBezTo>
                  <a:lnTo>
                    <a:pt x="1605336" y="1114987"/>
                  </a:lnTo>
                  <a:lnTo>
                    <a:pt x="1605336" y="1114987"/>
                  </a:lnTo>
                  <a:cubicBezTo>
                    <a:pt x="1605730" y="1115432"/>
                    <a:pt x="1606047" y="1115825"/>
                    <a:pt x="1606403" y="1116105"/>
                  </a:cubicBezTo>
                  <a:lnTo>
                    <a:pt x="1606403" y="1116105"/>
                  </a:lnTo>
                  <a:lnTo>
                    <a:pt x="1606403" y="1116105"/>
                  </a:lnTo>
                  <a:cubicBezTo>
                    <a:pt x="1606720" y="1116334"/>
                    <a:pt x="1606974" y="1116575"/>
                    <a:pt x="1607241" y="1116816"/>
                  </a:cubicBezTo>
                  <a:lnTo>
                    <a:pt x="1607241" y="1116816"/>
                  </a:lnTo>
                  <a:lnTo>
                    <a:pt x="1607241" y="1116816"/>
                  </a:lnTo>
                  <a:cubicBezTo>
                    <a:pt x="1607939" y="1117464"/>
                    <a:pt x="1608409" y="1117934"/>
                    <a:pt x="1609501" y="1117845"/>
                  </a:cubicBezTo>
                  <a:lnTo>
                    <a:pt x="1609501" y="1117845"/>
                  </a:lnTo>
                  <a:lnTo>
                    <a:pt x="1609501" y="1117845"/>
                  </a:lnTo>
                  <a:cubicBezTo>
                    <a:pt x="1610187" y="1117781"/>
                    <a:pt x="1610644" y="1117769"/>
                    <a:pt x="1611089" y="1117769"/>
                  </a:cubicBezTo>
                  <a:lnTo>
                    <a:pt x="1611089" y="1117769"/>
                  </a:lnTo>
                  <a:lnTo>
                    <a:pt x="1611089" y="1117769"/>
                  </a:lnTo>
                  <a:cubicBezTo>
                    <a:pt x="1611736" y="1117756"/>
                    <a:pt x="1612346" y="1117730"/>
                    <a:pt x="1613845" y="1117591"/>
                  </a:cubicBezTo>
                  <a:lnTo>
                    <a:pt x="1613845" y="1117591"/>
                  </a:lnTo>
                  <a:lnTo>
                    <a:pt x="1613845" y="1117591"/>
                  </a:lnTo>
                  <a:cubicBezTo>
                    <a:pt x="1614733" y="1117489"/>
                    <a:pt x="1615254" y="1117464"/>
                    <a:pt x="1615648" y="1117464"/>
                  </a:cubicBezTo>
                  <a:lnTo>
                    <a:pt x="1615648" y="1117464"/>
                  </a:lnTo>
                  <a:lnTo>
                    <a:pt x="1616169" y="1117464"/>
                  </a:lnTo>
                  <a:lnTo>
                    <a:pt x="1616169" y="1117464"/>
                  </a:lnTo>
                  <a:lnTo>
                    <a:pt x="1616169" y="1117464"/>
                  </a:lnTo>
                  <a:cubicBezTo>
                    <a:pt x="1616639" y="1117464"/>
                    <a:pt x="1617108" y="1117464"/>
                    <a:pt x="1618454" y="1117184"/>
                  </a:cubicBezTo>
                  <a:lnTo>
                    <a:pt x="1618454" y="1117184"/>
                  </a:lnTo>
                  <a:lnTo>
                    <a:pt x="1618454" y="1117184"/>
                  </a:lnTo>
                  <a:cubicBezTo>
                    <a:pt x="1621109" y="1116664"/>
                    <a:pt x="1621109" y="1116664"/>
                    <a:pt x="1623370" y="1116245"/>
                  </a:cubicBezTo>
                  <a:lnTo>
                    <a:pt x="1623370" y="1116245"/>
                  </a:lnTo>
                  <a:lnTo>
                    <a:pt x="1623370" y="1116245"/>
                  </a:lnTo>
                  <a:cubicBezTo>
                    <a:pt x="1624131" y="1116118"/>
                    <a:pt x="1624753" y="1115851"/>
                    <a:pt x="1625325" y="1115597"/>
                  </a:cubicBezTo>
                  <a:lnTo>
                    <a:pt x="1625325" y="1115597"/>
                  </a:lnTo>
                  <a:lnTo>
                    <a:pt x="1625325" y="1115597"/>
                  </a:lnTo>
                  <a:cubicBezTo>
                    <a:pt x="1625896" y="1115356"/>
                    <a:pt x="1626367" y="1115153"/>
                    <a:pt x="1626811" y="1115153"/>
                  </a:cubicBezTo>
                  <a:lnTo>
                    <a:pt x="1626811" y="1115153"/>
                  </a:lnTo>
                  <a:lnTo>
                    <a:pt x="1626811" y="1115153"/>
                  </a:lnTo>
                  <a:cubicBezTo>
                    <a:pt x="1627230" y="1115153"/>
                    <a:pt x="1627776" y="1115343"/>
                    <a:pt x="1628081" y="1116219"/>
                  </a:cubicBezTo>
                  <a:lnTo>
                    <a:pt x="1628081" y="1116219"/>
                  </a:lnTo>
                  <a:lnTo>
                    <a:pt x="1628081" y="1116219"/>
                  </a:lnTo>
                  <a:cubicBezTo>
                    <a:pt x="1628424" y="1117223"/>
                    <a:pt x="1629173" y="1119699"/>
                    <a:pt x="1628716" y="1120512"/>
                  </a:cubicBezTo>
                  <a:lnTo>
                    <a:pt x="1628716" y="1120512"/>
                  </a:lnTo>
                  <a:lnTo>
                    <a:pt x="1628716" y="1120512"/>
                  </a:lnTo>
                  <a:cubicBezTo>
                    <a:pt x="1628690" y="1120537"/>
                    <a:pt x="1628716" y="1120639"/>
                    <a:pt x="1628716" y="1120689"/>
                  </a:cubicBezTo>
                  <a:lnTo>
                    <a:pt x="1628716" y="1120689"/>
                  </a:lnTo>
                  <a:lnTo>
                    <a:pt x="1628716" y="1120689"/>
                  </a:lnTo>
                  <a:cubicBezTo>
                    <a:pt x="1628792" y="1121578"/>
                    <a:pt x="1628348" y="1122023"/>
                    <a:pt x="1627128" y="1122214"/>
                  </a:cubicBezTo>
                  <a:lnTo>
                    <a:pt x="1627128" y="1122214"/>
                  </a:lnTo>
                  <a:lnTo>
                    <a:pt x="1627128" y="1122214"/>
                  </a:lnTo>
                  <a:cubicBezTo>
                    <a:pt x="1626163" y="1122353"/>
                    <a:pt x="1625998" y="1122467"/>
                    <a:pt x="1625668" y="1122620"/>
                  </a:cubicBezTo>
                  <a:lnTo>
                    <a:pt x="1625668" y="1122620"/>
                  </a:lnTo>
                  <a:lnTo>
                    <a:pt x="1625668" y="1122620"/>
                  </a:lnTo>
                  <a:cubicBezTo>
                    <a:pt x="1625427" y="1122734"/>
                    <a:pt x="1625096" y="1122899"/>
                    <a:pt x="1624436" y="1123115"/>
                  </a:cubicBezTo>
                  <a:lnTo>
                    <a:pt x="1624436" y="1123115"/>
                  </a:lnTo>
                  <a:lnTo>
                    <a:pt x="1624436" y="1123115"/>
                  </a:lnTo>
                  <a:cubicBezTo>
                    <a:pt x="1623509" y="1123433"/>
                    <a:pt x="1623141" y="1123712"/>
                    <a:pt x="1622569" y="1124144"/>
                  </a:cubicBezTo>
                  <a:lnTo>
                    <a:pt x="1622569" y="1124144"/>
                  </a:lnTo>
                  <a:lnTo>
                    <a:pt x="1622569" y="1124144"/>
                  </a:lnTo>
                  <a:cubicBezTo>
                    <a:pt x="1622226" y="1124423"/>
                    <a:pt x="1621782" y="1124779"/>
                    <a:pt x="1621083" y="1125185"/>
                  </a:cubicBezTo>
                  <a:lnTo>
                    <a:pt x="1621083" y="1125185"/>
                  </a:lnTo>
                  <a:lnTo>
                    <a:pt x="1621083" y="1125185"/>
                  </a:lnTo>
                  <a:cubicBezTo>
                    <a:pt x="1620563" y="1125528"/>
                    <a:pt x="1620410" y="1125744"/>
                    <a:pt x="1620258" y="1125985"/>
                  </a:cubicBezTo>
                  <a:lnTo>
                    <a:pt x="1620258" y="1125985"/>
                  </a:lnTo>
                  <a:lnTo>
                    <a:pt x="1620258" y="1125985"/>
                  </a:lnTo>
                  <a:cubicBezTo>
                    <a:pt x="1619788" y="1126658"/>
                    <a:pt x="1619445" y="1126912"/>
                    <a:pt x="1617236" y="1126988"/>
                  </a:cubicBezTo>
                  <a:lnTo>
                    <a:pt x="1617236" y="1126988"/>
                  </a:lnTo>
                  <a:lnTo>
                    <a:pt x="1617236" y="1126988"/>
                  </a:lnTo>
                  <a:cubicBezTo>
                    <a:pt x="1613984" y="1127128"/>
                    <a:pt x="1613019" y="1127255"/>
                    <a:pt x="1611826" y="1128081"/>
                  </a:cubicBezTo>
                  <a:lnTo>
                    <a:pt x="1611826" y="1128081"/>
                  </a:lnTo>
                  <a:lnTo>
                    <a:pt x="1611826" y="1128081"/>
                  </a:lnTo>
                  <a:cubicBezTo>
                    <a:pt x="1611406" y="1128386"/>
                    <a:pt x="1611063" y="1128652"/>
                    <a:pt x="1610708" y="1128906"/>
                  </a:cubicBezTo>
                  <a:lnTo>
                    <a:pt x="1610708" y="1128906"/>
                  </a:lnTo>
                  <a:lnTo>
                    <a:pt x="1610708" y="1128906"/>
                  </a:lnTo>
                  <a:cubicBezTo>
                    <a:pt x="1609946" y="1129491"/>
                    <a:pt x="1609222" y="1130037"/>
                    <a:pt x="1607939" y="1130773"/>
                  </a:cubicBezTo>
                  <a:lnTo>
                    <a:pt x="1607939" y="1130773"/>
                  </a:lnTo>
                  <a:lnTo>
                    <a:pt x="1607939" y="1130773"/>
                  </a:lnTo>
                  <a:cubicBezTo>
                    <a:pt x="1607165" y="1131217"/>
                    <a:pt x="1606377" y="1131776"/>
                    <a:pt x="1605577" y="1132310"/>
                  </a:cubicBezTo>
                  <a:lnTo>
                    <a:pt x="1605577" y="1132310"/>
                  </a:lnTo>
                  <a:lnTo>
                    <a:pt x="1605577" y="1132310"/>
                  </a:lnTo>
                  <a:cubicBezTo>
                    <a:pt x="1604561" y="1133046"/>
                    <a:pt x="1603469" y="1133758"/>
                    <a:pt x="1602453" y="1134253"/>
                  </a:cubicBezTo>
                  <a:lnTo>
                    <a:pt x="1602453" y="1134253"/>
                  </a:lnTo>
                  <a:lnTo>
                    <a:pt x="1602453" y="1134253"/>
                  </a:lnTo>
                  <a:cubicBezTo>
                    <a:pt x="1601805" y="1134532"/>
                    <a:pt x="1601437" y="1134901"/>
                    <a:pt x="1601018" y="1135294"/>
                  </a:cubicBezTo>
                  <a:lnTo>
                    <a:pt x="1601018" y="1135294"/>
                  </a:lnTo>
                  <a:lnTo>
                    <a:pt x="1601018" y="1135294"/>
                  </a:lnTo>
                  <a:cubicBezTo>
                    <a:pt x="1600370" y="1135916"/>
                    <a:pt x="1599646" y="1136590"/>
                    <a:pt x="1598110" y="1136933"/>
                  </a:cubicBezTo>
                  <a:lnTo>
                    <a:pt x="1598110" y="1136933"/>
                  </a:lnTo>
                  <a:lnTo>
                    <a:pt x="1598110" y="1136933"/>
                  </a:lnTo>
                  <a:cubicBezTo>
                    <a:pt x="1597119" y="1137148"/>
                    <a:pt x="1596383" y="1137440"/>
                    <a:pt x="1595786" y="1137682"/>
                  </a:cubicBezTo>
                  <a:lnTo>
                    <a:pt x="1595786" y="1137682"/>
                  </a:lnTo>
                  <a:lnTo>
                    <a:pt x="1595786" y="1137682"/>
                  </a:lnTo>
                  <a:cubicBezTo>
                    <a:pt x="1594808" y="1138037"/>
                    <a:pt x="1594096" y="1138253"/>
                    <a:pt x="1593500" y="1137948"/>
                  </a:cubicBezTo>
                  <a:lnTo>
                    <a:pt x="1593500" y="1137948"/>
                  </a:lnTo>
                  <a:lnTo>
                    <a:pt x="1593500" y="1137948"/>
                  </a:lnTo>
                  <a:cubicBezTo>
                    <a:pt x="1593474" y="1137936"/>
                    <a:pt x="1593398" y="1137898"/>
                    <a:pt x="1593106" y="1137898"/>
                  </a:cubicBezTo>
                  <a:lnTo>
                    <a:pt x="1593106" y="1137898"/>
                  </a:lnTo>
                  <a:lnTo>
                    <a:pt x="1593106" y="1137898"/>
                  </a:lnTo>
                  <a:cubicBezTo>
                    <a:pt x="1591988" y="1137898"/>
                    <a:pt x="1589880" y="1138571"/>
                    <a:pt x="1589283" y="1138774"/>
                  </a:cubicBezTo>
                  <a:lnTo>
                    <a:pt x="1589283" y="1138774"/>
                  </a:lnTo>
                  <a:lnTo>
                    <a:pt x="1589283" y="1138774"/>
                  </a:lnTo>
                  <a:cubicBezTo>
                    <a:pt x="1588864" y="1138913"/>
                    <a:pt x="1588369" y="1138990"/>
                    <a:pt x="1587874" y="1139091"/>
                  </a:cubicBezTo>
                  <a:lnTo>
                    <a:pt x="1587874" y="1139091"/>
                  </a:lnTo>
                  <a:lnTo>
                    <a:pt x="1587874" y="1139091"/>
                  </a:lnTo>
                  <a:cubicBezTo>
                    <a:pt x="1586997" y="1139256"/>
                    <a:pt x="1585956" y="1139434"/>
                    <a:pt x="1585715" y="1139866"/>
                  </a:cubicBezTo>
                  <a:lnTo>
                    <a:pt x="1585715" y="1139866"/>
                  </a:lnTo>
                  <a:lnTo>
                    <a:pt x="1585715" y="1139866"/>
                  </a:lnTo>
                  <a:cubicBezTo>
                    <a:pt x="1585613" y="1140031"/>
                    <a:pt x="1585486" y="1140234"/>
                    <a:pt x="1585385" y="1140399"/>
                  </a:cubicBezTo>
                  <a:lnTo>
                    <a:pt x="1585385" y="1140399"/>
                  </a:lnTo>
                  <a:lnTo>
                    <a:pt x="1585385" y="1140399"/>
                  </a:lnTo>
                  <a:cubicBezTo>
                    <a:pt x="1585486" y="1140374"/>
                    <a:pt x="1585613" y="1140336"/>
                    <a:pt x="1585791" y="1140285"/>
                  </a:cubicBezTo>
                  <a:lnTo>
                    <a:pt x="1585791" y="1140285"/>
                  </a:lnTo>
                  <a:lnTo>
                    <a:pt x="1585791" y="1140285"/>
                  </a:lnTo>
                  <a:cubicBezTo>
                    <a:pt x="1587416" y="1139802"/>
                    <a:pt x="1588217" y="1139790"/>
                    <a:pt x="1589080" y="1139790"/>
                  </a:cubicBezTo>
                  <a:lnTo>
                    <a:pt x="1589080" y="1139790"/>
                  </a:lnTo>
                  <a:lnTo>
                    <a:pt x="1589080" y="1139790"/>
                  </a:lnTo>
                  <a:cubicBezTo>
                    <a:pt x="1589410" y="1139790"/>
                    <a:pt x="1589779" y="1139790"/>
                    <a:pt x="1590223" y="1139739"/>
                  </a:cubicBezTo>
                  <a:lnTo>
                    <a:pt x="1590223" y="1139739"/>
                  </a:lnTo>
                  <a:lnTo>
                    <a:pt x="1590223" y="1139739"/>
                  </a:lnTo>
                  <a:cubicBezTo>
                    <a:pt x="1590566" y="1139701"/>
                    <a:pt x="1590871" y="1139688"/>
                    <a:pt x="1591112" y="1139663"/>
                  </a:cubicBezTo>
                  <a:lnTo>
                    <a:pt x="1591112" y="1139663"/>
                  </a:lnTo>
                  <a:lnTo>
                    <a:pt x="1591112" y="1139663"/>
                  </a:lnTo>
                  <a:cubicBezTo>
                    <a:pt x="1592090" y="1139561"/>
                    <a:pt x="1592509" y="1139536"/>
                    <a:pt x="1593449" y="1139739"/>
                  </a:cubicBezTo>
                  <a:lnTo>
                    <a:pt x="1593449" y="1139739"/>
                  </a:lnTo>
                  <a:lnTo>
                    <a:pt x="1593449" y="1139739"/>
                  </a:lnTo>
                  <a:cubicBezTo>
                    <a:pt x="1593703" y="1139802"/>
                    <a:pt x="1593944" y="1139828"/>
                    <a:pt x="1594198" y="1139866"/>
                  </a:cubicBezTo>
                  <a:lnTo>
                    <a:pt x="1594198" y="1139866"/>
                  </a:lnTo>
                  <a:lnTo>
                    <a:pt x="1594198" y="1139866"/>
                  </a:lnTo>
                  <a:cubicBezTo>
                    <a:pt x="1595087" y="1139980"/>
                    <a:pt x="1596078" y="1140107"/>
                    <a:pt x="1597538" y="1141466"/>
                  </a:cubicBezTo>
                  <a:lnTo>
                    <a:pt x="1597538" y="1141466"/>
                  </a:lnTo>
                  <a:lnTo>
                    <a:pt x="1597538" y="1141466"/>
                  </a:lnTo>
                  <a:cubicBezTo>
                    <a:pt x="1599621" y="1143384"/>
                    <a:pt x="1600637" y="1144793"/>
                    <a:pt x="1600637" y="1145835"/>
                  </a:cubicBezTo>
                  <a:lnTo>
                    <a:pt x="1600637" y="1145835"/>
                  </a:lnTo>
                  <a:lnTo>
                    <a:pt x="1600637" y="1145835"/>
                  </a:lnTo>
                  <a:cubicBezTo>
                    <a:pt x="1600637" y="1146508"/>
                    <a:pt x="1600370" y="1146737"/>
                    <a:pt x="1600027" y="1146902"/>
                  </a:cubicBezTo>
                  <a:lnTo>
                    <a:pt x="1600027" y="1146902"/>
                  </a:lnTo>
                  <a:lnTo>
                    <a:pt x="1600027" y="1146902"/>
                  </a:lnTo>
                  <a:cubicBezTo>
                    <a:pt x="1599773" y="1147054"/>
                    <a:pt x="1599430" y="1147283"/>
                    <a:pt x="1598834" y="1148235"/>
                  </a:cubicBezTo>
                  <a:lnTo>
                    <a:pt x="1598834" y="1148235"/>
                  </a:lnTo>
                  <a:lnTo>
                    <a:pt x="1598834" y="1148235"/>
                  </a:lnTo>
                  <a:cubicBezTo>
                    <a:pt x="1597640" y="1150229"/>
                    <a:pt x="1595316" y="1152261"/>
                    <a:pt x="1593843" y="1152591"/>
                  </a:cubicBezTo>
                  <a:lnTo>
                    <a:pt x="1593843" y="1152591"/>
                  </a:lnTo>
                  <a:lnTo>
                    <a:pt x="1593843" y="1152591"/>
                  </a:lnTo>
                  <a:cubicBezTo>
                    <a:pt x="1593474" y="1152667"/>
                    <a:pt x="1593106" y="1152731"/>
                    <a:pt x="1592700" y="1152782"/>
                  </a:cubicBezTo>
                  <a:lnTo>
                    <a:pt x="1592700" y="1152782"/>
                  </a:lnTo>
                  <a:lnTo>
                    <a:pt x="1592700" y="1152782"/>
                  </a:lnTo>
                  <a:cubicBezTo>
                    <a:pt x="1591836" y="1152909"/>
                    <a:pt x="1590972" y="1153048"/>
                    <a:pt x="1590299" y="1153455"/>
                  </a:cubicBezTo>
                  <a:lnTo>
                    <a:pt x="1590299" y="1153455"/>
                  </a:lnTo>
                  <a:lnTo>
                    <a:pt x="1590299" y="1153455"/>
                  </a:lnTo>
                  <a:cubicBezTo>
                    <a:pt x="1589956" y="1153683"/>
                    <a:pt x="1589525" y="1153861"/>
                    <a:pt x="1589131" y="1154039"/>
                  </a:cubicBezTo>
                  <a:lnTo>
                    <a:pt x="1589131" y="1154039"/>
                  </a:lnTo>
                  <a:lnTo>
                    <a:pt x="1589131" y="1154039"/>
                  </a:lnTo>
                  <a:cubicBezTo>
                    <a:pt x="1588737" y="1154217"/>
                    <a:pt x="1588064" y="1154521"/>
                    <a:pt x="1587988" y="1154623"/>
                  </a:cubicBezTo>
                  <a:lnTo>
                    <a:pt x="1587988" y="1154623"/>
                  </a:lnTo>
                  <a:lnTo>
                    <a:pt x="1587988" y="1154623"/>
                  </a:lnTo>
                  <a:cubicBezTo>
                    <a:pt x="1588420" y="1155474"/>
                    <a:pt x="1588788" y="1155791"/>
                    <a:pt x="1588966" y="1155791"/>
                  </a:cubicBezTo>
                  <a:lnTo>
                    <a:pt x="1588966" y="1155791"/>
                  </a:lnTo>
                  <a:lnTo>
                    <a:pt x="1588966" y="1155791"/>
                  </a:lnTo>
                  <a:cubicBezTo>
                    <a:pt x="1589004" y="1155791"/>
                    <a:pt x="1589080" y="1155715"/>
                    <a:pt x="1589131" y="1155690"/>
                  </a:cubicBezTo>
                  <a:lnTo>
                    <a:pt x="1589131" y="1155690"/>
                  </a:lnTo>
                  <a:lnTo>
                    <a:pt x="1589385" y="1155410"/>
                  </a:lnTo>
                  <a:lnTo>
                    <a:pt x="1589385" y="1155410"/>
                  </a:lnTo>
                  <a:lnTo>
                    <a:pt x="1589385" y="1155410"/>
                  </a:lnTo>
                  <a:cubicBezTo>
                    <a:pt x="1589931" y="1154852"/>
                    <a:pt x="1590325" y="1154445"/>
                    <a:pt x="1590871" y="1154445"/>
                  </a:cubicBezTo>
                  <a:lnTo>
                    <a:pt x="1590871" y="1154445"/>
                  </a:lnTo>
                  <a:lnTo>
                    <a:pt x="1590871" y="1154445"/>
                  </a:lnTo>
                  <a:cubicBezTo>
                    <a:pt x="1591099" y="1154445"/>
                    <a:pt x="1591315" y="1154534"/>
                    <a:pt x="1591544" y="1154699"/>
                  </a:cubicBezTo>
                  <a:lnTo>
                    <a:pt x="1591544" y="1154699"/>
                  </a:lnTo>
                  <a:lnTo>
                    <a:pt x="1591544" y="1154699"/>
                  </a:lnTo>
                  <a:cubicBezTo>
                    <a:pt x="1591912" y="1154979"/>
                    <a:pt x="1592116" y="1155487"/>
                    <a:pt x="1592281" y="1155956"/>
                  </a:cubicBezTo>
                  <a:lnTo>
                    <a:pt x="1592281" y="1155956"/>
                  </a:lnTo>
                  <a:lnTo>
                    <a:pt x="1592281" y="1155956"/>
                  </a:lnTo>
                  <a:cubicBezTo>
                    <a:pt x="1592281" y="1155969"/>
                    <a:pt x="1592306" y="1155982"/>
                    <a:pt x="1592306" y="1156033"/>
                  </a:cubicBezTo>
                  <a:lnTo>
                    <a:pt x="1592306" y="1156033"/>
                  </a:lnTo>
                  <a:lnTo>
                    <a:pt x="1592306" y="1156033"/>
                  </a:lnTo>
                  <a:cubicBezTo>
                    <a:pt x="1592331" y="1155880"/>
                    <a:pt x="1592407" y="1155753"/>
                    <a:pt x="1592458" y="1155575"/>
                  </a:cubicBezTo>
                  <a:lnTo>
                    <a:pt x="1592458" y="1155575"/>
                  </a:lnTo>
                  <a:lnTo>
                    <a:pt x="1592585" y="1155220"/>
                  </a:lnTo>
                  <a:lnTo>
                    <a:pt x="1592585" y="1155220"/>
                  </a:lnTo>
                  <a:lnTo>
                    <a:pt x="1592585" y="1155220"/>
                  </a:lnTo>
                  <a:cubicBezTo>
                    <a:pt x="1592662" y="1154941"/>
                    <a:pt x="1592725" y="1154699"/>
                    <a:pt x="1592776" y="1154496"/>
                  </a:cubicBezTo>
                  <a:lnTo>
                    <a:pt x="1592776" y="1154496"/>
                  </a:lnTo>
                  <a:lnTo>
                    <a:pt x="1592776" y="1154496"/>
                  </a:lnTo>
                  <a:cubicBezTo>
                    <a:pt x="1592979" y="1153785"/>
                    <a:pt x="1593131" y="1153175"/>
                    <a:pt x="1594046" y="1152782"/>
                  </a:cubicBezTo>
                  <a:lnTo>
                    <a:pt x="1594046" y="1152782"/>
                  </a:lnTo>
                  <a:lnTo>
                    <a:pt x="1594046" y="1152782"/>
                  </a:lnTo>
                  <a:cubicBezTo>
                    <a:pt x="1594274" y="1152680"/>
                    <a:pt x="1594592" y="1152566"/>
                    <a:pt x="1594986" y="1152413"/>
                  </a:cubicBezTo>
                  <a:lnTo>
                    <a:pt x="1594986" y="1152413"/>
                  </a:lnTo>
                  <a:lnTo>
                    <a:pt x="1594986" y="1152413"/>
                  </a:lnTo>
                  <a:cubicBezTo>
                    <a:pt x="1596383" y="1151867"/>
                    <a:pt x="1598961" y="1150851"/>
                    <a:pt x="1600053" y="1150051"/>
                  </a:cubicBezTo>
                  <a:lnTo>
                    <a:pt x="1600053" y="1150051"/>
                  </a:lnTo>
                  <a:lnTo>
                    <a:pt x="1600053" y="1150051"/>
                  </a:lnTo>
                  <a:cubicBezTo>
                    <a:pt x="1600688" y="1149581"/>
                    <a:pt x="1600967" y="1149213"/>
                    <a:pt x="1601208" y="1148895"/>
                  </a:cubicBezTo>
                  <a:lnTo>
                    <a:pt x="1601208" y="1148895"/>
                  </a:lnTo>
                  <a:lnTo>
                    <a:pt x="1601208" y="1148895"/>
                  </a:lnTo>
                  <a:cubicBezTo>
                    <a:pt x="1601488" y="1148489"/>
                    <a:pt x="1601754" y="1148121"/>
                    <a:pt x="1602453" y="1147867"/>
                  </a:cubicBezTo>
                  <a:lnTo>
                    <a:pt x="1602453" y="1147867"/>
                  </a:lnTo>
                  <a:lnTo>
                    <a:pt x="1602453" y="1147867"/>
                  </a:lnTo>
                  <a:cubicBezTo>
                    <a:pt x="1602631" y="1147790"/>
                    <a:pt x="1602821" y="1147727"/>
                    <a:pt x="1602974" y="1147651"/>
                  </a:cubicBezTo>
                  <a:lnTo>
                    <a:pt x="1602974" y="1147651"/>
                  </a:lnTo>
                  <a:lnTo>
                    <a:pt x="1602974" y="1147651"/>
                  </a:lnTo>
                  <a:cubicBezTo>
                    <a:pt x="1603698" y="1147334"/>
                    <a:pt x="1604409" y="1147105"/>
                    <a:pt x="1605577" y="1147448"/>
                  </a:cubicBezTo>
                  <a:lnTo>
                    <a:pt x="1605577" y="1147448"/>
                  </a:lnTo>
                  <a:lnTo>
                    <a:pt x="1605577" y="1147448"/>
                  </a:lnTo>
                  <a:cubicBezTo>
                    <a:pt x="1605653" y="1147473"/>
                    <a:pt x="1605806" y="1147499"/>
                    <a:pt x="1606199" y="1147499"/>
                  </a:cubicBezTo>
                  <a:lnTo>
                    <a:pt x="1606199" y="1147499"/>
                  </a:lnTo>
                  <a:lnTo>
                    <a:pt x="1606199" y="1147499"/>
                  </a:lnTo>
                  <a:cubicBezTo>
                    <a:pt x="1606847" y="1147499"/>
                    <a:pt x="1607762" y="1147410"/>
                    <a:pt x="1608727" y="1147334"/>
                  </a:cubicBezTo>
                  <a:lnTo>
                    <a:pt x="1608727" y="1147334"/>
                  </a:lnTo>
                  <a:lnTo>
                    <a:pt x="1608727" y="1147334"/>
                  </a:lnTo>
                  <a:cubicBezTo>
                    <a:pt x="1609794" y="1147206"/>
                    <a:pt x="1610886" y="1147105"/>
                    <a:pt x="1611774" y="1147105"/>
                  </a:cubicBezTo>
                  <a:lnTo>
                    <a:pt x="1611774" y="1147105"/>
                  </a:lnTo>
                  <a:lnTo>
                    <a:pt x="1611774" y="1147105"/>
                  </a:lnTo>
                  <a:cubicBezTo>
                    <a:pt x="1612816" y="1147105"/>
                    <a:pt x="1613387" y="1147257"/>
                    <a:pt x="1613667" y="1147651"/>
                  </a:cubicBezTo>
                  <a:lnTo>
                    <a:pt x="1613667" y="1147651"/>
                  </a:lnTo>
                  <a:lnTo>
                    <a:pt x="1613667" y="1147651"/>
                  </a:lnTo>
                  <a:cubicBezTo>
                    <a:pt x="1613933" y="1148019"/>
                    <a:pt x="1614010" y="1148387"/>
                    <a:pt x="1614086" y="1148667"/>
                  </a:cubicBezTo>
                  <a:lnTo>
                    <a:pt x="1614086" y="1148667"/>
                  </a:lnTo>
                  <a:lnTo>
                    <a:pt x="1614086" y="1148667"/>
                  </a:lnTo>
                  <a:cubicBezTo>
                    <a:pt x="1614187" y="1149111"/>
                    <a:pt x="1614213" y="1149289"/>
                    <a:pt x="1615356" y="1149289"/>
                  </a:cubicBezTo>
                  <a:lnTo>
                    <a:pt x="1615356" y="1149289"/>
                  </a:lnTo>
                  <a:lnTo>
                    <a:pt x="1615356" y="1149289"/>
                  </a:lnTo>
                  <a:cubicBezTo>
                    <a:pt x="1617439" y="1149289"/>
                    <a:pt x="1619369" y="1149289"/>
                    <a:pt x="1619940" y="1149061"/>
                  </a:cubicBezTo>
                  <a:lnTo>
                    <a:pt x="1619940" y="1149061"/>
                  </a:lnTo>
                  <a:lnTo>
                    <a:pt x="1619940" y="1149061"/>
                  </a:lnTo>
                  <a:cubicBezTo>
                    <a:pt x="1620195" y="1148959"/>
                    <a:pt x="1620436" y="1148883"/>
                    <a:pt x="1620753" y="1148794"/>
                  </a:cubicBezTo>
                  <a:lnTo>
                    <a:pt x="1620753" y="1148794"/>
                  </a:lnTo>
                  <a:lnTo>
                    <a:pt x="1620753" y="1148794"/>
                  </a:lnTo>
                  <a:cubicBezTo>
                    <a:pt x="1621375" y="1148591"/>
                    <a:pt x="1622175" y="1148349"/>
                    <a:pt x="1623661" y="1147740"/>
                  </a:cubicBezTo>
                  <a:lnTo>
                    <a:pt x="1623661" y="1147740"/>
                  </a:lnTo>
                  <a:lnTo>
                    <a:pt x="1623661" y="1147740"/>
                  </a:lnTo>
                  <a:cubicBezTo>
                    <a:pt x="1624627" y="1147334"/>
                    <a:pt x="1625427" y="1147244"/>
                    <a:pt x="1626062" y="1147156"/>
                  </a:cubicBezTo>
                  <a:lnTo>
                    <a:pt x="1626062" y="1147156"/>
                  </a:lnTo>
                  <a:lnTo>
                    <a:pt x="1626062" y="1147156"/>
                  </a:lnTo>
                  <a:cubicBezTo>
                    <a:pt x="1627065" y="1147016"/>
                    <a:pt x="1627484" y="1146953"/>
                    <a:pt x="1627852" y="1146254"/>
                  </a:cubicBezTo>
                  <a:lnTo>
                    <a:pt x="1627852" y="1146254"/>
                  </a:lnTo>
                  <a:lnTo>
                    <a:pt x="1628132" y="1145721"/>
                  </a:lnTo>
                  <a:lnTo>
                    <a:pt x="1628132" y="1145721"/>
                  </a:lnTo>
                  <a:lnTo>
                    <a:pt x="1628132" y="1145721"/>
                  </a:lnTo>
                  <a:cubicBezTo>
                    <a:pt x="1628843" y="1144298"/>
                    <a:pt x="1629491" y="1143092"/>
                    <a:pt x="1630977" y="1142571"/>
                  </a:cubicBezTo>
                  <a:lnTo>
                    <a:pt x="1630977" y="1142571"/>
                  </a:lnTo>
                  <a:lnTo>
                    <a:pt x="1630977" y="1142571"/>
                  </a:lnTo>
                  <a:cubicBezTo>
                    <a:pt x="1632488" y="1142000"/>
                    <a:pt x="1632907" y="1141872"/>
                    <a:pt x="1634926" y="1141593"/>
                  </a:cubicBezTo>
                  <a:lnTo>
                    <a:pt x="1634926" y="1141593"/>
                  </a:lnTo>
                  <a:lnTo>
                    <a:pt x="1634926" y="1141593"/>
                  </a:lnTo>
                  <a:cubicBezTo>
                    <a:pt x="1635637" y="1141504"/>
                    <a:pt x="1635942" y="1141403"/>
                    <a:pt x="1636209" y="1141301"/>
                  </a:cubicBezTo>
                  <a:lnTo>
                    <a:pt x="1636209" y="1141301"/>
                  </a:lnTo>
                  <a:lnTo>
                    <a:pt x="1636209" y="1141301"/>
                  </a:lnTo>
                  <a:cubicBezTo>
                    <a:pt x="1636678" y="1141110"/>
                    <a:pt x="1637060" y="1140984"/>
                    <a:pt x="1639015" y="1141047"/>
                  </a:cubicBezTo>
                  <a:lnTo>
                    <a:pt x="1639015" y="1141047"/>
                  </a:lnTo>
                  <a:lnTo>
                    <a:pt x="1639015" y="1141047"/>
                  </a:lnTo>
                  <a:cubicBezTo>
                    <a:pt x="1640311" y="1141110"/>
                    <a:pt x="1641200" y="1141225"/>
                    <a:pt x="1641987" y="1141326"/>
                  </a:cubicBezTo>
                  <a:lnTo>
                    <a:pt x="1641987" y="1141326"/>
                  </a:lnTo>
                  <a:lnTo>
                    <a:pt x="1641987" y="1141326"/>
                  </a:lnTo>
                  <a:cubicBezTo>
                    <a:pt x="1642952" y="1141453"/>
                    <a:pt x="1643701" y="1141530"/>
                    <a:pt x="1644768" y="1141466"/>
                  </a:cubicBezTo>
                  <a:lnTo>
                    <a:pt x="1644768" y="1141466"/>
                  </a:lnTo>
                  <a:lnTo>
                    <a:pt x="1644768" y="1141466"/>
                  </a:lnTo>
                  <a:cubicBezTo>
                    <a:pt x="1645733" y="1141403"/>
                    <a:pt x="1647347" y="1140615"/>
                    <a:pt x="1648769" y="1139930"/>
                  </a:cubicBezTo>
                  <a:lnTo>
                    <a:pt x="1648769" y="1139930"/>
                  </a:lnTo>
                  <a:lnTo>
                    <a:pt x="1648769" y="1139930"/>
                  </a:lnTo>
                  <a:cubicBezTo>
                    <a:pt x="1650178" y="1139256"/>
                    <a:pt x="1651372" y="1138672"/>
                    <a:pt x="1652109" y="1138672"/>
                  </a:cubicBezTo>
                  <a:lnTo>
                    <a:pt x="1652109" y="1138672"/>
                  </a:lnTo>
                  <a:lnTo>
                    <a:pt x="1652109" y="1138672"/>
                  </a:lnTo>
                  <a:cubicBezTo>
                    <a:pt x="1652706" y="1138672"/>
                    <a:pt x="1653429" y="1138329"/>
                    <a:pt x="1654115" y="1137974"/>
                  </a:cubicBezTo>
                  <a:lnTo>
                    <a:pt x="1654115" y="1137974"/>
                  </a:lnTo>
                  <a:lnTo>
                    <a:pt x="1654115" y="1137974"/>
                  </a:lnTo>
                  <a:cubicBezTo>
                    <a:pt x="1654839" y="1137631"/>
                    <a:pt x="1655588" y="1137288"/>
                    <a:pt x="1656300" y="1137212"/>
                  </a:cubicBezTo>
                  <a:lnTo>
                    <a:pt x="1656300" y="1137212"/>
                  </a:lnTo>
                  <a:lnTo>
                    <a:pt x="1656300" y="1137212"/>
                  </a:lnTo>
                  <a:cubicBezTo>
                    <a:pt x="1657024" y="1137148"/>
                    <a:pt x="1658090" y="1137491"/>
                    <a:pt x="1659005" y="1137783"/>
                  </a:cubicBezTo>
                  <a:lnTo>
                    <a:pt x="1659005" y="1137783"/>
                  </a:lnTo>
                  <a:lnTo>
                    <a:pt x="1659005" y="1137783"/>
                  </a:lnTo>
                  <a:cubicBezTo>
                    <a:pt x="1659449" y="1137936"/>
                    <a:pt x="1659944" y="1138101"/>
                    <a:pt x="1660274" y="1138151"/>
                  </a:cubicBezTo>
                  <a:lnTo>
                    <a:pt x="1660274" y="1138151"/>
                  </a:lnTo>
                  <a:lnTo>
                    <a:pt x="1660274" y="1138151"/>
                  </a:lnTo>
                  <a:cubicBezTo>
                    <a:pt x="1660274" y="1138101"/>
                    <a:pt x="1660274" y="1138050"/>
                    <a:pt x="1660274" y="1138025"/>
                  </a:cubicBezTo>
                  <a:lnTo>
                    <a:pt x="1660274" y="1138025"/>
                  </a:lnTo>
                  <a:lnTo>
                    <a:pt x="1660274" y="1138025"/>
                  </a:lnTo>
                  <a:cubicBezTo>
                    <a:pt x="1660351" y="1137301"/>
                    <a:pt x="1660465" y="1135993"/>
                    <a:pt x="1661684" y="1135993"/>
                  </a:cubicBezTo>
                  <a:lnTo>
                    <a:pt x="1661684" y="1135993"/>
                  </a:lnTo>
                  <a:lnTo>
                    <a:pt x="1661684" y="1135993"/>
                  </a:lnTo>
                  <a:cubicBezTo>
                    <a:pt x="1661811" y="1135993"/>
                    <a:pt x="1661938" y="1136018"/>
                    <a:pt x="1662053" y="1136031"/>
                  </a:cubicBezTo>
                  <a:lnTo>
                    <a:pt x="1662053" y="1136031"/>
                  </a:lnTo>
                  <a:lnTo>
                    <a:pt x="1662053" y="1136031"/>
                  </a:lnTo>
                  <a:cubicBezTo>
                    <a:pt x="1662103" y="1136043"/>
                    <a:pt x="1666917" y="1137301"/>
                    <a:pt x="1667298" y="1138571"/>
                  </a:cubicBezTo>
                  <a:lnTo>
                    <a:pt x="1667298" y="1138571"/>
                  </a:lnTo>
                  <a:lnTo>
                    <a:pt x="1667298" y="1138571"/>
                  </a:lnTo>
                  <a:cubicBezTo>
                    <a:pt x="1667361" y="1138850"/>
                    <a:pt x="1667298" y="1139117"/>
                    <a:pt x="1667094" y="1139320"/>
                  </a:cubicBezTo>
                  <a:lnTo>
                    <a:pt x="1667094" y="1139320"/>
                  </a:lnTo>
                  <a:lnTo>
                    <a:pt x="1667094" y="1139320"/>
                  </a:lnTo>
                  <a:cubicBezTo>
                    <a:pt x="1666421" y="1139955"/>
                    <a:pt x="1665202" y="1141200"/>
                    <a:pt x="1663589" y="1142418"/>
                  </a:cubicBezTo>
                  <a:lnTo>
                    <a:pt x="1663589" y="1142418"/>
                  </a:lnTo>
                  <a:lnTo>
                    <a:pt x="1663589" y="1142418"/>
                  </a:lnTo>
                  <a:cubicBezTo>
                    <a:pt x="1662802" y="1143015"/>
                    <a:pt x="1662027" y="1143257"/>
                    <a:pt x="1661443" y="1143485"/>
                  </a:cubicBezTo>
                  <a:lnTo>
                    <a:pt x="1661443" y="1143485"/>
                  </a:lnTo>
                  <a:lnTo>
                    <a:pt x="1661443" y="1143485"/>
                  </a:lnTo>
                  <a:cubicBezTo>
                    <a:pt x="1660668" y="1143752"/>
                    <a:pt x="1660274" y="1143917"/>
                    <a:pt x="1659995" y="1144375"/>
                  </a:cubicBezTo>
                  <a:lnTo>
                    <a:pt x="1659995" y="1144375"/>
                  </a:lnTo>
                  <a:lnTo>
                    <a:pt x="1659856" y="1144654"/>
                  </a:lnTo>
                  <a:lnTo>
                    <a:pt x="1659856" y="1144654"/>
                  </a:lnTo>
                  <a:lnTo>
                    <a:pt x="1659856" y="1144654"/>
                  </a:lnTo>
                  <a:cubicBezTo>
                    <a:pt x="1659182" y="1145860"/>
                    <a:pt x="1658510" y="1147105"/>
                    <a:pt x="1657443" y="1147410"/>
                  </a:cubicBezTo>
                  <a:lnTo>
                    <a:pt x="1657443" y="1147410"/>
                  </a:lnTo>
                  <a:lnTo>
                    <a:pt x="1657443" y="1147410"/>
                  </a:lnTo>
                  <a:cubicBezTo>
                    <a:pt x="1656553" y="1147664"/>
                    <a:pt x="1655068" y="1148349"/>
                    <a:pt x="1654522" y="1148768"/>
                  </a:cubicBezTo>
                  <a:lnTo>
                    <a:pt x="1654522" y="1148768"/>
                  </a:lnTo>
                  <a:lnTo>
                    <a:pt x="1654522" y="1148768"/>
                  </a:lnTo>
                  <a:cubicBezTo>
                    <a:pt x="1655093" y="1149137"/>
                    <a:pt x="1655906" y="1149645"/>
                    <a:pt x="1656452" y="1149645"/>
                  </a:cubicBezTo>
                  <a:lnTo>
                    <a:pt x="1656452" y="1149645"/>
                  </a:lnTo>
                  <a:lnTo>
                    <a:pt x="1656452" y="1149645"/>
                  </a:lnTo>
                  <a:cubicBezTo>
                    <a:pt x="1656528" y="1149645"/>
                    <a:pt x="1656604" y="1149632"/>
                    <a:pt x="1656655" y="1149607"/>
                  </a:cubicBezTo>
                  <a:lnTo>
                    <a:pt x="1656655" y="1149607"/>
                  </a:lnTo>
                  <a:lnTo>
                    <a:pt x="1656655" y="1149607"/>
                  </a:lnTo>
                  <a:cubicBezTo>
                    <a:pt x="1657341" y="1149264"/>
                    <a:pt x="1658357" y="1148819"/>
                    <a:pt x="1659373" y="1148819"/>
                  </a:cubicBezTo>
                  <a:lnTo>
                    <a:pt x="1659373" y="1148819"/>
                  </a:lnTo>
                  <a:lnTo>
                    <a:pt x="1659373" y="1148819"/>
                  </a:lnTo>
                  <a:cubicBezTo>
                    <a:pt x="1659944" y="1148819"/>
                    <a:pt x="1660490" y="1148959"/>
                    <a:pt x="1660922" y="1149238"/>
                  </a:cubicBezTo>
                  <a:lnTo>
                    <a:pt x="1660922" y="1149238"/>
                  </a:lnTo>
                  <a:lnTo>
                    <a:pt x="1660922" y="1149238"/>
                  </a:lnTo>
                  <a:cubicBezTo>
                    <a:pt x="1662256" y="1150140"/>
                    <a:pt x="1662573" y="1151639"/>
                    <a:pt x="1662573" y="1151689"/>
                  </a:cubicBezTo>
                  <a:lnTo>
                    <a:pt x="1662573" y="1151689"/>
                  </a:lnTo>
                  <a:lnTo>
                    <a:pt x="1662624" y="1151918"/>
                  </a:lnTo>
                  <a:lnTo>
                    <a:pt x="1662624" y="1151918"/>
                  </a:lnTo>
                  <a:lnTo>
                    <a:pt x="1662510" y="1152096"/>
                  </a:lnTo>
                  <a:lnTo>
                    <a:pt x="1662510" y="1152096"/>
                  </a:lnTo>
                  <a:lnTo>
                    <a:pt x="1662510" y="1152096"/>
                  </a:lnTo>
                  <a:cubicBezTo>
                    <a:pt x="1662510" y="1152121"/>
                    <a:pt x="1661837" y="1153175"/>
                    <a:pt x="1661164" y="1154115"/>
                  </a:cubicBezTo>
                  <a:lnTo>
                    <a:pt x="1661164" y="1154115"/>
                  </a:lnTo>
                  <a:lnTo>
                    <a:pt x="1661164" y="1154115"/>
                  </a:lnTo>
                  <a:cubicBezTo>
                    <a:pt x="1660490" y="1155067"/>
                    <a:pt x="1657595" y="1157392"/>
                    <a:pt x="1655957" y="1157392"/>
                  </a:cubicBezTo>
                  <a:lnTo>
                    <a:pt x="1655957" y="1157392"/>
                  </a:lnTo>
                  <a:lnTo>
                    <a:pt x="1655957" y="1157392"/>
                  </a:lnTo>
                  <a:cubicBezTo>
                    <a:pt x="1655258" y="1157392"/>
                    <a:pt x="1653772" y="1157988"/>
                    <a:pt x="1652464" y="1158535"/>
                  </a:cubicBezTo>
                  <a:lnTo>
                    <a:pt x="1652464" y="1158535"/>
                  </a:lnTo>
                  <a:lnTo>
                    <a:pt x="1652464" y="1158535"/>
                  </a:lnTo>
                  <a:cubicBezTo>
                    <a:pt x="1651461" y="1158941"/>
                    <a:pt x="1650547" y="1159309"/>
                    <a:pt x="1649848" y="1159487"/>
                  </a:cubicBezTo>
                  <a:lnTo>
                    <a:pt x="1649848" y="1159487"/>
                  </a:lnTo>
                  <a:lnTo>
                    <a:pt x="1649848" y="1159487"/>
                  </a:lnTo>
                  <a:cubicBezTo>
                    <a:pt x="1649213" y="1159639"/>
                    <a:pt x="1648883" y="1159766"/>
                    <a:pt x="1648540" y="1159881"/>
                  </a:cubicBezTo>
                  <a:lnTo>
                    <a:pt x="1648540" y="1159881"/>
                  </a:lnTo>
                  <a:lnTo>
                    <a:pt x="1648540" y="1159881"/>
                  </a:lnTo>
                  <a:cubicBezTo>
                    <a:pt x="1648045" y="1160046"/>
                    <a:pt x="1647550" y="1160236"/>
                    <a:pt x="1646127" y="1160554"/>
                  </a:cubicBezTo>
                  <a:lnTo>
                    <a:pt x="1646127" y="1160554"/>
                  </a:lnTo>
                  <a:lnTo>
                    <a:pt x="1646127" y="1160554"/>
                  </a:lnTo>
                  <a:cubicBezTo>
                    <a:pt x="1645086" y="1160782"/>
                    <a:pt x="1644095" y="1160833"/>
                    <a:pt x="1643206" y="1160897"/>
                  </a:cubicBezTo>
                  <a:lnTo>
                    <a:pt x="1643206" y="1160897"/>
                  </a:lnTo>
                  <a:lnTo>
                    <a:pt x="1643206" y="1160897"/>
                  </a:lnTo>
                  <a:cubicBezTo>
                    <a:pt x="1642114" y="1160960"/>
                    <a:pt x="1641200" y="1161024"/>
                    <a:pt x="1640781" y="1161366"/>
                  </a:cubicBezTo>
                  <a:lnTo>
                    <a:pt x="1640781" y="1161366"/>
                  </a:lnTo>
                  <a:lnTo>
                    <a:pt x="1640781" y="1161366"/>
                  </a:lnTo>
                  <a:cubicBezTo>
                    <a:pt x="1640552" y="1161595"/>
                    <a:pt x="1640374" y="1161837"/>
                    <a:pt x="1640209" y="1162141"/>
                  </a:cubicBezTo>
                  <a:lnTo>
                    <a:pt x="1640209" y="1162141"/>
                  </a:lnTo>
                  <a:lnTo>
                    <a:pt x="1640209" y="1162141"/>
                  </a:lnTo>
                  <a:cubicBezTo>
                    <a:pt x="1639777" y="1162802"/>
                    <a:pt x="1639282" y="1163627"/>
                    <a:pt x="1637669" y="1164122"/>
                  </a:cubicBezTo>
                  <a:lnTo>
                    <a:pt x="1637669" y="1164122"/>
                  </a:lnTo>
                  <a:lnTo>
                    <a:pt x="1637669" y="1164122"/>
                  </a:lnTo>
                  <a:cubicBezTo>
                    <a:pt x="1637034" y="1164313"/>
                    <a:pt x="1636678" y="1164592"/>
                    <a:pt x="1636336" y="1164846"/>
                  </a:cubicBezTo>
                  <a:lnTo>
                    <a:pt x="1636336" y="1164846"/>
                  </a:lnTo>
                  <a:lnTo>
                    <a:pt x="1636336" y="1164846"/>
                  </a:lnTo>
                  <a:cubicBezTo>
                    <a:pt x="1635891" y="1165215"/>
                    <a:pt x="1635396" y="1165583"/>
                    <a:pt x="1634380" y="1165583"/>
                  </a:cubicBezTo>
                  <a:lnTo>
                    <a:pt x="1634380" y="1165583"/>
                  </a:lnTo>
                  <a:lnTo>
                    <a:pt x="1634380" y="1165583"/>
                  </a:lnTo>
                  <a:cubicBezTo>
                    <a:pt x="1633859" y="1165583"/>
                    <a:pt x="1633262" y="1165494"/>
                    <a:pt x="1632488" y="1165329"/>
                  </a:cubicBezTo>
                  <a:lnTo>
                    <a:pt x="1632488" y="1165329"/>
                  </a:lnTo>
                  <a:lnTo>
                    <a:pt x="1632488" y="1165329"/>
                  </a:lnTo>
                  <a:cubicBezTo>
                    <a:pt x="1630506" y="1164859"/>
                    <a:pt x="1629211" y="1164694"/>
                    <a:pt x="1628030" y="1164694"/>
                  </a:cubicBezTo>
                  <a:lnTo>
                    <a:pt x="1628030" y="1164694"/>
                  </a:lnTo>
                  <a:lnTo>
                    <a:pt x="1628030" y="1164694"/>
                  </a:lnTo>
                  <a:cubicBezTo>
                    <a:pt x="1627306" y="1164694"/>
                    <a:pt x="1626544" y="1164770"/>
                    <a:pt x="1625541" y="1164922"/>
                  </a:cubicBezTo>
                  <a:lnTo>
                    <a:pt x="1625541" y="1164922"/>
                  </a:lnTo>
                  <a:lnTo>
                    <a:pt x="1625541" y="1164922"/>
                  </a:lnTo>
                  <a:cubicBezTo>
                    <a:pt x="1624258" y="1165164"/>
                    <a:pt x="1622912" y="1165481"/>
                    <a:pt x="1621655" y="1165786"/>
                  </a:cubicBezTo>
                  <a:lnTo>
                    <a:pt x="1621655" y="1165786"/>
                  </a:lnTo>
                  <a:lnTo>
                    <a:pt x="1621655" y="1165786"/>
                  </a:lnTo>
                  <a:cubicBezTo>
                    <a:pt x="1620690" y="1166002"/>
                    <a:pt x="1619763" y="1166230"/>
                    <a:pt x="1618925" y="1166383"/>
                  </a:cubicBezTo>
                  <a:lnTo>
                    <a:pt x="1618925" y="1166383"/>
                  </a:lnTo>
                  <a:lnTo>
                    <a:pt x="1618925" y="1166383"/>
                  </a:lnTo>
                  <a:cubicBezTo>
                    <a:pt x="1617032" y="1166776"/>
                    <a:pt x="1613591" y="1167018"/>
                    <a:pt x="1613070" y="1167043"/>
                  </a:cubicBezTo>
                  <a:lnTo>
                    <a:pt x="1613070" y="1167043"/>
                  </a:lnTo>
                  <a:lnTo>
                    <a:pt x="1613070" y="1167043"/>
                  </a:lnTo>
                  <a:cubicBezTo>
                    <a:pt x="1612841" y="1167119"/>
                    <a:pt x="1612207" y="1167297"/>
                    <a:pt x="1611800" y="1167297"/>
                  </a:cubicBezTo>
                  <a:lnTo>
                    <a:pt x="1611800" y="1167297"/>
                  </a:lnTo>
                  <a:lnTo>
                    <a:pt x="1611800" y="1167297"/>
                  </a:lnTo>
                  <a:cubicBezTo>
                    <a:pt x="1611254" y="1167297"/>
                    <a:pt x="1611114" y="1166967"/>
                    <a:pt x="1611063" y="1166840"/>
                  </a:cubicBezTo>
                  <a:lnTo>
                    <a:pt x="1611063" y="1166840"/>
                  </a:lnTo>
                  <a:lnTo>
                    <a:pt x="1611063" y="1166840"/>
                  </a:lnTo>
                  <a:cubicBezTo>
                    <a:pt x="1610936" y="1166345"/>
                    <a:pt x="1611165" y="1165926"/>
                    <a:pt x="1613908" y="1164338"/>
                  </a:cubicBezTo>
                  <a:lnTo>
                    <a:pt x="1613908" y="1164338"/>
                  </a:lnTo>
                  <a:lnTo>
                    <a:pt x="1613908" y="1164338"/>
                  </a:lnTo>
                  <a:cubicBezTo>
                    <a:pt x="1616943" y="1162611"/>
                    <a:pt x="1618429" y="1161659"/>
                    <a:pt x="1619293" y="1161062"/>
                  </a:cubicBezTo>
                  <a:lnTo>
                    <a:pt x="1619293" y="1161062"/>
                  </a:lnTo>
                  <a:lnTo>
                    <a:pt x="1619293" y="1161062"/>
                  </a:lnTo>
                  <a:cubicBezTo>
                    <a:pt x="1618302" y="1161303"/>
                    <a:pt x="1617134" y="1161709"/>
                    <a:pt x="1616639" y="1162154"/>
                  </a:cubicBezTo>
                  <a:lnTo>
                    <a:pt x="1616639" y="1162154"/>
                  </a:lnTo>
                  <a:lnTo>
                    <a:pt x="1616639" y="1162154"/>
                  </a:lnTo>
                  <a:cubicBezTo>
                    <a:pt x="1615851" y="1162852"/>
                    <a:pt x="1614759" y="1163551"/>
                    <a:pt x="1613692" y="1164199"/>
                  </a:cubicBezTo>
                  <a:lnTo>
                    <a:pt x="1613692" y="1164199"/>
                  </a:lnTo>
                  <a:lnTo>
                    <a:pt x="1613692" y="1164199"/>
                  </a:lnTo>
                  <a:cubicBezTo>
                    <a:pt x="1613121" y="1164567"/>
                    <a:pt x="1612549" y="1164910"/>
                    <a:pt x="1612079" y="1165240"/>
                  </a:cubicBezTo>
                  <a:lnTo>
                    <a:pt x="1612079" y="1165240"/>
                  </a:lnTo>
                  <a:lnTo>
                    <a:pt x="1612079" y="1165240"/>
                  </a:lnTo>
                  <a:cubicBezTo>
                    <a:pt x="1611355" y="1165761"/>
                    <a:pt x="1610314" y="1166104"/>
                    <a:pt x="1609425" y="1166395"/>
                  </a:cubicBezTo>
                  <a:lnTo>
                    <a:pt x="1609425" y="1166395"/>
                  </a:lnTo>
                  <a:lnTo>
                    <a:pt x="1609425" y="1166395"/>
                  </a:lnTo>
                  <a:cubicBezTo>
                    <a:pt x="1608701" y="1166624"/>
                    <a:pt x="1607914" y="1166904"/>
                    <a:pt x="1607660" y="1167145"/>
                  </a:cubicBezTo>
                  <a:lnTo>
                    <a:pt x="1607660" y="1167145"/>
                  </a:lnTo>
                  <a:lnTo>
                    <a:pt x="1607660" y="1167145"/>
                  </a:lnTo>
                  <a:cubicBezTo>
                    <a:pt x="1607584" y="1167247"/>
                    <a:pt x="1605361" y="1169672"/>
                    <a:pt x="1603126" y="1169532"/>
                  </a:cubicBezTo>
                  <a:lnTo>
                    <a:pt x="1603126" y="1169532"/>
                  </a:lnTo>
                  <a:lnTo>
                    <a:pt x="1603126" y="1169532"/>
                  </a:lnTo>
                  <a:cubicBezTo>
                    <a:pt x="1601285" y="1169405"/>
                    <a:pt x="1597716" y="1170371"/>
                    <a:pt x="1596395" y="1170815"/>
                  </a:cubicBezTo>
                  <a:lnTo>
                    <a:pt x="1596395" y="1170815"/>
                  </a:lnTo>
                  <a:lnTo>
                    <a:pt x="1596395" y="1170815"/>
                  </a:lnTo>
                  <a:cubicBezTo>
                    <a:pt x="1595189" y="1171209"/>
                    <a:pt x="1571174" y="1178511"/>
                    <a:pt x="1568799" y="1178765"/>
                  </a:cubicBezTo>
                  <a:lnTo>
                    <a:pt x="1568799" y="1178765"/>
                  </a:lnTo>
                  <a:lnTo>
                    <a:pt x="1568799" y="1178765"/>
                  </a:lnTo>
                  <a:cubicBezTo>
                    <a:pt x="1567186" y="1178956"/>
                    <a:pt x="1564113" y="1179921"/>
                    <a:pt x="1561649" y="1180683"/>
                  </a:cubicBezTo>
                  <a:lnTo>
                    <a:pt x="1561649" y="1180683"/>
                  </a:lnTo>
                  <a:lnTo>
                    <a:pt x="1561649" y="1180683"/>
                  </a:lnTo>
                  <a:cubicBezTo>
                    <a:pt x="1560607" y="1181013"/>
                    <a:pt x="1559668" y="1181305"/>
                    <a:pt x="1558969" y="1181496"/>
                  </a:cubicBezTo>
                  <a:lnTo>
                    <a:pt x="1558969" y="1181496"/>
                  </a:lnTo>
                  <a:lnTo>
                    <a:pt x="1558969" y="1181496"/>
                  </a:lnTo>
                  <a:cubicBezTo>
                    <a:pt x="1557801" y="1181826"/>
                    <a:pt x="1554156" y="1182397"/>
                    <a:pt x="1550321" y="1183007"/>
                  </a:cubicBezTo>
                  <a:lnTo>
                    <a:pt x="1550321" y="1183007"/>
                  </a:lnTo>
                  <a:lnTo>
                    <a:pt x="1550321" y="1183007"/>
                  </a:lnTo>
                  <a:cubicBezTo>
                    <a:pt x="1546689" y="1183591"/>
                    <a:pt x="1542574" y="1184239"/>
                    <a:pt x="1541952" y="1184480"/>
                  </a:cubicBezTo>
                  <a:lnTo>
                    <a:pt x="1541952" y="1184480"/>
                  </a:lnTo>
                  <a:lnTo>
                    <a:pt x="1541952" y="1184480"/>
                  </a:lnTo>
                  <a:cubicBezTo>
                    <a:pt x="1541139" y="1184810"/>
                    <a:pt x="1538929" y="1185407"/>
                    <a:pt x="1536973" y="1185915"/>
                  </a:cubicBezTo>
                  <a:lnTo>
                    <a:pt x="1536973" y="1185915"/>
                  </a:lnTo>
                  <a:lnTo>
                    <a:pt x="1536973" y="1185915"/>
                  </a:lnTo>
                  <a:cubicBezTo>
                    <a:pt x="1535729" y="1186245"/>
                    <a:pt x="1534535" y="1186537"/>
                    <a:pt x="1534091" y="1186715"/>
                  </a:cubicBezTo>
                  <a:lnTo>
                    <a:pt x="1534091" y="1186715"/>
                  </a:lnTo>
                  <a:lnTo>
                    <a:pt x="1534091" y="1186715"/>
                  </a:lnTo>
                  <a:cubicBezTo>
                    <a:pt x="1533595" y="1186880"/>
                    <a:pt x="1532833" y="1186969"/>
                    <a:pt x="1531957" y="1187083"/>
                  </a:cubicBezTo>
                  <a:lnTo>
                    <a:pt x="1531957" y="1187083"/>
                  </a:lnTo>
                  <a:lnTo>
                    <a:pt x="1531957" y="1187083"/>
                  </a:lnTo>
                  <a:cubicBezTo>
                    <a:pt x="1530751" y="1187210"/>
                    <a:pt x="1529226" y="1187413"/>
                    <a:pt x="1528617" y="1187820"/>
                  </a:cubicBezTo>
                  <a:lnTo>
                    <a:pt x="1528617" y="1187820"/>
                  </a:lnTo>
                  <a:lnTo>
                    <a:pt x="1528617" y="1187820"/>
                  </a:lnTo>
                  <a:cubicBezTo>
                    <a:pt x="1528338" y="1187985"/>
                    <a:pt x="1528134" y="1188176"/>
                    <a:pt x="1527893" y="1188353"/>
                  </a:cubicBezTo>
                  <a:lnTo>
                    <a:pt x="1527893" y="1188353"/>
                  </a:lnTo>
                  <a:lnTo>
                    <a:pt x="1527893" y="1188353"/>
                  </a:lnTo>
                  <a:cubicBezTo>
                    <a:pt x="1527093" y="1188988"/>
                    <a:pt x="1526280" y="1189649"/>
                    <a:pt x="1524350" y="1189852"/>
                  </a:cubicBezTo>
                  <a:lnTo>
                    <a:pt x="1524350" y="1189852"/>
                  </a:lnTo>
                  <a:lnTo>
                    <a:pt x="1524350" y="1189852"/>
                  </a:lnTo>
                  <a:cubicBezTo>
                    <a:pt x="1514355" y="1190969"/>
                    <a:pt x="1503192" y="1192392"/>
                    <a:pt x="1502240" y="1192913"/>
                  </a:cubicBezTo>
                  <a:lnTo>
                    <a:pt x="1502240" y="1192913"/>
                  </a:lnTo>
                  <a:lnTo>
                    <a:pt x="1502240" y="1192913"/>
                  </a:lnTo>
                  <a:cubicBezTo>
                    <a:pt x="1501300" y="1193484"/>
                    <a:pt x="1500259" y="1193725"/>
                    <a:pt x="1498722" y="1193725"/>
                  </a:cubicBezTo>
                  <a:lnTo>
                    <a:pt x="1498722" y="1193725"/>
                  </a:lnTo>
                  <a:lnTo>
                    <a:pt x="1498722" y="1193725"/>
                  </a:lnTo>
                  <a:cubicBezTo>
                    <a:pt x="1497909" y="1193725"/>
                    <a:pt x="1496931" y="1193662"/>
                    <a:pt x="1495649" y="1193509"/>
                  </a:cubicBezTo>
                  <a:lnTo>
                    <a:pt x="1495649" y="1193509"/>
                  </a:lnTo>
                  <a:lnTo>
                    <a:pt x="1495649" y="1193509"/>
                  </a:lnTo>
                  <a:cubicBezTo>
                    <a:pt x="1494976" y="1193433"/>
                    <a:pt x="1493960" y="1193382"/>
                    <a:pt x="1492601" y="1193382"/>
                  </a:cubicBezTo>
                  <a:lnTo>
                    <a:pt x="1492601" y="1193382"/>
                  </a:lnTo>
                  <a:lnTo>
                    <a:pt x="1492601" y="1193382"/>
                  </a:lnTo>
                  <a:cubicBezTo>
                    <a:pt x="1490239" y="1193382"/>
                    <a:pt x="1487241" y="1193509"/>
                    <a:pt x="1484829" y="1193598"/>
                  </a:cubicBezTo>
                  <a:lnTo>
                    <a:pt x="1484829" y="1193598"/>
                  </a:lnTo>
                  <a:lnTo>
                    <a:pt x="1484829" y="1193598"/>
                  </a:lnTo>
                  <a:cubicBezTo>
                    <a:pt x="1482797" y="1193687"/>
                    <a:pt x="1481082" y="1193763"/>
                    <a:pt x="1480447" y="1193725"/>
                  </a:cubicBezTo>
                  <a:lnTo>
                    <a:pt x="1480447" y="1193725"/>
                  </a:lnTo>
                  <a:lnTo>
                    <a:pt x="1480320" y="1193725"/>
                  </a:lnTo>
                  <a:lnTo>
                    <a:pt x="1480320" y="1193725"/>
                  </a:lnTo>
                  <a:lnTo>
                    <a:pt x="1480320" y="1193725"/>
                  </a:lnTo>
                  <a:cubicBezTo>
                    <a:pt x="1479279" y="1193725"/>
                    <a:pt x="1476294" y="1194081"/>
                    <a:pt x="1473399" y="1194436"/>
                  </a:cubicBezTo>
                  <a:lnTo>
                    <a:pt x="1473399" y="1194436"/>
                  </a:lnTo>
                  <a:lnTo>
                    <a:pt x="1473399" y="1194436"/>
                  </a:lnTo>
                  <a:cubicBezTo>
                    <a:pt x="1470173" y="1194805"/>
                    <a:pt x="1466820" y="1195198"/>
                    <a:pt x="1465461" y="1195198"/>
                  </a:cubicBezTo>
                  <a:lnTo>
                    <a:pt x="1465461" y="1195198"/>
                  </a:lnTo>
                  <a:lnTo>
                    <a:pt x="1465461" y="1195198"/>
                  </a:lnTo>
                  <a:cubicBezTo>
                    <a:pt x="1464598" y="1195198"/>
                    <a:pt x="1463506" y="1195110"/>
                    <a:pt x="1462337" y="1195008"/>
                  </a:cubicBezTo>
                  <a:lnTo>
                    <a:pt x="1462337" y="1195008"/>
                  </a:lnTo>
                  <a:lnTo>
                    <a:pt x="1462337" y="1195008"/>
                  </a:lnTo>
                  <a:cubicBezTo>
                    <a:pt x="1461169" y="1194907"/>
                    <a:pt x="1459924" y="1194805"/>
                    <a:pt x="1458985" y="1194805"/>
                  </a:cubicBezTo>
                  <a:lnTo>
                    <a:pt x="1458985" y="1194805"/>
                  </a:lnTo>
                  <a:lnTo>
                    <a:pt x="1458985" y="1194805"/>
                  </a:lnTo>
                  <a:cubicBezTo>
                    <a:pt x="1458121" y="1194805"/>
                    <a:pt x="1457728" y="1194894"/>
                    <a:pt x="1457524" y="1194957"/>
                  </a:cubicBezTo>
                  <a:lnTo>
                    <a:pt x="1457524" y="1194957"/>
                  </a:lnTo>
                  <a:lnTo>
                    <a:pt x="1457524" y="1194957"/>
                  </a:lnTo>
                  <a:cubicBezTo>
                    <a:pt x="1457156" y="1195351"/>
                    <a:pt x="1457054" y="1195427"/>
                    <a:pt x="1456826" y="1195427"/>
                  </a:cubicBezTo>
                  <a:lnTo>
                    <a:pt x="1456826" y="1195427"/>
                  </a:lnTo>
                  <a:lnTo>
                    <a:pt x="1456610" y="1195427"/>
                  </a:lnTo>
                  <a:lnTo>
                    <a:pt x="1456610" y="1195427"/>
                  </a:lnTo>
                  <a:lnTo>
                    <a:pt x="1454527" y="1196468"/>
                  </a:lnTo>
                  <a:lnTo>
                    <a:pt x="1454527" y="1196468"/>
                  </a:lnTo>
                  <a:lnTo>
                    <a:pt x="1456407" y="1194576"/>
                  </a:lnTo>
                  <a:lnTo>
                    <a:pt x="1456407" y="1194576"/>
                  </a:lnTo>
                  <a:lnTo>
                    <a:pt x="1456407" y="1194576"/>
                  </a:lnTo>
                  <a:cubicBezTo>
                    <a:pt x="1456458" y="1194487"/>
                    <a:pt x="1456533" y="1194411"/>
                    <a:pt x="1456610" y="1194335"/>
                  </a:cubicBezTo>
                  <a:lnTo>
                    <a:pt x="1456610" y="1194335"/>
                  </a:lnTo>
                  <a:lnTo>
                    <a:pt x="1456610" y="1194335"/>
                  </a:lnTo>
                  <a:cubicBezTo>
                    <a:pt x="1456686" y="1194259"/>
                    <a:pt x="1456749" y="1194170"/>
                    <a:pt x="1456902" y="1194106"/>
                  </a:cubicBezTo>
                  <a:lnTo>
                    <a:pt x="1456902" y="1194106"/>
                  </a:lnTo>
                  <a:lnTo>
                    <a:pt x="1457130" y="1193852"/>
                  </a:lnTo>
                  <a:lnTo>
                    <a:pt x="1457130" y="1193852"/>
                  </a:lnTo>
                  <a:lnTo>
                    <a:pt x="1457130" y="1193852"/>
                  </a:lnTo>
                  <a:cubicBezTo>
                    <a:pt x="1457702" y="1193306"/>
                    <a:pt x="1458464" y="1192519"/>
                    <a:pt x="1458858" y="1192189"/>
                  </a:cubicBezTo>
                  <a:lnTo>
                    <a:pt x="1458858" y="1192189"/>
                  </a:lnTo>
                  <a:lnTo>
                    <a:pt x="1458858" y="1192189"/>
                  </a:lnTo>
                  <a:cubicBezTo>
                    <a:pt x="1459582" y="1191592"/>
                    <a:pt x="1459708" y="1191490"/>
                    <a:pt x="1459607" y="1190715"/>
                  </a:cubicBezTo>
                  <a:lnTo>
                    <a:pt x="1459607" y="1190715"/>
                  </a:lnTo>
                  <a:lnTo>
                    <a:pt x="1459607" y="1190715"/>
                  </a:lnTo>
                  <a:cubicBezTo>
                    <a:pt x="1459582" y="1190462"/>
                    <a:pt x="1459505" y="1190258"/>
                    <a:pt x="1459429" y="1190081"/>
                  </a:cubicBezTo>
                  <a:lnTo>
                    <a:pt x="1459429" y="1190081"/>
                  </a:lnTo>
                  <a:lnTo>
                    <a:pt x="1459429" y="1190081"/>
                  </a:lnTo>
                  <a:cubicBezTo>
                    <a:pt x="1459340" y="1189725"/>
                    <a:pt x="1459213" y="1189395"/>
                    <a:pt x="1459429" y="1189090"/>
                  </a:cubicBezTo>
                  <a:lnTo>
                    <a:pt x="1459429" y="1189090"/>
                  </a:lnTo>
                  <a:lnTo>
                    <a:pt x="1459429" y="1189090"/>
                  </a:lnTo>
                  <a:cubicBezTo>
                    <a:pt x="1459531" y="1188950"/>
                    <a:pt x="1459734" y="1188798"/>
                    <a:pt x="1460051" y="1188798"/>
                  </a:cubicBezTo>
                  <a:lnTo>
                    <a:pt x="1460051" y="1188798"/>
                  </a:lnTo>
                  <a:lnTo>
                    <a:pt x="1460051" y="1188798"/>
                  </a:lnTo>
                  <a:cubicBezTo>
                    <a:pt x="1460305" y="1188798"/>
                    <a:pt x="1460648" y="1188874"/>
                    <a:pt x="1461220" y="1189103"/>
                  </a:cubicBezTo>
                  <a:lnTo>
                    <a:pt x="1461220" y="1189103"/>
                  </a:lnTo>
                  <a:lnTo>
                    <a:pt x="1461220" y="1189103"/>
                  </a:lnTo>
                  <a:cubicBezTo>
                    <a:pt x="1461944" y="1189344"/>
                    <a:pt x="1462337" y="1189623"/>
                    <a:pt x="1462579" y="1189788"/>
                  </a:cubicBezTo>
                  <a:lnTo>
                    <a:pt x="1462579" y="1189788"/>
                  </a:lnTo>
                  <a:lnTo>
                    <a:pt x="1462579" y="1189788"/>
                  </a:lnTo>
                  <a:cubicBezTo>
                    <a:pt x="1462757" y="1189916"/>
                    <a:pt x="1462782" y="1189941"/>
                    <a:pt x="1462833" y="1189941"/>
                  </a:cubicBezTo>
                  <a:lnTo>
                    <a:pt x="1462833" y="1189941"/>
                  </a:lnTo>
                  <a:lnTo>
                    <a:pt x="1462833" y="1189941"/>
                  </a:lnTo>
                  <a:cubicBezTo>
                    <a:pt x="1463036" y="1189941"/>
                    <a:pt x="1463531" y="1189712"/>
                    <a:pt x="1463671" y="1189636"/>
                  </a:cubicBezTo>
                  <a:lnTo>
                    <a:pt x="1463671" y="1189636"/>
                  </a:lnTo>
                  <a:lnTo>
                    <a:pt x="1463671" y="1189636"/>
                  </a:lnTo>
                  <a:cubicBezTo>
                    <a:pt x="1464115" y="1189420"/>
                    <a:pt x="1464446" y="1189293"/>
                    <a:pt x="1464738" y="1189141"/>
                  </a:cubicBezTo>
                  <a:lnTo>
                    <a:pt x="1464738" y="1189141"/>
                  </a:lnTo>
                  <a:lnTo>
                    <a:pt x="1464738" y="1189141"/>
                  </a:lnTo>
                  <a:cubicBezTo>
                    <a:pt x="1465589" y="1188722"/>
                    <a:pt x="1466109" y="1188480"/>
                    <a:pt x="1467887" y="1187782"/>
                  </a:cubicBezTo>
                  <a:lnTo>
                    <a:pt x="1467887" y="1187782"/>
                  </a:lnTo>
                  <a:lnTo>
                    <a:pt x="1467887" y="1187782"/>
                  </a:lnTo>
                  <a:cubicBezTo>
                    <a:pt x="1469360" y="1187210"/>
                    <a:pt x="1470071" y="1186766"/>
                    <a:pt x="1470745" y="1186334"/>
                  </a:cubicBezTo>
                  <a:lnTo>
                    <a:pt x="1470745" y="1186334"/>
                  </a:lnTo>
                  <a:lnTo>
                    <a:pt x="1470745" y="1186334"/>
                  </a:lnTo>
                  <a:cubicBezTo>
                    <a:pt x="1471138" y="1186080"/>
                    <a:pt x="1471532" y="1185852"/>
                    <a:pt x="1472015" y="1185598"/>
                  </a:cubicBezTo>
                  <a:lnTo>
                    <a:pt x="1472015" y="1185598"/>
                  </a:lnTo>
                  <a:lnTo>
                    <a:pt x="1472015" y="1185598"/>
                  </a:lnTo>
                  <a:cubicBezTo>
                    <a:pt x="1473348" y="1184925"/>
                    <a:pt x="1474021" y="1184201"/>
                    <a:pt x="1474021" y="1183997"/>
                  </a:cubicBezTo>
                  <a:lnTo>
                    <a:pt x="1474021" y="1183997"/>
                  </a:lnTo>
                  <a:lnTo>
                    <a:pt x="1474021" y="1183997"/>
                  </a:lnTo>
                  <a:cubicBezTo>
                    <a:pt x="1473970" y="1183908"/>
                    <a:pt x="1473500" y="1183426"/>
                    <a:pt x="1469995" y="1183210"/>
                  </a:cubicBezTo>
                  <a:lnTo>
                    <a:pt x="1469995" y="1183210"/>
                  </a:lnTo>
                  <a:lnTo>
                    <a:pt x="1469995" y="1183210"/>
                  </a:lnTo>
                  <a:cubicBezTo>
                    <a:pt x="1469157" y="1183159"/>
                    <a:pt x="1468014" y="1183121"/>
                    <a:pt x="1466973" y="1183121"/>
                  </a:cubicBezTo>
                  <a:lnTo>
                    <a:pt x="1466973" y="1183121"/>
                  </a:lnTo>
                  <a:lnTo>
                    <a:pt x="1466973" y="1183121"/>
                  </a:lnTo>
                  <a:cubicBezTo>
                    <a:pt x="1465068" y="1183121"/>
                    <a:pt x="1464293" y="1183235"/>
                    <a:pt x="1464217" y="1183248"/>
                  </a:cubicBezTo>
                  <a:lnTo>
                    <a:pt x="1464217" y="1183248"/>
                  </a:lnTo>
                  <a:lnTo>
                    <a:pt x="1464217" y="1183248"/>
                  </a:lnTo>
                  <a:cubicBezTo>
                    <a:pt x="1464166" y="1183299"/>
                    <a:pt x="1464077" y="1183426"/>
                    <a:pt x="1463975" y="1183553"/>
                  </a:cubicBezTo>
                  <a:lnTo>
                    <a:pt x="1463975" y="1183553"/>
                  </a:lnTo>
                  <a:lnTo>
                    <a:pt x="1463975" y="1183553"/>
                  </a:lnTo>
                  <a:cubicBezTo>
                    <a:pt x="1463455" y="1184226"/>
                    <a:pt x="1462528" y="1185433"/>
                    <a:pt x="1460826" y="1185547"/>
                  </a:cubicBezTo>
                  <a:lnTo>
                    <a:pt x="1460826" y="1185547"/>
                  </a:lnTo>
                  <a:lnTo>
                    <a:pt x="1460826" y="1185547"/>
                  </a:lnTo>
                  <a:cubicBezTo>
                    <a:pt x="1458769" y="1185699"/>
                    <a:pt x="1455137" y="1186220"/>
                    <a:pt x="1453981" y="1186817"/>
                  </a:cubicBezTo>
                  <a:lnTo>
                    <a:pt x="1453981" y="1186817"/>
                  </a:lnTo>
                  <a:lnTo>
                    <a:pt x="1453981" y="1186817"/>
                  </a:lnTo>
                  <a:cubicBezTo>
                    <a:pt x="1453676" y="1186969"/>
                    <a:pt x="1453283" y="1187134"/>
                    <a:pt x="1452863" y="1187337"/>
                  </a:cubicBezTo>
                  <a:lnTo>
                    <a:pt x="1452863" y="1187337"/>
                  </a:lnTo>
                  <a:lnTo>
                    <a:pt x="1452863" y="1187337"/>
                  </a:lnTo>
                  <a:cubicBezTo>
                    <a:pt x="1452216" y="1187629"/>
                    <a:pt x="1451200" y="1188099"/>
                    <a:pt x="1450400" y="1188544"/>
                  </a:cubicBezTo>
                  <a:lnTo>
                    <a:pt x="1450400" y="1188544"/>
                  </a:lnTo>
                  <a:lnTo>
                    <a:pt x="1450400" y="1188544"/>
                  </a:lnTo>
                  <a:cubicBezTo>
                    <a:pt x="1451987" y="1188557"/>
                    <a:pt x="1453308" y="1190093"/>
                    <a:pt x="1453359" y="1190169"/>
                  </a:cubicBezTo>
                  <a:lnTo>
                    <a:pt x="1453359" y="1190169"/>
                  </a:lnTo>
                  <a:lnTo>
                    <a:pt x="1453549" y="1190411"/>
                  </a:lnTo>
                  <a:lnTo>
                    <a:pt x="1453549" y="1190411"/>
                  </a:lnTo>
                  <a:lnTo>
                    <a:pt x="1452737" y="1192684"/>
                  </a:lnTo>
                  <a:lnTo>
                    <a:pt x="1452737" y="1192684"/>
                  </a:lnTo>
                  <a:lnTo>
                    <a:pt x="1452584" y="1192785"/>
                  </a:lnTo>
                  <a:lnTo>
                    <a:pt x="1452584" y="1192785"/>
                  </a:lnTo>
                  <a:lnTo>
                    <a:pt x="1452584" y="1192785"/>
                  </a:lnTo>
                  <a:cubicBezTo>
                    <a:pt x="1452533" y="1192824"/>
                    <a:pt x="1451022" y="1193763"/>
                    <a:pt x="1449879" y="1193903"/>
                  </a:cubicBezTo>
                  <a:lnTo>
                    <a:pt x="1449879" y="1193903"/>
                  </a:lnTo>
                  <a:lnTo>
                    <a:pt x="1449879" y="1193903"/>
                  </a:lnTo>
                  <a:cubicBezTo>
                    <a:pt x="1449485" y="1193941"/>
                    <a:pt x="1448444" y="1194208"/>
                    <a:pt x="1447352" y="1194474"/>
                  </a:cubicBezTo>
                  <a:lnTo>
                    <a:pt x="1447352" y="1194474"/>
                  </a:lnTo>
                  <a:lnTo>
                    <a:pt x="1447352" y="1194474"/>
                  </a:lnTo>
                  <a:cubicBezTo>
                    <a:pt x="1445586" y="1194907"/>
                    <a:pt x="1443631" y="1195389"/>
                    <a:pt x="1442818" y="1195427"/>
                  </a:cubicBezTo>
                  <a:lnTo>
                    <a:pt x="1442818" y="1195427"/>
                  </a:lnTo>
                  <a:lnTo>
                    <a:pt x="1442818" y="1195427"/>
                  </a:lnTo>
                  <a:cubicBezTo>
                    <a:pt x="1442437" y="1195427"/>
                    <a:pt x="1442120" y="1195605"/>
                    <a:pt x="1441777" y="1195770"/>
                  </a:cubicBezTo>
                  <a:lnTo>
                    <a:pt x="1441777" y="1195770"/>
                  </a:lnTo>
                  <a:lnTo>
                    <a:pt x="1441777" y="1195770"/>
                  </a:lnTo>
                  <a:cubicBezTo>
                    <a:pt x="1441446" y="1195948"/>
                    <a:pt x="1441154" y="1196087"/>
                    <a:pt x="1440812" y="1196087"/>
                  </a:cubicBezTo>
                  <a:lnTo>
                    <a:pt x="1440812" y="1196087"/>
                  </a:lnTo>
                  <a:lnTo>
                    <a:pt x="1440812" y="1196087"/>
                  </a:lnTo>
                  <a:cubicBezTo>
                    <a:pt x="1440291" y="1196087"/>
                    <a:pt x="1439910" y="1195745"/>
                    <a:pt x="1439668" y="1195059"/>
                  </a:cubicBezTo>
                  <a:lnTo>
                    <a:pt x="1439668" y="1195059"/>
                  </a:lnTo>
                  <a:lnTo>
                    <a:pt x="1439668" y="1195059"/>
                  </a:lnTo>
                  <a:cubicBezTo>
                    <a:pt x="1439414" y="1194335"/>
                    <a:pt x="1439224" y="1193433"/>
                    <a:pt x="1439071" y="1192646"/>
                  </a:cubicBezTo>
                  <a:lnTo>
                    <a:pt x="1439071" y="1192646"/>
                  </a:lnTo>
                  <a:lnTo>
                    <a:pt x="1439071" y="1192646"/>
                  </a:lnTo>
                  <a:cubicBezTo>
                    <a:pt x="1438919" y="1191935"/>
                    <a:pt x="1438741" y="1191236"/>
                    <a:pt x="1438602" y="1190881"/>
                  </a:cubicBezTo>
                  <a:lnTo>
                    <a:pt x="1438602" y="1190881"/>
                  </a:lnTo>
                  <a:lnTo>
                    <a:pt x="1438602" y="1190881"/>
                  </a:lnTo>
                  <a:cubicBezTo>
                    <a:pt x="1438322" y="1190804"/>
                    <a:pt x="1437129" y="1190614"/>
                    <a:pt x="1432595" y="1190614"/>
                  </a:cubicBezTo>
                  <a:lnTo>
                    <a:pt x="1432595" y="1190614"/>
                  </a:lnTo>
                  <a:lnTo>
                    <a:pt x="1432595" y="1190614"/>
                  </a:lnTo>
                  <a:cubicBezTo>
                    <a:pt x="1429344" y="1190614"/>
                    <a:pt x="1426372" y="1190715"/>
                    <a:pt x="1426067" y="1190753"/>
                  </a:cubicBezTo>
                  <a:lnTo>
                    <a:pt x="1426067" y="1190753"/>
                  </a:lnTo>
                  <a:lnTo>
                    <a:pt x="1426067" y="1190753"/>
                  </a:lnTo>
                  <a:cubicBezTo>
                    <a:pt x="1425699" y="1190843"/>
                    <a:pt x="1424035" y="1190855"/>
                    <a:pt x="1421114" y="1190906"/>
                  </a:cubicBezTo>
                  <a:lnTo>
                    <a:pt x="1421114" y="1190906"/>
                  </a:lnTo>
                  <a:lnTo>
                    <a:pt x="1421114" y="1190906"/>
                  </a:lnTo>
                  <a:cubicBezTo>
                    <a:pt x="1419006" y="1190957"/>
                    <a:pt x="1416847" y="1190969"/>
                    <a:pt x="1415704" y="1191033"/>
                  </a:cubicBezTo>
                  <a:lnTo>
                    <a:pt x="1415704" y="1191033"/>
                  </a:lnTo>
                  <a:lnTo>
                    <a:pt x="1415704" y="1191033"/>
                  </a:lnTo>
                  <a:cubicBezTo>
                    <a:pt x="1414561" y="1191096"/>
                    <a:pt x="1412847" y="1191287"/>
                    <a:pt x="1411183" y="1191490"/>
                  </a:cubicBezTo>
                  <a:lnTo>
                    <a:pt x="1411183" y="1191490"/>
                  </a:lnTo>
                  <a:lnTo>
                    <a:pt x="1411183" y="1191490"/>
                  </a:lnTo>
                  <a:cubicBezTo>
                    <a:pt x="1409177" y="1191732"/>
                    <a:pt x="1407297" y="1191935"/>
                    <a:pt x="1406281" y="1191935"/>
                  </a:cubicBezTo>
                  <a:lnTo>
                    <a:pt x="1406281" y="1191935"/>
                  </a:lnTo>
                  <a:lnTo>
                    <a:pt x="1406281" y="1191935"/>
                  </a:lnTo>
                  <a:cubicBezTo>
                    <a:pt x="1405608" y="1191935"/>
                    <a:pt x="1404858" y="1192062"/>
                    <a:pt x="1404097" y="1192189"/>
                  </a:cubicBezTo>
                  <a:lnTo>
                    <a:pt x="1404097" y="1192189"/>
                  </a:lnTo>
                  <a:lnTo>
                    <a:pt x="1404097" y="1192189"/>
                  </a:lnTo>
                  <a:cubicBezTo>
                    <a:pt x="1402776" y="1192379"/>
                    <a:pt x="1401315" y="1192557"/>
                    <a:pt x="1400172" y="1192316"/>
                  </a:cubicBezTo>
                  <a:lnTo>
                    <a:pt x="1400172" y="1192316"/>
                  </a:lnTo>
                  <a:lnTo>
                    <a:pt x="1400172" y="1192316"/>
                  </a:lnTo>
                  <a:cubicBezTo>
                    <a:pt x="1398217" y="1191935"/>
                    <a:pt x="1395664" y="1191173"/>
                    <a:pt x="1395664" y="1191160"/>
                  </a:cubicBezTo>
                  <a:lnTo>
                    <a:pt x="1395664" y="1191160"/>
                  </a:lnTo>
                  <a:lnTo>
                    <a:pt x="1395664" y="1191160"/>
                  </a:lnTo>
                  <a:cubicBezTo>
                    <a:pt x="1395639" y="1191160"/>
                    <a:pt x="1392337" y="1190779"/>
                    <a:pt x="1391346" y="1190906"/>
                  </a:cubicBezTo>
                  <a:lnTo>
                    <a:pt x="1391346" y="1190906"/>
                  </a:lnTo>
                  <a:lnTo>
                    <a:pt x="1391346" y="1190906"/>
                  </a:lnTo>
                  <a:cubicBezTo>
                    <a:pt x="1391054" y="1190931"/>
                    <a:pt x="1390406" y="1191058"/>
                    <a:pt x="1389606" y="1191211"/>
                  </a:cubicBezTo>
                  <a:lnTo>
                    <a:pt x="1389606" y="1191211"/>
                  </a:lnTo>
                  <a:lnTo>
                    <a:pt x="1389606" y="1191211"/>
                  </a:lnTo>
                  <a:cubicBezTo>
                    <a:pt x="1387549" y="1191617"/>
                    <a:pt x="1384425" y="1192201"/>
                    <a:pt x="1382812" y="1192201"/>
                  </a:cubicBezTo>
                  <a:lnTo>
                    <a:pt x="1382812" y="1192201"/>
                  </a:lnTo>
                  <a:lnTo>
                    <a:pt x="1382812" y="1192201"/>
                  </a:lnTo>
                  <a:cubicBezTo>
                    <a:pt x="1380628" y="1192201"/>
                    <a:pt x="1378469" y="1193382"/>
                    <a:pt x="1378227" y="1193979"/>
                  </a:cubicBezTo>
                  <a:lnTo>
                    <a:pt x="1378227" y="1193979"/>
                  </a:lnTo>
                  <a:lnTo>
                    <a:pt x="1378227" y="1193979"/>
                  </a:lnTo>
                  <a:cubicBezTo>
                    <a:pt x="1378177" y="1194081"/>
                    <a:pt x="1378100" y="1194233"/>
                    <a:pt x="1378050" y="1194398"/>
                  </a:cubicBezTo>
                  <a:lnTo>
                    <a:pt x="1378050" y="1194398"/>
                  </a:lnTo>
                  <a:lnTo>
                    <a:pt x="1378050" y="1194398"/>
                  </a:lnTo>
                  <a:cubicBezTo>
                    <a:pt x="1377631" y="1195491"/>
                    <a:pt x="1376830" y="1197535"/>
                    <a:pt x="1374925" y="1198297"/>
                  </a:cubicBezTo>
                  <a:lnTo>
                    <a:pt x="1374925" y="1198297"/>
                  </a:lnTo>
                  <a:lnTo>
                    <a:pt x="1374925" y="1198297"/>
                  </a:lnTo>
                  <a:cubicBezTo>
                    <a:pt x="1372817" y="1199148"/>
                    <a:pt x="1358276" y="1203936"/>
                    <a:pt x="1357616" y="1204050"/>
                  </a:cubicBezTo>
                  <a:lnTo>
                    <a:pt x="1357616" y="1204050"/>
                  </a:lnTo>
                  <a:lnTo>
                    <a:pt x="1357616" y="1204050"/>
                  </a:lnTo>
                  <a:cubicBezTo>
                    <a:pt x="1356968" y="1204203"/>
                    <a:pt x="1348561" y="1205003"/>
                    <a:pt x="1346694" y="1205003"/>
                  </a:cubicBezTo>
                  <a:lnTo>
                    <a:pt x="1346694" y="1205003"/>
                  </a:lnTo>
                  <a:lnTo>
                    <a:pt x="1346694" y="1205003"/>
                  </a:lnTo>
                  <a:cubicBezTo>
                    <a:pt x="1346122" y="1205003"/>
                    <a:pt x="1345043" y="1205143"/>
                    <a:pt x="1343824" y="1205346"/>
                  </a:cubicBezTo>
                  <a:lnTo>
                    <a:pt x="1343824" y="1205346"/>
                  </a:lnTo>
                  <a:lnTo>
                    <a:pt x="1343824" y="1205346"/>
                  </a:lnTo>
                  <a:cubicBezTo>
                    <a:pt x="1341221" y="1205714"/>
                    <a:pt x="1337690" y="1206158"/>
                    <a:pt x="1335886" y="1205765"/>
                  </a:cubicBezTo>
                  <a:lnTo>
                    <a:pt x="1335886" y="1205765"/>
                  </a:lnTo>
                  <a:lnTo>
                    <a:pt x="1335886" y="1205765"/>
                  </a:lnTo>
                  <a:cubicBezTo>
                    <a:pt x="1334794" y="1205511"/>
                    <a:pt x="1333258" y="1205447"/>
                    <a:pt x="1331594" y="1205358"/>
                  </a:cubicBezTo>
                  <a:lnTo>
                    <a:pt x="1331594" y="1205358"/>
                  </a:lnTo>
                  <a:lnTo>
                    <a:pt x="1331594" y="1205358"/>
                  </a:lnTo>
                  <a:cubicBezTo>
                    <a:pt x="1329016" y="1205244"/>
                    <a:pt x="1326362" y="1205117"/>
                    <a:pt x="1324901" y="1204253"/>
                  </a:cubicBezTo>
                  <a:lnTo>
                    <a:pt x="1324901" y="1204253"/>
                  </a:lnTo>
                  <a:lnTo>
                    <a:pt x="1324901" y="1204253"/>
                  </a:lnTo>
                  <a:cubicBezTo>
                    <a:pt x="1323555" y="1203466"/>
                    <a:pt x="1321599" y="1203377"/>
                    <a:pt x="1319885" y="1203377"/>
                  </a:cubicBezTo>
                  <a:lnTo>
                    <a:pt x="1319885" y="1203377"/>
                  </a:lnTo>
                  <a:lnTo>
                    <a:pt x="1319885" y="1203377"/>
                  </a:lnTo>
                  <a:cubicBezTo>
                    <a:pt x="1319263" y="1203377"/>
                    <a:pt x="1318666" y="1203390"/>
                    <a:pt x="1318094" y="1203402"/>
                  </a:cubicBezTo>
                  <a:lnTo>
                    <a:pt x="1318094" y="1203402"/>
                  </a:lnTo>
                  <a:lnTo>
                    <a:pt x="1318094" y="1203402"/>
                  </a:lnTo>
                  <a:cubicBezTo>
                    <a:pt x="1317523" y="1203415"/>
                    <a:pt x="1316964" y="1203428"/>
                    <a:pt x="1316444" y="1203428"/>
                  </a:cubicBezTo>
                  <a:lnTo>
                    <a:pt x="1316444" y="1203428"/>
                  </a:lnTo>
                  <a:lnTo>
                    <a:pt x="1314894" y="1203428"/>
                  </a:lnTo>
                  <a:lnTo>
                    <a:pt x="1314894" y="1203428"/>
                  </a:lnTo>
                  <a:lnTo>
                    <a:pt x="1314894" y="1203428"/>
                  </a:lnTo>
                  <a:cubicBezTo>
                    <a:pt x="1312621" y="1203428"/>
                    <a:pt x="1310487" y="1203479"/>
                    <a:pt x="1308900" y="1204406"/>
                  </a:cubicBezTo>
                  <a:lnTo>
                    <a:pt x="1308900" y="1204406"/>
                  </a:lnTo>
                  <a:lnTo>
                    <a:pt x="1308900" y="1204406"/>
                  </a:lnTo>
                  <a:cubicBezTo>
                    <a:pt x="1308201" y="1204774"/>
                    <a:pt x="1307782" y="1205218"/>
                    <a:pt x="1307338" y="1205676"/>
                  </a:cubicBezTo>
                  <a:lnTo>
                    <a:pt x="1307338" y="1205676"/>
                  </a:lnTo>
                  <a:lnTo>
                    <a:pt x="1307338" y="1205676"/>
                  </a:lnTo>
                  <a:cubicBezTo>
                    <a:pt x="1306462" y="1206577"/>
                    <a:pt x="1305572" y="1207504"/>
                    <a:pt x="1303147" y="1207606"/>
                  </a:cubicBezTo>
                  <a:lnTo>
                    <a:pt x="1303147" y="1207606"/>
                  </a:lnTo>
                  <a:lnTo>
                    <a:pt x="1303147" y="1207606"/>
                  </a:lnTo>
                  <a:cubicBezTo>
                    <a:pt x="1302423" y="1207631"/>
                    <a:pt x="1301724" y="1207669"/>
                    <a:pt x="1301064" y="1207682"/>
                  </a:cubicBezTo>
                  <a:lnTo>
                    <a:pt x="1301064" y="1207682"/>
                  </a:lnTo>
                  <a:lnTo>
                    <a:pt x="1301064" y="1207682"/>
                  </a:lnTo>
                  <a:cubicBezTo>
                    <a:pt x="1298473" y="1207822"/>
                    <a:pt x="1296543" y="1207873"/>
                    <a:pt x="1295324" y="1207581"/>
                  </a:cubicBezTo>
                  <a:lnTo>
                    <a:pt x="1295324" y="1207581"/>
                  </a:lnTo>
                  <a:lnTo>
                    <a:pt x="1295324" y="1207581"/>
                  </a:lnTo>
                  <a:cubicBezTo>
                    <a:pt x="1294587" y="1207416"/>
                    <a:pt x="1294308" y="1207568"/>
                    <a:pt x="1293571" y="1208127"/>
                  </a:cubicBezTo>
                  <a:lnTo>
                    <a:pt x="1293571" y="1208127"/>
                  </a:lnTo>
                  <a:lnTo>
                    <a:pt x="1293571" y="1208127"/>
                  </a:lnTo>
                  <a:cubicBezTo>
                    <a:pt x="1293076" y="1208495"/>
                    <a:pt x="1292479" y="1208939"/>
                    <a:pt x="1291488" y="1209371"/>
                  </a:cubicBezTo>
                  <a:lnTo>
                    <a:pt x="1291488" y="1209371"/>
                  </a:lnTo>
                  <a:lnTo>
                    <a:pt x="1291488" y="1209371"/>
                  </a:lnTo>
                  <a:cubicBezTo>
                    <a:pt x="1290790" y="1209689"/>
                    <a:pt x="1290041" y="1209829"/>
                    <a:pt x="1289203" y="1209829"/>
                  </a:cubicBezTo>
                  <a:lnTo>
                    <a:pt x="1289203" y="1209829"/>
                  </a:lnTo>
                  <a:lnTo>
                    <a:pt x="1289203" y="1209829"/>
                  </a:lnTo>
                  <a:cubicBezTo>
                    <a:pt x="1288453" y="1209829"/>
                    <a:pt x="1287691" y="1209714"/>
                    <a:pt x="1286967" y="1209613"/>
                  </a:cubicBezTo>
                  <a:lnTo>
                    <a:pt x="1286967" y="1209613"/>
                  </a:lnTo>
                  <a:lnTo>
                    <a:pt x="1286967" y="1209613"/>
                  </a:lnTo>
                  <a:cubicBezTo>
                    <a:pt x="1286028" y="1209460"/>
                    <a:pt x="1285164" y="1209333"/>
                    <a:pt x="1284288" y="1209410"/>
                  </a:cubicBezTo>
                  <a:lnTo>
                    <a:pt x="1284288" y="1209410"/>
                  </a:lnTo>
                  <a:lnTo>
                    <a:pt x="1284288" y="1209410"/>
                  </a:lnTo>
                  <a:cubicBezTo>
                    <a:pt x="1283742" y="1209486"/>
                    <a:pt x="1283246" y="1209511"/>
                    <a:pt x="1282802" y="1209536"/>
                  </a:cubicBezTo>
                  <a:lnTo>
                    <a:pt x="1282802" y="1209536"/>
                  </a:lnTo>
                  <a:lnTo>
                    <a:pt x="1282802" y="1209536"/>
                  </a:lnTo>
                  <a:cubicBezTo>
                    <a:pt x="1282066" y="1209575"/>
                    <a:pt x="1281342" y="1209613"/>
                    <a:pt x="1281189" y="1209803"/>
                  </a:cubicBezTo>
                  <a:lnTo>
                    <a:pt x="1281189" y="1209803"/>
                  </a:lnTo>
                  <a:lnTo>
                    <a:pt x="1281189" y="1209803"/>
                  </a:lnTo>
                  <a:cubicBezTo>
                    <a:pt x="1281087" y="1209905"/>
                    <a:pt x="1281087" y="1210121"/>
                    <a:pt x="1281113" y="1210286"/>
                  </a:cubicBezTo>
                  <a:lnTo>
                    <a:pt x="1281113" y="1210286"/>
                  </a:lnTo>
                  <a:lnTo>
                    <a:pt x="1281113" y="1210286"/>
                  </a:lnTo>
                  <a:cubicBezTo>
                    <a:pt x="1281138" y="1210679"/>
                    <a:pt x="1281316" y="1211035"/>
                    <a:pt x="1281469" y="1211390"/>
                  </a:cubicBezTo>
                  <a:lnTo>
                    <a:pt x="1281469" y="1211390"/>
                  </a:lnTo>
                  <a:lnTo>
                    <a:pt x="1281469" y="1211390"/>
                  </a:lnTo>
                  <a:cubicBezTo>
                    <a:pt x="1281710" y="1211899"/>
                    <a:pt x="1281964" y="1212445"/>
                    <a:pt x="1281685" y="1212991"/>
                  </a:cubicBezTo>
                  <a:lnTo>
                    <a:pt x="1281685" y="1212991"/>
                  </a:lnTo>
                  <a:lnTo>
                    <a:pt x="1281685" y="1212991"/>
                  </a:lnTo>
                  <a:cubicBezTo>
                    <a:pt x="1281494" y="1213486"/>
                    <a:pt x="1280999" y="1213803"/>
                    <a:pt x="1280097" y="1214083"/>
                  </a:cubicBezTo>
                  <a:lnTo>
                    <a:pt x="1280097" y="1214083"/>
                  </a:lnTo>
                  <a:lnTo>
                    <a:pt x="1280097" y="1214083"/>
                  </a:lnTo>
                  <a:cubicBezTo>
                    <a:pt x="1277621" y="1214870"/>
                    <a:pt x="1261670" y="1217372"/>
                    <a:pt x="1258863" y="1217105"/>
                  </a:cubicBezTo>
                  <a:lnTo>
                    <a:pt x="1258863" y="1217105"/>
                  </a:lnTo>
                  <a:lnTo>
                    <a:pt x="1258863" y="1217105"/>
                  </a:lnTo>
                  <a:cubicBezTo>
                    <a:pt x="1257453" y="1216978"/>
                    <a:pt x="1256387" y="1216699"/>
                    <a:pt x="1255714" y="1216064"/>
                  </a:cubicBezTo>
                  <a:lnTo>
                    <a:pt x="1255714" y="1216064"/>
                  </a:lnTo>
                  <a:lnTo>
                    <a:pt x="1255714" y="1216064"/>
                  </a:lnTo>
                  <a:cubicBezTo>
                    <a:pt x="1255739" y="1216547"/>
                    <a:pt x="1255688" y="1217220"/>
                    <a:pt x="1255218" y="1217740"/>
                  </a:cubicBezTo>
                  <a:lnTo>
                    <a:pt x="1255218" y="1217740"/>
                  </a:lnTo>
                  <a:lnTo>
                    <a:pt x="1255218" y="1217740"/>
                  </a:lnTo>
                  <a:cubicBezTo>
                    <a:pt x="1254774" y="1218248"/>
                    <a:pt x="1254075" y="1218464"/>
                    <a:pt x="1253034" y="1218426"/>
                  </a:cubicBezTo>
                  <a:lnTo>
                    <a:pt x="1253034" y="1218426"/>
                  </a:lnTo>
                  <a:lnTo>
                    <a:pt x="1253034" y="1218426"/>
                  </a:lnTo>
                  <a:cubicBezTo>
                    <a:pt x="1252069" y="1218363"/>
                    <a:pt x="1251383" y="1218528"/>
                    <a:pt x="1250735" y="1218693"/>
                  </a:cubicBezTo>
                  <a:lnTo>
                    <a:pt x="1250735" y="1218693"/>
                  </a:lnTo>
                  <a:lnTo>
                    <a:pt x="1250735" y="1218693"/>
                  </a:lnTo>
                  <a:cubicBezTo>
                    <a:pt x="1249618" y="1218960"/>
                    <a:pt x="1248551" y="1219049"/>
                    <a:pt x="1247332" y="1218350"/>
                  </a:cubicBezTo>
                  <a:lnTo>
                    <a:pt x="1247332" y="1218350"/>
                  </a:lnTo>
                  <a:lnTo>
                    <a:pt x="1247332" y="1218350"/>
                  </a:lnTo>
                  <a:cubicBezTo>
                    <a:pt x="1245198" y="1217156"/>
                    <a:pt x="1244055" y="1216724"/>
                    <a:pt x="1242900" y="1216724"/>
                  </a:cubicBezTo>
                  <a:lnTo>
                    <a:pt x="1242900" y="1216724"/>
                  </a:lnTo>
                  <a:lnTo>
                    <a:pt x="1242900" y="1216724"/>
                  </a:lnTo>
                  <a:cubicBezTo>
                    <a:pt x="1242417" y="1216724"/>
                    <a:pt x="1241807" y="1216636"/>
                    <a:pt x="1241236" y="1216547"/>
                  </a:cubicBezTo>
                  <a:lnTo>
                    <a:pt x="1241236" y="1216547"/>
                  </a:lnTo>
                  <a:lnTo>
                    <a:pt x="1241236" y="1216547"/>
                  </a:lnTo>
                  <a:cubicBezTo>
                    <a:pt x="1240639" y="1216445"/>
                    <a:pt x="1239915" y="1216356"/>
                    <a:pt x="1239648" y="1216381"/>
                  </a:cubicBezTo>
                  <a:lnTo>
                    <a:pt x="1239648" y="1216381"/>
                  </a:lnTo>
                  <a:lnTo>
                    <a:pt x="1239648" y="1216381"/>
                  </a:lnTo>
                  <a:cubicBezTo>
                    <a:pt x="1239648" y="1216445"/>
                    <a:pt x="1239648" y="1216483"/>
                    <a:pt x="1239648" y="1216509"/>
                  </a:cubicBezTo>
                  <a:lnTo>
                    <a:pt x="1239648" y="1216509"/>
                  </a:lnTo>
                  <a:lnTo>
                    <a:pt x="1239648" y="1216509"/>
                  </a:lnTo>
                  <a:cubicBezTo>
                    <a:pt x="1239699" y="1216559"/>
                    <a:pt x="1240017" y="1216699"/>
                    <a:pt x="1240334" y="1216864"/>
                  </a:cubicBezTo>
                  <a:lnTo>
                    <a:pt x="1240334" y="1216864"/>
                  </a:lnTo>
                  <a:lnTo>
                    <a:pt x="1240931" y="1217156"/>
                  </a:lnTo>
                  <a:lnTo>
                    <a:pt x="1240931" y="1217156"/>
                  </a:lnTo>
                  <a:lnTo>
                    <a:pt x="1240931" y="1217156"/>
                  </a:lnTo>
                  <a:cubicBezTo>
                    <a:pt x="1242150" y="1217753"/>
                    <a:pt x="1243420" y="1217842"/>
                    <a:pt x="1243738" y="1217855"/>
                  </a:cubicBezTo>
                  <a:lnTo>
                    <a:pt x="1243738" y="1217855"/>
                  </a:lnTo>
                  <a:lnTo>
                    <a:pt x="1243738" y="1217855"/>
                  </a:lnTo>
                  <a:cubicBezTo>
                    <a:pt x="1243979" y="1217766"/>
                    <a:pt x="1244627" y="1217550"/>
                    <a:pt x="1245071" y="1217550"/>
                  </a:cubicBezTo>
                  <a:lnTo>
                    <a:pt x="1245071" y="1217550"/>
                  </a:lnTo>
                  <a:lnTo>
                    <a:pt x="1245071" y="1217550"/>
                  </a:lnTo>
                  <a:cubicBezTo>
                    <a:pt x="1245427" y="1217550"/>
                    <a:pt x="1245668" y="1217677"/>
                    <a:pt x="1245821" y="1217867"/>
                  </a:cubicBezTo>
                  <a:lnTo>
                    <a:pt x="1245821" y="1217867"/>
                  </a:lnTo>
                  <a:lnTo>
                    <a:pt x="1245821" y="1217867"/>
                  </a:lnTo>
                  <a:cubicBezTo>
                    <a:pt x="1245897" y="1217995"/>
                    <a:pt x="1245998" y="1218248"/>
                    <a:pt x="1245871" y="1218591"/>
                  </a:cubicBezTo>
                  <a:lnTo>
                    <a:pt x="1245871" y="1218591"/>
                  </a:lnTo>
                  <a:lnTo>
                    <a:pt x="1245871" y="1218591"/>
                  </a:lnTo>
                  <a:cubicBezTo>
                    <a:pt x="1245846" y="1218655"/>
                    <a:pt x="1245821" y="1218718"/>
                    <a:pt x="1245821" y="1218769"/>
                  </a:cubicBezTo>
                  <a:lnTo>
                    <a:pt x="1245821" y="1218769"/>
                  </a:lnTo>
                  <a:lnTo>
                    <a:pt x="1245821" y="1218769"/>
                  </a:lnTo>
                  <a:cubicBezTo>
                    <a:pt x="1245566" y="1219455"/>
                    <a:pt x="1245249" y="1220141"/>
                    <a:pt x="1243661" y="1220141"/>
                  </a:cubicBezTo>
                  <a:lnTo>
                    <a:pt x="1243661" y="1220141"/>
                  </a:lnTo>
                  <a:lnTo>
                    <a:pt x="1243661" y="1220141"/>
                  </a:lnTo>
                  <a:cubicBezTo>
                    <a:pt x="1243217" y="1220141"/>
                    <a:pt x="1242696" y="1220090"/>
                    <a:pt x="1242023" y="1219976"/>
                  </a:cubicBezTo>
                  <a:lnTo>
                    <a:pt x="1242023" y="1219976"/>
                  </a:lnTo>
                  <a:lnTo>
                    <a:pt x="1242023" y="1219976"/>
                  </a:lnTo>
                  <a:cubicBezTo>
                    <a:pt x="1238899" y="1219455"/>
                    <a:pt x="1239051" y="1219734"/>
                    <a:pt x="1237261" y="1219595"/>
                  </a:cubicBezTo>
                  <a:lnTo>
                    <a:pt x="1237261" y="1219595"/>
                  </a:lnTo>
                  <a:lnTo>
                    <a:pt x="1237261" y="1219595"/>
                  </a:lnTo>
                  <a:cubicBezTo>
                    <a:pt x="1236969" y="1219582"/>
                    <a:pt x="1236524" y="1219556"/>
                    <a:pt x="1235978" y="1219556"/>
                  </a:cubicBezTo>
                  <a:lnTo>
                    <a:pt x="1235978" y="1219556"/>
                  </a:lnTo>
                  <a:lnTo>
                    <a:pt x="1235978" y="1219556"/>
                  </a:lnTo>
                  <a:cubicBezTo>
                    <a:pt x="1232867" y="1219556"/>
                    <a:pt x="1226695" y="1219836"/>
                    <a:pt x="1225552" y="1220128"/>
                  </a:cubicBezTo>
                  <a:lnTo>
                    <a:pt x="1225552" y="1220128"/>
                  </a:lnTo>
                  <a:lnTo>
                    <a:pt x="1225552" y="1220128"/>
                  </a:lnTo>
                  <a:cubicBezTo>
                    <a:pt x="1224866" y="1220306"/>
                    <a:pt x="1222377" y="1220420"/>
                    <a:pt x="1219507" y="1220598"/>
                  </a:cubicBezTo>
                  <a:lnTo>
                    <a:pt x="1219507" y="1220598"/>
                  </a:lnTo>
                  <a:lnTo>
                    <a:pt x="1219507" y="1220598"/>
                  </a:lnTo>
                  <a:cubicBezTo>
                    <a:pt x="1216357" y="1220776"/>
                    <a:pt x="1212433" y="1220992"/>
                    <a:pt x="1211671" y="1221271"/>
                  </a:cubicBezTo>
                  <a:lnTo>
                    <a:pt x="1211671" y="1221271"/>
                  </a:lnTo>
                  <a:lnTo>
                    <a:pt x="1211671" y="1221271"/>
                  </a:lnTo>
                  <a:cubicBezTo>
                    <a:pt x="1211315" y="1221373"/>
                    <a:pt x="1211023" y="1221487"/>
                    <a:pt x="1210744" y="1221588"/>
                  </a:cubicBezTo>
                  <a:lnTo>
                    <a:pt x="1210744" y="1221588"/>
                  </a:lnTo>
                  <a:lnTo>
                    <a:pt x="1210744" y="1221588"/>
                  </a:lnTo>
                  <a:cubicBezTo>
                    <a:pt x="1209779" y="1221982"/>
                    <a:pt x="1209017" y="1222300"/>
                    <a:pt x="1206756" y="1222185"/>
                  </a:cubicBezTo>
                  <a:lnTo>
                    <a:pt x="1206756" y="1222185"/>
                  </a:lnTo>
                  <a:lnTo>
                    <a:pt x="1206756" y="1222185"/>
                  </a:lnTo>
                  <a:cubicBezTo>
                    <a:pt x="1205931" y="1222160"/>
                    <a:pt x="1205194" y="1222071"/>
                    <a:pt x="1205067" y="1221487"/>
                  </a:cubicBezTo>
                  <a:lnTo>
                    <a:pt x="1205067" y="1221487"/>
                  </a:lnTo>
                  <a:lnTo>
                    <a:pt x="1205067" y="1221487"/>
                  </a:lnTo>
                  <a:cubicBezTo>
                    <a:pt x="1204940" y="1220877"/>
                    <a:pt x="1205562" y="1220573"/>
                    <a:pt x="1206629" y="1220065"/>
                  </a:cubicBezTo>
                  <a:lnTo>
                    <a:pt x="1206629" y="1220065"/>
                  </a:lnTo>
                  <a:lnTo>
                    <a:pt x="1206629" y="1220065"/>
                  </a:lnTo>
                  <a:cubicBezTo>
                    <a:pt x="1206998" y="1219887"/>
                    <a:pt x="1207379" y="1219709"/>
                    <a:pt x="1207671" y="1219518"/>
                  </a:cubicBezTo>
                  <a:lnTo>
                    <a:pt x="1207671" y="1219518"/>
                  </a:lnTo>
                  <a:lnTo>
                    <a:pt x="1207671" y="1219518"/>
                  </a:lnTo>
                  <a:cubicBezTo>
                    <a:pt x="1208039" y="1219303"/>
                    <a:pt x="1208496" y="1219087"/>
                    <a:pt x="1208864" y="1218909"/>
                  </a:cubicBezTo>
                  <a:lnTo>
                    <a:pt x="1208864" y="1218909"/>
                  </a:lnTo>
                  <a:lnTo>
                    <a:pt x="1208864" y="1218909"/>
                  </a:lnTo>
                  <a:cubicBezTo>
                    <a:pt x="1209042" y="1218832"/>
                    <a:pt x="1209258" y="1218744"/>
                    <a:pt x="1209461" y="1218655"/>
                  </a:cubicBezTo>
                  <a:lnTo>
                    <a:pt x="1209461" y="1218655"/>
                  </a:lnTo>
                  <a:lnTo>
                    <a:pt x="1209461" y="1218655"/>
                  </a:lnTo>
                  <a:cubicBezTo>
                    <a:pt x="1208611" y="1218426"/>
                    <a:pt x="1207302" y="1218426"/>
                    <a:pt x="1206109" y="1218426"/>
                  </a:cubicBezTo>
                  <a:lnTo>
                    <a:pt x="1206109" y="1218426"/>
                  </a:lnTo>
                  <a:lnTo>
                    <a:pt x="1206109" y="1217893"/>
                  </a:lnTo>
                  <a:lnTo>
                    <a:pt x="1206109" y="1217893"/>
                  </a:lnTo>
                  <a:lnTo>
                    <a:pt x="1205982" y="1218426"/>
                  </a:lnTo>
                  <a:lnTo>
                    <a:pt x="1205982" y="1218426"/>
                  </a:lnTo>
                  <a:lnTo>
                    <a:pt x="1205982" y="1218426"/>
                  </a:lnTo>
                  <a:cubicBezTo>
                    <a:pt x="1204699" y="1218426"/>
                    <a:pt x="1203251" y="1218426"/>
                    <a:pt x="1202210" y="1218147"/>
                  </a:cubicBezTo>
                  <a:lnTo>
                    <a:pt x="1202210" y="1218147"/>
                  </a:lnTo>
                  <a:lnTo>
                    <a:pt x="1202210" y="1218147"/>
                  </a:lnTo>
                  <a:cubicBezTo>
                    <a:pt x="1201600" y="1217982"/>
                    <a:pt x="1200876" y="1217944"/>
                    <a:pt x="1200280" y="1217893"/>
                  </a:cubicBezTo>
                  <a:lnTo>
                    <a:pt x="1200280" y="1217893"/>
                  </a:lnTo>
                  <a:lnTo>
                    <a:pt x="1200280" y="1217893"/>
                  </a:lnTo>
                  <a:cubicBezTo>
                    <a:pt x="1199365" y="1217855"/>
                    <a:pt x="1198794" y="1217817"/>
                    <a:pt x="1198667" y="1217271"/>
                  </a:cubicBezTo>
                  <a:lnTo>
                    <a:pt x="1198667" y="1217271"/>
                  </a:lnTo>
                  <a:lnTo>
                    <a:pt x="1198667" y="1217271"/>
                  </a:lnTo>
                  <a:cubicBezTo>
                    <a:pt x="1198539" y="1216699"/>
                    <a:pt x="1199137" y="1216356"/>
                    <a:pt x="1200152" y="1215861"/>
                  </a:cubicBezTo>
                  <a:lnTo>
                    <a:pt x="1200152" y="1215861"/>
                  </a:lnTo>
                  <a:lnTo>
                    <a:pt x="1200152" y="1215861"/>
                  </a:lnTo>
                  <a:cubicBezTo>
                    <a:pt x="1201791" y="1215023"/>
                    <a:pt x="1203111" y="1214642"/>
                    <a:pt x="1204254" y="1214642"/>
                  </a:cubicBezTo>
                  <a:lnTo>
                    <a:pt x="1204254" y="1214642"/>
                  </a:lnTo>
                  <a:lnTo>
                    <a:pt x="1204254" y="1214642"/>
                  </a:lnTo>
                  <a:cubicBezTo>
                    <a:pt x="1204915" y="1214642"/>
                    <a:pt x="1205537" y="1214769"/>
                    <a:pt x="1206312" y="1215048"/>
                  </a:cubicBezTo>
                  <a:lnTo>
                    <a:pt x="1206312" y="1215048"/>
                  </a:lnTo>
                  <a:lnTo>
                    <a:pt x="1206312" y="1215048"/>
                  </a:lnTo>
                  <a:cubicBezTo>
                    <a:pt x="1206909" y="1215251"/>
                    <a:pt x="1207328" y="1215366"/>
                    <a:pt x="1207620" y="1215366"/>
                  </a:cubicBezTo>
                  <a:lnTo>
                    <a:pt x="1207620" y="1215366"/>
                  </a:lnTo>
                  <a:lnTo>
                    <a:pt x="1207620" y="1215366"/>
                  </a:lnTo>
                  <a:cubicBezTo>
                    <a:pt x="1207747" y="1215366"/>
                    <a:pt x="1207798" y="1215340"/>
                    <a:pt x="1207798" y="1215340"/>
                  </a:cubicBezTo>
                  <a:lnTo>
                    <a:pt x="1207798" y="1215340"/>
                  </a:lnTo>
                  <a:lnTo>
                    <a:pt x="1207798" y="1215340"/>
                  </a:lnTo>
                  <a:cubicBezTo>
                    <a:pt x="1207798" y="1215327"/>
                    <a:pt x="1207823" y="1215289"/>
                    <a:pt x="1207823" y="1215137"/>
                  </a:cubicBezTo>
                  <a:lnTo>
                    <a:pt x="1207823" y="1215137"/>
                  </a:lnTo>
                  <a:lnTo>
                    <a:pt x="1207823" y="1215137"/>
                  </a:lnTo>
                  <a:cubicBezTo>
                    <a:pt x="1207823" y="1214896"/>
                    <a:pt x="1207404" y="1214540"/>
                    <a:pt x="1207074" y="1214274"/>
                  </a:cubicBezTo>
                  <a:lnTo>
                    <a:pt x="1207074" y="1214274"/>
                  </a:lnTo>
                  <a:lnTo>
                    <a:pt x="1207074" y="1214274"/>
                  </a:lnTo>
                  <a:cubicBezTo>
                    <a:pt x="1206604" y="1213893"/>
                    <a:pt x="1206134" y="1213499"/>
                    <a:pt x="1206261" y="1212940"/>
                  </a:cubicBezTo>
                  <a:lnTo>
                    <a:pt x="1206261" y="1212940"/>
                  </a:lnTo>
                  <a:lnTo>
                    <a:pt x="1206261" y="1212940"/>
                  </a:lnTo>
                  <a:cubicBezTo>
                    <a:pt x="1206528" y="1211911"/>
                    <a:pt x="1207251" y="1211619"/>
                    <a:pt x="1209538" y="1211619"/>
                  </a:cubicBezTo>
                  <a:lnTo>
                    <a:pt x="1209538" y="1211619"/>
                  </a:lnTo>
                  <a:lnTo>
                    <a:pt x="1209538" y="1211619"/>
                  </a:lnTo>
                  <a:cubicBezTo>
                    <a:pt x="1209931" y="1211619"/>
                    <a:pt x="1210350" y="1211645"/>
                    <a:pt x="1210719" y="1211645"/>
                  </a:cubicBezTo>
                  <a:lnTo>
                    <a:pt x="1210719" y="1211645"/>
                  </a:lnTo>
                  <a:lnTo>
                    <a:pt x="1210719" y="1211645"/>
                  </a:lnTo>
                  <a:cubicBezTo>
                    <a:pt x="1211049" y="1211657"/>
                    <a:pt x="1211366" y="1211657"/>
                    <a:pt x="1211671" y="1211657"/>
                  </a:cubicBezTo>
                  <a:lnTo>
                    <a:pt x="1211671" y="1211657"/>
                  </a:lnTo>
                  <a:lnTo>
                    <a:pt x="1211671" y="1211657"/>
                  </a:lnTo>
                  <a:cubicBezTo>
                    <a:pt x="1213297" y="1211657"/>
                    <a:pt x="1213424" y="1211352"/>
                    <a:pt x="1213424" y="1210844"/>
                  </a:cubicBezTo>
                  <a:lnTo>
                    <a:pt x="1213424" y="1210844"/>
                  </a:lnTo>
                  <a:lnTo>
                    <a:pt x="1213424" y="1210844"/>
                  </a:lnTo>
                  <a:cubicBezTo>
                    <a:pt x="1213424" y="1209524"/>
                    <a:pt x="1213424" y="1208939"/>
                    <a:pt x="1213805" y="1208419"/>
                  </a:cubicBezTo>
                  <a:lnTo>
                    <a:pt x="1213805" y="1208419"/>
                  </a:lnTo>
                  <a:lnTo>
                    <a:pt x="1213805" y="1208419"/>
                  </a:lnTo>
                  <a:cubicBezTo>
                    <a:pt x="1213678" y="1208419"/>
                    <a:pt x="1213500" y="1208419"/>
                    <a:pt x="1213322" y="1208419"/>
                  </a:cubicBezTo>
                  <a:lnTo>
                    <a:pt x="1213322" y="1208419"/>
                  </a:lnTo>
                  <a:lnTo>
                    <a:pt x="1213322" y="1208419"/>
                  </a:lnTo>
                  <a:cubicBezTo>
                    <a:pt x="1212713" y="1208419"/>
                    <a:pt x="1212014" y="1208495"/>
                    <a:pt x="1211493" y="1208622"/>
                  </a:cubicBezTo>
                  <a:lnTo>
                    <a:pt x="1211493" y="1208622"/>
                  </a:lnTo>
                  <a:lnTo>
                    <a:pt x="1211493" y="1208622"/>
                  </a:lnTo>
                  <a:cubicBezTo>
                    <a:pt x="1210947" y="1208762"/>
                    <a:pt x="1210300" y="1209003"/>
                    <a:pt x="1209601" y="1209245"/>
                  </a:cubicBezTo>
                  <a:lnTo>
                    <a:pt x="1209601" y="1209245"/>
                  </a:lnTo>
                  <a:lnTo>
                    <a:pt x="1209601" y="1209245"/>
                  </a:lnTo>
                  <a:cubicBezTo>
                    <a:pt x="1208369" y="1209714"/>
                    <a:pt x="1206972" y="1210235"/>
                    <a:pt x="1205639" y="1210324"/>
                  </a:cubicBezTo>
                  <a:lnTo>
                    <a:pt x="1205639" y="1210324"/>
                  </a:lnTo>
                  <a:lnTo>
                    <a:pt x="1205639" y="1210324"/>
                  </a:lnTo>
                  <a:cubicBezTo>
                    <a:pt x="1205067" y="1210375"/>
                    <a:pt x="1204496" y="1210476"/>
                    <a:pt x="1204077" y="1210565"/>
                  </a:cubicBezTo>
                  <a:lnTo>
                    <a:pt x="1204077" y="1210565"/>
                  </a:lnTo>
                  <a:lnTo>
                    <a:pt x="1204077" y="1210565"/>
                  </a:lnTo>
                  <a:cubicBezTo>
                    <a:pt x="1203683" y="1210628"/>
                    <a:pt x="1203378" y="1210679"/>
                    <a:pt x="1203162" y="1210679"/>
                  </a:cubicBezTo>
                  <a:lnTo>
                    <a:pt x="1203162" y="1210679"/>
                  </a:lnTo>
                  <a:lnTo>
                    <a:pt x="1203162" y="1210679"/>
                  </a:lnTo>
                  <a:cubicBezTo>
                    <a:pt x="1202705" y="1210679"/>
                    <a:pt x="1202515" y="1210438"/>
                    <a:pt x="1202438" y="1210311"/>
                  </a:cubicBezTo>
                  <a:lnTo>
                    <a:pt x="1202438" y="1210311"/>
                  </a:lnTo>
                  <a:lnTo>
                    <a:pt x="1202438" y="1210311"/>
                  </a:lnTo>
                  <a:cubicBezTo>
                    <a:pt x="1202235" y="1209892"/>
                    <a:pt x="1202540" y="1209460"/>
                    <a:pt x="1202858" y="1209092"/>
                  </a:cubicBezTo>
                  <a:lnTo>
                    <a:pt x="1202858" y="1209092"/>
                  </a:lnTo>
                  <a:lnTo>
                    <a:pt x="1202858" y="1209092"/>
                  </a:lnTo>
                  <a:cubicBezTo>
                    <a:pt x="1203251" y="1208596"/>
                    <a:pt x="1203708" y="1208127"/>
                    <a:pt x="1204178" y="1207657"/>
                  </a:cubicBezTo>
                  <a:lnTo>
                    <a:pt x="1204178" y="1207657"/>
                  </a:lnTo>
                  <a:lnTo>
                    <a:pt x="1204178" y="1207657"/>
                  </a:lnTo>
                  <a:cubicBezTo>
                    <a:pt x="1204254" y="1207568"/>
                    <a:pt x="1204343" y="1207466"/>
                    <a:pt x="1204445" y="1207365"/>
                  </a:cubicBezTo>
                  <a:lnTo>
                    <a:pt x="1204445" y="1207365"/>
                  </a:lnTo>
                  <a:lnTo>
                    <a:pt x="1204445" y="1207365"/>
                  </a:lnTo>
                  <a:cubicBezTo>
                    <a:pt x="1204178" y="1207543"/>
                    <a:pt x="1203873" y="1207708"/>
                    <a:pt x="1203607" y="1207898"/>
                  </a:cubicBezTo>
                  <a:lnTo>
                    <a:pt x="1203607" y="1207898"/>
                  </a:lnTo>
                  <a:lnTo>
                    <a:pt x="1203607" y="1207898"/>
                  </a:lnTo>
                  <a:cubicBezTo>
                    <a:pt x="1201397" y="1209245"/>
                    <a:pt x="1199759" y="1210210"/>
                    <a:pt x="1198768" y="1210210"/>
                  </a:cubicBezTo>
                  <a:lnTo>
                    <a:pt x="1198768" y="1210210"/>
                  </a:lnTo>
                  <a:lnTo>
                    <a:pt x="1198641" y="1210210"/>
                  </a:lnTo>
                  <a:lnTo>
                    <a:pt x="1198641" y="1210210"/>
                  </a:lnTo>
                  <a:lnTo>
                    <a:pt x="1198641" y="1210210"/>
                  </a:lnTo>
                  <a:cubicBezTo>
                    <a:pt x="1198514" y="1210210"/>
                    <a:pt x="1195492" y="1209930"/>
                    <a:pt x="1195364" y="1209016"/>
                  </a:cubicBezTo>
                  <a:lnTo>
                    <a:pt x="1195364" y="1209016"/>
                  </a:lnTo>
                  <a:lnTo>
                    <a:pt x="1195364" y="1209016"/>
                  </a:lnTo>
                  <a:cubicBezTo>
                    <a:pt x="1195364" y="1208914"/>
                    <a:pt x="1195364" y="1208813"/>
                    <a:pt x="1195416" y="1208724"/>
                  </a:cubicBezTo>
                  <a:lnTo>
                    <a:pt x="1195416" y="1208724"/>
                  </a:lnTo>
                  <a:lnTo>
                    <a:pt x="1195416" y="1208724"/>
                  </a:lnTo>
                  <a:cubicBezTo>
                    <a:pt x="1194425" y="1209168"/>
                    <a:pt x="1193460" y="1209486"/>
                    <a:pt x="1192342" y="1209549"/>
                  </a:cubicBezTo>
                  <a:lnTo>
                    <a:pt x="1192342" y="1209549"/>
                  </a:lnTo>
                  <a:lnTo>
                    <a:pt x="1192101" y="1209575"/>
                  </a:lnTo>
                  <a:lnTo>
                    <a:pt x="1192101" y="1209575"/>
                  </a:lnTo>
                  <a:lnTo>
                    <a:pt x="1192101" y="1209575"/>
                  </a:lnTo>
                  <a:cubicBezTo>
                    <a:pt x="1191123" y="1209638"/>
                    <a:pt x="1189688" y="1209740"/>
                    <a:pt x="1188075" y="1209740"/>
                  </a:cubicBezTo>
                  <a:lnTo>
                    <a:pt x="1188075" y="1209740"/>
                  </a:lnTo>
                  <a:lnTo>
                    <a:pt x="1188075" y="1209740"/>
                  </a:lnTo>
                  <a:cubicBezTo>
                    <a:pt x="1185345" y="1209740"/>
                    <a:pt x="1183262" y="1209422"/>
                    <a:pt x="1181954" y="1208864"/>
                  </a:cubicBezTo>
                  <a:lnTo>
                    <a:pt x="1181954" y="1208864"/>
                  </a:lnTo>
                  <a:lnTo>
                    <a:pt x="1181954" y="1208864"/>
                  </a:lnTo>
                  <a:cubicBezTo>
                    <a:pt x="1181052" y="1208470"/>
                    <a:pt x="1180341" y="1208101"/>
                    <a:pt x="1179769" y="1207784"/>
                  </a:cubicBezTo>
                  <a:lnTo>
                    <a:pt x="1179769" y="1207784"/>
                  </a:lnTo>
                  <a:lnTo>
                    <a:pt x="1179769" y="1207784"/>
                  </a:lnTo>
                  <a:cubicBezTo>
                    <a:pt x="1178626" y="1207162"/>
                    <a:pt x="1177979" y="1206806"/>
                    <a:pt x="1177140" y="1207149"/>
                  </a:cubicBezTo>
                  <a:lnTo>
                    <a:pt x="1177140" y="1207149"/>
                  </a:lnTo>
                  <a:lnTo>
                    <a:pt x="1177140" y="1207149"/>
                  </a:lnTo>
                  <a:cubicBezTo>
                    <a:pt x="1175451" y="1207860"/>
                    <a:pt x="1170638" y="1209282"/>
                    <a:pt x="1169051" y="1209549"/>
                  </a:cubicBezTo>
                  <a:lnTo>
                    <a:pt x="1169051" y="1209549"/>
                  </a:lnTo>
                  <a:lnTo>
                    <a:pt x="1169051" y="1209549"/>
                  </a:lnTo>
                  <a:cubicBezTo>
                    <a:pt x="1168480" y="1209638"/>
                    <a:pt x="1166676" y="1210324"/>
                    <a:pt x="1164936" y="1211009"/>
                  </a:cubicBezTo>
                  <a:lnTo>
                    <a:pt x="1164936" y="1211009"/>
                  </a:lnTo>
                  <a:lnTo>
                    <a:pt x="1164936" y="1211009"/>
                  </a:lnTo>
                  <a:cubicBezTo>
                    <a:pt x="1161609" y="1212267"/>
                    <a:pt x="1159374" y="1213092"/>
                    <a:pt x="1158460" y="1213092"/>
                  </a:cubicBezTo>
                  <a:lnTo>
                    <a:pt x="1158460" y="1213092"/>
                  </a:lnTo>
                  <a:lnTo>
                    <a:pt x="1158460" y="1213092"/>
                  </a:lnTo>
                  <a:cubicBezTo>
                    <a:pt x="1158307" y="1213092"/>
                    <a:pt x="1158193" y="1213080"/>
                    <a:pt x="1158066" y="1213029"/>
                  </a:cubicBezTo>
                  <a:lnTo>
                    <a:pt x="1158066" y="1213029"/>
                  </a:lnTo>
                  <a:lnTo>
                    <a:pt x="1158066" y="1213029"/>
                  </a:lnTo>
                  <a:cubicBezTo>
                    <a:pt x="1157494" y="1212788"/>
                    <a:pt x="1157024" y="1212165"/>
                    <a:pt x="1156872" y="1211416"/>
                  </a:cubicBezTo>
                  <a:lnTo>
                    <a:pt x="1156872" y="1211416"/>
                  </a:lnTo>
                  <a:lnTo>
                    <a:pt x="1156872" y="1211416"/>
                  </a:lnTo>
                  <a:cubicBezTo>
                    <a:pt x="1156745" y="1210705"/>
                    <a:pt x="1156719" y="1209270"/>
                    <a:pt x="1158282" y="1207619"/>
                  </a:cubicBezTo>
                  <a:lnTo>
                    <a:pt x="1158282" y="1207619"/>
                  </a:lnTo>
                  <a:lnTo>
                    <a:pt x="1158282" y="1207619"/>
                  </a:lnTo>
                  <a:cubicBezTo>
                    <a:pt x="1159158" y="1206704"/>
                    <a:pt x="1159843" y="1206235"/>
                    <a:pt x="1160352" y="1205892"/>
                  </a:cubicBezTo>
                  <a:lnTo>
                    <a:pt x="1160352" y="1205892"/>
                  </a:lnTo>
                  <a:lnTo>
                    <a:pt x="1160352" y="1205892"/>
                  </a:lnTo>
                  <a:cubicBezTo>
                    <a:pt x="1161063" y="1205396"/>
                    <a:pt x="1161190" y="1205295"/>
                    <a:pt x="1161139" y="1204495"/>
                  </a:cubicBezTo>
                  <a:lnTo>
                    <a:pt x="1161139" y="1204495"/>
                  </a:lnTo>
                  <a:lnTo>
                    <a:pt x="1161139" y="1204495"/>
                  </a:lnTo>
                  <a:cubicBezTo>
                    <a:pt x="1161114" y="1204203"/>
                    <a:pt x="1161088" y="1203923"/>
                    <a:pt x="1161063" y="1203631"/>
                  </a:cubicBezTo>
                  <a:lnTo>
                    <a:pt x="1161063" y="1203631"/>
                  </a:lnTo>
                  <a:lnTo>
                    <a:pt x="1161063" y="1203631"/>
                  </a:lnTo>
                  <a:cubicBezTo>
                    <a:pt x="1160987" y="1202653"/>
                    <a:pt x="1160910" y="1201803"/>
                    <a:pt x="1161088" y="1201129"/>
                  </a:cubicBezTo>
                  <a:lnTo>
                    <a:pt x="1161088" y="1201129"/>
                  </a:lnTo>
                  <a:lnTo>
                    <a:pt x="1161088" y="1201129"/>
                  </a:lnTo>
                  <a:cubicBezTo>
                    <a:pt x="1160695" y="1201256"/>
                    <a:pt x="1160224" y="1201370"/>
                    <a:pt x="1159602" y="1201574"/>
                  </a:cubicBezTo>
                  <a:lnTo>
                    <a:pt x="1159602" y="1201574"/>
                  </a:lnTo>
                  <a:lnTo>
                    <a:pt x="1159602" y="1201574"/>
                  </a:lnTo>
                  <a:cubicBezTo>
                    <a:pt x="1158929" y="1201803"/>
                    <a:pt x="1158282" y="1202031"/>
                    <a:pt x="1157672" y="1202259"/>
                  </a:cubicBezTo>
                  <a:lnTo>
                    <a:pt x="1157672" y="1202259"/>
                  </a:lnTo>
                  <a:lnTo>
                    <a:pt x="1157672" y="1202259"/>
                  </a:lnTo>
                  <a:cubicBezTo>
                    <a:pt x="1156402" y="1202742"/>
                    <a:pt x="1155285" y="1203161"/>
                    <a:pt x="1154243" y="1203161"/>
                  </a:cubicBezTo>
                  <a:lnTo>
                    <a:pt x="1154243" y="1203161"/>
                  </a:lnTo>
                  <a:lnTo>
                    <a:pt x="1154243" y="1203161"/>
                  </a:lnTo>
                  <a:cubicBezTo>
                    <a:pt x="1153024" y="1203161"/>
                    <a:pt x="1142953" y="1207085"/>
                    <a:pt x="1140375" y="1208190"/>
                  </a:cubicBezTo>
                  <a:lnTo>
                    <a:pt x="1140375" y="1208190"/>
                  </a:lnTo>
                  <a:lnTo>
                    <a:pt x="1140375" y="1208190"/>
                  </a:lnTo>
                  <a:cubicBezTo>
                    <a:pt x="1139613" y="1208533"/>
                    <a:pt x="1138737" y="1208787"/>
                    <a:pt x="1137975" y="1209016"/>
                  </a:cubicBezTo>
                  <a:lnTo>
                    <a:pt x="1137975" y="1209016"/>
                  </a:lnTo>
                  <a:lnTo>
                    <a:pt x="1137975" y="1209016"/>
                  </a:lnTo>
                  <a:cubicBezTo>
                    <a:pt x="1137226" y="1209232"/>
                    <a:pt x="1135740" y="1209663"/>
                    <a:pt x="1135740" y="1209930"/>
                  </a:cubicBezTo>
                  <a:lnTo>
                    <a:pt x="1135740" y="1209930"/>
                  </a:lnTo>
                  <a:lnTo>
                    <a:pt x="1135740" y="1209930"/>
                  </a:lnTo>
                  <a:cubicBezTo>
                    <a:pt x="1135740" y="1211302"/>
                    <a:pt x="1134965" y="1212343"/>
                    <a:pt x="1133454" y="1213029"/>
                  </a:cubicBezTo>
                  <a:lnTo>
                    <a:pt x="1133454" y="1213029"/>
                  </a:lnTo>
                  <a:lnTo>
                    <a:pt x="1133454" y="1213029"/>
                  </a:lnTo>
                  <a:cubicBezTo>
                    <a:pt x="1133060" y="1213207"/>
                    <a:pt x="1132717" y="1213334"/>
                    <a:pt x="1132438" y="1213435"/>
                  </a:cubicBezTo>
                  <a:lnTo>
                    <a:pt x="1132438" y="1213435"/>
                  </a:lnTo>
                  <a:lnTo>
                    <a:pt x="1132438" y="1213435"/>
                  </a:lnTo>
                  <a:cubicBezTo>
                    <a:pt x="1132171" y="1213524"/>
                    <a:pt x="1131815" y="1213651"/>
                    <a:pt x="1131777" y="1213715"/>
                  </a:cubicBezTo>
                  <a:lnTo>
                    <a:pt x="1131777" y="1213715"/>
                  </a:lnTo>
                  <a:lnTo>
                    <a:pt x="1131777" y="1213715"/>
                  </a:lnTo>
                  <a:cubicBezTo>
                    <a:pt x="1131777" y="1213715"/>
                    <a:pt x="1131752" y="1213791"/>
                    <a:pt x="1131790" y="1213981"/>
                  </a:cubicBezTo>
                  <a:lnTo>
                    <a:pt x="1131790" y="1213981"/>
                  </a:lnTo>
                  <a:lnTo>
                    <a:pt x="1131790" y="1213981"/>
                  </a:lnTo>
                  <a:cubicBezTo>
                    <a:pt x="1131841" y="1214146"/>
                    <a:pt x="1131892" y="1214324"/>
                    <a:pt x="1131968" y="1214489"/>
                  </a:cubicBezTo>
                  <a:lnTo>
                    <a:pt x="1131968" y="1214489"/>
                  </a:lnTo>
                  <a:lnTo>
                    <a:pt x="1131968" y="1214489"/>
                  </a:lnTo>
                  <a:cubicBezTo>
                    <a:pt x="1132222" y="1215264"/>
                    <a:pt x="1132565" y="1216356"/>
                    <a:pt x="1130825" y="1217080"/>
                  </a:cubicBezTo>
                  <a:lnTo>
                    <a:pt x="1130825" y="1217080"/>
                  </a:lnTo>
                  <a:lnTo>
                    <a:pt x="1130825" y="1217080"/>
                  </a:lnTo>
                  <a:cubicBezTo>
                    <a:pt x="1130482" y="1217220"/>
                    <a:pt x="1130088" y="1217398"/>
                    <a:pt x="1129669" y="1217575"/>
                  </a:cubicBezTo>
                  <a:lnTo>
                    <a:pt x="1129669" y="1217575"/>
                  </a:lnTo>
                  <a:lnTo>
                    <a:pt x="1129669" y="1217575"/>
                  </a:lnTo>
                  <a:cubicBezTo>
                    <a:pt x="1128247" y="1218223"/>
                    <a:pt x="1126888" y="1218807"/>
                    <a:pt x="1126063" y="1218807"/>
                  </a:cubicBezTo>
                  <a:lnTo>
                    <a:pt x="1126063" y="1218807"/>
                  </a:lnTo>
                  <a:lnTo>
                    <a:pt x="1126063" y="1218807"/>
                  </a:lnTo>
                  <a:cubicBezTo>
                    <a:pt x="1125516" y="1218807"/>
                    <a:pt x="1125275" y="1218896"/>
                    <a:pt x="1125174" y="1219785"/>
                  </a:cubicBezTo>
                  <a:lnTo>
                    <a:pt x="1125174" y="1219785"/>
                  </a:lnTo>
                  <a:lnTo>
                    <a:pt x="1125174" y="1219785"/>
                  </a:lnTo>
                  <a:cubicBezTo>
                    <a:pt x="1125046" y="1220636"/>
                    <a:pt x="1124602" y="1220864"/>
                    <a:pt x="1124132" y="1221106"/>
                  </a:cubicBezTo>
                  <a:lnTo>
                    <a:pt x="1124132" y="1221106"/>
                  </a:lnTo>
                  <a:lnTo>
                    <a:pt x="1124132" y="1221106"/>
                  </a:lnTo>
                  <a:cubicBezTo>
                    <a:pt x="1123764" y="1221271"/>
                    <a:pt x="1123320" y="1221487"/>
                    <a:pt x="1122646" y="1222084"/>
                  </a:cubicBezTo>
                  <a:lnTo>
                    <a:pt x="1122646" y="1222084"/>
                  </a:lnTo>
                  <a:lnTo>
                    <a:pt x="1122646" y="1222084"/>
                  </a:lnTo>
                  <a:cubicBezTo>
                    <a:pt x="1122024" y="1222630"/>
                    <a:pt x="1121478" y="1222909"/>
                    <a:pt x="1120830" y="1222909"/>
                  </a:cubicBezTo>
                  <a:lnTo>
                    <a:pt x="1120830" y="1222909"/>
                  </a:lnTo>
                  <a:lnTo>
                    <a:pt x="1120830" y="1222909"/>
                  </a:lnTo>
                  <a:cubicBezTo>
                    <a:pt x="1120665" y="1222909"/>
                    <a:pt x="1120513" y="1222884"/>
                    <a:pt x="1120360" y="1222858"/>
                  </a:cubicBezTo>
                  <a:lnTo>
                    <a:pt x="1120360" y="1222858"/>
                  </a:lnTo>
                  <a:lnTo>
                    <a:pt x="1120360" y="1222858"/>
                  </a:lnTo>
                  <a:cubicBezTo>
                    <a:pt x="1120119" y="1222833"/>
                    <a:pt x="1119941" y="1222668"/>
                    <a:pt x="1119522" y="1223074"/>
                  </a:cubicBezTo>
                  <a:lnTo>
                    <a:pt x="1119522" y="1223074"/>
                  </a:lnTo>
                  <a:lnTo>
                    <a:pt x="1119522" y="1223074"/>
                  </a:lnTo>
                  <a:cubicBezTo>
                    <a:pt x="1118379" y="1224268"/>
                    <a:pt x="1116792" y="1225462"/>
                    <a:pt x="1113934" y="1225462"/>
                  </a:cubicBezTo>
                  <a:lnTo>
                    <a:pt x="1113934" y="1225462"/>
                  </a:lnTo>
                  <a:lnTo>
                    <a:pt x="1113934" y="1225462"/>
                  </a:lnTo>
                  <a:cubicBezTo>
                    <a:pt x="1111280" y="1225462"/>
                    <a:pt x="1108054" y="1226770"/>
                    <a:pt x="1107140" y="1227240"/>
                  </a:cubicBezTo>
                  <a:lnTo>
                    <a:pt x="1107140" y="1227240"/>
                  </a:lnTo>
                  <a:lnTo>
                    <a:pt x="1107140" y="1227240"/>
                  </a:lnTo>
                  <a:cubicBezTo>
                    <a:pt x="1106924" y="1227341"/>
                    <a:pt x="1106695" y="1227519"/>
                    <a:pt x="1106467" y="1227710"/>
                  </a:cubicBezTo>
                  <a:lnTo>
                    <a:pt x="1106467" y="1227710"/>
                  </a:lnTo>
                  <a:lnTo>
                    <a:pt x="1106467" y="1227710"/>
                  </a:lnTo>
                  <a:cubicBezTo>
                    <a:pt x="1105997" y="1228091"/>
                    <a:pt x="1105375" y="1228586"/>
                    <a:pt x="1104333" y="1228586"/>
                  </a:cubicBezTo>
                  <a:lnTo>
                    <a:pt x="1104333" y="1228586"/>
                  </a:lnTo>
                  <a:lnTo>
                    <a:pt x="1104333" y="1228586"/>
                  </a:lnTo>
                  <a:cubicBezTo>
                    <a:pt x="1104016" y="1228586"/>
                    <a:pt x="1103648" y="1228535"/>
                    <a:pt x="1103241" y="1228446"/>
                  </a:cubicBezTo>
                  <a:lnTo>
                    <a:pt x="1103241" y="1228446"/>
                  </a:lnTo>
                  <a:lnTo>
                    <a:pt x="1103241" y="1228446"/>
                  </a:lnTo>
                  <a:cubicBezTo>
                    <a:pt x="1102200" y="1228167"/>
                    <a:pt x="1101514" y="1228091"/>
                    <a:pt x="1100892" y="1228015"/>
                  </a:cubicBezTo>
                  <a:lnTo>
                    <a:pt x="1100892" y="1228015"/>
                  </a:lnTo>
                  <a:lnTo>
                    <a:pt x="1100892" y="1228015"/>
                  </a:lnTo>
                  <a:cubicBezTo>
                    <a:pt x="1100244" y="1227925"/>
                    <a:pt x="1099723" y="1227862"/>
                    <a:pt x="1099050" y="1227672"/>
                  </a:cubicBezTo>
                  <a:lnTo>
                    <a:pt x="1099050" y="1227672"/>
                  </a:lnTo>
                  <a:lnTo>
                    <a:pt x="1099050" y="1227672"/>
                  </a:lnTo>
                  <a:cubicBezTo>
                    <a:pt x="1098581" y="1227506"/>
                    <a:pt x="1098453" y="1227202"/>
                    <a:pt x="1098441" y="1227049"/>
                  </a:cubicBezTo>
                  <a:lnTo>
                    <a:pt x="1098441" y="1227049"/>
                  </a:lnTo>
                  <a:lnTo>
                    <a:pt x="1098441" y="1227049"/>
                  </a:lnTo>
                  <a:cubicBezTo>
                    <a:pt x="1098364" y="1226707"/>
                    <a:pt x="1098529" y="1226389"/>
                    <a:pt x="1098809" y="1226110"/>
                  </a:cubicBezTo>
                  <a:lnTo>
                    <a:pt x="1098809" y="1226110"/>
                  </a:lnTo>
                  <a:lnTo>
                    <a:pt x="1098809" y="1226110"/>
                  </a:lnTo>
                  <a:cubicBezTo>
                    <a:pt x="1097069" y="1226402"/>
                    <a:pt x="1096625" y="1226579"/>
                    <a:pt x="1096053" y="1227151"/>
                  </a:cubicBezTo>
                  <a:lnTo>
                    <a:pt x="1096053" y="1227151"/>
                  </a:lnTo>
                  <a:lnTo>
                    <a:pt x="1096053" y="1227151"/>
                  </a:lnTo>
                  <a:cubicBezTo>
                    <a:pt x="1095901" y="1227291"/>
                    <a:pt x="1095812" y="1227418"/>
                    <a:pt x="1095761" y="1227519"/>
                  </a:cubicBezTo>
                  <a:lnTo>
                    <a:pt x="1095761" y="1227519"/>
                  </a:lnTo>
                  <a:lnTo>
                    <a:pt x="1095761" y="1227519"/>
                  </a:lnTo>
                  <a:cubicBezTo>
                    <a:pt x="1095609" y="1227735"/>
                    <a:pt x="1095406" y="1228015"/>
                    <a:pt x="1094885" y="1228015"/>
                  </a:cubicBezTo>
                  <a:lnTo>
                    <a:pt x="1094885" y="1228015"/>
                  </a:lnTo>
                  <a:lnTo>
                    <a:pt x="1094885" y="1228015"/>
                  </a:lnTo>
                  <a:cubicBezTo>
                    <a:pt x="1094618" y="1228015"/>
                    <a:pt x="1094262" y="1227951"/>
                    <a:pt x="1093500" y="1227786"/>
                  </a:cubicBezTo>
                  <a:lnTo>
                    <a:pt x="1093500" y="1227786"/>
                  </a:lnTo>
                  <a:lnTo>
                    <a:pt x="1093500" y="1227786"/>
                  </a:lnTo>
                  <a:cubicBezTo>
                    <a:pt x="1092954" y="1227697"/>
                    <a:pt x="1092726" y="1227824"/>
                    <a:pt x="1092307" y="1228167"/>
                  </a:cubicBezTo>
                  <a:lnTo>
                    <a:pt x="1092307" y="1228167"/>
                  </a:lnTo>
                  <a:lnTo>
                    <a:pt x="1092307" y="1228167"/>
                  </a:lnTo>
                  <a:cubicBezTo>
                    <a:pt x="1091938" y="1228484"/>
                    <a:pt x="1091494" y="1228878"/>
                    <a:pt x="1090643" y="1228878"/>
                  </a:cubicBezTo>
                  <a:lnTo>
                    <a:pt x="1090643" y="1228878"/>
                  </a:lnTo>
                  <a:lnTo>
                    <a:pt x="1090643" y="1228878"/>
                  </a:lnTo>
                  <a:cubicBezTo>
                    <a:pt x="1090199" y="1228878"/>
                    <a:pt x="1089703" y="1228777"/>
                    <a:pt x="1089132" y="1228561"/>
                  </a:cubicBezTo>
                  <a:lnTo>
                    <a:pt x="1089132" y="1228561"/>
                  </a:lnTo>
                  <a:lnTo>
                    <a:pt x="1089132" y="1228561"/>
                  </a:lnTo>
                  <a:cubicBezTo>
                    <a:pt x="1087303" y="1227887"/>
                    <a:pt x="1086478" y="1228053"/>
                    <a:pt x="1085360" y="1228484"/>
                  </a:cubicBezTo>
                  <a:lnTo>
                    <a:pt x="1085360" y="1228484"/>
                  </a:lnTo>
                  <a:lnTo>
                    <a:pt x="1085360" y="1228484"/>
                  </a:lnTo>
                  <a:cubicBezTo>
                    <a:pt x="1085043" y="1228599"/>
                    <a:pt x="1084674" y="1228738"/>
                    <a:pt x="1084217" y="1228853"/>
                  </a:cubicBezTo>
                  <a:lnTo>
                    <a:pt x="1084217" y="1228853"/>
                  </a:lnTo>
                  <a:lnTo>
                    <a:pt x="1084217" y="1228853"/>
                  </a:lnTo>
                  <a:cubicBezTo>
                    <a:pt x="1083087" y="1229170"/>
                    <a:pt x="1082363" y="1229424"/>
                    <a:pt x="1081588" y="1229716"/>
                  </a:cubicBezTo>
                  <a:lnTo>
                    <a:pt x="1081588" y="1229716"/>
                  </a:lnTo>
                  <a:lnTo>
                    <a:pt x="1081588" y="1229716"/>
                  </a:lnTo>
                  <a:cubicBezTo>
                    <a:pt x="1081144" y="1229894"/>
                    <a:pt x="1080674" y="1230059"/>
                    <a:pt x="1080077" y="1230262"/>
                  </a:cubicBezTo>
                  <a:lnTo>
                    <a:pt x="1080077" y="1230262"/>
                  </a:lnTo>
                  <a:lnTo>
                    <a:pt x="1080077" y="1230262"/>
                  </a:lnTo>
                  <a:cubicBezTo>
                    <a:pt x="1079734" y="1230377"/>
                    <a:pt x="1079480" y="1230491"/>
                    <a:pt x="1079290" y="1230580"/>
                  </a:cubicBezTo>
                  <a:lnTo>
                    <a:pt x="1079290" y="1230580"/>
                  </a:lnTo>
                  <a:lnTo>
                    <a:pt x="1079290" y="1230580"/>
                  </a:lnTo>
                  <a:cubicBezTo>
                    <a:pt x="1078515" y="1230935"/>
                    <a:pt x="1078096" y="1231139"/>
                    <a:pt x="1076165" y="1230250"/>
                  </a:cubicBezTo>
                  <a:lnTo>
                    <a:pt x="1076165" y="1230250"/>
                  </a:lnTo>
                  <a:lnTo>
                    <a:pt x="1076165" y="1230250"/>
                  </a:lnTo>
                  <a:cubicBezTo>
                    <a:pt x="1075441" y="1229894"/>
                    <a:pt x="1074527" y="1229805"/>
                    <a:pt x="1073778" y="1229716"/>
                  </a:cubicBezTo>
                  <a:lnTo>
                    <a:pt x="1073778" y="1229716"/>
                  </a:lnTo>
                  <a:lnTo>
                    <a:pt x="1073778" y="1229716"/>
                  </a:lnTo>
                  <a:cubicBezTo>
                    <a:pt x="1072762" y="1229614"/>
                    <a:pt x="1072038" y="1229526"/>
                    <a:pt x="1071848" y="1228903"/>
                  </a:cubicBezTo>
                  <a:lnTo>
                    <a:pt x="1071848" y="1228903"/>
                  </a:lnTo>
                  <a:lnTo>
                    <a:pt x="1071848" y="1228903"/>
                  </a:lnTo>
                  <a:cubicBezTo>
                    <a:pt x="1071670" y="1228332"/>
                    <a:pt x="1072140" y="1227786"/>
                    <a:pt x="1072914" y="1227151"/>
                  </a:cubicBezTo>
                  <a:lnTo>
                    <a:pt x="1072914" y="1227151"/>
                  </a:lnTo>
                  <a:lnTo>
                    <a:pt x="1072914" y="1227151"/>
                  </a:lnTo>
                  <a:cubicBezTo>
                    <a:pt x="1073930" y="1226262"/>
                    <a:pt x="1074375" y="1225805"/>
                    <a:pt x="1074629" y="1225538"/>
                  </a:cubicBezTo>
                  <a:lnTo>
                    <a:pt x="1074629" y="1225538"/>
                  </a:lnTo>
                  <a:lnTo>
                    <a:pt x="1074629" y="1225538"/>
                  </a:lnTo>
                  <a:cubicBezTo>
                    <a:pt x="1075099" y="1225017"/>
                    <a:pt x="1075238" y="1224966"/>
                    <a:pt x="1076331" y="1224573"/>
                  </a:cubicBezTo>
                  <a:lnTo>
                    <a:pt x="1076331" y="1224573"/>
                  </a:lnTo>
                  <a:lnTo>
                    <a:pt x="1076331" y="1224573"/>
                  </a:lnTo>
                  <a:cubicBezTo>
                    <a:pt x="1078172" y="1223900"/>
                    <a:pt x="1078439" y="1223671"/>
                    <a:pt x="1079010" y="1223125"/>
                  </a:cubicBezTo>
                  <a:lnTo>
                    <a:pt x="1079010" y="1223125"/>
                  </a:lnTo>
                  <a:lnTo>
                    <a:pt x="1079010" y="1223125"/>
                  </a:lnTo>
                  <a:cubicBezTo>
                    <a:pt x="1079213" y="1222935"/>
                    <a:pt x="1079315" y="1222731"/>
                    <a:pt x="1079429" y="1222477"/>
                  </a:cubicBezTo>
                  <a:lnTo>
                    <a:pt x="1079429" y="1222477"/>
                  </a:lnTo>
                  <a:lnTo>
                    <a:pt x="1079429" y="1222477"/>
                  </a:lnTo>
                  <a:cubicBezTo>
                    <a:pt x="1079658" y="1222033"/>
                    <a:pt x="1079937" y="1221487"/>
                    <a:pt x="1080775" y="1221169"/>
                  </a:cubicBezTo>
                  <a:lnTo>
                    <a:pt x="1080775" y="1221169"/>
                  </a:lnTo>
                  <a:lnTo>
                    <a:pt x="1080775" y="1221169"/>
                  </a:lnTo>
                  <a:cubicBezTo>
                    <a:pt x="1080991" y="1221093"/>
                    <a:pt x="1081118" y="1220954"/>
                    <a:pt x="1081194" y="1220852"/>
                  </a:cubicBezTo>
                  <a:lnTo>
                    <a:pt x="1081194" y="1220852"/>
                  </a:lnTo>
                  <a:lnTo>
                    <a:pt x="1081194" y="1220852"/>
                  </a:lnTo>
                  <a:cubicBezTo>
                    <a:pt x="1081169" y="1220864"/>
                    <a:pt x="1081144" y="1220864"/>
                    <a:pt x="1081118" y="1220877"/>
                  </a:cubicBezTo>
                  <a:lnTo>
                    <a:pt x="1081118" y="1220877"/>
                  </a:lnTo>
                  <a:lnTo>
                    <a:pt x="1081118" y="1220877"/>
                  </a:lnTo>
                  <a:cubicBezTo>
                    <a:pt x="1080801" y="1220979"/>
                    <a:pt x="1080547" y="1221169"/>
                    <a:pt x="1080255" y="1221373"/>
                  </a:cubicBezTo>
                  <a:lnTo>
                    <a:pt x="1080255" y="1221373"/>
                  </a:lnTo>
                  <a:lnTo>
                    <a:pt x="1080255" y="1221373"/>
                  </a:lnTo>
                  <a:cubicBezTo>
                    <a:pt x="1079658" y="1221804"/>
                    <a:pt x="1078909" y="1222338"/>
                    <a:pt x="1077296" y="1222338"/>
                  </a:cubicBezTo>
                  <a:lnTo>
                    <a:pt x="1077296" y="1222338"/>
                  </a:lnTo>
                  <a:lnTo>
                    <a:pt x="1077296" y="1222338"/>
                  </a:lnTo>
                  <a:cubicBezTo>
                    <a:pt x="1076610" y="1222338"/>
                    <a:pt x="1075962" y="1222388"/>
                    <a:pt x="1075365" y="1222414"/>
                  </a:cubicBezTo>
                  <a:lnTo>
                    <a:pt x="1075365" y="1222414"/>
                  </a:lnTo>
                  <a:lnTo>
                    <a:pt x="1075365" y="1222414"/>
                  </a:lnTo>
                  <a:cubicBezTo>
                    <a:pt x="1073930" y="1222503"/>
                    <a:pt x="1072813" y="1222503"/>
                    <a:pt x="1071924" y="1222172"/>
                  </a:cubicBezTo>
                  <a:lnTo>
                    <a:pt x="1071924" y="1222172"/>
                  </a:lnTo>
                  <a:lnTo>
                    <a:pt x="1071924" y="1222172"/>
                  </a:lnTo>
                  <a:cubicBezTo>
                    <a:pt x="1071822" y="1222134"/>
                    <a:pt x="1071492" y="1222059"/>
                    <a:pt x="1070387" y="1222059"/>
                  </a:cubicBezTo>
                  <a:lnTo>
                    <a:pt x="1070387" y="1222059"/>
                  </a:lnTo>
                  <a:lnTo>
                    <a:pt x="1070387" y="1222059"/>
                  </a:lnTo>
                  <a:cubicBezTo>
                    <a:pt x="1068368" y="1222059"/>
                    <a:pt x="1065104" y="1222338"/>
                    <a:pt x="1062691" y="1222515"/>
                  </a:cubicBezTo>
                  <a:lnTo>
                    <a:pt x="1062691" y="1222515"/>
                  </a:lnTo>
                  <a:lnTo>
                    <a:pt x="1062691" y="1222515"/>
                  </a:lnTo>
                  <a:cubicBezTo>
                    <a:pt x="1061256" y="1222630"/>
                    <a:pt x="1060240" y="1222731"/>
                    <a:pt x="1059833" y="1222731"/>
                  </a:cubicBezTo>
                  <a:lnTo>
                    <a:pt x="1059833" y="1222731"/>
                  </a:lnTo>
                  <a:lnTo>
                    <a:pt x="1059833" y="1222731"/>
                  </a:lnTo>
                  <a:cubicBezTo>
                    <a:pt x="1059516" y="1222731"/>
                    <a:pt x="1059097" y="1222706"/>
                    <a:pt x="1058653" y="1222668"/>
                  </a:cubicBezTo>
                  <a:lnTo>
                    <a:pt x="1058653" y="1222668"/>
                  </a:lnTo>
                  <a:lnTo>
                    <a:pt x="1058653" y="1222668"/>
                  </a:lnTo>
                  <a:cubicBezTo>
                    <a:pt x="1058132" y="1222630"/>
                    <a:pt x="1057535" y="1222605"/>
                    <a:pt x="1056938" y="1222605"/>
                  </a:cubicBezTo>
                  <a:lnTo>
                    <a:pt x="1056938" y="1222605"/>
                  </a:lnTo>
                  <a:lnTo>
                    <a:pt x="1056938" y="1222605"/>
                  </a:lnTo>
                  <a:cubicBezTo>
                    <a:pt x="1055922" y="1222605"/>
                    <a:pt x="1055198" y="1222706"/>
                    <a:pt x="1054703" y="1222935"/>
                  </a:cubicBezTo>
                  <a:lnTo>
                    <a:pt x="1054703" y="1222935"/>
                  </a:lnTo>
                  <a:lnTo>
                    <a:pt x="1054703" y="1222935"/>
                  </a:lnTo>
                  <a:cubicBezTo>
                    <a:pt x="1053662" y="1223405"/>
                    <a:pt x="1052722" y="1223544"/>
                    <a:pt x="1051884" y="1223697"/>
                  </a:cubicBezTo>
                  <a:lnTo>
                    <a:pt x="1051884" y="1223697"/>
                  </a:lnTo>
                  <a:lnTo>
                    <a:pt x="1051884" y="1223697"/>
                  </a:lnTo>
                  <a:cubicBezTo>
                    <a:pt x="1051503" y="1223748"/>
                    <a:pt x="1051160" y="1223798"/>
                    <a:pt x="1050830" y="1223874"/>
                  </a:cubicBezTo>
                  <a:lnTo>
                    <a:pt x="1050830" y="1223874"/>
                  </a:lnTo>
                  <a:lnTo>
                    <a:pt x="1050830" y="1223874"/>
                  </a:lnTo>
                  <a:cubicBezTo>
                    <a:pt x="1050563" y="1223963"/>
                    <a:pt x="1050246" y="1224065"/>
                    <a:pt x="1049865" y="1224179"/>
                  </a:cubicBezTo>
                  <a:lnTo>
                    <a:pt x="1049865" y="1224179"/>
                  </a:lnTo>
                  <a:lnTo>
                    <a:pt x="1049865" y="1224179"/>
                  </a:lnTo>
                  <a:cubicBezTo>
                    <a:pt x="1048899" y="1224535"/>
                    <a:pt x="1047591" y="1224979"/>
                    <a:pt x="1045902" y="1225068"/>
                  </a:cubicBezTo>
                  <a:lnTo>
                    <a:pt x="1045902" y="1225068"/>
                  </a:lnTo>
                  <a:lnTo>
                    <a:pt x="1045902" y="1225068"/>
                  </a:lnTo>
                  <a:cubicBezTo>
                    <a:pt x="1045204" y="1225119"/>
                    <a:pt x="1044581" y="1225271"/>
                    <a:pt x="1044035" y="1225487"/>
                  </a:cubicBezTo>
                  <a:lnTo>
                    <a:pt x="1044035" y="1225487"/>
                  </a:lnTo>
                  <a:lnTo>
                    <a:pt x="1044035" y="1225487"/>
                  </a:lnTo>
                  <a:cubicBezTo>
                    <a:pt x="1044238" y="1225678"/>
                    <a:pt x="1044289" y="1225906"/>
                    <a:pt x="1044315" y="1226033"/>
                  </a:cubicBezTo>
                  <a:lnTo>
                    <a:pt x="1044315" y="1226033"/>
                  </a:lnTo>
                  <a:lnTo>
                    <a:pt x="1044315" y="1226033"/>
                  </a:lnTo>
                  <a:cubicBezTo>
                    <a:pt x="1044340" y="1226110"/>
                    <a:pt x="1044365" y="1226186"/>
                    <a:pt x="1044365" y="1226262"/>
                  </a:cubicBezTo>
                  <a:lnTo>
                    <a:pt x="1044365" y="1226262"/>
                  </a:lnTo>
                  <a:lnTo>
                    <a:pt x="1044365" y="1226262"/>
                  </a:lnTo>
                  <a:cubicBezTo>
                    <a:pt x="1044467" y="1226656"/>
                    <a:pt x="1044556" y="1227151"/>
                    <a:pt x="1044213" y="1227544"/>
                  </a:cubicBezTo>
                  <a:lnTo>
                    <a:pt x="1044213" y="1227544"/>
                  </a:lnTo>
                  <a:lnTo>
                    <a:pt x="1044213" y="1227544"/>
                  </a:lnTo>
                  <a:cubicBezTo>
                    <a:pt x="1043946" y="1227913"/>
                    <a:pt x="1043426" y="1228078"/>
                    <a:pt x="1042499" y="1228078"/>
                  </a:cubicBezTo>
                  <a:lnTo>
                    <a:pt x="1042499" y="1228078"/>
                  </a:lnTo>
                  <a:lnTo>
                    <a:pt x="1042499" y="1228078"/>
                  </a:lnTo>
                  <a:cubicBezTo>
                    <a:pt x="1041927" y="1228078"/>
                    <a:pt x="1040860" y="1228281"/>
                    <a:pt x="1039654" y="1228510"/>
                  </a:cubicBezTo>
                  <a:lnTo>
                    <a:pt x="1039654" y="1228510"/>
                  </a:lnTo>
                  <a:lnTo>
                    <a:pt x="1039654" y="1228510"/>
                  </a:lnTo>
                  <a:cubicBezTo>
                    <a:pt x="1037736" y="1228903"/>
                    <a:pt x="1035336" y="1229373"/>
                    <a:pt x="1033202" y="1229373"/>
                  </a:cubicBezTo>
                  <a:lnTo>
                    <a:pt x="1033202" y="1229373"/>
                  </a:lnTo>
                  <a:lnTo>
                    <a:pt x="1033202" y="1229373"/>
                  </a:lnTo>
                  <a:cubicBezTo>
                    <a:pt x="1032504" y="1229373"/>
                    <a:pt x="1031882" y="1229335"/>
                    <a:pt x="1031310" y="1229233"/>
                  </a:cubicBezTo>
                  <a:lnTo>
                    <a:pt x="1031310" y="1229233"/>
                  </a:lnTo>
                  <a:lnTo>
                    <a:pt x="1031310" y="1229233"/>
                  </a:lnTo>
                  <a:cubicBezTo>
                    <a:pt x="1030218" y="1229030"/>
                    <a:pt x="1028885" y="1228942"/>
                    <a:pt x="1027246" y="1228942"/>
                  </a:cubicBezTo>
                  <a:lnTo>
                    <a:pt x="1027246" y="1228942"/>
                  </a:lnTo>
                  <a:lnTo>
                    <a:pt x="1027246" y="1228942"/>
                  </a:lnTo>
                  <a:cubicBezTo>
                    <a:pt x="1026281" y="1228942"/>
                    <a:pt x="1025367" y="1228967"/>
                    <a:pt x="1024516" y="1229005"/>
                  </a:cubicBezTo>
                  <a:lnTo>
                    <a:pt x="1024516" y="1229005"/>
                  </a:lnTo>
                  <a:lnTo>
                    <a:pt x="1024516" y="1229005"/>
                  </a:lnTo>
                  <a:cubicBezTo>
                    <a:pt x="1023106" y="1229043"/>
                    <a:pt x="1021989" y="1229056"/>
                    <a:pt x="1021417" y="1228967"/>
                  </a:cubicBezTo>
                  <a:lnTo>
                    <a:pt x="1021417" y="1228967"/>
                  </a:lnTo>
                  <a:lnTo>
                    <a:pt x="1021417" y="1228967"/>
                  </a:lnTo>
                  <a:cubicBezTo>
                    <a:pt x="1020719" y="1228853"/>
                    <a:pt x="1019563" y="1228878"/>
                    <a:pt x="1018268" y="1228942"/>
                  </a:cubicBezTo>
                  <a:lnTo>
                    <a:pt x="1018268" y="1228942"/>
                  </a:lnTo>
                  <a:lnTo>
                    <a:pt x="1018268" y="1228942"/>
                  </a:lnTo>
                  <a:cubicBezTo>
                    <a:pt x="1017176" y="1228992"/>
                    <a:pt x="1016033" y="1229043"/>
                    <a:pt x="1014940" y="1228980"/>
                  </a:cubicBezTo>
                  <a:lnTo>
                    <a:pt x="1014940" y="1228980"/>
                  </a:lnTo>
                  <a:lnTo>
                    <a:pt x="1014940" y="1228980"/>
                  </a:lnTo>
                  <a:cubicBezTo>
                    <a:pt x="1012591" y="1228853"/>
                    <a:pt x="1010610" y="1228726"/>
                    <a:pt x="1008501" y="1228306"/>
                  </a:cubicBezTo>
                  <a:lnTo>
                    <a:pt x="1008501" y="1228306"/>
                  </a:lnTo>
                  <a:lnTo>
                    <a:pt x="1007727" y="1228192"/>
                  </a:lnTo>
                  <a:lnTo>
                    <a:pt x="1007727" y="1228192"/>
                  </a:lnTo>
                  <a:lnTo>
                    <a:pt x="1007727" y="1228192"/>
                  </a:lnTo>
                  <a:cubicBezTo>
                    <a:pt x="1006190" y="1227913"/>
                    <a:pt x="1005339" y="1227760"/>
                    <a:pt x="1005199" y="1227088"/>
                  </a:cubicBezTo>
                  <a:lnTo>
                    <a:pt x="1005199" y="1227088"/>
                  </a:lnTo>
                  <a:lnTo>
                    <a:pt x="1005199" y="1227088"/>
                  </a:lnTo>
                  <a:cubicBezTo>
                    <a:pt x="1005123" y="1226707"/>
                    <a:pt x="1005365" y="1226376"/>
                    <a:pt x="1005619" y="1226173"/>
                  </a:cubicBezTo>
                  <a:lnTo>
                    <a:pt x="1005619" y="1226173"/>
                  </a:lnTo>
                  <a:lnTo>
                    <a:pt x="1005619" y="1226173"/>
                  </a:lnTo>
                  <a:cubicBezTo>
                    <a:pt x="1005517" y="1226198"/>
                    <a:pt x="1005441" y="1226249"/>
                    <a:pt x="1005365" y="1226275"/>
                  </a:cubicBezTo>
                  <a:lnTo>
                    <a:pt x="1005365" y="1226275"/>
                  </a:lnTo>
                  <a:lnTo>
                    <a:pt x="1005365" y="1226275"/>
                  </a:lnTo>
                  <a:cubicBezTo>
                    <a:pt x="1004755" y="1226541"/>
                    <a:pt x="1004704" y="1226605"/>
                    <a:pt x="1004704" y="1226884"/>
                  </a:cubicBezTo>
                  <a:lnTo>
                    <a:pt x="1004704" y="1226884"/>
                  </a:lnTo>
                  <a:lnTo>
                    <a:pt x="1004704" y="1226884"/>
                  </a:lnTo>
                  <a:cubicBezTo>
                    <a:pt x="1004704" y="1228040"/>
                    <a:pt x="1004006" y="1228980"/>
                    <a:pt x="1003358" y="1229335"/>
                  </a:cubicBezTo>
                  <a:lnTo>
                    <a:pt x="1003358" y="1229335"/>
                  </a:lnTo>
                  <a:lnTo>
                    <a:pt x="1003358" y="1229335"/>
                  </a:lnTo>
                  <a:cubicBezTo>
                    <a:pt x="1003066" y="1229475"/>
                    <a:pt x="1002215" y="1229932"/>
                    <a:pt x="1001352" y="1230440"/>
                  </a:cubicBezTo>
                  <a:lnTo>
                    <a:pt x="1001352" y="1230440"/>
                  </a:lnTo>
                  <a:lnTo>
                    <a:pt x="1001352" y="1230440"/>
                  </a:lnTo>
                  <a:cubicBezTo>
                    <a:pt x="1000678" y="1230834"/>
                    <a:pt x="999967" y="1231240"/>
                    <a:pt x="999472" y="1231507"/>
                  </a:cubicBezTo>
                  <a:lnTo>
                    <a:pt x="999472" y="1231507"/>
                  </a:lnTo>
                  <a:lnTo>
                    <a:pt x="999472" y="1231507"/>
                  </a:lnTo>
                  <a:cubicBezTo>
                    <a:pt x="998723" y="1231939"/>
                    <a:pt x="997948" y="1232180"/>
                    <a:pt x="997389" y="1232180"/>
                  </a:cubicBezTo>
                  <a:lnTo>
                    <a:pt x="997389" y="1232180"/>
                  </a:lnTo>
                  <a:lnTo>
                    <a:pt x="997389" y="1232180"/>
                  </a:lnTo>
                  <a:cubicBezTo>
                    <a:pt x="996856" y="1232180"/>
                    <a:pt x="996589" y="1231989"/>
                    <a:pt x="996462" y="1231799"/>
                  </a:cubicBezTo>
                  <a:lnTo>
                    <a:pt x="996462" y="1231799"/>
                  </a:lnTo>
                  <a:lnTo>
                    <a:pt x="996462" y="1231799"/>
                  </a:lnTo>
                  <a:cubicBezTo>
                    <a:pt x="996335" y="1231634"/>
                    <a:pt x="996221" y="1231342"/>
                    <a:pt x="996335" y="1230923"/>
                  </a:cubicBezTo>
                  <a:lnTo>
                    <a:pt x="996335" y="1230923"/>
                  </a:lnTo>
                  <a:lnTo>
                    <a:pt x="996335" y="1230923"/>
                  </a:lnTo>
                  <a:cubicBezTo>
                    <a:pt x="996462" y="1230478"/>
                    <a:pt x="996691" y="1230148"/>
                    <a:pt x="996881" y="1229881"/>
                  </a:cubicBezTo>
                  <a:lnTo>
                    <a:pt x="996881" y="1229881"/>
                  </a:lnTo>
                  <a:lnTo>
                    <a:pt x="996881" y="1229881"/>
                  </a:lnTo>
                  <a:cubicBezTo>
                    <a:pt x="996932" y="1229805"/>
                    <a:pt x="996983" y="1229716"/>
                    <a:pt x="997034" y="1229653"/>
                  </a:cubicBezTo>
                  <a:lnTo>
                    <a:pt x="997034" y="1229653"/>
                  </a:lnTo>
                  <a:lnTo>
                    <a:pt x="997034" y="1229653"/>
                  </a:lnTo>
                  <a:cubicBezTo>
                    <a:pt x="996564" y="1229450"/>
                    <a:pt x="994900" y="1229107"/>
                    <a:pt x="993046" y="1229107"/>
                  </a:cubicBezTo>
                  <a:lnTo>
                    <a:pt x="993046" y="1229107"/>
                  </a:lnTo>
                  <a:lnTo>
                    <a:pt x="993046" y="1229107"/>
                  </a:lnTo>
                  <a:cubicBezTo>
                    <a:pt x="992119" y="1229107"/>
                    <a:pt x="991357" y="1229183"/>
                    <a:pt x="990735" y="1229361"/>
                  </a:cubicBezTo>
                  <a:lnTo>
                    <a:pt x="990735" y="1229361"/>
                  </a:lnTo>
                  <a:lnTo>
                    <a:pt x="990735" y="1229361"/>
                  </a:lnTo>
                  <a:cubicBezTo>
                    <a:pt x="988550" y="1229945"/>
                    <a:pt x="986937" y="1230796"/>
                    <a:pt x="986493" y="1231177"/>
                  </a:cubicBezTo>
                  <a:lnTo>
                    <a:pt x="986493" y="1231177"/>
                  </a:lnTo>
                  <a:lnTo>
                    <a:pt x="986493" y="1231177"/>
                  </a:lnTo>
                  <a:cubicBezTo>
                    <a:pt x="987331" y="1231405"/>
                    <a:pt x="988106" y="1231596"/>
                    <a:pt x="988804" y="1231761"/>
                  </a:cubicBezTo>
                  <a:lnTo>
                    <a:pt x="988804" y="1231761"/>
                  </a:lnTo>
                  <a:lnTo>
                    <a:pt x="988804" y="1231761"/>
                  </a:lnTo>
                  <a:cubicBezTo>
                    <a:pt x="990366" y="1232180"/>
                    <a:pt x="991510" y="1232498"/>
                    <a:pt x="992424" y="1232498"/>
                  </a:cubicBezTo>
                  <a:lnTo>
                    <a:pt x="992424" y="1232498"/>
                  </a:lnTo>
                  <a:lnTo>
                    <a:pt x="992424" y="1232498"/>
                  </a:lnTo>
                  <a:cubicBezTo>
                    <a:pt x="992919" y="1232498"/>
                    <a:pt x="993262" y="1232408"/>
                    <a:pt x="993541" y="1232320"/>
                  </a:cubicBezTo>
                  <a:lnTo>
                    <a:pt x="993541" y="1232320"/>
                  </a:lnTo>
                  <a:lnTo>
                    <a:pt x="993541" y="1232320"/>
                  </a:lnTo>
                  <a:cubicBezTo>
                    <a:pt x="994138" y="1232167"/>
                    <a:pt x="994710" y="1232129"/>
                    <a:pt x="995344" y="1232586"/>
                  </a:cubicBezTo>
                  <a:lnTo>
                    <a:pt x="995344" y="1232586"/>
                  </a:lnTo>
                  <a:lnTo>
                    <a:pt x="995344" y="1232586"/>
                  </a:lnTo>
                  <a:cubicBezTo>
                    <a:pt x="995624" y="1232802"/>
                    <a:pt x="997085" y="1233869"/>
                    <a:pt x="997085" y="1235025"/>
                  </a:cubicBezTo>
                  <a:lnTo>
                    <a:pt x="997085" y="1235025"/>
                  </a:lnTo>
                  <a:lnTo>
                    <a:pt x="997085" y="1235025"/>
                  </a:lnTo>
                  <a:cubicBezTo>
                    <a:pt x="997085" y="1235431"/>
                    <a:pt x="996856" y="1235787"/>
                    <a:pt x="996513" y="1236053"/>
                  </a:cubicBezTo>
                  <a:lnTo>
                    <a:pt x="996513" y="1236053"/>
                  </a:lnTo>
                  <a:lnTo>
                    <a:pt x="996513" y="1236053"/>
                  </a:lnTo>
                  <a:cubicBezTo>
                    <a:pt x="995472" y="1236803"/>
                    <a:pt x="989617" y="1237577"/>
                    <a:pt x="988449" y="1237717"/>
                  </a:cubicBezTo>
                  <a:lnTo>
                    <a:pt x="988449" y="1237717"/>
                  </a:lnTo>
                  <a:lnTo>
                    <a:pt x="988449" y="1237717"/>
                  </a:lnTo>
                  <a:cubicBezTo>
                    <a:pt x="988258" y="1237742"/>
                    <a:pt x="988055" y="1237780"/>
                    <a:pt x="987877" y="1237819"/>
                  </a:cubicBezTo>
                  <a:lnTo>
                    <a:pt x="987877" y="1237819"/>
                  </a:lnTo>
                  <a:lnTo>
                    <a:pt x="987877" y="1237819"/>
                  </a:lnTo>
                  <a:cubicBezTo>
                    <a:pt x="987585" y="1237882"/>
                    <a:pt x="987293" y="1237933"/>
                    <a:pt x="986963" y="1237933"/>
                  </a:cubicBezTo>
                  <a:lnTo>
                    <a:pt x="986963" y="1237933"/>
                  </a:lnTo>
                  <a:lnTo>
                    <a:pt x="986963" y="1237933"/>
                  </a:lnTo>
                  <a:cubicBezTo>
                    <a:pt x="986290" y="1237933"/>
                    <a:pt x="985731" y="1237641"/>
                    <a:pt x="985223" y="1236993"/>
                  </a:cubicBezTo>
                  <a:lnTo>
                    <a:pt x="985223" y="1236993"/>
                  </a:lnTo>
                  <a:lnTo>
                    <a:pt x="985223" y="1236993"/>
                  </a:lnTo>
                  <a:cubicBezTo>
                    <a:pt x="984905" y="1236574"/>
                    <a:pt x="984309" y="1236371"/>
                    <a:pt x="983890" y="1236231"/>
                  </a:cubicBezTo>
                  <a:lnTo>
                    <a:pt x="983890" y="1236231"/>
                  </a:lnTo>
                  <a:lnTo>
                    <a:pt x="983890" y="1236231"/>
                  </a:lnTo>
                  <a:cubicBezTo>
                    <a:pt x="983470" y="1236091"/>
                    <a:pt x="983026" y="1235926"/>
                    <a:pt x="983001" y="1235469"/>
                  </a:cubicBezTo>
                  <a:lnTo>
                    <a:pt x="983001" y="1235469"/>
                  </a:lnTo>
                  <a:lnTo>
                    <a:pt x="983001" y="1235469"/>
                  </a:lnTo>
                  <a:cubicBezTo>
                    <a:pt x="983001" y="1234986"/>
                    <a:pt x="983496" y="1234758"/>
                    <a:pt x="983864" y="1234618"/>
                  </a:cubicBezTo>
                  <a:lnTo>
                    <a:pt x="983864" y="1234618"/>
                  </a:lnTo>
                  <a:lnTo>
                    <a:pt x="983864" y="1234618"/>
                  </a:lnTo>
                  <a:cubicBezTo>
                    <a:pt x="984639" y="1234288"/>
                    <a:pt x="985350" y="1234021"/>
                    <a:pt x="985896" y="1233806"/>
                  </a:cubicBezTo>
                  <a:lnTo>
                    <a:pt x="985896" y="1233806"/>
                  </a:lnTo>
                  <a:lnTo>
                    <a:pt x="985896" y="1233806"/>
                  </a:lnTo>
                  <a:cubicBezTo>
                    <a:pt x="985426" y="1233501"/>
                    <a:pt x="984855" y="1233158"/>
                    <a:pt x="984486" y="1232980"/>
                  </a:cubicBezTo>
                  <a:lnTo>
                    <a:pt x="984486" y="1232980"/>
                  </a:lnTo>
                  <a:lnTo>
                    <a:pt x="984486" y="1232980"/>
                  </a:lnTo>
                  <a:cubicBezTo>
                    <a:pt x="984232" y="1232828"/>
                    <a:pt x="984042" y="1232701"/>
                    <a:pt x="983839" y="1232586"/>
                  </a:cubicBezTo>
                  <a:lnTo>
                    <a:pt x="983839" y="1232586"/>
                  </a:lnTo>
                  <a:lnTo>
                    <a:pt x="983839" y="1232586"/>
                  </a:lnTo>
                  <a:cubicBezTo>
                    <a:pt x="983470" y="1232358"/>
                    <a:pt x="983293" y="1232243"/>
                    <a:pt x="982899" y="1232243"/>
                  </a:cubicBezTo>
                  <a:lnTo>
                    <a:pt x="982899" y="1232243"/>
                  </a:lnTo>
                  <a:lnTo>
                    <a:pt x="982899" y="1232243"/>
                  </a:lnTo>
                  <a:cubicBezTo>
                    <a:pt x="982594" y="1232243"/>
                    <a:pt x="982277" y="1232307"/>
                    <a:pt x="981908" y="1232408"/>
                  </a:cubicBezTo>
                  <a:lnTo>
                    <a:pt x="981908" y="1232408"/>
                  </a:lnTo>
                  <a:lnTo>
                    <a:pt x="981908" y="1232408"/>
                  </a:lnTo>
                  <a:cubicBezTo>
                    <a:pt x="981464" y="1232510"/>
                    <a:pt x="980918" y="1232625"/>
                    <a:pt x="980295" y="1232625"/>
                  </a:cubicBezTo>
                  <a:lnTo>
                    <a:pt x="980295" y="1232625"/>
                  </a:lnTo>
                  <a:lnTo>
                    <a:pt x="980295" y="1232625"/>
                  </a:lnTo>
                  <a:cubicBezTo>
                    <a:pt x="979381" y="1232625"/>
                    <a:pt x="976397" y="1232269"/>
                    <a:pt x="975825" y="1231888"/>
                  </a:cubicBezTo>
                  <a:lnTo>
                    <a:pt x="975825" y="1231888"/>
                  </a:lnTo>
                  <a:lnTo>
                    <a:pt x="975825" y="1231888"/>
                  </a:lnTo>
                  <a:cubicBezTo>
                    <a:pt x="975800" y="1231862"/>
                    <a:pt x="975724" y="1231837"/>
                    <a:pt x="975660" y="1231786"/>
                  </a:cubicBezTo>
                  <a:lnTo>
                    <a:pt x="975660" y="1231786"/>
                  </a:lnTo>
                  <a:lnTo>
                    <a:pt x="975660" y="1231786"/>
                  </a:lnTo>
                  <a:cubicBezTo>
                    <a:pt x="975012" y="1231418"/>
                    <a:pt x="973844" y="1230745"/>
                    <a:pt x="973895" y="1229831"/>
                  </a:cubicBezTo>
                  <a:lnTo>
                    <a:pt x="973895" y="1229831"/>
                  </a:lnTo>
                  <a:lnTo>
                    <a:pt x="973895" y="1229831"/>
                  </a:lnTo>
                  <a:cubicBezTo>
                    <a:pt x="973895" y="1229361"/>
                    <a:pt x="974213" y="1228942"/>
                    <a:pt x="974835" y="1228637"/>
                  </a:cubicBezTo>
                  <a:lnTo>
                    <a:pt x="974835" y="1228637"/>
                  </a:lnTo>
                  <a:lnTo>
                    <a:pt x="974835" y="1228637"/>
                  </a:lnTo>
                  <a:cubicBezTo>
                    <a:pt x="976295" y="1227887"/>
                    <a:pt x="976968" y="1227849"/>
                    <a:pt x="978403" y="1227989"/>
                  </a:cubicBezTo>
                  <a:lnTo>
                    <a:pt x="978403" y="1227989"/>
                  </a:lnTo>
                  <a:lnTo>
                    <a:pt x="978403" y="1227989"/>
                  </a:lnTo>
                  <a:cubicBezTo>
                    <a:pt x="978657" y="1228002"/>
                    <a:pt x="978949" y="1228040"/>
                    <a:pt x="979305" y="1228053"/>
                  </a:cubicBezTo>
                  <a:lnTo>
                    <a:pt x="979305" y="1228053"/>
                  </a:lnTo>
                  <a:lnTo>
                    <a:pt x="979305" y="1228053"/>
                  </a:lnTo>
                  <a:cubicBezTo>
                    <a:pt x="980016" y="1228103"/>
                    <a:pt x="980638" y="1228218"/>
                    <a:pt x="981134" y="1228306"/>
                  </a:cubicBezTo>
                  <a:lnTo>
                    <a:pt x="981134" y="1228306"/>
                  </a:lnTo>
                  <a:lnTo>
                    <a:pt x="981134" y="1228306"/>
                  </a:lnTo>
                  <a:cubicBezTo>
                    <a:pt x="981388" y="1228357"/>
                    <a:pt x="981629" y="1228408"/>
                    <a:pt x="981832" y="1228408"/>
                  </a:cubicBezTo>
                  <a:lnTo>
                    <a:pt x="981832" y="1228408"/>
                  </a:lnTo>
                  <a:lnTo>
                    <a:pt x="981832" y="1228408"/>
                  </a:lnTo>
                  <a:cubicBezTo>
                    <a:pt x="981680" y="1227862"/>
                    <a:pt x="980969" y="1226795"/>
                    <a:pt x="979699" y="1226897"/>
                  </a:cubicBezTo>
                  <a:lnTo>
                    <a:pt x="979699" y="1226897"/>
                  </a:lnTo>
                  <a:lnTo>
                    <a:pt x="979699" y="1226897"/>
                  </a:lnTo>
                  <a:cubicBezTo>
                    <a:pt x="978403" y="1226998"/>
                    <a:pt x="977362" y="1226948"/>
                    <a:pt x="976651" y="1226922"/>
                  </a:cubicBezTo>
                  <a:lnTo>
                    <a:pt x="976651" y="1226922"/>
                  </a:lnTo>
                  <a:lnTo>
                    <a:pt x="976651" y="1226922"/>
                  </a:lnTo>
                  <a:cubicBezTo>
                    <a:pt x="976371" y="1226897"/>
                    <a:pt x="976155" y="1226897"/>
                    <a:pt x="976003" y="1226897"/>
                  </a:cubicBezTo>
                  <a:lnTo>
                    <a:pt x="976003" y="1226897"/>
                  </a:lnTo>
                  <a:lnTo>
                    <a:pt x="976003" y="1226897"/>
                  </a:lnTo>
                  <a:cubicBezTo>
                    <a:pt x="975533" y="1226897"/>
                    <a:pt x="973946" y="1226681"/>
                    <a:pt x="972053" y="1226427"/>
                  </a:cubicBezTo>
                  <a:lnTo>
                    <a:pt x="972053" y="1226427"/>
                  </a:lnTo>
                  <a:lnTo>
                    <a:pt x="972053" y="1226427"/>
                  </a:lnTo>
                  <a:cubicBezTo>
                    <a:pt x="971482" y="1226351"/>
                    <a:pt x="971012" y="1226275"/>
                    <a:pt x="970720" y="1226236"/>
                  </a:cubicBezTo>
                  <a:lnTo>
                    <a:pt x="970720" y="1226236"/>
                  </a:lnTo>
                  <a:lnTo>
                    <a:pt x="970720" y="1226236"/>
                  </a:lnTo>
                  <a:cubicBezTo>
                    <a:pt x="970123" y="1226173"/>
                    <a:pt x="969729" y="1225780"/>
                    <a:pt x="969348" y="1225411"/>
                  </a:cubicBezTo>
                  <a:lnTo>
                    <a:pt x="969348" y="1225411"/>
                  </a:lnTo>
                  <a:lnTo>
                    <a:pt x="969348" y="1225411"/>
                  </a:lnTo>
                  <a:cubicBezTo>
                    <a:pt x="968853" y="1224890"/>
                    <a:pt x="968332" y="1224370"/>
                    <a:pt x="967100" y="1224281"/>
                  </a:cubicBezTo>
                  <a:lnTo>
                    <a:pt x="967100" y="1224281"/>
                  </a:lnTo>
                  <a:lnTo>
                    <a:pt x="967100" y="1224281"/>
                  </a:lnTo>
                  <a:cubicBezTo>
                    <a:pt x="965754" y="1224217"/>
                    <a:pt x="965069" y="1224268"/>
                    <a:pt x="964345" y="1224319"/>
                  </a:cubicBezTo>
                  <a:lnTo>
                    <a:pt x="964345" y="1224319"/>
                  </a:lnTo>
                  <a:lnTo>
                    <a:pt x="964345" y="1224319"/>
                  </a:lnTo>
                  <a:cubicBezTo>
                    <a:pt x="963824" y="1224370"/>
                    <a:pt x="963278" y="1224420"/>
                    <a:pt x="962440" y="1224420"/>
                  </a:cubicBezTo>
                  <a:lnTo>
                    <a:pt x="962440" y="1224420"/>
                  </a:lnTo>
                  <a:lnTo>
                    <a:pt x="962440" y="1224420"/>
                  </a:lnTo>
                  <a:cubicBezTo>
                    <a:pt x="960344" y="1224420"/>
                    <a:pt x="959112" y="1224420"/>
                    <a:pt x="958515" y="1224268"/>
                  </a:cubicBezTo>
                  <a:lnTo>
                    <a:pt x="958515" y="1224268"/>
                  </a:lnTo>
                  <a:lnTo>
                    <a:pt x="958515" y="1224268"/>
                  </a:lnTo>
                  <a:cubicBezTo>
                    <a:pt x="957500" y="1224027"/>
                    <a:pt x="957131" y="1222236"/>
                    <a:pt x="957106" y="1222033"/>
                  </a:cubicBezTo>
                  <a:lnTo>
                    <a:pt x="957106" y="1222033"/>
                  </a:lnTo>
                  <a:lnTo>
                    <a:pt x="957106" y="1222033"/>
                  </a:lnTo>
                  <a:cubicBezTo>
                    <a:pt x="957004" y="1221614"/>
                    <a:pt x="956725" y="1220598"/>
                    <a:pt x="955988" y="1220496"/>
                  </a:cubicBezTo>
                  <a:lnTo>
                    <a:pt x="955988" y="1220496"/>
                  </a:lnTo>
                  <a:lnTo>
                    <a:pt x="955988" y="1220496"/>
                  </a:lnTo>
                  <a:cubicBezTo>
                    <a:pt x="955684" y="1220471"/>
                    <a:pt x="955391" y="1220445"/>
                    <a:pt x="955112" y="1220445"/>
                  </a:cubicBezTo>
                  <a:lnTo>
                    <a:pt x="955112" y="1220445"/>
                  </a:lnTo>
                  <a:lnTo>
                    <a:pt x="955112" y="1220445"/>
                  </a:lnTo>
                  <a:cubicBezTo>
                    <a:pt x="954375" y="1220445"/>
                    <a:pt x="954248" y="1220623"/>
                    <a:pt x="954248" y="1220636"/>
                  </a:cubicBezTo>
                  <a:lnTo>
                    <a:pt x="954248" y="1220636"/>
                  </a:lnTo>
                  <a:lnTo>
                    <a:pt x="954248" y="1220636"/>
                  </a:lnTo>
                  <a:cubicBezTo>
                    <a:pt x="954248" y="1221271"/>
                    <a:pt x="954452" y="1221842"/>
                    <a:pt x="955061" y="1222833"/>
                  </a:cubicBezTo>
                  <a:lnTo>
                    <a:pt x="955061" y="1222833"/>
                  </a:lnTo>
                  <a:lnTo>
                    <a:pt x="955366" y="1223290"/>
                  </a:lnTo>
                  <a:lnTo>
                    <a:pt x="955366" y="1223290"/>
                  </a:lnTo>
                  <a:lnTo>
                    <a:pt x="955366" y="1223290"/>
                  </a:lnTo>
                  <a:cubicBezTo>
                    <a:pt x="955811" y="1224065"/>
                    <a:pt x="956014" y="1224344"/>
                    <a:pt x="956407" y="1224408"/>
                  </a:cubicBezTo>
                  <a:lnTo>
                    <a:pt x="956407" y="1224408"/>
                  </a:lnTo>
                  <a:lnTo>
                    <a:pt x="956407" y="1224408"/>
                  </a:lnTo>
                  <a:cubicBezTo>
                    <a:pt x="956636" y="1224446"/>
                    <a:pt x="956877" y="1224420"/>
                    <a:pt x="957131" y="1224408"/>
                  </a:cubicBezTo>
                  <a:lnTo>
                    <a:pt x="957131" y="1224408"/>
                  </a:lnTo>
                  <a:lnTo>
                    <a:pt x="957131" y="1224408"/>
                  </a:lnTo>
                  <a:cubicBezTo>
                    <a:pt x="957271" y="1224395"/>
                    <a:pt x="957449" y="1224382"/>
                    <a:pt x="957601" y="1224382"/>
                  </a:cubicBezTo>
                  <a:lnTo>
                    <a:pt x="957601" y="1224382"/>
                  </a:lnTo>
                  <a:lnTo>
                    <a:pt x="957601" y="1224382"/>
                  </a:lnTo>
                  <a:cubicBezTo>
                    <a:pt x="957919" y="1224382"/>
                    <a:pt x="958363" y="1224420"/>
                    <a:pt x="958757" y="1224814"/>
                  </a:cubicBezTo>
                  <a:lnTo>
                    <a:pt x="958757" y="1224814"/>
                  </a:lnTo>
                  <a:lnTo>
                    <a:pt x="958757" y="1224814"/>
                  </a:lnTo>
                  <a:cubicBezTo>
                    <a:pt x="958986" y="1225043"/>
                    <a:pt x="959290" y="1225386"/>
                    <a:pt x="959557" y="1225741"/>
                  </a:cubicBezTo>
                  <a:lnTo>
                    <a:pt x="959557" y="1225741"/>
                  </a:lnTo>
                  <a:lnTo>
                    <a:pt x="959557" y="1225741"/>
                  </a:lnTo>
                  <a:cubicBezTo>
                    <a:pt x="959900" y="1226186"/>
                    <a:pt x="960281" y="1226668"/>
                    <a:pt x="960522" y="1226846"/>
                  </a:cubicBezTo>
                  <a:lnTo>
                    <a:pt x="960522" y="1226846"/>
                  </a:lnTo>
                  <a:lnTo>
                    <a:pt x="960522" y="1226846"/>
                  </a:lnTo>
                  <a:cubicBezTo>
                    <a:pt x="960700" y="1226973"/>
                    <a:pt x="960852" y="1227126"/>
                    <a:pt x="960916" y="1227240"/>
                  </a:cubicBezTo>
                  <a:lnTo>
                    <a:pt x="960916" y="1227240"/>
                  </a:lnTo>
                  <a:lnTo>
                    <a:pt x="960916" y="1227240"/>
                  </a:lnTo>
                  <a:cubicBezTo>
                    <a:pt x="961094" y="1227418"/>
                    <a:pt x="961119" y="1227469"/>
                    <a:pt x="961462" y="1227469"/>
                  </a:cubicBezTo>
                  <a:lnTo>
                    <a:pt x="961462" y="1227469"/>
                  </a:lnTo>
                  <a:lnTo>
                    <a:pt x="961462" y="1227469"/>
                  </a:lnTo>
                  <a:cubicBezTo>
                    <a:pt x="961614" y="1227469"/>
                    <a:pt x="961843" y="1227443"/>
                    <a:pt x="962084" y="1227405"/>
                  </a:cubicBezTo>
                  <a:lnTo>
                    <a:pt x="962084" y="1227405"/>
                  </a:lnTo>
                  <a:lnTo>
                    <a:pt x="962084" y="1227405"/>
                  </a:lnTo>
                  <a:cubicBezTo>
                    <a:pt x="963481" y="1227189"/>
                    <a:pt x="964053" y="1227341"/>
                    <a:pt x="964840" y="1227646"/>
                  </a:cubicBezTo>
                  <a:lnTo>
                    <a:pt x="964840" y="1227646"/>
                  </a:lnTo>
                  <a:lnTo>
                    <a:pt x="964840" y="1227646"/>
                  </a:lnTo>
                  <a:cubicBezTo>
                    <a:pt x="964992" y="1227697"/>
                    <a:pt x="965132" y="1227748"/>
                    <a:pt x="965335" y="1227811"/>
                  </a:cubicBezTo>
                  <a:lnTo>
                    <a:pt x="965335" y="1227811"/>
                  </a:lnTo>
                  <a:lnTo>
                    <a:pt x="965780" y="1227964"/>
                  </a:lnTo>
                  <a:lnTo>
                    <a:pt x="965780" y="1227964"/>
                  </a:lnTo>
                  <a:lnTo>
                    <a:pt x="965780" y="1227964"/>
                  </a:lnTo>
                  <a:cubicBezTo>
                    <a:pt x="966999" y="1228332"/>
                    <a:pt x="968358" y="1228789"/>
                    <a:pt x="968790" y="1229805"/>
                  </a:cubicBezTo>
                  <a:lnTo>
                    <a:pt x="968790" y="1229805"/>
                  </a:lnTo>
                  <a:lnTo>
                    <a:pt x="968790" y="1229805"/>
                  </a:lnTo>
                  <a:cubicBezTo>
                    <a:pt x="968879" y="1230021"/>
                    <a:pt x="968955" y="1230224"/>
                    <a:pt x="969031" y="1230402"/>
                  </a:cubicBezTo>
                  <a:lnTo>
                    <a:pt x="969031" y="1230402"/>
                  </a:lnTo>
                  <a:lnTo>
                    <a:pt x="969031" y="1230402"/>
                  </a:lnTo>
                  <a:cubicBezTo>
                    <a:pt x="969234" y="1231024"/>
                    <a:pt x="969336" y="1231215"/>
                    <a:pt x="969755" y="1231342"/>
                  </a:cubicBezTo>
                  <a:lnTo>
                    <a:pt x="969755" y="1231342"/>
                  </a:lnTo>
                  <a:lnTo>
                    <a:pt x="969755" y="1231342"/>
                  </a:lnTo>
                  <a:cubicBezTo>
                    <a:pt x="970568" y="1231558"/>
                    <a:pt x="970745" y="1231316"/>
                    <a:pt x="971838" y="1231596"/>
                  </a:cubicBezTo>
                  <a:lnTo>
                    <a:pt x="971838" y="1231596"/>
                  </a:lnTo>
                  <a:lnTo>
                    <a:pt x="971838" y="1231596"/>
                  </a:lnTo>
                  <a:cubicBezTo>
                    <a:pt x="972904" y="1231862"/>
                    <a:pt x="973742" y="1232053"/>
                    <a:pt x="973920" y="1233475"/>
                  </a:cubicBezTo>
                  <a:lnTo>
                    <a:pt x="973920" y="1233475"/>
                  </a:lnTo>
                  <a:lnTo>
                    <a:pt x="973920" y="1233475"/>
                  </a:lnTo>
                  <a:cubicBezTo>
                    <a:pt x="973946" y="1233717"/>
                    <a:pt x="973920" y="1233945"/>
                    <a:pt x="973819" y="1234123"/>
                  </a:cubicBezTo>
                  <a:lnTo>
                    <a:pt x="973819" y="1234123"/>
                  </a:lnTo>
                  <a:lnTo>
                    <a:pt x="973819" y="1234123"/>
                  </a:lnTo>
                  <a:cubicBezTo>
                    <a:pt x="973819" y="1234136"/>
                    <a:pt x="973844" y="1234136"/>
                    <a:pt x="973844" y="1234161"/>
                  </a:cubicBezTo>
                  <a:lnTo>
                    <a:pt x="973844" y="1234161"/>
                  </a:lnTo>
                  <a:lnTo>
                    <a:pt x="973844" y="1234161"/>
                  </a:lnTo>
                  <a:cubicBezTo>
                    <a:pt x="974416" y="1234644"/>
                    <a:pt x="974657" y="1234911"/>
                    <a:pt x="974809" y="1235076"/>
                  </a:cubicBezTo>
                  <a:lnTo>
                    <a:pt x="974809" y="1235076"/>
                  </a:lnTo>
                  <a:lnTo>
                    <a:pt x="974809" y="1235076"/>
                  </a:lnTo>
                  <a:cubicBezTo>
                    <a:pt x="974962" y="1235241"/>
                    <a:pt x="974962" y="1235241"/>
                    <a:pt x="975952" y="1235533"/>
                  </a:cubicBezTo>
                  <a:lnTo>
                    <a:pt x="975952" y="1235533"/>
                  </a:lnTo>
                  <a:lnTo>
                    <a:pt x="976270" y="1235634"/>
                  </a:lnTo>
                  <a:lnTo>
                    <a:pt x="976270" y="1235634"/>
                  </a:lnTo>
                  <a:lnTo>
                    <a:pt x="976270" y="1235634"/>
                  </a:lnTo>
                  <a:cubicBezTo>
                    <a:pt x="977171" y="1235901"/>
                    <a:pt x="977882" y="1236015"/>
                    <a:pt x="978556" y="1236129"/>
                  </a:cubicBezTo>
                  <a:lnTo>
                    <a:pt x="978556" y="1236129"/>
                  </a:lnTo>
                  <a:lnTo>
                    <a:pt x="978556" y="1236129"/>
                  </a:lnTo>
                  <a:cubicBezTo>
                    <a:pt x="979495" y="1236294"/>
                    <a:pt x="980346" y="1236422"/>
                    <a:pt x="981337" y="1236943"/>
                  </a:cubicBezTo>
                  <a:lnTo>
                    <a:pt x="981337" y="1236943"/>
                  </a:lnTo>
                  <a:lnTo>
                    <a:pt x="981337" y="1236943"/>
                  </a:lnTo>
                  <a:cubicBezTo>
                    <a:pt x="982277" y="1237438"/>
                    <a:pt x="982772" y="1237831"/>
                    <a:pt x="983166" y="1238149"/>
                  </a:cubicBezTo>
                  <a:lnTo>
                    <a:pt x="983166" y="1238149"/>
                  </a:lnTo>
                  <a:lnTo>
                    <a:pt x="983166" y="1238149"/>
                  </a:lnTo>
                  <a:cubicBezTo>
                    <a:pt x="983420" y="1238352"/>
                    <a:pt x="983635" y="1238530"/>
                    <a:pt x="984042" y="1238707"/>
                  </a:cubicBezTo>
                  <a:lnTo>
                    <a:pt x="984042" y="1238707"/>
                  </a:lnTo>
                  <a:lnTo>
                    <a:pt x="984042" y="1238707"/>
                  </a:lnTo>
                  <a:cubicBezTo>
                    <a:pt x="984042" y="1238707"/>
                    <a:pt x="984143" y="1238657"/>
                    <a:pt x="984181" y="1238632"/>
                  </a:cubicBezTo>
                  <a:lnTo>
                    <a:pt x="984181" y="1238632"/>
                  </a:lnTo>
                  <a:lnTo>
                    <a:pt x="984181" y="1238632"/>
                  </a:lnTo>
                  <a:cubicBezTo>
                    <a:pt x="984486" y="1238466"/>
                    <a:pt x="985134" y="1238251"/>
                    <a:pt x="985896" y="1238682"/>
                  </a:cubicBezTo>
                  <a:lnTo>
                    <a:pt x="985896" y="1238682"/>
                  </a:lnTo>
                  <a:lnTo>
                    <a:pt x="985896" y="1238682"/>
                  </a:lnTo>
                  <a:cubicBezTo>
                    <a:pt x="987217" y="1239406"/>
                    <a:pt x="987534" y="1240028"/>
                    <a:pt x="988080" y="1241273"/>
                  </a:cubicBezTo>
                  <a:lnTo>
                    <a:pt x="988080" y="1241273"/>
                  </a:lnTo>
                  <a:lnTo>
                    <a:pt x="988080" y="1241273"/>
                  </a:lnTo>
                  <a:cubicBezTo>
                    <a:pt x="988233" y="1241629"/>
                    <a:pt x="988423" y="1241895"/>
                    <a:pt x="988576" y="1242111"/>
                  </a:cubicBezTo>
                  <a:lnTo>
                    <a:pt x="988576" y="1242111"/>
                  </a:lnTo>
                  <a:lnTo>
                    <a:pt x="988576" y="1242111"/>
                  </a:lnTo>
                  <a:cubicBezTo>
                    <a:pt x="988829" y="1242441"/>
                    <a:pt x="989046" y="1242759"/>
                    <a:pt x="988969" y="1243165"/>
                  </a:cubicBezTo>
                  <a:lnTo>
                    <a:pt x="988969" y="1243165"/>
                  </a:lnTo>
                  <a:lnTo>
                    <a:pt x="988969" y="1243165"/>
                  </a:lnTo>
                  <a:cubicBezTo>
                    <a:pt x="988906" y="1243533"/>
                    <a:pt x="988626" y="1243762"/>
                    <a:pt x="988423" y="1243889"/>
                  </a:cubicBezTo>
                  <a:lnTo>
                    <a:pt x="988423" y="1243889"/>
                  </a:lnTo>
                  <a:lnTo>
                    <a:pt x="988423" y="1243889"/>
                  </a:lnTo>
                  <a:cubicBezTo>
                    <a:pt x="988106" y="1244105"/>
                    <a:pt x="987789" y="1244219"/>
                    <a:pt x="987534" y="1244321"/>
                  </a:cubicBezTo>
                  <a:lnTo>
                    <a:pt x="987534" y="1244321"/>
                  </a:lnTo>
                  <a:lnTo>
                    <a:pt x="987534" y="1244321"/>
                  </a:lnTo>
                  <a:cubicBezTo>
                    <a:pt x="987115" y="1244486"/>
                    <a:pt x="986861" y="1244588"/>
                    <a:pt x="986620" y="1245007"/>
                  </a:cubicBezTo>
                  <a:lnTo>
                    <a:pt x="986620" y="1245007"/>
                  </a:lnTo>
                  <a:lnTo>
                    <a:pt x="986620" y="1245007"/>
                  </a:lnTo>
                  <a:cubicBezTo>
                    <a:pt x="986468" y="1245312"/>
                    <a:pt x="986391" y="1245527"/>
                    <a:pt x="986366" y="1245768"/>
                  </a:cubicBezTo>
                  <a:lnTo>
                    <a:pt x="986366" y="1245768"/>
                  </a:lnTo>
                  <a:lnTo>
                    <a:pt x="986366" y="1245768"/>
                  </a:lnTo>
                  <a:cubicBezTo>
                    <a:pt x="986252" y="1246213"/>
                    <a:pt x="986150" y="1246696"/>
                    <a:pt x="985502" y="1247344"/>
                  </a:cubicBezTo>
                  <a:lnTo>
                    <a:pt x="985502" y="1247344"/>
                  </a:lnTo>
                  <a:lnTo>
                    <a:pt x="985502" y="1247344"/>
                  </a:lnTo>
                  <a:cubicBezTo>
                    <a:pt x="985248" y="1247610"/>
                    <a:pt x="985083" y="1247839"/>
                    <a:pt x="984931" y="1248004"/>
                  </a:cubicBezTo>
                  <a:lnTo>
                    <a:pt x="984931" y="1248004"/>
                  </a:lnTo>
                  <a:lnTo>
                    <a:pt x="984931" y="1248004"/>
                  </a:lnTo>
                  <a:cubicBezTo>
                    <a:pt x="984562" y="1248499"/>
                    <a:pt x="984232" y="1248931"/>
                    <a:pt x="983166" y="1248931"/>
                  </a:cubicBezTo>
                  <a:lnTo>
                    <a:pt x="983166" y="1248931"/>
                  </a:lnTo>
                  <a:lnTo>
                    <a:pt x="983166" y="1248931"/>
                  </a:lnTo>
                  <a:cubicBezTo>
                    <a:pt x="981108" y="1248931"/>
                    <a:pt x="980346" y="1249071"/>
                    <a:pt x="980067" y="1249185"/>
                  </a:cubicBezTo>
                  <a:lnTo>
                    <a:pt x="980067" y="1249185"/>
                  </a:lnTo>
                  <a:lnTo>
                    <a:pt x="980067" y="1249185"/>
                  </a:lnTo>
                  <a:cubicBezTo>
                    <a:pt x="980067" y="1249223"/>
                    <a:pt x="980067" y="1249248"/>
                    <a:pt x="980092" y="1249299"/>
                  </a:cubicBezTo>
                  <a:lnTo>
                    <a:pt x="980092" y="1249299"/>
                  </a:lnTo>
                  <a:lnTo>
                    <a:pt x="980092" y="1249299"/>
                  </a:lnTo>
                  <a:cubicBezTo>
                    <a:pt x="980321" y="1250087"/>
                    <a:pt x="979965" y="1250518"/>
                    <a:pt x="978581" y="1251230"/>
                  </a:cubicBezTo>
                  <a:lnTo>
                    <a:pt x="978581" y="1251230"/>
                  </a:lnTo>
                  <a:lnTo>
                    <a:pt x="978581" y="1251230"/>
                  </a:lnTo>
                  <a:cubicBezTo>
                    <a:pt x="977806" y="1251598"/>
                    <a:pt x="977171" y="1251814"/>
                    <a:pt x="976600" y="1252004"/>
                  </a:cubicBezTo>
                  <a:lnTo>
                    <a:pt x="976600" y="1252004"/>
                  </a:lnTo>
                  <a:lnTo>
                    <a:pt x="976600" y="1252004"/>
                  </a:lnTo>
                  <a:cubicBezTo>
                    <a:pt x="975800" y="1252245"/>
                    <a:pt x="975279" y="1252411"/>
                    <a:pt x="974835" y="1252919"/>
                  </a:cubicBezTo>
                  <a:lnTo>
                    <a:pt x="974835" y="1252919"/>
                  </a:lnTo>
                  <a:lnTo>
                    <a:pt x="974835" y="1252919"/>
                  </a:lnTo>
                  <a:cubicBezTo>
                    <a:pt x="973374" y="1254582"/>
                    <a:pt x="972980" y="1254836"/>
                    <a:pt x="972625" y="1254836"/>
                  </a:cubicBezTo>
                  <a:lnTo>
                    <a:pt x="972625" y="1254836"/>
                  </a:lnTo>
                  <a:lnTo>
                    <a:pt x="972282" y="1254824"/>
                  </a:lnTo>
                  <a:lnTo>
                    <a:pt x="972282" y="1254824"/>
                  </a:lnTo>
                  <a:lnTo>
                    <a:pt x="972104" y="1254608"/>
                  </a:lnTo>
                  <a:lnTo>
                    <a:pt x="972104" y="1254608"/>
                  </a:lnTo>
                  <a:lnTo>
                    <a:pt x="972104" y="1254608"/>
                  </a:lnTo>
                  <a:cubicBezTo>
                    <a:pt x="971939" y="1254328"/>
                    <a:pt x="972003" y="1254011"/>
                    <a:pt x="972104" y="1253706"/>
                  </a:cubicBezTo>
                  <a:lnTo>
                    <a:pt x="972104" y="1253706"/>
                  </a:lnTo>
                  <a:lnTo>
                    <a:pt x="972104" y="1253706"/>
                  </a:lnTo>
                  <a:cubicBezTo>
                    <a:pt x="972282" y="1253122"/>
                    <a:pt x="972803" y="1252550"/>
                    <a:pt x="973171" y="1252106"/>
                  </a:cubicBezTo>
                  <a:lnTo>
                    <a:pt x="973171" y="1252106"/>
                  </a:lnTo>
                  <a:lnTo>
                    <a:pt x="973171" y="1252106"/>
                  </a:lnTo>
                  <a:cubicBezTo>
                    <a:pt x="973196" y="1252068"/>
                    <a:pt x="973222" y="1252030"/>
                    <a:pt x="973273" y="1251992"/>
                  </a:cubicBezTo>
                  <a:lnTo>
                    <a:pt x="973273" y="1251992"/>
                  </a:lnTo>
                  <a:lnTo>
                    <a:pt x="973273" y="1251992"/>
                  </a:lnTo>
                  <a:cubicBezTo>
                    <a:pt x="972307" y="1252169"/>
                    <a:pt x="971164" y="1252766"/>
                    <a:pt x="970466" y="1253363"/>
                  </a:cubicBezTo>
                  <a:lnTo>
                    <a:pt x="970466" y="1253363"/>
                  </a:lnTo>
                  <a:lnTo>
                    <a:pt x="970466" y="1253363"/>
                  </a:lnTo>
                  <a:cubicBezTo>
                    <a:pt x="970250" y="1253566"/>
                    <a:pt x="970149" y="1253719"/>
                    <a:pt x="970021" y="1253934"/>
                  </a:cubicBezTo>
                  <a:lnTo>
                    <a:pt x="970021" y="1253934"/>
                  </a:lnTo>
                  <a:lnTo>
                    <a:pt x="970021" y="1253934"/>
                  </a:lnTo>
                  <a:cubicBezTo>
                    <a:pt x="969704" y="1254481"/>
                    <a:pt x="969348" y="1254874"/>
                    <a:pt x="967812" y="1255420"/>
                  </a:cubicBezTo>
                  <a:lnTo>
                    <a:pt x="967812" y="1255420"/>
                  </a:lnTo>
                  <a:lnTo>
                    <a:pt x="967812" y="1255420"/>
                  </a:lnTo>
                  <a:cubicBezTo>
                    <a:pt x="966719" y="1255814"/>
                    <a:pt x="965158" y="1255865"/>
                    <a:pt x="963773" y="1255865"/>
                  </a:cubicBezTo>
                  <a:lnTo>
                    <a:pt x="963773" y="1255865"/>
                  </a:lnTo>
                  <a:lnTo>
                    <a:pt x="963773" y="1255865"/>
                  </a:lnTo>
                  <a:cubicBezTo>
                    <a:pt x="963278" y="1255865"/>
                    <a:pt x="962808" y="1255852"/>
                    <a:pt x="962338" y="1255852"/>
                  </a:cubicBezTo>
                  <a:lnTo>
                    <a:pt x="962338" y="1255852"/>
                  </a:lnTo>
                  <a:lnTo>
                    <a:pt x="962338" y="1255852"/>
                  </a:lnTo>
                  <a:cubicBezTo>
                    <a:pt x="961868" y="1255839"/>
                    <a:pt x="961411" y="1255839"/>
                    <a:pt x="960992" y="1255839"/>
                  </a:cubicBezTo>
                  <a:lnTo>
                    <a:pt x="960992" y="1255839"/>
                  </a:lnTo>
                  <a:lnTo>
                    <a:pt x="960992" y="1255839"/>
                  </a:lnTo>
                  <a:cubicBezTo>
                    <a:pt x="960281" y="1255839"/>
                    <a:pt x="959405" y="1255852"/>
                    <a:pt x="958757" y="1255966"/>
                  </a:cubicBezTo>
                  <a:lnTo>
                    <a:pt x="958757" y="1255966"/>
                  </a:lnTo>
                  <a:lnTo>
                    <a:pt x="958757" y="1255966"/>
                  </a:lnTo>
                  <a:cubicBezTo>
                    <a:pt x="957944" y="1256106"/>
                    <a:pt x="956928" y="1256182"/>
                    <a:pt x="955709" y="1256182"/>
                  </a:cubicBezTo>
                  <a:lnTo>
                    <a:pt x="955709" y="1256182"/>
                  </a:lnTo>
                  <a:lnTo>
                    <a:pt x="955709" y="1256182"/>
                  </a:lnTo>
                  <a:cubicBezTo>
                    <a:pt x="954070" y="1256182"/>
                    <a:pt x="952394" y="1256043"/>
                    <a:pt x="951569" y="1255966"/>
                  </a:cubicBezTo>
                  <a:lnTo>
                    <a:pt x="951569" y="1255966"/>
                  </a:lnTo>
                  <a:lnTo>
                    <a:pt x="951569" y="1255966"/>
                  </a:lnTo>
                  <a:cubicBezTo>
                    <a:pt x="950756" y="1255903"/>
                    <a:pt x="949512" y="1255814"/>
                    <a:pt x="948267" y="1255814"/>
                  </a:cubicBezTo>
                  <a:lnTo>
                    <a:pt x="948267" y="1255814"/>
                  </a:lnTo>
                  <a:lnTo>
                    <a:pt x="948267" y="1255814"/>
                  </a:lnTo>
                  <a:cubicBezTo>
                    <a:pt x="946565" y="1255814"/>
                    <a:pt x="945689" y="1255992"/>
                    <a:pt x="945270" y="1256144"/>
                  </a:cubicBezTo>
                  <a:lnTo>
                    <a:pt x="945270" y="1256144"/>
                  </a:lnTo>
                  <a:lnTo>
                    <a:pt x="945270" y="1256144"/>
                  </a:lnTo>
                  <a:cubicBezTo>
                    <a:pt x="944076" y="1256589"/>
                    <a:pt x="942616" y="1256640"/>
                    <a:pt x="941231" y="1256690"/>
                  </a:cubicBezTo>
                  <a:lnTo>
                    <a:pt x="941231" y="1256690"/>
                  </a:lnTo>
                  <a:lnTo>
                    <a:pt x="941231" y="1256690"/>
                  </a:lnTo>
                  <a:cubicBezTo>
                    <a:pt x="940762" y="1256703"/>
                    <a:pt x="940253" y="1256716"/>
                    <a:pt x="939783" y="1256741"/>
                  </a:cubicBezTo>
                  <a:lnTo>
                    <a:pt x="939783" y="1256741"/>
                  </a:lnTo>
                  <a:lnTo>
                    <a:pt x="939364" y="1256792"/>
                  </a:lnTo>
                  <a:lnTo>
                    <a:pt x="939364" y="1256792"/>
                  </a:lnTo>
                  <a:lnTo>
                    <a:pt x="939364" y="1256792"/>
                  </a:lnTo>
                  <a:cubicBezTo>
                    <a:pt x="938742" y="1256856"/>
                    <a:pt x="938082" y="1256881"/>
                    <a:pt x="937485" y="1256881"/>
                  </a:cubicBezTo>
                  <a:lnTo>
                    <a:pt x="937485" y="1256881"/>
                  </a:lnTo>
                  <a:lnTo>
                    <a:pt x="937485" y="1256881"/>
                  </a:lnTo>
                  <a:cubicBezTo>
                    <a:pt x="936939" y="1256881"/>
                    <a:pt x="935300" y="1256881"/>
                    <a:pt x="935300" y="1255700"/>
                  </a:cubicBezTo>
                  <a:lnTo>
                    <a:pt x="935300" y="1255700"/>
                  </a:lnTo>
                  <a:lnTo>
                    <a:pt x="935300" y="1255700"/>
                  </a:lnTo>
                  <a:cubicBezTo>
                    <a:pt x="935300" y="1255420"/>
                    <a:pt x="935351" y="1255103"/>
                    <a:pt x="935402" y="1254798"/>
                  </a:cubicBezTo>
                  <a:lnTo>
                    <a:pt x="935402" y="1254798"/>
                  </a:lnTo>
                  <a:lnTo>
                    <a:pt x="935402" y="1254798"/>
                  </a:lnTo>
                  <a:cubicBezTo>
                    <a:pt x="935453" y="1254608"/>
                    <a:pt x="935478" y="1254303"/>
                    <a:pt x="935491" y="1254125"/>
                  </a:cubicBezTo>
                  <a:lnTo>
                    <a:pt x="935491" y="1254125"/>
                  </a:lnTo>
                  <a:lnTo>
                    <a:pt x="935478" y="1254125"/>
                  </a:lnTo>
                  <a:lnTo>
                    <a:pt x="935478" y="1254125"/>
                  </a:lnTo>
                  <a:lnTo>
                    <a:pt x="935478" y="1254125"/>
                  </a:lnTo>
                  <a:cubicBezTo>
                    <a:pt x="934970" y="1254277"/>
                    <a:pt x="934234" y="1254366"/>
                    <a:pt x="933091" y="1254366"/>
                  </a:cubicBezTo>
                  <a:lnTo>
                    <a:pt x="933091" y="1254366"/>
                  </a:lnTo>
                  <a:lnTo>
                    <a:pt x="933091" y="1254366"/>
                  </a:lnTo>
                  <a:cubicBezTo>
                    <a:pt x="932392" y="1254366"/>
                    <a:pt x="931707" y="1254328"/>
                    <a:pt x="931084" y="1254303"/>
                  </a:cubicBezTo>
                  <a:lnTo>
                    <a:pt x="931084" y="1254303"/>
                  </a:lnTo>
                  <a:lnTo>
                    <a:pt x="931084" y="1254303"/>
                  </a:lnTo>
                  <a:cubicBezTo>
                    <a:pt x="930640" y="1254290"/>
                    <a:pt x="930233" y="1254265"/>
                    <a:pt x="929967" y="1254265"/>
                  </a:cubicBezTo>
                  <a:lnTo>
                    <a:pt x="929967" y="1254265"/>
                  </a:lnTo>
                  <a:lnTo>
                    <a:pt x="929967" y="1254265"/>
                  </a:lnTo>
                  <a:cubicBezTo>
                    <a:pt x="929522" y="1254265"/>
                    <a:pt x="928798" y="1254087"/>
                    <a:pt x="928062" y="1253858"/>
                  </a:cubicBezTo>
                  <a:lnTo>
                    <a:pt x="928062" y="1253858"/>
                  </a:lnTo>
                  <a:lnTo>
                    <a:pt x="928062" y="1253858"/>
                  </a:lnTo>
                  <a:cubicBezTo>
                    <a:pt x="927782" y="1253808"/>
                    <a:pt x="927516" y="1253719"/>
                    <a:pt x="927262" y="1253668"/>
                  </a:cubicBezTo>
                  <a:lnTo>
                    <a:pt x="927262" y="1253668"/>
                  </a:lnTo>
                  <a:lnTo>
                    <a:pt x="927262" y="1253668"/>
                  </a:lnTo>
                  <a:cubicBezTo>
                    <a:pt x="927732" y="1254087"/>
                    <a:pt x="928125" y="1254430"/>
                    <a:pt x="928481" y="1254722"/>
                  </a:cubicBezTo>
                  <a:lnTo>
                    <a:pt x="928481" y="1254722"/>
                  </a:lnTo>
                  <a:lnTo>
                    <a:pt x="928481" y="1254722"/>
                  </a:lnTo>
                  <a:cubicBezTo>
                    <a:pt x="929268" y="1255395"/>
                    <a:pt x="929764" y="1255789"/>
                    <a:pt x="929789" y="1256360"/>
                  </a:cubicBezTo>
                  <a:lnTo>
                    <a:pt x="929789" y="1256360"/>
                  </a:lnTo>
                  <a:lnTo>
                    <a:pt x="929789" y="1256360"/>
                  </a:lnTo>
                  <a:cubicBezTo>
                    <a:pt x="929814" y="1256830"/>
                    <a:pt x="929522" y="1257160"/>
                    <a:pt x="929294" y="1257389"/>
                  </a:cubicBezTo>
                  <a:lnTo>
                    <a:pt x="929294" y="1257389"/>
                  </a:lnTo>
                  <a:lnTo>
                    <a:pt x="929294" y="1257389"/>
                  </a:lnTo>
                  <a:cubicBezTo>
                    <a:pt x="928278" y="1258405"/>
                    <a:pt x="926169" y="1259497"/>
                    <a:pt x="923985" y="1259497"/>
                  </a:cubicBezTo>
                  <a:lnTo>
                    <a:pt x="923985" y="1259497"/>
                  </a:lnTo>
                  <a:lnTo>
                    <a:pt x="923985" y="1259497"/>
                  </a:lnTo>
                  <a:cubicBezTo>
                    <a:pt x="922270" y="1259497"/>
                    <a:pt x="920810" y="1259319"/>
                    <a:pt x="919121" y="1259116"/>
                  </a:cubicBezTo>
                  <a:lnTo>
                    <a:pt x="919121" y="1259116"/>
                  </a:lnTo>
                  <a:lnTo>
                    <a:pt x="917788" y="1258976"/>
                  </a:lnTo>
                  <a:lnTo>
                    <a:pt x="917788" y="1258976"/>
                  </a:lnTo>
                  <a:lnTo>
                    <a:pt x="917788" y="1258976"/>
                  </a:lnTo>
                  <a:cubicBezTo>
                    <a:pt x="917038" y="1258900"/>
                    <a:pt x="916467" y="1258849"/>
                    <a:pt x="915997" y="1258849"/>
                  </a:cubicBezTo>
                  <a:lnTo>
                    <a:pt x="915997" y="1258849"/>
                  </a:lnTo>
                  <a:lnTo>
                    <a:pt x="915997" y="1258849"/>
                  </a:lnTo>
                  <a:cubicBezTo>
                    <a:pt x="915083" y="1258849"/>
                    <a:pt x="914854" y="1259002"/>
                    <a:pt x="914841" y="1259065"/>
                  </a:cubicBezTo>
                  <a:lnTo>
                    <a:pt x="914841" y="1259065"/>
                  </a:lnTo>
                  <a:lnTo>
                    <a:pt x="914841" y="1259065"/>
                  </a:lnTo>
                  <a:cubicBezTo>
                    <a:pt x="914740" y="1259637"/>
                    <a:pt x="914041" y="1259992"/>
                    <a:pt x="913292" y="1260335"/>
                  </a:cubicBezTo>
                  <a:lnTo>
                    <a:pt x="913292" y="1260335"/>
                  </a:lnTo>
                  <a:lnTo>
                    <a:pt x="913292" y="1260335"/>
                  </a:lnTo>
                  <a:cubicBezTo>
                    <a:pt x="916442" y="1261605"/>
                    <a:pt x="917318" y="1262024"/>
                    <a:pt x="917292" y="1262735"/>
                  </a:cubicBezTo>
                  <a:lnTo>
                    <a:pt x="917292" y="1262735"/>
                  </a:lnTo>
                  <a:lnTo>
                    <a:pt x="917292" y="1262735"/>
                  </a:lnTo>
                  <a:cubicBezTo>
                    <a:pt x="917267" y="1262989"/>
                    <a:pt x="917140" y="1263307"/>
                    <a:pt x="916569" y="1263510"/>
                  </a:cubicBezTo>
                  <a:lnTo>
                    <a:pt x="916569" y="1263510"/>
                  </a:lnTo>
                  <a:lnTo>
                    <a:pt x="916569" y="1263510"/>
                  </a:lnTo>
                  <a:cubicBezTo>
                    <a:pt x="915971" y="1263726"/>
                    <a:pt x="915057" y="1263637"/>
                    <a:pt x="914194" y="1263536"/>
                  </a:cubicBezTo>
                  <a:lnTo>
                    <a:pt x="914194" y="1263536"/>
                  </a:lnTo>
                  <a:lnTo>
                    <a:pt x="914194" y="1263536"/>
                  </a:lnTo>
                  <a:cubicBezTo>
                    <a:pt x="913419" y="1263434"/>
                    <a:pt x="912683" y="1263370"/>
                    <a:pt x="912276" y="1263510"/>
                  </a:cubicBezTo>
                  <a:lnTo>
                    <a:pt x="912276" y="1263510"/>
                  </a:lnTo>
                  <a:lnTo>
                    <a:pt x="912276" y="1263510"/>
                  </a:lnTo>
                  <a:cubicBezTo>
                    <a:pt x="911933" y="1263637"/>
                    <a:pt x="911679" y="1263751"/>
                    <a:pt x="911463" y="1263879"/>
                  </a:cubicBezTo>
                  <a:lnTo>
                    <a:pt x="911463" y="1263879"/>
                  </a:lnTo>
                  <a:lnTo>
                    <a:pt x="911463" y="1263879"/>
                  </a:lnTo>
                  <a:cubicBezTo>
                    <a:pt x="910892" y="1264209"/>
                    <a:pt x="910320" y="1264526"/>
                    <a:pt x="908631" y="1264716"/>
                  </a:cubicBezTo>
                  <a:lnTo>
                    <a:pt x="908631" y="1264716"/>
                  </a:lnTo>
                  <a:lnTo>
                    <a:pt x="908631" y="1264716"/>
                  </a:lnTo>
                  <a:cubicBezTo>
                    <a:pt x="908060" y="1264780"/>
                    <a:pt x="907463" y="1264844"/>
                    <a:pt x="906853" y="1264945"/>
                  </a:cubicBezTo>
                  <a:lnTo>
                    <a:pt x="906853" y="1264945"/>
                  </a:lnTo>
                  <a:lnTo>
                    <a:pt x="906853" y="1264945"/>
                  </a:lnTo>
                  <a:cubicBezTo>
                    <a:pt x="904859" y="1265250"/>
                    <a:pt x="902586" y="1265568"/>
                    <a:pt x="900072" y="1265352"/>
                  </a:cubicBezTo>
                  <a:lnTo>
                    <a:pt x="900072" y="1265352"/>
                  </a:lnTo>
                  <a:lnTo>
                    <a:pt x="900072" y="1265352"/>
                  </a:lnTo>
                  <a:cubicBezTo>
                    <a:pt x="897938" y="1265199"/>
                    <a:pt x="896351" y="1264590"/>
                    <a:pt x="894992" y="1264044"/>
                  </a:cubicBezTo>
                  <a:lnTo>
                    <a:pt x="894992" y="1264044"/>
                  </a:lnTo>
                  <a:lnTo>
                    <a:pt x="894992" y="1264044"/>
                  </a:lnTo>
                  <a:cubicBezTo>
                    <a:pt x="894217" y="1263739"/>
                    <a:pt x="893480" y="1263459"/>
                    <a:pt x="892680" y="1263256"/>
                  </a:cubicBezTo>
                  <a:lnTo>
                    <a:pt x="892680" y="1263256"/>
                  </a:lnTo>
                  <a:lnTo>
                    <a:pt x="892680" y="1263256"/>
                  </a:lnTo>
                  <a:cubicBezTo>
                    <a:pt x="892020" y="1263116"/>
                    <a:pt x="891245" y="1263193"/>
                    <a:pt x="890547" y="1263281"/>
                  </a:cubicBezTo>
                  <a:lnTo>
                    <a:pt x="890547" y="1263281"/>
                  </a:lnTo>
                  <a:lnTo>
                    <a:pt x="890547" y="1263281"/>
                  </a:lnTo>
                  <a:cubicBezTo>
                    <a:pt x="890204" y="1263332"/>
                    <a:pt x="889886" y="1263370"/>
                    <a:pt x="889607" y="1263370"/>
                  </a:cubicBezTo>
                  <a:lnTo>
                    <a:pt x="889607" y="1263370"/>
                  </a:lnTo>
                  <a:lnTo>
                    <a:pt x="889607" y="1263370"/>
                  </a:lnTo>
                  <a:cubicBezTo>
                    <a:pt x="888718" y="1263370"/>
                    <a:pt x="888197" y="1262913"/>
                    <a:pt x="887994" y="1261935"/>
                  </a:cubicBezTo>
                  <a:lnTo>
                    <a:pt x="887994" y="1261935"/>
                  </a:lnTo>
                  <a:lnTo>
                    <a:pt x="887994" y="1261935"/>
                  </a:lnTo>
                  <a:cubicBezTo>
                    <a:pt x="887804" y="1260957"/>
                    <a:pt x="887055" y="1259713"/>
                    <a:pt x="886432" y="1258722"/>
                  </a:cubicBezTo>
                  <a:lnTo>
                    <a:pt x="886432" y="1258722"/>
                  </a:lnTo>
                  <a:lnTo>
                    <a:pt x="886432" y="1258722"/>
                  </a:lnTo>
                  <a:cubicBezTo>
                    <a:pt x="885734" y="1257554"/>
                    <a:pt x="885416" y="1256983"/>
                    <a:pt x="885518" y="1256513"/>
                  </a:cubicBezTo>
                  <a:lnTo>
                    <a:pt x="885518" y="1256513"/>
                  </a:lnTo>
                  <a:lnTo>
                    <a:pt x="885518" y="1256513"/>
                  </a:lnTo>
                  <a:cubicBezTo>
                    <a:pt x="885670" y="1255738"/>
                    <a:pt x="886165" y="1255598"/>
                    <a:pt x="886851" y="1255395"/>
                  </a:cubicBezTo>
                  <a:lnTo>
                    <a:pt x="886851" y="1255395"/>
                  </a:lnTo>
                  <a:lnTo>
                    <a:pt x="886851" y="1255395"/>
                  </a:lnTo>
                  <a:cubicBezTo>
                    <a:pt x="887080" y="1255293"/>
                    <a:pt x="887397" y="1255230"/>
                    <a:pt x="887804" y="1255077"/>
                  </a:cubicBezTo>
                  <a:lnTo>
                    <a:pt x="887804" y="1255077"/>
                  </a:lnTo>
                  <a:lnTo>
                    <a:pt x="887804" y="1255077"/>
                  </a:lnTo>
                  <a:cubicBezTo>
                    <a:pt x="888045" y="1254976"/>
                    <a:pt x="888248" y="1254900"/>
                    <a:pt x="888439" y="1254836"/>
                  </a:cubicBezTo>
                  <a:lnTo>
                    <a:pt x="888439" y="1254836"/>
                  </a:lnTo>
                  <a:lnTo>
                    <a:pt x="888439" y="1254836"/>
                  </a:lnTo>
                  <a:cubicBezTo>
                    <a:pt x="887829" y="1254963"/>
                    <a:pt x="887080" y="1255052"/>
                    <a:pt x="886089" y="1254925"/>
                  </a:cubicBezTo>
                  <a:lnTo>
                    <a:pt x="886089" y="1254925"/>
                  </a:lnTo>
                  <a:lnTo>
                    <a:pt x="886089" y="1254925"/>
                  </a:lnTo>
                  <a:cubicBezTo>
                    <a:pt x="885366" y="1254836"/>
                    <a:pt x="884794" y="1254747"/>
                    <a:pt x="884349" y="1254658"/>
                  </a:cubicBezTo>
                  <a:lnTo>
                    <a:pt x="884349" y="1254658"/>
                  </a:lnTo>
                  <a:lnTo>
                    <a:pt x="884349" y="1254658"/>
                  </a:lnTo>
                  <a:cubicBezTo>
                    <a:pt x="883384" y="1254481"/>
                    <a:pt x="882762" y="1254379"/>
                    <a:pt x="881543" y="1254531"/>
                  </a:cubicBezTo>
                  <a:lnTo>
                    <a:pt x="881543" y="1254531"/>
                  </a:lnTo>
                  <a:lnTo>
                    <a:pt x="881543" y="1254531"/>
                  </a:lnTo>
                  <a:cubicBezTo>
                    <a:pt x="880857" y="1254620"/>
                    <a:pt x="880235" y="1254722"/>
                    <a:pt x="879739" y="1254798"/>
                  </a:cubicBezTo>
                  <a:lnTo>
                    <a:pt x="879739" y="1254798"/>
                  </a:lnTo>
                  <a:lnTo>
                    <a:pt x="879739" y="1254798"/>
                  </a:lnTo>
                  <a:cubicBezTo>
                    <a:pt x="878419" y="1255014"/>
                    <a:pt x="877682" y="1255128"/>
                    <a:pt x="877263" y="1254836"/>
                  </a:cubicBezTo>
                  <a:lnTo>
                    <a:pt x="877263" y="1254836"/>
                  </a:lnTo>
                  <a:lnTo>
                    <a:pt x="877263" y="1254836"/>
                  </a:lnTo>
                  <a:cubicBezTo>
                    <a:pt x="876882" y="1254608"/>
                    <a:pt x="876780" y="1254176"/>
                    <a:pt x="876691" y="1253757"/>
                  </a:cubicBezTo>
                  <a:lnTo>
                    <a:pt x="876691" y="1253757"/>
                  </a:lnTo>
                  <a:lnTo>
                    <a:pt x="876691" y="1253757"/>
                  </a:lnTo>
                  <a:cubicBezTo>
                    <a:pt x="876615" y="1253439"/>
                    <a:pt x="876514" y="1253097"/>
                    <a:pt x="876310" y="1252715"/>
                  </a:cubicBezTo>
                  <a:lnTo>
                    <a:pt x="876310" y="1252715"/>
                  </a:lnTo>
                  <a:lnTo>
                    <a:pt x="876310" y="1252715"/>
                  </a:lnTo>
                  <a:cubicBezTo>
                    <a:pt x="876171" y="1252474"/>
                    <a:pt x="876095" y="1252271"/>
                    <a:pt x="876044" y="1252106"/>
                  </a:cubicBezTo>
                  <a:lnTo>
                    <a:pt x="876044" y="1252106"/>
                  </a:lnTo>
                  <a:lnTo>
                    <a:pt x="876044" y="1252106"/>
                  </a:lnTo>
                  <a:cubicBezTo>
                    <a:pt x="875917" y="1251750"/>
                    <a:pt x="875841" y="1251598"/>
                    <a:pt x="874304" y="1251280"/>
                  </a:cubicBezTo>
                  <a:lnTo>
                    <a:pt x="874304" y="1251280"/>
                  </a:lnTo>
                  <a:lnTo>
                    <a:pt x="874304" y="1251280"/>
                  </a:lnTo>
                  <a:cubicBezTo>
                    <a:pt x="872945" y="1250975"/>
                    <a:pt x="872297" y="1250391"/>
                    <a:pt x="871802" y="1249960"/>
                  </a:cubicBezTo>
                  <a:lnTo>
                    <a:pt x="871802" y="1249960"/>
                  </a:lnTo>
                  <a:lnTo>
                    <a:pt x="871802" y="1249960"/>
                  </a:lnTo>
                  <a:cubicBezTo>
                    <a:pt x="871409" y="1249566"/>
                    <a:pt x="871307" y="1249502"/>
                    <a:pt x="871002" y="1249566"/>
                  </a:cubicBezTo>
                  <a:lnTo>
                    <a:pt x="871002" y="1249566"/>
                  </a:lnTo>
                  <a:lnTo>
                    <a:pt x="871002" y="1249566"/>
                  </a:lnTo>
                  <a:cubicBezTo>
                    <a:pt x="870735" y="1249629"/>
                    <a:pt x="870583" y="1249757"/>
                    <a:pt x="870392" y="1249909"/>
                  </a:cubicBezTo>
                  <a:lnTo>
                    <a:pt x="870392" y="1249909"/>
                  </a:lnTo>
                  <a:lnTo>
                    <a:pt x="870392" y="1249909"/>
                  </a:lnTo>
                  <a:cubicBezTo>
                    <a:pt x="869935" y="1250251"/>
                    <a:pt x="869440" y="1250684"/>
                    <a:pt x="867459" y="1250493"/>
                  </a:cubicBezTo>
                  <a:lnTo>
                    <a:pt x="867459" y="1250493"/>
                  </a:lnTo>
                  <a:lnTo>
                    <a:pt x="867459" y="1250493"/>
                  </a:lnTo>
                  <a:cubicBezTo>
                    <a:pt x="866125" y="1250366"/>
                    <a:pt x="865148" y="1249998"/>
                    <a:pt x="864513" y="1249769"/>
                  </a:cubicBezTo>
                  <a:lnTo>
                    <a:pt x="864513" y="1249769"/>
                  </a:lnTo>
                  <a:lnTo>
                    <a:pt x="864513" y="1249769"/>
                  </a:lnTo>
                  <a:cubicBezTo>
                    <a:pt x="864411" y="1249744"/>
                    <a:pt x="864309" y="1249693"/>
                    <a:pt x="864208" y="1249655"/>
                  </a:cubicBezTo>
                  <a:lnTo>
                    <a:pt x="864208" y="1249655"/>
                  </a:lnTo>
                  <a:lnTo>
                    <a:pt x="864208" y="1249655"/>
                  </a:lnTo>
                  <a:cubicBezTo>
                    <a:pt x="864157" y="1249820"/>
                    <a:pt x="864081" y="1249947"/>
                    <a:pt x="864017" y="1250023"/>
                  </a:cubicBezTo>
                  <a:lnTo>
                    <a:pt x="864017" y="1250023"/>
                  </a:lnTo>
                  <a:lnTo>
                    <a:pt x="864017" y="1250023"/>
                  </a:lnTo>
                  <a:cubicBezTo>
                    <a:pt x="864055" y="1250074"/>
                    <a:pt x="864132" y="1250137"/>
                    <a:pt x="864208" y="1250213"/>
                  </a:cubicBezTo>
                  <a:lnTo>
                    <a:pt x="864208" y="1250213"/>
                  </a:lnTo>
                  <a:lnTo>
                    <a:pt x="864513" y="1250493"/>
                  </a:lnTo>
                  <a:lnTo>
                    <a:pt x="864513" y="1250493"/>
                  </a:lnTo>
                  <a:lnTo>
                    <a:pt x="864513" y="1250493"/>
                  </a:lnTo>
                  <a:cubicBezTo>
                    <a:pt x="865427" y="1251280"/>
                    <a:pt x="866075" y="1251852"/>
                    <a:pt x="865871" y="1252499"/>
                  </a:cubicBezTo>
                  <a:lnTo>
                    <a:pt x="865871" y="1252499"/>
                  </a:lnTo>
                  <a:lnTo>
                    <a:pt x="865871" y="1252499"/>
                  </a:lnTo>
                  <a:cubicBezTo>
                    <a:pt x="865744" y="1253058"/>
                    <a:pt x="865097" y="1253173"/>
                    <a:pt x="864881" y="1253210"/>
                  </a:cubicBezTo>
                  <a:lnTo>
                    <a:pt x="864881" y="1253210"/>
                  </a:lnTo>
                  <a:lnTo>
                    <a:pt x="864881" y="1253210"/>
                  </a:lnTo>
                  <a:cubicBezTo>
                    <a:pt x="864132" y="1253388"/>
                    <a:pt x="863293" y="1253147"/>
                    <a:pt x="862404" y="1252893"/>
                  </a:cubicBezTo>
                  <a:lnTo>
                    <a:pt x="862404" y="1252893"/>
                  </a:lnTo>
                  <a:lnTo>
                    <a:pt x="862404" y="1252893"/>
                  </a:lnTo>
                  <a:cubicBezTo>
                    <a:pt x="861528" y="1252639"/>
                    <a:pt x="860639" y="1252385"/>
                    <a:pt x="859725" y="1252449"/>
                  </a:cubicBezTo>
                  <a:lnTo>
                    <a:pt x="859725" y="1252449"/>
                  </a:lnTo>
                  <a:lnTo>
                    <a:pt x="859725" y="1252449"/>
                  </a:lnTo>
                  <a:cubicBezTo>
                    <a:pt x="859102" y="1252499"/>
                    <a:pt x="858683" y="1252626"/>
                    <a:pt x="858226" y="1252741"/>
                  </a:cubicBezTo>
                  <a:lnTo>
                    <a:pt x="858226" y="1252741"/>
                  </a:lnTo>
                  <a:lnTo>
                    <a:pt x="858226" y="1252741"/>
                  </a:lnTo>
                  <a:cubicBezTo>
                    <a:pt x="857363" y="1253007"/>
                    <a:pt x="856321" y="1253173"/>
                    <a:pt x="854581" y="1252690"/>
                  </a:cubicBezTo>
                  <a:lnTo>
                    <a:pt x="854581" y="1252690"/>
                  </a:lnTo>
                  <a:lnTo>
                    <a:pt x="854581" y="1252690"/>
                  </a:lnTo>
                  <a:cubicBezTo>
                    <a:pt x="853172" y="1252283"/>
                    <a:pt x="852524" y="1252207"/>
                    <a:pt x="852003" y="1252144"/>
                  </a:cubicBezTo>
                  <a:lnTo>
                    <a:pt x="852003" y="1252144"/>
                  </a:lnTo>
                  <a:lnTo>
                    <a:pt x="852003" y="1252144"/>
                  </a:lnTo>
                  <a:cubicBezTo>
                    <a:pt x="851508" y="1252093"/>
                    <a:pt x="851114" y="1252030"/>
                    <a:pt x="850391" y="1251776"/>
                  </a:cubicBezTo>
                  <a:lnTo>
                    <a:pt x="850391" y="1251776"/>
                  </a:lnTo>
                  <a:lnTo>
                    <a:pt x="850391" y="1251776"/>
                  </a:lnTo>
                  <a:cubicBezTo>
                    <a:pt x="849845" y="1251585"/>
                    <a:pt x="849502" y="1251306"/>
                    <a:pt x="849209" y="1251077"/>
                  </a:cubicBezTo>
                  <a:lnTo>
                    <a:pt x="849209" y="1251077"/>
                  </a:lnTo>
                  <a:lnTo>
                    <a:pt x="849209" y="1251077"/>
                  </a:lnTo>
                  <a:cubicBezTo>
                    <a:pt x="848930" y="1250849"/>
                    <a:pt x="848803" y="1250785"/>
                    <a:pt x="848638" y="1250785"/>
                  </a:cubicBezTo>
                  <a:lnTo>
                    <a:pt x="848638" y="1250785"/>
                  </a:lnTo>
                  <a:lnTo>
                    <a:pt x="848638" y="1250785"/>
                  </a:lnTo>
                  <a:cubicBezTo>
                    <a:pt x="848409" y="1250785"/>
                    <a:pt x="848066" y="1250925"/>
                    <a:pt x="847597" y="1251204"/>
                  </a:cubicBezTo>
                  <a:lnTo>
                    <a:pt x="847597" y="1251204"/>
                  </a:lnTo>
                  <a:lnTo>
                    <a:pt x="845857" y="1252245"/>
                  </a:lnTo>
                  <a:lnTo>
                    <a:pt x="845857" y="1252245"/>
                  </a:lnTo>
                  <a:lnTo>
                    <a:pt x="845653" y="1252639"/>
                  </a:lnTo>
                  <a:lnTo>
                    <a:pt x="845653" y="1252639"/>
                  </a:lnTo>
                  <a:lnTo>
                    <a:pt x="845653" y="1252639"/>
                  </a:lnTo>
                  <a:lnTo>
                    <a:pt x="845653" y="1252639"/>
                  </a:lnTo>
                  <a:lnTo>
                    <a:pt x="845653" y="1252639"/>
                  </a:lnTo>
                  <a:lnTo>
                    <a:pt x="845653" y="1252639"/>
                  </a:lnTo>
                  <a:lnTo>
                    <a:pt x="845755" y="1252296"/>
                  </a:lnTo>
                  <a:lnTo>
                    <a:pt x="845755" y="1252296"/>
                  </a:lnTo>
                  <a:lnTo>
                    <a:pt x="845704" y="1252322"/>
                  </a:lnTo>
                  <a:lnTo>
                    <a:pt x="845704" y="1252322"/>
                  </a:lnTo>
                  <a:lnTo>
                    <a:pt x="845577" y="1252614"/>
                  </a:lnTo>
                  <a:lnTo>
                    <a:pt x="845577" y="1252614"/>
                  </a:lnTo>
                  <a:lnTo>
                    <a:pt x="845387" y="1252525"/>
                  </a:lnTo>
                  <a:lnTo>
                    <a:pt x="845387" y="1252525"/>
                  </a:lnTo>
                  <a:lnTo>
                    <a:pt x="845133" y="1252411"/>
                  </a:lnTo>
                  <a:lnTo>
                    <a:pt x="845133" y="1252411"/>
                  </a:lnTo>
                  <a:lnTo>
                    <a:pt x="845133" y="1252411"/>
                  </a:lnTo>
                  <a:cubicBezTo>
                    <a:pt x="843253" y="1251585"/>
                    <a:pt x="842580" y="1251141"/>
                    <a:pt x="842060" y="1250798"/>
                  </a:cubicBezTo>
                  <a:lnTo>
                    <a:pt x="842060" y="1250798"/>
                  </a:lnTo>
                  <a:lnTo>
                    <a:pt x="842060" y="1250798"/>
                  </a:lnTo>
                  <a:cubicBezTo>
                    <a:pt x="841932" y="1250709"/>
                    <a:pt x="841831" y="1250633"/>
                    <a:pt x="841691" y="1250544"/>
                  </a:cubicBezTo>
                  <a:lnTo>
                    <a:pt x="841691" y="1250544"/>
                  </a:lnTo>
                  <a:lnTo>
                    <a:pt x="841691" y="1250544"/>
                  </a:lnTo>
                  <a:cubicBezTo>
                    <a:pt x="841386" y="1250366"/>
                    <a:pt x="841247" y="1250213"/>
                    <a:pt x="841120" y="1250087"/>
                  </a:cubicBezTo>
                  <a:lnTo>
                    <a:pt x="841120" y="1250087"/>
                  </a:lnTo>
                  <a:lnTo>
                    <a:pt x="841120" y="1250087"/>
                  </a:lnTo>
                  <a:cubicBezTo>
                    <a:pt x="840967" y="1249947"/>
                    <a:pt x="840866" y="1249845"/>
                    <a:pt x="840269" y="1249705"/>
                  </a:cubicBezTo>
                  <a:lnTo>
                    <a:pt x="840269" y="1249705"/>
                  </a:lnTo>
                  <a:lnTo>
                    <a:pt x="840269" y="1249705"/>
                  </a:lnTo>
                  <a:cubicBezTo>
                    <a:pt x="839329" y="1249489"/>
                    <a:pt x="837945" y="1248969"/>
                    <a:pt x="836179" y="1248309"/>
                  </a:cubicBezTo>
                  <a:lnTo>
                    <a:pt x="836179" y="1248309"/>
                  </a:lnTo>
                  <a:lnTo>
                    <a:pt x="834592" y="1247737"/>
                  </a:lnTo>
                  <a:lnTo>
                    <a:pt x="834592" y="1247737"/>
                  </a:lnTo>
                  <a:lnTo>
                    <a:pt x="834592" y="1247737"/>
                  </a:lnTo>
                  <a:cubicBezTo>
                    <a:pt x="832827" y="1247077"/>
                    <a:pt x="830706" y="1246886"/>
                    <a:pt x="828788" y="1246772"/>
                  </a:cubicBezTo>
                  <a:lnTo>
                    <a:pt x="828788" y="1246772"/>
                  </a:lnTo>
                  <a:lnTo>
                    <a:pt x="828788" y="1246772"/>
                  </a:lnTo>
                  <a:cubicBezTo>
                    <a:pt x="828115" y="1246696"/>
                    <a:pt x="827480" y="1246658"/>
                    <a:pt x="826909" y="1246582"/>
                  </a:cubicBezTo>
                  <a:lnTo>
                    <a:pt x="826909" y="1246582"/>
                  </a:lnTo>
                  <a:lnTo>
                    <a:pt x="826909" y="1246582"/>
                  </a:lnTo>
                  <a:cubicBezTo>
                    <a:pt x="826210" y="1246492"/>
                    <a:pt x="825715" y="1246530"/>
                    <a:pt x="825245" y="1246543"/>
                  </a:cubicBezTo>
                  <a:lnTo>
                    <a:pt x="825245" y="1246543"/>
                  </a:lnTo>
                  <a:lnTo>
                    <a:pt x="825245" y="1246543"/>
                  </a:lnTo>
                  <a:cubicBezTo>
                    <a:pt x="824127" y="1246620"/>
                    <a:pt x="823162" y="1246620"/>
                    <a:pt x="821003" y="1245629"/>
                  </a:cubicBezTo>
                  <a:lnTo>
                    <a:pt x="821003" y="1245629"/>
                  </a:lnTo>
                  <a:lnTo>
                    <a:pt x="821003" y="1245629"/>
                  </a:lnTo>
                  <a:cubicBezTo>
                    <a:pt x="817854" y="1244181"/>
                    <a:pt x="816978" y="1243813"/>
                    <a:pt x="815936" y="1243432"/>
                  </a:cubicBezTo>
                  <a:lnTo>
                    <a:pt x="815936" y="1243432"/>
                  </a:lnTo>
                  <a:lnTo>
                    <a:pt x="815936" y="1243432"/>
                  </a:lnTo>
                  <a:cubicBezTo>
                    <a:pt x="815098" y="1243114"/>
                    <a:pt x="814946" y="1243190"/>
                    <a:pt x="813803" y="1243330"/>
                  </a:cubicBezTo>
                  <a:lnTo>
                    <a:pt x="813803" y="1243330"/>
                  </a:lnTo>
                  <a:lnTo>
                    <a:pt x="813803" y="1243330"/>
                  </a:lnTo>
                  <a:cubicBezTo>
                    <a:pt x="813536" y="1243368"/>
                    <a:pt x="813219" y="1243419"/>
                    <a:pt x="812787" y="1243445"/>
                  </a:cubicBezTo>
                  <a:lnTo>
                    <a:pt x="812787" y="1243445"/>
                  </a:lnTo>
                  <a:lnTo>
                    <a:pt x="812787" y="1243445"/>
                  </a:lnTo>
                  <a:cubicBezTo>
                    <a:pt x="812292" y="1243521"/>
                    <a:pt x="811872" y="1243597"/>
                    <a:pt x="811478" y="1243648"/>
                  </a:cubicBezTo>
                  <a:lnTo>
                    <a:pt x="811478" y="1243648"/>
                  </a:lnTo>
                  <a:lnTo>
                    <a:pt x="811478" y="1243648"/>
                  </a:lnTo>
                  <a:cubicBezTo>
                    <a:pt x="810107" y="1243902"/>
                    <a:pt x="809066" y="1243953"/>
                    <a:pt x="807453" y="1243292"/>
                  </a:cubicBezTo>
                  <a:lnTo>
                    <a:pt x="807453" y="1243292"/>
                  </a:lnTo>
                  <a:lnTo>
                    <a:pt x="807453" y="1243292"/>
                  </a:lnTo>
                  <a:cubicBezTo>
                    <a:pt x="806221" y="1242771"/>
                    <a:pt x="805891" y="1242175"/>
                    <a:pt x="805548" y="1241603"/>
                  </a:cubicBezTo>
                  <a:lnTo>
                    <a:pt x="805548" y="1241603"/>
                  </a:lnTo>
                  <a:lnTo>
                    <a:pt x="805548" y="1241603"/>
                  </a:lnTo>
                  <a:cubicBezTo>
                    <a:pt x="805256" y="1241095"/>
                    <a:pt x="804951" y="1240600"/>
                    <a:pt x="803783" y="1240015"/>
                  </a:cubicBezTo>
                  <a:lnTo>
                    <a:pt x="803783" y="1240015"/>
                  </a:lnTo>
                  <a:lnTo>
                    <a:pt x="803783" y="1240015"/>
                  </a:lnTo>
                  <a:cubicBezTo>
                    <a:pt x="801624" y="1238923"/>
                    <a:pt x="799490" y="1238606"/>
                    <a:pt x="798474" y="1238428"/>
                  </a:cubicBezTo>
                  <a:lnTo>
                    <a:pt x="798474" y="1238428"/>
                  </a:lnTo>
                  <a:lnTo>
                    <a:pt x="798474" y="1238428"/>
                  </a:lnTo>
                  <a:cubicBezTo>
                    <a:pt x="798309" y="1238403"/>
                    <a:pt x="798157" y="1238377"/>
                    <a:pt x="798030" y="1238352"/>
                  </a:cubicBezTo>
                  <a:lnTo>
                    <a:pt x="798030" y="1238352"/>
                  </a:lnTo>
                  <a:lnTo>
                    <a:pt x="798030" y="1238352"/>
                  </a:lnTo>
                  <a:cubicBezTo>
                    <a:pt x="797611" y="1238289"/>
                    <a:pt x="795401" y="1237273"/>
                    <a:pt x="795376" y="1236206"/>
                  </a:cubicBezTo>
                  <a:lnTo>
                    <a:pt x="795376" y="1236206"/>
                  </a:lnTo>
                  <a:lnTo>
                    <a:pt x="795376" y="1236206"/>
                  </a:lnTo>
                  <a:cubicBezTo>
                    <a:pt x="795376" y="1235914"/>
                    <a:pt x="795502" y="1235431"/>
                    <a:pt x="796315" y="1235228"/>
                  </a:cubicBezTo>
                  <a:lnTo>
                    <a:pt x="796315" y="1235228"/>
                  </a:lnTo>
                  <a:lnTo>
                    <a:pt x="796315" y="1235228"/>
                  </a:lnTo>
                  <a:cubicBezTo>
                    <a:pt x="796798" y="1235126"/>
                    <a:pt x="797141" y="1234974"/>
                    <a:pt x="797458" y="1234821"/>
                  </a:cubicBezTo>
                  <a:lnTo>
                    <a:pt x="797458" y="1234821"/>
                  </a:lnTo>
                  <a:lnTo>
                    <a:pt x="797458" y="1234821"/>
                  </a:lnTo>
                  <a:cubicBezTo>
                    <a:pt x="797953" y="1234593"/>
                    <a:pt x="798449" y="1234339"/>
                    <a:pt x="799325" y="1234339"/>
                  </a:cubicBezTo>
                  <a:lnTo>
                    <a:pt x="799325" y="1234339"/>
                  </a:lnTo>
                  <a:lnTo>
                    <a:pt x="799325" y="1234339"/>
                  </a:lnTo>
                  <a:cubicBezTo>
                    <a:pt x="799846" y="1234339"/>
                    <a:pt x="800417" y="1234428"/>
                    <a:pt x="801128" y="1234593"/>
                  </a:cubicBezTo>
                  <a:lnTo>
                    <a:pt x="801128" y="1234593"/>
                  </a:lnTo>
                  <a:lnTo>
                    <a:pt x="801128" y="1234593"/>
                  </a:lnTo>
                  <a:cubicBezTo>
                    <a:pt x="802195" y="1234834"/>
                    <a:pt x="802741" y="1234911"/>
                    <a:pt x="803046" y="1234911"/>
                  </a:cubicBezTo>
                  <a:lnTo>
                    <a:pt x="803046" y="1234911"/>
                  </a:lnTo>
                  <a:lnTo>
                    <a:pt x="803046" y="1234911"/>
                  </a:lnTo>
                  <a:cubicBezTo>
                    <a:pt x="803237" y="1234911"/>
                    <a:pt x="803338" y="1234885"/>
                    <a:pt x="803592" y="1234796"/>
                  </a:cubicBezTo>
                  <a:lnTo>
                    <a:pt x="803592" y="1234796"/>
                  </a:lnTo>
                  <a:lnTo>
                    <a:pt x="803592" y="1234796"/>
                  </a:lnTo>
                  <a:cubicBezTo>
                    <a:pt x="803833" y="1234695"/>
                    <a:pt x="804214" y="1234580"/>
                    <a:pt x="804824" y="1234466"/>
                  </a:cubicBezTo>
                  <a:lnTo>
                    <a:pt x="804824" y="1234466"/>
                  </a:lnTo>
                  <a:lnTo>
                    <a:pt x="805497" y="1234314"/>
                  </a:lnTo>
                  <a:lnTo>
                    <a:pt x="805497" y="1234314"/>
                  </a:lnTo>
                  <a:lnTo>
                    <a:pt x="805497" y="1234314"/>
                  </a:lnTo>
                  <a:cubicBezTo>
                    <a:pt x="806094" y="1234187"/>
                    <a:pt x="806246" y="1234161"/>
                    <a:pt x="806539" y="1234161"/>
                  </a:cubicBezTo>
                  <a:lnTo>
                    <a:pt x="806539" y="1234161"/>
                  </a:lnTo>
                  <a:lnTo>
                    <a:pt x="806792" y="1234161"/>
                  </a:lnTo>
                  <a:lnTo>
                    <a:pt x="806792" y="1234161"/>
                  </a:lnTo>
                  <a:lnTo>
                    <a:pt x="806792" y="1234161"/>
                  </a:lnTo>
                  <a:cubicBezTo>
                    <a:pt x="806983" y="1234161"/>
                    <a:pt x="807237" y="1234174"/>
                    <a:pt x="807682" y="1234174"/>
                  </a:cubicBezTo>
                  <a:lnTo>
                    <a:pt x="807682" y="1234174"/>
                  </a:lnTo>
                  <a:lnTo>
                    <a:pt x="807682" y="1234174"/>
                  </a:lnTo>
                  <a:cubicBezTo>
                    <a:pt x="808177" y="1234174"/>
                    <a:pt x="808571" y="1234212"/>
                    <a:pt x="808875" y="1234237"/>
                  </a:cubicBezTo>
                  <a:lnTo>
                    <a:pt x="808875" y="1234237"/>
                  </a:lnTo>
                  <a:lnTo>
                    <a:pt x="808875" y="1234237"/>
                  </a:lnTo>
                  <a:cubicBezTo>
                    <a:pt x="809446" y="1234288"/>
                    <a:pt x="809688" y="1234390"/>
                    <a:pt x="810653" y="1233844"/>
                  </a:cubicBezTo>
                  <a:lnTo>
                    <a:pt x="810653" y="1233844"/>
                  </a:lnTo>
                  <a:lnTo>
                    <a:pt x="810653" y="1233844"/>
                  </a:lnTo>
                  <a:cubicBezTo>
                    <a:pt x="811123" y="1233590"/>
                    <a:pt x="811746" y="1233399"/>
                    <a:pt x="812342" y="1233196"/>
                  </a:cubicBezTo>
                  <a:lnTo>
                    <a:pt x="812342" y="1233196"/>
                  </a:lnTo>
                  <a:lnTo>
                    <a:pt x="812342" y="1233196"/>
                  </a:lnTo>
                  <a:cubicBezTo>
                    <a:pt x="812673" y="1233082"/>
                    <a:pt x="813092" y="1232942"/>
                    <a:pt x="813384" y="1232815"/>
                  </a:cubicBezTo>
                  <a:lnTo>
                    <a:pt x="813384" y="1232815"/>
                  </a:lnTo>
                  <a:lnTo>
                    <a:pt x="813384" y="1232815"/>
                  </a:lnTo>
                  <a:cubicBezTo>
                    <a:pt x="813333" y="1232777"/>
                    <a:pt x="813282" y="1232751"/>
                    <a:pt x="813193" y="1232726"/>
                  </a:cubicBezTo>
                  <a:lnTo>
                    <a:pt x="813193" y="1232726"/>
                  </a:lnTo>
                  <a:lnTo>
                    <a:pt x="813193" y="1232726"/>
                  </a:lnTo>
                  <a:cubicBezTo>
                    <a:pt x="812621" y="1232498"/>
                    <a:pt x="812177" y="1232282"/>
                    <a:pt x="811771" y="1232104"/>
                  </a:cubicBezTo>
                  <a:lnTo>
                    <a:pt x="811771" y="1232104"/>
                  </a:lnTo>
                  <a:lnTo>
                    <a:pt x="811771" y="1232104"/>
                  </a:lnTo>
                  <a:cubicBezTo>
                    <a:pt x="810679" y="1231608"/>
                    <a:pt x="810018" y="1231316"/>
                    <a:pt x="807948" y="1230935"/>
                  </a:cubicBezTo>
                  <a:lnTo>
                    <a:pt x="807948" y="1230935"/>
                  </a:lnTo>
                  <a:lnTo>
                    <a:pt x="807948" y="1230935"/>
                  </a:lnTo>
                  <a:cubicBezTo>
                    <a:pt x="806818" y="1230719"/>
                    <a:pt x="805751" y="1230478"/>
                    <a:pt x="804773" y="1230262"/>
                  </a:cubicBezTo>
                  <a:lnTo>
                    <a:pt x="804773" y="1230262"/>
                  </a:lnTo>
                  <a:lnTo>
                    <a:pt x="804773" y="1230262"/>
                  </a:lnTo>
                  <a:cubicBezTo>
                    <a:pt x="803313" y="1229919"/>
                    <a:pt x="802081" y="1229627"/>
                    <a:pt x="801281" y="1229627"/>
                  </a:cubicBezTo>
                  <a:lnTo>
                    <a:pt x="801281" y="1229627"/>
                  </a:lnTo>
                  <a:lnTo>
                    <a:pt x="801281" y="1229627"/>
                  </a:lnTo>
                  <a:cubicBezTo>
                    <a:pt x="800735" y="1229627"/>
                    <a:pt x="800290" y="1229704"/>
                    <a:pt x="799744" y="1229780"/>
                  </a:cubicBezTo>
                  <a:lnTo>
                    <a:pt x="799744" y="1229780"/>
                  </a:lnTo>
                  <a:lnTo>
                    <a:pt x="799744" y="1229780"/>
                  </a:lnTo>
                  <a:cubicBezTo>
                    <a:pt x="798881" y="1229881"/>
                    <a:pt x="797839" y="1230021"/>
                    <a:pt x="795922" y="1230021"/>
                  </a:cubicBezTo>
                  <a:lnTo>
                    <a:pt x="795922" y="1230021"/>
                  </a:lnTo>
                  <a:lnTo>
                    <a:pt x="795922" y="1230021"/>
                  </a:lnTo>
                  <a:cubicBezTo>
                    <a:pt x="792670" y="1230021"/>
                    <a:pt x="785406" y="1229614"/>
                    <a:pt x="783641" y="1229501"/>
                  </a:cubicBezTo>
                  <a:lnTo>
                    <a:pt x="783641" y="1229501"/>
                  </a:lnTo>
                  <a:lnTo>
                    <a:pt x="783641" y="1229501"/>
                  </a:lnTo>
                  <a:cubicBezTo>
                    <a:pt x="782409" y="1229424"/>
                    <a:pt x="780568" y="1228878"/>
                    <a:pt x="778840" y="1228370"/>
                  </a:cubicBezTo>
                  <a:lnTo>
                    <a:pt x="778840" y="1228370"/>
                  </a:lnTo>
                  <a:lnTo>
                    <a:pt x="778840" y="1228370"/>
                  </a:lnTo>
                  <a:cubicBezTo>
                    <a:pt x="777596" y="1228002"/>
                    <a:pt x="776402" y="1227646"/>
                    <a:pt x="775665" y="1227544"/>
                  </a:cubicBezTo>
                  <a:lnTo>
                    <a:pt x="775665" y="1227544"/>
                  </a:lnTo>
                  <a:lnTo>
                    <a:pt x="775665" y="1227544"/>
                  </a:lnTo>
                  <a:cubicBezTo>
                    <a:pt x="774116" y="1227316"/>
                    <a:pt x="772135" y="1226110"/>
                    <a:pt x="772008" y="1225017"/>
                  </a:cubicBezTo>
                  <a:lnTo>
                    <a:pt x="772008" y="1225017"/>
                  </a:lnTo>
                  <a:lnTo>
                    <a:pt x="772008" y="1225017"/>
                  </a:lnTo>
                  <a:cubicBezTo>
                    <a:pt x="771970" y="1224535"/>
                    <a:pt x="772262" y="1224116"/>
                    <a:pt x="772808" y="1223925"/>
                  </a:cubicBezTo>
                  <a:lnTo>
                    <a:pt x="772808" y="1223925"/>
                  </a:lnTo>
                  <a:lnTo>
                    <a:pt x="772808" y="1223925"/>
                  </a:lnTo>
                  <a:cubicBezTo>
                    <a:pt x="773557" y="1223646"/>
                    <a:pt x="774446" y="1223595"/>
                    <a:pt x="775285" y="1223544"/>
                  </a:cubicBezTo>
                  <a:lnTo>
                    <a:pt x="775285" y="1223544"/>
                  </a:lnTo>
                  <a:lnTo>
                    <a:pt x="775285" y="1223544"/>
                  </a:lnTo>
                  <a:cubicBezTo>
                    <a:pt x="776135" y="1223506"/>
                    <a:pt x="777024" y="1223468"/>
                    <a:pt x="777367" y="1223201"/>
                  </a:cubicBezTo>
                  <a:lnTo>
                    <a:pt x="777367" y="1223201"/>
                  </a:lnTo>
                  <a:lnTo>
                    <a:pt x="777367" y="1223201"/>
                  </a:lnTo>
                  <a:cubicBezTo>
                    <a:pt x="777888" y="1222833"/>
                    <a:pt x="777888" y="1222833"/>
                    <a:pt x="778218" y="1222147"/>
                  </a:cubicBezTo>
                  <a:lnTo>
                    <a:pt x="778218" y="1222147"/>
                  </a:lnTo>
                  <a:lnTo>
                    <a:pt x="778218" y="1222147"/>
                  </a:lnTo>
                  <a:cubicBezTo>
                    <a:pt x="778383" y="1221791"/>
                    <a:pt x="778637" y="1221296"/>
                    <a:pt x="779031" y="1220509"/>
                  </a:cubicBezTo>
                  <a:lnTo>
                    <a:pt x="779031" y="1220509"/>
                  </a:lnTo>
                  <a:lnTo>
                    <a:pt x="779031" y="1220509"/>
                  </a:lnTo>
                  <a:cubicBezTo>
                    <a:pt x="779361" y="1219899"/>
                    <a:pt x="779577" y="1219417"/>
                    <a:pt x="779780" y="1219010"/>
                  </a:cubicBezTo>
                  <a:lnTo>
                    <a:pt x="779780" y="1219010"/>
                  </a:lnTo>
                  <a:lnTo>
                    <a:pt x="779780" y="1219010"/>
                  </a:lnTo>
                  <a:cubicBezTo>
                    <a:pt x="780402" y="1217702"/>
                    <a:pt x="780695" y="1217042"/>
                    <a:pt x="782155" y="1216369"/>
                  </a:cubicBezTo>
                  <a:lnTo>
                    <a:pt x="782155" y="1216369"/>
                  </a:lnTo>
                  <a:lnTo>
                    <a:pt x="782155" y="1216369"/>
                  </a:lnTo>
                  <a:cubicBezTo>
                    <a:pt x="783666" y="1215658"/>
                    <a:pt x="784073" y="1215645"/>
                    <a:pt x="785559" y="1215594"/>
                  </a:cubicBezTo>
                  <a:lnTo>
                    <a:pt x="785559" y="1215594"/>
                  </a:lnTo>
                  <a:lnTo>
                    <a:pt x="785559" y="1215594"/>
                  </a:lnTo>
                  <a:cubicBezTo>
                    <a:pt x="785825" y="1215569"/>
                    <a:pt x="786155" y="1215569"/>
                    <a:pt x="786524" y="1215544"/>
                  </a:cubicBezTo>
                  <a:lnTo>
                    <a:pt x="786524" y="1215544"/>
                  </a:lnTo>
                  <a:lnTo>
                    <a:pt x="786524" y="1215544"/>
                  </a:lnTo>
                  <a:cubicBezTo>
                    <a:pt x="787489" y="1215492"/>
                    <a:pt x="788187" y="1215544"/>
                    <a:pt x="788784" y="1215594"/>
                  </a:cubicBezTo>
                  <a:lnTo>
                    <a:pt x="788784" y="1215594"/>
                  </a:lnTo>
                  <a:lnTo>
                    <a:pt x="788784" y="1215594"/>
                  </a:lnTo>
                  <a:cubicBezTo>
                    <a:pt x="789623" y="1215658"/>
                    <a:pt x="790372" y="1215658"/>
                    <a:pt x="791362" y="1215429"/>
                  </a:cubicBezTo>
                  <a:lnTo>
                    <a:pt x="791362" y="1215429"/>
                  </a:lnTo>
                  <a:lnTo>
                    <a:pt x="791362" y="1215429"/>
                  </a:lnTo>
                  <a:cubicBezTo>
                    <a:pt x="792747" y="1215086"/>
                    <a:pt x="793496" y="1214375"/>
                    <a:pt x="794207" y="1213677"/>
                  </a:cubicBezTo>
                  <a:lnTo>
                    <a:pt x="794207" y="1213677"/>
                  </a:lnTo>
                  <a:lnTo>
                    <a:pt x="794207" y="1213677"/>
                  </a:lnTo>
                  <a:cubicBezTo>
                    <a:pt x="794512" y="1213410"/>
                    <a:pt x="794778" y="1213131"/>
                    <a:pt x="795083" y="1212915"/>
                  </a:cubicBezTo>
                  <a:lnTo>
                    <a:pt x="795083" y="1212915"/>
                  </a:lnTo>
                  <a:lnTo>
                    <a:pt x="795083" y="1212915"/>
                  </a:lnTo>
                  <a:cubicBezTo>
                    <a:pt x="796315" y="1211988"/>
                    <a:pt x="797560" y="1211746"/>
                    <a:pt x="798626" y="1212191"/>
                  </a:cubicBezTo>
                  <a:lnTo>
                    <a:pt x="798626" y="1212191"/>
                  </a:lnTo>
                  <a:lnTo>
                    <a:pt x="798626" y="1212191"/>
                  </a:lnTo>
                  <a:cubicBezTo>
                    <a:pt x="798931" y="1212330"/>
                    <a:pt x="799350" y="1212216"/>
                    <a:pt x="799592" y="1211937"/>
                  </a:cubicBezTo>
                  <a:lnTo>
                    <a:pt x="799592" y="1211937"/>
                  </a:lnTo>
                  <a:lnTo>
                    <a:pt x="799592" y="1211937"/>
                  </a:lnTo>
                  <a:cubicBezTo>
                    <a:pt x="799643" y="1211873"/>
                    <a:pt x="799744" y="1211746"/>
                    <a:pt x="799744" y="1211657"/>
                  </a:cubicBezTo>
                  <a:lnTo>
                    <a:pt x="799744" y="1211657"/>
                  </a:lnTo>
                  <a:lnTo>
                    <a:pt x="799744" y="1211657"/>
                  </a:lnTo>
                  <a:cubicBezTo>
                    <a:pt x="799592" y="1211518"/>
                    <a:pt x="798855" y="1211276"/>
                    <a:pt x="797458" y="1211276"/>
                  </a:cubicBezTo>
                  <a:lnTo>
                    <a:pt x="797458" y="1211276"/>
                  </a:lnTo>
                  <a:lnTo>
                    <a:pt x="797458" y="1211276"/>
                  </a:lnTo>
                  <a:cubicBezTo>
                    <a:pt x="796963" y="1211276"/>
                    <a:pt x="796493" y="1211302"/>
                    <a:pt x="796176" y="1211365"/>
                  </a:cubicBezTo>
                  <a:lnTo>
                    <a:pt x="796176" y="1211365"/>
                  </a:lnTo>
                  <a:lnTo>
                    <a:pt x="796176" y="1211365"/>
                  </a:lnTo>
                  <a:cubicBezTo>
                    <a:pt x="795185" y="1211594"/>
                    <a:pt x="792455" y="1211200"/>
                    <a:pt x="791553" y="1211022"/>
                  </a:cubicBezTo>
                  <a:lnTo>
                    <a:pt x="791553" y="1211022"/>
                  </a:lnTo>
                  <a:lnTo>
                    <a:pt x="791553" y="1211022"/>
                  </a:lnTo>
                  <a:cubicBezTo>
                    <a:pt x="790994" y="1211568"/>
                    <a:pt x="789356" y="1212953"/>
                    <a:pt x="786422" y="1213702"/>
                  </a:cubicBezTo>
                  <a:lnTo>
                    <a:pt x="786422" y="1213702"/>
                  </a:lnTo>
                  <a:lnTo>
                    <a:pt x="786422" y="1213702"/>
                  </a:lnTo>
                  <a:cubicBezTo>
                    <a:pt x="785203" y="1214019"/>
                    <a:pt x="784073" y="1214324"/>
                    <a:pt x="783057" y="1214604"/>
                  </a:cubicBezTo>
                  <a:lnTo>
                    <a:pt x="783057" y="1214604"/>
                  </a:lnTo>
                  <a:lnTo>
                    <a:pt x="783057" y="1214604"/>
                  </a:lnTo>
                  <a:cubicBezTo>
                    <a:pt x="781063" y="1215124"/>
                    <a:pt x="779501" y="1215556"/>
                    <a:pt x="778320" y="1215797"/>
                  </a:cubicBezTo>
                  <a:lnTo>
                    <a:pt x="778320" y="1215797"/>
                  </a:lnTo>
                  <a:lnTo>
                    <a:pt x="778320" y="1215797"/>
                  </a:lnTo>
                  <a:cubicBezTo>
                    <a:pt x="777494" y="1215975"/>
                    <a:pt x="776821" y="1216229"/>
                    <a:pt x="776110" y="1216509"/>
                  </a:cubicBezTo>
                  <a:lnTo>
                    <a:pt x="776110" y="1216509"/>
                  </a:lnTo>
                  <a:lnTo>
                    <a:pt x="776110" y="1216509"/>
                  </a:lnTo>
                  <a:cubicBezTo>
                    <a:pt x="775259" y="1216826"/>
                    <a:pt x="774396" y="1217156"/>
                    <a:pt x="773202" y="1217372"/>
                  </a:cubicBezTo>
                  <a:lnTo>
                    <a:pt x="773202" y="1217372"/>
                  </a:lnTo>
                  <a:lnTo>
                    <a:pt x="773202" y="1217372"/>
                  </a:lnTo>
                  <a:cubicBezTo>
                    <a:pt x="772605" y="1217499"/>
                    <a:pt x="772211" y="1217601"/>
                    <a:pt x="771919" y="1217702"/>
                  </a:cubicBezTo>
                  <a:lnTo>
                    <a:pt x="771919" y="1217702"/>
                  </a:lnTo>
                  <a:lnTo>
                    <a:pt x="771919" y="1217702"/>
                  </a:lnTo>
                  <a:cubicBezTo>
                    <a:pt x="771170" y="1217905"/>
                    <a:pt x="770776" y="1218020"/>
                    <a:pt x="769214" y="1217626"/>
                  </a:cubicBezTo>
                  <a:lnTo>
                    <a:pt x="769214" y="1217626"/>
                  </a:lnTo>
                  <a:lnTo>
                    <a:pt x="769214" y="1217626"/>
                  </a:lnTo>
                  <a:cubicBezTo>
                    <a:pt x="768719" y="1217499"/>
                    <a:pt x="768262" y="1217448"/>
                    <a:pt x="767817" y="1217448"/>
                  </a:cubicBezTo>
                  <a:lnTo>
                    <a:pt x="767817" y="1217448"/>
                  </a:lnTo>
                  <a:lnTo>
                    <a:pt x="767817" y="1217448"/>
                  </a:lnTo>
                  <a:cubicBezTo>
                    <a:pt x="767004" y="1217448"/>
                    <a:pt x="766382" y="1217664"/>
                    <a:pt x="765811" y="1217842"/>
                  </a:cubicBezTo>
                  <a:lnTo>
                    <a:pt x="765811" y="1217842"/>
                  </a:lnTo>
                  <a:lnTo>
                    <a:pt x="765811" y="1217842"/>
                  </a:lnTo>
                  <a:cubicBezTo>
                    <a:pt x="765633" y="1217905"/>
                    <a:pt x="765468" y="1217969"/>
                    <a:pt x="765315" y="1218007"/>
                  </a:cubicBezTo>
                  <a:lnTo>
                    <a:pt x="765315" y="1218007"/>
                  </a:lnTo>
                  <a:lnTo>
                    <a:pt x="765315" y="1218007"/>
                  </a:lnTo>
                  <a:cubicBezTo>
                    <a:pt x="764972" y="1218109"/>
                    <a:pt x="764617" y="1218261"/>
                    <a:pt x="764248" y="1218439"/>
                  </a:cubicBezTo>
                  <a:lnTo>
                    <a:pt x="764248" y="1218439"/>
                  </a:lnTo>
                  <a:lnTo>
                    <a:pt x="764248" y="1218439"/>
                  </a:lnTo>
                  <a:cubicBezTo>
                    <a:pt x="764350" y="1218490"/>
                    <a:pt x="764452" y="1218566"/>
                    <a:pt x="764553" y="1218629"/>
                  </a:cubicBezTo>
                  <a:lnTo>
                    <a:pt x="764553" y="1218629"/>
                  </a:lnTo>
                  <a:lnTo>
                    <a:pt x="764553" y="1218629"/>
                  </a:lnTo>
                  <a:cubicBezTo>
                    <a:pt x="765861" y="1219556"/>
                    <a:pt x="766141" y="1219684"/>
                    <a:pt x="767271" y="1219455"/>
                  </a:cubicBezTo>
                  <a:lnTo>
                    <a:pt x="767271" y="1219455"/>
                  </a:lnTo>
                  <a:lnTo>
                    <a:pt x="767271" y="1219455"/>
                  </a:lnTo>
                  <a:cubicBezTo>
                    <a:pt x="768617" y="1219188"/>
                    <a:pt x="769316" y="1219188"/>
                    <a:pt x="770103" y="1219188"/>
                  </a:cubicBezTo>
                  <a:lnTo>
                    <a:pt x="770103" y="1219188"/>
                  </a:lnTo>
                  <a:lnTo>
                    <a:pt x="770103" y="1219188"/>
                  </a:lnTo>
                  <a:cubicBezTo>
                    <a:pt x="770725" y="1219188"/>
                    <a:pt x="771398" y="1219265"/>
                    <a:pt x="771614" y="1219772"/>
                  </a:cubicBezTo>
                  <a:lnTo>
                    <a:pt x="771614" y="1219772"/>
                  </a:lnTo>
                  <a:lnTo>
                    <a:pt x="771614" y="1219772"/>
                  </a:lnTo>
                  <a:cubicBezTo>
                    <a:pt x="771792" y="1220115"/>
                    <a:pt x="771665" y="1220522"/>
                    <a:pt x="771297" y="1220966"/>
                  </a:cubicBezTo>
                  <a:lnTo>
                    <a:pt x="771297" y="1220966"/>
                  </a:lnTo>
                  <a:lnTo>
                    <a:pt x="771297" y="1220966"/>
                  </a:lnTo>
                  <a:cubicBezTo>
                    <a:pt x="771170" y="1221144"/>
                    <a:pt x="771094" y="1221322"/>
                    <a:pt x="770941" y="1221538"/>
                  </a:cubicBezTo>
                  <a:lnTo>
                    <a:pt x="770941" y="1221538"/>
                  </a:lnTo>
                  <a:lnTo>
                    <a:pt x="770941" y="1221538"/>
                  </a:lnTo>
                  <a:cubicBezTo>
                    <a:pt x="770624" y="1222185"/>
                    <a:pt x="770205" y="1222986"/>
                    <a:pt x="768541" y="1222986"/>
                  </a:cubicBezTo>
                  <a:lnTo>
                    <a:pt x="768541" y="1222986"/>
                  </a:lnTo>
                  <a:lnTo>
                    <a:pt x="767296" y="1222998"/>
                  </a:lnTo>
                  <a:lnTo>
                    <a:pt x="767296" y="1222998"/>
                  </a:lnTo>
                  <a:lnTo>
                    <a:pt x="767296" y="1222998"/>
                  </a:lnTo>
                  <a:cubicBezTo>
                    <a:pt x="766433" y="1222998"/>
                    <a:pt x="766014" y="1222909"/>
                    <a:pt x="765341" y="1222338"/>
                  </a:cubicBezTo>
                  <a:lnTo>
                    <a:pt x="765341" y="1222338"/>
                  </a:lnTo>
                  <a:lnTo>
                    <a:pt x="765341" y="1222338"/>
                  </a:lnTo>
                  <a:cubicBezTo>
                    <a:pt x="764896" y="1221957"/>
                    <a:pt x="764528" y="1221741"/>
                    <a:pt x="764147" y="1221525"/>
                  </a:cubicBezTo>
                  <a:lnTo>
                    <a:pt x="764147" y="1221525"/>
                  </a:lnTo>
                  <a:lnTo>
                    <a:pt x="764147" y="1221525"/>
                  </a:lnTo>
                  <a:cubicBezTo>
                    <a:pt x="763880" y="1221373"/>
                    <a:pt x="763626" y="1221220"/>
                    <a:pt x="763410" y="1221055"/>
                  </a:cubicBezTo>
                  <a:lnTo>
                    <a:pt x="763410" y="1221055"/>
                  </a:lnTo>
                  <a:lnTo>
                    <a:pt x="763410" y="1221055"/>
                  </a:lnTo>
                  <a:cubicBezTo>
                    <a:pt x="763080" y="1220801"/>
                    <a:pt x="762979" y="1220420"/>
                    <a:pt x="762966" y="1220153"/>
                  </a:cubicBezTo>
                  <a:lnTo>
                    <a:pt x="762966" y="1220153"/>
                  </a:lnTo>
                  <a:lnTo>
                    <a:pt x="762966" y="1220153"/>
                  </a:lnTo>
                  <a:cubicBezTo>
                    <a:pt x="762864" y="1219709"/>
                    <a:pt x="762813" y="1219684"/>
                    <a:pt x="762191" y="1219734"/>
                  </a:cubicBezTo>
                  <a:lnTo>
                    <a:pt x="762191" y="1219734"/>
                  </a:lnTo>
                  <a:lnTo>
                    <a:pt x="762191" y="1219734"/>
                  </a:lnTo>
                  <a:cubicBezTo>
                    <a:pt x="761594" y="1219772"/>
                    <a:pt x="761302" y="1219874"/>
                    <a:pt x="761048" y="1219950"/>
                  </a:cubicBezTo>
                  <a:lnTo>
                    <a:pt x="761048" y="1219950"/>
                  </a:lnTo>
                  <a:lnTo>
                    <a:pt x="761048" y="1219950"/>
                  </a:lnTo>
                  <a:cubicBezTo>
                    <a:pt x="760629" y="1220090"/>
                    <a:pt x="760210" y="1220192"/>
                    <a:pt x="759245" y="1219836"/>
                  </a:cubicBezTo>
                  <a:lnTo>
                    <a:pt x="759245" y="1219836"/>
                  </a:lnTo>
                  <a:lnTo>
                    <a:pt x="759245" y="1219836"/>
                  </a:lnTo>
                  <a:cubicBezTo>
                    <a:pt x="757772" y="1219303"/>
                    <a:pt x="757086" y="1218845"/>
                    <a:pt x="756464" y="1217448"/>
                  </a:cubicBezTo>
                  <a:lnTo>
                    <a:pt x="756464" y="1217448"/>
                  </a:lnTo>
                  <a:lnTo>
                    <a:pt x="756464" y="1217448"/>
                  </a:lnTo>
                  <a:cubicBezTo>
                    <a:pt x="755968" y="1216356"/>
                    <a:pt x="755092" y="1215213"/>
                    <a:pt x="755092" y="1215213"/>
                  </a:cubicBezTo>
                  <a:lnTo>
                    <a:pt x="755092" y="1215213"/>
                  </a:lnTo>
                  <a:lnTo>
                    <a:pt x="754521" y="1214489"/>
                  </a:lnTo>
                  <a:lnTo>
                    <a:pt x="754521" y="1214489"/>
                  </a:lnTo>
                  <a:lnTo>
                    <a:pt x="755448" y="1214375"/>
                  </a:lnTo>
                  <a:lnTo>
                    <a:pt x="755448" y="1214375"/>
                  </a:lnTo>
                  <a:lnTo>
                    <a:pt x="755448" y="1214375"/>
                  </a:lnTo>
                  <a:cubicBezTo>
                    <a:pt x="755498" y="1214362"/>
                    <a:pt x="756565" y="1214235"/>
                    <a:pt x="758369" y="1214235"/>
                  </a:cubicBezTo>
                  <a:lnTo>
                    <a:pt x="758369" y="1214235"/>
                  </a:lnTo>
                  <a:lnTo>
                    <a:pt x="758369" y="1214235"/>
                  </a:lnTo>
                  <a:cubicBezTo>
                    <a:pt x="759042" y="1214235"/>
                    <a:pt x="759639" y="1214312"/>
                    <a:pt x="760134" y="1214375"/>
                  </a:cubicBezTo>
                  <a:lnTo>
                    <a:pt x="760134" y="1214375"/>
                  </a:lnTo>
                  <a:lnTo>
                    <a:pt x="760134" y="1214375"/>
                  </a:lnTo>
                  <a:cubicBezTo>
                    <a:pt x="760401" y="1214426"/>
                    <a:pt x="760655" y="1214451"/>
                    <a:pt x="760858" y="1214451"/>
                  </a:cubicBezTo>
                  <a:lnTo>
                    <a:pt x="760858" y="1214451"/>
                  </a:lnTo>
                  <a:lnTo>
                    <a:pt x="760858" y="1214451"/>
                  </a:lnTo>
                  <a:cubicBezTo>
                    <a:pt x="760807" y="1214349"/>
                    <a:pt x="760781" y="1214248"/>
                    <a:pt x="760781" y="1214146"/>
                  </a:cubicBezTo>
                  <a:lnTo>
                    <a:pt x="760781" y="1214146"/>
                  </a:lnTo>
                  <a:lnTo>
                    <a:pt x="760781" y="1214146"/>
                  </a:lnTo>
                  <a:cubicBezTo>
                    <a:pt x="760680" y="1213803"/>
                    <a:pt x="760578" y="1213410"/>
                    <a:pt x="760858" y="1213080"/>
                  </a:cubicBezTo>
                  <a:lnTo>
                    <a:pt x="760858" y="1213080"/>
                  </a:lnTo>
                  <a:lnTo>
                    <a:pt x="760858" y="1213080"/>
                  </a:lnTo>
                  <a:cubicBezTo>
                    <a:pt x="761074" y="1212775"/>
                    <a:pt x="761442" y="1212737"/>
                    <a:pt x="761721" y="1212737"/>
                  </a:cubicBezTo>
                  <a:lnTo>
                    <a:pt x="761721" y="1212737"/>
                  </a:lnTo>
                  <a:lnTo>
                    <a:pt x="761721" y="1212737"/>
                  </a:lnTo>
                  <a:cubicBezTo>
                    <a:pt x="761912" y="1212737"/>
                    <a:pt x="762166" y="1212762"/>
                    <a:pt x="762509" y="1212813"/>
                  </a:cubicBezTo>
                  <a:lnTo>
                    <a:pt x="762509" y="1212813"/>
                  </a:lnTo>
                  <a:lnTo>
                    <a:pt x="762509" y="1212813"/>
                  </a:lnTo>
                  <a:cubicBezTo>
                    <a:pt x="763080" y="1212902"/>
                    <a:pt x="763575" y="1213003"/>
                    <a:pt x="763982" y="1213105"/>
                  </a:cubicBezTo>
                  <a:lnTo>
                    <a:pt x="763982" y="1213105"/>
                  </a:lnTo>
                  <a:lnTo>
                    <a:pt x="763982" y="1213105"/>
                  </a:lnTo>
                  <a:cubicBezTo>
                    <a:pt x="764744" y="1213308"/>
                    <a:pt x="765163" y="1213448"/>
                    <a:pt x="765811" y="1213207"/>
                  </a:cubicBezTo>
                  <a:lnTo>
                    <a:pt x="765811" y="1213207"/>
                  </a:lnTo>
                  <a:lnTo>
                    <a:pt x="765811" y="1213207"/>
                  </a:lnTo>
                  <a:cubicBezTo>
                    <a:pt x="766090" y="1213092"/>
                    <a:pt x="766636" y="1212902"/>
                    <a:pt x="766954" y="1212737"/>
                  </a:cubicBezTo>
                  <a:lnTo>
                    <a:pt x="766954" y="1212737"/>
                  </a:lnTo>
                  <a:lnTo>
                    <a:pt x="766954" y="1212737"/>
                  </a:lnTo>
                  <a:cubicBezTo>
                    <a:pt x="765493" y="1212102"/>
                    <a:pt x="763131" y="1211492"/>
                    <a:pt x="761797" y="1211886"/>
                  </a:cubicBezTo>
                  <a:lnTo>
                    <a:pt x="761797" y="1211886"/>
                  </a:lnTo>
                  <a:lnTo>
                    <a:pt x="761797" y="1211886"/>
                  </a:lnTo>
                  <a:cubicBezTo>
                    <a:pt x="761302" y="1212013"/>
                    <a:pt x="760858" y="1212216"/>
                    <a:pt x="760350" y="1212419"/>
                  </a:cubicBezTo>
                  <a:lnTo>
                    <a:pt x="760350" y="1212419"/>
                  </a:lnTo>
                  <a:lnTo>
                    <a:pt x="760350" y="1212419"/>
                  </a:lnTo>
                  <a:cubicBezTo>
                    <a:pt x="759410" y="1212813"/>
                    <a:pt x="758419" y="1213219"/>
                    <a:pt x="757175" y="1213219"/>
                  </a:cubicBezTo>
                  <a:lnTo>
                    <a:pt x="757175" y="1213219"/>
                  </a:lnTo>
                  <a:lnTo>
                    <a:pt x="757175" y="1213219"/>
                  </a:lnTo>
                  <a:cubicBezTo>
                    <a:pt x="756781" y="1213219"/>
                    <a:pt x="756337" y="1213156"/>
                    <a:pt x="755918" y="1213067"/>
                  </a:cubicBezTo>
                  <a:lnTo>
                    <a:pt x="755918" y="1213067"/>
                  </a:lnTo>
                  <a:lnTo>
                    <a:pt x="755918" y="1213067"/>
                  </a:lnTo>
                  <a:cubicBezTo>
                    <a:pt x="752768" y="1212369"/>
                    <a:pt x="752222" y="1211606"/>
                    <a:pt x="752120" y="1211111"/>
                  </a:cubicBezTo>
                  <a:lnTo>
                    <a:pt x="752120" y="1211111"/>
                  </a:lnTo>
                  <a:lnTo>
                    <a:pt x="752120" y="1211111"/>
                  </a:lnTo>
                  <a:cubicBezTo>
                    <a:pt x="752044" y="1210870"/>
                    <a:pt x="752019" y="1210400"/>
                    <a:pt x="752565" y="1209930"/>
                  </a:cubicBezTo>
                  <a:lnTo>
                    <a:pt x="752565" y="1209930"/>
                  </a:lnTo>
                  <a:lnTo>
                    <a:pt x="752565" y="1209930"/>
                  </a:lnTo>
                  <a:cubicBezTo>
                    <a:pt x="752743" y="1209765"/>
                    <a:pt x="752920" y="1209613"/>
                    <a:pt x="753035" y="1209486"/>
                  </a:cubicBezTo>
                  <a:lnTo>
                    <a:pt x="753035" y="1209486"/>
                  </a:lnTo>
                  <a:lnTo>
                    <a:pt x="753035" y="1209486"/>
                  </a:lnTo>
                  <a:cubicBezTo>
                    <a:pt x="753708" y="1208838"/>
                    <a:pt x="754025" y="1208584"/>
                    <a:pt x="755816" y="1208254"/>
                  </a:cubicBezTo>
                  <a:lnTo>
                    <a:pt x="755816" y="1208254"/>
                  </a:lnTo>
                  <a:lnTo>
                    <a:pt x="755816" y="1208254"/>
                  </a:lnTo>
                  <a:cubicBezTo>
                    <a:pt x="756730" y="1208076"/>
                    <a:pt x="757200" y="1207733"/>
                    <a:pt x="757746" y="1207352"/>
                  </a:cubicBezTo>
                  <a:lnTo>
                    <a:pt x="757746" y="1207352"/>
                  </a:lnTo>
                  <a:lnTo>
                    <a:pt x="757746" y="1207352"/>
                  </a:lnTo>
                  <a:cubicBezTo>
                    <a:pt x="758318" y="1206958"/>
                    <a:pt x="758940" y="1206514"/>
                    <a:pt x="760108" y="1206285"/>
                  </a:cubicBezTo>
                  <a:lnTo>
                    <a:pt x="760108" y="1206285"/>
                  </a:lnTo>
                  <a:lnTo>
                    <a:pt x="760108" y="1206285"/>
                  </a:lnTo>
                  <a:cubicBezTo>
                    <a:pt x="760705" y="1206184"/>
                    <a:pt x="760997" y="1206108"/>
                    <a:pt x="761226" y="1206044"/>
                  </a:cubicBezTo>
                  <a:lnTo>
                    <a:pt x="761226" y="1206044"/>
                  </a:lnTo>
                  <a:lnTo>
                    <a:pt x="761226" y="1206044"/>
                  </a:lnTo>
                  <a:cubicBezTo>
                    <a:pt x="761874" y="1205892"/>
                    <a:pt x="761912" y="1205892"/>
                    <a:pt x="764248" y="1205892"/>
                  </a:cubicBezTo>
                  <a:lnTo>
                    <a:pt x="764248" y="1205892"/>
                  </a:lnTo>
                  <a:lnTo>
                    <a:pt x="764248" y="1205892"/>
                  </a:lnTo>
                  <a:cubicBezTo>
                    <a:pt x="765188" y="1205892"/>
                    <a:pt x="765963" y="1205917"/>
                    <a:pt x="766636" y="1205942"/>
                  </a:cubicBezTo>
                  <a:lnTo>
                    <a:pt x="766636" y="1205942"/>
                  </a:lnTo>
                  <a:lnTo>
                    <a:pt x="766636" y="1205942"/>
                  </a:lnTo>
                  <a:cubicBezTo>
                    <a:pt x="768198" y="1205968"/>
                    <a:pt x="768909" y="1205968"/>
                    <a:pt x="769659" y="1205663"/>
                  </a:cubicBezTo>
                  <a:lnTo>
                    <a:pt x="769659" y="1205663"/>
                  </a:lnTo>
                  <a:lnTo>
                    <a:pt x="769659" y="1205663"/>
                  </a:lnTo>
                  <a:cubicBezTo>
                    <a:pt x="770230" y="1205447"/>
                    <a:pt x="770522" y="1205193"/>
                    <a:pt x="770852" y="1204875"/>
                  </a:cubicBezTo>
                  <a:lnTo>
                    <a:pt x="770852" y="1204875"/>
                  </a:lnTo>
                  <a:lnTo>
                    <a:pt x="770852" y="1204875"/>
                  </a:lnTo>
                  <a:cubicBezTo>
                    <a:pt x="770967" y="1204774"/>
                    <a:pt x="771094" y="1204647"/>
                    <a:pt x="771271" y="1204520"/>
                  </a:cubicBezTo>
                  <a:lnTo>
                    <a:pt x="771271" y="1204520"/>
                  </a:lnTo>
                  <a:lnTo>
                    <a:pt x="771271" y="1204520"/>
                  </a:lnTo>
                  <a:cubicBezTo>
                    <a:pt x="770395" y="1205003"/>
                    <a:pt x="768617" y="1205892"/>
                    <a:pt x="767576" y="1205790"/>
                  </a:cubicBezTo>
                  <a:lnTo>
                    <a:pt x="767576" y="1205790"/>
                  </a:lnTo>
                  <a:lnTo>
                    <a:pt x="767576" y="1205790"/>
                  </a:lnTo>
                  <a:cubicBezTo>
                    <a:pt x="766357" y="1205638"/>
                    <a:pt x="765518" y="1205498"/>
                    <a:pt x="763753" y="1205117"/>
                  </a:cubicBezTo>
                  <a:lnTo>
                    <a:pt x="763753" y="1205117"/>
                  </a:lnTo>
                  <a:lnTo>
                    <a:pt x="763753" y="1205117"/>
                  </a:lnTo>
                  <a:cubicBezTo>
                    <a:pt x="762966" y="1204952"/>
                    <a:pt x="762293" y="1205130"/>
                    <a:pt x="761543" y="1205396"/>
                  </a:cubicBezTo>
                  <a:lnTo>
                    <a:pt x="761543" y="1205396"/>
                  </a:lnTo>
                  <a:lnTo>
                    <a:pt x="761543" y="1205396"/>
                  </a:lnTo>
                  <a:cubicBezTo>
                    <a:pt x="760858" y="1205638"/>
                    <a:pt x="760083" y="1205904"/>
                    <a:pt x="759042" y="1205904"/>
                  </a:cubicBezTo>
                  <a:lnTo>
                    <a:pt x="759042" y="1205904"/>
                  </a:lnTo>
                  <a:lnTo>
                    <a:pt x="759042" y="1205904"/>
                  </a:lnTo>
                  <a:cubicBezTo>
                    <a:pt x="757772" y="1205904"/>
                    <a:pt x="756959" y="1205765"/>
                    <a:pt x="756159" y="1205625"/>
                  </a:cubicBezTo>
                  <a:lnTo>
                    <a:pt x="756159" y="1205625"/>
                  </a:lnTo>
                  <a:lnTo>
                    <a:pt x="756159" y="1205625"/>
                  </a:lnTo>
                  <a:cubicBezTo>
                    <a:pt x="755587" y="1205549"/>
                    <a:pt x="755041" y="1205447"/>
                    <a:pt x="754305" y="1205396"/>
                  </a:cubicBezTo>
                  <a:lnTo>
                    <a:pt x="754305" y="1205396"/>
                  </a:lnTo>
                  <a:lnTo>
                    <a:pt x="754305" y="1205396"/>
                  </a:lnTo>
                  <a:cubicBezTo>
                    <a:pt x="753136" y="1205295"/>
                    <a:pt x="751231" y="1206184"/>
                    <a:pt x="750266" y="1206679"/>
                  </a:cubicBezTo>
                  <a:lnTo>
                    <a:pt x="750266" y="1206679"/>
                  </a:lnTo>
                  <a:lnTo>
                    <a:pt x="750266" y="1206679"/>
                  </a:lnTo>
                  <a:cubicBezTo>
                    <a:pt x="750558" y="1207022"/>
                    <a:pt x="750825" y="1207454"/>
                    <a:pt x="750825" y="1207847"/>
                  </a:cubicBezTo>
                  <a:lnTo>
                    <a:pt x="750825" y="1207847"/>
                  </a:lnTo>
                  <a:lnTo>
                    <a:pt x="750825" y="1208000"/>
                  </a:lnTo>
                  <a:lnTo>
                    <a:pt x="750825" y="1208000"/>
                  </a:lnTo>
                  <a:lnTo>
                    <a:pt x="750825" y="1208000"/>
                  </a:lnTo>
                  <a:cubicBezTo>
                    <a:pt x="750850" y="1208660"/>
                    <a:pt x="750761" y="1209346"/>
                    <a:pt x="749415" y="1209791"/>
                  </a:cubicBezTo>
                  <a:lnTo>
                    <a:pt x="749415" y="1209791"/>
                  </a:lnTo>
                  <a:lnTo>
                    <a:pt x="749415" y="1209791"/>
                  </a:lnTo>
                  <a:cubicBezTo>
                    <a:pt x="748298" y="1210172"/>
                    <a:pt x="747510" y="1210730"/>
                    <a:pt x="747434" y="1210883"/>
                  </a:cubicBezTo>
                  <a:lnTo>
                    <a:pt x="747434" y="1210883"/>
                  </a:lnTo>
                  <a:lnTo>
                    <a:pt x="747434" y="1210883"/>
                  </a:lnTo>
                  <a:cubicBezTo>
                    <a:pt x="747383" y="1210946"/>
                    <a:pt x="747409" y="1211099"/>
                    <a:pt x="747434" y="1211276"/>
                  </a:cubicBezTo>
                  <a:lnTo>
                    <a:pt x="747434" y="1211276"/>
                  </a:lnTo>
                  <a:lnTo>
                    <a:pt x="747434" y="1211276"/>
                  </a:lnTo>
                  <a:cubicBezTo>
                    <a:pt x="747460" y="1211619"/>
                    <a:pt x="747510" y="1212114"/>
                    <a:pt x="747434" y="1212978"/>
                  </a:cubicBezTo>
                  <a:lnTo>
                    <a:pt x="747434" y="1212978"/>
                  </a:lnTo>
                  <a:lnTo>
                    <a:pt x="747434" y="1212978"/>
                  </a:lnTo>
                  <a:cubicBezTo>
                    <a:pt x="747409" y="1213410"/>
                    <a:pt x="747434" y="1213550"/>
                    <a:pt x="747434" y="1213677"/>
                  </a:cubicBezTo>
                  <a:lnTo>
                    <a:pt x="747434" y="1213677"/>
                  </a:lnTo>
                  <a:lnTo>
                    <a:pt x="747434" y="1213677"/>
                  </a:lnTo>
                  <a:cubicBezTo>
                    <a:pt x="747485" y="1214146"/>
                    <a:pt x="747434" y="1214299"/>
                    <a:pt x="746736" y="1215772"/>
                  </a:cubicBezTo>
                  <a:lnTo>
                    <a:pt x="746736" y="1215772"/>
                  </a:lnTo>
                  <a:lnTo>
                    <a:pt x="746545" y="1216204"/>
                  </a:lnTo>
                  <a:lnTo>
                    <a:pt x="746545" y="1216204"/>
                  </a:lnTo>
                  <a:lnTo>
                    <a:pt x="746545" y="1216204"/>
                  </a:lnTo>
                  <a:cubicBezTo>
                    <a:pt x="745669" y="1218020"/>
                    <a:pt x="745542" y="1218299"/>
                    <a:pt x="744234" y="1219341"/>
                  </a:cubicBezTo>
                  <a:lnTo>
                    <a:pt x="744234" y="1219341"/>
                  </a:lnTo>
                  <a:lnTo>
                    <a:pt x="744234" y="1219341"/>
                  </a:lnTo>
                  <a:cubicBezTo>
                    <a:pt x="743865" y="1219658"/>
                    <a:pt x="743561" y="1219950"/>
                    <a:pt x="743319" y="1220255"/>
                  </a:cubicBezTo>
                  <a:lnTo>
                    <a:pt x="743319" y="1220255"/>
                  </a:lnTo>
                  <a:lnTo>
                    <a:pt x="743319" y="1220255"/>
                  </a:lnTo>
                  <a:cubicBezTo>
                    <a:pt x="742697" y="1220915"/>
                    <a:pt x="742100" y="1221538"/>
                    <a:pt x="740856" y="1221423"/>
                  </a:cubicBezTo>
                  <a:lnTo>
                    <a:pt x="740856" y="1221423"/>
                  </a:lnTo>
                  <a:lnTo>
                    <a:pt x="740856" y="1221423"/>
                  </a:lnTo>
                  <a:cubicBezTo>
                    <a:pt x="740411" y="1221398"/>
                    <a:pt x="739992" y="1221423"/>
                    <a:pt x="739598" y="1221461"/>
                  </a:cubicBezTo>
                  <a:lnTo>
                    <a:pt x="739598" y="1221461"/>
                  </a:lnTo>
                  <a:lnTo>
                    <a:pt x="739598" y="1221461"/>
                  </a:lnTo>
                  <a:cubicBezTo>
                    <a:pt x="739294" y="1221487"/>
                    <a:pt x="739027" y="1221512"/>
                    <a:pt x="738773" y="1221512"/>
                  </a:cubicBezTo>
                  <a:lnTo>
                    <a:pt x="738773" y="1221512"/>
                  </a:lnTo>
                  <a:lnTo>
                    <a:pt x="738773" y="1221512"/>
                  </a:lnTo>
                  <a:cubicBezTo>
                    <a:pt x="738481" y="1221512"/>
                    <a:pt x="737516" y="1221512"/>
                    <a:pt x="737160" y="1220547"/>
                  </a:cubicBezTo>
                  <a:lnTo>
                    <a:pt x="737160" y="1220547"/>
                  </a:lnTo>
                  <a:lnTo>
                    <a:pt x="737160" y="1220547"/>
                  </a:lnTo>
                  <a:cubicBezTo>
                    <a:pt x="736741" y="1219480"/>
                    <a:pt x="737516" y="1219010"/>
                    <a:pt x="738379" y="1218490"/>
                  </a:cubicBezTo>
                  <a:lnTo>
                    <a:pt x="738379" y="1218490"/>
                  </a:lnTo>
                  <a:lnTo>
                    <a:pt x="738379" y="1218490"/>
                  </a:lnTo>
                  <a:cubicBezTo>
                    <a:pt x="738849" y="1218198"/>
                    <a:pt x="739471" y="1217804"/>
                    <a:pt x="740195" y="1217220"/>
                  </a:cubicBezTo>
                  <a:lnTo>
                    <a:pt x="740195" y="1217220"/>
                  </a:lnTo>
                  <a:lnTo>
                    <a:pt x="740195" y="1217220"/>
                  </a:lnTo>
                  <a:cubicBezTo>
                    <a:pt x="740881" y="1216661"/>
                    <a:pt x="741681" y="1216229"/>
                    <a:pt x="742392" y="1215874"/>
                  </a:cubicBezTo>
                  <a:lnTo>
                    <a:pt x="742392" y="1215874"/>
                  </a:lnTo>
                  <a:lnTo>
                    <a:pt x="742392" y="1215874"/>
                  </a:lnTo>
                  <a:cubicBezTo>
                    <a:pt x="742913" y="1215607"/>
                    <a:pt x="743688" y="1215201"/>
                    <a:pt x="743739" y="1215048"/>
                  </a:cubicBezTo>
                  <a:lnTo>
                    <a:pt x="743739" y="1215048"/>
                  </a:lnTo>
                  <a:lnTo>
                    <a:pt x="743739" y="1215048"/>
                  </a:lnTo>
                  <a:cubicBezTo>
                    <a:pt x="743739" y="1215035"/>
                    <a:pt x="743688" y="1214845"/>
                    <a:pt x="742989" y="1214451"/>
                  </a:cubicBezTo>
                  <a:lnTo>
                    <a:pt x="742989" y="1214451"/>
                  </a:lnTo>
                  <a:lnTo>
                    <a:pt x="742989" y="1214451"/>
                  </a:lnTo>
                  <a:cubicBezTo>
                    <a:pt x="742443" y="1214121"/>
                    <a:pt x="741973" y="1213854"/>
                    <a:pt x="741580" y="1213626"/>
                  </a:cubicBezTo>
                  <a:lnTo>
                    <a:pt x="741580" y="1213626"/>
                  </a:lnTo>
                  <a:lnTo>
                    <a:pt x="741580" y="1213626"/>
                  </a:lnTo>
                  <a:cubicBezTo>
                    <a:pt x="740094" y="1212762"/>
                    <a:pt x="739687" y="1212508"/>
                    <a:pt x="738773" y="1212432"/>
                  </a:cubicBezTo>
                  <a:lnTo>
                    <a:pt x="738773" y="1212432"/>
                  </a:lnTo>
                  <a:lnTo>
                    <a:pt x="738773" y="1212432"/>
                  </a:lnTo>
                  <a:cubicBezTo>
                    <a:pt x="737516" y="1212292"/>
                    <a:pt x="735750" y="1211645"/>
                    <a:pt x="735408" y="1211492"/>
                  </a:cubicBezTo>
                  <a:lnTo>
                    <a:pt x="735408" y="1211492"/>
                  </a:lnTo>
                  <a:lnTo>
                    <a:pt x="735408" y="1211492"/>
                  </a:lnTo>
                  <a:cubicBezTo>
                    <a:pt x="734976" y="1211390"/>
                    <a:pt x="734531" y="1210806"/>
                    <a:pt x="734163" y="1209740"/>
                  </a:cubicBezTo>
                  <a:lnTo>
                    <a:pt x="734163" y="1209740"/>
                  </a:lnTo>
                  <a:lnTo>
                    <a:pt x="733884" y="1209041"/>
                  </a:lnTo>
                  <a:lnTo>
                    <a:pt x="733884" y="1209041"/>
                  </a:lnTo>
                  <a:lnTo>
                    <a:pt x="733884" y="1209041"/>
                  </a:lnTo>
                  <a:cubicBezTo>
                    <a:pt x="733591" y="1208178"/>
                    <a:pt x="733464" y="1207809"/>
                    <a:pt x="733249" y="1207581"/>
                  </a:cubicBezTo>
                  <a:lnTo>
                    <a:pt x="733249" y="1207581"/>
                  </a:lnTo>
                  <a:lnTo>
                    <a:pt x="733249" y="1207581"/>
                  </a:lnTo>
                  <a:cubicBezTo>
                    <a:pt x="732995" y="1207365"/>
                    <a:pt x="732944" y="1207060"/>
                    <a:pt x="733045" y="1206793"/>
                  </a:cubicBezTo>
                  <a:lnTo>
                    <a:pt x="733045" y="1206793"/>
                  </a:lnTo>
                  <a:lnTo>
                    <a:pt x="733045" y="1206793"/>
                  </a:lnTo>
                  <a:cubicBezTo>
                    <a:pt x="733122" y="1206603"/>
                    <a:pt x="733338" y="1205955"/>
                    <a:pt x="735928" y="1205765"/>
                  </a:cubicBezTo>
                  <a:lnTo>
                    <a:pt x="735928" y="1205765"/>
                  </a:lnTo>
                  <a:lnTo>
                    <a:pt x="735928" y="1205765"/>
                  </a:lnTo>
                  <a:cubicBezTo>
                    <a:pt x="736144" y="1205739"/>
                    <a:pt x="736373" y="1205714"/>
                    <a:pt x="736589" y="1205714"/>
                  </a:cubicBezTo>
                  <a:lnTo>
                    <a:pt x="736589" y="1205714"/>
                  </a:lnTo>
                  <a:lnTo>
                    <a:pt x="736589" y="1205714"/>
                  </a:lnTo>
                  <a:cubicBezTo>
                    <a:pt x="737732" y="1205638"/>
                    <a:pt x="738125" y="1205612"/>
                    <a:pt x="739002" y="1204850"/>
                  </a:cubicBezTo>
                  <a:lnTo>
                    <a:pt x="739002" y="1204850"/>
                  </a:lnTo>
                  <a:lnTo>
                    <a:pt x="739002" y="1204850"/>
                  </a:lnTo>
                  <a:cubicBezTo>
                    <a:pt x="739294" y="1204571"/>
                    <a:pt x="739497" y="1204342"/>
                    <a:pt x="739675" y="1204126"/>
                  </a:cubicBezTo>
                  <a:lnTo>
                    <a:pt x="739675" y="1204126"/>
                  </a:lnTo>
                  <a:lnTo>
                    <a:pt x="739675" y="1204126"/>
                  </a:lnTo>
                  <a:cubicBezTo>
                    <a:pt x="740233" y="1203428"/>
                    <a:pt x="740691" y="1202958"/>
                    <a:pt x="742595" y="1202387"/>
                  </a:cubicBezTo>
                  <a:lnTo>
                    <a:pt x="742595" y="1202387"/>
                  </a:lnTo>
                  <a:lnTo>
                    <a:pt x="742595" y="1202387"/>
                  </a:lnTo>
                  <a:cubicBezTo>
                    <a:pt x="743408" y="1202145"/>
                    <a:pt x="744107" y="1201993"/>
                    <a:pt x="744729" y="1201840"/>
                  </a:cubicBezTo>
                  <a:lnTo>
                    <a:pt x="744729" y="1201840"/>
                  </a:lnTo>
                  <a:lnTo>
                    <a:pt x="744729" y="1201840"/>
                  </a:lnTo>
                  <a:cubicBezTo>
                    <a:pt x="746088" y="1201548"/>
                    <a:pt x="746710" y="1201370"/>
                    <a:pt x="747104" y="1200786"/>
                  </a:cubicBezTo>
                  <a:lnTo>
                    <a:pt x="747104" y="1200786"/>
                  </a:lnTo>
                  <a:lnTo>
                    <a:pt x="747104" y="1200786"/>
                  </a:lnTo>
                  <a:cubicBezTo>
                    <a:pt x="747777" y="1199758"/>
                    <a:pt x="747777" y="1198996"/>
                    <a:pt x="747561" y="1197929"/>
                  </a:cubicBezTo>
                  <a:lnTo>
                    <a:pt x="747561" y="1197929"/>
                  </a:lnTo>
                  <a:lnTo>
                    <a:pt x="747561" y="1197929"/>
                  </a:lnTo>
                  <a:cubicBezTo>
                    <a:pt x="747460" y="1197497"/>
                    <a:pt x="747180" y="1197015"/>
                    <a:pt x="746863" y="1196494"/>
                  </a:cubicBezTo>
                  <a:lnTo>
                    <a:pt x="746863" y="1196494"/>
                  </a:lnTo>
                  <a:lnTo>
                    <a:pt x="746863" y="1196494"/>
                  </a:lnTo>
                  <a:cubicBezTo>
                    <a:pt x="746444" y="1195732"/>
                    <a:pt x="745999" y="1194957"/>
                    <a:pt x="745999" y="1194170"/>
                  </a:cubicBezTo>
                  <a:lnTo>
                    <a:pt x="745999" y="1194170"/>
                  </a:lnTo>
                  <a:lnTo>
                    <a:pt x="745999" y="1194170"/>
                  </a:lnTo>
                  <a:cubicBezTo>
                    <a:pt x="745999" y="1193916"/>
                    <a:pt x="745948" y="1193725"/>
                    <a:pt x="745923" y="1193535"/>
                  </a:cubicBezTo>
                  <a:lnTo>
                    <a:pt x="745923" y="1193535"/>
                  </a:lnTo>
                  <a:lnTo>
                    <a:pt x="745923" y="1193535"/>
                  </a:lnTo>
                  <a:cubicBezTo>
                    <a:pt x="745720" y="1192633"/>
                    <a:pt x="745720" y="1191935"/>
                    <a:pt x="747307" y="1190284"/>
                  </a:cubicBezTo>
                  <a:lnTo>
                    <a:pt x="747307" y="1190284"/>
                  </a:lnTo>
                  <a:lnTo>
                    <a:pt x="747307" y="1190284"/>
                  </a:lnTo>
                  <a:cubicBezTo>
                    <a:pt x="748425" y="1189090"/>
                    <a:pt x="748768" y="1188645"/>
                    <a:pt x="749098" y="1188252"/>
                  </a:cubicBezTo>
                  <a:lnTo>
                    <a:pt x="749098" y="1188252"/>
                  </a:lnTo>
                  <a:lnTo>
                    <a:pt x="749098" y="1188252"/>
                  </a:lnTo>
                  <a:cubicBezTo>
                    <a:pt x="749339" y="1187947"/>
                    <a:pt x="749618" y="1187642"/>
                    <a:pt x="750165" y="1187020"/>
                  </a:cubicBezTo>
                  <a:lnTo>
                    <a:pt x="750165" y="1187020"/>
                  </a:lnTo>
                  <a:lnTo>
                    <a:pt x="750165" y="1187020"/>
                  </a:lnTo>
                  <a:cubicBezTo>
                    <a:pt x="750457" y="1186715"/>
                    <a:pt x="750711" y="1186448"/>
                    <a:pt x="750927" y="1186207"/>
                  </a:cubicBezTo>
                  <a:lnTo>
                    <a:pt x="750927" y="1186207"/>
                  </a:lnTo>
                  <a:lnTo>
                    <a:pt x="750927" y="1186207"/>
                  </a:lnTo>
                  <a:cubicBezTo>
                    <a:pt x="751752" y="1185369"/>
                    <a:pt x="751993" y="1185090"/>
                    <a:pt x="751993" y="1184506"/>
                  </a:cubicBezTo>
                  <a:lnTo>
                    <a:pt x="751993" y="1184506"/>
                  </a:lnTo>
                  <a:lnTo>
                    <a:pt x="751993" y="1184506"/>
                  </a:lnTo>
                  <a:cubicBezTo>
                    <a:pt x="751993" y="1183642"/>
                    <a:pt x="752463" y="1183502"/>
                    <a:pt x="752743" y="1183502"/>
                  </a:cubicBezTo>
                  <a:lnTo>
                    <a:pt x="752743" y="1183502"/>
                  </a:lnTo>
                  <a:lnTo>
                    <a:pt x="752743" y="1183502"/>
                  </a:lnTo>
                  <a:cubicBezTo>
                    <a:pt x="752959" y="1183502"/>
                    <a:pt x="753187" y="1183591"/>
                    <a:pt x="753505" y="1183718"/>
                  </a:cubicBezTo>
                  <a:lnTo>
                    <a:pt x="753505" y="1183718"/>
                  </a:lnTo>
                  <a:lnTo>
                    <a:pt x="753505" y="1183718"/>
                  </a:lnTo>
                  <a:cubicBezTo>
                    <a:pt x="753936" y="1183870"/>
                    <a:pt x="754508" y="1184099"/>
                    <a:pt x="755346" y="1184251"/>
                  </a:cubicBezTo>
                  <a:lnTo>
                    <a:pt x="755346" y="1184251"/>
                  </a:lnTo>
                  <a:lnTo>
                    <a:pt x="755346" y="1184251"/>
                  </a:lnTo>
                  <a:cubicBezTo>
                    <a:pt x="756159" y="1184391"/>
                    <a:pt x="756730" y="1184302"/>
                    <a:pt x="757226" y="1184201"/>
                  </a:cubicBezTo>
                  <a:lnTo>
                    <a:pt x="757226" y="1184201"/>
                  </a:lnTo>
                  <a:lnTo>
                    <a:pt x="757226" y="1184201"/>
                  </a:lnTo>
                  <a:cubicBezTo>
                    <a:pt x="757848" y="1184061"/>
                    <a:pt x="758572" y="1184010"/>
                    <a:pt x="759410" y="1184416"/>
                  </a:cubicBezTo>
                  <a:lnTo>
                    <a:pt x="759410" y="1184416"/>
                  </a:lnTo>
                  <a:lnTo>
                    <a:pt x="759410" y="1184416"/>
                  </a:lnTo>
                  <a:cubicBezTo>
                    <a:pt x="759740" y="1184607"/>
                    <a:pt x="760007" y="1184747"/>
                    <a:pt x="760235" y="1184887"/>
                  </a:cubicBezTo>
                  <a:lnTo>
                    <a:pt x="760235" y="1184887"/>
                  </a:lnTo>
                  <a:lnTo>
                    <a:pt x="760235" y="1184887"/>
                  </a:lnTo>
                  <a:cubicBezTo>
                    <a:pt x="761124" y="1185356"/>
                    <a:pt x="761417" y="1185509"/>
                    <a:pt x="762788" y="1185433"/>
                  </a:cubicBezTo>
                  <a:lnTo>
                    <a:pt x="762788" y="1185433"/>
                  </a:lnTo>
                  <a:lnTo>
                    <a:pt x="762788" y="1185433"/>
                  </a:lnTo>
                  <a:cubicBezTo>
                    <a:pt x="763677" y="1185356"/>
                    <a:pt x="764299" y="1185433"/>
                    <a:pt x="764922" y="1185483"/>
                  </a:cubicBezTo>
                  <a:lnTo>
                    <a:pt x="764922" y="1185483"/>
                  </a:lnTo>
                  <a:lnTo>
                    <a:pt x="764922" y="1185483"/>
                  </a:lnTo>
                  <a:cubicBezTo>
                    <a:pt x="765684" y="1185572"/>
                    <a:pt x="766433" y="1185610"/>
                    <a:pt x="767271" y="1185433"/>
                  </a:cubicBezTo>
                  <a:lnTo>
                    <a:pt x="767271" y="1185433"/>
                  </a:lnTo>
                  <a:lnTo>
                    <a:pt x="767271" y="1185433"/>
                  </a:lnTo>
                  <a:cubicBezTo>
                    <a:pt x="767703" y="1185331"/>
                    <a:pt x="768020" y="1185267"/>
                    <a:pt x="768312" y="1185191"/>
                  </a:cubicBezTo>
                  <a:lnTo>
                    <a:pt x="768312" y="1185191"/>
                  </a:lnTo>
                  <a:lnTo>
                    <a:pt x="768312" y="1185191"/>
                  </a:lnTo>
                  <a:cubicBezTo>
                    <a:pt x="769087" y="1185026"/>
                    <a:pt x="769608" y="1184912"/>
                    <a:pt x="770548" y="1184785"/>
                  </a:cubicBezTo>
                  <a:lnTo>
                    <a:pt x="770548" y="1184785"/>
                  </a:lnTo>
                  <a:lnTo>
                    <a:pt x="770548" y="1184785"/>
                  </a:lnTo>
                  <a:cubicBezTo>
                    <a:pt x="770154" y="1184747"/>
                    <a:pt x="769709" y="1184658"/>
                    <a:pt x="769087" y="1184506"/>
                  </a:cubicBezTo>
                  <a:lnTo>
                    <a:pt x="769087" y="1184506"/>
                  </a:lnTo>
                  <a:lnTo>
                    <a:pt x="769087" y="1184506"/>
                  </a:lnTo>
                  <a:cubicBezTo>
                    <a:pt x="766331" y="1183845"/>
                    <a:pt x="764223" y="1183324"/>
                    <a:pt x="762813" y="1182943"/>
                  </a:cubicBezTo>
                  <a:lnTo>
                    <a:pt x="762813" y="1182943"/>
                  </a:lnTo>
                  <a:lnTo>
                    <a:pt x="762813" y="1182943"/>
                  </a:lnTo>
                  <a:cubicBezTo>
                    <a:pt x="762420" y="1182829"/>
                    <a:pt x="761747" y="1182829"/>
                    <a:pt x="761099" y="1182855"/>
                  </a:cubicBezTo>
                  <a:lnTo>
                    <a:pt x="761099" y="1182855"/>
                  </a:lnTo>
                  <a:lnTo>
                    <a:pt x="761099" y="1182855"/>
                  </a:lnTo>
                  <a:cubicBezTo>
                    <a:pt x="760870" y="1182867"/>
                    <a:pt x="760655" y="1182880"/>
                    <a:pt x="760426" y="1182880"/>
                  </a:cubicBezTo>
                  <a:lnTo>
                    <a:pt x="760426" y="1182880"/>
                  </a:lnTo>
                  <a:lnTo>
                    <a:pt x="760426" y="1182880"/>
                  </a:lnTo>
                  <a:cubicBezTo>
                    <a:pt x="760007" y="1182880"/>
                    <a:pt x="758889" y="1182880"/>
                    <a:pt x="758673" y="1181927"/>
                  </a:cubicBezTo>
                  <a:lnTo>
                    <a:pt x="758673" y="1181927"/>
                  </a:lnTo>
                  <a:lnTo>
                    <a:pt x="758673" y="1181927"/>
                  </a:lnTo>
                  <a:cubicBezTo>
                    <a:pt x="758648" y="1181902"/>
                    <a:pt x="758496" y="1181889"/>
                    <a:pt x="758419" y="1181889"/>
                  </a:cubicBezTo>
                  <a:lnTo>
                    <a:pt x="758419" y="1181889"/>
                  </a:lnTo>
                  <a:lnTo>
                    <a:pt x="758419" y="1181889"/>
                  </a:lnTo>
                  <a:cubicBezTo>
                    <a:pt x="758153" y="1181851"/>
                    <a:pt x="757696" y="1181800"/>
                    <a:pt x="757530" y="1181381"/>
                  </a:cubicBezTo>
                  <a:lnTo>
                    <a:pt x="757530" y="1181381"/>
                  </a:lnTo>
                  <a:lnTo>
                    <a:pt x="757530" y="1181381"/>
                  </a:lnTo>
                  <a:cubicBezTo>
                    <a:pt x="757276" y="1180898"/>
                    <a:pt x="757556" y="1180238"/>
                    <a:pt x="758597" y="1178740"/>
                  </a:cubicBezTo>
                  <a:lnTo>
                    <a:pt x="758597" y="1178740"/>
                  </a:lnTo>
                  <a:lnTo>
                    <a:pt x="758597" y="1178740"/>
                  </a:lnTo>
                  <a:cubicBezTo>
                    <a:pt x="759562" y="1177368"/>
                    <a:pt x="759905" y="1176466"/>
                    <a:pt x="760185" y="1175819"/>
                  </a:cubicBezTo>
                  <a:lnTo>
                    <a:pt x="760185" y="1175819"/>
                  </a:lnTo>
                  <a:lnTo>
                    <a:pt x="760185" y="1175819"/>
                  </a:lnTo>
                  <a:cubicBezTo>
                    <a:pt x="760629" y="1174752"/>
                    <a:pt x="760870" y="1174218"/>
                    <a:pt x="762318" y="1173939"/>
                  </a:cubicBezTo>
                  <a:lnTo>
                    <a:pt x="762318" y="1173939"/>
                  </a:lnTo>
                  <a:lnTo>
                    <a:pt x="762318" y="1173939"/>
                  </a:lnTo>
                  <a:cubicBezTo>
                    <a:pt x="763106" y="1173799"/>
                    <a:pt x="763880" y="1173914"/>
                    <a:pt x="764426" y="1174015"/>
                  </a:cubicBezTo>
                  <a:lnTo>
                    <a:pt x="764426" y="1174015"/>
                  </a:lnTo>
                  <a:lnTo>
                    <a:pt x="764426" y="1174015"/>
                  </a:lnTo>
                  <a:cubicBezTo>
                    <a:pt x="764591" y="1174041"/>
                    <a:pt x="764769" y="1174092"/>
                    <a:pt x="764922" y="1174092"/>
                  </a:cubicBezTo>
                  <a:lnTo>
                    <a:pt x="764922" y="1174092"/>
                  </a:lnTo>
                  <a:lnTo>
                    <a:pt x="764922" y="1174092"/>
                  </a:lnTo>
                  <a:cubicBezTo>
                    <a:pt x="764998" y="1174092"/>
                    <a:pt x="765112" y="1174092"/>
                    <a:pt x="765315" y="1173419"/>
                  </a:cubicBezTo>
                  <a:lnTo>
                    <a:pt x="765315" y="1173419"/>
                  </a:lnTo>
                  <a:lnTo>
                    <a:pt x="765315" y="1173419"/>
                  </a:lnTo>
                  <a:cubicBezTo>
                    <a:pt x="765709" y="1171882"/>
                    <a:pt x="764553" y="1170447"/>
                    <a:pt x="763982" y="1169761"/>
                  </a:cubicBezTo>
                  <a:lnTo>
                    <a:pt x="763982" y="1169761"/>
                  </a:lnTo>
                  <a:lnTo>
                    <a:pt x="763829" y="1169583"/>
                  </a:lnTo>
                  <a:lnTo>
                    <a:pt x="763829" y="1169583"/>
                  </a:lnTo>
                  <a:lnTo>
                    <a:pt x="763829" y="1169583"/>
                  </a:lnTo>
                  <a:cubicBezTo>
                    <a:pt x="763728" y="1169482"/>
                    <a:pt x="763550" y="1169355"/>
                    <a:pt x="763385" y="1169228"/>
                  </a:cubicBezTo>
                  <a:lnTo>
                    <a:pt x="763385" y="1169228"/>
                  </a:lnTo>
                  <a:lnTo>
                    <a:pt x="763385" y="1169228"/>
                  </a:lnTo>
                  <a:cubicBezTo>
                    <a:pt x="762864" y="1168910"/>
                    <a:pt x="762064" y="1168389"/>
                    <a:pt x="762293" y="1166954"/>
                  </a:cubicBezTo>
                  <a:lnTo>
                    <a:pt x="762293" y="1166954"/>
                  </a:lnTo>
                  <a:lnTo>
                    <a:pt x="762293" y="1166954"/>
                  </a:lnTo>
                  <a:cubicBezTo>
                    <a:pt x="762394" y="1166421"/>
                    <a:pt x="762534" y="1165951"/>
                    <a:pt x="762686" y="1165532"/>
                  </a:cubicBezTo>
                  <a:lnTo>
                    <a:pt x="762686" y="1165532"/>
                  </a:lnTo>
                  <a:lnTo>
                    <a:pt x="762686" y="1165532"/>
                  </a:lnTo>
                  <a:cubicBezTo>
                    <a:pt x="763029" y="1164541"/>
                    <a:pt x="763182" y="1164046"/>
                    <a:pt x="762686" y="1163488"/>
                  </a:cubicBezTo>
                  <a:lnTo>
                    <a:pt x="762686" y="1163488"/>
                  </a:lnTo>
                  <a:lnTo>
                    <a:pt x="762686" y="1163488"/>
                  </a:lnTo>
                  <a:cubicBezTo>
                    <a:pt x="762293" y="1163055"/>
                    <a:pt x="762115" y="1163170"/>
                    <a:pt x="761874" y="1163183"/>
                  </a:cubicBezTo>
                  <a:lnTo>
                    <a:pt x="761874" y="1163183"/>
                  </a:lnTo>
                  <a:lnTo>
                    <a:pt x="761874" y="1163183"/>
                  </a:lnTo>
                  <a:cubicBezTo>
                    <a:pt x="761251" y="1163208"/>
                    <a:pt x="760426" y="1163246"/>
                    <a:pt x="758965" y="1162116"/>
                  </a:cubicBezTo>
                  <a:lnTo>
                    <a:pt x="758965" y="1162116"/>
                  </a:lnTo>
                  <a:lnTo>
                    <a:pt x="758965" y="1162116"/>
                  </a:lnTo>
                  <a:cubicBezTo>
                    <a:pt x="758572" y="1161786"/>
                    <a:pt x="758203" y="1161519"/>
                    <a:pt x="757873" y="1161278"/>
                  </a:cubicBezTo>
                  <a:lnTo>
                    <a:pt x="757873" y="1161278"/>
                  </a:lnTo>
                  <a:lnTo>
                    <a:pt x="757873" y="1161278"/>
                  </a:lnTo>
                  <a:cubicBezTo>
                    <a:pt x="756464" y="1160198"/>
                    <a:pt x="756044" y="1159881"/>
                    <a:pt x="755549" y="1158788"/>
                  </a:cubicBezTo>
                  <a:lnTo>
                    <a:pt x="755549" y="1158788"/>
                  </a:lnTo>
                  <a:lnTo>
                    <a:pt x="755549" y="1158788"/>
                  </a:lnTo>
                  <a:cubicBezTo>
                    <a:pt x="755346" y="1158344"/>
                    <a:pt x="755117" y="1157925"/>
                    <a:pt x="754902" y="1157569"/>
                  </a:cubicBezTo>
                  <a:lnTo>
                    <a:pt x="754902" y="1157569"/>
                  </a:lnTo>
                  <a:lnTo>
                    <a:pt x="754902" y="1157569"/>
                  </a:lnTo>
                  <a:cubicBezTo>
                    <a:pt x="754622" y="1157087"/>
                    <a:pt x="754381" y="1156668"/>
                    <a:pt x="754279" y="1156261"/>
                  </a:cubicBezTo>
                  <a:lnTo>
                    <a:pt x="754279" y="1156261"/>
                  </a:lnTo>
                  <a:lnTo>
                    <a:pt x="754279" y="1156261"/>
                  </a:lnTo>
                  <a:cubicBezTo>
                    <a:pt x="753835" y="1156375"/>
                    <a:pt x="753085" y="1156731"/>
                    <a:pt x="752565" y="1156960"/>
                  </a:cubicBezTo>
                  <a:lnTo>
                    <a:pt x="752565" y="1156960"/>
                  </a:lnTo>
                  <a:lnTo>
                    <a:pt x="752565" y="1156960"/>
                  </a:lnTo>
                  <a:cubicBezTo>
                    <a:pt x="751866" y="1157264"/>
                    <a:pt x="751257" y="1157544"/>
                    <a:pt x="750800" y="1157645"/>
                  </a:cubicBezTo>
                  <a:lnTo>
                    <a:pt x="750800" y="1157645"/>
                  </a:lnTo>
                  <a:lnTo>
                    <a:pt x="750800" y="1157645"/>
                  </a:lnTo>
                  <a:cubicBezTo>
                    <a:pt x="750457" y="1157735"/>
                    <a:pt x="749860" y="1157773"/>
                    <a:pt x="748971" y="1157773"/>
                  </a:cubicBezTo>
                  <a:lnTo>
                    <a:pt x="748971" y="1157773"/>
                  </a:lnTo>
                  <a:lnTo>
                    <a:pt x="748971" y="1157773"/>
                  </a:lnTo>
                  <a:cubicBezTo>
                    <a:pt x="748133" y="1157773"/>
                    <a:pt x="747129" y="1157747"/>
                    <a:pt x="746266" y="1157722"/>
                  </a:cubicBezTo>
                  <a:lnTo>
                    <a:pt x="746266" y="1157722"/>
                  </a:lnTo>
                  <a:lnTo>
                    <a:pt x="746266" y="1157722"/>
                  </a:lnTo>
                  <a:cubicBezTo>
                    <a:pt x="745593" y="1157696"/>
                    <a:pt x="744983" y="1157671"/>
                    <a:pt x="744577" y="1157671"/>
                  </a:cubicBezTo>
                  <a:lnTo>
                    <a:pt x="744577" y="1157671"/>
                  </a:lnTo>
                  <a:lnTo>
                    <a:pt x="744577" y="1157671"/>
                  </a:lnTo>
                  <a:cubicBezTo>
                    <a:pt x="743891" y="1157671"/>
                    <a:pt x="743015" y="1157722"/>
                    <a:pt x="742100" y="1157798"/>
                  </a:cubicBezTo>
                  <a:lnTo>
                    <a:pt x="742100" y="1157798"/>
                  </a:lnTo>
                  <a:lnTo>
                    <a:pt x="742100" y="1157798"/>
                  </a:lnTo>
                  <a:cubicBezTo>
                    <a:pt x="741160" y="1157861"/>
                    <a:pt x="740170" y="1157925"/>
                    <a:pt x="739344" y="1157925"/>
                  </a:cubicBezTo>
                  <a:lnTo>
                    <a:pt x="739344" y="1157925"/>
                  </a:lnTo>
                  <a:lnTo>
                    <a:pt x="739344" y="1157925"/>
                  </a:lnTo>
                  <a:cubicBezTo>
                    <a:pt x="737579" y="1157925"/>
                    <a:pt x="736220" y="1158268"/>
                    <a:pt x="735077" y="1159004"/>
                  </a:cubicBezTo>
                  <a:lnTo>
                    <a:pt x="735077" y="1159004"/>
                  </a:lnTo>
                  <a:lnTo>
                    <a:pt x="735077" y="1159004"/>
                  </a:lnTo>
                  <a:cubicBezTo>
                    <a:pt x="734950" y="1159081"/>
                    <a:pt x="734861" y="1159157"/>
                    <a:pt x="734735" y="1159208"/>
                  </a:cubicBezTo>
                  <a:lnTo>
                    <a:pt x="734735" y="1159208"/>
                  </a:lnTo>
                  <a:lnTo>
                    <a:pt x="734735" y="1159208"/>
                  </a:lnTo>
                  <a:cubicBezTo>
                    <a:pt x="734760" y="1159208"/>
                    <a:pt x="734785" y="1159208"/>
                    <a:pt x="734811" y="1159208"/>
                  </a:cubicBezTo>
                  <a:lnTo>
                    <a:pt x="734811" y="1159208"/>
                  </a:lnTo>
                  <a:lnTo>
                    <a:pt x="734811" y="1159208"/>
                  </a:lnTo>
                  <a:cubicBezTo>
                    <a:pt x="737935" y="1159385"/>
                    <a:pt x="740335" y="1159728"/>
                    <a:pt x="742100" y="1159970"/>
                  </a:cubicBezTo>
                  <a:lnTo>
                    <a:pt x="742100" y="1159970"/>
                  </a:lnTo>
                  <a:lnTo>
                    <a:pt x="742100" y="1159970"/>
                  </a:lnTo>
                  <a:cubicBezTo>
                    <a:pt x="743065" y="1160096"/>
                    <a:pt x="743840" y="1160198"/>
                    <a:pt x="744450" y="1160249"/>
                  </a:cubicBezTo>
                  <a:lnTo>
                    <a:pt x="744450" y="1160249"/>
                  </a:lnTo>
                  <a:lnTo>
                    <a:pt x="744450" y="1160249"/>
                  </a:lnTo>
                  <a:cubicBezTo>
                    <a:pt x="744983" y="1160287"/>
                    <a:pt x="745351" y="1160287"/>
                    <a:pt x="745669" y="1160300"/>
                  </a:cubicBezTo>
                  <a:lnTo>
                    <a:pt x="745669" y="1160300"/>
                  </a:lnTo>
                  <a:lnTo>
                    <a:pt x="745669" y="1160300"/>
                  </a:lnTo>
                  <a:cubicBezTo>
                    <a:pt x="746469" y="1160300"/>
                    <a:pt x="746939" y="1160300"/>
                    <a:pt x="747460" y="1160985"/>
                  </a:cubicBezTo>
                  <a:lnTo>
                    <a:pt x="747460" y="1160985"/>
                  </a:lnTo>
                  <a:lnTo>
                    <a:pt x="747460" y="1160985"/>
                  </a:lnTo>
                  <a:cubicBezTo>
                    <a:pt x="747828" y="1161456"/>
                    <a:pt x="747904" y="1162281"/>
                    <a:pt x="747955" y="1163170"/>
                  </a:cubicBezTo>
                  <a:lnTo>
                    <a:pt x="747955" y="1163170"/>
                  </a:lnTo>
                  <a:lnTo>
                    <a:pt x="747955" y="1163170"/>
                  </a:lnTo>
                  <a:cubicBezTo>
                    <a:pt x="747980" y="1163602"/>
                    <a:pt x="748031" y="1164237"/>
                    <a:pt x="748107" y="1164376"/>
                  </a:cubicBezTo>
                  <a:lnTo>
                    <a:pt x="748107" y="1164376"/>
                  </a:lnTo>
                  <a:lnTo>
                    <a:pt x="748107" y="1164376"/>
                  </a:lnTo>
                  <a:cubicBezTo>
                    <a:pt x="748526" y="1164910"/>
                    <a:pt x="749149" y="1165634"/>
                    <a:pt x="750355" y="1166472"/>
                  </a:cubicBezTo>
                  <a:lnTo>
                    <a:pt x="750355" y="1166472"/>
                  </a:lnTo>
                  <a:lnTo>
                    <a:pt x="750355" y="1166472"/>
                  </a:lnTo>
                  <a:cubicBezTo>
                    <a:pt x="751752" y="1167462"/>
                    <a:pt x="753213" y="1169609"/>
                    <a:pt x="753606" y="1170294"/>
                  </a:cubicBezTo>
                  <a:lnTo>
                    <a:pt x="753606" y="1170294"/>
                  </a:lnTo>
                  <a:lnTo>
                    <a:pt x="753606" y="1170294"/>
                  </a:lnTo>
                  <a:cubicBezTo>
                    <a:pt x="754076" y="1171069"/>
                    <a:pt x="754127" y="1172403"/>
                    <a:pt x="753936" y="1172949"/>
                  </a:cubicBezTo>
                  <a:lnTo>
                    <a:pt x="753936" y="1172949"/>
                  </a:lnTo>
                  <a:lnTo>
                    <a:pt x="753936" y="1172949"/>
                  </a:lnTo>
                  <a:cubicBezTo>
                    <a:pt x="753860" y="1173139"/>
                    <a:pt x="753289" y="1174816"/>
                    <a:pt x="752489" y="1175209"/>
                  </a:cubicBezTo>
                  <a:lnTo>
                    <a:pt x="752489" y="1175209"/>
                  </a:lnTo>
                  <a:lnTo>
                    <a:pt x="752489" y="1175209"/>
                  </a:lnTo>
                  <a:cubicBezTo>
                    <a:pt x="752374" y="1175260"/>
                    <a:pt x="752197" y="1175336"/>
                    <a:pt x="752019" y="1175387"/>
                  </a:cubicBezTo>
                  <a:lnTo>
                    <a:pt x="752019" y="1175387"/>
                  </a:lnTo>
                  <a:lnTo>
                    <a:pt x="752019" y="1175387"/>
                  </a:lnTo>
                  <a:cubicBezTo>
                    <a:pt x="751892" y="1175425"/>
                    <a:pt x="751650" y="1175501"/>
                    <a:pt x="751498" y="1175578"/>
                  </a:cubicBezTo>
                  <a:lnTo>
                    <a:pt x="751498" y="1175578"/>
                  </a:lnTo>
                  <a:lnTo>
                    <a:pt x="751498" y="1175578"/>
                  </a:lnTo>
                  <a:cubicBezTo>
                    <a:pt x="751574" y="1175654"/>
                    <a:pt x="751676" y="1175819"/>
                    <a:pt x="751943" y="1176022"/>
                  </a:cubicBezTo>
                  <a:lnTo>
                    <a:pt x="751943" y="1176022"/>
                  </a:lnTo>
                  <a:lnTo>
                    <a:pt x="751943" y="1176022"/>
                  </a:lnTo>
                  <a:cubicBezTo>
                    <a:pt x="752171" y="1176225"/>
                    <a:pt x="752412" y="1176403"/>
                    <a:pt x="752616" y="1176581"/>
                  </a:cubicBezTo>
                  <a:lnTo>
                    <a:pt x="752616" y="1176581"/>
                  </a:lnTo>
                  <a:lnTo>
                    <a:pt x="752616" y="1176581"/>
                  </a:lnTo>
                  <a:cubicBezTo>
                    <a:pt x="753759" y="1177495"/>
                    <a:pt x="754521" y="1178092"/>
                    <a:pt x="754457" y="1178829"/>
                  </a:cubicBezTo>
                  <a:lnTo>
                    <a:pt x="754457" y="1178829"/>
                  </a:lnTo>
                  <a:lnTo>
                    <a:pt x="754457" y="1178829"/>
                  </a:lnTo>
                  <a:cubicBezTo>
                    <a:pt x="754406" y="1179083"/>
                    <a:pt x="754279" y="1179400"/>
                    <a:pt x="753809" y="1179641"/>
                  </a:cubicBezTo>
                  <a:lnTo>
                    <a:pt x="753809" y="1179641"/>
                  </a:lnTo>
                  <a:lnTo>
                    <a:pt x="753809" y="1179641"/>
                  </a:lnTo>
                  <a:cubicBezTo>
                    <a:pt x="753416" y="1179845"/>
                    <a:pt x="752222" y="1180314"/>
                    <a:pt x="750761" y="1180911"/>
                  </a:cubicBezTo>
                  <a:lnTo>
                    <a:pt x="750761" y="1180911"/>
                  </a:lnTo>
                  <a:lnTo>
                    <a:pt x="750761" y="1180911"/>
                  </a:lnTo>
                  <a:cubicBezTo>
                    <a:pt x="748196" y="1181940"/>
                    <a:pt x="744678" y="1183337"/>
                    <a:pt x="743815" y="1183908"/>
                  </a:cubicBezTo>
                  <a:lnTo>
                    <a:pt x="743815" y="1183908"/>
                  </a:lnTo>
                  <a:lnTo>
                    <a:pt x="743815" y="1183908"/>
                  </a:lnTo>
                  <a:cubicBezTo>
                    <a:pt x="743167" y="1184340"/>
                    <a:pt x="743142" y="1184404"/>
                    <a:pt x="743040" y="1184772"/>
                  </a:cubicBezTo>
                  <a:lnTo>
                    <a:pt x="743040" y="1184772"/>
                  </a:lnTo>
                  <a:lnTo>
                    <a:pt x="743040" y="1184772"/>
                  </a:lnTo>
                  <a:cubicBezTo>
                    <a:pt x="742938" y="1185128"/>
                    <a:pt x="742824" y="1185661"/>
                    <a:pt x="742303" y="1186588"/>
                  </a:cubicBezTo>
                  <a:lnTo>
                    <a:pt x="742303" y="1186588"/>
                  </a:lnTo>
                  <a:lnTo>
                    <a:pt x="742303" y="1186588"/>
                  </a:lnTo>
                  <a:cubicBezTo>
                    <a:pt x="741948" y="1187185"/>
                    <a:pt x="741707" y="1187604"/>
                    <a:pt x="741478" y="1187972"/>
                  </a:cubicBezTo>
                  <a:lnTo>
                    <a:pt x="741478" y="1187972"/>
                  </a:lnTo>
                  <a:lnTo>
                    <a:pt x="741478" y="1187972"/>
                  </a:lnTo>
                  <a:cubicBezTo>
                    <a:pt x="740957" y="1188823"/>
                    <a:pt x="740741" y="1189179"/>
                    <a:pt x="740386" y="1190525"/>
                  </a:cubicBezTo>
                  <a:lnTo>
                    <a:pt x="740386" y="1190525"/>
                  </a:lnTo>
                  <a:lnTo>
                    <a:pt x="740386" y="1190525"/>
                  </a:lnTo>
                  <a:cubicBezTo>
                    <a:pt x="740233" y="1191071"/>
                    <a:pt x="740170" y="1191477"/>
                    <a:pt x="740119" y="1191820"/>
                  </a:cubicBezTo>
                  <a:lnTo>
                    <a:pt x="740119" y="1191820"/>
                  </a:lnTo>
                  <a:lnTo>
                    <a:pt x="740119" y="1191820"/>
                  </a:lnTo>
                  <a:cubicBezTo>
                    <a:pt x="739941" y="1192773"/>
                    <a:pt x="739814" y="1193281"/>
                    <a:pt x="738798" y="1194284"/>
                  </a:cubicBezTo>
                  <a:lnTo>
                    <a:pt x="738798" y="1194284"/>
                  </a:lnTo>
                  <a:lnTo>
                    <a:pt x="738798" y="1194284"/>
                  </a:lnTo>
                  <a:cubicBezTo>
                    <a:pt x="738151" y="1194932"/>
                    <a:pt x="737465" y="1195249"/>
                    <a:pt x="736893" y="1195503"/>
                  </a:cubicBezTo>
                  <a:lnTo>
                    <a:pt x="736893" y="1195503"/>
                  </a:lnTo>
                  <a:lnTo>
                    <a:pt x="736893" y="1195503"/>
                  </a:lnTo>
                  <a:cubicBezTo>
                    <a:pt x="736220" y="1195821"/>
                    <a:pt x="736093" y="1195922"/>
                    <a:pt x="736093" y="1196113"/>
                  </a:cubicBezTo>
                  <a:lnTo>
                    <a:pt x="736093" y="1196113"/>
                  </a:lnTo>
                  <a:lnTo>
                    <a:pt x="736093" y="1196113"/>
                  </a:lnTo>
                  <a:cubicBezTo>
                    <a:pt x="736093" y="1196240"/>
                    <a:pt x="736093" y="1196291"/>
                    <a:pt x="736093" y="1196291"/>
                  </a:cubicBezTo>
                  <a:lnTo>
                    <a:pt x="736093" y="1196291"/>
                  </a:lnTo>
                  <a:lnTo>
                    <a:pt x="736093" y="1196291"/>
                  </a:lnTo>
                  <a:cubicBezTo>
                    <a:pt x="736119" y="1196291"/>
                    <a:pt x="736195" y="1196329"/>
                    <a:pt x="736220" y="1196354"/>
                  </a:cubicBezTo>
                  <a:lnTo>
                    <a:pt x="736220" y="1196354"/>
                  </a:lnTo>
                  <a:lnTo>
                    <a:pt x="736220" y="1196354"/>
                  </a:lnTo>
                  <a:cubicBezTo>
                    <a:pt x="736500" y="1196468"/>
                    <a:pt x="737020" y="1196684"/>
                    <a:pt x="737020" y="1197561"/>
                  </a:cubicBezTo>
                  <a:lnTo>
                    <a:pt x="737020" y="1197561"/>
                  </a:lnTo>
                  <a:lnTo>
                    <a:pt x="737020" y="1197561"/>
                  </a:lnTo>
                  <a:cubicBezTo>
                    <a:pt x="737020" y="1198602"/>
                    <a:pt x="736893" y="1199694"/>
                    <a:pt x="735598" y="1201282"/>
                  </a:cubicBezTo>
                  <a:lnTo>
                    <a:pt x="735598" y="1201282"/>
                  </a:lnTo>
                  <a:lnTo>
                    <a:pt x="735598" y="1201282"/>
                  </a:lnTo>
                  <a:cubicBezTo>
                    <a:pt x="735204" y="1201726"/>
                    <a:pt x="735077" y="1202120"/>
                    <a:pt x="734925" y="1202488"/>
                  </a:cubicBezTo>
                  <a:lnTo>
                    <a:pt x="734925" y="1202488"/>
                  </a:lnTo>
                  <a:lnTo>
                    <a:pt x="734925" y="1202488"/>
                  </a:lnTo>
                  <a:cubicBezTo>
                    <a:pt x="734607" y="1203390"/>
                    <a:pt x="734265" y="1203999"/>
                    <a:pt x="732728" y="1204457"/>
                  </a:cubicBezTo>
                  <a:lnTo>
                    <a:pt x="732728" y="1204457"/>
                  </a:lnTo>
                  <a:lnTo>
                    <a:pt x="732728" y="1204457"/>
                  </a:lnTo>
                  <a:cubicBezTo>
                    <a:pt x="731509" y="1204812"/>
                    <a:pt x="730937" y="1205091"/>
                    <a:pt x="730340" y="1205371"/>
                  </a:cubicBezTo>
                  <a:lnTo>
                    <a:pt x="730340" y="1205371"/>
                  </a:lnTo>
                  <a:lnTo>
                    <a:pt x="730340" y="1205371"/>
                  </a:lnTo>
                  <a:cubicBezTo>
                    <a:pt x="729870" y="1205612"/>
                    <a:pt x="729375" y="1205841"/>
                    <a:pt x="728575" y="1206133"/>
                  </a:cubicBezTo>
                  <a:lnTo>
                    <a:pt x="728575" y="1206133"/>
                  </a:lnTo>
                  <a:lnTo>
                    <a:pt x="728575" y="1206133"/>
                  </a:lnTo>
                  <a:cubicBezTo>
                    <a:pt x="727038" y="1206679"/>
                    <a:pt x="725857" y="1207479"/>
                    <a:pt x="725476" y="1207860"/>
                  </a:cubicBezTo>
                  <a:lnTo>
                    <a:pt x="725476" y="1207860"/>
                  </a:lnTo>
                  <a:lnTo>
                    <a:pt x="725476" y="1207860"/>
                  </a:lnTo>
                  <a:cubicBezTo>
                    <a:pt x="725680" y="1208050"/>
                    <a:pt x="725972" y="1208419"/>
                    <a:pt x="726467" y="1209105"/>
                  </a:cubicBezTo>
                  <a:lnTo>
                    <a:pt x="726467" y="1209105"/>
                  </a:lnTo>
                  <a:lnTo>
                    <a:pt x="726467" y="1209105"/>
                  </a:lnTo>
                  <a:cubicBezTo>
                    <a:pt x="726797" y="1209562"/>
                    <a:pt x="727089" y="1209879"/>
                    <a:pt x="727343" y="1210159"/>
                  </a:cubicBezTo>
                  <a:lnTo>
                    <a:pt x="727343" y="1210159"/>
                  </a:lnTo>
                  <a:lnTo>
                    <a:pt x="727343" y="1210159"/>
                  </a:lnTo>
                  <a:cubicBezTo>
                    <a:pt x="728232" y="1211073"/>
                    <a:pt x="728601" y="1211594"/>
                    <a:pt x="727864" y="1213651"/>
                  </a:cubicBezTo>
                  <a:lnTo>
                    <a:pt x="727864" y="1213651"/>
                  </a:lnTo>
                  <a:lnTo>
                    <a:pt x="727661" y="1214146"/>
                  </a:lnTo>
                  <a:lnTo>
                    <a:pt x="727661" y="1214146"/>
                  </a:lnTo>
                  <a:lnTo>
                    <a:pt x="727661" y="1214146"/>
                  </a:lnTo>
                  <a:cubicBezTo>
                    <a:pt x="726772" y="1216585"/>
                    <a:pt x="725857" y="1219087"/>
                    <a:pt x="724219" y="1220052"/>
                  </a:cubicBezTo>
                  <a:lnTo>
                    <a:pt x="724219" y="1220052"/>
                  </a:lnTo>
                  <a:lnTo>
                    <a:pt x="724219" y="1220052"/>
                  </a:lnTo>
                  <a:cubicBezTo>
                    <a:pt x="722556" y="1221030"/>
                    <a:pt x="721285" y="1221538"/>
                    <a:pt x="719038" y="1221690"/>
                  </a:cubicBezTo>
                  <a:lnTo>
                    <a:pt x="719038" y="1221690"/>
                  </a:lnTo>
                  <a:lnTo>
                    <a:pt x="719038" y="1221690"/>
                  </a:lnTo>
                  <a:cubicBezTo>
                    <a:pt x="718060" y="1221741"/>
                    <a:pt x="717374" y="1221614"/>
                    <a:pt x="716752" y="1221512"/>
                  </a:cubicBezTo>
                  <a:lnTo>
                    <a:pt x="716752" y="1221512"/>
                  </a:lnTo>
                  <a:lnTo>
                    <a:pt x="716752" y="1221512"/>
                  </a:lnTo>
                  <a:cubicBezTo>
                    <a:pt x="715863" y="1221347"/>
                    <a:pt x="715164" y="1221296"/>
                    <a:pt x="714250" y="1221639"/>
                  </a:cubicBezTo>
                  <a:lnTo>
                    <a:pt x="714250" y="1221639"/>
                  </a:lnTo>
                  <a:lnTo>
                    <a:pt x="714250" y="1221639"/>
                  </a:lnTo>
                  <a:cubicBezTo>
                    <a:pt x="712802" y="1222211"/>
                    <a:pt x="710923" y="1222795"/>
                    <a:pt x="709411" y="1223024"/>
                  </a:cubicBezTo>
                  <a:lnTo>
                    <a:pt x="709411" y="1223024"/>
                  </a:lnTo>
                  <a:lnTo>
                    <a:pt x="709411" y="1223024"/>
                  </a:lnTo>
                  <a:cubicBezTo>
                    <a:pt x="712485" y="1223823"/>
                    <a:pt x="713031" y="1224090"/>
                    <a:pt x="713158" y="1224573"/>
                  </a:cubicBezTo>
                  <a:lnTo>
                    <a:pt x="713158" y="1224573"/>
                  </a:lnTo>
                  <a:lnTo>
                    <a:pt x="713208" y="1224966"/>
                  </a:lnTo>
                  <a:lnTo>
                    <a:pt x="713208" y="1224966"/>
                  </a:lnTo>
                  <a:lnTo>
                    <a:pt x="712980" y="1225170"/>
                  </a:lnTo>
                  <a:lnTo>
                    <a:pt x="712980" y="1225170"/>
                  </a:lnTo>
                  <a:lnTo>
                    <a:pt x="712980" y="1225170"/>
                  </a:lnTo>
                  <a:cubicBezTo>
                    <a:pt x="712688" y="1225500"/>
                    <a:pt x="712205" y="1225589"/>
                    <a:pt x="711596" y="1225678"/>
                  </a:cubicBezTo>
                  <a:lnTo>
                    <a:pt x="711596" y="1225678"/>
                  </a:lnTo>
                  <a:lnTo>
                    <a:pt x="711596" y="1225678"/>
                  </a:lnTo>
                  <a:cubicBezTo>
                    <a:pt x="711138" y="1225754"/>
                    <a:pt x="710580" y="1225843"/>
                    <a:pt x="709932" y="1226084"/>
                  </a:cubicBezTo>
                  <a:lnTo>
                    <a:pt x="709932" y="1226084"/>
                  </a:lnTo>
                  <a:lnTo>
                    <a:pt x="709932" y="1226084"/>
                  </a:lnTo>
                  <a:cubicBezTo>
                    <a:pt x="709437" y="1226262"/>
                    <a:pt x="709335" y="1226427"/>
                    <a:pt x="709157" y="1226707"/>
                  </a:cubicBezTo>
                  <a:lnTo>
                    <a:pt x="709157" y="1226707"/>
                  </a:lnTo>
                  <a:lnTo>
                    <a:pt x="709157" y="1226707"/>
                  </a:lnTo>
                  <a:cubicBezTo>
                    <a:pt x="708891" y="1227126"/>
                    <a:pt x="708535" y="1227621"/>
                    <a:pt x="707303" y="1228053"/>
                  </a:cubicBezTo>
                  <a:lnTo>
                    <a:pt x="707303" y="1228053"/>
                  </a:lnTo>
                  <a:lnTo>
                    <a:pt x="707303" y="1228053"/>
                  </a:lnTo>
                  <a:cubicBezTo>
                    <a:pt x="704916" y="1228840"/>
                    <a:pt x="703531" y="1228815"/>
                    <a:pt x="702160" y="1228002"/>
                  </a:cubicBezTo>
                  <a:lnTo>
                    <a:pt x="702160" y="1228002"/>
                  </a:lnTo>
                  <a:lnTo>
                    <a:pt x="702160" y="1228002"/>
                  </a:lnTo>
                  <a:cubicBezTo>
                    <a:pt x="701741" y="1227748"/>
                    <a:pt x="701245" y="1227544"/>
                    <a:pt x="700826" y="1227379"/>
                  </a:cubicBezTo>
                  <a:lnTo>
                    <a:pt x="700826" y="1227379"/>
                  </a:lnTo>
                  <a:lnTo>
                    <a:pt x="700826" y="1227379"/>
                  </a:lnTo>
                  <a:cubicBezTo>
                    <a:pt x="699937" y="1227049"/>
                    <a:pt x="699036" y="1226681"/>
                    <a:pt x="699188" y="1225754"/>
                  </a:cubicBezTo>
                  <a:lnTo>
                    <a:pt x="699188" y="1225754"/>
                  </a:lnTo>
                  <a:lnTo>
                    <a:pt x="699188" y="1225754"/>
                  </a:lnTo>
                  <a:cubicBezTo>
                    <a:pt x="699264" y="1225259"/>
                    <a:pt x="699632" y="1224675"/>
                    <a:pt x="700026" y="1224065"/>
                  </a:cubicBezTo>
                  <a:lnTo>
                    <a:pt x="700026" y="1224065"/>
                  </a:lnTo>
                  <a:lnTo>
                    <a:pt x="700026" y="1224065"/>
                  </a:lnTo>
                  <a:cubicBezTo>
                    <a:pt x="700356" y="1223595"/>
                    <a:pt x="700699" y="1223049"/>
                    <a:pt x="700750" y="1222757"/>
                  </a:cubicBezTo>
                  <a:lnTo>
                    <a:pt x="700750" y="1222757"/>
                  </a:lnTo>
                  <a:lnTo>
                    <a:pt x="700750" y="1222757"/>
                  </a:lnTo>
                  <a:cubicBezTo>
                    <a:pt x="700750" y="1222617"/>
                    <a:pt x="700750" y="1222579"/>
                    <a:pt x="700725" y="1222553"/>
                  </a:cubicBezTo>
                  <a:lnTo>
                    <a:pt x="700725" y="1222553"/>
                  </a:lnTo>
                  <a:lnTo>
                    <a:pt x="700725" y="1222553"/>
                  </a:lnTo>
                  <a:cubicBezTo>
                    <a:pt x="700623" y="1222465"/>
                    <a:pt x="700306" y="1222338"/>
                    <a:pt x="699836" y="1222338"/>
                  </a:cubicBezTo>
                  <a:lnTo>
                    <a:pt x="699836" y="1222338"/>
                  </a:lnTo>
                  <a:lnTo>
                    <a:pt x="699836" y="1222338"/>
                  </a:lnTo>
                  <a:cubicBezTo>
                    <a:pt x="699734" y="1222338"/>
                    <a:pt x="699531" y="1222477"/>
                    <a:pt x="699391" y="1222579"/>
                  </a:cubicBezTo>
                  <a:lnTo>
                    <a:pt x="699391" y="1222579"/>
                  </a:lnTo>
                  <a:lnTo>
                    <a:pt x="699391" y="1222579"/>
                  </a:lnTo>
                  <a:cubicBezTo>
                    <a:pt x="699112" y="1222757"/>
                    <a:pt x="698845" y="1222935"/>
                    <a:pt x="698515" y="1222935"/>
                  </a:cubicBezTo>
                  <a:lnTo>
                    <a:pt x="698515" y="1222935"/>
                  </a:lnTo>
                  <a:lnTo>
                    <a:pt x="698515" y="1222935"/>
                  </a:lnTo>
                  <a:cubicBezTo>
                    <a:pt x="697677" y="1222935"/>
                    <a:pt x="697524" y="1221893"/>
                    <a:pt x="697499" y="1221487"/>
                  </a:cubicBezTo>
                  <a:lnTo>
                    <a:pt x="697499" y="1221487"/>
                  </a:lnTo>
                  <a:lnTo>
                    <a:pt x="697499" y="1221487"/>
                  </a:lnTo>
                  <a:cubicBezTo>
                    <a:pt x="697308" y="1220128"/>
                    <a:pt x="697423" y="1219213"/>
                    <a:pt x="697524" y="1218490"/>
                  </a:cubicBezTo>
                  <a:lnTo>
                    <a:pt x="697524" y="1218490"/>
                  </a:lnTo>
                  <a:lnTo>
                    <a:pt x="697524" y="1218490"/>
                  </a:lnTo>
                  <a:cubicBezTo>
                    <a:pt x="697575" y="1218147"/>
                    <a:pt x="697626" y="1217817"/>
                    <a:pt x="697626" y="1217499"/>
                  </a:cubicBezTo>
                  <a:lnTo>
                    <a:pt x="697626" y="1217499"/>
                  </a:lnTo>
                  <a:lnTo>
                    <a:pt x="697626" y="1217499"/>
                  </a:lnTo>
                  <a:cubicBezTo>
                    <a:pt x="697626" y="1217105"/>
                    <a:pt x="697677" y="1216826"/>
                    <a:pt x="697753" y="1216559"/>
                  </a:cubicBezTo>
                  <a:lnTo>
                    <a:pt x="697753" y="1216559"/>
                  </a:lnTo>
                  <a:lnTo>
                    <a:pt x="697753" y="1216559"/>
                  </a:lnTo>
                  <a:cubicBezTo>
                    <a:pt x="697855" y="1216090"/>
                    <a:pt x="697943" y="1215594"/>
                    <a:pt x="697626" y="1214083"/>
                  </a:cubicBezTo>
                  <a:lnTo>
                    <a:pt x="697626" y="1214083"/>
                  </a:lnTo>
                  <a:lnTo>
                    <a:pt x="697626" y="1214083"/>
                  </a:lnTo>
                  <a:cubicBezTo>
                    <a:pt x="697524" y="1213626"/>
                    <a:pt x="697448" y="1213232"/>
                    <a:pt x="697372" y="1212902"/>
                  </a:cubicBezTo>
                  <a:lnTo>
                    <a:pt x="697372" y="1212902"/>
                  </a:lnTo>
                  <a:lnTo>
                    <a:pt x="697372" y="1212902"/>
                  </a:lnTo>
                  <a:cubicBezTo>
                    <a:pt x="697105" y="1211568"/>
                    <a:pt x="697054" y="1211302"/>
                    <a:pt x="696331" y="1210578"/>
                  </a:cubicBezTo>
                  <a:lnTo>
                    <a:pt x="696331" y="1210578"/>
                  </a:lnTo>
                  <a:lnTo>
                    <a:pt x="696331" y="1210578"/>
                  </a:lnTo>
                  <a:cubicBezTo>
                    <a:pt x="696064" y="1210311"/>
                    <a:pt x="695785" y="1210032"/>
                    <a:pt x="695543" y="1209765"/>
                  </a:cubicBezTo>
                  <a:lnTo>
                    <a:pt x="695543" y="1209765"/>
                  </a:lnTo>
                  <a:lnTo>
                    <a:pt x="695543" y="1209765"/>
                  </a:lnTo>
                  <a:cubicBezTo>
                    <a:pt x="694845" y="1209041"/>
                    <a:pt x="694134" y="1208305"/>
                    <a:pt x="693702" y="1208050"/>
                  </a:cubicBezTo>
                  <a:lnTo>
                    <a:pt x="693702" y="1208050"/>
                  </a:lnTo>
                  <a:lnTo>
                    <a:pt x="693702" y="1208050"/>
                  </a:lnTo>
                  <a:cubicBezTo>
                    <a:pt x="693283" y="1207809"/>
                    <a:pt x="691822" y="1206882"/>
                    <a:pt x="690463" y="1205346"/>
                  </a:cubicBezTo>
                  <a:lnTo>
                    <a:pt x="690463" y="1205346"/>
                  </a:lnTo>
                  <a:lnTo>
                    <a:pt x="690463" y="1205346"/>
                  </a:lnTo>
                  <a:cubicBezTo>
                    <a:pt x="690082" y="1204952"/>
                    <a:pt x="689612" y="1204698"/>
                    <a:pt x="689219" y="1204507"/>
                  </a:cubicBezTo>
                  <a:lnTo>
                    <a:pt x="689219" y="1204507"/>
                  </a:lnTo>
                  <a:lnTo>
                    <a:pt x="689219" y="1204507"/>
                  </a:lnTo>
                  <a:cubicBezTo>
                    <a:pt x="688724" y="1204279"/>
                    <a:pt x="688254" y="1204025"/>
                    <a:pt x="688203" y="1203504"/>
                  </a:cubicBezTo>
                  <a:lnTo>
                    <a:pt x="688203" y="1203504"/>
                  </a:lnTo>
                  <a:lnTo>
                    <a:pt x="688203" y="1203504"/>
                  </a:lnTo>
                  <a:cubicBezTo>
                    <a:pt x="688177" y="1203009"/>
                    <a:pt x="688596" y="1202628"/>
                    <a:pt x="689244" y="1202196"/>
                  </a:cubicBezTo>
                  <a:lnTo>
                    <a:pt x="689244" y="1202196"/>
                  </a:lnTo>
                  <a:lnTo>
                    <a:pt x="690057" y="1201650"/>
                  </a:lnTo>
                  <a:lnTo>
                    <a:pt x="690057" y="1201650"/>
                  </a:lnTo>
                  <a:lnTo>
                    <a:pt x="690057" y="1201650"/>
                  </a:lnTo>
                  <a:cubicBezTo>
                    <a:pt x="691352" y="1200786"/>
                    <a:pt x="691898" y="1200405"/>
                    <a:pt x="693016" y="1200278"/>
                  </a:cubicBezTo>
                  <a:lnTo>
                    <a:pt x="693016" y="1200278"/>
                  </a:lnTo>
                  <a:lnTo>
                    <a:pt x="693016" y="1200278"/>
                  </a:lnTo>
                  <a:cubicBezTo>
                    <a:pt x="693410" y="1200240"/>
                    <a:pt x="693727" y="1200278"/>
                    <a:pt x="694007" y="1200304"/>
                  </a:cubicBezTo>
                  <a:lnTo>
                    <a:pt x="694007" y="1200304"/>
                  </a:lnTo>
                  <a:lnTo>
                    <a:pt x="694007" y="1200304"/>
                  </a:lnTo>
                  <a:cubicBezTo>
                    <a:pt x="694083" y="1200317"/>
                    <a:pt x="694184" y="1200329"/>
                    <a:pt x="694222" y="1200329"/>
                  </a:cubicBezTo>
                  <a:lnTo>
                    <a:pt x="694222" y="1200329"/>
                  </a:lnTo>
                  <a:lnTo>
                    <a:pt x="694222" y="1200329"/>
                  </a:lnTo>
                  <a:cubicBezTo>
                    <a:pt x="694299" y="1200329"/>
                    <a:pt x="694400" y="1200329"/>
                    <a:pt x="694680" y="1199783"/>
                  </a:cubicBezTo>
                  <a:lnTo>
                    <a:pt x="694680" y="1199783"/>
                  </a:lnTo>
                  <a:lnTo>
                    <a:pt x="694680" y="1199783"/>
                  </a:lnTo>
                  <a:cubicBezTo>
                    <a:pt x="694895" y="1199339"/>
                    <a:pt x="694972" y="1199021"/>
                    <a:pt x="695023" y="1198666"/>
                  </a:cubicBezTo>
                  <a:lnTo>
                    <a:pt x="695023" y="1198666"/>
                  </a:lnTo>
                  <a:lnTo>
                    <a:pt x="695023" y="1198666"/>
                  </a:lnTo>
                  <a:cubicBezTo>
                    <a:pt x="695124" y="1198082"/>
                    <a:pt x="695238" y="1197484"/>
                    <a:pt x="696089" y="1196659"/>
                  </a:cubicBezTo>
                  <a:lnTo>
                    <a:pt x="696089" y="1196659"/>
                  </a:lnTo>
                  <a:lnTo>
                    <a:pt x="696089" y="1196659"/>
                  </a:lnTo>
                  <a:cubicBezTo>
                    <a:pt x="696331" y="1196392"/>
                    <a:pt x="696559" y="1196164"/>
                    <a:pt x="696712" y="1195973"/>
                  </a:cubicBezTo>
                  <a:lnTo>
                    <a:pt x="696712" y="1195973"/>
                  </a:lnTo>
                  <a:lnTo>
                    <a:pt x="696712" y="1195973"/>
                  </a:lnTo>
                  <a:cubicBezTo>
                    <a:pt x="697334" y="1195300"/>
                    <a:pt x="697651" y="1194932"/>
                    <a:pt x="698871" y="1194805"/>
                  </a:cubicBezTo>
                  <a:lnTo>
                    <a:pt x="698871" y="1194805"/>
                  </a:lnTo>
                  <a:lnTo>
                    <a:pt x="698871" y="1194805"/>
                  </a:lnTo>
                  <a:cubicBezTo>
                    <a:pt x="699417" y="1194754"/>
                    <a:pt x="699658" y="1194665"/>
                    <a:pt x="699785" y="1194614"/>
                  </a:cubicBezTo>
                  <a:lnTo>
                    <a:pt x="699785" y="1194614"/>
                  </a:lnTo>
                  <a:lnTo>
                    <a:pt x="699785" y="1194614"/>
                  </a:lnTo>
                  <a:cubicBezTo>
                    <a:pt x="699734" y="1194576"/>
                    <a:pt x="699683" y="1194487"/>
                    <a:pt x="699582" y="1194411"/>
                  </a:cubicBezTo>
                  <a:lnTo>
                    <a:pt x="699582" y="1194411"/>
                  </a:lnTo>
                  <a:lnTo>
                    <a:pt x="699582" y="1194411"/>
                  </a:lnTo>
                  <a:cubicBezTo>
                    <a:pt x="699340" y="1194157"/>
                    <a:pt x="698693" y="1194208"/>
                    <a:pt x="698070" y="1194284"/>
                  </a:cubicBezTo>
                  <a:lnTo>
                    <a:pt x="698070" y="1194284"/>
                  </a:lnTo>
                  <a:lnTo>
                    <a:pt x="698070" y="1194284"/>
                  </a:lnTo>
                  <a:cubicBezTo>
                    <a:pt x="697499" y="1194361"/>
                    <a:pt x="696953" y="1194398"/>
                    <a:pt x="696559" y="1194297"/>
                  </a:cubicBezTo>
                  <a:lnTo>
                    <a:pt x="696559" y="1194297"/>
                  </a:lnTo>
                  <a:lnTo>
                    <a:pt x="696432" y="1194259"/>
                  </a:lnTo>
                  <a:lnTo>
                    <a:pt x="696432" y="1194259"/>
                  </a:lnTo>
                  <a:lnTo>
                    <a:pt x="696432" y="1194259"/>
                  </a:lnTo>
                  <a:cubicBezTo>
                    <a:pt x="695911" y="1194106"/>
                    <a:pt x="695315" y="1193916"/>
                    <a:pt x="695048" y="1193370"/>
                  </a:cubicBezTo>
                  <a:lnTo>
                    <a:pt x="695048" y="1193370"/>
                  </a:lnTo>
                  <a:lnTo>
                    <a:pt x="695048" y="1193370"/>
                  </a:lnTo>
                  <a:cubicBezTo>
                    <a:pt x="694819" y="1192913"/>
                    <a:pt x="694845" y="1192316"/>
                    <a:pt x="695175" y="1191490"/>
                  </a:cubicBezTo>
                  <a:lnTo>
                    <a:pt x="695175" y="1191490"/>
                  </a:lnTo>
                  <a:lnTo>
                    <a:pt x="695175" y="1191490"/>
                  </a:lnTo>
                  <a:cubicBezTo>
                    <a:pt x="695886" y="1189649"/>
                    <a:pt x="696813" y="1188836"/>
                    <a:pt x="698350" y="1188671"/>
                  </a:cubicBezTo>
                  <a:lnTo>
                    <a:pt x="698350" y="1188671"/>
                  </a:lnTo>
                  <a:lnTo>
                    <a:pt x="698350" y="1188671"/>
                  </a:lnTo>
                  <a:cubicBezTo>
                    <a:pt x="699061" y="1188608"/>
                    <a:pt x="700026" y="1188773"/>
                    <a:pt x="700801" y="1188988"/>
                  </a:cubicBezTo>
                  <a:lnTo>
                    <a:pt x="700801" y="1188988"/>
                  </a:lnTo>
                  <a:lnTo>
                    <a:pt x="699315" y="1186398"/>
                  </a:lnTo>
                  <a:lnTo>
                    <a:pt x="699315" y="1186398"/>
                  </a:lnTo>
                  <a:lnTo>
                    <a:pt x="701169" y="1187579"/>
                  </a:lnTo>
                  <a:lnTo>
                    <a:pt x="701169" y="1187579"/>
                  </a:lnTo>
                  <a:lnTo>
                    <a:pt x="701169" y="1187579"/>
                  </a:lnTo>
                  <a:cubicBezTo>
                    <a:pt x="701791" y="1187985"/>
                    <a:pt x="703633" y="1189026"/>
                    <a:pt x="704750" y="1189026"/>
                  </a:cubicBezTo>
                  <a:lnTo>
                    <a:pt x="704750" y="1189026"/>
                  </a:lnTo>
                  <a:lnTo>
                    <a:pt x="704750" y="1189026"/>
                  </a:lnTo>
                  <a:cubicBezTo>
                    <a:pt x="704890" y="1189026"/>
                    <a:pt x="705017" y="1189001"/>
                    <a:pt x="705144" y="1188963"/>
                  </a:cubicBezTo>
                  <a:lnTo>
                    <a:pt x="705144" y="1188963"/>
                  </a:lnTo>
                  <a:lnTo>
                    <a:pt x="705144" y="1188963"/>
                  </a:lnTo>
                  <a:cubicBezTo>
                    <a:pt x="706262" y="1188557"/>
                    <a:pt x="706948" y="1187122"/>
                    <a:pt x="707252" y="1186512"/>
                  </a:cubicBezTo>
                  <a:lnTo>
                    <a:pt x="707252" y="1186512"/>
                  </a:lnTo>
                  <a:lnTo>
                    <a:pt x="707329" y="1186372"/>
                  </a:lnTo>
                  <a:lnTo>
                    <a:pt x="707329" y="1186372"/>
                  </a:lnTo>
                  <a:lnTo>
                    <a:pt x="707329" y="1186372"/>
                  </a:lnTo>
                  <a:cubicBezTo>
                    <a:pt x="707595" y="1185826"/>
                    <a:pt x="708446" y="1185509"/>
                    <a:pt x="709957" y="1185001"/>
                  </a:cubicBezTo>
                  <a:lnTo>
                    <a:pt x="709957" y="1185001"/>
                  </a:lnTo>
                  <a:lnTo>
                    <a:pt x="709957" y="1185001"/>
                  </a:lnTo>
                  <a:cubicBezTo>
                    <a:pt x="710402" y="1184861"/>
                    <a:pt x="710872" y="1184696"/>
                    <a:pt x="711240" y="1184544"/>
                  </a:cubicBezTo>
                  <a:lnTo>
                    <a:pt x="711240" y="1184544"/>
                  </a:lnTo>
                  <a:lnTo>
                    <a:pt x="711240" y="1184544"/>
                  </a:lnTo>
                  <a:cubicBezTo>
                    <a:pt x="711761" y="1184340"/>
                    <a:pt x="712180" y="1184035"/>
                    <a:pt x="712637" y="1183743"/>
                  </a:cubicBezTo>
                  <a:lnTo>
                    <a:pt x="712637" y="1183743"/>
                  </a:lnTo>
                  <a:lnTo>
                    <a:pt x="712637" y="1183743"/>
                  </a:lnTo>
                  <a:cubicBezTo>
                    <a:pt x="713247" y="1183299"/>
                    <a:pt x="713894" y="1182855"/>
                    <a:pt x="714745" y="1182702"/>
                  </a:cubicBezTo>
                  <a:lnTo>
                    <a:pt x="714745" y="1182702"/>
                  </a:lnTo>
                  <a:lnTo>
                    <a:pt x="714745" y="1182702"/>
                  </a:lnTo>
                  <a:cubicBezTo>
                    <a:pt x="715380" y="1182562"/>
                    <a:pt x="715875" y="1182664"/>
                    <a:pt x="716256" y="1182727"/>
                  </a:cubicBezTo>
                  <a:lnTo>
                    <a:pt x="716256" y="1182727"/>
                  </a:lnTo>
                  <a:lnTo>
                    <a:pt x="716256" y="1182727"/>
                  </a:lnTo>
                  <a:cubicBezTo>
                    <a:pt x="716383" y="1182753"/>
                    <a:pt x="716498" y="1182791"/>
                    <a:pt x="716625" y="1182791"/>
                  </a:cubicBezTo>
                  <a:lnTo>
                    <a:pt x="716625" y="1182791"/>
                  </a:lnTo>
                  <a:lnTo>
                    <a:pt x="716625" y="1182791"/>
                  </a:lnTo>
                  <a:cubicBezTo>
                    <a:pt x="716701" y="1182791"/>
                    <a:pt x="716777" y="1182791"/>
                    <a:pt x="716904" y="1182613"/>
                  </a:cubicBezTo>
                  <a:lnTo>
                    <a:pt x="716904" y="1182613"/>
                  </a:lnTo>
                  <a:lnTo>
                    <a:pt x="716904" y="1182613"/>
                  </a:lnTo>
                  <a:cubicBezTo>
                    <a:pt x="716993" y="1182474"/>
                    <a:pt x="717120" y="1182372"/>
                    <a:pt x="717222" y="1182258"/>
                  </a:cubicBezTo>
                  <a:lnTo>
                    <a:pt x="717222" y="1182258"/>
                  </a:lnTo>
                  <a:lnTo>
                    <a:pt x="717222" y="1182258"/>
                  </a:lnTo>
                  <a:cubicBezTo>
                    <a:pt x="717742" y="1181712"/>
                    <a:pt x="717996" y="1181432"/>
                    <a:pt x="717488" y="1180314"/>
                  </a:cubicBezTo>
                  <a:lnTo>
                    <a:pt x="717488" y="1180314"/>
                  </a:lnTo>
                  <a:lnTo>
                    <a:pt x="717488" y="1180314"/>
                  </a:lnTo>
                  <a:cubicBezTo>
                    <a:pt x="716853" y="1178930"/>
                    <a:pt x="716333" y="1177584"/>
                    <a:pt x="716104" y="1176771"/>
                  </a:cubicBezTo>
                  <a:lnTo>
                    <a:pt x="716104" y="1176771"/>
                  </a:lnTo>
                  <a:lnTo>
                    <a:pt x="716104" y="1176771"/>
                  </a:lnTo>
                  <a:cubicBezTo>
                    <a:pt x="714720" y="1177038"/>
                    <a:pt x="709703" y="1179299"/>
                    <a:pt x="708814" y="1180099"/>
                  </a:cubicBezTo>
                  <a:lnTo>
                    <a:pt x="708814" y="1180099"/>
                  </a:lnTo>
                  <a:lnTo>
                    <a:pt x="708814" y="1180099"/>
                  </a:lnTo>
                  <a:cubicBezTo>
                    <a:pt x="708586" y="1180264"/>
                    <a:pt x="708421" y="1180543"/>
                    <a:pt x="708218" y="1180861"/>
                  </a:cubicBezTo>
                  <a:lnTo>
                    <a:pt x="708218" y="1180861"/>
                  </a:lnTo>
                  <a:lnTo>
                    <a:pt x="708218" y="1180861"/>
                  </a:lnTo>
                  <a:cubicBezTo>
                    <a:pt x="707494" y="1181953"/>
                    <a:pt x="706401" y="1183616"/>
                    <a:pt x="702909" y="1183616"/>
                  </a:cubicBezTo>
                  <a:lnTo>
                    <a:pt x="702909" y="1183616"/>
                  </a:lnTo>
                  <a:lnTo>
                    <a:pt x="702566" y="1183616"/>
                  </a:lnTo>
                  <a:lnTo>
                    <a:pt x="702566" y="1183616"/>
                  </a:lnTo>
                  <a:lnTo>
                    <a:pt x="702566" y="1183616"/>
                  </a:lnTo>
                  <a:cubicBezTo>
                    <a:pt x="699760" y="1183540"/>
                    <a:pt x="699086" y="1183997"/>
                    <a:pt x="698566" y="1184378"/>
                  </a:cubicBezTo>
                  <a:lnTo>
                    <a:pt x="698566" y="1184378"/>
                  </a:lnTo>
                  <a:lnTo>
                    <a:pt x="698566" y="1184378"/>
                  </a:lnTo>
                  <a:cubicBezTo>
                    <a:pt x="698274" y="1184607"/>
                    <a:pt x="697918" y="1184861"/>
                    <a:pt x="697283" y="1184912"/>
                  </a:cubicBezTo>
                  <a:lnTo>
                    <a:pt x="697283" y="1184912"/>
                  </a:lnTo>
                  <a:lnTo>
                    <a:pt x="697283" y="1184912"/>
                  </a:lnTo>
                  <a:cubicBezTo>
                    <a:pt x="696610" y="1184962"/>
                    <a:pt x="696305" y="1184950"/>
                    <a:pt x="695886" y="1184925"/>
                  </a:cubicBezTo>
                  <a:lnTo>
                    <a:pt x="695886" y="1184925"/>
                  </a:lnTo>
                  <a:lnTo>
                    <a:pt x="695886" y="1184925"/>
                  </a:lnTo>
                  <a:cubicBezTo>
                    <a:pt x="695416" y="1184899"/>
                    <a:pt x="694769" y="1184861"/>
                    <a:pt x="693092" y="1184912"/>
                  </a:cubicBezTo>
                  <a:lnTo>
                    <a:pt x="693092" y="1184912"/>
                  </a:lnTo>
                  <a:lnTo>
                    <a:pt x="693092" y="1184912"/>
                  </a:lnTo>
                  <a:cubicBezTo>
                    <a:pt x="689892" y="1185052"/>
                    <a:pt x="689142" y="1185191"/>
                    <a:pt x="687682" y="1185902"/>
                  </a:cubicBezTo>
                  <a:lnTo>
                    <a:pt x="687682" y="1185902"/>
                  </a:lnTo>
                  <a:lnTo>
                    <a:pt x="687682" y="1185902"/>
                  </a:lnTo>
                  <a:cubicBezTo>
                    <a:pt x="687187" y="1186156"/>
                    <a:pt x="686831" y="1186410"/>
                    <a:pt x="686463" y="1186664"/>
                  </a:cubicBezTo>
                  <a:lnTo>
                    <a:pt x="686463" y="1186664"/>
                  </a:lnTo>
                  <a:lnTo>
                    <a:pt x="686463" y="1186664"/>
                  </a:lnTo>
                  <a:cubicBezTo>
                    <a:pt x="685701" y="1187198"/>
                    <a:pt x="684926" y="1187744"/>
                    <a:pt x="683047" y="1188277"/>
                  </a:cubicBezTo>
                  <a:lnTo>
                    <a:pt x="683047" y="1188277"/>
                  </a:lnTo>
                  <a:lnTo>
                    <a:pt x="683047" y="1188277"/>
                  </a:lnTo>
                  <a:cubicBezTo>
                    <a:pt x="681828" y="1188633"/>
                    <a:pt x="681027" y="1189052"/>
                    <a:pt x="680266" y="1189445"/>
                  </a:cubicBezTo>
                  <a:lnTo>
                    <a:pt x="680266" y="1189445"/>
                  </a:lnTo>
                  <a:lnTo>
                    <a:pt x="680266" y="1189445"/>
                  </a:lnTo>
                  <a:cubicBezTo>
                    <a:pt x="679364" y="1189916"/>
                    <a:pt x="678500" y="1190360"/>
                    <a:pt x="677218" y="1190525"/>
                  </a:cubicBezTo>
                  <a:lnTo>
                    <a:pt x="677218" y="1190525"/>
                  </a:lnTo>
                  <a:lnTo>
                    <a:pt x="677218" y="1190525"/>
                  </a:lnTo>
                  <a:cubicBezTo>
                    <a:pt x="674982" y="1190779"/>
                    <a:pt x="671782" y="1191427"/>
                    <a:pt x="670512" y="1191795"/>
                  </a:cubicBezTo>
                  <a:lnTo>
                    <a:pt x="670512" y="1191795"/>
                  </a:lnTo>
                  <a:lnTo>
                    <a:pt x="670512" y="1191795"/>
                  </a:lnTo>
                  <a:cubicBezTo>
                    <a:pt x="670271" y="1191871"/>
                    <a:pt x="669966" y="1191998"/>
                    <a:pt x="669699" y="1192125"/>
                  </a:cubicBezTo>
                  <a:lnTo>
                    <a:pt x="669699" y="1192125"/>
                  </a:lnTo>
                  <a:lnTo>
                    <a:pt x="669699" y="1192125"/>
                  </a:lnTo>
                  <a:cubicBezTo>
                    <a:pt x="669001" y="1192417"/>
                    <a:pt x="668239" y="1192773"/>
                    <a:pt x="667197" y="1192773"/>
                  </a:cubicBezTo>
                  <a:lnTo>
                    <a:pt x="667197" y="1192773"/>
                  </a:lnTo>
                  <a:lnTo>
                    <a:pt x="667197" y="1192773"/>
                  </a:lnTo>
                  <a:cubicBezTo>
                    <a:pt x="666524" y="1192773"/>
                    <a:pt x="665826" y="1192620"/>
                    <a:pt x="665077" y="1192303"/>
                  </a:cubicBezTo>
                  <a:lnTo>
                    <a:pt x="665077" y="1192303"/>
                  </a:lnTo>
                  <a:lnTo>
                    <a:pt x="664543" y="1192074"/>
                  </a:lnTo>
                  <a:lnTo>
                    <a:pt x="664543" y="1192074"/>
                  </a:lnTo>
                  <a:lnTo>
                    <a:pt x="664543" y="1192074"/>
                  </a:lnTo>
                  <a:cubicBezTo>
                    <a:pt x="662473" y="1191198"/>
                    <a:pt x="661711" y="1190893"/>
                    <a:pt x="659057" y="1191681"/>
                  </a:cubicBezTo>
                  <a:lnTo>
                    <a:pt x="659057" y="1191681"/>
                  </a:lnTo>
                  <a:lnTo>
                    <a:pt x="659057" y="1191681"/>
                  </a:lnTo>
                  <a:cubicBezTo>
                    <a:pt x="657520" y="1192125"/>
                    <a:pt x="656898" y="1192404"/>
                    <a:pt x="656428" y="1192620"/>
                  </a:cubicBezTo>
                  <a:lnTo>
                    <a:pt x="656428" y="1192620"/>
                  </a:lnTo>
                  <a:lnTo>
                    <a:pt x="656428" y="1192620"/>
                  </a:lnTo>
                  <a:cubicBezTo>
                    <a:pt x="655933" y="1192836"/>
                    <a:pt x="655603" y="1192963"/>
                    <a:pt x="654663" y="1193116"/>
                  </a:cubicBezTo>
                  <a:lnTo>
                    <a:pt x="654663" y="1193116"/>
                  </a:lnTo>
                  <a:lnTo>
                    <a:pt x="654663" y="1193116"/>
                  </a:lnTo>
                  <a:cubicBezTo>
                    <a:pt x="654396" y="1193166"/>
                    <a:pt x="654142" y="1193217"/>
                    <a:pt x="653926" y="1193268"/>
                  </a:cubicBezTo>
                  <a:lnTo>
                    <a:pt x="653926" y="1193268"/>
                  </a:lnTo>
                  <a:lnTo>
                    <a:pt x="653926" y="1193268"/>
                  </a:lnTo>
                  <a:cubicBezTo>
                    <a:pt x="653520" y="1193344"/>
                    <a:pt x="653228" y="1193395"/>
                    <a:pt x="652923" y="1193395"/>
                  </a:cubicBezTo>
                  <a:lnTo>
                    <a:pt x="652923" y="1193395"/>
                  </a:lnTo>
                  <a:lnTo>
                    <a:pt x="652923" y="1193395"/>
                  </a:lnTo>
                  <a:cubicBezTo>
                    <a:pt x="652136" y="1193395"/>
                    <a:pt x="651640" y="1192938"/>
                    <a:pt x="651171" y="1192252"/>
                  </a:cubicBezTo>
                  <a:lnTo>
                    <a:pt x="651171" y="1192252"/>
                  </a:lnTo>
                  <a:lnTo>
                    <a:pt x="651171" y="1192252"/>
                  </a:lnTo>
                  <a:cubicBezTo>
                    <a:pt x="650472" y="1191262"/>
                    <a:pt x="650053" y="1191008"/>
                    <a:pt x="650053" y="1190969"/>
                  </a:cubicBezTo>
                  <a:lnTo>
                    <a:pt x="650053" y="1190969"/>
                  </a:lnTo>
                  <a:lnTo>
                    <a:pt x="650053" y="1190969"/>
                  </a:lnTo>
                  <a:cubicBezTo>
                    <a:pt x="650053" y="1190969"/>
                    <a:pt x="649951" y="1191046"/>
                    <a:pt x="649901" y="1191376"/>
                  </a:cubicBezTo>
                  <a:lnTo>
                    <a:pt x="649901" y="1191376"/>
                  </a:lnTo>
                  <a:lnTo>
                    <a:pt x="649901" y="1191376"/>
                  </a:lnTo>
                  <a:cubicBezTo>
                    <a:pt x="649824" y="1191782"/>
                    <a:pt x="649799" y="1192087"/>
                    <a:pt x="649799" y="1192316"/>
                  </a:cubicBezTo>
                  <a:lnTo>
                    <a:pt x="649799" y="1192316"/>
                  </a:lnTo>
                  <a:lnTo>
                    <a:pt x="649799" y="1192316"/>
                  </a:lnTo>
                  <a:cubicBezTo>
                    <a:pt x="649774" y="1193243"/>
                    <a:pt x="649608" y="1193598"/>
                    <a:pt x="648440" y="1194132"/>
                  </a:cubicBezTo>
                  <a:lnTo>
                    <a:pt x="648440" y="1194132"/>
                  </a:lnTo>
                  <a:lnTo>
                    <a:pt x="648440" y="1194132"/>
                  </a:lnTo>
                  <a:cubicBezTo>
                    <a:pt x="647919" y="1194361"/>
                    <a:pt x="647602" y="1194551"/>
                    <a:pt x="647246" y="1194741"/>
                  </a:cubicBezTo>
                  <a:lnTo>
                    <a:pt x="647246" y="1194741"/>
                  </a:lnTo>
                  <a:lnTo>
                    <a:pt x="647246" y="1194741"/>
                  </a:lnTo>
                  <a:cubicBezTo>
                    <a:pt x="646726" y="1195059"/>
                    <a:pt x="646180" y="1195376"/>
                    <a:pt x="644973" y="1195719"/>
                  </a:cubicBezTo>
                  <a:lnTo>
                    <a:pt x="644973" y="1195719"/>
                  </a:lnTo>
                  <a:lnTo>
                    <a:pt x="644973" y="1195719"/>
                  </a:lnTo>
                  <a:cubicBezTo>
                    <a:pt x="644122" y="1195960"/>
                    <a:pt x="643754" y="1196176"/>
                    <a:pt x="643309" y="1196443"/>
                  </a:cubicBezTo>
                  <a:lnTo>
                    <a:pt x="643309" y="1196443"/>
                  </a:lnTo>
                  <a:lnTo>
                    <a:pt x="643309" y="1196443"/>
                  </a:lnTo>
                  <a:cubicBezTo>
                    <a:pt x="642852" y="1196735"/>
                    <a:pt x="642319" y="1197065"/>
                    <a:pt x="641189" y="1197408"/>
                  </a:cubicBezTo>
                  <a:lnTo>
                    <a:pt x="641189" y="1197408"/>
                  </a:lnTo>
                  <a:lnTo>
                    <a:pt x="641189" y="1197408"/>
                  </a:lnTo>
                  <a:cubicBezTo>
                    <a:pt x="639538" y="1197929"/>
                    <a:pt x="637341" y="1198475"/>
                    <a:pt x="636515" y="1198653"/>
                  </a:cubicBezTo>
                  <a:lnTo>
                    <a:pt x="636515" y="1198653"/>
                  </a:lnTo>
                  <a:lnTo>
                    <a:pt x="636515" y="1198653"/>
                  </a:lnTo>
                  <a:cubicBezTo>
                    <a:pt x="636502" y="1198678"/>
                    <a:pt x="636477" y="1198716"/>
                    <a:pt x="636452" y="1198767"/>
                  </a:cubicBezTo>
                  <a:lnTo>
                    <a:pt x="636452" y="1198767"/>
                  </a:lnTo>
                  <a:lnTo>
                    <a:pt x="636452" y="1198767"/>
                  </a:lnTo>
                  <a:cubicBezTo>
                    <a:pt x="636096" y="1199174"/>
                    <a:pt x="635474" y="1199161"/>
                    <a:pt x="634509" y="1198526"/>
                  </a:cubicBezTo>
                  <a:lnTo>
                    <a:pt x="634509" y="1198526"/>
                  </a:lnTo>
                  <a:lnTo>
                    <a:pt x="634178" y="1198323"/>
                  </a:lnTo>
                  <a:lnTo>
                    <a:pt x="634178" y="1198323"/>
                  </a:lnTo>
                  <a:lnTo>
                    <a:pt x="634178" y="1198323"/>
                  </a:lnTo>
                  <a:cubicBezTo>
                    <a:pt x="632947" y="1197548"/>
                    <a:pt x="631550" y="1196672"/>
                    <a:pt x="631638" y="1195579"/>
                  </a:cubicBezTo>
                  <a:lnTo>
                    <a:pt x="631638" y="1195579"/>
                  </a:lnTo>
                  <a:lnTo>
                    <a:pt x="631638" y="1195579"/>
                  </a:lnTo>
                  <a:cubicBezTo>
                    <a:pt x="631664" y="1195008"/>
                    <a:pt x="632070" y="1194551"/>
                    <a:pt x="632870" y="1194208"/>
                  </a:cubicBezTo>
                  <a:lnTo>
                    <a:pt x="632870" y="1194208"/>
                  </a:lnTo>
                  <a:lnTo>
                    <a:pt x="633620" y="1193865"/>
                  </a:lnTo>
                  <a:lnTo>
                    <a:pt x="633620" y="1193865"/>
                  </a:lnTo>
                  <a:lnTo>
                    <a:pt x="633620" y="1193865"/>
                  </a:lnTo>
                  <a:cubicBezTo>
                    <a:pt x="635398" y="1193078"/>
                    <a:pt x="636312" y="1192671"/>
                    <a:pt x="638547" y="1191960"/>
                  </a:cubicBezTo>
                  <a:lnTo>
                    <a:pt x="638547" y="1191960"/>
                  </a:lnTo>
                  <a:lnTo>
                    <a:pt x="638547" y="1191960"/>
                  </a:lnTo>
                  <a:cubicBezTo>
                    <a:pt x="640236" y="1191427"/>
                    <a:pt x="640858" y="1191300"/>
                    <a:pt x="641608" y="1191173"/>
                  </a:cubicBezTo>
                  <a:lnTo>
                    <a:pt x="641608" y="1191173"/>
                  </a:lnTo>
                  <a:lnTo>
                    <a:pt x="641608" y="1191173"/>
                  </a:lnTo>
                  <a:cubicBezTo>
                    <a:pt x="641951" y="1191109"/>
                    <a:pt x="642319" y="1191033"/>
                    <a:pt x="642878" y="1190906"/>
                  </a:cubicBezTo>
                  <a:lnTo>
                    <a:pt x="642878" y="1190906"/>
                  </a:lnTo>
                  <a:lnTo>
                    <a:pt x="642878" y="1190906"/>
                  </a:lnTo>
                  <a:cubicBezTo>
                    <a:pt x="643779" y="1190715"/>
                    <a:pt x="644122" y="1190258"/>
                    <a:pt x="644440" y="1189839"/>
                  </a:cubicBezTo>
                  <a:lnTo>
                    <a:pt x="644440" y="1189839"/>
                  </a:lnTo>
                  <a:lnTo>
                    <a:pt x="644440" y="1189839"/>
                  </a:lnTo>
                  <a:cubicBezTo>
                    <a:pt x="644668" y="1189547"/>
                    <a:pt x="644922" y="1189242"/>
                    <a:pt x="645265" y="1189103"/>
                  </a:cubicBezTo>
                  <a:lnTo>
                    <a:pt x="645265" y="1189103"/>
                  </a:lnTo>
                  <a:lnTo>
                    <a:pt x="645265" y="1189103"/>
                  </a:lnTo>
                  <a:cubicBezTo>
                    <a:pt x="646027" y="1188798"/>
                    <a:pt x="646751" y="1188773"/>
                    <a:pt x="648046" y="1189090"/>
                  </a:cubicBezTo>
                  <a:lnTo>
                    <a:pt x="648046" y="1189090"/>
                  </a:lnTo>
                  <a:lnTo>
                    <a:pt x="648046" y="1189090"/>
                  </a:lnTo>
                  <a:cubicBezTo>
                    <a:pt x="648262" y="1189128"/>
                    <a:pt x="648440" y="1189166"/>
                    <a:pt x="648567" y="1189204"/>
                  </a:cubicBezTo>
                  <a:lnTo>
                    <a:pt x="648567" y="1189204"/>
                  </a:lnTo>
                  <a:lnTo>
                    <a:pt x="648567" y="1189204"/>
                  </a:lnTo>
                  <a:cubicBezTo>
                    <a:pt x="648618" y="1189217"/>
                    <a:pt x="648669" y="1189242"/>
                    <a:pt x="648707" y="1189242"/>
                  </a:cubicBezTo>
                  <a:lnTo>
                    <a:pt x="648707" y="1189242"/>
                  </a:lnTo>
                  <a:lnTo>
                    <a:pt x="648707" y="1189242"/>
                  </a:lnTo>
                  <a:cubicBezTo>
                    <a:pt x="648808" y="1189166"/>
                    <a:pt x="648935" y="1188963"/>
                    <a:pt x="649113" y="1188760"/>
                  </a:cubicBezTo>
                  <a:lnTo>
                    <a:pt x="649113" y="1188760"/>
                  </a:lnTo>
                  <a:lnTo>
                    <a:pt x="649482" y="1188227"/>
                  </a:lnTo>
                  <a:lnTo>
                    <a:pt x="649482" y="1188227"/>
                  </a:lnTo>
                  <a:lnTo>
                    <a:pt x="649482" y="1188227"/>
                  </a:lnTo>
                  <a:cubicBezTo>
                    <a:pt x="650599" y="1186753"/>
                    <a:pt x="651412" y="1186436"/>
                    <a:pt x="652479" y="1186029"/>
                  </a:cubicBezTo>
                  <a:lnTo>
                    <a:pt x="652479" y="1186029"/>
                  </a:lnTo>
                  <a:lnTo>
                    <a:pt x="652974" y="1185852"/>
                  </a:lnTo>
                  <a:lnTo>
                    <a:pt x="652974" y="1185852"/>
                  </a:lnTo>
                  <a:lnTo>
                    <a:pt x="652974" y="1185852"/>
                  </a:lnTo>
                  <a:cubicBezTo>
                    <a:pt x="654168" y="1185369"/>
                    <a:pt x="655260" y="1184988"/>
                    <a:pt x="655984" y="1184836"/>
                  </a:cubicBezTo>
                  <a:lnTo>
                    <a:pt x="655984" y="1184836"/>
                  </a:lnTo>
                  <a:lnTo>
                    <a:pt x="655984" y="1184836"/>
                  </a:lnTo>
                  <a:cubicBezTo>
                    <a:pt x="656009" y="1184163"/>
                    <a:pt x="655234" y="1182410"/>
                    <a:pt x="654841" y="1182296"/>
                  </a:cubicBezTo>
                  <a:lnTo>
                    <a:pt x="654841" y="1182296"/>
                  </a:lnTo>
                  <a:lnTo>
                    <a:pt x="654841" y="1182296"/>
                  </a:lnTo>
                  <a:cubicBezTo>
                    <a:pt x="654472" y="1182181"/>
                    <a:pt x="654091" y="1182181"/>
                    <a:pt x="653672" y="1182207"/>
                  </a:cubicBezTo>
                  <a:lnTo>
                    <a:pt x="653672" y="1182207"/>
                  </a:lnTo>
                  <a:lnTo>
                    <a:pt x="653672" y="1182207"/>
                  </a:lnTo>
                  <a:cubicBezTo>
                    <a:pt x="653279" y="1182219"/>
                    <a:pt x="652885" y="1182232"/>
                    <a:pt x="652339" y="1182181"/>
                  </a:cubicBezTo>
                  <a:lnTo>
                    <a:pt x="652339" y="1182181"/>
                  </a:lnTo>
                  <a:lnTo>
                    <a:pt x="652339" y="1182181"/>
                  </a:lnTo>
                  <a:cubicBezTo>
                    <a:pt x="651983" y="1182131"/>
                    <a:pt x="651640" y="1182207"/>
                    <a:pt x="651336" y="1182232"/>
                  </a:cubicBezTo>
                  <a:lnTo>
                    <a:pt x="651336" y="1182232"/>
                  </a:lnTo>
                  <a:lnTo>
                    <a:pt x="651336" y="1182232"/>
                  </a:lnTo>
                  <a:cubicBezTo>
                    <a:pt x="651094" y="1182270"/>
                    <a:pt x="650866" y="1182321"/>
                    <a:pt x="650650" y="1182321"/>
                  </a:cubicBezTo>
                  <a:lnTo>
                    <a:pt x="650650" y="1182321"/>
                  </a:lnTo>
                  <a:lnTo>
                    <a:pt x="650650" y="1182321"/>
                  </a:lnTo>
                  <a:cubicBezTo>
                    <a:pt x="649977" y="1182321"/>
                    <a:pt x="649532" y="1181940"/>
                    <a:pt x="649380" y="1181229"/>
                  </a:cubicBezTo>
                  <a:lnTo>
                    <a:pt x="649380" y="1181229"/>
                  </a:lnTo>
                  <a:lnTo>
                    <a:pt x="649380" y="1181229"/>
                  </a:lnTo>
                  <a:cubicBezTo>
                    <a:pt x="649189" y="1180327"/>
                    <a:pt x="649977" y="1179768"/>
                    <a:pt x="650497" y="1179400"/>
                  </a:cubicBezTo>
                  <a:lnTo>
                    <a:pt x="650497" y="1179400"/>
                  </a:lnTo>
                  <a:lnTo>
                    <a:pt x="650497" y="1179400"/>
                  </a:lnTo>
                  <a:cubicBezTo>
                    <a:pt x="650599" y="1179324"/>
                    <a:pt x="650726" y="1179235"/>
                    <a:pt x="650815" y="1179146"/>
                  </a:cubicBezTo>
                  <a:lnTo>
                    <a:pt x="650815" y="1179146"/>
                  </a:lnTo>
                  <a:lnTo>
                    <a:pt x="650815" y="1179146"/>
                  </a:lnTo>
                  <a:cubicBezTo>
                    <a:pt x="650548" y="1178956"/>
                    <a:pt x="650396" y="1178791"/>
                    <a:pt x="650294" y="1178676"/>
                  </a:cubicBezTo>
                  <a:lnTo>
                    <a:pt x="650294" y="1178676"/>
                  </a:lnTo>
                  <a:lnTo>
                    <a:pt x="650294" y="1178676"/>
                  </a:lnTo>
                  <a:cubicBezTo>
                    <a:pt x="650269" y="1178651"/>
                    <a:pt x="650231" y="1178625"/>
                    <a:pt x="650231" y="1178613"/>
                  </a:cubicBezTo>
                  <a:lnTo>
                    <a:pt x="650231" y="1178613"/>
                  </a:lnTo>
                  <a:lnTo>
                    <a:pt x="650231" y="1178613"/>
                  </a:lnTo>
                  <a:cubicBezTo>
                    <a:pt x="650155" y="1178600"/>
                    <a:pt x="649901" y="1178575"/>
                    <a:pt x="649558" y="1178562"/>
                  </a:cubicBezTo>
                  <a:lnTo>
                    <a:pt x="649558" y="1178562"/>
                  </a:lnTo>
                  <a:lnTo>
                    <a:pt x="649088" y="1178537"/>
                  </a:lnTo>
                  <a:lnTo>
                    <a:pt x="649088" y="1178537"/>
                  </a:lnTo>
                  <a:lnTo>
                    <a:pt x="649088" y="1178537"/>
                  </a:lnTo>
                  <a:cubicBezTo>
                    <a:pt x="648389" y="1178486"/>
                    <a:pt x="647894" y="1178359"/>
                    <a:pt x="647475" y="1178257"/>
                  </a:cubicBezTo>
                  <a:lnTo>
                    <a:pt x="647475" y="1178257"/>
                  </a:lnTo>
                  <a:lnTo>
                    <a:pt x="647475" y="1178257"/>
                  </a:lnTo>
                  <a:cubicBezTo>
                    <a:pt x="647196" y="1178206"/>
                    <a:pt x="646980" y="1178130"/>
                    <a:pt x="646827" y="1178130"/>
                  </a:cubicBezTo>
                  <a:lnTo>
                    <a:pt x="646827" y="1178130"/>
                  </a:lnTo>
                  <a:lnTo>
                    <a:pt x="646827" y="1178130"/>
                  </a:lnTo>
                  <a:cubicBezTo>
                    <a:pt x="646700" y="1178130"/>
                    <a:pt x="646573" y="1178156"/>
                    <a:pt x="646357" y="1178359"/>
                  </a:cubicBezTo>
                  <a:lnTo>
                    <a:pt x="646357" y="1178359"/>
                  </a:lnTo>
                  <a:lnTo>
                    <a:pt x="646357" y="1178359"/>
                  </a:lnTo>
                  <a:cubicBezTo>
                    <a:pt x="646205" y="1178537"/>
                    <a:pt x="646053" y="1178663"/>
                    <a:pt x="645913" y="1178803"/>
                  </a:cubicBezTo>
                  <a:lnTo>
                    <a:pt x="645913" y="1178803"/>
                  </a:lnTo>
                  <a:lnTo>
                    <a:pt x="645913" y="1178803"/>
                  </a:lnTo>
                  <a:cubicBezTo>
                    <a:pt x="645367" y="1179311"/>
                    <a:pt x="645392" y="1179337"/>
                    <a:pt x="645443" y="1179502"/>
                  </a:cubicBezTo>
                  <a:lnTo>
                    <a:pt x="645443" y="1179502"/>
                  </a:lnTo>
                  <a:lnTo>
                    <a:pt x="645443" y="1179502"/>
                  </a:lnTo>
                  <a:cubicBezTo>
                    <a:pt x="645507" y="1179641"/>
                    <a:pt x="645887" y="1179819"/>
                    <a:pt x="646129" y="1179921"/>
                  </a:cubicBezTo>
                  <a:lnTo>
                    <a:pt x="646129" y="1179921"/>
                  </a:lnTo>
                  <a:lnTo>
                    <a:pt x="646129" y="1179921"/>
                  </a:lnTo>
                  <a:cubicBezTo>
                    <a:pt x="646560" y="1180124"/>
                    <a:pt x="647056" y="1180340"/>
                    <a:pt x="647056" y="1180835"/>
                  </a:cubicBezTo>
                  <a:lnTo>
                    <a:pt x="647056" y="1180835"/>
                  </a:lnTo>
                  <a:lnTo>
                    <a:pt x="647056" y="1180835"/>
                  </a:lnTo>
                  <a:cubicBezTo>
                    <a:pt x="647056" y="1180911"/>
                    <a:pt x="647081" y="1180988"/>
                    <a:pt x="647119" y="1181089"/>
                  </a:cubicBezTo>
                  <a:lnTo>
                    <a:pt x="647119" y="1181089"/>
                  </a:lnTo>
                  <a:lnTo>
                    <a:pt x="647119" y="1181089"/>
                  </a:lnTo>
                  <a:cubicBezTo>
                    <a:pt x="647246" y="1181432"/>
                    <a:pt x="647424" y="1181978"/>
                    <a:pt x="647170" y="1182474"/>
                  </a:cubicBezTo>
                  <a:lnTo>
                    <a:pt x="647170" y="1182474"/>
                  </a:lnTo>
                  <a:lnTo>
                    <a:pt x="647170" y="1182474"/>
                  </a:lnTo>
                  <a:cubicBezTo>
                    <a:pt x="646980" y="1182778"/>
                    <a:pt x="646675" y="1182981"/>
                    <a:pt x="646230" y="1183096"/>
                  </a:cubicBezTo>
                  <a:lnTo>
                    <a:pt x="646230" y="1183096"/>
                  </a:lnTo>
                  <a:lnTo>
                    <a:pt x="646230" y="1183096"/>
                  </a:lnTo>
                  <a:cubicBezTo>
                    <a:pt x="645862" y="1183172"/>
                    <a:pt x="645494" y="1183197"/>
                    <a:pt x="645164" y="1183235"/>
                  </a:cubicBezTo>
                  <a:lnTo>
                    <a:pt x="645164" y="1183235"/>
                  </a:lnTo>
                  <a:lnTo>
                    <a:pt x="645164" y="1183235"/>
                  </a:lnTo>
                  <a:cubicBezTo>
                    <a:pt x="644516" y="1183299"/>
                    <a:pt x="644300" y="1183324"/>
                    <a:pt x="644071" y="1183642"/>
                  </a:cubicBezTo>
                  <a:lnTo>
                    <a:pt x="644071" y="1183642"/>
                  </a:lnTo>
                  <a:lnTo>
                    <a:pt x="644071" y="1183642"/>
                  </a:lnTo>
                  <a:cubicBezTo>
                    <a:pt x="643944" y="1183820"/>
                    <a:pt x="643830" y="1184264"/>
                    <a:pt x="643678" y="1184709"/>
                  </a:cubicBezTo>
                  <a:lnTo>
                    <a:pt x="643678" y="1184709"/>
                  </a:lnTo>
                  <a:lnTo>
                    <a:pt x="643678" y="1184709"/>
                  </a:lnTo>
                  <a:cubicBezTo>
                    <a:pt x="643259" y="1185991"/>
                    <a:pt x="642687" y="1187782"/>
                    <a:pt x="641316" y="1187782"/>
                  </a:cubicBezTo>
                  <a:lnTo>
                    <a:pt x="641316" y="1187782"/>
                  </a:lnTo>
                  <a:lnTo>
                    <a:pt x="641316" y="1187782"/>
                  </a:lnTo>
                  <a:cubicBezTo>
                    <a:pt x="640706" y="1187782"/>
                    <a:pt x="640135" y="1188036"/>
                    <a:pt x="639842" y="1188176"/>
                  </a:cubicBezTo>
                  <a:lnTo>
                    <a:pt x="639842" y="1188176"/>
                  </a:lnTo>
                  <a:lnTo>
                    <a:pt x="639842" y="1188176"/>
                  </a:lnTo>
                  <a:cubicBezTo>
                    <a:pt x="639639" y="1188265"/>
                    <a:pt x="639550" y="1188303"/>
                    <a:pt x="639411" y="1188303"/>
                  </a:cubicBezTo>
                  <a:lnTo>
                    <a:pt x="639411" y="1188303"/>
                  </a:lnTo>
                  <a:lnTo>
                    <a:pt x="639055" y="1188303"/>
                  </a:lnTo>
                  <a:lnTo>
                    <a:pt x="639055" y="1188303"/>
                  </a:lnTo>
                  <a:lnTo>
                    <a:pt x="638903" y="1187972"/>
                  </a:lnTo>
                  <a:lnTo>
                    <a:pt x="638903" y="1187972"/>
                  </a:lnTo>
                  <a:lnTo>
                    <a:pt x="638903" y="1187972"/>
                  </a:lnTo>
                  <a:cubicBezTo>
                    <a:pt x="638750" y="1187617"/>
                    <a:pt x="638915" y="1187464"/>
                    <a:pt x="639487" y="1186880"/>
                  </a:cubicBezTo>
                  <a:lnTo>
                    <a:pt x="639487" y="1186880"/>
                  </a:lnTo>
                  <a:lnTo>
                    <a:pt x="639487" y="1186880"/>
                  </a:lnTo>
                  <a:cubicBezTo>
                    <a:pt x="640274" y="1186080"/>
                    <a:pt x="641239" y="1184874"/>
                    <a:pt x="641658" y="1184137"/>
                  </a:cubicBezTo>
                  <a:lnTo>
                    <a:pt x="641658" y="1184137"/>
                  </a:lnTo>
                  <a:lnTo>
                    <a:pt x="641658" y="1184137"/>
                  </a:lnTo>
                  <a:cubicBezTo>
                    <a:pt x="641531" y="1184188"/>
                    <a:pt x="641455" y="1184239"/>
                    <a:pt x="641354" y="1184289"/>
                  </a:cubicBezTo>
                  <a:lnTo>
                    <a:pt x="641354" y="1184289"/>
                  </a:lnTo>
                  <a:lnTo>
                    <a:pt x="641354" y="1184289"/>
                  </a:lnTo>
                  <a:cubicBezTo>
                    <a:pt x="641074" y="1184416"/>
                    <a:pt x="640833" y="1184531"/>
                    <a:pt x="640261" y="1184531"/>
                  </a:cubicBezTo>
                  <a:lnTo>
                    <a:pt x="640261" y="1184531"/>
                  </a:lnTo>
                  <a:lnTo>
                    <a:pt x="640261" y="1184531"/>
                  </a:lnTo>
                  <a:cubicBezTo>
                    <a:pt x="640084" y="1184531"/>
                    <a:pt x="639995" y="1184556"/>
                    <a:pt x="639893" y="1184632"/>
                  </a:cubicBezTo>
                  <a:lnTo>
                    <a:pt x="639893" y="1184632"/>
                  </a:lnTo>
                  <a:lnTo>
                    <a:pt x="639893" y="1184632"/>
                  </a:lnTo>
                  <a:cubicBezTo>
                    <a:pt x="639766" y="1184709"/>
                    <a:pt x="639614" y="1184810"/>
                    <a:pt x="639373" y="1184810"/>
                  </a:cubicBezTo>
                  <a:lnTo>
                    <a:pt x="639373" y="1184810"/>
                  </a:lnTo>
                  <a:lnTo>
                    <a:pt x="639373" y="1184810"/>
                  </a:lnTo>
                  <a:cubicBezTo>
                    <a:pt x="639004" y="1184810"/>
                    <a:pt x="638699" y="1184544"/>
                    <a:pt x="638293" y="1184073"/>
                  </a:cubicBezTo>
                  <a:lnTo>
                    <a:pt x="638293" y="1184073"/>
                  </a:lnTo>
                  <a:lnTo>
                    <a:pt x="638293" y="1184073"/>
                  </a:lnTo>
                  <a:cubicBezTo>
                    <a:pt x="637747" y="1183439"/>
                    <a:pt x="637264" y="1183146"/>
                    <a:pt x="637010" y="1183020"/>
                  </a:cubicBezTo>
                  <a:lnTo>
                    <a:pt x="637010" y="1183020"/>
                  </a:lnTo>
                  <a:lnTo>
                    <a:pt x="637010" y="1183020"/>
                  </a:lnTo>
                  <a:cubicBezTo>
                    <a:pt x="636566" y="1183223"/>
                    <a:pt x="635613" y="1183591"/>
                    <a:pt x="634725" y="1183464"/>
                  </a:cubicBezTo>
                  <a:lnTo>
                    <a:pt x="634725" y="1183464"/>
                  </a:lnTo>
                  <a:lnTo>
                    <a:pt x="634725" y="1183464"/>
                  </a:lnTo>
                  <a:cubicBezTo>
                    <a:pt x="634420" y="1183439"/>
                    <a:pt x="634166" y="1183477"/>
                    <a:pt x="633899" y="1183515"/>
                  </a:cubicBezTo>
                  <a:lnTo>
                    <a:pt x="633899" y="1183515"/>
                  </a:lnTo>
                  <a:lnTo>
                    <a:pt x="633899" y="1183515"/>
                  </a:lnTo>
                  <a:cubicBezTo>
                    <a:pt x="633112" y="1183642"/>
                    <a:pt x="632324" y="1183566"/>
                    <a:pt x="631588" y="1182981"/>
                  </a:cubicBezTo>
                  <a:lnTo>
                    <a:pt x="631588" y="1182981"/>
                  </a:lnTo>
                  <a:lnTo>
                    <a:pt x="631588" y="1182981"/>
                  </a:lnTo>
                  <a:cubicBezTo>
                    <a:pt x="630597" y="1182207"/>
                    <a:pt x="630368" y="1181318"/>
                    <a:pt x="630343" y="1180861"/>
                  </a:cubicBezTo>
                  <a:lnTo>
                    <a:pt x="630343" y="1180861"/>
                  </a:lnTo>
                  <a:lnTo>
                    <a:pt x="630343" y="1180861"/>
                  </a:lnTo>
                  <a:cubicBezTo>
                    <a:pt x="630114" y="1180683"/>
                    <a:pt x="629645" y="1180391"/>
                    <a:pt x="629060" y="1180365"/>
                  </a:cubicBezTo>
                  <a:lnTo>
                    <a:pt x="629060" y="1180365"/>
                  </a:lnTo>
                  <a:lnTo>
                    <a:pt x="629060" y="1180365"/>
                  </a:lnTo>
                  <a:cubicBezTo>
                    <a:pt x="628895" y="1180733"/>
                    <a:pt x="628565" y="1180898"/>
                    <a:pt x="627968" y="1180898"/>
                  </a:cubicBezTo>
                  <a:lnTo>
                    <a:pt x="627968" y="1180898"/>
                  </a:lnTo>
                  <a:lnTo>
                    <a:pt x="627968" y="1180898"/>
                  </a:lnTo>
                  <a:cubicBezTo>
                    <a:pt x="627613" y="1180898"/>
                    <a:pt x="627117" y="1180861"/>
                    <a:pt x="626470" y="1180733"/>
                  </a:cubicBezTo>
                  <a:lnTo>
                    <a:pt x="626470" y="1180733"/>
                  </a:lnTo>
                  <a:lnTo>
                    <a:pt x="626470" y="1180733"/>
                  </a:lnTo>
                  <a:cubicBezTo>
                    <a:pt x="625123" y="1180505"/>
                    <a:pt x="624336" y="1180492"/>
                    <a:pt x="623650" y="1180467"/>
                  </a:cubicBezTo>
                  <a:lnTo>
                    <a:pt x="623650" y="1180467"/>
                  </a:lnTo>
                  <a:lnTo>
                    <a:pt x="623650" y="1180467"/>
                  </a:lnTo>
                  <a:cubicBezTo>
                    <a:pt x="622838" y="1180454"/>
                    <a:pt x="622126" y="1180429"/>
                    <a:pt x="620933" y="1180073"/>
                  </a:cubicBezTo>
                  <a:lnTo>
                    <a:pt x="620933" y="1180073"/>
                  </a:lnTo>
                  <a:lnTo>
                    <a:pt x="620933" y="1180073"/>
                  </a:lnTo>
                  <a:cubicBezTo>
                    <a:pt x="619866" y="1179730"/>
                    <a:pt x="618659" y="1179616"/>
                    <a:pt x="617681" y="1179527"/>
                  </a:cubicBezTo>
                  <a:lnTo>
                    <a:pt x="617681" y="1179527"/>
                  </a:lnTo>
                  <a:lnTo>
                    <a:pt x="617681" y="1179527"/>
                  </a:lnTo>
                  <a:cubicBezTo>
                    <a:pt x="616716" y="1179425"/>
                    <a:pt x="616005" y="1179349"/>
                    <a:pt x="615599" y="1179095"/>
                  </a:cubicBezTo>
                  <a:lnTo>
                    <a:pt x="615599" y="1179095"/>
                  </a:lnTo>
                  <a:lnTo>
                    <a:pt x="615599" y="1179095"/>
                  </a:lnTo>
                  <a:cubicBezTo>
                    <a:pt x="615484" y="1179032"/>
                    <a:pt x="615383" y="1178981"/>
                    <a:pt x="615294" y="1178930"/>
                  </a:cubicBezTo>
                  <a:lnTo>
                    <a:pt x="615294" y="1178930"/>
                  </a:lnTo>
                  <a:lnTo>
                    <a:pt x="615294" y="1178930"/>
                  </a:lnTo>
                  <a:cubicBezTo>
                    <a:pt x="614723" y="1178651"/>
                    <a:pt x="614418" y="1178410"/>
                    <a:pt x="614189" y="1177330"/>
                  </a:cubicBezTo>
                  <a:lnTo>
                    <a:pt x="614189" y="1177330"/>
                  </a:lnTo>
                  <a:lnTo>
                    <a:pt x="614189" y="1177330"/>
                  </a:lnTo>
                  <a:cubicBezTo>
                    <a:pt x="614049" y="1176721"/>
                    <a:pt x="613529" y="1176276"/>
                    <a:pt x="613186" y="1176035"/>
                  </a:cubicBezTo>
                  <a:lnTo>
                    <a:pt x="613186" y="1176035"/>
                  </a:lnTo>
                  <a:lnTo>
                    <a:pt x="613186" y="1176035"/>
                  </a:lnTo>
                  <a:cubicBezTo>
                    <a:pt x="612995" y="1176225"/>
                    <a:pt x="612856" y="1176352"/>
                    <a:pt x="612767" y="1176441"/>
                  </a:cubicBezTo>
                  <a:lnTo>
                    <a:pt x="612767" y="1176441"/>
                  </a:lnTo>
                  <a:lnTo>
                    <a:pt x="612767" y="1176441"/>
                  </a:lnTo>
                  <a:cubicBezTo>
                    <a:pt x="612373" y="1176873"/>
                    <a:pt x="612195" y="1176873"/>
                    <a:pt x="611383" y="1176949"/>
                  </a:cubicBezTo>
                  <a:lnTo>
                    <a:pt x="611383" y="1176949"/>
                  </a:lnTo>
                  <a:lnTo>
                    <a:pt x="611103" y="1176974"/>
                  </a:lnTo>
                  <a:lnTo>
                    <a:pt x="611103" y="1176974"/>
                  </a:lnTo>
                  <a:lnTo>
                    <a:pt x="611103" y="1176974"/>
                  </a:lnTo>
                  <a:cubicBezTo>
                    <a:pt x="609693" y="1177076"/>
                    <a:pt x="609490" y="1176949"/>
                    <a:pt x="607966" y="1177089"/>
                  </a:cubicBezTo>
                  <a:lnTo>
                    <a:pt x="607966" y="1177089"/>
                  </a:lnTo>
                  <a:lnTo>
                    <a:pt x="607966" y="1177089"/>
                  </a:lnTo>
                  <a:cubicBezTo>
                    <a:pt x="607407" y="1177140"/>
                    <a:pt x="606950" y="1177038"/>
                    <a:pt x="606633" y="1176974"/>
                  </a:cubicBezTo>
                  <a:lnTo>
                    <a:pt x="606633" y="1176974"/>
                  </a:lnTo>
                  <a:lnTo>
                    <a:pt x="606633" y="1176974"/>
                  </a:lnTo>
                  <a:cubicBezTo>
                    <a:pt x="606557" y="1176962"/>
                    <a:pt x="606468" y="1176949"/>
                    <a:pt x="606404" y="1176924"/>
                  </a:cubicBezTo>
                  <a:lnTo>
                    <a:pt x="606404" y="1176924"/>
                  </a:lnTo>
                  <a:lnTo>
                    <a:pt x="606404" y="1176924"/>
                  </a:lnTo>
                  <a:cubicBezTo>
                    <a:pt x="606391" y="1177012"/>
                    <a:pt x="606366" y="1177190"/>
                    <a:pt x="606366" y="1177470"/>
                  </a:cubicBezTo>
                  <a:lnTo>
                    <a:pt x="606366" y="1177470"/>
                  </a:lnTo>
                  <a:lnTo>
                    <a:pt x="606366" y="1177470"/>
                  </a:lnTo>
                  <a:cubicBezTo>
                    <a:pt x="606366" y="1178765"/>
                    <a:pt x="606176" y="1179476"/>
                    <a:pt x="606010" y="1180048"/>
                  </a:cubicBezTo>
                  <a:lnTo>
                    <a:pt x="606010" y="1180048"/>
                  </a:lnTo>
                  <a:lnTo>
                    <a:pt x="606010" y="1180048"/>
                  </a:lnTo>
                  <a:cubicBezTo>
                    <a:pt x="605947" y="1180289"/>
                    <a:pt x="605871" y="1180543"/>
                    <a:pt x="605833" y="1180810"/>
                  </a:cubicBezTo>
                  <a:lnTo>
                    <a:pt x="605833" y="1180810"/>
                  </a:lnTo>
                  <a:lnTo>
                    <a:pt x="605833" y="1180810"/>
                  </a:lnTo>
                  <a:cubicBezTo>
                    <a:pt x="605833" y="1180898"/>
                    <a:pt x="605820" y="1180988"/>
                    <a:pt x="605795" y="1181038"/>
                  </a:cubicBezTo>
                  <a:lnTo>
                    <a:pt x="605795" y="1181038"/>
                  </a:lnTo>
                  <a:lnTo>
                    <a:pt x="605795" y="1181038"/>
                  </a:lnTo>
                  <a:cubicBezTo>
                    <a:pt x="605972" y="1181140"/>
                    <a:pt x="606201" y="1181279"/>
                    <a:pt x="606506" y="1181445"/>
                  </a:cubicBezTo>
                  <a:lnTo>
                    <a:pt x="606506" y="1181445"/>
                  </a:lnTo>
                  <a:lnTo>
                    <a:pt x="606506" y="1181445"/>
                  </a:lnTo>
                  <a:cubicBezTo>
                    <a:pt x="607598" y="1182093"/>
                    <a:pt x="608347" y="1182334"/>
                    <a:pt x="608830" y="1182499"/>
                  </a:cubicBezTo>
                  <a:lnTo>
                    <a:pt x="608830" y="1182499"/>
                  </a:lnTo>
                  <a:lnTo>
                    <a:pt x="608830" y="1182499"/>
                  </a:lnTo>
                  <a:cubicBezTo>
                    <a:pt x="609363" y="1182664"/>
                    <a:pt x="609884" y="1182842"/>
                    <a:pt x="609884" y="1183464"/>
                  </a:cubicBezTo>
                  <a:lnTo>
                    <a:pt x="609884" y="1183464"/>
                  </a:lnTo>
                  <a:lnTo>
                    <a:pt x="609884" y="1183464"/>
                  </a:lnTo>
                  <a:cubicBezTo>
                    <a:pt x="609884" y="1184289"/>
                    <a:pt x="608703" y="1184912"/>
                    <a:pt x="607141" y="1184912"/>
                  </a:cubicBezTo>
                  <a:lnTo>
                    <a:pt x="607141" y="1184912"/>
                  </a:lnTo>
                  <a:lnTo>
                    <a:pt x="607141" y="1184912"/>
                  </a:lnTo>
                  <a:cubicBezTo>
                    <a:pt x="606734" y="1184912"/>
                    <a:pt x="606303" y="1184874"/>
                    <a:pt x="605871" y="1184785"/>
                  </a:cubicBezTo>
                  <a:lnTo>
                    <a:pt x="605871" y="1184785"/>
                  </a:lnTo>
                  <a:lnTo>
                    <a:pt x="605871" y="1184785"/>
                  </a:lnTo>
                  <a:cubicBezTo>
                    <a:pt x="604702" y="1184544"/>
                    <a:pt x="603775" y="1184226"/>
                    <a:pt x="602797" y="1183883"/>
                  </a:cubicBezTo>
                  <a:lnTo>
                    <a:pt x="602797" y="1183883"/>
                  </a:lnTo>
                  <a:lnTo>
                    <a:pt x="602797" y="1183883"/>
                  </a:lnTo>
                  <a:cubicBezTo>
                    <a:pt x="602112" y="1183654"/>
                    <a:pt x="601426" y="1183413"/>
                    <a:pt x="600613" y="1183210"/>
                  </a:cubicBezTo>
                  <a:lnTo>
                    <a:pt x="600613" y="1183210"/>
                  </a:lnTo>
                  <a:lnTo>
                    <a:pt x="600613" y="1183210"/>
                  </a:lnTo>
                  <a:cubicBezTo>
                    <a:pt x="600003" y="1183045"/>
                    <a:pt x="599521" y="1182943"/>
                    <a:pt x="599127" y="1182855"/>
                  </a:cubicBezTo>
                  <a:lnTo>
                    <a:pt x="599127" y="1182855"/>
                  </a:lnTo>
                  <a:lnTo>
                    <a:pt x="599127" y="1182855"/>
                  </a:lnTo>
                  <a:cubicBezTo>
                    <a:pt x="598213" y="1182677"/>
                    <a:pt x="597578" y="1182550"/>
                    <a:pt x="596791" y="1181940"/>
                  </a:cubicBezTo>
                  <a:lnTo>
                    <a:pt x="596791" y="1181940"/>
                  </a:lnTo>
                  <a:lnTo>
                    <a:pt x="596791" y="1181940"/>
                  </a:lnTo>
                  <a:cubicBezTo>
                    <a:pt x="595571" y="1181038"/>
                    <a:pt x="594136" y="1179781"/>
                    <a:pt x="594136" y="1178981"/>
                  </a:cubicBezTo>
                  <a:lnTo>
                    <a:pt x="594136" y="1178981"/>
                  </a:lnTo>
                  <a:lnTo>
                    <a:pt x="594136" y="1178981"/>
                  </a:lnTo>
                  <a:cubicBezTo>
                    <a:pt x="594136" y="1178714"/>
                    <a:pt x="594238" y="1178511"/>
                    <a:pt x="594441" y="1178359"/>
                  </a:cubicBezTo>
                  <a:lnTo>
                    <a:pt x="594441" y="1178359"/>
                  </a:lnTo>
                  <a:lnTo>
                    <a:pt x="594441" y="1178359"/>
                  </a:lnTo>
                  <a:cubicBezTo>
                    <a:pt x="594581" y="1178232"/>
                    <a:pt x="594759" y="1178168"/>
                    <a:pt x="594962" y="1178105"/>
                  </a:cubicBezTo>
                  <a:lnTo>
                    <a:pt x="594962" y="1178105"/>
                  </a:lnTo>
                  <a:lnTo>
                    <a:pt x="594962" y="1178105"/>
                  </a:lnTo>
                  <a:cubicBezTo>
                    <a:pt x="594403" y="1177889"/>
                    <a:pt x="594009" y="1177762"/>
                    <a:pt x="593755" y="1177762"/>
                  </a:cubicBezTo>
                  <a:lnTo>
                    <a:pt x="593755" y="1177762"/>
                  </a:lnTo>
                  <a:lnTo>
                    <a:pt x="593755" y="1177762"/>
                  </a:lnTo>
                  <a:cubicBezTo>
                    <a:pt x="593616" y="1177762"/>
                    <a:pt x="593489" y="1177762"/>
                    <a:pt x="593285" y="1178206"/>
                  </a:cubicBezTo>
                  <a:lnTo>
                    <a:pt x="593285" y="1178206"/>
                  </a:lnTo>
                  <a:lnTo>
                    <a:pt x="593285" y="1178206"/>
                  </a:lnTo>
                  <a:cubicBezTo>
                    <a:pt x="593196" y="1178410"/>
                    <a:pt x="593158" y="1178562"/>
                    <a:pt x="593120" y="1178702"/>
                  </a:cubicBezTo>
                  <a:lnTo>
                    <a:pt x="593120" y="1178702"/>
                  </a:lnTo>
                  <a:lnTo>
                    <a:pt x="593120" y="1178702"/>
                  </a:lnTo>
                  <a:cubicBezTo>
                    <a:pt x="592968" y="1179159"/>
                    <a:pt x="592803" y="1179718"/>
                    <a:pt x="591876" y="1179718"/>
                  </a:cubicBezTo>
                  <a:lnTo>
                    <a:pt x="591876" y="1179718"/>
                  </a:lnTo>
                  <a:lnTo>
                    <a:pt x="591876" y="1179718"/>
                  </a:lnTo>
                  <a:cubicBezTo>
                    <a:pt x="591736" y="1179718"/>
                    <a:pt x="591609" y="1179718"/>
                    <a:pt x="591444" y="1179692"/>
                  </a:cubicBezTo>
                  <a:lnTo>
                    <a:pt x="591444" y="1179692"/>
                  </a:lnTo>
                  <a:lnTo>
                    <a:pt x="591444" y="1179692"/>
                  </a:lnTo>
                  <a:cubicBezTo>
                    <a:pt x="590695" y="1179616"/>
                    <a:pt x="590555" y="1179578"/>
                    <a:pt x="590161" y="1179438"/>
                  </a:cubicBezTo>
                  <a:lnTo>
                    <a:pt x="590161" y="1179438"/>
                  </a:lnTo>
                  <a:lnTo>
                    <a:pt x="590161" y="1179438"/>
                  </a:lnTo>
                  <a:cubicBezTo>
                    <a:pt x="589933" y="1179349"/>
                    <a:pt x="589577" y="1179235"/>
                    <a:pt x="588879" y="1179032"/>
                  </a:cubicBezTo>
                  <a:lnTo>
                    <a:pt x="588879" y="1179032"/>
                  </a:lnTo>
                  <a:lnTo>
                    <a:pt x="588879" y="1179032"/>
                  </a:lnTo>
                  <a:cubicBezTo>
                    <a:pt x="587583" y="1178651"/>
                    <a:pt x="586618" y="1178486"/>
                    <a:pt x="585704" y="1178333"/>
                  </a:cubicBezTo>
                  <a:lnTo>
                    <a:pt x="585704" y="1178333"/>
                  </a:lnTo>
                  <a:lnTo>
                    <a:pt x="585704" y="1178333"/>
                  </a:lnTo>
                  <a:cubicBezTo>
                    <a:pt x="585323" y="1178257"/>
                    <a:pt x="584980" y="1178206"/>
                    <a:pt x="584624" y="1178117"/>
                  </a:cubicBezTo>
                  <a:lnTo>
                    <a:pt x="584624" y="1178117"/>
                  </a:lnTo>
                  <a:lnTo>
                    <a:pt x="584624" y="1178117"/>
                  </a:lnTo>
                  <a:cubicBezTo>
                    <a:pt x="584281" y="1178054"/>
                    <a:pt x="584002" y="1178079"/>
                    <a:pt x="583748" y="1178079"/>
                  </a:cubicBezTo>
                  <a:lnTo>
                    <a:pt x="583748" y="1178079"/>
                  </a:lnTo>
                  <a:lnTo>
                    <a:pt x="583748" y="1178079"/>
                  </a:lnTo>
                  <a:cubicBezTo>
                    <a:pt x="582808" y="1178117"/>
                    <a:pt x="581957" y="1178016"/>
                    <a:pt x="580459" y="1176695"/>
                  </a:cubicBezTo>
                  <a:lnTo>
                    <a:pt x="580459" y="1176695"/>
                  </a:lnTo>
                  <a:lnTo>
                    <a:pt x="580459" y="1176695"/>
                  </a:lnTo>
                  <a:cubicBezTo>
                    <a:pt x="579049" y="1175476"/>
                    <a:pt x="578147" y="1174917"/>
                    <a:pt x="577271" y="1174384"/>
                  </a:cubicBezTo>
                  <a:lnTo>
                    <a:pt x="577271" y="1174384"/>
                  </a:lnTo>
                  <a:lnTo>
                    <a:pt x="577271" y="1174384"/>
                  </a:lnTo>
                  <a:cubicBezTo>
                    <a:pt x="576877" y="1174142"/>
                    <a:pt x="576484" y="1173889"/>
                    <a:pt x="576065" y="1173596"/>
                  </a:cubicBezTo>
                  <a:lnTo>
                    <a:pt x="576065" y="1173596"/>
                  </a:lnTo>
                  <a:lnTo>
                    <a:pt x="576065" y="1173596"/>
                  </a:lnTo>
                  <a:cubicBezTo>
                    <a:pt x="575760" y="1173393"/>
                    <a:pt x="575252" y="1173291"/>
                    <a:pt x="574528" y="1173291"/>
                  </a:cubicBezTo>
                  <a:lnTo>
                    <a:pt x="574528" y="1173291"/>
                  </a:lnTo>
                  <a:lnTo>
                    <a:pt x="574528" y="1173291"/>
                  </a:lnTo>
                  <a:cubicBezTo>
                    <a:pt x="573982" y="1173291"/>
                    <a:pt x="573410" y="1173330"/>
                    <a:pt x="572839" y="1173393"/>
                  </a:cubicBezTo>
                  <a:lnTo>
                    <a:pt x="572839" y="1173393"/>
                  </a:lnTo>
                  <a:lnTo>
                    <a:pt x="572839" y="1173393"/>
                  </a:lnTo>
                  <a:cubicBezTo>
                    <a:pt x="571975" y="1173482"/>
                    <a:pt x="571239" y="1173533"/>
                    <a:pt x="570794" y="1173419"/>
                  </a:cubicBezTo>
                  <a:lnTo>
                    <a:pt x="570794" y="1173419"/>
                  </a:lnTo>
                  <a:lnTo>
                    <a:pt x="570794" y="1173419"/>
                  </a:lnTo>
                  <a:cubicBezTo>
                    <a:pt x="569753" y="1173203"/>
                    <a:pt x="569448" y="1172238"/>
                    <a:pt x="569435" y="1171514"/>
                  </a:cubicBezTo>
                  <a:lnTo>
                    <a:pt x="569435" y="1171514"/>
                  </a:lnTo>
                  <a:lnTo>
                    <a:pt x="569435" y="1171514"/>
                  </a:lnTo>
                  <a:cubicBezTo>
                    <a:pt x="569093" y="1171425"/>
                    <a:pt x="568546" y="1171247"/>
                    <a:pt x="567607" y="1170942"/>
                  </a:cubicBezTo>
                  <a:lnTo>
                    <a:pt x="567607" y="1170942"/>
                  </a:lnTo>
                  <a:lnTo>
                    <a:pt x="567607" y="1170942"/>
                  </a:lnTo>
                  <a:cubicBezTo>
                    <a:pt x="566743" y="1170663"/>
                    <a:pt x="566095" y="1170612"/>
                    <a:pt x="565549" y="1170587"/>
                  </a:cubicBezTo>
                  <a:lnTo>
                    <a:pt x="565549" y="1170587"/>
                  </a:lnTo>
                  <a:lnTo>
                    <a:pt x="565549" y="1170587"/>
                  </a:lnTo>
                  <a:cubicBezTo>
                    <a:pt x="564965" y="1170549"/>
                    <a:pt x="564457" y="1170497"/>
                    <a:pt x="564127" y="1170116"/>
                  </a:cubicBezTo>
                  <a:lnTo>
                    <a:pt x="564127" y="1170116"/>
                  </a:lnTo>
                  <a:lnTo>
                    <a:pt x="564127" y="1170116"/>
                  </a:lnTo>
                  <a:cubicBezTo>
                    <a:pt x="563822" y="1169774"/>
                    <a:pt x="563822" y="1169317"/>
                    <a:pt x="563847" y="1168961"/>
                  </a:cubicBezTo>
                  <a:lnTo>
                    <a:pt x="563847" y="1168961"/>
                  </a:lnTo>
                  <a:lnTo>
                    <a:pt x="563847" y="1168961"/>
                  </a:lnTo>
                  <a:cubicBezTo>
                    <a:pt x="563911" y="1168364"/>
                    <a:pt x="563797" y="1167666"/>
                    <a:pt x="563695" y="1167018"/>
                  </a:cubicBezTo>
                  <a:lnTo>
                    <a:pt x="563695" y="1167018"/>
                  </a:lnTo>
                  <a:lnTo>
                    <a:pt x="563695" y="1167018"/>
                  </a:lnTo>
                  <a:cubicBezTo>
                    <a:pt x="563530" y="1166053"/>
                    <a:pt x="563403" y="1165113"/>
                    <a:pt x="563797" y="1164440"/>
                  </a:cubicBezTo>
                  <a:lnTo>
                    <a:pt x="563797" y="1164440"/>
                  </a:lnTo>
                  <a:lnTo>
                    <a:pt x="563797" y="1164440"/>
                  </a:lnTo>
                  <a:cubicBezTo>
                    <a:pt x="563847" y="1164300"/>
                    <a:pt x="563847" y="1164224"/>
                    <a:pt x="563822" y="1164148"/>
                  </a:cubicBezTo>
                  <a:lnTo>
                    <a:pt x="563822" y="1164148"/>
                  </a:lnTo>
                  <a:lnTo>
                    <a:pt x="563822" y="1164148"/>
                  </a:lnTo>
                  <a:cubicBezTo>
                    <a:pt x="563784" y="1163957"/>
                    <a:pt x="563492" y="1163551"/>
                    <a:pt x="562311" y="1162967"/>
                  </a:cubicBezTo>
                  <a:lnTo>
                    <a:pt x="562311" y="1162967"/>
                  </a:lnTo>
                  <a:lnTo>
                    <a:pt x="562311" y="1162967"/>
                  </a:lnTo>
                  <a:cubicBezTo>
                    <a:pt x="561371" y="1162484"/>
                    <a:pt x="560660" y="1162218"/>
                    <a:pt x="559365" y="1162090"/>
                  </a:cubicBezTo>
                  <a:lnTo>
                    <a:pt x="559365" y="1162090"/>
                  </a:lnTo>
                  <a:lnTo>
                    <a:pt x="559199" y="1162078"/>
                  </a:lnTo>
                  <a:lnTo>
                    <a:pt x="559199" y="1162078"/>
                  </a:lnTo>
                  <a:lnTo>
                    <a:pt x="559199" y="1162078"/>
                  </a:lnTo>
                  <a:cubicBezTo>
                    <a:pt x="557955" y="1161951"/>
                    <a:pt x="556850" y="1161913"/>
                    <a:pt x="555504" y="1162205"/>
                  </a:cubicBezTo>
                  <a:lnTo>
                    <a:pt x="555504" y="1162205"/>
                  </a:lnTo>
                  <a:lnTo>
                    <a:pt x="555504" y="1162205"/>
                  </a:lnTo>
                  <a:cubicBezTo>
                    <a:pt x="554907" y="1162357"/>
                    <a:pt x="554424" y="1162560"/>
                    <a:pt x="553955" y="1162751"/>
                  </a:cubicBezTo>
                  <a:lnTo>
                    <a:pt x="553955" y="1162751"/>
                  </a:lnTo>
                  <a:lnTo>
                    <a:pt x="553955" y="1162751"/>
                  </a:lnTo>
                  <a:cubicBezTo>
                    <a:pt x="553104" y="1163106"/>
                    <a:pt x="552278" y="1163386"/>
                    <a:pt x="551415" y="1163119"/>
                  </a:cubicBezTo>
                  <a:lnTo>
                    <a:pt x="551415" y="1163119"/>
                  </a:lnTo>
                  <a:lnTo>
                    <a:pt x="551415" y="1163119"/>
                  </a:lnTo>
                  <a:cubicBezTo>
                    <a:pt x="551287" y="1163068"/>
                    <a:pt x="551211" y="1163055"/>
                    <a:pt x="551135" y="1163055"/>
                  </a:cubicBezTo>
                  <a:lnTo>
                    <a:pt x="551135" y="1163055"/>
                  </a:lnTo>
                  <a:lnTo>
                    <a:pt x="551135" y="1163055"/>
                  </a:lnTo>
                  <a:cubicBezTo>
                    <a:pt x="551084" y="1163106"/>
                    <a:pt x="550995" y="1163297"/>
                    <a:pt x="550919" y="1163449"/>
                  </a:cubicBezTo>
                  <a:lnTo>
                    <a:pt x="550919" y="1163449"/>
                  </a:lnTo>
                  <a:lnTo>
                    <a:pt x="550919" y="1163449"/>
                  </a:lnTo>
                  <a:cubicBezTo>
                    <a:pt x="550792" y="1163754"/>
                    <a:pt x="550640" y="1164148"/>
                    <a:pt x="550297" y="1164516"/>
                  </a:cubicBezTo>
                  <a:lnTo>
                    <a:pt x="550297" y="1164516"/>
                  </a:lnTo>
                  <a:lnTo>
                    <a:pt x="550297" y="1164516"/>
                  </a:lnTo>
                  <a:cubicBezTo>
                    <a:pt x="550132" y="1164732"/>
                    <a:pt x="549967" y="1164961"/>
                    <a:pt x="549802" y="1165189"/>
                  </a:cubicBezTo>
                  <a:lnTo>
                    <a:pt x="549802" y="1165189"/>
                  </a:lnTo>
                  <a:lnTo>
                    <a:pt x="549802" y="1165189"/>
                  </a:lnTo>
                  <a:cubicBezTo>
                    <a:pt x="549218" y="1166002"/>
                    <a:pt x="548557" y="1166916"/>
                    <a:pt x="547376" y="1166802"/>
                  </a:cubicBezTo>
                  <a:lnTo>
                    <a:pt x="547376" y="1166802"/>
                  </a:lnTo>
                  <a:lnTo>
                    <a:pt x="547376" y="1166802"/>
                  </a:lnTo>
                  <a:cubicBezTo>
                    <a:pt x="546652" y="1166713"/>
                    <a:pt x="546182" y="1166916"/>
                    <a:pt x="545535" y="1167170"/>
                  </a:cubicBezTo>
                  <a:lnTo>
                    <a:pt x="545535" y="1167170"/>
                  </a:lnTo>
                  <a:lnTo>
                    <a:pt x="545535" y="1167170"/>
                  </a:lnTo>
                  <a:cubicBezTo>
                    <a:pt x="545268" y="1167297"/>
                    <a:pt x="544950" y="1167437"/>
                    <a:pt x="544582" y="1167539"/>
                  </a:cubicBezTo>
                  <a:lnTo>
                    <a:pt x="544582" y="1167539"/>
                  </a:lnTo>
                  <a:lnTo>
                    <a:pt x="544582" y="1167539"/>
                  </a:lnTo>
                  <a:cubicBezTo>
                    <a:pt x="543465" y="1167932"/>
                    <a:pt x="543261" y="1168250"/>
                    <a:pt x="543223" y="1168389"/>
                  </a:cubicBezTo>
                  <a:lnTo>
                    <a:pt x="543223" y="1168389"/>
                  </a:lnTo>
                  <a:lnTo>
                    <a:pt x="543223" y="1168389"/>
                  </a:lnTo>
                  <a:cubicBezTo>
                    <a:pt x="543465" y="1168783"/>
                    <a:pt x="545497" y="1169875"/>
                    <a:pt x="546182" y="1170218"/>
                  </a:cubicBezTo>
                  <a:lnTo>
                    <a:pt x="546182" y="1170218"/>
                  </a:lnTo>
                  <a:lnTo>
                    <a:pt x="546182" y="1170218"/>
                  </a:lnTo>
                  <a:cubicBezTo>
                    <a:pt x="546550" y="1170421"/>
                    <a:pt x="546843" y="1170587"/>
                    <a:pt x="546944" y="1170637"/>
                  </a:cubicBezTo>
                  <a:lnTo>
                    <a:pt x="546944" y="1170637"/>
                  </a:lnTo>
                  <a:lnTo>
                    <a:pt x="546944" y="1170637"/>
                  </a:lnTo>
                  <a:cubicBezTo>
                    <a:pt x="547376" y="1170930"/>
                    <a:pt x="547909" y="1171044"/>
                    <a:pt x="548671" y="1170942"/>
                  </a:cubicBezTo>
                  <a:lnTo>
                    <a:pt x="548671" y="1170942"/>
                  </a:lnTo>
                  <a:lnTo>
                    <a:pt x="548671" y="1170942"/>
                  </a:lnTo>
                  <a:cubicBezTo>
                    <a:pt x="549090" y="1170891"/>
                    <a:pt x="549510" y="1170815"/>
                    <a:pt x="549941" y="1170714"/>
                  </a:cubicBezTo>
                  <a:lnTo>
                    <a:pt x="549941" y="1170714"/>
                  </a:lnTo>
                  <a:lnTo>
                    <a:pt x="549941" y="1170714"/>
                  </a:lnTo>
                  <a:cubicBezTo>
                    <a:pt x="550589" y="1170574"/>
                    <a:pt x="551262" y="1170421"/>
                    <a:pt x="551859" y="1170421"/>
                  </a:cubicBezTo>
                  <a:lnTo>
                    <a:pt x="551859" y="1170421"/>
                  </a:lnTo>
                  <a:lnTo>
                    <a:pt x="551859" y="1170421"/>
                  </a:lnTo>
                  <a:cubicBezTo>
                    <a:pt x="552951" y="1170421"/>
                    <a:pt x="554170" y="1171615"/>
                    <a:pt x="554323" y="1171755"/>
                  </a:cubicBezTo>
                  <a:lnTo>
                    <a:pt x="554323" y="1171755"/>
                  </a:lnTo>
                  <a:lnTo>
                    <a:pt x="554716" y="1172161"/>
                  </a:lnTo>
                  <a:lnTo>
                    <a:pt x="554716" y="1172161"/>
                  </a:lnTo>
                  <a:lnTo>
                    <a:pt x="554297" y="1172529"/>
                  </a:lnTo>
                  <a:lnTo>
                    <a:pt x="554297" y="1172529"/>
                  </a:lnTo>
                  <a:lnTo>
                    <a:pt x="554297" y="1172529"/>
                  </a:lnTo>
                  <a:cubicBezTo>
                    <a:pt x="554297" y="1172529"/>
                    <a:pt x="552329" y="1174231"/>
                    <a:pt x="551668" y="1174765"/>
                  </a:cubicBezTo>
                  <a:lnTo>
                    <a:pt x="551668" y="1174765"/>
                  </a:lnTo>
                  <a:lnTo>
                    <a:pt x="551122" y="1175209"/>
                  </a:lnTo>
                  <a:lnTo>
                    <a:pt x="551122" y="1175209"/>
                  </a:lnTo>
                  <a:lnTo>
                    <a:pt x="551122" y="1175209"/>
                  </a:lnTo>
                  <a:cubicBezTo>
                    <a:pt x="550297" y="1175857"/>
                    <a:pt x="549014" y="1176873"/>
                    <a:pt x="548303" y="1177495"/>
                  </a:cubicBezTo>
                  <a:lnTo>
                    <a:pt x="548303" y="1177495"/>
                  </a:lnTo>
                  <a:lnTo>
                    <a:pt x="548303" y="1177495"/>
                  </a:lnTo>
                  <a:cubicBezTo>
                    <a:pt x="547376" y="1178257"/>
                    <a:pt x="545725" y="1179578"/>
                    <a:pt x="544900" y="1179578"/>
                  </a:cubicBezTo>
                  <a:lnTo>
                    <a:pt x="544900" y="1179578"/>
                  </a:lnTo>
                  <a:lnTo>
                    <a:pt x="544900" y="1179578"/>
                  </a:lnTo>
                  <a:cubicBezTo>
                    <a:pt x="544836" y="1179578"/>
                    <a:pt x="544760" y="1179578"/>
                    <a:pt x="544735" y="1179565"/>
                  </a:cubicBezTo>
                  <a:lnTo>
                    <a:pt x="544735" y="1179565"/>
                  </a:lnTo>
                  <a:lnTo>
                    <a:pt x="544735" y="1179565"/>
                  </a:lnTo>
                  <a:cubicBezTo>
                    <a:pt x="544607" y="1179565"/>
                    <a:pt x="544150" y="1179743"/>
                    <a:pt x="543833" y="1179883"/>
                  </a:cubicBezTo>
                  <a:lnTo>
                    <a:pt x="543833" y="1179883"/>
                  </a:lnTo>
                  <a:lnTo>
                    <a:pt x="543833" y="1179883"/>
                  </a:lnTo>
                  <a:cubicBezTo>
                    <a:pt x="542931" y="1180238"/>
                    <a:pt x="541788" y="1180708"/>
                    <a:pt x="540734" y="1180619"/>
                  </a:cubicBezTo>
                  <a:lnTo>
                    <a:pt x="540734" y="1180619"/>
                  </a:lnTo>
                  <a:lnTo>
                    <a:pt x="540734" y="1180619"/>
                  </a:lnTo>
                  <a:cubicBezTo>
                    <a:pt x="539159" y="1180492"/>
                    <a:pt x="536289" y="1180213"/>
                    <a:pt x="534981" y="1180099"/>
                  </a:cubicBezTo>
                  <a:lnTo>
                    <a:pt x="534981" y="1180099"/>
                  </a:lnTo>
                  <a:lnTo>
                    <a:pt x="534981" y="1180099"/>
                  </a:lnTo>
                  <a:cubicBezTo>
                    <a:pt x="534499" y="1180048"/>
                    <a:pt x="534054" y="1179921"/>
                    <a:pt x="533673" y="1179819"/>
                  </a:cubicBezTo>
                  <a:lnTo>
                    <a:pt x="533673" y="1179819"/>
                  </a:lnTo>
                  <a:lnTo>
                    <a:pt x="533673" y="1179819"/>
                  </a:lnTo>
                  <a:cubicBezTo>
                    <a:pt x="532975" y="1179654"/>
                    <a:pt x="532428" y="1179540"/>
                    <a:pt x="532035" y="1179768"/>
                  </a:cubicBezTo>
                  <a:lnTo>
                    <a:pt x="532035" y="1179768"/>
                  </a:lnTo>
                  <a:lnTo>
                    <a:pt x="532035" y="1179768"/>
                  </a:lnTo>
                  <a:cubicBezTo>
                    <a:pt x="531832" y="1179883"/>
                    <a:pt x="531565" y="1180086"/>
                    <a:pt x="531311" y="1180264"/>
                  </a:cubicBezTo>
                  <a:lnTo>
                    <a:pt x="531311" y="1180264"/>
                  </a:lnTo>
                  <a:lnTo>
                    <a:pt x="531311" y="1180264"/>
                  </a:lnTo>
                  <a:cubicBezTo>
                    <a:pt x="530689" y="1180733"/>
                    <a:pt x="530028" y="1181229"/>
                    <a:pt x="529393" y="1181229"/>
                  </a:cubicBezTo>
                  <a:lnTo>
                    <a:pt x="529393" y="1181229"/>
                  </a:lnTo>
                  <a:lnTo>
                    <a:pt x="529393" y="1181229"/>
                  </a:lnTo>
                  <a:cubicBezTo>
                    <a:pt x="529050" y="1181229"/>
                    <a:pt x="528733" y="1181089"/>
                    <a:pt x="528504" y="1180810"/>
                  </a:cubicBezTo>
                  <a:lnTo>
                    <a:pt x="528504" y="1180810"/>
                  </a:lnTo>
                  <a:lnTo>
                    <a:pt x="528365" y="1180670"/>
                  </a:lnTo>
                  <a:lnTo>
                    <a:pt x="528365" y="1180670"/>
                  </a:lnTo>
                  <a:lnTo>
                    <a:pt x="528365" y="1180670"/>
                  </a:lnTo>
                  <a:cubicBezTo>
                    <a:pt x="527946" y="1180162"/>
                    <a:pt x="527374" y="1179502"/>
                    <a:pt x="527603" y="1178676"/>
                  </a:cubicBezTo>
                  <a:lnTo>
                    <a:pt x="527603" y="1178676"/>
                  </a:lnTo>
                  <a:lnTo>
                    <a:pt x="527603" y="1178676"/>
                  </a:lnTo>
                  <a:cubicBezTo>
                    <a:pt x="527806" y="1178016"/>
                    <a:pt x="528555" y="1177495"/>
                    <a:pt x="529939" y="1177089"/>
                  </a:cubicBezTo>
                  <a:lnTo>
                    <a:pt x="529939" y="1177089"/>
                  </a:lnTo>
                  <a:lnTo>
                    <a:pt x="529939" y="1177089"/>
                  </a:lnTo>
                  <a:cubicBezTo>
                    <a:pt x="531133" y="1176746"/>
                    <a:pt x="531997" y="1176619"/>
                    <a:pt x="532594" y="1176517"/>
                  </a:cubicBezTo>
                  <a:lnTo>
                    <a:pt x="532594" y="1176517"/>
                  </a:lnTo>
                  <a:lnTo>
                    <a:pt x="532594" y="1176517"/>
                  </a:lnTo>
                  <a:cubicBezTo>
                    <a:pt x="533584" y="1176378"/>
                    <a:pt x="533597" y="1176378"/>
                    <a:pt x="533749" y="1175908"/>
                  </a:cubicBezTo>
                  <a:lnTo>
                    <a:pt x="533749" y="1175908"/>
                  </a:lnTo>
                  <a:lnTo>
                    <a:pt x="533749" y="1175908"/>
                  </a:lnTo>
                  <a:cubicBezTo>
                    <a:pt x="534118" y="1174663"/>
                    <a:pt x="534384" y="1173672"/>
                    <a:pt x="534257" y="1172187"/>
                  </a:cubicBezTo>
                  <a:lnTo>
                    <a:pt x="534257" y="1172187"/>
                  </a:lnTo>
                  <a:lnTo>
                    <a:pt x="534257" y="1172187"/>
                  </a:lnTo>
                  <a:cubicBezTo>
                    <a:pt x="534156" y="1170993"/>
                    <a:pt x="533318" y="1168580"/>
                    <a:pt x="533000" y="1167615"/>
                  </a:cubicBezTo>
                  <a:lnTo>
                    <a:pt x="533000" y="1167615"/>
                  </a:lnTo>
                  <a:lnTo>
                    <a:pt x="533000" y="1167615"/>
                  </a:lnTo>
                  <a:cubicBezTo>
                    <a:pt x="532632" y="1167678"/>
                    <a:pt x="532136" y="1167729"/>
                    <a:pt x="531755" y="1167729"/>
                  </a:cubicBezTo>
                  <a:lnTo>
                    <a:pt x="531755" y="1167729"/>
                  </a:lnTo>
                  <a:lnTo>
                    <a:pt x="531755" y="1167729"/>
                  </a:lnTo>
                  <a:cubicBezTo>
                    <a:pt x="531552" y="1167729"/>
                    <a:pt x="530917" y="1167729"/>
                    <a:pt x="530841" y="1167196"/>
                  </a:cubicBezTo>
                  <a:lnTo>
                    <a:pt x="530841" y="1167196"/>
                  </a:lnTo>
                  <a:lnTo>
                    <a:pt x="530841" y="1167196"/>
                  </a:lnTo>
                  <a:cubicBezTo>
                    <a:pt x="530765" y="1166650"/>
                    <a:pt x="530994" y="1166383"/>
                    <a:pt x="534245" y="1165354"/>
                  </a:cubicBezTo>
                  <a:lnTo>
                    <a:pt x="534245" y="1165354"/>
                  </a:lnTo>
                  <a:lnTo>
                    <a:pt x="534245" y="1165354"/>
                  </a:lnTo>
                  <a:cubicBezTo>
                    <a:pt x="540988" y="1163208"/>
                    <a:pt x="541191" y="1162332"/>
                    <a:pt x="541166" y="1162167"/>
                  </a:cubicBezTo>
                  <a:lnTo>
                    <a:pt x="541166" y="1162167"/>
                  </a:lnTo>
                  <a:lnTo>
                    <a:pt x="541166" y="1162167"/>
                  </a:lnTo>
                  <a:cubicBezTo>
                    <a:pt x="541140" y="1161989"/>
                    <a:pt x="540798" y="1161278"/>
                    <a:pt x="540518" y="1160732"/>
                  </a:cubicBezTo>
                  <a:lnTo>
                    <a:pt x="540518" y="1160732"/>
                  </a:lnTo>
                  <a:lnTo>
                    <a:pt x="540518" y="1160732"/>
                  </a:lnTo>
                  <a:cubicBezTo>
                    <a:pt x="539591" y="1158852"/>
                    <a:pt x="538893" y="1157328"/>
                    <a:pt x="539083" y="1156375"/>
                  </a:cubicBezTo>
                  <a:lnTo>
                    <a:pt x="539083" y="1156375"/>
                  </a:lnTo>
                  <a:lnTo>
                    <a:pt x="539083" y="1156375"/>
                  </a:lnTo>
                  <a:cubicBezTo>
                    <a:pt x="539172" y="1155906"/>
                    <a:pt x="539337" y="1155512"/>
                    <a:pt x="539489" y="1155169"/>
                  </a:cubicBezTo>
                  <a:lnTo>
                    <a:pt x="539489" y="1155169"/>
                  </a:lnTo>
                  <a:lnTo>
                    <a:pt x="539489" y="1155169"/>
                  </a:lnTo>
                  <a:cubicBezTo>
                    <a:pt x="539045" y="1155461"/>
                    <a:pt x="538791" y="1155575"/>
                    <a:pt x="538575" y="1155575"/>
                  </a:cubicBezTo>
                  <a:lnTo>
                    <a:pt x="538575" y="1155575"/>
                  </a:lnTo>
                  <a:lnTo>
                    <a:pt x="538575" y="1155575"/>
                  </a:lnTo>
                  <a:cubicBezTo>
                    <a:pt x="537051" y="1155575"/>
                    <a:pt x="535921" y="1155741"/>
                    <a:pt x="535756" y="1155829"/>
                  </a:cubicBezTo>
                  <a:lnTo>
                    <a:pt x="535756" y="1155829"/>
                  </a:lnTo>
                  <a:lnTo>
                    <a:pt x="535756" y="1155829"/>
                  </a:lnTo>
                  <a:cubicBezTo>
                    <a:pt x="534676" y="1157735"/>
                    <a:pt x="533673" y="1158763"/>
                    <a:pt x="532581" y="1159068"/>
                  </a:cubicBezTo>
                  <a:lnTo>
                    <a:pt x="532581" y="1159068"/>
                  </a:lnTo>
                  <a:lnTo>
                    <a:pt x="532581" y="1159068"/>
                  </a:lnTo>
                  <a:cubicBezTo>
                    <a:pt x="531603" y="1159360"/>
                    <a:pt x="531133" y="1159360"/>
                    <a:pt x="529165" y="1159360"/>
                  </a:cubicBezTo>
                  <a:lnTo>
                    <a:pt x="529165" y="1159360"/>
                  </a:lnTo>
                  <a:lnTo>
                    <a:pt x="529165" y="1159360"/>
                  </a:lnTo>
                  <a:cubicBezTo>
                    <a:pt x="528034" y="1159360"/>
                    <a:pt x="526980" y="1159703"/>
                    <a:pt x="526231" y="1159970"/>
                  </a:cubicBezTo>
                  <a:lnTo>
                    <a:pt x="526231" y="1159970"/>
                  </a:lnTo>
                  <a:lnTo>
                    <a:pt x="526231" y="1159970"/>
                  </a:lnTo>
                  <a:cubicBezTo>
                    <a:pt x="525710" y="1160148"/>
                    <a:pt x="525342" y="1160274"/>
                    <a:pt x="524999" y="1160274"/>
                  </a:cubicBezTo>
                  <a:lnTo>
                    <a:pt x="524999" y="1160274"/>
                  </a:lnTo>
                  <a:lnTo>
                    <a:pt x="524999" y="1160274"/>
                  </a:lnTo>
                  <a:cubicBezTo>
                    <a:pt x="524313" y="1160274"/>
                    <a:pt x="523704" y="1159550"/>
                    <a:pt x="522993" y="1158712"/>
                  </a:cubicBezTo>
                  <a:lnTo>
                    <a:pt x="522993" y="1158712"/>
                  </a:lnTo>
                  <a:lnTo>
                    <a:pt x="522993" y="1158712"/>
                  </a:lnTo>
                  <a:cubicBezTo>
                    <a:pt x="522739" y="1158420"/>
                    <a:pt x="522523" y="1158128"/>
                    <a:pt x="522281" y="1157900"/>
                  </a:cubicBezTo>
                  <a:lnTo>
                    <a:pt x="522281" y="1157900"/>
                  </a:lnTo>
                  <a:lnTo>
                    <a:pt x="522281" y="1157900"/>
                  </a:lnTo>
                  <a:cubicBezTo>
                    <a:pt x="521634" y="1157252"/>
                    <a:pt x="520542" y="1156337"/>
                    <a:pt x="518624" y="1155956"/>
                  </a:cubicBezTo>
                  <a:lnTo>
                    <a:pt x="518624" y="1155956"/>
                  </a:lnTo>
                  <a:lnTo>
                    <a:pt x="518624" y="1155956"/>
                  </a:lnTo>
                  <a:cubicBezTo>
                    <a:pt x="516630" y="1155563"/>
                    <a:pt x="515589" y="1155283"/>
                    <a:pt x="514877" y="1155017"/>
                  </a:cubicBezTo>
                  <a:lnTo>
                    <a:pt x="514877" y="1155017"/>
                  </a:lnTo>
                  <a:lnTo>
                    <a:pt x="514738" y="1154966"/>
                  </a:lnTo>
                  <a:lnTo>
                    <a:pt x="514738" y="1154966"/>
                  </a:lnTo>
                  <a:lnTo>
                    <a:pt x="514738" y="1154966"/>
                  </a:lnTo>
                  <a:cubicBezTo>
                    <a:pt x="514141" y="1154725"/>
                    <a:pt x="514052" y="1154648"/>
                    <a:pt x="512655" y="1153353"/>
                  </a:cubicBezTo>
                  <a:lnTo>
                    <a:pt x="512655" y="1153353"/>
                  </a:lnTo>
                  <a:lnTo>
                    <a:pt x="511753" y="1152540"/>
                  </a:lnTo>
                  <a:lnTo>
                    <a:pt x="511753" y="1152540"/>
                  </a:lnTo>
                  <a:lnTo>
                    <a:pt x="511753" y="1152540"/>
                  </a:lnTo>
                  <a:cubicBezTo>
                    <a:pt x="510547" y="1151397"/>
                    <a:pt x="509366" y="1150305"/>
                    <a:pt x="508591" y="1149912"/>
                  </a:cubicBezTo>
                  <a:lnTo>
                    <a:pt x="508591" y="1149912"/>
                  </a:lnTo>
                  <a:lnTo>
                    <a:pt x="508591" y="1149912"/>
                  </a:lnTo>
                  <a:cubicBezTo>
                    <a:pt x="508350" y="1149797"/>
                    <a:pt x="507931" y="1149734"/>
                    <a:pt x="507601" y="1149683"/>
                  </a:cubicBezTo>
                  <a:lnTo>
                    <a:pt x="507601" y="1149683"/>
                  </a:lnTo>
                  <a:lnTo>
                    <a:pt x="507601" y="1149683"/>
                  </a:lnTo>
                  <a:cubicBezTo>
                    <a:pt x="507029" y="1149619"/>
                    <a:pt x="506496" y="1149543"/>
                    <a:pt x="506407" y="1149035"/>
                  </a:cubicBezTo>
                  <a:lnTo>
                    <a:pt x="506407" y="1149035"/>
                  </a:lnTo>
                  <a:lnTo>
                    <a:pt x="506407" y="1149035"/>
                  </a:lnTo>
                  <a:cubicBezTo>
                    <a:pt x="506331" y="1148502"/>
                    <a:pt x="506775" y="1148197"/>
                    <a:pt x="508070" y="1147524"/>
                  </a:cubicBezTo>
                  <a:lnTo>
                    <a:pt x="508070" y="1147524"/>
                  </a:lnTo>
                  <a:lnTo>
                    <a:pt x="508070" y="1147524"/>
                  </a:lnTo>
                  <a:cubicBezTo>
                    <a:pt x="510991" y="1146064"/>
                    <a:pt x="511995" y="1144527"/>
                    <a:pt x="512515" y="1143346"/>
                  </a:cubicBezTo>
                  <a:lnTo>
                    <a:pt x="512515" y="1143346"/>
                  </a:lnTo>
                  <a:lnTo>
                    <a:pt x="512515" y="1143346"/>
                  </a:lnTo>
                  <a:cubicBezTo>
                    <a:pt x="512782" y="1142787"/>
                    <a:pt x="513087" y="1142343"/>
                    <a:pt x="513328" y="1142000"/>
                  </a:cubicBezTo>
                  <a:lnTo>
                    <a:pt x="513328" y="1142000"/>
                  </a:lnTo>
                  <a:lnTo>
                    <a:pt x="513328" y="1142000"/>
                  </a:lnTo>
                  <a:cubicBezTo>
                    <a:pt x="513747" y="1141377"/>
                    <a:pt x="513785" y="1141250"/>
                    <a:pt x="513722" y="1141072"/>
                  </a:cubicBezTo>
                  <a:lnTo>
                    <a:pt x="513722" y="1141072"/>
                  </a:lnTo>
                  <a:lnTo>
                    <a:pt x="513722" y="1141072"/>
                  </a:lnTo>
                  <a:cubicBezTo>
                    <a:pt x="513392" y="1140577"/>
                    <a:pt x="510166" y="1139688"/>
                    <a:pt x="509607" y="1139663"/>
                  </a:cubicBezTo>
                  <a:lnTo>
                    <a:pt x="509607" y="1139663"/>
                  </a:lnTo>
                  <a:lnTo>
                    <a:pt x="509506" y="1139701"/>
                  </a:lnTo>
                  <a:lnTo>
                    <a:pt x="509506" y="1139701"/>
                  </a:lnTo>
                  <a:lnTo>
                    <a:pt x="509506" y="1139701"/>
                  </a:lnTo>
                  <a:cubicBezTo>
                    <a:pt x="509290" y="1139790"/>
                    <a:pt x="508909" y="1139980"/>
                    <a:pt x="507524" y="1140311"/>
                  </a:cubicBezTo>
                  <a:lnTo>
                    <a:pt x="507524" y="1140311"/>
                  </a:lnTo>
                  <a:lnTo>
                    <a:pt x="507524" y="1140311"/>
                  </a:lnTo>
                  <a:cubicBezTo>
                    <a:pt x="506051" y="1140654"/>
                    <a:pt x="505200" y="1140780"/>
                    <a:pt x="504375" y="1140907"/>
                  </a:cubicBezTo>
                  <a:lnTo>
                    <a:pt x="504375" y="1140907"/>
                  </a:lnTo>
                  <a:lnTo>
                    <a:pt x="504375" y="1140907"/>
                  </a:lnTo>
                  <a:cubicBezTo>
                    <a:pt x="503968" y="1140958"/>
                    <a:pt x="503562" y="1140996"/>
                    <a:pt x="503067" y="1141098"/>
                  </a:cubicBezTo>
                  <a:lnTo>
                    <a:pt x="503067" y="1141098"/>
                  </a:lnTo>
                  <a:lnTo>
                    <a:pt x="503067" y="1141098"/>
                  </a:lnTo>
                  <a:cubicBezTo>
                    <a:pt x="502292" y="1141238"/>
                    <a:pt x="501949" y="1141352"/>
                    <a:pt x="501518" y="1141466"/>
                  </a:cubicBezTo>
                  <a:lnTo>
                    <a:pt x="501518" y="1141466"/>
                  </a:lnTo>
                  <a:lnTo>
                    <a:pt x="501518" y="1141466"/>
                  </a:lnTo>
                  <a:cubicBezTo>
                    <a:pt x="501149" y="1141568"/>
                    <a:pt x="500730" y="1141695"/>
                    <a:pt x="499968" y="1141872"/>
                  </a:cubicBezTo>
                  <a:lnTo>
                    <a:pt x="499968" y="1141872"/>
                  </a:lnTo>
                  <a:lnTo>
                    <a:pt x="499968" y="1141872"/>
                  </a:lnTo>
                  <a:cubicBezTo>
                    <a:pt x="499244" y="1142037"/>
                    <a:pt x="498571" y="1142063"/>
                    <a:pt x="497923" y="1142114"/>
                  </a:cubicBezTo>
                  <a:lnTo>
                    <a:pt x="497923" y="1142114"/>
                  </a:lnTo>
                  <a:lnTo>
                    <a:pt x="497923" y="1142114"/>
                  </a:lnTo>
                  <a:cubicBezTo>
                    <a:pt x="497009" y="1142152"/>
                    <a:pt x="496158" y="1142190"/>
                    <a:pt x="495218" y="1142609"/>
                  </a:cubicBezTo>
                  <a:lnTo>
                    <a:pt x="495218" y="1142609"/>
                  </a:lnTo>
                  <a:lnTo>
                    <a:pt x="495218" y="1142609"/>
                  </a:lnTo>
                  <a:cubicBezTo>
                    <a:pt x="494710" y="1142863"/>
                    <a:pt x="494139" y="1143104"/>
                    <a:pt x="493567" y="1143333"/>
                  </a:cubicBezTo>
                  <a:lnTo>
                    <a:pt x="493567" y="1143333"/>
                  </a:lnTo>
                  <a:lnTo>
                    <a:pt x="493567" y="1143333"/>
                  </a:lnTo>
                  <a:cubicBezTo>
                    <a:pt x="492501" y="1143778"/>
                    <a:pt x="491129" y="1144336"/>
                    <a:pt x="490850" y="1144692"/>
                  </a:cubicBezTo>
                  <a:lnTo>
                    <a:pt x="490850" y="1144692"/>
                  </a:lnTo>
                  <a:lnTo>
                    <a:pt x="490850" y="1144692"/>
                  </a:lnTo>
                  <a:cubicBezTo>
                    <a:pt x="490799" y="1144781"/>
                    <a:pt x="490697" y="1144921"/>
                    <a:pt x="490583" y="1145073"/>
                  </a:cubicBezTo>
                  <a:lnTo>
                    <a:pt x="490583" y="1145073"/>
                  </a:lnTo>
                  <a:lnTo>
                    <a:pt x="490583" y="1145073"/>
                  </a:lnTo>
                  <a:cubicBezTo>
                    <a:pt x="490062" y="1145848"/>
                    <a:pt x="489250" y="1147016"/>
                    <a:pt x="488234" y="1147016"/>
                  </a:cubicBezTo>
                  <a:lnTo>
                    <a:pt x="488234" y="1147016"/>
                  </a:lnTo>
                  <a:lnTo>
                    <a:pt x="488234" y="1147016"/>
                  </a:lnTo>
                  <a:cubicBezTo>
                    <a:pt x="487802" y="1147016"/>
                    <a:pt x="487383" y="1146813"/>
                    <a:pt x="487040" y="1146381"/>
                  </a:cubicBezTo>
                  <a:lnTo>
                    <a:pt x="487040" y="1146381"/>
                  </a:lnTo>
                  <a:lnTo>
                    <a:pt x="487040" y="1146381"/>
                  </a:lnTo>
                  <a:cubicBezTo>
                    <a:pt x="486481" y="1145695"/>
                    <a:pt x="486087" y="1145162"/>
                    <a:pt x="485757" y="1144705"/>
                  </a:cubicBezTo>
                  <a:lnTo>
                    <a:pt x="485757" y="1144705"/>
                  </a:lnTo>
                  <a:lnTo>
                    <a:pt x="485757" y="1144705"/>
                  </a:lnTo>
                  <a:cubicBezTo>
                    <a:pt x="485414" y="1144222"/>
                    <a:pt x="485173" y="1143879"/>
                    <a:pt x="484855" y="1143562"/>
                  </a:cubicBezTo>
                  <a:lnTo>
                    <a:pt x="484855" y="1143562"/>
                  </a:lnTo>
                  <a:lnTo>
                    <a:pt x="484855" y="1143562"/>
                  </a:lnTo>
                  <a:cubicBezTo>
                    <a:pt x="484754" y="1143460"/>
                    <a:pt x="484513" y="1143460"/>
                    <a:pt x="484322" y="1143460"/>
                  </a:cubicBezTo>
                  <a:lnTo>
                    <a:pt x="484322" y="1143460"/>
                  </a:lnTo>
                  <a:lnTo>
                    <a:pt x="483941" y="1143460"/>
                  </a:lnTo>
                  <a:lnTo>
                    <a:pt x="483941" y="1143460"/>
                  </a:lnTo>
                  <a:lnTo>
                    <a:pt x="483941" y="1143460"/>
                  </a:lnTo>
                  <a:cubicBezTo>
                    <a:pt x="483712" y="1143460"/>
                    <a:pt x="483281" y="1143460"/>
                    <a:pt x="483039" y="1143092"/>
                  </a:cubicBezTo>
                  <a:lnTo>
                    <a:pt x="483039" y="1143092"/>
                  </a:lnTo>
                  <a:lnTo>
                    <a:pt x="483039" y="1143092"/>
                  </a:lnTo>
                  <a:cubicBezTo>
                    <a:pt x="482798" y="1142711"/>
                    <a:pt x="482938" y="1142317"/>
                    <a:pt x="483052" y="1142050"/>
                  </a:cubicBezTo>
                  <a:lnTo>
                    <a:pt x="483052" y="1142050"/>
                  </a:lnTo>
                  <a:lnTo>
                    <a:pt x="483052" y="1142050"/>
                  </a:lnTo>
                  <a:cubicBezTo>
                    <a:pt x="483649" y="1140691"/>
                    <a:pt x="484830" y="1140107"/>
                    <a:pt x="487776" y="1138913"/>
                  </a:cubicBezTo>
                  <a:lnTo>
                    <a:pt x="487776" y="1138913"/>
                  </a:lnTo>
                  <a:lnTo>
                    <a:pt x="487776" y="1138913"/>
                  </a:lnTo>
                  <a:cubicBezTo>
                    <a:pt x="489110" y="1138355"/>
                    <a:pt x="489783" y="1137491"/>
                    <a:pt x="490380" y="1136717"/>
                  </a:cubicBezTo>
                  <a:lnTo>
                    <a:pt x="490380" y="1136717"/>
                  </a:lnTo>
                  <a:lnTo>
                    <a:pt x="490380" y="1136717"/>
                  </a:lnTo>
                  <a:cubicBezTo>
                    <a:pt x="490977" y="1135929"/>
                    <a:pt x="491548" y="1135180"/>
                    <a:pt x="492602" y="1135370"/>
                  </a:cubicBezTo>
                  <a:lnTo>
                    <a:pt x="492602" y="1135370"/>
                  </a:lnTo>
                  <a:lnTo>
                    <a:pt x="492602" y="1135370"/>
                  </a:lnTo>
                  <a:cubicBezTo>
                    <a:pt x="493745" y="1135548"/>
                    <a:pt x="494469" y="1136119"/>
                    <a:pt x="494914" y="1136437"/>
                  </a:cubicBezTo>
                  <a:lnTo>
                    <a:pt x="494914" y="1136437"/>
                  </a:lnTo>
                  <a:lnTo>
                    <a:pt x="494914" y="1136437"/>
                  </a:lnTo>
                  <a:cubicBezTo>
                    <a:pt x="495028" y="1136539"/>
                    <a:pt x="495180" y="1136640"/>
                    <a:pt x="495155" y="1136665"/>
                  </a:cubicBezTo>
                  <a:lnTo>
                    <a:pt x="495155" y="1136665"/>
                  </a:lnTo>
                  <a:lnTo>
                    <a:pt x="495155" y="1136665"/>
                  </a:lnTo>
                  <a:cubicBezTo>
                    <a:pt x="495282" y="1136665"/>
                    <a:pt x="495536" y="1136284"/>
                    <a:pt x="495980" y="1135497"/>
                  </a:cubicBezTo>
                  <a:lnTo>
                    <a:pt x="495980" y="1135497"/>
                  </a:lnTo>
                  <a:lnTo>
                    <a:pt x="495980" y="1135497"/>
                  </a:lnTo>
                  <a:cubicBezTo>
                    <a:pt x="496222" y="1135040"/>
                    <a:pt x="496628" y="1134672"/>
                    <a:pt x="496971" y="1134354"/>
                  </a:cubicBezTo>
                  <a:lnTo>
                    <a:pt x="496971" y="1134354"/>
                  </a:lnTo>
                  <a:lnTo>
                    <a:pt x="496971" y="1134354"/>
                  </a:lnTo>
                  <a:cubicBezTo>
                    <a:pt x="497111" y="1134227"/>
                    <a:pt x="497288" y="1134049"/>
                    <a:pt x="497390" y="1133935"/>
                  </a:cubicBezTo>
                  <a:lnTo>
                    <a:pt x="497390" y="1133935"/>
                  </a:lnTo>
                  <a:lnTo>
                    <a:pt x="497390" y="1133935"/>
                  </a:lnTo>
                  <a:cubicBezTo>
                    <a:pt x="497327" y="1133884"/>
                    <a:pt x="497174" y="1133846"/>
                    <a:pt x="496971" y="1133783"/>
                  </a:cubicBezTo>
                  <a:lnTo>
                    <a:pt x="496971" y="1133783"/>
                  </a:lnTo>
                  <a:lnTo>
                    <a:pt x="496971" y="1133783"/>
                  </a:lnTo>
                  <a:cubicBezTo>
                    <a:pt x="496158" y="1133580"/>
                    <a:pt x="495612" y="1133580"/>
                    <a:pt x="495218" y="1133567"/>
                  </a:cubicBezTo>
                  <a:lnTo>
                    <a:pt x="495218" y="1133567"/>
                  </a:lnTo>
                  <a:lnTo>
                    <a:pt x="495218" y="1133567"/>
                  </a:lnTo>
                  <a:cubicBezTo>
                    <a:pt x="494698" y="1133567"/>
                    <a:pt x="494037" y="1133542"/>
                    <a:pt x="493961" y="1132640"/>
                  </a:cubicBezTo>
                  <a:lnTo>
                    <a:pt x="493961" y="1132640"/>
                  </a:lnTo>
                  <a:lnTo>
                    <a:pt x="493961" y="1132640"/>
                  </a:lnTo>
                  <a:cubicBezTo>
                    <a:pt x="493745" y="1132564"/>
                    <a:pt x="493123" y="1132424"/>
                    <a:pt x="491789" y="1132424"/>
                  </a:cubicBezTo>
                  <a:lnTo>
                    <a:pt x="491789" y="1132424"/>
                  </a:lnTo>
                  <a:lnTo>
                    <a:pt x="491789" y="1132424"/>
                  </a:lnTo>
                  <a:cubicBezTo>
                    <a:pt x="490240" y="1132424"/>
                    <a:pt x="488513" y="1132602"/>
                    <a:pt x="487891" y="1132843"/>
                  </a:cubicBezTo>
                  <a:lnTo>
                    <a:pt x="487891" y="1132843"/>
                  </a:lnTo>
                  <a:lnTo>
                    <a:pt x="487433" y="1133046"/>
                  </a:lnTo>
                  <a:lnTo>
                    <a:pt x="487433" y="1133046"/>
                  </a:lnTo>
                  <a:lnTo>
                    <a:pt x="487433" y="1133046"/>
                  </a:lnTo>
                  <a:cubicBezTo>
                    <a:pt x="486113" y="1133567"/>
                    <a:pt x="484322" y="1134253"/>
                    <a:pt x="483230" y="1135243"/>
                  </a:cubicBezTo>
                  <a:lnTo>
                    <a:pt x="483230" y="1135243"/>
                  </a:lnTo>
                  <a:lnTo>
                    <a:pt x="483230" y="1135243"/>
                  </a:lnTo>
                  <a:cubicBezTo>
                    <a:pt x="482811" y="1135624"/>
                    <a:pt x="482582" y="1135916"/>
                    <a:pt x="482392" y="1136196"/>
                  </a:cubicBezTo>
                  <a:lnTo>
                    <a:pt x="482392" y="1136196"/>
                  </a:lnTo>
                  <a:lnTo>
                    <a:pt x="482392" y="1136196"/>
                  </a:lnTo>
                  <a:cubicBezTo>
                    <a:pt x="481947" y="1136780"/>
                    <a:pt x="481604" y="1137161"/>
                    <a:pt x="480398" y="1137453"/>
                  </a:cubicBezTo>
                  <a:lnTo>
                    <a:pt x="480398" y="1137453"/>
                  </a:lnTo>
                  <a:lnTo>
                    <a:pt x="480398" y="1137453"/>
                  </a:lnTo>
                  <a:cubicBezTo>
                    <a:pt x="479953" y="1137555"/>
                    <a:pt x="479598" y="1137656"/>
                    <a:pt x="479306" y="1137732"/>
                  </a:cubicBezTo>
                  <a:lnTo>
                    <a:pt x="479306" y="1137732"/>
                  </a:lnTo>
                  <a:lnTo>
                    <a:pt x="479306" y="1137732"/>
                  </a:lnTo>
                  <a:cubicBezTo>
                    <a:pt x="478353" y="1137999"/>
                    <a:pt x="477794" y="1138075"/>
                    <a:pt x="477121" y="1137631"/>
                  </a:cubicBezTo>
                  <a:lnTo>
                    <a:pt x="477121" y="1137631"/>
                  </a:lnTo>
                  <a:lnTo>
                    <a:pt x="477121" y="1137631"/>
                  </a:lnTo>
                  <a:cubicBezTo>
                    <a:pt x="476270" y="1137059"/>
                    <a:pt x="475267" y="1136983"/>
                    <a:pt x="474594" y="1137479"/>
                  </a:cubicBezTo>
                  <a:lnTo>
                    <a:pt x="474594" y="1137479"/>
                  </a:lnTo>
                  <a:lnTo>
                    <a:pt x="474594" y="1137479"/>
                  </a:lnTo>
                  <a:cubicBezTo>
                    <a:pt x="474188" y="1137783"/>
                    <a:pt x="473807" y="1137936"/>
                    <a:pt x="473515" y="1138050"/>
                  </a:cubicBezTo>
                  <a:lnTo>
                    <a:pt x="473515" y="1138050"/>
                  </a:lnTo>
                  <a:lnTo>
                    <a:pt x="473515" y="1138050"/>
                  </a:lnTo>
                  <a:cubicBezTo>
                    <a:pt x="472956" y="1138291"/>
                    <a:pt x="472778" y="1138342"/>
                    <a:pt x="472715" y="1139053"/>
                  </a:cubicBezTo>
                  <a:lnTo>
                    <a:pt x="472715" y="1139053"/>
                  </a:lnTo>
                  <a:lnTo>
                    <a:pt x="472715" y="1139053"/>
                  </a:lnTo>
                  <a:cubicBezTo>
                    <a:pt x="472588" y="1140691"/>
                    <a:pt x="471927" y="1141669"/>
                    <a:pt x="471178" y="1142799"/>
                  </a:cubicBezTo>
                  <a:lnTo>
                    <a:pt x="471178" y="1142799"/>
                  </a:lnTo>
                  <a:lnTo>
                    <a:pt x="471064" y="1142965"/>
                  </a:lnTo>
                  <a:lnTo>
                    <a:pt x="471064" y="1142965"/>
                  </a:lnTo>
                  <a:lnTo>
                    <a:pt x="471064" y="1142965"/>
                  </a:lnTo>
                  <a:cubicBezTo>
                    <a:pt x="470733" y="1143485"/>
                    <a:pt x="470238" y="1143981"/>
                    <a:pt x="469819" y="1144400"/>
                  </a:cubicBezTo>
                  <a:lnTo>
                    <a:pt x="469819" y="1144400"/>
                  </a:lnTo>
                  <a:lnTo>
                    <a:pt x="469819" y="1144400"/>
                  </a:lnTo>
                  <a:cubicBezTo>
                    <a:pt x="469400" y="1144793"/>
                    <a:pt x="468803" y="1145416"/>
                    <a:pt x="468803" y="1145670"/>
                  </a:cubicBezTo>
                  <a:lnTo>
                    <a:pt x="468803" y="1145670"/>
                  </a:lnTo>
                  <a:lnTo>
                    <a:pt x="468803" y="1145670"/>
                  </a:lnTo>
                  <a:cubicBezTo>
                    <a:pt x="468803" y="1146190"/>
                    <a:pt x="468460" y="1146508"/>
                    <a:pt x="468219" y="1146737"/>
                  </a:cubicBezTo>
                  <a:lnTo>
                    <a:pt x="468219" y="1146737"/>
                  </a:lnTo>
                  <a:lnTo>
                    <a:pt x="468219" y="1146737"/>
                  </a:lnTo>
                  <a:cubicBezTo>
                    <a:pt x="467863" y="1147067"/>
                    <a:pt x="467825" y="1147105"/>
                    <a:pt x="468181" y="1147549"/>
                  </a:cubicBezTo>
                  <a:lnTo>
                    <a:pt x="468181" y="1147549"/>
                  </a:lnTo>
                  <a:lnTo>
                    <a:pt x="468181" y="1147549"/>
                  </a:lnTo>
                  <a:cubicBezTo>
                    <a:pt x="469514" y="1149238"/>
                    <a:pt x="470403" y="1150559"/>
                    <a:pt x="470238" y="1151486"/>
                  </a:cubicBezTo>
                  <a:lnTo>
                    <a:pt x="470238" y="1151486"/>
                  </a:lnTo>
                  <a:lnTo>
                    <a:pt x="470238" y="1151486"/>
                  </a:lnTo>
                  <a:cubicBezTo>
                    <a:pt x="470111" y="1152312"/>
                    <a:pt x="469794" y="1153226"/>
                    <a:pt x="468460" y="1153721"/>
                  </a:cubicBezTo>
                  <a:lnTo>
                    <a:pt x="468460" y="1153721"/>
                  </a:lnTo>
                  <a:lnTo>
                    <a:pt x="468460" y="1153721"/>
                  </a:lnTo>
                  <a:cubicBezTo>
                    <a:pt x="467939" y="1153912"/>
                    <a:pt x="467038" y="1154445"/>
                    <a:pt x="466250" y="1154915"/>
                  </a:cubicBezTo>
                  <a:lnTo>
                    <a:pt x="466250" y="1154915"/>
                  </a:lnTo>
                  <a:lnTo>
                    <a:pt x="466250" y="1154915"/>
                  </a:lnTo>
                  <a:cubicBezTo>
                    <a:pt x="465539" y="1155334"/>
                    <a:pt x="464892" y="1155741"/>
                    <a:pt x="464460" y="1155931"/>
                  </a:cubicBezTo>
                  <a:lnTo>
                    <a:pt x="464460" y="1155931"/>
                  </a:lnTo>
                  <a:lnTo>
                    <a:pt x="464460" y="1155931"/>
                  </a:lnTo>
                  <a:cubicBezTo>
                    <a:pt x="464193" y="1156033"/>
                    <a:pt x="463952" y="1156198"/>
                    <a:pt x="463647" y="1156350"/>
                  </a:cubicBezTo>
                  <a:lnTo>
                    <a:pt x="463647" y="1156350"/>
                  </a:lnTo>
                  <a:lnTo>
                    <a:pt x="463647" y="1156350"/>
                  </a:lnTo>
                  <a:cubicBezTo>
                    <a:pt x="462936" y="1156756"/>
                    <a:pt x="462034" y="1157277"/>
                    <a:pt x="460980" y="1157277"/>
                  </a:cubicBezTo>
                  <a:lnTo>
                    <a:pt x="460980" y="1157277"/>
                  </a:lnTo>
                  <a:lnTo>
                    <a:pt x="460980" y="1157277"/>
                  </a:lnTo>
                  <a:cubicBezTo>
                    <a:pt x="460421" y="1157277"/>
                    <a:pt x="459863" y="1157125"/>
                    <a:pt x="459329" y="1156960"/>
                  </a:cubicBezTo>
                  <a:lnTo>
                    <a:pt x="459329" y="1156960"/>
                  </a:lnTo>
                  <a:lnTo>
                    <a:pt x="459329" y="1156960"/>
                  </a:lnTo>
                  <a:cubicBezTo>
                    <a:pt x="458554" y="1156756"/>
                    <a:pt x="457881" y="1156604"/>
                    <a:pt x="457551" y="1156871"/>
                  </a:cubicBezTo>
                  <a:lnTo>
                    <a:pt x="457551" y="1156871"/>
                  </a:lnTo>
                  <a:lnTo>
                    <a:pt x="457551" y="1156871"/>
                  </a:lnTo>
                  <a:cubicBezTo>
                    <a:pt x="457157" y="1157201"/>
                    <a:pt x="456942" y="1157531"/>
                    <a:pt x="456688" y="1157887"/>
                  </a:cubicBezTo>
                  <a:lnTo>
                    <a:pt x="456688" y="1157887"/>
                  </a:lnTo>
                  <a:lnTo>
                    <a:pt x="456688" y="1157887"/>
                  </a:lnTo>
                  <a:cubicBezTo>
                    <a:pt x="456408" y="1158306"/>
                    <a:pt x="456103" y="1158738"/>
                    <a:pt x="455545" y="1159131"/>
                  </a:cubicBezTo>
                  <a:lnTo>
                    <a:pt x="455545" y="1159131"/>
                  </a:lnTo>
                  <a:lnTo>
                    <a:pt x="455545" y="1159131"/>
                  </a:lnTo>
                  <a:cubicBezTo>
                    <a:pt x="454935" y="1159576"/>
                    <a:pt x="452890" y="1161163"/>
                    <a:pt x="451786" y="1162040"/>
                  </a:cubicBezTo>
                  <a:lnTo>
                    <a:pt x="451786" y="1162040"/>
                  </a:lnTo>
                  <a:lnTo>
                    <a:pt x="451786" y="1162040"/>
                  </a:lnTo>
                  <a:cubicBezTo>
                    <a:pt x="452611" y="1162281"/>
                    <a:pt x="453868" y="1162649"/>
                    <a:pt x="454757" y="1162649"/>
                  </a:cubicBezTo>
                  <a:lnTo>
                    <a:pt x="454757" y="1162649"/>
                  </a:lnTo>
                  <a:lnTo>
                    <a:pt x="454757" y="1162649"/>
                  </a:lnTo>
                  <a:cubicBezTo>
                    <a:pt x="455113" y="1162649"/>
                    <a:pt x="455316" y="1162586"/>
                    <a:pt x="455367" y="1162535"/>
                  </a:cubicBezTo>
                  <a:lnTo>
                    <a:pt x="455367" y="1162535"/>
                  </a:lnTo>
                  <a:lnTo>
                    <a:pt x="455367" y="1162535"/>
                  </a:lnTo>
                  <a:cubicBezTo>
                    <a:pt x="455608" y="1162408"/>
                    <a:pt x="455824" y="1162256"/>
                    <a:pt x="456053" y="1162116"/>
                  </a:cubicBezTo>
                  <a:lnTo>
                    <a:pt x="456053" y="1162116"/>
                  </a:lnTo>
                  <a:lnTo>
                    <a:pt x="456053" y="1162116"/>
                  </a:lnTo>
                  <a:cubicBezTo>
                    <a:pt x="456916" y="1161506"/>
                    <a:pt x="457932" y="1160795"/>
                    <a:pt x="460472" y="1160910"/>
                  </a:cubicBezTo>
                  <a:lnTo>
                    <a:pt x="460472" y="1160910"/>
                  </a:lnTo>
                  <a:lnTo>
                    <a:pt x="460472" y="1160910"/>
                  </a:lnTo>
                  <a:cubicBezTo>
                    <a:pt x="461374" y="1160947"/>
                    <a:pt x="462098" y="1160998"/>
                    <a:pt x="462669" y="1161049"/>
                  </a:cubicBezTo>
                  <a:lnTo>
                    <a:pt x="462669" y="1161049"/>
                  </a:lnTo>
                  <a:lnTo>
                    <a:pt x="462669" y="1161049"/>
                  </a:lnTo>
                  <a:cubicBezTo>
                    <a:pt x="463952" y="1161138"/>
                    <a:pt x="464536" y="1161163"/>
                    <a:pt x="465247" y="1160947"/>
                  </a:cubicBezTo>
                  <a:lnTo>
                    <a:pt x="465247" y="1160947"/>
                  </a:lnTo>
                  <a:lnTo>
                    <a:pt x="465247" y="1160947"/>
                  </a:lnTo>
                  <a:cubicBezTo>
                    <a:pt x="465692" y="1160782"/>
                    <a:pt x="466098" y="1160719"/>
                    <a:pt x="466454" y="1160668"/>
                  </a:cubicBezTo>
                  <a:lnTo>
                    <a:pt x="466454" y="1160668"/>
                  </a:lnTo>
                  <a:lnTo>
                    <a:pt x="466454" y="1160668"/>
                  </a:lnTo>
                  <a:cubicBezTo>
                    <a:pt x="467038" y="1160567"/>
                    <a:pt x="467609" y="1160477"/>
                    <a:pt x="468536" y="1159944"/>
                  </a:cubicBezTo>
                  <a:lnTo>
                    <a:pt x="468536" y="1159944"/>
                  </a:lnTo>
                  <a:lnTo>
                    <a:pt x="468536" y="1159944"/>
                  </a:lnTo>
                  <a:cubicBezTo>
                    <a:pt x="468790" y="1159779"/>
                    <a:pt x="469006" y="1159652"/>
                    <a:pt x="469222" y="1159525"/>
                  </a:cubicBezTo>
                  <a:lnTo>
                    <a:pt x="469222" y="1159525"/>
                  </a:lnTo>
                  <a:lnTo>
                    <a:pt x="469222" y="1159525"/>
                  </a:lnTo>
                  <a:cubicBezTo>
                    <a:pt x="470289" y="1158878"/>
                    <a:pt x="470886" y="1158522"/>
                    <a:pt x="472613" y="1158179"/>
                  </a:cubicBezTo>
                  <a:lnTo>
                    <a:pt x="472613" y="1158179"/>
                  </a:lnTo>
                  <a:lnTo>
                    <a:pt x="472613" y="1158179"/>
                  </a:lnTo>
                  <a:cubicBezTo>
                    <a:pt x="473731" y="1157950"/>
                    <a:pt x="474924" y="1157900"/>
                    <a:pt x="476067" y="1157849"/>
                  </a:cubicBezTo>
                  <a:lnTo>
                    <a:pt x="476067" y="1157849"/>
                  </a:lnTo>
                  <a:lnTo>
                    <a:pt x="476067" y="1157849"/>
                  </a:lnTo>
                  <a:cubicBezTo>
                    <a:pt x="476906" y="1157798"/>
                    <a:pt x="477706" y="1157773"/>
                    <a:pt x="478366" y="1157645"/>
                  </a:cubicBezTo>
                  <a:lnTo>
                    <a:pt x="478366" y="1157645"/>
                  </a:lnTo>
                  <a:lnTo>
                    <a:pt x="478366" y="1157645"/>
                  </a:lnTo>
                  <a:cubicBezTo>
                    <a:pt x="478836" y="1157569"/>
                    <a:pt x="479179" y="1157569"/>
                    <a:pt x="479420" y="1157569"/>
                  </a:cubicBezTo>
                  <a:lnTo>
                    <a:pt x="479420" y="1157569"/>
                  </a:lnTo>
                  <a:lnTo>
                    <a:pt x="479890" y="1157569"/>
                  </a:lnTo>
                  <a:lnTo>
                    <a:pt x="479890" y="1157569"/>
                  </a:lnTo>
                  <a:lnTo>
                    <a:pt x="479890" y="1157569"/>
                  </a:lnTo>
                  <a:cubicBezTo>
                    <a:pt x="480398" y="1157569"/>
                    <a:pt x="481033" y="1157531"/>
                    <a:pt x="482862" y="1157011"/>
                  </a:cubicBezTo>
                  <a:lnTo>
                    <a:pt x="482862" y="1157011"/>
                  </a:lnTo>
                  <a:lnTo>
                    <a:pt x="482862" y="1157011"/>
                  </a:lnTo>
                  <a:cubicBezTo>
                    <a:pt x="486151" y="1156096"/>
                    <a:pt x="490710" y="1155296"/>
                    <a:pt x="492755" y="1155169"/>
                  </a:cubicBezTo>
                  <a:lnTo>
                    <a:pt x="492755" y="1155169"/>
                  </a:lnTo>
                  <a:lnTo>
                    <a:pt x="492755" y="1155169"/>
                  </a:lnTo>
                  <a:cubicBezTo>
                    <a:pt x="493313" y="1155144"/>
                    <a:pt x="493669" y="1155042"/>
                    <a:pt x="494037" y="1154966"/>
                  </a:cubicBezTo>
                  <a:lnTo>
                    <a:pt x="494037" y="1154966"/>
                  </a:lnTo>
                  <a:lnTo>
                    <a:pt x="494037" y="1154966"/>
                  </a:lnTo>
                  <a:cubicBezTo>
                    <a:pt x="494964" y="1154725"/>
                    <a:pt x="496120" y="1154610"/>
                    <a:pt x="498533" y="1155195"/>
                  </a:cubicBezTo>
                  <a:lnTo>
                    <a:pt x="498533" y="1155195"/>
                  </a:lnTo>
                  <a:lnTo>
                    <a:pt x="498533" y="1155195"/>
                  </a:lnTo>
                  <a:cubicBezTo>
                    <a:pt x="500197" y="1155588"/>
                    <a:pt x="502089" y="1155334"/>
                    <a:pt x="503549" y="1155067"/>
                  </a:cubicBezTo>
                  <a:lnTo>
                    <a:pt x="503549" y="1155067"/>
                  </a:lnTo>
                  <a:lnTo>
                    <a:pt x="503549" y="1155067"/>
                  </a:lnTo>
                  <a:cubicBezTo>
                    <a:pt x="504946" y="1154788"/>
                    <a:pt x="506242" y="1154648"/>
                    <a:pt x="507131" y="1155093"/>
                  </a:cubicBezTo>
                  <a:lnTo>
                    <a:pt x="507131" y="1155093"/>
                  </a:lnTo>
                  <a:lnTo>
                    <a:pt x="507131" y="1155093"/>
                  </a:lnTo>
                  <a:cubicBezTo>
                    <a:pt x="507524" y="1155296"/>
                    <a:pt x="507944" y="1155487"/>
                    <a:pt x="508363" y="1155690"/>
                  </a:cubicBezTo>
                  <a:lnTo>
                    <a:pt x="508363" y="1155690"/>
                  </a:lnTo>
                  <a:lnTo>
                    <a:pt x="508363" y="1155690"/>
                  </a:lnTo>
                  <a:cubicBezTo>
                    <a:pt x="509785" y="1156312"/>
                    <a:pt x="511258" y="1156985"/>
                    <a:pt x="512731" y="1158458"/>
                  </a:cubicBezTo>
                  <a:lnTo>
                    <a:pt x="512731" y="1158458"/>
                  </a:lnTo>
                  <a:lnTo>
                    <a:pt x="512731" y="1158458"/>
                  </a:lnTo>
                  <a:cubicBezTo>
                    <a:pt x="513354" y="1159068"/>
                    <a:pt x="513950" y="1159601"/>
                    <a:pt x="514458" y="1160071"/>
                  </a:cubicBezTo>
                  <a:lnTo>
                    <a:pt x="514458" y="1160071"/>
                  </a:lnTo>
                  <a:lnTo>
                    <a:pt x="514458" y="1160071"/>
                  </a:lnTo>
                  <a:cubicBezTo>
                    <a:pt x="515525" y="1161049"/>
                    <a:pt x="516313" y="1161722"/>
                    <a:pt x="516503" y="1162459"/>
                  </a:cubicBezTo>
                  <a:lnTo>
                    <a:pt x="516503" y="1162459"/>
                  </a:lnTo>
                  <a:lnTo>
                    <a:pt x="516503" y="1162459"/>
                  </a:lnTo>
                  <a:cubicBezTo>
                    <a:pt x="516770" y="1163348"/>
                    <a:pt x="516973" y="1164541"/>
                    <a:pt x="516363" y="1166065"/>
                  </a:cubicBezTo>
                  <a:lnTo>
                    <a:pt x="516363" y="1166065"/>
                  </a:lnTo>
                  <a:lnTo>
                    <a:pt x="516363" y="1166065"/>
                  </a:lnTo>
                  <a:cubicBezTo>
                    <a:pt x="516059" y="1166840"/>
                    <a:pt x="515627" y="1167094"/>
                    <a:pt x="515335" y="1167297"/>
                  </a:cubicBezTo>
                  <a:lnTo>
                    <a:pt x="515335" y="1167297"/>
                  </a:lnTo>
                  <a:lnTo>
                    <a:pt x="515335" y="1167297"/>
                  </a:lnTo>
                  <a:cubicBezTo>
                    <a:pt x="515030" y="1167462"/>
                    <a:pt x="514839" y="1167577"/>
                    <a:pt x="514700" y="1168212"/>
                  </a:cubicBezTo>
                  <a:lnTo>
                    <a:pt x="514700" y="1168212"/>
                  </a:lnTo>
                  <a:lnTo>
                    <a:pt x="514700" y="1168212"/>
                  </a:lnTo>
                  <a:cubicBezTo>
                    <a:pt x="514636" y="1168466"/>
                    <a:pt x="514585" y="1168720"/>
                    <a:pt x="514535" y="1168961"/>
                  </a:cubicBezTo>
                  <a:lnTo>
                    <a:pt x="514535" y="1168961"/>
                  </a:lnTo>
                  <a:lnTo>
                    <a:pt x="514535" y="1168961"/>
                  </a:lnTo>
                  <a:cubicBezTo>
                    <a:pt x="514230" y="1170384"/>
                    <a:pt x="513887" y="1171831"/>
                    <a:pt x="512452" y="1172123"/>
                  </a:cubicBezTo>
                  <a:lnTo>
                    <a:pt x="512452" y="1172123"/>
                  </a:lnTo>
                  <a:lnTo>
                    <a:pt x="512452" y="1172123"/>
                  </a:lnTo>
                  <a:cubicBezTo>
                    <a:pt x="511982" y="1172225"/>
                    <a:pt x="511436" y="1172225"/>
                    <a:pt x="510890" y="1172212"/>
                  </a:cubicBezTo>
                  <a:lnTo>
                    <a:pt x="510890" y="1172212"/>
                  </a:lnTo>
                  <a:lnTo>
                    <a:pt x="510890" y="1172212"/>
                  </a:lnTo>
                  <a:cubicBezTo>
                    <a:pt x="510306" y="1172187"/>
                    <a:pt x="509721" y="1172110"/>
                    <a:pt x="508782" y="1172491"/>
                  </a:cubicBezTo>
                  <a:lnTo>
                    <a:pt x="508782" y="1172491"/>
                  </a:lnTo>
                  <a:lnTo>
                    <a:pt x="508782" y="1172491"/>
                  </a:lnTo>
                  <a:cubicBezTo>
                    <a:pt x="508350" y="1172682"/>
                    <a:pt x="508020" y="1172784"/>
                    <a:pt x="507728" y="1172910"/>
                  </a:cubicBezTo>
                  <a:lnTo>
                    <a:pt x="507728" y="1172910"/>
                  </a:lnTo>
                  <a:lnTo>
                    <a:pt x="507728" y="1172910"/>
                  </a:lnTo>
                  <a:cubicBezTo>
                    <a:pt x="506953" y="1173228"/>
                    <a:pt x="506419" y="1173419"/>
                    <a:pt x="505035" y="1174168"/>
                  </a:cubicBezTo>
                  <a:lnTo>
                    <a:pt x="505035" y="1174168"/>
                  </a:lnTo>
                  <a:lnTo>
                    <a:pt x="505035" y="1174168"/>
                  </a:lnTo>
                  <a:cubicBezTo>
                    <a:pt x="504235" y="1174600"/>
                    <a:pt x="503714" y="1174892"/>
                    <a:pt x="503372" y="1175120"/>
                  </a:cubicBezTo>
                  <a:lnTo>
                    <a:pt x="503372" y="1175120"/>
                  </a:lnTo>
                  <a:lnTo>
                    <a:pt x="503372" y="1175120"/>
                  </a:lnTo>
                  <a:cubicBezTo>
                    <a:pt x="502800" y="1175463"/>
                    <a:pt x="502521" y="1175654"/>
                    <a:pt x="502064" y="1175654"/>
                  </a:cubicBezTo>
                  <a:lnTo>
                    <a:pt x="502064" y="1175654"/>
                  </a:lnTo>
                  <a:lnTo>
                    <a:pt x="502064" y="1175654"/>
                  </a:lnTo>
                  <a:cubicBezTo>
                    <a:pt x="501683" y="1175654"/>
                    <a:pt x="501416" y="1175463"/>
                    <a:pt x="501137" y="1175298"/>
                  </a:cubicBezTo>
                  <a:lnTo>
                    <a:pt x="501137" y="1175298"/>
                  </a:lnTo>
                  <a:lnTo>
                    <a:pt x="501137" y="1175298"/>
                  </a:lnTo>
                  <a:cubicBezTo>
                    <a:pt x="500819" y="1175082"/>
                    <a:pt x="500514" y="1174879"/>
                    <a:pt x="499981" y="1174879"/>
                  </a:cubicBezTo>
                  <a:lnTo>
                    <a:pt x="499981" y="1174879"/>
                  </a:lnTo>
                  <a:lnTo>
                    <a:pt x="499981" y="1174879"/>
                  </a:lnTo>
                  <a:cubicBezTo>
                    <a:pt x="499447" y="1174879"/>
                    <a:pt x="499079" y="1175070"/>
                    <a:pt x="498546" y="1175374"/>
                  </a:cubicBezTo>
                  <a:lnTo>
                    <a:pt x="498546" y="1175374"/>
                  </a:lnTo>
                  <a:lnTo>
                    <a:pt x="498546" y="1175374"/>
                  </a:lnTo>
                  <a:cubicBezTo>
                    <a:pt x="498101" y="1175603"/>
                    <a:pt x="497542" y="1175908"/>
                    <a:pt x="496730" y="1176149"/>
                  </a:cubicBezTo>
                  <a:lnTo>
                    <a:pt x="496730" y="1176149"/>
                  </a:lnTo>
                  <a:lnTo>
                    <a:pt x="496730" y="1176149"/>
                  </a:lnTo>
                  <a:cubicBezTo>
                    <a:pt x="495980" y="1176403"/>
                    <a:pt x="495358" y="1176517"/>
                    <a:pt x="494761" y="1176644"/>
                  </a:cubicBezTo>
                  <a:lnTo>
                    <a:pt x="494761" y="1176644"/>
                  </a:lnTo>
                  <a:lnTo>
                    <a:pt x="494761" y="1176644"/>
                  </a:lnTo>
                  <a:cubicBezTo>
                    <a:pt x="493999" y="1176809"/>
                    <a:pt x="493250" y="1176974"/>
                    <a:pt x="492336" y="1177317"/>
                  </a:cubicBezTo>
                  <a:lnTo>
                    <a:pt x="492336" y="1177317"/>
                  </a:lnTo>
                  <a:lnTo>
                    <a:pt x="492336" y="1177317"/>
                  </a:lnTo>
                  <a:cubicBezTo>
                    <a:pt x="491180" y="1177762"/>
                    <a:pt x="490354" y="1177914"/>
                    <a:pt x="489681" y="1178029"/>
                  </a:cubicBezTo>
                  <a:lnTo>
                    <a:pt x="489681" y="1178029"/>
                  </a:lnTo>
                  <a:lnTo>
                    <a:pt x="489681" y="1178029"/>
                  </a:lnTo>
                  <a:cubicBezTo>
                    <a:pt x="489364" y="1178092"/>
                    <a:pt x="489072" y="1178156"/>
                    <a:pt x="488767" y="1178232"/>
                  </a:cubicBezTo>
                  <a:lnTo>
                    <a:pt x="488767" y="1178232"/>
                  </a:lnTo>
                  <a:lnTo>
                    <a:pt x="488767" y="1178232"/>
                  </a:lnTo>
                  <a:cubicBezTo>
                    <a:pt x="488373" y="1178359"/>
                    <a:pt x="486875" y="1179235"/>
                    <a:pt x="485554" y="1180010"/>
                  </a:cubicBezTo>
                  <a:lnTo>
                    <a:pt x="485554" y="1180010"/>
                  </a:lnTo>
                  <a:lnTo>
                    <a:pt x="485554" y="1180010"/>
                  </a:lnTo>
                  <a:cubicBezTo>
                    <a:pt x="483979" y="1180911"/>
                    <a:pt x="482354" y="1181851"/>
                    <a:pt x="481401" y="1182258"/>
                  </a:cubicBezTo>
                  <a:lnTo>
                    <a:pt x="481401" y="1182258"/>
                  </a:lnTo>
                  <a:lnTo>
                    <a:pt x="481401" y="1182258"/>
                  </a:lnTo>
                  <a:cubicBezTo>
                    <a:pt x="479814" y="1182943"/>
                    <a:pt x="470187" y="1186588"/>
                    <a:pt x="468651" y="1186867"/>
                  </a:cubicBezTo>
                  <a:lnTo>
                    <a:pt x="468651" y="1186867"/>
                  </a:lnTo>
                  <a:lnTo>
                    <a:pt x="468651" y="1186867"/>
                  </a:lnTo>
                  <a:cubicBezTo>
                    <a:pt x="468409" y="1186906"/>
                    <a:pt x="468181" y="1186969"/>
                    <a:pt x="467939" y="1187020"/>
                  </a:cubicBezTo>
                  <a:lnTo>
                    <a:pt x="467939" y="1187020"/>
                  </a:lnTo>
                  <a:lnTo>
                    <a:pt x="467939" y="1187020"/>
                  </a:lnTo>
                  <a:cubicBezTo>
                    <a:pt x="467165" y="1187160"/>
                    <a:pt x="466276" y="1187363"/>
                    <a:pt x="465145" y="1187363"/>
                  </a:cubicBezTo>
                  <a:lnTo>
                    <a:pt x="465145" y="1187363"/>
                  </a:lnTo>
                  <a:lnTo>
                    <a:pt x="465145" y="1187363"/>
                  </a:lnTo>
                  <a:cubicBezTo>
                    <a:pt x="464422" y="1187363"/>
                    <a:pt x="463647" y="1187287"/>
                    <a:pt x="462847" y="1187109"/>
                  </a:cubicBezTo>
                  <a:lnTo>
                    <a:pt x="462847" y="1187109"/>
                  </a:lnTo>
                  <a:lnTo>
                    <a:pt x="462847" y="1187109"/>
                  </a:lnTo>
                  <a:cubicBezTo>
                    <a:pt x="461844" y="1186944"/>
                    <a:pt x="461006" y="1186842"/>
                    <a:pt x="460256" y="1186842"/>
                  </a:cubicBezTo>
                  <a:lnTo>
                    <a:pt x="460256" y="1186842"/>
                  </a:lnTo>
                  <a:lnTo>
                    <a:pt x="460256" y="1186842"/>
                  </a:lnTo>
                  <a:cubicBezTo>
                    <a:pt x="459266" y="1186842"/>
                    <a:pt x="458580" y="1186994"/>
                    <a:pt x="457742" y="1187236"/>
                  </a:cubicBezTo>
                  <a:lnTo>
                    <a:pt x="457742" y="1187236"/>
                  </a:lnTo>
                  <a:lnTo>
                    <a:pt x="457742" y="1187236"/>
                  </a:lnTo>
                  <a:cubicBezTo>
                    <a:pt x="457437" y="1187337"/>
                    <a:pt x="457183" y="1187541"/>
                    <a:pt x="456942" y="1187706"/>
                  </a:cubicBezTo>
                  <a:lnTo>
                    <a:pt x="456942" y="1187706"/>
                  </a:lnTo>
                  <a:lnTo>
                    <a:pt x="456942" y="1187706"/>
                  </a:lnTo>
                  <a:cubicBezTo>
                    <a:pt x="456586" y="1187985"/>
                    <a:pt x="456192" y="1188277"/>
                    <a:pt x="455608" y="1188277"/>
                  </a:cubicBezTo>
                  <a:lnTo>
                    <a:pt x="455608" y="1188277"/>
                  </a:lnTo>
                  <a:lnTo>
                    <a:pt x="455608" y="1188277"/>
                  </a:lnTo>
                  <a:cubicBezTo>
                    <a:pt x="455100" y="1188277"/>
                    <a:pt x="454554" y="1188061"/>
                    <a:pt x="453894" y="1187553"/>
                  </a:cubicBezTo>
                  <a:lnTo>
                    <a:pt x="453894" y="1187553"/>
                  </a:lnTo>
                  <a:lnTo>
                    <a:pt x="453894" y="1187553"/>
                  </a:lnTo>
                  <a:cubicBezTo>
                    <a:pt x="453030" y="1186918"/>
                    <a:pt x="452357" y="1186220"/>
                    <a:pt x="451887" y="1185712"/>
                  </a:cubicBezTo>
                  <a:lnTo>
                    <a:pt x="451887" y="1185712"/>
                  </a:lnTo>
                  <a:lnTo>
                    <a:pt x="451887" y="1185712"/>
                  </a:lnTo>
                  <a:cubicBezTo>
                    <a:pt x="451836" y="1185661"/>
                    <a:pt x="451786" y="1185623"/>
                    <a:pt x="451747" y="1185547"/>
                  </a:cubicBezTo>
                  <a:lnTo>
                    <a:pt x="451747" y="1185547"/>
                  </a:lnTo>
                  <a:lnTo>
                    <a:pt x="451747" y="1185547"/>
                  </a:lnTo>
                  <a:cubicBezTo>
                    <a:pt x="451747" y="1185623"/>
                    <a:pt x="451760" y="1185686"/>
                    <a:pt x="451760" y="1185763"/>
                  </a:cubicBezTo>
                  <a:lnTo>
                    <a:pt x="451760" y="1185763"/>
                  </a:lnTo>
                  <a:lnTo>
                    <a:pt x="451760" y="1185763"/>
                  </a:lnTo>
                  <a:cubicBezTo>
                    <a:pt x="451836" y="1186537"/>
                    <a:pt x="451976" y="1187909"/>
                    <a:pt x="450249" y="1188176"/>
                  </a:cubicBezTo>
                  <a:lnTo>
                    <a:pt x="450249" y="1188176"/>
                  </a:lnTo>
                  <a:lnTo>
                    <a:pt x="450249" y="1188176"/>
                  </a:lnTo>
                  <a:cubicBezTo>
                    <a:pt x="450109" y="1188188"/>
                    <a:pt x="449995" y="1188201"/>
                    <a:pt x="449906" y="1188227"/>
                  </a:cubicBezTo>
                  <a:lnTo>
                    <a:pt x="449906" y="1188227"/>
                  </a:lnTo>
                  <a:lnTo>
                    <a:pt x="449906" y="1188227"/>
                  </a:lnTo>
                  <a:cubicBezTo>
                    <a:pt x="449779" y="1188430"/>
                    <a:pt x="449538" y="1188430"/>
                    <a:pt x="448458" y="1188430"/>
                  </a:cubicBezTo>
                  <a:lnTo>
                    <a:pt x="448458" y="1188430"/>
                  </a:lnTo>
                  <a:lnTo>
                    <a:pt x="448458" y="1188430"/>
                  </a:lnTo>
                  <a:cubicBezTo>
                    <a:pt x="447658" y="1188430"/>
                    <a:pt x="446883" y="1188303"/>
                    <a:pt x="446236" y="1188176"/>
                  </a:cubicBezTo>
                  <a:lnTo>
                    <a:pt x="446236" y="1188176"/>
                  </a:lnTo>
                  <a:lnTo>
                    <a:pt x="446236" y="1188176"/>
                  </a:lnTo>
                  <a:cubicBezTo>
                    <a:pt x="446515" y="1188430"/>
                    <a:pt x="446744" y="1188671"/>
                    <a:pt x="446985" y="1188874"/>
                  </a:cubicBezTo>
                  <a:lnTo>
                    <a:pt x="446985" y="1188874"/>
                  </a:lnTo>
                  <a:lnTo>
                    <a:pt x="446985" y="1188874"/>
                  </a:lnTo>
                  <a:cubicBezTo>
                    <a:pt x="447887" y="1189725"/>
                    <a:pt x="448344" y="1190169"/>
                    <a:pt x="448344" y="1190639"/>
                  </a:cubicBezTo>
                  <a:lnTo>
                    <a:pt x="448344" y="1190639"/>
                  </a:lnTo>
                  <a:lnTo>
                    <a:pt x="448344" y="1190639"/>
                  </a:lnTo>
                  <a:cubicBezTo>
                    <a:pt x="448344" y="1191287"/>
                    <a:pt x="447595" y="1191605"/>
                    <a:pt x="446452" y="1192062"/>
                  </a:cubicBezTo>
                  <a:lnTo>
                    <a:pt x="446452" y="1192062"/>
                  </a:lnTo>
                  <a:lnTo>
                    <a:pt x="446452" y="1192062"/>
                  </a:lnTo>
                  <a:cubicBezTo>
                    <a:pt x="446147" y="1192189"/>
                    <a:pt x="445842" y="1192303"/>
                    <a:pt x="445524" y="1192417"/>
                  </a:cubicBezTo>
                  <a:lnTo>
                    <a:pt x="445524" y="1192417"/>
                  </a:lnTo>
                  <a:lnTo>
                    <a:pt x="445524" y="1192417"/>
                  </a:lnTo>
                  <a:cubicBezTo>
                    <a:pt x="445169" y="1192595"/>
                    <a:pt x="444763" y="1192836"/>
                    <a:pt x="444344" y="1193078"/>
                  </a:cubicBezTo>
                  <a:lnTo>
                    <a:pt x="444344" y="1193078"/>
                  </a:lnTo>
                  <a:lnTo>
                    <a:pt x="444344" y="1193078"/>
                  </a:lnTo>
                  <a:cubicBezTo>
                    <a:pt x="443391" y="1193624"/>
                    <a:pt x="442388" y="1194170"/>
                    <a:pt x="441550" y="1194170"/>
                  </a:cubicBezTo>
                  <a:lnTo>
                    <a:pt x="441550" y="1194170"/>
                  </a:lnTo>
                  <a:lnTo>
                    <a:pt x="441550" y="1194170"/>
                  </a:lnTo>
                  <a:cubicBezTo>
                    <a:pt x="440864" y="1194170"/>
                    <a:pt x="440724" y="1194157"/>
                    <a:pt x="440292" y="1193789"/>
                  </a:cubicBezTo>
                  <a:lnTo>
                    <a:pt x="440292" y="1193789"/>
                  </a:lnTo>
                  <a:lnTo>
                    <a:pt x="440292" y="1193789"/>
                  </a:lnTo>
                  <a:cubicBezTo>
                    <a:pt x="440051" y="1193586"/>
                    <a:pt x="439657" y="1193268"/>
                    <a:pt x="438667" y="1192671"/>
                  </a:cubicBezTo>
                  <a:lnTo>
                    <a:pt x="438667" y="1192671"/>
                  </a:lnTo>
                  <a:lnTo>
                    <a:pt x="438667" y="1192671"/>
                  </a:lnTo>
                  <a:cubicBezTo>
                    <a:pt x="437117" y="1191732"/>
                    <a:pt x="435822" y="1191122"/>
                    <a:pt x="435111" y="1190830"/>
                  </a:cubicBezTo>
                  <a:lnTo>
                    <a:pt x="435111" y="1190830"/>
                  </a:lnTo>
                  <a:lnTo>
                    <a:pt x="435111" y="1190830"/>
                  </a:lnTo>
                  <a:cubicBezTo>
                    <a:pt x="434793" y="1191160"/>
                    <a:pt x="434196" y="1191376"/>
                    <a:pt x="433168" y="1191554"/>
                  </a:cubicBezTo>
                  <a:lnTo>
                    <a:pt x="433168" y="1191554"/>
                  </a:lnTo>
                  <a:lnTo>
                    <a:pt x="433168" y="1191554"/>
                  </a:lnTo>
                  <a:cubicBezTo>
                    <a:pt x="432596" y="1191655"/>
                    <a:pt x="432050" y="1191782"/>
                    <a:pt x="431530" y="1191871"/>
                  </a:cubicBezTo>
                  <a:lnTo>
                    <a:pt x="431530" y="1191871"/>
                  </a:lnTo>
                  <a:lnTo>
                    <a:pt x="431530" y="1191871"/>
                  </a:lnTo>
                  <a:cubicBezTo>
                    <a:pt x="429942" y="1192227"/>
                    <a:pt x="428456" y="1192494"/>
                    <a:pt x="427453" y="1192201"/>
                  </a:cubicBezTo>
                  <a:lnTo>
                    <a:pt x="427453" y="1192201"/>
                  </a:lnTo>
                  <a:lnTo>
                    <a:pt x="427453" y="1192201"/>
                  </a:lnTo>
                  <a:cubicBezTo>
                    <a:pt x="427021" y="1192062"/>
                    <a:pt x="426615" y="1191871"/>
                    <a:pt x="426208" y="1191681"/>
                  </a:cubicBezTo>
                  <a:lnTo>
                    <a:pt x="426208" y="1191681"/>
                  </a:lnTo>
                  <a:lnTo>
                    <a:pt x="426208" y="1191681"/>
                  </a:lnTo>
                  <a:cubicBezTo>
                    <a:pt x="425434" y="1191325"/>
                    <a:pt x="424684" y="1190982"/>
                    <a:pt x="424303" y="1191300"/>
                  </a:cubicBezTo>
                  <a:lnTo>
                    <a:pt x="424303" y="1191300"/>
                  </a:lnTo>
                  <a:lnTo>
                    <a:pt x="424303" y="1191300"/>
                  </a:lnTo>
                  <a:cubicBezTo>
                    <a:pt x="423872" y="1191668"/>
                    <a:pt x="423148" y="1191782"/>
                    <a:pt x="422081" y="1191922"/>
                  </a:cubicBezTo>
                  <a:lnTo>
                    <a:pt x="422081" y="1191922"/>
                  </a:lnTo>
                  <a:lnTo>
                    <a:pt x="422081" y="1191922"/>
                  </a:lnTo>
                  <a:cubicBezTo>
                    <a:pt x="421954" y="1191935"/>
                    <a:pt x="421827" y="1191960"/>
                    <a:pt x="421675" y="1191973"/>
                  </a:cubicBezTo>
                  <a:lnTo>
                    <a:pt x="421675" y="1191973"/>
                  </a:lnTo>
                  <a:lnTo>
                    <a:pt x="421675" y="1191973"/>
                  </a:lnTo>
                  <a:cubicBezTo>
                    <a:pt x="421852" y="1192049"/>
                    <a:pt x="422068" y="1192138"/>
                    <a:pt x="422322" y="1192239"/>
                  </a:cubicBezTo>
                  <a:lnTo>
                    <a:pt x="422322" y="1192239"/>
                  </a:lnTo>
                  <a:lnTo>
                    <a:pt x="422322" y="1192239"/>
                  </a:lnTo>
                  <a:cubicBezTo>
                    <a:pt x="424265" y="1192989"/>
                    <a:pt x="425485" y="1193725"/>
                    <a:pt x="426386" y="1194259"/>
                  </a:cubicBezTo>
                  <a:lnTo>
                    <a:pt x="426386" y="1194259"/>
                  </a:lnTo>
                  <a:lnTo>
                    <a:pt x="426386" y="1194259"/>
                  </a:lnTo>
                  <a:cubicBezTo>
                    <a:pt x="427300" y="1194817"/>
                    <a:pt x="427834" y="1195122"/>
                    <a:pt x="428482" y="1195059"/>
                  </a:cubicBezTo>
                  <a:lnTo>
                    <a:pt x="428482" y="1195059"/>
                  </a:lnTo>
                  <a:lnTo>
                    <a:pt x="428799" y="1195046"/>
                  </a:lnTo>
                  <a:lnTo>
                    <a:pt x="428799" y="1195046"/>
                  </a:lnTo>
                  <a:lnTo>
                    <a:pt x="428799" y="1195046"/>
                  </a:lnTo>
                  <a:cubicBezTo>
                    <a:pt x="429459" y="1194970"/>
                    <a:pt x="430044" y="1194945"/>
                    <a:pt x="430514" y="1194945"/>
                  </a:cubicBezTo>
                  <a:lnTo>
                    <a:pt x="430514" y="1194945"/>
                  </a:lnTo>
                  <a:lnTo>
                    <a:pt x="430514" y="1194945"/>
                  </a:lnTo>
                  <a:cubicBezTo>
                    <a:pt x="431060" y="1194945"/>
                    <a:pt x="431669" y="1194995"/>
                    <a:pt x="431949" y="1195440"/>
                  </a:cubicBezTo>
                  <a:lnTo>
                    <a:pt x="431949" y="1195440"/>
                  </a:lnTo>
                  <a:lnTo>
                    <a:pt x="432037" y="1195541"/>
                  </a:lnTo>
                  <a:lnTo>
                    <a:pt x="432037" y="1195541"/>
                  </a:lnTo>
                  <a:lnTo>
                    <a:pt x="432037" y="1195541"/>
                  </a:lnTo>
                  <a:cubicBezTo>
                    <a:pt x="432241" y="1195821"/>
                    <a:pt x="432596" y="1196291"/>
                    <a:pt x="432469" y="1196938"/>
                  </a:cubicBezTo>
                  <a:lnTo>
                    <a:pt x="432469" y="1196938"/>
                  </a:lnTo>
                  <a:lnTo>
                    <a:pt x="432469" y="1196938"/>
                  </a:lnTo>
                  <a:cubicBezTo>
                    <a:pt x="432368" y="1197472"/>
                    <a:pt x="431923" y="1197954"/>
                    <a:pt x="431123" y="1198399"/>
                  </a:cubicBezTo>
                  <a:lnTo>
                    <a:pt x="431123" y="1198399"/>
                  </a:lnTo>
                  <a:lnTo>
                    <a:pt x="431123" y="1198399"/>
                  </a:lnTo>
                  <a:cubicBezTo>
                    <a:pt x="429231" y="1199491"/>
                    <a:pt x="428634" y="1199643"/>
                    <a:pt x="427123" y="1199783"/>
                  </a:cubicBezTo>
                  <a:lnTo>
                    <a:pt x="427123" y="1199783"/>
                  </a:lnTo>
                  <a:lnTo>
                    <a:pt x="427123" y="1199783"/>
                  </a:lnTo>
                  <a:cubicBezTo>
                    <a:pt x="426513" y="1199834"/>
                    <a:pt x="425992" y="1199732"/>
                    <a:pt x="425561" y="1199669"/>
                  </a:cubicBezTo>
                  <a:lnTo>
                    <a:pt x="425561" y="1199669"/>
                  </a:lnTo>
                  <a:lnTo>
                    <a:pt x="425561" y="1199669"/>
                  </a:lnTo>
                  <a:cubicBezTo>
                    <a:pt x="424862" y="1199542"/>
                    <a:pt x="424392" y="1199504"/>
                    <a:pt x="423821" y="1199834"/>
                  </a:cubicBezTo>
                  <a:lnTo>
                    <a:pt x="423821" y="1199834"/>
                  </a:lnTo>
                  <a:lnTo>
                    <a:pt x="423821" y="1199834"/>
                  </a:lnTo>
                  <a:cubicBezTo>
                    <a:pt x="423516" y="1200037"/>
                    <a:pt x="423465" y="1200139"/>
                    <a:pt x="423402" y="1200329"/>
                  </a:cubicBezTo>
                  <a:lnTo>
                    <a:pt x="423402" y="1200329"/>
                  </a:lnTo>
                  <a:lnTo>
                    <a:pt x="423402" y="1200329"/>
                  </a:lnTo>
                  <a:cubicBezTo>
                    <a:pt x="423148" y="1201053"/>
                    <a:pt x="422716" y="1201396"/>
                    <a:pt x="420633" y="1201726"/>
                  </a:cubicBezTo>
                  <a:lnTo>
                    <a:pt x="420633" y="1201726"/>
                  </a:lnTo>
                  <a:lnTo>
                    <a:pt x="420633" y="1201726"/>
                  </a:lnTo>
                  <a:cubicBezTo>
                    <a:pt x="419071" y="1201980"/>
                    <a:pt x="418169" y="1202387"/>
                    <a:pt x="417496" y="1202691"/>
                  </a:cubicBezTo>
                  <a:lnTo>
                    <a:pt x="417496" y="1202691"/>
                  </a:lnTo>
                  <a:lnTo>
                    <a:pt x="417496" y="1202691"/>
                  </a:lnTo>
                  <a:cubicBezTo>
                    <a:pt x="416747" y="1203021"/>
                    <a:pt x="416163" y="1203250"/>
                    <a:pt x="415414" y="1203009"/>
                  </a:cubicBezTo>
                  <a:lnTo>
                    <a:pt x="415414" y="1203009"/>
                  </a:lnTo>
                  <a:lnTo>
                    <a:pt x="415414" y="1203009"/>
                  </a:lnTo>
                  <a:cubicBezTo>
                    <a:pt x="415172" y="1202920"/>
                    <a:pt x="414918" y="1202895"/>
                    <a:pt x="414703" y="1202869"/>
                  </a:cubicBezTo>
                  <a:lnTo>
                    <a:pt x="414703" y="1202869"/>
                  </a:lnTo>
                  <a:lnTo>
                    <a:pt x="414703" y="1202869"/>
                  </a:lnTo>
                  <a:cubicBezTo>
                    <a:pt x="413877" y="1202742"/>
                    <a:pt x="413293" y="1202564"/>
                    <a:pt x="412658" y="1201154"/>
                  </a:cubicBezTo>
                  <a:lnTo>
                    <a:pt x="412658" y="1201154"/>
                  </a:lnTo>
                  <a:lnTo>
                    <a:pt x="412658" y="1201154"/>
                  </a:lnTo>
                  <a:cubicBezTo>
                    <a:pt x="411909" y="1199542"/>
                    <a:pt x="410829" y="1198666"/>
                    <a:pt x="410537" y="1198602"/>
                  </a:cubicBezTo>
                  <a:lnTo>
                    <a:pt x="410537" y="1198602"/>
                  </a:lnTo>
                  <a:lnTo>
                    <a:pt x="410537" y="1198602"/>
                  </a:lnTo>
                  <a:cubicBezTo>
                    <a:pt x="410410" y="1198576"/>
                    <a:pt x="410118" y="1198526"/>
                    <a:pt x="409762" y="1198526"/>
                  </a:cubicBezTo>
                  <a:lnTo>
                    <a:pt x="409762" y="1198526"/>
                  </a:lnTo>
                  <a:lnTo>
                    <a:pt x="409762" y="1198526"/>
                  </a:lnTo>
                  <a:cubicBezTo>
                    <a:pt x="409623" y="1198526"/>
                    <a:pt x="409508" y="1198526"/>
                    <a:pt x="409419" y="1198551"/>
                  </a:cubicBezTo>
                  <a:lnTo>
                    <a:pt x="409419" y="1198551"/>
                  </a:lnTo>
                  <a:lnTo>
                    <a:pt x="409419" y="1198551"/>
                  </a:lnTo>
                  <a:cubicBezTo>
                    <a:pt x="409470" y="1198628"/>
                    <a:pt x="409508" y="1198716"/>
                    <a:pt x="409572" y="1198818"/>
                  </a:cubicBezTo>
                  <a:lnTo>
                    <a:pt x="409572" y="1198818"/>
                  </a:lnTo>
                  <a:lnTo>
                    <a:pt x="409572" y="1198818"/>
                  </a:lnTo>
                  <a:cubicBezTo>
                    <a:pt x="409953" y="1199542"/>
                    <a:pt x="410943" y="1201422"/>
                    <a:pt x="411324" y="1201675"/>
                  </a:cubicBezTo>
                  <a:lnTo>
                    <a:pt x="411324" y="1201675"/>
                  </a:lnTo>
                  <a:lnTo>
                    <a:pt x="411324" y="1201675"/>
                  </a:lnTo>
                  <a:cubicBezTo>
                    <a:pt x="411477" y="1201751"/>
                    <a:pt x="411756" y="1201840"/>
                    <a:pt x="412048" y="1201942"/>
                  </a:cubicBezTo>
                  <a:lnTo>
                    <a:pt x="412048" y="1201942"/>
                  </a:lnTo>
                  <a:lnTo>
                    <a:pt x="412048" y="1201942"/>
                  </a:lnTo>
                  <a:cubicBezTo>
                    <a:pt x="412759" y="1202209"/>
                    <a:pt x="413445" y="1202437"/>
                    <a:pt x="413598" y="1202983"/>
                  </a:cubicBezTo>
                  <a:lnTo>
                    <a:pt x="413598" y="1202983"/>
                  </a:lnTo>
                  <a:lnTo>
                    <a:pt x="413598" y="1202983"/>
                  </a:lnTo>
                  <a:cubicBezTo>
                    <a:pt x="413648" y="1203123"/>
                    <a:pt x="413674" y="1203428"/>
                    <a:pt x="413420" y="1203758"/>
                  </a:cubicBezTo>
                  <a:lnTo>
                    <a:pt x="413420" y="1203758"/>
                  </a:lnTo>
                  <a:lnTo>
                    <a:pt x="413420" y="1203758"/>
                  </a:lnTo>
                  <a:cubicBezTo>
                    <a:pt x="412810" y="1204482"/>
                    <a:pt x="412429" y="1204571"/>
                    <a:pt x="411477" y="1204787"/>
                  </a:cubicBezTo>
                  <a:lnTo>
                    <a:pt x="411477" y="1204787"/>
                  </a:lnTo>
                  <a:lnTo>
                    <a:pt x="411146" y="1204850"/>
                  </a:lnTo>
                  <a:lnTo>
                    <a:pt x="411146" y="1204850"/>
                  </a:lnTo>
                  <a:lnTo>
                    <a:pt x="411146" y="1204850"/>
                  </a:lnTo>
                  <a:cubicBezTo>
                    <a:pt x="410131" y="1205079"/>
                    <a:pt x="406930" y="1204647"/>
                    <a:pt x="405990" y="1204495"/>
                  </a:cubicBezTo>
                  <a:lnTo>
                    <a:pt x="405990" y="1204495"/>
                  </a:lnTo>
                  <a:lnTo>
                    <a:pt x="405990" y="1204495"/>
                  </a:lnTo>
                  <a:cubicBezTo>
                    <a:pt x="405800" y="1204660"/>
                    <a:pt x="405482" y="1204850"/>
                    <a:pt x="405101" y="1204850"/>
                  </a:cubicBezTo>
                  <a:lnTo>
                    <a:pt x="405101" y="1204850"/>
                  </a:lnTo>
                  <a:lnTo>
                    <a:pt x="405101" y="1204850"/>
                  </a:lnTo>
                  <a:cubicBezTo>
                    <a:pt x="404657" y="1204850"/>
                    <a:pt x="404035" y="1204596"/>
                    <a:pt x="403641" y="1203466"/>
                  </a:cubicBezTo>
                  <a:lnTo>
                    <a:pt x="403641" y="1203466"/>
                  </a:lnTo>
                  <a:lnTo>
                    <a:pt x="403641" y="1203466"/>
                  </a:lnTo>
                  <a:cubicBezTo>
                    <a:pt x="403476" y="1202996"/>
                    <a:pt x="403323" y="1202539"/>
                    <a:pt x="403184" y="1202145"/>
                  </a:cubicBezTo>
                  <a:lnTo>
                    <a:pt x="403184" y="1202145"/>
                  </a:lnTo>
                  <a:lnTo>
                    <a:pt x="403184" y="1202145"/>
                  </a:lnTo>
                  <a:cubicBezTo>
                    <a:pt x="402828" y="1201040"/>
                    <a:pt x="402562" y="1200164"/>
                    <a:pt x="402092" y="1199783"/>
                  </a:cubicBezTo>
                  <a:lnTo>
                    <a:pt x="402092" y="1199783"/>
                  </a:lnTo>
                  <a:lnTo>
                    <a:pt x="402092" y="1199783"/>
                  </a:lnTo>
                  <a:cubicBezTo>
                    <a:pt x="401495" y="1199288"/>
                    <a:pt x="400860" y="1199009"/>
                    <a:pt x="400009" y="1198869"/>
                  </a:cubicBezTo>
                  <a:lnTo>
                    <a:pt x="400009" y="1198869"/>
                  </a:lnTo>
                  <a:lnTo>
                    <a:pt x="399704" y="1198793"/>
                  </a:lnTo>
                  <a:lnTo>
                    <a:pt x="399704" y="1198793"/>
                  </a:lnTo>
                  <a:lnTo>
                    <a:pt x="399704" y="1198793"/>
                  </a:lnTo>
                  <a:cubicBezTo>
                    <a:pt x="399488" y="1198754"/>
                    <a:pt x="399298" y="1198716"/>
                    <a:pt x="399107" y="1198653"/>
                  </a:cubicBezTo>
                  <a:lnTo>
                    <a:pt x="399107" y="1198653"/>
                  </a:lnTo>
                  <a:lnTo>
                    <a:pt x="399107" y="1198653"/>
                  </a:lnTo>
                  <a:cubicBezTo>
                    <a:pt x="399107" y="1198653"/>
                    <a:pt x="399069" y="1198767"/>
                    <a:pt x="399158" y="1199123"/>
                  </a:cubicBezTo>
                  <a:lnTo>
                    <a:pt x="399158" y="1199123"/>
                  </a:lnTo>
                  <a:lnTo>
                    <a:pt x="399158" y="1199123"/>
                  </a:lnTo>
                  <a:cubicBezTo>
                    <a:pt x="399234" y="1199364"/>
                    <a:pt x="399310" y="1199605"/>
                    <a:pt x="399387" y="1199821"/>
                  </a:cubicBezTo>
                  <a:lnTo>
                    <a:pt x="399387" y="1199821"/>
                  </a:lnTo>
                  <a:lnTo>
                    <a:pt x="399387" y="1199821"/>
                  </a:lnTo>
                  <a:cubicBezTo>
                    <a:pt x="399691" y="1200863"/>
                    <a:pt x="399933" y="1201701"/>
                    <a:pt x="399323" y="1202437"/>
                  </a:cubicBezTo>
                  <a:lnTo>
                    <a:pt x="399323" y="1202437"/>
                  </a:lnTo>
                  <a:lnTo>
                    <a:pt x="399323" y="1202437"/>
                  </a:lnTo>
                  <a:cubicBezTo>
                    <a:pt x="399272" y="1202514"/>
                    <a:pt x="399234" y="1202730"/>
                    <a:pt x="399196" y="1202882"/>
                  </a:cubicBezTo>
                  <a:lnTo>
                    <a:pt x="399196" y="1202882"/>
                  </a:lnTo>
                  <a:lnTo>
                    <a:pt x="399196" y="1202882"/>
                  </a:lnTo>
                  <a:cubicBezTo>
                    <a:pt x="399120" y="1203186"/>
                    <a:pt x="398967" y="1203822"/>
                    <a:pt x="398333" y="1203822"/>
                  </a:cubicBezTo>
                  <a:lnTo>
                    <a:pt x="398333" y="1203822"/>
                  </a:lnTo>
                  <a:lnTo>
                    <a:pt x="398333" y="1203822"/>
                  </a:lnTo>
                  <a:cubicBezTo>
                    <a:pt x="397952" y="1203822"/>
                    <a:pt x="397494" y="1203580"/>
                    <a:pt x="396326" y="1202361"/>
                  </a:cubicBezTo>
                  <a:lnTo>
                    <a:pt x="396326" y="1202361"/>
                  </a:lnTo>
                  <a:lnTo>
                    <a:pt x="396326" y="1202361"/>
                  </a:lnTo>
                  <a:cubicBezTo>
                    <a:pt x="394167" y="1200088"/>
                    <a:pt x="389735" y="1196316"/>
                    <a:pt x="389125" y="1195795"/>
                  </a:cubicBezTo>
                  <a:lnTo>
                    <a:pt x="389125" y="1195795"/>
                  </a:lnTo>
                  <a:lnTo>
                    <a:pt x="389125" y="1195795"/>
                  </a:lnTo>
                  <a:cubicBezTo>
                    <a:pt x="388909" y="1195719"/>
                    <a:pt x="388439" y="1195567"/>
                    <a:pt x="388109" y="1195554"/>
                  </a:cubicBezTo>
                  <a:lnTo>
                    <a:pt x="388109" y="1195554"/>
                  </a:lnTo>
                  <a:lnTo>
                    <a:pt x="388109" y="1195554"/>
                  </a:lnTo>
                  <a:cubicBezTo>
                    <a:pt x="388630" y="1196938"/>
                    <a:pt x="390509" y="1199910"/>
                    <a:pt x="391272" y="1200189"/>
                  </a:cubicBezTo>
                  <a:lnTo>
                    <a:pt x="391272" y="1200189"/>
                  </a:lnTo>
                  <a:lnTo>
                    <a:pt x="391272" y="1200189"/>
                  </a:lnTo>
                  <a:cubicBezTo>
                    <a:pt x="392326" y="1200583"/>
                    <a:pt x="393926" y="1201180"/>
                    <a:pt x="394116" y="1202488"/>
                  </a:cubicBezTo>
                  <a:lnTo>
                    <a:pt x="394116" y="1202488"/>
                  </a:lnTo>
                  <a:lnTo>
                    <a:pt x="394116" y="1202488"/>
                  </a:lnTo>
                  <a:cubicBezTo>
                    <a:pt x="394218" y="1203186"/>
                    <a:pt x="394345" y="1204152"/>
                    <a:pt x="393862" y="1204698"/>
                  </a:cubicBezTo>
                  <a:lnTo>
                    <a:pt x="393862" y="1204698"/>
                  </a:lnTo>
                  <a:lnTo>
                    <a:pt x="393862" y="1204698"/>
                  </a:lnTo>
                  <a:cubicBezTo>
                    <a:pt x="393621" y="1204977"/>
                    <a:pt x="393075" y="1205256"/>
                    <a:pt x="392237" y="1204977"/>
                  </a:cubicBezTo>
                  <a:lnTo>
                    <a:pt x="392237" y="1204977"/>
                  </a:lnTo>
                  <a:lnTo>
                    <a:pt x="392237" y="1204977"/>
                  </a:lnTo>
                  <a:cubicBezTo>
                    <a:pt x="391945" y="1204875"/>
                    <a:pt x="391653" y="1204774"/>
                    <a:pt x="391335" y="1204685"/>
                  </a:cubicBezTo>
                  <a:lnTo>
                    <a:pt x="391335" y="1204685"/>
                  </a:lnTo>
                  <a:lnTo>
                    <a:pt x="391335" y="1204685"/>
                  </a:lnTo>
                  <a:cubicBezTo>
                    <a:pt x="390014" y="1204253"/>
                    <a:pt x="388859" y="1203898"/>
                    <a:pt x="388236" y="1203263"/>
                  </a:cubicBezTo>
                  <a:lnTo>
                    <a:pt x="388236" y="1203263"/>
                  </a:lnTo>
                  <a:lnTo>
                    <a:pt x="388236" y="1203263"/>
                  </a:lnTo>
                  <a:cubicBezTo>
                    <a:pt x="388173" y="1203212"/>
                    <a:pt x="388135" y="1203199"/>
                    <a:pt x="388084" y="1203199"/>
                  </a:cubicBezTo>
                  <a:lnTo>
                    <a:pt x="388084" y="1203199"/>
                  </a:lnTo>
                  <a:lnTo>
                    <a:pt x="388084" y="1203199"/>
                  </a:lnTo>
                  <a:cubicBezTo>
                    <a:pt x="387932" y="1203199"/>
                    <a:pt x="387690" y="1203314"/>
                    <a:pt x="387436" y="1203428"/>
                  </a:cubicBezTo>
                  <a:lnTo>
                    <a:pt x="387436" y="1203428"/>
                  </a:lnTo>
                  <a:lnTo>
                    <a:pt x="387436" y="1203428"/>
                  </a:lnTo>
                  <a:cubicBezTo>
                    <a:pt x="387081" y="1203580"/>
                    <a:pt x="386674" y="1203758"/>
                    <a:pt x="386204" y="1203822"/>
                  </a:cubicBezTo>
                  <a:lnTo>
                    <a:pt x="386204" y="1203822"/>
                  </a:lnTo>
                  <a:lnTo>
                    <a:pt x="386204" y="1203822"/>
                  </a:lnTo>
                  <a:cubicBezTo>
                    <a:pt x="386001" y="1203847"/>
                    <a:pt x="385849" y="1203974"/>
                    <a:pt x="385633" y="1204203"/>
                  </a:cubicBezTo>
                  <a:lnTo>
                    <a:pt x="385633" y="1204203"/>
                  </a:lnTo>
                  <a:lnTo>
                    <a:pt x="385633" y="1204203"/>
                  </a:lnTo>
                  <a:cubicBezTo>
                    <a:pt x="385417" y="1204419"/>
                    <a:pt x="385138" y="1204685"/>
                    <a:pt x="384744" y="1204685"/>
                  </a:cubicBezTo>
                  <a:lnTo>
                    <a:pt x="384744" y="1204685"/>
                  </a:lnTo>
                  <a:lnTo>
                    <a:pt x="384744" y="1204685"/>
                  </a:lnTo>
                  <a:cubicBezTo>
                    <a:pt x="384211" y="1204685"/>
                    <a:pt x="383855" y="1204228"/>
                    <a:pt x="383626" y="1203834"/>
                  </a:cubicBezTo>
                  <a:lnTo>
                    <a:pt x="383626" y="1203834"/>
                  </a:lnTo>
                  <a:lnTo>
                    <a:pt x="383626" y="1203834"/>
                  </a:lnTo>
                  <a:cubicBezTo>
                    <a:pt x="383309" y="1203377"/>
                    <a:pt x="383055" y="1203047"/>
                    <a:pt x="382826" y="1202768"/>
                  </a:cubicBezTo>
                  <a:lnTo>
                    <a:pt x="382826" y="1202768"/>
                  </a:lnTo>
                  <a:lnTo>
                    <a:pt x="382826" y="1202768"/>
                  </a:lnTo>
                  <a:cubicBezTo>
                    <a:pt x="382369" y="1202171"/>
                    <a:pt x="381975" y="1201675"/>
                    <a:pt x="381594" y="1200456"/>
                  </a:cubicBezTo>
                  <a:lnTo>
                    <a:pt x="381594" y="1200456"/>
                  </a:lnTo>
                  <a:lnTo>
                    <a:pt x="381594" y="1200456"/>
                  </a:lnTo>
                  <a:cubicBezTo>
                    <a:pt x="381252" y="1199364"/>
                    <a:pt x="380909" y="1198742"/>
                    <a:pt x="380451" y="1198132"/>
                  </a:cubicBezTo>
                  <a:lnTo>
                    <a:pt x="380451" y="1198132"/>
                  </a:lnTo>
                  <a:lnTo>
                    <a:pt x="380451" y="1198132"/>
                  </a:lnTo>
                  <a:cubicBezTo>
                    <a:pt x="380515" y="1198526"/>
                    <a:pt x="380604" y="1198996"/>
                    <a:pt x="380693" y="1199390"/>
                  </a:cubicBezTo>
                  <a:lnTo>
                    <a:pt x="380693" y="1199390"/>
                  </a:lnTo>
                  <a:lnTo>
                    <a:pt x="380718" y="1199465"/>
                  </a:lnTo>
                  <a:lnTo>
                    <a:pt x="380718" y="1199465"/>
                  </a:lnTo>
                  <a:lnTo>
                    <a:pt x="380718" y="1199516"/>
                  </a:lnTo>
                  <a:lnTo>
                    <a:pt x="380718" y="1199516"/>
                  </a:lnTo>
                  <a:lnTo>
                    <a:pt x="380718" y="1199516"/>
                  </a:lnTo>
                  <a:cubicBezTo>
                    <a:pt x="380693" y="1199936"/>
                    <a:pt x="380362" y="1200723"/>
                    <a:pt x="379143" y="1200723"/>
                  </a:cubicBezTo>
                  <a:lnTo>
                    <a:pt x="379143" y="1200723"/>
                  </a:lnTo>
                  <a:lnTo>
                    <a:pt x="379143" y="1200723"/>
                  </a:lnTo>
                  <a:cubicBezTo>
                    <a:pt x="378826" y="1200723"/>
                    <a:pt x="378470" y="1200659"/>
                    <a:pt x="378038" y="1200545"/>
                  </a:cubicBezTo>
                  <a:lnTo>
                    <a:pt x="378038" y="1200545"/>
                  </a:lnTo>
                  <a:lnTo>
                    <a:pt x="378038" y="1200545"/>
                  </a:lnTo>
                  <a:cubicBezTo>
                    <a:pt x="377327" y="1200355"/>
                    <a:pt x="376591" y="1200113"/>
                    <a:pt x="375994" y="1199897"/>
                  </a:cubicBezTo>
                  <a:lnTo>
                    <a:pt x="375994" y="1199897"/>
                  </a:lnTo>
                  <a:lnTo>
                    <a:pt x="375994" y="1199897"/>
                  </a:lnTo>
                  <a:cubicBezTo>
                    <a:pt x="375791" y="1199821"/>
                    <a:pt x="375549" y="1199732"/>
                    <a:pt x="375333" y="1199669"/>
                  </a:cubicBezTo>
                  <a:lnTo>
                    <a:pt x="375333" y="1199669"/>
                  </a:lnTo>
                  <a:lnTo>
                    <a:pt x="375333" y="1199669"/>
                  </a:lnTo>
                  <a:cubicBezTo>
                    <a:pt x="375499" y="1200050"/>
                    <a:pt x="375676" y="1200367"/>
                    <a:pt x="375841" y="1200634"/>
                  </a:cubicBezTo>
                  <a:lnTo>
                    <a:pt x="375841" y="1200634"/>
                  </a:lnTo>
                  <a:lnTo>
                    <a:pt x="375841" y="1200634"/>
                  </a:lnTo>
                  <a:cubicBezTo>
                    <a:pt x="376134" y="1201180"/>
                    <a:pt x="376337" y="1201535"/>
                    <a:pt x="376121" y="1201916"/>
                  </a:cubicBezTo>
                  <a:lnTo>
                    <a:pt x="376121" y="1201916"/>
                  </a:lnTo>
                  <a:lnTo>
                    <a:pt x="376121" y="1201916"/>
                  </a:lnTo>
                  <a:cubicBezTo>
                    <a:pt x="376032" y="1202031"/>
                    <a:pt x="375867" y="1202247"/>
                    <a:pt x="375473" y="1202247"/>
                  </a:cubicBezTo>
                  <a:lnTo>
                    <a:pt x="375473" y="1202247"/>
                  </a:lnTo>
                  <a:lnTo>
                    <a:pt x="375473" y="1202247"/>
                  </a:lnTo>
                  <a:cubicBezTo>
                    <a:pt x="375219" y="1202247"/>
                    <a:pt x="374800" y="1202145"/>
                    <a:pt x="373848" y="1201840"/>
                  </a:cubicBezTo>
                  <a:lnTo>
                    <a:pt x="373848" y="1201840"/>
                  </a:lnTo>
                  <a:lnTo>
                    <a:pt x="373848" y="1201840"/>
                  </a:lnTo>
                  <a:cubicBezTo>
                    <a:pt x="371752" y="1201180"/>
                    <a:pt x="371066" y="1201154"/>
                    <a:pt x="370000" y="1201129"/>
                  </a:cubicBezTo>
                  <a:lnTo>
                    <a:pt x="370000" y="1201129"/>
                  </a:lnTo>
                  <a:lnTo>
                    <a:pt x="370000" y="1201129"/>
                  </a:lnTo>
                  <a:cubicBezTo>
                    <a:pt x="369631" y="1201129"/>
                    <a:pt x="369250" y="1201129"/>
                    <a:pt x="368768" y="1201079"/>
                  </a:cubicBezTo>
                  <a:lnTo>
                    <a:pt x="368768" y="1201079"/>
                  </a:lnTo>
                  <a:lnTo>
                    <a:pt x="368768" y="1201079"/>
                  </a:lnTo>
                  <a:cubicBezTo>
                    <a:pt x="367574" y="1201002"/>
                    <a:pt x="367079" y="1200913"/>
                    <a:pt x="366596" y="1200824"/>
                  </a:cubicBezTo>
                  <a:lnTo>
                    <a:pt x="366596" y="1200824"/>
                  </a:lnTo>
                  <a:lnTo>
                    <a:pt x="366596" y="1200824"/>
                  </a:lnTo>
                  <a:cubicBezTo>
                    <a:pt x="366304" y="1200799"/>
                    <a:pt x="365999" y="1200736"/>
                    <a:pt x="365491" y="1200710"/>
                  </a:cubicBezTo>
                  <a:lnTo>
                    <a:pt x="365491" y="1200710"/>
                  </a:lnTo>
                  <a:lnTo>
                    <a:pt x="365491" y="1200710"/>
                  </a:lnTo>
                  <a:cubicBezTo>
                    <a:pt x="365123" y="1200659"/>
                    <a:pt x="364526" y="1200710"/>
                    <a:pt x="364005" y="1200736"/>
                  </a:cubicBezTo>
                  <a:lnTo>
                    <a:pt x="364005" y="1200736"/>
                  </a:lnTo>
                  <a:lnTo>
                    <a:pt x="364005" y="1200736"/>
                  </a:lnTo>
                  <a:cubicBezTo>
                    <a:pt x="363637" y="1200761"/>
                    <a:pt x="363294" y="1200799"/>
                    <a:pt x="363053" y="1200799"/>
                  </a:cubicBezTo>
                  <a:lnTo>
                    <a:pt x="363053" y="1200799"/>
                  </a:lnTo>
                  <a:lnTo>
                    <a:pt x="363053" y="1200799"/>
                  </a:lnTo>
                  <a:cubicBezTo>
                    <a:pt x="362837" y="1200799"/>
                    <a:pt x="362278" y="1200799"/>
                    <a:pt x="362177" y="1200278"/>
                  </a:cubicBezTo>
                  <a:lnTo>
                    <a:pt x="362177" y="1200278"/>
                  </a:lnTo>
                  <a:lnTo>
                    <a:pt x="362177" y="1200278"/>
                  </a:lnTo>
                  <a:cubicBezTo>
                    <a:pt x="362088" y="1199732"/>
                    <a:pt x="362583" y="1199491"/>
                    <a:pt x="364183" y="1198881"/>
                  </a:cubicBezTo>
                  <a:lnTo>
                    <a:pt x="364183" y="1198881"/>
                  </a:lnTo>
                  <a:lnTo>
                    <a:pt x="364183" y="1198881"/>
                  </a:lnTo>
                  <a:cubicBezTo>
                    <a:pt x="365669" y="1198323"/>
                    <a:pt x="366786" y="1198259"/>
                    <a:pt x="367282" y="1198424"/>
                  </a:cubicBezTo>
                  <a:lnTo>
                    <a:pt x="367282" y="1198424"/>
                  </a:lnTo>
                  <a:lnTo>
                    <a:pt x="367282" y="1198424"/>
                  </a:lnTo>
                  <a:cubicBezTo>
                    <a:pt x="367383" y="1198259"/>
                    <a:pt x="367510" y="1198005"/>
                    <a:pt x="367676" y="1197701"/>
                  </a:cubicBezTo>
                  <a:lnTo>
                    <a:pt x="367676" y="1197701"/>
                  </a:lnTo>
                  <a:lnTo>
                    <a:pt x="367676" y="1197701"/>
                  </a:lnTo>
                  <a:cubicBezTo>
                    <a:pt x="367917" y="1197256"/>
                    <a:pt x="368145" y="1196862"/>
                    <a:pt x="368323" y="1196545"/>
                  </a:cubicBezTo>
                  <a:lnTo>
                    <a:pt x="368323" y="1196545"/>
                  </a:lnTo>
                  <a:lnTo>
                    <a:pt x="368323" y="1196545"/>
                  </a:lnTo>
                  <a:cubicBezTo>
                    <a:pt x="368450" y="1196341"/>
                    <a:pt x="368577" y="1196113"/>
                    <a:pt x="368666" y="1195948"/>
                  </a:cubicBezTo>
                  <a:lnTo>
                    <a:pt x="368666" y="1195948"/>
                  </a:lnTo>
                  <a:lnTo>
                    <a:pt x="368666" y="1195948"/>
                  </a:lnTo>
                  <a:cubicBezTo>
                    <a:pt x="368488" y="1195960"/>
                    <a:pt x="368323" y="1195973"/>
                    <a:pt x="368082" y="1195999"/>
                  </a:cubicBezTo>
                  <a:lnTo>
                    <a:pt x="368082" y="1195999"/>
                  </a:lnTo>
                  <a:lnTo>
                    <a:pt x="368082" y="1195999"/>
                  </a:lnTo>
                  <a:cubicBezTo>
                    <a:pt x="367218" y="1196100"/>
                    <a:pt x="366685" y="1196215"/>
                    <a:pt x="366240" y="1196291"/>
                  </a:cubicBezTo>
                  <a:lnTo>
                    <a:pt x="366240" y="1196291"/>
                  </a:lnTo>
                  <a:lnTo>
                    <a:pt x="366240" y="1196291"/>
                  </a:lnTo>
                  <a:cubicBezTo>
                    <a:pt x="365580" y="1196418"/>
                    <a:pt x="365123" y="1196519"/>
                    <a:pt x="364259" y="1196519"/>
                  </a:cubicBezTo>
                  <a:lnTo>
                    <a:pt x="364259" y="1196519"/>
                  </a:lnTo>
                  <a:lnTo>
                    <a:pt x="364259" y="1196519"/>
                  </a:lnTo>
                  <a:cubicBezTo>
                    <a:pt x="363815" y="1196519"/>
                    <a:pt x="363701" y="1196583"/>
                    <a:pt x="363599" y="1196659"/>
                  </a:cubicBezTo>
                  <a:lnTo>
                    <a:pt x="363599" y="1196659"/>
                  </a:lnTo>
                  <a:lnTo>
                    <a:pt x="363599" y="1196659"/>
                  </a:lnTo>
                  <a:cubicBezTo>
                    <a:pt x="363345" y="1196824"/>
                    <a:pt x="362977" y="1197053"/>
                    <a:pt x="361567" y="1196494"/>
                  </a:cubicBezTo>
                  <a:lnTo>
                    <a:pt x="361567" y="1196494"/>
                  </a:lnTo>
                  <a:lnTo>
                    <a:pt x="361567" y="1196494"/>
                  </a:lnTo>
                  <a:cubicBezTo>
                    <a:pt x="360640" y="1196113"/>
                    <a:pt x="360208" y="1196087"/>
                    <a:pt x="359891" y="1196062"/>
                  </a:cubicBezTo>
                  <a:lnTo>
                    <a:pt x="359891" y="1196062"/>
                  </a:lnTo>
                  <a:lnTo>
                    <a:pt x="359891" y="1196062"/>
                  </a:lnTo>
                  <a:cubicBezTo>
                    <a:pt x="359484" y="1196050"/>
                    <a:pt x="359154" y="1196024"/>
                    <a:pt x="358684" y="1195605"/>
                  </a:cubicBezTo>
                  <a:lnTo>
                    <a:pt x="358684" y="1195605"/>
                  </a:lnTo>
                  <a:lnTo>
                    <a:pt x="358684" y="1195605"/>
                  </a:lnTo>
                  <a:cubicBezTo>
                    <a:pt x="358316" y="1195300"/>
                    <a:pt x="358087" y="1195275"/>
                    <a:pt x="357922" y="1195275"/>
                  </a:cubicBezTo>
                  <a:lnTo>
                    <a:pt x="357922" y="1195275"/>
                  </a:lnTo>
                  <a:lnTo>
                    <a:pt x="357922" y="1195275"/>
                  </a:lnTo>
                  <a:cubicBezTo>
                    <a:pt x="357744" y="1195275"/>
                    <a:pt x="357528" y="1195326"/>
                    <a:pt x="357275" y="1195440"/>
                  </a:cubicBezTo>
                  <a:lnTo>
                    <a:pt x="357275" y="1195440"/>
                  </a:lnTo>
                  <a:lnTo>
                    <a:pt x="357275" y="1195440"/>
                  </a:lnTo>
                  <a:cubicBezTo>
                    <a:pt x="357160" y="1195491"/>
                    <a:pt x="356894" y="1195821"/>
                    <a:pt x="356766" y="1195973"/>
                  </a:cubicBezTo>
                  <a:lnTo>
                    <a:pt x="356766" y="1195973"/>
                  </a:lnTo>
                  <a:lnTo>
                    <a:pt x="356766" y="1195973"/>
                  </a:lnTo>
                  <a:cubicBezTo>
                    <a:pt x="356411" y="1196418"/>
                    <a:pt x="356131" y="1196786"/>
                    <a:pt x="355674" y="1196786"/>
                  </a:cubicBezTo>
                  <a:lnTo>
                    <a:pt x="355674" y="1196786"/>
                  </a:lnTo>
                  <a:lnTo>
                    <a:pt x="355674" y="1196786"/>
                  </a:lnTo>
                  <a:cubicBezTo>
                    <a:pt x="355369" y="1196786"/>
                    <a:pt x="354988" y="1196621"/>
                    <a:pt x="354849" y="1195834"/>
                  </a:cubicBezTo>
                  <a:lnTo>
                    <a:pt x="354849" y="1195834"/>
                  </a:lnTo>
                  <a:lnTo>
                    <a:pt x="354849" y="1195834"/>
                  </a:lnTo>
                  <a:cubicBezTo>
                    <a:pt x="354646" y="1194614"/>
                    <a:pt x="353617" y="1193141"/>
                    <a:pt x="352157" y="1191960"/>
                  </a:cubicBezTo>
                  <a:lnTo>
                    <a:pt x="352157" y="1191960"/>
                  </a:lnTo>
                  <a:lnTo>
                    <a:pt x="351953" y="1191782"/>
                  </a:lnTo>
                  <a:lnTo>
                    <a:pt x="351953" y="1191782"/>
                  </a:lnTo>
                  <a:lnTo>
                    <a:pt x="351953" y="1191782"/>
                  </a:lnTo>
                  <a:cubicBezTo>
                    <a:pt x="351420" y="1191351"/>
                    <a:pt x="350760" y="1190804"/>
                    <a:pt x="350328" y="1190487"/>
                  </a:cubicBezTo>
                  <a:lnTo>
                    <a:pt x="350328" y="1190487"/>
                  </a:lnTo>
                  <a:lnTo>
                    <a:pt x="350328" y="1190487"/>
                  </a:lnTo>
                  <a:cubicBezTo>
                    <a:pt x="350391" y="1191325"/>
                    <a:pt x="350734" y="1192278"/>
                    <a:pt x="351026" y="1193065"/>
                  </a:cubicBezTo>
                  <a:lnTo>
                    <a:pt x="351026" y="1193065"/>
                  </a:lnTo>
                  <a:lnTo>
                    <a:pt x="351026" y="1193065"/>
                  </a:lnTo>
                  <a:cubicBezTo>
                    <a:pt x="351471" y="1194335"/>
                    <a:pt x="351763" y="1195249"/>
                    <a:pt x="351102" y="1195618"/>
                  </a:cubicBezTo>
                  <a:lnTo>
                    <a:pt x="351102" y="1195618"/>
                  </a:lnTo>
                  <a:lnTo>
                    <a:pt x="351102" y="1195618"/>
                  </a:lnTo>
                  <a:cubicBezTo>
                    <a:pt x="351090" y="1195669"/>
                    <a:pt x="351064" y="1195795"/>
                    <a:pt x="351039" y="1195897"/>
                  </a:cubicBezTo>
                  <a:lnTo>
                    <a:pt x="351039" y="1195897"/>
                  </a:lnTo>
                  <a:lnTo>
                    <a:pt x="351039" y="1195897"/>
                  </a:lnTo>
                  <a:cubicBezTo>
                    <a:pt x="350975" y="1196291"/>
                    <a:pt x="350823" y="1197129"/>
                    <a:pt x="349617" y="1197129"/>
                  </a:cubicBezTo>
                  <a:lnTo>
                    <a:pt x="349617" y="1197129"/>
                  </a:lnTo>
                  <a:lnTo>
                    <a:pt x="349617" y="1197129"/>
                  </a:lnTo>
                  <a:cubicBezTo>
                    <a:pt x="349235" y="1197129"/>
                    <a:pt x="348778" y="1197053"/>
                    <a:pt x="348194" y="1196887"/>
                  </a:cubicBezTo>
                  <a:lnTo>
                    <a:pt x="348194" y="1196887"/>
                  </a:lnTo>
                  <a:lnTo>
                    <a:pt x="348194" y="1196887"/>
                  </a:lnTo>
                  <a:cubicBezTo>
                    <a:pt x="347191" y="1196621"/>
                    <a:pt x="346518" y="1196583"/>
                    <a:pt x="345997" y="1196583"/>
                  </a:cubicBezTo>
                  <a:lnTo>
                    <a:pt x="345997" y="1196583"/>
                  </a:lnTo>
                  <a:lnTo>
                    <a:pt x="345502" y="1196583"/>
                  </a:lnTo>
                  <a:lnTo>
                    <a:pt x="345502" y="1196583"/>
                  </a:lnTo>
                  <a:lnTo>
                    <a:pt x="345502" y="1196583"/>
                  </a:lnTo>
                  <a:cubicBezTo>
                    <a:pt x="344702" y="1196583"/>
                    <a:pt x="344143" y="1196468"/>
                    <a:pt x="343292" y="1195745"/>
                  </a:cubicBezTo>
                  <a:lnTo>
                    <a:pt x="343292" y="1195745"/>
                  </a:lnTo>
                  <a:lnTo>
                    <a:pt x="343292" y="1195745"/>
                  </a:lnTo>
                  <a:cubicBezTo>
                    <a:pt x="342505" y="1195072"/>
                    <a:pt x="342048" y="1194398"/>
                    <a:pt x="341654" y="1193789"/>
                  </a:cubicBezTo>
                  <a:lnTo>
                    <a:pt x="341654" y="1193789"/>
                  </a:lnTo>
                  <a:lnTo>
                    <a:pt x="341654" y="1193789"/>
                  </a:lnTo>
                  <a:cubicBezTo>
                    <a:pt x="341209" y="1193090"/>
                    <a:pt x="340828" y="1192506"/>
                    <a:pt x="340028" y="1191998"/>
                  </a:cubicBezTo>
                  <a:lnTo>
                    <a:pt x="340028" y="1191998"/>
                  </a:lnTo>
                  <a:lnTo>
                    <a:pt x="340028" y="1191998"/>
                  </a:lnTo>
                  <a:cubicBezTo>
                    <a:pt x="338758" y="1191198"/>
                    <a:pt x="338149" y="1190284"/>
                    <a:pt x="337895" y="1189839"/>
                  </a:cubicBezTo>
                  <a:lnTo>
                    <a:pt x="337895" y="1189839"/>
                  </a:lnTo>
                  <a:lnTo>
                    <a:pt x="337895" y="1189839"/>
                  </a:lnTo>
                  <a:cubicBezTo>
                    <a:pt x="337704" y="1189763"/>
                    <a:pt x="337565" y="1189649"/>
                    <a:pt x="337450" y="1189471"/>
                  </a:cubicBezTo>
                  <a:lnTo>
                    <a:pt x="337450" y="1189471"/>
                  </a:lnTo>
                  <a:lnTo>
                    <a:pt x="337450" y="1189471"/>
                  </a:lnTo>
                  <a:cubicBezTo>
                    <a:pt x="337196" y="1188988"/>
                    <a:pt x="337501" y="1188366"/>
                    <a:pt x="337793" y="1187884"/>
                  </a:cubicBezTo>
                  <a:lnTo>
                    <a:pt x="337793" y="1187884"/>
                  </a:lnTo>
                  <a:lnTo>
                    <a:pt x="337793" y="1187884"/>
                  </a:lnTo>
                  <a:cubicBezTo>
                    <a:pt x="338504" y="1186753"/>
                    <a:pt x="338301" y="1186372"/>
                    <a:pt x="337857" y="1185928"/>
                  </a:cubicBezTo>
                  <a:lnTo>
                    <a:pt x="337857" y="1185928"/>
                  </a:lnTo>
                  <a:lnTo>
                    <a:pt x="337857" y="1185928"/>
                  </a:lnTo>
                  <a:cubicBezTo>
                    <a:pt x="337603" y="1185623"/>
                    <a:pt x="337374" y="1185153"/>
                    <a:pt x="337158" y="1184709"/>
                  </a:cubicBezTo>
                  <a:lnTo>
                    <a:pt x="337158" y="1184709"/>
                  </a:lnTo>
                  <a:lnTo>
                    <a:pt x="337158" y="1184709"/>
                  </a:lnTo>
                  <a:cubicBezTo>
                    <a:pt x="337095" y="1184556"/>
                    <a:pt x="337019" y="1184404"/>
                    <a:pt x="336942" y="1184264"/>
                  </a:cubicBezTo>
                  <a:lnTo>
                    <a:pt x="336942" y="1184264"/>
                  </a:lnTo>
                  <a:lnTo>
                    <a:pt x="336942" y="1184264"/>
                  </a:lnTo>
                  <a:cubicBezTo>
                    <a:pt x="336841" y="1184467"/>
                    <a:pt x="336752" y="1184709"/>
                    <a:pt x="336650" y="1184925"/>
                  </a:cubicBezTo>
                  <a:lnTo>
                    <a:pt x="336650" y="1184925"/>
                  </a:lnTo>
                  <a:lnTo>
                    <a:pt x="336650" y="1184925"/>
                  </a:lnTo>
                  <a:cubicBezTo>
                    <a:pt x="336053" y="1186296"/>
                    <a:pt x="335634" y="1187287"/>
                    <a:pt x="335330" y="1187693"/>
                  </a:cubicBezTo>
                  <a:lnTo>
                    <a:pt x="335330" y="1187693"/>
                  </a:lnTo>
                  <a:lnTo>
                    <a:pt x="335330" y="1187693"/>
                  </a:lnTo>
                  <a:cubicBezTo>
                    <a:pt x="335291" y="1187744"/>
                    <a:pt x="335266" y="1187934"/>
                    <a:pt x="335228" y="1188074"/>
                  </a:cubicBezTo>
                  <a:lnTo>
                    <a:pt x="335228" y="1188074"/>
                  </a:lnTo>
                  <a:lnTo>
                    <a:pt x="335228" y="1188074"/>
                  </a:lnTo>
                  <a:cubicBezTo>
                    <a:pt x="335152" y="1188544"/>
                    <a:pt x="334974" y="1189535"/>
                    <a:pt x="333844" y="1189535"/>
                  </a:cubicBezTo>
                  <a:lnTo>
                    <a:pt x="333844" y="1189535"/>
                  </a:lnTo>
                  <a:lnTo>
                    <a:pt x="333844" y="1189535"/>
                  </a:lnTo>
                  <a:cubicBezTo>
                    <a:pt x="333475" y="1189535"/>
                    <a:pt x="333018" y="1189420"/>
                    <a:pt x="332472" y="1189166"/>
                  </a:cubicBezTo>
                  <a:lnTo>
                    <a:pt x="332472" y="1189166"/>
                  </a:lnTo>
                  <a:lnTo>
                    <a:pt x="332472" y="1189166"/>
                  </a:lnTo>
                  <a:cubicBezTo>
                    <a:pt x="331621" y="1188798"/>
                    <a:pt x="330923" y="1188696"/>
                    <a:pt x="330288" y="1188608"/>
                  </a:cubicBezTo>
                  <a:lnTo>
                    <a:pt x="330288" y="1188608"/>
                  </a:lnTo>
                  <a:lnTo>
                    <a:pt x="330288" y="1188608"/>
                  </a:lnTo>
                  <a:cubicBezTo>
                    <a:pt x="329259" y="1188455"/>
                    <a:pt x="328281" y="1188328"/>
                    <a:pt x="327862" y="1186880"/>
                  </a:cubicBezTo>
                  <a:lnTo>
                    <a:pt x="327862" y="1186880"/>
                  </a:lnTo>
                  <a:lnTo>
                    <a:pt x="327862" y="1186880"/>
                  </a:lnTo>
                  <a:cubicBezTo>
                    <a:pt x="327430" y="1185331"/>
                    <a:pt x="328129" y="1184683"/>
                    <a:pt x="328624" y="1184201"/>
                  </a:cubicBezTo>
                  <a:lnTo>
                    <a:pt x="328624" y="1184201"/>
                  </a:lnTo>
                  <a:lnTo>
                    <a:pt x="328624" y="1184201"/>
                  </a:lnTo>
                  <a:cubicBezTo>
                    <a:pt x="328802" y="1184010"/>
                    <a:pt x="328980" y="1183845"/>
                    <a:pt x="329068" y="1183654"/>
                  </a:cubicBezTo>
                  <a:lnTo>
                    <a:pt x="329068" y="1183654"/>
                  </a:lnTo>
                  <a:lnTo>
                    <a:pt x="329068" y="1183654"/>
                  </a:lnTo>
                  <a:cubicBezTo>
                    <a:pt x="329170" y="1183413"/>
                    <a:pt x="329284" y="1183235"/>
                    <a:pt x="329373" y="1183045"/>
                  </a:cubicBezTo>
                  <a:lnTo>
                    <a:pt x="329373" y="1183045"/>
                  </a:lnTo>
                  <a:lnTo>
                    <a:pt x="329373" y="1183045"/>
                  </a:lnTo>
                  <a:cubicBezTo>
                    <a:pt x="329462" y="1182893"/>
                    <a:pt x="329589" y="1182677"/>
                    <a:pt x="329589" y="1182626"/>
                  </a:cubicBezTo>
                  <a:lnTo>
                    <a:pt x="329589" y="1182626"/>
                  </a:lnTo>
                  <a:lnTo>
                    <a:pt x="329589" y="1182626"/>
                  </a:lnTo>
                  <a:cubicBezTo>
                    <a:pt x="329589" y="1182626"/>
                    <a:pt x="329538" y="1182537"/>
                    <a:pt x="329284" y="1182346"/>
                  </a:cubicBezTo>
                  <a:lnTo>
                    <a:pt x="329284" y="1182346"/>
                  </a:lnTo>
                  <a:lnTo>
                    <a:pt x="329284" y="1182346"/>
                  </a:lnTo>
                  <a:cubicBezTo>
                    <a:pt x="328738" y="1182029"/>
                    <a:pt x="328357" y="1181457"/>
                    <a:pt x="328103" y="1181064"/>
                  </a:cubicBezTo>
                  <a:lnTo>
                    <a:pt x="328103" y="1181064"/>
                  </a:lnTo>
                  <a:lnTo>
                    <a:pt x="328103" y="1181064"/>
                  </a:lnTo>
                  <a:cubicBezTo>
                    <a:pt x="328052" y="1181204"/>
                    <a:pt x="327989" y="1181356"/>
                    <a:pt x="327925" y="1181534"/>
                  </a:cubicBezTo>
                  <a:lnTo>
                    <a:pt x="327925" y="1181534"/>
                  </a:lnTo>
                  <a:lnTo>
                    <a:pt x="327925" y="1181534"/>
                  </a:lnTo>
                  <a:cubicBezTo>
                    <a:pt x="327354" y="1183299"/>
                    <a:pt x="327011" y="1184302"/>
                    <a:pt x="326274" y="1184302"/>
                  </a:cubicBezTo>
                  <a:lnTo>
                    <a:pt x="326274" y="1184302"/>
                  </a:lnTo>
                  <a:lnTo>
                    <a:pt x="326274" y="1184302"/>
                  </a:lnTo>
                  <a:cubicBezTo>
                    <a:pt x="326135" y="1184302"/>
                    <a:pt x="325970" y="1184251"/>
                    <a:pt x="325919" y="1184188"/>
                  </a:cubicBezTo>
                  <a:lnTo>
                    <a:pt x="325919" y="1184188"/>
                  </a:lnTo>
                  <a:lnTo>
                    <a:pt x="325919" y="1184188"/>
                  </a:lnTo>
                  <a:cubicBezTo>
                    <a:pt x="325817" y="1184226"/>
                    <a:pt x="325678" y="1184264"/>
                    <a:pt x="325525" y="1184264"/>
                  </a:cubicBezTo>
                  <a:lnTo>
                    <a:pt x="325525" y="1184264"/>
                  </a:lnTo>
                  <a:lnTo>
                    <a:pt x="325525" y="1184264"/>
                  </a:lnTo>
                  <a:cubicBezTo>
                    <a:pt x="324979" y="1184264"/>
                    <a:pt x="324446" y="1183858"/>
                    <a:pt x="323658" y="1182893"/>
                  </a:cubicBezTo>
                  <a:lnTo>
                    <a:pt x="323658" y="1182893"/>
                  </a:lnTo>
                  <a:lnTo>
                    <a:pt x="323658" y="1182893"/>
                  </a:lnTo>
                  <a:cubicBezTo>
                    <a:pt x="323341" y="1182474"/>
                    <a:pt x="323087" y="1182093"/>
                    <a:pt x="322909" y="1181750"/>
                  </a:cubicBezTo>
                  <a:lnTo>
                    <a:pt x="322909" y="1181750"/>
                  </a:lnTo>
                  <a:lnTo>
                    <a:pt x="322909" y="1181750"/>
                  </a:lnTo>
                  <a:cubicBezTo>
                    <a:pt x="322909" y="1182169"/>
                    <a:pt x="322973" y="1182550"/>
                    <a:pt x="323036" y="1182918"/>
                  </a:cubicBezTo>
                  <a:lnTo>
                    <a:pt x="323036" y="1182918"/>
                  </a:lnTo>
                  <a:lnTo>
                    <a:pt x="323036" y="1182918"/>
                  </a:lnTo>
                  <a:cubicBezTo>
                    <a:pt x="323112" y="1183311"/>
                    <a:pt x="323176" y="1183718"/>
                    <a:pt x="323176" y="1184137"/>
                  </a:cubicBezTo>
                  <a:lnTo>
                    <a:pt x="323176" y="1184137"/>
                  </a:lnTo>
                  <a:lnTo>
                    <a:pt x="323176" y="1184137"/>
                  </a:lnTo>
                  <a:cubicBezTo>
                    <a:pt x="323176" y="1184328"/>
                    <a:pt x="323201" y="1184544"/>
                    <a:pt x="323227" y="1184772"/>
                  </a:cubicBezTo>
                  <a:lnTo>
                    <a:pt x="323227" y="1184772"/>
                  </a:lnTo>
                  <a:lnTo>
                    <a:pt x="323227" y="1184772"/>
                  </a:lnTo>
                  <a:cubicBezTo>
                    <a:pt x="323303" y="1185356"/>
                    <a:pt x="323379" y="1185966"/>
                    <a:pt x="323011" y="1186385"/>
                  </a:cubicBezTo>
                  <a:lnTo>
                    <a:pt x="323011" y="1186385"/>
                  </a:lnTo>
                  <a:lnTo>
                    <a:pt x="323011" y="1186385"/>
                  </a:lnTo>
                  <a:cubicBezTo>
                    <a:pt x="322795" y="1186614"/>
                    <a:pt x="322236" y="1186855"/>
                    <a:pt x="321271" y="1186448"/>
                  </a:cubicBezTo>
                  <a:lnTo>
                    <a:pt x="321271" y="1186448"/>
                  </a:lnTo>
                  <a:lnTo>
                    <a:pt x="321271" y="1186448"/>
                  </a:lnTo>
                  <a:cubicBezTo>
                    <a:pt x="320699" y="1186195"/>
                    <a:pt x="320229" y="1186042"/>
                    <a:pt x="319798" y="1185915"/>
                  </a:cubicBezTo>
                  <a:lnTo>
                    <a:pt x="319798" y="1185915"/>
                  </a:lnTo>
                  <a:lnTo>
                    <a:pt x="319798" y="1185915"/>
                  </a:lnTo>
                  <a:cubicBezTo>
                    <a:pt x="318858" y="1185623"/>
                    <a:pt x="318134" y="1185382"/>
                    <a:pt x="317410" y="1184442"/>
                  </a:cubicBezTo>
                  <a:lnTo>
                    <a:pt x="317410" y="1184442"/>
                  </a:lnTo>
                  <a:lnTo>
                    <a:pt x="317410" y="1184442"/>
                  </a:lnTo>
                  <a:cubicBezTo>
                    <a:pt x="316432" y="1183197"/>
                    <a:pt x="316001" y="1183159"/>
                    <a:pt x="315962" y="1183159"/>
                  </a:cubicBezTo>
                  <a:lnTo>
                    <a:pt x="315962" y="1183159"/>
                  </a:lnTo>
                  <a:lnTo>
                    <a:pt x="315962" y="1183159"/>
                  </a:lnTo>
                  <a:cubicBezTo>
                    <a:pt x="315899" y="1183159"/>
                    <a:pt x="315835" y="1183311"/>
                    <a:pt x="315810" y="1183324"/>
                  </a:cubicBezTo>
                  <a:lnTo>
                    <a:pt x="315810" y="1183324"/>
                  </a:lnTo>
                  <a:lnTo>
                    <a:pt x="315810" y="1183324"/>
                  </a:lnTo>
                  <a:cubicBezTo>
                    <a:pt x="315708" y="1183553"/>
                    <a:pt x="315607" y="1183972"/>
                    <a:pt x="315543" y="1184366"/>
                  </a:cubicBezTo>
                  <a:lnTo>
                    <a:pt x="315543" y="1184366"/>
                  </a:lnTo>
                  <a:lnTo>
                    <a:pt x="315543" y="1184366"/>
                  </a:lnTo>
                  <a:cubicBezTo>
                    <a:pt x="315353" y="1185204"/>
                    <a:pt x="315188" y="1185991"/>
                    <a:pt x="314489" y="1185991"/>
                  </a:cubicBezTo>
                  <a:lnTo>
                    <a:pt x="314489" y="1185991"/>
                  </a:lnTo>
                  <a:lnTo>
                    <a:pt x="314489" y="1185991"/>
                  </a:lnTo>
                  <a:cubicBezTo>
                    <a:pt x="313981" y="1185991"/>
                    <a:pt x="313588" y="1185547"/>
                    <a:pt x="313029" y="1184340"/>
                  </a:cubicBezTo>
                  <a:lnTo>
                    <a:pt x="313029" y="1184340"/>
                  </a:lnTo>
                  <a:lnTo>
                    <a:pt x="313029" y="1184340"/>
                  </a:lnTo>
                  <a:cubicBezTo>
                    <a:pt x="312597" y="1183388"/>
                    <a:pt x="312127" y="1182486"/>
                    <a:pt x="311721" y="1181686"/>
                  </a:cubicBezTo>
                  <a:lnTo>
                    <a:pt x="311721" y="1181686"/>
                  </a:lnTo>
                  <a:lnTo>
                    <a:pt x="311721" y="1181686"/>
                  </a:lnTo>
                  <a:cubicBezTo>
                    <a:pt x="310692" y="1179705"/>
                    <a:pt x="310032" y="1178460"/>
                    <a:pt x="310362" y="1177635"/>
                  </a:cubicBezTo>
                  <a:lnTo>
                    <a:pt x="310362" y="1177635"/>
                  </a:lnTo>
                  <a:lnTo>
                    <a:pt x="310362" y="1177635"/>
                  </a:lnTo>
                  <a:cubicBezTo>
                    <a:pt x="310171" y="1177571"/>
                    <a:pt x="309714" y="1177495"/>
                    <a:pt x="308812" y="1177495"/>
                  </a:cubicBezTo>
                  <a:lnTo>
                    <a:pt x="308812" y="1177495"/>
                  </a:lnTo>
                  <a:lnTo>
                    <a:pt x="308812" y="1177495"/>
                  </a:lnTo>
                  <a:cubicBezTo>
                    <a:pt x="308495" y="1177495"/>
                    <a:pt x="305384" y="1176428"/>
                    <a:pt x="299516" y="1174320"/>
                  </a:cubicBezTo>
                  <a:lnTo>
                    <a:pt x="299516" y="1174320"/>
                  </a:lnTo>
                  <a:lnTo>
                    <a:pt x="299237" y="1174231"/>
                  </a:lnTo>
                  <a:lnTo>
                    <a:pt x="299237" y="1174231"/>
                  </a:lnTo>
                  <a:lnTo>
                    <a:pt x="299174" y="1173939"/>
                  </a:lnTo>
                  <a:lnTo>
                    <a:pt x="299174" y="1173939"/>
                  </a:lnTo>
                  <a:lnTo>
                    <a:pt x="299174" y="1173939"/>
                  </a:lnTo>
                  <a:cubicBezTo>
                    <a:pt x="299072" y="1173444"/>
                    <a:pt x="298729" y="1171780"/>
                    <a:pt x="299313" y="1171031"/>
                  </a:cubicBezTo>
                  <a:lnTo>
                    <a:pt x="299313" y="1171031"/>
                  </a:lnTo>
                  <a:lnTo>
                    <a:pt x="299313" y="1171031"/>
                  </a:lnTo>
                  <a:cubicBezTo>
                    <a:pt x="299669" y="1170612"/>
                    <a:pt x="300227" y="1170549"/>
                    <a:pt x="300850" y="1170891"/>
                  </a:cubicBezTo>
                  <a:lnTo>
                    <a:pt x="300850" y="1170891"/>
                  </a:lnTo>
                  <a:lnTo>
                    <a:pt x="300850" y="1170891"/>
                  </a:lnTo>
                  <a:cubicBezTo>
                    <a:pt x="302463" y="1171742"/>
                    <a:pt x="304888" y="1172657"/>
                    <a:pt x="307009" y="1173177"/>
                  </a:cubicBezTo>
                  <a:lnTo>
                    <a:pt x="307009" y="1173177"/>
                  </a:lnTo>
                  <a:lnTo>
                    <a:pt x="307009" y="1173177"/>
                  </a:lnTo>
                  <a:cubicBezTo>
                    <a:pt x="308165" y="1173482"/>
                    <a:pt x="309016" y="1173863"/>
                    <a:pt x="309828" y="1174231"/>
                  </a:cubicBezTo>
                  <a:lnTo>
                    <a:pt x="309828" y="1174231"/>
                  </a:lnTo>
                  <a:lnTo>
                    <a:pt x="309828" y="1174231"/>
                  </a:lnTo>
                  <a:cubicBezTo>
                    <a:pt x="310489" y="1174536"/>
                    <a:pt x="311200" y="1174854"/>
                    <a:pt x="312114" y="1175146"/>
                  </a:cubicBezTo>
                  <a:lnTo>
                    <a:pt x="312114" y="1175146"/>
                  </a:lnTo>
                  <a:lnTo>
                    <a:pt x="312114" y="1175146"/>
                  </a:lnTo>
                  <a:cubicBezTo>
                    <a:pt x="313079" y="1175451"/>
                    <a:pt x="313930" y="1175806"/>
                    <a:pt x="314616" y="1176098"/>
                  </a:cubicBezTo>
                  <a:lnTo>
                    <a:pt x="314616" y="1176098"/>
                  </a:lnTo>
                  <a:lnTo>
                    <a:pt x="314616" y="1176098"/>
                  </a:lnTo>
                  <a:cubicBezTo>
                    <a:pt x="315226" y="1176352"/>
                    <a:pt x="315785" y="1176581"/>
                    <a:pt x="316166" y="1176644"/>
                  </a:cubicBezTo>
                  <a:lnTo>
                    <a:pt x="316166" y="1176644"/>
                  </a:lnTo>
                  <a:lnTo>
                    <a:pt x="316166" y="1176644"/>
                  </a:lnTo>
                  <a:cubicBezTo>
                    <a:pt x="316178" y="1176009"/>
                    <a:pt x="315645" y="1174295"/>
                    <a:pt x="315162" y="1173622"/>
                  </a:cubicBezTo>
                  <a:lnTo>
                    <a:pt x="315162" y="1173622"/>
                  </a:lnTo>
                  <a:lnTo>
                    <a:pt x="315162" y="1173622"/>
                  </a:lnTo>
                  <a:cubicBezTo>
                    <a:pt x="314794" y="1173088"/>
                    <a:pt x="314426" y="1172250"/>
                    <a:pt x="314070" y="1171463"/>
                  </a:cubicBezTo>
                  <a:lnTo>
                    <a:pt x="314070" y="1171463"/>
                  </a:lnTo>
                  <a:lnTo>
                    <a:pt x="314070" y="1171463"/>
                  </a:lnTo>
                  <a:cubicBezTo>
                    <a:pt x="313791" y="1170815"/>
                    <a:pt x="313486" y="1170116"/>
                    <a:pt x="313207" y="1169672"/>
                  </a:cubicBezTo>
                  <a:lnTo>
                    <a:pt x="313207" y="1169672"/>
                  </a:lnTo>
                  <a:lnTo>
                    <a:pt x="313207" y="1169672"/>
                  </a:lnTo>
                  <a:cubicBezTo>
                    <a:pt x="313079" y="1169494"/>
                    <a:pt x="312953" y="1169279"/>
                    <a:pt x="312813" y="1169050"/>
                  </a:cubicBezTo>
                  <a:lnTo>
                    <a:pt x="312813" y="1169050"/>
                  </a:lnTo>
                  <a:lnTo>
                    <a:pt x="312813" y="1169050"/>
                  </a:lnTo>
                  <a:cubicBezTo>
                    <a:pt x="312254" y="1168059"/>
                    <a:pt x="311543" y="1166853"/>
                    <a:pt x="310349" y="1166053"/>
                  </a:cubicBezTo>
                  <a:lnTo>
                    <a:pt x="310349" y="1166053"/>
                  </a:lnTo>
                  <a:lnTo>
                    <a:pt x="310349" y="1166053"/>
                  </a:lnTo>
                  <a:cubicBezTo>
                    <a:pt x="309587" y="1165532"/>
                    <a:pt x="308673" y="1165113"/>
                    <a:pt x="307860" y="1164745"/>
                  </a:cubicBezTo>
                  <a:lnTo>
                    <a:pt x="307860" y="1164745"/>
                  </a:lnTo>
                  <a:lnTo>
                    <a:pt x="307860" y="1164745"/>
                  </a:lnTo>
                  <a:cubicBezTo>
                    <a:pt x="307022" y="1164364"/>
                    <a:pt x="306311" y="1164046"/>
                    <a:pt x="305879" y="1163678"/>
                  </a:cubicBezTo>
                  <a:lnTo>
                    <a:pt x="305879" y="1163678"/>
                  </a:lnTo>
                  <a:lnTo>
                    <a:pt x="305447" y="1163297"/>
                  </a:lnTo>
                  <a:lnTo>
                    <a:pt x="305447" y="1163297"/>
                  </a:lnTo>
                  <a:lnTo>
                    <a:pt x="305447" y="1163297"/>
                  </a:lnTo>
                  <a:cubicBezTo>
                    <a:pt x="304482" y="1162535"/>
                    <a:pt x="303072" y="1161366"/>
                    <a:pt x="302171" y="1160363"/>
                  </a:cubicBezTo>
                  <a:lnTo>
                    <a:pt x="302171" y="1160363"/>
                  </a:lnTo>
                  <a:lnTo>
                    <a:pt x="302171" y="1160363"/>
                  </a:lnTo>
                  <a:cubicBezTo>
                    <a:pt x="301866" y="1160033"/>
                    <a:pt x="301574" y="1159741"/>
                    <a:pt x="301281" y="1159474"/>
                  </a:cubicBezTo>
                  <a:lnTo>
                    <a:pt x="301281" y="1159474"/>
                  </a:lnTo>
                  <a:lnTo>
                    <a:pt x="301281" y="1159474"/>
                  </a:lnTo>
                  <a:cubicBezTo>
                    <a:pt x="300558" y="1158788"/>
                    <a:pt x="299859" y="1158141"/>
                    <a:pt x="299453" y="1156909"/>
                  </a:cubicBezTo>
                  <a:lnTo>
                    <a:pt x="299453" y="1156909"/>
                  </a:lnTo>
                  <a:lnTo>
                    <a:pt x="299453" y="1156909"/>
                  </a:lnTo>
                  <a:cubicBezTo>
                    <a:pt x="299300" y="1156414"/>
                    <a:pt x="299174" y="1155918"/>
                    <a:pt x="299072" y="1155487"/>
                  </a:cubicBezTo>
                  <a:lnTo>
                    <a:pt x="299072" y="1155487"/>
                  </a:lnTo>
                  <a:lnTo>
                    <a:pt x="299072" y="1155487"/>
                  </a:lnTo>
                  <a:cubicBezTo>
                    <a:pt x="299021" y="1155169"/>
                    <a:pt x="298919" y="1154750"/>
                    <a:pt x="298831" y="1154534"/>
                  </a:cubicBezTo>
                  <a:lnTo>
                    <a:pt x="298831" y="1154534"/>
                  </a:lnTo>
                  <a:lnTo>
                    <a:pt x="298831" y="1154534"/>
                  </a:lnTo>
                  <a:cubicBezTo>
                    <a:pt x="298691" y="1154636"/>
                    <a:pt x="298551" y="1154750"/>
                    <a:pt x="298424" y="1154864"/>
                  </a:cubicBezTo>
                  <a:lnTo>
                    <a:pt x="298424" y="1154864"/>
                  </a:lnTo>
                  <a:lnTo>
                    <a:pt x="298424" y="1154864"/>
                  </a:lnTo>
                  <a:cubicBezTo>
                    <a:pt x="298056" y="1155195"/>
                    <a:pt x="297700" y="1155512"/>
                    <a:pt x="297256" y="1155512"/>
                  </a:cubicBezTo>
                  <a:lnTo>
                    <a:pt x="297256" y="1155512"/>
                  </a:lnTo>
                  <a:lnTo>
                    <a:pt x="297256" y="1155512"/>
                  </a:lnTo>
                  <a:cubicBezTo>
                    <a:pt x="296989" y="1155512"/>
                    <a:pt x="296570" y="1155360"/>
                    <a:pt x="296341" y="1154725"/>
                  </a:cubicBezTo>
                  <a:lnTo>
                    <a:pt x="296341" y="1154725"/>
                  </a:lnTo>
                  <a:lnTo>
                    <a:pt x="296341" y="1154725"/>
                  </a:lnTo>
                  <a:cubicBezTo>
                    <a:pt x="296113" y="1154128"/>
                    <a:pt x="296126" y="1153493"/>
                    <a:pt x="296138" y="1152870"/>
                  </a:cubicBezTo>
                  <a:lnTo>
                    <a:pt x="296138" y="1152870"/>
                  </a:lnTo>
                  <a:lnTo>
                    <a:pt x="296138" y="1152870"/>
                  </a:lnTo>
                  <a:cubicBezTo>
                    <a:pt x="296164" y="1152223"/>
                    <a:pt x="296176" y="1151613"/>
                    <a:pt x="295960" y="1151093"/>
                  </a:cubicBezTo>
                  <a:lnTo>
                    <a:pt x="295960" y="1151093"/>
                  </a:lnTo>
                  <a:lnTo>
                    <a:pt x="295960" y="1151093"/>
                  </a:lnTo>
                  <a:cubicBezTo>
                    <a:pt x="295656" y="1150445"/>
                    <a:pt x="295376" y="1149988"/>
                    <a:pt x="294983" y="1149442"/>
                  </a:cubicBezTo>
                  <a:lnTo>
                    <a:pt x="294983" y="1149442"/>
                  </a:lnTo>
                  <a:lnTo>
                    <a:pt x="294983" y="1149442"/>
                  </a:lnTo>
                  <a:cubicBezTo>
                    <a:pt x="294729" y="1149010"/>
                    <a:pt x="294411" y="1148540"/>
                    <a:pt x="294017" y="1147880"/>
                  </a:cubicBezTo>
                  <a:lnTo>
                    <a:pt x="294017" y="1147880"/>
                  </a:lnTo>
                  <a:lnTo>
                    <a:pt x="294017" y="1147880"/>
                  </a:lnTo>
                  <a:cubicBezTo>
                    <a:pt x="293598" y="1147168"/>
                    <a:pt x="293433" y="1146635"/>
                    <a:pt x="293306" y="1146190"/>
                  </a:cubicBezTo>
                  <a:lnTo>
                    <a:pt x="293306" y="1146190"/>
                  </a:lnTo>
                  <a:lnTo>
                    <a:pt x="293306" y="1146190"/>
                  </a:lnTo>
                  <a:cubicBezTo>
                    <a:pt x="293141" y="1145670"/>
                    <a:pt x="293052" y="1145390"/>
                    <a:pt x="292595" y="1145047"/>
                  </a:cubicBezTo>
                  <a:lnTo>
                    <a:pt x="292595" y="1145047"/>
                  </a:lnTo>
                  <a:lnTo>
                    <a:pt x="292595" y="1145047"/>
                  </a:lnTo>
                  <a:cubicBezTo>
                    <a:pt x="291922" y="1144552"/>
                    <a:pt x="291503" y="1144222"/>
                    <a:pt x="291160" y="1144222"/>
                  </a:cubicBezTo>
                  <a:lnTo>
                    <a:pt x="291160" y="1144222"/>
                  </a:lnTo>
                  <a:lnTo>
                    <a:pt x="291160" y="1144222"/>
                  </a:lnTo>
                  <a:cubicBezTo>
                    <a:pt x="291058" y="1144222"/>
                    <a:pt x="290944" y="1144235"/>
                    <a:pt x="290804" y="1144324"/>
                  </a:cubicBezTo>
                  <a:lnTo>
                    <a:pt x="290804" y="1144324"/>
                  </a:lnTo>
                  <a:lnTo>
                    <a:pt x="290804" y="1144324"/>
                  </a:lnTo>
                  <a:cubicBezTo>
                    <a:pt x="290792" y="1144324"/>
                    <a:pt x="290716" y="1144375"/>
                    <a:pt x="290754" y="1144781"/>
                  </a:cubicBezTo>
                  <a:lnTo>
                    <a:pt x="290754" y="1144781"/>
                  </a:lnTo>
                  <a:lnTo>
                    <a:pt x="290754" y="1144781"/>
                  </a:lnTo>
                  <a:cubicBezTo>
                    <a:pt x="290766" y="1144946"/>
                    <a:pt x="290766" y="1145162"/>
                    <a:pt x="290627" y="1145327"/>
                  </a:cubicBezTo>
                  <a:lnTo>
                    <a:pt x="290627" y="1145327"/>
                  </a:lnTo>
                  <a:lnTo>
                    <a:pt x="290436" y="1145492"/>
                  </a:lnTo>
                  <a:lnTo>
                    <a:pt x="290436" y="1145492"/>
                  </a:lnTo>
                  <a:lnTo>
                    <a:pt x="290220" y="1145492"/>
                  </a:lnTo>
                  <a:lnTo>
                    <a:pt x="290220" y="1145492"/>
                  </a:lnTo>
                  <a:lnTo>
                    <a:pt x="290220" y="1145492"/>
                  </a:lnTo>
                  <a:cubicBezTo>
                    <a:pt x="289865" y="1145492"/>
                    <a:pt x="289801" y="1145365"/>
                    <a:pt x="289331" y="1144476"/>
                  </a:cubicBezTo>
                  <a:lnTo>
                    <a:pt x="289331" y="1144476"/>
                  </a:lnTo>
                  <a:lnTo>
                    <a:pt x="289331" y="1144476"/>
                  </a:lnTo>
                  <a:cubicBezTo>
                    <a:pt x="289014" y="1143892"/>
                    <a:pt x="288899" y="1143460"/>
                    <a:pt x="288887" y="1143092"/>
                  </a:cubicBezTo>
                  <a:lnTo>
                    <a:pt x="288887" y="1143092"/>
                  </a:lnTo>
                  <a:lnTo>
                    <a:pt x="288887" y="1143092"/>
                  </a:lnTo>
                  <a:cubicBezTo>
                    <a:pt x="287668" y="1143460"/>
                    <a:pt x="286144" y="1143587"/>
                    <a:pt x="285623" y="1143587"/>
                  </a:cubicBezTo>
                  <a:lnTo>
                    <a:pt x="285623" y="1143587"/>
                  </a:lnTo>
                  <a:lnTo>
                    <a:pt x="285623" y="1143587"/>
                  </a:lnTo>
                  <a:cubicBezTo>
                    <a:pt x="285598" y="1143587"/>
                    <a:pt x="284150" y="1143574"/>
                    <a:pt x="283832" y="1142812"/>
                  </a:cubicBezTo>
                  <a:lnTo>
                    <a:pt x="283832" y="1142812"/>
                  </a:lnTo>
                  <a:lnTo>
                    <a:pt x="283832" y="1142812"/>
                  </a:lnTo>
                  <a:cubicBezTo>
                    <a:pt x="283781" y="1142660"/>
                    <a:pt x="283680" y="1142279"/>
                    <a:pt x="284061" y="1141898"/>
                  </a:cubicBezTo>
                  <a:lnTo>
                    <a:pt x="284061" y="1141898"/>
                  </a:lnTo>
                  <a:lnTo>
                    <a:pt x="284061" y="1141898"/>
                  </a:lnTo>
                  <a:cubicBezTo>
                    <a:pt x="284416" y="1141542"/>
                    <a:pt x="284963" y="1141504"/>
                    <a:pt x="285572" y="1141453"/>
                  </a:cubicBezTo>
                  <a:lnTo>
                    <a:pt x="285572" y="1141453"/>
                  </a:lnTo>
                  <a:lnTo>
                    <a:pt x="285572" y="1141453"/>
                  </a:lnTo>
                  <a:cubicBezTo>
                    <a:pt x="285864" y="1141428"/>
                    <a:pt x="286347" y="1141377"/>
                    <a:pt x="286410" y="1141365"/>
                  </a:cubicBezTo>
                  <a:lnTo>
                    <a:pt x="286410" y="1141365"/>
                  </a:lnTo>
                  <a:lnTo>
                    <a:pt x="286410" y="1141365"/>
                  </a:lnTo>
                  <a:cubicBezTo>
                    <a:pt x="286309" y="1140996"/>
                    <a:pt x="286309" y="1140615"/>
                    <a:pt x="286309" y="1140285"/>
                  </a:cubicBezTo>
                  <a:lnTo>
                    <a:pt x="286309" y="1140285"/>
                  </a:lnTo>
                  <a:lnTo>
                    <a:pt x="286309" y="1140285"/>
                  </a:lnTo>
                  <a:cubicBezTo>
                    <a:pt x="286309" y="1139396"/>
                    <a:pt x="286245" y="1139396"/>
                    <a:pt x="285953" y="1139396"/>
                  </a:cubicBezTo>
                  <a:lnTo>
                    <a:pt x="285953" y="1139396"/>
                  </a:lnTo>
                  <a:lnTo>
                    <a:pt x="285953" y="1139396"/>
                  </a:lnTo>
                  <a:cubicBezTo>
                    <a:pt x="285890" y="1139396"/>
                    <a:pt x="285788" y="1139396"/>
                    <a:pt x="285699" y="1139396"/>
                  </a:cubicBezTo>
                  <a:lnTo>
                    <a:pt x="285699" y="1139396"/>
                  </a:lnTo>
                  <a:lnTo>
                    <a:pt x="285699" y="1139396"/>
                  </a:lnTo>
                  <a:cubicBezTo>
                    <a:pt x="283896" y="1139688"/>
                    <a:pt x="282105" y="1138596"/>
                    <a:pt x="281102" y="1136780"/>
                  </a:cubicBezTo>
                  <a:lnTo>
                    <a:pt x="281102" y="1136780"/>
                  </a:lnTo>
                  <a:lnTo>
                    <a:pt x="281102" y="1136780"/>
                  </a:lnTo>
                  <a:cubicBezTo>
                    <a:pt x="280416" y="1135535"/>
                    <a:pt x="279311" y="1134164"/>
                    <a:pt x="278727" y="1133440"/>
                  </a:cubicBezTo>
                  <a:lnTo>
                    <a:pt x="278727" y="1133440"/>
                  </a:lnTo>
                  <a:lnTo>
                    <a:pt x="278549" y="1133212"/>
                  </a:lnTo>
                  <a:lnTo>
                    <a:pt x="278549" y="1133212"/>
                  </a:lnTo>
                  <a:lnTo>
                    <a:pt x="278549" y="1133212"/>
                  </a:lnTo>
                  <a:cubicBezTo>
                    <a:pt x="278232" y="1132831"/>
                    <a:pt x="277076" y="1132475"/>
                    <a:pt x="276403" y="1132475"/>
                  </a:cubicBezTo>
                  <a:lnTo>
                    <a:pt x="276403" y="1132475"/>
                  </a:lnTo>
                  <a:lnTo>
                    <a:pt x="276403" y="1132475"/>
                  </a:lnTo>
                  <a:cubicBezTo>
                    <a:pt x="276327" y="1132475"/>
                    <a:pt x="276263" y="1132500"/>
                    <a:pt x="276200" y="1132500"/>
                  </a:cubicBezTo>
                  <a:lnTo>
                    <a:pt x="276200" y="1132500"/>
                  </a:lnTo>
                  <a:lnTo>
                    <a:pt x="276200" y="1132500"/>
                  </a:lnTo>
                  <a:cubicBezTo>
                    <a:pt x="276187" y="1132500"/>
                    <a:pt x="276149" y="1132526"/>
                    <a:pt x="276085" y="1132602"/>
                  </a:cubicBezTo>
                  <a:lnTo>
                    <a:pt x="276085" y="1132602"/>
                  </a:lnTo>
                  <a:lnTo>
                    <a:pt x="276085" y="1132602"/>
                  </a:lnTo>
                  <a:cubicBezTo>
                    <a:pt x="275984" y="1132729"/>
                    <a:pt x="275806" y="1132970"/>
                    <a:pt x="275463" y="1132970"/>
                  </a:cubicBezTo>
                  <a:lnTo>
                    <a:pt x="275463" y="1132970"/>
                  </a:lnTo>
                  <a:lnTo>
                    <a:pt x="275463" y="1132970"/>
                  </a:lnTo>
                  <a:cubicBezTo>
                    <a:pt x="275019" y="1132970"/>
                    <a:pt x="274739" y="1132538"/>
                    <a:pt x="274320" y="1131852"/>
                  </a:cubicBezTo>
                  <a:lnTo>
                    <a:pt x="274320" y="1131852"/>
                  </a:lnTo>
                  <a:lnTo>
                    <a:pt x="274320" y="1131852"/>
                  </a:lnTo>
                  <a:cubicBezTo>
                    <a:pt x="273380" y="1130214"/>
                    <a:pt x="273355" y="1129198"/>
                    <a:pt x="273355" y="1129185"/>
                  </a:cubicBezTo>
                  <a:lnTo>
                    <a:pt x="273355" y="1129185"/>
                  </a:lnTo>
                  <a:lnTo>
                    <a:pt x="273355" y="1129185"/>
                  </a:lnTo>
                  <a:cubicBezTo>
                    <a:pt x="273330" y="1129110"/>
                    <a:pt x="273101" y="1128906"/>
                    <a:pt x="272403" y="1128843"/>
                  </a:cubicBezTo>
                  <a:lnTo>
                    <a:pt x="272403" y="1128843"/>
                  </a:lnTo>
                  <a:lnTo>
                    <a:pt x="272403" y="1128843"/>
                  </a:lnTo>
                  <a:cubicBezTo>
                    <a:pt x="272136" y="1128817"/>
                    <a:pt x="271869" y="1128805"/>
                    <a:pt x="271640" y="1128754"/>
                  </a:cubicBezTo>
                  <a:lnTo>
                    <a:pt x="271640" y="1128754"/>
                  </a:lnTo>
                  <a:lnTo>
                    <a:pt x="271640" y="1128754"/>
                  </a:lnTo>
                  <a:cubicBezTo>
                    <a:pt x="271272" y="1128716"/>
                    <a:pt x="270967" y="1128665"/>
                    <a:pt x="270663" y="1128665"/>
                  </a:cubicBezTo>
                  <a:lnTo>
                    <a:pt x="270663" y="1128665"/>
                  </a:lnTo>
                  <a:lnTo>
                    <a:pt x="270663" y="1128665"/>
                  </a:lnTo>
                  <a:cubicBezTo>
                    <a:pt x="270155" y="1128665"/>
                    <a:pt x="269875" y="1128805"/>
                    <a:pt x="269609" y="1129160"/>
                  </a:cubicBezTo>
                  <a:lnTo>
                    <a:pt x="269609" y="1129160"/>
                  </a:lnTo>
                  <a:lnTo>
                    <a:pt x="269609" y="1129160"/>
                  </a:lnTo>
                  <a:cubicBezTo>
                    <a:pt x="269431" y="1129401"/>
                    <a:pt x="269304" y="1129770"/>
                    <a:pt x="269189" y="1130138"/>
                  </a:cubicBezTo>
                  <a:lnTo>
                    <a:pt x="269189" y="1130138"/>
                  </a:lnTo>
                  <a:lnTo>
                    <a:pt x="269189" y="1130138"/>
                  </a:lnTo>
                  <a:cubicBezTo>
                    <a:pt x="268974" y="1130748"/>
                    <a:pt x="268720" y="1131497"/>
                    <a:pt x="267983" y="1131497"/>
                  </a:cubicBezTo>
                  <a:lnTo>
                    <a:pt x="267983" y="1131497"/>
                  </a:lnTo>
                  <a:lnTo>
                    <a:pt x="267983" y="1131497"/>
                  </a:lnTo>
                  <a:cubicBezTo>
                    <a:pt x="267564" y="1131497"/>
                    <a:pt x="267145" y="1131230"/>
                    <a:pt x="266573" y="1130633"/>
                  </a:cubicBezTo>
                  <a:lnTo>
                    <a:pt x="266573" y="1130633"/>
                  </a:lnTo>
                  <a:lnTo>
                    <a:pt x="266573" y="1130633"/>
                  </a:lnTo>
                  <a:cubicBezTo>
                    <a:pt x="265545" y="1129503"/>
                    <a:pt x="265545" y="1128855"/>
                    <a:pt x="265634" y="1128271"/>
                  </a:cubicBezTo>
                  <a:lnTo>
                    <a:pt x="265634" y="1128271"/>
                  </a:lnTo>
                  <a:lnTo>
                    <a:pt x="265634" y="1128271"/>
                  </a:lnTo>
                  <a:cubicBezTo>
                    <a:pt x="265684" y="1128030"/>
                    <a:pt x="265684" y="1128005"/>
                    <a:pt x="265443" y="1127801"/>
                  </a:cubicBezTo>
                  <a:lnTo>
                    <a:pt x="265443" y="1127801"/>
                  </a:lnTo>
                  <a:lnTo>
                    <a:pt x="265443" y="1127801"/>
                  </a:lnTo>
                  <a:cubicBezTo>
                    <a:pt x="264948" y="1127357"/>
                    <a:pt x="264681" y="1127306"/>
                    <a:pt x="264503" y="1127306"/>
                  </a:cubicBezTo>
                  <a:lnTo>
                    <a:pt x="264503" y="1127306"/>
                  </a:lnTo>
                  <a:lnTo>
                    <a:pt x="264503" y="1127306"/>
                  </a:lnTo>
                  <a:cubicBezTo>
                    <a:pt x="264211" y="1127306"/>
                    <a:pt x="263830" y="1127509"/>
                    <a:pt x="263246" y="1127941"/>
                  </a:cubicBezTo>
                  <a:lnTo>
                    <a:pt x="263246" y="1127941"/>
                  </a:lnTo>
                  <a:lnTo>
                    <a:pt x="263246" y="1127941"/>
                  </a:lnTo>
                  <a:cubicBezTo>
                    <a:pt x="262929" y="1128208"/>
                    <a:pt x="262713" y="1128639"/>
                    <a:pt x="262522" y="1129020"/>
                  </a:cubicBezTo>
                  <a:lnTo>
                    <a:pt x="262522" y="1129020"/>
                  </a:lnTo>
                  <a:lnTo>
                    <a:pt x="262522" y="1129020"/>
                  </a:lnTo>
                  <a:cubicBezTo>
                    <a:pt x="262281" y="1129491"/>
                    <a:pt x="262052" y="1129986"/>
                    <a:pt x="261506" y="1129986"/>
                  </a:cubicBezTo>
                  <a:lnTo>
                    <a:pt x="261506" y="1129986"/>
                  </a:lnTo>
                  <a:lnTo>
                    <a:pt x="261506" y="1129986"/>
                  </a:lnTo>
                  <a:cubicBezTo>
                    <a:pt x="260986" y="1129986"/>
                    <a:pt x="260643" y="1129491"/>
                    <a:pt x="260224" y="1128690"/>
                  </a:cubicBezTo>
                  <a:lnTo>
                    <a:pt x="260224" y="1128690"/>
                  </a:lnTo>
                  <a:lnTo>
                    <a:pt x="260224" y="1128690"/>
                  </a:lnTo>
                  <a:cubicBezTo>
                    <a:pt x="258928" y="1126087"/>
                    <a:pt x="259817" y="1124753"/>
                    <a:pt x="260808" y="1124093"/>
                  </a:cubicBezTo>
                  <a:lnTo>
                    <a:pt x="260808" y="1124093"/>
                  </a:lnTo>
                  <a:lnTo>
                    <a:pt x="260808" y="1124093"/>
                  </a:lnTo>
                  <a:cubicBezTo>
                    <a:pt x="261062" y="1123928"/>
                    <a:pt x="261328" y="1123839"/>
                    <a:pt x="261532" y="1123813"/>
                  </a:cubicBezTo>
                  <a:lnTo>
                    <a:pt x="261532" y="1123813"/>
                  </a:lnTo>
                  <a:lnTo>
                    <a:pt x="261532" y="1123813"/>
                  </a:lnTo>
                  <a:cubicBezTo>
                    <a:pt x="261481" y="1123687"/>
                    <a:pt x="261404" y="1123560"/>
                    <a:pt x="261290" y="1123369"/>
                  </a:cubicBezTo>
                  <a:lnTo>
                    <a:pt x="261290" y="1123369"/>
                  </a:lnTo>
                  <a:lnTo>
                    <a:pt x="261290" y="1123369"/>
                  </a:lnTo>
                  <a:cubicBezTo>
                    <a:pt x="260909" y="1122721"/>
                    <a:pt x="260668" y="1122150"/>
                    <a:pt x="260477" y="1121706"/>
                  </a:cubicBezTo>
                  <a:lnTo>
                    <a:pt x="260477" y="1121706"/>
                  </a:lnTo>
                  <a:lnTo>
                    <a:pt x="260477" y="1121706"/>
                  </a:lnTo>
                  <a:cubicBezTo>
                    <a:pt x="260376" y="1121477"/>
                    <a:pt x="260262" y="1121223"/>
                    <a:pt x="260185" y="1121058"/>
                  </a:cubicBezTo>
                  <a:lnTo>
                    <a:pt x="260185" y="1121058"/>
                  </a:lnTo>
                  <a:lnTo>
                    <a:pt x="260185" y="1121058"/>
                  </a:lnTo>
                  <a:cubicBezTo>
                    <a:pt x="260084" y="1121109"/>
                    <a:pt x="259957" y="1121210"/>
                    <a:pt x="259817" y="1121286"/>
                  </a:cubicBezTo>
                  <a:lnTo>
                    <a:pt x="259817" y="1121286"/>
                  </a:lnTo>
                  <a:lnTo>
                    <a:pt x="259817" y="1121286"/>
                  </a:lnTo>
                  <a:cubicBezTo>
                    <a:pt x="259347" y="1121578"/>
                    <a:pt x="258687" y="1121997"/>
                    <a:pt x="257671" y="1122201"/>
                  </a:cubicBezTo>
                  <a:lnTo>
                    <a:pt x="257671" y="1122201"/>
                  </a:lnTo>
                  <a:lnTo>
                    <a:pt x="257671" y="1122201"/>
                  </a:lnTo>
                  <a:cubicBezTo>
                    <a:pt x="257201" y="1122277"/>
                    <a:pt x="256807" y="1122569"/>
                    <a:pt x="256439" y="1122836"/>
                  </a:cubicBezTo>
                  <a:lnTo>
                    <a:pt x="256439" y="1122836"/>
                  </a:lnTo>
                  <a:lnTo>
                    <a:pt x="256439" y="1122836"/>
                  </a:lnTo>
                  <a:cubicBezTo>
                    <a:pt x="256096" y="1123090"/>
                    <a:pt x="255804" y="1123293"/>
                    <a:pt x="255461" y="1123293"/>
                  </a:cubicBezTo>
                  <a:lnTo>
                    <a:pt x="255461" y="1123293"/>
                  </a:lnTo>
                  <a:lnTo>
                    <a:pt x="255461" y="1123293"/>
                  </a:lnTo>
                  <a:cubicBezTo>
                    <a:pt x="254991" y="1123293"/>
                    <a:pt x="254699" y="1122950"/>
                    <a:pt x="254560" y="1122302"/>
                  </a:cubicBezTo>
                  <a:lnTo>
                    <a:pt x="254560" y="1122302"/>
                  </a:lnTo>
                  <a:lnTo>
                    <a:pt x="254560" y="1122302"/>
                  </a:lnTo>
                  <a:cubicBezTo>
                    <a:pt x="254471" y="1121769"/>
                    <a:pt x="254420" y="1121693"/>
                    <a:pt x="254356" y="1121629"/>
                  </a:cubicBezTo>
                  <a:lnTo>
                    <a:pt x="254356" y="1121629"/>
                  </a:lnTo>
                  <a:lnTo>
                    <a:pt x="254356" y="1121629"/>
                  </a:lnTo>
                  <a:cubicBezTo>
                    <a:pt x="254102" y="1121363"/>
                    <a:pt x="253975" y="1121083"/>
                    <a:pt x="253924" y="1120143"/>
                  </a:cubicBezTo>
                  <a:lnTo>
                    <a:pt x="253924" y="1120143"/>
                  </a:lnTo>
                  <a:lnTo>
                    <a:pt x="253924" y="1120143"/>
                  </a:lnTo>
                  <a:cubicBezTo>
                    <a:pt x="253886" y="1119750"/>
                    <a:pt x="254001" y="1119343"/>
                    <a:pt x="254191" y="1119026"/>
                  </a:cubicBezTo>
                  <a:lnTo>
                    <a:pt x="254191" y="1119026"/>
                  </a:lnTo>
                  <a:lnTo>
                    <a:pt x="254191" y="1119026"/>
                  </a:lnTo>
                  <a:cubicBezTo>
                    <a:pt x="252489" y="1119648"/>
                    <a:pt x="251562" y="1119889"/>
                    <a:pt x="251016" y="1119889"/>
                  </a:cubicBezTo>
                  <a:lnTo>
                    <a:pt x="251016" y="1119889"/>
                  </a:lnTo>
                  <a:lnTo>
                    <a:pt x="251016" y="1119889"/>
                  </a:lnTo>
                  <a:cubicBezTo>
                    <a:pt x="250330" y="1119889"/>
                    <a:pt x="250051" y="1119546"/>
                    <a:pt x="249810" y="1119216"/>
                  </a:cubicBezTo>
                  <a:lnTo>
                    <a:pt x="249810" y="1119216"/>
                  </a:lnTo>
                  <a:lnTo>
                    <a:pt x="249810" y="1119216"/>
                  </a:lnTo>
                  <a:cubicBezTo>
                    <a:pt x="249810" y="1119216"/>
                    <a:pt x="249746" y="1119203"/>
                    <a:pt x="249695" y="1119203"/>
                  </a:cubicBezTo>
                  <a:lnTo>
                    <a:pt x="249695" y="1119203"/>
                  </a:lnTo>
                  <a:lnTo>
                    <a:pt x="249695" y="1119203"/>
                  </a:lnTo>
                  <a:cubicBezTo>
                    <a:pt x="249276" y="1119102"/>
                    <a:pt x="248781" y="1118924"/>
                    <a:pt x="247917" y="1117985"/>
                  </a:cubicBezTo>
                  <a:lnTo>
                    <a:pt x="247917" y="1117985"/>
                  </a:lnTo>
                  <a:lnTo>
                    <a:pt x="247917" y="1117985"/>
                  </a:lnTo>
                  <a:cubicBezTo>
                    <a:pt x="247498" y="1117514"/>
                    <a:pt x="247206" y="1117121"/>
                    <a:pt x="246978" y="1116816"/>
                  </a:cubicBezTo>
                  <a:lnTo>
                    <a:pt x="246978" y="1116816"/>
                  </a:lnTo>
                  <a:lnTo>
                    <a:pt x="246978" y="1116816"/>
                  </a:lnTo>
                  <a:cubicBezTo>
                    <a:pt x="246876" y="1116689"/>
                    <a:pt x="246787" y="1116562"/>
                    <a:pt x="246711" y="1116473"/>
                  </a:cubicBezTo>
                  <a:lnTo>
                    <a:pt x="246711" y="1116473"/>
                  </a:lnTo>
                  <a:lnTo>
                    <a:pt x="246711" y="1116473"/>
                  </a:lnTo>
                  <a:cubicBezTo>
                    <a:pt x="246698" y="1116473"/>
                    <a:pt x="246698" y="1116473"/>
                    <a:pt x="246686" y="1116473"/>
                  </a:cubicBezTo>
                  <a:lnTo>
                    <a:pt x="246686" y="1116473"/>
                  </a:lnTo>
                  <a:lnTo>
                    <a:pt x="246686" y="1116473"/>
                  </a:lnTo>
                  <a:cubicBezTo>
                    <a:pt x="246533" y="1116600"/>
                    <a:pt x="246432" y="1116778"/>
                    <a:pt x="246292" y="1116943"/>
                  </a:cubicBezTo>
                  <a:lnTo>
                    <a:pt x="246292" y="1116943"/>
                  </a:lnTo>
                  <a:lnTo>
                    <a:pt x="246292" y="1116943"/>
                  </a:lnTo>
                  <a:cubicBezTo>
                    <a:pt x="246089" y="1117235"/>
                    <a:pt x="245835" y="1117616"/>
                    <a:pt x="245378" y="1117616"/>
                  </a:cubicBezTo>
                  <a:lnTo>
                    <a:pt x="245378" y="1117616"/>
                  </a:lnTo>
                  <a:lnTo>
                    <a:pt x="245378" y="1117616"/>
                  </a:lnTo>
                  <a:cubicBezTo>
                    <a:pt x="244958" y="1117616"/>
                    <a:pt x="244679" y="1117261"/>
                    <a:pt x="244488" y="1117019"/>
                  </a:cubicBezTo>
                  <a:lnTo>
                    <a:pt x="244488" y="1117019"/>
                  </a:lnTo>
                  <a:lnTo>
                    <a:pt x="244488" y="1117019"/>
                  </a:lnTo>
                  <a:cubicBezTo>
                    <a:pt x="243955" y="1116270"/>
                    <a:pt x="242634" y="1115775"/>
                    <a:pt x="241606" y="1115381"/>
                  </a:cubicBezTo>
                  <a:lnTo>
                    <a:pt x="241606" y="1115381"/>
                  </a:lnTo>
                  <a:lnTo>
                    <a:pt x="241606" y="1115381"/>
                  </a:lnTo>
                  <a:cubicBezTo>
                    <a:pt x="241047" y="1115178"/>
                    <a:pt x="240526" y="1114860"/>
                    <a:pt x="240107" y="1114606"/>
                  </a:cubicBezTo>
                  <a:lnTo>
                    <a:pt x="240107" y="1114606"/>
                  </a:lnTo>
                  <a:lnTo>
                    <a:pt x="240107" y="1114606"/>
                  </a:lnTo>
                  <a:cubicBezTo>
                    <a:pt x="239929" y="1114517"/>
                    <a:pt x="239714" y="1114390"/>
                    <a:pt x="239574" y="1114314"/>
                  </a:cubicBezTo>
                  <a:lnTo>
                    <a:pt x="239574" y="1114314"/>
                  </a:lnTo>
                  <a:lnTo>
                    <a:pt x="239574" y="1114314"/>
                  </a:lnTo>
                  <a:cubicBezTo>
                    <a:pt x="239485" y="1114441"/>
                    <a:pt x="239358" y="1114632"/>
                    <a:pt x="239269" y="1114797"/>
                  </a:cubicBezTo>
                  <a:lnTo>
                    <a:pt x="239269" y="1114797"/>
                  </a:lnTo>
                  <a:lnTo>
                    <a:pt x="239269" y="1114797"/>
                  </a:lnTo>
                  <a:cubicBezTo>
                    <a:pt x="238837" y="1115470"/>
                    <a:pt x="238507" y="1116016"/>
                    <a:pt x="237999" y="1116016"/>
                  </a:cubicBezTo>
                  <a:lnTo>
                    <a:pt x="237999" y="1116016"/>
                  </a:lnTo>
                  <a:lnTo>
                    <a:pt x="237999" y="1116016"/>
                  </a:lnTo>
                  <a:cubicBezTo>
                    <a:pt x="237529" y="1116016"/>
                    <a:pt x="237275" y="1115648"/>
                    <a:pt x="237224" y="1114936"/>
                  </a:cubicBezTo>
                  <a:lnTo>
                    <a:pt x="237224" y="1114936"/>
                  </a:lnTo>
                  <a:lnTo>
                    <a:pt x="237224" y="1114936"/>
                  </a:lnTo>
                  <a:cubicBezTo>
                    <a:pt x="237097" y="1113070"/>
                    <a:pt x="237097" y="1111342"/>
                    <a:pt x="237224" y="1110365"/>
                  </a:cubicBezTo>
                  <a:lnTo>
                    <a:pt x="237224" y="1110365"/>
                  </a:lnTo>
                  <a:lnTo>
                    <a:pt x="237224" y="1110365"/>
                  </a:lnTo>
                  <a:cubicBezTo>
                    <a:pt x="237275" y="1109958"/>
                    <a:pt x="237504" y="1109476"/>
                    <a:pt x="237745" y="1108917"/>
                  </a:cubicBezTo>
                  <a:lnTo>
                    <a:pt x="237745" y="1108917"/>
                  </a:lnTo>
                  <a:lnTo>
                    <a:pt x="237745" y="1108917"/>
                  </a:lnTo>
                  <a:cubicBezTo>
                    <a:pt x="238088" y="1108155"/>
                    <a:pt x="238456" y="1107253"/>
                    <a:pt x="238393" y="1106593"/>
                  </a:cubicBezTo>
                  <a:lnTo>
                    <a:pt x="238393" y="1106593"/>
                  </a:lnTo>
                  <a:lnTo>
                    <a:pt x="238393" y="1106593"/>
                  </a:lnTo>
                  <a:cubicBezTo>
                    <a:pt x="238304" y="1105551"/>
                    <a:pt x="238025" y="1103926"/>
                    <a:pt x="237910" y="1103329"/>
                  </a:cubicBezTo>
                  <a:lnTo>
                    <a:pt x="237910" y="1103329"/>
                  </a:lnTo>
                  <a:lnTo>
                    <a:pt x="236437" y="1102262"/>
                  </a:lnTo>
                  <a:lnTo>
                    <a:pt x="236437" y="1102262"/>
                  </a:lnTo>
                  <a:lnTo>
                    <a:pt x="236437" y="1101983"/>
                  </a:lnTo>
                  <a:lnTo>
                    <a:pt x="236437" y="1101983"/>
                  </a:lnTo>
                  <a:lnTo>
                    <a:pt x="236437" y="1101983"/>
                  </a:lnTo>
                  <a:cubicBezTo>
                    <a:pt x="236437" y="1101881"/>
                    <a:pt x="236462" y="1099748"/>
                    <a:pt x="237148" y="1098237"/>
                  </a:cubicBezTo>
                  <a:lnTo>
                    <a:pt x="237148" y="1098237"/>
                  </a:lnTo>
                  <a:lnTo>
                    <a:pt x="237148" y="1098237"/>
                  </a:lnTo>
                  <a:cubicBezTo>
                    <a:pt x="237453" y="1097551"/>
                    <a:pt x="237796" y="1097182"/>
                    <a:pt x="238050" y="1096903"/>
                  </a:cubicBezTo>
                  <a:lnTo>
                    <a:pt x="238050" y="1096903"/>
                  </a:lnTo>
                  <a:lnTo>
                    <a:pt x="238050" y="1096903"/>
                  </a:lnTo>
                  <a:cubicBezTo>
                    <a:pt x="238342" y="1096573"/>
                    <a:pt x="238355" y="1096560"/>
                    <a:pt x="238278" y="1096243"/>
                  </a:cubicBezTo>
                  <a:lnTo>
                    <a:pt x="238278" y="1096243"/>
                  </a:lnTo>
                  <a:lnTo>
                    <a:pt x="238278" y="1096243"/>
                  </a:lnTo>
                  <a:cubicBezTo>
                    <a:pt x="238190" y="1095938"/>
                    <a:pt x="237986" y="1095582"/>
                    <a:pt x="237758" y="1095201"/>
                  </a:cubicBezTo>
                  <a:lnTo>
                    <a:pt x="237758" y="1095201"/>
                  </a:lnTo>
                  <a:lnTo>
                    <a:pt x="237758" y="1095201"/>
                  </a:lnTo>
                  <a:cubicBezTo>
                    <a:pt x="237301" y="1094490"/>
                    <a:pt x="236793" y="1093690"/>
                    <a:pt x="237123" y="1092814"/>
                  </a:cubicBezTo>
                  <a:lnTo>
                    <a:pt x="237123" y="1092814"/>
                  </a:lnTo>
                  <a:lnTo>
                    <a:pt x="237123" y="1092814"/>
                  </a:lnTo>
                  <a:cubicBezTo>
                    <a:pt x="237199" y="1092636"/>
                    <a:pt x="237250" y="1092471"/>
                    <a:pt x="237275" y="1092331"/>
                  </a:cubicBezTo>
                  <a:lnTo>
                    <a:pt x="237275" y="1092331"/>
                  </a:lnTo>
                  <a:lnTo>
                    <a:pt x="237275" y="1092331"/>
                  </a:lnTo>
                  <a:cubicBezTo>
                    <a:pt x="237567" y="1091518"/>
                    <a:pt x="237796" y="1091150"/>
                    <a:pt x="238926" y="1091150"/>
                  </a:cubicBezTo>
                  <a:lnTo>
                    <a:pt x="238926" y="1091150"/>
                  </a:lnTo>
                  <a:lnTo>
                    <a:pt x="238926" y="1091150"/>
                  </a:lnTo>
                  <a:cubicBezTo>
                    <a:pt x="239002" y="1091150"/>
                    <a:pt x="239066" y="1091150"/>
                    <a:pt x="239129" y="1091176"/>
                  </a:cubicBezTo>
                  <a:lnTo>
                    <a:pt x="239129" y="1091176"/>
                  </a:lnTo>
                  <a:lnTo>
                    <a:pt x="239129" y="1091176"/>
                  </a:lnTo>
                  <a:cubicBezTo>
                    <a:pt x="238990" y="1090896"/>
                    <a:pt x="238812" y="1090667"/>
                    <a:pt x="238659" y="1090439"/>
                  </a:cubicBezTo>
                  <a:lnTo>
                    <a:pt x="238659" y="1090439"/>
                  </a:lnTo>
                  <a:lnTo>
                    <a:pt x="238659" y="1090439"/>
                  </a:lnTo>
                  <a:cubicBezTo>
                    <a:pt x="238177" y="1089740"/>
                    <a:pt x="237694" y="1089067"/>
                    <a:pt x="238050" y="1088305"/>
                  </a:cubicBezTo>
                  <a:lnTo>
                    <a:pt x="238050" y="1088305"/>
                  </a:lnTo>
                  <a:lnTo>
                    <a:pt x="238050" y="1088305"/>
                  </a:lnTo>
                  <a:cubicBezTo>
                    <a:pt x="238190" y="1088051"/>
                    <a:pt x="238240" y="1087759"/>
                    <a:pt x="238278" y="1087467"/>
                  </a:cubicBezTo>
                  <a:lnTo>
                    <a:pt x="238278" y="1087467"/>
                  </a:lnTo>
                  <a:lnTo>
                    <a:pt x="238278" y="1087467"/>
                  </a:lnTo>
                  <a:cubicBezTo>
                    <a:pt x="238317" y="1087010"/>
                    <a:pt x="238393" y="1086502"/>
                    <a:pt x="238812" y="1086083"/>
                  </a:cubicBezTo>
                  <a:lnTo>
                    <a:pt x="238812" y="1086083"/>
                  </a:lnTo>
                  <a:lnTo>
                    <a:pt x="238812" y="1086083"/>
                  </a:lnTo>
                  <a:cubicBezTo>
                    <a:pt x="239091" y="1085816"/>
                    <a:pt x="239434" y="1085676"/>
                    <a:pt x="239688" y="1085588"/>
                  </a:cubicBezTo>
                  <a:lnTo>
                    <a:pt x="239688" y="1085588"/>
                  </a:lnTo>
                  <a:lnTo>
                    <a:pt x="239688" y="1085588"/>
                  </a:lnTo>
                  <a:cubicBezTo>
                    <a:pt x="239358" y="1084952"/>
                    <a:pt x="238761" y="1083733"/>
                    <a:pt x="238952" y="1083162"/>
                  </a:cubicBezTo>
                  <a:lnTo>
                    <a:pt x="238952" y="1083162"/>
                  </a:lnTo>
                  <a:lnTo>
                    <a:pt x="238952" y="1083162"/>
                  </a:lnTo>
                  <a:cubicBezTo>
                    <a:pt x="239180" y="1082464"/>
                    <a:pt x="240183" y="1082413"/>
                    <a:pt x="240488" y="1082413"/>
                  </a:cubicBezTo>
                  <a:lnTo>
                    <a:pt x="240488" y="1082413"/>
                  </a:lnTo>
                  <a:lnTo>
                    <a:pt x="240666" y="1082413"/>
                  </a:lnTo>
                  <a:lnTo>
                    <a:pt x="240666" y="1082413"/>
                  </a:lnTo>
                  <a:lnTo>
                    <a:pt x="240806" y="1082514"/>
                  </a:lnTo>
                  <a:lnTo>
                    <a:pt x="240806" y="1082514"/>
                  </a:lnTo>
                  <a:lnTo>
                    <a:pt x="240806" y="1082514"/>
                  </a:lnTo>
                  <a:cubicBezTo>
                    <a:pt x="241365" y="1082895"/>
                    <a:pt x="242203" y="1083429"/>
                    <a:pt x="242850" y="1083733"/>
                  </a:cubicBezTo>
                  <a:lnTo>
                    <a:pt x="242850" y="1083733"/>
                  </a:lnTo>
                  <a:lnTo>
                    <a:pt x="242850" y="1083733"/>
                  </a:lnTo>
                  <a:cubicBezTo>
                    <a:pt x="243028" y="1083365"/>
                    <a:pt x="243473" y="1083187"/>
                    <a:pt x="243676" y="1083111"/>
                  </a:cubicBezTo>
                  <a:lnTo>
                    <a:pt x="243676" y="1083111"/>
                  </a:lnTo>
                  <a:lnTo>
                    <a:pt x="243676" y="1083111"/>
                  </a:lnTo>
                  <a:cubicBezTo>
                    <a:pt x="244654" y="1082705"/>
                    <a:pt x="245073" y="1082171"/>
                    <a:pt x="245136" y="1082095"/>
                  </a:cubicBezTo>
                  <a:lnTo>
                    <a:pt x="245136" y="1082095"/>
                  </a:lnTo>
                  <a:lnTo>
                    <a:pt x="245136" y="1082095"/>
                  </a:lnTo>
                  <a:cubicBezTo>
                    <a:pt x="245136" y="1082095"/>
                    <a:pt x="245073" y="1082070"/>
                    <a:pt x="244946" y="1082019"/>
                  </a:cubicBezTo>
                  <a:lnTo>
                    <a:pt x="244946" y="1082019"/>
                  </a:lnTo>
                  <a:lnTo>
                    <a:pt x="244946" y="1082019"/>
                  </a:lnTo>
                  <a:cubicBezTo>
                    <a:pt x="244666" y="1081968"/>
                    <a:pt x="244412" y="1082006"/>
                    <a:pt x="244222" y="1082044"/>
                  </a:cubicBezTo>
                  <a:lnTo>
                    <a:pt x="244222" y="1082044"/>
                  </a:lnTo>
                  <a:lnTo>
                    <a:pt x="244222" y="1082044"/>
                  </a:lnTo>
                  <a:cubicBezTo>
                    <a:pt x="243384" y="1082197"/>
                    <a:pt x="242838" y="1081816"/>
                    <a:pt x="242292" y="1081041"/>
                  </a:cubicBezTo>
                  <a:lnTo>
                    <a:pt x="242292" y="1081041"/>
                  </a:lnTo>
                  <a:lnTo>
                    <a:pt x="242292" y="1081041"/>
                  </a:lnTo>
                  <a:cubicBezTo>
                    <a:pt x="241276" y="1079657"/>
                    <a:pt x="240602" y="1076012"/>
                    <a:pt x="241149" y="1074932"/>
                  </a:cubicBezTo>
                  <a:lnTo>
                    <a:pt x="241149" y="1074932"/>
                  </a:lnTo>
                  <a:lnTo>
                    <a:pt x="241149" y="1074932"/>
                  </a:lnTo>
                  <a:cubicBezTo>
                    <a:pt x="241314" y="1074628"/>
                    <a:pt x="241580" y="1074450"/>
                    <a:pt x="241885" y="1074450"/>
                  </a:cubicBezTo>
                  <a:lnTo>
                    <a:pt x="241885" y="1074450"/>
                  </a:lnTo>
                  <a:lnTo>
                    <a:pt x="242012" y="1074475"/>
                  </a:lnTo>
                  <a:lnTo>
                    <a:pt x="242012" y="1074475"/>
                  </a:lnTo>
                  <a:lnTo>
                    <a:pt x="242012" y="1074475"/>
                  </a:lnTo>
                  <a:cubicBezTo>
                    <a:pt x="242330" y="1074501"/>
                    <a:pt x="242761" y="1074577"/>
                    <a:pt x="243155" y="1074577"/>
                  </a:cubicBezTo>
                  <a:lnTo>
                    <a:pt x="243155" y="1074577"/>
                  </a:lnTo>
                  <a:lnTo>
                    <a:pt x="243155" y="1074577"/>
                  </a:lnTo>
                  <a:cubicBezTo>
                    <a:pt x="243714" y="1074577"/>
                    <a:pt x="244095" y="1074475"/>
                    <a:pt x="244260" y="1074272"/>
                  </a:cubicBezTo>
                  <a:lnTo>
                    <a:pt x="244260" y="1074272"/>
                  </a:lnTo>
                  <a:lnTo>
                    <a:pt x="244260" y="1074272"/>
                  </a:lnTo>
                  <a:cubicBezTo>
                    <a:pt x="244844" y="1073510"/>
                    <a:pt x="246228" y="1072177"/>
                    <a:pt x="247359" y="1071745"/>
                  </a:cubicBezTo>
                  <a:lnTo>
                    <a:pt x="247359" y="1071745"/>
                  </a:lnTo>
                  <a:lnTo>
                    <a:pt x="247359" y="1071745"/>
                  </a:lnTo>
                  <a:cubicBezTo>
                    <a:pt x="247651" y="1071643"/>
                    <a:pt x="247803" y="1071529"/>
                    <a:pt x="247968" y="1071402"/>
                  </a:cubicBezTo>
                  <a:lnTo>
                    <a:pt x="247968" y="1071402"/>
                  </a:lnTo>
                  <a:lnTo>
                    <a:pt x="247968" y="1071402"/>
                  </a:lnTo>
                  <a:cubicBezTo>
                    <a:pt x="248387" y="1071085"/>
                    <a:pt x="248781" y="1070856"/>
                    <a:pt x="250076" y="1070678"/>
                  </a:cubicBezTo>
                  <a:lnTo>
                    <a:pt x="250076" y="1070678"/>
                  </a:lnTo>
                  <a:lnTo>
                    <a:pt x="250076" y="1070678"/>
                  </a:lnTo>
                  <a:cubicBezTo>
                    <a:pt x="252134" y="1070411"/>
                    <a:pt x="252807" y="1070018"/>
                    <a:pt x="253023" y="1069789"/>
                  </a:cubicBezTo>
                  <a:lnTo>
                    <a:pt x="253023" y="1069789"/>
                  </a:lnTo>
                  <a:lnTo>
                    <a:pt x="253023" y="1069789"/>
                  </a:lnTo>
                  <a:cubicBezTo>
                    <a:pt x="253061" y="1069764"/>
                    <a:pt x="253124" y="1069611"/>
                    <a:pt x="253175" y="1069548"/>
                  </a:cubicBezTo>
                  <a:lnTo>
                    <a:pt x="253175" y="1069548"/>
                  </a:lnTo>
                  <a:lnTo>
                    <a:pt x="253175" y="1069548"/>
                  </a:lnTo>
                  <a:cubicBezTo>
                    <a:pt x="253353" y="1069154"/>
                    <a:pt x="253683" y="1068481"/>
                    <a:pt x="254572" y="1068481"/>
                  </a:cubicBezTo>
                  <a:lnTo>
                    <a:pt x="254572" y="1068481"/>
                  </a:lnTo>
                  <a:lnTo>
                    <a:pt x="254572" y="1068481"/>
                  </a:lnTo>
                  <a:cubicBezTo>
                    <a:pt x="254915" y="1068481"/>
                    <a:pt x="255283" y="1068570"/>
                    <a:pt x="255715" y="1068773"/>
                  </a:cubicBezTo>
                  <a:lnTo>
                    <a:pt x="255715" y="1068773"/>
                  </a:lnTo>
                  <a:lnTo>
                    <a:pt x="255715" y="1068773"/>
                  </a:lnTo>
                  <a:cubicBezTo>
                    <a:pt x="257366" y="1069548"/>
                    <a:pt x="259080" y="1070068"/>
                    <a:pt x="260731" y="1070589"/>
                  </a:cubicBezTo>
                  <a:lnTo>
                    <a:pt x="260731" y="1070589"/>
                  </a:lnTo>
                  <a:lnTo>
                    <a:pt x="260731" y="1070589"/>
                  </a:lnTo>
                  <a:cubicBezTo>
                    <a:pt x="261392" y="1070754"/>
                    <a:pt x="261913" y="1070742"/>
                    <a:pt x="262357" y="1070678"/>
                  </a:cubicBezTo>
                  <a:lnTo>
                    <a:pt x="262357" y="1070678"/>
                  </a:lnTo>
                  <a:lnTo>
                    <a:pt x="262357" y="1070678"/>
                  </a:lnTo>
                  <a:cubicBezTo>
                    <a:pt x="262941" y="1070602"/>
                    <a:pt x="263475" y="1070602"/>
                    <a:pt x="264059" y="1070856"/>
                  </a:cubicBezTo>
                  <a:lnTo>
                    <a:pt x="264059" y="1070856"/>
                  </a:lnTo>
                  <a:lnTo>
                    <a:pt x="264059" y="1070856"/>
                  </a:lnTo>
                  <a:cubicBezTo>
                    <a:pt x="264376" y="1071008"/>
                    <a:pt x="264668" y="1071072"/>
                    <a:pt x="264935" y="1071135"/>
                  </a:cubicBezTo>
                  <a:lnTo>
                    <a:pt x="264935" y="1071135"/>
                  </a:lnTo>
                  <a:lnTo>
                    <a:pt x="264935" y="1071135"/>
                  </a:lnTo>
                  <a:cubicBezTo>
                    <a:pt x="265595" y="1071275"/>
                    <a:pt x="266269" y="1071453"/>
                    <a:pt x="267348" y="1072519"/>
                  </a:cubicBezTo>
                  <a:lnTo>
                    <a:pt x="267348" y="1072519"/>
                  </a:lnTo>
                  <a:lnTo>
                    <a:pt x="267348" y="1072519"/>
                  </a:lnTo>
                  <a:cubicBezTo>
                    <a:pt x="268173" y="1073358"/>
                    <a:pt x="268961" y="1074005"/>
                    <a:pt x="269774" y="1074704"/>
                  </a:cubicBezTo>
                  <a:lnTo>
                    <a:pt x="269774" y="1074704"/>
                  </a:lnTo>
                  <a:lnTo>
                    <a:pt x="269774" y="1074704"/>
                  </a:lnTo>
                  <a:cubicBezTo>
                    <a:pt x="270345" y="1075161"/>
                    <a:pt x="270917" y="1075618"/>
                    <a:pt x="271501" y="1076164"/>
                  </a:cubicBezTo>
                  <a:lnTo>
                    <a:pt x="271501" y="1076164"/>
                  </a:lnTo>
                  <a:lnTo>
                    <a:pt x="272263" y="1076876"/>
                  </a:lnTo>
                  <a:lnTo>
                    <a:pt x="272263" y="1076876"/>
                  </a:lnTo>
                  <a:lnTo>
                    <a:pt x="272263" y="1076876"/>
                  </a:lnTo>
                  <a:cubicBezTo>
                    <a:pt x="273583" y="1078069"/>
                    <a:pt x="275387" y="1079733"/>
                    <a:pt x="276098" y="1080139"/>
                  </a:cubicBezTo>
                  <a:lnTo>
                    <a:pt x="276098" y="1080139"/>
                  </a:lnTo>
                  <a:lnTo>
                    <a:pt x="276098" y="1080139"/>
                  </a:lnTo>
                  <a:cubicBezTo>
                    <a:pt x="276568" y="1080406"/>
                    <a:pt x="276682" y="1080432"/>
                    <a:pt x="276949" y="1080470"/>
                  </a:cubicBezTo>
                  <a:lnTo>
                    <a:pt x="276949" y="1080470"/>
                  </a:lnTo>
                  <a:lnTo>
                    <a:pt x="276949" y="1080470"/>
                  </a:lnTo>
                  <a:cubicBezTo>
                    <a:pt x="277165" y="1080520"/>
                    <a:pt x="277470" y="1080571"/>
                    <a:pt x="278003" y="1080749"/>
                  </a:cubicBezTo>
                  <a:lnTo>
                    <a:pt x="278003" y="1080749"/>
                  </a:lnTo>
                  <a:lnTo>
                    <a:pt x="278003" y="1080749"/>
                  </a:lnTo>
                  <a:cubicBezTo>
                    <a:pt x="278079" y="1080749"/>
                    <a:pt x="278295" y="1080558"/>
                    <a:pt x="278384" y="1080432"/>
                  </a:cubicBezTo>
                  <a:lnTo>
                    <a:pt x="278384" y="1080432"/>
                  </a:lnTo>
                  <a:lnTo>
                    <a:pt x="278384" y="1080432"/>
                  </a:lnTo>
                  <a:cubicBezTo>
                    <a:pt x="278625" y="1080152"/>
                    <a:pt x="278918" y="1079835"/>
                    <a:pt x="279375" y="1079835"/>
                  </a:cubicBezTo>
                  <a:lnTo>
                    <a:pt x="279375" y="1079835"/>
                  </a:lnTo>
                  <a:lnTo>
                    <a:pt x="279375" y="1079835"/>
                  </a:lnTo>
                  <a:cubicBezTo>
                    <a:pt x="280048" y="1079835"/>
                    <a:pt x="280518" y="1080571"/>
                    <a:pt x="281000" y="1081689"/>
                  </a:cubicBezTo>
                  <a:lnTo>
                    <a:pt x="281000" y="1081689"/>
                  </a:lnTo>
                  <a:lnTo>
                    <a:pt x="281000" y="1081689"/>
                  </a:lnTo>
                  <a:cubicBezTo>
                    <a:pt x="281597" y="1082984"/>
                    <a:pt x="281978" y="1084051"/>
                    <a:pt x="282232" y="1084902"/>
                  </a:cubicBezTo>
                  <a:lnTo>
                    <a:pt x="282232" y="1084902"/>
                  </a:lnTo>
                  <a:lnTo>
                    <a:pt x="282232" y="1084902"/>
                  </a:lnTo>
                  <a:cubicBezTo>
                    <a:pt x="282804" y="1083111"/>
                    <a:pt x="283210" y="1082997"/>
                    <a:pt x="283400" y="1082946"/>
                  </a:cubicBezTo>
                  <a:lnTo>
                    <a:pt x="283400" y="1082946"/>
                  </a:lnTo>
                  <a:lnTo>
                    <a:pt x="283400" y="1082946"/>
                  </a:lnTo>
                  <a:cubicBezTo>
                    <a:pt x="284048" y="1082781"/>
                    <a:pt x="284416" y="1083035"/>
                    <a:pt x="284886" y="1082667"/>
                  </a:cubicBezTo>
                  <a:lnTo>
                    <a:pt x="284886" y="1082667"/>
                  </a:lnTo>
                  <a:lnTo>
                    <a:pt x="284886" y="1082667"/>
                  </a:lnTo>
                  <a:cubicBezTo>
                    <a:pt x="285204" y="1082413"/>
                    <a:pt x="285534" y="1082362"/>
                    <a:pt x="285750" y="1082324"/>
                  </a:cubicBezTo>
                  <a:lnTo>
                    <a:pt x="285750" y="1082324"/>
                  </a:lnTo>
                  <a:lnTo>
                    <a:pt x="285750" y="1082324"/>
                  </a:lnTo>
                  <a:cubicBezTo>
                    <a:pt x="285813" y="1082324"/>
                    <a:pt x="285902" y="1082311"/>
                    <a:pt x="285928" y="1082311"/>
                  </a:cubicBezTo>
                  <a:lnTo>
                    <a:pt x="285928" y="1082311"/>
                  </a:lnTo>
                  <a:lnTo>
                    <a:pt x="285928" y="1082311"/>
                  </a:lnTo>
                  <a:cubicBezTo>
                    <a:pt x="285928" y="1082298"/>
                    <a:pt x="286042" y="1082121"/>
                    <a:pt x="285991" y="1081156"/>
                  </a:cubicBezTo>
                  <a:lnTo>
                    <a:pt x="285991" y="1081156"/>
                  </a:lnTo>
                  <a:lnTo>
                    <a:pt x="285991" y="1081156"/>
                  </a:lnTo>
                  <a:cubicBezTo>
                    <a:pt x="285902" y="1079339"/>
                    <a:pt x="286969" y="1078069"/>
                    <a:pt x="287591" y="1077333"/>
                  </a:cubicBezTo>
                  <a:lnTo>
                    <a:pt x="287591" y="1077333"/>
                  </a:lnTo>
                  <a:lnTo>
                    <a:pt x="287591" y="1077333"/>
                  </a:lnTo>
                  <a:cubicBezTo>
                    <a:pt x="287744" y="1077155"/>
                    <a:pt x="287934" y="1076939"/>
                    <a:pt x="287960" y="1076939"/>
                  </a:cubicBezTo>
                  <a:lnTo>
                    <a:pt x="287960" y="1076939"/>
                  </a:lnTo>
                  <a:lnTo>
                    <a:pt x="287960" y="1076939"/>
                  </a:lnTo>
                  <a:cubicBezTo>
                    <a:pt x="287960" y="1076888"/>
                    <a:pt x="287960" y="1076761"/>
                    <a:pt x="287934" y="1076596"/>
                  </a:cubicBezTo>
                  <a:lnTo>
                    <a:pt x="287934" y="1076596"/>
                  </a:lnTo>
                  <a:lnTo>
                    <a:pt x="287934" y="1076596"/>
                  </a:lnTo>
                  <a:cubicBezTo>
                    <a:pt x="287820" y="1074717"/>
                    <a:pt x="287833" y="1072672"/>
                    <a:pt x="288734" y="1071643"/>
                  </a:cubicBezTo>
                  <a:lnTo>
                    <a:pt x="288734" y="1071643"/>
                  </a:lnTo>
                  <a:lnTo>
                    <a:pt x="288734" y="1071643"/>
                  </a:lnTo>
                  <a:cubicBezTo>
                    <a:pt x="289141" y="1071186"/>
                    <a:pt x="289534" y="1070805"/>
                    <a:pt x="289877" y="1070462"/>
                  </a:cubicBezTo>
                  <a:lnTo>
                    <a:pt x="289877" y="1070462"/>
                  </a:lnTo>
                  <a:lnTo>
                    <a:pt x="289877" y="1070462"/>
                  </a:lnTo>
                  <a:cubicBezTo>
                    <a:pt x="290436" y="1069916"/>
                    <a:pt x="290906" y="1069434"/>
                    <a:pt x="291287" y="1068837"/>
                  </a:cubicBezTo>
                  <a:lnTo>
                    <a:pt x="291287" y="1068837"/>
                  </a:lnTo>
                  <a:lnTo>
                    <a:pt x="291287" y="1068837"/>
                  </a:lnTo>
                  <a:cubicBezTo>
                    <a:pt x="291528" y="1068456"/>
                    <a:pt x="291731" y="1067706"/>
                    <a:pt x="291884" y="1066982"/>
                  </a:cubicBezTo>
                  <a:lnTo>
                    <a:pt x="291884" y="1066982"/>
                  </a:lnTo>
                  <a:lnTo>
                    <a:pt x="291884" y="1066982"/>
                  </a:lnTo>
                  <a:cubicBezTo>
                    <a:pt x="292163" y="1065890"/>
                    <a:pt x="292443" y="1064773"/>
                    <a:pt x="293040" y="1064074"/>
                  </a:cubicBezTo>
                  <a:lnTo>
                    <a:pt x="293040" y="1064074"/>
                  </a:lnTo>
                  <a:lnTo>
                    <a:pt x="293040" y="1064074"/>
                  </a:lnTo>
                  <a:cubicBezTo>
                    <a:pt x="293344" y="1063744"/>
                    <a:pt x="293586" y="1063312"/>
                    <a:pt x="293890" y="1062817"/>
                  </a:cubicBezTo>
                  <a:lnTo>
                    <a:pt x="293890" y="1062817"/>
                  </a:lnTo>
                  <a:lnTo>
                    <a:pt x="293890" y="1062817"/>
                  </a:lnTo>
                  <a:cubicBezTo>
                    <a:pt x="294449" y="1061903"/>
                    <a:pt x="295148" y="1060747"/>
                    <a:pt x="296494" y="1059591"/>
                  </a:cubicBezTo>
                  <a:lnTo>
                    <a:pt x="296494" y="1059591"/>
                  </a:lnTo>
                  <a:lnTo>
                    <a:pt x="296494" y="1059591"/>
                  </a:lnTo>
                  <a:cubicBezTo>
                    <a:pt x="298056" y="1058232"/>
                    <a:pt x="299567" y="1056417"/>
                    <a:pt x="300469" y="1055312"/>
                  </a:cubicBezTo>
                  <a:lnTo>
                    <a:pt x="300469" y="1055312"/>
                  </a:lnTo>
                  <a:lnTo>
                    <a:pt x="300469" y="1055312"/>
                  </a:lnTo>
                  <a:cubicBezTo>
                    <a:pt x="300685" y="1055083"/>
                    <a:pt x="300850" y="1054854"/>
                    <a:pt x="300989" y="1054689"/>
                  </a:cubicBezTo>
                  <a:lnTo>
                    <a:pt x="300989" y="1054689"/>
                  </a:lnTo>
                  <a:lnTo>
                    <a:pt x="300989" y="1054689"/>
                  </a:lnTo>
                  <a:cubicBezTo>
                    <a:pt x="301345" y="1054283"/>
                    <a:pt x="301066" y="1053623"/>
                    <a:pt x="300723" y="1052899"/>
                  </a:cubicBezTo>
                  <a:lnTo>
                    <a:pt x="300723" y="1052899"/>
                  </a:lnTo>
                  <a:lnTo>
                    <a:pt x="300723" y="1052899"/>
                  </a:lnTo>
                  <a:cubicBezTo>
                    <a:pt x="300621" y="1052644"/>
                    <a:pt x="300520" y="1052454"/>
                    <a:pt x="300482" y="1052251"/>
                  </a:cubicBezTo>
                  <a:lnTo>
                    <a:pt x="300482" y="1052251"/>
                  </a:lnTo>
                  <a:lnTo>
                    <a:pt x="300482" y="1052251"/>
                  </a:lnTo>
                  <a:cubicBezTo>
                    <a:pt x="300126" y="1050841"/>
                    <a:pt x="299745" y="1050613"/>
                    <a:pt x="299504" y="1050613"/>
                  </a:cubicBezTo>
                  <a:lnTo>
                    <a:pt x="299504" y="1050613"/>
                  </a:lnTo>
                  <a:lnTo>
                    <a:pt x="299504" y="1050613"/>
                  </a:lnTo>
                  <a:lnTo>
                    <a:pt x="299504" y="1050613"/>
                  </a:lnTo>
                  <a:lnTo>
                    <a:pt x="299504" y="1050613"/>
                  </a:lnTo>
                  <a:cubicBezTo>
                    <a:pt x="299313" y="1050638"/>
                    <a:pt x="299097" y="1050714"/>
                    <a:pt x="298881" y="1050803"/>
                  </a:cubicBezTo>
                  <a:lnTo>
                    <a:pt x="298881" y="1050803"/>
                  </a:lnTo>
                  <a:lnTo>
                    <a:pt x="298881" y="1050803"/>
                  </a:lnTo>
                  <a:cubicBezTo>
                    <a:pt x="298488" y="1050943"/>
                    <a:pt x="298094" y="1051083"/>
                    <a:pt x="297586" y="1051083"/>
                  </a:cubicBezTo>
                  <a:lnTo>
                    <a:pt x="297586" y="1051083"/>
                  </a:lnTo>
                  <a:lnTo>
                    <a:pt x="297586" y="1051083"/>
                  </a:lnTo>
                  <a:cubicBezTo>
                    <a:pt x="296773" y="1051083"/>
                    <a:pt x="296011" y="1050664"/>
                    <a:pt x="295249" y="1049787"/>
                  </a:cubicBezTo>
                  <a:lnTo>
                    <a:pt x="295249" y="1049787"/>
                  </a:lnTo>
                  <a:lnTo>
                    <a:pt x="295249" y="1049787"/>
                  </a:lnTo>
                  <a:cubicBezTo>
                    <a:pt x="294195" y="1048555"/>
                    <a:pt x="294132" y="1047793"/>
                    <a:pt x="294094" y="1047349"/>
                  </a:cubicBezTo>
                  <a:lnTo>
                    <a:pt x="294094" y="1047349"/>
                  </a:lnTo>
                  <a:lnTo>
                    <a:pt x="294094" y="1047349"/>
                  </a:lnTo>
                  <a:cubicBezTo>
                    <a:pt x="293916" y="1047324"/>
                    <a:pt x="293725" y="1047285"/>
                    <a:pt x="293522" y="1047247"/>
                  </a:cubicBezTo>
                  <a:lnTo>
                    <a:pt x="293522" y="1047247"/>
                  </a:lnTo>
                  <a:lnTo>
                    <a:pt x="293522" y="1047247"/>
                  </a:lnTo>
                  <a:cubicBezTo>
                    <a:pt x="292722" y="1047069"/>
                    <a:pt x="291858" y="1046968"/>
                    <a:pt x="291452" y="1047324"/>
                  </a:cubicBezTo>
                  <a:lnTo>
                    <a:pt x="291452" y="1047324"/>
                  </a:lnTo>
                  <a:lnTo>
                    <a:pt x="291452" y="1047324"/>
                  </a:lnTo>
                  <a:cubicBezTo>
                    <a:pt x="291465" y="1047387"/>
                    <a:pt x="291579" y="1047514"/>
                    <a:pt x="291617" y="1047577"/>
                  </a:cubicBezTo>
                  <a:lnTo>
                    <a:pt x="291617" y="1047577"/>
                  </a:lnTo>
                  <a:lnTo>
                    <a:pt x="291617" y="1047577"/>
                  </a:lnTo>
                  <a:cubicBezTo>
                    <a:pt x="291731" y="1047679"/>
                    <a:pt x="291947" y="1047933"/>
                    <a:pt x="291808" y="1048263"/>
                  </a:cubicBezTo>
                  <a:lnTo>
                    <a:pt x="291808" y="1048263"/>
                  </a:lnTo>
                  <a:lnTo>
                    <a:pt x="291668" y="1048593"/>
                  </a:lnTo>
                  <a:lnTo>
                    <a:pt x="291668" y="1048593"/>
                  </a:lnTo>
                  <a:lnTo>
                    <a:pt x="291300" y="1048593"/>
                  </a:lnTo>
                  <a:lnTo>
                    <a:pt x="291300" y="1048593"/>
                  </a:lnTo>
                  <a:lnTo>
                    <a:pt x="291300" y="1048593"/>
                  </a:lnTo>
                  <a:cubicBezTo>
                    <a:pt x="291134" y="1048593"/>
                    <a:pt x="291008" y="1048555"/>
                    <a:pt x="290118" y="1048238"/>
                  </a:cubicBezTo>
                  <a:lnTo>
                    <a:pt x="290118" y="1048238"/>
                  </a:lnTo>
                  <a:lnTo>
                    <a:pt x="290118" y="1048238"/>
                  </a:lnTo>
                  <a:cubicBezTo>
                    <a:pt x="289357" y="1047958"/>
                    <a:pt x="288887" y="1047920"/>
                    <a:pt x="288544" y="1047882"/>
                  </a:cubicBezTo>
                  <a:lnTo>
                    <a:pt x="288544" y="1047882"/>
                  </a:lnTo>
                  <a:lnTo>
                    <a:pt x="288544" y="1047882"/>
                  </a:lnTo>
                  <a:cubicBezTo>
                    <a:pt x="287706" y="1047806"/>
                    <a:pt x="287413" y="1047615"/>
                    <a:pt x="286956" y="1046498"/>
                  </a:cubicBezTo>
                  <a:lnTo>
                    <a:pt x="286956" y="1046498"/>
                  </a:lnTo>
                  <a:lnTo>
                    <a:pt x="286740" y="1046003"/>
                  </a:lnTo>
                  <a:lnTo>
                    <a:pt x="286740" y="1046003"/>
                  </a:lnTo>
                  <a:lnTo>
                    <a:pt x="286740" y="1046003"/>
                  </a:lnTo>
                  <a:cubicBezTo>
                    <a:pt x="286220" y="1044809"/>
                    <a:pt x="286004" y="1044275"/>
                    <a:pt x="286271" y="1043170"/>
                  </a:cubicBezTo>
                  <a:lnTo>
                    <a:pt x="286271" y="1043170"/>
                  </a:lnTo>
                  <a:lnTo>
                    <a:pt x="286271" y="1043170"/>
                  </a:lnTo>
                  <a:cubicBezTo>
                    <a:pt x="286486" y="1042307"/>
                    <a:pt x="287236" y="1041507"/>
                    <a:pt x="287680" y="1041088"/>
                  </a:cubicBezTo>
                  <a:lnTo>
                    <a:pt x="287680" y="1041088"/>
                  </a:lnTo>
                  <a:lnTo>
                    <a:pt x="287198" y="1040250"/>
                  </a:lnTo>
                  <a:lnTo>
                    <a:pt x="287198" y="1040250"/>
                  </a:lnTo>
                  <a:lnTo>
                    <a:pt x="287198" y="1040250"/>
                  </a:lnTo>
                  <a:cubicBezTo>
                    <a:pt x="287172" y="1040161"/>
                    <a:pt x="286906" y="1039424"/>
                    <a:pt x="287312" y="1038840"/>
                  </a:cubicBezTo>
                  <a:lnTo>
                    <a:pt x="287312" y="1038840"/>
                  </a:lnTo>
                  <a:lnTo>
                    <a:pt x="287312" y="1038840"/>
                  </a:lnTo>
                  <a:cubicBezTo>
                    <a:pt x="287579" y="1038408"/>
                    <a:pt x="288074" y="1038218"/>
                    <a:pt x="288734" y="1038218"/>
                  </a:cubicBezTo>
                  <a:lnTo>
                    <a:pt x="288734" y="1038218"/>
                  </a:lnTo>
                  <a:lnTo>
                    <a:pt x="288734" y="1038218"/>
                  </a:lnTo>
                  <a:cubicBezTo>
                    <a:pt x="289369" y="1038218"/>
                    <a:pt x="289979" y="1038281"/>
                    <a:pt x="290538" y="1038319"/>
                  </a:cubicBezTo>
                  <a:lnTo>
                    <a:pt x="290538" y="1038319"/>
                  </a:lnTo>
                  <a:lnTo>
                    <a:pt x="290538" y="1038319"/>
                  </a:lnTo>
                  <a:cubicBezTo>
                    <a:pt x="290868" y="1038357"/>
                    <a:pt x="291160" y="1038383"/>
                    <a:pt x="291389" y="1038383"/>
                  </a:cubicBezTo>
                  <a:lnTo>
                    <a:pt x="291389" y="1038383"/>
                  </a:lnTo>
                  <a:lnTo>
                    <a:pt x="291389" y="1038383"/>
                  </a:lnTo>
                  <a:cubicBezTo>
                    <a:pt x="291465" y="1038218"/>
                    <a:pt x="291579" y="1038078"/>
                    <a:pt x="291668" y="1037989"/>
                  </a:cubicBezTo>
                  <a:lnTo>
                    <a:pt x="291668" y="1037989"/>
                  </a:lnTo>
                  <a:lnTo>
                    <a:pt x="291668" y="1037989"/>
                  </a:lnTo>
                  <a:cubicBezTo>
                    <a:pt x="291858" y="1037748"/>
                    <a:pt x="291871" y="1037735"/>
                    <a:pt x="291706" y="1037494"/>
                  </a:cubicBezTo>
                  <a:lnTo>
                    <a:pt x="291706" y="1037494"/>
                  </a:lnTo>
                  <a:lnTo>
                    <a:pt x="291706" y="1037494"/>
                  </a:lnTo>
                  <a:cubicBezTo>
                    <a:pt x="291503" y="1037202"/>
                    <a:pt x="291515" y="1036960"/>
                    <a:pt x="291541" y="1036795"/>
                  </a:cubicBezTo>
                  <a:lnTo>
                    <a:pt x="291541" y="1036795"/>
                  </a:lnTo>
                  <a:lnTo>
                    <a:pt x="291541" y="1036795"/>
                  </a:lnTo>
                  <a:cubicBezTo>
                    <a:pt x="291515" y="1036795"/>
                    <a:pt x="291503" y="1036795"/>
                    <a:pt x="291465" y="1036795"/>
                  </a:cubicBezTo>
                  <a:lnTo>
                    <a:pt x="291465" y="1036795"/>
                  </a:lnTo>
                  <a:lnTo>
                    <a:pt x="291465" y="1036795"/>
                  </a:lnTo>
                  <a:cubicBezTo>
                    <a:pt x="288544" y="1036707"/>
                    <a:pt x="286880" y="1035589"/>
                    <a:pt x="286766" y="1034547"/>
                  </a:cubicBezTo>
                  <a:lnTo>
                    <a:pt x="286766" y="1034547"/>
                  </a:lnTo>
                  <a:lnTo>
                    <a:pt x="286766" y="1034547"/>
                  </a:lnTo>
                  <a:cubicBezTo>
                    <a:pt x="286715" y="1034078"/>
                    <a:pt x="286969" y="1033506"/>
                    <a:pt x="287833" y="1033277"/>
                  </a:cubicBezTo>
                  <a:lnTo>
                    <a:pt x="287833" y="1033277"/>
                  </a:lnTo>
                  <a:lnTo>
                    <a:pt x="287833" y="1033277"/>
                  </a:lnTo>
                  <a:cubicBezTo>
                    <a:pt x="289077" y="1032973"/>
                    <a:pt x="290246" y="1032300"/>
                    <a:pt x="290588" y="1032097"/>
                  </a:cubicBezTo>
                  <a:lnTo>
                    <a:pt x="290588" y="1032097"/>
                  </a:lnTo>
                  <a:lnTo>
                    <a:pt x="290588" y="1032097"/>
                  </a:lnTo>
                  <a:cubicBezTo>
                    <a:pt x="290792" y="1031792"/>
                    <a:pt x="291236" y="1031449"/>
                    <a:pt x="291947" y="1031449"/>
                  </a:cubicBezTo>
                  <a:lnTo>
                    <a:pt x="291947" y="1031449"/>
                  </a:lnTo>
                  <a:lnTo>
                    <a:pt x="291947" y="1031449"/>
                  </a:lnTo>
                  <a:cubicBezTo>
                    <a:pt x="292379" y="1031449"/>
                    <a:pt x="292874" y="1031588"/>
                    <a:pt x="293433" y="1031893"/>
                  </a:cubicBezTo>
                  <a:lnTo>
                    <a:pt x="293433" y="1031893"/>
                  </a:lnTo>
                  <a:lnTo>
                    <a:pt x="293433" y="1031893"/>
                  </a:lnTo>
                  <a:cubicBezTo>
                    <a:pt x="293979" y="1032172"/>
                    <a:pt x="294652" y="1032490"/>
                    <a:pt x="295275" y="1032757"/>
                  </a:cubicBezTo>
                  <a:lnTo>
                    <a:pt x="295275" y="1032757"/>
                  </a:lnTo>
                  <a:lnTo>
                    <a:pt x="295275" y="1032757"/>
                  </a:lnTo>
                  <a:cubicBezTo>
                    <a:pt x="296887" y="1033481"/>
                    <a:pt x="297891" y="1033951"/>
                    <a:pt x="298221" y="1034598"/>
                  </a:cubicBezTo>
                  <a:lnTo>
                    <a:pt x="298221" y="1034598"/>
                  </a:lnTo>
                  <a:lnTo>
                    <a:pt x="298221" y="1034598"/>
                  </a:lnTo>
                  <a:cubicBezTo>
                    <a:pt x="298284" y="1034713"/>
                    <a:pt x="298640" y="1034992"/>
                    <a:pt x="298881" y="1035157"/>
                  </a:cubicBezTo>
                  <a:lnTo>
                    <a:pt x="298881" y="1035157"/>
                  </a:lnTo>
                  <a:lnTo>
                    <a:pt x="298881" y="1035157"/>
                  </a:lnTo>
                  <a:cubicBezTo>
                    <a:pt x="299478" y="1035602"/>
                    <a:pt x="300164" y="1036109"/>
                    <a:pt x="300088" y="1036795"/>
                  </a:cubicBezTo>
                  <a:lnTo>
                    <a:pt x="300088" y="1036795"/>
                  </a:lnTo>
                  <a:lnTo>
                    <a:pt x="300088" y="1036795"/>
                  </a:lnTo>
                  <a:cubicBezTo>
                    <a:pt x="300012" y="1037494"/>
                    <a:pt x="299237" y="1037811"/>
                    <a:pt x="298996" y="1037938"/>
                  </a:cubicBezTo>
                  <a:lnTo>
                    <a:pt x="298996" y="1037938"/>
                  </a:lnTo>
                  <a:lnTo>
                    <a:pt x="298996" y="1037938"/>
                  </a:lnTo>
                  <a:cubicBezTo>
                    <a:pt x="298411" y="1038180"/>
                    <a:pt x="297815" y="1038383"/>
                    <a:pt x="297370" y="1038510"/>
                  </a:cubicBezTo>
                  <a:lnTo>
                    <a:pt x="297370" y="1038510"/>
                  </a:lnTo>
                  <a:lnTo>
                    <a:pt x="297370" y="1038510"/>
                  </a:lnTo>
                  <a:cubicBezTo>
                    <a:pt x="297103" y="1038599"/>
                    <a:pt x="296824" y="1038713"/>
                    <a:pt x="296608" y="1038789"/>
                  </a:cubicBezTo>
                  <a:lnTo>
                    <a:pt x="296608" y="1038789"/>
                  </a:lnTo>
                  <a:lnTo>
                    <a:pt x="296608" y="1038789"/>
                  </a:lnTo>
                  <a:cubicBezTo>
                    <a:pt x="296672" y="1038840"/>
                    <a:pt x="296748" y="1038878"/>
                    <a:pt x="296849" y="1038942"/>
                  </a:cubicBezTo>
                  <a:lnTo>
                    <a:pt x="296849" y="1038942"/>
                  </a:lnTo>
                  <a:lnTo>
                    <a:pt x="296849" y="1038942"/>
                  </a:lnTo>
                  <a:cubicBezTo>
                    <a:pt x="297967" y="1039627"/>
                    <a:pt x="301447" y="1041951"/>
                    <a:pt x="301040" y="1043678"/>
                  </a:cubicBezTo>
                  <a:lnTo>
                    <a:pt x="301040" y="1043678"/>
                  </a:lnTo>
                  <a:lnTo>
                    <a:pt x="301040" y="1043678"/>
                  </a:lnTo>
                  <a:cubicBezTo>
                    <a:pt x="301536" y="1043234"/>
                    <a:pt x="302120" y="1042917"/>
                    <a:pt x="302577" y="1042650"/>
                  </a:cubicBezTo>
                  <a:lnTo>
                    <a:pt x="302577" y="1042650"/>
                  </a:lnTo>
                  <a:lnTo>
                    <a:pt x="302577" y="1042650"/>
                  </a:lnTo>
                  <a:cubicBezTo>
                    <a:pt x="302920" y="1042472"/>
                    <a:pt x="303339" y="1042231"/>
                    <a:pt x="303428" y="1042104"/>
                  </a:cubicBezTo>
                  <a:lnTo>
                    <a:pt x="303428" y="1042104"/>
                  </a:lnTo>
                  <a:lnTo>
                    <a:pt x="303428" y="1042104"/>
                  </a:lnTo>
                  <a:cubicBezTo>
                    <a:pt x="303898" y="1041405"/>
                    <a:pt x="304761" y="1041367"/>
                    <a:pt x="305600" y="1041291"/>
                  </a:cubicBezTo>
                  <a:lnTo>
                    <a:pt x="305600" y="1041291"/>
                  </a:lnTo>
                  <a:lnTo>
                    <a:pt x="305600" y="1041291"/>
                  </a:lnTo>
                  <a:cubicBezTo>
                    <a:pt x="306069" y="1041278"/>
                    <a:pt x="306577" y="1041240"/>
                    <a:pt x="306958" y="1041113"/>
                  </a:cubicBezTo>
                  <a:lnTo>
                    <a:pt x="306958" y="1041113"/>
                  </a:lnTo>
                  <a:lnTo>
                    <a:pt x="306958" y="1041113"/>
                  </a:lnTo>
                  <a:cubicBezTo>
                    <a:pt x="308216" y="1040694"/>
                    <a:pt x="310730" y="1040694"/>
                    <a:pt x="311556" y="1040694"/>
                  </a:cubicBezTo>
                  <a:lnTo>
                    <a:pt x="311556" y="1040694"/>
                  </a:lnTo>
                  <a:lnTo>
                    <a:pt x="311556" y="1040694"/>
                  </a:lnTo>
                  <a:cubicBezTo>
                    <a:pt x="311670" y="1040694"/>
                    <a:pt x="311822" y="1040669"/>
                    <a:pt x="311962" y="1040643"/>
                  </a:cubicBezTo>
                  <a:lnTo>
                    <a:pt x="311962" y="1040643"/>
                  </a:lnTo>
                  <a:lnTo>
                    <a:pt x="311962" y="1040643"/>
                  </a:lnTo>
                  <a:cubicBezTo>
                    <a:pt x="312203" y="1040618"/>
                    <a:pt x="312470" y="1040605"/>
                    <a:pt x="312737" y="1040605"/>
                  </a:cubicBezTo>
                  <a:lnTo>
                    <a:pt x="312737" y="1040605"/>
                  </a:lnTo>
                  <a:lnTo>
                    <a:pt x="312737" y="1040605"/>
                  </a:lnTo>
                  <a:cubicBezTo>
                    <a:pt x="313384" y="1040605"/>
                    <a:pt x="313854" y="1040770"/>
                    <a:pt x="314172" y="1041139"/>
                  </a:cubicBezTo>
                  <a:lnTo>
                    <a:pt x="314172" y="1041139"/>
                  </a:lnTo>
                  <a:lnTo>
                    <a:pt x="314172" y="1041139"/>
                  </a:lnTo>
                  <a:cubicBezTo>
                    <a:pt x="314527" y="1041507"/>
                    <a:pt x="314654" y="1042078"/>
                    <a:pt x="314565" y="1042841"/>
                  </a:cubicBezTo>
                  <a:lnTo>
                    <a:pt x="314565" y="1042841"/>
                  </a:lnTo>
                  <a:lnTo>
                    <a:pt x="314565" y="1042841"/>
                  </a:lnTo>
                  <a:cubicBezTo>
                    <a:pt x="314426" y="1044072"/>
                    <a:pt x="314565" y="1044479"/>
                    <a:pt x="314718" y="1044860"/>
                  </a:cubicBezTo>
                  <a:lnTo>
                    <a:pt x="314718" y="1044860"/>
                  </a:lnTo>
                  <a:lnTo>
                    <a:pt x="314718" y="1044860"/>
                  </a:lnTo>
                  <a:cubicBezTo>
                    <a:pt x="314845" y="1045164"/>
                    <a:pt x="314972" y="1045495"/>
                    <a:pt x="314972" y="1046041"/>
                  </a:cubicBezTo>
                  <a:lnTo>
                    <a:pt x="314972" y="1046041"/>
                  </a:lnTo>
                  <a:lnTo>
                    <a:pt x="314972" y="1046041"/>
                  </a:lnTo>
                  <a:cubicBezTo>
                    <a:pt x="314972" y="1046752"/>
                    <a:pt x="315277" y="1047069"/>
                    <a:pt x="316267" y="1047349"/>
                  </a:cubicBezTo>
                  <a:lnTo>
                    <a:pt x="316267" y="1047349"/>
                  </a:lnTo>
                  <a:lnTo>
                    <a:pt x="316267" y="1047349"/>
                  </a:lnTo>
                  <a:cubicBezTo>
                    <a:pt x="316610" y="1047463"/>
                    <a:pt x="316851" y="1047489"/>
                    <a:pt x="317055" y="1047514"/>
                  </a:cubicBezTo>
                  <a:lnTo>
                    <a:pt x="317055" y="1047514"/>
                  </a:lnTo>
                  <a:lnTo>
                    <a:pt x="317055" y="1047514"/>
                  </a:lnTo>
                  <a:cubicBezTo>
                    <a:pt x="317474" y="1047577"/>
                    <a:pt x="317842" y="1047641"/>
                    <a:pt x="318261" y="1047958"/>
                  </a:cubicBezTo>
                  <a:lnTo>
                    <a:pt x="318261" y="1047958"/>
                  </a:lnTo>
                  <a:lnTo>
                    <a:pt x="318579" y="1048238"/>
                  </a:lnTo>
                  <a:lnTo>
                    <a:pt x="318579" y="1048238"/>
                  </a:lnTo>
                  <a:lnTo>
                    <a:pt x="318502" y="1048568"/>
                  </a:lnTo>
                  <a:lnTo>
                    <a:pt x="318502" y="1048568"/>
                  </a:lnTo>
                  <a:lnTo>
                    <a:pt x="318502" y="1048568"/>
                  </a:lnTo>
                  <a:cubicBezTo>
                    <a:pt x="318464" y="1048758"/>
                    <a:pt x="318337" y="1048885"/>
                    <a:pt x="318185" y="1048974"/>
                  </a:cubicBezTo>
                  <a:lnTo>
                    <a:pt x="318185" y="1048974"/>
                  </a:lnTo>
                  <a:lnTo>
                    <a:pt x="318185" y="1048974"/>
                  </a:lnTo>
                  <a:cubicBezTo>
                    <a:pt x="318617" y="1049025"/>
                    <a:pt x="319163" y="1049101"/>
                    <a:pt x="319823" y="1049152"/>
                  </a:cubicBezTo>
                  <a:lnTo>
                    <a:pt x="319823" y="1049152"/>
                  </a:lnTo>
                  <a:lnTo>
                    <a:pt x="319823" y="1049152"/>
                  </a:lnTo>
                  <a:cubicBezTo>
                    <a:pt x="320979" y="1049279"/>
                    <a:pt x="322096" y="1049368"/>
                    <a:pt x="323125" y="1049368"/>
                  </a:cubicBezTo>
                  <a:lnTo>
                    <a:pt x="323125" y="1049368"/>
                  </a:lnTo>
                  <a:lnTo>
                    <a:pt x="323125" y="1049368"/>
                  </a:lnTo>
                  <a:cubicBezTo>
                    <a:pt x="325525" y="1049368"/>
                    <a:pt x="327036" y="1049025"/>
                    <a:pt x="328052" y="1048835"/>
                  </a:cubicBezTo>
                  <a:lnTo>
                    <a:pt x="328052" y="1048835"/>
                  </a:lnTo>
                  <a:lnTo>
                    <a:pt x="328052" y="1048835"/>
                  </a:lnTo>
                  <a:cubicBezTo>
                    <a:pt x="328522" y="1048733"/>
                    <a:pt x="328865" y="1048657"/>
                    <a:pt x="329145" y="1048657"/>
                  </a:cubicBezTo>
                  <a:lnTo>
                    <a:pt x="329145" y="1048657"/>
                  </a:lnTo>
                  <a:lnTo>
                    <a:pt x="329145" y="1048657"/>
                  </a:lnTo>
                  <a:cubicBezTo>
                    <a:pt x="329780" y="1048657"/>
                    <a:pt x="329995" y="1049051"/>
                    <a:pt x="330059" y="1049279"/>
                  </a:cubicBezTo>
                  <a:lnTo>
                    <a:pt x="330059" y="1049279"/>
                  </a:lnTo>
                  <a:lnTo>
                    <a:pt x="330059" y="1049279"/>
                  </a:lnTo>
                  <a:cubicBezTo>
                    <a:pt x="330173" y="1049622"/>
                    <a:pt x="330326" y="1050003"/>
                    <a:pt x="330465" y="1050371"/>
                  </a:cubicBezTo>
                  <a:lnTo>
                    <a:pt x="330465" y="1050371"/>
                  </a:lnTo>
                  <a:lnTo>
                    <a:pt x="330465" y="1050371"/>
                  </a:lnTo>
                  <a:cubicBezTo>
                    <a:pt x="330605" y="1050689"/>
                    <a:pt x="330732" y="1051032"/>
                    <a:pt x="330834" y="1051336"/>
                  </a:cubicBezTo>
                  <a:lnTo>
                    <a:pt x="330834" y="1051336"/>
                  </a:lnTo>
                  <a:lnTo>
                    <a:pt x="330834" y="1051336"/>
                  </a:lnTo>
                  <a:cubicBezTo>
                    <a:pt x="331100" y="1051006"/>
                    <a:pt x="331456" y="1050562"/>
                    <a:pt x="331748" y="1050168"/>
                  </a:cubicBezTo>
                  <a:lnTo>
                    <a:pt x="331748" y="1050168"/>
                  </a:lnTo>
                  <a:lnTo>
                    <a:pt x="332155" y="1049571"/>
                  </a:lnTo>
                  <a:lnTo>
                    <a:pt x="332155" y="1049571"/>
                  </a:lnTo>
                  <a:lnTo>
                    <a:pt x="334720" y="1053115"/>
                  </a:lnTo>
                  <a:lnTo>
                    <a:pt x="334720" y="1053115"/>
                  </a:lnTo>
                  <a:lnTo>
                    <a:pt x="334720" y="1053115"/>
                  </a:lnTo>
                  <a:cubicBezTo>
                    <a:pt x="335050" y="1053775"/>
                    <a:pt x="336079" y="1056010"/>
                    <a:pt x="336079" y="1056746"/>
                  </a:cubicBezTo>
                  <a:lnTo>
                    <a:pt x="336079" y="1056746"/>
                  </a:lnTo>
                  <a:lnTo>
                    <a:pt x="336079" y="1056746"/>
                  </a:lnTo>
                  <a:cubicBezTo>
                    <a:pt x="336091" y="1056937"/>
                    <a:pt x="336409" y="1057763"/>
                    <a:pt x="336650" y="1058359"/>
                  </a:cubicBezTo>
                  <a:lnTo>
                    <a:pt x="336650" y="1058359"/>
                  </a:lnTo>
                  <a:lnTo>
                    <a:pt x="336650" y="1058359"/>
                  </a:lnTo>
                  <a:cubicBezTo>
                    <a:pt x="337082" y="1059477"/>
                    <a:pt x="337514" y="1060607"/>
                    <a:pt x="337514" y="1061306"/>
                  </a:cubicBezTo>
                  <a:lnTo>
                    <a:pt x="337514" y="1061306"/>
                  </a:lnTo>
                  <a:lnTo>
                    <a:pt x="337514" y="1061306"/>
                  </a:lnTo>
                  <a:cubicBezTo>
                    <a:pt x="337514" y="1061763"/>
                    <a:pt x="337196" y="1062017"/>
                    <a:pt x="336853" y="1062017"/>
                  </a:cubicBezTo>
                  <a:lnTo>
                    <a:pt x="336853" y="1062017"/>
                  </a:lnTo>
                  <a:lnTo>
                    <a:pt x="336853" y="1062017"/>
                  </a:lnTo>
                  <a:cubicBezTo>
                    <a:pt x="336663" y="1062017"/>
                    <a:pt x="336041" y="1062017"/>
                    <a:pt x="333551" y="1058982"/>
                  </a:cubicBezTo>
                  <a:lnTo>
                    <a:pt x="333551" y="1058982"/>
                  </a:lnTo>
                  <a:lnTo>
                    <a:pt x="333551" y="1058982"/>
                  </a:lnTo>
                  <a:cubicBezTo>
                    <a:pt x="333501" y="1058905"/>
                    <a:pt x="333437" y="1058829"/>
                    <a:pt x="333374" y="1058753"/>
                  </a:cubicBezTo>
                  <a:lnTo>
                    <a:pt x="333374" y="1058753"/>
                  </a:lnTo>
                  <a:lnTo>
                    <a:pt x="333374" y="1058753"/>
                  </a:lnTo>
                  <a:cubicBezTo>
                    <a:pt x="333247" y="1059947"/>
                    <a:pt x="333221" y="1063338"/>
                    <a:pt x="333475" y="1065141"/>
                  </a:cubicBezTo>
                  <a:lnTo>
                    <a:pt x="333475" y="1065141"/>
                  </a:lnTo>
                  <a:lnTo>
                    <a:pt x="333475" y="1065141"/>
                  </a:lnTo>
                  <a:cubicBezTo>
                    <a:pt x="333602" y="1066195"/>
                    <a:pt x="333920" y="1066970"/>
                    <a:pt x="334174" y="1067656"/>
                  </a:cubicBezTo>
                  <a:lnTo>
                    <a:pt x="334174" y="1067656"/>
                  </a:lnTo>
                  <a:lnTo>
                    <a:pt x="334174" y="1067656"/>
                  </a:lnTo>
                  <a:cubicBezTo>
                    <a:pt x="334402" y="1068202"/>
                    <a:pt x="334580" y="1068672"/>
                    <a:pt x="334644" y="1069179"/>
                  </a:cubicBezTo>
                  <a:lnTo>
                    <a:pt x="334644" y="1069179"/>
                  </a:lnTo>
                  <a:lnTo>
                    <a:pt x="334644" y="1069179"/>
                  </a:lnTo>
                  <a:cubicBezTo>
                    <a:pt x="334682" y="1069446"/>
                    <a:pt x="334732" y="1069840"/>
                    <a:pt x="334821" y="1070297"/>
                  </a:cubicBezTo>
                  <a:lnTo>
                    <a:pt x="334821" y="1070297"/>
                  </a:lnTo>
                  <a:lnTo>
                    <a:pt x="334821" y="1070297"/>
                  </a:lnTo>
                  <a:cubicBezTo>
                    <a:pt x="335088" y="1071720"/>
                    <a:pt x="335406" y="1073688"/>
                    <a:pt x="335291" y="1074894"/>
                  </a:cubicBezTo>
                  <a:lnTo>
                    <a:pt x="335291" y="1074894"/>
                  </a:lnTo>
                  <a:lnTo>
                    <a:pt x="335291" y="1074894"/>
                  </a:lnTo>
                  <a:cubicBezTo>
                    <a:pt x="335215" y="1075898"/>
                    <a:pt x="335482" y="1076291"/>
                    <a:pt x="335622" y="1076418"/>
                  </a:cubicBezTo>
                  <a:lnTo>
                    <a:pt x="335622" y="1076418"/>
                  </a:lnTo>
                  <a:lnTo>
                    <a:pt x="335622" y="1076418"/>
                  </a:lnTo>
                  <a:cubicBezTo>
                    <a:pt x="335685" y="1076507"/>
                    <a:pt x="335761" y="1076545"/>
                    <a:pt x="335812" y="1076545"/>
                  </a:cubicBezTo>
                  <a:lnTo>
                    <a:pt x="335812" y="1076545"/>
                  </a:lnTo>
                  <a:lnTo>
                    <a:pt x="336371" y="1076533"/>
                  </a:lnTo>
                  <a:lnTo>
                    <a:pt x="336371" y="1076533"/>
                  </a:lnTo>
                  <a:lnTo>
                    <a:pt x="336371" y="1076533"/>
                  </a:lnTo>
                  <a:cubicBezTo>
                    <a:pt x="337666" y="1076533"/>
                    <a:pt x="338746" y="1076774"/>
                    <a:pt x="339711" y="1077257"/>
                  </a:cubicBezTo>
                  <a:lnTo>
                    <a:pt x="339711" y="1077257"/>
                  </a:lnTo>
                  <a:lnTo>
                    <a:pt x="339711" y="1077257"/>
                  </a:lnTo>
                  <a:cubicBezTo>
                    <a:pt x="341222" y="1078019"/>
                    <a:pt x="342809" y="1078933"/>
                    <a:pt x="344067" y="1079758"/>
                  </a:cubicBezTo>
                  <a:lnTo>
                    <a:pt x="344067" y="1079758"/>
                  </a:lnTo>
                  <a:lnTo>
                    <a:pt x="344067" y="1079758"/>
                  </a:lnTo>
                  <a:cubicBezTo>
                    <a:pt x="345210" y="1080533"/>
                    <a:pt x="346924" y="1081117"/>
                    <a:pt x="347254" y="1081117"/>
                  </a:cubicBezTo>
                  <a:lnTo>
                    <a:pt x="347254" y="1081117"/>
                  </a:lnTo>
                  <a:lnTo>
                    <a:pt x="347254" y="1081117"/>
                  </a:lnTo>
                  <a:cubicBezTo>
                    <a:pt x="347305" y="1081104"/>
                    <a:pt x="347432" y="1081016"/>
                    <a:pt x="347534" y="1080978"/>
                  </a:cubicBezTo>
                  <a:lnTo>
                    <a:pt x="347534" y="1080978"/>
                  </a:lnTo>
                  <a:lnTo>
                    <a:pt x="347534" y="1080978"/>
                  </a:lnTo>
                  <a:cubicBezTo>
                    <a:pt x="347851" y="1080787"/>
                    <a:pt x="348220" y="1080597"/>
                    <a:pt x="348639" y="1080597"/>
                  </a:cubicBezTo>
                  <a:lnTo>
                    <a:pt x="348639" y="1080597"/>
                  </a:lnTo>
                  <a:lnTo>
                    <a:pt x="348639" y="1080597"/>
                  </a:lnTo>
                  <a:cubicBezTo>
                    <a:pt x="349439" y="1080597"/>
                    <a:pt x="349909" y="1081269"/>
                    <a:pt x="350036" y="1082641"/>
                  </a:cubicBezTo>
                  <a:lnTo>
                    <a:pt x="350036" y="1082641"/>
                  </a:lnTo>
                  <a:lnTo>
                    <a:pt x="350036" y="1082641"/>
                  </a:lnTo>
                  <a:cubicBezTo>
                    <a:pt x="350277" y="1085092"/>
                    <a:pt x="350277" y="1085092"/>
                    <a:pt x="351204" y="1086540"/>
                  </a:cubicBezTo>
                  <a:lnTo>
                    <a:pt x="351204" y="1086540"/>
                  </a:lnTo>
                  <a:lnTo>
                    <a:pt x="351395" y="1086832"/>
                  </a:lnTo>
                  <a:lnTo>
                    <a:pt x="351395" y="1086832"/>
                  </a:lnTo>
                  <a:lnTo>
                    <a:pt x="351395" y="1086832"/>
                  </a:lnTo>
                  <a:cubicBezTo>
                    <a:pt x="351801" y="1087467"/>
                    <a:pt x="352068" y="1087721"/>
                    <a:pt x="352245" y="1087912"/>
                  </a:cubicBezTo>
                  <a:lnTo>
                    <a:pt x="352245" y="1087912"/>
                  </a:lnTo>
                  <a:lnTo>
                    <a:pt x="352245" y="1087912"/>
                  </a:lnTo>
                  <a:cubicBezTo>
                    <a:pt x="352817" y="1088445"/>
                    <a:pt x="352741" y="1088737"/>
                    <a:pt x="352487" y="1089715"/>
                  </a:cubicBezTo>
                  <a:lnTo>
                    <a:pt x="352487" y="1089715"/>
                  </a:lnTo>
                  <a:lnTo>
                    <a:pt x="352385" y="1090185"/>
                  </a:lnTo>
                  <a:lnTo>
                    <a:pt x="352385" y="1090185"/>
                  </a:lnTo>
                  <a:lnTo>
                    <a:pt x="352385" y="1090185"/>
                  </a:lnTo>
                  <a:cubicBezTo>
                    <a:pt x="352042" y="1091645"/>
                    <a:pt x="351661" y="1093144"/>
                    <a:pt x="350417" y="1093855"/>
                  </a:cubicBezTo>
                  <a:lnTo>
                    <a:pt x="350417" y="1093855"/>
                  </a:lnTo>
                  <a:lnTo>
                    <a:pt x="350417" y="1093855"/>
                  </a:lnTo>
                  <a:cubicBezTo>
                    <a:pt x="350188" y="1093957"/>
                    <a:pt x="349972" y="1094083"/>
                    <a:pt x="349731" y="1094211"/>
                  </a:cubicBezTo>
                  <a:lnTo>
                    <a:pt x="349731" y="1094211"/>
                  </a:lnTo>
                  <a:lnTo>
                    <a:pt x="349731" y="1094211"/>
                  </a:lnTo>
                  <a:cubicBezTo>
                    <a:pt x="348867" y="1094655"/>
                    <a:pt x="348143" y="1095036"/>
                    <a:pt x="347585" y="1095785"/>
                  </a:cubicBezTo>
                  <a:lnTo>
                    <a:pt x="347585" y="1095785"/>
                  </a:lnTo>
                  <a:lnTo>
                    <a:pt x="347585" y="1095785"/>
                  </a:lnTo>
                  <a:cubicBezTo>
                    <a:pt x="347432" y="1095989"/>
                    <a:pt x="347470" y="1096255"/>
                    <a:pt x="347534" y="1096636"/>
                  </a:cubicBezTo>
                  <a:lnTo>
                    <a:pt x="347534" y="1096636"/>
                  </a:lnTo>
                  <a:lnTo>
                    <a:pt x="347534" y="1096636"/>
                  </a:lnTo>
                  <a:cubicBezTo>
                    <a:pt x="347585" y="1097017"/>
                    <a:pt x="347673" y="1097449"/>
                    <a:pt x="347381" y="1097766"/>
                  </a:cubicBezTo>
                  <a:lnTo>
                    <a:pt x="347381" y="1097766"/>
                  </a:lnTo>
                  <a:lnTo>
                    <a:pt x="347381" y="1097766"/>
                  </a:lnTo>
                  <a:cubicBezTo>
                    <a:pt x="347077" y="1098147"/>
                    <a:pt x="346556" y="1098198"/>
                    <a:pt x="345464" y="1097944"/>
                  </a:cubicBezTo>
                  <a:lnTo>
                    <a:pt x="345464" y="1097944"/>
                  </a:lnTo>
                  <a:lnTo>
                    <a:pt x="345464" y="1097944"/>
                  </a:lnTo>
                  <a:cubicBezTo>
                    <a:pt x="343991" y="1097576"/>
                    <a:pt x="342302" y="1097170"/>
                    <a:pt x="341095" y="1097170"/>
                  </a:cubicBezTo>
                  <a:lnTo>
                    <a:pt x="341095" y="1097170"/>
                  </a:lnTo>
                  <a:lnTo>
                    <a:pt x="341095" y="1097170"/>
                  </a:lnTo>
                  <a:cubicBezTo>
                    <a:pt x="340397" y="1097170"/>
                    <a:pt x="340079" y="1097309"/>
                    <a:pt x="339939" y="1097424"/>
                  </a:cubicBezTo>
                  <a:lnTo>
                    <a:pt x="339939" y="1097424"/>
                  </a:lnTo>
                  <a:lnTo>
                    <a:pt x="339939" y="1097424"/>
                  </a:lnTo>
                  <a:cubicBezTo>
                    <a:pt x="339609" y="1097716"/>
                    <a:pt x="339279" y="1097868"/>
                    <a:pt x="338974" y="1098020"/>
                  </a:cubicBezTo>
                  <a:lnTo>
                    <a:pt x="338974" y="1098020"/>
                  </a:lnTo>
                  <a:lnTo>
                    <a:pt x="338974" y="1098020"/>
                  </a:lnTo>
                  <a:cubicBezTo>
                    <a:pt x="338428" y="1098300"/>
                    <a:pt x="338047" y="1098490"/>
                    <a:pt x="337768" y="1099519"/>
                  </a:cubicBezTo>
                  <a:lnTo>
                    <a:pt x="337768" y="1099519"/>
                  </a:lnTo>
                  <a:lnTo>
                    <a:pt x="337768" y="1099519"/>
                  </a:lnTo>
                  <a:cubicBezTo>
                    <a:pt x="337361" y="1100891"/>
                    <a:pt x="337120" y="1102034"/>
                    <a:pt x="336904" y="1103024"/>
                  </a:cubicBezTo>
                  <a:lnTo>
                    <a:pt x="336904" y="1103024"/>
                  </a:lnTo>
                  <a:lnTo>
                    <a:pt x="336739" y="1103926"/>
                  </a:lnTo>
                  <a:lnTo>
                    <a:pt x="336739" y="1103926"/>
                  </a:lnTo>
                  <a:lnTo>
                    <a:pt x="336739" y="1103926"/>
                  </a:lnTo>
                  <a:cubicBezTo>
                    <a:pt x="336142" y="1106555"/>
                    <a:pt x="336168" y="1107621"/>
                    <a:pt x="336206" y="1107761"/>
                  </a:cubicBezTo>
                  <a:lnTo>
                    <a:pt x="336206" y="1107761"/>
                  </a:lnTo>
                  <a:lnTo>
                    <a:pt x="336206" y="1107761"/>
                  </a:lnTo>
                  <a:cubicBezTo>
                    <a:pt x="336206" y="1107761"/>
                    <a:pt x="336676" y="1107761"/>
                    <a:pt x="337044" y="1107710"/>
                  </a:cubicBezTo>
                  <a:lnTo>
                    <a:pt x="337044" y="1107710"/>
                  </a:lnTo>
                  <a:lnTo>
                    <a:pt x="337044" y="1107710"/>
                  </a:lnTo>
                  <a:cubicBezTo>
                    <a:pt x="337615" y="1107647"/>
                    <a:pt x="338047" y="1107621"/>
                    <a:pt x="338327" y="1107787"/>
                  </a:cubicBezTo>
                  <a:lnTo>
                    <a:pt x="338327" y="1107787"/>
                  </a:lnTo>
                  <a:lnTo>
                    <a:pt x="338327" y="1107787"/>
                  </a:lnTo>
                  <a:cubicBezTo>
                    <a:pt x="339190" y="1108371"/>
                    <a:pt x="339850" y="1109450"/>
                    <a:pt x="339139" y="1110720"/>
                  </a:cubicBezTo>
                  <a:lnTo>
                    <a:pt x="339139" y="1110720"/>
                  </a:lnTo>
                  <a:lnTo>
                    <a:pt x="339139" y="1110720"/>
                  </a:lnTo>
                  <a:cubicBezTo>
                    <a:pt x="338936" y="1111089"/>
                    <a:pt x="338720" y="1111254"/>
                    <a:pt x="338492" y="1111342"/>
                  </a:cubicBezTo>
                  <a:lnTo>
                    <a:pt x="338492" y="1111342"/>
                  </a:lnTo>
                  <a:lnTo>
                    <a:pt x="338492" y="1111342"/>
                  </a:lnTo>
                  <a:cubicBezTo>
                    <a:pt x="338504" y="1111368"/>
                    <a:pt x="338517" y="1111406"/>
                    <a:pt x="338542" y="1111457"/>
                  </a:cubicBezTo>
                  <a:lnTo>
                    <a:pt x="338542" y="1111457"/>
                  </a:lnTo>
                  <a:lnTo>
                    <a:pt x="338542" y="1111457"/>
                  </a:lnTo>
                  <a:cubicBezTo>
                    <a:pt x="338834" y="1112333"/>
                    <a:pt x="338860" y="1112701"/>
                    <a:pt x="338847" y="1112943"/>
                  </a:cubicBezTo>
                  <a:lnTo>
                    <a:pt x="338847" y="1112943"/>
                  </a:lnTo>
                  <a:lnTo>
                    <a:pt x="338847" y="1112943"/>
                  </a:lnTo>
                  <a:cubicBezTo>
                    <a:pt x="338885" y="1113006"/>
                    <a:pt x="338974" y="1113121"/>
                    <a:pt x="339088" y="1113235"/>
                  </a:cubicBezTo>
                  <a:lnTo>
                    <a:pt x="339088" y="1113235"/>
                  </a:lnTo>
                  <a:lnTo>
                    <a:pt x="339088" y="1113235"/>
                  </a:lnTo>
                  <a:cubicBezTo>
                    <a:pt x="339279" y="1113476"/>
                    <a:pt x="339482" y="1113641"/>
                    <a:pt x="339647" y="1113768"/>
                  </a:cubicBezTo>
                  <a:lnTo>
                    <a:pt x="339647" y="1113768"/>
                  </a:lnTo>
                  <a:lnTo>
                    <a:pt x="339647" y="1113768"/>
                  </a:lnTo>
                  <a:cubicBezTo>
                    <a:pt x="339939" y="1114022"/>
                    <a:pt x="340257" y="1114289"/>
                    <a:pt x="340282" y="1114708"/>
                  </a:cubicBezTo>
                  <a:lnTo>
                    <a:pt x="340282" y="1114708"/>
                  </a:lnTo>
                  <a:lnTo>
                    <a:pt x="340282" y="1114708"/>
                  </a:lnTo>
                  <a:cubicBezTo>
                    <a:pt x="340295" y="1115127"/>
                    <a:pt x="340016" y="1115495"/>
                    <a:pt x="339711" y="1115787"/>
                  </a:cubicBezTo>
                  <a:lnTo>
                    <a:pt x="339711" y="1115787"/>
                  </a:lnTo>
                  <a:lnTo>
                    <a:pt x="339711" y="1115787"/>
                  </a:lnTo>
                  <a:cubicBezTo>
                    <a:pt x="339584" y="1115927"/>
                    <a:pt x="339419" y="1116028"/>
                    <a:pt x="339241" y="1116105"/>
                  </a:cubicBezTo>
                  <a:lnTo>
                    <a:pt x="339241" y="1116105"/>
                  </a:lnTo>
                  <a:lnTo>
                    <a:pt x="339241" y="1116105"/>
                  </a:lnTo>
                  <a:cubicBezTo>
                    <a:pt x="339990" y="1116435"/>
                    <a:pt x="340651" y="1116651"/>
                    <a:pt x="341209" y="1116816"/>
                  </a:cubicBezTo>
                  <a:lnTo>
                    <a:pt x="341209" y="1116816"/>
                  </a:lnTo>
                  <a:lnTo>
                    <a:pt x="341209" y="1116816"/>
                  </a:lnTo>
                  <a:cubicBezTo>
                    <a:pt x="342429" y="1117223"/>
                    <a:pt x="343394" y="1117540"/>
                    <a:pt x="343521" y="1118607"/>
                  </a:cubicBezTo>
                  <a:lnTo>
                    <a:pt x="343521" y="1118607"/>
                  </a:lnTo>
                  <a:lnTo>
                    <a:pt x="343521" y="1118607"/>
                  </a:lnTo>
                  <a:cubicBezTo>
                    <a:pt x="343635" y="1119724"/>
                    <a:pt x="343991" y="1120588"/>
                    <a:pt x="344498" y="1120994"/>
                  </a:cubicBezTo>
                  <a:lnTo>
                    <a:pt x="344498" y="1120994"/>
                  </a:lnTo>
                  <a:lnTo>
                    <a:pt x="344498" y="1120994"/>
                  </a:lnTo>
                  <a:cubicBezTo>
                    <a:pt x="344676" y="1121159"/>
                    <a:pt x="344753" y="1121185"/>
                    <a:pt x="344829" y="1121223"/>
                  </a:cubicBezTo>
                  <a:lnTo>
                    <a:pt x="344829" y="1121223"/>
                  </a:lnTo>
                  <a:lnTo>
                    <a:pt x="344829" y="1121223"/>
                  </a:lnTo>
                  <a:cubicBezTo>
                    <a:pt x="345083" y="1121337"/>
                    <a:pt x="345337" y="1121464"/>
                    <a:pt x="346200" y="1122175"/>
                  </a:cubicBezTo>
                  <a:lnTo>
                    <a:pt x="346200" y="1122175"/>
                  </a:lnTo>
                  <a:lnTo>
                    <a:pt x="346200" y="1122175"/>
                  </a:lnTo>
                  <a:cubicBezTo>
                    <a:pt x="346962" y="1122798"/>
                    <a:pt x="347242" y="1123014"/>
                    <a:pt x="347445" y="1123179"/>
                  </a:cubicBezTo>
                  <a:lnTo>
                    <a:pt x="347445" y="1123179"/>
                  </a:lnTo>
                  <a:lnTo>
                    <a:pt x="347445" y="1123179"/>
                  </a:lnTo>
                  <a:cubicBezTo>
                    <a:pt x="347648" y="1123331"/>
                    <a:pt x="347788" y="1123433"/>
                    <a:pt x="348143" y="1123738"/>
                  </a:cubicBezTo>
                  <a:lnTo>
                    <a:pt x="348143" y="1123738"/>
                  </a:lnTo>
                  <a:lnTo>
                    <a:pt x="348143" y="1123738"/>
                  </a:lnTo>
                  <a:cubicBezTo>
                    <a:pt x="348359" y="1123928"/>
                    <a:pt x="348575" y="1124131"/>
                    <a:pt x="348804" y="1124360"/>
                  </a:cubicBezTo>
                  <a:lnTo>
                    <a:pt x="348804" y="1124360"/>
                  </a:lnTo>
                  <a:lnTo>
                    <a:pt x="348804" y="1124360"/>
                  </a:lnTo>
                  <a:cubicBezTo>
                    <a:pt x="349337" y="1124906"/>
                    <a:pt x="349909" y="1125477"/>
                    <a:pt x="350810" y="1125718"/>
                  </a:cubicBezTo>
                  <a:lnTo>
                    <a:pt x="350810" y="1125718"/>
                  </a:lnTo>
                  <a:lnTo>
                    <a:pt x="350810" y="1125718"/>
                  </a:lnTo>
                  <a:cubicBezTo>
                    <a:pt x="351179" y="1125820"/>
                    <a:pt x="351560" y="1125922"/>
                    <a:pt x="351966" y="1126023"/>
                  </a:cubicBezTo>
                  <a:lnTo>
                    <a:pt x="351966" y="1126023"/>
                  </a:lnTo>
                  <a:lnTo>
                    <a:pt x="351966" y="1126023"/>
                  </a:lnTo>
                  <a:cubicBezTo>
                    <a:pt x="353160" y="1126316"/>
                    <a:pt x="354417" y="1126658"/>
                    <a:pt x="355319" y="1127065"/>
                  </a:cubicBezTo>
                  <a:lnTo>
                    <a:pt x="355319" y="1127065"/>
                  </a:lnTo>
                  <a:lnTo>
                    <a:pt x="355319" y="1127065"/>
                  </a:lnTo>
                  <a:cubicBezTo>
                    <a:pt x="355992" y="1127357"/>
                    <a:pt x="356894" y="1127839"/>
                    <a:pt x="357859" y="1128373"/>
                  </a:cubicBezTo>
                  <a:lnTo>
                    <a:pt x="357859" y="1128373"/>
                  </a:lnTo>
                  <a:lnTo>
                    <a:pt x="357859" y="1128373"/>
                  </a:lnTo>
                  <a:cubicBezTo>
                    <a:pt x="358595" y="1128779"/>
                    <a:pt x="359370" y="1129198"/>
                    <a:pt x="360030" y="1129541"/>
                  </a:cubicBezTo>
                  <a:lnTo>
                    <a:pt x="360030" y="1129541"/>
                  </a:lnTo>
                  <a:lnTo>
                    <a:pt x="360030" y="1129541"/>
                  </a:lnTo>
                  <a:cubicBezTo>
                    <a:pt x="360551" y="1129795"/>
                    <a:pt x="361034" y="1129960"/>
                    <a:pt x="361478" y="1130163"/>
                  </a:cubicBezTo>
                  <a:lnTo>
                    <a:pt x="361478" y="1130163"/>
                  </a:lnTo>
                  <a:lnTo>
                    <a:pt x="361478" y="1130163"/>
                  </a:lnTo>
                  <a:cubicBezTo>
                    <a:pt x="362367" y="1130494"/>
                    <a:pt x="363192" y="1130837"/>
                    <a:pt x="363967" y="1131598"/>
                  </a:cubicBezTo>
                  <a:lnTo>
                    <a:pt x="363967" y="1131598"/>
                  </a:lnTo>
                  <a:lnTo>
                    <a:pt x="363967" y="1131598"/>
                  </a:lnTo>
                  <a:cubicBezTo>
                    <a:pt x="364285" y="1131929"/>
                    <a:pt x="364691" y="1132221"/>
                    <a:pt x="365097" y="1132564"/>
                  </a:cubicBezTo>
                  <a:lnTo>
                    <a:pt x="365097" y="1132564"/>
                  </a:lnTo>
                  <a:lnTo>
                    <a:pt x="365097" y="1132564"/>
                  </a:lnTo>
                  <a:cubicBezTo>
                    <a:pt x="366012" y="1133275"/>
                    <a:pt x="366939" y="1134037"/>
                    <a:pt x="367345" y="1135040"/>
                  </a:cubicBezTo>
                  <a:lnTo>
                    <a:pt x="367345" y="1135040"/>
                  </a:lnTo>
                  <a:lnTo>
                    <a:pt x="367345" y="1135040"/>
                  </a:lnTo>
                  <a:cubicBezTo>
                    <a:pt x="367523" y="1135497"/>
                    <a:pt x="367841" y="1135929"/>
                    <a:pt x="368133" y="1136336"/>
                  </a:cubicBezTo>
                  <a:lnTo>
                    <a:pt x="368133" y="1136336"/>
                  </a:lnTo>
                  <a:lnTo>
                    <a:pt x="368133" y="1136336"/>
                  </a:lnTo>
                  <a:cubicBezTo>
                    <a:pt x="368628" y="1137008"/>
                    <a:pt x="369149" y="1137720"/>
                    <a:pt x="368920" y="1138494"/>
                  </a:cubicBezTo>
                  <a:lnTo>
                    <a:pt x="368920" y="1138494"/>
                  </a:lnTo>
                  <a:lnTo>
                    <a:pt x="368920" y="1138494"/>
                  </a:lnTo>
                  <a:cubicBezTo>
                    <a:pt x="368628" y="1139485"/>
                    <a:pt x="367802" y="1140654"/>
                    <a:pt x="367269" y="1141009"/>
                  </a:cubicBezTo>
                  <a:lnTo>
                    <a:pt x="367269" y="1141009"/>
                  </a:lnTo>
                  <a:lnTo>
                    <a:pt x="367269" y="1141009"/>
                  </a:lnTo>
                  <a:cubicBezTo>
                    <a:pt x="366456" y="1141568"/>
                    <a:pt x="366113" y="1142012"/>
                    <a:pt x="366063" y="1142253"/>
                  </a:cubicBezTo>
                  <a:lnTo>
                    <a:pt x="366063" y="1142253"/>
                  </a:lnTo>
                  <a:lnTo>
                    <a:pt x="366063" y="1142253"/>
                  </a:lnTo>
                  <a:cubicBezTo>
                    <a:pt x="366025" y="1142444"/>
                    <a:pt x="365872" y="1142660"/>
                    <a:pt x="365593" y="1142723"/>
                  </a:cubicBezTo>
                  <a:lnTo>
                    <a:pt x="365593" y="1142723"/>
                  </a:lnTo>
                  <a:lnTo>
                    <a:pt x="365593" y="1142723"/>
                  </a:lnTo>
                  <a:cubicBezTo>
                    <a:pt x="365986" y="1143028"/>
                    <a:pt x="366456" y="1143384"/>
                    <a:pt x="367015" y="1143790"/>
                  </a:cubicBezTo>
                  <a:lnTo>
                    <a:pt x="367015" y="1143790"/>
                  </a:lnTo>
                  <a:lnTo>
                    <a:pt x="367015" y="1143790"/>
                  </a:lnTo>
                  <a:cubicBezTo>
                    <a:pt x="372679" y="1147968"/>
                    <a:pt x="373911" y="1148819"/>
                    <a:pt x="374127" y="1148959"/>
                  </a:cubicBezTo>
                  <a:lnTo>
                    <a:pt x="374127" y="1148959"/>
                  </a:lnTo>
                  <a:lnTo>
                    <a:pt x="374127" y="1148959"/>
                  </a:lnTo>
                  <a:cubicBezTo>
                    <a:pt x="374394" y="1149061"/>
                    <a:pt x="375651" y="1149505"/>
                    <a:pt x="376896" y="1149848"/>
                  </a:cubicBezTo>
                  <a:lnTo>
                    <a:pt x="376896" y="1149848"/>
                  </a:lnTo>
                  <a:lnTo>
                    <a:pt x="376896" y="1149848"/>
                  </a:lnTo>
                  <a:cubicBezTo>
                    <a:pt x="378254" y="1150216"/>
                    <a:pt x="383131" y="1151118"/>
                    <a:pt x="384769" y="1150877"/>
                  </a:cubicBezTo>
                  <a:lnTo>
                    <a:pt x="384769" y="1150877"/>
                  </a:lnTo>
                  <a:lnTo>
                    <a:pt x="384769" y="1150877"/>
                  </a:lnTo>
                  <a:cubicBezTo>
                    <a:pt x="385468" y="1150762"/>
                    <a:pt x="385950" y="1150432"/>
                    <a:pt x="386484" y="1150026"/>
                  </a:cubicBezTo>
                  <a:lnTo>
                    <a:pt x="386484" y="1150026"/>
                  </a:lnTo>
                  <a:lnTo>
                    <a:pt x="386484" y="1150026"/>
                  </a:lnTo>
                  <a:cubicBezTo>
                    <a:pt x="387093" y="1149607"/>
                    <a:pt x="387716" y="1149175"/>
                    <a:pt x="388630" y="1149175"/>
                  </a:cubicBezTo>
                  <a:lnTo>
                    <a:pt x="388630" y="1149175"/>
                  </a:lnTo>
                  <a:lnTo>
                    <a:pt x="388630" y="1149175"/>
                  </a:lnTo>
                  <a:cubicBezTo>
                    <a:pt x="389214" y="1149175"/>
                    <a:pt x="389976" y="1149391"/>
                    <a:pt x="390713" y="1149581"/>
                  </a:cubicBezTo>
                  <a:lnTo>
                    <a:pt x="390713" y="1149581"/>
                  </a:lnTo>
                  <a:lnTo>
                    <a:pt x="390713" y="1149581"/>
                  </a:lnTo>
                  <a:cubicBezTo>
                    <a:pt x="391335" y="1149759"/>
                    <a:pt x="392008" y="1149950"/>
                    <a:pt x="392427" y="1149950"/>
                  </a:cubicBezTo>
                  <a:lnTo>
                    <a:pt x="392427" y="1149950"/>
                  </a:lnTo>
                  <a:lnTo>
                    <a:pt x="392427" y="1149950"/>
                  </a:lnTo>
                  <a:cubicBezTo>
                    <a:pt x="392618" y="1149950"/>
                    <a:pt x="392681" y="1149912"/>
                    <a:pt x="392681" y="1149912"/>
                  </a:cubicBezTo>
                  <a:lnTo>
                    <a:pt x="392681" y="1149912"/>
                  </a:lnTo>
                  <a:lnTo>
                    <a:pt x="392681" y="1149912"/>
                  </a:lnTo>
                  <a:cubicBezTo>
                    <a:pt x="392910" y="1149289"/>
                    <a:pt x="393735" y="1148171"/>
                    <a:pt x="394535" y="1147079"/>
                  </a:cubicBezTo>
                  <a:lnTo>
                    <a:pt x="394535" y="1147079"/>
                  </a:lnTo>
                  <a:lnTo>
                    <a:pt x="394535" y="1147079"/>
                  </a:lnTo>
                  <a:cubicBezTo>
                    <a:pt x="394967" y="1146482"/>
                    <a:pt x="395551" y="1145683"/>
                    <a:pt x="395653" y="1145441"/>
                  </a:cubicBezTo>
                  <a:lnTo>
                    <a:pt x="395653" y="1145441"/>
                  </a:lnTo>
                  <a:lnTo>
                    <a:pt x="395653" y="1145441"/>
                  </a:lnTo>
                  <a:cubicBezTo>
                    <a:pt x="395704" y="1144997"/>
                    <a:pt x="396174" y="1144349"/>
                    <a:pt x="396605" y="1143854"/>
                  </a:cubicBezTo>
                  <a:lnTo>
                    <a:pt x="396605" y="1143854"/>
                  </a:lnTo>
                  <a:lnTo>
                    <a:pt x="396605" y="1143854"/>
                  </a:lnTo>
                  <a:cubicBezTo>
                    <a:pt x="396669" y="1143523"/>
                    <a:pt x="396643" y="1143168"/>
                    <a:pt x="396529" y="1143104"/>
                  </a:cubicBezTo>
                  <a:lnTo>
                    <a:pt x="396529" y="1143104"/>
                  </a:lnTo>
                  <a:lnTo>
                    <a:pt x="396529" y="1143104"/>
                  </a:lnTo>
                  <a:cubicBezTo>
                    <a:pt x="396478" y="1143104"/>
                    <a:pt x="396377" y="1143104"/>
                    <a:pt x="396224" y="1143155"/>
                  </a:cubicBezTo>
                  <a:lnTo>
                    <a:pt x="396224" y="1143155"/>
                  </a:lnTo>
                  <a:lnTo>
                    <a:pt x="396224" y="1143155"/>
                  </a:lnTo>
                  <a:cubicBezTo>
                    <a:pt x="394764" y="1143651"/>
                    <a:pt x="393773" y="1144603"/>
                    <a:pt x="393697" y="1144870"/>
                  </a:cubicBezTo>
                  <a:lnTo>
                    <a:pt x="393697" y="1144870"/>
                  </a:lnTo>
                  <a:lnTo>
                    <a:pt x="393697" y="1144870"/>
                  </a:lnTo>
                  <a:cubicBezTo>
                    <a:pt x="393570" y="1145441"/>
                    <a:pt x="392872" y="1145695"/>
                    <a:pt x="392275" y="1145695"/>
                  </a:cubicBezTo>
                  <a:lnTo>
                    <a:pt x="392275" y="1145695"/>
                  </a:lnTo>
                  <a:lnTo>
                    <a:pt x="392275" y="1145695"/>
                  </a:lnTo>
                  <a:cubicBezTo>
                    <a:pt x="391424" y="1145695"/>
                    <a:pt x="390789" y="1145238"/>
                    <a:pt x="390713" y="1144565"/>
                  </a:cubicBezTo>
                  <a:lnTo>
                    <a:pt x="390713" y="1144565"/>
                  </a:lnTo>
                  <a:lnTo>
                    <a:pt x="390713" y="1144565"/>
                  </a:lnTo>
                  <a:cubicBezTo>
                    <a:pt x="390637" y="1144032"/>
                    <a:pt x="390891" y="1143574"/>
                    <a:pt x="391106" y="1143130"/>
                  </a:cubicBezTo>
                  <a:lnTo>
                    <a:pt x="391106" y="1143130"/>
                  </a:lnTo>
                  <a:lnTo>
                    <a:pt x="391106" y="1143130"/>
                  </a:lnTo>
                  <a:cubicBezTo>
                    <a:pt x="391500" y="1142431"/>
                    <a:pt x="391462" y="1142368"/>
                    <a:pt x="391195" y="1142190"/>
                  </a:cubicBezTo>
                  <a:lnTo>
                    <a:pt x="391195" y="1142190"/>
                  </a:lnTo>
                  <a:lnTo>
                    <a:pt x="391195" y="1142190"/>
                  </a:lnTo>
                  <a:cubicBezTo>
                    <a:pt x="390014" y="1141403"/>
                    <a:pt x="385480" y="1137758"/>
                    <a:pt x="385265" y="1137580"/>
                  </a:cubicBezTo>
                  <a:lnTo>
                    <a:pt x="385265" y="1137580"/>
                  </a:lnTo>
                  <a:lnTo>
                    <a:pt x="382674" y="1135269"/>
                  </a:lnTo>
                  <a:lnTo>
                    <a:pt x="382674" y="1135269"/>
                  </a:lnTo>
                  <a:lnTo>
                    <a:pt x="383017" y="1134875"/>
                  </a:lnTo>
                  <a:lnTo>
                    <a:pt x="383017" y="1134875"/>
                  </a:lnTo>
                  <a:lnTo>
                    <a:pt x="383017" y="1134875"/>
                  </a:lnTo>
                  <a:cubicBezTo>
                    <a:pt x="383017" y="1134875"/>
                    <a:pt x="383283" y="1134558"/>
                    <a:pt x="383220" y="1134265"/>
                  </a:cubicBezTo>
                  <a:lnTo>
                    <a:pt x="383220" y="1134265"/>
                  </a:lnTo>
                  <a:lnTo>
                    <a:pt x="383220" y="1134265"/>
                  </a:lnTo>
                  <a:cubicBezTo>
                    <a:pt x="383156" y="1134049"/>
                    <a:pt x="382877" y="1133821"/>
                    <a:pt x="382433" y="1133630"/>
                  </a:cubicBezTo>
                  <a:lnTo>
                    <a:pt x="382433" y="1133630"/>
                  </a:lnTo>
                  <a:lnTo>
                    <a:pt x="382433" y="1133630"/>
                  </a:lnTo>
                  <a:cubicBezTo>
                    <a:pt x="380477" y="1132843"/>
                    <a:pt x="377937" y="1131573"/>
                    <a:pt x="377823" y="1131522"/>
                  </a:cubicBezTo>
                  <a:lnTo>
                    <a:pt x="377823" y="1131522"/>
                  </a:lnTo>
                  <a:lnTo>
                    <a:pt x="374940" y="1128690"/>
                  </a:lnTo>
                  <a:lnTo>
                    <a:pt x="374940" y="1128690"/>
                  </a:lnTo>
                  <a:lnTo>
                    <a:pt x="374940" y="1128690"/>
                  </a:lnTo>
                  <a:cubicBezTo>
                    <a:pt x="373784" y="1127534"/>
                    <a:pt x="373022" y="1126862"/>
                    <a:pt x="372666" y="1126735"/>
                  </a:cubicBezTo>
                  <a:lnTo>
                    <a:pt x="372666" y="1126735"/>
                  </a:lnTo>
                  <a:lnTo>
                    <a:pt x="372666" y="1126735"/>
                  </a:lnTo>
                  <a:cubicBezTo>
                    <a:pt x="372641" y="1126709"/>
                    <a:pt x="372197" y="1126709"/>
                    <a:pt x="371739" y="1126747"/>
                  </a:cubicBezTo>
                  <a:lnTo>
                    <a:pt x="371739" y="1126747"/>
                  </a:lnTo>
                  <a:lnTo>
                    <a:pt x="371739" y="1126747"/>
                  </a:lnTo>
                  <a:cubicBezTo>
                    <a:pt x="371397" y="1126760"/>
                    <a:pt x="371079" y="1126811"/>
                    <a:pt x="370749" y="1126811"/>
                  </a:cubicBezTo>
                  <a:lnTo>
                    <a:pt x="370749" y="1126811"/>
                  </a:lnTo>
                  <a:lnTo>
                    <a:pt x="370749" y="1126811"/>
                  </a:lnTo>
                  <a:cubicBezTo>
                    <a:pt x="370381" y="1126811"/>
                    <a:pt x="369288" y="1126811"/>
                    <a:pt x="368844" y="1125947"/>
                  </a:cubicBezTo>
                  <a:lnTo>
                    <a:pt x="368844" y="1125947"/>
                  </a:lnTo>
                  <a:lnTo>
                    <a:pt x="368844" y="1125947"/>
                  </a:lnTo>
                  <a:cubicBezTo>
                    <a:pt x="368628" y="1125502"/>
                    <a:pt x="368425" y="1124779"/>
                    <a:pt x="368171" y="1123966"/>
                  </a:cubicBezTo>
                  <a:lnTo>
                    <a:pt x="368171" y="1123966"/>
                  </a:lnTo>
                  <a:lnTo>
                    <a:pt x="368171" y="1123966"/>
                  </a:lnTo>
                  <a:cubicBezTo>
                    <a:pt x="367853" y="1122823"/>
                    <a:pt x="367434" y="1121388"/>
                    <a:pt x="366939" y="1120677"/>
                  </a:cubicBezTo>
                  <a:lnTo>
                    <a:pt x="366939" y="1120677"/>
                  </a:lnTo>
                  <a:lnTo>
                    <a:pt x="366939" y="1120677"/>
                  </a:lnTo>
                  <a:cubicBezTo>
                    <a:pt x="366583" y="1120169"/>
                    <a:pt x="365986" y="1119724"/>
                    <a:pt x="365453" y="1119293"/>
                  </a:cubicBezTo>
                  <a:lnTo>
                    <a:pt x="365453" y="1119293"/>
                  </a:lnTo>
                  <a:lnTo>
                    <a:pt x="365453" y="1119293"/>
                  </a:lnTo>
                  <a:cubicBezTo>
                    <a:pt x="364767" y="1118759"/>
                    <a:pt x="364259" y="1118378"/>
                    <a:pt x="364259" y="1117845"/>
                  </a:cubicBezTo>
                  <a:lnTo>
                    <a:pt x="364259" y="1117845"/>
                  </a:lnTo>
                  <a:lnTo>
                    <a:pt x="364259" y="1117845"/>
                  </a:lnTo>
                  <a:cubicBezTo>
                    <a:pt x="364259" y="1117604"/>
                    <a:pt x="364348" y="1117375"/>
                    <a:pt x="364551" y="1117197"/>
                  </a:cubicBezTo>
                  <a:lnTo>
                    <a:pt x="364551" y="1117197"/>
                  </a:lnTo>
                  <a:lnTo>
                    <a:pt x="364551" y="1117197"/>
                  </a:lnTo>
                  <a:cubicBezTo>
                    <a:pt x="364717" y="1117095"/>
                    <a:pt x="364907" y="1116968"/>
                    <a:pt x="365148" y="1116816"/>
                  </a:cubicBezTo>
                  <a:lnTo>
                    <a:pt x="365148" y="1116816"/>
                  </a:lnTo>
                  <a:lnTo>
                    <a:pt x="365148" y="1116816"/>
                  </a:lnTo>
                  <a:cubicBezTo>
                    <a:pt x="365847" y="1116346"/>
                    <a:pt x="366736" y="1115787"/>
                    <a:pt x="366977" y="1114759"/>
                  </a:cubicBezTo>
                  <a:lnTo>
                    <a:pt x="366977" y="1114759"/>
                  </a:lnTo>
                  <a:lnTo>
                    <a:pt x="366977" y="1114759"/>
                  </a:lnTo>
                  <a:cubicBezTo>
                    <a:pt x="367155" y="1114086"/>
                    <a:pt x="367383" y="1113616"/>
                    <a:pt x="367587" y="1113247"/>
                  </a:cubicBezTo>
                  <a:lnTo>
                    <a:pt x="367587" y="1113247"/>
                  </a:lnTo>
                  <a:lnTo>
                    <a:pt x="367587" y="1113247"/>
                  </a:lnTo>
                  <a:cubicBezTo>
                    <a:pt x="367866" y="1112701"/>
                    <a:pt x="368006" y="1112409"/>
                    <a:pt x="367904" y="1111711"/>
                  </a:cubicBezTo>
                  <a:lnTo>
                    <a:pt x="367904" y="1111711"/>
                  </a:lnTo>
                  <a:lnTo>
                    <a:pt x="367904" y="1111711"/>
                  </a:lnTo>
                  <a:cubicBezTo>
                    <a:pt x="367701" y="1110771"/>
                    <a:pt x="368450" y="1109755"/>
                    <a:pt x="369161" y="1108777"/>
                  </a:cubicBezTo>
                  <a:lnTo>
                    <a:pt x="369161" y="1108777"/>
                  </a:lnTo>
                  <a:lnTo>
                    <a:pt x="369161" y="1108777"/>
                  </a:lnTo>
                  <a:cubicBezTo>
                    <a:pt x="369593" y="1108180"/>
                    <a:pt x="370177" y="1107380"/>
                    <a:pt x="370114" y="1107063"/>
                  </a:cubicBezTo>
                  <a:lnTo>
                    <a:pt x="370114" y="1107063"/>
                  </a:lnTo>
                  <a:lnTo>
                    <a:pt x="370114" y="1107063"/>
                  </a:lnTo>
                  <a:cubicBezTo>
                    <a:pt x="369987" y="1106453"/>
                    <a:pt x="369847" y="1106060"/>
                    <a:pt x="369682" y="1105602"/>
                  </a:cubicBezTo>
                  <a:lnTo>
                    <a:pt x="369682" y="1105602"/>
                  </a:lnTo>
                  <a:lnTo>
                    <a:pt x="369682" y="1105602"/>
                  </a:lnTo>
                  <a:cubicBezTo>
                    <a:pt x="369555" y="1105196"/>
                    <a:pt x="369390" y="1104764"/>
                    <a:pt x="369199" y="1104066"/>
                  </a:cubicBezTo>
                  <a:lnTo>
                    <a:pt x="369199" y="1104066"/>
                  </a:lnTo>
                  <a:lnTo>
                    <a:pt x="369199" y="1104066"/>
                  </a:lnTo>
                  <a:cubicBezTo>
                    <a:pt x="369123" y="1103799"/>
                    <a:pt x="369047" y="1103519"/>
                    <a:pt x="368971" y="1103291"/>
                  </a:cubicBezTo>
                  <a:lnTo>
                    <a:pt x="368971" y="1103291"/>
                  </a:lnTo>
                  <a:lnTo>
                    <a:pt x="368971" y="1103291"/>
                  </a:lnTo>
                  <a:cubicBezTo>
                    <a:pt x="368641" y="1102326"/>
                    <a:pt x="368361" y="1101412"/>
                    <a:pt x="369212" y="1100573"/>
                  </a:cubicBezTo>
                  <a:lnTo>
                    <a:pt x="369212" y="1100573"/>
                  </a:lnTo>
                  <a:lnTo>
                    <a:pt x="369212" y="1100573"/>
                  </a:lnTo>
                  <a:cubicBezTo>
                    <a:pt x="369415" y="1100370"/>
                    <a:pt x="369619" y="1100268"/>
                    <a:pt x="369847" y="1100268"/>
                  </a:cubicBezTo>
                  <a:lnTo>
                    <a:pt x="369847" y="1100268"/>
                  </a:lnTo>
                  <a:lnTo>
                    <a:pt x="369847" y="1100268"/>
                  </a:lnTo>
                  <a:cubicBezTo>
                    <a:pt x="369847" y="1100243"/>
                    <a:pt x="369847" y="1100205"/>
                    <a:pt x="369847" y="1100192"/>
                  </a:cubicBezTo>
                  <a:lnTo>
                    <a:pt x="369847" y="1100192"/>
                  </a:lnTo>
                  <a:lnTo>
                    <a:pt x="369847" y="1100192"/>
                  </a:lnTo>
                  <a:cubicBezTo>
                    <a:pt x="369695" y="1097144"/>
                    <a:pt x="370812" y="1095608"/>
                    <a:pt x="370850" y="1095531"/>
                  </a:cubicBezTo>
                  <a:lnTo>
                    <a:pt x="370850" y="1095531"/>
                  </a:lnTo>
                  <a:lnTo>
                    <a:pt x="371003" y="1095354"/>
                  </a:lnTo>
                  <a:lnTo>
                    <a:pt x="371003" y="1095354"/>
                  </a:lnTo>
                  <a:lnTo>
                    <a:pt x="375118" y="1094922"/>
                  </a:lnTo>
                  <a:lnTo>
                    <a:pt x="375118" y="1094922"/>
                  </a:lnTo>
                  <a:lnTo>
                    <a:pt x="375219" y="1094947"/>
                  </a:lnTo>
                  <a:lnTo>
                    <a:pt x="375219" y="1094947"/>
                  </a:lnTo>
                  <a:lnTo>
                    <a:pt x="375219" y="1094947"/>
                  </a:lnTo>
                  <a:cubicBezTo>
                    <a:pt x="375232" y="1094947"/>
                    <a:pt x="376565" y="1095392"/>
                    <a:pt x="377492" y="1095430"/>
                  </a:cubicBezTo>
                  <a:lnTo>
                    <a:pt x="377492" y="1095430"/>
                  </a:lnTo>
                  <a:lnTo>
                    <a:pt x="377492" y="1095430"/>
                  </a:lnTo>
                  <a:cubicBezTo>
                    <a:pt x="377467" y="1095404"/>
                    <a:pt x="377429" y="1095392"/>
                    <a:pt x="377403" y="1095354"/>
                  </a:cubicBezTo>
                  <a:lnTo>
                    <a:pt x="377403" y="1095354"/>
                  </a:lnTo>
                  <a:lnTo>
                    <a:pt x="377403" y="1095354"/>
                  </a:lnTo>
                  <a:cubicBezTo>
                    <a:pt x="376705" y="1094871"/>
                    <a:pt x="375968" y="1094376"/>
                    <a:pt x="376197" y="1093677"/>
                  </a:cubicBezTo>
                  <a:lnTo>
                    <a:pt x="376197" y="1093677"/>
                  </a:lnTo>
                  <a:lnTo>
                    <a:pt x="376197" y="1093677"/>
                  </a:lnTo>
                  <a:cubicBezTo>
                    <a:pt x="376426" y="1092966"/>
                    <a:pt x="377416" y="1092598"/>
                    <a:pt x="382242" y="1092712"/>
                  </a:cubicBezTo>
                  <a:lnTo>
                    <a:pt x="382242" y="1092712"/>
                  </a:lnTo>
                  <a:lnTo>
                    <a:pt x="382242" y="1092712"/>
                  </a:lnTo>
                  <a:cubicBezTo>
                    <a:pt x="388554" y="1092877"/>
                    <a:pt x="389290" y="1092090"/>
                    <a:pt x="389582" y="1091772"/>
                  </a:cubicBezTo>
                  <a:lnTo>
                    <a:pt x="389582" y="1091772"/>
                  </a:lnTo>
                  <a:lnTo>
                    <a:pt x="389582" y="1091772"/>
                  </a:lnTo>
                  <a:cubicBezTo>
                    <a:pt x="389798" y="1091518"/>
                    <a:pt x="390065" y="1091176"/>
                    <a:pt x="391221" y="1091417"/>
                  </a:cubicBezTo>
                  <a:lnTo>
                    <a:pt x="391221" y="1091417"/>
                  </a:lnTo>
                  <a:lnTo>
                    <a:pt x="391221" y="1091417"/>
                  </a:lnTo>
                  <a:cubicBezTo>
                    <a:pt x="392046" y="1091620"/>
                    <a:pt x="392961" y="1091633"/>
                    <a:pt x="393659" y="1091633"/>
                  </a:cubicBezTo>
                  <a:lnTo>
                    <a:pt x="393659" y="1091633"/>
                  </a:lnTo>
                  <a:lnTo>
                    <a:pt x="393659" y="1091633"/>
                  </a:lnTo>
                  <a:cubicBezTo>
                    <a:pt x="393938" y="1091633"/>
                    <a:pt x="394230" y="1091633"/>
                    <a:pt x="394497" y="1091620"/>
                  </a:cubicBezTo>
                  <a:lnTo>
                    <a:pt x="394497" y="1091620"/>
                  </a:lnTo>
                  <a:lnTo>
                    <a:pt x="394497" y="1091620"/>
                  </a:lnTo>
                  <a:cubicBezTo>
                    <a:pt x="395843" y="1091607"/>
                    <a:pt x="396897" y="1091607"/>
                    <a:pt x="397609" y="1091988"/>
                  </a:cubicBezTo>
                  <a:lnTo>
                    <a:pt x="397609" y="1091988"/>
                  </a:lnTo>
                  <a:lnTo>
                    <a:pt x="397609" y="1091988"/>
                  </a:lnTo>
                  <a:cubicBezTo>
                    <a:pt x="398282" y="1092369"/>
                    <a:pt x="399450" y="1092661"/>
                    <a:pt x="400479" y="1092928"/>
                  </a:cubicBezTo>
                  <a:lnTo>
                    <a:pt x="400479" y="1092928"/>
                  </a:lnTo>
                  <a:lnTo>
                    <a:pt x="400479" y="1092928"/>
                  </a:lnTo>
                  <a:cubicBezTo>
                    <a:pt x="401076" y="1093093"/>
                    <a:pt x="401685" y="1093246"/>
                    <a:pt x="402092" y="1093398"/>
                  </a:cubicBezTo>
                  <a:lnTo>
                    <a:pt x="402092" y="1093398"/>
                  </a:lnTo>
                  <a:lnTo>
                    <a:pt x="402092" y="1093398"/>
                  </a:lnTo>
                  <a:cubicBezTo>
                    <a:pt x="402498" y="1093550"/>
                    <a:pt x="403247" y="1093601"/>
                    <a:pt x="403971" y="1093627"/>
                  </a:cubicBezTo>
                  <a:lnTo>
                    <a:pt x="403971" y="1093627"/>
                  </a:lnTo>
                  <a:lnTo>
                    <a:pt x="403971" y="1093627"/>
                  </a:lnTo>
                  <a:cubicBezTo>
                    <a:pt x="404962" y="1093677"/>
                    <a:pt x="405965" y="1093741"/>
                    <a:pt x="406702" y="1094058"/>
                  </a:cubicBezTo>
                  <a:lnTo>
                    <a:pt x="406702" y="1094058"/>
                  </a:lnTo>
                  <a:lnTo>
                    <a:pt x="406702" y="1094058"/>
                  </a:lnTo>
                  <a:cubicBezTo>
                    <a:pt x="407413" y="1094376"/>
                    <a:pt x="408556" y="1094541"/>
                    <a:pt x="409572" y="1094693"/>
                  </a:cubicBezTo>
                  <a:lnTo>
                    <a:pt x="409572" y="1094693"/>
                  </a:lnTo>
                  <a:lnTo>
                    <a:pt x="409572" y="1094693"/>
                  </a:lnTo>
                  <a:cubicBezTo>
                    <a:pt x="410118" y="1094769"/>
                    <a:pt x="410613" y="1094858"/>
                    <a:pt x="411032" y="1094947"/>
                  </a:cubicBezTo>
                  <a:lnTo>
                    <a:pt x="411032" y="1094947"/>
                  </a:lnTo>
                  <a:lnTo>
                    <a:pt x="411032" y="1094947"/>
                  </a:lnTo>
                  <a:cubicBezTo>
                    <a:pt x="411591" y="1095062"/>
                    <a:pt x="412366" y="1095100"/>
                    <a:pt x="413217" y="1095125"/>
                  </a:cubicBezTo>
                  <a:lnTo>
                    <a:pt x="413217" y="1095125"/>
                  </a:lnTo>
                  <a:lnTo>
                    <a:pt x="413217" y="1095125"/>
                  </a:lnTo>
                  <a:cubicBezTo>
                    <a:pt x="414080" y="1095163"/>
                    <a:pt x="414969" y="1095201"/>
                    <a:pt x="415820" y="1095328"/>
                  </a:cubicBezTo>
                  <a:lnTo>
                    <a:pt x="415820" y="1095328"/>
                  </a:lnTo>
                  <a:lnTo>
                    <a:pt x="415820" y="1095328"/>
                  </a:lnTo>
                  <a:cubicBezTo>
                    <a:pt x="416557" y="1095443"/>
                    <a:pt x="416938" y="1095455"/>
                    <a:pt x="417433" y="1095468"/>
                  </a:cubicBezTo>
                  <a:lnTo>
                    <a:pt x="417433" y="1095468"/>
                  </a:lnTo>
                  <a:lnTo>
                    <a:pt x="417433" y="1095468"/>
                  </a:lnTo>
                  <a:cubicBezTo>
                    <a:pt x="418030" y="1095481"/>
                    <a:pt x="418766" y="1095506"/>
                    <a:pt x="420354" y="1095709"/>
                  </a:cubicBezTo>
                  <a:lnTo>
                    <a:pt x="420354" y="1095709"/>
                  </a:lnTo>
                  <a:lnTo>
                    <a:pt x="420354" y="1095709"/>
                  </a:lnTo>
                  <a:cubicBezTo>
                    <a:pt x="421408" y="1095862"/>
                    <a:pt x="422119" y="1096014"/>
                    <a:pt x="422716" y="1096103"/>
                  </a:cubicBezTo>
                  <a:lnTo>
                    <a:pt x="422716" y="1096103"/>
                  </a:lnTo>
                  <a:lnTo>
                    <a:pt x="422716" y="1096103"/>
                  </a:lnTo>
                  <a:cubicBezTo>
                    <a:pt x="423681" y="1096306"/>
                    <a:pt x="424138" y="1096408"/>
                    <a:pt x="425040" y="1096230"/>
                  </a:cubicBezTo>
                  <a:lnTo>
                    <a:pt x="425040" y="1096230"/>
                  </a:lnTo>
                  <a:lnTo>
                    <a:pt x="425040" y="1096230"/>
                  </a:lnTo>
                  <a:cubicBezTo>
                    <a:pt x="425510" y="1096154"/>
                    <a:pt x="425980" y="1096154"/>
                    <a:pt x="426297" y="1096154"/>
                  </a:cubicBezTo>
                  <a:lnTo>
                    <a:pt x="426297" y="1096154"/>
                  </a:lnTo>
                  <a:lnTo>
                    <a:pt x="426297" y="1096154"/>
                  </a:lnTo>
                  <a:cubicBezTo>
                    <a:pt x="426513" y="1096154"/>
                    <a:pt x="426716" y="1096154"/>
                    <a:pt x="426907" y="1096154"/>
                  </a:cubicBezTo>
                  <a:lnTo>
                    <a:pt x="426907" y="1096154"/>
                  </a:lnTo>
                  <a:lnTo>
                    <a:pt x="426907" y="1096154"/>
                  </a:lnTo>
                  <a:cubicBezTo>
                    <a:pt x="427669" y="1096166"/>
                    <a:pt x="428443" y="1096205"/>
                    <a:pt x="428799" y="1095874"/>
                  </a:cubicBezTo>
                  <a:lnTo>
                    <a:pt x="428799" y="1095874"/>
                  </a:lnTo>
                  <a:lnTo>
                    <a:pt x="428799" y="1095874"/>
                  </a:lnTo>
                  <a:cubicBezTo>
                    <a:pt x="429536" y="1095112"/>
                    <a:pt x="430691" y="1093855"/>
                    <a:pt x="431225" y="1093182"/>
                  </a:cubicBezTo>
                  <a:lnTo>
                    <a:pt x="431225" y="1093182"/>
                  </a:lnTo>
                  <a:lnTo>
                    <a:pt x="431225" y="1093182"/>
                  </a:lnTo>
                  <a:cubicBezTo>
                    <a:pt x="431987" y="1092229"/>
                    <a:pt x="435708" y="1091938"/>
                    <a:pt x="436076" y="1091938"/>
                  </a:cubicBezTo>
                  <a:lnTo>
                    <a:pt x="436076" y="1091938"/>
                  </a:lnTo>
                  <a:lnTo>
                    <a:pt x="436076" y="1091938"/>
                  </a:lnTo>
                  <a:cubicBezTo>
                    <a:pt x="436406" y="1091938"/>
                    <a:pt x="437625" y="1091785"/>
                    <a:pt x="438883" y="1091645"/>
                  </a:cubicBezTo>
                  <a:lnTo>
                    <a:pt x="438883" y="1091645"/>
                  </a:lnTo>
                  <a:lnTo>
                    <a:pt x="438883" y="1091645"/>
                  </a:lnTo>
                  <a:cubicBezTo>
                    <a:pt x="437194" y="1091252"/>
                    <a:pt x="435555" y="1090896"/>
                    <a:pt x="435035" y="1090896"/>
                  </a:cubicBezTo>
                  <a:lnTo>
                    <a:pt x="435035" y="1090896"/>
                  </a:lnTo>
                  <a:lnTo>
                    <a:pt x="435035" y="1090896"/>
                  </a:lnTo>
                  <a:cubicBezTo>
                    <a:pt x="434361" y="1090896"/>
                    <a:pt x="433803" y="1090604"/>
                    <a:pt x="433257" y="1090299"/>
                  </a:cubicBezTo>
                  <a:lnTo>
                    <a:pt x="433257" y="1090299"/>
                  </a:lnTo>
                  <a:lnTo>
                    <a:pt x="433257" y="1090299"/>
                  </a:lnTo>
                  <a:cubicBezTo>
                    <a:pt x="432685" y="1089994"/>
                    <a:pt x="432088" y="1089664"/>
                    <a:pt x="431199" y="1089613"/>
                  </a:cubicBezTo>
                  <a:lnTo>
                    <a:pt x="431199" y="1089613"/>
                  </a:lnTo>
                  <a:lnTo>
                    <a:pt x="431199" y="1089613"/>
                  </a:lnTo>
                  <a:cubicBezTo>
                    <a:pt x="430234" y="1089537"/>
                    <a:pt x="429536" y="1089423"/>
                    <a:pt x="428951" y="1089347"/>
                  </a:cubicBezTo>
                  <a:lnTo>
                    <a:pt x="428951" y="1089347"/>
                  </a:lnTo>
                  <a:lnTo>
                    <a:pt x="428951" y="1089347"/>
                  </a:lnTo>
                  <a:cubicBezTo>
                    <a:pt x="428456" y="1089258"/>
                    <a:pt x="428075" y="1089207"/>
                    <a:pt x="427732" y="1089207"/>
                  </a:cubicBezTo>
                  <a:lnTo>
                    <a:pt x="427732" y="1089207"/>
                  </a:lnTo>
                  <a:lnTo>
                    <a:pt x="427732" y="1089207"/>
                  </a:lnTo>
                  <a:cubicBezTo>
                    <a:pt x="426691" y="1089207"/>
                    <a:pt x="425434" y="1088001"/>
                    <a:pt x="425256" y="1087086"/>
                  </a:cubicBezTo>
                  <a:lnTo>
                    <a:pt x="425256" y="1087086"/>
                  </a:lnTo>
                  <a:lnTo>
                    <a:pt x="425256" y="1087086"/>
                  </a:lnTo>
                  <a:cubicBezTo>
                    <a:pt x="425078" y="1086210"/>
                    <a:pt x="424608" y="1085765"/>
                    <a:pt x="423770" y="1085689"/>
                  </a:cubicBezTo>
                  <a:lnTo>
                    <a:pt x="423770" y="1085689"/>
                  </a:lnTo>
                  <a:lnTo>
                    <a:pt x="423770" y="1085689"/>
                  </a:lnTo>
                  <a:cubicBezTo>
                    <a:pt x="422906" y="1085613"/>
                    <a:pt x="422119" y="1085676"/>
                    <a:pt x="421357" y="1085740"/>
                  </a:cubicBezTo>
                  <a:lnTo>
                    <a:pt x="421357" y="1085740"/>
                  </a:lnTo>
                  <a:lnTo>
                    <a:pt x="421357" y="1085740"/>
                  </a:lnTo>
                  <a:cubicBezTo>
                    <a:pt x="420862" y="1085791"/>
                    <a:pt x="420379" y="1085816"/>
                    <a:pt x="419909" y="1085816"/>
                  </a:cubicBezTo>
                  <a:lnTo>
                    <a:pt x="419909" y="1085816"/>
                  </a:lnTo>
                  <a:lnTo>
                    <a:pt x="419909" y="1085816"/>
                  </a:lnTo>
                  <a:cubicBezTo>
                    <a:pt x="419503" y="1085816"/>
                    <a:pt x="418919" y="1085765"/>
                    <a:pt x="418284" y="1085676"/>
                  </a:cubicBezTo>
                  <a:lnTo>
                    <a:pt x="418284" y="1085676"/>
                  </a:lnTo>
                  <a:lnTo>
                    <a:pt x="418284" y="1085676"/>
                  </a:lnTo>
                  <a:cubicBezTo>
                    <a:pt x="417585" y="1085588"/>
                    <a:pt x="416785" y="1085486"/>
                    <a:pt x="416176" y="1085486"/>
                  </a:cubicBezTo>
                  <a:lnTo>
                    <a:pt x="416176" y="1085486"/>
                  </a:lnTo>
                  <a:lnTo>
                    <a:pt x="416176" y="1085486"/>
                  </a:lnTo>
                  <a:cubicBezTo>
                    <a:pt x="415566" y="1085486"/>
                    <a:pt x="415401" y="1085562"/>
                    <a:pt x="415388" y="1085588"/>
                  </a:cubicBezTo>
                  <a:lnTo>
                    <a:pt x="415388" y="1085588"/>
                  </a:lnTo>
                  <a:lnTo>
                    <a:pt x="415388" y="1085588"/>
                  </a:lnTo>
                  <a:cubicBezTo>
                    <a:pt x="414664" y="1086083"/>
                    <a:pt x="413559" y="1086781"/>
                    <a:pt x="412302" y="1087340"/>
                  </a:cubicBezTo>
                  <a:lnTo>
                    <a:pt x="412302" y="1087340"/>
                  </a:lnTo>
                  <a:lnTo>
                    <a:pt x="412302" y="1087340"/>
                  </a:lnTo>
                  <a:cubicBezTo>
                    <a:pt x="411235" y="1087823"/>
                    <a:pt x="409127" y="1088521"/>
                    <a:pt x="407705" y="1088521"/>
                  </a:cubicBezTo>
                  <a:lnTo>
                    <a:pt x="407705" y="1088521"/>
                  </a:lnTo>
                  <a:lnTo>
                    <a:pt x="407705" y="1088521"/>
                  </a:lnTo>
                  <a:cubicBezTo>
                    <a:pt x="407362" y="1088521"/>
                    <a:pt x="407083" y="1088496"/>
                    <a:pt x="406841" y="1088394"/>
                  </a:cubicBezTo>
                  <a:lnTo>
                    <a:pt x="406841" y="1088394"/>
                  </a:lnTo>
                  <a:lnTo>
                    <a:pt x="406841" y="1088394"/>
                  </a:lnTo>
                  <a:cubicBezTo>
                    <a:pt x="405876" y="1088089"/>
                    <a:pt x="403374" y="1087099"/>
                    <a:pt x="402854" y="1086578"/>
                  </a:cubicBezTo>
                  <a:lnTo>
                    <a:pt x="402854" y="1086578"/>
                  </a:lnTo>
                  <a:lnTo>
                    <a:pt x="402854" y="1086578"/>
                  </a:lnTo>
                  <a:cubicBezTo>
                    <a:pt x="402663" y="1086438"/>
                    <a:pt x="401558" y="1086121"/>
                    <a:pt x="400225" y="1086121"/>
                  </a:cubicBezTo>
                  <a:lnTo>
                    <a:pt x="400225" y="1086121"/>
                  </a:lnTo>
                  <a:lnTo>
                    <a:pt x="400225" y="1086121"/>
                  </a:lnTo>
                  <a:cubicBezTo>
                    <a:pt x="399844" y="1086121"/>
                    <a:pt x="399450" y="1086159"/>
                    <a:pt x="399120" y="1086210"/>
                  </a:cubicBezTo>
                  <a:lnTo>
                    <a:pt x="399120" y="1086210"/>
                  </a:lnTo>
                  <a:lnTo>
                    <a:pt x="399120" y="1086210"/>
                  </a:lnTo>
                  <a:cubicBezTo>
                    <a:pt x="397304" y="1086489"/>
                    <a:pt x="395196" y="1085804"/>
                    <a:pt x="394561" y="1085321"/>
                  </a:cubicBezTo>
                  <a:lnTo>
                    <a:pt x="394561" y="1085321"/>
                  </a:lnTo>
                  <a:lnTo>
                    <a:pt x="394561" y="1085321"/>
                  </a:lnTo>
                  <a:cubicBezTo>
                    <a:pt x="394370" y="1085168"/>
                    <a:pt x="393977" y="1084965"/>
                    <a:pt x="393532" y="1084749"/>
                  </a:cubicBezTo>
                  <a:lnTo>
                    <a:pt x="393532" y="1084749"/>
                  </a:lnTo>
                  <a:lnTo>
                    <a:pt x="393532" y="1084749"/>
                  </a:lnTo>
                  <a:cubicBezTo>
                    <a:pt x="392961" y="1084444"/>
                    <a:pt x="392262" y="1084102"/>
                    <a:pt x="391589" y="1083657"/>
                  </a:cubicBezTo>
                  <a:lnTo>
                    <a:pt x="391589" y="1083657"/>
                  </a:lnTo>
                  <a:lnTo>
                    <a:pt x="391589" y="1083657"/>
                  </a:lnTo>
                  <a:cubicBezTo>
                    <a:pt x="391221" y="1083391"/>
                    <a:pt x="390713" y="1083352"/>
                    <a:pt x="390179" y="1083352"/>
                  </a:cubicBezTo>
                  <a:lnTo>
                    <a:pt x="390179" y="1083352"/>
                  </a:lnTo>
                  <a:lnTo>
                    <a:pt x="389900" y="1083352"/>
                  </a:lnTo>
                  <a:lnTo>
                    <a:pt x="389900" y="1083352"/>
                  </a:lnTo>
                  <a:lnTo>
                    <a:pt x="389900" y="1083352"/>
                  </a:lnTo>
                  <a:cubicBezTo>
                    <a:pt x="389278" y="1083352"/>
                    <a:pt x="388325" y="1083352"/>
                    <a:pt x="387995" y="1082464"/>
                  </a:cubicBezTo>
                  <a:lnTo>
                    <a:pt x="387995" y="1082464"/>
                  </a:lnTo>
                  <a:lnTo>
                    <a:pt x="387995" y="1082464"/>
                  </a:lnTo>
                  <a:cubicBezTo>
                    <a:pt x="387716" y="1081765"/>
                    <a:pt x="387716" y="1080432"/>
                    <a:pt x="387804" y="1079377"/>
                  </a:cubicBezTo>
                  <a:lnTo>
                    <a:pt x="387804" y="1079377"/>
                  </a:lnTo>
                  <a:lnTo>
                    <a:pt x="387804" y="1079377"/>
                  </a:lnTo>
                  <a:cubicBezTo>
                    <a:pt x="387017" y="1080038"/>
                    <a:pt x="386281" y="1080571"/>
                    <a:pt x="385646" y="1080571"/>
                  </a:cubicBezTo>
                  <a:lnTo>
                    <a:pt x="385646" y="1080571"/>
                  </a:lnTo>
                  <a:lnTo>
                    <a:pt x="385646" y="1080571"/>
                  </a:lnTo>
                  <a:cubicBezTo>
                    <a:pt x="385417" y="1080571"/>
                    <a:pt x="385201" y="1080482"/>
                    <a:pt x="385011" y="1080342"/>
                  </a:cubicBezTo>
                  <a:lnTo>
                    <a:pt x="385011" y="1080342"/>
                  </a:lnTo>
                  <a:lnTo>
                    <a:pt x="385011" y="1080342"/>
                  </a:lnTo>
                  <a:cubicBezTo>
                    <a:pt x="384731" y="1080114"/>
                    <a:pt x="384528" y="1079860"/>
                    <a:pt x="384338" y="1079606"/>
                  </a:cubicBezTo>
                  <a:lnTo>
                    <a:pt x="384338" y="1079606"/>
                  </a:lnTo>
                  <a:lnTo>
                    <a:pt x="384338" y="1079606"/>
                  </a:lnTo>
                  <a:cubicBezTo>
                    <a:pt x="383918" y="1079111"/>
                    <a:pt x="383487" y="1078565"/>
                    <a:pt x="382077" y="1077650"/>
                  </a:cubicBezTo>
                  <a:lnTo>
                    <a:pt x="382077" y="1077650"/>
                  </a:lnTo>
                  <a:lnTo>
                    <a:pt x="381696" y="1077409"/>
                  </a:lnTo>
                  <a:lnTo>
                    <a:pt x="381696" y="1077409"/>
                  </a:lnTo>
                  <a:lnTo>
                    <a:pt x="381696" y="1077409"/>
                  </a:lnTo>
                  <a:cubicBezTo>
                    <a:pt x="379727" y="1076152"/>
                    <a:pt x="378673" y="1075441"/>
                    <a:pt x="377619" y="1075098"/>
                  </a:cubicBezTo>
                  <a:lnTo>
                    <a:pt x="377619" y="1075098"/>
                  </a:lnTo>
                  <a:lnTo>
                    <a:pt x="377619" y="1075098"/>
                  </a:lnTo>
                  <a:cubicBezTo>
                    <a:pt x="377302" y="1074996"/>
                    <a:pt x="376896" y="1074971"/>
                    <a:pt x="376502" y="1074971"/>
                  </a:cubicBezTo>
                  <a:lnTo>
                    <a:pt x="376502" y="1074971"/>
                  </a:lnTo>
                  <a:lnTo>
                    <a:pt x="376502" y="1074971"/>
                  </a:lnTo>
                  <a:cubicBezTo>
                    <a:pt x="375714" y="1074945"/>
                    <a:pt x="374533" y="1074920"/>
                    <a:pt x="374394" y="1073612"/>
                  </a:cubicBezTo>
                  <a:lnTo>
                    <a:pt x="374394" y="1073612"/>
                  </a:lnTo>
                  <a:lnTo>
                    <a:pt x="374394" y="1073612"/>
                  </a:lnTo>
                  <a:cubicBezTo>
                    <a:pt x="374292" y="1072519"/>
                    <a:pt x="375219" y="1071694"/>
                    <a:pt x="375892" y="1071085"/>
                  </a:cubicBezTo>
                  <a:lnTo>
                    <a:pt x="375892" y="1071085"/>
                  </a:lnTo>
                  <a:lnTo>
                    <a:pt x="375892" y="1071085"/>
                  </a:lnTo>
                  <a:cubicBezTo>
                    <a:pt x="376032" y="1070932"/>
                    <a:pt x="376286" y="1070716"/>
                    <a:pt x="376362" y="1070615"/>
                  </a:cubicBezTo>
                  <a:lnTo>
                    <a:pt x="376362" y="1070615"/>
                  </a:lnTo>
                  <a:lnTo>
                    <a:pt x="376362" y="1070615"/>
                  </a:lnTo>
                  <a:cubicBezTo>
                    <a:pt x="376362" y="1070513"/>
                    <a:pt x="376337" y="1070411"/>
                    <a:pt x="376337" y="1070272"/>
                  </a:cubicBezTo>
                  <a:lnTo>
                    <a:pt x="376337" y="1070272"/>
                  </a:lnTo>
                  <a:lnTo>
                    <a:pt x="376337" y="1070272"/>
                  </a:lnTo>
                  <a:cubicBezTo>
                    <a:pt x="376273" y="1069446"/>
                    <a:pt x="376184" y="1068291"/>
                    <a:pt x="377010" y="1068075"/>
                  </a:cubicBezTo>
                  <a:lnTo>
                    <a:pt x="377010" y="1068075"/>
                  </a:lnTo>
                  <a:lnTo>
                    <a:pt x="377188" y="1068062"/>
                  </a:lnTo>
                  <a:lnTo>
                    <a:pt x="377188" y="1068062"/>
                  </a:lnTo>
                  <a:lnTo>
                    <a:pt x="377188" y="1068062"/>
                  </a:lnTo>
                  <a:cubicBezTo>
                    <a:pt x="377683" y="1068062"/>
                    <a:pt x="378254" y="1068545"/>
                    <a:pt x="379143" y="1069332"/>
                  </a:cubicBezTo>
                  <a:lnTo>
                    <a:pt x="379143" y="1069332"/>
                  </a:lnTo>
                  <a:lnTo>
                    <a:pt x="379143" y="1069332"/>
                  </a:lnTo>
                  <a:cubicBezTo>
                    <a:pt x="379410" y="1069573"/>
                    <a:pt x="379816" y="1069941"/>
                    <a:pt x="379981" y="1070043"/>
                  </a:cubicBezTo>
                  <a:lnTo>
                    <a:pt x="379981" y="1070043"/>
                  </a:lnTo>
                  <a:lnTo>
                    <a:pt x="379981" y="1070043"/>
                  </a:lnTo>
                  <a:cubicBezTo>
                    <a:pt x="380248" y="1070068"/>
                    <a:pt x="380591" y="1070259"/>
                    <a:pt x="381175" y="1070627"/>
                  </a:cubicBezTo>
                  <a:lnTo>
                    <a:pt x="381175" y="1070627"/>
                  </a:lnTo>
                  <a:lnTo>
                    <a:pt x="381175" y="1070627"/>
                  </a:lnTo>
                  <a:cubicBezTo>
                    <a:pt x="381620" y="1070932"/>
                    <a:pt x="382445" y="1071453"/>
                    <a:pt x="382750" y="1071453"/>
                  </a:cubicBezTo>
                  <a:lnTo>
                    <a:pt x="382750" y="1071453"/>
                  </a:lnTo>
                  <a:lnTo>
                    <a:pt x="382750" y="1071453"/>
                  </a:lnTo>
                  <a:cubicBezTo>
                    <a:pt x="383601" y="1071453"/>
                    <a:pt x="385099" y="1071961"/>
                    <a:pt x="385265" y="1072012"/>
                  </a:cubicBezTo>
                  <a:lnTo>
                    <a:pt x="385265" y="1072012"/>
                  </a:lnTo>
                  <a:lnTo>
                    <a:pt x="385391" y="1072050"/>
                  </a:lnTo>
                  <a:lnTo>
                    <a:pt x="385391" y="1072050"/>
                  </a:lnTo>
                  <a:lnTo>
                    <a:pt x="385480" y="1072151"/>
                  </a:lnTo>
                  <a:lnTo>
                    <a:pt x="385480" y="1072151"/>
                  </a:lnTo>
                  <a:lnTo>
                    <a:pt x="385480" y="1072151"/>
                  </a:lnTo>
                  <a:cubicBezTo>
                    <a:pt x="386954" y="1073599"/>
                    <a:pt x="386954" y="1074056"/>
                    <a:pt x="386954" y="1074208"/>
                  </a:cubicBezTo>
                  <a:lnTo>
                    <a:pt x="386954" y="1074208"/>
                  </a:lnTo>
                  <a:lnTo>
                    <a:pt x="386954" y="1074208"/>
                  </a:lnTo>
                  <a:cubicBezTo>
                    <a:pt x="386954" y="1074374"/>
                    <a:pt x="387081" y="1075504"/>
                    <a:pt x="387208" y="1076533"/>
                  </a:cubicBezTo>
                  <a:lnTo>
                    <a:pt x="387208" y="1076533"/>
                  </a:lnTo>
                  <a:lnTo>
                    <a:pt x="387208" y="1076533"/>
                  </a:lnTo>
                  <a:cubicBezTo>
                    <a:pt x="387754" y="1076202"/>
                    <a:pt x="388516" y="1075796"/>
                    <a:pt x="389290" y="1075644"/>
                  </a:cubicBezTo>
                  <a:lnTo>
                    <a:pt x="389290" y="1075644"/>
                  </a:lnTo>
                  <a:lnTo>
                    <a:pt x="389290" y="1075644"/>
                  </a:lnTo>
                  <a:cubicBezTo>
                    <a:pt x="390421" y="1075415"/>
                    <a:pt x="391894" y="1074234"/>
                    <a:pt x="392249" y="1073764"/>
                  </a:cubicBezTo>
                  <a:lnTo>
                    <a:pt x="392249" y="1073764"/>
                  </a:lnTo>
                  <a:lnTo>
                    <a:pt x="392249" y="1073764"/>
                  </a:lnTo>
                  <a:cubicBezTo>
                    <a:pt x="392643" y="1073231"/>
                    <a:pt x="394345" y="1071923"/>
                    <a:pt x="395297" y="1071923"/>
                  </a:cubicBezTo>
                  <a:lnTo>
                    <a:pt x="395297" y="1071923"/>
                  </a:lnTo>
                  <a:lnTo>
                    <a:pt x="395297" y="1071923"/>
                  </a:lnTo>
                  <a:cubicBezTo>
                    <a:pt x="395513" y="1071923"/>
                    <a:pt x="395691" y="1071973"/>
                    <a:pt x="395843" y="1072100"/>
                  </a:cubicBezTo>
                  <a:lnTo>
                    <a:pt x="395843" y="1072100"/>
                  </a:lnTo>
                  <a:lnTo>
                    <a:pt x="395843" y="1072100"/>
                  </a:lnTo>
                  <a:cubicBezTo>
                    <a:pt x="396034" y="1072215"/>
                    <a:pt x="396262" y="1072481"/>
                    <a:pt x="396605" y="1072888"/>
                  </a:cubicBezTo>
                  <a:lnTo>
                    <a:pt x="396605" y="1072888"/>
                  </a:lnTo>
                  <a:lnTo>
                    <a:pt x="396605" y="1072888"/>
                  </a:lnTo>
                  <a:cubicBezTo>
                    <a:pt x="396694" y="1072964"/>
                    <a:pt x="396758" y="1073066"/>
                    <a:pt x="396859" y="1073167"/>
                  </a:cubicBezTo>
                  <a:lnTo>
                    <a:pt x="396859" y="1073167"/>
                  </a:lnTo>
                  <a:lnTo>
                    <a:pt x="396859" y="1073167"/>
                  </a:lnTo>
                  <a:cubicBezTo>
                    <a:pt x="396796" y="1072812"/>
                    <a:pt x="396758" y="1072443"/>
                    <a:pt x="396707" y="1072100"/>
                  </a:cubicBezTo>
                  <a:lnTo>
                    <a:pt x="396707" y="1072100"/>
                  </a:lnTo>
                  <a:lnTo>
                    <a:pt x="396707" y="1072100"/>
                  </a:lnTo>
                  <a:cubicBezTo>
                    <a:pt x="396605" y="1071275"/>
                    <a:pt x="396491" y="1070259"/>
                    <a:pt x="396377" y="1070018"/>
                  </a:cubicBezTo>
                  <a:lnTo>
                    <a:pt x="396377" y="1070018"/>
                  </a:lnTo>
                  <a:lnTo>
                    <a:pt x="396377" y="1070018"/>
                  </a:lnTo>
                  <a:cubicBezTo>
                    <a:pt x="396072" y="1069472"/>
                    <a:pt x="395691" y="1067656"/>
                    <a:pt x="396123" y="1067008"/>
                  </a:cubicBezTo>
                  <a:lnTo>
                    <a:pt x="396123" y="1067008"/>
                  </a:lnTo>
                  <a:lnTo>
                    <a:pt x="396123" y="1067008"/>
                  </a:lnTo>
                  <a:cubicBezTo>
                    <a:pt x="396364" y="1066665"/>
                    <a:pt x="397342" y="1064303"/>
                    <a:pt x="397342" y="1063388"/>
                  </a:cubicBezTo>
                  <a:lnTo>
                    <a:pt x="397342" y="1063388"/>
                  </a:lnTo>
                  <a:lnTo>
                    <a:pt x="397342" y="1063388"/>
                  </a:lnTo>
                  <a:cubicBezTo>
                    <a:pt x="397342" y="1062690"/>
                    <a:pt x="396923" y="1061280"/>
                    <a:pt x="396694" y="1060557"/>
                  </a:cubicBezTo>
                  <a:lnTo>
                    <a:pt x="396694" y="1060557"/>
                  </a:lnTo>
                  <a:lnTo>
                    <a:pt x="396694" y="1060557"/>
                  </a:lnTo>
                  <a:cubicBezTo>
                    <a:pt x="396059" y="1060366"/>
                    <a:pt x="394497" y="1059896"/>
                    <a:pt x="393646" y="1059566"/>
                  </a:cubicBezTo>
                  <a:lnTo>
                    <a:pt x="393646" y="1059566"/>
                  </a:lnTo>
                  <a:lnTo>
                    <a:pt x="393646" y="1059566"/>
                  </a:lnTo>
                  <a:cubicBezTo>
                    <a:pt x="393570" y="1059553"/>
                    <a:pt x="393443" y="1059515"/>
                    <a:pt x="393202" y="1059515"/>
                  </a:cubicBezTo>
                  <a:lnTo>
                    <a:pt x="393202" y="1059515"/>
                  </a:lnTo>
                  <a:lnTo>
                    <a:pt x="393202" y="1059515"/>
                  </a:lnTo>
                  <a:cubicBezTo>
                    <a:pt x="392084" y="1059515"/>
                    <a:pt x="390344" y="1060201"/>
                    <a:pt x="389659" y="1060582"/>
                  </a:cubicBezTo>
                  <a:lnTo>
                    <a:pt x="389659" y="1060582"/>
                  </a:lnTo>
                  <a:lnTo>
                    <a:pt x="389659" y="1060582"/>
                  </a:lnTo>
                  <a:cubicBezTo>
                    <a:pt x="389138" y="1060874"/>
                    <a:pt x="388757" y="1061407"/>
                    <a:pt x="388287" y="1062030"/>
                  </a:cubicBezTo>
                  <a:lnTo>
                    <a:pt x="388287" y="1062030"/>
                  </a:lnTo>
                  <a:lnTo>
                    <a:pt x="388287" y="1062030"/>
                  </a:lnTo>
                  <a:cubicBezTo>
                    <a:pt x="388046" y="1062360"/>
                    <a:pt x="387779" y="1062715"/>
                    <a:pt x="387449" y="1063084"/>
                  </a:cubicBezTo>
                  <a:lnTo>
                    <a:pt x="387449" y="1063084"/>
                  </a:lnTo>
                  <a:lnTo>
                    <a:pt x="387449" y="1063084"/>
                  </a:lnTo>
                  <a:cubicBezTo>
                    <a:pt x="386509" y="1064163"/>
                    <a:pt x="384477" y="1065801"/>
                    <a:pt x="382966" y="1066475"/>
                  </a:cubicBezTo>
                  <a:lnTo>
                    <a:pt x="382966" y="1066475"/>
                  </a:lnTo>
                  <a:lnTo>
                    <a:pt x="382966" y="1066475"/>
                  </a:lnTo>
                  <a:cubicBezTo>
                    <a:pt x="381442" y="1067173"/>
                    <a:pt x="379880" y="1067706"/>
                    <a:pt x="378737" y="1067109"/>
                  </a:cubicBezTo>
                  <a:lnTo>
                    <a:pt x="378737" y="1067109"/>
                  </a:lnTo>
                  <a:lnTo>
                    <a:pt x="378737" y="1067109"/>
                  </a:lnTo>
                  <a:cubicBezTo>
                    <a:pt x="377657" y="1066589"/>
                    <a:pt x="373733" y="1063249"/>
                    <a:pt x="373276" y="1062868"/>
                  </a:cubicBezTo>
                  <a:lnTo>
                    <a:pt x="373276" y="1062868"/>
                  </a:lnTo>
                  <a:lnTo>
                    <a:pt x="373149" y="1062766"/>
                  </a:lnTo>
                  <a:lnTo>
                    <a:pt x="373149" y="1062766"/>
                  </a:lnTo>
                  <a:lnTo>
                    <a:pt x="373124" y="1062626"/>
                  </a:lnTo>
                  <a:lnTo>
                    <a:pt x="373124" y="1062626"/>
                  </a:lnTo>
                  <a:lnTo>
                    <a:pt x="373124" y="1062626"/>
                  </a:lnTo>
                  <a:cubicBezTo>
                    <a:pt x="372959" y="1062055"/>
                    <a:pt x="372578" y="1060658"/>
                    <a:pt x="372578" y="1060303"/>
                  </a:cubicBezTo>
                  <a:lnTo>
                    <a:pt x="372578" y="1060303"/>
                  </a:lnTo>
                  <a:lnTo>
                    <a:pt x="372578" y="1060303"/>
                  </a:lnTo>
                  <a:cubicBezTo>
                    <a:pt x="372514" y="1060036"/>
                    <a:pt x="371803" y="1058956"/>
                    <a:pt x="371460" y="1058436"/>
                  </a:cubicBezTo>
                  <a:lnTo>
                    <a:pt x="371460" y="1058436"/>
                  </a:lnTo>
                  <a:lnTo>
                    <a:pt x="371460" y="1058436"/>
                  </a:lnTo>
                  <a:cubicBezTo>
                    <a:pt x="371244" y="1058106"/>
                    <a:pt x="371079" y="1057864"/>
                    <a:pt x="370914" y="1057585"/>
                  </a:cubicBezTo>
                  <a:lnTo>
                    <a:pt x="370914" y="1057585"/>
                  </a:lnTo>
                  <a:lnTo>
                    <a:pt x="370914" y="1057585"/>
                  </a:lnTo>
                  <a:cubicBezTo>
                    <a:pt x="370520" y="1056911"/>
                    <a:pt x="369961" y="1056023"/>
                    <a:pt x="369961" y="1053991"/>
                  </a:cubicBezTo>
                  <a:lnTo>
                    <a:pt x="369961" y="1053991"/>
                  </a:lnTo>
                  <a:lnTo>
                    <a:pt x="369961" y="1053991"/>
                  </a:lnTo>
                  <a:cubicBezTo>
                    <a:pt x="369961" y="1051984"/>
                    <a:pt x="369961" y="1049902"/>
                    <a:pt x="370368" y="1048263"/>
                  </a:cubicBezTo>
                  <a:lnTo>
                    <a:pt x="370368" y="1048263"/>
                  </a:lnTo>
                  <a:lnTo>
                    <a:pt x="370368" y="1048263"/>
                  </a:lnTo>
                  <a:cubicBezTo>
                    <a:pt x="370470" y="1047882"/>
                    <a:pt x="370546" y="1047615"/>
                    <a:pt x="370609" y="1047387"/>
                  </a:cubicBezTo>
                  <a:lnTo>
                    <a:pt x="370609" y="1047387"/>
                  </a:lnTo>
                  <a:lnTo>
                    <a:pt x="370609" y="1047387"/>
                  </a:lnTo>
                  <a:cubicBezTo>
                    <a:pt x="370812" y="1046727"/>
                    <a:pt x="370876" y="1046498"/>
                    <a:pt x="370876" y="1044479"/>
                  </a:cubicBezTo>
                  <a:lnTo>
                    <a:pt x="370876" y="1044479"/>
                  </a:lnTo>
                  <a:lnTo>
                    <a:pt x="370876" y="1044479"/>
                  </a:lnTo>
                  <a:cubicBezTo>
                    <a:pt x="370876" y="1043678"/>
                    <a:pt x="370914" y="1043031"/>
                    <a:pt x="370952" y="1042472"/>
                  </a:cubicBezTo>
                  <a:lnTo>
                    <a:pt x="370952" y="1042472"/>
                  </a:lnTo>
                  <a:lnTo>
                    <a:pt x="370952" y="1042472"/>
                  </a:lnTo>
                  <a:cubicBezTo>
                    <a:pt x="371041" y="1041113"/>
                    <a:pt x="371104" y="1040491"/>
                    <a:pt x="370482" y="1039716"/>
                  </a:cubicBezTo>
                  <a:lnTo>
                    <a:pt x="370482" y="1039716"/>
                  </a:lnTo>
                  <a:lnTo>
                    <a:pt x="370482" y="1039716"/>
                  </a:lnTo>
                  <a:cubicBezTo>
                    <a:pt x="369314" y="1038281"/>
                    <a:pt x="368069" y="1037291"/>
                    <a:pt x="367371" y="1037291"/>
                  </a:cubicBezTo>
                  <a:lnTo>
                    <a:pt x="367371" y="1037291"/>
                  </a:lnTo>
                  <a:lnTo>
                    <a:pt x="367371" y="1037291"/>
                  </a:lnTo>
                  <a:cubicBezTo>
                    <a:pt x="366406" y="1037291"/>
                    <a:pt x="364158" y="1037291"/>
                    <a:pt x="363256" y="1037443"/>
                  </a:cubicBezTo>
                  <a:lnTo>
                    <a:pt x="363256" y="1037443"/>
                  </a:lnTo>
                  <a:lnTo>
                    <a:pt x="363129" y="1037443"/>
                  </a:lnTo>
                  <a:lnTo>
                    <a:pt x="363129" y="1037443"/>
                  </a:lnTo>
                  <a:lnTo>
                    <a:pt x="363129" y="1037443"/>
                  </a:lnTo>
                  <a:cubicBezTo>
                    <a:pt x="361770" y="1037443"/>
                    <a:pt x="361605" y="1034890"/>
                    <a:pt x="361605" y="1033773"/>
                  </a:cubicBezTo>
                  <a:lnTo>
                    <a:pt x="361605" y="1033773"/>
                  </a:lnTo>
                  <a:lnTo>
                    <a:pt x="361605" y="1033773"/>
                  </a:lnTo>
                  <a:cubicBezTo>
                    <a:pt x="361605" y="1033316"/>
                    <a:pt x="360551" y="1031652"/>
                    <a:pt x="360106" y="1031563"/>
                  </a:cubicBezTo>
                  <a:lnTo>
                    <a:pt x="360106" y="1031563"/>
                  </a:lnTo>
                  <a:lnTo>
                    <a:pt x="360106" y="1031563"/>
                  </a:lnTo>
                  <a:cubicBezTo>
                    <a:pt x="359713" y="1031512"/>
                    <a:pt x="359281" y="1031309"/>
                    <a:pt x="358811" y="1031106"/>
                  </a:cubicBezTo>
                  <a:lnTo>
                    <a:pt x="358811" y="1031106"/>
                  </a:lnTo>
                  <a:lnTo>
                    <a:pt x="358811" y="1031106"/>
                  </a:lnTo>
                  <a:cubicBezTo>
                    <a:pt x="358252" y="1030890"/>
                    <a:pt x="357605" y="1030598"/>
                    <a:pt x="357008" y="1030534"/>
                  </a:cubicBezTo>
                  <a:lnTo>
                    <a:pt x="357008" y="1030534"/>
                  </a:lnTo>
                  <a:lnTo>
                    <a:pt x="357008" y="1030534"/>
                  </a:lnTo>
                  <a:cubicBezTo>
                    <a:pt x="356868" y="1030509"/>
                    <a:pt x="356716" y="1030509"/>
                    <a:pt x="356563" y="1030509"/>
                  </a:cubicBezTo>
                  <a:lnTo>
                    <a:pt x="356563" y="1030509"/>
                  </a:lnTo>
                  <a:lnTo>
                    <a:pt x="356563" y="1030509"/>
                  </a:lnTo>
                  <a:cubicBezTo>
                    <a:pt x="355255" y="1030509"/>
                    <a:pt x="353617" y="1030903"/>
                    <a:pt x="353223" y="1031207"/>
                  </a:cubicBezTo>
                  <a:lnTo>
                    <a:pt x="353223" y="1031207"/>
                  </a:lnTo>
                  <a:lnTo>
                    <a:pt x="353223" y="1031207"/>
                  </a:lnTo>
                  <a:cubicBezTo>
                    <a:pt x="353109" y="1031284"/>
                    <a:pt x="353058" y="1031449"/>
                    <a:pt x="352995" y="1031754"/>
                  </a:cubicBezTo>
                  <a:lnTo>
                    <a:pt x="352995" y="1031754"/>
                  </a:lnTo>
                  <a:lnTo>
                    <a:pt x="352995" y="1031754"/>
                  </a:lnTo>
                  <a:cubicBezTo>
                    <a:pt x="352868" y="1032287"/>
                    <a:pt x="352690" y="1033011"/>
                    <a:pt x="351737" y="1033595"/>
                  </a:cubicBezTo>
                  <a:lnTo>
                    <a:pt x="351737" y="1033595"/>
                  </a:lnTo>
                  <a:lnTo>
                    <a:pt x="351737" y="1033595"/>
                  </a:lnTo>
                  <a:cubicBezTo>
                    <a:pt x="351179" y="1033925"/>
                    <a:pt x="350912" y="1034167"/>
                    <a:pt x="350658" y="1034408"/>
                  </a:cubicBezTo>
                  <a:lnTo>
                    <a:pt x="350658" y="1034408"/>
                  </a:lnTo>
                  <a:lnTo>
                    <a:pt x="350658" y="1034408"/>
                  </a:lnTo>
                  <a:cubicBezTo>
                    <a:pt x="350340" y="1034713"/>
                    <a:pt x="350036" y="1034992"/>
                    <a:pt x="349337" y="1035309"/>
                  </a:cubicBezTo>
                  <a:lnTo>
                    <a:pt x="349337" y="1035309"/>
                  </a:lnTo>
                  <a:lnTo>
                    <a:pt x="349337" y="1035309"/>
                  </a:lnTo>
                  <a:cubicBezTo>
                    <a:pt x="348562" y="1035665"/>
                    <a:pt x="347623" y="1035665"/>
                    <a:pt x="346556" y="1035563"/>
                  </a:cubicBezTo>
                  <a:lnTo>
                    <a:pt x="346556" y="1035563"/>
                  </a:lnTo>
                  <a:lnTo>
                    <a:pt x="346556" y="1035563"/>
                  </a:lnTo>
                  <a:cubicBezTo>
                    <a:pt x="346175" y="1035525"/>
                    <a:pt x="345769" y="1035487"/>
                    <a:pt x="345311" y="1035487"/>
                  </a:cubicBezTo>
                  <a:lnTo>
                    <a:pt x="345311" y="1035487"/>
                  </a:lnTo>
                  <a:lnTo>
                    <a:pt x="345311" y="1035487"/>
                  </a:lnTo>
                  <a:cubicBezTo>
                    <a:pt x="343775" y="1035487"/>
                    <a:pt x="340054" y="1034408"/>
                    <a:pt x="337920" y="1033354"/>
                  </a:cubicBezTo>
                  <a:lnTo>
                    <a:pt x="337920" y="1033354"/>
                  </a:lnTo>
                  <a:lnTo>
                    <a:pt x="337920" y="1033354"/>
                  </a:lnTo>
                  <a:cubicBezTo>
                    <a:pt x="336104" y="1032440"/>
                    <a:pt x="333945" y="1032236"/>
                    <a:pt x="333348" y="1032236"/>
                  </a:cubicBezTo>
                  <a:lnTo>
                    <a:pt x="333348" y="1032236"/>
                  </a:lnTo>
                  <a:lnTo>
                    <a:pt x="333348" y="1032236"/>
                  </a:lnTo>
                  <a:cubicBezTo>
                    <a:pt x="333196" y="1032236"/>
                    <a:pt x="332802" y="1032236"/>
                    <a:pt x="329995" y="1030623"/>
                  </a:cubicBezTo>
                  <a:lnTo>
                    <a:pt x="329995" y="1030623"/>
                  </a:lnTo>
                  <a:lnTo>
                    <a:pt x="329995" y="1030623"/>
                  </a:lnTo>
                  <a:cubicBezTo>
                    <a:pt x="326922" y="1029239"/>
                    <a:pt x="323506" y="1027766"/>
                    <a:pt x="322973" y="1027664"/>
                  </a:cubicBezTo>
                  <a:lnTo>
                    <a:pt x="322973" y="1027664"/>
                  </a:lnTo>
                  <a:lnTo>
                    <a:pt x="322846" y="1027677"/>
                  </a:lnTo>
                  <a:lnTo>
                    <a:pt x="322846" y="1027677"/>
                  </a:lnTo>
                  <a:lnTo>
                    <a:pt x="322846" y="1027677"/>
                  </a:lnTo>
                  <a:cubicBezTo>
                    <a:pt x="322452" y="1027677"/>
                    <a:pt x="321652" y="1027410"/>
                    <a:pt x="320280" y="1026966"/>
                  </a:cubicBezTo>
                  <a:lnTo>
                    <a:pt x="320280" y="1026966"/>
                  </a:lnTo>
                  <a:lnTo>
                    <a:pt x="320280" y="1026966"/>
                  </a:lnTo>
                  <a:cubicBezTo>
                    <a:pt x="319290" y="1026648"/>
                    <a:pt x="318223" y="1026280"/>
                    <a:pt x="317753" y="1026229"/>
                  </a:cubicBezTo>
                  <a:lnTo>
                    <a:pt x="317753" y="1026229"/>
                  </a:lnTo>
                  <a:lnTo>
                    <a:pt x="317753" y="1026229"/>
                  </a:lnTo>
                  <a:cubicBezTo>
                    <a:pt x="316800" y="1026128"/>
                    <a:pt x="314134" y="1025213"/>
                    <a:pt x="313397" y="1024972"/>
                  </a:cubicBezTo>
                  <a:lnTo>
                    <a:pt x="313397" y="1024972"/>
                  </a:lnTo>
                  <a:lnTo>
                    <a:pt x="313397" y="1024972"/>
                  </a:lnTo>
                  <a:cubicBezTo>
                    <a:pt x="312889" y="1025162"/>
                    <a:pt x="312381" y="1025518"/>
                    <a:pt x="312330" y="1025670"/>
                  </a:cubicBezTo>
                  <a:lnTo>
                    <a:pt x="312330" y="1025670"/>
                  </a:lnTo>
                  <a:lnTo>
                    <a:pt x="312330" y="1025670"/>
                  </a:lnTo>
                  <a:cubicBezTo>
                    <a:pt x="312394" y="1025861"/>
                    <a:pt x="312800" y="1025861"/>
                    <a:pt x="312927" y="1025861"/>
                  </a:cubicBezTo>
                  <a:lnTo>
                    <a:pt x="312927" y="1025861"/>
                  </a:lnTo>
                  <a:lnTo>
                    <a:pt x="312927" y="1025861"/>
                  </a:lnTo>
                  <a:cubicBezTo>
                    <a:pt x="313092" y="1025861"/>
                    <a:pt x="313283" y="1025835"/>
                    <a:pt x="313283" y="1025835"/>
                  </a:cubicBezTo>
                  <a:lnTo>
                    <a:pt x="313283" y="1025835"/>
                  </a:lnTo>
                  <a:lnTo>
                    <a:pt x="313575" y="1026852"/>
                  </a:lnTo>
                  <a:lnTo>
                    <a:pt x="313575" y="1026852"/>
                  </a:lnTo>
                  <a:lnTo>
                    <a:pt x="311149" y="1027817"/>
                  </a:lnTo>
                  <a:lnTo>
                    <a:pt x="311149" y="1027817"/>
                  </a:lnTo>
                  <a:lnTo>
                    <a:pt x="311149" y="1027817"/>
                  </a:lnTo>
                  <a:cubicBezTo>
                    <a:pt x="310540" y="1028807"/>
                    <a:pt x="309943" y="1029988"/>
                    <a:pt x="309879" y="1030318"/>
                  </a:cubicBezTo>
                  <a:lnTo>
                    <a:pt x="309879" y="1030318"/>
                  </a:lnTo>
                  <a:lnTo>
                    <a:pt x="309879" y="1030318"/>
                  </a:lnTo>
                  <a:cubicBezTo>
                    <a:pt x="309917" y="1030598"/>
                    <a:pt x="309790" y="1030903"/>
                    <a:pt x="309486" y="1031322"/>
                  </a:cubicBezTo>
                  <a:lnTo>
                    <a:pt x="309486" y="1031322"/>
                  </a:lnTo>
                  <a:lnTo>
                    <a:pt x="309486" y="1031322"/>
                  </a:lnTo>
                  <a:cubicBezTo>
                    <a:pt x="309244" y="1031665"/>
                    <a:pt x="307809" y="1033417"/>
                    <a:pt x="307009" y="1033417"/>
                  </a:cubicBezTo>
                  <a:lnTo>
                    <a:pt x="307009" y="1033417"/>
                  </a:lnTo>
                  <a:lnTo>
                    <a:pt x="307009" y="1033417"/>
                  </a:lnTo>
                  <a:cubicBezTo>
                    <a:pt x="306527" y="1033417"/>
                    <a:pt x="305587" y="1032757"/>
                    <a:pt x="304253" y="1031512"/>
                  </a:cubicBezTo>
                  <a:lnTo>
                    <a:pt x="304253" y="1031512"/>
                  </a:lnTo>
                  <a:lnTo>
                    <a:pt x="304253" y="1031512"/>
                  </a:lnTo>
                  <a:cubicBezTo>
                    <a:pt x="303796" y="1031347"/>
                    <a:pt x="302793" y="1030992"/>
                    <a:pt x="302183" y="1030992"/>
                  </a:cubicBezTo>
                  <a:lnTo>
                    <a:pt x="302183" y="1030992"/>
                  </a:lnTo>
                  <a:lnTo>
                    <a:pt x="302183" y="1030992"/>
                  </a:lnTo>
                  <a:cubicBezTo>
                    <a:pt x="302056" y="1030992"/>
                    <a:pt x="301980" y="1031017"/>
                    <a:pt x="301955" y="1031017"/>
                  </a:cubicBezTo>
                  <a:lnTo>
                    <a:pt x="301955" y="1031017"/>
                  </a:lnTo>
                  <a:lnTo>
                    <a:pt x="301955" y="1031017"/>
                  </a:lnTo>
                  <a:cubicBezTo>
                    <a:pt x="301078" y="1031322"/>
                    <a:pt x="299300" y="1030954"/>
                    <a:pt x="298602" y="1030433"/>
                  </a:cubicBezTo>
                  <a:lnTo>
                    <a:pt x="298602" y="1030433"/>
                  </a:lnTo>
                  <a:lnTo>
                    <a:pt x="298602" y="1030433"/>
                  </a:lnTo>
                  <a:cubicBezTo>
                    <a:pt x="297954" y="1029950"/>
                    <a:pt x="295643" y="1028363"/>
                    <a:pt x="295021" y="1028096"/>
                  </a:cubicBezTo>
                  <a:lnTo>
                    <a:pt x="295021" y="1028096"/>
                  </a:lnTo>
                  <a:lnTo>
                    <a:pt x="295021" y="1028096"/>
                  </a:lnTo>
                  <a:cubicBezTo>
                    <a:pt x="294983" y="1028109"/>
                    <a:pt x="294944" y="1028121"/>
                    <a:pt x="294919" y="1028172"/>
                  </a:cubicBezTo>
                  <a:lnTo>
                    <a:pt x="294919" y="1028172"/>
                  </a:lnTo>
                  <a:lnTo>
                    <a:pt x="294919" y="1028172"/>
                  </a:lnTo>
                  <a:cubicBezTo>
                    <a:pt x="294652" y="1028337"/>
                    <a:pt x="294195" y="1028667"/>
                    <a:pt x="293535" y="1028667"/>
                  </a:cubicBezTo>
                  <a:lnTo>
                    <a:pt x="293535" y="1028667"/>
                  </a:lnTo>
                  <a:lnTo>
                    <a:pt x="293535" y="1028667"/>
                  </a:lnTo>
                  <a:cubicBezTo>
                    <a:pt x="293192" y="1028667"/>
                    <a:pt x="292811" y="1028566"/>
                    <a:pt x="292430" y="1028414"/>
                  </a:cubicBezTo>
                  <a:lnTo>
                    <a:pt x="292430" y="1028414"/>
                  </a:lnTo>
                  <a:lnTo>
                    <a:pt x="292430" y="1028414"/>
                  </a:lnTo>
                  <a:cubicBezTo>
                    <a:pt x="291452" y="1027944"/>
                    <a:pt x="290690" y="1027220"/>
                    <a:pt x="290182" y="1026750"/>
                  </a:cubicBezTo>
                  <a:lnTo>
                    <a:pt x="290182" y="1026750"/>
                  </a:lnTo>
                  <a:lnTo>
                    <a:pt x="290182" y="1026750"/>
                  </a:lnTo>
                  <a:cubicBezTo>
                    <a:pt x="290017" y="1026572"/>
                    <a:pt x="289788" y="1026356"/>
                    <a:pt x="289763" y="1026344"/>
                  </a:cubicBezTo>
                  <a:lnTo>
                    <a:pt x="289763" y="1026344"/>
                  </a:lnTo>
                  <a:lnTo>
                    <a:pt x="289763" y="1026344"/>
                  </a:lnTo>
                  <a:cubicBezTo>
                    <a:pt x="289484" y="1026280"/>
                    <a:pt x="287617" y="1026229"/>
                    <a:pt x="285953" y="1026229"/>
                  </a:cubicBezTo>
                  <a:lnTo>
                    <a:pt x="285953" y="1026229"/>
                  </a:lnTo>
                  <a:lnTo>
                    <a:pt x="285953" y="1026229"/>
                  </a:lnTo>
                  <a:cubicBezTo>
                    <a:pt x="285750" y="1026306"/>
                    <a:pt x="285521" y="1026382"/>
                    <a:pt x="285356" y="1026458"/>
                  </a:cubicBezTo>
                  <a:lnTo>
                    <a:pt x="285356" y="1026458"/>
                  </a:lnTo>
                  <a:lnTo>
                    <a:pt x="285356" y="1026458"/>
                  </a:lnTo>
                  <a:cubicBezTo>
                    <a:pt x="286296" y="1027156"/>
                    <a:pt x="288087" y="1028757"/>
                    <a:pt x="288175" y="1028832"/>
                  </a:cubicBezTo>
                  <a:lnTo>
                    <a:pt x="288175" y="1028832"/>
                  </a:lnTo>
                  <a:lnTo>
                    <a:pt x="288442" y="1029061"/>
                  </a:lnTo>
                  <a:lnTo>
                    <a:pt x="288442" y="1029061"/>
                  </a:lnTo>
                  <a:lnTo>
                    <a:pt x="287413" y="1032198"/>
                  </a:lnTo>
                  <a:lnTo>
                    <a:pt x="287413" y="1032198"/>
                  </a:lnTo>
                  <a:lnTo>
                    <a:pt x="286944" y="1032084"/>
                  </a:lnTo>
                  <a:lnTo>
                    <a:pt x="286944" y="1032084"/>
                  </a:lnTo>
                  <a:lnTo>
                    <a:pt x="286944" y="1032084"/>
                  </a:lnTo>
                  <a:cubicBezTo>
                    <a:pt x="285216" y="1031716"/>
                    <a:pt x="283273" y="1031322"/>
                    <a:pt x="283019" y="1031322"/>
                  </a:cubicBezTo>
                  <a:lnTo>
                    <a:pt x="283019" y="1031322"/>
                  </a:lnTo>
                  <a:lnTo>
                    <a:pt x="283019" y="1031322"/>
                  </a:lnTo>
                  <a:cubicBezTo>
                    <a:pt x="282753" y="1031322"/>
                    <a:pt x="280810" y="1031754"/>
                    <a:pt x="278918" y="1032172"/>
                  </a:cubicBezTo>
                  <a:lnTo>
                    <a:pt x="278918" y="1032172"/>
                  </a:lnTo>
                  <a:lnTo>
                    <a:pt x="278918" y="1032172"/>
                  </a:lnTo>
                  <a:cubicBezTo>
                    <a:pt x="279489" y="1033201"/>
                    <a:pt x="279857" y="1034662"/>
                    <a:pt x="278790" y="1035627"/>
                  </a:cubicBezTo>
                  <a:lnTo>
                    <a:pt x="278790" y="1035627"/>
                  </a:lnTo>
                  <a:lnTo>
                    <a:pt x="278790" y="1035627"/>
                  </a:lnTo>
                  <a:cubicBezTo>
                    <a:pt x="278473" y="1035906"/>
                    <a:pt x="278155" y="1036173"/>
                    <a:pt x="277863" y="1036414"/>
                  </a:cubicBezTo>
                  <a:lnTo>
                    <a:pt x="277863" y="1036414"/>
                  </a:lnTo>
                  <a:lnTo>
                    <a:pt x="277863" y="1036414"/>
                  </a:lnTo>
                  <a:cubicBezTo>
                    <a:pt x="277000" y="1037126"/>
                    <a:pt x="276339" y="1037672"/>
                    <a:pt x="276073" y="1038497"/>
                  </a:cubicBezTo>
                  <a:lnTo>
                    <a:pt x="276073" y="1038497"/>
                  </a:lnTo>
                  <a:lnTo>
                    <a:pt x="276073" y="1038497"/>
                  </a:lnTo>
                  <a:cubicBezTo>
                    <a:pt x="275920" y="1039030"/>
                    <a:pt x="275692" y="1039386"/>
                    <a:pt x="275501" y="1039678"/>
                  </a:cubicBezTo>
                  <a:lnTo>
                    <a:pt x="275501" y="1039678"/>
                  </a:lnTo>
                  <a:lnTo>
                    <a:pt x="275501" y="1039678"/>
                  </a:lnTo>
                  <a:cubicBezTo>
                    <a:pt x="275209" y="1040148"/>
                    <a:pt x="275108" y="1040326"/>
                    <a:pt x="275400" y="1040986"/>
                  </a:cubicBezTo>
                  <a:lnTo>
                    <a:pt x="275400" y="1040986"/>
                  </a:lnTo>
                  <a:lnTo>
                    <a:pt x="275400" y="1040986"/>
                  </a:lnTo>
                  <a:cubicBezTo>
                    <a:pt x="276162" y="1042650"/>
                    <a:pt x="276936" y="1043768"/>
                    <a:pt x="278003" y="1044733"/>
                  </a:cubicBezTo>
                  <a:lnTo>
                    <a:pt x="278003" y="1044733"/>
                  </a:lnTo>
                  <a:lnTo>
                    <a:pt x="278003" y="1044733"/>
                  </a:lnTo>
                  <a:cubicBezTo>
                    <a:pt x="279362" y="1045926"/>
                    <a:pt x="280454" y="1047438"/>
                    <a:pt x="281026" y="1048835"/>
                  </a:cubicBezTo>
                  <a:lnTo>
                    <a:pt x="281026" y="1048835"/>
                  </a:lnTo>
                  <a:lnTo>
                    <a:pt x="281026" y="1048835"/>
                  </a:lnTo>
                  <a:cubicBezTo>
                    <a:pt x="281165" y="1049216"/>
                    <a:pt x="281280" y="1049432"/>
                    <a:pt x="281394" y="1049584"/>
                  </a:cubicBezTo>
                  <a:lnTo>
                    <a:pt x="281394" y="1049584"/>
                  </a:lnTo>
                  <a:lnTo>
                    <a:pt x="281394" y="1049584"/>
                  </a:lnTo>
                  <a:cubicBezTo>
                    <a:pt x="281711" y="1050105"/>
                    <a:pt x="281800" y="1050371"/>
                    <a:pt x="281711" y="1051692"/>
                  </a:cubicBezTo>
                  <a:lnTo>
                    <a:pt x="281711" y="1051692"/>
                  </a:lnTo>
                  <a:lnTo>
                    <a:pt x="281711" y="1051692"/>
                  </a:lnTo>
                  <a:cubicBezTo>
                    <a:pt x="281635" y="1052721"/>
                    <a:pt x="281597" y="1052899"/>
                    <a:pt x="281470" y="1053318"/>
                  </a:cubicBezTo>
                  <a:lnTo>
                    <a:pt x="281470" y="1053318"/>
                  </a:lnTo>
                  <a:lnTo>
                    <a:pt x="281470" y="1053318"/>
                  </a:lnTo>
                  <a:cubicBezTo>
                    <a:pt x="281381" y="1053597"/>
                    <a:pt x="281254" y="1054029"/>
                    <a:pt x="281051" y="1055134"/>
                  </a:cubicBezTo>
                  <a:lnTo>
                    <a:pt x="281051" y="1055134"/>
                  </a:lnTo>
                  <a:lnTo>
                    <a:pt x="281051" y="1055134"/>
                  </a:lnTo>
                  <a:cubicBezTo>
                    <a:pt x="280924" y="1055794"/>
                    <a:pt x="280797" y="1056251"/>
                    <a:pt x="280695" y="1056658"/>
                  </a:cubicBezTo>
                  <a:lnTo>
                    <a:pt x="280695" y="1056658"/>
                  </a:lnTo>
                  <a:lnTo>
                    <a:pt x="280695" y="1056658"/>
                  </a:lnTo>
                  <a:cubicBezTo>
                    <a:pt x="280416" y="1057788"/>
                    <a:pt x="280391" y="1057902"/>
                    <a:pt x="280975" y="1058804"/>
                  </a:cubicBezTo>
                  <a:lnTo>
                    <a:pt x="280975" y="1058804"/>
                  </a:lnTo>
                  <a:lnTo>
                    <a:pt x="280975" y="1058804"/>
                  </a:lnTo>
                  <a:cubicBezTo>
                    <a:pt x="281229" y="1059210"/>
                    <a:pt x="281559" y="1059439"/>
                    <a:pt x="281889" y="1059655"/>
                  </a:cubicBezTo>
                  <a:lnTo>
                    <a:pt x="281889" y="1059655"/>
                  </a:lnTo>
                  <a:lnTo>
                    <a:pt x="281889" y="1059655"/>
                  </a:lnTo>
                  <a:cubicBezTo>
                    <a:pt x="282600" y="1060138"/>
                    <a:pt x="283413" y="1060684"/>
                    <a:pt x="283413" y="1062741"/>
                  </a:cubicBezTo>
                  <a:lnTo>
                    <a:pt x="283413" y="1062741"/>
                  </a:lnTo>
                  <a:lnTo>
                    <a:pt x="283413" y="1062741"/>
                  </a:lnTo>
                  <a:cubicBezTo>
                    <a:pt x="283413" y="1063465"/>
                    <a:pt x="283426" y="1064074"/>
                    <a:pt x="283464" y="1064582"/>
                  </a:cubicBezTo>
                  <a:lnTo>
                    <a:pt x="283464" y="1064582"/>
                  </a:lnTo>
                  <a:lnTo>
                    <a:pt x="283464" y="1064582"/>
                  </a:lnTo>
                  <a:cubicBezTo>
                    <a:pt x="283515" y="1065725"/>
                    <a:pt x="283527" y="1066335"/>
                    <a:pt x="283159" y="1066741"/>
                  </a:cubicBezTo>
                  <a:lnTo>
                    <a:pt x="283159" y="1066741"/>
                  </a:lnTo>
                  <a:lnTo>
                    <a:pt x="283159" y="1066741"/>
                  </a:lnTo>
                  <a:cubicBezTo>
                    <a:pt x="282956" y="1066932"/>
                    <a:pt x="282702" y="1067033"/>
                    <a:pt x="282359" y="1067033"/>
                  </a:cubicBezTo>
                  <a:lnTo>
                    <a:pt x="282359" y="1067033"/>
                  </a:lnTo>
                  <a:lnTo>
                    <a:pt x="282359" y="1067033"/>
                  </a:lnTo>
                  <a:cubicBezTo>
                    <a:pt x="282232" y="1067033"/>
                    <a:pt x="282016" y="1067109"/>
                    <a:pt x="281788" y="1067186"/>
                  </a:cubicBezTo>
                  <a:lnTo>
                    <a:pt x="281788" y="1067186"/>
                  </a:lnTo>
                  <a:lnTo>
                    <a:pt x="281788" y="1067186"/>
                  </a:lnTo>
                  <a:cubicBezTo>
                    <a:pt x="281356" y="1067338"/>
                    <a:pt x="280797" y="1067516"/>
                    <a:pt x="280124" y="1067516"/>
                  </a:cubicBezTo>
                  <a:lnTo>
                    <a:pt x="280124" y="1067516"/>
                  </a:lnTo>
                  <a:lnTo>
                    <a:pt x="280124" y="1067516"/>
                  </a:lnTo>
                  <a:cubicBezTo>
                    <a:pt x="278879" y="1067516"/>
                    <a:pt x="277673" y="1066894"/>
                    <a:pt x="276479" y="1065573"/>
                  </a:cubicBezTo>
                  <a:lnTo>
                    <a:pt x="276479" y="1065573"/>
                  </a:lnTo>
                  <a:lnTo>
                    <a:pt x="276479" y="1065573"/>
                  </a:lnTo>
                  <a:cubicBezTo>
                    <a:pt x="275819" y="1064824"/>
                    <a:pt x="275273" y="1064201"/>
                    <a:pt x="274790" y="1063642"/>
                  </a:cubicBezTo>
                  <a:lnTo>
                    <a:pt x="274790" y="1063642"/>
                  </a:lnTo>
                  <a:lnTo>
                    <a:pt x="274790" y="1063642"/>
                  </a:lnTo>
                  <a:cubicBezTo>
                    <a:pt x="273444" y="1062093"/>
                    <a:pt x="272822" y="1061369"/>
                    <a:pt x="272110" y="1061433"/>
                  </a:cubicBezTo>
                  <a:lnTo>
                    <a:pt x="272110" y="1061433"/>
                  </a:lnTo>
                  <a:lnTo>
                    <a:pt x="272110" y="1061433"/>
                  </a:lnTo>
                  <a:cubicBezTo>
                    <a:pt x="271831" y="1061458"/>
                    <a:pt x="271577" y="1061560"/>
                    <a:pt x="271234" y="1061674"/>
                  </a:cubicBezTo>
                  <a:lnTo>
                    <a:pt x="271234" y="1061674"/>
                  </a:lnTo>
                  <a:lnTo>
                    <a:pt x="271234" y="1061674"/>
                  </a:lnTo>
                  <a:cubicBezTo>
                    <a:pt x="270726" y="1061877"/>
                    <a:pt x="270155" y="1062106"/>
                    <a:pt x="269469" y="1062106"/>
                  </a:cubicBezTo>
                  <a:lnTo>
                    <a:pt x="269469" y="1062106"/>
                  </a:lnTo>
                  <a:lnTo>
                    <a:pt x="269469" y="1062106"/>
                  </a:lnTo>
                  <a:cubicBezTo>
                    <a:pt x="268491" y="1062106"/>
                    <a:pt x="267526" y="1061674"/>
                    <a:pt x="266484" y="1060785"/>
                  </a:cubicBezTo>
                  <a:lnTo>
                    <a:pt x="266484" y="1060785"/>
                  </a:lnTo>
                  <a:lnTo>
                    <a:pt x="266484" y="1060785"/>
                  </a:lnTo>
                  <a:cubicBezTo>
                    <a:pt x="265646" y="1060074"/>
                    <a:pt x="264884" y="1059642"/>
                    <a:pt x="264237" y="1059261"/>
                  </a:cubicBezTo>
                  <a:lnTo>
                    <a:pt x="264237" y="1059261"/>
                  </a:lnTo>
                  <a:lnTo>
                    <a:pt x="264237" y="1059261"/>
                  </a:lnTo>
                  <a:cubicBezTo>
                    <a:pt x="262840" y="1058448"/>
                    <a:pt x="261747" y="1057864"/>
                    <a:pt x="261366" y="1055527"/>
                  </a:cubicBezTo>
                  <a:lnTo>
                    <a:pt x="261366" y="1055527"/>
                  </a:lnTo>
                  <a:lnTo>
                    <a:pt x="261366" y="1055527"/>
                  </a:lnTo>
                  <a:cubicBezTo>
                    <a:pt x="260884" y="1052797"/>
                    <a:pt x="261214" y="1050790"/>
                    <a:pt x="261481" y="1049000"/>
                  </a:cubicBezTo>
                  <a:lnTo>
                    <a:pt x="261481" y="1049000"/>
                  </a:lnTo>
                  <a:lnTo>
                    <a:pt x="261481" y="1049000"/>
                  </a:lnTo>
                  <a:cubicBezTo>
                    <a:pt x="261532" y="1048682"/>
                    <a:pt x="261582" y="1048377"/>
                    <a:pt x="261608" y="1048060"/>
                  </a:cubicBezTo>
                  <a:lnTo>
                    <a:pt x="261608" y="1048060"/>
                  </a:lnTo>
                  <a:lnTo>
                    <a:pt x="261608" y="1048060"/>
                  </a:lnTo>
                  <a:cubicBezTo>
                    <a:pt x="261786" y="1046803"/>
                    <a:pt x="261404" y="1045431"/>
                    <a:pt x="261151" y="1044542"/>
                  </a:cubicBezTo>
                  <a:lnTo>
                    <a:pt x="261151" y="1044542"/>
                  </a:lnTo>
                  <a:lnTo>
                    <a:pt x="261151" y="1044542"/>
                  </a:lnTo>
                  <a:cubicBezTo>
                    <a:pt x="261036" y="1044098"/>
                    <a:pt x="260960" y="1043793"/>
                    <a:pt x="260960" y="1043577"/>
                  </a:cubicBezTo>
                  <a:lnTo>
                    <a:pt x="260960" y="1043577"/>
                  </a:lnTo>
                  <a:lnTo>
                    <a:pt x="260960" y="1043577"/>
                  </a:lnTo>
                  <a:cubicBezTo>
                    <a:pt x="260960" y="1041278"/>
                    <a:pt x="261709" y="1039653"/>
                    <a:pt x="262357" y="1038713"/>
                  </a:cubicBezTo>
                  <a:lnTo>
                    <a:pt x="262357" y="1038713"/>
                  </a:lnTo>
                  <a:lnTo>
                    <a:pt x="262357" y="1038713"/>
                  </a:lnTo>
                  <a:cubicBezTo>
                    <a:pt x="263132" y="1037545"/>
                    <a:pt x="263018" y="1037189"/>
                    <a:pt x="262840" y="1036707"/>
                  </a:cubicBezTo>
                  <a:lnTo>
                    <a:pt x="262840" y="1036707"/>
                  </a:lnTo>
                  <a:lnTo>
                    <a:pt x="262840" y="1036707"/>
                  </a:lnTo>
                  <a:cubicBezTo>
                    <a:pt x="262751" y="1036427"/>
                    <a:pt x="262662" y="1036135"/>
                    <a:pt x="262662" y="1035741"/>
                  </a:cubicBezTo>
                  <a:lnTo>
                    <a:pt x="262662" y="1035741"/>
                  </a:lnTo>
                  <a:lnTo>
                    <a:pt x="262662" y="1035741"/>
                  </a:lnTo>
                  <a:cubicBezTo>
                    <a:pt x="262662" y="1035538"/>
                    <a:pt x="262624" y="1035259"/>
                    <a:pt x="262586" y="1034992"/>
                  </a:cubicBezTo>
                  <a:lnTo>
                    <a:pt x="262586" y="1034992"/>
                  </a:lnTo>
                  <a:lnTo>
                    <a:pt x="262586" y="1034992"/>
                  </a:lnTo>
                  <a:cubicBezTo>
                    <a:pt x="262459" y="1034217"/>
                    <a:pt x="262306" y="1033354"/>
                    <a:pt x="262763" y="1032833"/>
                  </a:cubicBezTo>
                  <a:lnTo>
                    <a:pt x="262763" y="1032833"/>
                  </a:lnTo>
                  <a:lnTo>
                    <a:pt x="262763" y="1032833"/>
                  </a:lnTo>
                  <a:cubicBezTo>
                    <a:pt x="263018" y="1032553"/>
                    <a:pt x="263589" y="1032287"/>
                    <a:pt x="264554" y="1032643"/>
                  </a:cubicBezTo>
                  <a:lnTo>
                    <a:pt x="264554" y="1032643"/>
                  </a:lnTo>
                  <a:lnTo>
                    <a:pt x="264554" y="1032643"/>
                  </a:lnTo>
                  <a:cubicBezTo>
                    <a:pt x="265062" y="1032858"/>
                    <a:pt x="265507" y="1033036"/>
                    <a:pt x="265875" y="1033201"/>
                  </a:cubicBezTo>
                  <a:lnTo>
                    <a:pt x="265875" y="1033201"/>
                  </a:lnTo>
                  <a:lnTo>
                    <a:pt x="265875" y="1033201"/>
                  </a:lnTo>
                  <a:cubicBezTo>
                    <a:pt x="266269" y="1033392"/>
                    <a:pt x="266662" y="1033570"/>
                    <a:pt x="266739" y="1033620"/>
                  </a:cubicBezTo>
                  <a:lnTo>
                    <a:pt x="266739" y="1033620"/>
                  </a:lnTo>
                  <a:lnTo>
                    <a:pt x="266739" y="1033620"/>
                  </a:lnTo>
                  <a:cubicBezTo>
                    <a:pt x="266739" y="1033620"/>
                    <a:pt x="266802" y="1033519"/>
                    <a:pt x="266840" y="1033087"/>
                  </a:cubicBezTo>
                  <a:lnTo>
                    <a:pt x="266840" y="1033087"/>
                  </a:lnTo>
                  <a:lnTo>
                    <a:pt x="266840" y="1033087"/>
                  </a:lnTo>
                  <a:cubicBezTo>
                    <a:pt x="266916" y="1031893"/>
                    <a:pt x="266446" y="1031563"/>
                    <a:pt x="265938" y="1031220"/>
                  </a:cubicBezTo>
                  <a:lnTo>
                    <a:pt x="265938" y="1031220"/>
                  </a:lnTo>
                  <a:lnTo>
                    <a:pt x="265748" y="1031080"/>
                  </a:lnTo>
                  <a:lnTo>
                    <a:pt x="265748" y="1031080"/>
                  </a:lnTo>
                  <a:lnTo>
                    <a:pt x="265748" y="1031080"/>
                  </a:lnTo>
                  <a:cubicBezTo>
                    <a:pt x="265646" y="1031017"/>
                    <a:pt x="265557" y="1030954"/>
                    <a:pt x="265468" y="1030928"/>
                  </a:cubicBezTo>
                  <a:lnTo>
                    <a:pt x="265468" y="1030928"/>
                  </a:lnTo>
                  <a:lnTo>
                    <a:pt x="265468" y="1030928"/>
                  </a:lnTo>
                  <a:cubicBezTo>
                    <a:pt x="265214" y="1030776"/>
                    <a:pt x="264821" y="1030573"/>
                    <a:pt x="264808" y="1030128"/>
                  </a:cubicBezTo>
                  <a:lnTo>
                    <a:pt x="264808" y="1030128"/>
                  </a:lnTo>
                  <a:lnTo>
                    <a:pt x="264808" y="1030128"/>
                  </a:lnTo>
                  <a:cubicBezTo>
                    <a:pt x="264783" y="1029684"/>
                    <a:pt x="265164" y="1029341"/>
                    <a:pt x="265760" y="1028909"/>
                  </a:cubicBezTo>
                  <a:lnTo>
                    <a:pt x="265760" y="1028909"/>
                  </a:lnTo>
                  <a:lnTo>
                    <a:pt x="265760" y="1028909"/>
                  </a:lnTo>
                  <a:cubicBezTo>
                    <a:pt x="266091" y="1028693"/>
                    <a:pt x="266408" y="1028490"/>
                    <a:pt x="266713" y="1028299"/>
                  </a:cubicBezTo>
                  <a:lnTo>
                    <a:pt x="266713" y="1028299"/>
                  </a:lnTo>
                  <a:lnTo>
                    <a:pt x="266713" y="1028299"/>
                  </a:lnTo>
                  <a:cubicBezTo>
                    <a:pt x="267640" y="1027728"/>
                    <a:pt x="268135" y="1027398"/>
                    <a:pt x="268275" y="1026762"/>
                  </a:cubicBezTo>
                  <a:lnTo>
                    <a:pt x="268275" y="1026762"/>
                  </a:lnTo>
                  <a:lnTo>
                    <a:pt x="268275" y="1026762"/>
                  </a:lnTo>
                  <a:cubicBezTo>
                    <a:pt x="268389" y="1026255"/>
                    <a:pt x="267932" y="1025988"/>
                    <a:pt x="266865" y="1025556"/>
                  </a:cubicBezTo>
                  <a:lnTo>
                    <a:pt x="266865" y="1025556"/>
                  </a:lnTo>
                  <a:lnTo>
                    <a:pt x="266484" y="1025416"/>
                  </a:lnTo>
                  <a:lnTo>
                    <a:pt x="266484" y="1025416"/>
                  </a:lnTo>
                  <a:lnTo>
                    <a:pt x="266484" y="1025416"/>
                  </a:lnTo>
                  <a:cubicBezTo>
                    <a:pt x="265595" y="1025023"/>
                    <a:pt x="264173" y="1023308"/>
                    <a:pt x="263881" y="1022356"/>
                  </a:cubicBezTo>
                  <a:lnTo>
                    <a:pt x="263881" y="1022356"/>
                  </a:lnTo>
                  <a:lnTo>
                    <a:pt x="263881" y="1022356"/>
                  </a:lnTo>
                  <a:cubicBezTo>
                    <a:pt x="263767" y="1022330"/>
                    <a:pt x="263564" y="1022318"/>
                    <a:pt x="263195" y="1022318"/>
                  </a:cubicBezTo>
                  <a:lnTo>
                    <a:pt x="263195" y="1022318"/>
                  </a:lnTo>
                  <a:lnTo>
                    <a:pt x="263195" y="1022318"/>
                  </a:lnTo>
                  <a:cubicBezTo>
                    <a:pt x="262624" y="1022318"/>
                    <a:pt x="261938" y="1022368"/>
                    <a:pt x="261532" y="1022419"/>
                  </a:cubicBezTo>
                  <a:lnTo>
                    <a:pt x="261532" y="1022419"/>
                  </a:lnTo>
                  <a:lnTo>
                    <a:pt x="261532" y="1022419"/>
                  </a:lnTo>
                  <a:cubicBezTo>
                    <a:pt x="261392" y="1022813"/>
                    <a:pt x="261087" y="1023410"/>
                    <a:pt x="260516" y="1023893"/>
                  </a:cubicBezTo>
                  <a:lnTo>
                    <a:pt x="260516" y="1023893"/>
                  </a:lnTo>
                  <a:lnTo>
                    <a:pt x="260516" y="1023893"/>
                  </a:lnTo>
                  <a:cubicBezTo>
                    <a:pt x="260389" y="1024019"/>
                    <a:pt x="260274" y="1024108"/>
                    <a:pt x="260198" y="1024197"/>
                  </a:cubicBezTo>
                  <a:lnTo>
                    <a:pt x="260198" y="1024197"/>
                  </a:lnTo>
                  <a:lnTo>
                    <a:pt x="260198" y="1024197"/>
                  </a:lnTo>
                  <a:cubicBezTo>
                    <a:pt x="259754" y="1024655"/>
                    <a:pt x="259284" y="1025137"/>
                    <a:pt x="257290" y="1024527"/>
                  </a:cubicBezTo>
                  <a:lnTo>
                    <a:pt x="257290" y="1024527"/>
                  </a:lnTo>
                  <a:lnTo>
                    <a:pt x="257290" y="1024527"/>
                  </a:lnTo>
                  <a:cubicBezTo>
                    <a:pt x="256591" y="1024299"/>
                    <a:pt x="256007" y="1024210"/>
                    <a:pt x="255461" y="1024146"/>
                  </a:cubicBezTo>
                  <a:lnTo>
                    <a:pt x="255461" y="1024146"/>
                  </a:lnTo>
                  <a:lnTo>
                    <a:pt x="255461" y="1024146"/>
                  </a:lnTo>
                  <a:cubicBezTo>
                    <a:pt x="254420" y="1024019"/>
                    <a:pt x="253404" y="1023880"/>
                    <a:pt x="252680" y="1022737"/>
                  </a:cubicBezTo>
                  <a:lnTo>
                    <a:pt x="252680" y="1022737"/>
                  </a:lnTo>
                  <a:lnTo>
                    <a:pt x="252680" y="1022737"/>
                  </a:lnTo>
                  <a:cubicBezTo>
                    <a:pt x="252337" y="1022191"/>
                    <a:pt x="252134" y="1021619"/>
                    <a:pt x="251931" y="1021137"/>
                  </a:cubicBezTo>
                  <a:lnTo>
                    <a:pt x="251931" y="1021137"/>
                  </a:lnTo>
                  <a:lnTo>
                    <a:pt x="251931" y="1021137"/>
                  </a:lnTo>
                  <a:cubicBezTo>
                    <a:pt x="251626" y="1020337"/>
                    <a:pt x="251448" y="1019981"/>
                    <a:pt x="251118" y="1019981"/>
                  </a:cubicBezTo>
                  <a:lnTo>
                    <a:pt x="251118" y="1019981"/>
                  </a:lnTo>
                  <a:lnTo>
                    <a:pt x="251105" y="1019981"/>
                  </a:lnTo>
                  <a:lnTo>
                    <a:pt x="251105" y="1019981"/>
                  </a:lnTo>
                  <a:lnTo>
                    <a:pt x="251105" y="1019981"/>
                  </a:lnTo>
                  <a:cubicBezTo>
                    <a:pt x="250750" y="1020019"/>
                    <a:pt x="250546" y="1020032"/>
                    <a:pt x="250330" y="1020082"/>
                  </a:cubicBezTo>
                  <a:lnTo>
                    <a:pt x="250330" y="1020082"/>
                  </a:lnTo>
                  <a:lnTo>
                    <a:pt x="250330" y="1020082"/>
                  </a:lnTo>
                  <a:cubicBezTo>
                    <a:pt x="249823" y="1020159"/>
                    <a:pt x="249429" y="1020248"/>
                    <a:pt x="247917" y="1020248"/>
                  </a:cubicBezTo>
                  <a:lnTo>
                    <a:pt x="247917" y="1020248"/>
                  </a:lnTo>
                  <a:lnTo>
                    <a:pt x="247917" y="1020248"/>
                  </a:lnTo>
                  <a:cubicBezTo>
                    <a:pt x="247232" y="1020248"/>
                    <a:pt x="246787" y="1020286"/>
                    <a:pt x="246394" y="1020337"/>
                  </a:cubicBezTo>
                  <a:lnTo>
                    <a:pt x="246394" y="1020337"/>
                  </a:lnTo>
                  <a:lnTo>
                    <a:pt x="246394" y="1020337"/>
                  </a:lnTo>
                  <a:cubicBezTo>
                    <a:pt x="245504" y="1020400"/>
                    <a:pt x="244781" y="1020400"/>
                    <a:pt x="243384" y="1020108"/>
                  </a:cubicBezTo>
                  <a:lnTo>
                    <a:pt x="243384" y="1020108"/>
                  </a:lnTo>
                  <a:lnTo>
                    <a:pt x="243384" y="1020108"/>
                  </a:lnTo>
                  <a:cubicBezTo>
                    <a:pt x="243244" y="1020057"/>
                    <a:pt x="243142" y="1020032"/>
                    <a:pt x="243041" y="1020032"/>
                  </a:cubicBezTo>
                  <a:lnTo>
                    <a:pt x="243041" y="1020032"/>
                  </a:lnTo>
                  <a:lnTo>
                    <a:pt x="243041" y="1020032"/>
                  </a:lnTo>
                  <a:cubicBezTo>
                    <a:pt x="243041" y="1020184"/>
                    <a:pt x="243015" y="1020337"/>
                    <a:pt x="242876" y="1020476"/>
                  </a:cubicBezTo>
                  <a:lnTo>
                    <a:pt x="242876" y="1020476"/>
                  </a:lnTo>
                  <a:lnTo>
                    <a:pt x="242876" y="1020476"/>
                  </a:lnTo>
                  <a:cubicBezTo>
                    <a:pt x="242571" y="1020870"/>
                    <a:pt x="242088" y="1020857"/>
                    <a:pt x="240577" y="1020337"/>
                  </a:cubicBezTo>
                  <a:lnTo>
                    <a:pt x="240577" y="1020337"/>
                  </a:lnTo>
                  <a:lnTo>
                    <a:pt x="240577" y="1020337"/>
                  </a:lnTo>
                  <a:cubicBezTo>
                    <a:pt x="239510" y="1019956"/>
                    <a:pt x="238736" y="1019803"/>
                    <a:pt x="238177" y="1019676"/>
                  </a:cubicBezTo>
                  <a:lnTo>
                    <a:pt x="238177" y="1019676"/>
                  </a:lnTo>
                  <a:lnTo>
                    <a:pt x="238177" y="1019676"/>
                  </a:lnTo>
                  <a:cubicBezTo>
                    <a:pt x="236818" y="1019358"/>
                    <a:pt x="236335" y="1019193"/>
                    <a:pt x="235815" y="1017657"/>
                  </a:cubicBezTo>
                  <a:lnTo>
                    <a:pt x="235815" y="1017657"/>
                  </a:lnTo>
                  <a:lnTo>
                    <a:pt x="235815" y="1017657"/>
                  </a:lnTo>
                  <a:cubicBezTo>
                    <a:pt x="235421" y="1016489"/>
                    <a:pt x="234900" y="1016095"/>
                    <a:pt x="234265" y="1015574"/>
                  </a:cubicBezTo>
                  <a:lnTo>
                    <a:pt x="234265" y="1015574"/>
                  </a:lnTo>
                  <a:lnTo>
                    <a:pt x="234265" y="1015574"/>
                  </a:lnTo>
                  <a:cubicBezTo>
                    <a:pt x="233935" y="1015295"/>
                    <a:pt x="233554" y="1015003"/>
                    <a:pt x="233186" y="1014584"/>
                  </a:cubicBezTo>
                  <a:lnTo>
                    <a:pt x="233186" y="1014584"/>
                  </a:lnTo>
                  <a:lnTo>
                    <a:pt x="233186" y="1014584"/>
                  </a:lnTo>
                  <a:cubicBezTo>
                    <a:pt x="232957" y="1014329"/>
                    <a:pt x="232843" y="1014329"/>
                    <a:pt x="232754" y="1014329"/>
                  </a:cubicBezTo>
                  <a:lnTo>
                    <a:pt x="232754" y="1014329"/>
                  </a:lnTo>
                  <a:lnTo>
                    <a:pt x="232754" y="1013796"/>
                  </a:lnTo>
                  <a:lnTo>
                    <a:pt x="232754" y="1013796"/>
                  </a:lnTo>
                  <a:lnTo>
                    <a:pt x="232754" y="1013796"/>
                  </a:lnTo>
                  <a:lnTo>
                    <a:pt x="232754" y="1013796"/>
                  </a:lnTo>
                  <a:lnTo>
                    <a:pt x="232564" y="1014329"/>
                  </a:lnTo>
                  <a:lnTo>
                    <a:pt x="232564" y="1014329"/>
                  </a:lnTo>
                  <a:lnTo>
                    <a:pt x="232564" y="1014329"/>
                  </a:lnTo>
                  <a:cubicBezTo>
                    <a:pt x="231776" y="1014329"/>
                    <a:pt x="231370" y="1013796"/>
                    <a:pt x="230849" y="1012031"/>
                  </a:cubicBezTo>
                  <a:lnTo>
                    <a:pt x="230849" y="1012031"/>
                  </a:lnTo>
                  <a:lnTo>
                    <a:pt x="230849" y="1012031"/>
                  </a:lnTo>
                  <a:cubicBezTo>
                    <a:pt x="230532" y="1010939"/>
                    <a:pt x="230379" y="1010240"/>
                    <a:pt x="230252" y="1009720"/>
                  </a:cubicBezTo>
                  <a:lnTo>
                    <a:pt x="230252" y="1009720"/>
                  </a:lnTo>
                  <a:lnTo>
                    <a:pt x="230252" y="1009720"/>
                  </a:lnTo>
                  <a:cubicBezTo>
                    <a:pt x="230036" y="1008704"/>
                    <a:pt x="229947" y="1008323"/>
                    <a:pt x="229211" y="1007205"/>
                  </a:cubicBezTo>
                  <a:lnTo>
                    <a:pt x="229211" y="1007205"/>
                  </a:lnTo>
                  <a:lnTo>
                    <a:pt x="229211" y="1007205"/>
                  </a:lnTo>
                  <a:cubicBezTo>
                    <a:pt x="228614" y="1006265"/>
                    <a:pt x="228208" y="1005897"/>
                    <a:pt x="227738" y="1005478"/>
                  </a:cubicBezTo>
                  <a:lnTo>
                    <a:pt x="227738" y="1005478"/>
                  </a:lnTo>
                  <a:lnTo>
                    <a:pt x="227738" y="1005478"/>
                  </a:lnTo>
                  <a:cubicBezTo>
                    <a:pt x="227369" y="1005122"/>
                    <a:pt x="226938" y="1004716"/>
                    <a:pt x="226379" y="1003979"/>
                  </a:cubicBezTo>
                  <a:lnTo>
                    <a:pt x="226379" y="1003979"/>
                  </a:lnTo>
                  <a:lnTo>
                    <a:pt x="226379" y="1003979"/>
                  </a:lnTo>
                  <a:cubicBezTo>
                    <a:pt x="225846" y="1003281"/>
                    <a:pt x="225325" y="1002951"/>
                    <a:pt x="224753" y="1002633"/>
                  </a:cubicBezTo>
                  <a:lnTo>
                    <a:pt x="224753" y="1002633"/>
                  </a:lnTo>
                  <a:lnTo>
                    <a:pt x="224753" y="1002633"/>
                  </a:lnTo>
                  <a:cubicBezTo>
                    <a:pt x="224169" y="1002278"/>
                    <a:pt x="223559" y="1001896"/>
                    <a:pt x="222975" y="1001109"/>
                  </a:cubicBezTo>
                  <a:lnTo>
                    <a:pt x="222975" y="1001109"/>
                  </a:lnTo>
                  <a:lnTo>
                    <a:pt x="222975" y="1001109"/>
                  </a:lnTo>
                  <a:cubicBezTo>
                    <a:pt x="222467" y="1000398"/>
                    <a:pt x="222353" y="1000385"/>
                    <a:pt x="221756" y="1000220"/>
                  </a:cubicBezTo>
                  <a:lnTo>
                    <a:pt x="221756" y="1000220"/>
                  </a:lnTo>
                  <a:lnTo>
                    <a:pt x="221756" y="1000220"/>
                  </a:lnTo>
                  <a:cubicBezTo>
                    <a:pt x="221350" y="1000119"/>
                    <a:pt x="220715" y="999941"/>
                    <a:pt x="219661" y="999445"/>
                  </a:cubicBezTo>
                  <a:lnTo>
                    <a:pt x="219661" y="999445"/>
                  </a:lnTo>
                  <a:lnTo>
                    <a:pt x="217451" y="998417"/>
                  </a:lnTo>
                  <a:lnTo>
                    <a:pt x="217451" y="998417"/>
                  </a:lnTo>
                  <a:lnTo>
                    <a:pt x="217451" y="998417"/>
                  </a:lnTo>
                  <a:cubicBezTo>
                    <a:pt x="216219" y="997833"/>
                    <a:pt x="215305" y="997413"/>
                    <a:pt x="214441" y="996982"/>
                  </a:cubicBezTo>
                  <a:lnTo>
                    <a:pt x="214441" y="996982"/>
                  </a:lnTo>
                  <a:lnTo>
                    <a:pt x="214441" y="996982"/>
                  </a:lnTo>
                  <a:cubicBezTo>
                    <a:pt x="213908" y="996715"/>
                    <a:pt x="213476" y="996372"/>
                    <a:pt x="213069" y="996042"/>
                  </a:cubicBezTo>
                  <a:lnTo>
                    <a:pt x="213069" y="996042"/>
                  </a:lnTo>
                  <a:lnTo>
                    <a:pt x="213069" y="996042"/>
                  </a:lnTo>
                  <a:cubicBezTo>
                    <a:pt x="212396" y="995521"/>
                    <a:pt x="211711" y="994975"/>
                    <a:pt x="210504" y="994670"/>
                  </a:cubicBezTo>
                  <a:lnTo>
                    <a:pt x="210504" y="994670"/>
                  </a:lnTo>
                  <a:lnTo>
                    <a:pt x="210504" y="994670"/>
                  </a:lnTo>
                  <a:cubicBezTo>
                    <a:pt x="209768" y="994480"/>
                    <a:pt x="209272" y="994416"/>
                    <a:pt x="208853" y="994391"/>
                  </a:cubicBezTo>
                  <a:lnTo>
                    <a:pt x="208853" y="994391"/>
                  </a:lnTo>
                  <a:lnTo>
                    <a:pt x="208853" y="994391"/>
                  </a:lnTo>
                  <a:cubicBezTo>
                    <a:pt x="208091" y="994328"/>
                    <a:pt x="207558" y="994264"/>
                    <a:pt x="206542" y="993540"/>
                  </a:cubicBezTo>
                  <a:lnTo>
                    <a:pt x="206542" y="993540"/>
                  </a:lnTo>
                  <a:lnTo>
                    <a:pt x="206542" y="993540"/>
                  </a:lnTo>
                  <a:cubicBezTo>
                    <a:pt x="206148" y="993248"/>
                    <a:pt x="205805" y="993223"/>
                    <a:pt x="205513" y="993223"/>
                  </a:cubicBezTo>
                  <a:lnTo>
                    <a:pt x="205513" y="993223"/>
                  </a:lnTo>
                  <a:lnTo>
                    <a:pt x="205158" y="993223"/>
                  </a:lnTo>
                  <a:lnTo>
                    <a:pt x="205158" y="993223"/>
                  </a:lnTo>
                  <a:lnTo>
                    <a:pt x="205158" y="993223"/>
                  </a:lnTo>
                  <a:cubicBezTo>
                    <a:pt x="204205" y="993223"/>
                    <a:pt x="203786" y="992702"/>
                    <a:pt x="203710" y="991445"/>
                  </a:cubicBezTo>
                  <a:lnTo>
                    <a:pt x="203710" y="991445"/>
                  </a:lnTo>
                  <a:lnTo>
                    <a:pt x="203710" y="991445"/>
                  </a:lnTo>
                  <a:cubicBezTo>
                    <a:pt x="203646" y="990314"/>
                    <a:pt x="203507" y="989705"/>
                    <a:pt x="203380" y="989121"/>
                  </a:cubicBezTo>
                  <a:lnTo>
                    <a:pt x="203380" y="989121"/>
                  </a:lnTo>
                  <a:lnTo>
                    <a:pt x="203380" y="989121"/>
                  </a:lnTo>
                  <a:cubicBezTo>
                    <a:pt x="203253" y="988587"/>
                    <a:pt x="203126" y="988041"/>
                    <a:pt x="203062" y="987140"/>
                  </a:cubicBezTo>
                  <a:lnTo>
                    <a:pt x="203062" y="987140"/>
                  </a:lnTo>
                  <a:lnTo>
                    <a:pt x="203062" y="987140"/>
                  </a:lnTo>
                  <a:cubicBezTo>
                    <a:pt x="202973" y="985832"/>
                    <a:pt x="200751" y="983647"/>
                    <a:pt x="199951" y="982923"/>
                  </a:cubicBezTo>
                  <a:lnTo>
                    <a:pt x="199951" y="982923"/>
                  </a:lnTo>
                  <a:lnTo>
                    <a:pt x="199951" y="982923"/>
                  </a:lnTo>
                  <a:cubicBezTo>
                    <a:pt x="198947" y="982187"/>
                    <a:pt x="197411" y="981031"/>
                    <a:pt x="195836" y="980917"/>
                  </a:cubicBezTo>
                  <a:lnTo>
                    <a:pt x="195836" y="980917"/>
                  </a:lnTo>
                  <a:lnTo>
                    <a:pt x="195836" y="980917"/>
                  </a:lnTo>
                  <a:cubicBezTo>
                    <a:pt x="194325" y="980815"/>
                    <a:pt x="191036" y="980041"/>
                    <a:pt x="190172" y="979012"/>
                  </a:cubicBezTo>
                  <a:lnTo>
                    <a:pt x="190172" y="979012"/>
                  </a:lnTo>
                  <a:lnTo>
                    <a:pt x="190172" y="979012"/>
                  </a:lnTo>
                  <a:cubicBezTo>
                    <a:pt x="189994" y="978808"/>
                    <a:pt x="189791" y="978605"/>
                    <a:pt x="189588" y="978466"/>
                  </a:cubicBezTo>
                  <a:lnTo>
                    <a:pt x="189588" y="978466"/>
                  </a:lnTo>
                  <a:lnTo>
                    <a:pt x="189588" y="978466"/>
                  </a:lnTo>
                  <a:cubicBezTo>
                    <a:pt x="189054" y="977971"/>
                    <a:pt x="188318" y="977348"/>
                    <a:pt x="188762" y="976332"/>
                  </a:cubicBezTo>
                  <a:lnTo>
                    <a:pt x="188762" y="976332"/>
                  </a:lnTo>
                  <a:lnTo>
                    <a:pt x="188762" y="976332"/>
                  </a:lnTo>
                  <a:cubicBezTo>
                    <a:pt x="188915" y="975977"/>
                    <a:pt x="189118" y="975735"/>
                    <a:pt x="189245" y="975608"/>
                  </a:cubicBezTo>
                  <a:lnTo>
                    <a:pt x="189245" y="975608"/>
                  </a:lnTo>
                  <a:lnTo>
                    <a:pt x="189245" y="975608"/>
                  </a:lnTo>
                  <a:cubicBezTo>
                    <a:pt x="189258" y="975608"/>
                    <a:pt x="189258" y="975583"/>
                    <a:pt x="189283" y="975583"/>
                  </a:cubicBezTo>
                  <a:lnTo>
                    <a:pt x="189283" y="975583"/>
                  </a:lnTo>
                  <a:lnTo>
                    <a:pt x="189283" y="975583"/>
                  </a:lnTo>
                  <a:cubicBezTo>
                    <a:pt x="189207" y="975494"/>
                    <a:pt x="189080" y="975342"/>
                    <a:pt x="188800" y="975075"/>
                  </a:cubicBezTo>
                  <a:lnTo>
                    <a:pt x="188800" y="975075"/>
                  </a:lnTo>
                  <a:lnTo>
                    <a:pt x="188800" y="975075"/>
                  </a:lnTo>
                  <a:cubicBezTo>
                    <a:pt x="188559" y="974834"/>
                    <a:pt x="188089" y="974719"/>
                    <a:pt x="187391" y="974719"/>
                  </a:cubicBezTo>
                  <a:lnTo>
                    <a:pt x="187391" y="974719"/>
                  </a:lnTo>
                  <a:lnTo>
                    <a:pt x="187391" y="974719"/>
                  </a:lnTo>
                  <a:cubicBezTo>
                    <a:pt x="186705" y="974719"/>
                    <a:pt x="185880" y="974834"/>
                    <a:pt x="184990" y="974948"/>
                  </a:cubicBezTo>
                  <a:lnTo>
                    <a:pt x="184990" y="974948"/>
                  </a:lnTo>
                  <a:lnTo>
                    <a:pt x="184990" y="974948"/>
                  </a:lnTo>
                  <a:cubicBezTo>
                    <a:pt x="183911" y="975113"/>
                    <a:pt x="182781" y="975278"/>
                    <a:pt x="181803" y="975215"/>
                  </a:cubicBezTo>
                  <a:lnTo>
                    <a:pt x="181803" y="975215"/>
                  </a:lnTo>
                  <a:lnTo>
                    <a:pt x="181803" y="975215"/>
                  </a:lnTo>
                  <a:cubicBezTo>
                    <a:pt x="181206" y="975189"/>
                    <a:pt x="180660" y="975138"/>
                    <a:pt x="180152" y="975087"/>
                  </a:cubicBezTo>
                  <a:lnTo>
                    <a:pt x="180152" y="975087"/>
                  </a:lnTo>
                  <a:lnTo>
                    <a:pt x="180152" y="975087"/>
                  </a:lnTo>
                  <a:cubicBezTo>
                    <a:pt x="179581" y="975037"/>
                    <a:pt x="179085" y="974986"/>
                    <a:pt x="178679" y="974986"/>
                  </a:cubicBezTo>
                  <a:lnTo>
                    <a:pt x="178679" y="974986"/>
                  </a:lnTo>
                  <a:lnTo>
                    <a:pt x="178679" y="974986"/>
                  </a:lnTo>
                  <a:cubicBezTo>
                    <a:pt x="177980" y="974986"/>
                    <a:pt x="177980" y="975113"/>
                    <a:pt x="177980" y="975215"/>
                  </a:cubicBezTo>
                  <a:lnTo>
                    <a:pt x="177980" y="975215"/>
                  </a:lnTo>
                  <a:lnTo>
                    <a:pt x="177980" y="975215"/>
                  </a:lnTo>
                  <a:cubicBezTo>
                    <a:pt x="177980" y="975519"/>
                    <a:pt x="178095" y="975710"/>
                    <a:pt x="178260" y="975888"/>
                  </a:cubicBezTo>
                  <a:lnTo>
                    <a:pt x="178260" y="975888"/>
                  </a:lnTo>
                  <a:lnTo>
                    <a:pt x="178260" y="975888"/>
                  </a:lnTo>
                  <a:cubicBezTo>
                    <a:pt x="178399" y="976104"/>
                    <a:pt x="178628" y="976396"/>
                    <a:pt x="178552" y="976776"/>
                  </a:cubicBezTo>
                  <a:lnTo>
                    <a:pt x="178552" y="976776"/>
                  </a:lnTo>
                  <a:lnTo>
                    <a:pt x="178552" y="976776"/>
                  </a:lnTo>
                  <a:cubicBezTo>
                    <a:pt x="178476" y="977196"/>
                    <a:pt x="178095" y="977513"/>
                    <a:pt x="177752" y="977767"/>
                  </a:cubicBezTo>
                  <a:lnTo>
                    <a:pt x="177752" y="977767"/>
                  </a:lnTo>
                  <a:lnTo>
                    <a:pt x="177752" y="977767"/>
                  </a:lnTo>
                  <a:cubicBezTo>
                    <a:pt x="176685" y="978504"/>
                    <a:pt x="176063" y="978593"/>
                    <a:pt x="175275" y="978707"/>
                  </a:cubicBezTo>
                  <a:lnTo>
                    <a:pt x="175275" y="978707"/>
                  </a:lnTo>
                  <a:lnTo>
                    <a:pt x="175275" y="978707"/>
                  </a:lnTo>
                  <a:cubicBezTo>
                    <a:pt x="174970" y="978733"/>
                    <a:pt x="174640" y="978783"/>
                    <a:pt x="174247" y="978859"/>
                  </a:cubicBezTo>
                  <a:lnTo>
                    <a:pt x="174247" y="978859"/>
                  </a:lnTo>
                  <a:lnTo>
                    <a:pt x="174247" y="978859"/>
                  </a:lnTo>
                  <a:cubicBezTo>
                    <a:pt x="173701" y="978986"/>
                    <a:pt x="173256" y="979367"/>
                    <a:pt x="172913" y="979685"/>
                  </a:cubicBezTo>
                  <a:lnTo>
                    <a:pt x="172913" y="979685"/>
                  </a:lnTo>
                  <a:lnTo>
                    <a:pt x="172913" y="979685"/>
                  </a:lnTo>
                  <a:cubicBezTo>
                    <a:pt x="172558" y="980002"/>
                    <a:pt x="172278" y="980256"/>
                    <a:pt x="171897" y="980256"/>
                  </a:cubicBezTo>
                  <a:lnTo>
                    <a:pt x="171897" y="980256"/>
                  </a:lnTo>
                  <a:lnTo>
                    <a:pt x="171897" y="980256"/>
                  </a:lnTo>
                  <a:cubicBezTo>
                    <a:pt x="171694" y="980256"/>
                    <a:pt x="171351" y="980167"/>
                    <a:pt x="171123" y="979672"/>
                  </a:cubicBezTo>
                  <a:lnTo>
                    <a:pt x="171123" y="979672"/>
                  </a:lnTo>
                  <a:lnTo>
                    <a:pt x="171123" y="979672"/>
                  </a:lnTo>
                  <a:cubicBezTo>
                    <a:pt x="171059" y="979532"/>
                    <a:pt x="170996" y="979494"/>
                    <a:pt x="170881" y="979405"/>
                  </a:cubicBezTo>
                  <a:lnTo>
                    <a:pt x="170881" y="979405"/>
                  </a:lnTo>
                  <a:lnTo>
                    <a:pt x="170881" y="979405"/>
                  </a:lnTo>
                  <a:cubicBezTo>
                    <a:pt x="170119" y="978885"/>
                    <a:pt x="170272" y="978212"/>
                    <a:pt x="171123" y="976332"/>
                  </a:cubicBezTo>
                  <a:lnTo>
                    <a:pt x="171123" y="976332"/>
                  </a:lnTo>
                  <a:lnTo>
                    <a:pt x="171123" y="976332"/>
                  </a:lnTo>
                  <a:cubicBezTo>
                    <a:pt x="172012" y="974364"/>
                    <a:pt x="172723" y="973919"/>
                    <a:pt x="173192" y="973640"/>
                  </a:cubicBezTo>
                  <a:lnTo>
                    <a:pt x="173192" y="973640"/>
                  </a:lnTo>
                  <a:lnTo>
                    <a:pt x="173192" y="973640"/>
                  </a:lnTo>
                  <a:cubicBezTo>
                    <a:pt x="173421" y="973513"/>
                    <a:pt x="173447" y="973500"/>
                    <a:pt x="173485" y="973348"/>
                  </a:cubicBezTo>
                  <a:lnTo>
                    <a:pt x="173485" y="973348"/>
                  </a:lnTo>
                  <a:lnTo>
                    <a:pt x="173485" y="973348"/>
                  </a:lnTo>
                  <a:cubicBezTo>
                    <a:pt x="173713" y="972509"/>
                    <a:pt x="173713" y="972509"/>
                    <a:pt x="173599" y="971023"/>
                  </a:cubicBezTo>
                  <a:lnTo>
                    <a:pt x="173599" y="971023"/>
                  </a:lnTo>
                  <a:lnTo>
                    <a:pt x="173599" y="971023"/>
                  </a:lnTo>
                  <a:cubicBezTo>
                    <a:pt x="173548" y="970427"/>
                    <a:pt x="173447" y="970096"/>
                    <a:pt x="173358" y="969843"/>
                  </a:cubicBezTo>
                  <a:lnTo>
                    <a:pt x="173358" y="969843"/>
                  </a:lnTo>
                  <a:lnTo>
                    <a:pt x="173358" y="969843"/>
                  </a:lnTo>
                  <a:cubicBezTo>
                    <a:pt x="173167" y="969309"/>
                    <a:pt x="173091" y="968916"/>
                    <a:pt x="173358" y="968014"/>
                  </a:cubicBezTo>
                  <a:lnTo>
                    <a:pt x="173358" y="968014"/>
                  </a:lnTo>
                  <a:lnTo>
                    <a:pt x="173358" y="968014"/>
                  </a:lnTo>
                  <a:cubicBezTo>
                    <a:pt x="173421" y="967798"/>
                    <a:pt x="173396" y="967570"/>
                    <a:pt x="173231" y="967379"/>
                  </a:cubicBezTo>
                  <a:lnTo>
                    <a:pt x="173231" y="967379"/>
                  </a:lnTo>
                  <a:lnTo>
                    <a:pt x="173231" y="967379"/>
                  </a:lnTo>
                  <a:cubicBezTo>
                    <a:pt x="172837" y="966871"/>
                    <a:pt x="171872" y="966528"/>
                    <a:pt x="170957" y="966579"/>
                  </a:cubicBezTo>
                  <a:lnTo>
                    <a:pt x="170957" y="966579"/>
                  </a:lnTo>
                  <a:lnTo>
                    <a:pt x="170957" y="966579"/>
                  </a:lnTo>
                  <a:cubicBezTo>
                    <a:pt x="170653" y="966630"/>
                    <a:pt x="170297" y="966668"/>
                    <a:pt x="169929" y="966706"/>
                  </a:cubicBezTo>
                  <a:lnTo>
                    <a:pt x="169929" y="966706"/>
                  </a:lnTo>
                  <a:lnTo>
                    <a:pt x="169929" y="966706"/>
                  </a:lnTo>
                  <a:cubicBezTo>
                    <a:pt x="169129" y="966807"/>
                    <a:pt x="168214" y="966896"/>
                    <a:pt x="167338" y="966896"/>
                  </a:cubicBezTo>
                  <a:lnTo>
                    <a:pt x="167338" y="966896"/>
                  </a:lnTo>
                  <a:lnTo>
                    <a:pt x="167338" y="966896"/>
                  </a:lnTo>
                  <a:cubicBezTo>
                    <a:pt x="166424" y="966896"/>
                    <a:pt x="165713" y="966782"/>
                    <a:pt x="165154" y="966541"/>
                  </a:cubicBezTo>
                  <a:lnTo>
                    <a:pt x="165154" y="966541"/>
                  </a:lnTo>
                  <a:lnTo>
                    <a:pt x="165154" y="966541"/>
                  </a:lnTo>
                  <a:cubicBezTo>
                    <a:pt x="164455" y="966223"/>
                    <a:pt x="163909" y="965969"/>
                    <a:pt x="163541" y="965969"/>
                  </a:cubicBezTo>
                  <a:lnTo>
                    <a:pt x="163541" y="965969"/>
                  </a:lnTo>
                  <a:lnTo>
                    <a:pt x="163541" y="965969"/>
                  </a:lnTo>
                  <a:cubicBezTo>
                    <a:pt x="163376" y="965969"/>
                    <a:pt x="163160" y="966033"/>
                    <a:pt x="162855" y="966401"/>
                  </a:cubicBezTo>
                  <a:lnTo>
                    <a:pt x="162855" y="966401"/>
                  </a:lnTo>
                  <a:lnTo>
                    <a:pt x="162855" y="966401"/>
                  </a:lnTo>
                  <a:cubicBezTo>
                    <a:pt x="162690" y="966579"/>
                    <a:pt x="162652" y="966756"/>
                    <a:pt x="162588" y="966922"/>
                  </a:cubicBezTo>
                  <a:lnTo>
                    <a:pt x="162588" y="966922"/>
                  </a:lnTo>
                  <a:lnTo>
                    <a:pt x="162588" y="966922"/>
                  </a:lnTo>
                  <a:cubicBezTo>
                    <a:pt x="162334" y="967823"/>
                    <a:pt x="161852" y="968166"/>
                    <a:pt x="159731" y="968446"/>
                  </a:cubicBezTo>
                  <a:lnTo>
                    <a:pt x="159731" y="968446"/>
                  </a:lnTo>
                  <a:lnTo>
                    <a:pt x="159731" y="968446"/>
                  </a:lnTo>
                  <a:cubicBezTo>
                    <a:pt x="157585" y="968738"/>
                    <a:pt x="157077" y="968535"/>
                    <a:pt x="156061" y="968179"/>
                  </a:cubicBezTo>
                  <a:lnTo>
                    <a:pt x="156061" y="968179"/>
                  </a:lnTo>
                  <a:lnTo>
                    <a:pt x="156061" y="968179"/>
                  </a:lnTo>
                  <a:cubicBezTo>
                    <a:pt x="155540" y="967988"/>
                    <a:pt x="154867" y="967773"/>
                    <a:pt x="153711" y="967519"/>
                  </a:cubicBezTo>
                  <a:lnTo>
                    <a:pt x="153711" y="967519"/>
                  </a:lnTo>
                  <a:lnTo>
                    <a:pt x="153711" y="967519"/>
                  </a:lnTo>
                  <a:cubicBezTo>
                    <a:pt x="151527" y="966998"/>
                    <a:pt x="149863" y="966896"/>
                    <a:pt x="148631" y="966782"/>
                  </a:cubicBezTo>
                  <a:lnTo>
                    <a:pt x="148631" y="966782"/>
                  </a:lnTo>
                  <a:lnTo>
                    <a:pt x="148631" y="966782"/>
                  </a:lnTo>
                  <a:cubicBezTo>
                    <a:pt x="147946" y="966731"/>
                    <a:pt x="147336" y="966680"/>
                    <a:pt x="146828" y="966579"/>
                  </a:cubicBezTo>
                  <a:lnTo>
                    <a:pt x="146828" y="966579"/>
                  </a:lnTo>
                  <a:lnTo>
                    <a:pt x="146434" y="966503"/>
                  </a:lnTo>
                  <a:lnTo>
                    <a:pt x="146434" y="966503"/>
                  </a:lnTo>
                  <a:lnTo>
                    <a:pt x="146434" y="966503"/>
                  </a:lnTo>
                  <a:cubicBezTo>
                    <a:pt x="145266" y="966287"/>
                    <a:pt x="143958" y="966033"/>
                    <a:pt x="143602" y="965195"/>
                  </a:cubicBezTo>
                  <a:lnTo>
                    <a:pt x="143602" y="965195"/>
                  </a:lnTo>
                  <a:lnTo>
                    <a:pt x="143602" y="965195"/>
                  </a:lnTo>
                  <a:cubicBezTo>
                    <a:pt x="143501" y="964915"/>
                    <a:pt x="143437" y="964471"/>
                    <a:pt x="143844" y="963899"/>
                  </a:cubicBezTo>
                  <a:lnTo>
                    <a:pt x="143844" y="963899"/>
                  </a:lnTo>
                  <a:lnTo>
                    <a:pt x="143844" y="963899"/>
                  </a:lnTo>
                  <a:cubicBezTo>
                    <a:pt x="144618" y="962782"/>
                    <a:pt x="145380" y="961867"/>
                    <a:pt x="146688" y="961689"/>
                  </a:cubicBezTo>
                  <a:lnTo>
                    <a:pt x="146688" y="961689"/>
                  </a:lnTo>
                  <a:lnTo>
                    <a:pt x="146688" y="961689"/>
                  </a:lnTo>
                  <a:cubicBezTo>
                    <a:pt x="146384" y="961194"/>
                    <a:pt x="145977" y="960381"/>
                    <a:pt x="146295" y="959391"/>
                  </a:cubicBezTo>
                  <a:lnTo>
                    <a:pt x="146295" y="959391"/>
                  </a:lnTo>
                  <a:lnTo>
                    <a:pt x="146295" y="959391"/>
                  </a:lnTo>
                  <a:cubicBezTo>
                    <a:pt x="146447" y="958921"/>
                    <a:pt x="146485" y="958451"/>
                    <a:pt x="146510" y="958019"/>
                  </a:cubicBezTo>
                  <a:lnTo>
                    <a:pt x="146510" y="958019"/>
                  </a:lnTo>
                  <a:lnTo>
                    <a:pt x="146510" y="958019"/>
                  </a:lnTo>
                  <a:cubicBezTo>
                    <a:pt x="146536" y="957181"/>
                    <a:pt x="146574" y="955987"/>
                    <a:pt x="148301" y="956114"/>
                  </a:cubicBezTo>
                  <a:lnTo>
                    <a:pt x="148301" y="956114"/>
                  </a:lnTo>
                  <a:lnTo>
                    <a:pt x="148301" y="956114"/>
                  </a:lnTo>
                  <a:cubicBezTo>
                    <a:pt x="149139" y="956190"/>
                    <a:pt x="149584" y="956317"/>
                    <a:pt x="150003" y="956432"/>
                  </a:cubicBezTo>
                  <a:lnTo>
                    <a:pt x="150003" y="956432"/>
                  </a:lnTo>
                  <a:lnTo>
                    <a:pt x="150003" y="956432"/>
                  </a:lnTo>
                  <a:cubicBezTo>
                    <a:pt x="150473" y="956571"/>
                    <a:pt x="150981" y="956711"/>
                    <a:pt x="152137" y="956788"/>
                  </a:cubicBezTo>
                  <a:lnTo>
                    <a:pt x="152137" y="956788"/>
                  </a:lnTo>
                  <a:lnTo>
                    <a:pt x="152137" y="956788"/>
                  </a:lnTo>
                  <a:cubicBezTo>
                    <a:pt x="152810" y="956813"/>
                    <a:pt x="153254" y="956901"/>
                    <a:pt x="153571" y="956953"/>
                  </a:cubicBezTo>
                  <a:lnTo>
                    <a:pt x="153571" y="956953"/>
                  </a:lnTo>
                  <a:lnTo>
                    <a:pt x="153571" y="956953"/>
                  </a:lnTo>
                  <a:cubicBezTo>
                    <a:pt x="154143" y="957079"/>
                    <a:pt x="154092" y="957308"/>
                    <a:pt x="155946" y="956190"/>
                  </a:cubicBezTo>
                  <a:lnTo>
                    <a:pt x="155946" y="956190"/>
                  </a:lnTo>
                  <a:lnTo>
                    <a:pt x="155946" y="956190"/>
                  </a:lnTo>
                  <a:cubicBezTo>
                    <a:pt x="157356" y="955314"/>
                    <a:pt x="158118" y="954997"/>
                    <a:pt x="158715" y="954730"/>
                  </a:cubicBezTo>
                  <a:lnTo>
                    <a:pt x="158715" y="954730"/>
                  </a:lnTo>
                  <a:lnTo>
                    <a:pt x="158715" y="954730"/>
                  </a:lnTo>
                  <a:cubicBezTo>
                    <a:pt x="159147" y="954552"/>
                    <a:pt x="159528" y="954375"/>
                    <a:pt x="160048" y="954057"/>
                  </a:cubicBezTo>
                  <a:lnTo>
                    <a:pt x="160048" y="954057"/>
                  </a:lnTo>
                  <a:lnTo>
                    <a:pt x="160048" y="954057"/>
                  </a:lnTo>
                  <a:cubicBezTo>
                    <a:pt x="160506" y="953803"/>
                    <a:pt x="160823" y="953498"/>
                    <a:pt x="161128" y="953180"/>
                  </a:cubicBezTo>
                  <a:lnTo>
                    <a:pt x="161128" y="953180"/>
                  </a:lnTo>
                  <a:lnTo>
                    <a:pt x="161128" y="953180"/>
                  </a:lnTo>
                  <a:cubicBezTo>
                    <a:pt x="161636" y="952673"/>
                    <a:pt x="162182" y="952152"/>
                    <a:pt x="163172" y="952266"/>
                  </a:cubicBezTo>
                  <a:lnTo>
                    <a:pt x="163172" y="952266"/>
                  </a:lnTo>
                  <a:lnTo>
                    <a:pt x="163172" y="952266"/>
                  </a:lnTo>
                  <a:cubicBezTo>
                    <a:pt x="163706" y="952317"/>
                    <a:pt x="164188" y="952609"/>
                    <a:pt x="164582" y="952825"/>
                  </a:cubicBezTo>
                  <a:lnTo>
                    <a:pt x="164582" y="952825"/>
                  </a:lnTo>
                  <a:lnTo>
                    <a:pt x="164582" y="952825"/>
                  </a:lnTo>
                  <a:cubicBezTo>
                    <a:pt x="164658" y="952863"/>
                    <a:pt x="164760" y="952927"/>
                    <a:pt x="164836" y="952965"/>
                  </a:cubicBezTo>
                  <a:lnTo>
                    <a:pt x="164836" y="952965"/>
                  </a:lnTo>
                  <a:lnTo>
                    <a:pt x="164836" y="952965"/>
                  </a:lnTo>
                  <a:cubicBezTo>
                    <a:pt x="164836" y="952914"/>
                    <a:pt x="164836" y="952838"/>
                    <a:pt x="164836" y="952787"/>
                  </a:cubicBezTo>
                  <a:lnTo>
                    <a:pt x="164836" y="952787"/>
                  </a:lnTo>
                  <a:lnTo>
                    <a:pt x="164836" y="952787"/>
                  </a:lnTo>
                  <a:cubicBezTo>
                    <a:pt x="164836" y="952266"/>
                    <a:pt x="164684" y="951974"/>
                    <a:pt x="164506" y="951695"/>
                  </a:cubicBezTo>
                  <a:lnTo>
                    <a:pt x="164506" y="951695"/>
                  </a:lnTo>
                  <a:lnTo>
                    <a:pt x="164506" y="951695"/>
                  </a:lnTo>
                  <a:cubicBezTo>
                    <a:pt x="163985" y="950730"/>
                    <a:pt x="164214" y="950183"/>
                    <a:pt x="165497" y="949421"/>
                  </a:cubicBezTo>
                  <a:lnTo>
                    <a:pt x="165497" y="949421"/>
                  </a:lnTo>
                  <a:lnTo>
                    <a:pt x="165497" y="949421"/>
                  </a:lnTo>
                  <a:cubicBezTo>
                    <a:pt x="166386" y="948901"/>
                    <a:pt x="167186" y="948748"/>
                    <a:pt x="167757" y="948672"/>
                  </a:cubicBezTo>
                  <a:lnTo>
                    <a:pt x="167757" y="948672"/>
                  </a:lnTo>
                  <a:lnTo>
                    <a:pt x="167757" y="948672"/>
                  </a:lnTo>
                  <a:cubicBezTo>
                    <a:pt x="168506" y="948545"/>
                    <a:pt x="168506" y="948545"/>
                    <a:pt x="168430" y="947948"/>
                  </a:cubicBezTo>
                  <a:lnTo>
                    <a:pt x="168430" y="947948"/>
                  </a:lnTo>
                  <a:lnTo>
                    <a:pt x="168430" y="947948"/>
                  </a:lnTo>
                  <a:cubicBezTo>
                    <a:pt x="168341" y="947428"/>
                    <a:pt x="168163" y="946945"/>
                    <a:pt x="167986" y="946488"/>
                  </a:cubicBezTo>
                  <a:lnTo>
                    <a:pt x="167986" y="946488"/>
                  </a:lnTo>
                  <a:lnTo>
                    <a:pt x="167986" y="946488"/>
                  </a:lnTo>
                  <a:cubicBezTo>
                    <a:pt x="167579" y="945421"/>
                    <a:pt x="167109" y="944253"/>
                    <a:pt x="168468" y="943084"/>
                  </a:cubicBezTo>
                  <a:lnTo>
                    <a:pt x="168468" y="943084"/>
                  </a:lnTo>
                  <a:lnTo>
                    <a:pt x="168468" y="943084"/>
                  </a:lnTo>
                  <a:cubicBezTo>
                    <a:pt x="168798" y="942831"/>
                    <a:pt x="169078" y="942589"/>
                    <a:pt x="169319" y="942386"/>
                  </a:cubicBezTo>
                  <a:lnTo>
                    <a:pt x="169319" y="942386"/>
                  </a:lnTo>
                  <a:lnTo>
                    <a:pt x="169319" y="942386"/>
                  </a:lnTo>
                  <a:cubicBezTo>
                    <a:pt x="170297" y="941548"/>
                    <a:pt x="170843" y="941090"/>
                    <a:pt x="171948" y="940633"/>
                  </a:cubicBezTo>
                  <a:lnTo>
                    <a:pt x="171948" y="940633"/>
                  </a:lnTo>
                  <a:lnTo>
                    <a:pt x="172075" y="940583"/>
                  </a:lnTo>
                  <a:lnTo>
                    <a:pt x="172075" y="940583"/>
                  </a:lnTo>
                  <a:lnTo>
                    <a:pt x="172075" y="940583"/>
                  </a:lnTo>
                  <a:cubicBezTo>
                    <a:pt x="174005" y="939795"/>
                    <a:pt x="176139" y="938728"/>
                    <a:pt x="175618" y="937306"/>
                  </a:cubicBezTo>
                  <a:lnTo>
                    <a:pt x="175618" y="937306"/>
                  </a:lnTo>
                  <a:lnTo>
                    <a:pt x="175618" y="937306"/>
                  </a:lnTo>
                  <a:cubicBezTo>
                    <a:pt x="174805" y="935147"/>
                    <a:pt x="174640" y="934665"/>
                    <a:pt x="174793" y="932848"/>
                  </a:cubicBezTo>
                  <a:lnTo>
                    <a:pt x="174793" y="932848"/>
                  </a:lnTo>
                  <a:lnTo>
                    <a:pt x="174793" y="932848"/>
                  </a:lnTo>
                  <a:cubicBezTo>
                    <a:pt x="174844" y="932213"/>
                    <a:pt x="174970" y="931832"/>
                    <a:pt x="175059" y="931477"/>
                  </a:cubicBezTo>
                  <a:lnTo>
                    <a:pt x="175059" y="931477"/>
                  </a:lnTo>
                  <a:lnTo>
                    <a:pt x="175059" y="931477"/>
                  </a:lnTo>
                  <a:cubicBezTo>
                    <a:pt x="175224" y="930918"/>
                    <a:pt x="175352" y="930486"/>
                    <a:pt x="174932" y="928772"/>
                  </a:cubicBezTo>
                  <a:lnTo>
                    <a:pt x="174932" y="928772"/>
                  </a:lnTo>
                  <a:lnTo>
                    <a:pt x="174932" y="928772"/>
                  </a:lnTo>
                  <a:cubicBezTo>
                    <a:pt x="174640" y="927540"/>
                    <a:pt x="174221" y="926486"/>
                    <a:pt x="173866" y="925559"/>
                  </a:cubicBezTo>
                  <a:lnTo>
                    <a:pt x="173866" y="925559"/>
                  </a:lnTo>
                  <a:lnTo>
                    <a:pt x="173866" y="925559"/>
                  </a:lnTo>
                  <a:cubicBezTo>
                    <a:pt x="173409" y="924390"/>
                    <a:pt x="173002" y="923400"/>
                    <a:pt x="172939" y="922333"/>
                  </a:cubicBezTo>
                  <a:lnTo>
                    <a:pt x="172939" y="922333"/>
                  </a:lnTo>
                  <a:lnTo>
                    <a:pt x="172939" y="922333"/>
                  </a:lnTo>
                  <a:cubicBezTo>
                    <a:pt x="172900" y="921800"/>
                    <a:pt x="172888" y="921241"/>
                    <a:pt x="172888" y="920644"/>
                  </a:cubicBezTo>
                  <a:lnTo>
                    <a:pt x="172888" y="920644"/>
                  </a:lnTo>
                  <a:lnTo>
                    <a:pt x="172888" y="920644"/>
                  </a:lnTo>
                  <a:cubicBezTo>
                    <a:pt x="172862" y="919171"/>
                    <a:pt x="172837" y="917507"/>
                    <a:pt x="172304" y="915958"/>
                  </a:cubicBezTo>
                  <a:lnTo>
                    <a:pt x="172304" y="915958"/>
                  </a:lnTo>
                  <a:lnTo>
                    <a:pt x="172304" y="915958"/>
                  </a:lnTo>
                  <a:cubicBezTo>
                    <a:pt x="171719" y="914320"/>
                    <a:pt x="170996" y="912656"/>
                    <a:pt x="170437" y="911322"/>
                  </a:cubicBezTo>
                  <a:lnTo>
                    <a:pt x="170437" y="911322"/>
                  </a:lnTo>
                  <a:lnTo>
                    <a:pt x="170437" y="911322"/>
                  </a:lnTo>
                  <a:cubicBezTo>
                    <a:pt x="170221" y="910840"/>
                    <a:pt x="170030" y="910395"/>
                    <a:pt x="169865" y="910002"/>
                  </a:cubicBezTo>
                  <a:lnTo>
                    <a:pt x="169865" y="910002"/>
                  </a:lnTo>
                  <a:lnTo>
                    <a:pt x="169700" y="909608"/>
                  </a:lnTo>
                  <a:lnTo>
                    <a:pt x="169700" y="909608"/>
                  </a:lnTo>
                  <a:lnTo>
                    <a:pt x="169700" y="909608"/>
                  </a:lnTo>
                  <a:cubicBezTo>
                    <a:pt x="169205" y="908313"/>
                    <a:pt x="168887" y="907551"/>
                    <a:pt x="166970" y="907551"/>
                  </a:cubicBezTo>
                  <a:lnTo>
                    <a:pt x="166970" y="907551"/>
                  </a:lnTo>
                  <a:lnTo>
                    <a:pt x="166970" y="907551"/>
                  </a:lnTo>
                  <a:cubicBezTo>
                    <a:pt x="166005" y="907551"/>
                    <a:pt x="165204" y="907398"/>
                    <a:pt x="164506" y="907246"/>
                  </a:cubicBezTo>
                  <a:lnTo>
                    <a:pt x="164506" y="907246"/>
                  </a:lnTo>
                  <a:lnTo>
                    <a:pt x="164506" y="907246"/>
                  </a:lnTo>
                  <a:cubicBezTo>
                    <a:pt x="163236" y="906979"/>
                    <a:pt x="162233" y="906878"/>
                    <a:pt x="161115" y="907500"/>
                  </a:cubicBezTo>
                  <a:lnTo>
                    <a:pt x="161115" y="907500"/>
                  </a:lnTo>
                  <a:lnTo>
                    <a:pt x="161115" y="907500"/>
                  </a:lnTo>
                  <a:cubicBezTo>
                    <a:pt x="160556" y="907767"/>
                    <a:pt x="160125" y="908071"/>
                    <a:pt x="159744" y="908287"/>
                  </a:cubicBezTo>
                  <a:lnTo>
                    <a:pt x="159744" y="908287"/>
                  </a:lnTo>
                  <a:lnTo>
                    <a:pt x="159744" y="908287"/>
                  </a:lnTo>
                  <a:cubicBezTo>
                    <a:pt x="159045" y="908706"/>
                    <a:pt x="158588" y="908986"/>
                    <a:pt x="158093" y="908986"/>
                  </a:cubicBezTo>
                  <a:lnTo>
                    <a:pt x="158093" y="908986"/>
                  </a:lnTo>
                  <a:lnTo>
                    <a:pt x="158093" y="908986"/>
                  </a:lnTo>
                  <a:cubicBezTo>
                    <a:pt x="157445" y="908986"/>
                    <a:pt x="157064" y="908491"/>
                    <a:pt x="156823" y="908097"/>
                  </a:cubicBezTo>
                  <a:lnTo>
                    <a:pt x="156823" y="908097"/>
                  </a:lnTo>
                  <a:lnTo>
                    <a:pt x="156823" y="908097"/>
                  </a:lnTo>
                  <a:cubicBezTo>
                    <a:pt x="156721" y="907919"/>
                    <a:pt x="156505" y="907690"/>
                    <a:pt x="155781" y="907690"/>
                  </a:cubicBezTo>
                  <a:lnTo>
                    <a:pt x="155781" y="907690"/>
                  </a:lnTo>
                  <a:lnTo>
                    <a:pt x="155781" y="907690"/>
                  </a:lnTo>
                  <a:cubicBezTo>
                    <a:pt x="155108" y="907690"/>
                    <a:pt x="154257" y="907893"/>
                    <a:pt x="153521" y="908084"/>
                  </a:cubicBezTo>
                  <a:lnTo>
                    <a:pt x="153521" y="908084"/>
                  </a:lnTo>
                  <a:lnTo>
                    <a:pt x="153521" y="908084"/>
                  </a:lnTo>
                  <a:cubicBezTo>
                    <a:pt x="153089" y="908173"/>
                    <a:pt x="152683" y="908287"/>
                    <a:pt x="152327" y="908338"/>
                  </a:cubicBezTo>
                  <a:lnTo>
                    <a:pt x="152327" y="908338"/>
                  </a:lnTo>
                  <a:lnTo>
                    <a:pt x="152327" y="908338"/>
                  </a:lnTo>
                  <a:cubicBezTo>
                    <a:pt x="152022" y="908389"/>
                    <a:pt x="151730" y="908465"/>
                    <a:pt x="151438" y="908528"/>
                  </a:cubicBezTo>
                  <a:lnTo>
                    <a:pt x="151438" y="908528"/>
                  </a:lnTo>
                  <a:lnTo>
                    <a:pt x="151438" y="908528"/>
                  </a:lnTo>
                  <a:cubicBezTo>
                    <a:pt x="150206" y="908783"/>
                    <a:pt x="148797" y="908960"/>
                    <a:pt x="146930" y="908465"/>
                  </a:cubicBezTo>
                  <a:lnTo>
                    <a:pt x="146930" y="908465"/>
                  </a:lnTo>
                  <a:lnTo>
                    <a:pt x="146930" y="908465"/>
                  </a:lnTo>
                  <a:cubicBezTo>
                    <a:pt x="146028" y="908211"/>
                    <a:pt x="144644" y="908097"/>
                    <a:pt x="142993" y="908097"/>
                  </a:cubicBezTo>
                  <a:lnTo>
                    <a:pt x="142993" y="908097"/>
                  </a:lnTo>
                  <a:lnTo>
                    <a:pt x="142993" y="908097"/>
                  </a:lnTo>
                  <a:cubicBezTo>
                    <a:pt x="140757" y="908097"/>
                    <a:pt x="138561" y="908363"/>
                    <a:pt x="137887" y="908694"/>
                  </a:cubicBezTo>
                  <a:lnTo>
                    <a:pt x="137887" y="908694"/>
                  </a:lnTo>
                  <a:lnTo>
                    <a:pt x="137887" y="908694"/>
                  </a:lnTo>
                  <a:cubicBezTo>
                    <a:pt x="137443" y="908909"/>
                    <a:pt x="136732" y="909011"/>
                    <a:pt x="135665" y="909011"/>
                  </a:cubicBezTo>
                  <a:lnTo>
                    <a:pt x="135665" y="909011"/>
                  </a:lnTo>
                  <a:lnTo>
                    <a:pt x="135665" y="909011"/>
                  </a:lnTo>
                  <a:cubicBezTo>
                    <a:pt x="134725" y="909011"/>
                    <a:pt x="133658" y="908935"/>
                    <a:pt x="132592" y="908871"/>
                  </a:cubicBezTo>
                  <a:lnTo>
                    <a:pt x="132592" y="908871"/>
                  </a:lnTo>
                  <a:lnTo>
                    <a:pt x="132592" y="908871"/>
                  </a:lnTo>
                  <a:cubicBezTo>
                    <a:pt x="131423" y="908757"/>
                    <a:pt x="130306" y="908706"/>
                    <a:pt x="129582" y="908744"/>
                  </a:cubicBezTo>
                  <a:lnTo>
                    <a:pt x="129582" y="908744"/>
                  </a:lnTo>
                  <a:lnTo>
                    <a:pt x="129582" y="908744"/>
                  </a:lnTo>
                  <a:cubicBezTo>
                    <a:pt x="128706" y="908808"/>
                    <a:pt x="127867" y="908973"/>
                    <a:pt x="126991" y="909164"/>
                  </a:cubicBezTo>
                  <a:lnTo>
                    <a:pt x="126991" y="909164"/>
                  </a:lnTo>
                  <a:lnTo>
                    <a:pt x="126991" y="909164"/>
                  </a:lnTo>
                  <a:cubicBezTo>
                    <a:pt x="125873" y="909379"/>
                    <a:pt x="124743" y="909608"/>
                    <a:pt x="123334" y="909684"/>
                  </a:cubicBezTo>
                  <a:lnTo>
                    <a:pt x="123334" y="909684"/>
                  </a:lnTo>
                  <a:lnTo>
                    <a:pt x="123334" y="909684"/>
                  </a:lnTo>
                  <a:cubicBezTo>
                    <a:pt x="122305" y="909735"/>
                    <a:pt x="121302" y="909621"/>
                    <a:pt x="120425" y="909519"/>
                  </a:cubicBezTo>
                  <a:lnTo>
                    <a:pt x="120425" y="909519"/>
                  </a:lnTo>
                  <a:lnTo>
                    <a:pt x="120425" y="909519"/>
                  </a:lnTo>
                  <a:cubicBezTo>
                    <a:pt x="119867" y="909456"/>
                    <a:pt x="119384" y="909405"/>
                    <a:pt x="119003" y="909405"/>
                  </a:cubicBezTo>
                  <a:lnTo>
                    <a:pt x="119003" y="909405"/>
                  </a:lnTo>
                  <a:lnTo>
                    <a:pt x="119003" y="909405"/>
                  </a:lnTo>
                  <a:cubicBezTo>
                    <a:pt x="118470" y="909405"/>
                    <a:pt x="118355" y="909507"/>
                    <a:pt x="118343" y="909532"/>
                  </a:cubicBezTo>
                  <a:lnTo>
                    <a:pt x="118343" y="909532"/>
                  </a:lnTo>
                  <a:lnTo>
                    <a:pt x="118343" y="909532"/>
                  </a:lnTo>
                  <a:cubicBezTo>
                    <a:pt x="118266" y="909646"/>
                    <a:pt x="118279" y="909748"/>
                    <a:pt x="118330" y="909951"/>
                  </a:cubicBezTo>
                  <a:lnTo>
                    <a:pt x="118330" y="909951"/>
                  </a:lnTo>
                  <a:lnTo>
                    <a:pt x="118330" y="909951"/>
                  </a:lnTo>
                  <a:cubicBezTo>
                    <a:pt x="118381" y="910192"/>
                    <a:pt x="118431" y="910573"/>
                    <a:pt x="118177" y="910916"/>
                  </a:cubicBezTo>
                  <a:lnTo>
                    <a:pt x="118177" y="910916"/>
                  </a:lnTo>
                  <a:lnTo>
                    <a:pt x="118177" y="910916"/>
                  </a:lnTo>
                  <a:cubicBezTo>
                    <a:pt x="117847" y="911335"/>
                    <a:pt x="117123" y="911538"/>
                    <a:pt x="115523" y="911665"/>
                  </a:cubicBezTo>
                  <a:lnTo>
                    <a:pt x="115523" y="911665"/>
                  </a:lnTo>
                  <a:lnTo>
                    <a:pt x="115523" y="911665"/>
                  </a:lnTo>
                  <a:cubicBezTo>
                    <a:pt x="114431" y="911742"/>
                    <a:pt x="113694" y="911881"/>
                    <a:pt x="113174" y="911957"/>
                  </a:cubicBezTo>
                  <a:lnTo>
                    <a:pt x="113174" y="911957"/>
                  </a:lnTo>
                  <a:lnTo>
                    <a:pt x="113174" y="911957"/>
                  </a:lnTo>
                  <a:cubicBezTo>
                    <a:pt x="112742" y="912059"/>
                    <a:pt x="112399" y="912110"/>
                    <a:pt x="112082" y="912110"/>
                  </a:cubicBezTo>
                  <a:lnTo>
                    <a:pt x="112082" y="912110"/>
                  </a:lnTo>
                  <a:lnTo>
                    <a:pt x="112082" y="912110"/>
                  </a:lnTo>
                  <a:cubicBezTo>
                    <a:pt x="111345" y="912110"/>
                    <a:pt x="110723" y="911818"/>
                    <a:pt x="109758" y="911183"/>
                  </a:cubicBezTo>
                  <a:lnTo>
                    <a:pt x="109758" y="911183"/>
                  </a:lnTo>
                  <a:lnTo>
                    <a:pt x="109758" y="911183"/>
                  </a:lnTo>
                  <a:cubicBezTo>
                    <a:pt x="107523" y="909748"/>
                    <a:pt x="107103" y="908694"/>
                    <a:pt x="107243" y="907475"/>
                  </a:cubicBezTo>
                  <a:lnTo>
                    <a:pt x="107243" y="907475"/>
                  </a:lnTo>
                  <a:lnTo>
                    <a:pt x="107243" y="907475"/>
                  </a:lnTo>
                  <a:cubicBezTo>
                    <a:pt x="107053" y="907449"/>
                    <a:pt x="106697" y="907424"/>
                    <a:pt x="106418" y="907424"/>
                  </a:cubicBezTo>
                  <a:lnTo>
                    <a:pt x="106418" y="907424"/>
                  </a:lnTo>
                  <a:lnTo>
                    <a:pt x="106418" y="907424"/>
                  </a:lnTo>
                  <a:cubicBezTo>
                    <a:pt x="105643" y="907411"/>
                    <a:pt x="104576" y="907398"/>
                    <a:pt x="103598" y="906979"/>
                  </a:cubicBezTo>
                  <a:lnTo>
                    <a:pt x="103598" y="906979"/>
                  </a:lnTo>
                  <a:lnTo>
                    <a:pt x="103306" y="906865"/>
                  </a:lnTo>
                  <a:lnTo>
                    <a:pt x="103306" y="906865"/>
                  </a:lnTo>
                  <a:lnTo>
                    <a:pt x="103306" y="906865"/>
                  </a:lnTo>
                  <a:cubicBezTo>
                    <a:pt x="101528" y="906090"/>
                    <a:pt x="100233" y="905531"/>
                    <a:pt x="99534" y="904528"/>
                  </a:cubicBezTo>
                  <a:lnTo>
                    <a:pt x="99534" y="904528"/>
                  </a:lnTo>
                  <a:lnTo>
                    <a:pt x="99534" y="904528"/>
                  </a:lnTo>
                  <a:cubicBezTo>
                    <a:pt x="99446" y="904439"/>
                    <a:pt x="99395" y="904350"/>
                    <a:pt x="99306" y="904249"/>
                  </a:cubicBezTo>
                  <a:lnTo>
                    <a:pt x="99306" y="904249"/>
                  </a:lnTo>
                  <a:lnTo>
                    <a:pt x="99306" y="904249"/>
                  </a:lnTo>
                  <a:cubicBezTo>
                    <a:pt x="98645" y="903385"/>
                    <a:pt x="98341" y="902738"/>
                    <a:pt x="99534" y="901125"/>
                  </a:cubicBezTo>
                  <a:lnTo>
                    <a:pt x="99534" y="901125"/>
                  </a:lnTo>
                  <a:lnTo>
                    <a:pt x="99534" y="901125"/>
                  </a:lnTo>
                  <a:cubicBezTo>
                    <a:pt x="100068" y="900401"/>
                    <a:pt x="100830" y="899778"/>
                    <a:pt x="101414" y="899283"/>
                  </a:cubicBezTo>
                  <a:lnTo>
                    <a:pt x="101414" y="899283"/>
                  </a:lnTo>
                  <a:lnTo>
                    <a:pt x="101414" y="899283"/>
                  </a:lnTo>
                  <a:cubicBezTo>
                    <a:pt x="101782" y="899004"/>
                    <a:pt x="102252" y="898597"/>
                    <a:pt x="102392" y="898394"/>
                  </a:cubicBezTo>
                  <a:lnTo>
                    <a:pt x="102392" y="898394"/>
                  </a:lnTo>
                  <a:lnTo>
                    <a:pt x="102392" y="898394"/>
                  </a:lnTo>
                  <a:cubicBezTo>
                    <a:pt x="102316" y="898318"/>
                    <a:pt x="102227" y="898242"/>
                    <a:pt x="102112" y="898191"/>
                  </a:cubicBezTo>
                  <a:lnTo>
                    <a:pt x="102112" y="898191"/>
                  </a:lnTo>
                  <a:lnTo>
                    <a:pt x="102112" y="898191"/>
                  </a:lnTo>
                  <a:cubicBezTo>
                    <a:pt x="101566" y="897848"/>
                    <a:pt x="101147" y="897467"/>
                    <a:pt x="101147" y="895892"/>
                  </a:cubicBezTo>
                  <a:lnTo>
                    <a:pt x="101147" y="895892"/>
                  </a:lnTo>
                  <a:lnTo>
                    <a:pt x="101147" y="895892"/>
                  </a:lnTo>
                  <a:cubicBezTo>
                    <a:pt x="101147" y="895105"/>
                    <a:pt x="100957" y="894241"/>
                    <a:pt x="100741" y="893314"/>
                  </a:cubicBezTo>
                  <a:lnTo>
                    <a:pt x="100741" y="893314"/>
                  </a:lnTo>
                  <a:lnTo>
                    <a:pt x="100741" y="893314"/>
                  </a:lnTo>
                  <a:cubicBezTo>
                    <a:pt x="100423" y="891930"/>
                    <a:pt x="100068" y="890368"/>
                    <a:pt x="100233" y="888666"/>
                  </a:cubicBezTo>
                  <a:lnTo>
                    <a:pt x="100233" y="888666"/>
                  </a:lnTo>
                  <a:lnTo>
                    <a:pt x="100233" y="888666"/>
                  </a:lnTo>
                  <a:cubicBezTo>
                    <a:pt x="100347" y="887434"/>
                    <a:pt x="100538" y="886469"/>
                    <a:pt x="100728" y="885542"/>
                  </a:cubicBezTo>
                  <a:lnTo>
                    <a:pt x="100728" y="885542"/>
                  </a:lnTo>
                  <a:lnTo>
                    <a:pt x="100728" y="885542"/>
                  </a:lnTo>
                  <a:cubicBezTo>
                    <a:pt x="100982" y="884310"/>
                    <a:pt x="101211" y="883155"/>
                    <a:pt x="101300" y="881389"/>
                  </a:cubicBezTo>
                  <a:lnTo>
                    <a:pt x="101300" y="881389"/>
                  </a:lnTo>
                  <a:lnTo>
                    <a:pt x="101338" y="880627"/>
                  </a:lnTo>
                  <a:lnTo>
                    <a:pt x="101338" y="880627"/>
                  </a:lnTo>
                  <a:lnTo>
                    <a:pt x="101338" y="880627"/>
                  </a:lnTo>
                  <a:cubicBezTo>
                    <a:pt x="101439" y="878176"/>
                    <a:pt x="101452" y="877656"/>
                    <a:pt x="100525" y="875090"/>
                  </a:cubicBezTo>
                  <a:lnTo>
                    <a:pt x="100525" y="875090"/>
                  </a:lnTo>
                  <a:lnTo>
                    <a:pt x="100525" y="875090"/>
                  </a:lnTo>
                  <a:cubicBezTo>
                    <a:pt x="100081" y="873884"/>
                    <a:pt x="99788" y="872817"/>
                    <a:pt x="99547" y="871877"/>
                  </a:cubicBezTo>
                  <a:lnTo>
                    <a:pt x="99547" y="871877"/>
                  </a:lnTo>
                  <a:lnTo>
                    <a:pt x="99547" y="871877"/>
                  </a:lnTo>
                  <a:cubicBezTo>
                    <a:pt x="99154" y="870493"/>
                    <a:pt x="98836" y="869299"/>
                    <a:pt x="98175" y="868004"/>
                  </a:cubicBezTo>
                  <a:lnTo>
                    <a:pt x="98175" y="868004"/>
                  </a:lnTo>
                  <a:lnTo>
                    <a:pt x="98175" y="868004"/>
                  </a:lnTo>
                  <a:cubicBezTo>
                    <a:pt x="97604" y="866937"/>
                    <a:pt x="97071" y="866023"/>
                    <a:pt x="96588" y="865185"/>
                  </a:cubicBezTo>
                  <a:lnTo>
                    <a:pt x="96588" y="865185"/>
                  </a:lnTo>
                  <a:lnTo>
                    <a:pt x="96588" y="865185"/>
                  </a:lnTo>
                  <a:cubicBezTo>
                    <a:pt x="96004" y="864219"/>
                    <a:pt x="95470" y="863267"/>
                    <a:pt x="94963" y="862276"/>
                  </a:cubicBezTo>
                  <a:lnTo>
                    <a:pt x="94963" y="862276"/>
                  </a:lnTo>
                  <a:lnTo>
                    <a:pt x="94963" y="862276"/>
                  </a:lnTo>
                  <a:cubicBezTo>
                    <a:pt x="94759" y="861883"/>
                    <a:pt x="94594" y="861540"/>
                    <a:pt x="94417" y="861209"/>
                  </a:cubicBezTo>
                  <a:lnTo>
                    <a:pt x="94417" y="861209"/>
                  </a:lnTo>
                  <a:lnTo>
                    <a:pt x="94417" y="861209"/>
                  </a:lnTo>
                  <a:cubicBezTo>
                    <a:pt x="93832" y="860041"/>
                    <a:pt x="93426" y="859279"/>
                    <a:pt x="93210" y="858174"/>
                  </a:cubicBezTo>
                  <a:lnTo>
                    <a:pt x="93210" y="858174"/>
                  </a:lnTo>
                  <a:lnTo>
                    <a:pt x="93210" y="858174"/>
                  </a:lnTo>
                  <a:cubicBezTo>
                    <a:pt x="92931" y="856803"/>
                    <a:pt x="93185" y="853260"/>
                    <a:pt x="93197" y="853132"/>
                  </a:cubicBezTo>
                  <a:lnTo>
                    <a:pt x="93197" y="853132"/>
                  </a:lnTo>
                  <a:lnTo>
                    <a:pt x="93248" y="852942"/>
                  </a:lnTo>
                  <a:lnTo>
                    <a:pt x="93248" y="852942"/>
                  </a:lnTo>
                  <a:lnTo>
                    <a:pt x="93248" y="852942"/>
                  </a:lnTo>
                  <a:cubicBezTo>
                    <a:pt x="93261" y="852879"/>
                    <a:pt x="93972" y="851367"/>
                    <a:pt x="95229" y="850250"/>
                  </a:cubicBezTo>
                  <a:lnTo>
                    <a:pt x="95229" y="850250"/>
                  </a:lnTo>
                  <a:lnTo>
                    <a:pt x="95229" y="850250"/>
                  </a:lnTo>
                  <a:cubicBezTo>
                    <a:pt x="95851" y="849678"/>
                    <a:pt x="96512" y="849615"/>
                    <a:pt x="97033" y="849615"/>
                  </a:cubicBezTo>
                  <a:lnTo>
                    <a:pt x="97033" y="849615"/>
                  </a:lnTo>
                  <a:lnTo>
                    <a:pt x="97617" y="849615"/>
                  </a:lnTo>
                  <a:lnTo>
                    <a:pt x="97617" y="849615"/>
                  </a:lnTo>
                  <a:lnTo>
                    <a:pt x="97617" y="849615"/>
                  </a:lnTo>
                  <a:cubicBezTo>
                    <a:pt x="98036" y="849615"/>
                    <a:pt x="98175" y="849551"/>
                    <a:pt x="98303" y="849310"/>
                  </a:cubicBezTo>
                  <a:lnTo>
                    <a:pt x="98303" y="849310"/>
                  </a:lnTo>
                  <a:lnTo>
                    <a:pt x="98303" y="849310"/>
                  </a:lnTo>
                  <a:cubicBezTo>
                    <a:pt x="98442" y="849069"/>
                    <a:pt x="98582" y="848865"/>
                    <a:pt x="98696" y="848713"/>
                  </a:cubicBezTo>
                  <a:lnTo>
                    <a:pt x="98696" y="848713"/>
                  </a:lnTo>
                  <a:lnTo>
                    <a:pt x="98696" y="848713"/>
                  </a:lnTo>
                  <a:cubicBezTo>
                    <a:pt x="99026" y="848243"/>
                    <a:pt x="99141" y="848116"/>
                    <a:pt x="98264" y="845906"/>
                  </a:cubicBezTo>
                  <a:lnTo>
                    <a:pt x="98264" y="845906"/>
                  </a:lnTo>
                  <a:lnTo>
                    <a:pt x="98264" y="845906"/>
                  </a:lnTo>
                  <a:cubicBezTo>
                    <a:pt x="97922" y="845043"/>
                    <a:pt x="97680" y="844535"/>
                    <a:pt x="97502" y="844167"/>
                  </a:cubicBezTo>
                  <a:lnTo>
                    <a:pt x="97502" y="844167"/>
                  </a:lnTo>
                  <a:lnTo>
                    <a:pt x="97502" y="844167"/>
                  </a:lnTo>
                  <a:cubicBezTo>
                    <a:pt x="97033" y="843189"/>
                    <a:pt x="96956" y="842998"/>
                    <a:pt x="96766" y="840204"/>
                  </a:cubicBezTo>
                  <a:lnTo>
                    <a:pt x="96766" y="840204"/>
                  </a:lnTo>
                  <a:lnTo>
                    <a:pt x="96766" y="840204"/>
                  </a:lnTo>
                  <a:cubicBezTo>
                    <a:pt x="96677" y="838515"/>
                    <a:pt x="96652" y="837461"/>
                    <a:pt x="96626" y="836699"/>
                  </a:cubicBezTo>
                  <a:lnTo>
                    <a:pt x="96626" y="836699"/>
                  </a:lnTo>
                  <a:lnTo>
                    <a:pt x="96626" y="836699"/>
                  </a:lnTo>
                  <a:cubicBezTo>
                    <a:pt x="96613" y="835670"/>
                    <a:pt x="96613" y="835289"/>
                    <a:pt x="96410" y="834769"/>
                  </a:cubicBezTo>
                  <a:lnTo>
                    <a:pt x="96410" y="834769"/>
                  </a:lnTo>
                  <a:lnTo>
                    <a:pt x="96410" y="834769"/>
                  </a:lnTo>
                  <a:cubicBezTo>
                    <a:pt x="96271" y="834375"/>
                    <a:pt x="95877" y="833829"/>
                    <a:pt x="95572" y="833410"/>
                  </a:cubicBezTo>
                  <a:lnTo>
                    <a:pt x="95572" y="833410"/>
                  </a:lnTo>
                  <a:lnTo>
                    <a:pt x="95572" y="833410"/>
                  </a:lnTo>
                  <a:cubicBezTo>
                    <a:pt x="95077" y="832686"/>
                    <a:pt x="94835" y="832356"/>
                    <a:pt x="95039" y="831949"/>
                  </a:cubicBezTo>
                  <a:lnTo>
                    <a:pt x="95039" y="831949"/>
                  </a:lnTo>
                  <a:lnTo>
                    <a:pt x="95255" y="831619"/>
                  </a:lnTo>
                  <a:lnTo>
                    <a:pt x="95255" y="831619"/>
                  </a:lnTo>
                  <a:lnTo>
                    <a:pt x="95572" y="831619"/>
                  </a:lnTo>
                  <a:lnTo>
                    <a:pt x="95572" y="831619"/>
                  </a:lnTo>
                  <a:lnTo>
                    <a:pt x="95572" y="831619"/>
                  </a:lnTo>
                  <a:cubicBezTo>
                    <a:pt x="95674" y="831619"/>
                    <a:pt x="95775" y="831645"/>
                    <a:pt x="95877" y="831683"/>
                  </a:cubicBezTo>
                  <a:lnTo>
                    <a:pt x="95877" y="831683"/>
                  </a:lnTo>
                  <a:lnTo>
                    <a:pt x="95877" y="831683"/>
                  </a:lnTo>
                  <a:cubicBezTo>
                    <a:pt x="96296" y="831822"/>
                    <a:pt x="96423" y="831911"/>
                    <a:pt x="96652" y="832064"/>
                  </a:cubicBezTo>
                  <a:lnTo>
                    <a:pt x="96652" y="832064"/>
                  </a:lnTo>
                  <a:lnTo>
                    <a:pt x="96652" y="832064"/>
                  </a:lnTo>
                  <a:cubicBezTo>
                    <a:pt x="96867" y="832229"/>
                    <a:pt x="97210" y="832483"/>
                    <a:pt x="98341" y="833029"/>
                  </a:cubicBezTo>
                  <a:lnTo>
                    <a:pt x="98341" y="833029"/>
                  </a:lnTo>
                  <a:lnTo>
                    <a:pt x="98341" y="833029"/>
                  </a:lnTo>
                  <a:cubicBezTo>
                    <a:pt x="98798" y="833283"/>
                    <a:pt x="99191" y="833486"/>
                    <a:pt x="99534" y="833664"/>
                  </a:cubicBezTo>
                  <a:lnTo>
                    <a:pt x="99534" y="833664"/>
                  </a:lnTo>
                  <a:lnTo>
                    <a:pt x="99534" y="833664"/>
                  </a:lnTo>
                  <a:cubicBezTo>
                    <a:pt x="100677" y="834273"/>
                    <a:pt x="101071" y="834502"/>
                    <a:pt x="101833" y="834324"/>
                  </a:cubicBezTo>
                  <a:lnTo>
                    <a:pt x="101833" y="834324"/>
                  </a:lnTo>
                  <a:lnTo>
                    <a:pt x="101833" y="834324"/>
                  </a:lnTo>
                  <a:cubicBezTo>
                    <a:pt x="102252" y="834235"/>
                    <a:pt x="102493" y="834096"/>
                    <a:pt x="102786" y="833931"/>
                  </a:cubicBezTo>
                  <a:lnTo>
                    <a:pt x="102786" y="833931"/>
                  </a:lnTo>
                  <a:lnTo>
                    <a:pt x="102786" y="833931"/>
                  </a:lnTo>
                  <a:cubicBezTo>
                    <a:pt x="103255" y="833689"/>
                    <a:pt x="103789" y="833385"/>
                    <a:pt x="104868" y="833385"/>
                  </a:cubicBezTo>
                  <a:lnTo>
                    <a:pt x="104868" y="833385"/>
                  </a:lnTo>
                  <a:lnTo>
                    <a:pt x="104868" y="833385"/>
                  </a:lnTo>
                  <a:cubicBezTo>
                    <a:pt x="105262" y="833385"/>
                    <a:pt x="105592" y="833346"/>
                    <a:pt x="105872" y="833308"/>
                  </a:cubicBezTo>
                  <a:lnTo>
                    <a:pt x="105872" y="833308"/>
                  </a:lnTo>
                  <a:lnTo>
                    <a:pt x="105872" y="833308"/>
                  </a:lnTo>
                  <a:cubicBezTo>
                    <a:pt x="107027" y="833131"/>
                    <a:pt x="107840" y="833308"/>
                    <a:pt x="108945" y="834324"/>
                  </a:cubicBezTo>
                  <a:lnTo>
                    <a:pt x="108945" y="834324"/>
                  </a:lnTo>
                  <a:lnTo>
                    <a:pt x="108945" y="834324"/>
                  </a:lnTo>
                  <a:cubicBezTo>
                    <a:pt x="109275" y="834616"/>
                    <a:pt x="109580" y="834921"/>
                    <a:pt x="109859" y="835213"/>
                  </a:cubicBezTo>
                  <a:lnTo>
                    <a:pt x="109859" y="835213"/>
                  </a:lnTo>
                  <a:lnTo>
                    <a:pt x="109859" y="835213"/>
                  </a:lnTo>
                  <a:cubicBezTo>
                    <a:pt x="110532" y="835924"/>
                    <a:pt x="111142" y="836534"/>
                    <a:pt x="111637" y="836534"/>
                  </a:cubicBezTo>
                  <a:lnTo>
                    <a:pt x="111637" y="836534"/>
                  </a:lnTo>
                  <a:lnTo>
                    <a:pt x="111637" y="836534"/>
                  </a:lnTo>
                  <a:cubicBezTo>
                    <a:pt x="111828" y="836534"/>
                    <a:pt x="112031" y="836445"/>
                    <a:pt x="112247" y="836280"/>
                  </a:cubicBezTo>
                  <a:lnTo>
                    <a:pt x="112247" y="836280"/>
                  </a:lnTo>
                  <a:lnTo>
                    <a:pt x="112247" y="836280"/>
                  </a:lnTo>
                  <a:cubicBezTo>
                    <a:pt x="112679" y="835963"/>
                    <a:pt x="112780" y="835810"/>
                    <a:pt x="112856" y="835683"/>
                  </a:cubicBezTo>
                  <a:lnTo>
                    <a:pt x="112856" y="835683"/>
                  </a:lnTo>
                  <a:lnTo>
                    <a:pt x="112856" y="835683"/>
                  </a:lnTo>
                  <a:cubicBezTo>
                    <a:pt x="113174" y="835239"/>
                    <a:pt x="113250" y="835226"/>
                    <a:pt x="115396" y="834845"/>
                  </a:cubicBezTo>
                  <a:lnTo>
                    <a:pt x="115396" y="834845"/>
                  </a:lnTo>
                  <a:lnTo>
                    <a:pt x="115396" y="834845"/>
                  </a:lnTo>
                  <a:cubicBezTo>
                    <a:pt x="118355" y="834337"/>
                    <a:pt x="118838" y="833474"/>
                    <a:pt x="119397" y="832483"/>
                  </a:cubicBezTo>
                  <a:lnTo>
                    <a:pt x="119397" y="832483"/>
                  </a:lnTo>
                  <a:lnTo>
                    <a:pt x="119397" y="832483"/>
                  </a:lnTo>
                  <a:cubicBezTo>
                    <a:pt x="119828" y="831695"/>
                    <a:pt x="119879" y="831200"/>
                    <a:pt x="119981" y="830375"/>
                  </a:cubicBezTo>
                  <a:lnTo>
                    <a:pt x="119981" y="830375"/>
                  </a:lnTo>
                  <a:lnTo>
                    <a:pt x="119981" y="830375"/>
                  </a:lnTo>
                  <a:cubicBezTo>
                    <a:pt x="120019" y="830032"/>
                    <a:pt x="120057" y="829664"/>
                    <a:pt x="120133" y="829194"/>
                  </a:cubicBezTo>
                  <a:lnTo>
                    <a:pt x="120133" y="829194"/>
                  </a:lnTo>
                  <a:lnTo>
                    <a:pt x="120133" y="829194"/>
                  </a:lnTo>
                  <a:cubicBezTo>
                    <a:pt x="120413" y="827555"/>
                    <a:pt x="120705" y="826463"/>
                    <a:pt x="122470" y="825130"/>
                  </a:cubicBezTo>
                  <a:lnTo>
                    <a:pt x="122470" y="825130"/>
                  </a:lnTo>
                  <a:lnTo>
                    <a:pt x="122470" y="825130"/>
                  </a:lnTo>
                  <a:cubicBezTo>
                    <a:pt x="124045" y="823949"/>
                    <a:pt x="124477" y="823339"/>
                    <a:pt x="124807" y="822463"/>
                  </a:cubicBezTo>
                  <a:lnTo>
                    <a:pt x="124807" y="822463"/>
                  </a:lnTo>
                  <a:lnTo>
                    <a:pt x="124807" y="822463"/>
                  </a:lnTo>
                  <a:cubicBezTo>
                    <a:pt x="125162" y="821510"/>
                    <a:pt x="125696" y="821129"/>
                    <a:pt x="126661" y="821129"/>
                  </a:cubicBezTo>
                  <a:lnTo>
                    <a:pt x="126661" y="821129"/>
                  </a:lnTo>
                  <a:lnTo>
                    <a:pt x="126661" y="821129"/>
                  </a:lnTo>
                  <a:cubicBezTo>
                    <a:pt x="126940" y="821129"/>
                    <a:pt x="127245" y="821155"/>
                    <a:pt x="127613" y="821180"/>
                  </a:cubicBezTo>
                  <a:lnTo>
                    <a:pt x="127613" y="821180"/>
                  </a:lnTo>
                  <a:lnTo>
                    <a:pt x="127613" y="821180"/>
                  </a:lnTo>
                  <a:cubicBezTo>
                    <a:pt x="127817" y="821206"/>
                    <a:pt x="128007" y="821231"/>
                    <a:pt x="128185" y="821231"/>
                  </a:cubicBezTo>
                  <a:lnTo>
                    <a:pt x="128185" y="821231"/>
                  </a:lnTo>
                  <a:lnTo>
                    <a:pt x="128185" y="821231"/>
                  </a:lnTo>
                  <a:cubicBezTo>
                    <a:pt x="129188" y="821307"/>
                    <a:pt x="129963" y="821383"/>
                    <a:pt x="131322" y="822348"/>
                  </a:cubicBezTo>
                  <a:lnTo>
                    <a:pt x="131322" y="822348"/>
                  </a:lnTo>
                  <a:lnTo>
                    <a:pt x="131322" y="822348"/>
                  </a:lnTo>
                  <a:cubicBezTo>
                    <a:pt x="131881" y="822742"/>
                    <a:pt x="132287" y="822958"/>
                    <a:pt x="132642" y="823110"/>
                  </a:cubicBezTo>
                  <a:lnTo>
                    <a:pt x="132642" y="823110"/>
                  </a:lnTo>
                  <a:lnTo>
                    <a:pt x="132642" y="823110"/>
                  </a:lnTo>
                  <a:cubicBezTo>
                    <a:pt x="133176" y="823377"/>
                    <a:pt x="133633" y="823593"/>
                    <a:pt x="134103" y="824355"/>
                  </a:cubicBezTo>
                  <a:lnTo>
                    <a:pt x="134103" y="824355"/>
                  </a:lnTo>
                  <a:lnTo>
                    <a:pt x="134103" y="824355"/>
                  </a:lnTo>
                  <a:cubicBezTo>
                    <a:pt x="134344" y="824711"/>
                    <a:pt x="134484" y="825003"/>
                    <a:pt x="134598" y="825257"/>
                  </a:cubicBezTo>
                  <a:lnTo>
                    <a:pt x="134598" y="825257"/>
                  </a:lnTo>
                  <a:lnTo>
                    <a:pt x="134598" y="825257"/>
                  </a:lnTo>
                  <a:cubicBezTo>
                    <a:pt x="134814" y="825701"/>
                    <a:pt x="134903" y="825892"/>
                    <a:pt x="135386" y="826146"/>
                  </a:cubicBezTo>
                  <a:lnTo>
                    <a:pt x="135386" y="826146"/>
                  </a:lnTo>
                  <a:lnTo>
                    <a:pt x="135386" y="826146"/>
                  </a:lnTo>
                  <a:cubicBezTo>
                    <a:pt x="135716" y="826362"/>
                    <a:pt x="135983" y="826565"/>
                    <a:pt x="136224" y="826755"/>
                  </a:cubicBezTo>
                  <a:lnTo>
                    <a:pt x="136224" y="826755"/>
                  </a:lnTo>
                  <a:lnTo>
                    <a:pt x="136224" y="826755"/>
                  </a:lnTo>
                  <a:cubicBezTo>
                    <a:pt x="136732" y="827187"/>
                    <a:pt x="137176" y="827530"/>
                    <a:pt x="138129" y="827695"/>
                  </a:cubicBezTo>
                  <a:lnTo>
                    <a:pt x="138129" y="827695"/>
                  </a:lnTo>
                  <a:lnTo>
                    <a:pt x="138992" y="827822"/>
                  </a:lnTo>
                  <a:lnTo>
                    <a:pt x="138992" y="827822"/>
                  </a:lnTo>
                  <a:lnTo>
                    <a:pt x="138992" y="827822"/>
                  </a:lnTo>
                  <a:cubicBezTo>
                    <a:pt x="139932" y="828000"/>
                    <a:pt x="140364" y="828076"/>
                    <a:pt x="141355" y="828076"/>
                  </a:cubicBezTo>
                  <a:lnTo>
                    <a:pt x="141355" y="828076"/>
                  </a:lnTo>
                  <a:lnTo>
                    <a:pt x="141355" y="828076"/>
                  </a:lnTo>
                  <a:cubicBezTo>
                    <a:pt x="141773" y="828076"/>
                    <a:pt x="141901" y="828038"/>
                    <a:pt x="142028" y="828000"/>
                  </a:cubicBezTo>
                  <a:lnTo>
                    <a:pt x="142028" y="828000"/>
                  </a:lnTo>
                  <a:lnTo>
                    <a:pt x="142028" y="828000"/>
                  </a:lnTo>
                  <a:cubicBezTo>
                    <a:pt x="142282" y="827911"/>
                    <a:pt x="142675" y="827822"/>
                    <a:pt x="144110" y="828101"/>
                  </a:cubicBezTo>
                  <a:lnTo>
                    <a:pt x="144110" y="828101"/>
                  </a:lnTo>
                  <a:lnTo>
                    <a:pt x="144110" y="828101"/>
                  </a:lnTo>
                  <a:cubicBezTo>
                    <a:pt x="144847" y="828228"/>
                    <a:pt x="145533" y="828419"/>
                    <a:pt x="146193" y="828622"/>
                  </a:cubicBezTo>
                  <a:lnTo>
                    <a:pt x="146193" y="828622"/>
                  </a:lnTo>
                  <a:lnTo>
                    <a:pt x="146193" y="828622"/>
                  </a:lnTo>
                  <a:cubicBezTo>
                    <a:pt x="147565" y="829029"/>
                    <a:pt x="148974" y="829460"/>
                    <a:pt x="151133" y="829270"/>
                  </a:cubicBezTo>
                  <a:lnTo>
                    <a:pt x="151133" y="829270"/>
                  </a:lnTo>
                  <a:lnTo>
                    <a:pt x="151133" y="829270"/>
                  </a:lnTo>
                  <a:cubicBezTo>
                    <a:pt x="152251" y="829194"/>
                    <a:pt x="153089" y="828990"/>
                    <a:pt x="153838" y="828800"/>
                  </a:cubicBezTo>
                  <a:lnTo>
                    <a:pt x="153838" y="828800"/>
                  </a:lnTo>
                  <a:lnTo>
                    <a:pt x="153838" y="828800"/>
                  </a:lnTo>
                  <a:cubicBezTo>
                    <a:pt x="155337" y="828444"/>
                    <a:pt x="156581" y="828317"/>
                    <a:pt x="158169" y="829054"/>
                  </a:cubicBezTo>
                  <a:lnTo>
                    <a:pt x="158169" y="829054"/>
                  </a:lnTo>
                  <a:lnTo>
                    <a:pt x="158169" y="829054"/>
                  </a:lnTo>
                  <a:cubicBezTo>
                    <a:pt x="159109" y="829511"/>
                    <a:pt x="159883" y="829498"/>
                    <a:pt x="160404" y="829410"/>
                  </a:cubicBezTo>
                  <a:lnTo>
                    <a:pt x="160404" y="829410"/>
                  </a:lnTo>
                  <a:lnTo>
                    <a:pt x="160404" y="829410"/>
                  </a:lnTo>
                  <a:cubicBezTo>
                    <a:pt x="161153" y="829270"/>
                    <a:pt x="161750" y="829346"/>
                    <a:pt x="162410" y="829943"/>
                  </a:cubicBezTo>
                  <a:lnTo>
                    <a:pt x="162410" y="829943"/>
                  </a:lnTo>
                  <a:lnTo>
                    <a:pt x="162410" y="829943"/>
                  </a:lnTo>
                  <a:cubicBezTo>
                    <a:pt x="162665" y="830184"/>
                    <a:pt x="162944" y="830400"/>
                    <a:pt x="163198" y="830629"/>
                  </a:cubicBezTo>
                  <a:lnTo>
                    <a:pt x="163198" y="830629"/>
                  </a:lnTo>
                  <a:lnTo>
                    <a:pt x="163198" y="830629"/>
                  </a:lnTo>
                  <a:cubicBezTo>
                    <a:pt x="164188" y="831442"/>
                    <a:pt x="165115" y="832229"/>
                    <a:pt x="165497" y="833651"/>
                  </a:cubicBezTo>
                  <a:lnTo>
                    <a:pt x="165497" y="833651"/>
                  </a:lnTo>
                  <a:lnTo>
                    <a:pt x="165497" y="833651"/>
                  </a:lnTo>
                  <a:cubicBezTo>
                    <a:pt x="165839" y="835099"/>
                    <a:pt x="166297" y="835670"/>
                    <a:pt x="167452" y="836712"/>
                  </a:cubicBezTo>
                  <a:lnTo>
                    <a:pt x="167452" y="836712"/>
                  </a:lnTo>
                  <a:lnTo>
                    <a:pt x="167452" y="836712"/>
                  </a:lnTo>
                  <a:cubicBezTo>
                    <a:pt x="167732" y="836978"/>
                    <a:pt x="167935" y="837182"/>
                    <a:pt x="168100" y="837347"/>
                  </a:cubicBezTo>
                  <a:lnTo>
                    <a:pt x="168100" y="837347"/>
                  </a:lnTo>
                  <a:lnTo>
                    <a:pt x="168100" y="837347"/>
                  </a:lnTo>
                  <a:cubicBezTo>
                    <a:pt x="168570" y="837868"/>
                    <a:pt x="168735" y="838071"/>
                    <a:pt x="170894" y="838426"/>
                  </a:cubicBezTo>
                  <a:lnTo>
                    <a:pt x="170894" y="838426"/>
                  </a:lnTo>
                  <a:lnTo>
                    <a:pt x="170894" y="838426"/>
                  </a:lnTo>
                  <a:cubicBezTo>
                    <a:pt x="171986" y="838642"/>
                    <a:pt x="173091" y="838325"/>
                    <a:pt x="173866" y="838071"/>
                  </a:cubicBezTo>
                  <a:lnTo>
                    <a:pt x="173866" y="838071"/>
                  </a:lnTo>
                  <a:lnTo>
                    <a:pt x="173866" y="838071"/>
                  </a:lnTo>
                  <a:cubicBezTo>
                    <a:pt x="174285" y="837944"/>
                    <a:pt x="174640" y="837817"/>
                    <a:pt x="174983" y="837817"/>
                  </a:cubicBezTo>
                  <a:lnTo>
                    <a:pt x="174983" y="837817"/>
                  </a:lnTo>
                  <a:lnTo>
                    <a:pt x="174983" y="837817"/>
                  </a:lnTo>
                  <a:cubicBezTo>
                    <a:pt x="176126" y="837817"/>
                    <a:pt x="176126" y="839087"/>
                    <a:pt x="176126" y="839480"/>
                  </a:cubicBezTo>
                  <a:lnTo>
                    <a:pt x="176126" y="839480"/>
                  </a:lnTo>
                  <a:lnTo>
                    <a:pt x="176126" y="839480"/>
                  </a:lnTo>
                  <a:cubicBezTo>
                    <a:pt x="176126" y="840306"/>
                    <a:pt x="176025" y="840979"/>
                    <a:pt x="175948" y="841589"/>
                  </a:cubicBezTo>
                  <a:lnTo>
                    <a:pt x="175948" y="841589"/>
                  </a:lnTo>
                  <a:lnTo>
                    <a:pt x="175948" y="841589"/>
                  </a:lnTo>
                  <a:cubicBezTo>
                    <a:pt x="175783" y="842884"/>
                    <a:pt x="175656" y="843760"/>
                    <a:pt x="176533" y="844878"/>
                  </a:cubicBezTo>
                  <a:lnTo>
                    <a:pt x="176533" y="844878"/>
                  </a:lnTo>
                  <a:lnTo>
                    <a:pt x="176533" y="844878"/>
                  </a:lnTo>
                  <a:cubicBezTo>
                    <a:pt x="177053" y="845538"/>
                    <a:pt x="177409" y="846059"/>
                    <a:pt x="177676" y="846478"/>
                  </a:cubicBezTo>
                  <a:lnTo>
                    <a:pt x="177676" y="846478"/>
                  </a:lnTo>
                  <a:lnTo>
                    <a:pt x="177676" y="846478"/>
                  </a:lnTo>
                  <a:cubicBezTo>
                    <a:pt x="178171" y="847227"/>
                    <a:pt x="178425" y="847621"/>
                    <a:pt x="179174" y="848053"/>
                  </a:cubicBezTo>
                  <a:lnTo>
                    <a:pt x="179174" y="848053"/>
                  </a:lnTo>
                  <a:lnTo>
                    <a:pt x="179174" y="848053"/>
                  </a:lnTo>
                  <a:cubicBezTo>
                    <a:pt x="179593" y="848319"/>
                    <a:pt x="180076" y="848497"/>
                    <a:pt x="180558" y="848726"/>
                  </a:cubicBezTo>
                  <a:lnTo>
                    <a:pt x="180558" y="848726"/>
                  </a:lnTo>
                  <a:lnTo>
                    <a:pt x="180558" y="848726"/>
                  </a:lnTo>
                  <a:cubicBezTo>
                    <a:pt x="181587" y="849157"/>
                    <a:pt x="182654" y="849602"/>
                    <a:pt x="183428" y="850567"/>
                  </a:cubicBezTo>
                  <a:lnTo>
                    <a:pt x="183428" y="850567"/>
                  </a:lnTo>
                  <a:lnTo>
                    <a:pt x="183428" y="850567"/>
                  </a:lnTo>
                  <a:cubicBezTo>
                    <a:pt x="183746" y="850961"/>
                    <a:pt x="184292" y="851215"/>
                    <a:pt x="184762" y="851469"/>
                  </a:cubicBezTo>
                  <a:lnTo>
                    <a:pt x="184762" y="851469"/>
                  </a:lnTo>
                  <a:lnTo>
                    <a:pt x="184762" y="851469"/>
                  </a:lnTo>
                  <a:cubicBezTo>
                    <a:pt x="185397" y="851761"/>
                    <a:pt x="186006" y="852053"/>
                    <a:pt x="186095" y="852650"/>
                  </a:cubicBezTo>
                  <a:lnTo>
                    <a:pt x="186095" y="852650"/>
                  </a:lnTo>
                  <a:lnTo>
                    <a:pt x="186095" y="852650"/>
                  </a:lnTo>
                  <a:cubicBezTo>
                    <a:pt x="186184" y="853247"/>
                    <a:pt x="185714" y="853742"/>
                    <a:pt x="185371" y="854072"/>
                  </a:cubicBezTo>
                  <a:lnTo>
                    <a:pt x="185371" y="854072"/>
                  </a:lnTo>
                  <a:lnTo>
                    <a:pt x="185371" y="854072"/>
                  </a:lnTo>
                  <a:cubicBezTo>
                    <a:pt x="184584" y="854783"/>
                    <a:pt x="183746" y="855114"/>
                    <a:pt x="182997" y="855393"/>
                  </a:cubicBezTo>
                  <a:lnTo>
                    <a:pt x="182997" y="855393"/>
                  </a:lnTo>
                  <a:lnTo>
                    <a:pt x="182997" y="855393"/>
                  </a:lnTo>
                  <a:cubicBezTo>
                    <a:pt x="181930" y="855799"/>
                    <a:pt x="181397" y="856054"/>
                    <a:pt x="181282" y="856930"/>
                  </a:cubicBezTo>
                  <a:lnTo>
                    <a:pt x="181282" y="856930"/>
                  </a:lnTo>
                  <a:lnTo>
                    <a:pt x="181282" y="856930"/>
                  </a:lnTo>
                  <a:cubicBezTo>
                    <a:pt x="181193" y="857666"/>
                    <a:pt x="180965" y="858339"/>
                    <a:pt x="180749" y="858949"/>
                  </a:cubicBezTo>
                  <a:lnTo>
                    <a:pt x="180749" y="858949"/>
                  </a:lnTo>
                  <a:lnTo>
                    <a:pt x="180749" y="858949"/>
                  </a:lnTo>
                  <a:cubicBezTo>
                    <a:pt x="180304" y="860257"/>
                    <a:pt x="179949" y="861260"/>
                    <a:pt x="180787" y="862403"/>
                  </a:cubicBezTo>
                  <a:lnTo>
                    <a:pt x="180787" y="862403"/>
                  </a:lnTo>
                  <a:lnTo>
                    <a:pt x="180787" y="862403"/>
                  </a:lnTo>
                  <a:cubicBezTo>
                    <a:pt x="181447" y="863292"/>
                    <a:pt x="183657" y="865553"/>
                    <a:pt x="185791" y="867712"/>
                  </a:cubicBezTo>
                  <a:lnTo>
                    <a:pt x="185791" y="867712"/>
                  </a:lnTo>
                  <a:lnTo>
                    <a:pt x="185791" y="867712"/>
                  </a:lnTo>
                  <a:cubicBezTo>
                    <a:pt x="188407" y="870417"/>
                    <a:pt x="190909" y="872919"/>
                    <a:pt x="191544" y="873985"/>
                  </a:cubicBezTo>
                  <a:lnTo>
                    <a:pt x="191544" y="873985"/>
                  </a:lnTo>
                  <a:lnTo>
                    <a:pt x="191544" y="873985"/>
                  </a:lnTo>
                  <a:cubicBezTo>
                    <a:pt x="192382" y="875230"/>
                    <a:pt x="192128" y="876017"/>
                    <a:pt x="191937" y="876640"/>
                  </a:cubicBezTo>
                  <a:lnTo>
                    <a:pt x="191937" y="876640"/>
                  </a:lnTo>
                  <a:lnTo>
                    <a:pt x="191937" y="876640"/>
                  </a:lnTo>
                  <a:cubicBezTo>
                    <a:pt x="191798" y="877033"/>
                    <a:pt x="191721" y="877325"/>
                    <a:pt x="191874" y="877783"/>
                  </a:cubicBezTo>
                  <a:lnTo>
                    <a:pt x="191874" y="877783"/>
                  </a:lnTo>
                  <a:lnTo>
                    <a:pt x="191874" y="877783"/>
                  </a:lnTo>
                  <a:cubicBezTo>
                    <a:pt x="192229" y="878761"/>
                    <a:pt x="192991" y="878976"/>
                    <a:pt x="195582" y="879586"/>
                  </a:cubicBezTo>
                  <a:lnTo>
                    <a:pt x="195582" y="879586"/>
                  </a:lnTo>
                  <a:lnTo>
                    <a:pt x="196674" y="879840"/>
                  </a:lnTo>
                  <a:lnTo>
                    <a:pt x="196674" y="879840"/>
                  </a:lnTo>
                  <a:lnTo>
                    <a:pt x="196674" y="879840"/>
                  </a:lnTo>
                  <a:cubicBezTo>
                    <a:pt x="199633" y="880538"/>
                    <a:pt x="200217" y="880843"/>
                    <a:pt x="202453" y="881974"/>
                  </a:cubicBezTo>
                  <a:lnTo>
                    <a:pt x="202453" y="881974"/>
                  </a:lnTo>
                  <a:lnTo>
                    <a:pt x="203545" y="882520"/>
                  </a:lnTo>
                  <a:lnTo>
                    <a:pt x="203545" y="882520"/>
                  </a:lnTo>
                  <a:lnTo>
                    <a:pt x="203545" y="882520"/>
                  </a:lnTo>
                  <a:cubicBezTo>
                    <a:pt x="204129" y="882812"/>
                    <a:pt x="204637" y="883078"/>
                    <a:pt x="205132" y="883294"/>
                  </a:cubicBezTo>
                  <a:lnTo>
                    <a:pt x="205132" y="883294"/>
                  </a:lnTo>
                  <a:lnTo>
                    <a:pt x="205132" y="883294"/>
                  </a:lnTo>
                  <a:cubicBezTo>
                    <a:pt x="207304" y="884361"/>
                    <a:pt x="208599" y="884996"/>
                    <a:pt x="210174" y="886469"/>
                  </a:cubicBezTo>
                  <a:lnTo>
                    <a:pt x="210174" y="886469"/>
                  </a:lnTo>
                  <a:lnTo>
                    <a:pt x="210174" y="886469"/>
                  </a:lnTo>
                  <a:cubicBezTo>
                    <a:pt x="210847" y="887079"/>
                    <a:pt x="211863" y="887498"/>
                    <a:pt x="212790" y="887828"/>
                  </a:cubicBezTo>
                  <a:lnTo>
                    <a:pt x="212790" y="887828"/>
                  </a:lnTo>
                  <a:lnTo>
                    <a:pt x="212790" y="887828"/>
                  </a:lnTo>
                  <a:cubicBezTo>
                    <a:pt x="214251" y="888425"/>
                    <a:pt x="215914" y="889073"/>
                    <a:pt x="215356" y="890724"/>
                  </a:cubicBezTo>
                  <a:lnTo>
                    <a:pt x="215356" y="890724"/>
                  </a:lnTo>
                  <a:lnTo>
                    <a:pt x="215356" y="890724"/>
                  </a:lnTo>
                  <a:cubicBezTo>
                    <a:pt x="214771" y="892514"/>
                    <a:pt x="214733" y="893378"/>
                    <a:pt x="214619" y="895740"/>
                  </a:cubicBezTo>
                  <a:lnTo>
                    <a:pt x="214619" y="895740"/>
                  </a:lnTo>
                  <a:lnTo>
                    <a:pt x="214581" y="896312"/>
                  </a:lnTo>
                  <a:lnTo>
                    <a:pt x="214581" y="896312"/>
                  </a:lnTo>
                  <a:lnTo>
                    <a:pt x="214581" y="896312"/>
                  </a:lnTo>
                  <a:cubicBezTo>
                    <a:pt x="214543" y="897200"/>
                    <a:pt x="214428" y="897924"/>
                    <a:pt x="214327" y="898585"/>
                  </a:cubicBezTo>
                  <a:lnTo>
                    <a:pt x="214327" y="898585"/>
                  </a:lnTo>
                  <a:lnTo>
                    <a:pt x="214327" y="898585"/>
                  </a:lnTo>
                  <a:cubicBezTo>
                    <a:pt x="214111" y="899905"/>
                    <a:pt x="213971" y="900731"/>
                    <a:pt x="214759" y="901772"/>
                  </a:cubicBezTo>
                  <a:lnTo>
                    <a:pt x="214759" y="901772"/>
                  </a:lnTo>
                  <a:lnTo>
                    <a:pt x="214759" y="901772"/>
                  </a:lnTo>
                  <a:cubicBezTo>
                    <a:pt x="215000" y="902090"/>
                    <a:pt x="215178" y="902344"/>
                    <a:pt x="215356" y="902585"/>
                  </a:cubicBezTo>
                  <a:lnTo>
                    <a:pt x="215356" y="902585"/>
                  </a:lnTo>
                  <a:lnTo>
                    <a:pt x="215356" y="902585"/>
                  </a:lnTo>
                  <a:cubicBezTo>
                    <a:pt x="216105" y="903665"/>
                    <a:pt x="216422" y="904109"/>
                    <a:pt x="218822" y="905366"/>
                  </a:cubicBezTo>
                  <a:lnTo>
                    <a:pt x="218822" y="905366"/>
                  </a:lnTo>
                  <a:lnTo>
                    <a:pt x="218822" y="905366"/>
                  </a:lnTo>
                  <a:cubicBezTo>
                    <a:pt x="219661" y="905786"/>
                    <a:pt x="220143" y="906128"/>
                    <a:pt x="220473" y="906357"/>
                  </a:cubicBezTo>
                  <a:lnTo>
                    <a:pt x="220473" y="906357"/>
                  </a:lnTo>
                  <a:lnTo>
                    <a:pt x="220473" y="906357"/>
                  </a:lnTo>
                  <a:cubicBezTo>
                    <a:pt x="220867" y="906624"/>
                    <a:pt x="220943" y="906674"/>
                    <a:pt x="221286" y="906674"/>
                  </a:cubicBezTo>
                  <a:lnTo>
                    <a:pt x="221286" y="906674"/>
                  </a:lnTo>
                  <a:lnTo>
                    <a:pt x="221286" y="906674"/>
                  </a:lnTo>
                  <a:cubicBezTo>
                    <a:pt x="221591" y="906674"/>
                    <a:pt x="222086" y="906624"/>
                    <a:pt x="222924" y="906522"/>
                  </a:cubicBezTo>
                  <a:lnTo>
                    <a:pt x="222924" y="906522"/>
                  </a:lnTo>
                  <a:lnTo>
                    <a:pt x="224220" y="906357"/>
                  </a:lnTo>
                  <a:lnTo>
                    <a:pt x="224220" y="906357"/>
                  </a:lnTo>
                  <a:lnTo>
                    <a:pt x="224220" y="906357"/>
                  </a:lnTo>
                  <a:cubicBezTo>
                    <a:pt x="226887" y="906052"/>
                    <a:pt x="228512" y="905747"/>
                    <a:pt x="229833" y="905519"/>
                  </a:cubicBezTo>
                  <a:lnTo>
                    <a:pt x="229833" y="905519"/>
                  </a:lnTo>
                  <a:lnTo>
                    <a:pt x="229833" y="905519"/>
                  </a:lnTo>
                  <a:cubicBezTo>
                    <a:pt x="230824" y="905303"/>
                    <a:pt x="231687" y="905138"/>
                    <a:pt x="232716" y="905036"/>
                  </a:cubicBezTo>
                  <a:lnTo>
                    <a:pt x="232716" y="905036"/>
                  </a:lnTo>
                  <a:lnTo>
                    <a:pt x="232716" y="905036"/>
                  </a:lnTo>
                  <a:cubicBezTo>
                    <a:pt x="234049" y="904884"/>
                    <a:pt x="234837" y="904655"/>
                    <a:pt x="235738" y="904376"/>
                  </a:cubicBezTo>
                  <a:lnTo>
                    <a:pt x="235738" y="904376"/>
                  </a:lnTo>
                  <a:lnTo>
                    <a:pt x="235738" y="904376"/>
                  </a:lnTo>
                  <a:cubicBezTo>
                    <a:pt x="236412" y="904172"/>
                    <a:pt x="237161" y="903944"/>
                    <a:pt x="238240" y="903728"/>
                  </a:cubicBezTo>
                  <a:lnTo>
                    <a:pt x="238240" y="903728"/>
                  </a:lnTo>
                  <a:lnTo>
                    <a:pt x="238240" y="903728"/>
                  </a:lnTo>
                  <a:cubicBezTo>
                    <a:pt x="239485" y="903449"/>
                    <a:pt x="240425" y="903347"/>
                    <a:pt x="241288" y="903347"/>
                  </a:cubicBezTo>
                  <a:lnTo>
                    <a:pt x="241288" y="903347"/>
                  </a:lnTo>
                  <a:lnTo>
                    <a:pt x="241288" y="903347"/>
                  </a:lnTo>
                  <a:cubicBezTo>
                    <a:pt x="242406" y="903347"/>
                    <a:pt x="243447" y="903538"/>
                    <a:pt x="244527" y="903995"/>
                  </a:cubicBezTo>
                  <a:lnTo>
                    <a:pt x="244527" y="903995"/>
                  </a:lnTo>
                  <a:lnTo>
                    <a:pt x="245073" y="904249"/>
                  </a:lnTo>
                  <a:lnTo>
                    <a:pt x="245073" y="904249"/>
                  </a:lnTo>
                  <a:lnTo>
                    <a:pt x="245073" y="904249"/>
                  </a:lnTo>
                  <a:cubicBezTo>
                    <a:pt x="246673" y="904922"/>
                    <a:pt x="247625" y="905328"/>
                    <a:pt x="248413" y="906103"/>
                  </a:cubicBezTo>
                  <a:lnTo>
                    <a:pt x="248413" y="906103"/>
                  </a:lnTo>
                  <a:lnTo>
                    <a:pt x="248413" y="906103"/>
                  </a:lnTo>
                  <a:cubicBezTo>
                    <a:pt x="248591" y="906319"/>
                    <a:pt x="248667" y="906319"/>
                    <a:pt x="248718" y="906319"/>
                  </a:cubicBezTo>
                  <a:lnTo>
                    <a:pt x="248718" y="906319"/>
                  </a:lnTo>
                  <a:lnTo>
                    <a:pt x="248718" y="906319"/>
                  </a:lnTo>
                  <a:cubicBezTo>
                    <a:pt x="248819" y="906319"/>
                    <a:pt x="248972" y="906255"/>
                    <a:pt x="249200" y="906192"/>
                  </a:cubicBezTo>
                  <a:lnTo>
                    <a:pt x="249200" y="906192"/>
                  </a:lnTo>
                  <a:lnTo>
                    <a:pt x="249200" y="906192"/>
                  </a:lnTo>
                  <a:cubicBezTo>
                    <a:pt x="249607" y="906052"/>
                    <a:pt x="250178" y="905900"/>
                    <a:pt x="251042" y="905836"/>
                  </a:cubicBezTo>
                  <a:lnTo>
                    <a:pt x="251042" y="905836"/>
                  </a:lnTo>
                  <a:lnTo>
                    <a:pt x="251042" y="905836"/>
                  </a:lnTo>
                  <a:cubicBezTo>
                    <a:pt x="251600" y="905786"/>
                    <a:pt x="251892" y="905608"/>
                    <a:pt x="252185" y="905417"/>
                  </a:cubicBezTo>
                  <a:lnTo>
                    <a:pt x="252185" y="905417"/>
                  </a:lnTo>
                  <a:lnTo>
                    <a:pt x="252185" y="905417"/>
                  </a:lnTo>
                  <a:cubicBezTo>
                    <a:pt x="252400" y="905239"/>
                    <a:pt x="252667" y="905062"/>
                    <a:pt x="253023" y="905062"/>
                  </a:cubicBezTo>
                  <a:lnTo>
                    <a:pt x="253023" y="905062"/>
                  </a:lnTo>
                  <a:lnTo>
                    <a:pt x="253023" y="905062"/>
                  </a:lnTo>
                  <a:cubicBezTo>
                    <a:pt x="253594" y="905062"/>
                    <a:pt x="254102" y="905493"/>
                    <a:pt x="255067" y="906674"/>
                  </a:cubicBezTo>
                  <a:lnTo>
                    <a:pt x="255067" y="906674"/>
                  </a:lnTo>
                  <a:lnTo>
                    <a:pt x="255067" y="906674"/>
                  </a:lnTo>
                  <a:cubicBezTo>
                    <a:pt x="256147" y="908046"/>
                    <a:pt x="256464" y="908643"/>
                    <a:pt x="256693" y="909189"/>
                  </a:cubicBezTo>
                  <a:lnTo>
                    <a:pt x="256693" y="909189"/>
                  </a:lnTo>
                  <a:lnTo>
                    <a:pt x="256693" y="909189"/>
                  </a:lnTo>
                  <a:cubicBezTo>
                    <a:pt x="256947" y="909659"/>
                    <a:pt x="257137" y="910091"/>
                    <a:pt x="258128" y="911183"/>
                  </a:cubicBezTo>
                  <a:lnTo>
                    <a:pt x="258128" y="911183"/>
                  </a:lnTo>
                  <a:lnTo>
                    <a:pt x="258128" y="911183"/>
                  </a:lnTo>
                  <a:cubicBezTo>
                    <a:pt x="258801" y="911957"/>
                    <a:pt x="259131" y="912427"/>
                    <a:pt x="259347" y="912758"/>
                  </a:cubicBezTo>
                  <a:lnTo>
                    <a:pt x="259347" y="912758"/>
                  </a:lnTo>
                  <a:lnTo>
                    <a:pt x="259347" y="912758"/>
                  </a:lnTo>
                  <a:cubicBezTo>
                    <a:pt x="259754" y="913329"/>
                    <a:pt x="259830" y="913456"/>
                    <a:pt x="261595" y="914523"/>
                  </a:cubicBezTo>
                  <a:lnTo>
                    <a:pt x="261595" y="914523"/>
                  </a:lnTo>
                  <a:lnTo>
                    <a:pt x="261595" y="914523"/>
                  </a:lnTo>
                  <a:cubicBezTo>
                    <a:pt x="262586" y="915158"/>
                    <a:pt x="263132" y="915577"/>
                    <a:pt x="263525" y="915907"/>
                  </a:cubicBezTo>
                  <a:lnTo>
                    <a:pt x="263525" y="915907"/>
                  </a:lnTo>
                  <a:lnTo>
                    <a:pt x="263525" y="915907"/>
                  </a:lnTo>
                  <a:cubicBezTo>
                    <a:pt x="264249" y="916479"/>
                    <a:pt x="264478" y="916669"/>
                    <a:pt x="266180" y="916974"/>
                  </a:cubicBezTo>
                  <a:lnTo>
                    <a:pt x="266180" y="916974"/>
                  </a:lnTo>
                  <a:lnTo>
                    <a:pt x="266180" y="916974"/>
                  </a:lnTo>
                  <a:cubicBezTo>
                    <a:pt x="267031" y="917152"/>
                    <a:pt x="267716" y="917380"/>
                    <a:pt x="268275" y="917596"/>
                  </a:cubicBezTo>
                  <a:lnTo>
                    <a:pt x="268275" y="917596"/>
                  </a:lnTo>
                  <a:lnTo>
                    <a:pt x="268275" y="917596"/>
                  </a:lnTo>
                  <a:cubicBezTo>
                    <a:pt x="268796" y="917761"/>
                    <a:pt x="269202" y="917914"/>
                    <a:pt x="269532" y="917914"/>
                  </a:cubicBezTo>
                  <a:lnTo>
                    <a:pt x="269532" y="917914"/>
                  </a:lnTo>
                  <a:lnTo>
                    <a:pt x="269532" y="917914"/>
                  </a:lnTo>
                  <a:cubicBezTo>
                    <a:pt x="269812" y="917914"/>
                    <a:pt x="270142" y="917787"/>
                    <a:pt x="270675" y="917063"/>
                  </a:cubicBezTo>
                  <a:lnTo>
                    <a:pt x="270675" y="917063"/>
                  </a:lnTo>
                  <a:lnTo>
                    <a:pt x="270675" y="917063"/>
                  </a:lnTo>
                  <a:cubicBezTo>
                    <a:pt x="271247" y="916275"/>
                    <a:pt x="271539" y="915831"/>
                    <a:pt x="271729" y="915513"/>
                  </a:cubicBezTo>
                  <a:lnTo>
                    <a:pt x="271729" y="915513"/>
                  </a:lnTo>
                  <a:lnTo>
                    <a:pt x="271729" y="915513"/>
                  </a:lnTo>
                  <a:cubicBezTo>
                    <a:pt x="272085" y="914980"/>
                    <a:pt x="272275" y="914662"/>
                    <a:pt x="273139" y="913824"/>
                  </a:cubicBezTo>
                  <a:lnTo>
                    <a:pt x="273139" y="913824"/>
                  </a:lnTo>
                  <a:lnTo>
                    <a:pt x="273139" y="913824"/>
                  </a:lnTo>
                  <a:cubicBezTo>
                    <a:pt x="274155" y="912808"/>
                    <a:pt x="275019" y="912783"/>
                    <a:pt x="275920" y="912758"/>
                  </a:cubicBezTo>
                  <a:lnTo>
                    <a:pt x="275920" y="912758"/>
                  </a:lnTo>
                  <a:lnTo>
                    <a:pt x="275920" y="912758"/>
                  </a:lnTo>
                  <a:cubicBezTo>
                    <a:pt x="276377" y="912745"/>
                    <a:pt x="276835" y="912745"/>
                    <a:pt x="277368" y="912605"/>
                  </a:cubicBezTo>
                  <a:lnTo>
                    <a:pt x="277368" y="912605"/>
                  </a:lnTo>
                  <a:lnTo>
                    <a:pt x="277368" y="912605"/>
                  </a:lnTo>
                  <a:cubicBezTo>
                    <a:pt x="278422" y="912364"/>
                    <a:pt x="278448" y="912110"/>
                    <a:pt x="278587" y="910726"/>
                  </a:cubicBezTo>
                  <a:lnTo>
                    <a:pt x="278587" y="910726"/>
                  </a:lnTo>
                  <a:lnTo>
                    <a:pt x="278587" y="910726"/>
                  </a:lnTo>
                  <a:cubicBezTo>
                    <a:pt x="278613" y="910421"/>
                    <a:pt x="278638" y="910103"/>
                    <a:pt x="278689" y="909748"/>
                  </a:cubicBezTo>
                  <a:lnTo>
                    <a:pt x="278689" y="909748"/>
                  </a:lnTo>
                  <a:lnTo>
                    <a:pt x="278689" y="909748"/>
                  </a:lnTo>
                  <a:cubicBezTo>
                    <a:pt x="278727" y="909379"/>
                    <a:pt x="278765" y="909062"/>
                    <a:pt x="278790" y="908757"/>
                  </a:cubicBezTo>
                  <a:lnTo>
                    <a:pt x="278790" y="908757"/>
                  </a:lnTo>
                  <a:lnTo>
                    <a:pt x="278790" y="908757"/>
                  </a:lnTo>
                  <a:cubicBezTo>
                    <a:pt x="278943" y="907347"/>
                    <a:pt x="279019" y="906573"/>
                    <a:pt x="280162" y="905557"/>
                  </a:cubicBezTo>
                  <a:lnTo>
                    <a:pt x="280162" y="905557"/>
                  </a:lnTo>
                  <a:lnTo>
                    <a:pt x="280162" y="905557"/>
                  </a:lnTo>
                  <a:cubicBezTo>
                    <a:pt x="280594" y="905201"/>
                    <a:pt x="280937" y="904947"/>
                    <a:pt x="281203" y="904744"/>
                  </a:cubicBezTo>
                  <a:lnTo>
                    <a:pt x="281203" y="904744"/>
                  </a:lnTo>
                  <a:lnTo>
                    <a:pt x="281203" y="904744"/>
                  </a:lnTo>
                  <a:cubicBezTo>
                    <a:pt x="281584" y="904439"/>
                    <a:pt x="281724" y="904312"/>
                    <a:pt x="281724" y="904236"/>
                  </a:cubicBezTo>
                  <a:lnTo>
                    <a:pt x="281724" y="904236"/>
                  </a:lnTo>
                  <a:lnTo>
                    <a:pt x="281724" y="902979"/>
                  </a:lnTo>
                  <a:lnTo>
                    <a:pt x="281724" y="902979"/>
                  </a:lnTo>
                  <a:lnTo>
                    <a:pt x="281724" y="902979"/>
                  </a:lnTo>
                  <a:cubicBezTo>
                    <a:pt x="281699" y="902534"/>
                    <a:pt x="281495" y="901937"/>
                    <a:pt x="281318" y="901836"/>
                  </a:cubicBezTo>
                  <a:lnTo>
                    <a:pt x="281318" y="901836"/>
                  </a:lnTo>
                  <a:lnTo>
                    <a:pt x="281318" y="901836"/>
                  </a:lnTo>
                  <a:cubicBezTo>
                    <a:pt x="280886" y="901569"/>
                    <a:pt x="280403" y="901290"/>
                    <a:pt x="279768" y="901175"/>
                  </a:cubicBezTo>
                  <a:lnTo>
                    <a:pt x="279768" y="901175"/>
                  </a:lnTo>
                  <a:lnTo>
                    <a:pt x="279768" y="901175"/>
                  </a:lnTo>
                  <a:cubicBezTo>
                    <a:pt x="279616" y="901150"/>
                    <a:pt x="279451" y="901125"/>
                    <a:pt x="279273" y="901112"/>
                  </a:cubicBezTo>
                  <a:lnTo>
                    <a:pt x="279273" y="901112"/>
                  </a:lnTo>
                  <a:lnTo>
                    <a:pt x="279273" y="901112"/>
                  </a:lnTo>
                  <a:cubicBezTo>
                    <a:pt x="278689" y="901074"/>
                    <a:pt x="277609" y="900972"/>
                    <a:pt x="277609" y="899994"/>
                  </a:cubicBezTo>
                  <a:lnTo>
                    <a:pt x="277609" y="899994"/>
                  </a:lnTo>
                  <a:lnTo>
                    <a:pt x="277609" y="899994"/>
                  </a:lnTo>
                  <a:cubicBezTo>
                    <a:pt x="277609" y="898966"/>
                    <a:pt x="278575" y="898585"/>
                    <a:pt x="279273" y="898318"/>
                  </a:cubicBezTo>
                  <a:lnTo>
                    <a:pt x="279273" y="898318"/>
                  </a:lnTo>
                  <a:lnTo>
                    <a:pt x="279273" y="898318"/>
                  </a:lnTo>
                  <a:cubicBezTo>
                    <a:pt x="279730" y="898127"/>
                    <a:pt x="280644" y="897924"/>
                    <a:pt x="281407" y="897924"/>
                  </a:cubicBezTo>
                  <a:lnTo>
                    <a:pt x="281407" y="897924"/>
                  </a:lnTo>
                  <a:lnTo>
                    <a:pt x="281407" y="897924"/>
                  </a:lnTo>
                  <a:cubicBezTo>
                    <a:pt x="281991" y="897924"/>
                    <a:pt x="282397" y="898051"/>
                    <a:pt x="282639" y="898293"/>
                  </a:cubicBezTo>
                  <a:lnTo>
                    <a:pt x="282639" y="898293"/>
                  </a:lnTo>
                  <a:lnTo>
                    <a:pt x="282639" y="898293"/>
                  </a:lnTo>
                  <a:cubicBezTo>
                    <a:pt x="283134" y="898775"/>
                    <a:pt x="283388" y="899905"/>
                    <a:pt x="283451" y="900210"/>
                  </a:cubicBezTo>
                  <a:lnTo>
                    <a:pt x="283451" y="900210"/>
                  </a:lnTo>
                  <a:lnTo>
                    <a:pt x="283451" y="900210"/>
                  </a:lnTo>
                  <a:cubicBezTo>
                    <a:pt x="283477" y="900401"/>
                    <a:pt x="283515" y="900629"/>
                    <a:pt x="283566" y="900782"/>
                  </a:cubicBezTo>
                  <a:lnTo>
                    <a:pt x="283566" y="900782"/>
                  </a:lnTo>
                  <a:lnTo>
                    <a:pt x="283566" y="900782"/>
                  </a:lnTo>
                  <a:cubicBezTo>
                    <a:pt x="283616" y="900782"/>
                    <a:pt x="283667" y="900756"/>
                    <a:pt x="283692" y="900756"/>
                  </a:cubicBezTo>
                  <a:lnTo>
                    <a:pt x="283692" y="900756"/>
                  </a:lnTo>
                  <a:lnTo>
                    <a:pt x="283692" y="900756"/>
                  </a:lnTo>
                  <a:cubicBezTo>
                    <a:pt x="283896" y="900731"/>
                    <a:pt x="283985" y="900731"/>
                    <a:pt x="284112" y="900426"/>
                  </a:cubicBezTo>
                  <a:lnTo>
                    <a:pt x="284112" y="900426"/>
                  </a:lnTo>
                  <a:lnTo>
                    <a:pt x="284048" y="900109"/>
                  </a:lnTo>
                  <a:lnTo>
                    <a:pt x="284048" y="900109"/>
                  </a:lnTo>
                  <a:lnTo>
                    <a:pt x="284048" y="900109"/>
                  </a:lnTo>
                  <a:cubicBezTo>
                    <a:pt x="283959" y="899753"/>
                    <a:pt x="284137" y="899613"/>
                    <a:pt x="284734" y="899169"/>
                  </a:cubicBezTo>
                  <a:lnTo>
                    <a:pt x="284734" y="899169"/>
                  </a:lnTo>
                  <a:lnTo>
                    <a:pt x="284734" y="899169"/>
                  </a:lnTo>
                  <a:cubicBezTo>
                    <a:pt x="285356" y="898686"/>
                    <a:pt x="285724" y="898458"/>
                    <a:pt x="286004" y="898242"/>
                  </a:cubicBezTo>
                  <a:lnTo>
                    <a:pt x="286004" y="898242"/>
                  </a:lnTo>
                  <a:lnTo>
                    <a:pt x="286004" y="898242"/>
                  </a:lnTo>
                  <a:cubicBezTo>
                    <a:pt x="286207" y="898102"/>
                    <a:pt x="286372" y="898013"/>
                    <a:pt x="286588" y="897848"/>
                  </a:cubicBezTo>
                  <a:lnTo>
                    <a:pt x="286588" y="897848"/>
                  </a:lnTo>
                  <a:lnTo>
                    <a:pt x="286588" y="897848"/>
                  </a:lnTo>
                  <a:cubicBezTo>
                    <a:pt x="286994" y="897531"/>
                    <a:pt x="287464" y="896985"/>
                    <a:pt x="287566" y="896438"/>
                  </a:cubicBezTo>
                  <a:lnTo>
                    <a:pt x="287566" y="896438"/>
                  </a:lnTo>
                  <a:lnTo>
                    <a:pt x="287566" y="896438"/>
                  </a:lnTo>
                  <a:cubicBezTo>
                    <a:pt x="287604" y="896286"/>
                    <a:pt x="287541" y="896019"/>
                    <a:pt x="287490" y="895791"/>
                  </a:cubicBezTo>
                  <a:lnTo>
                    <a:pt x="287490" y="895791"/>
                  </a:lnTo>
                  <a:lnTo>
                    <a:pt x="287490" y="895791"/>
                  </a:lnTo>
                  <a:cubicBezTo>
                    <a:pt x="287363" y="895296"/>
                    <a:pt x="287185" y="894584"/>
                    <a:pt x="287794" y="894127"/>
                  </a:cubicBezTo>
                  <a:lnTo>
                    <a:pt x="287794" y="894127"/>
                  </a:lnTo>
                  <a:lnTo>
                    <a:pt x="287794" y="894127"/>
                  </a:lnTo>
                  <a:cubicBezTo>
                    <a:pt x="288036" y="893937"/>
                    <a:pt x="288404" y="893835"/>
                    <a:pt x="288925" y="893835"/>
                  </a:cubicBezTo>
                  <a:lnTo>
                    <a:pt x="288925" y="893835"/>
                  </a:lnTo>
                  <a:lnTo>
                    <a:pt x="288925" y="893835"/>
                  </a:lnTo>
                  <a:cubicBezTo>
                    <a:pt x="289293" y="893835"/>
                    <a:pt x="289738" y="893886"/>
                    <a:pt x="290169" y="893937"/>
                  </a:cubicBezTo>
                  <a:lnTo>
                    <a:pt x="290169" y="893937"/>
                  </a:lnTo>
                  <a:lnTo>
                    <a:pt x="290169" y="893937"/>
                  </a:lnTo>
                  <a:cubicBezTo>
                    <a:pt x="290550" y="893975"/>
                    <a:pt x="290944" y="894013"/>
                    <a:pt x="291287" y="894013"/>
                  </a:cubicBezTo>
                  <a:lnTo>
                    <a:pt x="291287" y="894013"/>
                  </a:lnTo>
                  <a:lnTo>
                    <a:pt x="291287" y="894013"/>
                  </a:lnTo>
                  <a:cubicBezTo>
                    <a:pt x="292277" y="894013"/>
                    <a:pt x="292735" y="893975"/>
                    <a:pt x="292735" y="893759"/>
                  </a:cubicBezTo>
                  <a:lnTo>
                    <a:pt x="292735" y="893759"/>
                  </a:lnTo>
                  <a:lnTo>
                    <a:pt x="292735" y="893759"/>
                  </a:lnTo>
                  <a:cubicBezTo>
                    <a:pt x="292735" y="893632"/>
                    <a:pt x="292595" y="893378"/>
                    <a:pt x="292481" y="893187"/>
                  </a:cubicBezTo>
                  <a:lnTo>
                    <a:pt x="292481" y="893187"/>
                  </a:lnTo>
                  <a:lnTo>
                    <a:pt x="292481" y="893187"/>
                  </a:lnTo>
                  <a:cubicBezTo>
                    <a:pt x="292265" y="892806"/>
                    <a:pt x="291960" y="892311"/>
                    <a:pt x="292163" y="891803"/>
                  </a:cubicBezTo>
                  <a:lnTo>
                    <a:pt x="292163" y="891803"/>
                  </a:lnTo>
                  <a:lnTo>
                    <a:pt x="292163" y="891803"/>
                  </a:lnTo>
                  <a:cubicBezTo>
                    <a:pt x="292290" y="891447"/>
                    <a:pt x="292582" y="891181"/>
                    <a:pt x="293103" y="891003"/>
                  </a:cubicBezTo>
                  <a:lnTo>
                    <a:pt x="293103" y="891003"/>
                  </a:lnTo>
                  <a:lnTo>
                    <a:pt x="293103" y="891003"/>
                  </a:lnTo>
                  <a:cubicBezTo>
                    <a:pt x="293662" y="890787"/>
                    <a:pt x="293941" y="890559"/>
                    <a:pt x="294170" y="890330"/>
                  </a:cubicBezTo>
                  <a:lnTo>
                    <a:pt x="294170" y="890330"/>
                  </a:lnTo>
                  <a:lnTo>
                    <a:pt x="294170" y="890330"/>
                  </a:lnTo>
                  <a:cubicBezTo>
                    <a:pt x="294500" y="890050"/>
                    <a:pt x="294944" y="889708"/>
                    <a:pt x="295668" y="889923"/>
                  </a:cubicBezTo>
                  <a:lnTo>
                    <a:pt x="295668" y="889923"/>
                  </a:lnTo>
                  <a:lnTo>
                    <a:pt x="295668" y="889923"/>
                  </a:lnTo>
                  <a:cubicBezTo>
                    <a:pt x="295846" y="889987"/>
                    <a:pt x="295986" y="890050"/>
                    <a:pt x="296087" y="890152"/>
                  </a:cubicBezTo>
                  <a:lnTo>
                    <a:pt x="296087" y="890152"/>
                  </a:lnTo>
                  <a:lnTo>
                    <a:pt x="296087" y="890152"/>
                  </a:lnTo>
                  <a:cubicBezTo>
                    <a:pt x="296240" y="889682"/>
                    <a:pt x="296341" y="889238"/>
                    <a:pt x="296468" y="888844"/>
                  </a:cubicBezTo>
                  <a:lnTo>
                    <a:pt x="296468" y="888844"/>
                  </a:lnTo>
                  <a:lnTo>
                    <a:pt x="296468" y="888844"/>
                  </a:lnTo>
                  <a:cubicBezTo>
                    <a:pt x="296735" y="887815"/>
                    <a:pt x="296926" y="887003"/>
                    <a:pt x="297624" y="886533"/>
                  </a:cubicBezTo>
                  <a:lnTo>
                    <a:pt x="297624" y="886533"/>
                  </a:lnTo>
                  <a:lnTo>
                    <a:pt x="297624" y="886533"/>
                  </a:lnTo>
                  <a:cubicBezTo>
                    <a:pt x="297853" y="886393"/>
                    <a:pt x="298132" y="886139"/>
                    <a:pt x="298462" y="885847"/>
                  </a:cubicBezTo>
                  <a:lnTo>
                    <a:pt x="298462" y="885847"/>
                  </a:lnTo>
                  <a:lnTo>
                    <a:pt x="298462" y="885847"/>
                  </a:lnTo>
                  <a:cubicBezTo>
                    <a:pt x="299174" y="885199"/>
                    <a:pt x="300088" y="884386"/>
                    <a:pt x="301078" y="884082"/>
                  </a:cubicBezTo>
                  <a:lnTo>
                    <a:pt x="301078" y="884082"/>
                  </a:lnTo>
                  <a:lnTo>
                    <a:pt x="301078" y="884082"/>
                  </a:lnTo>
                  <a:cubicBezTo>
                    <a:pt x="301510" y="883955"/>
                    <a:pt x="301904" y="883790"/>
                    <a:pt x="302323" y="883599"/>
                  </a:cubicBezTo>
                  <a:lnTo>
                    <a:pt x="302323" y="883599"/>
                  </a:lnTo>
                  <a:lnTo>
                    <a:pt x="302323" y="883599"/>
                  </a:lnTo>
                  <a:cubicBezTo>
                    <a:pt x="303110" y="883243"/>
                    <a:pt x="303999" y="882812"/>
                    <a:pt x="305320" y="882736"/>
                  </a:cubicBezTo>
                  <a:lnTo>
                    <a:pt x="305320" y="882736"/>
                  </a:lnTo>
                  <a:lnTo>
                    <a:pt x="305320" y="882736"/>
                  </a:lnTo>
                  <a:cubicBezTo>
                    <a:pt x="306336" y="882672"/>
                    <a:pt x="307111" y="882710"/>
                    <a:pt x="307758" y="882736"/>
                  </a:cubicBezTo>
                  <a:lnTo>
                    <a:pt x="307758" y="882736"/>
                  </a:lnTo>
                  <a:lnTo>
                    <a:pt x="307758" y="882736"/>
                  </a:lnTo>
                  <a:cubicBezTo>
                    <a:pt x="307796" y="882736"/>
                    <a:pt x="307809" y="882736"/>
                    <a:pt x="307847" y="882736"/>
                  </a:cubicBezTo>
                  <a:lnTo>
                    <a:pt x="307847" y="882736"/>
                  </a:lnTo>
                  <a:lnTo>
                    <a:pt x="307847" y="882736"/>
                  </a:lnTo>
                  <a:cubicBezTo>
                    <a:pt x="307796" y="882634"/>
                    <a:pt x="307771" y="882520"/>
                    <a:pt x="307809" y="882380"/>
                  </a:cubicBezTo>
                  <a:lnTo>
                    <a:pt x="307809" y="882380"/>
                  </a:lnTo>
                  <a:lnTo>
                    <a:pt x="307809" y="882380"/>
                  </a:lnTo>
                  <a:cubicBezTo>
                    <a:pt x="307911" y="881834"/>
                    <a:pt x="308622" y="881732"/>
                    <a:pt x="308990" y="881707"/>
                  </a:cubicBezTo>
                  <a:lnTo>
                    <a:pt x="308990" y="881707"/>
                  </a:lnTo>
                  <a:lnTo>
                    <a:pt x="308990" y="881707"/>
                  </a:lnTo>
                  <a:cubicBezTo>
                    <a:pt x="309917" y="881554"/>
                    <a:pt x="310489" y="881135"/>
                    <a:pt x="310984" y="880754"/>
                  </a:cubicBezTo>
                  <a:lnTo>
                    <a:pt x="310984" y="880754"/>
                  </a:lnTo>
                  <a:lnTo>
                    <a:pt x="310984" y="880754"/>
                  </a:lnTo>
                  <a:cubicBezTo>
                    <a:pt x="311454" y="880412"/>
                    <a:pt x="311899" y="880081"/>
                    <a:pt x="312508" y="880081"/>
                  </a:cubicBezTo>
                  <a:lnTo>
                    <a:pt x="312508" y="880081"/>
                  </a:lnTo>
                  <a:lnTo>
                    <a:pt x="312508" y="880081"/>
                  </a:lnTo>
                  <a:cubicBezTo>
                    <a:pt x="312572" y="880081"/>
                    <a:pt x="312648" y="880081"/>
                    <a:pt x="312610" y="880119"/>
                  </a:cubicBezTo>
                  <a:lnTo>
                    <a:pt x="312610" y="880119"/>
                  </a:lnTo>
                  <a:lnTo>
                    <a:pt x="312610" y="880119"/>
                  </a:lnTo>
                  <a:cubicBezTo>
                    <a:pt x="312737" y="879992"/>
                    <a:pt x="312864" y="879396"/>
                    <a:pt x="312927" y="879002"/>
                  </a:cubicBezTo>
                  <a:lnTo>
                    <a:pt x="312927" y="879002"/>
                  </a:lnTo>
                  <a:lnTo>
                    <a:pt x="312927" y="879002"/>
                  </a:lnTo>
                  <a:cubicBezTo>
                    <a:pt x="313092" y="878062"/>
                    <a:pt x="313308" y="876919"/>
                    <a:pt x="314299" y="876919"/>
                  </a:cubicBezTo>
                  <a:lnTo>
                    <a:pt x="314299" y="876919"/>
                  </a:lnTo>
                  <a:lnTo>
                    <a:pt x="314426" y="876919"/>
                  </a:lnTo>
                  <a:lnTo>
                    <a:pt x="314426" y="876919"/>
                  </a:lnTo>
                  <a:lnTo>
                    <a:pt x="314426" y="876919"/>
                  </a:lnTo>
                  <a:cubicBezTo>
                    <a:pt x="315620" y="877033"/>
                    <a:pt x="317207" y="876716"/>
                    <a:pt x="318045" y="876246"/>
                  </a:cubicBezTo>
                  <a:lnTo>
                    <a:pt x="318045" y="876246"/>
                  </a:lnTo>
                  <a:lnTo>
                    <a:pt x="318045" y="876246"/>
                  </a:lnTo>
                  <a:cubicBezTo>
                    <a:pt x="318045" y="876081"/>
                    <a:pt x="317715" y="875598"/>
                    <a:pt x="317563" y="875370"/>
                  </a:cubicBezTo>
                  <a:lnTo>
                    <a:pt x="317563" y="875370"/>
                  </a:lnTo>
                  <a:lnTo>
                    <a:pt x="317563" y="875370"/>
                  </a:lnTo>
                  <a:cubicBezTo>
                    <a:pt x="317207" y="874862"/>
                    <a:pt x="316928" y="874430"/>
                    <a:pt x="317156" y="874011"/>
                  </a:cubicBezTo>
                  <a:lnTo>
                    <a:pt x="317156" y="874011"/>
                  </a:lnTo>
                  <a:lnTo>
                    <a:pt x="317156" y="874011"/>
                  </a:lnTo>
                  <a:cubicBezTo>
                    <a:pt x="317245" y="873808"/>
                    <a:pt x="317524" y="873490"/>
                    <a:pt x="318464" y="873744"/>
                  </a:cubicBezTo>
                  <a:lnTo>
                    <a:pt x="318464" y="873744"/>
                  </a:lnTo>
                  <a:lnTo>
                    <a:pt x="318464" y="873744"/>
                  </a:lnTo>
                  <a:cubicBezTo>
                    <a:pt x="320585" y="874265"/>
                    <a:pt x="320903" y="874303"/>
                    <a:pt x="322325" y="873871"/>
                  </a:cubicBezTo>
                  <a:lnTo>
                    <a:pt x="322325" y="873871"/>
                  </a:lnTo>
                  <a:lnTo>
                    <a:pt x="322325" y="873871"/>
                  </a:lnTo>
                  <a:cubicBezTo>
                    <a:pt x="322985" y="873668"/>
                    <a:pt x="323036" y="872080"/>
                    <a:pt x="323062" y="871306"/>
                  </a:cubicBezTo>
                  <a:lnTo>
                    <a:pt x="323062" y="871306"/>
                  </a:lnTo>
                  <a:lnTo>
                    <a:pt x="323062" y="871306"/>
                  </a:lnTo>
                  <a:cubicBezTo>
                    <a:pt x="323087" y="870963"/>
                    <a:pt x="323112" y="870709"/>
                    <a:pt x="323150" y="870557"/>
                  </a:cubicBezTo>
                  <a:lnTo>
                    <a:pt x="323150" y="870557"/>
                  </a:lnTo>
                  <a:lnTo>
                    <a:pt x="323150" y="870557"/>
                  </a:lnTo>
                  <a:cubicBezTo>
                    <a:pt x="323379" y="869591"/>
                    <a:pt x="324154" y="869045"/>
                    <a:pt x="325462" y="868931"/>
                  </a:cubicBezTo>
                  <a:lnTo>
                    <a:pt x="325462" y="868931"/>
                  </a:lnTo>
                  <a:lnTo>
                    <a:pt x="325462" y="868931"/>
                  </a:lnTo>
                  <a:cubicBezTo>
                    <a:pt x="325817" y="868906"/>
                    <a:pt x="325944" y="868702"/>
                    <a:pt x="326148" y="868182"/>
                  </a:cubicBezTo>
                  <a:lnTo>
                    <a:pt x="326148" y="868182"/>
                  </a:lnTo>
                  <a:lnTo>
                    <a:pt x="326148" y="868182"/>
                  </a:lnTo>
                  <a:cubicBezTo>
                    <a:pt x="326338" y="867712"/>
                    <a:pt x="326579" y="867115"/>
                    <a:pt x="327278" y="866988"/>
                  </a:cubicBezTo>
                  <a:lnTo>
                    <a:pt x="327278" y="866988"/>
                  </a:lnTo>
                  <a:lnTo>
                    <a:pt x="327278" y="866988"/>
                  </a:lnTo>
                  <a:cubicBezTo>
                    <a:pt x="327849" y="866886"/>
                    <a:pt x="328713" y="866899"/>
                    <a:pt x="329424" y="866937"/>
                  </a:cubicBezTo>
                  <a:lnTo>
                    <a:pt x="329424" y="866937"/>
                  </a:lnTo>
                  <a:lnTo>
                    <a:pt x="329424" y="866937"/>
                  </a:lnTo>
                  <a:cubicBezTo>
                    <a:pt x="329716" y="866962"/>
                    <a:pt x="329957" y="866988"/>
                    <a:pt x="330173" y="866988"/>
                  </a:cubicBezTo>
                  <a:lnTo>
                    <a:pt x="330173" y="866988"/>
                  </a:lnTo>
                  <a:lnTo>
                    <a:pt x="330262" y="866962"/>
                  </a:lnTo>
                  <a:lnTo>
                    <a:pt x="330262" y="866962"/>
                  </a:lnTo>
                  <a:lnTo>
                    <a:pt x="330262" y="866962"/>
                  </a:lnTo>
                  <a:cubicBezTo>
                    <a:pt x="330580" y="866962"/>
                    <a:pt x="331392" y="866073"/>
                    <a:pt x="331481" y="865400"/>
                  </a:cubicBezTo>
                  <a:lnTo>
                    <a:pt x="331481" y="865400"/>
                  </a:lnTo>
                  <a:lnTo>
                    <a:pt x="331481" y="865400"/>
                  </a:lnTo>
                  <a:cubicBezTo>
                    <a:pt x="331596" y="864765"/>
                    <a:pt x="332155" y="863711"/>
                    <a:pt x="332840" y="862492"/>
                  </a:cubicBezTo>
                  <a:lnTo>
                    <a:pt x="332840" y="862492"/>
                  </a:lnTo>
                  <a:lnTo>
                    <a:pt x="332840" y="862492"/>
                  </a:lnTo>
                  <a:cubicBezTo>
                    <a:pt x="333018" y="862149"/>
                    <a:pt x="333158" y="861883"/>
                    <a:pt x="333259" y="861667"/>
                  </a:cubicBezTo>
                  <a:lnTo>
                    <a:pt x="333259" y="861667"/>
                  </a:lnTo>
                  <a:lnTo>
                    <a:pt x="333259" y="861667"/>
                  </a:lnTo>
                  <a:cubicBezTo>
                    <a:pt x="333361" y="861476"/>
                    <a:pt x="333450" y="861311"/>
                    <a:pt x="333551" y="861146"/>
                  </a:cubicBezTo>
                  <a:lnTo>
                    <a:pt x="333551" y="861146"/>
                  </a:lnTo>
                  <a:lnTo>
                    <a:pt x="333551" y="861146"/>
                  </a:lnTo>
                  <a:cubicBezTo>
                    <a:pt x="333793" y="860714"/>
                    <a:pt x="333933" y="860460"/>
                    <a:pt x="334021" y="859851"/>
                  </a:cubicBezTo>
                  <a:lnTo>
                    <a:pt x="334021" y="859851"/>
                  </a:lnTo>
                  <a:lnTo>
                    <a:pt x="334021" y="859851"/>
                  </a:lnTo>
                  <a:cubicBezTo>
                    <a:pt x="334059" y="859546"/>
                    <a:pt x="333996" y="859228"/>
                    <a:pt x="333920" y="858860"/>
                  </a:cubicBezTo>
                  <a:lnTo>
                    <a:pt x="333920" y="858860"/>
                  </a:lnTo>
                  <a:lnTo>
                    <a:pt x="333920" y="858860"/>
                  </a:lnTo>
                  <a:cubicBezTo>
                    <a:pt x="333793" y="858238"/>
                    <a:pt x="333653" y="857514"/>
                    <a:pt x="334110" y="856930"/>
                  </a:cubicBezTo>
                  <a:lnTo>
                    <a:pt x="334110" y="856930"/>
                  </a:lnTo>
                  <a:lnTo>
                    <a:pt x="334110" y="856930"/>
                  </a:lnTo>
                  <a:cubicBezTo>
                    <a:pt x="334567" y="856396"/>
                    <a:pt x="335152" y="855698"/>
                    <a:pt x="335367" y="855431"/>
                  </a:cubicBezTo>
                  <a:lnTo>
                    <a:pt x="335367" y="855431"/>
                  </a:lnTo>
                  <a:lnTo>
                    <a:pt x="335367" y="855431"/>
                  </a:lnTo>
                  <a:cubicBezTo>
                    <a:pt x="335456" y="855050"/>
                    <a:pt x="335482" y="854644"/>
                    <a:pt x="335482" y="854593"/>
                  </a:cubicBezTo>
                  <a:lnTo>
                    <a:pt x="335482" y="854593"/>
                  </a:lnTo>
                  <a:lnTo>
                    <a:pt x="335367" y="854466"/>
                  </a:lnTo>
                  <a:lnTo>
                    <a:pt x="335367" y="854466"/>
                  </a:lnTo>
                  <a:lnTo>
                    <a:pt x="335367" y="854466"/>
                  </a:lnTo>
                  <a:cubicBezTo>
                    <a:pt x="335152" y="854237"/>
                    <a:pt x="334974" y="854034"/>
                    <a:pt x="334440" y="853958"/>
                  </a:cubicBezTo>
                  <a:lnTo>
                    <a:pt x="334440" y="853958"/>
                  </a:lnTo>
                  <a:lnTo>
                    <a:pt x="334440" y="853958"/>
                  </a:lnTo>
                  <a:cubicBezTo>
                    <a:pt x="334288" y="853920"/>
                    <a:pt x="334148" y="853920"/>
                    <a:pt x="334047" y="853894"/>
                  </a:cubicBezTo>
                  <a:lnTo>
                    <a:pt x="334047" y="853894"/>
                  </a:lnTo>
                  <a:lnTo>
                    <a:pt x="334047" y="853894"/>
                  </a:lnTo>
                  <a:cubicBezTo>
                    <a:pt x="333399" y="853844"/>
                    <a:pt x="332815" y="853704"/>
                    <a:pt x="332815" y="852497"/>
                  </a:cubicBezTo>
                  <a:lnTo>
                    <a:pt x="332815" y="852497"/>
                  </a:lnTo>
                  <a:lnTo>
                    <a:pt x="332815" y="852497"/>
                  </a:lnTo>
                  <a:cubicBezTo>
                    <a:pt x="332815" y="852078"/>
                    <a:pt x="332840" y="851710"/>
                    <a:pt x="332853" y="851367"/>
                  </a:cubicBezTo>
                  <a:lnTo>
                    <a:pt x="332853" y="851367"/>
                  </a:lnTo>
                  <a:lnTo>
                    <a:pt x="332853" y="851367"/>
                  </a:lnTo>
                  <a:cubicBezTo>
                    <a:pt x="332866" y="850936"/>
                    <a:pt x="332904" y="850427"/>
                    <a:pt x="332840" y="850275"/>
                  </a:cubicBezTo>
                  <a:lnTo>
                    <a:pt x="332840" y="850275"/>
                  </a:lnTo>
                  <a:lnTo>
                    <a:pt x="332840" y="850275"/>
                  </a:lnTo>
                  <a:cubicBezTo>
                    <a:pt x="332751" y="849996"/>
                    <a:pt x="332319" y="849450"/>
                    <a:pt x="331901" y="849259"/>
                  </a:cubicBezTo>
                  <a:lnTo>
                    <a:pt x="331901" y="849259"/>
                  </a:lnTo>
                  <a:lnTo>
                    <a:pt x="331901" y="849259"/>
                  </a:lnTo>
                  <a:cubicBezTo>
                    <a:pt x="331570" y="849094"/>
                    <a:pt x="331011" y="849056"/>
                    <a:pt x="330821" y="849056"/>
                  </a:cubicBezTo>
                  <a:lnTo>
                    <a:pt x="330821" y="849056"/>
                  </a:lnTo>
                  <a:lnTo>
                    <a:pt x="330618" y="849005"/>
                  </a:lnTo>
                  <a:lnTo>
                    <a:pt x="330618" y="849005"/>
                  </a:lnTo>
                  <a:lnTo>
                    <a:pt x="330618" y="849005"/>
                  </a:lnTo>
                  <a:cubicBezTo>
                    <a:pt x="330605" y="848980"/>
                    <a:pt x="327989" y="847951"/>
                    <a:pt x="327100" y="847697"/>
                  </a:cubicBezTo>
                  <a:lnTo>
                    <a:pt x="327100" y="847697"/>
                  </a:lnTo>
                  <a:lnTo>
                    <a:pt x="326783" y="847621"/>
                  </a:lnTo>
                  <a:lnTo>
                    <a:pt x="326783" y="847621"/>
                  </a:lnTo>
                  <a:lnTo>
                    <a:pt x="326783" y="847621"/>
                  </a:lnTo>
                  <a:cubicBezTo>
                    <a:pt x="326059" y="847392"/>
                    <a:pt x="325500" y="847291"/>
                    <a:pt x="324471" y="847570"/>
                  </a:cubicBezTo>
                  <a:lnTo>
                    <a:pt x="324471" y="847570"/>
                  </a:lnTo>
                  <a:lnTo>
                    <a:pt x="324471" y="847570"/>
                  </a:lnTo>
                  <a:cubicBezTo>
                    <a:pt x="322947" y="847964"/>
                    <a:pt x="321398" y="847761"/>
                    <a:pt x="320966" y="847075"/>
                  </a:cubicBezTo>
                  <a:lnTo>
                    <a:pt x="320966" y="847075"/>
                  </a:lnTo>
                  <a:lnTo>
                    <a:pt x="320966" y="847075"/>
                  </a:lnTo>
                  <a:cubicBezTo>
                    <a:pt x="320750" y="846745"/>
                    <a:pt x="319239" y="845525"/>
                    <a:pt x="318883" y="845462"/>
                  </a:cubicBezTo>
                  <a:lnTo>
                    <a:pt x="318883" y="845462"/>
                  </a:lnTo>
                  <a:lnTo>
                    <a:pt x="318883" y="845462"/>
                  </a:lnTo>
                  <a:cubicBezTo>
                    <a:pt x="318744" y="845462"/>
                    <a:pt x="318515" y="845436"/>
                    <a:pt x="318223" y="845436"/>
                  </a:cubicBezTo>
                  <a:lnTo>
                    <a:pt x="318223" y="845436"/>
                  </a:lnTo>
                  <a:lnTo>
                    <a:pt x="318223" y="845436"/>
                  </a:lnTo>
                  <a:cubicBezTo>
                    <a:pt x="317690" y="845411"/>
                    <a:pt x="317029" y="845398"/>
                    <a:pt x="316382" y="845398"/>
                  </a:cubicBezTo>
                  <a:lnTo>
                    <a:pt x="316382" y="845398"/>
                  </a:lnTo>
                  <a:lnTo>
                    <a:pt x="316382" y="845398"/>
                  </a:lnTo>
                  <a:cubicBezTo>
                    <a:pt x="315835" y="845398"/>
                    <a:pt x="315391" y="845411"/>
                    <a:pt x="315099" y="845462"/>
                  </a:cubicBezTo>
                  <a:lnTo>
                    <a:pt x="315099" y="845462"/>
                  </a:lnTo>
                  <a:lnTo>
                    <a:pt x="315099" y="845462"/>
                  </a:lnTo>
                  <a:cubicBezTo>
                    <a:pt x="314819" y="845487"/>
                    <a:pt x="314553" y="845513"/>
                    <a:pt x="314299" y="845513"/>
                  </a:cubicBezTo>
                  <a:lnTo>
                    <a:pt x="314299" y="845513"/>
                  </a:lnTo>
                  <a:lnTo>
                    <a:pt x="314299" y="845513"/>
                  </a:lnTo>
                  <a:cubicBezTo>
                    <a:pt x="313613" y="845538"/>
                    <a:pt x="313079" y="845538"/>
                    <a:pt x="312305" y="846160"/>
                  </a:cubicBezTo>
                  <a:lnTo>
                    <a:pt x="312305" y="846160"/>
                  </a:lnTo>
                  <a:lnTo>
                    <a:pt x="312305" y="846160"/>
                  </a:lnTo>
                  <a:cubicBezTo>
                    <a:pt x="311962" y="846402"/>
                    <a:pt x="311721" y="846643"/>
                    <a:pt x="311518" y="846859"/>
                  </a:cubicBezTo>
                  <a:lnTo>
                    <a:pt x="311518" y="846859"/>
                  </a:lnTo>
                  <a:lnTo>
                    <a:pt x="311518" y="846859"/>
                  </a:lnTo>
                  <a:cubicBezTo>
                    <a:pt x="310946" y="847392"/>
                    <a:pt x="310476" y="847875"/>
                    <a:pt x="309244" y="847964"/>
                  </a:cubicBezTo>
                  <a:lnTo>
                    <a:pt x="309244" y="847964"/>
                  </a:lnTo>
                  <a:lnTo>
                    <a:pt x="309244" y="847964"/>
                  </a:lnTo>
                  <a:cubicBezTo>
                    <a:pt x="308990" y="847989"/>
                    <a:pt x="308762" y="848015"/>
                    <a:pt x="308520" y="848015"/>
                  </a:cubicBezTo>
                  <a:lnTo>
                    <a:pt x="308520" y="848015"/>
                  </a:lnTo>
                  <a:lnTo>
                    <a:pt x="308520" y="848015"/>
                  </a:lnTo>
                  <a:cubicBezTo>
                    <a:pt x="307009" y="848015"/>
                    <a:pt x="305930" y="847545"/>
                    <a:pt x="305422" y="846656"/>
                  </a:cubicBezTo>
                  <a:lnTo>
                    <a:pt x="305422" y="846656"/>
                  </a:lnTo>
                  <a:lnTo>
                    <a:pt x="305422" y="846656"/>
                  </a:lnTo>
                  <a:cubicBezTo>
                    <a:pt x="305219" y="846287"/>
                    <a:pt x="305003" y="846186"/>
                    <a:pt x="304939" y="846186"/>
                  </a:cubicBezTo>
                  <a:lnTo>
                    <a:pt x="304939" y="846186"/>
                  </a:lnTo>
                  <a:lnTo>
                    <a:pt x="304939" y="846186"/>
                  </a:lnTo>
                  <a:cubicBezTo>
                    <a:pt x="304901" y="846186"/>
                    <a:pt x="304761" y="846275"/>
                    <a:pt x="304647" y="846580"/>
                  </a:cubicBezTo>
                  <a:lnTo>
                    <a:pt x="304647" y="846580"/>
                  </a:lnTo>
                  <a:lnTo>
                    <a:pt x="304647" y="846580"/>
                  </a:lnTo>
                  <a:cubicBezTo>
                    <a:pt x="304482" y="847024"/>
                    <a:pt x="304253" y="847634"/>
                    <a:pt x="303682" y="847634"/>
                  </a:cubicBezTo>
                  <a:lnTo>
                    <a:pt x="303682" y="847634"/>
                  </a:lnTo>
                  <a:lnTo>
                    <a:pt x="303682" y="847634"/>
                  </a:lnTo>
                  <a:cubicBezTo>
                    <a:pt x="303326" y="847634"/>
                    <a:pt x="303072" y="847392"/>
                    <a:pt x="302729" y="847049"/>
                  </a:cubicBezTo>
                  <a:lnTo>
                    <a:pt x="302729" y="847049"/>
                  </a:lnTo>
                  <a:lnTo>
                    <a:pt x="302577" y="846897"/>
                  </a:lnTo>
                  <a:lnTo>
                    <a:pt x="302577" y="846897"/>
                  </a:lnTo>
                  <a:lnTo>
                    <a:pt x="302577" y="846897"/>
                  </a:lnTo>
                  <a:cubicBezTo>
                    <a:pt x="302437" y="846757"/>
                    <a:pt x="302285" y="846618"/>
                    <a:pt x="302120" y="846452"/>
                  </a:cubicBezTo>
                  <a:lnTo>
                    <a:pt x="302120" y="846452"/>
                  </a:lnTo>
                  <a:lnTo>
                    <a:pt x="302120" y="846452"/>
                  </a:lnTo>
                  <a:cubicBezTo>
                    <a:pt x="301421" y="845843"/>
                    <a:pt x="300570" y="845094"/>
                    <a:pt x="300570" y="844128"/>
                  </a:cubicBezTo>
                  <a:lnTo>
                    <a:pt x="300570" y="844128"/>
                  </a:lnTo>
                  <a:lnTo>
                    <a:pt x="300570" y="844128"/>
                  </a:lnTo>
                  <a:cubicBezTo>
                    <a:pt x="300570" y="843989"/>
                    <a:pt x="300570" y="843798"/>
                    <a:pt x="300558" y="843633"/>
                  </a:cubicBezTo>
                  <a:lnTo>
                    <a:pt x="300558" y="843633"/>
                  </a:lnTo>
                  <a:lnTo>
                    <a:pt x="300558" y="843633"/>
                  </a:lnTo>
                  <a:cubicBezTo>
                    <a:pt x="300520" y="842668"/>
                    <a:pt x="300456" y="841347"/>
                    <a:pt x="301510" y="840750"/>
                  </a:cubicBezTo>
                  <a:lnTo>
                    <a:pt x="301510" y="840750"/>
                  </a:lnTo>
                  <a:lnTo>
                    <a:pt x="301510" y="840750"/>
                  </a:lnTo>
                  <a:cubicBezTo>
                    <a:pt x="301790" y="840598"/>
                    <a:pt x="302031" y="840255"/>
                    <a:pt x="302285" y="839900"/>
                  </a:cubicBezTo>
                  <a:lnTo>
                    <a:pt x="302285" y="839900"/>
                  </a:lnTo>
                  <a:lnTo>
                    <a:pt x="302285" y="839900"/>
                  </a:lnTo>
                  <a:cubicBezTo>
                    <a:pt x="302678" y="839379"/>
                    <a:pt x="303110" y="838795"/>
                    <a:pt x="303822" y="838795"/>
                  </a:cubicBezTo>
                  <a:lnTo>
                    <a:pt x="303822" y="838795"/>
                  </a:lnTo>
                  <a:lnTo>
                    <a:pt x="303822" y="838795"/>
                  </a:lnTo>
                  <a:cubicBezTo>
                    <a:pt x="303936" y="838795"/>
                    <a:pt x="304037" y="838820"/>
                    <a:pt x="304215" y="838858"/>
                  </a:cubicBezTo>
                  <a:lnTo>
                    <a:pt x="304215" y="838858"/>
                  </a:lnTo>
                  <a:lnTo>
                    <a:pt x="304215" y="838858"/>
                  </a:lnTo>
                  <a:cubicBezTo>
                    <a:pt x="304558" y="838960"/>
                    <a:pt x="304825" y="839036"/>
                    <a:pt x="305053" y="839036"/>
                  </a:cubicBezTo>
                  <a:lnTo>
                    <a:pt x="305053" y="839036"/>
                  </a:lnTo>
                  <a:lnTo>
                    <a:pt x="305053" y="839036"/>
                  </a:lnTo>
                  <a:cubicBezTo>
                    <a:pt x="305295" y="839036"/>
                    <a:pt x="305625" y="838960"/>
                    <a:pt x="306399" y="838515"/>
                  </a:cubicBezTo>
                  <a:lnTo>
                    <a:pt x="306399" y="838515"/>
                  </a:lnTo>
                  <a:lnTo>
                    <a:pt x="306399" y="838515"/>
                  </a:lnTo>
                  <a:cubicBezTo>
                    <a:pt x="307263" y="837982"/>
                    <a:pt x="308647" y="837372"/>
                    <a:pt x="309867" y="836826"/>
                  </a:cubicBezTo>
                  <a:lnTo>
                    <a:pt x="309867" y="836826"/>
                  </a:lnTo>
                  <a:lnTo>
                    <a:pt x="309867" y="836826"/>
                  </a:lnTo>
                  <a:cubicBezTo>
                    <a:pt x="310590" y="836509"/>
                    <a:pt x="311264" y="836204"/>
                    <a:pt x="311746" y="835963"/>
                  </a:cubicBezTo>
                  <a:lnTo>
                    <a:pt x="311746" y="835963"/>
                  </a:lnTo>
                  <a:lnTo>
                    <a:pt x="311746" y="835963"/>
                  </a:lnTo>
                  <a:cubicBezTo>
                    <a:pt x="312241" y="835709"/>
                    <a:pt x="312813" y="835213"/>
                    <a:pt x="313384" y="834743"/>
                  </a:cubicBezTo>
                  <a:lnTo>
                    <a:pt x="313384" y="834743"/>
                  </a:lnTo>
                  <a:lnTo>
                    <a:pt x="313384" y="834743"/>
                  </a:lnTo>
                  <a:cubicBezTo>
                    <a:pt x="314400" y="833880"/>
                    <a:pt x="315289" y="833181"/>
                    <a:pt x="316001" y="833410"/>
                  </a:cubicBezTo>
                  <a:lnTo>
                    <a:pt x="316001" y="833410"/>
                  </a:lnTo>
                  <a:lnTo>
                    <a:pt x="316001" y="833410"/>
                  </a:lnTo>
                  <a:cubicBezTo>
                    <a:pt x="316267" y="833511"/>
                    <a:pt x="316445" y="833562"/>
                    <a:pt x="316559" y="833562"/>
                  </a:cubicBezTo>
                  <a:lnTo>
                    <a:pt x="316559" y="833562"/>
                  </a:lnTo>
                  <a:lnTo>
                    <a:pt x="316559" y="833562"/>
                  </a:lnTo>
                  <a:cubicBezTo>
                    <a:pt x="316712" y="833562"/>
                    <a:pt x="317017" y="833435"/>
                    <a:pt x="317613" y="833156"/>
                  </a:cubicBezTo>
                  <a:lnTo>
                    <a:pt x="317613" y="833156"/>
                  </a:lnTo>
                  <a:lnTo>
                    <a:pt x="317613" y="833156"/>
                  </a:lnTo>
                  <a:cubicBezTo>
                    <a:pt x="318007" y="833016"/>
                    <a:pt x="318452" y="832115"/>
                    <a:pt x="318794" y="831403"/>
                  </a:cubicBezTo>
                  <a:lnTo>
                    <a:pt x="318794" y="831403"/>
                  </a:lnTo>
                  <a:lnTo>
                    <a:pt x="318794" y="831403"/>
                  </a:lnTo>
                  <a:cubicBezTo>
                    <a:pt x="319366" y="830311"/>
                    <a:pt x="319899" y="829257"/>
                    <a:pt x="320826" y="829143"/>
                  </a:cubicBezTo>
                  <a:lnTo>
                    <a:pt x="320826" y="829143"/>
                  </a:lnTo>
                  <a:lnTo>
                    <a:pt x="320826" y="829143"/>
                  </a:lnTo>
                  <a:cubicBezTo>
                    <a:pt x="321068" y="829117"/>
                    <a:pt x="321398" y="829054"/>
                    <a:pt x="321766" y="828965"/>
                  </a:cubicBezTo>
                  <a:lnTo>
                    <a:pt x="321766" y="828965"/>
                  </a:lnTo>
                  <a:lnTo>
                    <a:pt x="321766" y="828965"/>
                  </a:lnTo>
                  <a:cubicBezTo>
                    <a:pt x="322477" y="828800"/>
                    <a:pt x="323404" y="828609"/>
                    <a:pt x="324230" y="828609"/>
                  </a:cubicBezTo>
                  <a:lnTo>
                    <a:pt x="324230" y="828609"/>
                  </a:lnTo>
                  <a:lnTo>
                    <a:pt x="324230" y="828609"/>
                  </a:lnTo>
                  <a:cubicBezTo>
                    <a:pt x="325220" y="828609"/>
                    <a:pt x="325944" y="828902"/>
                    <a:pt x="326351" y="829498"/>
                  </a:cubicBezTo>
                  <a:lnTo>
                    <a:pt x="326351" y="829498"/>
                  </a:lnTo>
                  <a:lnTo>
                    <a:pt x="326694" y="829981"/>
                  </a:lnTo>
                  <a:lnTo>
                    <a:pt x="326694" y="829981"/>
                  </a:lnTo>
                  <a:lnTo>
                    <a:pt x="326694" y="829981"/>
                  </a:lnTo>
                  <a:cubicBezTo>
                    <a:pt x="327392" y="830972"/>
                    <a:pt x="327773" y="831518"/>
                    <a:pt x="328167" y="833016"/>
                  </a:cubicBezTo>
                  <a:lnTo>
                    <a:pt x="328167" y="833016"/>
                  </a:lnTo>
                  <a:lnTo>
                    <a:pt x="328256" y="833372"/>
                  </a:lnTo>
                  <a:lnTo>
                    <a:pt x="328256" y="833372"/>
                  </a:lnTo>
                  <a:lnTo>
                    <a:pt x="328256" y="833372"/>
                  </a:lnTo>
                  <a:cubicBezTo>
                    <a:pt x="328599" y="834769"/>
                    <a:pt x="328599" y="835048"/>
                    <a:pt x="327735" y="836801"/>
                  </a:cubicBezTo>
                  <a:lnTo>
                    <a:pt x="327735" y="836801"/>
                  </a:lnTo>
                  <a:lnTo>
                    <a:pt x="327735" y="836801"/>
                  </a:lnTo>
                  <a:cubicBezTo>
                    <a:pt x="327570" y="837118"/>
                    <a:pt x="327418" y="837372"/>
                    <a:pt x="327290" y="837626"/>
                  </a:cubicBezTo>
                  <a:lnTo>
                    <a:pt x="327290" y="837626"/>
                  </a:lnTo>
                  <a:lnTo>
                    <a:pt x="327290" y="837626"/>
                  </a:lnTo>
                  <a:cubicBezTo>
                    <a:pt x="326617" y="838871"/>
                    <a:pt x="326363" y="839366"/>
                    <a:pt x="326922" y="840433"/>
                  </a:cubicBezTo>
                  <a:lnTo>
                    <a:pt x="326922" y="840433"/>
                  </a:lnTo>
                  <a:lnTo>
                    <a:pt x="326922" y="840433"/>
                  </a:lnTo>
                  <a:cubicBezTo>
                    <a:pt x="327392" y="841398"/>
                    <a:pt x="327925" y="842058"/>
                    <a:pt x="328459" y="842706"/>
                  </a:cubicBezTo>
                  <a:lnTo>
                    <a:pt x="328459" y="842706"/>
                  </a:lnTo>
                  <a:lnTo>
                    <a:pt x="328459" y="842706"/>
                  </a:lnTo>
                  <a:cubicBezTo>
                    <a:pt x="328776" y="843112"/>
                    <a:pt x="329107" y="843532"/>
                    <a:pt x="329399" y="843976"/>
                  </a:cubicBezTo>
                  <a:lnTo>
                    <a:pt x="329399" y="843976"/>
                  </a:lnTo>
                  <a:lnTo>
                    <a:pt x="329399" y="843976"/>
                  </a:lnTo>
                  <a:cubicBezTo>
                    <a:pt x="329716" y="844446"/>
                    <a:pt x="329995" y="844751"/>
                    <a:pt x="330224" y="845017"/>
                  </a:cubicBezTo>
                  <a:lnTo>
                    <a:pt x="330224" y="845017"/>
                  </a:lnTo>
                  <a:lnTo>
                    <a:pt x="330224" y="845017"/>
                  </a:lnTo>
                  <a:cubicBezTo>
                    <a:pt x="330338" y="844637"/>
                    <a:pt x="330542" y="844268"/>
                    <a:pt x="330973" y="844078"/>
                  </a:cubicBezTo>
                  <a:lnTo>
                    <a:pt x="330973" y="844078"/>
                  </a:lnTo>
                  <a:lnTo>
                    <a:pt x="330973" y="844078"/>
                  </a:lnTo>
                  <a:cubicBezTo>
                    <a:pt x="331253" y="843925"/>
                    <a:pt x="331278" y="843824"/>
                    <a:pt x="331367" y="843658"/>
                  </a:cubicBezTo>
                  <a:lnTo>
                    <a:pt x="331367" y="843658"/>
                  </a:lnTo>
                  <a:lnTo>
                    <a:pt x="331367" y="843658"/>
                  </a:lnTo>
                  <a:cubicBezTo>
                    <a:pt x="331558" y="843214"/>
                    <a:pt x="331850" y="842935"/>
                    <a:pt x="332675" y="842935"/>
                  </a:cubicBezTo>
                  <a:lnTo>
                    <a:pt x="332675" y="842935"/>
                  </a:lnTo>
                  <a:lnTo>
                    <a:pt x="332675" y="842935"/>
                  </a:lnTo>
                  <a:cubicBezTo>
                    <a:pt x="332802" y="842935"/>
                    <a:pt x="332955" y="842935"/>
                    <a:pt x="333120" y="842960"/>
                  </a:cubicBezTo>
                  <a:lnTo>
                    <a:pt x="333120" y="842960"/>
                  </a:lnTo>
                  <a:lnTo>
                    <a:pt x="333120" y="842960"/>
                  </a:lnTo>
                  <a:cubicBezTo>
                    <a:pt x="333577" y="842973"/>
                    <a:pt x="333666" y="842871"/>
                    <a:pt x="333716" y="842808"/>
                  </a:cubicBezTo>
                  <a:lnTo>
                    <a:pt x="333716" y="842808"/>
                  </a:lnTo>
                  <a:lnTo>
                    <a:pt x="333716" y="842808"/>
                  </a:lnTo>
                  <a:cubicBezTo>
                    <a:pt x="333856" y="842541"/>
                    <a:pt x="334034" y="842427"/>
                    <a:pt x="334263" y="842427"/>
                  </a:cubicBezTo>
                  <a:lnTo>
                    <a:pt x="334263" y="842427"/>
                  </a:lnTo>
                  <a:lnTo>
                    <a:pt x="334263" y="842427"/>
                  </a:lnTo>
                  <a:cubicBezTo>
                    <a:pt x="334606" y="842427"/>
                    <a:pt x="334694" y="842554"/>
                    <a:pt x="335228" y="843303"/>
                  </a:cubicBezTo>
                  <a:lnTo>
                    <a:pt x="335228" y="843303"/>
                  </a:lnTo>
                  <a:lnTo>
                    <a:pt x="335228" y="843303"/>
                  </a:lnTo>
                  <a:cubicBezTo>
                    <a:pt x="335799" y="844078"/>
                    <a:pt x="335876" y="844446"/>
                    <a:pt x="335901" y="844840"/>
                  </a:cubicBezTo>
                  <a:lnTo>
                    <a:pt x="335901" y="844840"/>
                  </a:lnTo>
                  <a:lnTo>
                    <a:pt x="335901" y="844840"/>
                  </a:lnTo>
                  <a:cubicBezTo>
                    <a:pt x="335939" y="845043"/>
                    <a:pt x="335952" y="845170"/>
                    <a:pt x="336371" y="845652"/>
                  </a:cubicBezTo>
                  <a:lnTo>
                    <a:pt x="336371" y="845652"/>
                  </a:lnTo>
                  <a:lnTo>
                    <a:pt x="336371" y="845652"/>
                  </a:lnTo>
                  <a:cubicBezTo>
                    <a:pt x="336688" y="845983"/>
                    <a:pt x="336904" y="846249"/>
                    <a:pt x="337095" y="846478"/>
                  </a:cubicBezTo>
                  <a:lnTo>
                    <a:pt x="337095" y="846478"/>
                  </a:lnTo>
                  <a:lnTo>
                    <a:pt x="337095" y="846478"/>
                  </a:lnTo>
                  <a:cubicBezTo>
                    <a:pt x="337514" y="847024"/>
                    <a:pt x="337603" y="847126"/>
                    <a:pt x="338123" y="847202"/>
                  </a:cubicBezTo>
                  <a:lnTo>
                    <a:pt x="338123" y="847202"/>
                  </a:lnTo>
                  <a:lnTo>
                    <a:pt x="338123" y="847202"/>
                  </a:lnTo>
                  <a:cubicBezTo>
                    <a:pt x="338314" y="847202"/>
                    <a:pt x="338492" y="847100"/>
                    <a:pt x="338669" y="847024"/>
                  </a:cubicBezTo>
                  <a:lnTo>
                    <a:pt x="338669" y="847024"/>
                  </a:lnTo>
                  <a:lnTo>
                    <a:pt x="338669" y="847024"/>
                  </a:lnTo>
                  <a:cubicBezTo>
                    <a:pt x="338860" y="846922"/>
                    <a:pt x="339038" y="846821"/>
                    <a:pt x="339279" y="846821"/>
                  </a:cubicBezTo>
                  <a:lnTo>
                    <a:pt x="339279" y="846821"/>
                  </a:lnTo>
                  <a:lnTo>
                    <a:pt x="339279" y="846821"/>
                  </a:lnTo>
                  <a:cubicBezTo>
                    <a:pt x="339990" y="846821"/>
                    <a:pt x="340079" y="847646"/>
                    <a:pt x="340117" y="847938"/>
                  </a:cubicBezTo>
                  <a:lnTo>
                    <a:pt x="340117" y="847938"/>
                  </a:lnTo>
                  <a:lnTo>
                    <a:pt x="340117" y="847938"/>
                  </a:lnTo>
                  <a:cubicBezTo>
                    <a:pt x="340168" y="848586"/>
                    <a:pt x="340117" y="848967"/>
                    <a:pt x="340079" y="849297"/>
                  </a:cubicBezTo>
                  <a:lnTo>
                    <a:pt x="340079" y="849297"/>
                  </a:lnTo>
                  <a:lnTo>
                    <a:pt x="340079" y="849297"/>
                  </a:lnTo>
                  <a:cubicBezTo>
                    <a:pt x="340016" y="849678"/>
                    <a:pt x="339965" y="849996"/>
                    <a:pt x="340092" y="850821"/>
                  </a:cubicBezTo>
                  <a:lnTo>
                    <a:pt x="340092" y="850821"/>
                  </a:lnTo>
                  <a:lnTo>
                    <a:pt x="340092" y="850821"/>
                  </a:lnTo>
                  <a:cubicBezTo>
                    <a:pt x="340346" y="852205"/>
                    <a:pt x="340346" y="852205"/>
                    <a:pt x="340841" y="852612"/>
                  </a:cubicBezTo>
                  <a:lnTo>
                    <a:pt x="340841" y="852612"/>
                  </a:lnTo>
                  <a:lnTo>
                    <a:pt x="340841" y="852612"/>
                  </a:lnTo>
                  <a:cubicBezTo>
                    <a:pt x="341146" y="852853"/>
                    <a:pt x="341349" y="853171"/>
                    <a:pt x="341527" y="853475"/>
                  </a:cubicBezTo>
                  <a:lnTo>
                    <a:pt x="341527" y="853475"/>
                  </a:lnTo>
                  <a:lnTo>
                    <a:pt x="341527" y="853475"/>
                  </a:lnTo>
                  <a:cubicBezTo>
                    <a:pt x="341768" y="853844"/>
                    <a:pt x="341882" y="854034"/>
                    <a:pt x="342073" y="853971"/>
                  </a:cubicBezTo>
                  <a:lnTo>
                    <a:pt x="342073" y="853971"/>
                  </a:lnTo>
                  <a:lnTo>
                    <a:pt x="342073" y="853971"/>
                  </a:lnTo>
                  <a:cubicBezTo>
                    <a:pt x="342213" y="853933"/>
                    <a:pt x="342365" y="853869"/>
                    <a:pt x="342505" y="853831"/>
                  </a:cubicBezTo>
                  <a:lnTo>
                    <a:pt x="342505" y="853831"/>
                  </a:lnTo>
                  <a:lnTo>
                    <a:pt x="342505" y="853831"/>
                  </a:lnTo>
                  <a:cubicBezTo>
                    <a:pt x="342873" y="853704"/>
                    <a:pt x="343254" y="853602"/>
                    <a:pt x="343660" y="853602"/>
                  </a:cubicBezTo>
                  <a:lnTo>
                    <a:pt x="343660" y="853602"/>
                  </a:lnTo>
                  <a:lnTo>
                    <a:pt x="343660" y="853602"/>
                  </a:lnTo>
                  <a:cubicBezTo>
                    <a:pt x="344245" y="853602"/>
                    <a:pt x="344740" y="853844"/>
                    <a:pt x="345184" y="854415"/>
                  </a:cubicBezTo>
                  <a:lnTo>
                    <a:pt x="345184" y="854415"/>
                  </a:lnTo>
                  <a:lnTo>
                    <a:pt x="345184" y="854415"/>
                  </a:lnTo>
                  <a:cubicBezTo>
                    <a:pt x="345388" y="854695"/>
                    <a:pt x="345477" y="854733"/>
                    <a:pt x="345591" y="854809"/>
                  </a:cubicBezTo>
                  <a:lnTo>
                    <a:pt x="345591" y="854809"/>
                  </a:lnTo>
                  <a:lnTo>
                    <a:pt x="345591" y="854809"/>
                  </a:lnTo>
                  <a:cubicBezTo>
                    <a:pt x="346162" y="855139"/>
                    <a:pt x="346137" y="855368"/>
                    <a:pt x="345946" y="857196"/>
                  </a:cubicBezTo>
                  <a:lnTo>
                    <a:pt x="345946" y="857196"/>
                  </a:lnTo>
                  <a:lnTo>
                    <a:pt x="345946" y="857196"/>
                  </a:lnTo>
                  <a:cubicBezTo>
                    <a:pt x="345832" y="858187"/>
                    <a:pt x="346137" y="858682"/>
                    <a:pt x="346378" y="859051"/>
                  </a:cubicBezTo>
                  <a:lnTo>
                    <a:pt x="346378" y="859051"/>
                  </a:lnTo>
                  <a:lnTo>
                    <a:pt x="346378" y="859051"/>
                  </a:lnTo>
                  <a:cubicBezTo>
                    <a:pt x="346835" y="859813"/>
                    <a:pt x="346873" y="860359"/>
                    <a:pt x="345870" y="861146"/>
                  </a:cubicBezTo>
                  <a:lnTo>
                    <a:pt x="345870" y="861146"/>
                  </a:lnTo>
                  <a:lnTo>
                    <a:pt x="345870" y="861146"/>
                  </a:lnTo>
                  <a:cubicBezTo>
                    <a:pt x="344968" y="861819"/>
                    <a:pt x="344168" y="862048"/>
                    <a:pt x="343521" y="862200"/>
                  </a:cubicBezTo>
                  <a:lnTo>
                    <a:pt x="343521" y="862200"/>
                  </a:lnTo>
                  <a:lnTo>
                    <a:pt x="343521" y="862200"/>
                  </a:lnTo>
                  <a:cubicBezTo>
                    <a:pt x="342975" y="862365"/>
                    <a:pt x="342555" y="862467"/>
                    <a:pt x="342200" y="862810"/>
                  </a:cubicBezTo>
                  <a:lnTo>
                    <a:pt x="342200" y="862810"/>
                  </a:lnTo>
                  <a:lnTo>
                    <a:pt x="342200" y="862810"/>
                  </a:lnTo>
                  <a:cubicBezTo>
                    <a:pt x="341756" y="863267"/>
                    <a:pt x="341336" y="863394"/>
                    <a:pt x="340981" y="863496"/>
                  </a:cubicBezTo>
                  <a:lnTo>
                    <a:pt x="340981" y="863496"/>
                  </a:lnTo>
                  <a:lnTo>
                    <a:pt x="340981" y="863496"/>
                  </a:lnTo>
                  <a:cubicBezTo>
                    <a:pt x="340524" y="863648"/>
                    <a:pt x="340270" y="863711"/>
                    <a:pt x="339939" y="864613"/>
                  </a:cubicBezTo>
                  <a:lnTo>
                    <a:pt x="339939" y="864613"/>
                  </a:lnTo>
                  <a:lnTo>
                    <a:pt x="339939" y="864613"/>
                  </a:lnTo>
                  <a:cubicBezTo>
                    <a:pt x="339711" y="865286"/>
                    <a:pt x="339419" y="865578"/>
                    <a:pt x="339190" y="865794"/>
                  </a:cubicBezTo>
                  <a:lnTo>
                    <a:pt x="339190" y="865794"/>
                  </a:lnTo>
                  <a:lnTo>
                    <a:pt x="339190" y="865794"/>
                  </a:lnTo>
                  <a:cubicBezTo>
                    <a:pt x="339304" y="866010"/>
                    <a:pt x="339546" y="866391"/>
                    <a:pt x="339850" y="866899"/>
                  </a:cubicBezTo>
                  <a:lnTo>
                    <a:pt x="339850" y="866899"/>
                  </a:lnTo>
                  <a:lnTo>
                    <a:pt x="340028" y="867229"/>
                  </a:lnTo>
                  <a:lnTo>
                    <a:pt x="340028" y="867229"/>
                  </a:lnTo>
                  <a:lnTo>
                    <a:pt x="340028" y="867229"/>
                  </a:lnTo>
                  <a:cubicBezTo>
                    <a:pt x="340943" y="868753"/>
                    <a:pt x="341451" y="869883"/>
                    <a:pt x="341832" y="870734"/>
                  </a:cubicBezTo>
                  <a:lnTo>
                    <a:pt x="341832" y="870734"/>
                  </a:lnTo>
                  <a:lnTo>
                    <a:pt x="341832" y="870734"/>
                  </a:lnTo>
                  <a:cubicBezTo>
                    <a:pt x="342174" y="871509"/>
                    <a:pt x="342429" y="872055"/>
                    <a:pt x="342772" y="872449"/>
                  </a:cubicBezTo>
                  <a:lnTo>
                    <a:pt x="342772" y="872449"/>
                  </a:lnTo>
                  <a:lnTo>
                    <a:pt x="342772" y="872449"/>
                  </a:lnTo>
                  <a:cubicBezTo>
                    <a:pt x="342886" y="872576"/>
                    <a:pt x="342975" y="872715"/>
                    <a:pt x="343076" y="872817"/>
                  </a:cubicBezTo>
                  <a:lnTo>
                    <a:pt x="343076" y="872817"/>
                  </a:lnTo>
                  <a:lnTo>
                    <a:pt x="343076" y="872817"/>
                  </a:lnTo>
                  <a:cubicBezTo>
                    <a:pt x="343381" y="873185"/>
                    <a:pt x="343381" y="873185"/>
                    <a:pt x="343457" y="873185"/>
                  </a:cubicBezTo>
                  <a:lnTo>
                    <a:pt x="343457" y="873185"/>
                  </a:lnTo>
                  <a:lnTo>
                    <a:pt x="343457" y="873185"/>
                  </a:lnTo>
                  <a:cubicBezTo>
                    <a:pt x="343610" y="873185"/>
                    <a:pt x="343864" y="873122"/>
                    <a:pt x="344105" y="873071"/>
                  </a:cubicBezTo>
                  <a:lnTo>
                    <a:pt x="344105" y="873071"/>
                  </a:lnTo>
                  <a:lnTo>
                    <a:pt x="344105" y="873071"/>
                  </a:lnTo>
                  <a:cubicBezTo>
                    <a:pt x="344321" y="873020"/>
                    <a:pt x="344384" y="872855"/>
                    <a:pt x="344537" y="872322"/>
                  </a:cubicBezTo>
                  <a:lnTo>
                    <a:pt x="344537" y="872322"/>
                  </a:lnTo>
                  <a:lnTo>
                    <a:pt x="344537" y="872322"/>
                  </a:lnTo>
                  <a:cubicBezTo>
                    <a:pt x="344676" y="871699"/>
                    <a:pt x="344930" y="870772"/>
                    <a:pt x="346112" y="870671"/>
                  </a:cubicBezTo>
                  <a:lnTo>
                    <a:pt x="346112" y="870671"/>
                  </a:lnTo>
                  <a:lnTo>
                    <a:pt x="346112" y="870671"/>
                  </a:lnTo>
                  <a:cubicBezTo>
                    <a:pt x="346721" y="870607"/>
                    <a:pt x="347305" y="870429"/>
                    <a:pt x="347839" y="870239"/>
                  </a:cubicBezTo>
                  <a:lnTo>
                    <a:pt x="347839" y="870239"/>
                  </a:lnTo>
                  <a:lnTo>
                    <a:pt x="347839" y="870239"/>
                  </a:lnTo>
                  <a:cubicBezTo>
                    <a:pt x="348689" y="869972"/>
                    <a:pt x="349413" y="869756"/>
                    <a:pt x="349947" y="870087"/>
                  </a:cubicBezTo>
                  <a:lnTo>
                    <a:pt x="349947" y="870087"/>
                  </a:lnTo>
                  <a:lnTo>
                    <a:pt x="349947" y="870087"/>
                  </a:lnTo>
                  <a:cubicBezTo>
                    <a:pt x="350188" y="870226"/>
                    <a:pt x="350506" y="870429"/>
                    <a:pt x="350734" y="870429"/>
                  </a:cubicBezTo>
                  <a:lnTo>
                    <a:pt x="350734" y="870429"/>
                  </a:lnTo>
                  <a:lnTo>
                    <a:pt x="350734" y="870429"/>
                  </a:lnTo>
                  <a:cubicBezTo>
                    <a:pt x="351077" y="870429"/>
                    <a:pt x="351293" y="869744"/>
                    <a:pt x="351407" y="869337"/>
                  </a:cubicBezTo>
                  <a:lnTo>
                    <a:pt x="351407" y="869337"/>
                  </a:lnTo>
                  <a:lnTo>
                    <a:pt x="351407" y="869337"/>
                  </a:lnTo>
                  <a:cubicBezTo>
                    <a:pt x="351839" y="867559"/>
                    <a:pt x="353858" y="864740"/>
                    <a:pt x="355382" y="864740"/>
                  </a:cubicBezTo>
                  <a:lnTo>
                    <a:pt x="355382" y="864740"/>
                  </a:lnTo>
                  <a:lnTo>
                    <a:pt x="355382" y="864740"/>
                  </a:lnTo>
                  <a:cubicBezTo>
                    <a:pt x="355750" y="864740"/>
                    <a:pt x="356068" y="864880"/>
                    <a:pt x="356309" y="865146"/>
                  </a:cubicBezTo>
                  <a:lnTo>
                    <a:pt x="356309" y="865146"/>
                  </a:lnTo>
                  <a:lnTo>
                    <a:pt x="356487" y="865362"/>
                  </a:lnTo>
                  <a:lnTo>
                    <a:pt x="356487" y="865362"/>
                  </a:lnTo>
                  <a:lnTo>
                    <a:pt x="356487" y="865362"/>
                  </a:lnTo>
                  <a:cubicBezTo>
                    <a:pt x="357440" y="866429"/>
                    <a:pt x="357998" y="867204"/>
                    <a:pt x="357478" y="869566"/>
                  </a:cubicBezTo>
                  <a:lnTo>
                    <a:pt x="357478" y="869566"/>
                  </a:lnTo>
                  <a:lnTo>
                    <a:pt x="357478" y="869566"/>
                  </a:lnTo>
                  <a:cubicBezTo>
                    <a:pt x="356932" y="872055"/>
                    <a:pt x="355712" y="873490"/>
                    <a:pt x="354773" y="874265"/>
                  </a:cubicBezTo>
                  <a:lnTo>
                    <a:pt x="354773" y="874265"/>
                  </a:lnTo>
                  <a:lnTo>
                    <a:pt x="354773" y="874265"/>
                  </a:lnTo>
                  <a:cubicBezTo>
                    <a:pt x="354582" y="874417"/>
                    <a:pt x="354353" y="874646"/>
                    <a:pt x="354087" y="874874"/>
                  </a:cubicBezTo>
                  <a:lnTo>
                    <a:pt x="354087" y="874874"/>
                  </a:lnTo>
                  <a:lnTo>
                    <a:pt x="354087" y="874874"/>
                  </a:lnTo>
                  <a:cubicBezTo>
                    <a:pt x="353173" y="875751"/>
                    <a:pt x="352055" y="876792"/>
                    <a:pt x="351115" y="877008"/>
                  </a:cubicBezTo>
                  <a:lnTo>
                    <a:pt x="351115" y="877008"/>
                  </a:lnTo>
                  <a:lnTo>
                    <a:pt x="351115" y="877008"/>
                  </a:lnTo>
                  <a:cubicBezTo>
                    <a:pt x="350683" y="877135"/>
                    <a:pt x="350607" y="877173"/>
                    <a:pt x="350417" y="877325"/>
                  </a:cubicBezTo>
                  <a:lnTo>
                    <a:pt x="350417" y="877325"/>
                  </a:lnTo>
                  <a:lnTo>
                    <a:pt x="350417" y="877325"/>
                  </a:lnTo>
                  <a:cubicBezTo>
                    <a:pt x="350188" y="877490"/>
                    <a:pt x="349807" y="877757"/>
                    <a:pt x="348804" y="878189"/>
                  </a:cubicBezTo>
                  <a:lnTo>
                    <a:pt x="348804" y="878189"/>
                  </a:lnTo>
                  <a:lnTo>
                    <a:pt x="348804" y="878189"/>
                  </a:lnTo>
                  <a:cubicBezTo>
                    <a:pt x="348004" y="878532"/>
                    <a:pt x="347623" y="878837"/>
                    <a:pt x="347254" y="879141"/>
                  </a:cubicBezTo>
                  <a:lnTo>
                    <a:pt x="347254" y="879141"/>
                  </a:lnTo>
                  <a:lnTo>
                    <a:pt x="347254" y="879141"/>
                  </a:lnTo>
                  <a:cubicBezTo>
                    <a:pt x="346797" y="879497"/>
                    <a:pt x="346365" y="879840"/>
                    <a:pt x="345413" y="880081"/>
                  </a:cubicBezTo>
                  <a:lnTo>
                    <a:pt x="345413" y="880081"/>
                  </a:lnTo>
                  <a:lnTo>
                    <a:pt x="345413" y="880081"/>
                  </a:lnTo>
                  <a:cubicBezTo>
                    <a:pt x="344854" y="880208"/>
                    <a:pt x="344384" y="880526"/>
                    <a:pt x="343864" y="880856"/>
                  </a:cubicBezTo>
                  <a:lnTo>
                    <a:pt x="343864" y="880856"/>
                  </a:lnTo>
                  <a:lnTo>
                    <a:pt x="343864" y="880856"/>
                  </a:lnTo>
                  <a:cubicBezTo>
                    <a:pt x="343051" y="881415"/>
                    <a:pt x="342124" y="882050"/>
                    <a:pt x="340740" y="881935"/>
                  </a:cubicBezTo>
                  <a:lnTo>
                    <a:pt x="340740" y="881935"/>
                  </a:lnTo>
                  <a:lnTo>
                    <a:pt x="340740" y="881935"/>
                  </a:lnTo>
                  <a:cubicBezTo>
                    <a:pt x="338873" y="881808"/>
                    <a:pt x="336307" y="883294"/>
                    <a:pt x="335241" y="884044"/>
                  </a:cubicBezTo>
                  <a:lnTo>
                    <a:pt x="335241" y="884044"/>
                  </a:lnTo>
                  <a:lnTo>
                    <a:pt x="335241" y="884044"/>
                  </a:lnTo>
                  <a:cubicBezTo>
                    <a:pt x="334377" y="884653"/>
                    <a:pt x="333856" y="885441"/>
                    <a:pt x="333577" y="885923"/>
                  </a:cubicBezTo>
                  <a:lnTo>
                    <a:pt x="333577" y="885923"/>
                  </a:lnTo>
                  <a:lnTo>
                    <a:pt x="333577" y="885923"/>
                  </a:lnTo>
                  <a:cubicBezTo>
                    <a:pt x="333704" y="885948"/>
                    <a:pt x="333818" y="885987"/>
                    <a:pt x="333933" y="886037"/>
                  </a:cubicBezTo>
                  <a:lnTo>
                    <a:pt x="333933" y="886037"/>
                  </a:lnTo>
                  <a:lnTo>
                    <a:pt x="333933" y="886037"/>
                  </a:lnTo>
                  <a:cubicBezTo>
                    <a:pt x="334732" y="886380"/>
                    <a:pt x="335761" y="886812"/>
                    <a:pt x="336053" y="887612"/>
                  </a:cubicBezTo>
                  <a:lnTo>
                    <a:pt x="336053" y="887612"/>
                  </a:lnTo>
                  <a:lnTo>
                    <a:pt x="336053" y="887612"/>
                  </a:lnTo>
                  <a:cubicBezTo>
                    <a:pt x="336129" y="887854"/>
                    <a:pt x="336193" y="888234"/>
                    <a:pt x="335939" y="888704"/>
                  </a:cubicBezTo>
                  <a:lnTo>
                    <a:pt x="335939" y="888704"/>
                  </a:lnTo>
                  <a:lnTo>
                    <a:pt x="335939" y="888704"/>
                  </a:lnTo>
                  <a:cubicBezTo>
                    <a:pt x="335152" y="890114"/>
                    <a:pt x="334644" y="890978"/>
                    <a:pt x="333348" y="890978"/>
                  </a:cubicBezTo>
                  <a:lnTo>
                    <a:pt x="333348" y="890978"/>
                  </a:lnTo>
                  <a:lnTo>
                    <a:pt x="333348" y="890978"/>
                  </a:lnTo>
                  <a:cubicBezTo>
                    <a:pt x="332942" y="890978"/>
                    <a:pt x="332193" y="891003"/>
                    <a:pt x="331367" y="891028"/>
                  </a:cubicBezTo>
                  <a:lnTo>
                    <a:pt x="331367" y="891028"/>
                  </a:lnTo>
                  <a:lnTo>
                    <a:pt x="331367" y="891028"/>
                  </a:lnTo>
                  <a:cubicBezTo>
                    <a:pt x="330300" y="891054"/>
                    <a:pt x="329119" y="891105"/>
                    <a:pt x="328294" y="891105"/>
                  </a:cubicBezTo>
                  <a:lnTo>
                    <a:pt x="328294" y="891105"/>
                  </a:lnTo>
                  <a:lnTo>
                    <a:pt x="328294" y="891105"/>
                  </a:lnTo>
                  <a:cubicBezTo>
                    <a:pt x="327760" y="891105"/>
                    <a:pt x="327303" y="890952"/>
                    <a:pt x="326922" y="890813"/>
                  </a:cubicBezTo>
                  <a:lnTo>
                    <a:pt x="326922" y="890813"/>
                  </a:lnTo>
                  <a:lnTo>
                    <a:pt x="326922" y="890813"/>
                  </a:lnTo>
                  <a:cubicBezTo>
                    <a:pt x="326579" y="890698"/>
                    <a:pt x="326274" y="890609"/>
                    <a:pt x="325970" y="890609"/>
                  </a:cubicBezTo>
                  <a:lnTo>
                    <a:pt x="325970" y="890609"/>
                  </a:lnTo>
                  <a:lnTo>
                    <a:pt x="325970" y="890609"/>
                  </a:lnTo>
                  <a:cubicBezTo>
                    <a:pt x="325665" y="890609"/>
                    <a:pt x="325170" y="890698"/>
                    <a:pt x="324408" y="891359"/>
                  </a:cubicBezTo>
                  <a:lnTo>
                    <a:pt x="324408" y="891359"/>
                  </a:lnTo>
                  <a:lnTo>
                    <a:pt x="324408" y="891359"/>
                  </a:lnTo>
                  <a:cubicBezTo>
                    <a:pt x="323506" y="892159"/>
                    <a:pt x="322642" y="892705"/>
                    <a:pt x="321842" y="893238"/>
                  </a:cubicBezTo>
                  <a:lnTo>
                    <a:pt x="321842" y="893238"/>
                  </a:lnTo>
                  <a:lnTo>
                    <a:pt x="321842" y="893238"/>
                  </a:lnTo>
                  <a:cubicBezTo>
                    <a:pt x="320877" y="893835"/>
                    <a:pt x="319963" y="894406"/>
                    <a:pt x="319137" y="895321"/>
                  </a:cubicBezTo>
                  <a:lnTo>
                    <a:pt x="319137" y="895321"/>
                  </a:lnTo>
                  <a:lnTo>
                    <a:pt x="319137" y="895321"/>
                  </a:lnTo>
                  <a:cubicBezTo>
                    <a:pt x="318667" y="895816"/>
                    <a:pt x="318223" y="896261"/>
                    <a:pt x="317829" y="896667"/>
                  </a:cubicBezTo>
                  <a:lnTo>
                    <a:pt x="317829" y="896667"/>
                  </a:lnTo>
                  <a:lnTo>
                    <a:pt x="317829" y="896667"/>
                  </a:lnTo>
                  <a:cubicBezTo>
                    <a:pt x="316902" y="897594"/>
                    <a:pt x="316166" y="898343"/>
                    <a:pt x="315353" y="899613"/>
                  </a:cubicBezTo>
                  <a:lnTo>
                    <a:pt x="315353" y="899613"/>
                  </a:lnTo>
                  <a:lnTo>
                    <a:pt x="315353" y="899613"/>
                  </a:lnTo>
                  <a:cubicBezTo>
                    <a:pt x="315124" y="899982"/>
                    <a:pt x="314896" y="900299"/>
                    <a:pt x="314680" y="900629"/>
                  </a:cubicBezTo>
                  <a:lnTo>
                    <a:pt x="314680" y="900629"/>
                  </a:lnTo>
                  <a:lnTo>
                    <a:pt x="314680" y="900629"/>
                  </a:lnTo>
                  <a:cubicBezTo>
                    <a:pt x="313791" y="901912"/>
                    <a:pt x="313092" y="902953"/>
                    <a:pt x="312914" y="904439"/>
                  </a:cubicBezTo>
                  <a:lnTo>
                    <a:pt x="312914" y="904439"/>
                  </a:lnTo>
                  <a:lnTo>
                    <a:pt x="312914" y="904439"/>
                  </a:lnTo>
                  <a:cubicBezTo>
                    <a:pt x="312813" y="905112"/>
                    <a:pt x="312851" y="905493"/>
                    <a:pt x="312876" y="905747"/>
                  </a:cubicBezTo>
                  <a:lnTo>
                    <a:pt x="312876" y="905747"/>
                  </a:lnTo>
                  <a:lnTo>
                    <a:pt x="312876" y="905747"/>
                  </a:lnTo>
                  <a:cubicBezTo>
                    <a:pt x="312927" y="906408"/>
                    <a:pt x="312864" y="906674"/>
                    <a:pt x="312152" y="907716"/>
                  </a:cubicBezTo>
                  <a:lnTo>
                    <a:pt x="312152" y="907716"/>
                  </a:lnTo>
                  <a:lnTo>
                    <a:pt x="312152" y="907716"/>
                  </a:lnTo>
                  <a:cubicBezTo>
                    <a:pt x="311010" y="909430"/>
                    <a:pt x="308216" y="911488"/>
                    <a:pt x="306831" y="911907"/>
                  </a:cubicBezTo>
                  <a:lnTo>
                    <a:pt x="306831" y="911907"/>
                  </a:lnTo>
                  <a:lnTo>
                    <a:pt x="306831" y="911907"/>
                  </a:lnTo>
                  <a:cubicBezTo>
                    <a:pt x="305726" y="912262"/>
                    <a:pt x="303479" y="913227"/>
                    <a:pt x="302183" y="914790"/>
                  </a:cubicBezTo>
                  <a:lnTo>
                    <a:pt x="302183" y="914790"/>
                  </a:lnTo>
                  <a:lnTo>
                    <a:pt x="302183" y="914790"/>
                  </a:lnTo>
                  <a:cubicBezTo>
                    <a:pt x="301536" y="915564"/>
                    <a:pt x="300774" y="915983"/>
                    <a:pt x="300177" y="916351"/>
                  </a:cubicBezTo>
                  <a:lnTo>
                    <a:pt x="300177" y="916351"/>
                  </a:lnTo>
                  <a:lnTo>
                    <a:pt x="300177" y="916351"/>
                  </a:lnTo>
                  <a:cubicBezTo>
                    <a:pt x="299402" y="916796"/>
                    <a:pt x="299034" y="917025"/>
                    <a:pt x="298970" y="917545"/>
                  </a:cubicBezTo>
                  <a:lnTo>
                    <a:pt x="298970" y="917545"/>
                  </a:lnTo>
                  <a:lnTo>
                    <a:pt x="298970" y="917545"/>
                  </a:lnTo>
                  <a:cubicBezTo>
                    <a:pt x="298919" y="918193"/>
                    <a:pt x="298818" y="918739"/>
                    <a:pt x="298704" y="919273"/>
                  </a:cubicBezTo>
                  <a:lnTo>
                    <a:pt x="298704" y="919273"/>
                  </a:lnTo>
                  <a:lnTo>
                    <a:pt x="298704" y="919273"/>
                  </a:lnTo>
                  <a:cubicBezTo>
                    <a:pt x="298576" y="919933"/>
                    <a:pt x="298450" y="920568"/>
                    <a:pt x="298450" y="921355"/>
                  </a:cubicBezTo>
                  <a:lnTo>
                    <a:pt x="298450" y="921355"/>
                  </a:lnTo>
                  <a:lnTo>
                    <a:pt x="298450" y="921355"/>
                  </a:lnTo>
                  <a:cubicBezTo>
                    <a:pt x="298450" y="921469"/>
                    <a:pt x="298450" y="921571"/>
                    <a:pt x="298450" y="921685"/>
                  </a:cubicBezTo>
                  <a:lnTo>
                    <a:pt x="298450" y="921685"/>
                  </a:lnTo>
                  <a:lnTo>
                    <a:pt x="298450" y="921685"/>
                  </a:lnTo>
                  <a:cubicBezTo>
                    <a:pt x="298704" y="921736"/>
                    <a:pt x="299034" y="921889"/>
                    <a:pt x="299377" y="922079"/>
                  </a:cubicBezTo>
                  <a:lnTo>
                    <a:pt x="299377" y="922079"/>
                  </a:lnTo>
                  <a:lnTo>
                    <a:pt x="299377" y="922079"/>
                  </a:lnTo>
                  <a:cubicBezTo>
                    <a:pt x="299783" y="922333"/>
                    <a:pt x="300113" y="922460"/>
                    <a:pt x="300367" y="922574"/>
                  </a:cubicBezTo>
                  <a:lnTo>
                    <a:pt x="300367" y="922574"/>
                  </a:lnTo>
                  <a:lnTo>
                    <a:pt x="300367" y="922574"/>
                  </a:lnTo>
                  <a:cubicBezTo>
                    <a:pt x="301447" y="923006"/>
                    <a:pt x="301498" y="923451"/>
                    <a:pt x="301078" y="924695"/>
                  </a:cubicBezTo>
                  <a:lnTo>
                    <a:pt x="301078" y="924695"/>
                  </a:lnTo>
                  <a:lnTo>
                    <a:pt x="301078" y="924695"/>
                  </a:lnTo>
                  <a:cubicBezTo>
                    <a:pt x="300697" y="925800"/>
                    <a:pt x="300177" y="926118"/>
                    <a:pt x="299758" y="926321"/>
                  </a:cubicBezTo>
                  <a:lnTo>
                    <a:pt x="299758" y="926321"/>
                  </a:lnTo>
                  <a:lnTo>
                    <a:pt x="299758" y="926321"/>
                  </a:lnTo>
                  <a:cubicBezTo>
                    <a:pt x="299542" y="926460"/>
                    <a:pt x="299440" y="926499"/>
                    <a:pt x="299338" y="926740"/>
                  </a:cubicBezTo>
                  <a:lnTo>
                    <a:pt x="299338" y="926740"/>
                  </a:lnTo>
                  <a:lnTo>
                    <a:pt x="299338" y="926740"/>
                  </a:lnTo>
                  <a:cubicBezTo>
                    <a:pt x="299186" y="927070"/>
                    <a:pt x="298957" y="927350"/>
                    <a:pt x="298742" y="927591"/>
                  </a:cubicBezTo>
                  <a:lnTo>
                    <a:pt x="298742" y="927591"/>
                  </a:lnTo>
                  <a:lnTo>
                    <a:pt x="298742" y="927591"/>
                  </a:lnTo>
                  <a:cubicBezTo>
                    <a:pt x="298246" y="928162"/>
                    <a:pt x="298069" y="928378"/>
                    <a:pt x="298704" y="929102"/>
                  </a:cubicBezTo>
                  <a:lnTo>
                    <a:pt x="298704" y="929102"/>
                  </a:lnTo>
                  <a:lnTo>
                    <a:pt x="298704" y="929102"/>
                  </a:lnTo>
                  <a:cubicBezTo>
                    <a:pt x="299161" y="929572"/>
                    <a:pt x="299313" y="929648"/>
                    <a:pt x="299313" y="929648"/>
                  </a:cubicBezTo>
                  <a:lnTo>
                    <a:pt x="299313" y="929648"/>
                  </a:lnTo>
                  <a:lnTo>
                    <a:pt x="299313" y="929648"/>
                  </a:lnTo>
                  <a:cubicBezTo>
                    <a:pt x="299338" y="929648"/>
                    <a:pt x="299377" y="929623"/>
                    <a:pt x="299427" y="929597"/>
                  </a:cubicBezTo>
                  <a:lnTo>
                    <a:pt x="299427" y="929597"/>
                  </a:lnTo>
                  <a:lnTo>
                    <a:pt x="299427" y="929597"/>
                  </a:lnTo>
                  <a:cubicBezTo>
                    <a:pt x="299732" y="929521"/>
                    <a:pt x="300329" y="929458"/>
                    <a:pt x="301040" y="929750"/>
                  </a:cubicBezTo>
                  <a:lnTo>
                    <a:pt x="301040" y="929750"/>
                  </a:lnTo>
                  <a:lnTo>
                    <a:pt x="301040" y="929750"/>
                  </a:lnTo>
                  <a:cubicBezTo>
                    <a:pt x="302729" y="930448"/>
                    <a:pt x="303529" y="930867"/>
                    <a:pt x="304736" y="931807"/>
                  </a:cubicBezTo>
                  <a:lnTo>
                    <a:pt x="304736" y="931807"/>
                  </a:lnTo>
                  <a:lnTo>
                    <a:pt x="304736" y="931807"/>
                  </a:lnTo>
                  <a:cubicBezTo>
                    <a:pt x="304977" y="931972"/>
                    <a:pt x="305130" y="932125"/>
                    <a:pt x="305295" y="932252"/>
                  </a:cubicBezTo>
                  <a:lnTo>
                    <a:pt x="305295" y="932252"/>
                  </a:lnTo>
                  <a:lnTo>
                    <a:pt x="305295" y="932252"/>
                  </a:lnTo>
                  <a:cubicBezTo>
                    <a:pt x="305726" y="932620"/>
                    <a:pt x="305866" y="932747"/>
                    <a:pt x="306107" y="932747"/>
                  </a:cubicBezTo>
                  <a:lnTo>
                    <a:pt x="306107" y="932747"/>
                  </a:lnTo>
                  <a:lnTo>
                    <a:pt x="306107" y="932747"/>
                  </a:lnTo>
                  <a:cubicBezTo>
                    <a:pt x="306311" y="932747"/>
                    <a:pt x="306590" y="932658"/>
                    <a:pt x="307047" y="932518"/>
                  </a:cubicBezTo>
                  <a:lnTo>
                    <a:pt x="307047" y="932518"/>
                  </a:lnTo>
                  <a:lnTo>
                    <a:pt x="307047" y="932518"/>
                  </a:lnTo>
                  <a:cubicBezTo>
                    <a:pt x="307796" y="932277"/>
                    <a:pt x="307809" y="932125"/>
                    <a:pt x="307873" y="931540"/>
                  </a:cubicBezTo>
                  <a:lnTo>
                    <a:pt x="307873" y="931540"/>
                  </a:lnTo>
                  <a:lnTo>
                    <a:pt x="307873" y="931540"/>
                  </a:lnTo>
                  <a:cubicBezTo>
                    <a:pt x="307924" y="931223"/>
                    <a:pt x="307974" y="930804"/>
                    <a:pt x="308203" y="930232"/>
                  </a:cubicBezTo>
                  <a:lnTo>
                    <a:pt x="308203" y="930232"/>
                  </a:lnTo>
                  <a:lnTo>
                    <a:pt x="308203" y="930232"/>
                  </a:lnTo>
                  <a:cubicBezTo>
                    <a:pt x="308762" y="928822"/>
                    <a:pt x="309028" y="928340"/>
                    <a:pt x="310679" y="927514"/>
                  </a:cubicBezTo>
                  <a:lnTo>
                    <a:pt x="310679" y="927514"/>
                  </a:lnTo>
                  <a:lnTo>
                    <a:pt x="310679" y="927514"/>
                  </a:lnTo>
                  <a:cubicBezTo>
                    <a:pt x="311670" y="927019"/>
                    <a:pt x="311746" y="926321"/>
                    <a:pt x="311873" y="925330"/>
                  </a:cubicBezTo>
                  <a:lnTo>
                    <a:pt x="311873" y="925330"/>
                  </a:lnTo>
                  <a:lnTo>
                    <a:pt x="311873" y="925330"/>
                  </a:lnTo>
                  <a:cubicBezTo>
                    <a:pt x="311886" y="925038"/>
                    <a:pt x="311924" y="924733"/>
                    <a:pt x="311987" y="924441"/>
                  </a:cubicBezTo>
                  <a:lnTo>
                    <a:pt x="311987" y="924441"/>
                  </a:lnTo>
                  <a:lnTo>
                    <a:pt x="311987" y="924441"/>
                  </a:lnTo>
                  <a:cubicBezTo>
                    <a:pt x="312051" y="924111"/>
                    <a:pt x="312102" y="923768"/>
                    <a:pt x="312127" y="923451"/>
                  </a:cubicBezTo>
                  <a:lnTo>
                    <a:pt x="312127" y="923451"/>
                  </a:lnTo>
                  <a:lnTo>
                    <a:pt x="312127" y="923451"/>
                  </a:lnTo>
                  <a:cubicBezTo>
                    <a:pt x="312254" y="922435"/>
                    <a:pt x="312381" y="921393"/>
                    <a:pt x="313283" y="921393"/>
                  </a:cubicBezTo>
                  <a:lnTo>
                    <a:pt x="313283" y="921393"/>
                  </a:lnTo>
                  <a:lnTo>
                    <a:pt x="313283" y="921393"/>
                  </a:lnTo>
                  <a:cubicBezTo>
                    <a:pt x="313448" y="921393"/>
                    <a:pt x="313651" y="921431"/>
                    <a:pt x="313842" y="921558"/>
                  </a:cubicBezTo>
                  <a:lnTo>
                    <a:pt x="313842" y="921558"/>
                  </a:lnTo>
                  <a:lnTo>
                    <a:pt x="313842" y="921558"/>
                  </a:lnTo>
                  <a:cubicBezTo>
                    <a:pt x="314515" y="921927"/>
                    <a:pt x="315137" y="922955"/>
                    <a:pt x="315594" y="923832"/>
                  </a:cubicBezTo>
                  <a:lnTo>
                    <a:pt x="315594" y="923832"/>
                  </a:lnTo>
                  <a:lnTo>
                    <a:pt x="315594" y="923832"/>
                  </a:lnTo>
                  <a:cubicBezTo>
                    <a:pt x="315670" y="923451"/>
                    <a:pt x="315708" y="923133"/>
                    <a:pt x="315772" y="922879"/>
                  </a:cubicBezTo>
                  <a:lnTo>
                    <a:pt x="315772" y="922879"/>
                  </a:lnTo>
                  <a:lnTo>
                    <a:pt x="315772" y="922879"/>
                  </a:lnTo>
                  <a:cubicBezTo>
                    <a:pt x="315899" y="921889"/>
                    <a:pt x="316026" y="921406"/>
                    <a:pt x="317245" y="920517"/>
                  </a:cubicBezTo>
                  <a:lnTo>
                    <a:pt x="317245" y="920517"/>
                  </a:lnTo>
                  <a:lnTo>
                    <a:pt x="317245" y="920517"/>
                  </a:lnTo>
                  <a:cubicBezTo>
                    <a:pt x="318083" y="919908"/>
                    <a:pt x="319036" y="919552"/>
                    <a:pt x="319798" y="919552"/>
                  </a:cubicBezTo>
                  <a:lnTo>
                    <a:pt x="319798" y="919552"/>
                  </a:lnTo>
                  <a:lnTo>
                    <a:pt x="319798" y="919552"/>
                  </a:lnTo>
                  <a:cubicBezTo>
                    <a:pt x="320369" y="919552"/>
                    <a:pt x="320712" y="919806"/>
                    <a:pt x="320877" y="919971"/>
                  </a:cubicBezTo>
                  <a:lnTo>
                    <a:pt x="320877" y="919971"/>
                  </a:lnTo>
                  <a:lnTo>
                    <a:pt x="320877" y="919971"/>
                  </a:lnTo>
                  <a:cubicBezTo>
                    <a:pt x="321017" y="920136"/>
                    <a:pt x="321182" y="920441"/>
                    <a:pt x="321144" y="920885"/>
                  </a:cubicBezTo>
                  <a:lnTo>
                    <a:pt x="321144" y="920885"/>
                  </a:lnTo>
                  <a:lnTo>
                    <a:pt x="321144" y="920885"/>
                  </a:lnTo>
                  <a:cubicBezTo>
                    <a:pt x="321106" y="921152"/>
                    <a:pt x="321068" y="921381"/>
                    <a:pt x="321017" y="921597"/>
                  </a:cubicBezTo>
                  <a:lnTo>
                    <a:pt x="321017" y="921597"/>
                  </a:lnTo>
                  <a:lnTo>
                    <a:pt x="321017" y="921597"/>
                  </a:lnTo>
                  <a:cubicBezTo>
                    <a:pt x="320966" y="921927"/>
                    <a:pt x="320890" y="922435"/>
                    <a:pt x="320903" y="922498"/>
                  </a:cubicBezTo>
                  <a:lnTo>
                    <a:pt x="320903" y="922498"/>
                  </a:lnTo>
                  <a:lnTo>
                    <a:pt x="320903" y="922498"/>
                  </a:lnTo>
                  <a:cubicBezTo>
                    <a:pt x="320915" y="922498"/>
                    <a:pt x="320941" y="922524"/>
                    <a:pt x="320941" y="922549"/>
                  </a:cubicBezTo>
                  <a:lnTo>
                    <a:pt x="320941" y="922549"/>
                  </a:lnTo>
                  <a:lnTo>
                    <a:pt x="320941" y="922549"/>
                  </a:lnTo>
                  <a:cubicBezTo>
                    <a:pt x="321068" y="922460"/>
                    <a:pt x="321398" y="922168"/>
                    <a:pt x="322135" y="920923"/>
                  </a:cubicBezTo>
                  <a:lnTo>
                    <a:pt x="322135" y="920923"/>
                  </a:lnTo>
                  <a:lnTo>
                    <a:pt x="322135" y="920923"/>
                  </a:lnTo>
                  <a:cubicBezTo>
                    <a:pt x="323023" y="919526"/>
                    <a:pt x="323620" y="918701"/>
                    <a:pt x="324090" y="918218"/>
                  </a:cubicBezTo>
                  <a:lnTo>
                    <a:pt x="324090" y="918218"/>
                  </a:lnTo>
                  <a:lnTo>
                    <a:pt x="324090" y="918218"/>
                  </a:lnTo>
                  <a:cubicBezTo>
                    <a:pt x="323925" y="917812"/>
                    <a:pt x="323925" y="917317"/>
                    <a:pt x="323925" y="917101"/>
                  </a:cubicBezTo>
                  <a:lnTo>
                    <a:pt x="323925" y="917101"/>
                  </a:lnTo>
                  <a:lnTo>
                    <a:pt x="323925" y="917101"/>
                  </a:lnTo>
                  <a:cubicBezTo>
                    <a:pt x="323925" y="916517"/>
                    <a:pt x="323773" y="915983"/>
                    <a:pt x="323633" y="915539"/>
                  </a:cubicBezTo>
                  <a:lnTo>
                    <a:pt x="323633" y="915539"/>
                  </a:lnTo>
                  <a:lnTo>
                    <a:pt x="323633" y="915539"/>
                  </a:lnTo>
                  <a:cubicBezTo>
                    <a:pt x="323468" y="914955"/>
                    <a:pt x="323290" y="914408"/>
                    <a:pt x="323608" y="913926"/>
                  </a:cubicBezTo>
                  <a:lnTo>
                    <a:pt x="323608" y="913926"/>
                  </a:lnTo>
                  <a:lnTo>
                    <a:pt x="323608" y="913926"/>
                  </a:lnTo>
                  <a:cubicBezTo>
                    <a:pt x="323925" y="913469"/>
                    <a:pt x="324535" y="913329"/>
                    <a:pt x="325068" y="913278"/>
                  </a:cubicBezTo>
                  <a:lnTo>
                    <a:pt x="325068" y="913278"/>
                  </a:lnTo>
                  <a:lnTo>
                    <a:pt x="325068" y="913278"/>
                  </a:lnTo>
                  <a:cubicBezTo>
                    <a:pt x="326313" y="913100"/>
                    <a:pt x="326668" y="912935"/>
                    <a:pt x="327189" y="912719"/>
                  </a:cubicBezTo>
                  <a:lnTo>
                    <a:pt x="327189" y="912719"/>
                  </a:lnTo>
                  <a:lnTo>
                    <a:pt x="327189" y="912719"/>
                  </a:lnTo>
                  <a:cubicBezTo>
                    <a:pt x="327494" y="912605"/>
                    <a:pt x="327875" y="912402"/>
                    <a:pt x="328548" y="912211"/>
                  </a:cubicBezTo>
                  <a:lnTo>
                    <a:pt x="328548" y="912211"/>
                  </a:lnTo>
                  <a:lnTo>
                    <a:pt x="328548" y="912211"/>
                  </a:lnTo>
                  <a:cubicBezTo>
                    <a:pt x="330224" y="911716"/>
                    <a:pt x="331329" y="910738"/>
                    <a:pt x="331507" y="910065"/>
                  </a:cubicBezTo>
                  <a:lnTo>
                    <a:pt x="331507" y="910065"/>
                  </a:lnTo>
                  <a:lnTo>
                    <a:pt x="331507" y="910065"/>
                  </a:lnTo>
                  <a:cubicBezTo>
                    <a:pt x="331570" y="909837"/>
                    <a:pt x="331570" y="909684"/>
                    <a:pt x="331570" y="909519"/>
                  </a:cubicBezTo>
                  <a:lnTo>
                    <a:pt x="331570" y="909519"/>
                  </a:lnTo>
                  <a:lnTo>
                    <a:pt x="331570" y="909519"/>
                  </a:lnTo>
                  <a:cubicBezTo>
                    <a:pt x="331596" y="908973"/>
                    <a:pt x="331659" y="908592"/>
                    <a:pt x="332548" y="907601"/>
                  </a:cubicBezTo>
                  <a:lnTo>
                    <a:pt x="332548" y="907601"/>
                  </a:lnTo>
                  <a:lnTo>
                    <a:pt x="332701" y="907424"/>
                  </a:lnTo>
                  <a:lnTo>
                    <a:pt x="332701" y="907424"/>
                  </a:lnTo>
                  <a:lnTo>
                    <a:pt x="332701" y="907424"/>
                  </a:lnTo>
                  <a:cubicBezTo>
                    <a:pt x="333831" y="906179"/>
                    <a:pt x="334580" y="905341"/>
                    <a:pt x="336269" y="904922"/>
                  </a:cubicBezTo>
                  <a:lnTo>
                    <a:pt x="336269" y="904922"/>
                  </a:lnTo>
                  <a:lnTo>
                    <a:pt x="336688" y="904820"/>
                  </a:lnTo>
                  <a:lnTo>
                    <a:pt x="336688" y="904820"/>
                  </a:lnTo>
                  <a:lnTo>
                    <a:pt x="336688" y="904820"/>
                  </a:lnTo>
                  <a:cubicBezTo>
                    <a:pt x="337971" y="904515"/>
                    <a:pt x="338161" y="904452"/>
                    <a:pt x="338263" y="903398"/>
                  </a:cubicBezTo>
                  <a:lnTo>
                    <a:pt x="338263" y="903398"/>
                  </a:lnTo>
                  <a:lnTo>
                    <a:pt x="338263" y="903398"/>
                  </a:lnTo>
                  <a:cubicBezTo>
                    <a:pt x="338301" y="902979"/>
                    <a:pt x="338161" y="902649"/>
                    <a:pt x="338047" y="902357"/>
                  </a:cubicBezTo>
                  <a:lnTo>
                    <a:pt x="338047" y="902357"/>
                  </a:lnTo>
                  <a:lnTo>
                    <a:pt x="338047" y="902357"/>
                  </a:lnTo>
                  <a:cubicBezTo>
                    <a:pt x="337946" y="902064"/>
                    <a:pt x="337780" y="901696"/>
                    <a:pt x="338022" y="901341"/>
                  </a:cubicBezTo>
                  <a:lnTo>
                    <a:pt x="338022" y="901341"/>
                  </a:lnTo>
                  <a:lnTo>
                    <a:pt x="338022" y="901341"/>
                  </a:lnTo>
                  <a:cubicBezTo>
                    <a:pt x="338301" y="900947"/>
                    <a:pt x="338847" y="900871"/>
                    <a:pt x="339965" y="900845"/>
                  </a:cubicBezTo>
                  <a:lnTo>
                    <a:pt x="339965" y="900845"/>
                  </a:lnTo>
                  <a:lnTo>
                    <a:pt x="339965" y="900845"/>
                  </a:lnTo>
                  <a:cubicBezTo>
                    <a:pt x="341070" y="900820"/>
                    <a:pt x="342048" y="900845"/>
                    <a:pt x="343013" y="900883"/>
                  </a:cubicBezTo>
                  <a:lnTo>
                    <a:pt x="343013" y="900883"/>
                  </a:lnTo>
                  <a:lnTo>
                    <a:pt x="343013" y="900883"/>
                  </a:lnTo>
                  <a:cubicBezTo>
                    <a:pt x="344422" y="900921"/>
                    <a:pt x="345921" y="900947"/>
                    <a:pt x="347369" y="900845"/>
                  </a:cubicBezTo>
                  <a:lnTo>
                    <a:pt x="347369" y="900845"/>
                  </a:lnTo>
                  <a:lnTo>
                    <a:pt x="347369" y="900845"/>
                  </a:lnTo>
                  <a:cubicBezTo>
                    <a:pt x="349401" y="900731"/>
                    <a:pt x="349985" y="900312"/>
                    <a:pt x="351293" y="899423"/>
                  </a:cubicBezTo>
                  <a:lnTo>
                    <a:pt x="351293" y="899423"/>
                  </a:lnTo>
                  <a:lnTo>
                    <a:pt x="351293" y="899423"/>
                  </a:lnTo>
                  <a:cubicBezTo>
                    <a:pt x="351750" y="899131"/>
                    <a:pt x="352296" y="898762"/>
                    <a:pt x="352956" y="898331"/>
                  </a:cubicBezTo>
                  <a:lnTo>
                    <a:pt x="352956" y="898331"/>
                  </a:lnTo>
                  <a:lnTo>
                    <a:pt x="352956" y="898331"/>
                  </a:lnTo>
                  <a:cubicBezTo>
                    <a:pt x="355598" y="896781"/>
                    <a:pt x="356639" y="895994"/>
                    <a:pt x="358227" y="894787"/>
                  </a:cubicBezTo>
                  <a:lnTo>
                    <a:pt x="358227" y="894787"/>
                  </a:lnTo>
                  <a:lnTo>
                    <a:pt x="358227" y="894787"/>
                  </a:lnTo>
                  <a:cubicBezTo>
                    <a:pt x="358697" y="894445"/>
                    <a:pt x="359205" y="894127"/>
                    <a:pt x="359713" y="893797"/>
                  </a:cubicBezTo>
                  <a:lnTo>
                    <a:pt x="359713" y="893797"/>
                  </a:lnTo>
                  <a:lnTo>
                    <a:pt x="359713" y="893797"/>
                  </a:lnTo>
                  <a:cubicBezTo>
                    <a:pt x="360932" y="893009"/>
                    <a:pt x="362088" y="892273"/>
                    <a:pt x="362583" y="891257"/>
                  </a:cubicBezTo>
                  <a:lnTo>
                    <a:pt x="362583" y="891257"/>
                  </a:lnTo>
                  <a:lnTo>
                    <a:pt x="362583" y="891257"/>
                  </a:lnTo>
                  <a:cubicBezTo>
                    <a:pt x="363332" y="889758"/>
                    <a:pt x="364259" y="888171"/>
                    <a:pt x="365974" y="888171"/>
                  </a:cubicBezTo>
                  <a:lnTo>
                    <a:pt x="365974" y="888171"/>
                  </a:lnTo>
                  <a:lnTo>
                    <a:pt x="365974" y="888171"/>
                  </a:lnTo>
                  <a:cubicBezTo>
                    <a:pt x="366761" y="888171"/>
                    <a:pt x="366863" y="888031"/>
                    <a:pt x="366875" y="888031"/>
                  </a:cubicBezTo>
                  <a:lnTo>
                    <a:pt x="366875" y="888031"/>
                  </a:lnTo>
                  <a:lnTo>
                    <a:pt x="366875" y="888031"/>
                  </a:lnTo>
                  <a:cubicBezTo>
                    <a:pt x="366875" y="888031"/>
                    <a:pt x="366977" y="887790"/>
                    <a:pt x="366571" y="886964"/>
                  </a:cubicBezTo>
                  <a:lnTo>
                    <a:pt x="366571" y="886964"/>
                  </a:lnTo>
                  <a:lnTo>
                    <a:pt x="366571" y="886964"/>
                  </a:lnTo>
                  <a:cubicBezTo>
                    <a:pt x="366266" y="886342"/>
                    <a:pt x="365834" y="885847"/>
                    <a:pt x="365453" y="885402"/>
                  </a:cubicBezTo>
                  <a:lnTo>
                    <a:pt x="365453" y="885402"/>
                  </a:lnTo>
                  <a:lnTo>
                    <a:pt x="365453" y="885402"/>
                  </a:lnTo>
                  <a:cubicBezTo>
                    <a:pt x="364882" y="884780"/>
                    <a:pt x="364323" y="884107"/>
                    <a:pt x="364717" y="883358"/>
                  </a:cubicBezTo>
                  <a:lnTo>
                    <a:pt x="364717" y="883358"/>
                  </a:lnTo>
                  <a:lnTo>
                    <a:pt x="364717" y="883358"/>
                  </a:lnTo>
                  <a:cubicBezTo>
                    <a:pt x="364869" y="883078"/>
                    <a:pt x="365059" y="882862"/>
                    <a:pt x="365224" y="882697"/>
                  </a:cubicBezTo>
                  <a:lnTo>
                    <a:pt x="365224" y="882697"/>
                  </a:lnTo>
                  <a:lnTo>
                    <a:pt x="365224" y="882697"/>
                  </a:lnTo>
                  <a:cubicBezTo>
                    <a:pt x="365517" y="882342"/>
                    <a:pt x="365733" y="882126"/>
                    <a:pt x="365733" y="881415"/>
                  </a:cubicBezTo>
                  <a:lnTo>
                    <a:pt x="365733" y="881415"/>
                  </a:lnTo>
                  <a:lnTo>
                    <a:pt x="365733" y="881415"/>
                  </a:lnTo>
                  <a:cubicBezTo>
                    <a:pt x="365733" y="880843"/>
                    <a:pt x="365669" y="880297"/>
                    <a:pt x="365605" y="879624"/>
                  </a:cubicBezTo>
                  <a:lnTo>
                    <a:pt x="365605" y="879624"/>
                  </a:lnTo>
                  <a:lnTo>
                    <a:pt x="365605" y="879624"/>
                  </a:lnTo>
                  <a:cubicBezTo>
                    <a:pt x="365542" y="878799"/>
                    <a:pt x="365453" y="877859"/>
                    <a:pt x="365453" y="876640"/>
                  </a:cubicBezTo>
                  <a:lnTo>
                    <a:pt x="365453" y="876640"/>
                  </a:lnTo>
                  <a:lnTo>
                    <a:pt x="365453" y="876640"/>
                  </a:lnTo>
                  <a:cubicBezTo>
                    <a:pt x="365453" y="876017"/>
                    <a:pt x="365415" y="875471"/>
                    <a:pt x="365377" y="874963"/>
                  </a:cubicBezTo>
                  <a:lnTo>
                    <a:pt x="365377" y="874963"/>
                  </a:lnTo>
                  <a:lnTo>
                    <a:pt x="365377" y="874963"/>
                  </a:lnTo>
                  <a:cubicBezTo>
                    <a:pt x="365313" y="873668"/>
                    <a:pt x="365237" y="872563"/>
                    <a:pt x="365770" y="871509"/>
                  </a:cubicBezTo>
                  <a:lnTo>
                    <a:pt x="365770" y="871509"/>
                  </a:lnTo>
                  <a:lnTo>
                    <a:pt x="365770" y="871509"/>
                  </a:lnTo>
                  <a:cubicBezTo>
                    <a:pt x="366558" y="869922"/>
                    <a:pt x="367802" y="868931"/>
                    <a:pt x="369047" y="868931"/>
                  </a:cubicBezTo>
                  <a:lnTo>
                    <a:pt x="369047" y="868931"/>
                  </a:lnTo>
                  <a:lnTo>
                    <a:pt x="369047" y="868931"/>
                  </a:lnTo>
                  <a:cubicBezTo>
                    <a:pt x="369771" y="868931"/>
                    <a:pt x="370431" y="868131"/>
                    <a:pt x="371003" y="867445"/>
                  </a:cubicBezTo>
                  <a:lnTo>
                    <a:pt x="371003" y="867445"/>
                  </a:lnTo>
                  <a:lnTo>
                    <a:pt x="371130" y="867267"/>
                  </a:lnTo>
                  <a:lnTo>
                    <a:pt x="371130" y="867267"/>
                  </a:lnTo>
                  <a:lnTo>
                    <a:pt x="371130" y="867267"/>
                  </a:lnTo>
                  <a:cubicBezTo>
                    <a:pt x="371333" y="867064"/>
                    <a:pt x="371384" y="866810"/>
                    <a:pt x="371257" y="866556"/>
                  </a:cubicBezTo>
                  <a:lnTo>
                    <a:pt x="371257" y="866556"/>
                  </a:lnTo>
                  <a:lnTo>
                    <a:pt x="371257" y="866556"/>
                  </a:lnTo>
                  <a:cubicBezTo>
                    <a:pt x="371193" y="866429"/>
                    <a:pt x="371079" y="866302"/>
                    <a:pt x="370888" y="866302"/>
                  </a:cubicBezTo>
                  <a:lnTo>
                    <a:pt x="370888" y="866302"/>
                  </a:lnTo>
                  <a:lnTo>
                    <a:pt x="370888" y="866302"/>
                  </a:lnTo>
                  <a:cubicBezTo>
                    <a:pt x="370749" y="866302"/>
                    <a:pt x="370470" y="866416"/>
                    <a:pt x="370241" y="866518"/>
                  </a:cubicBezTo>
                  <a:lnTo>
                    <a:pt x="370241" y="866518"/>
                  </a:lnTo>
                  <a:lnTo>
                    <a:pt x="370241" y="866518"/>
                  </a:lnTo>
                  <a:cubicBezTo>
                    <a:pt x="369911" y="866670"/>
                    <a:pt x="369555" y="866810"/>
                    <a:pt x="369238" y="866810"/>
                  </a:cubicBezTo>
                  <a:lnTo>
                    <a:pt x="369238" y="866810"/>
                  </a:lnTo>
                  <a:lnTo>
                    <a:pt x="369238" y="866810"/>
                  </a:lnTo>
                  <a:cubicBezTo>
                    <a:pt x="368933" y="866810"/>
                    <a:pt x="368234" y="866683"/>
                    <a:pt x="368234" y="865477"/>
                  </a:cubicBezTo>
                  <a:lnTo>
                    <a:pt x="368234" y="865477"/>
                  </a:lnTo>
                  <a:lnTo>
                    <a:pt x="368234" y="865477"/>
                  </a:lnTo>
                  <a:cubicBezTo>
                    <a:pt x="368234" y="863546"/>
                    <a:pt x="369885" y="862200"/>
                    <a:pt x="370876" y="861590"/>
                  </a:cubicBezTo>
                  <a:lnTo>
                    <a:pt x="370876" y="861590"/>
                  </a:lnTo>
                  <a:lnTo>
                    <a:pt x="370876" y="861590"/>
                  </a:lnTo>
                  <a:cubicBezTo>
                    <a:pt x="372070" y="860841"/>
                    <a:pt x="372717" y="860841"/>
                    <a:pt x="373543" y="860841"/>
                  </a:cubicBezTo>
                  <a:lnTo>
                    <a:pt x="373543" y="860841"/>
                  </a:lnTo>
                  <a:lnTo>
                    <a:pt x="373543" y="860841"/>
                  </a:lnTo>
                  <a:cubicBezTo>
                    <a:pt x="373784" y="860841"/>
                    <a:pt x="374432" y="860219"/>
                    <a:pt x="374927" y="859749"/>
                  </a:cubicBezTo>
                  <a:lnTo>
                    <a:pt x="374927" y="859749"/>
                  </a:lnTo>
                  <a:lnTo>
                    <a:pt x="374927" y="859749"/>
                  </a:lnTo>
                  <a:cubicBezTo>
                    <a:pt x="375511" y="859203"/>
                    <a:pt x="376172" y="858568"/>
                    <a:pt x="376959" y="858022"/>
                  </a:cubicBezTo>
                  <a:lnTo>
                    <a:pt x="376959" y="858022"/>
                  </a:lnTo>
                  <a:lnTo>
                    <a:pt x="377302" y="857806"/>
                  </a:lnTo>
                  <a:lnTo>
                    <a:pt x="377302" y="857806"/>
                  </a:lnTo>
                  <a:lnTo>
                    <a:pt x="377302" y="857806"/>
                  </a:lnTo>
                  <a:cubicBezTo>
                    <a:pt x="378737" y="856803"/>
                    <a:pt x="379169" y="856511"/>
                    <a:pt x="380096" y="854644"/>
                  </a:cubicBezTo>
                  <a:lnTo>
                    <a:pt x="380096" y="854644"/>
                  </a:lnTo>
                  <a:lnTo>
                    <a:pt x="380096" y="854644"/>
                  </a:lnTo>
                  <a:cubicBezTo>
                    <a:pt x="380540" y="853767"/>
                    <a:pt x="380883" y="853196"/>
                    <a:pt x="381163" y="852726"/>
                  </a:cubicBezTo>
                  <a:lnTo>
                    <a:pt x="381163" y="852726"/>
                  </a:lnTo>
                  <a:lnTo>
                    <a:pt x="381163" y="852726"/>
                  </a:lnTo>
                  <a:cubicBezTo>
                    <a:pt x="381556" y="852053"/>
                    <a:pt x="381772" y="851685"/>
                    <a:pt x="381912" y="851050"/>
                  </a:cubicBezTo>
                  <a:lnTo>
                    <a:pt x="381912" y="851050"/>
                  </a:lnTo>
                  <a:lnTo>
                    <a:pt x="381912" y="851050"/>
                  </a:lnTo>
                  <a:cubicBezTo>
                    <a:pt x="382102" y="850224"/>
                    <a:pt x="382483" y="848497"/>
                    <a:pt x="384185" y="848116"/>
                  </a:cubicBezTo>
                  <a:lnTo>
                    <a:pt x="384185" y="848116"/>
                  </a:lnTo>
                  <a:lnTo>
                    <a:pt x="384782" y="847989"/>
                  </a:lnTo>
                  <a:lnTo>
                    <a:pt x="384782" y="847989"/>
                  </a:lnTo>
                  <a:lnTo>
                    <a:pt x="384833" y="848611"/>
                  </a:lnTo>
                  <a:lnTo>
                    <a:pt x="384833" y="848611"/>
                  </a:lnTo>
                  <a:lnTo>
                    <a:pt x="384833" y="848611"/>
                  </a:lnTo>
                  <a:cubicBezTo>
                    <a:pt x="384833" y="848688"/>
                    <a:pt x="384909" y="849399"/>
                    <a:pt x="385430" y="849399"/>
                  </a:cubicBezTo>
                  <a:lnTo>
                    <a:pt x="385430" y="849399"/>
                  </a:lnTo>
                  <a:lnTo>
                    <a:pt x="385430" y="849399"/>
                  </a:lnTo>
                  <a:cubicBezTo>
                    <a:pt x="385874" y="849399"/>
                    <a:pt x="386522" y="849208"/>
                    <a:pt x="387169" y="849031"/>
                  </a:cubicBezTo>
                  <a:lnTo>
                    <a:pt x="387169" y="849031"/>
                  </a:lnTo>
                  <a:lnTo>
                    <a:pt x="387169" y="849031"/>
                  </a:lnTo>
                  <a:cubicBezTo>
                    <a:pt x="388020" y="848789"/>
                    <a:pt x="388909" y="848523"/>
                    <a:pt x="389557" y="848611"/>
                  </a:cubicBezTo>
                  <a:lnTo>
                    <a:pt x="389557" y="848611"/>
                  </a:lnTo>
                  <a:lnTo>
                    <a:pt x="389557" y="848611"/>
                  </a:lnTo>
                  <a:cubicBezTo>
                    <a:pt x="389887" y="848624"/>
                    <a:pt x="390116" y="848586"/>
                    <a:pt x="390357" y="848523"/>
                  </a:cubicBezTo>
                  <a:lnTo>
                    <a:pt x="390357" y="848523"/>
                  </a:lnTo>
                  <a:lnTo>
                    <a:pt x="390357" y="848523"/>
                  </a:lnTo>
                  <a:cubicBezTo>
                    <a:pt x="390865" y="848408"/>
                    <a:pt x="391627" y="848345"/>
                    <a:pt x="392656" y="848611"/>
                  </a:cubicBezTo>
                  <a:lnTo>
                    <a:pt x="392656" y="848611"/>
                  </a:lnTo>
                  <a:lnTo>
                    <a:pt x="392656" y="848611"/>
                  </a:lnTo>
                  <a:cubicBezTo>
                    <a:pt x="393570" y="848853"/>
                    <a:pt x="394510" y="848459"/>
                    <a:pt x="395412" y="848091"/>
                  </a:cubicBezTo>
                  <a:lnTo>
                    <a:pt x="395412" y="848091"/>
                  </a:lnTo>
                  <a:lnTo>
                    <a:pt x="395412" y="848091"/>
                  </a:lnTo>
                  <a:cubicBezTo>
                    <a:pt x="395932" y="847875"/>
                    <a:pt x="396478" y="847634"/>
                    <a:pt x="397024" y="847519"/>
                  </a:cubicBezTo>
                  <a:lnTo>
                    <a:pt x="397024" y="847519"/>
                  </a:lnTo>
                  <a:lnTo>
                    <a:pt x="397024" y="847519"/>
                  </a:lnTo>
                  <a:cubicBezTo>
                    <a:pt x="397507" y="847443"/>
                    <a:pt x="397888" y="847316"/>
                    <a:pt x="398269" y="847189"/>
                  </a:cubicBezTo>
                  <a:lnTo>
                    <a:pt x="398269" y="847189"/>
                  </a:lnTo>
                  <a:lnTo>
                    <a:pt x="398269" y="847189"/>
                  </a:lnTo>
                  <a:cubicBezTo>
                    <a:pt x="398967" y="846948"/>
                    <a:pt x="399691" y="846757"/>
                    <a:pt x="400453" y="846986"/>
                  </a:cubicBezTo>
                  <a:lnTo>
                    <a:pt x="400453" y="846986"/>
                  </a:lnTo>
                  <a:lnTo>
                    <a:pt x="400453" y="846986"/>
                  </a:lnTo>
                  <a:cubicBezTo>
                    <a:pt x="400822" y="847075"/>
                    <a:pt x="401152" y="847316"/>
                    <a:pt x="401495" y="847545"/>
                  </a:cubicBezTo>
                  <a:lnTo>
                    <a:pt x="401495" y="847545"/>
                  </a:lnTo>
                  <a:lnTo>
                    <a:pt x="401495" y="847545"/>
                  </a:lnTo>
                  <a:cubicBezTo>
                    <a:pt x="401774" y="847761"/>
                    <a:pt x="402117" y="847989"/>
                    <a:pt x="402333" y="847989"/>
                  </a:cubicBezTo>
                  <a:lnTo>
                    <a:pt x="402333" y="847989"/>
                  </a:lnTo>
                  <a:lnTo>
                    <a:pt x="402333" y="847989"/>
                  </a:lnTo>
                  <a:cubicBezTo>
                    <a:pt x="402600" y="847989"/>
                    <a:pt x="402866" y="847519"/>
                    <a:pt x="403006" y="847253"/>
                  </a:cubicBezTo>
                  <a:lnTo>
                    <a:pt x="403006" y="847253"/>
                  </a:lnTo>
                  <a:lnTo>
                    <a:pt x="403006" y="847253"/>
                  </a:lnTo>
                  <a:cubicBezTo>
                    <a:pt x="403349" y="846541"/>
                    <a:pt x="403603" y="845805"/>
                    <a:pt x="403793" y="845183"/>
                  </a:cubicBezTo>
                  <a:lnTo>
                    <a:pt x="403793" y="845183"/>
                  </a:lnTo>
                  <a:lnTo>
                    <a:pt x="403793" y="845183"/>
                  </a:lnTo>
                  <a:cubicBezTo>
                    <a:pt x="404213" y="843925"/>
                    <a:pt x="404581" y="842859"/>
                    <a:pt x="405711" y="842681"/>
                  </a:cubicBezTo>
                  <a:lnTo>
                    <a:pt x="405711" y="842681"/>
                  </a:lnTo>
                  <a:lnTo>
                    <a:pt x="405711" y="842681"/>
                  </a:lnTo>
                  <a:cubicBezTo>
                    <a:pt x="406181" y="842605"/>
                    <a:pt x="406613" y="842643"/>
                    <a:pt x="407032" y="842706"/>
                  </a:cubicBezTo>
                  <a:lnTo>
                    <a:pt x="407032" y="842706"/>
                  </a:lnTo>
                  <a:lnTo>
                    <a:pt x="407032" y="842706"/>
                  </a:lnTo>
                  <a:cubicBezTo>
                    <a:pt x="407629" y="842770"/>
                    <a:pt x="408111" y="842871"/>
                    <a:pt x="408556" y="842338"/>
                  </a:cubicBezTo>
                  <a:lnTo>
                    <a:pt x="408556" y="842338"/>
                  </a:lnTo>
                  <a:lnTo>
                    <a:pt x="408556" y="842338"/>
                  </a:lnTo>
                  <a:cubicBezTo>
                    <a:pt x="409000" y="841792"/>
                    <a:pt x="409394" y="841423"/>
                    <a:pt x="409711" y="841081"/>
                  </a:cubicBezTo>
                  <a:lnTo>
                    <a:pt x="409711" y="841081"/>
                  </a:lnTo>
                  <a:lnTo>
                    <a:pt x="409711" y="841081"/>
                  </a:lnTo>
                  <a:cubicBezTo>
                    <a:pt x="410042" y="840750"/>
                    <a:pt x="410334" y="840446"/>
                    <a:pt x="410664" y="840052"/>
                  </a:cubicBezTo>
                  <a:lnTo>
                    <a:pt x="410664" y="840052"/>
                  </a:lnTo>
                  <a:lnTo>
                    <a:pt x="410664" y="840052"/>
                  </a:lnTo>
                  <a:cubicBezTo>
                    <a:pt x="411324" y="839226"/>
                    <a:pt x="412493" y="839087"/>
                    <a:pt x="412988" y="839760"/>
                  </a:cubicBezTo>
                  <a:lnTo>
                    <a:pt x="412988" y="839760"/>
                  </a:lnTo>
                  <a:lnTo>
                    <a:pt x="412988" y="839760"/>
                  </a:lnTo>
                  <a:cubicBezTo>
                    <a:pt x="413191" y="839988"/>
                    <a:pt x="413382" y="840446"/>
                    <a:pt x="413191" y="841208"/>
                  </a:cubicBezTo>
                  <a:lnTo>
                    <a:pt x="413191" y="841208"/>
                  </a:lnTo>
                  <a:lnTo>
                    <a:pt x="413191" y="841208"/>
                  </a:lnTo>
                  <a:cubicBezTo>
                    <a:pt x="412836" y="842668"/>
                    <a:pt x="412810" y="842681"/>
                    <a:pt x="412086" y="844141"/>
                  </a:cubicBezTo>
                  <a:lnTo>
                    <a:pt x="412086" y="844141"/>
                  </a:lnTo>
                  <a:lnTo>
                    <a:pt x="412086" y="844141"/>
                  </a:lnTo>
                  <a:cubicBezTo>
                    <a:pt x="411909" y="844522"/>
                    <a:pt x="411616" y="844992"/>
                    <a:pt x="411337" y="845487"/>
                  </a:cubicBezTo>
                  <a:lnTo>
                    <a:pt x="411337" y="845487"/>
                  </a:lnTo>
                  <a:lnTo>
                    <a:pt x="411337" y="845487"/>
                  </a:lnTo>
                  <a:cubicBezTo>
                    <a:pt x="411032" y="845983"/>
                    <a:pt x="410537" y="846859"/>
                    <a:pt x="410296" y="847405"/>
                  </a:cubicBezTo>
                  <a:lnTo>
                    <a:pt x="410296" y="847405"/>
                  </a:lnTo>
                  <a:lnTo>
                    <a:pt x="410296" y="847405"/>
                  </a:lnTo>
                  <a:cubicBezTo>
                    <a:pt x="410639" y="847227"/>
                    <a:pt x="410994" y="846922"/>
                    <a:pt x="411350" y="846618"/>
                  </a:cubicBezTo>
                  <a:lnTo>
                    <a:pt x="411350" y="846618"/>
                  </a:lnTo>
                  <a:lnTo>
                    <a:pt x="411350" y="846618"/>
                  </a:lnTo>
                  <a:cubicBezTo>
                    <a:pt x="411947" y="846110"/>
                    <a:pt x="412594" y="845564"/>
                    <a:pt x="413445" y="845335"/>
                  </a:cubicBezTo>
                  <a:lnTo>
                    <a:pt x="413445" y="845335"/>
                  </a:lnTo>
                  <a:lnTo>
                    <a:pt x="413445" y="845335"/>
                  </a:lnTo>
                  <a:cubicBezTo>
                    <a:pt x="414080" y="845183"/>
                    <a:pt x="414423" y="844979"/>
                    <a:pt x="414779" y="844789"/>
                  </a:cubicBezTo>
                  <a:lnTo>
                    <a:pt x="414779" y="844789"/>
                  </a:lnTo>
                  <a:lnTo>
                    <a:pt x="414779" y="844789"/>
                  </a:lnTo>
                  <a:cubicBezTo>
                    <a:pt x="415134" y="844598"/>
                    <a:pt x="415502" y="844370"/>
                    <a:pt x="416125" y="844268"/>
                  </a:cubicBezTo>
                  <a:lnTo>
                    <a:pt x="416125" y="844268"/>
                  </a:lnTo>
                  <a:lnTo>
                    <a:pt x="416125" y="844268"/>
                  </a:lnTo>
                  <a:cubicBezTo>
                    <a:pt x="417027" y="844128"/>
                    <a:pt x="418081" y="844916"/>
                    <a:pt x="418322" y="845843"/>
                  </a:cubicBezTo>
                  <a:lnTo>
                    <a:pt x="418322" y="845843"/>
                  </a:lnTo>
                  <a:lnTo>
                    <a:pt x="418322" y="845843"/>
                  </a:lnTo>
                  <a:cubicBezTo>
                    <a:pt x="418424" y="846249"/>
                    <a:pt x="418500" y="847278"/>
                    <a:pt x="417166" y="847951"/>
                  </a:cubicBezTo>
                  <a:lnTo>
                    <a:pt x="417166" y="847951"/>
                  </a:lnTo>
                  <a:lnTo>
                    <a:pt x="417166" y="847951"/>
                  </a:lnTo>
                  <a:cubicBezTo>
                    <a:pt x="416264" y="848434"/>
                    <a:pt x="415553" y="848561"/>
                    <a:pt x="414982" y="848662"/>
                  </a:cubicBezTo>
                  <a:lnTo>
                    <a:pt x="414982" y="848662"/>
                  </a:lnTo>
                  <a:lnTo>
                    <a:pt x="414982" y="848662"/>
                  </a:lnTo>
                  <a:cubicBezTo>
                    <a:pt x="414283" y="848789"/>
                    <a:pt x="413928" y="848853"/>
                    <a:pt x="413445" y="849450"/>
                  </a:cubicBezTo>
                  <a:lnTo>
                    <a:pt x="413445" y="849450"/>
                  </a:lnTo>
                  <a:lnTo>
                    <a:pt x="413445" y="849450"/>
                  </a:lnTo>
                  <a:cubicBezTo>
                    <a:pt x="412836" y="850199"/>
                    <a:pt x="412340" y="850720"/>
                    <a:pt x="411947" y="851139"/>
                  </a:cubicBezTo>
                  <a:lnTo>
                    <a:pt x="411947" y="851139"/>
                  </a:lnTo>
                  <a:lnTo>
                    <a:pt x="411947" y="851139"/>
                  </a:lnTo>
                  <a:cubicBezTo>
                    <a:pt x="411616" y="851469"/>
                    <a:pt x="411375" y="851723"/>
                    <a:pt x="411146" y="852015"/>
                  </a:cubicBezTo>
                  <a:lnTo>
                    <a:pt x="411146" y="852015"/>
                  </a:lnTo>
                  <a:lnTo>
                    <a:pt x="410981" y="852256"/>
                  </a:lnTo>
                  <a:lnTo>
                    <a:pt x="410981" y="852256"/>
                  </a:lnTo>
                  <a:lnTo>
                    <a:pt x="410981" y="852256"/>
                  </a:lnTo>
                  <a:cubicBezTo>
                    <a:pt x="410423" y="853031"/>
                    <a:pt x="409623" y="854072"/>
                    <a:pt x="408937" y="854606"/>
                  </a:cubicBezTo>
                  <a:lnTo>
                    <a:pt x="408937" y="854606"/>
                  </a:lnTo>
                  <a:lnTo>
                    <a:pt x="408937" y="854606"/>
                  </a:lnTo>
                  <a:cubicBezTo>
                    <a:pt x="408569" y="854860"/>
                    <a:pt x="408188" y="854923"/>
                    <a:pt x="407857" y="854987"/>
                  </a:cubicBezTo>
                  <a:lnTo>
                    <a:pt x="407857" y="854987"/>
                  </a:lnTo>
                  <a:lnTo>
                    <a:pt x="407857" y="854987"/>
                  </a:lnTo>
                  <a:cubicBezTo>
                    <a:pt x="407299" y="855088"/>
                    <a:pt x="406854" y="855190"/>
                    <a:pt x="406409" y="855939"/>
                  </a:cubicBezTo>
                  <a:lnTo>
                    <a:pt x="406409" y="855939"/>
                  </a:lnTo>
                  <a:lnTo>
                    <a:pt x="406409" y="855939"/>
                  </a:lnTo>
                  <a:cubicBezTo>
                    <a:pt x="405876" y="856866"/>
                    <a:pt x="405470" y="857476"/>
                    <a:pt x="405038" y="858149"/>
                  </a:cubicBezTo>
                  <a:lnTo>
                    <a:pt x="405038" y="858149"/>
                  </a:lnTo>
                  <a:lnTo>
                    <a:pt x="405038" y="858149"/>
                  </a:lnTo>
                  <a:cubicBezTo>
                    <a:pt x="404746" y="858568"/>
                    <a:pt x="404466" y="859012"/>
                    <a:pt x="404098" y="859584"/>
                  </a:cubicBezTo>
                  <a:lnTo>
                    <a:pt x="404098" y="859584"/>
                  </a:lnTo>
                  <a:lnTo>
                    <a:pt x="404098" y="859584"/>
                  </a:lnTo>
                  <a:cubicBezTo>
                    <a:pt x="402993" y="861375"/>
                    <a:pt x="401482" y="862949"/>
                    <a:pt x="401025" y="863394"/>
                  </a:cubicBezTo>
                  <a:lnTo>
                    <a:pt x="401025" y="863394"/>
                  </a:lnTo>
                  <a:lnTo>
                    <a:pt x="401025" y="863394"/>
                  </a:lnTo>
                  <a:cubicBezTo>
                    <a:pt x="400682" y="863711"/>
                    <a:pt x="400339" y="863991"/>
                    <a:pt x="399983" y="864245"/>
                  </a:cubicBezTo>
                  <a:lnTo>
                    <a:pt x="399983" y="864245"/>
                  </a:lnTo>
                  <a:lnTo>
                    <a:pt x="399983" y="864245"/>
                  </a:lnTo>
                  <a:cubicBezTo>
                    <a:pt x="399374" y="864715"/>
                    <a:pt x="398726" y="865185"/>
                    <a:pt x="398091" y="866137"/>
                  </a:cubicBezTo>
                  <a:lnTo>
                    <a:pt x="398091" y="866137"/>
                  </a:lnTo>
                  <a:lnTo>
                    <a:pt x="398091" y="866137"/>
                  </a:lnTo>
                  <a:cubicBezTo>
                    <a:pt x="397825" y="866556"/>
                    <a:pt x="397545" y="866937"/>
                    <a:pt x="397278" y="867318"/>
                  </a:cubicBezTo>
                  <a:lnTo>
                    <a:pt x="397278" y="867318"/>
                  </a:lnTo>
                  <a:lnTo>
                    <a:pt x="397278" y="867318"/>
                  </a:lnTo>
                  <a:cubicBezTo>
                    <a:pt x="396643" y="868207"/>
                    <a:pt x="396059" y="869020"/>
                    <a:pt x="396059" y="869452"/>
                  </a:cubicBezTo>
                  <a:lnTo>
                    <a:pt x="396059" y="869452"/>
                  </a:lnTo>
                  <a:lnTo>
                    <a:pt x="396059" y="872919"/>
                  </a:lnTo>
                  <a:lnTo>
                    <a:pt x="396059" y="872919"/>
                  </a:lnTo>
                  <a:lnTo>
                    <a:pt x="396059" y="872919"/>
                  </a:lnTo>
                  <a:cubicBezTo>
                    <a:pt x="396059" y="873262"/>
                    <a:pt x="396123" y="873427"/>
                    <a:pt x="396275" y="873427"/>
                  </a:cubicBezTo>
                  <a:lnTo>
                    <a:pt x="396275" y="873427"/>
                  </a:lnTo>
                  <a:lnTo>
                    <a:pt x="396275" y="873427"/>
                  </a:lnTo>
                  <a:cubicBezTo>
                    <a:pt x="396377" y="873427"/>
                    <a:pt x="396643" y="873388"/>
                    <a:pt x="397152" y="873020"/>
                  </a:cubicBezTo>
                  <a:lnTo>
                    <a:pt x="397152" y="873020"/>
                  </a:lnTo>
                  <a:lnTo>
                    <a:pt x="397152" y="873020"/>
                  </a:lnTo>
                  <a:cubicBezTo>
                    <a:pt x="397494" y="872779"/>
                    <a:pt x="397837" y="872525"/>
                    <a:pt x="398205" y="872220"/>
                  </a:cubicBezTo>
                  <a:lnTo>
                    <a:pt x="398205" y="872220"/>
                  </a:lnTo>
                  <a:lnTo>
                    <a:pt x="398205" y="872220"/>
                  </a:lnTo>
                  <a:cubicBezTo>
                    <a:pt x="399285" y="871407"/>
                    <a:pt x="400314" y="870607"/>
                    <a:pt x="401063" y="870455"/>
                  </a:cubicBezTo>
                  <a:lnTo>
                    <a:pt x="401063" y="870455"/>
                  </a:lnTo>
                  <a:lnTo>
                    <a:pt x="401063" y="870455"/>
                  </a:lnTo>
                  <a:cubicBezTo>
                    <a:pt x="401253" y="870429"/>
                    <a:pt x="401482" y="870341"/>
                    <a:pt x="401723" y="870290"/>
                  </a:cubicBezTo>
                  <a:lnTo>
                    <a:pt x="401723" y="870290"/>
                  </a:lnTo>
                  <a:lnTo>
                    <a:pt x="401723" y="870290"/>
                  </a:lnTo>
                  <a:cubicBezTo>
                    <a:pt x="402295" y="870099"/>
                    <a:pt x="403006" y="869883"/>
                    <a:pt x="403692" y="869883"/>
                  </a:cubicBezTo>
                  <a:lnTo>
                    <a:pt x="403692" y="869883"/>
                  </a:lnTo>
                  <a:lnTo>
                    <a:pt x="403692" y="869883"/>
                  </a:lnTo>
                  <a:cubicBezTo>
                    <a:pt x="404327" y="869883"/>
                    <a:pt x="404822" y="870061"/>
                    <a:pt x="405241" y="870391"/>
                  </a:cubicBezTo>
                  <a:lnTo>
                    <a:pt x="405241" y="870391"/>
                  </a:lnTo>
                  <a:lnTo>
                    <a:pt x="405241" y="870391"/>
                  </a:lnTo>
                  <a:cubicBezTo>
                    <a:pt x="405521" y="870633"/>
                    <a:pt x="405889" y="870836"/>
                    <a:pt x="406308" y="871090"/>
                  </a:cubicBezTo>
                  <a:lnTo>
                    <a:pt x="406308" y="871090"/>
                  </a:lnTo>
                  <a:lnTo>
                    <a:pt x="406308" y="871090"/>
                  </a:lnTo>
                  <a:cubicBezTo>
                    <a:pt x="407324" y="871661"/>
                    <a:pt x="408607" y="872372"/>
                    <a:pt x="408607" y="873808"/>
                  </a:cubicBezTo>
                  <a:lnTo>
                    <a:pt x="408607" y="873808"/>
                  </a:lnTo>
                  <a:lnTo>
                    <a:pt x="408607" y="873808"/>
                  </a:lnTo>
                  <a:cubicBezTo>
                    <a:pt x="408607" y="874455"/>
                    <a:pt x="408708" y="874519"/>
                    <a:pt x="409203" y="874811"/>
                  </a:cubicBezTo>
                  <a:lnTo>
                    <a:pt x="409203" y="874811"/>
                  </a:lnTo>
                  <a:lnTo>
                    <a:pt x="409203" y="874811"/>
                  </a:lnTo>
                  <a:cubicBezTo>
                    <a:pt x="409559" y="875001"/>
                    <a:pt x="410042" y="875319"/>
                    <a:pt x="410600" y="875941"/>
                  </a:cubicBezTo>
                  <a:lnTo>
                    <a:pt x="410600" y="875941"/>
                  </a:lnTo>
                  <a:lnTo>
                    <a:pt x="410600" y="875941"/>
                  </a:lnTo>
                  <a:cubicBezTo>
                    <a:pt x="411807" y="877325"/>
                    <a:pt x="412150" y="877643"/>
                    <a:pt x="413521" y="878697"/>
                  </a:cubicBezTo>
                  <a:lnTo>
                    <a:pt x="413521" y="878697"/>
                  </a:lnTo>
                  <a:lnTo>
                    <a:pt x="413521" y="878697"/>
                  </a:lnTo>
                  <a:cubicBezTo>
                    <a:pt x="414258" y="879243"/>
                    <a:pt x="414715" y="879319"/>
                    <a:pt x="415045" y="879319"/>
                  </a:cubicBezTo>
                  <a:lnTo>
                    <a:pt x="415045" y="879319"/>
                  </a:lnTo>
                  <a:lnTo>
                    <a:pt x="415045" y="879319"/>
                  </a:lnTo>
                  <a:cubicBezTo>
                    <a:pt x="415312" y="879319"/>
                    <a:pt x="415553" y="879268"/>
                    <a:pt x="415871" y="879192"/>
                  </a:cubicBezTo>
                  <a:lnTo>
                    <a:pt x="415871" y="879192"/>
                  </a:lnTo>
                  <a:lnTo>
                    <a:pt x="415871" y="879192"/>
                  </a:lnTo>
                  <a:cubicBezTo>
                    <a:pt x="416011" y="879180"/>
                    <a:pt x="416163" y="879141"/>
                    <a:pt x="416303" y="879116"/>
                  </a:cubicBezTo>
                  <a:lnTo>
                    <a:pt x="416303" y="879116"/>
                  </a:lnTo>
                  <a:lnTo>
                    <a:pt x="416303" y="879116"/>
                  </a:lnTo>
                  <a:cubicBezTo>
                    <a:pt x="416658" y="879065"/>
                    <a:pt x="416874" y="879065"/>
                    <a:pt x="417077" y="879065"/>
                  </a:cubicBezTo>
                  <a:lnTo>
                    <a:pt x="417077" y="879065"/>
                  </a:lnTo>
                  <a:lnTo>
                    <a:pt x="417077" y="879065"/>
                  </a:lnTo>
                  <a:cubicBezTo>
                    <a:pt x="417496" y="879053"/>
                    <a:pt x="417928" y="879027"/>
                    <a:pt x="419960" y="878430"/>
                  </a:cubicBezTo>
                  <a:lnTo>
                    <a:pt x="419960" y="878430"/>
                  </a:lnTo>
                  <a:lnTo>
                    <a:pt x="419960" y="878430"/>
                  </a:lnTo>
                  <a:cubicBezTo>
                    <a:pt x="420608" y="878227"/>
                    <a:pt x="421179" y="878049"/>
                    <a:pt x="421675" y="877884"/>
                  </a:cubicBezTo>
                  <a:lnTo>
                    <a:pt x="421675" y="877884"/>
                  </a:lnTo>
                  <a:lnTo>
                    <a:pt x="421675" y="877884"/>
                  </a:lnTo>
                  <a:cubicBezTo>
                    <a:pt x="423605" y="877287"/>
                    <a:pt x="424824" y="876944"/>
                    <a:pt x="426272" y="877364"/>
                  </a:cubicBezTo>
                  <a:lnTo>
                    <a:pt x="426272" y="877364"/>
                  </a:lnTo>
                  <a:lnTo>
                    <a:pt x="426272" y="877364"/>
                  </a:lnTo>
                  <a:cubicBezTo>
                    <a:pt x="426780" y="877516"/>
                    <a:pt x="427135" y="877783"/>
                    <a:pt x="427415" y="878087"/>
                  </a:cubicBezTo>
                  <a:lnTo>
                    <a:pt x="427415" y="878087"/>
                  </a:lnTo>
                  <a:lnTo>
                    <a:pt x="427415" y="878087"/>
                  </a:lnTo>
                  <a:cubicBezTo>
                    <a:pt x="427758" y="875662"/>
                    <a:pt x="428024" y="874227"/>
                    <a:pt x="429764" y="873998"/>
                  </a:cubicBezTo>
                  <a:lnTo>
                    <a:pt x="429764" y="873998"/>
                  </a:lnTo>
                  <a:lnTo>
                    <a:pt x="429764" y="873998"/>
                  </a:lnTo>
                  <a:cubicBezTo>
                    <a:pt x="430234" y="873935"/>
                    <a:pt x="430615" y="873884"/>
                    <a:pt x="430895" y="873858"/>
                  </a:cubicBezTo>
                  <a:lnTo>
                    <a:pt x="430895" y="873858"/>
                  </a:lnTo>
                  <a:lnTo>
                    <a:pt x="430895" y="873858"/>
                  </a:lnTo>
                  <a:cubicBezTo>
                    <a:pt x="431466" y="873782"/>
                    <a:pt x="431809" y="873757"/>
                    <a:pt x="432380" y="873655"/>
                  </a:cubicBezTo>
                  <a:lnTo>
                    <a:pt x="432380" y="873655"/>
                  </a:lnTo>
                  <a:lnTo>
                    <a:pt x="432380" y="873655"/>
                  </a:lnTo>
                  <a:cubicBezTo>
                    <a:pt x="432634" y="873592"/>
                    <a:pt x="432876" y="873592"/>
                    <a:pt x="433142" y="873566"/>
                  </a:cubicBezTo>
                  <a:lnTo>
                    <a:pt x="433142" y="873566"/>
                  </a:lnTo>
                  <a:lnTo>
                    <a:pt x="433142" y="873566"/>
                  </a:lnTo>
                  <a:cubicBezTo>
                    <a:pt x="433879" y="873541"/>
                    <a:pt x="434019" y="873490"/>
                    <a:pt x="434082" y="873020"/>
                  </a:cubicBezTo>
                  <a:lnTo>
                    <a:pt x="434082" y="873020"/>
                  </a:lnTo>
                  <a:lnTo>
                    <a:pt x="434082" y="873020"/>
                  </a:lnTo>
                  <a:cubicBezTo>
                    <a:pt x="434209" y="872182"/>
                    <a:pt x="433130" y="870328"/>
                    <a:pt x="432660" y="870010"/>
                  </a:cubicBezTo>
                  <a:lnTo>
                    <a:pt x="432660" y="870010"/>
                  </a:lnTo>
                  <a:lnTo>
                    <a:pt x="432660" y="870010"/>
                  </a:lnTo>
                  <a:cubicBezTo>
                    <a:pt x="432368" y="870048"/>
                    <a:pt x="432050" y="870023"/>
                    <a:pt x="431733" y="870010"/>
                  </a:cubicBezTo>
                  <a:lnTo>
                    <a:pt x="431733" y="870010"/>
                  </a:lnTo>
                  <a:lnTo>
                    <a:pt x="431733" y="870010"/>
                  </a:lnTo>
                  <a:cubicBezTo>
                    <a:pt x="431479" y="869985"/>
                    <a:pt x="431199" y="869947"/>
                    <a:pt x="430996" y="869985"/>
                  </a:cubicBezTo>
                  <a:lnTo>
                    <a:pt x="430996" y="869985"/>
                  </a:lnTo>
                  <a:lnTo>
                    <a:pt x="430996" y="869985"/>
                  </a:lnTo>
                  <a:cubicBezTo>
                    <a:pt x="430488" y="870087"/>
                    <a:pt x="429485" y="869820"/>
                    <a:pt x="428939" y="869083"/>
                  </a:cubicBezTo>
                  <a:lnTo>
                    <a:pt x="428939" y="869083"/>
                  </a:lnTo>
                  <a:lnTo>
                    <a:pt x="428939" y="869083"/>
                  </a:lnTo>
                  <a:cubicBezTo>
                    <a:pt x="428634" y="868702"/>
                    <a:pt x="428329" y="868004"/>
                    <a:pt x="428609" y="866937"/>
                  </a:cubicBezTo>
                  <a:lnTo>
                    <a:pt x="428609" y="866937"/>
                  </a:lnTo>
                  <a:lnTo>
                    <a:pt x="428609" y="866937"/>
                  </a:lnTo>
                  <a:cubicBezTo>
                    <a:pt x="429142" y="865019"/>
                    <a:pt x="429307" y="864169"/>
                    <a:pt x="429307" y="863368"/>
                  </a:cubicBezTo>
                  <a:lnTo>
                    <a:pt x="429307" y="863368"/>
                  </a:lnTo>
                  <a:lnTo>
                    <a:pt x="429307" y="863368"/>
                  </a:lnTo>
                  <a:cubicBezTo>
                    <a:pt x="429307" y="862975"/>
                    <a:pt x="429472" y="862556"/>
                    <a:pt x="429624" y="862149"/>
                  </a:cubicBezTo>
                  <a:lnTo>
                    <a:pt x="429624" y="862149"/>
                  </a:lnTo>
                  <a:lnTo>
                    <a:pt x="429624" y="862149"/>
                  </a:lnTo>
                  <a:cubicBezTo>
                    <a:pt x="429713" y="861921"/>
                    <a:pt x="429879" y="861514"/>
                    <a:pt x="429891" y="861464"/>
                  </a:cubicBezTo>
                  <a:lnTo>
                    <a:pt x="429891" y="861464"/>
                  </a:lnTo>
                  <a:lnTo>
                    <a:pt x="429891" y="861464"/>
                  </a:lnTo>
                  <a:cubicBezTo>
                    <a:pt x="429891" y="861464"/>
                    <a:pt x="429853" y="861438"/>
                    <a:pt x="429764" y="861438"/>
                  </a:cubicBezTo>
                  <a:lnTo>
                    <a:pt x="429764" y="861438"/>
                  </a:lnTo>
                  <a:lnTo>
                    <a:pt x="429764" y="861438"/>
                  </a:lnTo>
                  <a:cubicBezTo>
                    <a:pt x="428774" y="861286"/>
                    <a:pt x="427555" y="860841"/>
                    <a:pt x="427097" y="860003"/>
                  </a:cubicBezTo>
                  <a:lnTo>
                    <a:pt x="427097" y="860003"/>
                  </a:lnTo>
                  <a:lnTo>
                    <a:pt x="427097" y="860003"/>
                  </a:lnTo>
                  <a:cubicBezTo>
                    <a:pt x="426869" y="859571"/>
                    <a:pt x="426843" y="859051"/>
                    <a:pt x="427034" y="858555"/>
                  </a:cubicBezTo>
                  <a:lnTo>
                    <a:pt x="427034" y="858555"/>
                  </a:lnTo>
                  <a:lnTo>
                    <a:pt x="427034" y="858555"/>
                  </a:lnTo>
                  <a:cubicBezTo>
                    <a:pt x="427516" y="857412"/>
                    <a:pt x="428520" y="857133"/>
                    <a:pt x="429218" y="856904"/>
                  </a:cubicBezTo>
                  <a:lnTo>
                    <a:pt x="429218" y="856904"/>
                  </a:lnTo>
                  <a:lnTo>
                    <a:pt x="429218" y="856904"/>
                  </a:lnTo>
                  <a:cubicBezTo>
                    <a:pt x="429421" y="856841"/>
                    <a:pt x="429612" y="856803"/>
                    <a:pt x="429777" y="856714"/>
                  </a:cubicBezTo>
                  <a:lnTo>
                    <a:pt x="429777" y="856714"/>
                  </a:lnTo>
                  <a:lnTo>
                    <a:pt x="429777" y="856714"/>
                  </a:lnTo>
                  <a:cubicBezTo>
                    <a:pt x="430361" y="856396"/>
                    <a:pt x="431682" y="856142"/>
                    <a:pt x="432571" y="856142"/>
                  </a:cubicBezTo>
                  <a:lnTo>
                    <a:pt x="432571" y="856142"/>
                  </a:lnTo>
                  <a:lnTo>
                    <a:pt x="432571" y="856142"/>
                  </a:lnTo>
                  <a:cubicBezTo>
                    <a:pt x="433079" y="856142"/>
                    <a:pt x="433422" y="856231"/>
                    <a:pt x="433714" y="856396"/>
                  </a:cubicBezTo>
                  <a:lnTo>
                    <a:pt x="433714" y="856396"/>
                  </a:lnTo>
                  <a:lnTo>
                    <a:pt x="433714" y="856396"/>
                  </a:lnTo>
                  <a:cubicBezTo>
                    <a:pt x="434387" y="856866"/>
                    <a:pt x="435085" y="857362"/>
                    <a:pt x="435212" y="858009"/>
                  </a:cubicBezTo>
                  <a:lnTo>
                    <a:pt x="435212" y="858009"/>
                  </a:lnTo>
                  <a:lnTo>
                    <a:pt x="435212" y="858009"/>
                  </a:lnTo>
                  <a:cubicBezTo>
                    <a:pt x="435263" y="858250"/>
                    <a:pt x="435212" y="858504"/>
                    <a:pt x="435060" y="858708"/>
                  </a:cubicBezTo>
                  <a:lnTo>
                    <a:pt x="435060" y="858708"/>
                  </a:lnTo>
                  <a:lnTo>
                    <a:pt x="434984" y="858822"/>
                  </a:lnTo>
                  <a:lnTo>
                    <a:pt x="434984" y="858822"/>
                  </a:lnTo>
                  <a:lnTo>
                    <a:pt x="434984" y="858822"/>
                  </a:lnTo>
                  <a:cubicBezTo>
                    <a:pt x="433968" y="860295"/>
                    <a:pt x="433714" y="861260"/>
                    <a:pt x="434260" y="861730"/>
                  </a:cubicBezTo>
                  <a:lnTo>
                    <a:pt x="434260" y="861730"/>
                  </a:lnTo>
                  <a:lnTo>
                    <a:pt x="434260" y="861730"/>
                  </a:lnTo>
                  <a:cubicBezTo>
                    <a:pt x="435162" y="862505"/>
                    <a:pt x="435644" y="862772"/>
                    <a:pt x="436216" y="863102"/>
                  </a:cubicBezTo>
                  <a:lnTo>
                    <a:pt x="436216" y="863102"/>
                  </a:lnTo>
                  <a:lnTo>
                    <a:pt x="436216" y="863102"/>
                  </a:lnTo>
                  <a:cubicBezTo>
                    <a:pt x="436279" y="863140"/>
                    <a:pt x="436355" y="863178"/>
                    <a:pt x="436419" y="863216"/>
                  </a:cubicBezTo>
                  <a:lnTo>
                    <a:pt x="436419" y="863216"/>
                  </a:lnTo>
                  <a:lnTo>
                    <a:pt x="436419" y="863216"/>
                  </a:lnTo>
                  <a:cubicBezTo>
                    <a:pt x="436393" y="862683"/>
                    <a:pt x="436241" y="861819"/>
                    <a:pt x="436025" y="860943"/>
                  </a:cubicBezTo>
                  <a:lnTo>
                    <a:pt x="436025" y="860943"/>
                  </a:lnTo>
                  <a:lnTo>
                    <a:pt x="436025" y="860943"/>
                  </a:lnTo>
                  <a:cubicBezTo>
                    <a:pt x="436000" y="860892"/>
                    <a:pt x="435936" y="859749"/>
                    <a:pt x="436470" y="858390"/>
                  </a:cubicBezTo>
                  <a:lnTo>
                    <a:pt x="436470" y="858390"/>
                  </a:lnTo>
                  <a:lnTo>
                    <a:pt x="436470" y="858390"/>
                  </a:lnTo>
                  <a:cubicBezTo>
                    <a:pt x="436711" y="857793"/>
                    <a:pt x="436914" y="857120"/>
                    <a:pt x="437066" y="856587"/>
                  </a:cubicBezTo>
                  <a:lnTo>
                    <a:pt x="437066" y="856587"/>
                  </a:lnTo>
                  <a:lnTo>
                    <a:pt x="437066" y="856587"/>
                  </a:lnTo>
                  <a:cubicBezTo>
                    <a:pt x="437308" y="855876"/>
                    <a:pt x="437409" y="855584"/>
                    <a:pt x="437498" y="855456"/>
                  </a:cubicBezTo>
                  <a:lnTo>
                    <a:pt x="437498" y="855456"/>
                  </a:lnTo>
                  <a:lnTo>
                    <a:pt x="437498" y="855456"/>
                  </a:lnTo>
                  <a:cubicBezTo>
                    <a:pt x="437549" y="855304"/>
                    <a:pt x="437409" y="854669"/>
                    <a:pt x="436686" y="854288"/>
                  </a:cubicBezTo>
                  <a:lnTo>
                    <a:pt x="436686" y="854288"/>
                  </a:lnTo>
                  <a:lnTo>
                    <a:pt x="436686" y="854288"/>
                  </a:lnTo>
                  <a:cubicBezTo>
                    <a:pt x="436241" y="854072"/>
                    <a:pt x="435974" y="853869"/>
                    <a:pt x="435784" y="853729"/>
                  </a:cubicBezTo>
                  <a:lnTo>
                    <a:pt x="435784" y="853729"/>
                  </a:lnTo>
                  <a:lnTo>
                    <a:pt x="435784" y="853729"/>
                  </a:lnTo>
                  <a:cubicBezTo>
                    <a:pt x="435504" y="853526"/>
                    <a:pt x="435441" y="853475"/>
                    <a:pt x="434958" y="853475"/>
                  </a:cubicBezTo>
                  <a:lnTo>
                    <a:pt x="434958" y="853475"/>
                  </a:lnTo>
                  <a:lnTo>
                    <a:pt x="434958" y="853475"/>
                  </a:lnTo>
                  <a:cubicBezTo>
                    <a:pt x="434920" y="853475"/>
                    <a:pt x="434895" y="853475"/>
                    <a:pt x="434882" y="853475"/>
                  </a:cubicBezTo>
                  <a:lnTo>
                    <a:pt x="434882" y="853475"/>
                  </a:lnTo>
                  <a:lnTo>
                    <a:pt x="434793" y="853933"/>
                  </a:lnTo>
                  <a:lnTo>
                    <a:pt x="434793" y="853933"/>
                  </a:lnTo>
                  <a:lnTo>
                    <a:pt x="434349" y="853933"/>
                  </a:lnTo>
                  <a:lnTo>
                    <a:pt x="434349" y="853933"/>
                  </a:lnTo>
                  <a:lnTo>
                    <a:pt x="434349" y="853933"/>
                  </a:lnTo>
                  <a:cubicBezTo>
                    <a:pt x="434044" y="853933"/>
                    <a:pt x="433943" y="853831"/>
                    <a:pt x="433498" y="853285"/>
                  </a:cubicBezTo>
                  <a:lnTo>
                    <a:pt x="433498" y="853285"/>
                  </a:lnTo>
                  <a:lnTo>
                    <a:pt x="432838" y="852497"/>
                  </a:lnTo>
                  <a:lnTo>
                    <a:pt x="432838" y="852497"/>
                  </a:lnTo>
                  <a:lnTo>
                    <a:pt x="432838" y="852497"/>
                  </a:lnTo>
                  <a:cubicBezTo>
                    <a:pt x="432507" y="852586"/>
                    <a:pt x="431923" y="852650"/>
                    <a:pt x="430945" y="852751"/>
                  </a:cubicBezTo>
                  <a:lnTo>
                    <a:pt x="430945" y="852751"/>
                  </a:lnTo>
                  <a:lnTo>
                    <a:pt x="430945" y="852751"/>
                  </a:lnTo>
                  <a:cubicBezTo>
                    <a:pt x="430514" y="852802"/>
                    <a:pt x="430133" y="852879"/>
                    <a:pt x="429815" y="852942"/>
                  </a:cubicBezTo>
                  <a:lnTo>
                    <a:pt x="429815" y="852942"/>
                  </a:lnTo>
                  <a:lnTo>
                    <a:pt x="429815" y="852942"/>
                  </a:lnTo>
                  <a:cubicBezTo>
                    <a:pt x="429485" y="853031"/>
                    <a:pt x="429180" y="853069"/>
                    <a:pt x="428926" y="853069"/>
                  </a:cubicBezTo>
                  <a:lnTo>
                    <a:pt x="428926" y="853069"/>
                  </a:lnTo>
                  <a:lnTo>
                    <a:pt x="428926" y="853069"/>
                  </a:lnTo>
                  <a:cubicBezTo>
                    <a:pt x="427681" y="853069"/>
                    <a:pt x="427580" y="851748"/>
                    <a:pt x="427529" y="851037"/>
                  </a:cubicBezTo>
                  <a:lnTo>
                    <a:pt x="427529" y="851037"/>
                  </a:lnTo>
                  <a:lnTo>
                    <a:pt x="427529" y="851037"/>
                  </a:lnTo>
                  <a:cubicBezTo>
                    <a:pt x="427377" y="848942"/>
                    <a:pt x="427516" y="847824"/>
                    <a:pt x="428050" y="847253"/>
                  </a:cubicBezTo>
                  <a:lnTo>
                    <a:pt x="428050" y="847253"/>
                  </a:lnTo>
                  <a:lnTo>
                    <a:pt x="428050" y="847253"/>
                  </a:lnTo>
                  <a:cubicBezTo>
                    <a:pt x="428418" y="846859"/>
                    <a:pt x="428939" y="846757"/>
                    <a:pt x="429498" y="846999"/>
                  </a:cubicBezTo>
                  <a:lnTo>
                    <a:pt x="429498" y="846999"/>
                  </a:lnTo>
                  <a:lnTo>
                    <a:pt x="429498" y="846999"/>
                  </a:lnTo>
                  <a:cubicBezTo>
                    <a:pt x="429828" y="847126"/>
                    <a:pt x="430133" y="847062"/>
                    <a:pt x="430412" y="846986"/>
                  </a:cubicBezTo>
                  <a:lnTo>
                    <a:pt x="430412" y="846986"/>
                  </a:lnTo>
                  <a:lnTo>
                    <a:pt x="430412" y="846986"/>
                  </a:lnTo>
                  <a:cubicBezTo>
                    <a:pt x="430564" y="846948"/>
                    <a:pt x="430704" y="846872"/>
                    <a:pt x="430882" y="846872"/>
                  </a:cubicBezTo>
                  <a:lnTo>
                    <a:pt x="430882" y="846872"/>
                  </a:lnTo>
                  <a:lnTo>
                    <a:pt x="430882" y="846872"/>
                  </a:lnTo>
                  <a:cubicBezTo>
                    <a:pt x="431618" y="846872"/>
                    <a:pt x="431733" y="847722"/>
                    <a:pt x="431771" y="847989"/>
                  </a:cubicBezTo>
                  <a:lnTo>
                    <a:pt x="431771" y="847989"/>
                  </a:lnTo>
                  <a:lnTo>
                    <a:pt x="431771" y="847989"/>
                  </a:lnTo>
                  <a:cubicBezTo>
                    <a:pt x="431923" y="849107"/>
                    <a:pt x="432063" y="849754"/>
                    <a:pt x="432368" y="849932"/>
                  </a:cubicBezTo>
                  <a:lnTo>
                    <a:pt x="432368" y="849932"/>
                  </a:lnTo>
                  <a:lnTo>
                    <a:pt x="432368" y="849932"/>
                  </a:lnTo>
                  <a:cubicBezTo>
                    <a:pt x="432596" y="849742"/>
                    <a:pt x="432952" y="849056"/>
                    <a:pt x="433180" y="848497"/>
                  </a:cubicBezTo>
                  <a:lnTo>
                    <a:pt x="433180" y="848497"/>
                  </a:lnTo>
                  <a:lnTo>
                    <a:pt x="433180" y="848497"/>
                  </a:lnTo>
                  <a:cubicBezTo>
                    <a:pt x="433015" y="848434"/>
                    <a:pt x="432876" y="848345"/>
                    <a:pt x="432787" y="848116"/>
                  </a:cubicBezTo>
                  <a:lnTo>
                    <a:pt x="432787" y="848116"/>
                  </a:lnTo>
                  <a:lnTo>
                    <a:pt x="432787" y="848116"/>
                  </a:lnTo>
                  <a:cubicBezTo>
                    <a:pt x="432634" y="847621"/>
                    <a:pt x="433155" y="847253"/>
                    <a:pt x="433422" y="847062"/>
                  </a:cubicBezTo>
                  <a:lnTo>
                    <a:pt x="433422" y="847062"/>
                  </a:lnTo>
                  <a:lnTo>
                    <a:pt x="433422" y="847062"/>
                  </a:lnTo>
                  <a:cubicBezTo>
                    <a:pt x="433726" y="846833"/>
                    <a:pt x="434044" y="846452"/>
                    <a:pt x="434374" y="846071"/>
                  </a:cubicBezTo>
                  <a:lnTo>
                    <a:pt x="434374" y="846071"/>
                  </a:lnTo>
                  <a:lnTo>
                    <a:pt x="434374" y="846071"/>
                  </a:lnTo>
                  <a:cubicBezTo>
                    <a:pt x="434895" y="845436"/>
                    <a:pt x="435365" y="844878"/>
                    <a:pt x="435936" y="844878"/>
                  </a:cubicBezTo>
                  <a:lnTo>
                    <a:pt x="435936" y="844878"/>
                  </a:lnTo>
                  <a:lnTo>
                    <a:pt x="435936" y="844878"/>
                  </a:lnTo>
                  <a:cubicBezTo>
                    <a:pt x="436241" y="844878"/>
                    <a:pt x="436635" y="845017"/>
                    <a:pt x="436876" y="845665"/>
                  </a:cubicBezTo>
                  <a:lnTo>
                    <a:pt x="436876" y="845665"/>
                  </a:lnTo>
                  <a:lnTo>
                    <a:pt x="436876" y="845665"/>
                  </a:lnTo>
                  <a:cubicBezTo>
                    <a:pt x="436901" y="845729"/>
                    <a:pt x="436927" y="845779"/>
                    <a:pt x="436952" y="845843"/>
                  </a:cubicBezTo>
                  <a:lnTo>
                    <a:pt x="436952" y="845843"/>
                  </a:lnTo>
                  <a:lnTo>
                    <a:pt x="436952" y="845843"/>
                  </a:lnTo>
                  <a:cubicBezTo>
                    <a:pt x="437143" y="845665"/>
                    <a:pt x="437460" y="845462"/>
                    <a:pt x="437892" y="845335"/>
                  </a:cubicBezTo>
                  <a:lnTo>
                    <a:pt x="437892" y="845335"/>
                  </a:lnTo>
                  <a:lnTo>
                    <a:pt x="437892" y="845335"/>
                  </a:lnTo>
                  <a:cubicBezTo>
                    <a:pt x="439302" y="844941"/>
                    <a:pt x="440292" y="844941"/>
                    <a:pt x="440927" y="844916"/>
                  </a:cubicBezTo>
                  <a:lnTo>
                    <a:pt x="440927" y="844916"/>
                  </a:lnTo>
                  <a:lnTo>
                    <a:pt x="440927" y="844916"/>
                  </a:lnTo>
                  <a:cubicBezTo>
                    <a:pt x="441169" y="844916"/>
                    <a:pt x="441448" y="844890"/>
                    <a:pt x="441486" y="844916"/>
                  </a:cubicBezTo>
                  <a:lnTo>
                    <a:pt x="441486" y="844916"/>
                  </a:lnTo>
                  <a:lnTo>
                    <a:pt x="441486" y="844916"/>
                  </a:lnTo>
                  <a:cubicBezTo>
                    <a:pt x="441486" y="844916"/>
                    <a:pt x="441511" y="844852"/>
                    <a:pt x="441511" y="844624"/>
                  </a:cubicBezTo>
                  <a:lnTo>
                    <a:pt x="441511" y="844624"/>
                  </a:lnTo>
                  <a:lnTo>
                    <a:pt x="441511" y="842605"/>
                  </a:lnTo>
                  <a:lnTo>
                    <a:pt x="441511" y="842605"/>
                  </a:lnTo>
                  <a:lnTo>
                    <a:pt x="441511" y="842605"/>
                  </a:lnTo>
                  <a:cubicBezTo>
                    <a:pt x="441042" y="842808"/>
                    <a:pt x="440369" y="843087"/>
                    <a:pt x="439556" y="843354"/>
                  </a:cubicBezTo>
                  <a:lnTo>
                    <a:pt x="439556" y="843354"/>
                  </a:lnTo>
                  <a:lnTo>
                    <a:pt x="439556" y="843354"/>
                  </a:lnTo>
                  <a:cubicBezTo>
                    <a:pt x="439010" y="843544"/>
                    <a:pt x="438718" y="843849"/>
                    <a:pt x="438489" y="844090"/>
                  </a:cubicBezTo>
                  <a:lnTo>
                    <a:pt x="438489" y="844090"/>
                  </a:lnTo>
                  <a:lnTo>
                    <a:pt x="438489" y="844090"/>
                  </a:lnTo>
                  <a:cubicBezTo>
                    <a:pt x="438286" y="844319"/>
                    <a:pt x="438045" y="844598"/>
                    <a:pt x="437664" y="844598"/>
                  </a:cubicBezTo>
                  <a:lnTo>
                    <a:pt x="437664" y="844598"/>
                  </a:lnTo>
                  <a:lnTo>
                    <a:pt x="437664" y="844598"/>
                  </a:lnTo>
                  <a:cubicBezTo>
                    <a:pt x="437232" y="844598"/>
                    <a:pt x="436914" y="844243"/>
                    <a:pt x="436648" y="843862"/>
                  </a:cubicBezTo>
                  <a:lnTo>
                    <a:pt x="436648" y="843862"/>
                  </a:lnTo>
                  <a:lnTo>
                    <a:pt x="436648" y="843862"/>
                  </a:lnTo>
                  <a:cubicBezTo>
                    <a:pt x="435606" y="842389"/>
                    <a:pt x="436406" y="840750"/>
                    <a:pt x="436457" y="840661"/>
                  </a:cubicBezTo>
                  <a:lnTo>
                    <a:pt x="436457" y="840661"/>
                  </a:lnTo>
                  <a:lnTo>
                    <a:pt x="436495" y="840560"/>
                  </a:lnTo>
                  <a:lnTo>
                    <a:pt x="436495" y="840560"/>
                  </a:lnTo>
                  <a:lnTo>
                    <a:pt x="436495" y="840560"/>
                  </a:lnTo>
                  <a:cubicBezTo>
                    <a:pt x="436571" y="840471"/>
                    <a:pt x="437270" y="839684"/>
                    <a:pt x="438248" y="839684"/>
                  </a:cubicBezTo>
                  <a:lnTo>
                    <a:pt x="438248" y="839684"/>
                  </a:lnTo>
                  <a:lnTo>
                    <a:pt x="438248" y="839684"/>
                  </a:lnTo>
                  <a:cubicBezTo>
                    <a:pt x="438540" y="839684"/>
                    <a:pt x="438819" y="839772"/>
                    <a:pt x="439098" y="839900"/>
                  </a:cubicBezTo>
                  <a:lnTo>
                    <a:pt x="439098" y="839900"/>
                  </a:lnTo>
                  <a:lnTo>
                    <a:pt x="439098" y="839900"/>
                  </a:lnTo>
                  <a:cubicBezTo>
                    <a:pt x="439378" y="840026"/>
                    <a:pt x="439581" y="840179"/>
                    <a:pt x="439759" y="840280"/>
                  </a:cubicBezTo>
                  <a:lnTo>
                    <a:pt x="439759" y="840280"/>
                  </a:lnTo>
                  <a:lnTo>
                    <a:pt x="439759" y="840280"/>
                  </a:lnTo>
                  <a:cubicBezTo>
                    <a:pt x="440165" y="840496"/>
                    <a:pt x="440292" y="840560"/>
                    <a:pt x="440546" y="840433"/>
                  </a:cubicBezTo>
                  <a:lnTo>
                    <a:pt x="440546" y="840433"/>
                  </a:lnTo>
                  <a:lnTo>
                    <a:pt x="440546" y="840433"/>
                  </a:lnTo>
                  <a:cubicBezTo>
                    <a:pt x="440750" y="840255"/>
                    <a:pt x="440864" y="839099"/>
                    <a:pt x="440800" y="838007"/>
                  </a:cubicBezTo>
                  <a:lnTo>
                    <a:pt x="440800" y="838007"/>
                  </a:lnTo>
                  <a:lnTo>
                    <a:pt x="440800" y="838007"/>
                  </a:lnTo>
                  <a:cubicBezTo>
                    <a:pt x="440750" y="837791"/>
                    <a:pt x="440635" y="837106"/>
                    <a:pt x="441016" y="836585"/>
                  </a:cubicBezTo>
                  <a:lnTo>
                    <a:pt x="441016" y="836585"/>
                  </a:lnTo>
                  <a:lnTo>
                    <a:pt x="441016" y="836585"/>
                  </a:lnTo>
                  <a:cubicBezTo>
                    <a:pt x="441169" y="836382"/>
                    <a:pt x="441486" y="836128"/>
                    <a:pt x="442045" y="836128"/>
                  </a:cubicBezTo>
                  <a:lnTo>
                    <a:pt x="442045" y="836128"/>
                  </a:lnTo>
                  <a:lnTo>
                    <a:pt x="442045" y="836128"/>
                  </a:lnTo>
                  <a:cubicBezTo>
                    <a:pt x="443137" y="836128"/>
                    <a:pt x="444051" y="835988"/>
                    <a:pt x="444508" y="835798"/>
                  </a:cubicBezTo>
                  <a:lnTo>
                    <a:pt x="444508" y="835798"/>
                  </a:lnTo>
                  <a:lnTo>
                    <a:pt x="444508" y="835798"/>
                  </a:lnTo>
                  <a:cubicBezTo>
                    <a:pt x="444483" y="835798"/>
                    <a:pt x="444483" y="835798"/>
                    <a:pt x="444471" y="835798"/>
                  </a:cubicBezTo>
                  <a:lnTo>
                    <a:pt x="444471" y="835798"/>
                  </a:lnTo>
                  <a:lnTo>
                    <a:pt x="444471" y="835798"/>
                  </a:lnTo>
                  <a:cubicBezTo>
                    <a:pt x="444153" y="835670"/>
                    <a:pt x="443721" y="835455"/>
                    <a:pt x="443302" y="835124"/>
                  </a:cubicBezTo>
                  <a:lnTo>
                    <a:pt x="443302" y="835124"/>
                  </a:lnTo>
                  <a:lnTo>
                    <a:pt x="443302" y="835124"/>
                  </a:lnTo>
                  <a:cubicBezTo>
                    <a:pt x="442312" y="834337"/>
                    <a:pt x="442235" y="833829"/>
                    <a:pt x="442083" y="832889"/>
                  </a:cubicBezTo>
                  <a:lnTo>
                    <a:pt x="442083" y="832889"/>
                  </a:lnTo>
                  <a:lnTo>
                    <a:pt x="442058" y="832673"/>
                  </a:lnTo>
                  <a:lnTo>
                    <a:pt x="442058" y="832673"/>
                  </a:lnTo>
                  <a:lnTo>
                    <a:pt x="442058" y="832673"/>
                  </a:lnTo>
                  <a:cubicBezTo>
                    <a:pt x="441969" y="832191"/>
                    <a:pt x="441511" y="831899"/>
                    <a:pt x="440978" y="831543"/>
                  </a:cubicBezTo>
                  <a:lnTo>
                    <a:pt x="440978" y="831543"/>
                  </a:lnTo>
                  <a:lnTo>
                    <a:pt x="440978" y="831543"/>
                  </a:lnTo>
                  <a:cubicBezTo>
                    <a:pt x="440673" y="831353"/>
                    <a:pt x="440356" y="831111"/>
                    <a:pt x="440076" y="830857"/>
                  </a:cubicBezTo>
                  <a:lnTo>
                    <a:pt x="440076" y="830857"/>
                  </a:lnTo>
                  <a:lnTo>
                    <a:pt x="440076" y="830857"/>
                  </a:lnTo>
                  <a:cubicBezTo>
                    <a:pt x="439302" y="830057"/>
                    <a:pt x="438756" y="828165"/>
                    <a:pt x="438679" y="827924"/>
                  </a:cubicBezTo>
                  <a:lnTo>
                    <a:pt x="438679" y="827924"/>
                  </a:lnTo>
                  <a:lnTo>
                    <a:pt x="438387" y="826755"/>
                  </a:lnTo>
                  <a:lnTo>
                    <a:pt x="438387" y="826755"/>
                  </a:lnTo>
                  <a:lnTo>
                    <a:pt x="439467" y="827352"/>
                  </a:lnTo>
                  <a:lnTo>
                    <a:pt x="439467" y="827352"/>
                  </a:lnTo>
                  <a:lnTo>
                    <a:pt x="439467" y="827352"/>
                  </a:lnTo>
                  <a:cubicBezTo>
                    <a:pt x="439581" y="827403"/>
                    <a:pt x="442235" y="828813"/>
                    <a:pt x="443696" y="830680"/>
                  </a:cubicBezTo>
                  <a:lnTo>
                    <a:pt x="443696" y="830680"/>
                  </a:lnTo>
                  <a:lnTo>
                    <a:pt x="443696" y="830680"/>
                  </a:lnTo>
                  <a:cubicBezTo>
                    <a:pt x="444382" y="831518"/>
                    <a:pt x="444623" y="832267"/>
                    <a:pt x="444775" y="832737"/>
                  </a:cubicBezTo>
                  <a:lnTo>
                    <a:pt x="444775" y="832737"/>
                  </a:lnTo>
                  <a:lnTo>
                    <a:pt x="444775" y="832737"/>
                  </a:lnTo>
                  <a:cubicBezTo>
                    <a:pt x="444940" y="833308"/>
                    <a:pt x="444940" y="833308"/>
                    <a:pt x="445309" y="833308"/>
                  </a:cubicBezTo>
                  <a:lnTo>
                    <a:pt x="445309" y="833308"/>
                  </a:lnTo>
                  <a:lnTo>
                    <a:pt x="445309" y="833308"/>
                  </a:lnTo>
                  <a:cubicBezTo>
                    <a:pt x="445779" y="833308"/>
                    <a:pt x="445969" y="833245"/>
                    <a:pt x="446134" y="833207"/>
                  </a:cubicBezTo>
                  <a:lnTo>
                    <a:pt x="446134" y="833207"/>
                  </a:lnTo>
                  <a:lnTo>
                    <a:pt x="446134" y="833207"/>
                  </a:lnTo>
                  <a:cubicBezTo>
                    <a:pt x="446414" y="833131"/>
                    <a:pt x="446744" y="833080"/>
                    <a:pt x="447658" y="833308"/>
                  </a:cubicBezTo>
                  <a:lnTo>
                    <a:pt x="447658" y="833308"/>
                  </a:lnTo>
                  <a:lnTo>
                    <a:pt x="447658" y="833308"/>
                  </a:lnTo>
                  <a:cubicBezTo>
                    <a:pt x="448077" y="833435"/>
                    <a:pt x="448433" y="833410"/>
                    <a:pt x="448674" y="833385"/>
                  </a:cubicBezTo>
                  <a:lnTo>
                    <a:pt x="448674" y="833385"/>
                  </a:lnTo>
                  <a:lnTo>
                    <a:pt x="448674" y="833385"/>
                  </a:lnTo>
                  <a:cubicBezTo>
                    <a:pt x="448979" y="833346"/>
                    <a:pt x="449220" y="833346"/>
                    <a:pt x="449474" y="833435"/>
                  </a:cubicBezTo>
                  <a:lnTo>
                    <a:pt x="449474" y="833435"/>
                  </a:lnTo>
                  <a:lnTo>
                    <a:pt x="449474" y="833435"/>
                  </a:lnTo>
                  <a:cubicBezTo>
                    <a:pt x="449474" y="832458"/>
                    <a:pt x="449411" y="832318"/>
                    <a:pt x="449004" y="832229"/>
                  </a:cubicBezTo>
                  <a:lnTo>
                    <a:pt x="449004" y="832229"/>
                  </a:lnTo>
                  <a:lnTo>
                    <a:pt x="448890" y="832267"/>
                  </a:lnTo>
                  <a:lnTo>
                    <a:pt x="448890" y="832267"/>
                  </a:lnTo>
                  <a:lnTo>
                    <a:pt x="448890" y="832267"/>
                  </a:lnTo>
                  <a:cubicBezTo>
                    <a:pt x="448763" y="832394"/>
                    <a:pt x="448522" y="832610"/>
                    <a:pt x="448103" y="832610"/>
                  </a:cubicBezTo>
                  <a:lnTo>
                    <a:pt x="448103" y="832610"/>
                  </a:lnTo>
                  <a:lnTo>
                    <a:pt x="448103" y="832610"/>
                  </a:lnTo>
                  <a:cubicBezTo>
                    <a:pt x="447709" y="832610"/>
                    <a:pt x="447239" y="832445"/>
                    <a:pt x="446540" y="831988"/>
                  </a:cubicBezTo>
                  <a:lnTo>
                    <a:pt x="446540" y="831988"/>
                  </a:lnTo>
                  <a:lnTo>
                    <a:pt x="446540" y="831988"/>
                  </a:lnTo>
                  <a:cubicBezTo>
                    <a:pt x="444483" y="830680"/>
                    <a:pt x="444051" y="829511"/>
                    <a:pt x="444013" y="829384"/>
                  </a:cubicBezTo>
                  <a:lnTo>
                    <a:pt x="444013" y="829384"/>
                  </a:lnTo>
                  <a:lnTo>
                    <a:pt x="443912" y="829143"/>
                  </a:lnTo>
                  <a:lnTo>
                    <a:pt x="443912" y="829143"/>
                  </a:lnTo>
                  <a:lnTo>
                    <a:pt x="444077" y="828927"/>
                  </a:lnTo>
                  <a:lnTo>
                    <a:pt x="444077" y="828927"/>
                  </a:lnTo>
                  <a:lnTo>
                    <a:pt x="444077" y="828927"/>
                  </a:lnTo>
                  <a:cubicBezTo>
                    <a:pt x="444140" y="828838"/>
                    <a:pt x="444712" y="828101"/>
                    <a:pt x="445512" y="828101"/>
                  </a:cubicBezTo>
                  <a:lnTo>
                    <a:pt x="445512" y="828101"/>
                  </a:lnTo>
                  <a:lnTo>
                    <a:pt x="445512" y="828101"/>
                  </a:lnTo>
                  <a:cubicBezTo>
                    <a:pt x="445817" y="828101"/>
                    <a:pt x="446274" y="828203"/>
                    <a:pt x="446693" y="828711"/>
                  </a:cubicBezTo>
                  <a:lnTo>
                    <a:pt x="446693" y="828711"/>
                  </a:lnTo>
                  <a:lnTo>
                    <a:pt x="446693" y="828711"/>
                  </a:lnTo>
                  <a:cubicBezTo>
                    <a:pt x="447683" y="829905"/>
                    <a:pt x="448420" y="829740"/>
                    <a:pt x="449220" y="829790"/>
                  </a:cubicBezTo>
                  <a:lnTo>
                    <a:pt x="449220" y="829790"/>
                  </a:lnTo>
                  <a:lnTo>
                    <a:pt x="449220" y="829790"/>
                  </a:lnTo>
                  <a:cubicBezTo>
                    <a:pt x="449538" y="829790"/>
                    <a:pt x="449817" y="829790"/>
                    <a:pt x="449944" y="829765"/>
                  </a:cubicBezTo>
                  <a:lnTo>
                    <a:pt x="449944" y="829765"/>
                  </a:lnTo>
                  <a:lnTo>
                    <a:pt x="449944" y="829765"/>
                  </a:lnTo>
                  <a:cubicBezTo>
                    <a:pt x="449830" y="829016"/>
                    <a:pt x="449957" y="828470"/>
                    <a:pt x="449982" y="828394"/>
                  </a:cubicBezTo>
                  <a:lnTo>
                    <a:pt x="449982" y="828394"/>
                  </a:lnTo>
                  <a:lnTo>
                    <a:pt x="450020" y="828267"/>
                  </a:lnTo>
                  <a:lnTo>
                    <a:pt x="450020" y="828267"/>
                  </a:lnTo>
                  <a:lnTo>
                    <a:pt x="450020" y="828267"/>
                  </a:lnTo>
                  <a:cubicBezTo>
                    <a:pt x="450224" y="827847"/>
                    <a:pt x="450401" y="827352"/>
                    <a:pt x="450401" y="827111"/>
                  </a:cubicBezTo>
                  <a:lnTo>
                    <a:pt x="450401" y="827111"/>
                  </a:lnTo>
                  <a:lnTo>
                    <a:pt x="450401" y="827111"/>
                  </a:lnTo>
                  <a:cubicBezTo>
                    <a:pt x="449157" y="827035"/>
                    <a:pt x="446553" y="825028"/>
                    <a:pt x="446325" y="824266"/>
                  </a:cubicBezTo>
                  <a:lnTo>
                    <a:pt x="446325" y="824266"/>
                  </a:lnTo>
                  <a:lnTo>
                    <a:pt x="446325" y="824266"/>
                  </a:lnTo>
                  <a:cubicBezTo>
                    <a:pt x="446096" y="823657"/>
                    <a:pt x="446464" y="821841"/>
                    <a:pt x="446960" y="820952"/>
                  </a:cubicBezTo>
                  <a:lnTo>
                    <a:pt x="446960" y="820952"/>
                  </a:lnTo>
                  <a:lnTo>
                    <a:pt x="446960" y="820952"/>
                  </a:lnTo>
                  <a:cubicBezTo>
                    <a:pt x="447176" y="820532"/>
                    <a:pt x="447442" y="820291"/>
                    <a:pt x="447747" y="820215"/>
                  </a:cubicBezTo>
                  <a:lnTo>
                    <a:pt x="447747" y="820215"/>
                  </a:lnTo>
                  <a:lnTo>
                    <a:pt x="447747" y="820215"/>
                  </a:lnTo>
                  <a:cubicBezTo>
                    <a:pt x="448738" y="819961"/>
                    <a:pt x="450642" y="821421"/>
                    <a:pt x="451316" y="822145"/>
                  </a:cubicBezTo>
                  <a:lnTo>
                    <a:pt x="451316" y="822145"/>
                  </a:lnTo>
                  <a:lnTo>
                    <a:pt x="451316" y="822145"/>
                  </a:lnTo>
                  <a:cubicBezTo>
                    <a:pt x="451862" y="822729"/>
                    <a:pt x="452382" y="823936"/>
                    <a:pt x="452802" y="824876"/>
                  </a:cubicBezTo>
                  <a:lnTo>
                    <a:pt x="452802" y="824876"/>
                  </a:lnTo>
                  <a:lnTo>
                    <a:pt x="452802" y="824876"/>
                  </a:lnTo>
                  <a:cubicBezTo>
                    <a:pt x="452916" y="825181"/>
                    <a:pt x="453030" y="825447"/>
                    <a:pt x="453132" y="825625"/>
                  </a:cubicBezTo>
                  <a:lnTo>
                    <a:pt x="453132" y="825625"/>
                  </a:lnTo>
                  <a:lnTo>
                    <a:pt x="453132" y="825625"/>
                  </a:lnTo>
                  <a:cubicBezTo>
                    <a:pt x="453373" y="826095"/>
                    <a:pt x="453246" y="826781"/>
                    <a:pt x="453106" y="827581"/>
                  </a:cubicBezTo>
                  <a:lnTo>
                    <a:pt x="453106" y="827581"/>
                  </a:lnTo>
                  <a:lnTo>
                    <a:pt x="453106" y="827581"/>
                  </a:lnTo>
                  <a:cubicBezTo>
                    <a:pt x="452992" y="828139"/>
                    <a:pt x="452827" y="829168"/>
                    <a:pt x="453030" y="829384"/>
                  </a:cubicBezTo>
                  <a:lnTo>
                    <a:pt x="453030" y="829384"/>
                  </a:lnTo>
                  <a:lnTo>
                    <a:pt x="453030" y="829384"/>
                  </a:lnTo>
                  <a:cubicBezTo>
                    <a:pt x="453284" y="829638"/>
                    <a:pt x="453792" y="829854"/>
                    <a:pt x="454275" y="830108"/>
                  </a:cubicBezTo>
                  <a:lnTo>
                    <a:pt x="454275" y="830108"/>
                  </a:lnTo>
                  <a:lnTo>
                    <a:pt x="454275" y="830108"/>
                  </a:lnTo>
                  <a:cubicBezTo>
                    <a:pt x="454719" y="830311"/>
                    <a:pt x="455151" y="830476"/>
                    <a:pt x="455494" y="830756"/>
                  </a:cubicBezTo>
                  <a:lnTo>
                    <a:pt x="455494" y="830756"/>
                  </a:lnTo>
                  <a:lnTo>
                    <a:pt x="455494" y="830756"/>
                  </a:lnTo>
                  <a:cubicBezTo>
                    <a:pt x="455494" y="830730"/>
                    <a:pt x="455507" y="830718"/>
                    <a:pt x="455507" y="830692"/>
                  </a:cubicBezTo>
                  <a:lnTo>
                    <a:pt x="455507" y="830692"/>
                  </a:lnTo>
                  <a:lnTo>
                    <a:pt x="455507" y="830692"/>
                  </a:lnTo>
                  <a:cubicBezTo>
                    <a:pt x="455849" y="829803"/>
                    <a:pt x="456383" y="828470"/>
                    <a:pt x="457488" y="828178"/>
                  </a:cubicBezTo>
                  <a:lnTo>
                    <a:pt x="457488" y="828178"/>
                  </a:lnTo>
                  <a:lnTo>
                    <a:pt x="457488" y="828178"/>
                  </a:lnTo>
                  <a:cubicBezTo>
                    <a:pt x="457653" y="828139"/>
                    <a:pt x="457843" y="828127"/>
                    <a:pt x="458021" y="828127"/>
                  </a:cubicBezTo>
                  <a:lnTo>
                    <a:pt x="458021" y="828127"/>
                  </a:lnTo>
                  <a:lnTo>
                    <a:pt x="458021" y="828127"/>
                  </a:lnTo>
                  <a:cubicBezTo>
                    <a:pt x="459012" y="828127"/>
                    <a:pt x="459837" y="828749"/>
                    <a:pt x="460523" y="829257"/>
                  </a:cubicBezTo>
                  <a:lnTo>
                    <a:pt x="460523" y="829257"/>
                  </a:lnTo>
                  <a:lnTo>
                    <a:pt x="460523" y="829257"/>
                  </a:lnTo>
                  <a:cubicBezTo>
                    <a:pt x="460625" y="829333"/>
                    <a:pt x="460713" y="829384"/>
                    <a:pt x="460802" y="829460"/>
                  </a:cubicBezTo>
                  <a:lnTo>
                    <a:pt x="460802" y="829460"/>
                  </a:lnTo>
                  <a:lnTo>
                    <a:pt x="460802" y="829460"/>
                  </a:lnTo>
                  <a:cubicBezTo>
                    <a:pt x="460802" y="829410"/>
                    <a:pt x="460777" y="829384"/>
                    <a:pt x="460777" y="829346"/>
                  </a:cubicBezTo>
                  <a:lnTo>
                    <a:pt x="460777" y="829346"/>
                  </a:lnTo>
                  <a:lnTo>
                    <a:pt x="460777" y="829346"/>
                  </a:lnTo>
                  <a:cubicBezTo>
                    <a:pt x="460574" y="828520"/>
                    <a:pt x="460307" y="827505"/>
                    <a:pt x="460663" y="826705"/>
                  </a:cubicBezTo>
                  <a:lnTo>
                    <a:pt x="460663" y="826705"/>
                  </a:lnTo>
                  <a:lnTo>
                    <a:pt x="460663" y="826705"/>
                  </a:lnTo>
                  <a:cubicBezTo>
                    <a:pt x="460828" y="826336"/>
                    <a:pt x="460840" y="825943"/>
                    <a:pt x="460853" y="825587"/>
                  </a:cubicBezTo>
                  <a:lnTo>
                    <a:pt x="460853" y="825587"/>
                  </a:lnTo>
                  <a:lnTo>
                    <a:pt x="460853" y="825587"/>
                  </a:lnTo>
                  <a:cubicBezTo>
                    <a:pt x="460891" y="824901"/>
                    <a:pt x="460942" y="824050"/>
                    <a:pt x="461996" y="823606"/>
                  </a:cubicBezTo>
                  <a:lnTo>
                    <a:pt x="461996" y="823606"/>
                  </a:lnTo>
                  <a:lnTo>
                    <a:pt x="461996" y="823606"/>
                  </a:lnTo>
                  <a:cubicBezTo>
                    <a:pt x="462491" y="823402"/>
                    <a:pt x="462733" y="823212"/>
                    <a:pt x="462961" y="823047"/>
                  </a:cubicBezTo>
                  <a:lnTo>
                    <a:pt x="462961" y="823047"/>
                  </a:lnTo>
                  <a:lnTo>
                    <a:pt x="462961" y="823047"/>
                  </a:lnTo>
                  <a:cubicBezTo>
                    <a:pt x="463279" y="822818"/>
                    <a:pt x="463596" y="822564"/>
                    <a:pt x="464371" y="822374"/>
                  </a:cubicBezTo>
                  <a:lnTo>
                    <a:pt x="464371" y="822374"/>
                  </a:lnTo>
                  <a:lnTo>
                    <a:pt x="464371" y="822374"/>
                  </a:lnTo>
                  <a:cubicBezTo>
                    <a:pt x="464777" y="822247"/>
                    <a:pt x="464993" y="822120"/>
                    <a:pt x="465171" y="822018"/>
                  </a:cubicBezTo>
                  <a:lnTo>
                    <a:pt x="465171" y="822018"/>
                  </a:lnTo>
                  <a:lnTo>
                    <a:pt x="465171" y="822018"/>
                  </a:lnTo>
                  <a:cubicBezTo>
                    <a:pt x="465603" y="821777"/>
                    <a:pt x="465946" y="821625"/>
                    <a:pt x="466974" y="821625"/>
                  </a:cubicBezTo>
                  <a:lnTo>
                    <a:pt x="466974" y="821625"/>
                  </a:lnTo>
                  <a:lnTo>
                    <a:pt x="466974" y="821625"/>
                  </a:lnTo>
                  <a:cubicBezTo>
                    <a:pt x="467558" y="821625"/>
                    <a:pt x="468232" y="821523"/>
                    <a:pt x="468905" y="821421"/>
                  </a:cubicBezTo>
                  <a:lnTo>
                    <a:pt x="468905" y="821421"/>
                  </a:lnTo>
                  <a:lnTo>
                    <a:pt x="468905" y="821421"/>
                  </a:lnTo>
                  <a:cubicBezTo>
                    <a:pt x="469540" y="821332"/>
                    <a:pt x="470137" y="821256"/>
                    <a:pt x="470632" y="821256"/>
                  </a:cubicBezTo>
                  <a:lnTo>
                    <a:pt x="470632" y="821256"/>
                  </a:lnTo>
                  <a:lnTo>
                    <a:pt x="470632" y="821256"/>
                  </a:lnTo>
                  <a:cubicBezTo>
                    <a:pt x="470975" y="821256"/>
                    <a:pt x="471457" y="821295"/>
                    <a:pt x="471788" y="821599"/>
                  </a:cubicBezTo>
                  <a:lnTo>
                    <a:pt x="471788" y="821599"/>
                  </a:lnTo>
                  <a:lnTo>
                    <a:pt x="471788" y="821599"/>
                  </a:lnTo>
                  <a:cubicBezTo>
                    <a:pt x="471940" y="821777"/>
                    <a:pt x="472194" y="821942"/>
                    <a:pt x="472486" y="822183"/>
                  </a:cubicBezTo>
                  <a:lnTo>
                    <a:pt x="472486" y="822183"/>
                  </a:lnTo>
                  <a:lnTo>
                    <a:pt x="472486" y="822183"/>
                  </a:lnTo>
                  <a:cubicBezTo>
                    <a:pt x="473121" y="822691"/>
                    <a:pt x="473934" y="823339"/>
                    <a:pt x="474340" y="824012"/>
                  </a:cubicBezTo>
                  <a:lnTo>
                    <a:pt x="474340" y="824012"/>
                  </a:lnTo>
                  <a:lnTo>
                    <a:pt x="474340" y="824012"/>
                  </a:lnTo>
                  <a:cubicBezTo>
                    <a:pt x="474454" y="824203"/>
                    <a:pt x="474581" y="824304"/>
                    <a:pt x="474747" y="824457"/>
                  </a:cubicBezTo>
                  <a:lnTo>
                    <a:pt x="474747" y="824457"/>
                  </a:lnTo>
                  <a:lnTo>
                    <a:pt x="474747" y="824457"/>
                  </a:lnTo>
                  <a:cubicBezTo>
                    <a:pt x="475280" y="824901"/>
                    <a:pt x="475648" y="825346"/>
                    <a:pt x="475648" y="826920"/>
                  </a:cubicBezTo>
                  <a:lnTo>
                    <a:pt x="475648" y="826920"/>
                  </a:lnTo>
                  <a:lnTo>
                    <a:pt x="475648" y="826920"/>
                  </a:lnTo>
                  <a:cubicBezTo>
                    <a:pt x="475648" y="827428"/>
                    <a:pt x="475635" y="827822"/>
                    <a:pt x="475610" y="828178"/>
                  </a:cubicBezTo>
                  <a:lnTo>
                    <a:pt x="475610" y="828178"/>
                  </a:lnTo>
                  <a:lnTo>
                    <a:pt x="475610" y="828178"/>
                  </a:lnTo>
                  <a:cubicBezTo>
                    <a:pt x="475572" y="829321"/>
                    <a:pt x="475559" y="829562"/>
                    <a:pt x="476169" y="830057"/>
                  </a:cubicBezTo>
                  <a:lnTo>
                    <a:pt x="476169" y="830057"/>
                  </a:lnTo>
                  <a:lnTo>
                    <a:pt x="476169" y="830057"/>
                  </a:lnTo>
                  <a:cubicBezTo>
                    <a:pt x="476499" y="830337"/>
                    <a:pt x="476677" y="830552"/>
                    <a:pt x="476804" y="830718"/>
                  </a:cubicBezTo>
                  <a:lnTo>
                    <a:pt x="476804" y="830718"/>
                  </a:lnTo>
                  <a:lnTo>
                    <a:pt x="476804" y="830718"/>
                  </a:lnTo>
                  <a:cubicBezTo>
                    <a:pt x="476956" y="830908"/>
                    <a:pt x="476956" y="830908"/>
                    <a:pt x="477248" y="830908"/>
                  </a:cubicBezTo>
                  <a:lnTo>
                    <a:pt x="477248" y="830908"/>
                  </a:lnTo>
                  <a:lnTo>
                    <a:pt x="477248" y="830908"/>
                  </a:lnTo>
                  <a:cubicBezTo>
                    <a:pt x="477490" y="830908"/>
                    <a:pt x="477794" y="830857"/>
                    <a:pt x="478264" y="830806"/>
                  </a:cubicBezTo>
                  <a:lnTo>
                    <a:pt x="478264" y="830806"/>
                  </a:lnTo>
                  <a:lnTo>
                    <a:pt x="478264" y="830806"/>
                  </a:lnTo>
                  <a:cubicBezTo>
                    <a:pt x="478785" y="830794"/>
                    <a:pt x="479115" y="830756"/>
                    <a:pt x="479382" y="830756"/>
                  </a:cubicBezTo>
                  <a:lnTo>
                    <a:pt x="479382" y="830756"/>
                  </a:lnTo>
                  <a:lnTo>
                    <a:pt x="479382" y="830756"/>
                  </a:lnTo>
                  <a:cubicBezTo>
                    <a:pt x="480055" y="830692"/>
                    <a:pt x="480055" y="830692"/>
                    <a:pt x="480969" y="830426"/>
                  </a:cubicBezTo>
                  <a:lnTo>
                    <a:pt x="480969" y="830426"/>
                  </a:lnTo>
                  <a:lnTo>
                    <a:pt x="481350" y="830311"/>
                  </a:lnTo>
                  <a:lnTo>
                    <a:pt x="481350" y="830311"/>
                  </a:lnTo>
                  <a:lnTo>
                    <a:pt x="481350" y="830311"/>
                  </a:lnTo>
                  <a:cubicBezTo>
                    <a:pt x="482138" y="830083"/>
                    <a:pt x="483382" y="829435"/>
                    <a:pt x="484602" y="828800"/>
                  </a:cubicBezTo>
                  <a:lnTo>
                    <a:pt x="484602" y="828800"/>
                  </a:lnTo>
                  <a:lnTo>
                    <a:pt x="484602" y="828800"/>
                  </a:lnTo>
                  <a:cubicBezTo>
                    <a:pt x="486100" y="828038"/>
                    <a:pt x="487383" y="827365"/>
                    <a:pt x="488132" y="827276"/>
                  </a:cubicBezTo>
                  <a:lnTo>
                    <a:pt x="488132" y="827276"/>
                  </a:lnTo>
                  <a:lnTo>
                    <a:pt x="488132" y="827276"/>
                  </a:lnTo>
                  <a:cubicBezTo>
                    <a:pt x="488767" y="827187"/>
                    <a:pt x="488919" y="826984"/>
                    <a:pt x="489402" y="826336"/>
                  </a:cubicBezTo>
                  <a:lnTo>
                    <a:pt x="489402" y="826336"/>
                  </a:lnTo>
                  <a:lnTo>
                    <a:pt x="489402" y="826336"/>
                  </a:lnTo>
                  <a:cubicBezTo>
                    <a:pt x="489605" y="826019"/>
                    <a:pt x="489897" y="825625"/>
                    <a:pt x="490291" y="825155"/>
                  </a:cubicBezTo>
                  <a:lnTo>
                    <a:pt x="490291" y="825155"/>
                  </a:lnTo>
                  <a:lnTo>
                    <a:pt x="490291" y="825155"/>
                  </a:lnTo>
                  <a:cubicBezTo>
                    <a:pt x="491269" y="824037"/>
                    <a:pt x="492170" y="823631"/>
                    <a:pt x="492882" y="823288"/>
                  </a:cubicBezTo>
                  <a:lnTo>
                    <a:pt x="492882" y="823288"/>
                  </a:lnTo>
                  <a:lnTo>
                    <a:pt x="492882" y="823288"/>
                  </a:lnTo>
                  <a:cubicBezTo>
                    <a:pt x="493136" y="823187"/>
                    <a:pt x="493390" y="823060"/>
                    <a:pt x="493606" y="822945"/>
                  </a:cubicBezTo>
                  <a:lnTo>
                    <a:pt x="493606" y="822945"/>
                  </a:lnTo>
                  <a:lnTo>
                    <a:pt x="493606" y="822945"/>
                  </a:lnTo>
                  <a:cubicBezTo>
                    <a:pt x="494545" y="822374"/>
                    <a:pt x="496438" y="822018"/>
                    <a:pt x="497873" y="821828"/>
                  </a:cubicBezTo>
                  <a:lnTo>
                    <a:pt x="497873" y="821828"/>
                  </a:lnTo>
                  <a:lnTo>
                    <a:pt x="497873" y="821828"/>
                  </a:lnTo>
                  <a:cubicBezTo>
                    <a:pt x="499397" y="821599"/>
                    <a:pt x="500400" y="821650"/>
                    <a:pt x="501619" y="821993"/>
                  </a:cubicBezTo>
                  <a:lnTo>
                    <a:pt x="501619" y="821993"/>
                  </a:lnTo>
                  <a:lnTo>
                    <a:pt x="501619" y="821993"/>
                  </a:lnTo>
                  <a:cubicBezTo>
                    <a:pt x="502102" y="822145"/>
                    <a:pt x="502483" y="822272"/>
                    <a:pt x="502826" y="822399"/>
                  </a:cubicBezTo>
                  <a:lnTo>
                    <a:pt x="502826" y="822399"/>
                  </a:lnTo>
                  <a:lnTo>
                    <a:pt x="502826" y="822399"/>
                  </a:lnTo>
                  <a:cubicBezTo>
                    <a:pt x="503397" y="822603"/>
                    <a:pt x="503842" y="822768"/>
                    <a:pt x="504565" y="822869"/>
                  </a:cubicBezTo>
                  <a:lnTo>
                    <a:pt x="504565" y="822869"/>
                  </a:lnTo>
                  <a:lnTo>
                    <a:pt x="504565" y="822869"/>
                  </a:lnTo>
                  <a:cubicBezTo>
                    <a:pt x="504934" y="822945"/>
                    <a:pt x="505124" y="822831"/>
                    <a:pt x="505353" y="822691"/>
                  </a:cubicBezTo>
                  <a:lnTo>
                    <a:pt x="505353" y="822691"/>
                  </a:lnTo>
                  <a:lnTo>
                    <a:pt x="505353" y="822691"/>
                  </a:lnTo>
                  <a:cubicBezTo>
                    <a:pt x="505746" y="822488"/>
                    <a:pt x="506343" y="822285"/>
                    <a:pt x="507080" y="822768"/>
                  </a:cubicBezTo>
                  <a:lnTo>
                    <a:pt x="507080" y="822768"/>
                  </a:lnTo>
                  <a:lnTo>
                    <a:pt x="507080" y="822768"/>
                  </a:lnTo>
                  <a:cubicBezTo>
                    <a:pt x="507689" y="823174"/>
                    <a:pt x="507918" y="823555"/>
                    <a:pt x="508198" y="824012"/>
                  </a:cubicBezTo>
                  <a:lnTo>
                    <a:pt x="508198" y="824012"/>
                  </a:lnTo>
                  <a:lnTo>
                    <a:pt x="508198" y="824012"/>
                  </a:lnTo>
                  <a:cubicBezTo>
                    <a:pt x="508477" y="824482"/>
                    <a:pt x="508858" y="825066"/>
                    <a:pt x="509823" y="826031"/>
                  </a:cubicBezTo>
                  <a:lnTo>
                    <a:pt x="509823" y="826031"/>
                  </a:lnTo>
                  <a:lnTo>
                    <a:pt x="509823" y="826031"/>
                  </a:lnTo>
                  <a:cubicBezTo>
                    <a:pt x="510687" y="826908"/>
                    <a:pt x="511080" y="827454"/>
                    <a:pt x="511398" y="827911"/>
                  </a:cubicBezTo>
                  <a:lnTo>
                    <a:pt x="511398" y="827911"/>
                  </a:lnTo>
                  <a:lnTo>
                    <a:pt x="511398" y="827911"/>
                  </a:lnTo>
                  <a:cubicBezTo>
                    <a:pt x="511779" y="828470"/>
                    <a:pt x="511995" y="828774"/>
                    <a:pt x="512896" y="829321"/>
                  </a:cubicBezTo>
                  <a:lnTo>
                    <a:pt x="512896" y="829321"/>
                  </a:lnTo>
                  <a:lnTo>
                    <a:pt x="512896" y="829321"/>
                  </a:lnTo>
                  <a:cubicBezTo>
                    <a:pt x="513544" y="829702"/>
                    <a:pt x="513785" y="830108"/>
                    <a:pt x="513836" y="830426"/>
                  </a:cubicBezTo>
                  <a:lnTo>
                    <a:pt x="513836" y="830426"/>
                  </a:lnTo>
                  <a:lnTo>
                    <a:pt x="513836" y="830426"/>
                  </a:lnTo>
                  <a:cubicBezTo>
                    <a:pt x="513976" y="830375"/>
                    <a:pt x="514115" y="830375"/>
                    <a:pt x="514243" y="830311"/>
                  </a:cubicBezTo>
                  <a:lnTo>
                    <a:pt x="514243" y="830311"/>
                  </a:lnTo>
                  <a:lnTo>
                    <a:pt x="514243" y="830311"/>
                  </a:lnTo>
                  <a:cubicBezTo>
                    <a:pt x="515386" y="829956"/>
                    <a:pt x="515728" y="829638"/>
                    <a:pt x="516097" y="829270"/>
                  </a:cubicBezTo>
                  <a:lnTo>
                    <a:pt x="516097" y="829270"/>
                  </a:lnTo>
                  <a:lnTo>
                    <a:pt x="516097" y="829270"/>
                  </a:lnTo>
                  <a:cubicBezTo>
                    <a:pt x="516440" y="828927"/>
                    <a:pt x="516846" y="828571"/>
                    <a:pt x="517735" y="828203"/>
                  </a:cubicBezTo>
                  <a:lnTo>
                    <a:pt x="517735" y="828203"/>
                  </a:lnTo>
                  <a:lnTo>
                    <a:pt x="517735" y="828203"/>
                  </a:lnTo>
                  <a:cubicBezTo>
                    <a:pt x="519043" y="827682"/>
                    <a:pt x="519449" y="827606"/>
                    <a:pt x="520148" y="827492"/>
                  </a:cubicBezTo>
                  <a:lnTo>
                    <a:pt x="520148" y="827492"/>
                  </a:lnTo>
                  <a:lnTo>
                    <a:pt x="520148" y="827492"/>
                  </a:lnTo>
                  <a:cubicBezTo>
                    <a:pt x="520415" y="827428"/>
                    <a:pt x="520732" y="827378"/>
                    <a:pt x="521189" y="827276"/>
                  </a:cubicBezTo>
                  <a:lnTo>
                    <a:pt x="521189" y="827276"/>
                  </a:lnTo>
                  <a:lnTo>
                    <a:pt x="521189" y="827276"/>
                  </a:lnTo>
                  <a:cubicBezTo>
                    <a:pt x="521304" y="827238"/>
                    <a:pt x="521456" y="827238"/>
                    <a:pt x="521596" y="827238"/>
                  </a:cubicBezTo>
                  <a:lnTo>
                    <a:pt x="521596" y="827238"/>
                  </a:lnTo>
                  <a:lnTo>
                    <a:pt x="521596" y="827238"/>
                  </a:lnTo>
                  <a:cubicBezTo>
                    <a:pt x="522764" y="827238"/>
                    <a:pt x="523412" y="828343"/>
                    <a:pt x="523932" y="829244"/>
                  </a:cubicBezTo>
                  <a:lnTo>
                    <a:pt x="523932" y="829244"/>
                  </a:lnTo>
                  <a:lnTo>
                    <a:pt x="523932" y="829244"/>
                  </a:lnTo>
                  <a:cubicBezTo>
                    <a:pt x="524161" y="829638"/>
                    <a:pt x="524402" y="830057"/>
                    <a:pt x="524631" y="830235"/>
                  </a:cubicBezTo>
                  <a:lnTo>
                    <a:pt x="524631" y="830235"/>
                  </a:lnTo>
                  <a:lnTo>
                    <a:pt x="524631" y="830235"/>
                  </a:lnTo>
                  <a:cubicBezTo>
                    <a:pt x="525037" y="830552"/>
                    <a:pt x="525266" y="830921"/>
                    <a:pt x="525418" y="831200"/>
                  </a:cubicBezTo>
                  <a:lnTo>
                    <a:pt x="525418" y="831200"/>
                  </a:lnTo>
                  <a:lnTo>
                    <a:pt x="525418" y="831200"/>
                  </a:lnTo>
                  <a:cubicBezTo>
                    <a:pt x="525469" y="831327"/>
                    <a:pt x="525583" y="831467"/>
                    <a:pt x="525583" y="831492"/>
                  </a:cubicBezTo>
                  <a:lnTo>
                    <a:pt x="525583" y="831492"/>
                  </a:lnTo>
                  <a:lnTo>
                    <a:pt x="525583" y="831492"/>
                  </a:lnTo>
                  <a:cubicBezTo>
                    <a:pt x="525583" y="831492"/>
                    <a:pt x="525672" y="831492"/>
                    <a:pt x="525837" y="831403"/>
                  </a:cubicBezTo>
                  <a:lnTo>
                    <a:pt x="525837" y="831403"/>
                  </a:lnTo>
                  <a:lnTo>
                    <a:pt x="525837" y="831403"/>
                  </a:lnTo>
                  <a:cubicBezTo>
                    <a:pt x="526866" y="830908"/>
                    <a:pt x="527514" y="830565"/>
                    <a:pt x="527996" y="830108"/>
                  </a:cubicBezTo>
                  <a:lnTo>
                    <a:pt x="527996" y="830108"/>
                  </a:lnTo>
                  <a:lnTo>
                    <a:pt x="527996" y="830108"/>
                  </a:lnTo>
                  <a:cubicBezTo>
                    <a:pt x="528276" y="829803"/>
                    <a:pt x="528619" y="829016"/>
                    <a:pt x="528504" y="828584"/>
                  </a:cubicBezTo>
                  <a:lnTo>
                    <a:pt x="528504" y="828584"/>
                  </a:lnTo>
                  <a:lnTo>
                    <a:pt x="528504" y="828584"/>
                  </a:lnTo>
                  <a:cubicBezTo>
                    <a:pt x="528479" y="828470"/>
                    <a:pt x="528428" y="828356"/>
                    <a:pt x="528225" y="828317"/>
                  </a:cubicBezTo>
                  <a:lnTo>
                    <a:pt x="528225" y="828317"/>
                  </a:lnTo>
                  <a:lnTo>
                    <a:pt x="528225" y="828317"/>
                  </a:lnTo>
                  <a:cubicBezTo>
                    <a:pt x="526663" y="827898"/>
                    <a:pt x="525926" y="826959"/>
                    <a:pt x="525609" y="826260"/>
                  </a:cubicBezTo>
                  <a:lnTo>
                    <a:pt x="525609" y="826260"/>
                  </a:lnTo>
                  <a:lnTo>
                    <a:pt x="525495" y="826095"/>
                  </a:lnTo>
                  <a:lnTo>
                    <a:pt x="525495" y="826095"/>
                  </a:lnTo>
                  <a:lnTo>
                    <a:pt x="525495" y="826095"/>
                  </a:lnTo>
                  <a:cubicBezTo>
                    <a:pt x="525177" y="825447"/>
                    <a:pt x="524771" y="824647"/>
                    <a:pt x="525520" y="823911"/>
                  </a:cubicBezTo>
                  <a:lnTo>
                    <a:pt x="525520" y="823911"/>
                  </a:lnTo>
                  <a:lnTo>
                    <a:pt x="525520" y="823911"/>
                  </a:lnTo>
                  <a:cubicBezTo>
                    <a:pt x="525698" y="823720"/>
                    <a:pt x="525863" y="823606"/>
                    <a:pt x="525977" y="823530"/>
                  </a:cubicBezTo>
                  <a:lnTo>
                    <a:pt x="525977" y="823530"/>
                  </a:lnTo>
                  <a:lnTo>
                    <a:pt x="525977" y="823530"/>
                  </a:lnTo>
                  <a:cubicBezTo>
                    <a:pt x="526002" y="823530"/>
                    <a:pt x="526028" y="823504"/>
                    <a:pt x="526028" y="823504"/>
                  </a:cubicBezTo>
                  <a:lnTo>
                    <a:pt x="526028" y="823504"/>
                  </a:lnTo>
                  <a:lnTo>
                    <a:pt x="526028" y="823504"/>
                  </a:lnTo>
                  <a:cubicBezTo>
                    <a:pt x="526041" y="823466"/>
                    <a:pt x="526028" y="823276"/>
                    <a:pt x="525914" y="822818"/>
                  </a:cubicBezTo>
                  <a:lnTo>
                    <a:pt x="525914" y="822818"/>
                  </a:lnTo>
                  <a:lnTo>
                    <a:pt x="525914" y="822818"/>
                  </a:lnTo>
                  <a:cubicBezTo>
                    <a:pt x="525761" y="822196"/>
                    <a:pt x="525609" y="821650"/>
                    <a:pt x="525456" y="821155"/>
                  </a:cubicBezTo>
                  <a:lnTo>
                    <a:pt x="525456" y="821155"/>
                  </a:lnTo>
                  <a:lnTo>
                    <a:pt x="525456" y="821155"/>
                  </a:lnTo>
                  <a:cubicBezTo>
                    <a:pt x="525291" y="820494"/>
                    <a:pt x="525113" y="819923"/>
                    <a:pt x="525012" y="819415"/>
                  </a:cubicBezTo>
                  <a:lnTo>
                    <a:pt x="525012" y="819415"/>
                  </a:lnTo>
                  <a:lnTo>
                    <a:pt x="525012" y="819415"/>
                  </a:lnTo>
                  <a:cubicBezTo>
                    <a:pt x="524974" y="819212"/>
                    <a:pt x="524872" y="819021"/>
                    <a:pt x="524771" y="818831"/>
                  </a:cubicBezTo>
                  <a:lnTo>
                    <a:pt x="524771" y="818831"/>
                  </a:lnTo>
                  <a:lnTo>
                    <a:pt x="524771" y="818831"/>
                  </a:lnTo>
                  <a:cubicBezTo>
                    <a:pt x="524555" y="818450"/>
                    <a:pt x="524224" y="817954"/>
                    <a:pt x="524732" y="817116"/>
                  </a:cubicBezTo>
                  <a:lnTo>
                    <a:pt x="524732" y="817116"/>
                  </a:lnTo>
                  <a:lnTo>
                    <a:pt x="524732" y="817116"/>
                  </a:lnTo>
                  <a:cubicBezTo>
                    <a:pt x="524885" y="816837"/>
                    <a:pt x="525012" y="816532"/>
                    <a:pt x="525152" y="816240"/>
                  </a:cubicBezTo>
                  <a:lnTo>
                    <a:pt x="525152" y="816240"/>
                  </a:lnTo>
                  <a:lnTo>
                    <a:pt x="525152" y="816240"/>
                  </a:lnTo>
                  <a:cubicBezTo>
                    <a:pt x="525418" y="815592"/>
                    <a:pt x="525761" y="814868"/>
                    <a:pt x="526434" y="814322"/>
                  </a:cubicBezTo>
                  <a:lnTo>
                    <a:pt x="526434" y="814322"/>
                  </a:lnTo>
                  <a:lnTo>
                    <a:pt x="526434" y="814322"/>
                  </a:lnTo>
                  <a:cubicBezTo>
                    <a:pt x="527044" y="813840"/>
                    <a:pt x="527374" y="812900"/>
                    <a:pt x="527463" y="812354"/>
                  </a:cubicBezTo>
                  <a:lnTo>
                    <a:pt x="527463" y="812354"/>
                  </a:lnTo>
                  <a:lnTo>
                    <a:pt x="527463" y="812354"/>
                  </a:lnTo>
                  <a:cubicBezTo>
                    <a:pt x="526968" y="812278"/>
                    <a:pt x="526422" y="811922"/>
                    <a:pt x="526422" y="810652"/>
                  </a:cubicBezTo>
                  <a:lnTo>
                    <a:pt x="526422" y="810652"/>
                  </a:lnTo>
                  <a:lnTo>
                    <a:pt x="526422" y="810652"/>
                  </a:lnTo>
                  <a:cubicBezTo>
                    <a:pt x="526422" y="808633"/>
                    <a:pt x="526637" y="807223"/>
                    <a:pt x="527717" y="806969"/>
                  </a:cubicBezTo>
                  <a:lnTo>
                    <a:pt x="527717" y="806969"/>
                  </a:lnTo>
                  <a:lnTo>
                    <a:pt x="527717" y="806969"/>
                  </a:lnTo>
                  <a:cubicBezTo>
                    <a:pt x="528200" y="806842"/>
                    <a:pt x="528987" y="806322"/>
                    <a:pt x="529038" y="806144"/>
                  </a:cubicBezTo>
                  <a:lnTo>
                    <a:pt x="529038" y="806144"/>
                  </a:lnTo>
                  <a:lnTo>
                    <a:pt x="529038" y="806144"/>
                  </a:lnTo>
                  <a:cubicBezTo>
                    <a:pt x="529038" y="806144"/>
                    <a:pt x="529012" y="806093"/>
                    <a:pt x="528796" y="805991"/>
                  </a:cubicBezTo>
                  <a:lnTo>
                    <a:pt x="528796" y="805991"/>
                  </a:lnTo>
                  <a:lnTo>
                    <a:pt x="528796" y="805991"/>
                  </a:lnTo>
                  <a:cubicBezTo>
                    <a:pt x="527260" y="805217"/>
                    <a:pt x="526841" y="804366"/>
                    <a:pt x="526320" y="803299"/>
                  </a:cubicBezTo>
                  <a:lnTo>
                    <a:pt x="526320" y="803299"/>
                  </a:lnTo>
                  <a:lnTo>
                    <a:pt x="526320" y="803299"/>
                  </a:lnTo>
                  <a:cubicBezTo>
                    <a:pt x="525761" y="802207"/>
                    <a:pt x="525545" y="801407"/>
                    <a:pt x="525545" y="800581"/>
                  </a:cubicBezTo>
                  <a:lnTo>
                    <a:pt x="525545" y="800581"/>
                  </a:lnTo>
                  <a:lnTo>
                    <a:pt x="525545" y="800581"/>
                  </a:lnTo>
                  <a:cubicBezTo>
                    <a:pt x="525545" y="799972"/>
                    <a:pt x="525202" y="798092"/>
                    <a:pt x="524860" y="797229"/>
                  </a:cubicBezTo>
                  <a:lnTo>
                    <a:pt x="524860" y="797229"/>
                  </a:lnTo>
                  <a:lnTo>
                    <a:pt x="524860" y="797229"/>
                  </a:lnTo>
                  <a:cubicBezTo>
                    <a:pt x="524720" y="796873"/>
                    <a:pt x="524580" y="796403"/>
                    <a:pt x="524428" y="795908"/>
                  </a:cubicBezTo>
                  <a:lnTo>
                    <a:pt x="524428" y="795908"/>
                  </a:lnTo>
                  <a:lnTo>
                    <a:pt x="524428" y="795908"/>
                  </a:lnTo>
                  <a:cubicBezTo>
                    <a:pt x="524212" y="795171"/>
                    <a:pt x="523958" y="794346"/>
                    <a:pt x="523653" y="793736"/>
                  </a:cubicBezTo>
                  <a:lnTo>
                    <a:pt x="523653" y="793736"/>
                  </a:lnTo>
                  <a:lnTo>
                    <a:pt x="523653" y="793736"/>
                  </a:lnTo>
                  <a:cubicBezTo>
                    <a:pt x="523094" y="792631"/>
                    <a:pt x="522205" y="790294"/>
                    <a:pt x="522015" y="789355"/>
                  </a:cubicBezTo>
                  <a:lnTo>
                    <a:pt x="522015" y="789355"/>
                  </a:lnTo>
                  <a:lnTo>
                    <a:pt x="522015" y="789355"/>
                  </a:lnTo>
                  <a:cubicBezTo>
                    <a:pt x="521938" y="788936"/>
                    <a:pt x="521723" y="788313"/>
                    <a:pt x="521532" y="787691"/>
                  </a:cubicBezTo>
                  <a:lnTo>
                    <a:pt x="521532" y="787691"/>
                  </a:lnTo>
                  <a:lnTo>
                    <a:pt x="521532" y="787691"/>
                  </a:lnTo>
                  <a:cubicBezTo>
                    <a:pt x="521342" y="787043"/>
                    <a:pt x="521139" y="786358"/>
                    <a:pt x="520961" y="785659"/>
                  </a:cubicBezTo>
                  <a:lnTo>
                    <a:pt x="520961" y="785659"/>
                  </a:lnTo>
                  <a:lnTo>
                    <a:pt x="520961" y="785659"/>
                  </a:lnTo>
                  <a:cubicBezTo>
                    <a:pt x="520783" y="784948"/>
                    <a:pt x="520630" y="783754"/>
                    <a:pt x="520516" y="782624"/>
                  </a:cubicBezTo>
                  <a:lnTo>
                    <a:pt x="520516" y="782624"/>
                  </a:lnTo>
                  <a:lnTo>
                    <a:pt x="520516" y="782624"/>
                  </a:lnTo>
                  <a:cubicBezTo>
                    <a:pt x="520389" y="781430"/>
                    <a:pt x="520237" y="780198"/>
                    <a:pt x="520097" y="779678"/>
                  </a:cubicBezTo>
                  <a:lnTo>
                    <a:pt x="520097" y="779678"/>
                  </a:lnTo>
                  <a:lnTo>
                    <a:pt x="520097" y="779678"/>
                  </a:lnTo>
                  <a:cubicBezTo>
                    <a:pt x="519932" y="779233"/>
                    <a:pt x="519868" y="778751"/>
                    <a:pt x="519805" y="778166"/>
                  </a:cubicBezTo>
                  <a:lnTo>
                    <a:pt x="519805" y="778166"/>
                  </a:lnTo>
                  <a:lnTo>
                    <a:pt x="519805" y="778166"/>
                  </a:lnTo>
                  <a:cubicBezTo>
                    <a:pt x="519678" y="777303"/>
                    <a:pt x="519564" y="776198"/>
                    <a:pt x="519030" y="774941"/>
                  </a:cubicBezTo>
                  <a:lnTo>
                    <a:pt x="519030" y="774941"/>
                  </a:lnTo>
                  <a:lnTo>
                    <a:pt x="519030" y="774941"/>
                  </a:lnTo>
                  <a:cubicBezTo>
                    <a:pt x="518675" y="774077"/>
                    <a:pt x="518510" y="773429"/>
                    <a:pt x="518357" y="772832"/>
                  </a:cubicBezTo>
                  <a:lnTo>
                    <a:pt x="518357" y="772832"/>
                  </a:lnTo>
                  <a:lnTo>
                    <a:pt x="518357" y="772832"/>
                  </a:lnTo>
                  <a:cubicBezTo>
                    <a:pt x="518141" y="772032"/>
                    <a:pt x="518002" y="771435"/>
                    <a:pt x="517316" y="770445"/>
                  </a:cubicBezTo>
                  <a:lnTo>
                    <a:pt x="517316" y="770445"/>
                  </a:lnTo>
                  <a:lnTo>
                    <a:pt x="517316" y="770445"/>
                  </a:lnTo>
                  <a:cubicBezTo>
                    <a:pt x="516440" y="769213"/>
                    <a:pt x="514979" y="768426"/>
                    <a:pt x="513544" y="767651"/>
                  </a:cubicBezTo>
                  <a:lnTo>
                    <a:pt x="513544" y="767651"/>
                  </a:lnTo>
                  <a:lnTo>
                    <a:pt x="513544" y="767651"/>
                  </a:lnTo>
                  <a:cubicBezTo>
                    <a:pt x="513074" y="767384"/>
                    <a:pt x="512604" y="767143"/>
                    <a:pt x="512172" y="766876"/>
                  </a:cubicBezTo>
                  <a:lnTo>
                    <a:pt x="512172" y="766876"/>
                  </a:lnTo>
                  <a:lnTo>
                    <a:pt x="512172" y="766876"/>
                  </a:lnTo>
                  <a:cubicBezTo>
                    <a:pt x="511779" y="766635"/>
                    <a:pt x="511296" y="766533"/>
                    <a:pt x="510712" y="766533"/>
                  </a:cubicBezTo>
                  <a:lnTo>
                    <a:pt x="510712" y="766533"/>
                  </a:lnTo>
                  <a:lnTo>
                    <a:pt x="510712" y="766533"/>
                  </a:lnTo>
                  <a:cubicBezTo>
                    <a:pt x="510102" y="766533"/>
                    <a:pt x="509467" y="766660"/>
                    <a:pt x="508909" y="766787"/>
                  </a:cubicBezTo>
                  <a:lnTo>
                    <a:pt x="508909" y="766787"/>
                  </a:lnTo>
                  <a:lnTo>
                    <a:pt x="508909" y="766787"/>
                  </a:lnTo>
                  <a:cubicBezTo>
                    <a:pt x="508261" y="766914"/>
                    <a:pt x="507677" y="767029"/>
                    <a:pt x="507245" y="766952"/>
                  </a:cubicBezTo>
                  <a:lnTo>
                    <a:pt x="507245" y="766952"/>
                  </a:lnTo>
                  <a:lnTo>
                    <a:pt x="507245" y="766952"/>
                  </a:lnTo>
                  <a:cubicBezTo>
                    <a:pt x="506864" y="766876"/>
                    <a:pt x="506458" y="766762"/>
                    <a:pt x="506051" y="766635"/>
                  </a:cubicBezTo>
                  <a:lnTo>
                    <a:pt x="506051" y="766635"/>
                  </a:lnTo>
                  <a:lnTo>
                    <a:pt x="506051" y="766635"/>
                  </a:lnTo>
                  <a:cubicBezTo>
                    <a:pt x="505569" y="766470"/>
                    <a:pt x="505048" y="766317"/>
                    <a:pt x="504718" y="766317"/>
                  </a:cubicBezTo>
                  <a:lnTo>
                    <a:pt x="504718" y="766317"/>
                  </a:lnTo>
                  <a:lnTo>
                    <a:pt x="504718" y="766317"/>
                  </a:lnTo>
                  <a:cubicBezTo>
                    <a:pt x="504591" y="766317"/>
                    <a:pt x="504553" y="766343"/>
                    <a:pt x="504527" y="766343"/>
                  </a:cubicBezTo>
                  <a:lnTo>
                    <a:pt x="504527" y="766343"/>
                  </a:lnTo>
                  <a:lnTo>
                    <a:pt x="504527" y="766343"/>
                  </a:lnTo>
                  <a:cubicBezTo>
                    <a:pt x="504261" y="766635"/>
                    <a:pt x="503981" y="766724"/>
                    <a:pt x="503778" y="766724"/>
                  </a:cubicBezTo>
                  <a:lnTo>
                    <a:pt x="503778" y="766724"/>
                  </a:lnTo>
                  <a:lnTo>
                    <a:pt x="503778" y="766724"/>
                  </a:lnTo>
                  <a:cubicBezTo>
                    <a:pt x="503384" y="766724"/>
                    <a:pt x="503067" y="766470"/>
                    <a:pt x="502686" y="766165"/>
                  </a:cubicBezTo>
                  <a:lnTo>
                    <a:pt x="502686" y="766165"/>
                  </a:lnTo>
                  <a:lnTo>
                    <a:pt x="502686" y="766165"/>
                  </a:lnTo>
                  <a:cubicBezTo>
                    <a:pt x="502381" y="765936"/>
                    <a:pt x="502064" y="765695"/>
                    <a:pt x="501619" y="765492"/>
                  </a:cubicBezTo>
                  <a:lnTo>
                    <a:pt x="501619" y="765492"/>
                  </a:lnTo>
                  <a:lnTo>
                    <a:pt x="501619" y="765492"/>
                  </a:lnTo>
                  <a:cubicBezTo>
                    <a:pt x="501149" y="765289"/>
                    <a:pt x="500362" y="765390"/>
                    <a:pt x="499638" y="765492"/>
                  </a:cubicBezTo>
                  <a:lnTo>
                    <a:pt x="499638" y="765492"/>
                  </a:lnTo>
                  <a:lnTo>
                    <a:pt x="499638" y="765492"/>
                  </a:lnTo>
                  <a:cubicBezTo>
                    <a:pt x="498927" y="765619"/>
                    <a:pt x="498292" y="765695"/>
                    <a:pt x="497873" y="765479"/>
                  </a:cubicBezTo>
                  <a:lnTo>
                    <a:pt x="497873" y="765479"/>
                  </a:lnTo>
                  <a:lnTo>
                    <a:pt x="497873" y="765479"/>
                  </a:lnTo>
                  <a:cubicBezTo>
                    <a:pt x="497822" y="765467"/>
                    <a:pt x="497708" y="765441"/>
                    <a:pt x="497580" y="765441"/>
                  </a:cubicBezTo>
                  <a:lnTo>
                    <a:pt x="497580" y="765441"/>
                  </a:lnTo>
                  <a:lnTo>
                    <a:pt x="497580" y="765441"/>
                  </a:lnTo>
                  <a:cubicBezTo>
                    <a:pt x="496971" y="765441"/>
                    <a:pt x="495980" y="765860"/>
                    <a:pt x="495066" y="766508"/>
                  </a:cubicBezTo>
                  <a:lnTo>
                    <a:pt x="495066" y="766508"/>
                  </a:lnTo>
                  <a:lnTo>
                    <a:pt x="495066" y="766508"/>
                  </a:lnTo>
                  <a:cubicBezTo>
                    <a:pt x="494076" y="767232"/>
                    <a:pt x="493161" y="768476"/>
                    <a:pt x="492602" y="769226"/>
                  </a:cubicBezTo>
                  <a:lnTo>
                    <a:pt x="492602" y="769226"/>
                  </a:lnTo>
                  <a:lnTo>
                    <a:pt x="492348" y="769581"/>
                  </a:lnTo>
                  <a:lnTo>
                    <a:pt x="492348" y="769581"/>
                  </a:lnTo>
                  <a:lnTo>
                    <a:pt x="492348" y="769581"/>
                  </a:lnTo>
                  <a:cubicBezTo>
                    <a:pt x="492285" y="769645"/>
                    <a:pt x="492285" y="769696"/>
                    <a:pt x="492285" y="769708"/>
                  </a:cubicBezTo>
                  <a:lnTo>
                    <a:pt x="492285" y="769708"/>
                  </a:lnTo>
                  <a:lnTo>
                    <a:pt x="492310" y="770026"/>
                  </a:lnTo>
                  <a:lnTo>
                    <a:pt x="492310" y="770026"/>
                  </a:lnTo>
                  <a:lnTo>
                    <a:pt x="491955" y="770381"/>
                  </a:lnTo>
                  <a:lnTo>
                    <a:pt x="491955" y="770381"/>
                  </a:lnTo>
                  <a:lnTo>
                    <a:pt x="491701" y="770381"/>
                  </a:lnTo>
                  <a:lnTo>
                    <a:pt x="491701" y="770381"/>
                  </a:lnTo>
                  <a:lnTo>
                    <a:pt x="491701" y="770381"/>
                  </a:lnTo>
                  <a:cubicBezTo>
                    <a:pt x="491599" y="770381"/>
                    <a:pt x="491510" y="770369"/>
                    <a:pt x="491294" y="770305"/>
                  </a:cubicBezTo>
                  <a:lnTo>
                    <a:pt x="491294" y="770305"/>
                  </a:lnTo>
                  <a:lnTo>
                    <a:pt x="491294" y="770305"/>
                  </a:lnTo>
                  <a:cubicBezTo>
                    <a:pt x="491116" y="770254"/>
                    <a:pt x="490824" y="770204"/>
                    <a:pt x="490418" y="770127"/>
                  </a:cubicBezTo>
                  <a:lnTo>
                    <a:pt x="490418" y="770127"/>
                  </a:lnTo>
                  <a:lnTo>
                    <a:pt x="490418" y="770127"/>
                  </a:lnTo>
                  <a:cubicBezTo>
                    <a:pt x="489935" y="770051"/>
                    <a:pt x="489427" y="770013"/>
                    <a:pt x="488970" y="770013"/>
                  </a:cubicBezTo>
                  <a:lnTo>
                    <a:pt x="488970" y="770013"/>
                  </a:lnTo>
                  <a:lnTo>
                    <a:pt x="488970" y="770013"/>
                  </a:lnTo>
                  <a:cubicBezTo>
                    <a:pt x="487776" y="770013"/>
                    <a:pt x="486951" y="770305"/>
                    <a:pt x="486595" y="770572"/>
                  </a:cubicBezTo>
                  <a:lnTo>
                    <a:pt x="486595" y="770572"/>
                  </a:lnTo>
                  <a:lnTo>
                    <a:pt x="486595" y="770572"/>
                  </a:lnTo>
                  <a:cubicBezTo>
                    <a:pt x="486456" y="770661"/>
                    <a:pt x="486316" y="770788"/>
                    <a:pt x="486202" y="770889"/>
                  </a:cubicBezTo>
                  <a:lnTo>
                    <a:pt x="486202" y="770889"/>
                  </a:lnTo>
                  <a:lnTo>
                    <a:pt x="486202" y="770889"/>
                  </a:lnTo>
                  <a:cubicBezTo>
                    <a:pt x="485694" y="771346"/>
                    <a:pt x="485097" y="771905"/>
                    <a:pt x="483712" y="771715"/>
                  </a:cubicBezTo>
                  <a:lnTo>
                    <a:pt x="483712" y="771715"/>
                  </a:lnTo>
                  <a:lnTo>
                    <a:pt x="483712" y="771715"/>
                  </a:lnTo>
                  <a:cubicBezTo>
                    <a:pt x="482747" y="771626"/>
                    <a:pt x="482392" y="771474"/>
                    <a:pt x="481769" y="771270"/>
                  </a:cubicBezTo>
                  <a:lnTo>
                    <a:pt x="481769" y="771270"/>
                  </a:lnTo>
                  <a:lnTo>
                    <a:pt x="481769" y="771270"/>
                  </a:lnTo>
                  <a:cubicBezTo>
                    <a:pt x="481465" y="771143"/>
                    <a:pt x="481058" y="771016"/>
                    <a:pt x="480449" y="770826"/>
                  </a:cubicBezTo>
                  <a:lnTo>
                    <a:pt x="480449" y="770826"/>
                  </a:lnTo>
                  <a:lnTo>
                    <a:pt x="480449" y="770826"/>
                  </a:lnTo>
                  <a:cubicBezTo>
                    <a:pt x="479826" y="770648"/>
                    <a:pt x="479395" y="770623"/>
                    <a:pt x="478925" y="770597"/>
                  </a:cubicBezTo>
                  <a:lnTo>
                    <a:pt x="478925" y="770597"/>
                  </a:lnTo>
                  <a:lnTo>
                    <a:pt x="478925" y="770597"/>
                  </a:lnTo>
                  <a:cubicBezTo>
                    <a:pt x="478188" y="770585"/>
                    <a:pt x="477388" y="770547"/>
                    <a:pt x="476080" y="769708"/>
                  </a:cubicBezTo>
                  <a:lnTo>
                    <a:pt x="476080" y="769708"/>
                  </a:lnTo>
                  <a:lnTo>
                    <a:pt x="476080" y="769708"/>
                  </a:lnTo>
                  <a:cubicBezTo>
                    <a:pt x="474823" y="768908"/>
                    <a:pt x="474366" y="767994"/>
                    <a:pt x="474061" y="767372"/>
                  </a:cubicBezTo>
                  <a:lnTo>
                    <a:pt x="474061" y="767372"/>
                  </a:lnTo>
                  <a:lnTo>
                    <a:pt x="474061" y="767372"/>
                  </a:lnTo>
                  <a:cubicBezTo>
                    <a:pt x="473972" y="767207"/>
                    <a:pt x="473870" y="766978"/>
                    <a:pt x="473883" y="766952"/>
                  </a:cubicBezTo>
                  <a:lnTo>
                    <a:pt x="473883" y="766952"/>
                  </a:lnTo>
                  <a:lnTo>
                    <a:pt x="473883" y="766952"/>
                  </a:lnTo>
                  <a:cubicBezTo>
                    <a:pt x="473794" y="766952"/>
                    <a:pt x="473629" y="767003"/>
                    <a:pt x="473477" y="767054"/>
                  </a:cubicBezTo>
                  <a:lnTo>
                    <a:pt x="473477" y="767054"/>
                  </a:lnTo>
                  <a:lnTo>
                    <a:pt x="473477" y="767054"/>
                  </a:lnTo>
                  <a:cubicBezTo>
                    <a:pt x="473197" y="767143"/>
                    <a:pt x="472854" y="767245"/>
                    <a:pt x="472461" y="767245"/>
                  </a:cubicBezTo>
                  <a:lnTo>
                    <a:pt x="472461" y="767245"/>
                  </a:lnTo>
                  <a:lnTo>
                    <a:pt x="472461" y="767245"/>
                  </a:lnTo>
                  <a:cubicBezTo>
                    <a:pt x="471749" y="767245"/>
                    <a:pt x="471051" y="766914"/>
                    <a:pt x="470352" y="766292"/>
                  </a:cubicBezTo>
                  <a:lnTo>
                    <a:pt x="470352" y="766292"/>
                  </a:lnTo>
                  <a:lnTo>
                    <a:pt x="470352" y="766292"/>
                  </a:lnTo>
                  <a:cubicBezTo>
                    <a:pt x="469489" y="765543"/>
                    <a:pt x="468943" y="765073"/>
                    <a:pt x="468397" y="764628"/>
                  </a:cubicBezTo>
                  <a:lnTo>
                    <a:pt x="468397" y="764628"/>
                  </a:lnTo>
                  <a:lnTo>
                    <a:pt x="468397" y="764628"/>
                  </a:lnTo>
                  <a:cubicBezTo>
                    <a:pt x="467927" y="764247"/>
                    <a:pt x="467470" y="763854"/>
                    <a:pt x="466809" y="763282"/>
                  </a:cubicBezTo>
                  <a:lnTo>
                    <a:pt x="466809" y="763282"/>
                  </a:lnTo>
                  <a:lnTo>
                    <a:pt x="466809" y="763282"/>
                  </a:lnTo>
                  <a:cubicBezTo>
                    <a:pt x="465793" y="762393"/>
                    <a:pt x="465044" y="762266"/>
                    <a:pt x="464434" y="762266"/>
                  </a:cubicBezTo>
                  <a:lnTo>
                    <a:pt x="464434" y="762266"/>
                  </a:lnTo>
                  <a:lnTo>
                    <a:pt x="464434" y="762266"/>
                  </a:lnTo>
                  <a:cubicBezTo>
                    <a:pt x="464142" y="762266"/>
                    <a:pt x="463850" y="762317"/>
                    <a:pt x="463520" y="762368"/>
                  </a:cubicBezTo>
                  <a:lnTo>
                    <a:pt x="463520" y="762368"/>
                  </a:lnTo>
                  <a:lnTo>
                    <a:pt x="463520" y="762368"/>
                  </a:lnTo>
                  <a:cubicBezTo>
                    <a:pt x="462936" y="762444"/>
                    <a:pt x="462402" y="762939"/>
                    <a:pt x="461856" y="763435"/>
                  </a:cubicBezTo>
                  <a:lnTo>
                    <a:pt x="461856" y="763435"/>
                  </a:lnTo>
                  <a:lnTo>
                    <a:pt x="461856" y="763435"/>
                  </a:lnTo>
                  <a:cubicBezTo>
                    <a:pt x="461424" y="763803"/>
                    <a:pt x="460980" y="764184"/>
                    <a:pt x="460485" y="764425"/>
                  </a:cubicBezTo>
                  <a:lnTo>
                    <a:pt x="460485" y="764425"/>
                  </a:lnTo>
                  <a:lnTo>
                    <a:pt x="460345" y="764502"/>
                  </a:lnTo>
                  <a:lnTo>
                    <a:pt x="460345" y="764502"/>
                  </a:lnTo>
                  <a:lnTo>
                    <a:pt x="460345" y="764502"/>
                  </a:lnTo>
                  <a:cubicBezTo>
                    <a:pt x="459735" y="764806"/>
                    <a:pt x="459316" y="765022"/>
                    <a:pt x="458402" y="765022"/>
                  </a:cubicBezTo>
                  <a:lnTo>
                    <a:pt x="458402" y="765022"/>
                  </a:lnTo>
                  <a:lnTo>
                    <a:pt x="458402" y="765022"/>
                  </a:lnTo>
                  <a:cubicBezTo>
                    <a:pt x="457920" y="765022"/>
                    <a:pt x="457297" y="764971"/>
                    <a:pt x="456294" y="764819"/>
                  </a:cubicBezTo>
                  <a:lnTo>
                    <a:pt x="456294" y="764819"/>
                  </a:lnTo>
                  <a:lnTo>
                    <a:pt x="456294" y="764819"/>
                  </a:lnTo>
                  <a:cubicBezTo>
                    <a:pt x="454580" y="764603"/>
                    <a:pt x="452966" y="765568"/>
                    <a:pt x="451684" y="766343"/>
                  </a:cubicBezTo>
                  <a:lnTo>
                    <a:pt x="451684" y="766343"/>
                  </a:lnTo>
                  <a:lnTo>
                    <a:pt x="451684" y="766343"/>
                  </a:lnTo>
                  <a:cubicBezTo>
                    <a:pt x="451125" y="766660"/>
                    <a:pt x="450630" y="766927"/>
                    <a:pt x="450198" y="767105"/>
                  </a:cubicBezTo>
                  <a:lnTo>
                    <a:pt x="450198" y="767105"/>
                  </a:lnTo>
                  <a:lnTo>
                    <a:pt x="450198" y="767105"/>
                  </a:lnTo>
                  <a:cubicBezTo>
                    <a:pt x="449563" y="767359"/>
                    <a:pt x="448852" y="767549"/>
                    <a:pt x="448192" y="767753"/>
                  </a:cubicBezTo>
                  <a:lnTo>
                    <a:pt x="448192" y="767753"/>
                  </a:lnTo>
                  <a:lnTo>
                    <a:pt x="448192" y="767753"/>
                  </a:lnTo>
                  <a:cubicBezTo>
                    <a:pt x="447391" y="767994"/>
                    <a:pt x="446617" y="768248"/>
                    <a:pt x="445969" y="768515"/>
                  </a:cubicBezTo>
                  <a:lnTo>
                    <a:pt x="445969" y="768515"/>
                  </a:lnTo>
                  <a:lnTo>
                    <a:pt x="445969" y="768515"/>
                  </a:lnTo>
                  <a:cubicBezTo>
                    <a:pt x="445359" y="768769"/>
                    <a:pt x="444712" y="768807"/>
                    <a:pt x="444204" y="768807"/>
                  </a:cubicBezTo>
                  <a:lnTo>
                    <a:pt x="444204" y="768807"/>
                  </a:lnTo>
                  <a:lnTo>
                    <a:pt x="444204" y="768807"/>
                  </a:lnTo>
                  <a:cubicBezTo>
                    <a:pt x="443975" y="768807"/>
                    <a:pt x="443759" y="768807"/>
                    <a:pt x="443531" y="768807"/>
                  </a:cubicBezTo>
                  <a:lnTo>
                    <a:pt x="443531" y="768807"/>
                  </a:lnTo>
                  <a:lnTo>
                    <a:pt x="443531" y="768807"/>
                  </a:lnTo>
                  <a:cubicBezTo>
                    <a:pt x="442908" y="768769"/>
                    <a:pt x="442350" y="768769"/>
                    <a:pt x="442032" y="768896"/>
                  </a:cubicBezTo>
                  <a:lnTo>
                    <a:pt x="442032" y="768896"/>
                  </a:lnTo>
                  <a:lnTo>
                    <a:pt x="442032" y="768896"/>
                  </a:lnTo>
                  <a:cubicBezTo>
                    <a:pt x="441321" y="769111"/>
                    <a:pt x="439810" y="769340"/>
                    <a:pt x="438197" y="769556"/>
                  </a:cubicBezTo>
                  <a:lnTo>
                    <a:pt x="438197" y="769556"/>
                  </a:lnTo>
                  <a:lnTo>
                    <a:pt x="438197" y="769556"/>
                  </a:lnTo>
                  <a:cubicBezTo>
                    <a:pt x="437270" y="769696"/>
                    <a:pt x="436317" y="769823"/>
                    <a:pt x="435593" y="769962"/>
                  </a:cubicBezTo>
                  <a:lnTo>
                    <a:pt x="435593" y="769962"/>
                  </a:lnTo>
                  <a:lnTo>
                    <a:pt x="435593" y="769962"/>
                  </a:lnTo>
                  <a:cubicBezTo>
                    <a:pt x="434603" y="770127"/>
                    <a:pt x="433879" y="770470"/>
                    <a:pt x="433282" y="770775"/>
                  </a:cubicBezTo>
                  <a:lnTo>
                    <a:pt x="433282" y="770775"/>
                  </a:lnTo>
                  <a:lnTo>
                    <a:pt x="433282" y="770775"/>
                  </a:lnTo>
                  <a:cubicBezTo>
                    <a:pt x="432698" y="771029"/>
                    <a:pt x="432152" y="771296"/>
                    <a:pt x="431491" y="771372"/>
                  </a:cubicBezTo>
                  <a:lnTo>
                    <a:pt x="431491" y="771372"/>
                  </a:lnTo>
                  <a:lnTo>
                    <a:pt x="431491" y="771372"/>
                  </a:lnTo>
                  <a:cubicBezTo>
                    <a:pt x="430196" y="771563"/>
                    <a:pt x="427491" y="770851"/>
                    <a:pt x="427491" y="770851"/>
                  </a:cubicBezTo>
                  <a:lnTo>
                    <a:pt x="427491" y="770851"/>
                  </a:lnTo>
                  <a:lnTo>
                    <a:pt x="427491" y="770851"/>
                  </a:lnTo>
                  <a:cubicBezTo>
                    <a:pt x="427478" y="770851"/>
                    <a:pt x="427428" y="770851"/>
                    <a:pt x="427351" y="770851"/>
                  </a:cubicBezTo>
                  <a:lnTo>
                    <a:pt x="427351" y="770851"/>
                  </a:lnTo>
                  <a:lnTo>
                    <a:pt x="427351" y="770851"/>
                  </a:lnTo>
                  <a:cubicBezTo>
                    <a:pt x="426843" y="770851"/>
                    <a:pt x="426196" y="770978"/>
                    <a:pt x="426107" y="771626"/>
                  </a:cubicBezTo>
                  <a:lnTo>
                    <a:pt x="426107" y="771626"/>
                  </a:lnTo>
                  <a:lnTo>
                    <a:pt x="426107" y="771626"/>
                  </a:lnTo>
                  <a:cubicBezTo>
                    <a:pt x="425904" y="773404"/>
                    <a:pt x="425192" y="774814"/>
                    <a:pt x="424265" y="775360"/>
                  </a:cubicBezTo>
                  <a:lnTo>
                    <a:pt x="424265" y="775360"/>
                  </a:lnTo>
                  <a:lnTo>
                    <a:pt x="424265" y="775360"/>
                  </a:lnTo>
                  <a:cubicBezTo>
                    <a:pt x="423389" y="775880"/>
                    <a:pt x="421713" y="776363"/>
                    <a:pt x="420684" y="776363"/>
                  </a:cubicBezTo>
                  <a:lnTo>
                    <a:pt x="420684" y="776363"/>
                  </a:lnTo>
                  <a:lnTo>
                    <a:pt x="420684" y="776363"/>
                  </a:lnTo>
                  <a:cubicBezTo>
                    <a:pt x="420494" y="776363"/>
                    <a:pt x="420341" y="776363"/>
                    <a:pt x="420163" y="776325"/>
                  </a:cubicBezTo>
                  <a:lnTo>
                    <a:pt x="420163" y="776325"/>
                  </a:lnTo>
                  <a:lnTo>
                    <a:pt x="420163" y="776325"/>
                  </a:lnTo>
                  <a:cubicBezTo>
                    <a:pt x="419655" y="776223"/>
                    <a:pt x="418449" y="775982"/>
                    <a:pt x="417293" y="775982"/>
                  </a:cubicBezTo>
                  <a:lnTo>
                    <a:pt x="417293" y="775982"/>
                  </a:lnTo>
                  <a:lnTo>
                    <a:pt x="417293" y="775982"/>
                  </a:lnTo>
                  <a:cubicBezTo>
                    <a:pt x="416557" y="775982"/>
                    <a:pt x="415972" y="776083"/>
                    <a:pt x="415553" y="776287"/>
                  </a:cubicBezTo>
                  <a:lnTo>
                    <a:pt x="415553" y="776287"/>
                  </a:lnTo>
                  <a:lnTo>
                    <a:pt x="415553" y="776287"/>
                  </a:lnTo>
                  <a:cubicBezTo>
                    <a:pt x="415185" y="776452"/>
                    <a:pt x="415147" y="776630"/>
                    <a:pt x="415058" y="776934"/>
                  </a:cubicBezTo>
                  <a:lnTo>
                    <a:pt x="415058" y="776934"/>
                  </a:lnTo>
                  <a:lnTo>
                    <a:pt x="415058" y="776934"/>
                  </a:lnTo>
                  <a:cubicBezTo>
                    <a:pt x="414829" y="777722"/>
                    <a:pt x="414410" y="778166"/>
                    <a:pt x="412886" y="778293"/>
                  </a:cubicBezTo>
                  <a:lnTo>
                    <a:pt x="412886" y="778293"/>
                  </a:lnTo>
                  <a:lnTo>
                    <a:pt x="412886" y="778293"/>
                  </a:lnTo>
                  <a:cubicBezTo>
                    <a:pt x="412366" y="778331"/>
                    <a:pt x="412023" y="778344"/>
                    <a:pt x="411743" y="778370"/>
                  </a:cubicBezTo>
                  <a:lnTo>
                    <a:pt x="411743" y="778370"/>
                  </a:lnTo>
                  <a:lnTo>
                    <a:pt x="411743" y="778370"/>
                  </a:lnTo>
                  <a:cubicBezTo>
                    <a:pt x="410994" y="778433"/>
                    <a:pt x="410994" y="778433"/>
                    <a:pt x="410232" y="778370"/>
                  </a:cubicBezTo>
                  <a:lnTo>
                    <a:pt x="410232" y="778370"/>
                  </a:lnTo>
                  <a:lnTo>
                    <a:pt x="410232" y="778370"/>
                  </a:lnTo>
                  <a:cubicBezTo>
                    <a:pt x="409978" y="778344"/>
                    <a:pt x="409610" y="778331"/>
                    <a:pt x="409102" y="778293"/>
                  </a:cubicBezTo>
                  <a:lnTo>
                    <a:pt x="409102" y="778293"/>
                  </a:lnTo>
                  <a:lnTo>
                    <a:pt x="409102" y="778293"/>
                  </a:lnTo>
                  <a:cubicBezTo>
                    <a:pt x="408721" y="778242"/>
                    <a:pt x="408353" y="778242"/>
                    <a:pt x="407984" y="778242"/>
                  </a:cubicBezTo>
                  <a:lnTo>
                    <a:pt x="407984" y="778242"/>
                  </a:lnTo>
                  <a:lnTo>
                    <a:pt x="407984" y="778242"/>
                  </a:lnTo>
                  <a:cubicBezTo>
                    <a:pt x="406409" y="778242"/>
                    <a:pt x="405622" y="778535"/>
                    <a:pt x="405432" y="778776"/>
                  </a:cubicBezTo>
                  <a:lnTo>
                    <a:pt x="405432" y="778776"/>
                  </a:lnTo>
                  <a:lnTo>
                    <a:pt x="405432" y="778776"/>
                  </a:lnTo>
                  <a:cubicBezTo>
                    <a:pt x="405394" y="778839"/>
                    <a:pt x="405381" y="778890"/>
                    <a:pt x="405394" y="779017"/>
                  </a:cubicBezTo>
                  <a:lnTo>
                    <a:pt x="405394" y="779017"/>
                  </a:lnTo>
                  <a:lnTo>
                    <a:pt x="405394" y="779017"/>
                  </a:lnTo>
                  <a:cubicBezTo>
                    <a:pt x="405800" y="780414"/>
                    <a:pt x="405584" y="782141"/>
                    <a:pt x="405394" y="782713"/>
                  </a:cubicBezTo>
                  <a:lnTo>
                    <a:pt x="405394" y="782713"/>
                  </a:lnTo>
                  <a:lnTo>
                    <a:pt x="405394" y="782713"/>
                  </a:lnTo>
                  <a:cubicBezTo>
                    <a:pt x="405216" y="783233"/>
                    <a:pt x="404568" y="783284"/>
                    <a:pt x="403146" y="783424"/>
                  </a:cubicBezTo>
                  <a:lnTo>
                    <a:pt x="403146" y="783424"/>
                  </a:lnTo>
                  <a:lnTo>
                    <a:pt x="403146" y="783424"/>
                  </a:lnTo>
                  <a:cubicBezTo>
                    <a:pt x="401825" y="783551"/>
                    <a:pt x="400022" y="783729"/>
                    <a:pt x="399209" y="784364"/>
                  </a:cubicBezTo>
                  <a:lnTo>
                    <a:pt x="399209" y="784364"/>
                  </a:lnTo>
                  <a:lnTo>
                    <a:pt x="399209" y="784364"/>
                  </a:lnTo>
                  <a:cubicBezTo>
                    <a:pt x="398726" y="784732"/>
                    <a:pt x="398472" y="785176"/>
                    <a:pt x="398205" y="785608"/>
                  </a:cubicBezTo>
                  <a:lnTo>
                    <a:pt x="398205" y="785608"/>
                  </a:lnTo>
                  <a:lnTo>
                    <a:pt x="398205" y="785608"/>
                  </a:lnTo>
                  <a:cubicBezTo>
                    <a:pt x="397710" y="786459"/>
                    <a:pt x="397215" y="787399"/>
                    <a:pt x="395094" y="787120"/>
                  </a:cubicBezTo>
                  <a:lnTo>
                    <a:pt x="395094" y="787120"/>
                  </a:lnTo>
                  <a:lnTo>
                    <a:pt x="395094" y="787120"/>
                  </a:lnTo>
                  <a:cubicBezTo>
                    <a:pt x="393570" y="786929"/>
                    <a:pt x="392872" y="786904"/>
                    <a:pt x="392262" y="786878"/>
                  </a:cubicBezTo>
                  <a:lnTo>
                    <a:pt x="392262" y="786878"/>
                  </a:lnTo>
                  <a:lnTo>
                    <a:pt x="392262" y="786878"/>
                  </a:lnTo>
                  <a:cubicBezTo>
                    <a:pt x="391805" y="786866"/>
                    <a:pt x="391424" y="786853"/>
                    <a:pt x="390814" y="786751"/>
                  </a:cubicBezTo>
                  <a:lnTo>
                    <a:pt x="390814" y="786751"/>
                  </a:lnTo>
                  <a:lnTo>
                    <a:pt x="390814" y="786751"/>
                  </a:lnTo>
                  <a:cubicBezTo>
                    <a:pt x="390040" y="786675"/>
                    <a:pt x="389798" y="786548"/>
                    <a:pt x="389379" y="786358"/>
                  </a:cubicBezTo>
                  <a:lnTo>
                    <a:pt x="389379" y="786358"/>
                  </a:lnTo>
                  <a:lnTo>
                    <a:pt x="389379" y="786358"/>
                  </a:lnTo>
                  <a:cubicBezTo>
                    <a:pt x="389074" y="786205"/>
                    <a:pt x="388630" y="786002"/>
                    <a:pt x="387576" y="785685"/>
                  </a:cubicBezTo>
                  <a:lnTo>
                    <a:pt x="387576" y="785685"/>
                  </a:lnTo>
                  <a:lnTo>
                    <a:pt x="386395" y="785316"/>
                  </a:lnTo>
                  <a:lnTo>
                    <a:pt x="386395" y="785316"/>
                  </a:lnTo>
                  <a:lnTo>
                    <a:pt x="386395" y="785316"/>
                  </a:lnTo>
                  <a:cubicBezTo>
                    <a:pt x="385061" y="784884"/>
                    <a:pt x="384566" y="784757"/>
                    <a:pt x="383055" y="784465"/>
                  </a:cubicBezTo>
                  <a:lnTo>
                    <a:pt x="383055" y="784465"/>
                  </a:lnTo>
                  <a:lnTo>
                    <a:pt x="383055" y="784465"/>
                  </a:lnTo>
                  <a:cubicBezTo>
                    <a:pt x="381721" y="784224"/>
                    <a:pt x="381213" y="783411"/>
                    <a:pt x="380820" y="782764"/>
                  </a:cubicBezTo>
                  <a:lnTo>
                    <a:pt x="380820" y="782764"/>
                  </a:lnTo>
                  <a:lnTo>
                    <a:pt x="380820" y="782764"/>
                  </a:lnTo>
                  <a:cubicBezTo>
                    <a:pt x="380566" y="782294"/>
                    <a:pt x="380337" y="781964"/>
                    <a:pt x="379905" y="781786"/>
                  </a:cubicBezTo>
                  <a:lnTo>
                    <a:pt x="379905" y="781786"/>
                  </a:lnTo>
                  <a:lnTo>
                    <a:pt x="379677" y="781697"/>
                  </a:lnTo>
                  <a:lnTo>
                    <a:pt x="379677" y="781697"/>
                  </a:lnTo>
                  <a:lnTo>
                    <a:pt x="379677" y="781697"/>
                  </a:lnTo>
                  <a:cubicBezTo>
                    <a:pt x="378229" y="781151"/>
                    <a:pt x="376730" y="780554"/>
                    <a:pt x="376387" y="779309"/>
                  </a:cubicBezTo>
                  <a:lnTo>
                    <a:pt x="376387" y="779309"/>
                  </a:lnTo>
                  <a:lnTo>
                    <a:pt x="376387" y="779309"/>
                  </a:lnTo>
                  <a:cubicBezTo>
                    <a:pt x="376311" y="779055"/>
                    <a:pt x="376019" y="778751"/>
                    <a:pt x="375714" y="778433"/>
                  </a:cubicBezTo>
                  <a:lnTo>
                    <a:pt x="375714" y="778433"/>
                  </a:lnTo>
                  <a:lnTo>
                    <a:pt x="375714" y="778433"/>
                  </a:lnTo>
                  <a:cubicBezTo>
                    <a:pt x="375003" y="777658"/>
                    <a:pt x="374038" y="776604"/>
                    <a:pt x="374305" y="774839"/>
                  </a:cubicBezTo>
                  <a:lnTo>
                    <a:pt x="374305" y="774839"/>
                  </a:lnTo>
                  <a:lnTo>
                    <a:pt x="374305" y="774839"/>
                  </a:lnTo>
                  <a:cubicBezTo>
                    <a:pt x="374470" y="773734"/>
                    <a:pt x="374800" y="772451"/>
                    <a:pt x="375067" y="771321"/>
                  </a:cubicBezTo>
                  <a:lnTo>
                    <a:pt x="375067" y="771321"/>
                  </a:lnTo>
                  <a:lnTo>
                    <a:pt x="375067" y="771321"/>
                  </a:lnTo>
                  <a:cubicBezTo>
                    <a:pt x="375372" y="770089"/>
                    <a:pt x="375651" y="768972"/>
                    <a:pt x="375676" y="768375"/>
                  </a:cubicBezTo>
                  <a:lnTo>
                    <a:pt x="375676" y="768375"/>
                  </a:lnTo>
                  <a:lnTo>
                    <a:pt x="375676" y="768375"/>
                  </a:lnTo>
                  <a:cubicBezTo>
                    <a:pt x="375702" y="767689"/>
                    <a:pt x="375892" y="767245"/>
                    <a:pt x="376070" y="766838"/>
                  </a:cubicBezTo>
                  <a:lnTo>
                    <a:pt x="376070" y="766838"/>
                  </a:lnTo>
                  <a:lnTo>
                    <a:pt x="376070" y="766838"/>
                  </a:lnTo>
                  <a:cubicBezTo>
                    <a:pt x="376273" y="766406"/>
                    <a:pt x="376413" y="766038"/>
                    <a:pt x="376362" y="765390"/>
                  </a:cubicBezTo>
                  <a:lnTo>
                    <a:pt x="376362" y="765390"/>
                  </a:lnTo>
                  <a:lnTo>
                    <a:pt x="376362" y="765390"/>
                  </a:lnTo>
                  <a:cubicBezTo>
                    <a:pt x="376273" y="764247"/>
                    <a:pt x="374419" y="761022"/>
                    <a:pt x="373505" y="759637"/>
                  </a:cubicBezTo>
                  <a:lnTo>
                    <a:pt x="373505" y="759637"/>
                  </a:lnTo>
                  <a:lnTo>
                    <a:pt x="373505" y="759637"/>
                  </a:lnTo>
                  <a:cubicBezTo>
                    <a:pt x="373212" y="759218"/>
                    <a:pt x="371638" y="757059"/>
                    <a:pt x="368806" y="757059"/>
                  </a:cubicBezTo>
                  <a:lnTo>
                    <a:pt x="368806" y="757059"/>
                  </a:lnTo>
                  <a:lnTo>
                    <a:pt x="368806" y="757059"/>
                  </a:lnTo>
                  <a:cubicBezTo>
                    <a:pt x="368006" y="757059"/>
                    <a:pt x="367371" y="756945"/>
                    <a:pt x="366799" y="756843"/>
                  </a:cubicBezTo>
                  <a:lnTo>
                    <a:pt x="366799" y="756843"/>
                  </a:lnTo>
                  <a:lnTo>
                    <a:pt x="366799" y="756843"/>
                  </a:lnTo>
                  <a:cubicBezTo>
                    <a:pt x="366367" y="756793"/>
                    <a:pt x="365986" y="756742"/>
                    <a:pt x="365605" y="756742"/>
                  </a:cubicBezTo>
                  <a:lnTo>
                    <a:pt x="365605" y="756742"/>
                  </a:lnTo>
                  <a:lnTo>
                    <a:pt x="365605" y="756742"/>
                  </a:lnTo>
                  <a:cubicBezTo>
                    <a:pt x="364996" y="756742"/>
                    <a:pt x="364259" y="756856"/>
                    <a:pt x="362977" y="757974"/>
                  </a:cubicBezTo>
                  <a:lnTo>
                    <a:pt x="362977" y="757974"/>
                  </a:lnTo>
                  <a:lnTo>
                    <a:pt x="362977" y="757974"/>
                  </a:lnTo>
                  <a:cubicBezTo>
                    <a:pt x="360513" y="760107"/>
                    <a:pt x="359256" y="760882"/>
                    <a:pt x="357960" y="761720"/>
                  </a:cubicBezTo>
                  <a:lnTo>
                    <a:pt x="357960" y="761720"/>
                  </a:lnTo>
                  <a:lnTo>
                    <a:pt x="357605" y="761936"/>
                  </a:lnTo>
                  <a:lnTo>
                    <a:pt x="357605" y="761936"/>
                  </a:lnTo>
                  <a:lnTo>
                    <a:pt x="357605" y="761936"/>
                  </a:lnTo>
                  <a:cubicBezTo>
                    <a:pt x="356220" y="762787"/>
                    <a:pt x="343660" y="768045"/>
                    <a:pt x="340079" y="767486"/>
                  </a:cubicBezTo>
                  <a:lnTo>
                    <a:pt x="340079" y="767486"/>
                  </a:lnTo>
                  <a:lnTo>
                    <a:pt x="340079" y="767486"/>
                  </a:lnTo>
                  <a:cubicBezTo>
                    <a:pt x="339190" y="767359"/>
                    <a:pt x="338492" y="767283"/>
                    <a:pt x="337882" y="767283"/>
                  </a:cubicBezTo>
                  <a:lnTo>
                    <a:pt x="337882" y="767283"/>
                  </a:lnTo>
                  <a:lnTo>
                    <a:pt x="337882" y="767283"/>
                  </a:lnTo>
                  <a:cubicBezTo>
                    <a:pt x="335901" y="767283"/>
                    <a:pt x="334644" y="767968"/>
                    <a:pt x="333323" y="769759"/>
                  </a:cubicBezTo>
                  <a:lnTo>
                    <a:pt x="333323" y="769759"/>
                  </a:lnTo>
                  <a:lnTo>
                    <a:pt x="333323" y="769759"/>
                  </a:lnTo>
                  <a:cubicBezTo>
                    <a:pt x="332447" y="770953"/>
                    <a:pt x="332002" y="772680"/>
                    <a:pt x="331596" y="774344"/>
                  </a:cubicBezTo>
                  <a:lnTo>
                    <a:pt x="331596" y="774344"/>
                  </a:lnTo>
                  <a:lnTo>
                    <a:pt x="331596" y="774344"/>
                  </a:lnTo>
                  <a:cubicBezTo>
                    <a:pt x="331113" y="776261"/>
                    <a:pt x="330669" y="778090"/>
                    <a:pt x="329564" y="779182"/>
                  </a:cubicBezTo>
                  <a:lnTo>
                    <a:pt x="329564" y="779182"/>
                  </a:lnTo>
                  <a:lnTo>
                    <a:pt x="329564" y="779182"/>
                  </a:lnTo>
                  <a:cubicBezTo>
                    <a:pt x="328065" y="780694"/>
                    <a:pt x="326363" y="781024"/>
                    <a:pt x="324725" y="781341"/>
                  </a:cubicBezTo>
                  <a:lnTo>
                    <a:pt x="324725" y="781341"/>
                  </a:lnTo>
                  <a:lnTo>
                    <a:pt x="324725" y="781341"/>
                  </a:lnTo>
                  <a:cubicBezTo>
                    <a:pt x="324078" y="781468"/>
                    <a:pt x="323443" y="781621"/>
                    <a:pt x="322795" y="781786"/>
                  </a:cubicBezTo>
                  <a:lnTo>
                    <a:pt x="322795" y="781786"/>
                  </a:lnTo>
                  <a:lnTo>
                    <a:pt x="322795" y="781786"/>
                  </a:lnTo>
                  <a:cubicBezTo>
                    <a:pt x="322071" y="782014"/>
                    <a:pt x="321537" y="782459"/>
                    <a:pt x="320903" y="782967"/>
                  </a:cubicBezTo>
                  <a:lnTo>
                    <a:pt x="320903" y="782967"/>
                  </a:lnTo>
                  <a:lnTo>
                    <a:pt x="320903" y="782967"/>
                  </a:lnTo>
                  <a:cubicBezTo>
                    <a:pt x="319683" y="783945"/>
                    <a:pt x="318299" y="785075"/>
                    <a:pt x="315340" y="784846"/>
                  </a:cubicBezTo>
                  <a:lnTo>
                    <a:pt x="315340" y="784846"/>
                  </a:lnTo>
                  <a:lnTo>
                    <a:pt x="315340" y="784846"/>
                  </a:lnTo>
                  <a:cubicBezTo>
                    <a:pt x="314718" y="784770"/>
                    <a:pt x="314058" y="784719"/>
                    <a:pt x="313359" y="784630"/>
                  </a:cubicBezTo>
                  <a:lnTo>
                    <a:pt x="313359" y="784630"/>
                  </a:lnTo>
                  <a:lnTo>
                    <a:pt x="313359" y="784630"/>
                  </a:lnTo>
                  <a:cubicBezTo>
                    <a:pt x="311556" y="784440"/>
                    <a:pt x="309511" y="784249"/>
                    <a:pt x="307517" y="784249"/>
                  </a:cubicBezTo>
                  <a:lnTo>
                    <a:pt x="307517" y="784249"/>
                  </a:lnTo>
                  <a:lnTo>
                    <a:pt x="307517" y="784249"/>
                  </a:lnTo>
                  <a:cubicBezTo>
                    <a:pt x="304749" y="784249"/>
                    <a:pt x="302602" y="784643"/>
                    <a:pt x="300939" y="785481"/>
                  </a:cubicBezTo>
                  <a:lnTo>
                    <a:pt x="300939" y="785481"/>
                  </a:lnTo>
                  <a:lnTo>
                    <a:pt x="300939" y="785481"/>
                  </a:lnTo>
                  <a:cubicBezTo>
                    <a:pt x="299034" y="786434"/>
                    <a:pt x="298310" y="787043"/>
                    <a:pt x="297738" y="787513"/>
                  </a:cubicBezTo>
                  <a:lnTo>
                    <a:pt x="297738" y="787513"/>
                  </a:lnTo>
                  <a:lnTo>
                    <a:pt x="297738" y="787513"/>
                  </a:lnTo>
                  <a:cubicBezTo>
                    <a:pt x="297053" y="788136"/>
                    <a:pt x="296557" y="788567"/>
                    <a:pt x="294652" y="789050"/>
                  </a:cubicBezTo>
                  <a:lnTo>
                    <a:pt x="294652" y="789050"/>
                  </a:lnTo>
                  <a:lnTo>
                    <a:pt x="294652" y="789050"/>
                  </a:lnTo>
                  <a:cubicBezTo>
                    <a:pt x="294233" y="789164"/>
                    <a:pt x="293801" y="789278"/>
                    <a:pt x="293395" y="789380"/>
                  </a:cubicBezTo>
                  <a:lnTo>
                    <a:pt x="293395" y="789380"/>
                  </a:lnTo>
                  <a:lnTo>
                    <a:pt x="293395" y="789380"/>
                  </a:lnTo>
                  <a:cubicBezTo>
                    <a:pt x="290525" y="790079"/>
                    <a:pt x="289026" y="790523"/>
                    <a:pt x="289026" y="791907"/>
                  </a:cubicBezTo>
                  <a:lnTo>
                    <a:pt x="289026" y="791907"/>
                  </a:lnTo>
                  <a:lnTo>
                    <a:pt x="289026" y="791907"/>
                  </a:lnTo>
                  <a:cubicBezTo>
                    <a:pt x="289026" y="792479"/>
                    <a:pt x="289357" y="792758"/>
                    <a:pt x="289763" y="793063"/>
                  </a:cubicBezTo>
                  <a:lnTo>
                    <a:pt x="289763" y="793063"/>
                  </a:lnTo>
                  <a:lnTo>
                    <a:pt x="289763" y="793063"/>
                  </a:lnTo>
                  <a:cubicBezTo>
                    <a:pt x="290017" y="793254"/>
                    <a:pt x="290360" y="793495"/>
                    <a:pt x="290284" y="793901"/>
                  </a:cubicBezTo>
                  <a:lnTo>
                    <a:pt x="290284" y="793901"/>
                  </a:lnTo>
                  <a:lnTo>
                    <a:pt x="290284" y="793901"/>
                  </a:lnTo>
                  <a:cubicBezTo>
                    <a:pt x="290182" y="794409"/>
                    <a:pt x="289750" y="794587"/>
                    <a:pt x="287744" y="795057"/>
                  </a:cubicBezTo>
                  <a:lnTo>
                    <a:pt x="287744" y="795057"/>
                  </a:lnTo>
                  <a:lnTo>
                    <a:pt x="287744" y="795057"/>
                  </a:lnTo>
                  <a:cubicBezTo>
                    <a:pt x="286880" y="795286"/>
                    <a:pt x="286105" y="795387"/>
                    <a:pt x="285407" y="795387"/>
                  </a:cubicBezTo>
                  <a:lnTo>
                    <a:pt x="285407" y="795387"/>
                  </a:lnTo>
                  <a:lnTo>
                    <a:pt x="285407" y="795387"/>
                  </a:lnTo>
                  <a:cubicBezTo>
                    <a:pt x="284328" y="795387"/>
                    <a:pt x="283616" y="795146"/>
                    <a:pt x="283096" y="794955"/>
                  </a:cubicBezTo>
                  <a:lnTo>
                    <a:pt x="283096" y="794955"/>
                  </a:lnTo>
                  <a:lnTo>
                    <a:pt x="283096" y="794955"/>
                  </a:lnTo>
                  <a:cubicBezTo>
                    <a:pt x="282804" y="794866"/>
                    <a:pt x="282588" y="794790"/>
                    <a:pt x="282397" y="794790"/>
                  </a:cubicBezTo>
                  <a:lnTo>
                    <a:pt x="282397" y="794790"/>
                  </a:lnTo>
                  <a:lnTo>
                    <a:pt x="282397" y="794790"/>
                  </a:lnTo>
                  <a:cubicBezTo>
                    <a:pt x="282296" y="794790"/>
                    <a:pt x="282156" y="794803"/>
                    <a:pt x="281915" y="794981"/>
                  </a:cubicBezTo>
                  <a:lnTo>
                    <a:pt x="281915" y="794981"/>
                  </a:lnTo>
                  <a:lnTo>
                    <a:pt x="281915" y="794981"/>
                  </a:lnTo>
                  <a:cubicBezTo>
                    <a:pt x="281699" y="795146"/>
                    <a:pt x="281445" y="795336"/>
                    <a:pt x="281229" y="795463"/>
                  </a:cubicBezTo>
                  <a:lnTo>
                    <a:pt x="281229" y="795463"/>
                  </a:lnTo>
                  <a:lnTo>
                    <a:pt x="281229" y="795463"/>
                  </a:lnTo>
                  <a:cubicBezTo>
                    <a:pt x="280048" y="796302"/>
                    <a:pt x="279121" y="796949"/>
                    <a:pt x="279121" y="798448"/>
                  </a:cubicBezTo>
                  <a:lnTo>
                    <a:pt x="279121" y="798448"/>
                  </a:lnTo>
                  <a:lnTo>
                    <a:pt x="279121" y="798448"/>
                  </a:lnTo>
                  <a:cubicBezTo>
                    <a:pt x="279121" y="799654"/>
                    <a:pt x="279971" y="800581"/>
                    <a:pt x="280937" y="801661"/>
                  </a:cubicBezTo>
                  <a:lnTo>
                    <a:pt x="280937" y="801661"/>
                  </a:lnTo>
                  <a:lnTo>
                    <a:pt x="280937" y="801661"/>
                  </a:lnTo>
                  <a:cubicBezTo>
                    <a:pt x="281495" y="802258"/>
                    <a:pt x="282067" y="802893"/>
                    <a:pt x="282575" y="803642"/>
                  </a:cubicBezTo>
                  <a:lnTo>
                    <a:pt x="282575" y="803642"/>
                  </a:lnTo>
                  <a:lnTo>
                    <a:pt x="282575" y="803642"/>
                  </a:lnTo>
                  <a:cubicBezTo>
                    <a:pt x="283362" y="804836"/>
                    <a:pt x="284404" y="805991"/>
                    <a:pt x="285242" y="806906"/>
                  </a:cubicBezTo>
                  <a:lnTo>
                    <a:pt x="285242" y="806906"/>
                  </a:lnTo>
                  <a:lnTo>
                    <a:pt x="285242" y="806906"/>
                  </a:lnTo>
                  <a:cubicBezTo>
                    <a:pt x="285890" y="807630"/>
                    <a:pt x="286410" y="808201"/>
                    <a:pt x="286652" y="808633"/>
                  </a:cubicBezTo>
                  <a:lnTo>
                    <a:pt x="286652" y="808633"/>
                  </a:lnTo>
                  <a:lnTo>
                    <a:pt x="286652" y="808633"/>
                  </a:lnTo>
                  <a:cubicBezTo>
                    <a:pt x="287261" y="809623"/>
                    <a:pt x="287807" y="811503"/>
                    <a:pt x="287604" y="813014"/>
                  </a:cubicBezTo>
                  <a:lnTo>
                    <a:pt x="287604" y="813014"/>
                  </a:lnTo>
                  <a:lnTo>
                    <a:pt x="287604" y="813014"/>
                  </a:lnTo>
                  <a:cubicBezTo>
                    <a:pt x="287566" y="813395"/>
                    <a:pt x="287655" y="813535"/>
                    <a:pt x="287807" y="813789"/>
                  </a:cubicBezTo>
                  <a:lnTo>
                    <a:pt x="287807" y="813789"/>
                  </a:lnTo>
                  <a:lnTo>
                    <a:pt x="287807" y="813789"/>
                  </a:lnTo>
                  <a:cubicBezTo>
                    <a:pt x="288175" y="814424"/>
                    <a:pt x="288391" y="815008"/>
                    <a:pt x="287541" y="816570"/>
                  </a:cubicBezTo>
                  <a:lnTo>
                    <a:pt x="287541" y="816570"/>
                  </a:lnTo>
                  <a:lnTo>
                    <a:pt x="287223" y="817192"/>
                  </a:lnTo>
                  <a:lnTo>
                    <a:pt x="287223" y="817192"/>
                  </a:lnTo>
                  <a:lnTo>
                    <a:pt x="287223" y="817192"/>
                  </a:lnTo>
                  <a:cubicBezTo>
                    <a:pt x="286169" y="819161"/>
                    <a:pt x="285458" y="820456"/>
                    <a:pt x="284442" y="821472"/>
                  </a:cubicBezTo>
                  <a:lnTo>
                    <a:pt x="284442" y="821472"/>
                  </a:lnTo>
                  <a:lnTo>
                    <a:pt x="284442" y="821472"/>
                  </a:lnTo>
                  <a:cubicBezTo>
                    <a:pt x="284112" y="821828"/>
                    <a:pt x="283743" y="822044"/>
                    <a:pt x="283413" y="822222"/>
                  </a:cubicBezTo>
                  <a:lnTo>
                    <a:pt x="283413" y="822222"/>
                  </a:lnTo>
                  <a:lnTo>
                    <a:pt x="283413" y="822222"/>
                  </a:lnTo>
                  <a:cubicBezTo>
                    <a:pt x="282651" y="822666"/>
                    <a:pt x="282397" y="822831"/>
                    <a:pt x="282956" y="824037"/>
                  </a:cubicBezTo>
                  <a:lnTo>
                    <a:pt x="282956" y="824037"/>
                  </a:lnTo>
                  <a:lnTo>
                    <a:pt x="282956" y="824037"/>
                  </a:lnTo>
                  <a:cubicBezTo>
                    <a:pt x="283756" y="825790"/>
                    <a:pt x="284658" y="826539"/>
                    <a:pt x="285255" y="827047"/>
                  </a:cubicBezTo>
                  <a:lnTo>
                    <a:pt x="285255" y="827047"/>
                  </a:lnTo>
                  <a:lnTo>
                    <a:pt x="285255" y="827047"/>
                  </a:lnTo>
                  <a:cubicBezTo>
                    <a:pt x="285420" y="827187"/>
                    <a:pt x="285572" y="827301"/>
                    <a:pt x="285699" y="827428"/>
                  </a:cubicBezTo>
                  <a:lnTo>
                    <a:pt x="285699" y="827428"/>
                  </a:lnTo>
                  <a:lnTo>
                    <a:pt x="285699" y="827428"/>
                  </a:lnTo>
                  <a:cubicBezTo>
                    <a:pt x="285788" y="827530"/>
                    <a:pt x="285864" y="827581"/>
                    <a:pt x="285953" y="827657"/>
                  </a:cubicBezTo>
                  <a:lnTo>
                    <a:pt x="285953" y="827657"/>
                  </a:lnTo>
                  <a:lnTo>
                    <a:pt x="285953" y="827657"/>
                  </a:lnTo>
                  <a:cubicBezTo>
                    <a:pt x="286486" y="828000"/>
                    <a:pt x="286918" y="828368"/>
                    <a:pt x="287579" y="830286"/>
                  </a:cubicBezTo>
                  <a:lnTo>
                    <a:pt x="287579" y="830286"/>
                  </a:lnTo>
                  <a:lnTo>
                    <a:pt x="287579" y="830286"/>
                  </a:lnTo>
                  <a:cubicBezTo>
                    <a:pt x="287807" y="830908"/>
                    <a:pt x="288036" y="831442"/>
                    <a:pt x="288226" y="831924"/>
                  </a:cubicBezTo>
                  <a:lnTo>
                    <a:pt x="288226" y="831924"/>
                  </a:lnTo>
                  <a:lnTo>
                    <a:pt x="288226" y="831924"/>
                  </a:lnTo>
                  <a:cubicBezTo>
                    <a:pt x="288772" y="833257"/>
                    <a:pt x="289115" y="834083"/>
                    <a:pt x="288722" y="834642"/>
                  </a:cubicBezTo>
                  <a:lnTo>
                    <a:pt x="288722" y="834642"/>
                  </a:lnTo>
                  <a:lnTo>
                    <a:pt x="288722" y="834642"/>
                  </a:lnTo>
                  <a:cubicBezTo>
                    <a:pt x="288582" y="834845"/>
                    <a:pt x="288328" y="835074"/>
                    <a:pt x="287794" y="835074"/>
                  </a:cubicBezTo>
                  <a:lnTo>
                    <a:pt x="287794" y="835074"/>
                  </a:lnTo>
                  <a:lnTo>
                    <a:pt x="287794" y="835074"/>
                  </a:lnTo>
                  <a:cubicBezTo>
                    <a:pt x="287223" y="835074"/>
                    <a:pt x="286525" y="834616"/>
                    <a:pt x="285572" y="834007"/>
                  </a:cubicBezTo>
                  <a:lnTo>
                    <a:pt x="285572" y="834007"/>
                  </a:lnTo>
                  <a:lnTo>
                    <a:pt x="285572" y="834007"/>
                  </a:lnTo>
                  <a:cubicBezTo>
                    <a:pt x="284442" y="833245"/>
                    <a:pt x="283019" y="832318"/>
                    <a:pt x="281876" y="832318"/>
                  </a:cubicBezTo>
                  <a:lnTo>
                    <a:pt x="281876" y="832318"/>
                  </a:lnTo>
                  <a:lnTo>
                    <a:pt x="281876" y="832318"/>
                  </a:lnTo>
                  <a:cubicBezTo>
                    <a:pt x="281470" y="832318"/>
                    <a:pt x="281153" y="832445"/>
                    <a:pt x="280835" y="832661"/>
                  </a:cubicBezTo>
                  <a:lnTo>
                    <a:pt x="280835" y="832661"/>
                  </a:lnTo>
                  <a:lnTo>
                    <a:pt x="280835" y="832661"/>
                  </a:lnTo>
                  <a:cubicBezTo>
                    <a:pt x="279514" y="833689"/>
                    <a:pt x="279375" y="834134"/>
                    <a:pt x="279235" y="834693"/>
                  </a:cubicBezTo>
                  <a:lnTo>
                    <a:pt x="279235" y="834693"/>
                  </a:lnTo>
                  <a:lnTo>
                    <a:pt x="279235" y="834693"/>
                  </a:lnTo>
                  <a:cubicBezTo>
                    <a:pt x="279146" y="835074"/>
                    <a:pt x="279044" y="835493"/>
                    <a:pt x="278689" y="836064"/>
                  </a:cubicBezTo>
                  <a:lnTo>
                    <a:pt x="278689" y="836064"/>
                  </a:lnTo>
                  <a:lnTo>
                    <a:pt x="278689" y="836064"/>
                  </a:lnTo>
                  <a:cubicBezTo>
                    <a:pt x="278041" y="837080"/>
                    <a:pt x="276543" y="837677"/>
                    <a:pt x="274676" y="837677"/>
                  </a:cubicBezTo>
                  <a:lnTo>
                    <a:pt x="274676" y="837677"/>
                  </a:lnTo>
                  <a:lnTo>
                    <a:pt x="274676" y="837677"/>
                  </a:lnTo>
                  <a:cubicBezTo>
                    <a:pt x="273672" y="837677"/>
                    <a:pt x="272631" y="837499"/>
                    <a:pt x="271691" y="837156"/>
                  </a:cubicBezTo>
                  <a:lnTo>
                    <a:pt x="271691" y="837156"/>
                  </a:lnTo>
                  <a:lnTo>
                    <a:pt x="271691" y="837156"/>
                  </a:lnTo>
                  <a:cubicBezTo>
                    <a:pt x="270358" y="836699"/>
                    <a:pt x="269164" y="835899"/>
                    <a:pt x="268085" y="835188"/>
                  </a:cubicBezTo>
                  <a:lnTo>
                    <a:pt x="268085" y="835188"/>
                  </a:lnTo>
                  <a:lnTo>
                    <a:pt x="268085" y="835188"/>
                  </a:lnTo>
                  <a:cubicBezTo>
                    <a:pt x="267145" y="834566"/>
                    <a:pt x="266256" y="833981"/>
                    <a:pt x="265557" y="833804"/>
                  </a:cubicBezTo>
                  <a:lnTo>
                    <a:pt x="265557" y="833804"/>
                  </a:lnTo>
                  <a:lnTo>
                    <a:pt x="265557" y="833804"/>
                  </a:lnTo>
                  <a:cubicBezTo>
                    <a:pt x="263856" y="833435"/>
                    <a:pt x="258141" y="832229"/>
                    <a:pt x="256934" y="832038"/>
                  </a:cubicBezTo>
                  <a:lnTo>
                    <a:pt x="256934" y="832038"/>
                  </a:lnTo>
                  <a:lnTo>
                    <a:pt x="256934" y="832038"/>
                  </a:lnTo>
                  <a:cubicBezTo>
                    <a:pt x="256922" y="832038"/>
                    <a:pt x="256896" y="832038"/>
                    <a:pt x="256884" y="832038"/>
                  </a:cubicBezTo>
                  <a:lnTo>
                    <a:pt x="256884" y="832038"/>
                  </a:lnTo>
                  <a:lnTo>
                    <a:pt x="256884" y="832038"/>
                  </a:lnTo>
                  <a:cubicBezTo>
                    <a:pt x="256884" y="832369"/>
                    <a:pt x="256845" y="832902"/>
                    <a:pt x="256274" y="833372"/>
                  </a:cubicBezTo>
                  <a:lnTo>
                    <a:pt x="256274" y="833372"/>
                  </a:lnTo>
                  <a:lnTo>
                    <a:pt x="256274" y="833372"/>
                  </a:lnTo>
                  <a:cubicBezTo>
                    <a:pt x="255855" y="833689"/>
                    <a:pt x="254382" y="834794"/>
                    <a:pt x="252845" y="835074"/>
                  </a:cubicBezTo>
                  <a:lnTo>
                    <a:pt x="252845" y="835074"/>
                  </a:lnTo>
                  <a:lnTo>
                    <a:pt x="252845" y="835074"/>
                  </a:lnTo>
                  <a:cubicBezTo>
                    <a:pt x="251854" y="835226"/>
                    <a:pt x="251613" y="834477"/>
                    <a:pt x="251448" y="834083"/>
                  </a:cubicBezTo>
                  <a:lnTo>
                    <a:pt x="251448" y="834083"/>
                  </a:lnTo>
                  <a:lnTo>
                    <a:pt x="251448" y="834083"/>
                  </a:lnTo>
                  <a:cubicBezTo>
                    <a:pt x="251283" y="833664"/>
                    <a:pt x="251207" y="833511"/>
                    <a:pt x="250915" y="833474"/>
                  </a:cubicBezTo>
                  <a:lnTo>
                    <a:pt x="250915" y="833474"/>
                  </a:lnTo>
                  <a:lnTo>
                    <a:pt x="250915" y="833474"/>
                  </a:lnTo>
                  <a:cubicBezTo>
                    <a:pt x="250457" y="833410"/>
                    <a:pt x="249962" y="833245"/>
                    <a:pt x="249492" y="833105"/>
                  </a:cubicBezTo>
                  <a:lnTo>
                    <a:pt x="249492" y="833105"/>
                  </a:lnTo>
                  <a:lnTo>
                    <a:pt x="249492" y="833105"/>
                  </a:lnTo>
                  <a:cubicBezTo>
                    <a:pt x="248667" y="832813"/>
                    <a:pt x="247778" y="832572"/>
                    <a:pt x="247054" y="832762"/>
                  </a:cubicBezTo>
                  <a:lnTo>
                    <a:pt x="247054" y="832762"/>
                  </a:lnTo>
                  <a:lnTo>
                    <a:pt x="247054" y="832762"/>
                  </a:lnTo>
                  <a:cubicBezTo>
                    <a:pt x="246419" y="832902"/>
                    <a:pt x="246165" y="833232"/>
                    <a:pt x="245835" y="833626"/>
                  </a:cubicBezTo>
                  <a:lnTo>
                    <a:pt x="245835" y="833626"/>
                  </a:lnTo>
                  <a:lnTo>
                    <a:pt x="245835" y="833626"/>
                  </a:lnTo>
                  <a:cubicBezTo>
                    <a:pt x="245555" y="833981"/>
                    <a:pt x="245225" y="834375"/>
                    <a:pt x="244641" y="834680"/>
                  </a:cubicBezTo>
                  <a:lnTo>
                    <a:pt x="244641" y="834680"/>
                  </a:lnTo>
                  <a:lnTo>
                    <a:pt x="244641" y="834680"/>
                  </a:lnTo>
                  <a:cubicBezTo>
                    <a:pt x="244628" y="834718"/>
                    <a:pt x="244628" y="834820"/>
                    <a:pt x="244743" y="835124"/>
                  </a:cubicBezTo>
                  <a:lnTo>
                    <a:pt x="244743" y="835124"/>
                  </a:lnTo>
                  <a:lnTo>
                    <a:pt x="244743" y="835124"/>
                  </a:lnTo>
                  <a:cubicBezTo>
                    <a:pt x="244806" y="835289"/>
                    <a:pt x="244908" y="835543"/>
                    <a:pt x="244717" y="835772"/>
                  </a:cubicBezTo>
                  <a:lnTo>
                    <a:pt x="244717" y="835772"/>
                  </a:lnTo>
                  <a:lnTo>
                    <a:pt x="244565" y="836013"/>
                  </a:lnTo>
                  <a:lnTo>
                    <a:pt x="244565" y="836013"/>
                  </a:lnTo>
                  <a:lnTo>
                    <a:pt x="244285" y="836013"/>
                  </a:lnTo>
                  <a:lnTo>
                    <a:pt x="244285" y="836013"/>
                  </a:lnTo>
                  <a:lnTo>
                    <a:pt x="244285" y="836013"/>
                  </a:lnTo>
                  <a:cubicBezTo>
                    <a:pt x="244019" y="836013"/>
                    <a:pt x="243981" y="835988"/>
                    <a:pt x="243028" y="835112"/>
                  </a:cubicBezTo>
                  <a:lnTo>
                    <a:pt x="243028" y="835112"/>
                  </a:lnTo>
                  <a:lnTo>
                    <a:pt x="243028" y="835112"/>
                  </a:lnTo>
                  <a:cubicBezTo>
                    <a:pt x="242190" y="834350"/>
                    <a:pt x="241783" y="833778"/>
                    <a:pt x="241491" y="833346"/>
                  </a:cubicBezTo>
                  <a:lnTo>
                    <a:pt x="241491" y="833346"/>
                  </a:lnTo>
                  <a:lnTo>
                    <a:pt x="241491" y="833346"/>
                  </a:lnTo>
                  <a:cubicBezTo>
                    <a:pt x="241085" y="832788"/>
                    <a:pt x="240945" y="832572"/>
                    <a:pt x="240107" y="832419"/>
                  </a:cubicBezTo>
                  <a:lnTo>
                    <a:pt x="240107" y="832419"/>
                  </a:lnTo>
                  <a:lnTo>
                    <a:pt x="239434" y="832267"/>
                  </a:lnTo>
                  <a:lnTo>
                    <a:pt x="239434" y="832267"/>
                  </a:lnTo>
                  <a:lnTo>
                    <a:pt x="239434" y="832267"/>
                  </a:lnTo>
                  <a:cubicBezTo>
                    <a:pt x="237936" y="831962"/>
                    <a:pt x="236653" y="831695"/>
                    <a:pt x="235777" y="831695"/>
                  </a:cubicBezTo>
                  <a:lnTo>
                    <a:pt x="235777" y="831695"/>
                  </a:lnTo>
                  <a:lnTo>
                    <a:pt x="235777" y="831695"/>
                  </a:lnTo>
                  <a:cubicBezTo>
                    <a:pt x="235573" y="831695"/>
                    <a:pt x="235421" y="831784"/>
                    <a:pt x="235256" y="831899"/>
                  </a:cubicBezTo>
                  <a:lnTo>
                    <a:pt x="235256" y="831899"/>
                  </a:lnTo>
                  <a:lnTo>
                    <a:pt x="235256" y="831899"/>
                  </a:lnTo>
                  <a:cubicBezTo>
                    <a:pt x="235078" y="831988"/>
                    <a:pt x="234850" y="832127"/>
                    <a:pt x="234545" y="832127"/>
                  </a:cubicBezTo>
                  <a:lnTo>
                    <a:pt x="234545" y="832127"/>
                  </a:lnTo>
                  <a:lnTo>
                    <a:pt x="234545" y="832127"/>
                  </a:lnTo>
                  <a:cubicBezTo>
                    <a:pt x="233986" y="832127"/>
                    <a:pt x="233541" y="831670"/>
                    <a:pt x="233033" y="830946"/>
                  </a:cubicBezTo>
                  <a:lnTo>
                    <a:pt x="233033" y="830946"/>
                  </a:lnTo>
                  <a:lnTo>
                    <a:pt x="233033" y="830946"/>
                  </a:lnTo>
                  <a:cubicBezTo>
                    <a:pt x="232652" y="830375"/>
                    <a:pt x="232322" y="829841"/>
                    <a:pt x="232030" y="829371"/>
                  </a:cubicBezTo>
                  <a:lnTo>
                    <a:pt x="232030" y="829371"/>
                  </a:lnTo>
                  <a:lnTo>
                    <a:pt x="232030" y="829371"/>
                  </a:lnTo>
                  <a:cubicBezTo>
                    <a:pt x="231725" y="828838"/>
                    <a:pt x="231344" y="828203"/>
                    <a:pt x="231243" y="828127"/>
                  </a:cubicBezTo>
                  <a:lnTo>
                    <a:pt x="231243" y="828127"/>
                  </a:lnTo>
                  <a:lnTo>
                    <a:pt x="231243" y="828127"/>
                  </a:lnTo>
                  <a:cubicBezTo>
                    <a:pt x="231001" y="828254"/>
                    <a:pt x="230532" y="828889"/>
                    <a:pt x="230189" y="829346"/>
                  </a:cubicBezTo>
                  <a:lnTo>
                    <a:pt x="230189" y="829346"/>
                  </a:lnTo>
                  <a:lnTo>
                    <a:pt x="230189" y="829346"/>
                  </a:lnTo>
                  <a:cubicBezTo>
                    <a:pt x="229808" y="829917"/>
                    <a:pt x="229439" y="830400"/>
                    <a:pt x="229084" y="830718"/>
                  </a:cubicBezTo>
                  <a:lnTo>
                    <a:pt x="229084" y="830718"/>
                  </a:lnTo>
                  <a:lnTo>
                    <a:pt x="229084" y="830718"/>
                  </a:lnTo>
                  <a:cubicBezTo>
                    <a:pt x="229236" y="830908"/>
                    <a:pt x="229401" y="831226"/>
                    <a:pt x="229236" y="831556"/>
                  </a:cubicBezTo>
                  <a:lnTo>
                    <a:pt x="229236" y="831556"/>
                  </a:lnTo>
                  <a:lnTo>
                    <a:pt x="229236" y="831556"/>
                  </a:lnTo>
                  <a:cubicBezTo>
                    <a:pt x="229033" y="832000"/>
                    <a:pt x="228512" y="832229"/>
                    <a:pt x="226226" y="832229"/>
                  </a:cubicBezTo>
                  <a:lnTo>
                    <a:pt x="226226" y="832229"/>
                  </a:lnTo>
                  <a:lnTo>
                    <a:pt x="226226" y="832229"/>
                  </a:lnTo>
                  <a:cubicBezTo>
                    <a:pt x="224499" y="832229"/>
                    <a:pt x="223178" y="832318"/>
                    <a:pt x="222112" y="832394"/>
                  </a:cubicBezTo>
                  <a:lnTo>
                    <a:pt x="222112" y="832394"/>
                  </a:lnTo>
                  <a:lnTo>
                    <a:pt x="222112" y="832394"/>
                  </a:lnTo>
                  <a:cubicBezTo>
                    <a:pt x="220258" y="832495"/>
                    <a:pt x="219064" y="832508"/>
                    <a:pt x="217959" y="832216"/>
                  </a:cubicBezTo>
                  <a:lnTo>
                    <a:pt x="217959" y="832216"/>
                  </a:lnTo>
                  <a:lnTo>
                    <a:pt x="217959" y="832216"/>
                  </a:lnTo>
                  <a:cubicBezTo>
                    <a:pt x="217184" y="832000"/>
                    <a:pt x="216803" y="831899"/>
                    <a:pt x="216422" y="831772"/>
                  </a:cubicBezTo>
                  <a:lnTo>
                    <a:pt x="216422" y="831772"/>
                  </a:lnTo>
                  <a:lnTo>
                    <a:pt x="216422" y="831772"/>
                  </a:lnTo>
                  <a:cubicBezTo>
                    <a:pt x="215863" y="831581"/>
                    <a:pt x="215368" y="831429"/>
                    <a:pt x="213539" y="830997"/>
                  </a:cubicBezTo>
                  <a:lnTo>
                    <a:pt x="213539" y="830997"/>
                  </a:lnTo>
                  <a:lnTo>
                    <a:pt x="213539" y="830997"/>
                  </a:lnTo>
                  <a:cubicBezTo>
                    <a:pt x="212371" y="830718"/>
                    <a:pt x="211355" y="830781"/>
                    <a:pt x="210517" y="830883"/>
                  </a:cubicBezTo>
                  <a:lnTo>
                    <a:pt x="210517" y="830883"/>
                  </a:lnTo>
                  <a:lnTo>
                    <a:pt x="210517" y="830883"/>
                  </a:lnTo>
                  <a:cubicBezTo>
                    <a:pt x="209564" y="831010"/>
                    <a:pt x="208637" y="831035"/>
                    <a:pt x="207621" y="830603"/>
                  </a:cubicBezTo>
                  <a:lnTo>
                    <a:pt x="207621" y="830603"/>
                  </a:lnTo>
                  <a:lnTo>
                    <a:pt x="207621" y="830603"/>
                  </a:lnTo>
                  <a:cubicBezTo>
                    <a:pt x="206694" y="830235"/>
                    <a:pt x="205996" y="829803"/>
                    <a:pt x="205437" y="829460"/>
                  </a:cubicBezTo>
                  <a:lnTo>
                    <a:pt x="205437" y="829460"/>
                  </a:lnTo>
                  <a:lnTo>
                    <a:pt x="205437" y="829460"/>
                  </a:lnTo>
                  <a:cubicBezTo>
                    <a:pt x="204675" y="829016"/>
                    <a:pt x="204154" y="828711"/>
                    <a:pt x="203583" y="828711"/>
                  </a:cubicBezTo>
                  <a:lnTo>
                    <a:pt x="203583" y="828711"/>
                  </a:lnTo>
                  <a:lnTo>
                    <a:pt x="203583" y="828711"/>
                  </a:lnTo>
                  <a:cubicBezTo>
                    <a:pt x="203303" y="828711"/>
                    <a:pt x="203189" y="828749"/>
                    <a:pt x="202999" y="828813"/>
                  </a:cubicBezTo>
                  <a:lnTo>
                    <a:pt x="202999" y="828813"/>
                  </a:lnTo>
                  <a:lnTo>
                    <a:pt x="202999" y="828813"/>
                  </a:lnTo>
                  <a:cubicBezTo>
                    <a:pt x="202745" y="828940"/>
                    <a:pt x="202415" y="829092"/>
                    <a:pt x="201767" y="829092"/>
                  </a:cubicBezTo>
                  <a:lnTo>
                    <a:pt x="201767" y="829092"/>
                  </a:lnTo>
                  <a:lnTo>
                    <a:pt x="201767" y="829092"/>
                  </a:lnTo>
                  <a:cubicBezTo>
                    <a:pt x="201132" y="829092"/>
                    <a:pt x="200243" y="828965"/>
                    <a:pt x="199049" y="828698"/>
                  </a:cubicBezTo>
                  <a:lnTo>
                    <a:pt x="199049" y="828698"/>
                  </a:lnTo>
                  <a:lnTo>
                    <a:pt x="199049" y="828698"/>
                  </a:lnTo>
                  <a:cubicBezTo>
                    <a:pt x="197449" y="828317"/>
                    <a:pt x="195938" y="828127"/>
                    <a:pt x="194464" y="827911"/>
                  </a:cubicBezTo>
                  <a:lnTo>
                    <a:pt x="194464" y="827911"/>
                  </a:lnTo>
                  <a:lnTo>
                    <a:pt x="194464" y="827911"/>
                  </a:lnTo>
                  <a:cubicBezTo>
                    <a:pt x="192432" y="827632"/>
                    <a:pt x="190489" y="827365"/>
                    <a:pt x="188877" y="826705"/>
                  </a:cubicBezTo>
                  <a:lnTo>
                    <a:pt x="188877" y="826705"/>
                  </a:lnTo>
                  <a:lnTo>
                    <a:pt x="187594" y="826209"/>
                  </a:lnTo>
                  <a:lnTo>
                    <a:pt x="187594" y="826209"/>
                  </a:lnTo>
                  <a:lnTo>
                    <a:pt x="187594" y="826209"/>
                  </a:lnTo>
                  <a:cubicBezTo>
                    <a:pt x="185283" y="825295"/>
                    <a:pt x="182895" y="824380"/>
                    <a:pt x="181498" y="823276"/>
                  </a:cubicBezTo>
                  <a:lnTo>
                    <a:pt x="181498" y="823276"/>
                  </a:lnTo>
                  <a:lnTo>
                    <a:pt x="181498" y="823276"/>
                  </a:lnTo>
                  <a:cubicBezTo>
                    <a:pt x="180495" y="822501"/>
                    <a:pt x="180584" y="821650"/>
                    <a:pt x="180622" y="821155"/>
                  </a:cubicBezTo>
                  <a:lnTo>
                    <a:pt x="180622" y="821155"/>
                  </a:lnTo>
                  <a:lnTo>
                    <a:pt x="180622" y="821155"/>
                  </a:lnTo>
                  <a:cubicBezTo>
                    <a:pt x="180634" y="821028"/>
                    <a:pt x="180634" y="820850"/>
                    <a:pt x="180660" y="820850"/>
                  </a:cubicBezTo>
                  <a:lnTo>
                    <a:pt x="180660" y="820850"/>
                  </a:lnTo>
                  <a:lnTo>
                    <a:pt x="180660" y="820850"/>
                  </a:lnTo>
                  <a:cubicBezTo>
                    <a:pt x="180634" y="820850"/>
                    <a:pt x="180558" y="820761"/>
                    <a:pt x="180177" y="820736"/>
                  </a:cubicBezTo>
                  <a:lnTo>
                    <a:pt x="180177" y="820736"/>
                  </a:lnTo>
                  <a:lnTo>
                    <a:pt x="180177" y="820736"/>
                  </a:lnTo>
                  <a:cubicBezTo>
                    <a:pt x="179707" y="820710"/>
                    <a:pt x="179326" y="820685"/>
                    <a:pt x="178971" y="820685"/>
                  </a:cubicBezTo>
                  <a:lnTo>
                    <a:pt x="178971" y="820685"/>
                  </a:lnTo>
                  <a:lnTo>
                    <a:pt x="177955" y="820710"/>
                  </a:lnTo>
                  <a:lnTo>
                    <a:pt x="177955" y="820710"/>
                  </a:lnTo>
                  <a:lnTo>
                    <a:pt x="177955" y="820710"/>
                  </a:lnTo>
                  <a:cubicBezTo>
                    <a:pt x="177244" y="820710"/>
                    <a:pt x="176571" y="820634"/>
                    <a:pt x="175656" y="820355"/>
                  </a:cubicBezTo>
                  <a:lnTo>
                    <a:pt x="175656" y="820355"/>
                  </a:lnTo>
                  <a:lnTo>
                    <a:pt x="175656" y="820355"/>
                  </a:lnTo>
                  <a:cubicBezTo>
                    <a:pt x="175440" y="820291"/>
                    <a:pt x="175301" y="820279"/>
                    <a:pt x="175212" y="820266"/>
                  </a:cubicBezTo>
                  <a:lnTo>
                    <a:pt x="175212" y="820266"/>
                  </a:lnTo>
                  <a:lnTo>
                    <a:pt x="175021" y="820659"/>
                  </a:lnTo>
                  <a:lnTo>
                    <a:pt x="175021" y="820659"/>
                  </a:lnTo>
                  <a:lnTo>
                    <a:pt x="174666" y="820659"/>
                  </a:lnTo>
                  <a:lnTo>
                    <a:pt x="174666" y="820659"/>
                  </a:lnTo>
                  <a:lnTo>
                    <a:pt x="174666" y="820659"/>
                  </a:lnTo>
                  <a:cubicBezTo>
                    <a:pt x="174323" y="820659"/>
                    <a:pt x="174247" y="820532"/>
                    <a:pt x="173599" y="819631"/>
                  </a:cubicBezTo>
                  <a:lnTo>
                    <a:pt x="173599" y="819631"/>
                  </a:lnTo>
                  <a:lnTo>
                    <a:pt x="173599" y="819631"/>
                  </a:lnTo>
                  <a:cubicBezTo>
                    <a:pt x="172964" y="818716"/>
                    <a:pt x="172304" y="818450"/>
                    <a:pt x="171529" y="818183"/>
                  </a:cubicBezTo>
                  <a:lnTo>
                    <a:pt x="171529" y="818183"/>
                  </a:lnTo>
                  <a:lnTo>
                    <a:pt x="171529" y="818183"/>
                  </a:lnTo>
                  <a:cubicBezTo>
                    <a:pt x="170957" y="817967"/>
                    <a:pt x="170373" y="817738"/>
                    <a:pt x="169802" y="817256"/>
                  </a:cubicBezTo>
                  <a:lnTo>
                    <a:pt x="169802" y="817256"/>
                  </a:lnTo>
                  <a:lnTo>
                    <a:pt x="169802" y="817256"/>
                  </a:lnTo>
                  <a:cubicBezTo>
                    <a:pt x="169256" y="816786"/>
                    <a:pt x="169014" y="816469"/>
                    <a:pt x="168811" y="816189"/>
                  </a:cubicBezTo>
                  <a:lnTo>
                    <a:pt x="168811" y="816189"/>
                  </a:lnTo>
                  <a:lnTo>
                    <a:pt x="168811" y="816189"/>
                  </a:lnTo>
                  <a:cubicBezTo>
                    <a:pt x="168570" y="815859"/>
                    <a:pt x="168367" y="815567"/>
                    <a:pt x="167389" y="815008"/>
                  </a:cubicBezTo>
                  <a:lnTo>
                    <a:pt x="167389" y="815008"/>
                  </a:lnTo>
                  <a:lnTo>
                    <a:pt x="167389" y="815008"/>
                  </a:lnTo>
                  <a:cubicBezTo>
                    <a:pt x="167084" y="814805"/>
                    <a:pt x="166830" y="814640"/>
                    <a:pt x="166601" y="814513"/>
                  </a:cubicBezTo>
                  <a:lnTo>
                    <a:pt x="166601" y="814513"/>
                  </a:lnTo>
                  <a:lnTo>
                    <a:pt x="166601" y="814513"/>
                  </a:lnTo>
                  <a:cubicBezTo>
                    <a:pt x="165560" y="813878"/>
                    <a:pt x="165255" y="813662"/>
                    <a:pt x="163274" y="813116"/>
                  </a:cubicBezTo>
                  <a:lnTo>
                    <a:pt x="163274" y="813116"/>
                  </a:lnTo>
                  <a:lnTo>
                    <a:pt x="162995" y="813014"/>
                  </a:lnTo>
                  <a:lnTo>
                    <a:pt x="162995" y="813014"/>
                  </a:lnTo>
                  <a:lnTo>
                    <a:pt x="162995" y="813014"/>
                  </a:lnTo>
                  <a:cubicBezTo>
                    <a:pt x="160696" y="812379"/>
                    <a:pt x="159020" y="811884"/>
                    <a:pt x="157064" y="811884"/>
                  </a:cubicBezTo>
                  <a:lnTo>
                    <a:pt x="157064" y="811884"/>
                  </a:lnTo>
                  <a:lnTo>
                    <a:pt x="157064" y="811884"/>
                  </a:lnTo>
                  <a:cubicBezTo>
                    <a:pt x="155794" y="811884"/>
                    <a:pt x="154575" y="812227"/>
                    <a:pt x="153864" y="812468"/>
                  </a:cubicBezTo>
                  <a:lnTo>
                    <a:pt x="153864" y="812468"/>
                  </a:lnTo>
                  <a:lnTo>
                    <a:pt x="153864" y="812468"/>
                  </a:lnTo>
                  <a:cubicBezTo>
                    <a:pt x="154257" y="813014"/>
                    <a:pt x="154626" y="813738"/>
                    <a:pt x="154435" y="814284"/>
                  </a:cubicBezTo>
                  <a:lnTo>
                    <a:pt x="154435" y="814284"/>
                  </a:lnTo>
                  <a:lnTo>
                    <a:pt x="154435" y="814284"/>
                  </a:lnTo>
                  <a:cubicBezTo>
                    <a:pt x="154359" y="814487"/>
                    <a:pt x="154168" y="814805"/>
                    <a:pt x="153597" y="814907"/>
                  </a:cubicBezTo>
                  <a:lnTo>
                    <a:pt x="153597" y="814907"/>
                  </a:lnTo>
                  <a:lnTo>
                    <a:pt x="153597" y="814907"/>
                  </a:lnTo>
                  <a:cubicBezTo>
                    <a:pt x="152644" y="815033"/>
                    <a:pt x="151781" y="814526"/>
                    <a:pt x="151032" y="814106"/>
                  </a:cubicBezTo>
                  <a:lnTo>
                    <a:pt x="151032" y="814106"/>
                  </a:lnTo>
                  <a:lnTo>
                    <a:pt x="151032" y="814106"/>
                  </a:lnTo>
                  <a:cubicBezTo>
                    <a:pt x="150663" y="813916"/>
                    <a:pt x="150308" y="813713"/>
                    <a:pt x="150054" y="813649"/>
                  </a:cubicBezTo>
                  <a:lnTo>
                    <a:pt x="150054" y="813649"/>
                  </a:lnTo>
                  <a:lnTo>
                    <a:pt x="150054" y="813649"/>
                  </a:lnTo>
                  <a:cubicBezTo>
                    <a:pt x="149647" y="813560"/>
                    <a:pt x="149558" y="813586"/>
                    <a:pt x="149190" y="813624"/>
                  </a:cubicBezTo>
                  <a:lnTo>
                    <a:pt x="149190" y="813624"/>
                  </a:lnTo>
                  <a:lnTo>
                    <a:pt x="149190" y="813624"/>
                  </a:lnTo>
                  <a:cubicBezTo>
                    <a:pt x="148873" y="813687"/>
                    <a:pt x="148365" y="813764"/>
                    <a:pt x="147374" y="813840"/>
                  </a:cubicBezTo>
                  <a:lnTo>
                    <a:pt x="147374" y="813840"/>
                  </a:lnTo>
                  <a:lnTo>
                    <a:pt x="147374" y="813840"/>
                  </a:lnTo>
                  <a:cubicBezTo>
                    <a:pt x="145634" y="813967"/>
                    <a:pt x="144999" y="813738"/>
                    <a:pt x="144123" y="813395"/>
                  </a:cubicBezTo>
                  <a:lnTo>
                    <a:pt x="144123" y="813395"/>
                  </a:lnTo>
                  <a:lnTo>
                    <a:pt x="144123" y="813395"/>
                  </a:lnTo>
                  <a:cubicBezTo>
                    <a:pt x="143755" y="813243"/>
                    <a:pt x="143336" y="813103"/>
                    <a:pt x="142764" y="812938"/>
                  </a:cubicBezTo>
                  <a:lnTo>
                    <a:pt x="142764" y="812938"/>
                  </a:lnTo>
                  <a:lnTo>
                    <a:pt x="142078" y="812748"/>
                  </a:lnTo>
                  <a:lnTo>
                    <a:pt x="142078" y="812748"/>
                  </a:lnTo>
                  <a:lnTo>
                    <a:pt x="142078" y="812748"/>
                  </a:lnTo>
                  <a:cubicBezTo>
                    <a:pt x="140834" y="812392"/>
                    <a:pt x="140808" y="812303"/>
                    <a:pt x="138776" y="812760"/>
                  </a:cubicBezTo>
                  <a:lnTo>
                    <a:pt x="138776" y="812760"/>
                  </a:lnTo>
                  <a:lnTo>
                    <a:pt x="138776" y="812760"/>
                  </a:lnTo>
                  <a:cubicBezTo>
                    <a:pt x="138015" y="812938"/>
                    <a:pt x="137354" y="812976"/>
                    <a:pt x="136795" y="813014"/>
                  </a:cubicBezTo>
                  <a:lnTo>
                    <a:pt x="136795" y="813014"/>
                  </a:lnTo>
                  <a:lnTo>
                    <a:pt x="136795" y="813014"/>
                  </a:lnTo>
                  <a:cubicBezTo>
                    <a:pt x="135665" y="813103"/>
                    <a:pt x="135093" y="813141"/>
                    <a:pt x="134509" y="814106"/>
                  </a:cubicBezTo>
                  <a:lnTo>
                    <a:pt x="134509" y="814106"/>
                  </a:lnTo>
                  <a:lnTo>
                    <a:pt x="134509" y="814106"/>
                  </a:lnTo>
                  <a:cubicBezTo>
                    <a:pt x="133493" y="815821"/>
                    <a:pt x="132401" y="817294"/>
                    <a:pt x="131601" y="818107"/>
                  </a:cubicBezTo>
                  <a:lnTo>
                    <a:pt x="131601" y="818107"/>
                  </a:lnTo>
                  <a:lnTo>
                    <a:pt x="131601" y="818107"/>
                  </a:lnTo>
                  <a:cubicBezTo>
                    <a:pt x="131487" y="818221"/>
                    <a:pt x="131423" y="818399"/>
                    <a:pt x="131360" y="818640"/>
                  </a:cubicBezTo>
                  <a:lnTo>
                    <a:pt x="131360" y="818640"/>
                  </a:lnTo>
                  <a:lnTo>
                    <a:pt x="131360" y="818640"/>
                  </a:lnTo>
                  <a:cubicBezTo>
                    <a:pt x="131042" y="819542"/>
                    <a:pt x="130560" y="820367"/>
                    <a:pt x="128223" y="820367"/>
                  </a:cubicBezTo>
                  <a:lnTo>
                    <a:pt x="128223" y="820367"/>
                  </a:lnTo>
                  <a:lnTo>
                    <a:pt x="128223" y="820367"/>
                  </a:lnTo>
                  <a:cubicBezTo>
                    <a:pt x="125416" y="820367"/>
                    <a:pt x="124070" y="820316"/>
                    <a:pt x="123804" y="818704"/>
                  </a:cubicBezTo>
                  <a:lnTo>
                    <a:pt x="123804" y="818704"/>
                  </a:lnTo>
                  <a:lnTo>
                    <a:pt x="123778" y="818551"/>
                  </a:lnTo>
                  <a:lnTo>
                    <a:pt x="123778" y="818551"/>
                  </a:lnTo>
                  <a:lnTo>
                    <a:pt x="123778" y="818551"/>
                  </a:lnTo>
                  <a:cubicBezTo>
                    <a:pt x="123638" y="817662"/>
                    <a:pt x="123600" y="817459"/>
                    <a:pt x="122800" y="815846"/>
                  </a:cubicBezTo>
                  <a:lnTo>
                    <a:pt x="122800" y="815846"/>
                  </a:lnTo>
                  <a:lnTo>
                    <a:pt x="122800" y="815846"/>
                  </a:lnTo>
                  <a:cubicBezTo>
                    <a:pt x="122076" y="814424"/>
                    <a:pt x="121378" y="812900"/>
                    <a:pt x="120654" y="811223"/>
                  </a:cubicBezTo>
                  <a:lnTo>
                    <a:pt x="120654" y="811223"/>
                  </a:lnTo>
                  <a:lnTo>
                    <a:pt x="120654" y="811223"/>
                  </a:lnTo>
                  <a:cubicBezTo>
                    <a:pt x="120527" y="810906"/>
                    <a:pt x="120400" y="810589"/>
                    <a:pt x="120273" y="810220"/>
                  </a:cubicBezTo>
                  <a:lnTo>
                    <a:pt x="120273" y="810220"/>
                  </a:lnTo>
                  <a:lnTo>
                    <a:pt x="120273" y="810220"/>
                  </a:lnTo>
                  <a:cubicBezTo>
                    <a:pt x="119828" y="809077"/>
                    <a:pt x="119282" y="807630"/>
                    <a:pt x="118228" y="806194"/>
                  </a:cubicBezTo>
                  <a:lnTo>
                    <a:pt x="118228" y="806194"/>
                  </a:lnTo>
                  <a:lnTo>
                    <a:pt x="118228" y="806194"/>
                  </a:lnTo>
                  <a:cubicBezTo>
                    <a:pt x="117771" y="805521"/>
                    <a:pt x="117250" y="804709"/>
                    <a:pt x="116768" y="803934"/>
                  </a:cubicBezTo>
                  <a:lnTo>
                    <a:pt x="116768" y="803934"/>
                  </a:lnTo>
                  <a:lnTo>
                    <a:pt x="116768" y="803934"/>
                  </a:lnTo>
                  <a:cubicBezTo>
                    <a:pt x="115879" y="802524"/>
                    <a:pt x="114863" y="800899"/>
                    <a:pt x="114164" y="800492"/>
                  </a:cubicBezTo>
                  <a:lnTo>
                    <a:pt x="114164" y="800492"/>
                  </a:lnTo>
                  <a:lnTo>
                    <a:pt x="114164" y="800492"/>
                  </a:lnTo>
                  <a:cubicBezTo>
                    <a:pt x="113314" y="800023"/>
                    <a:pt x="111688" y="798511"/>
                    <a:pt x="110393" y="797318"/>
                  </a:cubicBezTo>
                  <a:lnTo>
                    <a:pt x="110393" y="797318"/>
                  </a:lnTo>
                  <a:lnTo>
                    <a:pt x="110393" y="797318"/>
                  </a:lnTo>
                  <a:cubicBezTo>
                    <a:pt x="109770" y="796746"/>
                    <a:pt x="109199" y="796225"/>
                    <a:pt x="108970" y="796022"/>
                  </a:cubicBezTo>
                  <a:lnTo>
                    <a:pt x="108970" y="796022"/>
                  </a:lnTo>
                  <a:lnTo>
                    <a:pt x="108970" y="796022"/>
                  </a:lnTo>
                  <a:cubicBezTo>
                    <a:pt x="108653" y="795806"/>
                    <a:pt x="107434" y="795247"/>
                    <a:pt x="106278" y="794727"/>
                  </a:cubicBezTo>
                  <a:lnTo>
                    <a:pt x="106278" y="794727"/>
                  </a:lnTo>
                  <a:lnTo>
                    <a:pt x="106278" y="794727"/>
                  </a:lnTo>
                  <a:cubicBezTo>
                    <a:pt x="105135" y="794219"/>
                    <a:pt x="103967" y="793673"/>
                    <a:pt x="103192" y="793266"/>
                  </a:cubicBezTo>
                  <a:lnTo>
                    <a:pt x="103192" y="793266"/>
                  </a:lnTo>
                  <a:lnTo>
                    <a:pt x="103192" y="793266"/>
                  </a:lnTo>
                  <a:cubicBezTo>
                    <a:pt x="101211" y="792161"/>
                    <a:pt x="98430" y="790409"/>
                    <a:pt x="97337" y="789698"/>
                  </a:cubicBezTo>
                  <a:lnTo>
                    <a:pt x="97337" y="789698"/>
                  </a:lnTo>
                  <a:lnTo>
                    <a:pt x="97337" y="789698"/>
                  </a:lnTo>
                  <a:cubicBezTo>
                    <a:pt x="95305" y="788415"/>
                    <a:pt x="92550" y="785837"/>
                    <a:pt x="91749" y="785011"/>
                  </a:cubicBezTo>
                  <a:lnTo>
                    <a:pt x="91749" y="785011"/>
                  </a:lnTo>
                  <a:lnTo>
                    <a:pt x="91749" y="785011"/>
                  </a:lnTo>
                  <a:cubicBezTo>
                    <a:pt x="91648" y="784910"/>
                    <a:pt x="91521" y="784821"/>
                    <a:pt x="91407" y="784669"/>
                  </a:cubicBezTo>
                  <a:lnTo>
                    <a:pt x="91407" y="784669"/>
                  </a:lnTo>
                  <a:lnTo>
                    <a:pt x="91407" y="784669"/>
                  </a:lnTo>
                  <a:cubicBezTo>
                    <a:pt x="90429" y="783742"/>
                    <a:pt x="88943" y="782332"/>
                    <a:pt x="89133" y="780541"/>
                  </a:cubicBezTo>
                  <a:lnTo>
                    <a:pt x="89133" y="780541"/>
                  </a:lnTo>
                  <a:lnTo>
                    <a:pt x="89133" y="780541"/>
                  </a:lnTo>
                  <a:cubicBezTo>
                    <a:pt x="89286" y="779005"/>
                    <a:pt x="88524" y="776477"/>
                    <a:pt x="86987" y="774941"/>
                  </a:cubicBezTo>
                  <a:lnTo>
                    <a:pt x="86987" y="774941"/>
                  </a:lnTo>
                  <a:lnTo>
                    <a:pt x="86987" y="774941"/>
                  </a:lnTo>
                  <a:cubicBezTo>
                    <a:pt x="86517" y="774471"/>
                    <a:pt x="86098" y="774153"/>
                    <a:pt x="85666" y="773823"/>
                  </a:cubicBezTo>
                  <a:lnTo>
                    <a:pt x="85666" y="773823"/>
                  </a:lnTo>
                  <a:lnTo>
                    <a:pt x="85666" y="773823"/>
                  </a:lnTo>
                  <a:cubicBezTo>
                    <a:pt x="84650" y="773086"/>
                    <a:pt x="83711" y="772350"/>
                    <a:pt x="83291" y="770432"/>
                  </a:cubicBezTo>
                  <a:lnTo>
                    <a:pt x="83291" y="770432"/>
                  </a:lnTo>
                  <a:lnTo>
                    <a:pt x="83291" y="770432"/>
                  </a:lnTo>
                  <a:cubicBezTo>
                    <a:pt x="82999" y="768997"/>
                    <a:pt x="83139" y="767880"/>
                    <a:pt x="83253" y="766914"/>
                  </a:cubicBezTo>
                  <a:lnTo>
                    <a:pt x="83253" y="766914"/>
                  </a:lnTo>
                  <a:lnTo>
                    <a:pt x="83253" y="766914"/>
                  </a:lnTo>
                  <a:cubicBezTo>
                    <a:pt x="83355" y="766152"/>
                    <a:pt x="83444" y="765479"/>
                    <a:pt x="83291" y="764768"/>
                  </a:cubicBezTo>
                  <a:lnTo>
                    <a:pt x="83291" y="764768"/>
                  </a:lnTo>
                  <a:lnTo>
                    <a:pt x="83291" y="764768"/>
                  </a:lnTo>
                  <a:cubicBezTo>
                    <a:pt x="82923" y="762863"/>
                    <a:pt x="83647" y="759612"/>
                    <a:pt x="84028" y="758621"/>
                  </a:cubicBezTo>
                  <a:lnTo>
                    <a:pt x="84028" y="758621"/>
                  </a:lnTo>
                  <a:lnTo>
                    <a:pt x="84028" y="758621"/>
                  </a:lnTo>
                  <a:cubicBezTo>
                    <a:pt x="84181" y="758253"/>
                    <a:pt x="84434" y="757923"/>
                    <a:pt x="84676" y="757605"/>
                  </a:cubicBezTo>
                  <a:lnTo>
                    <a:pt x="84676" y="757605"/>
                  </a:lnTo>
                  <a:lnTo>
                    <a:pt x="84676" y="757605"/>
                  </a:lnTo>
                  <a:cubicBezTo>
                    <a:pt x="85069" y="757072"/>
                    <a:pt x="85323" y="756742"/>
                    <a:pt x="85235" y="756285"/>
                  </a:cubicBezTo>
                  <a:lnTo>
                    <a:pt x="85235" y="756285"/>
                  </a:lnTo>
                  <a:lnTo>
                    <a:pt x="85235" y="756285"/>
                  </a:lnTo>
                  <a:cubicBezTo>
                    <a:pt x="85146" y="755637"/>
                    <a:pt x="83507" y="753542"/>
                    <a:pt x="82326" y="752246"/>
                  </a:cubicBezTo>
                  <a:lnTo>
                    <a:pt x="82326" y="752246"/>
                  </a:lnTo>
                  <a:lnTo>
                    <a:pt x="82326" y="752246"/>
                  </a:lnTo>
                  <a:cubicBezTo>
                    <a:pt x="82225" y="752094"/>
                    <a:pt x="79837" y="748881"/>
                    <a:pt x="79126" y="747814"/>
                  </a:cubicBezTo>
                  <a:lnTo>
                    <a:pt x="79126" y="747814"/>
                  </a:lnTo>
                  <a:lnTo>
                    <a:pt x="79126" y="747814"/>
                  </a:lnTo>
                  <a:cubicBezTo>
                    <a:pt x="78796" y="747306"/>
                    <a:pt x="78491" y="746519"/>
                    <a:pt x="78174" y="745693"/>
                  </a:cubicBezTo>
                  <a:lnTo>
                    <a:pt x="78174" y="745693"/>
                  </a:lnTo>
                  <a:lnTo>
                    <a:pt x="78174" y="745693"/>
                  </a:lnTo>
                  <a:cubicBezTo>
                    <a:pt x="77767" y="744652"/>
                    <a:pt x="77323" y="743547"/>
                    <a:pt x="76891" y="743102"/>
                  </a:cubicBezTo>
                  <a:lnTo>
                    <a:pt x="76891" y="743102"/>
                  </a:lnTo>
                  <a:lnTo>
                    <a:pt x="76535" y="742721"/>
                  </a:lnTo>
                  <a:lnTo>
                    <a:pt x="76535" y="742721"/>
                  </a:lnTo>
                  <a:lnTo>
                    <a:pt x="76535" y="742721"/>
                  </a:lnTo>
                  <a:cubicBezTo>
                    <a:pt x="75837" y="742023"/>
                    <a:pt x="75164" y="741324"/>
                    <a:pt x="73094" y="739991"/>
                  </a:cubicBezTo>
                  <a:lnTo>
                    <a:pt x="73094" y="739991"/>
                  </a:lnTo>
                  <a:lnTo>
                    <a:pt x="72814" y="739801"/>
                  </a:lnTo>
                  <a:lnTo>
                    <a:pt x="72814" y="739801"/>
                  </a:lnTo>
                  <a:lnTo>
                    <a:pt x="72814" y="739801"/>
                  </a:lnTo>
                  <a:cubicBezTo>
                    <a:pt x="70490" y="738302"/>
                    <a:pt x="69081" y="737413"/>
                    <a:pt x="68344" y="736295"/>
                  </a:cubicBezTo>
                  <a:lnTo>
                    <a:pt x="68344" y="736295"/>
                  </a:lnTo>
                  <a:lnTo>
                    <a:pt x="68344" y="736295"/>
                  </a:lnTo>
                  <a:cubicBezTo>
                    <a:pt x="67696" y="735330"/>
                    <a:pt x="67074" y="734860"/>
                    <a:pt x="65144" y="733616"/>
                  </a:cubicBezTo>
                  <a:lnTo>
                    <a:pt x="65144" y="733616"/>
                  </a:lnTo>
                  <a:lnTo>
                    <a:pt x="65144" y="733616"/>
                  </a:lnTo>
                  <a:cubicBezTo>
                    <a:pt x="64598" y="733260"/>
                    <a:pt x="64077" y="732905"/>
                    <a:pt x="63582" y="732549"/>
                  </a:cubicBezTo>
                  <a:lnTo>
                    <a:pt x="63582" y="732549"/>
                  </a:lnTo>
                  <a:lnTo>
                    <a:pt x="63582" y="732549"/>
                  </a:lnTo>
                  <a:cubicBezTo>
                    <a:pt x="62362" y="731685"/>
                    <a:pt x="61321" y="730911"/>
                    <a:pt x="60013" y="730695"/>
                  </a:cubicBezTo>
                  <a:lnTo>
                    <a:pt x="60013" y="730695"/>
                  </a:lnTo>
                  <a:lnTo>
                    <a:pt x="60013" y="730695"/>
                  </a:lnTo>
                  <a:cubicBezTo>
                    <a:pt x="58794" y="730466"/>
                    <a:pt x="56000" y="729628"/>
                    <a:pt x="53752" y="728980"/>
                  </a:cubicBezTo>
                  <a:lnTo>
                    <a:pt x="53752" y="728980"/>
                  </a:lnTo>
                  <a:lnTo>
                    <a:pt x="53752" y="728980"/>
                  </a:lnTo>
                  <a:cubicBezTo>
                    <a:pt x="52431" y="728612"/>
                    <a:pt x="51301" y="728282"/>
                    <a:pt x="50996" y="728218"/>
                  </a:cubicBezTo>
                  <a:lnTo>
                    <a:pt x="50996" y="728218"/>
                  </a:lnTo>
                  <a:lnTo>
                    <a:pt x="50768" y="728155"/>
                  </a:lnTo>
                  <a:lnTo>
                    <a:pt x="50768" y="728155"/>
                  </a:lnTo>
                  <a:lnTo>
                    <a:pt x="50653" y="727990"/>
                  </a:lnTo>
                  <a:lnTo>
                    <a:pt x="50653" y="727990"/>
                  </a:lnTo>
                  <a:lnTo>
                    <a:pt x="50653" y="727990"/>
                  </a:lnTo>
                  <a:cubicBezTo>
                    <a:pt x="49993" y="726999"/>
                    <a:pt x="49091" y="725856"/>
                    <a:pt x="48824" y="725742"/>
                  </a:cubicBezTo>
                  <a:lnTo>
                    <a:pt x="48824" y="725742"/>
                  </a:lnTo>
                  <a:lnTo>
                    <a:pt x="48824" y="725742"/>
                  </a:lnTo>
                  <a:cubicBezTo>
                    <a:pt x="47986" y="725742"/>
                    <a:pt x="46551" y="724853"/>
                    <a:pt x="45980" y="722885"/>
                  </a:cubicBezTo>
                  <a:lnTo>
                    <a:pt x="45980" y="722885"/>
                  </a:lnTo>
                  <a:lnTo>
                    <a:pt x="45980" y="722885"/>
                  </a:lnTo>
                  <a:cubicBezTo>
                    <a:pt x="45700" y="721907"/>
                    <a:pt x="45269" y="720802"/>
                    <a:pt x="44862" y="719760"/>
                  </a:cubicBezTo>
                  <a:lnTo>
                    <a:pt x="44862" y="719760"/>
                  </a:lnTo>
                  <a:lnTo>
                    <a:pt x="44862" y="719760"/>
                  </a:lnTo>
                  <a:cubicBezTo>
                    <a:pt x="44468" y="718770"/>
                    <a:pt x="44113" y="717881"/>
                    <a:pt x="43859" y="717055"/>
                  </a:cubicBezTo>
                  <a:lnTo>
                    <a:pt x="43859" y="717055"/>
                  </a:lnTo>
                  <a:lnTo>
                    <a:pt x="43859" y="717055"/>
                  </a:lnTo>
                  <a:cubicBezTo>
                    <a:pt x="43351" y="715392"/>
                    <a:pt x="42564" y="713119"/>
                    <a:pt x="42208" y="712407"/>
                  </a:cubicBezTo>
                  <a:lnTo>
                    <a:pt x="42208" y="712407"/>
                  </a:lnTo>
                  <a:lnTo>
                    <a:pt x="42208" y="712407"/>
                  </a:lnTo>
                  <a:cubicBezTo>
                    <a:pt x="41979" y="712166"/>
                    <a:pt x="40557" y="711722"/>
                    <a:pt x="39528" y="711391"/>
                  </a:cubicBezTo>
                  <a:lnTo>
                    <a:pt x="39528" y="711391"/>
                  </a:lnTo>
                  <a:lnTo>
                    <a:pt x="39528" y="711391"/>
                  </a:lnTo>
                  <a:cubicBezTo>
                    <a:pt x="37115" y="710667"/>
                    <a:pt x="35350" y="710058"/>
                    <a:pt x="34791" y="709245"/>
                  </a:cubicBezTo>
                  <a:lnTo>
                    <a:pt x="34791" y="709245"/>
                  </a:lnTo>
                  <a:lnTo>
                    <a:pt x="34791" y="709245"/>
                  </a:lnTo>
                  <a:cubicBezTo>
                    <a:pt x="34550" y="708902"/>
                    <a:pt x="34296" y="708572"/>
                    <a:pt x="34042" y="708293"/>
                  </a:cubicBezTo>
                  <a:lnTo>
                    <a:pt x="34042" y="708293"/>
                  </a:lnTo>
                  <a:lnTo>
                    <a:pt x="34042" y="708293"/>
                  </a:lnTo>
                  <a:cubicBezTo>
                    <a:pt x="33344" y="707429"/>
                    <a:pt x="32632" y="706553"/>
                    <a:pt x="32315" y="705067"/>
                  </a:cubicBezTo>
                  <a:lnTo>
                    <a:pt x="32315" y="705067"/>
                  </a:lnTo>
                  <a:lnTo>
                    <a:pt x="32315" y="705067"/>
                  </a:lnTo>
                  <a:cubicBezTo>
                    <a:pt x="32112" y="704127"/>
                    <a:pt x="31718" y="703010"/>
                    <a:pt x="31337" y="701930"/>
                  </a:cubicBezTo>
                  <a:lnTo>
                    <a:pt x="31337" y="701930"/>
                  </a:lnTo>
                  <a:lnTo>
                    <a:pt x="31337" y="701930"/>
                  </a:lnTo>
                  <a:cubicBezTo>
                    <a:pt x="30981" y="700914"/>
                    <a:pt x="30651" y="699949"/>
                    <a:pt x="30448" y="699123"/>
                  </a:cubicBezTo>
                  <a:lnTo>
                    <a:pt x="30448" y="699123"/>
                  </a:lnTo>
                  <a:lnTo>
                    <a:pt x="30448" y="699123"/>
                  </a:lnTo>
                  <a:cubicBezTo>
                    <a:pt x="30283" y="698387"/>
                    <a:pt x="29826" y="697485"/>
                    <a:pt x="29356" y="696609"/>
                  </a:cubicBezTo>
                  <a:lnTo>
                    <a:pt x="29356" y="696609"/>
                  </a:lnTo>
                  <a:lnTo>
                    <a:pt x="29356" y="696609"/>
                  </a:lnTo>
                  <a:cubicBezTo>
                    <a:pt x="28746" y="695466"/>
                    <a:pt x="28226" y="694475"/>
                    <a:pt x="28315" y="693751"/>
                  </a:cubicBezTo>
                  <a:lnTo>
                    <a:pt x="28315" y="693751"/>
                  </a:lnTo>
                  <a:lnTo>
                    <a:pt x="28315" y="693751"/>
                  </a:lnTo>
                  <a:cubicBezTo>
                    <a:pt x="28378" y="693307"/>
                    <a:pt x="28556" y="692989"/>
                    <a:pt x="28734" y="692748"/>
                  </a:cubicBezTo>
                  <a:lnTo>
                    <a:pt x="28734" y="692748"/>
                  </a:lnTo>
                  <a:lnTo>
                    <a:pt x="28734" y="692748"/>
                  </a:lnTo>
                  <a:cubicBezTo>
                    <a:pt x="28975" y="692367"/>
                    <a:pt x="29115" y="692126"/>
                    <a:pt x="28403" y="691059"/>
                  </a:cubicBezTo>
                  <a:lnTo>
                    <a:pt x="28403" y="691059"/>
                  </a:lnTo>
                  <a:lnTo>
                    <a:pt x="28403" y="691059"/>
                  </a:lnTo>
                  <a:cubicBezTo>
                    <a:pt x="27781" y="690119"/>
                    <a:pt x="27438" y="689738"/>
                    <a:pt x="27070" y="689345"/>
                  </a:cubicBezTo>
                  <a:lnTo>
                    <a:pt x="27070" y="689345"/>
                  </a:lnTo>
                  <a:lnTo>
                    <a:pt x="27070" y="689345"/>
                  </a:lnTo>
                  <a:cubicBezTo>
                    <a:pt x="26676" y="688926"/>
                    <a:pt x="26270" y="688456"/>
                    <a:pt x="25546" y="687338"/>
                  </a:cubicBezTo>
                  <a:lnTo>
                    <a:pt x="25546" y="687338"/>
                  </a:lnTo>
                  <a:lnTo>
                    <a:pt x="25546" y="687338"/>
                  </a:lnTo>
                  <a:cubicBezTo>
                    <a:pt x="24390" y="685547"/>
                    <a:pt x="23552" y="684646"/>
                    <a:pt x="22676" y="683668"/>
                  </a:cubicBezTo>
                  <a:lnTo>
                    <a:pt x="22676" y="683668"/>
                  </a:lnTo>
                  <a:lnTo>
                    <a:pt x="22219" y="683147"/>
                  </a:lnTo>
                  <a:lnTo>
                    <a:pt x="22219" y="683147"/>
                  </a:lnTo>
                  <a:lnTo>
                    <a:pt x="22219" y="683147"/>
                  </a:lnTo>
                  <a:cubicBezTo>
                    <a:pt x="21800" y="682690"/>
                    <a:pt x="20923" y="682309"/>
                    <a:pt x="20174" y="681979"/>
                  </a:cubicBezTo>
                  <a:lnTo>
                    <a:pt x="20174" y="681979"/>
                  </a:lnTo>
                  <a:lnTo>
                    <a:pt x="20174" y="681979"/>
                  </a:lnTo>
                  <a:cubicBezTo>
                    <a:pt x="19082" y="681534"/>
                    <a:pt x="18129" y="681128"/>
                    <a:pt x="18117" y="680290"/>
                  </a:cubicBezTo>
                  <a:lnTo>
                    <a:pt x="18117" y="680290"/>
                  </a:lnTo>
                  <a:lnTo>
                    <a:pt x="18117" y="680290"/>
                  </a:lnTo>
                  <a:cubicBezTo>
                    <a:pt x="18091" y="679121"/>
                    <a:pt x="17888" y="677991"/>
                    <a:pt x="17456" y="676747"/>
                  </a:cubicBezTo>
                  <a:lnTo>
                    <a:pt x="17456" y="676747"/>
                  </a:lnTo>
                  <a:lnTo>
                    <a:pt x="17456" y="676747"/>
                  </a:lnTo>
                  <a:cubicBezTo>
                    <a:pt x="17215" y="675997"/>
                    <a:pt x="16936" y="675591"/>
                    <a:pt x="16555" y="675032"/>
                  </a:cubicBezTo>
                  <a:lnTo>
                    <a:pt x="16555" y="675032"/>
                  </a:lnTo>
                  <a:lnTo>
                    <a:pt x="16555" y="675032"/>
                  </a:lnTo>
                  <a:cubicBezTo>
                    <a:pt x="16186" y="674511"/>
                    <a:pt x="15704" y="673838"/>
                    <a:pt x="15196" y="672683"/>
                  </a:cubicBezTo>
                  <a:lnTo>
                    <a:pt x="15196" y="672683"/>
                  </a:lnTo>
                  <a:lnTo>
                    <a:pt x="14904" y="672060"/>
                  </a:lnTo>
                  <a:lnTo>
                    <a:pt x="14904" y="672060"/>
                  </a:lnTo>
                  <a:lnTo>
                    <a:pt x="14904" y="672060"/>
                  </a:lnTo>
                  <a:cubicBezTo>
                    <a:pt x="14078" y="670244"/>
                    <a:pt x="13697" y="669393"/>
                    <a:pt x="13202" y="667539"/>
                  </a:cubicBezTo>
                  <a:lnTo>
                    <a:pt x="13202" y="667539"/>
                  </a:lnTo>
                  <a:lnTo>
                    <a:pt x="13202" y="667539"/>
                  </a:lnTo>
                  <a:cubicBezTo>
                    <a:pt x="12986" y="666714"/>
                    <a:pt x="12948" y="665876"/>
                    <a:pt x="12923" y="665152"/>
                  </a:cubicBezTo>
                  <a:lnTo>
                    <a:pt x="12923" y="665152"/>
                  </a:lnTo>
                  <a:lnTo>
                    <a:pt x="12923" y="665152"/>
                  </a:lnTo>
                  <a:cubicBezTo>
                    <a:pt x="12884" y="664314"/>
                    <a:pt x="12834" y="663501"/>
                    <a:pt x="12503" y="663412"/>
                  </a:cubicBezTo>
                  <a:lnTo>
                    <a:pt x="12503" y="663412"/>
                  </a:lnTo>
                  <a:lnTo>
                    <a:pt x="12503" y="663412"/>
                  </a:lnTo>
                  <a:cubicBezTo>
                    <a:pt x="11488" y="663031"/>
                    <a:pt x="8541" y="661215"/>
                    <a:pt x="7906" y="659361"/>
                  </a:cubicBezTo>
                  <a:lnTo>
                    <a:pt x="7906" y="659361"/>
                  </a:lnTo>
                  <a:lnTo>
                    <a:pt x="7906" y="659361"/>
                  </a:lnTo>
                  <a:cubicBezTo>
                    <a:pt x="7766" y="658916"/>
                    <a:pt x="7589" y="658396"/>
                    <a:pt x="7385" y="657862"/>
                  </a:cubicBezTo>
                  <a:lnTo>
                    <a:pt x="7385" y="657862"/>
                  </a:lnTo>
                  <a:lnTo>
                    <a:pt x="7385" y="657862"/>
                  </a:lnTo>
                  <a:cubicBezTo>
                    <a:pt x="6903" y="656452"/>
                    <a:pt x="6331" y="654852"/>
                    <a:pt x="6052" y="653608"/>
                  </a:cubicBezTo>
                  <a:lnTo>
                    <a:pt x="6052" y="653608"/>
                  </a:lnTo>
                  <a:lnTo>
                    <a:pt x="6052" y="653608"/>
                  </a:lnTo>
                  <a:cubicBezTo>
                    <a:pt x="5912" y="653011"/>
                    <a:pt x="5747" y="652605"/>
                    <a:pt x="5582" y="652236"/>
                  </a:cubicBezTo>
                  <a:lnTo>
                    <a:pt x="5582" y="652236"/>
                  </a:lnTo>
                  <a:lnTo>
                    <a:pt x="5582" y="652236"/>
                  </a:lnTo>
                  <a:cubicBezTo>
                    <a:pt x="5252" y="651462"/>
                    <a:pt x="4960" y="650725"/>
                    <a:pt x="4960" y="649099"/>
                  </a:cubicBezTo>
                  <a:lnTo>
                    <a:pt x="4960" y="649099"/>
                  </a:lnTo>
                  <a:lnTo>
                    <a:pt x="4960" y="649099"/>
                  </a:lnTo>
                  <a:cubicBezTo>
                    <a:pt x="4960" y="648249"/>
                    <a:pt x="4858" y="647334"/>
                    <a:pt x="4757" y="646560"/>
                  </a:cubicBezTo>
                  <a:lnTo>
                    <a:pt x="4757" y="646560"/>
                  </a:lnTo>
                  <a:lnTo>
                    <a:pt x="4757" y="646560"/>
                  </a:lnTo>
                  <a:cubicBezTo>
                    <a:pt x="4566" y="644832"/>
                    <a:pt x="4426" y="643588"/>
                    <a:pt x="5328" y="643283"/>
                  </a:cubicBezTo>
                  <a:lnTo>
                    <a:pt x="5328" y="643283"/>
                  </a:lnTo>
                  <a:lnTo>
                    <a:pt x="5328" y="643283"/>
                  </a:lnTo>
                  <a:cubicBezTo>
                    <a:pt x="5468" y="643245"/>
                    <a:pt x="5582" y="643181"/>
                    <a:pt x="5709" y="643131"/>
                  </a:cubicBezTo>
                  <a:lnTo>
                    <a:pt x="5709" y="643131"/>
                  </a:lnTo>
                  <a:lnTo>
                    <a:pt x="5709" y="643131"/>
                  </a:lnTo>
                  <a:cubicBezTo>
                    <a:pt x="5976" y="643016"/>
                    <a:pt x="6268" y="642864"/>
                    <a:pt x="6598" y="642864"/>
                  </a:cubicBezTo>
                  <a:lnTo>
                    <a:pt x="6598" y="642864"/>
                  </a:lnTo>
                  <a:lnTo>
                    <a:pt x="6598" y="642864"/>
                  </a:lnTo>
                  <a:cubicBezTo>
                    <a:pt x="7551" y="642864"/>
                    <a:pt x="7868" y="644032"/>
                    <a:pt x="7995" y="644451"/>
                  </a:cubicBezTo>
                  <a:lnTo>
                    <a:pt x="7995" y="644451"/>
                  </a:lnTo>
                  <a:lnTo>
                    <a:pt x="7995" y="644451"/>
                  </a:lnTo>
                  <a:cubicBezTo>
                    <a:pt x="8135" y="644883"/>
                    <a:pt x="8186" y="645264"/>
                    <a:pt x="8198" y="645556"/>
                  </a:cubicBezTo>
                  <a:lnTo>
                    <a:pt x="8198" y="645556"/>
                  </a:lnTo>
                  <a:lnTo>
                    <a:pt x="8198" y="645556"/>
                  </a:lnTo>
                  <a:cubicBezTo>
                    <a:pt x="8401" y="645340"/>
                    <a:pt x="8694" y="645023"/>
                    <a:pt x="9113" y="644604"/>
                  </a:cubicBezTo>
                  <a:lnTo>
                    <a:pt x="9113" y="644604"/>
                  </a:lnTo>
                  <a:lnTo>
                    <a:pt x="9113" y="644604"/>
                  </a:lnTo>
                  <a:cubicBezTo>
                    <a:pt x="10281" y="643435"/>
                    <a:pt x="10611" y="643258"/>
                    <a:pt x="10802" y="643143"/>
                  </a:cubicBezTo>
                  <a:lnTo>
                    <a:pt x="10802" y="643143"/>
                  </a:lnTo>
                  <a:lnTo>
                    <a:pt x="10802" y="643143"/>
                  </a:lnTo>
                  <a:cubicBezTo>
                    <a:pt x="10853" y="643105"/>
                    <a:pt x="11018" y="642839"/>
                    <a:pt x="11310" y="642445"/>
                  </a:cubicBezTo>
                  <a:lnTo>
                    <a:pt x="11310" y="642445"/>
                  </a:lnTo>
                  <a:lnTo>
                    <a:pt x="11310" y="642445"/>
                  </a:lnTo>
                  <a:cubicBezTo>
                    <a:pt x="11576" y="642000"/>
                    <a:pt x="11869" y="641594"/>
                    <a:pt x="12122" y="641238"/>
                  </a:cubicBezTo>
                  <a:lnTo>
                    <a:pt x="12122" y="641238"/>
                  </a:lnTo>
                  <a:lnTo>
                    <a:pt x="12122" y="641238"/>
                  </a:lnTo>
                  <a:cubicBezTo>
                    <a:pt x="12656" y="640476"/>
                    <a:pt x="13189" y="639740"/>
                    <a:pt x="13189" y="639410"/>
                  </a:cubicBezTo>
                  <a:lnTo>
                    <a:pt x="13189" y="639410"/>
                  </a:lnTo>
                  <a:lnTo>
                    <a:pt x="13189" y="639410"/>
                  </a:lnTo>
                  <a:cubicBezTo>
                    <a:pt x="13189" y="638889"/>
                    <a:pt x="13088" y="637606"/>
                    <a:pt x="12694" y="636400"/>
                  </a:cubicBezTo>
                  <a:lnTo>
                    <a:pt x="12694" y="636400"/>
                  </a:lnTo>
                  <a:lnTo>
                    <a:pt x="12694" y="636400"/>
                  </a:lnTo>
                  <a:cubicBezTo>
                    <a:pt x="12364" y="635422"/>
                    <a:pt x="11970" y="634279"/>
                    <a:pt x="11386" y="633161"/>
                  </a:cubicBezTo>
                  <a:lnTo>
                    <a:pt x="11386" y="633161"/>
                  </a:lnTo>
                  <a:lnTo>
                    <a:pt x="11234" y="632882"/>
                  </a:lnTo>
                  <a:lnTo>
                    <a:pt x="11234" y="632882"/>
                  </a:lnTo>
                  <a:lnTo>
                    <a:pt x="11234" y="632882"/>
                  </a:lnTo>
                  <a:cubicBezTo>
                    <a:pt x="10776" y="631942"/>
                    <a:pt x="10408" y="631193"/>
                    <a:pt x="10548" y="630202"/>
                  </a:cubicBezTo>
                  <a:lnTo>
                    <a:pt x="10548" y="630202"/>
                  </a:lnTo>
                  <a:lnTo>
                    <a:pt x="10548" y="630202"/>
                  </a:lnTo>
                  <a:cubicBezTo>
                    <a:pt x="10586" y="629834"/>
                    <a:pt x="10573" y="629339"/>
                    <a:pt x="10573" y="628894"/>
                  </a:cubicBezTo>
                  <a:lnTo>
                    <a:pt x="10573" y="628894"/>
                  </a:lnTo>
                  <a:lnTo>
                    <a:pt x="10573" y="628894"/>
                  </a:lnTo>
                  <a:cubicBezTo>
                    <a:pt x="10535" y="628158"/>
                    <a:pt x="10522" y="627548"/>
                    <a:pt x="10764" y="627180"/>
                  </a:cubicBezTo>
                  <a:lnTo>
                    <a:pt x="10764" y="627180"/>
                  </a:lnTo>
                  <a:lnTo>
                    <a:pt x="10764" y="627180"/>
                  </a:lnTo>
                  <a:cubicBezTo>
                    <a:pt x="11157" y="626596"/>
                    <a:pt x="12719" y="623992"/>
                    <a:pt x="12935" y="622862"/>
                  </a:cubicBezTo>
                  <a:lnTo>
                    <a:pt x="12935" y="622862"/>
                  </a:lnTo>
                  <a:lnTo>
                    <a:pt x="12935" y="622862"/>
                  </a:lnTo>
                  <a:cubicBezTo>
                    <a:pt x="13024" y="622443"/>
                    <a:pt x="13202" y="621922"/>
                    <a:pt x="13405" y="621325"/>
                  </a:cubicBezTo>
                  <a:lnTo>
                    <a:pt x="13405" y="621325"/>
                  </a:lnTo>
                  <a:lnTo>
                    <a:pt x="13405" y="621325"/>
                  </a:lnTo>
                  <a:cubicBezTo>
                    <a:pt x="13888" y="619865"/>
                    <a:pt x="14561" y="617896"/>
                    <a:pt x="14396" y="616131"/>
                  </a:cubicBezTo>
                  <a:lnTo>
                    <a:pt x="14396" y="616131"/>
                  </a:lnTo>
                  <a:lnTo>
                    <a:pt x="14396" y="616131"/>
                  </a:lnTo>
                  <a:cubicBezTo>
                    <a:pt x="14142" y="613578"/>
                    <a:pt x="13875" y="611458"/>
                    <a:pt x="13596" y="609654"/>
                  </a:cubicBezTo>
                  <a:lnTo>
                    <a:pt x="13596" y="609654"/>
                  </a:lnTo>
                  <a:lnTo>
                    <a:pt x="13596" y="609654"/>
                  </a:lnTo>
                  <a:cubicBezTo>
                    <a:pt x="13481" y="608981"/>
                    <a:pt x="13596" y="608486"/>
                    <a:pt x="13672" y="607991"/>
                  </a:cubicBezTo>
                  <a:lnTo>
                    <a:pt x="13672" y="607991"/>
                  </a:lnTo>
                  <a:lnTo>
                    <a:pt x="13672" y="607991"/>
                  </a:lnTo>
                  <a:cubicBezTo>
                    <a:pt x="13812" y="607152"/>
                    <a:pt x="13951" y="606378"/>
                    <a:pt x="12986" y="604498"/>
                  </a:cubicBezTo>
                  <a:lnTo>
                    <a:pt x="12986" y="604498"/>
                  </a:lnTo>
                  <a:lnTo>
                    <a:pt x="12986" y="604498"/>
                  </a:lnTo>
                  <a:cubicBezTo>
                    <a:pt x="12376" y="603355"/>
                    <a:pt x="11894" y="602479"/>
                    <a:pt x="11475" y="601730"/>
                  </a:cubicBezTo>
                  <a:lnTo>
                    <a:pt x="11475" y="601730"/>
                  </a:lnTo>
                  <a:lnTo>
                    <a:pt x="11475" y="601730"/>
                  </a:lnTo>
                  <a:cubicBezTo>
                    <a:pt x="10776" y="600510"/>
                    <a:pt x="10281" y="599622"/>
                    <a:pt x="9773" y="598339"/>
                  </a:cubicBezTo>
                  <a:lnTo>
                    <a:pt x="9773" y="598339"/>
                  </a:lnTo>
                  <a:lnTo>
                    <a:pt x="9773" y="598339"/>
                  </a:lnTo>
                  <a:cubicBezTo>
                    <a:pt x="8998" y="596396"/>
                    <a:pt x="8706" y="595164"/>
                    <a:pt x="8414" y="593449"/>
                  </a:cubicBezTo>
                  <a:lnTo>
                    <a:pt x="8414" y="593449"/>
                  </a:lnTo>
                  <a:lnTo>
                    <a:pt x="8414" y="593449"/>
                  </a:lnTo>
                  <a:cubicBezTo>
                    <a:pt x="8325" y="592878"/>
                    <a:pt x="8338" y="592256"/>
                    <a:pt x="8363" y="591646"/>
                  </a:cubicBezTo>
                  <a:lnTo>
                    <a:pt x="8363" y="591646"/>
                  </a:lnTo>
                  <a:lnTo>
                    <a:pt x="8363" y="591646"/>
                  </a:lnTo>
                  <a:cubicBezTo>
                    <a:pt x="8401" y="590529"/>
                    <a:pt x="8440" y="589233"/>
                    <a:pt x="7792" y="587595"/>
                  </a:cubicBezTo>
                  <a:lnTo>
                    <a:pt x="7792" y="587595"/>
                  </a:lnTo>
                  <a:lnTo>
                    <a:pt x="7792" y="587595"/>
                  </a:lnTo>
                  <a:cubicBezTo>
                    <a:pt x="6814" y="585169"/>
                    <a:pt x="5722" y="583239"/>
                    <a:pt x="4007" y="580953"/>
                  </a:cubicBezTo>
                  <a:lnTo>
                    <a:pt x="4007" y="580953"/>
                  </a:lnTo>
                  <a:lnTo>
                    <a:pt x="4007" y="580953"/>
                  </a:lnTo>
                  <a:cubicBezTo>
                    <a:pt x="3639" y="580470"/>
                    <a:pt x="3271" y="580013"/>
                    <a:pt x="2928" y="579543"/>
                  </a:cubicBezTo>
                  <a:lnTo>
                    <a:pt x="2928" y="579543"/>
                  </a:lnTo>
                  <a:lnTo>
                    <a:pt x="2928" y="579543"/>
                  </a:lnTo>
                  <a:cubicBezTo>
                    <a:pt x="1721" y="577969"/>
                    <a:pt x="680" y="576635"/>
                    <a:pt x="350" y="575632"/>
                  </a:cubicBezTo>
                  <a:lnTo>
                    <a:pt x="350" y="575632"/>
                  </a:lnTo>
                  <a:lnTo>
                    <a:pt x="350" y="575632"/>
                  </a:lnTo>
                  <a:cubicBezTo>
                    <a:pt x="-133" y="574209"/>
                    <a:pt x="-44" y="573498"/>
                    <a:pt x="1404" y="572038"/>
                  </a:cubicBezTo>
                  <a:lnTo>
                    <a:pt x="1404" y="572038"/>
                  </a:lnTo>
                  <a:lnTo>
                    <a:pt x="1404" y="572038"/>
                  </a:lnTo>
                  <a:cubicBezTo>
                    <a:pt x="2585" y="570857"/>
                    <a:pt x="2776" y="570577"/>
                    <a:pt x="3398" y="569625"/>
                  </a:cubicBezTo>
                  <a:lnTo>
                    <a:pt x="3398" y="569625"/>
                  </a:lnTo>
                  <a:lnTo>
                    <a:pt x="3601" y="569345"/>
                  </a:lnTo>
                  <a:lnTo>
                    <a:pt x="3601" y="569345"/>
                  </a:lnTo>
                  <a:lnTo>
                    <a:pt x="3601" y="569345"/>
                  </a:lnTo>
                  <a:cubicBezTo>
                    <a:pt x="3842" y="568977"/>
                    <a:pt x="4109" y="568698"/>
                    <a:pt x="4350" y="568418"/>
                  </a:cubicBezTo>
                  <a:lnTo>
                    <a:pt x="4350" y="568418"/>
                  </a:lnTo>
                  <a:lnTo>
                    <a:pt x="4350" y="568418"/>
                  </a:lnTo>
                  <a:cubicBezTo>
                    <a:pt x="4998" y="567720"/>
                    <a:pt x="5506" y="567187"/>
                    <a:pt x="5506" y="565650"/>
                  </a:cubicBezTo>
                  <a:lnTo>
                    <a:pt x="5506" y="565650"/>
                  </a:lnTo>
                  <a:lnTo>
                    <a:pt x="5506" y="565650"/>
                  </a:lnTo>
                  <a:cubicBezTo>
                    <a:pt x="5506" y="564316"/>
                    <a:pt x="5252" y="563973"/>
                    <a:pt x="4884" y="563427"/>
                  </a:cubicBezTo>
                  <a:lnTo>
                    <a:pt x="4884" y="563427"/>
                  </a:lnTo>
                  <a:lnTo>
                    <a:pt x="4884" y="563427"/>
                  </a:lnTo>
                  <a:cubicBezTo>
                    <a:pt x="4630" y="563110"/>
                    <a:pt x="4350" y="562691"/>
                    <a:pt x="4071" y="561992"/>
                  </a:cubicBezTo>
                  <a:lnTo>
                    <a:pt x="4071" y="561992"/>
                  </a:lnTo>
                  <a:lnTo>
                    <a:pt x="4071" y="561992"/>
                  </a:lnTo>
                  <a:cubicBezTo>
                    <a:pt x="3880" y="561484"/>
                    <a:pt x="3537" y="561103"/>
                    <a:pt x="3195" y="560773"/>
                  </a:cubicBezTo>
                  <a:lnTo>
                    <a:pt x="3195" y="560773"/>
                  </a:lnTo>
                  <a:lnTo>
                    <a:pt x="3195" y="560773"/>
                  </a:lnTo>
                  <a:cubicBezTo>
                    <a:pt x="2547" y="560075"/>
                    <a:pt x="1810" y="559300"/>
                    <a:pt x="2788" y="557674"/>
                  </a:cubicBezTo>
                  <a:lnTo>
                    <a:pt x="2788" y="557674"/>
                  </a:lnTo>
                  <a:lnTo>
                    <a:pt x="2788" y="557674"/>
                  </a:lnTo>
                  <a:cubicBezTo>
                    <a:pt x="3233" y="556938"/>
                    <a:pt x="3677" y="556442"/>
                    <a:pt x="4084" y="555985"/>
                  </a:cubicBezTo>
                  <a:lnTo>
                    <a:pt x="4084" y="555985"/>
                  </a:lnTo>
                  <a:lnTo>
                    <a:pt x="4084" y="555985"/>
                  </a:lnTo>
                  <a:cubicBezTo>
                    <a:pt x="4757" y="555236"/>
                    <a:pt x="5176" y="554766"/>
                    <a:pt x="5100" y="553623"/>
                  </a:cubicBezTo>
                  <a:lnTo>
                    <a:pt x="5100" y="553623"/>
                  </a:lnTo>
                  <a:lnTo>
                    <a:pt x="5100" y="553623"/>
                  </a:lnTo>
                  <a:cubicBezTo>
                    <a:pt x="5036" y="552607"/>
                    <a:pt x="4655" y="551883"/>
                    <a:pt x="4223" y="551109"/>
                  </a:cubicBezTo>
                  <a:lnTo>
                    <a:pt x="4223" y="551109"/>
                  </a:lnTo>
                  <a:lnTo>
                    <a:pt x="4223" y="551109"/>
                  </a:lnTo>
                  <a:cubicBezTo>
                    <a:pt x="3842" y="550372"/>
                    <a:pt x="3449" y="549623"/>
                    <a:pt x="3372" y="548696"/>
                  </a:cubicBezTo>
                  <a:lnTo>
                    <a:pt x="3372" y="548696"/>
                  </a:lnTo>
                  <a:lnTo>
                    <a:pt x="3372" y="548696"/>
                  </a:lnTo>
                  <a:cubicBezTo>
                    <a:pt x="3233" y="546918"/>
                    <a:pt x="3753" y="544937"/>
                    <a:pt x="5239" y="544594"/>
                  </a:cubicBezTo>
                  <a:lnTo>
                    <a:pt x="5239" y="544594"/>
                  </a:lnTo>
                  <a:lnTo>
                    <a:pt x="5239" y="544594"/>
                  </a:lnTo>
                  <a:cubicBezTo>
                    <a:pt x="5938" y="544378"/>
                    <a:pt x="6395" y="544886"/>
                    <a:pt x="6611" y="545165"/>
                  </a:cubicBezTo>
                  <a:lnTo>
                    <a:pt x="6611" y="545165"/>
                  </a:lnTo>
                  <a:lnTo>
                    <a:pt x="6611" y="545165"/>
                  </a:lnTo>
                  <a:cubicBezTo>
                    <a:pt x="6636" y="545203"/>
                    <a:pt x="6674" y="545241"/>
                    <a:pt x="6700" y="545280"/>
                  </a:cubicBezTo>
                  <a:lnTo>
                    <a:pt x="6700" y="545280"/>
                  </a:lnTo>
                  <a:lnTo>
                    <a:pt x="6700" y="545280"/>
                  </a:lnTo>
                  <a:cubicBezTo>
                    <a:pt x="6776" y="545229"/>
                    <a:pt x="6941" y="545089"/>
                    <a:pt x="7208" y="544759"/>
                  </a:cubicBezTo>
                  <a:lnTo>
                    <a:pt x="7208" y="544759"/>
                  </a:lnTo>
                  <a:lnTo>
                    <a:pt x="7208" y="544759"/>
                  </a:lnTo>
                  <a:cubicBezTo>
                    <a:pt x="7779" y="544035"/>
                    <a:pt x="8071" y="543514"/>
                    <a:pt x="8363" y="543044"/>
                  </a:cubicBezTo>
                  <a:lnTo>
                    <a:pt x="8363" y="543044"/>
                  </a:lnTo>
                  <a:lnTo>
                    <a:pt x="8363" y="543044"/>
                  </a:lnTo>
                  <a:cubicBezTo>
                    <a:pt x="8770" y="542371"/>
                    <a:pt x="9087" y="541838"/>
                    <a:pt x="9976" y="541190"/>
                  </a:cubicBezTo>
                  <a:lnTo>
                    <a:pt x="9976" y="541190"/>
                  </a:lnTo>
                  <a:lnTo>
                    <a:pt x="9976" y="541190"/>
                  </a:lnTo>
                  <a:cubicBezTo>
                    <a:pt x="10319" y="540949"/>
                    <a:pt x="10522" y="540708"/>
                    <a:pt x="10713" y="540466"/>
                  </a:cubicBezTo>
                  <a:lnTo>
                    <a:pt x="10713" y="540466"/>
                  </a:lnTo>
                  <a:lnTo>
                    <a:pt x="10713" y="540466"/>
                  </a:lnTo>
                  <a:cubicBezTo>
                    <a:pt x="11106" y="539933"/>
                    <a:pt x="11564" y="539374"/>
                    <a:pt x="13342" y="539933"/>
                  </a:cubicBezTo>
                  <a:lnTo>
                    <a:pt x="13342" y="539933"/>
                  </a:lnTo>
                  <a:lnTo>
                    <a:pt x="13342" y="539933"/>
                  </a:lnTo>
                  <a:cubicBezTo>
                    <a:pt x="14078" y="540174"/>
                    <a:pt x="14726" y="540441"/>
                    <a:pt x="15285" y="540695"/>
                  </a:cubicBezTo>
                  <a:lnTo>
                    <a:pt x="15285" y="540695"/>
                  </a:lnTo>
                  <a:lnTo>
                    <a:pt x="15285" y="540695"/>
                  </a:lnTo>
                  <a:cubicBezTo>
                    <a:pt x="15856" y="540949"/>
                    <a:pt x="16389" y="541190"/>
                    <a:pt x="16694" y="541152"/>
                  </a:cubicBezTo>
                  <a:lnTo>
                    <a:pt x="16694" y="541152"/>
                  </a:lnTo>
                  <a:lnTo>
                    <a:pt x="16694" y="541152"/>
                  </a:lnTo>
                  <a:cubicBezTo>
                    <a:pt x="16834" y="540809"/>
                    <a:pt x="17075" y="540466"/>
                    <a:pt x="17368" y="540060"/>
                  </a:cubicBezTo>
                  <a:lnTo>
                    <a:pt x="17368" y="540060"/>
                  </a:lnTo>
                  <a:lnTo>
                    <a:pt x="17368" y="540060"/>
                  </a:lnTo>
                  <a:cubicBezTo>
                    <a:pt x="17914" y="539298"/>
                    <a:pt x="18574" y="538333"/>
                    <a:pt x="18498" y="537418"/>
                  </a:cubicBezTo>
                  <a:lnTo>
                    <a:pt x="18498" y="537418"/>
                  </a:lnTo>
                  <a:lnTo>
                    <a:pt x="18485" y="537279"/>
                  </a:lnTo>
                  <a:lnTo>
                    <a:pt x="18485" y="537279"/>
                  </a:lnTo>
                  <a:lnTo>
                    <a:pt x="18485" y="537279"/>
                  </a:lnTo>
                  <a:cubicBezTo>
                    <a:pt x="18358" y="535755"/>
                    <a:pt x="18244" y="534447"/>
                    <a:pt x="19653" y="533761"/>
                  </a:cubicBezTo>
                  <a:lnTo>
                    <a:pt x="19653" y="533761"/>
                  </a:lnTo>
                  <a:lnTo>
                    <a:pt x="19653" y="533761"/>
                  </a:lnTo>
                  <a:cubicBezTo>
                    <a:pt x="19996" y="533431"/>
                    <a:pt x="21304" y="532161"/>
                    <a:pt x="21939" y="531754"/>
                  </a:cubicBezTo>
                  <a:lnTo>
                    <a:pt x="21939" y="531754"/>
                  </a:lnTo>
                  <a:lnTo>
                    <a:pt x="22308" y="531551"/>
                  </a:lnTo>
                  <a:lnTo>
                    <a:pt x="22308" y="531551"/>
                  </a:lnTo>
                  <a:lnTo>
                    <a:pt x="22308" y="531551"/>
                  </a:lnTo>
                  <a:cubicBezTo>
                    <a:pt x="23463" y="530827"/>
                    <a:pt x="24492" y="530230"/>
                    <a:pt x="25038" y="530256"/>
                  </a:cubicBezTo>
                  <a:lnTo>
                    <a:pt x="25038" y="530256"/>
                  </a:lnTo>
                  <a:lnTo>
                    <a:pt x="25038" y="530256"/>
                  </a:lnTo>
                  <a:cubicBezTo>
                    <a:pt x="25140" y="530154"/>
                    <a:pt x="25267" y="529748"/>
                    <a:pt x="25267" y="528364"/>
                  </a:cubicBezTo>
                  <a:lnTo>
                    <a:pt x="25267" y="528364"/>
                  </a:lnTo>
                  <a:lnTo>
                    <a:pt x="25267" y="528135"/>
                  </a:lnTo>
                  <a:lnTo>
                    <a:pt x="25267" y="528135"/>
                  </a:lnTo>
                  <a:lnTo>
                    <a:pt x="25267" y="528135"/>
                  </a:lnTo>
                  <a:cubicBezTo>
                    <a:pt x="25254" y="527297"/>
                    <a:pt x="25228" y="525900"/>
                    <a:pt x="26448" y="525125"/>
                  </a:cubicBezTo>
                  <a:lnTo>
                    <a:pt x="26448" y="525125"/>
                  </a:lnTo>
                  <a:lnTo>
                    <a:pt x="26448" y="525125"/>
                  </a:lnTo>
                  <a:cubicBezTo>
                    <a:pt x="27095" y="524719"/>
                    <a:pt x="27654" y="524071"/>
                    <a:pt x="28200" y="523449"/>
                  </a:cubicBezTo>
                  <a:lnTo>
                    <a:pt x="28200" y="523449"/>
                  </a:lnTo>
                  <a:lnTo>
                    <a:pt x="28200" y="523449"/>
                  </a:lnTo>
                  <a:cubicBezTo>
                    <a:pt x="28480" y="523119"/>
                    <a:pt x="28734" y="522814"/>
                    <a:pt x="29013" y="522560"/>
                  </a:cubicBezTo>
                  <a:lnTo>
                    <a:pt x="29013" y="522560"/>
                  </a:lnTo>
                  <a:lnTo>
                    <a:pt x="29013" y="522560"/>
                  </a:lnTo>
                  <a:cubicBezTo>
                    <a:pt x="29216" y="522331"/>
                    <a:pt x="29369" y="522141"/>
                    <a:pt x="29508" y="521938"/>
                  </a:cubicBezTo>
                  <a:lnTo>
                    <a:pt x="29508" y="521938"/>
                  </a:lnTo>
                  <a:lnTo>
                    <a:pt x="29508" y="521938"/>
                  </a:lnTo>
                  <a:cubicBezTo>
                    <a:pt x="29902" y="521417"/>
                    <a:pt x="30308" y="520845"/>
                    <a:pt x="31604" y="520426"/>
                  </a:cubicBezTo>
                  <a:lnTo>
                    <a:pt x="31604" y="520426"/>
                  </a:lnTo>
                  <a:lnTo>
                    <a:pt x="31604" y="520426"/>
                  </a:lnTo>
                  <a:cubicBezTo>
                    <a:pt x="32353" y="520185"/>
                    <a:pt x="33013" y="520185"/>
                    <a:pt x="33585" y="520160"/>
                  </a:cubicBezTo>
                  <a:lnTo>
                    <a:pt x="33585" y="520160"/>
                  </a:lnTo>
                  <a:lnTo>
                    <a:pt x="33585" y="520160"/>
                  </a:lnTo>
                  <a:cubicBezTo>
                    <a:pt x="34334" y="520134"/>
                    <a:pt x="34741" y="520134"/>
                    <a:pt x="35109" y="519779"/>
                  </a:cubicBezTo>
                  <a:lnTo>
                    <a:pt x="35109" y="519779"/>
                  </a:lnTo>
                  <a:lnTo>
                    <a:pt x="35287" y="519601"/>
                  </a:lnTo>
                  <a:lnTo>
                    <a:pt x="35287" y="519601"/>
                  </a:lnTo>
                  <a:lnTo>
                    <a:pt x="35287" y="519601"/>
                  </a:lnTo>
                  <a:cubicBezTo>
                    <a:pt x="36061" y="518813"/>
                    <a:pt x="36392" y="518496"/>
                    <a:pt x="36277" y="517124"/>
                  </a:cubicBezTo>
                  <a:lnTo>
                    <a:pt x="36277" y="517124"/>
                  </a:lnTo>
                  <a:lnTo>
                    <a:pt x="36277" y="517124"/>
                  </a:lnTo>
                  <a:cubicBezTo>
                    <a:pt x="36265" y="516858"/>
                    <a:pt x="36239" y="516591"/>
                    <a:pt x="36214" y="516337"/>
                  </a:cubicBezTo>
                  <a:lnTo>
                    <a:pt x="36214" y="516337"/>
                  </a:lnTo>
                  <a:lnTo>
                    <a:pt x="36214" y="516337"/>
                  </a:lnTo>
                  <a:cubicBezTo>
                    <a:pt x="36087" y="514965"/>
                    <a:pt x="35973" y="513734"/>
                    <a:pt x="36671" y="512908"/>
                  </a:cubicBezTo>
                  <a:lnTo>
                    <a:pt x="36671" y="512908"/>
                  </a:lnTo>
                  <a:lnTo>
                    <a:pt x="36671" y="512908"/>
                  </a:lnTo>
                  <a:cubicBezTo>
                    <a:pt x="37243" y="512222"/>
                    <a:pt x="38957" y="510279"/>
                    <a:pt x="39465" y="509720"/>
                  </a:cubicBezTo>
                  <a:lnTo>
                    <a:pt x="39465" y="509720"/>
                  </a:lnTo>
                  <a:lnTo>
                    <a:pt x="39465" y="507676"/>
                  </a:lnTo>
                  <a:lnTo>
                    <a:pt x="39465" y="507676"/>
                  </a:lnTo>
                  <a:lnTo>
                    <a:pt x="39465" y="507676"/>
                  </a:lnTo>
                  <a:cubicBezTo>
                    <a:pt x="39465" y="505174"/>
                    <a:pt x="39567" y="503726"/>
                    <a:pt x="39871" y="502393"/>
                  </a:cubicBezTo>
                  <a:lnTo>
                    <a:pt x="39871" y="502393"/>
                  </a:lnTo>
                  <a:lnTo>
                    <a:pt x="39871" y="502393"/>
                  </a:lnTo>
                  <a:cubicBezTo>
                    <a:pt x="39948" y="502050"/>
                    <a:pt x="39935" y="501758"/>
                    <a:pt x="39922" y="501453"/>
                  </a:cubicBezTo>
                  <a:lnTo>
                    <a:pt x="39922" y="501453"/>
                  </a:lnTo>
                  <a:lnTo>
                    <a:pt x="39922" y="501453"/>
                  </a:lnTo>
                  <a:cubicBezTo>
                    <a:pt x="39884" y="500831"/>
                    <a:pt x="39859" y="500107"/>
                    <a:pt x="40900" y="499396"/>
                  </a:cubicBezTo>
                  <a:lnTo>
                    <a:pt x="40900" y="499396"/>
                  </a:lnTo>
                  <a:lnTo>
                    <a:pt x="40900" y="499396"/>
                  </a:lnTo>
                  <a:cubicBezTo>
                    <a:pt x="41471" y="499002"/>
                    <a:pt x="42094" y="498799"/>
                    <a:pt x="42653" y="498621"/>
                  </a:cubicBezTo>
                  <a:lnTo>
                    <a:pt x="42653" y="498621"/>
                  </a:lnTo>
                  <a:lnTo>
                    <a:pt x="42653" y="498621"/>
                  </a:lnTo>
                  <a:cubicBezTo>
                    <a:pt x="43313" y="498380"/>
                    <a:pt x="43884" y="498189"/>
                    <a:pt x="44227" y="497770"/>
                  </a:cubicBezTo>
                  <a:lnTo>
                    <a:pt x="44227" y="497770"/>
                  </a:lnTo>
                  <a:lnTo>
                    <a:pt x="44227" y="497770"/>
                  </a:lnTo>
                  <a:cubicBezTo>
                    <a:pt x="44621" y="497325"/>
                    <a:pt x="45015" y="497033"/>
                    <a:pt x="45421" y="496779"/>
                  </a:cubicBezTo>
                  <a:lnTo>
                    <a:pt x="45421" y="496779"/>
                  </a:lnTo>
                  <a:lnTo>
                    <a:pt x="45421" y="496779"/>
                  </a:lnTo>
                  <a:cubicBezTo>
                    <a:pt x="45916" y="496437"/>
                    <a:pt x="46374" y="496106"/>
                    <a:pt x="46856" y="495421"/>
                  </a:cubicBezTo>
                  <a:lnTo>
                    <a:pt x="46856" y="495421"/>
                  </a:lnTo>
                  <a:lnTo>
                    <a:pt x="46856" y="495421"/>
                  </a:lnTo>
                  <a:cubicBezTo>
                    <a:pt x="47262" y="494862"/>
                    <a:pt x="47466" y="494328"/>
                    <a:pt x="47682" y="493820"/>
                  </a:cubicBezTo>
                  <a:lnTo>
                    <a:pt x="47682" y="493820"/>
                  </a:lnTo>
                  <a:lnTo>
                    <a:pt x="47682" y="493820"/>
                  </a:lnTo>
                  <a:cubicBezTo>
                    <a:pt x="47936" y="493198"/>
                    <a:pt x="48202" y="492550"/>
                    <a:pt x="48748" y="491928"/>
                  </a:cubicBezTo>
                  <a:lnTo>
                    <a:pt x="48748" y="491928"/>
                  </a:lnTo>
                  <a:lnTo>
                    <a:pt x="48748" y="491928"/>
                  </a:lnTo>
                  <a:cubicBezTo>
                    <a:pt x="49142" y="491484"/>
                    <a:pt x="49574" y="490887"/>
                    <a:pt x="49980" y="490264"/>
                  </a:cubicBezTo>
                  <a:lnTo>
                    <a:pt x="49980" y="490264"/>
                  </a:lnTo>
                  <a:lnTo>
                    <a:pt x="49980" y="490264"/>
                  </a:lnTo>
                  <a:cubicBezTo>
                    <a:pt x="50552" y="489464"/>
                    <a:pt x="51034" y="488753"/>
                    <a:pt x="51466" y="488410"/>
                  </a:cubicBezTo>
                  <a:lnTo>
                    <a:pt x="51466" y="488410"/>
                  </a:lnTo>
                  <a:lnTo>
                    <a:pt x="51466" y="488410"/>
                  </a:lnTo>
                  <a:cubicBezTo>
                    <a:pt x="51784" y="488156"/>
                    <a:pt x="52355" y="488029"/>
                    <a:pt x="53308" y="487864"/>
                  </a:cubicBezTo>
                  <a:lnTo>
                    <a:pt x="53308" y="487864"/>
                  </a:lnTo>
                  <a:lnTo>
                    <a:pt x="53308" y="487864"/>
                  </a:lnTo>
                  <a:cubicBezTo>
                    <a:pt x="54425" y="487636"/>
                    <a:pt x="56127" y="487318"/>
                    <a:pt x="56508" y="486582"/>
                  </a:cubicBezTo>
                  <a:lnTo>
                    <a:pt x="56508" y="486582"/>
                  </a:lnTo>
                  <a:lnTo>
                    <a:pt x="56508" y="486582"/>
                  </a:lnTo>
                  <a:cubicBezTo>
                    <a:pt x="57079" y="485527"/>
                    <a:pt x="58006" y="484664"/>
                    <a:pt x="58819" y="483864"/>
                  </a:cubicBezTo>
                  <a:lnTo>
                    <a:pt x="58819" y="483864"/>
                  </a:lnTo>
                  <a:lnTo>
                    <a:pt x="58819" y="483864"/>
                  </a:lnTo>
                  <a:cubicBezTo>
                    <a:pt x="59175" y="483521"/>
                    <a:pt x="59505" y="483203"/>
                    <a:pt x="59759" y="482924"/>
                  </a:cubicBezTo>
                  <a:lnTo>
                    <a:pt x="59759" y="482924"/>
                  </a:lnTo>
                  <a:lnTo>
                    <a:pt x="59759" y="482924"/>
                  </a:lnTo>
                  <a:cubicBezTo>
                    <a:pt x="59975" y="482657"/>
                    <a:pt x="60204" y="482353"/>
                    <a:pt x="60419" y="482035"/>
                  </a:cubicBezTo>
                  <a:lnTo>
                    <a:pt x="60419" y="482035"/>
                  </a:lnTo>
                  <a:lnTo>
                    <a:pt x="60419" y="482035"/>
                  </a:lnTo>
                  <a:cubicBezTo>
                    <a:pt x="61054" y="481121"/>
                    <a:pt x="61753" y="480067"/>
                    <a:pt x="62756" y="479940"/>
                  </a:cubicBezTo>
                  <a:lnTo>
                    <a:pt x="62756" y="479940"/>
                  </a:lnTo>
                  <a:lnTo>
                    <a:pt x="62756" y="479940"/>
                  </a:lnTo>
                  <a:cubicBezTo>
                    <a:pt x="63251" y="479876"/>
                    <a:pt x="64547" y="477768"/>
                    <a:pt x="65080" y="476879"/>
                  </a:cubicBezTo>
                  <a:lnTo>
                    <a:pt x="65080" y="476879"/>
                  </a:lnTo>
                  <a:lnTo>
                    <a:pt x="65080" y="476879"/>
                  </a:lnTo>
                  <a:cubicBezTo>
                    <a:pt x="65448" y="476308"/>
                    <a:pt x="65728" y="475825"/>
                    <a:pt x="65969" y="475495"/>
                  </a:cubicBezTo>
                  <a:lnTo>
                    <a:pt x="65969" y="475495"/>
                  </a:lnTo>
                  <a:lnTo>
                    <a:pt x="65969" y="475495"/>
                  </a:lnTo>
                  <a:cubicBezTo>
                    <a:pt x="66680" y="474568"/>
                    <a:pt x="67379" y="474466"/>
                    <a:pt x="68357" y="474314"/>
                  </a:cubicBezTo>
                  <a:lnTo>
                    <a:pt x="68357" y="474314"/>
                  </a:lnTo>
                  <a:lnTo>
                    <a:pt x="68357" y="474314"/>
                  </a:lnTo>
                  <a:cubicBezTo>
                    <a:pt x="68700" y="474276"/>
                    <a:pt x="69106" y="474225"/>
                    <a:pt x="69601" y="474123"/>
                  </a:cubicBezTo>
                  <a:lnTo>
                    <a:pt x="69601" y="474123"/>
                  </a:lnTo>
                  <a:lnTo>
                    <a:pt x="69601" y="474123"/>
                  </a:lnTo>
                  <a:cubicBezTo>
                    <a:pt x="71227" y="473768"/>
                    <a:pt x="72192" y="473133"/>
                    <a:pt x="74326" y="470326"/>
                  </a:cubicBezTo>
                  <a:lnTo>
                    <a:pt x="74326" y="470326"/>
                  </a:lnTo>
                  <a:lnTo>
                    <a:pt x="74326" y="470326"/>
                  </a:lnTo>
                  <a:cubicBezTo>
                    <a:pt x="75557" y="468739"/>
                    <a:pt x="77881" y="467354"/>
                    <a:pt x="79926" y="466135"/>
                  </a:cubicBezTo>
                  <a:lnTo>
                    <a:pt x="79926" y="466135"/>
                  </a:lnTo>
                  <a:lnTo>
                    <a:pt x="79926" y="466135"/>
                  </a:lnTo>
                  <a:cubicBezTo>
                    <a:pt x="81552" y="465170"/>
                    <a:pt x="83088" y="464243"/>
                    <a:pt x="83774" y="463430"/>
                  </a:cubicBezTo>
                  <a:lnTo>
                    <a:pt x="83774" y="463430"/>
                  </a:lnTo>
                  <a:lnTo>
                    <a:pt x="83774" y="463430"/>
                  </a:lnTo>
                  <a:cubicBezTo>
                    <a:pt x="84028" y="463113"/>
                    <a:pt x="84346" y="462668"/>
                    <a:pt x="84714" y="462211"/>
                  </a:cubicBezTo>
                  <a:lnTo>
                    <a:pt x="84714" y="462211"/>
                  </a:lnTo>
                  <a:lnTo>
                    <a:pt x="84714" y="462211"/>
                  </a:lnTo>
                  <a:cubicBezTo>
                    <a:pt x="87063" y="459176"/>
                    <a:pt x="89299" y="456382"/>
                    <a:pt x="90759" y="455810"/>
                  </a:cubicBezTo>
                  <a:lnTo>
                    <a:pt x="90759" y="455810"/>
                  </a:lnTo>
                  <a:lnTo>
                    <a:pt x="90759" y="455810"/>
                  </a:lnTo>
                  <a:cubicBezTo>
                    <a:pt x="91203" y="455671"/>
                    <a:pt x="91648" y="455315"/>
                    <a:pt x="92118" y="454947"/>
                  </a:cubicBezTo>
                  <a:lnTo>
                    <a:pt x="92118" y="454947"/>
                  </a:lnTo>
                  <a:lnTo>
                    <a:pt x="92118" y="454947"/>
                  </a:lnTo>
                  <a:cubicBezTo>
                    <a:pt x="93045" y="454248"/>
                    <a:pt x="94086" y="453448"/>
                    <a:pt x="95661" y="453448"/>
                  </a:cubicBezTo>
                  <a:lnTo>
                    <a:pt x="95661" y="453448"/>
                  </a:lnTo>
                  <a:lnTo>
                    <a:pt x="95661" y="453448"/>
                  </a:lnTo>
                  <a:cubicBezTo>
                    <a:pt x="96143" y="453448"/>
                    <a:pt x="96664" y="453537"/>
                    <a:pt x="97198" y="453689"/>
                  </a:cubicBezTo>
                  <a:lnTo>
                    <a:pt x="97198" y="453689"/>
                  </a:lnTo>
                  <a:lnTo>
                    <a:pt x="97198" y="453689"/>
                  </a:lnTo>
                  <a:cubicBezTo>
                    <a:pt x="100423" y="454629"/>
                    <a:pt x="105745" y="456902"/>
                    <a:pt x="107142" y="457728"/>
                  </a:cubicBezTo>
                  <a:lnTo>
                    <a:pt x="107142" y="457728"/>
                  </a:lnTo>
                  <a:lnTo>
                    <a:pt x="107142" y="457728"/>
                  </a:lnTo>
                  <a:cubicBezTo>
                    <a:pt x="107611" y="458007"/>
                    <a:pt x="108132" y="458376"/>
                    <a:pt x="108691" y="458782"/>
                  </a:cubicBezTo>
                  <a:lnTo>
                    <a:pt x="108691" y="458782"/>
                  </a:lnTo>
                  <a:lnTo>
                    <a:pt x="108691" y="458782"/>
                  </a:lnTo>
                  <a:cubicBezTo>
                    <a:pt x="109719" y="459493"/>
                    <a:pt x="110875" y="460306"/>
                    <a:pt x="112132" y="460890"/>
                  </a:cubicBezTo>
                  <a:lnTo>
                    <a:pt x="112132" y="460890"/>
                  </a:lnTo>
                  <a:lnTo>
                    <a:pt x="112132" y="460890"/>
                  </a:lnTo>
                  <a:cubicBezTo>
                    <a:pt x="113987" y="461754"/>
                    <a:pt x="115739" y="462566"/>
                    <a:pt x="117428" y="462833"/>
                  </a:cubicBezTo>
                  <a:lnTo>
                    <a:pt x="117428" y="462833"/>
                  </a:lnTo>
                  <a:lnTo>
                    <a:pt x="117428" y="462833"/>
                  </a:lnTo>
                  <a:cubicBezTo>
                    <a:pt x="117936" y="462909"/>
                    <a:pt x="118419" y="463011"/>
                    <a:pt x="118876" y="463113"/>
                  </a:cubicBezTo>
                  <a:lnTo>
                    <a:pt x="118876" y="463113"/>
                  </a:lnTo>
                  <a:lnTo>
                    <a:pt x="118876" y="463113"/>
                  </a:lnTo>
                  <a:cubicBezTo>
                    <a:pt x="119917" y="463290"/>
                    <a:pt x="120908" y="463481"/>
                    <a:pt x="122241" y="463481"/>
                  </a:cubicBezTo>
                  <a:lnTo>
                    <a:pt x="122241" y="463481"/>
                  </a:lnTo>
                  <a:lnTo>
                    <a:pt x="122241" y="463481"/>
                  </a:lnTo>
                  <a:cubicBezTo>
                    <a:pt x="123042" y="463481"/>
                    <a:pt x="124997" y="463697"/>
                    <a:pt x="127283" y="463951"/>
                  </a:cubicBezTo>
                  <a:lnTo>
                    <a:pt x="127283" y="463951"/>
                  </a:lnTo>
                  <a:lnTo>
                    <a:pt x="127283" y="463951"/>
                  </a:lnTo>
                  <a:cubicBezTo>
                    <a:pt x="130166" y="464268"/>
                    <a:pt x="133430" y="464624"/>
                    <a:pt x="135043" y="464624"/>
                  </a:cubicBezTo>
                  <a:lnTo>
                    <a:pt x="135043" y="464624"/>
                  </a:lnTo>
                  <a:lnTo>
                    <a:pt x="135043" y="464624"/>
                  </a:lnTo>
                  <a:cubicBezTo>
                    <a:pt x="135538" y="464624"/>
                    <a:pt x="135716" y="464573"/>
                    <a:pt x="135779" y="464573"/>
                  </a:cubicBezTo>
                  <a:lnTo>
                    <a:pt x="135779" y="464573"/>
                  </a:lnTo>
                  <a:lnTo>
                    <a:pt x="135779" y="464573"/>
                  </a:lnTo>
                  <a:cubicBezTo>
                    <a:pt x="136186" y="464459"/>
                    <a:pt x="136503" y="464370"/>
                    <a:pt x="136795" y="464319"/>
                  </a:cubicBezTo>
                  <a:lnTo>
                    <a:pt x="136795" y="464319"/>
                  </a:lnTo>
                  <a:lnTo>
                    <a:pt x="136795" y="464319"/>
                  </a:lnTo>
                  <a:cubicBezTo>
                    <a:pt x="137519" y="464154"/>
                    <a:pt x="138129" y="464014"/>
                    <a:pt x="140110" y="463252"/>
                  </a:cubicBezTo>
                  <a:lnTo>
                    <a:pt x="140110" y="463252"/>
                  </a:lnTo>
                  <a:lnTo>
                    <a:pt x="140110" y="463252"/>
                  </a:lnTo>
                  <a:cubicBezTo>
                    <a:pt x="142409" y="462389"/>
                    <a:pt x="143717" y="462046"/>
                    <a:pt x="145228" y="461652"/>
                  </a:cubicBezTo>
                  <a:lnTo>
                    <a:pt x="145228" y="461652"/>
                  </a:lnTo>
                  <a:lnTo>
                    <a:pt x="146257" y="461398"/>
                  </a:lnTo>
                  <a:lnTo>
                    <a:pt x="146257" y="461398"/>
                  </a:lnTo>
                  <a:lnTo>
                    <a:pt x="146257" y="461398"/>
                  </a:lnTo>
                  <a:cubicBezTo>
                    <a:pt x="147006" y="461195"/>
                    <a:pt x="148111" y="460573"/>
                    <a:pt x="149292" y="459938"/>
                  </a:cubicBezTo>
                  <a:lnTo>
                    <a:pt x="149292" y="459938"/>
                  </a:lnTo>
                  <a:lnTo>
                    <a:pt x="149292" y="459938"/>
                  </a:lnTo>
                  <a:cubicBezTo>
                    <a:pt x="151171" y="458922"/>
                    <a:pt x="153140" y="457868"/>
                    <a:pt x="154295" y="458045"/>
                  </a:cubicBezTo>
                  <a:lnTo>
                    <a:pt x="154295" y="458045"/>
                  </a:lnTo>
                  <a:lnTo>
                    <a:pt x="154295" y="458045"/>
                  </a:lnTo>
                  <a:cubicBezTo>
                    <a:pt x="155400" y="458223"/>
                    <a:pt x="156150" y="459137"/>
                    <a:pt x="156924" y="460115"/>
                  </a:cubicBezTo>
                  <a:lnTo>
                    <a:pt x="156924" y="460115"/>
                  </a:lnTo>
                  <a:lnTo>
                    <a:pt x="156924" y="460115"/>
                  </a:lnTo>
                  <a:cubicBezTo>
                    <a:pt x="157610" y="460954"/>
                    <a:pt x="158296" y="461792"/>
                    <a:pt x="159210" y="462211"/>
                  </a:cubicBezTo>
                  <a:lnTo>
                    <a:pt x="159210" y="462211"/>
                  </a:lnTo>
                  <a:lnTo>
                    <a:pt x="159210" y="462211"/>
                  </a:lnTo>
                  <a:cubicBezTo>
                    <a:pt x="159553" y="462351"/>
                    <a:pt x="159858" y="462516"/>
                    <a:pt x="160188" y="462630"/>
                  </a:cubicBezTo>
                  <a:lnTo>
                    <a:pt x="160188" y="462630"/>
                  </a:lnTo>
                  <a:lnTo>
                    <a:pt x="160188" y="462630"/>
                  </a:lnTo>
                  <a:cubicBezTo>
                    <a:pt x="161763" y="463354"/>
                    <a:pt x="163084" y="463976"/>
                    <a:pt x="164493" y="463760"/>
                  </a:cubicBezTo>
                  <a:lnTo>
                    <a:pt x="164493" y="463760"/>
                  </a:lnTo>
                  <a:lnTo>
                    <a:pt x="164493" y="463760"/>
                  </a:lnTo>
                  <a:cubicBezTo>
                    <a:pt x="165014" y="463684"/>
                    <a:pt x="165458" y="463506"/>
                    <a:pt x="165852" y="463341"/>
                  </a:cubicBezTo>
                  <a:lnTo>
                    <a:pt x="165852" y="463341"/>
                  </a:lnTo>
                  <a:lnTo>
                    <a:pt x="165852" y="463341"/>
                  </a:lnTo>
                  <a:cubicBezTo>
                    <a:pt x="166322" y="463138"/>
                    <a:pt x="166741" y="462960"/>
                    <a:pt x="167236" y="462960"/>
                  </a:cubicBezTo>
                  <a:lnTo>
                    <a:pt x="167236" y="462960"/>
                  </a:lnTo>
                  <a:lnTo>
                    <a:pt x="167236" y="462960"/>
                  </a:lnTo>
                  <a:cubicBezTo>
                    <a:pt x="167909" y="462960"/>
                    <a:pt x="168494" y="463316"/>
                    <a:pt x="169103" y="464103"/>
                  </a:cubicBezTo>
                  <a:lnTo>
                    <a:pt x="169103" y="464103"/>
                  </a:lnTo>
                  <a:lnTo>
                    <a:pt x="169103" y="464103"/>
                  </a:lnTo>
                  <a:cubicBezTo>
                    <a:pt x="170386" y="465716"/>
                    <a:pt x="171199" y="466262"/>
                    <a:pt x="172558" y="467177"/>
                  </a:cubicBezTo>
                  <a:lnTo>
                    <a:pt x="172558" y="467177"/>
                  </a:lnTo>
                  <a:lnTo>
                    <a:pt x="173523" y="467799"/>
                  </a:lnTo>
                  <a:lnTo>
                    <a:pt x="173523" y="467799"/>
                  </a:lnTo>
                  <a:lnTo>
                    <a:pt x="173523" y="467799"/>
                  </a:lnTo>
                  <a:cubicBezTo>
                    <a:pt x="174920" y="468751"/>
                    <a:pt x="176228" y="469627"/>
                    <a:pt x="178171" y="470428"/>
                  </a:cubicBezTo>
                  <a:lnTo>
                    <a:pt x="178171" y="470428"/>
                  </a:lnTo>
                  <a:lnTo>
                    <a:pt x="178171" y="470428"/>
                  </a:lnTo>
                  <a:cubicBezTo>
                    <a:pt x="179847" y="471126"/>
                    <a:pt x="180609" y="471367"/>
                    <a:pt x="181422" y="471609"/>
                  </a:cubicBezTo>
                  <a:lnTo>
                    <a:pt x="181422" y="471609"/>
                  </a:lnTo>
                  <a:lnTo>
                    <a:pt x="181422" y="471609"/>
                  </a:lnTo>
                  <a:cubicBezTo>
                    <a:pt x="181638" y="471659"/>
                    <a:pt x="181866" y="471748"/>
                    <a:pt x="182120" y="471837"/>
                  </a:cubicBezTo>
                  <a:lnTo>
                    <a:pt x="182120" y="471837"/>
                  </a:lnTo>
                  <a:lnTo>
                    <a:pt x="182120" y="471837"/>
                  </a:lnTo>
                  <a:cubicBezTo>
                    <a:pt x="182120" y="471748"/>
                    <a:pt x="182133" y="471659"/>
                    <a:pt x="182146" y="471596"/>
                  </a:cubicBezTo>
                  <a:lnTo>
                    <a:pt x="182146" y="471596"/>
                  </a:lnTo>
                  <a:lnTo>
                    <a:pt x="182146" y="471596"/>
                  </a:lnTo>
                  <a:cubicBezTo>
                    <a:pt x="182209" y="471139"/>
                    <a:pt x="182311" y="470212"/>
                    <a:pt x="183238" y="470212"/>
                  </a:cubicBezTo>
                  <a:lnTo>
                    <a:pt x="183238" y="470212"/>
                  </a:lnTo>
                  <a:lnTo>
                    <a:pt x="183238" y="470212"/>
                  </a:lnTo>
                  <a:cubicBezTo>
                    <a:pt x="183619" y="470212"/>
                    <a:pt x="184051" y="470377"/>
                    <a:pt x="184622" y="470732"/>
                  </a:cubicBezTo>
                  <a:lnTo>
                    <a:pt x="184622" y="470732"/>
                  </a:lnTo>
                  <a:lnTo>
                    <a:pt x="184622" y="470732"/>
                  </a:lnTo>
                  <a:cubicBezTo>
                    <a:pt x="185740" y="471456"/>
                    <a:pt x="186400" y="472040"/>
                    <a:pt x="186934" y="472498"/>
                  </a:cubicBezTo>
                  <a:lnTo>
                    <a:pt x="186934" y="472498"/>
                  </a:lnTo>
                  <a:lnTo>
                    <a:pt x="186934" y="472498"/>
                  </a:lnTo>
                  <a:cubicBezTo>
                    <a:pt x="187619" y="473133"/>
                    <a:pt x="188102" y="473577"/>
                    <a:pt x="189296" y="473996"/>
                  </a:cubicBezTo>
                  <a:lnTo>
                    <a:pt x="189296" y="473996"/>
                  </a:lnTo>
                  <a:lnTo>
                    <a:pt x="189296" y="473996"/>
                  </a:lnTo>
                  <a:cubicBezTo>
                    <a:pt x="189727" y="474174"/>
                    <a:pt x="190324" y="474364"/>
                    <a:pt x="191023" y="474631"/>
                  </a:cubicBezTo>
                  <a:lnTo>
                    <a:pt x="191023" y="474631"/>
                  </a:lnTo>
                  <a:lnTo>
                    <a:pt x="191023" y="474631"/>
                  </a:lnTo>
                  <a:cubicBezTo>
                    <a:pt x="193804" y="475685"/>
                    <a:pt x="198465" y="477425"/>
                    <a:pt x="200116" y="477425"/>
                  </a:cubicBezTo>
                  <a:lnTo>
                    <a:pt x="200116" y="477425"/>
                  </a:lnTo>
                  <a:lnTo>
                    <a:pt x="200217" y="477425"/>
                  </a:lnTo>
                  <a:lnTo>
                    <a:pt x="200217" y="477425"/>
                  </a:lnTo>
                  <a:lnTo>
                    <a:pt x="200217" y="477425"/>
                  </a:lnTo>
                  <a:cubicBezTo>
                    <a:pt x="201322" y="477349"/>
                    <a:pt x="203113" y="477514"/>
                    <a:pt x="204828" y="477730"/>
                  </a:cubicBezTo>
                  <a:lnTo>
                    <a:pt x="204828" y="477730"/>
                  </a:lnTo>
                  <a:lnTo>
                    <a:pt x="204828" y="477730"/>
                  </a:lnTo>
                  <a:cubicBezTo>
                    <a:pt x="206237" y="477870"/>
                    <a:pt x="207583" y="478009"/>
                    <a:pt x="208168" y="477946"/>
                  </a:cubicBezTo>
                  <a:lnTo>
                    <a:pt x="208168" y="477946"/>
                  </a:lnTo>
                  <a:lnTo>
                    <a:pt x="208168" y="477946"/>
                  </a:lnTo>
                  <a:cubicBezTo>
                    <a:pt x="208739" y="477895"/>
                    <a:pt x="209145" y="477946"/>
                    <a:pt x="209603" y="478035"/>
                  </a:cubicBezTo>
                  <a:lnTo>
                    <a:pt x="209603" y="478035"/>
                  </a:lnTo>
                  <a:lnTo>
                    <a:pt x="209603" y="478035"/>
                  </a:lnTo>
                  <a:cubicBezTo>
                    <a:pt x="210009" y="478085"/>
                    <a:pt x="210428" y="478149"/>
                    <a:pt x="211000" y="478149"/>
                  </a:cubicBezTo>
                  <a:lnTo>
                    <a:pt x="211000" y="478149"/>
                  </a:lnTo>
                  <a:lnTo>
                    <a:pt x="211000" y="478149"/>
                  </a:lnTo>
                  <a:cubicBezTo>
                    <a:pt x="211596" y="478149"/>
                    <a:pt x="212257" y="478085"/>
                    <a:pt x="213044" y="477946"/>
                  </a:cubicBezTo>
                  <a:lnTo>
                    <a:pt x="213044" y="477946"/>
                  </a:lnTo>
                  <a:lnTo>
                    <a:pt x="213044" y="477946"/>
                  </a:lnTo>
                  <a:cubicBezTo>
                    <a:pt x="214124" y="477768"/>
                    <a:pt x="215470" y="477819"/>
                    <a:pt x="216676" y="477920"/>
                  </a:cubicBezTo>
                  <a:lnTo>
                    <a:pt x="216676" y="477920"/>
                  </a:lnTo>
                  <a:lnTo>
                    <a:pt x="216676" y="477920"/>
                  </a:lnTo>
                  <a:cubicBezTo>
                    <a:pt x="217184" y="477933"/>
                    <a:pt x="217692" y="477971"/>
                    <a:pt x="218149" y="477971"/>
                  </a:cubicBezTo>
                  <a:lnTo>
                    <a:pt x="218149" y="477971"/>
                  </a:lnTo>
                  <a:lnTo>
                    <a:pt x="218149" y="477971"/>
                  </a:lnTo>
                  <a:cubicBezTo>
                    <a:pt x="219216" y="477971"/>
                    <a:pt x="219851" y="477768"/>
                    <a:pt x="220321" y="477311"/>
                  </a:cubicBezTo>
                  <a:lnTo>
                    <a:pt x="220321" y="477311"/>
                  </a:lnTo>
                  <a:lnTo>
                    <a:pt x="220321" y="477311"/>
                  </a:lnTo>
                  <a:cubicBezTo>
                    <a:pt x="220854" y="476803"/>
                    <a:pt x="221629" y="476193"/>
                    <a:pt x="222556" y="475495"/>
                  </a:cubicBezTo>
                  <a:lnTo>
                    <a:pt x="222556" y="475495"/>
                  </a:lnTo>
                  <a:lnTo>
                    <a:pt x="222556" y="475495"/>
                  </a:lnTo>
                  <a:cubicBezTo>
                    <a:pt x="224499" y="474022"/>
                    <a:pt x="226912" y="472193"/>
                    <a:pt x="227776" y="470313"/>
                  </a:cubicBezTo>
                  <a:lnTo>
                    <a:pt x="227776" y="470313"/>
                  </a:lnTo>
                  <a:lnTo>
                    <a:pt x="227776" y="470313"/>
                  </a:lnTo>
                  <a:cubicBezTo>
                    <a:pt x="228233" y="469323"/>
                    <a:pt x="228766" y="468269"/>
                    <a:pt x="229274" y="467240"/>
                  </a:cubicBezTo>
                  <a:lnTo>
                    <a:pt x="229274" y="467240"/>
                  </a:lnTo>
                  <a:lnTo>
                    <a:pt x="229274" y="467240"/>
                  </a:lnTo>
                  <a:cubicBezTo>
                    <a:pt x="230240" y="465348"/>
                    <a:pt x="231217" y="463379"/>
                    <a:pt x="231306" y="462516"/>
                  </a:cubicBezTo>
                  <a:lnTo>
                    <a:pt x="231306" y="462516"/>
                  </a:lnTo>
                  <a:lnTo>
                    <a:pt x="231306" y="462516"/>
                  </a:lnTo>
                  <a:cubicBezTo>
                    <a:pt x="231421" y="461462"/>
                    <a:pt x="232132" y="457004"/>
                    <a:pt x="233706" y="456128"/>
                  </a:cubicBezTo>
                  <a:lnTo>
                    <a:pt x="233706" y="456128"/>
                  </a:lnTo>
                  <a:lnTo>
                    <a:pt x="233706" y="456128"/>
                  </a:lnTo>
                  <a:cubicBezTo>
                    <a:pt x="234062" y="455925"/>
                    <a:pt x="234430" y="455544"/>
                    <a:pt x="234850" y="455124"/>
                  </a:cubicBezTo>
                  <a:lnTo>
                    <a:pt x="234850" y="455124"/>
                  </a:lnTo>
                  <a:lnTo>
                    <a:pt x="234850" y="455124"/>
                  </a:lnTo>
                  <a:cubicBezTo>
                    <a:pt x="235662" y="454248"/>
                    <a:pt x="236589" y="453283"/>
                    <a:pt x="237885" y="453461"/>
                  </a:cubicBezTo>
                  <a:lnTo>
                    <a:pt x="237885" y="453461"/>
                  </a:lnTo>
                  <a:lnTo>
                    <a:pt x="237885" y="453461"/>
                  </a:lnTo>
                  <a:cubicBezTo>
                    <a:pt x="238431" y="453562"/>
                    <a:pt x="239167" y="453385"/>
                    <a:pt x="239879" y="453232"/>
                  </a:cubicBezTo>
                  <a:lnTo>
                    <a:pt x="239879" y="453232"/>
                  </a:lnTo>
                  <a:lnTo>
                    <a:pt x="239879" y="453232"/>
                  </a:lnTo>
                  <a:cubicBezTo>
                    <a:pt x="240514" y="453105"/>
                    <a:pt x="241110" y="452991"/>
                    <a:pt x="241669" y="452991"/>
                  </a:cubicBezTo>
                  <a:lnTo>
                    <a:pt x="241669" y="452991"/>
                  </a:lnTo>
                  <a:lnTo>
                    <a:pt x="241669" y="452991"/>
                  </a:lnTo>
                  <a:cubicBezTo>
                    <a:pt x="242381" y="452991"/>
                    <a:pt x="242901" y="453232"/>
                    <a:pt x="243180" y="453702"/>
                  </a:cubicBezTo>
                  <a:lnTo>
                    <a:pt x="243180" y="453702"/>
                  </a:lnTo>
                  <a:lnTo>
                    <a:pt x="243180" y="453702"/>
                  </a:lnTo>
                  <a:cubicBezTo>
                    <a:pt x="243815" y="454807"/>
                    <a:pt x="244273" y="455607"/>
                    <a:pt x="245149" y="455810"/>
                  </a:cubicBezTo>
                  <a:lnTo>
                    <a:pt x="245149" y="455810"/>
                  </a:lnTo>
                  <a:lnTo>
                    <a:pt x="245149" y="455810"/>
                  </a:lnTo>
                  <a:cubicBezTo>
                    <a:pt x="245212" y="455785"/>
                    <a:pt x="245301" y="455569"/>
                    <a:pt x="245390" y="455442"/>
                  </a:cubicBezTo>
                  <a:lnTo>
                    <a:pt x="245390" y="455442"/>
                  </a:lnTo>
                  <a:lnTo>
                    <a:pt x="245390" y="455442"/>
                  </a:lnTo>
                  <a:cubicBezTo>
                    <a:pt x="245657" y="454921"/>
                    <a:pt x="246102" y="454058"/>
                    <a:pt x="247371" y="454058"/>
                  </a:cubicBezTo>
                  <a:lnTo>
                    <a:pt x="247371" y="454058"/>
                  </a:lnTo>
                  <a:lnTo>
                    <a:pt x="247371" y="454058"/>
                  </a:lnTo>
                  <a:cubicBezTo>
                    <a:pt x="247879" y="454058"/>
                    <a:pt x="248045" y="454007"/>
                    <a:pt x="248184" y="453956"/>
                  </a:cubicBezTo>
                  <a:lnTo>
                    <a:pt x="248184" y="453956"/>
                  </a:lnTo>
                  <a:lnTo>
                    <a:pt x="248184" y="453956"/>
                  </a:lnTo>
                  <a:cubicBezTo>
                    <a:pt x="248311" y="453918"/>
                    <a:pt x="248451" y="453854"/>
                    <a:pt x="248667" y="453854"/>
                  </a:cubicBezTo>
                  <a:lnTo>
                    <a:pt x="248667" y="453854"/>
                  </a:lnTo>
                  <a:lnTo>
                    <a:pt x="248667" y="453854"/>
                  </a:lnTo>
                  <a:cubicBezTo>
                    <a:pt x="249022" y="453854"/>
                    <a:pt x="249505" y="454007"/>
                    <a:pt x="250864" y="454502"/>
                  </a:cubicBezTo>
                  <a:lnTo>
                    <a:pt x="250864" y="454502"/>
                  </a:lnTo>
                  <a:lnTo>
                    <a:pt x="250864" y="454502"/>
                  </a:lnTo>
                  <a:cubicBezTo>
                    <a:pt x="252870" y="455226"/>
                    <a:pt x="254305" y="455518"/>
                    <a:pt x="255537" y="455734"/>
                  </a:cubicBezTo>
                  <a:lnTo>
                    <a:pt x="255537" y="455734"/>
                  </a:lnTo>
                  <a:lnTo>
                    <a:pt x="255537" y="455734"/>
                  </a:lnTo>
                  <a:cubicBezTo>
                    <a:pt x="256071" y="455861"/>
                    <a:pt x="256566" y="455963"/>
                    <a:pt x="257049" y="456064"/>
                  </a:cubicBezTo>
                  <a:lnTo>
                    <a:pt x="257049" y="456064"/>
                  </a:lnTo>
                  <a:lnTo>
                    <a:pt x="257049" y="456064"/>
                  </a:lnTo>
                  <a:cubicBezTo>
                    <a:pt x="257531" y="456191"/>
                    <a:pt x="258039" y="456356"/>
                    <a:pt x="258534" y="456534"/>
                  </a:cubicBezTo>
                  <a:lnTo>
                    <a:pt x="258534" y="456534"/>
                  </a:lnTo>
                  <a:lnTo>
                    <a:pt x="258534" y="456534"/>
                  </a:lnTo>
                  <a:cubicBezTo>
                    <a:pt x="259512" y="456902"/>
                    <a:pt x="260592" y="457245"/>
                    <a:pt x="260986" y="456953"/>
                  </a:cubicBezTo>
                  <a:lnTo>
                    <a:pt x="260986" y="456953"/>
                  </a:lnTo>
                  <a:lnTo>
                    <a:pt x="260986" y="456953"/>
                  </a:lnTo>
                  <a:cubicBezTo>
                    <a:pt x="261747" y="456407"/>
                    <a:pt x="262840" y="456534"/>
                    <a:pt x="263665" y="456737"/>
                  </a:cubicBezTo>
                  <a:lnTo>
                    <a:pt x="263665" y="456737"/>
                  </a:lnTo>
                  <a:lnTo>
                    <a:pt x="263665" y="456737"/>
                  </a:lnTo>
                  <a:cubicBezTo>
                    <a:pt x="263830" y="456788"/>
                    <a:pt x="264021" y="456826"/>
                    <a:pt x="264173" y="456852"/>
                  </a:cubicBezTo>
                  <a:lnTo>
                    <a:pt x="264173" y="456852"/>
                  </a:lnTo>
                  <a:lnTo>
                    <a:pt x="264173" y="456852"/>
                  </a:lnTo>
                  <a:cubicBezTo>
                    <a:pt x="264287" y="456877"/>
                    <a:pt x="264389" y="456902"/>
                    <a:pt x="264516" y="456928"/>
                  </a:cubicBezTo>
                  <a:lnTo>
                    <a:pt x="264516" y="456928"/>
                  </a:lnTo>
                  <a:lnTo>
                    <a:pt x="264516" y="456928"/>
                  </a:lnTo>
                  <a:cubicBezTo>
                    <a:pt x="264719" y="456979"/>
                    <a:pt x="264910" y="457017"/>
                    <a:pt x="265075" y="457017"/>
                  </a:cubicBezTo>
                  <a:lnTo>
                    <a:pt x="265075" y="457017"/>
                  </a:lnTo>
                  <a:lnTo>
                    <a:pt x="265075" y="457017"/>
                  </a:lnTo>
                  <a:cubicBezTo>
                    <a:pt x="265278" y="457017"/>
                    <a:pt x="265773" y="457017"/>
                    <a:pt x="266091" y="455416"/>
                  </a:cubicBezTo>
                  <a:lnTo>
                    <a:pt x="266091" y="455416"/>
                  </a:lnTo>
                  <a:lnTo>
                    <a:pt x="266091" y="455416"/>
                  </a:lnTo>
                  <a:cubicBezTo>
                    <a:pt x="266256" y="454591"/>
                    <a:pt x="266294" y="453982"/>
                    <a:pt x="266319" y="453486"/>
                  </a:cubicBezTo>
                  <a:lnTo>
                    <a:pt x="266319" y="453486"/>
                  </a:lnTo>
                  <a:lnTo>
                    <a:pt x="266319" y="453486"/>
                  </a:lnTo>
                  <a:cubicBezTo>
                    <a:pt x="266370" y="452292"/>
                    <a:pt x="266446" y="451645"/>
                    <a:pt x="267792" y="450845"/>
                  </a:cubicBezTo>
                  <a:lnTo>
                    <a:pt x="267792" y="450845"/>
                  </a:lnTo>
                  <a:lnTo>
                    <a:pt x="267792" y="450845"/>
                  </a:lnTo>
                  <a:cubicBezTo>
                    <a:pt x="268440" y="450438"/>
                    <a:pt x="269012" y="449981"/>
                    <a:pt x="269532" y="449600"/>
                  </a:cubicBezTo>
                  <a:lnTo>
                    <a:pt x="269532" y="449600"/>
                  </a:lnTo>
                  <a:lnTo>
                    <a:pt x="269532" y="449600"/>
                  </a:lnTo>
                  <a:cubicBezTo>
                    <a:pt x="270358" y="448940"/>
                    <a:pt x="270967" y="448483"/>
                    <a:pt x="271564" y="448483"/>
                  </a:cubicBezTo>
                  <a:lnTo>
                    <a:pt x="271564" y="448483"/>
                  </a:lnTo>
                  <a:lnTo>
                    <a:pt x="271742" y="448495"/>
                  </a:lnTo>
                  <a:lnTo>
                    <a:pt x="271742" y="448495"/>
                  </a:lnTo>
                  <a:lnTo>
                    <a:pt x="271742" y="448495"/>
                  </a:lnTo>
                  <a:cubicBezTo>
                    <a:pt x="272390" y="448622"/>
                    <a:pt x="272695" y="449067"/>
                    <a:pt x="272961" y="449473"/>
                  </a:cubicBezTo>
                  <a:lnTo>
                    <a:pt x="272961" y="449473"/>
                  </a:lnTo>
                  <a:lnTo>
                    <a:pt x="272961" y="449473"/>
                  </a:lnTo>
                  <a:cubicBezTo>
                    <a:pt x="273076" y="449638"/>
                    <a:pt x="273190" y="449803"/>
                    <a:pt x="273355" y="449981"/>
                  </a:cubicBezTo>
                  <a:lnTo>
                    <a:pt x="273355" y="449981"/>
                  </a:lnTo>
                  <a:lnTo>
                    <a:pt x="273355" y="449981"/>
                  </a:lnTo>
                  <a:cubicBezTo>
                    <a:pt x="273507" y="450146"/>
                    <a:pt x="273622" y="450235"/>
                    <a:pt x="273711" y="450273"/>
                  </a:cubicBezTo>
                  <a:lnTo>
                    <a:pt x="273711" y="450273"/>
                  </a:lnTo>
                  <a:lnTo>
                    <a:pt x="273711" y="450273"/>
                  </a:lnTo>
                  <a:cubicBezTo>
                    <a:pt x="273761" y="450121"/>
                    <a:pt x="273812" y="449791"/>
                    <a:pt x="273774" y="449041"/>
                  </a:cubicBezTo>
                  <a:lnTo>
                    <a:pt x="273774" y="449041"/>
                  </a:lnTo>
                  <a:lnTo>
                    <a:pt x="273774" y="449041"/>
                  </a:lnTo>
                  <a:cubicBezTo>
                    <a:pt x="273647" y="446501"/>
                    <a:pt x="273774" y="445600"/>
                    <a:pt x="274498" y="444152"/>
                  </a:cubicBezTo>
                  <a:lnTo>
                    <a:pt x="274498" y="444152"/>
                  </a:lnTo>
                  <a:lnTo>
                    <a:pt x="274498" y="444152"/>
                  </a:lnTo>
                  <a:cubicBezTo>
                    <a:pt x="274765" y="443606"/>
                    <a:pt x="275082" y="443237"/>
                    <a:pt x="275387" y="442882"/>
                  </a:cubicBezTo>
                  <a:lnTo>
                    <a:pt x="275387" y="442882"/>
                  </a:lnTo>
                  <a:lnTo>
                    <a:pt x="275387" y="442882"/>
                  </a:lnTo>
                  <a:cubicBezTo>
                    <a:pt x="275882" y="442272"/>
                    <a:pt x="276301" y="441815"/>
                    <a:pt x="276301" y="440799"/>
                  </a:cubicBezTo>
                  <a:lnTo>
                    <a:pt x="276301" y="440799"/>
                  </a:lnTo>
                  <a:lnTo>
                    <a:pt x="276301" y="440799"/>
                  </a:lnTo>
                  <a:cubicBezTo>
                    <a:pt x="276301" y="439986"/>
                    <a:pt x="276162" y="438666"/>
                    <a:pt x="276009" y="437269"/>
                  </a:cubicBezTo>
                  <a:lnTo>
                    <a:pt x="276009" y="437269"/>
                  </a:lnTo>
                  <a:lnTo>
                    <a:pt x="276009" y="437269"/>
                  </a:lnTo>
                  <a:cubicBezTo>
                    <a:pt x="275844" y="435580"/>
                    <a:pt x="275628" y="433662"/>
                    <a:pt x="275628" y="432189"/>
                  </a:cubicBezTo>
                  <a:lnTo>
                    <a:pt x="275628" y="432189"/>
                  </a:lnTo>
                  <a:lnTo>
                    <a:pt x="275628" y="432189"/>
                  </a:lnTo>
                  <a:cubicBezTo>
                    <a:pt x="275628" y="429535"/>
                    <a:pt x="275501" y="428328"/>
                    <a:pt x="274765" y="426842"/>
                  </a:cubicBezTo>
                  <a:lnTo>
                    <a:pt x="274765" y="426842"/>
                  </a:lnTo>
                  <a:lnTo>
                    <a:pt x="274765" y="426842"/>
                  </a:lnTo>
                  <a:cubicBezTo>
                    <a:pt x="274409" y="426169"/>
                    <a:pt x="274066" y="425699"/>
                    <a:pt x="273685" y="425191"/>
                  </a:cubicBezTo>
                  <a:lnTo>
                    <a:pt x="273685" y="425191"/>
                  </a:lnTo>
                  <a:lnTo>
                    <a:pt x="273685" y="425191"/>
                  </a:lnTo>
                  <a:cubicBezTo>
                    <a:pt x="273190" y="424556"/>
                    <a:pt x="272682" y="423921"/>
                    <a:pt x="272212" y="422855"/>
                  </a:cubicBezTo>
                  <a:lnTo>
                    <a:pt x="272212" y="422855"/>
                  </a:lnTo>
                  <a:lnTo>
                    <a:pt x="272212" y="422855"/>
                  </a:lnTo>
                  <a:cubicBezTo>
                    <a:pt x="271945" y="422194"/>
                    <a:pt x="271539" y="421750"/>
                    <a:pt x="271120" y="421318"/>
                  </a:cubicBezTo>
                  <a:lnTo>
                    <a:pt x="271120" y="421318"/>
                  </a:lnTo>
                  <a:lnTo>
                    <a:pt x="271120" y="421318"/>
                  </a:lnTo>
                  <a:cubicBezTo>
                    <a:pt x="270472" y="420645"/>
                    <a:pt x="269736" y="419845"/>
                    <a:pt x="270383" y="418537"/>
                  </a:cubicBezTo>
                  <a:lnTo>
                    <a:pt x="270383" y="418537"/>
                  </a:lnTo>
                  <a:lnTo>
                    <a:pt x="270383" y="418537"/>
                  </a:lnTo>
                  <a:cubicBezTo>
                    <a:pt x="270904" y="417521"/>
                    <a:pt x="271729" y="417457"/>
                    <a:pt x="272288" y="417419"/>
                  </a:cubicBezTo>
                  <a:lnTo>
                    <a:pt x="272288" y="417419"/>
                  </a:lnTo>
                  <a:lnTo>
                    <a:pt x="272288" y="417419"/>
                  </a:lnTo>
                  <a:cubicBezTo>
                    <a:pt x="272860" y="417394"/>
                    <a:pt x="272999" y="417394"/>
                    <a:pt x="273114" y="416797"/>
                  </a:cubicBezTo>
                  <a:lnTo>
                    <a:pt x="273114" y="416797"/>
                  </a:lnTo>
                  <a:lnTo>
                    <a:pt x="273114" y="416797"/>
                  </a:lnTo>
                  <a:cubicBezTo>
                    <a:pt x="273444" y="415260"/>
                    <a:pt x="273520" y="413876"/>
                    <a:pt x="273380" y="412339"/>
                  </a:cubicBezTo>
                  <a:lnTo>
                    <a:pt x="273380" y="412339"/>
                  </a:lnTo>
                  <a:lnTo>
                    <a:pt x="273380" y="412339"/>
                  </a:lnTo>
                  <a:cubicBezTo>
                    <a:pt x="273330" y="411857"/>
                    <a:pt x="273380" y="411361"/>
                    <a:pt x="273419" y="410866"/>
                  </a:cubicBezTo>
                  <a:lnTo>
                    <a:pt x="273419" y="410866"/>
                  </a:lnTo>
                  <a:lnTo>
                    <a:pt x="273419" y="410866"/>
                  </a:lnTo>
                  <a:cubicBezTo>
                    <a:pt x="273457" y="410422"/>
                    <a:pt x="273545" y="409634"/>
                    <a:pt x="273419" y="409482"/>
                  </a:cubicBezTo>
                  <a:lnTo>
                    <a:pt x="273419" y="409482"/>
                  </a:lnTo>
                  <a:lnTo>
                    <a:pt x="273291" y="409482"/>
                  </a:lnTo>
                  <a:lnTo>
                    <a:pt x="273291" y="409482"/>
                  </a:lnTo>
                  <a:lnTo>
                    <a:pt x="273291" y="409482"/>
                  </a:lnTo>
                  <a:cubicBezTo>
                    <a:pt x="273088" y="409507"/>
                    <a:pt x="272898" y="409533"/>
                    <a:pt x="272720" y="409533"/>
                  </a:cubicBezTo>
                  <a:lnTo>
                    <a:pt x="272720" y="409533"/>
                  </a:lnTo>
                  <a:lnTo>
                    <a:pt x="272720" y="409533"/>
                  </a:lnTo>
                  <a:cubicBezTo>
                    <a:pt x="271336" y="409533"/>
                    <a:pt x="271082" y="408618"/>
                    <a:pt x="270853" y="407323"/>
                  </a:cubicBezTo>
                  <a:lnTo>
                    <a:pt x="270853" y="407323"/>
                  </a:lnTo>
                  <a:lnTo>
                    <a:pt x="270853" y="407323"/>
                  </a:lnTo>
                  <a:cubicBezTo>
                    <a:pt x="270675" y="406307"/>
                    <a:pt x="270675" y="405735"/>
                    <a:pt x="270663" y="404935"/>
                  </a:cubicBezTo>
                  <a:lnTo>
                    <a:pt x="270663" y="404935"/>
                  </a:lnTo>
                  <a:lnTo>
                    <a:pt x="270663" y="404935"/>
                  </a:lnTo>
                  <a:cubicBezTo>
                    <a:pt x="270637" y="404440"/>
                    <a:pt x="270637" y="403881"/>
                    <a:pt x="270586" y="403030"/>
                  </a:cubicBezTo>
                  <a:lnTo>
                    <a:pt x="270586" y="403030"/>
                  </a:lnTo>
                  <a:lnTo>
                    <a:pt x="270586" y="403030"/>
                  </a:lnTo>
                  <a:cubicBezTo>
                    <a:pt x="270472" y="400821"/>
                    <a:pt x="269532" y="399614"/>
                    <a:pt x="268618" y="398712"/>
                  </a:cubicBezTo>
                  <a:lnTo>
                    <a:pt x="268618" y="398712"/>
                  </a:lnTo>
                  <a:lnTo>
                    <a:pt x="268618" y="398712"/>
                  </a:lnTo>
                  <a:cubicBezTo>
                    <a:pt x="267640" y="397735"/>
                    <a:pt x="267196" y="397481"/>
                    <a:pt x="266650" y="397646"/>
                  </a:cubicBezTo>
                  <a:lnTo>
                    <a:pt x="266650" y="397646"/>
                  </a:lnTo>
                  <a:lnTo>
                    <a:pt x="266650" y="397646"/>
                  </a:lnTo>
                  <a:cubicBezTo>
                    <a:pt x="266484" y="397696"/>
                    <a:pt x="266345" y="397798"/>
                    <a:pt x="266192" y="397862"/>
                  </a:cubicBezTo>
                  <a:lnTo>
                    <a:pt x="266192" y="397862"/>
                  </a:lnTo>
                  <a:lnTo>
                    <a:pt x="266192" y="397862"/>
                  </a:lnTo>
                  <a:cubicBezTo>
                    <a:pt x="265583" y="398166"/>
                    <a:pt x="264910" y="398319"/>
                    <a:pt x="264592" y="397874"/>
                  </a:cubicBezTo>
                  <a:lnTo>
                    <a:pt x="264592" y="397874"/>
                  </a:lnTo>
                  <a:lnTo>
                    <a:pt x="264592" y="397874"/>
                  </a:lnTo>
                  <a:cubicBezTo>
                    <a:pt x="264338" y="397570"/>
                    <a:pt x="264338" y="397074"/>
                    <a:pt x="264592" y="396211"/>
                  </a:cubicBezTo>
                  <a:lnTo>
                    <a:pt x="264592" y="396211"/>
                  </a:lnTo>
                  <a:lnTo>
                    <a:pt x="264592" y="396211"/>
                  </a:lnTo>
                  <a:cubicBezTo>
                    <a:pt x="265087" y="394395"/>
                    <a:pt x="266269" y="392286"/>
                    <a:pt x="267208" y="390559"/>
                  </a:cubicBezTo>
                  <a:lnTo>
                    <a:pt x="267208" y="390559"/>
                  </a:lnTo>
                  <a:lnTo>
                    <a:pt x="267208" y="390559"/>
                  </a:lnTo>
                  <a:cubicBezTo>
                    <a:pt x="267399" y="390216"/>
                    <a:pt x="267577" y="389912"/>
                    <a:pt x="267729" y="389607"/>
                  </a:cubicBezTo>
                  <a:lnTo>
                    <a:pt x="267729" y="389607"/>
                  </a:lnTo>
                  <a:lnTo>
                    <a:pt x="267729" y="389607"/>
                  </a:lnTo>
                  <a:cubicBezTo>
                    <a:pt x="268047" y="389023"/>
                    <a:pt x="268339" y="387956"/>
                    <a:pt x="268682" y="386737"/>
                  </a:cubicBezTo>
                  <a:lnTo>
                    <a:pt x="268682" y="386737"/>
                  </a:lnTo>
                  <a:lnTo>
                    <a:pt x="268682" y="386737"/>
                  </a:lnTo>
                  <a:cubicBezTo>
                    <a:pt x="269304" y="384476"/>
                    <a:pt x="270079" y="381695"/>
                    <a:pt x="271501" y="379841"/>
                  </a:cubicBezTo>
                  <a:lnTo>
                    <a:pt x="271501" y="379841"/>
                  </a:lnTo>
                  <a:lnTo>
                    <a:pt x="271501" y="379841"/>
                  </a:lnTo>
                  <a:cubicBezTo>
                    <a:pt x="272682" y="378279"/>
                    <a:pt x="273685" y="377136"/>
                    <a:pt x="274574" y="376069"/>
                  </a:cubicBezTo>
                  <a:lnTo>
                    <a:pt x="274574" y="376069"/>
                  </a:lnTo>
                  <a:lnTo>
                    <a:pt x="274574" y="376069"/>
                  </a:lnTo>
                  <a:cubicBezTo>
                    <a:pt x="275285" y="375282"/>
                    <a:pt x="275882" y="374570"/>
                    <a:pt x="276403" y="373885"/>
                  </a:cubicBezTo>
                  <a:lnTo>
                    <a:pt x="276403" y="373885"/>
                  </a:lnTo>
                  <a:lnTo>
                    <a:pt x="276403" y="373885"/>
                  </a:lnTo>
                  <a:cubicBezTo>
                    <a:pt x="277012" y="373059"/>
                    <a:pt x="278054" y="372005"/>
                    <a:pt x="279070" y="370989"/>
                  </a:cubicBezTo>
                  <a:lnTo>
                    <a:pt x="279070" y="370989"/>
                  </a:lnTo>
                  <a:lnTo>
                    <a:pt x="279070" y="370989"/>
                  </a:lnTo>
                  <a:cubicBezTo>
                    <a:pt x="280060" y="370011"/>
                    <a:pt x="281064" y="368995"/>
                    <a:pt x="281572" y="368309"/>
                  </a:cubicBezTo>
                  <a:lnTo>
                    <a:pt x="281572" y="368309"/>
                  </a:lnTo>
                  <a:lnTo>
                    <a:pt x="281572" y="368309"/>
                  </a:lnTo>
                  <a:cubicBezTo>
                    <a:pt x="282029" y="367687"/>
                    <a:pt x="282829" y="366925"/>
                    <a:pt x="283756" y="366087"/>
                  </a:cubicBezTo>
                  <a:lnTo>
                    <a:pt x="283756" y="366087"/>
                  </a:lnTo>
                  <a:lnTo>
                    <a:pt x="283756" y="366087"/>
                  </a:lnTo>
                  <a:cubicBezTo>
                    <a:pt x="285064" y="364868"/>
                    <a:pt x="286550" y="363471"/>
                    <a:pt x="287388" y="362099"/>
                  </a:cubicBezTo>
                  <a:lnTo>
                    <a:pt x="287388" y="362099"/>
                  </a:lnTo>
                  <a:lnTo>
                    <a:pt x="287388" y="362099"/>
                  </a:lnTo>
                  <a:cubicBezTo>
                    <a:pt x="288112" y="360944"/>
                    <a:pt x="289357" y="359026"/>
                    <a:pt x="290576" y="357172"/>
                  </a:cubicBezTo>
                  <a:lnTo>
                    <a:pt x="290576" y="357172"/>
                  </a:lnTo>
                  <a:lnTo>
                    <a:pt x="290576" y="357172"/>
                  </a:lnTo>
                  <a:cubicBezTo>
                    <a:pt x="291820" y="355241"/>
                    <a:pt x="293014" y="353438"/>
                    <a:pt x="293624" y="352447"/>
                  </a:cubicBezTo>
                  <a:lnTo>
                    <a:pt x="293624" y="352447"/>
                  </a:lnTo>
                  <a:lnTo>
                    <a:pt x="293624" y="352447"/>
                  </a:lnTo>
                  <a:cubicBezTo>
                    <a:pt x="293852" y="352054"/>
                    <a:pt x="294081" y="351685"/>
                    <a:pt x="294348" y="351267"/>
                  </a:cubicBezTo>
                  <a:lnTo>
                    <a:pt x="294348" y="351267"/>
                  </a:lnTo>
                  <a:lnTo>
                    <a:pt x="294348" y="351267"/>
                  </a:lnTo>
                  <a:cubicBezTo>
                    <a:pt x="295313" y="349730"/>
                    <a:pt x="296519" y="347812"/>
                    <a:pt x="296341" y="346822"/>
                  </a:cubicBezTo>
                  <a:lnTo>
                    <a:pt x="296341" y="346822"/>
                  </a:lnTo>
                  <a:lnTo>
                    <a:pt x="296341" y="346822"/>
                  </a:lnTo>
                  <a:cubicBezTo>
                    <a:pt x="296049" y="345310"/>
                    <a:pt x="297421" y="344294"/>
                    <a:pt x="298310" y="343621"/>
                  </a:cubicBezTo>
                  <a:lnTo>
                    <a:pt x="298310" y="343621"/>
                  </a:lnTo>
                  <a:lnTo>
                    <a:pt x="298310" y="343621"/>
                  </a:lnTo>
                  <a:cubicBezTo>
                    <a:pt x="298488" y="343507"/>
                    <a:pt x="298640" y="343393"/>
                    <a:pt x="298831" y="343227"/>
                  </a:cubicBezTo>
                  <a:lnTo>
                    <a:pt x="298831" y="343227"/>
                  </a:lnTo>
                  <a:lnTo>
                    <a:pt x="298831" y="343227"/>
                  </a:lnTo>
                  <a:cubicBezTo>
                    <a:pt x="299783" y="342440"/>
                    <a:pt x="300304" y="341894"/>
                    <a:pt x="299605" y="340942"/>
                  </a:cubicBezTo>
                  <a:lnTo>
                    <a:pt x="299605" y="340942"/>
                  </a:lnTo>
                  <a:lnTo>
                    <a:pt x="299605" y="340942"/>
                  </a:lnTo>
                  <a:cubicBezTo>
                    <a:pt x="299300" y="340497"/>
                    <a:pt x="298919" y="340294"/>
                    <a:pt x="298538" y="340078"/>
                  </a:cubicBezTo>
                  <a:lnTo>
                    <a:pt x="298538" y="340078"/>
                  </a:lnTo>
                  <a:lnTo>
                    <a:pt x="298538" y="340078"/>
                  </a:lnTo>
                  <a:cubicBezTo>
                    <a:pt x="298119" y="339837"/>
                    <a:pt x="297675" y="339595"/>
                    <a:pt x="297560" y="339088"/>
                  </a:cubicBezTo>
                  <a:lnTo>
                    <a:pt x="297560" y="339088"/>
                  </a:lnTo>
                  <a:lnTo>
                    <a:pt x="297560" y="339088"/>
                  </a:lnTo>
                  <a:cubicBezTo>
                    <a:pt x="297434" y="338643"/>
                    <a:pt x="297586" y="338135"/>
                    <a:pt x="297992" y="337449"/>
                  </a:cubicBezTo>
                  <a:lnTo>
                    <a:pt x="297992" y="337449"/>
                  </a:lnTo>
                  <a:lnTo>
                    <a:pt x="297992" y="337449"/>
                  </a:lnTo>
                  <a:cubicBezTo>
                    <a:pt x="298538" y="336535"/>
                    <a:pt x="299504" y="335493"/>
                    <a:pt x="300418" y="334452"/>
                  </a:cubicBezTo>
                  <a:lnTo>
                    <a:pt x="300418" y="334452"/>
                  </a:lnTo>
                  <a:lnTo>
                    <a:pt x="300418" y="334452"/>
                  </a:lnTo>
                  <a:cubicBezTo>
                    <a:pt x="301498" y="333271"/>
                    <a:pt x="302704" y="331938"/>
                    <a:pt x="302844" y="331252"/>
                  </a:cubicBezTo>
                  <a:lnTo>
                    <a:pt x="302844" y="331252"/>
                  </a:lnTo>
                  <a:lnTo>
                    <a:pt x="302844" y="331252"/>
                  </a:lnTo>
                  <a:cubicBezTo>
                    <a:pt x="302920" y="330858"/>
                    <a:pt x="302895" y="330439"/>
                    <a:pt x="302895" y="330007"/>
                  </a:cubicBezTo>
                  <a:lnTo>
                    <a:pt x="302895" y="330007"/>
                  </a:lnTo>
                  <a:lnTo>
                    <a:pt x="302895" y="330007"/>
                  </a:lnTo>
                  <a:cubicBezTo>
                    <a:pt x="302869" y="329042"/>
                    <a:pt x="302856" y="327924"/>
                    <a:pt x="303860" y="326527"/>
                  </a:cubicBezTo>
                  <a:lnTo>
                    <a:pt x="303860" y="326527"/>
                  </a:lnTo>
                  <a:lnTo>
                    <a:pt x="303860" y="326527"/>
                  </a:lnTo>
                  <a:cubicBezTo>
                    <a:pt x="304685" y="325346"/>
                    <a:pt x="305384" y="323124"/>
                    <a:pt x="305993" y="321130"/>
                  </a:cubicBezTo>
                  <a:lnTo>
                    <a:pt x="305993" y="321130"/>
                  </a:lnTo>
                  <a:lnTo>
                    <a:pt x="305993" y="321130"/>
                  </a:lnTo>
                  <a:cubicBezTo>
                    <a:pt x="306298" y="320140"/>
                    <a:pt x="306577" y="319225"/>
                    <a:pt x="306857" y="318552"/>
                  </a:cubicBezTo>
                  <a:lnTo>
                    <a:pt x="306857" y="318552"/>
                  </a:lnTo>
                  <a:lnTo>
                    <a:pt x="306857" y="318552"/>
                  </a:lnTo>
                  <a:cubicBezTo>
                    <a:pt x="307644" y="316545"/>
                    <a:pt x="308876" y="314361"/>
                    <a:pt x="309968" y="312964"/>
                  </a:cubicBezTo>
                  <a:lnTo>
                    <a:pt x="309968" y="312964"/>
                  </a:lnTo>
                  <a:lnTo>
                    <a:pt x="309968" y="312964"/>
                  </a:lnTo>
                  <a:cubicBezTo>
                    <a:pt x="310984" y="311707"/>
                    <a:pt x="311746" y="309916"/>
                    <a:pt x="311987" y="308176"/>
                  </a:cubicBezTo>
                  <a:lnTo>
                    <a:pt x="311987" y="308176"/>
                  </a:lnTo>
                  <a:lnTo>
                    <a:pt x="312089" y="307516"/>
                  </a:lnTo>
                  <a:lnTo>
                    <a:pt x="312089" y="307516"/>
                  </a:lnTo>
                  <a:lnTo>
                    <a:pt x="312089" y="307516"/>
                  </a:lnTo>
                  <a:cubicBezTo>
                    <a:pt x="312280" y="306195"/>
                    <a:pt x="312597" y="303986"/>
                    <a:pt x="312470" y="303617"/>
                  </a:cubicBezTo>
                  <a:lnTo>
                    <a:pt x="312470" y="303617"/>
                  </a:lnTo>
                  <a:lnTo>
                    <a:pt x="312470" y="303617"/>
                  </a:lnTo>
                  <a:cubicBezTo>
                    <a:pt x="312356" y="303541"/>
                    <a:pt x="311886" y="303465"/>
                    <a:pt x="311581" y="303401"/>
                  </a:cubicBezTo>
                  <a:lnTo>
                    <a:pt x="311581" y="303401"/>
                  </a:lnTo>
                  <a:lnTo>
                    <a:pt x="311581" y="303401"/>
                  </a:lnTo>
                  <a:cubicBezTo>
                    <a:pt x="310679" y="303262"/>
                    <a:pt x="309447" y="303046"/>
                    <a:pt x="309333" y="301941"/>
                  </a:cubicBezTo>
                  <a:lnTo>
                    <a:pt x="309333" y="301941"/>
                  </a:lnTo>
                  <a:lnTo>
                    <a:pt x="309333" y="301941"/>
                  </a:lnTo>
                  <a:cubicBezTo>
                    <a:pt x="309308" y="301750"/>
                    <a:pt x="309206" y="301661"/>
                    <a:pt x="308876" y="301458"/>
                  </a:cubicBezTo>
                  <a:lnTo>
                    <a:pt x="308876" y="301458"/>
                  </a:lnTo>
                  <a:lnTo>
                    <a:pt x="308876" y="301458"/>
                  </a:lnTo>
                  <a:cubicBezTo>
                    <a:pt x="308228" y="301052"/>
                    <a:pt x="307593" y="300493"/>
                    <a:pt x="308165" y="298931"/>
                  </a:cubicBezTo>
                  <a:lnTo>
                    <a:pt x="308165" y="298931"/>
                  </a:lnTo>
                  <a:lnTo>
                    <a:pt x="308165" y="298931"/>
                  </a:lnTo>
                  <a:cubicBezTo>
                    <a:pt x="308698" y="297521"/>
                    <a:pt x="308990" y="295743"/>
                    <a:pt x="309244" y="294207"/>
                  </a:cubicBezTo>
                  <a:lnTo>
                    <a:pt x="309244" y="294207"/>
                  </a:lnTo>
                  <a:lnTo>
                    <a:pt x="309244" y="294207"/>
                  </a:lnTo>
                  <a:cubicBezTo>
                    <a:pt x="309371" y="293470"/>
                    <a:pt x="309486" y="292797"/>
                    <a:pt x="309613" y="292226"/>
                  </a:cubicBezTo>
                  <a:lnTo>
                    <a:pt x="309613" y="292226"/>
                  </a:lnTo>
                  <a:lnTo>
                    <a:pt x="309613" y="292226"/>
                  </a:lnTo>
                  <a:cubicBezTo>
                    <a:pt x="309879" y="290981"/>
                    <a:pt x="310209" y="290460"/>
                    <a:pt x="310692" y="289622"/>
                  </a:cubicBezTo>
                  <a:lnTo>
                    <a:pt x="310692" y="289622"/>
                  </a:lnTo>
                  <a:lnTo>
                    <a:pt x="310692" y="289622"/>
                  </a:lnTo>
                  <a:cubicBezTo>
                    <a:pt x="310971" y="289178"/>
                    <a:pt x="311340" y="288606"/>
                    <a:pt x="311771" y="287717"/>
                  </a:cubicBezTo>
                  <a:lnTo>
                    <a:pt x="311771" y="287717"/>
                  </a:lnTo>
                  <a:lnTo>
                    <a:pt x="311771" y="287717"/>
                  </a:lnTo>
                  <a:cubicBezTo>
                    <a:pt x="312356" y="286562"/>
                    <a:pt x="312584" y="286016"/>
                    <a:pt x="312775" y="285533"/>
                  </a:cubicBezTo>
                  <a:lnTo>
                    <a:pt x="312775" y="285533"/>
                  </a:lnTo>
                  <a:lnTo>
                    <a:pt x="312775" y="285533"/>
                  </a:lnTo>
                  <a:cubicBezTo>
                    <a:pt x="312965" y="285038"/>
                    <a:pt x="313143" y="284619"/>
                    <a:pt x="313651" y="283730"/>
                  </a:cubicBezTo>
                  <a:lnTo>
                    <a:pt x="313651" y="283730"/>
                  </a:lnTo>
                  <a:lnTo>
                    <a:pt x="313651" y="283730"/>
                  </a:lnTo>
                  <a:cubicBezTo>
                    <a:pt x="313930" y="283209"/>
                    <a:pt x="314146" y="282828"/>
                    <a:pt x="314362" y="282510"/>
                  </a:cubicBezTo>
                  <a:lnTo>
                    <a:pt x="314362" y="282510"/>
                  </a:lnTo>
                  <a:lnTo>
                    <a:pt x="314362" y="282510"/>
                  </a:lnTo>
                  <a:cubicBezTo>
                    <a:pt x="314807" y="281825"/>
                    <a:pt x="315048" y="281418"/>
                    <a:pt x="315315" y="280059"/>
                  </a:cubicBezTo>
                  <a:lnTo>
                    <a:pt x="315315" y="280059"/>
                  </a:lnTo>
                  <a:lnTo>
                    <a:pt x="315315" y="280059"/>
                  </a:lnTo>
                  <a:cubicBezTo>
                    <a:pt x="315467" y="279208"/>
                    <a:pt x="315645" y="278612"/>
                    <a:pt x="315835" y="278091"/>
                  </a:cubicBezTo>
                  <a:lnTo>
                    <a:pt x="315835" y="278091"/>
                  </a:lnTo>
                  <a:lnTo>
                    <a:pt x="315835" y="278091"/>
                  </a:lnTo>
                  <a:cubicBezTo>
                    <a:pt x="316102" y="277240"/>
                    <a:pt x="316293" y="276618"/>
                    <a:pt x="316229" y="275399"/>
                  </a:cubicBezTo>
                  <a:lnTo>
                    <a:pt x="316229" y="275399"/>
                  </a:lnTo>
                  <a:lnTo>
                    <a:pt x="316229" y="275399"/>
                  </a:lnTo>
                  <a:cubicBezTo>
                    <a:pt x="316166" y="274294"/>
                    <a:pt x="316191" y="273532"/>
                    <a:pt x="316229" y="272808"/>
                  </a:cubicBezTo>
                  <a:lnTo>
                    <a:pt x="316229" y="272808"/>
                  </a:lnTo>
                  <a:lnTo>
                    <a:pt x="316229" y="272808"/>
                  </a:lnTo>
                  <a:cubicBezTo>
                    <a:pt x="316254" y="272084"/>
                    <a:pt x="316293" y="271373"/>
                    <a:pt x="316229" y="270357"/>
                  </a:cubicBezTo>
                  <a:lnTo>
                    <a:pt x="316229" y="270357"/>
                  </a:lnTo>
                  <a:lnTo>
                    <a:pt x="316229" y="270357"/>
                  </a:lnTo>
                  <a:cubicBezTo>
                    <a:pt x="316140" y="268972"/>
                    <a:pt x="315251" y="266852"/>
                    <a:pt x="314591" y="265302"/>
                  </a:cubicBezTo>
                  <a:lnTo>
                    <a:pt x="314591" y="265302"/>
                  </a:lnTo>
                  <a:lnTo>
                    <a:pt x="314591" y="265302"/>
                  </a:lnTo>
                  <a:cubicBezTo>
                    <a:pt x="314273" y="264540"/>
                    <a:pt x="313981" y="263880"/>
                    <a:pt x="313854" y="263448"/>
                  </a:cubicBezTo>
                  <a:lnTo>
                    <a:pt x="313854" y="263448"/>
                  </a:lnTo>
                  <a:lnTo>
                    <a:pt x="313854" y="263448"/>
                  </a:lnTo>
                  <a:cubicBezTo>
                    <a:pt x="313397" y="261899"/>
                    <a:pt x="311886" y="259295"/>
                    <a:pt x="311060" y="259295"/>
                  </a:cubicBezTo>
                  <a:lnTo>
                    <a:pt x="311060" y="259295"/>
                  </a:lnTo>
                  <a:lnTo>
                    <a:pt x="311060" y="259295"/>
                  </a:lnTo>
                  <a:cubicBezTo>
                    <a:pt x="308190" y="259295"/>
                    <a:pt x="307390" y="258051"/>
                    <a:pt x="307200" y="256997"/>
                  </a:cubicBezTo>
                  <a:lnTo>
                    <a:pt x="307200" y="256997"/>
                  </a:lnTo>
                  <a:lnTo>
                    <a:pt x="307200" y="256997"/>
                  </a:lnTo>
                  <a:cubicBezTo>
                    <a:pt x="307162" y="256692"/>
                    <a:pt x="307111" y="256387"/>
                    <a:pt x="307085" y="256095"/>
                  </a:cubicBezTo>
                  <a:lnTo>
                    <a:pt x="307085" y="256095"/>
                  </a:lnTo>
                  <a:lnTo>
                    <a:pt x="307085" y="256095"/>
                  </a:lnTo>
                  <a:cubicBezTo>
                    <a:pt x="306946" y="254812"/>
                    <a:pt x="306793" y="253707"/>
                    <a:pt x="305650" y="252666"/>
                  </a:cubicBezTo>
                  <a:lnTo>
                    <a:pt x="305650" y="252666"/>
                  </a:lnTo>
                  <a:lnTo>
                    <a:pt x="305650" y="252666"/>
                  </a:lnTo>
                  <a:cubicBezTo>
                    <a:pt x="305257" y="252298"/>
                    <a:pt x="304977" y="252069"/>
                    <a:pt x="304749" y="251917"/>
                  </a:cubicBezTo>
                  <a:lnTo>
                    <a:pt x="304749" y="251917"/>
                  </a:lnTo>
                  <a:lnTo>
                    <a:pt x="304749" y="251917"/>
                  </a:lnTo>
                  <a:cubicBezTo>
                    <a:pt x="304025" y="251345"/>
                    <a:pt x="303961" y="251231"/>
                    <a:pt x="303263" y="249390"/>
                  </a:cubicBezTo>
                  <a:lnTo>
                    <a:pt x="303263" y="249390"/>
                  </a:lnTo>
                  <a:lnTo>
                    <a:pt x="303263" y="249390"/>
                  </a:lnTo>
                  <a:cubicBezTo>
                    <a:pt x="302310" y="246951"/>
                    <a:pt x="302425" y="245376"/>
                    <a:pt x="302552" y="244107"/>
                  </a:cubicBezTo>
                  <a:lnTo>
                    <a:pt x="302552" y="244107"/>
                  </a:lnTo>
                  <a:lnTo>
                    <a:pt x="302552" y="244107"/>
                  </a:lnTo>
                  <a:cubicBezTo>
                    <a:pt x="301320" y="244170"/>
                    <a:pt x="301269" y="242532"/>
                    <a:pt x="301243" y="241948"/>
                  </a:cubicBezTo>
                  <a:lnTo>
                    <a:pt x="301243" y="241948"/>
                  </a:lnTo>
                  <a:lnTo>
                    <a:pt x="301243" y="241948"/>
                  </a:lnTo>
                  <a:cubicBezTo>
                    <a:pt x="301180" y="240767"/>
                    <a:pt x="301269" y="239738"/>
                    <a:pt x="301320" y="238823"/>
                  </a:cubicBezTo>
                  <a:lnTo>
                    <a:pt x="301320" y="238823"/>
                  </a:lnTo>
                  <a:lnTo>
                    <a:pt x="301320" y="238823"/>
                  </a:lnTo>
                  <a:cubicBezTo>
                    <a:pt x="301421" y="237439"/>
                    <a:pt x="301498" y="236245"/>
                    <a:pt x="301129" y="235064"/>
                  </a:cubicBezTo>
                  <a:lnTo>
                    <a:pt x="301129" y="235064"/>
                  </a:lnTo>
                  <a:lnTo>
                    <a:pt x="301129" y="235064"/>
                  </a:lnTo>
                  <a:cubicBezTo>
                    <a:pt x="300812" y="234061"/>
                    <a:pt x="300659" y="233718"/>
                    <a:pt x="300482" y="233248"/>
                  </a:cubicBezTo>
                  <a:lnTo>
                    <a:pt x="300482" y="233248"/>
                  </a:lnTo>
                  <a:lnTo>
                    <a:pt x="300482" y="233248"/>
                  </a:lnTo>
                  <a:cubicBezTo>
                    <a:pt x="300240" y="232740"/>
                    <a:pt x="299961" y="232118"/>
                    <a:pt x="299402" y="230416"/>
                  </a:cubicBezTo>
                  <a:lnTo>
                    <a:pt x="299402" y="230416"/>
                  </a:lnTo>
                  <a:lnTo>
                    <a:pt x="299402" y="230416"/>
                  </a:lnTo>
                  <a:cubicBezTo>
                    <a:pt x="298970" y="229121"/>
                    <a:pt x="298589" y="228118"/>
                    <a:pt x="298234" y="227216"/>
                  </a:cubicBezTo>
                  <a:lnTo>
                    <a:pt x="298234" y="227216"/>
                  </a:lnTo>
                  <a:lnTo>
                    <a:pt x="298234" y="227216"/>
                  </a:lnTo>
                  <a:cubicBezTo>
                    <a:pt x="297738" y="225933"/>
                    <a:pt x="297319" y="224841"/>
                    <a:pt x="297014" y="223457"/>
                  </a:cubicBezTo>
                  <a:lnTo>
                    <a:pt x="297014" y="223457"/>
                  </a:lnTo>
                  <a:lnTo>
                    <a:pt x="297014" y="223457"/>
                  </a:lnTo>
                  <a:cubicBezTo>
                    <a:pt x="296773" y="222504"/>
                    <a:pt x="296519" y="222098"/>
                    <a:pt x="296303" y="221717"/>
                  </a:cubicBezTo>
                  <a:lnTo>
                    <a:pt x="296303" y="221717"/>
                  </a:lnTo>
                  <a:lnTo>
                    <a:pt x="296303" y="221717"/>
                  </a:lnTo>
                  <a:cubicBezTo>
                    <a:pt x="295999" y="221247"/>
                    <a:pt x="295694" y="220752"/>
                    <a:pt x="295529" y="219431"/>
                  </a:cubicBezTo>
                  <a:lnTo>
                    <a:pt x="295529" y="219431"/>
                  </a:lnTo>
                  <a:lnTo>
                    <a:pt x="295529" y="219431"/>
                  </a:lnTo>
                  <a:cubicBezTo>
                    <a:pt x="295325" y="217640"/>
                    <a:pt x="295503" y="216929"/>
                    <a:pt x="295795" y="215888"/>
                  </a:cubicBezTo>
                  <a:lnTo>
                    <a:pt x="295795" y="215888"/>
                  </a:lnTo>
                  <a:lnTo>
                    <a:pt x="295795" y="215888"/>
                  </a:lnTo>
                  <a:cubicBezTo>
                    <a:pt x="295884" y="215583"/>
                    <a:pt x="295986" y="215189"/>
                    <a:pt x="296075" y="214745"/>
                  </a:cubicBezTo>
                  <a:lnTo>
                    <a:pt x="296075" y="214745"/>
                  </a:lnTo>
                  <a:lnTo>
                    <a:pt x="296075" y="214745"/>
                  </a:lnTo>
                  <a:cubicBezTo>
                    <a:pt x="296240" y="213970"/>
                    <a:pt x="296037" y="212929"/>
                    <a:pt x="295808" y="211798"/>
                  </a:cubicBezTo>
                  <a:lnTo>
                    <a:pt x="295808" y="211798"/>
                  </a:lnTo>
                  <a:lnTo>
                    <a:pt x="295808" y="211798"/>
                  </a:lnTo>
                  <a:cubicBezTo>
                    <a:pt x="295554" y="210376"/>
                    <a:pt x="295236" y="208776"/>
                    <a:pt x="295554" y="207316"/>
                  </a:cubicBezTo>
                  <a:lnTo>
                    <a:pt x="295554" y="207316"/>
                  </a:lnTo>
                  <a:lnTo>
                    <a:pt x="295554" y="207316"/>
                  </a:lnTo>
                  <a:cubicBezTo>
                    <a:pt x="295960" y="205372"/>
                    <a:pt x="295871" y="203658"/>
                    <a:pt x="295808" y="202642"/>
                  </a:cubicBezTo>
                  <a:lnTo>
                    <a:pt x="295808" y="202642"/>
                  </a:lnTo>
                  <a:lnTo>
                    <a:pt x="295808" y="202642"/>
                  </a:lnTo>
                  <a:cubicBezTo>
                    <a:pt x="295808" y="202363"/>
                    <a:pt x="295795" y="202147"/>
                    <a:pt x="295795" y="201982"/>
                  </a:cubicBezTo>
                  <a:lnTo>
                    <a:pt x="295795" y="201982"/>
                  </a:lnTo>
                  <a:lnTo>
                    <a:pt x="295795" y="201982"/>
                  </a:lnTo>
                  <a:cubicBezTo>
                    <a:pt x="295795" y="201842"/>
                    <a:pt x="295732" y="201677"/>
                    <a:pt x="295630" y="201448"/>
                  </a:cubicBezTo>
                  <a:lnTo>
                    <a:pt x="295630" y="201448"/>
                  </a:lnTo>
                  <a:lnTo>
                    <a:pt x="295630" y="201448"/>
                  </a:lnTo>
                  <a:cubicBezTo>
                    <a:pt x="295389" y="200826"/>
                    <a:pt x="294995" y="199912"/>
                    <a:pt x="295414" y="198032"/>
                  </a:cubicBezTo>
                  <a:lnTo>
                    <a:pt x="295414" y="198032"/>
                  </a:lnTo>
                  <a:lnTo>
                    <a:pt x="295414" y="198032"/>
                  </a:lnTo>
                  <a:cubicBezTo>
                    <a:pt x="295554" y="197359"/>
                    <a:pt x="295630" y="196826"/>
                    <a:pt x="295706" y="196343"/>
                  </a:cubicBezTo>
                  <a:lnTo>
                    <a:pt x="295706" y="196343"/>
                  </a:lnTo>
                  <a:lnTo>
                    <a:pt x="295706" y="196343"/>
                  </a:lnTo>
                  <a:cubicBezTo>
                    <a:pt x="295922" y="194997"/>
                    <a:pt x="296037" y="194121"/>
                    <a:pt x="297091" y="192673"/>
                  </a:cubicBezTo>
                  <a:lnTo>
                    <a:pt x="297091" y="192673"/>
                  </a:lnTo>
                  <a:lnTo>
                    <a:pt x="297091" y="192673"/>
                  </a:lnTo>
                  <a:cubicBezTo>
                    <a:pt x="297954" y="191479"/>
                    <a:pt x="300088" y="188482"/>
                    <a:pt x="301447" y="186323"/>
                  </a:cubicBezTo>
                  <a:lnTo>
                    <a:pt x="301447" y="186323"/>
                  </a:lnTo>
                  <a:lnTo>
                    <a:pt x="301447" y="186323"/>
                  </a:lnTo>
                  <a:cubicBezTo>
                    <a:pt x="301815" y="185752"/>
                    <a:pt x="302171" y="185307"/>
                    <a:pt x="302501" y="184875"/>
                  </a:cubicBezTo>
                  <a:lnTo>
                    <a:pt x="302501" y="184875"/>
                  </a:lnTo>
                  <a:lnTo>
                    <a:pt x="302501" y="184875"/>
                  </a:lnTo>
                  <a:cubicBezTo>
                    <a:pt x="303263" y="183910"/>
                    <a:pt x="303860" y="183173"/>
                    <a:pt x="304304" y="181294"/>
                  </a:cubicBezTo>
                  <a:lnTo>
                    <a:pt x="304304" y="181294"/>
                  </a:lnTo>
                  <a:lnTo>
                    <a:pt x="304406" y="180824"/>
                  </a:lnTo>
                  <a:lnTo>
                    <a:pt x="304406" y="180824"/>
                  </a:lnTo>
                  <a:lnTo>
                    <a:pt x="304406" y="180824"/>
                  </a:lnTo>
                  <a:cubicBezTo>
                    <a:pt x="304990" y="178411"/>
                    <a:pt x="305155" y="177662"/>
                    <a:pt x="306044" y="175516"/>
                  </a:cubicBezTo>
                  <a:lnTo>
                    <a:pt x="306044" y="175516"/>
                  </a:lnTo>
                  <a:lnTo>
                    <a:pt x="306044" y="175516"/>
                  </a:lnTo>
                  <a:cubicBezTo>
                    <a:pt x="306577" y="174258"/>
                    <a:pt x="307225" y="173407"/>
                    <a:pt x="307796" y="172658"/>
                  </a:cubicBezTo>
                  <a:lnTo>
                    <a:pt x="307796" y="172658"/>
                  </a:lnTo>
                  <a:lnTo>
                    <a:pt x="307796" y="172658"/>
                  </a:lnTo>
                  <a:cubicBezTo>
                    <a:pt x="308292" y="172023"/>
                    <a:pt x="308762" y="171414"/>
                    <a:pt x="309117" y="170588"/>
                  </a:cubicBezTo>
                  <a:lnTo>
                    <a:pt x="309117" y="170588"/>
                  </a:lnTo>
                  <a:lnTo>
                    <a:pt x="309117" y="170588"/>
                  </a:lnTo>
                  <a:cubicBezTo>
                    <a:pt x="309879" y="168797"/>
                    <a:pt x="310273" y="167883"/>
                    <a:pt x="310527" y="166346"/>
                  </a:cubicBezTo>
                  <a:lnTo>
                    <a:pt x="310527" y="166346"/>
                  </a:lnTo>
                  <a:lnTo>
                    <a:pt x="310603" y="165902"/>
                  </a:lnTo>
                  <a:lnTo>
                    <a:pt x="310603" y="165902"/>
                  </a:lnTo>
                  <a:lnTo>
                    <a:pt x="310603" y="165902"/>
                  </a:lnTo>
                  <a:cubicBezTo>
                    <a:pt x="310844" y="164353"/>
                    <a:pt x="311200" y="162206"/>
                    <a:pt x="312470" y="160301"/>
                  </a:cubicBezTo>
                  <a:lnTo>
                    <a:pt x="312470" y="160301"/>
                  </a:lnTo>
                  <a:lnTo>
                    <a:pt x="312470" y="160301"/>
                  </a:lnTo>
                  <a:cubicBezTo>
                    <a:pt x="312953" y="159577"/>
                    <a:pt x="313448" y="158904"/>
                    <a:pt x="313943" y="158244"/>
                  </a:cubicBezTo>
                  <a:lnTo>
                    <a:pt x="313943" y="158244"/>
                  </a:lnTo>
                  <a:lnTo>
                    <a:pt x="313943" y="158244"/>
                  </a:lnTo>
                  <a:cubicBezTo>
                    <a:pt x="314743" y="157164"/>
                    <a:pt x="315543" y="156123"/>
                    <a:pt x="316013" y="155069"/>
                  </a:cubicBezTo>
                  <a:lnTo>
                    <a:pt x="316013" y="155069"/>
                  </a:lnTo>
                  <a:lnTo>
                    <a:pt x="316013" y="155069"/>
                  </a:lnTo>
                  <a:cubicBezTo>
                    <a:pt x="316343" y="154320"/>
                    <a:pt x="317270" y="152593"/>
                    <a:pt x="318261" y="150777"/>
                  </a:cubicBezTo>
                  <a:lnTo>
                    <a:pt x="318261" y="150777"/>
                  </a:lnTo>
                  <a:lnTo>
                    <a:pt x="318261" y="150777"/>
                  </a:lnTo>
                  <a:cubicBezTo>
                    <a:pt x="319607" y="148275"/>
                    <a:pt x="321144" y="145430"/>
                    <a:pt x="321423" y="144617"/>
                  </a:cubicBezTo>
                  <a:lnTo>
                    <a:pt x="321423" y="144617"/>
                  </a:lnTo>
                  <a:lnTo>
                    <a:pt x="321423" y="144617"/>
                  </a:lnTo>
                  <a:cubicBezTo>
                    <a:pt x="321614" y="144122"/>
                    <a:pt x="321957" y="143538"/>
                    <a:pt x="322300" y="142941"/>
                  </a:cubicBezTo>
                  <a:lnTo>
                    <a:pt x="322300" y="142941"/>
                  </a:lnTo>
                  <a:lnTo>
                    <a:pt x="322300" y="142941"/>
                  </a:lnTo>
                  <a:cubicBezTo>
                    <a:pt x="322909" y="141899"/>
                    <a:pt x="323709" y="140477"/>
                    <a:pt x="323354" y="139906"/>
                  </a:cubicBezTo>
                  <a:lnTo>
                    <a:pt x="323354" y="139906"/>
                  </a:lnTo>
                  <a:lnTo>
                    <a:pt x="323354" y="139906"/>
                  </a:lnTo>
                  <a:cubicBezTo>
                    <a:pt x="323150" y="139639"/>
                    <a:pt x="322947" y="139423"/>
                    <a:pt x="322757" y="139233"/>
                  </a:cubicBezTo>
                  <a:lnTo>
                    <a:pt x="322757" y="139233"/>
                  </a:lnTo>
                  <a:lnTo>
                    <a:pt x="322757" y="139233"/>
                  </a:lnTo>
                  <a:cubicBezTo>
                    <a:pt x="322033" y="138534"/>
                    <a:pt x="321588" y="137950"/>
                    <a:pt x="321804" y="136121"/>
                  </a:cubicBezTo>
                  <a:lnTo>
                    <a:pt x="321804" y="136121"/>
                  </a:lnTo>
                  <a:lnTo>
                    <a:pt x="321804" y="136121"/>
                  </a:lnTo>
                  <a:cubicBezTo>
                    <a:pt x="321880" y="135461"/>
                    <a:pt x="321969" y="134953"/>
                    <a:pt x="322058" y="134470"/>
                  </a:cubicBezTo>
                  <a:lnTo>
                    <a:pt x="322058" y="134470"/>
                  </a:lnTo>
                  <a:lnTo>
                    <a:pt x="322058" y="134470"/>
                  </a:lnTo>
                  <a:cubicBezTo>
                    <a:pt x="322287" y="133315"/>
                    <a:pt x="322477" y="132311"/>
                    <a:pt x="322198" y="128933"/>
                  </a:cubicBezTo>
                  <a:lnTo>
                    <a:pt x="322198" y="128933"/>
                  </a:lnTo>
                  <a:lnTo>
                    <a:pt x="322198" y="128933"/>
                  </a:lnTo>
                  <a:cubicBezTo>
                    <a:pt x="321842" y="124488"/>
                    <a:pt x="322223" y="120805"/>
                    <a:pt x="323201" y="119294"/>
                  </a:cubicBezTo>
                  <a:lnTo>
                    <a:pt x="323201" y="119294"/>
                  </a:lnTo>
                  <a:lnTo>
                    <a:pt x="323201" y="119294"/>
                  </a:lnTo>
                  <a:cubicBezTo>
                    <a:pt x="323544" y="118799"/>
                    <a:pt x="323862" y="118481"/>
                    <a:pt x="324154" y="118164"/>
                  </a:cubicBezTo>
                  <a:lnTo>
                    <a:pt x="324154" y="118164"/>
                  </a:lnTo>
                  <a:lnTo>
                    <a:pt x="324154" y="118164"/>
                  </a:lnTo>
                  <a:cubicBezTo>
                    <a:pt x="324585" y="117707"/>
                    <a:pt x="324979" y="117300"/>
                    <a:pt x="325449" y="116322"/>
                  </a:cubicBezTo>
                  <a:lnTo>
                    <a:pt x="325449" y="116322"/>
                  </a:lnTo>
                  <a:lnTo>
                    <a:pt x="325449" y="116322"/>
                  </a:lnTo>
                  <a:cubicBezTo>
                    <a:pt x="325982" y="115129"/>
                    <a:pt x="325995" y="115091"/>
                    <a:pt x="326059" y="114113"/>
                  </a:cubicBezTo>
                  <a:lnTo>
                    <a:pt x="326059" y="114113"/>
                  </a:lnTo>
                  <a:lnTo>
                    <a:pt x="326059" y="114113"/>
                  </a:lnTo>
                  <a:cubicBezTo>
                    <a:pt x="326084" y="113770"/>
                    <a:pt x="326109" y="113313"/>
                    <a:pt x="326186" y="112639"/>
                  </a:cubicBezTo>
                  <a:lnTo>
                    <a:pt x="326186" y="112639"/>
                  </a:lnTo>
                  <a:lnTo>
                    <a:pt x="326186" y="112639"/>
                  </a:lnTo>
                  <a:cubicBezTo>
                    <a:pt x="326287" y="111687"/>
                    <a:pt x="326211" y="110988"/>
                    <a:pt x="326160" y="110265"/>
                  </a:cubicBezTo>
                  <a:lnTo>
                    <a:pt x="326160" y="110265"/>
                  </a:lnTo>
                  <a:lnTo>
                    <a:pt x="326160" y="110265"/>
                  </a:lnTo>
                  <a:cubicBezTo>
                    <a:pt x="326071" y="109134"/>
                    <a:pt x="325957" y="107966"/>
                    <a:pt x="326452" y="105807"/>
                  </a:cubicBezTo>
                  <a:lnTo>
                    <a:pt x="326452" y="105807"/>
                  </a:lnTo>
                  <a:lnTo>
                    <a:pt x="326452" y="105807"/>
                  </a:lnTo>
                  <a:cubicBezTo>
                    <a:pt x="326884" y="103966"/>
                    <a:pt x="326795" y="102670"/>
                    <a:pt x="326706" y="101515"/>
                  </a:cubicBezTo>
                  <a:lnTo>
                    <a:pt x="326706" y="101515"/>
                  </a:lnTo>
                  <a:lnTo>
                    <a:pt x="326706" y="101515"/>
                  </a:lnTo>
                  <a:cubicBezTo>
                    <a:pt x="326668" y="100562"/>
                    <a:pt x="326605" y="99724"/>
                    <a:pt x="326872" y="98886"/>
                  </a:cubicBezTo>
                  <a:lnTo>
                    <a:pt x="326872" y="98886"/>
                  </a:lnTo>
                  <a:lnTo>
                    <a:pt x="326872" y="98886"/>
                  </a:lnTo>
                  <a:cubicBezTo>
                    <a:pt x="327214" y="97768"/>
                    <a:pt x="327811" y="97577"/>
                    <a:pt x="328345" y="97489"/>
                  </a:cubicBezTo>
                  <a:lnTo>
                    <a:pt x="328345" y="97489"/>
                  </a:lnTo>
                  <a:lnTo>
                    <a:pt x="328345" y="97489"/>
                  </a:lnTo>
                  <a:cubicBezTo>
                    <a:pt x="328637" y="97425"/>
                    <a:pt x="328649" y="97425"/>
                    <a:pt x="328713" y="97070"/>
                  </a:cubicBezTo>
                  <a:lnTo>
                    <a:pt x="328713" y="97070"/>
                  </a:lnTo>
                  <a:lnTo>
                    <a:pt x="328713" y="97070"/>
                  </a:lnTo>
                  <a:cubicBezTo>
                    <a:pt x="328802" y="96524"/>
                    <a:pt x="328548" y="95914"/>
                    <a:pt x="328268" y="95215"/>
                  </a:cubicBezTo>
                  <a:lnTo>
                    <a:pt x="328268" y="95215"/>
                  </a:lnTo>
                  <a:lnTo>
                    <a:pt x="328268" y="95215"/>
                  </a:lnTo>
                  <a:cubicBezTo>
                    <a:pt x="327925" y="94352"/>
                    <a:pt x="327532" y="93399"/>
                    <a:pt x="327773" y="92409"/>
                  </a:cubicBezTo>
                  <a:lnTo>
                    <a:pt x="327773" y="92409"/>
                  </a:lnTo>
                  <a:lnTo>
                    <a:pt x="327773" y="92409"/>
                  </a:lnTo>
                  <a:cubicBezTo>
                    <a:pt x="328103" y="91190"/>
                    <a:pt x="328599" y="90148"/>
                    <a:pt x="329068" y="89183"/>
                  </a:cubicBezTo>
                  <a:lnTo>
                    <a:pt x="329068" y="89183"/>
                  </a:lnTo>
                  <a:lnTo>
                    <a:pt x="329068" y="89183"/>
                  </a:lnTo>
                  <a:cubicBezTo>
                    <a:pt x="329234" y="88866"/>
                    <a:pt x="329386" y="88523"/>
                    <a:pt x="329538" y="88205"/>
                  </a:cubicBezTo>
                  <a:lnTo>
                    <a:pt x="329538" y="88205"/>
                  </a:lnTo>
                  <a:lnTo>
                    <a:pt x="329538" y="88205"/>
                  </a:lnTo>
                  <a:cubicBezTo>
                    <a:pt x="329653" y="87964"/>
                    <a:pt x="329742" y="87748"/>
                    <a:pt x="329830" y="87519"/>
                  </a:cubicBezTo>
                  <a:lnTo>
                    <a:pt x="329830" y="87519"/>
                  </a:lnTo>
                  <a:lnTo>
                    <a:pt x="329830" y="87519"/>
                  </a:lnTo>
                  <a:cubicBezTo>
                    <a:pt x="330186" y="86630"/>
                    <a:pt x="330542" y="85729"/>
                    <a:pt x="331862" y="83976"/>
                  </a:cubicBezTo>
                  <a:lnTo>
                    <a:pt x="331862" y="83976"/>
                  </a:lnTo>
                  <a:lnTo>
                    <a:pt x="331862" y="83976"/>
                  </a:lnTo>
                  <a:cubicBezTo>
                    <a:pt x="333513" y="81792"/>
                    <a:pt x="334237" y="80382"/>
                    <a:pt x="334834" y="78922"/>
                  </a:cubicBezTo>
                  <a:lnTo>
                    <a:pt x="334834" y="78922"/>
                  </a:lnTo>
                  <a:lnTo>
                    <a:pt x="334834" y="78922"/>
                  </a:lnTo>
                  <a:cubicBezTo>
                    <a:pt x="335291" y="77855"/>
                    <a:pt x="335863" y="77398"/>
                    <a:pt x="336587" y="76839"/>
                  </a:cubicBezTo>
                  <a:lnTo>
                    <a:pt x="336587" y="76839"/>
                  </a:lnTo>
                  <a:lnTo>
                    <a:pt x="336587" y="76839"/>
                  </a:lnTo>
                  <a:cubicBezTo>
                    <a:pt x="337056" y="76458"/>
                    <a:pt x="337603" y="76039"/>
                    <a:pt x="338263" y="75302"/>
                  </a:cubicBezTo>
                  <a:lnTo>
                    <a:pt x="338263" y="75302"/>
                  </a:lnTo>
                  <a:lnTo>
                    <a:pt x="338263" y="75302"/>
                  </a:lnTo>
                  <a:cubicBezTo>
                    <a:pt x="339914" y="73550"/>
                    <a:pt x="345311" y="64571"/>
                    <a:pt x="345972" y="62768"/>
                  </a:cubicBezTo>
                  <a:lnTo>
                    <a:pt x="345972" y="62768"/>
                  </a:lnTo>
                  <a:lnTo>
                    <a:pt x="345972" y="62768"/>
                  </a:lnTo>
                  <a:cubicBezTo>
                    <a:pt x="346518" y="61282"/>
                    <a:pt x="346696" y="60494"/>
                    <a:pt x="347089" y="58780"/>
                  </a:cubicBezTo>
                  <a:lnTo>
                    <a:pt x="347089" y="58780"/>
                  </a:lnTo>
                  <a:lnTo>
                    <a:pt x="347420" y="57370"/>
                  </a:lnTo>
                  <a:lnTo>
                    <a:pt x="347420" y="57370"/>
                  </a:lnTo>
                  <a:lnTo>
                    <a:pt x="347420" y="57370"/>
                  </a:lnTo>
                  <a:cubicBezTo>
                    <a:pt x="347546" y="56812"/>
                    <a:pt x="347661" y="56367"/>
                    <a:pt x="347737" y="55935"/>
                  </a:cubicBezTo>
                  <a:lnTo>
                    <a:pt x="347737" y="55935"/>
                  </a:lnTo>
                  <a:lnTo>
                    <a:pt x="347737" y="55935"/>
                  </a:lnTo>
                  <a:cubicBezTo>
                    <a:pt x="348067" y="54335"/>
                    <a:pt x="348245" y="53535"/>
                    <a:pt x="349871" y="50614"/>
                  </a:cubicBezTo>
                  <a:lnTo>
                    <a:pt x="349871" y="50614"/>
                  </a:lnTo>
                  <a:lnTo>
                    <a:pt x="349871" y="50614"/>
                  </a:lnTo>
                  <a:cubicBezTo>
                    <a:pt x="350899" y="48760"/>
                    <a:pt x="352195" y="46652"/>
                    <a:pt x="353363" y="44772"/>
                  </a:cubicBezTo>
                  <a:lnTo>
                    <a:pt x="353363" y="44772"/>
                  </a:lnTo>
                  <a:lnTo>
                    <a:pt x="353363" y="44772"/>
                  </a:lnTo>
                  <a:cubicBezTo>
                    <a:pt x="354404" y="43096"/>
                    <a:pt x="355293" y="41661"/>
                    <a:pt x="355560" y="41115"/>
                  </a:cubicBezTo>
                  <a:lnTo>
                    <a:pt x="355560" y="41115"/>
                  </a:lnTo>
                  <a:lnTo>
                    <a:pt x="355750" y="40620"/>
                  </a:lnTo>
                  <a:lnTo>
                    <a:pt x="355750" y="40620"/>
                  </a:lnTo>
                  <a:lnTo>
                    <a:pt x="355750" y="40620"/>
                  </a:lnTo>
                  <a:cubicBezTo>
                    <a:pt x="356322" y="39350"/>
                    <a:pt x="357655" y="36403"/>
                    <a:pt x="357770" y="35565"/>
                  </a:cubicBezTo>
                  <a:lnTo>
                    <a:pt x="357770" y="35565"/>
                  </a:lnTo>
                  <a:lnTo>
                    <a:pt x="357770" y="35565"/>
                  </a:lnTo>
                  <a:cubicBezTo>
                    <a:pt x="357833" y="35044"/>
                    <a:pt x="358062" y="34181"/>
                    <a:pt x="358354" y="33177"/>
                  </a:cubicBezTo>
                  <a:lnTo>
                    <a:pt x="358354" y="33177"/>
                  </a:lnTo>
                  <a:lnTo>
                    <a:pt x="358354" y="33177"/>
                  </a:lnTo>
                  <a:cubicBezTo>
                    <a:pt x="358684" y="32009"/>
                    <a:pt x="359078" y="30561"/>
                    <a:pt x="359078" y="30053"/>
                  </a:cubicBezTo>
                  <a:lnTo>
                    <a:pt x="359078" y="30053"/>
                  </a:lnTo>
                  <a:lnTo>
                    <a:pt x="359078" y="30053"/>
                  </a:lnTo>
                  <a:cubicBezTo>
                    <a:pt x="359078" y="29050"/>
                    <a:pt x="358697" y="27450"/>
                    <a:pt x="357846" y="26231"/>
                  </a:cubicBezTo>
                  <a:lnTo>
                    <a:pt x="357846" y="26231"/>
                  </a:lnTo>
                  <a:lnTo>
                    <a:pt x="357846" y="26231"/>
                  </a:lnTo>
                  <a:cubicBezTo>
                    <a:pt x="357427" y="25634"/>
                    <a:pt x="356817" y="25532"/>
                    <a:pt x="356131" y="25405"/>
                  </a:cubicBezTo>
                  <a:lnTo>
                    <a:pt x="356131" y="25405"/>
                  </a:lnTo>
                  <a:lnTo>
                    <a:pt x="356131" y="25405"/>
                  </a:lnTo>
                  <a:cubicBezTo>
                    <a:pt x="355535" y="25278"/>
                    <a:pt x="354925" y="25164"/>
                    <a:pt x="354455" y="24719"/>
                  </a:cubicBezTo>
                  <a:lnTo>
                    <a:pt x="354455" y="24719"/>
                  </a:lnTo>
                  <a:lnTo>
                    <a:pt x="354455" y="24719"/>
                  </a:lnTo>
                  <a:cubicBezTo>
                    <a:pt x="354290" y="24542"/>
                    <a:pt x="354023" y="24427"/>
                    <a:pt x="353744" y="24300"/>
                  </a:cubicBezTo>
                  <a:lnTo>
                    <a:pt x="353744" y="24300"/>
                  </a:lnTo>
                  <a:lnTo>
                    <a:pt x="353744" y="24300"/>
                  </a:lnTo>
                  <a:cubicBezTo>
                    <a:pt x="353274" y="24123"/>
                    <a:pt x="352728" y="23881"/>
                    <a:pt x="352614" y="23310"/>
                  </a:cubicBezTo>
                  <a:lnTo>
                    <a:pt x="352614" y="23310"/>
                  </a:lnTo>
                  <a:lnTo>
                    <a:pt x="352614" y="23310"/>
                  </a:lnTo>
                  <a:cubicBezTo>
                    <a:pt x="352525" y="22840"/>
                    <a:pt x="352804" y="22307"/>
                    <a:pt x="353528" y="21570"/>
                  </a:cubicBezTo>
                  <a:lnTo>
                    <a:pt x="353528" y="21570"/>
                  </a:lnTo>
                  <a:lnTo>
                    <a:pt x="353528" y="21570"/>
                  </a:lnTo>
                  <a:cubicBezTo>
                    <a:pt x="354442" y="20656"/>
                    <a:pt x="355027" y="20351"/>
                    <a:pt x="355420" y="20160"/>
                  </a:cubicBezTo>
                  <a:lnTo>
                    <a:pt x="355420" y="20160"/>
                  </a:lnTo>
                  <a:lnTo>
                    <a:pt x="355420" y="20160"/>
                  </a:lnTo>
                  <a:cubicBezTo>
                    <a:pt x="355852" y="19932"/>
                    <a:pt x="356068" y="19830"/>
                    <a:pt x="356487" y="19043"/>
                  </a:cubicBezTo>
                  <a:lnTo>
                    <a:pt x="356487" y="19043"/>
                  </a:lnTo>
                  <a:lnTo>
                    <a:pt x="356487" y="19043"/>
                  </a:lnTo>
                  <a:cubicBezTo>
                    <a:pt x="356906" y="18268"/>
                    <a:pt x="357351" y="17595"/>
                    <a:pt x="357681" y="17062"/>
                  </a:cubicBezTo>
                  <a:lnTo>
                    <a:pt x="357681" y="17062"/>
                  </a:lnTo>
                  <a:lnTo>
                    <a:pt x="357681" y="17062"/>
                  </a:lnTo>
                  <a:cubicBezTo>
                    <a:pt x="358049" y="16515"/>
                    <a:pt x="358367" y="16008"/>
                    <a:pt x="358430" y="15741"/>
                  </a:cubicBezTo>
                  <a:lnTo>
                    <a:pt x="358430" y="15741"/>
                  </a:lnTo>
                  <a:lnTo>
                    <a:pt x="358430" y="15741"/>
                  </a:lnTo>
                  <a:cubicBezTo>
                    <a:pt x="358494" y="15436"/>
                    <a:pt x="358646" y="15169"/>
                    <a:pt x="358824" y="14877"/>
                  </a:cubicBezTo>
                  <a:lnTo>
                    <a:pt x="358824" y="14877"/>
                  </a:lnTo>
                  <a:lnTo>
                    <a:pt x="358824" y="14877"/>
                  </a:lnTo>
                  <a:cubicBezTo>
                    <a:pt x="359078" y="14382"/>
                    <a:pt x="359370" y="13887"/>
                    <a:pt x="359230" y="13315"/>
                  </a:cubicBezTo>
                  <a:lnTo>
                    <a:pt x="359230" y="13315"/>
                  </a:lnTo>
                  <a:lnTo>
                    <a:pt x="359230" y="13315"/>
                  </a:lnTo>
                  <a:cubicBezTo>
                    <a:pt x="359154" y="12998"/>
                    <a:pt x="359014" y="12883"/>
                    <a:pt x="358798" y="12744"/>
                  </a:cubicBezTo>
                  <a:lnTo>
                    <a:pt x="358798" y="12744"/>
                  </a:lnTo>
                  <a:lnTo>
                    <a:pt x="358798" y="12744"/>
                  </a:lnTo>
                  <a:cubicBezTo>
                    <a:pt x="358291" y="12337"/>
                    <a:pt x="357846" y="11906"/>
                    <a:pt x="358024" y="10610"/>
                  </a:cubicBezTo>
                  <a:lnTo>
                    <a:pt x="358024" y="10610"/>
                  </a:lnTo>
                  <a:lnTo>
                    <a:pt x="358024" y="10610"/>
                  </a:lnTo>
                  <a:cubicBezTo>
                    <a:pt x="358100" y="10064"/>
                    <a:pt x="358125" y="9480"/>
                    <a:pt x="358163" y="8870"/>
                  </a:cubicBezTo>
                  <a:lnTo>
                    <a:pt x="358163" y="8870"/>
                  </a:lnTo>
                  <a:lnTo>
                    <a:pt x="358163" y="8870"/>
                  </a:lnTo>
                  <a:cubicBezTo>
                    <a:pt x="358252" y="7359"/>
                    <a:pt x="358291" y="6254"/>
                    <a:pt x="359154" y="6254"/>
                  </a:cubicBezTo>
                  <a:lnTo>
                    <a:pt x="359154" y="6254"/>
                  </a:lnTo>
                  <a:lnTo>
                    <a:pt x="359154" y="6254"/>
                  </a:lnTo>
                  <a:cubicBezTo>
                    <a:pt x="359408" y="6254"/>
                    <a:pt x="359624" y="6343"/>
                    <a:pt x="359853" y="6572"/>
                  </a:cubicBezTo>
                  <a:lnTo>
                    <a:pt x="359853" y="6572"/>
                  </a:lnTo>
                  <a:lnTo>
                    <a:pt x="359853" y="6572"/>
                  </a:lnTo>
                  <a:cubicBezTo>
                    <a:pt x="360106" y="6838"/>
                    <a:pt x="360348" y="7105"/>
                    <a:pt x="360551" y="7334"/>
                  </a:cubicBezTo>
                  <a:lnTo>
                    <a:pt x="360551" y="7334"/>
                  </a:lnTo>
                  <a:lnTo>
                    <a:pt x="360551" y="7334"/>
                  </a:lnTo>
                  <a:cubicBezTo>
                    <a:pt x="360932" y="7702"/>
                    <a:pt x="361427" y="8261"/>
                    <a:pt x="361605" y="8273"/>
                  </a:cubicBezTo>
                  <a:lnTo>
                    <a:pt x="361605" y="8273"/>
                  </a:lnTo>
                  <a:lnTo>
                    <a:pt x="361605" y="8273"/>
                  </a:lnTo>
                  <a:cubicBezTo>
                    <a:pt x="361935" y="8273"/>
                    <a:pt x="362253" y="7931"/>
                    <a:pt x="362405" y="7359"/>
                  </a:cubicBezTo>
                  <a:lnTo>
                    <a:pt x="362405" y="7359"/>
                  </a:lnTo>
                  <a:lnTo>
                    <a:pt x="362405" y="7359"/>
                  </a:lnTo>
                  <a:cubicBezTo>
                    <a:pt x="362481" y="7130"/>
                    <a:pt x="362507" y="6965"/>
                    <a:pt x="362545" y="6800"/>
                  </a:cubicBezTo>
                  <a:lnTo>
                    <a:pt x="362545" y="6800"/>
                  </a:lnTo>
                  <a:lnTo>
                    <a:pt x="362545" y="6800"/>
                  </a:lnTo>
                  <a:cubicBezTo>
                    <a:pt x="362634" y="6191"/>
                    <a:pt x="362761" y="5365"/>
                    <a:pt x="364120" y="5365"/>
                  </a:cubicBezTo>
                  <a:lnTo>
                    <a:pt x="364120" y="5365"/>
                  </a:lnTo>
                  <a:lnTo>
                    <a:pt x="364120" y="5365"/>
                  </a:lnTo>
                  <a:cubicBezTo>
                    <a:pt x="364780" y="5365"/>
                    <a:pt x="366380" y="5276"/>
                    <a:pt x="367358" y="4425"/>
                  </a:cubicBezTo>
                  <a:lnTo>
                    <a:pt x="367358" y="4425"/>
                  </a:lnTo>
                  <a:lnTo>
                    <a:pt x="367358" y="4425"/>
                  </a:lnTo>
                  <a:cubicBezTo>
                    <a:pt x="367587" y="4248"/>
                    <a:pt x="367802" y="4057"/>
                    <a:pt x="368006" y="3917"/>
                  </a:cubicBezTo>
                  <a:lnTo>
                    <a:pt x="368006" y="3917"/>
                  </a:lnTo>
                  <a:lnTo>
                    <a:pt x="368006" y="3917"/>
                  </a:lnTo>
                  <a:cubicBezTo>
                    <a:pt x="368679" y="3409"/>
                    <a:pt x="369199" y="3003"/>
                    <a:pt x="369454" y="2165"/>
                  </a:cubicBezTo>
                  <a:lnTo>
                    <a:pt x="369454" y="2165"/>
                  </a:lnTo>
                  <a:lnTo>
                    <a:pt x="369454" y="2165"/>
                  </a:lnTo>
                  <a:cubicBezTo>
                    <a:pt x="369491" y="2000"/>
                    <a:pt x="369542" y="1847"/>
                    <a:pt x="369568" y="1733"/>
                  </a:cubicBezTo>
                  <a:lnTo>
                    <a:pt x="369568" y="1733"/>
                  </a:lnTo>
                  <a:lnTo>
                    <a:pt x="369568" y="1733"/>
                  </a:lnTo>
                  <a:cubicBezTo>
                    <a:pt x="369911" y="527"/>
                    <a:pt x="370203" y="57"/>
                    <a:pt x="371955" y="57"/>
                  </a:cubicBezTo>
                  <a:lnTo>
                    <a:pt x="371955" y="57"/>
                  </a:lnTo>
                  <a:lnTo>
                    <a:pt x="371955" y="57"/>
                  </a:lnTo>
                  <a:cubicBezTo>
                    <a:pt x="373835" y="57"/>
                    <a:pt x="378077" y="2254"/>
                    <a:pt x="378978" y="3295"/>
                  </a:cubicBezTo>
                  <a:lnTo>
                    <a:pt x="378978" y="3295"/>
                  </a:lnTo>
                  <a:lnTo>
                    <a:pt x="378978" y="3295"/>
                  </a:lnTo>
                  <a:cubicBezTo>
                    <a:pt x="379220" y="3575"/>
                    <a:pt x="379410" y="3879"/>
                    <a:pt x="379601" y="4184"/>
                  </a:cubicBezTo>
                  <a:lnTo>
                    <a:pt x="379601" y="4184"/>
                  </a:lnTo>
                  <a:lnTo>
                    <a:pt x="379601" y="4184"/>
                  </a:lnTo>
                  <a:cubicBezTo>
                    <a:pt x="379867" y="4603"/>
                    <a:pt x="380159" y="5098"/>
                    <a:pt x="380401" y="5098"/>
                  </a:cubicBezTo>
                  <a:lnTo>
                    <a:pt x="380401" y="5098"/>
                  </a:lnTo>
                  <a:lnTo>
                    <a:pt x="380401" y="5098"/>
                  </a:lnTo>
                  <a:cubicBezTo>
                    <a:pt x="380477" y="5098"/>
                    <a:pt x="380604" y="5073"/>
                    <a:pt x="380794" y="4933"/>
                  </a:cubicBezTo>
                  <a:lnTo>
                    <a:pt x="380794" y="4933"/>
                  </a:lnTo>
                  <a:lnTo>
                    <a:pt x="380794" y="4933"/>
                  </a:lnTo>
                  <a:cubicBezTo>
                    <a:pt x="381175" y="4679"/>
                    <a:pt x="381404" y="4425"/>
                    <a:pt x="381594" y="4210"/>
                  </a:cubicBezTo>
                  <a:lnTo>
                    <a:pt x="381594" y="4210"/>
                  </a:lnTo>
                  <a:lnTo>
                    <a:pt x="381594" y="4210"/>
                  </a:lnTo>
                  <a:cubicBezTo>
                    <a:pt x="382077" y="3714"/>
                    <a:pt x="382534" y="3244"/>
                    <a:pt x="383880" y="3956"/>
                  </a:cubicBezTo>
                  <a:lnTo>
                    <a:pt x="383880" y="3956"/>
                  </a:lnTo>
                  <a:lnTo>
                    <a:pt x="384083" y="4082"/>
                  </a:lnTo>
                  <a:lnTo>
                    <a:pt x="384083" y="4082"/>
                  </a:lnTo>
                  <a:lnTo>
                    <a:pt x="384083" y="4082"/>
                  </a:lnTo>
                  <a:cubicBezTo>
                    <a:pt x="385391" y="4794"/>
                    <a:pt x="386522" y="5403"/>
                    <a:pt x="387347" y="5645"/>
                  </a:cubicBezTo>
                  <a:lnTo>
                    <a:pt x="387347" y="5645"/>
                  </a:lnTo>
                  <a:lnTo>
                    <a:pt x="387347" y="5645"/>
                  </a:lnTo>
                  <a:cubicBezTo>
                    <a:pt x="388071" y="5848"/>
                    <a:pt x="388884" y="5835"/>
                    <a:pt x="390281" y="5492"/>
                  </a:cubicBezTo>
                  <a:lnTo>
                    <a:pt x="390281" y="5492"/>
                  </a:lnTo>
                  <a:lnTo>
                    <a:pt x="390281" y="5492"/>
                  </a:lnTo>
                  <a:cubicBezTo>
                    <a:pt x="391589" y="5213"/>
                    <a:pt x="393227" y="5784"/>
                    <a:pt x="393773" y="6673"/>
                  </a:cubicBezTo>
                  <a:lnTo>
                    <a:pt x="393773" y="6673"/>
                  </a:lnTo>
                  <a:lnTo>
                    <a:pt x="393773" y="6673"/>
                  </a:lnTo>
                  <a:cubicBezTo>
                    <a:pt x="394243" y="7473"/>
                    <a:pt x="395196" y="8667"/>
                    <a:pt x="395729" y="8845"/>
                  </a:cubicBezTo>
                  <a:lnTo>
                    <a:pt x="395729" y="8845"/>
                  </a:lnTo>
                  <a:lnTo>
                    <a:pt x="395729" y="8845"/>
                  </a:lnTo>
                  <a:cubicBezTo>
                    <a:pt x="396237" y="9010"/>
                    <a:pt x="398256" y="9416"/>
                    <a:pt x="399844" y="9416"/>
                  </a:cubicBezTo>
                  <a:lnTo>
                    <a:pt x="399844" y="9416"/>
                  </a:lnTo>
                  <a:lnTo>
                    <a:pt x="399844" y="9416"/>
                  </a:lnTo>
                  <a:cubicBezTo>
                    <a:pt x="400593" y="9416"/>
                    <a:pt x="401012" y="9315"/>
                    <a:pt x="401203" y="9239"/>
                  </a:cubicBezTo>
                  <a:lnTo>
                    <a:pt x="401203" y="9239"/>
                  </a:lnTo>
                  <a:lnTo>
                    <a:pt x="401203" y="9239"/>
                  </a:lnTo>
                  <a:cubicBezTo>
                    <a:pt x="401660" y="9099"/>
                    <a:pt x="402079" y="8908"/>
                    <a:pt x="402498" y="8718"/>
                  </a:cubicBezTo>
                  <a:lnTo>
                    <a:pt x="402498" y="8718"/>
                  </a:lnTo>
                  <a:lnTo>
                    <a:pt x="402498" y="8718"/>
                  </a:lnTo>
                  <a:cubicBezTo>
                    <a:pt x="403425" y="8324"/>
                    <a:pt x="404378" y="7918"/>
                    <a:pt x="405800" y="7626"/>
                  </a:cubicBezTo>
                  <a:lnTo>
                    <a:pt x="405800" y="7626"/>
                  </a:lnTo>
                  <a:lnTo>
                    <a:pt x="405800" y="7626"/>
                  </a:lnTo>
                  <a:cubicBezTo>
                    <a:pt x="406575" y="7473"/>
                    <a:pt x="407184" y="7410"/>
                    <a:pt x="407679" y="7410"/>
                  </a:cubicBezTo>
                  <a:lnTo>
                    <a:pt x="407679" y="7410"/>
                  </a:lnTo>
                  <a:lnTo>
                    <a:pt x="407679" y="7410"/>
                  </a:lnTo>
                  <a:cubicBezTo>
                    <a:pt x="408657" y="7410"/>
                    <a:pt x="409368" y="7677"/>
                    <a:pt x="410004" y="8299"/>
                  </a:cubicBezTo>
                  <a:lnTo>
                    <a:pt x="410004" y="8299"/>
                  </a:lnTo>
                  <a:lnTo>
                    <a:pt x="410004" y="8299"/>
                  </a:lnTo>
                  <a:cubicBezTo>
                    <a:pt x="410473" y="8756"/>
                    <a:pt x="410969" y="9226"/>
                    <a:pt x="411566" y="9226"/>
                  </a:cubicBezTo>
                  <a:lnTo>
                    <a:pt x="411566" y="9226"/>
                  </a:lnTo>
                  <a:lnTo>
                    <a:pt x="411566" y="9226"/>
                  </a:lnTo>
                  <a:cubicBezTo>
                    <a:pt x="411947" y="9226"/>
                    <a:pt x="412404" y="9023"/>
                    <a:pt x="412886" y="8667"/>
                  </a:cubicBezTo>
                  <a:lnTo>
                    <a:pt x="412886" y="8667"/>
                  </a:lnTo>
                  <a:lnTo>
                    <a:pt x="412886" y="8667"/>
                  </a:lnTo>
                  <a:cubicBezTo>
                    <a:pt x="413166" y="8438"/>
                    <a:pt x="413407" y="8261"/>
                    <a:pt x="413610" y="8096"/>
                  </a:cubicBezTo>
                  <a:lnTo>
                    <a:pt x="413610" y="8096"/>
                  </a:lnTo>
                  <a:lnTo>
                    <a:pt x="413610" y="8096"/>
                  </a:lnTo>
                  <a:cubicBezTo>
                    <a:pt x="414741" y="7181"/>
                    <a:pt x="415096" y="6940"/>
                    <a:pt x="416747" y="6813"/>
                  </a:cubicBezTo>
                  <a:lnTo>
                    <a:pt x="416747" y="6813"/>
                  </a:lnTo>
                  <a:lnTo>
                    <a:pt x="416747" y="6813"/>
                  </a:lnTo>
                  <a:cubicBezTo>
                    <a:pt x="417166" y="6800"/>
                    <a:pt x="417573" y="6788"/>
                    <a:pt x="417979" y="6788"/>
                  </a:cubicBezTo>
                  <a:lnTo>
                    <a:pt x="417979" y="6788"/>
                  </a:lnTo>
                  <a:lnTo>
                    <a:pt x="417979" y="6788"/>
                  </a:lnTo>
                  <a:cubicBezTo>
                    <a:pt x="419744" y="6788"/>
                    <a:pt x="421027" y="7105"/>
                    <a:pt x="421776" y="7753"/>
                  </a:cubicBezTo>
                  <a:lnTo>
                    <a:pt x="421776" y="7753"/>
                  </a:lnTo>
                  <a:lnTo>
                    <a:pt x="421776" y="7753"/>
                  </a:lnTo>
                  <a:cubicBezTo>
                    <a:pt x="422145" y="8057"/>
                    <a:pt x="422538" y="8375"/>
                    <a:pt x="422906" y="8693"/>
                  </a:cubicBezTo>
                  <a:lnTo>
                    <a:pt x="422906" y="8693"/>
                  </a:lnTo>
                  <a:lnTo>
                    <a:pt x="422906" y="8693"/>
                  </a:lnTo>
                  <a:cubicBezTo>
                    <a:pt x="423618" y="9264"/>
                    <a:pt x="424189" y="9759"/>
                    <a:pt x="424469" y="10064"/>
                  </a:cubicBezTo>
                  <a:lnTo>
                    <a:pt x="424469" y="10064"/>
                  </a:lnTo>
                  <a:lnTo>
                    <a:pt x="424469" y="10064"/>
                  </a:lnTo>
                  <a:cubicBezTo>
                    <a:pt x="424507" y="10064"/>
                    <a:pt x="424761" y="10026"/>
                    <a:pt x="425535" y="9124"/>
                  </a:cubicBezTo>
                  <a:lnTo>
                    <a:pt x="425535" y="9124"/>
                  </a:lnTo>
                  <a:lnTo>
                    <a:pt x="425535" y="9124"/>
                  </a:lnTo>
                  <a:cubicBezTo>
                    <a:pt x="426577" y="7956"/>
                    <a:pt x="427262" y="7753"/>
                    <a:pt x="428456" y="7753"/>
                  </a:cubicBezTo>
                  <a:lnTo>
                    <a:pt x="428456" y="7753"/>
                  </a:lnTo>
                  <a:lnTo>
                    <a:pt x="428456" y="7753"/>
                  </a:lnTo>
                  <a:cubicBezTo>
                    <a:pt x="429078" y="7753"/>
                    <a:pt x="429993" y="7829"/>
                    <a:pt x="430628" y="8502"/>
                  </a:cubicBezTo>
                  <a:lnTo>
                    <a:pt x="430628" y="8502"/>
                  </a:lnTo>
                  <a:lnTo>
                    <a:pt x="430628" y="8502"/>
                  </a:lnTo>
                  <a:cubicBezTo>
                    <a:pt x="431123" y="9010"/>
                    <a:pt x="431314" y="9734"/>
                    <a:pt x="431250" y="10712"/>
                  </a:cubicBezTo>
                  <a:lnTo>
                    <a:pt x="431250" y="10712"/>
                  </a:lnTo>
                  <a:lnTo>
                    <a:pt x="431250" y="10712"/>
                  </a:lnTo>
                  <a:cubicBezTo>
                    <a:pt x="431174" y="12109"/>
                    <a:pt x="431352" y="12553"/>
                    <a:pt x="431479" y="12668"/>
                  </a:cubicBezTo>
                  <a:lnTo>
                    <a:pt x="431479" y="12668"/>
                  </a:lnTo>
                  <a:lnTo>
                    <a:pt x="431479" y="12668"/>
                  </a:lnTo>
                  <a:cubicBezTo>
                    <a:pt x="431542" y="12744"/>
                    <a:pt x="431682" y="12871"/>
                    <a:pt x="432457" y="12464"/>
                  </a:cubicBezTo>
                  <a:lnTo>
                    <a:pt x="432457" y="12464"/>
                  </a:lnTo>
                  <a:lnTo>
                    <a:pt x="432457" y="12464"/>
                  </a:lnTo>
                  <a:cubicBezTo>
                    <a:pt x="433574" y="11867"/>
                    <a:pt x="434616" y="11588"/>
                    <a:pt x="435758" y="11588"/>
                  </a:cubicBezTo>
                  <a:lnTo>
                    <a:pt x="435758" y="11588"/>
                  </a:lnTo>
                  <a:lnTo>
                    <a:pt x="435758" y="11588"/>
                  </a:lnTo>
                  <a:cubicBezTo>
                    <a:pt x="436254" y="11588"/>
                    <a:pt x="436787" y="11626"/>
                    <a:pt x="437435" y="11753"/>
                  </a:cubicBezTo>
                  <a:lnTo>
                    <a:pt x="437435" y="11753"/>
                  </a:lnTo>
                  <a:lnTo>
                    <a:pt x="437435" y="11753"/>
                  </a:lnTo>
                  <a:cubicBezTo>
                    <a:pt x="439187" y="12045"/>
                    <a:pt x="445271" y="15195"/>
                    <a:pt x="447099" y="16630"/>
                  </a:cubicBezTo>
                  <a:lnTo>
                    <a:pt x="447099" y="16630"/>
                  </a:lnTo>
                  <a:lnTo>
                    <a:pt x="447099" y="16630"/>
                  </a:lnTo>
                  <a:cubicBezTo>
                    <a:pt x="449055" y="18141"/>
                    <a:pt x="453221" y="21418"/>
                    <a:pt x="454262" y="22192"/>
                  </a:cubicBezTo>
                  <a:lnTo>
                    <a:pt x="454262" y="22192"/>
                  </a:lnTo>
                  <a:lnTo>
                    <a:pt x="454262" y="22192"/>
                  </a:lnTo>
                  <a:cubicBezTo>
                    <a:pt x="455405" y="23056"/>
                    <a:pt x="458059" y="25177"/>
                    <a:pt x="459774" y="27056"/>
                  </a:cubicBezTo>
                  <a:lnTo>
                    <a:pt x="459774" y="27056"/>
                  </a:lnTo>
                  <a:lnTo>
                    <a:pt x="459774" y="27056"/>
                  </a:lnTo>
                  <a:cubicBezTo>
                    <a:pt x="460332" y="27640"/>
                    <a:pt x="460840" y="28161"/>
                    <a:pt x="461361" y="28669"/>
                  </a:cubicBezTo>
                  <a:lnTo>
                    <a:pt x="461361" y="28669"/>
                  </a:lnTo>
                  <a:lnTo>
                    <a:pt x="461361" y="28669"/>
                  </a:lnTo>
                  <a:cubicBezTo>
                    <a:pt x="462364" y="29660"/>
                    <a:pt x="463393" y="30714"/>
                    <a:pt x="464853" y="32492"/>
                  </a:cubicBezTo>
                  <a:lnTo>
                    <a:pt x="464853" y="32492"/>
                  </a:lnTo>
                  <a:lnTo>
                    <a:pt x="464853" y="32492"/>
                  </a:lnTo>
                  <a:cubicBezTo>
                    <a:pt x="466898" y="35082"/>
                    <a:pt x="467787" y="35857"/>
                    <a:pt x="469819" y="37597"/>
                  </a:cubicBezTo>
                  <a:lnTo>
                    <a:pt x="469819" y="37597"/>
                  </a:lnTo>
                  <a:lnTo>
                    <a:pt x="469819" y="37597"/>
                  </a:lnTo>
                  <a:cubicBezTo>
                    <a:pt x="470441" y="38168"/>
                    <a:pt x="471229" y="38702"/>
                    <a:pt x="472067" y="39286"/>
                  </a:cubicBezTo>
                  <a:lnTo>
                    <a:pt x="472067" y="39286"/>
                  </a:lnTo>
                  <a:lnTo>
                    <a:pt x="472067" y="39286"/>
                  </a:lnTo>
                  <a:cubicBezTo>
                    <a:pt x="473769" y="40455"/>
                    <a:pt x="475534" y="41674"/>
                    <a:pt x="476296" y="43223"/>
                  </a:cubicBezTo>
                  <a:lnTo>
                    <a:pt x="476296" y="43223"/>
                  </a:lnTo>
                  <a:lnTo>
                    <a:pt x="476296" y="43223"/>
                  </a:lnTo>
                  <a:cubicBezTo>
                    <a:pt x="476804" y="44201"/>
                    <a:pt x="477820" y="45674"/>
                    <a:pt x="478899" y="47287"/>
                  </a:cubicBezTo>
                  <a:lnTo>
                    <a:pt x="478899" y="47287"/>
                  </a:lnTo>
                  <a:lnTo>
                    <a:pt x="478899" y="47287"/>
                  </a:lnTo>
                  <a:cubicBezTo>
                    <a:pt x="480055" y="48950"/>
                    <a:pt x="481249" y="50716"/>
                    <a:pt x="481871" y="51973"/>
                  </a:cubicBezTo>
                  <a:lnTo>
                    <a:pt x="481871" y="51973"/>
                  </a:lnTo>
                  <a:lnTo>
                    <a:pt x="481871" y="51973"/>
                  </a:lnTo>
                  <a:cubicBezTo>
                    <a:pt x="482760" y="53726"/>
                    <a:pt x="483878" y="55605"/>
                    <a:pt x="484754" y="57066"/>
                  </a:cubicBezTo>
                  <a:lnTo>
                    <a:pt x="484754" y="57066"/>
                  </a:lnTo>
                  <a:lnTo>
                    <a:pt x="484754" y="57066"/>
                  </a:lnTo>
                  <a:cubicBezTo>
                    <a:pt x="485059" y="57561"/>
                    <a:pt x="485338" y="58031"/>
                    <a:pt x="485579" y="58424"/>
                  </a:cubicBezTo>
                  <a:lnTo>
                    <a:pt x="485579" y="58424"/>
                  </a:lnTo>
                  <a:lnTo>
                    <a:pt x="485579" y="58424"/>
                  </a:lnTo>
                  <a:cubicBezTo>
                    <a:pt x="485757" y="58755"/>
                    <a:pt x="485973" y="59123"/>
                    <a:pt x="486189" y="59491"/>
                  </a:cubicBezTo>
                  <a:lnTo>
                    <a:pt x="486189" y="59491"/>
                  </a:lnTo>
                  <a:lnTo>
                    <a:pt x="486189" y="59491"/>
                  </a:lnTo>
                  <a:cubicBezTo>
                    <a:pt x="487040" y="60990"/>
                    <a:pt x="488119" y="62895"/>
                    <a:pt x="489250" y="64355"/>
                  </a:cubicBezTo>
                  <a:lnTo>
                    <a:pt x="489250" y="64355"/>
                  </a:lnTo>
                  <a:lnTo>
                    <a:pt x="489250" y="64355"/>
                  </a:lnTo>
                  <a:cubicBezTo>
                    <a:pt x="490494" y="65943"/>
                    <a:pt x="492310" y="67619"/>
                    <a:pt x="495269" y="69968"/>
                  </a:cubicBezTo>
                  <a:lnTo>
                    <a:pt x="495269" y="69968"/>
                  </a:lnTo>
                  <a:lnTo>
                    <a:pt x="495269" y="69968"/>
                  </a:lnTo>
                  <a:cubicBezTo>
                    <a:pt x="496666" y="71073"/>
                    <a:pt x="500032" y="73982"/>
                    <a:pt x="500755" y="76877"/>
                  </a:cubicBezTo>
                  <a:lnTo>
                    <a:pt x="500755" y="76877"/>
                  </a:lnTo>
                  <a:lnTo>
                    <a:pt x="500755" y="76877"/>
                  </a:lnTo>
                  <a:cubicBezTo>
                    <a:pt x="501301" y="79036"/>
                    <a:pt x="501301" y="79087"/>
                    <a:pt x="501301" y="81246"/>
                  </a:cubicBezTo>
                  <a:lnTo>
                    <a:pt x="501301" y="81246"/>
                  </a:lnTo>
                  <a:lnTo>
                    <a:pt x="501301" y="81246"/>
                  </a:lnTo>
                  <a:cubicBezTo>
                    <a:pt x="501301" y="82681"/>
                    <a:pt x="502838" y="85754"/>
                    <a:pt x="503968" y="87989"/>
                  </a:cubicBezTo>
                  <a:lnTo>
                    <a:pt x="503968" y="87989"/>
                  </a:lnTo>
                  <a:lnTo>
                    <a:pt x="503968" y="87989"/>
                  </a:lnTo>
                  <a:cubicBezTo>
                    <a:pt x="504413" y="88891"/>
                    <a:pt x="504807" y="89678"/>
                    <a:pt x="505124" y="90326"/>
                  </a:cubicBezTo>
                  <a:lnTo>
                    <a:pt x="505124" y="90326"/>
                  </a:lnTo>
                  <a:lnTo>
                    <a:pt x="505124" y="90326"/>
                  </a:lnTo>
                  <a:cubicBezTo>
                    <a:pt x="506127" y="92663"/>
                    <a:pt x="507321" y="96689"/>
                    <a:pt x="506864" y="98238"/>
                  </a:cubicBezTo>
                  <a:lnTo>
                    <a:pt x="506864" y="98238"/>
                  </a:lnTo>
                  <a:lnTo>
                    <a:pt x="506864" y="98238"/>
                  </a:lnTo>
                  <a:cubicBezTo>
                    <a:pt x="506673" y="98809"/>
                    <a:pt x="506623" y="99406"/>
                    <a:pt x="506559" y="99952"/>
                  </a:cubicBezTo>
                  <a:lnTo>
                    <a:pt x="506559" y="99952"/>
                  </a:lnTo>
                  <a:lnTo>
                    <a:pt x="506559" y="99952"/>
                  </a:lnTo>
                  <a:cubicBezTo>
                    <a:pt x="506470" y="100714"/>
                    <a:pt x="506407" y="101311"/>
                    <a:pt x="506051" y="101692"/>
                  </a:cubicBezTo>
                  <a:lnTo>
                    <a:pt x="506051" y="101692"/>
                  </a:lnTo>
                  <a:lnTo>
                    <a:pt x="506051" y="101692"/>
                  </a:lnTo>
                  <a:cubicBezTo>
                    <a:pt x="505810" y="101921"/>
                    <a:pt x="505416" y="101921"/>
                    <a:pt x="504845" y="101807"/>
                  </a:cubicBezTo>
                  <a:lnTo>
                    <a:pt x="504845" y="101807"/>
                  </a:lnTo>
                  <a:lnTo>
                    <a:pt x="504845" y="101807"/>
                  </a:lnTo>
                  <a:cubicBezTo>
                    <a:pt x="504680" y="101768"/>
                    <a:pt x="504476" y="101730"/>
                    <a:pt x="504286" y="101730"/>
                  </a:cubicBezTo>
                  <a:lnTo>
                    <a:pt x="504286" y="101730"/>
                  </a:lnTo>
                  <a:lnTo>
                    <a:pt x="504286" y="101730"/>
                  </a:lnTo>
                  <a:cubicBezTo>
                    <a:pt x="504070" y="101730"/>
                    <a:pt x="504019" y="101794"/>
                    <a:pt x="503994" y="101807"/>
                  </a:cubicBezTo>
                  <a:lnTo>
                    <a:pt x="503994" y="101807"/>
                  </a:lnTo>
                  <a:lnTo>
                    <a:pt x="503994" y="101807"/>
                  </a:lnTo>
                  <a:cubicBezTo>
                    <a:pt x="503943" y="101870"/>
                    <a:pt x="503816" y="102086"/>
                    <a:pt x="503816" y="102607"/>
                  </a:cubicBezTo>
                  <a:lnTo>
                    <a:pt x="503816" y="102607"/>
                  </a:lnTo>
                  <a:lnTo>
                    <a:pt x="503816" y="102607"/>
                  </a:lnTo>
                  <a:cubicBezTo>
                    <a:pt x="503816" y="104842"/>
                    <a:pt x="504146" y="105388"/>
                    <a:pt x="505810" y="107166"/>
                  </a:cubicBezTo>
                  <a:lnTo>
                    <a:pt x="505810" y="107166"/>
                  </a:lnTo>
                  <a:lnTo>
                    <a:pt x="505810" y="107166"/>
                  </a:lnTo>
                  <a:cubicBezTo>
                    <a:pt x="506737" y="108182"/>
                    <a:pt x="509569" y="111230"/>
                    <a:pt x="511410" y="111788"/>
                  </a:cubicBezTo>
                  <a:lnTo>
                    <a:pt x="511410" y="111788"/>
                  </a:lnTo>
                  <a:lnTo>
                    <a:pt x="511410" y="111788"/>
                  </a:lnTo>
                  <a:cubicBezTo>
                    <a:pt x="511791" y="111903"/>
                    <a:pt x="512172" y="112030"/>
                    <a:pt x="512579" y="112131"/>
                  </a:cubicBezTo>
                  <a:lnTo>
                    <a:pt x="512579" y="112131"/>
                  </a:lnTo>
                  <a:lnTo>
                    <a:pt x="512579" y="112131"/>
                  </a:lnTo>
                  <a:cubicBezTo>
                    <a:pt x="513938" y="112525"/>
                    <a:pt x="515347" y="112944"/>
                    <a:pt x="516922" y="113668"/>
                  </a:cubicBezTo>
                  <a:lnTo>
                    <a:pt x="516922" y="113668"/>
                  </a:lnTo>
                  <a:lnTo>
                    <a:pt x="516922" y="113668"/>
                  </a:lnTo>
                  <a:cubicBezTo>
                    <a:pt x="517760" y="114062"/>
                    <a:pt x="518827" y="114405"/>
                    <a:pt x="519856" y="114710"/>
                  </a:cubicBezTo>
                  <a:lnTo>
                    <a:pt x="519856" y="114710"/>
                  </a:lnTo>
                  <a:lnTo>
                    <a:pt x="519856" y="114710"/>
                  </a:lnTo>
                  <a:cubicBezTo>
                    <a:pt x="521240" y="115154"/>
                    <a:pt x="522713" y="115598"/>
                    <a:pt x="523742" y="116221"/>
                  </a:cubicBezTo>
                  <a:lnTo>
                    <a:pt x="523742" y="116221"/>
                  </a:lnTo>
                  <a:lnTo>
                    <a:pt x="523742" y="116221"/>
                  </a:lnTo>
                  <a:cubicBezTo>
                    <a:pt x="524288" y="116564"/>
                    <a:pt x="524720" y="116665"/>
                    <a:pt x="525177" y="116792"/>
                  </a:cubicBezTo>
                  <a:lnTo>
                    <a:pt x="525177" y="116792"/>
                  </a:lnTo>
                  <a:lnTo>
                    <a:pt x="525177" y="116792"/>
                  </a:lnTo>
                  <a:cubicBezTo>
                    <a:pt x="526079" y="117034"/>
                    <a:pt x="527031" y="117275"/>
                    <a:pt x="528746" y="119104"/>
                  </a:cubicBezTo>
                  <a:lnTo>
                    <a:pt x="528746" y="119104"/>
                  </a:lnTo>
                  <a:lnTo>
                    <a:pt x="528746" y="119104"/>
                  </a:lnTo>
                  <a:cubicBezTo>
                    <a:pt x="529317" y="119700"/>
                    <a:pt x="529863" y="120246"/>
                    <a:pt x="530371" y="120767"/>
                  </a:cubicBezTo>
                  <a:lnTo>
                    <a:pt x="530371" y="120767"/>
                  </a:lnTo>
                  <a:lnTo>
                    <a:pt x="530371" y="120767"/>
                  </a:lnTo>
                  <a:cubicBezTo>
                    <a:pt x="532187" y="122609"/>
                    <a:pt x="533610" y="124056"/>
                    <a:pt x="534168" y="125517"/>
                  </a:cubicBezTo>
                  <a:lnTo>
                    <a:pt x="534168" y="125517"/>
                  </a:lnTo>
                  <a:lnTo>
                    <a:pt x="534168" y="125517"/>
                  </a:lnTo>
                  <a:cubicBezTo>
                    <a:pt x="534803" y="127130"/>
                    <a:pt x="533190" y="127955"/>
                    <a:pt x="532136" y="128514"/>
                  </a:cubicBezTo>
                  <a:lnTo>
                    <a:pt x="532136" y="128514"/>
                  </a:lnTo>
                  <a:lnTo>
                    <a:pt x="532136" y="128514"/>
                  </a:lnTo>
                  <a:cubicBezTo>
                    <a:pt x="531743" y="128692"/>
                    <a:pt x="531298" y="128920"/>
                    <a:pt x="531197" y="129022"/>
                  </a:cubicBezTo>
                  <a:lnTo>
                    <a:pt x="531197" y="129022"/>
                  </a:lnTo>
                  <a:lnTo>
                    <a:pt x="531197" y="129022"/>
                  </a:lnTo>
                  <a:cubicBezTo>
                    <a:pt x="531171" y="129251"/>
                    <a:pt x="531628" y="129936"/>
                    <a:pt x="531997" y="130508"/>
                  </a:cubicBezTo>
                  <a:lnTo>
                    <a:pt x="531997" y="130508"/>
                  </a:lnTo>
                  <a:lnTo>
                    <a:pt x="531997" y="130508"/>
                  </a:lnTo>
                  <a:cubicBezTo>
                    <a:pt x="532771" y="131689"/>
                    <a:pt x="533825" y="133315"/>
                    <a:pt x="534308" y="135397"/>
                  </a:cubicBezTo>
                  <a:lnTo>
                    <a:pt x="534308" y="135397"/>
                  </a:lnTo>
                  <a:lnTo>
                    <a:pt x="534308" y="135397"/>
                  </a:lnTo>
                  <a:cubicBezTo>
                    <a:pt x="534905" y="138217"/>
                    <a:pt x="534245" y="141976"/>
                    <a:pt x="533813" y="144249"/>
                  </a:cubicBezTo>
                  <a:lnTo>
                    <a:pt x="533813" y="144249"/>
                  </a:lnTo>
                  <a:lnTo>
                    <a:pt x="533813" y="144249"/>
                  </a:lnTo>
                  <a:cubicBezTo>
                    <a:pt x="533673" y="145049"/>
                    <a:pt x="533546" y="145709"/>
                    <a:pt x="533546" y="145989"/>
                  </a:cubicBezTo>
                  <a:lnTo>
                    <a:pt x="533546" y="145989"/>
                  </a:lnTo>
                  <a:lnTo>
                    <a:pt x="533546" y="145989"/>
                  </a:lnTo>
                  <a:cubicBezTo>
                    <a:pt x="533546" y="146332"/>
                    <a:pt x="533571" y="146649"/>
                    <a:pt x="533584" y="146928"/>
                  </a:cubicBezTo>
                  <a:lnTo>
                    <a:pt x="533584" y="146928"/>
                  </a:lnTo>
                  <a:lnTo>
                    <a:pt x="533584" y="146928"/>
                  </a:lnTo>
                  <a:cubicBezTo>
                    <a:pt x="533635" y="147703"/>
                    <a:pt x="533686" y="148465"/>
                    <a:pt x="533394" y="149596"/>
                  </a:cubicBezTo>
                  <a:lnTo>
                    <a:pt x="533394" y="149596"/>
                  </a:lnTo>
                  <a:lnTo>
                    <a:pt x="533394" y="149596"/>
                  </a:lnTo>
                  <a:cubicBezTo>
                    <a:pt x="533190" y="150319"/>
                    <a:pt x="532797" y="151056"/>
                    <a:pt x="532390" y="151856"/>
                  </a:cubicBezTo>
                  <a:lnTo>
                    <a:pt x="532390" y="151856"/>
                  </a:lnTo>
                  <a:lnTo>
                    <a:pt x="532390" y="151856"/>
                  </a:lnTo>
                  <a:cubicBezTo>
                    <a:pt x="531933" y="152720"/>
                    <a:pt x="531476" y="153609"/>
                    <a:pt x="531260" y="154472"/>
                  </a:cubicBezTo>
                  <a:lnTo>
                    <a:pt x="531260" y="154472"/>
                  </a:lnTo>
                  <a:lnTo>
                    <a:pt x="531260" y="154472"/>
                  </a:lnTo>
                  <a:cubicBezTo>
                    <a:pt x="531095" y="155272"/>
                    <a:pt x="531095" y="156123"/>
                    <a:pt x="531095" y="157012"/>
                  </a:cubicBezTo>
                  <a:lnTo>
                    <a:pt x="531095" y="157012"/>
                  </a:lnTo>
                  <a:lnTo>
                    <a:pt x="531095" y="157012"/>
                  </a:lnTo>
                  <a:cubicBezTo>
                    <a:pt x="531095" y="157914"/>
                    <a:pt x="531095" y="158981"/>
                    <a:pt x="530879" y="160162"/>
                  </a:cubicBezTo>
                  <a:lnTo>
                    <a:pt x="530879" y="160162"/>
                  </a:lnTo>
                  <a:lnTo>
                    <a:pt x="530778" y="160771"/>
                  </a:lnTo>
                  <a:lnTo>
                    <a:pt x="530778" y="160771"/>
                  </a:lnTo>
                  <a:lnTo>
                    <a:pt x="530778" y="160771"/>
                  </a:lnTo>
                  <a:cubicBezTo>
                    <a:pt x="530447" y="162727"/>
                    <a:pt x="530206" y="164149"/>
                    <a:pt x="528860" y="165356"/>
                  </a:cubicBezTo>
                  <a:lnTo>
                    <a:pt x="528860" y="165356"/>
                  </a:lnTo>
                  <a:lnTo>
                    <a:pt x="528860" y="165356"/>
                  </a:lnTo>
                  <a:cubicBezTo>
                    <a:pt x="528644" y="165559"/>
                    <a:pt x="528453" y="165737"/>
                    <a:pt x="528238" y="165889"/>
                  </a:cubicBezTo>
                  <a:lnTo>
                    <a:pt x="528238" y="165889"/>
                  </a:lnTo>
                  <a:lnTo>
                    <a:pt x="528238" y="165889"/>
                  </a:lnTo>
                  <a:cubicBezTo>
                    <a:pt x="527184" y="166804"/>
                    <a:pt x="526333" y="167540"/>
                    <a:pt x="526244" y="168975"/>
                  </a:cubicBezTo>
                  <a:lnTo>
                    <a:pt x="526244" y="168975"/>
                  </a:lnTo>
                  <a:lnTo>
                    <a:pt x="526244" y="168975"/>
                  </a:lnTo>
                  <a:cubicBezTo>
                    <a:pt x="526104" y="170994"/>
                    <a:pt x="526396" y="173331"/>
                    <a:pt x="526612" y="174258"/>
                  </a:cubicBezTo>
                  <a:lnTo>
                    <a:pt x="526612" y="174258"/>
                  </a:lnTo>
                  <a:lnTo>
                    <a:pt x="526612" y="174258"/>
                  </a:lnTo>
                  <a:cubicBezTo>
                    <a:pt x="526714" y="174665"/>
                    <a:pt x="526714" y="175058"/>
                    <a:pt x="526714" y="175376"/>
                  </a:cubicBezTo>
                  <a:lnTo>
                    <a:pt x="526714" y="175376"/>
                  </a:lnTo>
                  <a:lnTo>
                    <a:pt x="526714" y="175376"/>
                  </a:lnTo>
                  <a:cubicBezTo>
                    <a:pt x="526714" y="175401"/>
                    <a:pt x="526714" y="175401"/>
                    <a:pt x="526714" y="175401"/>
                  </a:cubicBezTo>
                  <a:lnTo>
                    <a:pt x="526714" y="175401"/>
                  </a:lnTo>
                  <a:lnTo>
                    <a:pt x="526714" y="175401"/>
                  </a:lnTo>
                  <a:cubicBezTo>
                    <a:pt x="526764" y="175350"/>
                    <a:pt x="526815" y="175312"/>
                    <a:pt x="526866" y="175300"/>
                  </a:cubicBezTo>
                  <a:lnTo>
                    <a:pt x="526866" y="175300"/>
                  </a:lnTo>
                  <a:lnTo>
                    <a:pt x="526866" y="175300"/>
                  </a:lnTo>
                  <a:cubicBezTo>
                    <a:pt x="528936" y="173763"/>
                    <a:pt x="530498" y="173763"/>
                    <a:pt x="531209" y="175058"/>
                  </a:cubicBezTo>
                  <a:lnTo>
                    <a:pt x="531209" y="175058"/>
                  </a:lnTo>
                  <a:lnTo>
                    <a:pt x="531209" y="175058"/>
                  </a:lnTo>
                  <a:cubicBezTo>
                    <a:pt x="531463" y="175490"/>
                    <a:pt x="531921" y="175884"/>
                    <a:pt x="532441" y="176341"/>
                  </a:cubicBezTo>
                  <a:lnTo>
                    <a:pt x="532441" y="176341"/>
                  </a:lnTo>
                  <a:lnTo>
                    <a:pt x="532441" y="176341"/>
                  </a:lnTo>
                  <a:cubicBezTo>
                    <a:pt x="533165" y="176938"/>
                    <a:pt x="533965" y="177598"/>
                    <a:pt x="534486" y="178652"/>
                  </a:cubicBezTo>
                  <a:lnTo>
                    <a:pt x="534486" y="178652"/>
                  </a:lnTo>
                  <a:lnTo>
                    <a:pt x="534486" y="178652"/>
                  </a:lnTo>
                  <a:cubicBezTo>
                    <a:pt x="535083" y="179859"/>
                    <a:pt x="536200" y="180989"/>
                    <a:pt x="537013" y="181827"/>
                  </a:cubicBezTo>
                  <a:lnTo>
                    <a:pt x="537013" y="181827"/>
                  </a:lnTo>
                  <a:lnTo>
                    <a:pt x="537013" y="181827"/>
                  </a:lnTo>
                  <a:cubicBezTo>
                    <a:pt x="537331" y="182183"/>
                    <a:pt x="537623" y="182450"/>
                    <a:pt x="537800" y="182678"/>
                  </a:cubicBezTo>
                  <a:lnTo>
                    <a:pt x="537800" y="182678"/>
                  </a:lnTo>
                  <a:lnTo>
                    <a:pt x="537800" y="182678"/>
                  </a:lnTo>
                  <a:cubicBezTo>
                    <a:pt x="538207" y="183173"/>
                    <a:pt x="539312" y="184481"/>
                    <a:pt x="540188" y="184481"/>
                  </a:cubicBezTo>
                  <a:lnTo>
                    <a:pt x="540188" y="184481"/>
                  </a:lnTo>
                  <a:lnTo>
                    <a:pt x="540188" y="184481"/>
                  </a:lnTo>
                  <a:cubicBezTo>
                    <a:pt x="540379" y="184481"/>
                    <a:pt x="540594" y="184481"/>
                    <a:pt x="540810" y="184456"/>
                  </a:cubicBezTo>
                  <a:lnTo>
                    <a:pt x="540810" y="184456"/>
                  </a:lnTo>
                  <a:lnTo>
                    <a:pt x="540810" y="184456"/>
                  </a:lnTo>
                  <a:cubicBezTo>
                    <a:pt x="541090" y="184431"/>
                    <a:pt x="541369" y="184431"/>
                    <a:pt x="541674" y="184431"/>
                  </a:cubicBezTo>
                  <a:lnTo>
                    <a:pt x="541674" y="184431"/>
                  </a:lnTo>
                  <a:lnTo>
                    <a:pt x="541674" y="184431"/>
                  </a:lnTo>
                  <a:cubicBezTo>
                    <a:pt x="542461" y="184431"/>
                    <a:pt x="543477" y="184507"/>
                    <a:pt x="544036" y="185205"/>
                  </a:cubicBezTo>
                  <a:lnTo>
                    <a:pt x="544036" y="185205"/>
                  </a:lnTo>
                  <a:lnTo>
                    <a:pt x="544036" y="185205"/>
                  </a:lnTo>
                  <a:cubicBezTo>
                    <a:pt x="544735" y="186044"/>
                    <a:pt x="546220" y="188495"/>
                    <a:pt x="547160" y="190463"/>
                  </a:cubicBezTo>
                  <a:lnTo>
                    <a:pt x="547160" y="190463"/>
                  </a:lnTo>
                  <a:lnTo>
                    <a:pt x="547160" y="190463"/>
                  </a:lnTo>
                  <a:cubicBezTo>
                    <a:pt x="547554" y="191301"/>
                    <a:pt x="547947" y="191720"/>
                    <a:pt x="548379" y="192228"/>
                  </a:cubicBezTo>
                  <a:lnTo>
                    <a:pt x="548379" y="192228"/>
                  </a:lnTo>
                  <a:lnTo>
                    <a:pt x="548379" y="192228"/>
                  </a:lnTo>
                  <a:cubicBezTo>
                    <a:pt x="548951" y="192889"/>
                    <a:pt x="549598" y="193600"/>
                    <a:pt x="550234" y="195149"/>
                  </a:cubicBezTo>
                  <a:lnTo>
                    <a:pt x="550234" y="195149"/>
                  </a:lnTo>
                  <a:lnTo>
                    <a:pt x="550234" y="195149"/>
                  </a:lnTo>
                  <a:cubicBezTo>
                    <a:pt x="551173" y="197524"/>
                    <a:pt x="552799" y="198972"/>
                    <a:pt x="554031" y="198438"/>
                  </a:cubicBezTo>
                  <a:lnTo>
                    <a:pt x="554031" y="198438"/>
                  </a:lnTo>
                  <a:lnTo>
                    <a:pt x="554031" y="198438"/>
                  </a:lnTo>
                  <a:cubicBezTo>
                    <a:pt x="554297" y="198337"/>
                    <a:pt x="554577" y="198299"/>
                    <a:pt x="554869" y="198299"/>
                  </a:cubicBezTo>
                  <a:lnTo>
                    <a:pt x="554869" y="198299"/>
                  </a:lnTo>
                  <a:lnTo>
                    <a:pt x="554869" y="198299"/>
                  </a:lnTo>
                  <a:cubicBezTo>
                    <a:pt x="556533" y="198299"/>
                    <a:pt x="558196" y="200153"/>
                    <a:pt x="560114" y="202312"/>
                  </a:cubicBezTo>
                  <a:lnTo>
                    <a:pt x="560114" y="202312"/>
                  </a:lnTo>
                  <a:lnTo>
                    <a:pt x="560228" y="202426"/>
                  </a:lnTo>
                  <a:lnTo>
                    <a:pt x="560228" y="202426"/>
                  </a:lnTo>
                  <a:lnTo>
                    <a:pt x="560228" y="202426"/>
                  </a:lnTo>
                  <a:cubicBezTo>
                    <a:pt x="560800" y="203087"/>
                    <a:pt x="561244" y="203671"/>
                    <a:pt x="561638" y="204153"/>
                  </a:cubicBezTo>
                  <a:lnTo>
                    <a:pt x="561638" y="204153"/>
                  </a:lnTo>
                  <a:lnTo>
                    <a:pt x="561638" y="204153"/>
                  </a:lnTo>
                  <a:cubicBezTo>
                    <a:pt x="562730" y="205525"/>
                    <a:pt x="563225" y="206096"/>
                    <a:pt x="564178" y="206096"/>
                  </a:cubicBezTo>
                  <a:lnTo>
                    <a:pt x="564178" y="206096"/>
                  </a:lnTo>
                  <a:lnTo>
                    <a:pt x="564178" y="206096"/>
                  </a:lnTo>
                  <a:cubicBezTo>
                    <a:pt x="564635" y="206096"/>
                    <a:pt x="565029" y="206071"/>
                    <a:pt x="565359" y="206033"/>
                  </a:cubicBezTo>
                  <a:lnTo>
                    <a:pt x="565359" y="206033"/>
                  </a:lnTo>
                  <a:lnTo>
                    <a:pt x="565359" y="206033"/>
                  </a:lnTo>
                  <a:cubicBezTo>
                    <a:pt x="566540" y="205919"/>
                    <a:pt x="567391" y="205982"/>
                    <a:pt x="568458" y="206731"/>
                  </a:cubicBezTo>
                  <a:lnTo>
                    <a:pt x="568458" y="206731"/>
                  </a:lnTo>
                  <a:lnTo>
                    <a:pt x="568458" y="206731"/>
                  </a:lnTo>
                  <a:cubicBezTo>
                    <a:pt x="569385" y="207328"/>
                    <a:pt x="570655" y="208090"/>
                    <a:pt x="571861" y="208827"/>
                  </a:cubicBezTo>
                  <a:lnTo>
                    <a:pt x="571861" y="208827"/>
                  </a:lnTo>
                  <a:lnTo>
                    <a:pt x="571861" y="208827"/>
                  </a:lnTo>
                  <a:cubicBezTo>
                    <a:pt x="572661" y="209309"/>
                    <a:pt x="573449" y="209779"/>
                    <a:pt x="574033" y="210173"/>
                  </a:cubicBezTo>
                  <a:lnTo>
                    <a:pt x="574033" y="210173"/>
                  </a:lnTo>
                  <a:lnTo>
                    <a:pt x="574033" y="210173"/>
                  </a:lnTo>
                  <a:cubicBezTo>
                    <a:pt x="574388" y="210376"/>
                    <a:pt x="574706" y="210579"/>
                    <a:pt x="575036" y="210745"/>
                  </a:cubicBezTo>
                  <a:lnTo>
                    <a:pt x="575036" y="210745"/>
                  </a:lnTo>
                  <a:lnTo>
                    <a:pt x="575036" y="210745"/>
                  </a:lnTo>
                  <a:cubicBezTo>
                    <a:pt x="576090" y="211354"/>
                    <a:pt x="577093" y="211926"/>
                    <a:pt x="578274" y="213310"/>
                  </a:cubicBezTo>
                  <a:lnTo>
                    <a:pt x="578274" y="213310"/>
                  </a:lnTo>
                  <a:lnTo>
                    <a:pt x="578274" y="213310"/>
                  </a:lnTo>
                  <a:cubicBezTo>
                    <a:pt x="578744" y="213881"/>
                    <a:pt x="579100" y="214224"/>
                    <a:pt x="579443" y="214542"/>
                  </a:cubicBezTo>
                  <a:lnTo>
                    <a:pt x="579443" y="214542"/>
                  </a:lnTo>
                  <a:lnTo>
                    <a:pt x="579443" y="214542"/>
                  </a:lnTo>
                  <a:cubicBezTo>
                    <a:pt x="580179" y="215253"/>
                    <a:pt x="580891" y="215939"/>
                    <a:pt x="582427" y="218275"/>
                  </a:cubicBezTo>
                  <a:lnTo>
                    <a:pt x="582427" y="218275"/>
                  </a:lnTo>
                  <a:lnTo>
                    <a:pt x="582427" y="218275"/>
                  </a:lnTo>
                  <a:cubicBezTo>
                    <a:pt x="583583" y="220079"/>
                    <a:pt x="584815" y="221272"/>
                    <a:pt x="585805" y="222238"/>
                  </a:cubicBezTo>
                  <a:lnTo>
                    <a:pt x="585805" y="222238"/>
                  </a:lnTo>
                  <a:lnTo>
                    <a:pt x="585805" y="222238"/>
                  </a:lnTo>
                  <a:cubicBezTo>
                    <a:pt x="586707" y="223076"/>
                    <a:pt x="587469" y="223825"/>
                    <a:pt x="587888" y="224714"/>
                  </a:cubicBezTo>
                  <a:lnTo>
                    <a:pt x="587888" y="224714"/>
                  </a:lnTo>
                  <a:lnTo>
                    <a:pt x="587888" y="224714"/>
                  </a:lnTo>
                  <a:cubicBezTo>
                    <a:pt x="588802" y="226695"/>
                    <a:pt x="589336" y="229756"/>
                    <a:pt x="589514" y="230962"/>
                  </a:cubicBezTo>
                  <a:lnTo>
                    <a:pt x="589514" y="230962"/>
                  </a:lnTo>
                  <a:lnTo>
                    <a:pt x="589514" y="230962"/>
                  </a:lnTo>
                  <a:cubicBezTo>
                    <a:pt x="589590" y="231483"/>
                    <a:pt x="589945" y="232258"/>
                    <a:pt x="590288" y="233070"/>
                  </a:cubicBezTo>
                  <a:lnTo>
                    <a:pt x="590288" y="233070"/>
                  </a:lnTo>
                  <a:lnTo>
                    <a:pt x="590288" y="233070"/>
                  </a:lnTo>
                  <a:cubicBezTo>
                    <a:pt x="591063" y="234887"/>
                    <a:pt x="591876" y="236766"/>
                    <a:pt x="590834" y="237782"/>
                  </a:cubicBezTo>
                  <a:lnTo>
                    <a:pt x="590834" y="237782"/>
                  </a:lnTo>
                  <a:lnTo>
                    <a:pt x="590834" y="237782"/>
                  </a:lnTo>
                  <a:cubicBezTo>
                    <a:pt x="590669" y="237960"/>
                    <a:pt x="590517" y="238074"/>
                    <a:pt x="590415" y="238188"/>
                  </a:cubicBezTo>
                  <a:lnTo>
                    <a:pt x="590415" y="238188"/>
                  </a:lnTo>
                  <a:lnTo>
                    <a:pt x="590415" y="238188"/>
                  </a:lnTo>
                  <a:cubicBezTo>
                    <a:pt x="589615" y="238950"/>
                    <a:pt x="589361" y="239204"/>
                    <a:pt x="589132" y="242227"/>
                  </a:cubicBezTo>
                  <a:lnTo>
                    <a:pt x="589132" y="242227"/>
                  </a:lnTo>
                  <a:lnTo>
                    <a:pt x="589132" y="242227"/>
                  </a:lnTo>
                  <a:cubicBezTo>
                    <a:pt x="588929" y="245034"/>
                    <a:pt x="588942" y="247840"/>
                    <a:pt x="588980" y="250317"/>
                  </a:cubicBezTo>
                  <a:lnTo>
                    <a:pt x="588980" y="250317"/>
                  </a:lnTo>
                  <a:lnTo>
                    <a:pt x="588980" y="250317"/>
                  </a:lnTo>
                  <a:cubicBezTo>
                    <a:pt x="588980" y="251079"/>
                    <a:pt x="589006" y="251828"/>
                    <a:pt x="589006" y="252539"/>
                  </a:cubicBezTo>
                  <a:lnTo>
                    <a:pt x="589006" y="252539"/>
                  </a:lnTo>
                  <a:lnTo>
                    <a:pt x="589006" y="252539"/>
                  </a:lnTo>
                  <a:cubicBezTo>
                    <a:pt x="589006" y="255524"/>
                    <a:pt x="588726" y="262000"/>
                    <a:pt x="588612" y="264502"/>
                  </a:cubicBezTo>
                  <a:lnTo>
                    <a:pt x="588612" y="264502"/>
                  </a:lnTo>
                  <a:lnTo>
                    <a:pt x="588612" y="264502"/>
                  </a:lnTo>
                  <a:cubicBezTo>
                    <a:pt x="588548" y="265569"/>
                    <a:pt x="588396" y="266712"/>
                    <a:pt x="588282" y="267804"/>
                  </a:cubicBezTo>
                  <a:lnTo>
                    <a:pt x="588282" y="267804"/>
                  </a:lnTo>
                  <a:lnTo>
                    <a:pt x="588282" y="267804"/>
                  </a:lnTo>
                  <a:cubicBezTo>
                    <a:pt x="588079" y="269417"/>
                    <a:pt x="587850" y="271081"/>
                    <a:pt x="587939" y="272554"/>
                  </a:cubicBezTo>
                  <a:lnTo>
                    <a:pt x="587939" y="272554"/>
                  </a:lnTo>
                  <a:lnTo>
                    <a:pt x="587964" y="273113"/>
                  </a:lnTo>
                  <a:lnTo>
                    <a:pt x="587964" y="273113"/>
                  </a:lnTo>
                  <a:lnTo>
                    <a:pt x="587964" y="273113"/>
                  </a:lnTo>
                  <a:cubicBezTo>
                    <a:pt x="588079" y="275221"/>
                    <a:pt x="588117" y="276288"/>
                    <a:pt x="588815" y="277621"/>
                  </a:cubicBezTo>
                  <a:lnTo>
                    <a:pt x="588815" y="277621"/>
                  </a:lnTo>
                  <a:lnTo>
                    <a:pt x="588815" y="277621"/>
                  </a:lnTo>
                  <a:cubicBezTo>
                    <a:pt x="588967" y="277951"/>
                    <a:pt x="589171" y="278294"/>
                    <a:pt x="589412" y="278688"/>
                  </a:cubicBezTo>
                  <a:lnTo>
                    <a:pt x="589412" y="278688"/>
                  </a:lnTo>
                  <a:lnTo>
                    <a:pt x="589412" y="278688"/>
                  </a:lnTo>
                  <a:cubicBezTo>
                    <a:pt x="590453" y="280428"/>
                    <a:pt x="591876" y="282802"/>
                    <a:pt x="590148" y="284263"/>
                  </a:cubicBezTo>
                  <a:lnTo>
                    <a:pt x="590148" y="284263"/>
                  </a:lnTo>
                  <a:lnTo>
                    <a:pt x="590148" y="284263"/>
                  </a:lnTo>
                  <a:cubicBezTo>
                    <a:pt x="588879" y="285317"/>
                    <a:pt x="588180" y="285762"/>
                    <a:pt x="587189" y="286384"/>
                  </a:cubicBezTo>
                  <a:lnTo>
                    <a:pt x="587189" y="286384"/>
                  </a:lnTo>
                  <a:lnTo>
                    <a:pt x="587189" y="286384"/>
                  </a:lnTo>
                  <a:cubicBezTo>
                    <a:pt x="586770" y="286650"/>
                    <a:pt x="586301" y="286943"/>
                    <a:pt x="585704" y="287362"/>
                  </a:cubicBezTo>
                  <a:lnTo>
                    <a:pt x="585704" y="287362"/>
                  </a:lnTo>
                  <a:lnTo>
                    <a:pt x="585310" y="287590"/>
                  </a:lnTo>
                  <a:lnTo>
                    <a:pt x="585310" y="287590"/>
                  </a:lnTo>
                  <a:lnTo>
                    <a:pt x="585310" y="287590"/>
                  </a:lnTo>
                  <a:cubicBezTo>
                    <a:pt x="583316" y="288911"/>
                    <a:pt x="580598" y="290714"/>
                    <a:pt x="580382" y="293305"/>
                  </a:cubicBezTo>
                  <a:lnTo>
                    <a:pt x="580382" y="293305"/>
                  </a:lnTo>
                  <a:lnTo>
                    <a:pt x="580382" y="293305"/>
                  </a:lnTo>
                  <a:cubicBezTo>
                    <a:pt x="580243" y="294842"/>
                    <a:pt x="580395" y="295858"/>
                    <a:pt x="580497" y="296645"/>
                  </a:cubicBezTo>
                  <a:lnTo>
                    <a:pt x="580497" y="296645"/>
                  </a:lnTo>
                  <a:lnTo>
                    <a:pt x="580497" y="296645"/>
                  </a:lnTo>
                  <a:cubicBezTo>
                    <a:pt x="580611" y="297471"/>
                    <a:pt x="580700" y="298156"/>
                    <a:pt x="580484" y="298994"/>
                  </a:cubicBezTo>
                  <a:lnTo>
                    <a:pt x="580484" y="298994"/>
                  </a:lnTo>
                  <a:lnTo>
                    <a:pt x="580484" y="298994"/>
                  </a:lnTo>
                  <a:cubicBezTo>
                    <a:pt x="580040" y="300620"/>
                    <a:pt x="579506" y="302284"/>
                    <a:pt x="578554" y="303643"/>
                  </a:cubicBezTo>
                  <a:lnTo>
                    <a:pt x="578554" y="303643"/>
                  </a:lnTo>
                  <a:lnTo>
                    <a:pt x="578554" y="303643"/>
                  </a:lnTo>
                  <a:cubicBezTo>
                    <a:pt x="578287" y="304049"/>
                    <a:pt x="577919" y="304379"/>
                    <a:pt x="577589" y="304722"/>
                  </a:cubicBezTo>
                  <a:lnTo>
                    <a:pt x="577589" y="304722"/>
                  </a:lnTo>
                  <a:lnTo>
                    <a:pt x="577589" y="304722"/>
                  </a:lnTo>
                  <a:cubicBezTo>
                    <a:pt x="576573" y="305675"/>
                    <a:pt x="576014" y="306310"/>
                    <a:pt x="576611" y="307630"/>
                  </a:cubicBezTo>
                  <a:lnTo>
                    <a:pt x="576611" y="307630"/>
                  </a:lnTo>
                  <a:lnTo>
                    <a:pt x="576611" y="307630"/>
                  </a:lnTo>
                  <a:cubicBezTo>
                    <a:pt x="577068" y="308672"/>
                    <a:pt x="577487" y="309129"/>
                    <a:pt x="577868" y="309484"/>
                  </a:cubicBezTo>
                  <a:lnTo>
                    <a:pt x="577868" y="309484"/>
                  </a:lnTo>
                  <a:lnTo>
                    <a:pt x="577868" y="309484"/>
                  </a:lnTo>
                  <a:cubicBezTo>
                    <a:pt x="578338" y="309967"/>
                    <a:pt x="578808" y="310462"/>
                    <a:pt x="579036" y="311745"/>
                  </a:cubicBezTo>
                  <a:lnTo>
                    <a:pt x="579036" y="311745"/>
                  </a:lnTo>
                  <a:lnTo>
                    <a:pt x="579036" y="311745"/>
                  </a:lnTo>
                  <a:cubicBezTo>
                    <a:pt x="579125" y="312164"/>
                    <a:pt x="579201" y="312494"/>
                    <a:pt x="579265" y="312812"/>
                  </a:cubicBezTo>
                  <a:lnTo>
                    <a:pt x="579265" y="312812"/>
                  </a:lnTo>
                  <a:lnTo>
                    <a:pt x="579265" y="312812"/>
                  </a:lnTo>
                  <a:cubicBezTo>
                    <a:pt x="579519" y="314031"/>
                    <a:pt x="579735" y="314933"/>
                    <a:pt x="578439" y="315403"/>
                  </a:cubicBezTo>
                  <a:lnTo>
                    <a:pt x="578439" y="315403"/>
                  </a:lnTo>
                  <a:lnTo>
                    <a:pt x="578439" y="315403"/>
                  </a:lnTo>
                  <a:cubicBezTo>
                    <a:pt x="578211" y="315492"/>
                    <a:pt x="577970" y="315542"/>
                    <a:pt x="577728" y="315593"/>
                  </a:cubicBezTo>
                  <a:lnTo>
                    <a:pt x="577728" y="315593"/>
                  </a:lnTo>
                  <a:lnTo>
                    <a:pt x="577728" y="315593"/>
                  </a:lnTo>
                  <a:cubicBezTo>
                    <a:pt x="577373" y="315682"/>
                    <a:pt x="576992" y="315822"/>
                    <a:pt x="576916" y="315949"/>
                  </a:cubicBezTo>
                  <a:lnTo>
                    <a:pt x="576916" y="315949"/>
                  </a:lnTo>
                  <a:lnTo>
                    <a:pt x="576916" y="315949"/>
                  </a:lnTo>
                  <a:cubicBezTo>
                    <a:pt x="576890" y="315999"/>
                    <a:pt x="576827" y="316190"/>
                    <a:pt x="577017" y="316673"/>
                  </a:cubicBezTo>
                  <a:lnTo>
                    <a:pt x="577017" y="316673"/>
                  </a:lnTo>
                  <a:lnTo>
                    <a:pt x="577017" y="316673"/>
                  </a:lnTo>
                  <a:cubicBezTo>
                    <a:pt x="577233" y="317219"/>
                    <a:pt x="577347" y="317612"/>
                    <a:pt x="577449" y="317981"/>
                  </a:cubicBezTo>
                  <a:lnTo>
                    <a:pt x="577449" y="317981"/>
                  </a:lnTo>
                  <a:lnTo>
                    <a:pt x="577449" y="317981"/>
                  </a:lnTo>
                  <a:cubicBezTo>
                    <a:pt x="577690" y="318781"/>
                    <a:pt x="577843" y="319289"/>
                    <a:pt x="578820" y="320533"/>
                  </a:cubicBezTo>
                  <a:lnTo>
                    <a:pt x="578820" y="320533"/>
                  </a:lnTo>
                  <a:lnTo>
                    <a:pt x="578820" y="320533"/>
                  </a:lnTo>
                  <a:cubicBezTo>
                    <a:pt x="579240" y="321079"/>
                    <a:pt x="579709" y="321308"/>
                    <a:pt x="580078" y="321486"/>
                  </a:cubicBezTo>
                  <a:lnTo>
                    <a:pt x="580078" y="321486"/>
                  </a:lnTo>
                  <a:lnTo>
                    <a:pt x="580078" y="321486"/>
                  </a:lnTo>
                  <a:cubicBezTo>
                    <a:pt x="580421" y="321638"/>
                    <a:pt x="580814" y="321829"/>
                    <a:pt x="580916" y="322273"/>
                  </a:cubicBezTo>
                  <a:lnTo>
                    <a:pt x="580916" y="322273"/>
                  </a:lnTo>
                  <a:lnTo>
                    <a:pt x="580916" y="322273"/>
                  </a:lnTo>
                  <a:cubicBezTo>
                    <a:pt x="580992" y="322845"/>
                    <a:pt x="580611" y="323391"/>
                    <a:pt x="579443" y="324661"/>
                  </a:cubicBezTo>
                  <a:lnTo>
                    <a:pt x="579443" y="324661"/>
                  </a:lnTo>
                  <a:lnTo>
                    <a:pt x="579443" y="324661"/>
                  </a:lnTo>
                  <a:cubicBezTo>
                    <a:pt x="578147" y="326096"/>
                    <a:pt x="577500" y="326934"/>
                    <a:pt x="576941" y="327658"/>
                  </a:cubicBezTo>
                  <a:lnTo>
                    <a:pt x="576941" y="327658"/>
                  </a:lnTo>
                  <a:lnTo>
                    <a:pt x="576941" y="327658"/>
                  </a:lnTo>
                  <a:cubicBezTo>
                    <a:pt x="576369" y="328394"/>
                    <a:pt x="575874" y="329042"/>
                    <a:pt x="574909" y="329982"/>
                  </a:cubicBezTo>
                  <a:lnTo>
                    <a:pt x="574909" y="329982"/>
                  </a:lnTo>
                  <a:lnTo>
                    <a:pt x="574909" y="329982"/>
                  </a:lnTo>
                  <a:cubicBezTo>
                    <a:pt x="574236" y="330680"/>
                    <a:pt x="573588" y="331099"/>
                    <a:pt x="573067" y="331429"/>
                  </a:cubicBezTo>
                  <a:lnTo>
                    <a:pt x="573067" y="331429"/>
                  </a:lnTo>
                  <a:lnTo>
                    <a:pt x="573067" y="331429"/>
                  </a:lnTo>
                  <a:cubicBezTo>
                    <a:pt x="572115" y="332014"/>
                    <a:pt x="571683" y="332319"/>
                    <a:pt x="571747" y="333576"/>
                  </a:cubicBezTo>
                  <a:lnTo>
                    <a:pt x="571747" y="333576"/>
                  </a:lnTo>
                  <a:lnTo>
                    <a:pt x="571747" y="333576"/>
                  </a:lnTo>
                  <a:cubicBezTo>
                    <a:pt x="571785" y="333970"/>
                    <a:pt x="571785" y="334312"/>
                    <a:pt x="571785" y="334592"/>
                  </a:cubicBezTo>
                  <a:lnTo>
                    <a:pt x="571785" y="334592"/>
                  </a:lnTo>
                  <a:lnTo>
                    <a:pt x="571785" y="334592"/>
                  </a:lnTo>
                  <a:cubicBezTo>
                    <a:pt x="571836" y="336014"/>
                    <a:pt x="571861" y="336433"/>
                    <a:pt x="573029" y="339240"/>
                  </a:cubicBezTo>
                  <a:lnTo>
                    <a:pt x="573029" y="339240"/>
                  </a:lnTo>
                  <a:lnTo>
                    <a:pt x="573830" y="341094"/>
                  </a:lnTo>
                  <a:lnTo>
                    <a:pt x="573830" y="341094"/>
                  </a:lnTo>
                  <a:lnTo>
                    <a:pt x="573830" y="341094"/>
                  </a:lnTo>
                  <a:cubicBezTo>
                    <a:pt x="574642" y="343050"/>
                    <a:pt x="574985" y="343863"/>
                    <a:pt x="575811" y="345729"/>
                  </a:cubicBezTo>
                  <a:lnTo>
                    <a:pt x="575811" y="345729"/>
                  </a:lnTo>
                  <a:lnTo>
                    <a:pt x="575811" y="345729"/>
                  </a:lnTo>
                  <a:cubicBezTo>
                    <a:pt x="576598" y="347469"/>
                    <a:pt x="577081" y="348409"/>
                    <a:pt x="577703" y="349628"/>
                  </a:cubicBezTo>
                  <a:lnTo>
                    <a:pt x="577703" y="349628"/>
                  </a:lnTo>
                  <a:lnTo>
                    <a:pt x="577703" y="349628"/>
                  </a:lnTo>
                  <a:cubicBezTo>
                    <a:pt x="577919" y="350085"/>
                    <a:pt x="578198" y="350568"/>
                    <a:pt x="578478" y="351139"/>
                  </a:cubicBezTo>
                  <a:lnTo>
                    <a:pt x="578478" y="351139"/>
                  </a:lnTo>
                  <a:lnTo>
                    <a:pt x="578478" y="351139"/>
                  </a:lnTo>
                  <a:cubicBezTo>
                    <a:pt x="578960" y="352155"/>
                    <a:pt x="579354" y="352778"/>
                    <a:pt x="579709" y="353375"/>
                  </a:cubicBezTo>
                  <a:lnTo>
                    <a:pt x="579709" y="353375"/>
                  </a:lnTo>
                  <a:lnTo>
                    <a:pt x="579709" y="353375"/>
                  </a:lnTo>
                  <a:cubicBezTo>
                    <a:pt x="580078" y="354035"/>
                    <a:pt x="580433" y="354619"/>
                    <a:pt x="580878" y="355546"/>
                  </a:cubicBezTo>
                  <a:lnTo>
                    <a:pt x="580878" y="355546"/>
                  </a:lnTo>
                  <a:lnTo>
                    <a:pt x="581132" y="356143"/>
                  </a:lnTo>
                  <a:lnTo>
                    <a:pt x="581132" y="356143"/>
                  </a:lnTo>
                  <a:lnTo>
                    <a:pt x="581132" y="356143"/>
                  </a:lnTo>
                  <a:cubicBezTo>
                    <a:pt x="581818" y="357616"/>
                    <a:pt x="582376" y="358810"/>
                    <a:pt x="582618" y="360017"/>
                  </a:cubicBezTo>
                  <a:lnTo>
                    <a:pt x="582618" y="360017"/>
                  </a:lnTo>
                  <a:lnTo>
                    <a:pt x="582618" y="360017"/>
                  </a:lnTo>
                  <a:cubicBezTo>
                    <a:pt x="582795" y="360944"/>
                    <a:pt x="582859" y="361033"/>
                    <a:pt x="583354" y="362252"/>
                  </a:cubicBezTo>
                  <a:lnTo>
                    <a:pt x="583354" y="362252"/>
                  </a:lnTo>
                  <a:lnTo>
                    <a:pt x="583354" y="362252"/>
                  </a:lnTo>
                  <a:cubicBezTo>
                    <a:pt x="583545" y="362747"/>
                    <a:pt x="583811" y="363395"/>
                    <a:pt x="584180" y="364309"/>
                  </a:cubicBezTo>
                  <a:lnTo>
                    <a:pt x="584180" y="364309"/>
                  </a:lnTo>
                  <a:lnTo>
                    <a:pt x="584180" y="364309"/>
                  </a:lnTo>
                  <a:cubicBezTo>
                    <a:pt x="584891" y="366074"/>
                    <a:pt x="585640" y="367408"/>
                    <a:pt x="586186" y="368424"/>
                  </a:cubicBezTo>
                  <a:lnTo>
                    <a:pt x="586186" y="368424"/>
                  </a:lnTo>
                  <a:lnTo>
                    <a:pt x="586186" y="368424"/>
                  </a:lnTo>
                  <a:cubicBezTo>
                    <a:pt x="586707" y="369402"/>
                    <a:pt x="587075" y="370011"/>
                    <a:pt x="587139" y="370545"/>
                  </a:cubicBezTo>
                  <a:lnTo>
                    <a:pt x="587139" y="370545"/>
                  </a:lnTo>
                  <a:lnTo>
                    <a:pt x="587139" y="370545"/>
                  </a:lnTo>
                  <a:cubicBezTo>
                    <a:pt x="587202" y="371040"/>
                    <a:pt x="587088" y="371306"/>
                    <a:pt x="586999" y="371535"/>
                  </a:cubicBezTo>
                  <a:lnTo>
                    <a:pt x="586999" y="371535"/>
                  </a:lnTo>
                  <a:lnTo>
                    <a:pt x="586999" y="371535"/>
                  </a:lnTo>
                  <a:cubicBezTo>
                    <a:pt x="586897" y="371726"/>
                    <a:pt x="586821" y="371954"/>
                    <a:pt x="587228" y="372932"/>
                  </a:cubicBezTo>
                  <a:lnTo>
                    <a:pt x="587228" y="372932"/>
                  </a:lnTo>
                  <a:lnTo>
                    <a:pt x="587228" y="372932"/>
                  </a:lnTo>
                  <a:cubicBezTo>
                    <a:pt x="587990" y="374710"/>
                    <a:pt x="589475" y="376145"/>
                    <a:pt x="590923" y="376475"/>
                  </a:cubicBezTo>
                  <a:lnTo>
                    <a:pt x="590923" y="376475"/>
                  </a:lnTo>
                  <a:lnTo>
                    <a:pt x="590923" y="376475"/>
                  </a:lnTo>
                  <a:cubicBezTo>
                    <a:pt x="591406" y="376577"/>
                    <a:pt x="591787" y="376488"/>
                    <a:pt x="592142" y="376412"/>
                  </a:cubicBezTo>
                  <a:lnTo>
                    <a:pt x="592142" y="376412"/>
                  </a:lnTo>
                  <a:lnTo>
                    <a:pt x="592142" y="376412"/>
                  </a:lnTo>
                  <a:cubicBezTo>
                    <a:pt x="592358" y="376348"/>
                    <a:pt x="592587" y="376272"/>
                    <a:pt x="592841" y="376272"/>
                  </a:cubicBezTo>
                  <a:lnTo>
                    <a:pt x="592841" y="376272"/>
                  </a:lnTo>
                  <a:lnTo>
                    <a:pt x="592841" y="376272"/>
                  </a:lnTo>
                  <a:cubicBezTo>
                    <a:pt x="593349" y="376272"/>
                    <a:pt x="593806" y="376564"/>
                    <a:pt x="594314" y="377187"/>
                  </a:cubicBezTo>
                  <a:lnTo>
                    <a:pt x="594314" y="377187"/>
                  </a:lnTo>
                  <a:lnTo>
                    <a:pt x="594314" y="377187"/>
                  </a:lnTo>
                  <a:cubicBezTo>
                    <a:pt x="594924" y="377949"/>
                    <a:pt x="595470" y="378749"/>
                    <a:pt x="596041" y="379587"/>
                  </a:cubicBezTo>
                  <a:lnTo>
                    <a:pt x="596041" y="379587"/>
                  </a:lnTo>
                  <a:lnTo>
                    <a:pt x="596041" y="379587"/>
                  </a:lnTo>
                  <a:cubicBezTo>
                    <a:pt x="596613" y="380438"/>
                    <a:pt x="597197" y="381327"/>
                    <a:pt x="597895" y="382216"/>
                  </a:cubicBezTo>
                  <a:lnTo>
                    <a:pt x="597895" y="382216"/>
                  </a:lnTo>
                  <a:lnTo>
                    <a:pt x="597895" y="382216"/>
                  </a:lnTo>
                  <a:cubicBezTo>
                    <a:pt x="598530" y="383028"/>
                    <a:pt x="599216" y="383435"/>
                    <a:pt x="599965" y="383892"/>
                  </a:cubicBezTo>
                  <a:lnTo>
                    <a:pt x="599965" y="383892"/>
                  </a:lnTo>
                  <a:lnTo>
                    <a:pt x="599965" y="383892"/>
                  </a:lnTo>
                  <a:cubicBezTo>
                    <a:pt x="600842" y="384400"/>
                    <a:pt x="601756" y="384971"/>
                    <a:pt x="602455" y="386114"/>
                  </a:cubicBezTo>
                  <a:lnTo>
                    <a:pt x="602455" y="386114"/>
                  </a:lnTo>
                  <a:lnTo>
                    <a:pt x="602455" y="386114"/>
                  </a:lnTo>
                  <a:cubicBezTo>
                    <a:pt x="603039" y="387092"/>
                    <a:pt x="603547" y="388172"/>
                    <a:pt x="604067" y="389302"/>
                  </a:cubicBezTo>
                  <a:lnTo>
                    <a:pt x="604067" y="389302"/>
                  </a:lnTo>
                  <a:lnTo>
                    <a:pt x="604067" y="389302"/>
                  </a:lnTo>
                  <a:cubicBezTo>
                    <a:pt x="604639" y="390546"/>
                    <a:pt x="605236" y="391791"/>
                    <a:pt x="605896" y="392896"/>
                  </a:cubicBezTo>
                  <a:lnTo>
                    <a:pt x="605896" y="392896"/>
                  </a:lnTo>
                  <a:lnTo>
                    <a:pt x="605896" y="392896"/>
                  </a:lnTo>
                  <a:cubicBezTo>
                    <a:pt x="606188" y="393328"/>
                    <a:pt x="606455" y="393785"/>
                    <a:pt x="606734" y="394204"/>
                  </a:cubicBezTo>
                  <a:lnTo>
                    <a:pt x="606734" y="394204"/>
                  </a:lnTo>
                  <a:lnTo>
                    <a:pt x="606734" y="394204"/>
                  </a:lnTo>
                  <a:cubicBezTo>
                    <a:pt x="607700" y="395792"/>
                    <a:pt x="608538" y="397150"/>
                    <a:pt x="609452" y="398281"/>
                  </a:cubicBezTo>
                  <a:lnTo>
                    <a:pt x="609452" y="398281"/>
                  </a:lnTo>
                  <a:lnTo>
                    <a:pt x="609452" y="398281"/>
                  </a:lnTo>
                  <a:cubicBezTo>
                    <a:pt x="609909" y="398852"/>
                    <a:pt x="610112" y="399017"/>
                    <a:pt x="610430" y="399259"/>
                  </a:cubicBezTo>
                  <a:lnTo>
                    <a:pt x="610430" y="399259"/>
                  </a:lnTo>
                  <a:lnTo>
                    <a:pt x="610430" y="399259"/>
                  </a:lnTo>
                  <a:cubicBezTo>
                    <a:pt x="610887" y="399602"/>
                    <a:pt x="611497" y="400084"/>
                    <a:pt x="613148" y="401964"/>
                  </a:cubicBezTo>
                  <a:lnTo>
                    <a:pt x="613148" y="401964"/>
                  </a:lnTo>
                  <a:lnTo>
                    <a:pt x="613148" y="401964"/>
                  </a:lnTo>
                  <a:cubicBezTo>
                    <a:pt x="614316" y="403310"/>
                    <a:pt x="615141" y="404161"/>
                    <a:pt x="615865" y="404897"/>
                  </a:cubicBezTo>
                  <a:lnTo>
                    <a:pt x="615865" y="404897"/>
                  </a:lnTo>
                  <a:lnTo>
                    <a:pt x="615865" y="404897"/>
                  </a:lnTo>
                  <a:cubicBezTo>
                    <a:pt x="616869" y="405951"/>
                    <a:pt x="617720" y="406840"/>
                    <a:pt x="619129" y="408644"/>
                  </a:cubicBezTo>
                  <a:lnTo>
                    <a:pt x="619129" y="408644"/>
                  </a:lnTo>
                  <a:lnTo>
                    <a:pt x="619129" y="408644"/>
                  </a:lnTo>
                  <a:cubicBezTo>
                    <a:pt x="620615" y="410523"/>
                    <a:pt x="621733" y="411818"/>
                    <a:pt x="622850" y="413076"/>
                  </a:cubicBezTo>
                  <a:lnTo>
                    <a:pt x="622850" y="413076"/>
                  </a:lnTo>
                  <a:lnTo>
                    <a:pt x="622850" y="413076"/>
                  </a:lnTo>
                  <a:cubicBezTo>
                    <a:pt x="623523" y="413850"/>
                    <a:pt x="624222" y="414612"/>
                    <a:pt x="624971" y="415527"/>
                  </a:cubicBezTo>
                  <a:lnTo>
                    <a:pt x="624971" y="415527"/>
                  </a:lnTo>
                  <a:lnTo>
                    <a:pt x="624971" y="415527"/>
                  </a:lnTo>
                  <a:cubicBezTo>
                    <a:pt x="626774" y="417686"/>
                    <a:pt x="627473" y="418308"/>
                    <a:pt x="629314" y="419946"/>
                  </a:cubicBezTo>
                  <a:lnTo>
                    <a:pt x="629314" y="419946"/>
                  </a:lnTo>
                  <a:lnTo>
                    <a:pt x="629822" y="420365"/>
                  </a:lnTo>
                  <a:lnTo>
                    <a:pt x="629822" y="420365"/>
                  </a:lnTo>
                  <a:lnTo>
                    <a:pt x="629822" y="420365"/>
                  </a:lnTo>
                  <a:cubicBezTo>
                    <a:pt x="631118" y="421508"/>
                    <a:pt x="636007" y="425191"/>
                    <a:pt x="640287" y="428455"/>
                  </a:cubicBezTo>
                  <a:lnTo>
                    <a:pt x="640287" y="428455"/>
                  </a:lnTo>
                  <a:lnTo>
                    <a:pt x="640287" y="428455"/>
                  </a:lnTo>
                  <a:cubicBezTo>
                    <a:pt x="643424" y="430830"/>
                    <a:pt x="646408" y="433078"/>
                    <a:pt x="647576" y="434018"/>
                  </a:cubicBezTo>
                  <a:lnTo>
                    <a:pt x="647576" y="434018"/>
                  </a:lnTo>
                  <a:lnTo>
                    <a:pt x="647576" y="434018"/>
                  </a:lnTo>
                  <a:cubicBezTo>
                    <a:pt x="650599" y="436469"/>
                    <a:pt x="654866" y="441079"/>
                    <a:pt x="657343" y="444177"/>
                  </a:cubicBezTo>
                  <a:lnTo>
                    <a:pt x="657343" y="444177"/>
                  </a:lnTo>
                  <a:lnTo>
                    <a:pt x="657990" y="444977"/>
                  </a:lnTo>
                  <a:lnTo>
                    <a:pt x="657990" y="444977"/>
                  </a:lnTo>
                  <a:lnTo>
                    <a:pt x="657990" y="444977"/>
                  </a:lnTo>
                  <a:cubicBezTo>
                    <a:pt x="660276" y="447835"/>
                    <a:pt x="662080" y="450083"/>
                    <a:pt x="664416" y="453626"/>
                  </a:cubicBezTo>
                  <a:lnTo>
                    <a:pt x="664416" y="453626"/>
                  </a:lnTo>
                  <a:lnTo>
                    <a:pt x="664416" y="453626"/>
                  </a:lnTo>
                  <a:cubicBezTo>
                    <a:pt x="665674" y="455607"/>
                    <a:pt x="666245" y="456915"/>
                    <a:pt x="666842" y="458350"/>
                  </a:cubicBezTo>
                  <a:lnTo>
                    <a:pt x="666842" y="458350"/>
                  </a:lnTo>
                  <a:lnTo>
                    <a:pt x="666842" y="458350"/>
                  </a:lnTo>
                  <a:cubicBezTo>
                    <a:pt x="667439" y="459709"/>
                    <a:pt x="668061" y="461144"/>
                    <a:pt x="669445" y="463341"/>
                  </a:cubicBezTo>
                  <a:lnTo>
                    <a:pt x="669445" y="463341"/>
                  </a:lnTo>
                  <a:lnTo>
                    <a:pt x="669445" y="463341"/>
                  </a:lnTo>
                  <a:cubicBezTo>
                    <a:pt x="670322" y="464725"/>
                    <a:pt x="671363" y="466186"/>
                    <a:pt x="672379" y="467557"/>
                  </a:cubicBezTo>
                  <a:lnTo>
                    <a:pt x="672379" y="467557"/>
                  </a:lnTo>
                  <a:lnTo>
                    <a:pt x="672379" y="467557"/>
                  </a:lnTo>
                  <a:cubicBezTo>
                    <a:pt x="674538" y="470593"/>
                    <a:pt x="676621" y="473450"/>
                    <a:pt x="677091" y="475723"/>
                  </a:cubicBezTo>
                  <a:lnTo>
                    <a:pt x="677091" y="475723"/>
                  </a:lnTo>
                  <a:lnTo>
                    <a:pt x="677091" y="475723"/>
                  </a:lnTo>
                  <a:cubicBezTo>
                    <a:pt x="677281" y="476739"/>
                    <a:pt x="677408" y="477692"/>
                    <a:pt x="677561" y="478619"/>
                  </a:cubicBezTo>
                  <a:lnTo>
                    <a:pt x="677561" y="478619"/>
                  </a:lnTo>
                  <a:lnTo>
                    <a:pt x="677561" y="478619"/>
                  </a:lnTo>
                  <a:cubicBezTo>
                    <a:pt x="677827" y="480613"/>
                    <a:pt x="678081" y="482365"/>
                    <a:pt x="678995" y="483902"/>
                  </a:cubicBezTo>
                  <a:lnTo>
                    <a:pt x="678995" y="483902"/>
                  </a:lnTo>
                  <a:lnTo>
                    <a:pt x="678995" y="483902"/>
                  </a:lnTo>
                  <a:cubicBezTo>
                    <a:pt x="679516" y="484740"/>
                    <a:pt x="680240" y="485858"/>
                    <a:pt x="680977" y="486963"/>
                  </a:cubicBezTo>
                  <a:lnTo>
                    <a:pt x="680977" y="486963"/>
                  </a:lnTo>
                  <a:lnTo>
                    <a:pt x="680977" y="486963"/>
                  </a:lnTo>
                  <a:cubicBezTo>
                    <a:pt x="682450" y="489172"/>
                    <a:pt x="683834" y="491255"/>
                    <a:pt x="684088" y="492119"/>
                  </a:cubicBezTo>
                  <a:lnTo>
                    <a:pt x="684088" y="492119"/>
                  </a:lnTo>
                  <a:lnTo>
                    <a:pt x="684088" y="492119"/>
                  </a:lnTo>
                  <a:cubicBezTo>
                    <a:pt x="684482" y="493300"/>
                    <a:pt x="684926" y="494887"/>
                    <a:pt x="684774" y="496437"/>
                  </a:cubicBezTo>
                  <a:lnTo>
                    <a:pt x="684774" y="496437"/>
                  </a:lnTo>
                  <a:lnTo>
                    <a:pt x="684774" y="496437"/>
                  </a:lnTo>
                  <a:cubicBezTo>
                    <a:pt x="684723" y="496945"/>
                    <a:pt x="685155" y="497300"/>
                    <a:pt x="685917" y="497910"/>
                  </a:cubicBezTo>
                  <a:lnTo>
                    <a:pt x="685917" y="497910"/>
                  </a:lnTo>
                  <a:lnTo>
                    <a:pt x="685917" y="497910"/>
                  </a:lnTo>
                  <a:cubicBezTo>
                    <a:pt x="686565" y="498456"/>
                    <a:pt x="687352" y="499129"/>
                    <a:pt x="687923" y="500119"/>
                  </a:cubicBezTo>
                  <a:lnTo>
                    <a:pt x="687923" y="500119"/>
                  </a:lnTo>
                  <a:lnTo>
                    <a:pt x="687923" y="500119"/>
                  </a:lnTo>
                  <a:cubicBezTo>
                    <a:pt x="688965" y="502101"/>
                    <a:pt x="691505" y="509022"/>
                    <a:pt x="691924" y="510736"/>
                  </a:cubicBezTo>
                  <a:lnTo>
                    <a:pt x="691924" y="510736"/>
                  </a:lnTo>
                  <a:lnTo>
                    <a:pt x="691924" y="510736"/>
                  </a:lnTo>
                  <a:cubicBezTo>
                    <a:pt x="692000" y="511067"/>
                    <a:pt x="692140" y="511105"/>
                    <a:pt x="692711" y="511206"/>
                  </a:cubicBezTo>
                  <a:lnTo>
                    <a:pt x="692711" y="511206"/>
                  </a:lnTo>
                  <a:lnTo>
                    <a:pt x="692711" y="511206"/>
                  </a:lnTo>
                  <a:cubicBezTo>
                    <a:pt x="693410" y="511346"/>
                    <a:pt x="694502" y="511549"/>
                    <a:pt x="694603" y="513505"/>
                  </a:cubicBezTo>
                  <a:lnTo>
                    <a:pt x="694603" y="513505"/>
                  </a:lnTo>
                  <a:lnTo>
                    <a:pt x="694603" y="513505"/>
                  </a:lnTo>
                  <a:cubicBezTo>
                    <a:pt x="694654" y="514673"/>
                    <a:pt x="694375" y="515575"/>
                    <a:pt x="694083" y="516477"/>
                  </a:cubicBezTo>
                  <a:lnTo>
                    <a:pt x="694083" y="516477"/>
                  </a:lnTo>
                  <a:lnTo>
                    <a:pt x="694083" y="516477"/>
                  </a:lnTo>
                  <a:cubicBezTo>
                    <a:pt x="693676" y="517683"/>
                    <a:pt x="693333" y="518712"/>
                    <a:pt x="693905" y="520363"/>
                  </a:cubicBezTo>
                  <a:lnTo>
                    <a:pt x="693905" y="520363"/>
                  </a:lnTo>
                  <a:lnTo>
                    <a:pt x="693905" y="520363"/>
                  </a:lnTo>
                  <a:cubicBezTo>
                    <a:pt x="694299" y="521468"/>
                    <a:pt x="694400" y="522103"/>
                    <a:pt x="694477" y="522509"/>
                  </a:cubicBezTo>
                  <a:lnTo>
                    <a:pt x="694477" y="522509"/>
                  </a:lnTo>
                  <a:lnTo>
                    <a:pt x="694477" y="522509"/>
                  </a:lnTo>
                  <a:cubicBezTo>
                    <a:pt x="694578" y="523106"/>
                    <a:pt x="694578" y="523106"/>
                    <a:pt x="695861" y="524096"/>
                  </a:cubicBezTo>
                  <a:lnTo>
                    <a:pt x="695861" y="524096"/>
                  </a:lnTo>
                  <a:lnTo>
                    <a:pt x="695861" y="524096"/>
                  </a:lnTo>
                  <a:cubicBezTo>
                    <a:pt x="696737" y="524757"/>
                    <a:pt x="697677" y="524579"/>
                    <a:pt x="698413" y="524300"/>
                  </a:cubicBezTo>
                  <a:lnTo>
                    <a:pt x="698413" y="524300"/>
                  </a:lnTo>
                  <a:lnTo>
                    <a:pt x="698413" y="524300"/>
                  </a:lnTo>
                  <a:cubicBezTo>
                    <a:pt x="698693" y="524173"/>
                    <a:pt x="698985" y="524071"/>
                    <a:pt x="699239" y="524071"/>
                  </a:cubicBezTo>
                  <a:lnTo>
                    <a:pt x="699239" y="524071"/>
                  </a:lnTo>
                  <a:lnTo>
                    <a:pt x="699239" y="524071"/>
                  </a:lnTo>
                  <a:cubicBezTo>
                    <a:pt x="699480" y="524071"/>
                    <a:pt x="700026" y="524147"/>
                    <a:pt x="700179" y="524947"/>
                  </a:cubicBezTo>
                  <a:lnTo>
                    <a:pt x="700179" y="524947"/>
                  </a:lnTo>
                  <a:lnTo>
                    <a:pt x="700179" y="524947"/>
                  </a:lnTo>
                  <a:cubicBezTo>
                    <a:pt x="700458" y="526560"/>
                    <a:pt x="698566" y="527246"/>
                    <a:pt x="697448" y="527665"/>
                  </a:cubicBezTo>
                  <a:lnTo>
                    <a:pt x="697448" y="527665"/>
                  </a:lnTo>
                  <a:lnTo>
                    <a:pt x="697448" y="527665"/>
                  </a:lnTo>
                  <a:cubicBezTo>
                    <a:pt x="697207" y="527754"/>
                    <a:pt x="696978" y="527843"/>
                    <a:pt x="696826" y="527919"/>
                  </a:cubicBezTo>
                  <a:lnTo>
                    <a:pt x="696826" y="527919"/>
                  </a:lnTo>
                  <a:lnTo>
                    <a:pt x="696826" y="527919"/>
                  </a:lnTo>
                  <a:cubicBezTo>
                    <a:pt x="696635" y="527995"/>
                    <a:pt x="696661" y="529037"/>
                    <a:pt x="696661" y="529710"/>
                  </a:cubicBezTo>
                  <a:lnTo>
                    <a:pt x="696661" y="529710"/>
                  </a:lnTo>
                  <a:lnTo>
                    <a:pt x="696661" y="529710"/>
                  </a:lnTo>
                  <a:cubicBezTo>
                    <a:pt x="696686" y="530421"/>
                    <a:pt x="696686" y="531323"/>
                    <a:pt x="696610" y="532288"/>
                  </a:cubicBezTo>
                  <a:lnTo>
                    <a:pt x="696610" y="532288"/>
                  </a:lnTo>
                  <a:lnTo>
                    <a:pt x="696610" y="532288"/>
                  </a:lnTo>
                  <a:cubicBezTo>
                    <a:pt x="696483" y="533278"/>
                    <a:pt x="696267" y="533964"/>
                    <a:pt x="696089" y="534510"/>
                  </a:cubicBezTo>
                  <a:lnTo>
                    <a:pt x="696089" y="534510"/>
                  </a:lnTo>
                  <a:lnTo>
                    <a:pt x="696089" y="534510"/>
                  </a:lnTo>
                  <a:cubicBezTo>
                    <a:pt x="695810" y="535336"/>
                    <a:pt x="695696" y="535742"/>
                    <a:pt x="696013" y="536542"/>
                  </a:cubicBezTo>
                  <a:lnTo>
                    <a:pt x="696013" y="536542"/>
                  </a:lnTo>
                  <a:lnTo>
                    <a:pt x="696013" y="536542"/>
                  </a:lnTo>
                  <a:cubicBezTo>
                    <a:pt x="696267" y="537101"/>
                    <a:pt x="696585" y="537406"/>
                    <a:pt x="696902" y="537749"/>
                  </a:cubicBezTo>
                  <a:lnTo>
                    <a:pt x="696902" y="537749"/>
                  </a:lnTo>
                  <a:lnTo>
                    <a:pt x="696902" y="537749"/>
                  </a:lnTo>
                  <a:cubicBezTo>
                    <a:pt x="697397" y="538193"/>
                    <a:pt x="697943" y="538727"/>
                    <a:pt x="698045" y="539933"/>
                  </a:cubicBezTo>
                  <a:lnTo>
                    <a:pt x="698045" y="539933"/>
                  </a:lnTo>
                  <a:lnTo>
                    <a:pt x="698045" y="539933"/>
                  </a:lnTo>
                  <a:cubicBezTo>
                    <a:pt x="698147" y="540276"/>
                    <a:pt x="698413" y="541457"/>
                    <a:pt x="697778" y="542155"/>
                  </a:cubicBezTo>
                  <a:lnTo>
                    <a:pt x="697778" y="542155"/>
                  </a:lnTo>
                  <a:lnTo>
                    <a:pt x="697778" y="542155"/>
                  </a:lnTo>
                  <a:cubicBezTo>
                    <a:pt x="697651" y="542270"/>
                    <a:pt x="697524" y="542409"/>
                    <a:pt x="697423" y="542549"/>
                  </a:cubicBezTo>
                  <a:lnTo>
                    <a:pt x="697423" y="542549"/>
                  </a:lnTo>
                  <a:lnTo>
                    <a:pt x="697423" y="542549"/>
                  </a:lnTo>
                  <a:cubicBezTo>
                    <a:pt x="697105" y="542943"/>
                    <a:pt x="696762" y="543375"/>
                    <a:pt x="695937" y="543603"/>
                  </a:cubicBezTo>
                  <a:lnTo>
                    <a:pt x="695937" y="543603"/>
                  </a:lnTo>
                  <a:lnTo>
                    <a:pt x="695937" y="543603"/>
                  </a:lnTo>
                  <a:cubicBezTo>
                    <a:pt x="695746" y="543667"/>
                    <a:pt x="695518" y="543717"/>
                    <a:pt x="695315" y="543806"/>
                  </a:cubicBezTo>
                  <a:lnTo>
                    <a:pt x="695315" y="543806"/>
                  </a:lnTo>
                  <a:lnTo>
                    <a:pt x="695315" y="543806"/>
                  </a:lnTo>
                  <a:cubicBezTo>
                    <a:pt x="694629" y="544035"/>
                    <a:pt x="693854" y="544289"/>
                    <a:pt x="692737" y="544289"/>
                  </a:cubicBezTo>
                  <a:lnTo>
                    <a:pt x="692737" y="544289"/>
                  </a:lnTo>
                  <a:lnTo>
                    <a:pt x="692737" y="544289"/>
                  </a:lnTo>
                  <a:cubicBezTo>
                    <a:pt x="691429" y="544289"/>
                    <a:pt x="690463" y="544162"/>
                    <a:pt x="689511" y="542575"/>
                  </a:cubicBezTo>
                  <a:lnTo>
                    <a:pt x="689511" y="542575"/>
                  </a:lnTo>
                  <a:lnTo>
                    <a:pt x="689511" y="542575"/>
                  </a:lnTo>
                  <a:cubicBezTo>
                    <a:pt x="689219" y="542054"/>
                    <a:pt x="689066" y="541724"/>
                    <a:pt x="688939" y="541444"/>
                  </a:cubicBezTo>
                  <a:lnTo>
                    <a:pt x="688939" y="541444"/>
                  </a:lnTo>
                  <a:lnTo>
                    <a:pt x="688939" y="541444"/>
                  </a:lnTo>
                  <a:cubicBezTo>
                    <a:pt x="688749" y="540987"/>
                    <a:pt x="688647" y="540733"/>
                    <a:pt x="687873" y="540047"/>
                  </a:cubicBezTo>
                  <a:lnTo>
                    <a:pt x="687873" y="540047"/>
                  </a:lnTo>
                  <a:lnTo>
                    <a:pt x="687873" y="540047"/>
                  </a:lnTo>
                  <a:cubicBezTo>
                    <a:pt x="686984" y="539234"/>
                    <a:pt x="684698" y="538955"/>
                    <a:pt x="683186" y="538765"/>
                  </a:cubicBezTo>
                  <a:lnTo>
                    <a:pt x="683186" y="538765"/>
                  </a:lnTo>
                  <a:lnTo>
                    <a:pt x="683186" y="538765"/>
                  </a:lnTo>
                  <a:cubicBezTo>
                    <a:pt x="682666" y="538714"/>
                    <a:pt x="682221" y="538650"/>
                    <a:pt x="681904" y="538587"/>
                  </a:cubicBezTo>
                  <a:lnTo>
                    <a:pt x="681904" y="538587"/>
                  </a:lnTo>
                  <a:lnTo>
                    <a:pt x="681904" y="538587"/>
                  </a:lnTo>
                  <a:cubicBezTo>
                    <a:pt x="681027" y="538396"/>
                    <a:pt x="680685" y="538168"/>
                    <a:pt x="680189" y="537825"/>
                  </a:cubicBezTo>
                  <a:lnTo>
                    <a:pt x="680189" y="537825"/>
                  </a:lnTo>
                  <a:lnTo>
                    <a:pt x="680189" y="537825"/>
                  </a:lnTo>
                  <a:cubicBezTo>
                    <a:pt x="679872" y="537596"/>
                    <a:pt x="679465" y="537317"/>
                    <a:pt x="678729" y="536948"/>
                  </a:cubicBezTo>
                  <a:lnTo>
                    <a:pt x="678729" y="536948"/>
                  </a:lnTo>
                  <a:lnTo>
                    <a:pt x="678424" y="536771"/>
                  </a:lnTo>
                  <a:lnTo>
                    <a:pt x="678424" y="536771"/>
                  </a:lnTo>
                  <a:lnTo>
                    <a:pt x="678424" y="536771"/>
                  </a:lnTo>
                  <a:cubicBezTo>
                    <a:pt x="676786" y="535971"/>
                    <a:pt x="675249" y="535234"/>
                    <a:pt x="674386" y="535640"/>
                  </a:cubicBezTo>
                  <a:lnTo>
                    <a:pt x="674386" y="535640"/>
                  </a:lnTo>
                  <a:lnTo>
                    <a:pt x="674386" y="535640"/>
                  </a:lnTo>
                  <a:cubicBezTo>
                    <a:pt x="674208" y="535679"/>
                    <a:pt x="674043" y="535780"/>
                    <a:pt x="673865" y="535869"/>
                  </a:cubicBezTo>
                  <a:lnTo>
                    <a:pt x="673865" y="535869"/>
                  </a:lnTo>
                  <a:lnTo>
                    <a:pt x="673865" y="535869"/>
                  </a:lnTo>
                  <a:cubicBezTo>
                    <a:pt x="673001" y="536288"/>
                    <a:pt x="671934" y="536796"/>
                    <a:pt x="670614" y="536796"/>
                  </a:cubicBezTo>
                  <a:lnTo>
                    <a:pt x="670614" y="536796"/>
                  </a:lnTo>
                  <a:lnTo>
                    <a:pt x="670614" y="536796"/>
                  </a:lnTo>
                  <a:cubicBezTo>
                    <a:pt x="670119" y="536796"/>
                    <a:pt x="669598" y="536707"/>
                    <a:pt x="669103" y="536580"/>
                  </a:cubicBezTo>
                  <a:lnTo>
                    <a:pt x="669103" y="536580"/>
                  </a:lnTo>
                  <a:lnTo>
                    <a:pt x="669103" y="536580"/>
                  </a:lnTo>
                  <a:cubicBezTo>
                    <a:pt x="668061" y="536225"/>
                    <a:pt x="667439" y="535679"/>
                    <a:pt x="666969" y="535234"/>
                  </a:cubicBezTo>
                  <a:lnTo>
                    <a:pt x="666969" y="535234"/>
                  </a:lnTo>
                  <a:lnTo>
                    <a:pt x="666969" y="535234"/>
                  </a:lnTo>
                  <a:cubicBezTo>
                    <a:pt x="666397" y="534739"/>
                    <a:pt x="666055" y="534434"/>
                    <a:pt x="665178" y="534472"/>
                  </a:cubicBezTo>
                  <a:lnTo>
                    <a:pt x="665178" y="534472"/>
                  </a:lnTo>
                  <a:lnTo>
                    <a:pt x="665178" y="534472"/>
                  </a:lnTo>
                  <a:cubicBezTo>
                    <a:pt x="664213" y="534536"/>
                    <a:pt x="662727" y="534434"/>
                    <a:pt x="661267" y="534294"/>
                  </a:cubicBezTo>
                  <a:lnTo>
                    <a:pt x="661267" y="534294"/>
                  </a:lnTo>
                  <a:lnTo>
                    <a:pt x="661267" y="534294"/>
                  </a:lnTo>
                  <a:cubicBezTo>
                    <a:pt x="660200" y="534218"/>
                    <a:pt x="659184" y="534142"/>
                    <a:pt x="658435" y="534142"/>
                  </a:cubicBezTo>
                  <a:lnTo>
                    <a:pt x="658435" y="534142"/>
                  </a:lnTo>
                  <a:lnTo>
                    <a:pt x="658435" y="534142"/>
                  </a:lnTo>
                  <a:cubicBezTo>
                    <a:pt x="658016" y="534142"/>
                    <a:pt x="657812" y="534167"/>
                    <a:pt x="657686" y="534193"/>
                  </a:cubicBezTo>
                  <a:lnTo>
                    <a:pt x="657686" y="534193"/>
                  </a:lnTo>
                  <a:lnTo>
                    <a:pt x="657686" y="534193"/>
                  </a:lnTo>
                  <a:cubicBezTo>
                    <a:pt x="656720" y="534434"/>
                    <a:pt x="656225" y="534002"/>
                    <a:pt x="655412" y="533291"/>
                  </a:cubicBezTo>
                  <a:lnTo>
                    <a:pt x="655412" y="533291"/>
                  </a:lnTo>
                  <a:lnTo>
                    <a:pt x="655412" y="533291"/>
                  </a:lnTo>
                  <a:cubicBezTo>
                    <a:pt x="654993" y="532910"/>
                    <a:pt x="654371" y="532364"/>
                    <a:pt x="653444" y="531742"/>
                  </a:cubicBezTo>
                  <a:lnTo>
                    <a:pt x="653444" y="531742"/>
                  </a:lnTo>
                  <a:lnTo>
                    <a:pt x="653444" y="531742"/>
                  </a:lnTo>
                  <a:cubicBezTo>
                    <a:pt x="652974" y="531412"/>
                    <a:pt x="652580" y="531119"/>
                    <a:pt x="652187" y="530853"/>
                  </a:cubicBezTo>
                  <a:lnTo>
                    <a:pt x="652187" y="530853"/>
                  </a:lnTo>
                  <a:lnTo>
                    <a:pt x="652187" y="530853"/>
                  </a:lnTo>
                  <a:cubicBezTo>
                    <a:pt x="650548" y="529710"/>
                    <a:pt x="649278" y="528808"/>
                    <a:pt x="648491" y="528884"/>
                  </a:cubicBezTo>
                  <a:lnTo>
                    <a:pt x="648491" y="528884"/>
                  </a:lnTo>
                  <a:lnTo>
                    <a:pt x="648491" y="528884"/>
                  </a:lnTo>
                  <a:cubicBezTo>
                    <a:pt x="648161" y="528935"/>
                    <a:pt x="647551" y="529240"/>
                    <a:pt x="646903" y="529583"/>
                  </a:cubicBezTo>
                  <a:lnTo>
                    <a:pt x="646903" y="529583"/>
                  </a:lnTo>
                  <a:lnTo>
                    <a:pt x="646903" y="529583"/>
                  </a:lnTo>
                  <a:cubicBezTo>
                    <a:pt x="645507" y="530281"/>
                    <a:pt x="643703" y="531170"/>
                    <a:pt x="642103" y="530878"/>
                  </a:cubicBezTo>
                  <a:lnTo>
                    <a:pt x="642103" y="530878"/>
                  </a:lnTo>
                  <a:lnTo>
                    <a:pt x="642103" y="530878"/>
                  </a:lnTo>
                  <a:cubicBezTo>
                    <a:pt x="640808" y="530662"/>
                    <a:pt x="640401" y="530307"/>
                    <a:pt x="639842" y="529811"/>
                  </a:cubicBezTo>
                  <a:lnTo>
                    <a:pt x="639842" y="529811"/>
                  </a:lnTo>
                  <a:lnTo>
                    <a:pt x="639842" y="529811"/>
                  </a:lnTo>
                  <a:cubicBezTo>
                    <a:pt x="639334" y="529380"/>
                    <a:pt x="638649" y="528770"/>
                    <a:pt x="636947" y="527919"/>
                  </a:cubicBezTo>
                  <a:lnTo>
                    <a:pt x="636947" y="527919"/>
                  </a:lnTo>
                  <a:lnTo>
                    <a:pt x="636947" y="527919"/>
                  </a:lnTo>
                  <a:cubicBezTo>
                    <a:pt x="633835" y="526357"/>
                    <a:pt x="631537" y="526128"/>
                    <a:pt x="630445" y="526128"/>
                  </a:cubicBezTo>
                  <a:lnTo>
                    <a:pt x="630445" y="526128"/>
                  </a:lnTo>
                  <a:lnTo>
                    <a:pt x="630445" y="526128"/>
                  </a:lnTo>
                  <a:cubicBezTo>
                    <a:pt x="629810" y="526128"/>
                    <a:pt x="629251" y="526217"/>
                    <a:pt x="628832" y="526357"/>
                  </a:cubicBezTo>
                  <a:lnTo>
                    <a:pt x="628832" y="526357"/>
                  </a:lnTo>
                  <a:lnTo>
                    <a:pt x="628832" y="526357"/>
                  </a:lnTo>
                  <a:cubicBezTo>
                    <a:pt x="626825" y="527030"/>
                    <a:pt x="625225" y="527868"/>
                    <a:pt x="623968" y="528884"/>
                  </a:cubicBezTo>
                  <a:lnTo>
                    <a:pt x="623968" y="528884"/>
                  </a:lnTo>
                  <a:lnTo>
                    <a:pt x="623968" y="528884"/>
                  </a:lnTo>
                  <a:cubicBezTo>
                    <a:pt x="622863" y="529824"/>
                    <a:pt x="621352" y="532135"/>
                    <a:pt x="620361" y="533659"/>
                  </a:cubicBezTo>
                  <a:lnTo>
                    <a:pt x="620361" y="533659"/>
                  </a:lnTo>
                  <a:lnTo>
                    <a:pt x="620361" y="533659"/>
                  </a:lnTo>
                  <a:cubicBezTo>
                    <a:pt x="619955" y="534269"/>
                    <a:pt x="619624" y="534764"/>
                    <a:pt x="619421" y="535069"/>
                  </a:cubicBezTo>
                  <a:lnTo>
                    <a:pt x="619421" y="535069"/>
                  </a:lnTo>
                  <a:lnTo>
                    <a:pt x="619421" y="535069"/>
                  </a:lnTo>
                  <a:cubicBezTo>
                    <a:pt x="619155" y="535387"/>
                    <a:pt x="618913" y="535958"/>
                    <a:pt x="618697" y="536479"/>
                  </a:cubicBezTo>
                  <a:lnTo>
                    <a:pt x="618697" y="536479"/>
                  </a:lnTo>
                  <a:lnTo>
                    <a:pt x="618697" y="536479"/>
                  </a:lnTo>
                  <a:cubicBezTo>
                    <a:pt x="618189" y="537660"/>
                    <a:pt x="617656" y="538866"/>
                    <a:pt x="616678" y="538866"/>
                  </a:cubicBezTo>
                  <a:lnTo>
                    <a:pt x="616678" y="538866"/>
                  </a:lnTo>
                  <a:lnTo>
                    <a:pt x="616526" y="538841"/>
                  </a:lnTo>
                  <a:lnTo>
                    <a:pt x="616526" y="538841"/>
                  </a:lnTo>
                  <a:lnTo>
                    <a:pt x="616526" y="538841"/>
                  </a:lnTo>
                  <a:cubicBezTo>
                    <a:pt x="616081" y="538790"/>
                    <a:pt x="615662" y="538650"/>
                    <a:pt x="615218" y="538485"/>
                  </a:cubicBezTo>
                  <a:lnTo>
                    <a:pt x="615218" y="538485"/>
                  </a:lnTo>
                  <a:lnTo>
                    <a:pt x="615218" y="538485"/>
                  </a:lnTo>
                  <a:cubicBezTo>
                    <a:pt x="614519" y="538244"/>
                    <a:pt x="613808" y="537977"/>
                    <a:pt x="612919" y="538066"/>
                  </a:cubicBezTo>
                  <a:lnTo>
                    <a:pt x="612919" y="538066"/>
                  </a:lnTo>
                  <a:lnTo>
                    <a:pt x="612919" y="538066"/>
                  </a:lnTo>
                  <a:cubicBezTo>
                    <a:pt x="612322" y="538092"/>
                    <a:pt x="611611" y="537952"/>
                    <a:pt x="610989" y="537825"/>
                  </a:cubicBezTo>
                  <a:lnTo>
                    <a:pt x="610989" y="537825"/>
                  </a:lnTo>
                  <a:lnTo>
                    <a:pt x="610989" y="537825"/>
                  </a:lnTo>
                  <a:cubicBezTo>
                    <a:pt x="610532" y="537749"/>
                    <a:pt x="610112" y="537672"/>
                    <a:pt x="609846" y="537672"/>
                  </a:cubicBezTo>
                  <a:lnTo>
                    <a:pt x="609846" y="537672"/>
                  </a:lnTo>
                  <a:lnTo>
                    <a:pt x="609846" y="537672"/>
                  </a:lnTo>
                  <a:cubicBezTo>
                    <a:pt x="609833" y="537672"/>
                    <a:pt x="609808" y="537672"/>
                    <a:pt x="609782" y="537672"/>
                  </a:cubicBezTo>
                  <a:lnTo>
                    <a:pt x="609782" y="537672"/>
                  </a:lnTo>
                  <a:lnTo>
                    <a:pt x="609782" y="537672"/>
                  </a:lnTo>
                  <a:cubicBezTo>
                    <a:pt x="609820" y="537749"/>
                    <a:pt x="609846" y="537812"/>
                    <a:pt x="609922" y="537952"/>
                  </a:cubicBezTo>
                  <a:lnTo>
                    <a:pt x="609922" y="537952"/>
                  </a:lnTo>
                  <a:lnTo>
                    <a:pt x="609922" y="537952"/>
                  </a:lnTo>
                  <a:cubicBezTo>
                    <a:pt x="610811" y="539870"/>
                    <a:pt x="611001" y="540288"/>
                    <a:pt x="613084" y="541127"/>
                  </a:cubicBezTo>
                  <a:lnTo>
                    <a:pt x="613084" y="541127"/>
                  </a:lnTo>
                  <a:lnTo>
                    <a:pt x="613084" y="541127"/>
                  </a:lnTo>
                  <a:cubicBezTo>
                    <a:pt x="613935" y="541495"/>
                    <a:pt x="614545" y="541609"/>
                    <a:pt x="615040" y="541736"/>
                  </a:cubicBezTo>
                  <a:lnTo>
                    <a:pt x="615040" y="541736"/>
                  </a:lnTo>
                  <a:lnTo>
                    <a:pt x="615040" y="541736"/>
                  </a:lnTo>
                  <a:cubicBezTo>
                    <a:pt x="615827" y="541914"/>
                    <a:pt x="616437" y="542016"/>
                    <a:pt x="617034" y="542943"/>
                  </a:cubicBezTo>
                  <a:lnTo>
                    <a:pt x="617034" y="542943"/>
                  </a:lnTo>
                  <a:lnTo>
                    <a:pt x="617034" y="542943"/>
                  </a:lnTo>
                  <a:cubicBezTo>
                    <a:pt x="617491" y="543603"/>
                    <a:pt x="618875" y="545940"/>
                    <a:pt x="617681" y="547540"/>
                  </a:cubicBezTo>
                  <a:lnTo>
                    <a:pt x="617681" y="547540"/>
                  </a:lnTo>
                  <a:lnTo>
                    <a:pt x="617681" y="547540"/>
                  </a:lnTo>
                  <a:cubicBezTo>
                    <a:pt x="617466" y="547819"/>
                    <a:pt x="617453" y="547985"/>
                    <a:pt x="617440" y="548264"/>
                  </a:cubicBezTo>
                  <a:lnTo>
                    <a:pt x="617440" y="548264"/>
                  </a:lnTo>
                  <a:lnTo>
                    <a:pt x="617440" y="548264"/>
                  </a:lnTo>
                  <a:cubicBezTo>
                    <a:pt x="617389" y="548899"/>
                    <a:pt x="617262" y="549521"/>
                    <a:pt x="616208" y="550740"/>
                  </a:cubicBezTo>
                  <a:lnTo>
                    <a:pt x="616208" y="550740"/>
                  </a:lnTo>
                  <a:lnTo>
                    <a:pt x="616208" y="550740"/>
                  </a:lnTo>
                  <a:cubicBezTo>
                    <a:pt x="615522" y="551528"/>
                    <a:pt x="615078" y="552429"/>
                    <a:pt x="614684" y="553217"/>
                  </a:cubicBezTo>
                  <a:lnTo>
                    <a:pt x="614684" y="553217"/>
                  </a:lnTo>
                  <a:lnTo>
                    <a:pt x="614684" y="553217"/>
                  </a:lnTo>
                  <a:cubicBezTo>
                    <a:pt x="614164" y="554258"/>
                    <a:pt x="613694" y="555198"/>
                    <a:pt x="612779" y="555198"/>
                  </a:cubicBezTo>
                  <a:lnTo>
                    <a:pt x="612779" y="555198"/>
                  </a:lnTo>
                  <a:lnTo>
                    <a:pt x="612779" y="555198"/>
                  </a:lnTo>
                  <a:cubicBezTo>
                    <a:pt x="612691" y="555198"/>
                    <a:pt x="612602" y="555185"/>
                    <a:pt x="612500" y="555160"/>
                  </a:cubicBezTo>
                  <a:lnTo>
                    <a:pt x="612500" y="555160"/>
                  </a:lnTo>
                  <a:lnTo>
                    <a:pt x="612500" y="555160"/>
                  </a:lnTo>
                  <a:cubicBezTo>
                    <a:pt x="612348" y="555134"/>
                    <a:pt x="612208" y="555122"/>
                    <a:pt x="612056" y="555122"/>
                  </a:cubicBezTo>
                  <a:lnTo>
                    <a:pt x="612056" y="555122"/>
                  </a:lnTo>
                  <a:lnTo>
                    <a:pt x="612056" y="555122"/>
                  </a:lnTo>
                  <a:cubicBezTo>
                    <a:pt x="611154" y="555122"/>
                    <a:pt x="610354" y="555630"/>
                    <a:pt x="610100" y="556049"/>
                  </a:cubicBezTo>
                  <a:lnTo>
                    <a:pt x="610100" y="556049"/>
                  </a:lnTo>
                  <a:lnTo>
                    <a:pt x="610100" y="556049"/>
                  </a:lnTo>
                  <a:cubicBezTo>
                    <a:pt x="609706" y="556747"/>
                    <a:pt x="609477" y="557065"/>
                    <a:pt x="608208" y="558233"/>
                  </a:cubicBezTo>
                  <a:lnTo>
                    <a:pt x="608208" y="558233"/>
                  </a:lnTo>
                  <a:lnTo>
                    <a:pt x="608208" y="558233"/>
                  </a:lnTo>
                  <a:cubicBezTo>
                    <a:pt x="607966" y="558411"/>
                    <a:pt x="607738" y="558627"/>
                    <a:pt x="607509" y="558805"/>
                  </a:cubicBezTo>
                  <a:lnTo>
                    <a:pt x="607509" y="558805"/>
                  </a:lnTo>
                  <a:lnTo>
                    <a:pt x="607509" y="558805"/>
                  </a:lnTo>
                  <a:cubicBezTo>
                    <a:pt x="606595" y="559617"/>
                    <a:pt x="605706" y="560367"/>
                    <a:pt x="605706" y="561002"/>
                  </a:cubicBezTo>
                  <a:lnTo>
                    <a:pt x="605706" y="561002"/>
                  </a:lnTo>
                  <a:lnTo>
                    <a:pt x="605706" y="561192"/>
                  </a:lnTo>
                  <a:lnTo>
                    <a:pt x="605706" y="561192"/>
                  </a:lnTo>
                  <a:lnTo>
                    <a:pt x="605706" y="561192"/>
                  </a:lnTo>
                  <a:cubicBezTo>
                    <a:pt x="605731" y="562437"/>
                    <a:pt x="605515" y="563110"/>
                    <a:pt x="603509" y="563770"/>
                  </a:cubicBezTo>
                  <a:lnTo>
                    <a:pt x="603509" y="563770"/>
                  </a:lnTo>
                  <a:lnTo>
                    <a:pt x="603509" y="563770"/>
                  </a:lnTo>
                  <a:cubicBezTo>
                    <a:pt x="601693" y="564354"/>
                    <a:pt x="599686" y="566310"/>
                    <a:pt x="598073" y="568977"/>
                  </a:cubicBezTo>
                  <a:lnTo>
                    <a:pt x="598073" y="568977"/>
                  </a:lnTo>
                  <a:lnTo>
                    <a:pt x="598073" y="568977"/>
                  </a:lnTo>
                  <a:cubicBezTo>
                    <a:pt x="597629" y="569739"/>
                    <a:pt x="597349" y="570412"/>
                    <a:pt x="597095" y="571009"/>
                  </a:cubicBezTo>
                  <a:lnTo>
                    <a:pt x="597095" y="571009"/>
                  </a:lnTo>
                  <a:lnTo>
                    <a:pt x="597095" y="571009"/>
                  </a:lnTo>
                  <a:cubicBezTo>
                    <a:pt x="596498" y="572444"/>
                    <a:pt x="596041" y="573562"/>
                    <a:pt x="593679" y="574374"/>
                  </a:cubicBezTo>
                  <a:lnTo>
                    <a:pt x="593679" y="574374"/>
                  </a:lnTo>
                  <a:lnTo>
                    <a:pt x="593679" y="574374"/>
                  </a:lnTo>
                  <a:cubicBezTo>
                    <a:pt x="591419" y="575162"/>
                    <a:pt x="590796" y="575492"/>
                    <a:pt x="589437" y="576254"/>
                  </a:cubicBezTo>
                  <a:lnTo>
                    <a:pt x="589437" y="576254"/>
                  </a:lnTo>
                  <a:lnTo>
                    <a:pt x="589437" y="576254"/>
                  </a:lnTo>
                  <a:cubicBezTo>
                    <a:pt x="588980" y="576495"/>
                    <a:pt x="588459" y="576787"/>
                    <a:pt x="587799" y="577130"/>
                  </a:cubicBezTo>
                  <a:lnTo>
                    <a:pt x="587799" y="577130"/>
                  </a:lnTo>
                  <a:lnTo>
                    <a:pt x="587799" y="577130"/>
                  </a:lnTo>
                  <a:cubicBezTo>
                    <a:pt x="585653" y="578261"/>
                    <a:pt x="584281" y="579238"/>
                    <a:pt x="582541" y="580470"/>
                  </a:cubicBezTo>
                  <a:lnTo>
                    <a:pt x="582541" y="580470"/>
                  </a:lnTo>
                  <a:lnTo>
                    <a:pt x="582541" y="580470"/>
                  </a:lnTo>
                  <a:cubicBezTo>
                    <a:pt x="582046" y="580826"/>
                    <a:pt x="581525" y="581194"/>
                    <a:pt x="580941" y="581601"/>
                  </a:cubicBezTo>
                  <a:lnTo>
                    <a:pt x="580941" y="581601"/>
                  </a:lnTo>
                  <a:lnTo>
                    <a:pt x="580941" y="581601"/>
                  </a:lnTo>
                  <a:cubicBezTo>
                    <a:pt x="580471" y="581944"/>
                    <a:pt x="580040" y="582210"/>
                    <a:pt x="579671" y="582477"/>
                  </a:cubicBezTo>
                  <a:lnTo>
                    <a:pt x="579671" y="582477"/>
                  </a:lnTo>
                  <a:lnTo>
                    <a:pt x="579671" y="582477"/>
                  </a:lnTo>
                  <a:cubicBezTo>
                    <a:pt x="577919" y="583658"/>
                    <a:pt x="577119" y="584179"/>
                    <a:pt x="576090" y="586439"/>
                  </a:cubicBezTo>
                  <a:lnTo>
                    <a:pt x="576090" y="586439"/>
                  </a:lnTo>
                  <a:lnTo>
                    <a:pt x="576090" y="586439"/>
                  </a:lnTo>
                  <a:cubicBezTo>
                    <a:pt x="574769" y="589322"/>
                    <a:pt x="574388" y="590211"/>
                    <a:pt x="573195" y="593945"/>
                  </a:cubicBezTo>
                  <a:lnTo>
                    <a:pt x="573195" y="593945"/>
                  </a:lnTo>
                  <a:lnTo>
                    <a:pt x="573195" y="593945"/>
                  </a:lnTo>
                  <a:cubicBezTo>
                    <a:pt x="572725" y="595418"/>
                    <a:pt x="572763" y="596624"/>
                    <a:pt x="572775" y="597894"/>
                  </a:cubicBezTo>
                  <a:lnTo>
                    <a:pt x="572775" y="597894"/>
                  </a:lnTo>
                  <a:lnTo>
                    <a:pt x="572775" y="597894"/>
                  </a:lnTo>
                  <a:cubicBezTo>
                    <a:pt x="572826" y="599774"/>
                    <a:pt x="572877" y="601730"/>
                    <a:pt x="571417" y="604612"/>
                  </a:cubicBezTo>
                  <a:lnTo>
                    <a:pt x="571417" y="604612"/>
                  </a:lnTo>
                  <a:lnTo>
                    <a:pt x="571417" y="604612"/>
                  </a:lnTo>
                  <a:cubicBezTo>
                    <a:pt x="570578" y="606327"/>
                    <a:pt x="569956" y="607787"/>
                    <a:pt x="569410" y="609070"/>
                  </a:cubicBezTo>
                  <a:lnTo>
                    <a:pt x="569410" y="609070"/>
                  </a:lnTo>
                  <a:lnTo>
                    <a:pt x="569410" y="609070"/>
                  </a:lnTo>
                  <a:cubicBezTo>
                    <a:pt x="568394" y="611381"/>
                    <a:pt x="567683" y="613045"/>
                    <a:pt x="566426" y="614340"/>
                  </a:cubicBezTo>
                  <a:lnTo>
                    <a:pt x="566426" y="614340"/>
                  </a:lnTo>
                  <a:lnTo>
                    <a:pt x="566426" y="614340"/>
                  </a:lnTo>
                  <a:cubicBezTo>
                    <a:pt x="564508" y="616245"/>
                    <a:pt x="562730" y="617566"/>
                    <a:pt x="560723" y="618671"/>
                  </a:cubicBezTo>
                  <a:lnTo>
                    <a:pt x="560723" y="618671"/>
                  </a:lnTo>
                  <a:lnTo>
                    <a:pt x="560723" y="618671"/>
                  </a:lnTo>
                  <a:cubicBezTo>
                    <a:pt x="559771" y="619179"/>
                    <a:pt x="559326" y="619598"/>
                    <a:pt x="558692" y="620208"/>
                  </a:cubicBezTo>
                  <a:lnTo>
                    <a:pt x="558692" y="620208"/>
                  </a:lnTo>
                  <a:lnTo>
                    <a:pt x="558692" y="620208"/>
                  </a:lnTo>
                  <a:cubicBezTo>
                    <a:pt x="558056" y="620792"/>
                    <a:pt x="557282" y="621541"/>
                    <a:pt x="555745" y="622595"/>
                  </a:cubicBezTo>
                  <a:lnTo>
                    <a:pt x="555745" y="622595"/>
                  </a:lnTo>
                  <a:lnTo>
                    <a:pt x="555745" y="622595"/>
                  </a:lnTo>
                  <a:cubicBezTo>
                    <a:pt x="553789" y="623980"/>
                    <a:pt x="553827" y="625288"/>
                    <a:pt x="553904" y="626685"/>
                  </a:cubicBezTo>
                  <a:lnTo>
                    <a:pt x="553904" y="626685"/>
                  </a:lnTo>
                  <a:lnTo>
                    <a:pt x="553904" y="626685"/>
                  </a:lnTo>
                  <a:cubicBezTo>
                    <a:pt x="553942" y="627256"/>
                    <a:pt x="553955" y="627853"/>
                    <a:pt x="553827" y="628386"/>
                  </a:cubicBezTo>
                  <a:lnTo>
                    <a:pt x="553827" y="628386"/>
                  </a:lnTo>
                  <a:lnTo>
                    <a:pt x="553827" y="628386"/>
                  </a:lnTo>
                  <a:cubicBezTo>
                    <a:pt x="553713" y="628869"/>
                    <a:pt x="553485" y="629555"/>
                    <a:pt x="553231" y="630342"/>
                  </a:cubicBezTo>
                  <a:lnTo>
                    <a:pt x="553231" y="630342"/>
                  </a:lnTo>
                  <a:lnTo>
                    <a:pt x="553231" y="630342"/>
                  </a:lnTo>
                  <a:cubicBezTo>
                    <a:pt x="552532" y="632425"/>
                    <a:pt x="551567" y="635295"/>
                    <a:pt x="551846" y="637238"/>
                  </a:cubicBezTo>
                  <a:lnTo>
                    <a:pt x="551846" y="637238"/>
                  </a:lnTo>
                  <a:lnTo>
                    <a:pt x="551846" y="637238"/>
                  </a:lnTo>
                  <a:cubicBezTo>
                    <a:pt x="552138" y="639270"/>
                    <a:pt x="551554" y="642407"/>
                    <a:pt x="551072" y="644909"/>
                  </a:cubicBezTo>
                  <a:lnTo>
                    <a:pt x="551072" y="644909"/>
                  </a:lnTo>
                  <a:lnTo>
                    <a:pt x="551072" y="644909"/>
                  </a:lnTo>
                  <a:cubicBezTo>
                    <a:pt x="550894" y="645912"/>
                    <a:pt x="550741" y="646788"/>
                    <a:pt x="550652" y="647448"/>
                  </a:cubicBezTo>
                  <a:lnTo>
                    <a:pt x="550652" y="647448"/>
                  </a:lnTo>
                  <a:lnTo>
                    <a:pt x="550652" y="647448"/>
                  </a:lnTo>
                  <a:cubicBezTo>
                    <a:pt x="550564" y="648147"/>
                    <a:pt x="550564" y="648718"/>
                    <a:pt x="550564" y="649201"/>
                  </a:cubicBezTo>
                  <a:lnTo>
                    <a:pt x="550564" y="649201"/>
                  </a:lnTo>
                  <a:lnTo>
                    <a:pt x="550564" y="649201"/>
                  </a:lnTo>
                  <a:cubicBezTo>
                    <a:pt x="550564" y="650281"/>
                    <a:pt x="550564" y="651119"/>
                    <a:pt x="549802" y="652668"/>
                  </a:cubicBezTo>
                  <a:lnTo>
                    <a:pt x="549802" y="652668"/>
                  </a:lnTo>
                  <a:lnTo>
                    <a:pt x="549802" y="652668"/>
                  </a:lnTo>
                  <a:cubicBezTo>
                    <a:pt x="549535" y="653214"/>
                    <a:pt x="549205" y="653786"/>
                    <a:pt x="548887" y="654357"/>
                  </a:cubicBezTo>
                  <a:lnTo>
                    <a:pt x="548887" y="654357"/>
                  </a:lnTo>
                  <a:lnTo>
                    <a:pt x="548887" y="654357"/>
                  </a:lnTo>
                  <a:cubicBezTo>
                    <a:pt x="548024" y="655894"/>
                    <a:pt x="547122" y="657494"/>
                    <a:pt x="547198" y="658611"/>
                  </a:cubicBezTo>
                  <a:lnTo>
                    <a:pt x="547198" y="658611"/>
                  </a:lnTo>
                  <a:lnTo>
                    <a:pt x="547198" y="658611"/>
                  </a:lnTo>
                  <a:cubicBezTo>
                    <a:pt x="547351" y="660478"/>
                    <a:pt x="546779" y="661710"/>
                    <a:pt x="545039" y="663298"/>
                  </a:cubicBezTo>
                  <a:lnTo>
                    <a:pt x="545039" y="663298"/>
                  </a:lnTo>
                  <a:lnTo>
                    <a:pt x="545039" y="663298"/>
                  </a:lnTo>
                  <a:cubicBezTo>
                    <a:pt x="544442" y="663831"/>
                    <a:pt x="543769" y="664339"/>
                    <a:pt x="543109" y="664822"/>
                  </a:cubicBezTo>
                  <a:lnTo>
                    <a:pt x="543109" y="664822"/>
                  </a:lnTo>
                  <a:lnTo>
                    <a:pt x="543109" y="664822"/>
                  </a:lnTo>
                  <a:cubicBezTo>
                    <a:pt x="542017" y="665634"/>
                    <a:pt x="541026" y="666384"/>
                    <a:pt x="540658" y="667120"/>
                  </a:cubicBezTo>
                  <a:lnTo>
                    <a:pt x="540658" y="667120"/>
                  </a:lnTo>
                  <a:lnTo>
                    <a:pt x="540658" y="667120"/>
                  </a:lnTo>
                  <a:cubicBezTo>
                    <a:pt x="540036" y="668378"/>
                    <a:pt x="538753" y="668987"/>
                    <a:pt x="537394" y="669597"/>
                  </a:cubicBezTo>
                  <a:lnTo>
                    <a:pt x="537394" y="669597"/>
                  </a:lnTo>
                  <a:lnTo>
                    <a:pt x="537394" y="669597"/>
                  </a:lnTo>
                  <a:cubicBezTo>
                    <a:pt x="537127" y="669724"/>
                    <a:pt x="536848" y="669876"/>
                    <a:pt x="536556" y="670016"/>
                  </a:cubicBezTo>
                  <a:lnTo>
                    <a:pt x="536556" y="670016"/>
                  </a:lnTo>
                  <a:lnTo>
                    <a:pt x="536556" y="670016"/>
                  </a:lnTo>
                  <a:cubicBezTo>
                    <a:pt x="534905" y="670829"/>
                    <a:pt x="532352" y="673331"/>
                    <a:pt x="532352" y="674981"/>
                  </a:cubicBezTo>
                  <a:lnTo>
                    <a:pt x="532352" y="674981"/>
                  </a:lnTo>
                  <a:lnTo>
                    <a:pt x="532352" y="674981"/>
                  </a:lnTo>
                  <a:cubicBezTo>
                    <a:pt x="532352" y="675350"/>
                    <a:pt x="532340" y="675781"/>
                    <a:pt x="532327" y="676239"/>
                  </a:cubicBezTo>
                  <a:lnTo>
                    <a:pt x="532327" y="676239"/>
                  </a:lnTo>
                  <a:lnTo>
                    <a:pt x="532327" y="676239"/>
                  </a:lnTo>
                  <a:cubicBezTo>
                    <a:pt x="532302" y="677598"/>
                    <a:pt x="532263" y="680430"/>
                    <a:pt x="532695" y="680785"/>
                  </a:cubicBezTo>
                  <a:lnTo>
                    <a:pt x="532695" y="680785"/>
                  </a:lnTo>
                  <a:lnTo>
                    <a:pt x="532695" y="680785"/>
                  </a:lnTo>
                  <a:cubicBezTo>
                    <a:pt x="532949" y="681026"/>
                    <a:pt x="533038" y="681026"/>
                    <a:pt x="533089" y="681026"/>
                  </a:cubicBezTo>
                  <a:lnTo>
                    <a:pt x="533089" y="681026"/>
                  </a:lnTo>
                  <a:lnTo>
                    <a:pt x="533089" y="681026"/>
                  </a:lnTo>
                  <a:cubicBezTo>
                    <a:pt x="533127" y="681026"/>
                    <a:pt x="533178" y="681026"/>
                    <a:pt x="533216" y="681026"/>
                  </a:cubicBezTo>
                  <a:lnTo>
                    <a:pt x="533216" y="681026"/>
                  </a:lnTo>
                  <a:lnTo>
                    <a:pt x="533216" y="681026"/>
                  </a:lnTo>
                  <a:cubicBezTo>
                    <a:pt x="533483" y="680988"/>
                    <a:pt x="533838" y="681001"/>
                    <a:pt x="534219" y="681103"/>
                  </a:cubicBezTo>
                  <a:lnTo>
                    <a:pt x="534219" y="681103"/>
                  </a:lnTo>
                  <a:lnTo>
                    <a:pt x="534346" y="681141"/>
                  </a:lnTo>
                  <a:lnTo>
                    <a:pt x="534346" y="681141"/>
                  </a:lnTo>
                  <a:lnTo>
                    <a:pt x="534346" y="681141"/>
                  </a:lnTo>
                  <a:cubicBezTo>
                    <a:pt x="535019" y="681319"/>
                    <a:pt x="535781" y="681547"/>
                    <a:pt x="535870" y="682207"/>
                  </a:cubicBezTo>
                  <a:lnTo>
                    <a:pt x="535870" y="682207"/>
                  </a:lnTo>
                  <a:lnTo>
                    <a:pt x="535870" y="682207"/>
                  </a:lnTo>
                  <a:cubicBezTo>
                    <a:pt x="535959" y="682817"/>
                    <a:pt x="535311" y="683312"/>
                    <a:pt x="534740" y="683655"/>
                  </a:cubicBezTo>
                  <a:lnTo>
                    <a:pt x="534740" y="683655"/>
                  </a:lnTo>
                  <a:lnTo>
                    <a:pt x="534740" y="683655"/>
                  </a:lnTo>
                  <a:cubicBezTo>
                    <a:pt x="533025" y="684735"/>
                    <a:pt x="532022" y="685624"/>
                    <a:pt x="530663" y="687389"/>
                  </a:cubicBezTo>
                  <a:lnTo>
                    <a:pt x="530663" y="687389"/>
                  </a:lnTo>
                  <a:lnTo>
                    <a:pt x="530663" y="687389"/>
                  </a:lnTo>
                  <a:cubicBezTo>
                    <a:pt x="529889" y="688341"/>
                    <a:pt x="529177" y="689916"/>
                    <a:pt x="528504" y="691427"/>
                  </a:cubicBezTo>
                  <a:lnTo>
                    <a:pt x="528504" y="691427"/>
                  </a:lnTo>
                  <a:lnTo>
                    <a:pt x="528504" y="691427"/>
                  </a:lnTo>
                  <a:cubicBezTo>
                    <a:pt x="527946" y="692748"/>
                    <a:pt x="527387" y="693967"/>
                    <a:pt x="526815" y="694780"/>
                  </a:cubicBezTo>
                  <a:lnTo>
                    <a:pt x="526815" y="694780"/>
                  </a:lnTo>
                  <a:lnTo>
                    <a:pt x="526815" y="694780"/>
                  </a:lnTo>
                  <a:cubicBezTo>
                    <a:pt x="525545" y="696609"/>
                    <a:pt x="522713" y="701168"/>
                    <a:pt x="521824" y="703314"/>
                  </a:cubicBezTo>
                  <a:lnTo>
                    <a:pt x="521824" y="703314"/>
                  </a:lnTo>
                  <a:lnTo>
                    <a:pt x="521824" y="703314"/>
                  </a:lnTo>
                  <a:cubicBezTo>
                    <a:pt x="521405" y="704305"/>
                    <a:pt x="520961" y="705232"/>
                    <a:pt x="520504" y="706146"/>
                  </a:cubicBezTo>
                  <a:lnTo>
                    <a:pt x="520504" y="706146"/>
                  </a:lnTo>
                  <a:lnTo>
                    <a:pt x="520504" y="706146"/>
                  </a:lnTo>
                  <a:cubicBezTo>
                    <a:pt x="519919" y="707302"/>
                    <a:pt x="519348" y="708420"/>
                    <a:pt x="518916" y="709639"/>
                  </a:cubicBezTo>
                  <a:lnTo>
                    <a:pt x="518916" y="709639"/>
                  </a:lnTo>
                  <a:lnTo>
                    <a:pt x="518916" y="709639"/>
                  </a:lnTo>
                  <a:cubicBezTo>
                    <a:pt x="518535" y="710718"/>
                    <a:pt x="517938" y="711861"/>
                    <a:pt x="517316" y="712979"/>
                  </a:cubicBezTo>
                  <a:lnTo>
                    <a:pt x="517316" y="712979"/>
                  </a:lnTo>
                  <a:lnTo>
                    <a:pt x="517316" y="712979"/>
                  </a:lnTo>
                  <a:cubicBezTo>
                    <a:pt x="516630" y="714300"/>
                    <a:pt x="515944" y="715544"/>
                    <a:pt x="515767" y="716484"/>
                  </a:cubicBezTo>
                  <a:lnTo>
                    <a:pt x="515767" y="716484"/>
                  </a:lnTo>
                  <a:lnTo>
                    <a:pt x="515767" y="716484"/>
                  </a:lnTo>
                  <a:cubicBezTo>
                    <a:pt x="515512" y="717563"/>
                    <a:pt x="514839" y="718694"/>
                    <a:pt x="514268" y="719710"/>
                  </a:cubicBezTo>
                  <a:lnTo>
                    <a:pt x="514268" y="719710"/>
                  </a:lnTo>
                  <a:lnTo>
                    <a:pt x="514268" y="719710"/>
                  </a:lnTo>
                  <a:cubicBezTo>
                    <a:pt x="513785" y="720497"/>
                    <a:pt x="513341" y="721272"/>
                    <a:pt x="513239" y="721792"/>
                  </a:cubicBezTo>
                  <a:lnTo>
                    <a:pt x="513239" y="721792"/>
                  </a:lnTo>
                  <a:lnTo>
                    <a:pt x="513239" y="721792"/>
                  </a:lnTo>
                  <a:cubicBezTo>
                    <a:pt x="513099" y="722478"/>
                    <a:pt x="512719" y="723100"/>
                    <a:pt x="512312" y="723774"/>
                  </a:cubicBezTo>
                  <a:lnTo>
                    <a:pt x="512312" y="723774"/>
                  </a:lnTo>
                  <a:lnTo>
                    <a:pt x="512312" y="723774"/>
                  </a:lnTo>
                  <a:cubicBezTo>
                    <a:pt x="511880" y="724510"/>
                    <a:pt x="511436" y="725247"/>
                    <a:pt x="511233" y="726161"/>
                  </a:cubicBezTo>
                  <a:lnTo>
                    <a:pt x="511233" y="726161"/>
                  </a:lnTo>
                  <a:lnTo>
                    <a:pt x="511233" y="726161"/>
                  </a:lnTo>
                  <a:cubicBezTo>
                    <a:pt x="510826" y="728155"/>
                    <a:pt x="509175" y="730746"/>
                    <a:pt x="508172" y="731736"/>
                  </a:cubicBezTo>
                  <a:lnTo>
                    <a:pt x="508172" y="731736"/>
                  </a:lnTo>
                  <a:lnTo>
                    <a:pt x="508172" y="731736"/>
                  </a:lnTo>
                  <a:cubicBezTo>
                    <a:pt x="508032" y="731863"/>
                    <a:pt x="507931" y="731978"/>
                    <a:pt x="507816" y="732105"/>
                  </a:cubicBezTo>
                  <a:lnTo>
                    <a:pt x="507816" y="732105"/>
                  </a:lnTo>
                  <a:lnTo>
                    <a:pt x="507816" y="732105"/>
                  </a:lnTo>
                  <a:cubicBezTo>
                    <a:pt x="507194" y="732689"/>
                    <a:pt x="506851" y="733019"/>
                    <a:pt x="505632" y="735457"/>
                  </a:cubicBezTo>
                  <a:lnTo>
                    <a:pt x="505632" y="735457"/>
                  </a:lnTo>
                  <a:lnTo>
                    <a:pt x="505632" y="735457"/>
                  </a:lnTo>
                  <a:cubicBezTo>
                    <a:pt x="504883" y="736905"/>
                    <a:pt x="504019" y="737819"/>
                    <a:pt x="503168" y="738696"/>
                  </a:cubicBezTo>
                  <a:lnTo>
                    <a:pt x="503168" y="738696"/>
                  </a:lnTo>
                  <a:lnTo>
                    <a:pt x="503168" y="738696"/>
                  </a:lnTo>
                  <a:cubicBezTo>
                    <a:pt x="502330" y="739585"/>
                    <a:pt x="501518" y="740423"/>
                    <a:pt x="501009" y="741782"/>
                  </a:cubicBezTo>
                  <a:lnTo>
                    <a:pt x="501009" y="741782"/>
                  </a:lnTo>
                  <a:lnTo>
                    <a:pt x="501009" y="741782"/>
                  </a:lnTo>
                  <a:cubicBezTo>
                    <a:pt x="500730" y="742480"/>
                    <a:pt x="500463" y="743141"/>
                    <a:pt x="500197" y="743763"/>
                  </a:cubicBezTo>
                  <a:lnTo>
                    <a:pt x="500197" y="743763"/>
                  </a:lnTo>
                  <a:lnTo>
                    <a:pt x="500197" y="743763"/>
                  </a:lnTo>
                  <a:cubicBezTo>
                    <a:pt x="499473" y="745528"/>
                    <a:pt x="498927" y="746900"/>
                    <a:pt x="498927" y="748081"/>
                  </a:cubicBezTo>
                  <a:lnTo>
                    <a:pt x="498927" y="748081"/>
                  </a:lnTo>
                  <a:lnTo>
                    <a:pt x="498927" y="748081"/>
                  </a:lnTo>
                  <a:cubicBezTo>
                    <a:pt x="498927" y="749147"/>
                    <a:pt x="498927" y="749922"/>
                    <a:pt x="499016" y="750430"/>
                  </a:cubicBezTo>
                  <a:lnTo>
                    <a:pt x="499016" y="750430"/>
                  </a:lnTo>
                  <a:lnTo>
                    <a:pt x="499016" y="750430"/>
                  </a:lnTo>
                  <a:cubicBezTo>
                    <a:pt x="499105" y="750240"/>
                    <a:pt x="499219" y="750062"/>
                    <a:pt x="499333" y="749859"/>
                  </a:cubicBezTo>
                  <a:lnTo>
                    <a:pt x="499333" y="749859"/>
                  </a:lnTo>
                  <a:lnTo>
                    <a:pt x="499333" y="749859"/>
                  </a:lnTo>
                  <a:cubicBezTo>
                    <a:pt x="499727" y="749084"/>
                    <a:pt x="500298" y="748030"/>
                    <a:pt x="501124" y="746836"/>
                  </a:cubicBezTo>
                  <a:lnTo>
                    <a:pt x="501124" y="746836"/>
                  </a:lnTo>
                  <a:lnTo>
                    <a:pt x="501124" y="746836"/>
                  </a:lnTo>
                  <a:cubicBezTo>
                    <a:pt x="501518" y="746303"/>
                    <a:pt x="501810" y="745858"/>
                    <a:pt x="502064" y="745528"/>
                  </a:cubicBezTo>
                  <a:lnTo>
                    <a:pt x="502064" y="745528"/>
                  </a:lnTo>
                  <a:lnTo>
                    <a:pt x="502064" y="745528"/>
                  </a:lnTo>
                  <a:cubicBezTo>
                    <a:pt x="503003" y="744131"/>
                    <a:pt x="503130" y="743966"/>
                    <a:pt x="504045" y="743268"/>
                  </a:cubicBezTo>
                  <a:lnTo>
                    <a:pt x="504045" y="743268"/>
                  </a:lnTo>
                  <a:lnTo>
                    <a:pt x="504045" y="743268"/>
                  </a:lnTo>
                  <a:cubicBezTo>
                    <a:pt x="505200" y="742404"/>
                    <a:pt x="505670" y="741579"/>
                    <a:pt x="505670" y="740512"/>
                  </a:cubicBezTo>
                  <a:lnTo>
                    <a:pt x="505670" y="740512"/>
                  </a:lnTo>
                  <a:lnTo>
                    <a:pt x="505670" y="740512"/>
                  </a:lnTo>
                  <a:cubicBezTo>
                    <a:pt x="505670" y="738759"/>
                    <a:pt x="506229" y="737261"/>
                    <a:pt x="506381" y="736867"/>
                  </a:cubicBezTo>
                  <a:lnTo>
                    <a:pt x="506381" y="736867"/>
                  </a:lnTo>
                  <a:lnTo>
                    <a:pt x="506381" y="736867"/>
                  </a:lnTo>
                  <a:cubicBezTo>
                    <a:pt x="506407" y="736778"/>
                    <a:pt x="506419" y="736715"/>
                    <a:pt x="506458" y="736651"/>
                  </a:cubicBezTo>
                  <a:lnTo>
                    <a:pt x="506458" y="736651"/>
                  </a:lnTo>
                  <a:lnTo>
                    <a:pt x="506458" y="736651"/>
                  </a:lnTo>
                  <a:cubicBezTo>
                    <a:pt x="506673" y="736003"/>
                    <a:pt x="506889" y="735508"/>
                    <a:pt x="509010" y="733387"/>
                  </a:cubicBezTo>
                  <a:lnTo>
                    <a:pt x="509010" y="733387"/>
                  </a:lnTo>
                  <a:lnTo>
                    <a:pt x="509010" y="733387"/>
                  </a:lnTo>
                  <a:cubicBezTo>
                    <a:pt x="510166" y="732257"/>
                    <a:pt x="511474" y="730962"/>
                    <a:pt x="512642" y="729844"/>
                  </a:cubicBezTo>
                  <a:lnTo>
                    <a:pt x="512642" y="729844"/>
                  </a:lnTo>
                  <a:lnTo>
                    <a:pt x="512642" y="729844"/>
                  </a:lnTo>
                  <a:cubicBezTo>
                    <a:pt x="513963" y="728587"/>
                    <a:pt x="515208" y="727393"/>
                    <a:pt x="515500" y="727037"/>
                  </a:cubicBezTo>
                  <a:lnTo>
                    <a:pt x="515500" y="727037"/>
                  </a:lnTo>
                  <a:lnTo>
                    <a:pt x="515500" y="727037"/>
                  </a:lnTo>
                  <a:cubicBezTo>
                    <a:pt x="515627" y="726847"/>
                    <a:pt x="516465" y="725882"/>
                    <a:pt x="517418" y="725882"/>
                  </a:cubicBezTo>
                  <a:lnTo>
                    <a:pt x="517418" y="725882"/>
                  </a:lnTo>
                  <a:lnTo>
                    <a:pt x="517418" y="725882"/>
                  </a:lnTo>
                  <a:cubicBezTo>
                    <a:pt x="517773" y="725882"/>
                    <a:pt x="518446" y="726034"/>
                    <a:pt x="518776" y="727088"/>
                  </a:cubicBezTo>
                  <a:lnTo>
                    <a:pt x="518776" y="727088"/>
                  </a:lnTo>
                  <a:lnTo>
                    <a:pt x="518776" y="727088"/>
                  </a:lnTo>
                  <a:cubicBezTo>
                    <a:pt x="519335" y="728727"/>
                    <a:pt x="519742" y="730060"/>
                    <a:pt x="520021" y="732752"/>
                  </a:cubicBezTo>
                  <a:lnTo>
                    <a:pt x="520021" y="732752"/>
                  </a:lnTo>
                  <a:lnTo>
                    <a:pt x="520021" y="732752"/>
                  </a:lnTo>
                  <a:cubicBezTo>
                    <a:pt x="520148" y="734289"/>
                    <a:pt x="520630" y="735876"/>
                    <a:pt x="521050" y="737261"/>
                  </a:cubicBezTo>
                  <a:lnTo>
                    <a:pt x="521050" y="737261"/>
                  </a:lnTo>
                  <a:lnTo>
                    <a:pt x="521050" y="737261"/>
                  </a:lnTo>
                  <a:cubicBezTo>
                    <a:pt x="521342" y="738289"/>
                    <a:pt x="521621" y="739153"/>
                    <a:pt x="521710" y="739902"/>
                  </a:cubicBezTo>
                  <a:lnTo>
                    <a:pt x="521710" y="739902"/>
                  </a:lnTo>
                  <a:lnTo>
                    <a:pt x="521786" y="740347"/>
                  </a:lnTo>
                  <a:lnTo>
                    <a:pt x="521786" y="740347"/>
                  </a:lnTo>
                  <a:lnTo>
                    <a:pt x="521786" y="740347"/>
                  </a:lnTo>
                  <a:cubicBezTo>
                    <a:pt x="521888" y="740943"/>
                    <a:pt x="522040" y="741909"/>
                    <a:pt x="522205" y="742785"/>
                  </a:cubicBezTo>
                  <a:lnTo>
                    <a:pt x="522205" y="742785"/>
                  </a:lnTo>
                  <a:lnTo>
                    <a:pt x="522205" y="742785"/>
                  </a:lnTo>
                  <a:cubicBezTo>
                    <a:pt x="522281" y="741413"/>
                    <a:pt x="522345" y="739585"/>
                    <a:pt x="522269" y="738289"/>
                  </a:cubicBezTo>
                  <a:lnTo>
                    <a:pt x="522269" y="738289"/>
                  </a:lnTo>
                  <a:lnTo>
                    <a:pt x="522269" y="738289"/>
                  </a:lnTo>
                  <a:cubicBezTo>
                    <a:pt x="522231" y="737515"/>
                    <a:pt x="522281" y="736905"/>
                    <a:pt x="522320" y="736359"/>
                  </a:cubicBezTo>
                  <a:lnTo>
                    <a:pt x="522320" y="736359"/>
                  </a:lnTo>
                  <a:lnTo>
                    <a:pt x="522320" y="736359"/>
                  </a:lnTo>
                  <a:cubicBezTo>
                    <a:pt x="522421" y="735140"/>
                    <a:pt x="522459" y="734340"/>
                    <a:pt x="521557" y="732841"/>
                  </a:cubicBezTo>
                  <a:lnTo>
                    <a:pt x="521557" y="732841"/>
                  </a:lnTo>
                  <a:lnTo>
                    <a:pt x="521557" y="732841"/>
                  </a:lnTo>
                  <a:cubicBezTo>
                    <a:pt x="519780" y="729946"/>
                    <a:pt x="519843" y="729349"/>
                    <a:pt x="520059" y="728980"/>
                  </a:cubicBezTo>
                  <a:lnTo>
                    <a:pt x="520059" y="728980"/>
                  </a:lnTo>
                  <a:lnTo>
                    <a:pt x="520059" y="728980"/>
                  </a:lnTo>
                  <a:cubicBezTo>
                    <a:pt x="520300" y="728587"/>
                    <a:pt x="520758" y="728472"/>
                    <a:pt x="521469" y="728930"/>
                  </a:cubicBezTo>
                  <a:lnTo>
                    <a:pt x="521469" y="728930"/>
                  </a:lnTo>
                  <a:lnTo>
                    <a:pt x="521469" y="728930"/>
                  </a:lnTo>
                  <a:cubicBezTo>
                    <a:pt x="522129" y="729311"/>
                    <a:pt x="522967" y="729526"/>
                    <a:pt x="523742" y="729526"/>
                  </a:cubicBezTo>
                  <a:lnTo>
                    <a:pt x="523742" y="729526"/>
                  </a:lnTo>
                  <a:lnTo>
                    <a:pt x="523742" y="729526"/>
                  </a:lnTo>
                  <a:cubicBezTo>
                    <a:pt x="524796" y="729526"/>
                    <a:pt x="525621" y="729107"/>
                    <a:pt x="526218" y="728282"/>
                  </a:cubicBezTo>
                  <a:lnTo>
                    <a:pt x="526218" y="728282"/>
                  </a:lnTo>
                  <a:lnTo>
                    <a:pt x="526218" y="728282"/>
                  </a:lnTo>
                  <a:cubicBezTo>
                    <a:pt x="526904" y="727266"/>
                    <a:pt x="527285" y="726821"/>
                    <a:pt x="527704" y="726288"/>
                  </a:cubicBezTo>
                  <a:lnTo>
                    <a:pt x="527704" y="726288"/>
                  </a:lnTo>
                  <a:lnTo>
                    <a:pt x="527704" y="726288"/>
                  </a:lnTo>
                  <a:cubicBezTo>
                    <a:pt x="528200" y="725679"/>
                    <a:pt x="528720" y="725069"/>
                    <a:pt x="529787" y="723494"/>
                  </a:cubicBezTo>
                  <a:lnTo>
                    <a:pt x="529787" y="723494"/>
                  </a:lnTo>
                  <a:lnTo>
                    <a:pt x="529787" y="723494"/>
                  </a:lnTo>
                  <a:cubicBezTo>
                    <a:pt x="530244" y="722846"/>
                    <a:pt x="530917" y="721818"/>
                    <a:pt x="531730" y="720624"/>
                  </a:cubicBezTo>
                  <a:lnTo>
                    <a:pt x="531730" y="720624"/>
                  </a:lnTo>
                  <a:lnTo>
                    <a:pt x="531730" y="720624"/>
                  </a:lnTo>
                  <a:cubicBezTo>
                    <a:pt x="534499" y="716459"/>
                    <a:pt x="538677" y="710185"/>
                    <a:pt x="540061" y="708712"/>
                  </a:cubicBezTo>
                  <a:lnTo>
                    <a:pt x="540061" y="708712"/>
                  </a:lnTo>
                  <a:lnTo>
                    <a:pt x="540061" y="708712"/>
                  </a:lnTo>
                  <a:cubicBezTo>
                    <a:pt x="541699" y="706934"/>
                    <a:pt x="542842" y="704165"/>
                    <a:pt x="543261" y="703035"/>
                  </a:cubicBezTo>
                  <a:lnTo>
                    <a:pt x="543261" y="703035"/>
                  </a:lnTo>
                  <a:lnTo>
                    <a:pt x="543261" y="703035"/>
                  </a:lnTo>
                  <a:cubicBezTo>
                    <a:pt x="543566" y="702235"/>
                    <a:pt x="544277" y="701727"/>
                    <a:pt x="544976" y="701194"/>
                  </a:cubicBezTo>
                  <a:lnTo>
                    <a:pt x="544976" y="701194"/>
                  </a:lnTo>
                  <a:lnTo>
                    <a:pt x="544976" y="701194"/>
                  </a:lnTo>
                  <a:cubicBezTo>
                    <a:pt x="545382" y="700876"/>
                    <a:pt x="545801" y="700584"/>
                    <a:pt x="546170" y="700203"/>
                  </a:cubicBezTo>
                  <a:lnTo>
                    <a:pt x="546170" y="700203"/>
                  </a:lnTo>
                  <a:lnTo>
                    <a:pt x="546170" y="700203"/>
                  </a:lnTo>
                  <a:cubicBezTo>
                    <a:pt x="547109" y="699251"/>
                    <a:pt x="548379" y="696533"/>
                    <a:pt x="548837" y="695377"/>
                  </a:cubicBezTo>
                  <a:lnTo>
                    <a:pt x="548837" y="695377"/>
                  </a:lnTo>
                  <a:lnTo>
                    <a:pt x="548837" y="695377"/>
                  </a:lnTo>
                  <a:cubicBezTo>
                    <a:pt x="548951" y="695021"/>
                    <a:pt x="548837" y="694755"/>
                    <a:pt x="548570" y="694260"/>
                  </a:cubicBezTo>
                  <a:lnTo>
                    <a:pt x="548570" y="694260"/>
                  </a:lnTo>
                  <a:lnTo>
                    <a:pt x="548570" y="694260"/>
                  </a:lnTo>
                  <a:cubicBezTo>
                    <a:pt x="548303" y="693815"/>
                    <a:pt x="547998" y="693244"/>
                    <a:pt x="547998" y="692494"/>
                  </a:cubicBezTo>
                  <a:lnTo>
                    <a:pt x="547998" y="692494"/>
                  </a:lnTo>
                  <a:lnTo>
                    <a:pt x="547998" y="692494"/>
                  </a:lnTo>
                  <a:cubicBezTo>
                    <a:pt x="547998" y="691529"/>
                    <a:pt x="548633" y="690564"/>
                    <a:pt x="549344" y="689446"/>
                  </a:cubicBezTo>
                  <a:lnTo>
                    <a:pt x="549344" y="689446"/>
                  </a:lnTo>
                  <a:lnTo>
                    <a:pt x="549344" y="689446"/>
                  </a:lnTo>
                  <a:cubicBezTo>
                    <a:pt x="549776" y="688761"/>
                    <a:pt x="550297" y="687973"/>
                    <a:pt x="550703" y="687097"/>
                  </a:cubicBezTo>
                  <a:lnTo>
                    <a:pt x="550703" y="687097"/>
                  </a:lnTo>
                  <a:lnTo>
                    <a:pt x="550703" y="687097"/>
                  </a:lnTo>
                  <a:cubicBezTo>
                    <a:pt x="551668" y="685052"/>
                    <a:pt x="554234" y="684392"/>
                    <a:pt x="555466" y="684074"/>
                  </a:cubicBezTo>
                  <a:lnTo>
                    <a:pt x="555466" y="684074"/>
                  </a:lnTo>
                  <a:lnTo>
                    <a:pt x="555466" y="684074"/>
                  </a:lnTo>
                  <a:cubicBezTo>
                    <a:pt x="555720" y="683998"/>
                    <a:pt x="555898" y="683960"/>
                    <a:pt x="556012" y="683909"/>
                  </a:cubicBezTo>
                  <a:lnTo>
                    <a:pt x="556012" y="683909"/>
                  </a:lnTo>
                  <a:lnTo>
                    <a:pt x="556012" y="683909"/>
                  </a:lnTo>
                  <a:cubicBezTo>
                    <a:pt x="556050" y="683897"/>
                    <a:pt x="556151" y="683833"/>
                    <a:pt x="556291" y="683770"/>
                  </a:cubicBezTo>
                  <a:lnTo>
                    <a:pt x="556291" y="683770"/>
                  </a:lnTo>
                  <a:lnTo>
                    <a:pt x="556291" y="683770"/>
                  </a:lnTo>
                  <a:cubicBezTo>
                    <a:pt x="558996" y="682550"/>
                    <a:pt x="560482" y="681433"/>
                    <a:pt x="560774" y="680417"/>
                  </a:cubicBezTo>
                  <a:lnTo>
                    <a:pt x="560774" y="680417"/>
                  </a:lnTo>
                  <a:lnTo>
                    <a:pt x="560774" y="680417"/>
                  </a:lnTo>
                  <a:cubicBezTo>
                    <a:pt x="561358" y="678207"/>
                    <a:pt x="562857" y="673838"/>
                    <a:pt x="564711" y="671578"/>
                  </a:cubicBezTo>
                  <a:lnTo>
                    <a:pt x="564711" y="671578"/>
                  </a:lnTo>
                  <a:lnTo>
                    <a:pt x="564711" y="671578"/>
                  </a:lnTo>
                  <a:cubicBezTo>
                    <a:pt x="566807" y="669038"/>
                    <a:pt x="568712" y="666041"/>
                    <a:pt x="568712" y="665279"/>
                  </a:cubicBezTo>
                  <a:lnTo>
                    <a:pt x="568712" y="665279"/>
                  </a:lnTo>
                  <a:lnTo>
                    <a:pt x="568712" y="665279"/>
                  </a:lnTo>
                  <a:cubicBezTo>
                    <a:pt x="568712" y="664961"/>
                    <a:pt x="568648" y="664695"/>
                    <a:pt x="568610" y="664377"/>
                  </a:cubicBezTo>
                  <a:lnTo>
                    <a:pt x="568610" y="664377"/>
                  </a:lnTo>
                  <a:lnTo>
                    <a:pt x="568610" y="664377"/>
                  </a:lnTo>
                  <a:cubicBezTo>
                    <a:pt x="568521" y="663641"/>
                    <a:pt x="568381" y="662675"/>
                    <a:pt x="568572" y="660732"/>
                  </a:cubicBezTo>
                  <a:lnTo>
                    <a:pt x="568572" y="660732"/>
                  </a:lnTo>
                  <a:lnTo>
                    <a:pt x="568572" y="660732"/>
                  </a:lnTo>
                  <a:cubicBezTo>
                    <a:pt x="568864" y="657735"/>
                    <a:pt x="569448" y="656224"/>
                    <a:pt x="569931" y="655233"/>
                  </a:cubicBezTo>
                  <a:lnTo>
                    <a:pt x="569931" y="655233"/>
                  </a:lnTo>
                  <a:lnTo>
                    <a:pt x="569931" y="655233"/>
                  </a:lnTo>
                  <a:cubicBezTo>
                    <a:pt x="570070" y="654979"/>
                    <a:pt x="570070" y="654979"/>
                    <a:pt x="569969" y="654789"/>
                  </a:cubicBezTo>
                  <a:lnTo>
                    <a:pt x="569969" y="654789"/>
                  </a:lnTo>
                  <a:lnTo>
                    <a:pt x="569969" y="654789"/>
                  </a:lnTo>
                  <a:cubicBezTo>
                    <a:pt x="569753" y="654357"/>
                    <a:pt x="569537" y="653798"/>
                    <a:pt x="569791" y="652579"/>
                  </a:cubicBezTo>
                  <a:lnTo>
                    <a:pt x="569791" y="652579"/>
                  </a:lnTo>
                  <a:lnTo>
                    <a:pt x="569791" y="652579"/>
                  </a:lnTo>
                  <a:cubicBezTo>
                    <a:pt x="569892" y="651855"/>
                    <a:pt x="569855" y="651398"/>
                    <a:pt x="569816" y="650979"/>
                  </a:cubicBezTo>
                  <a:lnTo>
                    <a:pt x="569816" y="650979"/>
                  </a:lnTo>
                  <a:lnTo>
                    <a:pt x="569816" y="650979"/>
                  </a:lnTo>
                  <a:cubicBezTo>
                    <a:pt x="569727" y="650141"/>
                    <a:pt x="569639" y="649366"/>
                    <a:pt x="570642" y="647652"/>
                  </a:cubicBezTo>
                  <a:lnTo>
                    <a:pt x="570642" y="647652"/>
                  </a:lnTo>
                  <a:lnTo>
                    <a:pt x="570642" y="647652"/>
                  </a:lnTo>
                  <a:cubicBezTo>
                    <a:pt x="571505" y="646102"/>
                    <a:pt x="572763" y="645010"/>
                    <a:pt x="573855" y="644045"/>
                  </a:cubicBezTo>
                  <a:lnTo>
                    <a:pt x="573855" y="644045"/>
                  </a:lnTo>
                  <a:lnTo>
                    <a:pt x="573855" y="644045"/>
                  </a:lnTo>
                  <a:cubicBezTo>
                    <a:pt x="574617" y="643346"/>
                    <a:pt x="575353" y="642699"/>
                    <a:pt x="575811" y="642013"/>
                  </a:cubicBezTo>
                  <a:lnTo>
                    <a:pt x="575811" y="642013"/>
                  </a:lnTo>
                  <a:lnTo>
                    <a:pt x="576052" y="641695"/>
                  </a:lnTo>
                  <a:lnTo>
                    <a:pt x="576052" y="641695"/>
                  </a:lnTo>
                  <a:lnTo>
                    <a:pt x="576052" y="641695"/>
                  </a:lnTo>
                  <a:cubicBezTo>
                    <a:pt x="577170" y="640108"/>
                    <a:pt x="578211" y="638597"/>
                    <a:pt x="579747" y="637162"/>
                  </a:cubicBezTo>
                  <a:lnTo>
                    <a:pt x="579747" y="637162"/>
                  </a:lnTo>
                  <a:lnTo>
                    <a:pt x="579747" y="637162"/>
                  </a:lnTo>
                  <a:cubicBezTo>
                    <a:pt x="580421" y="636565"/>
                    <a:pt x="581195" y="636057"/>
                    <a:pt x="582008" y="635523"/>
                  </a:cubicBezTo>
                  <a:lnTo>
                    <a:pt x="582008" y="635523"/>
                  </a:lnTo>
                  <a:lnTo>
                    <a:pt x="582008" y="635523"/>
                  </a:lnTo>
                  <a:cubicBezTo>
                    <a:pt x="583215" y="634749"/>
                    <a:pt x="584573" y="633885"/>
                    <a:pt x="585970" y="632425"/>
                  </a:cubicBezTo>
                  <a:lnTo>
                    <a:pt x="585970" y="632425"/>
                  </a:lnTo>
                  <a:lnTo>
                    <a:pt x="585970" y="632425"/>
                  </a:lnTo>
                  <a:cubicBezTo>
                    <a:pt x="586770" y="631548"/>
                    <a:pt x="587329" y="631091"/>
                    <a:pt x="587748" y="630748"/>
                  </a:cubicBezTo>
                  <a:lnTo>
                    <a:pt x="587748" y="630748"/>
                  </a:lnTo>
                  <a:lnTo>
                    <a:pt x="587748" y="630748"/>
                  </a:lnTo>
                  <a:cubicBezTo>
                    <a:pt x="588548" y="630088"/>
                    <a:pt x="588828" y="629834"/>
                    <a:pt x="589844" y="627637"/>
                  </a:cubicBezTo>
                  <a:lnTo>
                    <a:pt x="589844" y="627637"/>
                  </a:lnTo>
                  <a:lnTo>
                    <a:pt x="589844" y="627637"/>
                  </a:lnTo>
                  <a:cubicBezTo>
                    <a:pt x="590555" y="626100"/>
                    <a:pt x="591152" y="625224"/>
                    <a:pt x="591647" y="624538"/>
                  </a:cubicBezTo>
                  <a:lnTo>
                    <a:pt x="591647" y="624538"/>
                  </a:lnTo>
                  <a:lnTo>
                    <a:pt x="591647" y="624538"/>
                  </a:lnTo>
                  <a:cubicBezTo>
                    <a:pt x="592269" y="623649"/>
                    <a:pt x="592701" y="623002"/>
                    <a:pt x="593120" y="621363"/>
                  </a:cubicBezTo>
                  <a:lnTo>
                    <a:pt x="593120" y="621363"/>
                  </a:lnTo>
                  <a:lnTo>
                    <a:pt x="593120" y="621363"/>
                  </a:lnTo>
                  <a:cubicBezTo>
                    <a:pt x="593400" y="620347"/>
                    <a:pt x="593489" y="619776"/>
                    <a:pt x="593539" y="619319"/>
                  </a:cubicBezTo>
                  <a:lnTo>
                    <a:pt x="593539" y="619319"/>
                  </a:lnTo>
                  <a:lnTo>
                    <a:pt x="593539" y="619319"/>
                  </a:lnTo>
                  <a:cubicBezTo>
                    <a:pt x="593679" y="618353"/>
                    <a:pt x="593781" y="617922"/>
                    <a:pt x="594911" y="615928"/>
                  </a:cubicBezTo>
                  <a:lnTo>
                    <a:pt x="594911" y="615928"/>
                  </a:lnTo>
                  <a:lnTo>
                    <a:pt x="594974" y="615814"/>
                  </a:lnTo>
                  <a:lnTo>
                    <a:pt x="594974" y="615814"/>
                  </a:lnTo>
                  <a:lnTo>
                    <a:pt x="594974" y="615814"/>
                  </a:lnTo>
                  <a:cubicBezTo>
                    <a:pt x="596663" y="612829"/>
                    <a:pt x="597349" y="611585"/>
                    <a:pt x="599483" y="609349"/>
                  </a:cubicBezTo>
                  <a:lnTo>
                    <a:pt x="599483" y="609349"/>
                  </a:lnTo>
                  <a:lnTo>
                    <a:pt x="599483" y="609349"/>
                  </a:lnTo>
                  <a:cubicBezTo>
                    <a:pt x="600473" y="608308"/>
                    <a:pt x="601464" y="607863"/>
                    <a:pt x="602277" y="607508"/>
                  </a:cubicBezTo>
                  <a:lnTo>
                    <a:pt x="602277" y="607508"/>
                  </a:lnTo>
                  <a:lnTo>
                    <a:pt x="602277" y="607508"/>
                  </a:lnTo>
                  <a:cubicBezTo>
                    <a:pt x="603331" y="607038"/>
                    <a:pt x="603940" y="606797"/>
                    <a:pt x="604004" y="605552"/>
                  </a:cubicBezTo>
                  <a:lnTo>
                    <a:pt x="604004" y="605552"/>
                  </a:lnTo>
                  <a:lnTo>
                    <a:pt x="604004" y="605552"/>
                  </a:lnTo>
                  <a:cubicBezTo>
                    <a:pt x="604029" y="604765"/>
                    <a:pt x="603991" y="604181"/>
                    <a:pt x="603940" y="603711"/>
                  </a:cubicBezTo>
                  <a:lnTo>
                    <a:pt x="603940" y="603711"/>
                  </a:lnTo>
                  <a:lnTo>
                    <a:pt x="603940" y="603711"/>
                  </a:lnTo>
                  <a:cubicBezTo>
                    <a:pt x="603852" y="602479"/>
                    <a:pt x="603852" y="601844"/>
                    <a:pt x="605121" y="600790"/>
                  </a:cubicBezTo>
                  <a:lnTo>
                    <a:pt x="605121" y="600790"/>
                  </a:lnTo>
                  <a:lnTo>
                    <a:pt x="605121" y="600790"/>
                  </a:lnTo>
                  <a:cubicBezTo>
                    <a:pt x="606061" y="600003"/>
                    <a:pt x="608347" y="597818"/>
                    <a:pt x="608766" y="594757"/>
                  </a:cubicBezTo>
                  <a:lnTo>
                    <a:pt x="608766" y="594757"/>
                  </a:lnTo>
                  <a:lnTo>
                    <a:pt x="608766" y="594757"/>
                  </a:lnTo>
                  <a:cubicBezTo>
                    <a:pt x="608881" y="594110"/>
                    <a:pt x="608970" y="593500"/>
                    <a:pt x="609084" y="592929"/>
                  </a:cubicBezTo>
                  <a:lnTo>
                    <a:pt x="609084" y="592929"/>
                  </a:lnTo>
                  <a:lnTo>
                    <a:pt x="609084" y="592929"/>
                  </a:lnTo>
                  <a:cubicBezTo>
                    <a:pt x="609401" y="591113"/>
                    <a:pt x="609655" y="589665"/>
                    <a:pt x="609198" y="587950"/>
                  </a:cubicBezTo>
                  <a:lnTo>
                    <a:pt x="609198" y="587950"/>
                  </a:lnTo>
                  <a:lnTo>
                    <a:pt x="609198" y="587950"/>
                  </a:lnTo>
                  <a:cubicBezTo>
                    <a:pt x="608474" y="585385"/>
                    <a:pt x="608639" y="583950"/>
                    <a:pt x="609198" y="582325"/>
                  </a:cubicBezTo>
                  <a:lnTo>
                    <a:pt x="609198" y="582325"/>
                  </a:lnTo>
                  <a:lnTo>
                    <a:pt x="609198" y="582325"/>
                  </a:lnTo>
                  <a:cubicBezTo>
                    <a:pt x="609389" y="581766"/>
                    <a:pt x="609592" y="580953"/>
                    <a:pt x="609820" y="580089"/>
                  </a:cubicBezTo>
                  <a:lnTo>
                    <a:pt x="609820" y="580089"/>
                  </a:lnTo>
                  <a:lnTo>
                    <a:pt x="609820" y="580089"/>
                  </a:lnTo>
                  <a:cubicBezTo>
                    <a:pt x="610227" y="578515"/>
                    <a:pt x="610671" y="576787"/>
                    <a:pt x="611205" y="575645"/>
                  </a:cubicBezTo>
                  <a:lnTo>
                    <a:pt x="611205" y="575645"/>
                  </a:lnTo>
                  <a:lnTo>
                    <a:pt x="611205" y="575645"/>
                  </a:lnTo>
                  <a:cubicBezTo>
                    <a:pt x="611446" y="575149"/>
                    <a:pt x="611789" y="574527"/>
                    <a:pt x="612157" y="573930"/>
                  </a:cubicBezTo>
                  <a:lnTo>
                    <a:pt x="612157" y="573930"/>
                  </a:lnTo>
                  <a:lnTo>
                    <a:pt x="612157" y="573930"/>
                  </a:lnTo>
                  <a:cubicBezTo>
                    <a:pt x="613046" y="572444"/>
                    <a:pt x="614024" y="570730"/>
                    <a:pt x="613948" y="569409"/>
                  </a:cubicBezTo>
                  <a:lnTo>
                    <a:pt x="613948" y="569409"/>
                  </a:lnTo>
                  <a:lnTo>
                    <a:pt x="613948" y="569409"/>
                  </a:lnTo>
                  <a:cubicBezTo>
                    <a:pt x="613821" y="567555"/>
                    <a:pt x="614430" y="566145"/>
                    <a:pt x="615027" y="564735"/>
                  </a:cubicBezTo>
                  <a:lnTo>
                    <a:pt x="615027" y="564735"/>
                  </a:lnTo>
                  <a:lnTo>
                    <a:pt x="615027" y="564735"/>
                  </a:lnTo>
                  <a:cubicBezTo>
                    <a:pt x="615167" y="564405"/>
                    <a:pt x="615307" y="564088"/>
                    <a:pt x="615434" y="563732"/>
                  </a:cubicBezTo>
                  <a:lnTo>
                    <a:pt x="615434" y="563732"/>
                  </a:lnTo>
                  <a:lnTo>
                    <a:pt x="615434" y="563732"/>
                  </a:lnTo>
                  <a:cubicBezTo>
                    <a:pt x="616081" y="562094"/>
                    <a:pt x="615789" y="559300"/>
                    <a:pt x="615535" y="557776"/>
                  </a:cubicBezTo>
                  <a:lnTo>
                    <a:pt x="615535" y="557776"/>
                  </a:lnTo>
                  <a:lnTo>
                    <a:pt x="615535" y="557776"/>
                  </a:lnTo>
                  <a:cubicBezTo>
                    <a:pt x="615307" y="556252"/>
                    <a:pt x="615865" y="555058"/>
                    <a:pt x="616589" y="553560"/>
                  </a:cubicBezTo>
                  <a:lnTo>
                    <a:pt x="616589" y="553560"/>
                  </a:lnTo>
                  <a:lnTo>
                    <a:pt x="616589" y="553560"/>
                  </a:lnTo>
                  <a:cubicBezTo>
                    <a:pt x="616780" y="553166"/>
                    <a:pt x="616970" y="552747"/>
                    <a:pt x="617173" y="552302"/>
                  </a:cubicBezTo>
                  <a:lnTo>
                    <a:pt x="617173" y="552302"/>
                  </a:lnTo>
                  <a:lnTo>
                    <a:pt x="617173" y="552302"/>
                  </a:lnTo>
                  <a:cubicBezTo>
                    <a:pt x="617428" y="551731"/>
                    <a:pt x="617859" y="550982"/>
                    <a:pt x="618736" y="550982"/>
                  </a:cubicBezTo>
                  <a:lnTo>
                    <a:pt x="618736" y="550982"/>
                  </a:lnTo>
                  <a:lnTo>
                    <a:pt x="618736" y="550982"/>
                  </a:lnTo>
                  <a:cubicBezTo>
                    <a:pt x="619015" y="550982"/>
                    <a:pt x="619269" y="551032"/>
                    <a:pt x="619510" y="551109"/>
                  </a:cubicBezTo>
                  <a:lnTo>
                    <a:pt x="619510" y="551109"/>
                  </a:lnTo>
                  <a:lnTo>
                    <a:pt x="619510" y="551109"/>
                  </a:lnTo>
                  <a:cubicBezTo>
                    <a:pt x="620018" y="551248"/>
                    <a:pt x="620488" y="551312"/>
                    <a:pt x="620983" y="551007"/>
                  </a:cubicBezTo>
                  <a:lnTo>
                    <a:pt x="620983" y="551007"/>
                  </a:lnTo>
                  <a:lnTo>
                    <a:pt x="620983" y="551007"/>
                  </a:lnTo>
                  <a:cubicBezTo>
                    <a:pt x="621466" y="550766"/>
                    <a:pt x="621745" y="550448"/>
                    <a:pt x="622037" y="550143"/>
                  </a:cubicBezTo>
                  <a:lnTo>
                    <a:pt x="622037" y="550143"/>
                  </a:lnTo>
                  <a:lnTo>
                    <a:pt x="622037" y="550143"/>
                  </a:lnTo>
                  <a:cubicBezTo>
                    <a:pt x="622634" y="549470"/>
                    <a:pt x="623333" y="548874"/>
                    <a:pt x="625212" y="549928"/>
                  </a:cubicBezTo>
                  <a:lnTo>
                    <a:pt x="625212" y="549928"/>
                  </a:lnTo>
                  <a:lnTo>
                    <a:pt x="625212" y="549928"/>
                  </a:lnTo>
                  <a:cubicBezTo>
                    <a:pt x="626279" y="550512"/>
                    <a:pt x="627511" y="550842"/>
                    <a:pt x="628591" y="551121"/>
                  </a:cubicBezTo>
                  <a:lnTo>
                    <a:pt x="628591" y="551121"/>
                  </a:lnTo>
                  <a:lnTo>
                    <a:pt x="628591" y="551121"/>
                  </a:lnTo>
                  <a:cubicBezTo>
                    <a:pt x="629988" y="551490"/>
                    <a:pt x="631194" y="551820"/>
                    <a:pt x="631854" y="552569"/>
                  </a:cubicBezTo>
                  <a:lnTo>
                    <a:pt x="631854" y="552569"/>
                  </a:lnTo>
                  <a:lnTo>
                    <a:pt x="631854" y="552569"/>
                  </a:lnTo>
                  <a:cubicBezTo>
                    <a:pt x="632642" y="553445"/>
                    <a:pt x="633328" y="553864"/>
                    <a:pt x="634140" y="554322"/>
                  </a:cubicBezTo>
                  <a:lnTo>
                    <a:pt x="634140" y="554322"/>
                  </a:lnTo>
                  <a:lnTo>
                    <a:pt x="634140" y="554322"/>
                  </a:lnTo>
                  <a:cubicBezTo>
                    <a:pt x="634344" y="554449"/>
                    <a:pt x="634559" y="554576"/>
                    <a:pt x="634801" y="554703"/>
                  </a:cubicBezTo>
                  <a:lnTo>
                    <a:pt x="634801" y="554703"/>
                  </a:lnTo>
                  <a:lnTo>
                    <a:pt x="634801" y="554703"/>
                  </a:lnTo>
                  <a:cubicBezTo>
                    <a:pt x="635029" y="554868"/>
                    <a:pt x="635347" y="554868"/>
                    <a:pt x="635728" y="554868"/>
                  </a:cubicBezTo>
                  <a:lnTo>
                    <a:pt x="635728" y="554868"/>
                  </a:lnTo>
                  <a:lnTo>
                    <a:pt x="635728" y="554868"/>
                  </a:lnTo>
                  <a:cubicBezTo>
                    <a:pt x="636566" y="554906"/>
                    <a:pt x="637747" y="554931"/>
                    <a:pt x="638585" y="556811"/>
                  </a:cubicBezTo>
                  <a:lnTo>
                    <a:pt x="638585" y="556811"/>
                  </a:lnTo>
                  <a:lnTo>
                    <a:pt x="638585" y="556811"/>
                  </a:lnTo>
                  <a:cubicBezTo>
                    <a:pt x="639271" y="558398"/>
                    <a:pt x="639411" y="558424"/>
                    <a:pt x="639842" y="558601"/>
                  </a:cubicBezTo>
                  <a:lnTo>
                    <a:pt x="639842" y="558601"/>
                  </a:lnTo>
                  <a:lnTo>
                    <a:pt x="639842" y="558601"/>
                  </a:lnTo>
                  <a:cubicBezTo>
                    <a:pt x="640033" y="558665"/>
                    <a:pt x="640261" y="558767"/>
                    <a:pt x="640604" y="558944"/>
                  </a:cubicBezTo>
                  <a:lnTo>
                    <a:pt x="640604" y="558944"/>
                  </a:lnTo>
                  <a:lnTo>
                    <a:pt x="640604" y="558944"/>
                  </a:lnTo>
                  <a:cubicBezTo>
                    <a:pt x="640998" y="559173"/>
                    <a:pt x="641239" y="559211"/>
                    <a:pt x="641646" y="559211"/>
                  </a:cubicBezTo>
                  <a:lnTo>
                    <a:pt x="641646" y="559211"/>
                  </a:lnTo>
                  <a:lnTo>
                    <a:pt x="642027" y="559198"/>
                  </a:lnTo>
                  <a:lnTo>
                    <a:pt x="642027" y="559198"/>
                  </a:lnTo>
                  <a:lnTo>
                    <a:pt x="642027" y="559198"/>
                  </a:lnTo>
                  <a:cubicBezTo>
                    <a:pt x="642636" y="559198"/>
                    <a:pt x="643500" y="559135"/>
                    <a:pt x="645583" y="559427"/>
                  </a:cubicBezTo>
                  <a:lnTo>
                    <a:pt x="645583" y="559427"/>
                  </a:lnTo>
                  <a:lnTo>
                    <a:pt x="645583" y="559427"/>
                  </a:lnTo>
                  <a:cubicBezTo>
                    <a:pt x="648288" y="559795"/>
                    <a:pt x="649850" y="560418"/>
                    <a:pt x="651247" y="560938"/>
                  </a:cubicBezTo>
                  <a:lnTo>
                    <a:pt x="651247" y="560938"/>
                  </a:lnTo>
                  <a:lnTo>
                    <a:pt x="651247" y="560938"/>
                  </a:lnTo>
                  <a:cubicBezTo>
                    <a:pt x="651818" y="561154"/>
                    <a:pt x="652364" y="561383"/>
                    <a:pt x="652974" y="561560"/>
                  </a:cubicBezTo>
                  <a:lnTo>
                    <a:pt x="652974" y="561560"/>
                  </a:lnTo>
                  <a:lnTo>
                    <a:pt x="652974" y="561560"/>
                  </a:lnTo>
                  <a:cubicBezTo>
                    <a:pt x="653825" y="561827"/>
                    <a:pt x="654612" y="561865"/>
                    <a:pt x="655387" y="561903"/>
                  </a:cubicBezTo>
                  <a:lnTo>
                    <a:pt x="655387" y="561903"/>
                  </a:lnTo>
                  <a:lnTo>
                    <a:pt x="655387" y="561903"/>
                  </a:lnTo>
                  <a:cubicBezTo>
                    <a:pt x="656530" y="561954"/>
                    <a:pt x="657571" y="562005"/>
                    <a:pt x="658460" y="562716"/>
                  </a:cubicBezTo>
                  <a:lnTo>
                    <a:pt x="658460" y="562716"/>
                  </a:lnTo>
                  <a:lnTo>
                    <a:pt x="658460" y="562716"/>
                  </a:lnTo>
                  <a:cubicBezTo>
                    <a:pt x="659654" y="563681"/>
                    <a:pt x="661610" y="565040"/>
                    <a:pt x="663045" y="565993"/>
                  </a:cubicBezTo>
                  <a:lnTo>
                    <a:pt x="663045" y="565993"/>
                  </a:lnTo>
                  <a:lnTo>
                    <a:pt x="663045" y="565993"/>
                  </a:lnTo>
                  <a:cubicBezTo>
                    <a:pt x="663222" y="566120"/>
                    <a:pt x="663350" y="566145"/>
                    <a:pt x="663451" y="566145"/>
                  </a:cubicBezTo>
                  <a:lnTo>
                    <a:pt x="663451" y="566145"/>
                  </a:lnTo>
                  <a:lnTo>
                    <a:pt x="663451" y="566145"/>
                  </a:lnTo>
                  <a:cubicBezTo>
                    <a:pt x="663616" y="566145"/>
                    <a:pt x="663819" y="566082"/>
                    <a:pt x="664061" y="565993"/>
                  </a:cubicBezTo>
                  <a:lnTo>
                    <a:pt x="664061" y="565993"/>
                  </a:lnTo>
                  <a:lnTo>
                    <a:pt x="664061" y="565993"/>
                  </a:lnTo>
                  <a:cubicBezTo>
                    <a:pt x="664835" y="565764"/>
                    <a:pt x="666144" y="565599"/>
                    <a:pt x="667617" y="566221"/>
                  </a:cubicBezTo>
                  <a:lnTo>
                    <a:pt x="667617" y="566221"/>
                  </a:lnTo>
                  <a:lnTo>
                    <a:pt x="667617" y="566221"/>
                  </a:lnTo>
                  <a:cubicBezTo>
                    <a:pt x="670512" y="567453"/>
                    <a:pt x="673395" y="569688"/>
                    <a:pt x="674754" y="571733"/>
                  </a:cubicBezTo>
                  <a:lnTo>
                    <a:pt x="674754" y="571733"/>
                  </a:lnTo>
                  <a:lnTo>
                    <a:pt x="674754" y="571733"/>
                  </a:lnTo>
                  <a:cubicBezTo>
                    <a:pt x="674932" y="571987"/>
                    <a:pt x="675084" y="572241"/>
                    <a:pt x="675224" y="572470"/>
                  </a:cubicBezTo>
                  <a:lnTo>
                    <a:pt x="675224" y="572470"/>
                  </a:lnTo>
                  <a:lnTo>
                    <a:pt x="675224" y="572470"/>
                  </a:lnTo>
                  <a:cubicBezTo>
                    <a:pt x="676189" y="573981"/>
                    <a:pt x="676671" y="574679"/>
                    <a:pt x="678399" y="575073"/>
                  </a:cubicBezTo>
                  <a:lnTo>
                    <a:pt x="678399" y="575073"/>
                  </a:lnTo>
                  <a:lnTo>
                    <a:pt x="678399" y="575073"/>
                  </a:lnTo>
                  <a:cubicBezTo>
                    <a:pt x="679148" y="575276"/>
                    <a:pt x="679846" y="575124"/>
                    <a:pt x="680583" y="574933"/>
                  </a:cubicBezTo>
                  <a:lnTo>
                    <a:pt x="680583" y="574933"/>
                  </a:lnTo>
                  <a:lnTo>
                    <a:pt x="680583" y="574933"/>
                  </a:lnTo>
                  <a:cubicBezTo>
                    <a:pt x="681078" y="574819"/>
                    <a:pt x="681624" y="574679"/>
                    <a:pt x="682247" y="574679"/>
                  </a:cubicBezTo>
                  <a:lnTo>
                    <a:pt x="682247" y="574679"/>
                  </a:lnTo>
                  <a:lnTo>
                    <a:pt x="682247" y="574679"/>
                  </a:lnTo>
                  <a:cubicBezTo>
                    <a:pt x="683047" y="574679"/>
                    <a:pt x="683834" y="574908"/>
                    <a:pt x="684660" y="575416"/>
                  </a:cubicBezTo>
                  <a:lnTo>
                    <a:pt x="684660" y="575416"/>
                  </a:lnTo>
                  <a:lnTo>
                    <a:pt x="684660" y="575416"/>
                  </a:lnTo>
                  <a:cubicBezTo>
                    <a:pt x="685498" y="575911"/>
                    <a:pt x="685993" y="576343"/>
                    <a:pt x="686463" y="576699"/>
                  </a:cubicBezTo>
                  <a:lnTo>
                    <a:pt x="686463" y="576699"/>
                  </a:lnTo>
                  <a:lnTo>
                    <a:pt x="686463" y="576699"/>
                  </a:lnTo>
                  <a:cubicBezTo>
                    <a:pt x="687263" y="577359"/>
                    <a:pt x="687657" y="577676"/>
                    <a:pt x="688889" y="577676"/>
                  </a:cubicBezTo>
                  <a:lnTo>
                    <a:pt x="688889" y="577676"/>
                  </a:lnTo>
                  <a:lnTo>
                    <a:pt x="688889" y="577676"/>
                  </a:lnTo>
                  <a:cubicBezTo>
                    <a:pt x="689270" y="577676"/>
                    <a:pt x="689689" y="577651"/>
                    <a:pt x="690158" y="577588"/>
                  </a:cubicBezTo>
                  <a:lnTo>
                    <a:pt x="690158" y="577588"/>
                  </a:lnTo>
                  <a:lnTo>
                    <a:pt x="690158" y="577588"/>
                  </a:lnTo>
                  <a:cubicBezTo>
                    <a:pt x="693956" y="577168"/>
                    <a:pt x="695810" y="578692"/>
                    <a:pt x="697372" y="580254"/>
                  </a:cubicBezTo>
                  <a:lnTo>
                    <a:pt x="697372" y="580254"/>
                  </a:lnTo>
                  <a:lnTo>
                    <a:pt x="697372" y="580254"/>
                  </a:lnTo>
                  <a:cubicBezTo>
                    <a:pt x="698540" y="581448"/>
                    <a:pt x="700356" y="582197"/>
                    <a:pt x="701969" y="582858"/>
                  </a:cubicBezTo>
                  <a:lnTo>
                    <a:pt x="701969" y="582858"/>
                  </a:lnTo>
                  <a:lnTo>
                    <a:pt x="702782" y="583213"/>
                  </a:lnTo>
                  <a:lnTo>
                    <a:pt x="702782" y="583213"/>
                  </a:lnTo>
                  <a:lnTo>
                    <a:pt x="702782" y="583213"/>
                  </a:lnTo>
                  <a:cubicBezTo>
                    <a:pt x="703227" y="583404"/>
                    <a:pt x="703684" y="583404"/>
                    <a:pt x="704128" y="583429"/>
                  </a:cubicBezTo>
                  <a:lnTo>
                    <a:pt x="704128" y="583429"/>
                  </a:lnTo>
                  <a:lnTo>
                    <a:pt x="704128" y="583429"/>
                  </a:lnTo>
                  <a:cubicBezTo>
                    <a:pt x="704674" y="583429"/>
                    <a:pt x="705271" y="583455"/>
                    <a:pt x="705640" y="583937"/>
                  </a:cubicBezTo>
                  <a:lnTo>
                    <a:pt x="705640" y="583937"/>
                  </a:lnTo>
                  <a:lnTo>
                    <a:pt x="705640" y="583937"/>
                  </a:lnTo>
                  <a:cubicBezTo>
                    <a:pt x="706084" y="584433"/>
                    <a:pt x="706135" y="585322"/>
                    <a:pt x="705855" y="586973"/>
                  </a:cubicBezTo>
                  <a:lnTo>
                    <a:pt x="705855" y="586973"/>
                  </a:lnTo>
                  <a:lnTo>
                    <a:pt x="705855" y="586973"/>
                  </a:lnTo>
                  <a:cubicBezTo>
                    <a:pt x="705640" y="588458"/>
                    <a:pt x="705309" y="589360"/>
                    <a:pt x="705093" y="589995"/>
                  </a:cubicBezTo>
                  <a:lnTo>
                    <a:pt x="705093" y="589995"/>
                  </a:lnTo>
                  <a:lnTo>
                    <a:pt x="705093" y="589995"/>
                  </a:lnTo>
                  <a:cubicBezTo>
                    <a:pt x="704763" y="590960"/>
                    <a:pt x="704763" y="590960"/>
                    <a:pt x="705830" y="591748"/>
                  </a:cubicBezTo>
                  <a:lnTo>
                    <a:pt x="705830" y="591748"/>
                  </a:lnTo>
                  <a:lnTo>
                    <a:pt x="705830" y="591748"/>
                  </a:lnTo>
                  <a:cubicBezTo>
                    <a:pt x="706630" y="592383"/>
                    <a:pt x="707176" y="593056"/>
                    <a:pt x="707722" y="593703"/>
                  </a:cubicBezTo>
                  <a:lnTo>
                    <a:pt x="707722" y="593703"/>
                  </a:lnTo>
                  <a:lnTo>
                    <a:pt x="707722" y="593703"/>
                  </a:lnTo>
                  <a:cubicBezTo>
                    <a:pt x="708535" y="594757"/>
                    <a:pt x="709284" y="595659"/>
                    <a:pt x="711050" y="596053"/>
                  </a:cubicBezTo>
                  <a:lnTo>
                    <a:pt x="711050" y="596053"/>
                  </a:lnTo>
                  <a:lnTo>
                    <a:pt x="711050" y="596053"/>
                  </a:lnTo>
                  <a:cubicBezTo>
                    <a:pt x="714072" y="596700"/>
                    <a:pt x="715456" y="597107"/>
                    <a:pt x="717272" y="598072"/>
                  </a:cubicBezTo>
                  <a:lnTo>
                    <a:pt x="717272" y="598072"/>
                  </a:lnTo>
                  <a:lnTo>
                    <a:pt x="717488" y="598199"/>
                  </a:lnTo>
                  <a:lnTo>
                    <a:pt x="717488" y="598199"/>
                  </a:lnTo>
                  <a:lnTo>
                    <a:pt x="717488" y="598199"/>
                  </a:lnTo>
                  <a:cubicBezTo>
                    <a:pt x="718631" y="598834"/>
                    <a:pt x="718631" y="598834"/>
                    <a:pt x="720104" y="599380"/>
                  </a:cubicBezTo>
                  <a:lnTo>
                    <a:pt x="720104" y="599380"/>
                  </a:lnTo>
                  <a:lnTo>
                    <a:pt x="721463" y="599926"/>
                  </a:lnTo>
                  <a:lnTo>
                    <a:pt x="721463" y="599926"/>
                  </a:lnTo>
                  <a:lnTo>
                    <a:pt x="721463" y="599926"/>
                  </a:lnTo>
                  <a:cubicBezTo>
                    <a:pt x="724041" y="600942"/>
                    <a:pt x="724194" y="600841"/>
                    <a:pt x="725603" y="600802"/>
                  </a:cubicBezTo>
                  <a:lnTo>
                    <a:pt x="725603" y="600802"/>
                  </a:lnTo>
                  <a:lnTo>
                    <a:pt x="725603" y="600802"/>
                  </a:lnTo>
                  <a:cubicBezTo>
                    <a:pt x="725946" y="600802"/>
                    <a:pt x="726353" y="600802"/>
                    <a:pt x="726848" y="600802"/>
                  </a:cubicBezTo>
                  <a:lnTo>
                    <a:pt x="726848" y="600802"/>
                  </a:lnTo>
                  <a:lnTo>
                    <a:pt x="726848" y="600802"/>
                  </a:lnTo>
                  <a:cubicBezTo>
                    <a:pt x="727635" y="600802"/>
                    <a:pt x="728334" y="600726"/>
                    <a:pt x="728956" y="600650"/>
                  </a:cubicBezTo>
                  <a:lnTo>
                    <a:pt x="728956" y="600650"/>
                  </a:lnTo>
                  <a:lnTo>
                    <a:pt x="728956" y="600650"/>
                  </a:lnTo>
                  <a:cubicBezTo>
                    <a:pt x="729477" y="600599"/>
                    <a:pt x="729972" y="600549"/>
                    <a:pt x="730442" y="600549"/>
                  </a:cubicBezTo>
                  <a:lnTo>
                    <a:pt x="730442" y="600549"/>
                  </a:lnTo>
                  <a:lnTo>
                    <a:pt x="730442" y="600549"/>
                  </a:lnTo>
                  <a:cubicBezTo>
                    <a:pt x="731560" y="600549"/>
                    <a:pt x="732423" y="600841"/>
                    <a:pt x="733299" y="601615"/>
                  </a:cubicBezTo>
                  <a:lnTo>
                    <a:pt x="733299" y="601615"/>
                  </a:lnTo>
                  <a:lnTo>
                    <a:pt x="733299" y="601615"/>
                  </a:lnTo>
                  <a:cubicBezTo>
                    <a:pt x="735255" y="603279"/>
                    <a:pt x="736144" y="604485"/>
                    <a:pt x="735992" y="606809"/>
                  </a:cubicBezTo>
                  <a:lnTo>
                    <a:pt x="735992" y="606809"/>
                  </a:lnTo>
                  <a:lnTo>
                    <a:pt x="735992" y="606809"/>
                  </a:lnTo>
                  <a:cubicBezTo>
                    <a:pt x="735979" y="607394"/>
                    <a:pt x="735852" y="607838"/>
                    <a:pt x="735750" y="608181"/>
                  </a:cubicBezTo>
                  <a:lnTo>
                    <a:pt x="735750" y="608181"/>
                  </a:lnTo>
                  <a:lnTo>
                    <a:pt x="735750" y="608181"/>
                  </a:lnTo>
                  <a:cubicBezTo>
                    <a:pt x="735573" y="608918"/>
                    <a:pt x="735547" y="609045"/>
                    <a:pt x="737440" y="610010"/>
                  </a:cubicBezTo>
                  <a:lnTo>
                    <a:pt x="737440" y="610010"/>
                  </a:lnTo>
                  <a:lnTo>
                    <a:pt x="737440" y="610010"/>
                  </a:lnTo>
                  <a:cubicBezTo>
                    <a:pt x="738773" y="610721"/>
                    <a:pt x="740335" y="610810"/>
                    <a:pt x="741821" y="610899"/>
                  </a:cubicBezTo>
                  <a:lnTo>
                    <a:pt x="741821" y="610899"/>
                  </a:lnTo>
                  <a:lnTo>
                    <a:pt x="741821" y="610899"/>
                  </a:lnTo>
                  <a:cubicBezTo>
                    <a:pt x="743586" y="611038"/>
                    <a:pt x="745275" y="611115"/>
                    <a:pt x="746342" y="612258"/>
                  </a:cubicBezTo>
                  <a:lnTo>
                    <a:pt x="746342" y="612258"/>
                  </a:lnTo>
                  <a:lnTo>
                    <a:pt x="746342" y="612258"/>
                  </a:lnTo>
                  <a:cubicBezTo>
                    <a:pt x="747155" y="613147"/>
                    <a:pt x="747282" y="614709"/>
                    <a:pt x="747409" y="616398"/>
                  </a:cubicBezTo>
                  <a:lnTo>
                    <a:pt x="747409" y="616398"/>
                  </a:lnTo>
                  <a:lnTo>
                    <a:pt x="747409" y="616398"/>
                  </a:lnTo>
                  <a:cubicBezTo>
                    <a:pt x="747586" y="618671"/>
                    <a:pt x="747752" y="620995"/>
                    <a:pt x="749568" y="621668"/>
                  </a:cubicBezTo>
                  <a:lnTo>
                    <a:pt x="749568" y="621668"/>
                  </a:lnTo>
                  <a:lnTo>
                    <a:pt x="749568" y="621668"/>
                  </a:lnTo>
                  <a:cubicBezTo>
                    <a:pt x="750850" y="622125"/>
                    <a:pt x="752463" y="622278"/>
                    <a:pt x="754051" y="622417"/>
                  </a:cubicBezTo>
                  <a:lnTo>
                    <a:pt x="754051" y="622417"/>
                  </a:lnTo>
                  <a:lnTo>
                    <a:pt x="754051" y="622417"/>
                  </a:lnTo>
                  <a:cubicBezTo>
                    <a:pt x="756832" y="622659"/>
                    <a:pt x="759715" y="622900"/>
                    <a:pt x="759613" y="625249"/>
                  </a:cubicBezTo>
                  <a:lnTo>
                    <a:pt x="759613" y="625249"/>
                  </a:lnTo>
                  <a:lnTo>
                    <a:pt x="759613" y="625249"/>
                  </a:lnTo>
                  <a:cubicBezTo>
                    <a:pt x="759562" y="626570"/>
                    <a:pt x="759143" y="627967"/>
                    <a:pt x="758737" y="629313"/>
                  </a:cubicBezTo>
                  <a:lnTo>
                    <a:pt x="758737" y="629313"/>
                  </a:lnTo>
                  <a:lnTo>
                    <a:pt x="758737" y="629313"/>
                  </a:lnTo>
                  <a:cubicBezTo>
                    <a:pt x="758216" y="631053"/>
                    <a:pt x="757721" y="632691"/>
                    <a:pt x="758026" y="634012"/>
                  </a:cubicBezTo>
                  <a:lnTo>
                    <a:pt x="758026" y="634012"/>
                  </a:lnTo>
                  <a:lnTo>
                    <a:pt x="758026" y="634012"/>
                  </a:lnTo>
                  <a:cubicBezTo>
                    <a:pt x="758102" y="634381"/>
                    <a:pt x="758178" y="634812"/>
                    <a:pt x="758267" y="635320"/>
                  </a:cubicBezTo>
                  <a:lnTo>
                    <a:pt x="758267" y="635320"/>
                  </a:lnTo>
                  <a:lnTo>
                    <a:pt x="758267" y="635320"/>
                  </a:lnTo>
                  <a:cubicBezTo>
                    <a:pt x="758724" y="637657"/>
                    <a:pt x="759562" y="642000"/>
                    <a:pt x="760807" y="642661"/>
                  </a:cubicBezTo>
                  <a:lnTo>
                    <a:pt x="760807" y="642661"/>
                  </a:lnTo>
                  <a:lnTo>
                    <a:pt x="760807" y="642661"/>
                  </a:lnTo>
                  <a:cubicBezTo>
                    <a:pt x="760921" y="642724"/>
                    <a:pt x="760972" y="642737"/>
                    <a:pt x="760972" y="642737"/>
                  </a:cubicBezTo>
                  <a:lnTo>
                    <a:pt x="760972" y="642737"/>
                  </a:lnTo>
                  <a:lnTo>
                    <a:pt x="760972" y="642737"/>
                  </a:lnTo>
                  <a:cubicBezTo>
                    <a:pt x="761150" y="642737"/>
                    <a:pt x="761417" y="641899"/>
                    <a:pt x="761518" y="641556"/>
                  </a:cubicBezTo>
                  <a:lnTo>
                    <a:pt x="761518" y="641556"/>
                  </a:lnTo>
                  <a:lnTo>
                    <a:pt x="761518" y="641556"/>
                  </a:lnTo>
                  <a:cubicBezTo>
                    <a:pt x="761772" y="640718"/>
                    <a:pt x="762090" y="639638"/>
                    <a:pt x="763080" y="639638"/>
                  </a:cubicBezTo>
                  <a:lnTo>
                    <a:pt x="763080" y="639638"/>
                  </a:lnTo>
                  <a:lnTo>
                    <a:pt x="763080" y="639638"/>
                  </a:lnTo>
                  <a:cubicBezTo>
                    <a:pt x="763207" y="639638"/>
                    <a:pt x="763360" y="639664"/>
                    <a:pt x="763499" y="639727"/>
                  </a:cubicBezTo>
                  <a:lnTo>
                    <a:pt x="763499" y="639727"/>
                  </a:lnTo>
                  <a:lnTo>
                    <a:pt x="763855" y="639829"/>
                  </a:lnTo>
                  <a:lnTo>
                    <a:pt x="763855" y="639829"/>
                  </a:lnTo>
                  <a:lnTo>
                    <a:pt x="763855" y="639829"/>
                  </a:lnTo>
                  <a:cubicBezTo>
                    <a:pt x="764668" y="640083"/>
                    <a:pt x="764769" y="640235"/>
                    <a:pt x="765188" y="641137"/>
                  </a:cubicBezTo>
                  <a:lnTo>
                    <a:pt x="765188" y="641137"/>
                  </a:lnTo>
                  <a:lnTo>
                    <a:pt x="765188" y="641137"/>
                  </a:lnTo>
                  <a:cubicBezTo>
                    <a:pt x="765392" y="641670"/>
                    <a:pt x="765785" y="642559"/>
                    <a:pt x="766585" y="644083"/>
                  </a:cubicBezTo>
                  <a:lnTo>
                    <a:pt x="766585" y="644083"/>
                  </a:lnTo>
                  <a:lnTo>
                    <a:pt x="766585" y="644083"/>
                  </a:lnTo>
                  <a:cubicBezTo>
                    <a:pt x="768071" y="646877"/>
                    <a:pt x="769214" y="648274"/>
                    <a:pt x="770395" y="649734"/>
                  </a:cubicBezTo>
                  <a:lnTo>
                    <a:pt x="770395" y="649734"/>
                  </a:lnTo>
                  <a:lnTo>
                    <a:pt x="770395" y="649734"/>
                  </a:lnTo>
                  <a:cubicBezTo>
                    <a:pt x="770992" y="650458"/>
                    <a:pt x="771589" y="651195"/>
                    <a:pt x="772262" y="652096"/>
                  </a:cubicBezTo>
                  <a:lnTo>
                    <a:pt x="772262" y="652096"/>
                  </a:lnTo>
                  <a:lnTo>
                    <a:pt x="772262" y="652096"/>
                  </a:lnTo>
                  <a:cubicBezTo>
                    <a:pt x="773595" y="653989"/>
                    <a:pt x="774294" y="656097"/>
                    <a:pt x="774865" y="657799"/>
                  </a:cubicBezTo>
                  <a:lnTo>
                    <a:pt x="774865" y="657799"/>
                  </a:lnTo>
                  <a:lnTo>
                    <a:pt x="774865" y="657799"/>
                  </a:lnTo>
                  <a:cubicBezTo>
                    <a:pt x="775158" y="658726"/>
                    <a:pt x="775437" y="659513"/>
                    <a:pt x="775729" y="660148"/>
                  </a:cubicBezTo>
                  <a:lnTo>
                    <a:pt x="775729" y="660148"/>
                  </a:lnTo>
                  <a:lnTo>
                    <a:pt x="775729" y="660148"/>
                  </a:lnTo>
                  <a:cubicBezTo>
                    <a:pt x="776008" y="660669"/>
                    <a:pt x="776707" y="661139"/>
                    <a:pt x="777367" y="661609"/>
                  </a:cubicBezTo>
                  <a:lnTo>
                    <a:pt x="777367" y="661609"/>
                  </a:lnTo>
                  <a:lnTo>
                    <a:pt x="777367" y="661609"/>
                  </a:lnTo>
                  <a:cubicBezTo>
                    <a:pt x="778320" y="662231"/>
                    <a:pt x="779209" y="662828"/>
                    <a:pt x="779183" y="663717"/>
                  </a:cubicBezTo>
                  <a:lnTo>
                    <a:pt x="779183" y="663717"/>
                  </a:lnTo>
                  <a:lnTo>
                    <a:pt x="779183" y="663717"/>
                  </a:lnTo>
                  <a:cubicBezTo>
                    <a:pt x="779158" y="664542"/>
                    <a:pt x="778383" y="665114"/>
                    <a:pt x="777786" y="665469"/>
                  </a:cubicBezTo>
                  <a:lnTo>
                    <a:pt x="777786" y="665469"/>
                  </a:lnTo>
                  <a:lnTo>
                    <a:pt x="777786" y="665469"/>
                  </a:lnTo>
                  <a:cubicBezTo>
                    <a:pt x="777126" y="665901"/>
                    <a:pt x="776427" y="666104"/>
                    <a:pt x="775678" y="666104"/>
                  </a:cubicBezTo>
                  <a:lnTo>
                    <a:pt x="775678" y="666104"/>
                  </a:lnTo>
                  <a:lnTo>
                    <a:pt x="775678" y="666104"/>
                  </a:lnTo>
                  <a:cubicBezTo>
                    <a:pt x="774992" y="666104"/>
                    <a:pt x="774345" y="665926"/>
                    <a:pt x="773799" y="665787"/>
                  </a:cubicBezTo>
                  <a:lnTo>
                    <a:pt x="773799" y="665787"/>
                  </a:lnTo>
                  <a:lnTo>
                    <a:pt x="773799" y="665787"/>
                  </a:lnTo>
                  <a:cubicBezTo>
                    <a:pt x="773380" y="665660"/>
                    <a:pt x="772986" y="665533"/>
                    <a:pt x="772656" y="665533"/>
                  </a:cubicBezTo>
                  <a:lnTo>
                    <a:pt x="772656" y="665533"/>
                  </a:lnTo>
                  <a:lnTo>
                    <a:pt x="772656" y="665533"/>
                  </a:lnTo>
                  <a:cubicBezTo>
                    <a:pt x="772364" y="665533"/>
                    <a:pt x="771741" y="665533"/>
                    <a:pt x="771119" y="667323"/>
                  </a:cubicBezTo>
                  <a:lnTo>
                    <a:pt x="771119" y="667323"/>
                  </a:lnTo>
                  <a:lnTo>
                    <a:pt x="771119" y="667323"/>
                  </a:lnTo>
                  <a:cubicBezTo>
                    <a:pt x="770230" y="669851"/>
                    <a:pt x="769163" y="670321"/>
                    <a:pt x="768312" y="670676"/>
                  </a:cubicBezTo>
                  <a:lnTo>
                    <a:pt x="768312" y="670676"/>
                  </a:lnTo>
                  <a:lnTo>
                    <a:pt x="768312" y="670676"/>
                  </a:lnTo>
                  <a:cubicBezTo>
                    <a:pt x="767601" y="671019"/>
                    <a:pt x="767055" y="671222"/>
                    <a:pt x="766636" y="672848"/>
                  </a:cubicBezTo>
                  <a:lnTo>
                    <a:pt x="766636" y="672848"/>
                  </a:lnTo>
                  <a:lnTo>
                    <a:pt x="766636" y="672848"/>
                  </a:lnTo>
                  <a:cubicBezTo>
                    <a:pt x="766331" y="673838"/>
                    <a:pt x="766255" y="674664"/>
                    <a:pt x="766179" y="675350"/>
                  </a:cubicBezTo>
                  <a:lnTo>
                    <a:pt x="766179" y="675350"/>
                  </a:lnTo>
                  <a:lnTo>
                    <a:pt x="766179" y="675350"/>
                  </a:lnTo>
                  <a:cubicBezTo>
                    <a:pt x="765912" y="677458"/>
                    <a:pt x="765633" y="678512"/>
                    <a:pt x="762115" y="679337"/>
                  </a:cubicBezTo>
                  <a:lnTo>
                    <a:pt x="762115" y="679337"/>
                  </a:lnTo>
                  <a:lnTo>
                    <a:pt x="762115" y="679337"/>
                  </a:lnTo>
                  <a:cubicBezTo>
                    <a:pt x="760312" y="679769"/>
                    <a:pt x="758838" y="679858"/>
                    <a:pt x="757454" y="679947"/>
                  </a:cubicBezTo>
                  <a:lnTo>
                    <a:pt x="757454" y="679947"/>
                  </a:lnTo>
                  <a:lnTo>
                    <a:pt x="757454" y="679947"/>
                  </a:lnTo>
                  <a:cubicBezTo>
                    <a:pt x="755371" y="680074"/>
                    <a:pt x="753555" y="680163"/>
                    <a:pt x="751104" y="681433"/>
                  </a:cubicBezTo>
                  <a:lnTo>
                    <a:pt x="751104" y="681433"/>
                  </a:lnTo>
                  <a:lnTo>
                    <a:pt x="750380" y="681776"/>
                  </a:lnTo>
                  <a:lnTo>
                    <a:pt x="750380" y="681776"/>
                  </a:lnTo>
                  <a:lnTo>
                    <a:pt x="750380" y="681776"/>
                  </a:lnTo>
                  <a:cubicBezTo>
                    <a:pt x="746685" y="683617"/>
                    <a:pt x="744856" y="684544"/>
                    <a:pt x="743929" y="686843"/>
                  </a:cubicBezTo>
                  <a:lnTo>
                    <a:pt x="743929" y="686843"/>
                  </a:lnTo>
                  <a:lnTo>
                    <a:pt x="743929" y="686843"/>
                  </a:lnTo>
                  <a:cubicBezTo>
                    <a:pt x="743510" y="687872"/>
                    <a:pt x="743040" y="688633"/>
                    <a:pt x="742545" y="689472"/>
                  </a:cubicBezTo>
                  <a:lnTo>
                    <a:pt x="742545" y="689472"/>
                  </a:lnTo>
                  <a:lnTo>
                    <a:pt x="742545" y="689472"/>
                  </a:lnTo>
                  <a:cubicBezTo>
                    <a:pt x="741732" y="690805"/>
                    <a:pt x="740881" y="692202"/>
                    <a:pt x="740233" y="694869"/>
                  </a:cubicBezTo>
                  <a:lnTo>
                    <a:pt x="740233" y="694869"/>
                  </a:lnTo>
                  <a:lnTo>
                    <a:pt x="740233" y="694869"/>
                  </a:lnTo>
                  <a:cubicBezTo>
                    <a:pt x="739598" y="697536"/>
                    <a:pt x="739395" y="699822"/>
                    <a:pt x="739192" y="701867"/>
                  </a:cubicBezTo>
                  <a:lnTo>
                    <a:pt x="739192" y="701867"/>
                  </a:lnTo>
                  <a:lnTo>
                    <a:pt x="739192" y="701867"/>
                  </a:lnTo>
                  <a:cubicBezTo>
                    <a:pt x="739103" y="703149"/>
                    <a:pt x="738976" y="704381"/>
                    <a:pt x="738773" y="705575"/>
                  </a:cubicBezTo>
                  <a:lnTo>
                    <a:pt x="738773" y="705575"/>
                  </a:lnTo>
                  <a:lnTo>
                    <a:pt x="738773" y="705575"/>
                  </a:lnTo>
                  <a:cubicBezTo>
                    <a:pt x="738697" y="706058"/>
                    <a:pt x="738455" y="707556"/>
                    <a:pt x="737313" y="707556"/>
                  </a:cubicBezTo>
                  <a:lnTo>
                    <a:pt x="737313" y="707556"/>
                  </a:lnTo>
                  <a:lnTo>
                    <a:pt x="737313" y="707556"/>
                  </a:lnTo>
                  <a:cubicBezTo>
                    <a:pt x="736398" y="707556"/>
                    <a:pt x="735496" y="706553"/>
                    <a:pt x="734239" y="705168"/>
                  </a:cubicBezTo>
                  <a:lnTo>
                    <a:pt x="734239" y="705168"/>
                  </a:lnTo>
                  <a:lnTo>
                    <a:pt x="733617" y="704521"/>
                  </a:lnTo>
                  <a:lnTo>
                    <a:pt x="733617" y="704521"/>
                  </a:lnTo>
                  <a:lnTo>
                    <a:pt x="733617" y="704521"/>
                  </a:lnTo>
                  <a:cubicBezTo>
                    <a:pt x="732626" y="703441"/>
                    <a:pt x="732182" y="703086"/>
                    <a:pt x="731534" y="702578"/>
                  </a:cubicBezTo>
                  <a:lnTo>
                    <a:pt x="731534" y="702578"/>
                  </a:lnTo>
                  <a:lnTo>
                    <a:pt x="731534" y="702578"/>
                  </a:lnTo>
                  <a:cubicBezTo>
                    <a:pt x="730810" y="702019"/>
                    <a:pt x="729947" y="701295"/>
                    <a:pt x="727940" y="699377"/>
                  </a:cubicBezTo>
                  <a:lnTo>
                    <a:pt x="727940" y="699377"/>
                  </a:lnTo>
                  <a:lnTo>
                    <a:pt x="727940" y="699377"/>
                  </a:lnTo>
                  <a:cubicBezTo>
                    <a:pt x="725883" y="697396"/>
                    <a:pt x="725807" y="697231"/>
                    <a:pt x="725705" y="696838"/>
                  </a:cubicBezTo>
                  <a:lnTo>
                    <a:pt x="725705" y="696838"/>
                  </a:lnTo>
                  <a:lnTo>
                    <a:pt x="725705" y="696838"/>
                  </a:lnTo>
                  <a:cubicBezTo>
                    <a:pt x="725680" y="696736"/>
                    <a:pt x="725603" y="696418"/>
                    <a:pt x="724041" y="694552"/>
                  </a:cubicBezTo>
                  <a:lnTo>
                    <a:pt x="724041" y="694552"/>
                  </a:lnTo>
                  <a:lnTo>
                    <a:pt x="724041" y="694552"/>
                  </a:lnTo>
                  <a:cubicBezTo>
                    <a:pt x="722556" y="692748"/>
                    <a:pt x="722111" y="691872"/>
                    <a:pt x="721755" y="691250"/>
                  </a:cubicBezTo>
                  <a:lnTo>
                    <a:pt x="721755" y="691250"/>
                  </a:lnTo>
                  <a:lnTo>
                    <a:pt x="721755" y="691250"/>
                  </a:lnTo>
                  <a:cubicBezTo>
                    <a:pt x="721336" y="690488"/>
                    <a:pt x="721146" y="690081"/>
                    <a:pt x="718961" y="688405"/>
                  </a:cubicBezTo>
                  <a:lnTo>
                    <a:pt x="718961" y="688405"/>
                  </a:lnTo>
                  <a:lnTo>
                    <a:pt x="718961" y="688405"/>
                  </a:lnTo>
                  <a:cubicBezTo>
                    <a:pt x="717120" y="686970"/>
                    <a:pt x="716472" y="685827"/>
                    <a:pt x="716053" y="685052"/>
                  </a:cubicBezTo>
                  <a:lnTo>
                    <a:pt x="716053" y="685052"/>
                  </a:lnTo>
                  <a:lnTo>
                    <a:pt x="716053" y="685052"/>
                  </a:lnTo>
                  <a:cubicBezTo>
                    <a:pt x="715660" y="684328"/>
                    <a:pt x="715558" y="684163"/>
                    <a:pt x="714859" y="684163"/>
                  </a:cubicBezTo>
                  <a:lnTo>
                    <a:pt x="714859" y="684163"/>
                  </a:lnTo>
                  <a:lnTo>
                    <a:pt x="714859" y="684163"/>
                  </a:lnTo>
                  <a:cubicBezTo>
                    <a:pt x="714618" y="684163"/>
                    <a:pt x="714313" y="684214"/>
                    <a:pt x="713920" y="684265"/>
                  </a:cubicBezTo>
                  <a:lnTo>
                    <a:pt x="713920" y="684265"/>
                  </a:lnTo>
                  <a:lnTo>
                    <a:pt x="713920" y="684265"/>
                  </a:lnTo>
                  <a:cubicBezTo>
                    <a:pt x="710326" y="684811"/>
                    <a:pt x="708586" y="684900"/>
                    <a:pt x="706008" y="684239"/>
                  </a:cubicBezTo>
                  <a:lnTo>
                    <a:pt x="706008" y="684239"/>
                  </a:lnTo>
                  <a:lnTo>
                    <a:pt x="706008" y="684239"/>
                  </a:lnTo>
                  <a:cubicBezTo>
                    <a:pt x="705119" y="684011"/>
                    <a:pt x="704471" y="684163"/>
                    <a:pt x="703849" y="684328"/>
                  </a:cubicBezTo>
                  <a:lnTo>
                    <a:pt x="703849" y="684328"/>
                  </a:lnTo>
                  <a:lnTo>
                    <a:pt x="703849" y="684328"/>
                  </a:lnTo>
                  <a:cubicBezTo>
                    <a:pt x="702960" y="684633"/>
                    <a:pt x="701893" y="684786"/>
                    <a:pt x="700458" y="684074"/>
                  </a:cubicBezTo>
                  <a:lnTo>
                    <a:pt x="700458" y="684074"/>
                  </a:lnTo>
                  <a:lnTo>
                    <a:pt x="700458" y="684074"/>
                  </a:lnTo>
                  <a:cubicBezTo>
                    <a:pt x="699607" y="683643"/>
                    <a:pt x="698959" y="683185"/>
                    <a:pt x="698413" y="682842"/>
                  </a:cubicBezTo>
                  <a:lnTo>
                    <a:pt x="698413" y="682842"/>
                  </a:lnTo>
                  <a:lnTo>
                    <a:pt x="698413" y="682842"/>
                  </a:lnTo>
                  <a:cubicBezTo>
                    <a:pt x="697918" y="682474"/>
                    <a:pt x="697499" y="682207"/>
                    <a:pt x="697232" y="682207"/>
                  </a:cubicBezTo>
                  <a:lnTo>
                    <a:pt x="697232" y="682207"/>
                  </a:lnTo>
                  <a:lnTo>
                    <a:pt x="697232" y="682207"/>
                  </a:lnTo>
                  <a:cubicBezTo>
                    <a:pt x="697182" y="682207"/>
                    <a:pt x="697004" y="682207"/>
                    <a:pt x="696610" y="682652"/>
                  </a:cubicBezTo>
                  <a:lnTo>
                    <a:pt x="696610" y="682652"/>
                  </a:lnTo>
                  <a:lnTo>
                    <a:pt x="696610" y="682652"/>
                  </a:lnTo>
                  <a:cubicBezTo>
                    <a:pt x="695937" y="683338"/>
                    <a:pt x="695835" y="683770"/>
                    <a:pt x="695746" y="684265"/>
                  </a:cubicBezTo>
                  <a:lnTo>
                    <a:pt x="695746" y="684265"/>
                  </a:lnTo>
                  <a:lnTo>
                    <a:pt x="695746" y="684265"/>
                  </a:lnTo>
                  <a:cubicBezTo>
                    <a:pt x="695619" y="684709"/>
                    <a:pt x="695518" y="685217"/>
                    <a:pt x="695048" y="685878"/>
                  </a:cubicBezTo>
                  <a:lnTo>
                    <a:pt x="695048" y="685878"/>
                  </a:lnTo>
                  <a:lnTo>
                    <a:pt x="695048" y="685878"/>
                  </a:lnTo>
                  <a:cubicBezTo>
                    <a:pt x="694477" y="686690"/>
                    <a:pt x="693905" y="687059"/>
                    <a:pt x="693359" y="687427"/>
                  </a:cubicBezTo>
                  <a:lnTo>
                    <a:pt x="693359" y="687427"/>
                  </a:lnTo>
                  <a:lnTo>
                    <a:pt x="693359" y="687427"/>
                  </a:lnTo>
                  <a:cubicBezTo>
                    <a:pt x="692940" y="687732"/>
                    <a:pt x="692470" y="688037"/>
                    <a:pt x="691949" y="688595"/>
                  </a:cubicBezTo>
                  <a:lnTo>
                    <a:pt x="691949" y="688595"/>
                  </a:lnTo>
                  <a:lnTo>
                    <a:pt x="691949" y="688595"/>
                  </a:lnTo>
                  <a:cubicBezTo>
                    <a:pt x="691543" y="689053"/>
                    <a:pt x="691073" y="689307"/>
                    <a:pt x="690730" y="689535"/>
                  </a:cubicBezTo>
                  <a:lnTo>
                    <a:pt x="690730" y="689535"/>
                  </a:lnTo>
                  <a:lnTo>
                    <a:pt x="690730" y="689535"/>
                  </a:lnTo>
                  <a:cubicBezTo>
                    <a:pt x="690501" y="689649"/>
                    <a:pt x="690209" y="689853"/>
                    <a:pt x="690184" y="689916"/>
                  </a:cubicBezTo>
                  <a:lnTo>
                    <a:pt x="690184" y="689916"/>
                  </a:lnTo>
                  <a:lnTo>
                    <a:pt x="690184" y="689916"/>
                  </a:lnTo>
                  <a:cubicBezTo>
                    <a:pt x="690184" y="689980"/>
                    <a:pt x="690184" y="690272"/>
                    <a:pt x="691009" y="691199"/>
                  </a:cubicBezTo>
                  <a:lnTo>
                    <a:pt x="691009" y="691199"/>
                  </a:lnTo>
                  <a:lnTo>
                    <a:pt x="691009" y="691199"/>
                  </a:lnTo>
                  <a:cubicBezTo>
                    <a:pt x="691670" y="691961"/>
                    <a:pt x="692241" y="692405"/>
                    <a:pt x="692686" y="692774"/>
                  </a:cubicBezTo>
                  <a:lnTo>
                    <a:pt x="692686" y="692774"/>
                  </a:lnTo>
                  <a:lnTo>
                    <a:pt x="692686" y="692774"/>
                  </a:lnTo>
                  <a:cubicBezTo>
                    <a:pt x="693702" y="693599"/>
                    <a:pt x="694197" y="694107"/>
                    <a:pt x="693181" y="695694"/>
                  </a:cubicBezTo>
                  <a:lnTo>
                    <a:pt x="693181" y="695694"/>
                  </a:lnTo>
                  <a:lnTo>
                    <a:pt x="693181" y="695694"/>
                  </a:lnTo>
                  <a:cubicBezTo>
                    <a:pt x="692813" y="696279"/>
                    <a:pt x="692368" y="696787"/>
                    <a:pt x="691949" y="697269"/>
                  </a:cubicBezTo>
                  <a:lnTo>
                    <a:pt x="691949" y="697269"/>
                  </a:lnTo>
                  <a:lnTo>
                    <a:pt x="691949" y="697269"/>
                  </a:lnTo>
                  <a:cubicBezTo>
                    <a:pt x="691009" y="698400"/>
                    <a:pt x="690158" y="699365"/>
                    <a:pt x="690463" y="700597"/>
                  </a:cubicBezTo>
                  <a:lnTo>
                    <a:pt x="690463" y="700597"/>
                  </a:lnTo>
                  <a:lnTo>
                    <a:pt x="690463" y="700597"/>
                  </a:lnTo>
                  <a:cubicBezTo>
                    <a:pt x="690628" y="701194"/>
                    <a:pt x="691149" y="701473"/>
                    <a:pt x="691670" y="701727"/>
                  </a:cubicBezTo>
                  <a:lnTo>
                    <a:pt x="691670" y="701727"/>
                  </a:lnTo>
                  <a:lnTo>
                    <a:pt x="691670" y="701727"/>
                  </a:lnTo>
                  <a:cubicBezTo>
                    <a:pt x="692140" y="701994"/>
                    <a:pt x="692686" y="702273"/>
                    <a:pt x="692737" y="702883"/>
                  </a:cubicBezTo>
                  <a:lnTo>
                    <a:pt x="692737" y="702883"/>
                  </a:lnTo>
                  <a:lnTo>
                    <a:pt x="692737" y="702883"/>
                  </a:lnTo>
                  <a:cubicBezTo>
                    <a:pt x="692787" y="703479"/>
                    <a:pt x="692343" y="704102"/>
                    <a:pt x="691073" y="705118"/>
                  </a:cubicBezTo>
                  <a:lnTo>
                    <a:pt x="691073" y="705118"/>
                  </a:lnTo>
                  <a:lnTo>
                    <a:pt x="691073" y="705118"/>
                  </a:lnTo>
                  <a:cubicBezTo>
                    <a:pt x="686831" y="708547"/>
                    <a:pt x="686019" y="708547"/>
                    <a:pt x="685701" y="708547"/>
                  </a:cubicBezTo>
                  <a:lnTo>
                    <a:pt x="685701" y="708547"/>
                  </a:lnTo>
                  <a:lnTo>
                    <a:pt x="685701" y="708547"/>
                  </a:lnTo>
                  <a:cubicBezTo>
                    <a:pt x="685129" y="708547"/>
                    <a:pt x="684926" y="708026"/>
                    <a:pt x="684406" y="706578"/>
                  </a:cubicBezTo>
                  <a:lnTo>
                    <a:pt x="684406" y="706578"/>
                  </a:lnTo>
                  <a:lnTo>
                    <a:pt x="684406" y="706578"/>
                  </a:lnTo>
                  <a:cubicBezTo>
                    <a:pt x="684088" y="705689"/>
                    <a:pt x="683631" y="704483"/>
                    <a:pt x="682971" y="703060"/>
                  </a:cubicBezTo>
                  <a:lnTo>
                    <a:pt x="682971" y="703060"/>
                  </a:lnTo>
                  <a:lnTo>
                    <a:pt x="682971" y="703060"/>
                  </a:lnTo>
                  <a:cubicBezTo>
                    <a:pt x="682094" y="701155"/>
                    <a:pt x="682501" y="699593"/>
                    <a:pt x="682742" y="698552"/>
                  </a:cubicBezTo>
                  <a:lnTo>
                    <a:pt x="682742" y="698552"/>
                  </a:lnTo>
                  <a:lnTo>
                    <a:pt x="682742" y="698552"/>
                  </a:lnTo>
                  <a:cubicBezTo>
                    <a:pt x="682818" y="698273"/>
                    <a:pt x="682920" y="697866"/>
                    <a:pt x="682818" y="697777"/>
                  </a:cubicBezTo>
                  <a:lnTo>
                    <a:pt x="682818" y="697777"/>
                  </a:lnTo>
                  <a:lnTo>
                    <a:pt x="682818" y="697777"/>
                  </a:lnTo>
                  <a:cubicBezTo>
                    <a:pt x="682615" y="697726"/>
                    <a:pt x="682424" y="697714"/>
                    <a:pt x="682221" y="697714"/>
                  </a:cubicBezTo>
                  <a:lnTo>
                    <a:pt x="682221" y="697714"/>
                  </a:lnTo>
                  <a:lnTo>
                    <a:pt x="682221" y="697714"/>
                  </a:lnTo>
                  <a:cubicBezTo>
                    <a:pt x="682145" y="697752"/>
                    <a:pt x="681955" y="698095"/>
                    <a:pt x="681802" y="698400"/>
                  </a:cubicBezTo>
                  <a:lnTo>
                    <a:pt x="681802" y="698400"/>
                  </a:lnTo>
                  <a:lnTo>
                    <a:pt x="681802" y="698400"/>
                  </a:lnTo>
                  <a:cubicBezTo>
                    <a:pt x="681548" y="698831"/>
                    <a:pt x="681256" y="699403"/>
                    <a:pt x="680735" y="700203"/>
                  </a:cubicBezTo>
                  <a:lnTo>
                    <a:pt x="680735" y="700203"/>
                  </a:lnTo>
                  <a:lnTo>
                    <a:pt x="680735" y="700203"/>
                  </a:lnTo>
                  <a:cubicBezTo>
                    <a:pt x="679872" y="701511"/>
                    <a:pt x="678602" y="702362"/>
                    <a:pt x="677586" y="703010"/>
                  </a:cubicBezTo>
                  <a:lnTo>
                    <a:pt x="677586" y="703010"/>
                  </a:lnTo>
                  <a:lnTo>
                    <a:pt x="677586" y="703010"/>
                  </a:lnTo>
                  <a:cubicBezTo>
                    <a:pt x="676392" y="703771"/>
                    <a:pt x="675744" y="704229"/>
                    <a:pt x="675897" y="704851"/>
                  </a:cubicBezTo>
                  <a:lnTo>
                    <a:pt x="675897" y="704851"/>
                  </a:lnTo>
                  <a:lnTo>
                    <a:pt x="675897" y="704851"/>
                  </a:lnTo>
                  <a:cubicBezTo>
                    <a:pt x="676049" y="705613"/>
                    <a:pt x="676189" y="705803"/>
                    <a:pt x="676367" y="706032"/>
                  </a:cubicBezTo>
                  <a:lnTo>
                    <a:pt x="676367" y="706032"/>
                  </a:lnTo>
                  <a:lnTo>
                    <a:pt x="676367" y="706032"/>
                  </a:lnTo>
                  <a:cubicBezTo>
                    <a:pt x="676671" y="706439"/>
                    <a:pt x="676938" y="706832"/>
                    <a:pt x="677218" y="708026"/>
                  </a:cubicBezTo>
                  <a:lnTo>
                    <a:pt x="677218" y="708026"/>
                  </a:lnTo>
                  <a:lnTo>
                    <a:pt x="677218" y="708026"/>
                  </a:lnTo>
                  <a:cubicBezTo>
                    <a:pt x="677662" y="709918"/>
                    <a:pt x="676760" y="711048"/>
                    <a:pt x="676176" y="711798"/>
                  </a:cubicBezTo>
                  <a:lnTo>
                    <a:pt x="676176" y="711798"/>
                  </a:lnTo>
                  <a:lnTo>
                    <a:pt x="676176" y="711798"/>
                  </a:lnTo>
                  <a:cubicBezTo>
                    <a:pt x="675973" y="712039"/>
                    <a:pt x="675795" y="712268"/>
                    <a:pt x="675719" y="712458"/>
                  </a:cubicBezTo>
                  <a:lnTo>
                    <a:pt x="675719" y="712458"/>
                  </a:lnTo>
                  <a:lnTo>
                    <a:pt x="675719" y="712458"/>
                  </a:lnTo>
                  <a:cubicBezTo>
                    <a:pt x="675668" y="712572"/>
                    <a:pt x="675655" y="712585"/>
                    <a:pt x="675871" y="712865"/>
                  </a:cubicBezTo>
                  <a:lnTo>
                    <a:pt x="675871" y="712865"/>
                  </a:lnTo>
                  <a:lnTo>
                    <a:pt x="675871" y="712865"/>
                  </a:lnTo>
                  <a:cubicBezTo>
                    <a:pt x="676125" y="713144"/>
                    <a:pt x="676621" y="713754"/>
                    <a:pt x="675897" y="714566"/>
                  </a:cubicBezTo>
                  <a:lnTo>
                    <a:pt x="675897" y="714566"/>
                  </a:lnTo>
                  <a:lnTo>
                    <a:pt x="675897" y="714566"/>
                  </a:lnTo>
                  <a:cubicBezTo>
                    <a:pt x="675033" y="715633"/>
                    <a:pt x="673192" y="716992"/>
                    <a:pt x="671808" y="717881"/>
                  </a:cubicBezTo>
                  <a:lnTo>
                    <a:pt x="671808" y="717881"/>
                  </a:lnTo>
                  <a:lnTo>
                    <a:pt x="671808" y="717881"/>
                  </a:lnTo>
                  <a:cubicBezTo>
                    <a:pt x="670665" y="718617"/>
                    <a:pt x="669369" y="720370"/>
                    <a:pt x="668302" y="721818"/>
                  </a:cubicBezTo>
                  <a:lnTo>
                    <a:pt x="668302" y="721818"/>
                  </a:lnTo>
                  <a:lnTo>
                    <a:pt x="668302" y="721818"/>
                  </a:lnTo>
                  <a:cubicBezTo>
                    <a:pt x="668112" y="722110"/>
                    <a:pt x="667909" y="722402"/>
                    <a:pt x="667693" y="722669"/>
                  </a:cubicBezTo>
                  <a:lnTo>
                    <a:pt x="667693" y="722669"/>
                  </a:lnTo>
                  <a:lnTo>
                    <a:pt x="667337" y="723151"/>
                  </a:lnTo>
                  <a:lnTo>
                    <a:pt x="667337" y="723151"/>
                  </a:lnTo>
                  <a:lnTo>
                    <a:pt x="667337" y="723151"/>
                  </a:lnTo>
                  <a:cubicBezTo>
                    <a:pt x="666347" y="724497"/>
                    <a:pt x="665559" y="725539"/>
                    <a:pt x="663718" y="726745"/>
                  </a:cubicBezTo>
                  <a:lnTo>
                    <a:pt x="663718" y="726745"/>
                  </a:lnTo>
                  <a:lnTo>
                    <a:pt x="663718" y="726745"/>
                  </a:lnTo>
                  <a:cubicBezTo>
                    <a:pt x="663121" y="727177"/>
                    <a:pt x="662676" y="727406"/>
                    <a:pt x="662334" y="727596"/>
                  </a:cubicBezTo>
                  <a:lnTo>
                    <a:pt x="662334" y="727596"/>
                  </a:lnTo>
                  <a:lnTo>
                    <a:pt x="662334" y="727596"/>
                  </a:lnTo>
                  <a:cubicBezTo>
                    <a:pt x="661559" y="728041"/>
                    <a:pt x="661407" y="728117"/>
                    <a:pt x="661013" y="729184"/>
                  </a:cubicBezTo>
                  <a:lnTo>
                    <a:pt x="661013" y="729184"/>
                  </a:lnTo>
                  <a:lnTo>
                    <a:pt x="661013" y="729184"/>
                  </a:lnTo>
                  <a:cubicBezTo>
                    <a:pt x="660314" y="730962"/>
                    <a:pt x="658308" y="732981"/>
                    <a:pt x="658232" y="733057"/>
                  </a:cubicBezTo>
                  <a:lnTo>
                    <a:pt x="658232" y="733057"/>
                  </a:lnTo>
                  <a:lnTo>
                    <a:pt x="656670" y="734619"/>
                  </a:lnTo>
                  <a:lnTo>
                    <a:pt x="656670" y="734619"/>
                  </a:lnTo>
                  <a:lnTo>
                    <a:pt x="656949" y="733705"/>
                  </a:lnTo>
                  <a:lnTo>
                    <a:pt x="656949" y="733705"/>
                  </a:lnTo>
                  <a:lnTo>
                    <a:pt x="656949" y="733705"/>
                  </a:lnTo>
                  <a:cubicBezTo>
                    <a:pt x="655603" y="735572"/>
                    <a:pt x="653596" y="741604"/>
                    <a:pt x="653203" y="743293"/>
                  </a:cubicBezTo>
                  <a:lnTo>
                    <a:pt x="653203" y="743293"/>
                  </a:lnTo>
                  <a:lnTo>
                    <a:pt x="653203" y="743293"/>
                  </a:lnTo>
                  <a:cubicBezTo>
                    <a:pt x="653075" y="743763"/>
                    <a:pt x="652910" y="744207"/>
                    <a:pt x="652707" y="744639"/>
                  </a:cubicBezTo>
                  <a:lnTo>
                    <a:pt x="652707" y="744639"/>
                  </a:lnTo>
                  <a:lnTo>
                    <a:pt x="652707" y="744639"/>
                  </a:lnTo>
                  <a:cubicBezTo>
                    <a:pt x="652161" y="745820"/>
                    <a:pt x="651856" y="746557"/>
                    <a:pt x="653380" y="747484"/>
                  </a:cubicBezTo>
                  <a:lnTo>
                    <a:pt x="653380" y="747484"/>
                  </a:lnTo>
                  <a:lnTo>
                    <a:pt x="653380" y="747484"/>
                  </a:lnTo>
                  <a:cubicBezTo>
                    <a:pt x="654117" y="747979"/>
                    <a:pt x="654447" y="748055"/>
                    <a:pt x="654561" y="748055"/>
                  </a:cubicBezTo>
                  <a:lnTo>
                    <a:pt x="654561" y="748055"/>
                  </a:lnTo>
                  <a:lnTo>
                    <a:pt x="654561" y="748055"/>
                  </a:lnTo>
                  <a:cubicBezTo>
                    <a:pt x="654612" y="748055"/>
                    <a:pt x="654638" y="748030"/>
                    <a:pt x="654688" y="748005"/>
                  </a:cubicBezTo>
                  <a:lnTo>
                    <a:pt x="654688" y="748005"/>
                  </a:lnTo>
                  <a:lnTo>
                    <a:pt x="654688" y="748005"/>
                  </a:lnTo>
                  <a:cubicBezTo>
                    <a:pt x="654765" y="748005"/>
                    <a:pt x="654866" y="747979"/>
                    <a:pt x="654993" y="747979"/>
                  </a:cubicBezTo>
                  <a:lnTo>
                    <a:pt x="654993" y="747979"/>
                  </a:lnTo>
                  <a:lnTo>
                    <a:pt x="654993" y="747979"/>
                  </a:lnTo>
                  <a:cubicBezTo>
                    <a:pt x="655438" y="747979"/>
                    <a:pt x="655806" y="748284"/>
                    <a:pt x="656796" y="749440"/>
                  </a:cubicBezTo>
                  <a:lnTo>
                    <a:pt x="656796" y="749440"/>
                  </a:lnTo>
                  <a:lnTo>
                    <a:pt x="656796" y="749440"/>
                  </a:lnTo>
                  <a:cubicBezTo>
                    <a:pt x="657762" y="750608"/>
                    <a:pt x="657940" y="751649"/>
                    <a:pt x="658066" y="752424"/>
                  </a:cubicBezTo>
                  <a:lnTo>
                    <a:pt x="658066" y="752424"/>
                  </a:lnTo>
                  <a:lnTo>
                    <a:pt x="658066" y="752424"/>
                  </a:lnTo>
                  <a:cubicBezTo>
                    <a:pt x="658206" y="753288"/>
                    <a:pt x="658232" y="753440"/>
                    <a:pt x="659082" y="753440"/>
                  </a:cubicBezTo>
                  <a:lnTo>
                    <a:pt x="659082" y="753440"/>
                  </a:lnTo>
                  <a:lnTo>
                    <a:pt x="659082" y="753440"/>
                  </a:lnTo>
                  <a:cubicBezTo>
                    <a:pt x="659273" y="753440"/>
                    <a:pt x="659501" y="753427"/>
                    <a:pt x="659781" y="753389"/>
                  </a:cubicBezTo>
                  <a:lnTo>
                    <a:pt x="659781" y="753389"/>
                  </a:lnTo>
                  <a:lnTo>
                    <a:pt x="659781" y="753389"/>
                  </a:lnTo>
                  <a:cubicBezTo>
                    <a:pt x="661318" y="753211"/>
                    <a:pt x="662156" y="753237"/>
                    <a:pt x="662727" y="753313"/>
                  </a:cubicBezTo>
                  <a:lnTo>
                    <a:pt x="662727" y="753313"/>
                  </a:lnTo>
                  <a:lnTo>
                    <a:pt x="662727" y="753313"/>
                  </a:lnTo>
                  <a:cubicBezTo>
                    <a:pt x="663222" y="753389"/>
                    <a:pt x="663870" y="753427"/>
                    <a:pt x="665077" y="753237"/>
                  </a:cubicBezTo>
                  <a:lnTo>
                    <a:pt x="665077" y="753237"/>
                  </a:lnTo>
                  <a:lnTo>
                    <a:pt x="665077" y="753237"/>
                  </a:lnTo>
                  <a:cubicBezTo>
                    <a:pt x="666994" y="753021"/>
                    <a:pt x="667617" y="754659"/>
                    <a:pt x="668036" y="755713"/>
                  </a:cubicBezTo>
                  <a:lnTo>
                    <a:pt x="668036" y="755713"/>
                  </a:lnTo>
                  <a:lnTo>
                    <a:pt x="668036" y="755713"/>
                  </a:lnTo>
                  <a:cubicBezTo>
                    <a:pt x="668112" y="755942"/>
                    <a:pt x="668239" y="756247"/>
                    <a:pt x="668328" y="756412"/>
                  </a:cubicBezTo>
                  <a:lnTo>
                    <a:pt x="668328" y="756412"/>
                  </a:lnTo>
                  <a:lnTo>
                    <a:pt x="668328" y="756412"/>
                  </a:lnTo>
                  <a:cubicBezTo>
                    <a:pt x="668429" y="756297"/>
                    <a:pt x="668633" y="756094"/>
                    <a:pt x="668950" y="755624"/>
                  </a:cubicBezTo>
                  <a:lnTo>
                    <a:pt x="668950" y="755624"/>
                  </a:lnTo>
                  <a:lnTo>
                    <a:pt x="668950" y="755624"/>
                  </a:lnTo>
                  <a:cubicBezTo>
                    <a:pt x="670195" y="753707"/>
                    <a:pt x="671007" y="752945"/>
                    <a:pt x="671655" y="752322"/>
                  </a:cubicBezTo>
                  <a:lnTo>
                    <a:pt x="671655" y="752322"/>
                  </a:lnTo>
                  <a:lnTo>
                    <a:pt x="671655" y="752322"/>
                  </a:lnTo>
                  <a:cubicBezTo>
                    <a:pt x="672201" y="751827"/>
                    <a:pt x="672595" y="751459"/>
                    <a:pt x="673039" y="750608"/>
                  </a:cubicBezTo>
                  <a:lnTo>
                    <a:pt x="673039" y="750608"/>
                  </a:lnTo>
                  <a:lnTo>
                    <a:pt x="673039" y="750608"/>
                  </a:lnTo>
                  <a:cubicBezTo>
                    <a:pt x="673344" y="750011"/>
                    <a:pt x="673585" y="749401"/>
                    <a:pt x="673789" y="748779"/>
                  </a:cubicBezTo>
                  <a:lnTo>
                    <a:pt x="673789" y="748779"/>
                  </a:lnTo>
                  <a:lnTo>
                    <a:pt x="673789" y="748779"/>
                  </a:lnTo>
                  <a:cubicBezTo>
                    <a:pt x="674233" y="747547"/>
                    <a:pt x="674652" y="746366"/>
                    <a:pt x="675719" y="746366"/>
                  </a:cubicBezTo>
                  <a:lnTo>
                    <a:pt x="675719" y="746366"/>
                  </a:lnTo>
                  <a:lnTo>
                    <a:pt x="675719" y="746366"/>
                  </a:lnTo>
                  <a:cubicBezTo>
                    <a:pt x="675948" y="746366"/>
                    <a:pt x="676151" y="746430"/>
                    <a:pt x="676468" y="746582"/>
                  </a:cubicBezTo>
                  <a:lnTo>
                    <a:pt x="676468" y="746582"/>
                  </a:lnTo>
                  <a:lnTo>
                    <a:pt x="676468" y="746582"/>
                  </a:lnTo>
                  <a:cubicBezTo>
                    <a:pt x="676735" y="746582"/>
                    <a:pt x="677167" y="745122"/>
                    <a:pt x="677357" y="744322"/>
                  </a:cubicBezTo>
                  <a:lnTo>
                    <a:pt x="677357" y="744322"/>
                  </a:lnTo>
                  <a:lnTo>
                    <a:pt x="677357" y="744322"/>
                  </a:lnTo>
                  <a:cubicBezTo>
                    <a:pt x="677713" y="743217"/>
                    <a:pt x="678081" y="741833"/>
                    <a:pt x="678729" y="740537"/>
                  </a:cubicBezTo>
                  <a:lnTo>
                    <a:pt x="678729" y="740537"/>
                  </a:lnTo>
                  <a:lnTo>
                    <a:pt x="678729" y="740537"/>
                  </a:lnTo>
                  <a:cubicBezTo>
                    <a:pt x="679516" y="738975"/>
                    <a:pt x="680532" y="738302"/>
                    <a:pt x="681497" y="737642"/>
                  </a:cubicBezTo>
                  <a:lnTo>
                    <a:pt x="681497" y="737642"/>
                  </a:lnTo>
                  <a:lnTo>
                    <a:pt x="681497" y="737642"/>
                  </a:lnTo>
                  <a:cubicBezTo>
                    <a:pt x="682590" y="736930"/>
                    <a:pt x="683606" y="736245"/>
                    <a:pt x="684279" y="734225"/>
                  </a:cubicBezTo>
                  <a:lnTo>
                    <a:pt x="684279" y="734225"/>
                  </a:lnTo>
                  <a:lnTo>
                    <a:pt x="684279" y="734225"/>
                  </a:lnTo>
                  <a:cubicBezTo>
                    <a:pt x="684698" y="733006"/>
                    <a:pt x="684926" y="731952"/>
                    <a:pt x="685155" y="731139"/>
                  </a:cubicBezTo>
                  <a:lnTo>
                    <a:pt x="685155" y="731139"/>
                  </a:lnTo>
                  <a:lnTo>
                    <a:pt x="685155" y="731139"/>
                  </a:lnTo>
                  <a:cubicBezTo>
                    <a:pt x="685574" y="729260"/>
                    <a:pt x="685891" y="728015"/>
                    <a:pt x="687453" y="727190"/>
                  </a:cubicBezTo>
                  <a:lnTo>
                    <a:pt x="687453" y="727190"/>
                  </a:lnTo>
                  <a:lnTo>
                    <a:pt x="687453" y="727190"/>
                  </a:lnTo>
                  <a:cubicBezTo>
                    <a:pt x="688355" y="726695"/>
                    <a:pt x="689142" y="726631"/>
                    <a:pt x="689841" y="726631"/>
                  </a:cubicBezTo>
                  <a:lnTo>
                    <a:pt x="689841" y="726631"/>
                  </a:lnTo>
                  <a:lnTo>
                    <a:pt x="690730" y="726631"/>
                  </a:lnTo>
                  <a:lnTo>
                    <a:pt x="690730" y="726631"/>
                  </a:lnTo>
                  <a:lnTo>
                    <a:pt x="690730" y="726631"/>
                  </a:lnTo>
                  <a:cubicBezTo>
                    <a:pt x="691530" y="726631"/>
                    <a:pt x="692241" y="726555"/>
                    <a:pt x="693181" y="726110"/>
                  </a:cubicBezTo>
                  <a:lnTo>
                    <a:pt x="693181" y="726110"/>
                  </a:lnTo>
                  <a:lnTo>
                    <a:pt x="693181" y="726110"/>
                  </a:lnTo>
                  <a:cubicBezTo>
                    <a:pt x="695772" y="724866"/>
                    <a:pt x="697182" y="724116"/>
                    <a:pt x="698667" y="721792"/>
                  </a:cubicBezTo>
                  <a:lnTo>
                    <a:pt x="698667" y="721792"/>
                  </a:lnTo>
                  <a:lnTo>
                    <a:pt x="699061" y="721170"/>
                  </a:lnTo>
                  <a:lnTo>
                    <a:pt x="699061" y="721170"/>
                  </a:lnTo>
                  <a:lnTo>
                    <a:pt x="699061" y="721170"/>
                  </a:lnTo>
                  <a:cubicBezTo>
                    <a:pt x="699887" y="719837"/>
                    <a:pt x="699963" y="719760"/>
                    <a:pt x="701029" y="719418"/>
                  </a:cubicBezTo>
                  <a:lnTo>
                    <a:pt x="701029" y="719418"/>
                  </a:lnTo>
                  <a:lnTo>
                    <a:pt x="701029" y="719418"/>
                  </a:lnTo>
                  <a:cubicBezTo>
                    <a:pt x="701347" y="719303"/>
                    <a:pt x="701817" y="719189"/>
                    <a:pt x="702515" y="718935"/>
                  </a:cubicBezTo>
                  <a:lnTo>
                    <a:pt x="702515" y="718935"/>
                  </a:lnTo>
                  <a:lnTo>
                    <a:pt x="702515" y="718935"/>
                  </a:lnTo>
                  <a:cubicBezTo>
                    <a:pt x="703874" y="718402"/>
                    <a:pt x="704674" y="718237"/>
                    <a:pt x="705309" y="718122"/>
                  </a:cubicBezTo>
                  <a:lnTo>
                    <a:pt x="705309" y="718122"/>
                  </a:lnTo>
                  <a:lnTo>
                    <a:pt x="705309" y="718122"/>
                  </a:lnTo>
                  <a:cubicBezTo>
                    <a:pt x="706033" y="717982"/>
                    <a:pt x="706579" y="717881"/>
                    <a:pt x="707621" y="717347"/>
                  </a:cubicBezTo>
                  <a:lnTo>
                    <a:pt x="707621" y="717347"/>
                  </a:lnTo>
                  <a:lnTo>
                    <a:pt x="707621" y="717347"/>
                  </a:lnTo>
                  <a:cubicBezTo>
                    <a:pt x="708421" y="716954"/>
                    <a:pt x="708484" y="716611"/>
                    <a:pt x="708535" y="716116"/>
                  </a:cubicBezTo>
                  <a:lnTo>
                    <a:pt x="708535" y="716116"/>
                  </a:lnTo>
                  <a:lnTo>
                    <a:pt x="708535" y="716116"/>
                  </a:lnTo>
                  <a:cubicBezTo>
                    <a:pt x="708637" y="715519"/>
                    <a:pt x="708764" y="714693"/>
                    <a:pt x="710249" y="714274"/>
                  </a:cubicBezTo>
                  <a:lnTo>
                    <a:pt x="710249" y="714274"/>
                  </a:lnTo>
                  <a:lnTo>
                    <a:pt x="710249" y="714274"/>
                  </a:lnTo>
                  <a:cubicBezTo>
                    <a:pt x="710948" y="714071"/>
                    <a:pt x="711342" y="713893"/>
                    <a:pt x="711659" y="713754"/>
                  </a:cubicBezTo>
                  <a:lnTo>
                    <a:pt x="711659" y="713754"/>
                  </a:lnTo>
                  <a:lnTo>
                    <a:pt x="711659" y="713754"/>
                  </a:lnTo>
                  <a:cubicBezTo>
                    <a:pt x="712066" y="713563"/>
                    <a:pt x="712383" y="713436"/>
                    <a:pt x="712954" y="713436"/>
                  </a:cubicBezTo>
                  <a:lnTo>
                    <a:pt x="712954" y="713436"/>
                  </a:lnTo>
                  <a:lnTo>
                    <a:pt x="712954" y="713436"/>
                  </a:lnTo>
                  <a:cubicBezTo>
                    <a:pt x="713297" y="713436"/>
                    <a:pt x="713767" y="713461"/>
                    <a:pt x="714466" y="713601"/>
                  </a:cubicBezTo>
                  <a:lnTo>
                    <a:pt x="714466" y="713601"/>
                  </a:lnTo>
                  <a:lnTo>
                    <a:pt x="714466" y="713601"/>
                  </a:lnTo>
                  <a:cubicBezTo>
                    <a:pt x="715787" y="713804"/>
                    <a:pt x="716968" y="713055"/>
                    <a:pt x="718009" y="712407"/>
                  </a:cubicBezTo>
                  <a:lnTo>
                    <a:pt x="718009" y="712407"/>
                  </a:lnTo>
                  <a:lnTo>
                    <a:pt x="718009" y="712407"/>
                  </a:lnTo>
                  <a:cubicBezTo>
                    <a:pt x="718682" y="711976"/>
                    <a:pt x="719330" y="711582"/>
                    <a:pt x="719977" y="711468"/>
                  </a:cubicBezTo>
                  <a:lnTo>
                    <a:pt x="719977" y="711468"/>
                  </a:lnTo>
                  <a:lnTo>
                    <a:pt x="719977" y="711468"/>
                  </a:lnTo>
                  <a:cubicBezTo>
                    <a:pt x="720269" y="711417"/>
                    <a:pt x="720498" y="711328"/>
                    <a:pt x="720689" y="711302"/>
                  </a:cubicBezTo>
                  <a:lnTo>
                    <a:pt x="720689" y="711302"/>
                  </a:lnTo>
                  <a:lnTo>
                    <a:pt x="720689" y="711302"/>
                  </a:lnTo>
                  <a:cubicBezTo>
                    <a:pt x="720943" y="711201"/>
                    <a:pt x="721184" y="711125"/>
                    <a:pt x="721489" y="711125"/>
                  </a:cubicBezTo>
                  <a:lnTo>
                    <a:pt x="721489" y="711125"/>
                  </a:lnTo>
                  <a:lnTo>
                    <a:pt x="721489" y="711125"/>
                  </a:lnTo>
                  <a:cubicBezTo>
                    <a:pt x="722111" y="711125"/>
                    <a:pt x="722733" y="711455"/>
                    <a:pt x="724016" y="712509"/>
                  </a:cubicBezTo>
                  <a:lnTo>
                    <a:pt x="724016" y="712509"/>
                  </a:lnTo>
                  <a:lnTo>
                    <a:pt x="724016" y="712509"/>
                  </a:lnTo>
                  <a:cubicBezTo>
                    <a:pt x="725184" y="713474"/>
                    <a:pt x="725680" y="714084"/>
                    <a:pt x="726099" y="714592"/>
                  </a:cubicBezTo>
                  <a:lnTo>
                    <a:pt x="726099" y="714592"/>
                  </a:lnTo>
                  <a:lnTo>
                    <a:pt x="726099" y="714592"/>
                  </a:lnTo>
                  <a:cubicBezTo>
                    <a:pt x="726492" y="715062"/>
                    <a:pt x="726746" y="715366"/>
                    <a:pt x="727394" y="715785"/>
                  </a:cubicBezTo>
                  <a:lnTo>
                    <a:pt x="727394" y="715785"/>
                  </a:lnTo>
                  <a:lnTo>
                    <a:pt x="727394" y="715785"/>
                  </a:lnTo>
                  <a:cubicBezTo>
                    <a:pt x="727915" y="716090"/>
                    <a:pt x="728232" y="716484"/>
                    <a:pt x="728486" y="716763"/>
                  </a:cubicBezTo>
                  <a:lnTo>
                    <a:pt x="728486" y="716763"/>
                  </a:lnTo>
                  <a:lnTo>
                    <a:pt x="728486" y="716763"/>
                  </a:lnTo>
                  <a:cubicBezTo>
                    <a:pt x="728537" y="716649"/>
                    <a:pt x="728562" y="716522"/>
                    <a:pt x="728575" y="716357"/>
                  </a:cubicBezTo>
                  <a:lnTo>
                    <a:pt x="728575" y="716357"/>
                  </a:lnTo>
                  <a:lnTo>
                    <a:pt x="728575" y="716357"/>
                  </a:lnTo>
                  <a:cubicBezTo>
                    <a:pt x="728727" y="715722"/>
                    <a:pt x="728753" y="714973"/>
                    <a:pt x="728804" y="714274"/>
                  </a:cubicBezTo>
                  <a:lnTo>
                    <a:pt x="728804" y="714274"/>
                  </a:lnTo>
                  <a:lnTo>
                    <a:pt x="728804" y="714274"/>
                  </a:lnTo>
                  <a:cubicBezTo>
                    <a:pt x="728855" y="713004"/>
                    <a:pt x="728905" y="711823"/>
                    <a:pt x="729896" y="711823"/>
                  </a:cubicBezTo>
                  <a:lnTo>
                    <a:pt x="729896" y="711823"/>
                  </a:lnTo>
                  <a:lnTo>
                    <a:pt x="729896" y="711823"/>
                  </a:lnTo>
                  <a:cubicBezTo>
                    <a:pt x="730239" y="711823"/>
                    <a:pt x="730594" y="712001"/>
                    <a:pt x="731039" y="712382"/>
                  </a:cubicBezTo>
                  <a:lnTo>
                    <a:pt x="731039" y="712382"/>
                  </a:lnTo>
                  <a:lnTo>
                    <a:pt x="731039" y="712382"/>
                  </a:lnTo>
                  <a:cubicBezTo>
                    <a:pt x="731687" y="712928"/>
                    <a:pt x="732207" y="713106"/>
                    <a:pt x="732703" y="713258"/>
                  </a:cubicBezTo>
                  <a:lnTo>
                    <a:pt x="732703" y="713258"/>
                  </a:lnTo>
                  <a:lnTo>
                    <a:pt x="732703" y="713258"/>
                  </a:lnTo>
                  <a:cubicBezTo>
                    <a:pt x="733693" y="713601"/>
                    <a:pt x="734404" y="713931"/>
                    <a:pt x="734912" y="715684"/>
                  </a:cubicBezTo>
                  <a:lnTo>
                    <a:pt x="734912" y="715684"/>
                  </a:lnTo>
                  <a:lnTo>
                    <a:pt x="734912" y="715684"/>
                  </a:lnTo>
                  <a:cubicBezTo>
                    <a:pt x="735331" y="717094"/>
                    <a:pt x="735179" y="718148"/>
                    <a:pt x="735077" y="718859"/>
                  </a:cubicBezTo>
                  <a:lnTo>
                    <a:pt x="735077" y="718859"/>
                  </a:lnTo>
                  <a:lnTo>
                    <a:pt x="735077" y="718859"/>
                  </a:lnTo>
                  <a:cubicBezTo>
                    <a:pt x="735027" y="719087"/>
                    <a:pt x="735001" y="719379"/>
                    <a:pt x="734950" y="719405"/>
                  </a:cubicBezTo>
                  <a:lnTo>
                    <a:pt x="734950" y="719405"/>
                  </a:lnTo>
                  <a:lnTo>
                    <a:pt x="734950" y="719405"/>
                  </a:lnTo>
                  <a:cubicBezTo>
                    <a:pt x="734976" y="719405"/>
                    <a:pt x="735001" y="719405"/>
                    <a:pt x="735103" y="719418"/>
                  </a:cubicBezTo>
                  <a:lnTo>
                    <a:pt x="735103" y="719418"/>
                  </a:lnTo>
                  <a:lnTo>
                    <a:pt x="735103" y="719418"/>
                  </a:lnTo>
                  <a:cubicBezTo>
                    <a:pt x="735408" y="719456"/>
                    <a:pt x="735649" y="719532"/>
                    <a:pt x="735801" y="719659"/>
                  </a:cubicBezTo>
                  <a:lnTo>
                    <a:pt x="735801" y="719659"/>
                  </a:lnTo>
                  <a:lnTo>
                    <a:pt x="735801" y="719659"/>
                  </a:lnTo>
                  <a:cubicBezTo>
                    <a:pt x="735877" y="719608"/>
                    <a:pt x="735979" y="719557"/>
                    <a:pt x="736043" y="719506"/>
                  </a:cubicBezTo>
                  <a:lnTo>
                    <a:pt x="736043" y="719506"/>
                  </a:lnTo>
                  <a:lnTo>
                    <a:pt x="736043" y="719506"/>
                  </a:lnTo>
                  <a:cubicBezTo>
                    <a:pt x="736347" y="719303"/>
                    <a:pt x="736741" y="719062"/>
                    <a:pt x="737313" y="718719"/>
                  </a:cubicBezTo>
                  <a:lnTo>
                    <a:pt x="737313" y="718719"/>
                  </a:lnTo>
                  <a:lnTo>
                    <a:pt x="737313" y="718719"/>
                  </a:lnTo>
                  <a:cubicBezTo>
                    <a:pt x="738798" y="717767"/>
                    <a:pt x="740018" y="717221"/>
                    <a:pt x="740881" y="716852"/>
                  </a:cubicBezTo>
                  <a:lnTo>
                    <a:pt x="740881" y="716852"/>
                  </a:lnTo>
                  <a:lnTo>
                    <a:pt x="740881" y="716852"/>
                  </a:lnTo>
                  <a:cubicBezTo>
                    <a:pt x="741846" y="716433"/>
                    <a:pt x="742494" y="716128"/>
                    <a:pt x="742697" y="715722"/>
                  </a:cubicBezTo>
                  <a:lnTo>
                    <a:pt x="742697" y="715722"/>
                  </a:lnTo>
                  <a:lnTo>
                    <a:pt x="742697" y="715722"/>
                  </a:lnTo>
                  <a:cubicBezTo>
                    <a:pt x="742862" y="715392"/>
                    <a:pt x="743142" y="714439"/>
                    <a:pt x="743434" y="713385"/>
                  </a:cubicBezTo>
                  <a:lnTo>
                    <a:pt x="743434" y="713385"/>
                  </a:lnTo>
                  <a:lnTo>
                    <a:pt x="743434" y="713385"/>
                  </a:lnTo>
                  <a:cubicBezTo>
                    <a:pt x="744031" y="711366"/>
                    <a:pt x="744755" y="708902"/>
                    <a:pt x="745618" y="707353"/>
                  </a:cubicBezTo>
                  <a:lnTo>
                    <a:pt x="745618" y="707353"/>
                  </a:lnTo>
                  <a:lnTo>
                    <a:pt x="745618" y="707353"/>
                  </a:lnTo>
                  <a:cubicBezTo>
                    <a:pt x="746088" y="706477"/>
                    <a:pt x="746164" y="705689"/>
                    <a:pt x="746240" y="704953"/>
                  </a:cubicBezTo>
                  <a:lnTo>
                    <a:pt x="746240" y="704953"/>
                  </a:lnTo>
                  <a:lnTo>
                    <a:pt x="746240" y="704953"/>
                  </a:lnTo>
                  <a:cubicBezTo>
                    <a:pt x="746342" y="703860"/>
                    <a:pt x="746418" y="702705"/>
                    <a:pt x="748222" y="702324"/>
                  </a:cubicBezTo>
                  <a:lnTo>
                    <a:pt x="748222" y="702324"/>
                  </a:lnTo>
                  <a:lnTo>
                    <a:pt x="748222" y="702324"/>
                  </a:lnTo>
                  <a:cubicBezTo>
                    <a:pt x="749238" y="702095"/>
                    <a:pt x="750241" y="701689"/>
                    <a:pt x="751257" y="701282"/>
                  </a:cubicBezTo>
                  <a:lnTo>
                    <a:pt x="751257" y="701282"/>
                  </a:lnTo>
                  <a:lnTo>
                    <a:pt x="751257" y="701282"/>
                  </a:lnTo>
                  <a:cubicBezTo>
                    <a:pt x="752565" y="700749"/>
                    <a:pt x="753911" y="700203"/>
                    <a:pt x="755321" y="700050"/>
                  </a:cubicBezTo>
                  <a:lnTo>
                    <a:pt x="755321" y="700050"/>
                  </a:lnTo>
                  <a:lnTo>
                    <a:pt x="755321" y="700050"/>
                  </a:lnTo>
                  <a:cubicBezTo>
                    <a:pt x="756464" y="699924"/>
                    <a:pt x="757480" y="700330"/>
                    <a:pt x="758445" y="700736"/>
                  </a:cubicBezTo>
                  <a:lnTo>
                    <a:pt x="758445" y="700736"/>
                  </a:lnTo>
                  <a:lnTo>
                    <a:pt x="758445" y="700736"/>
                  </a:lnTo>
                  <a:cubicBezTo>
                    <a:pt x="759715" y="701232"/>
                    <a:pt x="760921" y="701625"/>
                    <a:pt x="762217" y="701155"/>
                  </a:cubicBezTo>
                  <a:lnTo>
                    <a:pt x="762217" y="701155"/>
                  </a:lnTo>
                  <a:lnTo>
                    <a:pt x="762217" y="701155"/>
                  </a:lnTo>
                  <a:cubicBezTo>
                    <a:pt x="763309" y="700736"/>
                    <a:pt x="763626" y="700190"/>
                    <a:pt x="763931" y="699670"/>
                  </a:cubicBezTo>
                  <a:lnTo>
                    <a:pt x="763931" y="699670"/>
                  </a:lnTo>
                  <a:lnTo>
                    <a:pt x="763931" y="699670"/>
                  </a:lnTo>
                  <a:cubicBezTo>
                    <a:pt x="764350" y="698946"/>
                    <a:pt x="764769" y="698146"/>
                    <a:pt x="766827" y="698323"/>
                  </a:cubicBezTo>
                  <a:lnTo>
                    <a:pt x="766827" y="698323"/>
                  </a:lnTo>
                  <a:lnTo>
                    <a:pt x="766827" y="698323"/>
                  </a:lnTo>
                  <a:cubicBezTo>
                    <a:pt x="767652" y="698400"/>
                    <a:pt x="768744" y="698425"/>
                    <a:pt x="770052" y="698425"/>
                  </a:cubicBezTo>
                  <a:lnTo>
                    <a:pt x="770052" y="698425"/>
                  </a:lnTo>
                  <a:lnTo>
                    <a:pt x="770052" y="698425"/>
                  </a:lnTo>
                  <a:cubicBezTo>
                    <a:pt x="773049" y="698425"/>
                    <a:pt x="776504" y="698247"/>
                    <a:pt x="777837" y="698057"/>
                  </a:cubicBezTo>
                  <a:lnTo>
                    <a:pt x="777837" y="698057"/>
                  </a:lnTo>
                  <a:lnTo>
                    <a:pt x="777837" y="698057"/>
                  </a:lnTo>
                  <a:cubicBezTo>
                    <a:pt x="778853" y="697930"/>
                    <a:pt x="779450" y="697650"/>
                    <a:pt x="780149" y="697333"/>
                  </a:cubicBezTo>
                  <a:lnTo>
                    <a:pt x="780149" y="697333"/>
                  </a:lnTo>
                  <a:lnTo>
                    <a:pt x="780149" y="697333"/>
                  </a:lnTo>
                  <a:cubicBezTo>
                    <a:pt x="780745" y="697053"/>
                    <a:pt x="781444" y="696749"/>
                    <a:pt x="782460" y="696495"/>
                  </a:cubicBezTo>
                  <a:lnTo>
                    <a:pt x="782460" y="696495"/>
                  </a:lnTo>
                  <a:lnTo>
                    <a:pt x="782460" y="696495"/>
                  </a:lnTo>
                  <a:cubicBezTo>
                    <a:pt x="783057" y="696342"/>
                    <a:pt x="783920" y="696025"/>
                    <a:pt x="784835" y="695707"/>
                  </a:cubicBezTo>
                  <a:lnTo>
                    <a:pt x="784835" y="695707"/>
                  </a:lnTo>
                  <a:lnTo>
                    <a:pt x="784835" y="695707"/>
                  </a:lnTo>
                  <a:cubicBezTo>
                    <a:pt x="787248" y="694882"/>
                    <a:pt x="790016" y="693942"/>
                    <a:pt x="791337" y="694386"/>
                  </a:cubicBezTo>
                  <a:lnTo>
                    <a:pt x="791337" y="694386"/>
                  </a:lnTo>
                  <a:lnTo>
                    <a:pt x="791337" y="694386"/>
                  </a:lnTo>
                  <a:cubicBezTo>
                    <a:pt x="792429" y="694704"/>
                    <a:pt x="793267" y="694971"/>
                    <a:pt x="794461" y="695377"/>
                  </a:cubicBezTo>
                  <a:lnTo>
                    <a:pt x="794461" y="695377"/>
                  </a:lnTo>
                  <a:lnTo>
                    <a:pt x="797191" y="696215"/>
                  </a:lnTo>
                  <a:lnTo>
                    <a:pt x="797191" y="696215"/>
                  </a:lnTo>
                  <a:lnTo>
                    <a:pt x="797191" y="696215"/>
                  </a:lnTo>
                  <a:cubicBezTo>
                    <a:pt x="799973" y="697104"/>
                    <a:pt x="802576" y="697587"/>
                    <a:pt x="804608" y="697587"/>
                  </a:cubicBezTo>
                  <a:lnTo>
                    <a:pt x="804608" y="697587"/>
                  </a:lnTo>
                  <a:lnTo>
                    <a:pt x="804608" y="697587"/>
                  </a:lnTo>
                  <a:cubicBezTo>
                    <a:pt x="805002" y="697587"/>
                    <a:pt x="805345" y="697574"/>
                    <a:pt x="805751" y="697536"/>
                  </a:cubicBezTo>
                  <a:lnTo>
                    <a:pt x="805751" y="697536"/>
                  </a:lnTo>
                  <a:lnTo>
                    <a:pt x="805751" y="697536"/>
                  </a:lnTo>
                  <a:cubicBezTo>
                    <a:pt x="806589" y="697434"/>
                    <a:pt x="807085" y="697104"/>
                    <a:pt x="807605" y="696749"/>
                  </a:cubicBezTo>
                  <a:lnTo>
                    <a:pt x="807605" y="696749"/>
                  </a:lnTo>
                  <a:lnTo>
                    <a:pt x="807605" y="696749"/>
                  </a:lnTo>
                  <a:cubicBezTo>
                    <a:pt x="808177" y="696368"/>
                    <a:pt x="808723" y="695974"/>
                    <a:pt x="809612" y="695974"/>
                  </a:cubicBezTo>
                  <a:lnTo>
                    <a:pt x="809612" y="695974"/>
                  </a:lnTo>
                  <a:lnTo>
                    <a:pt x="809612" y="695974"/>
                  </a:lnTo>
                  <a:cubicBezTo>
                    <a:pt x="810132" y="695974"/>
                    <a:pt x="810729" y="696088"/>
                    <a:pt x="811428" y="696368"/>
                  </a:cubicBezTo>
                  <a:lnTo>
                    <a:pt x="811428" y="696368"/>
                  </a:lnTo>
                  <a:lnTo>
                    <a:pt x="811428" y="696368"/>
                  </a:lnTo>
                  <a:cubicBezTo>
                    <a:pt x="812520" y="696812"/>
                    <a:pt x="813092" y="697168"/>
                    <a:pt x="813510" y="697460"/>
                  </a:cubicBezTo>
                  <a:lnTo>
                    <a:pt x="813510" y="697460"/>
                  </a:lnTo>
                  <a:lnTo>
                    <a:pt x="813510" y="697460"/>
                  </a:lnTo>
                  <a:cubicBezTo>
                    <a:pt x="814006" y="697777"/>
                    <a:pt x="814209" y="697904"/>
                    <a:pt x="815047" y="697904"/>
                  </a:cubicBezTo>
                  <a:lnTo>
                    <a:pt x="815047" y="697904"/>
                  </a:lnTo>
                  <a:lnTo>
                    <a:pt x="815047" y="697904"/>
                  </a:lnTo>
                  <a:cubicBezTo>
                    <a:pt x="815441" y="697904"/>
                    <a:pt x="815987" y="697879"/>
                    <a:pt x="816736" y="697803"/>
                  </a:cubicBezTo>
                  <a:lnTo>
                    <a:pt x="816736" y="697803"/>
                  </a:lnTo>
                  <a:lnTo>
                    <a:pt x="816736" y="697803"/>
                  </a:lnTo>
                  <a:cubicBezTo>
                    <a:pt x="818349" y="697612"/>
                    <a:pt x="819188" y="697269"/>
                    <a:pt x="819911" y="696977"/>
                  </a:cubicBezTo>
                  <a:lnTo>
                    <a:pt x="819911" y="696977"/>
                  </a:lnTo>
                  <a:lnTo>
                    <a:pt x="819911" y="696977"/>
                  </a:lnTo>
                  <a:cubicBezTo>
                    <a:pt x="820877" y="696558"/>
                    <a:pt x="821867" y="696241"/>
                    <a:pt x="823683" y="696609"/>
                  </a:cubicBezTo>
                  <a:lnTo>
                    <a:pt x="823683" y="696609"/>
                  </a:lnTo>
                  <a:lnTo>
                    <a:pt x="823683" y="696609"/>
                  </a:lnTo>
                  <a:cubicBezTo>
                    <a:pt x="825715" y="697053"/>
                    <a:pt x="829182" y="697612"/>
                    <a:pt x="831989" y="698095"/>
                  </a:cubicBezTo>
                  <a:lnTo>
                    <a:pt x="831989" y="698095"/>
                  </a:lnTo>
                  <a:lnTo>
                    <a:pt x="831989" y="698095"/>
                  </a:lnTo>
                  <a:cubicBezTo>
                    <a:pt x="833500" y="698374"/>
                    <a:pt x="834846" y="698603"/>
                    <a:pt x="835608" y="698717"/>
                  </a:cubicBezTo>
                  <a:lnTo>
                    <a:pt x="835608" y="698717"/>
                  </a:lnTo>
                  <a:lnTo>
                    <a:pt x="835608" y="698717"/>
                  </a:lnTo>
                  <a:cubicBezTo>
                    <a:pt x="836802" y="698946"/>
                    <a:pt x="837665" y="698641"/>
                    <a:pt x="838656" y="698247"/>
                  </a:cubicBezTo>
                  <a:lnTo>
                    <a:pt x="838656" y="698247"/>
                  </a:lnTo>
                  <a:lnTo>
                    <a:pt x="838656" y="698247"/>
                  </a:lnTo>
                  <a:cubicBezTo>
                    <a:pt x="839164" y="698044"/>
                    <a:pt x="839685" y="697815"/>
                    <a:pt x="840294" y="697676"/>
                  </a:cubicBezTo>
                  <a:lnTo>
                    <a:pt x="840294" y="697676"/>
                  </a:lnTo>
                  <a:lnTo>
                    <a:pt x="840294" y="697676"/>
                  </a:lnTo>
                  <a:cubicBezTo>
                    <a:pt x="840815" y="697561"/>
                    <a:pt x="840942" y="697015"/>
                    <a:pt x="841043" y="695898"/>
                  </a:cubicBezTo>
                  <a:lnTo>
                    <a:pt x="841043" y="695898"/>
                  </a:lnTo>
                  <a:lnTo>
                    <a:pt x="841043" y="695898"/>
                  </a:lnTo>
                  <a:cubicBezTo>
                    <a:pt x="841145" y="695021"/>
                    <a:pt x="841247" y="694031"/>
                    <a:pt x="841932" y="693421"/>
                  </a:cubicBezTo>
                  <a:lnTo>
                    <a:pt x="841932" y="693421"/>
                  </a:lnTo>
                  <a:lnTo>
                    <a:pt x="841932" y="693421"/>
                  </a:lnTo>
                  <a:cubicBezTo>
                    <a:pt x="842606" y="692812"/>
                    <a:pt x="843672" y="692799"/>
                    <a:pt x="844714" y="692748"/>
                  </a:cubicBezTo>
                  <a:lnTo>
                    <a:pt x="844714" y="692748"/>
                  </a:lnTo>
                  <a:lnTo>
                    <a:pt x="844714" y="692748"/>
                  </a:lnTo>
                  <a:cubicBezTo>
                    <a:pt x="845781" y="692736"/>
                    <a:pt x="846796" y="692710"/>
                    <a:pt x="847114" y="692101"/>
                  </a:cubicBezTo>
                  <a:lnTo>
                    <a:pt x="847114" y="692101"/>
                  </a:lnTo>
                  <a:lnTo>
                    <a:pt x="847114" y="692101"/>
                  </a:lnTo>
                  <a:cubicBezTo>
                    <a:pt x="847368" y="691580"/>
                    <a:pt x="847368" y="690310"/>
                    <a:pt x="847368" y="689091"/>
                  </a:cubicBezTo>
                  <a:lnTo>
                    <a:pt x="847368" y="689091"/>
                  </a:lnTo>
                  <a:lnTo>
                    <a:pt x="847368" y="689091"/>
                  </a:lnTo>
                  <a:cubicBezTo>
                    <a:pt x="847368" y="686970"/>
                    <a:pt x="847342" y="684582"/>
                    <a:pt x="848536" y="683465"/>
                  </a:cubicBezTo>
                  <a:lnTo>
                    <a:pt x="848536" y="683465"/>
                  </a:lnTo>
                  <a:lnTo>
                    <a:pt x="848536" y="683465"/>
                  </a:lnTo>
                  <a:cubicBezTo>
                    <a:pt x="848955" y="683097"/>
                    <a:pt x="849400" y="682652"/>
                    <a:pt x="849819" y="682207"/>
                  </a:cubicBezTo>
                  <a:lnTo>
                    <a:pt x="849819" y="682207"/>
                  </a:lnTo>
                  <a:lnTo>
                    <a:pt x="849819" y="682207"/>
                  </a:lnTo>
                  <a:cubicBezTo>
                    <a:pt x="851063" y="680938"/>
                    <a:pt x="852156" y="679845"/>
                    <a:pt x="853146" y="679845"/>
                  </a:cubicBezTo>
                  <a:lnTo>
                    <a:pt x="853146" y="679845"/>
                  </a:lnTo>
                  <a:lnTo>
                    <a:pt x="853146" y="679845"/>
                  </a:lnTo>
                  <a:cubicBezTo>
                    <a:pt x="853299" y="679845"/>
                    <a:pt x="853464" y="679858"/>
                    <a:pt x="853591" y="679922"/>
                  </a:cubicBezTo>
                  <a:lnTo>
                    <a:pt x="853591" y="679922"/>
                  </a:lnTo>
                  <a:lnTo>
                    <a:pt x="853591" y="679922"/>
                  </a:lnTo>
                  <a:cubicBezTo>
                    <a:pt x="853616" y="679922"/>
                    <a:pt x="853642" y="679947"/>
                    <a:pt x="853769" y="679947"/>
                  </a:cubicBezTo>
                  <a:lnTo>
                    <a:pt x="853769" y="679947"/>
                  </a:lnTo>
                  <a:lnTo>
                    <a:pt x="853769" y="679947"/>
                  </a:lnTo>
                  <a:cubicBezTo>
                    <a:pt x="854861" y="679947"/>
                    <a:pt x="857566" y="678664"/>
                    <a:pt x="859026" y="677979"/>
                  </a:cubicBezTo>
                  <a:lnTo>
                    <a:pt x="859026" y="677979"/>
                  </a:lnTo>
                  <a:lnTo>
                    <a:pt x="859699" y="677674"/>
                  </a:lnTo>
                  <a:lnTo>
                    <a:pt x="859699" y="677674"/>
                  </a:lnTo>
                  <a:lnTo>
                    <a:pt x="859699" y="677674"/>
                  </a:lnTo>
                  <a:cubicBezTo>
                    <a:pt x="860410" y="677356"/>
                    <a:pt x="860487" y="677191"/>
                    <a:pt x="860842" y="676594"/>
                  </a:cubicBezTo>
                  <a:lnTo>
                    <a:pt x="860842" y="676594"/>
                  </a:lnTo>
                  <a:lnTo>
                    <a:pt x="860842" y="676594"/>
                  </a:lnTo>
                  <a:cubicBezTo>
                    <a:pt x="861084" y="676162"/>
                    <a:pt x="861427" y="675553"/>
                    <a:pt x="862150" y="674639"/>
                  </a:cubicBezTo>
                  <a:lnTo>
                    <a:pt x="862150" y="674639"/>
                  </a:lnTo>
                  <a:lnTo>
                    <a:pt x="862150" y="674639"/>
                  </a:lnTo>
                  <a:cubicBezTo>
                    <a:pt x="863992" y="672403"/>
                    <a:pt x="867611" y="668936"/>
                    <a:pt x="869694" y="668238"/>
                  </a:cubicBezTo>
                  <a:lnTo>
                    <a:pt x="869694" y="668238"/>
                  </a:lnTo>
                  <a:lnTo>
                    <a:pt x="869694" y="668238"/>
                  </a:lnTo>
                  <a:cubicBezTo>
                    <a:pt x="869961" y="668149"/>
                    <a:pt x="870189" y="668060"/>
                    <a:pt x="870430" y="667958"/>
                  </a:cubicBezTo>
                  <a:lnTo>
                    <a:pt x="870430" y="667958"/>
                  </a:lnTo>
                  <a:lnTo>
                    <a:pt x="870430" y="667958"/>
                  </a:lnTo>
                  <a:cubicBezTo>
                    <a:pt x="871281" y="667666"/>
                    <a:pt x="872069" y="667387"/>
                    <a:pt x="872996" y="667387"/>
                  </a:cubicBezTo>
                  <a:lnTo>
                    <a:pt x="872996" y="667387"/>
                  </a:lnTo>
                  <a:lnTo>
                    <a:pt x="872996" y="667387"/>
                  </a:lnTo>
                  <a:cubicBezTo>
                    <a:pt x="873910" y="667387"/>
                    <a:pt x="874875" y="667666"/>
                    <a:pt x="875968" y="668276"/>
                  </a:cubicBezTo>
                  <a:lnTo>
                    <a:pt x="875968" y="668276"/>
                  </a:lnTo>
                  <a:lnTo>
                    <a:pt x="875968" y="668276"/>
                  </a:lnTo>
                  <a:cubicBezTo>
                    <a:pt x="878076" y="669432"/>
                    <a:pt x="880476" y="670321"/>
                    <a:pt x="881378" y="670498"/>
                  </a:cubicBezTo>
                  <a:lnTo>
                    <a:pt x="881378" y="670498"/>
                  </a:lnTo>
                  <a:lnTo>
                    <a:pt x="881378" y="670498"/>
                  </a:lnTo>
                  <a:lnTo>
                    <a:pt x="881378" y="670498"/>
                  </a:lnTo>
                  <a:lnTo>
                    <a:pt x="881378" y="670498"/>
                  </a:lnTo>
                  <a:cubicBezTo>
                    <a:pt x="881670" y="669432"/>
                    <a:pt x="881848" y="668339"/>
                    <a:pt x="880412" y="667768"/>
                  </a:cubicBezTo>
                  <a:lnTo>
                    <a:pt x="880412" y="667768"/>
                  </a:lnTo>
                  <a:lnTo>
                    <a:pt x="880412" y="667768"/>
                  </a:lnTo>
                  <a:cubicBezTo>
                    <a:pt x="879092" y="667260"/>
                    <a:pt x="877110" y="666104"/>
                    <a:pt x="875371" y="665088"/>
                  </a:cubicBezTo>
                  <a:lnTo>
                    <a:pt x="875371" y="665088"/>
                  </a:lnTo>
                  <a:lnTo>
                    <a:pt x="875371" y="665088"/>
                  </a:lnTo>
                  <a:cubicBezTo>
                    <a:pt x="874253" y="664415"/>
                    <a:pt x="872869" y="663641"/>
                    <a:pt x="872513" y="663552"/>
                  </a:cubicBezTo>
                  <a:lnTo>
                    <a:pt x="872513" y="663552"/>
                  </a:lnTo>
                  <a:lnTo>
                    <a:pt x="872513" y="663552"/>
                  </a:lnTo>
                  <a:cubicBezTo>
                    <a:pt x="872171" y="663552"/>
                    <a:pt x="871447" y="663920"/>
                    <a:pt x="870837" y="664250"/>
                  </a:cubicBezTo>
                  <a:lnTo>
                    <a:pt x="870837" y="664250"/>
                  </a:lnTo>
                  <a:lnTo>
                    <a:pt x="870837" y="664250"/>
                  </a:lnTo>
                  <a:cubicBezTo>
                    <a:pt x="870316" y="664542"/>
                    <a:pt x="869770" y="664822"/>
                    <a:pt x="869249" y="664987"/>
                  </a:cubicBezTo>
                  <a:lnTo>
                    <a:pt x="869249" y="664987"/>
                  </a:lnTo>
                  <a:lnTo>
                    <a:pt x="869249" y="664987"/>
                  </a:lnTo>
                  <a:cubicBezTo>
                    <a:pt x="868234" y="665330"/>
                    <a:pt x="866964" y="664784"/>
                    <a:pt x="866595" y="663920"/>
                  </a:cubicBezTo>
                  <a:lnTo>
                    <a:pt x="866595" y="663920"/>
                  </a:lnTo>
                  <a:lnTo>
                    <a:pt x="866595" y="663920"/>
                  </a:lnTo>
                  <a:cubicBezTo>
                    <a:pt x="866316" y="663272"/>
                    <a:pt x="866519" y="662586"/>
                    <a:pt x="867090" y="661990"/>
                  </a:cubicBezTo>
                  <a:lnTo>
                    <a:pt x="867090" y="661990"/>
                  </a:lnTo>
                  <a:lnTo>
                    <a:pt x="867090" y="661990"/>
                  </a:lnTo>
                  <a:cubicBezTo>
                    <a:pt x="867751" y="661342"/>
                    <a:pt x="868450" y="661050"/>
                    <a:pt x="869122" y="660796"/>
                  </a:cubicBezTo>
                  <a:lnTo>
                    <a:pt x="869122" y="660796"/>
                  </a:lnTo>
                  <a:lnTo>
                    <a:pt x="869122" y="660796"/>
                  </a:lnTo>
                  <a:cubicBezTo>
                    <a:pt x="869935" y="660478"/>
                    <a:pt x="870634" y="660173"/>
                    <a:pt x="871307" y="659272"/>
                  </a:cubicBezTo>
                  <a:lnTo>
                    <a:pt x="871307" y="659272"/>
                  </a:lnTo>
                  <a:lnTo>
                    <a:pt x="871307" y="659272"/>
                  </a:lnTo>
                  <a:cubicBezTo>
                    <a:pt x="872171" y="658053"/>
                    <a:pt x="872590" y="657659"/>
                    <a:pt x="873491" y="656859"/>
                  </a:cubicBezTo>
                  <a:lnTo>
                    <a:pt x="873491" y="656859"/>
                  </a:lnTo>
                  <a:lnTo>
                    <a:pt x="873491" y="656859"/>
                  </a:lnTo>
                  <a:cubicBezTo>
                    <a:pt x="873986" y="656402"/>
                    <a:pt x="874621" y="655805"/>
                    <a:pt x="875599" y="654840"/>
                  </a:cubicBezTo>
                  <a:lnTo>
                    <a:pt x="875599" y="654840"/>
                  </a:lnTo>
                  <a:lnTo>
                    <a:pt x="875599" y="654840"/>
                  </a:lnTo>
                  <a:cubicBezTo>
                    <a:pt x="877110" y="653316"/>
                    <a:pt x="878470" y="652096"/>
                    <a:pt x="879587" y="651106"/>
                  </a:cubicBezTo>
                  <a:lnTo>
                    <a:pt x="879587" y="651106"/>
                  </a:lnTo>
                  <a:lnTo>
                    <a:pt x="879587" y="651106"/>
                  </a:lnTo>
                  <a:cubicBezTo>
                    <a:pt x="880438" y="650357"/>
                    <a:pt x="881174" y="649684"/>
                    <a:pt x="881720" y="649137"/>
                  </a:cubicBezTo>
                  <a:lnTo>
                    <a:pt x="881720" y="649137"/>
                  </a:lnTo>
                  <a:lnTo>
                    <a:pt x="881720" y="649137"/>
                  </a:lnTo>
                  <a:cubicBezTo>
                    <a:pt x="882165" y="648680"/>
                    <a:pt x="882584" y="648045"/>
                    <a:pt x="883041" y="647398"/>
                  </a:cubicBezTo>
                  <a:lnTo>
                    <a:pt x="883041" y="647398"/>
                  </a:lnTo>
                  <a:lnTo>
                    <a:pt x="883041" y="647398"/>
                  </a:lnTo>
                  <a:cubicBezTo>
                    <a:pt x="883854" y="646166"/>
                    <a:pt x="884692" y="644883"/>
                    <a:pt x="885886" y="644477"/>
                  </a:cubicBezTo>
                  <a:lnTo>
                    <a:pt x="885886" y="644477"/>
                  </a:lnTo>
                  <a:lnTo>
                    <a:pt x="885886" y="644477"/>
                  </a:lnTo>
                  <a:cubicBezTo>
                    <a:pt x="886165" y="644401"/>
                    <a:pt x="886432" y="644274"/>
                    <a:pt x="886661" y="644172"/>
                  </a:cubicBezTo>
                  <a:lnTo>
                    <a:pt x="886661" y="644172"/>
                  </a:lnTo>
                  <a:lnTo>
                    <a:pt x="886661" y="644172"/>
                  </a:lnTo>
                  <a:cubicBezTo>
                    <a:pt x="887156" y="643956"/>
                    <a:pt x="887651" y="643753"/>
                    <a:pt x="888273" y="643753"/>
                  </a:cubicBezTo>
                  <a:lnTo>
                    <a:pt x="888273" y="643753"/>
                  </a:lnTo>
                  <a:lnTo>
                    <a:pt x="888273" y="643753"/>
                  </a:lnTo>
                  <a:cubicBezTo>
                    <a:pt x="889061" y="643753"/>
                    <a:pt x="889963" y="644108"/>
                    <a:pt x="891119" y="644947"/>
                  </a:cubicBezTo>
                  <a:lnTo>
                    <a:pt x="891119" y="644947"/>
                  </a:lnTo>
                  <a:lnTo>
                    <a:pt x="891119" y="644947"/>
                  </a:lnTo>
                  <a:cubicBezTo>
                    <a:pt x="892287" y="645759"/>
                    <a:pt x="893747" y="646064"/>
                    <a:pt x="895144" y="646356"/>
                  </a:cubicBezTo>
                  <a:lnTo>
                    <a:pt x="895144" y="646356"/>
                  </a:lnTo>
                  <a:lnTo>
                    <a:pt x="895144" y="646356"/>
                  </a:lnTo>
                  <a:cubicBezTo>
                    <a:pt x="896833" y="646712"/>
                    <a:pt x="898433" y="647029"/>
                    <a:pt x="899462" y="648210"/>
                  </a:cubicBezTo>
                  <a:lnTo>
                    <a:pt x="899462" y="648210"/>
                  </a:lnTo>
                  <a:lnTo>
                    <a:pt x="899576" y="648350"/>
                  </a:lnTo>
                  <a:lnTo>
                    <a:pt x="899576" y="648350"/>
                  </a:lnTo>
                  <a:lnTo>
                    <a:pt x="899576" y="648350"/>
                  </a:lnTo>
                  <a:cubicBezTo>
                    <a:pt x="901418" y="650471"/>
                    <a:pt x="903526" y="652909"/>
                    <a:pt x="902586" y="654763"/>
                  </a:cubicBezTo>
                  <a:lnTo>
                    <a:pt x="902586" y="654763"/>
                  </a:lnTo>
                  <a:lnTo>
                    <a:pt x="902586" y="654763"/>
                  </a:lnTo>
                  <a:cubicBezTo>
                    <a:pt x="902154" y="655614"/>
                    <a:pt x="901710" y="656224"/>
                    <a:pt x="901342" y="656770"/>
                  </a:cubicBezTo>
                  <a:lnTo>
                    <a:pt x="901342" y="656770"/>
                  </a:lnTo>
                  <a:lnTo>
                    <a:pt x="901342" y="656770"/>
                  </a:lnTo>
                  <a:cubicBezTo>
                    <a:pt x="900973" y="657278"/>
                    <a:pt x="900643" y="657697"/>
                    <a:pt x="900478" y="658192"/>
                  </a:cubicBezTo>
                  <a:lnTo>
                    <a:pt x="900478" y="658192"/>
                  </a:lnTo>
                  <a:lnTo>
                    <a:pt x="900478" y="658192"/>
                  </a:lnTo>
                  <a:cubicBezTo>
                    <a:pt x="900453" y="658243"/>
                    <a:pt x="900453" y="658319"/>
                    <a:pt x="900402" y="658370"/>
                  </a:cubicBezTo>
                  <a:lnTo>
                    <a:pt x="900402" y="658370"/>
                  </a:lnTo>
                  <a:lnTo>
                    <a:pt x="900402" y="658370"/>
                  </a:lnTo>
                  <a:cubicBezTo>
                    <a:pt x="900592" y="658611"/>
                    <a:pt x="900948" y="659056"/>
                    <a:pt x="901392" y="660021"/>
                  </a:cubicBezTo>
                  <a:lnTo>
                    <a:pt x="901392" y="660021"/>
                  </a:lnTo>
                  <a:lnTo>
                    <a:pt x="901392" y="660021"/>
                  </a:lnTo>
                  <a:cubicBezTo>
                    <a:pt x="902014" y="661317"/>
                    <a:pt x="901989" y="662205"/>
                    <a:pt x="901939" y="662777"/>
                  </a:cubicBezTo>
                  <a:lnTo>
                    <a:pt x="901939" y="662777"/>
                  </a:lnTo>
                  <a:lnTo>
                    <a:pt x="901939" y="662777"/>
                  </a:lnTo>
                  <a:cubicBezTo>
                    <a:pt x="901939" y="662841"/>
                    <a:pt x="901939" y="662955"/>
                    <a:pt x="901939" y="663006"/>
                  </a:cubicBezTo>
                  <a:lnTo>
                    <a:pt x="901939" y="663006"/>
                  </a:lnTo>
                  <a:lnTo>
                    <a:pt x="901939" y="663006"/>
                  </a:lnTo>
                  <a:cubicBezTo>
                    <a:pt x="902014" y="663031"/>
                    <a:pt x="902116" y="663031"/>
                    <a:pt x="902282" y="663031"/>
                  </a:cubicBezTo>
                  <a:lnTo>
                    <a:pt x="902282" y="663031"/>
                  </a:lnTo>
                  <a:lnTo>
                    <a:pt x="902282" y="663031"/>
                  </a:lnTo>
                  <a:cubicBezTo>
                    <a:pt x="903107" y="663031"/>
                    <a:pt x="903247" y="662701"/>
                    <a:pt x="903628" y="661189"/>
                  </a:cubicBezTo>
                  <a:lnTo>
                    <a:pt x="903628" y="661189"/>
                  </a:lnTo>
                  <a:lnTo>
                    <a:pt x="903628" y="661189"/>
                  </a:lnTo>
                  <a:cubicBezTo>
                    <a:pt x="903729" y="660770"/>
                    <a:pt x="903843" y="660313"/>
                    <a:pt x="903996" y="659831"/>
                  </a:cubicBezTo>
                  <a:lnTo>
                    <a:pt x="903996" y="659831"/>
                  </a:lnTo>
                  <a:lnTo>
                    <a:pt x="904288" y="658891"/>
                  </a:lnTo>
                  <a:lnTo>
                    <a:pt x="904288" y="658891"/>
                  </a:lnTo>
                  <a:lnTo>
                    <a:pt x="904288" y="658891"/>
                  </a:lnTo>
                  <a:cubicBezTo>
                    <a:pt x="904783" y="657329"/>
                    <a:pt x="905837" y="654090"/>
                    <a:pt x="905482" y="653481"/>
                  </a:cubicBezTo>
                  <a:lnTo>
                    <a:pt x="905482" y="653481"/>
                  </a:lnTo>
                  <a:lnTo>
                    <a:pt x="905482" y="653481"/>
                  </a:lnTo>
                  <a:cubicBezTo>
                    <a:pt x="905380" y="653303"/>
                    <a:pt x="905215" y="653100"/>
                    <a:pt x="905037" y="652897"/>
                  </a:cubicBezTo>
                  <a:lnTo>
                    <a:pt x="905037" y="652897"/>
                  </a:lnTo>
                  <a:lnTo>
                    <a:pt x="905037" y="652897"/>
                  </a:lnTo>
                  <a:cubicBezTo>
                    <a:pt x="904618" y="652414"/>
                    <a:pt x="904072" y="651792"/>
                    <a:pt x="904148" y="651042"/>
                  </a:cubicBezTo>
                  <a:lnTo>
                    <a:pt x="904148" y="651042"/>
                  </a:lnTo>
                  <a:lnTo>
                    <a:pt x="904148" y="651042"/>
                  </a:lnTo>
                  <a:cubicBezTo>
                    <a:pt x="904199" y="650547"/>
                    <a:pt x="904517" y="650052"/>
                    <a:pt x="905088" y="649607"/>
                  </a:cubicBezTo>
                  <a:lnTo>
                    <a:pt x="905088" y="649607"/>
                  </a:lnTo>
                  <a:lnTo>
                    <a:pt x="905088" y="649607"/>
                  </a:lnTo>
                  <a:cubicBezTo>
                    <a:pt x="906942" y="648198"/>
                    <a:pt x="909456" y="644832"/>
                    <a:pt x="909025" y="642991"/>
                  </a:cubicBezTo>
                  <a:lnTo>
                    <a:pt x="909025" y="642991"/>
                  </a:lnTo>
                  <a:lnTo>
                    <a:pt x="909025" y="642991"/>
                  </a:lnTo>
                  <a:cubicBezTo>
                    <a:pt x="908860" y="642267"/>
                    <a:pt x="908466" y="641645"/>
                    <a:pt x="908034" y="640946"/>
                  </a:cubicBezTo>
                  <a:lnTo>
                    <a:pt x="908034" y="640946"/>
                  </a:lnTo>
                  <a:lnTo>
                    <a:pt x="908034" y="640946"/>
                  </a:lnTo>
                  <a:cubicBezTo>
                    <a:pt x="907272" y="639714"/>
                    <a:pt x="906371" y="638279"/>
                    <a:pt x="907018" y="636070"/>
                  </a:cubicBezTo>
                  <a:lnTo>
                    <a:pt x="907018" y="636070"/>
                  </a:lnTo>
                  <a:lnTo>
                    <a:pt x="907018" y="636070"/>
                  </a:lnTo>
                  <a:cubicBezTo>
                    <a:pt x="907488" y="634596"/>
                    <a:pt x="908161" y="633403"/>
                    <a:pt x="908758" y="632349"/>
                  </a:cubicBezTo>
                  <a:lnTo>
                    <a:pt x="908758" y="632349"/>
                  </a:lnTo>
                  <a:lnTo>
                    <a:pt x="908758" y="632349"/>
                  </a:lnTo>
                  <a:cubicBezTo>
                    <a:pt x="909406" y="631256"/>
                    <a:pt x="909927" y="630317"/>
                    <a:pt x="909927" y="629466"/>
                  </a:cubicBezTo>
                  <a:lnTo>
                    <a:pt x="909927" y="629466"/>
                  </a:lnTo>
                  <a:lnTo>
                    <a:pt x="909927" y="629466"/>
                  </a:lnTo>
                  <a:cubicBezTo>
                    <a:pt x="909927" y="629237"/>
                    <a:pt x="909927" y="628958"/>
                    <a:pt x="909927" y="628666"/>
                  </a:cubicBezTo>
                  <a:lnTo>
                    <a:pt x="909927" y="628666"/>
                  </a:lnTo>
                  <a:lnTo>
                    <a:pt x="909927" y="628666"/>
                  </a:lnTo>
                  <a:cubicBezTo>
                    <a:pt x="909901" y="626557"/>
                    <a:pt x="909850" y="623332"/>
                    <a:pt x="911095" y="621363"/>
                  </a:cubicBezTo>
                  <a:lnTo>
                    <a:pt x="911095" y="621363"/>
                  </a:lnTo>
                  <a:lnTo>
                    <a:pt x="911095" y="621363"/>
                  </a:lnTo>
                  <a:cubicBezTo>
                    <a:pt x="911362" y="620919"/>
                    <a:pt x="911590" y="620601"/>
                    <a:pt x="911781" y="620322"/>
                  </a:cubicBezTo>
                  <a:lnTo>
                    <a:pt x="911781" y="620322"/>
                  </a:lnTo>
                  <a:lnTo>
                    <a:pt x="911781" y="620322"/>
                  </a:lnTo>
                  <a:cubicBezTo>
                    <a:pt x="912428" y="619395"/>
                    <a:pt x="912555" y="619243"/>
                    <a:pt x="912848" y="615902"/>
                  </a:cubicBezTo>
                  <a:lnTo>
                    <a:pt x="912848" y="615902"/>
                  </a:lnTo>
                  <a:lnTo>
                    <a:pt x="912848" y="615902"/>
                  </a:lnTo>
                  <a:cubicBezTo>
                    <a:pt x="913102" y="613235"/>
                    <a:pt x="914168" y="609832"/>
                    <a:pt x="915108" y="606822"/>
                  </a:cubicBezTo>
                  <a:lnTo>
                    <a:pt x="915108" y="606822"/>
                  </a:lnTo>
                  <a:lnTo>
                    <a:pt x="915108" y="606822"/>
                  </a:lnTo>
                  <a:cubicBezTo>
                    <a:pt x="915756" y="604841"/>
                    <a:pt x="916378" y="602911"/>
                    <a:pt x="916569" y="601653"/>
                  </a:cubicBezTo>
                  <a:lnTo>
                    <a:pt x="916569" y="601653"/>
                  </a:lnTo>
                  <a:lnTo>
                    <a:pt x="916569" y="601653"/>
                  </a:lnTo>
                  <a:cubicBezTo>
                    <a:pt x="916772" y="600447"/>
                    <a:pt x="916823" y="599520"/>
                    <a:pt x="916873" y="598732"/>
                  </a:cubicBezTo>
                  <a:lnTo>
                    <a:pt x="916873" y="598732"/>
                  </a:lnTo>
                  <a:lnTo>
                    <a:pt x="916873" y="598732"/>
                  </a:lnTo>
                  <a:cubicBezTo>
                    <a:pt x="916924" y="597399"/>
                    <a:pt x="916988" y="596282"/>
                    <a:pt x="917661" y="594630"/>
                  </a:cubicBezTo>
                  <a:lnTo>
                    <a:pt x="917661" y="594630"/>
                  </a:lnTo>
                  <a:lnTo>
                    <a:pt x="917661" y="594630"/>
                  </a:lnTo>
                  <a:cubicBezTo>
                    <a:pt x="918537" y="592586"/>
                    <a:pt x="919616" y="591176"/>
                    <a:pt x="920785" y="589652"/>
                  </a:cubicBezTo>
                  <a:lnTo>
                    <a:pt x="920785" y="589652"/>
                  </a:lnTo>
                  <a:lnTo>
                    <a:pt x="920785" y="589652"/>
                  </a:lnTo>
                  <a:cubicBezTo>
                    <a:pt x="921090" y="589258"/>
                    <a:pt x="921407" y="588840"/>
                    <a:pt x="921712" y="588420"/>
                  </a:cubicBezTo>
                  <a:lnTo>
                    <a:pt x="921712" y="588420"/>
                  </a:lnTo>
                  <a:lnTo>
                    <a:pt x="921712" y="588420"/>
                  </a:lnTo>
                  <a:cubicBezTo>
                    <a:pt x="921953" y="588103"/>
                    <a:pt x="922182" y="587798"/>
                    <a:pt x="922398" y="587544"/>
                  </a:cubicBezTo>
                  <a:lnTo>
                    <a:pt x="922398" y="587544"/>
                  </a:lnTo>
                  <a:lnTo>
                    <a:pt x="922398" y="587544"/>
                  </a:lnTo>
                  <a:cubicBezTo>
                    <a:pt x="923490" y="586084"/>
                    <a:pt x="924315" y="585042"/>
                    <a:pt x="924531" y="582197"/>
                  </a:cubicBezTo>
                  <a:lnTo>
                    <a:pt x="924531" y="582197"/>
                  </a:lnTo>
                  <a:lnTo>
                    <a:pt x="924531" y="582197"/>
                  </a:lnTo>
                  <a:cubicBezTo>
                    <a:pt x="924785" y="578769"/>
                    <a:pt x="925954" y="576432"/>
                    <a:pt x="928557" y="574146"/>
                  </a:cubicBezTo>
                  <a:lnTo>
                    <a:pt x="928557" y="574146"/>
                  </a:lnTo>
                  <a:lnTo>
                    <a:pt x="928557" y="574146"/>
                  </a:lnTo>
                  <a:cubicBezTo>
                    <a:pt x="930665" y="572305"/>
                    <a:pt x="933167" y="566336"/>
                    <a:pt x="933561" y="564100"/>
                  </a:cubicBezTo>
                  <a:lnTo>
                    <a:pt x="933561" y="564100"/>
                  </a:lnTo>
                  <a:lnTo>
                    <a:pt x="933561" y="564100"/>
                  </a:lnTo>
                  <a:cubicBezTo>
                    <a:pt x="933662" y="563440"/>
                    <a:pt x="933739" y="562919"/>
                    <a:pt x="933815" y="562424"/>
                  </a:cubicBezTo>
                  <a:lnTo>
                    <a:pt x="933815" y="562424"/>
                  </a:lnTo>
                  <a:lnTo>
                    <a:pt x="933815" y="562424"/>
                  </a:lnTo>
                  <a:cubicBezTo>
                    <a:pt x="933980" y="561179"/>
                    <a:pt x="934132" y="559973"/>
                    <a:pt x="934907" y="557408"/>
                  </a:cubicBezTo>
                  <a:lnTo>
                    <a:pt x="934907" y="557408"/>
                  </a:lnTo>
                  <a:lnTo>
                    <a:pt x="934907" y="557408"/>
                  </a:lnTo>
                  <a:cubicBezTo>
                    <a:pt x="935224" y="556290"/>
                    <a:pt x="935478" y="555122"/>
                    <a:pt x="935720" y="554004"/>
                  </a:cubicBezTo>
                  <a:lnTo>
                    <a:pt x="935720" y="554004"/>
                  </a:lnTo>
                  <a:lnTo>
                    <a:pt x="935720" y="554004"/>
                  </a:lnTo>
                  <a:cubicBezTo>
                    <a:pt x="936240" y="551452"/>
                    <a:pt x="936736" y="549051"/>
                    <a:pt x="938171" y="547146"/>
                  </a:cubicBezTo>
                  <a:lnTo>
                    <a:pt x="938171" y="547146"/>
                  </a:lnTo>
                  <a:lnTo>
                    <a:pt x="938171" y="547146"/>
                  </a:lnTo>
                  <a:cubicBezTo>
                    <a:pt x="940114" y="544568"/>
                    <a:pt x="943974" y="539628"/>
                    <a:pt x="945067" y="538269"/>
                  </a:cubicBezTo>
                  <a:lnTo>
                    <a:pt x="945067" y="538269"/>
                  </a:lnTo>
                  <a:lnTo>
                    <a:pt x="945067" y="538269"/>
                  </a:lnTo>
                  <a:cubicBezTo>
                    <a:pt x="946082" y="536999"/>
                    <a:pt x="946857" y="535158"/>
                    <a:pt x="947772" y="531932"/>
                  </a:cubicBezTo>
                  <a:lnTo>
                    <a:pt x="947772" y="531932"/>
                  </a:lnTo>
                  <a:lnTo>
                    <a:pt x="947772" y="531932"/>
                  </a:lnTo>
                  <a:cubicBezTo>
                    <a:pt x="947975" y="531145"/>
                    <a:pt x="948191" y="530319"/>
                    <a:pt x="948394" y="529506"/>
                  </a:cubicBezTo>
                  <a:lnTo>
                    <a:pt x="948394" y="529506"/>
                  </a:lnTo>
                  <a:lnTo>
                    <a:pt x="948394" y="529506"/>
                  </a:lnTo>
                  <a:cubicBezTo>
                    <a:pt x="949041" y="526865"/>
                    <a:pt x="949638" y="524376"/>
                    <a:pt x="950947" y="522954"/>
                  </a:cubicBezTo>
                  <a:lnTo>
                    <a:pt x="950947" y="522954"/>
                  </a:lnTo>
                  <a:lnTo>
                    <a:pt x="950947" y="522954"/>
                  </a:lnTo>
                  <a:cubicBezTo>
                    <a:pt x="951772" y="522090"/>
                    <a:pt x="952090" y="519804"/>
                    <a:pt x="952407" y="517632"/>
                  </a:cubicBezTo>
                  <a:lnTo>
                    <a:pt x="952407" y="517632"/>
                  </a:lnTo>
                  <a:lnTo>
                    <a:pt x="952407" y="517632"/>
                  </a:lnTo>
                  <a:cubicBezTo>
                    <a:pt x="952661" y="515943"/>
                    <a:pt x="952890" y="514343"/>
                    <a:pt x="953359" y="513175"/>
                  </a:cubicBezTo>
                  <a:lnTo>
                    <a:pt x="953359" y="513175"/>
                  </a:lnTo>
                  <a:lnTo>
                    <a:pt x="953359" y="513175"/>
                  </a:lnTo>
                  <a:cubicBezTo>
                    <a:pt x="953957" y="511702"/>
                    <a:pt x="954503" y="511079"/>
                    <a:pt x="955023" y="510508"/>
                  </a:cubicBezTo>
                  <a:lnTo>
                    <a:pt x="955023" y="510508"/>
                  </a:lnTo>
                  <a:lnTo>
                    <a:pt x="955023" y="510508"/>
                  </a:lnTo>
                  <a:cubicBezTo>
                    <a:pt x="955468" y="509987"/>
                    <a:pt x="955887" y="509492"/>
                    <a:pt x="956433" y="508374"/>
                  </a:cubicBezTo>
                  <a:lnTo>
                    <a:pt x="956433" y="508374"/>
                  </a:lnTo>
                  <a:lnTo>
                    <a:pt x="956433" y="508374"/>
                  </a:lnTo>
                  <a:cubicBezTo>
                    <a:pt x="957766" y="505504"/>
                    <a:pt x="959405" y="502952"/>
                    <a:pt x="960890" y="501326"/>
                  </a:cubicBezTo>
                  <a:lnTo>
                    <a:pt x="960890" y="501326"/>
                  </a:lnTo>
                  <a:lnTo>
                    <a:pt x="960890" y="501326"/>
                  </a:lnTo>
                  <a:cubicBezTo>
                    <a:pt x="961170" y="501059"/>
                    <a:pt x="961411" y="500742"/>
                    <a:pt x="961690" y="500424"/>
                  </a:cubicBezTo>
                  <a:lnTo>
                    <a:pt x="961690" y="500424"/>
                  </a:lnTo>
                  <a:lnTo>
                    <a:pt x="961690" y="500424"/>
                  </a:lnTo>
                  <a:cubicBezTo>
                    <a:pt x="962935" y="499002"/>
                    <a:pt x="964218" y="497516"/>
                    <a:pt x="965805" y="497516"/>
                  </a:cubicBezTo>
                  <a:lnTo>
                    <a:pt x="965805" y="497516"/>
                  </a:lnTo>
                  <a:lnTo>
                    <a:pt x="965805" y="497516"/>
                  </a:lnTo>
                  <a:cubicBezTo>
                    <a:pt x="966008" y="497516"/>
                    <a:pt x="966250" y="497541"/>
                    <a:pt x="966453" y="497605"/>
                  </a:cubicBezTo>
                  <a:lnTo>
                    <a:pt x="966453" y="497605"/>
                  </a:lnTo>
                  <a:lnTo>
                    <a:pt x="966453" y="497605"/>
                  </a:lnTo>
                  <a:cubicBezTo>
                    <a:pt x="968218" y="498100"/>
                    <a:pt x="971291" y="499205"/>
                    <a:pt x="972231" y="500907"/>
                  </a:cubicBezTo>
                  <a:lnTo>
                    <a:pt x="972231" y="500907"/>
                  </a:lnTo>
                  <a:lnTo>
                    <a:pt x="972231" y="500907"/>
                  </a:lnTo>
                  <a:cubicBezTo>
                    <a:pt x="972955" y="502278"/>
                    <a:pt x="973171" y="503993"/>
                    <a:pt x="973374" y="505796"/>
                  </a:cubicBezTo>
                  <a:lnTo>
                    <a:pt x="973374" y="505796"/>
                  </a:lnTo>
                  <a:lnTo>
                    <a:pt x="973476" y="506685"/>
                  </a:lnTo>
                  <a:lnTo>
                    <a:pt x="973476" y="506685"/>
                  </a:lnTo>
                  <a:lnTo>
                    <a:pt x="973476" y="506685"/>
                  </a:lnTo>
                  <a:cubicBezTo>
                    <a:pt x="973527" y="507066"/>
                    <a:pt x="973552" y="507409"/>
                    <a:pt x="973577" y="507701"/>
                  </a:cubicBezTo>
                  <a:lnTo>
                    <a:pt x="973577" y="507701"/>
                  </a:lnTo>
                  <a:lnTo>
                    <a:pt x="973577" y="507701"/>
                  </a:lnTo>
                  <a:cubicBezTo>
                    <a:pt x="973615" y="508793"/>
                    <a:pt x="973615" y="508895"/>
                    <a:pt x="975749" y="509543"/>
                  </a:cubicBezTo>
                  <a:lnTo>
                    <a:pt x="975749" y="509543"/>
                  </a:lnTo>
                  <a:lnTo>
                    <a:pt x="975749" y="509543"/>
                  </a:lnTo>
                  <a:cubicBezTo>
                    <a:pt x="976765" y="509835"/>
                    <a:pt x="977413" y="510063"/>
                    <a:pt x="977908" y="510254"/>
                  </a:cubicBezTo>
                  <a:lnTo>
                    <a:pt x="977908" y="510254"/>
                  </a:lnTo>
                  <a:lnTo>
                    <a:pt x="977908" y="510254"/>
                  </a:lnTo>
                  <a:cubicBezTo>
                    <a:pt x="978924" y="510609"/>
                    <a:pt x="979356" y="510736"/>
                    <a:pt x="980981" y="511003"/>
                  </a:cubicBezTo>
                  <a:lnTo>
                    <a:pt x="980981" y="511003"/>
                  </a:lnTo>
                  <a:lnTo>
                    <a:pt x="980981" y="511003"/>
                  </a:lnTo>
                  <a:cubicBezTo>
                    <a:pt x="981515" y="511079"/>
                    <a:pt x="981934" y="511105"/>
                    <a:pt x="982302" y="511105"/>
                  </a:cubicBezTo>
                  <a:lnTo>
                    <a:pt x="982302" y="511105"/>
                  </a:lnTo>
                  <a:lnTo>
                    <a:pt x="982302" y="511105"/>
                  </a:lnTo>
                  <a:cubicBezTo>
                    <a:pt x="982924" y="511105"/>
                    <a:pt x="983267" y="511003"/>
                    <a:pt x="983661" y="510851"/>
                  </a:cubicBezTo>
                  <a:lnTo>
                    <a:pt x="983661" y="510851"/>
                  </a:lnTo>
                  <a:lnTo>
                    <a:pt x="983661" y="510851"/>
                  </a:lnTo>
                  <a:cubicBezTo>
                    <a:pt x="983991" y="510762"/>
                    <a:pt x="984359" y="510635"/>
                    <a:pt x="984855" y="510609"/>
                  </a:cubicBezTo>
                  <a:lnTo>
                    <a:pt x="984855" y="510609"/>
                  </a:lnTo>
                  <a:lnTo>
                    <a:pt x="984855" y="510609"/>
                  </a:lnTo>
                  <a:cubicBezTo>
                    <a:pt x="985629" y="510520"/>
                    <a:pt x="986175" y="510901"/>
                    <a:pt x="986277" y="511524"/>
                  </a:cubicBezTo>
                  <a:lnTo>
                    <a:pt x="986277" y="511524"/>
                  </a:lnTo>
                  <a:lnTo>
                    <a:pt x="986277" y="511524"/>
                  </a:lnTo>
                  <a:cubicBezTo>
                    <a:pt x="986366" y="512311"/>
                    <a:pt x="985731" y="513378"/>
                    <a:pt x="983991" y="513886"/>
                  </a:cubicBezTo>
                  <a:lnTo>
                    <a:pt x="983991" y="513886"/>
                  </a:lnTo>
                  <a:lnTo>
                    <a:pt x="983991" y="513886"/>
                  </a:lnTo>
                  <a:cubicBezTo>
                    <a:pt x="983496" y="514013"/>
                    <a:pt x="982975" y="514102"/>
                    <a:pt x="982404" y="514102"/>
                  </a:cubicBezTo>
                  <a:lnTo>
                    <a:pt x="982404" y="514102"/>
                  </a:lnTo>
                  <a:lnTo>
                    <a:pt x="982404" y="514102"/>
                  </a:lnTo>
                  <a:cubicBezTo>
                    <a:pt x="982073" y="514102"/>
                    <a:pt x="981832" y="514076"/>
                    <a:pt x="981578" y="514064"/>
                  </a:cubicBezTo>
                  <a:lnTo>
                    <a:pt x="981578" y="514064"/>
                  </a:lnTo>
                  <a:lnTo>
                    <a:pt x="981578" y="514064"/>
                  </a:lnTo>
                  <a:cubicBezTo>
                    <a:pt x="981337" y="514026"/>
                    <a:pt x="981083" y="514026"/>
                    <a:pt x="980981" y="514026"/>
                  </a:cubicBezTo>
                  <a:lnTo>
                    <a:pt x="980981" y="514026"/>
                  </a:lnTo>
                  <a:lnTo>
                    <a:pt x="980981" y="514026"/>
                  </a:lnTo>
                  <a:cubicBezTo>
                    <a:pt x="980981" y="514153"/>
                    <a:pt x="981032" y="514330"/>
                    <a:pt x="981134" y="514648"/>
                  </a:cubicBezTo>
                  <a:lnTo>
                    <a:pt x="981134" y="514648"/>
                  </a:lnTo>
                  <a:lnTo>
                    <a:pt x="981134" y="514648"/>
                  </a:lnTo>
                  <a:cubicBezTo>
                    <a:pt x="981489" y="515638"/>
                    <a:pt x="981730" y="516007"/>
                    <a:pt x="981959" y="516337"/>
                  </a:cubicBezTo>
                  <a:lnTo>
                    <a:pt x="981959" y="516337"/>
                  </a:lnTo>
                  <a:lnTo>
                    <a:pt x="981959" y="516337"/>
                  </a:lnTo>
                  <a:cubicBezTo>
                    <a:pt x="982226" y="516781"/>
                    <a:pt x="982531" y="517175"/>
                    <a:pt x="982899" y="518547"/>
                  </a:cubicBezTo>
                  <a:lnTo>
                    <a:pt x="982899" y="518547"/>
                  </a:lnTo>
                  <a:lnTo>
                    <a:pt x="982899" y="518547"/>
                  </a:lnTo>
                  <a:cubicBezTo>
                    <a:pt x="983445" y="520528"/>
                    <a:pt x="983470" y="520655"/>
                    <a:pt x="983445" y="521849"/>
                  </a:cubicBezTo>
                  <a:lnTo>
                    <a:pt x="983445" y="521849"/>
                  </a:lnTo>
                  <a:lnTo>
                    <a:pt x="983445" y="521849"/>
                  </a:lnTo>
                  <a:cubicBezTo>
                    <a:pt x="983445" y="522064"/>
                    <a:pt x="983420" y="522331"/>
                    <a:pt x="983420" y="522649"/>
                  </a:cubicBezTo>
                  <a:lnTo>
                    <a:pt x="983420" y="522649"/>
                  </a:lnTo>
                  <a:lnTo>
                    <a:pt x="983420" y="522649"/>
                  </a:lnTo>
                  <a:cubicBezTo>
                    <a:pt x="983420" y="522991"/>
                    <a:pt x="983445" y="523030"/>
                    <a:pt x="983915" y="523030"/>
                  </a:cubicBezTo>
                  <a:lnTo>
                    <a:pt x="983915" y="523030"/>
                  </a:lnTo>
                  <a:lnTo>
                    <a:pt x="983915" y="523030"/>
                  </a:lnTo>
                  <a:cubicBezTo>
                    <a:pt x="984093" y="523030"/>
                    <a:pt x="984334" y="523030"/>
                    <a:pt x="984562" y="522991"/>
                  </a:cubicBezTo>
                  <a:lnTo>
                    <a:pt x="984562" y="522991"/>
                  </a:lnTo>
                  <a:lnTo>
                    <a:pt x="984562" y="522991"/>
                  </a:lnTo>
                  <a:cubicBezTo>
                    <a:pt x="984880" y="522979"/>
                    <a:pt x="985210" y="522954"/>
                    <a:pt x="985553" y="522954"/>
                  </a:cubicBezTo>
                  <a:lnTo>
                    <a:pt x="985553" y="522954"/>
                  </a:lnTo>
                  <a:lnTo>
                    <a:pt x="985553" y="522954"/>
                  </a:lnTo>
                  <a:cubicBezTo>
                    <a:pt x="986175" y="522954"/>
                    <a:pt x="987090" y="523030"/>
                    <a:pt x="987902" y="523728"/>
                  </a:cubicBezTo>
                  <a:lnTo>
                    <a:pt x="987902" y="523728"/>
                  </a:lnTo>
                  <a:lnTo>
                    <a:pt x="987902" y="523728"/>
                  </a:lnTo>
                  <a:cubicBezTo>
                    <a:pt x="989617" y="525189"/>
                    <a:pt x="989719" y="525417"/>
                    <a:pt x="989592" y="527576"/>
                  </a:cubicBezTo>
                  <a:lnTo>
                    <a:pt x="989592" y="527576"/>
                  </a:lnTo>
                  <a:lnTo>
                    <a:pt x="989592" y="527576"/>
                  </a:lnTo>
                  <a:cubicBezTo>
                    <a:pt x="989566" y="527868"/>
                    <a:pt x="989541" y="528173"/>
                    <a:pt x="989541" y="528529"/>
                  </a:cubicBezTo>
                  <a:lnTo>
                    <a:pt x="989541" y="528529"/>
                  </a:lnTo>
                  <a:lnTo>
                    <a:pt x="989541" y="528529"/>
                  </a:lnTo>
                  <a:cubicBezTo>
                    <a:pt x="989490" y="529583"/>
                    <a:pt x="989719" y="530383"/>
                    <a:pt x="989973" y="531208"/>
                  </a:cubicBezTo>
                  <a:lnTo>
                    <a:pt x="989973" y="531208"/>
                  </a:lnTo>
                  <a:lnTo>
                    <a:pt x="989973" y="531208"/>
                  </a:lnTo>
                  <a:cubicBezTo>
                    <a:pt x="990341" y="532516"/>
                    <a:pt x="990709" y="533774"/>
                    <a:pt x="989541" y="535437"/>
                  </a:cubicBezTo>
                  <a:lnTo>
                    <a:pt x="989541" y="535437"/>
                  </a:lnTo>
                  <a:lnTo>
                    <a:pt x="989541" y="535437"/>
                  </a:lnTo>
                  <a:cubicBezTo>
                    <a:pt x="988969" y="536250"/>
                    <a:pt x="988385" y="536695"/>
                    <a:pt x="987877" y="537063"/>
                  </a:cubicBezTo>
                  <a:lnTo>
                    <a:pt x="987877" y="537063"/>
                  </a:lnTo>
                  <a:lnTo>
                    <a:pt x="987877" y="537063"/>
                  </a:lnTo>
                  <a:cubicBezTo>
                    <a:pt x="986937" y="537787"/>
                    <a:pt x="986544" y="538092"/>
                    <a:pt x="987509" y="540657"/>
                  </a:cubicBezTo>
                  <a:lnTo>
                    <a:pt x="987509" y="540657"/>
                  </a:lnTo>
                  <a:lnTo>
                    <a:pt x="987509" y="540657"/>
                  </a:lnTo>
                  <a:cubicBezTo>
                    <a:pt x="988157" y="542333"/>
                    <a:pt x="988919" y="543717"/>
                    <a:pt x="989693" y="545064"/>
                  </a:cubicBezTo>
                  <a:lnTo>
                    <a:pt x="989693" y="545064"/>
                  </a:lnTo>
                  <a:lnTo>
                    <a:pt x="989693" y="545064"/>
                  </a:lnTo>
                  <a:cubicBezTo>
                    <a:pt x="990811" y="547045"/>
                    <a:pt x="991852" y="548912"/>
                    <a:pt x="992195" y="551401"/>
                  </a:cubicBezTo>
                  <a:lnTo>
                    <a:pt x="992195" y="551401"/>
                  </a:lnTo>
                  <a:lnTo>
                    <a:pt x="992195" y="551401"/>
                  </a:lnTo>
                  <a:cubicBezTo>
                    <a:pt x="992767" y="555731"/>
                    <a:pt x="993097" y="558995"/>
                    <a:pt x="992170" y="561980"/>
                  </a:cubicBezTo>
                  <a:lnTo>
                    <a:pt x="992170" y="561980"/>
                  </a:lnTo>
                  <a:lnTo>
                    <a:pt x="992119" y="562119"/>
                  </a:lnTo>
                  <a:lnTo>
                    <a:pt x="992119" y="562119"/>
                  </a:lnTo>
                  <a:lnTo>
                    <a:pt x="992119" y="562119"/>
                  </a:lnTo>
                  <a:cubicBezTo>
                    <a:pt x="991230" y="564888"/>
                    <a:pt x="990989" y="565726"/>
                    <a:pt x="990341" y="569587"/>
                  </a:cubicBezTo>
                  <a:lnTo>
                    <a:pt x="990341" y="569587"/>
                  </a:lnTo>
                  <a:lnTo>
                    <a:pt x="990341" y="569587"/>
                  </a:lnTo>
                  <a:cubicBezTo>
                    <a:pt x="990036" y="571326"/>
                    <a:pt x="989693" y="572825"/>
                    <a:pt x="989401" y="574146"/>
                  </a:cubicBezTo>
                  <a:lnTo>
                    <a:pt x="989401" y="574146"/>
                  </a:lnTo>
                  <a:lnTo>
                    <a:pt x="989401" y="574146"/>
                  </a:lnTo>
                  <a:cubicBezTo>
                    <a:pt x="989046" y="575797"/>
                    <a:pt x="988728" y="577079"/>
                    <a:pt x="988728" y="577994"/>
                  </a:cubicBezTo>
                  <a:lnTo>
                    <a:pt x="988728" y="577994"/>
                  </a:lnTo>
                  <a:lnTo>
                    <a:pt x="988728" y="577994"/>
                  </a:lnTo>
                  <a:cubicBezTo>
                    <a:pt x="988728" y="578578"/>
                    <a:pt x="988576" y="579238"/>
                    <a:pt x="988398" y="579912"/>
                  </a:cubicBezTo>
                  <a:lnTo>
                    <a:pt x="988398" y="579912"/>
                  </a:lnTo>
                  <a:lnTo>
                    <a:pt x="988398" y="579912"/>
                  </a:lnTo>
                  <a:cubicBezTo>
                    <a:pt x="988055" y="581423"/>
                    <a:pt x="987687" y="582934"/>
                    <a:pt x="988652" y="584318"/>
                  </a:cubicBezTo>
                  <a:lnTo>
                    <a:pt x="988652" y="584318"/>
                  </a:lnTo>
                  <a:lnTo>
                    <a:pt x="988652" y="584318"/>
                  </a:lnTo>
                  <a:cubicBezTo>
                    <a:pt x="989147" y="585017"/>
                    <a:pt x="989465" y="585588"/>
                    <a:pt x="989744" y="586033"/>
                  </a:cubicBezTo>
                  <a:lnTo>
                    <a:pt x="989744" y="586033"/>
                  </a:lnTo>
                  <a:lnTo>
                    <a:pt x="989744" y="586033"/>
                  </a:lnTo>
                  <a:cubicBezTo>
                    <a:pt x="990366" y="587074"/>
                    <a:pt x="990608" y="587493"/>
                    <a:pt x="991725" y="588001"/>
                  </a:cubicBezTo>
                  <a:lnTo>
                    <a:pt x="991725" y="588001"/>
                  </a:lnTo>
                  <a:lnTo>
                    <a:pt x="991725" y="588001"/>
                  </a:lnTo>
                  <a:cubicBezTo>
                    <a:pt x="992094" y="588116"/>
                    <a:pt x="992271" y="588166"/>
                    <a:pt x="992373" y="588166"/>
                  </a:cubicBezTo>
                  <a:lnTo>
                    <a:pt x="992373" y="588166"/>
                  </a:lnTo>
                  <a:lnTo>
                    <a:pt x="992373" y="588166"/>
                  </a:lnTo>
                  <a:cubicBezTo>
                    <a:pt x="992449" y="588166"/>
                    <a:pt x="992449" y="588166"/>
                    <a:pt x="992627" y="587950"/>
                  </a:cubicBezTo>
                  <a:lnTo>
                    <a:pt x="992627" y="587950"/>
                  </a:lnTo>
                  <a:lnTo>
                    <a:pt x="992627" y="587950"/>
                  </a:lnTo>
                  <a:cubicBezTo>
                    <a:pt x="992868" y="587633"/>
                    <a:pt x="993262" y="587150"/>
                    <a:pt x="994329" y="587150"/>
                  </a:cubicBezTo>
                  <a:lnTo>
                    <a:pt x="994329" y="587150"/>
                  </a:lnTo>
                  <a:lnTo>
                    <a:pt x="994329" y="587150"/>
                  </a:lnTo>
                  <a:cubicBezTo>
                    <a:pt x="996386" y="587150"/>
                    <a:pt x="996907" y="587798"/>
                    <a:pt x="997478" y="589779"/>
                  </a:cubicBezTo>
                  <a:lnTo>
                    <a:pt x="997478" y="589779"/>
                  </a:lnTo>
                  <a:lnTo>
                    <a:pt x="997478" y="589779"/>
                  </a:lnTo>
                  <a:cubicBezTo>
                    <a:pt x="997605" y="590300"/>
                    <a:pt x="997707" y="590744"/>
                    <a:pt x="997783" y="591176"/>
                  </a:cubicBezTo>
                  <a:lnTo>
                    <a:pt x="997783" y="591176"/>
                  </a:lnTo>
                  <a:lnTo>
                    <a:pt x="997783" y="591176"/>
                  </a:lnTo>
                  <a:cubicBezTo>
                    <a:pt x="998024" y="592319"/>
                    <a:pt x="998126" y="592738"/>
                    <a:pt x="998875" y="593005"/>
                  </a:cubicBezTo>
                  <a:lnTo>
                    <a:pt x="998875" y="593005"/>
                  </a:lnTo>
                  <a:lnTo>
                    <a:pt x="998875" y="593005"/>
                  </a:lnTo>
                  <a:cubicBezTo>
                    <a:pt x="999396" y="593208"/>
                    <a:pt x="999713" y="593005"/>
                    <a:pt x="1000209" y="592738"/>
                  </a:cubicBezTo>
                  <a:lnTo>
                    <a:pt x="1000209" y="592738"/>
                  </a:lnTo>
                  <a:lnTo>
                    <a:pt x="1000209" y="592738"/>
                  </a:lnTo>
                  <a:cubicBezTo>
                    <a:pt x="1000755" y="592421"/>
                    <a:pt x="1001402" y="592014"/>
                    <a:pt x="1002367" y="592192"/>
                  </a:cubicBezTo>
                  <a:lnTo>
                    <a:pt x="1002367" y="592192"/>
                  </a:lnTo>
                  <a:lnTo>
                    <a:pt x="1002367" y="592192"/>
                  </a:lnTo>
                  <a:cubicBezTo>
                    <a:pt x="1002914" y="592281"/>
                    <a:pt x="1003307" y="592218"/>
                    <a:pt x="1003688" y="592167"/>
                  </a:cubicBezTo>
                  <a:lnTo>
                    <a:pt x="1003688" y="592167"/>
                  </a:lnTo>
                  <a:lnTo>
                    <a:pt x="1003688" y="592167"/>
                  </a:lnTo>
                  <a:cubicBezTo>
                    <a:pt x="1004628" y="592014"/>
                    <a:pt x="1005441" y="592116"/>
                    <a:pt x="1006343" y="592827"/>
                  </a:cubicBezTo>
                  <a:lnTo>
                    <a:pt x="1006343" y="592827"/>
                  </a:lnTo>
                  <a:lnTo>
                    <a:pt x="1006343" y="592827"/>
                  </a:lnTo>
                  <a:cubicBezTo>
                    <a:pt x="1007828" y="594072"/>
                    <a:pt x="1009111" y="596154"/>
                    <a:pt x="1009556" y="598047"/>
                  </a:cubicBezTo>
                  <a:lnTo>
                    <a:pt x="1009556" y="598047"/>
                  </a:lnTo>
                  <a:lnTo>
                    <a:pt x="1009556" y="598047"/>
                  </a:lnTo>
                  <a:cubicBezTo>
                    <a:pt x="1009657" y="598529"/>
                    <a:pt x="1009860" y="598948"/>
                    <a:pt x="1010038" y="599304"/>
                  </a:cubicBezTo>
                  <a:lnTo>
                    <a:pt x="1010038" y="599304"/>
                  </a:lnTo>
                  <a:lnTo>
                    <a:pt x="1010038" y="599304"/>
                  </a:lnTo>
                  <a:cubicBezTo>
                    <a:pt x="1010305" y="599875"/>
                    <a:pt x="1010533" y="600371"/>
                    <a:pt x="1010280" y="600841"/>
                  </a:cubicBezTo>
                  <a:lnTo>
                    <a:pt x="1010280" y="600841"/>
                  </a:lnTo>
                  <a:lnTo>
                    <a:pt x="1010280" y="600841"/>
                  </a:lnTo>
                  <a:cubicBezTo>
                    <a:pt x="1010064" y="601311"/>
                    <a:pt x="1009556" y="601514"/>
                    <a:pt x="1009162" y="601590"/>
                  </a:cubicBezTo>
                  <a:lnTo>
                    <a:pt x="1009162" y="601590"/>
                  </a:lnTo>
                  <a:lnTo>
                    <a:pt x="1009162" y="601590"/>
                  </a:lnTo>
                  <a:cubicBezTo>
                    <a:pt x="1008844" y="601666"/>
                    <a:pt x="1008539" y="601704"/>
                    <a:pt x="1008324" y="601768"/>
                  </a:cubicBezTo>
                  <a:lnTo>
                    <a:pt x="1008324" y="601768"/>
                  </a:lnTo>
                  <a:lnTo>
                    <a:pt x="1008324" y="601768"/>
                  </a:lnTo>
                  <a:cubicBezTo>
                    <a:pt x="1008248" y="601768"/>
                    <a:pt x="1008197" y="601780"/>
                    <a:pt x="1008120" y="601780"/>
                  </a:cubicBezTo>
                  <a:lnTo>
                    <a:pt x="1008120" y="601780"/>
                  </a:lnTo>
                  <a:lnTo>
                    <a:pt x="1008120" y="601780"/>
                  </a:lnTo>
                  <a:cubicBezTo>
                    <a:pt x="1008273" y="601971"/>
                    <a:pt x="1008539" y="602238"/>
                    <a:pt x="1009022" y="602682"/>
                  </a:cubicBezTo>
                  <a:lnTo>
                    <a:pt x="1009022" y="602682"/>
                  </a:lnTo>
                  <a:lnTo>
                    <a:pt x="1009022" y="602682"/>
                  </a:lnTo>
                  <a:cubicBezTo>
                    <a:pt x="1011029" y="604587"/>
                    <a:pt x="1011816" y="605235"/>
                    <a:pt x="1014318" y="606429"/>
                  </a:cubicBezTo>
                  <a:lnTo>
                    <a:pt x="1014318" y="606429"/>
                  </a:lnTo>
                  <a:lnTo>
                    <a:pt x="1014318" y="606429"/>
                  </a:lnTo>
                  <a:cubicBezTo>
                    <a:pt x="1015016" y="606771"/>
                    <a:pt x="1015562" y="606949"/>
                    <a:pt x="1015981" y="607076"/>
                  </a:cubicBezTo>
                  <a:lnTo>
                    <a:pt x="1015981" y="607076"/>
                  </a:lnTo>
                  <a:lnTo>
                    <a:pt x="1015981" y="607076"/>
                  </a:lnTo>
                  <a:cubicBezTo>
                    <a:pt x="1017150" y="607470"/>
                    <a:pt x="1017594" y="607686"/>
                    <a:pt x="1018293" y="609502"/>
                  </a:cubicBezTo>
                  <a:lnTo>
                    <a:pt x="1018293" y="609502"/>
                  </a:lnTo>
                  <a:lnTo>
                    <a:pt x="1018293" y="609502"/>
                  </a:lnTo>
                  <a:cubicBezTo>
                    <a:pt x="1018522" y="610073"/>
                    <a:pt x="1018661" y="610543"/>
                    <a:pt x="1018814" y="610962"/>
                  </a:cubicBezTo>
                  <a:lnTo>
                    <a:pt x="1018814" y="610962"/>
                  </a:lnTo>
                  <a:lnTo>
                    <a:pt x="1018814" y="610962"/>
                  </a:lnTo>
                  <a:cubicBezTo>
                    <a:pt x="1019233" y="612308"/>
                    <a:pt x="1019411" y="612918"/>
                    <a:pt x="1020972" y="613744"/>
                  </a:cubicBezTo>
                  <a:lnTo>
                    <a:pt x="1020972" y="613744"/>
                  </a:lnTo>
                  <a:lnTo>
                    <a:pt x="1020972" y="613744"/>
                  </a:lnTo>
                  <a:cubicBezTo>
                    <a:pt x="1021366" y="613947"/>
                    <a:pt x="1021760" y="614137"/>
                    <a:pt x="1022141" y="614340"/>
                  </a:cubicBezTo>
                  <a:lnTo>
                    <a:pt x="1022141" y="614340"/>
                  </a:lnTo>
                  <a:lnTo>
                    <a:pt x="1022141" y="614340"/>
                  </a:lnTo>
                  <a:cubicBezTo>
                    <a:pt x="1023868" y="615153"/>
                    <a:pt x="1025532" y="615953"/>
                    <a:pt x="1027018" y="618607"/>
                  </a:cubicBezTo>
                  <a:lnTo>
                    <a:pt x="1027018" y="618607"/>
                  </a:lnTo>
                  <a:lnTo>
                    <a:pt x="1027018" y="618607"/>
                  </a:lnTo>
                  <a:cubicBezTo>
                    <a:pt x="1027665" y="619750"/>
                    <a:pt x="1028072" y="620614"/>
                    <a:pt x="1028389" y="621389"/>
                  </a:cubicBezTo>
                  <a:lnTo>
                    <a:pt x="1028389" y="621389"/>
                  </a:lnTo>
                  <a:lnTo>
                    <a:pt x="1028389" y="621389"/>
                  </a:lnTo>
                  <a:cubicBezTo>
                    <a:pt x="1028961" y="622671"/>
                    <a:pt x="1029329" y="623522"/>
                    <a:pt x="1030523" y="624703"/>
                  </a:cubicBezTo>
                  <a:lnTo>
                    <a:pt x="1030523" y="624703"/>
                  </a:lnTo>
                  <a:lnTo>
                    <a:pt x="1030523" y="624703"/>
                  </a:lnTo>
                  <a:cubicBezTo>
                    <a:pt x="1031412" y="625592"/>
                    <a:pt x="1032110" y="626557"/>
                    <a:pt x="1032809" y="627459"/>
                  </a:cubicBezTo>
                  <a:lnTo>
                    <a:pt x="1032809" y="627459"/>
                  </a:lnTo>
                  <a:lnTo>
                    <a:pt x="1032809" y="627459"/>
                  </a:lnTo>
                  <a:cubicBezTo>
                    <a:pt x="1033672" y="628615"/>
                    <a:pt x="1034485" y="629720"/>
                    <a:pt x="1035653" y="630634"/>
                  </a:cubicBezTo>
                  <a:lnTo>
                    <a:pt x="1035653" y="630634"/>
                  </a:lnTo>
                  <a:lnTo>
                    <a:pt x="1035653" y="630634"/>
                  </a:lnTo>
                  <a:cubicBezTo>
                    <a:pt x="1036453" y="631294"/>
                    <a:pt x="1037089" y="631980"/>
                    <a:pt x="1037660" y="632564"/>
                  </a:cubicBezTo>
                  <a:lnTo>
                    <a:pt x="1037660" y="632564"/>
                  </a:lnTo>
                  <a:lnTo>
                    <a:pt x="1037660" y="632564"/>
                  </a:lnTo>
                  <a:cubicBezTo>
                    <a:pt x="1038562" y="633517"/>
                    <a:pt x="1039247" y="634241"/>
                    <a:pt x="1039946" y="634241"/>
                  </a:cubicBezTo>
                  <a:lnTo>
                    <a:pt x="1039946" y="634241"/>
                  </a:lnTo>
                  <a:lnTo>
                    <a:pt x="1039946" y="634241"/>
                  </a:lnTo>
                  <a:cubicBezTo>
                    <a:pt x="1041457" y="634241"/>
                    <a:pt x="1042232" y="634241"/>
                    <a:pt x="1044086" y="635384"/>
                  </a:cubicBezTo>
                  <a:lnTo>
                    <a:pt x="1044086" y="635384"/>
                  </a:lnTo>
                  <a:lnTo>
                    <a:pt x="1044531" y="635650"/>
                  </a:lnTo>
                  <a:lnTo>
                    <a:pt x="1044531" y="635650"/>
                  </a:lnTo>
                  <a:lnTo>
                    <a:pt x="1044531" y="635650"/>
                  </a:lnTo>
                  <a:cubicBezTo>
                    <a:pt x="1046029" y="636565"/>
                    <a:pt x="1047096" y="637212"/>
                    <a:pt x="1048353" y="639118"/>
                  </a:cubicBezTo>
                  <a:lnTo>
                    <a:pt x="1048353" y="639118"/>
                  </a:lnTo>
                  <a:lnTo>
                    <a:pt x="1048353" y="639118"/>
                  </a:lnTo>
                  <a:cubicBezTo>
                    <a:pt x="1048633" y="639511"/>
                    <a:pt x="1048874" y="639880"/>
                    <a:pt x="1049128" y="640235"/>
                  </a:cubicBezTo>
                  <a:lnTo>
                    <a:pt x="1049128" y="640235"/>
                  </a:lnTo>
                  <a:lnTo>
                    <a:pt x="1049128" y="640235"/>
                  </a:lnTo>
                  <a:cubicBezTo>
                    <a:pt x="1050194" y="641619"/>
                    <a:pt x="1051083" y="642839"/>
                    <a:pt x="1050830" y="645023"/>
                  </a:cubicBezTo>
                  <a:lnTo>
                    <a:pt x="1050830" y="645023"/>
                  </a:lnTo>
                  <a:lnTo>
                    <a:pt x="1050830" y="645023"/>
                  </a:lnTo>
                  <a:cubicBezTo>
                    <a:pt x="1050690" y="646306"/>
                    <a:pt x="1050537" y="646915"/>
                    <a:pt x="1050385" y="647448"/>
                  </a:cubicBezTo>
                  <a:lnTo>
                    <a:pt x="1050385" y="647448"/>
                  </a:lnTo>
                  <a:lnTo>
                    <a:pt x="1050385" y="647448"/>
                  </a:lnTo>
                  <a:cubicBezTo>
                    <a:pt x="1050246" y="647969"/>
                    <a:pt x="1050118" y="648439"/>
                    <a:pt x="1050042" y="649531"/>
                  </a:cubicBezTo>
                  <a:lnTo>
                    <a:pt x="1050042" y="649531"/>
                  </a:lnTo>
                  <a:lnTo>
                    <a:pt x="1050042" y="649531"/>
                  </a:lnTo>
                  <a:cubicBezTo>
                    <a:pt x="1049890" y="651919"/>
                    <a:pt x="1050118" y="653430"/>
                    <a:pt x="1051706" y="654052"/>
                  </a:cubicBezTo>
                  <a:lnTo>
                    <a:pt x="1051706" y="654052"/>
                  </a:lnTo>
                  <a:lnTo>
                    <a:pt x="1051706" y="654052"/>
                  </a:lnTo>
                  <a:cubicBezTo>
                    <a:pt x="1052442" y="654357"/>
                    <a:pt x="1052950" y="654357"/>
                    <a:pt x="1053471" y="654357"/>
                  </a:cubicBezTo>
                  <a:lnTo>
                    <a:pt x="1053471" y="654357"/>
                  </a:lnTo>
                  <a:lnTo>
                    <a:pt x="1053471" y="654357"/>
                  </a:lnTo>
                  <a:cubicBezTo>
                    <a:pt x="1054233" y="654370"/>
                    <a:pt x="1055033" y="654370"/>
                    <a:pt x="1056316" y="655297"/>
                  </a:cubicBezTo>
                  <a:lnTo>
                    <a:pt x="1056316" y="655297"/>
                  </a:lnTo>
                  <a:lnTo>
                    <a:pt x="1056316" y="655297"/>
                  </a:lnTo>
                  <a:cubicBezTo>
                    <a:pt x="1056811" y="655665"/>
                    <a:pt x="1057230" y="655906"/>
                    <a:pt x="1057611" y="656135"/>
                  </a:cubicBezTo>
                  <a:lnTo>
                    <a:pt x="1057611" y="656135"/>
                  </a:lnTo>
                  <a:lnTo>
                    <a:pt x="1057611" y="656135"/>
                  </a:lnTo>
                  <a:cubicBezTo>
                    <a:pt x="1058767" y="656808"/>
                    <a:pt x="1059338" y="657227"/>
                    <a:pt x="1059440" y="659297"/>
                  </a:cubicBezTo>
                  <a:lnTo>
                    <a:pt x="1059440" y="659297"/>
                  </a:lnTo>
                  <a:lnTo>
                    <a:pt x="1059440" y="659297"/>
                  </a:lnTo>
                  <a:cubicBezTo>
                    <a:pt x="1059491" y="659983"/>
                    <a:pt x="1059592" y="660542"/>
                    <a:pt x="1059719" y="660974"/>
                  </a:cubicBezTo>
                  <a:lnTo>
                    <a:pt x="1059719" y="660974"/>
                  </a:lnTo>
                  <a:lnTo>
                    <a:pt x="1059719" y="660974"/>
                  </a:lnTo>
                  <a:cubicBezTo>
                    <a:pt x="1059719" y="660516"/>
                    <a:pt x="1059719" y="660085"/>
                    <a:pt x="1059719" y="659666"/>
                  </a:cubicBezTo>
                  <a:lnTo>
                    <a:pt x="1059719" y="659666"/>
                  </a:lnTo>
                  <a:lnTo>
                    <a:pt x="1059719" y="659666"/>
                  </a:lnTo>
                  <a:cubicBezTo>
                    <a:pt x="1059668" y="657468"/>
                    <a:pt x="1059643" y="655741"/>
                    <a:pt x="1060685" y="654700"/>
                  </a:cubicBezTo>
                  <a:lnTo>
                    <a:pt x="1060685" y="654700"/>
                  </a:lnTo>
                  <a:lnTo>
                    <a:pt x="1060685" y="654700"/>
                  </a:lnTo>
                  <a:cubicBezTo>
                    <a:pt x="1060812" y="654548"/>
                    <a:pt x="1060951" y="654408"/>
                    <a:pt x="1061078" y="654243"/>
                  </a:cubicBezTo>
                  <a:lnTo>
                    <a:pt x="1061078" y="654243"/>
                  </a:lnTo>
                  <a:lnTo>
                    <a:pt x="1061078" y="654243"/>
                  </a:lnTo>
                  <a:cubicBezTo>
                    <a:pt x="1061650" y="653633"/>
                    <a:pt x="1062246" y="653011"/>
                    <a:pt x="1062970" y="653011"/>
                  </a:cubicBezTo>
                  <a:lnTo>
                    <a:pt x="1062970" y="653011"/>
                  </a:lnTo>
                  <a:lnTo>
                    <a:pt x="1062970" y="653011"/>
                  </a:lnTo>
                  <a:cubicBezTo>
                    <a:pt x="1063885" y="653011"/>
                    <a:pt x="1064329" y="654002"/>
                    <a:pt x="1064596" y="654751"/>
                  </a:cubicBezTo>
                  <a:lnTo>
                    <a:pt x="1064596" y="654751"/>
                  </a:lnTo>
                  <a:lnTo>
                    <a:pt x="1064596" y="654751"/>
                  </a:lnTo>
                  <a:cubicBezTo>
                    <a:pt x="1065117" y="656237"/>
                    <a:pt x="1065193" y="657342"/>
                    <a:pt x="1065269" y="658243"/>
                  </a:cubicBezTo>
                  <a:lnTo>
                    <a:pt x="1065269" y="658243"/>
                  </a:lnTo>
                  <a:lnTo>
                    <a:pt x="1065269" y="658243"/>
                  </a:lnTo>
                  <a:cubicBezTo>
                    <a:pt x="1065320" y="658688"/>
                    <a:pt x="1065345" y="659056"/>
                    <a:pt x="1065421" y="659386"/>
                  </a:cubicBezTo>
                  <a:lnTo>
                    <a:pt x="1065421" y="659386"/>
                  </a:lnTo>
                  <a:lnTo>
                    <a:pt x="1065421" y="659386"/>
                  </a:lnTo>
                  <a:cubicBezTo>
                    <a:pt x="1065447" y="659272"/>
                    <a:pt x="1065498" y="659183"/>
                    <a:pt x="1065549" y="659081"/>
                  </a:cubicBezTo>
                  <a:lnTo>
                    <a:pt x="1065549" y="659081"/>
                  </a:lnTo>
                  <a:lnTo>
                    <a:pt x="1065549" y="659081"/>
                  </a:lnTo>
                  <a:cubicBezTo>
                    <a:pt x="1066120" y="657761"/>
                    <a:pt x="1066984" y="655754"/>
                    <a:pt x="1068698" y="655754"/>
                  </a:cubicBezTo>
                  <a:lnTo>
                    <a:pt x="1068698" y="655754"/>
                  </a:lnTo>
                  <a:lnTo>
                    <a:pt x="1068698" y="655754"/>
                  </a:lnTo>
                  <a:cubicBezTo>
                    <a:pt x="1068939" y="655754"/>
                    <a:pt x="1069193" y="655805"/>
                    <a:pt x="1069460" y="655894"/>
                  </a:cubicBezTo>
                  <a:lnTo>
                    <a:pt x="1069460" y="655894"/>
                  </a:lnTo>
                  <a:lnTo>
                    <a:pt x="1069460" y="655894"/>
                  </a:lnTo>
                  <a:cubicBezTo>
                    <a:pt x="1070235" y="656160"/>
                    <a:pt x="1070857" y="656326"/>
                    <a:pt x="1071403" y="656478"/>
                  </a:cubicBezTo>
                  <a:lnTo>
                    <a:pt x="1071403" y="656478"/>
                  </a:lnTo>
                  <a:lnTo>
                    <a:pt x="1071403" y="656478"/>
                  </a:lnTo>
                  <a:cubicBezTo>
                    <a:pt x="1072838" y="656859"/>
                    <a:pt x="1073702" y="657113"/>
                    <a:pt x="1074502" y="658218"/>
                  </a:cubicBezTo>
                  <a:lnTo>
                    <a:pt x="1074502" y="658218"/>
                  </a:lnTo>
                  <a:lnTo>
                    <a:pt x="1074502" y="658218"/>
                  </a:lnTo>
                  <a:cubicBezTo>
                    <a:pt x="1074794" y="658662"/>
                    <a:pt x="1074997" y="659107"/>
                    <a:pt x="1075124" y="659424"/>
                  </a:cubicBezTo>
                  <a:lnTo>
                    <a:pt x="1075124" y="659424"/>
                  </a:lnTo>
                  <a:lnTo>
                    <a:pt x="1075124" y="659424"/>
                  </a:lnTo>
                  <a:cubicBezTo>
                    <a:pt x="1075175" y="659462"/>
                    <a:pt x="1075188" y="659513"/>
                    <a:pt x="1075188" y="659551"/>
                  </a:cubicBezTo>
                  <a:lnTo>
                    <a:pt x="1075188" y="659551"/>
                  </a:lnTo>
                  <a:lnTo>
                    <a:pt x="1075188" y="659551"/>
                  </a:lnTo>
                  <a:cubicBezTo>
                    <a:pt x="1075238" y="659513"/>
                    <a:pt x="1075315" y="659462"/>
                    <a:pt x="1075365" y="659361"/>
                  </a:cubicBezTo>
                  <a:lnTo>
                    <a:pt x="1075365" y="659361"/>
                  </a:lnTo>
                  <a:lnTo>
                    <a:pt x="1075365" y="659361"/>
                  </a:lnTo>
                  <a:cubicBezTo>
                    <a:pt x="1075645" y="659094"/>
                    <a:pt x="1075810" y="658815"/>
                    <a:pt x="1075988" y="658561"/>
                  </a:cubicBezTo>
                  <a:lnTo>
                    <a:pt x="1075988" y="658561"/>
                  </a:lnTo>
                  <a:lnTo>
                    <a:pt x="1075988" y="658561"/>
                  </a:lnTo>
                  <a:cubicBezTo>
                    <a:pt x="1076356" y="658040"/>
                    <a:pt x="1076686" y="657595"/>
                    <a:pt x="1077207" y="657595"/>
                  </a:cubicBezTo>
                  <a:lnTo>
                    <a:pt x="1077207" y="657595"/>
                  </a:lnTo>
                  <a:lnTo>
                    <a:pt x="1077207" y="657595"/>
                  </a:lnTo>
                  <a:cubicBezTo>
                    <a:pt x="1077778" y="657595"/>
                    <a:pt x="1078121" y="658205"/>
                    <a:pt x="1078388" y="658865"/>
                  </a:cubicBezTo>
                  <a:lnTo>
                    <a:pt x="1078388" y="658865"/>
                  </a:lnTo>
                  <a:lnTo>
                    <a:pt x="1078388" y="658865"/>
                  </a:lnTo>
                  <a:cubicBezTo>
                    <a:pt x="1078871" y="659983"/>
                    <a:pt x="1078693" y="660872"/>
                    <a:pt x="1078490" y="661710"/>
                  </a:cubicBezTo>
                  <a:lnTo>
                    <a:pt x="1078490" y="661710"/>
                  </a:lnTo>
                  <a:lnTo>
                    <a:pt x="1078490" y="661710"/>
                  </a:lnTo>
                  <a:cubicBezTo>
                    <a:pt x="1078363" y="662332"/>
                    <a:pt x="1078248" y="662955"/>
                    <a:pt x="1078350" y="663691"/>
                  </a:cubicBezTo>
                  <a:lnTo>
                    <a:pt x="1078350" y="663691"/>
                  </a:lnTo>
                  <a:lnTo>
                    <a:pt x="1078350" y="663691"/>
                  </a:lnTo>
                  <a:cubicBezTo>
                    <a:pt x="1078566" y="663069"/>
                    <a:pt x="1078769" y="662167"/>
                    <a:pt x="1078909" y="661583"/>
                  </a:cubicBezTo>
                  <a:lnTo>
                    <a:pt x="1078909" y="661583"/>
                  </a:lnTo>
                  <a:lnTo>
                    <a:pt x="1078909" y="661583"/>
                  </a:lnTo>
                  <a:cubicBezTo>
                    <a:pt x="1079036" y="661139"/>
                    <a:pt x="1079162" y="660720"/>
                    <a:pt x="1079239" y="660377"/>
                  </a:cubicBezTo>
                  <a:lnTo>
                    <a:pt x="1079239" y="660377"/>
                  </a:lnTo>
                  <a:lnTo>
                    <a:pt x="1079239" y="660377"/>
                  </a:lnTo>
                  <a:cubicBezTo>
                    <a:pt x="1079366" y="659945"/>
                    <a:pt x="1079404" y="659602"/>
                    <a:pt x="1079480" y="659297"/>
                  </a:cubicBezTo>
                  <a:lnTo>
                    <a:pt x="1079480" y="659297"/>
                  </a:lnTo>
                  <a:lnTo>
                    <a:pt x="1079480" y="659297"/>
                  </a:lnTo>
                  <a:cubicBezTo>
                    <a:pt x="1079582" y="658662"/>
                    <a:pt x="1079709" y="657977"/>
                    <a:pt x="1080433" y="657977"/>
                  </a:cubicBezTo>
                  <a:lnTo>
                    <a:pt x="1080433" y="657977"/>
                  </a:lnTo>
                  <a:lnTo>
                    <a:pt x="1080433" y="657977"/>
                  </a:lnTo>
                  <a:cubicBezTo>
                    <a:pt x="1080801" y="657977"/>
                    <a:pt x="1081194" y="658205"/>
                    <a:pt x="1082084" y="658891"/>
                  </a:cubicBezTo>
                  <a:lnTo>
                    <a:pt x="1082084" y="658891"/>
                  </a:lnTo>
                  <a:lnTo>
                    <a:pt x="1082084" y="658891"/>
                  </a:lnTo>
                  <a:cubicBezTo>
                    <a:pt x="1082960" y="659602"/>
                    <a:pt x="1083379" y="659780"/>
                    <a:pt x="1083671" y="659907"/>
                  </a:cubicBezTo>
                  <a:lnTo>
                    <a:pt x="1083671" y="659907"/>
                  </a:lnTo>
                  <a:lnTo>
                    <a:pt x="1083671" y="659907"/>
                  </a:lnTo>
                  <a:cubicBezTo>
                    <a:pt x="1084153" y="660097"/>
                    <a:pt x="1084471" y="660275"/>
                    <a:pt x="1085093" y="661139"/>
                  </a:cubicBezTo>
                  <a:lnTo>
                    <a:pt x="1085093" y="661139"/>
                  </a:lnTo>
                  <a:lnTo>
                    <a:pt x="1085093" y="661139"/>
                  </a:lnTo>
                  <a:cubicBezTo>
                    <a:pt x="1085462" y="661634"/>
                    <a:pt x="1085855" y="661786"/>
                    <a:pt x="1086262" y="661964"/>
                  </a:cubicBezTo>
                  <a:lnTo>
                    <a:pt x="1086262" y="661964"/>
                  </a:lnTo>
                  <a:lnTo>
                    <a:pt x="1086262" y="661964"/>
                  </a:lnTo>
                  <a:cubicBezTo>
                    <a:pt x="1086871" y="662205"/>
                    <a:pt x="1087621" y="662536"/>
                    <a:pt x="1087722" y="663920"/>
                  </a:cubicBezTo>
                  <a:lnTo>
                    <a:pt x="1087722" y="663920"/>
                  </a:lnTo>
                  <a:lnTo>
                    <a:pt x="1087722" y="663920"/>
                  </a:lnTo>
                  <a:cubicBezTo>
                    <a:pt x="1087722" y="663971"/>
                    <a:pt x="1087722" y="663996"/>
                    <a:pt x="1087722" y="664047"/>
                  </a:cubicBezTo>
                  <a:lnTo>
                    <a:pt x="1087722" y="664047"/>
                  </a:lnTo>
                  <a:lnTo>
                    <a:pt x="1087722" y="664047"/>
                  </a:lnTo>
                  <a:cubicBezTo>
                    <a:pt x="1087912" y="662510"/>
                    <a:pt x="1088167" y="661520"/>
                    <a:pt x="1089233" y="661520"/>
                  </a:cubicBezTo>
                  <a:lnTo>
                    <a:pt x="1089233" y="661520"/>
                  </a:lnTo>
                  <a:lnTo>
                    <a:pt x="1089233" y="661520"/>
                  </a:lnTo>
                  <a:cubicBezTo>
                    <a:pt x="1089386" y="661520"/>
                    <a:pt x="1089551" y="661545"/>
                    <a:pt x="1089729" y="661583"/>
                  </a:cubicBezTo>
                  <a:lnTo>
                    <a:pt x="1089729" y="661583"/>
                  </a:lnTo>
                  <a:lnTo>
                    <a:pt x="1089729" y="661583"/>
                  </a:lnTo>
                  <a:cubicBezTo>
                    <a:pt x="1090973" y="661964"/>
                    <a:pt x="1091392" y="664174"/>
                    <a:pt x="1091761" y="666574"/>
                  </a:cubicBezTo>
                  <a:lnTo>
                    <a:pt x="1091761" y="666574"/>
                  </a:lnTo>
                  <a:lnTo>
                    <a:pt x="1091761" y="666574"/>
                  </a:lnTo>
                  <a:cubicBezTo>
                    <a:pt x="1091761" y="666599"/>
                    <a:pt x="1091761" y="666612"/>
                    <a:pt x="1091761" y="666638"/>
                  </a:cubicBezTo>
                  <a:lnTo>
                    <a:pt x="1091761" y="666638"/>
                  </a:lnTo>
                  <a:lnTo>
                    <a:pt x="1091761" y="666638"/>
                  </a:lnTo>
                  <a:cubicBezTo>
                    <a:pt x="1091811" y="666485"/>
                    <a:pt x="1091862" y="666358"/>
                    <a:pt x="1091888" y="666231"/>
                  </a:cubicBezTo>
                  <a:lnTo>
                    <a:pt x="1091888" y="666231"/>
                  </a:lnTo>
                  <a:lnTo>
                    <a:pt x="1092129" y="665507"/>
                  </a:lnTo>
                  <a:lnTo>
                    <a:pt x="1092129" y="665507"/>
                  </a:lnTo>
                  <a:lnTo>
                    <a:pt x="1092129" y="665507"/>
                  </a:lnTo>
                  <a:cubicBezTo>
                    <a:pt x="1092510" y="664364"/>
                    <a:pt x="1092954" y="664123"/>
                    <a:pt x="1093627" y="664060"/>
                  </a:cubicBezTo>
                  <a:lnTo>
                    <a:pt x="1093627" y="664060"/>
                  </a:lnTo>
                  <a:lnTo>
                    <a:pt x="1093627" y="664060"/>
                  </a:lnTo>
                  <a:cubicBezTo>
                    <a:pt x="1093920" y="664047"/>
                    <a:pt x="1094148" y="664022"/>
                    <a:pt x="1094593" y="663387"/>
                  </a:cubicBezTo>
                  <a:lnTo>
                    <a:pt x="1094593" y="663387"/>
                  </a:lnTo>
                  <a:lnTo>
                    <a:pt x="1094593" y="663387"/>
                  </a:lnTo>
                  <a:cubicBezTo>
                    <a:pt x="1095164" y="662586"/>
                    <a:pt x="1095659" y="660199"/>
                    <a:pt x="1096104" y="658091"/>
                  </a:cubicBezTo>
                  <a:lnTo>
                    <a:pt x="1096104" y="658091"/>
                  </a:lnTo>
                  <a:lnTo>
                    <a:pt x="1096104" y="658091"/>
                  </a:lnTo>
                  <a:cubicBezTo>
                    <a:pt x="1096675" y="655576"/>
                    <a:pt x="1097018" y="653989"/>
                    <a:pt x="1097539" y="653405"/>
                  </a:cubicBezTo>
                  <a:lnTo>
                    <a:pt x="1097539" y="653405"/>
                  </a:lnTo>
                  <a:lnTo>
                    <a:pt x="1097539" y="653405"/>
                  </a:lnTo>
                  <a:cubicBezTo>
                    <a:pt x="1098085" y="652757"/>
                    <a:pt x="1098707" y="651970"/>
                    <a:pt x="1099406" y="651106"/>
                  </a:cubicBezTo>
                  <a:lnTo>
                    <a:pt x="1099406" y="651106"/>
                  </a:lnTo>
                  <a:lnTo>
                    <a:pt x="1099406" y="651106"/>
                  </a:lnTo>
                  <a:cubicBezTo>
                    <a:pt x="1099876" y="650496"/>
                    <a:pt x="1100346" y="649900"/>
                    <a:pt x="1100841" y="649290"/>
                  </a:cubicBezTo>
                  <a:lnTo>
                    <a:pt x="1100841" y="649290"/>
                  </a:lnTo>
                  <a:lnTo>
                    <a:pt x="1100841" y="649290"/>
                  </a:lnTo>
                  <a:cubicBezTo>
                    <a:pt x="1102009" y="647868"/>
                    <a:pt x="1102009" y="647868"/>
                    <a:pt x="1103597" y="645251"/>
                  </a:cubicBezTo>
                  <a:lnTo>
                    <a:pt x="1103597" y="645251"/>
                  </a:lnTo>
                  <a:lnTo>
                    <a:pt x="1103597" y="645251"/>
                  </a:lnTo>
                  <a:cubicBezTo>
                    <a:pt x="1104092" y="644401"/>
                    <a:pt x="1104384" y="643689"/>
                    <a:pt x="1104663" y="643054"/>
                  </a:cubicBezTo>
                  <a:lnTo>
                    <a:pt x="1104663" y="643054"/>
                  </a:lnTo>
                  <a:lnTo>
                    <a:pt x="1104663" y="643054"/>
                  </a:lnTo>
                  <a:cubicBezTo>
                    <a:pt x="1105209" y="641746"/>
                    <a:pt x="1105654" y="640718"/>
                    <a:pt x="1107318" y="640616"/>
                  </a:cubicBezTo>
                  <a:lnTo>
                    <a:pt x="1107318" y="640616"/>
                  </a:lnTo>
                  <a:lnTo>
                    <a:pt x="1107318" y="640616"/>
                  </a:lnTo>
                  <a:cubicBezTo>
                    <a:pt x="1109172" y="640476"/>
                    <a:pt x="1109744" y="639880"/>
                    <a:pt x="1110163" y="638825"/>
                  </a:cubicBezTo>
                  <a:lnTo>
                    <a:pt x="1110163" y="638825"/>
                  </a:lnTo>
                  <a:lnTo>
                    <a:pt x="1110163" y="638825"/>
                  </a:lnTo>
                  <a:cubicBezTo>
                    <a:pt x="1110315" y="638495"/>
                    <a:pt x="1110391" y="637898"/>
                    <a:pt x="1110467" y="637327"/>
                  </a:cubicBezTo>
                  <a:lnTo>
                    <a:pt x="1110467" y="637327"/>
                  </a:lnTo>
                  <a:lnTo>
                    <a:pt x="1110467" y="637327"/>
                  </a:lnTo>
                  <a:cubicBezTo>
                    <a:pt x="1110632" y="635866"/>
                    <a:pt x="1110861" y="634076"/>
                    <a:pt x="1112398" y="634076"/>
                  </a:cubicBezTo>
                  <a:lnTo>
                    <a:pt x="1112398" y="634076"/>
                  </a:lnTo>
                  <a:lnTo>
                    <a:pt x="1112398" y="634076"/>
                  </a:lnTo>
                  <a:cubicBezTo>
                    <a:pt x="1112499" y="634076"/>
                    <a:pt x="1112626" y="634076"/>
                    <a:pt x="1112766" y="634127"/>
                  </a:cubicBezTo>
                  <a:lnTo>
                    <a:pt x="1112766" y="634127"/>
                  </a:lnTo>
                  <a:lnTo>
                    <a:pt x="1112766" y="634127"/>
                  </a:lnTo>
                  <a:cubicBezTo>
                    <a:pt x="1113985" y="634381"/>
                    <a:pt x="1114861" y="635117"/>
                    <a:pt x="1115395" y="635866"/>
                  </a:cubicBezTo>
                  <a:lnTo>
                    <a:pt x="1115395" y="635866"/>
                  </a:lnTo>
                  <a:lnTo>
                    <a:pt x="1115395" y="635866"/>
                  </a:lnTo>
                  <a:cubicBezTo>
                    <a:pt x="1115623" y="635422"/>
                    <a:pt x="1115991" y="634965"/>
                    <a:pt x="1116639" y="634571"/>
                  </a:cubicBezTo>
                  <a:lnTo>
                    <a:pt x="1116639" y="634571"/>
                  </a:lnTo>
                  <a:lnTo>
                    <a:pt x="1116639" y="634571"/>
                  </a:lnTo>
                  <a:cubicBezTo>
                    <a:pt x="1117109" y="634279"/>
                    <a:pt x="1117604" y="634127"/>
                    <a:pt x="1118151" y="634127"/>
                  </a:cubicBezTo>
                  <a:lnTo>
                    <a:pt x="1118151" y="634127"/>
                  </a:lnTo>
                  <a:lnTo>
                    <a:pt x="1118151" y="634127"/>
                  </a:lnTo>
                  <a:cubicBezTo>
                    <a:pt x="1118430" y="634127"/>
                    <a:pt x="1118697" y="634165"/>
                    <a:pt x="1118925" y="634228"/>
                  </a:cubicBezTo>
                  <a:lnTo>
                    <a:pt x="1118925" y="634228"/>
                  </a:lnTo>
                  <a:lnTo>
                    <a:pt x="1118925" y="634228"/>
                  </a:lnTo>
                  <a:cubicBezTo>
                    <a:pt x="1119052" y="634228"/>
                    <a:pt x="1119141" y="634241"/>
                    <a:pt x="1119192" y="634279"/>
                  </a:cubicBezTo>
                  <a:lnTo>
                    <a:pt x="1119192" y="634279"/>
                  </a:lnTo>
                  <a:lnTo>
                    <a:pt x="1119192" y="634279"/>
                  </a:lnTo>
                  <a:cubicBezTo>
                    <a:pt x="1119192" y="634279"/>
                    <a:pt x="1119243" y="634228"/>
                    <a:pt x="1119293" y="633911"/>
                  </a:cubicBezTo>
                  <a:lnTo>
                    <a:pt x="1119293" y="633911"/>
                  </a:lnTo>
                  <a:lnTo>
                    <a:pt x="1119293" y="633911"/>
                  </a:lnTo>
                  <a:cubicBezTo>
                    <a:pt x="1119370" y="633517"/>
                    <a:pt x="1119027" y="633263"/>
                    <a:pt x="1118303" y="632793"/>
                  </a:cubicBezTo>
                  <a:lnTo>
                    <a:pt x="1118303" y="632793"/>
                  </a:lnTo>
                  <a:lnTo>
                    <a:pt x="1118303" y="632793"/>
                  </a:lnTo>
                  <a:cubicBezTo>
                    <a:pt x="1117465" y="632272"/>
                    <a:pt x="1116169" y="631447"/>
                    <a:pt x="1116970" y="629770"/>
                  </a:cubicBezTo>
                  <a:lnTo>
                    <a:pt x="1116970" y="629770"/>
                  </a:lnTo>
                  <a:lnTo>
                    <a:pt x="1116970" y="629770"/>
                  </a:lnTo>
                  <a:cubicBezTo>
                    <a:pt x="1117439" y="628754"/>
                    <a:pt x="1118036" y="628094"/>
                    <a:pt x="1118506" y="627586"/>
                  </a:cubicBezTo>
                  <a:lnTo>
                    <a:pt x="1118506" y="627586"/>
                  </a:lnTo>
                  <a:lnTo>
                    <a:pt x="1118506" y="627586"/>
                  </a:lnTo>
                  <a:cubicBezTo>
                    <a:pt x="1119141" y="626875"/>
                    <a:pt x="1119421" y="626557"/>
                    <a:pt x="1119319" y="625846"/>
                  </a:cubicBezTo>
                  <a:lnTo>
                    <a:pt x="1119319" y="625846"/>
                  </a:lnTo>
                  <a:lnTo>
                    <a:pt x="1119319" y="625846"/>
                  </a:lnTo>
                  <a:cubicBezTo>
                    <a:pt x="1119218" y="625249"/>
                    <a:pt x="1118697" y="624602"/>
                    <a:pt x="1118252" y="624030"/>
                  </a:cubicBezTo>
                  <a:lnTo>
                    <a:pt x="1118252" y="624030"/>
                  </a:lnTo>
                  <a:lnTo>
                    <a:pt x="1118252" y="624030"/>
                  </a:lnTo>
                  <a:cubicBezTo>
                    <a:pt x="1117655" y="623319"/>
                    <a:pt x="1117160" y="622671"/>
                    <a:pt x="1117312" y="621998"/>
                  </a:cubicBezTo>
                  <a:lnTo>
                    <a:pt x="1117312" y="621998"/>
                  </a:lnTo>
                  <a:lnTo>
                    <a:pt x="1117312" y="621998"/>
                  </a:lnTo>
                  <a:cubicBezTo>
                    <a:pt x="1117389" y="621668"/>
                    <a:pt x="1117604" y="621376"/>
                    <a:pt x="1117985" y="621186"/>
                  </a:cubicBezTo>
                  <a:lnTo>
                    <a:pt x="1117985" y="621186"/>
                  </a:lnTo>
                  <a:lnTo>
                    <a:pt x="1117985" y="621186"/>
                  </a:lnTo>
                  <a:cubicBezTo>
                    <a:pt x="1118278" y="621008"/>
                    <a:pt x="1118595" y="620932"/>
                    <a:pt x="1118900" y="620932"/>
                  </a:cubicBezTo>
                  <a:lnTo>
                    <a:pt x="1118900" y="620932"/>
                  </a:lnTo>
                  <a:lnTo>
                    <a:pt x="1118900" y="620932"/>
                  </a:lnTo>
                  <a:cubicBezTo>
                    <a:pt x="1119738" y="620932"/>
                    <a:pt x="1120436" y="621503"/>
                    <a:pt x="1121059" y="621986"/>
                  </a:cubicBezTo>
                  <a:lnTo>
                    <a:pt x="1121059" y="621986"/>
                  </a:lnTo>
                  <a:lnTo>
                    <a:pt x="1121059" y="621986"/>
                  </a:lnTo>
                  <a:cubicBezTo>
                    <a:pt x="1121478" y="622316"/>
                    <a:pt x="1121872" y="622633"/>
                    <a:pt x="1122202" y="622697"/>
                  </a:cubicBezTo>
                  <a:lnTo>
                    <a:pt x="1122202" y="622697"/>
                  </a:lnTo>
                  <a:lnTo>
                    <a:pt x="1122202" y="622697"/>
                  </a:lnTo>
                  <a:cubicBezTo>
                    <a:pt x="1122596" y="622798"/>
                    <a:pt x="1122837" y="623014"/>
                    <a:pt x="1123040" y="623243"/>
                  </a:cubicBezTo>
                  <a:lnTo>
                    <a:pt x="1123040" y="623243"/>
                  </a:lnTo>
                  <a:lnTo>
                    <a:pt x="1123040" y="623243"/>
                  </a:lnTo>
                  <a:cubicBezTo>
                    <a:pt x="1123408" y="622824"/>
                    <a:pt x="1124031" y="621871"/>
                    <a:pt x="1124310" y="621478"/>
                  </a:cubicBezTo>
                  <a:lnTo>
                    <a:pt x="1124310" y="621478"/>
                  </a:lnTo>
                  <a:lnTo>
                    <a:pt x="1124310" y="621478"/>
                  </a:lnTo>
                  <a:cubicBezTo>
                    <a:pt x="1125148" y="620208"/>
                    <a:pt x="1125720" y="619433"/>
                    <a:pt x="1126215" y="618811"/>
                  </a:cubicBezTo>
                  <a:lnTo>
                    <a:pt x="1126215" y="618811"/>
                  </a:lnTo>
                  <a:lnTo>
                    <a:pt x="1126215" y="618811"/>
                  </a:lnTo>
                  <a:cubicBezTo>
                    <a:pt x="1127078" y="617655"/>
                    <a:pt x="1127485" y="617122"/>
                    <a:pt x="1128221" y="615204"/>
                  </a:cubicBezTo>
                  <a:lnTo>
                    <a:pt x="1128221" y="615204"/>
                  </a:lnTo>
                  <a:lnTo>
                    <a:pt x="1128221" y="615204"/>
                  </a:lnTo>
                  <a:cubicBezTo>
                    <a:pt x="1128666" y="614023"/>
                    <a:pt x="1129161" y="613159"/>
                    <a:pt x="1129567" y="612435"/>
                  </a:cubicBezTo>
                  <a:lnTo>
                    <a:pt x="1129567" y="612435"/>
                  </a:lnTo>
                  <a:lnTo>
                    <a:pt x="1129567" y="612435"/>
                  </a:lnTo>
                  <a:cubicBezTo>
                    <a:pt x="1130190" y="611305"/>
                    <a:pt x="1130533" y="610683"/>
                    <a:pt x="1130330" y="609807"/>
                  </a:cubicBezTo>
                  <a:lnTo>
                    <a:pt x="1130330" y="609807"/>
                  </a:lnTo>
                  <a:lnTo>
                    <a:pt x="1130330" y="609807"/>
                  </a:lnTo>
                  <a:cubicBezTo>
                    <a:pt x="1130113" y="608905"/>
                    <a:pt x="1130165" y="608498"/>
                    <a:pt x="1130279" y="608016"/>
                  </a:cubicBezTo>
                  <a:lnTo>
                    <a:pt x="1130279" y="608016"/>
                  </a:lnTo>
                  <a:lnTo>
                    <a:pt x="1130279" y="608016"/>
                  </a:lnTo>
                  <a:cubicBezTo>
                    <a:pt x="1130381" y="607660"/>
                    <a:pt x="1130482" y="607267"/>
                    <a:pt x="1130381" y="606162"/>
                  </a:cubicBezTo>
                  <a:lnTo>
                    <a:pt x="1130381" y="606162"/>
                  </a:lnTo>
                  <a:lnTo>
                    <a:pt x="1130381" y="606162"/>
                  </a:lnTo>
                  <a:cubicBezTo>
                    <a:pt x="1130279" y="605133"/>
                    <a:pt x="1130381" y="604181"/>
                    <a:pt x="1130507" y="603152"/>
                  </a:cubicBezTo>
                  <a:lnTo>
                    <a:pt x="1130507" y="603152"/>
                  </a:lnTo>
                  <a:lnTo>
                    <a:pt x="1130507" y="603152"/>
                  </a:lnTo>
                  <a:cubicBezTo>
                    <a:pt x="1130660" y="601742"/>
                    <a:pt x="1130799" y="600307"/>
                    <a:pt x="1130431" y="598656"/>
                  </a:cubicBezTo>
                  <a:lnTo>
                    <a:pt x="1130431" y="598656"/>
                  </a:lnTo>
                  <a:lnTo>
                    <a:pt x="1130431" y="598656"/>
                  </a:lnTo>
                  <a:cubicBezTo>
                    <a:pt x="1130203" y="597640"/>
                    <a:pt x="1129987" y="596904"/>
                    <a:pt x="1129784" y="596256"/>
                  </a:cubicBezTo>
                  <a:lnTo>
                    <a:pt x="1129784" y="596256"/>
                  </a:lnTo>
                  <a:lnTo>
                    <a:pt x="1129784" y="596256"/>
                  </a:lnTo>
                  <a:cubicBezTo>
                    <a:pt x="1129415" y="595011"/>
                    <a:pt x="1129161" y="594148"/>
                    <a:pt x="1129238" y="592687"/>
                  </a:cubicBezTo>
                  <a:lnTo>
                    <a:pt x="1129238" y="592687"/>
                  </a:lnTo>
                  <a:lnTo>
                    <a:pt x="1129238" y="592687"/>
                  </a:lnTo>
                  <a:cubicBezTo>
                    <a:pt x="1129288" y="592103"/>
                    <a:pt x="1129161" y="591595"/>
                    <a:pt x="1129073" y="591151"/>
                  </a:cubicBezTo>
                  <a:lnTo>
                    <a:pt x="1129073" y="591151"/>
                  </a:lnTo>
                  <a:lnTo>
                    <a:pt x="1129073" y="591151"/>
                  </a:lnTo>
                  <a:cubicBezTo>
                    <a:pt x="1128945" y="590529"/>
                    <a:pt x="1128818" y="589932"/>
                    <a:pt x="1129161" y="589411"/>
                  </a:cubicBezTo>
                  <a:lnTo>
                    <a:pt x="1129161" y="589411"/>
                  </a:lnTo>
                  <a:lnTo>
                    <a:pt x="1129161" y="589411"/>
                  </a:lnTo>
                  <a:cubicBezTo>
                    <a:pt x="1129466" y="588966"/>
                    <a:pt x="1130038" y="588674"/>
                    <a:pt x="1131104" y="588484"/>
                  </a:cubicBezTo>
                  <a:lnTo>
                    <a:pt x="1131104" y="588484"/>
                  </a:lnTo>
                  <a:lnTo>
                    <a:pt x="1131104" y="588484"/>
                  </a:lnTo>
                  <a:cubicBezTo>
                    <a:pt x="1133505" y="588027"/>
                    <a:pt x="1135194" y="587874"/>
                    <a:pt x="1135689" y="587824"/>
                  </a:cubicBezTo>
                  <a:lnTo>
                    <a:pt x="1135689" y="587824"/>
                  </a:lnTo>
                  <a:lnTo>
                    <a:pt x="1135689" y="587824"/>
                  </a:lnTo>
                  <a:cubicBezTo>
                    <a:pt x="1136057" y="587557"/>
                    <a:pt x="1137035" y="586973"/>
                    <a:pt x="1137797" y="586973"/>
                  </a:cubicBezTo>
                  <a:lnTo>
                    <a:pt x="1137797" y="586973"/>
                  </a:lnTo>
                  <a:lnTo>
                    <a:pt x="1137797" y="586973"/>
                  </a:lnTo>
                  <a:cubicBezTo>
                    <a:pt x="1138267" y="586973"/>
                    <a:pt x="1138673" y="587176"/>
                    <a:pt x="1138838" y="587544"/>
                  </a:cubicBezTo>
                  <a:lnTo>
                    <a:pt x="1138838" y="587544"/>
                  </a:lnTo>
                  <a:lnTo>
                    <a:pt x="1138838" y="587544"/>
                  </a:lnTo>
                  <a:cubicBezTo>
                    <a:pt x="1138991" y="587785"/>
                    <a:pt x="1139092" y="588027"/>
                    <a:pt x="1139169" y="588230"/>
                  </a:cubicBezTo>
                  <a:lnTo>
                    <a:pt x="1139169" y="588230"/>
                  </a:lnTo>
                  <a:lnTo>
                    <a:pt x="1139169" y="588242"/>
                  </a:lnTo>
                  <a:lnTo>
                    <a:pt x="1139169" y="588242"/>
                  </a:lnTo>
                  <a:lnTo>
                    <a:pt x="1139169" y="588242"/>
                  </a:lnTo>
                  <a:cubicBezTo>
                    <a:pt x="1139308" y="588141"/>
                    <a:pt x="1139537" y="588001"/>
                    <a:pt x="1139905" y="587658"/>
                  </a:cubicBezTo>
                  <a:lnTo>
                    <a:pt x="1139905" y="587658"/>
                  </a:lnTo>
                  <a:lnTo>
                    <a:pt x="1139905" y="587658"/>
                  </a:lnTo>
                  <a:cubicBezTo>
                    <a:pt x="1140401" y="587252"/>
                    <a:pt x="1140794" y="586808"/>
                    <a:pt x="1141175" y="586427"/>
                  </a:cubicBezTo>
                  <a:lnTo>
                    <a:pt x="1141175" y="586427"/>
                  </a:lnTo>
                  <a:lnTo>
                    <a:pt x="1141175" y="586427"/>
                  </a:lnTo>
                  <a:cubicBezTo>
                    <a:pt x="1141797" y="585766"/>
                    <a:pt x="1142166" y="585334"/>
                    <a:pt x="1142661" y="585334"/>
                  </a:cubicBezTo>
                  <a:lnTo>
                    <a:pt x="1142661" y="585334"/>
                  </a:lnTo>
                  <a:lnTo>
                    <a:pt x="1142661" y="585334"/>
                  </a:lnTo>
                  <a:cubicBezTo>
                    <a:pt x="1143474" y="585334"/>
                    <a:pt x="1143550" y="586388"/>
                    <a:pt x="1143576" y="586858"/>
                  </a:cubicBezTo>
                  <a:lnTo>
                    <a:pt x="1143576" y="586858"/>
                  </a:lnTo>
                  <a:lnTo>
                    <a:pt x="1143576" y="586858"/>
                  </a:lnTo>
                  <a:cubicBezTo>
                    <a:pt x="1143702" y="589068"/>
                    <a:pt x="1143969" y="590325"/>
                    <a:pt x="1144591" y="591697"/>
                  </a:cubicBezTo>
                  <a:lnTo>
                    <a:pt x="1144591" y="591697"/>
                  </a:lnTo>
                  <a:lnTo>
                    <a:pt x="1144591" y="591697"/>
                  </a:lnTo>
                  <a:cubicBezTo>
                    <a:pt x="1144820" y="592192"/>
                    <a:pt x="1144845" y="592510"/>
                    <a:pt x="1144845" y="592802"/>
                  </a:cubicBezTo>
                  <a:lnTo>
                    <a:pt x="1144845" y="592802"/>
                  </a:lnTo>
                  <a:lnTo>
                    <a:pt x="1144845" y="592802"/>
                  </a:lnTo>
                  <a:cubicBezTo>
                    <a:pt x="1145061" y="592979"/>
                    <a:pt x="1145785" y="593310"/>
                    <a:pt x="1146611" y="593703"/>
                  </a:cubicBezTo>
                  <a:lnTo>
                    <a:pt x="1146611" y="593703"/>
                  </a:lnTo>
                  <a:lnTo>
                    <a:pt x="1146611" y="593703"/>
                  </a:lnTo>
                  <a:cubicBezTo>
                    <a:pt x="1147627" y="594199"/>
                    <a:pt x="1148312" y="594415"/>
                    <a:pt x="1148858" y="594567"/>
                  </a:cubicBezTo>
                  <a:lnTo>
                    <a:pt x="1148858" y="594567"/>
                  </a:lnTo>
                  <a:lnTo>
                    <a:pt x="1148858" y="594567"/>
                  </a:lnTo>
                  <a:cubicBezTo>
                    <a:pt x="1149976" y="594910"/>
                    <a:pt x="1150675" y="595138"/>
                    <a:pt x="1152338" y="596866"/>
                  </a:cubicBezTo>
                  <a:close/>
                  <a:moveTo>
                    <a:pt x="1376170" y="741896"/>
                  </a:moveTo>
                  <a:cubicBezTo>
                    <a:pt x="1376335" y="742099"/>
                    <a:pt x="1376564" y="742277"/>
                    <a:pt x="1376856" y="742442"/>
                  </a:cubicBezTo>
                  <a:lnTo>
                    <a:pt x="1376856" y="742442"/>
                  </a:lnTo>
                  <a:lnTo>
                    <a:pt x="1376856" y="742442"/>
                  </a:lnTo>
                  <a:cubicBezTo>
                    <a:pt x="1376856" y="742442"/>
                    <a:pt x="1376830" y="742429"/>
                    <a:pt x="1376830" y="742404"/>
                  </a:cubicBezTo>
                  <a:lnTo>
                    <a:pt x="1376830" y="742404"/>
                  </a:lnTo>
                  <a:lnTo>
                    <a:pt x="1376830" y="742404"/>
                  </a:lnTo>
                  <a:cubicBezTo>
                    <a:pt x="1376335" y="740842"/>
                    <a:pt x="1375942" y="739966"/>
                    <a:pt x="1375675" y="739496"/>
                  </a:cubicBezTo>
                  <a:lnTo>
                    <a:pt x="1375675" y="739496"/>
                  </a:lnTo>
                  <a:lnTo>
                    <a:pt x="1375675" y="739496"/>
                  </a:lnTo>
                  <a:cubicBezTo>
                    <a:pt x="1375497" y="740512"/>
                    <a:pt x="1375573" y="741210"/>
                    <a:pt x="1376170" y="741896"/>
                  </a:cubicBezTo>
                  <a:close/>
                  <a:moveTo>
                    <a:pt x="1247675" y="1212064"/>
                  </a:moveTo>
                  <a:cubicBezTo>
                    <a:pt x="1249961" y="1213080"/>
                    <a:pt x="1250011" y="1213092"/>
                    <a:pt x="1251231" y="1213448"/>
                  </a:cubicBezTo>
                  <a:lnTo>
                    <a:pt x="1251231" y="1213448"/>
                  </a:lnTo>
                  <a:lnTo>
                    <a:pt x="1252513" y="1213803"/>
                  </a:lnTo>
                  <a:lnTo>
                    <a:pt x="1252513" y="1213803"/>
                  </a:lnTo>
                  <a:lnTo>
                    <a:pt x="1252513" y="1213803"/>
                  </a:lnTo>
                  <a:cubicBezTo>
                    <a:pt x="1253631" y="1214108"/>
                    <a:pt x="1254533" y="1214362"/>
                    <a:pt x="1255079" y="1214680"/>
                  </a:cubicBezTo>
                  <a:lnTo>
                    <a:pt x="1255079" y="1214680"/>
                  </a:lnTo>
                  <a:lnTo>
                    <a:pt x="1255079" y="1214680"/>
                  </a:lnTo>
                  <a:cubicBezTo>
                    <a:pt x="1255053" y="1214451"/>
                    <a:pt x="1255028" y="1214235"/>
                    <a:pt x="1255028" y="1213981"/>
                  </a:cubicBezTo>
                  <a:lnTo>
                    <a:pt x="1255028" y="1213981"/>
                  </a:lnTo>
                  <a:lnTo>
                    <a:pt x="1255028" y="1213981"/>
                  </a:lnTo>
                  <a:cubicBezTo>
                    <a:pt x="1255028" y="1212369"/>
                    <a:pt x="1255028" y="1212317"/>
                    <a:pt x="1253212" y="1211886"/>
                  </a:cubicBezTo>
                  <a:lnTo>
                    <a:pt x="1253212" y="1211886"/>
                  </a:lnTo>
                  <a:lnTo>
                    <a:pt x="1253212" y="1211886"/>
                  </a:lnTo>
                  <a:cubicBezTo>
                    <a:pt x="1252513" y="1211721"/>
                    <a:pt x="1251878" y="1211492"/>
                    <a:pt x="1251307" y="1211302"/>
                  </a:cubicBezTo>
                  <a:lnTo>
                    <a:pt x="1251307" y="1211302"/>
                  </a:lnTo>
                  <a:lnTo>
                    <a:pt x="1251307" y="1211302"/>
                  </a:lnTo>
                  <a:cubicBezTo>
                    <a:pt x="1250189" y="1210883"/>
                    <a:pt x="1249364" y="1210603"/>
                    <a:pt x="1248868" y="1211099"/>
                  </a:cubicBezTo>
                  <a:lnTo>
                    <a:pt x="1248868" y="1211099"/>
                  </a:lnTo>
                  <a:lnTo>
                    <a:pt x="1248868" y="1211099"/>
                  </a:lnTo>
                  <a:cubicBezTo>
                    <a:pt x="1248449" y="1211543"/>
                    <a:pt x="1247853" y="1211746"/>
                    <a:pt x="1247357" y="1211899"/>
                  </a:cubicBezTo>
                  <a:lnTo>
                    <a:pt x="1247357" y="1211899"/>
                  </a:lnTo>
                  <a:lnTo>
                    <a:pt x="1247357" y="1211899"/>
                  </a:lnTo>
                  <a:cubicBezTo>
                    <a:pt x="1247459" y="1211937"/>
                    <a:pt x="1247560" y="1212000"/>
                    <a:pt x="1247675" y="1212064"/>
                  </a:cubicBezTo>
                  <a:close/>
                  <a:moveTo>
                    <a:pt x="787844" y="1170891"/>
                  </a:moveTo>
                  <a:cubicBezTo>
                    <a:pt x="786130" y="1170891"/>
                    <a:pt x="785774" y="1171069"/>
                    <a:pt x="785749" y="1171069"/>
                  </a:cubicBezTo>
                  <a:lnTo>
                    <a:pt x="785749" y="1171069"/>
                  </a:lnTo>
                  <a:lnTo>
                    <a:pt x="785749" y="1171069"/>
                  </a:lnTo>
                  <a:lnTo>
                    <a:pt x="785749" y="1171069"/>
                  </a:lnTo>
                  <a:lnTo>
                    <a:pt x="785749" y="1171069"/>
                  </a:lnTo>
                  <a:cubicBezTo>
                    <a:pt x="785635" y="1171183"/>
                    <a:pt x="785508" y="1171272"/>
                    <a:pt x="785381" y="1171374"/>
                  </a:cubicBezTo>
                  <a:lnTo>
                    <a:pt x="785381" y="1171374"/>
                  </a:lnTo>
                  <a:lnTo>
                    <a:pt x="785381" y="1171374"/>
                  </a:lnTo>
                  <a:cubicBezTo>
                    <a:pt x="784936" y="1171730"/>
                    <a:pt x="784390" y="1172161"/>
                    <a:pt x="783793" y="1174231"/>
                  </a:cubicBezTo>
                  <a:lnTo>
                    <a:pt x="783793" y="1174231"/>
                  </a:lnTo>
                  <a:lnTo>
                    <a:pt x="783793" y="1174231"/>
                  </a:lnTo>
                  <a:cubicBezTo>
                    <a:pt x="783006" y="1177038"/>
                    <a:pt x="782155" y="1179438"/>
                    <a:pt x="780225" y="1180187"/>
                  </a:cubicBezTo>
                  <a:lnTo>
                    <a:pt x="780225" y="1180187"/>
                  </a:lnTo>
                  <a:lnTo>
                    <a:pt x="780225" y="1180187"/>
                  </a:lnTo>
                  <a:cubicBezTo>
                    <a:pt x="779602" y="1180416"/>
                    <a:pt x="779183" y="1180568"/>
                    <a:pt x="778790" y="1180683"/>
                  </a:cubicBezTo>
                  <a:lnTo>
                    <a:pt x="778790" y="1180683"/>
                  </a:lnTo>
                  <a:lnTo>
                    <a:pt x="778790" y="1180683"/>
                  </a:lnTo>
                  <a:cubicBezTo>
                    <a:pt x="778091" y="1180937"/>
                    <a:pt x="777596" y="1181114"/>
                    <a:pt x="776605" y="1181610"/>
                  </a:cubicBezTo>
                  <a:lnTo>
                    <a:pt x="776605" y="1181610"/>
                  </a:lnTo>
                  <a:lnTo>
                    <a:pt x="776605" y="1181610"/>
                  </a:lnTo>
                  <a:cubicBezTo>
                    <a:pt x="775958" y="1181927"/>
                    <a:pt x="775615" y="1182258"/>
                    <a:pt x="775259" y="1182575"/>
                  </a:cubicBezTo>
                  <a:lnTo>
                    <a:pt x="775259" y="1182575"/>
                  </a:lnTo>
                  <a:lnTo>
                    <a:pt x="775259" y="1182575"/>
                  </a:lnTo>
                  <a:cubicBezTo>
                    <a:pt x="774789" y="1183007"/>
                    <a:pt x="774319" y="1183439"/>
                    <a:pt x="773303" y="1183845"/>
                  </a:cubicBezTo>
                  <a:lnTo>
                    <a:pt x="773303" y="1183845"/>
                  </a:lnTo>
                  <a:lnTo>
                    <a:pt x="773303" y="1183845"/>
                  </a:lnTo>
                  <a:cubicBezTo>
                    <a:pt x="772859" y="1184010"/>
                    <a:pt x="772580" y="1184188"/>
                    <a:pt x="772338" y="1184340"/>
                  </a:cubicBezTo>
                  <a:lnTo>
                    <a:pt x="772338" y="1184340"/>
                  </a:lnTo>
                  <a:lnTo>
                    <a:pt x="772338" y="1184340"/>
                  </a:lnTo>
                  <a:cubicBezTo>
                    <a:pt x="772160" y="1184429"/>
                    <a:pt x="772008" y="1184531"/>
                    <a:pt x="771843" y="1184607"/>
                  </a:cubicBezTo>
                  <a:lnTo>
                    <a:pt x="771843" y="1184607"/>
                  </a:lnTo>
                  <a:lnTo>
                    <a:pt x="771843" y="1184607"/>
                  </a:lnTo>
                  <a:cubicBezTo>
                    <a:pt x="772160" y="1184582"/>
                    <a:pt x="772491" y="1184544"/>
                    <a:pt x="772808" y="1184506"/>
                  </a:cubicBezTo>
                  <a:lnTo>
                    <a:pt x="772808" y="1184506"/>
                  </a:lnTo>
                  <a:lnTo>
                    <a:pt x="772808" y="1184506"/>
                  </a:lnTo>
                  <a:cubicBezTo>
                    <a:pt x="774269" y="1184366"/>
                    <a:pt x="775158" y="1184264"/>
                    <a:pt x="776135" y="1183782"/>
                  </a:cubicBezTo>
                  <a:lnTo>
                    <a:pt x="776135" y="1183782"/>
                  </a:lnTo>
                  <a:lnTo>
                    <a:pt x="776529" y="1183591"/>
                  </a:lnTo>
                  <a:lnTo>
                    <a:pt x="776529" y="1183591"/>
                  </a:lnTo>
                  <a:lnTo>
                    <a:pt x="776529" y="1183591"/>
                  </a:lnTo>
                  <a:cubicBezTo>
                    <a:pt x="777621" y="1183020"/>
                    <a:pt x="778358" y="1182664"/>
                    <a:pt x="780047" y="1182296"/>
                  </a:cubicBezTo>
                  <a:lnTo>
                    <a:pt x="780047" y="1182296"/>
                  </a:lnTo>
                  <a:lnTo>
                    <a:pt x="780047" y="1182296"/>
                  </a:lnTo>
                  <a:cubicBezTo>
                    <a:pt x="781787" y="1181927"/>
                    <a:pt x="782625" y="1181445"/>
                    <a:pt x="783742" y="1180568"/>
                  </a:cubicBezTo>
                  <a:lnTo>
                    <a:pt x="783742" y="1180568"/>
                  </a:lnTo>
                  <a:lnTo>
                    <a:pt x="783742" y="1180568"/>
                  </a:lnTo>
                  <a:cubicBezTo>
                    <a:pt x="784860" y="1179692"/>
                    <a:pt x="785356" y="1179083"/>
                    <a:pt x="785978" y="1178092"/>
                  </a:cubicBezTo>
                  <a:lnTo>
                    <a:pt x="785978" y="1178092"/>
                  </a:lnTo>
                  <a:lnTo>
                    <a:pt x="785978" y="1178092"/>
                  </a:lnTo>
                  <a:cubicBezTo>
                    <a:pt x="786371" y="1177457"/>
                    <a:pt x="786270" y="1176365"/>
                    <a:pt x="786206" y="1175628"/>
                  </a:cubicBezTo>
                  <a:lnTo>
                    <a:pt x="786206" y="1175628"/>
                  </a:lnTo>
                  <a:lnTo>
                    <a:pt x="786206" y="1175628"/>
                  </a:lnTo>
                  <a:cubicBezTo>
                    <a:pt x="786181" y="1175387"/>
                    <a:pt x="786155" y="1175158"/>
                    <a:pt x="786155" y="1175006"/>
                  </a:cubicBezTo>
                  <a:lnTo>
                    <a:pt x="786155" y="1175006"/>
                  </a:lnTo>
                  <a:lnTo>
                    <a:pt x="786155" y="1175006"/>
                  </a:lnTo>
                  <a:cubicBezTo>
                    <a:pt x="786130" y="1174955"/>
                    <a:pt x="786003" y="1174816"/>
                    <a:pt x="785927" y="1174714"/>
                  </a:cubicBezTo>
                  <a:lnTo>
                    <a:pt x="785927" y="1174714"/>
                  </a:lnTo>
                  <a:lnTo>
                    <a:pt x="785927" y="1174714"/>
                  </a:lnTo>
                  <a:cubicBezTo>
                    <a:pt x="785609" y="1174371"/>
                    <a:pt x="784885" y="1173558"/>
                    <a:pt x="785902" y="1172542"/>
                  </a:cubicBezTo>
                  <a:lnTo>
                    <a:pt x="785902" y="1172542"/>
                  </a:lnTo>
                  <a:lnTo>
                    <a:pt x="785902" y="1172542"/>
                  </a:lnTo>
                  <a:cubicBezTo>
                    <a:pt x="786105" y="1172339"/>
                    <a:pt x="786232" y="1172187"/>
                    <a:pt x="786371" y="1172047"/>
                  </a:cubicBezTo>
                  <a:lnTo>
                    <a:pt x="786371" y="1172047"/>
                  </a:lnTo>
                  <a:lnTo>
                    <a:pt x="786371" y="1172047"/>
                  </a:lnTo>
                  <a:cubicBezTo>
                    <a:pt x="786867" y="1171476"/>
                    <a:pt x="787222" y="1171145"/>
                    <a:pt x="788187" y="1170904"/>
                  </a:cubicBezTo>
                  <a:lnTo>
                    <a:pt x="788187" y="1170904"/>
                  </a:lnTo>
                  <a:lnTo>
                    <a:pt x="788187" y="1170904"/>
                  </a:lnTo>
                  <a:cubicBezTo>
                    <a:pt x="788060" y="1170891"/>
                    <a:pt x="787959" y="1170891"/>
                    <a:pt x="787844" y="117089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49" name="Freeform: Shape 548">
              <a:extLst>
                <a:ext uri="{FF2B5EF4-FFF2-40B4-BE49-F238E27FC236}">
                  <a16:creationId xmlns:a16="http://schemas.microsoft.com/office/drawing/2014/main" id="{38858C87-8DFC-3060-6853-BBDECEA061F1}"/>
                </a:ext>
              </a:extLst>
            </p:cNvPr>
            <p:cNvSpPr/>
            <p:nvPr/>
          </p:nvSpPr>
          <p:spPr>
            <a:xfrm flipV="1">
              <a:off x="8860650" y="1679748"/>
              <a:ext cx="279" cy="495"/>
            </a:xfrm>
            <a:custGeom>
              <a:avLst/>
              <a:gdLst>
                <a:gd name="connsiteX0" fmla="*/ 181 w 279"/>
                <a:gd name="connsiteY0" fmla="*/ 466 h 495"/>
                <a:gd name="connsiteX1" fmla="*/ 384 w 279"/>
                <a:gd name="connsiteY1" fmla="*/ -29 h 495"/>
                <a:gd name="connsiteX2" fmla="*/ 384 w 279"/>
                <a:gd name="connsiteY2" fmla="*/ -29 h 495"/>
                <a:gd name="connsiteX3" fmla="*/ 384 w 279"/>
                <a:gd name="connsiteY3" fmla="*/ -29 h 495"/>
                <a:gd name="connsiteX4" fmla="*/ 384 w 279"/>
                <a:gd name="connsiteY4" fmla="*/ -29 h 495"/>
                <a:gd name="connsiteX5" fmla="*/ 105 w 279"/>
                <a:gd name="connsiteY5" fmla="*/ 377 h 495"/>
                <a:gd name="connsiteX6" fmla="*/ 105 w 279"/>
                <a:gd name="connsiteY6" fmla="*/ 377 h 495"/>
                <a:gd name="connsiteX7" fmla="*/ 105 w 279"/>
                <a:gd name="connsiteY7" fmla="*/ 377 h 495"/>
                <a:gd name="connsiteX8" fmla="*/ 181 w 279"/>
                <a:gd name="connsiteY8" fmla="*/ 466 h 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79" h="495">
                  <a:moveTo>
                    <a:pt x="181" y="466"/>
                  </a:moveTo>
                  <a:lnTo>
                    <a:pt x="384" y="-29"/>
                  </a:lnTo>
                  <a:lnTo>
                    <a:pt x="384" y="-29"/>
                  </a:lnTo>
                  <a:lnTo>
                    <a:pt x="384" y="-29"/>
                  </a:lnTo>
                  <a:lnTo>
                    <a:pt x="384" y="-29"/>
                  </a:lnTo>
                  <a:lnTo>
                    <a:pt x="105" y="377"/>
                  </a:lnTo>
                  <a:lnTo>
                    <a:pt x="105" y="377"/>
                  </a:lnTo>
                  <a:lnTo>
                    <a:pt x="105" y="377"/>
                  </a:lnTo>
                  <a:cubicBezTo>
                    <a:pt x="130" y="415"/>
                    <a:pt x="156" y="454"/>
                    <a:pt x="181" y="46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50" name="Freeform: Shape 549">
              <a:extLst>
                <a:ext uri="{FF2B5EF4-FFF2-40B4-BE49-F238E27FC236}">
                  <a16:creationId xmlns:a16="http://schemas.microsoft.com/office/drawing/2014/main" id="{CF339157-33C0-B67F-558C-388AEE5C25DF}"/>
                </a:ext>
              </a:extLst>
            </p:cNvPr>
            <p:cNvSpPr/>
            <p:nvPr/>
          </p:nvSpPr>
          <p:spPr>
            <a:xfrm flipV="1">
              <a:off x="8608359" y="2143108"/>
              <a:ext cx="25119" cy="21856"/>
            </a:xfrm>
            <a:custGeom>
              <a:avLst/>
              <a:gdLst>
                <a:gd name="connsiteX0" fmla="*/ 21941 w 25119"/>
                <a:gd name="connsiteY0" fmla="*/ 13850 h 21856"/>
                <a:gd name="connsiteX1" fmla="*/ 22932 w 25119"/>
                <a:gd name="connsiteY1" fmla="*/ 14586 h 21856"/>
                <a:gd name="connsiteX2" fmla="*/ 22932 w 25119"/>
                <a:gd name="connsiteY2" fmla="*/ 14586 h 21856"/>
                <a:gd name="connsiteX3" fmla="*/ 22932 w 25119"/>
                <a:gd name="connsiteY3" fmla="*/ 14586 h 21856"/>
                <a:gd name="connsiteX4" fmla="*/ 25180 w 25119"/>
                <a:gd name="connsiteY4" fmla="*/ 17812 h 21856"/>
                <a:gd name="connsiteX5" fmla="*/ 25180 w 25119"/>
                <a:gd name="connsiteY5" fmla="*/ 17812 h 21856"/>
                <a:gd name="connsiteX6" fmla="*/ 25180 w 25119"/>
                <a:gd name="connsiteY6" fmla="*/ 17812 h 21856"/>
                <a:gd name="connsiteX7" fmla="*/ 22183 w 25119"/>
                <a:gd name="connsiteY7" fmla="*/ 21533 h 21856"/>
                <a:gd name="connsiteX8" fmla="*/ 22183 w 25119"/>
                <a:gd name="connsiteY8" fmla="*/ 21533 h 21856"/>
                <a:gd name="connsiteX9" fmla="*/ 22183 w 25119"/>
                <a:gd name="connsiteY9" fmla="*/ 21533 h 21856"/>
                <a:gd name="connsiteX10" fmla="*/ 18017 w 25119"/>
                <a:gd name="connsiteY10" fmla="*/ 21533 h 21856"/>
                <a:gd name="connsiteX11" fmla="*/ 18017 w 25119"/>
                <a:gd name="connsiteY11" fmla="*/ 21533 h 21856"/>
                <a:gd name="connsiteX12" fmla="*/ 17649 w 25119"/>
                <a:gd name="connsiteY12" fmla="*/ 21431 h 21856"/>
                <a:gd name="connsiteX13" fmla="*/ 17649 w 25119"/>
                <a:gd name="connsiteY13" fmla="*/ 21431 h 21856"/>
                <a:gd name="connsiteX14" fmla="*/ 17649 w 25119"/>
                <a:gd name="connsiteY14" fmla="*/ 21431 h 21856"/>
                <a:gd name="connsiteX15" fmla="*/ 12810 w 25119"/>
                <a:gd name="connsiteY15" fmla="*/ 20987 h 21856"/>
                <a:gd name="connsiteX16" fmla="*/ 12810 w 25119"/>
                <a:gd name="connsiteY16" fmla="*/ 20987 h 21856"/>
                <a:gd name="connsiteX17" fmla="*/ 12810 w 25119"/>
                <a:gd name="connsiteY17" fmla="*/ 20987 h 21856"/>
                <a:gd name="connsiteX18" fmla="*/ 11693 w 25119"/>
                <a:gd name="connsiteY18" fmla="*/ 21165 h 21856"/>
                <a:gd name="connsiteX19" fmla="*/ 11693 w 25119"/>
                <a:gd name="connsiteY19" fmla="*/ 21165 h 21856"/>
                <a:gd name="connsiteX20" fmla="*/ 11693 w 25119"/>
                <a:gd name="connsiteY20" fmla="*/ 21165 h 21856"/>
                <a:gd name="connsiteX21" fmla="*/ 8073 w 25119"/>
                <a:gd name="connsiteY21" fmla="*/ 20276 h 21856"/>
                <a:gd name="connsiteX22" fmla="*/ 8073 w 25119"/>
                <a:gd name="connsiteY22" fmla="*/ 20276 h 21856"/>
                <a:gd name="connsiteX23" fmla="*/ 5559 w 25119"/>
                <a:gd name="connsiteY23" fmla="*/ 21279 h 21856"/>
                <a:gd name="connsiteX24" fmla="*/ 5559 w 25119"/>
                <a:gd name="connsiteY24" fmla="*/ 21279 h 21856"/>
                <a:gd name="connsiteX25" fmla="*/ 5559 w 25119"/>
                <a:gd name="connsiteY25" fmla="*/ 17787 h 21856"/>
                <a:gd name="connsiteX26" fmla="*/ 5559 w 25119"/>
                <a:gd name="connsiteY26" fmla="*/ 17787 h 21856"/>
                <a:gd name="connsiteX27" fmla="*/ 5559 w 25119"/>
                <a:gd name="connsiteY27" fmla="*/ 17787 h 21856"/>
                <a:gd name="connsiteX28" fmla="*/ 3159 w 25119"/>
                <a:gd name="connsiteY28" fmla="*/ 15602 h 21856"/>
                <a:gd name="connsiteX29" fmla="*/ 3159 w 25119"/>
                <a:gd name="connsiteY29" fmla="*/ 15602 h 21856"/>
                <a:gd name="connsiteX30" fmla="*/ 3159 w 25119"/>
                <a:gd name="connsiteY30" fmla="*/ 15602 h 21856"/>
                <a:gd name="connsiteX31" fmla="*/ 1939 w 25119"/>
                <a:gd name="connsiteY31" fmla="*/ 14739 h 21856"/>
                <a:gd name="connsiteX32" fmla="*/ 1939 w 25119"/>
                <a:gd name="connsiteY32" fmla="*/ 14739 h 21856"/>
                <a:gd name="connsiteX33" fmla="*/ 1939 w 25119"/>
                <a:gd name="connsiteY33" fmla="*/ 14739 h 21856"/>
                <a:gd name="connsiteX34" fmla="*/ 1520 w 25119"/>
                <a:gd name="connsiteY34" fmla="*/ 14510 h 21856"/>
                <a:gd name="connsiteX35" fmla="*/ 1520 w 25119"/>
                <a:gd name="connsiteY35" fmla="*/ 14510 h 21856"/>
                <a:gd name="connsiteX36" fmla="*/ 1520 w 25119"/>
                <a:gd name="connsiteY36" fmla="*/ 14510 h 21856"/>
                <a:gd name="connsiteX37" fmla="*/ 263 w 25119"/>
                <a:gd name="connsiteY37" fmla="*/ 11335 h 21856"/>
                <a:gd name="connsiteX38" fmla="*/ 263 w 25119"/>
                <a:gd name="connsiteY38" fmla="*/ 11335 h 21856"/>
                <a:gd name="connsiteX39" fmla="*/ 263 w 25119"/>
                <a:gd name="connsiteY39" fmla="*/ 11335 h 21856"/>
                <a:gd name="connsiteX40" fmla="*/ 682 w 25119"/>
                <a:gd name="connsiteY40" fmla="*/ 9379 h 21856"/>
                <a:gd name="connsiteX41" fmla="*/ 682 w 25119"/>
                <a:gd name="connsiteY41" fmla="*/ 9379 h 21856"/>
                <a:gd name="connsiteX42" fmla="*/ 682 w 25119"/>
                <a:gd name="connsiteY42" fmla="*/ 9379 h 21856"/>
                <a:gd name="connsiteX43" fmla="*/ 2219 w 25119"/>
                <a:gd name="connsiteY43" fmla="*/ 5188 h 21856"/>
                <a:gd name="connsiteX44" fmla="*/ 2219 w 25119"/>
                <a:gd name="connsiteY44" fmla="*/ 5188 h 21856"/>
                <a:gd name="connsiteX45" fmla="*/ 2219 w 25119"/>
                <a:gd name="connsiteY45" fmla="*/ 5188 h 21856"/>
                <a:gd name="connsiteX46" fmla="*/ 3006 w 25119"/>
                <a:gd name="connsiteY46" fmla="*/ 3728 h 21856"/>
                <a:gd name="connsiteX47" fmla="*/ 3006 w 25119"/>
                <a:gd name="connsiteY47" fmla="*/ 3728 h 21856"/>
                <a:gd name="connsiteX48" fmla="*/ 3006 w 25119"/>
                <a:gd name="connsiteY48" fmla="*/ 3728 h 21856"/>
                <a:gd name="connsiteX49" fmla="*/ 4073 w 25119"/>
                <a:gd name="connsiteY49" fmla="*/ 2382 h 21856"/>
                <a:gd name="connsiteX50" fmla="*/ 4073 w 25119"/>
                <a:gd name="connsiteY50" fmla="*/ 2382 h 21856"/>
                <a:gd name="connsiteX51" fmla="*/ 4073 w 25119"/>
                <a:gd name="connsiteY51" fmla="*/ 2382 h 21856"/>
                <a:gd name="connsiteX52" fmla="*/ 4822 w 25119"/>
                <a:gd name="connsiteY52" fmla="*/ 1810 h 21856"/>
                <a:gd name="connsiteX53" fmla="*/ 4822 w 25119"/>
                <a:gd name="connsiteY53" fmla="*/ 1810 h 21856"/>
                <a:gd name="connsiteX54" fmla="*/ 4822 w 25119"/>
                <a:gd name="connsiteY54" fmla="*/ 1810 h 21856"/>
                <a:gd name="connsiteX55" fmla="*/ 6880 w 25119"/>
                <a:gd name="connsiteY55" fmla="*/ 744 h 21856"/>
                <a:gd name="connsiteX56" fmla="*/ 6880 w 25119"/>
                <a:gd name="connsiteY56" fmla="*/ 744 h 21856"/>
                <a:gd name="connsiteX57" fmla="*/ 6880 w 25119"/>
                <a:gd name="connsiteY57" fmla="*/ 744 h 21856"/>
                <a:gd name="connsiteX58" fmla="*/ 11388 w 25119"/>
                <a:gd name="connsiteY58" fmla="*/ 58 h 21856"/>
                <a:gd name="connsiteX59" fmla="*/ 11388 w 25119"/>
                <a:gd name="connsiteY59" fmla="*/ 58 h 21856"/>
                <a:gd name="connsiteX60" fmla="*/ 11388 w 25119"/>
                <a:gd name="connsiteY60" fmla="*/ 58 h 21856"/>
                <a:gd name="connsiteX61" fmla="*/ 17522 w 25119"/>
                <a:gd name="connsiteY61" fmla="*/ 1988 h 21856"/>
                <a:gd name="connsiteX62" fmla="*/ 17522 w 25119"/>
                <a:gd name="connsiteY62" fmla="*/ 1988 h 21856"/>
                <a:gd name="connsiteX63" fmla="*/ 17522 w 25119"/>
                <a:gd name="connsiteY63" fmla="*/ 1988 h 21856"/>
                <a:gd name="connsiteX64" fmla="*/ 17941 w 25119"/>
                <a:gd name="connsiteY64" fmla="*/ 2877 h 21856"/>
                <a:gd name="connsiteX65" fmla="*/ 17941 w 25119"/>
                <a:gd name="connsiteY65" fmla="*/ 2877 h 21856"/>
                <a:gd name="connsiteX66" fmla="*/ 17941 w 25119"/>
                <a:gd name="connsiteY66" fmla="*/ 2877 h 21856"/>
                <a:gd name="connsiteX67" fmla="*/ 19109 w 25119"/>
                <a:gd name="connsiteY67" fmla="*/ 4770 h 21856"/>
                <a:gd name="connsiteX68" fmla="*/ 19109 w 25119"/>
                <a:gd name="connsiteY68" fmla="*/ 4770 h 21856"/>
                <a:gd name="connsiteX69" fmla="*/ 19109 w 25119"/>
                <a:gd name="connsiteY69" fmla="*/ 4770 h 21856"/>
                <a:gd name="connsiteX70" fmla="*/ 22157 w 25119"/>
                <a:gd name="connsiteY70" fmla="*/ 10154 h 21856"/>
                <a:gd name="connsiteX71" fmla="*/ 22157 w 25119"/>
                <a:gd name="connsiteY71" fmla="*/ 10154 h 21856"/>
                <a:gd name="connsiteX72" fmla="*/ 22157 w 25119"/>
                <a:gd name="connsiteY72" fmla="*/ 10154 h 21856"/>
                <a:gd name="connsiteX73" fmla="*/ 21814 w 25119"/>
                <a:gd name="connsiteY73" fmla="*/ 11589 h 21856"/>
                <a:gd name="connsiteX74" fmla="*/ 21814 w 25119"/>
                <a:gd name="connsiteY74" fmla="*/ 11589 h 21856"/>
                <a:gd name="connsiteX75" fmla="*/ 21814 w 25119"/>
                <a:gd name="connsiteY75" fmla="*/ 11589 h 21856"/>
                <a:gd name="connsiteX76" fmla="*/ 21941 w 25119"/>
                <a:gd name="connsiteY76" fmla="*/ 13850 h 218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</a:cxnLst>
              <a:rect l="l" t="t" r="r" b="b"/>
              <a:pathLst>
                <a:path w="25119" h="21856">
                  <a:moveTo>
                    <a:pt x="21941" y="13850"/>
                  </a:moveTo>
                  <a:cubicBezTo>
                    <a:pt x="22259" y="14104"/>
                    <a:pt x="22602" y="14345"/>
                    <a:pt x="22932" y="14586"/>
                  </a:cubicBezTo>
                  <a:lnTo>
                    <a:pt x="22932" y="14586"/>
                  </a:lnTo>
                  <a:lnTo>
                    <a:pt x="22932" y="14586"/>
                  </a:lnTo>
                  <a:cubicBezTo>
                    <a:pt x="24164" y="15513"/>
                    <a:pt x="25459" y="16440"/>
                    <a:pt x="25180" y="17812"/>
                  </a:cubicBezTo>
                  <a:lnTo>
                    <a:pt x="25180" y="17812"/>
                  </a:lnTo>
                  <a:lnTo>
                    <a:pt x="25180" y="17812"/>
                  </a:lnTo>
                  <a:cubicBezTo>
                    <a:pt x="25014" y="18688"/>
                    <a:pt x="24367" y="20796"/>
                    <a:pt x="22183" y="21533"/>
                  </a:cubicBezTo>
                  <a:lnTo>
                    <a:pt x="22183" y="21533"/>
                  </a:lnTo>
                  <a:lnTo>
                    <a:pt x="22183" y="21533"/>
                  </a:lnTo>
                  <a:cubicBezTo>
                    <a:pt x="20646" y="22028"/>
                    <a:pt x="19922" y="22054"/>
                    <a:pt x="18017" y="21533"/>
                  </a:cubicBezTo>
                  <a:lnTo>
                    <a:pt x="18017" y="21533"/>
                  </a:lnTo>
                  <a:lnTo>
                    <a:pt x="17649" y="21431"/>
                  </a:lnTo>
                  <a:lnTo>
                    <a:pt x="17649" y="21431"/>
                  </a:lnTo>
                  <a:lnTo>
                    <a:pt x="17649" y="21431"/>
                  </a:lnTo>
                  <a:cubicBezTo>
                    <a:pt x="15807" y="20936"/>
                    <a:pt x="14220" y="20593"/>
                    <a:pt x="12810" y="20987"/>
                  </a:cubicBezTo>
                  <a:lnTo>
                    <a:pt x="12810" y="20987"/>
                  </a:lnTo>
                  <a:lnTo>
                    <a:pt x="12810" y="20987"/>
                  </a:lnTo>
                  <a:cubicBezTo>
                    <a:pt x="12480" y="21114"/>
                    <a:pt x="12112" y="21165"/>
                    <a:pt x="11693" y="21165"/>
                  </a:cubicBezTo>
                  <a:lnTo>
                    <a:pt x="11693" y="21165"/>
                  </a:lnTo>
                  <a:lnTo>
                    <a:pt x="11693" y="21165"/>
                  </a:lnTo>
                  <a:cubicBezTo>
                    <a:pt x="10232" y="21165"/>
                    <a:pt x="8645" y="20530"/>
                    <a:pt x="8073" y="20276"/>
                  </a:cubicBezTo>
                  <a:lnTo>
                    <a:pt x="8073" y="20276"/>
                  </a:lnTo>
                  <a:lnTo>
                    <a:pt x="5559" y="21279"/>
                  </a:lnTo>
                  <a:lnTo>
                    <a:pt x="5559" y="21279"/>
                  </a:lnTo>
                  <a:lnTo>
                    <a:pt x="5559" y="17787"/>
                  </a:lnTo>
                  <a:lnTo>
                    <a:pt x="5559" y="17787"/>
                  </a:lnTo>
                  <a:lnTo>
                    <a:pt x="5559" y="17787"/>
                  </a:lnTo>
                  <a:cubicBezTo>
                    <a:pt x="5216" y="16860"/>
                    <a:pt x="4022" y="16148"/>
                    <a:pt x="3159" y="15602"/>
                  </a:cubicBezTo>
                  <a:lnTo>
                    <a:pt x="3159" y="15602"/>
                  </a:lnTo>
                  <a:lnTo>
                    <a:pt x="3159" y="15602"/>
                  </a:lnTo>
                  <a:cubicBezTo>
                    <a:pt x="2612" y="15285"/>
                    <a:pt x="2193" y="15018"/>
                    <a:pt x="1939" y="14739"/>
                  </a:cubicBezTo>
                  <a:lnTo>
                    <a:pt x="1939" y="14739"/>
                  </a:lnTo>
                  <a:lnTo>
                    <a:pt x="1939" y="14739"/>
                  </a:lnTo>
                  <a:cubicBezTo>
                    <a:pt x="1889" y="14650"/>
                    <a:pt x="1698" y="14574"/>
                    <a:pt x="1520" y="14510"/>
                  </a:cubicBezTo>
                  <a:lnTo>
                    <a:pt x="1520" y="14510"/>
                  </a:lnTo>
                  <a:lnTo>
                    <a:pt x="1520" y="14510"/>
                  </a:lnTo>
                  <a:cubicBezTo>
                    <a:pt x="631" y="14180"/>
                    <a:pt x="-283" y="13621"/>
                    <a:pt x="263" y="11335"/>
                  </a:cubicBezTo>
                  <a:lnTo>
                    <a:pt x="263" y="11335"/>
                  </a:lnTo>
                  <a:lnTo>
                    <a:pt x="263" y="11335"/>
                  </a:lnTo>
                  <a:cubicBezTo>
                    <a:pt x="453" y="10624"/>
                    <a:pt x="581" y="9976"/>
                    <a:pt x="682" y="9379"/>
                  </a:cubicBezTo>
                  <a:lnTo>
                    <a:pt x="682" y="9379"/>
                  </a:lnTo>
                  <a:lnTo>
                    <a:pt x="682" y="9379"/>
                  </a:lnTo>
                  <a:cubicBezTo>
                    <a:pt x="1025" y="7665"/>
                    <a:pt x="1254" y="6459"/>
                    <a:pt x="2219" y="5188"/>
                  </a:cubicBezTo>
                  <a:lnTo>
                    <a:pt x="2219" y="5188"/>
                  </a:lnTo>
                  <a:lnTo>
                    <a:pt x="2219" y="5188"/>
                  </a:lnTo>
                  <a:cubicBezTo>
                    <a:pt x="2714" y="4515"/>
                    <a:pt x="2892" y="4071"/>
                    <a:pt x="3006" y="3728"/>
                  </a:cubicBezTo>
                  <a:lnTo>
                    <a:pt x="3006" y="3728"/>
                  </a:lnTo>
                  <a:lnTo>
                    <a:pt x="3006" y="3728"/>
                  </a:lnTo>
                  <a:cubicBezTo>
                    <a:pt x="3209" y="3271"/>
                    <a:pt x="3362" y="2852"/>
                    <a:pt x="4073" y="2382"/>
                  </a:cubicBezTo>
                  <a:lnTo>
                    <a:pt x="4073" y="2382"/>
                  </a:lnTo>
                  <a:lnTo>
                    <a:pt x="4073" y="2382"/>
                  </a:lnTo>
                  <a:cubicBezTo>
                    <a:pt x="4403" y="2191"/>
                    <a:pt x="4619" y="2001"/>
                    <a:pt x="4822" y="1810"/>
                  </a:cubicBezTo>
                  <a:lnTo>
                    <a:pt x="4822" y="1810"/>
                  </a:lnTo>
                  <a:lnTo>
                    <a:pt x="4822" y="1810"/>
                  </a:lnTo>
                  <a:cubicBezTo>
                    <a:pt x="5292" y="1417"/>
                    <a:pt x="5711" y="1023"/>
                    <a:pt x="6880" y="744"/>
                  </a:cubicBezTo>
                  <a:lnTo>
                    <a:pt x="6880" y="744"/>
                  </a:lnTo>
                  <a:lnTo>
                    <a:pt x="6880" y="744"/>
                  </a:lnTo>
                  <a:cubicBezTo>
                    <a:pt x="8569" y="325"/>
                    <a:pt x="9902" y="58"/>
                    <a:pt x="11388" y="58"/>
                  </a:cubicBezTo>
                  <a:lnTo>
                    <a:pt x="11388" y="58"/>
                  </a:lnTo>
                  <a:lnTo>
                    <a:pt x="11388" y="58"/>
                  </a:lnTo>
                  <a:cubicBezTo>
                    <a:pt x="12759" y="58"/>
                    <a:pt x="16773" y="1074"/>
                    <a:pt x="17522" y="1988"/>
                  </a:cubicBezTo>
                  <a:lnTo>
                    <a:pt x="17522" y="1988"/>
                  </a:lnTo>
                  <a:lnTo>
                    <a:pt x="17522" y="1988"/>
                  </a:lnTo>
                  <a:cubicBezTo>
                    <a:pt x="17763" y="2318"/>
                    <a:pt x="17865" y="2585"/>
                    <a:pt x="17941" y="2877"/>
                  </a:cubicBezTo>
                  <a:lnTo>
                    <a:pt x="17941" y="2877"/>
                  </a:lnTo>
                  <a:lnTo>
                    <a:pt x="17941" y="2877"/>
                  </a:lnTo>
                  <a:cubicBezTo>
                    <a:pt x="18093" y="3271"/>
                    <a:pt x="18258" y="3754"/>
                    <a:pt x="19109" y="4770"/>
                  </a:cubicBezTo>
                  <a:lnTo>
                    <a:pt x="19109" y="4770"/>
                  </a:lnTo>
                  <a:lnTo>
                    <a:pt x="19109" y="4770"/>
                  </a:lnTo>
                  <a:cubicBezTo>
                    <a:pt x="20227" y="6116"/>
                    <a:pt x="22157" y="8592"/>
                    <a:pt x="22157" y="10154"/>
                  </a:cubicBezTo>
                  <a:lnTo>
                    <a:pt x="22157" y="10154"/>
                  </a:lnTo>
                  <a:lnTo>
                    <a:pt x="22157" y="10154"/>
                  </a:lnTo>
                  <a:cubicBezTo>
                    <a:pt x="22157" y="10624"/>
                    <a:pt x="21967" y="11107"/>
                    <a:pt x="21814" y="11589"/>
                  </a:cubicBezTo>
                  <a:lnTo>
                    <a:pt x="21814" y="11589"/>
                  </a:lnTo>
                  <a:lnTo>
                    <a:pt x="21814" y="11589"/>
                  </a:lnTo>
                  <a:cubicBezTo>
                    <a:pt x="21433" y="12630"/>
                    <a:pt x="21268" y="13304"/>
                    <a:pt x="21941" y="1385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51" name="Freeform: Shape 550">
              <a:extLst>
                <a:ext uri="{FF2B5EF4-FFF2-40B4-BE49-F238E27FC236}">
                  <a16:creationId xmlns:a16="http://schemas.microsoft.com/office/drawing/2014/main" id="{B6E7C1CA-8BE8-D527-DD47-76E5BBE3DF00}"/>
                </a:ext>
              </a:extLst>
            </p:cNvPr>
            <p:cNvSpPr/>
            <p:nvPr/>
          </p:nvSpPr>
          <p:spPr>
            <a:xfrm flipV="1">
              <a:off x="8885443" y="1697946"/>
              <a:ext cx="8416" cy="8026"/>
            </a:xfrm>
            <a:custGeom>
              <a:avLst/>
              <a:gdLst>
                <a:gd name="connsiteX0" fmla="*/ 6122 w 8416"/>
                <a:gd name="connsiteY0" fmla="*/ 7696 h 8026"/>
                <a:gd name="connsiteX1" fmla="*/ 4801 w 8416"/>
                <a:gd name="connsiteY1" fmla="*/ 8001 h 8026"/>
                <a:gd name="connsiteX2" fmla="*/ 4801 w 8416"/>
                <a:gd name="connsiteY2" fmla="*/ 8001 h 8026"/>
                <a:gd name="connsiteX3" fmla="*/ 4801 w 8416"/>
                <a:gd name="connsiteY3" fmla="*/ 8001 h 8026"/>
                <a:gd name="connsiteX4" fmla="*/ 3442 w 8416"/>
                <a:gd name="connsiteY4" fmla="*/ 7595 h 8026"/>
                <a:gd name="connsiteX5" fmla="*/ 3442 w 8416"/>
                <a:gd name="connsiteY5" fmla="*/ 7595 h 8026"/>
                <a:gd name="connsiteX6" fmla="*/ 3442 w 8416"/>
                <a:gd name="connsiteY6" fmla="*/ 7595 h 8026"/>
                <a:gd name="connsiteX7" fmla="*/ 3023 w 8416"/>
                <a:gd name="connsiteY7" fmla="*/ 7645 h 8026"/>
                <a:gd name="connsiteX8" fmla="*/ 3023 w 8416"/>
                <a:gd name="connsiteY8" fmla="*/ 7645 h 8026"/>
                <a:gd name="connsiteX9" fmla="*/ 3023 w 8416"/>
                <a:gd name="connsiteY9" fmla="*/ 7645 h 8026"/>
                <a:gd name="connsiteX10" fmla="*/ 1982 w 8416"/>
                <a:gd name="connsiteY10" fmla="*/ 7735 h 8026"/>
                <a:gd name="connsiteX11" fmla="*/ 1982 w 8416"/>
                <a:gd name="connsiteY11" fmla="*/ 7735 h 8026"/>
                <a:gd name="connsiteX12" fmla="*/ 1982 w 8416"/>
                <a:gd name="connsiteY12" fmla="*/ 7735 h 8026"/>
                <a:gd name="connsiteX13" fmla="*/ 445 w 8416"/>
                <a:gd name="connsiteY13" fmla="*/ 7138 h 8026"/>
                <a:gd name="connsiteX14" fmla="*/ 445 w 8416"/>
                <a:gd name="connsiteY14" fmla="*/ 7138 h 8026"/>
                <a:gd name="connsiteX15" fmla="*/ 445 w 8416"/>
                <a:gd name="connsiteY15" fmla="*/ 7138 h 8026"/>
                <a:gd name="connsiteX16" fmla="*/ 217 w 8416"/>
                <a:gd name="connsiteY16" fmla="*/ 5093 h 8026"/>
                <a:gd name="connsiteX17" fmla="*/ 217 w 8416"/>
                <a:gd name="connsiteY17" fmla="*/ 5093 h 8026"/>
                <a:gd name="connsiteX18" fmla="*/ 217 w 8416"/>
                <a:gd name="connsiteY18" fmla="*/ 5093 h 8026"/>
                <a:gd name="connsiteX19" fmla="*/ 3315 w 8416"/>
                <a:gd name="connsiteY19" fmla="*/ 153 h 8026"/>
                <a:gd name="connsiteX20" fmla="*/ 3315 w 8416"/>
                <a:gd name="connsiteY20" fmla="*/ 153 h 8026"/>
                <a:gd name="connsiteX21" fmla="*/ 3544 w 8416"/>
                <a:gd name="connsiteY21" fmla="*/ -25 h 8026"/>
                <a:gd name="connsiteX22" fmla="*/ 3544 w 8416"/>
                <a:gd name="connsiteY22" fmla="*/ -25 h 8026"/>
                <a:gd name="connsiteX23" fmla="*/ 3810 w 8416"/>
                <a:gd name="connsiteY23" fmla="*/ 77 h 8026"/>
                <a:gd name="connsiteX24" fmla="*/ 3810 w 8416"/>
                <a:gd name="connsiteY24" fmla="*/ 77 h 8026"/>
                <a:gd name="connsiteX25" fmla="*/ 3810 w 8416"/>
                <a:gd name="connsiteY25" fmla="*/ 77 h 8026"/>
                <a:gd name="connsiteX26" fmla="*/ 6147 w 8416"/>
                <a:gd name="connsiteY26" fmla="*/ 1791 h 8026"/>
                <a:gd name="connsiteX27" fmla="*/ 6147 w 8416"/>
                <a:gd name="connsiteY27" fmla="*/ 1791 h 8026"/>
                <a:gd name="connsiteX28" fmla="*/ 6147 w 8416"/>
                <a:gd name="connsiteY28" fmla="*/ 1791 h 8026"/>
                <a:gd name="connsiteX29" fmla="*/ 7163 w 8416"/>
                <a:gd name="connsiteY29" fmla="*/ 2680 h 8026"/>
                <a:gd name="connsiteX30" fmla="*/ 7163 w 8416"/>
                <a:gd name="connsiteY30" fmla="*/ 2680 h 8026"/>
                <a:gd name="connsiteX31" fmla="*/ 7163 w 8416"/>
                <a:gd name="connsiteY31" fmla="*/ 2680 h 8026"/>
                <a:gd name="connsiteX32" fmla="*/ 8522 w 8416"/>
                <a:gd name="connsiteY32" fmla="*/ 4471 h 8026"/>
                <a:gd name="connsiteX33" fmla="*/ 8522 w 8416"/>
                <a:gd name="connsiteY33" fmla="*/ 4471 h 8026"/>
                <a:gd name="connsiteX34" fmla="*/ 8522 w 8416"/>
                <a:gd name="connsiteY34" fmla="*/ 4471 h 8026"/>
                <a:gd name="connsiteX35" fmla="*/ 8154 w 8416"/>
                <a:gd name="connsiteY35" fmla="*/ 5410 h 8026"/>
                <a:gd name="connsiteX36" fmla="*/ 8154 w 8416"/>
                <a:gd name="connsiteY36" fmla="*/ 5410 h 8026"/>
                <a:gd name="connsiteX37" fmla="*/ 8154 w 8416"/>
                <a:gd name="connsiteY37" fmla="*/ 5410 h 8026"/>
                <a:gd name="connsiteX38" fmla="*/ 7709 w 8416"/>
                <a:gd name="connsiteY38" fmla="*/ 6185 h 8026"/>
                <a:gd name="connsiteX39" fmla="*/ 7709 w 8416"/>
                <a:gd name="connsiteY39" fmla="*/ 6185 h 8026"/>
                <a:gd name="connsiteX40" fmla="*/ 7709 w 8416"/>
                <a:gd name="connsiteY40" fmla="*/ 6185 h 8026"/>
                <a:gd name="connsiteX41" fmla="*/ 6122 w 8416"/>
                <a:gd name="connsiteY41" fmla="*/ 7696 h 80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8416" h="8026">
                  <a:moveTo>
                    <a:pt x="6122" y="7696"/>
                  </a:moveTo>
                  <a:cubicBezTo>
                    <a:pt x="5677" y="7887"/>
                    <a:pt x="5233" y="8001"/>
                    <a:pt x="4801" y="8001"/>
                  </a:cubicBezTo>
                  <a:lnTo>
                    <a:pt x="4801" y="8001"/>
                  </a:lnTo>
                  <a:lnTo>
                    <a:pt x="4801" y="8001"/>
                  </a:lnTo>
                  <a:cubicBezTo>
                    <a:pt x="4141" y="8001"/>
                    <a:pt x="3683" y="7773"/>
                    <a:pt x="3442" y="7595"/>
                  </a:cubicBezTo>
                  <a:lnTo>
                    <a:pt x="3442" y="7595"/>
                  </a:lnTo>
                  <a:lnTo>
                    <a:pt x="3442" y="7595"/>
                  </a:lnTo>
                  <a:cubicBezTo>
                    <a:pt x="3341" y="7595"/>
                    <a:pt x="3163" y="7633"/>
                    <a:pt x="3023" y="7645"/>
                  </a:cubicBezTo>
                  <a:lnTo>
                    <a:pt x="3023" y="7645"/>
                  </a:lnTo>
                  <a:lnTo>
                    <a:pt x="3023" y="7645"/>
                  </a:lnTo>
                  <a:cubicBezTo>
                    <a:pt x="2693" y="7696"/>
                    <a:pt x="2350" y="7735"/>
                    <a:pt x="1982" y="7735"/>
                  </a:cubicBezTo>
                  <a:lnTo>
                    <a:pt x="1982" y="7735"/>
                  </a:lnTo>
                  <a:lnTo>
                    <a:pt x="1982" y="7735"/>
                  </a:lnTo>
                  <a:cubicBezTo>
                    <a:pt x="1283" y="7735"/>
                    <a:pt x="763" y="7544"/>
                    <a:pt x="445" y="7138"/>
                  </a:cubicBezTo>
                  <a:lnTo>
                    <a:pt x="445" y="7138"/>
                  </a:lnTo>
                  <a:lnTo>
                    <a:pt x="445" y="7138"/>
                  </a:lnTo>
                  <a:cubicBezTo>
                    <a:pt x="89" y="6680"/>
                    <a:pt x="13" y="6007"/>
                    <a:pt x="217" y="5093"/>
                  </a:cubicBezTo>
                  <a:lnTo>
                    <a:pt x="217" y="5093"/>
                  </a:lnTo>
                  <a:lnTo>
                    <a:pt x="217" y="5093"/>
                  </a:lnTo>
                  <a:cubicBezTo>
                    <a:pt x="915" y="2032"/>
                    <a:pt x="3214" y="229"/>
                    <a:pt x="3315" y="153"/>
                  </a:cubicBezTo>
                  <a:lnTo>
                    <a:pt x="3315" y="153"/>
                  </a:lnTo>
                  <a:lnTo>
                    <a:pt x="3544" y="-25"/>
                  </a:lnTo>
                  <a:lnTo>
                    <a:pt x="3544" y="-25"/>
                  </a:lnTo>
                  <a:lnTo>
                    <a:pt x="3810" y="77"/>
                  </a:lnTo>
                  <a:lnTo>
                    <a:pt x="3810" y="77"/>
                  </a:lnTo>
                  <a:lnTo>
                    <a:pt x="3810" y="77"/>
                  </a:lnTo>
                  <a:cubicBezTo>
                    <a:pt x="3912" y="102"/>
                    <a:pt x="4750" y="419"/>
                    <a:pt x="6147" y="1791"/>
                  </a:cubicBezTo>
                  <a:lnTo>
                    <a:pt x="6147" y="1791"/>
                  </a:lnTo>
                  <a:lnTo>
                    <a:pt x="6147" y="1791"/>
                  </a:lnTo>
                  <a:cubicBezTo>
                    <a:pt x="6465" y="2121"/>
                    <a:pt x="6833" y="2426"/>
                    <a:pt x="7163" y="2680"/>
                  </a:cubicBezTo>
                  <a:lnTo>
                    <a:pt x="7163" y="2680"/>
                  </a:lnTo>
                  <a:lnTo>
                    <a:pt x="7163" y="2680"/>
                  </a:lnTo>
                  <a:cubicBezTo>
                    <a:pt x="7874" y="3315"/>
                    <a:pt x="8471" y="3798"/>
                    <a:pt x="8522" y="4471"/>
                  </a:cubicBezTo>
                  <a:lnTo>
                    <a:pt x="8522" y="4471"/>
                  </a:lnTo>
                  <a:lnTo>
                    <a:pt x="8522" y="4471"/>
                  </a:lnTo>
                  <a:cubicBezTo>
                    <a:pt x="8522" y="4801"/>
                    <a:pt x="8420" y="5131"/>
                    <a:pt x="8154" y="5410"/>
                  </a:cubicBezTo>
                  <a:lnTo>
                    <a:pt x="8154" y="5410"/>
                  </a:lnTo>
                  <a:lnTo>
                    <a:pt x="8154" y="5410"/>
                  </a:lnTo>
                  <a:cubicBezTo>
                    <a:pt x="7925" y="5715"/>
                    <a:pt x="7811" y="5931"/>
                    <a:pt x="7709" y="6185"/>
                  </a:cubicBezTo>
                  <a:lnTo>
                    <a:pt x="7709" y="6185"/>
                  </a:lnTo>
                  <a:lnTo>
                    <a:pt x="7709" y="6185"/>
                  </a:lnTo>
                  <a:cubicBezTo>
                    <a:pt x="7481" y="6680"/>
                    <a:pt x="7239" y="7189"/>
                    <a:pt x="6122" y="769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52" name="Freeform: Shape 551">
              <a:extLst>
                <a:ext uri="{FF2B5EF4-FFF2-40B4-BE49-F238E27FC236}">
                  <a16:creationId xmlns:a16="http://schemas.microsoft.com/office/drawing/2014/main" id="{95F8610C-12B3-399F-FB2D-76A88E6E7CAA}"/>
                </a:ext>
              </a:extLst>
            </p:cNvPr>
            <p:cNvSpPr/>
            <p:nvPr/>
          </p:nvSpPr>
          <p:spPr>
            <a:xfrm flipV="1">
              <a:off x="7949238" y="2514028"/>
              <a:ext cx="79284" cy="159545"/>
            </a:xfrm>
            <a:custGeom>
              <a:avLst/>
              <a:gdLst>
                <a:gd name="connsiteX0" fmla="*/ 77849 w 79284"/>
                <a:gd name="connsiteY0" fmla="*/ 123694 h 159545"/>
                <a:gd name="connsiteX1" fmla="*/ 76147 w 79284"/>
                <a:gd name="connsiteY1" fmla="*/ 128469 h 159545"/>
                <a:gd name="connsiteX2" fmla="*/ 76147 w 79284"/>
                <a:gd name="connsiteY2" fmla="*/ 128469 h 159545"/>
                <a:gd name="connsiteX3" fmla="*/ 76147 w 79284"/>
                <a:gd name="connsiteY3" fmla="*/ 128469 h 159545"/>
                <a:gd name="connsiteX4" fmla="*/ 75626 w 79284"/>
                <a:gd name="connsiteY4" fmla="*/ 137409 h 159545"/>
                <a:gd name="connsiteX5" fmla="*/ 75626 w 79284"/>
                <a:gd name="connsiteY5" fmla="*/ 137409 h 159545"/>
                <a:gd name="connsiteX6" fmla="*/ 75626 w 79284"/>
                <a:gd name="connsiteY6" fmla="*/ 137409 h 159545"/>
                <a:gd name="connsiteX7" fmla="*/ 74852 w 79284"/>
                <a:gd name="connsiteY7" fmla="*/ 141689 h 159545"/>
                <a:gd name="connsiteX8" fmla="*/ 74852 w 79284"/>
                <a:gd name="connsiteY8" fmla="*/ 141689 h 159545"/>
                <a:gd name="connsiteX9" fmla="*/ 74852 w 79284"/>
                <a:gd name="connsiteY9" fmla="*/ 141689 h 159545"/>
                <a:gd name="connsiteX10" fmla="*/ 74382 w 79284"/>
                <a:gd name="connsiteY10" fmla="*/ 143759 h 159545"/>
                <a:gd name="connsiteX11" fmla="*/ 74382 w 79284"/>
                <a:gd name="connsiteY11" fmla="*/ 143759 h 159545"/>
                <a:gd name="connsiteX12" fmla="*/ 74382 w 79284"/>
                <a:gd name="connsiteY12" fmla="*/ 143759 h 159545"/>
                <a:gd name="connsiteX13" fmla="*/ 74636 w 79284"/>
                <a:gd name="connsiteY13" fmla="*/ 144839 h 159545"/>
                <a:gd name="connsiteX14" fmla="*/ 74636 w 79284"/>
                <a:gd name="connsiteY14" fmla="*/ 144839 h 159545"/>
                <a:gd name="connsiteX15" fmla="*/ 74636 w 79284"/>
                <a:gd name="connsiteY15" fmla="*/ 144839 h 159545"/>
                <a:gd name="connsiteX16" fmla="*/ 74928 w 79284"/>
                <a:gd name="connsiteY16" fmla="*/ 145893 h 159545"/>
                <a:gd name="connsiteX17" fmla="*/ 74928 w 79284"/>
                <a:gd name="connsiteY17" fmla="*/ 145893 h 159545"/>
                <a:gd name="connsiteX18" fmla="*/ 74928 w 79284"/>
                <a:gd name="connsiteY18" fmla="*/ 145893 h 159545"/>
                <a:gd name="connsiteX19" fmla="*/ 72477 w 79284"/>
                <a:gd name="connsiteY19" fmla="*/ 149982 h 159545"/>
                <a:gd name="connsiteX20" fmla="*/ 72477 w 79284"/>
                <a:gd name="connsiteY20" fmla="*/ 149982 h 159545"/>
                <a:gd name="connsiteX21" fmla="*/ 72477 w 79284"/>
                <a:gd name="connsiteY21" fmla="*/ 149982 h 159545"/>
                <a:gd name="connsiteX22" fmla="*/ 70788 w 79284"/>
                <a:gd name="connsiteY22" fmla="*/ 151214 h 159545"/>
                <a:gd name="connsiteX23" fmla="*/ 70788 w 79284"/>
                <a:gd name="connsiteY23" fmla="*/ 151214 h 159545"/>
                <a:gd name="connsiteX24" fmla="*/ 70788 w 79284"/>
                <a:gd name="connsiteY24" fmla="*/ 151214 h 159545"/>
                <a:gd name="connsiteX25" fmla="*/ 70140 w 79284"/>
                <a:gd name="connsiteY25" fmla="*/ 151900 h 159545"/>
                <a:gd name="connsiteX26" fmla="*/ 70140 w 79284"/>
                <a:gd name="connsiteY26" fmla="*/ 151900 h 159545"/>
                <a:gd name="connsiteX27" fmla="*/ 70140 w 79284"/>
                <a:gd name="connsiteY27" fmla="*/ 151900 h 159545"/>
                <a:gd name="connsiteX28" fmla="*/ 69619 w 79284"/>
                <a:gd name="connsiteY28" fmla="*/ 156586 h 159545"/>
                <a:gd name="connsiteX29" fmla="*/ 69619 w 79284"/>
                <a:gd name="connsiteY29" fmla="*/ 156586 h 159545"/>
                <a:gd name="connsiteX30" fmla="*/ 69619 w 79284"/>
                <a:gd name="connsiteY30" fmla="*/ 156586 h 159545"/>
                <a:gd name="connsiteX31" fmla="*/ 69518 w 79284"/>
                <a:gd name="connsiteY31" fmla="*/ 157399 h 159545"/>
                <a:gd name="connsiteX32" fmla="*/ 69518 w 79284"/>
                <a:gd name="connsiteY32" fmla="*/ 157399 h 159545"/>
                <a:gd name="connsiteX33" fmla="*/ 69518 w 79284"/>
                <a:gd name="connsiteY33" fmla="*/ 157399 h 159545"/>
                <a:gd name="connsiteX34" fmla="*/ 68210 w 79284"/>
                <a:gd name="connsiteY34" fmla="*/ 159685 h 159545"/>
                <a:gd name="connsiteX35" fmla="*/ 68210 w 79284"/>
                <a:gd name="connsiteY35" fmla="*/ 159685 h 159545"/>
                <a:gd name="connsiteX36" fmla="*/ 68210 w 79284"/>
                <a:gd name="connsiteY36" fmla="*/ 159685 h 159545"/>
                <a:gd name="connsiteX37" fmla="*/ 66267 w 79284"/>
                <a:gd name="connsiteY37" fmla="*/ 158389 h 159545"/>
                <a:gd name="connsiteX38" fmla="*/ 66267 w 79284"/>
                <a:gd name="connsiteY38" fmla="*/ 158389 h 159545"/>
                <a:gd name="connsiteX39" fmla="*/ 66267 w 79284"/>
                <a:gd name="connsiteY39" fmla="*/ 158389 h 159545"/>
                <a:gd name="connsiteX40" fmla="*/ 65556 w 79284"/>
                <a:gd name="connsiteY40" fmla="*/ 157589 h 159545"/>
                <a:gd name="connsiteX41" fmla="*/ 65556 w 79284"/>
                <a:gd name="connsiteY41" fmla="*/ 157589 h 159545"/>
                <a:gd name="connsiteX42" fmla="*/ 65556 w 79284"/>
                <a:gd name="connsiteY42" fmla="*/ 157589 h 159545"/>
                <a:gd name="connsiteX43" fmla="*/ 64362 w 79284"/>
                <a:gd name="connsiteY43" fmla="*/ 157056 h 159545"/>
                <a:gd name="connsiteX44" fmla="*/ 64362 w 79284"/>
                <a:gd name="connsiteY44" fmla="*/ 157056 h 159545"/>
                <a:gd name="connsiteX45" fmla="*/ 64362 w 79284"/>
                <a:gd name="connsiteY45" fmla="*/ 157056 h 159545"/>
                <a:gd name="connsiteX46" fmla="*/ 62724 w 79284"/>
                <a:gd name="connsiteY46" fmla="*/ 154160 h 159545"/>
                <a:gd name="connsiteX47" fmla="*/ 62724 w 79284"/>
                <a:gd name="connsiteY47" fmla="*/ 154160 h 159545"/>
                <a:gd name="connsiteX48" fmla="*/ 62724 w 79284"/>
                <a:gd name="connsiteY48" fmla="*/ 154160 h 159545"/>
                <a:gd name="connsiteX49" fmla="*/ 63041 w 79284"/>
                <a:gd name="connsiteY49" fmla="*/ 150820 h 159545"/>
                <a:gd name="connsiteX50" fmla="*/ 63041 w 79284"/>
                <a:gd name="connsiteY50" fmla="*/ 150820 h 159545"/>
                <a:gd name="connsiteX51" fmla="*/ 63041 w 79284"/>
                <a:gd name="connsiteY51" fmla="*/ 150820 h 159545"/>
                <a:gd name="connsiteX52" fmla="*/ 63244 w 79284"/>
                <a:gd name="connsiteY52" fmla="*/ 148725 h 159545"/>
                <a:gd name="connsiteX53" fmla="*/ 63244 w 79284"/>
                <a:gd name="connsiteY53" fmla="*/ 148725 h 159545"/>
                <a:gd name="connsiteX54" fmla="*/ 63244 w 79284"/>
                <a:gd name="connsiteY54" fmla="*/ 148725 h 159545"/>
                <a:gd name="connsiteX55" fmla="*/ 63143 w 79284"/>
                <a:gd name="connsiteY55" fmla="*/ 147633 h 159545"/>
                <a:gd name="connsiteX56" fmla="*/ 63143 w 79284"/>
                <a:gd name="connsiteY56" fmla="*/ 147633 h 159545"/>
                <a:gd name="connsiteX57" fmla="*/ 63143 w 79284"/>
                <a:gd name="connsiteY57" fmla="*/ 147633 h 159545"/>
                <a:gd name="connsiteX58" fmla="*/ 62571 w 79284"/>
                <a:gd name="connsiteY58" fmla="*/ 146033 h 159545"/>
                <a:gd name="connsiteX59" fmla="*/ 62571 w 79284"/>
                <a:gd name="connsiteY59" fmla="*/ 146033 h 159545"/>
                <a:gd name="connsiteX60" fmla="*/ 62571 w 79284"/>
                <a:gd name="connsiteY60" fmla="*/ 146033 h 159545"/>
                <a:gd name="connsiteX61" fmla="*/ 61708 w 79284"/>
                <a:gd name="connsiteY61" fmla="*/ 142185 h 159545"/>
                <a:gd name="connsiteX62" fmla="*/ 61708 w 79284"/>
                <a:gd name="connsiteY62" fmla="*/ 142185 h 159545"/>
                <a:gd name="connsiteX63" fmla="*/ 61708 w 79284"/>
                <a:gd name="connsiteY63" fmla="*/ 142185 h 159545"/>
                <a:gd name="connsiteX64" fmla="*/ 60196 w 79284"/>
                <a:gd name="connsiteY64" fmla="*/ 142756 h 159545"/>
                <a:gd name="connsiteX65" fmla="*/ 60196 w 79284"/>
                <a:gd name="connsiteY65" fmla="*/ 142756 h 159545"/>
                <a:gd name="connsiteX66" fmla="*/ 60196 w 79284"/>
                <a:gd name="connsiteY66" fmla="*/ 142756 h 159545"/>
                <a:gd name="connsiteX67" fmla="*/ 59231 w 79284"/>
                <a:gd name="connsiteY67" fmla="*/ 142426 h 159545"/>
                <a:gd name="connsiteX68" fmla="*/ 59231 w 79284"/>
                <a:gd name="connsiteY68" fmla="*/ 142426 h 159545"/>
                <a:gd name="connsiteX69" fmla="*/ 58736 w 79284"/>
                <a:gd name="connsiteY69" fmla="*/ 142108 h 159545"/>
                <a:gd name="connsiteX70" fmla="*/ 58736 w 79284"/>
                <a:gd name="connsiteY70" fmla="*/ 142108 h 159545"/>
                <a:gd name="connsiteX71" fmla="*/ 58736 w 79284"/>
                <a:gd name="connsiteY71" fmla="*/ 142108 h 159545"/>
                <a:gd name="connsiteX72" fmla="*/ 58406 w 79284"/>
                <a:gd name="connsiteY72" fmla="*/ 141867 h 159545"/>
                <a:gd name="connsiteX73" fmla="*/ 58406 w 79284"/>
                <a:gd name="connsiteY73" fmla="*/ 141867 h 159545"/>
                <a:gd name="connsiteX74" fmla="*/ 58406 w 79284"/>
                <a:gd name="connsiteY74" fmla="*/ 141867 h 159545"/>
                <a:gd name="connsiteX75" fmla="*/ 55980 w 79284"/>
                <a:gd name="connsiteY75" fmla="*/ 145855 h 159545"/>
                <a:gd name="connsiteX76" fmla="*/ 55980 w 79284"/>
                <a:gd name="connsiteY76" fmla="*/ 145855 h 159545"/>
                <a:gd name="connsiteX77" fmla="*/ 55980 w 79284"/>
                <a:gd name="connsiteY77" fmla="*/ 145855 h 159545"/>
                <a:gd name="connsiteX78" fmla="*/ 54964 w 79284"/>
                <a:gd name="connsiteY78" fmla="*/ 144801 h 159545"/>
                <a:gd name="connsiteX79" fmla="*/ 54964 w 79284"/>
                <a:gd name="connsiteY79" fmla="*/ 144801 h 159545"/>
                <a:gd name="connsiteX80" fmla="*/ 54964 w 79284"/>
                <a:gd name="connsiteY80" fmla="*/ 144801 h 159545"/>
                <a:gd name="connsiteX81" fmla="*/ 55409 w 79284"/>
                <a:gd name="connsiteY81" fmla="*/ 142146 h 159545"/>
                <a:gd name="connsiteX82" fmla="*/ 55409 w 79284"/>
                <a:gd name="connsiteY82" fmla="*/ 142146 h 159545"/>
                <a:gd name="connsiteX83" fmla="*/ 55409 w 79284"/>
                <a:gd name="connsiteY83" fmla="*/ 142146 h 159545"/>
                <a:gd name="connsiteX84" fmla="*/ 55828 w 79284"/>
                <a:gd name="connsiteY84" fmla="*/ 141207 h 159545"/>
                <a:gd name="connsiteX85" fmla="*/ 55828 w 79284"/>
                <a:gd name="connsiteY85" fmla="*/ 141207 h 159545"/>
                <a:gd name="connsiteX86" fmla="*/ 55828 w 79284"/>
                <a:gd name="connsiteY86" fmla="*/ 141207 h 159545"/>
                <a:gd name="connsiteX87" fmla="*/ 55625 w 79284"/>
                <a:gd name="connsiteY87" fmla="*/ 139556 h 159545"/>
                <a:gd name="connsiteX88" fmla="*/ 55625 w 79284"/>
                <a:gd name="connsiteY88" fmla="*/ 139556 h 159545"/>
                <a:gd name="connsiteX89" fmla="*/ 55625 w 79284"/>
                <a:gd name="connsiteY89" fmla="*/ 139556 h 159545"/>
                <a:gd name="connsiteX90" fmla="*/ 55282 w 79284"/>
                <a:gd name="connsiteY90" fmla="*/ 140191 h 159545"/>
                <a:gd name="connsiteX91" fmla="*/ 55282 w 79284"/>
                <a:gd name="connsiteY91" fmla="*/ 140191 h 159545"/>
                <a:gd name="connsiteX92" fmla="*/ 55282 w 79284"/>
                <a:gd name="connsiteY92" fmla="*/ 140191 h 159545"/>
                <a:gd name="connsiteX93" fmla="*/ 53999 w 79284"/>
                <a:gd name="connsiteY93" fmla="*/ 141473 h 159545"/>
                <a:gd name="connsiteX94" fmla="*/ 53999 w 79284"/>
                <a:gd name="connsiteY94" fmla="*/ 141473 h 159545"/>
                <a:gd name="connsiteX95" fmla="*/ 53999 w 79284"/>
                <a:gd name="connsiteY95" fmla="*/ 141473 h 159545"/>
                <a:gd name="connsiteX96" fmla="*/ 52881 w 79284"/>
                <a:gd name="connsiteY96" fmla="*/ 140699 h 159545"/>
                <a:gd name="connsiteX97" fmla="*/ 52881 w 79284"/>
                <a:gd name="connsiteY97" fmla="*/ 140699 h 159545"/>
                <a:gd name="connsiteX98" fmla="*/ 52881 w 79284"/>
                <a:gd name="connsiteY98" fmla="*/ 140699 h 159545"/>
                <a:gd name="connsiteX99" fmla="*/ 52310 w 79284"/>
                <a:gd name="connsiteY99" fmla="*/ 136038 h 159545"/>
                <a:gd name="connsiteX100" fmla="*/ 52310 w 79284"/>
                <a:gd name="connsiteY100" fmla="*/ 136038 h 159545"/>
                <a:gd name="connsiteX101" fmla="*/ 52310 w 79284"/>
                <a:gd name="connsiteY101" fmla="*/ 136038 h 159545"/>
                <a:gd name="connsiteX102" fmla="*/ 52831 w 79284"/>
                <a:gd name="connsiteY102" fmla="*/ 134565 h 159545"/>
                <a:gd name="connsiteX103" fmla="*/ 52831 w 79284"/>
                <a:gd name="connsiteY103" fmla="*/ 134565 h 159545"/>
                <a:gd name="connsiteX104" fmla="*/ 52831 w 79284"/>
                <a:gd name="connsiteY104" fmla="*/ 134565 h 159545"/>
                <a:gd name="connsiteX105" fmla="*/ 53097 w 79284"/>
                <a:gd name="connsiteY105" fmla="*/ 133511 h 159545"/>
                <a:gd name="connsiteX106" fmla="*/ 53097 w 79284"/>
                <a:gd name="connsiteY106" fmla="*/ 133511 h 159545"/>
                <a:gd name="connsiteX107" fmla="*/ 53097 w 79284"/>
                <a:gd name="connsiteY107" fmla="*/ 133511 h 159545"/>
                <a:gd name="connsiteX108" fmla="*/ 51268 w 79284"/>
                <a:gd name="connsiteY108" fmla="*/ 132888 h 159545"/>
                <a:gd name="connsiteX109" fmla="*/ 51268 w 79284"/>
                <a:gd name="connsiteY109" fmla="*/ 132888 h 159545"/>
                <a:gd name="connsiteX110" fmla="*/ 51268 w 79284"/>
                <a:gd name="connsiteY110" fmla="*/ 132888 h 159545"/>
                <a:gd name="connsiteX111" fmla="*/ 50672 w 79284"/>
                <a:gd name="connsiteY111" fmla="*/ 132469 h 159545"/>
                <a:gd name="connsiteX112" fmla="*/ 50672 w 79284"/>
                <a:gd name="connsiteY112" fmla="*/ 132469 h 159545"/>
                <a:gd name="connsiteX113" fmla="*/ 50672 w 79284"/>
                <a:gd name="connsiteY113" fmla="*/ 132469 h 159545"/>
                <a:gd name="connsiteX114" fmla="*/ 49033 w 79284"/>
                <a:gd name="connsiteY114" fmla="*/ 130882 h 159545"/>
                <a:gd name="connsiteX115" fmla="*/ 49033 w 79284"/>
                <a:gd name="connsiteY115" fmla="*/ 130882 h 159545"/>
                <a:gd name="connsiteX116" fmla="*/ 49033 w 79284"/>
                <a:gd name="connsiteY116" fmla="*/ 130882 h 159545"/>
                <a:gd name="connsiteX117" fmla="*/ 49376 w 79284"/>
                <a:gd name="connsiteY117" fmla="*/ 129815 h 159545"/>
                <a:gd name="connsiteX118" fmla="*/ 49376 w 79284"/>
                <a:gd name="connsiteY118" fmla="*/ 129815 h 159545"/>
                <a:gd name="connsiteX119" fmla="*/ 49376 w 79284"/>
                <a:gd name="connsiteY119" fmla="*/ 129815 h 159545"/>
                <a:gd name="connsiteX120" fmla="*/ 49897 w 79284"/>
                <a:gd name="connsiteY120" fmla="*/ 129129 h 159545"/>
                <a:gd name="connsiteX121" fmla="*/ 49897 w 79284"/>
                <a:gd name="connsiteY121" fmla="*/ 129129 h 159545"/>
                <a:gd name="connsiteX122" fmla="*/ 49897 w 79284"/>
                <a:gd name="connsiteY122" fmla="*/ 129129 h 159545"/>
                <a:gd name="connsiteX123" fmla="*/ 51142 w 79284"/>
                <a:gd name="connsiteY123" fmla="*/ 127897 h 159545"/>
                <a:gd name="connsiteX124" fmla="*/ 51142 w 79284"/>
                <a:gd name="connsiteY124" fmla="*/ 127897 h 159545"/>
                <a:gd name="connsiteX125" fmla="*/ 51142 w 79284"/>
                <a:gd name="connsiteY125" fmla="*/ 127897 h 159545"/>
                <a:gd name="connsiteX126" fmla="*/ 51611 w 79284"/>
                <a:gd name="connsiteY126" fmla="*/ 127707 h 159545"/>
                <a:gd name="connsiteX127" fmla="*/ 51611 w 79284"/>
                <a:gd name="connsiteY127" fmla="*/ 127707 h 159545"/>
                <a:gd name="connsiteX128" fmla="*/ 51611 w 79284"/>
                <a:gd name="connsiteY128" fmla="*/ 127707 h 159545"/>
                <a:gd name="connsiteX129" fmla="*/ 51142 w 79284"/>
                <a:gd name="connsiteY129" fmla="*/ 127732 h 159545"/>
                <a:gd name="connsiteX130" fmla="*/ 51142 w 79284"/>
                <a:gd name="connsiteY130" fmla="*/ 127732 h 159545"/>
                <a:gd name="connsiteX131" fmla="*/ 51142 w 79284"/>
                <a:gd name="connsiteY131" fmla="*/ 127732 h 159545"/>
                <a:gd name="connsiteX132" fmla="*/ 49656 w 79284"/>
                <a:gd name="connsiteY132" fmla="*/ 126983 h 159545"/>
                <a:gd name="connsiteX133" fmla="*/ 49656 w 79284"/>
                <a:gd name="connsiteY133" fmla="*/ 126983 h 159545"/>
                <a:gd name="connsiteX134" fmla="*/ 49656 w 79284"/>
                <a:gd name="connsiteY134" fmla="*/ 126983 h 159545"/>
                <a:gd name="connsiteX135" fmla="*/ 48856 w 79284"/>
                <a:gd name="connsiteY135" fmla="*/ 124900 h 159545"/>
                <a:gd name="connsiteX136" fmla="*/ 48856 w 79284"/>
                <a:gd name="connsiteY136" fmla="*/ 124900 h 159545"/>
                <a:gd name="connsiteX137" fmla="*/ 48856 w 79284"/>
                <a:gd name="connsiteY137" fmla="*/ 124900 h 159545"/>
                <a:gd name="connsiteX138" fmla="*/ 48309 w 79284"/>
                <a:gd name="connsiteY138" fmla="*/ 126221 h 159545"/>
                <a:gd name="connsiteX139" fmla="*/ 48309 w 79284"/>
                <a:gd name="connsiteY139" fmla="*/ 126221 h 159545"/>
                <a:gd name="connsiteX140" fmla="*/ 48309 w 79284"/>
                <a:gd name="connsiteY140" fmla="*/ 126221 h 159545"/>
                <a:gd name="connsiteX141" fmla="*/ 47243 w 79284"/>
                <a:gd name="connsiteY141" fmla="*/ 127504 h 159545"/>
                <a:gd name="connsiteX142" fmla="*/ 47243 w 79284"/>
                <a:gd name="connsiteY142" fmla="*/ 127504 h 159545"/>
                <a:gd name="connsiteX143" fmla="*/ 46824 w 79284"/>
                <a:gd name="connsiteY143" fmla="*/ 127402 h 159545"/>
                <a:gd name="connsiteX144" fmla="*/ 46824 w 79284"/>
                <a:gd name="connsiteY144" fmla="*/ 127402 h 159545"/>
                <a:gd name="connsiteX145" fmla="*/ 46824 w 79284"/>
                <a:gd name="connsiteY145" fmla="*/ 127402 h 159545"/>
                <a:gd name="connsiteX146" fmla="*/ 44169 w 79284"/>
                <a:gd name="connsiteY146" fmla="*/ 124824 h 159545"/>
                <a:gd name="connsiteX147" fmla="*/ 44169 w 79284"/>
                <a:gd name="connsiteY147" fmla="*/ 124824 h 159545"/>
                <a:gd name="connsiteX148" fmla="*/ 44169 w 79284"/>
                <a:gd name="connsiteY148" fmla="*/ 124824 h 159545"/>
                <a:gd name="connsiteX149" fmla="*/ 43280 w 79284"/>
                <a:gd name="connsiteY149" fmla="*/ 122805 h 159545"/>
                <a:gd name="connsiteX150" fmla="*/ 43280 w 79284"/>
                <a:gd name="connsiteY150" fmla="*/ 122805 h 159545"/>
                <a:gd name="connsiteX151" fmla="*/ 43280 w 79284"/>
                <a:gd name="connsiteY151" fmla="*/ 122805 h 159545"/>
                <a:gd name="connsiteX152" fmla="*/ 42556 w 79284"/>
                <a:gd name="connsiteY152" fmla="*/ 120582 h 159545"/>
                <a:gd name="connsiteX153" fmla="*/ 42556 w 79284"/>
                <a:gd name="connsiteY153" fmla="*/ 120582 h 159545"/>
                <a:gd name="connsiteX154" fmla="*/ 42556 w 79284"/>
                <a:gd name="connsiteY154" fmla="*/ 120582 h 159545"/>
                <a:gd name="connsiteX155" fmla="*/ 42556 w 79284"/>
                <a:gd name="connsiteY155" fmla="*/ 120214 h 159545"/>
                <a:gd name="connsiteX156" fmla="*/ 42556 w 79284"/>
                <a:gd name="connsiteY156" fmla="*/ 120214 h 159545"/>
                <a:gd name="connsiteX157" fmla="*/ 42556 w 79284"/>
                <a:gd name="connsiteY157" fmla="*/ 120214 h 159545"/>
                <a:gd name="connsiteX158" fmla="*/ 41934 w 79284"/>
                <a:gd name="connsiteY158" fmla="*/ 120506 h 159545"/>
                <a:gd name="connsiteX159" fmla="*/ 41934 w 79284"/>
                <a:gd name="connsiteY159" fmla="*/ 120506 h 159545"/>
                <a:gd name="connsiteX160" fmla="*/ 41934 w 79284"/>
                <a:gd name="connsiteY160" fmla="*/ 120506 h 159545"/>
                <a:gd name="connsiteX161" fmla="*/ 40448 w 79284"/>
                <a:gd name="connsiteY161" fmla="*/ 121230 h 159545"/>
                <a:gd name="connsiteX162" fmla="*/ 40448 w 79284"/>
                <a:gd name="connsiteY162" fmla="*/ 121230 h 159545"/>
                <a:gd name="connsiteX163" fmla="*/ 40448 w 79284"/>
                <a:gd name="connsiteY163" fmla="*/ 121230 h 159545"/>
                <a:gd name="connsiteX164" fmla="*/ 39229 w 79284"/>
                <a:gd name="connsiteY164" fmla="*/ 120240 h 159545"/>
                <a:gd name="connsiteX165" fmla="*/ 39229 w 79284"/>
                <a:gd name="connsiteY165" fmla="*/ 120240 h 159545"/>
                <a:gd name="connsiteX166" fmla="*/ 39229 w 79284"/>
                <a:gd name="connsiteY166" fmla="*/ 120240 h 159545"/>
                <a:gd name="connsiteX167" fmla="*/ 37819 w 79284"/>
                <a:gd name="connsiteY167" fmla="*/ 118703 h 159545"/>
                <a:gd name="connsiteX168" fmla="*/ 37819 w 79284"/>
                <a:gd name="connsiteY168" fmla="*/ 118703 h 159545"/>
                <a:gd name="connsiteX169" fmla="*/ 37819 w 79284"/>
                <a:gd name="connsiteY169" fmla="*/ 118703 h 159545"/>
                <a:gd name="connsiteX170" fmla="*/ 37083 w 79284"/>
                <a:gd name="connsiteY170" fmla="*/ 118182 h 159545"/>
                <a:gd name="connsiteX171" fmla="*/ 37083 w 79284"/>
                <a:gd name="connsiteY171" fmla="*/ 118182 h 159545"/>
                <a:gd name="connsiteX172" fmla="*/ 37083 w 79284"/>
                <a:gd name="connsiteY172" fmla="*/ 118182 h 159545"/>
                <a:gd name="connsiteX173" fmla="*/ 36410 w 79284"/>
                <a:gd name="connsiteY173" fmla="*/ 117687 h 159545"/>
                <a:gd name="connsiteX174" fmla="*/ 36410 w 79284"/>
                <a:gd name="connsiteY174" fmla="*/ 117687 h 159545"/>
                <a:gd name="connsiteX175" fmla="*/ 36410 w 79284"/>
                <a:gd name="connsiteY175" fmla="*/ 117687 h 159545"/>
                <a:gd name="connsiteX176" fmla="*/ 33921 w 79284"/>
                <a:gd name="connsiteY176" fmla="*/ 115109 h 159545"/>
                <a:gd name="connsiteX177" fmla="*/ 33921 w 79284"/>
                <a:gd name="connsiteY177" fmla="*/ 115109 h 159545"/>
                <a:gd name="connsiteX178" fmla="*/ 33921 w 79284"/>
                <a:gd name="connsiteY178" fmla="*/ 115109 h 159545"/>
                <a:gd name="connsiteX179" fmla="*/ 34226 w 79284"/>
                <a:gd name="connsiteY179" fmla="*/ 114385 h 159545"/>
                <a:gd name="connsiteX180" fmla="*/ 34226 w 79284"/>
                <a:gd name="connsiteY180" fmla="*/ 114385 h 159545"/>
                <a:gd name="connsiteX181" fmla="*/ 34226 w 79284"/>
                <a:gd name="connsiteY181" fmla="*/ 114385 h 159545"/>
                <a:gd name="connsiteX182" fmla="*/ 34873 w 79284"/>
                <a:gd name="connsiteY182" fmla="*/ 113496 h 159545"/>
                <a:gd name="connsiteX183" fmla="*/ 34873 w 79284"/>
                <a:gd name="connsiteY183" fmla="*/ 113496 h 159545"/>
                <a:gd name="connsiteX184" fmla="*/ 31685 w 79284"/>
                <a:gd name="connsiteY184" fmla="*/ 113979 h 159545"/>
                <a:gd name="connsiteX185" fmla="*/ 31685 w 79284"/>
                <a:gd name="connsiteY185" fmla="*/ 113979 h 159545"/>
                <a:gd name="connsiteX186" fmla="*/ 31685 w 79284"/>
                <a:gd name="connsiteY186" fmla="*/ 113979 h 159545"/>
                <a:gd name="connsiteX187" fmla="*/ 30784 w 79284"/>
                <a:gd name="connsiteY187" fmla="*/ 114334 h 159545"/>
                <a:gd name="connsiteX188" fmla="*/ 30784 w 79284"/>
                <a:gd name="connsiteY188" fmla="*/ 114334 h 159545"/>
                <a:gd name="connsiteX189" fmla="*/ 30784 w 79284"/>
                <a:gd name="connsiteY189" fmla="*/ 114334 h 159545"/>
                <a:gd name="connsiteX190" fmla="*/ 29704 w 79284"/>
                <a:gd name="connsiteY190" fmla="*/ 114207 h 159545"/>
                <a:gd name="connsiteX191" fmla="*/ 29704 w 79284"/>
                <a:gd name="connsiteY191" fmla="*/ 114207 h 159545"/>
                <a:gd name="connsiteX192" fmla="*/ 29704 w 79284"/>
                <a:gd name="connsiteY192" fmla="*/ 114207 h 159545"/>
                <a:gd name="connsiteX193" fmla="*/ 28587 w 79284"/>
                <a:gd name="connsiteY193" fmla="*/ 114067 h 159545"/>
                <a:gd name="connsiteX194" fmla="*/ 28587 w 79284"/>
                <a:gd name="connsiteY194" fmla="*/ 114067 h 159545"/>
                <a:gd name="connsiteX195" fmla="*/ 28587 w 79284"/>
                <a:gd name="connsiteY195" fmla="*/ 114067 h 159545"/>
                <a:gd name="connsiteX196" fmla="*/ 26352 w 79284"/>
                <a:gd name="connsiteY196" fmla="*/ 112721 h 159545"/>
                <a:gd name="connsiteX197" fmla="*/ 26352 w 79284"/>
                <a:gd name="connsiteY197" fmla="*/ 112721 h 159545"/>
                <a:gd name="connsiteX198" fmla="*/ 26352 w 79284"/>
                <a:gd name="connsiteY198" fmla="*/ 112721 h 159545"/>
                <a:gd name="connsiteX199" fmla="*/ 24929 w 79284"/>
                <a:gd name="connsiteY199" fmla="*/ 111870 h 159545"/>
                <a:gd name="connsiteX200" fmla="*/ 24929 w 79284"/>
                <a:gd name="connsiteY200" fmla="*/ 111870 h 159545"/>
                <a:gd name="connsiteX201" fmla="*/ 24929 w 79284"/>
                <a:gd name="connsiteY201" fmla="*/ 111870 h 159545"/>
                <a:gd name="connsiteX202" fmla="*/ 24434 w 79284"/>
                <a:gd name="connsiteY202" fmla="*/ 112188 h 159545"/>
                <a:gd name="connsiteX203" fmla="*/ 24434 w 79284"/>
                <a:gd name="connsiteY203" fmla="*/ 112188 h 159545"/>
                <a:gd name="connsiteX204" fmla="*/ 24434 w 79284"/>
                <a:gd name="connsiteY204" fmla="*/ 112188 h 159545"/>
                <a:gd name="connsiteX205" fmla="*/ 23901 w 79284"/>
                <a:gd name="connsiteY205" fmla="*/ 112455 h 159545"/>
                <a:gd name="connsiteX206" fmla="*/ 23901 w 79284"/>
                <a:gd name="connsiteY206" fmla="*/ 112455 h 159545"/>
                <a:gd name="connsiteX207" fmla="*/ 23901 w 79284"/>
                <a:gd name="connsiteY207" fmla="*/ 112455 h 159545"/>
                <a:gd name="connsiteX208" fmla="*/ 22897 w 79284"/>
                <a:gd name="connsiteY208" fmla="*/ 112010 h 159545"/>
                <a:gd name="connsiteX209" fmla="*/ 22897 w 79284"/>
                <a:gd name="connsiteY209" fmla="*/ 112010 h 159545"/>
                <a:gd name="connsiteX210" fmla="*/ 22643 w 79284"/>
                <a:gd name="connsiteY210" fmla="*/ 111858 h 159545"/>
                <a:gd name="connsiteX211" fmla="*/ 22643 w 79284"/>
                <a:gd name="connsiteY211" fmla="*/ 111858 h 159545"/>
                <a:gd name="connsiteX212" fmla="*/ 22643 w 79284"/>
                <a:gd name="connsiteY212" fmla="*/ 111858 h 159545"/>
                <a:gd name="connsiteX213" fmla="*/ 21513 w 79284"/>
                <a:gd name="connsiteY213" fmla="*/ 111007 h 159545"/>
                <a:gd name="connsiteX214" fmla="*/ 21513 w 79284"/>
                <a:gd name="connsiteY214" fmla="*/ 111007 h 159545"/>
                <a:gd name="connsiteX215" fmla="*/ 21513 w 79284"/>
                <a:gd name="connsiteY215" fmla="*/ 111007 h 159545"/>
                <a:gd name="connsiteX216" fmla="*/ 20357 w 79284"/>
                <a:gd name="connsiteY216" fmla="*/ 110512 h 159545"/>
                <a:gd name="connsiteX217" fmla="*/ 20357 w 79284"/>
                <a:gd name="connsiteY217" fmla="*/ 110512 h 159545"/>
                <a:gd name="connsiteX218" fmla="*/ 20357 w 79284"/>
                <a:gd name="connsiteY218" fmla="*/ 110512 h 159545"/>
                <a:gd name="connsiteX219" fmla="*/ 19583 w 79284"/>
                <a:gd name="connsiteY219" fmla="*/ 110372 h 159545"/>
                <a:gd name="connsiteX220" fmla="*/ 19583 w 79284"/>
                <a:gd name="connsiteY220" fmla="*/ 110372 h 159545"/>
                <a:gd name="connsiteX221" fmla="*/ 19583 w 79284"/>
                <a:gd name="connsiteY221" fmla="*/ 110372 h 159545"/>
                <a:gd name="connsiteX222" fmla="*/ 18833 w 79284"/>
                <a:gd name="connsiteY222" fmla="*/ 110296 h 159545"/>
                <a:gd name="connsiteX223" fmla="*/ 18833 w 79284"/>
                <a:gd name="connsiteY223" fmla="*/ 110296 h 159545"/>
                <a:gd name="connsiteX224" fmla="*/ 18833 w 79284"/>
                <a:gd name="connsiteY224" fmla="*/ 110296 h 159545"/>
                <a:gd name="connsiteX225" fmla="*/ 18072 w 79284"/>
                <a:gd name="connsiteY225" fmla="*/ 112340 h 159545"/>
                <a:gd name="connsiteX226" fmla="*/ 18072 w 79284"/>
                <a:gd name="connsiteY226" fmla="*/ 112340 h 159545"/>
                <a:gd name="connsiteX227" fmla="*/ 18072 w 79284"/>
                <a:gd name="connsiteY227" fmla="*/ 112340 h 159545"/>
                <a:gd name="connsiteX228" fmla="*/ 15849 w 79284"/>
                <a:gd name="connsiteY228" fmla="*/ 113686 h 159545"/>
                <a:gd name="connsiteX229" fmla="*/ 15849 w 79284"/>
                <a:gd name="connsiteY229" fmla="*/ 113686 h 159545"/>
                <a:gd name="connsiteX230" fmla="*/ 15849 w 79284"/>
                <a:gd name="connsiteY230" fmla="*/ 113686 h 159545"/>
                <a:gd name="connsiteX231" fmla="*/ 15062 w 79284"/>
                <a:gd name="connsiteY231" fmla="*/ 113788 h 159545"/>
                <a:gd name="connsiteX232" fmla="*/ 15062 w 79284"/>
                <a:gd name="connsiteY232" fmla="*/ 113788 h 159545"/>
                <a:gd name="connsiteX233" fmla="*/ 15062 w 79284"/>
                <a:gd name="connsiteY233" fmla="*/ 113788 h 159545"/>
                <a:gd name="connsiteX234" fmla="*/ 13627 w 79284"/>
                <a:gd name="connsiteY234" fmla="*/ 113941 h 159545"/>
                <a:gd name="connsiteX235" fmla="*/ 13627 w 79284"/>
                <a:gd name="connsiteY235" fmla="*/ 113941 h 159545"/>
                <a:gd name="connsiteX236" fmla="*/ 13627 w 79284"/>
                <a:gd name="connsiteY236" fmla="*/ 113941 h 159545"/>
                <a:gd name="connsiteX237" fmla="*/ 12344 w 79284"/>
                <a:gd name="connsiteY237" fmla="*/ 113420 h 159545"/>
                <a:gd name="connsiteX238" fmla="*/ 12344 w 79284"/>
                <a:gd name="connsiteY238" fmla="*/ 113420 h 159545"/>
                <a:gd name="connsiteX239" fmla="*/ 12344 w 79284"/>
                <a:gd name="connsiteY239" fmla="*/ 113420 h 159545"/>
                <a:gd name="connsiteX240" fmla="*/ 12344 w 79284"/>
                <a:gd name="connsiteY240" fmla="*/ 112251 h 159545"/>
                <a:gd name="connsiteX241" fmla="*/ 12344 w 79284"/>
                <a:gd name="connsiteY241" fmla="*/ 112251 h 159545"/>
                <a:gd name="connsiteX242" fmla="*/ 12344 w 79284"/>
                <a:gd name="connsiteY242" fmla="*/ 112251 h 159545"/>
                <a:gd name="connsiteX243" fmla="*/ 14135 w 79284"/>
                <a:gd name="connsiteY243" fmla="*/ 110207 h 159545"/>
                <a:gd name="connsiteX244" fmla="*/ 14135 w 79284"/>
                <a:gd name="connsiteY244" fmla="*/ 110207 h 159545"/>
                <a:gd name="connsiteX245" fmla="*/ 14135 w 79284"/>
                <a:gd name="connsiteY245" fmla="*/ 110207 h 159545"/>
                <a:gd name="connsiteX246" fmla="*/ 15125 w 79284"/>
                <a:gd name="connsiteY246" fmla="*/ 109419 h 159545"/>
                <a:gd name="connsiteX247" fmla="*/ 15125 w 79284"/>
                <a:gd name="connsiteY247" fmla="*/ 109419 h 159545"/>
                <a:gd name="connsiteX248" fmla="*/ 15125 w 79284"/>
                <a:gd name="connsiteY248" fmla="*/ 109419 h 159545"/>
                <a:gd name="connsiteX249" fmla="*/ 15874 w 79284"/>
                <a:gd name="connsiteY249" fmla="*/ 108772 h 159545"/>
                <a:gd name="connsiteX250" fmla="*/ 15874 w 79284"/>
                <a:gd name="connsiteY250" fmla="*/ 108772 h 159545"/>
                <a:gd name="connsiteX251" fmla="*/ 15874 w 79284"/>
                <a:gd name="connsiteY251" fmla="*/ 108772 h 159545"/>
                <a:gd name="connsiteX252" fmla="*/ 16383 w 79284"/>
                <a:gd name="connsiteY252" fmla="*/ 107387 h 159545"/>
                <a:gd name="connsiteX253" fmla="*/ 16383 w 79284"/>
                <a:gd name="connsiteY253" fmla="*/ 107387 h 159545"/>
                <a:gd name="connsiteX254" fmla="*/ 16383 w 79284"/>
                <a:gd name="connsiteY254" fmla="*/ 107387 h 159545"/>
                <a:gd name="connsiteX255" fmla="*/ 15709 w 79284"/>
                <a:gd name="connsiteY255" fmla="*/ 105673 h 159545"/>
                <a:gd name="connsiteX256" fmla="*/ 15709 w 79284"/>
                <a:gd name="connsiteY256" fmla="*/ 105673 h 159545"/>
                <a:gd name="connsiteX257" fmla="*/ 15709 w 79284"/>
                <a:gd name="connsiteY257" fmla="*/ 105673 h 159545"/>
                <a:gd name="connsiteX258" fmla="*/ 14643 w 79284"/>
                <a:gd name="connsiteY258" fmla="*/ 103235 h 159545"/>
                <a:gd name="connsiteX259" fmla="*/ 14643 w 79284"/>
                <a:gd name="connsiteY259" fmla="*/ 103235 h 159545"/>
                <a:gd name="connsiteX260" fmla="*/ 14643 w 79284"/>
                <a:gd name="connsiteY260" fmla="*/ 103235 h 159545"/>
                <a:gd name="connsiteX261" fmla="*/ 12712 w 79284"/>
                <a:gd name="connsiteY261" fmla="*/ 99285 h 159545"/>
                <a:gd name="connsiteX262" fmla="*/ 12712 w 79284"/>
                <a:gd name="connsiteY262" fmla="*/ 99285 h 159545"/>
                <a:gd name="connsiteX263" fmla="*/ 12712 w 79284"/>
                <a:gd name="connsiteY263" fmla="*/ 99285 h 159545"/>
                <a:gd name="connsiteX264" fmla="*/ 12382 w 79284"/>
                <a:gd name="connsiteY264" fmla="*/ 98764 h 159545"/>
                <a:gd name="connsiteX265" fmla="*/ 12382 w 79284"/>
                <a:gd name="connsiteY265" fmla="*/ 98764 h 159545"/>
                <a:gd name="connsiteX266" fmla="*/ 12382 w 79284"/>
                <a:gd name="connsiteY266" fmla="*/ 98764 h 159545"/>
                <a:gd name="connsiteX267" fmla="*/ 11836 w 79284"/>
                <a:gd name="connsiteY267" fmla="*/ 98041 h 159545"/>
                <a:gd name="connsiteX268" fmla="*/ 11836 w 79284"/>
                <a:gd name="connsiteY268" fmla="*/ 98041 h 159545"/>
                <a:gd name="connsiteX269" fmla="*/ 11836 w 79284"/>
                <a:gd name="connsiteY269" fmla="*/ 98041 h 159545"/>
                <a:gd name="connsiteX270" fmla="*/ 10553 w 79284"/>
                <a:gd name="connsiteY270" fmla="*/ 95602 h 159545"/>
                <a:gd name="connsiteX271" fmla="*/ 10553 w 79284"/>
                <a:gd name="connsiteY271" fmla="*/ 95602 h 159545"/>
                <a:gd name="connsiteX272" fmla="*/ 10553 w 79284"/>
                <a:gd name="connsiteY272" fmla="*/ 95602 h 159545"/>
                <a:gd name="connsiteX273" fmla="*/ 9677 w 79284"/>
                <a:gd name="connsiteY273" fmla="*/ 92059 h 159545"/>
                <a:gd name="connsiteX274" fmla="*/ 9677 w 79284"/>
                <a:gd name="connsiteY274" fmla="*/ 92059 h 159545"/>
                <a:gd name="connsiteX275" fmla="*/ 9626 w 79284"/>
                <a:gd name="connsiteY275" fmla="*/ 91957 h 159545"/>
                <a:gd name="connsiteX276" fmla="*/ 9626 w 79284"/>
                <a:gd name="connsiteY276" fmla="*/ 91957 h 159545"/>
                <a:gd name="connsiteX277" fmla="*/ 10337 w 79284"/>
                <a:gd name="connsiteY277" fmla="*/ 87766 h 159545"/>
                <a:gd name="connsiteX278" fmla="*/ 10337 w 79284"/>
                <a:gd name="connsiteY278" fmla="*/ 87766 h 159545"/>
                <a:gd name="connsiteX279" fmla="*/ 10337 w 79284"/>
                <a:gd name="connsiteY279" fmla="*/ 87766 h 159545"/>
                <a:gd name="connsiteX280" fmla="*/ 10502 w 79284"/>
                <a:gd name="connsiteY280" fmla="*/ 82737 h 159545"/>
                <a:gd name="connsiteX281" fmla="*/ 10502 w 79284"/>
                <a:gd name="connsiteY281" fmla="*/ 82737 h 159545"/>
                <a:gd name="connsiteX282" fmla="*/ 10502 w 79284"/>
                <a:gd name="connsiteY282" fmla="*/ 82737 h 159545"/>
                <a:gd name="connsiteX283" fmla="*/ 11518 w 79284"/>
                <a:gd name="connsiteY283" fmla="*/ 81645 h 159545"/>
                <a:gd name="connsiteX284" fmla="*/ 11518 w 79284"/>
                <a:gd name="connsiteY284" fmla="*/ 81645 h 159545"/>
                <a:gd name="connsiteX285" fmla="*/ 11518 w 79284"/>
                <a:gd name="connsiteY285" fmla="*/ 81645 h 159545"/>
                <a:gd name="connsiteX286" fmla="*/ 13195 w 79284"/>
                <a:gd name="connsiteY286" fmla="*/ 79385 h 159545"/>
                <a:gd name="connsiteX287" fmla="*/ 13195 w 79284"/>
                <a:gd name="connsiteY287" fmla="*/ 79385 h 159545"/>
                <a:gd name="connsiteX288" fmla="*/ 13195 w 79284"/>
                <a:gd name="connsiteY288" fmla="*/ 79385 h 159545"/>
                <a:gd name="connsiteX289" fmla="*/ 12852 w 79284"/>
                <a:gd name="connsiteY289" fmla="*/ 78623 h 159545"/>
                <a:gd name="connsiteX290" fmla="*/ 12852 w 79284"/>
                <a:gd name="connsiteY290" fmla="*/ 78623 h 159545"/>
                <a:gd name="connsiteX291" fmla="*/ 12852 w 79284"/>
                <a:gd name="connsiteY291" fmla="*/ 78623 h 159545"/>
                <a:gd name="connsiteX292" fmla="*/ 12306 w 79284"/>
                <a:gd name="connsiteY292" fmla="*/ 76235 h 159545"/>
                <a:gd name="connsiteX293" fmla="*/ 12306 w 79284"/>
                <a:gd name="connsiteY293" fmla="*/ 76235 h 159545"/>
                <a:gd name="connsiteX294" fmla="*/ 12306 w 79284"/>
                <a:gd name="connsiteY294" fmla="*/ 76235 h 159545"/>
                <a:gd name="connsiteX295" fmla="*/ 13284 w 79284"/>
                <a:gd name="connsiteY295" fmla="*/ 74533 h 159545"/>
                <a:gd name="connsiteX296" fmla="*/ 13284 w 79284"/>
                <a:gd name="connsiteY296" fmla="*/ 74533 h 159545"/>
                <a:gd name="connsiteX297" fmla="*/ 13284 w 79284"/>
                <a:gd name="connsiteY297" fmla="*/ 74533 h 159545"/>
                <a:gd name="connsiteX298" fmla="*/ 13906 w 79284"/>
                <a:gd name="connsiteY298" fmla="*/ 73454 h 159545"/>
                <a:gd name="connsiteX299" fmla="*/ 13906 w 79284"/>
                <a:gd name="connsiteY299" fmla="*/ 73454 h 159545"/>
                <a:gd name="connsiteX300" fmla="*/ 13906 w 79284"/>
                <a:gd name="connsiteY300" fmla="*/ 73454 h 159545"/>
                <a:gd name="connsiteX301" fmla="*/ 14058 w 79284"/>
                <a:gd name="connsiteY301" fmla="*/ 72641 h 159545"/>
                <a:gd name="connsiteX302" fmla="*/ 14058 w 79284"/>
                <a:gd name="connsiteY302" fmla="*/ 72641 h 159545"/>
                <a:gd name="connsiteX303" fmla="*/ 14058 w 79284"/>
                <a:gd name="connsiteY303" fmla="*/ 72641 h 159545"/>
                <a:gd name="connsiteX304" fmla="*/ 13944 w 79284"/>
                <a:gd name="connsiteY304" fmla="*/ 70952 h 159545"/>
                <a:gd name="connsiteX305" fmla="*/ 13944 w 79284"/>
                <a:gd name="connsiteY305" fmla="*/ 70952 h 159545"/>
                <a:gd name="connsiteX306" fmla="*/ 13944 w 79284"/>
                <a:gd name="connsiteY306" fmla="*/ 70952 h 159545"/>
                <a:gd name="connsiteX307" fmla="*/ 13373 w 79284"/>
                <a:gd name="connsiteY307" fmla="*/ 67256 h 159545"/>
                <a:gd name="connsiteX308" fmla="*/ 13373 w 79284"/>
                <a:gd name="connsiteY308" fmla="*/ 67256 h 159545"/>
                <a:gd name="connsiteX309" fmla="*/ 13373 w 79284"/>
                <a:gd name="connsiteY309" fmla="*/ 67256 h 159545"/>
                <a:gd name="connsiteX310" fmla="*/ 14071 w 79284"/>
                <a:gd name="connsiteY310" fmla="*/ 65034 h 159545"/>
                <a:gd name="connsiteX311" fmla="*/ 14071 w 79284"/>
                <a:gd name="connsiteY311" fmla="*/ 65034 h 159545"/>
                <a:gd name="connsiteX312" fmla="*/ 14071 w 79284"/>
                <a:gd name="connsiteY312" fmla="*/ 65034 h 159545"/>
                <a:gd name="connsiteX313" fmla="*/ 11112 w 79284"/>
                <a:gd name="connsiteY313" fmla="*/ 61554 h 159545"/>
                <a:gd name="connsiteX314" fmla="*/ 11112 w 79284"/>
                <a:gd name="connsiteY314" fmla="*/ 61554 h 159545"/>
                <a:gd name="connsiteX315" fmla="*/ 11112 w 79284"/>
                <a:gd name="connsiteY315" fmla="*/ 61554 h 159545"/>
                <a:gd name="connsiteX316" fmla="*/ 9372 w 79284"/>
                <a:gd name="connsiteY316" fmla="*/ 58240 h 159545"/>
                <a:gd name="connsiteX317" fmla="*/ 9372 w 79284"/>
                <a:gd name="connsiteY317" fmla="*/ 58240 h 159545"/>
                <a:gd name="connsiteX318" fmla="*/ 9372 w 79284"/>
                <a:gd name="connsiteY318" fmla="*/ 58240 h 159545"/>
                <a:gd name="connsiteX319" fmla="*/ 8661 w 79284"/>
                <a:gd name="connsiteY319" fmla="*/ 56995 h 159545"/>
                <a:gd name="connsiteX320" fmla="*/ 8661 w 79284"/>
                <a:gd name="connsiteY320" fmla="*/ 56995 h 159545"/>
                <a:gd name="connsiteX321" fmla="*/ 8661 w 79284"/>
                <a:gd name="connsiteY321" fmla="*/ 56995 h 159545"/>
                <a:gd name="connsiteX322" fmla="*/ 6299 w 79284"/>
                <a:gd name="connsiteY322" fmla="*/ 52449 h 159545"/>
                <a:gd name="connsiteX323" fmla="*/ 6299 w 79284"/>
                <a:gd name="connsiteY323" fmla="*/ 52449 h 159545"/>
                <a:gd name="connsiteX324" fmla="*/ 6299 w 79284"/>
                <a:gd name="connsiteY324" fmla="*/ 52449 h 159545"/>
                <a:gd name="connsiteX325" fmla="*/ 3632 w 79284"/>
                <a:gd name="connsiteY325" fmla="*/ 50709 h 159545"/>
                <a:gd name="connsiteX326" fmla="*/ 3632 w 79284"/>
                <a:gd name="connsiteY326" fmla="*/ 50709 h 159545"/>
                <a:gd name="connsiteX327" fmla="*/ 3632 w 79284"/>
                <a:gd name="connsiteY327" fmla="*/ 50709 h 159545"/>
                <a:gd name="connsiteX328" fmla="*/ 2540 w 79284"/>
                <a:gd name="connsiteY328" fmla="*/ 46454 h 159545"/>
                <a:gd name="connsiteX329" fmla="*/ 2540 w 79284"/>
                <a:gd name="connsiteY329" fmla="*/ 46454 h 159545"/>
                <a:gd name="connsiteX330" fmla="*/ 2540 w 79284"/>
                <a:gd name="connsiteY330" fmla="*/ 46454 h 159545"/>
                <a:gd name="connsiteX331" fmla="*/ 1727 w 79284"/>
                <a:gd name="connsiteY331" fmla="*/ 45642 h 159545"/>
                <a:gd name="connsiteX332" fmla="*/ 1727 w 79284"/>
                <a:gd name="connsiteY332" fmla="*/ 45642 h 159545"/>
                <a:gd name="connsiteX333" fmla="*/ 1727 w 79284"/>
                <a:gd name="connsiteY333" fmla="*/ 45642 h 159545"/>
                <a:gd name="connsiteX334" fmla="*/ 101 w 79284"/>
                <a:gd name="connsiteY334" fmla="*/ 42340 h 159545"/>
                <a:gd name="connsiteX335" fmla="*/ 101 w 79284"/>
                <a:gd name="connsiteY335" fmla="*/ 42340 h 159545"/>
                <a:gd name="connsiteX336" fmla="*/ 101 w 79284"/>
                <a:gd name="connsiteY336" fmla="*/ 42340 h 159545"/>
                <a:gd name="connsiteX337" fmla="*/ 940 w 79284"/>
                <a:gd name="connsiteY337" fmla="*/ 37984 h 159545"/>
                <a:gd name="connsiteX338" fmla="*/ 940 w 79284"/>
                <a:gd name="connsiteY338" fmla="*/ 37984 h 159545"/>
                <a:gd name="connsiteX339" fmla="*/ 940 w 79284"/>
                <a:gd name="connsiteY339" fmla="*/ 37984 h 159545"/>
                <a:gd name="connsiteX340" fmla="*/ 1156 w 79284"/>
                <a:gd name="connsiteY340" fmla="*/ 36993 h 159545"/>
                <a:gd name="connsiteX341" fmla="*/ 1156 w 79284"/>
                <a:gd name="connsiteY341" fmla="*/ 36993 h 159545"/>
                <a:gd name="connsiteX342" fmla="*/ 1156 w 79284"/>
                <a:gd name="connsiteY342" fmla="*/ 36993 h 159545"/>
                <a:gd name="connsiteX343" fmla="*/ 1308 w 79284"/>
                <a:gd name="connsiteY343" fmla="*/ 35926 h 159545"/>
                <a:gd name="connsiteX344" fmla="*/ 1308 w 79284"/>
                <a:gd name="connsiteY344" fmla="*/ 35926 h 159545"/>
                <a:gd name="connsiteX345" fmla="*/ 1308 w 79284"/>
                <a:gd name="connsiteY345" fmla="*/ 35926 h 159545"/>
                <a:gd name="connsiteX346" fmla="*/ 2324 w 79284"/>
                <a:gd name="connsiteY346" fmla="*/ 31634 h 159545"/>
                <a:gd name="connsiteX347" fmla="*/ 2324 w 79284"/>
                <a:gd name="connsiteY347" fmla="*/ 31634 h 159545"/>
                <a:gd name="connsiteX348" fmla="*/ 2324 w 79284"/>
                <a:gd name="connsiteY348" fmla="*/ 31634 h 159545"/>
                <a:gd name="connsiteX349" fmla="*/ 3594 w 79284"/>
                <a:gd name="connsiteY349" fmla="*/ 29475 h 159545"/>
                <a:gd name="connsiteX350" fmla="*/ 3594 w 79284"/>
                <a:gd name="connsiteY350" fmla="*/ 29475 h 159545"/>
                <a:gd name="connsiteX351" fmla="*/ 3594 w 79284"/>
                <a:gd name="connsiteY351" fmla="*/ 29475 h 159545"/>
                <a:gd name="connsiteX352" fmla="*/ 3734 w 79284"/>
                <a:gd name="connsiteY352" fmla="*/ 26719 h 159545"/>
                <a:gd name="connsiteX353" fmla="*/ 3734 w 79284"/>
                <a:gd name="connsiteY353" fmla="*/ 26719 h 159545"/>
                <a:gd name="connsiteX354" fmla="*/ 3734 w 79284"/>
                <a:gd name="connsiteY354" fmla="*/ 26719 h 159545"/>
                <a:gd name="connsiteX355" fmla="*/ 4648 w 79284"/>
                <a:gd name="connsiteY355" fmla="*/ 25614 h 159545"/>
                <a:gd name="connsiteX356" fmla="*/ 4648 w 79284"/>
                <a:gd name="connsiteY356" fmla="*/ 25614 h 159545"/>
                <a:gd name="connsiteX357" fmla="*/ 4648 w 79284"/>
                <a:gd name="connsiteY357" fmla="*/ 25614 h 159545"/>
                <a:gd name="connsiteX358" fmla="*/ 5105 w 79284"/>
                <a:gd name="connsiteY358" fmla="*/ 25132 h 159545"/>
                <a:gd name="connsiteX359" fmla="*/ 5105 w 79284"/>
                <a:gd name="connsiteY359" fmla="*/ 25132 h 159545"/>
                <a:gd name="connsiteX360" fmla="*/ 5105 w 79284"/>
                <a:gd name="connsiteY360" fmla="*/ 25132 h 159545"/>
                <a:gd name="connsiteX361" fmla="*/ 4762 w 79284"/>
                <a:gd name="connsiteY361" fmla="*/ 24801 h 159545"/>
                <a:gd name="connsiteX362" fmla="*/ 4762 w 79284"/>
                <a:gd name="connsiteY362" fmla="*/ 24801 h 159545"/>
                <a:gd name="connsiteX363" fmla="*/ 4762 w 79284"/>
                <a:gd name="connsiteY363" fmla="*/ 24801 h 159545"/>
                <a:gd name="connsiteX364" fmla="*/ 3111 w 79284"/>
                <a:gd name="connsiteY364" fmla="*/ 21868 h 159545"/>
                <a:gd name="connsiteX365" fmla="*/ 3111 w 79284"/>
                <a:gd name="connsiteY365" fmla="*/ 21868 h 159545"/>
                <a:gd name="connsiteX366" fmla="*/ 3111 w 79284"/>
                <a:gd name="connsiteY366" fmla="*/ 21868 h 159545"/>
                <a:gd name="connsiteX367" fmla="*/ 3429 w 79284"/>
                <a:gd name="connsiteY367" fmla="*/ 18845 h 159545"/>
                <a:gd name="connsiteX368" fmla="*/ 3429 w 79284"/>
                <a:gd name="connsiteY368" fmla="*/ 18845 h 159545"/>
                <a:gd name="connsiteX369" fmla="*/ 3429 w 79284"/>
                <a:gd name="connsiteY369" fmla="*/ 18845 h 159545"/>
                <a:gd name="connsiteX370" fmla="*/ 3632 w 79284"/>
                <a:gd name="connsiteY370" fmla="*/ 17118 h 159545"/>
                <a:gd name="connsiteX371" fmla="*/ 3632 w 79284"/>
                <a:gd name="connsiteY371" fmla="*/ 17118 h 159545"/>
                <a:gd name="connsiteX372" fmla="*/ 3632 w 79284"/>
                <a:gd name="connsiteY372" fmla="*/ 17118 h 159545"/>
                <a:gd name="connsiteX373" fmla="*/ 3530 w 79284"/>
                <a:gd name="connsiteY373" fmla="*/ 16013 h 159545"/>
                <a:gd name="connsiteX374" fmla="*/ 3530 w 79284"/>
                <a:gd name="connsiteY374" fmla="*/ 16013 h 159545"/>
                <a:gd name="connsiteX375" fmla="*/ 3530 w 79284"/>
                <a:gd name="connsiteY375" fmla="*/ 16013 h 159545"/>
                <a:gd name="connsiteX376" fmla="*/ 3746 w 79284"/>
                <a:gd name="connsiteY376" fmla="*/ 13422 h 159545"/>
                <a:gd name="connsiteX377" fmla="*/ 3746 w 79284"/>
                <a:gd name="connsiteY377" fmla="*/ 13422 h 159545"/>
                <a:gd name="connsiteX378" fmla="*/ 3746 w 79284"/>
                <a:gd name="connsiteY378" fmla="*/ 13422 h 159545"/>
                <a:gd name="connsiteX379" fmla="*/ 4762 w 79284"/>
                <a:gd name="connsiteY379" fmla="*/ 12686 h 159545"/>
                <a:gd name="connsiteX380" fmla="*/ 4762 w 79284"/>
                <a:gd name="connsiteY380" fmla="*/ 12686 h 159545"/>
                <a:gd name="connsiteX381" fmla="*/ 4762 w 79284"/>
                <a:gd name="connsiteY381" fmla="*/ 12686 h 159545"/>
                <a:gd name="connsiteX382" fmla="*/ 5410 w 79284"/>
                <a:gd name="connsiteY382" fmla="*/ 12064 h 159545"/>
                <a:gd name="connsiteX383" fmla="*/ 5410 w 79284"/>
                <a:gd name="connsiteY383" fmla="*/ 12064 h 159545"/>
                <a:gd name="connsiteX384" fmla="*/ 5410 w 79284"/>
                <a:gd name="connsiteY384" fmla="*/ 12064 h 159545"/>
                <a:gd name="connsiteX385" fmla="*/ 5740 w 79284"/>
                <a:gd name="connsiteY385" fmla="*/ 10502 h 159545"/>
                <a:gd name="connsiteX386" fmla="*/ 5740 w 79284"/>
                <a:gd name="connsiteY386" fmla="*/ 10502 h 159545"/>
                <a:gd name="connsiteX387" fmla="*/ 5740 w 79284"/>
                <a:gd name="connsiteY387" fmla="*/ 10502 h 159545"/>
                <a:gd name="connsiteX388" fmla="*/ 5943 w 79284"/>
                <a:gd name="connsiteY388" fmla="*/ 9562 h 159545"/>
                <a:gd name="connsiteX389" fmla="*/ 5943 w 79284"/>
                <a:gd name="connsiteY389" fmla="*/ 9562 h 159545"/>
                <a:gd name="connsiteX390" fmla="*/ 5943 w 79284"/>
                <a:gd name="connsiteY390" fmla="*/ 9562 h 159545"/>
                <a:gd name="connsiteX391" fmla="*/ 5956 w 79284"/>
                <a:gd name="connsiteY391" fmla="*/ 8838 h 159545"/>
                <a:gd name="connsiteX392" fmla="*/ 5956 w 79284"/>
                <a:gd name="connsiteY392" fmla="*/ 8838 h 159545"/>
                <a:gd name="connsiteX393" fmla="*/ 5956 w 79284"/>
                <a:gd name="connsiteY393" fmla="*/ 8838 h 159545"/>
                <a:gd name="connsiteX394" fmla="*/ 7594 w 79284"/>
                <a:gd name="connsiteY394" fmla="*/ 6158 h 159545"/>
                <a:gd name="connsiteX395" fmla="*/ 7594 w 79284"/>
                <a:gd name="connsiteY395" fmla="*/ 6158 h 159545"/>
                <a:gd name="connsiteX396" fmla="*/ 7594 w 79284"/>
                <a:gd name="connsiteY396" fmla="*/ 6158 h 159545"/>
                <a:gd name="connsiteX397" fmla="*/ 9677 w 79284"/>
                <a:gd name="connsiteY397" fmla="*/ 4952 h 159545"/>
                <a:gd name="connsiteX398" fmla="*/ 9677 w 79284"/>
                <a:gd name="connsiteY398" fmla="*/ 4952 h 159545"/>
                <a:gd name="connsiteX399" fmla="*/ 9677 w 79284"/>
                <a:gd name="connsiteY399" fmla="*/ 4952 h 159545"/>
                <a:gd name="connsiteX400" fmla="*/ 10274 w 79284"/>
                <a:gd name="connsiteY400" fmla="*/ 4431 h 159545"/>
                <a:gd name="connsiteX401" fmla="*/ 10274 w 79284"/>
                <a:gd name="connsiteY401" fmla="*/ 4431 h 159545"/>
                <a:gd name="connsiteX402" fmla="*/ 10274 w 79284"/>
                <a:gd name="connsiteY402" fmla="*/ 4431 h 159545"/>
                <a:gd name="connsiteX403" fmla="*/ 13411 w 79284"/>
                <a:gd name="connsiteY403" fmla="*/ 3695 h 159545"/>
                <a:gd name="connsiteX404" fmla="*/ 13411 w 79284"/>
                <a:gd name="connsiteY404" fmla="*/ 3695 h 159545"/>
                <a:gd name="connsiteX405" fmla="*/ 13411 w 79284"/>
                <a:gd name="connsiteY405" fmla="*/ 3695 h 159545"/>
                <a:gd name="connsiteX406" fmla="*/ 14223 w 79284"/>
                <a:gd name="connsiteY406" fmla="*/ 3644 h 159545"/>
                <a:gd name="connsiteX407" fmla="*/ 14223 w 79284"/>
                <a:gd name="connsiteY407" fmla="*/ 3644 h 159545"/>
                <a:gd name="connsiteX408" fmla="*/ 14223 w 79284"/>
                <a:gd name="connsiteY408" fmla="*/ 3644 h 159545"/>
                <a:gd name="connsiteX409" fmla="*/ 16662 w 79284"/>
                <a:gd name="connsiteY409" fmla="*/ 1434 h 159545"/>
                <a:gd name="connsiteX410" fmla="*/ 16662 w 79284"/>
                <a:gd name="connsiteY410" fmla="*/ 1434 h 159545"/>
                <a:gd name="connsiteX411" fmla="*/ 16662 w 79284"/>
                <a:gd name="connsiteY411" fmla="*/ 1434 h 159545"/>
                <a:gd name="connsiteX412" fmla="*/ 20789 w 79284"/>
                <a:gd name="connsiteY412" fmla="*/ 139 h 159545"/>
                <a:gd name="connsiteX413" fmla="*/ 20789 w 79284"/>
                <a:gd name="connsiteY413" fmla="*/ 139 h 159545"/>
                <a:gd name="connsiteX414" fmla="*/ 20789 w 79284"/>
                <a:gd name="connsiteY414" fmla="*/ 139 h 159545"/>
                <a:gd name="connsiteX415" fmla="*/ 24599 w 79284"/>
                <a:gd name="connsiteY415" fmla="*/ 1434 h 159545"/>
                <a:gd name="connsiteX416" fmla="*/ 24599 w 79284"/>
                <a:gd name="connsiteY416" fmla="*/ 1434 h 159545"/>
                <a:gd name="connsiteX417" fmla="*/ 24599 w 79284"/>
                <a:gd name="connsiteY417" fmla="*/ 1434 h 159545"/>
                <a:gd name="connsiteX418" fmla="*/ 26987 w 79284"/>
                <a:gd name="connsiteY418" fmla="*/ 3682 h 159545"/>
                <a:gd name="connsiteX419" fmla="*/ 26987 w 79284"/>
                <a:gd name="connsiteY419" fmla="*/ 3682 h 159545"/>
                <a:gd name="connsiteX420" fmla="*/ 26987 w 79284"/>
                <a:gd name="connsiteY420" fmla="*/ 3682 h 159545"/>
                <a:gd name="connsiteX421" fmla="*/ 29006 w 79284"/>
                <a:gd name="connsiteY421" fmla="*/ 3910 h 159545"/>
                <a:gd name="connsiteX422" fmla="*/ 29006 w 79284"/>
                <a:gd name="connsiteY422" fmla="*/ 3910 h 159545"/>
                <a:gd name="connsiteX423" fmla="*/ 29006 w 79284"/>
                <a:gd name="connsiteY423" fmla="*/ 3910 h 159545"/>
                <a:gd name="connsiteX424" fmla="*/ 31381 w 79284"/>
                <a:gd name="connsiteY424" fmla="*/ 4202 h 159545"/>
                <a:gd name="connsiteX425" fmla="*/ 31381 w 79284"/>
                <a:gd name="connsiteY425" fmla="*/ 4202 h 159545"/>
                <a:gd name="connsiteX426" fmla="*/ 31762 w 79284"/>
                <a:gd name="connsiteY426" fmla="*/ 4329 h 159545"/>
                <a:gd name="connsiteX427" fmla="*/ 31762 w 79284"/>
                <a:gd name="connsiteY427" fmla="*/ 4329 h 159545"/>
                <a:gd name="connsiteX428" fmla="*/ 31762 w 79284"/>
                <a:gd name="connsiteY428" fmla="*/ 4329 h 159545"/>
                <a:gd name="connsiteX429" fmla="*/ 36778 w 79284"/>
                <a:gd name="connsiteY429" fmla="*/ 7035 h 159545"/>
                <a:gd name="connsiteX430" fmla="*/ 36778 w 79284"/>
                <a:gd name="connsiteY430" fmla="*/ 7035 h 159545"/>
                <a:gd name="connsiteX431" fmla="*/ 36778 w 79284"/>
                <a:gd name="connsiteY431" fmla="*/ 7035 h 159545"/>
                <a:gd name="connsiteX432" fmla="*/ 38239 w 79284"/>
                <a:gd name="connsiteY432" fmla="*/ 8241 h 159545"/>
                <a:gd name="connsiteX433" fmla="*/ 38239 w 79284"/>
                <a:gd name="connsiteY433" fmla="*/ 8241 h 159545"/>
                <a:gd name="connsiteX434" fmla="*/ 38239 w 79284"/>
                <a:gd name="connsiteY434" fmla="*/ 8241 h 159545"/>
                <a:gd name="connsiteX435" fmla="*/ 39877 w 79284"/>
                <a:gd name="connsiteY435" fmla="*/ 10248 h 159545"/>
                <a:gd name="connsiteX436" fmla="*/ 39877 w 79284"/>
                <a:gd name="connsiteY436" fmla="*/ 10248 h 159545"/>
                <a:gd name="connsiteX437" fmla="*/ 39877 w 79284"/>
                <a:gd name="connsiteY437" fmla="*/ 10248 h 159545"/>
                <a:gd name="connsiteX438" fmla="*/ 40232 w 79284"/>
                <a:gd name="connsiteY438" fmla="*/ 12305 h 159545"/>
                <a:gd name="connsiteX439" fmla="*/ 40232 w 79284"/>
                <a:gd name="connsiteY439" fmla="*/ 12305 h 159545"/>
                <a:gd name="connsiteX440" fmla="*/ 40232 w 79284"/>
                <a:gd name="connsiteY440" fmla="*/ 12305 h 159545"/>
                <a:gd name="connsiteX441" fmla="*/ 41045 w 79284"/>
                <a:gd name="connsiteY441" fmla="*/ 15048 h 159545"/>
                <a:gd name="connsiteX442" fmla="*/ 41045 w 79284"/>
                <a:gd name="connsiteY442" fmla="*/ 15048 h 159545"/>
                <a:gd name="connsiteX443" fmla="*/ 41045 w 79284"/>
                <a:gd name="connsiteY443" fmla="*/ 15048 h 159545"/>
                <a:gd name="connsiteX444" fmla="*/ 42188 w 79284"/>
                <a:gd name="connsiteY444" fmla="*/ 16420 h 159545"/>
                <a:gd name="connsiteX445" fmla="*/ 42188 w 79284"/>
                <a:gd name="connsiteY445" fmla="*/ 16420 h 159545"/>
                <a:gd name="connsiteX446" fmla="*/ 42188 w 79284"/>
                <a:gd name="connsiteY446" fmla="*/ 16420 h 159545"/>
                <a:gd name="connsiteX447" fmla="*/ 44119 w 79284"/>
                <a:gd name="connsiteY447" fmla="*/ 19417 h 159545"/>
                <a:gd name="connsiteX448" fmla="*/ 44119 w 79284"/>
                <a:gd name="connsiteY448" fmla="*/ 19417 h 159545"/>
                <a:gd name="connsiteX449" fmla="*/ 44119 w 79284"/>
                <a:gd name="connsiteY449" fmla="*/ 19417 h 159545"/>
                <a:gd name="connsiteX450" fmla="*/ 43928 w 79284"/>
                <a:gd name="connsiteY450" fmla="*/ 22515 h 159545"/>
                <a:gd name="connsiteX451" fmla="*/ 43928 w 79284"/>
                <a:gd name="connsiteY451" fmla="*/ 22515 h 159545"/>
                <a:gd name="connsiteX452" fmla="*/ 43928 w 79284"/>
                <a:gd name="connsiteY452" fmla="*/ 22515 h 159545"/>
                <a:gd name="connsiteX453" fmla="*/ 44017 w 79284"/>
                <a:gd name="connsiteY453" fmla="*/ 25094 h 159545"/>
                <a:gd name="connsiteX454" fmla="*/ 44017 w 79284"/>
                <a:gd name="connsiteY454" fmla="*/ 25094 h 159545"/>
                <a:gd name="connsiteX455" fmla="*/ 44017 w 79284"/>
                <a:gd name="connsiteY455" fmla="*/ 25094 h 159545"/>
                <a:gd name="connsiteX456" fmla="*/ 45135 w 79284"/>
                <a:gd name="connsiteY456" fmla="*/ 26325 h 159545"/>
                <a:gd name="connsiteX457" fmla="*/ 45135 w 79284"/>
                <a:gd name="connsiteY457" fmla="*/ 26325 h 159545"/>
                <a:gd name="connsiteX458" fmla="*/ 45135 w 79284"/>
                <a:gd name="connsiteY458" fmla="*/ 26325 h 159545"/>
                <a:gd name="connsiteX459" fmla="*/ 46430 w 79284"/>
                <a:gd name="connsiteY459" fmla="*/ 28954 h 159545"/>
                <a:gd name="connsiteX460" fmla="*/ 46430 w 79284"/>
                <a:gd name="connsiteY460" fmla="*/ 28954 h 159545"/>
                <a:gd name="connsiteX461" fmla="*/ 46430 w 79284"/>
                <a:gd name="connsiteY461" fmla="*/ 28954 h 159545"/>
                <a:gd name="connsiteX462" fmla="*/ 46062 w 79284"/>
                <a:gd name="connsiteY462" fmla="*/ 30453 h 159545"/>
                <a:gd name="connsiteX463" fmla="*/ 46062 w 79284"/>
                <a:gd name="connsiteY463" fmla="*/ 30453 h 159545"/>
                <a:gd name="connsiteX464" fmla="*/ 46062 w 79284"/>
                <a:gd name="connsiteY464" fmla="*/ 30453 h 159545"/>
                <a:gd name="connsiteX465" fmla="*/ 46379 w 79284"/>
                <a:gd name="connsiteY465" fmla="*/ 32955 h 159545"/>
                <a:gd name="connsiteX466" fmla="*/ 46379 w 79284"/>
                <a:gd name="connsiteY466" fmla="*/ 32955 h 159545"/>
                <a:gd name="connsiteX467" fmla="*/ 46379 w 79284"/>
                <a:gd name="connsiteY467" fmla="*/ 32955 h 159545"/>
                <a:gd name="connsiteX468" fmla="*/ 51904 w 79284"/>
                <a:gd name="connsiteY468" fmla="*/ 46175 h 159545"/>
                <a:gd name="connsiteX469" fmla="*/ 51904 w 79284"/>
                <a:gd name="connsiteY469" fmla="*/ 46175 h 159545"/>
                <a:gd name="connsiteX470" fmla="*/ 51904 w 79284"/>
                <a:gd name="connsiteY470" fmla="*/ 46175 h 159545"/>
                <a:gd name="connsiteX471" fmla="*/ 52386 w 79284"/>
                <a:gd name="connsiteY471" fmla="*/ 49375 h 159545"/>
                <a:gd name="connsiteX472" fmla="*/ 52386 w 79284"/>
                <a:gd name="connsiteY472" fmla="*/ 49375 h 159545"/>
                <a:gd name="connsiteX473" fmla="*/ 52386 w 79284"/>
                <a:gd name="connsiteY473" fmla="*/ 49375 h 159545"/>
                <a:gd name="connsiteX474" fmla="*/ 53300 w 79284"/>
                <a:gd name="connsiteY474" fmla="*/ 54430 h 159545"/>
                <a:gd name="connsiteX475" fmla="*/ 53300 w 79284"/>
                <a:gd name="connsiteY475" fmla="*/ 54430 h 159545"/>
                <a:gd name="connsiteX476" fmla="*/ 53300 w 79284"/>
                <a:gd name="connsiteY476" fmla="*/ 54430 h 159545"/>
                <a:gd name="connsiteX477" fmla="*/ 57733 w 79284"/>
                <a:gd name="connsiteY477" fmla="*/ 66253 h 159545"/>
                <a:gd name="connsiteX478" fmla="*/ 57733 w 79284"/>
                <a:gd name="connsiteY478" fmla="*/ 66253 h 159545"/>
                <a:gd name="connsiteX479" fmla="*/ 57733 w 79284"/>
                <a:gd name="connsiteY479" fmla="*/ 66253 h 159545"/>
                <a:gd name="connsiteX480" fmla="*/ 59777 w 79284"/>
                <a:gd name="connsiteY480" fmla="*/ 72324 h 159545"/>
                <a:gd name="connsiteX481" fmla="*/ 59777 w 79284"/>
                <a:gd name="connsiteY481" fmla="*/ 72324 h 159545"/>
                <a:gd name="connsiteX482" fmla="*/ 59777 w 79284"/>
                <a:gd name="connsiteY482" fmla="*/ 72324 h 159545"/>
                <a:gd name="connsiteX483" fmla="*/ 61428 w 79284"/>
                <a:gd name="connsiteY483" fmla="*/ 77226 h 159545"/>
                <a:gd name="connsiteX484" fmla="*/ 61428 w 79284"/>
                <a:gd name="connsiteY484" fmla="*/ 77226 h 159545"/>
                <a:gd name="connsiteX485" fmla="*/ 61428 w 79284"/>
                <a:gd name="connsiteY485" fmla="*/ 77226 h 159545"/>
                <a:gd name="connsiteX486" fmla="*/ 63321 w 79284"/>
                <a:gd name="connsiteY486" fmla="*/ 80820 h 159545"/>
                <a:gd name="connsiteX487" fmla="*/ 63321 w 79284"/>
                <a:gd name="connsiteY487" fmla="*/ 80820 h 159545"/>
                <a:gd name="connsiteX488" fmla="*/ 63321 w 79284"/>
                <a:gd name="connsiteY488" fmla="*/ 80820 h 159545"/>
                <a:gd name="connsiteX489" fmla="*/ 65695 w 79284"/>
                <a:gd name="connsiteY489" fmla="*/ 85569 h 159545"/>
                <a:gd name="connsiteX490" fmla="*/ 65695 w 79284"/>
                <a:gd name="connsiteY490" fmla="*/ 85569 h 159545"/>
                <a:gd name="connsiteX491" fmla="*/ 65695 w 79284"/>
                <a:gd name="connsiteY491" fmla="*/ 85569 h 159545"/>
                <a:gd name="connsiteX492" fmla="*/ 66622 w 79284"/>
                <a:gd name="connsiteY492" fmla="*/ 95361 h 159545"/>
                <a:gd name="connsiteX493" fmla="*/ 66622 w 79284"/>
                <a:gd name="connsiteY493" fmla="*/ 95361 h 159545"/>
                <a:gd name="connsiteX494" fmla="*/ 66622 w 79284"/>
                <a:gd name="connsiteY494" fmla="*/ 95361 h 159545"/>
                <a:gd name="connsiteX495" fmla="*/ 65822 w 79284"/>
                <a:gd name="connsiteY495" fmla="*/ 97202 h 159545"/>
                <a:gd name="connsiteX496" fmla="*/ 65822 w 79284"/>
                <a:gd name="connsiteY496" fmla="*/ 97202 h 159545"/>
                <a:gd name="connsiteX497" fmla="*/ 65822 w 79284"/>
                <a:gd name="connsiteY497" fmla="*/ 97202 h 159545"/>
                <a:gd name="connsiteX498" fmla="*/ 65632 w 79284"/>
                <a:gd name="connsiteY498" fmla="*/ 97393 h 159545"/>
                <a:gd name="connsiteX499" fmla="*/ 65632 w 79284"/>
                <a:gd name="connsiteY499" fmla="*/ 97393 h 159545"/>
                <a:gd name="connsiteX500" fmla="*/ 65632 w 79284"/>
                <a:gd name="connsiteY500" fmla="*/ 97393 h 159545"/>
                <a:gd name="connsiteX501" fmla="*/ 66470 w 79284"/>
                <a:gd name="connsiteY501" fmla="*/ 98256 h 159545"/>
                <a:gd name="connsiteX502" fmla="*/ 66470 w 79284"/>
                <a:gd name="connsiteY502" fmla="*/ 98256 h 159545"/>
                <a:gd name="connsiteX503" fmla="*/ 66470 w 79284"/>
                <a:gd name="connsiteY503" fmla="*/ 98256 h 159545"/>
                <a:gd name="connsiteX504" fmla="*/ 68134 w 79284"/>
                <a:gd name="connsiteY504" fmla="*/ 99628 h 159545"/>
                <a:gd name="connsiteX505" fmla="*/ 68134 w 79284"/>
                <a:gd name="connsiteY505" fmla="*/ 99628 h 159545"/>
                <a:gd name="connsiteX506" fmla="*/ 68134 w 79284"/>
                <a:gd name="connsiteY506" fmla="*/ 99628 h 159545"/>
                <a:gd name="connsiteX507" fmla="*/ 69353 w 79284"/>
                <a:gd name="connsiteY507" fmla="*/ 100644 h 159545"/>
                <a:gd name="connsiteX508" fmla="*/ 69353 w 79284"/>
                <a:gd name="connsiteY508" fmla="*/ 100644 h 159545"/>
                <a:gd name="connsiteX509" fmla="*/ 69416 w 79284"/>
                <a:gd name="connsiteY509" fmla="*/ 100428 h 159545"/>
                <a:gd name="connsiteX510" fmla="*/ 69416 w 79284"/>
                <a:gd name="connsiteY510" fmla="*/ 100428 h 159545"/>
                <a:gd name="connsiteX511" fmla="*/ 69416 w 79284"/>
                <a:gd name="connsiteY511" fmla="*/ 100428 h 159545"/>
                <a:gd name="connsiteX512" fmla="*/ 70737 w 79284"/>
                <a:gd name="connsiteY512" fmla="*/ 98764 h 159545"/>
                <a:gd name="connsiteX513" fmla="*/ 70737 w 79284"/>
                <a:gd name="connsiteY513" fmla="*/ 98764 h 159545"/>
                <a:gd name="connsiteX514" fmla="*/ 70737 w 79284"/>
                <a:gd name="connsiteY514" fmla="*/ 98764 h 159545"/>
                <a:gd name="connsiteX515" fmla="*/ 71880 w 79284"/>
                <a:gd name="connsiteY515" fmla="*/ 100098 h 159545"/>
                <a:gd name="connsiteX516" fmla="*/ 71880 w 79284"/>
                <a:gd name="connsiteY516" fmla="*/ 100098 h 159545"/>
                <a:gd name="connsiteX517" fmla="*/ 71880 w 79284"/>
                <a:gd name="connsiteY517" fmla="*/ 100098 h 159545"/>
                <a:gd name="connsiteX518" fmla="*/ 72871 w 79284"/>
                <a:gd name="connsiteY518" fmla="*/ 102460 h 159545"/>
                <a:gd name="connsiteX519" fmla="*/ 72871 w 79284"/>
                <a:gd name="connsiteY519" fmla="*/ 102460 h 159545"/>
                <a:gd name="connsiteX520" fmla="*/ 72871 w 79284"/>
                <a:gd name="connsiteY520" fmla="*/ 102460 h 159545"/>
                <a:gd name="connsiteX521" fmla="*/ 73188 w 79284"/>
                <a:gd name="connsiteY521" fmla="*/ 103895 h 159545"/>
                <a:gd name="connsiteX522" fmla="*/ 73188 w 79284"/>
                <a:gd name="connsiteY522" fmla="*/ 103895 h 159545"/>
                <a:gd name="connsiteX523" fmla="*/ 73188 w 79284"/>
                <a:gd name="connsiteY523" fmla="*/ 103895 h 159545"/>
                <a:gd name="connsiteX524" fmla="*/ 72693 w 79284"/>
                <a:gd name="connsiteY524" fmla="*/ 104162 h 159545"/>
                <a:gd name="connsiteX525" fmla="*/ 72693 w 79284"/>
                <a:gd name="connsiteY525" fmla="*/ 104162 h 159545"/>
                <a:gd name="connsiteX526" fmla="*/ 72528 w 79284"/>
                <a:gd name="connsiteY526" fmla="*/ 104136 h 159545"/>
                <a:gd name="connsiteX527" fmla="*/ 72528 w 79284"/>
                <a:gd name="connsiteY527" fmla="*/ 104136 h 159545"/>
                <a:gd name="connsiteX528" fmla="*/ 72401 w 79284"/>
                <a:gd name="connsiteY528" fmla="*/ 104098 h 159545"/>
                <a:gd name="connsiteX529" fmla="*/ 72401 w 79284"/>
                <a:gd name="connsiteY529" fmla="*/ 104098 h 159545"/>
                <a:gd name="connsiteX530" fmla="*/ 72401 w 79284"/>
                <a:gd name="connsiteY530" fmla="*/ 104098 h 159545"/>
                <a:gd name="connsiteX531" fmla="*/ 71309 w 79284"/>
                <a:gd name="connsiteY531" fmla="*/ 103882 h 159545"/>
                <a:gd name="connsiteX532" fmla="*/ 71309 w 79284"/>
                <a:gd name="connsiteY532" fmla="*/ 103882 h 159545"/>
                <a:gd name="connsiteX533" fmla="*/ 71309 w 79284"/>
                <a:gd name="connsiteY533" fmla="*/ 103882 h 159545"/>
                <a:gd name="connsiteX534" fmla="*/ 71728 w 79284"/>
                <a:gd name="connsiteY534" fmla="*/ 105127 h 159545"/>
                <a:gd name="connsiteX535" fmla="*/ 71728 w 79284"/>
                <a:gd name="connsiteY535" fmla="*/ 105127 h 159545"/>
                <a:gd name="connsiteX536" fmla="*/ 71728 w 79284"/>
                <a:gd name="connsiteY536" fmla="*/ 105127 h 159545"/>
                <a:gd name="connsiteX537" fmla="*/ 71677 w 79284"/>
                <a:gd name="connsiteY537" fmla="*/ 106397 h 159545"/>
                <a:gd name="connsiteX538" fmla="*/ 71677 w 79284"/>
                <a:gd name="connsiteY538" fmla="*/ 106397 h 159545"/>
                <a:gd name="connsiteX539" fmla="*/ 71677 w 79284"/>
                <a:gd name="connsiteY539" fmla="*/ 106397 h 159545"/>
                <a:gd name="connsiteX540" fmla="*/ 71550 w 79284"/>
                <a:gd name="connsiteY540" fmla="*/ 107514 h 159545"/>
                <a:gd name="connsiteX541" fmla="*/ 71550 w 79284"/>
                <a:gd name="connsiteY541" fmla="*/ 107514 h 159545"/>
                <a:gd name="connsiteX542" fmla="*/ 71550 w 79284"/>
                <a:gd name="connsiteY542" fmla="*/ 107514 h 159545"/>
                <a:gd name="connsiteX543" fmla="*/ 70978 w 79284"/>
                <a:gd name="connsiteY543" fmla="*/ 109915 h 159545"/>
                <a:gd name="connsiteX544" fmla="*/ 70978 w 79284"/>
                <a:gd name="connsiteY544" fmla="*/ 109915 h 159545"/>
                <a:gd name="connsiteX545" fmla="*/ 70978 w 79284"/>
                <a:gd name="connsiteY545" fmla="*/ 109915 h 159545"/>
                <a:gd name="connsiteX546" fmla="*/ 70483 w 79284"/>
                <a:gd name="connsiteY546" fmla="*/ 111502 h 159545"/>
                <a:gd name="connsiteX547" fmla="*/ 70483 w 79284"/>
                <a:gd name="connsiteY547" fmla="*/ 111502 h 159545"/>
                <a:gd name="connsiteX548" fmla="*/ 70483 w 79284"/>
                <a:gd name="connsiteY548" fmla="*/ 111502 h 159545"/>
                <a:gd name="connsiteX549" fmla="*/ 70216 w 79284"/>
                <a:gd name="connsiteY549" fmla="*/ 112556 h 159545"/>
                <a:gd name="connsiteX550" fmla="*/ 70216 w 79284"/>
                <a:gd name="connsiteY550" fmla="*/ 112556 h 159545"/>
                <a:gd name="connsiteX551" fmla="*/ 70216 w 79284"/>
                <a:gd name="connsiteY551" fmla="*/ 112556 h 159545"/>
                <a:gd name="connsiteX552" fmla="*/ 69937 w 79284"/>
                <a:gd name="connsiteY552" fmla="*/ 115515 h 159545"/>
                <a:gd name="connsiteX553" fmla="*/ 69937 w 79284"/>
                <a:gd name="connsiteY553" fmla="*/ 115515 h 159545"/>
                <a:gd name="connsiteX554" fmla="*/ 69937 w 79284"/>
                <a:gd name="connsiteY554" fmla="*/ 115515 h 159545"/>
                <a:gd name="connsiteX555" fmla="*/ 70420 w 79284"/>
                <a:gd name="connsiteY555" fmla="*/ 116646 h 159545"/>
                <a:gd name="connsiteX556" fmla="*/ 70420 w 79284"/>
                <a:gd name="connsiteY556" fmla="*/ 116646 h 159545"/>
                <a:gd name="connsiteX557" fmla="*/ 70420 w 79284"/>
                <a:gd name="connsiteY557" fmla="*/ 116646 h 159545"/>
                <a:gd name="connsiteX558" fmla="*/ 70864 w 79284"/>
                <a:gd name="connsiteY558" fmla="*/ 116544 h 159545"/>
                <a:gd name="connsiteX559" fmla="*/ 70864 w 79284"/>
                <a:gd name="connsiteY559" fmla="*/ 116544 h 159545"/>
                <a:gd name="connsiteX560" fmla="*/ 70864 w 79284"/>
                <a:gd name="connsiteY560" fmla="*/ 116544 h 159545"/>
                <a:gd name="connsiteX561" fmla="*/ 71728 w 79284"/>
                <a:gd name="connsiteY561" fmla="*/ 115642 h 159545"/>
                <a:gd name="connsiteX562" fmla="*/ 71728 w 79284"/>
                <a:gd name="connsiteY562" fmla="*/ 115642 h 159545"/>
                <a:gd name="connsiteX563" fmla="*/ 71728 w 79284"/>
                <a:gd name="connsiteY563" fmla="*/ 115642 h 159545"/>
                <a:gd name="connsiteX564" fmla="*/ 72299 w 79284"/>
                <a:gd name="connsiteY564" fmla="*/ 114626 h 159545"/>
                <a:gd name="connsiteX565" fmla="*/ 72299 w 79284"/>
                <a:gd name="connsiteY565" fmla="*/ 114626 h 159545"/>
                <a:gd name="connsiteX566" fmla="*/ 72299 w 79284"/>
                <a:gd name="connsiteY566" fmla="*/ 114626 h 159545"/>
                <a:gd name="connsiteX567" fmla="*/ 72845 w 79284"/>
                <a:gd name="connsiteY567" fmla="*/ 113394 h 159545"/>
                <a:gd name="connsiteX568" fmla="*/ 72845 w 79284"/>
                <a:gd name="connsiteY568" fmla="*/ 113394 h 159545"/>
                <a:gd name="connsiteX569" fmla="*/ 72845 w 79284"/>
                <a:gd name="connsiteY569" fmla="*/ 113394 h 159545"/>
                <a:gd name="connsiteX570" fmla="*/ 74407 w 79284"/>
                <a:gd name="connsiteY570" fmla="*/ 111489 h 159545"/>
                <a:gd name="connsiteX571" fmla="*/ 74407 w 79284"/>
                <a:gd name="connsiteY571" fmla="*/ 111489 h 159545"/>
                <a:gd name="connsiteX572" fmla="*/ 74407 w 79284"/>
                <a:gd name="connsiteY572" fmla="*/ 111489 h 159545"/>
                <a:gd name="connsiteX573" fmla="*/ 74953 w 79284"/>
                <a:gd name="connsiteY573" fmla="*/ 111604 h 159545"/>
                <a:gd name="connsiteX574" fmla="*/ 74953 w 79284"/>
                <a:gd name="connsiteY574" fmla="*/ 111604 h 159545"/>
                <a:gd name="connsiteX575" fmla="*/ 74953 w 79284"/>
                <a:gd name="connsiteY575" fmla="*/ 111604 h 159545"/>
                <a:gd name="connsiteX576" fmla="*/ 78052 w 79284"/>
                <a:gd name="connsiteY576" fmla="*/ 115579 h 159545"/>
                <a:gd name="connsiteX577" fmla="*/ 78052 w 79284"/>
                <a:gd name="connsiteY577" fmla="*/ 115579 h 159545"/>
                <a:gd name="connsiteX578" fmla="*/ 78052 w 79284"/>
                <a:gd name="connsiteY578" fmla="*/ 115579 h 159545"/>
                <a:gd name="connsiteX579" fmla="*/ 79347 w 79284"/>
                <a:gd name="connsiteY579" fmla="*/ 119947 h 159545"/>
                <a:gd name="connsiteX580" fmla="*/ 79347 w 79284"/>
                <a:gd name="connsiteY580" fmla="*/ 119947 h 159545"/>
                <a:gd name="connsiteX581" fmla="*/ 79347 w 79284"/>
                <a:gd name="connsiteY581" fmla="*/ 119947 h 159545"/>
                <a:gd name="connsiteX582" fmla="*/ 77849 w 79284"/>
                <a:gd name="connsiteY582" fmla="*/ 123694 h 1595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</a:cxnLst>
              <a:rect l="l" t="t" r="r" b="b"/>
              <a:pathLst>
                <a:path w="79284" h="159545">
                  <a:moveTo>
                    <a:pt x="77849" y="123694"/>
                  </a:moveTo>
                  <a:cubicBezTo>
                    <a:pt x="76782" y="125446"/>
                    <a:pt x="76312" y="126412"/>
                    <a:pt x="76147" y="128469"/>
                  </a:cubicBezTo>
                  <a:lnTo>
                    <a:pt x="76147" y="128469"/>
                  </a:lnTo>
                  <a:lnTo>
                    <a:pt x="76147" y="128469"/>
                  </a:lnTo>
                  <a:cubicBezTo>
                    <a:pt x="75969" y="130679"/>
                    <a:pt x="75626" y="134781"/>
                    <a:pt x="75626" y="137409"/>
                  </a:cubicBezTo>
                  <a:lnTo>
                    <a:pt x="75626" y="137409"/>
                  </a:lnTo>
                  <a:lnTo>
                    <a:pt x="75626" y="137409"/>
                  </a:lnTo>
                  <a:cubicBezTo>
                    <a:pt x="75626" y="139010"/>
                    <a:pt x="75195" y="140508"/>
                    <a:pt x="74852" y="141689"/>
                  </a:cubicBezTo>
                  <a:lnTo>
                    <a:pt x="74852" y="141689"/>
                  </a:lnTo>
                  <a:lnTo>
                    <a:pt x="74852" y="141689"/>
                  </a:lnTo>
                  <a:cubicBezTo>
                    <a:pt x="74610" y="142527"/>
                    <a:pt x="74382" y="143239"/>
                    <a:pt x="74382" y="143759"/>
                  </a:cubicBezTo>
                  <a:lnTo>
                    <a:pt x="74382" y="143759"/>
                  </a:lnTo>
                  <a:lnTo>
                    <a:pt x="74382" y="143759"/>
                  </a:lnTo>
                  <a:cubicBezTo>
                    <a:pt x="74382" y="144407"/>
                    <a:pt x="74509" y="144623"/>
                    <a:pt x="74636" y="144839"/>
                  </a:cubicBezTo>
                  <a:lnTo>
                    <a:pt x="74636" y="144839"/>
                  </a:lnTo>
                  <a:lnTo>
                    <a:pt x="74636" y="144839"/>
                  </a:lnTo>
                  <a:cubicBezTo>
                    <a:pt x="74750" y="145067"/>
                    <a:pt x="74928" y="145360"/>
                    <a:pt x="74928" y="145893"/>
                  </a:cubicBezTo>
                  <a:lnTo>
                    <a:pt x="74928" y="145893"/>
                  </a:lnTo>
                  <a:lnTo>
                    <a:pt x="74928" y="145893"/>
                  </a:lnTo>
                  <a:cubicBezTo>
                    <a:pt x="74928" y="146934"/>
                    <a:pt x="74039" y="148420"/>
                    <a:pt x="72477" y="149982"/>
                  </a:cubicBezTo>
                  <a:lnTo>
                    <a:pt x="72477" y="149982"/>
                  </a:lnTo>
                  <a:lnTo>
                    <a:pt x="72477" y="149982"/>
                  </a:lnTo>
                  <a:cubicBezTo>
                    <a:pt x="71804" y="150643"/>
                    <a:pt x="71232" y="150973"/>
                    <a:pt x="70788" y="151214"/>
                  </a:cubicBezTo>
                  <a:lnTo>
                    <a:pt x="70788" y="151214"/>
                  </a:lnTo>
                  <a:lnTo>
                    <a:pt x="70788" y="151214"/>
                  </a:lnTo>
                  <a:cubicBezTo>
                    <a:pt x="70191" y="151570"/>
                    <a:pt x="70140" y="151620"/>
                    <a:pt x="70140" y="151900"/>
                  </a:cubicBezTo>
                  <a:lnTo>
                    <a:pt x="70140" y="151900"/>
                  </a:lnTo>
                  <a:lnTo>
                    <a:pt x="70140" y="151900"/>
                  </a:lnTo>
                  <a:cubicBezTo>
                    <a:pt x="70140" y="153005"/>
                    <a:pt x="69772" y="155532"/>
                    <a:pt x="69619" y="156586"/>
                  </a:cubicBezTo>
                  <a:lnTo>
                    <a:pt x="69619" y="156586"/>
                  </a:lnTo>
                  <a:lnTo>
                    <a:pt x="69619" y="156586"/>
                  </a:lnTo>
                  <a:cubicBezTo>
                    <a:pt x="69569" y="156853"/>
                    <a:pt x="69543" y="157119"/>
                    <a:pt x="69518" y="157399"/>
                  </a:cubicBezTo>
                  <a:lnTo>
                    <a:pt x="69518" y="157399"/>
                  </a:lnTo>
                  <a:lnTo>
                    <a:pt x="69518" y="157399"/>
                  </a:lnTo>
                  <a:cubicBezTo>
                    <a:pt x="69442" y="158377"/>
                    <a:pt x="69353" y="159685"/>
                    <a:pt x="68210" y="159685"/>
                  </a:cubicBezTo>
                  <a:lnTo>
                    <a:pt x="68210" y="159685"/>
                  </a:lnTo>
                  <a:lnTo>
                    <a:pt x="68210" y="159685"/>
                  </a:lnTo>
                  <a:cubicBezTo>
                    <a:pt x="67359" y="159685"/>
                    <a:pt x="66788" y="159024"/>
                    <a:pt x="66267" y="158389"/>
                  </a:cubicBezTo>
                  <a:lnTo>
                    <a:pt x="66267" y="158389"/>
                  </a:lnTo>
                  <a:lnTo>
                    <a:pt x="66267" y="158389"/>
                  </a:lnTo>
                  <a:cubicBezTo>
                    <a:pt x="66051" y="158097"/>
                    <a:pt x="65797" y="157818"/>
                    <a:pt x="65556" y="157589"/>
                  </a:cubicBezTo>
                  <a:lnTo>
                    <a:pt x="65556" y="157589"/>
                  </a:lnTo>
                  <a:lnTo>
                    <a:pt x="65556" y="157589"/>
                  </a:lnTo>
                  <a:cubicBezTo>
                    <a:pt x="65149" y="157259"/>
                    <a:pt x="64756" y="157158"/>
                    <a:pt x="64362" y="157056"/>
                  </a:cubicBezTo>
                  <a:lnTo>
                    <a:pt x="64362" y="157056"/>
                  </a:lnTo>
                  <a:lnTo>
                    <a:pt x="64362" y="157056"/>
                  </a:lnTo>
                  <a:cubicBezTo>
                    <a:pt x="63295" y="156777"/>
                    <a:pt x="62571" y="156383"/>
                    <a:pt x="62724" y="154160"/>
                  </a:cubicBezTo>
                  <a:lnTo>
                    <a:pt x="62724" y="154160"/>
                  </a:lnTo>
                  <a:lnTo>
                    <a:pt x="62724" y="154160"/>
                  </a:lnTo>
                  <a:cubicBezTo>
                    <a:pt x="62800" y="152624"/>
                    <a:pt x="62952" y="151595"/>
                    <a:pt x="63041" y="150820"/>
                  </a:cubicBezTo>
                  <a:lnTo>
                    <a:pt x="63041" y="150820"/>
                  </a:lnTo>
                  <a:lnTo>
                    <a:pt x="63041" y="150820"/>
                  </a:lnTo>
                  <a:cubicBezTo>
                    <a:pt x="63168" y="150071"/>
                    <a:pt x="63244" y="149462"/>
                    <a:pt x="63244" y="148725"/>
                  </a:cubicBezTo>
                  <a:lnTo>
                    <a:pt x="63244" y="148725"/>
                  </a:lnTo>
                  <a:lnTo>
                    <a:pt x="63244" y="148725"/>
                  </a:lnTo>
                  <a:cubicBezTo>
                    <a:pt x="63244" y="147874"/>
                    <a:pt x="63244" y="147874"/>
                    <a:pt x="63143" y="147633"/>
                  </a:cubicBezTo>
                  <a:lnTo>
                    <a:pt x="63143" y="147633"/>
                  </a:lnTo>
                  <a:lnTo>
                    <a:pt x="63143" y="147633"/>
                  </a:lnTo>
                  <a:cubicBezTo>
                    <a:pt x="63016" y="147392"/>
                    <a:pt x="62851" y="146998"/>
                    <a:pt x="62571" y="146033"/>
                  </a:cubicBezTo>
                  <a:lnTo>
                    <a:pt x="62571" y="146033"/>
                  </a:lnTo>
                  <a:lnTo>
                    <a:pt x="62571" y="146033"/>
                  </a:lnTo>
                  <a:cubicBezTo>
                    <a:pt x="62000" y="144217"/>
                    <a:pt x="61784" y="142959"/>
                    <a:pt x="61708" y="142185"/>
                  </a:cubicBezTo>
                  <a:lnTo>
                    <a:pt x="61708" y="142185"/>
                  </a:lnTo>
                  <a:lnTo>
                    <a:pt x="61708" y="142185"/>
                  </a:lnTo>
                  <a:cubicBezTo>
                    <a:pt x="61314" y="142438"/>
                    <a:pt x="60793" y="142756"/>
                    <a:pt x="60196" y="142756"/>
                  </a:cubicBezTo>
                  <a:lnTo>
                    <a:pt x="60196" y="142756"/>
                  </a:lnTo>
                  <a:lnTo>
                    <a:pt x="60196" y="142756"/>
                  </a:lnTo>
                  <a:cubicBezTo>
                    <a:pt x="59841" y="142756"/>
                    <a:pt x="59523" y="142642"/>
                    <a:pt x="59231" y="142426"/>
                  </a:cubicBezTo>
                  <a:lnTo>
                    <a:pt x="59231" y="142426"/>
                  </a:lnTo>
                  <a:lnTo>
                    <a:pt x="58736" y="142108"/>
                  </a:lnTo>
                  <a:lnTo>
                    <a:pt x="58736" y="142108"/>
                  </a:lnTo>
                  <a:lnTo>
                    <a:pt x="58736" y="142108"/>
                  </a:lnTo>
                  <a:cubicBezTo>
                    <a:pt x="58634" y="142020"/>
                    <a:pt x="58533" y="141943"/>
                    <a:pt x="58406" y="141867"/>
                  </a:cubicBezTo>
                  <a:lnTo>
                    <a:pt x="58406" y="141867"/>
                  </a:lnTo>
                  <a:lnTo>
                    <a:pt x="58406" y="141867"/>
                  </a:lnTo>
                  <a:cubicBezTo>
                    <a:pt x="57263" y="145347"/>
                    <a:pt x="56552" y="145855"/>
                    <a:pt x="55980" y="145855"/>
                  </a:cubicBezTo>
                  <a:lnTo>
                    <a:pt x="55980" y="145855"/>
                  </a:lnTo>
                  <a:lnTo>
                    <a:pt x="55980" y="145855"/>
                  </a:lnTo>
                  <a:cubicBezTo>
                    <a:pt x="55510" y="145855"/>
                    <a:pt x="55155" y="145512"/>
                    <a:pt x="54964" y="144801"/>
                  </a:cubicBezTo>
                  <a:lnTo>
                    <a:pt x="54964" y="144801"/>
                  </a:lnTo>
                  <a:lnTo>
                    <a:pt x="54964" y="144801"/>
                  </a:lnTo>
                  <a:cubicBezTo>
                    <a:pt x="54545" y="143480"/>
                    <a:pt x="55015" y="142756"/>
                    <a:pt x="55409" y="142146"/>
                  </a:cubicBezTo>
                  <a:lnTo>
                    <a:pt x="55409" y="142146"/>
                  </a:lnTo>
                  <a:lnTo>
                    <a:pt x="55409" y="142146"/>
                  </a:lnTo>
                  <a:cubicBezTo>
                    <a:pt x="55612" y="141842"/>
                    <a:pt x="55777" y="141575"/>
                    <a:pt x="55828" y="141207"/>
                  </a:cubicBezTo>
                  <a:lnTo>
                    <a:pt x="55828" y="141207"/>
                  </a:lnTo>
                  <a:lnTo>
                    <a:pt x="55828" y="141207"/>
                  </a:lnTo>
                  <a:cubicBezTo>
                    <a:pt x="55879" y="140673"/>
                    <a:pt x="55777" y="140064"/>
                    <a:pt x="55625" y="139556"/>
                  </a:cubicBezTo>
                  <a:lnTo>
                    <a:pt x="55625" y="139556"/>
                  </a:lnTo>
                  <a:lnTo>
                    <a:pt x="55625" y="139556"/>
                  </a:lnTo>
                  <a:cubicBezTo>
                    <a:pt x="55510" y="139772"/>
                    <a:pt x="55383" y="139988"/>
                    <a:pt x="55282" y="140191"/>
                  </a:cubicBezTo>
                  <a:lnTo>
                    <a:pt x="55282" y="140191"/>
                  </a:lnTo>
                  <a:lnTo>
                    <a:pt x="55282" y="140191"/>
                  </a:lnTo>
                  <a:cubicBezTo>
                    <a:pt x="54913" y="140877"/>
                    <a:pt x="54583" y="141473"/>
                    <a:pt x="53999" y="141473"/>
                  </a:cubicBezTo>
                  <a:lnTo>
                    <a:pt x="53999" y="141473"/>
                  </a:lnTo>
                  <a:lnTo>
                    <a:pt x="53999" y="141473"/>
                  </a:lnTo>
                  <a:cubicBezTo>
                    <a:pt x="53478" y="141473"/>
                    <a:pt x="53123" y="141029"/>
                    <a:pt x="52881" y="140699"/>
                  </a:cubicBezTo>
                  <a:lnTo>
                    <a:pt x="52881" y="140699"/>
                  </a:lnTo>
                  <a:lnTo>
                    <a:pt x="52881" y="140699"/>
                  </a:lnTo>
                  <a:cubicBezTo>
                    <a:pt x="51713" y="138921"/>
                    <a:pt x="51929" y="137473"/>
                    <a:pt x="52310" y="136038"/>
                  </a:cubicBezTo>
                  <a:lnTo>
                    <a:pt x="52310" y="136038"/>
                  </a:lnTo>
                  <a:lnTo>
                    <a:pt x="52310" y="136038"/>
                  </a:lnTo>
                  <a:cubicBezTo>
                    <a:pt x="52437" y="135466"/>
                    <a:pt x="52653" y="134996"/>
                    <a:pt x="52831" y="134565"/>
                  </a:cubicBezTo>
                  <a:lnTo>
                    <a:pt x="52831" y="134565"/>
                  </a:lnTo>
                  <a:lnTo>
                    <a:pt x="52831" y="134565"/>
                  </a:lnTo>
                  <a:cubicBezTo>
                    <a:pt x="52957" y="134235"/>
                    <a:pt x="53173" y="133727"/>
                    <a:pt x="53097" y="133511"/>
                  </a:cubicBezTo>
                  <a:lnTo>
                    <a:pt x="53097" y="133511"/>
                  </a:lnTo>
                  <a:lnTo>
                    <a:pt x="53097" y="133511"/>
                  </a:lnTo>
                  <a:cubicBezTo>
                    <a:pt x="52704" y="133574"/>
                    <a:pt x="52081" y="133422"/>
                    <a:pt x="51268" y="132888"/>
                  </a:cubicBezTo>
                  <a:lnTo>
                    <a:pt x="51268" y="132888"/>
                  </a:lnTo>
                  <a:lnTo>
                    <a:pt x="51268" y="132888"/>
                  </a:lnTo>
                  <a:cubicBezTo>
                    <a:pt x="51040" y="132736"/>
                    <a:pt x="50849" y="132596"/>
                    <a:pt x="50672" y="132469"/>
                  </a:cubicBezTo>
                  <a:lnTo>
                    <a:pt x="50672" y="132469"/>
                  </a:lnTo>
                  <a:lnTo>
                    <a:pt x="50672" y="132469"/>
                  </a:lnTo>
                  <a:cubicBezTo>
                    <a:pt x="49757" y="131885"/>
                    <a:pt x="49135" y="131504"/>
                    <a:pt x="49033" y="130882"/>
                  </a:cubicBezTo>
                  <a:lnTo>
                    <a:pt x="49033" y="130882"/>
                  </a:lnTo>
                  <a:lnTo>
                    <a:pt x="49033" y="130882"/>
                  </a:lnTo>
                  <a:cubicBezTo>
                    <a:pt x="48982" y="130539"/>
                    <a:pt x="49110" y="130183"/>
                    <a:pt x="49376" y="129815"/>
                  </a:cubicBezTo>
                  <a:lnTo>
                    <a:pt x="49376" y="129815"/>
                  </a:lnTo>
                  <a:lnTo>
                    <a:pt x="49376" y="129815"/>
                  </a:lnTo>
                  <a:cubicBezTo>
                    <a:pt x="49579" y="129548"/>
                    <a:pt x="49757" y="129345"/>
                    <a:pt x="49897" y="129129"/>
                  </a:cubicBezTo>
                  <a:lnTo>
                    <a:pt x="49897" y="129129"/>
                  </a:lnTo>
                  <a:lnTo>
                    <a:pt x="49897" y="129129"/>
                  </a:lnTo>
                  <a:cubicBezTo>
                    <a:pt x="50252" y="128647"/>
                    <a:pt x="50545" y="128228"/>
                    <a:pt x="51142" y="127897"/>
                  </a:cubicBezTo>
                  <a:lnTo>
                    <a:pt x="51142" y="127897"/>
                  </a:lnTo>
                  <a:lnTo>
                    <a:pt x="51142" y="127897"/>
                  </a:lnTo>
                  <a:cubicBezTo>
                    <a:pt x="51294" y="127834"/>
                    <a:pt x="51459" y="127770"/>
                    <a:pt x="51611" y="127707"/>
                  </a:cubicBezTo>
                  <a:lnTo>
                    <a:pt x="51611" y="127707"/>
                  </a:lnTo>
                  <a:lnTo>
                    <a:pt x="51611" y="127707"/>
                  </a:lnTo>
                  <a:cubicBezTo>
                    <a:pt x="51459" y="127732"/>
                    <a:pt x="51294" y="127732"/>
                    <a:pt x="51142" y="127732"/>
                  </a:cubicBezTo>
                  <a:lnTo>
                    <a:pt x="51142" y="127732"/>
                  </a:lnTo>
                  <a:lnTo>
                    <a:pt x="51142" y="127732"/>
                  </a:lnTo>
                  <a:cubicBezTo>
                    <a:pt x="50849" y="127732"/>
                    <a:pt x="49973" y="127732"/>
                    <a:pt x="49656" y="126983"/>
                  </a:cubicBezTo>
                  <a:lnTo>
                    <a:pt x="49656" y="126983"/>
                  </a:lnTo>
                  <a:lnTo>
                    <a:pt x="49656" y="126983"/>
                  </a:lnTo>
                  <a:cubicBezTo>
                    <a:pt x="49452" y="126488"/>
                    <a:pt x="49135" y="125599"/>
                    <a:pt x="48856" y="124900"/>
                  </a:cubicBezTo>
                  <a:lnTo>
                    <a:pt x="48856" y="124900"/>
                  </a:lnTo>
                  <a:lnTo>
                    <a:pt x="48856" y="124900"/>
                  </a:lnTo>
                  <a:cubicBezTo>
                    <a:pt x="48614" y="125396"/>
                    <a:pt x="48436" y="125840"/>
                    <a:pt x="48309" y="126221"/>
                  </a:cubicBezTo>
                  <a:lnTo>
                    <a:pt x="48309" y="126221"/>
                  </a:lnTo>
                  <a:lnTo>
                    <a:pt x="48309" y="126221"/>
                  </a:lnTo>
                  <a:cubicBezTo>
                    <a:pt x="48043" y="126919"/>
                    <a:pt x="47814" y="127504"/>
                    <a:pt x="47243" y="127504"/>
                  </a:cubicBezTo>
                  <a:lnTo>
                    <a:pt x="47243" y="127504"/>
                  </a:lnTo>
                  <a:lnTo>
                    <a:pt x="46824" y="127402"/>
                  </a:lnTo>
                  <a:lnTo>
                    <a:pt x="46824" y="127402"/>
                  </a:lnTo>
                  <a:lnTo>
                    <a:pt x="46824" y="127402"/>
                  </a:lnTo>
                  <a:cubicBezTo>
                    <a:pt x="46201" y="127237"/>
                    <a:pt x="44919" y="126843"/>
                    <a:pt x="44169" y="124824"/>
                  </a:cubicBezTo>
                  <a:lnTo>
                    <a:pt x="44169" y="124824"/>
                  </a:lnTo>
                  <a:lnTo>
                    <a:pt x="44169" y="124824"/>
                  </a:lnTo>
                  <a:cubicBezTo>
                    <a:pt x="43903" y="124049"/>
                    <a:pt x="43572" y="123402"/>
                    <a:pt x="43280" y="122805"/>
                  </a:cubicBezTo>
                  <a:lnTo>
                    <a:pt x="43280" y="122805"/>
                  </a:lnTo>
                  <a:lnTo>
                    <a:pt x="43280" y="122805"/>
                  </a:lnTo>
                  <a:cubicBezTo>
                    <a:pt x="42887" y="121916"/>
                    <a:pt x="42556" y="121230"/>
                    <a:pt x="42556" y="120582"/>
                  </a:cubicBezTo>
                  <a:lnTo>
                    <a:pt x="42556" y="120582"/>
                  </a:lnTo>
                  <a:lnTo>
                    <a:pt x="42556" y="120582"/>
                  </a:lnTo>
                  <a:cubicBezTo>
                    <a:pt x="42556" y="120493"/>
                    <a:pt x="42556" y="120367"/>
                    <a:pt x="42556" y="120214"/>
                  </a:cubicBezTo>
                  <a:lnTo>
                    <a:pt x="42556" y="120214"/>
                  </a:lnTo>
                  <a:lnTo>
                    <a:pt x="42556" y="120214"/>
                  </a:lnTo>
                  <a:cubicBezTo>
                    <a:pt x="42315" y="120392"/>
                    <a:pt x="42087" y="120493"/>
                    <a:pt x="41934" y="120506"/>
                  </a:cubicBezTo>
                  <a:lnTo>
                    <a:pt x="41934" y="120506"/>
                  </a:lnTo>
                  <a:lnTo>
                    <a:pt x="41934" y="120506"/>
                  </a:lnTo>
                  <a:cubicBezTo>
                    <a:pt x="41718" y="120735"/>
                    <a:pt x="41096" y="121230"/>
                    <a:pt x="40448" y="121230"/>
                  </a:cubicBezTo>
                  <a:lnTo>
                    <a:pt x="40448" y="121230"/>
                  </a:lnTo>
                  <a:lnTo>
                    <a:pt x="40448" y="121230"/>
                  </a:lnTo>
                  <a:cubicBezTo>
                    <a:pt x="40131" y="121230"/>
                    <a:pt x="39534" y="121078"/>
                    <a:pt x="39229" y="120240"/>
                  </a:cubicBezTo>
                  <a:lnTo>
                    <a:pt x="39229" y="120240"/>
                  </a:lnTo>
                  <a:lnTo>
                    <a:pt x="39229" y="120240"/>
                  </a:lnTo>
                  <a:cubicBezTo>
                    <a:pt x="38886" y="119389"/>
                    <a:pt x="38417" y="119071"/>
                    <a:pt x="37819" y="118703"/>
                  </a:cubicBezTo>
                  <a:lnTo>
                    <a:pt x="37819" y="118703"/>
                  </a:lnTo>
                  <a:lnTo>
                    <a:pt x="37819" y="118703"/>
                  </a:lnTo>
                  <a:cubicBezTo>
                    <a:pt x="37604" y="118538"/>
                    <a:pt x="37324" y="118373"/>
                    <a:pt x="37083" y="118182"/>
                  </a:cubicBezTo>
                  <a:lnTo>
                    <a:pt x="37083" y="118182"/>
                  </a:lnTo>
                  <a:lnTo>
                    <a:pt x="37083" y="118182"/>
                  </a:lnTo>
                  <a:cubicBezTo>
                    <a:pt x="36905" y="118055"/>
                    <a:pt x="36677" y="117852"/>
                    <a:pt x="36410" y="117687"/>
                  </a:cubicBezTo>
                  <a:lnTo>
                    <a:pt x="36410" y="117687"/>
                  </a:lnTo>
                  <a:lnTo>
                    <a:pt x="36410" y="117687"/>
                  </a:lnTo>
                  <a:cubicBezTo>
                    <a:pt x="34988" y="116671"/>
                    <a:pt x="33997" y="115896"/>
                    <a:pt x="33921" y="115109"/>
                  </a:cubicBezTo>
                  <a:lnTo>
                    <a:pt x="33921" y="115109"/>
                  </a:lnTo>
                  <a:lnTo>
                    <a:pt x="33921" y="115109"/>
                  </a:lnTo>
                  <a:cubicBezTo>
                    <a:pt x="33921" y="114842"/>
                    <a:pt x="33997" y="114588"/>
                    <a:pt x="34226" y="114385"/>
                  </a:cubicBezTo>
                  <a:lnTo>
                    <a:pt x="34226" y="114385"/>
                  </a:lnTo>
                  <a:lnTo>
                    <a:pt x="34226" y="114385"/>
                  </a:lnTo>
                  <a:cubicBezTo>
                    <a:pt x="34467" y="114144"/>
                    <a:pt x="34695" y="113813"/>
                    <a:pt x="34873" y="113496"/>
                  </a:cubicBezTo>
                  <a:lnTo>
                    <a:pt x="34873" y="113496"/>
                  </a:lnTo>
                  <a:lnTo>
                    <a:pt x="31685" y="113979"/>
                  </a:lnTo>
                  <a:lnTo>
                    <a:pt x="31685" y="113979"/>
                  </a:lnTo>
                  <a:lnTo>
                    <a:pt x="31685" y="113979"/>
                  </a:lnTo>
                  <a:cubicBezTo>
                    <a:pt x="31432" y="114334"/>
                    <a:pt x="30949" y="114334"/>
                    <a:pt x="30784" y="114334"/>
                  </a:cubicBezTo>
                  <a:lnTo>
                    <a:pt x="30784" y="114334"/>
                  </a:lnTo>
                  <a:lnTo>
                    <a:pt x="30784" y="114334"/>
                  </a:lnTo>
                  <a:cubicBezTo>
                    <a:pt x="30505" y="114334"/>
                    <a:pt x="30174" y="114296"/>
                    <a:pt x="29704" y="114207"/>
                  </a:cubicBezTo>
                  <a:lnTo>
                    <a:pt x="29704" y="114207"/>
                  </a:lnTo>
                  <a:lnTo>
                    <a:pt x="29704" y="114207"/>
                  </a:lnTo>
                  <a:cubicBezTo>
                    <a:pt x="29273" y="114118"/>
                    <a:pt x="28904" y="114093"/>
                    <a:pt x="28587" y="114067"/>
                  </a:cubicBezTo>
                  <a:lnTo>
                    <a:pt x="28587" y="114067"/>
                  </a:lnTo>
                  <a:lnTo>
                    <a:pt x="28587" y="114067"/>
                  </a:lnTo>
                  <a:cubicBezTo>
                    <a:pt x="27660" y="113966"/>
                    <a:pt x="26999" y="113877"/>
                    <a:pt x="26352" y="112721"/>
                  </a:cubicBezTo>
                  <a:lnTo>
                    <a:pt x="26352" y="112721"/>
                  </a:lnTo>
                  <a:lnTo>
                    <a:pt x="26352" y="112721"/>
                  </a:lnTo>
                  <a:cubicBezTo>
                    <a:pt x="25640" y="111489"/>
                    <a:pt x="25564" y="111540"/>
                    <a:pt x="24929" y="111870"/>
                  </a:cubicBezTo>
                  <a:lnTo>
                    <a:pt x="24929" y="111870"/>
                  </a:lnTo>
                  <a:lnTo>
                    <a:pt x="24929" y="111870"/>
                  </a:lnTo>
                  <a:cubicBezTo>
                    <a:pt x="24663" y="112010"/>
                    <a:pt x="24548" y="112099"/>
                    <a:pt x="24434" y="112188"/>
                  </a:cubicBezTo>
                  <a:lnTo>
                    <a:pt x="24434" y="112188"/>
                  </a:lnTo>
                  <a:lnTo>
                    <a:pt x="24434" y="112188"/>
                  </a:lnTo>
                  <a:cubicBezTo>
                    <a:pt x="24345" y="112315"/>
                    <a:pt x="24167" y="112455"/>
                    <a:pt x="23901" y="112455"/>
                  </a:cubicBezTo>
                  <a:lnTo>
                    <a:pt x="23901" y="112455"/>
                  </a:lnTo>
                  <a:lnTo>
                    <a:pt x="23901" y="112455"/>
                  </a:lnTo>
                  <a:cubicBezTo>
                    <a:pt x="23621" y="112455"/>
                    <a:pt x="23431" y="112340"/>
                    <a:pt x="22897" y="112010"/>
                  </a:cubicBezTo>
                  <a:lnTo>
                    <a:pt x="22897" y="112010"/>
                  </a:lnTo>
                  <a:lnTo>
                    <a:pt x="22643" y="111858"/>
                  </a:lnTo>
                  <a:lnTo>
                    <a:pt x="22643" y="111858"/>
                  </a:lnTo>
                  <a:lnTo>
                    <a:pt x="22643" y="111858"/>
                  </a:lnTo>
                  <a:cubicBezTo>
                    <a:pt x="22072" y="111502"/>
                    <a:pt x="21742" y="111210"/>
                    <a:pt x="21513" y="111007"/>
                  </a:cubicBezTo>
                  <a:lnTo>
                    <a:pt x="21513" y="111007"/>
                  </a:lnTo>
                  <a:lnTo>
                    <a:pt x="21513" y="111007"/>
                  </a:lnTo>
                  <a:cubicBezTo>
                    <a:pt x="21119" y="110689"/>
                    <a:pt x="21005" y="110588"/>
                    <a:pt x="20357" y="110512"/>
                  </a:cubicBezTo>
                  <a:lnTo>
                    <a:pt x="20357" y="110512"/>
                  </a:lnTo>
                  <a:lnTo>
                    <a:pt x="20357" y="110512"/>
                  </a:lnTo>
                  <a:cubicBezTo>
                    <a:pt x="20078" y="110461"/>
                    <a:pt x="19811" y="110410"/>
                    <a:pt x="19583" y="110372"/>
                  </a:cubicBezTo>
                  <a:lnTo>
                    <a:pt x="19583" y="110372"/>
                  </a:lnTo>
                  <a:lnTo>
                    <a:pt x="19583" y="110372"/>
                  </a:lnTo>
                  <a:cubicBezTo>
                    <a:pt x="19291" y="110308"/>
                    <a:pt x="19037" y="110270"/>
                    <a:pt x="18833" y="110296"/>
                  </a:cubicBezTo>
                  <a:lnTo>
                    <a:pt x="18833" y="110296"/>
                  </a:lnTo>
                  <a:lnTo>
                    <a:pt x="18833" y="110296"/>
                  </a:lnTo>
                  <a:cubicBezTo>
                    <a:pt x="18668" y="110969"/>
                    <a:pt x="18465" y="111553"/>
                    <a:pt x="18072" y="112340"/>
                  </a:cubicBezTo>
                  <a:lnTo>
                    <a:pt x="18072" y="112340"/>
                  </a:lnTo>
                  <a:lnTo>
                    <a:pt x="18072" y="112340"/>
                  </a:lnTo>
                  <a:cubicBezTo>
                    <a:pt x="17640" y="113242"/>
                    <a:pt x="16903" y="113686"/>
                    <a:pt x="15849" y="113686"/>
                  </a:cubicBezTo>
                  <a:lnTo>
                    <a:pt x="15849" y="113686"/>
                  </a:lnTo>
                  <a:lnTo>
                    <a:pt x="15849" y="113686"/>
                  </a:lnTo>
                  <a:cubicBezTo>
                    <a:pt x="15646" y="113686"/>
                    <a:pt x="15379" y="113725"/>
                    <a:pt x="15062" y="113788"/>
                  </a:cubicBezTo>
                  <a:lnTo>
                    <a:pt x="15062" y="113788"/>
                  </a:lnTo>
                  <a:lnTo>
                    <a:pt x="15062" y="113788"/>
                  </a:lnTo>
                  <a:cubicBezTo>
                    <a:pt x="14592" y="113852"/>
                    <a:pt x="14084" y="113941"/>
                    <a:pt x="13627" y="113941"/>
                  </a:cubicBezTo>
                  <a:lnTo>
                    <a:pt x="13627" y="113941"/>
                  </a:lnTo>
                  <a:lnTo>
                    <a:pt x="13627" y="113941"/>
                  </a:lnTo>
                  <a:cubicBezTo>
                    <a:pt x="13398" y="113941"/>
                    <a:pt x="12674" y="113941"/>
                    <a:pt x="12344" y="113420"/>
                  </a:cubicBezTo>
                  <a:lnTo>
                    <a:pt x="12344" y="113420"/>
                  </a:lnTo>
                  <a:lnTo>
                    <a:pt x="12344" y="113420"/>
                  </a:lnTo>
                  <a:cubicBezTo>
                    <a:pt x="12141" y="113090"/>
                    <a:pt x="12141" y="112721"/>
                    <a:pt x="12344" y="112251"/>
                  </a:cubicBezTo>
                  <a:lnTo>
                    <a:pt x="12344" y="112251"/>
                  </a:lnTo>
                  <a:lnTo>
                    <a:pt x="12344" y="112251"/>
                  </a:lnTo>
                  <a:cubicBezTo>
                    <a:pt x="12865" y="111083"/>
                    <a:pt x="13512" y="110638"/>
                    <a:pt x="14135" y="110207"/>
                  </a:cubicBezTo>
                  <a:lnTo>
                    <a:pt x="14135" y="110207"/>
                  </a:lnTo>
                  <a:lnTo>
                    <a:pt x="14135" y="110207"/>
                  </a:lnTo>
                  <a:cubicBezTo>
                    <a:pt x="14427" y="109978"/>
                    <a:pt x="14782" y="109775"/>
                    <a:pt x="15125" y="109419"/>
                  </a:cubicBezTo>
                  <a:lnTo>
                    <a:pt x="15125" y="109419"/>
                  </a:lnTo>
                  <a:lnTo>
                    <a:pt x="15125" y="109419"/>
                  </a:lnTo>
                  <a:cubicBezTo>
                    <a:pt x="15405" y="109127"/>
                    <a:pt x="15646" y="108924"/>
                    <a:pt x="15874" y="108772"/>
                  </a:cubicBezTo>
                  <a:lnTo>
                    <a:pt x="15874" y="108772"/>
                  </a:lnTo>
                  <a:lnTo>
                    <a:pt x="15874" y="108772"/>
                  </a:lnTo>
                  <a:cubicBezTo>
                    <a:pt x="16408" y="108327"/>
                    <a:pt x="16459" y="108289"/>
                    <a:pt x="16383" y="107387"/>
                  </a:cubicBezTo>
                  <a:lnTo>
                    <a:pt x="16383" y="107387"/>
                  </a:lnTo>
                  <a:lnTo>
                    <a:pt x="16383" y="107387"/>
                  </a:lnTo>
                  <a:cubicBezTo>
                    <a:pt x="16294" y="106664"/>
                    <a:pt x="16040" y="106219"/>
                    <a:pt x="15709" y="105673"/>
                  </a:cubicBezTo>
                  <a:lnTo>
                    <a:pt x="15709" y="105673"/>
                  </a:lnTo>
                  <a:lnTo>
                    <a:pt x="15709" y="105673"/>
                  </a:lnTo>
                  <a:cubicBezTo>
                    <a:pt x="15392" y="105114"/>
                    <a:pt x="14986" y="104390"/>
                    <a:pt x="14643" y="103235"/>
                  </a:cubicBezTo>
                  <a:lnTo>
                    <a:pt x="14643" y="103235"/>
                  </a:lnTo>
                  <a:lnTo>
                    <a:pt x="14643" y="103235"/>
                  </a:lnTo>
                  <a:cubicBezTo>
                    <a:pt x="14071" y="101393"/>
                    <a:pt x="13284" y="100174"/>
                    <a:pt x="12712" y="99285"/>
                  </a:cubicBezTo>
                  <a:lnTo>
                    <a:pt x="12712" y="99285"/>
                  </a:lnTo>
                  <a:lnTo>
                    <a:pt x="12712" y="99285"/>
                  </a:lnTo>
                  <a:cubicBezTo>
                    <a:pt x="12598" y="99082"/>
                    <a:pt x="12471" y="98891"/>
                    <a:pt x="12382" y="98764"/>
                  </a:cubicBezTo>
                  <a:lnTo>
                    <a:pt x="12382" y="98764"/>
                  </a:lnTo>
                  <a:lnTo>
                    <a:pt x="12382" y="98764"/>
                  </a:lnTo>
                  <a:cubicBezTo>
                    <a:pt x="12230" y="98510"/>
                    <a:pt x="12052" y="98282"/>
                    <a:pt x="11836" y="98041"/>
                  </a:cubicBezTo>
                  <a:lnTo>
                    <a:pt x="11836" y="98041"/>
                  </a:lnTo>
                  <a:lnTo>
                    <a:pt x="11836" y="98041"/>
                  </a:lnTo>
                  <a:cubicBezTo>
                    <a:pt x="11379" y="97469"/>
                    <a:pt x="10820" y="96809"/>
                    <a:pt x="10553" y="95602"/>
                  </a:cubicBezTo>
                  <a:lnTo>
                    <a:pt x="10553" y="95602"/>
                  </a:lnTo>
                  <a:lnTo>
                    <a:pt x="10553" y="95602"/>
                  </a:lnTo>
                  <a:cubicBezTo>
                    <a:pt x="10198" y="94015"/>
                    <a:pt x="9677" y="92084"/>
                    <a:pt x="9677" y="92059"/>
                  </a:cubicBezTo>
                  <a:lnTo>
                    <a:pt x="9677" y="92059"/>
                  </a:lnTo>
                  <a:lnTo>
                    <a:pt x="9626" y="91957"/>
                  </a:lnTo>
                  <a:lnTo>
                    <a:pt x="9626" y="91957"/>
                  </a:lnTo>
                  <a:lnTo>
                    <a:pt x="10337" y="87766"/>
                  </a:lnTo>
                  <a:lnTo>
                    <a:pt x="10337" y="87766"/>
                  </a:lnTo>
                  <a:lnTo>
                    <a:pt x="10337" y="87766"/>
                  </a:lnTo>
                  <a:cubicBezTo>
                    <a:pt x="10007" y="87081"/>
                    <a:pt x="8902" y="84503"/>
                    <a:pt x="10502" y="82737"/>
                  </a:cubicBezTo>
                  <a:lnTo>
                    <a:pt x="10502" y="82737"/>
                  </a:lnTo>
                  <a:lnTo>
                    <a:pt x="10502" y="82737"/>
                  </a:lnTo>
                  <a:cubicBezTo>
                    <a:pt x="10845" y="82344"/>
                    <a:pt x="11188" y="81963"/>
                    <a:pt x="11518" y="81645"/>
                  </a:cubicBezTo>
                  <a:lnTo>
                    <a:pt x="11518" y="81645"/>
                  </a:lnTo>
                  <a:lnTo>
                    <a:pt x="11518" y="81645"/>
                  </a:lnTo>
                  <a:cubicBezTo>
                    <a:pt x="12407" y="80680"/>
                    <a:pt x="13195" y="79842"/>
                    <a:pt x="13195" y="79385"/>
                  </a:cubicBezTo>
                  <a:lnTo>
                    <a:pt x="13195" y="79385"/>
                  </a:lnTo>
                  <a:lnTo>
                    <a:pt x="13195" y="79385"/>
                  </a:lnTo>
                  <a:cubicBezTo>
                    <a:pt x="13195" y="79169"/>
                    <a:pt x="13030" y="78915"/>
                    <a:pt x="12852" y="78623"/>
                  </a:cubicBezTo>
                  <a:lnTo>
                    <a:pt x="12852" y="78623"/>
                  </a:lnTo>
                  <a:lnTo>
                    <a:pt x="12852" y="78623"/>
                  </a:lnTo>
                  <a:cubicBezTo>
                    <a:pt x="12522" y="78077"/>
                    <a:pt x="12052" y="77302"/>
                    <a:pt x="12306" y="76235"/>
                  </a:cubicBezTo>
                  <a:lnTo>
                    <a:pt x="12306" y="76235"/>
                  </a:lnTo>
                  <a:lnTo>
                    <a:pt x="12306" y="76235"/>
                  </a:lnTo>
                  <a:cubicBezTo>
                    <a:pt x="12534" y="75422"/>
                    <a:pt x="12954" y="74927"/>
                    <a:pt x="13284" y="74533"/>
                  </a:cubicBezTo>
                  <a:lnTo>
                    <a:pt x="13284" y="74533"/>
                  </a:lnTo>
                  <a:lnTo>
                    <a:pt x="13284" y="74533"/>
                  </a:lnTo>
                  <a:cubicBezTo>
                    <a:pt x="13601" y="74203"/>
                    <a:pt x="13830" y="73924"/>
                    <a:pt x="13906" y="73454"/>
                  </a:cubicBezTo>
                  <a:lnTo>
                    <a:pt x="13906" y="73454"/>
                  </a:lnTo>
                  <a:lnTo>
                    <a:pt x="13906" y="73454"/>
                  </a:lnTo>
                  <a:cubicBezTo>
                    <a:pt x="13944" y="73136"/>
                    <a:pt x="13995" y="72870"/>
                    <a:pt x="14058" y="72641"/>
                  </a:cubicBezTo>
                  <a:lnTo>
                    <a:pt x="14058" y="72641"/>
                  </a:lnTo>
                  <a:lnTo>
                    <a:pt x="14058" y="72641"/>
                  </a:lnTo>
                  <a:cubicBezTo>
                    <a:pt x="14198" y="71917"/>
                    <a:pt x="14274" y="71574"/>
                    <a:pt x="13944" y="70952"/>
                  </a:cubicBezTo>
                  <a:lnTo>
                    <a:pt x="13944" y="70952"/>
                  </a:lnTo>
                  <a:lnTo>
                    <a:pt x="13944" y="70952"/>
                  </a:lnTo>
                  <a:cubicBezTo>
                    <a:pt x="13373" y="69796"/>
                    <a:pt x="13182" y="68463"/>
                    <a:pt x="13373" y="67256"/>
                  </a:cubicBezTo>
                  <a:lnTo>
                    <a:pt x="13373" y="67256"/>
                  </a:lnTo>
                  <a:lnTo>
                    <a:pt x="13373" y="67256"/>
                  </a:lnTo>
                  <a:cubicBezTo>
                    <a:pt x="13500" y="66482"/>
                    <a:pt x="13855" y="65517"/>
                    <a:pt x="14071" y="65034"/>
                  </a:cubicBezTo>
                  <a:lnTo>
                    <a:pt x="14071" y="65034"/>
                  </a:lnTo>
                  <a:lnTo>
                    <a:pt x="14071" y="65034"/>
                  </a:lnTo>
                  <a:cubicBezTo>
                    <a:pt x="13373" y="64424"/>
                    <a:pt x="11709" y="62913"/>
                    <a:pt x="11112" y="61554"/>
                  </a:cubicBezTo>
                  <a:lnTo>
                    <a:pt x="11112" y="61554"/>
                  </a:lnTo>
                  <a:lnTo>
                    <a:pt x="11112" y="61554"/>
                  </a:lnTo>
                  <a:cubicBezTo>
                    <a:pt x="10604" y="60399"/>
                    <a:pt x="10007" y="59357"/>
                    <a:pt x="9372" y="58240"/>
                  </a:cubicBezTo>
                  <a:lnTo>
                    <a:pt x="9372" y="58240"/>
                  </a:lnTo>
                  <a:lnTo>
                    <a:pt x="9372" y="58240"/>
                  </a:lnTo>
                  <a:cubicBezTo>
                    <a:pt x="9131" y="57821"/>
                    <a:pt x="8902" y="57414"/>
                    <a:pt x="8661" y="56995"/>
                  </a:cubicBezTo>
                  <a:lnTo>
                    <a:pt x="8661" y="56995"/>
                  </a:lnTo>
                  <a:lnTo>
                    <a:pt x="8661" y="56995"/>
                  </a:lnTo>
                  <a:cubicBezTo>
                    <a:pt x="7925" y="55674"/>
                    <a:pt x="6693" y="53274"/>
                    <a:pt x="6299" y="52449"/>
                  </a:cubicBezTo>
                  <a:lnTo>
                    <a:pt x="6299" y="52449"/>
                  </a:lnTo>
                  <a:lnTo>
                    <a:pt x="6299" y="52449"/>
                  </a:lnTo>
                  <a:cubicBezTo>
                    <a:pt x="5473" y="52347"/>
                    <a:pt x="3632" y="51979"/>
                    <a:pt x="3632" y="50709"/>
                  </a:cubicBezTo>
                  <a:lnTo>
                    <a:pt x="3632" y="50709"/>
                  </a:lnTo>
                  <a:lnTo>
                    <a:pt x="3632" y="50709"/>
                  </a:lnTo>
                  <a:cubicBezTo>
                    <a:pt x="3632" y="49286"/>
                    <a:pt x="3340" y="47420"/>
                    <a:pt x="2540" y="46454"/>
                  </a:cubicBezTo>
                  <a:lnTo>
                    <a:pt x="2540" y="46454"/>
                  </a:lnTo>
                  <a:lnTo>
                    <a:pt x="2540" y="46454"/>
                  </a:lnTo>
                  <a:cubicBezTo>
                    <a:pt x="2261" y="46175"/>
                    <a:pt x="1994" y="45896"/>
                    <a:pt x="1727" y="45642"/>
                  </a:cubicBezTo>
                  <a:lnTo>
                    <a:pt x="1727" y="45642"/>
                  </a:lnTo>
                  <a:lnTo>
                    <a:pt x="1727" y="45642"/>
                  </a:lnTo>
                  <a:cubicBezTo>
                    <a:pt x="851" y="44791"/>
                    <a:pt x="-64" y="43914"/>
                    <a:pt x="101" y="42340"/>
                  </a:cubicBezTo>
                  <a:lnTo>
                    <a:pt x="101" y="42340"/>
                  </a:lnTo>
                  <a:lnTo>
                    <a:pt x="101" y="42340"/>
                  </a:lnTo>
                  <a:cubicBezTo>
                    <a:pt x="229" y="41006"/>
                    <a:pt x="647" y="39203"/>
                    <a:pt x="940" y="37984"/>
                  </a:cubicBezTo>
                  <a:lnTo>
                    <a:pt x="940" y="37984"/>
                  </a:lnTo>
                  <a:lnTo>
                    <a:pt x="940" y="37984"/>
                  </a:lnTo>
                  <a:cubicBezTo>
                    <a:pt x="1054" y="37565"/>
                    <a:pt x="1117" y="37222"/>
                    <a:pt x="1156" y="36993"/>
                  </a:cubicBezTo>
                  <a:lnTo>
                    <a:pt x="1156" y="36993"/>
                  </a:lnTo>
                  <a:lnTo>
                    <a:pt x="1156" y="36993"/>
                  </a:lnTo>
                  <a:cubicBezTo>
                    <a:pt x="1206" y="36764"/>
                    <a:pt x="1257" y="36371"/>
                    <a:pt x="1308" y="35926"/>
                  </a:cubicBezTo>
                  <a:lnTo>
                    <a:pt x="1308" y="35926"/>
                  </a:lnTo>
                  <a:lnTo>
                    <a:pt x="1308" y="35926"/>
                  </a:lnTo>
                  <a:cubicBezTo>
                    <a:pt x="1537" y="34009"/>
                    <a:pt x="1778" y="32358"/>
                    <a:pt x="2324" y="31634"/>
                  </a:cubicBezTo>
                  <a:lnTo>
                    <a:pt x="2324" y="31634"/>
                  </a:lnTo>
                  <a:lnTo>
                    <a:pt x="2324" y="31634"/>
                  </a:lnTo>
                  <a:cubicBezTo>
                    <a:pt x="2845" y="30999"/>
                    <a:pt x="3365" y="29932"/>
                    <a:pt x="3594" y="29475"/>
                  </a:cubicBezTo>
                  <a:lnTo>
                    <a:pt x="3594" y="29475"/>
                  </a:lnTo>
                  <a:lnTo>
                    <a:pt x="3594" y="29475"/>
                  </a:lnTo>
                  <a:cubicBezTo>
                    <a:pt x="3391" y="28954"/>
                    <a:pt x="3048" y="27722"/>
                    <a:pt x="3734" y="26719"/>
                  </a:cubicBezTo>
                  <a:lnTo>
                    <a:pt x="3734" y="26719"/>
                  </a:lnTo>
                  <a:lnTo>
                    <a:pt x="3734" y="26719"/>
                  </a:lnTo>
                  <a:cubicBezTo>
                    <a:pt x="4013" y="26275"/>
                    <a:pt x="4381" y="25906"/>
                    <a:pt x="4648" y="25614"/>
                  </a:cubicBezTo>
                  <a:lnTo>
                    <a:pt x="4648" y="25614"/>
                  </a:lnTo>
                  <a:lnTo>
                    <a:pt x="4648" y="25614"/>
                  </a:lnTo>
                  <a:cubicBezTo>
                    <a:pt x="4813" y="25462"/>
                    <a:pt x="5029" y="25259"/>
                    <a:pt x="5105" y="25132"/>
                  </a:cubicBezTo>
                  <a:lnTo>
                    <a:pt x="5105" y="25132"/>
                  </a:lnTo>
                  <a:lnTo>
                    <a:pt x="5105" y="25132"/>
                  </a:lnTo>
                  <a:cubicBezTo>
                    <a:pt x="5029" y="25055"/>
                    <a:pt x="4877" y="24941"/>
                    <a:pt x="4762" y="24801"/>
                  </a:cubicBezTo>
                  <a:lnTo>
                    <a:pt x="4762" y="24801"/>
                  </a:lnTo>
                  <a:lnTo>
                    <a:pt x="4762" y="24801"/>
                  </a:lnTo>
                  <a:cubicBezTo>
                    <a:pt x="4140" y="24293"/>
                    <a:pt x="3111" y="23430"/>
                    <a:pt x="3111" y="21868"/>
                  </a:cubicBezTo>
                  <a:lnTo>
                    <a:pt x="3111" y="21868"/>
                  </a:lnTo>
                  <a:lnTo>
                    <a:pt x="3111" y="21868"/>
                  </a:lnTo>
                  <a:cubicBezTo>
                    <a:pt x="3111" y="20852"/>
                    <a:pt x="3264" y="19760"/>
                    <a:pt x="3429" y="18845"/>
                  </a:cubicBezTo>
                  <a:lnTo>
                    <a:pt x="3429" y="18845"/>
                  </a:lnTo>
                  <a:lnTo>
                    <a:pt x="3429" y="18845"/>
                  </a:lnTo>
                  <a:cubicBezTo>
                    <a:pt x="3543" y="18121"/>
                    <a:pt x="3632" y="17537"/>
                    <a:pt x="3632" y="17118"/>
                  </a:cubicBezTo>
                  <a:lnTo>
                    <a:pt x="3632" y="17118"/>
                  </a:lnTo>
                  <a:lnTo>
                    <a:pt x="3632" y="17118"/>
                  </a:lnTo>
                  <a:cubicBezTo>
                    <a:pt x="3632" y="16788"/>
                    <a:pt x="3581" y="16420"/>
                    <a:pt x="3530" y="16013"/>
                  </a:cubicBezTo>
                  <a:lnTo>
                    <a:pt x="3530" y="16013"/>
                  </a:lnTo>
                  <a:lnTo>
                    <a:pt x="3530" y="16013"/>
                  </a:lnTo>
                  <a:cubicBezTo>
                    <a:pt x="3391" y="15073"/>
                    <a:pt x="3238" y="14070"/>
                    <a:pt x="3746" y="13422"/>
                  </a:cubicBezTo>
                  <a:lnTo>
                    <a:pt x="3746" y="13422"/>
                  </a:lnTo>
                  <a:lnTo>
                    <a:pt x="3746" y="13422"/>
                  </a:lnTo>
                  <a:cubicBezTo>
                    <a:pt x="4038" y="13041"/>
                    <a:pt x="4432" y="12851"/>
                    <a:pt x="4762" y="12686"/>
                  </a:cubicBezTo>
                  <a:lnTo>
                    <a:pt x="4762" y="12686"/>
                  </a:lnTo>
                  <a:lnTo>
                    <a:pt x="4762" y="12686"/>
                  </a:lnTo>
                  <a:cubicBezTo>
                    <a:pt x="5169" y="12495"/>
                    <a:pt x="5359" y="12419"/>
                    <a:pt x="5410" y="12064"/>
                  </a:cubicBezTo>
                  <a:lnTo>
                    <a:pt x="5410" y="12064"/>
                  </a:lnTo>
                  <a:lnTo>
                    <a:pt x="5410" y="12064"/>
                  </a:lnTo>
                  <a:cubicBezTo>
                    <a:pt x="5524" y="11429"/>
                    <a:pt x="5626" y="10971"/>
                    <a:pt x="5740" y="10502"/>
                  </a:cubicBezTo>
                  <a:lnTo>
                    <a:pt x="5740" y="10502"/>
                  </a:lnTo>
                  <a:lnTo>
                    <a:pt x="5740" y="10502"/>
                  </a:lnTo>
                  <a:cubicBezTo>
                    <a:pt x="5816" y="10210"/>
                    <a:pt x="5867" y="9905"/>
                    <a:pt x="5943" y="9562"/>
                  </a:cubicBezTo>
                  <a:lnTo>
                    <a:pt x="5943" y="9562"/>
                  </a:lnTo>
                  <a:lnTo>
                    <a:pt x="5943" y="9562"/>
                  </a:lnTo>
                  <a:cubicBezTo>
                    <a:pt x="5981" y="9409"/>
                    <a:pt x="5956" y="9130"/>
                    <a:pt x="5956" y="8838"/>
                  </a:cubicBezTo>
                  <a:lnTo>
                    <a:pt x="5956" y="8838"/>
                  </a:lnTo>
                  <a:lnTo>
                    <a:pt x="5956" y="8838"/>
                  </a:lnTo>
                  <a:cubicBezTo>
                    <a:pt x="5943" y="7949"/>
                    <a:pt x="5893" y="6323"/>
                    <a:pt x="7594" y="6158"/>
                  </a:cubicBezTo>
                  <a:lnTo>
                    <a:pt x="7594" y="6158"/>
                  </a:lnTo>
                  <a:lnTo>
                    <a:pt x="7594" y="6158"/>
                  </a:lnTo>
                  <a:cubicBezTo>
                    <a:pt x="8585" y="6019"/>
                    <a:pt x="9207" y="5422"/>
                    <a:pt x="9677" y="4952"/>
                  </a:cubicBezTo>
                  <a:lnTo>
                    <a:pt x="9677" y="4952"/>
                  </a:lnTo>
                  <a:lnTo>
                    <a:pt x="9677" y="4952"/>
                  </a:lnTo>
                  <a:cubicBezTo>
                    <a:pt x="9893" y="4749"/>
                    <a:pt x="10083" y="4545"/>
                    <a:pt x="10274" y="4431"/>
                  </a:cubicBezTo>
                  <a:lnTo>
                    <a:pt x="10274" y="4431"/>
                  </a:lnTo>
                  <a:lnTo>
                    <a:pt x="10274" y="4431"/>
                  </a:lnTo>
                  <a:cubicBezTo>
                    <a:pt x="11430" y="3796"/>
                    <a:pt x="12573" y="3733"/>
                    <a:pt x="13411" y="3695"/>
                  </a:cubicBezTo>
                  <a:lnTo>
                    <a:pt x="13411" y="3695"/>
                  </a:lnTo>
                  <a:lnTo>
                    <a:pt x="13411" y="3695"/>
                  </a:lnTo>
                  <a:cubicBezTo>
                    <a:pt x="13741" y="3682"/>
                    <a:pt x="14160" y="3682"/>
                    <a:pt x="14223" y="3644"/>
                  </a:cubicBezTo>
                  <a:lnTo>
                    <a:pt x="14223" y="3644"/>
                  </a:lnTo>
                  <a:lnTo>
                    <a:pt x="14223" y="3644"/>
                  </a:lnTo>
                  <a:cubicBezTo>
                    <a:pt x="14516" y="2768"/>
                    <a:pt x="15176" y="2145"/>
                    <a:pt x="16662" y="1434"/>
                  </a:cubicBezTo>
                  <a:lnTo>
                    <a:pt x="16662" y="1434"/>
                  </a:lnTo>
                  <a:lnTo>
                    <a:pt x="16662" y="1434"/>
                  </a:lnTo>
                  <a:cubicBezTo>
                    <a:pt x="17983" y="761"/>
                    <a:pt x="19367" y="139"/>
                    <a:pt x="20789" y="139"/>
                  </a:cubicBezTo>
                  <a:lnTo>
                    <a:pt x="20789" y="139"/>
                  </a:lnTo>
                  <a:lnTo>
                    <a:pt x="20789" y="139"/>
                  </a:lnTo>
                  <a:cubicBezTo>
                    <a:pt x="22110" y="139"/>
                    <a:pt x="23736" y="139"/>
                    <a:pt x="24599" y="1434"/>
                  </a:cubicBezTo>
                  <a:lnTo>
                    <a:pt x="24599" y="1434"/>
                  </a:lnTo>
                  <a:lnTo>
                    <a:pt x="24599" y="1434"/>
                  </a:lnTo>
                  <a:cubicBezTo>
                    <a:pt x="25450" y="2679"/>
                    <a:pt x="26225" y="3441"/>
                    <a:pt x="26987" y="3682"/>
                  </a:cubicBezTo>
                  <a:lnTo>
                    <a:pt x="26987" y="3682"/>
                  </a:lnTo>
                  <a:lnTo>
                    <a:pt x="26987" y="3682"/>
                  </a:lnTo>
                  <a:cubicBezTo>
                    <a:pt x="27444" y="3834"/>
                    <a:pt x="28231" y="3898"/>
                    <a:pt x="29006" y="3910"/>
                  </a:cubicBezTo>
                  <a:lnTo>
                    <a:pt x="29006" y="3910"/>
                  </a:lnTo>
                  <a:lnTo>
                    <a:pt x="29006" y="3910"/>
                  </a:lnTo>
                  <a:cubicBezTo>
                    <a:pt x="29844" y="3961"/>
                    <a:pt x="30708" y="4037"/>
                    <a:pt x="31381" y="4202"/>
                  </a:cubicBezTo>
                  <a:lnTo>
                    <a:pt x="31381" y="4202"/>
                  </a:lnTo>
                  <a:lnTo>
                    <a:pt x="31762" y="4329"/>
                  </a:lnTo>
                  <a:lnTo>
                    <a:pt x="31762" y="4329"/>
                  </a:lnTo>
                  <a:lnTo>
                    <a:pt x="31762" y="4329"/>
                  </a:lnTo>
                  <a:cubicBezTo>
                    <a:pt x="33108" y="4685"/>
                    <a:pt x="35394" y="5320"/>
                    <a:pt x="36778" y="7035"/>
                  </a:cubicBezTo>
                  <a:lnTo>
                    <a:pt x="36778" y="7035"/>
                  </a:lnTo>
                  <a:lnTo>
                    <a:pt x="36778" y="7035"/>
                  </a:lnTo>
                  <a:cubicBezTo>
                    <a:pt x="37324" y="7733"/>
                    <a:pt x="37794" y="8000"/>
                    <a:pt x="38239" y="8241"/>
                  </a:cubicBezTo>
                  <a:lnTo>
                    <a:pt x="38239" y="8241"/>
                  </a:lnTo>
                  <a:lnTo>
                    <a:pt x="38239" y="8241"/>
                  </a:lnTo>
                  <a:cubicBezTo>
                    <a:pt x="38861" y="8584"/>
                    <a:pt x="39509" y="8914"/>
                    <a:pt x="39877" y="10248"/>
                  </a:cubicBezTo>
                  <a:lnTo>
                    <a:pt x="39877" y="10248"/>
                  </a:lnTo>
                  <a:lnTo>
                    <a:pt x="39877" y="10248"/>
                  </a:lnTo>
                  <a:cubicBezTo>
                    <a:pt x="40080" y="11009"/>
                    <a:pt x="40156" y="11695"/>
                    <a:pt x="40232" y="12305"/>
                  </a:cubicBezTo>
                  <a:lnTo>
                    <a:pt x="40232" y="12305"/>
                  </a:lnTo>
                  <a:lnTo>
                    <a:pt x="40232" y="12305"/>
                  </a:lnTo>
                  <a:cubicBezTo>
                    <a:pt x="40347" y="13308"/>
                    <a:pt x="40448" y="14146"/>
                    <a:pt x="41045" y="15048"/>
                  </a:cubicBezTo>
                  <a:lnTo>
                    <a:pt x="41045" y="15048"/>
                  </a:lnTo>
                  <a:lnTo>
                    <a:pt x="41045" y="15048"/>
                  </a:lnTo>
                  <a:cubicBezTo>
                    <a:pt x="41414" y="15594"/>
                    <a:pt x="41820" y="16013"/>
                    <a:pt x="42188" y="16420"/>
                  </a:cubicBezTo>
                  <a:lnTo>
                    <a:pt x="42188" y="16420"/>
                  </a:lnTo>
                  <a:lnTo>
                    <a:pt x="42188" y="16420"/>
                  </a:lnTo>
                  <a:cubicBezTo>
                    <a:pt x="42912" y="17182"/>
                    <a:pt x="43623" y="17956"/>
                    <a:pt x="44119" y="19417"/>
                  </a:cubicBezTo>
                  <a:lnTo>
                    <a:pt x="44119" y="19417"/>
                  </a:lnTo>
                  <a:lnTo>
                    <a:pt x="44119" y="19417"/>
                  </a:lnTo>
                  <a:cubicBezTo>
                    <a:pt x="44500" y="20534"/>
                    <a:pt x="44195" y="21563"/>
                    <a:pt x="43928" y="22515"/>
                  </a:cubicBezTo>
                  <a:lnTo>
                    <a:pt x="43928" y="22515"/>
                  </a:lnTo>
                  <a:lnTo>
                    <a:pt x="43928" y="22515"/>
                  </a:lnTo>
                  <a:cubicBezTo>
                    <a:pt x="43623" y="23633"/>
                    <a:pt x="43446" y="24370"/>
                    <a:pt x="44017" y="25094"/>
                  </a:cubicBezTo>
                  <a:lnTo>
                    <a:pt x="44017" y="25094"/>
                  </a:lnTo>
                  <a:lnTo>
                    <a:pt x="44017" y="25094"/>
                  </a:lnTo>
                  <a:cubicBezTo>
                    <a:pt x="44474" y="25614"/>
                    <a:pt x="44817" y="26008"/>
                    <a:pt x="45135" y="26325"/>
                  </a:cubicBezTo>
                  <a:lnTo>
                    <a:pt x="45135" y="26325"/>
                  </a:lnTo>
                  <a:lnTo>
                    <a:pt x="45135" y="26325"/>
                  </a:lnTo>
                  <a:cubicBezTo>
                    <a:pt x="45884" y="27100"/>
                    <a:pt x="46430" y="27646"/>
                    <a:pt x="46430" y="28954"/>
                  </a:cubicBezTo>
                  <a:lnTo>
                    <a:pt x="46430" y="28954"/>
                  </a:lnTo>
                  <a:lnTo>
                    <a:pt x="46430" y="28954"/>
                  </a:lnTo>
                  <a:cubicBezTo>
                    <a:pt x="46430" y="29602"/>
                    <a:pt x="46227" y="30072"/>
                    <a:pt x="46062" y="30453"/>
                  </a:cubicBezTo>
                  <a:lnTo>
                    <a:pt x="46062" y="30453"/>
                  </a:lnTo>
                  <a:lnTo>
                    <a:pt x="46062" y="30453"/>
                  </a:lnTo>
                  <a:cubicBezTo>
                    <a:pt x="45782" y="31037"/>
                    <a:pt x="45554" y="31469"/>
                    <a:pt x="46379" y="32955"/>
                  </a:cubicBezTo>
                  <a:lnTo>
                    <a:pt x="46379" y="32955"/>
                  </a:lnTo>
                  <a:lnTo>
                    <a:pt x="46379" y="32955"/>
                  </a:lnTo>
                  <a:cubicBezTo>
                    <a:pt x="47789" y="35596"/>
                    <a:pt x="51167" y="43419"/>
                    <a:pt x="51904" y="46175"/>
                  </a:cubicBezTo>
                  <a:lnTo>
                    <a:pt x="51904" y="46175"/>
                  </a:lnTo>
                  <a:lnTo>
                    <a:pt x="51904" y="46175"/>
                  </a:lnTo>
                  <a:cubicBezTo>
                    <a:pt x="52234" y="47331"/>
                    <a:pt x="52310" y="48309"/>
                    <a:pt x="52386" y="49375"/>
                  </a:cubicBezTo>
                  <a:lnTo>
                    <a:pt x="52386" y="49375"/>
                  </a:lnTo>
                  <a:lnTo>
                    <a:pt x="52386" y="49375"/>
                  </a:lnTo>
                  <a:cubicBezTo>
                    <a:pt x="52500" y="50785"/>
                    <a:pt x="52602" y="52245"/>
                    <a:pt x="53300" y="54430"/>
                  </a:cubicBezTo>
                  <a:lnTo>
                    <a:pt x="53300" y="54430"/>
                  </a:lnTo>
                  <a:lnTo>
                    <a:pt x="53300" y="54430"/>
                  </a:lnTo>
                  <a:cubicBezTo>
                    <a:pt x="54761" y="58976"/>
                    <a:pt x="57047" y="64628"/>
                    <a:pt x="57733" y="66253"/>
                  </a:cubicBezTo>
                  <a:lnTo>
                    <a:pt x="57733" y="66253"/>
                  </a:lnTo>
                  <a:lnTo>
                    <a:pt x="57733" y="66253"/>
                  </a:lnTo>
                  <a:cubicBezTo>
                    <a:pt x="58380" y="67879"/>
                    <a:pt x="59104" y="70126"/>
                    <a:pt x="59777" y="72324"/>
                  </a:cubicBezTo>
                  <a:lnTo>
                    <a:pt x="59777" y="72324"/>
                  </a:lnTo>
                  <a:lnTo>
                    <a:pt x="59777" y="72324"/>
                  </a:lnTo>
                  <a:cubicBezTo>
                    <a:pt x="60387" y="74216"/>
                    <a:pt x="60933" y="76007"/>
                    <a:pt x="61428" y="77226"/>
                  </a:cubicBezTo>
                  <a:lnTo>
                    <a:pt x="61428" y="77226"/>
                  </a:lnTo>
                  <a:lnTo>
                    <a:pt x="61428" y="77226"/>
                  </a:lnTo>
                  <a:cubicBezTo>
                    <a:pt x="61911" y="78407"/>
                    <a:pt x="62597" y="79588"/>
                    <a:pt x="63321" y="80820"/>
                  </a:cubicBezTo>
                  <a:lnTo>
                    <a:pt x="63321" y="80820"/>
                  </a:lnTo>
                  <a:lnTo>
                    <a:pt x="63321" y="80820"/>
                  </a:lnTo>
                  <a:cubicBezTo>
                    <a:pt x="64184" y="82331"/>
                    <a:pt x="65111" y="83880"/>
                    <a:pt x="65695" y="85569"/>
                  </a:cubicBezTo>
                  <a:lnTo>
                    <a:pt x="65695" y="85569"/>
                  </a:lnTo>
                  <a:lnTo>
                    <a:pt x="65695" y="85569"/>
                  </a:lnTo>
                  <a:cubicBezTo>
                    <a:pt x="66788" y="88719"/>
                    <a:pt x="66788" y="93176"/>
                    <a:pt x="66622" y="95361"/>
                  </a:cubicBezTo>
                  <a:lnTo>
                    <a:pt x="66622" y="95361"/>
                  </a:lnTo>
                  <a:lnTo>
                    <a:pt x="66622" y="95361"/>
                  </a:lnTo>
                  <a:cubicBezTo>
                    <a:pt x="66521" y="96339"/>
                    <a:pt x="66102" y="96847"/>
                    <a:pt x="65822" y="97202"/>
                  </a:cubicBezTo>
                  <a:lnTo>
                    <a:pt x="65822" y="97202"/>
                  </a:lnTo>
                  <a:lnTo>
                    <a:pt x="65822" y="97202"/>
                  </a:lnTo>
                  <a:cubicBezTo>
                    <a:pt x="65746" y="97291"/>
                    <a:pt x="65632" y="97418"/>
                    <a:pt x="65632" y="97393"/>
                  </a:cubicBezTo>
                  <a:lnTo>
                    <a:pt x="65632" y="97393"/>
                  </a:lnTo>
                  <a:lnTo>
                    <a:pt x="65632" y="97393"/>
                  </a:lnTo>
                  <a:cubicBezTo>
                    <a:pt x="65657" y="97444"/>
                    <a:pt x="65721" y="97647"/>
                    <a:pt x="66470" y="98256"/>
                  </a:cubicBezTo>
                  <a:lnTo>
                    <a:pt x="66470" y="98256"/>
                  </a:lnTo>
                  <a:lnTo>
                    <a:pt x="66470" y="98256"/>
                  </a:lnTo>
                  <a:cubicBezTo>
                    <a:pt x="67143" y="98764"/>
                    <a:pt x="67689" y="99247"/>
                    <a:pt x="68134" y="99628"/>
                  </a:cubicBezTo>
                  <a:lnTo>
                    <a:pt x="68134" y="99628"/>
                  </a:lnTo>
                  <a:lnTo>
                    <a:pt x="68134" y="99628"/>
                  </a:lnTo>
                  <a:cubicBezTo>
                    <a:pt x="68578" y="100022"/>
                    <a:pt x="69073" y="100466"/>
                    <a:pt x="69353" y="100644"/>
                  </a:cubicBezTo>
                  <a:lnTo>
                    <a:pt x="69353" y="100644"/>
                  </a:lnTo>
                  <a:lnTo>
                    <a:pt x="69416" y="100428"/>
                  </a:lnTo>
                  <a:lnTo>
                    <a:pt x="69416" y="100428"/>
                  </a:lnTo>
                  <a:lnTo>
                    <a:pt x="69416" y="100428"/>
                  </a:lnTo>
                  <a:cubicBezTo>
                    <a:pt x="69721" y="99603"/>
                    <a:pt x="70039" y="98764"/>
                    <a:pt x="70737" y="98764"/>
                  </a:cubicBezTo>
                  <a:lnTo>
                    <a:pt x="70737" y="98764"/>
                  </a:lnTo>
                  <a:lnTo>
                    <a:pt x="70737" y="98764"/>
                  </a:lnTo>
                  <a:cubicBezTo>
                    <a:pt x="71385" y="98764"/>
                    <a:pt x="71677" y="99463"/>
                    <a:pt x="71880" y="100098"/>
                  </a:cubicBezTo>
                  <a:lnTo>
                    <a:pt x="71880" y="100098"/>
                  </a:lnTo>
                  <a:lnTo>
                    <a:pt x="71880" y="100098"/>
                  </a:lnTo>
                  <a:cubicBezTo>
                    <a:pt x="72198" y="101038"/>
                    <a:pt x="72591" y="101863"/>
                    <a:pt x="72871" y="102460"/>
                  </a:cubicBezTo>
                  <a:lnTo>
                    <a:pt x="72871" y="102460"/>
                  </a:lnTo>
                  <a:lnTo>
                    <a:pt x="72871" y="102460"/>
                  </a:lnTo>
                  <a:cubicBezTo>
                    <a:pt x="73264" y="103247"/>
                    <a:pt x="73391" y="103552"/>
                    <a:pt x="73188" y="103895"/>
                  </a:cubicBezTo>
                  <a:lnTo>
                    <a:pt x="73188" y="103895"/>
                  </a:lnTo>
                  <a:lnTo>
                    <a:pt x="73188" y="103895"/>
                  </a:lnTo>
                  <a:cubicBezTo>
                    <a:pt x="73087" y="104073"/>
                    <a:pt x="72896" y="104162"/>
                    <a:pt x="72693" y="104162"/>
                  </a:cubicBezTo>
                  <a:lnTo>
                    <a:pt x="72693" y="104162"/>
                  </a:lnTo>
                  <a:lnTo>
                    <a:pt x="72528" y="104136"/>
                  </a:lnTo>
                  <a:lnTo>
                    <a:pt x="72528" y="104136"/>
                  </a:lnTo>
                  <a:lnTo>
                    <a:pt x="72401" y="104098"/>
                  </a:lnTo>
                  <a:lnTo>
                    <a:pt x="72401" y="104098"/>
                  </a:lnTo>
                  <a:lnTo>
                    <a:pt x="72401" y="104098"/>
                  </a:lnTo>
                  <a:cubicBezTo>
                    <a:pt x="72020" y="103920"/>
                    <a:pt x="71601" y="103844"/>
                    <a:pt x="71309" y="103882"/>
                  </a:cubicBezTo>
                  <a:lnTo>
                    <a:pt x="71309" y="103882"/>
                  </a:lnTo>
                  <a:lnTo>
                    <a:pt x="71309" y="103882"/>
                  </a:lnTo>
                  <a:cubicBezTo>
                    <a:pt x="71461" y="104136"/>
                    <a:pt x="71626" y="104555"/>
                    <a:pt x="71728" y="105127"/>
                  </a:cubicBezTo>
                  <a:lnTo>
                    <a:pt x="71728" y="105127"/>
                  </a:lnTo>
                  <a:lnTo>
                    <a:pt x="71728" y="105127"/>
                  </a:lnTo>
                  <a:cubicBezTo>
                    <a:pt x="71829" y="105749"/>
                    <a:pt x="71779" y="106029"/>
                    <a:pt x="71677" y="106397"/>
                  </a:cubicBezTo>
                  <a:lnTo>
                    <a:pt x="71677" y="106397"/>
                  </a:lnTo>
                  <a:lnTo>
                    <a:pt x="71677" y="106397"/>
                  </a:lnTo>
                  <a:cubicBezTo>
                    <a:pt x="71626" y="106651"/>
                    <a:pt x="71550" y="106905"/>
                    <a:pt x="71550" y="107514"/>
                  </a:cubicBezTo>
                  <a:lnTo>
                    <a:pt x="71550" y="107514"/>
                  </a:lnTo>
                  <a:lnTo>
                    <a:pt x="71550" y="107514"/>
                  </a:lnTo>
                  <a:cubicBezTo>
                    <a:pt x="71550" y="108442"/>
                    <a:pt x="71309" y="109153"/>
                    <a:pt x="70978" y="109915"/>
                  </a:cubicBezTo>
                  <a:lnTo>
                    <a:pt x="70978" y="109915"/>
                  </a:lnTo>
                  <a:lnTo>
                    <a:pt x="70978" y="109915"/>
                  </a:lnTo>
                  <a:cubicBezTo>
                    <a:pt x="70839" y="110397"/>
                    <a:pt x="70610" y="110893"/>
                    <a:pt x="70483" y="111502"/>
                  </a:cubicBezTo>
                  <a:lnTo>
                    <a:pt x="70483" y="111502"/>
                  </a:lnTo>
                  <a:lnTo>
                    <a:pt x="70483" y="111502"/>
                  </a:lnTo>
                  <a:cubicBezTo>
                    <a:pt x="70420" y="111870"/>
                    <a:pt x="70318" y="112201"/>
                    <a:pt x="70216" y="112556"/>
                  </a:cubicBezTo>
                  <a:lnTo>
                    <a:pt x="70216" y="112556"/>
                  </a:lnTo>
                  <a:lnTo>
                    <a:pt x="70216" y="112556"/>
                  </a:lnTo>
                  <a:cubicBezTo>
                    <a:pt x="69937" y="113661"/>
                    <a:pt x="69721" y="114537"/>
                    <a:pt x="69937" y="115515"/>
                  </a:cubicBezTo>
                  <a:lnTo>
                    <a:pt x="69937" y="115515"/>
                  </a:lnTo>
                  <a:lnTo>
                    <a:pt x="69937" y="115515"/>
                  </a:lnTo>
                  <a:cubicBezTo>
                    <a:pt x="70166" y="116341"/>
                    <a:pt x="70267" y="116646"/>
                    <a:pt x="70420" y="116646"/>
                  </a:cubicBezTo>
                  <a:lnTo>
                    <a:pt x="70420" y="116646"/>
                  </a:lnTo>
                  <a:lnTo>
                    <a:pt x="70420" y="116646"/>
                  </a:lnTo>
                  <a:cubicBezTo>
                    <a:pt x="70509" y="116646"/>
                    <a:pt x="70661" y="116620"/>
                    <a:pt x="70864" y="116544"/>
                  </a:cubicBezTo>
                  <a:lnTo>
                    <a:pt x="70864" y="116544"/>
                  </a:lnTo>
                  <a:lnTo>
                    <a:pt x="70864" y="116544"/>
                  </a:lnTo>
                  <a:cubicBezTo>
                    <a:pt x="71359" y="116379"/>
                    <a:pt x="71461" y="116176"/>
                    <a:pt x="71728" y="115642"/>
                  </a:cubicBezTo>
                  <a:lnTo>
                    <a:pt x="71728" y="115642"/>
                  </a:lnTo>
                  <a:lnTo>
                    <a:pt x="71728" y="115642"/>
                  </a:lnTo>
                  <a:cubicBezTo>
                    <a:pt x="71855" y="115350"/>
                    <a:pt x="72045" y="115007"/>
                    <a:pt x="72299" y="114626"/>
                  </a:cubicBezTo>
                  <a:lnTo>
                    <a:pt x="72299" y="114626"/>
                  </a:lnTo>
                  <a:lnTo>
                    <a:pt x="72299" y="114626"/>
                  </a:lnTo>
                  <a:cubicBezTo>
                    <a:pt x="72541" y="114309"/>
                    <a:pt x="72693" y="113839"/>
                    <a:pt x="72845" y="113394"/>
                  </a:cubicBezTo>
                  <a:lnTo>
                    <a:pt x="72845" y="113394"/>
                  </a:lnTo>
                  <a:lnTo>
                    <a:pt x="72845" y="113394"/>
                  </a:lnTo>
                  <a:cubicBezTo>
                    <a:pt x="73137" y="112505"/>
                    <a:pt x="73468" y="111489"/>
                    <a:pt x="74407" y="111489"/>
                  </a:cubicBezTo>
                  <a:lnTo>
                    <a:pt x="74407" y="111489"/>
                  </a:lnTo>
                  <a:lnTo>
                    <a:pt x="74407" y="111489"/>
                  </a:lnTo>
                  <a:cubicBezTo>
                    <a:pt x="74585" y="111489"/>
                    <a:pt x="74750" y="111540"/>
                    <a:pt x="74953" y="111604"/>
                  </a:cubicBezTo>
                  <a:lnTo>
                    <a:pt x="74953" y="111604"/>
                  </a:lnTo>
                  <a:lnTo>
                    <a:pt x="74953" y="111604"/>
                  </a:lnTo>
                  <a:cubicBezTo>
                    <a:pt x="76338" y="112201"/>
                    <a:pt x="77874" y="115223"/>
                    <a:pt x="78052" y="115579"/>
                  </a:cubicBezTo>
                  <a:lnTo>
                    <a:pt x="78052" y="115579"/>
                  </a:lnTo>
                  <a:lnTo>
                    <a:pt x="78052" y="115579"/>
                  </a:lnTo>
                  <a:cubicBezTo>
                    <a:pt x="78205" y="115858"/>
                    <a:pt x="79538" y="118398"/>
                    <a:pt x="79347" y="119947"/>
                  </a:cubicBezTo>
                  <a:lnTo>
                    <a:pt x="79347" y="119947"/>
                  </a:lnTo>
                  <a:lnTo>
                    <a:pt x="79347" y="119947"/>
                  </a:lnTo>
                  <a:cubicBezTo>
                    <a:pt x="79144" y="121484"/>
                    <a:pt x="78890" y="121941"/>
                    <a:pt x="77849" y="12369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53" name="Freeform: Shape 552">
              <a:extLst>
                <a:ext uri="{FF2B5EF4-FFF2-40B4-BE49-F238E27FC236}">
                  <a16:creationId xmlns:a16="http://schemas.microsoft.com/office/drawing/2014/main" id="{5E5D5021-6B78-A1A2-E9D3-9192B7F8C848}"/>
                </a:ext>
              </a:extLst>
            </p:cNvPr>
            <p:cNvSpPr/>
            <p:nvPr/>
          </p:nvSpPr>
          <p:spPr>
            <a:xfrm flipV="1">
              <a:off x="8326358" y="2260784"/>
              <a:ext cx="24717" cy="48144"/>
            </a:xfrm>
            <a:custGeom>
              <a:avLst/>
              <a:gdLst>
                <a:gd name="connsiteX0" fmla="*/ 20516 w 24717"/>
                <a:gd name="connsiteY0" fmla="*/ 26789 h 48144"/>
                <a:gd name="connsiteX1" fmla="*/ 19894 w 24717"/>
                <a:gd name="connsiteY1" fmla="*/ 28008 h 48144"/>
                <a:gd name="connsiteX2" fmla="*/ 19894 w 24717"/>
                <a:gd name="connsiteY2" fmla="*/ 28008 h 48144"/>
                <a:gd name="connsiteX3" fmla="*/ 19894 w 24717"/>
                <a:gd name="connsiteY3" fmla="*/ 28008 h 48144"/>
                <a:gd name="connsiteX4" fmla="*/ 19131 w 24717"/>
                <a:gd name="connsiteY4" fmla="*/ 30485 h 48144"/>
                <a:gd name="connsiteX5" fmla="*/ 19131 w 24717"/>
                <a:gd name="connsiteY5" fmla="*/ 30485 h 48144"/>
                <a:gd name="connsiteX6" fmla="*/ 19131 w 24717"/>
                <a:gd name="connsiteY6" fmla="*/ 30485 h 48144"/>
                <a:gd name="connsiteX7" fmla="*/ 18141 w 24717"/>
                <a:gd name="connsiteY7" fmla="*/ 33647 h 48144"/>
                <a:gd name="connsiteX8" fmla="*/ 18141 w 24717"/>
                <a:gd name="connsiteY8" fmla="*/ 33647 h 48144"/>
                <a:gd name="connsiteX9" fmla="*/ 18141 w 24717"/>
                <a:gd name="connsiteY9" fmla="*/ 33647 h 48144"/>
                <a:gd name="connsiteX10" fmla="*/ 13798 w 24717"/>
                <a:gd name="connsiteY10" fmla="*/ 39286 h 48144"/>
                <a:gd name="connsiteX11" fmla="*/ 13798 w 24717"/>
                <a:gd name="connsiteY11" fmla="*/ 39286 h 48144"/>
                <a:gd name="connsiteX12" fmla="*/ 13798 w 24717"/>
                <a:gd name="connsiteY12" fmla="*/ 39286 h 48144"/>
                <a:gd name="connsiteX13" fmla="*/ 10343 w 24717"/>
                <a:gd name="connsiteY13" fmla="*/ 43286 h 48144"/>
                <a:gd name="connsiteX14" fmla="*/ 10343 w 24717"/>
                <a:gd name="connsiteY14" fmla="*/ 43286 h 48144"/>
                <a:gd name="connsiteX15" fmla="*/ 9848 w 24717"/>
                <a:gd name="connsiteY15" fmla="*/ 44010 h 48144"/>
                <a:gd name="connsiteX16" fmla="*/ 9848 w 24717"/>
                <a:gd name="connsiteY16" fmla="*/ 44010 h 48144"/>
                <a:gd name="connsiteX17" fmla="*/ 9848 w 24717"/>
                <a:gd name="connsiteY17" fmla="*/ 44010 h 48144"/>
                <a:gd name="connsiteX18" fmla="*/ 5784 w 24717"/>
                <a:gd name="connsiteY18" fmla="*/ 47591 h 48144"/>
                <a:gd name="connsiteX19" fmla="*/ 5784 w 24717"/>
                <a:gd name="connsiteY19" fmla="*/ 47591 h 48144"/>
                <a:gd name="connsiteX20" fmla="*/ 5784 w 24717"/>
                <a:gd name="connsiteY20" fmla="*/ 47591 h 48144"/>
                <a:gd name="connsiteX21" fmla="*/ 4870 w 24717"/>
                <a:gd name="connsiteY21" fmla="*/ 47883 h 48144"/>
                <a:gd name="connsiteX22" fmla="*/ 4870 w 24717"/>
                <a:gd name="connsiteY22" fmla="*/ 47883 h 48144"/>
                <a:gd name="connsiteX23" fmla="*/ 4870 w 24717"/>
                <a:gd name="connsiteY23" fmla="*/ 47883 h 48144"/>
                <a:gd name="connsiteX24" fmla="*/ 3472 w 24717"/>
                <a:gd name="connsiteY24" fmla="*/ 48226 h 48144"/>
                <a:gd name="connsiteX25" fmla="*/ 3472 w 24717"/>
                <a:gd name="connsiteY25" fmla="*/ 48226 h 48144"/>
                <a:gd name="connsiteX26" fmla="*/ 3472 w 24717"/>
                <a:gd name="connsiteY26" fmla="*/ 48226 h 48144"/>
                <a:gd name="connsiteX27" fmla="*/ 1961 w 24717"/>
                <a:gd name="connsiteY27" fmla="*/ 47350 h 48144"/>
                <a:gd name="connsiteX28" fmla="*/ 1961 w 24717"/>
                <a:gd name="connsiteY28" fmla="*/ 47350 h 48144"/>
                <a:gd name="connsiteX29" fmla="*/ 1961 w 24717"/>
                <a:gd name="connsiteY29" fmla="*/ 47350 h 48144"/>
                <a:gd name="connsiteX30" fmla="*/ 2038 w 24717"/>
                <a:gd name="connsiteY30" fmla="*/ 44658 h 48144"/>
                <a:gd name="connsiteX31" fmla="*/ 2038 w 24717"/>
                <a:gd name="connsiteY31" fmla="*/ 44658 h 48144"/>
                <a:gd name="connsiteX32" fmla="*/ 2038 w 24717"/>
                <a:gd name="connsiteY32" fmla="*/ 44658 h 48144"/>
                <a:gd name="connsiteX33" fmla="*/ 3803 w 24717"/>
                <a:gd name="connsiteY33" fmla="*/ 43375 h 48144"/>
                <a:gd name="connsiteX34" fmla="*/ 3803 w 24717"/>
                <a:gd name="connsiteY34" fmla="*/ 43375 h 48144"/>
                <a:gd name="connsiteX35" fmla="*/ 3803 w 24717"/>
                <a:gd name="connsiteY35" fmla="*/ 43375 h 48144"/>
                <a:gd name="connsiteX36" fmla="*/ 4717 w 24717"/>
                <a:gd name="connsiteY36" fmla="*/ 42715 h 48144"/>
                <a:gd name="connsiteX37" fmla="*/ 4717 w 24717"/>
                <a:gd name="connsiteY37" fmla="*/ 42715 h 48144"/>
                <a:gd name="connsiteX38" fmla="*/ 4717 w 24717"/>
                <a:gd name="connsiteY38" fmla="*/ 42715 h 48144"/>
                <a:gd name="connsiteX39" fmla="*/ 4324 w 24717"/>
                <a:gd name="connsiteY39" fmla="*/ 40264 h 48144"/>
                <a:gd name="connsiteX40" fmla="*/ 4324 w 24717"/>
                <a:gd name="connsiteY40" fmla="*/ 40264 h 48144"/>
                <a:gd name="connsiteX41" fmla="*/ 4324 w 24717"/>
                <a:gd name="connsiteY41" fmla="*/ 40264 h 48144"/>
                <a:gd name="connsiteX42" fmla="*/ 3777 w 24717"/>
                <a:gd name="connsiteY42" fmla="*/ 38727 h 48144"/>
                <a:gd name="connsiteX43" fmla="*/ 3777 w 24717"/>
                <a:gd name="connsiteY43" fmla="*/ 38727 h 48144"/>
                <a:gd name="connsiteX44" fmla="*/ 3777 w 24717"/>
                <a:gd name="connsiteY44" fmla="*/ 38727 h 48144"/>
                <a:gd name="connsiteX45" fmla="*/ 3130 w 24717"/>
                <a:gd name="connsiteY45" fmla="*/ 38156 h 48144"/>
                <a:gd name="connsiteX46" fmla="*/ 3130 w 24717"/>
                <a:gd name="connsiteY46" fmla="*/ 38156 h 48144"/>
                <a:gd name="connsiteX47" fmla="*/ 3130 w 24717"/>
                <a:gd name="connsiteY47" fmla="*/ 38156 h 48144"/>
                <a:gd name="connsiteX48" fmla="*/ 1987 w 24717"/>
                <a:gd name="connsiteY48" fmla="*/ 38473 h 48144"/>
                <a:gd name="connsiteX49" fmla="*/ 1987 w 24717"/>
                <a:gd name="connsiteY49" fmla="*/ 38473 h 48144"/>
                <a:gd name="connsiteX50" fmla="*/ 1987 w 24717"/>
                <a:gd name="connsiteY50" fmla="*/ 38473 h 48144"/>
                <a:gd name="connsiteX51" fmla="*/ 1149 w 24717"/>
                <a:gd name="connsiteY51" fmla="*/ 38676 h 48144"/>
                <a:gd name="connsiteX52" fmla="*/ 1149 w 24717"/>
                <a:gd name="connsiteY52" fmla="*/ 38676 h 48144"/>
                <a:gd name="connsiteX53" fmla="*/ 1149 w 24717"/>
                <a:gd name="connsiteY53" fmla="*/ 38676 h 48144"/>
                <a:gd name="connsiteX54" fmla="*/ 844 w 24717"/>
                <a:gd name="connsiteY54" fmla="*/ 38727 h 48144"/>
                <a:gd name="connsiteX55" fmla="*/ 844 w 24717"/>
                <a:gd name="connsiteY55" fmla="*/ 38727 h 48144"/>
                <a:gd name="connsiteX56" fmla="*/ 844 w 24717"/>
                <a:gd name="connsiteY56" fmla="*/ 38727 h 48144"/>
                <a:gd name="connsiteX57" fmla="*/ 247 w 24717"/>
                <a:gd name="connsiteY57" fmla="*/ 38384 h 48144"/>
                <a:gd name="connsiteX58" fmla="*/ 247 w 24717"/>
                <a:gd name="connsiteY58" fmla="*/ 38384 h 48144"/>
                <a:gd name="connsiteX59" fmla="*/ 247 w 24717"/>
                <a:gd name="connsiteY59" fmla="*/ 38384 h 48144"/>
                <a:gd name="connsiteX60" fmla="*/ 1276 w 24717"/>
                <a:gd name="connsiteY60" fmla="*/ 35819 h 48144"/>
                <a:gd name="connsiteX61" fmla="*/ 1276 w 24717"/>
                <a:gd name="connsiteY61" fmla="*/ 35819 h 48144"/>
                <a:gd name="connsiteX62" fmla="*/ 1276 w 24717"/>
                <a:gd name="connsiteY62" fmla="*/ 35819 h 48144"/>
                <a:gd name="connsiteX63" fmla="*/ 3079 w 24717"/>
                <a:gd name="connsiteY63" fmla="*/ 33889 h 48144"/>
                <a:gd name="connsiteX64" fmla="*/ 3079 w 24717"/>
                <a:gd name="connsiteY64" fmla="*/ 33889 h 48144"/>
                <a:gd name="connsiteX65" fmla="*/ 3079 w 24717"/>
                <a:gd name="connsiteY65" fmla="*/ 33889 h 48144"/>
                <a:gd name="connsiteX66" fmla="*/ 3104 w 24717"/>
                <a:gd name="connsiteY66" fmla="*/ 31983 h 48144"/>
                <a:gd name="connsiteX67" fmla="*/ 3104 w 24717"/>
                <a:gd name="connsiteY67" fmla="*/ 31983 h 48144"/>
                <a:gd name="connsiteX68" fmla="*/ 3104 w 24717"/>
                <a:gd name="connsiteY68" fmla="*/ 31983 h 48144"/>
                <a:gd name="connsiteX69" fmla="*/ 1466 w 24717"/>
                <a:gd name="connsiteY69" fmla="*/ 29278 h 48144"/>
                <a:gd name="connsiteX70" fmla="*/ 1466 w 24717"/>
                <a:gd name="connsiteY70" fmla="*/ 29278 h 48144"/>
                <a:gd name="connsiteX71" fmla="*/ 1466 w 24717"/>
                <a:gd name="connsiteY71" fmla="*/ 29278 h 48144"/>
                <a:gd name="connsiteX72" fmla="*/ 184 w 24717"/>
                <a:gd name="connsiteY72" fmla="*/ 26662 h 48144"/>
                <a:gd name="connsiteX73" fmla="*/ 184 w 24717"/>
                <a:gd name="connsiteY73" fmla="*/ 26662 h 48144"/>
                <a:gd name="connsiteX74" fmla="*/ 184 w 24717"/>
                <a:gd name="connsiteY74" fmla="*/ 26662 h 48144"/>
                <a:gd name="connsiteX75" fmla="*/ 996 w 24717"/>
                <a:gd name="connsiteY75" fmla="*/ 23170 h 48144"/>
                <a:gd name="connsiteX76" fmla="*/ 996 w 24717"/>
                <a:gd name="connsiteY76" fmla="*/ 23170 h 48144"/>
                <a:gd name="connsiteX77" fmla="*/ 996 w 24717"/>
                <a:gd name="connsiteY77" fmla="*/ 23170 h 48144"/>
                <a:gd name="connsiteX78" fmla="*/ 1936 w 24717"/>
                <a:gd name="connsiteY78" fmla="*/ 21290 h 48144"/>
                <a:gd name="connsiteX79" fmla="*/ 1936 w 24717"/>
                <a:gd name="connsiteY79" fmla="*/ 21290 h 48144"/>
                <a:gd name="connsiteX80" fmla="*/ 1936 w 24717"/>
                <a:gd name="connsiteY80" fmla="*/ 21290 h 48144"/>
                <a:gd name="connsiteX81" fmla="*/ 3028 w 24717"/>
                <a:gd name="connsiteY81" fmla="*/ 15804 h 48144"/>
                <a:gd name="connsiteX82" fmla="*/ 3028 w 24717"/>
                <a:gd name="connsiteY82" fmla="*/ 15804 h 48144"/>
                <a:gd name="connsiteX83" fmla="*/ 3028 w 24717"/>
                <a:gd name="connsiteY83" fmla="*/ 15804 h 48144"/>
                <a:gd name="connsiteX84" fmla="*/ 3498 w 24717"/>
                <a:gd name="connsiteY84" fmla="*/ 12718 h 48144"/>
                <a:gd name="connsiteX85" fmla="*/ 3498 w 24717"/>
                <a:gd name="connsiteY85" fmla="*/ 12718 h 48144"/>
                <a:gd name="connsiteX86" fmla="*/ 3498 w 24717"/>
                <a:gd name="connsiteY86" fmla="*/ 12718 h 48144"/>
                <a:gd name="connsiteX87" fmla="*/ 4946 w 24717"/>
                <a:gd name="connsiteY87" fmla="*/ 8845 h 48144"/>
                <a:gd name="connsiteX88" fmla="*/ 4946 w 24717"/>
                <a:gd name="connsiteY88" fmla="*/ 8845 h 48144"/>
                <a:gd name="connsiteX89" fmla="*/ 4946 w 24717"/>
                <a:gd name="connsiteY89" fmla="*/ 8845 h 48144"/>
                <a:gd name="connsiteX90" fmla="*/ 6152 w 24717"/>
                <a:gd name="connsiteY90" fmla="*/ 5682 h 48144"/>
                <a:gd name="connsiteX91" fmla="*/ 6152 w 24717"/>
                <a:gd name="connsiteY91" fmla="*/ 5682 h 48144"/>
                <a:gd name="connsiteX92" fmla="*/ 6152 w 24717"/>
                <a:gd name="connsiteY92" fmla="*/ 5682 h 48144"/>
                <a:gd name="connsiteX93" fmla="*/ 6597 w 24717"/>
                <a:gd name="connsiteY93" fmla="*/ 3752 h 48144"/>
                <a:gd name="connsiteX94" fmla="*/ 6597 w 24717"/>
                <a:gd name="connsiteY94" fmla="*/ 3752 h 48144"/>
                <a:gd name="connsiteX95" fmla="*/ 6597 w 24717"/>
                <a:gd name="connsiteY95" fmla="*/ 3752 h 48144"/>
                <a:gd name="connsiteX96" fmla="*/ 8908 w 24717"/>
                <a:gd name="connsiteY96" fmla="*/ 107 h 48144"/>
                <a:gd name="connsiteX97" fmla="*/ 8908 w 24717"/>
                <a:gd name="connsiteY97" fmla="*/ 107 h 48144"/>
                <a:gd name="connsiteX98" fmla="*/ 8908 w 24717"/>
                <a:gd name="connsiteY98" fmla="*/ 107 h 48144"/>
                <a:gd name="connsiteX99" fmla="*/ 9213 w 24717"/>
                <a:gd name="connsiteY99" fmla="*/ 82 h 48144"/>
                <a:gd name="connsiteX100" fmla="*/ 9213 w 24717"/>
                <a:gd name="connsiteY100" fmla="*/ 82 h 48144"/>
                <a:gd name="connsiteX101" fmla="*/ 9213 w 24717"/>
                <a:gd name="connsiteY101" fmla="*/ 82 h 48144"/>
                <a:gd name="connsiteX102" fmla="*/ 14890 w 24717"/>
                <a:gd name="connsiteY102" fmla="*/ 2012 h 48144"/>
                <a:gd name="connsiteX103" fmla="*/ 14890 w 24717"/>
                <a:gd name="connsiteY103" fmla="*/ 2012 h 48144"/>
                <a:gd name="connsiteX104" fmla="*/ 14890 w 24717"/>
                <a:gd name="connsiteY104" fmla="*/ 2012 h 48144"/>
                <a:gd name="connsiteX105" fmla="*/ 16604 w 24717"/>
                <a:gd name="connsiteY105" fmla="*/ 2787 h 48144"/>
                <a:gd name="connsiteX106" fmla="*/ 16604 w 24717"/>
                <a:gd name="connsiteY106" fmla="*/ 2787 h 48144"/>
                <a:gd name="connsiteX107" fmla="*/ 16604 w 24717"/>
                <a:gd name="connsiteY107" fmla="*/ 2787 h 48144"/>
                <a:gd name="connsiteX108" fmla="*/ 18192 w 24717"/>
                <a:gd name="connsiteY108" fmla="*/ 3320 h 48144"/>
                <a:gd name="connsiteX109" fmla="*/ 18192 w 24717"/>
                <a:gd name="connsiteY109" fmla="*/ 3320 h 48144"/>
                <a:gd name="connsiteX110" fmla="*/ 18192 w 24717"/>
                <a:gd name="connsiteY110" fmla="*/ 3320 h 48144"/>
                <a:gd name="connsiteX111" fmla="*/ 21951 w 24717"/>
                <a:gd name="connsiteY111" fmla="*/ 5809 h 48144"/>
                <a:gd name="connsiteX112" fmla="*/ 21951 w 24717"/>
                <a:gd name="connsiteY112" fmla="*/ 5809 h 48144"/>
                <a:gd name="connsiteX113" fmla="*/ 21951 w 24717"/>
                <a:gd name="connsiteY113" fmla="*/ 5809 h 48144"/>
                <a:gd name="connsiteX114" fmla="*/ 24262 w 24717"/>
                <a:gd name="connsiteY114" fmla="*/ 12108 h 48144"/>
                <a:gd name="connsiteX115" fmla="*/ 24262 w 24717"/>
                <a:gd name="connsiteY115" fmla="*/ 12108 h 48144"/>
                <a:gd name="connsiteX116" fmla="*/ 24262 w 24717"/>
                <a:gd name="connsiteY116" fmla="*/ 12108 h 48144"/>
                <a:gd name="connsiteX117" fmla="*/ 24567 w 24717"/>
                <a:gd name="connsiteY117" fmla="*/ 14318 h 48144"/>
                <a:gd name="connsiteX118" fmla="*/ 24567 w 24717"/>
                <a:gd name="connsiteY118" fmla="*/ 14318 h 48144"/>
                <a:gd name="connsiteX119" fmla="*/ 24567 w 24717"/>
                <a:gd name="connsiteY119" fmla="*/ 14318 h 48144"/>
                <a:gd name="connsiteX120" fmla="*/ 23691 w 24717"/>
                <a:gd name="connsiteY120" fmla="*/ 20300 h 48144"/>
                <a:gd name="connsiteX121" fmla="*/ 23691 w 24717"/>
                <a:gd name="connsiteY121" fmla="*/ 20300 h 48144"/>
                <a:gd name="connsiteX122" fmla="*/ 23691 w 24717"/>
                <a:gd name="connsiteY122" fmla="*/ 20300 h 48144"/>
                <a:gd name="connsiteX123" fmla="*/ 20516 w 24717"/>
                <a:gd name="connsiteY123" fmla="*/ 26789 h 481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</a:cxnLst>
              <a:rect l="l" t="t" r="r" b="b"/>
              <a:pathLst>
                <a:path w="24717" h="48144">
                  <a:moveTo>
                    <a:pt x="20516" y="26789"/>
                  </a:moveTo>
                  <a:cubicBezTo>
                    <a:pt x="20275" y="27259"/>
                    <a:pt x="20071" y="27666"/>
                    <a:pt x="19894" y="28008"/>
                  </a:cubicBezTo>
                  <a:lnTo>
                    <a:pt x="19894" y="28008"/>
                  </a:lnTo>
                  <a:lnTo>
                    <a:pt x="19894" y="28008"/>
                  </a:lnTo>
                  <a:cubicBezTo>
                    <a:pt x="19576" y="28682"/>
                    <a:pt x="19347" y="29520"/>
                    <a:pt x="19131" y="30485"/>
                  </a:cubicBezTo>
                  <a:lnTo>
                    <a:pt x="19131" y="30485"/>
                  </a:lnTo>
                  <a:lnTo>
                    <a:pt x="19131" y="30485"/>
                  </a:lnTo>
                  <a:cubicBezTo>
                    <a:pt x="18877" y="31450"/>
                    <a:pt x="18585" y="32542"/>
                    <a:pt x="18141" y="33647"/>
                  </a:cubicBezTo>
                  <a:lnTo>
                    <a:pt x="18141" y="33647"/>
                  </a:lnTo>
                  <a:lnTo>
                    <a:pt x="18141" y="33647"/>
                  </a:lnTo>
                  <a:cubicBezTo>
                    <a:pt x="17163" y="35958"/>
                    <a:pt x="15575" y="38003"/>
                    <a:pt x="13798" y="39286"/>
                  </a:cubicBezTo>
                  <a:lnTo>
                    <a:pt x="13798" y="39286"/>
                  </a:lnTo>
                  <a:lnTo>
                    <a:pt x="13798" y="39286"/>
                  </a:lnTo>
                  <a:cubicBezTo>
                    <a:pt x="12286" y="40340"/>
                    <a:pt x="11588" y="41381"/>
                    <a:pt x="10343" y="43286"/>
                  </a:cubicBezTo>
                  <a:lnTo>
                    <a:pt x="10343" y="43286"/>
                  </a:lnTo>
                  <a:lnTo>
                    <a:pt x="9848" y="44010"/>
                  </a:lnTo>
                  <a:lnTo>
                    <a:pt x="9848" y="44010"/>
                  </a:lnTo>
                  <a:lnTo>
                    <a:pt x="9848" y="44010"/>
                  </a:lnTo>
                  <a:cubicBezTo>
                    <a:pt x="8311" y="46334"/>
                    <a:pt x="7194" y="47591"/>
                    <a:pt x="5784" y="47591"/>
                  </a:cubicBezTo>
                  <a:lnTo>
                    <a:pt x="5784" y="47591"/>
                  </a:lnTo>
                  <a:lnTo>
                    <a:pt x="5784" y="47591"/>
                  </a:lnTo>
                  <a:cubicBezTo>
                    <a:pt x="5555" y="47591"/>
                    <a:pt x="5187" y="47731"/>
                    <a:pt x="4870" y="47883"/>
                  </a:cubicBezTo>
                  <a:lnTo>
                    <a:pt x="4870" y="47883"/>
                  </a:lnTo>
                  <a:lnTo>
                    <a:pt x="4870" y="47883"/>
                  </a:lnTo>
                  <a:cubicBezTo>
                    <a:pt x="4425" y="48036"/>
                    <a:pt x="3943" y="48226"/>
                    <a:pt x="3472" y="48226"/>
                  </a:cubicBezTo>
                  <a:lnTo>
                    <a:pt x="3472" y="48226"/>
                  </a:lnTo>
                  <a:lnTo>
                    <a:pt x="3472" y="48226"/>
                  </a:lnTo>
                  <a:cubicBezTo>
                    <a:pt x="2838" y="48226"/>
                    <a:pt x="2342" y="47922"/>
                    <a:pt x="1961" y="47350"/>
                  </a:cubicBezTo>
                  <a:lnTo>
                    <a:pt x="1961" y="47350"/>
                  </a:lnTo>
                  <a:lnTo>
                    <a:pt x="1961" y="47350"/>
                  </a:lnTo>
                  <a:cubicBezTo>
                    <a:pt x="1174" y="46042"/>
                    <a:pt x="1618" y="45077"/>
                    <a:pt x="2038" y="44658"/>
                  </a:cubicBezTo>
                  <a:lnTo>
                    <a:pt x="2038" y="44658"/>
                  </a:lnTo>
                  <a:lnTo>
                    <a:pt x="2038" y="44658"/>
                  </a:lnTo>
                  <a:cubicBezTo>
                    <a:pt x="2355" y="43680"/>
                    <a:pt x="3231" y="43502"/>
                    <a:pt x="3803" y="43375"/>
                  </a:cubicBezTo>
                  <a:lnTo>
                    <a:pt x="3803" y="43375"/>
                  </a:lnTo>
                  <a:lnTo>
                    <a:pt x="3803" y="43375"/>
                  </a:lnTo>
                  <a:cubicBezTo>
                    <a:pt x="4451" y="43235"/>
                    <a:pt x="4667" y="43134"/>
                    <a:pt x="4717" y="42715"/>
                  </a:cubicBezTo>
                  <a:lnTo>
                    <a:pt x="4717" y="42715"/>
                  </a:lnTo>
                  <a:lnTo>
                    <a:pt x="4717" y="42715"/>
                  </a:lnTo>
                  <a:cubicBezTo>
                    <a:pt x="4895" y="41775"/>
                    <a:pt x="4667" y="41178"/>
                    <a:pt x="4324" y="40264"/>
                  </a:cubicBezTo>
                  <a:lnTo>
                    <a:pt x="4324" y="40264"/>
                  </a:lnTo>
                  <a:lnTo>
                    <a:pt x="4324" y="40264"/>
                  </a:lnTo>
                  <a:cubicBezTo>
                    <a:pt x="4146" y="39845"/>
                    <a:pt x="3943" y="39324"/>
                    <a:pt x="3777" y="38727"/>
                  </a:cubicBezTo>
                  <a:lnTo>
                    <a:pt x="3777" y="38727"/>
                  </a:lnTo>
                  <a:lnTo>
                    <a:pt x="3777" y="38727"/>
                  </a:lnTo>
                  <a:cubicBezTo>
                    <a:pt x="3625" y="38181"/>
                    <a:pt x="3384" y="38156"/>
                    <a:pt x="3130" y="38156"/>
                  </a:cubicBezTo>
                  <a:lnTo>
                    <a:pt x="3130" y="38156"/>
                  </a:lnTo>
                  <a:lnTo>
                    <a:pt x="3130" y="38156"/>
                  </a:lnTo>
                  <a:cubicBezTo>
                    <a:pt x="2787" y="38156"/>
                    <a:pt x="2342" y="38333"/>
                    <a:pt x="1987" y="38473"/>
                  </a:cubicBezTo>
                  <a:lnTo>
                    <a:pt x="1987" y="38473"/>
                  </a:lnTo>
                  <a:lnTo>
                    <a:pt x="1987" y="38473"/>
                  </a:lnTo>
                  <a:cubicBezTo>
                    <a:pt x="1618" y="38626"/>
                    <a:pt x="1415" y="38638"/>
                    <a:pt x="1149" y="38676"/>
                  </a:cubicBezTo>
                  <a:lnTo>
                    <a:pt x="1149" y="38676"/>
                  </a:lnTo>
                  <a:lnTo>
                    <a:pt x="1149" y="38676"/>
                  </a:lnTo>
                  <a:cubicBezTo>
                    <a:pt x="1047" y="38727"/>
                    <a:pt x="946" y="38727"/>
                    <a:pt x="844" y="38727"/>
                  </a:cubicBezTo>
                  <a:lnTo>
                    <a:pt x="844" y="38727"/>
                  </a:lnTo>
                  <a:lnTo>
                    <a:pt x="844" y="38727"/>
                  </a:lnTo>
                  <a:cubicBezTo>
                    <a:pt x="475" y="38727"/>
                    <a:pt x="298" y="38486"/>
                    <a:pt x="247" y="38384"/>
                  </a:cubicBezTo>
                  <a:lnTo>
                    <a:pt x="247" y="38384"/>
                  </a:lnTo>
                  <a:lnTo>
                    <a:pt x="247" y="38384"/>
                  </a:lnTo>
                  <a:cubicBezTo>
                    <a:pt x="31" y="38003"/>
                    <a:pt x="158" y="37584"/>
                    <a:pt x="1276" y="35819"/>
                  </a:cubicBezTo>
                  <a:lnTo>
                    <a:pt x="1276" y="35819"/>
                  </a:lnTo>
                  <a:lnTo>
                    <a:pt x="1276" y="35819"/>
                  </a:lnTo>
                  <a:cubicBezTo>
                    <a:pt x="1936" y="34739"/>
                    <a:pt x="2609" y="34231"/>
                    <a:pt x="3079" y="33889"/>
                  </a:cubicBezTo>
                  <a:lnTo>
                    <a:pt x="3079" y="33889"/>
                  </a:lnTo>
                  <a:lnTo>
                    <a:pt x="3079" y="33889"/>
                  </a:lnTo>
                  <a:cubicBezTo>
                    <a:pt x="3676" y="33431"/>
                    <a:pt x="3752" y="33368"/>
                    <a:pt x="3104" y="31983"/>
                  </a:cubicBezTo>
                  <a:lnTo>
                    <a:pt x="3104" y="31983"/>
                  </a:lnTo>
                  <a:lnTo>
                    <a:pt x="3104" y="31983"/>
                  </a:lnTo>
                  <a:cubicBezTo>
                    <a:pt x="2507" y="30739"/>
                    <a:pt x="1961" y="29964"/>
                    <a:pt x="1466" y="29278"/>
                  </a:cubicBezTo>
                  <a:lnTo>
                    <a:pt x="1466" y="29278"/>
                  </a:lnTo>
                  <a:lnTo>
                    <a:pt x="1466" y="29278"/>
                  </a:lnTo>
                  <a:cubicBezTo>
                    <a:pt x="895" y="28466"/>
                    <a:pt x="425" y="27755"/>
                    <a:pt x="184" y="26662"/>
                  </a:cubicBezTo>
                  <a:lnTo>
                    <a:pt x="184" y="26662"/>
                  </a:lnTo>
                  <a:lnTo>
                    <a:pt x="184" y="26662"/>
                  </a:lnTo>
                  <a:cubicBezTo>
                    <a:pt x="-121" y="25202"/>
                    <a:pt x="374" y="24313"/>
                    <a:pt x="996" y="23170"/>
                  </a:cubicBezTo>
                  <a:lnTo>
                    <a:pt x="996" y="23170"/>
                  </a:lnTo>
                  <a:lnTo>
                    <a:pt x="996" y="23170"/>
                  </a:lnTo>
                  <a:cubicBezTo>
                    <a:pt x="1288" y="22649"/>
                    <a:pt x="1618" y="22052"/>
                    <a:pt x="1936" y="21290"/>
                  </a:cubicBezTo>
                  <a:lnTo>
                    <a:pt x="1936" y="21290"/>
                  </a:lnTo>
                  <a:lnTo>
                    <a:pt x="1936" y="21290"/>
                  </a:lnTo>
                  <a:cubicBezTo>
                    <a:pt x="2584" y="19843"/>
                    <a:pt x="2812" y="17709"/>
                    <a:pt x="3028" y="15804"/>
                  </a:cubicBezTo>
                  <a:lnTo>
                    <a:pt x="3028" y="15804"/>
                  </a:lnTo>
                  <a:lnTo>
                    <a:pt x="3028" y="15804"/>
                  </a:lnTo>
                  <a:cubicBezTo>
                    <a:pt x="3181" y="14636"/>
                    <a:pt x="3307" y="13493"/>
                    <a:pt x="3498" y="12718"/>
                  </a:cubicBezTo>
                  <a:lnTo>
                    <a:pt x="3498" y="12718"/>
                  </a:lnTo>
                  <a:lnTo>
                    <a:pt x="3498" y="12718"/>
                  </a:lnTo>
                  <a:cubicBezTo>
                    <a:pt x="3828" y="11562"/>
                    <a:pt x="4374" y="10178"/>
                    <a:pt x="4946" y="8845"/>
                  </a:cubicBezTo>
                  <a:lnTo>
                    <a:pt x="4946" y="8845"/>
                  </a:lnTo>
                  <a:lnTo>
                    <a:pt x="4946" y="8845"/>
                  </a:lnTo>
                  <a:cubicBezTo>
                    <a:pt x="5390" y="7765"/>
                    <a:pt x="5860" y="6648"/>
                    <a:pt x="6152" y="5682"/>
                  </a:cubicBezTo>
                  <a:lnTo>
                    <a:pt x="6152" y="5682"/>
                  </a:lnTo>
                  <a:lnTo>
                    <a:pt x="6152" y="5682"/>
                  </a:lnTo>
                  <a:cubicBezTo>
                    <a:pt x="6381" y="5060"/>
                    <a:pt x="6482" y="4400"/>
                    <a:pt x="6597" y="3752"/>
                  </a:cubicBezTo>
                  <a:lnTo>
                    <a:pt x="6597" y="3752"/>
                  </a:lnTo>
                  <a:lnTo>
                    <a:pt x="6597" y="3752"/>
                  </a:lnTo>
                  <a:cubicBezTo>
                    <a:pt x="6902" y="2038"/>
                    <a:pt x="7219" y="272"/>
                    <a:pt x="8908" y="107"/>
                  </a:cubicBezTo>
                  <a:lnTo>
                    <a:pt x="8908" y="107"/>
                  </a:lnTo>
                  <a:lnTo>
                    <a:pt x="8908" y="107"/>
                  </a:lnTo>
                  <a:cubicBezTo>
                    <a:pt x="9010" y="82"/>
                    <a:pt x="9137" y="82"/>
                    <a:pt x="9213" y="82"/>
                  </a:cubicBezTo>
                  <a:lnTo>
                    <a:pt x="9213" y="82"/>
                  </a:lnTo>
                  <a:lnTo>
                    <a:pt x="9213" y="82"/>
                  </a:lnTo>
                  <a:cubicBezTo>
                    <a:pt x="10775" y="82"/>
                    <a:pt x="12946" y="1098"/>
                    <a:pt x="14890" y="2012"/>
                  </a:cubicBezTo>
                  <a:lnTo>
                    <a:pt x="14890" y="2012"/>
                  </a:lnTo>
                  <a:lnTo>
                    <a:pt x="14890" y="2012"/>
                  </a:lnTo>
                  <a:cubicBezTo>
                    <a:pt x="15512" y="2317"/>
                    <a:pt x="16096" y="2584"/>
                    <a:pt x="16604" y="2787"/>
                  </a:cubicBezTo>
                  <a:lnTo>
                    <a:pt x="16604" y="2787"/>
                  </a:lnTo>
                  <a:lnTo>
                    <a:pt x="16604" y="2787"/>
                  </a:lnTo>
                  <a:cubicBezTo>
                    <a:pt x="17188" y="3028"/>
                    <a:pt x="17684" y="3181"/>
                    <a:pt x="18192" y="3320"/>
                  </a:cubicBezTo>
                  <a:lnTo>
                    <a:pt x="18192" y="3320"/>
                  </a:lnTo>
                  <a:lnTo>
                    <a:pt x="18192" y="3320"/>
                  </a:lnTo>
                  <a:cubicBezTo>
                    <a:pt x="19474" y="3650"/>
                    <a:pt x="20592" y="3943"/>
                    <a:pt x="21951" y="5809"/>
                  </a:cubicBezTo>
                  <a:lnTo>
                    <a:pt x="21951" y="5809"/>
                  </a:lnTo>
                  <a:lnTo>
                    <a:pt x="21951" y="5809"/>
                  </a:lnTo>
                  <a:cubicBezTo>
                    <a:pt x="23792" y="8273"/>
                    <a:pt x="24186" y="8908"/>
                    <a:pt x="24262" y="12108"/>
                  </a:cubicBezTo>
                  <a:lnTo>
                    <a:pt x="24262" y="12108"/>
                  </a:lnTo>
                  <a:lnTo>
                    <a:pt x="24262" y="12108"/>
                  </a:lnTo>
                  <a:cubicBezTo>
                    <a:pt x="24313" y="12997"/>
                    <a:pt x="24440" y="13670"/>
                    <a:pt x="24567" y="14318"/>
                  </a:cubicBezTo>
                  <a:lnTo>
                    <a:pt x="24567" y="14318"/>
                  </a:lnTo>
                  <a:lnTo>
                    <a:pt x="24567" y="14318"/>
                  </a:lnTo>
                  <a:cubicBezTo>
                    <a:pt x="24884" y="15804"/>
                    <a:pt x="25126" y="17150"/>
                    <a:pt x="23691" y="20300"/>
                  </a:cubicBezTo>
                  <a:lnTo>
                    <a:pt x="23691" y="20300"/>
                  </a:lnTo>
                  <a:lnTo>
                    <a:pt x="23691" y="20300"/>
                  </a:lnTo>
                  <a:cubicBezTo>
                    <a:pt x="22255" y="23538"/>
                    <a:pt x="21240" y="25418"/>
                    <a:pt x="20516" y="2678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54" name="Freeform: Shape 553">
              <a:extLst>
                <a:ext uri="{FF2B5EF4-FFF2-40B4-BE49-F238E27FC236}">
                  <a16:creationId xmlns:a16="http://schemas.microsoft.com/office/drawing/2014/main" id="{E4984110-6572-5084-57D7-788D9568472C}"/>
                </a:ext>
              </a:extLst>
            </p:cNvPr>
            <p:cNvSpPr/>
            <p:nvPr/>
          </p:nvSpPr>
          <p:spPr>
            <a:xfrm flipV="1">
              <a:off x="8454144" y="2218138"/>
              <a:ext cx="7164" cy="24612"/>
            </a:xfrm>
            <a:custGeom>
              <a:avLst/>
              <a:gdLst>
                <a:gd name="connsiteX0" fmla="*/ 1404 w 7164"/>
                <a:gd name="connsiteY0" fmla="*/ 5571 h 24612"/>
                <a:gd name="connsiteX1" fmla="*/ 464 w 7164"/>
                <a:gd name="connsiteY1" fmla="*/ 4060 h 24612"/>
                <a:gd name="connsiteX2" fmla="*/ 464 w 7164"/>
                <a:gd name="connsiteY2" fmla="*/ 4060 h 24612"/>
                <a:gd name="connsiteX3" fmla="*/ 464 w 7164"/>
                <a:gd name="connsiteY3" fmla="*/ 4060 h 24612"/>
                <a:gd name="connsiteX4" fmla="*/ 1353 w 7164"/>
                <a:gd name="connsiteY4" fmla="*/ 1012 h 24612"/>
                <a:gd name="connsiteX5" fmla="*/ 1353 w 7164"/>
                <a:gd name="connsiteY5" fmla="*/ 1012 h 24612"/>
                <a:gd name="connsiteX6" fmla="*/ 1353 w 7164"/>
                <a:gd name="connsiteY6" fmla="*/ 1012 h 24612"/>
                <a:gd name="connsiteX7" fmla="*/ 1925 w 7164"/>
                <a:gd name="connsiteY7" fmla="*/ 580 h 24612"/>
                <a:gd name="connsiteX8" fmla="*/ 1925 w 7164"/>
                <a:gd name="connsiteY8" fmla="*/ 580 h 24612"/>
                <a:gd name="connsiteX9" fmla="*/ 1925 w 7164"/>
                <a:gd name="connsiteY9" fmla="*/ 580 h 24612"/>
                <a:gd name="connsiteX10" fmla="*/ 2890 w 7164"/>
                <a:gd name="connsiteY10" fmla="*/ 72 h 24612"/>
                <a:gd name="connsiteX11" fmla="*/ 2890 w 7164"/>
                <a:gd name="connsiteY11" fmla="*/ 72 h 24612"/>
                <a:gd name="connsiteX12" fmla="*/ 2890 w 7164"/>
                <a:gd name="connsiteY12" fmla="*/ 72 h 24612"/>
                <a:gd name="connsiteX13" fmla="*/ 4554 w 7164"/>
                <a:gd name="connsiteY13" fmla="*/ 1063 h 24612"/>
                <a:gd name="connsiteX14" fmla="*/ 4554 w 7164"/>
                <a:gd name="connsiteY14" fmla="*/ 1063 h 24612"/>
                <a:gd name="connsiteX15" fmla="*/ 4769 w 7164"/>
                <a:gd name="connsiteY15" fmla="*/ 1266 h 24612"/>
                <a:gd name="connsiteX16" fmla="*/ 4769 w 7164"/>
                <a:gd name="connsiteY16" fmla="*/ 1266 h 24612"/>
                <a:gd name="connsiteX17" fmla="*/ 4769 w 7164"/>
                <a:gd name="connsiteY17" fmla="*/ 1266 h 24612"/>
                <a:gd name="connsiteX18" fmla="*/ 5392 w 7164"/>
                <a:gd name="connsiteY18" fmla="*/ 3590 h 24612"/>
                <a:gd name="connsiteX19" fmla="*/ 5392 w 7164"/>
                <a:gd name="connsiteY19" fmla="*/ 3590 h 24612"/>
                <a:gd name="connsiteX20" fmla="*/ 5392 w 7164"/>
                <a:gd name="connsiteY20" fmla="*/ 3590 h 24612"/>
                <a:gd name="connsiteX21" fmla="*/ 5468 w 7164"/>
                <a:gd name="connsiteY21" fmla="*/ 4961 h 24612"/>
                <a:gd name="connsiteX22" fmla="*/ 5468 w 7164"/>
                <a:gd name="connsiteY22" fmla="*/ 4961 h 24612"/>
                <a:gd name="connsiteX23" fmla="*/ 5468 w 7164"/>
                <a:gd name="connsiteY23" fmla="*/ 4961 h 24612"/>
                <a:gd name="connsiteX24" fmla="*/ 5913 w 7164"/>
                <a:gd name="connsiteY24" fmla="*/ 6561 h 24612"/>
                <a:gd name="connsiteX25" fmla="*/ 5913 w 7164"/>
                <a:gd name="connsiteY25" fmla="*/ 6561 h 24612"/>
                <a:gd name="connsiteX26" fmla="*/ 5913 w 7164"/>
                <a:gd name="connsiteY26" fmla="*/ 6561 h 24612"/>
                <a:gd name="connsiteX27" fmla="*/ 6459 w 7164"/>
                <a:gd name="connsiteY27" fmla="*/ 8543 h 24612"/>
                <a:gd name="connsiteX28" fmla="*/ 6459 w 7164"/>
                <a:gd name="connsiteY28" fmla="*/ 8543 h 24612"/>
                <a:gd name="connsiteX29" fmla="*/ 6459 w 7164"/>
                <a:gd name="connsiteY29" fmla="*/ 8543 h 24612"/>
                <a:gd name="connsiteX30" fmla="*/ 6763 w 7164"/>
                <a:gd name="connsiteY30" fmla="*/ 11540 h 24612"/>
                <a:gd name="connsiteX31" fmla="*/ 6763 w 7164"/>
                <a:gd name="connsiteY31" fmla="*/ 11540 h 24612"/>
                <a:gd name="connsiteX32" fmla="*/ 6763 w 7164"/>
                <a:gd name="connsiteY32" fmla="*/ 11540 h 24612"/>
                <a:gd name="connsiteX33" fmla="*/ 6586 w 7164"/>
                <a:gd name="connsiteY33" fmla="*/ 12873 h 24612"/>
                <a:gd name="connsiteX34" fmla="*/ 6586 w 7164"/>
                <a:gd name="connsiteY34" fmla="*/ 12873 h 24612"/>
                <a:gd name="connsiteX35" fmla="*/ 6586 w 7164"/>
                <a:gd name="connsiteY35" fmla="*/ 12873 h 24612"/>
                <a:gd name="connsiteX36" fmla="*/ 6294 w 7164"/>
                <a:gd name="connsiteY36" fmla="*/ 14511 h 24612"/>
                <a:gd name="connsiteX37" fmla="*/ 6294 w 7164"/>
                <a:gd name="connsiteY37" fmla="*/ 14511 h 24612"/>
                <a:gd name="connsiteX38" fmla="*/ 6294 w 7164"/>
                <a:gd name="connsiteY38" fmla="*/ 14511 h 24612"/>
                <a:gd name="connsiteX39" fmla="*/ 6408 w 7164"/>
                <a:gd name="connsiteY39" fmla="*/ 16620 h 24612"/>
                <a:gd name="connsiteX40" fmla="*/ 6408 w 7164"/>
                <a:gd name="connsiteY40" fmla="*/ 16620 h 24612"/>
                <a:gd name="connsiteX41" fmla="*/ 6408 w 7164"/>
                <a:gd name="connsiteY41" fmla="*/ 16620 h 24612"/>
                <a:gd name="connsiteX42" fmla="*/ 6814 w 7164"/>
                <a:gd name="connsiteY42" fmla="*/ 17902 h 24612"/>
                <a:gd name="connsiteX43" fmla="*/ 6814 w 7164"/>
                <a:gd name="connsiteY43" fmla="*/ 17902 h 24612"/>
                <a:gd name="connsiteX44" fmla="*/ 6814 w 7164"/>
                <a:gd name="connsiteY44" fmla="*/ 17902 h 24612"/>
                <a:gd name="connsiteX45" fmla="*/ 7233 w 7164"/>
                <a:gd name="connsiteY45" fmla="*/ 19413 h 24612"/>
                <a:gd name="connsiteX46" fmla="*/ 7233 w 7164"/>
                <a:gd name="connsiteY46" fmla="*/ 19413 h 24612"/>
                <a:gd name="connsiteX47" fmla="*/ 7233 w 7164"/>
                <a:gd name="connsiteY47" fmla="*/ 19413 h 24612"/>
                <a:gd name="connsiteX48" fmla="*/ 6738 w 7164"/>
                <a:gd name="connsiteY48" fmla="*/ 21674 h 24612"/>
                <a:gd name="connsiteX49" fmla="*/ 6738 w 7164"/>
                <a:gd name="connsiteY49" fmla="*/ 21674 h 24612"/>
                <a:gd name="connsiteX50" fmla="*/ 6738 w 7164"/>
                <a:gd name="connsiteY50" fmla="*/ 21674 h 24612"/>
                <a:gd name="connsiteX51" fmla="*/ 5963 w 7164"/>
                <a:gd name="connsiteY51" fmla="*/ 23147 h 24612"/>
                <a:gd name="connsiteX52" fmla="*/ 5963 w 7164"/>
                <a:gd name="connsiteY52" fmla="*/ 23147 h 24612"/>
                <a:gd name="connsiteX53" fmla="*/ 5963 w 7164"/>
                <a:gd name="connsiteY53" fmla="*/ 23147 h 24612"/>
                <a:gd name="connsiteX54" fmla="*/ 4769 w 7164"/>
                <a:gd name="connsiteY54" fmla="*/ 24684 h 24612"/>
                <a:gd name="connsiteX55" fmla="*/ 4769 w 7164"/>
                <a:gd name="connsiteY55" fmla="*/ 24684 h 24612"/>
                <a:gd name="connsiteX56" fmla="*/ 4769 w 7164"/>
                <a:gd name="connsiteY56" fmla="*/ 24684 h 24612"/>
                <a:gd name="connsiteX57" fmla="*/ 3906 w 7164"/>
                <a:gd name="connsiteY57" fmla="*/ 23858 h 24612"/>
                <a:gd name="connsiteX58" fmla="*/ 3906 w 7164"/>
                <a:gd name="connsiteY58" fmla="*/ 23858 h 24612"/>
                <a:gd name="connsiteX59" fmla="*/ 3906 w 7164"/>
                <a:gd name="connsiteY59" fmla="*/ 23858 h 24612"/>
                <a:gd name="connsiteX60" fmla="*/ 3588 w 7164"/>
                <a:gd name="connsiteY60" fmla="*/ 23262 h 24612"/>
                <a:gd name="connsiteX61" fmla="*/ 3588 w 7164"/>
                <a:gd name="connsiteY61" fmla="*/ 23262 h 24612"/>
                <a:gd name="connsiteX62" fmla="*/ 3588 w 7164"/>
                <a:gd name="connsiteY62" fmla="*/ 23262 h 24612"/>
                <a:gd name="connsiteX63" fmla="*/ 2738 w 7164"/>
                <a:gd name="connsiteY63" fmla="*/ 19363 h 24612"/>
                <a:gd name="connsiteX64" fmla="*/ 2738 w 7164"/>
                <a:gd name="connsiteY64" fmla="*/ 19363 h 24612"/>
                <a:gd name="connsiteX65" fmla="*/ 2763 w 7164"/>
                <a:gd name="connsiteY65" fmla="*/ 19134 h 24612"/>
                <a:gd name="connsiteX66" fmla="*/ 2763 w 7164"/>
                <a:gd name="connsiteY66" fmla="*/ 19134 h 24612"/>
                <a:gd name="connsiteX67" fmla="*/ 1899 w 7164"/>
                <a:gd name="connsiteY67" fmla="*/ 16543 h 24612"/>
                <a:gd name="connsiteX68" fmla="*/ 1899 w 7164"/>
                <a:gd name="connsiteY68" fmla="*/ 16543 h 24612"/>
                <a:gd name="connsiteX69" fmla="*/ 1849 w 7164"/>
                <a:gd name="connsiteY69" fmla="*/ 16416 h 24612"/>
                <a:gd name="connsiteX70" fmla="*/ 1849 w 7164"/>
                <a:gd name="connsiteY70" fmla="*/ 16416 h 24612"/>
                <a:gd name="connsiteX71" fmla="*/ 1849 w 7164"/>
                <a:gd name="connsiteY71" fmla="*/ 16416 h 24612"/>
                <a:gd name="connsiteX72" fmla="*/ 2611 w 7164"/>
                <a:gd name="connsiteY72" fmla="*/ 11260 h 24612"/>
                <a:gd name="connsiteX73" fmla="*/ 2611 w 7164"/>
                <a:gd name="connsiteY73" fmla="*/ 11260 h 24612"/>
                <a:gd name="connsiteX74" fmla="*/ 2611 w 7164"/>
                <a:gd name="connsiteY74" fmla="*/ 11260 h 24612"/>
                <a:gd name="connsiteX75" fmla="*/ 2712 w 7164"/>
                <a:gd name="connsiteY75" fmla="*/ 7831 h 24612"/>
                <a:gd name="connsiteX76" fmla="*/ 2712 w 7164"/>
                <a:gd name="connsiteY76" fmla="*/ 7831 h 24612"/>
                <a:gd name="connsiteX77" fmla="*/ 2712 w 7164"/>
                <a:gd name="connsiteY77" fmla="*/ 7831 h 24612"/>
                <a:gd name="connsiteX78" fmla="*/ 1404 w 7164"/>
                <a:gd name="connsiteY78" fmla="*/ 5571 h 246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</a:cxnLst>
              <a:rect l="l" t="t" r="r" b="b"/>
              <a:pathLst>
                <a:path w="7164" h="24612">
                  <a:moveTo>
                    <a:pt x="1404" y="5571"/>
                  </a:moveTo>
                  <a:cubicBezTo>
                    <a:pt x="1099" y="5114"/>
                    <a:pt x="807" y="4606"/>
                    <a:pt x="464" y="4060"/>
                  </a:cubicBezTo>
                  <a:lnTo>
                    <a:pt x="464" y="4060"/>
                  </a:lnTo>
                  <a:lnTo>
                    <a:pt x="464" y="4060"/>
                  </a:lnTo>
                  <a:cubicBezTo>
                    <a:pt x="-513" y="2421"/>
                    <a:pt x="680" y="1545"/>
                    <a:pt x="1353" y="1012"/>
                  </a:cubicBezTo>
                  <a:lnTo>
                    <a:pt x="1353" y="1012"/>
                  </a:lnTo>
                  <a:lnTo>
                    <a:pt x="1353" y="1012"/>
                  </a:lnTo>
                  <a:cubicBezTo>
                    <a:pt x="1594" y="859"/>
                    <a:pt x="1772" y="720"/>
                    <a:pt x="1925" y="580"/>
                  </a:cubicBezTo>
                  <a:lnTo>
                    <a:pt x="1925" y="580"/>
                  </a:lnTo>
                  <a:lnTo>
                    <a:pt x="1925" y="580"/>
                  </a:lnTo>
                  <a:cubicBezTo>
                    <a:pt x="2217" y="224"/>
                    <a:pt x="2547" y="72"/>
                    <a:pt x="2890" y="72"/>
                  </a:cubicBezTo>
                  <a:lnTo>
                    <a:pt x="2890" y="72"/>
                  </a:lnTo>
                  <a:lnTo>
                    <a:pt x="2890" y="72"/>
                  </a:lnTo>
                  <a:cubicBezTo>
                    <a:pt x="3487" y="72"/>
                    <a:pt x="3931" y="478"/>
                    <a:pt x="4554" y="1063"/>
                  </a:cubicBezTo>
                  <a:lnTo>
                    <a:pt x="4554" y="1063"/>
                  </a:lnTo>
                  <a:lnTo>
                    <a:pt x="4769" y="1266"/>
                  </a:lnTo>
                  <a:lnTo>
                    <a:pt x="4769" y="1266"/>
                  </a:lnTo>
                  <a:lnTo>
                    <a:pt x="4769" y="1266"/>
                  </a:lnTo>
                  <a:cubicBezTo>
                    <a:pt x="5519" y="1951"/>
                    <a:pt x="5443" y="2828"/>
                    <a:pt x="5392" y="3590"/>
                  </a:cubicBezTo>
                  <a:lnTo>
                    <a:pt x="5392" y="3590"/>
                  </a:lnTo>
                  <a:lnTo>
                    <a:pt x="5392" y="3590"/>
                  </a:lnTo>
                  <a:cubicBezTo>
                    <a:pt x="5367" y="4085"/>
                    <a:pt x="5315" y="4542"/>
                    <a:pt x="5468" y="4961"/>
                  </a:cubicBezTo>
                  <a:lnTo>
                    <a:pt x="5468" y="4961"/>
                  </a:lnTo>
                  <a:lnTo>
                    <a:pt x="5468" y="4961"/>
                  </a:lnTo>
                  <a:cubicBezTo>
                    <a:pt x="5748" y="5571"/>
                    <a:pt x="5811" y="6053"/>
                    <a:pt x="5913" y="6561"/>
                  </a:cubicBezTo>
                  <a:lnTo>
                    <a:pt x="5913" y="6561"/>
                  </a:lnTo>
                  <a:lnTo>
                    <a:pt x="5913" y="6561"/>
                  </a:lnTo>
                  <a:cubicBezTo>
                    <a:pt x="6014" y="7108"/>
                    <a:pt x="6141" y="7679"/>
                    <a:pt x="6459" y="8543"/>
                  </a:cubicBezTo>
                  <a:lnTo>
                    <a:pt x="6459" y="8543"/>
                  </a:lnTo>
                  <a:lnTo>
                    <a:pt x="6459" y="8543"/>
                  </a:lnTo>
                  <a:cubicBezTo>
                    <a:pt x="7005" y="9952"/>
                    <a:pt x="6979" y="10244"/>
                    <a:pt x="6763" y="11540"/>
                  </a:cubicBezTo>
                  <a:lnTo>
                    <a:pt x="6763" y="11540"/>
                  </a:lnTo>
                  <a:lnTo>
                    <a:pt x="6763" y="11540"/>
                  </a:lnTo>
                  <a:cubicBezTo>
                    <a:pt x="6713" y="11870"/>
                    <a:pt x="6662" y="12302"/>
                    <a:pt x="6586" y="12873"/>
                  </a:cubicBezTo>
                  <a:lnTo>
                    <a:pt x="6586" y="12873"/>
                  </a:lnTo>
                  <a:lnTo>
                    <a:pt x="6586" y="12873"/>
                  </a:lnTo>
                  <a:cubicBezTo>
                    <a:pt x="6484" y="13711"/>
                    <a:pt x="6357" y="14169"/>
                    <a:pt x="6294" y="14511"/>
                  </a:cubicBezTo>
                  <a:lnTo>
                    <a:pt x="6294" y="14511"/>
                  </a:lnTo>
                  <a:lnTo>
                    <a:pt x="6294" y="14511"/>
                  </a:lnTo>
                  <a:cubicBezTo>
                    <a:pt x="6167" y="15146"/>
                    <a:pt x="6167" y="15223"/>
                    <a:pt x="6408" y="16620"/>
                  </a:cubicBezTo>
                  <a:lnTo>
                    <a:pt x="6408" y="16620"/>
                  </a:lnTo>
                  <a:lnTo>
                    <a:pt x="6408" y="16620"/>
                  </a:lnTo>
                  <a:cubicBezTo>
                    <a:pt x="6586" y="17598"/>
                    <a:pt x="6713" y="17750"/>
                    <a:pt x="6814" y="17902"/>
                  </a:cubicBezTo>
                  <a:lnTo>
                    <a:pt x="6814" y="17902"/>
                  </a:lnTo>
                  <a:lnTo>
                    <a:pt x="6814" y="17902"/>
                  </a:lnTo>
                  <a:cubicBezTo>
                    <a:pt x="7030" y="18207"/>
                    <a:pt x="7132" y="18448"/>
                    <a:pt x="7233" y="19413"/>
                  </a:cubicBezTo>
                  <a:lnTo>
                    <a:pt x="7233" y="19413"/>
                  </a:lnTo>
                  <a:lnTo>
                    <a:pt x="7233" y="19413"/>
                  </a:lnTo>
                  <a:cubicBezTo>
                    <a:pt x="7335" y="20684"/>
                    <a:pt x="7132" y="21065"/>
                    <a:pt x="6738" y="21674"/>
                  </a:cubicBezTo>
                  <a:lnTo>
                    <a:pt x="6738" y="21674"/>
                  </a:lnTo>
                  <a:lnTo>
                    <a:pt x="6738" y="21674"/>
                  </a:lnTo>
                  <a:cubicBezTo>
                    <a:pt x="6535" y="21992"/>
                    <a:pt x="6268" y="22385"/>
                    <a:pt x="5963" y="23147"/>
                  </a:cubicBezTo>
                  <a:lnTo>
                    <a:pt x="5963" y="23147"/>
                  </a:lnTo>
                  <a:lnTo>
                    <a:pt x="5963" y="23147"/>
                  </a:lnTo>
                  <a:cubicBezTo>
                    <a:pt x="5620" y="24074"/>
                    <a:pt x="5341" y="24684"/>
                    <a:pt x="4769" y="24684"/>
                  </a:cubicBezTo>
                  <a:lnTo>
                    <a:pt x="4769" y="24684"/>
                  </a:lnTo>
                  <a:lnTo>
                    <a:pt x="4769" y="24684"/>
                  </a:lnTo>
                  <a:cubicBezTo>
                    <a:pt x="4300" y="24684"/>
                    <a:pt x="4109" y="24252"/>
                    <a:pt x="3906" y="23858"/>
                  </a:cubicBezTo>
                  <a:lnTo>
                    <a:pt x="3906" y="23858"/>
                  </a:lnTo>
                  <a:lnTo>
                    <a:pt x="3906" y="23858"/>
                  </a:lnTo>
                  <a:cubicBezTo>
                    <a:pt x="3804" y="23668"/>
                    <a:pt x="3703" y="23477"/>
                    <a:pt x="3588" y="23262"/>
                  </a:cubicBezTo>
                  <a:lnTo>
                    <a:pt x="3588" y="23262"/>
                  </a:lnTo>
                  <a:lnTo>
                    <a:pt x="3588" y="23262"/>
                  </a:lnTo>
                  <a:cubicBezTo>
                    <a:pt x="2890" y="22220"/>
                    <a:pt x="2687" y="21331"/>
                    <a:pt x="2738" y="19363"/>
                  </a:cubicBezTo>
                  <a:lnTo>
                    <a:pt x="2738" y="19363"/>
                  </a:lnTo>
                  <a:lnTo>
                    <a:pt x="2763" y="19134"/>
                  </a:lnTo>
                  <a:lnTo>
                    <a:pt x="2763" y="19134"/>
                  </a:lnTo>
                  <a:lnTo>
                    <a:pt x="1899" y="16543"/>
                  </a:lnTo>
                  <a:lnTo>
                    <a:pt x="1899" y="16543"/>
                  </a:lnTo>
                  <a:lnTo>
                    <a:pt x="1849" y="16416"/>
                  </a:lnTo>
                  <a:lnTo>
                    <a:pt x="1849" y="16416"/>
                  </a:lnTo>
                  <a:lnTo>
                    <a:pt x="1849" y="16416"/>
                  </a:lnTo>
                  <a:cubicBezTo>
                    <a:pt x="1747" y="14727"/>
                    <a:pt x="2027" y="12937"/>
                    <a:pt x="2611" y="11260"/>
                  </a:cubicBezTo>
                  <a:lnTo>
                    <a:pt x="2611" y="11260"/>
                  </a:lnTo>
                  <a:lnTo>
                    <a:pt x="2611" y="11260"/>
                  </a:lnTo>
                  <a:cubicBezTo>
                    <a:pt x="3233" y="9444"/>
                    <a:pt x="3144" y="8644"/>
                    <a:pt x="2712" y="7831"/>
                  </a:cubicBezTo>
                  <a:lnTo>
                    <a:pt x="2712" y="7831"/>
                  </a:lnTo>
                  <a:lnTo>
                    <a:pt x="2712" y="7831"/>
                  </a:lnTo>
                  <a:cubicBezTo>
                    <a:pt x="2420" y="7209"/>
                    <a:pt x="1950" y="6447"/>
                    <a:pt x="1404" y="557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55" name="Freeform: Shape 554">
              <a:extLst>
                <a:ext uri="{FF2B5EF4-FFF2-40B4-BE49-F238E27FC236}">
                  <a16:creationId xmlns:a16="http://schemas.microsoft.com/office/drawing/2014/main" id="{DFD8914D-944C-B882-92B8-6BD009EFB9B9}"/>
                </a:ext>
              </a:extLst>
            </p:cNvPr>
            <p:cNvSpPr/>
            <p:nvPr/>
          </p:nvSpPr>
          <p:spPr>
            <a:xfrm flipV="1">
              <a:off x="8453791" y="2249329"/>
              <a:ext cx="4977" cy="6070"/>
            </a:xfrm>
            <a:custGeom>
              <a:avLst/>
              <a:gdLst>
                <a:gd name="connsiteX0" fmla="*/ 4957 w 4977"/>
                <a:gd name="connsiteY0" fmla="*/ 3467 h 6070"/>
                <a:gd name="connsiteX1" fmla="*/ 3472 w 4977"/>
                <a:gd name="connsiteY1" fmla="*/ 5600 h 6070"/>
                <a:gd name="connsiteX2" fmla="*/ 3472 w 4977"/>
                <a:gd name="connsiteY2" fmla="*/ 5600 h 6070"/>
                <a:gd name="connsiteX3" fmla="*/ 3243 w 4977"/>
                <a:gd name="connsiteY3" fmla="*/ 5791 h 6070"/>
                <a:gd name="connsiteX4" fmla="*/ 3243 w 4977"/>
                <a:gd name="connsiteY4" fmla="*/ 5791 h 6070"/>
                <a:gd name="connsiteX5" fmla="*/ 3243 w 4977"/>
                <a:gd name="connsiteY5" fmla="*/ 5791 h 6070"/>
                <a:gd name="connsiteX6" fmla="*/ 2075 w 4977"/>
                <a:gd name="connsiteY6" fmla="*/ 6146 h 6070"/>
                <a:gd name="connsiteX7" fmla="*/ 2075 w 4977"/>
                <a:gd name="connsiteY7" fmla="*/ 6146 h 6070"/>
                <a:gd name="connsiteX8" fmla="*/ 2075 w 4977"/>
                <a:gd name="connsiteY8" fmla="*/ 6146 h 6070"/>
                <a:gd name="connsiteX9" fmla="*/ 767 w 4977"/>
                <a:gd name="connsiteY9" fmla="*/ 5854 h 6070"/>
                <a:gd name="connsiteX10" fmla="*/ 767 w 4977"/>
                <a:gd name="connsiteY10" fmla="*/ 5854 h 6070"/>
                <a:gd name="connsiteX11" fmla="*/ 462 w 4977"/>
                <a:gd name="connsiteY11" fmla="*/ 5702 h 6070"/>
                <a:gd name="connsiteX12" fmla="*/ 462 w 4977"/>
                <a:gd name="connsiteY12" fmla="*/ 5702 h 6070"/>
                <a:gd name="connsiteX13" fmla="*/ 436 w 4977"/>
                <a:gd name="connsiteY13" fmla="*/ 5384 h 6070"/>
                <a:gd name="connsiteX14" fmla="*/ 436 w 4977"/>
                <a:gd name="connsiteY14" fmla="*/ 5384 h 6070"/>
                <a:gd name="connsiteX15" fmla="*/ 436 w 4977"/>
                <a:gd name="connsiteY15" fmla="*/ 5384 h 6070"/>
                <a:gd name="connsiteX16" fmla="*/ 246 w 4977"/>
                <a:gd name="connsiteY16" fmla="*/ 4026 h 6070"/>
                <a:gd name="connsiteX17" fmla="*/ 246 w 4977"/>
                <a:gd name="connsiteY17" fmla="*/ 4026 h 6070"/>
                <a:gd name="connsiteX18" fmla="*/ 246 w 4977"/>
                <a:gd name="connsiteY18" fmla="*/ 4026 h 6070"/>
                <a:gd name="connsiteX19" fmla="*/ 589 w 4977"/>
                <a:gd name="connsiteY19" fmla="*/ 1689 h 6070"/>
                <a:gd name="connsiteX20" fmla="*/ 589 w 4977"/>
                <a:gd name="connsiteY20" fmla="*/ 1689 h 6070"/>
                <a:gd name="connsiteX21" fmla="*/ 589 w 4977"/>
                <a:gd name="connsiteY21" fmla="*/ 1689 h 6070"/>
                <a:gd name="connsiteX22" fmla="*/ 1033 w 4977"/>
                <a:gd name="connsiteY22" fmla="*/ 1016 h 6070"/>
                <a:gd name="connsiteX23" fmla="*/ 1033 w 4977"/>
                <a:gd name="connsiteY23" fmla="*/ 1016 h 6070"/>
                <a:gd name="connsiteX24" fmla="*/ 1033 w 4977"/>
                <a:gd name="connsiteY24" fmla="*/ 1016 h 6070"/>
                <a:gd name="connsiteX25" fmla="*/ 2227 w 4977"/>
                <a:gd name="connsiteY25" fmla="*/ 76 h 6070"/>
                <a:gd name="connsiteX26" fmla="*/ 2227 w 4977"/>
                <a:gd name="connsiteY26" fmla="*/ 76 h 6070"/>
                <a:gd name="connsiteX27" fmla="*/ 2227 w 4977"/>
                <a:gd name="connsiteY27" fmla="*/ 76 h 6070"/>
                <a:gd name="connsiteX28" fmla="*/ 3268 w 4977"/>
                <a:gd name="connsiteY28" fmla="*/ 444 h 6070"/>
                <a:gd name="connsiteX29" fmla="*/ 3268 w 4977"/>
                <a:gd name="connsiteY29" fmla="*/ 444 h 6070"/>
                <a:gd name="connsiteX30" fmla="*/ 3268 w 4977"/>
                <a:gd name="connsiteY30" fmla="*/ 444 h 6070"/>
                <a:gd name="connsiteX31" fmla="*/ 4957 w 4977"/>
                <a:gd name="connsiteY31" fmla="*/ 3467 h 6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4977" h="6070">
                  <a:moveTo>
                    <a:pt x="4957" y="3467"/>
                  </a:moveTo>
                  <a:cubicBezTo>
                    <a:pt x="4627" y="4737"/>
                    <a:pt x="4081" y="5130"/>
                    <a:pt x="3472" y="5600"/>
                  </a:cubicBezTo>
                  <a:lnTo>
                    <a:pt x="3472" y="5600"/>
                  </a:lnTo>
                  <a:lnTo>
                    <a:pt x="3243" y="5791"/>
                  </a:lnTo>
                  <a:lnTo>
                    <a:pt x="3243" y="5791"/>
                  </a:lnTo>
                  <a:lnTo>
                    <a:pt x="3243" y="5791"/>
                  </a:lnTo>
                  <a:cubicBezTo>
                    <a:pt x="2926" y="6019"/>
                    <a:pt x="2519" y="6146"/>
                    <a:pt x="2075" y="6146"/>
                  </a:cubicBezTo>
                  <a:lnTo>
                    <a:pt x="2075" y="6146"/>
                  </a:lnTo>
                  <a:lnTo>
                    <a:pt x="2075" y="6146"/>
                  </a:lnTo>
                  <a:cubicBezTo>
                    <a:pt x="1401" y="6146"/>
                    <a:pt x="817" y="5867"/>
                    <a:pt x="767" y="5854"/>
                  </a:cubicBezTo>
                  <a:lnTo>
                    <a:pt x="767" y="5854"/>
                  </a:lnTo>
                  <a:lnTo>
                    <a:pt x="462" y="5702"/>
                  </a:lnTo>
                  <a:lnTo>
                    <a:pt x="462" y="5702"/>
                  </a:lnTo>
                  <a:lnTo>
                    <a:pt x="436" y="5384"/>
                  </a:lnTo>
                  <a:lnTo>
                    <a:pt x="436" y="5384"/>
                  </a:lnTo>
                  <a:lnTo>
                    <a:pt x="436" y="5384"/>
                  </a:lnTo>
                  <a:cubicBezTo>
                    <a:pt x="436" y="4889"/>
                    <a:pt x="335" y="4457"/>
                    <a:pt x="246" y="4026"/>
                  </a:cubicBezTo>
                  <a:lnTo>
                    <a:pt x="246" y="4026"/>
                  </a:lnTo>
                  <a:lnTo>
                    <a:pt x="246" y="4026"/>
                  </a:lnTo>
                  <a:cubicBezTo>
                    <a:pt x="68" y="3251"/>
                    <a:pt x="-84" y="2476"/>
                    <a:pt x="589" y="1689"/>
                  </a:cubicBezTo>
                  <a:lnTo>
                    <a:pt x="589" y="1689"/>
                  </a:lnTo>
                  <a:lnTo>
                    <a:pt x="589" y="1689"/>
                  </a:lnTo>
                  <a:cubicBezTo>
                    <a:pt x="767" y="1473"/>
                    <a:pt x="881" y="1232"/>
                    <a:pt x="1033" y="1016"/>
                  </a:cubicBezTo>
                  <a:lnTo>
                    <a:pt x="1033" y="1016"/>
                  </a:lnTo>
                  <a:lnTo>
                    <a:pt x="1033" y="1016"/>
                  </a:lnTo>
                  <a:cubicBezTo>
                    <a:pt x="1262" y="609"/>
                    <a:pt x="1554" y="76"/>
                    <a:pt x="2227" y="76"/>
                  </a:cubicBezTo>
                  <a:lnTo>
                    <a:pt x="2227" y="76"/>
                  </a:lnTo>
                  <a:lnTo>
                    <a:pt x="2227" y="76"/>
                  </a:lnTo>
                  <a:cubicBezTo>
                    <a:pt x="2519" y="76"/>
                    <a:pt x="2849" y="190"/>
                    <a:pt x="3268" y="444"/>
                  </a:cubicBezTo>
                  <a:lnTo>
                    <a:pt x="3268" y="444"/>
                  </a:lnTo>
                  <a:lnTo>
                    <a:pt x="3268" y="444"/>
                  </a:lnTo>
                  <a:cubicBezTo>
                    <a:pt x="4602" y="1270"/>
                    <a:pt x="5377" y="1905"/>
                    <a:pt x="4957" y="346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56" name="Freeform: Shape 555">
              <a:extLst>
                <a:ext uri="{FF2B5EF4-FFF2-40B4-BE49-F238E27FC236}">
                  <a16:creationId xmlns:a16="http://schemas.microsoft.com/office/drawing/2014/main" id="{99E276EE-D123-7D6F-0ED2-F1B9979B3D09}"/>
                </a:ext>
              </a:extLst>
            </p:cNvPr>
            <p:cNvSpPr/>
            <p:nvPr/>
          </p:nvSpPr>
          <p:spPr>
            <a:xfrm flipV="1">
              <a:off x="8458434" y="2267807"/>
              <a:ext cx="4016" cy="4267"/>
            </a:xfrm>
            <a:custGeom>
              <a:avLst/>
              <a:gdLst>
                <a:gd name="connsiteX0" fmla="*/ 1750 w 4016"/>
                <a:gd name="connsiteY0" fmla="*/ 4346 h 4267"/>
                <a:gd name="connsiteX1" fmla="*/ 734 w 4016"/>
                <a:gd name="connsiteY1" fmla="*/ 4346 h 4267"/>
                <a:gd name="connsiteX2" fmla="*/ 734 w 4016"/>
                <a:gd name="connsiteY2" fmla="*/ 4346 h 4267"/>
                <a:gd name="connsiteX3" fmla="*/ 657 w 4016"/>
                <a:gd name="connsiteY3" fmla="*/ 3902 h 4267"/>
                <a:gd name="connsiteX4" fmla="*/ 657 w 4016"/>
                <a:gd name="connsiteY4" fmla="*/ 3902 h 4267"/>
                <a:gd name="connsiteX5" fmla="*/ 657 w 4016"/>
                <a:gd name="connsiteY5" fmla="*/ 3902 h 4267"/>
                <a:gd name="connsiteX6" fmla="*/ 340 w 4016"/>
                <a:gd name="connsiteY6" fmla="*/ 2759 h 4267"/>
                <a:gd name="connsiteX7" fmla="*/ 340 w 4016"/>
                <a:gd name="connsiteY7" fmla="*/ 2759 h 4267"/>
                <a:gd name="connsiteX8" fmla="*/ 340 w 4016"/>
                <a:gd name="connsiteY8" fmla="*/ 2759 h 4267"/>
                <a:gd name="connsiteX9" fmla="*/ 239 w 4016"/>
                <a:gd name="connsiteY9" fmla="*/ 1095 h 4267"/>
                <a:gd name="connsiteX10" fmla="*/ 239 w 4016"/>
                <a:gd name="connsiteY10" fmla="*/ 1095 h 4267"/>
                <a:gd name="connsiteX11" fmla="*/ 239 w 4016"/>
                <a:gd name="connsiteY11" fmla="*/ 1095 h 4267"/>
                <a:gd name="connsiteX12" fmla="*/ 1102 w 4016"/>
                <a:gd name="connsiteY12" fmla="*/ 625 h 4267"/>
                <a:gd name="connsiteX13" fmla="*/ 1102 w 4016"/>
                <a:gd name="connsiteY13" fmla="*/ 625 h 4267"/>
                <a:gd name="connsiteX14" fmla="*/ 1102 w 4016"/>
                <a:gd name="connsiteY14" fmla="*/ 625 h 4267"/>
                <a:gd name="connsiteX15" fmla="*/ 1826 w 4016"/>
                <a:gd name="connsiteY15" fmla="*/ 320 h 4267"/>
                <a:gd name="connsiteX16" fmla="*/ 1826 w 4016"/>
                <a:gd name="connsiteY16" fmla="*/ 320 h 4267"/>
                <a:gd name="connsiteX17" fmla="*/ 1826 w 4016"/>
                <a:gd name="connsiteY17" fmla="*/ 320 h 4267"/>
                <a:gd name="connsiteX18" fmla="*/ 2474 w 4016"/>
                <a:gd name="connsiteY18" fmla="*/ 79 h 4267"/>
                <a:gd name="connsiteX19" fmla="*/ 2474 w 4016"/>
                <a:gd name="connsiteY19" fmla="*/ 79 h 4267"/>
                <a:gd name="connsiteX20" fmla="*/ 2474 w 4016"/>
                <a:gd name="connsiteY20" fmla="*/ 79 h 4267"/>
                <a:gd name="connsiteX21" fmla="*/ 3439 w 4016"/>
                <a:gd name="connsiteY21" fmla="*/ 905 h 4267"/>
                <a:gd name="connsiteX22" fmla="*/ 3439 w 4016"/>
                <a:gd name="connsiteY22" fmla="*/ 905 h 4267"/>
                <a:gd name="connsiteX23" fmla="*/ 3439 w 4016"/>
                <a:gd name="connsiteY23" fmla="*/ 905 h 4267"/>
                <a:gd name="connsiteX24" fmla="*/ 3782 w 4016"/>
                <a:gd name="connsiteY24" fmla="*/ 3610 h 4267"/>
                <a:gd name="connsiteX25" fmla="*/ 3782 w 4016"/>
                <a:gd name="connsiteY25" fmla="*/ 3610 h 4267"/>
                <a:gd name="connsiteX26" fmla="*/ 3782 w 4016"/>
                <a:gd name="connsiteY26" fmla="*/ 3610 h 4267"/>
                <a:gd name="connsiteX27" fmla="*/ 1750 w 4016"/>
                <a:gd name="connsiteY27" fmla="*/ 4346 h 42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4016" h="4267">
                  <a:moveTo>
                    <a:pt x="1750" y="4346"/>
                  </a:moveTo>
                  <a:lnTo>
                    <a:pt x="734" y="4346"/>
                  </a:lnTo>
                  <a:lnTo>
                    <a:pt x="734" y="4346"/>
                  </a:lnTo>
                  <a:lnTo>
                    <a:pt x="657" y="3902"/>
                  </a:lnTo>
                  <a:lnTo>
                    <a:pt x="657" y="3902"/>
                  </a:lnTo>
                  <a:lnTo>
                    <a:pt x="657" y="3902"/>
                  </a:lnTo>
                  <a:cubicBezTo>
                    <a:pt x="582" y="3508"/>
                    <a:pt x="454" y="3089"/>
                    <a:pt x="340" y="2759"/>
                  </a:cubicBezTo>
                  <a:lnTo>
                    <a:pt x="340" y="2759"/>
                  </a:lnTo>
                  <a:lnTo>
                    <a:pt x="340" y="2759"/>
                  </a:lnTo>
                  <a:cubicBezTo>
                    <a:pt x="137" y="2111"/>
                    <a:pt x="-41" y="1565"/>
                    <a:pt x="239" y="1095"/>
                  </a:cubicBezTo>
                  <a:lnTo>
                    <a:pt x="239" y="1095"/>
                  </a:lnTo>
                  <a:lnTo>
                    <a:pt x="239" y="1095"/>
                  </a:lnTo>
                  <a:cubicBezTo>
                    <a:pt x="416" y="841"/>
                    <a:pt x="708" y="689"/>
                    <a:pt x="1102" y="625"/>
                  </a:cubicBezTo>
                  <a:lnTo>
                    <a:pt x="1102" y="625"/>
                  </a:lnTo>
                  <a:lnTo>
                    <a:pt x="1102" y="625"/>
                  </a:lnTo>
                  <a:cubicBezTo>
                    <a:pt x="1432" y="574"/>
                    <a:pt x="1623" y="435"/>
                    <a:pt x="1826" y="320"/>
                  </a:cubicBezTo>
                  <a:lnTo>
                    <a:pt x="1826" y="320"/>
                  </a:lnTo>
                  <a:lnTo>
                    <a:pt x="1826" y="320"/>
                  </a:lnTo>
                  <a:cubicBezTo>
                    <a:pt x="2004" y="194"/>
                    <a:pt x="2220" y="79"/>
                    <a:pt x="2474" y="79"/>
                  </a:cubicBezTo>
                  <a:lnTo>
                    <a:pt x="2474" y="79"/>
                  </a:lnTo>
                  <a:lnTo>
                    <a:pt x="2474" y="79"/>
                  </a:lnTo>
                  <a:cubicBezTo>
                    <a:pt x="3020" y="79"/>
                    <a:pt x="3286" y="600"/>
                    <a:pt x="3439" y="905"/>
                  </a:cubicBezTo>
                  <a:lnTo>
                    <a:pt x="3439" y="905"/>
                  </a:lnTo>
                  <a:lnTo>
                    <a:pt x="3439" y="905"/>
                  </a:lnTo>
                  <a:cubicBezTo>
                    <a:pt x="4061" y="2111"/>
                    <a:pt x="4404" y="2848"/>
                    <a:pt x="3782" y="3610"/>
                  </a:cubicBezTo>
                  <a:lnTo>
                    <a:pt x="3782" y="3610"/>
                  </a:lnTo>
                  <a:lnTo>
                    <a:pt x="3782" y="3610"/>
                  </a:lnTo>
                  <a:cubicBezTo>
                    <a:pt x="3210" y="4270"/>
                    <a:pt x="2372" y="4346"/>
                    <a:pt x="1750" y="434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57" name="Freeform: Shape 556">
              <a:extLst>
                <a:ext uri="{FF2B5EF4-FFF2-40B4-BE49-F238E27FC236}">
                  <a16:creationId xmlns:a16="http://schemas.microsoft.com/office/drawing/2014/main" id="{C0B9D999-5E8E-3463-2394-FC98F2E73E97}"/>
                </a:ext>
              </a:extLst>
            </p:cNvPr>
            <p:cNvSpPr/>
            <p:nvPr/>
          </p:nvSpPr>
          <p:spPr>
            <a:xfrm flipV="1">
              <a:off x="8465100" y="2279097"/>
              <a:ext cx="4459" cy="7454"/>
            </a:xfrm>
            <a:custGeom>
              <a:avLst/>
              <a:gdLst>
                <a:gd name="connsiteX0" fmla="*/ 4457 w 4459"/>
                <a:gd name="connsiteY0" fmla="*/ 5174 h 7454"/>
                <a:gd name="connsiteX1" fmla="*/ 3123 w 4459"/>
                <a:gd name="connsiteY1" fmla="*/ 7092 h 7454"/>
                <a:gd name="connsiteX2" fmla="*/ 3123 w 4459"/>
                <a:gd name="connsiteY2" fmla="*/ 7092 h 7454"/>
                <a:gd name="connsiteX3" fmla="*/ 2526 w 4459"/>
                <a:gd name="connsiteY3" fmla="*/ 7536 h 7454"/>
                <a:gd name="connsiteX4" fmla="*/ 2526 w 4459"/>
                <a:gd name="connsiteY4" fmla="*/ 7536 h 7454"/>
                <a:gd name="connsiteX5" fmla="*/ 2297 w 4459"/>
                <a:gd name="connsiteY5" fmla="*/ 6838 h 7454"/>
                <a:gd name="connsiteX6" fmla="*/ 2297 w 4459"/>
                <a:gd name="connsiteY6" fmla="*/ 6838 h 7454"/>
                <a:gd name="connsiteX7" fmla="*/ 2297 w 4459"/>
                <a:gd name="connsiteY7" fmla="*/ 6838 h 7454"/>
                <a:gd name="connsiteX8" fmla="*/ 2082 w 4459"/>
                <a:gd name="connsiteY8" fmla="*/ 6000 h 7454"/>
                <a:gd name="connsiteX9" fmla="*/ 2082 w 4459"/>
                <a:gd name="connsiteY9" fmla="*/ 6000 h 7454"/>
                <a:gd name="connsiteX10" fmla="*/ 2082 w 4459"/>
                <a:gd name="connsiteY10" fmla="*/ 6000 h 7454"/>
                <a:gd name="connsiteX11" fmla="*/ 1460 w 4459"/>
                <a:gd name="connsiteY11" fmla="*/ 4095 h 7454"/>
                <a:gd name="connsiteX12" fmla="*/ 1460 w 4459"/>
                <a:gd name="connsiteY12" fmla="*/ 4095 h 7454"/>
                <a:gd name="connsiteX13" fmla="*/ 1460 w 4459"/>
                <a:gd name="connsiteY13" fmla="*/ 4095 h 7454"/>
                <a:gd name="connsiteX14" fmla="*/ 939 w 4459"/>
                <a:gd name="connsiteY14" fmla="*/ 3739 h 7454"/>
                <a:gd name="connsiteX15" fmla="*/ 939 w 4459"/>
                <a:gd name="connsiteY15" fmla="*/ 3739 h 7454"/>
                <a:gd name="connsiteX16" fmla="*/ 939 w 4459"/>
                <a:gd name="connsiteY16" fmla="*/ 3739 h 7454"/>
                <a:gd name="connsiteX17" fmla="*/ 101 w 4459"/>
                <a:gd name="connsiteY17" fmla="*/ 2850 h 7454"/>
                <a:gd name="connsiteX18" fmla="*/ 101 w 4459"/>
                <a:gd name="connsiteY18" fmla="*/ 2850 h 7454"/>
                <a:gd name="connsiteX19" fmla="*/ 101 w 4459"/>
                <a:gd name="connsiteY19" fmla="*/ 2850 h 7454"/>
                <a:gd name="connsiteX20" fmla="*/ 570 w 4459"/>
                <a:gd name="connsiteY20" fmla="*/ 1834 h 7454"/>
                <a:gd name="connsiteX21" fmla="*/ 570 w 4459"/>
                <a:gd name="connsiteY21" fmla="*/ 1834 h 7454"/>
                <a:gd name="connsiteX22" fmla="*/ 570 w 4459"/>
                <a:gd name="connsiteY22" fmla="*/ 1834 h 7454"/>
                <a:gd name="connsiteX23" fmla="*/ 1180 w 4459"/>
                <a:gd name="connsiteY23" fmla="*/ 945 h 7454"/>
                <a:gd name="connsiteX24" fmla="*/ 1180 w 4459"/>
                <a:gd name="connsiteY24" fmla="*/ 945 h 7454"/>
                <a:gd name="connsiteX25" fmla="*/ 1180 w 4459"/>
                <a:gd name="connsiteY25" fmla="*/ 945 h 7454"/>
                <a:gd name="connsiteX26" fmla="*/ 2184 w 4459"/>
                <a:gd name="connsiteY26" fmla="*/ 82 h 7454"/>
                <a:gd name="connsiteX27" fmla="*/ 2184 w 4459"/>
                <a:gd name="connsiteY27" fmla="*/ 82 h 7454"/>
                <a:gd name="connsiteX28" fmla="*/ 2184 w 4459"/>
                <a:gd name="connsiteY28" fmla="*/ 82 h 7454"/>
                <a:gd name="connsiteX29" fmla="*/ 3199 w 4459"/>
                <a:gd name="connsiteY29" fmla="*/ 717 h 7454"/>
                <a:gd name="connsiteX30" fmla="*/ 3199 w 4459"/>
                <a:gd name="connsiteY30" fmla="*/ 717 h 7454"/>
                <a:gd name="connsiteX31" fmla="*/ 3199 w 4459"/>
                <a:gd name="connsiteY31" fmla="*/ 717 h 7454"/>
                <a:gd name="connsiteX32" fmla="*/ 4457 w 4459"/>
                <a:gd name="connsiteY32" fmla="*/ 5174 h 7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4459" h="7454">
                  <a:moveTo>
                    <a:pt x="4457" y="5174"/>
                  </a:moveTo>
                  <a:cubicBezTo>
                    <a:pt x="4164" y="6330"/>
                    <a:pt x="3174" y="7066"/>
                    <a:pt x="3123" y="7092"/>
                  </a:cubicBezTo>
                  <a:lnTo>
                    <a:pt x="3123" y="7092"/>
                  </a:lnTo>
                  <a:lnTo>
                    <a:pt x="2526" y="7536"/>
                  </a:lnTo>
                  <a:lnTo>
                    <a:pt x="2526" y="7536"/>
                  </a:lnTo>
                  <a:lnTo>
                    <a:pt x="2297" y="6838"/>
                  </a:lnTo>
                  <a:lnTo>
                    <a:pt x="2297" y="6838"/>
                  </a:lnTo>
                  <a:lnTo>
                    <a:pt x="2297" y="6838"/>
                  </a:lnTo>
                  <a:cubicBezTo>
                    <a:pt x="2247" y="6584"/>
                    <a:pt x="2184" y="6304"/>
                    <a:pt x="2082" y="6000"/>
                  </a:cubicBezTo>
                  <a:lnTo>
                    <a:pt x="2082" y="6000"/>
                  </a:lnTo>
                  <a:lnTo>
                    <a:pt x="2082" y="6000"/>
                  </a:lnTo>
                  <a:cubicBezTo>
                    <a:pt x="1904" y="5314"/>
                    <a:pt x="1713" y="4539"/>
                    <a:pt x="1460" y="4095"/>
                  </a:cubicBezTo>
                  <a:lnTo>
                    <a:pt x="1460" y="4095"/>
                  </a:lnTo>
                  <a:lnTo>
                    <a:pt x="1460" y="4095"/>
                  </a:lnTo>
                  <a:cubicBezTo>
                    <a:pt x="1383" y="3955"/>
                    <a:pt x="1142" y="3828"/>
                    <a:pt x="939" y="3739"/>
                  </a:cubicBezTo>
                  <a:lnTo>
                    <a:pt x="939" y="3739"/>
                  </a:lnTo>
                  <a:lnTo>
                    <a:pt x="939" y="3739"/>
                  </a:lnTo>
                  <a:cubicBezTo>
                    <a:pt x="621" y="3549"/>
                    <a:pt x="164" y="3320"/>
                    <a:pt x="101" y="2850"/>
                  </a:cubicBezTo>
                  <a:lnTo>
                    <a:pt x="101" y="2850"/>
                  </a:lnTo>
                  <a:lnTo>
                    <a:pt x="101" y="2850"/>
                  </a:lnTo>
                  <a:cubicBezTo>
                    <a:pt x="50" y="2406"/>
                    <a:pt x="317" y="2075"/>
                    <a:pt x="570" y="1834"/>
                  </a:cubicBezTo>
                  <a:lnTo>
                    <a:pt x="570" y="1834"/>
                  </a:lnTo>
                  <a:lnTo>
                    <a:pt x="570" y="1834"/>
                  </a:lnTo>
                  <a:cubicBezTo>
                    <a:pt x="837" y="1542"/>
                    <a:pt x="1040" y="1212"/>
                    <a:pt x="1180" y="945"/>
                  </a:cubicBezTo>
                  <a:lnTo>
                    <a:pt x="1180" y="945"/>
                  </a:lnTo>
                  <a:lnTo>
                    <a:pt x="1180" y="945"/>
                  </a:lnTo>
                  <a:cubicBezTo>
                    <a:pt x="1383" y="551"/>
                    <a:pt x="1637" y="82"/>
                    <a:pt x="2184" y="82"/>
                  </a:cubicBezTo>
                  <a:lnTo>
                    <a:pt x="2184" y="82"/>
                  </a:lnTo>
                  <a:lnTo>
                    <a:pt x="2184" y="82"/>
                  </a:lnTo>
                  <a:cubicBezTo>
                    <a:pt x="2577" y="82"/>
                    <a:pt x="2920" y="412"/>
                    <a:pt x="3199" y="717"/>
                  </a:cubicBezTo>
                  <a:lnTo>
                    <a:pt x="3199" y="717"/>
                  </a:lnTo>
                  <a:lnTo>
                    <a:pt x="3199" y="717"/>
                  </a:lnTo>
                  <a:cubicBezTo>
                    <a:pt x="4355" y="1961"/>
                    <a:pt x="4761" y="3993"/>
                    <a:pt x="4457" y="517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58" name="Freeform: Shape 557">
              <a:extLst>
                <a:ext uri="{FF2B5EF4-FFF2-40B4-BE49-F238E27FC236}">
                  <a16:creationId xmlns:a16="http://schemas.microsoft.com/office/drawing/2014/main" id="{BA032D3C-DB30-FBFC-FF22-8E1C8870D1AD}"/>
                </a:ext>
              </a:extLst>
            </p:cNvPr>
            <p:cNvSpPr/>
            <p:nvPr/>
          </p:nvSpPr>
          <p:spPr>
            <a:xfrm flipV="1">
              <a:off x="8469144" y="2289777"/>
              <a:ext cx="5748" cy="9004"/>
            </a:xfrm>
            <a:custGeom>
              <a:avLst/>
              <a:gdLst>
                <a:gd name="connsiteX0" fmla="*/ 3371 w 5748"/>
                <a:gd name="connsiteY0" fmla="*/ 7119 h 9004"/>
                <a:gd name="connsiteX1" fmla="*/ 3270 w 5748"/>
                <a:gd name="connsiteY1" fmla="*/ 7297 h 9004"/>
                <a:gd name="connsiteX2" fmla="*/ 3270 w 5748"/>
                <a:gd name="connsiteY2" fmla="*/ 7297 h 9004"/>
                <a:gd name="connsiteX3" fmla="*/ 3270 w 5748"/>
                <a:gd name="connsiteY3" fmla="*/ 7297 h 9004"/>
                <a:gd name="connsiteX4" fmla="*/ 1707 w 5748"/>
                <a:gd name="connsiteY4" fmla="*/ 8986 h 9004"/>
                <a:gd name="connsiteX5" fmla="*/ 1707 w 5748"/>
                <a:gd name="connsiteY5" fmla="*/ 8986 h 9004"/>
                <a:gd name="connsiteX6" fmla="*/ 1707 w 5748"/>
                <a:gd name="connsiteY6" fmla="*/ 8986 h 9004"/>
                <a:gd name="connsiteX7" fmla="*/ 1288 w 5748"/>
                <a:gd name="connsiteY7" fmla="*/ 9088 h 9004"/>
                <a:gd name="connsiteX8" fmla="*/ 1288 w 5748"/>
                <a:gd name="connsiteY8" fmla="*/ 9088 h 9004"/>
                <a:gd name="connsiteX9" fmla="*/ 1288 w 5748"/>
                <a:gd name="connsiteY9" fmla="*/ 9088 h 9004"/>
                <a:gd name="connsiteX10" fmla="*/ 120 w 5748"/>
                <a:gd name="connsiteY10" fmla="*/ 8085 h 9004"/>
                <a:gd name="connsiteX11" fmla="*/ 120 w 5748"/>
                <a:gd name="connsiteY11" fmla="*/ 8085 h 9004"/>
                <a:gd name="connsiteX12" fmla="*/ 95 w 5748"/>
                <a:gd name="connsiteY12" fmla="*/ 7945 h 9004"/>
                <a:gd name="connsiteX13" fmla="*/ 95 w 5748"/>
                <a:gd name="connsiteY13" fmla="*/ 7945 h 9004"/>
                <a:gd name="connsiteX14" fmla="*/ 120 w 5748"/>
                <a:gd name="connsiteY14" fmla="*/ 7818 h 9004"/>
                <a:gd name="connsiteX15" fmla="*/ 120 w 5748"/>
                <a:gd name="connsiteY15" fmla="*/ 7818 h 9004"/>
                <a:gd name="connsiteX16" fmla="*/ 120 w 5748"/>
                <a:gd name="connsiteY16" fmla="*/ 7818 h 9004"/>
                <a:gd name="connsiteX17" fmla="*/ 1949 w 5748"/>
                <a:gd name="connsiteY17" fmla="*/ 2890 h 9004"/>
                <a:gd name="connsiteX18" fmla="*/ 1949 w 5748"/>
                <a:gd name="connsiteY18" fmla="*/ 2890 h 9004"/>
                <a:gd name="connsiteX19" fmla="*/ 1949 w 5748"/>
                <a:gd name="connsiteY19" fmla="*/ 2890 h 9004"/>
                <a:gd name="connsiteX20" fmla="*/ 2253 w 5748"/>
                <a:gd name="connsiteY20" fmla="*/ 1785 h 9004"/>
                <a:gd name="connsiteX21" fmla="*/ 2253 w 5748"/>
                <a:gd name="connsiteY21" fmla="*/ 1785 h 9004"/>
                <a:gd name="connsiteX22" fmla="*/ 2253 w 5748"/>
                <a:gd name="connsiteY22" fmla="*/ 1785 h 9004"/>
                <a:gd name="connsiteX23" fmla="*/ 3485 w 5748"/>
                <a:gd name="connsiteY23" fmla="*/ 84 h 9004"/>
                <a:gd name="connsiteX24" fmla="*/ 3485 w 5748"/>
                <a:gd name="connsiteY24" fmla="*/ 84 h 9004"/>
                <a:gd name="connsiteX25" fmla="*/ 3485 w 5748"/>
                <a:gd name="connsiteY25" fmla="*/ 84 h 9004"/>
                <a:gd name="connsiteX26" fmla="*/ 5377 w 5748"/>
                <a:gd name="connsiteY26" fmla="*/ 1684 h 9004"/>
                <a:gd name="connsiteX27" fmla="*/ 5377 w 5748"/>
                <a:gd name="connsiteY27" fmla="*/ 1684 h 9004"/>
                <a:gd name="connsiteX28" fmla="*/ 5644 w 5748"/>
                <a:gd name="connsiteY28" fmla="*/ 2243 h 9004"/>
                <a:gd name="connsiteX29" fmla="*/ 5644 w 5748"/>
                <a:gd name="connsiteY29" fmla="*/ 2243 h 9004"/>
                <a:gd name="connsiteX30" fmla="*/ 5644 w 5748"/>
                <a:gd name="connsiteY30" fmla="*/ 2243 h 9004"/>
                <a:gd name="connsiteX31" fmla="*/ 3841 w 5748"/>
                <a:gd name="connsiteY31" fmla="*/ 6548 h 9004"/>
                <a:gd name="connsiteX32" fmla="*/ 3841 w 5748"/>
                <a:gd name="connsiteY32" fmla="*/ 6548 h 9004"/>
                <a:gd name="connsiteX33" fmla="*/ 3841 w 5748"/>
                <a:gd name="connsiteY33" fmla="*/ 6548 h 9004"/>
                <a:gd name="connsiteX34" fmla="*/ 3371 w 5748"/>
                <a:gd name="connsiteY34" fmla="*/ 7119 h 9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5748" h="9004">
                  <a:moveTo>
                    <a:pt x="3371" y="7119"/>
                  </a:moveTo>
                  <a:lnTo>
                    <a:pt x="3270" y="7297"/>
                  </a:lnTo>
                  <a:lnTo>
                    <a:pt x="3270" y="7297"/>
                  </a:lnTo>
                  <a:lnTo>
                    <a:pt x="3270" y="7297"/>
                  </a:lnTo>
                  <a:cubicBezTo>
                    <a:pt x="2952" y="7894"/>
                    <a:pt x="2495" y="8707"/>
                    <a:pt x="1707" y="8986"/>
                  </a:cubicBezTo>
                  <a:lnTo>
                    <a:pt x="1707" y="8986"/>
                  </a:lnTo>
                  <a:lnTo>
                    <a:pt x="1707" y="8986"/>
                  </a:lnTo>
                  <a:cubicBezTo>
                    <a:pt x="1581" y="9062"/>
                    <a:pt x="1428" y="9088"/>
                    <a:pt x="1288" y="9088"/>
                  </a:cubicBezTo>
                  <a:lnTo>
                    <a:pt x="1288" y="9088"/>
                  </a:lnTo>
                  <a:lnTo>
                    <a:pt x="1288" y="9088"/>
                  </a:lnTo>
                  <a:cubicBezTo>
                    <a:pt x="615" y="9088"/>
                    <a:pt x="247" y="8440"/>
                    <a:pt x="120" y="8085"/>
                  </a:cubicBezTo>
                  <a:lnTo>
                    <a:pt x="120" y="8085"/>
                  </a:lnTo>
                  <a:lnTo>
                    <a:pt x="95" y="7945"/>
                  </a:lnTo>
                  <a:lnTo>
                    <a:pt x="95" y="7945"/>
                  </a:lnTo>
                  <a:lnTo>
                    <a:pt x="120" y="7818"/>
                  </a:lnTo>
                  <a:lnTo>
                    <a:pt x="120" y="7818"/>
                  </a:lnTo>
                  <a:lnTo>
                    <a:pt x="120" y="7818"/>
                  </a:lnTo>
                  <a:cubicBezTo>
                    <a:pt x="615" y="5544"/>
                    <a:pt x="1453" y="3881"/>
                    <a:pt x="1949" y="2890"/>
                  </a:cubicBezTo>
                  <a:lnTo>
                    <a:pt x="1949" y="2890"/>
                  </a:lnTo>
                  <a:lnTo>
                    <a:pt x="1949" y="2890"/>
                  </a:lnTo>
                  <a:cubicBezTo>
                    <a:pt x="2101" y="2598"/>
                    <a:pt x="2177" y="2192"/>
                    <a:pt x="2253" y="1785"/>
                  </a:cubicBezTo>
                  <a:lnTo>
                    <a:pt x="2253" y="1785"/>
                  </a:lnTo>
                  <a:lnTo>
                    <a:pt x="2253" y="1785"/>
                  </a:lnTo>
                  <a:cubicBezTo>
                    <a:pt x="2380" y="1074"/>
                    <a:pt x="2546" y="84"/>
                    <a:pt x="3485" y="84"/>
                  </a:cubicBezTo>
                  <a:lnTo>
                    <a:pt x="3485" y="84"/>
                  </a:lnTo>
                  <a:lnTo>
                    <a:pt x="3485" y="84"/>
                  </a:lnTo>
                  <a:cubicBezTo>
                    <a:pt x="4489" y="84"/>
                    <a:pt x="4831" y="719"/>
                    <a:pt x="5377" y="1684"/>
                  </a:cubicBezTo>
                  <a:lnTo>
                    <a:pt x="5377" y="1684"/>
                  </a:lnTo>
                  <a:lnTo>
                    <a:pt x="5644" y="2243"/>
                  </a:lnTo>
                  <a:lnTo>
                    <a:pt x="5644" y="2243"/>
                  </a:lnTo>
                  <a:lnTo>
                    <a:pt x="5644" y="2243"/>
                  </a:lnTo>
                  <a:cubicBezTo>
                    <a:pt x="6394" y="3538"/>
                    <a:pt x="4857" y="5367"/>
                    <a:pt x="3841" y="6548"/>
                  </a:cubicBezTo>
                  <a:lnTo>
                    <a:pt x="3841" y="6548"/>
                  </a:lnTo>
                  <a:lnTo>
                    <a:pt x="3841" y="6548"/>
                  </a:lnTo>
                  <a:cubicBezTo>
                    <a:pt x="3638" y="6802"/>
                    <a:pt x="3422" y="7043"/>
                    <a:pt x="3371" y="711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59" name="Freeform: Shape 558">
              <a:extLst>
                <a:ext uri="{FF2B5EF4-FFF2-40B4-BE49-F238E27FC236}">
                  <a16:creationId xmlns:a16="http://schemas.microsoft.com/office/drawing/2014/main" id="{1C564F61-EFE1-01D5-7105-A109E58D017E}"/>
                </a:ext>
              </a:extLst>
            </p:cNvPr>
            <p:cNvSpPr/>
            <p:nvPr/>
          </p:nvSpPr>
          <p:spPr>
            <a:xfrm flipV="1">
              <a:off x="8493578" y="2341528"/>
              <a:ext cx="9229" cy="8597"/>
            </a:xfrm>
            <a:custGeom>
              <a:avLst/>
              <a:gdLst>
                <a:gd name="connsiteX0" fmla="*/ 4998 w 9229"/>
                <a:gd name="connsiteY0" fmla="*/ 6113 h 8597"/>
                <a:gd name="connsiteX1" fmla="*/ 3588 w 9229"/>
                <a:gd name="connsiteY1" fmla="*/ 7332 h 8597"/>
                <a:gd name="connsiteX2" fmla="*/ 3588 w 9229"/>
                <a:gd name="connsiteY2" fmla="*/ 7332 h 8597"/>
                <a:gd name="connsiteX3" fmla="*/ 3588 w 9229"/>
                <a:gd name="connsiteY3" fmla="*/ 7332 h 8597"/>
                <a:gd name="connsiteX4" fmla="*/ 1810 w 9229"/>
                <a:gd name="connsiteY4" fmla="*/ 8653 h 8597"/>
                <a:gd name="connsiteX5" fmla="*/ 1810 w 9229"/>
                <a:gd name="connsiteY5" fmla="*/ 8653 h 8597"/>
                <a:gd name="connsiteX6" fmla="*/ 1581 w 9229"/>
                <a:gd name="connsiteY6" fmla="*/ 8691 h 8597"/>
                <a:gd name="connsiteX7" fmla="*/ 1581 w 9229"/>
                <a:gd name="connsiteY7" fmla="*/ 8691 h 8597"/>
                <a:gd name="connsiteX8" fmla="*/ 1581 w 9229"/>
                <a:gd name="connsiteY8" fmla="*/ 8691 h 8597"/>
                <a:gd name="connsiteX9" fmla="*/ 95 w 9229"/>
                <a:gd name="connsiteY9" fmla="*/ 6545 h 8597"/>
                <a:gd name="connsiteX10" fmla="*/ 95 w 9229"/>
                <a:gd name="connsiteY10" fmla="*/ 6545 h 8597"/>
                <a:gd name="connsiteX11" fmla="*/ 95 w 9229"/>
                <a:gd name="connsiteY11" fmla="*/ 6545 h 8597"/>
                <a:gd name="connsiteX12" fmla="*/ 2280 w 9229"/>
                <a:gd name="connsiteY12" fmla="*/ 3801 h 8597"/>
                <a:gd name="connsiteX13" fmla="*/ 2280 w 9229"/>
                <a:gd name="connsiteY13" fmla="*/ 3801 h 8597"/>
                <a:gd name="connsiteX14" fmla="*/ 2280 w 9229"/>
                <a:gd name="connsiteY14" fmla="*/ 3801 h 8597"/>
                <a:gd name="connsiteX15" fmla="*/ 3270 w 9229"/>
                <a:gd name="connsiteY15" fmla="*/ 3052 h 8597"/>
                <a:gd name="connsiteX16" fmla="*/ 3270 w 9229"/>
                <a:gd name="connsiteY16" fmla="*/ 3052 h 8597"/>
                <a:gd name="connsiteX17" fmla="*/ 3270 w 9229"/>
                <a:gd name="connsiteY17" fmla="*/ 3052 h 8597"/>
                <a:gd name="connsiteX18" fmla="*/ 5950 w 9229"/>
                <a:gd name="connsiteY18" fmla="*/ 1427 h 8597"/>
                <a:gd name="connsiteX19" fmla="*/ 5950 w 9229"/>
                <a:gd name="connsiteY19" fmla="*/ 1427 h 8597"/>
                <a:gd name="connsiteX20" fmla="*/ 5950 w 9229"/>
                <a:gd name="connsiteY20" fmla="*/ 1427 h 8597"/>
                <a:gd name="connsiteX21" fmla="*/ 7537 w 9229"/>
                <a:gd name="connsiteY21" fmla="*/ 639 h 8597"/>
                <a:gd name="connsiteX22" fmla="*/ 7537 w 9229"/>
                <a:gd name="connsiteY22" fmla="*/ 639 h 8597"/>
                <a:gd name="connsiteX23" fmla="*/ 7537 w 9229"/>
                <a:gd name="connsiteY23" fmla="*/ 639 h 8597"/>
                <a:gd name="connsiteX24" fmla="*/ 8719 w 9229"/>
                <a:gd name="connsiteY24" fmla="*/ 93 h 8597"/>
                <a:gd name="connsiteX25" fmla="*/ 8719 w 9229"/>
                <a:gd name="connsiteY25" fmla="*/ 93 h 8597"/>
                <a:gd name="connsiteX26" fmla="*/ 9074 w 9229"/>
                <a:gd name="connsiteY26" fmla="*/ 144 h 8597"/>
                <a:gd name="connsiteX27" fmla="*/ 9074 w 9229"/>
                <a:gd name="connsiteY27" fmla="*/ 144 h 8597"/>
                <a:gd name="connsiteX28" fmla="*/ 9214 w 9229"/>
                <a:gd name="connsiteY28" fmla="*/ 360 h 8597"/>
                <a:gd name="connsiteX29" fmla="*/ 9214 w 9229"/>
                <a:gd name="connsiteY29" fmla="*/ 360 h 8597"/>
                <a:gd name="connsiteX30" fmla="*/ 9214 w 9229"/>
                <a:gd name="connsiteY30" fmla="*/ 360 h 8597"/>
                <a:gd name="connsiteX31" fmla="*/ 9239 w 9229"/>
                <a:gd name="connsiteY31" fmla="*/ 1084 h 8597"/>
                <a:gd name="connsiteX32" fmla="*/ 9239 w 9229"/>
                <a:gd name="connsiteY32" fmla="*/ 1084 h 8597"/>
                <a:gd name="connsiteX33" fmla="*/ 9239 w 9229"/>
                <a:gd name="connsiteY33" fmla="*/ 1084 h 8597"/>
                <a:gd name="connsiteX34" fmla="*/ 4998 w 9229"/>
                <a:gd name="connsiteY34" fmla="*/ 6113 h 85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9229" h="8597">
                  <a:moveTo>
                    <a:pt x="4998" y="6113"/>
                  </a:moveTo>
                  <a:cubicBezTo>
                    <a:pt x="4553" y="6392"/>
                    <a:pt x="4058" y="6888"/>
                    <a:pt x="3588" y="7332"/>
                  </a:cubicBezTo>
                  <a:lnTo>
                    <a:pt x="3588" y="7332"/>
                  </a:lnTo>
                  <a:lnTo>
                    <a:pt x="3588" y="7332"/>
                  </a:lnTo>
                  <a:cubicBezTo>
                    <a:pt x="2915" y="7980"/>
                    <a:pt x="2331" y="8526"/>
                    <a:pt x="1810" y="8653"/>
                  </a:cubicBezTo>
                  <a:lnTo>
                    <a:pt x="1810" y="8653"/>
                  </a:lnTo>
                  <a:lnTo>
                    <a:pt x="1581" y="8691"/>
                  </a:lnTo>
                  <a:lnTo>
                    <a:pt x="1581" y="8691"/>
                  </a:lnTo>
                  <a:lnTo>
                    <a:pt x="1581" y="8691"/>
                  </a:lnTo>
                  <a:cubicBezTo>
                    <a:pt x="565" y="8691"/>
                    <a:pt x="197" y="7116"/>
                    <a:pt x="95" y="6545"/>
                  </a:cubicBezTo>
                  <a:lnTo>
                    <a:pt x="95" y="6545"/>
                  </a:lnTo>
                  <a:lnTo>
                    <a:pt x="95" y="6545"/>
                  </a:lnTo>
                  <a:cubicBezTo>
                    <a:pt x="95" y="5363"/>
                    <a:pt x="1213" y="4513"/>
                    <a:pt x="2280" y="3801"/>
                  </a:cubicBezTo>
                  <a:lnTo>
                    <a:pt x="2280" y="3801"/>
                  </a:lnTo>
                  <a:lnTo>
                    <a:pt x="2280" y="3801"/>
                  </a:lnTo>
                  <a:cubicBezTo>
                    <a:pt x="2597" y="3598"/>
                    <a:pt x="2915" y="3344"/>
                    <a:pt x="3270" y="3052"/>
                  </a:cubicBezTo>
                  <a:lnTo>
                    <a:pt x="3270" y="3052"/>
                  </a:lnTo>
                  <a:lnTo>
                    <a:pt x="3270" y="3052"/>
                  </a:lnTo>
                  <a:cubicBezTo>
                    <a:pt x="4058" y="2417"/>
                    <a:pt x="4998" y="1719"/>
                    <a:pt x="5950" y="1427"/>
                  </a:cubicBezTo>
                  <a:lnTo>
                    <a:pt x="5950" y="1427"/>
                  </a:lnTo>
                  <a:lnTo>
                    <a:pt x="5950" y="1427"/>
                  </a:lnTo>
                  <a:cubicBezTo>
                    <a:pt x="6420" y="1300"/>
                    <a:pt x="7042" y="944"/>
                    <a:pt x="7537" y="639"/>
                  </a:cubicBezTo>
                  <a:lnTo>
                    <a:pt x="7537" y="639"/>
                  </a:lnTo>
                  <a:lnTo>
                    <a:pt x="7537" y="639"/>
                  </a:lnTo>
                  <a:cubicBezTo>
                    <a:pt x="8135" y="245"/>
                    <a:pt x="8426" y="93"/>
                    <a:pt x="8719" y="93"/>
                  </a:cubicBezTo>
                  <a:lnTo>
                    <a:pt x="8719" y="93"/>
                  </a:lnTo>
                  <a:lnTo>
                    <a:pt x="9074" y="144"/>
                  </a:lnTo>
                  <a:lnTo>
                    <a:pt x="9074" y="144"/>
                  </a:lnTo>
                  <a:lnTo>
                    <a:pt x="9214" y="360"/>
                  </a:lnTo>
                  <a:lnTo>
                    <a:pt x="9214" y="360"/>
                  </a:lnTo>
                  <a:lnTo>
                    <a:pt x="9214" y="360"/>
                  </a:lnTo>
                  <a:cubicBezTo>
                    <a:pt x="9417" y="639"/>
                    <a:pt x="9290" y="957"/>
                    <a:pt x="9239" y="1084"/>
                  </a:cubicBezTo>
                  <a:lnTo>
                    <a:pt x="9239" y="1084"/>
                  </a:lnTo>
                  <a:lnTo>
                    <a:pt x="9239" y="1084"/>
                  </a:lnTo>
                  <a:cubicBezTo>
                    <a:pt x="8846" y="2074"/>
                    <a:pt x="6166" y="5363"/>
                    <a:pt x="4998" y="611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60" name="Freeform: Shape 559">
              <a:extLst>
                <a:ext uri="{FF2B5EF4-FFF2-40B4-BE49-F238E27FC236}">
                  <a16:creationId xmlns:a16="http://schemas.microsoft.com/office/drawing/2014/main" id="{AD5BE437-0D40-1CBC-AFE4-35FBF5D36210}"/>
                </a:ext>
              </a:extLst>
            </p:cNvPr>
            <p:cNvSpPr/>
            <p:nvPr/>
          </p:nvSpPr>
          <p:spPr>
            <a:xfrm flipV="1">
              <a:off x="8508209" y="2357950"/>
              <a:ext cx="8117" cy="12609"/>
            </a:xfrm>
            <a:custGeom>
              <a:avLst/>
              <a:gdLst>
                <a:gd name="connsiteX0" fmla="*/ 5277 w 8117"/>
                <a:gd name="connsiteY0" fmla="*/ 9659 h 12609"/>
                <a:gd name="connsiteX1" fmla="*/ 4680 w 8117"/>
                <a:gd name="connsiteY1" fmla="*/ 10701 h 12609"/>
                <a:gd name="connsiteX2" fmla="*/ 4680 w 8117"/>
                <a:gd name="connsiteY2" fmla="*/ 10701 h 12609"/>
                <a:gd name="connsiteX3" fmla="*/ 4680 w 8117"/>
                <a:gd name="connsiteY3" fmla="*/ 10701 h 12609"/>
                <a:gd name="connsiteX4" fmla="*/ 2877 w 8117"/>
                <a:gd name="connsiteY4" fmla="*/ 12644 h 12609"/>
                <a:gd name="connsiteX5" fmla="*/ 2877 w 8117"/>
                <a:gd name="connsiteY5" fmla="*/ 12644 h 12609"/>
                <a:gd name="connsiteX6" fmla="*/ 2877 w 8117"/>
                <a:gd name="connsiteY6" fmla="*/ 12644 h 12609"/>
                <a:gd name="connsiteX7" fmla="*/ 540 w 8117"/>
                <a:gd name="connsiteY7" fmla="*/ 12644 h 12609"/>
                <a:gd name="connsiteX8" fmla="*/ 540 w 8117"/>
                <a:gd name="connsiteY8" fmla="*/ 12644 h 12609"/>
                <a:gd name="connsiteX9" fmla="*/ 96 w 8117"/>
                <a:gd name="connsiteY9" fmla="*/ 12568 h 12609"/>
                <a:gd name="connsiteX10" fmla="*/ 96 w 8117"/>
                <a:gd name="connsiteY10" fmla="*/ 12568 h 12609"/>
                <a:gd name="connsiteX11" fmla="*/ 146 w 8117"/>
                <a:gd name="connsiteY11" fmla="*/ 10777 h 12609"/>
                <a:gd name="connsiteX12" fmla="*/ 146 w 8117"/>
                <a:gd name="connsiteY12" fmla="*/ 10777 h 12609"/>
                <a:gd name="connsiteX13" fmla="*/ 146 w 8117"/>
                <a:gd name="connsiteY13" fmla="*/ 10777 h 12609"/>
                <a:gd name="connsiteX14" fmla="*/ 2077 w 8117"/>
                <a:gd name="connsiteY14" fmla="*/ 6611 h 12609"/>
                <a:gd name="connsiteX15" fmla="*/ 2077 w 8117"/>
                <a:gd name="connsiteY15" fmla="*/ 6611 h 12609"/>
                <a:gd name="connsiteX16" fmla="*/ 2077 w 8117"/>
                <a:gd name="connsiteY16" fmla="*/ 6611 h 12609"/>
                <a:gd name="connsiteX17" fmla="*/ 3271 w 8117"/>
                <a:gd name="connsiteY17" fmla="*/ 5494 h 12609"/>
                <a:gd name="connsiteX18" fmla="*/ 3271 w 8117"/>
                <a:gd name="connsiteY18" fmla="*/ 5494 h 12609"/>
                <a:gd name="connsiteX19" fmla="*/ 3271 w 8117"/>
                <a:gd name="connsiteY19" fmla="*/ 5494 h 12609"/>
                <a:gd name="connsiteX20" fmla="*/ 5137 w 8117"/>
                <a:gd name="connsiteY20" fmla="*/ 3259 h 12609"/>
                <a:gd name="connsiteX21" fmla="*/ 5137 w 8117"/>
                <a:gd name="connsiteY21" fmla="*/ 3259 h 12609"/>
                <a:gd name="connsiteX22" fmla="*/ 5137 w 8117"/>
                <a:gd name="connsiteY22" fmla="*/ 3259 h 12609"/>
                <a:gd name="connsiteX23" fmla="*/ 5379 w 8117"/>
                <a:gd name="connsiteY23" fmla="*/ 2560 h 12609"/>
                <a:gd name="connsiteX24" fmla="*/ 5379 w 8117"/>
                <a:gd name="connsiteY24" fmla="*/ 2560 h 12609"/>
                <a:gd name="connsiteX25" fmla="*/ 5379 w 8117"/>
                <a:gd name="connsiteY25" fmla="*/ 2560 h 12609"/>
                <a:gd name="connsiteX26" fmla="*/ 7220 w 8117"/>
                <a:gd name="connsiteY26" fmla="*/ 97 h 12609"/>
                <a:gd name="connsiteX27" fmla="*/ 7220 w 8117"/>
                <a:gd name="connsiteY27" fmla="*/ 97 h 12609"/>
                <a:gd name="connsiteX28" fmla="*/ 7220 w 8117"/>
                <a:gd name="connsiteY28" fmla="*/ 97 h 12609"/>
                <a:gd name="connsiteX29" fmla="*/ 7830 w 8117"/>
                <a:gd name="connsiteY29" fmla="*/ 452 h 12609"/>
                <a:gd name="connsiteX30" fmla="*/ 7830 w 8117"/>
                <a:gd name="connsiteY30" fmla="*/ 452 h 12609"/>
                <a:gd name="connsiteX31" fmla="*/ 7830 w 8117"/>
                <a:gd name="connsiteY31" fmla="*/ 452 h 12609"/>
                <a:gd name="connsiteX32" fmla="*/ 7716 w 8117"/>
                <a:gd name="connsiteY32" fmla="*/ 6510 h 12609"/>
                <a:gd name="connsiteX33" fmla="*/ 7716 w 8117"/>
                <a:gd name="connsiteY33" fmla="*/ 6510 h 12609"/>
                <a:gd name="connsiteX34" fmla="*/ 7716 w 8117"/>
                <a:gd name="connsiteY34" fmla="*/ 6510 h 12609"/>
                <a:gd name="connsiteX35" fmla="*/ 5277 w 8117"/>
                <a:gd name="connsiteY35" fmla="*/ 9659 h 126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8117" h="12609">
                  <a:moveTo>
                    <a:pt x="5277" y="9659"/>
                  </a:moveTo>
                  <a:cubicBezTo>
                    <a:pt x="5087" y="9863"/>
                    <a:pt x="4884" y="10307"/>
                    <a:pt x="4680" y="10701"/>
                  </a:cubicBezTo>
                  <a:lnTo>
                    <a:pt x="4680" y="10701"/>
                  </a:lnTo>
                  <a:lnTo>
                    <a:pt x="4680" y="10701"/>
                  </a:lnTo>
                  <a:cubicBezTo>
                    <a:pt x="4261" y="11552"/>
                    <a:pt x="3817" y="12491"/>
                    <a:pt x="2877" y="12644"/>
                  </a:cubicBezTo>
                  <a:lnTo>
                    <a:pt x="2877" y="12644"/>
                  </a:lnTo>
                  <a:lnTo>
                    <a:pt x="2877" y="12644"/>
                  </a:lnTo>
                  <a:cubicBezTo>
                    <a:pt x="1963" y="12783"/>
                    <a:pt x="566" y="12644"/>
                    <a:pt x="540" y="12644"/>
                  </a:cubicBezTo>
                  <a:lnTo>
                    <a:pt x="540" y="12644"/>
                  </a:lnTo>
                  <a:lnTo>
                    <a:pt x="96" y="12568"/>
                  </a:lnTo>
                  <a:lnTo>
                    <a:pt x="96" y="12568"/>
                  </a:lnTo>
                  <a:lnTo>
                    <a:pt x="146" y="10777"/>
                  </a:lnTo>
                  <a:lnTo>
                    <a:pt x="146" y="10777"/>
                  </a:lnTo>
                  <a:lnTo>
                    <a:pt x="146" y="10777"/>
                  </a:lnTo>
                  <a:cubicBezTo>
                    <a:pt x="-57" y="9888"/>
                    <a:pt x="642" y="8021"/>
                    <a:pt x="2077" y="6611"/>
                  </a:cubicBezTo>
                  <a:lnTo>
                    <a:pt x="2077" y="6611"/>
                  </a:lnTo>
                  <a:lnTo>
                    <a:pt x="2077" y="6611"/>
                  </a:lnTo>
                  <a:cubicBezTo>
                    <a:pt x="2483" y="6205"/>
                    <a:pt x="2902" y="5837"/>
                    <a:pt x="3271" y="5494"/>
                  </a:cubicBezTo>
                  <a:lnTo>
                    <a:pt x="3271" y="5494"/>
                  </a:lnTo>
                  <a:lnTo>
                    <a:pt x="3271" y="5494"/>
                  </a:lnTo>
                  <a:cubicBezTo>
                    <a:pt x="4109" y="4757"/>
                    <a:pt x="4782" y="4135"/>
                    <a:pt x="5137" y="3259"/>
                  </a:cubicBezTo>
                  <a:lnTo>
                    <a:pt x="5137" y="3259"/>
                  </a:lnTo>
                  <a:lnTo>
                    <a:pt x="5137" y="3259"/>
                  </a:lnTo>
                  <a:cubicBezTo>
                    <a:pt x="5201" y="3043"/>
                    <a:pt x="5303" y="2776"/>
                    <a:pt x="5379" y="2560"/>
                  </a:cubicBezTo>
                  <a:lnTo>
                    <a:pt x="5379" y="2560"/>
                  </a:lnTo>
                  <a:lnTo>
                    <a:pt x="5379" y="2560"/>
                  </a:lnTo>
                  <a:cubicBezTo>
                    <a:pt x="5849" y="1227"/>
                    <a:pt x="6242" y="97"/>
                    <a:pt x="7220" y="97"/>
                  </a:cubicBezTo>
                  <a:lnTo>
                    <a:pt x="7220" y="97"/>
                  </a:lnTo>
                  <a:lnTo>
                    <a:pt x="7220" y="97"/>
                  </a:lnTo>
                  <a:cubicBezTo>
                    <a:pt x="7360" y="97"/>
                    <a:pt x="7639" y="147"/>
                    <a:pt x="7830" y="452"/>
                  </a:cubicBezTo>
                  <a:lnTo>
                    <a:pt x="7830" y="452"/>
                  </a:lnTo>
                  <a:lnTo>
                    <a:pt x="7830" y="452"/>
                  </a:lnTo>
                  <a:cubicBezTo>
                    <a:pt x="8477" y="1430"/>
                    <a:pt x="8211" y="5303"/>
                    <a:pt x="7716" y="6510"/>
                  </a:cubicBezTo>
                  <a:lnTo>
                    <a:pt x="7716" y="6510"/>
                  </a:lnTo>
                  <a:lnTo>
                    <a:pt x="7716" y="6510"/>
                  </a:lnTo>
                  <a:cubicBezTo>
                    <a:pt x="7144" y="7831"/>
                    <a:pt x="6027" y="8948"/>
                    <a:pt x="5277" y="965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61" name="Freeform: Shape 560">
              <a:extLst>
                <a:ext uri="{FF2B5EF4-FFF2-40B4-BE49-F238E27FC236}">
                  <a16:creationId xmlns:a16="http://schemas.microsoft.com/office/drawing/2014/main" id="{9C272A3E-A46D-E0E1-8680-298B1F928C3C}"/>
                </a:ext>
              </a:extLst>
            </p:cNvPr>
            <p:cNvSpPr/>
            <p:nvPr/>
          </p:nvSpPr>
          <p:spPr>
            <a:xfrm flipV="1">
              <a:off x="8508234" y="2349593"/>
              <a:ext cx="2880" cy="5664"/>
            </a:xfrm>
            <a:custGeom>
              <a:avLst/>
              <a:gdLst>
                <a:gd name="connsiteX0" fmla="*/ 1861 w 2880"/>
                <a:gd name="connsiteY0" fmla="*/ 94 h 5664"/>
                <a:gd name="connsiteX1" fmla="*/ 2381 w 2880"/>
                <a:gd name="connsiteY1" fmla="*/ 1403 h 5664"/>
                <a:gd name="connsiteX2" fmla="*/ 2381 w 2880"/>
                <a:gd name="connsiteY2" fmla="*/ 1403 h 5664"/>
                <a:gd name="connsiteX3" fmla="*/ 2381 w 2880"/>
                <a:gd name="connsiteY3" fmla="*/ 1403 h 5664"/>
                <a:gd name="connsiteX4" fmla="*/ 2750 w 2880"/>
                <a:gd name="connsiteY4" fmla="*/ 4857 h 5664"/>
                <a:gd name="connsiteX5" fmla="*/ 2750 w 2880"/>
                <a:gd name="connsiteY5" fmla="*/ 4857 h 5664"/>
                <a:gd name="connsiteX6" fmla="*/ 2750 w 2880"/>
                <a:gd name="connsiteY6" fmla="*/ 4857 h 5664"/>
                <a:gd name="connsiteX7" fmla="*/ 1886 w 2880"/>
                <a:gd name="connsiteY7" fmla="*/ 5301 h 5664"/>
                <a:gd name="connsiteX8" fmla="*/ 1886 w 2880"/>
                <a:gd name="connsiteY8" fmla="*/ 5301 h 5664"/>
                <a:gd name="connsiteX9" fmla="*/ 1886 w 2880"/>
                <a:gd name="connsiteY9" fmla="*/ 5301 h 5664"/>
                <a:gd name="connsiteX10" fmla="*/ 1137 w 2880"/>
                <a:gd name="connsiteY10" fmla="*/ 5758 h 5664"/>
                <a:gd name="connsiteX11" fmla="*/ 1137 w 2880"/>
                <a:gd name="connsiteY11" fmla="*/ 5758 h 5664"/>
                <a:gd name="connsiteX12" fmla="*/ 96 w 2880"/>
                <a:gd name="connsiteY12" fmla="*/ 5758 h 5664"/>
                <a:gd name="connsiteX13" fmla="*/ 96 w 2880"/>
                <a:gd name="connsiteY13" fmla="*/ 5758 h 5664"/>
                <a:gd name="connsiteX14" fmla="*/ 96 w 2880"/>
                <a:gd name="connsiteY14" fmla="*/ 4781 h 5664"/>
                <a:gd name="connsiteX15" fmla="*/ 96 w 2880"/>
                <a:gd name="connsiteY15" fmla="*/ 4781 h 5664"/>
                <a:gd name="connsiteX16" fmla="*/ 121 w 2880"/>
                <a:gd name="connsiteY16" fmla="*/ 4552 h 5664"/>
                <a:gd name="connsiteX17" fmla="*/ 121 w 2880"/>
                <a:gd name="connsiteY17" fmla="*/ 4552 h 5664"/>
                <a:gd name="connsiteX18" fmla="*/ 121 w 2880"/>
                <a:gd name="connsiteY18" fmla="*/ 4552 h 5664"/>
                <a:gd name="connsiteX19" fmla="*/ 1391 w 2880"/>
                <a:gd name="connsiteY19" fmla="*/ 1415 h 5664"/>
                <a:gd name="connsiteX20" fmla="*/ 1391 w 2880"/>
                <a:gd name="connsiteY20" fmla="*/ 1415 h 5664"/>
                <a:gd name="connsiteX21" fmla="*/ 1861 w 2880"/>
                <a:gd name="connsiteY21" fmla="*/ 94 h 56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2880" h="5664">
                  <a:moveTo>
                    <a:pt x="1861" y="94"/>
                  </a:moveTo>
                  <a:lnTo>
                    <a:pt x="2381" y="1403"/>
                  </a:lnTo>
                  <a:lnTo>
                    <a:pt x="2381" y="1403"/>
                  </a:lnTo>
                  <a:lnTo>
                    <a:pt x="2381" y="1403"/>
                  </a:lnTo>
                  <a:cubicBezTo>
                    <a:pt x="2597" y="1974"/>
                    <a:pt x="3346" y="3993"/>
                    <a:pt x="2750" y="4857"/>
                  </a:cubicBezTo>
                  <a:lnTo>
                    <a:pt x="2750" y="4857"/>
                  </a:lnTo>
                  <a:lnTo>
                    <a:pt x="2750" y="4857"/>
                  </a:lnTo>
                  <a:cubicBezTo>
                    <a:pt x="2547" y="5149"/>
                    <a:pt x="2254" y="5301"/>
                    <a:pt x="1886" y="5301"/>
                  </a:cubicBezTo>
                  <a:lnTo>
                    <a:pt x="1886" y="5301"/>
                  </a:lnTo>
                  <a:lnTo>
                    <a:pt x="1886" y="5301"/>
                  </a:lnTo>
                  <a:cubicBezTo>
                    <a:pt x="1239" y="5301"/>
                    <a:pt x="1162" y="5631"/>
                    <a:pt x="1137" y="5758"/>
                  </a:cubicBezTo>
                  <a:lnTo>
                    <a:pt x="1137" y="5758"/>
                  </a:lnTo>
                  <a:lnTo>
                    <a:pt x="96" y="5758"/>
                  </a:lnTo>
                  <a:lnTo>
                    <a:pt x="96" y="5758"/>
                  </a:lnTo>
                  <a:lnTo>
                    <a:pt x="96" y="4781"/>
                  </a:lnTo>
                  <a:lnTo>
                    <a:pt x="96" y="4781"/>
                  </a:lnTo>
                  <a:lnTo>
                    <a:pt x="121" y="4552"/>
                  </a:lnTo>
                  <a:lnTo>
                    <a:pt x="121" y="4552"/>
                  </a:lnTo>
                  <a:lnTo>
                    <a:pt x="121" y="4552"/>
                  </a:lnTo>
                  <a:cubicBezTo>
                    <a:pt x="667" y="3358"/>
                    <a:pt x="1366" y="1441"/>
                    <a:pt x="1391" y="1415"/>
                  </a:cubicBezTo>
                  <a:lnTo>
                    <a:pt x="1391" y="1415"/>
                  </a:lnTo>
                  <a:lnTo>
                    <a:pt x="1861" y="94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62" name="Freeform: Shape 561">
              <a:extLst>
                <a:ext uri="{FF2B5EF4-FFF2-40B4-BE49-F238E27FC236}">
                  <a16:creationId xmlns:a16="http://schemas.microsoft.com/office/drawing/2014/main" id="{93506459-2DF1-0B4B-1343-5C60DD69D600}"/>
                </a:ext>
              </a:extLst>
            </p:cNvPr>
            <p:cNvSpPr/>
            <p:nvPr/>
          </p:nvSpPr>
          <p:spPr>
            <a:xfrm flipV="1">
              <a:off x="8519725" y="2376224"/>
              <a:ext cx="3596" cy="9105"/>
            </a:xfrm>
            <a:custGeom>
              <a:avLst/>
              <a:gdLst>
                <a:gd name="connsiteX0" fmla="*/ 3667 w 3596"/>
                <a:gd name="connsiteY0" fmla="*/ 5561 h 9105"/>
                <a:gd name="connsiteX1" fmla="*/ 3591 w 3596"/>
                <a:gd name="connsiteY1" fmla="*/ 6183 h 9105"/>
                <a:gd name="connsiteX2" fmla="*/ 3591 w 3596"/>
                <a:gd name="connsiteY2" fmla="*/ 6183 h 9105"/>
                <a:gd name="connsiteX3" fmla="*/ 3591 w 3596"/>
                <a:gd name="connsiteY3" fmla="*/ 6183 h 9105"/>
                <a:gd name="connsiteX4" fmla="*/ 1902 w 3596"/>
                <a:gd name="connsiteY4" fmla="*/ 9205 h 9105"/>
                <a:gd name="connsiteX5" fmla="*/ 1902 w 3596"/>
                <a:gd name="connsiteY5" fmla="*/ 9205 h 9105"/>
                <a:gd name="connsiteX6" fmla="*/ 289 w 3596"/>
                <a:gd name="connsiteY6" fmla="*/ 9205 h 9105"/>
                <a:gd name="connsiteX7" fmla="*/ 289 w 3596"/>
                <a:gd name="connsiteY7" fmla="*/ 9205 h 9105"/>
                <a:gd name="connsiteX8" fmla="*/ 289 w 3596"/>
                <a:gd name="connsiteY8" fmla="*/ 8685 h 9105"/>
                <a:gd name="connsiteX9" fmla="*/ 289 w 3596"/>
                <a:gd name="connsiteY9" fmla="*/ 8685 h 9105"/>
                <a:gd name="connsiteX10" fmla="*/ 289 w 3596"/>
                <a:gd name="connsiteY10" fmla="*/ 8685 h 9105"/>
                <a:gd name="connsiteX11" fmla="*/ 365 w 3596"/>
                <a:gd name="connsiteY11" fmla="*/ 7745 h 9105"/>
                <a:gd name="connsiteX12" fmla="*/ 365 w 3596"/>
                <a:gd name="connsiteY12" fmla="*/ 7745 h 9105"/>
                <a:gd name="connsiteX13" fmla="*/ 365 w 3596"/>
                <a:gd name="connsiteY13" fmla="*/ 7745 h 9105"/>
                <a:gd name="connsiteX14" fmla="*/ 314 w 3596"/>
                <a:gd name="connsiteY14" fmla="*/ 5065 h 9105"/>
                <a:gd name="connsiteX15" fmla="*/ 314 w 3596"/>
                <a:gd name="connsiteY15" fmla="*/ 5065 h 9105"/>
                <a:gd name="connsiteX16" fmla="*/ 314 w 3596"/>
                <a:gd name="connsiteY16" fmla="*/ 5065 h 9105"/>
                <a:gd name="connsiteX17" fmla="*/ 314 w 3596"/>
                <a:gd name="connsiteY17" fmla="*/ 1484 h 9105"/>
                <a:gd name="connsiteX18" fmla="*/ 314 w 3596"/>
                <a:gd name="connsiteY18" fmla="*/ 1484 h 9105"/>
                <a:gd name="connsiteX19" fmla="*/ 314 w 3596"/>
                <a:gd name="connsiteY19" fmla="*/ 1484 h 9105"/>
                <a:gd name="connsiteX20" fmla="*/ 1457 w 3596"/>
                <a:gd name="connsiteY20" fmla="*/ 100 h 9105"/>
                <a:gd name="connsiteX21" fmla="*/ 1457 w 3596"/>
                <a:gd name="connsiteY21" fmla="*/ 100 h 9105"/>
                <a:gd name="connsiteX22" fmla="*/ 1457 w 3596"/>
                <a:gd name="connsiteY22" fmla="*/ 100 h 9105"/>
                <a:gd name="connsiteX23" fmla="*/ 2575 w 3596"/>
                <a:gd name="connsiteY23" fmla="*/ 1446 h 9105"/>
                <a:gd name="connsiteX24" fmla="*/ 2575 w 3596"/>
                <a:gd name="connsiteY24" fmla="*/ 1446 h 9105"/>
                <a:gd name="connsiteX25" fmla="*/ 2575 w 3596"/>
                <a:gd name="connsiteY25" fmla="*/ 1446 h 9105"/>
                <a:gd name="connsiteX26" fmla="*/ 3121 w 3596"/>
                <a:gd name="connsiteY26" fmla="*/ 2919 h 9105"/>
                <a:gd name="connsiteX27" fmla="*/ 3121 w 3596"/>
                <a:gd name="connsiteY27" fmla="*/ 2919 h 9105"/>
                <a:gd name="connsiteX28" fmla="*/ 3121 w 3596"/>
                <a:gd name="connsiteY28" fmla="*/ 2919 h 9105"/>
                <a:gd name="connsiteX29" fmla="*/ 3667 w 3596"/>
                <a:gd name="connsiteY29" fmla="*/ 5561 h 91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3596" h="9105">
                  <a:moveTo>
                    <a:pt x="3667" y="5561"/>
                  </a:moveTo>
                  <a:cubicBezTo>
                    <a:pt x="3642" y="5764"/>
                    <a:pt x="3616" y="5954"/>
                    <a:pt x="3591" y="6183"/>
                  </a:cubicBezTo>
                  <a:lnTo>
                    <a:pt x="3591" y="6183"/>
                  </a:lnTo>
                  <a:lnTo>
                    <a:pt x="3591" y="6183"/>
                  </a:lnTo>
                  <a:cubicBezTo>
                    <a:pt x="3439" y="7516"/>
                    <a:pt x="3261" y="9205"/>
                    <a:pt x="1902" y="9205"/>
                  </a:cubicBezTo>
                  <a:lnTo>
                    <a:pt x="1902" y="9205"/>
                  </a:lnTo>
                  <a:lnTo>
                    <a:pt x="289" y="9205"/>
                  </a:lnTo>
                  <a:lnTo>
                    <a:pt x="289" y="9205"/>
                  </a:lnTo>
                  <a:lnTo>
                    <a:pt x="289" y="8685"/>
                  </a:lnTo>
                  <a:lnTo>
                    <a:pt x="289" y="8685"/>
                  </a:lnTo>
                  <a:lnTo>
                    <a:pt x="289" y="8685"/>
                  </a:lnTo>
                  <a:cubicBezTo>
                    <a:pt x="289" y="8392"/>
                    <a:pt x="340" y="8088"/>
                    <a:pt x="365" y="7745"/>
                  </a:cubicBezTo>
                  <a:lnTo>
                    <a:pt x="365" y="7745"/>
                  </a:lnTo>
                  <a:lnTo>
                    <a:pt x="365" y="7745"/>
                  </a:lnTo>
                  <a:cubicBezTo>
                    <a:pt x="441" y="6970"/>
                    <a:pt x="530" y="6107"/>
                    <a:pt x="314" y="5065"/>
                  </a:cubicBezTo>
                  <a:lnTo>
                    <a:pt x="314" y="5065"/>
                  </a:lnTo>
                  <a:lnTo>
                    <a:pt x="314" y="5065"/>
                  </a:lnTo>
                  <a:cubicBezTo>
                    <a:pt x="-54" y="3389"/>
                    <a:pt x="111" y="2271"/>
                    <a:pt x="314" y="1484"/>
                  </a:cubicBezTo>
                  <a:lnTo>
                    <a:pt x="314" y="1484"/>
                  </a:lnTo>
                  <a:lnTo>
                    <a:pt x="314" y="1484"/>
                  </a:lnTo>
                  <a:cubicBezTo>
                    <a:pt x="441" y="963"/>
                    <a:pt x="759" y="100"/>
                    <a:pt x="1457" y="100"/>
                  </a:cubicBezTo>
                  <a:lnTo>
                    <a:pt x="1457" y="100"/>
                  </a:lnTo>
                  <a:lnTo>
                    <a:pt x="1457" y="100"/>
                  </a:lnTo>
                  <a:cubicBezTo>
                    <a:pt x="2105" y="100"/>
                    <a:pt x="2397" y="811"/>
                    <a:pt x="2575" y="1446"/>
                  </a:cubicBezTo>
                  <a:lnTo>
                    <a:pt x="2575" y="1446"/>
                  </a:lnTo>
                  <a:lnTo>
                    <a:pt x="2575" y="1446"/>
                  </a:lnTo>
                  <a:cubicBezTo>
                    <a:pt x="2740" y="2030"/>
                    <a:pt x="2943" y="2500"/>
                    <a:pt x="3121" y="2919"/>
                  </a:cubicBezTo>
                  <a:lnTo>
                    <a:pt x="3121" y="2919"/>
                  </a:lnTo>
                  <a:lnTo>
                    <a:pt x="3121" y="2919"/>
                  </a:lnTo>
                  <a:cubicBezTo>
                    <a:pt x="3489" y="3770"/>
                    <a:pt x="3781" y="4481"/>
                    <a:pt x="3667" y="556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63" name="Freeform: Shape 562">
              <a:extLst>
                <a:ext uri="{FF2B5EF4-FFF2-40B4-BE49-F238E27FC236}">
                  <a16:creationId xmlns:a16="http://schemas.microsoft.com/office/drawing/2014/main" id="{4818D9D7-FCE1-0BA6-CFBF-8CED173DAF1C}"/>
                </a:ext>
              </a:extLst>
            </p:cNvPr>
            <p:cNvSpPr/>
            <p:nvPr/>
          </p:nvSpPr>
          <p:spPr>
            <a:xfrm flipV="1">
              <a:off x="8521848" y="2373697"/>
              <a:ext cx="5308" cy="2184"/>
            </a:xfrm>
            <a:custGeom>
              <a:avLst/>
              <a:gdLst>
                <a:gd name="connsiteX0" fmla="*/ 1442 w 5308"/>
                <a:gd name="connsiteY0" fmla="*/ 467 h 2184"/>
                <a:gd name="connsiteX1" fmla="*/ 2128 w 5308"/>
                <a:gd name="connsiteY1" fmla="*/ 619 h 2184"/>
                <a:gd name="connsiteX2" fmla="*/ 2128 w 5308"/>
                <a:gd name="connsiteY2" fmla="*/ 619 h 2184"/>
                <a:gd name="connsiteX3" fmla="*/ 2128 w 5308"/>
                <a:gd name="connsiteY3" fmla="*/ 619 h 2184"/>
                <a:gd name="connsiteX4" fmla="*/ 2699 w 5308"/>
                <a:gd name="connsiteY4" fmla="*/ 683 h 2184"/>
                <a:gd name="connsiteX5" fmla="*/ 2699 w 5308"/>
                <a:gd name="connsiteY5" fmla="*/ 683 h 2184"/>
                <a:gd name="connsiteX6" fmla="*/ 2699 w 5308"/>
                <a:gd name="connsiteY6" fmla="*/ 683 h 2184"/>
                <a:gd name="connsiteX7" fmla="*/ 4592 w 5308"/>
                <a:gd name="connsiteY7" fmla="*/ 98 h 2184"/>
                <a:gd name="connsiteX8" fmla="*/ 4592 w 5308"/>
                <a:gd name="connsiteY8" fmla="*/ 98 h 2184"/>
                <a:gd name="connsiteX9" fmla="*/ 4592 w 5308"/>
                <a:gd name="connsiteY9" fmla="*/ 98 h 2184"/>
                <a:gd name="connsiteX10" fmla="*/ 5303 w 5308"/>
                <a:gd name="connsiteY10" fmla="*/ 479 h 2184"/>
                <a:gd name="connsiteX11" fmla="*/ 5303 w 5308"/>
                <a:gd name="connsiteY11" fmla="*/ 479 h 2184"/>
                <a:gd name="connsiteX12" fmla="*/ 5303 w 5308"/>
                <a:gd name="connsiteY12" fmla="*/ 479 h 2184"/>
                <a:gd name="connsiteX13" fmla="*/ 5189 w 5308"/>
                <a:gd name="connsiteY13" fmla="*/ 1546 h 2184"/>
                <a:gd name="connsiteX14" fmla="*/ 5189 w 5308"/>
                <a:gd name="connsiteY14" fmla="*/ 1546 h 2184"/>
                <a:gd name="connsiteX15" fmla="*/ 5189 w 5308"/>
                <a:gd name="connsiteY15" fmla="*/ 1546 h 2184"/>
                <a:gd name="connsiteX16" fmla="*/ 3525 w 5308"/>
                <a:gd name="connsiteY16" fmla="*/ 2283 h 2184"/>
                <a:gd name="connsiteX17" fmla="*/ 3525 w 5308"/>
                <a:gd name="connsiteY17" fmla="*/ 2283 h 2184"/>
                <a:gd name="connsiteX18" fmla="*/ 3525 w 5308"/>
                <a:gd name="connsiteY18" fmla="*/ 2283 h 2184"/>
                <a:gd name="connsiteX19" fmla="*/ 820 w 5308"/>
                <a:gd name="connsiteY19" fmla="*/ 1661 h 2184"/>
                <a:gd name="connsiteX20" fmla="*/ 820 w 5308"/>
                <a:gd name="connsiteY20" fmla="*/ 1661 h 2184"/>
                <a:gd name="connsiteX21" fmla="*/ 96 w 5308"/>
                <a:gd name="connsiteY21" fmla="*/ 1368 h 2184"/>
                <a:gd name="connsiteX22" fmla="*/ 96 w 5308"/>
                <a:gd name="connsiteY22" fmla="*/ 1368 h 2184"/>
                <a:gd name="connsiteX23" fmla="*/ 642 w 5308"/>
                <a:gd name="connsiteY23" fmla="*/ 797 h 2184"/>
                <a:gd name="connsiteX24" fmla="*/ 642 w 5308"/>
                <a:gd name="connsiteY24" fmla="*/ 797 h 2184"/>
                <a:gd name="connsiteX25" fmla="*/ 642 w 5308"/>
                <a:gd name="connsiteY25" fmla="*/ 797 h 2184"/>
                <a:gd name="connsiteX26" fmla="*/ 1442 w 5308"/>
                <a:gd name="connsiteY26" fmla="*/ 467 h 21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5308" h="2184">
                  <a:moveTo>
                    <a:pt x="1442" y="467"/>
                  </a:moveTo>
                  <a:cubicBezTo>
                    <a:pt x="1683" y="467"/>
                    <a:pt x="1937" y="556"/>
                    <a:pt x="2128" y="619"/>
                  </a:cubicBezTo>
                  <a:lnTo>
                    <a:pt x="2128" y="619"/>
                  </a:lnTo>
                  <a:lnTo>
                    <a:pt x="2128" y="619"/>
                  </a:lnTo>
                  <a:cubicBezTo>
                    <a:pt x="2357" y="683"/>
                    <a:pt x="2585" y="771"/>
                    <a:pt x="2699" y="683"/>
                  </a:cubicBezTo>
                  <a:lnTo>
                    <a:pt x="2699" y="683"/>
                  </a:lnTo>
                  <a:lnTo>
                    <a:pt x="2699" y="683"/>
                  </a:lnTo>
                  <a:cubicBezTo>
                    <a:pt x="2928" y="594"/>
                    <a:pt x="3944" y="98"/>
                    <a:pt x="4592" y="98"/>
                  </a:cubicBezTo>
                  <a:lnTo>
                    <a:pt x="4592" y="98"/>
                  </a:lnTo>
                  <a:lnTo>
                    <a:pt x="4592" y="98"/>
                  </a:lnTo>
                  <a:cubicBezTo>
                    <a:pt x="5036" y="98"/>
                    <a:pt x="5239" y="340"/>
                    <a:pt x="5303" y="479"/>
                  </a:cubicBezTo>
                  <a:lnTo>
                    <a:pt x="5303" y="479"/>
                  </a:lnTo>
                  <a:lnTo>
                    <a:pt x="5303" y="479"/>
                  </a:lnTo>
                  <a:cubicBezTo>
                    <a:pt x="5557" y="911"/>
                    <a:pt x="5265" y="1368"/>
                    <a:pt x="5189" y="1546"/>
                  </a:cubicBezTo>
                  <a:lnTo>
                    <a:pt x="5189" y="1546"/>
                  </a:lnTo>
                  <a:lnTo>
                    <a:pt x="5189" y="1546"/>
                  </a:lnTo>
                  <a:cubicBezTo>
                    <a:pt x="4960" y="1876"/>
                    <a:pt x="4515" y="2283"/>
                    <a:pt x="3525" y="2283"/>
                  </a:cubicBezTo>
                  <a:lnTo>
                    <a:pt x="3525" y="2283"/>
                  </a:lnTo>
                  <a:lnTo>
                    <a:pt x="3525" y="2283"/>
                  </a:lnTo>
                  <a:cubicBezTo>
                    <a:pt x="2331" y="2283"/>
                    <a:pt x="896" y="1673"/>
                    <a:pt x="820" y="1661"/>
                  </a:cubicBezTo>
                  <a:lnTo>
                    <a:pt x="820" y="1661"/>
                  </a:lnTo>
                  <a:lnTo>
                    <a:pt x="96" y="1368"/>
                  </a:lnTo>
                  <a:lnTo>
                    <a:pt x="96" y="1368"/>
                  </a:lnTo>
                  <a:lnTo>
                    <a:pt x="642" y="797"/>
                  </a:lnTo>
                  <a:lnTo>
                    <a:pt x="642" y="797"/>
                  </a:lnTo>
                  <a:lnTo>
                    <a:pt x="642" y="797"/>
                  </a:lnTo>
                  <a:cubicBezTo>
                    <a:pt x="871" y="581"/>
                    <a:pt x="1137" y="467"/>
                    <a:pt x="1442" y="46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64" name="Freeform: Shape 563">
              <a:extLst>
                <a:ext uri="{FF2B5EF4-FFF2-40B4-BE49-F238E27FC236}">
                  <a16:creationId xmlns:a16="http://schemas.microsoft.com/office/drawing/2014/main" id="{721A46C3-FA31-C37E-8648-546E15276477}"/>
                </a:ext>
              </a:extLst>
            </p:cNvPr>
            <p:cNvSpPr/>
            <p:nvPr/>
          </p:nvSpPr>
          <p:spPr>
            <a:xfrm flipV="1">
              <a:off x="8522204" y="2386383"/>
              <a:ext cx="8591" cy="11823"/>
            </a:xfrm>
            <a:custGeom>
              <a:avLst/>
              <a:gdLst>
                <a:gd name="connsiteX0" fmla="*/ 6446 w 8591"/>
                <a:gd name="connsiteY0" fmla="*/ 9436 h 11823"/>
                <a:gd name="connsiteX1" fmla="*/ 6217 w 8591"/>
                <a:gd name="connsiteY1" fmla="*/ 9804 h 11823"/>
                <a:gd name="connsiteX2" fmla="*/ 6217 w 8591"/>
                <a:gd name="connsiteY2" fmla="*/ 9804 h 11823"/>
                <a:gd name="connsiteX3" fmla="*/ 6217 w 8591"/>
                <a:gd name="connsiteY3" fmla="*/ 9804 h 11823"/>
                <a:gd name="connsiteX4" fmla="*/ 4630 w 8591"/>
                <a:gd name="connsiteY4" fmla="*/ 11607 h 11823"/>
                <a:gd name="connsiteX5" fmla="*/ 4630 w 8591"/>
                <a:gd name="connsiteY5" fmla="*/ 11607 h 11823"/>
                <a:gd name="connsiteX6" fmla="*/ 4630 w 8591"/>
                <a:gd name="connsiteY6" fmla="*/ 11607 h 11823"/>
                <a:gd name="connsiteX7" fmla="*/ 3169 w 8591"/>
                <a:gd name="connsiteY7" fmla="*/ 11925 h 11823"/>
                <a:gd name="connsiteX8" fmla="*/ 3169 w 8591"/>
                <a:gd name="connsiteY8" fmla="*/ 11925 h 11823"/>
                <a:gd name="connsiteX9" fmla="*/ 3169 w 8591"/>
                <a:gd name="connsiteY9" fmla="*/ 11925 h 11823"/>
                <a:gd name="connsiteX10" fmla="*/ 1556 w 8591"/>
                <a:gd name="connsiteY10" fmla="*/ 11620 h 11823"/>
                <a:gd name="connsiteX11" fmla="*/ 1556 w 8591"/>
                <a:gd name="connsiteY11" fmla="*/ 11620 h 11823"/>
                <a:gd name="connsiteX12" fmla="*/ 1556 w 8591"/>
                <a:gd name="connsiteY12" fmla="*/ 11620 h 11823"/>
                <a:gd name="connsiteX13" fmla="*/ 172 w 8591"/>
                <a:gd name="connsiteY13" fmla="*/ 9131 h 11823"/>
                <a:gd name="connsiteX14" fmla="*/ 172 w 8591"/>
                <a:gd name="connsiteY14" fmla="*/ 9131 h 11823"/>
                <a:gd name="connsiteX15" fmla="*/ 96 w 8591"/>
                <a:gd name="connsiteY15" fmla="*/ 8890 h 11823"/>
                <a:gd name="connsiteX16" fmla="*/ 96 w 8591"/>
                <a:gd name="connsiteY16" fmla="*/ 8890 h 11823"/>
                <a:gd name="connsiteX17" fmla="*/ 236 w 8591"/>
                <a:gd name="connsiteY17" fmla="*/ 8687 h 11823"/>
                <a:gd name="connsiteX18" fmla="*/ 236 w 8591"/>
                <a:gd name="connsiteY18" fmla="*/ 8687 h 11823"/>
                <a:gd name="connsiteX19" fmla="*/ 236 w 8591"/>
                <a:gd name="connsiteY19" fmla="*/ 8687 h 11823"/>
                <a:gd name="connsiteX20" fmla="*/ 286 w 8591"/>
                <a:gd name="connsiteY20" fmla="*/ 8344 h 11823"/>
                <a:gd name="connsiteX21" fmla="*/ 286 w 8591"/>
                <a:gd name="connsiteY21" fmla="*/ 8344 h 11823"/>
                <a:gd name="connsiteX22" fmla="*/ 286 w 8591"/>
                <a:gd name="connsiteY22" fmla="*/ 8344 h 11823"/>
                <a:gd name="connsiteX23" fmla="*/ 1506 w 8591"/>
                <a:gd name="connsiteY23" fmla="*/ 5626 h 11823"/>
                <a:gd name="connsiteX24" fmla="*/ 1506 w 8591"/>
                <a:gd name="connsiteY24" fmla="*/ 5626 h 11823"/>
                <a:gd name="connsiteX25" fmla="*/ 1506 w 8591"/>
                <a:gd name="connsiteY25" fmla="*/ 5626 h 11823"/>
                <a:gd name="connsiteX26" fmla="*/ 4007 w 8591"/>
                <a:gd name="connsiteY26" fmla="*/ 1981 h 11823"/>
                <a:gd name="connsiteX27" fmla="*/ 4007 w 8591"/>
                <a:gd name="connsiteY27" fmla="*/ 1981 h 11823"/>
                <a:gd name="connsiteX28" fmla="*/ 4058 w 8591"/>
                <a:gd name="connsiteY28" fmla="*/ 1702 h 11823"/>
                <a:gd name="connsiteX29" fmla="*/ 4058 w 8591"/>
                <a:gd name="connsiteY29" fmla="*/ 1702 h 11823"/>
                <a:gd name="connsiteX30" fmla="*/ 4058 w 8591"/>
                <a:gd name="connsiteY30" fmla="*/ 1702 h 11823"/>
                <a:gd name="connsiteX31" fmla="*/ 5353 w 8591"/>
                <a:gd name="connsiteY31" fmla="*/ 102 h 11823"/>
                <a:gd name="connsiteX32" fmla="*/ 5353 w 8591"/>
                <a:gd name="connsiteY32" fmla="*/ 102 h 11823"/>
                <a:gd name="connsiteX33" fmla="*/ 5353 w 8591"/>
                <a:gd name="connsiteY33" fmla="*/ 102 h 11823"/>
                <a:gd name="connsiteX34" fmla="*/ 6370 w 8591"/>
                <a:gd name="connsiteY34" fmla="*/ 381 h 11823"/>
                <a:gd name="connsiteX35" fmla="*/ 6370 w 8591"/>
                <a:gd name="connsiteY35" fmla="*/ 381 h 11823"/>
                <a:gd name="connsiteX36" fmla="*/ 6370 w 8591"/>
                <a:gd name="connsiteY36" fmla="*/ 381 h 11823"/>
                <a:gd name="connsiteX37" fmla="*/ 8579 w 8591"/>
                <a:gd name="connsiteY37" fmla="*/ 4204 h 11823"/>
                <a:gd name="connsiteX38" fmla="*/ 8579 w 8591"/>
                <a:gd name="connsiteY38" fmla="*/ 4204 h 11823"/>
                <a:gd name="connsiteX39" fmla="*/ 8579 w 8591"/>
                <a:gd name="connsiteY39" fmla="*/ 4204 h 11823"/>
                <a:gd name="connsiteX40" fmla="*/ 6446 w 8591"/>
                <a:gd name="connsiteY40" fmla="*/ 9436 h 118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8591" h="11823">
                  <a:moveTo>
                    <a:pt x="6446" y="9436"/>
                  </a:moveTo>
                  <a:cubicBezTo>
                    <a:pt x="6395" y="9474"/>
                    <a:pt x="6293" y="9652"/>
                    <a:pt x="6217" y="9804"/>
                  </a:cubicBezTo>
                  <a:lnTo>
                    <a:pt x="6217" y="9804"/>
                  </a:lnTo>
                  <a:lnTo>
                    <a:pt x="6217" y="9804"/>
                  </a:lnTo>
                  <a:cubicBezTo>
                    <a:pt x="5951" y="10350"/>
                    <a:pt x="5518" y="11176"/>
                    <a:pt x="4630" y="11607"/>
                  </a:cubicBezTo>
                  <a:lnTo>
                    <a:pt x="4630" y="11607"/>
                  </a:lnTo>
                  <a:lnTo>
                    <a:pt x="4630" y="11607"/>
                  </a:lnTo>
                  <a:cubicBezTo>
                    <a:pt x="4185" y="11811"/>
                    <a:pt x="3664" y="11925"/>
                    <a:pt x="3169" y="11925"/>
                  </a:cubicBezTo>
                  <a:lnTo>
                    <a:pt x="3169" y="11925"/>
                  </a:lnTo>
                  <a:lnTo>
                    <a:pt x="3169" y="11925"/>
                  </a:lnTo>
                  <a:cubicBezTo>
                    <a:pt x="2471" y="11925"/>
                    <a:pt x="1874" y="11747"/>
                    <a:pt x="1556" y="11620"/>
                  </a:cubicBezTo>
                  <a:lnTo>
                    <a:pt x="1556" y="11620"/>
                  </a:lnTo>
                  <a:lnTo>
                    <a:pt x="1556" y="11620"/>
                  </a:lnTo>
                  <a:cubicBezTo>
                    <a:pt x="883" y="11404"/>
                    <a:pt x="413" y="10160"/>
                    <a:pt x="172" y="9131"/>
                  </a:cubicBezTo>
                  <a:lnTo>
                    <a:pt x="172" y="9131"/>
                  </a:lnTo>
                  <a:lnTo>
                    <a:pt x="96" y="8890"/>
                  </a:lnTo>
                  <a:lnTo>
                    <a:pt x="96" y="8890"/>
                  </a:lnTo>
                  <a:lnTo>
                    <a:pt x="236" y="8687"/>
                  </a:lnTo>
                  <a:lnTo>
                    <a:pt x="236" y="8687"/>
                  </a:lnTo>
                  <a:lnTo>
                    <a:pt x="236" y="8687"/>
                  </a:lnTo>
                  <a:cubicBezTo>
                    <a:pt x="312" y="8610"/>
                    <a:pt x="312" y="8572"/>
                    <a:pt x="286" y="8344"/>
                  </a:cubicBezTo>
                  <a:lnTo>
                    <a:pt x="286" y="8344"/>
                  </a:lnTo>
                  <a:lnTo>
                    <a:pt x="286" y="8344"/>
                  </a:lnTo>
                  <a:cubicBezTo>
                    <a:pt x="236" y="7671"/>
                    <a:pt x="286" y="6972"/>
                    <a:pt x="1506" y="5626"/>
                  </a:cubicBezTo>
                  <a:lnTo>
                    <a:pt x="1506" y="5626"/>
                  </a:lnTo>
                  <a:lnTo>
                    <a:pt x="1506" y="5626"/>
                  </a:lnTo>
                  <a:cubicBezTo>
                    <a:pt x="3093" y="3848"/>
                    <a:pt x="3842" y="2807"/>
                    <a:pt x="4007" y="1981"/>
                  </a:cubicBezTo>
                  <a:lnTo>
                    <a:pt x="4007" y="1981"/>
                  </a:lnTo>
                  <a:lnTo>
                    <a:pt x="4058" y="1702"/>
                  </a:lnTo>
                  <a:lnTo>
                    <a:pt x="4058" y="1702"/>
                  </a:lnTo>
                  <a:lnTo>
                    <a:pt x="4058" y="1702"/>
                  </a:lnTo>
                  <a:cubicBezTo>
                    <a:pt x="4185" y="1105"/>
                    <a:pt x="4363" y="102"/>
                    <a:pt x="5353" y="102"/>
                  </a:cubicBezTo>
                  <a:lnTo>
                    <a:pt x="5353" y="102"/>
                  </a:lnTo>
                  <a:lnTo>
                    <a:pt x="5353" y="102"/>
                  </a:lnTo>
                  <a:cubicBezTo>
                    <a:pt x="5671" y="102"/>
                    <a:pt x="5989" y="190"/>
                    <a:pt x="6370" y="381"/>
                  </a:cubicBezTo>
                  <a:lnTo>
                    <a:pt x="6370" y="381"/>
                  </a:lnTo>
                  <a:lnTo>
                    <a:pt x="6370" y="381"/>
                  </a:lnTo>
                  <a:cubicBezTo>
                    <a:pt x="8059" y="1219"/>
                    <a:pt x="9024" y="2908"/>
                    <a:pt x="8579" y="4204"/>
                  </a:cubicBezTo>
                  <a:lnTo>
                    <a:pt x="8579" y="4204"/>
                  </a:lnTo>
                  <a:lnTo>
                    <a:pt x="8579" y="4204"/>
                  </a:lnTo>
                  <a:cubicBezTo>
                    <a:pt x="6916" y="9182"/>
                    <a:pt x="6636" y="9334"/>
                    <a:pt x="6446" y="943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65" name="Freeform: Shape 564">
              <a:extLst>
                <a:ext uri="{FF2B5EF4-FFF2-40B4-BE49-F238E27FC236}">
                  <a16:creationId xmlns:a16="http://schemas.microsoft.com/office/drawing/2014/main" id="{08C8C3DE-65E2-3FA5-61BE-4BD66C26BCB5}"/>
                </a:ext>
              </a:extLst>
            </p:cNvPr>
            <p:cNvSpPr/>
            <p:nvPr/>
          </p:nvSpPr>
          <p:spPr>
            <a:xfrm flipV="1">
              <a:off x="8531525" y="2398334"/>
              <a:ext cx="11061" cy="17525"/>
            </a:xfrm>
            <a:custGeom>
              <a:avLst/>
              <a:gdLst>
                <a:gd name="connsiteX0" fmla="*/ 7831 w 11061"/>
                <a:gd name="connsiteY0" fmla="*/ 11217 h 17525"/>
                <a:gd name="connsiteX1" fmla="*/ 6027 w 11061"/>
                <a:gd name="connsiteY1" fmla="*/ 12525 h 17525"/>
                <a:gd name="connsiteX2" fmla="*/ 6027 w 11061"/>
                <a:gd name="connsiteY2" fmla="*/ 12525 h 17525"/>
                <a:gd name="connsiteX3" fmla="*/ 5456 w 11061"/>
                <a:gd name="connsiteY3" fmla="*/ 13096 h 17525"/>
                <a:gd name="connsiteX4" fmla="*/ 5456 w 11061"/>
                <a:gd name="connsiteY4" fmla="*/ 13096 h 17525"/>
                <a:gd name="connsiteX5" fmla="*/ 5456 w 11061"/>
                <a:gd name="connsiteY5" fmla="*/ 13096 h 17525"/>
                <a:gd name="connsiteX6" fmla="*/ 5456 w 11061"/>
                <a:gd name="connsiteY6" fmla="*/ 13096 h 17525"/>
                <a:gd name="connsiteX7" fmla="*/ 2979 w 11061"/>
                <a:gd name="connsiteY7" fmla="*/ 17630 h 17525"/>
                <a:gd name="connsiteX8" fmla="*/ 2979 w 11061"/>
                <a:gd name="connsiteY8" fmla="*/ 17630 h 17525"/>
                <a:gd name="connsiteX9" fmla="*/ 1265 w 11061"/>
                <a:gd name="connsiteY9" fmla="*/ 17630 h 17525"/>
                <a:gd name="connsiteX10" fmla="*/ 1265 w 11061"/>
                <a:gd name="connsiteY10" fmla="*/ 17630 h 17525"/>
                <a:gd name="connsiteX11" fmla="*/ 96 w 11061"/>
                <a:gd name="connsiteY11" fmla="*/ 15331 h 17525"/>
                <a:gd name="connsiteX12" fmla="*/ 96 w 11061"/>
                <a:gd name="connsiteY12" fmla="*/ 15331 h 17525"/>
                <a:gd name="connsiteX13" fmla="*/ 249 w 11061"/>
                <a:gd name="connsiteY13" fmla="*/ 15103 h 17525"/>
                <a:gd name="connsiteX14" fmla="*/ 249 w 11061"/>
                <a:gd name="connsiteY14" fmla="*/ 15103 h 17525"/>
                <a:gd name="connsiteX15" fmla="*/ 249 w 11061"/>
                <a:gd name="connsiteY15" fmla="*/ 15103 h 17525"/>
                <a:gd name="connsiteX16" fmla="*/ 439 w 11061"/>
                <a:gd name="connsiteY16" fmla="*/ 14633 h 17525"/>
                <a:gd name="connsiteX17" fmla="*/ 439 w 11061"/>
                <a:gd name="connsiteY17" fmla="*/ 14633 h 17525"/>
                <a:gd name="connsiteX18" fmla="*/ 439 w 11061"/>
                <a:gd name="connsiteY18" fmla="*/ 14633 h 17525"/>
                <a:gd name="connsiteX19" fmla="*/ 2128 w 11061"/>
                <a:gd name="connsiteY19" fmla="*/ 13020 h 17525"/>
                <a:gd name="connsiteX20" fmla="*/ 2128 w 11061"/>
                <a:gd name="connsiteY20" fmla="*/ 13020 h 17525"/>
                <a:gd name="connsiteX21" fmla="*/ 5456 w 11061"/>
                <a:gd name="connsiteY21" fmla="*/ 13020 h 17525"/>
                <a:gd name="connsiteX22" fmla="*/ 5456 w 11061"/>
                <a:gd name="connsiteY22" fmla="*/ 13020 h 17525"/>
                <a:gd name="connsiteX23" fmla="*/ 4072 w 11061"/>
                <a:gd name="connsiteY23" fmla="*/ 9540 h 17525"/>
                <a:gd name="connsiteX24" fmla="*/ 4072 w 11061"/>
                <a:gd name="connsiteY24" fmla="*/ 9540 h 17525"/>
                <a:gd name="connsiteX25" fmla="*/ 4072 w 11061"/>
                <a:gd name="connsiteY25" fmla="*/ 9400 h 17525"/>
                <a:gd name="connsiteX26" fmla="*/ 4072 w 11061"/>
                <a:gd name="connsiteY26" fmla="*/ 9400 h 17525"/>
                <a:gd name="connsiteX27" fmla="*/ 4072 w 11061"/>
                <a:gd name="connsiteY27" fmla="*/ 9400 h 17525"/>
                <a:gd name="connsiteX28" fmla="*/ 5456 w 11061"/>
                <a:gd name="connsiteY28" fmla="*/ 7318 h 17525"/>
                <a:gd name="connsiteX29" fmla="*/ 5456 w 11061"/>
                <a:gd name="connsiteY29" fmla="*/ 7318 h 17525"/>
                <a:gd name="connsiteX30" fmla="*/ 5456 w 11061"/>
                <a:gd name="connsiteY30" fmla="*/ 7318 h 17525"/>
                <a:gd name="connsiteX31" fmla="*/ 6268 w 11061"/>
                <a:gd name="connsiteY31" fmla="*/ 6378 h 17525"/>
                <a:gd name="connsiteX32" fmla="*/ 6268 w 11061"/>
                <a:gd name="connsiteY32" fmla="*/ 6378 h 17525"/>
                <a:gd name="connsiteX33" fmla="*/ 6268 w 11061"/>
                <a:gd name="connsiteY33" fmla="*/ 6378 h 17525"/>
                <a:gd name="connsiteX34" fmla="*/ 6992 w 11061"/>
                <a:gd name="connsiteY34" fmla="*/ 5451 h 17525"/>
                <a:gd name="connsiteX35" fmla="*/ 6992 w 11061"/>
                <a:gd name="connsiteY35" fmla="*/ 5451 h 17525"/>
                <a:gd name="connsiteX36" fmla="*/ 6992 w 11061"/>
                <a:gd name="connsiteY36" fmla="*/ 5451 h 17525"/>
                <a:gd name="connsiteX37" fmla="*/ 7856 w 11061"/>
                <a:gd name="connsiteY37" fmla="*/ 4270 h 17525"/>
                <a:gd name="connsiteX38" fmla="*/ 7856 w 11061"/>
                <a:gd name="connsiteY38" fmla="*/ 4270 h 17525"/>
                <a:gd name="connsiteX39" fmla="*/ 7856 w 11061"/>
                <a:gd name="connsiteY39" fmla="*/ 4270 h 17525"/>
                <a:gd name="connsiteX40" fmla="*/ 8630 w 11061"/>
                <a:gd name="connsiteY40" fmla="*/ 2251 h 17525"/>
                <a:gd name="connsiteX41" fmla="*/ 8630 w 11061"/>
                <a:gd name="connsiteY41" fmla="*/ 2251 h 17525"/>
                <a:gd name="connsiteX42" fmla="*/ 8630 w 11061"/>
                <a:gd name="connsiteY42" fmla="*/ 2251 h 17525"/>
                <a:gd name="connsiteX43" fmla="*/ 9596 w 11061"/>
                <a:gd name="connsiteY43" fmla="*/ 206 h 17525"/>
                <a:gd name="connsiteX44" fmla="*/ 9596 w 11061"/>
                <a:gd name="connsiteY44" fmla="*/ 206 h 17525"/>
                <a:gd name="connsiteX45" fmla="*/ 9799 w 11061"/>
                <a:gd name="connsiteY45" fmla="*/ 104 h 17525"/>
                <a:gd name="connsiteX46" fmla="*/ 9799 w 11061"/>
                <a:gd name="connsiteY46" fmla="*/ 104 h 17525"/>
                <a:gd name="connsiteX47" fmla="*/ 9964 w 11061"/>
                <a:gd name="connsiteY47" fmla="*/ 104 h 17525"/>
                <a:gd name="connsiteX48" fmla="*/ 9964 w 11061"/>
                <a:gd name="connsiteY48" fmla="*/ 104 h 17525"/>
                <a:gd name="connsiteX49" fmla="*/ 9964 w 11061"/>
                <a:gd name="connsiteY49" fmla="*/ 104 h 17525"/>
                <a:gd name="connsiteX50" fmla="*/ 9964 w 11061"/>
                <a:gd name="connsiteY50" fmla="*/ 104 h 17525"/>
                <a:gd name="connsiteX51" fmla="*/ 9964 w 11061"/>
                <a:gd name="connsiteY51" fmla="*/ 104 h 17525"/>
                <a:gd name="connsiteX52" fmla="*/ 11158 w 11061"/>
                <a:gd name="connsiteY52" fmla="*/ 5044 h 17525"/>
                <a:gd name="connsiteX53" fmla="*/ 11158 w 11061"/>
                <a:gd name="connsiteY53" fmla="*/ 5044 h 17525"/>
                <a:gd name="connsiteX54" fmla="*/ 11158 w 11061"/>
                <a:gd name="connsiteY54" fmla="*/ 5133 h 17525"/>
                <a:gd name="connsiteX55" fmla="*/ 11158 w 11061"/>
                <a:gd name="connsiteY55" fmla="*/ 5133 h 17525"/>
                <a:gd name="connsiteX56" fmla="*/ 11107 w 11061"/>
                <a:gd name="connsiteY56" fmla="*/ 5273 h 17525"/>
                <a:gd name="connsiteX57" fmla="*/ 11107 w 11061"/>
                <a:gd name="connsiteY57" fmla="*/ 5273 h 17525"/>
                <a:gd name="connsiteX58" fmla="*/ 11107 w 11061"/>
                <a:gd name="connsiteY58" fmla="*/ 5273 h 17525"/>
                <a:gd name="connsiteX59" fmla="*/ 7831 w 11061"/>
                <a:gd name="connsiteY59" fmla="*/ 11217 h 17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</a:cxnLst>
              <a:rect l="l" t="t" r="r" b="b"/>
              <a:pathLst>
                <a:path w="11061" h="17525">
                  <a:moveTo>
                    <a:pt x="7831" y="11217"/>
                  </a:moveTo>
                  <a:cubicBezTo>
                    <a:pt x="6865" y="11686"/>
                    <a:pt x="6027" y="12525"/>
                    <a:pt x="6027" y="12525"/>
                  </a:cubicBezTo>
                  <a:lnTo>
                    <a:pt x="6027" y="12525"/>
                  </a:lnTo>
                  <a:lnTo>
                    <a:pt x="5456" y="13096"/>
                  </a:lnTo>
                  <a:lnTo>
                    <a:pt x="5456" y="13096"/>
                  </a:lnTo>
                  <a:lnTo>
                    <a:pt x="5456" y="13096"/>
                  </a:lnTo>
                  <a:lnTo>
                    <a:pt x="5456" y="13096"/>
                  </a:lnTo>
                  <a:lnTo>
                    <a:pt x="2979" y="17630"/>
                  </a:lnTo>
                  <a:lnTo>
                    <a:pt x="2979" y="17630"/>
                  </a:lnTo>
                  <a:lnTo>
                    <a:pt x="1265" y="17630"/>
                  </a:lnTo>
                  <a:lnTo>
                    <a:pt x="1265" y="17630"/>
                  </a:lnTo>
                  <a:lnTo>
                    <a:pt x="96" y="15331"/>
                  </a:lnTo>
                  <a:lnTo>
                    <a:pt x="96" y="15331"/>
                  </a:lnTo>
                  <a:lnTo>
                    <a:pt x="249" y="15103"/>
                  </a:lnTo>
                  <a:lnTo>
                    <a:pt x="249" y="15103"/>
                  </a:lnTo>
                  <a:lnTo>
                    <a:pt x="249" y="15103"/>
                  </a:lnTo>
                  <a:cubicBezTo>
                    <a:pt x="300" y="14963"/>
                    <a:pt x="376" y="14798"/>
                    <a:pt x="439" y="14633"/>
                  </a:cubicBezTo>
                  <a:lnTo>
                    <a:pt x="439" y="14633"/>
                  </a:lnTo>
                  <a:lnTo>
                    <a:pt x="439" y="14633"/>
                  </a:lnTo>
                  <a:cubicBezTo>
                    <a:pt x="693" y="13960"/>
                    <a:pt x="1062" y="13020"/>
                    <a:pt x="2128" y="13020"/>
                  </a:cubicBezTo>
                  <a:lnTo>
                    <a:pt x="2128" y="13020"/>
                  </a:lnTo>
                  <a:lnTo>
                    <a:pt x="5456" y="13020"/>
                  </a:lnTo>
                  <a:lnTo>
                    <a:pt x="5456" y="13020"/>
                  </a:lnTo>
                  <a:lnTo>
                    <a:pt x="4072" y="9540"/>
                  </a:lnTo>
                  <a:lnTo>
                    <a:pt x="4072" y="9540"/>
                  </a:lnTo>
                  <a:lnTo>
                    <a:pt x="4072" y="9400"/>
                  </a:lnTo>
                  <a:lnTo>
                    <a:pt x="4072" y="9400"/>
                  </a:lnTo>
                  <a:lnTo>
                    <a:pt x="4072" y="9400"/>
                  </a:lnTo>
                  <a:cubicBezTo>
                    <a:pt x="4211" y="8588"/>
                    <a:pt x="4884" y="7902"/>
                    <a:pt x="5456" y="7318"/>
                  </a:cubicBezTo>
                  <a:lnTo>
                    <a:pt x="5456" y="7318"/>
                  </a:lnTo>
                  <a:lnTo>
                    <a:pt x="5456" y="7318"/>
                  </a:lnTo>
                  <a:cubicBezTo>
                    <a:pt x="5773" y="7000"/>
                    <a:pt x="6103" y="6670"/>
                    <a:pt x="6268" y="6378"/>
                  </a:cubicBezTo>
                  <a:lnTo>
                    <a:pt x="6268" y="6378"/>
                  </a:lnTo>
                  <a:lnTo>
                    <a:pt x="6268" y="6378"/>
                  </a:lnTo>
                  <a:cubicBezTo>
                    <a:pt x="6522" y="5934"/>
                    <a:pt x="6764" y="5692"/>
                    <a:pt x="6992" y="5451"/>
                  </a:cubicBezTo>
                  <a:lnTo>
                    <a:pt x="6992" y="5451"/>
                  </a:lnTo>
                  <a:lnTo>
                    <a:pt x="6992" y="5451"/>
                  </a:lnTo>
                  <a:cubicBezTo>
                    <a:pt x="7246" y="5184"/>
                    <a:pt x="7488" y="4905"/>
                    <a:pt x="7856" y="4270"/>
                  </a:cubicBezTo>
                  <a:lnTo>
                    <a:pt x="7856" y="4270"/>
                  </a:lnTo>
                  <a:lnTo>
                    <a:pt x="7856" y="4270"/>
                  </a:lnTo>
                  <a:cubicBezTo>
                    <a:pt x="8161" y="3749"/>
                    <a:pt x="8402" y="2962"/>
                    <a:pt x="8630" y="2251"/>
                  </a:cubicBezTo>
                  <a:lnTo>
                    <a:pt x="8630" y="2251"/>
                  </a:lnTo>
                  <a:lnTo>
                    <a:pt x="8630" y="2251"/>
                  </a:lnTo>
                  <a:cubicBezTo>
                    <a:pt x="8973" y="1146"/>
                    <a:pt x="9202" y="485"/>
                    <a:pt x="9596" y="206"/>
                  </a:cubicBezTo>
                  <a:lnTo>
                    <a:pt x="9596" y="206"/>
                  </a:lnTo>
                  <a:lnTo>
                    <a:pt x="9799" y="104"/>
                  </a:lnTo>
                  <a:lnTo>
                    <a:pt x="9799" y="104"/>
                  </a:lnTo>
                  <a:lnTo>
                    <a:pt x="9964" y="104"/>
                  </a:lnTo>
                  <a:lnTo>
                    <a:pt x="9964" y="104"/>
                  </a:lnTo>
                  <a:lnTo>
                    <a:pt x="9964" y="104"/>
                  </a:lnTo>
                  <a:lnTo>
                    <a:pt x="9964" y="104"/>
                  </a:lnTo>
                  <a:lnTo>
                    <a:pt x="9964" y="104"/>
                  </a:lnTo>
                  <a:cubicBezTo>
                    <a:pt x="10434" y="104"/>
                    <a:pt x="10942" y="130"/>
                    <a:pt x="11158" y="5044"/>
                  </a:cubicBezTo>
                  <a:lnTo>
                    <a:pt x="11158" y="5044"/>
                  </a:lnTo>
                  <a:lnTo>
                    <a:pt x="11158" y="5133"/>
                  </a:lnTo>
                  <a:lnTo>
                    <a:pt x="11158" y="5133"/>
                  </a:lnTo>
                  <a:lnTo>
                    <a:pt x="11107" y="5273"/>
                  </a:lnTo>
                  <a:lnTo>
                    <a:pt x="11107" y="5273"/>
                  </a:lnTo>
                  <a:lnTo>
                    <a:pt x="11107" y="5273"/>
                  </a:lnTo>
                  <a:cubicBezTo>
                    <a:pt x="10637" y="6505"/>
                    <a:pt x="8999" y="10645"/>
                    <a:pt x="7831" y="1121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66" name="Freeform: Shape 565">
              <a:extLst>
                <a:ext uri="{FF2B5EF4-FFF2-40B4-BE49-F238E27FC236}">
                  <a16:creationId xmlns:a16="http://schemas.microsoft.com/office/drawing/2014/main" id="{9F901C15-25F7-E713-F977-AA540CFCC34A}"/>
                </a:ext>
              </a:extLst>
            </p:cNvPr>
            <p:cNvSpPr/>
            <p:nvPr/>
          </p:nvSpPr>
          <p:spPr>
            <a:xfrm flipV="1">
              <a:off x="8486848" y="2310449"/>
              <a:ext cx="121806" cy="134924"/>
            </a:xfrm>
            <a:custGeom>
              <a:avLst/>
              <a:gdLst>
                <a:gd name="connsiteX0" fmla="*/ 101821 w 121806"/>
                <a:gd name="connsiteY0" fmla="*/ 2410 h 134924"/>
                <a:gd name="connsiteX1" fmla="*/ 102761 w 121806"/>
                <a:gd name="connsiteY1" fmla="*/ 3642 h 134924"/>
                <a:gd name="connsiteX2" fmla="*/ 102761 w 121806"/>
                <a:gd name="connsiteY2" fmla="*/ 3642 h 134924"/>
                <a:gd name="connsiteX3" fmla="*/ 102761 w 121806"/>
                <a:gd name="connsiteY3" fmla="*/ 3642 h 134924"/>
                <a:gd name="connsiteX4" fmla="*/ 103409 w 121806"/>
                <a:gd name="connsiteY4" fmla="*/ 4328 h 134924"/>
                <a:gd name="connsiteX5" fmla="*/ 103409 w 121806"/>
                <a:gd name="connsiteY5" fmla="*/ 4328 h 134924"/>
                <a:gd name="connsiteX6" fmla="*/ 103409 w 121806"/>
                <a:gd name="connsiteY6" fmla="*/ 4328 h 134924"/>
                <a:gd name="connsiteX7" fmla="*/ 104501 w 121806"/>
                <a:gd name="connsiteY7" fmla="*/ 3249 h 134924"/>
                <a:gd name="connsiteX8" fmla="*/ 104501 w 121806"/>
                <a:gd name="connsiteY8" fmla="*/ 3249 h 134924"/>
                <a:gd name="connsiteX9" fmla="*/ 104501 w 121806"/>
                <a:gd name="connsiteY9" fmla="*/ 3249 h 134924"/>
                <a:gd name="connsiteX10" fmla="*/ 106418 w 121806"/>
                <a:gd name="connsiteY10" fmla="*/ 1712 h 134924"/>
                <a:gd name="connsiteX11" fmla="*/ 106418 w 121806"/>
                <a:gd name="connsiteY11" fmla="*/ 1712 h 134924"/>
                <a:gd name="connsiteX12" fmla="*/ 106418 w 121806"/>
                <a:gd name="connsiteY12" fmla="*/ 1712 h 134924"/>
                <a:gd name="connsiteX13" fmla="*/ 107206 w 121806"/>
                <a:gd name="connsiteY13" fmla="*/ 1902 h 134924"/>
                <a:gd name="connsiteX14" fmla="*/ 107206 w 121806"/>
                <a:gd name="connsiteY14" fmla="*/ 1902 h 134924"/>
                <a:gd name="connsiteX15" fmla="*/ 107206 w 121806"/>
                <a:gd name="connsiteY15" fmla="*/ 1902 h 134924"/>
                <a:gd name="connsiteX16" fmla="*/ 107879 w 121806"/>
                <a:gd name="connsiteY16" fmla="*/ 2283 h 134924"/>
                <a:gd name="connsiteX17" fmla="*/ 107879 w 121806"/>
                <a:gd name="connsiteY17" fmla="*/ 2283 h 134924"/>
                <a:gd name="connsiteX18" fmla="*/ 107879 w 121806"/>
                <a:gd name="connsiteY18" fmla="*/ 2283 h 134924"/>
                <a:gd name="connsiteX19" fmla="*/ 110305 w 121806"/>
                <a:gd name="connsiteY19" fmla="*/ 5522 h 134924"/>
                <a:gd name="connsiteX20" fmla="*/ 110305 w 121806"/>
                <a:gd name="connsiteY20" fmla="*/ 5522 h 134924"/>
                <a:gd name="connsiteX21" fmla="*/ 110305 w 121806"/>
                <a:gd name="connsiteY21" fmla="*/ 5522 h 134924"/>
                <a:gd name="connsiteX22" fmla="*/ 110177 w 121806"/>
                <a:gd name="connsiteY22" fmla="*/ 8379 h 134924"/>
                <a:gd name="connsiteX23" fmla="*/ 110177 w 121806"/>
                <a:gd name="connsiteY23" fmla="*/ 8379 h 134924"/>
                <a:gd name="connsiteX24" fmla="*/ 110177 w 121806"/>
                <a:gd name="connsiteY24" fmla="*/ 8379 h 134924"/>
                <a:gd name="connsiteX25" fmla="*/ 110254 w 121806"/>
                <a:gd name="connsiteY25" fmla="*/ 11503 h 134924"/>
                <a:gd name="connsiteX26" fmla="*/ 110254 w 121806"/>
                <a:gd name="connsiteY26" fmla="*/ 11503 h 134924"/>
                <a:gd name="connsiteX27" fmla="*/ 110254 w 121806"/>
                <a:gd name="connsiteY27" fmla="*/ 11503 h 134924"/>
                <a:gd name="connsiteX28" fmla="*/ 111130 w 121806"/>
                <a:gd name="connsiteY28" fmla="*/ 17828 h 134924"/>
                <a:gd name="connsiteX29" fmla="*/ 111130 w 121806"/>
                <a:gd name="connsiteY29" fmla="*/ 17828 h 134924"/>
                <a:gd name="connsiteX30" fmla="*/ 111130 w 121806"/>
                <a:gd name="connsiteY30" fmla="*/ 17828 h 134924"/>
                <a:gd name="connsiteX31" fmla="*/ 110558 w 121806"/>
                <a:gd name="connsiteY31" fmla="*/ 18844 h 134924"/>
                <a:gd name="connsiteX32" fmla="*/ 110558 w 121806"/>
                <a:gd name="connsiteY32" fmla="*/ 18844 h 134924"/>
                <a:gd name="connsiteX33" fmla="*/ 110558 w 121806"/>
                <a:gd name="connsiteY33" fmla="*/ 18844 h 134924"/>
                <a:gd name="connsiteX34" fmla="*/ 110139 w 121806"/>
                <a:gd name="connsiteY34" fmla="*/ 20431 h 134924"/>
                <a:gd name="connsiteX35" fmla="*/ 110139 w 121806"/>
                <a:gd name="connsiteY35" fmla="*/ 20431 h 134924"/>
                <a:gd name="connsiteX36" fmla="*/ 110139 w 121806"/>
                <a:gd name="connsiteY36" fmla="*/ 20431 h 134924"/>
                <a:gd name="connsiteX37" fmla="*/ 111270 w 121806"/>
                <a:gd name="connsiteY37" fmla="*/ 23035 h 134924"/>
                <a:gd name="connsiteX38" fmla="*/ 111270 w 121806"/>
                <a:gd name="connsiteY38" fmla="*/ 23035 h 134924"/>
                <a:gd name="connsiteX39" fmla="*/ 111270 w 121806"/>
                <a:gd name="connsiteY39" fmla="*/ 23035 h 134924"/>
                <a:gd name="connsiteX40" fmla="*/ 112248 w 121806"/>
                <a:gd name="connsiteY40" fmla="*/ 24851 h 134924"/>
                <a:gd name="connsiteX41" fmla="*/ 112248 w 121806"/>
                <a:gd name="connsiteY41" fmla="*/ 24851 h 134924"/>
                <a:gd name="connsiteX42" fmla="*/ 112248 w 121806"/>
                <a:gd name="connsiteY42" fmla="*/ 24851 h 134924"/>
                <a:gd name="connsiteX43" fmla="*/ 111295 w 121806"/>
                <a:gd name="connsiteY43" fmla="*/ 26984 h 134924"/>
                <a:gd name="connsiteX44" fmla="*/ 111295 w 121806"/>
                <a:gd name="connsiteY44" fmla="*/ 26984 h 134924"/>
                <a:gd name="connsiteX45" fmla="*/ 111295 w 121806"/>
                <a:gd name="connsiteY45" fmla="*/ 26984 h 134924"/>
                <a:gd name="connsiteX46" fmla="*/ 109835 w 121806"/>
                <a:gd name="connsiteY46" fmla="*/ 29448 h 134924"/>
                <a:gd name="connsiteX47" fmla="*/ 109835 w 121806"/>
                <a:gd name="connsiteY47" fmla="*/ 29448 h 134924"/>
                <a:gd name="connsiteX48" fmla="*/ 109835 w 121806"/>
                <a:gd name="connsiteY48" fmla="*/ 29448 h 134924"/>
                <a:gd name="connsiteX49" fmla="*/ 110012 w 121806"/>
                <a:gd name="connsiteY49" fmla="*/ 29677 h 134924"/>
                <a:gd name="connsiteX50" fmla="*/ 110012 w 121806"/>
                <a:gd name="connsiteY50" fmla="*/ 29677 h 134924"/>
                <a:gd name="connsiteX51" fmla="*/ 110012 w 121806"/>
                <a:gd name="connsiteY51" fmla="*/ 29677 h 134924"/>
                <a:gd name="connsiteX52" fmla="*/ 110673 w 121806"/>
                <a:gd name="connsiteY52" fmla="*/ 29931 h 134924"/>
                <a:gd name="connsiteX53" fmla="*/ 110673 w 121806"/>
                <a:gd name="connsiteY53" fmla="*/ 29931 h 134924"/>
                <a:gd name="connsiteX54" fmla="*/ 110673 w 121806"/>
                <a:gd name="connsiteY54" fmla="*/ 29931 h 134924"/>
                <a:gd name="connsiteX55" fmla="*/ 112121 w 121806"/>
                <a:gd name="connsiteY55" fmla="*/ 31048 h 134924"/>
                <a:gd name="connsiteX56" fmla="*/ 112121 w 121806"/>
                <a:gd name="connsiteY56" fmla="*/ 31048 h 134924"/>
                <a:gd name="connsiteX57" fmla="*/ 112121 w 121806"/>
                <a:gd name="connsiteY57" fmla="*/ 31048 h 134924"/>
                <a:gd name="connsiteX58" fmla="*/ 113136 w 121806"/>
                <a:gd name="connsiteY58" fmla="*/ 34629 h 134924"/>
                <a:gd name="connsiteX59" fmla="*/ 113136 w 121806"/>
                <a:gd name="connsiteY59" fmla="*/ 34629 h 134924"/>
                <a:gd name="connsiteX60" fmla="*/ 113086 w 121806"/>
                <a:gd name="connsiteY60" fmla="*/ 34820 h 134924"/>
                <a:gd name="connsiteX61" fmla="*/ 113086 w 121806"/>
                <a:gd name="connsiteY61" fmla="*/ 34820 h 134924"/>
                <a:gd name="connsiteX62" fmla="*/ 113086 w 121806"/>
                <a:gd name="connsiteY62" fmla="*/ 34820 h 134924"/>
                <a:gd name="connsiteX63" fmla="*/ 112883 w 121806"/>
                <a:gd name="connsiteY63" fmla="*/ 35404 h 134924"/>
                <a:gd name="connsiteX64" fmla="*/ 112883 w 121806"/>
                <a:gd name="connsiteY64" fmla="*/ 35404 h 134924"/>
                <a:gd name="connsiteX65" fmla="*/ 112883 w 121806"/>
                <a:gd name="connsiteY65" fmla="*/ 35404 h 134924"/>
                <a:gd name="connsiteX66" fmla="*/ 116007 w 121806"/>
                <a:gd name="connsiteY66" fmla="*/ 34121 h 134924"/>
                <a:gd name="connsiteX67" fmla="*/ 116007 w 121806"/>
                <a:gd name="connsiteY67" fmla="*/ 34121 h 134924"/>
                <a:gd name="connsiteX68" fmla="*/ 116007 w 121806"/>
                <a:gd name="connsiteY68" fmla="*/ 34121 h 134924"/>
                <a:gd name="connsiteX69" fmla="*/ 118814 w 121806"/>
                <a:gd name="connsiteY69" fmla="*/ 33105 h 134924"/>
                <a:gd name="connsiteX70" fmla="*/ 118814 w 121806"/>
                <a:gd name="connsiteY70" fmla="*/ 33105 h 134924"/>
                <a:gd name="connsiteX71" fmla="*/ 118814 w 121806"/>
                <a:gd name="connsiteY71" fmla="*/ 33105 h 134924"/>
                <a:gd name="connsiteX72" fmla="*/ 120134 w 121806"/>
                <a:gd name="connsiteY72" fmla="*/ 33778 h 134924"/>
                <a:gd name="connsiteX73" fmla="*/ 120134 w 121806"/>
                <a:gd name="connsiteY73" fmla="*/ 33778 h 134924"/>
                <a:gd name="connsiteX74" fmla="*/ 120134 w 121806"/>
                <a:gd name="connsiteY74" fmla="*/ 33778 h 134924"/>
                <a:gd name="connsiteX75" fmla="*/ 120452 w 121806"/>
                <a:gd name="connsiteY75" fmla="*/ 35976 h 134924"/>
                <a:gd name="connsiteX76" fmla="*/ 120452 w 121806"/>
                <a:gd name="connsiteY76" fmla="*/ 35976 h 134924"/>
                <a:gd name="connsiteX77" fmla="*/ 120452 w 121806"/>
                <a:gd name="connsiteY77" fmla="*/ 35976 h 134924"/>
                <a:gd name="connsiteX78" fmla="*/ 120375 w 121806"/>
                <a:gd name="connsiteY78" fmla="*/ 37004 h 134924"/>
                <a:gd name="connsiteX79" fmla="*/ 120375 w 121806"/>
                <a:gd name="connsiteY79" fmla="*/ 37004 h 134924"/>
                <a:gd name="connsiteX80" fmla="*/ 120375 w 121806"/>
                <a:gd name="connsiteY80" fmla="*/ 37004 h 134924"/>
                <a:gd name="connsiteX81" fmla="*/ 120134 w 121806"/>
                <a:gd name="connsiteY81" fmla="*/ 37982 h 134924"/>
                <a:gd name="connsiteX82" fmla="*/ 120134 w 121806"/>
                <a:gd name="connsiteY82" fmla="*/ 37982 h 134924"/>
                <a:gd name="connsiteX83" fmla="*/ 120134 w 121806"/>
                <a:gd name="connsiteY83" fmla="*/ 37982 h 134924"/>
                <a:gd name="connsiteX84" fmla="*/ 119982 w 121806"/>
                <a:gd name="connsiteY84" fmla="*/ 38363 h 134924"/>
                <a:gd name="connsiteX85" fmla="*/ 119982 w 121806"/>
                <a:gd name="connsiteY85" fmla="*/ 38363 h 134924"/>
                <a:gd name="connsiteX86" fmla="*/ 119982 w 121806"/>
                <a:gd name="connsiteY86" fmla="*/ 38363 h 134924"/>
                <a:gd name="connsiteX87" fmla="*/ 120248 w 121806"/>
                <a:gd name="connsiteY87" fmla="*/ 38566 h 134924"/>
                <a:gd name="connsiteX88" fmla="*/ 120248 w 121806"/>
                <a:gd name="connsiteY88" fmla="*/ 38566 h 134924"/>
                <a:gd name="connsiteX89" fmla="*/ 120248 w 121806"/>
                <a:gd name="connsiteY89" fmla="*/ 38566 h 134924"/>
                <a:gd name="connsiteX90" fmla="*/ 120718 w 121806"/>
                <a:gd name="connsiteY90" fmla="*/ 38820 h 134924"/>
                <a:gd name="connsiteX91" fmla="*/ 120718 w 121806"/>
                <a:gd name="connsiteY91" fmla="*/ 38820 h 134924"/>
                <a:gd name="connsiteX92" fmla="*/ 120718 w 121806"/>
                <a:gd name="connsiteY92" fmla="*/ 38820 h 134924"/>
                <a:gd name="connsiteX93" fmla="*/ 121887 w 121806"/>
                <a:gd name="connsiteY93" fmla="*/ 40205 h 134924"/>
                <a:gd name="connsiteX94" fmla="*/ 121887 w 121806"/>
                <a:gd name="connsiteY94" fmla="*/ 40205 h 134924"/>
                <a:gd name="connsiteX95" fmla="*/ 121887 w 121806"/>
                <a:gd name="connsiteY95" fmla="*/ 40205 h 134924"/>
                <a:gd name="connsiteX96" fmla="*/ 120032 w 121806"/>
                <a:gd name="connsiteY96" fmla="*/ 41119 h 134924"/>
                <a:gd name="connsiteX97" fmla="*/ 120032 w 121806"/>
                <a:gd name="connsiteY97" fmla="*/ 41119 h 134924"/>
                <a:gd name="connsiteX98" fmla="*/ 120032 w 121806"/>
                <a:gd name="connsiteY98" fmla="*/ 41119 h 134924"/>
                <a:gd name="connsiteX99" fmla="*/ 117671 w 121806"/>
                <a:gd name="connsiteY99" fmla="*/ 41246 h 134924"/>
                <a:gd name="connsiteX100" fmla="*/ 117671 w 121806"/>
                <a:gd name="connsiteY100" fmla="*/ 41246 h 134924"/>
                <a:gd name="connsiteX101" fmla="*/ 117505 w 121806"/>
                <a:gd name="connsiteY101" fmla="*/ 41246 h 134924"/>
                <a:gd name="connsiteX102" fmla="*/ 117505 w 121806"/>
                <a:gd name="connsiteY102" fmla="*/ 41246 h 134924"/>
                <a:gd name="connsiteX103" fmla="*/ 117505 w 121806"/>
                <a:gd name="connsiteY103" fmla="*/ 41246 h 134924"/>
                <a:gd name="connsiteX104" fmla="*/ 115956 w 121806"/>
                <a:gd name="connsiteY104" fmla="*/ 41729 h 134924"/>
                <a:gd name="connsiteX105" fmla="*/ 115956 w 121806"/>
                <a:gd name="connsiteY105" fmla="*/ 41729 h 134924"/>
                <a:gd name="connsiteX106" fmla="*/ 115956 w 121806"/>
                <a:gd name="connsiteY106" fmla="*/ 41729 h 134924"/>
                <a:gd name="connsiteX107" fmla="*/ 114699 w 121806"/>
                <a:gd name="connsiteY107" fmla="*/ 44713 h 134924"/>
                <a:gd name="connsiteX108" fmla="*/ 114699 w 121806"/>
                <a:gd name="connsiteY108" fmla="*/ 44713 h 134924"/>
                <a:gd name="connsiteX109" fmla="*/ 114699 w 121806"/>
                <a:gd name="connsiteY109" fmla="*/ 44713 h 134924"/>
                <a:gd name="connsiteX110" fmla="*/ 113835 w 121806"/>
                <a:gd name="connsiteY110" fmla="*/ 46605 h 134924"/>
                <a:gd name="connsiteX111" fmla="*/ 113835 w 121806"/>
                <a:gd name="connsiteY111" fmla="*/ 46605 h 134924"/>
                <a:gd name="connsiteX112" fmla="*/ 113835 w 121806"/>
                <a:gd name="connsiteY112" fmla="*/ 46605 h 134924"/>
                <a:gd name="connsiteX113" fmla="*/ 113848 w 121806"/>
                <a:gd name="connsiteY113" fmla="*/ 47139 h 134924"/>
                <a:gd name="connsiteX114" fmla="*/ 113848 w 121806"/>
                <a:gd name="connsiteY114" fmla="*/ 47139 h 134924"/>
                <a:gd name="connsiteX115" fmla="*/ 113848 w 121806"/>
                <a:gd name="connsiteY115" fmla="*/ 47139 h 134924"/>
                <a:gd name="connsiteX116" fmla="*/ 113404 w 121806"/>
                <a:gd name="connsiteY116" fmla="*/ 50250 h 134924"/>
                <a:gd name="connsiteX117" fmla="*/ 113404 w 121806"/>
                <a:gd name="connsiteY117" fmla="*/ 50250 h 134924"/>
                <a:gd name="connsiteX118" fmla="*/ 113404 w 121806"/>
                <a:gd name="connsiteY118" fmla="*/ 50250 h 134924"/>
                <a:gd name="connsiteX119" fmla="*/ 109911 w 121806"/>
                <a:gd name="connsiteY119" fmla="*/ 52079 h 134924"/>
                <a:gd name="connsiteX120" fmla="*/ 109911 w 121806"/>
                <a:gd name="connsiteY120" fmla="*/ 52079 h 134924"/>
                <a:gd name="connsiteX121" fmla="*/ 109466 w 121806"/>
                <a:gd name="connsiteY121" fmla="*/ 52180 h 134924"/>
                <a:gd name="connsiteX122" fmla="*/ 109466 w 121806"/>
                <a:gd name="connsiteY122" fmla="*/ 52180 h 134924"/>
                <a:gd name="connsiteX123" fmla="*/ 109289 w 121806"/>
                <a:gd name="connsiteY123" fmla="*/ 51761 h 134924"/>
                <a:gd name="connsiteX124" fmla="*/ 109289 w 121806"/>
                <a:gd name="connsiteY124" fmla="*/ 51761 h 134924"/>
                <a:gd name="connsiteX125" fmla="*/ 109289 w 121806"/>
                <a:gd name="connsiteY125" fmla="*/ 51761 h 134924"/>
                <a:gd name="connsiteX126" fmla="*/ 108844 w 121806"/>
                <a:gd name="connsiteY126" fmla="*/ 50898 h 134924"/>
                <a:gd name="connsiteX127" fmla="*/ 108844 w 121806"/>
                <a:gd name="connsiteY127" fmla="*/ 50898 h 134924"/>
                <a:gd name="connsiteX128" fmla="*/ 108844 w 121806"/>
                <a:gd name="connsiteY128" fmla="*/ 50898 h 134924"/>
                <a:gd name="connsiteX129" fmla="*/ 106736 w 121806"/>
                <a:gd name="connsiteY129" fmla="*/ 52333 h 134924"/>
                <a:gd name="connsiteX130" fmla="*/ 106736 w 121806"/>
                <a:gd name="connsiteY130" fmla="*/ 52333 h 134924"/>
                <a:gd name="connsiteX131" fmla="*/ 106736 w 121806"/>
                <a:gd name="connsiteY131" fmla="*/ 52333 h 134924"/>
                <a:gd name="connsiteX132" fmla="*/ 105822 w 121806"/>
                <a:gd name="connsiteY132" fmla="*/ 51888 h 134924"/>
                <a:gd name="connsiteX133" fmla="*/ 105822 w 121806"/>
                <a:gd name="connsiteY133" fmla="*/ 51888 h 134924"/>
                <a:gd name="connsiteX134" fmla="*/ 105822 w 121806"/>
                <a:gd name="connsiteY134" fmla="*/ 51888 h 134924"/>
                <a:gd name="connsiteX135" fmla="*/ 103980 w 121806"/>
                <a:gd name="connsiteY135" fmla="*/ 48904 h 134924"/>
                <a:gd name="connsiteX136" fmla="*/ 103980 w 121806"/>
                <a:gd name="connsiteY136" fmla="*/ 48904 h 134924"/>
                <a:gd name="connsiteX137" fmla="*/ 103980 w 121806"/>
                <a:gd name="connsiteY137" fmla="*/ 48904 h 134924"/>
                <a:gd name="connsiteX138" fmla="*/ 103409 w 121806"/>
                <a:gd name="connsiteY138" fmla="*/ 48434 h 134924"/>
                <a:gd name="connsiteX139" fmla="*/ 103409 w 121806"/>
                <a:gd name="connsiteY139" fmla="*/ 48434 h 134924"/>
                <a:gd name="connsiteX140" fmla="*/ 103409 w 121806"/>
                <a:gd name="connsiteY140" fmla="*/ 48434 h 134924"/>
                <a:gd name="connsiteX141" fmla="*/ 102761 w 121806"/>
                <a:gd name="connsiteY141" fmla="*/ 46351 h 134924"/>
                <a:gd name="connsiteX142" fmla="*/ 102761 w 121806"/>
                <a:gd name="connsiteY142" fmla="*/ 46351 h 134924"/>
                <a:gd name="connsiteX143" fmla="*/ 102761 w 121806"/>
                <a:gd name="connsiteY143" fmla="*/ 46351 h 134924"/>
                <a:gd name="connsiteX144" fmla="*/ 105098 w 121806"/>
                <a:gd name="connsiteY144" fmla="*/ 44700 h 134924"/>
                <a:gd name="connsiteX145" fmla="*/ 105098 w 121806"/>
                <a:gd name="connsiteY145" fmla="*/ 44700 h 134924"/>
                <a:gd name="connsiteX146" fmla="*/ 105098 w 121806"/>
                <a:gd name="connsiteY146" fmla="*/ 44700 h 134924"/>
                <a:gd name="connsiteX147" fmla="*/ 105987 w 121806"/>
                <a:gd name="connsiteY147" fmla="*/ 44357 h 134924"/>
                <a:gd name="connsiteX148" fmla="*/ 105987 w 121806"/>
                <a:gd name="connsiteY148" fmla="*/ 44357 h 134924"/>
                <a:gd name="connsiteX149" fmla="*/ 105987 w 121806"/>
                <a:gd name="connsiteY149" fmla="*/ 44357 h 134924"/>
                <a:gd name="connsiteX150" fmla="*/ 107358 w 121806"/>
                <a:gd name="connsiteY150" fmla="*/ 43430 h 134924"/>
                <a:gd name="connsiteX151" fmla="*/ 107358 w 121806"/>
                <a:gd name="connsiteY151" fmla="*/ 43430 h 134924"/>
                <a:gd name="connsiteX152" fmla="*/ 107358 w 121806"/>
                <a:gd name="connsiteY152" fmla="*/ 43430 h 134924"/>
                <a:gd name="connsiteX153" fmla="*/ 108450 w 121806"/>
                <a:gd name="connsiteY153" fmla="*/ 42617 h 134924"/>
                <a:gd name="connsiteX154" fmla="*/ 108450 w 121806"/>
                <a:gd name="connsiteY154" fmla="*/ 42617 h 134924"/>
                <a:gd name="connsiteX155" fmla="*/ 108450 w 121806"/>
                <a:gd name="connsiteY155" fmla="*/ 42617 h 134924"/>
                <a:gd name="connsiteX156" fmla="*/ 110508 w 121806"/>
                <a:gd name="connsiteY156" fmla="*/ 39773 h 134924"/>
                <a:gd name="connsiteX157" fmla="*/ 110508 w 121806"/>
                <a:gd name="connsiteY157" fmla="*/ 39773 h 134924"/>
                <a:gd name="connsiteX158" fmla="*/ 110508 w 121806"/>
                <a:gd name="connsiteY158" fmla="*/ 39773 h 134924"/>
                <a:gd name="connsiteX159" fmla="*/ 110978 w 121806"/>
                <a:gd name="connsiteY159" fmla="*/ 38795 h 134924"/>
                <a:gd name="connsiteX160" fmla="*/ 110978 w 121806"/>
                <a:gd name="connsiteY160" fmla="*/ 38795 h 134924"/>
                <a:gd name="connsiteX161" fmla="*/ 110978 w 121806"/>
                <a:gd name="connsiteY161" fmla="*/ 38795 h 134924"/>
                <a:gd name="connsiteX162" fmla="*/ 111473 w 121806"/>
                <a:gd name="connsiteY162" fmla="*/ 37754 h 134924"/>
                <a:gd name="connsiteX163" fmla="*/ 111473 w 121806"/>
                <a:gd name="connsiteY163" fmla="*/ 37754 h 134924"/>
                <a:gd name="connsiteX164" fmla="*/ 111473 w 121806"/>
                <a:gd name="connsiteY164" fmla="*/ 37754 h 134924"/>
                <a:gd name="connsiteX165" fmla="*/ 111473 w 121806"/>
                <a:gd name="connsiteY165" fmla="*/ 37754 h 134924"/>
                <a:gd name="connsiteX166" fmla="*/ 111473 w 121806"/>
                <a:gd name="connsiteY166" fmla="*/ 37754 h 134924"/>
                <a:gd name="connsiteX167" fmla="*/ 108527 w 121806"/>
                <a:gd name="connsiteY167" fmla="*/ 39189 h 134924"/>
                <a:gd name="connsiteX168" fmla="*/ 108527 w 121806"/>
                <a:gd name="connsiteY168" fmla="*/ 39189 h 134924"/>
                <a:gd name="connsiteX169" fmla="*/ 108552 w 121806"/>
                <a:gd name="connsiteY169" fmla="*/ 39506 h 134924"/>
                <a:gd name="connsiteX170" fmla="*/ 108552 w 121806"/>
                <a:gd name="connsiteY170" fmla="*/ 39506 h 134924"/>
                <a:gd name="connsiteX171" fmla="*/ 108552 w 121806"/>
                <a:gd name="connsiteY171" fmla="*/ 39506 h 134924"/>
                <a:gd name="connsiteX172" fmla="*/ 108095 w 121806"/>
                <a:gd name="connsiteY172" fmla="*/ 41919 h 134924"/>
                <a:gd name="connsiteX173" fmla="*/ 108095 w 121806"/>
                <a:gd name="connsiteY173" fmla="*/ 41919 h 134924"/>
                <a:gd name="connsiteX174" fmla="*/ 108095 w 121806"/>
                <a:gd name="connsiteY174" fmla="*/ 41919 h 134924"/>
                <a:gd name="connsiteX175" fmla="*/ 107206 w 121806"/>
                <a:gd name="connsiteY175" fmla="*/ 42173 h 134924"/>
                <a:gd name="connsiteX176" fmla="*/ 107206 w 121806"/>
                <a:gd name="connsiteY176" fmla="*/ 42173 h 134924"/>
                <a:gd name="connsiteX177" fmla="*/ 107206 w 121806"/>
                <a:gd name="connsiteY177" fmla="*/ 42173 h 134924"/>
                <a:gd name="connsiteX178" fmla="*/ 105276 w 121806"/>
                <a:gd name="connsiteY178" fmla="*/ 42173 h 134924"/>
                <a:gd name="connsiteX179" fmla="*/ 105276 w 121806"/>
                <a:gd name="connsiteY179" fmla="*/ 42173 h 134924"/>
                <a:gd name="connsiteX180" fmla="*/ 105276 w 121806"/>
                <a:gd name="connsiteY180" fmla="*/ 42173 h 134924"/>
                <a:gd name="connsiteX181" fmla="*/ 104234 w 121806"/>
                <a:gd name="connsiteY181" fmla="*/ 42821 h 134924"/>
                <a:gd name="connsiteX182" fmla="*/ 104234 w 121806"/>
                <a:gd name="connsiteY182" fmla="*/ 42821 h 134924"/>
                <a:gd name="connsiteX183" fmla="*/ 104234 w 121806"/>
                <a:gd name="connsiteY183" fmla="*/ 42821 h 134924"/>
                <a:gd name="connsiteX184" fmla="*/ 102469 w 121806"/>
                <a:gd name="connsiteY184" fmla="*/ 43697 h 134924"/>
                <a:gd name="connsiteX185" fmla="*/ 102469 w 121806"/>
                <a:gd name="connsiteY185" fmla="*/ 43697 h 134924"/>
                <a:gd name="connsiteX186" fmla="*/ 102469 w 121806"/>
                <a:gd name="connsiteY186" fmla="*/ 43697 h 134924"/>
                <a:gd name="connsiteX187" fmla="*/ 101847 w 121806"/>
                <a:gd name="connsiteY187" fmla="*/ 43494 h 134924"/>
                <a:gd name="connsiteX188" fmla="*/ 101847 w 121806"/>
                <a:gd name="connsiteY188" fmla="*/ 43494 h 134924"/>
                <a:gd name="connsiteX189" fmla="*/ 101847 w 121806"/>
                <a:gd name="connsiteY189" fmla="*/ 43494 h 134924"/>
                <a:gd name="connsiteX190" fmla="*/ 101148 w 121806"/>
                <a:gd name="connsiteY190" fmla="*/ 43100 h 134924"/>
                <a:gd name="connsiteX191" fmla="*/ 101148 w 121806"/>
                <a:gd name="connsiteY191" fmla="*/ 43100 h 134924"/>
                <a:gd name="connsiteX192" fmla="*/ 101148 w 121806"/>
                <a:gd name="connsiteY192" fmla="*/ 43100 h 134924"/>
                <a:gd name="connsiteX193" fmla="*/ 100755 w 121806"/>
                <a:gd name="connsiteY193" fmla="*/ 42910 h 134924"/>
                <a:gd name="connsiteX194" fmla="*/ 100755 w 121806"/>
                <a:gd name="connsiteY194" fmla="*/ 42910 h 134924"/>
                <a:gd name="connsiteX195" fmla="*/ 100755 w 121806"/>
                <a:gd name="connsiteY195" fmla="*/ 42910 h 134924"/>
                <a:gd name="connsiteX196" fmla="*/ 100932 w 121806"/>
                <a:gd name="connsiteY196" fmla="*/ 43773 h 134924"/>
                <a:gd name="connsiteX197" fmla="*/ 100932 w 121806"/>
                <a:gd name="connsiteY197" fmla="*/ 43773 h 134924"/>
                <a:gd name="connsiteX198" fmla="*/ 100932 w 121806"/>
                <a:gd name="connsiteY198" fmla="*/ 43773 h 134924"/>
                <a:gd name="connsiteX199" fmla="*/ 100932 w 121806"/>
                <a:gd name="connsiteY199" fmla="*/ 44192 h 134924"/>
                <a:gd name="connsiteX200" fmla="*/ 100932 w 121806"/>
                <a:gd name="connsiteY200" fmla="*/ 44192 h 134924"/>
                <a:gd name="connsiteX201" fmla="*/ 100932 w 121806"/>
                <a:gd name="connsiteY201" fmla="*/ 44192 h 134924"/>
                <a:gd name="connsiteX202" fmla="*/ 100183 w 121806"/>
                <a:gd name="connsiteY202" fmla="*/ 46148 h 134924"/>
                <a:gd name="connsiteX203" fmla="*/ 100183 w 121806"/>
                <a:gd name="connsiteY203" fmla="*/ 46148 h 134924"/>
                <a:gd name="connsiteX204" fmla="*/ 100183 w 121806"/>
                <a:gd name="connsiteY204" fmla="*/ 46148 h 134924"/>
                <a:gd name="connsiteX205" fmla="*/ 98405 w 121806"/>
                <a:gd name="connsiteY205" fmla="*/ 47062 h 134924"/>
                <a:gd name="connsiteX206" fmla="*/ 98405 w 121806"/>
                <a:gd name="connsiteY206" fmla="*/ 47062 h 134924"/>
                <a:gd name="connsiteX207" fmla="*/ 98405 w 121806"/>
                <a:gd name="connsiteY207" fmla="*/ 47062 h 134924"/>
                <a:gd name="connsiteX208" fmla="*/ 97757 w 121806"/>
                <a:gd name="connsiteY208" fmla="*/ 48815 h 134924"/>
                <a:gd name="connsiteX209" fmla="*/ 97757 w 121806"/>
                <a:gd name="connsiteY209" fmla="*/ 48815 h 134924"/>
                <a:gd name="connsiteX210" fmla="*/ 97757 w 121806"/>
                <a:gd name="connsiteY210" fmla="*/ 48815 h 134924"/>
                <a:gd name="connsiteX211" fmla="*/ 96741 w 121806"/>
                <a:gd name="connsiteY211" fmla="*/ 53908 h 134924"/>
                <a:gd name="connsiteX212" fmla="*/ 96741 w 121806"/>
                <a:gd name="connsiteY212" fmla="*/ 53908 h 134924"/>
                <a:gd name="connsiteX213" fmla="*/ 96741 w 121806"/>
                <a:gd name="connsiteY213" fmla="*/ 53908 h 134924"/>
                <a:gd name="connsiteX214" fmla="*/ 96488 w 121806"/>
                <a:gd name="connsiteY214" fmla="*/ 55013 h 134924"/>
                <a:gd name="connsiteX215" fmla="*/ 96488 w 121806"/>
                <a:gd name="connsiteY215" fmla="*/ 55013 h 134924"/>
                <a:gd name="connsiteX216" fmla="*/ 96488 w 121806"/>
                <a:gd name="connsiteY216" fmla="*/ 55013 h 134924"/>
                <a:gd name="connsiteX217" fmla="*/ 93414 w 121806"/>
                <a:gd name="connsiteY217" fmla="*/ 58098 h 134924"/>
                <a:gd name="connsiteX218" fmla="*/ 93414 w 121806"/>
                <a:gd name="connsiteY218" fmla="*/ 58098 h 134924"/>
                <a:gd name="connsiteX219" fmla="*/ 93071 w 121806"/>
                <a:gd name="connsiteY219" fmla="*/ 58162 h 134924"/>
                <a:gd name="connsiteX220" fmla="*/ 93071 w 121806"/>
                <a:gd name="connsiteY220" fmla="*/ 58162 h 134924"/>
                <a:gd name="connsiteX221" fmla="*/ 93071 w 121806"/>
                <a:gd name="connsiteY221" fmla="*/ 58162 h 134924"/>
                <a:gd name="connsiteX222" fmla="*/ 89871 w 121806"/>
                <a:gd name="connsiteY222" fmla="*/ 59013 h 134924"/>
                <a:gd name="connsiteX223" fmla="*/ 89871 w 121806"/>
                <a:gd name="connsiteY223" fmla="*/ 59013 h 134924"/>
                <a:gd name="connsiteX224" fmla="*/ 89642 w 121806"/>
                <a:gd name="connsiteY224" fmla="*/ 59152 h 134924"/>
                <a:gd name="connsiteX225" fmla="*/ 89642 w 121806"/>
                <a:gd name="connsiteY225" fmla="*/ 59152 h 134924"/>
                <a:gd name="connsiteX226" fmla="*/ 89642 w 121806"/>
                <a:gd name="connsiteY226" fmla="*/ 59152 h 134924"/>
                <a:gd name="connsiteX227" fmla="*/ 87636 w 121806"/>
                <a:gd name="connsiteY227" fmla="*/ 60854 h 134924"/>
                <a:gd name="connsiteX228" fmla="*/ 87636 w 121806"/>
                <a:gd name="connsiteY228" fmla="*/ 60854 h 134924"/>
                <a:gd name="connsiteX229" fmla="*/ 87636 w 121806"/>
                <a:gd name="connsiteY229" fmla="*/ 60854 h 134924"/>
                <a:gd name="connsiteX230" fmla="*/ 87166 w 121806"/>
                <a:gd name="connsiteY230" fmla="*/ 63572 h 134924"/>
                <a:gd name="connsiteX231" fmla="*/ 87166 w 121806"/>
                <a:gd name="connsiteY231" fmla="*/ 63572 h 134924"/>
                <a:gd name="connsiteX232" fmla="*/ 87166 w 121806"/>
                <a:gd name="connsiteY232" fmla="*/ 63572 h 134924"/>
                <a:gd name="connsiteX233" fmla="*/ 87661 w 121806"/>
                <a:gd name="connsiteY233" fmla="*/ 63674 h 134924"/>
                <a:gd name="connsiteX234" fmla="*/ 87661 w 121806"/>
                <a:gd name="connsiteY234" fmla="*/ 63674 h 134924"/>
                <a:gd name="connsiteX235" fmla="*/ 87661 w 121806"/>
                <a:gd name="connsiteY235" fmla="*/ 63674 h 134924"/>
                <a:gd name="connsiteX236" fmla="*/ 88906 w 121806"/>
                <a:gd name="connsiteY236" fmla="*/ 64715 h 134924"/>
                <a:gd name="connsiteX237" fmla="*/ 88906 w 121806"/>
                <a:gd name="connsiteY237" fmla="*/ 64715 h 134924"/>
                <a:gd name="connsiteX238" fmla="*/ 88906 w 121806"/>
                <a:gd name="connsiteY238" fmla="*/ 64715 h 134924"/>
                <a:gd name="connsiteX239" fmla="*/ 86671 w 121806"/>
                <a:gd name="connsiteY239" fmla="*/ 67217 h 134924"/>
                <a:gd name="connsiteX240" fmla="*/ 86671 w 121806"/>
                <a:gd name="connsiteY240" fmla="*/ 67217 h 134924"/>
                <a:gd name="connsiteX241" fmla="*/ 86671 w 121806"/>
                <a:gd name="connsiteY241" fmla="*/ 67217 h 134924"/>
                <a:gd name="connsiteX242" fmla="*/ 86074 w 121806"/>
                <a:gd name="connsiteY242" fmla="*/ 67344 h 134924"/>
                <a:gd name="connsiteX243" fmla="*/ 86074 w 121806"/>
                <a:gd name="connsiteY243" fmla="*/ 67344 h 134924"/>
                <a:gd name="connsiteX244" fmla="*/ 86074 w 121806"/>
                <a:gd name="connsiteY244" fmla="*/ 67344 h 134924"/>
                <a:gd name="connsiteX245" fmla="*/ 87585 w 121806"/>
                <a:gd name="connsiteY245" fmla="*/ 67496 h 134924"/>
                <a:gd name="connsiteX246" fmla="*/ 87585 w 121806"/>
                <a:gd name="connsiteY246" fmla="*/ 67496 h 134924"/>
                <a:gd name="connsiteX247" fmla="*/ 87839 w 121806"/>
                <a:gd name="connsiteY247" fmla="*/ 67484 h 134924"/>
                <a:gd name="connsiteX248" fmla="*/ 87839 w 121806"/>
                <a:gd name="connsiteY248" fmla="*/ 67484 h 134924"/>
                <a:gd name="connsiteX249" fmla="*/ 87839 w 121806"/>
                <a:gd name="connsiteY249" fmla="*/ 67484 h 134924"/>
                <a:gd name="connsiteX250" fmla="*/ 89198 w 121806"/>
                <a:gd name="connsiteY250" fmla="*/ 68512 h 134924"/>
                <a:gd name="connsiteX251" fmla="*/ 89198 w 121806"/>
                <a:gd name="connsiteY251" fmla="*/ 68512 h 134924"/>
                <a:gd name="connsiteX252" fmla="*/ 89274 w 121806"/>
                <a:gd name="connsiteY252" fmla="*/ 68652 h 134924"/>
                <a:gd name="connsiteX253" fmla="*/ 89274 w 121806"/>
                <a:gd name="connsiteY253" fmla="*/ 68652 h 134924"/>
                <a:gd name="connsiteX254" fmla="*/ 89274 w 121806"/>
                <a:gd name="connsiteY254" fmla="*/ 68652 h 134924"/>
                <a:gd name="connsiteX255" fmla="*/ 89592 w 121806"/>
                <a:gd name="connsiteY255" fmla="*/ 71306 h 134924"/>
                <a:gd name="connsiteX256" fmla="*/ 89592 w 121806"/>
                <a:gd name="connsiteY256" fmla="*/ 71306 h 134924"/>
                <a:gd name="connsiteX257" fmla="*/ 89592 w 121806"/>
                <a:gd name="connsiteY257" fmla="*/ 71306 h 134924"/>
                <a:gd name="connsiteX258" fmla="*/ 88385 w 121806"/>
                <a:gd name="connsiteY258" fmla="*/ 74583 h 134924"/>
                <a:gd name="connsiteX259" fmla="*/ 88385 w 121806"/>
                <a:gd name="connsiteY259" fmla="*/ 74583 h 134924"/>
                <a:gd name="connsiteX260" fmla="*/ 88385 w 121806"/>
                <a:gd name="connsiteY260" fmla="*/ 74583 h 134924"/>
                <a:gd name="connsiteX261" fmla="*/ 87217 w 121806"/>
                <a:gd name="connsiteY261" fmla="*/ 74976 h 134924"/>
                <a:gd name="connsiteX262" fmla="*/ 87217 w 121806"/>
                <a:gd name="connsiteY262" fmla="*/ 74976 h 134924"/>
                <a:gd name="connsiteX263" fmla="*/ 87217 w 121806"/>
                <a:gd name="connsiteY263" fmla="*/ 74976 h 134924"/>
                <a:gd name="connsiteX264" fmla="*/ 86848 w 121806"/>
                <a:gd name="connsiteY264" fmla="*/ 74964 h 134924"/>
                <a:gd name="connsiteX265" fmla="*/ 86848 w 121806"/>
                <a:gd name="connsiteY265" fmla="*/ 74964 h 134924"/>
                <a:gd name="connsiteX266" fmla="*/ 86848 w 121806"/>
                <a:gd name="connsiteY266" fmla="*/ 74964 h 134924"/>
                <a:gd name="connsiteX267" fmla="*/ 86543 w 121806"/>
                <a:gd name="connsiteY267" fmla="*/ 74964 h 134924"/>
                <a:gd name="connsiteX268" fmla="*/ 86543 w 121806"/>
                <a:gd name="connsiteY268" fmla="*/ 74964 h 134924"/>
                <a:gd name="connsiteX269" fmla="*/ 86543 w 121806"/>
                <a:gd name="connsiteY269" fmla="*/ 74964 h 134924"/>
                <a:gd name="connsiteX270" fmla="*/ 86277 w 121806"/>
                <a:gd name="connsiteY270" fmla="*/ 74976 h 134924"/>
                <a:gd name="connsiteX271" fmla="*/ 86277 w 121806"/>
                <a:gd name="connsiteY271" fmla="*/ 74976 h 134924"/>
                <a:gd name="connsiteX272" fmla="*/ 86277 w 121806"/>
                <a:gd name="connsiteY272" fmla="*/ 74976 h 134924"/>
                <a:gd name="connsiteX273" fmla="*/ 86277 w 121806"/>
                <a:gd name="connsiteY273" fmla="*/ 74976 h 134924"/>
                <a:gd name="connsiteX274" fmla="*/ 86277 w 121806"/>
                <a:gd name="connsiteY274" fmla="*/ 74976 h 134924"/>
                <a:gd name="connsiteX275" fmla="*/ 86252 w 121806"/>
                <a:gd name="connsiteY275" fmla="*/ 75383 h 134924"/>
                <a:gd name="connsiteX276" fmla="*/ 86252 w 121806"/>
                <a:gd name="connsiteY276" fmla="*/ 75383 h 134924"/>
                <a:gd name="connsiteX277" fmla="*/ 86252 w 121806"/>
                <a:gd name="connsiteY277" fmla="*/ 75383 h 134924"/>
                <a:gd name="connsiteX278" fmla="*/ 86391 w 121806"/>
                <a:gd name="connsiteY278" fmla="*/ 76615 h 134924"/>
                <a:gd name="connsiteX279" fmla="*/ 86391 w 121806"/>
                <a:gd name="connsiteY279" fmla="*/ 76615 h 134924"/>
                <a:gd name="connsiteX280" fmla="*/ 86391 w 121806"/>
                <a:gd name="connsiteY280" fmla="*/ 76615 h 134924"/>
                <a:gd name="connsiteX281" fmla="*/ 86023 w 121806"/>
                <a:gd name="connsiteY281" fmla="*/ 79066 h 134924"/>
                <a:gd name="connsiteX282" fmla="*/ 86023 w 121806"/>
                <a:gd name="connsiteY282" fmla="*/ 79066 h 134924"/>
                <a:gd name="connsiteX283" fmla="*/ 86023 w 121806"/>
                <a:gd name="connsiteY283" fmla="*/ 79066 h 134924"/>
                <a:gd name="connsiteX284" fmla="*/ 85553 w 121806"/>
                <a:gd name="connsiteY284" fmla="*/ 79193 h 134924"/>
                <a:gd name="connsiteX285" fmla="*/ 85553 w 121806"/>
                <a:gd name="connsiteY285" fmla="*/ 79193 h 134924"/>
                <a:gd name="connsiteX286" fmla="*/ 85553 w 121806"/>
                <a:gd name="connsiteY286" fmla="*/ 79193 h 134924"/>
                <a:gd name="connsiteX287" fmla="*/ 83153 w 121806"/>
                <a:gd name="connsiteY287" fmla="*/ 78062 h 134924"/>
                <a:gd name="connsiteX288" fmla="*/ 83153 w 121806"/>
                <a:gd name="connsiteY288" fmla="*/ 78062 h 134924"/>
                <a:gd name="connsiteX289" fmla="*/ 83153 w 121806"/>
                <a:gd name="connsiteY289" fmla="*/ 78062 h 134924"/>
                <a:gd name="connsiteX290" fmla="*/ 83711 w 121806"/>
                <a:gd name="connsiteY290" fmla="*/ 79802 h 134924"/>
                <a:gd name="connsiteX291" fmla="*/ 83711 w 121806"/>
                <a:gd name="connsiteY291" fmla="*/ 79802 h 134924"/>
                <a:gd name="connsiteX292" fmla="*/ 83915 w 121806"/>
                <a:gd name="connsiteY292" fmla="*/ 80209 h 134924"/>
                <a:gd name="connsiteX293" fmla="*/ 83915 w 121806"/>
                <a:gd name="connsiteY293" fmla="*/ 80209 h 134924"/>
                <a:gd name="connsiteX294" fmla="*/ 83546 w 121806"/>
                <a:gd name="connsiteY294" fmla="*/ 80475 h 134924"/>
                <a:gd name="connsiteX295" fmla="*/ 83546 w 121806"/>
                <a:gd name="connsiteY295" fmla="*/ 80475 h 134924"/>
                <a:gd name="connsiteX296" fmla="*/ 83546 w 121806"/>
                <a:gd name="connsiteY296" fmla="*/ 80475 h 134924"/>
                <a:gd name="connsiteX297" fmla="*/ 81514 w 121806"/>
                <a:gd name="connsiteY297" fmla="*/ 81707 h 134924"/>
                <a:gd name="connsiteX298" fmla="*/ 81514 w 121806"/>
                <a:gd name="connsiteY298" fmla="*/ 81707 h 134924"/>
                <a:gd name="connsiteX299" fmla="*/ 81514 w 121806"/>
                <a:gd name="connsiteY299" fmla="*/ 81707 h 134924"/>
                <a:gd name="connsiteX300" fmla="*/ 80816 w 121806"/>
                <a:gd name="connsiteY300" fmla="*/ 82101 h 134924"/>
                <a:gd name="connsiteX301" fmla="*/ 80816 w 121806"/>
                <a:gd name="connsiteY301" fmla="*/ 82101 h 134924"/>
                <a:gd name="connsiteX302" fmla="*/ 80816 w 121806"/>
                <a:gd name="connsiteY302" fmla="*/ 82101 h 134924"/>
                <a:gd name="connsiteX303" fmla="*/ 78454 w 121806"/>
                <a:gd name="connsiteY303" fmla="*/ 83003 h 134924"/>
                <a:gd name="connsiteX304" fmla="*/ 78454 w 121806"/>
                <a:gd name="connsiteY304" fmla="*/ 83003 h 134924"/>
                <a:gd name="connsiteX305" fmla="*/ 78454 w 121806"/>
                <a:gd name="connsiteY305" fmla="*/ 83003 h 134924"/>
                <a:gd name="connsiteX306" fmla="*/ 77666 w 121806"/>
                <a:gd name="connsiteY306" fmla="*/ 82799 h 134924"/>
                <a:gd name="connsiteX307" fmla="*/ 77666 w 121806"/>
                <a:gd name="connsiteY307" fmla="*/ 82799 h 134924"/>
                <a:gd name="connsiteX308" fmla="*/ 77666 w 121806"/>
                <a:gd name="connsiteY308" fmla="*/ 82799 h 134924"/>
                <a:gd name="connsiteX309" fmla="*/ 76206 w 121806"/>
                <a:gd name="connsiteY309" fmla="*/ 82964 h 134924"/>
                <a:gd name="connsiteX310" fmla="*/ 76206 w 121806"/>
                <a:gd name="connsiteY310" fmla="*/ 82964 h 134924"/>
                <a:gd name="connsiteX311" fmla="*/ 76206 w 121806"/>
                <a:gd name="connsiteY311" fmla="*/ 82964 h 134924"/>
                <a:gd name="connsiteX312" fmla="*/ 75799 w 121806"/>
                <a:gd name="connsiteY312" fmla="*/ 83765 h 134924"/>
                <a:gd name="connsiteX313" fmla="*/ 75799 w 121806"/>
                <a:gd name="connsiteY313" fmla="*/ 83765 h 134924"/>
                <a:gd name="connsiteX314" fmla="*/ 75799 w 121806"/>
                <a:gd name="connsiteY314" fmla="*/ 83765 h 134924"/>
                <a:gd name="connsiteX315" fmla="*/ 75851 w 121806"/>
                <a:gd name="connsiteY315" fmla="*/ 84628 h 134924"/>
                <a:gd name="connsiteX316" fmla="*/ 75851 w 121806"/>
                <a:gd name="connsiteY316" fmla="*/ 84628 h 134924"/>
                <a:gd name="connsiteX317" fmla="*/ 75851 w 121806"/>
                <a:gd name="connsiteY317" fmla="*/ 84628 h 134924"/>
                <a:gd name="connsiteX318" fmla="*/ 75215 w 121806"/>
                <a:gd name="connsiteY318" fmla="*/ 87333 h 134924"/>
                <a:gd name="connsiteX319" fmla="*/ 75215 w 121806"/>
                <a:gd name="connsiteY319" fmla="*/ 87333 h 134924"/>
                <a:gd name="connsiteX320" fmla="*/ 75215 w 121806"/>
                <a:gd name="connsiteY320" fmla="*/ 87333 h 134924"/>
                <a:gd name="connsiteX321" fmla="*/ 71634 w 121806"/>
                <a:gd name="connsiteY321" fmla="*/ 89213 h 134924"/>
                <a:gd name="connsiteX322" fmla="*/ 71634 w 121806"/>
                <a:gd name="connsiteY322" fmla="*/ 89213 h 134924"/>
                <a:gd name="connsiteX323" fmla="*/ 71634 w 121806"/>
                <a:gd name="connsiteY323" fmla="*/ 89213 h 134924"/>
                <a:gd name="connsiteX324" fmla="*/ 69475 w 121806"/>
                <a:gd name="connsiteY324" fmla="*/ 87955 h 134924"/>
                <a:gd name="connsiteX325" fmla="*/ 69475 w 121806"/>
                <a:gd name="connsiteY325" fmla="*/ 87955 h 134924"/>
                <a:gd name="connsiteX326" fmla="*/ 69475 w 121806"/>
                <a:gd name="connsiteY326" fmla="*/ 87955 h 134924"/>
                <a:gd name="connsiteX327" fmla="*/ 68066 w 121806"/>
                <a:gd name="connsiteY327" fmla="*/ 89860 h 134924"/>
                <a:gd name="connsiteX328" fmla="*/ 68066 w 121806"/>
                <a:gd name="connsiteY328" fmla="*/ 89860 h 134924"/>
                <a:gd name="connsiteX329" fmla="*/ 68066 w 121806"/>
                <a:gd name="connsiteY329" fmla="*/ 89860 h 134924"/>
                <a:gd name="connsiteX330" fmla="*/ 68840 w 121806"/>
                <a:gd name="connsiteY330" fmla="*/ 90330 h 134924"/>
                <a:gd name="connsiteX331" fmla="*/ 68840 w 121806"/>
                <a:gd name="connsiteY331" fmla="*/ 90330 h 134924"/>
                <a:gd name="connsiteX332" fmla="*/ 68840 w 121806"/>
                <a:gd name="connsiteY332" fmla="*/ 90330 h 134924"/>
                <a:gd name="connsiteX333" fmla="*/ 68865 w 121806"/>
                <a:gd name="connsiteY333" fmla="*/ 91892 h 134924"/>
                <a:gd name="connsiteX334" fmla="*/ 68865 w 121806"/>
                <a:gd name="connsiteY334" fmla="*/ 91892 h 134924"/>
                <a:gd name="connsiteX335" fmla="*/ 68865 w 121806"/>
                <a:gd name="connsiteY335" fmla="*/ 91892 h 134924"/>
                <a:gd name="connsiteX336" fmla="*/ 68561 w 121806"/>
                <a:gd name="connsiteY336" fmla="*/ 92908 h 134924"/>
                <a:gd name="connsiteX337" fmla="*/ 68561 w 121806"/>
                <a:gd name="connsiteY337" fmla="*/ 92908 h 134924"/>
                <a:gd name="connsiteX338" fmla="*/ 68561 w 121806"/>
                <a:gd name="connsiteY338" fmla="*/ 92908 h 134924"/>
                <a:gd name="connsiteX339" fmla="*/ 66745 w 121806"/>
                <a:gd name="connsiteY339" fmla="*/ 94254 h 134924"/>
                <a:gd name="connsiteX340" fmla="*/ 66745 w 121806"/>
                <a:gd name="connsiteY340" fmla="*/ 94254 h 134924"/>
                <a:gd name="connsiteX341" fmla="*/ 66351 w 121806"/>
                <a:gd name="connsiteY341" fmla="*/ 94318 h 134924"/>
                <a:gd name="connsiteX342" fmla="*/ 66351 w 121806"/>
                <a:gd name="connsiteY342" fmla="*/ 94318 h 134924"/>
                <a:gd name="connsiteX343" fmla="*/ 66351 w 121806"/>
                <a:gd name="connsiteY343" fmla="*/ 94318 h 134924"/>
                <a:gd name="connsiteX344" fmla="*/ 63151 w 121806"/>
                <a:gd name="connsiteY344" fmla="*/ 94394 h 134924"/>
                <a:gd name="connsiteX345" fmla="*/ 63151 w 121806"/>
                <a:gd name="connsiteY345" fmla="*/ 94394 h 134924"/>
                <a:gd name="connsiteX346" fmla="*/ 63151 w 121806"/>
                <a:gd name="connsiteY346" fmla="*/ 94394 h 134924"/>
                <a:gd name="connsiteX347" fmla="*/ 61246 w 121806"/>
                <a:gd name="connsiteY347" fmla="*/ 96337 h 134924"/>
                <a:gd name="connsiteX348" fmla="*/ 61246 w 121806"/>
                <a:gd name="connsiteY348" fmla="*/ 96337 h 134924"/>
                <a:gd name="connsiteX349" fmla="*/ 61246 w 121806"/>
                <a:gd name="connsiteY349" fmla="*/ 96337 h 134924"/>
                <a:gd name="connsiteX350" fmla="*/ 60446 w 121806"/>
                <a:gd name="connsiteY350" fmla="*/ 96985 h 134924"/>
                <a:gd name="connsiteX351" fmla="*/ 60446 w 121806"/>
                <a:gd name="connsiteY351" fmla="*/ 96985 h 134924"/>
                <a:gd name="connsiteX352" fmla="*/ 60446 w 121806"/>
                <a:gd name="connsiteY352" fmla="*/ 96985 h 134924"/>
                <a:gd name="connsiteX353" fmla="*/ 59354 w 121806"/>
                <a:gd name="connsiteY353" fmla="*/ 97607 h 134924"/>
                <a:gd name="connsiteX354" fmla="*/ 59354 w 121806"/>
                <a:gd name="connsiteY354" fmla="*/ 97607 h 134924"/>
                <a:gd name="connsiteX355" fmla="*/ 59354 w 121806"/>
                <a:gd name="connsiteY355" fmla="*/ 97607 h 134924"/>
                <a:gd name="connsiteX356" fmla="*/ 58388 w 121806"/>
                <a:gd name="connsiteY356" fmla="*/ 96972 h 134924"/>
                <a:gd name="connsiteX357" fmla="*/ 58388 w 121806"/>
                <a:gd name="connsiteY357" fmla="*/ 96972 h 134924"/>
                <a:gd name="connsiteX358" fmla="*/ 58287 w 121806"/>
                <a:gd name="connsiteY358" fmla="*/ 96858 h 134924"/>
                <a:gd name="connsiteX359" fmla="*/ 58287 w 121806"/>
                <a:gd name="connsiteY359" fmla="*/ 96858 h 134924"/>
                <a:gd name="connsiteX360" fmla="*/ 58287 w 121806"/>
                <a:gd name="connsiteY360" fmla="*/ 96858 h 134924"/>
                <a:gd name="connsiteX361" fmla="*/ 57525 w 121806"/>
                <a:gd name="connsiteY361" fmla="*/ 94674 h 134924"/>
                <a:gd name="connsiteX362" fmla="*/ 57525 w 121806"/>
                <a:gd name="connsiteY362" fmla="*/ 94674 h 134924"/>
                <a:gd name="connsiteX363" fmla="*/ 57525 w 121806"/>
                <a:gd name="connsiteY363" fmla="*/ 94674 h 134924"/>
                <a:gd name="connsiteX364" fmla="*/ 56039 w 121806"/>
                <a:gd name="connsiteY364" fmla="*/ 96210 h 134924"/>
                <a:gd name="connsiteX365" fmla="*/ 56039 w 121806"/>
                <a:gd name="connsiteY365" fmla="*/ 96210 h 134924"/>
                <a:gd name="connsiteX366" fmla="*/ 56039 w 121806"/>
                <a:gd name="connsiteY366" fmla="*/ 96210 h 134924"/>
                <a:gd name="connsiteX367" fmla="*/ 54477 w 121806"/>
                <a:gd name="connsiteY367" fmla="*/ 97353 h 134924"/>
                <a:gd name="connsiteX368" fmla="*/ 54477 w 121806"/>
                <a:gd name="connsiteY368" fmla="*/ 97353 h 134924"/>
                <a:gd name="connsiteX369" fmla="*/ 54477 w 121806"/>
                <a:gd name="connsiteY369" fmla="*/ 97353 h 134924"/>
                <a:gd name="connsiteX370" fmla="*/ 53512 w 121806"/>
                <a:gd name="connsiteY370" fmla="*/ 98001 h 134924"/>
                <a:gd name="connsiteX371" fmla="*/ 53512 w 121806"/>
                <a:gd name="connsiteY371" fmla="*/ 98001 h 134924"/>
                <a:gd name="connsiteX372" fmla="*/ 53512 w 121806"/>
                <a:gd name="connsiteY372" fmla="*/ 98001 h 134924"/>
                <a:gd name="connsiteX373" fmla="*/ 52013 w 121806"/>
                <a:gd name="connsiteY373" fmla="*/ 100846 h 134924"/>
                <a:gd name="connsiteX374" fmla="*/ 52013 w 121806"/>
                <a:gd name="connsiteY374" fmla="*/ 100846 h 134924"/>
                <a:gd name="connsiteX375" fmla="*/ 51874 w 121806"/>
                <a:gd name="connsiteY375" fmla="*/ 101074 h 134924"/>
                <a:gd name="connsiteX376" fmla="*/ 51874 w 121806"/>
                <a:gd name="connsiteY376" fmla="*/ 101074 h 134924"/>
                <a:gd name="connsiteX377" fmla="*/ 49829 w 121806"/>
                <a:gd name="connsiteY377" fmla="*/ 101366 h 134924"/>
                <a:gd name="connsiteX378" fmla="*/ 49829 w 121806"/>
                <a:gd name="connsiteY378" fmla="*/ 101366 h 134924"/>
                <a:gd name="connsiteX379" fmla="*/ 49829 w 121806"/>
                <a:gd name="connsiteY379" fmla="*/ 101366 h 134924"/>
                <a:gd name="connsiteX380" fmla="*/ 49981 w 121806"/>
                <a:gd name="connsiteY380" fmla="*/ 103360 h 134924"/>
                <a:gd name="connsiteX381" fmla="*/ 49981 w 121806"/>
                <a:gd name="connsiteY381" fmla="*/ 103360 h 134924"/>
                <a:gd name="connsiteX382" fmla="*/ 50057 w 121806"/>
                <a:gd name="connsiteY382" fmla="*/ 103957 h 134924"/>
                <a:gd name="connsiteX383" fmla="*/ 50057 w 121806"/>
                <a:gd name="connsiteY383" fmla="*/ 103957 h 134924"/>
                <a:gd name="connsiteX384" fmla="*/ 49791 w 121806"/>
                <a:gd name="connsiteY384" fmla="*/ 103944 h 134924"/>
                <a:gd name="connsiteX385" fmla="*/ 49791 w 121806"/>
                <a:gd name="connsiteY385" fmla="*/ 103944 h 134924"/>
                <a:gd name="connsiteX386" fmla="*/ 49791 w 121806"/>
                <a:gd name="connsiteY386" fmla="*/ 103944 h 134924"/>
                <a:gd name="connsiteX387" fmla="*/ 48025 w 121806"/>
                <a:gd name="connsiteY387" fmla="*/ 106268 h 134924"/>
                <a:gd name="connsiteX388" fmla="*/ 48025 w 121806"/>
                <a:gd name="connsiteY388" fmla="*/ 106268 h 134924"/>
                <a:gd name="connsiteX389" fmla="*/ 48025 w 121806"/>
                <a:gd name="connsiteY389" fmla="*/ 106268 h 134924"/>
                <a:gd name="connsiteX390" fmla="*/ 47225 w 121806"/>
                <a:gd name="connsiteY390" fmla="*/ 106980 h 134924"/>
                <a:gd name="connsiteX391" fmla="*/ 47225 w 121806"/>
                <a:gd name="connsiteY391" fmla="*/ 106980 h 134924"/>
                <a:gd name="connsiteX392" fmla="*/ 47225 w 121806"/>
                <a:gd name="connsiteY392" fmla="*/ 106980 h 134924"/>
                <a:gd name="connsiteX393" fmla="*/ 44406 w 121806"/>
                <a:gd name="connsiteY393" fmla="*/ 108897 h 134924"/>
                <a:gd name="connsiteX394" fmla="*/ 44406 w 121806"/>
                <a:gd name="connsiteY394" fmla="*/ 108897 h 134924"/>
                <a:gd name="connsiteX395" fmla="*/ 44177 w 121806"/>
                <a:gd name="connsiteY395" fmla="*/ 108859 h 134924"/>
                <a:gd name="connsiteX396" fmla="*/ 44177 w 121806"/>
                <a:gd name="connsiteY396" fmla="*/ 108859 h 134924"/>
                <a:gd name="connsiteX397" fmla="*/ 44177 w 121806"/>
                <a:gd name="connsiteY397" fmla="*/ 108859 h 134924"/>
                <a:gd name="connsiteX398" fmla="*/ 42222 w 121806"/>
                <a:gd name="connsiteY398" fmla="*/ 110497 h 134924"/>
                <a:gd name="connsiteX399" fmla="*/ 42222 w 121806"/>
                <a:gd name="connsiteY399" fmla="*/ 110497 h 134924"/>
                <a:gd name="connsiteX400" fmla="*/ 41803 w 121806"/>
                <a:gd name="connsiteY400" fmla="*/ 110942 h 134924"/>
                <a:gd name="connsiteX401" fmla="*/ 41803 w 121806"/>
                <a:gd name="connsiteY401" fmla="*/ 110942 h 134924"/>
                <a:gd name="connsiteX402" fmla="*/ 41803 w 121806"/>
                <a:gd name="connsiteY402" fmla="*/ 110942 h 134924"/>
                <a:gd name="connsiteX403" fmla="*/ 38996 w 121806"/>
                <a:gd name="connsiteY403" fmla="*/ 112605 h 134924"/>
                <a:gd name="connsiteX404" fmla="*/ 38996 w 121806"/>
                <a:gd name="connsiteY404" fmla="*/ 112605 h 134924"/>
                <a:gd name="connsiteX405" fmla="*/ 38996 w 121806"/>
                <a:gd name="connsiteY405" fmla="*/ 112605 h 134924"/>
                <a:gd name="connsiteX406" fmla="*/ 36469 w 121806"/>
                <a:gd name="connsiteY406" fmla="*/ 113647 h 134924"/>
                <a:gd name="connsiteX407" fmla="*/ 36469 w 121806"/>
                <a:gd name="connsiteY407" fmla="*/ 113647 h 134924"/>
                <a:gd name="connsiteX408" fmla="*/ 36469 w 121806"/>
                <a:gd name="connsiteY408" fmla="*/ 113647 h 134924"/>
                <a:gd name="connsiteX409" fmla="*/ 33560 w 121806"/>
                <a:gd name="connsiteY409" fmla="*/ 118066 h 134924"/>
                <a:gd name="connsiteX410" fmla="*/ 33560 w 121806"/>
                <a:gd name="connsiteY410" fmla="*/ 118066 h 134924"/>
                <a:gd name="connsiteX411" fmla="*/ 33395 w 121806"/>
                <a:gd name="connsiteY411" fmla="*/ 118066 h 134924"/>
                <a:gd name="connsiteX412" fmla="*/ 33395 w 121806"/>
                <a:gd name="connsiteY412" fmla="*/ 118066 h 134924"/>
                <a:gd name="connsiteX413" fmla="*/ 33395 w 121806"/>
                <a:gd name="connsiteY413" fmla="*/ 118066 h 134924"/>
                <a:gd name="connsiteX414" fmla="*/ 32024 w 121806"/>
                <a:gd name="connsiteY414" fmla="*/ 118269 h 134924"/>
                <a:gd name="connsiteX415" fmla="*/ 32024 w 121806"/>
                <a:gd name="connsiteY415" fmla="*/ 118269 h 134924"/>
                <a:gd name="connsiteX416" fmla="*/ 32024 w 121806"/>
                <a:gd name="connsiteY416" fmla="*/ 118269 h 134924"/>
                <a:gd name="connsiteX417" fmla="*/ 31757 w 121806"/>
                <a:gd name="connsiteY417" fmla="*/ 120378 h 134924"/>
                <a:gd name="connsiteX418" fmla="*/ 31757 w 121806"/>
                <a:gd name="connsiteY418" fmla="*/ 120378 h 134924"/>
                <a:gd name="connsiteX419" fmla="*/ 31757 w 121806"/>
                <a:gd name="connsiteY419" fmla="*/ 120378 h 134924"/>
                <a:gd name="connsiteX420" fmla="*/ 30856 w 121806"/>
                <a:gd name="connsiteY420" fmla="*/ 123362 h 134924"/>
                <a:gd name="connsiteX421" fmla="*/ 30856 w 121806"/>
                <a:gd name="connsiteY421" fmla="*/ 123362 h 134924"/>
                <a:gd name="connsiteX422" fmla="*/ 30856 w 121806"/>
                <a:gd name="connsiteY422" fmla="*/ 123362 h 134924"/>
                <a:gd name="connsiteX423" fmla="*/ 29268 w 121806"/>
                <a:gd name="connsiteY423" fmla="*/ 124048 h 134924"/>
                <a:gd name="connsiteX424" fmla="*/ 29268 w 121806"/>
                <a:gd name="connsiteY424" fmla="*/ 124048 h 134924"/>
                <a:gd name="connsiteX425" fmla="*/ 29128 w 121806"/>
                <a:gd name="connsiteY425" fmla="*/ 124073 h 134924"/>
                <a:gd name="connsiteX426" fmla="*/ 29128 w 121806"/>
                <a:gd name="connsiteY426" fmla="*/ 124073 h 134924"/>
                <a:gd name="connsiteX427" fmla="*/ 29128 w 121806"/>
                <a:gd name="connsiteY427" fmla="*/ 124073 h 134924"/>
                <a:gd name="connsiteX428" fmla="*/ 28582 w 121806"/>
                <a:gd name="connsiteY428" fmla="*/ 124797 h 134924"/>
                <a:gd name="connsiteX429" fmla="*/ 28582 w 121806"/>
                <a:gd name="connsiteY429" fmla="*/ 124797 h 134924"/>
                <a:gd name="connsiteX430" fmla="*/ 28582 w 121806"/>
                <a:gd name="connsiteY430" fmla="*/ 124797 h 134924"/>
                <a:gd name="connsiteX431" fmla="*/ 28582 w 121806"/>
                <a:gd name="connsiteY431" fmla="*/ 125013 h 134924"/>
                <a:gd name="connsiteX432" fmla="*/ 28582 w 121806"/>
                <a:gd name="connsiteY432" fmla="*/ 125013 h 134924"/>
                <a:gd name="connsiteX433" fmla="*/ 28849 w 121806"/>
                <a:gd name="connsiteY433" fmla="*/ 125140 h 134924"/>
                <a:gd name="connsiteX434" fmla="*/ 28849 w 121806"/>
                <a:gd name="connsiteY434" fmla="*/ 125140 h 134924"/>
                <a:gd name="connsiteX435" fmla="*/ 28900 w 121806"/>
                <a:gd name="connsiteY435" fmla="*/ 125432 h 134924"/>
                <a:gd name="connsiteX436" fmla="*/ 28900 w 121806"/>
                <a:gd name="connsiteY436" fmla="*/ 125432 h 134924"/>
                <a:gd name="connsiteX437" fmla="*/ 28900 w 121806"/>
                <a:gd name="connsiteY437" fmla="*/ 125432 h 134924"/>
                <a:gd name="connsiteX438" fmla="*/ 28404 w 121806"/>
                <a:gd name="connsiteY438" fmla="*/ 126232 h 134924"/>
                <a:gd name="connsiteX439" fmla="*/ 28404 w 121806"/>
                <a:gd name="connsiteY439" fmla="*/ 126232 h 134924"/>
                <a:gd name="connsiteX440" fmla="*/ 28404 w 121806"/>
                <a:gd name="connsiteY440" fmla="*/ 126232 h 134924"/>
                <a:gd name="connsiteX441" fmla="*/ 27388 w 121806"/>
                <a:gd name="connsiteY441" fmla="*/ 126893 h 134924"/>
                <a:gd name="connsiteX442" fmla="*/ 27388 w 121806"/>
                <a:gd name="connsiteY442" fmla="*/ 126893 h 134924"/>
                <a:gd name="connsiteX443" fmla="*/ 27388 w 121806"/>
                <a:gd name="connsiteY443" fmla="*/ 126893 h 134924"/>
                <a:gd name="connsiteX444" fmla="*/ 27020 w 121806"/>
                <a:gd name="connsiteY444" fmla="*/ 127121 h 134924"/>
                <a:gd name="connsiteX445" fmla="*/ 27020 w 121806"/>
                <a:gd name="connsiteY445" fmla="*/ 127121 h 134924"/>
                <a:gd name="connsiteX446" fmla="*/ 27020 w 121806"/>
                <a:gd name="connsiteY446" fmla="*/ 127121 h 134924"/>
                <a:gd name="connsiteX447" fmla="*/ 26525 w 121806"/>
                <a:gd name="connsiteY447" fmla="*/ 127642 h 134924"/>
                <a:gd name="connsiteX448" fmla="*/ 26525 w 121806"/>
                <a:gd name="connsiteY448" fmla="*/ 127642 h 134924"/>
                <a:gd name="connsiteX449" fmla="*/ 26525 w 121806"/>
                <a:gd name="connsiteY449" fmla="*/ 127642 h 134924"/>
                <a:gd name="connsiteX450" fmla="*/ 24061 w 121806"/>
                <a:gd name="connsiteY450" fmla="*/ 129864 h 134924"/>
                <a:gd name="connsiteX451" fmla="*/ 24061 w 121806"/>
                <a:gd name="connsiteY451" fmla="*/ 129864 h 134924"/>
                <a:gd name="connsiteX452" fmla="*/ 24061 w 121806"/>
                <a:gd name="connsiteY452" fmla="*/ 129864 h 134924"/>
                <a:gd name="connsiteX453" fmla="*/ 23769 w 121806"/>
                <a:gd name="connsiteY453" fmla="*/ 130360 h 134924"/>
                <a:gd name="connsiteX454" fmla="*/ 23769 w 121806"/>
                <a:gd name="connsiteY454" fmla="*/ 130360 h 134924"/>
                <a:gd name="connsiteX455" fmla="*/ 23769 w 121806"/>
                <a:gd name="connsiteY455" fmla="*/ 130360 h 134924"/>
                <a:gd name="connsiteX456" fmla="*/ 22499 w 121806"/>
                <a:gd name="connsiteY456" fmla="*/ 131439 h 134924"/>
                <a:gd name="connsiteX457" fmla="*/ 22499 w 121806"/>
                <a:gd name="connsiteY457" fmla="*/ 131439 h 134924"/>
                <a:gd name="connsiteX458" fmla="*/ 22499 w 121806"/>
                <a:gd name="connsiteY458" fmla="*/ 131439 h 134924"/>
                <a:gd name="connsiteX459" fmla="*/ 21801 w 121806"/>
                <a:gd name="connsiteY459" fmla="*/ 131312 h 134924"/>
                <a:gd name="connsiteX460" fmla="*/ 21801 w 121806"/>
                <a:gd name="connsiteY460" fmla="*/ 131312 h 134924"/>
                <a:gd name="connsiteX461" fmla="*/ 21801 w 121806"/>
                <a:gd name="connsiteY461" fmla="*/ 131312 h 134924"/>
                <a:gd name="connsiteX462" fmla="*/ 20568 w 121806"/>
                <a:gd name="connsiteY462" fmla="*/ 130563 h 134924"/>
                <a:gd name="connsiteX463" fmla="*/ 20568 w 121806"/>
                <a:gd name="connsiteY463" fmla="*/ 130563 h 134924"/>
                <a:gd name="connsiteX464" fmla="*/ 20568 w 121806"/>
                <a:gd name="connsiteY464" fmla="*/ 130563 h 134924"/>
                <a:gd name="connsiteX465" fmla="*/ 19896 w 121806"/>
                <a:gd name="connsiteY465" fmla="*/ 130233 h 134924"/>
                <a:gd name="connsiteX466" fmla="*/ 19896 w 121806"/>
                <a:gd name="connsiteY466" fmla="*/ 130233 h 134924"/>
                <a:gd name="connsiteX467" fmla="*/ 19896 w 121806"/>
                <a:gd name="connsiteY467" fmla="*/ 130233 h 134924"/>
                <a:gd name="connsiteX468" fmla="*/ 19375 w 121806"/>
                <a:gd name="connsiteY468" fmla="*/ 130512 h 134924"/>
                <a:gd name="connsiteX469" fmla="*/ 19375 w 121806"/>
                <a:gd name="connsiteY469" fmla="*/ 130512 h 134924"/>
                <a:gd name="connsiteX470" fmla="*/ 19375 w 121806"/>
                <a:gd name="connsiteY470" fmla="*/ 130512 h 134924"/>
                <a:gd name="connsiteX471" fmla="*/ 18676 w 121806"/>
                <a:gd name="connsiteY471" fmla="*/ 131134 h 134924"/>
                <a:gd name="connsiteX472" fmla="*/ 18676 w 121806"/>
                <a:gd name="connsiteY472" fmla="*/ 131134 h 134924"/>
                <a:gd name="connsiteX473" fmla="*/ 18676 w 121806"/>
                <a:gd name="connsiteY473" fmla="*/ 131134 h 134924"/>
                <a:gd name="connsiteX474" fmla="*/ 16429 w 121806"/>
                <a:gd name="connsiteY474" fmla="*/ 132201 h 134924"/>
                <a:gd name="connsiteX475" fmla="*/ 16429 w 121806"/>
                <a:gd name="connsiteY475" fmla="*/ 132201 h 134924"/>
                <a:gd name="connsiteX476" fmla="*/ 16429 w 121806"/>
                <a:gd name="connsiteY476" fmla="*/ 132201 h 134924"/>
                <a:gd name="connsiteX477" fmla="*/ 15781 w 121806"/>
                <a:gd name="connsiteY477" fmla="*/ 131388 h 134924"/>
                <a:gd name="connsiteX478" fmla="*/ 15781 w 121806"/>
                <a:gd name="connsiteY478" fmla="*/ 131388 h 134924"/>
                <a:gd name="connsiteX479" fmla="*/ 15781 w 121806"/>
                <a:gd name="connsiteY479" fmla="*/ 131388 h 134924"/>
                <a:gd name="connsiteX480" fmla="*/ 15476 w 121806"/>
                <a:gd name="connsiteY480" fmla="*/ 131350 h 134924"/>
                <a:gd name="connsiteX481" fmla="*/ 15476 w 121806"/>
                <a:gd name="connsiteY481" fmla="*/ 131350 h 134924"/>
                <a:gd name="connsiteX482" fmla="*/ 15476 w 121806"/>
                <a:gd name="connsiteY482" fmla="*/ 131350 h 134924"/>
                <a:gd name="connsiteX483" fmla="*/ 14117 w 121806"/>
                <a:gd name="connsiteY483" fmla="*/ 131261 h 134924"/>
                <a:gd name="connsiteX484" fmla="*/ 14117 w 121806"/>
                <a:gd name="connsiteY484" fmla="*/ 131261 h 134924"/>
                <a:gd name="connsiteX485" fmla="*/ 14117 w 121806"/>
                <a:gd name="connsiteY485" fmla="*/ 131261 h 134924"/>
                <a:gd name="connsiteX486" fmla="*/ 11666 w 121806"/>
                <a:gd name="connsiteY486" fmla="*/ 131452 h 134924"/>
                <a:gd name="connsiteX487" fmla="*/ 11666 w 121806"/>
                <a:gd name="connsiteY487" fmla="*/ 131452 h 134924"/>
                <a:gd name="connsiteX488" fmla="*/ 11666 w 121806"/>
                <a:gd name="connsiteY488" fmla="*/ 131452 h 134924"/>
                <a:gd name="connsiteX489" fmla="*/ 10917 w 121806"/>
                <a:gd name="connsiteY489" fmla="*/ 131604 h 134924"/>
                <a:gd name="connsiteX490" fmla="*/ 10917 w 121806"/>
                <a:gd name="connsiteY490" fmla="*/ 131604 h 134924"/>
                <a:gd name="connsiteX491" fmla="*/ 10917 w 121806"/>
                <a:gd name="connsiteY491" fmla="*/ 131604 h 134924"/>
                <a:gd name="connsiteX492" fmla="*/ 10079 w 121806"/>
                <a:gd name="connsiteY492" fmla="*/ 131528 h 134924"/>
                <a:gd name="connsiteX493" fmla="*/ 10079 w 121806"/>
                <a:gd name="connsiteY493" fmla="*/ 131528 h 134924"/>
                <a:gd name="connsiteX494" fmla="*/ 10079 w 121806"/>
                <a:gd name="connsiteY494" fmla="*/ 131528 h 134924"/>
                <a:gd name="connsiteX495" fmla="*/ 7793 w 121806"/>
                <a:gd name="connsiteY495" fmla="*/ 133027 h 134924"/>
                <a:gd name="connsiteX496" fmla="*/ 7793 w 121806"/>
                <a:gd name="connsiteY496" fmla="*/ 133027 h 134924"/>
                <a:gd name="connsiteX497" fmla="*/ 7793 w 121806"/>
                <a:gd name="connsiteY497" fmla="*/ 133027 h 134924"/>
                <a:gd name="connsiteX498" fmla="*/ 7475 w 121806"/>
                <a:gd name="connsiteY498" fmla="*/ 133687 h 134924"/>
                <a:gd name="connsiteX499" fmla="*/ 7475 w 121806"/>
                <a:gd name="connsiteY499" fmla="*/ 133687 h 134924"/>
                <a:gd name="connsiteX500" fmla="*/ 7475 w 121806"/>
                <a:gd name="connsiteY500" fmla="*/ 133687 h 134924"/>
                <a:gd name="connsiteX501" fmla="*/ 5837 w 121806"/>
                <a:gd name="connsiteY501" fmla="*/ 134868 h 134924"/>
                <a:gd name="connsiteX502" fmla="*/ 5837 w 121806"/>
                <a:gd name="connsiteY502" fmla="*/ 134868 h 134924"/>
                <a:gd name="connsiteX503" fmla="*/ 5837 w 121806"/>
                <a:gd name="connsiteY503" fmla="*/ 134868 h 134924"/>
                <a:gd name="connsiteX504" fmla="*/ 4770 w 121806"/>
                <a:gd name="connsiteY504" fmla="*/ 134932 h 134924"/>
                <a:gd name="connsiteX505" fmla="*/ 4770 w 121806"/>
                <a:gd name="connsiteY505" fmla="*/ 134932 h 134924"/>
                <a:gd name="connsiteX506" fmla="*/ 4770 w 121806"/>
                <a:gd name="connsiteY506" fmla="*/ 134932 h 134924"/>
                <a:gd name="connsiteX507" fmla="*/ 3157 w 121806"/>
                <a:gd name="connsiteY507" fmla="*/ 134817 h 134924"/>
                <a:gd name="connsiteX508" fmla="*/ 3157 w 121806"/>
                <a:gd name="connsiteY508" fmla="*/ 134817 h 134924"/>
                <a:gd name="connsiteX509" fmla="*/ 3157 w 121806"/>
                <a:gd name="connsiteY509" fmla="*/ 134817 h 134924"/>
                <a:gd name="connsiteX510" fmla="*/ 376 w 121806"/>
                <a:gd name="connsiteY510" fmla="*/ 133230 h 134924"/>
                <a:gd name="connsiteX511" fmla="*/ 376 w 121806"/>
                <a:gd name="connsiteY511" fmla="*/ 133230 h 134924"/>
                <a:gd name="connsiteX512" fmla="*/ 97 w 121806"/>
                <a:gd name="connsiteY512" fmla="*/ 133065 h 134924"/>
                <a:gd name="connsiteX513" fmla="*/ 97 w 121806"/>
                <a:gd name="connsiteY513" fmla="*/ 133065 h 134924"/>
                <a:gd name="connsiteX514" fmla="*/ 97 w 121806"/>
                <a:gd name="connsiteY514" fmla="*/ 132773 h 134924"/>
                <a:gd name="connsiteX515" fmla="*/ 97 w 121806"/>
                <a:gd name="connsiteY515" fmla="*/ 132773 h 134924"/>
                <a:gd name="connsiteX516" fmla="*/ 97 w 121806"/>
                <a:gd name="connsiteY516" fmla="*/ 132773 h 134924"/>
                <a:gd name="connsiteX517" fmla="*/ 1963 w 121806"/>
                <a:gd name="connsiteY517" fmla="*/ 127667 h 134924"/>
                <a:gd name="connsiteX518" fmla="*/ 1963 w 121806"/>
                <a:gd name="connsiteY518" fmla="*/ 127667 h 134924"/>
                <a:gd name="connsiteX519" fmla="*/ 1963 w 121806"/>
                <a:gd name="connsiteY519" fmla="*/ 127667 h 134924"/>
                <a:gd name="connsiteX520" fmla="*/ 3322 w 121806"/>
                <a:gd name="connsiteY520" fmla="*/ 125623 h 134924"/>
                <a:gd name="connsiteX521" fmla="*/ 3322 w 121806"/>
                <a:gd name="connsiteY521" fmla="*/ 125623 h 134924"/>
                <a:gd name="connsiteX522" fmla="*/ 3322 w 121806"/>
                <a:gd name="connsiteY522" fmla="*/ 125623 h 134924"/>
                <a:gd name="connsiteX523" fmla="*/ 5215 w 121806"/>
                <a:gd name="connsiteY523" fmla="*/ 123019 h 134924"/>
                <a:gd name="connsiteX524" fmla="*/ 5215 w 121806"/>
                <a:gd name="connsiteY524" fmla="*/ 123019 h 134924"/>
                <a:gd name="connsiteX525" fmla="*/ 5215 w 121806"/>
                <a:gd name="connsiteY525" fmla="*/ 123019 h 134924"/>
                <a:gd name="connsiteX526" fmla="*/ 9405 w 121806"/>
                <a:gd name="connsiteY526" fmla="*/ 117216 h 134924"/>
                <a:gd name="connsiteX527" fmla="*/ 9405 w 121806"/>
                <a:gd name="connsiteY527" fmla="*/ 117216 h 134924"/>
                <a:gd name="connsiteX528" fmla="*/ 9405 w 121806"/>
                <a:gd name="connsiteY528" fmla="*/ 117216 h 134924"/>
                <a:gd name="connsiteX529" fmla="*/ 11984 w 121806"/>
                <a:gd name="connsiteY529" fmla="*/ 113329 h 134924"/>
                <a:gd name="connsiteX530" fmla="*/ 11984 w 121806"/>
                <a:gd name="connsiteY530" fmla="*/ 113329 h 134924"/>
                <a:gd name="connsiteX531" fmla="*/ 11984 w 121806"/>
                <a:gd name="connsiteY531" fmla="*/ 113329 h 134924"/>
                <a:gd name="connsiteX532" fmla="*/ 12161 w 121806"/>
                <a:gd name="connsiteY532" fmla="*/ 112580 h 134924"/>
                <a:gd name="connsiteX533" fmla="*/ 12161 w 121806"/>
                <a:gd name="connsiteY533" fmla="*/ 112580 h 134924"/>
                <a:gd name="connsiteX534" fmla="*/ 12161 w 121806"/>
                <a:gd name="connsiteY534" fmla="*/ 112580 h 134924"/>
                <a:gd name="connsiteX535" fmla="*/ 14016 w 121806"/>
                <a:gd name="connsiteY535" fmla="*/ 109761 h 134924"/>
                <a:gd name="connsiteX536" fmla="*/ 14016 w 121806"/>
                <a:gd name="connsiteY536" fmla="*/ 109761 h 134924"/>
                <a:gd name="connsiteX537" fmla="*/ 14016 w 121806"/>
                <a:gd name="connsiteY537" fmla="*/ 109761 h 134924"/>
                <a:gd name="connsiteX538" fmla="*/ 14867 w 121806"/>
                <a:gd name="connsiteY538" fmla="*/ 110002 h 134924"/>
                <a:gd name="connsiteX539" fmla="*/ 14867 w 121806"/>
                <a:gd name="connsiteY539" fmla="*/ 110002 h 134924"/>
                <a:gd name="connsiteX540" fmla="*/ 14867 w 121806"/>
                <a:gd name="connsiteY540" fmla="*/ 110002 h 134924"/>
                <a:gd name="connsiteX541" fmla="*/ 16327 w 121806"/>
                <a:gd name="connsiteY541" fmla="*/ 111297 h 134924"/>
                <a:gd name="connsiteX542" fmla="*/ 16327 w 121806"/>
                <a:gd name="connsiteY542" fmla="*/ 111297 h 134924"/>
                <a:gd name="connsiteX543" fmla="*/ 16327 w 121806"/>
                <a:gd name="connsiteY543" fmla="*/ 111297 h 134924"/>
                <a:gd name="connsiteX544" fmla="*/ 16847 w 121806"/>
                <a:gd name="connsiteY544" fmla="*/ 111755 h 134924"/>
                <a:gd name="connsiteX545" fmla="*/ 16847 w 121806"/>
                <a:gd name="connsiteY545" fmla="*/ 111755 h 134924"/>
                <a:gd name="connsiteX546" fmla="*/ 16847 w 121806"/>
                <a:gd name="connsiteY546" fmla="*/ 111755 h 134924"/>
                <a:gd name="connsiteX547" fmla="*/ 17241 w 121806"/>
                <a:gd name="connsiteY547" fmla="*/ 111564 h 134924"/>
                <a:gd name="connsiteX548" fmla="*/ 17241 w 121806"/>
                <a:gd name="connsiteY548" fmla="*/ 111564 h 134924"/>
                <a:gd name="connsiteX549" fmla="*/ 17241 w 121806"/>
                <a:gd name="connsiteY549" fmla="*/ 111564 h 134924"/>
                <a:gd name="connsiteX550" fmla="*/ 20365 w 121806"/>
                <a:gd name="connsiteY550" fmla="*/ 109088 h 134924"/>
                <a:gd name="connsiteX551" fmla="*/ 20365 w 121806"/>
                <a:gd name="connsiteY551" fmla="*/ 109088 h 134924"/>
                <a:gd name="connsiteX552" fmla="*/ 20365 w 121806"/>
                <a:gd name="connsiteY552" fmla="*/ 109088 h 134924"/>
                <a:gd name="connsiteX553" fmla="*/ 23350 w 121806"/>
                <a:gd name="connsiteY553" fmla="*/ 104046 h 134924"/>
                <a:gd name="connsiteX554" fmla="*/ 23350 w 121806"/>
                <a:gd name="connsiteY554" fmla="*/ 104046 h 134924"/>
                <a:gd name="connsiteX555" fmla="*/ 23350 w 121806"/>
                <a:gd name="connsiteY555" fmla="*/ 104046 h 134924"/>
                <a:gd name="connsiteX556" fmla="*/ 24480 w 121806"/>
                <a:gd name="connsiteY556" fmla="*/ 102738 h 134924"/>
                <a:gd name="connsiteX557" fmla="*/ 24480 w 121806"/>
                <a:gd name="connsiteY557" fmla="*/ 102738 h 134924"/>
                <a:gd name="connsiteX558" fmla="*/ 24480 w 121806"/>
                <a:gd name="connsiteY558" fmla="*/ 102738 h 134924"/>
                <a:gd name="connsiteX559" fmla="*/ 25801 w 121806"/>
                <a:gd name="connsiteY559" fmla="*/ 101201 h 134924"/>
                <a:gd name="connsiteX560" fmla="*/ 25801 w 121806"/>
                <a:gd name="connsiteY560" fmla="*/ 101201 h 134924"/>
                <a:gd name="connsiteX561" fmla="*/ 25801 w 121806"/>
                <a:gd name="connsiteY561" fmla="*/ 101201 h 134924"/>
                <a:gd name="connsiteX562" fmla="*/ 25750 w 121806"/>
                <a:gd name="connsiteY562" fmla="*/ 96934 h 134924"/>
                <a:gd name="connsiteX563" fmla="*/ 25750 w 121806"/>
                <a:gd name="connsiteY563" fmla="*/ 96934 h 134924"/>
                <a:gd name="connsiteX564" fmla="*/ 25725 w 121806"/>
                <a:gd name="connsiteY564" fmla="*/ 96756 h 134924"/>
                <a:gd name="connsiteX565" fmla="*/ 25725 w 121806"/>
                <a:gd name="connsiteY565" fmla="*/ 96756 h 134924"/>
                <a:gd name="connsiteX566" fmla="*/ 25826 w 121806"/>
                <a:gd name="connsiteY566" fmla="*/ 96579 h 134924"/>
                <a:gd name="connsiteX567" fmla="*/ 25826 w 121806"/>
                <a:gd name="connsiteY567" fmla="*/ 96579 h 134924"/>
                <a:gd name="connsiteX568" fmla="*/ 25826 w 121806"/>
                <a:gd name="connsiteY568" fmla="*/ 96579 h 134924"/>
                <a:gd name="connsiteX569" fmla="*/ 29052 w 121806"/>
                <a:gd name="connsiteY569" fmla="*/ 94381 h 134924"/>
                <a:gd name="connsiteX570" fmla="*/ 29052 w 121806"/>
                <a:gd name="connsiteY570" fmla="*/ 94381 h 134924"/>
                <a:gd name="connsiteX571" fmla="*/ 29052 w 121806"/>
                <a:gd name="connsiteY571" fmla="*/ 94381 h 134924"/>
                <a:gd name="connsiteX572" fmla="*/ 30830 w 121806"/>
                <a:gd name="connsiteY572" fmla="*/ 94915 h 134924"/>
                <a:gd name="connsiteX573" fmla="*/ 30830 w 121806"/>
                <a:gd name="connsiteY573" fmla="*/ 94915 h 134924"/>
                <a:gd name="connsiteX574" fmla="*/ 30830 w 121806"/>
                <a:gd name="connsiteY574" fmla="*/ 94915 h 134924"/>
                <a:gd name="connsiteX575" fmla="*/ 31655 w 121806"/>
                <a:gd name="connsiteY575" fmla="*/ 95245 h 134924"/>
                <a:gd name="connsiteX576" fmla="*/ 31655 w 121806"/>
                <a:gd name="connsiteY576" fmla="*/ 95245 h 134924"/>
                <a:gd name="connsiteX577" fmla="*/ 31655 w 121806"/>
                <a:gd name="connsiteY577" fmla="*/ 95245 h 134924"/>
                <a:gd name="connsiteX578" fmla="*/ 32367 w 121806"/>
                <a:gd name="connsiteY578" fmla="*/ 94610 h 134924"/>
                <a:gd name="connsiteX579" fmla="*/ 32367 w 121806"/>
                <a:gd name="connsiteY579" fmla="*/ 94610 h 134924"/>
                <a:gd name="connsiteX580" fmla="*/ 32367 w 121806"/>
                <a:gd name="connsiteY580" fmla="*/ 94610 h 134924"/>
                <a:gd name="connsiteX581" fmla="*/ 35478 w 121806"/>
                <a:gd name="connsiteY581" fmla="*/ 91448 h 134924"/>
                <a:gd name="connsiteX582" fmla="*/ 35478 w 121806"/>
                <a:gd name="connsiteY582" fmla="*/ 91448 h 134924"/>
                <a:gd name="connsiteX583" fmla="*/ 35719 w 121806"/>
                <a:gd name="connsiteY583" fmla="*/ 91270 h 134924"/>
                <a:gd name="connsiteX584" fmla="*/ 35719 w 121806"/>
                <a:gd name="connsiteY584" fmla="*/ 91270 h 134924"/>
                <a:gd name="connsiteX585" fmla="*/ 35719 w 121806"/>
                <a:gd name="connsiteY585" fmla="*/ 91270 h 134924"/>
                <a:gd name="connsiteX586" fmla="*/ 37434 w 121806"/>
                <a:gd name="connsiteY586" fmla="*/ 88349 h 134924"/>
                <a:gd name="connsiteX587" fmla="*/ 37434 w 121806"/>
                <a:gd name="connsiteY587" fmla="*/ 88349 h 134924"/>
                <a:gd name="connsiteX588" fmla="*/ 37434 w 121806"/>
                <a:gd name="connsiteY588" fmla="*/ 88349 h 134924"/>
                <a:gd name="connsiteX589" fmla="*/ 38348 w 121806"/>
                <a:gd name="connsiteY589" fmla="*/ 83371 h 134924"/>
                <a:gd name="connsiteX590" fmla="*/ 38348 w 121806"/>
                <a:gd name="connsiteY590" fmla="*/ 83371 h 134924"/>
                <a:gd name="connsiteX591" fmla="*/ 38348 w 121806"/>
                <a:gd name="connsiteY591" fmla="*/ 83371 h 134924"/>
                <a:gd name="connsiteX592" fmla="*/ 39936 w 121806"/>
                <a:gd name="connsiteY592" fmla="*/ 80285 h 134924"/>
                <a:gd name="connsiteX593" fmla="*/ 39936 w 121806"/>
                <a:gd name="connsiteY593" fmla="*/ 80285 h 134924"/>
                <a:gd name="connsiteX594" fmla="*/ 39936 w 121806"/>
                <a:gd name="connsiteY594" fmla="*/ 80285 h 134924"/>
                <a:gd name="connsiteX595" fmla="*/ 40812 w 121806"/>
                <a:gd name="connsiteY595" fmla="*/ 78621 h 134924"/>
                <a:gd name="connsiteX596" fmla="*/ 40812 w 121806"/>
                <a:gd name="connsiteY596" fmla="*/ 78621 h 134924"/>
                <a:gd name="connsiteX597" fmla="*/ 40812 w 121806"/>
                <a:gd name="connsiteY597" fmla="*/ 78621 h 134924"/>
                <a:gd name="connsiteX598" fmla="*/ 42019 w 121806"/>
                <a:gd name="connsiteY598" fmla="*/ 73148 h 134924"/>
                <a:gd name="connsiteX599" fmla="*/ 42019 w 121806"/>
                <a:gd name="connsiteY599" fmla="*/ 73148 h 134924"/>
                <a:gd name="connsiteX600" fmla="*/ 42019 w 121806"/>
                <a:gd name="connsiteY600" fmla="*/ 73148 h 134924"/>
                <a:gd name="connsiteX601" fmla="*/ 41993 w 121806"/>
                <a:gd name="connsiteY601" fmla="*/ 72792 h 134924"/>
                <a:gd name="connsiteX602" fmla="*/ 41993 w 121806"/>
                <a:gd name="connsiteY602" fmla="*/ 72792 h 134924"/>
                <a:gd name="connsiteX603" fmla="*/ 41993 w 121806"/>
                <a:gd name="connsiteY603" fmla="*/ 72792 h 134924"/>
                <a:gd name="connsiteX604" fmla="*/ 43441 w 121806"/>
                <a:gd name="connsiteY604" fmla="*/ 70722 h 134924"/>
                <a:gd name="connsiteX605" fmla="*/ 43441 w 121806"/>
                <a:gd name="connsiteY605" fmla="*/ 70722 h 134924"/>
                <a:gd name="connsiteX606" fmla="*/ 43441 w 121806"/>
                <a:gd name="connsiteY606" fmla="*/ 70722 h 134924"/>
                <a:gd name="connsiteX607" fmla="*/ 44596 w 121806"/>
                <a:gd name="connsiteY607" fmla="*/ 70608 h 134924"/>
                <a:gd name="connsiteX608" fmla="*/ 44596 w 121806"/>
                <a:gd name="connsiteY608" fmla="*/ 70608 h 134924"/>
                <a:gd name="connsiteX609" fmla="*/ 44596 w 121806"/>
                <a:gd name="connsiteY609" fmla="*/ 70608 h 134924"/>
                <a:gd name="connsiteX610" fmla="*/ 46882 w 121806"/>
                <a:gd name="connsiteY610" fmla="*/ 69846 h 134924"/>
                <a:gd name="connsiteX611" fmla="*/ 46882 w 121806"/>
                <a:gd name="connsiteY611" fmla="*/ 69846 h 134924"/>
                <a:gd name="connsiteX612" fmla="*/ 46882 w 121806"/>
                <a:gd name="connsiteY612" fmla="*/ 69846 h 134924"/>
                <a:gd name="connsiteX613" fmla="*/ 48178 w 121806"/>
                <a:gd name="connsiteY613" fmla="*/ 68538 h 134924"/>
                <a:gd name="connsiteX614" fmla="*/ 48178 w 121806"/>
                <a:gd name="connsiteY614" fmla="*/ 68538 h 134924"/>
                <a:gd name="connsiteX615" fmla="*/ 48178 w 121806"/>
                <a:gd name="connsiteY615" fmla="*/ 68538 h 134924"/>
                <a:gd name="connsiteX616" fmla="*/ 48813 w 121806"/>
                <a:gd name="connsiteY616" fmla="*/ 67738 h 134924"/>
                <a:gd name="connsiteX617" fmla="*/ 48813 w 121806"/>
                <a:gd name="connsiteY617" fmla="*/ 67738 h 134924"/>
                <a:gd name="connsiteX618" fmla="*/ 48813 w 121806"/>
                <a:gd name="connsiteY618" fmla="*/ 67738 h 134924"/>
                <a:gd name="connsiteX619" fmla="*/ 48444 w 121806"/>
                <a:gd name="connsiteY619" fmla="*/ 67141 h 134924"/>
                <a:gd name="connsiteX620" fmla="*/ 48444 w 121806"/>
                <a:gd name="connsiteY620" fmla="*/ 67141 h 134924"/>
                <a:gd name="connsiteX621" fmla="*/ 48444 w 121806"/>
                <a:gd name="connsiteY621" fmla="*/ 67141 h 134924"/>
                <a:gd name="connsiteX622" fmla="*/ 47898 w 121806"/>
                <a:gd name="connsiteY622" fmla="*/ 65452 h 134924"/>
                <a:gd name="connsiteX623" fmla="*/ 47898 w 121806"/>
                <a:gd name="connsiteY623" fmla="*/ 65452 h 134924"/>
                <a:gd name="connsiteX624" fmla="*/ 47898 w 121806"/>
                <a:gd name="connsiteY624" fmla="*/ 65452 h 134924"/>
                <a:gd name="connsiteX625" fmla="*/ 49143 w 121806"/>
                <a:gd name="connsiteY625" fmla="*/ 64220 h 134924"/>
                <a:gd name="connsiteX626" fmla="*/ 49143 w 121806"/>
                <a:gd name="connsiteY626" fmla="*/ 64220 h 134924"/>
                <a:gd name="connsiteX627" fmla="*/ 49143 w 121806"/>
                <a:gd name="connsiteY627" fmla="*/ 64220 h 134924"/>
                <a:gd name="connsiteX628" fmla="*/ 50972 w 121806"/>
                <a:gd name="connsiteY628" fmla="*/ 62861 h 134924"/>
                <a:gd name="connsiteX629" fmla="*/ 50972 w 121806"/>
                <a:gd name="connsiteY629" fmla="*/ 62861 h 134924"/>
                <a:gd name="connsiteX630" fmla="*/ 50972 w 121806"/>
                <a:gd name="connsiteY630" fmla="*/ 62861 h 134924"/>
                <a:gd name="connsiteX631" fmla="*/ 51937 w 121806"/>
                <a:gd name="connsiteY631" fmla="*/ 61959 h 134924"/>
                <a:gd name="connsiteX632" fmla="*/ 51937 w 121806"/>
                <a:gd name="connsiteY632" fmla="*/ 61959 h 134924"/>
                <a:gd name="connsiteX633" fmla="*/ 52242 w 121806"/>
                <a:gd name="connsiteY633" fmla="*/ 61680 h 134924"/>
                <a:gd name="connsiteX634" fmla="*/ 52242 w 121806"/>
                <a:gd name="connsiteY634" fmla="*/ 61680 h 134924"/>
                <a:gd name="connsiteX635" fmla="*/ 52242 w 121806"/>
                <a:gd name="connsiteY635" fmla="*/ 61680 h 134924"/>
                <a:gd name="connsiteX636" fmla="*/ 54769 w 121806"/>
                <a:gd name="connsiteY636" fmla="*/ 58568 h 134924"/>
                <a:gd name="connsiteX637" fmla="*/ 54769 w 121806"/>
                <a:gd name="connsiteY637" fmla="*/ 58568 h 134924"/>
                <a:gd name="connsiteX638" fmla="*/ 54769 w 121806"/>
                <a:gd name="connsiteY638" fmla="*/ 54733 h 134924"/>
                <a:gd name="connsiteX639" fmla="*/ 54769 w 121806"/>
                <a:gd name="connsiteY639" fmla="*/ 54733 h 134924"/>
                <a:gd name="connsiteX640" fmla="*/ 54769 w 121806"/>
                <a:gd name="connsiteY640" fmla="*/ 54733 h 134924"/>
                <a:gd name="connsiteX641" fmla="*/ 55569 w 121806"/>
                <a:gd name="connsiteY641" fmla="*/ 53400 h 134924"/>
                <a:gd name="connsiteX642" fmla="*/ 55569 w 121806"/>
                <a:gd name="connsiteY642" fmla="*/ 53400 h 134924"/>
                <a:gd name="connsiteX643" fmla="*/ 55569 w 121806"/>
                <a:gd name="connsiteY643" fmla="*/ 53400 h 134924"/>
                <a:gd name="connsiteX644" fmla="*/ 56331 w 121806"/>
                <a:gd name="connsiteY644" fmla="*/ 52803 h 134924"/>
                <a:gd name="connsiteX645" fmla="*/ 56331 w 121806"/>
                <a:gd name="connsiteY645" fmla="*/ 52803 h 134924"/>
                <a:gd name="connsiteX646" fmla="*/ 56331 w 121806"/>
                <a:gd name="connsiteY646" fmla="*/ 52803 h 134924"/>
                <a:gd name="connsiteX647" fmla="*/ 57449 w 121806"/>
                <a:gd name="connsiteY647" fmla="*/ 50377 h 134924"/>
                <a:gd name="connsiteX648" fmla="*/ 57449 w 121806"/>
                <a:gd name="connsiteY648" fmla="*/ 50377 h 134924"/>
                <a:gd name="connsiteX649" fmla="*/ 57601 w 121806"/>
                <a:gd name="connsiteY649" fmla="*/ 49831 h 134924"/>
                <a:gd name="connsiteX650" fmla="*/ 57601 w 121806"/>
                <a:gd name="connsiteY650" fmla="*/ 49831 h 134924"/>
                <a:gd name="connsiteX651" fmla="*/ 57601 w 121806"/>
                <a:gd name="connsiteY651" fmla="*/ 49831 h 134924"/>
                <a:gd name="connsiteX652" fmla="*/ 58363 w 121806"/>
                <a:gd name="connsiteY652" fmla="*/ 48040 h 134924"/>
                <a:gd name="connsiteX653" fmla="*/ 58363 w 121806"/>
                <a:gd name="connsiteY653" fmla="*/ 48040 h 134924"/>
                <a:gd name="connsiteX654" fmla="*/ 58363 w 121806"/>
                <a:gd name="connsiteY654" fmla="*/ 48040 h 134924"/>
                <a:gd name="connsiteX655" fmla="*/ 59011 w 121806"/>
                <a:gd name="connsiteY655" fmla="*/ 46466 h 134924"/>
                <a:gd name="connsiteX656" fmla="*/ 59011 w 121806"/>
                <a:gd name="connsiteY656" fmla="*/ 46466 h 134924"/>
                <a:gd name="connsiteX657" fmla="*/ 59011 w 121806"/>
                <a:gd name="connsiteY657" fmla="*/ 46466 h 134924"/>
                <a:gd name="connsiteX658" fmla="*/ 59061 w 121806"/>
                <a:gd name="connsiteY658" fmla="*/ 44307 h 134924"/>
                <a:gd name="connsiteX659" fmla="*/ 59061 w 121806"/>
                <a:gd name="connsiteY659" fmla="*/ 44307 h 134924"/>
                <a:gd name="connsiteX660" fmla="*/ 59061 w 121806"/>
                <a:gd name="connsiteY660" fmla="*/ 44307 h 134924"/>
                <a:gd name="connsiteX661" fmla="*/ 58337 w 121806"/>
                <a:gd name="connsiteY661" fmla="*/ 43252 h 134924"/>
                <a:gd name="connsiteX662" fmla="*/ 58337 w 121806"/>
                <a:gd name="connsiteY662" fmla="*/ 43252 h 134924"/>
                <a:gd name="connsiteX663" fmla="*/ 58337 w 121806"/>
                <a:gd name="connsiteY663" fmla="*/ 43252 h 134924"/>
                <a:gd name="connsiteX664" fmla="*/ 59341 w 121806"/>
                <a:gd name="connsiteY664" fmla="*/ 41271 h 134924"/>
                <a:gd name="connsiteX665" fmla="*/ 59341 w 121806"/>
                <a:gd name="connsiteY665" fmla="*/ 41271 h 134924"/>
                <a:gd name="connsiteX666" fmla="*/ 59341 w 121806"/>
                <a:gd name="connsiteY666" fmla="*/ 41271 h 134924"/>
                <a:gd name="connsiteX667" fmla="*/ 61589 w 121806"/>
                <a:gd name="connsiteY667" fmla="*/ 39633 h 134924"/>
                <a:gd name="connsiteX668" fmla="*/ 61589 w 121806"/>
                <a:gd name="connsiteY668" fmla="*/ 39633 h 134924"/>
                <a:gd name="connsiteX669" fmla="*/ 61589 w 121806"/>
                <a:gd name="connsiteY669" fmla="*/ 39633 h 134924"/>
                <a:gd name="connsiteX670" fmla="*/ 62986 w 121806"/>
                <a:gd name="connsiteY670" fmla="*/ 38528 h 134924"/>
                <a:gd name="connsiteX671" fmla="*/ 62986 w 121806"/>
                <a:gd name="connsiteY671" fmla="*/ 38528 h 134924"/>
                <a:gd name="connsiteX672" fmla="*/ 62986 w 121806"/>
                <a:gd name="connsiteY672" fmla="*/ 38528 h 134924"/>
                <a:gd name="connsiteX673" fmla="*/ 63748 w 121806"/>
                <a:gd name="connsiteY673" fmla="*/ 36953 h 134924"/>
                <a:gd name="connsiteX674" fmla="*/ 63748 w 121806"/>
                <a:gd name="connsiteY674" fmla="*/ 36953 h 134924"/>
                <a:gd name="connsiteX675" fmla="*/ 63748 w 121806"/>
                <a:gd name="connsiteY675" fmla="*/ 36953 h 134924"/>
                <a:gd name="connsiteX676" fmla="*/ 64395 w 121806"/>
                <a:gd name="connsiteY676" fmla="*/ 35620 h 134924"/>
                <a:gd name="connsiteX677" fmla="*/ 64395 w 121806"/>
                <a:gd name="connsiteY677" fmla="*/ 35620 h 134924"/>
                <a:gd name="connsiteX678" fmla="*/ 64395 w 121806"/>
                <a:gd name="connsiteY678" fmla="*/ 35620 h 134924"/>
                <a:gd name="connsiteX679" fmla="*/ 64789 w 121806"/>
                <a:gd name="connsiteY679" fmla="*/ 34782 h 134924"/>
                <a:gd name="connsiteX680" fmla="*/ 64789 w 121806"/>
                <a:gd name="connsiteY680" fmla="*/ 34782 h 134924"/>
                <a:gd name="connsiteX681" fmla="*/ 64789 w 121806"/>
                <a:gd name="connsiteY681" fmla="*/ 34782 h 134924"/>
                <a:gd name="connsiteX682" fmla="*/ 66402 w 121806"/>
                <a:gd name="connsiteY682" fmla="*/ 32102 h 134924"/>
                <a:gd name="connsiteX683" fmla="*/ 66402 w 121806"/>
                <a:gd name="connsiteY683" fmla="*/ 32102 h 134924"/>
                <a:gd name="connsiteX684" fmla="*/ 66402 w 121806"/>
                <a:gd name="connsiteY684" fmla="*/ 32102 h 134924"/>
                <a:gd name="connsiteX685" fmla="*/ 70453 w 121806"/>
                <a:gd name="connsiteY685" fmla="*/ 28623 h 134924"/>
                <a:gd name="connsiteX686" fmla="*/ 70453 w 121806"/>
                <a:gd name="connsiteY686" fmla="*/ 28623 h 134924"/>
                <a:gd name="connsiteX687" fmla="*/ 70453 w 121806"/>
                <a:gd name="connsiteY687" fmla="*/ 28623 h 134924"/>
                <a:gd name="connsiteX688" fmla="*/ 73869 w 121806"/>
                <a:gd name="connsiteY688" fmla="*/ 25778 h 134924"/>
                <a:gd name="connsiteX689" fmla="*/ 73869 w 121806"/>
                <a:gd name="connsiteY689" fmla="*/ 25778 h 134924"/>
                <a:gd name="connsiteX690" fmla="*/ 73869 w 121806"/>
                <a:gd name="connsiteY690" fmla="*/ 25778 h 134924"/>
                <a:gd name="connsiteX691" fmla="*/ 74123 w 121806"/>
                <a:gd name="connsiteY691" fmla="*/ 24114 h 134924"/>
                <a:gd name="connsiteX692" fmla="*/ 74123 w 121806"/>
                <a:gd name="connsiteY692" fmla="*/ 24114 h 134924"/>
                <a:gd name="connsiteX693" fmla="*/ 74123 w 121806"/>
                <a:gd name="connsiteY693" fmla="*/ 24114 h 134924"/>
                <a:gd name="connsiteX694" fmla="*/ 74834 w 121806"/>
                <a:gd name="connsiteY694" fmla="*/ 21206 h 134924"/>
                <a:gd name="connsiteX695" fmla="*/ 74834 w 121806"/>
                <a:gd name="connsiteY695" fmla="*/ 21206 h 134924"/>
                <a:gd name="connsiteX696" fmla="*/ 74834 w 121806"/>
                <a:gd name="connsiteY696" fmla="*/ 21206 h 134924"/>
                <a:gd name="connsiteX697" fmla="*/ 76993 w 121806"/>
                <a:gd name="connsiteY697" fmla="*/ 19364 h 134924"/>
                <a:gd name="connsiteX698" fmla="*/ 76993 w 121806"/>
                <a:gd name="connsiteY698" fmla="*/ 19364 h 134924"/>
                <a:gd name="connsiteX699" fmla="*/ 76993 w 121806"/>
                <a:gd name="connsiteY699" fmla="*/ 19364 h 134924"/>
                <a:gd name="connsiteX700" fmla="*/ 78835 w 121806"/>
                <a:gd name="connsiteY700" fmla="*/ 18082 h 134924"/>
                <a:gd name="connsiteX701" fmla="*/ 78835 w 121806"/>
                <a:gd name="connsiteY701" fmla="*/ 18082 h 134924"/>
                <a:gd name="connsiteX702" fmla="*/ 78835 w 121806"/>
                <a:gd name="connsiteY702" fmla="*/ 18082 h 134924"/>
                <a:gd name="connsiteX703" fmla="*/ 81019 w 121806"/>
                <a:gd name="connsiteY703" fmla="*/ 16507 h 134924"/>
                <a:gd name="connsiteX704" fmla="*/ 81019 w 121806"/>
                <a:gd name="connsiteY704" fmla="*/ 16507 h 134924"/>
                <a:gd name="connsiteX705" fmla="*/ 81019 w 121806"/>
                <a:gd name="connsiteY705" fmla="*/ 16507 h 134924"/>
                <a:gd name="connsiteX706" fmla="*/ 82822 w 121806"/>
                <a:gd name="connsiteY706" fmla="*/ 15136 h 134924"/>
                <a:gd name="connsiteX707" fmla="*/ 82822 w 121806"/>
                <a:gd name="connsiteY707" fmla="*/ 15136 h 134924"/>
                <a:gd name="connsiteX708" fmla="*/ 82822 w 121806"/>
                <a:gd name="connsiteY708" fmla="*/ 15136 h 134924"/>
                <a:gd name="connsiteX709" fmla="*/ 83191 w 121806"/>
                <a:gd name="connsiteY709" fmla="*/ 14488 h 134924"/>
                <a:gd name="connsiteX710" fmla="*/ 83191 w 121806"/>
                <a:gd name="connsiteY710" fmla="*/ 14488 h 134924"/>
                <a:gd name="connsiteX711" fmla="*/ 83191 w 121806"/>
                <a:gd name="connsiteY711" fmla="*/ 14488 h 134924"/>
                <a:gd name="connsiteX712" fmla="*/ 85553 w 121806"/>
                <a:gd name="connsiteY712" fmla="*/ 12507 h 134924"/>
                <a:gd name="connsiteX713" fmla="*/ 85553 w 121806"/>
                <a:gd name="connsiteY713" fmla="*/ 12507 h 134924"/>
                <a:gd name="connsiteX714" fmla="*/ 86328 w 121806"/>
                <a:gd name="connsiteY714" fmla="*/ 12240 h 134924"/>
                <a:gd name="connsiteX715" fmla="*/ 86328 w 121806"/>
                <a:gd name="connsiteY715" fmla="*/ 12240 h 134924"/>
                <a:gd name="connsiteX716" fmla="*/ 86328 w 121806"/>
                <a:gd name="connsiteY716" fmla="*/ 12240 h 134924"/>
                <a:gd name="connsiteX717" fmla="*/ 89274 w 121806"/>
                <a:gd name="connsiteY717" fmla="*/ 10564 h 134924"/>
                <a:gd name="connsiteX718" fmla="*/ 89274 w 121806"/>
                <a:gd name="connsiteY718" fmla="*/ 10564 h 134924"/>
                <a:gd name="connsiteX719" fmla="*/ 89274 w 121806"/>
                <a:gd name="connsiteY719" fmla="*/ 10564 h 134924"/>
                <a:gd name="connsiteX720" fmla="*/ 91928 w 121806"/>
                <a:gd name="connsiteY720" fmla="*/ 5522 h 134924"/>
                <a:gd name="connsiteX721" fmla="*/ 91928 w 121806"/>
                <a:gd name="connsiteY721" fmla="*/ 5522 h 134924"/>
                <a:gd name="connsiteX722" fmla="*/ 91928 w 121806"/>
                <a:gd name="connsiteY722" fmla="*/ 5522 h 134924"/>
                <a:gd name="connsiteX723" fmla="*/ 96220 w 121806"/>
                <a:gd name="connsiteY723" fmla="*/ 734 h 134924"/>
                <a:gd name="connsiteX724" fmla="*/ 96220 w 121806"/>
                <a:gd name="connsiteY724" fmla="*/ 734 h 134924"/>
                <a:gd name="connsiteX725" fmla="*/ 96220 w 121806"/>
                <a:gd name="connsiteY725" fmla="*/ 734 h 134924"/>
                <a:gd name="connsiteX726" fmla="*/ 97529 w 121806"/>
                <a:gd name="connsiteY726" fmla="*/ 99 h 134924"/>
                <a:gd name="connsiteX727" fmla="*/ 97529 w 121806"/>
                <a:gd name="connsiteY727" fmla="*/ 99 h 134924"/>
                <a:gd name="connsiteX728" fmla="*/ 97529 w 121806"/>
                <a:gd name="connsiteY728" fmla="*/ 99 h 134924"/>
                <a:gd name="connsiteX729" fmla="*/ 100335 w 121806"/>
                <a:gd name="connsiteY729" fmla="*/ 1585 h 134924"/>
                <a:gd name="connsiteX730" fmla="*/ 100335 w 121806"/>
                <a:gd name="connsiteY730" fmla="*/ 1585 h 134924"/>
                <a:gd name="connsiteX731" fmla="*/ 100335 w 121806"/>
                <a:gd name="connsiteY731" fmla="*/ 1585 h 134924"/>
                <a:gd name="connsiteX732" fmla="*/ 101034 w 121806"/>
                <a:gd name="connsiteY732" fmla="*/ 2233 h 134924"/>
                <a:gd name="connsiteX733" fmla="*/ 101034 w 121806"/>
                <a:gd name="connsiteY733" fmla="*/ 2233 h 134924"/>
                <a:gd name="connsiteX734" fmla="*/ 101034 w 121806"/>
                <a:gd name="connsiteY734" fmla="*/ 2233 h 134924"/>
                <a:gd name="connsiteX735" fmla="*/ 101821 w 121806"/>
                <a:gd name="connsiteY735" fmla="*/ 2410 h 1349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</a:cxnLst>
              <a:rect l="l" t="t" r="r" b="b"/>
              <a:pathLst>
                <a:path w="121806" h="134924">
                  <a:moveTo>
                    <a:pt x="101821" y="2410"/>
                  </a:moveTo>
                  <a:cubicBezTo>
                    <a:pt x="102444" y="2664"/>
                    <a:pt x="102621" y="3249"/>
                    <a:pt x="102761" y="3642"/>
                  </a:cubicBezTo>
                  <a:lnTo>
                    <a:pt x="102761" y="3642"/>
                  </a:lnTo>
                  <a:lnTo>
                    <a:pt x="102761" y="3642"/>
                  </a:lnTo>
                  <a:cubicBezTo>
                    <a:pt x="102939" y="4214"/>
                    <a:pt x="103015" y="4328"/>
                    <a:pt x="103409" y="4328"/>
                  </a:cubicBezTo>
                  <a:lnTo>
                    <a:pt x="103409" y="4328"/>
                  </a:lnTo>
                  <a:lnTo>
                    <a:pt x="103409" y="4328"/>
                  </a:lnTo>
                  <a:cubicBezTo>
                    <a:pt x="103764" y="4328"/>
                    <a:pt x="104158" y="3744"/>
                    <a:pt x="104501" y="3249"/>
                  </a:cubicBezTo>
                  <a:lnTo>
                    <a:pt x="104501" y="3249"/>
                  </a:lnTo>
                  <a:lnTo>
                    <a:pt x="104501" y="3249"/>
                  </a:lnTo>
                  <a:cubicBezTo>
                    <a:pt x="104996" y="2525"/>
                    <a:pt x="105542" y="1712"/>
                    <a:pt x="106418" y="1712"/>
                  </a:cubicBezTo>
                  <a:lnTo>
                    <a:pt x="106418" y="1712"/>
                  </a:lnTo>
                  <a:lnTo>
                    <a:pt x="106418" y="1712"/>
                  </a:lnTo>
                  <a:cubicBezTo>
                    <a:pt x="106685" y="1712"/>
                    <a:pt x="106939" y="1775"/>
                    <a:pt x="107206" y="1902"/>
                  </a:cubicBezTo>
                  <a:lnTo>
                    <a:pt x="107206" y="1902"/>
                  </a:lnTo>
                  <a:lnTo>
                    <a:pt x="107206" y="1902"/>
                  </a:lnTo>
                  <a:cubicBezTo>
                    <a:pt x="107435" y="2055"/>
                    <a:pt x="107676" y="2182"/>
                    <a:pt x="107879" y="2283"/>
                  </a:cubicBezTo>
                  <a:lnTo>
                    <a:pt x="107879" y="2283"/>
                  </a:lnTo>
                  <a:lnTo>
                    <a:pt x="107879" y="2283"/>
                  </a:lnTo>
                  <a:cubicBezTo>
                    <a:pt x="109111" y="2918"/>
                    <a:pt x="110139" y="3426"/>
                    <a:pt x="110305" y="5522"/>
                  </a:cubicBezTo>
                  <a:lnTo>
                    <a:pt x="110305" y="5522"/>
                  </a:lnTo>
                  <a:lnTo>
                    <a:pt x="110305" y="5522"/>
                  </a:lnTo>
                  <a:cubicBezTo>
                    <a:pt x="110381" y="6436"/>
                    <a:pt x="110254" y="7414"/>
                    <a:pt x="110177" y="8379"/>
                  </a:cubicBezTo>
                  <a:lnTo>
                    <a:pt x="110177" y="8379"/>
                  </a:lnTo>
                  <a:lnTo>
                    <a:pt x="110177" y="8379"/>
                  </a:lnTo>
                  <a:cubicBezTo>
                    <a:pt x="110038" y="9637"/>
                    <a:pt x="109886" y="10830"/>
                    <a:pt x="110254" y="11503"/>
                  </a:cubicBezTo>
                  <a:lnTo>
                    <a:pt x="110254" y="11503"/>
                  </a:lnTo>
                  <a:lnTo>
                    <a:pt x="110254" y="11503"/>
                  </a:lnTo>
                  <a:cubicBezTo>
                    <a:pt x="110901" y="12837"/>
                    <a:pt x="111968" y="16113"/>
                    <a:pt x="111130" y="17828"/>
                  </a:cubicBezTo>
                  <a:lnTo>
                    <a:pt x="111130" y="17828"/>
                  </a:lnTo>
                  <a:lnTo>
                    <a:pt x="111130" y="17828"/>
                  </a:lnTo>
                  <a:cubicBezTo>
                    <a:pt x="110901" y="18298"/>
                    <a:pt x="110698" y="18615"/>
                    <a:pt x="110558" y="18844"/>
                  </a:cubicBezTo>
                  <a:lnTo>
                    <a:pt x="110558" y="18844"/>
                  </a:lnTo>
                  <a:lnTo>
                    <a:pt x="110558" y="18844"/>
                  </a:lnTo>
                  <a:cubicBezTo>
                    <a:pt x="110229" y="19339"/>
                    <a:pt x="110139" y="19504"/>
                    <a:pt x="110139" y="20431"/>
                  </a:cubicBezTo>
                  <a:lnTo>
                    <a:pt x="110139" y="20431"/>
                  </a:lnTo>
                  <a:lnTo>
                    <a:pt x="110139" y="20431"/>
                  </a:lnTo>
                  <a:cubicBezTo>
                    <a:pt x="110139" y="21777"/>
                    <a:pt x="110508" y="22374"/>
                    <a:pt x="111270" y="23035"/>
                  </a:cubicBezTo>
                  <a:lnTo>
                    <a:pt x="111270" y="23035"/>
                  </a:lnTo>
                  <a:lnTo>
                    <a:pt x="111270" y="23035"/>
                  </a:lnTo>
                  <a:cubicBezTo>
                    <a:pt x="111892" y="23581"/>
                    <a:pt x="112222" y="24190"/>
                    <a:pt x="112248" y="24851"/>
                  </a:cubicBezTo>
                  <a:lnTo>
                    <a:pt x="112248" y="24851"/>
                  </a:lnTo>
                  <a:lnTo>
                    <a:pt x="112248" y="24851"/>
                  </a:lnTo>
                  <a:cubicBezTo>
                    <a:pt x="112286" y="25562"/>
                    <a:pt x="111968" y="26260"/>
                    <a:pt x="111295" y="26984"/>
                  </a:cubicBezTo>
                  <a:lnTo>
                    <a:pt x="111295" y="26984"/>
                  </a:lnTo>
                  <a:lnTo>
                    <a:pt x="111295" y="26984"/>
                  </a:lnTo>
                  <a:cubicBezTo>
                    <a:pt x="110139" y="28242"/>
                    <a:pt x="109784" y="29105"/>
                    <a:pt x="109835" y="29448"/>
                  </a:cubicBezTo>
                  <a:lnTo>
                    <a:pt x="109835" y="29448"/>
                  </a:lnTo>
                  <a:lnTo>
                    <a:pt x="109835" y="29448"/>
                  </a:lnTo>
                  <a:cubicBezTo>
                    <a:pt x="109860" y="29524"/>
                    <a:pt x="109860" y="29588"/>
                    <a:pt x="110012" y="29677"/>
                  </a:cubicBezTo>
                  <a:lnTo>
                    <a:pt x="110012" y="29677"/>
                  </a:lnTo>
                  <a:lnTo>
                    <a:pt x="110012" y="29677"/>
                  </a:lnTo>
                  <a:cubicBezTo>
                    <a:pt x="110330" y="29829"/>
                    <a:pt x="110508" y="29880"/>
                    <a:pt x="110673" y="29931"/>
                  </a:cubicBezTo>
                  <a:lnTo>
                    <a:pt x="110673" y="29931"/>
                  </a:lnTo>
                  <a:lnTo>
                    <a:pt x="110673" y="29931"/>
                  </a:lnTo>
                  <a:cubicBezTo>
                    <a:pt x="111156" y="30057"/>
                    <a:pt x="111397" y="30197"/>
                    <a:pt x="112121" y="31048"/>
                  </a:cubicBezTo>
                  <a:lnTo>
                    <a:pt x="112121" y="31048"/>
                  </a:lnTo>
                  <a:lnTo>
                    <a:pt x="112121" y="31048"/>
                  </a:lnTo>
                  <a:cubicBezTo>
                    <a:pt x="113327" y="32445"/>
                    <a:pt x="113136" y="34541"/>
                    <a:pt x="113136" y="34629"/>
                  </a:cubicBezTo>
                  <a:lnTo>
                    <a:pt x="113136" y="34629"/>
                  </a:lnTo>
                  <a:lnTo>
                    <a:pt x="113086" y="34820"/>
                  </a:lnTo>
                  <a:lnTo>
                    <a:pt x="113086" y="34820"/>
                  </a:lnTo>
                  <a:lnTo>
                    <a:pt x="113086" y="34820"/>
                  </a:lnTo>
                  <a:cubicBezTo>
                    <a:pt x="112959" y="35074"/>
                    <a:pt x="112857" y="35392"/>
                    <a:pt x="112883" y="35404"/>
                  </a:cubicBezTo>
                  <a:lnTo>
                    <a:pt x="112883" y="35404"/>
                  </a:lnTo>
                  <a:lnTo>
                    <a:pt x="112883" y="35404"/>
                  </a:lnTo>
                  <a:cubicBezTo>
                    <a:pt x="113479" y="35404"/>
                    <a:pt x="115093" y="34757"/>
                    <a:pt x="116007" y="34121"/>
                  </a:cubicBezTo>
                  <a:lnTo>
                    <a:pt x="116007" y="34121"/>
                  </a:lnTo>
                  <a:lnTo>
                    <a:pt x="116007" y="34121"/>
                  </a:lnTo>
                  <a:cubicBezTo>
                    <a:pt x="116756" y="33639"/>
                    <a:pt x="117899" y="33105"/>
                    <a:pt x="118814" y="33105"/>
                  </a:cubicBezTo>
                  <a:lnTo>
                    <a:pt x="118814" y="33105"/>
                  </a:lnTo>
                  <a:lnTo>
                    <a:pt x="118814" y="33105"/>
                  </a:lnTo>
                  <a:cubicBezTo>
                    <a:pt x="119588" y="33105"/>
                    <a:pt x="119956" y="33486"/>
                    <a:pt x="120134" y="33778"/>
                  </a:cubicBezTo>
                  <a:lnTo>
                    <a:pt x="120134" y="33778"/>
                  </a:lnTo>
                  <a:lnTo>
                    <a:pt x="120134" y="33778"/>
                  </a:lnTo>
                  <a:cubicBezTo>
                    <a:pt x="120553" y="34477"/>
                    <a:pt x="120503" y="35493"/>
                    <a:pt x="120452" y="35976"/>
                  </a:cubicBezTo>
                  <a:lnTo>
                    <a:pt x="120452" y="35976"/>
                  </a:lnTo>
                  <a:lnTo>
                    <a:pt x="120452" y="35976"/>
                  </a:lnTo>
                  <a:cubicBezTo>
                    <a:pt x="120528" y="36179"/>
                    <a:pt x="120477" y="36484"/>
                    <a:pt x="120375" y="37004"/>
                  </a:cubicBezTo>
                  <a:lnTo>
                    <a:pt x="120375" y="37004"/>
                  </a:lnTo>
                  <a:lnTo>
                    <a:pt x="120375" y="37004"/>
                  </a:lnTo>
                  <a:cubicBezTo>
                    <a:pt x="120274" y="37411"/>
                    <a:pt x="120185" y="37741"/>
                    <a:pt x="120134" y="37982"/>
                  </a:cubicBezTo>
                  <a:lnTo>
                    <a:pt x="120134" y="37982"/>
                  </a:lnTo>
                  <a:lnTo>
                    <a:pt x="120134" y="37982"/>
                  </a:lnTo>
                  <a:cubicBezTo>
                    <a:pt x="120058" y="38160"/>
                    <a:pt x="120007" y="38338"/>
                    <a:pt x="119982" y="38363"/>
                  </a:cubicBezTo>
                  <a:lnTo>
                    <a:pt x="119982" y="38363"/>
                  </a:lnTo>
                  <a:lnTo>
                    <a:pt x="119982" y="38363"/>
                  </a:lnTo>
                  <a:cubicBezTo>
                    <a:pt x="120007" y="38389"/>
                    <a:pt x="120058" y="38414"/>
                    <a:pt x="120248" y="38566"/>
                  </a:cubicBezTo>
                  <a:lnTo>
                    <a:pt x="120248" y="38566"/>
                  </a:lnTo>
                  <a:lnTo>
                    <a:pt x="120248" y="38566"/>
                  </a:lnTo>
                  <a:cubicBezTo>
                    <a:pt x="120375" y="38643"/>
                    <a:pt x="120553" y="38731"/>
                    <a:pt x="120718" y="38820"/>
                  </a:cubicBezTo>
                  <a:lnTo>
                    <a:pt x="120718" y="38820"/>
                  </a:lnTo>
                  <a:lnTo>
                    <a:pt x="120718" y="38820"/>
                  </a:lnTo>
                  <a:cubicBezTo>
                    <a:pt x="121366" y="39201"/>
                    <a:pt x="122014" y="39582"/>
                    <a:pt x="121887" y="40205"/>
                  </a:cubicBezTo>
                  <a:lnTo>
                    <a:pt x="121887" y="40205"/>
                  </a:lnTo>
                  <a:lnTo>
                    <a:pt x="121887" y="40205"/>
                  </a:lnTo>
                  <a:cubicBezTo>
                    <a:pt x="121773" y="40776"/>
                    <a:pt x="121074" y="40992"/>
                    <a:pt x="120032" y="41119"/>
                  </a:cubicBezTo>
                  <a:lnTo>
                    <a:pt x="120032" y="41119"/>
                  </a:lnTo>
                  <a:lnTo>
                    <a:pt x="120032" y="41119"/>
                  </a:lnTo>
                  <a:cubicBezTo>
                    <a:pt x="119093" y="41246"/>
                    <a:pt x="118242" y="41246"/>
                    <a:pt x="117671" y="41246"/>
                  </a:cubicBezTo>
                  <a:lnTo>
                    <a:pt x="117671" y="41246"/>
                  </a:lnTo>
                  <a:lnTo>
                    <a:pt x="117505" y="41246"/>
                  </a:lnTo>
                  <a:lnTo>
                    <a:pt x="117505" y="41246"/>
                  </a:lnTo>
                  <a:lnTo>
                    <a:pt x="117505" y="41246"/>
                  </a:lnTo>
                  <a:cubicBezTo>
                    <a:pt x="116083" y="41246"/>
                    <a:pt x="116007" y="41348"/>
                    <a:pt x="115956" y="41729"/>
                  </a:cubicBezTo>
                  <a:lnTo>
                    <a:pt x="115956" y="41729"/>
                  </a:lnTo>
                  <a:lnTo>
                    <a:pt x="115956" y="41729"/>
                  </a:lnTo>
                  <a:cubicBezTo>
                    <a:pt x="115867" y="42554"/>
                    <a:pt x="115270" y="43672"/>
                    <a:pt x="114699" y="44713"/>
                  </a:cubicBezTo>
                  <a:lnTo>
                    <a:pt x="114699" y="44713"/>
                  </a:lnTo>
                  <a:lnTo>
                    <a:pt x="114699" y="44713"/>
                  </a:lnTo>
                  <a:cubicBezTo>
                    <a:pt x="114331" y="45386"/>
                    <a:pt x="113835" y="46326"/>
                    <a:pt x="113835" y="46605"/>
                  </a:cubicBezTo>
                  <a:lnTo>
                    <a:pt x="113835" y="46605"/>
                  </a:lnTo>
                  <a:lnTo>
                    <a:pt x="113835" y="46605"/>
                  </a:lnTo>
                  <a:cubicBezTo>
                    <a:pt x="113835" y="46770"/>
                    <a:pt x="113848" y="46936"/>
                    <a:pt x="113848" y="47139"/>
                  </a:cubicBezTo>
                  <a:lnTo>
                    <a:pt x="113848" y="47139"/>
                  </a:lnTo>
                  <a:lnTo>
                    <a:pt x="113848" y="47139"/>
                  </a:lnTo>
                  <a:cubicBezTo>
                    <a:pt x="113898" y="48091"/>
                    <a:pt x="113924" y="49386"/>
                    <a:pt x="113404" y="50250"/>
                  </a:cubicBezTo>
                  <a:lnTo>
                    <a:pt x="113404" y="50250"/>
                  </a:lnTo>
                  <a:lnTo>
                    <a:pt x="113404" y="50250"/>
                  </a:lnTo>
                  <a:cubicBezTo>
                    <a:pt x="112806" y="51253"/>
                    <a:pt x="110406" y="51939"/>
                    <a:pt x="109911" y="52079"/>
                  </a:cubicBezTo>
                  <a:lnTo>
                    <a:pt x="109911" y="52079"/>
                  </a:lnTo>
                  <a:lnTo>
                    <a:pt x="109466" y="52180"/>
                  </a:lnTo>
                  <a:lnTo>
                    <a:pt x="109466" y="52180"/>
                  </a:lnTo>
                  <a:lnTo>
                    <a:pt x="109289" y="51761"/>
                  </a:lnTo>
                  <a:lnTo>
                    <a:pt x="109289" y="51761"/>
                  </a:lnTo>
                  <a:lnTo>
                    <a:pt x="109289" y="51761"/>
                  </a:lnTo>
                  <a:cubicBezTo>
                    <a:pt x="109136" y="51469"/>
                    <a:pt x="108997" y="51139"/>
                    <a:pt x="108844" y="50898"/>
                  </a:cubicBezTo>
                  <a:lnTo>
                    <a:pt x="108844" y="50898"/>
                  </a:lnTo>
                  <a:lnTo>
                    <a:pt x="108844" y="50898"/>
                  </a:lnTo>
                  <a:cubicBezTo>
                    <a:pt x="108400" y="51609"/>
                    <a:pt x="107485" y="52333"/>
                    <a:pt x="106736" y="52333"/>
                  </a:cubicBezTo>
                  <a:lnTo>
                    <a:pt x="106736" y="52333"/>
                  </a:lnTo>
                  <a:lnTo>
                    <a:pt x="106736" y="52333"/>
                  </a:lnTo>
                  <a:cubicBezTo>
                    <a:pt x="106342" y="52333"/>
                    <a:pt x="106012" y="52155"/>
                    <a:pt x="105822" y="51888"/>
                  </a:cubicBezTo>
                  <a:lnTo>
                    <a:pt x="105822" y="51888"/>
                  </a:lnTo>
                  <a:lnTo>
                    <a:pt x="105822" y="51888"/>
                  </a:lnTo>
                  <a:cubicBezTo>
                    <a:pt x="104869" y="50644"/>
                    <a:pt x="104260" y="49628"/>
                    <a:pt x="103980" y="48904"/>
                  </a:cubicBezTo>
                  <a:lnTo>
                    <a:pt x="103980" y="48904"/>
                  </a:lnTo>
                  <a:lnTo>
                    <a:pt x="103980" y="48904"/>
                  </a:lnTo>
                  <a:cubicBezTo>
                    <a:pt x="103904" y="48739"/>
                    <a:pt x="103662" y="48586"/>
                    <a:pt x="103409" y="48434"/>
                  </a:cubicBezTo>
                  <a:lnTo>
                    <a:pt x="103409" y="48434"/>
                  </a:lnTo>
                  <a:lnTo>
                    <a:pt x="103409" y="48434"/>
                  </a:lnTo>
                  <a:cubicBezTo>
                    <a:pt x="102964" y="48142"/>
                    <a:pt x="102101" y="47545"/>
                    <a:pt x="102761" y="46351"/>
                  </a:cubicBezTo>
                  <a:lnTo>
                    <a:pt x="102761" y="46351"/>
                  </a:lnTo>
                  <a:lnTo>
                    <a:pt x="102761" y="46351"/>
                  </a:lnTo>
                  <a:cubicBezTo>
                    <a:pt x="103358" y="45284"/>
                    <a:pt x="104310" y="44992"/>
                    <a:pt x="105098" y="44700"/>
                  </a:cubicBezTo>
                  <a:lnTo>
                    <a:pt x="105098" y="44700"/>
                  </a:lnTo>
                  <a:lnTo>
                    <a:pt x="105098" y="44700"/>
                  </a:lnTo>
                  <a:cubicBezTo>
                    <a:pt x="105415" y="44611"/>
                    <a:pt x="105720" y="44497"/>
                    <a:pt x="105987" y="44357"/>
                  </a:cubicBezTo>
                  <a:lnTo>
                    <a:pt x="105987" y="44357"/>
                  </a:lnTo>
                  <a:lnTo>
                    <a:pt x="105987" y="44357"/>
                  </a:lnTo>
                  <a:cubicBezTo>
                    <a:pt x="106533" y="44103"/>
                    <a:pt x="106939" y="43773"/>
                    <a:pt x="107358" y="43430"/>
                  </a:cubicBezTo>
                  <a:lnTo>
                    <a:pt x="107358" y="43430"/>
                  </a:lnTo>
                  <a:lnTo>
                    <a:pt x="107358" y="43430"/>
                  </a:lnTo>
                  <a:cubicBezTo>
                    <a:pt x="107676" y="43138"/>
                    <a:pt x="108019" y="42859"/>
                    <a:pt x="108450" y="42617"/>
                  </a:cubicBezTo>
                  <a:lnTo>
                    <a:pt x="108450" y="42617"/>
                  </a:lnTo>
                  <a:lnTo>
                    <a:pt x="108450" y="42617"/>
                  </a:lnTo>
                  <a:cubicBezTo>
                    <a:pt x="109187" y="42160"/>
                    <a:pt x="110355" y="40332"/>
                    <a:pt x="110508" y="39773"/>
                  </a:cubicBezTo>
                  <a:lnTo>
                    <a:pt x="110508" y="39773"/>
                  </a:lnTo>
                  <a:lnTo>
                    <a:pt x="110508" y="39773"/>
                  </a:lnTo>
                  <a:cubicBezTo>
                    <a:pt x="110584" y="39481"/>
                    <a:pt x="110749" y="39151"/>
                    <a:pt x="110978" y="38795"/>
                  </a:cubicBezTo>
                  <a:lnTo>
                    <a:pt x="110978" y="38795"/>
                  </a:lnTo>
                  <a:lnTo>
                    <a:pt x="110978" y="38795"/>
                  </a:lnTo>
                  <a:cubicBezTo>
                    <a:pt x="111130" y="38528"/>
                    <a:pt x="111422" y="37995"/>
                    <a:pt x="111473" y="37754"/>
                  </a:cubicBezTo>
                  <a:lnTo>
                    <a:pt x="111473" y="37754"/>
                  </a:lnTo>
                  <a:lnTo>
                    <a:pt x="111473" y="37754"/>
                  </a:lnTo>
                  <a:lnTo>
                    <a:pt x="111473" y="37754"/>
                  </a:lnTo>
                  <a:lnTo>
                    <a:pt x="111473" y="37754"/>
                  </a:lnTo>
                  <a:cubicBezTo>
                    <a:pt x="110457" y="37601"/>
                    <a:pt x="108666" y="38795"/>
                    <a:pt x="108527" y="39189"/>
                  </a:cubicBezTo>
                  <a:lnTo>
                    <a:pt x="108527" y="39189"/>
                  </a:lnTo>
                  <a:lnTo>
                    <a:pt x="108552" y="39506"/>
                  </a:lnTo>
                  <a:lnTo>
                    <a:pt x="108552" y="39506"/>
                  </a:lnTo>
                  <a:lnTo>
                    <a:pt x="108552" y="39506"/>
                  </a:lnTo>
                  <a:cubicBezTo>
                    <a:pt x="108565" y="40497"/>
                    <a:pt x="108552" y="41424"/>
                    <a:pt x="108095" y="41919"/>
                  </a:cubicBezTo>
                  <a:lnTo>
                    <a:pt x="108095" y="41919"/>
                  </a:lnTo>
                  <a:lnTo>
                    <a:pt x="108095" y="41919"/>
                  </a:lnTo>
                  <a:cubicBezTo>
                    <a:pt x="107854" y="42160"/>
                    <a:pt x="107549" y="42249"/>
                    <a:pt x="107206" y="42173"/>
                  </a:cubicBezTo>
                  <a:lnTo>
                    <a:pt x="107206" y="42173"/>
                  </a:lnTo>
                  <a:lnTo>
                    <a:pt x="107206" y="42173"/>
                  </a:lnTo>
                  <a:cubicBezTo>
                    <a:pt x="106317" y="41995"/>
                    <a:pt x="106165" y="41995"/>
                    <a:pt x="105276" y="42173"/>
                  </a:cubicBezTo>
                  <a:lnTo>
                    <a:pt x="105276" y="42173"/>
                  </a:lnTo>
                  <a:lnTo>
                    <a:pt x="105276" y="42173"/>
                  </a:lnTo>
                  <a:cubicBezTo>
                    <a:pt x="105022" y="42236"/>
                    <a:pt x="104602" y="42529"/>
                    <a:pt x="104234" y="42821"/>
                  </a:cubicBezTo>
                  <a:lnTo>
                    <a:pt x="104234" y="42821"/>
                  </a:lnTo>
                  <a:lnTo>
                    <a:pt x="104234" y="42821"/>
                  </a:lnTo>
                  <a:cubicBezTo>
                    <a:pt x="103637" y="43265"/>
                    <a:pt x="103040" y="43697"/>
                    <a:pt x="102469" y="43697"/>
                  </a:cubicBezTo>
                  <a:lnTo>
                    <a:pt x="102469" y="43697"/>
                  </a:lnTo>
                  <a:lnTo>
                    <a:pt x="102469" y="43697"/>
                  </a:lnTo>
                  <a:cubicBezTo>
                    <a:pt x="102240" y="43697"/>
                    <a:pt x="102024" y="43621"/>
                    <a:pt x="101847" y="43494"/>
                  </a:cubicBezTo>
                  <a:lnTo>
                    <a:pt x="101847" y="43494"/>
                  </a:lnTo>
                  <a:lnTo>
                    <a:pt x="101847" y="43494"/>
                  </a:lnTo>
                  <a:cubicBezTo>
                    <a:pt x="101669" y="43380"/>
                    <a:pt x="101427" y="43252"/>
                    <a:pt x="101148" y="43100"/>
                  </a:cubicBezTo>
                  <a:lnTo>
                    <a:pt x="101148" y="43100"/>
                  </a:lnTo>
                  <a:lnTo>
                    <a:pt x="101148" y="43100"/>
                  </a:lnTo>
                  <a:cubicBezTo>
                    <a:pt x="101008" y="43049"/>
                    <a:pt x="100881" y="42960"/>
                    <a:pt x="100755" y="42910"/>
                  </a:cubicBezTo>
                  <a:lnTo>
                    <a:pt x="100755" y="42910"/>
                  </a:lnTo>
                  <a:lnTo>
                    <a:pt x="100755" y="42910"/>
                  </a:lnTo>
                  <a:cubicBezTo>
                    <a:pt x="100881" y="43252"/>
                    <a:pt x="100932" y="43532"/>
                    <a:pt x="100932" y="43773"/>
                  </a:cubicBezTo>
                  <a:lnTo>
                    <a:pt x="100932" y="43773"/>
                  </a:lnTo>
                  <a:lnTo>
                    <a:pt x="100932" y="43773"/>
                  </a:lnTo>
                  <a:cubicBezTo>
                    <a:pt x="100932" y="43913"/>
                    <a:pt x="100932" y="44065"/>
                    <a:pt x="100932" y="44192"/>
                  </a:cubicBezTo>
                  <a:lnTo>
                    <a:pt x="100932" y="44192"/>
                  </a:lnTo>
                  <a:lnTo>
                    <a:pt x="100932" y="44192"/>
                  </a:lnTo>
                  <a:cubicBezTo>
                    <a:pt x="100958" y="44865"/>
                    <a:pt x="100983" y="45539"/>
                    <a:pt x="100183" y="46148"/>
                  </a:cubicBezTo>
                  <a:lnTo>
                    <a:pt x="100183" y="46148"/>
                  </a:lnTo>
                  <a:lnTo>
                    <a:pt x="100183" y="46148"/>
                  </a:lnTo>
                  <a:cubicBezTo>
                    <a:pt x="99561" y="46605"/>
                    <a:pt x="98723" y="46936"/>
                    <a:pt x="98405" y="47062"/>
                  </a:cubicBezTo>
                  <a:lnTo>
                    <a:pt x="98405" y="47062"/>
                  </a:lnTo>
                  <a:lnTo>
                    <a:pt x="98405" y="47062"/>
                  </a:lnTo>
                  <a:cubicBezTo>
                    <a:pt x="98252" y="47266"/>
                    <a:pt x="97859" y="47837"/>
                    <a:pt x="97757" y="48815"/>
                  </a:cubicBezTo>
                  <a:lnTo>
                    <a:pt x="97757" y="48815"/>
                  </a:lnTo>
                  <a:lnTo>
                    <a:pt x="97757" y="48815"/>
                  </a:lnTo>
                  <a:cubicBezTo>
                    <a:pt x="97605" y="49895"/>
                    <a:pt x="97084" y="52307"/>
                    <a:pt x="96741" y="53908"/>
                  </a:cubicBezTo>
                  <a:lnTo>
                    <a:pt x="96741" y="53908"/>
                  </a:lnTo>
                  <a:lnTo>
                    <a:pt x="96741" y="53908"/>
                  </a:lnTo>
                  <a:cubicBezTo>
                    <a:pt x="96640" y="54415"/>
                    <a:pt x="96538" y="54809"/>
                    <a:pt x="96488" y="55013"/>
                  </a:cubicBezTo>
                  <a:lnTo>
                    <a:pt x="96488" y="55013"/>
                  </a:lnTo>
                  <a:lnTo>
                    <a:pt x="96488" y="55013"/>
                  </a:lnTo>
                  <a:cubicBezTo>
                    <a:pt x="96271" y="56130"/>
                    <a:pt x="94684" y="57870"/>
                    <a:pt x="93414" y="58098"/>
                  </a:cubicBezTo>
                  <a:lnTo>
                    <a:pt x="93414" y="58098"/>
                  </a:lnTo>
                  <a:lnTo>
                    <a:pt x="93071" y="58162"/>
                  </a:lnTo>
                  <a:lnTo>
                    <a:pt x="93071" y="58162"/>
                  </a:lnTo>
                  <a:lnTo>
                    <a:pt x="93071" y="58162"/>
                  </a:lnTo>
                  <a:cubicBezTo>
                    <a:pt x="92081" y="58314"/>
                    <a:pt x="90735" y="58530"/>
                    <a:pt x="89871" y="59013"/>
                  </a:cubicBezTo>
                  <a:lnTo>
                    <a:pt x="89871" y="59013"/>
                  </a:lnTo>
                  <a:lnTo>
                    <a:pt x="89642" y="59152"/>
                  </a:lnTo>
                  <a:lnTo>
                    <a:pt x="89642" y="59152"/>
                  </a:lnTo>
                  <a:lnTo>
                    <a:pt x="89642" y="59152"/>
                  </a:lnTo>
                  <a:cubicBezTo>
                    <a:pt x="88728" y="59648"/>
                    <a:pt x="87890" y="60143"/>
                    <a:pt x="87636" y="60854"/>
                  </a:cubicBezTo>
                  <a:lnTo>
                    <a:pt x="87636" y="60854"/>
                  </a:lnTo>
                  <a:lnTo>
                    <a:pt x="87636" y="60854"/>
                  </a:lnTo>
                  <a:cubicBezTo>
                    <a:pt x="86988" y="62632"/>
                    <a:pt x="87039" y="63445"/>
                    <a:pt x="87166" y="63572"/>
                  </a:cubicBezTo>
                  <a:lnTo>
                    <a:pt x="87166" y="63572"/>
                  </a:lnTo>
                  <a:lnTo>
                    <a:pt x="87166" y="63572"/>
                  </a:lnTo>
                  <a:cubicBezTo>
                    <a:pt x="87242" y="63661"/>
                    <a:pt x="87458" y="63674"/>
                    <a:pt x="87661" y="63674"/>
                  </a:cubicBezTo>
                  <a:lnTo>
                    <a:pt x="87661" y="63674"/>
                  </a:lnTo>
                  <a:lnTo>
                    <a:pt x="87661" y="63674"/>
                  </a:lnTo>
                  <a:cubicBezTo>
                    <a:pt x="88004" y="63674"/>
                    <a:pt x="88906" y="63712"/>
                    <a:pt x="88906" y="64715"/>
                  </a:cubicBezTo>
                  <a:lnTo>
                    <a:pt x="88906" y="64715"/>
                  </a:lnTo>
                  <a:lnTo>
                    <a:pt x="88906" y="64715"/>
                  </a:lnTo>
                  <a:cubicBezTo>
                    <a:pt x="88906" y="65820"/>
                    <a:pt x="87610" y="67077"/>
                    <a:pt x="86671" y="67217"/>
                  </a:cubicBezTo>
                  <a:lnTo>
                    <a:pt x="86671" y="67217"/>
                  </a:lnTo>
                  <a:lnTo>
                    <a:pt x="86671" y="67217"/>
                  </a:lnTo>
                  <a:cubicBezTo>
                    <a:pt x="86467" y="67242"/>
                    <a:pt x="86277" y="67293"/>
                    <a:pt x="86074" y="67344"/>
                  </a:cubicBezTo>
                  <a:lnTo>
                    <a:pt x="86074" y="67344"/>
                  </a:lnTo>
                  <a:lnTo>
                    <a:pt x="86074" y="67344"/>
                  </a:lnTo>
                  <a:cubicBezTo>
                    <a:pt x="86861" y="67534"/>
                    <a:pt x="87293" y="67496"/>
                    <a:pt x="87585" y="67496"/>
                  </a:cubicBezTo>
                  <a:lnTo>
                    <a:pt x="87585" y="67496"/>
                  </a:lnTo>
                  <a:lnTo>
                    <a:pt x="87839" y="67484"/>
                  </a:lnTo>
                  <a:lnTo>
                    <a:pt x="87839" y="67484"/>
                  </a:lnTo>
                  <a:lnTo>
                    <a:pt x="87839" y="67484"/>
                  </a:lnTo>
                  <a:cubicBezTo>
                    <a:pt x="88525" y="67484"/>
                    <a:pt x="88906" y="67763"/>
                    <a:pt x="89198" y="68512"/>
                  </a:cubicBezTo>
                  <a:lnTo>
                    <a:pt x="89198" y="68512"/>
                  </a:lnTo>
                  <a:lnTo>
                    <a:pt x="89274" y="68652"/>
                  </a:lnTo>
                  <a:lnTo>
                    <a:pt x="89274" y="68652"/>
                  </a:lnTo>
                  <a:lnTo>
                    <a:pt x="89274" y="68652"/>
                  </a:lnTo>
                  <a:cubicBezTo>
                    <a:pt x="89769" y="69808"/>
                    <a:pt x="89769" y="69922"/>
                    <a:pt x="89592" y="71306"/>
                  </a:cubicBezTo>
                  <a:lnTo>
                    <a:pt x="89592" y="71306"/>
                  </a:lnTo>
                  <a:lnTo>
                    <a:pt x="89592" y="71306"/>
                  </a:lnTo>
                  <a:cubicBezTo>
                    <a:pt x="89426" y="72690"/>
                    <a:pt x="89223" y="73719"/>
                    <a:pt x="88385" y="74583"/>
                  </a:cubicBezTo>
                  <a:lnTo>
                    <a:pt x="88385" y="74583"/>
                  </a:lnTo>
                  <a:lnTo>
                    <a:pt x="88385" y="74583"/>
                  </a:lnTo>
                  <a:cubicBezTo>
                    <a:pt x="88029" y="74926"/>
                    <a:pt x="87560" y="74976"/>
                    <a:pt x="87217" y="74976"/>
                  </a:cubicBezTo>
                  <a:lnTo>
                    <a:pt x="87217" y="74976"/>
                  </a:lnTo>
                  <a:lnTo>
                    <a:pt x="87217" y="74976"/>
                  </a:lnTo>
                  <a:cubicBezTo>
                    <a:pt x="87089" y="74976"/>
                    <a:pt x="86963" y="74976"/>
                    <a:pt x="86848" y="74964"/>
                  </a:cubicBezTo>
                  <a:lnTo>
                    <a:pt x="86848" y="74964"/>
                  </a:lnTo>
                  <a:lnTo>
                    <a:pt x="86848" y="74964"/>
                  </a:lnTo>
                  <a:cubicBezTo>
                    <a:pt x="86746" y="74964"/>
                    <a:pt x="86645" y="74964"/>
                    <a:pt x="86543" y="74964"/>
                  </a:cubicBezTo>
                  <a:lnTo>
                    <a:pt x="86543" y="74964"/>
                  </a:lnTo>
                  <a:lnTo>
                    <a:pt x="86543" y="74964"/>
                  </a:lnTo>
                  <a:cubicBezTo>
                    <a:pt x="86328" y="74964"/>
                    <a:pt x="86277" y="74976"/>
                    <a:pt x="86277" y="74976"/>
                  </a:cubicBezTo>
                  <a:lnTo>
                    <a:pt x="86277" y="74976"/>
                  </a:lnTo>
                  <a:lnTo>
                    <a:pt x="86277" y="74976"/>
                  </a:lnTo>
                  <a:lnTo>
                    <a:pt x="86277" y="74976"/>
                  </a:lnTo>
                  <a:lnTo>
                    <a:pt x="86277" y="74976"/>
                  </a:lnTo>
                  <a:cubicBezTo>
                    <a:pt x="86277" y="74976"/>
                    <a:pt x="86226" y="75065"/>
                    <a:pt x="86252" y="75383"/>
                  </a:cubicBezTo>
                  <a:lnTo>
                    <a:pt x="86252" y="75383"/>
                  </a:lnTo>
                  <a:lnTo>
                    <a:pt x="86252" y="75383"/>
                  </a:lnTo>
                  <a:cubicBezTo>
                    <a:pt x="86302" y="75827"/>
                    <a:pt x="86340" y="76272"/>
                    <a:pt x="86391" y="76615"/>
                  </a:cubicBezTo>
                  <a:lnTo>
                    <a:pt x="86391" y="76615"/>
                  </a:lnTo>
                  <a:lnTo>
                    <a:pt x="86391" y="76615"/>
                  </a:lnTo>
                  <a:cubicBezTo>
                    <a:pt x="86569" y="77783"/>
                    <a:pt x="86671" y="78621"/>
                    <a:pt x="86023" y="79066"/>
                  </a:cubicBezTo>
                  <a:lnTo>
                    <a:pt x="86023" y="79066"/>
                  </a:lnTo>
                  <a:lnTo>
                    <a:pt x="86023" y="79066"/>
                  </a:lnTo>
                  <a:cubicBezTo>
                    <a:pt x="85896" y="79155"/>
                    <a:pt x="85731" y="79193"/>
                    <a:pt x="85553" y="79193"/>
                  </a:cubicBezTo>
                  <a:lnTo>
                    <a:pt x="85553" y="79193"/>
                  </a:lnTo>
                  <a:lnTo>
                    <a:pt x="85553" y="79193"/>
                  </a:lnTo>
                  <a:cubicBezTo>
                    <a:pt x="85007" y="79193"/>
                    <a:pt x="83965" y="78609"/>
                    <a:pt x="83153" y="78062"/>
                  </a:cubicBezTo>
                  <a:lnTo>
                    <a:pt x="83153" y="78062"/>
                  </a:lnTo>
                  <a:lnTo>
                    <a:pt x="83153" y="78062"/>
                  </a:lnTo>
                  <a:cubicBezTo>
                    <a:pt x="83445" y="79218"/>
                    <a:pt x="83711" y="79802"/>
                    <a:pt x="83711" y="79802"/>
                  </a:cubicBezTo>
                  <a:lnTo>
                    <a:pt x="83711" y="79802"/>
                  </a:lnTo>
                  <a:lnTo>
                    <a:pt x="83915" y="80209"/>
                  </a:lnTo>
                  <a:lnTo>
                    <a:pt x="83915" y="80209"/>
                  </a:lnTo>
                  <a:lnTo>
                    <a:pt x="83546" y="80475"/>
                  </a:lnTo>
                  <a:lnTo>
                    <a:pt x="83546" y="80475"/>
                  </a:lnTo>
                  <a:lnTo>
                    <a:pt x="83546" y="80475"/>
                  </a:lnTo>
                  <a:cubicBezTo>
                    <a:pt x="83496" y="80501"/>
                    <a:pt x="82429" y="81275"/>
                    <a:pt x="81514" y="81707"/>
                  </a:cubicBezTo>
                  <a:lnTo>
                    <a:pt x="81514" y="81707"/>
                  </a:lnTo>
                  <a:lnTo>
                    <a:pt x="81514" y="81707"/>
                  </a:lnTo>
                  <a:cubicBezTo>
                    <a:pt x="81311" y="81796"/>
                    <a:pt x="81057" y="81948"/>
                    <a:pt x="80816" y="82101"/>
                  </a:cubicBezTo>
                  <a:lnTo>
                    <a:pt x="80816" y="82101"/>
                  </a:lnTo>
                  <a:lnTo>
                    <a:pt x="80816" y="82101"/>
                  </a:lnTo>
                  <a:cubicBezTo>
                    <a:pt x="80067" y="82520"/>
                    <a:pt x="79229" y="83003"/>
                    <a:pt x="78454" y="83003"/>
                  </a:cubicBezTo>
                  <a:lnTo>
                    <a:pt x="78454" y="83003"/>
                  </a:lnTo>
                  <a:lnTo>
                    <a:pt x="78454" y="83003"/>
                  </a:lnTo>
                  <a:cubicBezTo>
                    <a:pt x="78136" y="83003"/>
                    <a:pt x="77882" y="82926"/>
                    <a:pt x="77666" y="82799"/>
                  </a:cubicBezTo>
                  <a:lnTo>
                    <a:pt x="77666" y="82799"/>
                  </a:lnTo>
                  <a:lnTo>
                    <a:pt x="77666" y="82799"/>
                  </a:lnTo>
                  <a:cubicBezTo>
                    <a:pt x="77298" y="82583"/>
                    <a:pt x="76600" y="82660"/>
                    <a:pt x="76206" y="82964"/>
                  </a:cubicBezTo>
                  <a:lnTo>
                    <a:pt x="76206" y="82964"/>
                  </a:lnTo>
                  <a:lnTo>
                    <a:pt x="76206" y="82964"/>
                  </a:lnTo>
                  <a:cubicBezTo>
                    <a:pt x="75952" y="83193"/>
                    <a:pt x="75799" y="83434"/>
                    <a:pt x="75799" y="83765"/>
                  </a:cubicBezTo>
                  <a:lnTo>
                    <a:pt x="75799" y="83765"/>
                  </a:lnTo>
                  <a:lnTo>
                    <a:pt x="75799" y="83765"/>
                  </a:lnTo>
                  <a:cubicBezTo>
                    <a:pt x="75799" y="84107"/>
                    <a:pt x="75825" y="84349"/>
                    <a:pt x="75851" y="84628"/>
                  </a:cubicBezTo>
                  <a:lnTo>
                    <a:pt x="75851" y="84628"/>
                  </a:lnTo>
                  <a:lnTo>
                    <a:pt x="75851" y="84628"/>
                  </a:lnTo>
                  <a:cubicBezTo>
                    <a:pt x="75901" y="85479"/>
                    <a:pt x="75977" y="86139"/>
                    <a:pt x="75215" y="87333"/>
                  </a:cubicBezTo>
                  <a:lnTo>
                    <a:pt x="75215" y="87333"/>
                  </a:lnTo>
                  <a:lnTo>
                    <a:pt x="75215" y="87333"/>
                  </a:lnTo>
                  <a:cubicBezTo>
                    <a:pt x="74288" y="88705"/>
                    <a:pt x="72802" y="89467"/>
                    <a:pt x="71634" y="89213"/>
                  </a:cubicBezTo>
                  <a:lnTo>
                    <a:pt x="71634" y="89213"/>
                  </a:lnTo>
                  <a:lnTo>
                    <a:pt x="71634" y="89213"/>
                  </a:lnTo>
                  <a:cubicBezTo>
                    <a:pt x="70948" y="89098"/>
                    <a:pt x="70021" y="88527"/>
                    <a:pt x="69475" y="87955"/>
                  </a:cubicBezTo>
                  <a:lnTo>
                    <a:pt x="69475" y="87955"/>
                  </a:lnTo>
                  <a:lnTo>
                    <a:pt x="69475" y="87955"/>
                  </a:lnTo>
                  <a:cubicBezTo>
                    <a:pt x="69132" y="88425"/>
                    <a:pt x="68612" y="89124"/>
                    <a:pt x="68066" y="89860"/>
                  </a:cubicBezTo>
                  <a:lnTo>
                    <a:pt x="68066" y="89860"/>
                  </a:lnTo>
                  <a:lnTo>
                    <a:pt x="68066" y="89860"/>
                  </a:lnTo>
                  <a:cubicBezTo>
                    <a:pt x="68485" y="89937"/>
                    <a:pt x="68713" y="90140"/>
                    <a:pt x="68840" y="90330"/>
                  </a:cubicBezTo>
                  <a:lnTo>
                    <a:pt x="68840" y="90330"/>
                  </a:lnTo>
                  <a:lnTo>
                    <a:pt x="68840" y="90330"/>
                  </a:lnTo>
                  <a:cubicBezTo>
                    <a:pt x="69107" y="90699"/>
                    <a:pt x="69132" y="91207"/>
                    <a:pt x="68865" y="91892"/>
                  </a:cubicBezTo>
                  <a:lnTo>
                    <a:pt x="68865" y="91892"/>
                  </a:lnTo>
                  <a:lnTo>
                    <a:pt x="68865" y="91892"/>
                  </a:lnTo>
                  <a:cubicBezTo>
                    <a:pt x="68713" y="92337"/>
                    <a:pt x="68637" y="92667"/>
                    <a:pt x="68561" y="92908"/>
                  </a:cubicBezTo>
                  <a:lnTo>
                    <a:pt x="68561" y="92908"/>
                  </a:lnTo>
                  <a:lnTo>
                    <a:pt x="68561" y="92908"/>
                  </a:lnTo>
                  <a:cubicBezTo>
                    <a:pt x="68294" y="93924"/>
                    <a:pt x="68040" y="94000"/>
                    <a:pt x="66745" y="94254"/>
                  </a:cubicBezTo>
                  <a:lnTo>
                    <a:pt x="66745" y="94254"/>
                  </a:lnTo>
                  <a:lnTo>
                    <a:pt x="66351" y="94318"/>
                  </a:lnTo>
                  <a:lnTo>
                    <a:pt x="66351" y="94318"/>
                  </a:lnTo>
                  <a:lnTo>
                    <a:pt x="66351" y="94318"/>
                  </a:lnTo>
                  <a:cubicBezTo>
                    <a:pt x="65094" y="94547"/>
                    <a:pt x="63748" y="94496"/>
                    <a:pt x="63151" y="94394"/>
                  </a:cubicBezTo>
                  <a:lnTo>
                    <a:pt x="63151" y="94394"/>
                  </a:lnTo>
                  <a:lnTo>
                    <a:pt x="63151" y="94394"/>
                  </a:lnTo>
                  <a:cubicBezTo>
                    <a:pt x="62833" y="94915"/>
                    <a:pt x="62160" y="95829"/>
                    <a:pt x="61246" y="96337"/>
                  </a:cubicBezTo>
                  <a:lnTo>
                    <a:pt x="61246" y="96337"/>
                  </a:lnTo>
                  <a:lnTo>
                    <a:pt x="61246" y="96337"/>
                  </a:lnTo>
                  <a:cubicBezTo>
                    <a:pt x="60941" y="96528"/>
                    <a:pt x="60700" y="96769"/>
                    <a:pt x="60446" y="96985"/>
                  </a:cubicBezTo>
                  <a:lnTo>
                    <a:pt x="60446" y="96985"/>
                  </a:lnTo>
                  <a:lnTo>
                    <a:pt x="60446" y="96985"/>
                  </a:lnTo>
                  <a:cubicBezTo>
                    <a:pt x="60128" y="97302"/>
                    <a:pt x="59811" y="97607"/>
                    <a:pt x="59354" y="97607"/>
                  </a:cubicBezTo>
                  <a:lnTo>
                    <a:pt x="59354" y="97607"/>
                  </a:lnTo>
                  <a:lnTo>
                    <a:pt x="59354" y="97607"/>
                  </a:lnTo>
                  <a:cubicBezTo>
                    <a:pt x="58807" y="97607"/>
                    <a:pt x="58490" y="97125"/>
                    <a:pt x="58388" y="96972"/>
                  </a:cubicBezTo>
                  <a:lnTo>
                    <a:pt x="58388" y="96972"/>
                  </a:lnTo>
                  <a:lnTo>
                    <a:pt x="58287" y="96858"/>
                  </a:lnTo>
                  <a:lnTo>
                    <a:pt x="58287" y="96858"/>
                  </a:lnTo>
                  <a:lnTo>
                    <a:pt x="58287" y="96858"/>
                  </a:lnTo>
                  <a:cubicBezTo>
                    <a:pt x="57791" y="96096"/>
                    <a:pt x="57449" y="95537"/>
                    <a:pt x="57525" y="94674"/>
                  </a:cubicBezTo>
                  <a:lnTo>
                    <a:pt x="57525" y="94674"/>
                  </a:lnTo>
                  <a:lnTo>
                    <a:pt x="57525" y="94674"/>
                  </a:lnTo>
                  <a:cubicBezTo>
                    <a:pt x="57080" y="95080"/>
                    <a:pt x="56560" y="95651"/>
                    <a:pt x="56039" y="96210"/>
                  </a:cubicBezTo>
                  <a:lnTo>
                    <a:pt x="56039" y="96210"/>
                  </a:lnTo>
                  <a:lnTo>
                    <a:pt x="56039" y="96210"/>
                  </a:lnTo>
                  <a:cubicBezTo>
                    <a:pt x="55658" y="96629"/>
                    <a:pt x="55048" y="97010"/>
                    <a:pt x="54477" y="97353"/>
                  </a:cubicBezTo>
                  <a:lnTo>
                    <a:pt x="54477" y="97353"/>
                  </a:lnTo>
                  <a:lnTo>
                    <a:pt x="54477" y="97353"/>
                  </a:lnTo>
                  <a:cubicBezTo>
                    <a:pt x="54121" y="97556"/>
                    <a:pt x="53651" y="97849"/>
                    <a:pt x="53512" y="98001"/>
                  </a:cubicBezTo>
                  <a:lnTo>
                    <a:pt x="53512" y="98001"/>
                  </a:lnTo>
                  <a:lnTo>
                    <a:pt x="53512" y="98001"/>
                  </a:lnTo>
                  <a:cubicBezTo>
                    <a:pt x="53435" y="98648"/>
                    <a:pt x="52559" y="100058"/>
                    <a:pt x="52013" y="100846"/>
                  </a:cubicBezTo>
                  <a:lnTo>
                    <a:pt x="52013" y="100846"/>
                  </a:lnTo>
                  <a:lnTo>
                    <a:pt x="51874" y="101074"/>
                  </a:lnTo>
                  <a:lnTo>
                    <a:pt x="51874" y="101074"/>
                  </a:lnTo>
                  <a:lnTo>
                    <a:pt x="49829" y="101366"/>
                  </a:lnTo>
                  <a:lnTo>
                    <a:pt x="49829" y="101366"/>
                  </a:lnTo>
                  <a:lnTo>
                    <a:pt x="49829" y="101366"/>
                  </a:lnTo>
                  <a:cubicBezTo>
                    <a:pt x="49880" y="102065"/>
                    <a:pt x="49981" y="103284"/>
                    <a:pt x="49981" y="103360"/>
                  </a:cubicBezTo>
                  <a:lnTo>
                    <a:pt x="49981" y="103360"/>
                  </a:lnTo>
                  <a:lnTo>
                    <a:pt x="50057" y="103957"/>
                  </a:lnTo>
                  <a:lnTo>
                    <a:pt x="50057" y="103957"/>
                  </a:lnTo>
                  <a:lnTo>
                    <a:pt x="49791" y="103944"/>
                  </a:lnTo>
                  <a:lnTo>
                    <a:pt x="49791" y="103944"/>
                  </a:lnTo>
                  <a:lnTo>
                    <a:pt x="49791" y="103944"/>
                  </a:lnTo>
                  <a:cubicBezTo>
                    <a:pt x="49511" y="104516"/>
                    <a:pt x="48940" y="105494"/>
                    <a:pt x="48025" y="106268"/>
                  </a:cubicBezTo>
                  <a:lnTo>
                    <a:pt x="48025" y="106268"/>
                  </a:lnTo>
                  <a:lnTo>
                    <a:pt x="48025" y="106268"/>
                  </a:lnTo>
                  <a:cubicBezTo>
                    <a:pt x="47771" y="106484"/>
                    <a:pt x="47505" y="106726"/>
                    <a:pt x="47225" y="106980"/>
                  </a:cubicBezTo>
                  <a:lnTo>
                    <a:pt x="47225" y="106980"/>
                  </a:lnTo>
                  <a:lnTo>
                    <a:pt x="47225" y="106980"/>
                  </a:lnTo>
                  <a:cubicBezTo>
                    <a:pt x="45917" y="108161"/>
                    <a:pt x="45054" y="108897"/>
                    <a:pt x="44406" y="108897"/>
                  </a:cubicBezTo>
                  <a:lnTo>
                    <a:pt x="44406" y="108897"/>
                  </a:lnTo>
                  <a:lnTo>
                    <a:pt x="44177" y="108859"/>
                  </a:lnTo>
                  <a:lnTo>
                    <a:pt x="44177" y="108859"/>
                  </a:lnTo>
                  <a:lnTo>
                    <a:pt x="44177" y="108859"/>
                  </a:lnTo>
                  <a:cubicBezTo>
                    <a:pt x="43860" y="108859"/>
                    <a:pt x="42869" y="109850"/>
                    <a:pt x="42222" y="110497"/>
                  </a:cubicBezTo>
                  <a:lnTo>
                    <a:pt x="42222" y="110497"/>
                  </a:lnTo>
                  <a:lnTo>
                    <a:pt x="41803" y="110942"/>
                  </a:lnTo>
                  <a:lnTo>
                    <a:pt x="41803" y="110942"/>
                  </a:lnTo>
                  <a:lnTo>
                    <a:pt x="41803" y="110942"/>
                  </a:lnTo>
                  <a:cubicBezTo>
                    <a:pt x="40926" y="111843"/>
                    <a:pt x="40164" y="112605"/>
                    <a:pt x="38996" y="112605"/>
                  </a:cubicBezTo>
                  <a:lnTo>
                    <a:pt x="38996" y="112605"/>
                  </a:lnTo>
                  <a:lnTo>
                    <a:pt x="38996" y="112605"/>
                  </a:lnTo>
                  <a:cubicBezTo>
                    <a:pt x="38374" y="112605"/>
                    <a:pt x="37180" y="113202"/>
                    <a:pt x="36469" y="113647"/>
                  </a:cubicBezTo>
                  <a:lnTo>
                    <a:pt x="36469" y="113647"/>
                  </a:lnTo>
                  <a:lnTo>
                    <a:pt x="36469" y="113647"/>
                  </a:lnTo>
                  <a:cubicBezTo>
                    <a:pt x="34653" y="118066"/>
                    <a:pt x="33865" y="118066"/>
                    <a:pt x="33560" y="118066"/>
                  </a:cubicBezTo>
                  <a:lnTo>
                    <a:pt x="33560" y="118066"/>
                  </a:lnTo>
                  <a:lnTo>
                    <a:pt x="33395" y="118066"/>
                  </a:lnTo>
                  <a:lnTo>
                    <a:pt x="33395" y="118066"/>
                  </a:lnTo>
                  <a:lnTo>
                    <a:pt x="33395" y="118066"/>
                  </a:lnTo>
                  <a:cubicBezTo>
                    <a:pt x="33091" y="117990"/>
                    <a:pt x="32417" y="118168"/>
                    <a:pt x="32024" y="118269"/>
                  </a:cubicBezTo>
                  <a:lnTo>
                    <a:pt x="32024" y="118269"/>
                  </a:lnTo>
                  <a:lnTo>
                    <a:pt x="32024" y="118269"/>
                  </a:lnTo>
                  <a:cubicBezTo>
                    <a:pt x="31948" y="118778"/>
                    <a:pt x="31757" y="119781"/>
                    <a:pt x="31757" y="120378"/>
                  </a:cubicBezTo>
                  <a:lnTo>
                    <a:pt x="31757" y="120378"/>
                  </a:lnTo>
                  <a:lnTo>
                    <a:pt x="31757" y="120378"/>
                  </a:lnTo>
                  <a:cubicBezTo>
                    <a:pt x="31757" y="121584"/>
                    <a:pt x="31757" y="123045"/>
                    <a:pt x="30856" y="123362"/>
                  </a:cubicBezTo>
                  <a:lnTo>
                    <a:pt x="30856" y="123362"/>
                  </a:lnTo>
                  <a:lnTo>
                    <a:pt x="30856" y="123362"/>
                  </a:lnTo>
                  <a:cubicBezTo>
                    <a:pt x="30360" y="123515"/>
                    <a:pt x="29293" y="124022"/>
                    <a:pt x="29268" y="124048"/>
                  </a:cubicBezTo>
                  <a:lnTo>
                    <a:pt x="29268" y="124048"/>
                  </a:lnTo>
                  <a:lnTo>
                    <a:pt x="29128" y="124073"/>
                  </a:lnTo>
                  <a:lnTo>
                    <a:pt x="29128" y="124073"/>
                  </a:lnTo>
                  <a:lnTo>
                    <a:pt x="29128" y="124073"/>
                  </a:lnTo>
                  <a:cubicBezTo>
                    <a:pt x="29103" y="124086"/>
                    <a:pt x="28582" y="124188"/>
                    <a:pt x="28582" y="124797"/>
                  </a:cubicBezTo>
                  <a:lnTo>
                    <a:pt x="28582" y="124797"/>
                  </a:lnTo>
                  <a:lnTo>
                    <a:pt x="28582" y="124797"/>
                  </a:lnTo>
                  <a:cubicBezTo>
                    <a:pt x="28582" y="124924"/>
                    <a:pt x="28582" y="125013"/>
                    <a:pt x="28582" y="125013"/>
                  </a:cubicBezTo>
                  <a:lnTo>
                    <a:pt x="28582" y="125013"/>
                  </a:lnTo>
                  <a:lnTo>
                    <a:pt x="28849" y="125140"/>
                  </a:lnTo>
                  <a:lnTo>
                    <a:pt x="28849" y="125140"/>
                  </a:lnTo>
                  <a:lnTo>
                    <a:pt x="28900" y="125432"/>
                  </a:lnTo>
                  <a:lnTo>
                    <a:pt x="28900" y="125432"/>
                  </a:lnTo>
                  <a:lnTo>
                    <a:pt x="28900" y="125432"/>
                  </a:lnTo>
                  <a:cubicBezTo>
                    <a:pt x="28950" y="125712"/>
                    <a:pt x="28773" y="125877"/>
                    <a:pt x="28404" y="126232"/>
                  </a:cubicBezTo>
                  <a:lnTo>
                    <a:pt x="28404" y="126232"/>
                  </a:lnTo>
                  <a:lnTo>
                    <a:pt x="28404" y="126232"/>
                  </a:lnTo>
                  <a:cubicBezTo>
                    <a:pt x="27960" y="126689"/>
                    <a:pt x="27629" y="126804"/>
                    <a:pt x="27388" y="126893"/>
                  </a:cubicBezTo>
                  <a:lnTo>
                    <a:pt x="27388" y="126893"/>
                  </a:lnTo>
                  <a:lnTo>
                    <a:pt x="27388" y="126893"/>
                  </a:lnTo>
                  <a:cubicBezTo>
                    <a:pt x="27236" y="126944"/>
                    <a:pt x="27160" y="126969"/>
                    <a:pt x="27020" y="127121"/>
                  </a:cubicBezTo>
                  <a:lnTo>
                    <a:pt x="27020" y="127121"/>
                  </a:lnTo>
                  <a:lnTo>
                    <a:pt x="27020" y="127121"/>
                  </a:lnTo>
                  <a:cubicBezTo>
                    <a:pt x="26893" y="127223"/>
                    <a:pt x="26715" y="127413"/>
                    <a:pt x="26525" y="127642"/>
                  </a:cubicBezTo>
                  <a:lnTo>
                    <a:pt x="26525" y="127642"/>
                  </a:lnTo>
                  <a:lnTo>
                    <a:pt x="26525" y="127642"/>
                  </a:lnTo>
                  <a:cubicBezTo>
                    <a:pt x="25572" y="128658"/>
                    <a:pt x="24658" y="129572"/>
                    <a:pt x="24061" y="129864"/>
                  </a:cubicBezTo>
                  <a:lnTo>
                    <a:pt x="24061" y="129864"/>
                  </a:lnTo>
                  <a:lnTo>
                    <a:pt x="24061" y="129864"/>
                  </a:lnTo>
                  <a:cubicBezTo>
                    <a:pt x="23959" y="129928"/>
                    <a:pt x="23871" y="130144"/>
                    <a:pt x="23769" y="130360"/>
                  </a:cubicBezTo>
                  <a:lnTo>
                    <a:pt x="23769" y="130360"/>
                  </a:lnTo>
                  <a:lnTo>
                    <a:pt x="23769" y="130360"/>
                  </a:lnTo>
                  <a:cubicBezTo>
                    <a:pt x="23617" y="130766"/>
                    <a:pt x="23324" y="131439"/>
                    <a:pt x="22499" y="131439"/>
                  </a:cubicBezTo>
                  <a:lnTo>
                    <a:pt x="22499" y="131439"/>
                  </a:lnTo>
                  <a:lnTo>
                    <a:pt x="22499" y="131439"/>
                  </a:lnTo>
                  <a:cubicBezTo>
                    <a:pt x="22283" y="131439"/>
                    <a:pt x="22054" y="131414"/>
                    <a:pt x="21801" y="131312"/>
                  </a:cubicBezTo>
                  <a:lnTo>
                    <a:pt x="21801" y="131312"/>
                  </a:lnTo>
                  <a:lnTo>
                    <a:pt x="21801" y="131312"/>
                  </a:lnTo>
                  <a:cubicBezTo>
                    <a:pt x="21280" y="131109"/>
                    <a:pt x="20886" y="130817"/>
                    <a:pt x="20568" y="130563"/>
                  </a:cubicBezTo>
                  <a:lnTo>
                    <a:pt x="20568" y="130563"/>
                  </a:lnTo>
                  <a:lnTo>
                    <a:pt x="20568" y="130563"/>
                  </a:lnTo>
                  <a:cubicBezTo>
                    <a:pt x="20289" y="130372"/>
                    <a:pt x="20073" y="130233"/>
                    <a:pt x="19896" y="130233"/>
                  </a:cubicBezTo>
                  <a:lnTo>
                    <a:pt x="19896" y="130233"/>
                  </a:lnTo>
                  <a:lnTo>
                    <a:pt x="19896" y="130233"/>
                  </a:lnTo>
                  <a:cubicBezTo>
                    <a:pt x="19743" y="130233"/>
                    <a:pt x="19527" y="130372"/>
                    <a:pt x="19375" y="130512"/>
                  </a:cubicBezTo>
                  <a:lnTo>
                    <a:pt x="19375" y="130512"/>
                  </a:lnTo>
                  <a:lnTo>
                    <a:pt x="19375" y="130512"/>
                  </a:lnTo>
                  <a:cubicBezTo>
                    <a:pt x="19121" y="130741"/>
                    <a:pt x="18879" y="130931"/>
                    <a:pt x="18676" y="131134"/>
                  </a:cubicBezTo>
                  <a:lnTo>
                    <a:pt x="18676" y="131134"/>
                  </a:lnTo>
                  <a:lnTo>
                    <a:pt x="18676" y="131134"/>
                  </a:lnTo>
                  <a:cubicBezTo>
                    <a:pt x="17813" y="131909"/>
                    <a:pt x="17216" y="132430"/>
                    <a:pt x="16429" y="132201"/>
                  </a:cubicBezTo>
                  <a:lnTo>
                    <a:pt x="16429" y="132201"/>
                  </a:lnTo>
                  <a:lnTo>
                    <a:pt x="16429" y="132201"/>
                  </a:lnTo>
                  <a:cubicBezTo>
                    <a:pt x="16149" y="132138"/>
                    <a:pt x="15755" y="131960"/>
                    <a:pt x="15781" y="131388"/>
                  </a:cubicBezTo>
                  <a:lnTo>
                    <a:pt x="15781" y="131388"/>
                  </a:lnTo>
                  <a:lnTo>
                    <a:pt x="15781" y="131388"/>
                  </a:lnTo>
                  <a:cubicBezTo>
                    <a:pt x="15705" y="131363"/>
                    <a:pt x="15603" y="131363"/>
                    <a:pt x="15476" y="131350"/>
                  </a:cubicBezTo>
                  <a:lnTo>
                    <a:pt x="15476" y="131350"/>
                  </a:lnTo>
                  <a:lnTo>
                    <a:pt x="15476" y="131350"/>
                  </a:lnTo>
                  <a:cubicBezTo>
                    <a:pt x="15083" y="131287"/>
                    <a:pt x="14638" y="131261"/>
                    <a:pt x="14117" y="131261"/>
                  </a:cubicBezTo>
                  <a:lnTo>
                    <a:pt x="14117" y="131261"/>
                  </a:lnTo>
                  <a:lnTo>
                    <a:pt x="14117" y="131261"/>
                  </a:lnTo>
                  <a:cubicBezTo>
                    <a:pt x="12873" y="131261"/>
                    <a:pt x="11831" y="131414"/>
                    <a:pt x="11666" y="131452"/>
                  </a:cubicBezTo>
                  <a:lnTo>
                    <a:pt x="11666" y="131452"/>
                  </a:lnTo>
                  <a:lnTo>
                    <a:pt x="11666" y="131452"/>
                  </a:lnTo>
                  <a:cubicBezTo>
                    <a:pt x="11463" y="131566"/>
                    <a:pt x="11234" y="131604"/>
                    <a:pt x="10917" y="131604"/>
                  </a:cubicBezTo>
                  <a:lnTo>
                    <a:pt x="10917" y="131604"/>
                  </a:lnTo>
                  <a:lnTo>
                    <a:pt x="10917" y="131604"/>
                  </a:lnTo>
                  <a:cubicBezTo>
                    <a:pt x="10600" y="131604"/>
                    <a:pt x="10244" y="131566"/>
                    <a:pt x="10079" y="131528"/>
                  </a:cubicBezTo>
                  <a:lnTo>
                    <a:pt x="10079" y="131528"/>
                  </a:lnTo>
                  <a:lnTo>
                    <a:pt x="10079" y="131528"/>
                  </a:lnTo>
                  <a:cubicBezTo>
                    <a:pt x="9304" y="131884"/>
                    <a:pt x="8110" y="132519"/>
                    <a:pt x="7793" y="133027"/>
                  </a:cubicBezTo>
                  <a:lnTo>
                    <a:pt x="7793" y="133027"/>
                  </a:lnTo>
                  <a:lnTo>
                    <a:pt x="7793" y="133027"/>
                  </a:lnTo>
                  <a:cubicBezTo>
                    <a:pt x="7666" y="133268"/>
                    <a:pt x="7564" y="133496"/>
                    <a:pt x="7475" y="133687"/>
                  </a:cubicBezTo>
                  <a:lnTo>
                    <a:pt x="7475" y="133687"/>
                  </a:lnTo>
                  <a:lnTo>
                    <a:pt x="7475" y="133687"/>
                  </a:lnTo>
                  <a:cubicBezTo>
                    <a:pt x="7221" y="134309"/>
                    <a:pt x="6929" y="135109"/>
                    <a:pt x="5837" y="134868"/>
                  </a:cubicBezTo>
                  <a:lnTo>
                    <a:pt x="5837" y="134868"/>
                  </a:lnTo>
                  <a:lnTo>
                    <a:pt x="5837" y="134868"/>
                  </a:lnTo>
                  <a:cubicBezTo>
                    <a:pt x="5507" y="134817"/>
                    <a:pt x="5138" y="134893"/>
                    <a:pt x="4770" y="134932"/>
                  </a:cubicBezTo>
                  <a:lnTo>
                    <a:pt x="4770" y="134932"/>
                  </a:lnTo>
                  <a:lnTo>
                    <a:pt x="4770" y="134932"/>
                  </a:lnTo>
                  <a:cubicBezTo>
                    <a:pt x="4097" y="135059"/>
                    <a:pt x="3526" y="135084"/>
                    <a:pt x="3157" y="134817"/>
                  </a:cubicBezTo>
                  <a:lnTo>
                    <a:pt x="3157" y="134817"/>
                  </a:lnTo>
                  <a:lnTo>
                    <a:pt x="3157" y="134817"/>
                  </a:lnTo>
                  <a:cubicBezTo>
                    <a:pt x="2725" y="134512"/>
                    <a:pt x="1024" y="133547"/>
                    <a:pt x="376" y="133230"/>
                  </a:cubicBezTo>
                  <a:lnTo>
                    <a:pt x="376" y="133230"/>
                  </a:lnTo>
                  <a:lnTo>
                    <a:pt x="97" y="133065"/>
                  </a:lnTo>
                  <a:lnTo>
                    <a:pt x="97" y="133065"/>
                  </a:lnTo>
                  <a:lnTo>
                    <a:pt x="97" y="132773"/>
                  </a:lnTo>
                  <a:lnTo>
                    <a:pt x="97" y="132773"/>
                  </a:lnTo>
                  <a:lnTo>
                    <a:pt x="97" y="132773"/>
                  </a:lnTo>
                  <a:cubicBezTo>
                    <a:pt x="97" y="131058"/>
                    <a:pt x="770" y="129204"/>
                    <a:pt x="1963" y="127667"/>
                  </a:cubicBezTo>
                  <a:lnTo>
                    <a:pt x="1963" y="127667"/>
                  </a:lnTo>
                  <a:lnTo>
                    <a:pt x="1963" y="127667"/>
                  </a:lnTo>
                  <a:cubicBezTo>
                    <a:pt x="2484" y="126994"/>
                    <a:pt x="2903" y="126296"/>
                    <a:pt x="3322" y="125623"/>
                  </a:cubicBezTo>
                  <a:lnTo>
                    <a:pt x="3322" y="125623"/>
                  </a:lnTo>
                  <a:lnTo>
                    <a:pt x="3322" y="125623"/>
                  </a:lnTo>
                  <a:cubicBezTo>
                    <a:pt x="3894" y="124657"/>
                    <a:pt x="4440" y="123769"/>
                    <a:pt x="5215" y="123019"/>
                  </a:cubicBezTo>
                  <a:lnTo>
                    <a:pt x="5215" y="123019"/>
                  </a:lnTo>
                  <a:lnTo>
                    <a:pt x="5215" y="123019"/>
                  </a:lnTo>
                  <a:cubicBezTo>
                    <a:pt x="6383" y="121826"/>
                    <a:pt x="9355" y="117292"/>
                    <a:pt x="9405" y="117216"/>
                  </a:cubicBezTo>
                  <a:lnTo>
                    <a:pt x="9405" y="117216"/>
                  </a:lnTo>
                  <a:lnTo>
                    <a:pt x="9405" y="117216"/>
                  </a:lnTo>
                  <a:cubicBezTo>
                    <a:pt x="10053" y="116454"/>
                    <a:pt x="11692" y="114269"/>
                    <a:pt x="11984" y="113329"/>
                  </a:cubicBezTo>
                  <a:lnTo>
                    <a:pt x="11984" y="113329"/>
                  </a:lnTo>
                  <a:lnTo>
                    <a:pt x="11984" y="113329"/>
                  </a:lnTo>
                  <a:cubicBezTo>
                    <a:pt x="12034" y="113126"/>
                    <a:pt x="12085" y="112847"/>
                    <a:pt x="12161" y="112580"/>
                  </a:cubicBezTo>
                  <a:lnTo>
                    <a:pt x="12161" y="112580"/>
                  </a:lnTo>
                  <a:lnTo>
                    <a:pt x="12161" y="112580"/>
                  </a:lnTo>
                  <a:cubicBezTo>
                    <a:pt x="12403" y="111386"/>
                    <a:pt x="12758" y="109761"/>
                    <a:pt x="14016" y="109761"/>
                  </a:cubicBezTo>
                  <a:lnTo>
                    <a:pt x="14016" y="109761"/>
                  </a:lnTo>
                  <a:lnTo>
                    <a:pt x="14016" y="109761"/>
                  </a:lnTo>
                  <a:cubicBezTo>
                    <a:pt x="14295" y="109761"/>
                    <a:pt x="14562" y="109850"/>
                    <a:pt x="14867" y="110002"/>
                  </a:cubicBezTo>
                  <a:lnTo>
                    <a:pt x="14867" y="110002"/>
                  </a:lnTo>
                  <a:lnTo>
                    <a:pt x="14867" y="110002"/>
                  </a:lnTo>
                  <a:cubicBezTo>
                    <a:pt x="15578" y="110396"/>
                    <a:pt x="15997" y="110916"/>
                    <a:pt x="16327" y="111297"/>
                  </a:cubicBezTo>
                  <a:lnTo>
                    <a:pt x="16327" y="111297"/>
                  </a:lnTo>
                  <a:lnTo>
                    <a:pt x="16327" y="111297"/>
                  </a:lnTo>
                  <a:cubicBezTo>
                    <a:pt x="16517" y="111501"/>
                    <a:pt x="16746" y="111755"/>
                    <a:pt x="16847" y="111755"/>
                  </a:cubicBezTo>
                  <a:lnTo>
                    <a:pt x="16847" y="111755"/>
                  </a:lnTo>
                  <a:lnTo>
                    <a:pt x="16847" y="111755"/>
                  </a:lnTo>
                  <a:cubicBezTo>
                    <a:pt x="16898" y="111755"/>
                    <a:pt x="17000" y="111742"/>
                    <a:pt x="17241" y="111564"/>
                  </a:cubicBezTo>
                  <a:lnTo>
                    <a:pt x="17241" y="111564"/>
                  </a:lnTo>
                  <a:lnTo>
                    <a:pt x="17241" y="111564"/>
                  </a:lnTo>
                  <a:cubicBezTo>
                    <a:pt x="18435" y="110866"/>
                    <a:pt x="19578" y="110231"/>
                    <a:pt x="20365" y="109088"/>
                  </a:cubicBezTo>
                  <a:lnTo>
                    <a:pt x="20365" y="109088"/>
                  </a:lnTo>
                  <a:lnTo>
                    <a:pt x="20365" y="109088"/>
                  </a:lnTo>
                  <a:cubicBezTo>
                    <a:pt x="21254" y="107856"/>
                    <a:pt x="23045" y="104706"/>
                    <a:pt x="23350" y="104046"/>
                  </a:cubicBezTo>
                  <a:lnTo>
                    <a:pt x="23350" y="104046"/>
                  </a:lnTo>
                  <a:lnTo>
                    <a:pt x="23350" y="104046"/>
                  </a:lnTo>
                  <a:cubicBezTo>
                    <a:pt x="23540" y="103627"/>
                    <a:pt x="23959" y="103208"/>
                    <a:pt x="24480" y="102738"/>
                  </a:cubicBezTo>
                  <a:lnTo>
                    <a:pt x="24480" y="102738"/>
                  </a:lnTo>
                  <a:lnTo>
                    <a:pt x="24480" y="102738"/>
                  </a:lnTo>
                  <a:cubicBezTo>
                    <a:pt x="24975" y="102268"/>
                    <a:pt x="25547" y="101722"/>
                    <a:pt x="25801" y="101201"/>
                  </a:cubicBezTo>
                  <a:lnTo>
                    <a:pt x="25801" y="101201"/>
                  </a:lnTo>
                  <a:lnTo>
                    <a:pt x="25801" y="101201"/>
                  </a:lnTo>
                  <a:cubicBezTo>
                    <a:pt x="26118" y="100579"/>
                    <a:pt x="25979" y="98318"/>
                    <a:pt x="25750" y="96934"/>
                  </a:cubicBezTo>
                  <a:lnTo>
                    <a:pt x="25750" y="96934"/>
                  </a:lnTo>
                  <a:lnTo>
                    <a:pt x="25725" y="96756"/>
                  </a:lnTo>
                  <a:lnTo>
                    <a:pt x="25725" y="96756"/>
                  </a:lnTo>
                  <a:lnTo>
                    <a:pt x="25826" y="96579"/>
                  </a:lnTo>
                  <a:lnTo>
                    <a:pt x="25826" y="96579"/>
                  </a:lnTo>
                  <a:lnTo>
                    <a:pt x="25826" y="96579"/>
                  </a:lnTo>
                  <a:cubicBezTo>
                    <a:pt x="25852" y="96502"/>
                    <a:pt x="27083" y="94381"/>
                    <a:pt x="29052" y="94381"/>
                  </a:cubicBezTo>
                  <a:lnTo>
                    <a:pt x="29052" y="94381"/>
                  </a:lnTo>
                  <a:lnTo>
                    <a:pt x="29052" y="94381"/>
                  </a:lnTo>
                  <a:cubicBezTo>
                    <a:pt x="29763" y="94381"/>
                    <a:pt x="30360" y="94674"/>
                    <a:pt x="30830" y="94915"/>
                  </a:cubicBezTo>
                  <a:lnTo>
                    <a:pt x="30830" y="94915"/>
                  </a:lnTo>
                  <a:lnTo>
                    <a:pt x="30830" y="94915"/>
                  </a:lnTo>
                  <a:cubicBezTo>
                    <a:pt x="31160" y="95080"/>
                    <a:pt x="31452" y="95245"/>
                    <a:pt x="31655" y="95245"/>
                  </a:cubicBezTo>
                  <a:lnTo>
                    <a:pt x="31655" y="95245"/>
                  </a:lnTo>
                  <a:lnTo>
                    <a:pt x="31655" y="95245"/>
                  </a:lnTo>
                  <a:cubicBezTo>
                    <a:pt x="31731" y="95245"/>
                    <a:pt x="31973" y="95245"/>
                    <a:pt x="32367" y="94610"/>
                  </a:cubicBezTo>
                  <a:lnTo>
                    <a:pt x="32367" y="94610"/>
                  </a:lnTo>
                  <a:lnTo>
                    <a:pt x="32367" y="94610"/>
                  </a:lnTo>
                  <a:cubicBezTo>
                    <a:pt x="33560" y="92743"/>
                    <a:pt x="34525" y="92083"/>
                    <a:pt x="35478" y="91448"/>
                  </a:cubicBezTo>
                  <a:lnTo>
                    <a:pt x="35478" y="91448"/>
                  </a:lnTo>
                  <a:lnTo>
                    <a:pt x="35719" y="91270"/>
                  </a:lnTo>
                  <a:lnTo>
                    <a:pt x="35719" y="91270"/>
                  </a:lnTo>
                  <a:lnTo>
                    <a:pt x="35719" y="91270"/>
                  </a:lnTo>
                  <a:cubicBezTo>
                    <a:pt x="36761" y="90584"/>
                    <a:pt x="37434" y="90000"/>
                    <a:pt x="37434" y="88349"/>
                  </a:cubicBezTo>
                  <a:lnTo>
                    <a:pt x="37434" y="88349"/>
                  </a:lnTo>
                  <a:lnTo>
                    <a:pt x="37434" y="88349"/>
                  </a:lnTo>
                  <a:cubicBezTo>
                    <a:pt x="37434" y="86482"/>
                    <a:pt x="37561" y="85136"/>
                    <a:pt x="38348" y="83371"/>
                  </a:cubicBezTo>
                  <a:lnTo>
                    <a:pt x="38348" y="83371"/>
                  </a:lnTo>
                  <a:lnTo>
                    <a:pt x="38348" y="83371"/>
                  </a:lnTo>
                  <a:cubicBezTo>
                    <a:pt x="38742" y="82482"/>
                    <a:pt x="39415" y="81263"/>
                    <a:pt x="39936" y="80285"/>
                  </a:cubicBezTo>
                  <a:lnTo>
                    <a:pt x="39936" y="80285"/>
                  </a:lnTo>
                  <a:lnTo>
                    <a:pt x="39936" y="80285"/>
                  </a:lnTo>
                  <a:cubicBezTo>
                    <a:pt x="40329" y="79574"/>
                    <a:pt x="40736" y="78824"/>
                    <a:pt x="40812" y="78621"/>
                  </a:cubicBezTo>
                  <a:lnTo>
                    <a:pt x="40812" y="78621"/>
                  </a:lnTo>
                  <a:lnTo>
                    <a:pt x="40812" y="78621"/>
                  </a:lnTo>
                  <a:cubicBezTo>
                    <a:pt x="41002" y="78062"/>
                    <a:pt x="42019" y="73719"/>
                    <a:pt x="42019" y="73148"/>
                  </a:cubicBezTo>
                  <a:lnTo>
                    <a:pt x="42019" y="73148"/>
                  </a:lnTo>
                  <a:lnTo>
                    <a:pt x="42019" y="73148"/>
                  </a:lnTo>
                  <a:cubicBezTo>
                    <a:pt x="42019" y="73046"/>
                    <a:pt x="42019" y="72919"/>
                    <a:pt x="41993" y="72792"/>
                  </a:cubicBezTo>
                  <a:lnTo>
                    <a:pt x="41993" y="72792"/>
                  </a:lnTo>
                  <a:lnTo>
                    <a:pt x="41993" y="72792"/>
                  </a:lnTo>
                  <a:cubicBezTo>
                    <a:pt x="41942" y="72195"/>
                    <a:pt x="41853" y="70989"/>
                    <a:pt x="43441" y="70722"/>
                  </a:cubicBezTo>
                  <a:lnTo>
                    <a:pt x="43441" y="70722"/>
                  </a:lnTo>
                  <a:lnTo>
                    <a:pt x="43441" y="70722"/>
                  </a:lnTo>
                  <a:cubicBezTo>
                    <a:pt x="43809" y="70658"/>
                    <a:pt x="44203" y="70646"/>
                    <a:pt x="44596" y="70608"/>
                  </a:cubicBezTo>
                  <a:lnTo>
                    <a:pt x="44596" y="70608"/>
                  </a:lnTo>
                  <a:lnTo>
                    <a:pt x="44596" y="70608"/>
                  </a:lnTo>
                  <a:cubicBezTo>
                    <a:pt x="45740" y="70544"/>
                    <a:pt x="46514" y="70468"/>
                    <a:pt x="46882" y="69846"/>
                  </a:cubicBezTo>
                  <a:lnTo>
                    <a:pt x="46882" y="69846"/>
                  </a:lnTo>
                  <a:lnTo>
                    <a:pt x="46882" y="69846"/>
                  </a:lnTo>
                  <a:cubicBezTo>
                    <a:pt x="47200" y="69274"/>
                    <a:pt x="47746" y="68868"/>
                    <a:pt x="48178" y="68538"/>
                  </a:cubicBezTo>
                  <a:lnTo>
                    <a:pt x="48178" y="68538"/>
                  </a:lnTo>
                  <a:lnTo>
                    <a:pt x="48178" y="68538"/>
                  </a:lnTo>
                  <a:cubicBezTo>
                    <a:pt x="48864" y="67979"/>
                    <a:pt x="48889" y="67890"/>
                    <a:pt x="48813" y="67738"/>
                  </a:cubicBezTo>
                  <a:lnTo>
                    <a:pt x="48813" y="67738"/>
                  </a:lnTo>
                  <a:lnTo>
                    <a:pt x="48813" y="67738"/>
                  </a:lnTo>
                  <a:cubicBezTo>
                    <a:pt x="48699" y="67496"/>
                    <a:pt x="48571" y="67331"/>
                    <a:pt x="48444" y="67141"/>
                  </a:cubicBezTo>
                  <a:lnTo>
                    <a:pt x="48444" y="67141"/>
                  </a:lnTo>
                  <a:lnTo>
                    <a:pt x="48444" y="67141"/>
                  </a:lnTo>
                  <a:cubicBezTo>
                    <a:pt x="48101" y="66645"/>
                    <a:pt x="47720" y="66099"/>
                    <a:pt x="47898" y="65452"/>
                  </a:cubicBezTo>
                  <a:lnTo>
                    <a:pt x="47898" y="65452"/>
                  </a:lnTo>
                  <a:lnTo>
                    <a:pt x="47898" y="65452"/>
                  </a:lnTo>
                  <a:cubicBezTo>
                    <a:pt x="48025" y="64969"/>
                    <a:pt x="48419" y="64588"/>
                    <a:pt x="49143" y="64220"/>
                  </a:cubicBezTo>
                  <a:lnTo>
                    <a:pt x="49143" y="64220"/>
                  </a:lnTo>
                  <a:lnTo>
                    <a:pt x="49143" y="64220"/>
                  </a:lnTo>
                  <a:cubicBezTo>
                    <a:pt x="50286" y="63661"/>
                    <a:pt x="50553" y="63331"/>
                    <a:pt x="50972" y="62861"/>
                  </a:cubicBezTo>
                  <a:lnTo>
                    <a:pt x="50972" y="62861"/>
                  </a:lnTo>
                  <a:lnTo>
                    <a:pt x="50972" y="62861"/>
                  </a:lnTo>
                  <a:cubicBezTo>
                    <a:pt x="51226" y="62632"/>
                    <a:pt x="51493" y="62327"/>
                    <a:pt x="51937" y="61959"/>
                  </a:cubicBezTo>
                  <a:lnTo>
                    <a:pt x="51937" y="61959"/>
                  </a:lnTo>
                  <a:lnTo>
                    <a:pt x="52242" y="61680"/>
                  </a:lnTo>
                  <a:lnTo>
                    <a:pt x="52242" y="61680"/>
                  </a:lnTo>
                  <a:lnTo>
                    <a:pt x="52242" y="61680"/>
                  </a:lnTo>
                  <a:cubicBezTo>
                    <a:pt x="53308" y="60778"/>
                    <a:pt x="54769" y="59546"/>
                    <a:pt x="54769" y="58568"/>
                  </a:cubicBezTo>
                  <a:lnTo>
                    <a:pt x="54769" y="58568"/>
                  </a:lnTo>
                  <a:lnTo>
                    <a:pt x="54769" y="54733"/>
                  </a:lnTo>
                  <a:lnTo>
                    <a:pt x="54769" y="54733"/>
                  </a:lnTo>
                  <a:lnTo>
                    <a:pt x="54769" y="54733"/>
                  </a:lnTo>
                  <a:cubicBezTo>
                    <a:pt x="54769" y="53908"/>
                    <a:pt x="55162" y="53641"/>
                    <a:pt x="55569" y="53400"/>
                  </a:cubicBezTo>
                  <a:lnTo>
                    <a:pt x="55569" y="53400"/>
                  </a:lnTo>
                  <a:lnTo>
                    <a:pt x="55569" y="53400"/>
                  </a:lnTo>
                  <a:cubicBezTo>
                    <a:pt x="55785" y="53273"/>
                    <a:pt x="56013" y="53107"/>
                    <a:pt x="56331" y="52803"/>
                  </a:cubicBezTo>
                  <a:lnTo>
                    <a:pt x="56331" y="52803"/>
                  </a:lnTo>
                  <a:lnTo>
                    <a:pt x="56331" y="52803"/>
                  </a:lnTo>
                  <a:cubicBezTo>
                    <a:pt x="56979" y="52130"/>
                    <a:pt x="57207" y="51342"/>
                    <a:pt x="57449" y="50377"/>
                  </a:cubicBezTo>
                  <a:lnTo>
                    <a:pt x="57449" y="50377"/>
                  </a:lnTo>
                  <a:lnTo>
                    <a:pt x="57601" y="49831"/>
                  </a:lnTo>
                  <a:lnTo>
                    <a:pt x="57601" y="49831"/>
                  </a:lnTo>
                  <a:lnTo>
                    <a:pt x="57601" y="49831"/>
                  </a:lnTo>
                  <a:cubicBezTo>
                    <a:pt x="57791" y="49158"/>
                    <a:pt x="58096" y="48586"/>
                    <a:pt x="58363" y="48040"/>
                  </a:cubicBezTo>
                  <a:lnTo>
                    <a:pt x="58363" y="48040"/>
                  </a:lnTo>
                  <a:lnTo>
                    <a:pt x="58363" y="48040"/>
                  </a:lnTo>
                  <a:cubicBezTo>
                    <a:pt x="58617" y="47520"/>
                    <a:pt x="58858" y="47037"/>
                    <a:pt x="59011" y="46466"/>
                  </a:cubicBezTo>
                  <a:lnTo>
                    <a:pt x="59011" y="46466"/>
                  </a:lnTo>
                  <a:lnTo>
                    <a:pt x="59011" y="46466"/>
                  </a:lnTo>
                  <a:cubicBezTo>
                    <a:pt x="59265" y="45640"/>
                    <a:pt x="59138" y="44700"/>
                    <a:pt x="59061" y="44307"/>
                  </a:cubicBezTo>
                  <a:lnTo>
                    <a:pt x="59061" y="44307"/>
                  </a:lnTo>
                  <a:lnTo>
                    <a:pt x="59061" y="44307"/>
                  </a:lnTo>
                  <a:cubicBezTo>
                    <a:pt x="58807" y="44116"/>
                    <a:pt x="58414" y="43773"/>
                    <a:pt x="58337" y="43252"/>
                  </a:cubicBezTo>
                  <a:lnTo>
                    <a:pt x="58337" y="43252"/>
                  </a:lnTo>
                  <a:lnTo>
                    <a:pt x="58337" y="43252"/>
                  </a:lnTo>
                  <a:cubicBezTo>
                    <a:pt x="58249" y="42605"/>
                    <a:pt x="58592" y="41932"/>
                    <a:pt x="59341" y="41271"/>
                  </a:cubicBezTo>
                  <a:lnTo>
                    <a:pt x="59341" y="41271"/>
                  </a:lnTo>
                  <a:lnTo>
                    <a:pt x="59341" y="41271"/>
                  </a:lnTo>
                  <a:cubicBezTo>
                    <a:pt x="60204" y="40471"/>
                    <a:pt x="60966" y="40001"/>
                    <a:pt x="61589" y="39633"/>
                  </a:cubicBezTo>
                  <a:lnTo>
                    <a:pt x="61589" y="39633"/>
                  </a:lnTo>
                  <a:lnTo>
                    <a:pt x="61589" y="39633"/>
                  </a:lnTo>
                  <a:cubicBezTo>
                    <a:pt x="62211" y="39265"/>
                    <a:pt x="62681" y="38985"/>
                    <a:pt x="62986" y="38528"/>
                  </a:cubicBezTo>
                  <a:lnTo>
                    <a:pt x="62986" y="38528"/>
                  </a:lnTo>
                  <a:lnTo>
                    <a:pt x="62986" y="38528"/>
                  </a:lnTo>
                  <a:cubicBezTo>
                    <a:pt x="63328" y="38020"/>
                    <a:pt x="63532" y="37474"/>
                    <a:pt x="63748" y="36953"/>
                  </a:cubicBezTo>
                  <a:lnTo>
                    <a:pt x="63748" y="36953"/>
                  </a:lnTo>
                  <a:lnTo>
                    <a:pt x="63748" y="36953"/>
                  </a:lnTo>
                  <a:cubicBezTo>
                    <a:pt x="63951" y="36458"/>
                    <a:pt x="64116" y="36014"/>
                    <a:pt x="64395" y="35620"/>
                  </a:cubicBezTo>
                  <a:lnTo>
                    <a:pt x="64395" y="35620"/>
                  </a:lnTo>
                  <a:lnTo>
                    <a:pt x="64395" y="35620"/>
                  </a:lnTo>
                  <a:cubicBezTo>
                    <a:pt x="64548" y="35366"/>
                    <a:pt x="64662" y="35112"/>
                    <a:pt x="64789" y="34782"/>
                  </a:cubicBezTo>
                  <a:lnTo>
                    <a:pt x="64789" y="34782"/>
                  </a:lnTo>
                  <a:lnTo>
                    <a:pt x="64789" y="34782"/>
                  </a:lnTo>
                  <a:cubicBezTo>
                    <a:pt x="65068" y="34058"/>
                    <a:pt x="65386" y="33207"/>
                    <a:pt x="66402" y="32102"/>
                  </a:cubicBezTo>
                  <a:lnTo>
                    <a:pt x="66402" y="32102"/>
                  </a:lnTo>
                  <a:lnTo>
                    <a:pt x="66402" y="32102"/>
                  </a:lnTo>
                  <a:cubicBezTo>
                    <a:pt x="67888" y="30413"/>
                    <a:pt x="69336" y="29194"/>
                    <a:pt x="70453" y="28623"/>
                  </a:cubicBezTo>
                  <a:lnTo>
                    <a:pt x="70453" y="28623"/>
                  </a:lnTo>
                  <a:lnTo>
                    <a:pt x="70453" y="28623"/>
                  </a:lnTo>
                  <a:cubicBezTo>
                    <a:pt x="73145" y="27251"/>
                    <a:pt x="73742" y="26260"/>
                    <a:pt x="73869" y="25778"/>
                  </a:cubicBezTo>
                  <a:lnTo>
                    <a:pt x="73869" y="25778"/>
                  </a:lnTo>
                  <a:lnTo>
                    <a:pt x="73869" y="25778"/>
                  </a:lnTo>
                  <a:cubicBezTo>
                    <a:pt x="73996" y="25295"/>
                    <a:pt x="74072" y="24724"/>
                    <a:pt x="74123" y="24114"/>
                  </a:cubicBezTo>
                  <a:lnTo>
                    <a:pt x="74123" y="24114"/>
                  </a:lnTo>
                  <a:lnTo>
                    <a:pt x="74123" y="24114"/>
                  </a:lnTo>
                  <a:cubicBezTo>
                    <a:pt x="74212" y="23060"/>
                    <a:pt x="74314" y="21968"/>
                    <a:pt x="74834" y="21206"/>
                  </a:cubicBezTo>
                  <a:lnTo>
                    <a:pt x="74834" y="21206"/>
                  </a:lnTo>
                  <a:lnTo>
                    <a:pt x="74834" y="21206"/>
                  </a:lnTo>
                  <a:cubicBezTo>
                    <a:pt x="75304" y="20482"/>
                    <a:pt x="76130" y="19936"/>
                    <a:pt x="76993" y="19364"/>
                  </a:cubicBezTo>
                  <a:lnTo>
                    <a:pt x="76993" y="19364"/>
                  </a:lnTo>
                  <a:lnTo>
                    <a:pt x="76993" y="19364"/>
                  </a:lnTo>
                  <a:cubicBezTo>
                    <a:pt x="77615" y="18996"/>
                    <a:pt x="78238" y="18590"/>
                    <a:pt x="78835" y="18082"/>
                  </a:cubicBezTo>
                  <a:lnTo>
                    <a:pt x="78835" y="18082"/>
                  </a:lnTo>
                  <a:lnTo>
                    <a:pt x="78835" y="18082"/>
                  </a:lnTo>
                  <a:cubicBezTo>
                    <a:pt x="79495" y="17485"/>
                    <a:pt x="80321" y="16964"/>
                    <a:pt x="81019" y="16507"/>
                  </a:cubicBezTo>
                  <a:lnTo>
                    <a:pt x="81019" y="16507"/>
                  </a:lnTo>
                  <a:lnTo>
                    <a:pt x="81019" y="16507"/>
                  </a:lnTo>
                  <a:cubicBezTo>
                    <a:pt x="81781" y="16024"/>
                    <a:pt x="82505" y="15542"/>
                    <a:pt x="82822" y="15136"/>
                  </a:cubicBezTo>
                  <a:lnTo>
                    <a:pt x="82822" y="15136"/>
                  </a:lnTo>
                  <a:lnTo>
                    <a:pt x="82822" y="15136"/>
                  </a:lnTo>
                  <a:cubicBezTo>
                    <a:pt x="83000" y="14945"/>
                    <a:pt x="83077" y="14729"/>
                    <a:pt x="83191" y="14488"/>
                  </a:cubicBezTo>
                  <a:lnTo>
                    <a:pt x="83191" y="14488"/>
                  </a:lnTo>
                  <a:lnTo>
                    <a:pt x="83191" y="14488"/>
                  </a:lnTo>
                  <a:cubicBezTo>
                    <a:pt x="83496" y="13827"/>
                    <a:pt x="83813" y="13065"/>
                    <a:pt x="85553" y="12507"/>
                  </a:cubicBezTo>
                  <a:lnTo>
                    <a:pt x="85553" y="12507"/>
                  </a:lnTo>
                  <a:lnTo>
                    <a:pt x="86328" y="12240"/>
                  </a:lnTo>
                  <a:lnTo>
                    <a:pt x="86328" y="12240"/>
                  </a:lnTo>
                  <a:lnTo>
                    <a:pt x="86328" y="12240"/>
                  </a:lnTo>
                  <a:cubicBezTo>
                    <a:pt x="88055" y="11681"/>
                    <a:pt x="89045" y="11326"/>
                    <a:pt x="89274" y="10564"/>
                  </a:cubicBezTo>
                  <a:lnTo>
                    <a:pt x="89274" y="10564"/>
                  </a:lnTo>
                  <a:lnTo>
                    <a:pt x="89274" y="10564"/>
                  </a:lnTo>
                  <a:cubicBezTo>
                    <a:pt x="89744" y="8862"/>
                    <a:pt x="90493" y="6766"/>
                    <a:pt x="91928" y="5522"/>
                  </a:cubicBezTo>
                  <a:lnTo>
                    <a:pt x="91928" y="5522"/>
                  </a:lnTo>
                  <a:lnTo>
                    <a:pt x="91928" y="5522"/>
                  </a:lnTo>
                  <a:cubicBezTo>
                    <a:pt x="93363" y="4239"/>
                    <a:pt x="95916" y="1306"/>
                    <a:pt x="96220" y="734"/>
                  </a:cubicBezTo>
                  <a:lnTo>
                    <a:pt x="96220" y="734"/>
                  </a:lnTo>
                  <a:lnTo>
                    <a:pt x="96220" y="734"/>
                  </a:lnTo>
                  <a:cubicBezTo>
                    <a:pt x="96411" y="302"/>
                    <a:pt x="96894" y="99"/>
                    <a:pt x="97529" y="99"/>
                  </a:cubicBezTo>
                  <a:lnTo>
                    <a:pt x="97529" y="99"/>
                  </a:lnTo>
                  <a:lnTo>
                    <a:pt x="97529" y="99"/>
                  </a:lnTo>
                  <a:cubicBezTo>
                    <a:pt x="98494" y="99"/>
                    <a:pt x="99764" y="594"/>
                    <a:pt x="100335" y="1585"/>
                  </a:cubicBezTo>
                  <a:lnTo>
                    <a:pt x="100335" y="1585"/>
                  </a:lnTo>
                  <a:lnTo>
                    <a:pt x="100335" y="1585"/>
                  </a:lnTo>
                  <a:cubicBezTo>
                    <a:pt x="100678" y="2207"/>
                    <a:pt x="100755" y="2207"/>
                    <a:pt x="101034" y="2233"/>
                  </a:cubicBezTo>
                  <a:lnTo>
                    <a:pt x="101034" y="2233"/>
                  </a:lnTo>
                  <a:lnTo>
                    <a:pt x="101034" y="2233"/>
                  </a:lnTo>
                  <a:cubicBezTo>
                    <a:pt x="101199" y="2258"/>
                    <a:pt x="101478" y="2283"/>
                    <a:pt x="101821" y="241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67" name="Freeform: Shape 566">
              <a:extLst>
                <a:ext uri="{FF2B5EF4-FFF2-40B4-BE49-F238E27FC236}">
                  <a16:creationId xmlns:a16="http://schemas.microsoft.com/office/drawing/2014/main" id="{741E8AA0-458E-6A4B-B14F-501C7A307A4E}"/>
                </a:ext>
              </a:extLst>
            </p:cNvPr>
            <p:cNvSpPr/>
            <p:nvPr/>
          </p:nvSpPr>
          <p:spPr>
            <a:xfrm flipV="1">
              <a:off x="8579841" y="2373646"/>
              <a:ext cx="10915" cy="12128"/>
            </a:xfrm>
            <a:custGeom>
              <a:avLst/>
              <a:gdLst>
                <a:gd name="connsiteX0" fmla="*/ 2351 w 10915"/>
                <a:gd name="connsiteY0" fmla="*/ 5459 h 12128"/>
                <a:gd name="connsiteX1" fmla="*/ 155 w 10915"/>
                <a:gd name="connsiteY1" fmla="*/ 4100 h 12128"/>
                <a:gd name="connsiteX2" fmla="*/ 155 w 10915"/>
                <a:gd name="connsiteY2" fmla="*/ 4100 h 12128"/>
                <a:gd name="connsiteX3" fmla="*/ 155 w 10915"/>
                <a:gd name="connsiteY3" fmla="*/ 4100 h 12128"/>
                <a:gd name="connsiteX4" fmla="*/ 447 w 10915"/>
                <a:gd name="connsiteY4" fmla="*/ 2944 h 12128"/>
                <a:gd name="connsiteX5" fmla="*/ 447 w 10915"/>
                <a:gd name="connsiteY5" fmla="*/ 2944 h 12128"/>
                <a:gd name="connsiteX6" fmla="*/ 447 w 10915"/>
                <a:gd name="connsiteY6" fmla="*/ 2944 h 12128"/>
                <a:gd name="connsiteX7" fmla="*/ 1043 w 10915"/>
                <a:gd name="connsiteY7" fmla="*/ 1661 h 12128"/>
                <a:gd name="connsiteX8" fmla="*/ 1043 w 10915"/>
                <a:gd name="connsiteY8" fmla="*/ 1661 h 12128"/>
                <a:gd name="connsiteX9" fmla="*/ 1043 w 10915"/>
                <a:gd name="connsiteY9" fmla="*/ 1661 h 12128"/>
                <a:gd name="connsiteX10" fmla="*/ 2351 w 10915"/>
                <a:gd name="connsiteY10" fmla="*/ 99 h 12128"/>
                <a:gd name="connsiteX11" fmla="*/ 2351 w 10915"/>
                <a:gd name="connsiteY11" fmla="*/ 99 h 12128"/>
                <a:gd name="connsiteX12" fmla="*/ 2351 w 10915"/>
                <a:gd name="connsiteY12" fmla="*/ 99 h 12128"/>
                <a:gd name="connsiteX13" fmla="*/ 3393 w 10915"/>
                <a:gd name="connsiteY13" fmla="*/ 760 h 12128"/>
                <a:gd name="connsiteX14" fmla="*/ 3393 w 10915"/>
                <a:gd name="connsiteY14" fmla="*/ 760 h 12128"/>
                <a:gd name="connsiteX15" fmla="*/ 3393 w 10915"/>
                <a:gd name="connsiteY15" fmla="*/ 760 h 12128"/>
                <a:gd name="connsiteX16" fmla="*/ 5057 w 10915"/>
                <a:gd name="connsiteY16" fmla="*/ 4036 h 12128"/>
                <a:gd name="connsiteX17" fmla="*/ 5057 w 10915"/>
                <a:gd name="connsiteY17" fmla="*/ 4036 h 12128"/>
                <a:gd name="connsiteX18" fmla="*/ 5133 w 10915"/>
                <a:gd name="connsiteY18" fmla="*/ 4405 h 12128"/>
                <a:gd name="connsiteX19" fmla="*/ 5133 w 10915"/>
                <a:gd name="connsiteY19" fmla="*/ 4405 h 12128"/>
                <a:gd name="connsiteX20" fmla="*/ 5133 w 10915"/>
                <a:gd name="connsiteY20" fmla="*/ 4405 h 12128"/>
                <a:gd name="connsiteX21" fmla="*/ 5577 w 10915"/>
                <a:gd name="connsiteY21" fmla="*/ 4659 h 12128"/>
                <a:gd name="connsiteX22" fmla="*/ 5577 w 10915"/>
                <a:gd name="connsiteY22" fmla="*/ 4659 h 12128"/>
                <a:gd name="connsiteX23" fmla="*/ 5577 w 10915"/>
                <a:gd name="connsiteY23" fmla="*/ 4659 h 12128"/>
                <a:gd name="connsiteX24" fmla="*/ 6479 w 10915"/>
                <a:gd name="connsiteY24" fmla="*/ 4544 h 12128"/>
                <a:gd name="connsiteX25" fmla="*/ 6479 w 10915"/>
                <a:gd name="connsiteY25" fmla="*/ 4544 h 12128"/>
                <a:gd name="connsiteX26" fmla="*/ 6479 w 10915"/>
                <a:gd name="connsiteY26" fmla="*/ 4544 h 12128"/>
                <a:gd name="connsiteX27" fmla="*/ 8460 w 10915"/>
                <a:gd name="connsiteY27" fmla="*/ 4722 h 12128"/>
                <a:gd name="connsiteX28" fmla="*/ 8460 w 10915"/>
                <a:gd name="connsiteY28" fmla="*/ 4722 h 12128"/>
                <a:gd name="connsiteX29" fmla="*/ 8460 w 10915"/>
                <a:gd name="connsiteY29" fmla="*/ 4722 h 12128"/>
                <a:gd name="connsiteX30" fmla="*/ 10416 w 10915"/>
                <a:gd name="connsiteY30" fmla="*/ 6398 h 12128"/>
                <a:gd name="connsiteX31" fmla="*/ 10416 w 10915"/>
                <a:gd name="connsiteY31" fmla="*/ 6398 h 12128"/>
                <a:gd name="connsiteX32" fmla="*/ 11013 w 10915"/>
                <a:gd name="connsiteY32" fmla="*/ 6945 h 12128"/>
                <a:gd name="connsiteX33" fmla="*/ 11013 w 10915"/>
                <a:gd name="connsiteY33" fmla="*/ 6945 h 12128"/>
                <a:gd name="connsiteX34" fmla="*/ 10289 w 10915"/>
                <a:gd name="connsiteY34" fmla="*/ 7287 h 12128"/>
                <a:gd name="connsiteX35" fmla="*/ 10289 w 10915"/>
                <a:gd name="connsiteY35" fmla="*/ 7287 h 12128"/>
                <a:gd name="connsiteX36" fmla="*/ 10289 w 10915"/>
                <a:gd name="connsiteY36" fmla="*/ 7287 h 12128"/>
                <a:gd name="connsiteX37" fmla="*/ 6949 w 10915"/>
                <a:gd name="connsiteY37" fmla="*/ 8469 h 12128"/>
                <a:gd name="connsiteX38" fmla="*/ 6949 w 10915"/>
                <a:gd name="connsiteY38" fmla="*/ 8469 h 12128"/>
                <a:gd name="connsiteX39" fmla="*/ 6949 w 10915"/>
                <a:gd name="connsiteY39" fmla="*/ 8469 h 12128"/>
                <a:gd name="connsiteX40" fmla="*/ 6149 w 10915"/>
                <a:gd name="connsiteY40" fmla="*/ 10196 h 12128"/>
                <a:gd name="connsiteX41" fmla="*/ 6149 w 10915"/>
                <a:gd name="connsiteY41" fmla="*/ 10196 h 12128"/>
                <a:gd name="connsiteX42" fmla="*/ 6149 w 10915"/>
                <a:gd name="connsiteY42" fmla="*/ 10196 h 12128"/>
                <a:gd name="connsiteX43" fmla="*/ 4739 w 10915"/>
                <a:gd name="connsiteY43" fmla="*/ 12228 h 12128"/>
                <a:gd name="connsiteX44" fmla="*/ 4739 w 10915"/>
                <a:gd name="connsiteY44" fmla="*/ 12228 h 12128"/>
                <a:gd name="connsiteX45" fmla="*/ 4739 w 10915"/>
                <a:gd name="connsiteY45" fmla="*/ 12228 h 12128"/>
                <a:gd name="connsiteX46" fmla="*/ 4295 w 10915"/>
                <a:gd name="connsiteY46" fmla="*/ 12075 h 12128"/>
                <a:gd name="connsiteX47" fmla="*/ 4295 w 10915"/>
                <a:gd name="connsiteY47" fmla="*/ 12075 h 12128"/>
                <a:gd name="connsiteX48" fmla="*/ 4295 w 10915"/>
                <a:gd name="connsiteY48" fmla="*/ 12075 h 12128"/>
                <a:gd name="connsiteX49" fmla="*/ 3546 w 10915"/>
                <a:gd name="connsiteY49" fmla="*/ 12037 h 12128"/>
                <a:gd name="connsiteX50" fmla="*/ 3546 w 10915"/>
                <a:gd name="connsiteY50" fmla="*/ 12037 h 12128"/>
                <a:gd name="connsiteX51" fmla="*/ 3546 w 10915"/>
                <a:gd name="connsiteY51" fmla="*/ 12037 h 12128"/>
                <a:gd name="connsiteX52" fmla="*/ 1932 w 10915"/>
                <a:gd name="connsiteY52" fmla="*/ 10513 h 12128"/>
                <a:gd name="connsiteX53" fmla="*/ 1932 w 10915"/>
                <a:gd name="connsiteY53" fmla="*/ 10513 h 12128"/>
                <a:gd name="connsiteX54" fmla="*/ 1932 w 10915"/>
                <a:gd name="connsiteY54" fmla="*/ 10513 h 12128"/>
                <a:gd name="connsiteX55" fmla="*/ 2555 w 10915"/>
                <a:gd name="connsiteY55" fmla="*/ 8596 h 12128"/>
                <a:gd name="connsiteX56" fmla="*/ 2555 w 10915"/>
                <a:gd name="connsiteY56" fmla="*/ 8596 h 12128"/>
                <a:gd name="connsiteX57" fmla="*/ 2555 w 10915"/>
                <a:gd name="connsiteY57" fmla="*/ 8596 h 12128"/>
                <a:gd name="connsiteX58" fmla="*/ 2834 w 10915"/>
                <a:gd name="connsiteY58" fmla="*/ 7961 h 12128"/>
                <a:gd name="connsiteX59" fmla="*/ 2834 w 10915"/>
                <a:gd name="connsiteY59" fmla="*/ 7961 h 12128"/>
                <a:gd name="connsiteX60" fmla="*/ 2834 w 10915"/>
                <a:gd name="connsiteY60" fmla="*/ 7961 h 12128"/>
                <a:gd name="connsiteX61" fmla="*/ 2529 w 10915"/>
                <a:gd name="connsiteY61" fmla="*/ 5510 h 12128"/>
                <a:gd name="connsiteX62" fmla="*/ 2529 w 10915"/>
                <a:gd name="connsiteY62" fmla="*/ 5510 h 12128"/>
                <a:gd name="connsiteX63" fmla="*/ 2351 w 10915"/>
                <a:gd name="connsiteY63" fmla="*/ 5459 h 121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</a:cxnLst>
              <a:rect l="l" t="t" r="r" b="b"/>
              <a:pathLst>
                <a:path w="10915" h="12128">
                  <a:moveTo>
                    <a:pt x="2351" y="5459"/>
                  </a:moveTo>
                  <a:cubicBezTo>
                    <a:pt x="1386" y="5154"/>
                    <a:pt x="345" y="4862"/>
                    <a:pt x="155" y="4100"/>
                  </a:cubicBezTo>
                  <a:lnTo>
                    <a:pt x="155" y="4100"/>
                  </a:lnTo>
                  <a:lnTo>
                    <a:pt x="155" y="4100"/>
                  </a:lnTo>
                  <a:cubicBezTo>
                    <a:pt x="53" y="3833"/>
                    <a:pt x="53" y="3427"/>
                    <a:pt x="447" y="2944"/>
                  </a:cubicBezTo>
                  <a:lnTo>
                    <a:pt x="447" y="2944"/>
                  </a:lnTo>
                  <a:lnTo>
                    <a:pt x="447" y="2944"/>
                  </a:lnTo>
                  <a:cubicBezTo>
                    <a:pt x="726" y="2652"/>
                    <a:pt x="891" y="2131"/>
                    <a:pt x="1043" y="1661"/>
                  </a:cubicBezTo>
                  <a:lnTo>
                    <a:pt x="1043" y="1661"/>
                  </a:lnTo>
                  <a:lnTo>
                    <a:pt x="1043" y="1661"/>
                  </a:lnTo>
                  <a:cubicBezTo>
                    <a:pt x="1336" y="899"/>
                    <a:pt x="1615" y="99"/>
                    <a:pt x="2351" y="99"/>
                  </a:cubicBezTo>
                  <a:lnTo>
                    <a:pt x="2351" y="99"/>
                  </a:lnTo>
                  <a:lnTo>
                    <a:pt x="2351" y="99"/>
                  </a:lnTo>
                  <a:cubicBezTo>
                    <a:pt x="2834" y="99"/>
                    <a:pt x="3177" y="468"/>
                    <a:pt x="3393" y="760"/>
                  </a:cubicBezTo>
                  <a:lnTo>
                    <a:pt x="3393" y="760"/>
                  </a:lnTo>
                  <a:lnTo>
                    <a:pt x="3393" y="760"/>
                  </a:lnTo>
                  <a:cubicBezTo>
                    <a:pt x="4612" y="2208"/>
                    <a:pt x="4866" y="3300"/>
                    <a:pt x="5057" y="4036"/>
                  </a:cubicBezTo>
                  <a:lnTo>
                    <a:pt x="5057" y="4036"/>
                  </a:lnTo>
                  <a:lnTo>
                    <a:pt x="5133" y="4405"/>
                  </a:lnTo>
                  <a:lnTo>
                    <a:pt x="5133" y="4405"/>
                  </a:lnTo>
                  <a:lnTo>
                    <a:pt x="5133" y="4405"/>
                  </a:lnTo>
                  <a:cubicBezTo>
                    <a:pt x="5235" y="4443"/>
                    <a:pt x="5387" y="4519"/>
                    <a:pt x="5577" y="4659"/>
                  </a:cubicBezTo>
                  <a:lnTo>
                    <a:pt x="5577" y="4659"/>
                  </a:lnTo>
                  <a:lnTo>
                    <a:pt x="5577" y="4659"/>
                  </a:lnTo>
                  <a:cubicBezTo>
                    <a:pt x="5755" y="4786"/>
                    <a:pt x="6124" y="4633"/>
                    <a:pt x="6479" y="4544"/>
                  </a:cubicBezTo>
                  <a:lnTo>
                    <a:pt x="6479" y="4544"/>
                  </a:lnTo>
                  <a:lnTo>
                    <a:pt x="6479" y="4544"/>
                  </a:lnTo>
                  <a:cubicBezTo>
                    <a:pt x="7190" y="4367"/>
                    <a:pt x="7990" y="4252"/>
                    <a:pt x="8460" y="4722"/>
                  </a:cubicBezTo>
                  <a:lnTo>
                    <a:pt x="8460" y="4722"/>
                  </a:lnTo>
                  <a:lnTo>
                    <a:pt x="8460" y="4722"/>
                  </a:lnTo>
                  <a:cubicBezTo>
                    <a:pt x="9184" y="5357"/>
                    <a:pt x="10416" y="6398"/>
                    <a:pt x="10416" y="6398"/>
                  </a:cubicBezTo>
                  <a:lnTo>
                    <a:pt x="10416" y="6398"/>
                  </a:lnTo>
                  <a:lnTo>
                    <a:pt x="11013" y="6945"/>
                  </a:lnTo>
                  <a:lnTo>
                    <a:pt x="11013" y="6945"/>
                  </a:lnTo>
                  <a:lnTo>
                    <a:pt x="10289" y="7287"/>
                  </a:lnTo>
                  <a:lnTo>
                    <a:pt x="10289" y="7287"/>
                  </a:lnTo>
                  <a:lnTo>
                    <a:pt x="10289" y="7287"/>
                  </a:lnTo>
                  <a:cubicBezTo>
                    <a:pt x="10048" y="7389"/>
                    <a:pt x="8066" y="8367"/>
                    <a:pt x="6949" y="8469"/>
                  </a:cubicBezTo>
                  <a:lnTo>
                    <a:pt x="6949" y="8469"/>
                  </a:lnTo>
                  <a:lnTo>
                    <a:pt x="6949" y="8469"/>
                  </a:lnTo>
                  <a:cubicBezTo>
                    <a:pt x="6695" y="8596"/>
                    <a:pt x="6352" y="9624"/>
                    <a:pt x="6149" y="10196"/>
                  </a:cubicBezTo>
                  <a:lnTo>
                    <a:pt x="6149" y="10196"/>
                  </a:lnTo>
                  <a:lnTo>
                    <a:pt x="6149" y="10196"/>
                  </a:lnTo>
                  <a:cubicBezTo>
                    <a:pt x="5781" y="11339"/>
                    <a:pt x="5488" y="12228"/>
                    <a:pt x="4739" y="12228"/>
                  </a:cubicBezTo>
                  <a:lnTo>
                    <a:pt x="4739" y="12228"/>
                  </a:lnTo>
                  <a:lnTo>
                    <a:pt x="4739" y="12228"/>
                  </a:lnTo>
                  <a:cubicBezTo>
                    <a:pt x="4561" y="12228"/>
                    <a:pt x="4447" y="12177"/>
                    <a:pt x="4295" y="12075"/>
                  </a:cubicBezTo>
                  <a:lnTo>
                    <a:pt x="4295" y="12075"/>
                  </a:lnTo>
                  <a:lnTo>
                    <a:pt x="4295" y="12075"/>
                  </a:lnTo>
                  <a:cubicBezTo>
                    <a:pt x="4117" y="11986"/>
                    <a:pt x="3825" y="11999"/>
                    <a:pt x="3546" y="12037"/>
                  </a:cubicBezTo>
                  <a:lnTo>
                    <a:pt x="3546" y="12037"/>
                  </a:lnTo>
                  <a:lnTo>
                    <a:pt x="3546" y="12037"/>
                  </a:lnTo>
                  <a:cubicBezTo>
                    <a:pt x="2504" y="12139"/>
                    <a:pt x="1932" y="11707"/>
                    <a:pt x="1932" y="10513"/>
                  </a:cubicBezTo>
                  <a:lnTo>
                    <a:pt x="1932" y="10513"/>
                  </a:lnTo>
                  <a:lnTo>
                    <a:pt x="1932" y="10513"/>
                  </a:lnTo>
                  <a:cubicBezTo>
                    <a:pt x="1932" y="9370"/>
                    <a:pt x="2288" y="8913"/>
                    <a:pt x="2555" y="8596"/>
                  </a:cubicBezTo>
                  <a:lnTo>
                    <a:pt x="2555" y="8596"/>
                  </a:lnTo>
                  <a:lnTo>
                    <a:pt x="2555" y="8596"/>
                  </a:lnTo>
                  <a:cubicBezTo>
                    <a:pt x="2732" y="8367"/>
                    <a:pt x="2834" y="8265"/>
                    <a:pt x="2834" y="7961"/>
                  </a:cubicBezTo>
                  <a:lnTo>
                    <a:pt x="2834" y="7961"/>
                  </a:lnTo>
                  <a:lnTo>
                    <a:pt x="2834" y="7961"/>
                  </a:lnTo>
                  <a:cubicBezTo>
                    <a:pt x="2834" y="7173"/>
                    <a:pt x="2606" y="6043"/>
                    <a:pt x="2529" y="5510"/>
                  </a:cubicBezTo>
                  <a:lnTo>
                    <a:pt x="2529" y="5510"/>
                  </a:lnTo>
                  <a:lnTo>
                    <a:pt x="2351" y="5459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68" name="Freeform: Shape 567">
              <a:extLst>
                <a:ext uri="{FF2B5EF4-FFF2-40B4-BE49-F238E27FC236}">
                  <a16:creationId xmlns:a16="http://schemas.microsoft.com/office/drawing/2014/main" id="{EF13AD22-D9CE-2727-3E85-F85EE86D4565}"/>
                </a:ext>
              </a:extLst>
            </p:cNvPr>
            <p:cNvSpPr/>
            <p:nvPr/>
          </p:nvSpPr>
          <p:spPr>
            <a:xfrm flipV="1">
              <a:off x="8611495" y="2406322"/>
              <a:ext cx="11378" cy="9715"/>
            </a:xfrm>
            <a:custGeom>
              <a:avLst/>
              <a:gdLst>
                <a:gd name="connsiteX0" fmla="*/ 3718 w 11378"/>
                <a:gd name="connsiteY0" fmla="*/ 1553 h 9715"/>
                <a:gd name="connsiteX1" fmla="*/ 4607 w 11378"/>
                <a:gd name="connsiteY1" fmla="*/ 969 h 9715"/>
                <a:gd name="connsiteX2" fmla="*/ 4607 w 11378"/>
                <a:gd name="connsiteY2" fmla="*/ 969 h 9715"/>
                <a:gd name="connsiteX3" fmla="*/ 4607 w 11378"/>
                <a:gd name="connsiteY3" fmla="*/ 969 h 9715"/>
                <a:gd name="connsiteX4" fmla="*/ 6423 w 11378"/>
                <a:gd name="connsiteY4" fmla="*/ 105 h 9715"/>
                <a:gd name="connsiteX5" fmla="*/ 6423 w 11378"/>
                <a:gd name="connsiteY5" fmla="*/ 105 h 9715"/>
                <a:gd name="connsiteX6" fmla="*/ 6423 w 11378"/>
                <a:gd name="connsiteY6" fmla="*/ 105 h 9715"/>
                <a:gd name="connsiteX7" fmla="*/ 7337 w 11378"/>
                <a:gd name="connsiteY7" fmla="*/ 359 h 9715"/>
                <a:gd name="connsiteX8" fmla="*/ 7337 w 11378"/>
                <a:gd name="connsiteY8" fmla="*/ 359 h 9715"/>
                <a:gd name="connsiteX9" fmla="*/ 7337 w 11378"/>
                <a:gd name="connsiteY9" fmla="*/ 359 h 9715"/>
                <a:gd name="connsiteX10" fmla="*/ 9865 w 11378"/>
                <a:gd name="connsiteY10" fmla="*/ 2772 h 9715"/>
                <a:gd name="connsiteX11" fmla="*/ 9865 w 11378"/>
                <a:gd name="connsiteY11" fmla="*/ 2772 h 9715"/>
                <a:gd name="connsiteX12" fmla="*/ 9865 w 11378"/>
                <a:gd name="connsiteY12" fmla="*/ 2772 h 9715"/>
                <a:gd name="connsiteX13" fmla="*/ 11389 w 11378"/>
                <a:gd name="connsiteY13" fmla="*/ 4918 h 9715"/>
                <a:gd name="connsiteX14" fmla="*/ 11389 w 11378"/>
                <a:gd name="connsiteY14" fmla="*/ 4918 h 9715"/>
                <a:gd name="connsiteX15" fmla="*/ 11477 w 11378"/>
                <a:gd name="connsiteY15" fmla="*/ 5071 h 9715"/>
                <a:gd name="connsiteX16" fmla="*/ 11477 w 11378"/>
                <a:gd name="connsiteY16" fmla="*/ 5071 h 9715"/>
                <a:gd name="connsiteX17" fmla="*/ 11477 w 11378"/>
                <a:gd name="connsiteY17" fmla="*/ 7573 h 9715"/>
                <a:gd name="connsiteX18" fmla="*/ 11477 w 11378"/>
                <a:gd name="connsiteY18" fmla="*/ 7573 h 9715"/>
                <a:gd name="connsiteX19" fmla="*/ 11363 w 11378"/>
                <a:gd name="connsiteY19" fmla="*/ 7712 h 9715"/>
                <a:gd name="connsiteX20" fmla="*/ 11363 w 11378"/>
                <a:gd name="connsiteY20" fmla="*/ 7712 h 9715"/>
                <a:gd name="connsiteX21" fmla="*/ 11363 w 11378"/>
                <a:gd name="connsiteY21" fmla="*/ 7712 h 9715"/>
                <a:gd name="connsiteX22" fmla="*/ 9026 w 11378"/>
                <a:gd name="connsiteY22" fmla="*/ 9630 h 9715"/>
                <a:gd name="connsiteX23" fmla="*/ 9026 w 11378"/>
                <a:gd name="connsiteY23" fmla="*/ 9630 h 9715"/>
                <a:gd name="connsiteX24" fmla="*/ 9026 w 11378"/>
                <a:gd name="connsiteY24" fmla="*/ 9630 h 9715"/>
                <a:gd name="connsiteX25" fmla="*/ 7515 w 11378"/>
                <a:gd name="connsiteY25" fmla="*/ 9820 h 9715"/>
                <a:gd name="connsiteX26" fmla="*/ 7515 w 11378"/>
                <a:gd name="connsiteY26" fmla="*/ 9820 h 9715"/>
                <a:gd name="connsiteX27" fmla="*/ 7515 w 11378"/>
                <a:gd name="connsiteY27" fmla="*/ 9820 h 9715"/>
                <a:gd name="connsiteX28" fmla="*/ 5229 w 11378"/>
                <a:gd name="connsiteY28" fmla="*/ 9655 h 9715"/>
                <a:gd name="connsiteX29" fmla="*/ 5229 w 11378"/>
                <a:gd name="connsiteY29" fmla="*/ 9655 h 9715"/>
                <a:gd name="connsiteX30" fmla="*/ 3248 w 11378"/>
                <a:gd name="connsiteY30" fmla="*/ 8716 h 9715"/>
                <a:gd name="connsiteX31" fmla="*/ 3248 w 11378"/>
                <a:gd name="connsiteY31" fmla="*/ 8716 h 9715"/>
                <a:gd name="connsiteX32" fmla="*/ 3248 w 11378"/>
                <a:gd name="connsiteY32" fmla="*/ 8716 h 9715"/>
                <a:gd name="connsiteX33" fmla="*/ 569 w 11378"/>
                <a:gd name="connsiteY33" fmla="*/ 6976 h 9715"/>
                <a:gd name="connsiteX34" fmla="*/ 569 w 11378"/>
                <a:gd name="connsiteY34" fmla="*/ 6976 h 9715"/>
                <a:gd name="connsiteX35" fmla="*/ 98 w 11378"/>
                <a:gd name="connsiteY35" fmla="*/ 6684 h 9715"/>
                <a:gd name="connsiteX36" fmla="*/ 98 w 11378"/>
                <a:gd name="connsiteY36" fmla="*/ 6684 h 9715"/>
                <a:gd name="connsiteX37" fmla="*/ 1661 w 11378"/>
                <a:gd name="connsiteY37" fmla="*/ 4753 h 9715"/>
                <a:gd name="connsiteX38" fmla="*/ 1661 w 11378"/>
                <a:gd name="connsiteY38" fmla="*/ 4753 h 9715"/>
                <a:gd name="connsiteX39" fmla="*/ 1839 w 11378"/>
                <a:gd name="connsiteY39" fmla="*/ 4728 h 9715"/>
                <a:gd name="connsiteX40" fmla="*/ 1839 w 11378"/>
                <a:gd name="connsiteY40" fmla="*/ 4728 h 9715"/>
                <a:gd name="connsiteX41" fmla="*/ 1839 w 11378"/>
                <a:gd name="connsiteY41" fmla="*/ 4728 h 9715"/>
                <a:gd name="connsiteX42" fmla="*/ 2473 w 11378"/>
                <a:gd name="connsiteY42" fmla="*/ 4004 h 9715"/>
                <a:gd name="connsiteX43" fmla="*/ 2473 w 11378"/>
                <a:gd name="connsiteY43" fmla="*/ 4004 h 9715"/>
                <a:gd name="connsiteX44" fmla="*/ 2448 w 11378"/>
                <a:gd name="connsiteY44" fmla="*/ 3636 h 9715"/>
                <a:gd name="connsiteX45" fmla="*/ 2448 w 11378"/>
                <a:gd name="connsiteY45" fmla="*/ 3636 h 9715"/>
                <a:gd name="connsiteX46" fmla="*/ 2448 w 11378"/>
                <a:gd name="connsiteY46" fmla="*/ 3636 h 9715"/>
                <a:gd name="connsiteX47" fmla="*/ 3718 w 11378"/>
                <a:gd name="connsiteY47" fmla="*/ 1553 h 9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</a:cxnLst>
              <a:rect l="l" t="t" r="r" b="b"/>
              <a:pathLst>
                <a:path w="11378" h="9715">
                  <a:moveTo>
                    <a:pt x="3718" y="1553"/>
                  </a:moveTo>
                  <a:cubicBezTo>
                    <a:pt x="3997" y="1477"/>
                    <a:pt x="4290" y="1235"/>
                    <a:pt x="4607" y="969"/>
                  </a:cubicBezTo>
                  <a:lnTo>
                    <a:pt x="4607" y="969"/>
                  </a:lnTo>
                  <a:lnTo>
                    <a:pt x="4607" y="969"/>
                  </a:lnTo>
                  <a:cubicBezTo>
                    <a:pt x="5127" y="550"/>
                    <a:pt x="5725" y="105"/>
                    <a:pt x="6423" y="105"/>
                  </a:cubicBezTo>
                  <a:lnTo>
                    <a:pt x="6423" y="105"/>
                  </a:lnTo>
                  <a:lnTo>
                    <a:pt x="6423" y="105"/>
                  </a:lnTo>
                  <a:cubicBezTo>
                    <a:pt x="6740" y="105"/>
                    <a:pt x="7045" y="181"/>
                    <a:pt x="7337" y="359"/>
                  </a:cubicBezTo>
                  <a:lnTo>
                    <a:pt x="7337" y="359"/>
                  </a:lnTo>
                  <a:lnTo>
                    <a:pt x="7337" y="359"/>
                  </a:lnTo>
                  <a:cubicBezTo>
                    <a:pt x="8658" y="1121"/>
                    <a:pt x="9649" y="2074"/>
                    <a:pt x="9865" y="2772"/>
                  </a:cubicBezTo>
                  <a:lnTo>
                    <a:pt x="9865" y="2772"/>
                  </a:lnTo>
                  <a:lnTo>
                    <a:pt x="9865" y="2772"/>
                  </a:lnTo>
                  <a:cubicBezTo>
                    <a:pt x="9941" y="3064"/>
                    <a:pt x="10715" y="4093"/>
                    <a:pt x="11389" y="4918"/>
                  </a:cubicBezTo>
                  <a:lnTo>
                    <a:pt x="11389" y="4918"/>
                  </a:lnTo>
                  <a:lnTo>
                    <a:pt x="11477" y="5071"/>
                  </a:lnTo>
                  <a:lnTo>
                    <a:pt x="11477" y="5071"/>
                  </a:lnTo>
                  <a:lnTo>
                    <a:pt x="11477" y="7573"/>
                  </a:lnTo>
                  <a:lnTo>
                    <a:pt x="11477" y="7573"/>
                  </a:lnTo>
                  <a:lnTo>
                    <a:pt x="11363" y="7712"/>
                  </a:lnTo>
                  <a:lnTo>
                    <a:pt x="11363" y="7712"/>
                  </a:lnTo>
                  <a:lnTo>
                    <a:pt x="11363" y="7712"/>
                  </a:lnTo>
                  <a:cubicBezTo>
                    <a:pt x="11211" y="7877"/>
                    <a:pt x="9992" y="9236"/>
                    <a:pt x="9026" y="9630"/>
                  </a:cubicBezTo>
                  <a:lnTo>
                    <a:pt x="9026" y="9630"/>
                  </a:lnTo>
                  <a:lnTo>
                    <a:pt x="9026" y="9630"/>
                  </a:lnTo>
                  <a:cubicBezTo>
                    <a:pt x="8709" y="9757"/>
                    <a:pt x="8214" y="9820"/>
                    <a:pt x="7515" y="9820"/>
                  </a:cubicBezTo>
                  <a:lnTo>
                    <a:pt x="7515" y="9820"/>
                  </a:lnTo>
                  <a:lnTo>
                    <a:pt x="7515" y="9820"/>
                  </a:lnTo>
                  <a:cubicBezTo>
                    <a:pt x="6474" y="9820"/>
                    <a:pt x="5280" y="9681"/>
                    <a:pt x="5229" y="9655"/>
                  </a:cubicBezTo>
                  <a:lnTo>
                    <a:pt x="5229" y="9655"/>
                  </a:lnTo>
                  <a:lnTo>
                    <a:pt x="3248" y="8716"/>
                  </a:lnTo>
                  <a:lnTo>
                    <a:pt x="3248" y="8716"/>
                  </a:lnTo>
                  <a:lnTo>
                    <a:pt x="3248" y="8716"/>
                  </a:lnTo>
                  <a:cubicBezTo>
                    <a:pt x="2004" y="7992"/>
                    <a:pt x="644" y="7052"/>
                    <a:pt x="569" y="6976"/>
                  </a:cubicBezTo>
                  <a:lnTo>
                    <a:pt x="569" y="6976"/>
                  </a:lnTo>
                  <a:lnTo>
                    <a:pt x="98" y="6684"/>
                  </a:lnTo>
                  <a:lnTo>
                    <a:pt x="98" y="6684"/>
                  </a:lnTo>
                  <a:lnTo>
                    <a:pt x="1661" y="4753"/>
                  </a:lnTo>
                  <a:lnTo>
                    <a:pt x="1661" y="4753"/>
                  </a:lnTo>
                  <a:lnTo>
                    <a:pt x="1839" y="4728"/>
                  </a:lnTo>
                  <a:lnTo>
                    <a:pt x="1839" y="4728"/>
                  </a:lnTo>
                  <a:lnTo>
                    <a:pt x="1839" y="4728"/>
                  </a:lnTo>
                  <a:cubicBezTo>
                    <a:pt x="1953" y="4702"/>
                    <a:pt x="2473" y="4575"/>
                    <a:pt x="2473" y="4004"/>
                  </a:cubicBezTo>
                  <a:lnTo>
                    <a:pt x="2473" y="4004"/>
                  </a:lnTo>
                  <a:lnTo>
                    <a:pt x="2448" y="3636"/>
                  </a:lnTo>
                  <a:lnTo>
                    <a:pt x="2448" y="3636"/>
                  </a:lnTo>
                  <a:lnTo>
                    <a:pt x="2448" y="3636"/>
                  </a:lnTo>
                  <a:cubicBezTo>
                    <a:pt x="2423" y="2836"/>
                    <a:pt x="2423" y="1985"/>
                    <a:pt x="3718" y="155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69" name="Freeform: Shape 568">
              <a:extLst>
                <a:ext uri="{FF2B5EF4-FFF2-40B4-BE49-F238E27FC236}">
                  <a16:creationId xmlns:a16="http://schemas.microsoft.com/office/drawing/2014/main" id="{BD728FA4-7185-6815-531B-B0A9E47B0775}"/>
                </a:ext>
              </a:extLst>
            </p:cNvPr>
            <p:cNvSpPr/>
            <p:nvPr/>
          </p:nvSpPr>
          <p:spPr>
            <a:xfrm flipV="1">
              <a:off x="8587620" y="2443697"/>
              <a:ext cx="108630" cy="36956"/>
            </a:xfrm>
            <a:custGeom>
              <a:avLst/>
              <a:gdLst>
                <a:gd name="connsiteX0" fmla="*/ 49145 w 108630"/>
                <a:gd name="connsiteY0" fmla="*/ 12522 h 36956"/>
                <a:gd name="connsiteX1" fmla="*/ 50414 w 108630"/>
                <a:gd name="connsiteY1" fmla="*/ 12039 h 36956"/>
                <a:gd name="connsiteX2" fmla="*/ 50414 w 108630"/>
                <a:gd name="connsiteY2" fmla="*/ 12039 h 36956"/>
                <a:gd name="connsiteX3" fmla="*/ 50414 w 108630"/>
                <a:gd name="connsiteY3" fmla="*/ 12039 h 36956"/>
                <a:gd name="connsiteX4" fmla="*/ 51977 w 108630"/>
                <a:gd name="connsiteY4" fmla="*/ 11303 h 36956"/>
                <a:gd name="connsiteX5" fmla="*/ 51977 w 108630"/>
                <a:gd name="connsiteY5" fmla="*/ 11303 h 36956"/>
                <a:gd name="connsiteX6" fmla="*/ 51977 w 108630"/>
                <a:gd name="connsiteY6" fmla="*/ 11303 h 36956"/>
                <a:gd name="connsiteX7" fmla="*/ 53094 w 108630"/>
                <a:gd name="connsiteY7" fmla="*/ 9843 h 36956"/>
                <a:gd name="connsiteX8" fmla="*/ 53094 w 108630"/>
                <a:gd name="connsiteY8" fmla="*/ 9843 h 36956"/>
                <a:gd name="connsiteX9" fmla="*/ 53094 w 108630"/>
                <a:gd name="connsiteY9" fmla="*/ 9843 h 36956"/>
                <a:gd name="connsiteX10" fmla="*/ 55177 w 108630"/>
                <a:gd name="connsiteY10" fmla="*/ 7976 h 36956"/>
                <a:gd name="connsiteX11" fmla="*/ 55177 w 108630"/>
                <a:gd name="connsiteY11" fmla="*/ 7976 h 36956"/>
                <a:gd name="connsiteX12" fmla="*/ 55177 w 108630"/>
                <a:gd name="connsiteY12" fmla="*/ 7976 h 36956"/>
                <a:gd name="connsiteX13" fmla="*/ 60206 w 108630"/>
                <a:gd name="connsiteY13" fmla="*/ 6731 h 36956"/>
                <a:gd name="connsiteX14" fmla="*/ 60206 w 108630"/>
                <a:gd name="connsiteY14" fmla="*/ 6731 h 36956"/>
                <a:gd name="connsiteX15" fmla="*/ 60206 w 108630"/>
                <a:gd name="connsiteY15" fmla="*/ 6731 h 36956"/>
                <a:gd name="connsiteX16" fmla="*/ 60727 w 108630"/>
                <a:gd name="connsiteY16" fmla="*/ 6617 h 36956"/>
                <a:gd name="connsiteX17" fmla="*/ 60727 w 108630"/>
                <a:gd name="connsiteY17" fmla="*/ 6617 h 36956"/>
                <a:gd name="connsiteX18" fmla="*/ 61006 w 108630"/>
                <a:gd name="connsiteY18" fmla="*/ 6299 h 36956"/>
                <a:gd name="connsiteX19" fmla="*/ 61006 w 108630"/>
                <a:gd name="connsiteY19" fmla="*/ 6299 h 36956"/>
                <a:gd name="connsiteX20" fmla="*/ 61324 w 108630"/>
                <a:gd name="connsiteY20" fmla="*/ 6299 h 36956"/>
                <a:gd name="connsiteX21" fmla="*/ 61324 w 108630"/>
                <a:gd name="connsiteY21" fmla="*/ 6299 h 36956"/>
                <a:gd name="connsiteX22" fmla="*/ 61324 w 108630"/>
                <a:gd name="connsiteY22" fmla="*/ 6299 h 36956"/>
                <a:gd name="connsiteX23" fmla="*/ 62467 w 108630"/>
                <a:gd name="connsiteY23" fmla="*/ 6375 h 36956"/>
                <a:gd name="connsiteX24" fmla="*/ 62467 w 108630"/>
                <a:gd name="connsiteY24" fmla="*/ 6375 h 36956"/>
                <a:gd name="connsiteX25" fmla="*/ 62467 w 108630"/>
                <a:gd name="connsiteY25" fmla="*/ 6375 h 36956"/>
                <a:gd name="connsiteX26" fmla="*/ 65045 w 108630"/>
                <a:gd name="connsiteY26" fmla="*/ 6185 h 36956"/>
                <a:gd name="connsiteX27" fmla="*/ 65045 w 108630"/>
                <a:gd name="connsiteY27" fmla="*/ 6185 h 36956"/>
                <a:gd name="connsiteX28" fmla="*/ 65045 w 108630"/>
                <a:gd name="connsiteY28" fmla="*/ 6185 h 36956"/>
                <a:gd name="connsiteX29" fmla="*/ 68143 w 108630"/>
                <a:gd name="connsiteY29" fmla="*/ 6363 h 36956"/>
                <a:gd name="connsiteX30" fmla="*/ 68143 w 108630"/>
                <a:gd name="connsiteY30" fmla="*/ 6363 h 36956"/>
                <a:gd name="connsiteX31" fmla="*/ 68143 w 108630"/>
                <a:gd name="connsiteY31" fmla="*/ 6363 h 36956"/>
                <a:gd name="connsiteX32" fmla="*/ 69731 w 108630"/>
                <a:gd name="connsiteY32" fmla="*/ 6350 h 36956"/>
                <a:gd name="connsiteX33" fmla="*/ 69731 w 108630"/>
                <a:gd name="connsiteY33" fmla="*/ 6350 h 36956"/>
                <a:gd name="connsiteX34" fmla="*/ 69731 w 108630"/>
                <a:gd name="connsiteY34" fmla="*/ 6350 h 36956"/>
                <a:gd name="connsiteX35" fmla="*/ 71128 w 108630"/>
                <a:gd name="connsiteY35" fmla="*/ 5994 h 36956"/>
                <a:gd name="connsiteX36" fmla="*/ 71128 w 108630"/>
                <a:gd name="connsiteY36" fmla="*/ 5994 h 36956"/>
                <a:gd name="connsiteX37" fmla="*/ 71128 w 108630"/>
                <a:gd name="connsiteY37" fmla="*/ 5994 h 36956"/>
                <a:gd name="connsiteX38" fmla="*/ 71128 w 108630"/>
                <a:gd name="connsiteY38" fmla="*/ 5994 h 36956"/>
                <a:gd name="connsiteX39" fmla="*/ 71128 w 108630"/>
                <a:gd name="connsiteY39" fmla="*/ 5994 h 36956"/>
                <a:gd name="connsiteX40" fmla="*/ 72487 w 108630"/>
                <a:gd name="connsiteY40" fmla="*/ 5652 h 36956"/>
                <a:gd name="connsiteX41" fmla="*/ 72487 w 108630"/>
                <a:gd name="connsiteY41" fmla="*/ 5652 h 36956"/>
                <a:gd name="connsiteX42" fmla="*/ 72487 w 108630"/>
                <a:gd name="connsiteY42" fmla="*/ 5652 h 36956"/>
                <a:gd name="connsiteX43" fmla="*/ 74226 w 108630"/>
                <a:gd name="connsiteY43" fmla="*/ 5131 h 36956"/>
                <a:gd name="connsiteX44" fmla="*/ 74226 w 108630"/>
                <a:gd name="connsiteY44" fmla="*/ 5131 h 36956"/>
                <a:gd name="connsiteX45" fmla="*/ 74226 w 108630"/>
                <a:gd name="connsiteY45" fmla="*/ 5131 h 36956"/>
                <a:gd name="connsiteX46" fmla="*/ 77897 w 108630"/>
                <a:gd name="connsiteY46" fmla="*/ 5131 h 36956"/>
                <a:gd name="connsiteX47" fmla="*/ 77897 w 108630"/>
                <a:gd name="connsiteY47" fmla="*/ 5131 h 36956"/>
                <a:gd name="connsiteX48" fmla="*/ 77897 w 108630"/>
                <a:gd name="connsiteY48" fmla="*/ 5131 h 36956"/>
                <a:gd name="connsiteX49" fmla="*/ 78544 w 108630"/>
                <a:gd name="connsiteY49" fmla="*/ 5182 h 36956"/>
                <a:gd name="connsiteX50" fmla="*/ 78544 w 108630"/>
                <a:gd name="connsiteY50" fmla="*/ 5182 h 36956"/>
                <a:gd name="connsiteX51" fmla="*/ 78544 w 108630"/>
                <a:gd name="connsiteY51" fmla="*/ 5182 h 36956"/>
                <a:gd name="connsiteX52" fmla="*/ 81122 w 108630"/>
                <a:gd name="connsiteY52" fmla="*/ 6820 h 36956"/>
                <a:gd name="connsiteX53" fmla="*/ 81122 w 108630"/>
                <a:gd name="connsiteY53" fmla="*/ 6820 h 36956"/>
                <a:gd name="connsiteX54" fmla="*/ 81122 w 108630"/>
                <a:gd name="connsiteY54" fmla="*/ 6820 h 36956"/>
                <a:gd name="connsiteX55" fmla="*/ 81719 w 108630"/>
                <a:gd name="connsiteY55" fmla="*/ 8026 h 36956"/>
                <a:gd name="connsiteX56" fmla="*/ 81719 w 108630"/>
                <a:gd name="connsiteY56" fmla="*/ 8026 h 36956"/>
                <a:gd name="connsiteX57" fmla="*/ 81719 w 108630"/>
                <a:gd name="connsiteY57" fmla="*/ 8026 h 36956"/>
                <a:gd name="connsiteX58" fmla="*/ 82164 w 108630"/>
                <a:gd name="connsiteY58" fmla="*/ 8877 h 36956"/>
                <a:gd name="connsiteX59" fmla="*/ 82164 w 108630"/>
                <a:gd name="connsiteY59" fmla="*/ 8877 h 36956"/>
                <a:gd name="connsiteX60" fmla="*/ 82164 w 108630"/>
                <a:gd name="connsiteY60" fmla="*/ 8877 h 36956"/>
                <a:gd name="connsiteX61" fmla="*/ 82392 w 108630"/>
                <a:gd name="connsiteY61" fmla="*/ 8128 h 36956"/>
                <a:gd name="connsiteX62" fmla="*/ 82392 w 108630"/>
                <a:gd name="connsiteY62" fmla="*/ 8128 h 36956"/>
                <a:gd name="connsiteX63" fmla="*/ 82392 w 108630"/>
                <a:gd name="connsiteY63" fmla="*/ 8128 h 36956"/>
                <a:gd name="connsiteX64" fmla="*/ 84767 w 108630"/>
                <a:gd name="connsiteY64" fmla="*/ 5004 h 36956"/>
                <a:gd name="connsiteX65" fmla="*/ 84767 w 108630"/>
                <a:gd name="connsiteY65" fmla="*/ 5004 h 36956"/>
                <a:gd name="connsiteX66" fmla="*/ 84767 w 108630"/>
                <a:gd name="connsiteY66" fmla="*/ 5004 h 36956"/>
                <a:gd name="connsiteX67" fmla="*/ 87548 w 108630"/>
                <a:gd name="connsiteY67" fmla="*/ 4915 h 36956"/>
                <a:gd name="connsiteX68" fmla="*/ 87548 w 108630"/>
                <a:gd name="connsiteY68" fmla="*/ 4915 h 36956"/>
                <a:gd name="connsiteX69" fmla="*/ 87548 w 108630"/>
                <a:gd name="connsiteY69" fmla="*/ 4915 h 36956"/>
                <a:gd name="connsiteX70" fmla="*/ 88615 w 108630"/>
                <a:gd name="connsiteY70" fmla="*/ 5004 h 36956"/>
                <a:gd name="connsiteX71" fmla="*/ 88615 w 108630"/>
                <a:gd name="connsiteY71" fmla="*/ 5004 h 36956"/>
                <a:gd name="connsiteX72" fmla="*/ 88755 w 108630"/>
                <a:gd name="connsiteY72" fmla="*/ 5004 h 36956"/>
                <a:gd name="connsiteX73" fmla="*/ 88755 w 108630"/>
                <a:gd name="connsiteY73" fmla="*/ 5004 h 36956"/>
                <a:gd name="connsiteX74" fmla="*/ 88755 w 108630"/>
                <a:gd name="connsiteY74" fmla="*/ 5004 h 36956"/>
                <a:gd name="connsiteX75" fmla="*/ 92755 w 108630"/>
                <a:gd name="connsiteY75" fmla="*/ 3264 h 36956"/>
                <a:gd name="connsiteX76" fmla="*/ 92755 w 108630"/>
                <a:gd name="connsiteY76" fmla="*/ 3264 h 36956"/>
                <a:gd name="connsiteX77" fmla="*/ 92755 w 108630"/>
                <a:gd name="connsiteY77" fmla="*/ 3264 h 36956"/>
                <a:gd name="connsiteX78" fmla="*/ 95333 w 108630"/>
                <a:gd name="connsiteY78" fmla="*/ 1626 h 36956"/>
                <a:gd name="connsiteX79" fmla="*/ 95333 w 108630"/>
                <a:gd name="connsiteY79" fmla="*/ 1626 h 36956"/>
                <a:gd name="connsiteX80" fmla="*/ 95333 w 108630"/>
                <a:gd name="connsiteY80" fmla="*/ 1626 h 36956"/>
                <a:gd name="connsiteX81" fmla="*/ 95702 w 108630"/>
                <a:gd name="connsiteY81" fmla="*/ 4737 h 36956"/>
                <a:gd name="connsiteX82" fmla="*/ 95702 w 108630"/>
                <a:gd name="connsiteY82" fmla="*/ 4737 h 36956"/>
                <a:gd name="connsiteX83" fmla="*/ 95676 w 108630"/>
                <a:gd name="connsiteY83" fmla="*/ 4877 h 36956"/>
                <a:gd name="connsiteX84" fmla="*/ 95676 w 108630"/>
                <a:gd name="connsiteY84" fmla="*/ 4877 h 36956"/>
                <a:gd name="connsiteX85" fmla="*/ 95676 w 108630"/>
                <a:gd name="connsiteY85" fmla="*/ 4877 h 36956"/>
                <a:gd name="connsiteX86" fmla="*/ 95257 w 108630"/>
                <a:gd name="connsiteY86" fmla="*/ 6299 h 36956"/>
                <a:gd name="connsiteX87" fmla="*/ 95257 w 108630"/>
                <a:gd name="connsiteY87" fmla="*/ 6299 h 36956"/>
                <a:gd name="connsiteX88" fmla="*/ 95257 w 108630"/>
                <a:gd name="connsiteY88" fmla="*/ 6299 h 36956"/>
                <a:gd name="connsiteX89" fmla="*/ 94787 w 108630"/>
                <a:gd name="connsiteY89" fmla="*/ 7963 h 36956"/>
                <a:gd name="connsiteX90" fmla="*/ 94787 w 108630"/>
                <a:gd name="connsiteY90" fmla="*/ 7963 h 36956"/>
                <a:gd name="connsiteX91" fmla="*/ 94787 w 108630"/>
                <a:gd name="connsiteY91" fmla="*/ 7963 h 36956"/>
                <a:gd name="connsiteX92" fmla="*/ 94787 w 108630"/>
                <a:gd name="connsiteY92" fmla="*/ 8141 h 36956"/>
                <a:gd name="connsiteX93" fmla="*/ 94787 w 108630"/>
                <a:gd name="connsiteY93" fmla="*/ 8141 h 36956"/>
                <a:gd name="connsiteX94" fmla="*/ 94787 w 108630"/>
                <a:gd name="connsiteY94" fmla="*/ 8141 h 36956"/>
                <a:gd name="connsiteX95" fmla="*/ 95092 w 108630"/>
                <a:gd name="connsiteY95" fmla="*/ 7912 h 36956"/>
                <a:gd name="connsiteX96" fmla="*/ 95092 w 108630"/>
                <a:gd name="connsiteY96" fmla="*/ 7912 h 36956"/>
                <a:gd name="connsiteX97" fmla="*/ 95092 w 108630"/>
                <a:gd name="connsiteY97" fmla="*/ 7912 h 36956"/>
                <a:gd name="connsiteX98" fmla="*/ 98508 w 108630"/>
                <a:gd name="connsiteY98" fmla="*/ 5994 h 36956"/>
                <a:gd name="connsiteX99" fmla="*/ 98508 w 108630"/>
                <a:gd name="connsiteY99" fmla="*/ 5994 h 36956"/>
                <a:gd name="connsiteX100" fmla="*/ 98508 w 108630"/>
                <a:gd name="connsiteY100" fmla="*/ 5994 h 36956"/>
                <a:gd name="connsiteX101" fmla="*/ 100273 w 108630"/>
                <a:gd name="connsiteY101" fmla="*/ 115 h 36956"/>
                <a:gd name="connsiteX102" fmla="*/ 100273 w 108630"/>
                <a:gd name="connsiteY102" fmla="*/ 115 h 36956"/>
                <a:gd name="connsiteX103" fmla="*/ 100273 w 108630"/>
                <a:gd name="connsiteY103" fmla="*/ 115 h 36956"/>
                <a:gd name="connsiteX104" fmla="*/ 100743 w 108630"/>
                <a:gd name="connsiteY104" fmla="*/ 241 h 36956"/>
                <a:gd name="connsiteX105" fmla="*/ 100743 w 108630"/>
                <a:gd name="connsiteY105" fmla="*/ 241 h 36956"/>
                <a:gd name="connsiteX106" fmla="*/ 100743 w 108630"/>
                <a:gd name="connsiteY106" fmla="*/ 241 h 36956"/>
                <a:gd name="connsiteX107" fmla="*/ 103639 w 108630"/>
                <a:gd name="connsiteY107" fmla="*/ 3620 h 36956"/>
                <a:gd name="connsiteX108" fmla="*/ 103639 w 108630"/>
                <a:gd name="connsiteY108" fmla="*/ 3620 h 36956"/>
                <a:gd name="connsiteX109" fmla="*/ 103639 w 108630"/>
                <a:gd name="connsiteY109" fmla="*/ 3620 h 36956"/>
                <a:gd name="connsiteX110" fmla="*/ 106052 w 108630"/>
                <a:gd name="connsiteY110" fmla="*/ 4661 h 36956"/>
                <a:gd name="connsiteX111" fmla="*/ 106052 w 108630"/>
                <a:gd name="connsiteY111" fmla="*/ 4661 h 36956"/>
                <a:gd name="connsiteX112" fmla="*/ 106052 w 108630"/>
                <a:gd name="connsiteY112" fmla="*/ 4661 h 36956"/>
                <a:gd name="connsiteX113" fmla="*/ 106738 w 108630"/>
                <a:gd name="connsiteY113" fmla="*/ 5067 h 36956"/>
                <a:gd name="connsiteX114" fmla="*/ 106738 w 108630"/>
                <a:gd name="connsiteY114" fmla="*/ 5067 h 36956"/>
                <a:gd name="connsiteX115" fmla="*/ 106738 w 108630"/>
                <a:gd name="connsiteY115" fmla="*/ 5067 h 36956"/>
                <a:gd name="connsiteX116" fmla="*/ 108554 w 108630"/>
                <a:gd name="connsiteY116" fmla="*/ 6706 h 36956"/>
                <a:gd name="connsiteX117" fmla="*/ 108554 w 108630"/>
                <a:gd name="connsiteY117" fmla="*/ 6706 h 36956"/>
                <a:gd name="connsiteX118" fmla="*/ 108554 w 108630"/>
                <a:gd name="connsiteY118" fmla="*/ 6706 h 36956"/>
                <a:gd name="connsiteX119" fmla="*/ 106890 w 108630"/>
                <a:gd name="connsiteY119" fmla="*/ 10566 h 36956"/>
                <a:gd name="connsiteX120" fmla="*/ 106890 w 108630"/>
                <a:gd name="connsiteY120" fmla="*/ 10566 h 36956"/>
                <a:gd name="connsiteX121" fmla="*/ 106890 w 108630"/>
                <a:gd name="connsiteY121" fmla="*/ 10566 h 36956"/>
                <a:gd name="connsiteX122" fmla="*/ 105201 w 108630"/>
                <a:gd name="connsiteY122" fmla="*/ 11303 h 36956"/>
                <a:gd name="connsiteX123" fmla="*/ 105201 w 108630"/>
                <a:gd name="connsiteY123" fmla="*/ 11303 h 36956"/>
                <a:gd name="connsiteX124" fmla="*/ 105201 w 108630"/>
                <a:gd name="connsiteY124" fmla="*/ 11303 h 36956"/>
                <a:gd name="connsiteX125" fmla="*/ 103613 w 108630"/>
                <a:gd name="connsiteY125" fmla="*/ 12103 h 36956"/>
                <a:gd name="connsiteX126" fmla="*/ 103613 w 108630"/>
                <a:gd name="connsiteY126" fmla="*/ 12103 h 36956"/>
                <a:gd name="connsiteX127" fmla="*/ 103613 w 108630"/>
                <a:gd name="connsiteY127" fmla="*/ 12103 h 36956"/>
                <a:gd name="connsiteX128" fmla="*/ 99969 w 108630"/>
                <a:gd name="connsiteY128" fmla="*/ 12357 h 36956"/>
                <a:gd name="connsiteX129" fmla="*/ 99969 w 108630"/>
                <a:gd name="connsiteY129" fmla="*/ 12357 h 36956"/>
                <a:gd name="connsiteX130" fmla="*/ 99969 w 108630"/>
                <a:gd name="connsiteY130" fmla="*/ 12357 h 36956"/>
                <a:gd name="connsiteX131" fmla="*/ 98851 w 108630"/>
                <a:gd name="connsiteY131" fmla="*/ 11976 h 36956"/>
                <a:gd name="connsiteX132" fmla="*/ 98851 w 108630"/>
                <a:gd name="connsiteY132" fmla="*/ 11976 h 36956"/>
                <a:gd name="connsiteX133" fmla="*/ 98851 w 108630"/>
                <a:gd name="connsiteY133" fmla="*/ 11976 h 36956"/>
                <a:gd name="connsiteX134" fmla="*/ 96921 w 108630"/>
                <a:gd name="connsiteY134" fmla="*/ 11430 h 36956"/>
                <a:gd name="connsiteX135" fmla="*/ 96921 w 108630"/>
                <a:gd name="connsiteY135" fmla="*/ 11430 h 36956"/>
                <a:gd name="connsiteX136" fmla="*/ 96921 w 108630"/>
                <a:gd name="connsiteY136" fmla="*/ 11430 h 36956"/>
                <a:gd name="connsiteX137" fmla="*/ 96845 w 108630"/>
                <a:gd name="connsiteY137" fmla="*/ 11430 h 36956"/>
                <a:gd name="connsiteX138" fmla="*/ 96845 w 108630"/>
                <a:gd name="connsiteY138" fmla="*/ 11430 h 36956"/>
                <a:gd name="connsiteX139" fmla="*/ 96845 w 108630"/>
                <a:gd name="connsiteY139" fmla="*/ 11430 h 36956"/>
                <a:gd name="connsiteX140" fmla="*/ 96057 w 108630"/>
                <a:gd name="connsiteY140" fmla="*/ 12446 h 36956"/>
                <a:gd name="connsiteX141" fmla="*/ 96057 w 108630"/>
                <a:gd name="connsiteY141" fmla="*/ 12446 h 36956"/>
                <a:gd name="connsiteX142" fmla="*/ 96057 w 108630"/>
                <a:gd name="connsiteY142" fmla="*/ 12446 h 36956"/>
                <a:gd name="connsiteX143" fmla="*/ 95130 w 108630"/>
                <a:gd name="connsiteY143" fmla="*/ 13741 h 36956"/>
                <a:gd name="connsiteX144" fmla="*/ 95130 w 108630"/>
                <a:gd name="connsiteY144" fmla="*/ 13741 h 36956"/>
                <a:gd name="connsiteX145" fmla="*/ 95130 w 108630"/>
                <a:gd name="connsiteY145" fmla="*/ 13741 h 36956"/>
                <a:gd name="connsiteX146" fmla="*/ 93047 w 108630"/>
                <a:gd name="connsiteY146" fmla="*/ 16218 h 36956"/>
                <a:gd name="connsiteX147" fmla="*/ 93047 w 108630"/>
                <a:gd name="connsiteY147" fmla="*/ 16218 h 36956"/>
                <a:gd name="connsiteX148" fmla="*/ 93047 w 108630"/>
                <a:gd name="connsiteY148" fmla="*/ 16218 h 36956"/>
                <a:gd name="connsiteX149" fmla="*/ 92311 w 108630"/>
                <a:gd name="connsiteY149" fmla="*/ 16637 h 36956"/>
                <a:gd name="connsiteX150" fmla="*/ 92311 w 108630"/>
                <a:gd name="connsiteY150" fmla="*/ 16637 h 36956"/>
                <a:gd name="connsiteX151" fmla="*/ 92311 w 108630"/>
                <a:gd name="connsiteY151" fmla="*/ 16637 h 36956"/>
                <a:gd name="connsiteX152" fmla="*/ 89822 w 108630"/>
                <a:gd name="connsiteY152" fmla="*/ 17551 h 36956"/>
                <a:gd name="connsiteX153" fmla="*/ 89822 w 108630"/>
                <a:gd name="connsiteY153" fmla="*/ 17551 h 36956"/>
                <a:gd name="connsiteX154" fmla="*/ 89822 w 108630"/>
                <a:gd name="connsiteY154" fmla="*/ 17551 h 36956"/>
                <a:gd name="connsiteX155" fmla="*/ 89212 w 108630"/>
                <a:gd name="connsiteY155" fmla="*/ 17462 h 36956"/>
                <a:gd name="connsiteX156" fmla="*/ 89212 w 108630"/>
                <a:gd name="connsiteY156" fmla="*/ 17462 h 36956"/>
                <a:gd name="connsiteX157" fmla="*/ 89212 w 108630"/>
                <a:gd name="connsiteY157" fmla="*/ 17462 h 36956"/>
                <a:gd name="connsiteX158" fmla="*/ 87714 w 108630"/>
                <a:gd name="connsiteY158" fmla="*/ 16967 h 36956"/>
                <a:gd name="connsiteX159" fmla="*/ 87714 w 108630"/>
                <a:gd name="connsiteY159" fmla="*/ 16967 h 36956"/>
                <a:gd name="connsiteX160" fmla="*/ 87714 w 108630"/>
                <a:gd name="connsiteY160" fmla="*/ 16967 h 36956"/>
                <a:gd name="connsiteX161" fmla="*/ 84094 w 108630"/>
                <a:gd name="connsiteY161" fmla="*/ 16269 h 36956"/>
                <a:gd name="connsiteX162" fmla="*/ 84094 w 108630"/>
                <a:gd name="connsiteY162" fmla="*/ 16269 h 36956"/>
                <a:gd name="connsiteX163" fmla="*/ 84094 w 108630"/>
                <a:gd name="connsiteY163" fmla="*/ 16269 h 36956"/>
                <a:gd name="connsiteX164" fmla="*/ 82316 w 108630"/>
                <a:gd name="connsiteY164" fmla="*/ 16421 h 36956"/>
                <a:gd name="connsiteX165" fmla="*/ 82316 w 108630"/>
                <a:gd name="connsiteY165" fmla="*/ 16421 h 36956"/>
                <a:gd name="connsiteX166" fmla="*/ 82316 w 108630"/>
                <a:gd name="connsiteY166" fmla="*/ 16421 h 36956"/>
                <a:gd name="connsiteX167" fmla="*/ 80234 w 108630"/>
                <a:gd name="connsiteY167" fmla="*/ 17234 h 36956"/>
                <a:gd name="connsiteX168" fmla="*/ 80234 w 108630"/>
                <a:gd name="connsiteY168" fmla="*/ 17234 h 36956"/>
                <a:gd name="connsiteX169" fmla="*/ 80234 w 108630"/>
                <a:gd name="connsiteY169" fmla="*/ 17234 h 36956"/>
                <a:gd name="connsiteX170" fmla="*/ 79636 w 108630"/>
                <a:gd name="connsiteY170" fmla="*/ 18123 h 36956"/>
                <a:gd name="connsiteX171" fmla="*/ 79636 w 108630"/>
                <a:gd name="connsiteY171" fmla="*/ 18123 h 36956"/>
                <a:gd name="connsiteX172" fmla="*/ 79636 w 108630"/>
                <a:gd name="connsiteY172" fmla="*/ 18123 h 36956"/>
                <a:gd name="connsiteX173" fmla="*/ 79255 w 108630"/>
                <a:gd name="connsiteY173" fmla="*/ 19240 h 36956"/>
                <a:gd name="connsiteX174" fmla="*/ 79255 w 108630"/>
                <a:gd name="connsiteY174" fmla="*/ 19240 h 36956"/>
                <a:gd name="connsiteX175" fmla="*/ 79255 w 108630"/>
                <a:gd name="connsiteY175" fmla="*/ 19240 h 36956"/>
                <a:gd name="connsiteX176" fmla="*/ 79662 w 108630"/>
                <a:gd name="connsiteY176" fmla="*/ 20104 h 36956"/>
                <a:gd name="connsiteX177" fmla="*/ 79662 w 108630"/>
                <a:gd name="connsiteY177" fmla="*/ 20104 h 36956"/>
                <a:gd name="connsiteX178" fmla="*/ 79662 w 108630"/>
                <a:gd name="connsiteY178" fmla="*/ 20104 h 36956"/>
                <a:gd name="connsiteX179" fmla="*/ 80996 w 108630"/>
                <a:gd name="connsiteY179" fmla="*/ 20155 h 36956"/>
                <a:gd name="connsiteX180" fmla="*/ 80996 w 108630"/>
                <a:gd name="connsiteY180" fmla="*/ 20155 h 36956"/>
                <a:gd name="connsiteX181" fmla="*/ 80996 w 108630"/>
                <a:gd name="connsiteY181" fmla="*/ 20155 h 36956"/>
                <a:gd name="connsiteX182" fmla="*/ 83929 w 108630"/>
                <a:gd name="connsiteY182" fmla="*/ 20383 h 36956"/>
                <a:gd name="connsiteX183" fmla="*/ 83929 w 108630"/>
                <a:gd name="connsiteY183" fmla="*/ 20383 h 36956"/>
                <a:gd name="connsiteX184" fmla="*/ 83929 w 108630"/>
                <a:gd name="connsiteY184" fmla="*/ 20383 h 36956"/>
                <a:gd name="connsiteX185" fmla="*/ 85415 w 108630"/>
                <a:gd name="connsiteY185" fmla="*/ 20536 h 36956"/>
                <a:gd name="connsiteX186" fmla="*/ 85415 w 108630"/>
                <a:gd name="connsiteY186" fmla="*/ 20536 h 36956"/>
                <a:gd name="connsiteX187" fmla="*/ 85415 w 108630"/>
                <a:gd name="connsiteY187" fmla="*/ 20536 h 36956"/>
                <a:gd name="connsiteX188" fmla="*/ 86621 w 108630"/>
                <a:gd name="connsiteY188" fmla="*/ 20434 h 36956"/>
                <a:gd name="connsiteX189" fmla="*/ 86621 w 108630"/>
                <a:gd name="connsiteY189" fmla="*/ 20434 h 36956"/>
                <a:gd name="connsiteX190" fmla="*/ 86621 w 108630"/>
                <a:gd name="connsiteY190" fmla="*/ 20434 h 36956"/>
                <a:gd name="connsiteX191" fmla="*/ 89758 w 108630"/>
                <a:gd name="connsiteY191" fmla="*/ 20955 h 36956"/>
                <a:gd name="connsiteX192" fmla="*/ 89758 w 108630"/>
                <a:gd name="connsiteY192" fmla="*/ 20955 h 36956"/>
                <a:gd name="connsiteX193" fmla="*/ 89758 w 108630"/>
                <a:gd name="connsiteY193" fmla="*/ 20955 h 36956"/>
                <a:gd name="connsiteX194" fmla="*/ 91739 w 108630"/>
                <a:gd name="connsiteY194" fmla="*/ 21666 h 36956"/>
                <a:gd name="connsiteX195" fmla="*/ 91739 w 108630"/>
                <a:gd name="connsiteY195" fmla="*/ 21666 h 36956"/>
                <a:gd name="connsiteX196" fmla="*/ 91739 w 108630"/>
                <a:gd name="connsiteY196" fmla="*/ 21666 h 36956"/>
                <a:gd name="connsiteX197" fmla="*/ 93670 w 108630"/>
                <a:gd name="connsiteY197" fmla="*/ 22644 h 36956"/>
                <a:gd name="connsiteX198" fmla="*/ 93670 w 108630"/>
                <a:gd name="connsiteY198" fmla="*/ 22644 h 36956"/>
                <a:gd name="connsiteX199" fmla="*/ 93670 w 108630"/>
                <a:gd name="connsiteY199" fmla="*/ 22644 h 36956"/>
                <a:gd name="connsiteX200" fmla="*/ 93695 w 108630"/>
                <a:gd name="connsiteY200" fmla="*/ 23355 h 36956"/>
                <a:gd name="connsiteX201" fmla="*/ 93695 w 108630"/>
                <a:gd name="connsiteY201" fmla="*/ 23355 h 36956"/>
                <a:gd name="connsiteX202" fmla="*/ 93695 w 108630"/>
                <a:gd name="connsiteY202" fmla="*/ 23355 h 36956"/>
                <a:gd name="connsiteX203" fmla="*/ 93594 w 108630"/>
                <a:gd name="connsiteY203" fmla="*/ 23647 h 36956"/>
                <a:gd name="connsiteX204" fmla="*/ 93594 w 108630"/>
                <a:gd name="connsiteY204" fmla="*/ 23647 h 36956"/>
                <a:gd name="connsiteX205" fmla="*/ 93594 w 108630"/>
                <a:gd name="connsiteY205" fmla="*/ 23647 h 36956"/>
                <a:gd name="connsiteX206" fmla="*/ 90889 w 108630"/>
                <a:gd name="connsiteY206" fmla="*/ 24942 h 36956"/>
                <a:gd name="connsiteX207" fmla="*/ 90889 w 108630"/>
                <a:gd name="connsiteY207" fmla="*/ 24942 h 36956"/>
                <a:gd name="connsiteX208" fmla="*/ 90889 w 108630"/>
                <a:gd name="connsiteY208" fmla="*/ 24942 h 36956"/>
                <a:gd name="connsiteX209" fmla="*/ 87472 w 108630"/>
                <a:gd name="connsiteY209" fmla="*/ 25463 h 36956"/>
                <a:gd name="connsiteX210" fmla="*/ 87472 w 108630"/>
                <a:gd name="connsiteY210" fmla="*/ 25463 h 36956"/>
                <a:gd name="connsiteX211" fmla="*/ 87472 w 108630"/>
                <a:gd name="connsiteY211" fmla="*/ 25463 h 36956"/>
                <a:gd name="connsiteX212" fmla="*/ 84589 w 108630"/>
                <a:gd name="connsiteY212" fmla="*/ 25996 h 36956"/>
                <a:gd name="connsiteX213" fmla="*/ 84589 w 108630"/>
                <a:gd name="connsiteY213" fmla="*/ 25996 h 36956"/>
                <a:gd name="connsiteX214" fmla="*/ 84589 w 108630"/>
                <a:gd name="connsiteY214" fmla="*/ 25996 h 36956"/>
                <a:gd name="connsiteX215" fmla="*/ 82926 w 108630"/>
                <a:gd name="connsiteY215" fmla="*/ 26187 h 36956"/>
                <a:gd name="connsiteX216" fmla="*/ 82926 w 108630"/>
                <a:gd name="connsiteY216" fmla="*/ 26187 h 36956"/>
                <a:gd name="connsiteX217" fmla="*/ 82926 w 108630"/>
                <a:gd name="connsiteY217" fmla="*/ 26187 h 36956"/>
                <a:gd name="connsiteX218" fmla="*/ 80208 w 108630"/>
                <a:gd name="connsiteY218" fmla="*/ 26403 h 36956"/>
                <a:gd name="connsiteX219" fmla="*/ 80208 w 108630"/>
                <a:gd name="connsiteY219" fmla="*/ 26403 h 36956"/>
                <a:gd name="connsiteX220" fmla="*/ 80208 w 108630"/>
                <a:gd name="connsiteY220" fmla="*/ 26403 h 36956"/>
                <a:gd name="connsiteX221" fmla="*/ 78493 w 108630"/>
                <a:gd name="connsiteY221" fmla="*/ 26136 h 36956"/>
                <a:gd name="connsiteX222" fmla="*/ 78493 w 108630"/>
                <a:gd name="connsiteY222" fmla="*/ 26136 h 36956"/>
                <a:gd name="connsiteX223" fmla="*/ 78493 w 108630"/>
                <a:gd name="connsiteY223" fmla="*/ 26136 h 36956"/>
                <a:gd name="connsiteX224" fmla="*/ 76132 w 108630"/>
                <a:gd name="connsiteY224" fmla="*/ 24980 h 36956"/>
                <a:gd name="connsiteX225" fmla="*/ 76132 w 108630"/>
                <a:gd name="connsiteY225" fmla="*/ 24980 h 36956"/>
                <a:gd name="connsiteX226" fmla="*/ 76132 w 108630"/>
                <a:gd name="connsiteY226" fmla="*/ 24980 h 36956"/>
                <a:gd name="connsiteX227" fmla="*/ 75192 w 108630"/>
                <a:gd name="connsiteY227" fmla="*/ 26390 h 36956"/>
                <a:gd name="connsiteX228" fmla="*/ 75192 w 108630"/>
                <a:gd name="connsiteY228" fmla="*/ 26390 h 36956"/>
                <a:gd name="connsiteX229" fmla="*/ 75192 w 108630"/>
                <a:gd name="connsiteY229" fmla="*/ 26390 h 36956"/>
                <a:gd name="connsiteX230" fmla="*/ 71369 w 108630"/>
                <a:gd name="connsiteY230" fmla="*/ 27012 h 36956"/>
                <a:gd name="connsiteX231" fmla="*/ 71369 w 108630"/>
                <a:gd name="connsiteY231" fmla="*/ 27012 h 36956"/>
                <a:gd name="connsiteX232" fmla="*/ 71369 w 108630"/>
                <a:gd name="connsiteY232" fmla="*/ 27012 h 36956"/>
                <a:gd name="connsiteX233" fmla="*/ 70163 w 108630"/>
                <a:gd name="connsiteY233" fmla="*/ 27051 h 36956"/>
                <a:gd name="connsiteX234" fmla="*/ 70163 w 108630"/>
                <a:gd name="connsiteY234" fmla="*/ 27051 h 36956"/>
                <a:gd name="connsiteX235" fmla="*/ 70163 w 108630"/>
                <a:gd name="connsiteY235" fmla="*/ 27051 h 36956"/>
                <a:gd name="connsiteX236" fmla="*/ 69159 w 108630"/>
                <a:gd name="connsiteY236" fmla="*/ 27571 h 36956"/>
                <a:gd name="connsiteX237" fmla="*/ 69159 w 108630"/>
                <a:gd name="connsiteY237" fmla="*/ 27571 h 36956"/>
                <a:gd name="connsiteX238" fmla="*/ 69159 w 108630"/>
                <a:gd name="connsiteY238" fmla="*/ 27571 h 36956"/>
                <a:gd name="connsiteX239" fmla="*/ 67572 w 108630"/>
                <a:gd name="connsiteY239" fmla="*/ 28422 h 36956"/>
                <a:gd name="connsiteX240" fmla="*/ 67572 w 108630"/>
                <a:gd name="connsiteY240" fmla="*/ 28422 h 36956"/>
                <a:gd name="connsiteX241" fmla="*/ 66365 w 108630"/>
                <a:gd name="connsiteY241" fmla="*/ 28968 h 36956"/>
                <a:gd name="connsiteX242" fmla="*/ 66365 w 108630"/>
                <a:gd name="connsiteY242" fmla="*/ 28968 h 36956"/>
                <a:gd name="connsiteX243" fmla="*/ 64029 w 108630"/>
                <a:gd name="connsiteY243" fmla="*/ 29019 h 36956"/>
                <a:gd name="connsiteX244" fmla="*/ 64029 w 108630"/>
                <a:gd name="connsiteY244" fmla="*/ 29019 h 36956"/>
                <a:gd name="connsiteX245" fmla="*/ 63876 w 108630"/>
                <a:gd name="connsiteY245" fmla="*/ 28917 h 36956"/>
                <a:gd name="connsiteX246" fmla="*/ 63876 w 108630"/>
                <a:gd name="connsiteY246" fmla="*/ 28917 h 36956"/>
                <a:gd name="connsiteX247" fmla="*/ 63876 w 108630"/>
                <a:gd name="connsiteY247" fmla="*/ 28917 h 36956"/>
                <a:gd name="connsiteX248" fmla="*/ 61793 w 108630"/>
                <a:gd name="connsiteY248" fmla="*/ 27952 h 36956"/>
                <a:gd name="connsiteX249" fmla="*/ 61793 w 108630"/>
                <a:gd name="connsiteY249" fmla="*/ 27952 h 36956"/>
                <a:gd name="connsiteX250" fmla="*/ 61793 w 108630"/>
                <a:gd name="connsiteY250" fmla="*/ 27952 h 36956"/>
                <a:gd name="connsiteX251" fmla="*/ 61705 w 108630"/>
                <a:gd name="connsiteY251" fmla="*/ 28320 h 36956"/>
                <a:gd name="connsiteX252" fmla="*/ 61705 w 108630"/>
                <a:gd name="connsiteY252" fmla="*/ 28320 h 36956"/>
                <a:gd name="connsiteX253" fmla="*/ 61705 w 108630"/>
                <a:gd name="connsiteY253" fmla="*/ 28320 h 36956"/>
                <a:gd name="connsiteX254" fmla="*/ 61298 w 108630"/>
                <a:gd name="connsiteY254" fmla="*/ 29616 h 36956"/>
                <a:gd name="connsiteX255" fmla="*/ 61298 w 108630"/>
                <a:gd name="connsiteY255" fmla="*/ 29616 h 36956"/>
                <a:gd name="connsiteX256" fmla="*/ 61298 w 108630"/>
                <a:gd name="connsiteY256" fmla="*/ 29616 h 36956"/>
                <a:gd name="connsiteX257" fmla="*/ 61031 w 108630"/>
                <a:gd name="connsiteY257" fmla="*/ 30175 h 36956"/>
                <a:gd name="connsiteX258" fmla="*/ 61031 w 108630"/>
                <a:gd name="connsiteY258" fmla="*/ 30175 h 36956"/>
                <a:gd name="connsiteX259" fmla="*/ 61031 w 108630"/>
                <a:gd name="connsiteY259" fmla="*/ 30175 h 36956"/>
                <a:gd name="connsiteX260" fmla="*/ 59571 w 108630"/>
                <a:gd name="connsiteY260" fmla="*/ 31749 h 36956"/>
                <a:gd name="connsiteX261" fmla="*/ 59571 w 108630"/>
                <a:gd name="connsiteY261" fmla="*/ 31749 h 36956"/>
                <a:gd name="connsiteX262" fmla="*/ 59571 w 108630"/>
                <a:gd name="connsiteY262" fmla="*/ 31749 h 36956"/>
                <a:gd name="connsiteX263" fmla="*/ 58695 w 108630"/>
                <a:gd name="connsiteY263" fmla="*/ 31318 h 36956"/>
                <a:gd name="connsiteX264" fmla="*/ 58695 w 108630"/>
                <a:gd name="connsiteY264" fmla="*/ 31318 h 36956"/>
                <a:gd name="connsiteX265" fmla="*/ 58695 w 108630"/>
                <a:gd name="connsiteY265" fmla="*/ 31318 h 36956"/>
                <a:gd name="connsiteX266" fmla="*/ 57526 w 108630"/>
                <a:gd name="connsiteY266" fmla="*/ 30378 h 36956"/>
                <a:gd name="connsiteX267" fmla="*/ 57526 w 108630"/>
                <a:gd name="connsiteY267" fmla="*/ 30378 h 36956"/>
                <a:gd name="connsiteX268" fmla="*/ 57526 w 108630"/>
                <a:gd name="connsiteY268" fmla="*/ 30378 h 36956"/>
                <a:gd name="connsiteX269" fmla="*/ 55355 w 108630"/>
                <a:gd name="connsiteY269" fmla="*/ 28079 h 36956"/>
                <a:gd name="connsiteX270" fmla="*/ 55355 w 108630"/>
                <a:gd name="connsiteY270" fmla="*/ 28079 h 36956"/>
                <a:gd name="connsiteX271" fmla="*/ 55355 w 108630"/>
                <a:gd name="connsiteY271" fmla="*/ 28079 h 36956"/>
                <a:gd name="connsiteX272" fmla="*/ 54631 w 108630"/>
                <a:gd name="connsiteY272" fmla="*/ 27051 h 36956"/>
                <a:gd name="connsiteX273" fmla="*/ 54631 w 108630"/>
                <a:gd name="connsiteY273" fmla="*/ 27051 h 36956"/>
                <a:gd name="connsiteX274" fmla="*/ 54631 w 108630"/>
                <a:gd name="connsiteY274" fmla="*/ 27051 h 36956"/>
                <a:gd name="connsiteX275" fmla="*/ 53831 w 108630"/>
                <a:gd name="connsiteY275" fmla="*/ 25869 h 36956"/>
                <a:gd name="connsiteX276" fmla="*/ 53831 w 108630"/>
                <a:gd name="connsiteY276" fmla="*/ 25869 h 36956"/>
                <a:gd name="connsiteX277" fmla="*/ 53831 w 108630"/>
                <a:gd name="connsiteY277" fmla="*/ 25869 h 36956"/>
                <a:gd name="connsiteX278" fmla="*/ 53170 w 108630"/>
                <a:gd name="connsiteY278" fmla="*/ 25971 h 36956"/>
                <a:gd name="connsiteX279" fmla="*/ 53170 w 108630"/>
                <a:gd name="connsiteY279" fmla="*/ 25971 h 36956"/>
                <a:gd name="connsiteX280" fmla="*/ 53170 w 108630"/>
                <a:gd name="connsiteY280" fmla="*/ 25971 h 36956"/>
                <a:gd name="connsiteX281" fmla="*/ 50681 w 108630"/>
                <a:gd name="connsiteY281" fmla="*/ 26187 h 36956"/>
                <a:gd name="connsiteX282" fmla="*/ 50681 w 108630"/>
                <a:gd name="connsiteY282" fmla="*/ 26187 h 36956"/>
                <a:gd name="connsiteX283" fmla="*/ 50681 w 108630"/>
                <a:gd name="connsiteY283" fmla="*/ 26187 h 36956"/>
                <a:gd name="connsiteX284" fmla="*/ 44954 w 108630"/>
                <a:gd name="connsiteY284" fmla="*/ 26187 h 36956"/>
                <a:gd name="connsiteX285" fmla="*/ 44954 w 108630"/>
                <a:gd name="connsiteY285" fmla="*/ 26187 h 36956"/>
                <a:gd name="connsiteX286" fmla="*/ 44954 w 108630"/>
                <a:gd name="connsiteY286" fmla="*/ 26187 h 36956"/>
                <a:gd name="connsiteX287" fmla="*/ 43862 w 108630"/>
                <a:gd name="connsiteY287" fmla="*/ 26327 h 36956"/>
                <a:gd name="connsiteX288" fmla="*/ 43862 w 108630"/>
                <a:gd name="connsiteY288" fmla="*/ 26327 h 36956"/>
                <a:gd name="connsiteX289" fmla="*/ 43862 w 108630"/>
                <a:gd name="connsiteY289" fmla="*/ 26327 h 36956"/>
                <a:gd name="connsiteX290" fmla="*/ 40940 w 108630"/>
                <a:gd name="connsiteY290" fmla="*/ 26187 h 36956"/>
                <a:gd name="connsiteX291" fmla="*/ 40940 w 108630"/>
                <a:gd name="connsiteY291" fmla="*/ 26187 h 36956"/>
                <a:gd name="connsiteX292" fmla="*/ 40940 w 108630"/>
                <a:gd name="connsiteY292" fmla="*/ 26187 h 36956"/>
                <a:gd name="connsiteX293" fmla="*/ 38033 w 108630"/>
                <a:gd name="connsiteY293" fmla="*/ 26035 h 36956"/>
                <a:gd name="connsiteX294" fmla="*/ 38033 w 108630"/>
                <a:gd name="connsiteY294" fmla="*/ 26035 h 36956"/>
                <a:gd name="connsiteX295" fmla="*/ 38033 w 108630"/>
                <a:gd name="connsiteY295" fmla="*/ 26035 h 36956"/>
                <a:gd name="connsiteX296" fmla="*/ 37435 w 108630"/>
                <a:gd name="connsiteY296" fmla="*/ 28155 h 36956"/>
                <a:gd name="connsiteX297" fmla="*/ 37435 w 108630"/>
                <a:gd name="connsiteY297" fmla="*/ 28155 h 36956"/>
                <a:gd name="connsiteX298" fmla="*/ 37435 w 108630"/>
                <a:gd name="connsiteY298" fmla="*/ 28155 h 36956"/>
                <a:gd name="connsiteX299" fmla="*/ 32876 w 108630"/>
                <a:gd name="connsiteY299" fmla="*/ 33083 h 36956"/>
                <a:gd name="connsiteX300" fmla="*/ 32876 w 108630"/>
                <a:gd name="connsiteY300" fmla="*/ 33083 h 36956"/>
                <a:gd name="connsiteX301" fmla="*/ 32876 w 108630"/>
                <a:gd name="connsiteY301" fmla="*/ 33083 h 36956"/>
                <a:gd name="connsiteX302" fmla="*/ 31809 w 108630"/>
                <a:gd name="connsiteY302" fmla="*/ 33032 h 36956"/>
                <a:gd name="connsiteX303" fmla="*/ 31809 w 108630"/>
                <a:gd name="connsiteY303" fmla="*/ 33032 h 36956"/>
                <a:gd name="connsiteX304" fmla="*/ 31809 w 108630"/>
                <a:gd name="connsiteY304" fmla="*/ 33032 h 36956"/>
                <a:gd name="connsiteX305" fmla="*/ 29879 w 108630"/>
                <a:gd name="connsiteY305" fmla="*/ 33070 h 36956"/>
                <a:gd name="connsiteX306" fmla="*/ 29879 w 108630"/>
                <a:gd name="connsiteY306" fmla="*/ 33070 h 36956"/>
                <a:gd name="connsiteX307" fmla="*/ 29879 w 108630"/>
                <a:gd name="connsiteY307" fmla="*/ 33070 h 36956"/>
                <a:gd name="connsiteX308" fmla="*/ 26285 w 108630"/>
                <a:gd name="connsiteY308" fmla="*/ 34594 h 36956"/>
                <a:gd name="connsiteX309" fmla="*/ 26285 w 108630"/>
                <a:gd name="connsiteY309" fmla="*/ 34594 h 36956"/>
                <a:gd name="connsiteX310" fmla="*/ 26285 w 108630"/>
                <a:gd name="connsiteY310" fmla="*/ 34594 h 36956"/>
                <a:gd name="connsiteX311" fmla="*/ 22729 w 108630"/>
                <a:gd name="connsiteY311" fmla="*/ 36410 h 36956"/>
                <a:gd name="connsiteX312" fmla="*/ 22729 w 108630"/>
                <a:gd name="connsiteY312" fmla="*/ 36410 h 36956"/>
                <a:gd name="connsiteX313" fmla="*/ 22729 w 108630"/>
                <a:gd name="connsiteY313" fmla="*/ 36410 h 36956"/>
                <a:gd name="connsiteX314" fmla="*/ 22602 w 108630"/>
                <a:gd name="connsiteY314" fmla="*/ 36537 h 36956"/>
                <a:gd name="connsiteX315" fmla="*/ 22602 w 108630"/>
                <a:gd name="connsiteY315" fmla="*/ 36537 h 36956"/>
                <a:gd name="connsiteX316" fmla="*/ 22602 w 108630"/>
                <a:gd name="connsiteY316" fmla="*/ 36537 h 36956"/>
                <a:gd name="connsiteX317" fmla="*/ 21498 w 108630"/>
                <a:gd name="connsiteY317" fmla="*/ 37071 h 36956"/>
                <a:gd name="connsiteX318" fmla="*/ 21498 w 108630"/>
                <a:gd name="connsiteY318" fmla="*/ 37071 h 36956"/>
                <a:gd name="connsiteX319" fmla="*/ 21498 w 108630"/>
                <a:gd name="connsiteY319" fmla="*/ 37071 h 36956"/>
                <a:gd name="connsiteX320" fmla="*/ 20177 w 108630"/>
                <a:gd name="connsiteY320" fmla="*/ 36207 h 36956"/>
                <a:gd name="connsiteX321" fmla="*/ 20177 w 108630"/>
                <a:gd name="connsiteY321" fmla="*/ 36207 h 36956"/>
                <a:gd name="connsiteX322" fmla="*/ 20177 w 108630"/>
                <a:gd name="connsiteY322" fmla="*/ 36207 h 36956"/>
                <a:gd name="connsiteX323" fmla="*/ 19389 w 108630"/>
                <a:gd name="connsiteY323" fmla="*/ 34670 h 36956"/>
                <a:gd name="connsiteX324" fmla="*/ 19389 w 108630"/>
                <a:gd name="connsiteY324" fmla="*/ 34670 h 36956"/>
                <a:gd name="connsiteX325" fmla="*/ 19389 w 108630"/>
                <a:gd name="connsiteY325" fmla="*/ 34670 h 36956"/>
                <a:gd name="connsiteX326" fmla="*/ 18742 w 108630"/>
                <a:gd name="connsiteY326" fmla="*/ 33629 h 36956"/>
                <a:gd name="connsiteX327" fmla="*/ 18742 w 108630"/>
                <a:gd name="connsiteY327" fmla="*/ 33629 h 36956"/>
                <a:gd name="connsiteX328" fmla="*/ 18742 w 108630"/>
                <a:gd name="connsiteY328" fmla="*/ 33629 h 36956"/>
                <a:gd name="connsiteX329" fmla="*/ 18437 w 108630"/>
                <a:gd name="connsiteY329" fmla="*/ 33743 h 36956"/>
                <a:gd name="connsiteX330" fmla="*/ 18437 w 108630"/>
                <a:gd name="connsiteY330" fmla="*/ 33743 h 36956"/>
                <a:gd name="connsiteX331" fmla="*/ 18437 w 108630"/>
                <a:gd name="connsiteY331" fmla="*/ 33743 h 36956"/>
                <a:gd name="connsiteX332" fmla="*/ 14944 w 108630"/>
                <a:gd name="connsiteY332" fmla="*/ 35089 h 36956"/>
                <a:gd name="connsiteX333" fmla="*/ 14944 w 108630"/>
                <a:gd name="connsiteY333" fmla="*/ 35089 h 36956"/>
                <a:gd name="connsiteX334" fmla="*/ 14944 w 108630"/>
                <a:gd name="connsiteY334" fmla="*/ 35089 h 36956"/>
                <a:gd name="connsiteX335" fmla="*/ 11744 w 108630"/>
                <a:gd name="connsiteY335" fmla="*/ 36359 h 36956"/>
                <a:gd name="connsiteX336" fmla="*/ 11744 w 108630"/>
                <a:gd name="connsiteY336" fmla="*/ 36359 h 36956"/>
                <a:gd name="connsiteX337" fmla="*/ 11744 w 108630"/>
                <a:gd name="connsiteY337" fmla="*/ 36359 h 36956"/>
                <a:gd name="connsiteX338" fmla="*/ 10411 w 108630"/>
                <a:gd name="connsiteY338" fmla="*/ 36677 h 36956"/>
                <a:gd name="connsiteX339" fmla="*/ 10411 w 108630"/>
                <a:gd name="connsiteY339" fmla="*/ 36677 h 36956"/>
                <a:gd name="connsiteX340" fmla="*/ 10411 w 108630"/>
                <a:gd name="connsiteY340" fmla="*/ 36677 h 36956"/>
                <a:gd name="connsiteX341" fmla="*/ 8671 w 108630"/>
                <a:gd name="connsiteY341" fmla="*/ 36410 h 36956"/>
                <a:gd name="connsiteX342" fmla="*/ 8671 w 108630"/>
                <a:gd name="connsiteY342" fmla="*/ 36410 h 36956"/>
                <a:gd name="connsiteX343" fmla="*/ 8303 w 108630"/>
                <a:gd name="connsiteY343" fmla="*/ 36296 h 36956"/>
                <a:gd name="connsiteX344" fmla="*/ 8303 w 108630"/>
                <a:gd name="connsiteY344" fmla="*/ 36296 h 36956"/>
                <a:gd name="connsiteX345" fmla="*/ 8303 w 108630"/>
                <a:gd name="connsiteY345" fmla="*/ 33362 h 36956"/>
                <a:gd name="connsiteX346" fmla="*/ 8303 w 108630"/>
                <a:gd name="connsiteY346" fmla="*/ 33362 h 36956"/>
                <a:gd name="connsiteX347" fmla="*/ 8303 w 108630"/>
                <a:gd name="connsiteY347" fmla="*/ 33362 h 36956"/>
                <a:gd name="connsiteX348" fmla="*/ 8226 w 108630"/>
                <a:gd name="connsiteY348" fmla="*/ 32613 h 36956"/>
                <a:gd name="connsiteX349" fmla="*/ 8226 w 108630"/>
                <a:gd name="connsiteY349" fmla="*/ 32613 h 36956"/>
                <a:gd name="connsiteX350" fmla="*/ 8226 w 108630"/>
                <a:gd name="connsiteY350" fmla="*/ 32613 h 36956"/>
                <a:gd name="connsiteX351" fmla="*/ 7236 w 108630"/>
                <a:gd name="connsiteY351" fmla="*/ 30200 h 36956"/>
                <a:gd name="connsiteX352" fmla="*/ 7236 w 108630"/>
                <a:gd name="connsiteY352" fmla="*/ 30200 h 36956"/>
                <a:gd name="connsiteX353" fmla="*/ 7236 w 108630"/>
                <a:gd name="connsiteY353" fmla="*/ 30200 h 36956"/>
                <a:gd name="connsiteX354" fmla="*/ 5813 w 108630"/>
                <a:gd name="connsiteY354" fmla="*/ 30733 h 36956"/>
                <a:gd name="connsiteX355" fmla="*/ 5813 w 108630"/>
                <a:gd name="connsiteY355" fmla="*/ 30733 h 36956"/>
                <a:gd name="connsiteX356" fmla="*/ 5813 w 108630"/>
                <a:gd name="connsiteY356" fmla="*/ 30733 h 36956"/>
                <a:gd name="connsiteX357" fmla="*/ 4721 w 108630"/>
                <a:gd name="connsiteY357" fmla="*/ 31254 h 36956"/>
                <a:gd name="connsiteX358" fmla="*/ 4721 w 108630"/>
                <a:gd name="connsiteY358" fmla="*/ 31254 h 36956"/>
                <a:gd name="connsiteX359" fmla="*/ 4721 w 108630"/>
                <a:gd name="connsiteY359" fmla="*/ 31254 h 36956"/>
                <a:gd name="connsiteX360" fmla="*/ 4149 w 108630"/>
                <a:gd name="connsiteY360" fmla="*/ 31000 h 36956"/>
                <a:gd name="connsiteX361" fmla="*/ 4149 w 108630"/>
                <a:gd name="connsiteY361" fmla="*/ 31000 h 36956"/>
                <a:gd name="connsiteX362" fmla="*/ 4149 w 108630"/>
                <a:gd name="connsiteY362" fmla="*/ 31000 h 36956"/>
                <a:gd name="connsiteX363" fmla="*/ 3858 w 108630"/>
                <a:gd name="connsiteY363" fmla="*/ 29679 h 36956"/>
                <a:gd name="connsiteX364" fmla="*/ 3858 w 108630"/>
                <a:gd name="connsiteY364" fmla="*/ 29679 h 36956"/>
                <a:gd name="connsiteX365" fmla="*/ 3858 w 108630"/>
                <a:gd name="connsiteY365" fmla="*/ 29679 h 36956"/>
                <a:gd name="connsiteX366" fmla="*/ 4607 w 108630"/>
                <a:gd name="connsiteY366" fmla="*/ 27774 h 36956"/>
                <a:gd name="connsiteX367" fmla="*/ 4607 w 108630"/>
                <a:gd name="connsiteY367" fmla="*/ 27774 h 36956"/>
                <a:gd name="connsiteX368" fmla="*/ 4582 w 108630"/>
                <a:gd name="connsiteY368" fmla="*/ 27774 h 36956"/>
                <a:gd name="connsiteX369" fmla="*/ 4582 w 108630"/>
                <a:gd name="connsiteY369" fmla="*/ 27774 h 36956"/>
                <a:gd name="connsiteX370" fmla="*/ 4582 w 108630"/>
                <a:gd name="connsiteY370" fmla="*/ 27774 h 36956"/>
                <a:gd name="connsiteX371" fmla="*/ 2041 w 108630"/>
                <a:gd name="connsiteY371" fmla="*/ 27254 h 36956"/>
                <a:gd name="connsiteX372" fmla="*/ 2041 w 108630"/>
                <a:gd name="connsiteY372" fmla="*/ 27254 h 36956"/>
                <a:gd name="connsiteX373" fmla="*/ 2041 w 108630"/>
                <a:gd name="connsiteY373" fmla="*/ 27254 h 36956"/>
                <a:gd name="connsiteX374" fmla="*/ 1826 w 108630"/>
                <a:gd name="connsiteY374" fmla="*/ 27177 h 36956"/>
                <a:gd name="connsiteX375" fmla="*/ 1826 w 108630"/>
                <a:gd name="connsiteY375" fmla="*/ 27177 h 36956"/>
                <a:gd name="connsiteX376" fmla="*/ 1826 w 108630"/>
                <a:gd name="connsiteY376" fmla="*/ 27177 h 36956"/>
                <a:gd name="connsiteX377" fmla="*/ 1724 w 108630"/>
                <a:gd name="connsiteY377" fmla="*/ 27432 h 36956"/>
                <a:gd name="connsiteX378" fmla="*/ 1724 w 108630"/>
                <a:gd name="connsiteY378" fmla="*/ 27432 h 36956"/>
                <a:gd name="connsiteX379" fmla="*/ 1724 w 108630"/>
                <a:gd name="connsiteY379" fmla="*/ 27432 h 36956"/>
                <a:gd name="connsiteX380" fmla="*/ 1432 w 108630"/>
                <a:gd name="connsiteY380" fmla="*/ 29184 h 36956"/>
                <a:gd name="connsiteX381" fmla="*/ 1432 w 108630"/>
                <a:gd name="connsiteY381" fmla="*/ 29184 h 36956"/>
                <a:gd name="connsiteX382" fmla="*/ 1432 w 108630"/>
                <a:gd name="connsiteY382" fmla="*/ 29184 h 36956"/>
                <a:gd name="connsiteX383" fmla="*/ 861 w 108630"/>
                <a:gd name="connsiteY383" fmla="*/ 29933 h 36956"/>
                <a:gd name="connsiteX384" fmla="*/ 861 w 108630"/>
                <a:gd name="connsiteY384" fmla="*/ 29933 h 36956"/>
                <a:gd name="connsiteX385" fmla="*/ 861 w 108630"/>
                <a:gd name="connsiteY385" fmla="*/ 29933 h 36956"/>
                <a:gd name="connsiteX386" fmla="*/ 162 w 108630"/>
                <a:gd name="connsiteY386" fmla="*/ 28740 h 36956"/>
                <a:gd name="connsiteX387" fmla="*/ 162 w 108630"/>
                <a:gd name="connsiteY387" fmla="*/ 28740 h 36956"/>
                <a:gd name="connsiteX388" fmla="*/ 162 w 108630"/>
                <a:gd name="connsiteY388" fmla="*/ 28740 h 36956"/>
                <a:gd name="connsiteX389" fmla="*/ 1902 w 108630"/>
                <a:gd name="connsiteY389" fmla="*/ 24549 h 36956"/>
                <a:gd name="connsiteX390" fmla="*/ 1902 w 108630"/>
                <a:gd name="connsiteY390" fmla="*/ 24549 h 36956"/>
                <a:gd name="connsiteX391" fmla="*/ 1902 w 108630"/>
                <a:gd name="connsiteY391" fmla="*/ 24549 h 36956"/>
                <a:gd name="connsiteX392" fmla="*/ 2118 w 108630"/>
                <a:gd name="connsiteY392" fmla="*/ 24346 h 36956"/>
                <a:gd name="connsiteX393" fmla="*/ 2118 w 108630"/>
                <a:gd name="connsiteY393" fmla="*/ 24346 h 36956"/>
                <a:gd name="connsiteX394" fmla="*/ 2118 w 108630"/>
                <a:gd name="connsiteY394" fmla="*/ 24346 h 36956"/>
                <a:gd name="connsiteX395" fmla="*/ 4099 w 108630"/>
                <a:gd name="connsiteY395" fmla="*/ 23291 h 36956"/>
                <a:gd name="connsiteX396" fmla="*/ 4099 w 108630"/>
                <a:gd name="connsiteY396" fmla="*/ 23291 h 36956"/>
                <a:gd name="connsiteX397" fmla="*/ 4099 w 108630"/>
                <a:gd name="connsiteY397" fmla="*/ 23291 h 36956"/>
                <a:gd name="connsiteX398" fmla="*/ 4848 w 108630"/>
                <a:gd name="connsiteY398" fmla="*/ 23355 h 36956"/>
                <a:gd name="connsiteX399" fmla="*/ 4848 w 108630"/>
                <a:gd name="connsiteY399" fmla="*/ 23355 h 36956"/>
                <a:gd name="connsiteX400" fmla="*/ 4848 w 108630"/>
                <a:gd name="connsiteY400" fmla="*/ 23355 h 36956"/>
                <a:gd name="connsiteX401" fmla="*/ 6334 w 108630"/>
                <a:gd name="connsiteY401" fmla="*/ 23609 h 36956"/>
                <a:gd name="connsiteX402" fmla="*/ 6334 w 108630"/>
                <a:gd name="connsiteY402" fmla="*/ 23609 h 36956"/>
                <a:gd name="connsiteX403" fmla="*/ 6334 w 108630"/>
                <a:gd name="connsiteY403" fmla="*/ 23609 h 36956"/>
                <a:gd name="connsiteX404" fmla="*/ 8277 w 108630"/>
                <a:gd name="connsiteY404" fmla="*/ 24180 h 36956"/>
                <a:gd name="connsiteX405" fmla="*/ 8277 w 108630"/>
                <a:gd name="connsiteY405" fmla="*/ 24180 h 36956"/>
                <a:gd name="connsiteX406" fmla="*/ 8277 w 108630"/>
                <a:gd name="connsiteY406" fmla="*/ 24180 h 36956"/>
                <a:gd name="connsiteX407" fmla="*/ 8671 w 108630"/>
                <a:gd name="connsiteY407" fmla="*/ 23901 h 36956"/>
                <a:gd name="connsiteX408" fmla="*/ 8671 w 108630"/>
                <a:gd name="connsiteY408" fmla="*/ 23901 h 36956"/>
                <a:gd name="connsiteX409" fmla="*/ 8671 w 108630"/>
                <a:gd name="connsiteY409" fmla="*/ 23901 h 36956"/>
                <a:gd name="connsiteX410" fmla="*/ 10309 w 108630"/>
                <a:gd name="connsiteY410" fmla="*/ 23266 h 36956"/>
                <a:gd name="connsiteX411" fmla="*/ 10309 w 108630"/>
                <a:gd name="connsiteY411" fmla="*/ 23266 h 36956"/>
                <a:gd name="connsiteX412" fmla="*/ 10449 w 108630"/>
                <a:gd name="connsiteY412" fmla="*/ 23291 h 36956"/>
                <a:gd name="connsiteX413" fmla="*/ 10449 w 108630"/>
                <a:gd name="connsiteY413" fmla="*/ 23291 h 36956"/>
                <a:gd name="connsiteX414" fmla="*/ 10449 w 108630"/>
                <a:gd name="connsiteY414" fmla="*/ 23291 h 36956"/>
                <a:gd name="connsiteX415" fmla="*/ 11643 w 108630"/>
                <a:gd name="connsiteY415" fmla="*/ 23190 h 36956"/>
                <a:gd name="connsiteX416" fmla="*/ 11643 w 108630"/>
                <a:gd name="connsiteY416" fmla="*/ 23190 h 36956"/>
                <a:gd name="connsiteX417" fmla="*/ 11643 w 108630"/>
                <a:gd name="connsiteY417" fmla="*/ 23190 h 36956"/>
                <a:gd name="connsiteX418" fmla="*/ 13484 w 108630"/>
                <a:gd name="connsiteY418" fmla="*/ 23317 h 36956"/>
                <a:gd name="connsiteX419" fmla="*/ 13484 w 108630"/>
                <a:gd name="connsiteY419" fmla="*/ 23317 h 36956"/>
                <a:gd name="connsiteX420" fmla="*/ 13484 w 108630"/>
                <a:gd name="connsiteY420" fmla="*/ 23317 h 36956"/>
                <a:gd name="connsiteX421" fmla="*/ 14004 w 108630"/>
                <a:gd name="connsiteY421" fmla="*/ 23419 h 36956"/>
                <a:gd name="connsiteX422" fmla="*/ 14004 w 108630"/>
                <a:gd name="connsiteY422" fmla="*/ 23419 h 36956"/>
                <a:gd name="connsiteX423" fmla="*/ 14004 w 108630"/>
                <a:gd name="connsiteY423" fmla="*/ 23419 h 36956"/>
                <a:gd name="connsiteX424" fmla="*/ 12735 w 108630"/>
                <a:gd name="connsiteY424" fmla="*/ 21361 h 36956"/>
                <a:gd name="connsiteX425" fmla="*/ 12735 w 108630"/>
                <a:gd name="connsiteY425" fmla="*/ 21361 h 36956"/>
                <a:gd name="connsiteX426" fmla="*/ 12735 w 108630"/>
                <a:gd name="connsiteY426" fmla="*/ 21361 h 36956"/>
                <a:gd name="connsiteX427" fmla="*/ 13382 w 108630"/>
                <a:gd name="connsiteY427" fmla="*/ 19837 h 36956"/>
                <a:gd name="connsiteX428" fmla="*/ 13382 w 108630"/>
                <a:gd name="connsiteY428" fmla="*/ 19837 h 36956"/>
                <a:gd name="connsiteX429" fmla="*/ 13382 w 108630"/>
                <a:gd name="connsiteY429" fmla="*/ 19837 h 36956"/>
                <a:gd name="connsiteX430" fmla="*/ 14716 w 108630"/>
                <a:gd name="connsiteY430" fmla="*/ 19100 h 36956"/>
                <a:gd name="connsiteX431" fmla="*/ 14716 w 108630"/>
                <a:gd name="connsiteY431" fmla="*/ 19100 h 36956"/>
                <a:gd name="connsiteX432" fmla="*/ 14716 w 108630"/>
                <a:gd name="connsiteY432" fmla="*/ 19100 h 36956"/>
                <a:gd name="connsiteX433" fmla="*/ 15884 w 108630"/>
                <a:gd name="connsiteY433" fmla="*/ 19189 h 36956"/>
                <a:gd name="connsiteX434" fmla="*/ 15884 w 108630"/>
                <a:gd name="connsiteY434" fmla="*/ 19189 h 36956"/>
                <a:gd name="connsiteX435" fmla="*/ 15884 w 108630"/>
                <a:gd name="connsiteY435" fmla="*/ 19189 h 36956"/>
                <a:gd name="connsiteX436" fmla="*/ 17027 w 108630"/>
                <a:gd name="connsiteY436" fmla="*/ 19164 h 36956"/>
                <a:gd name="connsiteX437" fmla="*/ 17027 w 108630"/>
                <a:gd name="connsiteY437" fmla="*/ 19164 h 36956"/>
                <a:gd name="connsiteX438" fmla="*/ 17027 w 108630"/>
                <a:gd name="connsiteY438" fmla="*/ 19164 h 36956"/>
                <a:gd name="connsiteX439" fmla="*/ 18932 w 108630"/>
                <a:gd name="connsiteY439" fmla="*/ 18682 h 36956"/>
                <a:gd name="connsiteX440" fmla="*/ 18932 w 108630"/>
                <a:gd name="connsiteY440" fmla="*/ 18682 h 36956"/>
                <a:gd name="connsiteX441" fmla="*/ 18932 w 108630"/>
                <a:gd name="connsiteY441" fmla="*/ 18682 h 36956"/>
                <a:gd name="connsiteX442" fmla="*/ 20050 w 108630"/>
                <a:gd name="connsiteY442" fmla="*/ 18465 h 36956"/>
                <a:gd name="connsiteX443" fmla="*/ 20050 w 108630"/>
                <a:gd name="connsiteY443" fmla="*/ 18465 h 36956"/>
                <a:gd name="connsiteX444" fmla="*/ 20050 w 108630"/>
                <a:gd name="connsiteY444" fmla="*/ 18465 h 36956"/>
                <a:gd name="connsiteX445" fmla="*/ 20875 w 108630"/>
                <a:gd name="connsiteY445" fmla="*/ 16421 h 36956"/>
                <a:gd name="connsiteX446" fmla="*/ 20875 w 108630"/>
                <a:gd name="connsiteY446" fmla="*/ 16421 h 36956"/>
                <a:gd name="connsiteX447" fmla="*/ 20875 w 108630"/>
                <a:gd name="connsiteY447" fmla="*/ 16421 h 36956"/>
                <a:gd name="connsiteX448" fmla="*/ 21739 w 108630"/>
                <a:gd name="connsiteY448" fmla="*/ 15913 h 36956"/>
                <a:gd name="connsiteX449" fmla="*/ 21739 w 108630"/>
                <a:gd name="connsiteY449" fmla="*/ 15913 h 36956"/>
                <a:gd name="connsiteX450" fmla="*/ 21739 w 108630"/>
                <a:gd name="connsiteY450" fmla="*/ 15913 h 36956"/>
                <a:gd name="connsiteX451" fmla="*/ 22412 w 108630"/>
                <a:gd name="connsiteY451" fmla="*/ 15888 h 36956"/>
                <a:gd name="connsiteX452" fmla="*/ 22412 w 108630"/>
                <a:gd name="connsiteY452" fmla="*/ 15888 h 36956"/>
                <a:gd name="connsiteX453" fmla="*/ 22412 w 108630"/>
                <a:gd name="connsiteY453" fmla="*/ 15888 h 36956"/>
                <a:gd name="connsiteX454" fmla="*/ 23923 w 108630"/>
                <a:gd name="connsiteY454" fmla="*/ 15849 h 36956"/>
                <a:gd name="connsiteX455" fmla="*/ 23923 w 108630"/>
                <a:gd name="connsiteY455" fmla="*/ 15849 h 36956"/>
                <a:gd name="connsiteX456" fmla="*/ 23923 w 108630"/>
                <a:gd name="connsiteY456" fmla="*/ 15849 h 36956"/>
                <a:gd name="connsiteX457" fmla="*/ 24964 w 108630"/>
                <a:gd name="connsiteY457" fmla="*/ 15964 h 36956"/>
                <a:gd name="connsiteX458" fmla="*/ 24964 w 108630"/>
                <a:gd name="connsiteY458" fmla="*/ 15964 h 36956"/>
                <a:gd name="connsiteX459" fmla="*/ 24964 w 108630"/>
                <a:gd name="connsiteY459" fmla="*/ 15964 h 36956"/>
                <a:gd name="connsiteX460" fmla="*/ 26082 w 108630"/>
                <a:gd name="connsiteY460" fmla="*/ 15900 h 36956"/>
                <a:gd name="connsiteX461" fmla="*/ 26082 w 108630"/>
                <a:gd name="connsiteY461" fmla="*/ 15900 h 36956"/>
                <a:gd name="connsiteX462" fmla="*/ 26082 w 108630"/>
                <a:gd name="connsiteY462" fmla="*/ 15900 h 36956"/>
                <a:gd name="connsiteX463" fmla="*/ 26704 w 108630"/>
                <a:gd name="connsiteY463" fmla="*/ 13475 h 36956"/>
                <a:gd name="connsiteX464" fmla="*/ 26704 w 108630"/>
                <a:gd name="connsiteY464" fmla="*/ 13475 h 36956"/>
                <a:gd name="connsiteX465" fmla="*/ 26704 w 108630"/>
                <a:gd name="connsiteY465" fmla="*/ 13475 h 36956"/>
                <a:gd name="connsiteX466" fmla="*/ 30641 w 108630"/>
                <a:gd name="connsiteY466" fmla="*/ 11151 h 36956"/>
                <a:gd name="connsiteX467" fmla="*/ 30641 w 108630"/>
                <a:gd name="connsiteY467" fmla="*/ 11151 h 36956"/>
                <a:gd name="connsiteX468" fmla="*/ 30768 w 108630"/>
                <a:gd name="connsiteY468" fmla="*/ 11138 h 36956"/>
                <a:gd name="connsiteX469" fmla="*/ 30768 w 108630"/>
                <a:gd name="connsiteY469" fmla="*/ 11138 h 36956"/>
                <a:gd name="connsiteX470" fmla="*/ 30870 w 108630"/>
                <a:gd name="connsiteY470" fmla="*/ 11151 h 36956"/>
                <a:gd name="connsiteX471" fmla="*/ 30870 w 108630"/>
                <a:gd name="connsiteY471" fmla="*/ 11151 h 36956"/>
                <a:gd name="connsiteX472" fmla="*/ 30870 w 108630"/>
                <a:gd name="connsiteY472" fmla="*/ 11151 h 36956"/>
                <a:gd name="connsiteX473" fmla="*/ 33346 w 108630"/>
                <a:gd name="connsiteY473" fmla="*/ 12497 h 36956"/>
                <a:gd name="connsiteX474" fmla="*/ 33346 w 108630"/>
                <a:gd name="connsiteY474" fmla="*/ 12497 h 36956"/>
                <a:gd name="connsiteX475" fmla="*/ 33346 w 108630"/>
                <a:gd name="connsiteY475" fmla="*/ 12497 h 36956"/>
                <a:gd name="connsiteX476" fmla="*/ 34438 w 108630"/>
                <a:gd name="connsiteY476" fmla="*/ 13564 h 36956"/>
                <a:gd name="connsiteX477" fmla="*/ 34438 w 108630"/>
                <a:gd name="connsiteY477" fmla="*/ 13564 h 36956"/>
                <a:gd name="connsiteX478" fmla="*/ 34438 w 108630"/>
                <a:gd name="connsiteY478" fmla="*/ 13564 h 36956"/>
                <a:gd name="connsiteX479" fmla="*/ 35302 w 108630"/>
                <a:gd name="connsiteY479" fmla="*/ 13449 h 36956"/>
                <a:gd name="connsiteX480" fmla="*/ 35302 w 108630"/>
                <a:gd name="connsiteY480" fmla="*/ 13449 h 36956"/>
                <a:gd name="connsiteX481" fmla="*/ 35302 w 108630"/>
                <a:gd name="connsiteY481" fmla="*/ 13449 h 36956"/>
                <a:gd name="connsiteX482" fmla="*/ 38998 w 108630"/>
                <a:gd name="connsiteY482" fmla="*/ 13640 h 36956"/>
                <a:gd name="connsiteX483" fmla="*/ 38998 w 108630"/>
                <a:gd name="connsiteY483" fmla="*/ 13640 h 36956"/>
                <a:gd name="connsiteX484" fmla="*/ 39150 w 108630"/>
                <a:gd name="connsiteY484" fmla="*/ 13665 h 36956"/>
                <a:gd name="connsiteX485" fmla="*/ 39150 w 108630"/>
                <a:gd name="connsiteY485" fmla="*/ 13665 h 36956"/>
                <a:gd name="connsiteX486" fmla="*/ 39176 w 108630"/>
                <a:gd name="connsiteY486" fmla="*/ 13690 h 36956"/>
                <a:gd name="connsiteX487" fmla="*/ 39176 w 108630"/>
                <a:gd name="connsiteY487" fmla="*/ 13690 h 36956"/>
                <a:gd name="connsiteX488" fmla="*/ 39176 w 108630"/>
                <a:gd name="connsiteY488" fmla="*/ 13690 h 36956"/>
                <a:gd name="connsiteX489" fmla="*/ 41563 w 108630"/>
                <a:gd name="connsiteY489" fmla="*/ 13792 h 36956"/>
                <a:gd name="connsiteX490" fmla="*/ 41563 w 108630"/>
                <a:gd name="connsiteY490" fmla="*/ 13792 h 36956"/>
                <a:gd name="connsiteX491" fmla="*/ 41563 w 108630"/>
                <a:gd name="connsiteY491" fmla="*/ 13792 h 36956"/>
                <a:gd name="connsiteX492" fmla="*/ 43760 w 108630"/>
                <a:gd name="connsiteY492" fmla="*/ 13830 h 36956"/>
                <a:gd name="connsiteX493" fmla="*/ 43760 w 108630"/>
                <a:gd name="connsiteY493" fmla="*/ 13830 h 36956"/>
                <a:gd name="connsiteX494" fmla="*/ 43760 w 108630"/>
                <a:gd name="connsiteY494" fmla="*/ 13830 h 36956"/>
                <a:gd name="connsiteX495" fmla="*/ 46275 w 108630"/>
                <a:gd name="connsiteY495" fmla="*/ 13792 h 36956"/>
                <a:gd name="connsiteX496" fmla="*/ 46275 w 108630"/>
                <a:gd name="connsiteY496" fmla="*/ 13792 h 36956"/>
                <a:gd name="connsiteX497" fmla="*/ 46275 w 108630"/>
                <a:gd name="connsiteY497" fmla="*/ 13792 h 36956"/>
                <a:gd name="connsiteX498" fmla="*/ 49145 w 108630"/>
                <a:gd name="connsiteY498" fmla="*/ 12522 h 36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</a:cxnLst>
              <a:rect l="l" t="t" r="r" b="b"/>
              <a:pathLst>
                <a:path w="108630" h="36956">
                  <a:moveTo>
                    <a:pt x="49145" y="12522"/>
                  </a:moveTo>
                  <a:cubicBezTo>
                    <a:pt x="49577" y="12128"/>
                    <a:pt x="50046" y="12078"/>
                    <a:pt x="50414" y="12039"/>
                  </a:cubicBezTo>
                  <a:lnTo>
                    <a:pt x="50414" y="12039"/>
                  </a:lnTo>
                  <a:lnTo>
                    <a:pt x="50414" y="12039"/>
                  </a:lnTo>
                  <a:cubicBezTo>
                    <a:pt x="50859" y="12027"/>
                    <a:pt x="51278" y="11976"/>
                    <a:pt x="51977" y="11303"/>
                  </a:cubicBezTo>
                  <a:lnTo>
                    <a:pt x="51977" y="11303"/>
                  </a:lnTo>
                  <a:lnTo>
                    <a:pt x="51977" y="11303"/>
                  </a:lnTo>
                  <a:cubicBezTo>
                    <a:pt x="52472" y="10808"/>
                    <a:pt x="52789" y="10312"/>
                    <a:pt x="53094" y="9843"/>
                  </a:cubicBezTo>
                  <a:lnTo>
                    <a:pt x="53094" y="9843"/>
                  </a:lnTo>
                  <a:lnTo>
                    <a:pt x="53094" y="9843"/>
                  </a:lnTo>
                  <a:cubicBezTo>
                    <a:pt x="53564" y="9068"/>
                    <a:pt x="54034" y="8369"/>
                    <a:pt x="55177" y="7976"/>
                  </a:cubicBezTo>
                  <a:lnTo>
                    <a:pt x="55177" y="7976"/>
                  </a:lnTo>
                  <a:lnTo>
                    <a:pt x="55177" y="7976"/>
                  </a:lnTo>
                  <a:cubicBezTo>
                    <a:pt x="56841" y="7442"/>
                    <a:pt x="58098" y="7087"/>
                    <a:pt x="60206" y="6731"/>
                  </a:cubicBezTo>
                  <a:lnTo>
                    <a:pt x="60206" y="6731"/>
                  </a:lnTo>
                  <a:lnTo>
                    <a:pt x="60206" y="6731"/>
                  </a:lnTo>
                  <a:cubicBezTo>
                    <a:pt x="60460" y="6693"/>
                    <a:pt x="60638" y="6668"/>
                    <a:pt x="60727" y="6617"/>
                  </a:cubicBezTo>
                  <a:lnTo>
                    <a:pt x="60727" y="6617"/>
                  </a:lnTo>
                  <a:lnTo>
                    <a:pt x="61006" y="6299"/>
                  </a:lnTo>
                  <a:lnTo>
                    <a:pt x="61006" y="6299"/>
                  </a:lnTo>
                  <a:lnTo>
                    <a:pt x="61324" y="6299"/>
                  </a:lnTo>
                  <a:lnTo>
                    <a:pt x="61324" y="6299"/>
                  </a:lnTo>
                  <a:lnTo>
                    <a:pt x="61324" y="6299"/>
                  </a:lnTo>
                  <a:cubicBezTo>
                    <a:pt x="61451" y="6299"/>
                    <a:pt x="61768" y="6325"/>
                    <a:pt x="62467" y="6375"/>
                  </a:cubicBezTo>
                  <a:lnTo>
                    <a:pt x="62467" y="6375"/>
                  </a:lnTo>
                  <a:lnTo>
                    <a:pt x="62467" y="6375"/>
                  </a:lnTo>
                  <a:cubicBezTo>
                    <a:pt x="63457" y="6439"/>
                    <a:pt x="64257" y="6325"/>
                    <a:pt x="65045" y="6185"/>
                  </a:cubicBezTo>
                  <a:lnTo>
                    <a:pt x="65045" y="6185"/>
                  </a:lnTo>
                  <a:lnTo>
                    <a:pt x="65045" y="6185"/>
                  </a:lnTo>
                  <a:cubicBezTo>
                    <a:pt x="66188" y="5994"/>
                    <a:pt x="67229" y="5893"/>
                    <a:pt x="68143" y="6363"/>
                  </a:cubicBezTo>
                  <a:lnTo>
                    <a:pt x="68143" y="6363"/>
                  </a:lnTo>
                  <a:lnTo>
                    <a:pt x="68143" y="6363"/>
                  </a:lnTo>
                  <a:cubicBezTo>
                    <a:pt x="68816" y="6693"/>
                    <a:pt x="69185" y="6591"/>
                    <a:pt x="69731" y="6350"/>
                  </a:cubicBezTo>
                  <a:lnTo>
                    <a:pt x="69731" y="6350"/>
                  </a:lnTo>
                  <a:lnTo>
                    <a:pt x="69731" y="6350"/>
                  </a:lnTo>
                  <a:cubicBezTo>
                    <a:pt x="70061" y="6198"/>
                    <a:pt x="70505" y="5994"/>
                    <a:pt x="71128" y="5994"/>
                  </a:cubicBezTo>
                  <a:lnTo>
                    <a:pt x="71128" y="5994"/>
                  </a:lnTo>
                  <a:lnTo>
                    <a:pt x="71128" y="5994"/>
                  </a:lnTo>
                  <a:lnTo>
                    <a:pt x="71128" y="5994"/>
                  </a:lnTo>
                  <a:lnTo>
                    <a:pt x="71128" y="5994"/>
                  </a:lnTo>
                  <a:cubicBezTo>
                    <a:pt x="71648" y="5994"/>
                    <a:pt x="72017" y="5855"/>
                    <a:pt x="72487" y="5652"/>
                  </a:cubicBezTo>
                  <a:lnTo>
                    <a:pt x="72487" y="5652"/>
                  </a:lnTo>
                  <a:lnTo>
                    <a:pt x="72487" y="5652"/>
                  </a:lnTo>
                  <a:cubicBezTo>
                    <a:pt x="72957" y="5448"/>
                    <a:pt x="73452" y="5232"/>
                    <a:pt x="74226" y="5131"/>
                  </a:cubicBezTo>
                  <a:lnTo>
                    <a:pt x="74226" y="5131"/>
                  </a:lnTo>
                  <a:lnTo>
                    <a:pt x="74226" y="5131"/>
                  </a:lnTo>
                  <a:cubicBezTo>
                    <a:pt x="75712" y="4953"/>
                    <a:pt x="76563" y="4953"/>
                    <a:pt x="77897" y="5131"/>
                  </a:cubicBezTo>
                  <a:lnTo>
                    <a:pt x="77897" y="5131"/>
                  </a:lnTo>
                  <a:lnTo>
                    <a:pt x="77897" y="5131"/>
                  </a:lnTo>
                  <a:cubicBezTo>
                    <a:pt x="78125" y="5156"/>
                    <a:pt x="78341" y="5182"/>
                    <a:pt x="78544" y="5182"/>
                  </a:cubicBezTo>
                  <a:lnTo>
                    <a:pt x="78544" y="5182"/>
                  </a:lnTo>
                  <a:lnTo>
                    <a:pt x="78544" y="5182"/>
                  </a:lnTo>
                  <a:cubicBezTo>
                    <a:pt x="79433" y="5258"/>
                    <a:pt x="80272" y="5296"/>
                    <a:pt x="81122" y="6820"/>
                  </a:cubicBezTo>
                  <a:lnTo>
                    <a:pt x="81122" y="6820"/>
                  </a:lnTo>
                  <a:lnTo>
                    <a:pt x="81122" y="6820"/>
                  </a:lnTo>
                  <a:cubicBezTo>
                    <a:pt x="81326" y="7239"/>
                    <a:pt x="81542" y="7633"/>
                    <a:pt x="81719" y="8026"/>
                  </a:cubicBezTo>
                  <a:lnTo>
                    <a:pt x="81719" y="8026"/>
                  </a:lnTo>
                  <a:lnTo>
                    <a:pt x="81719" y="8026"/>
                  </a:lnTo>
                  <a:cubicBezTo>
                    <a:pt x="81846" y="8306"/>
                    <a:pt x="82011" y="8649"/>
                    <a:pt x="82164" y="8877"/>
                  </a:cubicBezTo>
                  <a:lnTo>
                    <a:pt x="82164" y="8877"/>
                  </a:lnTo>
                  <a:lnTo>
                    <a:pt x="82164" y="8877"/>
                  </a:lnTo>
                  <a:cubicBezTo>
                    <a:pt x="82240" y="8649"/>
                    <a:pt x="82316" y="8369"/>
                    <a:pt x="82392" y="8128"/>
                  </a:cubicBezTo>
                  <a:lnTo>
                    <a:pt x="82392" y="8128"/>
                  </a:lnTo>
                  <a:lnTo>
                    <a:pt x="82392" y="8128"/>
                  </a:lnTo>
                  <a:cubicBezTo>
                    <a:pt x="82786" y="6845"/>
                    <a:pt x="83205" y="5385"/>
                    <a:pt x="84767" y="5004"/>
                  </a:cubicBezTo>
                  <a:lnTo>
                    <a:pt x="84767" y="5004"/>
                  </a:lnTo>
                  <a:lnTo>
                    <a:pt x="84767" y="5004"/>
                  </a:lnTo>
                  <a:cubicBezTo>
                    <a:pt x="85707" y="4788"/>
                    <a:pt x="86697" y="4813"/>
                    <a:pt x="87548" y="4915"/>
                  </a:cubicBezTo>
                  <a:lnTo>
                    <a:pt x="87548" y="4915"/>
                  </a:lnTo>
                  <a:lnTo>
                    <a:pt x="87548" y="4915"/>
                  </a:lnTo>
                  <a:cubicBezTo>
                    <a:pt x="87891" y="4966"/>
                    <a:pt x="88234" y="5004"/>
                    <a:pt x="88615" y="5004"/>
                  </a:cubicBezTo>
                  <a:lnTo>
                    <a:pt x="88615" y="5004"/>
                  </a:lnTo>
                  <a:lnTo>
                    <a:pt x="88755" y="5004"/>
                  </a:lnTo>
                  <a:lnTo>
                    <a:pt x="88755" y="5004"/>
                  </a:lnTo>
                  <a:lnTo>
                    <a:pt x="88755" y="5004"/>
                  </a:lnTo>
                  <a:cubicBezTo>
                    <a:pt x="89949" y="4966"/>
                    <a:pt x="92362" y="3912"/>
                    <a:pt x="92755" y="3264"/>
                  </a:cubicBezTo>
                  <a:lnTo>
                    <a:pt x="92755" y="3264"/>
                  </a:lnTo>
                  <a:lnTo>
                    <a:pt x="92755" y="3264"/>
                  </a:lnTo>
                  <a:cubicBezTo>
                    <a:pt x="93327" y="2324"/>
                    <a:pt x="94470" y="1334"/>
                    <a:pt x="95333" y="1626"/>
                  </a:cubicBezTo>
                  <a:lnTo>
                    <a:pt x="95333" y="1626"/>
                  </a:lnTo>
                  <a:lnTo>
                    <a:pt x="95333" y="1626"/>
                  </a:lnTo>
                  <a:cubicBezTo>
                    <a:pt x="96273" y="1918"/>
                    <a:pt x="95981" y="3416"/>
                    <a:pt x="95702" y="4737"/>
                  </a:cubicBezTo>
                  <a:lnTo>
                    <a:pt x="95702" y="4737"/>
                  </a:lnTo>
                  <a:lnTo>
                    <a:pt x="95676" y="4877"/>
                  </a:lnTo>
                  <a:lnTo>
                    <a:pt x="95676" y="4877"/>
                  </a:lnTo>
                  <a:lnTo>
                    <a:pt x="95676" y="4877"/>
                  </a:lnTo>
                  <a:cubicBezTo>
                    <a:pt x="95587" y="5296"/>
                    <a:pt x="95435" y="5779"/>
                    <a:pt x="95257" y="6299"/>
                  </a:cubicBezTo>
                  <a:lnTo>
                    <a:pt x="95257" y="6299"/>
                  </a:lnTo>
                  <a:lnTo>
                    <a:pt x="95257" y="6299"/>
                  </a:lnTo>
                  <a:cubicBezTo>
                    <a:pt x="95041" y="6896"/>
                    <a:pt x="94787" y="7633"/>
                    <a:pt x="94787" y="7963"/>
                  </a:cubicBezTo>
                  <a:lnTo>
                    <a:pt x="94787" y="7963"/>
                  </a:lnTo>
                  <a:lnTo>
                    <a:pt x="94787" y="7963"/>
                  </a:lnTo>
                  <a:cubicBezTo>
                    <a:pt x="94787" y="8026"/>
                    <a:pt x="94787" y="8077"/>
                    <a:pt x="94787" y="8141"/>
                  </a:cubicBezTo>
                  <a:lnTo>
                    <a:pt x="94787" y="8141"/>
                  </a:lnTo>
                  <a:lnTo>
                    <a:pt x="94787" y="8141"/>
                  </a:lnTo>
                  <a:cubicBezTo>
                    <a:pt x="94863" y="8077"/>
                    <a:pt x="94990" y="8001"/>
                    <a:pt x="95092" y="7912"/>
                  </a:cubicBezTo>
                  <a:lnTo>
                    <a:pt x="95092" y="7912"/>
                  </a:lnTo>
                  <a:lnTo>
                    <a:pt x="95092" y="7912"/>
                  </a:lnTo>
                  <a:cubicBezTo>
                    <a:pt x="96299" y="6921"/>
                    <a:pt x="97835" y="6248"/>
                    <a:pt x="98508" y="5994"/>
                  </a:cubicBezTo>
                  <a:lnTo>
                    <a:pt x="98508" y="5994"/>
                  </a:lnTo>
                  <a:lnTo>
                    <a:pt x="98508" y="5994"/>
                  </a:lnTo>
                  <a:cubicBezTo>
                    <a:pt x="98661" y="2096"/>
                    <a:pt x="99258" y="115"/>
                    <a:pt x="100273" y="115"/>
                  </a:cubicBezTo>
                  <a:lnTo>
                    <a:pt x="100273" y="115"/>
                  </a:lnTo>
                  <a:lnTo>
                    <a:pt x="100273" y="115"/>
                  </a:lnTo>
                  <a:cubicBezTo>
                    <a:pt x="100438" y="115"/>
                    <a:pt x="100566" y="153"/>
                    <a:pt x="100743" y="241"/>
                  </a:cubicBezTo>
                  <a:lnTo>
                    <a:pt x="100743" y="241"/>
                  </a:lnTo>
                  <a:lnTo>
                    <a:pt x="100743" y="241"/>
                  </a:lnTo>
                  <a:cubicBezTo>
                    <a:pt x="101912" y="915"/>
                    <a:pt x="103245" y="2972"/>
                    <a:pt x="103639" y="3620"/>
                  </a:cubicBezTo>
                  <a:lnTo>
                    <a:pt x="103639" y="3620"/>
                  </a:lnTo>
                  <a:lnTo>
                    <a:pt x="103639" y="3620"/>
                  </a:lnTo>
                  <a:cubicBezTo>
                    <a:pt x="104071" y="3747"/>
                    <a:pt x="105036" y="4115"/>
                    <a:pt x="106052" y="4661"/>
                  </a:cubicBezTo>
                  <a:lnTo>
                    <a:pt x="106052" y="4661"/>
                  </a:lnTo>
                  <a:lnTo>
                    <a:pt x="106052" y="4661"/>
                  </a:lnTo>
                  <a:cubicBezTo>
                    <a:pt x="106293" y="4813"/>
                    <a:pt x="106547" y="4953"/>
                    <a:pt x="106738" y="5067"/>
                  </a:cubicBezTo>
                  <a:lnTo>
                    <a:pt x="106738" y="5067"/>
                  </a:lnTo>
                  <a:lnTo>
                    <a:pt x="106738" y="5067"/>
                  </a:lnTo>
                  <a:cubicBezTo>
                    <a:pt x="107563" y="5487"/>
                    <a:pt x="108211" y="5817"/>
                    <a:pt x="108554" y="6706"/>
                  </a:cubicBezTo>
                  <a:lnTo>
                    <a:pt x="108554" y="6706"/>
                  </a:lnTo>
                  <a:lnTo>
                    <a:pt x="108554" y="6706"/>
                  </a:lnTo>
                  <a:cubicBezTo>
                    <a:pt x="109049" y="7925"/>
                    <a:pt x="108503" y="9766"/>
                    <a:pt x="106890" y="10566"/>
                  </a:cubicBezTo>
                  <a:lnTo>
                    <a:pt x="106890" y="10566"/>
                  </a:lnTo>
                  <a:lnTo>
                    <a:pt x="106890" y="10566"/>
                  </a:lnTo>
                  <a:cubicBezTo>
                    <a:pt x="106293" y="10858"/>
                    <a:pt x="105722" y="11087"/>
                    <a:pt x="105201" y="11303"/>
                  </a:cubicBezTo>
                  <a:lnTo>
                    <a:pt x="105201" y="11303"/>
                  </a:lnTo>
                  <a:lnTo>
                    <a:pt x="105201" y="11303"/>
                  </a:lnTo>
                  <a:cubicBezTo>
                    <a:pt x="104566" y="11595"/>
                    <a:pt x="103969" y="11824"/>
                    <a:pt x="103613" y="12103"/>
                  </a:cubicBezTo>
                  <a:lnTo>
                    <a:pt x="103613" y="12103"/>
                  </a:lnTo>
                  <a:lnTo>
                    <a:pt x="103613" y="12103"/>
                  </a:lnTo>
                  <a:cubicBezTo>
                    <a:pt x="102826" y="12687"/>
                    <a:pt x="101442" y="12789"/>
                    <a:pt x="99969" y="12357"/>
                  </a:cubicBezTo>
                  <a:lnTo>
                    <a:pt x="99969" y="12357"/>
                  </a:lnTo>
                  <a:lnTo>
                    <a:pt x="99969" y="12357"/>
                  </a:lnTo>
                  <a:cubicBezTo>
                    <a:pt x="99651" y="12255"/>
                    <a:pt x="99258" y="12128"/>
                    <a:pt x="98851" y="11976"/>
                  </a:cubicBezTo>
                  <a:lnTo>
                    <a:pt x="98851" y="11976"/>
                  </a:lnTo>
                  <a:lnTo>
                    <a:pt x="98851" y="11976"/>
                  </a:lnTo>
                  <a:cubicBezTo>
                    <a:pt x="98140" y="11722"/>
                    <a:pt x="97340" y="11430"/>
                    <a:pt x="96921" y="11430"/>
                  </a:cubicBezTo>
                  <a:lnTo>
                    <a:pt x="96921" y="11430"/>
                  </a:lnTo>
                  <a:lnTo>
                    <a:pt x="96921" y="11430"/>
                  </a:lnTo>
                  <a:cubicBezTo>
                    <a:pt x="96870" y="11430"/>
                    <a:pt x="96845" y="11430"/>
                    <a:pt x="96845" y="11430"/>
                  </a:cubicBezTo>
                  <a:lnTo>
                    <a:pt x="96845" y="11430"/>
                  </a:lnTo>
                  <a:lnTo>
                    <a:pt x="96845" y="11430"/>
                  </a:lnTo>
                  <a:cubicBezTo>
                    <a:pt x="96654" y="11773"/>
                    <a:pt x="96349" y="12103"/>
                    <a:pt x="96057" y="12446"/>
                  </a:cubicBezTo>
                  <a:lnTo>
                    <a:pt x="96057" y="12446"/>
                  </a:lnTo>
                  <a:lnTo>
                    <a:pt x="96057" y="12446"/>
                  </a:lnTo>
                  <a:cubicBezTo>
                    <a:pt x="95651" y="12865"/>
                    <a:pt x="95206" y="13347"/>
                    <a:pt x="95130" y="13741"/>
                  </a:cubicBezTo>
                  <a:lnTo>
                    <a:pt x="95130" y="13741"/>
                  </a:lnTo>
                  <a:lnTo>
                    <a:pt x="95130" y="13741"/>
                  </a:lnTo>
                  <a:cubicBezTo>
                    <a:pt x="94940" y="14821"/>
                    <a:pt x="94089" y="15824"/>
                    <a:pt x="93047" y="16218"/>
                  </a:cubicBezTo>
                  <a:lnTo>
                    <a:pt x="93047" y="16218"/>
                  </a:lnTo>
                  <a:lnTo>
                    <a:pt x="93047" y="16218"/>
                  </a:lnTo>
                  <a:cubicBezTo>
                    <a:pt x="92831" y="16319"/>
                    <a:pt x="92578" y="16459"/>
                    <a:pt x="92311" y="16637"/>
                  </a:cubicBezTo>
                  <a:lnTo>
                    <a:pt x="92311" y="16637"/>
                  </a:lnTo>
                  <a:lnTo>
                    <a:pt x="92311" y="16637"/>
                  </a:lnTo>
                  <a:cubicBezTo>
                    <a:pt x="91612" y="17030"/>
                    <a:pt x="90800" y="17551"/>
                    <a:pt x="89822" y="17551"/>
                  </a:cubicBezTo>
                  <a:lnTo>
                    <a:pt x="89822" y="17551"/>
                  </a:lnTo>
                  <a:lnTo>
                    <a:pt x="89822" y="17551"/>
                  </a:lnTo>
                  <a:cubicBezTo>
                    <a:pt x="89606" y="17551"/>
                    <a:pt x="89377" y="17500"/>
                    <a:pt x="89212" y="17462"/>
                  </a:cubicBezTo>
                  <a:lnTo>
                    <a:pt x="89212" y="17462"/>
                  </a:lnTo>
                  <a:lnTo>
                    <a:pt x="89212" y="17462"/>
                  </a:lnTo>
                  <a:cubicBezTo>
                    <a:pt x="88742" y="17361"/>
                    <a:pt x="88209" y="17157"/>
                    <a:pt x="87714" y="16967"/>
                  </a:cubicBezTo>
                  <a:lnTo>
                    <a:pt x="87714" y="16967"/>
                  </a:lnTo>
                  <a:lnTo>
                    <a:pt x="87714" y="16967"/>
                  </a:lnTo>
                  <a:cubicBezTo>
                    <a:pt x="86647" y="16535"/>
                    <a:pt x="85440" y="16040"/>
                    <a:pt x="84094" y="16269"/>
                  </a:cubicBezTo>
                  <a:lnTo>
                    <a:pt x="84094" y="16269"/>
                  </a:lnTo>
                  <a:lnTo>
                    <a:pt x="84094" y="16269"/>
                  </a:lnTo>
                  <a:cubicBezTo>
                    <a:pt x="83409" y="16395"/>
                    <a:pt x="82811" y="16421"/>
                    <a:pt x="82316" y="16421"/>
                  </a:cubicBezTo>
                  <a:lnTo>
                    <a:pt x="82316" y="16421"/>
                  </a:lnTo>
                  <a:lnTo>
                    <a:pt x="82316" y="16421"/>
                  </a:lnTo>
                  <a:cubicBezTo>
                    <a:pt x="81148" y="16446"/>
                    <a:pt x="80653" y="16484"/>
                    <a:pt x="80234" y="17234"/>
                  </a:cubicBezTo>
                  <a:lnTo>
                    <a:pt x="80234" y="17234"/>
                  </a:lnTo>
                  <a:lnTo>
                    <a:pt x="80234" y="17234"/>
                  </a:lnTo>
                  <a:cubicBezTo>
                    <a:pt x="80005" y="17564"/>
                    <a:pt x="79801" y="17856"/>
                    <a:pt x="79636" y="18123"/>
                  </a:cubicBezTo>
                  <a:lnTo>
                    <a:pt x="79636" y="18123"/>
                  </a:lnTo>
                  <a:lnTo>
                    <a:pt x="79636" y="18123"/>
                  </a:lnTo>
                  <a:cubicBezTo>
                    <a:pt x="79014" y="19037"/>
                    <a:pt x="79065" y="19075"/>
                    <a:pt x="79255" y="19240"/>
                  </a:cubicBezTo>
                  <a:lnTo>
                    <a:pt x="79255" y="19240"/>
                  </a:lnTo>
                  <a:lnTo>
                    <a:pt x="79255" y="19240"/>
                  </a:lnTo>
                  <a:cubicBezTo>
                    <a:pt x="79560" y="19583"/>
                    <a:pt x="79636" y="19862"/>
                    <a:pt x="79662" y="20104"/>
                  </a:cubicBezTo>
                  <a:lnTo>
                    <a:pt x="79662" y="20104"/>
                  </a:lnTo>
                  <a:lnTo>
                    <a:pt x="79662" y="20104"/>
                  </a:lnTo>
                  <a:cubicBezTo>
                    <a:pt x="79827" y="20116"/>
                    <a:pt x="80182" y="20155"/>
                    <a:pt x="80996" y="20155"/>
                  </a:cubicBezTo>
                  <a:lnTo>
                    <a:pt x="80996" y="20155"/>
                  </a:lnTo>
                  <a:lnTo>
                    <a:pt x="80996" y="20155"/>
                  </a:lnTo>
                  <a:cubicBezTo>
                    <a:pt x="82532" y="20155"/>
                    <a:pt x="83256" y="20282"/>
                    <a:pt x="83929" y="20383"/>
                  </a:cubicBezTo>
                  <a:lnTo>
                    <a:pt x="83929" y="20383"/>
                  </a:lnTo>
                  <a:lnTo>
                    <a:pt x="83929" y="20383"/>
                  </a:lnTo>
                  <a:cubicBezTo>
                    <a:pt x="84374" y="20434"/>
                    <a:pt x="84767" y="20536"/>
                    <a:pt x="85415" y="20536"/>
                  </a:cubicBezTo>
                  <a:lnTo>
                    <a:pt x="85415" y="20536"/>
                  </a:lnTo>
                  <a:lnTo>
                    <a:pt x="85415" y="20536"/>
                  </a:lnTo>
                  <a:cubicBezTo>
                    <a:pt x="85859" y="20536"/>
                    <a:pt x="86253" y="20485"/>
                    <a:pt x="86621" y="20434"/>
                  </a:cubicBezTo>
                  <a:lnTo>
                    <a:pt x="86621" y="20434"/>
                  </a:lnTo>
                  <a:lnTo>
                    <a:pt x="86621" y="20434"/>
                  </a:lnTo>
                  <a:cubicBezTo>
                    <a:pt x="87841" y="20307"/>
                    <a:pt x="88831" y="20358"/>
                    <a:pt x="89758" y="20955"/>
                  </a:cubicBezTo>
                  <a:lnTo>
                    <a:pt x="89758" y="20955"/>
                  </a:lnTo>
                  <a:lnTo>
                    <a:pt x="89758" y="20955"/>
                  </a:lnTo>
                  <a:cubicBezTo>
                    <a:pt x="90304" y="21272"/>
                    <a:pt x="91066" y="21475"/>
                    <a:pt x="91739" y="21666"/>
                  </a:cubicBezTo>
                  <a:lnTo>
                    <a:pt x="91739" y="21666"/>
                  </a:lnTo>
                  <a:lnTo>
                    <a:pt x="91739" y="21666"/>
                  </a:lnTo>
                  <a:cubicBezTo>
                    <a:pt x="92679" y="21920"/>
                    <a:pt x="93429" y="22110"/>
                    <a:pt x="93670" y="22644"/>
                  </a:cubicBezTo>
                  <a:lnTo>
                    <a:pt x="93670" y="22644"/>
                  </a:lnTo>
                  <a:lnTo>
                    <a:pt x="93670" y="22644"/>
                  </a:lnTo>
                  <a:cubicBezTo>
                    <a:pt x="93771" y="22796"/>
                    <a:pt x="93822" y="23063"/>
                    <a:pt x="93695" y="23355"/>
                  </a:cubicBezTo>
                  <a:lnTo>
                    <a:pt x="93695" y="23355"/>
                  </a:lnTo>
                  <a:lnTo>
                    <a:pt x="93695" y="23355"/>
                  </a:lnTo>
                  <a:cubicBezTo>
                    <a:pt x="93644" y="23482"/>
                    <a:pt x="93619" y="23571"/>
                    <a:pt x="93594" y="23647"/>
                  </a:cubicBezTo>
                  <a:lnTo>
                    <a:pt x="93594" y="23647"/>
                  </a:lnTo>
                  <a:lnTo>
                    <a:pt x="93594" y="23647"/>
                  </a:lnTo>
                  <a:cubicBezTo>
                    <a:pt x="93251" y="24650"/>
                    <a:pt x="92831" y="24942"/>
                    <a:pt x="90889" y="24942"/>
                  </a:cubicBezTo>
                  <a:lnTo>
                    <a:pt x="90889" y="24942"/>
                  </a:lnTo>
                  <a:lnTo>
                    <a:pt x="90889" y="24942"/>
                  </a:lnTo>
                  <a:cubicBezTo>
                    <a:pt x="89784" y="24942"/>
                    <a:pt x="88691" y="25196"/>
                    <a:pt x="87472" y="25463"/>
                  </a:cubicBezTo>
                  <a:lnTo>
                    <a:pt x="87472" y="25463"/>
                  </a:lnTo>
                  <a:lnTo>
                    <a:pt x="87472" y="25463"/>
                  </a:lnTo>
                  <a:cubicBezTo>
                    <a:pt x="86532" y="25692"/>
                    <a:pt x="85567" y="25920"/>
                    <a:pt x="84589" y="25996"/>
                  </a:cubicBezTo>
                  <a:lnTo>
                    <a:pt x="84589" y="25996"/>
                  </a:lnTo>
                  <a:lnTo>
                    <a:pt x="84589" y="25996"/>
                  </a:lnTo>
                  <a:cubicBezTo>
                    <a:pt x="84043" y="26035"/>
                    <a:pt x="83497" y="26111"/>
                    <a:pt x="82926" y="26187"/>
                  </a:cubicBezTo>
                  <a:lnTo>
                    <a:pt x="82926" y="26187"/>
                  </a:lnTo>
                  <a:lnTo>
                    <a:pt x="82926" y="26187"/>
                  </a:lnTo>
                  <a:cubicBezTo>
                    <a:pt x="82011" y="26301"/>
                    <a:pt x="81046" y="26403"/>
                    <a:pt x="80208" y="26403"/>
                  </a:cubicBezTo>
                  <a:lnTo>
                    <a:pt x="80208" y="26403"/>
                  </a:lnTo>
                  <a:lnTo>
                    <a:pt x="80208" y="26403"/>
                  </a:lnTo>
                  <a:cubicBezTo>
                    <a:pt x="79484" y="26403"/>
                    <a:pt x="78913" y="26327"/>
                    <a:pt x="78493" y="26136"/>
                  </a:cubicBezTo>
                  <a:lnTo>
                    <a:pt x="78493" y="26136"/>
                  </a:lnTo>
                  <a:lnTo>
                    <a:pt x="78493" y="26136"/>
                  </a:lnTo>
                  <a:cubicBezTo>
                    <a:pt x="77668" y="25768"/>
                    <a:pt x="76703" y="25298"/>
                    <a:pt x="76132" y="24980"/>
                  </a:cubicBezTo>
                  <a:lnTo>
                    <a:pt x="76132" y="24980"/>
                  </a:lnTo>
                  <a:lnTo>
                    <a:pt x="76132" y="24980"/>
                  </a:lnTo>
                  <a:cubicBezTo>
                    <a:pt x="75941" y="25400"/>
                    <a:pt x="75636" y="25946"/>
                    <a:pt x="75192" y="26390"/>
                  </a:cubicBezTo>
                  <a:lnTo>
                    <a:pt x="75192" y="26390"/>
                  </a:lnTo>
                  <a:lnTo>
                    <a:pt x="75192" y="26390"/>
                  </a:lnTo>
                  <a:cubicBezTo>
                    <a:pt x="74595" y="26949"/>
                    <a:pt x="73236" y="27012"/>
                    <a:pt x="71369" y="27012"/>
                  </a:cubicBezTo>
                  <a:lnTo>
                    <a:pt x="71369" y="27012"/>
                  </a:lnTo>
                  <a:lnTo>
                    <a:pt x="71369" y="27012"/>
                  </a:lnTo>
                  <a:cubicBezTo>
                    <a:pt x="70899" y="27012"/>
                    <a:pt x="70328" y="27012"/>
                    <a:pt x="70163" y="27051"/>
                  </a:cubicBezTo>
                  <a:lnTo>
                    <a:pt x="70163" y="27051"/>
                  </a:lnTo>
                  <a:lnTo>
                    <a:pt x="70163" y="27051"/>
                  </a:lnTo>
                  <a:cubicBezTo>
                    <a:pt x="69883" y="27101"/>
                    <a:pt x="69540" y="27330"/>
                    <a:pt x="69159" y="27571"/>
                  </a:cubicBezTo>
                  <a:lnTo>
                    <a:pt x="69159" y="27571"/>
                  </a:lnTo>
                  <a:lnTo>
                    <a:pt x="69159" y="27571"/>
                  </a:lnTo>
                  <a:cubicBezTo>
                    <a:pt x="68766" y="27838"/>
                    <a:pt x="68245" y="28143"/>
                    <a:pt x="67572" y="28422"/>
                  </a:cubicBezTo>
                  <a:lnTo>
                    <a:pt x="67572" y="28422"/>
                  </a:lnTo>
                  <a:lnTo>
                    <a:pt x="66365" y="28968"/>
                  </a:lnTo>
                  <a:lnTo>
                    <a:pt x="66365" y="28968"/>
                  </a:lnTo>
                  <a:lnTo>
                    <a:pt x="64029" y="29019"/>
                  </a:lnTo>
                  <a:lnTo>
                    <a:pt x="64029" y="29019"/>
                  </a:lnTo>
                  <a:lnTo>
                    <a:pt x="63876" y="28917"/>
                  </a:lnTo>
                  <a:lnTo>
                    <a:pt x="63876" y="28917"/>
                  </a:lnTo>
                  <a:lnTo>
                    <a:pt x="63876" y="28917"/>
                  </a:lnTo>
                  <a:cubicBezTo>
                    <a:pt x="63343" y="28524"/>
                    <a:pt x="62339" y="27952"/>
                    <a:pt x="61793" y="27952"/>
                  </a:cubicBezTo>
                  <a:lnTo>
                    <a:pt x="61793" y="27952"/>
                  </a:lnTo>
                  <a:lnTo>
                    <a:pt x="61793" y="27952"/>
                  </a:lnTo>
                  <a:cubicBezTo>
                    <a:pt x="61755" y="28003"/>
                    <a:pt x="61730" y="28168"/>
                    <a:pt x="61705" y="28320"/>
                  </a:cubicBezTo>
                  <a:lnTo>
                    <a:pt x="61705" y="28320"/>
                  </a:lnTo>
                  <a:lnTo>
                    <a:pt x="61705" y="28320"/>
                  </a:lnTo>
                  <a:cubicBezTo>
                    <a:pt x="61654" y="28638"/>
                    <a:pt x="61577" y="29095"/>
                    <a:pt x="61298" y="29616"/>
                  </a:cubicBezTo>
                  <a:lnTo>
                    <a:pt x="61298" y="29616"/>
                  </a:lnTo>
                  <a:lnTo>
                    <a:pt x="61298" y="29616"/>
                  </a:lnTo>
                  <a:cubicBezTo>
                    <a:pt x="61209" y="29781"/>
                    <a:pt x="61133" y="29959"/>
                    <a:pt x="61031" y="30175"/>
                  </a:cubicBezTo>
                  <a:lnTo>
                    <a:pt x="61031" y="30175"/>
                  </a:lnTo>
                  <a:lnTo>
                    <a:pt x="61031" y="30175"/>
                  </a:lnTo>
                  <a:cubicBezTo>
                    <a:pt x="60701" y="30949"/>
                    <a:pt x="60359" y="31749"/>
                    <a:pt x="59571" y="31749"/>
                  </a:cubicBezTo>
                  <a:lnTo>
                    <a:pt x="59571" y="31749"/>
                  </a:lnTo>
                  <a:lnTo>
                    <a:pt x="59571" y="31749"/>
                  </a:lnTo>
                  <a:cubicBezTo>
                    <a:pt x="59292" y="31749"/>
                    <a:pt x="58974" y="31622"/>
                    <a:pt x="58695" y="31318"/>
                  </a:cubicBezTo>
                  <a:lnTo>
                    <a:pt x="58695" y="31318"/>
                  </a:lnTo>
                  <a:lnTo>
                    <a:pt x="58695" y="31318"/>
                  </a:lnTo>
                  <a:cubicBezTo>
                    <a:pt x="58428" y="31051"/>
                    <a:pt x="57984" y="30733"/>
                    <a:pt x="57526" y="30378"/>
                  </a:cubicBezTo>
                  <a:lnTo>
                    <a:pt x="57526" y="30378"/>
                  </a:lnTo>
                  <a:lnTo>
                    <a:pt x="57526" y="30378"/>
                  </a:lnTo>
                  <a:cubicBezTo>
                    <a:pt x="56485" y="29590"/>
                    <a:pt x="55520" y="28841"/>
                    <a:pt x="55355" y="28079"/>
                  </a:cubicBezTo>
                  <a:lnTo>
                    <a:pt x="55355" y="28079"/>
                  </a:lnTo>
                  <a:lnTo>
                    <a:pt x="55355" y="28079"/>
                  </a:lnTo>
                  <a:cubicBezTo>
                    <a:pt x="55304" y="27800"/>
                    <a:pt x="54923" y="27381"/>
                    <a:pt x="54631" y="27051"/>
                  </a:cubicBezTo>
                  <a:lnTo>
                    <a:pt x="54631" y="27051"/>
                  </a:lnTo>
                  <a:lnTo>
                    <a:pt x="54631" y="27051"/>
                  </a:lnTo>
                  <a:cubicBezTo>
                    <a:pt x="54313" y="26657"/>
                    <a:pt x="53932" y="26289"/>
                    <a:pt x="53831" y="25869"/>
                  </a:cubicBezTo>
                  <a:lnTo>
                    <a:pt x="53831" y="25869"/>
                  </a:lnTo>
                  <a:lnTo>
                    <a:pt x="53831" y="25869"/>
                  </a:lnTo>
                  <a:cubicBezTo>
                    <a:pt x="53640" y="25895"/>
                    <a:pt x="53412" y="25946"/>
                    <a:pt x="53170" y="25971"/>
                  </a:cubicBezTo>
                  <a:lnTo>
                    <a:pt x="53170" y="25971"/>
                  </a:lnTo>
                  <a:lnTo>
                    <a:pt x="53170" y="25971"/>
                  </a:lnTo>
                  <a:cubicBezTo>
                    <a:pt x="52320" y="26085"/>
                    <a:pt x="51329" y="26263"/>
                    <a:pt x="50681" y="26187"/>
                  </a:cubicBezTo>
                  <a:lnTo>
                    <a:pt x="50681" y="26187"/>
                  </a:lnTo>
                  <a:lnTo>
                    <a:pt x="50681" y="26187"/>
                  </a:lnTo>
                  <a:cubicBezTo>
                    <a:pt x="49526" y="26009"/>
                    <a:pt x="46795" y="26009"/>
                    <a:pt x="44954" y="26187"/>
                  </a:cubicBezTo>
                  <a:lnTo>
                    <a:pt x="44954" y="26187"/>
                  </a:lnTo>
                  <a:lnTo>
                    <a:pt x="44954" y="26187"/>
                  </a:lnTo>
                  <a:cubicBezTo>
                    <a:pt x="44433" y="26212"/>
                    <a:pt x="44115" y="26289"/>
                    <a:pt x="43862" y="26327"/>
                  </a:cubicBezTo>
                  <a:lnTo>
                    <a:pt x="43862" y="26327"/>
                  </a:lnTo>
                  <a:lnTo>
                    <a:pt x="43862" y="26327"/>
                  </a:lnTo>
                  <a:cubicBezTo>
                    <a:pt x="43125" y="26441"/>
                    <a:pt x="43023" y="26466"/>
                    <a:pt x="40940" y="26187"/>
                  </a:cubicBezTo>
                  <a:lnTo>
                    <a:pt x="40940" y="26187"/>
                  </a:lnTo>
                  <a:lnTo>
                    <a:pt x="40940" y="26187"/>
                  </a:lnTo>
                  <a:cubicBezTo>
                    <a:pt x="39950" y="26035"/>
                    <a:pt x="38833" y="25996"/>
                    <a:pt x="38033" y="26035"/>
                  </a:cubicBezTo>
                  <a:lnTo>
                    <a:pt x="38033" y="26035"/>
                  </a:lnTo>
                  <a:lnTo>
                    <a:pt x="38033" y="26035"/>
                  </a:lnTo>
                  <a:cubicBezTo>
                    <a:pt x="38083" y="26530"/>
                    <a:pt x="37867" y="27228"/>
                    <a:pt x="37435" y="28155"/>
                  </a:cubicBezTo>
                  <a:lnTo>
                    <a:pt x="37435" y="28155"/>
                  </a:lnTo>
                  <a:lnTo>
                    <a:pt x="37435" y="28155"/>
                  </a:lnTo>
                  <a:cubicBezTo>
                    <a:pt x="35975" y="31254"/>
                    <a:pt x="34286" y="33083"/>
                    <a:pt x="32876" y="33083"/>
                  </a:cubicBezTo>
                  <a:lnTo>
                    <a:pt x="32876" y="33083"/>
                  </a:lnTo>
                  <a:lnTo>
                    <a:pt x="32876" y="33083"/>
                  </a:lnTo>
                  <a:cubicBezTo>
                    <a:pt x="32533" y="33083"/>
                    <a:pt x="32178" y="33070"/>
                    <a:pt x="31809" y="33032"/>
                  </a:cubicBezTo>
                  <a:lnTo>
                    <a:pt x="31809" y="33032"/>
                  </a:lnTo>
                  <a:lnTo>
                    <a:pt x="31809" y="33032"/>
                  </a:lnTo>
                  <a:cubicBezTo>
                    <a:pt x="31162" y="32994"/>
                    <a:pt x="30476" y="32956"/>
                    <a:pt x="29879" y="33070"/>
                  </a:cubicBezTo>
                  <a:lnTo>
                    <a:pt x="29879" y="33070"/>
                  </a:lnTo>
                  <a:lnTo>
                    <a:pt x="29879" y="33070"/>
                  </a:lnTo>
                  <a:cubicBezTo>
                    <a:pt x="28863" y="33235"/>
                    <a:pt x="27365" y="33858"/>
                    <a:pt x="26285" y="34594"/>
                  </a:cubicBezTo>
                  <a:lnTo>
                    <a:pt x="26285" y="34594"/>
                  </a:lnTo>
                  <a:lnTo>
                    <a:pt x="26285" y="34594"/>
                  </a:lnTo>
                  <a:cubicBezTo>
                    <a:pt x="25663" y="35013"/>
                    <a:pt x="23504" y="36283"/>
                    <a:pt x="22729" y="36410"/>
                  </a:cubicBezTo>
                  <a:lnTo>
                    <a:pt x="22729" y="36410"/>
                  </a:lnTo>
                  <a:lnTo>
                    <a:pt x="22729" y="36410"/>
                  </a:lnTo>
                  <a:cubicBezTo>
                    <a:pt x="22704" y="36461"/>
                    <a:pt x="22653" y="36499"/>
                    <a:pt x="22602" y="36537"/>
                  </a:cubicBezTo>
                  <a:lnTo>
                    <a:pt x="22602" y="36537"/>
                  </a:lnTo>
                  <a:lnTo>
                    <a:pt x="22602" y="36537"/>
                  </a:lnTo>
                  <a:cubicBezTo>
                    <a:pt x="22386" y="36740"/>
                    <a:pt x="21993" y="37071"/>
                    <a:pt x="21498" y="37071"/>
                  </a:cubicBezTo>
                  <a:lnTo>
                    <a:pt x="21498" y="37071"/>
                  </a:lnTo>
                  <a:lnTo>
                    <a:pt x="21498" y="37071"/>
                  </a:lnTo>
                  <a:cubicBezTo>
                    <a:pt x="21002" y="37071"/>
                    <a:pt x="20571" y="36778"/>
                    <a:pt x="20177" y="36207"/>
                  </a:cubicBezTo>
                  <a:lnTo>
                    <a:pt x="20177" y="36207"/>
                  </a:lnTo>
                  <a:lnTo>
                    <a:pt x="20177" y="36207"/>
                  </a:lnTo>
                  <a:cubicBezTo>
                    <a:pt x="19808" y="35712"/>
                    <a:pt x="19605" y="35153"/>
                    <a:pt x="19389" y="34670"/>
                  </a:cubicBezTo>
                  <a:lnTo>
                    <a:pt x="19389" y="34670"/>
                  </a:lnTo>
                  <a:lnTo>
                    <a:pt x="19389" y="34670"/>
                  </a:lnTo>
                  <a:cubicBezTo>
                    <a:pt x="19186" y="34188"/>
                    <a:pt x="18932" y="33629"/>
                    <a:pt x="18742" y="33629"/>
                  </a:cubicBezTo>
                  <a:lnTo>
                    <a:pt x="18742" y="33629"/>
                  </a:lnTo>
                  <a:lnTo>
                    <a:pt x="18742" y="33629"/>
                  </a:lnTo>
                  <a:cubicBezTo>
                    <a:pt x="18691" y="33629"/>
                    <a:pt x="18589" y="33654"/>
                    <a:pt x="18437" y="33743"/>
                  </a:cubicBezTo>
                  <a:lnTo>
                    <a:pt x="18437" y="33743"/>
                  </a:lnTo>
                  <a:lnTo>
                    <a:pt x="18437" y="33743"/>
                  </a:lnTo>
                  <a:cubicBezTo>
                    <a:pt x="17725" y="34073"/>
                    <a:pt x="16303" y="34594"/>
                    <a:pt x="14944" y="35089"/>
                  </a:cubicBezTo>
                  <a:lnTo>
                    <a:pt x="14944" y="35089"/>
                  </a:lnTo>
                  <a:lnTo>
                    <a:pt x="14944" y="35089"/>
                  </a:lnTo>
                  <a:cubicBezTo>
                    <a:pt x="13623" y="35572"/>
                    <a:pt x="12163" y="36105"/>
                    <a:pt x="11744" y="36359"/>
                  </a:cubicBezTo>
                  <a:lnTo>
                    <a:pt x="11744" y="36359"/>
                  </a:lnTo>
                  <a:lnTo>
                    <a:pt x="11744" y="36359"/>
                  </a:lnTo>
                  <a:cubicBezTo>
                    <a:pt x="11427" y="36550"/>
                    <a:pt x="10957" y="36677"/>
                    <a:pt x="10411" y="36677"/>
                  </a:cubicBezTo>
                  <a:lnTo>
                    <a:pt x="10411" y="36677"/>
                  </a:lnTo>
                  <a:lnTo>
                    <a:pt x="10411" y="36677"/>
                  </a:lnTo>
                  <a:cubicBezTo>
                    <a:pt x="9534" y="36677"/>
                    <a:pt x="8722" y="36410"/>
                    <a:pt x="8671" y="36410"/>
                  </a:cubicBezTo>
                  <a:lnTo>
                    <a:pt x="8671" y="36410"/>
                  </a:lnTo>
                  <a:lnTo>
                    <a:pt x="8303" y="36296"/>
                  </a:lnTo>
                  <a:lnTo>
                    <a:pt x="8303" y="36296"/>
                  </a:lnTo>
                  <a:lnTo>
                    <a:pt x="8303" y="33362"/>
                  </a:lnTo>
                  <a:lnTo>
                    <a:pt x="8303" y="33362"/>
                  </a:lnTo>
                  <a:lnTo>
                    <a:pt x="8303" y="33362"/>
                  </a:lnTo>
                  <a:cubicBezTo>
                    <a:pt x="8277" y="33172"/>
                    <a:pt x="8252" y="32880"/>
                    <a:pt x="8226" y="32613"/>
                  </a:cubicBezTo>
                  <a:lnTo>
                    <a:pt x="8226" y="32613"/>
                  </a:lnTo>
                  <a:lnTo>
                    <a:pt x="8226" y="32613"/>
                  </a:lnTo>
                  <a:cubicBezTo>
                    <a:pt x="8099" y="31470"/>
                    <a:pt x="7972" y="30505"/>
                    <a:pt x="7236" y="30200"/>
                  </a:cubicBezTo>
                  <a:lnTo>
                    <a:pt x="7236" y="30200"/>
                  </a:lnTo>
                  <a:lnTo>
                    <a:pt x="7236" y="30200"/>
                  </a:lnTo>
                  <a:cubicBezTo>
                    <a:pt x="6855" y="30086"/>
                    <a:pt x="6283" y="30454"/>
                    <a:pt x="5813" y="30733"/>
                  </a:cubicBezTo>
                  <a:lnTo>
                    <a:pt x="5813" y="30733"/>
                  </a:lnTo>
                  <a:lnTo>
                    <a:pt x="5813" y="30733"/>
                  </a:lnTo>
                  <a:cubicBezTo>
                    <a:pt x="5420" y="31000"/>
                    <a:pt x="5077" y="31254"/>
                    <a:pt x="4721" y="31254"/>
                  </a:cubicBezTo>
                  <a:lnTo>
                    <a:pt x="4721" y="31254"/>
                  </a:lnTo>
                  <a:lnTo>
                    <a:pt x="4721" y="31254"/>
                  </a:lnTo>
                  <a:cubicBezTo>
                    <a:pt x="4505" y="31254"/>
                    <a:pt x="4277" y="31165"/>
                    <a:pt x="4149" y="31000"/>
                  </a:cubicBezTo>
                  <a:lnTo>
                    <a:pt x="4149" y="31000"/>
                  </a:lnTo>
                  <a:lnTo>
                    <a:pt x="4149" y="31000"/>
                  </a:lnTo>
                  <a:cubicBezTo>
                    <a:pt x="3908" y="30733"/>
                    <a:pt x="3832" y="30352"/>
                    <a:pt x="3858" y="29679"/>
                  </a:cubicBezTo>
                  <a:lnTo>
                    <a:pt x="3858" y="29679"/>
                  </a:lnTo>
                  <a:lnTo>
                    <a:pt x="3858" y="29679"/>
                  </a:lnTo>
                  <a:cubicBezTo>
                    <a:pt x="3934" y="28816"/>
                    <a:pt x="4251" y="28168"/>
                    <a:pt x="4607" y="27774"/>
                  </a:cubicBezTo>
                  <a:lnTo>
                    <a:pt x="4607" y="27774"/>
                  </a:lnTo>
                  <a:lnTo>
                    <a:pt x="4582" y="27774"/>
                  </a:lnTo>
                  <a:lnTo>
                    <a:pt x="4582" y="27774"/>
                  </a:lnTo>
                  <a:lnTo>
                    <a:pt x="4582" y="27774"/>
                  </a:lnTo>
                  <a:cubicBezTo>
                    <a:pt x="3286" y="27774"/>
                    <a:pt x="2486" y="27432"/>
                    <a:pt x="2041" y="27254"/>
                  </a:cubicBezTo>
                  <a:lnTo>
                    <a:pt x="2041" y="27254"/>
                  </a:lnTo>
                  <a:lnTo>
                    <a:pt x="2041" y="27254"/>
                  </a:lnTo>
                  <a:cubicBezTo>
                    <a:pt x="1965" y="27228"/>
                    <a:pt x="1902" y="27190"/>
                    <a:pt x="1826" y="27177"/>
                  </a:cubicBezTo>
                  <a:lnTo>
                    <a:pt x="1826" y="27177"/>
                  </a:lnTo>
                  <a:lnTo>
                    <a:pt x="1826" y="27177"/>
                  </a:lnTo>
                  <a:cubicBezTo>
                    <a:pt x="1800" y="27228"/>
                    <a:pt x="1749" y="27292"/>
                    <a:pt x="1724" y="27432"/>
                  </a:cubicBezTo>
                  <a:lnTo>
                    <a:pt x="1724" y="27432"/>
                  </a:lnTo>
                  <a:lnTo>
                    <a:pt x="1724" y="27432"/>
                  </a:lnTo>
                  <a:cubicBezTo>
                    <a:pt x="1470" y="28079"/>
                    <a:pt x="1432" y="28816"/>
                    <a:pt x="1432" y="29184"/>
                  </a:cubicBezTo>
                  <a:lnTo>
                    <a:pt x="1432" y="29184"/>
                  </a:lnTo>
                  <a:lnTo>
                    <a:pt x="1432" y="29184"/>
                  </a:lnTo>
                  <a:cubicBezTo>
                    <a:pt x="1407" y="29425"/>
                    <a:pt x="1381" y="29933"/>
                    <a:pt x="861" y="29933"/>
                  </a:cubicBezTo>
                  <a:lnTo>
                    <a:pt x="861" y="29933"/>
                  </a:lnTo>
                  <a:lnTo>
                    <a:pt x="861" y="29933"/>
                  </a:lnTo>
                  <a:cubicBezTo>
                    <a:pt x="403" y="29933"/>
                    <a:pt x="365" y="29679"/>
                    <a:pt x="162" y="28740"/>
                  </a:cubicBezTo>
                  <a:lnTo>
                    <a:pt x="162" y="28740"/>
                  </a:lnTo>
                  <a:lnTo>
                    <a:pt x="162" y="28740"/>
                  </a:lnTo>
                  <a:cubicBezTo>
                    <a:pt x="-232" y="26708"/>
                    <a:pt x="1330" y="25145"/>
                    <a:pt x="1902" y="24549"/>
                  </a:cubicBezTo>
                  <a:lnTo>
                    <a:pt x="1902" y="24549"/>
                  </a:lnTo>
                  <a:lnTo>
                    <a:pt x="1902" y="24549"/>
                  </a:lnTo>
                  <a:cubicBezTo>
                    <a:pt x="1991" y="24498"/>
                    <a:pt x="2067" y="24396"/>
                    <a:pt x="2118" y="24346"/>
                  </a:cubicBezTo>
                  <a:lnTo>
                    <a:pt x="2118" y="24346"/>
                  </a:lnTo>
                  <a:lnTo>
                    <a:pt x="2118" y="24346"/>
                  </a:lnTo>
                  <a:cubicBezTo>
                    <a:pt x="2511" y="23863"/>
                    <a:pt x="3057" y="23291"/>
                    <a:pt x="4099" y="23291"/>
                  </a:cubicBezTo>
                  <a:lnTo>
                    <a:pt x="4099" y="23291"/>
                  </a:lnTo>
                  <a:lnTo>
                    <a:pt x="4099" y="23291"/>
                  </a:lnTo>
                  <a:cubicBezTo>
                    <a:pt x="4353" y="23291"/>
                    <a:pt x="4607" y="23304"/>
                    <a:pt x="4848" y="23355"/>
                  </a:cubicBezTo>
                  <a:lnTo>
                    <a:pt x="4848" y="23355"/>
                  </a:lnTo>
                  <a:lnTo>
                    <a:pt x="4848" y="23355"/>
                  </a:lnTo>
                  <a:cubicBezTo>
                    <a:pt x="5394" y="23482"/>
                    <a:pt x="5890" y="23571"/>
                    <a:pt x="6334" y="23609"/>
                  </a:cubicBezTo>
                  <a:lnTo>
                    <a:pt x="6334" y="23609"/>
                  </a:lnTo>
                  <a:lnTo>
                    <a:pt x="6334" y="23609"/>
                  </a:lnTo>
                  <a:cubicBezTo>
                    <a:pt x="7083" y="23685"/>
                    <a:pt x="7731" y="23761"/>
                    <a:pt x="8277" y="24180"/>
                  </a:cubicBezTo>
                  <a:lnTo>
                    <a:pt x="8277" y="24180"/>
                  </a:lnTo>
                  <a:lnTo>
                    <a:pt x="8277" y="24180"/>
                  </a:lnTo>
                  <a:cubicBezTo>
                    <a:pt x="8341" y="24180"/>
                    <a:pt x="8544" y="24003"/>
                    <a:pt x="8671" y="23901"/>
                  </a:cubicBezTo>
                  <a:lnTo>
                    <a:pt x="8671" y="23901"/>
                  </a:lnTo>
                  <a:lnTo>
                    <a:pt x="8671" y="23901"/>
                  </a:lnTo>
                  <a:cubicBezTo>
                    <a:pt x="9065" y="23647"/>
                    <a:pt x="9585" y="23266"/>
                    <a:pt x="10309" y="23266"/>
                  </a:cubicBezTo>
                  <a:lnTo>
                    <a:pt x="10309" y="23266"/>
                  </a:lnTo>
                  <a:lnTo>
                    <a:pt x="10449" y="23291"/>
                  </a:lnTo>
                  <a:lnTo>
                    <a:pt x="10449" y="23291"/>
                  </a:lnTo>
                  <a:lnTo>
                    <a:pt x="10449" y="23291"/>
                  </a:lnTo>
                  <a:cubicBezTo>
                    <a:pt x="10906" y="23304"/>
                    <a:pt x="11274" y="23241"/>
                    <a:pt x="11643" y="23190"/>
                  </a:cubicBezTo>
                  <a:lnTo>
                    <a:pt x="11643" y="23190"/>
                  </a:lnTo>
                  <a:lnTo>
                    <a:pt x="11643" y="23190"/>
                  </a:lnTo>
                  <a:cubicBezTo>
                    <a:pt x="12341" y="23063"/>
                    <a:pt x="12938" y="23063"/>
                    <a:pt x="13484" y="23317"/>
                  </a:cubicBezTo>
                  <a:lnTo>
                    <a:pt x="13484" y="23317"/>
                  </a:lnTo>
                  <a:lnTo>
                    <a:pt x="13484" y="23317"/>
                  </a:lnTo>
                  <a:cubicBezTo>
                    <a:pt x="13649" y="23406"/>
                    <a:pt x="13827" y="23444"/>
                    <a:pt x="14004" y="23419"/>
                  </a:cubicBezTo>
                  <a:lnTo>
                    <a:pt x="14004" y="23419"/>
                  </a:lnTo>
                  <a:lnTo>
                    <a:pt x="14004" y="23419"/>
                  </a:lnTo>
                  <a:cubicBezTo>
                    <a:pt x="13535" y="22809"/>
                    <a:pt x="12887" y="21894"/>
                    <a:pt x="12735" y="21361"/>
                  </a:cubicBezTo>
                  <a:lnTo>
                    <a:pt x="12735" y="21361"/>
                  </a:lnTo>
                  <a:lnTo>
                    <a:pt x="12735" y="21361"/>
                  </a:lnTo>
                  <a:cubicBezTo>
                    <a:pt x="12608" y="20828"/>
                    <a:pt x="12836" y="20307"/>
                    <a:pt x="13382" y="19837"/>
                  </a:cubicBezTo>
                  <a:lnTo>
                    <a:pt x="13382" y="19837"/>
                  </a:lnTo>
                  <a:lnTo>
                    <a:pt x="13382" y="19837"/>
                  </a:lnTo>
                  <a:cubicBezTo>
                    <a:pt x="13725" y="19520"/>
                    <a:pt x="14246" y="19215"/>
                    <a:pt x="14716" y="19100"/>
                  </a:cubicBezTo>
                  <a:lnTo>
                    <a:pt x="14716" y="19100"/>
                  </a:lnTo>
                  <a:lnTo>
                    <a:pt x="14716" y="19100"/>
                  </a:lnTo>
                  <a:cubicBezTo>
                    <a:pt x="15071" y="19037"/>
                    <a:pt x="15516" y="19100"/>
                    <a:pt x="15884" y="19189"/>
                  </a:cubicBezTo>
                  <a:lnTo>
                    <a:pt x="15884" y="19189"/>
                  </a:lnTo>
                  <a:lnTo>
                    <a:pt x="15884" y="19189"/>
                  </a:lnTo>
                  <a:cubicBezTo>
                    <a:pt x="16354" y="19316"/>
                    <a:pt x="16735" y="19367"/>
                    <a:pt x="17027" y="19164"/>
                  </a:cubicBezTo>
                  <a:lnTo>
                    <a:pt x="17027" y="19164"/>
                  </a:lnTo>
                  <a:lnTo>
                    <a:pt x="17027" y="19164"/>
                  </a:lnTo>
                  <a:cubicBezTo>
                    <a:pt x="17497" y="18885"/>
                    <a:pt x="18246" y="18783"/>
                    <a:pt x="18932" y="18682"/>
                  </a:cubicBezTo>
                  <a:lnTo>
                    <a:pt x="18932" y="18682"/>
                  </a:lnTo>
                  <a:lnTo>
                    <a:pt x="18932" y="18682"/>
                  </a:lnTo>
                  <a:cubicBezTo>
                    <a:pt x="19313" y="18631"/>
                    <a:pt x="19834" y="18554"/>
                    <a:pt x="20050" y="18465"/>
                  </a:cubicBezTo>
                  <a:lnTo>
                    <a:pt x="20050" y="18465"/>
                  </a:lnTo>
                  <a:lnTo>
                    <a:pt x="20050" y="18465"/>
                  </a:lnTo>
                  <a:cubicBezTo>
                    <a:pt x="20050" y="17780"/>
                    <a:pt x="20456" y="16916"/>
                    <a:pt x="20875" y="16421"/>
                  </a:cubicBezTo>
                  <a:lnTo>
                    <a:pt x="20875" y="16421"/>
                  </a:lnTo>
                  <a:lnTo>
                    <a:pt x="20875" y="16421"/>
                  </a:lnTo>
                  <a:cubicBezTo>
                    <a:pt x="21117" y="16091"/>
                    <a:pt x="21421" y="15913"/>
                    <a:pt x="21739" y="15913"/>
                  </a:cubicBezTo>
                  <a:lnTo>
                    <a:pt x="21739" y="15913"/>
                  </a:lnTo>
                  <a:lnTo>
                    <a:pt x="21739" y="15913"/>
                  </a:lnTo>
                  <a:cubicBezTo>
                    <a:pt x="21866" y="15913"/>
                    <a:pt x="22132" y="15900"/>
                    <a:pt x="22412" y="15888"/>
                  </a:cubicBezTo>
                  <a:lnTo>
                    <a:pt x="22412" y="15888"/>
                  </a:lnTo>
                  <a:lnTo>
                    <a:pt x="22412" y="15888"/>
                  </a:lnTo>
                  <a:cubicBezTo>
                    <a:pt x="22882" y="15875"/>
                    <a:pt x="23453" y="15849"/>
                    <a:pt x="23923" y="15849"/>
                  </a:cubicBezTo>
                  <a:lnTo>
                    <a:pt x="23923" y="15849"/>
                  </a:lnTo>
                  <a:lnTo>
                    <a:pt x="23923" y="15849"/>
                  </a:lnTo>
                  <a:cubicBezTo>
                    <a:pt x="24596" y="15849"/>
                    <a:pt x="24812" y="15888"/>
                    <a:pt x="24964" y="15964"/>
                  </a:cubicBezTo>
                  <a:lnTo>
                    <a:pt x="24964" y="15964"/>
                  </a:lnTo>
                  <a:lnTo>
                    <a:pt x="24964" y="15964"/>
                  </a:lnTo>
                  <a:cubicBezTo>
                    <a:pt x="24964" y="15964"/>
                    <a:pt x="25663" y="15964"/>
                    <a:pt x="26082" y="15900"/>
                  </a:cubicBezTo>
                  <a:lnTo>
                    <a:pt x="26082" y="15900"/>
                  </a:lnTo>
                  <a:lnTo>
                    <a:pt x="26082" y="15900"/>
                  </a:lnTo>
                  <a:cubicBezTo>
                    <a:pt x="26209" y="15379"/>
                    <a:pt x="26450" y="14363"/>
                    <a:pt x="26704" y="13475"/>
                  </a:cubicBezTo>
                  <a:lnTo>
                    <a:pt x="26704" y="13475"/>
                  </a:lnTo>
                  <a:lnTo>
                    <a:pt x="26704" y="13475"/>
                  </a:lnTo>
                  <a:cubicBezTo>
                    <a:pt x="27123" y="12027"/>
                    <a:pt x="30044" y="11278"/>
                    <a:pt x="30641" y="11151"/>
                  </a:cubicBezTo>
                  <a:lnTo>
                    <a:pt x="30641" y="11151"/>
                  </a:lnTo>
                  <a:lnTo>
                    <a:pt x="30768" y="11138"/>
                  </a:lnTo>
                  <a:lnTo>
                    <a:pt x="30768" y="11138"/>
                  </a:lnTo>
                  <a:lnTo>
                    <a:pt x="30870" y="11151"/>
                  </a:lnTo>
                  <a:lnTo>
                    <a:pt x="30870" y="11151"/>
                  </a:lnTo>
                  <a:lnTo>
                    <a:pt x="30870" y="11151"/>
                  </a:lnTo>
                  <a:cubicBezTo>
                    <a:pt x="31187" y="11227"/>
                    <a:pt x="32927" y="11620"/>
                    <a:pt x="33346" y="12497"/>
                  </a:cubicBezTo>
                  <a:lnTo>
                    <a:pt x="33346" y="12497"/>
                  </a:lnTo>
                  <a:lnTo>
                    <a:pt x="33346" y="12497"/>
                  </a:lnTo>
                  <a:cubicBezTo>
                    <a:pt x="33575" y="12941"/>
                    <a:pt x="34095" y="13360"/>
                    <a:pt x="34438" y="13564"/>
                  </a:cubicBezTo>
                  <a:lnTo>
                    <a:pt x="34438" y="13564"/>
                  </a:lnTo>
                  <a:lnTo>
                    <a:pt x="34438" y="13564"/>
                  </a:lnTo>
                  <a:cubicBezTo>
                    <a:pt x="34616" y="13513"/>
                    <a:pt x="34908" y="13487"/>
                    <a:pt x="35302" y="13449"/>
                  </a:cubicBezTo>
                  <a:lnTo>
                    <a:pt x="35302" y="13449"/>
                  </a:lnTo>
                  <a:lnTo>
                    <a:pt x="35302" y="13449"/>
                  </a:lnTo>
                  <a:cubicBezTo>
                    <a:pt x="37118" y="13271"/>
                    <a:pt x="38960" y="13614"/>
                    <a:pt x="38998" y="13640"/>
                  </a:cubicBezTo>
                  <a:lnTo>
                    <a:pt x="38998" y="13640"/>
                  </a:lnTo>
                  <a:lnTo>
                    <a:pt x="39150" y="13665"/>
                  </a:lnTo>
                  <a:lnTo>
                    <a:pt x="39150" y="13665"/>
                  </a:lnTo>
                  <a:lnTo>
                    <a:pt x="39176" y="13690"/>
                  </a:lnTo>
                  <a:lnTo>
                    <a:pt x="39176" y="13690"/>
                  </a:lnTo>
                  <a:lnTo>
                    <a:pt x="39176" y="13690"/>
                  </a:lnTo>
                  <a:cubicBezTo>
                    <a:pt x="39353" y="13729"/>
                    <a:pt x="39950" y="13792"/>
                    <a:pt x="41563" y="13792"/>
                  </a:cubicBezTo>
                  <a:lnTo>
                    <a:pt x="41563" y="13792"/>
                  </a:lnTo>
                  <a:lnTo>
                    <a:pt x="41563" y="13792"/>
                  </a:lnTo>
                  <a:cubicBezTo>
                    <a:pt x="42528" y="13792"/>
                    <a:pt x="43201" y="13805"/>
                    <a:pt x="43760" y="13830"/>
                  </a:cubicBezTo>
                  <a:lnTo>
                    <a:pt x="43760" y="13830"/>
                  </a:lnTo>
                  <a:lnTo>
                    <a:pt x="43760" y="13830"/>
                  </a:lnTo>
                  <a:cubicBezTo>
                    <a:pt x="44661" y="13868"/>
                    <a:pt x="45335" y="13906"/>
                    <a:pt x="46275" y="13792"/>
                  </a:cubicBezTo>
                  <a:lnTo>
                    <a:pt x="46275" y="13792"/>
                  </a:lnTo>
                  <a:lnTo>
                    <a:pt x="46275" y="13792"/>
                  </a:lnTo>
                  <a:cubicBezTo>
                    <a:pt x="47938" y="13640"/>
                    <a:pt x="48522" y="13157"/>
                    <a:pt x="49145" y="1252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70" name="Freeform: Shape 569">
              <a:extLst>
                <a:ext uri="{FF2B5EF4-FFF2-40B4-BE49-F238E27FC236}">
                  <a16:creationId xmlns:a16="http://schemas.microsoft.com/office/drawing/2014/main" id="{5F65AB0B-7FBD-C725-145A-4D8BBD5A4BB0}"/>
                </a:ext>
              </a:extLst>
            </p:cNvPr>
            <p:cNvSpPr/>
            <p:nvPr/>
          </p:nvSpPr>
          <p:spPr>
            <a:xfrm flipV="1">
              <a:off x="8695982" y="2470392"/>
              <a:ext cx="25392" cy="11417"/>
            </a:xfrm>
            <a:custGeom>
              <a:avLst/>
              <a:gdLst>
                <a:gd name="connsiteX0" fmla="*/ 19967 w 25392"/>
                <a:gd name="connsiteY0" fmla="*/ 1184 h 11417"/>
                <a:gd name="connsiteX1" fmla="*/ 23803 w 25392"/>
                <a:gd name="connsiteY1" fmla="*/ 1222 h 11417"/>
                <a:gd name="connsiteX2" fmla="*/ 23803 w 25392"/>
                <a:gd name="connsiteY2" fmla="*/ 1222 h 11417"/>
                <a:gd name="connsiteX3" fmla="*/ 23803 w 25392"/>
                <a:gd name="connsiteY3" fmla="*/ 1222 h 11417"/>
                <a:gd name="connsiteX4" fmla="*/ 25492 w 25392"/>
                <a:gd name="connsiteY4" fmla="*/ 3457 h 11417"/>
                <a:gd name="connsiteX5" fmla="*/ 25492 w 25392"/>
                <a:gd name="connsiteY5" fmla="*/ 3457 h 11417"/>
                <a:gd name="connsiteX6" fmla="*/ 25492 w 25392"/>
                <a:gd name="connsiteY6" fmla="*/ 3457 h 11417"/>
                <a:gd name="connsiteX7" fmla="*/ 24996 w 25392"/>
                <a:gd name="connsiteY7" fmla="*/ 4130 h 11417"/>
                <a:gd name="connsiteX8" fmla="*/ 24996 w 25392"/>
                <a:gd name="connsiteY8" fmla="*/ 4130 h 11417"/>
                <a:gd name="connsiteX9" fmla="*/ 24996 w 25392"/>
                <a:gd name="connsiteY9" fmla="*/ 4130 h 11417"/>
                <a:gd name="connsiteX10" fmla="*/ 23777 w 25392"/>
                <a:gd name="connsiteY10" fmla="*/ 4372 h 11417"/>
                <a:gd name="connsiteX11" fmla="*/ 23777 w 25392"/>
                <a:gd name="connsiteY11" fmla="*/ 4372 h 11417"/>
                <a:gd name="connsiteX12" fmla="*/ 23777 w 25392"/>
                <a:gd name="connsiteY12" fmla="*/ 4372 h 11417"/>
                <a:gd name="connsiteX13" fmla="*/ 21669 w 25392"/>
                <a:gd name="connsiteY13" fmla="*/ 4854 h 11417"/>
                <a:gd name="connsiteX14" fmla="*/ 21669 w 25392"/>
                <a:gd name="connsiteY14" fmla="*/ 4854 h 11417"/>
                <a:gd name="connsiteX15" fmla="*/ 21669 w 25392"/>
                <a:gd name="connsiteY15" fmla="*/ 4854 h 11417"/>
                <a:gd name="connsiteX16" fmla="*/ 19002 w 25392"/>
                <a:gd name="connsiteY16" fmla="*/ 6759 h 11417"/>
                <a:gd name="connsiteX17" fmla="*/ 19002 w 25392"/>
                <a:gd name="connsiteY17" fmla="*/ 6759 h 11417"/>
                <a:gd name="connsiteX18" fmla="*/ 18850 w 25392"/>
                <a:gd name="connsiteY18" fmla="*/ 6835 h 11417"/>
                <a:gd name="connsiteX19" fmla="*/ 18850 w 25392"/>
                <a:gd name="connsiteY19" fmla="*/ 6835 h 11417"/>
                <a:gd name="connsiteX20" fmla="*/ 18850 w 25392"/>
                <a:gd name="connsiteY20" fmla="*/ 6835 h 11417"/>
                <a:gd name="connsiteX21" fmla="*/ 17910 w 25392"/>
                <a:gd name="connsiteY21" fmla="*/ 7521 h 11417"/>
                <a:gd name="connsiteX22" fmla="*/ 17910 w 25392"/>
                <a:gd name="connsiteY22" fmla="*/ 7521 h 11417"/>
                <a:gd name="connsiteX23" fmla="*/ 17910 w 25392"/>
                <a:gd name="connsiteY23" fmla="*/ 7521 h 11417"/>
                <a:gd name="connsiteX24" fmla="*/ 13935 w 25392"/>
                <a:gd name="connsiteY24" fmla="*/ 8575 h 11417"/>
                <a:gd name="connsiteX25" fmla="*/ 13935 w 25392"/>
                <a:gd name="connsiteY25" fmla="*/ 8575 h 11417"/>
                <a:gd name="connsiteX26" fmla="*/ 13935 w 25392"/>
                <a:gd name="connsiteY26" fmla="*/ 8575 h 11417"/>
                <a:gd name="connsiteX27" fmla="*/ 9795 w 25392"/>
                <a:gd name="connsiteY27" fmla="*/ 6835 h 11417"/>
                <a:gd name="connsiteX28" fmla="*/ 9795 w 25392"/>
                <a:gd name="connsiteY28" fmla="*/ 6835 h 11417"/>
                <a:gd name="connsiteX29" fmla="*/ 9566 w 25392"/>
                <a:gd name="connsiteY29" fmla="*/ 6708 h 11417"/>
                <a:gd name="connsiteX30" fmla="*/ 9566 w 25392"/>
                <a:gd name="connsiteY30" fmla="*/ 6708 h 11417"/>
                <a:gd name="connsiteX31" fmla="*/ 9566 w 25392"/>
                <a:gd name="connsiteY31" fmla="*/ 6708 h 11417"/>
                <a:gd name="connsiteX32" fmla="*/ 9617 w 25392"/>
                <a:gd name="connsiteY32" fmla="*/ 6937 h 11417"/>
                <a:gd name="connsiteX33" fmla="*/ 9617 w 25392"/>
                <a:gd name="connsiteY33" fmla="*/ 6937 h 11417"/>
                <a:gd name="connsiteX34" fmla="*/ 9617 w 25392"/>
                <a:gd name="connsiteY34" fmla="*/ 6937 h 11417"/>
                <a:gd name="connsiteX35" fmla="*/ 8004 w 25392"/>
                <a:gd name="connsiteY35" fmla="*/ 10518 h 11417"/>
                <a:gd name="connsiteX36" fmla="*/ 8004 w 25392"/>
                <a:gd name="connsiteY36" fmla="*/ 10518 h 11417"/>
                <a:gd name="connsiteX37" fmla="*/ 8004 w 25392"/>
                <a:gd name="connsiteY37" fmla="*/ 10518 h 11417"/>
                <a:gd name="connsiteX38" fmla="*/ 7484 w 25392"/>
                <a:gd name="connsiteY38" fmla="*/ 10759 h 11417"/>
                <a:gd name="connsiteX39" fmla="*/ 7484 w 25392"/>
                <a:gd name="connsiteY39" fmla="*/ 10759 h 11417"/>
                <a:gd name="connsiteX40" fmla="*/ 7484 w 25392"/>
                <a:gd name="connsiteY40" fmla="*/ 10759 h 11417"/>
                <a:gd name="connsiteX41" fmla="*/ 5376 w 25392"/>
                <a:gd name="connsiteY41" fmla="*/ 11534 h 11417"/>
                <a:gd name="connsiteX42" fmla="*/ 5376 w 25392"/>
                <a:gd name="connsiteY42" fmla="*/ 11534 h 11417"/>
                <a:gd name="connsiteX43" fmla="*/ 5376 w 25392"/>
                <a:gd name="connsiteY43" fmla="*/ 11534 h 11417"/>
                <a:gd name="connsiteX44" fmla="*/ 4385 w 25392"/>
                <a:gd name="connsiteY44" fmla="*/ 10924 h 11417"/>
                <a:gd name="connsiteX45" fmla="*/ 4385 w 25392"/>
                <a:gd name="connsiteY45" fmla="*/ 10924 h 11417"/>
                <a:gd name="connsiteX46" fmla="*/ 4385 w 25392"/>
                <a:gd name="connsiteY46" fmla="*/ 10924 h 11417"/>
                <a:gd name="connsiteX47" fmla="*/ 2670 w 25392"/>
                <a:gd name="connsiteY47" fmla="*/ 7407 h 11417"/>
                <a:gd name="connsiteX48" fmla="*/ 2670 w 25392"/>
                <a:gd name="connsiteY48" fmla="*/ 7407 h 11417"/>
                <a:gd name="connsiteX49" fmla="*/ 2670 w 25392"/>
                <a:gd name="connsiteY49" fmla="*/ 7407 h 11417"/>
                <a:gd name="connsiteX50" fmla="*/ 423 w 25392"/>
                <a:gd name="connsiteY50" fmla="*/ 4524 h 11417"/>
                <a:gd name="connsiteX51" fmla="*/ 423 w 25392"/>
                <a:gd name="connsiteY51" fmla="*/ 4524 h 11417"/>
                <a:gd name="connsiteX52" fmla="*/ 423 w 25392"/>
                <a:gd name="connsiteY52" fmla="*/ 4524 h 11417"/>
                <a:gd name="connsiteX53" fmla="*/ 245 w 25392"/>
                <a:gd name="connsiteY53" fmla="*/ 3317 h 11417"/>
                <a:gd name="connsiteX54" fmla="*/ 245 w 25392"/>
                <a:gd name="connsiteY54" fmla="*/ 3317 h 11417"/>
                <a:gd name="connsiteX55" fmla="*/ 245 w 25392"/>
                <a:gd name="connsiteY55" fmla="*/ 3317 h 11417"/>
                <a:gd name="connsiteX56" fmla="*/ 740 w 25392"/>
                <a:gd name="connsiteY56" fmla="*/ 1311 h 11417"/>
                <a:gd name="connsiteX57" fmla="*/ 740 w 25392"/>
                <a:gd name="connsiteY57" fmla="*/ 1311 h 11417"/>
                <a:gd name="connsiteX58" fmla="*/ 740 w 25392"/>
                <a:gd name="connsiteY58" fmla="*/ 1311 h 11417"/>
                <a:gd name="connsiteX59" fmla="*/ 1655 w 25392"/>
                <a:gd name="connsiteY59" fmla="*/ 1184 h 11417"/>
                <a:gd name="connsiteX60" fmla="*/ 1655 w 25392"/>
                <a:gd name="connsiteY60" fmla="*/ 1184 h 11417"/>
                <a:gd name="connsiteX61" fmla="*/ 1655 w 25392"/>
                <a:gd name="connsiteY61" fmla="*/ 1184 h 11417"/>
                <a:gd name="connsiteX62" fmla="*/ 2670 w 25392"/>
                <a:gd name="connsiteY62" fmla="*/ 1235 h 11417"/>
                <a:gd name="connsiteX63" fmla="*/ 2670 w 25392"/>
                <a:gd name="connsiteY63" fmla="*/ 1235 h 11417"/>
                <a:gd name="connsiteX64" fmla="*/ 2670 w 25392"/>
                <a:gd name="connsiteY64" fmla="*/ 1235 h 11417"/>
                <a:gd name="connsiteX65" fmla="*/ 4067 w 25392"/>
                <a:gd name="connsiteY65" fmla="*/ 1273 h 11417"/>
                <a:gd name="connsiteX66" fmla="*/ 4067 w 25392"/>
                <a:gd name="connsiteY66" fmla="*/ 1273 h 11417"/>
                <a:gd name="connsiteX67" fmla="*/ 4067 w 25392"/>
                <a:gd name="connsiteY67" fmla="*/ 1273 h 11417"/>
                <a:gd name="connsiteX68" fmla="*/ 4855 w 25392"/>
                <a:gd name="connsiteY68" fmla="*/ 1222 h 11417"/>
                <a:gd name="connsiteX69" fmla="*/ 4855 w 25392"/>
                <a:gd name="connsiteY69" fmla="*/ 1222 h 11417"/>
                <a:gd name="connsiteX70" fmla="*/ 4855 w 25392"/>
                <a:gd name="connsiteY70" fmla="*/ 1222 h 11417"/>
                <a:gd name="connsiteX71" fmla="*/ 6861 w 25392"/>
                <a:gd name="connsiteY71" fmla="*/ 2454 h 11417"/>
                <a:gd name="connsiteX72" fmla="*/ 6861 w 25392"/>
                <a:gd name="connsiteY72" fmla="*/ 2454 h 11417"/>
                <a:gd name="connsiteX73" fmla="*/ 7217 w 25392"/>
                <a:gd name="connsiteY73" fmla="*/ 2975 h 11417"/>
                <a:gd name="connsiteX74" fmla="*/ 7217 w 25392"/>
                <a:gd name="connsiteY74" fmla="*/ 2975 h 11417"/>
                <a:gd name="connsiteX75" fmla="*/ 7217 w 25392"/>
                <a:gd name="connsiteY75" fmla="*/ 2975 h 11417"/>
                <a:gd name="connsiteX76" fmla="*/ 8499 w 25392"/>
                <a:gd name="connsiteY76" fmla="*/ 5222 h 11417"/>
                <a:gd name="connsiteX77" fmla="*/ 8499 w 25392"/>
                <a:gd name="connsiteY77" fmla="*/ 5222 h 11417"/>
                <a:gd name="connsiteX78" fmla="*/ 8499 w 25392"/>
                <a:gd name="connsiteY78" fmla="*/ 5222 h 11417"/>
                <a:gd name="connsiteX79" fmla="*/ 8703 w 25392"/>
                <a:gd name="connsiteY79" fmla="*/ 5400 h 11417"/>
                <a:gd name="connsiteX80" fmla="*/ 8703 w 25392"/>
                <a:gd name="connsiteY80" fmla="*/ 5400 h 11417"/>
                <a:gd name="connsiteX81" fmla="*/ 8703 w 25392"/>
                <a:gd name="connsiteY81" fmla="*/ 5400 h 11417"/>
                <a:gd name="connsiteX82" fmla="*/ 9490 w 25392"/>
                <a:gd name="connsiteY82" fmla="*/ 6340 h 11417"/>
                <a:gd name="connsiteX83" fmla="*/ 9490 w 25392"/>
                <a:gd name="connsiteY83" fmla="*/ 6340 h 11417"/>
                <a:gd name="connsiteX84" fmla="*/ 9769 w 25392"/>
                <a:gd name="connsiteY84" fmla="*/ 4372 h 11417"/>
                <a:gd name="connsiteX85" fmla="*/ 9769 w 25392"/>
                <a:gd name="connsiteY85" fmla="*/ 4372 h 11417"/>
                <a:gd name="connsiteX86" fmla="*/ 9769 w 25392"/>
                <a:gd name="connsiteY86" fmla="*/ 4257 h 11417"/>
                <a:gd name="connsiteX87" fmla="*/ 9769 w 25392"/>
                <a:gd name="connsiteY87" fmla="*/ 4257 h 11417"/>
                <a:gd name="connsiteX88" fmla="*/ 9769 w 25392"/>
                <a:gd name="connsiteY88" fmla="*/ 4257 h 11417"/>
                <a:gd name="connsiteX89" fmla="*/ 9871 w 25392"/>
                <a:gd name="connsiteY89" fmla="*/ 1425 h 11417"/>
                <a:gd name="connsiteX90" fmla="*/ 9871 w 25392"/>
                <a:gd name="connsiteY90" fmla="*/ 1425 h 11417"/>
                <a:gd name="connsiteX91" fmla="*/ 9871 w 25392"/>
                <a:gd name="connsiteY91" fmla="*/ 1425 h 11417"/>
                <a:gd name="connsiteX92" fmla="*/ 13490 w 25392"/>
                <a:gd name="connsiteY92" fmla="*/ 282 h 11417"/>
                <a:gd name="connsiteX93" fmla="*/ 13490 w 25392"/>
                <a:gd name="connsiteY93" fmla="*/ 282 h 11417"/>
                <a:gd name="connsiteX94" fmla="*/ 13490 w 25392"/>
                <a:gd name="connsiteY94" fmla="*/ 282 h 11417"/>
                <a:gd name="connsiteX95" fmla="*/ 15700 w 25392"/>
                <a:gd name="connsiteY95" fmla="*/ 219 h 11417"/>
                <a:gd name="connsiteX96" fmla="*/ 15700 w 25392"/>
                <a:gd name="connsiteY96" fmla="*/ 219 h 11417"/>
                <a:gd name="connsiteX97" fmla="*/ 15700 w 25392"/>
                <a:gd name="connsiteY97" fmla="*/ 219 h 11417"/>
                <a:gd name="connsiteX98" fmla="*/ 16818 w 25392"/>
                <a:gd name="connsiteY98" fmla="*/ 117 h 11417"/>
                <a:gd name="connsiteX99" fmla="*/ 16818 w 25392"/>
                <a:gd name="connsiteY99" fmla="*/ 117 h 11417"/>
                <a:gd name="connsiteX100" fmla="*/ 16818 w 25392"/>
                <a:gd name="connsiteY100" fmla="*/ 117 h 11417"/>
                <a:gd name="connsiteX101" fmla="*/ 17135 w 25392"/>
                <a:gd name="connsiteY101" fmla="*/ 142 h 11417"/>
                <a:gd name="connsiteX102" fmla="*/ 17135 w 25392"/>
                <a:gd name="connsiteY102" fmla="*/ 142 h 11417"/>
                <a:gd name="connsiteX103" fmla="*/ 17135 w 25392"/>
                <a:gd name="connsiteY103" fmla="*/ 142 h 11417"/>
                <a:gd name="connsiteX104" fmla="*/ 18177 w 25392"/>
                <a:gd name="connsiteY104" fmla="*/ 612 h 11417"/>
                <a:gd name="connsiteX105" fmla="*/ 18177 w 25392"/>
                <a:gd name="connsiteY105" fmla="*/ 612 h 11417"/>
                <a:gd name="connsiteX106" fmla="*/ 18177 w 25392"/>
                <a:gd name="connsiteY106" fmla="*/ 612 h 11417"/>
                <a:gd name="connsiteX107" fmla="*/ 19967 w 25392"/>
                <a:gd name="connsiteY107" fmla="*/ 1184 h 114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</a:cxnLst>
              <a:rect l="l" t="t" r="r" b="b"/>
              <a:pathLst>
                <a:path w="25392" h="11417">
                  <a:moveTo>
                    <a:pt x="19967" y="1184"/>
                  </a:moveTo>
                  <a:cubicBezTo>
                    <a:pt x="21872" y="892"/>
                    <a:pt x="23142" y="892"/>
                    <a:pt x="23803" y="1222"/>
                  </a:cubicBezTo>
                  <a:lnTo>
                    <a:pt x="23803" y="1222"/>
                  </a:lnTo>
                  <a:lnTo>
                    <a:pt x="23803" y="1222"/>
                  </a:lnTo>
                  <a:cubicBezTo>
                    <a:pt x="24501" y="1552"/>
                    <a:pt x="25542" y="2721"/>
                    <a:pt x="25492" y="3457"/>
                  </a:cubicBezTo>
                  <a:lnTo>
                    <a:pt x="25492" y="3457"/>
                  </a:lnTo>
                  <a:lnTo>
                    <a:pt x="25492" y="3457"/>
                  </a:lnTo>
                  <a:cubicBezTo>
                    <a:pt x="25466" y="3787"/>
                    <a:pt x="25276" y="4029"/>
                    <a:pt x="24996" y="4130"/>
                  </a:cubicBezTo>
                  <a:lnTo>
                    <a:pt x="24996" y="4130"/>
                  </a:lnTo>
                  <a:lnTo>
                    <a:pt x="24996" y="4130"/>
                  </a:lnTo>
                  <a:cubicBezTo>
                    <a:pt x="24755" y="4206"/>
                    <a:pt x="24298" y="4295"/>
                    <a:pt x="23777" y="4372"/>
                  </a:cubicBezTo>
                  <a:lnTo>
                    <a:pt x="23777" y="4372"/>
                  </a:lnTo>
                  <a:lnTo>
                    <a:pt x="23777" y="4372"/>
                  </a:lnTo>
                  <a:cubicBezTo>
                    <a:pt x="23066" y="4498"/>
                    <a:pt x="22152" y="4651"/>
                    <a:pt x="21669" y="4854"/>
                  </a:cubicBezTo>
                  <a:lnTo>
                    <a:pt x="21669" y="4854"/>
                  </a:lnTo>
                  <a:lnTo>
                    <a:pt x="21669" y="4854"/>
                  </a:lnTo>
                  <a:cubicBezTo>
                    <a:pt x="21009" y="5095"/>
                    <a:pt x="19523" y="6302"/>
                    <a:pt x="19002" y="6759"/>
                  </a:cubicBezTo>
                  <a:lnTo>
                    <a:pt x="19002" y="6759"/>
                  </a:lnTo>
                  <a:lnTo>
                    <a:pt x="18850" y="6835"/>
                  </a:lnTo>
                  <a:lnTo>
                    <a:pt x="18850" y="6835"/>
                  </a:lnTo>
                  <a:lnTo>
                    <a:pt x="18850" y="6835"/>
                  </a:lnTo>
                  <a:cubicBezTo>
                    <a:pt x="18850" y="6835"/>
                    <a:pt x="18278" y="7089"/>
                    <a:pt x="17910" y="7521"/>
                  </a:cubicBezTo>
                  <a:lnTo>
                    <a:pt x="17910" y="7521"/>
                  </a:lnTo>
                  <a:lnTo>
                    <a:pt x="17910" y="7521"/>
                  </a:lnTo>
                  <a:cubicBezTo>
                    <a:pt x="17262" y="8245"/>
                    <a:pt x="15103" y="8766"/>
                    <a:pt x="13935" y="8575"/>
                  </a:cubicBezTo>
                  <a:lnTo>
                    <a:pt x="13935" y="8575"/>
                  </a:lnTo>
                  <a:lnTo>
                    <a:pt x="13935" y="8575"/>
                  </a:lnTo>
                  <a:cubicBezTo>
                    <a:pt x="12843" y="8397"/>
                    <a:pt x="10087" y="6975"/>
                    <a:pt x="9795" y="6835"/>
                  </a:cubicBezTo>
                  <a:lnTo>
                    <a:pt x="9795" y="6835"/>
                  </a:lnTo>
                  <a:lnTo>
                    <a:pt x="9566" y="6708"/>
                  </a:lnTo>
                  <a:lnTo>
                    <a:pt x="9566" y="6708"/>
                  </a:lnTo>
                  <a:lnTo>
                    <a:pt x="9566" y="6708"/>
                  </a:lnTo>
                  <a:cubicBezTo>
                    <a:pt x="9592" y="6772"/>
                    <a:pt x="9592" y="6861"/>
                    <a:pt x="9617" y="6937"/>
                  </a:cubicBezTo>
                  <a:lnTo>
                    <a:pt x="9617" y="6937"/>
                  </a:lnTo>
                  <a:lnTo>
                    <a:pt x="9617" y="6937"/>
                  </a:lnTo>
                  <a:cubicBezTo>
                    <a:pt x="9820" y="8740"/>
                    <a:pt x="8804" y="10226"/>
                    <a:pt x="8004" y="10518"/>
                  </a:cubicBezTo>
                  <a:lnTo>
                    <a:pt x="8004" y="10518"/>
                  </a:lnTo>
                  <a:lnTo>
                    <a:pt x="8004" y="10518"/>
                  </a:lnTo>
                  <a:cubicBezTo>
                    <a:pt x="7890" y="10531"/>
                    <a:pt x="7737" y="10645"/>
                    <a:pt x="7484" y="10759"/>
                  </a:cubicBezTo>
                  <a:lnTo>
                    <a:pt x="7484" y="10759"/>
                  </a:lnTo>
                  <a:lnTo>
                    <a:pt x="7484" y="10759"/>
                  </a:lnTo>
                  <a:cubicBezTo>
                    <a:pt x="6836" y="11102"/>
                    <a:pt x="6048" y="11534"/>
                    <a:pt x="5376" y="11534"/>
                  </a:cubicBezTo>
                  <a:lnTo>
                    <a:pt x="5376" y="11534"/>
                  </a:lnTo>
                  <a:lnTo>
                    <a:pt x="5376" y="11534"/>
                  </a:lnTo>
                  <a:cubicBezTo>
                    <a:pt x="4905" y="11534"/>
                    <a:pt x="4562" y="11305"/>
                    <a:pt x="4385" y="10924"/>
                  </a:cubicBezTo>
                  <a:lnTo>
                    <a:pt x="4385" y="10924"/>
                  </a:lnTo>
                  <a:lnTo>
                    <a:pt x="4385" y="10924"/>
                  </a:lnTo>
                  <a:cubicBezTo>
                    <a:pt x="4067" y="10188"/>
                    <a:pt x="3001" y="8029"/>
                    <a:pt x="2670" y="7407"/>
                  </a:cubicBezTo>
                  <a:lnTo>
                    <a:pt x="2670" y="7407"/>
                  </a:lnTo>
                  <a:lnTo>
                    <a:pt x="2670" y="7407"/>
                  </a:lnTo>
                  <a:cubicBezTo>
                    <a:pt x="1603" y="6911"/>
                    <a:pt x="423" y="5895"/>
                    <a:pt x="423" y="4524"/>
                  </a:cubicBezTo>
                  <a:lnTo>
                    <a:pt x="423" y="4524"/>
                  </a:lnTo>
                  <a:lnTo>
                    <a:pt x="423" y="4524"/>
                  </a:lnTo>
                  <a:cubicBezTo>
                    <a:pt x="423" y="4117"/>
                    <a:pt x="321" y="3711"/>
                    <a:pt x="245" y="3317"/>
                  </a:cubicBezTo>
                  <a:lnTo>
                    <a:pt x="245" y="3317"/>
                  </a:lnTo>
                  <a:lnTo>
                    <a:pt x="245" y="3317"/>
                  </a:lnTo>
                  <a:cubicBezTo>
                    <a:pt x="67" y="2594"/>
                    <a:pt x="-98" y="1692"/>
                    <a:pt x="740" y="1311"/>
                  </a:cubicBezTo>
                  <a:lnTo>
                    <a:pt x="740" y="1311"/>
                  </a:lnTo>
                  <a:lnTo>
                    <a:pt x="740" y="1311"/>
                  </a:lnTo>
                  <a:cubicBezTo>
                    <a:pt x="994" y="1222"/>
                    <a:pt x="1286" y="1184"/>
                    <a:pt x="1655" y="1184"/>
                  </a:cubicBezTo>
                  <a:lnTo>
                    <a:pt x="1655" y="1184"/>
                  </a:lnTo>
                  <a:lnTo>
                    <a:pt x="1655" y="1184"/>
                  </a:lnTo>
                  <a:cubicBezTo>
                    <a:pt x="1984" y="1184"/>
                    <a:pt x="2302" y="1197"/>
                    <a:pt x="2670" y="1235"/>
                  </a:cubicBezTo>
                  <a:lnTo>
                    <a:pt x="2670" y="1235"/>
                  </a:lnTo>
                  <a:lnTo>
                    <a:pt x="2670" y="1235"/>
                  </a:lnTo>
                  <a:cubicBezTo>
                    <a:pt x="3140" y="1273"/>
                    <a:pt x="3648" y="1311"/>
                    <a:pt x="4067" y="1273"/>
                  </a:cubicBezTo>
                  <a:lnTo>
                    <a:pt x="4067" y="1273"/>
                  </a:lnTo>
                  <a:lnTo>
                    <a:pt x="4067" y="1273"/>
                  </a:lnTo>
                  <a:cubicBezTo>
                    <a:pt x="4359" y="1247"/>
                    <a:pt x="4613" y="1222"/>
                    <a:pt x="4855" y="1222"/>
                  </a:cubicBezTo>
                  <a:lnTo>
                    <a:pt x="4855" y="1222"/>
                  </a:lnTo>
                  <a:lnTo>
                    <a:pt x="4855" y="1222"/>
                  </a:lnTo>
                  <a:cubicBezTo>
                    <a:pt x="5706" y="1222"/>
                    <a:pt x="6277" y="1565"/>
                    <a:pt x="6861" y="2454"/>
                  </a:cubicBezTo>
                  <a:lnTo>
                    <a:pt x="6861" y="2454"/>
                  </a:lnTo>
                  <a:lnTo>
                    <a:pt x="7217" y="2975"/>
                  </a:lnTo>
                  <a:lnTo>
                    <a:pt x="7217" y="2975"/>
                  </a:lnTo>
                  <a:lnTo>
                    <a:pt x="7217" y="2975"/>
                  </a:lnTo>
                  <a:cubicBezTo>
                    <a:pt x="7788" y="3787"/>
                    <a:pt x="8207" y="4422"/>
                    <a:pt x="8499" y="5222"/>
                  </a:cubicBezTo>
                  <a:lnTo>
                    <a:pt x="8499" y="5222"/>
                  </a:lnTo>
                  <a:lnTo>
                    <a:pt x="8499" y="5222"/>
                  </a:lnTo>
                  <a:cubicBezTo>
                    <a:pt x="8576" y="5349"/>
                    <a:pt x="8576" y="5349"/>
                    <a:pt x="8703" y="5400"/>
                  </a:cubicBezTo>
                  <a:lnTo>
                    <a:pt x="8703" y="5400"/>
                  </a:lnTo>
                  <a:lnTo>
                    <a:pt x="8703" y="5400"/>
                  </a:lnTo>
                  <a:cubicBezTo>
                    <a:pt x="9071" y="5540"/>
                    <a:pt x="9350" y="5756"/>
                    <a:pt x="9490" y="6340"/>
                  </a:cubicBezTo>
                  <a:lnTo>
                    <a:pt x="9490" y="6340"/>
                  </a:lnTo>
                  <a:lnTo>
                    <a:pt x="9769" y="4372"/>
                  </a:lnTo>
                  <a:lnTo>
                    <a:pt x="9769" y="4372"/>
                  </a:lnTo>
                  <a:lnTo>
                    <a:pt x="9769" y="4257"/>
                  </a:lnTo>
                  <a:lnTo>
                    <a:pt x="9769" y="4257"/>
                  </a:lnTo>
                  <a:lnTo>
                    <a:pt x="9769" y="4257"/>
                  </a:lnTo>
                  <a:cubicBezTo>
                    <a:pt x="9566" y="3533"/>
                    <a:pt x="9274" y="2441"/>
                    <a:pt x="9871" y="1425"/>
                  </a:cubicBezTo>
                  <a:lnTo>
                    <a:pt x="9871" y="1425"/>
                  </a:lnTo>
                  <a:lnTo>
                    <a:pt x="9871" y="1425"/>
                  </a:lnTo>
                  <a:cubicBezTo>
                    <a:pt x="10493" y="346"/>
                    <a:pt x="12004" y="-111"/>
                    <a:pt x="13490" y="282"/>
                  </a:cubicBezTo>
                  <a:lnTo>
                    <a:pt x="13490" y="282"/>
                  </a:lnTo>
                  <a:lnTo>
                    <a:pt x="13490" y="282"/>
                  </a:lnTo>
                  <a:cubicBezTo>
                    <a:pt x="14036" y="447"/>
                    <a:pt x="14951" y="346"/>
                    <a:pt x="15700" y="219"/>
                  </a:cubicBezTo>
                  <a:lnTo>
                    <a:pt x="15700" y="219"/>
                  </a:lnTo>
                  <a:lnTo>
                    <a:pt x="15700" y="219"/>
                  </a:lnTo>
                  <a:cubicBezTo>
                    <a:pt x="16094" y="181"/>
                    <a:pt x="16488" y="117"/>
                    <a:pt x="16818" y="117"/>
                  </a:cubicBezTo>
                  <a:lnTo>
                    <a:pt x="16818" y="117"/>
                  </a:lnTo>
                  <a:lnTo>
                    <a:pt x="16818" y="117"/>
                  </a:lnTo>
                  <a:cubicBezTo>
                    <a:pt x="16907" y="117"/>
                    <a:pt x="17034" y="117"/>
                    <a:pt x="17135" y="142"/>
                  </a:cubicBezTo>
                  <a:lnTo>
                    <a:pt x="17135" y="142"/>
                  </a:lnTo>
                  <a:lnTo>
                    <a:pt x="17135" y="142"/>
                  </a:lnTo>
                  <a:cubicBezTo>
                    <a:pt x="17478" y="206"/>
                    <a:pt x="17834" y="409"/>
                    <a:pt x="18177" y="612"/>
                  </a:cubicBezTo>
                  <a:lnTo>
                    <a:pt x="18177" y="612"/>
                  </a:lnTo>
                  <a:lnTo>
                    <a:pt x="18177" y="612"/>
                  </a:lnTo>
                  <a:cubicBezTo>
                    <a:pt x="18723" y="904"/>
                    <a:pt x="19345" y="1247"/>
                    <a:pt x="19967" y="118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71" name="Freeform: Shape 570">
              <a:extLst>
                <a:ext uri="{FF2B5EF4-FFF2-40B4-BE49-F238E27FC236}">
                  <a16:creationId xmlns:a16="http://schemas.microsoft.com/office/drawing/2014/main" id="{53426999-EB52-5157-572F-C170AE933B06}"/>
                </a:ext>
              </a:extLst>
            </p:cNvPr>
            <p:cNvSpPr/>
            <p:nvPr/>
          </p:nvSpPr>
          <p:spPr>
            <a:xfrm flipV="1">
              <a:off x="8715512" y="2468741"/>
              <a:ext cx="17251" cy="10820"/>
            </a:xfrm>
            <a:custGeom>
              <a:avLst/>
              <a:gdLst>
                <a:gd name="connsiteX0" fmla="*/ 7575 w 17251"/>
                <a:gd name="connsiteY0" fmla="*/ 1107 h 10820"/>
                <a:gd name="connsiteX1" fmla="*/ 9315 w 17251"/>
                <a:gd name="connsiteY1" fmla="*/ 320 h 10820"/>
                <a:gd name="connsiteX2" fmla="*/ 9315 w 17251"/>
                <a:gd name="connsiteY2" fmla="*/ 320 h 10820"/>
                <a:gd name="connsiteX3" fmla="*/ 10077 w 17251"/>
                <a:gd name="connsiteY3" fmla="*/ 244 h 10820"/>
                <a:gd name="connsiteX4" fmla="*/ 10077 w 17251"/>
                <a:gd name="connsiteY4" fmla="*/ 244 h 10820"/>
                <a:gd name="connsiteX5" fmla="*/ 10077 w 17251"/>
                <a:gd name="connsiteY5" fmla="*/ 244 h 10820"/>
                <a:gd name="connsiteX6" fmla="*/ 11689 w 17251"/>
                <a:gd name="connsiteY6" fmla="*/ 117 h 10820"/>
                <a:gd name="connsiteX7" fmla="*/ 11689 w 17251"/>
                <a:gd name="connsiteY7" fmla="*/ 117 h 10820"/>
                <a:gd name="connsiteX8" fmla="*/ 11689 w 17251"/>
                <a:gd name="connsiteY8" fmla="*/ 117 h 10820"/>
                <a:gd name="connsiteX9" fmla="*/ 12959 w 17251"/>
                <a:gd name="connsiteY9" fmla="*/ 396 h 10820"/>
                <a:gd name="connsiteX10" fmla="*/ 12959 w 17251"/>
                <a:gd name="connsiteY10" fmla="*/ 396 h 10820"/>
                <a:gd name="connsiteX11" fmla="*/ 12959 w 17251"/>
                <a:gd name="connsiteY11" fmla="*/ 396 h 10820"/>
                <a:gd name="connsiteX12" fmla="*/ 13798 w 17251"/>
                <a:gd name="connsiteY12" fmla="*/ 968 h 10820"/>
                <a:gd name="connsiteX13" fmla="*/ 13798 w 17251"/>
                <a:gd name="connsiteY13" fmla="*/ 968 h 10820"/>
                <a:gd name="connsiteX14" fmla="*/ 13798 w 17251"/>
                <a:gd name="connsiteY14" fmla="*/ 968 h 10820"/>
                <a:gd name="connsiteX15" fmla="*/ 15017 w 17251"/>
                <a:gd name="connsiteY15" fmla="*/ 1590 h 10820"/>
                <a:gd name="connsiteX16" fmla="*/ 15017 w 17251"/>
                <a:gd name="connsiteY16" fmla="*/ 1590 h 10820"/>
                <a:gd name="connsiteX17" fmla="*/ 15296 w 17251"/>
                <a:gd name="connsiteY17" fmla="*/ 1590 h 10820"/>
                <a:gd name="connsiteX18" fmla="*/ 15296 w 17251"/>
                <a:gd name="connsiteY18" fmla="*/ 1590 h 10820"/>
                <a:gd name="connsiteX19" fmla="*/ 15296 w 17251"/>
                <a:gd name="connsiteY19" fmla="*/ 1590 h 10820"/>
                <a:gd name="connsiteX20" fmla="*/ 15791 w 17251"/>
                <a:gd name="connsiteY20" fmla="*/ 1564 h 10820"/>
                <a:gd name="connsiteX21" fmla="*/ 15791 w 17251"/>
                <a:gd name="connsiteY21" fmla="*/ 1564 h 10820"/>
                <a:gd name="connsiteX22" fmla="*/ 15791 w 17251"/>
                <a:gd name="connsiteY22" fmla="*/ 1564 h 10820"/>
                <a:gd name="connsiteX23" fmla="*/ 16998 w 17251"/>
                <a:gd name="connsiteY23" fmla="*/ 1907 h 10820"/>
                <a:gd name="connsiteX24" fmla="*/ 16998 w 17251"/>
                <a:gd name="connsiteY24" fmla="*/ 1907 h 10820"/>
                <a:gd name="connsiteX25" fmla="*/ 16998 w 17251"/>
                <a:gd name="connsiteY25" fmla="*/ 1907 h 10820"/>
                <a:gd name="connsiteX26" fmla="*/ 17328 w 17251"/>
                <a:gd name="connsiteY26" fmla="*/ 3076 h 10820"/>
                <a:gd name="connsiteX27" fmla="*/ 17328 w 17251"/>
                <a:gd name="connsiteY27" fmla="*/ 3076 h 10820"/>
                <a:gd name="connsiteX28" fmla="*/ 17328 w 17251"/>
                <a:gd name="connsiteY28" fmla="*/ 3076 h 10820"/>
                <a:gd name="connsiteX29" fmla="*/ 15766 w 17251"/>
                <a:gd name="connsiteY29" fmla="*/ 4092 h 10820"/>
                <a:gd name="connsiteX30" fmla="*/ 15766 w 17251"/>
                <a:gd name="connsiteY30" fmla="*/ 4092 h 10820"/>
                <a:gd name="connsiteX31" fmla="*/ 15766 w 17251"/>
                <a:gd name="connsiteY31" fmla="*/ 4092 h 10820"/>
                <a:gd name="connsiteX32" fmla="*/ 14966 w 17251"/>
                <a:gd name="connsiteY32" fmla="*/ 4358 h 10820"/>
                <a:gd name="connsiteX33" fmla="*/ 14966 w 17251"/>
                <a:gd name="connsiteY33" fmla="*/ 4358 h 10820"/>
                <a:gd name="connsiteX34" fmla="*/ 14966 w 17251"/>
                <a:gd name="connsiteY34" fmla="*/ 4358 h 10820"/>
                <a:gd name="connsiteX35" fmla="*/ 14522 w 17251"/>
                <a:gd name="connsiteY35" fmla="*/ 5730 h 10820"/>
                <a:gd name="connsiteX36" fmla="*/ 14522 w 17251"/>
                <a:gd name="connsiteY36" fmla="*/ 5730 h 10820"/>
                <a:gd name="connsiteX37" fmla="*/ 14522 w 17251"/>
                <a:gd name="connsiteY37" fmla="*/ 5730 h 10820"/>
                <a:gd name="connsiteX38" fmla="*/ 13163 w 17251"/>
                <a:gd name="connsiteY38" fmla="*/ 7940 h 10820"/>
                <a:gd name="connsiteX39" fmla="*/ 13163 w 17251"/>
                <a:gd name="connsiteY39" fmla="*/ 7940 h 10820"/>
                <a:gd name="connsiteX40" fmla="*/ 13163 w 17251"/>
                <a:gd name="connsiteY40" fmla="*/ 7940 h 10820"/>
                <a:gd name="connsiteX41" fmla="*/ 10280 w 17251"/>
                <a:gd name="connsiteY41" fmla="*/ 8168 h 10820"/>
                <a:gd name="connsiteX42" fmla="*/ 10280 w 17251"/>
                <a:gd name="connsiteY42" fmla="*/ 8168 h 10820"/>
                <a:gd name="connsiteX43" fmla="*/ 10280 w 17251"/>
                <a:gd name="connsiteY43" fmla="*/ 8168 h 10820"/>
                <a:gd name="connsiteX44" fmla="*/ 7753 w 17251"/>
                <a:gd name="connsiteY44" fmla="*/ 7940 h 10820"/>
                <a:gd name="connsiteX45" fmla="*/ 7753 w 17251"/>
                <a:gd name="connsiteY45" fmla="*/ 7940 h 10820"/>
                <a:gd name="connsiteX46" fmla="*/ 6381 w 17251"/>
                <a:gd name="connsiteY46" fmla="*/ 8143 h 10820"/>
                <a:gd name="connsiteX47" fmla="*/ 6381 w 17251"/>
                <a:gd name="connsiteY47" fmla="*/ 8143 h 10820"/>
                <a:gd name="connsiteX48" fmla="*/ 5174 w 17251"/>
                <a:gd name="connsiteY48" fmla="*/ 9095 h 10820"/>
                <a:gd name="connsiteX49" fmla="*/ 5174 w 17251"/>
                <a:gd name="connsiteY49" fmla="*/ 9095 h 10820"/>
                <a:gd name="connsiteX50" fmla="*/ 5174 w 17251"/>
                <a:gd name="connsiteY50" fmla="*/ 9095 h 10820"/>
                <a:gd name="connsiteX51" fmla="*/ 3359 w 17251"/>
                <a:gd name="connsiteY51" fmla="*/ 10759 h 10820"/>
                <a:gd name="connsiteX52" fmla="*/ 3359 w 17251"/>
                <a:gd name="connsiteY52" fmla="*/ 10759 h 10820"/>
                <a:gd name="connsiteX53" fmla="*/ 3359 w 17251"/>
                <a:gd name="connsiteY53" fmla="*/ 10759 h 10820"/>
                <a:gd name="connsiteX54" fmla="*/ 2622 w 17251"/>
                <a:gd name="connsiteY54" fmla="*/ 10823 h 10820"/>
                <a:gd name="connsiteX55" fmla="*/ 2622 w 17251"/>
                <a:gd name="connsiteY55" fmla="*/ 10823 h 10820"/>
                <a:gd name="connsiteX56" fmla="*/ 2622 w 17251"/>
                <a:gd name="connsiteY56" fmla="*/ 10823 h 10820"/>
                <a:gd name="connsiteX57" fmla="*/ 1593 w 17251"/>
                <a:gd name="connsiteY57" fmla="*/ 10937 h 10820"/>
                <a:gd name="connsiteX58" fmla="*/ 1593 w 17251"/>
                <a:gd name="connsiteY58" fmla="*/ 10937 h 10820"/>
                <a:gd name="connsiteX59" fmla="*/ 1593 w 17251"/>
                <a:gd name="connsiteY59" fmla="*/ 10937 h 10820"/>
                <a:gd name="connsiteX60" fmla="*/ 577 w 17251"/>
                <a:gd name="connsiteY60" fmla="*/ 10657 h 10820"/>
                <a:gd name="connsiteX61" fmla="*/ 577 w 17251"/>
                <a:gd name="connsiteY61" fmla="*/ 10657 h 10820"/>
                <a:gd name="connsiteX62" fmla="*/ 577 w 17251"/>
                <a:gd name="connsiteY62" fmla="*/ 10657 h 10820"/>
                <a:gd name="connsiteX63" fmla="*/ 361 w 17251"/>
                <a:gd name="connsiteY63" fmla="*/ 7279 h 10820"/>
                <a:gd name="connsiteX64" fmla="*/ 361 w 17251"/>
                <a:gd name="connsiteY64" fmla="*/ 7279 h 10820"/>
                <a:gd name="connsiteX65" fmla="*/ 412 w 17251"/>
                <a:gd name="connsiteY65" fmla="*/ 7165 h 10820"/>
                <a:gd name="connsiteX66" fmla="*/ 412 w 17251"/>
                <a:gd name="connsiteY66" fmla="*/ 7165 h 10820"/>
                <a:gd name="connsiteX67" fmla="*/ 412 w 17251"/>
                <a:gd name="connsiteY67" fmla="*/ 7165 h 10820"/>
                <a:gd name="connsiteX68" fmla="*/ 412 w 17251"/>
                <a:gd name="connsiteY68" fmla="*/ 6949 h 10820"/>
                <a:gd name="connsiteX69" fmla="*/ 412 w 17251"/>
                <a:gd name="connsiteY69" fmla="*/ 6949 h 10820"/>
                <a:gd name="connsiteX70" fmla="*/ 412 w 17251"/>
                <a:gd name="connsiteY70" fmla="*/ 6949 h 10820"/>
                <a:gd name="connsiteX71" fmla="*/ 2495 w 17251"/>
                <a:gd name="connsiteY71" fmla="*/ 5324 h 10820"/>
                <a:gd name="connsiteX72" fmla="*/ 2495 w 17251"/>
                <a:gd name="connsiteY72" fmla="*/ 5324 h 10820"/>
                <a:gd name="connsiteX73" fmla="*/ 2495 w 17251"/>
                <a:gd name="connsiteY73" fmla="*/ 5324 h 10820"/>
                <a:gd name="connsiteX74" fmla="*/ 4997 w 17251"/>
                <a:gd name="connsiteY74" fmla="*/ 4168 h 10820"/>
                <a:gd name="connsiteX75" fmla="*/ 4997 w 17251"/>
                <a:gd name="connsiteY75" fmla="*/ 4168 h 10820"/>
                <a:gd name="connsiteX76" fmla="*/ 4997 w 17251"/>
                <a:gd name="connsiteY76" fmla="*/ 4168 h 10820"/>
                <a:gd name="connsiteX77" fmla="*/ 6318 w 17251"/>
                <a:gd name="connsiteY77" fmla="*/ 3571 h 10820"/>
                <a:gd name="connsiteX78" fmla="*/ 6318 w 17251"/>
                <a:gd name="connsiteY78" fmla="*/ 3571 h 10820"/>
                <a:gd name="connsiteX79" fmla="*/ 6318 w 17251"/>
                <a:gd name="connsiteY79" fmla="*/ 3571 h 10820"/>
                <a:gd name="connsiteX80" fmla="*/ 7600 w 17251"/>
                <a:gd name="connsiteY80" fmla="*/ 2250 h 10820"/>
                <a:gd name="connsiteX81" fmla="*/ 7600 w 17251"/>
                <a:gd name="connsiteY81" fmla="*/ 2250 h 10820"/>
                <a:gd name="connsiteX82" fmla="*/ 7600 w 17251"/>
                <a:gd name="connsiteY82" fmla="*/ 2250 h 10820"/>
                <a:gd name="connsiteX83" fmla="*/ 7575 w 17251"/>
                <a:gd name="connsiteY83" fmla="*/ 1107 h 108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17251" h="10820">
                  <a:moveTo>
                    <a:pt x="7575" y="1107"/>
                  </a:moveTo>
                  <a:cubicBezTo>
                    <a:pt x="7829" y="676"/>
                    <a:pt x="8401" y="409"/>
                    <a:pt x="9315" y="320"/>
                  </a:cubicBezTo>
                  <a:lnTo>
                    <a:pt x="9315" y="320"/>
                  </a:lnTo>
                  <a:lnTo>
                    <a:pt x="10077" y="244"/>
                  </a:lnTo>
                  <a:lnTo>
                    <a:pt x="10077" y="244"/>
                  </a:lnTo>
                  <a:lnTo>
                    <a:pt x="10077" y="244"/>
                  </a:lnTo>
                  <a:cubicBezTo>
                    <a:pt x="10724" y="167"/>
                    <a:pt x="11220" y="117"/>
                    <a:pt x="11689" y="117"/>
                  </a:cubicBezTo>
                  <a:lnTo>
                    <a:pt x="11689" y="117"/>
                  </a:lnTo>
                  <a:lnTo>
                    <a:pt x="11689" y="117"/>
                  </a:lnTo>
                  <a:cubicBezTo>
                    <a:pt x="12210" y="117"/>
                    <a:pt x="12591" y="206"/>
                    <a:pt x="12959" y="396"/>
                  </a:cubicBezTo>
                  <a:lnTo>
                    <a:pt x="12959" y="396"/>
                  </a:lnTo>
                  <a:lnTo>
                    <a:pt x="12959" y="396"/>
                  </a:lnTo>
                  <a:cubicBezTo>
                    <a:pt x="13252" y="536"/>
                    <a:pt x="13531" y="752"/>
                    <a:pt x="13798" y="968"/>
                  </a:cubicBezTo>
                  <a:lnTo>
                    <a:pt x="13798" y="968"/>
                  </a:lnTo>
                  <a:lnTo>
                    <a:pt x="13798" y="968"/>
                  </a:lnTo>
                  <a:cubicBezTo>
                    <a:pt x="14204" y="1260"/>
                    <a:pt x="14598" y="1590"/>
                    <a:pt x="15017" y="1590"/>
                  </a:cubicBezTo>
                  <a:lnTo>
                    <a:pt x="15017" y="1590"/>
                  </a:lnTo>
                  <a:lnTo>
                    <a:pt x="15296" y="1590"/>
                  </a:lnTo>
                  <a:lnTo>
                    <a:pt x="15296" y="1590"/>
                  </a:lnTo>
                  <a:lnTo>
                    <a:pt x="15296" y="1590"/>
                  </a:lnTo>
                  <a:cubicBezTo>
                    <a:pt x="15462" y="1564"/>
                    <a:pt x="15639" y="1564"/>
                    <a:pt x="15791" y="1564"/>
                  </a:cubicBezTo>
                  <a:lnTo>
                    <a:pt x="15791" y="1564"/>
                  </a:lnTo>
                  <a:lnTo>
                    <a:pt x="15791" y="1564"/>
                  </a:lnTo>
                  <a:cubicBezTo>
                    <a:pt x="16185" y="1564"/>
                    <a:pt x="16655" y="1603"/>
                    <a:pt x="16998" y="1907"/>
                  </a:cubicBezTo>
                  <a:lnTo>
                    <a:pt x="16998" y="1907"/>
                  </a:lnTo>
                  <a:lnTo>
                    <a:pt x="16998" y="1907"/>
                  </a:lnTo>
                  <a:cubicBezTo>
                    <a:pt x="17201" y="2111"/>
                    <a:pt x="17430" y="2454"/>
                    <a:pt x="17328" y="3076"/>
                  </a:cubicBezTo>
                  <a:lnTo>
                    <a:pt x="17328" y="3076"/>
                  </a:lnTo>
                  <a:lnTo>
                    <a:pt x="17328" y="3076"/>
                  </a:lnTo>
                  <a:cubicBezTo>
                    <a:pt x="17151" y="4016"/>
                    <a:pt x="16287" y="4066"/>
                    <a:pt x="15766" y="4092"/>
                  </a:cubicBezTo>
                  <a:lnTo>
                    <a:pt x="15766" y="4092"/>
                  </a:lnTo>
                  <a:lnTo>
                    <a:pt x="15766" y="4092"/>
                  </a:lnTo>
                  <a:cubicBezTo>
                    <a:pt x="15271" y="4117"/>
                    <a:pt x="15068" y="4168"/>
                    <a:pt x="14966" y="4358"/>
                  </a:cubicBezTo>
                  <a:lnTo>
                    <a:pt x="14966" y="4358"/>
                  </a:lnTo>
                  <a:lnTo>
                    <a:pt x="14966" y="4358"/>
                  </a:lnTo>
                  <a:cubicBezTo>
                    <a:pt x="14801" y="4663"/>
                    <a:pt x="14648" y="5209"/>
                    <a:pt x="14522" y="5730"/>
                  </a:cubicBezTo>
                  <a:lnTo>
                    <a:pt x="14522" y="5730"/>
                  </a:lnTo>
                  <a:lnTo>
                    <a:pt x="14522" y="5730"/>
                  </a:lnTo>
                  <a:cubicBezTo>
                    <a:pt x="14229" y="6771"/>
                    <a:pt x="13976" y="7787"/>
                    <a:pt x="13163" y="7940"/>
                  </a:cubicBezTo>
                  <a:lnTo>
                    <a:pt x="13163" y="7940"/>
                  </a:lnTo>
                  <a:lnTo>
                    <a:pt x="13163" y="7940"/>
                  </a:lnTo>
                  <a:cubicBezTo>
                    <a:pt x="12185" y="8092"/>
                    <a:pt x="11220" y="8168"/>
                    <a:pt x="10280" y="8168"/>
                  </a:cubicBezTo>
                  <a:lnTo>
                    <a:pt x="10280" y="8168"/>
                  </a:lnTo>
                  <a:lnTo>
                    <a:pt x="10280" y="8168"/>
                  </a:lnTo>
                  <a:cubicBezTo>
                    <a:pt x="8972" y="8168"/>
                    <a:pt x="8045" y="8003"/>
                    <a:pt x="7753" y="7940"/>
                  </a:cubicBezTo>
                  <a:lnTo>
                    <a:pt x="7753" y="7940"/>
                  </a:lnTo>
                  <a:lnTo>
                    <a:pt x="6381" y="8143"/>
                  </a:lnTo>
                  <a:lnTo>
                    <a:pt x="6381" y="8143"/>
                  </a:lnTo>
                  <a:lnTo>
                    <a:pt x="5174" y="9095"/>
                  </a:lnTo>
                  <a:lnTo>
                    <a:pt x="5174" y="9095"/>
                  </a:lnTo>
                  <a:lnTo>
                    <a:pt x="5174" y="9095"/>
                  </a:lnTo>
                  <a:cubicBezTo>
                    <a:pt x="4921" y="9603"/>
                    <a:pt x="4247" y="10759"/>
                    <a:pt x="3359" y="10759"/>
                  </a:cubicBezTo>
                  <a:lnTo>
                    <a:pt x="3359" y="10759"/>
                  </a:lnTo>
                  <a:lnTo>
                    <a:pt x="3359" y="10759"/>
                  </a:lnTo>
                  <a:cubicBezTo>
                    <a:pt x="3143" y="10759"/>
                    <a:pt x="2889" y="10810"/>
                    <a:pt x="2622" y="10823"/>
                  </a:cubicBezTo>
                  <a:lnTo>
                    <a:pt x="2622" y="10823"/>
                  </a:lnTo>
                  <a:lnTo>
                    <a:pt x="2622" y="10823"/>
                  </a:lnTo>
                  <a:cubicBezTo>
                    <a:pt x="2292" y="10886"/>
                    <a:pt x="1924" y="10937"/>
                    <a:pt x="1593" y="10937"/>
                  </a:cubicBezTo>
                  <a:lnTo>
                    <a:pt x="1593" y="10937"/>
                  </a:lnTo>
                  <a:lnTo>
                    <a:pt x="1593" y="10937"/>
                  </a:lnTo>
                  <a:cubicBezTo>
                    <a:pt x="1149" y="10937"/>
                    <a:pt x="831" y="10848"/>
                    <a:pt x="577" y="10657"/>
                  </a:cubicBezTo>
                  <a:lnTo>
                    <a:pt x="577" y="10657"/>
                  </a:lnTo>
                  <a:lnTo>
                    <a:pt x="577" y="10657"/>
                  </a:lnTo>
                  <a:cubicBezTo>
                    <a:pt x="6" y="10314"/>
                    <a:pt x="-32" y="9159"/>
                    <a:pt x="361" y="7279"/>
                  </a:cubicBezTo>
                  <a:lnTo>
                    <a:pt x="361" y="7279"/>
                  </a:lnTo>
                  <a:lnTo>
                    <a:pt x="412" y="7165"/>
                  </a:lnTo>
                  <a:lnTo>
                    <a:pt x="412" y="7165"/>
                  </a:lnTo>
                  <a:lnTo>
                    <a:pt x="412" y="7165"/>
                  </a:lnTo>
                  <a:cubicBezTo>
                    <a:pt x="438" y="7089"/>
                    <a:pt x="438" y="7051"/>
                    <a:pt x="412" y="6949"/>
                  </a:cubicBezTo>
                  <a:lnTo>
                    <a:pt x="412" y="6949"/>
                  </a:lnTo>
                  <a:lnTo>
                    <a:pt x="412" y="6949"/>
                  </a:lnTo>
                  <a:cubicBezTo>
                    <a:pt x="311" y="6149"/>
                    <a:pt x="857" y="5832"/>
                    <a:pt x="2495" y="5324"/>
                  </a:cubicBezTo>
                  <a:lnTo>
                    <a:pt x="2495" y="5324"/>
                  </a:lnTo>
                  <a:lnTo>
                    <a:pt x="2495" y="5324"/>
                  </a:lnTo>
                  <a:cubicBezTo>
                    <a:pt x="3803" y="4943"/>
                    <a:pt x="4502" y="4485"/>
                    <a:pt x="4997" y="4168"/>
                  </a:cubicBezTo>
                  <a:lnTo>
                    <a:pt x="4997" y="4168"/>
                  </a:lnTo>
                  <a:lnTo>
                    <a:pt x="4997" y="4168"/>
                  </a:lnTo>
                  <a:cubicBezTo>
                    <a:pt x="5416" y="3863"/>
                    <a:pt x="5822" y="3622"/>
                    <a:pt x="6318" y="3571"/>
                  </a:cubicBezTo>
                  <a:lnTo>
                    <a:pt x="6318" y="3571"/>
                  </a:lnTo>
                  <a:lnTo>
                    <a:pt x="6318" y="3571"/>
                  </a:lnTo>
                  <a:cubicBezTo>
                    <a:pt x="6788" y="3533"/>
                    <a:pt x="7524" y="2644"/>
                    <a:pt x="7600" y="2250"/>
                  </a:cubicBezTo>
                  <a:lnTo>
                    <a:pt x="7600" y="2250"/>
                  </a:lnTo>
                  <a:lnTo>
                    <a:pt x="7600" y="2250"/>
                  </a:lnTo>
                  <a:cubicBezTo>
                    <a:pt x="7499" y="2009"/>
                    <a:pt x="7334" y="1539"/>
                    <a:pt x="7575" y="110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72" name="Freeform: Shape 571">
              <a:extLst>
                <a:ext uri="{FF2B5EF4-FFF2-40B4-BE49-F238E27FC236}">
                  <a16:creationId xmlns:a16="http://schemas.microsoft.com/office/drawing/2014/main" id="{05336DAC-1201-C69F-F99C-4AC8923AAC77}"/>
                </a:ext>
              </a:extLst>
            </p:cNvPr>
            <p:cNvSpPr/>
            <p:nvPr/>
          </p:nvSpPr>
          <p:spPr>
            <a:xfrm flipV="1">
              <a:off x="8734974" y="2471565"/>
              <a:ext cx="29336" cy="9329"/>
            </a:xfrm>
            <a:custGeom>
              <a:avLst/>
              <a:gdLst>
                <a:gd name="connsiteX0" fmla="*/ 25323 w 29336"/>
                <a:gd name="connsiteY0" fmla="*/ 1831 h 9329"/>
                <a:gd name="connsiteX1" fmla="*/ 28739 w 29336"/>
                <a:gd name="connsiteY1" fmla="*/ 2936 h 9329"/>
                <a:gd name="connsiteX2" fmla="*/ 28739 w 29336"/>
                <a:gd name="connsiteY2" fmla="*/ 2936 h 9329"/>
                <a:gd name="connsiteX3" fmla="*/ 29438 w 29336"/>
                <a:gd name="connsiteY3" fmla="*/ 3076 h 9329"/>
                <a:gd name="connsiteX4" fmla="*/ 29438 w 29336"/>
                <a:gd name="connsiteY4" fmla="*/ 3076 h 9329"/>
                <a:gd name="connsiteX5" fmla="*/ 29120 w 29336"/>
                <a:gd name="connsiteY5" fmla="*/ 3686 h 9329"/>
                <a:gd name="connsiteX6" fmla="*/ 29120 w 29336"/>
                <a:gd name="connsiteY6" fmla="*/ 3686 h 9329"/>
                <a:gd name="connsiteX7" fmla="*/ 29120 w 29336"/>
                <a:gd name="connsiteY7" fmla="*/ 3686 h 9329"/>
                <a:gd name="connsiteX8" fmla="*/ 26885 w 29336"/>
                <a:gd name="connsiteY8" fmla="*/ 5921 h 9329"/>
                <a:gd name="connsiteX9" fmla="*/ 26885 w 29336"/>
                <a:gd name="connsiteY9" fmla="*/ 5921 h 9329"/>
                <a:gd name="connsiteX10" fmla="*/ 26885 w 29336"/>
                <a:gd name="connsiteY10" fmla="*/ 5921 h 9329"/>
                <a:gd name="connsiteX11" fmla="*/ 26365 w 29336"/>
                <a:gd name="connsiteY11" fmla="*/ 6340 h 9329"/>
                <a:gd name="connsiteX12" fmla="*/ 26365 w 29336"/>
                <a:gd name="connsiteY12" fmla="*/ 6340 h 9329"/>
                <a:gd name="connsiteX13" fmla="*/ 26365 w 29336"/>
                <a:gd name="connsiteY13" fmla="*/ 6340 h 9329"/>
                <a:gd name="connsiteX14" fmla="*/ 24155 w 29336"/>
                <a:gd name="connsiteY14" fmla="*/ 7394 h 9329"/>
                <a:gd name="connsiteX15" fmla="*/ 24155 w 29336"/>
                <a:gd name="connsiteY15" fmla="*/ 7394 h 9329"/>
                <a:gd name="connsiteX16" fmla="*/ 24028 w 29336"/>
                <a:gd name="connsiteY16" fmla="*/ 7381 h 9329"/>
                <a:gd name="connsiteX17" fmla="*/ 24028 w 29336"/>
                <a:gd name="connsiteY17" fmla="*/ 7381 h 9329"/>
                <a:gd name="connsiteX18" fmla="*/ 24028 w 29336"/>
                <a:gd name="connsiteY18" fmla="*/ 7381 h 9329"/>
                <a:gd name="connsiteX19" fmla="*/ 21755 w 29336"/>
                <a:gd name="connsiteY19" fmla="*/ 6492 h 9329"/>
                <a:gd name="connsiteX20" fmla="*/ 21755 w 29336"/>
                <a:gd name="connsiteY20" fmla="*/ 6492 h 9329"/>
                <a:gd name="connsiteX21" fmla="*/ 21755 w 29336"/>
                <a:gd name="connsiteY21" fmla="*/ 6492 h 9329"/>
                <a:gd name="connsiteX22" fmla="*/ 20510 w 29336"/>
                <a:gd name="connsiteY22" fmla="*/ 5946 h 9329"/>
                <a:gd name="connsiteX23" fmla="*/ 20510 w 29336"/>
                <a:gd name="connsiteY23" fmla="*/ 5946 h 9329"/>
                <a:gd name="connsiteX24" fmla="*/ 20510 w 29336"/>
                <a:gd name="connsiteY24" fmla="*/ 5946 h 9329"/>
                <a:gd name="connsiteX25" fmla="*/ 20510 w 29336"/>
                <a:gd name="connsiteY25" fmla="*/ 5946 h 9329"/>
                <a:gd name="connsiteX26" fmla="*/ 20510 w 29336"/>
                <a:gd name="connsiteY26" fmla="*/ 5946 h 9329"/>
                <a:gd name="connsiteX27" fmla="*/ 18719 w 29336"/>
                <a:gd name="connsiteY27" fmla="*/ 5845 h 9329"/>
                <a:gd name="connsiteX28" fmla="*/ 18719 w 29336"/>
                <a:gd name="connsiteY28" fmla="*/ 5845 h 9329"/>
                <a:gd name="connsiteX29" fmla="*/ 18719 w 29336"/>
                <a:gd name="connsiteY29" fmla="*/ 5845 h 9329"/>
                <a:gd name="connsiteX30" fmla="*/ 17703 w 29336"/>
                <a:gd name="connsiteY30" fmla="*/ 5667 h 9329"/>
                <a:gd name="connsiteX31" fmla="*/ 17703 w 29336"/>
                <a:gd name="connsiteY31" fmla="*/ 5667 h 9329"/>
                <a:gd name="connsiteX32" fmla="*/ 17703 w 29336"/>
                <a:gd name="connsiteY32" fmla="*/ 5667 h 9329"/>
                <a:gd name="connsiteX33" fmla="*/ 17386 w 29336"/>
                <a:gd name="connsiteY33" fmla="*/ 5743 h 9329"/>
                <a:gd name="connsiteX34" fmla="*/ 17386 w 29336"/>
                <a:gd name="connsiteY34" fmla="*/ 5743 h 9329"/>
                <a:gd name="connsiteX35" fmla="*/ 17386 w 29336"/>
                <a:gd name="connsiteY35" fmla="*/ 5743 h 9329"/>
                <a:gd name="connsiteX36" fmla="*/ 14910 w 29336"/>
                <a:gd name="connsiteY36" fmla="*/ 7394 h 9329"/>
                <a:gd name="connsiteX37" fmla="*/ 14910 w 29336"/>
                <a:gd name="connsiteY37" fmla="*/ 7394 h 9329"/>
                <a:gd name="connsiteX38" fmla="*/ 14910 w 29336"/>
                <a:gd name="connsiteY38" fmla="*/ 7394 h 9329"/>
                <a:gd name="connsiteX39" fmla="*/ 14287 w 29336"/>
                <a:gd name="connsiteY39" fmla="*/ 7610 h 9329"/>
                <a:gd name="connsiteX40" fmla="*/ 14287 w 29336"/>
                <a:gd name="connsiteY40" fmla="*/ 7610 h 9329"/>
                <a:gd name="connsiteX41" fmla="*/ 14287 w 29336"/>
                <a:gd name="connsiteY41" fmla="*/ 7610 h 9329"/>
                <a:gd name="connsiteX42" fmla="*/ 11481 w 29336"/>
                <a:gd name="connsiteY42" fmla="*/ 8550 h 9329"/>
                <a:gd name="connsiteX43" fmla="*/ 11481 w 29336"/>
                <a:gd name="connsiteY43" fmla="*/ 8550 h 9329"/>
                <a:gd name="connsiteX44" fmla="*/ 11481 w 29336"/>
                <a:gd name="connsiteY44" fmla="*/ 8550 h 9329"/>
                <a:gd name="connsiteX45" fmla="*/ 9944 w 29336"/>
                <a:gd name="connsiteY45" fmla="*/ 8892 h 9329"/>
                <a:gd name="connsiteX46" fmla="*/ 9944 w 29336"/>
                <a:gd name="connsiteY46" fmla="*/ 8892 h 9329"/>
                <a:gd name="connsiteX47" fmla="*/ 9944 w 29336"/>
                <a:gd name="connsiteY47" fmla="*/ 8892 h 9329"/>
                <a:gd name="connsiteX48" fmla="*/ 9220 w 29336"/>
                <a:gd name="connsiteY48" fmla="*/ 9223 h 9329"/>
                <a:gd name="connsiteX49" fmla="*/ 9220 w 29336"/>
                <a:gd name="connsiteY49" fmla="*/ 9223 h 9329"/>
                <a:gd name="connsiteX50" fmla="*/ 9220 w 29336"/>
                <a:gd name="connsiteY50" fmla="*/ 9223 h 9329"/>
                <a:gd name="connsiteX51" fmla="*/ 7417 w 29336"/>
                <a:gd name="connsiteY51" fmla="*/ 9337 h 9329"/>
                <a:gd name="connsiteX52" fmla="*/ 7417 w 29336"/>
                <a:gd name="connsiteY52" fmla="*/ 9337 h 9329"/>
                <a:gd name="connsiteX53" fmla="*/ 7417 w 29336"/>
                <a:gd name="connsiteY53" fmla="*/ 9337 h 9329"/>
                <a:gd name="connsiteX54" fmla="*/ 6617 w 29336"/>
                <a:gd name="connsiteY54" fmla="*/ 9273 h 9329"/>
                <a:gd name="connsiteX55" fmla="*/ 6617 w 29336"/>
                <a:gd name="connsiteY55" fmla="*/ 9273 h 9329"/>
                <a:gd name="connsiteX56" fmla="*/ 6617 w 29336"/>
                <a:gd name="connsiteY56" fmla="*/ 9273 h 9329"/>
                <a:gd name="connsiteX57" fmla="*/ 4165 w 29336"/>
                <a:gd name="connsiteY57" fmla="*/ 8283 h 9329"/>
                <a:gd name="connsiteX58" fmla="*/ 4165 w 29336"/>
                <a:gd name="connsiteY58" fmla="*/ 8283 h 9329"/>
                <a:gd name="connsiteX59" fmla="*/ 4165 w 29336"/>
                <a:gd name="connsiteY59" fmla="*/ 8283 h 9329"/>
                <a:gd name="connsiteX60" fmla="*/ 3099 w 29336"/>
                <a:gd name="connsiteY60" fmla="*/ 7699 h 9329"/>
                <a:gd name="connsiteX61" fmla="*/ 3099 w 29336"/>
                <a:gd name="connsiteY61" fmla="*/ 7699 h 9329"/>
                <a:gd name="connsiteX62" fmla="*/ 2921 w 29336"/>
                <a:gd name="connsiteY62" fmla="*/ 7724 h 9329"/>
                <a:gd name="connsiteX63" fmla="*/ 2921 w 29336"/>
                <a:gd name="connsiteY63" fmla="*/ 7724 h 9329"/>
                <a:gd name="connsiteX64" fmla="*/ 2921 w 29336"/>
                <a:gd name="connsiteY64" fmla="*/ 7724 h 9329"/>
                <a:gd name="connsiteX65" fmla="*/ 292 w 29336"/>
                <a:gd name="connsiteY65" fmla="*/ 5768 h 9329"/>
                <a:gd name="connsiteX66" fmla="*/ 292 w 29336"/>
                <a:gd name="connsiteY66" fmla="*/ 5768 h 9329"/>
                <a:gd name="connsiteX67" fmla="*/ 102 w 29336"/>
                <a:gd name="connsiteY67" fmla="*/ 5578 h 9329"/>
                <a:gd name="connsiteX68" fmla="*/ 102 w 29336"/>
                <a:gd name="connsiteY68" fmla="*/ 5578 h 9329"/>
                <a:gd name="connsiteX69" fmla="*/ 787 w 29336"/>
                <a:gd name="connsiteY69" fmla="*/ 2962 h 9329"/>
                <a:gd name="connsiteX70" fmla="*/ 787 w 29336"/>
                <a:gd name="connsiteY70" fmla="*/ 2962 h 9329"/>
                <a:gd name="connsiteX71" fmla="*/ 1143 w 29336"/>
                <a:gd name="connsiteY71" fmla="*/ 2936 h 9329"/>
                <a:gd name="connsiteX72" fmla="*/ 1143 w 29336"/>
                <a:gd name="connsiteY72" fmla="*/ 2936 h 9329"/>
                <a:gd name="connsiteX73" fmla="*/ 1143 w 29336"/>
                <a:gd name="connsiteY73" fmla="*/ 2936 h 9329"/>
                <a:gd name="connsiteX74" fmla="*/ 2527 w 29336"/>
                <a:gd name="connsiteY74" fmla="*/ 3343 h 9329"/>
                <a:gd name="connsiteX75" fmla="*/ 2527 w 29336"/>
                <a:gd name="connsiteY75" fmla="*/ 3343 h 9329"/>
                <a:gd name="connsiteX76" fmla="*/ 2527 w 29336"/>
                <a:gd name="connsiteY76" fmla="*/ 3343 h 9329"/>
                <a:gd name="connsiteX77" fmla="*/ 2629 w 29336"/>
                <a:gd name="connsiteY77" fmla="*/ 3444 h 9329"/>
                <a:gd name="connsiteX78" fmla="*/ 2629 w 29336"/>
                <a:gd name="connsiteY78" fmla="*/ 3444 h 9329"/>
                <a:gd name="connsiteX79" fmla="*/ 2629 w 29336"/>
                <a:gd name="connsiteY79" fmla="*/ 3444 h 9329"/>
                <a:gd name="connsiteX80" fmla="*/ 3175 w 29336"/>
                <a:gd name="connsiteY80" fmla="*/ 3051 h 9329"/>
                <a:gd name="connsiteX81" fmla="*/ 3175 w 29336"/>
                <a:gd name="connsiteY81" fmla="*/ 3051 h 9329"/>
                <a:gd name="connsiteX82" fmla="*/ 3391 w 29336"/>
                <a:gd name="connsiteY82" fmla="*/ 2873 h 9329"/>
                <a:gd name="connsiteX83" fmla="*/ 3391 w 29336"/>
                <a:gd name="connsiteY83" fmla="*/ 2873 h 9329"/>
                <a:gd name="connsiteX84" fmla="*/ 3391 w 29336"/>
                <a:gd name="connsiteY84" fmla="*/ 2873 h 9329"/>
                <a:gd name="connsiteX85" fmla="*/ 6122 w 29336"/>
                <a:gd name="connsiteY85" fmla="*/ 1451 h 9329"/>
                <a:gd name="connsiteX86" fmla="*/ 6122 w 29336"/>
                <a:gd name="connsiteY86" fmla="*/ 1451 h 9329"/>
                <a:gd name="connsiteX87" fmla="*/ 6122 w 29336"/>
                <a:gd name="connsiteY87" fmla="*/ 1451 h 9329"/>
                <a:gd name="connsiteX88" fmla="*/ 6693 w 29336"/>
                <a:gd name="connsiteY88" fmla="*/ 1349 h 9329"/>
                <a:gd name="connsiteX89" fmla="*/ 6693 w 29336"/>
                <a:gd name="connsiteY89" fmla="*/ 1349 h 9329"/>
                <a:gd name="connsiteX90" fmla="*/ 6693 w 29336"/>
                <a:gd name="connsiteY90" fmla="*/ 1349 h 9329"/>
                <a:gd name="connsiteX91" fmla="*/ 7036 w 29336"/>
                <a:gd name="connsiteY91" fmla="*/ 1324 h 9329"/>
                <a:gd name="connsiteX92" fmla="*/ 7036 w 29336"/>
                <a:gd name="connsiteY92" fmla="*/ 1324 h 9329"/>
                <a:gd name="connsiteX93" fmla="*/ 7036 w 29336"/>
                <a:gd name="connsiteY93" fmla="*/ 1324 h 9329"/>
                <a:gd name="connsiteX94" fmla="*/ 7734 w 29336"/>
                <a:gd name="connsiteY94" fmla="*/ 1374 h 9329"/>
                <a:gd name="connsiteX95" fmla="*/ 7734 w 29336"/>
                <a:gd name="connsiteY95" fmla="*/ 1374 h 9329"/>
                <a:gd name="connsiteX96" fmla="*/ 8534 w 29336"/>
                <a:gd name="connsiteY96" fmla="*/ 1451 h 9329"/>
                <a:gd name="connsiteX97" fmla="*/ 8534 w 29336"/>
                <a:gd name="connsiteY97" fmla="*/ 1451 h 9329"/>
                <a:gd name="connsiteX98" fmla="*/ 8534 w 29336"/>
                <a:gd name="connsiteY98" fmla="*/ 1451 h 9329"/>
                <a:gd name="connsiteX99" fmla="*/ 9423 w 29336"/>
                <a:gd name="connsiteY99" fmla="*/ 1577 h 9329"/>
                <a:gd name="connsiteX100" fmla="*/ 9423 w 29336"/>
                <a:gd name="connsiteY100" fmla="*/ 1577 h 9329"/>
                <a:gd name="connsiteX101" fmla="*/ 9423 w 29336"/>
                <a:gd name="connsiteY101" fmla="*/ 1577 h 9329"/>
                <a:gd name="connsiteX102" fmla="*/ 11455 w 29336"/>
                <a:gd name="connsiteY102" fmla="*/ 1451 h 9329"/>
                <a:gd name="connsiteX103" fmla="*/ 11455 w 29336"/>
                <a:gd name="connsiteY103" fmla="*/ 1451 h 9329"/>
                <a:gd name="connsiteX104" fmla="*/ 11455 w 29336"/>
                <a:gd name="connsiteY104" fmla="*/ 1451 h 9329"/>
                <a:gd name="connsiteX105" fmla="*/ 16688 w 29336"/>
                <a:gd name="connsiteY105" fmla="*/ 435 h 9329"/>
                <a:gd name="connsiteX106" fmla="*/ 16688 w 29336"/>
                <a:gd name="connsiteY106" fmla="*/ 435 h 9329"/>
                <a:gd name="connsiteX107" fmla="*/ 16688 w 29336"/>
                <a:gd name="connsiteY107" fmla="*/ 435 h 9329"/>
                <a:gd name="connsiteX108" fmla="*/ 16688 w 29336"/>
                <a:gd name="connsiteY108" fmla="*/ 435 h 9329"/>
                <a:gd name="connsiteX109" fmla="*/ 16688 w 29336"/>
                <a:gd name="connsiteY109" fmla="*/ 435 h 9329"/>
                <a:gd name="connsiteX110" fmla="*/ 17831 w 29336"/>
                <a:gd name="connsiteY110" fmla="*/ 117 h 9329"/>
                <a:gd name="connsiteX111" fmla="*/ 17831 w 29336"/>
                <a:gd name="connsiteY111" fmla="*/ 117 h 9329"/>
                <a:gd name="connsiteX112" fmla="*/ 17831 w 29336"/>
                <a:gd name="connsiteY112" fmla="*/ 117 h 9329"/>
                <a:gd name="connsiteX113" fmla="*/ 18631 w 29336"/>
                <a:gd name="connsiteY113" fmla="*/ 308 h 9329"/>
                <a:gd name="connsiteX114" fmla="*/ 18631 w 29336"/>
                <a:gd name="connsiteY114" fmla="*/ 308 h 9329"/>
                <a:gd name="connsiteX115" fmla="*/ 18631 w 29336"/>
                <a:gd name="connsiteY115" fmla="*/ 308 h 9329"/>
                <a:gd name="connsiteX116" fmla="*/ 20116 w 29336"/>
                <a:gd name="connsiteY116" fmla="*/ 1400 h 9329"/>
                <a:gd name="connsiteX117" fmla="*/ 20116 w 29336"/>
                <a:gd name="connsiteY117" fmla="*/ 1400 h 9329"/>
                <a:gd name="connsiteX118" fmla="*/ 20116 w 29336"/>
                <a:gd name="connsiteY118" fmla="*/ 1400 h 9329"/>
                <a:gd name="connsiteX119" fmla="*/ 21552 w 29336"/>
                <a:gd name="connsiteY119" fmla="*/ 1171 h 9329"/>
                <a:gd name="connsiteX120" fmla="*/ 21552 w 29336"/>
                <a:gd name="connsiteY120" fmla="*/ 1171 h 9329"/>
                <a:gd name="connsiteX121" fmla="*/ 21552 w 29336"/>
                <a:gd name="connsiteY121" fmla="*/ 1171 h 9329"/>
                <a:gd name="connsiteX122" fmla="*/ 22720 w 29336"/>
                <a:gd name="connsiteY122" fmla="*/ 1349 h 9329"/>
                <a:gd name="connsiteX123" fmla="*/ 22720 w 29336"/>
                <a:gd name="connsiteY123" fmla="*/ 1349 h 9329"/>
                <a:gd name="connsiteX124" fmla="*/ 22720 w 29336"/>
                <a:gd name="connsiteY124" fmla="*/ 1349 h 9329"/>
                <a:gd name="connsiteX125" fmla="*/ 23113 w 29336"/>
                <a:gd name="connsiteY125" fmla="*/ 1451 h 9329"/>
                <a:gd name="connsiteX126" fmla="*/ 23113 w 29336"/>
                <a:gd name="connsiteY126" fmla="*/ 1451 h 9329"/>
                <a:gd name="connsiteX127" fmla="*/ 23113 w 29336"/>
                <a:gd name="connsiteY127" fmla="*/ 1451 h 9329"/>
                <a:gd name="connsiteX128" fmla="*/ 23977 w 29336"/>
                <a:gd name="connsiteY128" fmla="*/ 1577 h 9329"/>
                <a:gd name="connsiteX129" fmla="*/ 23977 w 29336"/>
                <a:gd name="connsiteY129" fmla="*/ 1577 h 9329"/>
                <a:gd name="connsiteX130" fmla="*/ 23977 w 29336"/>
                <a:gd name="connsiteY130" fmla="*/ 1577 h 9329"/>
                <a:gd name="connsiteX131" fmla="*/ 25323 w 29336"/>
                <a:gd name="connsiteY131" fmla="*/ 1831 h 93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</a:cxnLst>
              <a:rect l="l" t="t" r="r" b="b"/>
              <a:pathLst>
                <a:path w="29336" h="9329">
                  <a:moveTo>
                    <a:pt x="25323" y="1831"/>
                  </a:moveTo>
                  <a:cubicBezTo>
                    <a:pt x="27038" y="2543"/>
                    <a:pt x="28739" y="2936"/>
                    <a:pt x="28739" y="2936"/>
                  </a:cubicBezTo>
                  <a:lnTo>
                    <a:pt x="28739" y="2936"/>
                  </a:lnTo>
                  <a:lnTo>
                    <a:pt x="29438" y="3076"/>
                  </a:lnTo>
                  <a:lnTo>
                    <a:pt x="29438" y="3076"/>
                  </a:lnTo>
                  <a:lnTo>
                    <a:pt x="29120" y="3686"/>
                  </a:lnTo>
                  <a:lnTo>
                    <a:pt x="29120" y="3686"/>
                  </a:lnTo>
                  <a:lnTo>
                    <a:pt x="29120" y="3686"/>
                  </a:lnTo>
                  <a:cubicBezTo>
                    <a:pt x="28320" y="5248"/>
                    <a:pt x="27673" y="5616"/>
                    <a:pt x="26885" y="5921"/>
                  </a:cubicBezTo>
                  <a:lnTo>
                    <a:pt x="26885" y="5921"/>
                  </a:lnTo>
                  <a:lnTo>
                    <a:pt x="26885" y="5921"/>
                  </a:lnTo>
                  <a:cubicBezTo>
                    <a:pt x="26733" y="5997"/>
                    <a:pt x="26568" y="6162"/>
                    <a:pt x="26365" y="6340"/>
                  </a:cubicBezTo>
                  <a:lnTo>
                    <a:pt x="26365" y="6340"/>
                  </a:lnTo>
                  <a:lnTo>
                    <a:pt x="26365" y="6340"/>
                  </a:lnTo>
                  <a:cubicBezTo>
                    <a:pt x="25895" y="6784"/>
                    <a:pt x="25222" y="7394"/>
                    <a:pt x="24155" y="7394"/>
                  </a:cubicBezTo>
                  <a:lnTo>
                    <a:pt x="24155" y="7394"/>
                  </a:lnTo>
                  <a:lnTo>
                    <a:pt x="24028" y="7381"/>
                  </a:lnTo>
                  <a:lnTo>
                    <a:pt x="24028" y="7381"/>
                  </a:lnTo>
                  <a:lnTo>
                    <a:pt x="24028" y="7381"/>
                  </a:lnTo>
                  <a:cubicBezTo>
                    <a:pt x="23190" y="7330"/>
                    <a:pt x="22415" y="6886"/>
                    <a:pt x="21755" y="6492"/>
                  </a:cubicBezTo>
                  <a:lnTo>
                    <a:pt x="21755" y="6492"/>
                  </a:lnTo>
                  <a:lnTo>
                    <a:pt x="21755" y="6492"/>
                  </a:lnTo>
                  <a:cubicBezTo>
                    <a:pt x="21297" y="6213"/>
                    <a:pt x="20828" y="5946"/>
                    <a:pt x="20510" y="5946"/>
                  </a:cubicBezTo>
                  <a:lnTo>
                    <a:pt x="20510" y="5946"/>
                  </a:lnTo>
                  <a:lnTo>
                    <a:pt x="20510" y="5946"/>
                  </a:lnTo>
                  <a:lnTo>
                    <a:pt x="20510" y="5946"/>
                  </a:lnTo>
                  <a:lnTo>
                    <a:pt x="20510" y="5946"/>
                  </a:lnTo>
                  <a:cubicBezTo>
                    <a:pt x="20040" y="6099"/>
                    <a:pt x="19367" y="5972"/>
                    <a:pt x="18719" y="5845"/>
                  </a:cubicBezTo>
                  <a:lnTo>
                    <a:pt x="18719" y="5845"/>
                  </a:lnTo>
                  <a:lnTo>
                    <a:pt x="18719" y="5845"/>
                  </a:lnTo>
                  <a:cubicBezTo>
                    <a:pt x="18377" y="5743"/>
                    <a:pt x="18008" y="5667"/>
                    <a:pt x="17703" y="5667"/>
                  </a:cubicBezTo>
                  <a:lnTo>
                    <a:pt x="17703" y="5667"/>
                  </a:lnTo>
                  <a:lnTo>
                    <a:pt x="17703" y="5667"/>
                  </a:lnTo>
                  <a:cubicBezTo>
                    <a:pt x="17602" y="5667"/>
                    <a:pt x="17437" y="5692"/>
                    <a:pt x="17386" y="5743"/>
                  </a:cubicBezTo>
                  <a:lnTo>
                    <a:pt x="17386" y="5743"/>
                  </a:lnTo>
                  <a:lnTo>
                    <a:pt x="17386" y="5743"/>
                  </a:lnTo>
                  <a:cubicBezTo>
                    <a:pt x="16319" y="7165"/>
                    <a:pt x="15621" y="7330"/>
                    <a:pt x="14910" y="7394"/>
                  </a:cubicBezTo>
                  <a:lnTo>
                    <a:pt x="14910" y="7394"/>
                  </a:lnTo>
                  <a:lnTo>
                    <a:pt x="14910" y="7394"/>
                  </a:lnTo>
                  <a:cubicBezTo>
                    <a:pt x="14630" y="7432"/>
                    <a:pt x="14478" y="7458"/>
                    <a:pt x="14287" y="7610"/>
                  </a:cubicBezTo>
                  <a:lnTo>
                    <a:pt x="14287" y="7610"/>
                  </a:lnTo>
                  <a:lnTo>
                    <a:pt x="14287" y="7610"/>
                  </a:lnTo>
                  <a:cubicBezTo>
                    <a:pt x="13297" y="8346"/>
                    <a:pt x="12827" y="8550"/>
                    <a:pt x="11481" y="8550"/>
                  </a:cubicBezTo>
                  <a:lnTo>
                    <a:pt x="11481" y="8550"/>
                  </a:lnTo>
                  <a:lnTo>
                    <a:pt x="11481" y="8550"/>
                  </a:lnTo>
                  <a:cubicBezTo>
                    <a:pt x="10668" y="8550"/>
                    <a:pt x="10515" y="8613"/>
                    <a:pt x="9944" y="8892"/>
                  </a:cubicBezTo>
                  <a:lnTo>
                    <a:pt x="9944" y="8892"/>
                  </a:lnTo>
                  <a:lnTo>
                    <a:pt x="9944" y="8892"/>
                  </a:lnTo>
                  <a:cubicBezTo>
                    <a:pt x="9741" y="8994"/>
                    <a:pt x="9525" y="9096"/>
                    <a:pt x="9220" y="9223"/>
                  </a:cubicBezTo>
                  <a:lnTo>
                    <a:pt x="9220" y="9223"/>
                  </a:lnTo>
                  <a:lnTo>
                    <a:pt x="9220" y="9223"/>
                  </a:lnTo>
                  <a:cubicBezTo>
                    <a:pt x="8483" y="9540"/>
                    <a:pt x="7836" y="9464"/>
                    <a:pt x="7417" y="9337"/>
                  </a:cubicBezTo>
                  <a:lnTo>
                    <a:pt x="7417" y="9337"/>
                  </a:lnTo>
                  <a:lnTo>
                    <a:pt x="7417" y="9337"/>
                  </a:lnTo>
                  <a:cubicBezTo>
                    <a:pt x="7163" y="9273"/>
                    <a:pt x="6947" y="9197"/>
                    <a:pt x="6617" y="9273"/>
                  </a:cubicBezTo>
                  <a:lnTo>
                    <a:pt x="6617" y="9273"/>
                  </a:lnTo>
                  <a:lnTo>
                    <a:pt x="6617" y="9273"/>
                  </a:lnTo>
                  <a:cubicBezTo>
                    <a:pt x="5880" y="9388"/>
                    <a:pt x="4979" y="8842"/>
                    <a:pt x="4165" y="8283"/>
                  </a:cubicBezTo>
                  <a:lnTo>
                    <a:pt x="4165" y="8283"/>
                  </a:lnTo>
                  <a:lnTo>
                    <a:pt x="4165" y="8283"/>
                  </a:lnTo>
                  <a:cubicBezTo>
                    <a:pt x="3797" y="8067"/>
                    <a:pt x="3251" y="7699"/>
                    <a:pt x="3099" y="7699"/>
                  </a:cubicBezTo>
                  <a:lnTo>
                    <a:pt x="3099" y="7699"/>
                  </a:lnTo>
                  <a:lnTo>
                    <a:pt x="2921" y="7724"/>
                  </a:lnTo>
                  <a:lnTo>
                    <a:pt x="2921" y="7724"/>
                  </a:lnTo>
                  <a:lnTo>
                    <a:pt x="2921" y="7724"/>
                  </a:lnTo>
                  <a:cubicBezTo>
                    <a:pt x="2032" y="7724"/>
                    <a:pt x="787" y="6365"/>
                    <a:pt x="292" y="5768"/>
                  </a:cubicBezTo>
                  <a:lnTo>
                    <a:pt x="292" y="5768"/>
                  </a:lnTo>
                  <a:lnTo>
                    <a:pt x="102" y="5578"/>
                  </a:lnTo>
                  <a:lnTo>
                    <a:pt x="102" y="5578"/>
                  </a:lnTo>
                  <a:lnTo>
                    <a:pt x="787" y="2962"/>
                  </a:lnTo>
                  <a:lnTo>
                    <a:pt x="787" y="2962"/>
                  </a:lnTo>
                  <a:lnTo>
                    <a:pt x="1143" y="2936"/>
                  </a:lnTo>
                  <a:lnTo>
                    <a:pt x="1143" y="2936"/>
                  </a:lnTo>
                  <a:lnTo>
                    <a:pt x="1143" y="2936"/>
                  </a:lnTo>
                  <a:cubicBezTo>
                    <a:pt x="1930" y="2822"/>
                    <a:pt x="2299" y="3165"/>
                    <a:pt x="2527" y="3343"/>
                  </a:cubicBezTo>
                  <a:lnTo>
                    <a:pt x="2527" y="3343"/>
                  </a:lnTo>
                  <a:lnTo>
                    <a:pt x="2527" y="3343"/>
                  </a:lnTo>
                  <a:cubicBezTo>
                    <a:pt x="2578" y="3381"/>
                    <a:pt x="2654" y="3444"/>
                    <a:pt x="2629" y="3444"/>
                  </a:cubicBezTo>
                  <a:lnTo>
                    <a:pt x="2629" y="3444"/>
                  </a:lnTo>
                  <a:lnTo>
                    <a:pt x="2629" y="3444"/>
                  </a:lnTo>
                  <a:cubicBezTo>
                    <a:pt x="2629" y="3444"/>
                    <a:pt x="2756" y="3432"/>
                    <a:pt x="3175" y="3051"/>
                  </a:cubicBezTo>
                  <a:lnTo>
                    <a:pt x="3175" y="3051"/>
                  </a:lnTo>
                  <a:lnTo>
                    <a:pt x="3391" y="2873"/>
                  </a:lnTo>
                  <a:lnTo>
                    <a:pt x="3391" y="2873"/>
                  </a:lnTo>
                  <a:lnTo>
                    <a:pt x="3391" y="2873"/>
                  </a:lnTo>
                  <a:cubicBezTo>
                    <a:pt x="4636" y="1768"/>
                    <a:pt x="4788" y="1628"/>
                    <a:pt x="6122" y="1451"/>
                  </a:cubicBezTo>
                  <a:lnTo>
                    <a:pt x="6122" y="1451"/>
                  </a:lnTo>
                  <a:lnTo>
                    <a:pt x="6122" y="1451"/>
                  </a:lnTo>
                  <a:cubicBezTo>
                    <a:pt x="6477" y="1412"/>
                    <a:pt x="6617" y="1400"/>
                    <a:pt x="6693" y="1349"/>
                  </a:cubicBezTo>
                  <a:lnTo>
                    <a:pt x="6693" y="1349"/>
                  </a:lnTo>
                  <a:lnTo>
                    <a:pt x="6693" y="1349"/>
                  </a:lnTo>
                  <a:cubicBezTo>
                    <a:pt x="6794" y="1336"/>
                    <a:pt x="6896" y="1324"/>
                    <a:pt x="7036" y="1324"/>
                  </a:cubicBezTo>
                  <a:lnTo>
                    <a:pt x="7036" y="1324"/>
                  </a:lnTo>
                  <a:lnTo>
                    <a:pt x="7036" y="1324"/>
                  </a:lnTo>
                  <a:cubicBezTo>
                    <a:pt x="7163" y="1324"/>
                    <a:pt x="7340" y="1336"/>
                    <a:pt x="7734" y="1374"/>
                  </a:cubicBezTo>
                  <a:lnTo>
                    <a:pt x="7734" y="1374"/>
                  </a:lnTo>
                  <a:lnTo>
                    <a:pt x="8534" y="1451"/>
                  </a:lnTo>
                  <a:lnTo>
                    <a:pt x="8534" y="1451"/>
                  </a:lnTo>
                  <a:lnTo>
                    <a:pt x="8534" y="1451"/>
                  </a:lnTo>
                  <a:cubicBezTo>
                    <a:pt x="8928" y="1501"/>
                    <a:pt x="9220" y="1527"/>
                    <a:pt x="9423" y="1577"/>
                  </a:cubicBezTo>
                  <a:lnTo>
                    <a:pt x="9423" y="1577"/>
                  </a:lnTo>
                  <a:lnTo>
                    <a:pt x="9423" y="1577"/>
                  </a:lnTo>
                  <a:cubicBezTo>
                    <a:pt x="9690" y="1539"/>
                    <a:pt x="10261" y="1501"/>
                    <a:pt x="11455" y="1451"/>
                  </a:cubicBezTo>
                  <a:lnTo>
                    <a:pt x="11455" y="1451"/>
                  </a:lnTo>
                  <a:lnTo>
                    <a:pt x="11455" y="1451"/>
                  </a:lnTo>
                  <a:cubicBezTo>
                    <a:pt x="14948" y="1324"/>
                    <a:pt x="16688" y="435"/>
                    <a:pt x="16688" y="435"/>
                  </a:cubicBezTo>
                  <a:lnTo>
                    <a:pt x="16688" y="435"/>
                  </a:lnTo>
                  <a:lnTo>
                    <a:pt x="16688" y="435"/>
                  </a:lnTo>
                  <a:lnTo>
                    <a:pt x="16688" y="435"/>
                  </a:lnTo>
                  <a:lnTo>
                    <a:pt x="16688" y="435"/>
                  </a:lnTo>
                  <a:cubicBezTo>
                    <a:pt x="16738" y="397"/>
                    <a:pt x="17208" y="117"/>
                    <a:pt x="17831" y="117"/>
                  </a:cubicBezTo>
                  <a:lnTo>
                    <a:pt x="17831" y="117"/>
                  </a:lnTo>
                  <a:lnTo>
                    <a:pt x="17831" y="117"/>
                  </a:lnTo>
                  <a:cubicBezTo>
                    <a:pt x="18110" y="117"/>
                    <a:pt x="18377" y="206"/>
                    <a:pt x="18631" y="308"/>
                  </a:cubicBezTo>
                  <a:lnTo>
                    <a:pt x="18631" y="308"/>
                  </a:lnTo>
                  <a:lnTo>
                    <a:pt x="18631" y="308"/>
                  </a:lnTo>
                  <a:cubicBezTo>
                    <a:pt x="19177" y="562"/>
                    <a:pt x="19786" y="1120"/>
                    <a:pt x="20116" y="1400"/>
                  </a:cubicBezTo>
                  <a:lnTo>
                    <a:pt x="20116" y="1400"/>
                  </a:lnTo>
                  <a:lnTo>
                    <a:pt x="20116" y="1400"/>
                  </a:lnTo>
                  <a:cubicBezTo>
                    <a:pt x="20713" y="1260"/>
                    <a:pt x="21158" y="1171"/>
                    <a:pt x="21552" y="1171"/>
                  </a:cubicBezTo>
                  <a:lnTo>
                    <a:pt x="21552" y="1171"/>
                  </a:lnTo>
                  <a:lnTo>
                    <a:pt x="21552" y="1171"/>
                  </a:lnTo>
                  <a:cubicBezTo>
                    <a:pt x="22021" y="1171"/>
                    <a:pt x="22364" y="1285"/>
                    <a:pt x="22720" y="1349"/>
                  </a:cubicBezTo>
                  <a:lnTo>
                    <a:pt x="22720" y="1349"/>
                  </a:lnTo>
                  <a:lnTo>
                    <a:pt x="22720" y="1349"/>
                  </a:lnTo>
                  <a:cubicBezTo>
                    <a:pt x="22822" y="1400"/>
                    <a:pt x="22961" y="1438"/>
                    <a:pt x="23113" y="1451"/>
                  </a:cubicBezTo>
                  <a:lnTo>
                    <a:pt x="23113" y="1451"/>
                  </a:lnTo>
                  <a:lnTo>
                    <a:pt x="23113" y="1451"/>
                  </a:lnTo>
                  <a:cubicBezTo>
                    <a:pt x="23431" y="1539"/>
                    <a:pt x="23736" y="1552"/>
                    <a:pt x="23977" y="1577"/>
                  </a:cubicBezTo>
                  <a:lnTo>
                    <a:pt x="23977" y="1577"/>
                  </a:lnTo>
                  <a:lnTo>
                    <a:pt x="23977" y="1577"/>
                  </a:lnTo>
                  <a:cubicBezTo>
                    <a:pt x="24409" y="1603"/>
                    <a:pt x="24802" y="1628"/>
                    <a:pt x="25323" y="183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73" name="Freeform: Shape 572">
              <a:extLst>
                <a:ext uri="{FF2B5EF4-FFF2-40B4-BE49-F238E27FC236}">
                  <a16:creationId xmlns:a16="http://schemas.microsoft.com/office/drawing/2014/main" id="{F328EF39-954E-BC09-81A5-EC3E66314D21}"/>
                </a:ext>
              </a:extLst>
            </p:cNvPr>
            <p:cNvSpPr/>
            <p:nvPr/>
          </p:nvSpPr>
          <p:spPr>
            <a:xfrm flipV="1">
              <a:off x="8725661" y="2483204"/>
              <a:ext cx="20895" cy="12878"/>
            </a:xfrm>
            <a:custGeom>
              <a:avLst/>
              <a:gdLst>
                <a:gd name="connsiteX0" fmla="*/ 1694 w 20895"/>
                <a:gd name="connsiteY0" fmla="*/ 6571 h 12878"/>
                <a:gd name="connsiteX1" fmla="*/ 3560 w 20895"/>
                <a:gd name="connsiteY1" fmla="*/ 6482 h 12878"/>
                <a:gd name="connsiteX2" fmla="*/ 3560 w 20895"/>
                <a:gd name="connsiteY2" fmla="*/ 6482 h 12878"/>
                <a:gd name="connsiteX3" fmla="*/ 3560 w 20895"/>
                <a:gd name="connsiteY3" fmla="*/ 6482 h 12878"/>
                <a:gd name="connsiteX4" fmla="*/ 4449 w 20895"/>
                <a:gd name="connsiteY4" fmla="*/ 6444 h 12878"/>
                <a:gd name="connsiteX5" fmla="*/ 4449 w 20895"/>
                <a:gd name="connsiteY5" fmla="*/ 6444 h 12878"/>
                <a:gd name="connsiteX6" fmla="*/ 4449 w 20895"/>
                <a:gd name="connsiteY6" fmla="*/ 6444 h 12878"/>
                <a:gd name="connsiteX7" fmla="*/ 5592 w 20895"/>
                <a:gd name="connsiteY7" fmla="*/ 6609 h 12878"/>
                <a:gd name="connsiteX8" fmla="*/ 5592 w 20895"/>
                <a:gd name="connsiteY8" fmla="*/ 6609 h 12878"/>
                <a:gd name="connsiteX9" fmla="*/ 5592 w 20895"/>
                <a:gd name="connsiteY9" fmla="*/ 6609 h 12878"/>
                <a:gd name="connsiteX10" fmla="*/ 6062 w 20895"/>
                <a:gd name="connsiteY10" fmla="*/ 6774 h 12878"/>
                <a:gd name="connsiteX11" fmla="*/ 6062 w 20895"/>
                <a:gd name="connsiteY11" fmla="*/ 6774 h 12878"/>
                <a:gd name="connsiteX12" fmla="*/ 6062 w 20895"/>
                <a:gd name="connsiteY12" fmla="*/ 6774 h 12878"/>
                <a:gd name="connsiteX13" fmla="*/ 6481 w 20895"/>
                <a:gd name="connsiteY13" fmla="*/ 6901 h 12878"/>
                <a:gd name="connsiteX14" fmla="*/ 6481 w 20895"/>
                <a:gd name="connsiteY14" fmla="*/ 6901 h 12878"/>
                <a:gd name="connsiteX15" fmla="*/ 6481 w 20895"/>
                <a:gd name="connsiteY15" fmla="*/ 6901 h 12878"/>
                <a:gd name="connsiteX16" fmla="*/ 7002 w 20895"/>
                <a:gd name="connsiteY16" fmla="*/ 6546 h 12878"/>
                <a:gd name="connsiteX17" fmla="*/ 7002 w 20895"/>
                <a:gd name="connsiteY17" fmla="*/ 6546 h 12878"/>
                <a:gd name="connsiteX18" fmla="*/ 7002 w 20895"/>
                <a:gd name="connsiteY18" fmla="*/ 6546 h 12878"/>
                <a:gd name="connsiteX19" fmla="*/ 9580 w 20895"/>
                <a:gd name="connsiteY19" fmla="*/ 4145 h 12878"/>
                <a:gd name="connsiteX20" fmla="*/ 9580 w 20895"/>
                <a:gd name="connsiteY20" fmla="*/ 4145 h 12878"/>
                <a:gd name="connsiteX21" fmla="*/ 9580 w 20895"/>
                <a:gd name="connsiteY21" fmla="*/ 4145 h 12878"/>
                <a:gd name="connsiteX22" fmla="*/ 9935 w 20895"/>
                <a:gd name="connsiteY22" fmla="*/ 3637 h 12878"/>
                <a:gd name="connsiteX23" fmla="*/ 9935 w 20895"/>
                <a:gd name="connsiteY23" fmla="*/ 3637 h 12878"/>
                <a:gd name="connsiteX24" fmla="*/ 9935 w 20895"/>
                <a:gd name="connsiteY24" fmla="*/ 3637 h 12878"/>
                <a:gd name="connsiteX25" fmla="*/ 11168 w 20895"/>
                <a:gd name="connsiteY25" fmla="*/ 2405 h 12878"/>
                <a:gd name="connsiteX26" fmla="*/ 11168 w 20895"/>
                <a:gd name="connsiteY26" fmla="*/ 2405 h 12878"/>
                <a:gd name="connsiteX27" fmla="*/ 11168 w 20895"/>
                <a:gd name="connsiteY27" fmla="*/ 2405 h 12878"/>
                <a:gd name="connsiteX28" fmla="*/ 11549 w 20895"/>
                <a:gd name="connsiteY28" fmla="*/ 1770 h 12878"/>
                <a:gd name="connsiteX29" fmla="*/ 11549 w 20895"/>
                <a:gd name="connsiteY29" fmla="*/ 1770 h 12878"/>
                <a:gd name="connsiteX30" fmla="*/ 11549 w 20895"/>
                <a:gd name="connsiteY30" fmla="*/ 1770 h 12878"/>
                <a:gd name="connsiteX31" fmla="*/ 11866 w 20895"/>
                <a:gd name="connsiteY31" fmla="*/ 996 h 12878"/>
                <a:gd name="connsiteX32" fmla="*/ 11866 w 20895"/>
                <a:gd name="connsiteY32" fmla="*/ 996 h 12878"/>
                <a:gd name="connsiteX33" fmla="*/ 11866 w 20895"/>
                <a:gd name="connsiteY33" fmla="*/ 996 h 12878"/>
                <a:gd name="connsiteX34" fmla="*/ 12679 w 20895"/>
                <a:gd name="connsiteY34" fmla="*/ 475 h 12878"/>
                <a:gd name="connsiteX35" fmla="*/ 12679 w 20895"/>
                <a:gd name="connsiteY35" fmla="*/ 475 h 12878"/>
                <a:gd name="connsiteX36" fmla="*/ 12679 w 20895"/>
                <a:gd name="connsiteY36" fmla="*/ 475 h 12878"/>
                <a:gd name="connsiteX37" fmla="*/ 13174 w 20895"/>
                <a:gd name="connsiteY37" fmla="*/ 564 h 12878"/>
                <a:gd name="connsiteX38" fmla="*/ 13174 w 20895"/>
                <a:gd name="connsiteY38" fmla="*/ 564 h 12878"/>
                <a:gd name="connsiteX39" fmla="*/ 13174 w 20895"/>
                <a:gd name="connsiteY39" fmla="*/ 564 h 12878"/>
                <a:gd name="connsiteX40" fmla="*/ 14317 w 20895"/>
                <a:gd name="connsiteY40" fmla="*/ 755 h 12878"/>
                <a:gd name="connsiteX41" fmla="*/ 14317 w 20895"/>
                <a:gd name="connsiteY41" fmla="*/ 755 h 12878"/>
                <a:gd name="connsiteX42" fmla="*/ 14317 w 20895"/>
                <a:gd name="connsiteY42" fmla="*/ 755 h 12878"/>
                <a:gd name="connsiteX43" fmla="*/ 16082 w 20895"/>
                <a:gd name="connsiteY43" fmla="*/ 602 h 12878"/>
                <a:gd name="connsiteX44" fmla="*/ 16082 w 20895"/>
                <a:gd name="connsiteY44" fmla="*/ 602 h 12878"/>
                <a:gd name="connsiteX45" fmla="*/ 16082 w 20895"/>
                <a:gd name="connsiteY45" fmla="*/ 602 h 12878"/>
                <a:gd name="connsiteX46" fmla="*/ 16895 w 20895"/>
                <a:gd name="connsiteY46" fmla="*/ 462 h 12878"/>
                <a:gd name="connsiteX47" fmla="*/ 16895 w 20895"/>
                <a:gd name="connsiteY47" fmla="*/ 462 h 12878"/>
                <a:gd name="connsiteX48" fmla="*/ 16895 w 20895"/>
                <a:gd name="connsiteY48" fmla="*/ 462 h 12878"/>
                <a:gd name="connsiteX49" fmla="*/ 17200 w 20895"/>
                <a:gd name="connsiteY49" fmla="*/ 475 h 12878"/>
                <a:gd name="connsiteX50" fmla="*/ 17200 w 20895"/>
                <a:gd name="connsiteY50" fmla="*/ 475 h 12878"/>
                <a:gd name="connsiteX51" fmla="*/ 17200 w 20895"/>
                <a:gd name="connsiteY51" fmla="*/ 475 h 12878"/>
                <a:gd name="connsiteX52" fmla="*/ 17467 w 20895"/>
                <a:gd name="connsiteY52" fmla="*/ 348 h 12878"/>
                <a:gd name="connsiteX53" fmla="*/ 17467 w 20895"/>
                <a:gd name="connsiteY53" fmla="*/ 348 h 12878"/>
                <a:gd name="connsiteX54" fmla="*/ 17467 w 20895"/>
                <a:gd name="connsiteY54" fmla="*/ 348 h 12878"/>
                <a:gd name="connsiteX55" fmla="*/ 18190 w 20895"/>
                <a:gd name="connsiteY55" fmla="*/ 120 h 12878"/>
                <a:gd name="connsiteX56" fmla="*/ 18190 w 20895"/>
                <a:gd name="connsiteY56" fmla="*/ 120 h 12878"/>
                <a:gd name="connsiteX57" fmla="*/ 18190 w 20895"/>
                <a:gd name="connsiteY57" fmla="*/ 120 h 12878"/>
                <a:gd name="connsiteX58" fmla="*/ 19206 w 20895"/>
                <a:gd name="connsiteY58" fmla="*/ 602 h 12878"/>
                <a:gd name="connsiteX59" fmla="*/ 19206 w 20895"/>
                <a:gd name="connsiteY59" fmla="*/ 602 h 12878"/>
                <a:gd name="connsiteX60" fmla="*/ 19206 w 20895"/>
                <a:gd name="connsiteY60" fmla="*/ 602 h 12878"/>
                <a:gd name="connsiteX61" fmla="*/ 19879 w 20895"/>
                <a:gd name="connsiteY61" fmla="*/ 1136 h 12878"/>
                <a:gd name="connsiteX62" fmla="*/ 19879 w 20895"/>
                <a:gd name="connsiteY62" fmla="*/ 1136 h 12878"/>
                <a:gd name="connsiteX63" fmla="*/ 19879 w 20895"/>
                <a:gd name="connsiteY63" fmla="*/ 1136 h 12878"/>
                <a:gd name="connsiteX64" fmla="*/ 20971 w 20895"/>
                <a:gd name="connsiteY64" fmla="*/ 3142 h 12878"/>
                <a:gd name="connsiteX65" fmla="*/ 20971 w 20895"/>
                <a:gd name="connsiteY65" fmla="*/ 3142 h 12878"/>
                <a:gd name="connsiteX66" fmla="*/ 20971 w 20895"/>
                <a:gd name="connsiteY66" fmla="*/ 3142 h 12878"/>
                <a:gd name="connsiteX67" fmla="*/ 20222 w 20895"/>
                <a:gd name="connsiteY67" fmla="*/ 4564 h 12878"/>
                <a:gd name="connsiteX68" fmla="*/ 20222 w 20895"/>
                <a:gd name="connsiteY68" fmla="*/ 4564 h 12878"/>
                <a:gd name="connsiteX69" fmla="*/ 20222 w 20895"/>
                <a:gd name="connsiteY69" fmla="*/ 4564 h 12878"/>
                <a:gd name="connsiteX70" fmla="*/ 19524 w 20895"/>
                <a:gd name="connsiteY70" fmla="*/ 5682 h 12878"/>
                <a:gd name="connsiteX71" fmla="*/ 19524 w 20895"/>
                <a:gd name="connsiteY71" fmla="*/ 5682 h 12878"/>
                <a:gd name="connsiteX72" fmla="*/ 19524 w 20895"/>
                <a:gd name="connsiteY72" fmla="*/ 5682 h 12878"/>
                <a:gd name="connsiteX73" fmla="*/ 17962 w 20895"/>
                <a:gd name="connsiteY73" fmla="*/ 7892 h 12878"/>
                <a:gd name="connsiteX74" fmla="*/ 17962 w 20895"/>
                <a:gd name="connsiteY74" fmla="*/ 7892 h 12878"/>
                <a:gd name="connsiteX75" fmla="*/ 17644 w 20895"/>
                <a:gd name="connsiteY75" fmla="*/ 8197 h 12878"/>
                <a:gd name="connsiteX76" fmla="*/ 17644 w 20895"/>
                <a:gd name="connsiteY76" fmla="*/ 8197 h 12878"/>
                <a:gd name="connsiteX77" fmla="*/ 17644 w 20895"/>
                <a:gd name="connsiteY77" fmla="*/ 8197 h 12878"/>
                <a:gd name="connsiteX78" fmla="*/ 16679 w 20895"/>
                <a:gd name="connsiteY78" fmla="*/ 8971 h 12878"/>
                <a:gd name="connsiteX79" fmla="*/ 16679 w 20895"/>
                <a:gd name="connsiteY79" fmla="*/ 8971 h 12878"/>
                <a:gd name="connsiteX80" fmla="*/ 16679 w 20895"/>
                <a:gd name="connsiteY80" fmla="*/ 8971 h 12878"/>
                <a:gd name="connsiteX81" fmla="*/ 15854 w 20895"/>
                <a:gd name="connsiteY81" fmla="*/ 9619 h 12878"/>
                <a:gd name="connsiteX82" fmla="*/ 15854 w 20895"/>
                <a:gd name="connsiteY82" fmla="*/ 9619 h 12878"/>
                <a:gd name="connsiteX83" fmla="*/ 15854 w 20895"/>
                <a:gd name="connsiteY83" fmla="*/ 9619 h 12878"/>
                <a:gd name="connsiteX84" fmla="*/ 14418 w 20895"/>
                <a:gd name="connsiteY84" fmla="*/ 10368 h 12878"/>
                <a:gd name="connsiteX85" fmla="*/ 14418 w 20895"/>
                <a:gd name="connsiteY85" fmla="*/ 10368 h 12878"/>
                <a:gd name="connsiteX86" fmla="*/ 14418 w 20895"/>
                <a:gd name="connsiteY86" fmla="*/ 10368 h 12878"/>
                <a:gd name="connsiteX87" fmla="*/ 13745 w 20895"/>
                <a:gd name="connsiteY87" fmla="*/ 10673 h 12878"/>
                <a:gd name="connsiteX88" fmla="*/ 13745 w 20895"/>
                <a:gd name="connsiteY88" fmla="*/ 10673 h 12878"/>
                <a:gd name="connsiteX89" fmla="*/ 13745 w 20895"/>
                <a:gd name="connsiteY89" fmla="*/ 10673 h 12878"/>
                <a:gd name="connsiteX90" fmla="*/ 11040 w 20895"/>
                <a:gd name="connsiteY90" fmla="*/ 11511 h 12878"/>
                <a:gd name="connsiteX91" fmla="*/ 11040 w 20895"/>
                <a:gd name="connsiteY91" fmla="*/ 11511 h 12878"/>
                <a:gd name="connsiteX92" fmla="*/ 11040 w 20895"/>
                <a:gd name="connsiteY92" fmla="*/ 11511 h 12878"/>
                <a:gd name="connsiteX93" fmla="*/ 10621 w 20895"/>
                <a:gd name="connsiteY93" fmla="*/ 12451 h 12878"/>
                <a:gd name="connsiteX94" fmla="*/ 10621 w 20895"/>
                <a:gd name="connsiteY94" fmla="*/ 12451 h 12878"/>
                <a:gd name="connsiteX95" fmla="*/ 10621 w 20895"/>
                <a:gd name="connsiteY95" fmla="*/ 12451 h 12878"/>
                <a:gd name="connsiteX96" fmla="*/ 9415 w 20895"/>
                <a:gd name="connsiteY96" fmla="*/ 12946 h 12878"/>
                <a:gd name="connsiteX97" fmla="*/ 9415 w 20895"/>
                <a:gd name="connsiteY97" fmla="*/ 12946 h 12878"/>
                <a:gd name="connsiteX98" fmla="*/ 9415 w 20895"/>
                <a:gd name="connsiteY98" fmla="*/ 12946 h 12878"/>
                <a:gd name="connsiteX99" fmla="*/ 8437 w 20895"/>
                <a:gd name="connsiteY99" fmla="*/ 12756 h 12878"/>
                <a:gd name="connsiteX100" fmla="*/ 8437 w 20895"/>
                <a:gd name="connsiteY100" fmla="*/ 12756 h 12878"/>
                <a:gd name="connsiteX101" fmla="*/ 8437 w 20895"/>
                <a:gd name="connsiteY101" fmla="*/ 12756 h 12878"/>
                <a:gd name="connsiteX102" fmla="*/ 5884 w 20895"/>
                <a:gd name="connsiteY102" fmla="*/ 12806 h 12878"/>
                <a:gd name="connsiteX103" fmla="*/ 5884 w 20895"/>
                <a:gd name="connsiteY103" fmla="*/ 12806 h 12878"/>
                <a:gd name="connsiteX104" fmla="*/ 5884 w 20895"/>
                <a:gd name="connsiteY104" fmla="*/ 12806 h 12878"/>
                <a:gd name="connsiteX105" fmla="*/ 4170 w 20895"/>
                <a:gd name="connsiteY105" fmla="*/ 12921 h 12878"/>
                <a:gd name="connsiteX106" fmla="*/ 4170 w 20895"/>
                <a:gd name="connsiteY106" fmla="*/ 12921 h 12878"/>
                <a:gd name="connsiteX107" fmla="*/ 2989 w 20895"/>
                <a:gd name="connsiteY107" fmla="*/ 12527 h 12878"/>
                <a:gd name="connsiteX108" fmla="*/ 2989 w 20895"/>
                <a:gd name="connsiteY108" fmla="*/ 12527 h 12878"/>
                <a:gd name="connsiteX109" fmla="*/ 1300 w 20895"/>
                <a:gd name="connsiteY109" fmla="*/ 10648 h 12878"/>
                <a:gd name="connsiteX110" fmla="*/ 1300 w 20895"/>
                <a:gd name="connsiteY110" fmla="*/ 10648 h 12878"/>
                <a:gd name="connsiteX111" fmla="*/ 1198 w 20895"/>
                <a:gd name="connsiteY111" fmla="*/ 10495 h 12878"/>
                <a:gd name="connsiteX112" fmla="*/ 1198 w 20895"/>
                <a:gd name="connsiteY112" fmla="*/ 10495 h 12878"/>
                <a:gd name="connsiteX113" fmla="*/ 1198 w 20895"/>
                <a:gd name="connsiteY113" fmla="*/ 10495 h 12878"/>
                <a:gd name="connsiteX114" fmla="*/ 728 w 20895"/>
                <a:gd name="connsiteY114" fmla="*/ 9517 h 12878"/>
                <a:gd name="connsiteX115" fmla="*/ 728 w 20895"/>
                <a:gd name="connsiteY115" fmla="*/ 9517 h 12878"/>
                <a:gd name="connsiteX116" fmla="*/ 728 w 20895"/>
                <a:gd name="connsiteY116" fmla="*/ 9517 h 12878"/>
                <a:gd name="connsiteX117" fmla="*/ 258 w 20895"/>
                <a:gd name="connsiteY117" fmla="*/ 7181 h 12878"/>
                <a:gd name="connsiteX118" fmla="*/ 258 w 20895"/>
                <a:gd name="connsiteY118" fmla="*/ 7181 h 12878"/>
                <a:gd name="connsiteX119" fmla="*/ 258 w 20895"/>
                <a:gd name="connsiteY119" fmla="*/ 7181 h 12878"/>
                <a:gd name="connsiteX120" fmla="*/ 1694 w 20895"/>
                <a:gd name="connsiteY120" fmla="*/ 6571 h 128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</a:cxnLst>
              <a:rect l="l" t="t" r="r" b="b"/>
              <a:pathLst>
                <a:path w="20895" h="12878">
                  <a:moveTo>
                    <a:pt x="1694" y="6571"/>
                  </a:moveTo>
                  <a:cubicBezTo>
                    <a:pt x="2519" y="6571"/>
                    <a:pt x="3103" y="6520"/>
                    <a:pt x="3560" y="6482"/>
                  </a:cubicBezTo>
                  <a:lnTo>
                    <a:pt x="3560" y="6482"/>
                  </a:lnTo>
                  <a:lnTo>
                    <a:pt x="3560" y="6482"/>
                  </a:lnTo>
                  <a:cubicBezTo>
                    <a:pt x="3903" y="6457"/>
                    <a:pt x="4170" y="6444"/>
                    <a:pt x="4449" y="6444"/>
                  </a:cubicBezTo>
                  <a:lnTo>
                    <a:pt x="4449" y="6444"/>
                  </a:lnTo>
                  <a:lnTo>
                    <a:pt x="4449" y="6444"/>
                  </a:lnTo>
                  <a:cubicBezTo>
                    <a:pt x="4843" y="6444"/>
                    <a:pt x="5199" y="6482"/>
                    <a:pt x="5592" y="6609"/>
                  </a:cubicBezTo>
                  <a:lnTo>
                    <a:pt x="5592" y="6609"/>
                  </a:lnTo>
                  <a:lnTo>
                    <a:pt x="5592" y="6609"/>
                  </a:lnTo>
                  <a:cubicBezTo>
                    <a:pt x="5757" y="6672"/>
                    <a:pt x="5910" y="6749"/>
                    <a:pt x="6062" y="6774"/>
                  </a:cubicBezTo>
                  <a:lnTo>
                    <a:pt x="6062" y="6774"/>
                  </a:lnTo>
                  <a:lnTo>
                    <a:pt x="6062" y="6774"/>
                  </a:lnTo>
                  <a:cubicBezTo>
                    <a:pt x="6240" y="6863"/>
                    <a:pt x="6405" y="6901"/>
                    <a:pt x="6481" y="6901"/>
                  </a:cubicBezTo>
                  <a:lnTo>
                    <a:pt x="6481" y="6901"/>
                  </a:lnTo>
                  <a:lnTo>
                    <a:pt x="6481" y="6901"/>
                  </a:lnTo>
                  <a:cubicBezTo>
                    <a:pt x="6583" y="6901"/>
                    <a:pt x="6900" y="6634"/>
                    <a:pt x="7002" y="6546"/>
                  </a:cubicBezTo>
                  <a:lnTo>
                    <a:pt x="7002" y="6546"/>
                  </a:lnTo>
                  <a:lnTo>
                    <a:pt x="7002" y="6546"/>
                  </a:lnTo>
                  <a:cubicBezTo>
                    <a:pt x="8665" y="5212"/>
                    <a:pt x="9339" y="4488"/>
                    <a:pt x="9580" y="4145"/>
                  </a:cubicBezTo>
                  <a:lnTo>
                    <a:pt x="9580" y="4145"/>
                  </a:lnTo>
                  <a:lnTo>
                    <a:pt x="9580" y="4145"/>
                  </a:lnTo>
                  <a:cubicBezTo>
                    <a:pt x="9707" y="3967"/>
                    <a:pt x="9834" y="3802"/>
                    <a:pt x="9935" y="3637"/>
                  </a:cubicBezTo>
                  <a:lnTo>
                    <a:pt x="9935" y="3637"/>
                  </a:lnTo>
                  <a:lnTo>
                    <a:pt x="9935" y="3637"/>
                  </a:lnTo>
                  <a:cubicBezTo>
                    <a:pt x="10253" y="3155"/>
                    <a:pt x="10545" y="2736"/>
                    <a:pt x="11168" y="2405"/>
                  </a:cubicBezTo>
                  <a:lnTo>
                    <a:pt x="11168" y="2405"/>
                  </a:lnTo>
                  <a:lnTo>
                    <a:pt x="11168" y="2405"/>
                  </a:lnTo>
                  <a:cubicBezTo>
                    <a:pt x="11396" y="2304"/>
                    <a:pt x="11447" y="2164"/>
                    <a:pt x="11549" y="1770"/>
                  </a:cubicBezTo>
                  <a:lnTo>
                    <a:pt x="11549" y="1770"/>
                  </a:lnTo>
                  <a:lnTo>
                    <a:pt x="11549" y="1770"/>
                  </a:lnTo>
                  <a:cubicBezTo>
                    <a:pt x="11612" y="1542"/>
                    <a:pt x="11688" y="1237"/>
                    <a:pt x="11866" y="996"/>
                  </a:cubicBezTo>
                  <a:lnTo>
                    <a:pt x="11866" y="996"/>
                  </a:lnTo>
                  <a:lnTo>
                    <a:pt x="11866" y="996"/>
                  </a:lnTo>
                  <a:cubicBezTo>
                    <a:pt x="11993" y="793"/>
                    <a:pt x="12209" y="475"/>
                    <a:pt x="12679" y="475"/>
                  </a:cubicBezTo>
                  <a:lnTo>
                    <a:pt x="12679" y="475"/>
                  </a:lnTo>
                  <a:lnTo>
                    <a:pt x="12679" y="475"/>
                  </a:lnTo>
                  <a:cubicBezTo>
                    <a:pt x="12831" y="475"/>
                    <a:pt x="12983" y="501"/>
                    <a:pt x="13174" y="564"/>
                  </a:cubicBezTo>
                  <a:lnTo>
                    <a:pt x="13174" y="564"/>
                  </a:lnTo>
                  <a:lnTo>
                    <a:pt x="13174" y="564"/>
                  </a:lnTo>
                  <a:cubicBezTo>
                    <a:pt x="13428" y="627"/>
                    <a:pt x="13771" y="666"/>
                    <a:pt x="14317" y="755"/>
                  </a:cubicBezTo>
                  <a:lnTo>
                    <a:pt x="14317" y="755"/>
                  </a:lnTo>
                  <a:lnTo>
                    <a:pt x="14317" y="755"/>
                  </a:lnTo>
                  <a:cubicBezTo>
                    <a:pt x="15142" y="843"/>
                    <a:pt x="15663" y="716"/>
                    <a:pt x="16082" y="602"/>
                  </a:cubicBezTo>
                  <a:lnTo>
                    <a:pt x="16082" y="602"/>
                  </a:lnTo>
                  <a:lnTo>
                    <a:pt x="16082" y="602"/>
                  </a:lnTo>
                  <a:cubicBezTo>
                    <a:pt x="16349" y="551"/>
                    <a:pt x="16628" y="462"/>
                    <a:pt x="16895" y="462"/>
                  </a:cubicBezTo>
                  <a:lnTo>
                    <a:pt x="16895" y="462"/>
                  </a:lnTo>
                  <a:lnTo>
                    <a:pt x="16895" y="462"/>
                  </a:lnTo>
                  <a:cubicBezTo>
                    <a:pt x="16997" y="462"/>
                    <a:pt x="17073" y="462"/>
                    <a:pt x="17200" y="475"/>
                  </a:cubicBezTo>
                  <a:lnTo>
                    <a:pt x="17200" y="475"/>
                  </a:lnTo>
                  <a:lnTo>
                    <a:pt x="17200" y="475"/>
                  </a:lnTo>
                  <a:cubicBezTo>
                    <a:pt x="17276" y="475"/>
                    <a:pt x="17352" y="437"/>
                    <a:pt x="17467" y="348"/>
                  </a:cubicBezTo>
                  <a:lnTo>
                    <a:pt x="17467" y="348"/>
                  </a:lnTo>
                  <a:lnTo>
                    <a:pt x="17467" y="348"/>
                  </a:lnTo>
                  <a:cubicBezTo>
                    <a:pt x="17644" y="246"/>
                    <a:pt x="17873" y="120"/>
                    <a:pt x="18190" y="120"/>
                  </a:cubicBezTo>
                  <a:lnTo>
                    <a:pt x="18190" y="120"/>
                  </a:lnTo>
                  <a:lnTo>
                    <a:pt x="18190" y="120"/>
                  </a:lnTo>
                  <a:cubicBezTo>
                    <a:pt x="18533" y="120"/>
                    <a:pt x="18863" y="272"/>
                    <a:pt x="19206" y="602"/>
                  </a:cubicBezTo>
                  <a:lnTo>
                    <a:pt x="19206" y="602"/>
                  </a:lnTo>
                  <a:lnTo>
                    <a:pt x="19206" y="602"/>
                  </a:lnTo>
                  <a:cubicBezTo>
                    <a:pt x="19460" y="818"/>
                    <a:pt x="19676" y="996"/>
                    <a:pt x="19879" y="1136"/>
                  </a:cubicBezTo>
                  <a:lnTo>
                    <a:pt x="19879" y="1136"/>
                  </a:lnTo>
                  <a:lnTo>
                    <a:pt x="19879" y="1136"/>
                  </a:lnTo>
                  <a:cubicBezTo>
                    <a:pt x="20476" y="1567"/>
                    <a:pt x="21136" y="2063"/>
                    <a:pt x="20971" y="3142"/>
                  </a:cubicBezTo>
                  <a:lnTo>
                    <a:pt x="20971" y="3142"/>
                  </a:lnTo>
                  <a:lnTo>
                    <a:pt x="20971" y="3142"/>
                  </a:lnTo>
                  <a:cubicBezTo>
                    <a:pt x="20845" y="3841"/>
                    <a:pt x="20552" y="4222"/>
                    <a:pt x="20222" y="4564"/>
                  </a:cubicBezTo>
                  <a:lnTo>
                    <a:pt x="20222" y="4564"/>
                  </a:lnTo>
                  <a:lnTo>
                    <a:pt x="20222" y="4564"/>
                  </a:lnTo>
                  <a:cubicBezTo>
                    <a:pt x="19981" y="4857"/>
                    <a:pt x="19727" y="5136"/>
                    <a:pt x="19524" y="5682"/>
                  </a:cubicBezTo>
                  <a:lnTo>
                    <a:pt x="19524" y="5682"/>
                  </a:lnTo>
                  <a:lnTo>
                    <a:pt x="19524" y="5682"/>
                  </a:lnTo>
                  <a:cubicBezTo>
                    <a:pt x="19029" y="6863"/>
                    <a:pt x="18533" y="7333"/>
                    <a:pt x="17962" y="7892"/>
                  </a:cubicBezTo>
                  <a:lnTo>
                    <a:pt x="17962" y="7892"/>
                  </a:lnTo>
                  <a:lnTo>
                    <a:pt x="17644" y="8197"/>
                  </a:lnTo>
                  <a:lnTo>
                    <a:pt x="17644" y="8197"/>
                  </a:lnTo>
                  <a:lnTo>
                    <a:pt x="17644" y="8197"/>
                  </a:lnTo>
                  <a:cubicBezTo>
                    <a:pt x="17250" y="8603"/>
                    <a:pt x="16946" y="8806"/>
                    <a:pt x="16679" y="8971"/>
                  </a:cubicBezTo>
                  <a:lnTo>
                    <a:pt x="16679" y="8971"/>
                  </a:lnTo>
                  <a:lnTo>
                    <a:pt x="16679" y="8971"/>
                  </a:lnTo>
                  <a:cubicBezTo>
                    <a:pt x="16400" y="9149"/>
                    <a:pt x="16184" y="9314"/>
                    <a:pt x="15854" y="9619"/>
                  </a:cubicBezTo>
                  <a:lnTo>
                    <a:pt x="15854" y="9619"/>
                  </a:lnTo>
                  <a:lnTo>
                    <a:pt x="15854" y="9619"/>
                  </a:lnTo>
                  <a:cubicBezTo>
                    <a:pt x="15384" y="10089"/>
                    <a:pt x="14863" y="10241"/>
                    <a:pt x="14418" y="10368"/>
                  </a:cubicBezTo>
                  <a:lnTo>
                    <a:pt x="14418" y="10368"/>
                  </a:lnTo>
                  <a:lnTo>
                    <a:pt x="14418" y="10368"/>
                  </a:lnTo>
                  <a:cubicBezTo>
                    <a:pt x="14127" y="10470"/>
                    <a:pt x="13898" y="10521"/>
                    <a:pt x="13745" y="10673"/>
                  </a:cubicBezTo>
                  <a:lnTo>
                    <a:pt x="13745" y="10673"/>
                  </a:lnTo>
                  <a:lnTo>
                    <a:pt x="13745" y="10673"/>
                  </a:lnTo>
                  <a:cubicBezTo>
                    <a:pt x="13250" y="11194"/>
                    <a:pt x="11866" y="11397"/>
                    <a:pt x="11040" y="11511"/>
                  </a:cubicBezTo>
                  <a:lnTo>
                    <a:pt x="11040" y="11511"/>
                  </a:lnTo>
                  <a:lnTo>
                    <a:pt x="11040" y="11511"/>
                  </a:lnTo>
                  <a:cubicBezTo>
                    <a:pt x="11028" y="11778"/>
                    <a:pt x="10875" y="12159"/>
                    <a:pt x="10621" y="12451"/>
                  </a:cubicBezTo>
                  <a:lnTo>
                    <a:pt x="10621" y="12451"/>
                  </a:lnTo>
                  <a:lnTo>
                    <a:pt x="10621" y="12451"/>
                  </a:lnTo>
                  <a:cubicBezTo>
                    <a:pt x="10405" y="12680"/>
                    <a:pt x="10024" y="12946"/>
                    <a:pt x="9415" y="12946"/>
                  </a:cubicBezTo>
                  <a:lnTo>
                    <a:pt x="9415" y="12946"/>
                  </a:lnTo>
                  <a:lnTo>
                    <a:pt x="9415" y="12946"/>
                  </a:lnTo>
                  <a:cubicBezTo>
                    <a:pt x="9110" y="12946"/>
                    <a:pt x="8793" y="12870"/>
                    <a:pt x="8437" y="12756"/>
                  </a:cubicBezTo>
                  <a:lnTo>
                    <a:pt x="8437" y="12756"/>
                  </a:lnTo>
                  <a:lnTo>
                    <a:pt x="8437" y="12756"/>
                  </a:lnTo>
                  <a:cubicBezTo>
                    <a:pt x="7472" y="12425"/>
                    <a:pt x="6608" y="12603"/>
                    <a:pt x="5884" y="12806"/>
                  </a:cubicBezTo>
                  <a:lnTo>
                    <a:pt x="5884" y="12806"/>
                  </a:lnTo>
                  <a:lnTo>
                    <a:pt x="5884" y="12806"/>
                  </a:lnTo>
                  <a:cubicBezTo>
                    <a:pt x="5287" y="12959"/>
                    <a:pt x="4716" y="13086"/>
                    <a:pt x="4170" y="12921"/>
                  </a:cubicBezTo>
                  <a:lnTo>
                    <a:pt x="4170" y="12921"/>
                  </a:lnTo>
                  <a:lnTo>
                    <a:pt x="2989" y="12527"/>
                  </a:lnTo>
                  <a:lnTo>
                    <a:pt x="2989" y="12527"/>
                  </a:lnTo>
                  <a:lnTo>
                    <a:pt x="1300" y="10648"/>
                  </a:lnTo>
                  <a:lnTo>
                    <a:pt x="1300" y="10648"/>
                  </a:lnTo>
                  <a:lnTo>
                    <a:pt x="1198" y="10495"/>
                  </a:lnTo>
                  <a:lnTo>
                    <a:pt x="1198" y="10495"/>
                  </a:lnTo>
                  <a:lnTo>
                    <a:pt x="1198" y="10495"/>
                  </a:lnTo>
                  <a:cubicBezTo>
                    <a:pt x="1071" y="10178"/>
                    <a:pt x="906" y="9835"/>
                    <a:pt x="728" y="9517"/>
                  </a:cubicBezTo>
                  <a:lnTo>
                    <a:pt x="728" y="9517"/>
                  </a:lnTo>
                  <a:lnTo>
                    <a:pt x="728" y="9517"/>
                  </a:lnTo>
                  <a:cubicBezTo>
                    <a:pt x="284" y="8628"/>
                    <a:pt x="-135" y="7816"/>
                    <a:pt x="258" y="7181"/>
                  </a:cubicBezTo>
                  <a:lnTo>
                    <a:pt x="258" y="7181"/>
                  </a:lnTo>
                  <a:lnTo>
                    <a:pt x="258" y="7181"/>
                  </a:lnTo>
                  <a:cubicBezTo>
                    <a:pt x="601" y="6571"/>
                    <a:pt x="1427" y="6571"/>
                    <a:pt x="1694" y="657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74" name="Freeform: Shape 573">
              <a:extLst>
                <a:ext uri="{FF2B5EF4-FFF2-40B4-BE49-F238E27FC236}">
                  <a16:creationId xmlns:a16="http://schemas.microsoft.com/office/drawing/2014/main" id="{6086F679-809F-0362-26F6-F602DD0B4641}"/>
                </a:ext>
              </a:extLst>
            </p:cNvPr>
            <p:cNvSpPr/>
            <p:nvPr/>
          </p:nvSpPr>
          <p:spPr>
            <a:xfrm flipV="1">
              <a:off x="8769452" y="2471420"/>
              <a:ext cx="43700" cy="25373"/>
            </a:xfrm>
            <a:custGeom>
              <a:avLst/>
              <a:gdLst>
                <a:gd name="connsiteX0" fmla="*/ 2899 w 43700"/>
                <a:gd name="connsiteY0" fmla="*/ 830 h 25373"/>
                <a:gd name="connsiteX1" fmla="*/ 4219 w 43700"/>
                <a:gd name="connsiteY1" fmla="*/ 931 h 25373"/>
                <a:gd name="connsiteX2" fmla="*/ 4219 w 43700"/>
                <a:gd name="connsiteY2" fmla="*/ 931 h 25373"/>
                <a:gd name="connsiteX3" fmla="*/ 4219 w 43700"/>
                <a:gd name="connsiteY3" fmla="*/ 931 h 25373"/>
                <a:gd name="connsiteX4" fmla="*/ 4384 w 43700"/>
                <a:gd name="connsiteY4" fmla="*/ 957 h 25373"/>
                <a:gd name="connsiteX5" fmla="*/ 4384 w 43700"/>
                <a:gd name="connsiteY5" fmla="*/ 957 h 25373"/>
                <a:gd name="connsiteX6" fmla="*/ 4384 w 43700"/>
                <a:gd name="connsiteY6" fmla="*/ 957 h 25373"/>
                <a:gd name="connsiteX7" fmla="*/ 5184 w 43700"/>
                <a:gd name="connsiteY7" fmla="*/ 842 h 25373"/>
                <a:gd name="connsiteX8" fmla="*/ 5184 w 43700"/>
                <a:gd name="connsiteY8" fmla="*/ 842 h 25373"/>
                <a:gd name="connsiteX9" fmla="*/ 5184 w 43700"/>
                <a:gd name="connsiteY9" fmla="*/ 842 h 25373"/>
                <a:gd name="connsiteX10" fmla="*/ 6353 w 43700"/>
                <a:gd name="connsiteY10" fmla="*/ 436 h 25373"/>
                <a:gd name="connsiteX11" fmla="*/ 6353 w 43700"/>
                <a:gd name="connsiteY11" fmla="*/ 436 h 25373"/>
                <a:gd name="connsiteX12" fmla="*/ 6353 w 43700"/>
                <a:gd name="connsiteY12" fmla="*/ 436 h 25373"/>
                <a:gd name="connsiteX13" fmla="*/ 7534 w 43700"/>
                <a:gd name="connsiteY13" fmla="*/ 119 h 25373"/>
                <a:gd name="connsiteX14" fmla="*/ 7534 w 43700"/>
                <a:gd name="connsiteY14" fmla="*/ 119 h 25373"/>
                <a:gd name="connsiteX15" fmla="*/ 7534 w 43700"/>
                <a:gd name="connsiteY15" fmla="*/ 119 h 25373"/>
                <a:gd name="connsiteX16" fmla="*/ 9223 w 43700"/>
                <a:gd name="connsiteY16" fmla="*/ 957 h 25373"/>
                <a:gd name="connsiteX17" fmla="*/ 9223 w 43700"/>
                <a:gd name="connsiteY17" fmla="*/ 957 h 25373"/>
                <a:gd name="connsiteX18" fmla="*/ 9223 w 43700"/>
                <a:gd name="connsiteY18" fmla="*/ 957 h 25373"/>
                <a:gd name="connsiteX19" fmla="*/ 11090 w 43700"/>
                <a:gd name="connsiteY19" fmla="*/ 2125 h 25373"/>
                <a:gd name="connsiteX20" fmla="*/ 11090 w 43700"/>
                <a:gd name="connsiteY20" fmla="*/ 2125 h 25373"/>
                <a:gd name="connsiteX21" fmla="*/ 11090 w 43700"/>
                <a:gd name="connsiteY21" fmla="*/ 2125 h 25373"/>
                <a:gd name="connsiteX22" fmla="*/ 12677 w 43700"/>
                <a:gd name="connsiteY22" fmla="*/ 2925 h 25373"/>
                <a:gd name="connsiteX23" fmla="*/ 12677 w 43700"/>
                <a:gd name="connsiteY23" fmla="*/ 2925 h 25373"/>
                <a:gd name="connsiteX24" fmla="*/ 12677 w 43700"/>
                <a:gd name="connsiteY24" fmla="*/ 2925 h 25373"/>
                <a:gd name="connsiteX25" fmla="*/ 13591 w 43700"/>
                <a:gd name="connsiteY25" fmla="*/ 3370 h 25373"/>
                <a:gd name="connsiteX26" fmla="*/ 13591 w 43700"/>
                <a:gd name="connsiteY26" fmla="*/ 3370 h 25373"/>
                <a:gd name="connsiteX27" fmla="*/ 13591 w 43700"/>
                <a:gd name="connsiteY27" fmla="*/ 3370 h 25373"/>
                <a:gd name="connsiteX28" fmla="*/ 14861 w 43700"/>
                <a:gd name="connsiteY28" fmla="*/ 3611 h 25373"/>
                <a:gd name="connsiteX29" fmla="*/ 14861 w 43700"/>
                <a:gd name="connsiteY29" fmla="*/ 3611 h 25373"/>
                <a:gd name="connsiteX30" fmla="*/ 14861 w 43700"/>
                <a:gd name="connsiteY30" fmla="*/ 3611 h 25373"/>
                <a:gd name="connsiteX31" fmla="*/ 18748 w 43700"/>
                <a:gd name="connsiteY31" fmla="*/ 7256 h 25373"/>
                <a:gd name="connsiteX32" fmla="*/ 18748 w 43700"/>
                <a:gd name="connsiteY32" fmla="*/ 7256 h 25373"/>
                <a:gd name="connsiteX33" fmla="*/ 18748 w 43700"/>
                <a:gd name="connsiteY33" fmla="*/ 7256 h 25373"/>
                <a:gd name="connsiteX34" fmla="*/ 19713 w 43700"/>
                <a:gd name="connsiteY34" fmla="*/ 9478 h 25373"/>
                <a:gd name="connsiteX35" fmla="*/ 19713 w 43700"/>
                <a:gd name="connsiteY35" fmla="*/ 9478 h 25373"/>
                <a:gd name="connsiteX36" fmla="*/ 19713 w 43700"/>
                <a:gd name="connsiteY36" fmla="*/ 9478 h 25373"/>
                <a:gd name="connsiteX37" fmla="*/ 20932 w 43700"/>
                <a:gd name="connsiteY37" fmla="*/ 10367 h 25373"/>
                <a:gd name="connsiteX38" fmla="*/ 20932 w 43700"/>
                <a:gd name="connsiteY38" fmla="*/ 10367 h 25373"/>
                <a:gd name="connsiteX39" fmla="*/ 20932 w 43700"/>
                <a:gd name="connsiteY39" fmla="*/ 10367 h 25373"/>
                <a:gd name="connsiteX40" fmla="*/ 22265 w 43700"/>
                <a:gd name="connsiteY40" fmla="*/ 11383 h 25373"/>
                <a:gd name="connsiteX41" fmla="*/ 22265 w 43700"/>
                <a:gd name="connsiteY41" fmla="*/ 11383 h 25373"/>
                <a:gd name="connsiteX42" fmla="*/ 22265 w 43700"/>
                <a:gd name="connsiteY42" fmla="*/ 11383 h 25373"/>
                <a:gd name="connsiteX43" fmla="*/ 24082 w 43700"/>
                <a:gd name="connsiteY43" fmla="*/ 12691 h 25373"/>
                <a:gd name="connsiteX44" fmla="*/ 24082 w 43700"/>
                <a:gd name="connsiteY44" fmla="*/ 12691 h 25373"/>
                <a:gd name="connsiteX45" fmla="*/ 24082 w 43700"/>
                <a:gd name="connsiteY45" fmla="*/ 12691 h 25373"/>
                <a:gd name="connsiteX46" fmla="*/ 25796 w 43700"/>
                <a:gd name="connsiteY46" fmla="*/ 13542 h 25373"/>
                <a:gd name="connsiteX47" fmla="*/ 25796 w 43700"/>
                <a:gd name="connsiteY47" fmla="*/ 13542 h 25373"/>
                <a:gd name="connsiteX48" fmla="*/ 25796 w 43700"/>
                <a:gd name="connsiteY48" fmla="*/ 13542 h 25373"/>
                <a:gd name="connsiteX49" fmla="*/ 27332 w 43700"/>
                <a:gd name="connsiteY49" fmla="*/ 14190 h 25373"/>
                <a:gd name="connsiteX50" fmla="*/ 27332 w 43700"/>
                <a:gd name="connsiteY50" fmla="*/ 14190 h 25373"/>
                <a:gd name="connsiteX51" fmla="*/ 27332 w 43700"/>
                <a:gd name="connsiteY51" fmla="*/ 14190 h 25373"/>
                <a:gd name="connsiteX52" fmla="*/ 28374 w 43700"/>
                <a:gd name="connsiteY52" fmla="*/ 14482 h 25373"/>
                <a:gd name="connsiteX53" fmla="*/ 28374 w 43700"/>
                <a:gd name="connsiteY53" fmla="*/ 14482 h 25373"/>
                <a:gd name="connsiteX54" fmla="*/ 28374 w 43700"/>
                <a:gd name="connsiteY54" fmla="*/ 14482 h 25373"/>
                <a:gd name="connsiteX55" fmla="*/ 30406 w 43700"/>
                <a:gd name="connsiteY55" fmla="*/ 15104 h 25373"/>
                <a:gd name="connsiteX56" fmla="*/ 30406 w 43700"/>
                <a:gd name="connsiteY56" fmla="*/ 15104 h 25373"/>
                <a:gd name="connsiteX57" fmla="*/ 30406 w 43700"/>
                <a:gd name="connsiteY57" fmla="*/ 15104 h 25373"/>
                <a:gd name="connsiteX58" fmla="*/ 36388 w 43700"/>
                <a:gd name="connsiteY58" fmla="*/ 17441 h 25373"/>
                <a:gd name="connsiteX59" fmla="*/ 36388 w 43700"/>
                <a:gd name="connsiteY59" fmla="*/ 17441 h 25373"/>
                <a:gd name="connsiteX60" fmla="*/ 36388 w 43700"/>
                <a:gd name="connsiteY60" fmla="*/ 17441 h 25373"/>
                <a:gd name="connsiteX61" fmla="*/ 38267 w 43700"/>
                <a:gd name="connsiteY61" fmla="*/ 18343 h 25373"/>
                <a:gd name="connsiteX62" fmla="*/ 38267 w 43700"/>
                <a:gd name="connsiteY62" fmla="*/ 18343 h 25373"/>
                <a:gd name="connsiteX63" fmla="*/ 38267 w 43700"/>
                <a:gd name="connsiteY63" fmla="*/ 18343 h 25373"/>
                <a:gd name="connsiteX64" fmla="*/ 39664 w 43700"/>
                <a:gd name="connsiteY64" fmla="*/ 18850 h 25373"/>
                <a:gd name="connsiteX65" fmla="*/ 39664 w 43700"/>
                <a:gd name="connsiteY65" fmla="*/ 18850 h 25373"/>
                <a:gd name="connsiteX66" fmla="*/ 39664 w 43700"/>
                <a:gd name="connsiteY66" fmla="*/ 18850 h 25373"/>
                <a:gd name="connsiteX67" fmla="*/ 43576 w 43700"/>
                <a:gd name="connsiteY67" fmla="*/ 22432 h 25373"/>
                <a:gd name="connsiteX68" fmla="*/ 43576 w 43700"/>
                <a:gd name="connsiteY68" fmla="*/ 22432 h 25373"/>
                <a:gd name="connsiteX69" fmla="*/ 43804 w 43700"/>
                <a:gd name="connsiteY69" fmla="*/ 22686 h 25373"/>
                <a:gd name="connsiteX70" fmla="*/ 43804 w 43700"/>
                <a:gd name="connsiteY70" fmla="*/ 22686 h 25373"/>
                <a:gd name="connsiteX71" fmla="*/ 43652 w 43700"/>
                <a:gd name="connsiteY71" fmla="*/ 22991 h 25373"/>
                <a:gd name="connsiteX72" fmla="*/ 43652 w 43700"/>
                <a:gd name="connsiteY72" fmla="*/ 22991 h 25373"/>
                <a:gd name="connsiteX73" fmla="*/ 43652 w 43700"/>
                <a:gd name="connsiteY73" fmla="*/ 22991 h 25373"/>
                <a:gd name="connsiteX74" fmla="*/ 40451 w 43700"/>
                <a:gd name="connsiteY74" fmla="*/ 25493 h 25373"/>
                <a:gd name="connsiteX75" fmla="*/ 40451 w 43700"/>
                <a:gd name="connsiteY75" fmla="*/ 25493 h 25373"/>
                <a:gd name="connsiteX76" fmla="*/ 40451 w 43700"/>
                <a:gd name="connsiteY76" fmla="*/ 25493 h 25373"/>
                <a:gd name="connsiteX77" fmla="*/ 39613 w 43700"/>
                <a:gd name="connsiteY77" fmla="*/ 25340 h 25373"/>
                <a:gd name="connsiteX78" fmla="*/ 39613 w 43700"/>
                <a:gd name="connsiteY78" fmla="*/ 25340 h 25373"/>
                <a:gd name="connsiteX79" fmla="*/ 39613 w 43700"/>
                <a:gd name="connsiteY79" fmla="*/ 25340 h 25373"/>
                <a:gd name="connsiteX80" fmla="*/ 37619 w 43700"/>
                <a:gd name="connsiteY80" fmla="*/ 24438 h 25373"/>
                <a:gd name="connsiteX81" fmla="*/ 37619 w 43700"/>
                <a:gd name="connsiteY81" fmla="*/ 24438 h 25373"/>
                <a:gd name="connsiteX82" fmla="*/ 37619 w 43700"/>
                <a:gd name="connsiteY82" fmla="*/ 24438 h 25373"/>
                <a:gd name="connsiteX83" fmla="*/ 34444 w 43700"/>
                <a:gd name="connsiteY83" fmla="*/ 23283 h 25373"/>
                <a:gd name="connsiteX84" fmla="*/ 34444 w 43700"/>
                <a:gd name="connsiteY84" fmla="*/ 23283 h 25373"/>
                <a:gd name="connsiteX85" fmla="*/ 34444 w 43700"/>
                <a:gd name="connsiteY85" fmla="*/ 23283 h 25373"/>
                <a:gd name="connsiteX86" fmla="*/ 32641 w 43700"/>
                <a:gd name="connsiteY86" fmla="*/ 23206 h 25373"/>
                <a:gd name="connsiteX87" fmla="*/ 32641 w 43700"/>
                <a:gd name="connsiteY87" fmla="*/ 23206 h 25373"/>
                <a:gd name="connsiteX88" fmla="*/ 32641 w 43700"/>
                <a:gd name="connsiteY88" fmla="*/ 23206 h 25373"/>
                <a:gd name="connsiteX89" fmla="*/ 30457 w 43700"/>
                <a:gd name="connsiteY89" fmla="*/ 23257 h 25373"/>
                <a:gd name="connsiteX90" fmla="*/ 30457 w 43700"/>
                <a:gd name="connsiteY90" fmla="*/ 23257 h 25373"/>
                <a:gd name="connsiteX91" fmla="*/ 30457 w 43700"/>
                <a:gd name="connsiteY91" fmla="*/ 23257 h 25373"/>
                <a:gd name="connsiteX92" fmla="*/ 29161 w 43700"/>
                <a:gd name="connsiteY92" fmla="*/ 23295 h 25373"/>
                <a:gd name="connsiteX93" fmla="*/ 29161 w 43700"/>
                <a:gd name="connsiteY93" fmla="*/ 23295 h 25373"/>
                <a:gd name="connsiteX94" fmla="*/ 29161 w 43700"/>
                <a:gd name="connsiteY94" fmla="*/ 23295 h 25373"/>
                <a:gd name="connsiteX95" fmla="*/ 28742 w 43700"/>
                <a:gd name="connsiteY95" fmla="*/ 23283 h 25373"/>
                <a:gd name="connsiteX96" fmla="*/ 28742 w 43700"/>
                <a:gd name="connsiteY96" fmla="*/ 23283 h 25373"/>
                <a:gd name="connsiteX97" fmla="*/ 28742 w 43700"/>
                <a:gd name="connsiteY97" fmla="*/ 23283 h 25373"/>
                <a:gd name="connsiteX98" fmla="*/ 28349 w 43700"/>
                <a:gd name="connsiteY98" fmla="*/ 23397 h 25373"/>
                <a:gd name="connsiteX99" fmla="*/ 28349 w 43700"/>
                <a:gd name="connsiteY99" fmla="*/ 23397 h 25373"/>
                <a:gd name="connsiteX100" fmla="*/ 28349 w 43700"/>
                <a:gd name="connsiteY100" fmla="*/ 23397 h 25373"/>
                <a:gd name="connsiteX101" fmla="*/ 25986 w 43700"/>
                <a:gd name="connsiteY101" fmla="*/ 23232 h 25373"/>
                <a:gd name="connsiteX102" fmla="*/ 25986 w 43700"/>
                <a:gd name="connsiteY102" fmla="*/ 23232 h 25373"/>
                <a:gd name="connsiteX103" fmla="*/ 25986 w 43700"/>
                <a:gd name="connsiteY103" fmla="*/ 23232 h 25373"/>
                <a:gd name="connsiteX104" fmla="*/ 24577 w 43700"/>
                <a:gd name="connsiteY104" fmla="*/ 22711 h 25373"/>
                <a:gd name="connsiteX105" fmla="*/ 24577 w 43700"/>
                <a:gd name="connsiteY105" fmla="*/ 22711 h 25373"/>
                <a:gd name="connsiteX106" fmla="*/ 24577 w 43700"/>
                <a:gd name="connsiteY106" fmla="*/ 22711 h 25373"/>
                <a:gd name="connsiteX107" fmla="*/ 21579 w 43700"/>
                <a:gd name="connsiteY107" fmla="*/ 21111 h 25373"/>
                <a:gd name="connsiteX108" fmla="*/ 21579 w 43700"/>
                <a:gd name="connsiteY108" fmla="*/ 21111 h 25373"/>
                <a:gd name="connsiteX109" fmla="*/ 21579 w 43700"/>
                <a:gd name="connsiteY109" fmla="*/ 21111 h 25373"/>
                <a:gd name="connsiteX110" fmla="*/ 19078 w 43700"/>
                <a:gd name="connsiteY110" fmla="*/ 18660 h 25373"/>
                <a:gd name="connsiteX111" fmla="*/ 19078 w 43700"/>
                <a:gd name="connsiteY111" fmla="*/ 18660 h 25373"/>
                <a:gd name="connsiteX112" fmla="*/ 19078 w 43700"/>
                <a:gd name="connsiteY112" fmla="*/ 18660 h 25373"/>
                <a:gd name="connsiteX113" fmla="*/ 18748 w 43700"/>
                <a:gd name="connsiteY113" fmla="*/ 18279 h 25373"/>
                <a:gd name="connsiteX114" fmla="*/ 18748 w 43700"/>
                <a:gd name="connsiteY114" fmla="*/ 18279 h 25373"/>
                <a:gd name="connsiteX115" fmla="*/ 18748 w 43700"/>
                <a:gd name="connsiteY115" fmla="*/ 18279 h 25373"/>
                <a:gd name="connsiteX116" fmla="*/ 18455 w 43700"/>
                <a:gd name="connsiteY116" fmla="*/ 17581 h 25373"/>
                <a:gd name="connsiteX117" fmla="*/ 18455 w 43700"/>
                <a:gd name="connsiteY117" fmla="*/ 17581 h 25373"/>
                <a:gd name="connsiteX118" fmla="*/ 18455 w 43700"/>
                <a:gd name="connsiteY118" fmla="*/ 17581 h 25373"/>
                <a:gd name="connsiteX119" fmla="*/ 17757 w 43700"/>
                <a:gd name="connsiteY119" fmla="*/ 16996 h 25373"/>
                <a:gd name="connsiteX120" fmla="*/ 17757 w 43700"/>
                <a:gd name="connsiteY120" fmla="*/ 16996 h 25373"/>
                <a:gd name="connsiteX121" fmla="*/ 17757 w 43700"/>
                <a:gd name="connsiteY121" fmla="*/ 16996 h 25373"/>
                <a:gd name="connsiteX122" fmla="*/ 13744 w 43700"/>
                <a:gd name="connsiteY122" fmla="*/ 14507 h 25373"/>
                <a:gd name="connsiteX123" fmla="*/ 13744 w 43700"/>
                <a:gd name="connsiteY123" fmla="*/ 14507 h 25373"/>
                <a:gd name="connsiteX124" fmla="*/ 13744 w 43700"/>
                <a:gd name="connsiteY124" fmla="*/ 14507 h 25373"/>
                <a:gd name="connsiteX125" fmla="*/ 11255 w 43700"/>
                <a:gd name="connsiteY125" fmla="*/ 13415 h 25373"/>
                <a:gd name="connsiteX126" fmla="*/ 11255 w 43700"/>
                <a:gd name="connsiteY126" fmla="*/ 13415 h 25373"/>
                <a:gd name="connsiteX127" fmla="*/ 11255 w 43700"/>
                <a:gd name="connsiteY127" fmla="*/ 13415 h 25373"/>
                <a:gd name="connsiteX128" fmla="*/ 9972 w 43700"/>
                <a:gd name="connsiteY128" fmla="*/ 13809 h 25373"/>
                <a:gd name="connsiteX129" fmla="*/ 9972 w 43700"/>
                <a:gd name="connsiteY129" fmla="*/ 13809 h 25373"/>
                <a:gd name="connsiteX130" fmla="*/ 9972 w 43700"/>
                <a:gd name="connsiteY130" fmla="*/ 13809 h 25373"/>
                <a:gd name="connsiteX131" fmla="*/ 8232 w 43700"/>
                <a:gd name="connsiteY131" fmla="*/ 13263 h 25373"/>
                <a:gd name="connsiteX132" fmla="*/ 8232 w 43700"/>
                <a:gd name="connsiteY132" fmla="*/ 13263 h 25373"/>
                <a:gd name="connsiteX133" fmla="*/ 8232 w 43700"/>
                <a:gd name="connsiteY133" fmla="*/ 13263 h 25373"/>
                <a:gd name="connsiteX134" fmla="*/ 4689 w 43700"/>
                <a:gd name="connsiteY134" fmla="*/ 9885 h 25373"/>
                <a:gd name="connsiteX135" fmla="*/ 4689 w 43700"/>
                <a:gd name="connsiteY135" fmla="*/ 9885 h 25373"/>
                <a:gd name="connsiteX136" fmla="*/ 4689 w 43700"/>
                <a:gd name="connsiteY136" fmla="*/ 9885 h 25373"/>
                <a:gd name="connsiteX137" fmla="*/ 4689 w 43700"/>
                <a:gd name="connsiteY137" fmla="*/ 6125 h 25373"/>
                <a:gd name="connsiteX138" fmla="*/ 4689 w 43700"/>
                <a:gd name="connsiteY138" fmla="*/ 6125 h 25373"/>
                <a:gd name="connsiteX139" fmla="*/ 4689 w 43700"/>
                <a:gd name="connsiteY139" fmla="*/ 6125 h 25373"/>
                <a:gd name="connsiteX140" fmla="*/ 3127 w 43700"/>
                <a:gd name="connsiteY140" fmla="*/ 4055 h 25373"/>
                <a:gd name="connsiteX141" fmla="*/ 3127 w 43700"/>
                <a:gd name="connsiteY141" fmla="*/ 4055 h 25373"/>
                <a:gd name="connsiteX142" fmla="*/ 3127 w 43700"/>
                <a:gd name="connsiteY142" fmla="*/ 4055 h 25373"/>
                <a:gd name="connsiteX143" fmla="*/ 2035 w 43700"/>
                <a:gd name="connsiteY143" fmla="*/ 3712 h 25373"/>
                <a:gd name="connsiteX144" fmla="*/ 2035 w 43700"/>
                <a:gd name="connsiteY144" fmla="*/ 3712 h 25373"/>
                <a:gd name="connsiteX145" fmla="*/ 2035 w 43700"/>
                <a:gd name="connsiteY145" fmla="*/ 3712 h 25373"/>
                <a:gd name="connsiteX146" fmla="*/ 1654 w 43700"/>
                <a:gd name="connsiteY146" fmla="*/ 3738 h 25373"/>
                <a:gd name="connsiteX147" fmla="*/ 1654 w 43700"/>
                <a:gd name="connsiteY147" fmla="*/ 3738 h 25373"/>
                <a:gd name="connsiteX148" fmla="*/ 1654 w 43700"/>
                <a:gd name="connsiteY148" fmla="*/ 3738 h 25373"/>
                <a:gd name="connsiteX149" fmla="*/ 1311 w 43700"/>
                <a:gd name="connsiteY149" fmla="*/ 3738 h 25373"/>
                <a:gd name="connsiteX150" fmla="*/ 1311 w 43700"/>
                <a:gd name="connsiteY150" fmla="*/ 3738 h 25373"/>
                <a:gd name="connsiteX151" fmla="*/ 1311 w 43700"/>
                <a:gd name="connsiteY151" fmla="*/ 3738 h 25373"/>
                <a:gd name="connsiteX152" fmla="*/ 270 w 43700"/>
                <a:gd name="connsiteY152" fmla="*/ 3344 h 25373"/>
                <a:gd name="connsiteX153" fmla="*/ 270 w 43700"/>
                <a:gd name="connsiteY153" fmla="*/ 3344 h 25373"/>
                <a:gd name="connsiteX154" fmla="*/ 270 w 43700"/>
                <a:gd name="connsiteY154" fmla="*/ 3344 h 25373"/>
                <a:gd name="connsiteX155" fmla="*/ 219 w 43700"/>
                <a:gd name="connsiteY155" fmla="*/ 2354 h 25373"/>
                <a:gd name="connsiteX156" fmla="*/ 219 w 43700"/>
                <a:gd name="connsiteY156" fmla="*/ 2354 h 25373"/>
                <a:gd name="connsiteX157" fmla="*/ 219 w 43700"/>
                <a:gd name="connsiteY157" fmla="*/ 2354 h 25373"/>
                <a:gd name="connsiteX158" fmla="*/ 2009 w 43700"/>
                <a:gd name="connsiteY158" fmla="*/ 931 h 25373"/>
                <a:gd name="connsiteX159" fmla="*/ 2009 w 43700"/>
                <a:gd name="connsiteY159" fmla="*/ 931 h 25373"/>
                <a:gd name="connsiteX160" fmla="*/ 2009 w 43700"/>
                <a:gd name="connsiteY160" fmla="*/ 931 h 25373"/>
                <a:gd name="connsiteX161" fmla="*/ 2899 w 43700"/>
                <a:gd name="connsiteY161" fmla="*/ 830 h 253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</a:cxnLst>
              <a:rect l="l" t="t" r="r" b="b"/>
              <a:pathLst>
                <a:path w="43700" h="25373">
                  <a:moveTo>
                    <a:pt x="2899" y="830"/>
                  </a:moveTo>
                  <a:cubicBezTo>
                    <a:pt x="3762" y="690"/>
                    <a:pt x="3965" y="830"/>
                    <a:pt x="4219" y="931"/>
                  </a:cubicBezTo>
                  <a:lnTo>
                    <a:pt x="4219" y="931"/>
                  </a:lnTo>
                  <a:lnTo>
                    <a:pt x="4219" y="931"/>
                  </a:lnTo>
                  <a:cubicBezTo>
                    <a:pt x="4283" y="957"/>
                    <a:pt x="4308" y="957"/>
                    <a:pt x="4384" y="957"/>
                  </a:cubicBezTo>
                  <a:lnTo>
                    <a:pt x="4384" y="957"/>
                  </a:lnTo>
                  <a:lnTo>
                    <a:pt x="4384" y="957"/>
                  </a:lnTo>
                  <a:cubicBezTo>
                    <a:pt x="4588" y="957"/>
                    <a:pt x="4829" y="931"/>
                    <a:pt x="5184" y="842"/>
                  </a:cubicBezTo>
                  <a:lnTo>
                    <a:pt x="5184" y="842"/>
                  </a:lnTo>
                  <a:lnTo>
                    <a:pt x="5184" y="842"/>
                  </a:lnTo>
                  <a:cubicBezTo>
                    <a:pt x="5654" y="715"/>
                    <a:pt x="5997" y="588"/>
                    <a:pt x="6353" y="436"/>
                  </a:cubicBezTo>
                  <a:lnTo>
                    <a:pt x="6353" y="436"/>
                  </a:lnTo>
                  <a:lnTo>
                    <a:pt x="6353" y="436"/>
                  </a:lnTo>
                  <a:cubicBezTo>
                    <a:pt x="6746" y="284"/>
                    <a:pt x="7115" y="119"/>
                    <a:pt x="7534" y="119"/>
                  </a:cubicBezTo>
                  <a:lnTo>
                    <a:pt x="7534" y="119"/>
                  </a:lnTo>
                  <a:lnTo>
                    <a:pt x="7534" y="119"/>
                  </a:lnTo>
                  <a:cubicBezTo>
                    <a:pt x="8080" y="119"/>
                    <a:pt x="8601" y="385"/>
                    <a:pt x="9223" y="957"/>
                  </a:cubicBezTo>
                  <a:lnTo>
                    <a:pt x="9223" y="957"/>
                  </a:lnTo>
                  <a:lnTo>
                    <a:pt x="9223" y="957"/>
                  </a:lnTo>
                  <a:cubicBezTo>
                    <a:pt x="9998" y="1706"/>
                    <a:pt x="10493" y="1896"/>
                    <a:pt x="11090" y="2125"/>
                  </a:cubicBezTo>
                  <a:lnTo>
                    <a:pt x="11090" y="2125"/>
                  </a:lnTo>
                  <a:lnTo>
                    <a:pt x="11090" y="2125"/>
                  </a:lnTo>
                  <a:cubicBezTo>
                    <a:pt x="11559" y="2303"/>
                    <a:pt x="12055" y="2493"/>
                    <a:pt x="12677" y="2925"/>
                  </a:cubicBezTo>
                  <a:lnTo>
                    <a:pt x="12677" y="2925"/>
                  </a:lnTo>
                  <a:lnTo>
                    <a:pt x="12677" y="2925"/>
                  </a:lnTo>
                  <a:cubicBezTo>
                    <a:pt x="13338" y="3370"/>
                    <a:pt x="13465" y="3382"/>
                    <a:pt x="13591" y="3370"/>
                  </a:cubicBezTo>
                  <a:lnTo>
                    <a:pt x="13591" y="3370"/>
                  </a:lnTo>
                  <a:lnTo>
                    <a:pt x="13591" y="3370"/>
                  </a:lnTo>
                  <a:cubicBezTo>
                    <a:pt x="13833" y="3370"/>
                    <a:pt x="14163" y="3382"/>
                    <a:pt x="14861" y="3611"/>
                  </a:cubicBezTo>
                  <a:lnTo>
                    <a:pt x="14861" y="3611"/>
                  </a:lnTo>
                  <a:lnTo>
                    <a:pt x="14861" y="3611"/>
                  </a:lnTo>
                  <a:cubicBezTo>
                    <a:pt x="16373" y="4106"/>
                    <a:pt x="18748" y="5567"/>
                    <a:pt x="18748" y="7256"/>
                  </a:cubicBezTo>
                  <a:lnTo>
                    <a:pt x="18748" y="7256"/>
                  </a:lnTo>
                  <a:lnTo>
                    <a:pt x="18748" y="7256"/>
                  </a:lnTo>
                  <a:cubicBezTo>
                    <a:pt x="18748" y="8322"/>
                    <a:pt x="19662" y="9415"/>
                    <a:pt x="19713" y="9478"/>
                  </a:cubicBezTo>
                  <a:lnTo>
                    <a:pt x="19713" y="9478"/>
                  </a:lnTo>
                  <a:lnTo>
                    <a:pt x="19713" y="9478"/>
                  </a:lnTo>
                  <a:cubicBezTo>
                    <a:pt x="19713" y="9478"/>
                    <a:pt x="20043" y="9910"/>
                    <a:pt x="20932" y="10367"/>
                  </a:cubicBezTo>
                  <a:lnTo>
                    <a:pt x="20932" y="10367"/>
                  </a:lnTo>
                  <a:lnTo>
                    <a:pt x="20932" y="10367"/>
                  </a:lnTo>
                  <a:cubicBezTo>
                    <a:pt x="21478" y="10634"/>
                    <a:pt x="21847" y="11002"/>
                    <a:pt x="22265" y="11383"/>
                  </a:cubicBezTo>
                  <a:lnTo>
                    <a:pt x="22265" y="11383"/>
                  </a:lnTo>
                  <a:lnTo>
                    <a:pt x="22265" y="11383"/>
                  </a:lnTo>
                  <a:cubicBezTo>
                    <a:pt x="22774" y="11853"/>
                    <a:pt x="23269" y="12348"/>
                    <a:pt x="24082" y="12691"/>
                  </a:cubicBezTo>
                  <a:lnTo>
                    <a:pt x="24082" y="12691"/>
                  </a:lnTo>
                  <a:lnTo>
                    <a:pt x="24082" y="12691"/>
                  </a:lnTo>
                  <a:cubicBezTo>
                    <a:pt x="24805" y="12983"/>
                    <a:pt x="25326" y="13263"/>
                    <a:pt x="25796" y="13542"/>
                  </a:cubicBezTo>
                  <a:lnTo>
                    <a:pt x="25796" y="13542"/>
                  </a:lnTo>
                  <a:lnTo>
                    <a:pt x="25796" y="13542"/>
                  </a:lnTo>
                  <a:cubicBezTo>
                    <a:pt x="26393" y="13872"/>
                    <a:pt x="26812" y="14113"/>
                    <a:pt x="27332" y="14190"/>
                  </a:cubicBezTo>
                  <a:lnTo>
                    <a:pt x="27332" y="14190"/>
                  </a:lnTo>
                  <a:lnTo>
                    <a:pt x="27332" y="14190"/>
                  </a:lnTo>
                  <a:cubicBezTo>
                    <a:pt x="27879" y="14304"/>
                    <a:pt x="28056" y="14355"/>
                    <a:pt x="28374" y="14482"/>
                  </a:cubicBezTo>
                  <a:lnTo>
                    <a:pt x="28374" y="14482"/>
                  </a:lnTo>
                  <a:lnTo>
                    <a:pt x="28374" y="14482"/>
                  </a:lnTo>
                  <a:cubicBezTo>
                    <a:pt x="28666" y="14596"/>
                    <a:pt x="29149" y="14761"/>
                    <a:pt x="30406" y="15104"/>
                  </a:cubicBezTo>
                  <a:lnTo>
                    <a:pt x="30406" y="15104"/>
                  </a:lnTo>
                  <a:lnTo>
                    <a:pt x="30406" y="15104"/>
                  </a:lnTo>
                  <a:cubicBezTo>
                    <a:pt x="32908" y="15815"/>
                    <a:pt x="34902" y="16488"/>
                    <a:pt x="36388" y="17441"/>
                  </a:cubicBezTo>
                  <a:lnTo>
                    <a:pt x="36388" y="17441"/>
                  </a:lnTo>
                  <a:lnTo>
                    <a:pt x="36388" y="17441"/>
                  </a:lnTo>
                  <a:cubicBezTo>
                    <a:pt x="37226" y="17987"/>
                    <a:pt x="37645" y="18127"/>
                    <a:pt x="38267" y="18343"/>
                  </a:cubicBezTo>
                  <a:lnTo>
                    <a:pt x="38267" y="18343"/>
                  </a:lnTo>
                  <a:lnTo>
                    <a:pt x="38267" y="18343"/>
                  </a:lnTo>
                  <a:cubicBezTo>
                    <a:pt x="38648" y="18469"/>
                    <a:pt x="39067" y="18622"/>
                    <a:pt x="39664" y="18850"/>
                  </a:cubicBezTo>
                  <a:lnTo>
                    <a:pt x="39664" y="18850"/>
                  </a:lnTo>
                  <a:lnTo>
                    <a:pt x="39664" y="18850"/>
                  </a:lnTo>
                  <a:cubicBezTo>
                    <a:pt x="41340" y="19587"/>
                    <a:pt x="43499" y="22330"/>
                    <a:pt x="43576" y="22432"/>
                  </a:cubicBezTo>
                  <a:lnTo>
                    <a:pt x="43576" y="22432"/>
                  </a:lnTo>
                  <a:lnTo>
                    <a:pt x="43804" y="22686"/>
                  </a:lnTo>
                  <a:lnTo>
                    <a:pt x="43804" y="22686"/>
                  </a:lnTo>
                  <a:lnTo>
                    <a:pt x="43652" y="22991"/>
                  </a:lnTo>
                  <a:lnTo>
                    <a:pt x="43652" y="22991"/>
                  </a:lnTo>
                  <a:lnTo>
                    <a:pt x="43652" y="22991"/>
                  </a:lnTo>
                  <a:cubicBezTo>
                    <a:pt x="43576" y="23080"/>
                    <a:pt x="42369" y="25493"/>
                    <a:pt x="40451" y="25493"/>
                  </a:cubicBezTo>
                  <a:lnTo>
                    <a:pt x="40451" y="25493"/>
                  </a:lnTo>
                  <a:lnTo>
                    <a:pt x="40451" y="25493"/>
                  </a:lnTo>
                  <a:cubicBezTo>
                    <a:pt x="40185" y="25493"/>
                    <a:pt x="39905" y="25416"/>
                    <a:pt x="39613" y="25340"/>
                  </a:cubicBezTo>
                  <a:lnTo>
                    <a:pt x="39613" y="25340"/>
                  </a:lnTo>
                  <a:lnTo>
                    <a:pt x="39613" y="25340"/>
                  </a:lnTo>
                  <a:cubicBezTo>
                    <a:pt x="38889" y="25061"/>
                    <a:pt x="38242" y="24743"/>
                    <a:pt x="37619" y="24438"/>
                  </a:cubicBezTo>
                  <a:lnTo>
                    <a:pt x="37619" y="24438"/>
                  </a:lnTo>
                  <a:lnTo>
                    <a:pt x="37619" y="24438"/>
                  </a:lnTo>
                  <a:cubicBezTo>
                    <a:pt x="36578" y="23905"/>
                    <a:pt x="35588" y="23410"/>
                    <a:pt x="34444" y="23283"/>
                  </a:cubicBezTo>
                  <a:lnTo>
                    <a:pt x="34444" y="23283"/>
                  </a:lnTo>
                  <a:lnTo>
                    <a:pt x="34444" y="23283"/>
                  </a:lnTo>
                  <a:cubicBezTo>
                    <a:pt x="33949" y="23219"/>
                    <a:pt x="33365" y="23206"/>
                    <a:pt x="32641" y="23206"/>
                  </a:cubicBezTo>
                  <a:lnTo>
                    <a:pt x="32641" y="23206"/>
                  </a:lnTo>
                  <a:lnTo>
                    <a:pt x="32641" y="23206"/>
                  </a:lnTo>
                  <a:cubicBezTo>
                    <a:pt x="31866" y="23206"/>
                    <a:pt x="31130" y="23232"/>
                    <a:pt x="30457" y="23257"/>
                  </a:cubicBezTo>
                  <a:lnTo>
                    <a:pt x="30457" y="23257"/>
                  </a:lnTo>
                  <a:lnTo>
                    <a:pt x="30457" y="23257"/>
                  </a:lnTo>
                  <a:cubicBezTo>
                    <a:pt x="29936" y="23283"/>
                    <a:pt x="29492" y="23295"/>
                    <a:pt x="29161" y="23295"/>
                  </a:cubicBezTo>
                  <a:lnTo>
                    <a:pt x="29161" y="23295"/>
                  </a:lnTo>
                  <a:lnTo>
                    <a:pt x="29161" y="23295"/>
                  </a:lnTo>
                  <a:cubicBezTo>
                    <a:pt x="29021" y="23295"/>
                    <a:pt x="28895" y="23295"/>
                    <a:pt x="28742" y="23283"/>
                  </a:cubicBezTo>
                  <a:lnTo>
                    <a:pt x="28742" y="23283"/>
                  </a:lnTo>
                  <a:lnTo>
                    <a:pt x="28742" y="23283"/>
                  </a:lnTo>
                  <a:cubicBezTo>
                    <a:pt x="28603" y="23283"/>
                    <a:pt x="28526" y="23308"/>
                    <a:pt x="28349" y="23397"/>
                  </a:cubicBezTo>
                  <a:lnTo>
                    <a:pt x="28349" y="23397"/>
                  </a:lnTo>
                  <a:lnTo>
                    <a:pt x="28349" y="23397"/>
                  </a:lnTo>
                  <a:cubicBezTo>
                    <a:pt x="27904" y="23587"/>
                    <a:pt x="27129" y="23727"/>
                    <a:pt x="25986" y="23232"/>
                  </a:cubicBezTo>
                  <a:lnTo>
                    <a:pt x="25986" y="23232"/>
                  </a:lnTo>
                  <a:lnTo>
                    <a:pt x="25986" y="23232"/>
                  </a:lnTo>
                  <a:cubicBezTo>
                    <a:pt x="25428" y="23016"/>
                    <a:pt x="24970" y="22851"/>
                    <a:pt x="24577" y="22711"/>
                  </a:cubicBezTo>
                  <a:lnTo>
                    <a:pt x="24577" y="22711"/>
                  </a:lnTo>
                  <a:lnTo>
                    <a:pt x="24577" y="22711"/>
                  </a:lnTo>
                  <a:cubicBezTo>
                    <a:pt x="23637" y="22394"/>
                    <a:pt x="22812" y="22089"/>
                    <a:pt x="21579" y="21111"/>
                  </a:cubicBezTo>
                  <a:lnTo>
                    <a:pt x="21579" y="21111"/>
                  </a:lnTo>
                  <a:lnTo>
                    <a:pt x="21579" y="21111"/>
                  </a:lnTo>
                  <a:cubicBezTo>
                    <a:pt x="20259" y="20070"/>
                    <a:pt x="19522" y="19181"/>
                    <a:pt x="19078" y="18660"/>
                  </a:cubicBezTo>
                  <a:lnTo>
                    <a:pt x="19078" y="18660"/>
                  </a:lnTo>
                  <a:lnTo>
                    <a:pt x="19078" y="18660"/>
                  </a:lnTo>
                  <a:cubicBezTo>
                    <a:pt x="18951" y="18495"/>
                    <a:pt x="18824" y="18343"/>
                    <a:pt x="18748" y="18279"/>
                  </a:cubicBezTo>
                  <a:lnTo>
                    <a:pt x="18748" y="18279"/>
                  </a:lnTo>
                  <a:lnTo>
                    <a:pt x="18748" y="18279"/>
                  </a:lnTo>
                  <a:cubicBezTo>
                    <a:pt x="18455" y="18000"/>
                    <a:pt x="18455" y="17758"/>
                    <a:pt x="18455" y="17581"/>
                  </a:cubicBezTo>
                  <a:lnTo>
                    <a:pt x="18455" y="17581"/>
                  </a:lnTo>
                  <a:lnTo>
                    <a:pt x="18455" y="17581"/>
                  </a:lnTo>
                  <a:cubicBezTo>
                    <a:pt x="18455" y="17581"/>
                    <a:pt x="18379" y="17428"/>
                    <a:pt x="17757" y="16996"/>
                  </a:cubicBezTo>
                  <a:lnTo>
                    <a:pt x="17757" y="16996"/>
                  </a:lnTo>
                  <a:lnTo>
                    <a:pt x="17757" y="16996"/>
                  </a:lnTo>
                  <a:cubicBezTo>
                    <a:pt x="16373" y="16069"/>
                    <a:pt x="14785" y="15015"/>
                    <a:pt x="13744" y="14507"/>
                  </a:cubicBezTo>
                  <a:lnTo>
                    <a:pt x="13744" y="14507"/>
                  </a:lnTo>
                  <a:lnTo>
                    <a:pt x="13744" y="14507"/>
                  </a:lnTo>
                  <a:cubicBezTo>
                    <a:pt x="12969" y="14113"/>
                    <a:pt x="11801" y="13631"/>
                    <a:pt x="11255" y="13415"/>
                  </a:cubicBezTo>
                  <a:lnTo>
                    <a:pt x="11255" y="13415"/>
                  </a:lnTo>
                  <a:lnTo>
                    <a:pt x="11255" y="13415"/>
                  </a:lnTo>
                  <a:cubicBezTo>
                    <a:pt x="11013" y="13606"/>
                    <a:pt x="10569" y="13809"/>
                    <a:pt x="9972" y="13809"/>
                  </a:cubicBezTo>
                  <a:lnTo>
                    <a:pt x="9972" y="13809"/>
                  </a:lnTo>
                  <a:lnTo>
                    <a:pt x="9972" y="13809"/>
                  </a:lnTo>
                  <a:cubicBezTo>
                    <a:pt x="9426" y="13809"/>
                    <a:pt x="8829" y="13631"/>
                    <a:pt x="8232" y="13263"/>
                  </a:cubicBezTo>
                  <a:lnTo>
                    <a:pt x="8232" y="13263"/>
                  </a:lnTo>
                  <a:lnTo>
                    <a:pt x="8232" y="13263"/>
                  </a:lnTo>
                  <a:cubicBezTo>
                    <a:pt x="6416" y="12158"/>
                    <a:pt x="5832" y="11586"/>
                    <a:pt x="4689" y="9885"/>
                  </a:cubicBezTo>
                  <a:lnTo>
                    <a:pt x="4689" y="9885"/>
                  </a:lnTo>
                  <a:lnTo>
                    <a:pt x="4689" y="9885"/>
                  </a:lnTo>
                  <a:cubicBezTo>
                    <a:pt x="3724" y="8437"/>
                    <a:pt x="4333" y="6811"/>
                    <a:pt x="4689" y="6125"/>
                  </a:cubicBezTo>
                  <a:lnTo>
                    <a:pt x="4689" y="6125"/>
                  </a:lnTo>
                  <a:lnTo>
                    <a:pt x="4689" y="6125"/>
                  </a:lnTo>
                  <a:cubicBezTo>
                    <a:pt x="4359" y="5719"/>
                    <a:pt x="3749" y="4932"/>
                    <a:pt x="3127" y="4055"/>
                  </a:cubicBezTo>
                  <a:lnTo>
                    <a:pt x="3127" y="4055"/>
                  </a:lnTo>
                  <a:lnTo>
                    <a:pt x="3127" y="4055"/>
                  </a:lnTo>
                  <a:cubicBezTo>
                    <a:pt x="2949" y="3827"/>
                    <a:pt x="2632" y="3712"/>
                    <a:pt x="2035" y="3712"/>
                  </a:cubicBezTo>
                  <a:lnTo>
                    <a:pt x="2035" y="3712"/>
                  </a:lnTo>
                  <a:lnTo>
                    <a:pt x="2035" y="3712"/>
                  </a:lnTo>
                  <a:cubicBezTo>
                    <a:pt x="1908" y="3712"/>
                    <a:pt x="1781" y="3712"/>
                    <a:pt x="1654" y="3738"/>
                  </a:cubicBezTo>
                  <a:lnTo>
                    <a:pt x="1654" y="3738"/>
                  </a:lnTo>
                  <a:lnTo>
                    <a:pt x="1654" y="3738"/>
                  </a:lnTo>
                  <a:cubicBezTo>
                    <a:pt x="1539" y="3738"/>
                    <a:pt x="1438" y="3738"/>
                    <a:pt x="1311" y="3738"/>
                  </a:cubicBezTo>
                  <a:lnTo>
                    <a:pt x="1311" y="3738"/>
                  </a:lnTo>
                  <a:lnTo>
                    <a:pt x="1311" y="3738"/>
                  </a:lnTo>
                  <a:cubicBezTo>
                    <a:pt x="1070" y="3738"/>
                    <a:pt x="524" y="3738"/>
                    <a:pt x="270" y="3344"/>
                  </a:cubicBezTo>
                  <a:lnTo>
                    <a:pt x="270" y="3344"/>
                  </a:lnTo>
                  <a:lnTo>
                    <a:pt x="270" y="3344"/>
                  </a:lnTo>
                  <a:cubicBezTo>
                    <a:pt x="-23" y="2950"/>
                    <a:pt x="143" y="2481"/>
                    <a:pt x="219" y="2354"/>
                  </a:cubicBezTo>
                  <a:lnTo>
                    <a:pt x="219" y="2354"/>
                  </a:lnTo>
                  <a:lnTo>
                    <a:pt x="219" y="2354"/>
                  </a:lnTo>
                  <a:cubicBezTo>
                    <a:pt x="689" y="1109"/>
                    <a:pt x="1108" y="957"/>
                    <a:pt x="2009" y="931"/>
                  </a:cubicBezTo>
                  <a:lnTo>
                    <a:pt x="2009" y="931"/>
                  </a:lnTo>
                  <a:lnTo>
                    <a:pt x="2009" y="931"/>
                  </a:lnTo>
                  <a:cubicBezTo>
                    <a:pt x="2225" y="906"/>
                    <a:pt x="2530" y="906"/>
                    <a:pt x="2899" y="83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75" name="Freeform: Shape 574">
              <a:extLst>
                <a:ext uri="{FF2B5EF4-FFF2-40B4-BE49-F238E27FC236}">
                  <a16:creationId xmlns:a16="http://schemas.microsoft.com/office/drawing/2014/main" id="{C63E8B29-143D-9C88-CB95-CEDBF717DF8B}"/>
                </a:ext>
              </a:extLst>
            </p:cNvPr>
            <p:cNvSpPr/>
            <p:nvPr/>
          </p:nvSpPr>
          <p:spPr>
            <a:xfrm flipV="1">
              <a:off x="8729283" y="2355904"/>
              <a:ext cx="67049" cy="86764"/>
            </a:xfrm>
            <a:custGeom>
              <a:avLst/>
              <a:gdLst>
                <a:gd name="connsiteX0" fmla="*/ 55919 w 67049"/>
                <a:gd name="connsiteY0" fmla="*/ 69329 h 86764"/>
                <a:gd name="connsiteX1" fmla="*/ 57150 w 67049"/>
                <a:gd name="connsiteY1" fmla="*/ 70015 h 86764"/>
                <a:gd name="connsiteX2" fmla="*/ 57150 w 67049"/>
                <a:gd name="connsiteY2" fmla="*/ 70015 h 86764"/>
                <a:gd name="connsiteX3" fmla="*/ 57150 w 67049"/>
                <a:gd name="connsiteY3" fmla="*/ 70015 h 86764"/>
                <a:gd name="connsiteX4" fmla="*/ 59767 w 67049"/>
                <a:gd name="connsiteY4" fmla="*/ 72351 h 86764"/>
                <a:gd name="connsiteX5" fmla="*/ 59767 w 67049"/>
                <a:gd name="connsiteY5" fmla="*/ 72351 h 86764"/>
                <a:gd name="connsiteX6" fmla="*/ 59767 w 67049"/>
                <a:gd name="connsiteY6" fmla="*/ 72351 h 86764"/>
                <a:gd name="connsiteX7" fmla="*/ 60630 w 67049"/>
                <a:gd name="connsiteY7" fmla="*/ 74320 h 86764"/>
                <a:gd name="connsiteX8" fmla="*/ 60630 w 67049"/>
                <a:gd name="connsiteY8" fmla="*/ 74320 h 86764"/>
                <a:gd name="connsiteX9" fmla="*/ 60630 w 67049"/>
                <a:gd name="connsiteY9" fmla="*/ 74320 h 86764"/>
                <a:gd name="connsiteX10" fmla="*/ 62434 w 67049"/>
                <a:gd name="connsiteY10" fmla="*/ 77482 h 86764"/>
                <a:gd name="connsiteX11" fmla="*/ 62434 w 67049"/>
                <a:gd name="connsiteY11" fmla="*/ 77482 h 86764"/>
                <a:gd name="connsiteX12" fmla="*/ 62434 w 67049"/>
                <a:gd name="connsiteY12" fmla="*/ 77482 h 86764"/>
                <a:gd name="connsiteX13" fmla="*/ 63678 w 67049"/>
                <a:gd name="connsiteY13" fmla="*/ 78498 h 86764"/>
                <a:gd name="connsiteX14" fmla="*/ 63678 w 67049"/>
                <a:gd name="connsiteY14" fmla="*/ 78498 h 86764"/>
                <a:gd name="connsiteX15" fmla="*/ 63678 w 67049"/>
                <a:gd name="connsiteY15" fmla="*/ 78498 h 86764"/>
                <a:gd name="connsiteX16" fmla="*/ 65265 w 67049"/>
                <a:gd name="connsiteY16" fmla="*/ 80530 h 86764"/>
                <a:gd name="connsiteX17" fmla="*/ 65265 w 67049"/>
                <a:gd name="connsiteY17" fmla="*/ 80530 h 86764"/>
                <a:gd name="connsiteX18" fmla="*/ 65265 w 67049"/>
                <a:gd name="connsiteY18" fmla="*/ 80530 h 86764"/>
                <a:gd name="connsiteX19" fmla="*/ 66180 w 67049"/>
                <a:gd name="connsiteY19" fmla="*/ 82384 h 86764"/>
                <a:gd name="connsiteX20" fmla="*/ 66180 w 67049"/>
                <a:gd name="connsiteY20" fmla="*/ 82384 h 86764"/>
                <a:gd name="connsiteX21" fmla="*/ 66180 w 67049"/>
                <a:gd name="connsiteY21" fmla="*/ 82384 h 86764"/>
                <a:gd name="connsiteX22" fmla="*/ 66954 w 67049"/>
                <a:gd name="connsiteY22" fmla="*/ 85432 h 86764"/>
                <a:gd name="connsiteX23" fmla="*/ 66954 w 67049"/>
                <a:gd name="connsiteY23" fmla="*/ 85432 h 86764"/>
                <a:gd name="connsiteX24" fmla="*/ 66954 w 67049"/>
                <a:gd name="connsiteY24" fmla="*/ 85432 h 86764"/>
                <a:gd name="connsiteX25" fmla="*/ 62738 w 67049"/>
                <a:gd name="connsiteY25" fmla="*/ 86867 h 86764"/>
                <a:gd name="connsiteX26" fmla="*/ 62738 w 67049"/>
                <a:gd name="connsiteY26" fmla="*/ 86867 h 86764"/>
                <a:gd name="connsiteX27" fmla="*/ 62738 w 67049"/>
                <a:gd name="connsiteY27" fmla="*/ 86867 h 86764"/>
                <a:gd name="connsiteX28" fmla="*/ 61672 w 67049"/>
                <a:gd name="connsiteY28" fmla="*/ 86537 h 86764"/>
                <a:gd name="connsiteX29" fmla="*/ 61672 w 67049"/>
                <a:gd name="connsiteY29" fmla="*/ 86537 h 86764"/>
                <a:gd name="connsiteX30" fmla="*/ 61672 w 67049"/>
                <a:gd name="connsiteY30" fmla="*/ 86537 h 86764"/>
                <a:gd name="connsiteX31" fmla="*/ 59487 w 67049"/>
                <a:gd name="connsiteY31" fmla="*/ 84416 h 86764"/>
                <a:gd name="connsiteX32" fmla="*/ 59487 w 67049"/>
                <a:gd name="connsiteY32" fmla="*/ 84416 h 86764"/>
                <a:gd name="connsiteX33" fmla="*/ 59487 w 67049"/>
                <a:gd name="connsiteY33" fmla="*/ 84416 h 86764"/>
                <a:gd name="connsiteX34" fmla="*/ 56617 w 67049"/>
                <a:gd name="connsiteY34" fmla="*/ 81635 h 86764"/>
                <a:gd name="connsiteX35" fmla="*/ 56617 w 67049"/>
                <a:gd name="connsiteY35" fmla="*/ 81635 h 86764"/>
                <a:gd name="connsiteX36" fmla="*/ 56617 w 67049"/>
                <a:gd name="connsiteY36" fmla="*/ 81635 h 86764"/>
                <a:gd name="connsiteX37" fmla="*/ 55500 w 67049"/>
                <a:gd name="connsiteY37" fmla="*/ 80340 h 86764"/>
                <a:gd name="connsiteX38" fmla="*/ 55500 w 67049"/>
                <a:gd name="connsiteY38" fmla="*/ 80340 h 86764"/>
                <a:gd name="connsiteX39" fmla="*/ 55500 w 67049"/>
                <a:gd name="connsiteY39" fmla="*/ 80340 h 86764"/>
                <a:gd name="connsiteX40" fmla="*/ 52413 w 67049"/>
                <a:gd name="connsiteY40" fmla="*/ 78054 h 86764"/>
                <a:gd name="connsiteX41" fmla="*/ 52413 w 67049"/>
                <a:gd name="connsiteY41" fmla="*/ 78054 h 86764"/>
                <a:gd name="connsiteX42" fmla="*/ 52413 w 67049"/>
                <a:gd name="connsiteY42" fmla="*/ 78054 h 86764"/>
                <a:gd name="connsiteX43" fmla="*/ 49099 w 67049"/>
                <a:gd name="connsiteY43" fmla="*/ 78473 h 86764"/>
                <a:gd name="connsiteX44" fmla="*/ 49099 w 67049"/>
                <a:gd name="connsiteY44" fmla="*/ 78473 h 86764"/>
                <a:gd name="connsiteX45" fmla="*/ 49099 w 67049"/>
                <a:gd name="connsiteY45" fmla="*/ 78473 h 86764"/>
                <a:gd name="connsiteX46" fmla="*/ 45695 w 67049"/>
                <a:gd name="connsiteY46" fmla="*/ 78930 h 86764"/>
                <a:gd name="connsiteX47" fmla="*/ 45695 w 67049"/>
                <a:gd name="connsiteY47" fmla="*/ 78930 h 86764"/>
                <a:gd name="connsiteX48" fmla="*/ 45695 w 67049"/>
                <a:gd name="connsiteY48" fmla="*/ 78930 h 86764"/>
                <a:gd name="connsiteX49" fmla="*/ 43320 w 67049"/>
                <a:gd name="connsiteY49" fmla="*/ 78498 h 86764"/>
                <a:gd name="connsiteX50" fmla="*/ 43320 w 67049"/>
                <a:gd name="connsiteY50" fmla="*/ 78498 h 86764"/>
                <a:gd name="connsiteX51" fmla="*/ 43320 w 67049"/>
                <a:gd name="connsiteY51" fmla="*/ 78498 h 86764"/>
                <a:gd name="connsiteX52" fmla="*/ 40044 w 67049"/>
                <a:gd name="connsiteY52" fmla="*/ 78333 h 86764"/>
                <a:gd name="connsiteX53" fmla="*/ 40044 w 67049"/>
                <a:gd name="connsiteY53" fmla="*/ 78333 h 86764"/>
                <a:gd name="connsiteX54" fmla="*/ 40044 w 67049"/>
                <a:gd name="connsiteY54" fmla="*/ 78333 h 86764"/>
                <a:gd name="connsiteX55" fmla="*/ 36590 w 67049"/>
                <a:gd name="connsiteY55" fmla="*/ 78930 h 86764"/>
                <a:gd name="connsiteX56" fmla="*/ 36590 w 67049"/>
                <a:gd name="connsiteY56" fmla="*/ 78930 h 86764"/>
                <a:gd name="connsiteX57" fmla="*/ 36590 w 67049"/>
                <a:gd name="connsiteY57" fmla="*/ 78930 h 86764"/>
                <a:gd name="connsiteX58" fmla="*/ 34482 w 67049"/>
                <a:gd name="connsiteY58" fmla="*/ 79082 h 86764"/>
                <a:gd name="connsiteX59" fmla="*/ 34482 w 67049"/>
                <a:gd name="connsiteY59" fmla="*/ 79082 h 86764"/>
                <a:gd name="connsiteX60" fmla="*/ 34482 w 67049"/>
                <a:gd name="connsiteY60" fmla="*/ 79082 h 86764"/>
                <a:gd name="connsiteX61" fmla="*/ 32157 w 67049"/>
                <a:gd name="connsiteY61" fmla="*/ 79336 h 86764"/>
                <a:gd name="connsiteX62" fmla="*/ 32157 w 67049"/>
                <a:gd name="connsiteY62" fmla="*/ 79336 h 86764"/>
                <a:gd name="connsiteX63" fmla="*/ 32157 w 67049"/>
                <a:gd name="connsiteY63" fmla="*/ 79336 h 86764"/>
                <a:gd name="connsiteX64" fmla="*/ 31218 w 67049"/>
                <a:gd name="connsiteY64" fmla="*/ 79311 h 86764"/>
                <a:gd name="connsiteX65" fmla="*/ 31218 w 67049"/>
                <a:gd name="connsiteY65" fmla="*/ 79311 h 86764"/>
                <a:gd name="connsiteX66" fmla="*/ 31218 w 67049"/>
                <a:gd name="connsiteY66" fmla="*/ 79311 h 86764"/>
                <a:gd name="connsiteX67" fmla="*/ 30418 w 67049"/>
                <a:gd name="connsiteY67" fmla="*/ 79298 h 86764"/>
                <a:gd name="connsiteX68" fmla="*/ 30418 w 67049"/>
                <a:gd name="connsiteY68" fmla="*/ 79298 h 86764"/>
                <a:gd name="connsiteX69" fmla="*/ 30418 w 67049"/>
                <a:gd name="connsiteY69" fmla="*/ 79298 h 86764"/>
                <a:gd name="connsiteX70" fmla="*/ 29059 w 67049"/>
                <a:gd name="connsiteY70" fmla="*/ 79501 h 86764"/>
                <a:gd name="connsiteX71" fmla="*/ 29059 w 67049"/>
                <a:gd name="connsiteY71" fmla="*/ 79501 h 86764"/>
                <a:gd name="connsiteX72" fmla="*/ 29059 w 67049"/>
                <a:gd name="connsiteY72" fmla="*/ 79501 h 86764"/>
                <a:gd name="connsiteX73" fmla="*/ 29059 w 67049"/>
                <a:gd name="connsiteY73" fmla="*/ 79781 h 86764"/>
                <a:gd name="connsiteX74" fmla="*/ 29059 w 67049"/>
                <a:gd name="connsiteY74" fmla="*/ 79781 h 86764"/>
                <a:gd name="connsiteX75" fmla="*/ 29059 w 67049"/>
                <a:gd name="connsiteY75" fmla="*/ 79781 h 86764"/>
                <a:gd name="connsiteX76" fmla="*/ 28830 w 67049"/>
                <a:gd name="connsiteY76" fmla="*/ 80911 h 86764"/>
                <a:gd name="connsiteX77" fmla="*/ 28830 w 67049"/>
                <a:gd name="connsiteY77" fmla="*/ 80911 h 86764"/>
                <a:gd name="connsiteX78" fmla="*/ 28830 w 67049"/>
                <a:gd name="connsiteY78" fmla="*/ 80911 h 86764"/>
                <a:gd name="connsiteX79" fmla="*/ 26100 w 67049"/>
                <a:gd name="connsiteY79" fmla="*/ 81927 h 86764"/>
                <a:gd name="connsiteX80" fmla="*/ 26100 w 67049"/>
                <a:gd name="connsiteY80" fmla="*/ 81927 h 86764"/>
                <a:gd name="connsiteX81" fmla="*/ 26100 w 67049"/>
                <a:gd name="connsiteY81" fmla="*/ 81927 h 86764"/>
                <a:gd name="connsiteX82" fmla="*/ 24792 w 67049"/>
                <a:gd name="connsiteY82" fmla="*/ 82029 h 86764"/>
                <a:gd name="connsiteX83" fmla="*/ 24792 w 67049"/>
                <a:gd name="connsiteY83" fmla="*/ 82029 h 86764"/>
                <a:gd name="connsiteX84" fmla="*/ 24792 w 67049"/>
                <a:gd name="connsiteY84" fmla="*/ 82029 h 86764"/>
                <a:gd name="connsiteX85" fmla="*/ 20143 w 67049"/>
                <a:gd name="connsiteY85" fmla="*/ 79666 h 86764"/>
                <a:gd name="connsiteX86" fmla="*/ 20143 w 67049"/>
                <a:gd name="connsiteY86" fmla="*/ 79666 h 86764"/>
                <a:gd name="connsiteX87" fmla="*/ 19953 w 67049"/>
                <a:gd name="connsiteY87" fmla="*/ 79451 h 86764"/>
                <a:gd name="connsiteX88" fmla="*/ 19953 w 67049"/>
                <a:gd name="connsiteY88" fmla="*/ 79451 h 86764"/>
                <a:gd name="connsiteX89" fmla="*/ 19953 w 67049"/>
                <a:gd name="connsiteY89" fmla="*/ 79451 h 86764"/>
                <a:gd name="connsiteX90" fmla="*/ 17515 w 67049"/>
                <a:gd name="connsiteY90" fmla="*/ 77266 h 86764"/>
                <a:gd name="connsiteX91" fmla="*/ 17515 w 67049"/>
                <a:gd name="connsiteY91" fmla="*/ 77266 h 86764"/>
                <a:gd name="connsiteX92" fmla="*/ 17515 w 67049"/>
                <a:gd name="connsiteY92" fmla="*/ 77266 h 86764"/>
                <a:gd name="connsiteX93" fmla="*/ 15407 w 67049"/>
                <a:gd name="connsiteY93" fmla="*/ 79451 h 86764"/>
                <a:gd name="connsiteX94" fmla="*/ 15407 w 67049"/>
                <a:gd name="connsiteY94" fmla="*/ 79451 h 86764"/>
                <a:gd name="connsiteX95" fmla="*/ 15407 w 67049"/>
                <a:gd name="connsiteY95" fmla="*/ 79451 h 86764"/>
                <a:gd name="connsiteX96" fmla="*/ 14568 w 67049"/>
                <a:gd name="connsiteY96" fmla="*/ 78765 h 86764"/>
                <a:gd name="connsiteX97" fmla="*/ 14568 w 67049"/>
                <a:gd name="connsiteY97" fmla="*/ 78765 h 86764"/>
                <a:gd name="connsiteX98" fmla="*/ 14568 w 67049"/>
                <a:gd name="connsiteY98" fmla="*/ 78765 h 86764"/>
                <a:gd name="connsiteX99" fmla="*/ 13819 w 67049"/>
                <a:gd name="connsiteY99" fmla="*/ 77330 h 86764"/>
                <a:gd name="connsiteX100" fmla="*/ 13819 w 67049"/>
                <a:gd name="connsiteY100" fmla="*/ 77330 h 86764"/>
                <a:gd name="connsiteX101" fmla="*/ 13819 w 67049"/>
                <a:gd name="connsiteY101" fmla="*/ 77330 h 86764"/>
                <a:gd name="connsiteX102" fmla="*/ 12752 w 67049"/>
                <a:gd name="connsiteY102" fmla="*/ 74561 h 86764"/>
                <a:gd name="connsiteX103" fmla="*/ 12752 w 67049"/>
                <a:gd name="connsiteY103" fmla="*/ 74561 h 86764"/>
                <a:gd name="connsiteX104" fmla="*/ 12752 w 67049"/>
                <a:gd name="connsiteY104" fmla="*/ 74561 h 86764"/>
                <a:gd name="connsiteX105" fmla="*/ 12333 w 67049"/>
                <a:gd name="connsiteY105" fmla="*/ 74168 h 86764"/>
                <a:gd name="connsiteX106" fmla="*/ 12333 w 67049"/>
                <a:gd name="connsiteY106" fmla="*/ 74168 h 86764"/>
                <a:gd name="connsiteX107" fmla="*/ 12333 w 67049"/>
                <a:gd name="connsiteY107" fmla="*/ 74168 h 86764"/>
                <a:gd name="connsiteX108" fmla="*/ 10619 w 67049"/>
                <a:gd name="connsiteY108" fmla="*/ 72110 h 86764"/>
                <a:gd name="connsiteX109" fmla="*/ 10619 w 67049"/>
                <a:gd name="connsiteY109" fmla="*/ 72110 h 86764"/>
                <a:gd name="connsiteX110" fmla="*/ 10619 w 67049"/>
                <a:gd name="connsiteY110" fmla="*/ 72110 h 86764"/>
                <a:gd name="connsiteX111" fmla="*/ 10378 w 67049"/>
                <a:gd name="connsiteY111" fmla="*/ 68948 h 86764"/>
                <a:gd name="connsiteX112" fmla="*/ 10378 w 67049"/>
                <a:gd name="connsiteY112" fmla="*/ 68948 h 86764"/>
                <a:gd name="connsiteX113" fmla="*/ 10378 w 67049"/>
                <a:gd name="connsiteY113" fmla="*/ 68948 h 86764"/>
                <a:gd name="connsiteX114" fmla="*/ 10276 w 67049"/>
                <a:gd name="connsiteY114" fmla="*/ 67348 h 86764"/>
                <a:gd name="connsiteX115" fmla="*/ 10276 w 67049"/>
                <a:gd name="connsiteY115" fmla="*/ 67348 h 86764"/>
                <a:gd name="connsiteX116" fmla="*/ 10276 w 67049"/>
                <a:gd name="connsiteY116" fmla="*/ 67348 h 86764"/>
                <a:gd name="connsiteX117" fmla="*/ 9438 w 67049"/>
                <a:gd name="connsiteY117" fmla="*/ 67170 h 86764"/>
                <a:gd name="connsiteX118" fmla="*/ 9438 w 67049"/>
                <a:gd name="connsiteY118" fmla="*/ 67170 h 86764"/>
                <a:gd name="connsiteX119" fmla="*/ 9438 w 67049"/>
                <a:gd name="connsiteY119" fmla="*/ 67170 h 86764"/>
                <a:gd name="connsiteX120" fmla="*/ 9235 w 67049"/>
                <a:gd name="connsiteY120" fmla="*/ 65087 h 86764"/>
                <a:gd name="connsiteX121" fmla="*/ 9235 w 67049"/>
                <a:gd name="connsiteY121" fmla="*/ 65087 h 86764"/>
                <a:gd name="connsiteX122" fmla="*/ 9235 w 67049"/>
                <a:gd name="connsiteY122" fmla="*/ 65087 h 86764"/>
                <a:gd name="connsiteX123" fmla="*/ 10035 w 67049"/>
                <a:gd name="connsiteY123" fmla="*/ 61722 h 86764"/>
                <a:gd name="connsiteX124" fmla="*/ 10035 w 67049"/>
                <a:gd name="connsiteY124" fmla="*/ 61722 h 86764"/>
                <a:gd name="connsiteX125" fmla="*/ 10035 w 67049"/>
                <a:gd name="connsiteY125" fmla="*/ 61722 h 86764"/>
                <a:gd name="connsiteX126" fmla="*/ 10174 w 67049"/>
                <a:gd name="connsiteY126" fmla="*/ 59550 h 86764"/>
                <a:gd name="connsiteX127" fmla="*/ 10174 w 67049"/>
                <a:gd name="connsiteY127" fmla="*/ 59550 h 86764"/>
                <a:gd name="connsiteX128" fmla="*/ 10174 w 67049"/>
                <a:gd name="connsiteY128" fmla="*/ 59550 h 86764"/>
                <a:gd name="connsiteX129" fmla="*/ 9336 w 67049"/>
                <a:gd name="connsiteY129" fmla="*/ 58864 h 86764"/>
                <a:gd name="connsiteX130" fmla="*/ 9336 w 67049"/>
                <a:gd name="connsiteY130" fmla="*/ 58864 h 86764"/>
                <a:gd name="connsiteX131" fmla="*/ 9336 w 67049"/>
                <a:gd name="connsiteY131" fmla="*/ 58864 h 86764"/>
                <a:gd name="connsiteX132" fmla="*/ 7330 w 67049"/>
                <a:gd name="connsiteY132" fmla="*/ 56705 h 86764"/>
                <a:gd name="connsiteX133" fmla="*/ 7330 w 67049"/>
                <a:gd name="connsiteY133" fmla="*/ 56705 h 86764"/>
                <a:gd name="connsiteX134" fmla="*/ 7330 w 67049"/>
                <a:gd name="connsiteY134" fmla="*/ 56705 h 86764"/>
                <a:gd name="connsiteX135" fmla="*/ 6352 w 67049"/>
                <a:gd name="connsiteY135" fmla="*/ 53797 h 86764"/>
                <a:gd name="connsiteX136" fmla="*/ 6352 w 67049"/>
                <a:gd name="connsiteY136" fmla="*/ 53797 h 86764"/>
                <a:gd name="connsiteX137" fmla="*/ 6352 w 67049"/>
                <a:gd name="connsiteY137" fmla="*/ 53797 h 86764"/>
                <a:gd name="connsiteX138" fmla="*/ 6009 w 67049"/>
                <a:gd name="connsiteY138" fmla="*/ 52959 h 86764"/>
                <a:gd name="connsiteX139" fmla="*/ 6009 w 67049"/>
                <a:gd name="connsiteY139" fmla="*/ 52959 h 86764"/>
                <a:gd name="connsiteX140" fmla="*/ 6009 w 67049"/>
                <a:gd name="connsiteY140" fmla="*/ 52959 h 86764"/>
                <a:gd name="connsiteX141" fmla="*/ 5044 w 67049"/>
                <a:gd name="connsiteY141" fmla="*/ 48692 h 86764"/>
                <a:gd name="connsiteX142" fmla="*/ 5044 w 67049"/>
                <a:gd name="connsiteY142" fmla="*/ 48692 h 86764"/>
                <a:gd name="connsiteX143" fmla="*/ 4917 w 67049"/>
                <a:gd name="connsiteY143" fmla="*/ 47028 h 86764"/>
                <a:gd name="connsiteX144" fmla="*/ 4917 w 67049"/>
                <a:gd name="connsiteY144" fmla="*/ 47028 h 86764"/>
                <a:gd name="connsiteX145" fmla="*/ 4917 w 67049"/>
                <a:gd name="connsiteY145" fmla="*/ 47028 h 86764"/>
                <a:gd name="connsiteX146" fmla="*/ 4320 w 67049"/>
                <a:gd name="connsiteY146" fmla="*/ 43726 h 86764"/>
                <a:gd name="connsiteX147" fmla="*/ 4320 w 67049"/>
                <a:gd name="connsiteY147" fmla="*/ 43726 h 86764"/>
                <a:gd name="connsiteX148" fmla="*/ 4320 w 67049"/>
                <a:gd name="connsiteY148" fmla="*/ 43726 h 86764"/>
                <a:gd name="connsiteX149" fmla="*/ 2542 w 67049"/>
                <a:gd name="connsiteY149" fmla="*/ 38075 h 86764"/>
                <a:gd name="connsiteX150" fmla="*/ 2542 w 67049"/>
                <a:gd name="connsiteY150" fmla="*/ 38075 h 86764"/>
                <a:gd name="connsiteX151" fmla="*/ 2516 w 67049"/>
                <a:gd name="connsiteY151" fmla="*/ 38050 h 86764"/>
                <a:gd name="connsiteX152" fmla="*/ 2516 w 67049"/>
                <a:gd name="connsiteY152" fmla="*/ 38050 h 86764"/>
                <a:gd name="connsiteX153" fmla="*/ 2516 w 67049"/>
                <a:gd name="connsiteY153" fmla="*/ 38050 h 86764"/>
                <a:gd name="connsiteX154" fmla="*/ 1373 w 67049"/>
                <a:gd name="connsiteY154" fmla="*/ 36259 h 86764"/>
                <a:gd name="connsiteX155" fmla="*/ 1373 w 67049"/>
                <a:gd name="connsiteY155" fmla="*/ 36259 h 86764"/>
                <a:gd name="connsiteX156" fmla="*/ 1373 w 67049"/>
                <a:gd name="connsiteY156" fmla="*/ 36259 h 86764"/>
                <a:gd name="connsiteX157" fmla="*/ 827 w 67049"/>
                <a:gd name="connsiteY157" fmla="*/ 35840 h 86764"/>
                <a:gd name="connsiteX158" fmla="*/ 827 w 67049"/>
                <a:gd name="connsiteY158" fmla="*/ 35840 h 86764"/>
                <a:gd name="connsiteX159" fmla="*/ 827 w 67049"/>
                <a:gd name="connsiteY159" fmla="*/ 35840 h 86764"/>
                <a:gd name="connsiteX160" fmla="*/ 205 w 67049"/>
                <a:gd name="connsiteY160" fmla="*/ 34036 h 86764"/>
                <a:gd name="connsiteX161" fmla="*/ 205 w 67049"/>
                <a:gd name="connsiteY161" fmla="*/ 34036 h 86764"/>
                <a:gd name="connsiteX162" fmla="*/ 205 w 67049"/>
                <a:gd name="connsiteY162" fmla="*/ 34036 h 86764"/>
                <a:gd name="connsiteX163" fmla="*/ 1221 w 67049"/>
                <a:gd name="connsiteY163" fmla="*/ 32703 h 86764"/>
                <a:gd name="connsiteX164" fmla="*/ 1221 w 67049"/>
                <a:gd name="connsiteY164" fmla="*/ 32703 h 86764"/>
                <a:gd name="connsiteX165" fmla="*/ 1221 w 67049"/>
                <a:gd name="connsiteY165" fmla="*/ 32703 h 86764"/>
                <a:gd name="connsiteX166" fmla="*/ 1399 w 67049"/>
                <a:gd name="connsiteY166" fmla="*/ 32602 h 86764"/>
                <a:gd name="connsiteX167" fmla="*/ 1399 w 67049"/>
                <a:gd name="connsiteY167" fmla="*/ 32602 h 86764"/>
                <a:gd name="connsiteX168" fmla="*/ 1399 w 67049"/>
                <a:gd name="connsiteY168" fmla="*/ 32602 h 86764"/>
                <a:gd name="connsiteX169" fmla="*/ 1323 w 67049"/>
                <a:gd name="connsiteY169" fmla="*/ 32195 h 86764"/>
                <a:gd name="connsiteX170" fmla="*/ 1323 w 67049"/>
                <a:gd name="connsiteY170" fmla="*/ 32195 h 86764"/>
                <a:gd name="connsiteX171" fmla="*/ 1323 w 67049"/>
                <a:gd name="connsiteY171" fmla="*/ 32195 h 86764"/>
                <a:gd name="connsiteX172" fmla="*/ 1373 w 67049"/>
                <a:gd name="connsiteY172" fmla="*/ 30455 h 86764"/>
                <a:gd name="connsiteX173" fmla="*/ 1373 w 67049"/>
                <a:gd name="connsiteY173" fmla="*/ 30455 h 86764"/>
                <a:gd name="connsiteX174" fmla="*/ 1373 w 67049"/>
                <a:gd name="connsiteY174" fmla="*/ 30455 h 86764"/>
                <a:gd name="connsiteX175" fmla="*/ 1348 w 67049"/>
                <a:gd name="connsiteY175" fmla="*/ 29058 h 86764"/>
                <a:gd name="connsiteX176" fmla="*/ 1348 w 67049"/>
                <a:gd name="connsiteY176" fmla="*/ 29058 h 86764"/>
                <a:gd name="connsiteX177" fmla="*/ 1348 w 67049"/>
                <a:gd name="connsiteY177" fmla="*/ 29058 h 86764"/>
                <a:gd name="connsiteX178" fmla="*/ 1005 w 67049"/>
                <a:gd name="connsiteY178" fmla="*/ 26404 h 86764"/>
                <a:gd name="connsiteX179" fmla="*/ 1005 w 67049"/>
                <a:gd name="connsiteY179" fmla="*/ 26404 h 86764"/>
                <a:gd name="connsiteX180" fmla="*/ 1005 w 67049"/>
                <a:gd name="connsiteY180" fmla="*/ 26404 h 86764"/>
                <a:gd name="connsiteX181" fmla="*/ 1742 w 67049"/>
                <a:gd name="connsiteY181" fmla="*/ 26048 h 86764"/>
                <a:gd name="connsiteX182" fmla="*/ 1742 w 67049"/>
                <a:gd name="connsiteY182" fmla="*/ 26048 h 86764"/>
                <a:gd name="connsiteX183" fmla="*/ 1894 w 67049"/>
                <a:gd name="connsiteY183" fmla="*/ 26048 h 86764"/>
                <a:gd name="connsiteX184" fmla="*/ 1894 w 67049"/>
                <a:gd name="connsiteY184" fmla="*/ 26048 h 86764"/>
                <a:gd name="connsiteX185" fmla="*/ 1894 w 67049"/>
                <a:gd name="connsiteY185" fmla="*/ 26048 h 86764"/>
                <a:gd name="connsiteX186" fmla="*/ 3748 w 67049"/>
                <a:gd name="connsiteY186" fmla="*/ 25972 h 86764"/>
                <a:gd name="connsiteX187" fmla="*/ 3748 w 67049"/>
                <a:gd name="connsiteY187" fmla="*/ 25972 h 86764"/>
                <a:gd name="connsiteX188" fmla="*/ 3748 w 67049"/>
                <a:gd name="connsiteY188" fmla="*/ 25972 h 86764"/>
                <a:gd name="connsiteX189" fmla="*/ 5018 w 67049"/>
                <a:gd name="connsiteY189" fmla="*/ 26087 h 86764"/>
                <a:gd name="connsiteX190" fmla="*/ 5018 w 67049"/>
                <a:gd name="connsiteY190" fmla="*/ 26087 h 86764"/>
                <a:gd name="connsiteX191" fmla="*/ 5018 w 67049"/>
                <a:gd name="connsiteY191" fmla="*/ 26087 h 86764"/>
                <a:gd name="connsiteX192" fmla="*/ 5387 w 67049"/>
                <a:gd name="connsiteY192" fmla="*/ 26277 h 86764"/>
                <a:gd name="connsiteX193" fmla="*/ 5387 w 67049"/>
                <a:gd name="connsiteY193" fmla="*/ 26277 h 86764"/>
                <a:gd name="connsiteX194" fmla="*/ 5387 w 67049"/>
                <a:gd name="connsiteY194" fmla="*/ 26277 h 86764"/>
                <a:gd name="connsiteX195" fmla="*/ 5831 w 67049"/>
                <a:gd name="connsiteY195" fmla="*/ 26518 h 86764"/>
                <a:gd name="connsiteX196" fmla="*/ 5831 w 67049"/>
                <a:gd name="connsiteY196" fmla="*/ 26518 h 86764"/>
                <a:gd name="connsiteX197" fmla="*/ 5831 w 67049"/>
                <a:gd name="connsiteY197" fmla="*/ 26518 h 86764"/>
                <a:gd name="connsiteX198" fmla="*/ 5856 w 67049"/>
                <a:gd name="connsiteY198" fmla="*/ 26366 h 86764"/>
                <a:gd name="connsiteX199" fmla="*/ 5856 w 67049"/>
                <a:gd name="connsiteY199" fmla="*/ 26366 h 86764"/>
                <a:gd name="connsiteX200" fmla="*/ 5856 w 67049"/>
                <a:gd name="connsiteY200" fmla="*/ 26366 h 86764"/>
                <a:gd name="connsiteX201" fmla="*/ 5742 w 67049"/>
                <a:gd name="connsiteY201" fmla="*/ 25528 h 86764"/>
                <a:gd name="connsiteX202" fmla="*/ 5742 w 67049"/>
                <a:gd name="connsiteY202" fmla="*/ 25528 h 86764"/>
                <a:gd name="connsiteX203" fmla="*/ 5742 w 67049"/>
                <a:gd name="connsiteY203" fmla="*/ 25528 h 86764"/>
                <a:gd name="connsiteX204" fmla="*/ 5983 w 67049"/>
                <a:gd name="connsiteY204" fmla="*/ 23763 h 86764"/>
                <a:gd name="connsiteX205" fmla="*/ 5983 w 67049"/>
                <a:gd name="connsiteY205" fmla="*/ 23763 h 86764"/>
                <a:gd name="connsiteX206" fmla="*/ 5983 w 67049"/>
                <a:gd name="connsiteY206" fmla="*/ 23763 h 86764"/>
                <a:gd name="connsiteX207" fmla="*/ 6974 w 67049"/>
                <a:gd name="connsiteY207" fmla="*/ 22988 h 86764"/>
                <a:gd name="connsiteX208" fmla="*/ 6974 w 67049"/>
                <a:gd name="connsiteY208" fmla="*/ 22988 h 86764"/>
                <a:gd name="connsiteX209" fmla="*/ 6974 w 67049"/>
                <a:gd name="connsiteY209" fmla="*/ 22988 h 86764"/>
                <a:gd name="connsiteX210" fmla="*/ 7495 w 67049"/>
                <a:gd name="connsiteY210" fmla="*/ 22442 h 86764"/>
                <a:gd name="connsiteX211" fmla="*/ 7495 w 67049"/>
                <a:gd name="connsiteY211" fmla="*/ 22442 h 86764"/>
                <a:gd name="connsiteX212" fmla="*/ 7495 w 67049"/>
                <a:gd name="connsiteY212" fmla="*/ 22442 h 86764"/>
                <a:gd name="connsiteX213" fmla="*/ 7622 w 67049"/>
                <a:gd name="connsiteY213" fmla="*/ 22150 h 86764"/>
                <a:gd name="connsiteX214" fmla="*/ 7622 w 67049"/>
                <a:gd name="connsiteY214" fmla="*/ 22150 h 86764"/>
                <a:gd name="connsiteX215" fmla="*/ 7622 w 67049"/>
                <a:gd name="connsiteY215" fmla="*/ 22150 h 86764"/>
                <a:gd name="connsiteX216" fmla="*/ 7444 w 67049"/>
                <a:gd name="connsiteY216" fmla="*/ 20168 h 86764"/>
                <a:gd name="connsiteX217" fmla="*/ 7444 w 67049"/>
                <a:gd name="connsiteY217" fmla="*/ 20168 h 86764"/>
                <a:gd name="connsiteX218" fmla="*/ 7444 w 67049"/>
                <a:gd name="connsiteY218" fmla="*/ 20168 h 86764"/>
                <a:gd name="connsiteX219" fmla="*/ 7126 w 67049"/>
                <a:gd name="connsiteY219" fmla="*/ 16778 h 86764"/>
                <a:gd name="connsiteX220" fmla="*/ 7126 w 67049"/>
                <a:gd name="connsiteY220" fmla="*/ 16778 h 86764"/>
                <a:gd name="connsiteX221" fmla="*/ 7126 w 67049"/>
                <a:gd name="connsiteY221" fmla="*/ 16778 h 86764"/>
                <a:gd name="connsiteX222" fmla="*/ 6923 w 67049"/>
                <a:gd name="connsiteY222" fmla="*/ 15660 h 86764"/>
                <a:gd name="connsiteX223" fmla="*/ 6923 w 67049"/>
                <a:gd name="connsiteY223" fmla="*/ 15660 h 86764"/>
                <a:gd name="connsiteX224" fmla="*/ 6923 w 67049"/>
                <a:gd name="connsiteY224" fmla="*/ 15660 h 86764"/>
                <a:gd name="connsiteX225" fmla="*/ 5856 w 67049"/>
                <a:gd name="connsiteY225" fmla="*/ 11317 h 86764"/>
                <a:gd name="connsiteX226" fmla="*/ 5856 w 67049"/>
                <a:gd name="connsiteY226" fmla="*/ 11317 h 86764"/>
                <a:gd name="connsiteX227" fmla="*/ 5856 w 67049"/>
                <a:gd name="connsiteY227" fmla="*/ 11317 h 86764"/>
                <a:gd name="connsiteX228" fmla="*/ 5488 w 67049"/>
                <a:gd name="connsiteY228" fmla="*/ 10466 h 86764"/>
                <a:gd name="connsiteX229" fmla="*/ 5488 w 67049"/>
                <a:gd name="connsiteY229" fmla="*/ 10466 h 86764"/>
                <a:gd name="connsiteX230" fmla="*/ 5488 w 67049"/>
                <a:gd name="connsiteY230" fmla="*/ 10466 h 86764"/>
                <a:gd name="connsiteX231" fmla="*/ 4790 w 67049"/>
                <a:gd name="connsiteY231" fmla="*/ 7469 h 86764"/>
                <a:gd name="connsiteX232" fmla="*/ 4790 w 67049"/>
                <a:gd name="connsiteY232" fmla="*/ 7469 h 86764"/>
                <a:gd name="connsiteX233" fmla="*/ 4790 w 67049"/>
                <a:gd name="connsiteY233" fmla="*/ 7469 h 86764"/>
                <a:gd name="connsiteX234" fmla="*/ 4650 w 67049"/>
                <a:gd name="connsiteY234" fmla="*/ 4904 h 86764"/>
                <a:gd name="connsiteX235" fmla="*/ 4650 w 67049"/>
                <a:gd name="connsiteY235" fmla="*/ 4904 h 86764"/>
                <a:gd name="connsiteX236" fmla="*/ 4650 w 67049"/>
                <a:gd name="connsiteY236" fmla="*/ 4904 h 86764"/>
                <a:gd name="connsiteX237" fmla="*/ 4942 w 67049"/>
                <a:gd name="connsiteY237" fmla="*/ 1779 h 86764"/>
                <a:gd name="connsiteX238" fmla="*/ 4942 w 67049"/>
                <a:gd name="connsiteY238" fmla="*/ 1779 h 86764"/>
                <a:gd name="connsiteX239" fmla="*/ 4942 w 67049"/>
                <a:gd name="connsiteY239" fmla="*/ 1779 h 86764"/>
                <a:gd name="connsiteX240" fmla="*/ 5196 w 67049"/>
                <a:gd name="connsiteY240" fmla="*/ 1513 h 86764"/>
                <a:gd name="connsiteX241" fmla="*/ 5196 w 67049"/>
                <a:gd name="connsiteY241" fmla="*/ 1513 h 86764"/>
                <a:gd name="connsiteX242" fmla="*/ 5196 w 67049"/>
                <a:gd name="connsiteY242" fmla="*/ 1513 h 86764"/>
                <a:gd name="connsiteX243" fmla="*/ 7571 w 67049"/>
                <a:gd name="connsiteY243" fmla="*/ 103 h 86764"/>
                <a:gd name="connsiteX244" fmla="*/ 7571 w 67049"/>
                <a:gd name="connsiteY244" fmla="*/ 103 h 86764"/>
                <a:gd name="connsiteX245" fmla="*/ 7571 w 67049"/>
                <a:gd name="connsiteY245" fmla="*/ 103 h 86764"/>
                <a:gd name="connsiteX246" fmla="*/ 8371 w 67049"/>
                <a:gd name="connsiteY246" fmla="*/ 255 h 86764"/>
                <a:gd name="connsiteX247" fmla="*/ 8371 w 67049"/>
                <a:gd name="connsiteY247" fmla="*/ 255 h 86764"/>
                <a:gd name="connsiteX248" fmla="*/ 8371 w 67049"/>
                <a:gd name="connsiteY248" fmla="*/ 255 h 86764"/>
                <a:gd name="connsiteX249" fmla="*/ 9704 w 67049"/>
                <a:gd name="connsiteY249" fmla="*/ 1055 h 86764"/>
                <a:gd name="connsiteX250" fmla="*/ 9704 w 67049"/>
                <a:gd name="connsiteY250" fmla="*/ 1055 h 86764"/>
                <a:gd name="connsiteX251" fmla="*/ 9704 w 67049"/>
                <a:gd name="connsiteY251" fmla="*/ 1055 h 86764"/>
                <a:gd name="connsiteX252" fmla="*/ 11114 w 67049"/>
                <a:gd name="connsiteY252" fmla="*/ 1805 h 86764"/>
                <a:gd name="connsiteX253" fmla="*/ 11114 w 67049"/>
                <a:gd name="connsiteY253" fmla="*/ 1805 h 86764"/>
                <a:gd name="connsiteX254" fmla="*/ 11114 w 67049"/>
                <a:gd name="connsiteY254" fmla="*/ 1805 h 86764"/>
                <a:gd name="connsiteX255" fmla="*/ 13032 w 67049"/>
                <a:gd name="connsiteY255" fmla="*/ 1944 h 86764"/>
                <a:gd name="connsiteX256" fmla="*/ 13032 w 67049"/>
                <a:gd name="connsiteY256" fmla="*/ 1944 h 86764"/>
                <a:gd name="connsiteX257" fmla="*/ 13032 w 67049"/>
                <a:gd name="connsiteY257" fmla="*/ 1944 h 86764"/>
                <a:gd name="connsiteX258" fmla="*/ 14175 w 67049"/>
                <a:gd name="connsiteY258" fmla="*/ 1792 h 86764"/>
                <a:gd name="connsiteX259" fmla="*/ 14175 w 67049"/>
                <a:gd name="connsiteY259" fmla="*/ 1792 h 86764"/>
                <a:gd name="connsiteX260" fmla="*/ 14175 w 67049"/>
                <a:gd name="connsiteY260" fmla="*/ 1792 h 86764"/>
                <a:gd name="connsiteX261" fmla="*/ 15114 w 67049"/>
                <a:gd name="connsiteY261" fmla="*/ 1754 h 86764"/>
                <a:gd name="connsiteX262" fmla="*/ 15114 w 67049"/>
                <a:gd name="connsiteY262" fmla="*/ 1754 h 86764"/>
                <a:gd name="connsiteX263" fmla="*/ 15114 w 67049"/>
                <a:gd name="connsiteY263" fmla="*/ 1754 h 86764"/>
                <a:gd name="connsiteX264" fmla="*/ 15876 w 67049"/>
                <a:gd name="connsiteY264" fmla="*/ 1716 h 86764"/>
                <a:gd name="connsiteX265" fmla="*/ 15876 w 67049"/>
                <a:gd name="connsiteY265" fmla="*/ 1716 h 86764"/>
                <a:gd name="connsiteX266" fmla="*/ 15876 w 67049"/>
                <a:gd name="connsiteY266" fmla="*/ 1716 h 86764"/>
                <a:gd name="connsiteX267" fmla="*/ 17172 w 67049"/>
                <a:gd name="connsiteY267" fmla="*/ 2694 h 86764"/>
                <a:gd name="connsiteX268" fmla="*/ 17172 w 67049"/>
                <a:gd name="connsiteY268" fmla="*/ 2694 h 86764"/>
                <a:gd name="connsiteX269" fmla="*/ 17172 w 67049"/>
                <a:gd name="connsiteY269" fmla="*/ 2694 h 86764"/>
                <a:gd name="connsiteX270" fmla="*/ 16029 w 67049"/>
                <a:gd name="connsiteY270" fmla="*/ 5437 h 86764"/>
                <a:gd name="connsiteX271" fmla="*/ 16029 w 67049"/>
                <a:gd name="connsiteY271" fmla="*/ 5437 h 86764"/>
                <a:gd name="connsiteX272" fmla="*/ 16029 w 67049"/>
                <a:gd name="connsiteY272" fmla="*/ 5437 h 86764"/>
                <a:gd name="connsiteX273" fmla="*/ 15559 w 67049"/>
                <a:gd name="connsiteY273" fmla="*/ 6402 h 86764"/>
                <a:gd name="connsiteX274" fmla="*/ 15559 w 67049"/>
                <a:gd name="connsiteY274" fmla="*/ 6402 h 86764"/>
                <a:gd name="connsiteX275" fmla="*/ 15559 w 67049"/>
                <a:gd name="connsiteY275" fmla="*/ 6402 h 86764"/>
                <a:gd name="connsiteX276" fmla="*/ 15432 w 67049"/>
                <a:gd name="connsiteY276" fmla="*/ 6643 h 86764"/>
                <a:gd name="connsiteX277" fmla="*/ 15432 w 67049"/>
                <a:gd name="connsiteY277" fmla="*/ 6643 h 86764"/>
                <a:gd name="connsiteX278" fmla="*/ 15432 w 67049"/>
                <a:gd name="connsiteY278" fmla="*/ 6643 h 86764"/>
                <a:gd name="connsiteX279" fmla="*/ 15902 w 67049"/>
                <a:gd name="connsiteY279" fmla="*/ 8358 h 86764"/>
                <a:gd name="connsiteX280" fmla="*/ 15902 w 67049"/>
                <a:gd name="connsiteY280" fmla="*/ 8358 h 86764"/>
                <a:gd name="connsiteX281" fmla="*/ 15902 w 67049"/>
                <a:gd name="connsiteY281" fmla="*/ 8358 h 86764"/>
                <a:gd name="connsiteX282" fmla="*/ 16626 w 67049"/>
                <a:gd name="connsiteY282" fmla="*/ 10136 h 86764"/>
                <a:gd name="connsiteX283" fmla="*/ 16626 w 67049"/>
                <a:gd name="connsiteY283" fmla="*/ 10136 h 86764"/>
                <a:gd name="connsiteX284" fmla="*/ 16626 w 67049"/>
                <a:gd name="connsiteY284" fmla="*/ 10136 h 86764"/>
                <a:gd name="connsiteX285" fmla="*/ 17172 w 67049"/>
                <a:gd name="connsiteY285" fmla="*/ 12993 h 86764"/>
                <a:gd name="connsiteX286" fmla="*/ 17172 w 67049"/>
                <a:gd name="connsiteY286" fmla="*/ 12993 h 86764"/>
                <a:gd name="connsiteX287" fmla="*/ 17172 w 67049"/>
                <a:gd name="connsiteY287" fmla="*/ 12993 h 86764"/>
                <a:gd name="connsiteX288" fmla="*/ 16575 w 67049"/>
                <a:gd name="connsiteY288" fmla="*/ 15863 h 86764"/>
                <a:gd name="connsiteX289" fmla="*/ 16575 w 67049"/>
                <a:gd name="connsiteY289" fmla="*/ 15863 h 86764"/>
                <a:gd name="connsiteX290" fmla="*/ 16575 w 67049"/>
                <a:gd name="connsiteY290" fmla="*/ 15863 h 86764"/>
                <a:gd name="connsiteX291" fmla="*/ 16105 w 67049"/>
                <a:gd name="connsiteY291" fmla="*/ 17959 h 86764"/>
                <a:gd name="connsiteX292" fmla="*/ 16105 w 67049"/>
                <a:gd name="connsiteY292" fmla="*/ 17959 h 86764"/>
                <a:gd name="connsiteX293" fmla="*/ 16105 w 67049"/>
                <a:gd name="connsiteY293" fmla="*/ 17959 h 86764"/>
                <a:gd name="connsiteX294" fmla="*/ 15876 w 67049"/>
                <a:gd name="connsiteY294" fmla="*/ 19343 h 86764"/>
                <a:gd name="connsiteX295" fmla="*/ 15876 w 67049"/>
                <a:gd name="connsiteY295" fmla="*/ 19343 h 86764"/>
                <a:gd name="connsiteX296" fmla="*/ 15876 w 67049"/>
                <a:gd name="connsiteY296" fmla="*/ 19343 h 86764"/>
                <a:gd name="connsiteX297" fmla="*/ 15927 w 67049"/>
                <a:gd name="connsiteY297" fmla="*/ 20956 h 86764"/>
                <a:gd name="connsiteX298" fmla="*/ 15927 w 67049"/>
                <a:gd name="connsiteY298" fmla="*/ 20956 h 86764"/>
                <a:gd name="connsiteX299" fmla="*/ 15927 w 67049"/>
                <a:gd name="connsiteY299" fmla="*/ 20956 h 86764"/>
                <a:gd name="connsiteX300" fmla="*/ 16575 w 67049"/>
                <a:gd name="connsiteY300" fmla="*/ 22823 h 86764"/>
                <a:gd name="connsiteX301" fmla="*/ 16575 w 67049"/>
                <a:gd name="connsiteY301" fmla="*/ 22823 h 86764"/>
                <a:gd name="connsiteX302" fmla="*/ 16575 w 67049"/>
                <a:gd name="connsiteY302" fmla="*/ 22823 h 86764"/>
                <a:gd name="connsiteX303" fmla="*/ 17172 w 67049"/>
                <a:gd name="connsiteY303" fmla="*/ 24486 h 86764"/>
                <a:gd name="connsiteX304" fmla="*/ 17172 w 67049"/>
                <a:gd name="connsiteY304" fmla="*/ 24486 h 86764"/>
                <a:gd name="connsiteX305" fmla="*/ 17172 w 67049"/>
                <a:gd name="connsiteY305" fmla="*/ 24486 h 86764"/>
                <a:gd name="connsiteX306" fmla="*/ 17197 w 67049"/>
                <a:gd name="connsiteY306" fmla="*/ 28245 h 86764"/>
                <a:gd name="connsiteX307" fmla="*/ 17197 w 67049"/>
                <a:gd name="connsiteY307" fmla="*/ 28245 h 86764"/>
                <a:gd name="connsiteX308" fmla="*/ 17197 w 67049"/>
                <a:gd name="connsiteY308" fmla="*/ 28245 h 86764"/>
                <a:gd name="connsiteX309" fmla="*/ 16156 w 67049"/>
                <a:gd name="connsiteY309" fmla="*/ 30163 h 86764"/>
                <a:gd name="connsiteX310" fmla="*/ 16156 w 67049"/>
                <a:gd name="connsiteY310" fmla="*/ 30163 h 86764"/>
                <a:gd name="connsiteX311" fmla="*/ 16156 w 67049"/>
                <a:gd name="connsiteY311" fmla="*/ 30163 h 86764"/>
                <a:gd name="connsiteX312" fmla="*/ 15584 w 67049"/>
                <a:gd name="connsiteY312" fmla="*/ 31077 h 86764"/>
                <a:gd name="connsiteX313" fmla="*/ 15584 w 67049"/>
                <a:gd name="connsiteY313" fmla="*/ 31077 h 86764"/>
                <a:gd name="connsiteX314" fmla="*/ 15584 w 67049"/>
                <a:gd name="connsiteY314" fmla="*/ 31077 h 86764"/>
                <a:gd name="connsiteX315" fmla="*/ 15318 w 67049"/>
                <a:gd name="connsiteY315" fmla="*/ 31725 h 86764"/>
                <a:gd name="connsiteX316" fmla="*/ 15318 w 67049"/>
                <a:gd name="connsiteY316" fmla="*/ 31725 h 86764"/>
                <a:gd name="connsiteX317" fmla="*/ 15318 w 67049"/>
                <a:gd name="connsiteY317" fmla="*/ 31725 h 86764"/>
                <a:gd name="connsiteX318" fmla="*/ 17172 w 67049"/>
                <a:gd name="connsiteY318" fmla="*/ 33020 h 86764"/>
                <a:gd name="connsiteX319" fmla="*/ 17172 w 67049"/>
                <a:gd name="connsiteY319" fmla="*/ 33020 h 86764"/>
                <a:gd name="connsiteX320" fmla="*/ 17172 w 67049"/>
                <a:gd name="connsiteY320" fmla="*/ 33020 h 86764"/>
                <a:gd name="connsiteX321" fmla="*/ 19559 w 67049"/>
                <a:gd name="connsiteY321" fmla="*/ 34913 h 86764"/>
                <a:gd name="connsiteX322" fmla="*/ 19559 w 67049"/>
                <a:gd name="connsiteY322" fmla="*/ 34913 h 86764"/>
                <a:gd name="connsiteX323" fmla="*/ 19559 w 67049"/>
                <a:gd name="connsiteY323" fmla="*/ 34913 h 86764"/>
                <a:gd name="connsiteX324" fmla="*/ 21236 w 67049"/>
                <a:gd name="connsiteY324" fmla="*/ 35599 h 86764"/>
                <a:gd name="connsiteX325" fmla="*/ 21236 w 67049"/>
                <a:gd name="connsiteY325" fmla="*/ 35599 h 86764"/>
                <a:gd name="connsiteX326" fmla="*/ 21236 w 67049"/>
                <a:gd name="connsiteY326" fmla="*/ 35599 h 86764"/>
                <a:gd name="connsiteX327" fmla="*/ 22480 w 67049"/>
                <a:gd name="connsiteY327" fmla="*/ 35662 h 86764"/>
                <a:gd name="connsiteX328" fmla="*/ 22480 w 67049"/>
                <a:gd name="connsiteY328" fmla="*/ 35662 h 86764"/>
                <a:gd name="connsiteX329" fmla="*/ 22480 w 67049"/>
                <a:gd name="connsiteY329" fmla="*/ 35662 h 86764"/>
                <a:gd name="connsiteX330" fmla="*/ 22823 w 67049"/>
                <a:gd name="connsiteY330" fmla="*/ 35738 h 86764"/>
                <a:gd name="connsiteX331" fmla="*/ 22823 w 67049"/>
                <a:gd name="connsiteY331" fmla="*/ 35738 h 86764"/>
                <a:gd name="connsiteX332" fmla="*/ 22823 w 67049"/>
                <a:gd name="connsiteY332" fmla="*/ 35738 h 86764"/>
                <a:gd name="connsiteX333" fmla="*/ 23026 w 67049"/>
                <a:gd name="connsiteY333" fmla="*/ 35116 h 86764"/>
                <a:gd name="connsiteX334" fmla="*/ 23026 w 67049"/>
                <a:gd name="connsiteY334" fmla="*/ 35116 h 86764"/>
                <a:gd name="connsiteX335" fmla="*/ 23026 w 67049"/>
                <a:gd name="connsiteY335" fmla="*/ 35116 h 86764"/>
                <a:gd name="connsiteX336" fmla="*/ 24017 w 67049"/>
                <a:gd name="connsiteY336" fmla="*/ 33821 h 86764"/>
                <a:gd name="connsiteX337" fmla="*/ 24017 w 67049"/>
                <a:gd name="connsiteY337" fmla="*/ 33821 h 86764"/>
                <a:gd name="connsiteX338" fmla="*/ 24017 w 67049"/>
                <a:gd name="connsiteY338" fmla="*/ 33821 h 86764"/>
                <a:gd name="connsiteX339" fmla="*/ 23814 w 67049"/>
                <a:gd name="connsiteY339" fmla="*/ 32170 h 86764"/>
                <a:gd name="connsiteX340" fmla="*/ 23814 w 67049"/>
                <a:gd name="connsiteY340" fmla="*/ 32170 h 86764"/>
                <a:gd name="connsiteX341" fmla="*/ 23814 w 67049"/>
                <a:gd name="connsiteY341" fmla="*/ 32170 h 86764"/>
                <a:gd name="connsiteX342" fmla="*/ 22036 w 67049"/>
                <a:gd name="connsiteY342" fmla="*/ 30163 h 86764"/>
                <a:gd name="connsiteX343" fmla="*/ 22036 w 67049"/>
                <a:gd name="connsiteY343" fmla="*/ 30163 h 86764"/>
                <a:gd name="connsiteX344" fmla="*/ 22036 w 67049"/>
                <a:gd name="connsiteY344" fmla="*/ 30163 h 86764"/>
                <a:gd name="connsiteX345" fmla="*/ 21070 w 67049"/>
                <a:gd name="connsiteY345" fmla="*/ 28601 h 86764"/>
                <a:gd name="connsiteX346" fmla="*/ 21070 w 67049"/>
                <a:gd name="connsiteY346" fmla="*/ 28601 h 86764"/>
                <a:gd name="connsiteX347" fmla="*/ 21070 w 67049"/>
                <a:gd name="connsiteY347" fmla="*/ 28601 h 86764"/>
                <a:gd name="connsiteX348" fmla="*/ 20842 w 67049"/>
                <a:gd name="connsiteY348" fmla="*/ 27712 h 86764"/>
                <a:gd name="connsiteX349" fmla="*/ 20842 w 67049"/>
                <a:gd name="connsiteY349" fmla="*/ 27712 h 86764"/>
                <a:gd name="connsiteX350" fmla="*/ 20842 w 67049"/>
                <a:gd name="connsiteY350" fmla="*/ 27712 h 86764"/>
                <a:gd name="connsiteX351" fmla="*/ 21439 w 67049"/>
                <a:gd name="connsiteY351" fmla="*/ 24753 h 86764"/>
                <a:gd name="connsiteX352" fmla="*/ 21439 w 67049"/>
                <a:gd name="connsiteY352" fmla="*/ 24753 h 86764"/>
                <a:gd name="connsiteX353" fmla="*/ 21439 w 67049"/>
                <a:gd name="connsiteY353" fmla="*/ 24753 h 86764"/>
                <a:gd name="connsiteX354" fmla="*/ 22430 w 67049"/>
                <a:gd name="connsiteY354" fmla="*/ 23813 h 86764"/>
                <a:gd name="connsiteX355" fmla="*/ 22430 w 67049"/>
                <a:gd name="connsiteY355" fmla="*/ 23813 h 86764"/>
                <a:gd name="connsiteX356" fmla="*/ 22430 w 67049"/>
                <a:gd name="connsiteY356" fmla="*/ 23813 h 86764"/>
                <a:gd name="connsiteX357" fmla="*/ 24868 w 67049"/>
                <a:gd name="connsiteY357" fmla="*/ 22175 h 86764"/>
                <a:gd name="connsiteX358" fmla="*/ 24868 w 67049"/>
                <a:gd name="connsiteY358" fmla="*/ 22175 h 86764"/>
                <a:gd name="connsiteX359" fmla="*/ 24868 w 67049"/>
                <a:gd name="connsiteY359" fmla="*/ 22175 h 86764"/>
                <a:gd name="connsiteX360" fmla="*/ 26671 w 67049"/>
                <a:gd name="connsiteY360" fmla="*/ 20765 h 86764"/>
                <a:gd name="connsiteX361" fmla="*/ 26671 w 67049"/>
                <a:gd name="connsiteY361" fmla="*/ 20765 h 86764"/>
                <a:gd name="connsiteX362" fmla="*/ 26747 w 67049"/>
                <a:gd name="connsiteY362" fmla="*/ 20664 h 86764"/>
                <a:gd name="connsiteX363" fmla="*/ 26747 w 67049"/>
                <a:gd name="connsiteY363" fmla="*/ 20664 h 86764"/>
                <a:gd name="connsiteX364" fmla="*/ 28208 w 67049"/>
                <a:gd name="connsiteY364" fmla="*/ 19940 h 86764"/>
                <a:gd name="connsiteX365" fmla="*/ 28208 w 67049"/>
                <a:gd name="connsiteY365" fmla="*/ 19940 h 86764"/>
                <a:gd name="connsiteX366" fmla="*/ 28208 w 67049"/>
                <a:gd name="connsiteY366" fmla="*/ 19940 h 86764"/>
                <a:gd name="connsiteX367" fmla="*/ 28043 w 67049"/>
                <a:gd name="connsiteY367" fmla="*/ 18022 h 86764"/>
                <a:gd name="connsiteX368" fmla="*/ 28043 w 67049"/>
                <a:gd name="connsiteY368" fmla="*/ 18022 h 86764"/>
                <a:gd name="connsiteX369" fmla="*/ 28043 w 67049"/>
                <a:gd name="connsiteY369" fmla="*/ 18022 h 86764"/>
                <a:gd name="connsiteX370" fmla="*/ 27535 w 67049"/>
                <a:gd name="connsiteY370" fmla="*/ 17209 h 86764"/>
                <a:gd name="connsiteX371" fmla="*/ 27535 w 67049"/>
                <a:gd name="connsiteY371" fmla="*/ 17209 h 86764"/>
                <a:gd name="connsiteX372" fmla="*/ 27535 w 67049"/>
                <a:gd name="connsiteY372" fmla="*/ 17209 h 86764"/>
                <a:gd name="connsiteX373" fmla="*/ 26379 w 67049"/>
                <a:gd name="connsiteY373" fmla="*/ 14885 h 86764"/>
                <a:gd name="connsiteX374" fmla="*/ 26379 w 67049"/>
                <a:gd name="connsiteY374" fmla="*/ 14885 h 86764"/>
                <a:gd name="connsiteX375" fmla="*/ 26379 w 67049"/>
                <a:gd name="connsiteY375" fmla="*/ 14885 h 86764"/>
                <a:gd name="connsiteX376" fmla="*/ 27992 w 67049"/>
                <a:gd name="connsiteY376" fmla="*/ 11355 h 86764"/>
                <a:gd name="connsiteX377" fmla="*/ 27992 w 67049"/>
                <a:gd name="connsiteY377" fmla="*/ 11355 h 86764"/>
                <a:gd name="connsiteX378" fmla="*/ 27992 w 67049"/>
                <a:gd name="connsiteY378" fmla="*/ 11355 h 86764"/>
                <a:gd name="connsiteX379" fmla="*/ 30151 w 67049"/>
                <a:gd name="connsiteY379" fmla="*/ 10733 h 86764"/>
                <a:gd name="connsiteX380" fmla="*/ 30151 w 67049"/>
                <a:gd name="connsiteY380" fmla="*/ 10733 h 86764"/>
                <a:gd name="connsiteX381" fmla="*/ 30151 w 67049"/>
                <a:gd name="connsiteY381" fmla="*/ 10733 h 86764"/>
                <a:gd name="connsiteX382" fmla="*/ 32754 w 67049"/>
                <a:gd name="connsiteY382" fmla="*/ 9425 h 86764"/>
                <a:gd name="connsiteX383" fmla="*/ 32754 w 67049"/>
                <a:gd name="connsiteY383" fmla="*/ 9425 h 86764"/>
                <a:gd name="connsiteX384" fmla="*/ 32754 w 67049"/>
                <a:gd name="connsiteY384" fmla="*/ 9425 h 86764"/>
                <a:gd name="connsiteX385" fmla="*/ 33415 w 67049"/>
                <a:gd name="connsiteY385" fmla="*/ 9691 h 86764"/>
                <a:gd name="connsiteX386" fmla="*/ 33415 w 67049"/>
                <a:gd name="connsiteY386" fmla="*/ 9691 h 86764"/>
                <a:gd name="connsiteX387" fmla="*/ 33415 w 67049"/>
                <a:gd name="connsiteY387" fmla="*/ 9691 h 86764"/>
                <a:gd name="connsiteX388" fmla="*/ 33618 w 67049"/>
                <a:gd name="connsiteY388" fmla="*/ 10720 h 86764"/>
                <a:gd name="connsiteX389" fmla="*/ 33618 w 67049"/>
                <a:gd name="connsiteY389" fmla="*/ 10720 h 86764"/>
                <a:gd name="connsiteX390" fmla="*/ 33618 w 67049"/>
                <a:gd name="connsiteY390" fmla="*/ 10720 h 86764"/>
                <a:gd name="connsiteX391" fmla="*/ 33618 w 67049"/>
                <a:gd name="connsiteY391" fmla="*/ 12447 h 86764"/>
                <a:gd name="connsiteX392" fmla="*/ 33618 w 67049"/>
                <a:gd name="connsiteY392" fmla="*/ 12447 h 86764"/>
                <a:gd name="connsiteX393" fmla="*/ 33618 w 67049"/>
                <a:gd name="connsiteY393" fmla="*/ 12447 h 86764"/>
                <a:gd name="connsiteX394" fmla="*/ 36297 w 67049"/>
                <a:gd name="connsiteY394" fmla="*/ 13844 h 86764"/>
                <a:gd name="connsiteX395" fmla="*/ 36297 w 67049"/>
                <a:gd name="connsiteY395" fmla="*/ 13844 h 86764"/>
                <a:gd name="connsiteX396" fmla="*/ 36297 w 67049"/>
                <a:gd name="connsiteY396" fmla="*/ 13844 h 86764"/>
                <a:gd name="connsiteX397" fmla="*/ 36793 w 67049"/>
                <a:gd name="connsiteY397" fmla="*/ 13692 h 86764"/>
                <a:gd name="connsiteX398" fmla="*/ 36793 w 67049"/>
                <a:gd name="connsiteY398" fmla="*/ 13692 h 86764"/>
                <a:gd name="connsiteX399" fmla="*/ 36793 w 67049"/>
                <a:gd name="connsiteY399" fmla="*/ 13692 h 86764"/>
                <a:gd name="connsiteX400" fmla="*/ 38672 w 67049"/>
                <a:gd name="connsiteY400" fmla="*/ 13742 h 86764"/>
                <a:gd name="connsiteX401" fmla="*/ 38672 w 67049"/>
                <a:gd name="connsiteY401" fmla="*/ 13742 h 86764"/>
                <a:gd name="connsiteX402" fmla="*/ 38672 w 67049"/>
                <a:gd name="connsiteY402" fmla="*/ 13742 h 86764"/>
                <a:gd name="connsiteX403" fmla="*/ 41187 w 67049"/>
                <a:gd name="connsiteY403" fmla="*/ 15749 h 86764"/>
                <a:gd name="connsiteX404" fmla="*/ 41187 w 67049"/>
                <a:gd name="connsiteY404" fmla="*/ 15749 h 86764"/>
                <a:gd name="connsiteX405" fmla="*/ 41301 w 67049"/>
                <a:gd name="connsiteY405" fmla="*/ 15889 h 86764"/>
                <a:gd name="connsiteX406" fmla="*/ 41301 w 67049"/>
                <a:gd name="connsiteY406" fmla="*/ 15889 h 86764"/>
                <a:gd name="connsiteX407" fmla="*/ 41326 w 67049"/>
                <a:gd name="connsiteY407" fmla="*/ 16067 h 86764"/>
                <a:gd name="connsiteX408" fmla="*/ 41326 w 67049"/>
                <a:gd name="connsiteY408" fmla="*/ 16067 h 86764"/>
                <a:gd name="connsiteX409" fmla="*/ 41326 w 67049"/>
                <a:gd name="connsiteY409" fmla="*/ 16067 h 86764"/>
                <a:gd name="connsiteX410" fmla="*/ 41326 w 67049"/>
                <a:gd name="connsiteY410" fmla="*/ 17984 h 86764"/>
                <a:gd name="connsiteX411" fmla="*/ 41326 w 67049"/>
                <a:gd name="connsiteY411" fmla="*/ 17984 h 86764"/>
                <a:gd name="connsiteX412" fmla="*/ 41326 w 67049"/>
                <a:gd name="connsiteY412" fmla="*/ 17984 h 86764"/>
                <a:gd name="connsiteX413" fmla="*/ 40641 w 67049"/>
                <a:gd name="connsiteY413" fmla="*/ 19559 h 86764"/>
                <a:gd name="connsiteX414" fmla="*/ 40641 w 67049"/>
                <a:gd name="connsiteY414" fmla="*/ 19559 h 86764"/>
                <a:gd name="connsiteX415" fmla="*/ 40641 w 67049"/>
                <a:gd name="connsiteY415" fmla="*/ 19559 h 86764"/>
                <a:gd name="connsiteX416" fmla="*/ 39765 w 67049"/>
                <a:gd name="connsiteY416" fmla="*/ 21108 h 86764"/>
                <a:gd name="connsiteX417" fmla="*/ 39765 w 67049"/>
                <a:gd name="connsiteY417" fmla="*/ 21108 h 86764"/>
                <a:gd name="connsiteX418" fmla="*/ 39765 w 67049"/>
                <a:gd name="connsiteY418" fmla="*/ 21108 h 86764"/>
                <a:gd name="connsiteX419" fmla="*/ 39574 w 67049"/>
                <a:gd name="connsiteY419" fmla="*/ 22251 h 86764"/>
                <a:gd name="connsiteX420" fmla="*/ 39574 w 67049"/>
                <a:gd name="connsiteY420" fmla="*/ 22251 h 86764"/>
                <a:gd name="connsiteX421" fmla="*/ 39574 w 67049"/>
                <a:gd name="connsiteY421" fmla="*/ 22251 h 86764"/>
                <a:gd name="connsiteX422" fmla="*/ 37758 w 67049"/>
                <a:gd name="connsiteY422" fmla="*/ 24550 h 86764"/>
                <a:gd name="connsiteX423" fmla="*/ 37758 w 67049"/>
                <a:gd name="connsiteY423" fmla="*/ 24550 h 86764"/>
                <a:gd name="connsiteX424" fmla="*/ 37758 w 67049"/>
                <a:gd name="connsiteY424" fmla="*/ 24550 h 86764"/>
                <a:gd name="connsiteX425" fmla="*/ 36564 w 67049"/>
                <a:gd name="connsiteY425" fmla="*/ 27395 h 86764"/>
                <a:gd name="connsiteX426" fmla="*/ 36564 w 67049"/>
                <a:gd name="connsiteY426" fmla="*/ 27395 h 86764"/>
                <a:gd name="connsiteX427" fmla="*/ 36564 w 67049"/>
                <a:gd name="connsiteY427" fmla="*/ 27395 h 86764"/>
                <a:gd name="connsiteX428" fmla="*/ 36920 w 67049"/>
                <a:gd name="connsiteY428" fmla="*/ 27966 h 86764"/>
                <a:gd name="connsiteX429" fmla="*/ 36920 w 67049"/>
                <a:gd name="connsiteY429" fmla="*/ 27966 h 86764"/>
                <a:gd name="connsiteX430" fmla="*/ 36920 w 67049"/>
                <a:gd name="connsiteY430" fmla="*/ 27966 h 86764"/>
                <a:gd name="connsiteX431" fmla="*/ 37517 w 67049"/>
                <a:gd name="connsiteY431" fmla="*/ 29592 h 86764"/>
                <a:gd name="connsiteX432" fmla="*/ 37517 w 67049"/>
                <a:gd name="connsiteY432" fmla="*/ 29592 h 86764"/>
                <a:gd name="connsiteX433" fmla="*/ 37517 w 67049"/>
                <a:gd name="connsiteY433" fmla="*/ 29592 h 86764"/>
                <a:gd name="connsiteX434" fmla="*/ 36640 w 67049"/>
                <a:gd name="connsiteY434" fmla="*/ 32424 h 86764"/>
                <a:gd name="connsiteX435" fmla="*/ 36640 w 67049"/>
                <a:gd name="connsiteY435" fmla="*/ 32424 h 86764"/>
                <a:gd name="connsiteX436" fmla="*/ 36640 w 67049"/>
                <a:gd name="connsiteY436" fmla="*/ 32424 h 86764"/>
                <a:gd name="connsiteX437" fmla="*/ 34812 w 67049"/>
                <a:gd name="connsiteY437" fmla="*/ 35116 h 86764"/>
                <a:gd name="connsiteX438" fmla="*/ 34812 w 67049"/>
                <a:gd name="connsiteY438" fmla="*/ 35116 h 86764"/>
                <a:gd name="connsiteX439" fmla="*/ 34812 w 67049"/>
                <a:gd name="connsiteY439" fmla="*/ 35116 h 86764"/>
                <a:gd name="connsiteX440" fmla="*/ 29821 w 67049"/>
                <a:gd name="connsiteY440" fmla="*/ 41961 h 86764"/>
                <a:gd name="connsiteX441" fmla="*/ 29821 w 67049"/>
                <a:gd name="connsiteY441" fmla="*/ 41961 h 86764"/>
                <a:gd name="connsiteX442" fmla="*/ 29821 w 67049"/>
                <a:gd name="connsiteY442" fmla="*/ 41961 h 86764"/>
                <a:gd name="connsiteX443" fmla="*/ 28436 w 67049"/>
                <a:gd name="connsiteY443" fmla="*/ 42393 h 86764"/>
                <a:gd name="connsiteX444" fmla="*/ 28436 w 67049"/>
                <a:gd name="connsiteY444" fmla="*/ 42393 h 86764"/>
                <a:gd name="connsiteX445" fmla="*/ 28436 w 67049"/>
                <a:gd name="connsiteY445" fmla="*/ 42393 h 86764"/>
                <a:gd name="connsiteX446" fmla="*/ 30075 w 67049"/>
                <a:gd name="connsiteY446" fmla="*/ 43853 h 86764"/>
                <a:gd name="connsiteX447" fmla="*/ 30075 w 67049"/>
                <a:gd name="connsiteY447" fmla="*/ 43853 h 86764"/>
                <a:gd name="connsiteX448" fmla="*/ 30887 w 67049"/>
                <a:gd name="connsiteY448" fmla="*/ 44565 h 86764"/>
                <a:gd name="connsiteX449" fmla="*/ 30887 w 67049"/>
                <a:gd name="connsiteY449" fmla="*/ 44565 h 86764"/>
                <a:gd name="connsiteX450" fmla="*/ 29846 w 67049"/>
                <a:gd name="connsiteY450" fmla="*/ 44781 h 86764"/>
                <a:gd name="connsiteX451" fmla="*/ 29846 w 67049"/>
                <a:gd name="connsiteY451" fmla="*/ 44781 h 86764"/>
                <a:gd name="connsiteX452" fmla="*/ 29846 w 67049"/>
                <a:gd name="connsiteY452" fmla="*/ 44781 h 86764"/>
                <a:gd name="connsiteX453" fmla="*/ 29745 w 67049"/>
                <a:gd name="connsiteY453" fmla="*/ 44793 h 86764"/>
                <a:gd name="connsiteX454" fmla="*/ 29745 w 67049"/>
                <a:gd name="connsiteY454" fmla="*/ 44793 h 86764"/>
                <a:gd name="connsiteX455" fmla="*/ 29745 w 67049"/>
                <a:gd name="connsiteY455" fmla="*/ 44793 h 86764"/>
                <a:gd name="connsiteX456" fmla="*/ 31802 w 67049"/>
                <a:gd name="connsiteY456" fmla="*/ 45517 h 86764"/>
                <a:gd name="connsiteX457" fmla="*/ 31802 w 67049"/>
                <a:gd name="connsiteY457" fmla="*/ 45517 h 86764"/>
                <a:gd name="connsiteX458" fmla="*/ 31802 w 67049"/>
                <a:gd name="connsiteY458" fmla="*/ 45517 h 86764"/>
                <a:gd name="connsiteX459" fmla="*/ 35205 w 67049"/>
                <a:gd name="connsiteY459" fmla="*/ 46355 h 86764"/>
                <a:gd name="connsiteX460" fmla="*/ 35205 w 67049"/>
                <a:gd name="connsiteY460" fmla="*/ 46355 h 86764"/>
                <a:gd name="connsiteX461" fmla="*/ 35205 w 67049"/>
                <a:gd name="connsiteY461" fmla="*/ 46355 h 86764"/>
                <a:gd name="connsiteX462" fmla="*/ 38672 w 67049"/>
                <a:gd name="connsiteY462" fmla="*/ 47879 h 86764"/>
                <a:gd name="connsiteX463" fmla="*/ 38672 w 67049"/>
                <a:gd name="connsiteY463" fmla="*/ 47879 h 86764"/>
                <a:gd name="connsiteX464" fmla="*/ 38800 w 67049"/>
                <a:gd name="connsiteY464" fmla="*/ 48121 h 86764"/>
                <a:gd name="connsiteX465" fmla="*/ 38800 w 67049"/>
                <a:gd name="connsiteY465" fmla="*/ 48121 h 86764"/>
                <a:gd name="connsiteX466" fmla="*/ 38800 w 67049"/>
                <a:gd name="connsiteY466" fmla="*/ 48121 h 86764"/>
                <a:gd name="connsiteX467" fmla="*/ 39815 w 67049"/>
                <a:gd name="connsiteY467" fmla="*/ 50356 h 86764"/>
                <a:gd name="connsiteX468" fmla="*/ 39815 w 67049"/>
                <a:gd name="connsiteY468" fmla="*/ 50356 h 86764"/>
                <a:gd name="connsiteX469" fmla="*/ 39815 w 67049"/>
                <a:gd name="connsiteY469" fmla="*/ 50356 h 86764"/>
                <a:gd name="connsiteX470" fmla="*/ 41276 w 67049"/>
                <a:gd name="connsiteY470" fmla="*/ 52781 h 86764"/>
                <a:gd name="connsiteX471" fmla="*/ 41276 w 67049"/>
                <a:gd name="connsiteY471" fmla="*/ 52781 h 86764"/>
                <a:gd name="connsiteX472" fmla="*/ 41352 w 67049"/>
                <a:gd name="connsiteY472" fmla="*/ 52870 h 86764"/>
                <a:gd name="connsiteX473" fmla="*/ 41352 w 67049"/>
                <a:gd name="connsiteY473" fmla="*/ 52870 h 86764"/>
                <a:gd name="connsiteX474" fmla="*/ 41352 w 67049"/>
                <a:gd name="connsiteY474" fmla="*/ 52870 h 86764"/>
                <a:gd name="connsiteX475" fmla="*/ 42774 w 67049"/>
                <a:gd name="connsiteY475" fmla="*/ 54178 h 86764"/>
                <a:gd name="connsiteX476" fmla="*/ 42774 w 67049"/>
                <a:gd name="connsiteY476" fmla="*/ 54178 h 86764"/>
                <a:gd name="connsiteX477" fmla="*/ 42774 w 67049"/>
                <a:gd name="connsiteY477" fmla="*/ 54178 h 86764"/>
                <a:gd name="connsiteX478" fmla="*/ 43892 w 67049"/>
                <a:gd name="connsiteY478" fmla="*/ 54712 h 86764"/>
                <a:gd name="connsiteX479" fmla="*/ 43892 w 67049"/>
                <a:gd name="connsiteY479" fmla="*/ 54712 h 86764"/>
                <a:gd name="connsiteX480" fmla="*/ 43892 w 67049"/>
                <a:gd name="connsiteY480" fmla="*/ 54712 h 86764"/>
                <a:gd name="connsiteX481" fmla="*/ 44603 w 67049"/>
                <a:gd name="connsiteY481" fmla="*/ 55067 h 86764"/>
                <a:gd name="connsiteX482" fmla="*/ 44603 w 67049"/>
                <a:gd name="connsiteY482" fmla="*/ 55067 h 86764"/>
                <a:gd name="connsiteX483" fmla="*/ 45949 w 67049"/>
                <a:gd name="connsiteY483" fmla="*/ 55067 h 86764"/>
                <a:gd name="connsiteX484" fmla="*/ 45949 w 67049"/>
                <a:gd name="connsiteY484" fmla="*/ 55067 h 86764"/>
                <a:gd name="connsiteX485" fmla="*/ 45949 w 67049"/>
                <a:gd name="connsiteY485" fmla="*/ 55067 h 86764"/>
                <a:gd name="connsiteX486" fmla="*/ 47460 w 67049"/>
                <a:gd name="connsiteY486" fmla="*/ 54178 h 86764"/>
                <a:gd name="connsiteX487" fmla="*/ 47460 w 67049"/>
                <a:gd name="connsiteY487" fmla="*/ 54178 h 86764"/>
                <a:gd name="connsiteX488" fmla="*/ 47460 w 67049"/>
                <a:gd name="connsiteY488" fmla="*/ 54178 h 86764"/>
                <a:gd name="connsiteX489" fmla="*/ 48655 w 67049"/>
                <a:gd name="connsiteY489" fmla="*/ 55486 h 86764"/>
                <a:gd name="connsiteX490" fmla="*/ 48655 w 67049"/>
                <a:gd name="connsiteY490" fmla="*/ 55486 h 86764"/>
                <a:gd name="connsiteX491" fmla="*/ 48655 w 67049"/>
                <a:gd name="connsiteY491" fmla="*/ 55486 h 86764"/>
                <a:gd name="connsiteX492" fmla="*/ 48655 w 67049"/>
                <a:gd name="connsiteY492" fmla="*/ 59931 h 86764"/>
                <a:gd name="connsiteX493" fmla="*/ 48655 w 67049"/>
                <a:gd name="connsiteY493" fmla="*/ 59931 h 86764"/>
                <a:gd name="connsiteX494" fmla="*/ 48578 w 67049"/>
                <a:gd name="connsiteY494" fmla="*/ 60376 h 86764"/>
                <a:gd name="connsiteX495" fmla="*/ 48578 w 67049"/>
                <a:gd name="connsiteY495" fmla="*/ 60376 h 86764"/>
                <a:gd name="connsiteX496" fmla="*/ 40641 w 67049"/>
                <a:gd name="connsiteY496" fmla="*/ 60376 h 86764"/>
                <a:gd name="connsiteX497" fmla="*/ 40641 w 67049"/>
                <a:gd name="connsiteY497" fmla="*/ 60376 h 86764"/>
                <a:gd name="connsiteX498" fmla="*/ 40489 w 67049"/>
                <a:gd name="connsiteY498" fmla="*/ 60249 h 86764"/>
                <a:gd name="connsiteX499" fmla="*/ 40489 w 67049"/>
                <a:gd name="connsiteY499" fmla="*/ 60249 h 86764"/>
                <a:gd name="connsiteX500" fmla="*/ 40489 w 67049"/>
                <a:gd name="connsiteY500" fmla="*/ 60249 h 86764"/>
                <a:gd name="connsiteX501" fmla="*/ 39155 w 67049"/>
                <a:gd name="connsiteY501" fmla="*/ 59004 h 86764"/>
                <a:gd name="connsiteX502" fmla="*/ 39155 w 67049"/>
                <a:gd name="connsiteY502" fmla="*/ 59004 h 86764"/>
                <a:gd name="connsiteX503" fmla="*/ 39155 w 67049"/>
                <a:gd name="connsiteY503" fmla="*/ 59004 h 86764"/>
                <a:gd name="connsiteX504" fmla="*/ 38329 w 67049"/>
                <a:gd name="connsiteY504" fmla="*/ 58217 h 86764"/>
                <a:gd name="connsiteX505" fmla="*/ 38329 w 67049"/>
                <a:gd name="connsiteY505" fmla="*/ 58217 h 86764"/>
                <a:gd name="connsiteX506" fmla="*/ 38329 w 67049"/>
                <a:gd name="connsiteY506" fmla="*/ 58217 h 86764"/>
                <a:gd name="connsiteX507" fmla="*/ 35548 w 67049"/>
                <a:gd name="connsiteY507" fmla="*/ 59080 h 86764"/>
                <a:gd name="connsiteX508" fmla="*/ 35548 w 67049"/>
                <a:gd name="connsiteY508" fmla="*/ 59080 h 86764"/>
                <a:gd name="connsiteX509" fmla="*/ 35383 w 67049"/>
                <a:gd name="connsiteY509" fmla="*/ 59157 h 86764"/>
                <a:gd name="connsiteX510" fmla="*/ 35383 w 67049"/>
                <a:gd name="connsiteY510" fmla="*/ 59157 h 86764"/>
                <a:gd name="connsiteX511" fmla="*/ 35205 w 67049"/>
                <a:gd name="connsiteY511" fmla="*/ 59080 h 86764"/>
                <a:gd name="connsiteX512" fmla="*/ 35205 w 67049"/>
                <a:gd name="connsiteY512" fmla="*/ 59080 h 86764"/>
                <a:gd name="connsiteX513" fmla="*/ 35205 w 67049"/>
                <a:gd name="connsiteY513" fmla="*/ 59080 h 86764"/>
                <a:gd name="connsiteX514" fmla="*/ 33123 w 67049"/>
                <a:gd name="connsiteY514" fmla="*/ 57366 h 86764"/>
                <a:gd name="connsiteX515" fmla="*/ 33123 w 67049"/>
                <a:gd name="connsiteY515" fmla="*/ 57366 h 86764"/>
                <a:gd name="connsiteX516" fmla="*/ 33123 w 67049"/>
                <a:gd name="connsiteY516" fmla="*/ 57366 h 86764"/>
                <a:gd name="connsiteX517" fmla="*/ 32157 w 67049"/>
                <a:gd name="connsiteY517" fmla="*/ 56236 h 86764"/>
                <a:gd name="connsiteX518" fmla="*/ 32157 w 67049"/>
                <a:gd name="connsiteY518" fmla="*/ 56236 h 86764"/>
                <a:gd name="connsiteX519" fmla="*/ 32157 w 67049"/>
                <a:gd name="connsiteY519" fmla="*/ 56236 h 86764"/>
                <a:gd name="connsiteX520" fmla="*/ 30735 w 67049"/>
                <a:gd name="connsiteY520" fmla="*/ 57442 h 86764"/>
                <a:gd name="connsiteX521" fmla="*/ 30735 w 67049"/>
                <a:gd name="connsiteY521" fmla="*/ 57442 h 86764"/>
                <a:gd name="connsiteX522" fmla="*/ 30544 w 67049"/>
                <a:gd name="connsiteY522" fmla="*/ 57569 h 86764"/>
                <a:gd name="connsiteX523" fmla="*/ 30544 w 67049"/>
                <a:gd name="connsiteY523" fmla="*/ 57569 h 86764"/>
                <a:gd name="connsiteX524" fmla="*/ 30316 w 67049"/>
                <a:gd name="connsiteY524" fmla="*/ 57506 h 86764"/>
                <a:gd name="connsiteX525" fmla="*/ 30316 w 67049"/>
                <a:gd name="connsiteY525" fmla="*/ 57506 h 86764"/>
                <a:gd name="connsiteX526" fmla="*/ 30316 w 67049"/>
                <a:gd name="connsiteY526" fmla="*/ 57506 h 86764"/>
                <a:gd name="connsiteX527" fmla="*/ 28208 w 67049"/>
                <a:gd name="connsiteY527" fmla="*/ 56744 h 86764"/>
                <a:gd name="connsiteX528" fmla="*/ 28208 w 67049"/>
                <a:gd name="connsiteY528" fmla="*/ 56744 h 86764"/>
                <a:gd name="connsiteX529" fmla="*/ 28208 w 67049"/>
                <a:gd name="connsiteY529" fmla="*/ 56744 h 86764"/>
                <a:gd name="connsiteX530" fmla="*/ 26849 w 67049"/>
                <a:gd name="connsiteY530" fmla="*/ 54864 h 86764"/>
                <a:gd name="connsiteX531" fmla="*/ 26849 w 67049"/>
                <a:gd name="connsiteY531" fmla="*/ 54864 h 86764"/>
                <a:gd name="connsiteX532" fmla="*/ 26849 w 67049"/>
                <a:gd name="connsiteY532" fmla="*/ 54864 h 86764"/>
                <a:gd name="connsiteX533" fmla="*/ 24462 w 67049"/>
                <a:gd name="connsiteY533" fmla="*/ 51689 h 86764"/>
                <a:gd name="connsiteX534" fmla="*/ 24462 w 67049"/>
                <a:gd name="connsiteY534" fmla="*/ 51689 h 86764"/>
                <a:gd name="connsiteX535" fmla="*/ 24462 w 67049"/>
                <a:gd name="connsiteY535" fmla="*/ 51689 h 86764"/>
                <a:gd name="connsiteX536" fmla="*/ 20474 w 67049"/>
                <a:gd name="connsiteY536" fmla="*/ 52032 h 86764"/>
                <a:gd name="connsiteX537" fmla="*/ 20474 w 67049"/>
                <a:gd name="connsiteY537" fmla="*/ 52032 h 86764"/>
                <a:gd name="connsiteX538" fmla="*/ 20474 w 67049"/>
                <a:gd name="connsiteY538" fmla="*/ 52032 h 86764"/>
                <a:gd name="connsiteX539" fmla="*/ 19559 w 67049"/>
                <a:gd name="connsiteY539" fmla="*/ 52311 h 86764"/>
                <a:gd name="connsiteX540" fmla="*/ 19559 w 67049"/>
                <a:gd name="connsiteY540" fmla="*/ 52311 h 86764"/>
                <a:gd name="connsiteX541" fmla="*/ 19559 w 67049"/>
                <a:gd name="connsiteY541" fmla="*/ 52311 h 86764"/>
                <a:gd name="connsiteX542" fmla="*/ 19534 w 67049"/>
                <a:gd name="connsiteY542" fmla="*/ 52553 h 86764"/>
                <a:gd name="connsiteX543" fmla="*/ 19534 w 67049"/>
                <a:gd name="connsiteY543" fmla="*/ 52553 h 86764"/>
                <a:gd name="connsiteX544" fmla="*/ 19534 w 67049"/>
                <a:gd name="connsiteY544" fmla="*/ 52553 h 86764"/>
                <a:gd name="connsiteX545" fmla="*/ 19483 w 67049"/>
                <a:gd name="connsiteY545" fmla="*/ 53200 h 86764"/>
                <a:gd name="connsiteX546" fmla="*/ 19483 w 67049"/>
                <a:gd name="connsiteY546" fmla="*/ 53200 h 86764"/>
                <a:gd name="connsiteX547" fmla="*/ 19407 w 67049"/>
                <a:gd name="connsiteY547" fmla="*/ 53480 h 86764"/>
                <a:gd name="connsiteX548" fmla="*/ 19407 w 67049"/>
                <a:gd name="connsiteY548" fmla="*/ 53480 h 86764"/>
                <a:gd name="connsiteX549" fmla="*/ 19407 w 67049"/>
                <a:gd name="connsiteY549" fmla="*/ 53480 h 86764"/>
                <a:gd name="connsiteX550" fmla="*/ 18086 w 67049"/>
                <a:gd name="connsiteY550" fmla="*/ 55969 h 86764"/>
                <a:gd name="connsiteX551" fmla="*/ 18086 w 67049"/>
                <a:gd name="connsiteY551" fmla="*/ 55969 h 86764"/>
                <a:gd name="connsiteX552" fmla="*/ 18086 w 67049"/>
                <a:gd name="connsiteY552" fmla="*/ 55969 h 86764"/>
                <a:gd name="connsiteX553" fmla="*/ 16677 w 67049"/>
                <a:gd name="connsiteY553" fmla="*/ 56934 h 86764"/>
                <a:gd name="connsiteX554" fmla="*/ 16677 w 67049"/>
                <a:gd name="connsiteY554" fmla="*/ 56934 h 86764"/>
                <a:gd name="connsiteX555" fmla="*/ 16677 w 67049"/>
                <a:gd name="connsiteY555" fmla="*/ 56934 h 86764"/>
                <a:gd name="connsiteX556" fmla="*/ 15508 w 67049"/>
                <a:gd name="connsiteY556" fmla="*/ 57975 h 86764"/>
                <a:gd name="connsiteX557" fmla="*/ 15508 w 67049"/>
                <a:gd name="connsiteY557" fmla="*/ 57975 h 86764"/>
                <a:gd name="connsiteX558" fmla="*/ 15508 w 67049"/>
                <a:gd name="connsiteY558" fmla="*/ 57975 h 86764"/>
                <a:gd name="connsiteX559" fmla="*/ 14721 w 67049"/>
                <a:gd name="connsiteY559" fmla="*/ 59042 h 86764"/>
                <a:gd name="connsiteX560" fmla="*/ 14721 w 67049"/>
                <a:gd name="connsiteY560" fmla="*/ 59042 h 86764"/>
                <a:gd name="connsiteX561" fmla="*/ 14721 w 67049"/>
                <a:gd name="connsiteY561" fmla="*/ 59042 h 86764"/>
                <a:gd name="connsiteX562" fmla="*/ 13997 w 67049"/>
                <a:gd name="connsiteY562" fmla="*/ 60718 h 86764"/>
                <a:gd name="connsiteX563" fmla="*/ 13997 w 67049"/>
                <a:gd name="connsiteY563" fmla="*/ 60718 h 86764"/>
                <a:gd name="connsiteX564" fmla="*/ 13997 w 67049"/>
                <a:gd name="connsiteY564" fmla="*/ 60718 h 86764"/>
                <a:gd name="connsiteX565" fmla="*/ 14670 w 67049"/>
                <a:gd name="connsiteY565" fmla="*/ 64986 h 86764"/>
                <a:gd name="connsiteX566" fmla="*/ 14670 w 67049"/>
                <a:gd name="connsiteY566" fmla="*/ 64986 h 86764"/>
                <a:gd name="connsiteX567" fmla="*/ 14835 w 67049"/>
                <a:gd name="connsiteY567" fmla="*/ 65570 h 86764"/>
                <a:gd name="connsiteX568" fmla="*/ 14835 w 67049"/>
                <a:gd name="connsiteY568" fmla="*/ 65570 h 86764"/>
                <a:gd name="connsiteX569" fmla="*/ 14835 w 67049"/>
                <a:gd name="connsiteY569" fmla="*/ 65570 h 86764"/>
                <a:gd name="connsiteX570" fmla="*/ 16003 w 67049"/>
                <a:gd name="connsiteY570" fmla="*/ 68503 h 86764"/>
                <a:gd name="connsiteX571" fmla="*/ 16003 w 67049"/>
                <a:gd name="connsiteY571" fmla="*/ 68503 h 86764"/>
                <a:gd name="connsiteX572" fmla="*/ 16003 w 67049"/>
                <a:gd name="connsiteY572" fmla="*/ 68503 h 86764"/>
                <a:gd name="connsiteX573" fmla="*/ 16778 w 67049"/>
                <a:gd name="connsiteY573" fmla="*/ 70091 h 86764"/>
                <a:gd name="connsiteX574" fmla="*/ 16778 w 67049"/>
                <a:gd name="connsiteY574" fmla="*/ 70091 h 86764"/>
                <a:gd name="connsiteX575" fmla="*/ 16778 w 67049"/>
                <a:gd name="connsiteY575" fmla="*/ 70091 h 86764"/>
                <a:gd name="connsiteX576" fmla="*/ 17515 w 67049"/>
                <a:gd name="connsiteY576" fmla="*/ 71513 h 86764"/>
                <a:gd name="connsiteX577" fmla="*/ 17515 w 67049"/>
                <a:gd name="connsiteY577" fmla="*/ 71513 h 86764"/>
                <a:gd name="connsiteX578" fmla="*/ 17515 w 67049"/>
                <a:gd name="connsiteY578" fmla="*/ 71513 h 86764"/>
                <a:gd name="connsiteX579" fmla="*/ 18632 w 67049"/>
                <a:gd name="connsiteY579" fmla="*/ 71666 h 86764"/>
                <a:gd name="connsiteX580" fmla="*/ 18632 w 67049"/>
                <a:gd name="connsiteY580" fmla="*/ 71666 h 86764"/>
                <a:gd name="connsiteX581" fmla="*/ 18632 w 67049"/>
                <a:gd name="connsiteY581" fmla="*/ 71666 h 86764"/>
                <a:gd name="connsiteX582" fmla="*/ 19572 w 67049"/>
                <a:gd name="connsiteY582" fmla="*/ 71805 h 86764"/>
                <a:gd name="connsiteX583" fmla="*/ 19572 w 67049"/>
                <a:gd name="connsiteY583" fmla="*/ 71805 h 86764"/>
                <a:gd name="connsiteX584" fmla="*/ 19572 w 67049"/>
                <a:gd name="connsiteY584" fmla="*/ 71805 h 86764"/>
                <a:gd name="connsiteX585" fmla="*/ 19928 w 67049"/>
                <a:gd name="connsiteY585" fmla="*/ 71704 h 86764"/>
                <a:gd name="connsiteX586" fmla="*/ 19928 w 67049"/>
                <a:gd name="connsiteY586" fmla="*/ 71704 h 86764"/>
                <a:gd name="connsiteX587" fmla="*/ 19928 w 67049"/>
                <a:gd name="connsiteY587" fmla="*/ 71704 h 86764"/>
                <a:gd name="connsiteX588" fmla="*/ 25262 w 67049"/>
                <a:gd name="connsiteY588" fmla="*/ 69989 h 86764"/>
                <a:gd name="connsiteX589" fmla="*/ 25262 w 67049"/>
                <a:gd name="connsiteY589" fmla="*/ 69989 h 86764"/>
                <a:gd name="connsiteX590" fmla="*/ 25262 w 67049"/>
                <a:gd name="connsiteY590" fmla="*/ 69989 h 86764"/>
                <a:gd name="connsiteX591" fmla="*/ 27116 w 67049"/>
                <a:gd name="connsiteY591" fmla="*/ 70320 h 86764"/>
                <a:gd name="connsiteX592" fmla="*/ 27116 w 67049"/>
                <a:gd name="connsiteY592" fmla="*/ 70320 h 86764"/>
                <a:gd name="connsiteX593" fmla="*/ 27116 w 67049"/>
                <a:gd name="connsiteY593" fmla="*/ 70320 h 86764"/>
                <a:gd name="connsiteX594" fmla="*/ 31459 w 67049"/>
                <a:gd name="connsiteY594" fmla="*/ 71793 h 86764"/>
                <a:gd name="connsiteX595" fmla="*/ 31459 w 67049"/>
                <a:gd name="connsiteY595" fmla="*/ 71793 h 86764"/>
                <a:gd name="connsiteX596" fmla="*/ 31459 w 67049"/>
                <a:gd name="connsiteY596" fmla="*/ 71793 h 86764"/>
                <a:gd name="connsiteX597" fmla="*/ 34342 w 67049"/>
                <a:gd name="connsiteY597" fmla="*/ 70815 h 86764"/>
                <a:gd name="connsiteX598" fmla="*/ 34342 w 67049"/>
                <a:gd name="connsiteY598" fmla="*/ 70815 h 86764"/>
                <a:gd name="connsiteX599" fmla="*/ 34342 w 67049"/>
                <a:gd name="connsiteY599" fmla="*/ 70815 h 86764"/>
                <a:gd name="connsiteX600" fmla="*/ 35447 w 67049"/>
                <a:gd name="connsiteY600" fmla="*/ 71310 h 86764"/>
                <a:gd name="connsiteX601" fmla="*/ 35447 w 67049"/>
                <a:gd name="connsiteY601" fmla="*/ 71310 h 86764"/>
                <a:gd name="connsiteX602" fmla="*/ 35447 w 67049"/>
                <a:gd name="connsiteY602" fmla="*/ 71310 h 86764"/>
                <a:gd name="connsiteX603" fmla="*/ 36615 w 67049"/>
                <a:gd name="connsiteY603" fmla="*/ 71856 h 86764"/>
                <a:gd name="connsiteX604" fmla="*/ 36615 w 67049"/>
                <a:gd name="connsiteY604" fmla="*/ 71856 h 86764"/>
                <a:gd name="connsiteX605" fmla="*/ 36615 w 67049"/>
                <a:gd name="connsiteY605" fmla="*/ 71856 h 86764"/>
                <a:gd name="connsiteX606" fmla="*/ 38977 w 67049"/>
                <a:gd name="connsiteY606" fmla="*/ 71894 h 86764"/>
                <a:gd name="connsiteX607" fmla="*/ 38977 w 67049"/>
                <a:gd name="connsiteY607" fmla="*/ 71894 h 86764"/>
                <a:gd name="connsiteX608" fmla="*/ 38977 w 67049"/>
                <a:gd name="connsiteY608" fmla="*/ 71894 h 86764"/>
                <a:gd name="connsiteX609" fmla="*/ 40641 w 67049"/>
                <a:gd name="connsiteY609" fmla="*/ 72047 h 86764"/>
                <a:gd name="connsiteX610" fmla="*/ 40641 w 67049"/>
                <a:gd name="connsiteY610" fmla="*/ 72047 h 86764"/>
                <a:gd name="connsiteX611" fmla="*/ 40641 w 67049"/>
                <a:gd name="connsiteY611" fmla="*/ 72047 h 86764"/>
                <a:gd name="connsiteX612" fmla="*/ 41301 w 67049"/>
                <a:gd name="connsiteY612" fmla="*/ 71932 h 86764"/>
                <a:gd name="connsiteX613" fmla="*/ 41301 w 67049"/>
                <a:gd name="connsiteY613" fmla="*/ 71932 h 86764"/>
                <a:gd name="connsiteX614" fmla="*/ 41301 w 67049"/>
                <a:gd name="connsiteY614" fmla="*/ 71932 h 86764"/>
                <a:gd name="connsiteX615" fmla="*/ 43867 w 67049"/>
                <a:gd name="connsiteY615" fmla="*/ 70942 h 86764"/>
                <a:gd name="connsiteX616" fmla="*/ 43867 w 67049"/>
                <a:gd name="connsiteY616" fmla="*/ 70942 h 86764"/>
                <a:gd name="connsiteX617" fmla="*/ 43867 w 67049"/>
                <a:gd name="connsiteY617" fmla="*/ 70942 h 86764"/>
                <a:gd name="connsiteX618" fmla="*/ 44260 w 67049"/>
                <a:gd name="connsiteY618" fmla="*/ 70827 h 86764"/>
                <a:gd name="connsiteX619" fmla="*/ 44260 w 67049"/>
                <a:gd name="connsiteY619" fmla="*/ 70827 h 86764"/>
                <a:gd name="connsiteX620" fmla="*/ 44260 w 67049"/>
                <a:gd name="connsiteY620" fmla="*/ 70827 h 86764"/>
                <a:gd name="connsiteX621" fmla="*/ 46470 w 67049"/>
                <a:gd name="connsiteY621" fmla="*/ 69977 h 86764"/>
                <a:gd name="connsiteX622" fmla="*/ 46470 w 67049"/>
                <a:gd name="connsiteY622" fmla="*/ 69977 h 86764"/>
                <a:gd name="connsiteX623" fmla="*/ 46470 w 67049"/>
                <a:gd name="connsiteY623" fmla="*/ 69977 h 86764"/>
                <a:gd name="connsiteX624" fmla="*/ 48400 w 67049"/>
                <a:gd name="connsiteY624" fmla="*/ 69672 h 86764"/>
                <a:gd name="connsiteX625" fmla="*/ 48400 w 67049"/>
                <a:gd name="connsiteY625" fmla="*/ 69672 h 86764"/>
                <a:gd name="connsiteX626" fmla="*/ 48400 w 67049"/>
                <a:gd name="connsiteY626" fmla="*/ 69672 h 86764"/>
                <a:gd name="connsiteX627" fmla="*/ 49810 w 67049"/>
                <a:gd name="connsiteY627" fmla="*/ 69558 h 86764"/>
                <a:gd name="connsiteX628" fmla="*/ 49810 w 67049"/>
                <a:gd name="connsiteY628" fmla="*/ 69558 h 86764"/>
                <a:gd name="connsiteX629" fmla="*/ 49810 w 67049"/>
                <a:gd name="connsiteY629" fmla="*/ 69558 h 86764"/>
                <a:gd name="connsiteX630" fmla="*/ 51181 w 67049"/>
                <a:gd name="connsiteY630" fmla="*/ 69278 h 86764"/>
                <a:gd name="connsiteX631" fmla="*/ 51181 w 67049"/>
                <a:gd name="connsiteY631" fmla="*/ 69278 h 86764"/>
                <a:gd name="connsiteX632" fmla="*/ 51181 w 67049"/>
                <a:gd name="connsiteY632" fmla="*/ 69278 h 86764"/>
                <a:gd name="connsiteX633" fmla="*/ 54102 w 67049"/>
                <a:gd name="connsiteY633" fmla="*/ 68783 h 86764"/>
                <a:gd name="connsiteX634" fmla="*/ 54102 w 67049"/>
                <a:gd name="connsiteY634" fmla="*/ 68783 h 86764"/>
                <a:gd name="connsiteX635" fmla="*/ 54102 w 67049"/>
                <a:gd name="connsiteY635" fmla="*/ 68783 h 86764"/>
                <a:gd name="connsiteX636" fmla="*/ 55919 w 67049"/>
                <a:gd name="connsiteY636" fmla="*/ 69329 h 867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</a:cxnLst>
              <a:rect l="l" t="t" r="r" b="b"/>
              <a:pathLst>
                <a:path w="67049" h="86764">
                  <a:moveTo>
                    <a:pt x="55919" y="69329"/>
                  </a:moveTo>
                  <a:cubicBezTo>
                    <a:pt x="56312" y="69672"/>
                    <a:pt x="56706" y="69850"/>
                    <a:pt x="57150" y="70015"/>
                  </a:cubicBezTo>
                  <a:lnTo>
                    <a:pt x="57150" y="70015"/>
                  </a:lnTo>
                  <a:lnTo>
                    <a:pt x="57150" y="70015"/>
                  </a:lnTo>
                  <a:cubicBezTo>
                    <a:pt x="58027" y="70396"/>
                    <a:pt x="58992" y="70815"/>
                    <a:pt x="59767" y="72351"/>
                  </a:cubicBezTo>
                  <a:lnTo>
                    <a:pt x="59767" y="72351"/>
                  </a:lnTo>
                  <a:lnTo>
                    <a:pt x="59767" y="72351"/>
                  </a:lnTo>
                  <a:cubicBezTo>
                    <a:pt x="60109" y="73050"/>
                    <a:pt x="60376" y="73698"/>
                    <a:pt x="60630" y="74320"/>
                  </a:cubicBezTo>
                  <a:lnTo>
                    <a:pt x="60630" y="74320"/>
                  </a:lnTo>
                  <a:lnTo>
                    <a:pt x="60630" y="74320"/>
                  </a:lnTo>
                  <a:cubicBezTo>
                    <a:pt x="61126" y="75564"/>
                    <a:pt x="61544" y="76619"/>
                    <a:pt x="62434" y="77482"/>
                  </a:cubicBezTo>
                  <a:lnTo>
                    <a:pt x="62434" y="77482"/>
                  </a:lnTo>
                  <a:lnTo>
                    <a:pt x="62434" y="77482"/>
                  </a:lnTo>
                  <a:cubicBezTo>
                    <a:pt x="62942" y="77977"/>
                    <a:pt x="63335" y="78257"/>
                    <a:pt x="63678" y="78498"/>
                  </a:cubicBezTo>
                  <a:lnTo>
                    <a:pt x="63678" y="78498"/>
                  </a:lnTo>
                  <a:lnTo>
                    <a:pt x="63678" y="78498"/>
                  </a:lnTo>
                  <a:cubicBezTo>
                    <a:pt x="64351" y="78981"/>
                    <a:pt x="64872" y="79349"/>
                    <a:pt x="65265" y="80530"/>
                  </a:cubicBezTo>
                  <a:lnTo>
                    <a:pt x="65265" y="80530"/>
                  </a:lnTo>
                  <a:lnTo>
                    <a:pt x="65265" y="80530"/>
                  </a:lnTo>
                  <a:cubicBezTo>
                    <a:pt x="65443" y="81102"/>
                    <a:pt x="65837" y="81749"/>
                    <a:pt x="66180" y="82384"/>
                  </a:cubicBezTo>
                  <a:lnTo>
                    <a:pt x="66180" y="82384"/>
                  </a:lnTo>
                  <a:lnTo>
                    <a:pt x="66180" y="82384"/>
                  </a:lnTo>
                  <a:cubicBezTo>
                    <a:pt x="66879" y="83654"/>
                    <a:pt x="67475" y="84734"/>
                    <a:pt x="66954" y="85432"/>
                  </a:cubicBezTo>
                  <a:lnTo>
                    <a:pt x="66954" y="85432"/>
                  </a:lnTo>
                  <a:lnTo>
                    <a:pt x="66954" y="85432"/>
                  </a:lnTo>
                  <a:cubicBezTo>
                    <a:pt x="66383" y="86194"/>
                    <a:pt x="63932" y="86867"/>
                    <a:pt x="62738" y="86867"/>
                  </a:cubicBezTo>
                  <a:lnTo>
                    <a:pt x="62738" y="86867"/>
                  </a:lnTo>
                  <a:lnTo>
                    <a:pt x="62738" y="86867"/>
                  </a:lnTo>
                  <a:cubicBezTo>
                    <a:pt x="62218" y="86867"/>
                    <a:pt x="61900" y="86766"/>
                    <a:pt x="61672" y="86537"/>
                  </a:cubicBezTo>
                  <a:lnTo>
                    <a:pt x="61672" y="86537"/>
                  </a:lnTo>
                  <a:lnTo>
                    <a:pt x="61672" y="86537"/>
                  </a:lnTo>
                  <a:cubicBezTo>
                    <a:pt x="61443" y="86283"/>
                    <a:pt x="60503" y="85369"/>
                    <a:pt x="59487" y="84416"/>
                  </a:cubicBezTo>
                  <a:lnTo>
                    <a:pt x="59487" y="84416"/>
                  </a:lnTo>
                  <a:lnTo>
                    <a:pt x="59487" y="84416"/>
                  </a:lnTo>
                  <a:cubicBezTo>
                    <a:pt x="58446" y="83426"/>
                    <a:pt x="57303" y="82308"/>
                    <a:pt x="56617" y="81635"/>
                  </a:cubicBezTo>
                  <a:lnTo>
                    <a:pt x="56617" y="81635"/>
                  </a:lnTo>
                  <a:lnTo>
                    <a:pt x="56617" y="81635"/>
                  </a:lnTo>
                  <a:cubicBezTo>
                    <a:pt x="56236" y="81229"/>
                    <a:pt x="55842" y="80759"/>
                    <a:pt x="55500" y="80340"/>
                  </a:cubicBezTo>
                  <a:lnTo>
                    <a:pt x="55500" y="80340"/>
                  </a:lnTo>
                  <a:lnTo>
                    <a:pt x="55500" y="80340"/>
                  </a:lnTo>
                  <a:cubicBezTo>
                    <a:pt x="54496" y="79146"/>
                    <a:pt x="53480" y="77952"/>
                    <a:pt x="52413" y="78054"/>
                  </a:cubicBezTo>
                  <a:lnTo>
                    <a:pt x="52413" y="78054"/>
                  </a:lnTo>
                  <a:lnTo>
                    <a:pt x="52413" y="78054"/>
                  </a:lnTo>
                  <a:cubicBezTo>
                    <a:pt x="51575" y="78130"/>
                    <a:pt x="50305" y="78320"/>
                    <a:pt x="49099" y="78473"/>
                  </a:cubicBezTo>
                  <a:lnTo>
                    <a:pt x="49099" y="78473"/>
                  </a:lnTo>
                  <a:lnTo>
                    <a:pt x="49099" y="78473"/>
                  </a:lnTo>
                  <a:cubicBezTo>
                    <a:pt x="47880" y="78663"/>
                    <a:pt x="46610" y="78854"/>
                    <a:pt x="45695" y="78930"/>
                  </a:cubicBezTo>
                  <a:lnTo>
                    <a:pt x="45695" y="78930"/>
                  </a:lnTo>
                  <a:lnTo>
                    <a:pt x="45695" y="78930"/>
                  </a:lnTo>
                  <a:cubicBezTo>
                    <a:pt x="44934" y="79006"/>
                    <a:pt x="44108" y="78739"/>
                    <a:pt x="43320" y="78498"/>
                  </a:cubicBezTo>
                  <a:lnTo>
                    <a:pt x="43320" y="78498"/>
                  </a:lnTo>
                  <a:lnTo>
                    <a:pt x="43320" y="78498"/>
                  </a:lnTo>
                  <a:cubicBezTo>
                    <a:pt x="42203" y="78155"/>
                    <a:pt x="41035" y="77876"/>
                    <a:pt x="40044" y="78333"/>
                  </a:cubicBezTo>
                  <a:lnTo>
                    <a:pt x="40044" y="78333"/>
                  </a:lnTo>
                  <a:lnTo>
                    <a:pt x="40044" y="78333"/>
                  </a:lnTo>
                  <a:cubicBezTo>
                    <a:pt x="38622" y="79057"/>
                    <a:pt x="37567" y="78981"/>
                    <a:pt x="36590" y="78930"/>
                  </a:cubicBezTo>
                  <a:lnTo>
                    <a:pt x="36590" y="78930"/>
                  </a:lnTo>
                  <a:lnTo>
                    <a:pt x="36590" y="78930"/>
                  </a:lnTo>
                  <a:cubicBezTo>
                    <a:pt x="35802" y="78905"/>
                    <a:pt x="35079" y="78930"/>
                    <a:pt x="34482" y="79082"/>
                  </a:cubicBezTo>
                  <a:lnTo>
                    <a:pt x="34482" y="79082"/>
                  </a:lnTo>
                  <a:lnTo>
                    <a:pt x="34482" y="79082"/>
                  </a:lnTo>
                  <a:cubicBezTo>
                    <a:pt x="33719" y="79298"/>
                    <a:pt x="32818" y="79336"/>
                    <a:pt x="32157" y="79336"/>
                  </a:cubicBezTo>
                  <a:lnTo>
                    <a:pt x="32157" y="79336"/>
                  </a:lnTo>
                  <a:lnTo>
                    <a:pt x="32157" y="79336"/>
                  </a:lnTo>
                  <a:cubicBezTo>
                    <a:pt x="31827" y="79336"/>
                    <a:pt x="31535" y="79311"/>
                    <a:pt x="31218" y="79311"/>
                  </a:cubicBezTo>
                  <a:lnTo>
                    <a:pt x="31218" y="79311"/>
                  </a:lnTo>
                  <a:lnTo>
                    <a:pt x="31218" y="79311"/>
                  </a:lnTo>
                  <a:cubicBezTo>
                    <a:pt x="30938" y="79311"/>
                    <a:pt x="30672" y="79298"/>
                    <a:pt x="30418" y="79298"/>
                  </a:cubicBezTo>
                  <a:lnTo>
                    <a:pt x="30418" y="79298"/>
                  </a:lnTo>
                  <a:lnTo>
                    <a:pt x="30418" y="79298"/>
                  </a:lnTo>
                  <a:cubicBezTo>
                    <a:pt x="29402" y="79298"/>
                    <a:pt x="29122" y="79425"/>
                    <a:pt x="29059" y="79501"/>
                  </a:cubicBezTo>
                  <a:lnTo>
                    <a:pt x="29059" y="79501"/>
                  </a:lnTo>
                  <a:lnTo>
                    <a:pt x="29059" y="79501"/>
                  </a:lnTo>
                  <a:cubicBezTo>
                    <a:pt x="29033" y="79514"/>
                    <a:pt x="29033" y="79540"/>
                    <a:pt x="29059" y="79781"/>
                  </a:cubicBezTo>
                  <a:lnTo>
                    <a:pt x="29059" y="79781"/>
                  </a:lnTo>
                  <a:lnTo>
                    <a:pt x="29059" y="79781"/>
                  </a:lnTo>
                  <a:cubicBezTo>
                    <a:pt x="29097" y="80060"/>
                    <a:pt x="29148" y="80492"/>
                    <a:pt x="28830" y="80911"/>
                  </a:cubicBezTo>
                  <a:lnTo>
                    <a:pt x="28830" y="80911"/>
                  </a:lnTo>
                  <a:lnTo>
                    <a:pt x="28830" y="80911"/>
                  </a:lnTo>
                  <a:cubicBezTo>
                    <a:pt x="28462" y="81419"/>
                    <a:pt x="27637" y="81724"/>
                    <a:pt x="26100" y="81927"/>
                  </a:cubicBezTo>
                  <a:lnTo>
                    <a:pt x="26100" y="81927"/>
                  </a:lnTo>
                  <a:lnTo>
                    <a:pt x="26100" y="81927"/>
                  </a:lnTo>
                  <a:cubicBezTo>
                    <a:pt x="25630" y="82003"/>
                    <a:pt x="25185" y="82029"/>
                    <a:pt x="24792" y="82029"/>
                  </a:cubicBezTo>
                  <a:lnTo>
                    <a:pt x="24792" y="82029"/>
                  </a:lnTo>
                  <a:lnTo>
                    <a:pt x="24792" y="82029"/>
                  </a:lnTo>
                  <a:cubicBezTo>
                    <a:pt x="21909" y="82029"/>
                    <a:pt x="20791" y="80556"/>
                    <a:pt x="20143" y="79666"/>
                  </a:cubicBezTo>
                  <a:lnTo>
                    <a:pt x="20143" y="79666"/>
                  </a:lnTo>
                  <a:lnTo>
                    <a:pt x="19953" y="79451"/>
                  </a:lnTo>
                  <a:lnTo>
                    <a:pt x="19953" y="79451"/>
                  </a:lnTo>
                  <a:lnTo>
                    <a:pt x="19953" y="79451"/>
                  </a:lnTo>
                  <a:cubicBezTo>
                    <a:pt x="19509" y="78892"/>
                    <a:pt x="18315" y="77889"/>
                    <a:pt x="17515" y="77266"/>
                  </a:cubicBezTo>
                  <a:lnTo>
                    <a:pt x="17515" y="77266"/>
                  </a:lnTo>
                  <a:lnTo>
                    <a:pt x="17515" y="77266"/>
                  </a:lnTo>
                  <a:cubicBezTo>
                    <a:pt x="16930" y="78358"/>
                    <a:pt x="16156" y="79451"/>
                    <a:pt x="15407" y="79451"/>
                  </a:cubicBezTo>
                  <a:lnTo>
                    <a:pt x="15407" y="79451"/>
                  </a:lnTo>
                  <a:lnTo>
                    <a:pt x="15407" y="79451"/>
                  </a:lnTo>
                  <a:cubicBezTo>
                    <a:pt x="15241" y="79451"/>
                    <a:pt x="14797" y="79374"/>
                    <a:pt x="14568" y="78765"/>
                  </a:cubicBezTo>
                  <a:lnTo>
                    <a:pt x="14568" y="78765"/>
                  </a:lnTo>
                  <a:lnTo>
                    <a:pt x="14568" y="78765"/>
                  </a:lnTo>
                  <a:cubicBezTo>
                    <a:pt x="14365" y="78257"/>
                    <a:pt x="14099" y="77812"/>
                    <a:pt x="13819" y="77330"/>
                  </a:cubicBezTo>
                  <a:lnTo>
                    <a:pt x="13819" y="77330"/>
                  </a:lnTo>
                  <a:lnTo>
                    <a:pt x="13819" y="77330"/>
                  </a:lnTo>
                  <a:cubicBezTo>
                    <a:pt x="13349" y="76517"/>
                    <a:pt x="12879" y="75679"/>
                    <a:pt x="12752" y="74561"/>
                  </a:cubicBezTo>
                  <a:lnTo>
                    <a:pt x="12752" y="74561"/>
                  </a:lnTo>
                  <a:lnTo>
                    <a:pt x="12752" y="74561"/>
                  </a:lnTo>
                  <a:cubicBezTo>
                    <a:pt x="12727" y="74231"/>
                    <a:pt x="12701" y="74231"/>
                    <a:pt x="12333" y="74168"/>
                  </a:cubicBezTo>
                  <a:lnTo>
                    <a:pt x="12333" y="74168"/>
                  </a:lnTo>
                  <a:lnTo>
                    <a:pt x="12333" y="74168"/>
                  </a:lnTo>
                  <a:cubicBezTo>
                    <a:pt x="11635" y="74002"/>
                    <a:pt x="10873" y="73710"/>
                    <a:pt x="10619" y="72110"/>
                  </a:cubicBezTo>
                  <a:lnTo>
                    <a:pt x="10619" y="72110"/>
                  </a:lnTo>
                  <a:lnTo>
                    <a:pt x="10619" y="72110"/>
                  </a:lnTo>
                  <a:cubicBezTo>
                    <a:pt x="10428" y="70586"/>
                    <a:pt x="10378" y="69723"/>
                    <a:pt x="10378" y="68948"/>
                  </a:cubicBezTo>
                  <a:lnTo>
                    <a:pt x="10378" y="68948"/>
                  </a:lnTo>
                  <a:lnTo>
                    <a:pt x="10378" y="68948"/>
                  </a:lnTo>
                  <a:cubicBezTo>
                    <a:pt x="10352" y="68453"/>
                    <a:pt x="10352" y="67957"/>
                    <a:pt x="10276" y="67348"/>
                  </a:cubicBezTo>
                  <a:lnTo>
                    <a:pt x="10276" y="67348"/>
                  </a:lnTo>
                  <a:lnTo>
                    <a:pt x="10276" y="67348"/>
                  </a:lnTo>
                  <a:cubicBezTo>
                    <a:pt x="10035" y="67437"/>
                    <a:pt x="9628" y="67411"/>
                    <a:pt x="9438" y="67170"/>
                  </a:cubicBezTo>
                  <a:lnTo>
                    <a:pt x="9438" y="67170"/>
                  </a:lnTo>
                  <a:lnTo>
                    <a:pt x="9438" y="67170"/>
                  </a:lnTo>
                  <a:cubicBezTo>
                    <a:pt x="9133" y="66840"/>
                    <a:pt x="9082" y="66319"/>
                    <a:pt x="9235" y="65087"/>
                  </a:cubicBezTo>
                  <a:lnTo>
                    <a:pt x="9235" y="65087"/>
                  </a:lnTo>
                  <a:lnTo>
                    <a:pt x="9235" y="65087"/>
                  </a:lnTo>
                  <a:cubicBezTo>
                    <a:pt x="9387" y="63576"/>
                    <a:pt x="9730" y="62560"/>
                    <a:pt x="10035" y="61722"/>
                  </a:cubicBezTo>
                  <a:lnTo>
                    <a:pt x="10035" y="61722"/>
                  </a:lnTo>
                  <a:lnTo>
                    <a:pt x="10035" y="61722"/>
                  </a:lnTo>
                  <a:cubicBezTo>
                    <a:pt x="10403" y="60693"/>
                    <a:pt x="10530" y="60223"/>
                    <a:pt x="10174" y="59550"/>
                  </a:cubicBezTo>
                  <a:lnTo>
                    <a:pt x="10174" y="59550"/>
                  </a:lnTo>
                  <a:lnTo>
                    <a:pt x="10174" y="59550"/>
                  </a:lnTo>
                  <a:cubicBezTo>
                    <a:pt x="9882" y="59042"/>
                    <a:pt x="9679" y="58953"/>
                    <a:pt x="9336" y="58864"/>
                  </a:cubicBezTo>
                  <a:lnTo>
                    <a:pt x="9336" y="58864"/>
                  </a:lnTo>
                  <a:lnTo>
                    <a:pt x="9336" y="58864"/>
                  </a:lnTo>
                  <a:cubicBezTo>
                    <a:pt x="8663" y="58610"/>
                    <a:pt x="8066" y="58293"/>
                    <a:pt x="7330" y="56705"/>
                  </a:cubicBezTo>
                  <a:lnTo>
                    <a:pt x="7330" y="56705"/>
                  </a:lnTo>
                  <a:lnTo>
                    <a:pt x="7330" y="56705"/>
                  </a:lnTo>
                  <a:cubicBezTo>
                    <a:pt x="6631" y="55232"/>
                    <a:pt x="6479" y="54369"/>
                    <a:pt x="6352" y="53797"/>
                  </a:cubicBezTo>
                  <a:lnTo>
                    <a:pt x="6352" y="53797"/>
                  </a:lnTo>
                  <a:lnTo>
                    <a:pt x="6352" y="53797"/>
                  </a:lnTo>
                  <a:cubicBezTo>
                    <a:pt x="6263" y="53315"/>
                    <a:pt x="6212" y="53150"/>
                    <a:pt x="6009" y="52959"/>
                  </a:cubicBezTo>
                  <a:lnTo>
                    <a:pt x="6009" y="52959"/>
                  </a:lnTo>
                  <a:lnTo>
                    <a:pt x="6009" y="52959"/>
                  </a:lnTo>
                  <a:cubicBezTo>
                    <a:pt x="5272" y="52197"/>
                    <a:pt x="5171" y="50800"/>
                    <a:pt x="5044" y="48692"/>
                  </a:cubicBezTo>
                  <a:lnTo>
                    <a:pt x="5044" y="48692"/>
                  </a:lnTo>
                  <a:lnTo>
                    <a:pt x="4917" y="47028"/>
                  </a:lnTo>
                  <a:lnTo>
                    <a:pt x="4917" y="47028"/>
                  </a:lnTo>
                  <a:lnTo>
                    <a:pt x="4917" y="47028"/>
                  </a:lnTo>
                  <a:cubicBezTo>
                    <a:pt x="4790" y="45123"/>
                    <a:pt x="4764" y="44552"/>
                    <a:pt x="4320" y="43726"/>
                  </a:cubicBezTo>
                  <a:lnTo>
                    <a:pt x="4320" y="43726"/>
                  </a:lnTo>
                  <a:lnTo>
                    <a:pt x="4320" y="43726"/>
                  </a:lnTo>
                  <a:cubicBezTo>
                    <a:pt x="3799" y="42736"/>
                    <a:pt x="2707" y="38773"/>
                    <a:pt x="2542" y="38075"/>
                  </a:cubicBezTo>
                  <a:lnTo>
                    <a:pt x="2542" y="38075"/>
                  </a:lnTo>
                  <a:lnTo>
                    <a:pt x="2516" y="38050"/>
                  </a:lnTo>
                  <a:lnTo>
                    <a:pt x="2516" y="38050"/>
                  </a:lnTo>
                  <a:lnTo>
                    <a:pt x="2516" y="38050"/>
                  </a:lnTo>
                  <a:cubicBezTo>
                    <a:pt x="2186" y="37402"/>
                    <a:pt x="2021" y="37084"/>
                    <a:pt x="1373" y="36259"/>
                  </a:cubicBezTo>
                  <a:lnTo>
                    <a:pt x="1373" y="36259"/>
                  </a:lnTo>
                  <a:lnTo>
                    <a:pt x="1373" y="36259"/>
                  </a:lnTo>
                  <a:cubicBezTo>
                    <a:pt x="1170" y="36043"/>
                    <a:pt x="1005" y="35967"/>
                    <a:pt x="827" y="35840"/>
                  </a:cubicBezTo>
                  <a:lnTo>
                    <a:pt x="827" y="35840"/>
                  </a:lnTo>
                  <a:lnTo>
                    <a:pt x="827" y="35840"/>
                  </a:lnTo>
                  <a:cubicBezTo>
                    <a:pt x="205" y="35548"/>
                    <a:pt x="-61" y="35129"/>
                    <a:pt x="205" y="34036"/>
                  </a:cubicBezTo>
                  <a:lnTo>
                    <a:pt x="205" y="34036"/>
                  </a:lnTo>
                  <a:lnTo>
                    <a:pt x="205" y="34036"/>
                  </a:lnTo>
                  <a:cubicBezTo>
                    <a:pt x="433" y="33186"/>
                    <a:pt x="929" y="32894"/>
                    <a:pt x="1221" y="32703"/>
                  </a:cubicBezTo>
                  <a:lnTo>
                    <a:pt x="1221" y="32703"/>
                  </a:lnTo>
                  <a:lnTo>
                    <a:pt x="1221" y="32703"/>
                  </a:lnTo>
                  <a:cubicBezTo>
                    <a:pt x="1272" y="32665"/>
                    <a:pt x="1373" y="32602"/>
                    <a:pt x="1399" y="32602"/>
                  </a:cubicBezTo>
                  <a:lnTo>
                    <a:pt x="1399" y="32602"/>
                  </a:lnTo>
                  <a:lnTo>
                    <a:pt x="1399" y="32602"/>
                  </a:lnTo>
                  <a:cubicBezTo>
                    <a:pt x="1399" y="32602"/>
                    <a:pt x="1424" y="32500"/>
                    <a:pt x="1323" y="32195"/>
                  </a:cubicBezTo>
                  <a:lnTo>
                    <a:pt x="1323" y="32195"/>
                  </a:lnTo>
                  <a:lnTo>
                    <a:pt x="1323" y="32195"/>
                  </a:lnTo>
                  <a:cubicBezTo>
                    <a:pt x="1094" y="31382"/>
                    <a:pt x="1247" y="30862"/>
                    <a:pt x="1373" y="30455"/>
                  </a:cubicBezTo>
                  <a:lnTo>
                    <a:pt x="1373" y="30455"/>
                  </a:lnTo>
                  <a:lnTo>
                    <a:pt x="1373" y="30455"/>
                  </a:lnTo>
                  <a:cubicBezTo>
                    <a:pt x="1500" y="30049"/>
                    <a:pt x="1589" y="29744"/>
                    <a:pt x="1348" y="29058"/>
                  </a:cubicBezTo>
                  <a:lnTo>
                    <a:pt x="1348" y="29058"/>
                  </a:lnTo>
                  <a:lnTo>
                    <a:pt x="1348" y="29058"/>
                  </a:lnTo>
                  <a:cubicBezTo>
                    <a:pt x="827" y="27661"/>
                    <a:pt x="650" y="26887"/>
                    <a:pt x="1005" y="26404"/>
                  </a:cubicBezTo>
                  <a:lnTo>
                    <a:pt x="1005" y="26404"/>
                  </a:lnTo>
                  <a:lnTo>
                    <a:pt x="1005" y="26404"/>
                  </a:lnTo>
                  <a:cubicBezTo>
                    <a:pt x="1094" y="26239"/>
                    <a:pt x="1323" y="26048"/>
                    <a:pt x="1742" y="26048"/>
                  </a:cubicBezTo>
                  <a:lnTo>
                    <a:pt x="1742" y="26048"/>
                  </a:lnTo>
                  <a:lnTo>
                    <a:pt x="1894" y="26048"/>
                  </a:lnTo>
                  <a:lnTo>
                    <a:pt x="1894" y="26048"/>
                  </a:lnTo>
                  <a:lnTo>
                    <a:pt x="1894" y="26048"/>
                  </a:lnTo>
                  <a:cubicBezTo>
                    <a:pt x="2859" y="26137"/>
                    <a:pt x="3380" y="26048"/>
                    <a:pt x="3748" y="25972"/>
                  </a:cubicBezTo>
                  <a:lnTo>
                    <a:pt x="3748" y="25972"/>
                  </a:lnTo>
                  <a:lnTo>
                    <a:pt x="3748" y="25972"/>
                  </a:lnTo>
                  <a:cubicBezTo>
                    <a:pt x="4294" y="25871"/>
                    <a:pt x="4625" y="25871"/>
                    <a:pt x="5018" y="26087"/>
                  </a:cubicBezTo>
                  <a:lnTo>
                    <a:pt x="5018" y="26087"/>
                  </a:lnTo>
                  <a:lnTo>
                    <a:pt x="5018" y="26087"/>
                  </a:lnTo>
                  <a:cubicBezTo>
                    <a:pt x="5145" y="26163"/>
                    <a:pt x="5272" y="26213"/>
                    <a:pt x="5387" y="26277"/>
                  </a:cubicBezTo>
                  <a:lnTo>
                    <a:pt x="5387" y="26277"/>
                  </a:lnTo>
                  <a:lnTo>
                    <a:pt x="5387" y="26277"/>
                  </a:lnTo>
                  <a:cubicBezTo>
                    <a:pt x="5514" y="26366"/>
                    <a:pt x="5717" y="26468"/>
                    <a:pt x="5831" y="26518"/>
                  </a:cubicBezTo>
                  <a:lnTo>
                    <a:pt x="5831" y="26518"/>
                  </a:lnTo>
                  <a:lnTo>
                    <a:pt x="5831" y="26518"/>
                  </a:lnTo>
                  <a:cubicBezTo>
                    <a:pt x="5831" y="26493"/>
                    <a:pt x="5831" y="26417"/>
                    <a:pt x="5856" y="26366"/>
                  </a:cubicBezTo>
                  <a:lnTo>
                    <a:pt x="5856" y="26366"/>
                  </a:lnTo>
                  <a:lnTo>
                    <a:pt x="5856" y="26366"/>
                  </a:lnTo>
                  <a:cubicBezTo>
                    <a:pt x="5907" y="26023"/>
                    <a:pt x="5831" y="25769"/>
                    <a:pt x="5742" y="25528"/>
                  </a:cubicBezTo>
                  <a:lnTo>
                    <a:pt x="5742" y="25528"/>
                  </a:lnTo>
                  <a:lnTo>
                    <a:pt x="5742" y="25528"/>
                  </a:lnTo>
                  <a:cubicBezTo>
                    <a:pt x="5590" y="25083"/>
                    <a:pt x="5387" y="24486"/>
                    <a:pt x="5983" y="23763"/>
                  </a:cubicBezTo>
                  <a:lnTo>
                    <a:pt x="5983" y="23763"/>
                  </a:lnTo>
                  <a:lnTo>
                    <a:pt x="5983" y="23763"/>
                  </a:lnTo>
                  <a:cubicBezTo>
                    <a:pt x="6377" y="23267"/>
                    <a:pt x="6707" y="23089"/>
                    <a:pt x="6974" y="22988"/>
                  </a:cubicBezTo>
                  <a:lnTo>
                    <a:pt x="6974" y="22988"/>
                  </a:lnTo>
                  <a:lnTo>
                    <a:pt x="6974" y="22988"/>
                  </a:lnTo>
                  <a:cubicBezTo>
                    <a:pt x="7177" y="22899"/>
                    <a:pt x="7304" y="22861"/>
                    <a:pt x="7495" y="22442"/>
                  </a:cubicBezTo>
                  <a:lnTo>
                    <a:pt x="7495" y="22442"/>
                  </a:lnTo>
                  <a:lnTo>
                    <a:pt x="7495" y="22442"/>
                  </a:lnTo>
                  <a:cubicBezTo>
                    <a:pt x="7596" y="22251"/>
                    <a:pt x="7622" y="22175"/>
                    <a:pt x="7622" y="22150"/>
                  </a:cubicBezTo>
                  <a:lnTo>
                    <a:pt x="7622" y="22150"/>
                  </a:lnTo>
                  <a:lnTo>
                    <a:pt x="7622" y="22150"/>
                  </a:lnTo>
                  <a:cubicBezTo>
                    <a:pt x="7495" y="21819"/>
                    <a:pt x="7355" y="21400"/>
                    <a:pt x="7444" y="20168"/>
                  </a:cubicBezTo>
                  <a:lnTo>
                    <a:pt x="7444" y="20168"/>
                  </a:lnTo>
                  <a:lnTo>
                    <a:pt x="7444" y="20168"/>
                  </a:lnTo>
                  <a:cubicBezTo>
                    <a:pt x="7571" y="18606"/>
                    <a:pt x="7355" y="17667"/>
                    <a:pt x="7126" y="16778"/>
                  </a:cubicBezTo>
                  <a:lnTo>
                    <a:pt x="7126" y="16778"/>
                  </a:lnTo>
                  <a:lnTo>
                    <a:pt x="7126" y="16778"/>
                  </a:lnTo>
                  <a:cubicBezTo>
                    <a:pt x="7050" y="16397"/>
                    <a:pt x="6974" y="16041"/>
                    <a:pt x="6923" y="15660"/>
                  </a:cubicBezTo>
                  <a:lnTo>
                    <a:pt x="6923" y="15660"/>
                  </a:lnTo>
                  <a:lnTo>
                    <a:pt x="6923" y="15660"/>
                  </a:lnTo>
                  <a:cubicBezTo>
                    <a:pt x="6783" y="14784"/>
                    <a:pt x="6428" y="13273"/>
                    <a:pt x="5856" y="11317"/>
                  </a:cubicBezTo>
                  <a:lnTo>
                    <a:pt x="5856" y="11317"/>
                  </a:lnTo>
                  <a:lnTo>
                    <a:pt x="5856" y="11317"/>
                  </a:lnTo>
                  <a:cubicBezTo>
                    <a:pt x="5793" y="10987"/>
                    <a:pt x="5640" y="10733"/>
                    <a:pt x="5488" y="10466"/>
                  </a:cubicBezTo>
                  <a:lnTo>
                    <a:pt x="5488" y="10466"/>
                  </a:lnTo>
                  <a:lnTo>
                    <a:pt x="5488" y="10466"/>
                  </a:lnTo>
                  <a:cubicBezTo>
                    <a:pt x="5171" y="9907"/>
                    <a:pt x="4790" y="9247"/>
                    <a:pt x="4790" y="7469"/>
                  </a:cubicBezTo>
                  <a:lnTo>
                    <a:pt x="4790" y="7469"/>
                  </a:lnTo>
                  <a:lnTo>
                    <a:pt x="4790" y="7469"/>
                  </a:lnTo>
                  <a:cubicBezTo>
                    <a:pt x="4790" y="6567"/>
                    <a:pt x="4726" y="5678"/>
                    <a:pt x="4650" y="4904"/>
                  </a:cubicBezTo>
                  <a:lnTo>
                    <a:pt x="4650" y="4904"/>
                  </a:lnTo>
                  <a:lnTo>
                    <a:pt x="4650" y="4904"/>
                  </a:lnTo>
                  <a:cubicBezTo>
                    <a:pt x="4523" y="3316"/>
                    <a:pt x="4447" y="2275"/>
                    <a:pt x="4942" y="1779"/>
                  </a:cubicBezTo>
                  <a:lnTo>
                    <a:pt x="4942" y="1779"/>
                  </a:lnTo>
                  <a:lnTo>
                    <a:pt x="4942" y="1779"/>
                  </a:lnTo>
                  <a:cubicBezTo>
                    <a:pt x="5018" y="1716"/>
                    <a:pt x="5094" y="1627"/>
                    <a:pt x="5196" y="1513"/>
                  </a:cubicBezTo>
                  <a:lnTo>
                    <a:pt x="5196" y="1513"/>
                  </a:lnTo>
                  <a:lnTo>
                    <a:pt x="5196" y="1513"/>
                  </a:lnTo>
                  <a:cubicBezTo>
                    <a:pt x="5717" y="941"/>
                    <a:pt x="6453" y="103"/>
                    <a:pt x="7571" y="103"/>
                  </a:cubicBezTo>
                  <a:lnTo>
                    <a:pt x="7571" y="103"/>
                  </a:lnTo>
                  <a:lnTo>
                    <a:pt x="7571" y="103"/>
                  </a:lnTo>
                  <a:cubicBezTo>
                    <a:pt x="7850" y="103"/>
                    <a:pt x="8092" y="141"/>
                    <a:pt x="8371" y="255"/>
                  </a:cubicBezTo>
                  <a:lnTo>
                    <a:pt x="8371" y="255"/>
                  </a:lnTo>
                  <a:lnTo>
                    <a:pt x="8371" y="255"/>
                  </a:lnTo>
                  <a:cubicBezTo>
                    <a:pt x="9082" y="522"/>
                    <a:pt x="9412" y="814"/>
                    <a:pt x="9704" y="1055"/>
                  </a:cubicBezTo>
                  <a:lnTo>
                    <a:pt x="9704" y="1055"/>
                  </a:lnTo>
                  <a:lnTo>
                    <a:pt x="9704" y="1055"/>
                  </a:lnTo>
                  <a:cubicBezTo>
                    <a:pt x="10009" y="1335"/>
                    <a:pt x="10276" y="1589"/>
                    <a:pt x="11114" y="1805"/>
                  </a:cubicBezTo>
                  <a:lnTo>
                    <a:pt x="11114" y="1805"/>
                  </a:lnTo>
                  <a:lnTo>
                    <a:pt x="11114" y="1805"/>
                  </a:lnTo>
                  <a:cubicBezTo>
                    <a:pt x="12016" y="2084"/>
                    <a:pt x="12486" y="2059"/>
                    <a:pt x="13032" y="1944"/>
                  </a:cubicBezTo>
                  <a:lnTo>
                    <a:pt x="13032" y="1944"/>
                  </a:lnTo>
                  <a:lnTo>
                    <a:pt x="13032" y="1944"/>
                  </a:lnTo>
                  <a:cubicBezTo>
                    <a:pt x="13349" y="1881"/>
                    <a:pt x="13680" y="1792"/>
                    <a:pt x="14175" y="1792"/>
                  </a:cubicBezTo>
                  <a:lnTo>
                    <a:pt x="14175" y="1792"/>
                  </a:lnTo>
                  <a:lnTo>
                    <a:pt x="14175" y="1792"/>
                  </a:lnTo>
                  <a:cubicBezTo>
                    <a:pt x="14492" y="1792"/>
                    <a:pt x="14810" y="1779"/>
                    <a:pt x="15114" y="1754"/>
                  </a:cubicBezTo>
                  <a:lnTo>
                    <a:pt x="15114" y="1754"/>
                  </a:lnTo>
                  <a:lnTo>
                    <a:pt x="15114" y="1754"/>
                  </a:lnTo>
                  <a:cubicBezTo>
                    <a:pt x="15381" y="1729"/>
                    <a:pt x="15660" y="1716"/>
                    <a:pt x="15876" y="1716"/>
                  </a:cubicBezTo>
                  <a:lnTo>
                    <a:pt x="15876" y="1716"/>
                  </a:lnTo>
                  <a:lnTo>
                    <a:pt x="15876" y="1716"/>
                  </a:lnTo>
                  <a:cubicBezTo>
                    <a:pt x="16994" y="1716"/>
                    <a:pt x="17172" y="2325"/>
                    <a:pt x="17172" y="2694"/>
                  </a:cubicBezTo>
                  <a:lnTo>
                    <a:pt x="17172" y="2694"/>
                  </a:lnTo>
                  <a:lnTo>
                    <a:pt x="17172" y="2694"/>
                  </a:lnTo>
                  <a:cubicBezTo>
                    <a:pt x="17172" y="3252"/>
                    <a:pt x="16727" y="4167"/>
                    <a:pt x="16029" y="5437"/>
                  </a:cubicBezTo>
                  <a:lnTo>
                    <a:pt x="16029" y="5437"/>
                  </a:lnTo>
                  <a:lnTo>
                    <a:pt x="16029" y="5437"/>
                  </a:lnTo>
                  <a:cubicBezTo>
                    <a:pt x="15838" y="5818"/>
                    <a:pt x="15610" y="6250"/>
                    <a:pt x="15559" y="6402"/>
                  </a:cubicBezTo>
                  <a:lnTo>
                    <a:pt x="15559" y="6402"/>
                  </a:lnTo>
                  <a:lnTo>
                    <a:pt x="15559" y="6402"/>
                  </a:lnTo>
                  <a:cubicBezTo>
                    <a:pt x="15508" y="6542"/>
                    <a:pt x="15457" y="6618"/>
                    <a:pt x="15432" y="6643"/>
                  </a:cubicBezTo>
                  <a:lnTo>
                    <a:pt x="15432" y="6643"/>
                  </a:lnTo>
                  <a:lnTo>
                    <a:pt x="15432" y="6643"/>
                  </a:lnTo>
                  <a:cubicBezTo>
                    <a:pt x="15432" y="6796"/>
                    <a:pt x="15660" y="7520"/>
                    <a:pt x="15902" y="8358"/>
                  </a:cubicBezTo>
                  <a:lnTo>
                    <a:pt x="15902" y="8358"/>
                  </a:lnTo>
                  <a:lnTo>
                    <a:pt x="15902" y="8358"/>
                  </a:lnTo>
                  <a:cubicBezTo>
                    <a:pt x="16156" y="9171"/>
                    <a:pt x="16397" y="9678"/>
                    <a:pt x="16626" y="10136"/>
                  </a:cubicBezTo>
                  <a:lnTo>
                    <a:pt x="16626" y="10136"/>
                  </a:lnTo>
                  <a:lnTo>
                    <a:pt x="16626" y="10136"/>
                  </a:lnTo>
                  <a:cubicBezTo>
                    <a:pt x="16994" y="10936"/>
                    <a:pt x="17299" y="11507"/>
                    <a:pt x="17172" y="12993"/>
                  </a:cubicBezTo>
                  <a:lnTo>
                    <a:pt x="17172" y="12993"/>
                  </a:lnTo>
                  <a:lnTo>
                    <a:pt x="17172" y="12993"/>
                  </a:lnTo>
                  <a:cubicBezTo>
                    <a:pt x="17070" y="14187"/>
                    <a:pt x="16829" y="15025"/>
                    <a:pt x="16575" y="15863"/>
                  </a:cubicBezTo>
                  <a:lnTo>
                    <a:pt x="16575" y="15863"/>
                  </a:lnTo>
                  <a:lnTo>
                    <a:pt x="16575" y="15863"/>
                  </a:lnTo>
                  <a:cubicBezTo>
                    <a:pt x="16384" y="16536"/>
                    <a:pt x="16181" y="17184"/>
                    <a:pt x="16105" y="17959"/>
                  </a:cubicBezTo>
                  <a:lnTo>
                    <a:pt x="16105" y="17959"/>
                  </a:lnTo>
                  <a:lnTo>
                    <a:pt x="16105" y="17959"/>
                  </a:lnTo>
                  <a:cubicBezTo>
                    <a:pt x="16029" y="18606"/>
                    <a:pt x="15953" y="19026"/>
                    <a:pt x="15876" y="19343"/>
                  </a:cubicBezTo>
                  <a:lnTo>
                    <a:pt x="15876" y="19343"/>
                  </a:lnTo>
                  <a:lnTo>
                    <a:pt x="15876" y="19343"/>
                  </a:lnTo>
                  <a:cubicBezTo>
                    <a:pt x="15762" y="19914"/>
                    <a:pt x="15711" y="20168"/>
                    <a:pt x="15927" y="20956"/>
                  </a:cubicBezTo>
                  <a:lnTo>
                    <a:pt x="15927" y="20956"/>
                  </a:lnTo>
                  <a:lnTo>
                    <a:pt x="15927" y="20956"/>
                  </a:lnTo>
                  <a:cubicBezTo>
                    <a:pt x="16080" y="21654"/>
                    <a:pt x="16359" y="22251"/>
                    <a:pt x="16575" y="22823"/>
                  </a:cubicBezTo>
                  <a:lnTo>
                    <a:pt x="16575" y="22823"/>
                  </a:lnTo>
                  <a:lnTo>
                    <a:pt x="16575" y="22823"/>
                  </a:lnTo>
                  <a:cubicBezTo>
                    <a:pt x="16803" y="23318"/>
                    <a:pt x="17020" y="23877"/>
                    <a:pt x="17172" y="24486"/>
                  </a:cubicBezTo>
                  <a:lnTo>
                    <a:pt x="17172" y="24486"/>
                  </a:lnTo>
                  <a:lnTo>
                    <a:pt x="17172" y="24486"/>
                  </a:lnTo>
                  <a:cubicBezTo>
                    <a:pt x="17540" y="25858"/>
                    <a:pt x="17401" y="26836"/>
                    <a:pt x="17197" y="28245"/>
                  </a:cubicBezTo>
                  <a:lnTo>
                    <a:pt x="17197" y="28245"/>
                  </a:lnTo>
                  <a:lnTo>
                    <a:pt x="17197" y="28245"/>
                  </a:lnTo>
                  <a:cubicBezTo>
                    <a:pt x="17070" y="29173"/>
                    <a:pt x="16575" y="29731"/>
                    <a:pt x="16156" y="30163"/>
                  </a:cubicBezTo>
                  <a:lnTo>
                    <a:pt x="16156" y="30163"/>
                  </a:lnTo>
                  <a:lnTo>
                    <a:pt x="16156" y="30163"/>
                  </a:lnTo>
                  <a:cubicBezTo>
                    <a:pt x="15876" y="30493"/>
                    <a:pt x="15635" y="30735"/>
                    <a:pt x="15584" y="31077"/>
                  </a:cubicBezTo>
                  <a:lnTo>
                    <a:pt x="15584" y="31077"/>
                  </a:lnTo>
                  <a:lnTo>
                    <a:pt x="15584" y="31077"/>
                  </a:lnTo>
                  <a:cubicBezTo>
                    <a:pt x="15534" y="31357"/>
                    <a:pt x="15432" y="31573"/>
                    <a:pt x="15318" y="31725"/>
                  </a:cubicBezTo>
                  <a:lnTo>
                    <a:pt x="15318" y="31725"/>
                  </a:lnTo>
                  <a:lnTo>
                    <a:pt x="15318" y="31725"/>
                  </a:lnTo>
                  <a:cubicBezTo>
                    <a:pt x="15635" y="31992"/>
                    <a:pt x="16397" y="32513"/>
                    <a:pt x="17172" y="33020"/>
                  </a:cubicBezTo>
                  <a:lnTo>
                    <a:pt x="17172" y="33020"/>
                  </a:lnTo>
                  <a:lnTo>
                    <a:pt x="17172" y="33020"/>
                  </a:lnTo>
                  <a:cubicBezTo>
                    <a:pt x="18442" y="33910"/>
                    <a:pt x="19102" y="34506"/>
                    <a:pt x="19559" y="34913"/>
                  </a:cubicBezTo>
                  <a:lnTo>
                    <a:pt x="19559" y="34913"/>
                  </a:lnTo>
                  <a:lnTo>
                    <a:pt x="19559" y="34913"/>
                  </a:lnTo>
                  <a:cubicBezTo>
                    <a:pt x="20169" y="35497"/>
                    <a:pt x="20296" y="35599"/>
                    <a:pt x="21236" y="35599"/>
                  </a:cubicBezTo>
                  <a:lnTo>
                    <a:pt x="21236" y="35599"/>
                  </a:lnTo>
                  <a:lnTo>
                    <a:pt x="21236" y="35599"/>
                  </a:lnTo>
                  <a:cubicBezTo>
                    <a:pt x="21782" y="35599"/>
                    <a:pt x="22188" y="35611"/>
                    <a:pt x="22480" y="35662"/>
                  </a:cubicBezTo>
                  <a:lnTo>
                    <a:pt x="22480" y="35662"/>
                  </a:lnTo>
                  <a:lnTo>
                    <a:pt x="22480" y="35662"/>
                  </a:lnTo>
                  <a:cubicBezTo>
                    <a:pt x="22633" y="35687"/>
                    <a:pt x="22747" y="35687"/>
                    <a:pt x="22823" y="35738"/>
                  </a:cubicBezTo>
                  <a:lnTo>
                    <a:pt x="22823" y="35738"/>
                  </a:lnTo>
                  <a:lnTo>
                    <a:pt x="22823" y="35738"/>
                  </a:lnTo>
                  <a:cubicBezTo>
                    <a:pt x="22899" y="35662"/>
                    <a:pt x="23001" y="35256"/>
                    <a:pt x="23026" y="35116"/>
                  </a:cubicBezTo>
                  <a:lnTo>
                    <a:pt x="23026" y="35116"/>
                  </a:lnTo>
                  <a:lnTo>
                    <a:pt x="23026" y="35116"/>
                  </a:lnTo>
                  <a:cubicBezTo>
                    <a:pt x="23204" y="34430"/>
                    <a:pt x="23674" y="34049"/>
                    <a:pt x="24017" y="33821"/>
                  </a:cubicBezTo>
                  <a:lnTo>
                    <a:pt x="24017" y="33821"/>
                  </a:lnTo>
                  <a:lnTo>
                    <a:pt x="24017" y="33821"/>
                  </a:lnTo>
                  <a:cubicBezTo>
                    <a:pt x="24487" y="33478"/>
                    <a:pt x="24665" y="33351"/>
                    <a:pt x="23814" y="32170"/>
                  </a:cubicBezTo>
                  <a:lnTo>
                    <a:pt x="23814" y="32170"/>
                  </a:lnTo>
                  <a:lnTo>
                    <a:pt x="23814" y="32170"/>
                  </a:lnTo>
                  <a:cubicBezTo>
                    <a:pt x="23001" y="31039"/>
                    <a:pt x="22430" y="30557"/>
                    <a:pt x="22036" y="30163"/>
                  </a:cubicBezTo>
                  <a:lnTo>
                    <a:pt x="22036" y="30163"/>
                  </a:lnTo>
                  <a:lnTo>
                    <a:pt x="22036" y="30163"/>
                  </a:lnTo>
                  <a:cubicBezTo>
                    <a:pt x="21541" y="29744"/>
                    <a:pt x="21185" y="29414"/>
                    <a:pt x="21070" y="28601"/>
                  </a:cubicBezTo>
                  <a:lnTo>
                    <a:pt x="21070" y="28601"/>
                  </a:lnTo>
                  <a:lnTo>
                    <a:pt x="21070" y="28601"/>
                  </a:lnTo>
                  <a:cubicBezTo>
                    <a:pt x="21020" y="28296"/>
                    <a:pt x="20944" y="28030"/>
                    <a:pt x="20842" y="27712"/>
                  </a:cubicBezTo>
                  <a:lnTo>
                    <a:pt x="20842" y="27712"/>
                  </a:lnTo>
                  <a:lnTo>
                    <a:pt x="20842" y="27712"/>
                  </a:lnTo>
                  <a:cubicBezTo>
                    <a:pt x="20601" y="26836"/>
                    <a:pt x="20245" y="25756"/>
                    <a:pt x="21439" y="24753"/>
                  </a:cubicBezTo>
                  <a:lnTo>
                    <a:pt x="21439" y="24753"/>
                  </a:lnTo>
                  <a:lnTo>
                    <a:pt x="21439" y="24753"/>
                  </a:lnTo>
                  <a:cubicBezTo>
                    <a:pt x="21807" y="24436"/>
                    <a:pt x="22137" y="24105"/>
                    <a:pt x="22430" y="23813"/>
                  </a:cubicBezTo>
                  <a:lnTo>
                    <a:pt x="22430" y="23813"/>
                  </a:lnTo>
                  <a:lnTo>
                    <a:pt x="22430" y="23813"/>
                  </a:lnTo>
                  <a:cubicBezTo>
                    <a:pt x="23230" y="23013"/>
                    <a:pt x="23941" y="22302"/>
                    <a:pt x="24868" y="22175"/>
                  </a:cubicBezTo>
                  <a:lnTo>
                    <a:pt x="24868" y="22175"/>
                  </a:lnTo>
                  <a:lnTo>
                    <a:pt x="24868" y="22175"/>
                  </a:lnTo>
                  <a:cubicBezTo>
                    <a:pt x="25554" y="22023"/>
                    <a:pt x="26404" y="21108"/>
                    <a:pt x="26671" y="20765"/>
                  </a:cubicBezTo>
                  <a:lnTo>
                    <a:pt x="26671" y="20765"/>
                  </a:lnTo>
                  <a:lnTo>
                    <a:pt x="26747" y="20664"/>
                  </a:lnTo>
                  <a:lnTo>
                    <a:pt x="26747" y="20664"/>
                  </a:lnTo>
                  <a:lnTo>
                    <a:pt x="28208" y="19940"/>
                  </a:lnTo>
                  <a:lnTo>
                    <a:pt x="28208" y="19940"/>
                  </a:lnTo>
                  <a:lnTo>
                    <a:pt x="28208" y="19940"/>
                  </a:lnTo>
                  <a:cubicBezTo>
                    <a:pt x="28436" y="19749"/>
                    <a:pt x="28830" y="19318"/>
                    <a:pt x="28043" y="18022"/>
                  </a:cubicBezTo>
                  <a:lnTo>
                    <a:pt x="28043" y="18022"/>
                  </a:lnTo>
                  <a:lnTo>
                    <a:pt x="28043" y="18022"/>
                  </a:lnTo>
                  <a:cubicBezTo>
                    <a:pt x="27916" y="17743"/>
                    <a:pt x="27713" y="17489"/>
                    <a:pt x="27535" y="17209"/>
                  </a:cubicBezTo>
                  <a:lnTo>
                    <a:pt x="27535" y="17209"/>
                  </a:lnTo>
                  <a:lnTo>
                    <a:pt x="27535" y="17209"/>
                  </a:lnTo>
                  <a:cubicBezTo>
                    <a:pt x="26798" y="16079"/>
                    <a:pt x="26379" y="15406"/>
                    <a:pt x="26379" y="14885"/>
                  </a:cubicBezTo>
                  <a:lnTo>
                    <a:pt x="26379" y="14885"/>
                  </a:lnTo>
                  <a:lnTo>
                    <a:pt x="26379" y="14885"/>
                  </a:lnTo>
                  <a:cubicBezTo>
                    <a:pt x="26379" y="14860"/>
                    <a:pt x="26544" y="11355"/>
                    <a:pt x="27992" y="11355"/>
                  </a:cubicBezTo>
                  <a:lnTo>
                    <a:pt x="27992" y="11355"/>
                  </a:lnTo>
                  <a:lnTo>
                    <a:pt x="27992" y="11355"/>
                  </a:lnTo>
                  <a:cubicBezTo>
                    <a:pt x="28564" y="11355"/>
                    <a:pt x="29643" y="11088"/>
                    <a:pt x="30151" y="10733"/>
                  </a:cubicBezTo>
                  <a:lnTo>
                    <a:pt x="30151" y="10733"/>
                  </a:lnTo>
                  <a:lnTo>
                    <a:pt x="30151" y="10733"/>
                  </a:lnTo>
                  <a:cubicBezTo>
                    <a:pt x="31535" y="9767"/>
                    <a:pt x="32234" y="9425"/>
                    <a:pt x="32754" y="9425"/>
                  </a:cubicBezTo>
                  <a:lnTo>
                    <a:pt x="32754" y="9425"/>
                  </a:lnTo>
                  <a:lnTo>
                    <a:pt x="32754" y="9425"/>
                  </a:lnTo>
                  <a:cubicBezTo>
                    <a:pt x="33123" y="9425"/>
                    <a:pt x="33326" y="9564"/>
                    <a:pt x="33415" y="9691"/>
                  </a:cubicBezTo>
                  <a:lnTo>
                    <a:pt x="33415" y="9691"/>
                  </a:lnTo>
                  <a:lnTo>
                    <a:pt x="33415" y="9691"/>
                  </a:lnTo>
                  <a:cubicBezTo>
                    <a:pt x="33618" y="9945"/>
                    <a:pt x="33694" y="10263"/>
                    <a:pt x="33618" y="10720"/>
                  </a:cubicBezTo>
                  <a:lnTo>
                    <a:pt x="33618" y="10720"/>
                  </a:lnTo>
                  <a:lnTo>
                    <a:pt x="33618" y="10720"/>
                  </a:lnTo>
                  <a:cubicBezTo>
                    <a:pt x="33516" y="11507"/>
                    <a:pt x="33567" y="12155"/>
                    <a:pt x="33618" y="12447"/>
                  </a:cubicBezTo>
                  <a:lnTo>
                    <a:pt x="33618" y="12447"/>
                  </a:lnTo>
                  <a:lnTo>
                    <a:pt x="33618" y="12447"/>
                  </a:lnTo>
                  <a:cubicBezTo>
                    <a:pt x="34951" y="13374"/>
                    <a:pt x="35751" y="13844"/>
                    <a:pt x="36297" y="13844"/>
                  </a:cubicBezTo>
                  <a:lnTo>
                    <a:pt x="36297" y="13844"/>
                  </a:lnTo>
                  <a:lnTo>
                    <a:pt x="36297" y="13844"/>
                  </a:lnTo>
                  <a:cubicBezTo>
                    <a:pt x="36450" y="13844"/>
                    <a:pt x="36615" y="13755"/>
                    <a:pt x="36793" y="13692"/>
                  </a:cubicBezTo>
                  <a:lnTo>
                    <a:pt x="36793" y="13692"/>
                  </a:lnTo>
                  <a:lnTo>
                    <a:pt x="36793" y="13692"/>
                  </a:lnTo>
                  <a:cubicBezTo>
                    <a:pt x="37314" y="13463"/>
                    <a:pt x="38038" y="13336"/>
                    <a:pt x="38672" y="13742"/>
                  </a:cubicBezTo>
                  <a:lnTo>
                    <a:pt x="38672" y="13742"/>
                  </a:lnTo>
                  <a:lnTo>
                    <a:pt x="38672" y="13742"/>
                  </a:lnTo>
                  <a:cubicBezTo>
                    <a:pt x="39599" y="14289"/>
                    <a:pt x="41111" y="15673"/>
                    <a:pt x="41187" y="15749"/>
                  </a:cubicBezTo>
                  <a:lnTo>
                    <a:pt x="41187" y="15749"/>
                  </a:lnTo>
                  <a:lnTo>
                    <a:pt x="41301" y="15889"/>
                  </a:lnTo>
                  <a:lnTo>
                    <a:pt x="41301" y="15889"/>
                  </a:lnTo>
                  <a:lnTo>
                    <a:pt x="41326" y="16067"/>
                  </a:lnTo>
                  <a:lnTo>
                    <a:pt x="41326" y="16067"/>
                  </a:lnTo>
                  <a:lnTo>
                    <a:pt x="41326" y="16067"/>
                  </a:lnTo>
                  <a:cubicBezTo>
                    <a:pt x="41352" y="16092"/>
                    <a:pt x="41454" y="17019"/>
                    <a:pt x="41326" y="17984"/>
                  </a:cubicBezTo>
                  <a:lnTo>
                    <a:pt x="41326" y="17984"/>
                  </a:lnTo>
                  <a:lnTo>
                    <a:pt x="41326" y="17984"/>
                  </a:lnTo>
                  <a:cubicBezTo>
                    <a:pt x="41263" y="18556"/>
                    <a:pt x="40958" y="19026"/>
                    <a:pt x="40641" y="19559"/>
                  </a:cubicBezTo>
                  <a:lnTo>
                    <a:pt x="40641" y="19559"/>
                  </a:lnTo>
                  <a:lnTo>
                    <a:pt x="40641" y="19559"/>
                  </a:lnTo>
                  <a:cubicBezTo>
                    <a:pt x="40361" y="19978"/>
                    <a:pt x="40069" y="20435"/>
                    <a:pt x="39765" y="21108"/>
                  </a:cubicBezTo>
                  <a:lnTo>
                    <a:pt x="39765" y="21108"/>
                  </a:lnTo>
                  <a:lnTo>
                    <a:pt x="39765" y="21108"/>
                  </a:lnTo>
                  <a:cubicBezTo>
                    <a:pt x="39574" y="21578"/>
                    <a:pt x="39574" y="21921"/>
                    <a:pt x="39574" y="22251"/>
                  </a:cubicBezTo>
                  <a:lnTo>
                    <a:pt x="39574" y="22251"/>
                  </a:lnTo>
                  <a:lnTo>
                    <a:pt x="39574" y="22251"/>
                  </a:lnTo>
                  <a:cubicBezTo>
                    <a:pt x="39549" y="23089"/>
                    <a:pt x="39422" y="23661"/>
                    <a:pt x="37758" y="24550"/>
                  </a:cubicBezTo>
                  <a:lnTo>
                    <a:pt x="37758" y="24550"/>
                  </a:lnTo>
                  <a:lnTo>
                    <a:pt x="37758" y="24550"/>
                  </a:lnTo>
                  <a:cubicBezTo>
                    <a:pt x="36399" y="25299"/>
                    <a:pt x="35993" y="26239"/>
                    <a:pt x="36564" y="27395"/>
                  </a:cubicBezTo>
                  <a:lnTo>
                    <a:pt x="36564" y="27395"/>
                  </a:lnTo>
                  <a:lnTo>
                    <a:pt x="36564" y="27395"/>
                  </a:lnTo>
                  <a:cubicBezTo>
                    <a:pt x="36691" y="27598"/>
                    <a:pt x="36793" y="27776"/>
                    <a:pt x="36920" y="27966"/>
                  </a:cubicBezTo>
                  <a:lnTo>
                    <a:pt x="36920" y="27966"/>
                  </a:lnTo>
                  <a:lnTo>
                    <a:pt x="36920" y="27966"/>
                  </a:lnTo>
                  <a:cubicBezTo>
                    <a:pt x="37212" y="28449"/>
                    <a:pt x="37517" y="28931"/>
                    <a:pt x="37517" y="29592"/>
                  </a:cubicBezTo>
                  <a:lnTo>
                    <a:pt x="37517" y="29592"/>
                  </a:lnTo>
                  <a:lnTo>
                    <a:pt x="37517" y="29592"/>
                  </a:lnTo>
                  <a:cubicBezTo>
                    <a:pt x="37517" y="30303"/>
                    <a:pt x="37517" y="31573"/>
                    <a:pt x="36640" y="32424"/>
                  </a:cubicBezTo>
                  <a:lnTo>
                    <a:pt x="36640" y="32424"/>
                  </a:lnTo>
                  <a:lnTo>
                    <a:pt x="36640" y="32424"/>
                  </a:lnTo>
                  <a:cubicBezTo>
                    <a:pt x="36018" y="33059"/>
                    <a:pt x="35155" y="34430"/>
                    <a:pt x="34812" y="35116"/>
                  </a:cubicBezTo>
                  <a:lnTo>
                    <a:pt x="34812" y="35116"/>
                  </a:lnTo>
                  <a:lnTo>
                    <a:pt x="34812" y="35116"/>
                  </a:lnTo>
                  <a:cubicBezTo>
                    <a:pt x="34685" y="35395"/>
                    <a:pt x="31484" y="41720"/>
                    <a:pt x="29821" y="41961"/>
                  </a:cubicBezTo>
                  <a:lnTo>
                    <a:pt x="29821" y="41961"/>
                  </a:lnTo>
                  <a:lnTo>
                    <a:pt x="29821" y="41961"/>
                  </a:lnTo>
                  <a:cubicBezTo>
                    <a:pt x="29097" y="42037"/>
                    <a:pt x="28627" y="42253"/>
                    <a:pt x="28436" y="42393"/>
                  </a:cubicBezTo>
                  <a:lnTo>
                    <a:pt x="28436" y="42393"/>
                  </a:lnTo>
                  <a:lnTo>
                    <a:pt x="28436" y="42393"/>
                  </a:lnTo>
                  <a:cubicBezTo>
                    <a:pt x="29008" y="42914"/>
                    <a:pt x="30075" y="43853"/>
                    <a:pt x="30075" y="43853"/>
                  </a:cubicBezTo>
                  <a:lnTo>
                    <a:pt x="30075" y="43853"/>
                  </a:lnTo>
                  <a:lnTo>
                    <a:pt x="30887" y="44565"/>
                  </a:lnTo>
                  <a:lnTo>
                    <a:pt x="30887" y="44565"/>
                  </a:lnTo>
                  <a:lnTo>
                    <a:pt x="29846" y="44781"/>
                  </a:lnTo>
                  <a:lnTo>
                    <a:pt x="29846" y="44781"/>
                  </a:lnTo>
                  <a:lnTo>
                    <a:pt x="29846" y="44781"/>
                  </a:lnTo>
                  <a:cubicBezTo>
                    <a:pt x="29821" y="44781"/>
                    <a:pt x="29770" y="44793"/>
                    <a:pt x="29745" y="44793"/>
                  </a:cubicBezTo>
                  <a:lnTo>
                    <a:pt x="29745" y="44793"/>
                  </a:lnTo>
                  <a:lnTo>
                    <a:pt x="29745" y="44793"/>
                  </a:lnTo>
                  <a:cubicBezTo>
                    <a:pt x="30049" y="44971"/>
                    <a:pt x="30646" y="45212"/>
                    <a:pt x="31802" y="45517"/>
                  </a:cubicBezTo>
                  <a:lnTo>
                    <a:pt x="31802" y="45517"/>
                  </a:lnTo>
                  <a:lnTo>
                    <a:pt x="31802" y="45517"/>
                  </a:lnTo>
                  <a:cubicBezTo>
                    <a:pt x="33224" y="45885"/>
                    <a:pt x="34342" y="46165"/>
                    <a:pt x="35205" y="46355"/>
                  </a:cubicBezTo>
                  <a:lnTo>
                    <a:pt x="35205" y="46355"/>
                  </a:lnTo>
                  <a:lnTo>
                    <a:pt x="35205" y="46355"/>
                  </a:lnTo>
                  <a:cubicBezTo>
                    <a:pt x="37314" y="46863"/>
                    <a:pt x="38203" y="47079"/>
                    <a:pt x="38672" y="47879"/>
                  </a:cubicBezTo>
                  <a:lnTo>
                    <a:pt x="38672" y="47879"/>
                  </a:lnTo>
                  <a:lnTo>
                    <a:pt x="38800" y="48121"/>
                  </a:lnTo>
                  <a:lnTo>
                    <a:pt x="38800" y="48121"/>
                  </a:lnTo>
                  <a:lnTo>
                    <a:pt x="38800" y="48121"/>
                  </a:lnTo>
                  <a:cubicBezTo>
                    <a:pt x="39295" y="48882"/>
                    <a:pt x="39625" y="49454"/>
                    <a:pt x="39815" y="50356"/>
                  </a:cubicBezTo>
                  <a:lnTo>
                    <a:pt x="39815" y="50356"/>
                  </a:lnTo>
                  <a:lnTo>
                    <a:pt x="39815" y="50356"/>
                  </a:lnTo>
                  <a:cubicBezTo>
                    <a:pt x="39968" y="51118"/>
                    <a:pt x="40780" y="52159"/>
                    <a:pt x="41276" y="52781"/>
                  </a:cubicBezTo>
                  <a:lnTo>
                    <a:pt x="41276" y="52781"/>
                  </a:lnTo>
                  <a:lnTo>
                    <a:pt x="41352" y="52870"/>
                  </a:lnTo>
                  <a:lnTo>
                    <a:pt x="41352" y="52870"/>
                  </a:lnTo>
                  <a:lnTo>
                    <a:pt x="41352" y="52870"/>
                  </a:lnTo>
                  <a:cubicBezTo>
                    <a:pt x="41822" y="53480"/>
                    <a:pt x="42279" y="54051"/>
                    <a:pt x="42774" y="54178"/>
                  </a:cubicBezTo>
                  <a:lnTo>
                    <a:pt x="42774" y="54178"/>
                  </a:lnTo>
                  <a:lnTo>
                    <a:pt x="42774" y="54178"/>
                  </a:lnTo>
                  <a:cubicBezTo>
                    <a:pt x="43193" y="54292"/>
                    <a:pt x="43562" y="54508"/>
                    <a:pt x="43892" y="54712"/>
                  </a:cubicBezTo>
                  <a:lnTo>
                    <a:pt x="43892" y="54712"/>
                  </a:lnTo>
                  <a:lnTo>
                    <a:pt x="43892" y="54712"/>
                  </a:lnTo>
                  <a:cubicBezTo>
                    <a:pt x="44133" y="54851"/>
                    <a:pt x="44451" y="55067"/>
                    <a:pt x="44603" y="55067"/>
                  </a:cubicBezTo>
                  <a:lnTo>
                    <a:pt x="44603" y="55067"/>
                  </a:lnTo>
                  <a:lnTo>
                    <a:pt x="45949" y="55067"/>
                  </a:lnTo>
                  <a:lnTo>
                    <a:pt x="45949" y="55067"/>
                  </a:lnTo>
                  <a:lnTo>
                    <a:pt x="45949" y="55067"/>
                  </a:lnTo>
                  <a:cubicBezTo>
                    <a:pt x="46267" y="54737"/>
                    <a:pt x="46864" y="54178"/>
                    <a:pt x="47460" y="54178"/>
                  </a:cubicBezTo>
                  <a:lnTo>
                    <a:pt x="47460" y="54178"/>
                  </a:lnTo>
                  <a:lnTo>
                    <a:pt x="47460" y="54178"/>
                  </a:lnTo>
                  <a:cubicBezTo>
                    <a:pt x="47829" y="54178"/>
                    <a:pt x="48451" y="54343"/>
                    <a:pt x="48655" y="55486"/>
                  </a:cubicBezTo>
                  <a:lnTo>
                    <a:pt x="48655" y="55486"/>
                  </a:lnTo>
                  <a:lnTo>
                    <a:pt x="48655" y="55486"/>
                  </a:lnTo>
                  <a:cubicBezTo>
                    <a:pt x="49023" y="57506"/>
                    <a:pt x="48680" y="59830"/>
                    <a:pt x="48655" y="59931"/>
                  </a:cubicBezTo>
                  <a:lnTo>
                    <a:pt x="48655" y="59931"/>
                  </a:lnTo>
                  <a:lnTo>
                    <a:pt x="48578" y="60376"/>
                  </a:lnTo>
                  <a:lnTo>
                    <a:pt x="48578" y="60376"/>
                  </a:lnTo>
                  <a:lnTo>
                    <a:pt x="40641" y="60376"/>
                  </a:lnTo>
                  <a:lnTo>
                    <a:pt x="40641" y="60376"/>
                  </a:lnTo>
                  <a:lnTo>
                    <a:pt x="40489" y="60249"/>
                  </a:lnTo>
                  <a:lnTo>
                    <a:pt x="40489" y="60249"/>
                  </a:lnTo>
                  <a:lnTo>
                    <a:pt x="40489" y="60249"/>
                  </a:lnTo>
                  <a:cubicBezTo>
                    <a:pt x="39993" y="59855"/>
                    <a:pt x="39549" y="59410"/>
                    <a:pt x="39155" y="59004"/>
                  </a:cubicBezTo>
                  <a:lnTo>
                    <a:pt x="39155" y="59004"/>
                  </a:lnTo>
                  <a:lnTo>
                    <a:pt x="39155" y="59004"/>
                  </a:lnTo>
                  <a:cubicBezTo>
                    <a:pt x="38876" y="58725"/>
                    <a:pt x="38507" y="58318"/>
                    <a:pt x="38329" y="58217"/>
                  </a:cubicBezTo>
                  <a:lnTo>
                    <a:pt x="38329" y="58217"/>
                  </a:lnTo>
                  <a:lnTo>
                    <a:pt x="38329" y="58217"/>
                  </a:lnTo>
                  <a:cubicBezTo>
                    <a:pt x="37682" y="58433"/>
                    <a:pt x="35548" y="59080"/>
                    <a:pt x="35548" y="59080"/>
                  </a:cubicBezTo>
                  <a:lnTo>
                    <a:pt x="35548" y="59080"/>
                  </a:lnTo>
                  <a:lnTo>
                    <a:pt x="35383" y="59157"/>
                  </a:lnTo>
                  <a:lnTo>
                    <a:pt x="35383" y="59157"/>
                  </a:lnTo>
                  <a:lnTo>
                    <a:pt x="35205" y="59080"/>
                  </a:lnTo>
                  <a:lnTo>
                    <a:pt x="35205" y="59080"/>
                  </a:lnTo>
                  <a:lnTo>
                    <a:pt x="35205" y="59080"/>
                  </a:lnTo>
                  <a:cubicBezTo>
                    <a:pt x="33796" y="58509"/>
                    <a:pt x="33097" y="57925"/>
                    <a:pt x="33123" y="57366"/>
                  </a:cubicBezTo>
                  <a:lnTo>
                    <a:pt x="33123" y="57366"/>
                  </a:lnTo>
                  <a:lnTo>
                    <a:pt x="33123" y="57366"/>
                  </a:lnTo>
                  <a:cubicBezTo>
                    <a:pt x="33047" y="57099"/>
                    <a:pt x="32475" y="56426"/>
                    <a:pt x="32157" y="56236"/>
                  </a:cubicBezTo>
                  <a:lnTo>
                    <a:pt x="32157" y="56236"/>
                  </a:lnTo>
                  <a:lnTo>
                    <a:pt x="32157" y="56236"/>
                  </a:lnTo>
                  <a:cubicBezTo>
                    <a:pt x="31688" y="56794"/>
                    <a:pt x="30837" y="57366"/>
                    <a:pt x="30735" y="57442"/>
                  </a:cubicBezTo>
                  <a:lnTo>
                    <a:pt x="30735" y="57442"/>
                  </a:lnTo>
                  <a:lnTo>
                    <a:pt x="30544" y="57569"/>
                  </a:lnTo>
                  <a:lnTo>
                    <a:pt x="30544" y="57569"/>
                  </a:lnTo>
                  <a:lnTo>
                    <a:pt x="30316" y="57506"/>
                  </a:lnTo>
                  <a:lnTo>
                    <a:pt x="30316" y="57506"/>
                  </a:lnTo>
                  <a:lnTo>
                    <a:pt x="30316" y="57506"/>
                  </a:lnTo>
                  <a:cubicBezTo>
                    <a:pt x="30151" y="57467"/>
                    <a:pt x="28805" y="57125"/>
                    <a:pt x="28208" y="56744"/>
                  </a:cubicBezTo>
                  <a:lnTo>
                    <a:pt x="28208" y="56744"/>
                  </a:lnTo>
                  <a:lnTo>
                    <a:pt x="28208" y="56744"/>
                  </a:lnTo>
                  <a:cubicBezTo>
                    <a:pt x="27967" y="56553"/>
                    <a:pt x="27637" y="56109"/>
                    <a:pt x="26849" y="54864"/>
                  </a:cubicBezTo>
                  <a:lnTo>
                    <a:pt x="26849" y="54864"/>
                  </a:lnTo>
                  <a:lnTo>
                    <a:pt x="26849" y="54864"/>
                  </a:lnTo>
                  <a:cubicBezTo>
                    <a:pt x="26201" y="53899"/>
                    <a:pt x="24868" y="51867"/>
                    <a:pt x="24462" y="51689"/>
                  </a:cubicBezTo>
                  <a:lnTo>
                    <a:pt x="24462" y="51689"/>
                  </a:lnTo>
                  <a:lnTo>
                    <a:pt x="24462" y="51689"/>
                  </a:lnTo>
                  <a:cubicBezTo>
                    <a:pt x="23547" y="51689"/>
                    <a:pt x="22188" y="51689"/>
                    <a:pt x="20474" y="52032"/>
                  </a:cubicBezTo>
                  <a:lnTo>
                    <a:pt x="20474" y="52032"/>
                  </a:lnTo>
                  <a:lnTo>
                    <a:pt x="20474" y="52032"/>
                  </a:lnTo>
                  <a:cubicBezTo>
                    <a:pt x="19674" y="52197"/>
                    <a:pt x="19559" y="52311"/>
                    <a:pt x="19559" y="52311"/>
                  </a:cubicBezTo>
                  <a:lnTo>
                    <a:pt x="19559" y="52311"/>
                  </a:lnTo>
                  <a:lnTo>
                    <a:pt x="19559" y="52311"/>
                  </a:lnTo>
                  <a:cubicBezTo>
                    <a:pt x="19534" y="52362"/>
                    <a:pt x="19534" y="52489"/>
                    <a:pt x="19534" y="52553"/>
                  </a:cubicBezTo>
                  <a:lnTo>
                    <a:pt x="19534" y="52553"/>
                  </a:lnTo>
                  <a:lnTo>
                    <a:pt x="19534" y="52553"/>
                  </a:lnTo>
                  <a:cubicBezTo>
                    <a:pt x="19509" y="52756"/>
                    <a:pt x="19509" y="52972"/>
                    <a:pt x="19483" y="53200"/>
                  </a:cubicBezTo>
                  <a:lnTo>
                    <a:pt x="19483" y="53200"/>
                  </a:lnTo>
                  <a:lnTo>
                    <a:pt x="19407" y="53480"/>
                  </a:lnTo>
                  <a:lnTo>
                    <a:pt x="19407" y="53480"/>
                  </a:lnTo>
                  <a:lnTo>
                    <a:pt x="19407" y="53480"/>
                  </a:lnTo>
                  <a:cubicBezTo>
                    <a:pt x="19280" y="54216"/>
                    <a:pt x="19153" y="54889"/>
                    <a:pt x="18086" y="55969"/>
                  </a:cubicBezTo>
                  <a:lnTo>
                    <a:pt x="18086" y="55969"/>
                  </a:lnTo>
                  <a:lnTo>
                    <a:pt x="18086" y="55969"/>
                  </a:lnTo>
                  <a:cubicBezTo>
                    <a:pt x="17566" y="56477"/>
                    <a:pt x="17096" y="56718"/>
                    <a:pt x="16677" y="56934"/>
                  </a:cubicBezTo>
                  <a:lnTo>
                    <a:pt x="16677" y="56934"/>
                  </a:lnTo>
                  <a:lnTo>
                    <a:pt x="16677" y="56934"/>
                  </a:lnTo>
                  <a:cubicBezTo>
                    <a:pt x="16181" y="57201"/>
                    <a:pt x="15838" y="57391"/>
                    <a:pt x="15508" y="57975"/>
                  </a:cubicBezTo>
                  <a:lnTo>
                    <a:pt x="15508" y="57975"/>
                  </a:lnTo>
                  <a:lnTo>
                    <a:pt x="15508" y="57975"/>
                  </a:lnTo>
                  <a:cubicBezTo>
                    <a:pt x="15241" y="58433"/>
                    <a:pt x="14962" y="58763"/>
                    <a:pt x="14721" y="59042"/>
                  </a:cubicBezTo>
                  <a:lnTo>
                    <a:pt x="14721" y="59042"/>
                  </a:lnTo>
                  <a:lnTo>
                    <a:pt x="14721" y="59042"/>
                  </a:lnTo>
                  <a:cubicBezTo>
                    <a:pt x="14276" y="59576"/>
                    <a:pt x="13997" y="59855"/>
                    <a:pt x="13997" y="60718"/>
                  </a:cubicBezTo>
                  <a:lnTo>
                    <a:pt x="13997" y="60718"/>
                  </a:lnTo>
                  <a:lnTo>
                    <a:pt x="13997" y="60718"/>
                  </a:lnTo>
                  <a:cubicBezTo>
                    <a:pt x="13997" y="61963"/>
                    <a:pt x="14226" y="63373"/>
                    <a:pt x="14670" y="64986"/>
                  </a:cubicBezTo>
                  <a:lnTo>
                    <a:pt x="14670" y="64986"/>
                  </a:lnTo>
                  <a:lnTo>
                    <a:pt x="14835" y="65570"/>
                  </a:lnTo>
                  <a:lnTo>
                    <a:pt x="14835" y="65570"/>
                  </a:lnTo>
                  <a:lnTo>
                    <a:pt x="14835" y="65570"/>
                  </a:lnTo>
                  <a:cubicBezTo>
                    <a:pt x="15140" y="66624"/>
                    <a:pt x="15457" y="67843"/>
                    <a:pt x="16003" y="68503"/>
                  </a:cubicBezTo>
                  <a:lnTo>
                    <a:pt x="16003" y="68503"/>
                  </a:lnTo>
                  <a:lnTo>
                    <a:pt x="16003" y="68503"/>
                  </a:lnTo>
                  <a:cubicBezTo>
                    <a:pt x="16334" y="68910"/>
                    <a:pt x="16550" y="69519"/>
                    <a:pt x="16778" y="70091"/>
                  </a:cubicBezTo>
                  <a:lnTo>
                    <a:pt x="16778" y="70091"/>
                  </a:lnTo>
                  <a:lnTo>
                    <a:pt x="16778" y="70091"/>
                  </a:lnTo>
                  <a:cubicBezTo>
                    <a:pt x="16968" y="70573"/>
                    <a:pt x="17324" y="71437"/>
                    <a:pt x="17515" y="71513"/>
                  </a:cubicBezTo>
                  <a:lnTo>
                    <a:pt x="17515" y="71513"/>
                  </a:lnTo>
                  <a:lnTo>
                    <a:pt x="17515" y="71513"/>
                  </a:lnTo>
                  <a:cubicBezTo>
                    <a:pt x="17870" y="71513"/>
                    <a:pt x="18264" y="71577"/>
                    <a:pt x="18632" y="71666"/>
                  </a:cubicBezTo>
                  <a:lnTo>
                    <a:pt x="18632" y="71666"/>
                  </a:lnTo>
                  <a:lnTo>
                    <a:pt x="18632" y="71666"/>
                  </a:lnTo>
                  <a:cubicBezTo>
                    <a:pt x="18962" y="71729"/>
                    <a:pt x="19331" y="71805"/>
                    <a:pt x="19572" y="71805"/>
                  </a:cubicBezTo>
                  <a:lnTo>
                    <a:pt x="19572" y="71805"/>
                  </a:lnTo>
                  <a:lnTo>
                    <a:pt x="19572" y="71805"/>
                  </a:lnTo>
                  <a:cubicBezTo>
                    <a:pt x="19877" y="71805"/>
                    <a:pt x="19902" y="71729"/>
                    <a:pt x="19928" y="71704"/>
                  </a:cubicBezTo>
                  <a:lnTo>
                    <a:pt x="19928" y="71704"/>
                  </a:lnTo>
                  <a:lnTo>
                    <a:pt x="19928" y="71704"/>
                  </a:lnTo>
                  <a:cubicBezTo>
                    <a:pt x="20499" y="70967"/>
                    <a:pt x="23204" y="69989"/>
                    <a:pt x="25262" y="69989"/>
                  </a:cubicBezTo>
                  <a:lnTo>
                    <a:pt x="25262" y="69989"/>
                  </a:lnTo>
                  <a:lnTo>
                    <a:pt x="25262" y="69989"/>
                  </a:lnTo>
                  <a:cubicBezTo>
                    <a:pt x="25973" y="69989"/>
                    <a:pt x="26595" y="70091"/>
                    <a:pt x="27116" y="70320"/>
                  </a:cubicBezTo>
                  <a:lnTo>
                    <a:pt x="27116" y="70320"/>
                  </a:lnTo>
                  <a:lnTo>
                    <a:pt x="27116" y="70320"/>
                  </a:lnTo>
                  <a:cubicBezTo>
                    <a:pt x="28855" y="71018"/>
                    <a:pt x="30862" y="71602"/>
                    <a:pt x="31459" y="71793"/>
                  </a:cubicBezTo>
                  <a:lnTo>
                    <a:pt x="31459" y="71793"/>
                  </a:lnTo>
                  <a:lnTo>
                    <a:pt x="31459" y="71793"/>
                  </a:lnTo>
                  <a:cubicBezTo>
                    <a:pt x="32259" y="71437"/>
                    <a:pt x="33796" y="70815"/>
                    <a:pt x="34342" y="70815"/>
                  </a:cubicBezTo>
                  <a:lnTo>
                    <a:pt x="34342" y="70815"/>
                  </a:lnTo>
                  <a:lnTo>
                    <a:pt x="34342" y="70815"/>
                  </a:lnTo>
                  <a:cubicBezTo>
                    <a:pt x="34710" y="70815"/>
                    <a:pt x="35053" y="71043"/>
                    <a:pt x="35447" y="71310"/>
                  </a:cubicBezTo>
                  <a:lnTo>
                    <a:pt x="35447" y="71310"/>
                  </a:lnTo>
                  <a:lnTo>
                    <a:pt x="35447" y="71310"/>
                  </a:lnTo>
                  <a:cubicBezTo>
                    <a:pt x="35853" y="71577"/>
                    <a:pt x="36348" y="71932"/>
                    <a:pt x="36615" y="71856"/>
                  </a:cubicBezTo>
                  <a:lnTo>
                    <a:pt x="36615" y="71856"/>
                  </a:lnTo>
                  <a:lnTo>
                    <a:pt x="36615" y="71856"/>
                  </a:lnTo>
                  <a:cubicBezTo>
                    <a:pt x="37110" y="71666"/>
                    <a:pt x="37961" y="71780"/>
                    <a:pt x="38977" y="71894"/>
                  </a:cubicBezTo>
                  <a:lnTo>
                    <a:pt x="38977" y="71894"/>
                  </a:lnTo>
                  <a:lnTo>
                    <a:pt x="38977" y="71894"/>
                  </a:lnTo>
                  <a:cubicBezTo>
                    <a:pt x="39549" y="71958"/>
                    <a:pt x="40171" y="72047"/>
                    <a:pt x="40641" y="72047"/>
                  </a:cubicBezTo>
                  <a:lnTo>
                    <a:pt x="40641" y="72047"/>
                  </a:lnTo>
                  <a:lnTo>
                    <a:pt x="40641" y="72047"/>
                  </a:lnTo>
                  <a:cubicBezTo>
                    <a:pt x="41111" y="72047"/>
                    <a:pt x="41263" y="71983"/>
                    <a:pt x="41301" y="71932"/>
                  </a:cubicBezTo>
                  <a:lnTo>
                    <a:pt x="41301" y="71932"/>
                  </a:lnTo>
                  <a:lnTo>
                    <a:pt x="41301" y="71932"/>
                  </a:lnTo>
                  <a:cubicBezTo>
                    <a:pt x="42076" y="71475"/>
                    <a:pt x="43143" y="71158"/>
                    <a:pt x="43867" y="70942"/>
                  </a:cubicBezTo>
                  <a:lnTo>
                    <a:pt x="43867" y="70942"/>
                  </a:lnTo>
                  <a:lnTo>
                    <a:pt x="43867" y="70942"/>
                  </a:lnTo>
                  <a:cubicBezTo>
                    <a:pt x="44006" y="70904"/>
                    <a:pt x="44133" y="70866"/>
                    <a:pt x="44260" y="70827"/>
                  </a:cubicBezTo>
                  <a:lnTo>
                    <a:pt x="44260" y="70827"/>
                  </a:lnTo>
                  <a:lnTo>
                    <a:pt x="44260" y="70827"/>
                  </a:lnTo>
                  <a:cubicBezTo>
                    <a:pt x="44756" y="70662"/>
                    <a:pt x="45797" y="70320"/>
                    <a:pt x="46470" y="69977"/>
                  </a:cubicBezTo>
                  <a:lnTo>
                    <a:pt x="46470" y="69977"/>
                  </a:lnTo>
                  <a:lnTo>
                    <a:pt x="46470" y="69977"/>
                  </a:lnTo>
                  <a:cubicBezTo>
                    <a:pt x="47016" y="69697"/>
                    <a:pt x="47651" y="69672"/>
                    <a:pt x="48400" y="69672"/>
                  </a:cubicBezTo>
                  <a:lnTo>
                    <a:pt x="48400" y="69672"/>
                  </a:lnTo>
                  <a:lnTo>
                    <a:pt x="48400" y="69672"/>
                  </a:lnTo>
                  <a:cubicBezTo>
                    <a:pt x="48820" y="69646"/>
                    <a:pt x="49315" y="69621"/>
                    <a:pt x="49810" y="69558"/>
                  </a:cubicBezTo>
                  <a:lnTo>
                    <a:pt x="49810" y="69558"/>
                  </a:lnTo>
                  <a:lnTo>
                    <a:pt x="49810" y="69558"/>
                  </a:lnTo>
                  <a:cubicBezTo>
                    <a:pt x="50191" y="69519"/>
                    <a:pt x="50661" y="69405"/>
                    <a:pt x="51181" y="69278"/>
                  </a:cubicBezTo>
                  <a:lnTo>
                    <a:pt x="51181" y="69278"/>
                  </a:lnTo>
                  <a:lnTo>
                    <a:pt x="51181" y="69278"/>
                  </a:lnTo>
                  <a:cubicBezTo>
                    <a:pt x="52096" y="69037"/>
                    <a:pt x="53137" y="68783"/>
                    <a:pt x="54102" y="68783"/>
                  </a:cubicBezTo>
                  <a:lnTo>
                    <a:pt x="54102" y="68783"/>
                  </a:lnTo>
                  <a:lnTo>
                    <a:pt x="54102" y="68783"/>
                  </a:lnTo>
                  <a:cubicBezTo>
                    <a:pt x="54877" y="68783"/>
                    <a:pt x="55500" y="68948"/>
                    <a:pt x="55919" y="6932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76" name="Freeform: Shape 575">
              <a:extLst>
                <a:ext uri="{FF2B5EF4-FFF2-40B4-BE49-F238E27FC236}">
                  <a16:creationId xmlns:a16="http://schemas.microsoft.com/office/drawing/2014/main" id="{D8299F5E-BE0A-EE64-C7DD-C524041D32F9}"/>
                </a:ext>
              </a:extLst>
            </p:cNvPr>
            <p:cNvSpPr/>
            <p:nvPr/>
          </p:nvSpPr>
          <p:spPr>
            <a:xfrm flipV="1">
              <a:off x="8770787" y="2389127"/>
              <a:ext cx="9145" cy="6045"/>
            </a:xfrm>
            <a:custGeom>
              <a:avLst/>
              <a:gdLst>
                <a:gd name="connsiteX0" fmla="*/ 1881 w 9145"/>
                <a:gd name="connsiteY0" fmla="*/ 254 h 6045"/>
                <a:gd name="connsiteX1" fmla="*/ 2808 w 9145"/>
                <a:gd name="connsiteY1" fmla="*/ 292 h 6045"/>
                <a:gd name="connsiteX2" fmla="*/ 2808 w 9145"/>
                <a:gd name="connsiteY2" fmla="*/ 292 h 6045"/>
                <a:gd name="connsiteX3" fmla="*/ 2808 w 9145"/>
                <a:gd name="connsiteY3" fmla="*/ 292 h 6045"/>
                <a:gd name="connsiteX4" fmla="*/ 3354 w 9145"/>
                <a:gd name="connsiteY4" fmla="*/ 279 h 6045"/>
                <a:gd name="connsiteX5" fmla="*/ 3354 w 9145"/>
                <a:gd name="connsiteY5" fmla="*/ 279 h 6045"/>
                <a:gd name="connsiteX6" fmla="*/ 3354 w 9145"/>
                <a:gd name="connsiteY6" fmla="*/ 279 h 6045"/>
                <a:gd name="connsiteX7" fmla="*/ 4065 w 9145"/>
                <a:gd name="connsiteY7" fmla="*/ 102 h 6045"/>
                <a:gd name="connsiteX8" fmla="*/ 4065 w 9145"/>
                <a:gd name="connsiteY8" fmla="*/ 102 h 6045"/>
                <a:gd name="connsiteX9" fmla="*/ 4065 w 9145"/>
                <a:gd name="connsiteY9" fmla="*/ 102 h 6045"/>
                <a:gd name="connsiteX10" fmla="*/ 5132 w 9145"/>
                <a:gd name="connsiteY10" fmla="*/ 267 h 6045"/>
                <a:gd name="connsiteX11" fmla="*/ 5132 w 9145"/>
                <a:gd name="connsiteY11" fmla="*/ 267 h 6045"/>
                <a:gd name="connsiteX12" fmla="*/ 5132 w 9145"/>
                <a:gd name="connsiteY12" fmla="*/ 267 h 6045"/>
                <a:gd name="connsiteX13" fmla="*/ 9107 w 9145"/>
                <a:gd name="connsiteY13" fmla="*/ 2032 h 6045"/>
                <a:gd name="connsiteX14" fmla="*/ 9107 w 9145"/>
                <a:gd name="connsiteY14" fmla="*/ 2032 h 6045"/>
                <a:gd name="connsiteX15" fmla="*/ 9107 w 9145"/>
                <a:gd name="connsiteY15" fmla="*/ 2032 h 6045"/>
                <a:gd name="connsiteX16" fmla="*/ 9056 w 9145"/>
                <a:gd name="connsiteY16" fmla="*/ 3378 h 6045"/>
                <a:gd name="connsiteX17" fmla="*/ 9056 w 9145"/>
                <a:gd name="connsiteY17" fmla="*/ 3378 h 6045"/>
                <a:gd name="connsiteX18" fmla="*/ 9056 w 9145"/>
                <a:gd name="connsiteY18" fmla="*/ 3378 h 6045"/>
                <a:gd name="connsiteX19" fmla="*/ 7519 w 9145"/>
                <a:gd name="connsiteY19" fmla="*/ 4991 h 6045"/>
                <a:gd name="connsiteX20" fmla="*/ 7519 w 9145"/>
                <a:gd name="connsiteY20" fmla="*/ 4991 h 6045"/>
                <a:gd name="connsiteX21" fmla="*/ 7519 w 9145"/>
                <a:gd name="connsiteY21" fmla="*/ 4991 h 6045"/>
                <a:gd name="connsiteX22" fmla="*/ 6897 w 9145"/>
                <a:gd name="connsiteY22" fmla="*/ 4889 h 6045"/>
                <a:gd name="connsiteX23" fmla="*/ 6897 w 9145"/>
                <a:gd name="connsiteY23" fmla="*/ 4889 h 6045"/>
                <a:gd name="connsiteX24" fmla="*/ 6897 w 9145"/>
                <a:gd name="connsiteY24" fmla="*/ 4889 h 6045"/>
                <a:gd name="connsiteX25" fmla="*/ 6199 w 9145"/>
                <a:gd name="connsiteY25" fmla="*/ 4661 h 6045"/>
                <a:gd name="connsiteX26" fmla="*/ 6199 w 9145"/>
                <a:gd name="connsiteY26" fmla="*/ 4661 h 6045"/>
                <a:gd name="connsiteX27" fmla="*/ 6199 w 9145"/>
                <a:gd name="connsiteY27" fmla="*/ 4661 h 6045"/>
                <a:gd name="connsiteX28" fmla="*/ 5830 w 9145"/>
                <a:gd name="connsiteY28" fmla="*/ 4559 h 6045"/>
                <a:gd name="connsiteX29" fmla="*/ 5830 w 9145"/>
                <a:gd name="connsiteY29" fmla="*/ 4559 h 6045"/>
                <a:gd name="connsiteX30" fmla="*/ 5830 w 9145"/>
                <a:gd name="connsiteY30" fmla="*/ 4559 h 6045"/>
                <a:gd name="connsiteX31" fmla="*/ 4941 w 9145"/>
                <a:gd name="connsiteY31" fmla="*/ 4902 h 6045"/>
                <a:gd name="connsiteX32" fmla="*/ 4941 w 9145"/>
                <a:gd name="connsiteY32" fmla="*/ 4902 h 6045"/>
                <a:gd name="connsiteX33" fmla="*/ 4941 w 9145"/>
                <a:gd name="connsiteY33" fmla="*/ 4902 h 6045"/>
                <a:gd name="connsiteX34" fmla="*/ 4001 w 9145"/>
                <a:gd name="connsiteY34" fmla="*/ 5651 h 6045"/>
                <a:gd name="connsiteX35" fmla="*/ 4001 w 9145"/>
                <a:gd name="connsiteY35" fmla="*/ 5651 h 6045"/>
                <a:gd name="connsiteX36" fmla="*/ 4001 w 9145"/>
                <a:gd name="connsiteY36" fmla="*/ 5651 h 6045"/>
                <a:gd name="connsiteX37" fmla="*/ 3125 w 9145"/>
                <a:gd name="connsiteY37" fmla="*/ 6147 h 6045"/>
                <a:gd name="connsiteX38" fmla="*/ 3125 w 9145"/>
                <a:gd name="connsiteY38" fmla="*/ 6147 h 6045"/>
                <a:gd name="connsiteX39" fmla="*/ 3125 w 9145"/>
                <a:gd name="connsiteY39" fmla="*/ 6147 h 6045"/>
                <a:gd name="connsiteX40" fmla="*/ 2185 w 9145"/>
                <a:gd name="connsiteY40" fmla="*/ 5626 h 6045"/>
                <a:gd name="connsiteX41" fmla="*/ 2185 w 9145"/>
                <a:gd name="connsiteY41" fmla="*/ 5626 h 6045"/>
                <a:gd name="connsiteX42" fmla="*/ 2185 w 9145"/>
                <a:gd name="connsiteY42" fmla="*/ 5626 h 6045"/>
                <a:gd name="connsiteX43" fmla="*/ 153 w 9145"/>
                <a:gd name="connsiteY43" fmla="*/ 2680 h 6045"/>
                <a:gd name="connsiteX44" fmla="*/ 153 w 9145"/>
                <a:gd name="connsiteY44" fmla="*/ 2680 h 6045"/>
                <a:gd name="connsiteX45" fmla="*/ 103 w 9145"/>
                <a:gd name="connsiteY45" fmla="*/ 2553 h 6045"/>
                <a:gd name="connsiteX46" fmla="*/ 103 w 9145"/>
                <a:gd name="connsiteY46" fmla="*/ 2553 h 6045"/>
                <a:gd name="connsiteX47" fmla="*/ 103 w 9145"/>
                <a:gd name="connsiteY47" fmla="*/ 1714 h 6045"/>
                <a:gd name="connsiteX48" fmla="*/ 103 w 9145"/>
                <a:gd name="connsiteY48" fmla="*/ 1714 h 6045"/>
                <a:gd name="connsiteX49" fmla="*/ 103 w 9145"/>
                <a:gd name="connsiteY49" fmla="*/ 1714 h 6045"/>
                <a:gd name="connsiteX50" fmla="*/ 1881 w 9145"/>
                <a:gd name="connsiteY50" fmla="*/ 254 h 60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9145" h="6045">
                  <a:moveTo>
                    <a:pt x="1881" y="254"/>
                  </a:moveTo>
                  <a:cubicBezTo>
                    <a:pt x="2135" y="254"/>
                    <a:pt x="2452" y="267"/>
                    <a:pt x="2808" y="292"/>
                  </a:cubicBezTo>
                  <a:lnTo>
                    <a:pt x="2808" y="292"/>
                  </a:lnTo>
                  <a:lnTo>
                    <a:pt x="2808" y="292"/>
                  </a:lnTo>
                  <a:cubicBezTo>
                    <a:pt x="3176" y="343"/>
                    <a:pt x="3277" y="343"/>
                    <a:pt x="3354" y="279"/>
                  </a:cubicBezTo>
                  <a:lnTo>
                    <a:pt x="3354" y="279"/>
                  </a:lnTo>
                  <a:lnTo>
                    <a:pt x="3354" y="279"/>
                  </a:lnTo>
                  <a:cubicBezTo>
                    <a:pt x="3519" y="203"/>
                    <a:pt x="3697" y="102"/>
                    <a:pt x="4065" y="102"/>
                  </a:cubicBezTo>
                  <a:lnTo>
                    <a:pt x="4065" y="102"/>
                  </a:lnTo>
                  <a:lnTo>
                    <a:pt x="4065" y="102"/>
                  </a:lnTo>
                  <a:cubicBezTo>
                    <a:pt x="4319" y="102"/>
                    <a:pt x="4637" y="152"/>
                    <a:pt x="5132" y="267"/>
                  </a:cubicBezTo>
                  <a:lnTo>
                    <a:pt x="5132" y="267"/>
                  </a:lnTo>
                  <a:lnTo>
                    <a:pt x="5132" y="267"/>
                  </a:lnTo>
                  <a:cubicBezTo>
                    <a:pt x="7049" y="648"/>
                    <a:pt x="8637" y="1067"/>
                    <a:pt x="9107" y="2032"/>
                  </a:cubicBezTo>
                  <a:lnTo>
                    <a:pt x="9107" y="2032"/>
                  </a:lnTo>
                  <a:lnTo>
                    <a:pt x="9107" y="2032"/>
                  </a:lnTo>
                  <a:cubicBezTo>
                    <a:pt x="9259" y="2337"/>
                    <a:pt x="9348" y="2807"/>
                    <a:pt x="9056" y="3378"/>
                  </a:cubicBezTo>
                  <a:lnTo>
                    <a:pt x="9056" y="3378"/>
                  </a:lnTo>
                  <a:lnTo>
                    <a:pt x="9056" y="3378"/>
                  </a:lnTo>
                  <a:cubicBezTo>
                    <a:pt x="8484" y="4496"/>
                    <a:pt x="8256" y="4991"/>
                    <a:pt x="7519" y="4991"/>
                  </a:cubicBezTo>
                  <a:lnTo>
                    <a:pt x="7519" y="4991"/>
                  </a:lnTo>
                  <a:lnTo>
                    <a:pt x="7519" y="4991"/>
                  </a:lnTo>
                  <a:cubicBezTo>
                    <a:pt x="7367" y="4991"/>
                    <a:pt x="7151" y="4940"/>
                    <a:pt x="6897" y="4889"/>
                  </a:cubicBezTo>
                  <a:lnTo>
                    <a:pt x="6897" y="4889"/>
                  </a:lnTo>
                  <a:lnTo>
                    <a:pt x="6897" y="4889"/>
                  </a:lnTo>
                  <a:cubicBezTo>
                    <a:pt x="6580" y="4813"/>
                    <a:pt x="6376" y="4737"/>
                    <a:pt x="6199" y="4661"/>
                  </a:cubicBezTo>
                  <a:lnTo>
                    <a:pt x="6199" y="4661"/>
                  </a:lnTo>
                  <a:lnTo>
                    <a:pt x="6199" y="4661"/>
                  </a:lnTo>
                  <a:cubicBezTo>
                    <a:pt x="6008" y="4572"/>
                    <a:pt x="5932" y="4559"/>
                    <a:pt x="5830" y="4559"/>
                  </a:cubicBezTo>
                  <a:lnTo>
                    <a:pt x="5830" y="4559"/>
                  </a:lnTo>
                  <a:lnTo>
                    <a:pt x="5830" y="4559"/>
                  </a:lnTo>
                  <a:cubicBezTo>
                    <a:pt x="5627" y="4559"/>
                    <a:pt x="5335" y="4661"/>
                    <a:pt x="4941" y="4902"/>
                  </a:cubicBezTo>
                  <a:lnTo>
                    <a:pt x="4941" y="4902"/>
                  </a:lnTo>
                  <a:lnTo>
                    <a:pt x="4941" y="4902"/>
                  </a:lnTo>
                  <a:cubicBezTo>
                    <a:pt x="4472" y="5169"/>
                    <a:pt x="4217" y="5435"/>
                    <a:pt x="4001" y="5651"/>
                  </a:cubicBezTo>
                  <a:lnTo>
                    <a:pt x="4001" y="5651"/>
                  </a:lnTo>
                  <a:lnTo>
                    <a:pt x="4001" y="5651"/>
                  </a:lnTo>
                  <a:cubicBezTo>
                    <a:pt x="3773" y="5905"/>
                    <a:pt x="3519" y="6147"/>
                    <a:pt x="3125" y="6147"/>
                  </a:cubicBezTo>
                  <a:lnTo>
                    <a:pt x="3125" y="6147"/>
                  </a:lnTo>
                  <a:lnTo>
                    <a:pt x="3125" y="6147"/>
                  </a:lnTo>
                  <a:cubicBezTo>
                    <a:pt x="2757" y="6147"/>
                    <a:pt x="2452" y="5905"/>
                    <a:pt x="2185" y="5626"/>
                  </a:cubicBezTo>
                  <a:lnTo>
                    <a:pt x="2185" y="5626"/>
                  </a:lnTo>
                  <a:lnTo>
                    <a:pt x="2185" y="5626"/>
                  </a:lnTo>
                  <a:cubicBezTo>
                    <a:pt x="1271" y="4699"/>
                    <a:pt x="204" y="2756"/>
                    <a:pt x="153" y="2680"/>
                  </a:cubicBezTo>
                  <a:lnTo>
                    <a:pt x="153" y="2680"/>
                  </a:lnTo>
                  <a:lnTo>
                    <a:pt x="103" y="2553"/>
                  </a:lnTo>
                  <a:lnTo>
                    <a:pt x="103" y="2553"/>
                  </a:lnTo>
                  <a:lnTo>
                    <a:pt x="103" y="1714"/>
                  </a:lnTo>
                  <a:lnTo>
                    <a:pt x="103" y="1714"/>
                  </a:lnTo>
                  <a:lnTo>
                    <a:pt x="103" y="1714"/>
                  </a:lnTo>
                  <a:cubicBezTo>
                    <a:pt x="103" y="1041"/>
                    <a:pt x="395" y="254"/>
                    <a:pt x="1881" y="25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77" name="Freeform: Shape 576">
              <a:extLst>
                <a:ext uri="{FF2B5EF4-FFF2-40B4-BE49-F238E27FC236}">
                  <a16:creationId xmlns:a16="http://schemas.microsoft.com/office/drawing/2014/main" id="{E1891237-7EE8-DC63-FA3F-786EF1C68A6D}"/>
                </a:ext>
              </a:extLst>
            </p:cNvPr>
            <p:cNvSpPr/>
            <p:nvPr/>
          </p:nvSpPr>
          <p:spPr>
            <a:xfrm flipV="1">
              <a:off x="8785620" y="2394029"/>
              <a:ext cx="11841" cy="5905"/>
            </a:xfrm>
            <a:custGeom>
              <a:avLst/>
              <a:gdLst>
                <a:gd name="connsiteX0" fmla="*/ 8510 w 11841"/>
                <a:gd name="connsiteY0" fmla="*/ 1271 h 5905"/>
                <a:gd name="connsiteX1" fmla="*/ 10542 w 11841"/>
                <a:gd name="connsiteY1" fmla="*/ 1411 h 5905"/>
                <a:gd name="connsiteX2" fmla="*/ 10542 w 11841"/>
                <a:gd name="connsiteY2" fmla="*/ 1411 h 5905"/>
                <a:gd name="connsiteX3" fmla="*/ 10542 w 11841"/>
                <a:gd name="connsiteY3" fmla="*/ 1411 h 5905"/>
                <a:gd name="connsiteX4" fmla="*/ 11926 w 11841"/>
                <a:gd name="connsiteY4" fmla="*/ 3785 h 5905"/>
                <a:gd name="connsiteX5" fmla="*/ 11926 w 11841"/>
                <a:gd name="connsiteY5" fmla="*/ 3785 h 5905"/>
                <a:gd name="connsiteX6" fmla="*/ 11926 w 11841"/>
                <a:gd name="connsiteY6" fmla="*/ 3785 h 5905"/>
                <a:gd name="connsiteX7" fmla="*/ 10390 w 11841"/>
                <a:gd name="connsiteY7" fmla="*/ 5233 h 5905"/>
                <a:gd name="connsiteX8" fmla="*/ 10390 w 11841"/>
                <a:gd name="connsiteY8" fmla="*/ 5233 h 5905"/>
                <a:gd name="connsiteX9" fmla="*/ 10390 w 11841"/>
                <a:gd name="connsiteY9" fmla="*/ 5233 h 5905"/>
                <a:gd name="connsiteX10" fmla="*/ 7837 w 11841"/>
                <a:gd name="connsiteY10" fmla="*/ 5233 h 5905"/>
                <a:gd name="connsiteX11" fmla="*/ 7837 w 11841"/>
                <a:gd name="connsiteY11" fmla="*/ 5233 h 5905"/>
                <a:gd name="connsiteX12" fmla="*/ 7837 w 11841"/>
                <a:gd name="connsiteY12" fmla="*/ 5233 h 5905"/>
                <a:gd name="connsiteX13" fmla="*/ 6173 w 11841"/>
                <a:gd name="connsiteY13" fmla="*/ 5208 h 5905"/>
                <a:gd name="connsiteX14" fmla="*/ 6173 w 11841"/>
                <a:gd name="connsiteY14" fmla="*/ 5208 h 5905"/>
                <a:gd name="connsiteX15" fmla="*/ 6173 w 11841"/>
                <a:gd name="connsiteY15" fmla="*/ 5208 h 5905"/>
                <a:gd name="connsiteX16" fmla="*/ 5411 w 11841"/>
                <a:gd name="connsiteY16" fmla="*/ 5563 h 5905"/>
                <a:gd name="connsiteX17" fmla="*/ 5411 w 11841"/>
                <a:gd name="connsiteY17" fmla="*/ 5563 h 5905"/>
                <a:gd name="connsiteX18" fmla="*/ 5411 w 11841"/>
                <a:gd name="connsiteY18" fmla="*/ 5563 h 5905"/>
                <a:gd name="connsiteX19" fmla="*/ 3253 w 11841"/>
                <a:gd name="connsiteY19" fmla="*/ 5906 h 5905"/>
                <a:gd name="connsiteX20" fmla="*/ 3253 w 11841"/>
                <a:gd name="connsiteY20" fmla="*/ 5906 h 5905"/>
                <a:gd name="connsiteX21" fmla="*/ 3253 w 11841"/>
                <a:gd name="connsiteY21" fmla="*/ 5906 h 5905"/>
                <a:gd name="connsiteX22" fmla="*/ 725 w 11841"/>
                <a:gd name="connsiteY22" fmla="*/ 5906 h 5905"/>
                <a:gd name="connsiteX23" fmla="*/ 725 w 11841"/>
                <a:gd name="connsiteY23" fmla="*/ 5906 h 5905"/>
                <a:gd name="connsiteX24" fmla="*/ 103 w 11841"/>
                <a:gd name="connsiteY24" fmla="*/ 6008 h 5905"/>
                <a:gd name="connsiteX25" fmla="*/ 103 w 11841"/>
                <a:gd name="connsiteY25" fmla="*/ 6008 h 5905"/>
                <a:gd name="connsiteX26" fmla="*/ 103 w 11841"/>
                <a:gd name="connsiteY26" fmla="*/ 2973 h 5905"/>
                <a:gd name="connsiteX27" fmla="*/ 103 w 11841"/>
                <a:gd name="connsiteY27" fmla="*/ 2973 h 5905"/>
                <a:gd name="connsiteX28" fmla="*/ 421 w 11841"/>
                <a:gd name="connsiteY28" fmla="*/ 2401 h 5905"/>
                <a:gd name="connsiteX29" fmla="*/ 421 w 11841"/>
                <a:gd name="connsiteY29" fmla="*/ 2401 h 5905"/>
                <a:gd name="connsiteX30" fmla="*/ 421 w 11841"/>
                <a:gd name="connsiteY30" fmla="*/ 2401 h 5905"/>
                <a:gd name="connsiteX31" fmla="*/ 2910 w 11841"/>
                <a:gd name="connsiteY31" fmla="*/ 103 h 5905"/>
                <a:gd name="connsiteX32" fmla="*/ 2910 w 11841"/>
                <a:gd name="connsiteY32" fmla="*/ 103 h 5905"/>
                <a:gd name="connsiteX33" fmla="*/ 2910 w 11841"/>
                <a:gd name="connsiteY33" fmla="*/ 103 h 5905"/>
                <a:gd name="connsiteX34" fmla="*/ 3697 w 11841"/>
                <a:gd name="connsiteY34" fmla="*/ 268 h 5905"/>
                <a:gd name="connsiteX35" fmla="*/ 3697 w 11841"/>
                <a:gd name="connsiteY35" fmla="*/ 268 h 5905"/>
                <a:gd name="connsiteX36" fmla="*/ 3697 w 11841"/>
                <a:gd name="connsiteY36" fmla="*/ 268 h 5905"/>
                <a:gd name="connsiteX37" fmla="*/ 7152 w 11841"/>
                <a:gd name="connsiteY37" fmla="*/ 1347 h 5905"/>
                <a:gd name="connsiteX38" fmla="*/ 7152 w 11841"/>
                <a:gd name="connsiteY38" fmla="*/ 1347 h 5905"/>
                <a:gd name="connsiteX39" fmla="*/ 7152 w 11841"/>
                <a:gd name="connsiteY39" fmla="*/ 1347 h 5905"/>
                <a:gd name="connsiteX40" fmla="*/ 8510 w 11841"/>
                <a:gd name="connsiteY40" fmla="*/ 1271 h 59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11841" h="5905">
                  <a:moveTo>
                    <a:pt x="8510" y="1271"/>
                  </a:moveTo>
                  <a:cubicBezTo>
                    <a:pt x="9082" y="1093"/>
                    <a:pt x="9806" y="991"/>
                    <a:pt x="10542" y="1411"/>
                  </a:cubicBezTo>
                  <a:lnTo>
                    <a:pt x="10542" y="1411"/>
                  </a:lnTo>
                  <a:lnTo>
                    <a:pt x="10542" y="1411"/>
                  </a:lnTo>
                  <a:cubicBezTo>
                    <a:pt x="11482" y="1918"/>
                    <a:pt x="12054" y="2909"/>
                    <a:pt x="11926" y="3785"/>
                  </a:cubicBezTo>
                  <a:lnTo>
                    <a:pt x="11926" y="3785"/>
                  </a:lnTo>
                  <a:lnTo>
                    <a:pt x="11926" y="3785"/>
                  </a:lnTo>
                  <a:cubicBezTo>
                    <a:pt x="11838" y="4509"/>
                    <a:pt x="11266" y="5043"/>
                    <a:pt x="10390" y="5233"/>
                  </a:cubicBezTo>
                  <a:lnTo>
                    <a:pt x="10390" y="5233"/>
                  </a:lnTo>
                  <a:lnTo>
                    <a:pt x="10390" y="5233"/>
                  </a:lnTo>
                  <a:cubicBezTo>
                    <a:pt x="9577" y="5411"/>
                    <a:pt x="8612" y="5335"/>
                    <a:pt x="7837" y="5233"/>
                  </a:cubicBezTo>
                  <a:lnTo>
                    <a:pt x="7837" y="5233"/>
                  </a:lnTo>
                  <a:lnTo>
                    <a:pt x="7837" y="5233"/>
                  </a:lnTo>
                  <a:cubicBezTo>
                    <a:pt x="7190" y="5144"/>
                    <a:pt x="6606" y="5106"/>
                    <a:pt x="6173" y="5208"/>
                  </a:cubicBezTo>
                  <a:lnTo>
                    <a:pt x="6173" y="5208"/>
                  </a:lnTo>
                  <a:lnTo>
                    <a:pt x="6173" y="5208"/>
                  </a:lnTo>
                  <a:cubicBezTo>
                    <a:pt x="5856" y="5309"/>
                    <a:pt x="5627" y="5436"/>
                    <a:pt x="5411" y="5563"/>
                  </a:cubicBezTo>
                  <a:lnTo>
                    <a:pt x="5411" y="5563"/>
                  </a:lnTo>
                  <a:lnTo>
                    <a:pt x="5411" y="5563"/>
                  </a:lnTo>
                  <a:cubicBezTo>
                    <a:pt x="4967" y="5805"/>
                    <a:pt x="4510" y="6046"/>
                    <a:pt x="3253" y="5906"/>
                  </a:cubicBezTo>
                  <a:lnTo>
                    <a:pt x="3253" y="5906"/>
                  </a:lnTo>
                  <a:lnTo>
                    <a:pt x="3253" y="5906"/>
                  </a:lnTo>
                  <a:cubicBezTo>
                    <a:pt x="1741" y="5779"/>
                    <a:pt x="725" y="5906"/>
                    <a:pt x="725" y="5906"/>
                  </a:cubicBezTo>
                  <a:lnTo>
                    <a:pt x="725" y="5906"/>
                  </a:lnTo>
                  <a:lnTo>
                    <a:pt x="103" y="6008"/>
                  </a:lnTo>
                  <a:lnTo>
                    <a:pt x="103" y="6008"/>
                  </a:lnTo>
                  <a:lnTo>
                    <a:pt x="103" y="2973"/>
                  </a:lnTo>
                  <a:lnTo>
                    <a:pt x="103" y="2973"/>
                  </a:lnTo>
                  <a:lnTo>
                    <a:pt x="421" y="2401"/>
                  </a:lnTo>
                  <a:lnTo>
                    <a:pt x="421" y="2401"/>
                  </a:lnTo>
                  <a:lnTo>
                    <a:pt x="421" y="2401"/>
                  </a:lnTo>
                  <a:cubicBezTo>
                    <a:pt x="1018" y="1322"/>
                    <a:pt x="1690" y="103"/>
                    <a:pt x="2910" y="103"/>
                  </a:cubicBezTo>
                  <a:lnTo>
                    <a:pt x="2910" y="103"/>
                  </a:lnTo>
                  <a:lnTo>
                    <a:pt x="2910" y="103"/>
                  </a:lnTo>
                  <a:cubicBezTo>
                    <a:pt x="3176" y="103"/>
                    <a:pt x="3431" y="141"/>
                    <a:pt x="3697" y="268"/>
                  </a:cubicBezTo>
                  <a:lnTo>
                    <a:pt x="3697" y="268"/>
                  </a:lnTo>
                  <a:lnTo>
                    <a:pt x="3697" y="268"/>
                  </a:lnTo>
                  <a:cubicBezTo>
                    <a:pt x="5043" y="839"/>
                    <a:pt x="5564" y="991"/>
                    <a:pt x="7152" y="1347"/>
                  </a:cubicBezTo>
                  <a:lnTo>
                    <a:pt x="7152" y="1347"/>
                  </a:lnTo>
                  <a:lnTo>
                    <a:pt x="7152" y="1347"/>
                  </a:lnTo>
                  <a:cubicBezTo>
                    <a:pt x="7672" y="1474"/>
                    <a:pt x="8091" y="1360"/>
                    <a:pt x="8510" y="127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78" name="Freeform: Shape 577">
              <a:extLst>
                <a:ext uri="{FF2B5EF4-FFF2-40B4-BE49-F238E27FC236}">
                  <a16:creationId xmlns:a16="http://schemas.microsoft.com/office/drawing/2014/main" id="{585966F2-AB0E-01EF-723D-257BA744EF27}"/>
                </a:ext>
              </a:extLst>
            </p:cNvPr>
            <p:cNvSpPr/>
            <p:nvPr/>
          </p:nvSpPr>
          <p:spPr>
            <a:xfrm flipV="1">
              <a:off x="8762986" y="2426997"/>
              <a:ext cx="11385" cy="16700"/>
            </a:xfrm>
            <a:custGeom>
              <a:avLst/>
              <a:gdLst>
                <a:gd name="connsiteX0" fmla="*/ 3242 w 11385"/>
                <a:gd name="connsiteY0" fmla="*/ 3881 h 16700"/>
                <a:gd name="connsiteX1" fmla="*/ 3268 w 11385"/>
                <a:gd name="connsiteY1" fmla="*/ 3094 h 16700"/>
                <a:gd name="connsiteX2" fmla="*/ 3268 w 11385"/>
                <a:gd name="connsiteY2" fmla="*/ 3094 h 16700"/>
                <a:gd name="connsiteX3" fmla="*/ 3268 w 11385"/>
                <a:gd name="connsiteY3" fmla="*/ 3094 h 16700"/>
                <a:gd name="connsiteX4" fmla="*/ 3319 w 11385"/>
                <a:gd name="connsiteY4" fmla="*/ 1608 h 16700"/>
                <a:gd name="connsiteX5" fmla="*/ 3319 w 11385"/>
                <a:gd name="connsiteY5" fmla="*/ 1608 h 16700"/>
                <a:gd name="connsiteX6" fmla="*/ 3319 w 11385"/>
                <a:gd name="connsiteY6" fmla="*/ 1608 h 16700"/>
                <a:gd name="connsiteX7" fmla="*/ 4449 w 11385"/>
                <a:gd name="connsiteY7" fmla="*/ 287 h 16700"/>
                <a:gd name="connsiteX8" fmla="*/ 4449 w 11385"/>
                <a:gd name="connsiteY8" fmla="*/ 287 h 16700"/>
                <a:gd name="connsiteX9" fmla="*/ 4449 w 11385"/>
                <a:gd name="connsiteY9" fmla="*/ 287 h 16700"/>
                <a:gd name="connsiteX10" fmla="*/ 4881 w 11385"/>
                <a:gd name="connsiteY10" fmla="*/ 300 h 16700"/>
                <a:gd name="connsiteX11" fmla="*/ 4881 w 11385"/>
                <a:gd name="connsiteY11" fmla="*/ 300 h 16700"/>
                <a:gd name="connsiteX12" fmla="*/ 4881 w 11385"/>
                <a:gd name="connsiteY12" fmla="*/ 300 h 16700"/>
                <a:gd name="connsiteX13" fmla="*/ 6341 w 11385"/>
                <a:gd name="connsiteY13" fmla="*/ 198 h 16700"/>
                <a:gd name="connsiteX14" fmla="*/ 6341 w 11385"/>
                <a:gd name="connsiteY14" fmla="*/ 198 h 16700"/>
                <a:gd name="connsiteX15" fmla="*/ 6341 w 11385"/>
                <a:gd name="connsiteY15" fmla="*/ 198 h 16700"/>
                <a:gd name="connsiteX16" fmla="*/ 6989 w 11385"/>
                <a:gd name="connsiteY16" fmla="*/ 110 h 16700"/>
                <a:gd name="connsiteX17" fmla="*/ 6989 w 11385"/>
                <a:gd name="connsiteY17" fmla="*/ 110 h 16700"/>
                <a:gd name="connsiteX18" fmla="*/ 6989 w 11385"/>
                <a:gd name="connsiteY18" fmla="*/ 110 h 16700"/>
                <a:gd name="connsiteX19" fmla="*/ 7649 w 11385"/>
                <a:gd name="connsiteY19" fmla="*/ 363 h 16700"/>
                <a:gd name="connsiteX20" fmla="*/ 7649 w 11385"/>
                <a:gd name="connsiteY20" fmla="*/ 363 h 16700"/>
                <a:gd name="connsiteX21" fmla="*/ 7649 w 11385"/>
                <a:gd name="connsiteY21" fmla="*/ 363 h 16700"/>
                <a:gd name="connsiteX22" fmla="*/ 7852 w 11385"/>
                <a:gd name="connsiteY22" fmla="*/ 1507 h 16700"/>
                <a:gd name="connsiteX23" fmla="*/ 7852 w 11385"/>
                <a:gd name="connsiteY23" fmla="*/ 1507 h 16700"/>
                <a:gd name="connsiteX24" fmla="*/ 7852 w 11385"/>
                <a:gd name="connsiteY24" fmla="*/ 1507 h 16700"/>
                <a:gd name="connsiteX25" fmla="*/ 8246 w 11385"/>
                <a:gd name="connsiteY25" fmla="*/ 2980 h 16700"/>
                <a:gd name="connsiteX26" fmla="*/ 8246 w 11385"/>
                <a:gd name="connsiteY26" fmla="*/ 2980 h 16700"/>
                <a:gd name="connsiteX27" fmla="*/ 8246 w 11385"/>
                <a:gd name="connsiteY27" fmla="*/ 2980 h 16700"/>
                <a:gd name="connsiteX28" fmla="*/ 8995 w 11385"/>
                <a:gd name="connsiteY28" fmla="*/ 3627 h 16700"/>
                <a:gd name="connsiteX29" fmla="*/ 8995 w 11385"/>
                <a:gd name="connsiteY29" fmla="*/ 3627 h 16700"/>
                <a:gd name="connsiteX30" fmla="*/ 8995 w 11385"/>
                <a:gd name="connsiteY30" fmla="*/ 3627 h 16700"/>
                <a:gd name="connsiteX31" fmla="*/ 10329 w 11385"/>
                <a:gd name="connsiteY31" fmla="*/ 4732 h 16700"/>
                <a:gd name="connsiteX32" fmla="*/ 10329 w 11385"/>
                <a:gd name="connsiteY32" fmla="*/ 4732 h 16700"/>
                <a:gd name="connsiteX33" fmla="*/ 10329 w 11385"/>
                <a:gd name="connsiteY33" fmla="*/ 4732 h 16700"/>
                <a:gd name="connsiteX34" fmla="*/ 11472 w 11385"/>
                <a:gd name="connsiteY34" fmla="*/ 6320 h 16700"/>
                <a:gd name="connsiteX35" fmla="*/ 11472 w 11385"/>
                <a:gd name="connsiteY35" fmla="*/ 6320 h 16700"/>
                <a:gd name="connsiteX36" fmla="*/ 11472 w 11385"/>
                <a:gd name="connsiteY36" fmla="*/ 6320 h 16700"/>
                <a:gd name="connsiteX37" fmla="*/ 10824 w 11385"/>
                <a:gd name="connsiteY37" fmla="*/ 7386 h 16700"/>
                <a:gd name="connsiteX38" fmla="*/ 10824 w 11385"/>
                <a:gd name="connsiteY38" fmla="*/ 7386 h 16700"/>
                <a:gd name="connsiteX39" fmla="*/ 10824 w 11385"/>
                <a:gd name="connsiteY39" fmla="*/ 7386 h 16700"/>
                <a:gd name="connsiteX40" fmla="*/ 10189 w 11385"/>
                <a:gd name="connsiteY40" fmla="*/ 8275 h 16700"/>
                <a:gd name="connsiteX41" fmla="*/ 10189 w 11385"/>
                <a:gd name="connsiteY41" fmla="*/ 8275 h 16700"/>
                <a:gd name="connsiteX42" fmla="*/ 10189 w 11385"/>
                <a:gd name="connsiteY42" fmla="*/ 8275 h 16700"/>
                <a:gd name="connsiteX43" fmla="*/ 8792 w 11385"/>
                <a:gd name="connsiteY43" fmla="*/ 9520 h 16700"/>
                <a:gd name="connsiteX44" fmla="*/ 8792 w 11385"/>
                <a:gd name="connsiteY44" fmla="*/ 9520 h 16700"/>
                <a:gd name="connsiteX45" fmla="*/ 8640 w 11385"/>
                <a:gd name="connsiteY45" fmla="*/ 9520 h 16700"/>
                <a:gd name="connsiteX46" fmla="*/ 8640 w 11385"/>
                <a:gd name="connsiteY46" fmla="*/ 9520 h 16700"/>
                <a:gd name="connsiteX47" fmla="*/ 8640 w 11385"/>
                <a:gd name="connsiteY47" fmla="*/ 9520 h 16700"/>
                <a:gd name="connsiteX48" fmla="*/ 7827 w 11385"/>
                <a:gd name="connsiteY48" fmla="*/ 9698 h 16700"/>
                <a:gd name="connsiteX49" fmla="*/ 7827 w 11385"/>
                <a:gd name="connsiteY49" fmla="*/ 9698 h 16700"/>
                <a:gd name="connsiteX50" fmla="*/ 7827 w 11385"/>
                <a:gd name="connsiteY50" fmla="*/ 9698 h 16700"/>
                <a:gd name="connsiteX51" fmla="*/ 9757 w 11385"/>
                <a:gd name="connsiteY51" fmla="*/ 11603 h 16700"/>
                <a:gd name="connsiteX52" fmla="*/ 9757 w 11385"/>
                <a:gd name="connsiteY52" fmla="*/ 11603 h 16700"/>
                <a:gd name="connsiteX53" fmla="*/ 9757 w 11385"/>
                <a:gd name="connsiteY53" fmla="*/ 11603 h 16700"/>
                <a:gd name="connsiteX54" fmla="*/ 11256 w 11385"/>
                <a:gd name="connsiteY54" fmla="*/ 13825 h 16700"/>
                <a:gd name="connsiteX55" fmla="*/ 11256 w 11385"/>
                <a:gd name="connsiteY55" fmla="*/ 13825 h 16700"/>
                <a:gd name="connsiteX56" fmla="*/ 11256 w 11385"/>
                <a:gd name="connsiteY56" fmla="*/ 13825 h 16700"/>
                <a:gd name="connsiteX57" fmla="*/ 11396 w 11385"/>
                <a:gd name="connsiteY57" fmla="*/ 14524 h 16700"/>
                <a:gd name="connsiteX58" fmla="*/ 11396 w 11385"/>
                <a:gd name="connsiteY58" fmla="*/ 14524 h 16700"/>
                <a:gd name="connsiteX59" fmla="*/ 11396 w 11385"/>
                <a:gd name="connsiteY59" fmla="*/ 14524 h 16700"/>
                <a:gd name="connsiteX60" fmla="*/ 11345 w 11385"/>
                <a:gd name="connsiteY60" fmla="*/ 15590 h 16700"/>
                <a:gd name="connsiteX61" fmla="*/ 11345 w 11385"/>
                <a:gd name="connsiteY61" fmla="*/ 15590 h 16700"/>
                <a:gd name="connsiteX62" fmla="*/ 11345 w 11385"/>
                <a:gd name="connsiteY62" fmla="*/ 15590 h 16700"/>
                <a:gd name="connsiteX63" fmla="*/ 9592 w 11385"/>
                <a:gd name="connsiteY63" fmla="*/ 16733 h 16700"/>
                <a:gd name="connsiteX64" fmla="*/ 9592 w 11385"/>
                <a:gd name="connsiteY64" fmla="*/ 16733 h 16700"/>
                <a:gd name="connsiteX65" fmla="*/ 9237 w 11385"/>
                <a:gd name="connsiteY65" fmla="*/ 16810 h 16700"/>
                <a:gd name="connsiteX66" fmla="*/ 9237 w 11385"/>
                <a:gd name="connsiteY66" fmla="*/ 16810 h 16700"/>
                <a:gd name="connsiteX67" fmla="*/ 9237 w 11385"/>
                <a:gd name="connsiteY67" fmla="*/ 16810 h 16700"/>
                <a:gd name="connsiteX68" fmla="*/ 8170 w 11385"/>
                <a:gd name="connsiteY68" fmla="*/ 15730 h 16700"/>
                <a:gd name="connsiteX69" fmla="*/ 8170 w 11385"/>
                <a:gd name="connsiteY69" fmla="*/ 15730 h 16700"/>
                <a:gd name="connsiteX70" fmla="*/ 8170 w 11385"/>
                <a:gd name="connsiteY70" fmla="*/ 15730 h 16700"/>
                <a:gd name="connsiteX71" fmla="*/ 7040 w 11385"/>
                <a:gd name="connsiteY71" fmla="*/ 14333 h 16700"/>
                <a:gd name="connsiteX72" fmla="*/ 7040 w 11385"/>
                <a:gd name="connsiteY72" fmla="*/ 14333 h 16700"/>
                <a:gd name="connsiteX73" fmla="*/ 7040 w 11385"/>
                <a:gd name="connsiteY73" fmla="*/ 14333 h 16700"/>
                <a:gd name="connsiteX74" fmla="*/ 5846 w 11385"/>
                <a:gd name="connsiteY74" fmla="*/ 14333 h 16700"/>
                <a:gd name="connsiteX75" fmla="*/ 5846 w 11385"/>
                <a:gd name="connsiteY75" fmla="*/ 14333 h 16700"/>
                <a:gd name="connsiteX76" fmla="*/ 5846 w 11385"/>
                <a:gd name="connsiteY76" fmla="*/ 14333 h 16700"/>
                <a:gd name="connsiteX77" fmla="*/ 4284 w 11385"/>
                <a:gd name="connsiteY77" fmla="*/ 14333 h 16700"/>
                <a:gd name="connsiteX78" fmla="*/ 4284 w 11385"/>
                <a:gd name="connsiteY78" fmla="*/ 14333 h 16700"/>
                <a:gd name="connsiteX79" fmla="*/ 4284 w 11385"/>
                <a:gd name="connsiteY79" fmla="*/ 14333 h 16700"/>
                <a:gd name="connsiteX80" fmla="*/ 1528 w 11385"/>
                <a:gd name="connsiteY80" fmla="*/ 11031 h 16700"/>
                <a:gd name="connsiteX81" fmla="*/ 1528 w 11385"/>
                <a:gd name="connsiteY81" fmla="*/ 11031 h 16700"/>
                <a:gd name="connsiteX82" fmla="*/ 1528 w 11385"/>
                <a:gd name="connsiteY82" fmla="*/ 11031 h 16700"/>
                <a:gd name="connsiteX83" fmla="*/ 1325 w 11385"/>
                <a:gd name="connsiteY83" fmla="*/ 8453 h 16700"/>
                <a:gd name="connsiteX84" fmla="*/ 1325 w 11385"/>
                <a:gd name="connsiteY84" fmla="*/ 8453 h 16700"/>
                <a:gd name="connsiteX85" fmla="*/ 1325 w 11385"/>
                <a:gd name="connsiteY85" fmla="*/ 8453 h 16700"/>
                <a:gd name="connsiteX86" fmla="*/ 1033 w 11385"/>
                <a:gd name="connsiteY86" fmla="*/ 7755 h 16700"/>
                <a:gd name="connsiteX87" fmla="*/ 1033 w 11385"/>
                <a:gd name="connsiteY87" fmla="*/ 7755 h 16700"/>
                <a:gd name="connsiteX88" fmla="*/ 1033 w 11385"/>
                <a:gd name="connsiteY88" fmla="*/ 7755 h 16700"/>
                <a:gd name="connsiteX89" fmla="*/ 334 w 11385"/>
                <a:gd name="connsiteY89" fmla="*/ 5824 h 16700"/>
                <a:gd name="connsiteX90" fmla="*/ 334 w 11385"/>
                <a:gd name="connsiteY90" fmla="*/ 5824 h 16700"/>
                <a:gd name="connsiteX91" fmla="*/ 182 w 11385"/>
                <a:gd name="connsiteY91" fmla="*/ 5926 h 16700"/>
                <a:gd name="connsiteX92" fmla="*/ 182 w 11385"/>
                <a:gd name="connsiteY92" fmla="*/ 5926 h 16700"/>
                <a:gd name="connsiteX93" fmla="*/ 182 w 11385"/>
                <a:gd name="connsiteY93" fmla="*/ 5443 h 16700"/>
                <a:gd name="connsiteX94" fmla="*/ 182 w 11385"/>
                <a:gd name="connsiteY94" fmla="*/ 5443 h 16700"/>
                <a:gd name="connsiteX95" fmla="*/ 156 w 11385"/>
                <a:gd name="connsiteY95" fmla="*/ 5380 h 16700"/>
                <a:gd name="connsiteX96" fmla="*/ 156 w 11385"/>
                <a:gd name="connsiteY96" fmla="*/ 5380 h 16700"/>
                <a:gd name="connsiteX97" fmla="*/ 156 w 11385"/>
                <a:gd name="connsiteY97" fmla="*/ 5380 h 16700"/>
                <a:gd name="connsiteX98" fmla="*/ 182 w 11385"/>
                <a:gd name="connsiteY98" fmla="*/ 4808 h 16700"/>
                <a:gd name="connsiteX99" fmla="*/ 182 w 11385"/>
                <a:gd name="connsiteY99" fmla="*/ 4808 h 16700"/>
                <a:gd name="connsiteX100" fmla="*/ 156 w 11385"/>
                <a:gd name="connsiteY100" fmla="*/ 4707 h 16700"/>
                <a:gd name="connsiteX101" fmla="*/ 156 w 11385"/>
                <a:gd name="connsiteY101" fmla="*/ 4707 h 16700"/>
                <a:gd name="connsiteX102" fmla="*/ 182 w 11385"/>
                <a:gd name="connsiteY102" fmla="*/ 4681 h 16700"/>
                <a:gd name="connsiteX103" fmla="*/ 182 w 11385"/>
                <a:gd name="connsiteY103" fmla="*/ 4681 h 16700"/>
                <a:gd name="connsiteX104" fmla="*/ 182 w 11385"/>
                <a:gd name="connsiteY104" fmla="*/ 4618 h 16700"/>
                <a:gd name="connsiteX105" fmla="*/ 182 w 11385"/>
                <a:gd name="connsiteY105" fmla="*/ 4618 h 16700"/>
                <a:gd name="connsiteX106" fmla="*/ 512 w 11385"/>
                <a:gd name="connsiteY106" fmla="*/ 4313 h 16700"/>
                <a:gd name="connsiteX107" fmla="*/ 512 w 11385"/>
                <a:gd name="connsiteY107" fmla="*/ 4313 h 16700"/>
                <a:gd name="connsiteX108" fmla="*/ 728 w 11385"/>
                <a:gd name="connsiteY108" fmla="*/ 4313 h 16700"/>
                <a:gd name="connsiteX109" fmla="*/ 728 w 11385"/>
                <a:gd name="connsiteY109" fmla="*/ 4313 h 16700"/>
                <a:gd name="connsiteX110" fmla="*/ 728 w 11385"/>
                <a:gd name="connsiteY110" fmla="*/ 4313 h 16700"/>
                <a:gd name="connsiteX111" fmla="*/ 728 w 11385"/>
                <a:gd name="connsiteY111" fmla="*/ 4313 h 16700"/>
                <a:gd name="connsiteX112" fmla="*/ 728 w 11385"/>
                <a:gd name="connsiteY112" fmla="*/ 4313 h 16700"/>
                <a:gd name="connsiteX113" fmla="*/ 728 w 11385"/>
                <a:gd name="connsiteY113" fmla="*/ 4313 h 16700"/>
                <a:gd name="connsiteX114" fmla="*/ 1274 w 11385"/>
                <a:gd name="connsiteY114" fmla="*/ 3945 h 16700"/>
                <a:gd name="connsiteX115" fmla="*/ 1274 w 11385"/>
                <a:gd name="connsiteY115" fmla="*/ 3945 h 16700"/>
                <a:gd name="connsiteX116" fmla="*/ 1249 w 11385"/>
                <a:gd name="connsiteY116" fmla="*/ 4237 h 16700"/>
                <a:gd name="connsiteX117" fmla="*/ 1249 w 11385"/>
                <a:gd name="connsiteY117" fmla="*/ 4237 h 16700"/>
                <a:gd name="connsiteX118" fmla="*/ 1249 w 11385"/>
                <a:gd name="connsiteY118" fmla="*/ 4237 h 16700"/>
                <a:gd name="connsiteX119" fmla="*/ 2417 w 11385"/>
                <a:gd name="connsiteY119" fmla="*/ 4034 h 16700"/>
                <a:gd name="connsiteX120" fmla="*/ 2417 w 11385"/>
                <a:gd name="connsiteY120" fmla="*/ 4034 h 16700"/>
                <a:gd name="connsiteX121" fmla="*/ 2417 w 11385"/>
                <a:gd name="connsiteY121" fmla="*/ 4034 h 16700"/>
                <a:gd name="connsiteX122" fmla="*/ 3242 w 11385"/>
                <a:gd name="connsiteY122" fmla="*/ 3881 h 16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11385" h="16700">
                  <a:moveTo>
                    <a:pt x="3242" y="3881"/>
                  </a:moveTo>
                  <a:cubicBezTo>
                    <a:pt x="3319" y="3818"/>
                    <a:pt x="3319" y="3399"/>
                    <a:pt x="3268" y="3094"/>
                  </a:cubicBezTo>
                  <a:lnTo>
                    <a:pt x="3268" y="3094"/>
                  </a:lnTo>
                  <a:lnTo>
                    <a:pt x="3268" y="3094"/>
                  </a:lnTo>
                  <a:cubicBezTo>
                    <a:pt x="3242" y="2700"/>
                    <a:pt x="3242" y="2192"/>
                    <a:pt x="3319" y="1608"/>
                  </a:cubicBezTo>
                  <a:lnTo>
                    <a:pt x="3319" y="1608"/>
                  </a:lnTo>
                  <a:lnTo>
                    <a:pt x="3319" y="1608"/>
                  </a:lnTo>
                  <a:cubicBezTo>
                    <a:pt x="3331" y="1202"/>
                    <a:pt x="3433" y="287"/>
                    <a:pt x="4449" y="287"/>
                  </a:cubicBezTo>
                  <a:lnTo>
                    <a:pt x="4449" y="287"/>
                  </a:lnTo>
                  <a:lnTo>
                    <a:pt x="4449" y="287"/>
                  </a:lnTo>
                  <a:cubicBezTo>
                    <a:pt x="4576" y="287"/>
                    <a:pt x="4703" y="300"/>
                    <a:pt x="4881" y="300"/>
                  </a:cubicBezTo>
                  <a:lnTo>
                    <a:pt x="4881" y="300"/>
                  </a:lnTo>
                  <a:lnTo>
                    <a:pt x="4881" y="300"/>
                  </a:lnTo>
                  <a:cubicBezTo>
                    <a:pt x="5274" y="338"/>
                    <a:pt x="5846" y="363"/>
                    <a:pt x="6341" y="198"/>
                  </a:cubicBezTo>
                  <a:lnTo>
                    <a:pt x="6341" y="198"/>
                  </a:lnTo>
                  <a:lnTo>
                    <a:pt x="6341" y="198"/>
                  </a:lnTo>
                  <a:cubicBezTo>
                    <a:pt x="6608" y="135"/>
                    <a:pt x="6811" y="110"/>
                    <a:pt x="6989" y="110"/>
                  </a:cubicBezTo>
                  <a:lnTo>
                    <a:pt x="6989" y="110"/>
                  </a:lnTo>
                  <a:lnTo>
                    <a:pt x="6989" y="110"/>
                  </a:lnTo>
                  <a:cubicBezTo>
                    <a:pt x="7332" y="110"/>
                    <a:pt x="7535" y="237"/>
                    <a:pt x="7649" y="363"/>
                  </a:cubicBezTo>
                  <a:lnTo>
                    <a:pt x="7649" y="363"/>
                  </a:lnTo>
                  <a:lnTo>
                    <a:pt x="7649" y="363"/>
                  </a:lnTo>
                  <a:cubicBezTo>
                    <a:pt x="7929" y="656"/>
                    <a:pt x="7903" y="1087"/>
                    <a:pt x="7852" y="1507"/>
                  </a:cubicBezTo>
                  <a:lnTo>
                    <a:pt x="7852" y="1507"/>
                  </a:lnTo>
                  <a:lnTo>
                    <a:pt x="7852" y="1507"/>
                  </a:lnTo>
                  <a:cubicBezTo>
                    <a:pt x="7802" y="2103"/>
                    <a:pt x="7802" y="2573"/>
                    <a:pt x="8246" y="2980"/>
                  </a:cubicBezTo>
                  <a:lnTo>
                    <a:pt x="8246" y="2980"/>
                  </a:lnTo>
                  <a:lnTo>
                    <a:pt x="8246" y="2980"/>
                  </a:lnTo>
                  <a:cubicBezTo>
                    <a:pt x="8919" y="3564"/>
                    <a:pt x="8919" y="3564"/>
                    <a:pt x="8995" y="3627"/>
                  </a:cubicBezTo>
                  <a:lnTo>
                    <a:pt x="8995" y="3627"/>
                  </a:lnTo>
                  <a:lnTo>
                    <a:pt x="8995" y="3627"/>
                  </a:lnTo>
                  <a:cubicBezTo>
                    <a:pt x="9097" y="3716"/>
                    <a:pt x="9262" y="3831"/>
                    <a:pt x="10329" y="4732"/>
                  </a:cubicBezTo>
                  <a:lnTo>
                    <a:pt x="10329" y="4732"/>
                  </a:lnTo>
                  <a:lnTo>
                    <a:pt x="10329" y="4732"/>
                  </a:lnTo>
                  <a:cubicBezTo>
                    <a:pt x="11154" y="5405"/>
                    <a:pt x="11472" y="5850"/>
                    <a:pt x="11472" y="6320"/>
                  </a:cubicBezTo>
                  <a:lnTo>
                    <a:pt x="11472" y="6320"/>
                  </a:lnTo>
                  <a:lnTo>
                    <a:pt x="11472" y="6320"/>
                  </a:lnTo>
                  <a:cubicBezTo>
                    <a:pt x="11472" y="6815"/>
                    <a:pt x="11104" y="7107"/>
                    <a:pt x="10824" y="7386"/>
                  </a:cubicBezTo>
                  <a:lnTo>
                    <a:pt x="10824" y="7386"/>
                  </a:lnTo>
                  <a:lnTo>
                    <a:pt x="10824" y="7386"/>
                  </a:lnTo>
                  <a:cubicBezTo>
                    <a:pt x="10532" y="7602"/>
                    <a:pt x="10253" y="7844"/>
                    <a:pt x="10189" y="8275"/>
                  </a:cubicBezTo>
                  <a:lnTo>
                    <a:pt x="10189" y="8275"/>
                  </a:lnTo>
                  <a:lnTo>
                    <a:pt x="10189" y="8275"/>
                  </a:lnTo>
                  <a:cubicBezTo>
                    <a:pt x="9935" y="9291"/>
                    <a:pt x="9465" y="9520"/>
                    <a:pt x="8792" y="9520"/>
                  </a:cubicBezTo>
                  <a:lnTo>
                    <a:pt x="8792" y="9520"/>
                  </a:lnTo>
                  <a:lnTo>
                    <a:pt x="8640" y="9520"/>
                  </a:lnTo>
                  <a:lnTo>
                    <a:pt x="8640" y="9520"/>
                  </a:lnTo>
                  <a:lnTo>
                    <a:pt x="8640" y="9520"/>
                  </a:lnTo>
                  <a:cubicBezTo>
                    <a:pt x="8449" y="9520"/>
                    <a:pt x="8170" y="9520"/>
                    <a:pt x="7827" y="9698"/>
                  </a:cubicBezTo>
                  <a:lnTo>
                    <a:pt x="7827" y="9698"/>
                  </a:lnTo>
                  <a:lnTo>
                    <a:pt x="7827" y="9698"/>
                  </a:lnTo>
                  <a:cubicBezTo>
                    <a:pt x="8170" y="10168"/>
                    <a:pt x="8792" y="10955"/>
                    <a:pt x="9757" y="11603"/>
                  </a:cubicBezTo>
                  <a:lnTo>
                    <a:pt x="9757" y="11603"/>
                  </a:lnTo>
                  <a:lnTo>
                    <a:pt x="9757" y="11603"/>
                  </a:lnTo>
                  <a:cubicBezTo>
                    <a:pt x="11002" y="12415"/>
                    <a:pt x="11180" y="13051"/>
                    <a:pt x="11256" y="13825"/>
                  </a:cubicBezTo>
                  <a:lnTo>
                    <a:pt x="11256" y="13825"/>
                  </a:lnTo>
                  <a:lnTo>
                    <a:pt x="11256" y="13825"/>
                  </a:lnTo>
                  <a:cubicBezTo>
                    <a:pt x="11294" y="14054"/>
                    <a:pt x="11294" y="14270"/>
                    <a:pt x="11396" y="14524"/>
                  </a:cubicBezTo>
                  <a:lnTo>
                    <a:pt x="11396" y="14524"/>
                  </a:lnTo>
                  <a:lnTo>
                    <a:pt x="11396" y="14524"/>
                  </a:lnTo>
                  <a:cubicBezTo>
                    <a:pt x="11548" y="14930"/>
                    <a:pt x="11497" y="15273"/>
                    <a:pt x="11345" y="15590"/>
                  </a:cubicBezTo>
                  <a:lnTo>
                    <a:pt x="11345" y="15590"/>
                  </a:lnTo>
                  <a:lnTo>
                    <a:pt x="11345" y="15590"/>
                  </a:lnTo>
                  <a:cubicBezTo>
                    <a:pt x="10976" y="16314"/>
                    <a:pt x="10113" y="16568"/>
                    <a:pt x="9592" y="16733"/>
                  </a:cubicBezTo>
                  <a:lnTo>
                    <a:pt x="9592" y="16733"/>
                  </a:lnTo>
                  <a:lnTo>
                    <a:pt x="9237" y="16810"/>
                  </a:lnTo>
                  <a:lnTo>
                    <a:pt x="9237" y="16810"/>
                  </a:lnTo>
                  <a:lnTo>
                    <a:pt x="9237" y="16810"/>
                  </a:lnTo>
                  <a:cubicBezTo>
                    <a:pt x="8716" y="16810"/>
                    <a:pt x="8475" y="16314"/>
                    <a:pt x="8170" y="15730"/>
                  </a:cubicBezTo>
                  <a:lnTo>
                    <a:pt x="8170" y="15730"/>
                  </a:lnTo>
                  <a:lnTo>
                    <a:pt x="8170" y="15730"/>
                  </a:lnTo>
                  <a:cubicBezTo>
                    <a:pt x="7903" y="15159"/>
                    <a:pt x="7510" y="14409"/>
                    <a:pt x="7040" y="14333"/>
                  </a:cubicBezTo>
                  <a:lnTo>
                    <a:pt x="7040" y="14333"/>
                  </a:lnTo>
                  <a:lnTo>
                    <a:pt x="7040" y="14333"/>
                  </a:lnTo>
                  <a:cubicBezTo>
                    <a:pt x="6468" y="14257"/>
                    <a:pt x="6163" y="14308"/>
                    <a:pt x="5846" y="14333"/>
                  </a:cubicBezTo>
                  <a:lnTo>
                    <a:pt x="5846" y="14333"/>
                  </a:lnTo>
                  <a:lnTo>
                    <a:pt x="5846" y="14333"/>
                  </a:lnTo>
                  <a:cubicBezTo>
                    <a:pt x="5452" y="14371"/>
                    <a:pt x="5046" y="14422"/>
                    <a:pt x="4284" y="14333"/>
                  </a:cubicBezTo>
                  <a:lnTo>
                    <a:pt x="4284" y="14333"/>
                  </a:lnTo>
                  <a:lnTo>
                    <a:pt x="4284" y="14333"/>
                  </a:lnTo>
                  <a:cubicBezTo>
                    <a:pt x="2442" y="14104"/>
                    <a:pt x="2049" y="12962"/>
                    <a:pt x="1528" y="11031"/>
                  </a:cubicBezTo>
                  <a:lnTo>
                    <a:pt x="1528" y="11031"/>
                  </a:lnTo>
                  <a:lnTo>
                    <a:pt x="1528" y="11031"/>
                  </a:lnTo>
                  <a:cubicBezTo>
                    <a:pt x="1528" y="10942"/>
                    <a:pt x="1325" y="9063"/>
                    <a:pt x="1325" y="8453"/>
                  </a:cubicBezTo>
                  <a:lnTo>
                    <a:pt x="1325" y="8453"/>
                  </a:lnTo>
                  <a:lnTo>
                    <a:pt x="1325" y="8453"/>
                  </a:lnTo>
                  <a:cubicBezTo>
                    <a:pt x="1325" y="8352"/>
                    <a:pt x="1185" y="8009"/>
                    <a:pt x="1033" y="7755"/>
                  </a:cubicBezTo>
                  <a:lnTo>
                    <a:pt x="1033" y="7755"/>
                  </a:lnTo>
                  <a:lnTo>
                    <a:pt x="1033" y="7755"/>
                  </a:lnTo>
                  <a:cubicBezTo>
                    <a:pt x="804" y="7272"/>
                    <a:pt x="487" y="6625"/>
                    <a:pt x="334" y="5824"/>
                  </a:cubicBezTo>
                  <a:lnTo>
                    <a:pt x="334" y="5824"/>
                  </a:lnTo>
                  <a:lnTo>
                    <a:pt x="182" y="5926"/>
                  </a:lnTo>
                  <a:lnTo>
                    <a:pt x="182" y="5926"/>
                  </a:lnTo>
                  <a:lnTo>
                    <a:pt x="182" y="5443"/>
                  </a:lnTo>
                  <a:lnTo>
                    <a:pt x="182" y="5443"/>
                  </a:lnTo>
                  <a:lnTo>
                    <a:pt x="156" y="5380"/>
                  </a:lnTo>
                  <a:lnTo>
                    <a:pt x="156" y="5380"/>
                  </a:lnTo>
                  <a:lnTo>
                    <a:pt x="156" y="5380"/>
                  </a:lnTo>
                  <a:cubicBezTo>
                    <a:pt x="93" y="5228"/>
                    <a:pt x="67" y="4999"/>
                    <a:pt x="182" y="4808"/>
                  </a:cubicBezTo>
                  <a:lnTo>
                    <a:pt x="182" y="4808"/>
                  </a:lnTo>
                  <a:lnTo>
                    <a:pt x="156" y="4707"/>
                  </a:lnTo>
                  <a:lnTo>
                    <a:pt x="156" y="4707"/>
                  </a:lnTo>
                  <a:lnTo>
                    <a:pt x="182" y="4681"/>
                  </a:lnTo>
                  <a:lnTo>
                    <a:pt x="182" y="4681"/>
                  </a:lnTo>
                  <a:lnTo>
                    <a:pt x="182" y="4618"/>
                  </a:lnTo>
                  <a:lnTo>
                    <a:pt x="182" y="4618"/>
                  </a:lnTo>
                  <a:lnTo>
                    <a:pt x="512" y="4313"/>
                  </a:lnTo>
                  <a:lnTo>
                    <a:pt x="512" y="4313"/>
                  </a:lnTo>
                  <a:lnTo>
                    <a:pt x="728" y="4313"/>
                  </a:lnTo>
                  <a:lnTo>
                    <a:pt x="728" y="4313"/>
                  </a:lnTo>
                  <a:lnTo>
                    <a:pt x="728" y="4313"/>
                  </a:lnTo>
                  <a:lnTo>
                    <a:pt x="728" y="4313"/>
                  </a:lnTo>
                  <a:lnTo>
                    <a:pt x="728" y="4313"/>
                  </a:lnTo>
                  <a:lnTo>
                    <a:pt x="728" y="4313"/>
                  </a:lnTo>
                  <a:lnTo>
                    <a:pt x="1274" y="3945"/>
                  </a:lnTo>
                  <a:lnTo>
                    <a:pt x="1274" y="3945"/>
                  </a:lnTo>
                  <a:lnTo>
                    <a:pt x="1249" y="4237"/>
                  </a:lnTo>
                  <a:lnTo>
                    <a:pt x="1249" y="4237"/>
                  </a:lnTo>
                  <a:lnTo>
                    <a:pt x="1249" y="4237"/>
                  </a:lnTo>
                  <a:cubicBezTo>
                    <a:pt x="1579" y="4186"/>
                    <a:pt x="1973" y="4110"/>
                    <a:pt x="2417" y="4034"/>
                  </a:cubicBezTo>
                  <a:lnTo>
                    <a:pt x="2417" y="4034"/>
                  </a:lnTo>
                  <a:lnTo>
                    <a:pt x="2417" y="4034"/>
                  </a:lnTo>
                  <a:cubicBezTo>
                    <a:pt x="2722" y="3983"/>
                    <a:pt x="2988" y="3945"/>
                    <a:pt x="3242" y="388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79" name="Freeform: Shape 578">
              <a:extLst>
                <a:ext uri="{FF2B5EF4-FFF2-40B4-BE49-F238E27FC236}">
                  <a16:creationId xmlns:a16="http://schemas.microsoft.com/office/drawing/2014/main" id="{03C37322-B845-ECEB-9A4E-29032570878A}"/>
                </a:ext>
              </a:extLst>
            </p:cNvPr>
            <p:cNvSpPr/>
            <p:nvPr/>
          </p:nvSpPr>
          <p:spPr>
            <a:xfrm flipV="1">
              <a:off x="8758761" y="2434490"/>
              <a:ext cx="3200" cy="5778"/>
            </a:xfrm>
            <a:custGeom>
              <a:avLst/>
              <a:gdLst>
                <a:gd name="connsiteX0" fmla="*/ 3303 w 3200"/>
                <a:gd name="connsiteY0" fmla="*/ 5304 h 5778"/>
                <a:gd name="connsiteX1" fmla="*/ 3023 w 3200"/>
                <a:gd name="connsiteY1" fmla="*/ 5495 h 5778"/>
                <a:gd name="connsiteX2" fmla="*/ 3023 w 3200"/>
                <a:gd name="connsiteY2" fmla="*/ 5495 h 5778"/>
                <a:gd name="connsiteX3" fmla="*/ 3023 w 3200"/>
                <a:gd name="connsiteY3" fmla="*/ 5495 h 5778"/>
                <a:gd name="connsiteX4" fmla="*/ 1563 w 3200"/>
                <a:gd name="connsiteY4" fmla="*/ 5888 h 5778"/>
                <a:gd name="connsiteX5" fmla="*/ 1563 w 3200"/>
                <a:gd name="connsiteY5" fmla="*/ 5888 h 5778"/>
                <a:gd name="connsiteX6" fmla="*/ 1563 w 3200"/>
                <a:gd name="connsiteY6" fmla="*/ 5888 h 5778"/>
                <a:gd name="connsiteX7" fmla="*/ 267 w 3200"/>
                <a:gd name="connsiteY7" fmla="*/ 5431 h 5778"/>
                <a:gd name="connsiteX8" fmla="*/ 267 w 3200"/>
                <a:gd name="connsiteY8" fmla="*/ 5431 h 5778"/>
                <a:gd name="connsiteX9" fmla="*/ 102 w 3200"/>
                <a:gd name="connsiteY9" fmla="*/ 5279 h 5778"/>
                <a:gd name="connsiteX10" fmla="*/ 102 w 3200"/>
                <a:gd name="connsiteY10" fmla="*/ 5279 h 5778"/>
                <a:gd name="connsiteX11" fmla="*/ 102 w 3200"/>
                <a:gd name="connsiteY11" fmla="*/ 1520 h 5778"/>
                <a:gd name="connsiteX12" fmla="*/ 102 w 3200"/>
                <a:gd name="connsiteY12" fmla="*/ 1520 h 5778"/>
                <a:gd name="connsiteX13" fmla="*/ 166 w 3200"/>
                <a:gd name="connsiteY13" fmla="*/ 1418 h 5778"/>
                <a:gd name="connsiteX14" fmla="*/ 166 w 3200"/>
                <a:gd name="connsiteY14" fmla="*/ 1418 h 5778"/>
                <a:gd name="connsiteX15" fmla="*/ 166 w 3200"/>
                <a:gd name="connsiteY15" fmla="*/ 1418 h 5778"/>
                <a:gd name="connsiteX16" fmla="*/ 1690 w 3200"/>
                <a:gd name="connsiteY16" fmla="*/ 110 h 5778"/>
                <a:gd name="connsiteX17" fmla="*/ 1690 w 3200"/>
                <a:gd name="connsiteY17" fmla="*/ 110 h 5778"/>
                <a:gd name="connsiteX18" fmla="*/ 1690 w 3200"/>
                <a:gd name="connsiteY18" fmla="*/ 110 h 5778"/>
                <a:gd name="connsiteX19" fmla="*/ 2553 w 3200"/>
                <a:gd name="connsiteY19" fmla="*/ 732 h 5778"/>
                <a:gd name="connsiteX20" fmla="*/ 2553 w 3200"/>
                <a:gd name="connsiteY20" fmla="*/ 732 h 5778"/>
                <a:gd name="connsiteX21" fmla="*/ 2553 w 3200"/>
                <a:gd name="connsiteY21" fmla="*/ 732 h 5778"/>
                <a:gd name="connsiteX22" fmla="*/ 3252 w 3200"/>
                <a:gd name="connsiteY22" fmla="*/ 2942 h 5778"/>
                <a:gd name="connsiteX23" fmla="*/ 3252 w 3200"/>
                <a:gd name="connsiteY23" fmla="*/ 2942 h 5778"/>
                <a:gd name="connsiteX24" fmla="*/ 3252 w 3200"/>
                <a:gd name="connsiteY24" fmla="*/ 2942 h 5778"/>
                <a:gd name="connsiteX25" fmla="*/ 3277 w 3200"/>
                <a:gd name="connsiteY25" fmla="*/ 4987 h 5778"/>
                <a:gd name="connsiteX26" fmla="*/ 3277 w 3200"/>
                <a:gd name="connsiteY26" fmla="*/ 4987 h 5778"/>
                <a:gd name="connsiteX27" fmla="*/ 3303 w 3200"/>
                <a:gd name="connsiteY27" fmla="*/ 5304 h 57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3200" h="5778">
                  <a:moveTo>
                    <a:pt x="3303" y="5304"/>
                  </a:moveTo>
                  <a:lnTo>
                    <a:pt x="3023" y="5495"/>
                  </a:lnTo>
                  <a:lnTo>
                    <a:pt x="3023" y="5495"/>
                  </a:lnTo>
                  <a:lnTo>
                    <a:pt x="3023" y="5495"/>
                  </a:lnTo>
                  <a:cubicBezTo>
                    <a:pt x="2947" y="5520"/>
                    <a:pt x="2299" y="5888"/>
                    <a:pt x="1563" y="5888"/>
                  </a:cubicBezTo>
                  <a:lnTo>
                    <a:pt x="1563" y="5888"/>
                  </a:lnTo>
                  <a:lnTo>
                    <a:pt x="1563" y="5888"/>
                  </a:lnTo>
                  <a:cubicBezTo>
                    <a:pt x="1067" y="5888"/>
                    <a:pt x="648" y="5749"/>
                    <a:pt x="267" y="5431"/>
                  </a:cubicBezTo>
                  <a:lnTo>
                    <a:pt x="267" y="5431"/>
                  </a:lnTo>
                  <a:lnTo>
                    <a:pt x="102" y="5279"/>
                  </a:lnTo>
                  <a:lnTo>
                    <a:pt x="102" y="5279"/>
                  </a:lnTo>
                  <a:lnTo>
                    <a:pt x="102" y="1520"/>
                  </a:lnTo>
                  <a:lnTo>
                    <a:pt x="102" y="1520"/>
                  </a:lnTo>
                  <a:lnTo>
                    <a:pt x="166" y="1418"/>
                  </a:lnTo>
                  <a:lnTo>
                    <a:pt x="166" y="1418"/>
                  </a:lnTo>
                  <a:lnTo>
                    <a:pt x="166" y="1418"/>
                  </a:lnTo>
                  <a:cubicBezTo>
                    <a:pt x="1042" y="110"/>
                    <a:pt x="1512" y="110"/>
                    <a:pt x="1690" y="110"/>
                  </a:cubicBezTo>
                  <a:lnTo>
                    <a:pt x="1690" y="110"/>
                  </a:lnTo>
                  <a:lnTo>
                    <a:pt x="1690" y="110"/>
                  </a:lnTo>
                  <a:cubicBezTo>
                    <a:pt x="1982" y="110"/>
                    <a:pt x="2236" y="300"/>
                    <a:pt x="2553" y="732"/>
                  </a:cubicBezTo>
                  <a:lnTo>
                    <a:pt x="2553" y="732"/>
                  </a:lnTo>
                  <a:lnTo>
                    <a:pt x="2553" y="732"/>
                  </a:lnTo>
                  <a:cubicBezTo>
                    <a:pt x="2820" y="1101"/>
                    <a:pt x="3468" y="2243"/>
                    <a:pt x="3252" y="2942"/>
                  </a:cubicBezTo>
                  <a:lnTo>
                    <a:pt x="3252" y="2942"/>
                  </a:lnTo>
                  <a:lnTo>
                    <a:pt x="3252" y="2942"/>
                  </a:lnTo>
                  <a:cubicBezTo>
                    <a:pt x="3150" y="3196"/>
                    <a:pt x="3176" y="4187"/>
                    <a:pt x="3277" y="4987"/>
                  </a:cubicBezTo>
                  <a:lnTo>
                    <a:pt x="3277" y="4987"/>
                  </a:lnTo>
                  <a:lnTo>
                    <a:pt x="3303" y="5304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80" name="Freeform: Shape 579">
              <a:extLst>
                <a:ext uri="{FF2B5EF4-FFF2-40B4-BE49-F238E27FC236}">
                  <a16:creationId xmlns:a16="http://schemas.microsoft.com/office/drawing/2014/main" id="{401A494D-F7F2-9590-6D57-068211E109B5}"/>
                </a:ext>
              </a:extLst>
            </p:cNvPr>
            <p:cNvSpPr/>
            <p:nvPr/>
          </p:nvSpPr>
          <p:spPr>
            <a:xfrm flipV="1">
              <a:off x="8816697" y="2391438"/>
              <a:ext cx="10223" cy="6591"/>
            </a:xfrm>
            <a:custGeom>
              <a:avLst/>
              <a:gdLst>
                <a:gd name="connsiteX0" fmla="*/ 2580 w 10223"/>
                <a:gd name="connsiteY0" fmla="*/ 2121 h 6591"/>
                <a:gd name="connsiteX1" fmla="*/ 3355 w 10223"/>
                <a:gd name="connsiteY1" fmla="*/ 2121 h 6591"/>
                <a:gd name="connsiteX2" fmla="*/ 3355 w 10223"/>
                <a:gd name="connsiteY2" fmla="*/ 2121 h 6591"/>
                <a:gd name="connsiteX3" fmla="*/ 3355 w 10223"/>
                <a:gd name="connsiteY3" fmla="*/ 2121 h 6591"/>
                <a:gd name="connsiteX4" fmla="*/ 4193 w 10223"/>
                <a:gd name="connsiteY4" fmla="*/ 2083 h 6591"/>
                <a:gd name="connsiteX5" fmla="*/ 4193 w 10223"/>
                <a:gd name="connsiteY5" fmla="*/ 2083 h 6591"/>
                <a:gd name="connsiteX6" fmla="*/ 4193 w 10223"/>
                <a:gd name="connsiteY6" fmla="*/ 2083 h 6591"/>
                <a:gd name="connsiteX7" fmla="*/ 6085 w 10223"/>
                <a:gd name="connsiteY7" fmla="*/ 2210 h 6591"/>
                <a:gd name="connsiteX8" fmla="*/ 6085 w 10223"/>
                <a:gd name="connsiteY8" fmla="*/ 2210 h 6591"/>
                <a:gd name="connsiteX9" fmla="*/ 6085 w 10223"/>
                <a:gd name="connsiteY9" fmla="*/ 2210 h 6591"/>
                <a:gd name="connsiteX10" fmla="*/ 6631 w 10223"/>
                <a:gd name="connsiteY10" fmla="*/ 2286 h 6591"/>
                <a:gd name="connsiteX11" fmla="*/ 6631 w 10223"/>
                <a:gd name="connsiteY11" fmla="*/ 2286 h 6591"/>
                <a:gd name="connsiteX12" fmla="*/ 6631 w 10223"/>
                <a:gd name="connsiteY12" fmla="*/ 2286 h 6591"/>
                <a:gd name="connsiteX13" fmla="*/ 7203 w 10223"/>
                <a:gd name="connsiteY13" fmla="*/ 2134 h 6591"/>
                <a:gd name="connsiteX14" fmla="*/ 7203 w 10223"/>
                <a:gd name="connsiteY14" fmla="*/ 2134 h 6591"/>
                <a:gd name="connsiteX15" fmla="*/ 7203 w 10223"/>
                <a:gd name="connsiteY15" fmla="*/ 2134 h 6591"/>
                <a:gd name="connsiteX16" fmla="*/ 8168 w 10223"/>
                <a:gd name="connsiteY16" fmla="*/ 1118 h 6591"/>
                <a:gd name="connsiteX17" fmla="*/ 8168 w 10223"/>
                <a:gd name="connsiteY17" fmla="*/ 1118 h 6591"/>
                <a:gd name="connsiteX18" fmla="*/ 8168 w 10223"/>
                <a:gd name="connsiteY18" fmla="*/ 1118 h 6591"/>
                <a:gd name="connsiteX19" fmla="*/ 9413 w 10223"/>
                <a:gd name="connsiteY19" fmla="*/ 102 h 6591"/>
                <a:gd name="connsiteX20" fmla="*/ 9413 w 10223"/>
                <a:gd name="connsiteY20" fmla="*/ 102 h 6591"/>
                <a:gd name="connsiteX21" fmla="*/ 9413 w 10223"/>
                <a:gd name="connsiteY21" fmla="*/ 102 h 6591"/>
                <a:gd name="connsiteX22" fmla="*/ 10225 w 10223"/>
                <a:gd name="connsiteY22" fmla="*/ 1004 h 6591"/>
                <a:gd name="connsiteX23" fmla="*/ 10225 w 10223"/>
                <a:gd name="connsiteY23" fmla="*/ 1004 h 6591"/>
                <a:gd name="connsiteX24" fmla="*/ 10225 w 10223"/>
                <a:gd name="connsiteY24" fmla="*/ 1004 h 6591"/>
                <a:gd name="connsiteX25" fmla="*/ 8562 w 10223"/>
                <a:gd name="connsiteY25" fmla="*/ 5030 h 6591"/>
                <a:gd name="connsiteX26" fmla="*/ 8562 w 10223"/>
                <a:gd name="connsiteY26" fmla="*/ 5030 h 6591"/>
                <a:gd name="connsiteX27" fmla="*/ 8562 w 10223"/>
                <a:gd name="connsiteY27" fmla="*/ 5030 h 6591"/>
                <a:gd name="connsiteX28" fmla="*/ 6504 w 10223"/>
                <a:gd name="connsiteY28" fmla="*/ 6020 h 6591"/>
                <a:gd name="connsiteX29" fmla="*/ 6504 w 10223"/>
                <a:gd name="connsiteY29" fmla="*/ 6020 h 6591"/>
                <a:gd name="connsiteX30" fmla="*/ 6504 w 10223"/>
                <a:gd name="connsiteY30" fmla="*/ 6020 h 6591"/>
                <a:gd name="connsiteX31" fmla="*/ 5463 w 10223"/>
                <a:gd name="connsiteY31" fmla="*/ 6465 h 6591"/>
                <a:gd name="connsiteX32" fmla="*/ 5463 w 10223"/>
                <a:gd name="connsiteY32" fmla="*/ 6465 h 6591"/>
                <a:gd name="connsiteX33" fmla="*/ 5463 w 10223"/>
                <a:gd name="connsiteY33" fmla="*/ 6465 h 6591"/>
                <a:gd name="connsiteX34" fmla="*/ 3177 w 10223"/>
                <a:gd name="connsiteY34" fmla="*/ 6579 h 6591"/>
                <a:gd name="connsiteX35" fmla="*/ 3177 w 10223"/>
                <a:gd name="connsiteY35" fmla="*/ 6579 h 6591"/>
                <a:gd name="connsiteX36" fmla="*/ 3177 w 10223"/>
                <a:gd name="connsiteY36" fmla="*/ 6579 h 6591"/>
                <a:gd name="connsiteX37" fmla="*/ 2415 w 10223"/>
                <a:gd name="connsiteY37" fmla="*/ 6503 h 6591"/>
                <a:gd name="connsiteX38" fmla="*/ 2415 w 10223"/>
                <a:gd name="connsiteY38" fmla="*/ 6503 h 6591"/>
                <a:gd name="connsiteX39" fmla="*/ 2212 w 10223"/>
                <a:gd name="connsiteY39" fmla="*/ 6528 h 6591"/>
                <a:gd name="connsiteX40" fmla="*/ 2212 w 10223"/>
                <a:gd name="connsiteY40" fmla="*/ 6528 h 6591"/>
                <a:gd name="connsiteX41" fmla="*/ 2212 w 10223"/>
                <a:gd name="connsiteY41" fmla="*/ 6528 h 6591"/>
                <a:gd name="connsiteX42" fmla="*/ 205 w 10223"/>
                <a:gd name="connsiteY42" fmla="*/ 3671 h 6591"/>
                <a:gd name="connsiteX43" fmla="*/ 205 w 10223"/>
                <a:gd name="connsiteY43" fmla="*/ 3671 h 6591"/>
                <a:gd name="connsiteX44" fmla="*/ 104 w 10223"/>
                <a:gd name="connsiteY44" fmla="*/ 3404 h 6591"/>
                <a:gd name="connsiteX45" fmla="*/ 104 w 10223"/>
                <a:gd name="connsiteY45" fmla="*/ 3404 h 6591"/>
                <a:gd name="connsiteX46" fmla="*/ 307 w 10223"/>
                <a:gd name="connsiteY46" fmla="*/ 3150 h 6591"/>
                <a:gd name="connsiteX47" fmla="*/ 307 w 10223"/>
                <a:gd name="connsiteY47" fmla="*/ 3150 h 6591"/>
                <a:gd name="connsiteX48" fmla="*/ 307 w 10223"/>
                <a:gd name="connsiteY48" fmla="*/ 3150 h 6591"/>
                <a:gd name="connsiteX49" fmla="*/ 2580 w 10223"/>
                <a:gd name="connsiteY49" fmla="*/ 2121 h 65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10223" h="6591">
                  <a:moveTo>
                    <a:pt x="2580" y="2121"/>
                  </a:moveTo>
                  <a:lnTo>
                    <a:pt x="3355" y="2121"/>
                  </a:lnTo>
                  <a:lnTo>
                    <a:pt x="3355" y="2121"/>
                  </a:lnTo>
                  <a:lnTo>
                    <a:pt x="3355" y="2121"/>
                  </a:lnTo>
                  <a:cubicBezTo>
                    <a:pt x="3596" y="2121"/>
                    <a:pt x="3876" y="2121"/>
                    <a:pt x="4193" y="2083"/>
                  </a:cubicBezTo>
                  <a:lnTo>
                    <a:pt x="4193" y="2083"/>
                  </a:lnTo>
                  <a:lnTo>
                    <a:pt x="4193" y="2083"/>
                  </a:lnTo>
                  <a:cubicBezTo>
                    <a:pt x="5094" y="2020"/>
                    <a:pt x="5666" y="2121"/>
                    <a:pt x="6085" y="2210"/>
                  </a:cubicBezTo>
                  <a:lnTo>
                    <a:pt x="6085" y="2210"/>
                  </a:lnTo>
                  <a:lnTo>
                    <a:pt x="6085" y="2210"/>
                  </a:lnTo>
                  <a:cubicBezTo>
                    <a:pt x="6301" y="2274"/>
                    <a:pt x="6479" y="2286"/>
                    <a:pt x="6631" y="2286"/>
                  </a:cubicBezTo>
                  <a:lnTo>
                    <a:pt x="6631" y="2286"/>
                  </a:lnTo>
                  <a:lnTo>
                    <a:pt x="6631" y="2286"/>
                  </a:lnTo>
                  <a:cubicBezTo>
                    <a:pt x="6771" y="2286"/>
                    <a:pt x="6923" y="2274"/>
                    <a:pt x="7203" y="2134"/>
                  </a:cubicBezTo>
                  <a:lnTo>
                    <a:pt x="7203" y="2134"/>
                  </a:lnTo>
                  <a:lnTo>
                    <a:pt x="7203" y="2134"/>
                  </a:lnTo>
                  <a:cubicBezTo>
                    <a:pt x="7495" y="1994"/>
                    <a:pt x="7863" y="1499"/>
                    <a:pt x="8168" y="1118"/>
                  </a:cubicBezTo>
                  <a:lnTo>
                    <a:pt x="8168" y="1118"/>
                  </a:lnTo>
                  <a:lnTo>
                    <a:pt x="8168" y="1118"/>
                  </a:lnTo>
                  <a:cubicBezTo>
                    <a:pt x="8587" y="547"/>
                    <a:pt x="8930" y="102"/>
                    <a:pt x="9413" y="102"/>
                  </a:cubicBezTo>
                  <a:lnTo>
                    <a:pt x="9413" y="102"/>
                  </a:lnTo>
                  <a:lnTo>
                    <a:pt x="9413" y="102"/>
                  </a:lnTo>
                  <a:cubicBezTo>
                    <a:pt x="9704" y="102"/>
                    <a:pt x="10073" y="267"/>
                    <a:pt x="10225" y="1004"/>
                  </a:cubicBezTo>
                  <a:lnTo>
                    <a:pt x="10225" y="1004"/>
                  </a:lnTo>
                  <a:lnTo>
                    <a:pt x="10225" y="1004"/>
                  </a:lnTo>
                  <a:cubicBezTo>
                    <a:pt x="10644" y="2731"/>
                    <a:pt x="9704" y="4357"/>
                    <a:pt x="8562" y="5030"/>
                  </a:cubicBezTo>
                  <a:lnTo>
                    <a:pt x="8562" y="5030"/>
                  </a:lnTo>
                  <a:lnTo>
                    <a:pt x="8562" y="5030"/>
                  </a:lnTo>
                  <a:cubicBezTo>
                    <a:pt x="7940" y="5411"/>
                    <a:pt x="7254" y="5715"/>
                    <a:pt x="6504" y="6020"/>
                  </a:cubicBezTo>
                  <a:lnTo>
                    <a:pt x="6504" y="6020"/>
                  </a:lnTo>
                  <a:lnTo>
                    <a:pt x="6504" y="6020"/>
                  </a:lnTo>
                  <a:cubicBezTo>
                    <a:pt x="6187" y="6160"/>
                    <a:pt x="5831" y="6300"/>
                    <a:pt x="5463" y="6465"/>
                  </a:cubicBezTo>
                  <a:lnTo>
                    <a:pt x="5463" y="6465"/>
                  </a:lnTo>
                  <a:lnTo>
                    <a:pt x="5463" y="6465"/>
                  </a:lnTo>
                  <a:cubicBezTo>
                    <a:pt x="4739" y="6795"/>
                    <a:pt x="3825" y="6706"/>
                    <a:pt x="3177" y="6579"/>
                  </a:cubicBezTo>
                  <a:lnTo>
                    <a:pt x="3177" y="6579"/>
                  </a:lnTo>
                  <a:lnTo>
                    <a:pt x="3177" y="6579"/>
                  </a:lnTo>
                  <a:cubicBezTo>
                    <a:pt x="2859" y="6503"/>
                    <a:pt x="2580" y="6465"/>
                    <a:pt x="2415" y="6503"/>
                  </a:cubicBezTo>
                  <a:lnTo>
                    <a:pt x="2415" y="6503"/>
                  </a:lnTo>
                  <a:lnTo>
                    <a:pt x="2212" y="6528"/>
                  </a:lnTo>
                  <a:lnTo>
                    <a:pt x="2212" y="6528"/>
                  </a:lnTo>
                  <a:lnTo>
                    <a:pt x="2212" y="6528"/>
                  </a:lnTo>
                  <a:cubicBezTo>
                    <a:pt x="1348" y="6528"/>
                    <a:pt x="624" y="4992"/>
                    <a:pt x="205" y="3671"/>
                  </a:cubicBezTo>
                  <a:lnTo>
                    <a:pt x="205" y="3671"/>
                  </a:lnTo>
                  <a:lnTo>
                    <a:pt x="104" y="3404"/>
                  </a:lnTo>
                  <a:lnTo>
                    <a:pt x="104" y="3404"/>
                  </a:lnTo>
                  <a:lnTo>
                    <a:pt x="307" y="3150"/>
                  </a:lnTo>
                  <a:lnTo>
                    <a:pt x="307" y="3150"/>
                  </a:lnTo>
                  <a:lnTo>
                    <a:pt x="307" y="3150"/>
                  </a:lnTo>
                  <a:cubicBezTo>
                    <a:pt x="1044" y="2286"/>
                    <a:pt x="1691" y="2121"/>
                    <a:pt x="2580" y="212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81" name="Freeform: Shape 580">
              <a:extLst>
                <a:ext uri="{FF2B5EF4-FFF2-40B4-BE49-F238E27FC236}">
                  <a16:creationId xmlns:a16="http://schemas.microsoft.com/office/drawing/2014/main" id="{39481643-47CE-EA16-7364-E569947B67EA}"/>
                </a:ext>
              </a:extLst>
            </p:cNvPr>
            <p:cNvSpPr/>
            <p:nvPr/>
          </p:nvSpPr>
          <p:spPr>
            <a:xfrm flipV="1">
              <a:off x="8812531" y="2350012"/>
              <a:ext cx="20560" cy="36371"/>
            </a:xfrm>
            <a:custGeom>
              <a:avLst/>
              <a:gdLst>
                <a:gd name="connsiteX0" fmla="*/ 4295 w 20560"/>
                <a:gd name="connsiteY0" fmla="*/ 1215 h 36371"/>
                <a:gd name="connsiteX1" fmla="*/ 4790 w 20560"/>
                <a:gd name="connsiteY1" fmla="*/ 2193 h 36371"/>
                <a:gd name="connsiteX2" fmla="*/ 4790 w 20560"/>
                <a:gd name="connsiteY2" fmla="*/ 2193 h 36371"/>
                <a:gd name="connsiteX3" fmla="*/ 4790 w 20560"/>
                <a:gd name="connsiteY3" fmla="*/ 2193 h 36371"/>
                <a:gd name="connsiteX4" fmla="*/ 6822 w 20560"/>
                <a:gd name="connsiteY4" fmla="*/ 313 h 36371"/>
                <a:gd name="connsiteX5" fmla="*/ 6822 w 20560"/>
                <a:gd name="connsiteY5" fmla="*/ 313 h 36371"/>
                <a:gd name="connsiteX6" fmla="*/ 7050 w 20560"/>
                <a:gd name="connsiteY6" fmla="*/ 97 h 36371"/>
                <a:gd name="connsiteX7" fmla="*/ 7050 w 20560"/>
                <a:gd name="connsiteY7" fmla="*/ 97 h 36371"/>
                <a:gd name="connsiteX8" fmla="*/ 10149 w 20560"/>
                <a:gd name="connsiteY8" fmla="*/ 1075 h 36371"/>
                <a:gd name="connsiteX9" fmla="*/ 10149 w 20560"/>
                <a:gd name="connsiteY9" fmla="*/ 1075 h 36371"/>
                <a:gd name="connsiteX10" fmla="*/ 9895 w 20560"/>
                <a:gd name="connsiteY10" fmla="*/ 1634 h 36371"/>
                <a:gd name="connsiteX11" fmla="*/ 9895 w 20560"/>
                <a:gd name="connsiteY11" fmla="*/ 1634 h 36371"/>
                <a:gd name="connsiteX12" fmla="*/ 9895 w 20560"/>
                <a:gd name="connsiteY12" fmla="*/ 1634 h 36371"/>
                <a:gd name="connsiteX13" fmla="*/ 8460 w 20560"/>
                <a:gd name="connsiteY13" fmla="*/ 4059 h 36371"/>
                <a:gd name="connsiteX14" fmla="*/ 8460 w 20560"/>
                <a:gd name="connsiteY14" fmla="*/ 4059 h 36371"/>
                <a:gd name="connsiteX15" fmla="*/ 8460 w 20560"/>
                <a:gd name="connsiteY15" fmla="*/ 4059 h 36371"/>
                <a:gd name="connsiteX16" fmla="*/ 8359 w 20560"/>
                <a:gd name="connsiteY16" fmla="*/ 4199 h 36371"/>
                <a:gd name="connsiteX17" fmla="*/ 8359 w 20560"/>
                <a:gd name="connsiteY17" fmla="*/ 4199 h 36371"/>
                <a:gd name="connsiteX18" fmla="*/ 8359 w 20560"/>
                <a:gd name="connsiteY18" fmla="*/ 4199 h 36371"/>
                <a:gd name="connsiteX19" fmla="*/ 9336 w 20560"/>
                <a:gd name="connsiteY19" fmla="*/ 4682 h 36371"/>
                <a:gd name="connsiteX20" fmla="*/ 9336 w 20560"/>
                <a:gd name="connsiteY20" fmla="*/ 4682 h 36371"/>
                <a:gd name="connsiteX21" fmla="*/ 9501 w 20560"/>
                <a:gd name="connsiteY21" fmla="*/ 4758 h 36371"/>
                <a:gd name="connsiteX22" fmla="*/ 9501 w 20560"/>
                <a:gd name="connsiteY22" fmla="*/ 4758 h 36371"/>
                <a:gd name="connsiteX23" fmla="*/ 9501 w 20560"/>
                <a:gd name="connsiteY23" fmla="*/ 4758 h 36371"/>
                <a:gd name="connsiteX24" fmla="*/ 9578 w 20560"/>
                <a:gd name="connsiteY24" fmla="*/ 4110 h 36371"/>
                <a:gd name="connsiteX25" fmla="*/ 9578 w 20560"/>
                <a:gd name="connsiteY25" fmla="*/ 4110 h 36371"/>
                <a:gd name="connsiteX26" fmla="*/ 9578 w 20560"/>
                <a:gd name="connsiteY26" fmla="*/ 4110 h 36371"/>
                <a:gd name="connsiteX27" fmla="*/ 9755 w 20560"/>
                <a:gd name="connsiteY27" fmla="*/ 3018 h 36371"/>
                <a:gd name="connsiteX28" fmla="*/ 9755 w 20560"/>
                <a:gd name="connsiteY28" fmla="*/ 3018 h 36371"/>
                <a:gd name="connsiteX29" fmla="*/ 9755 w 20560"/>
                <a:gd name="connsiteY29" fmla="*/ 3018 h 36371"/>
                <a:gd name="connsiteX30" fmla="*/ 12905 w 20560"/>
                <a:gd name="connsiteY30" fmla="*/ 237 h 36371"/>
                <a:gd name="connsiteX31" fmla="*/ 12905 w 20560"/>
                <a:gd name="connsiteY31" fmla="*/ 237 h 36371"/>
                <a:gd name="connsiteX32" fmla="*/ 13095 w 20560"/>
                <a:gd name="connsiteY32" fmla="*/ 135 h 36371"/>
                <a:gd name="connsiteX33" fmla="*/ 13095 w 20560"/>
                <a:gd name="connsiteY33" fmla="*/ 135 h 36371"/>
                <a:gd name="connsiteX34" fmla="*/ 13324 w 20560"/>
                <a:gd name="connsiteY34" fmla="*/ 212 h 36371"/>
                <a:gd name="connsiteX35" fmla="*/ 13324 w 20560"/>
                <a:gd name="connsiteY35" fmla="*/ 212 h 36371"/>
                <a:gd name="connsiteX36" fmla="*/ 13324 w 20560"/>
                <a:gd name="connsiteY36" fmla="*/ 212 h 36371"/>
                <a:gd name="connsiteX37" fmla="*/ 15661 w 20560"/>
                <a:gd name="connsiteY37" fmla="*/ 2116 h 36371"/>
                <a:gd name="connsiteX38" fmla="*/ 15661 w 20560"/>
                <a:gd name="connsiteY38" fmla="*/ 2116 h 36371"/>
                <a:gd name="connsiteX39" fmla="*/ 15661 w 20560"/>
                <a:gd name="connsiteY39" fmla="*/ 2116 h 36371"/>
                <a:gd name="connsiteX40" fmla="*/ 15039 w 20560"/>
                <a:gd name="connsiteY40" fmla="*/ 4110 h 36371"/>
                <a:gd name="connsiteX41" fmla="*/ 15039 w 20560"/>
                <a:gd name="connsiteY41" fmla="*/ 4110 h 36371"/>
                <a:gd name="connsiteX42" fmla="*/ 15039 w 20560"/>
                <a:gd name="connsiteY42" fmla="*/ 4110 h 36371"/>
                <a:gd name="connsiteX43" fmla="*/ 14492 w 20560"/>
                <a:gd name="connsiteY43" fmla="*/ 5761 h 36371"/>
                <a:gd name="connsiteX44" fmla="*/ 14492 w 20560"/>
                <a:gd name="connsiteY44" fmla="*/ 5761 h 36371"/>
                <a:gd name="connsiteX45" fmla="*/ 14492 w 20560"/>
                <a:gd name="connsiteY45" fmla="*/ 5761 h 36371"/>
                <a:gd name="connsiteX46" fmla="*/ 12905 w 20560"/>
                <a:gd name="connsiteY46" fmla="*/ 8542 h 36371"/>
                <a:gd name="connsiteX47" fmla="*/ 12905 w 20560"/>
                <a:gd name="connsiteY47" fmla="*/ 8542 h 36371"/>
                <a:gd name="connsiteX48" fmla="*/ 12905 w 20560"/>
                <a:gd name="connsiteY48" fmla="*/ 8542 h 36371"/>
                <a:gd name="connsiteX49" fmla="*/ 11914 w 20560"/>
                <a:gd name="connsiteY49" fmla="*/ 9914 h 36371"/>
                <a:gd name="connsiteX50" fmla="*/ 11914 w 20560"/>
                <a:gd name="connsiteY50" fmla="*/ 9914 h 36371"/>
                <a:gd name="connsiteX51" fmla="*/ 11914 w 20560"/>
                <a:gd name="connsiteY51" fmla="*/ 9914 h 36371"/>
                <a:gd name="connsiteX52" fmla="*/ 10797 w 20560"/>
                <a:gd name="connsiteY52" fmla="*/ 13813 h 36371"/>
                <a:gd name="connsiteX53" fmla="*/ 10797 w 20560"/>
                <a:gd name="connsiteY53" fmla="*/ 13813 h 36371"/>
                <a:gd name="connsiteX54" fmla="*/ 10797 w 20560"/>
                <a:gd name="connsiteY54" fmla="*/ 13813 h 36371"/>
                <a:gd name="connsiteX55" fmla="*/ 10937 w 20560"/>
                <a:gd name="connsiteY55" fmla="*/ 14727 h 36371"/>
                <a:gd name="connsiteX56" fmla="*/ 10937 w 20560"/>
                <a:gd name="connsiteY56" fmla="*/ 14727 h 36371"/>
                <a:gd name="connsiteX57" fmla="*/ 10937 w 20560"/>
                <a:gd name="connsiteY57" fmla="*/ 14727 h 36371"/>
                <a:gd name="connsiteX58" fmla="*/ 12727 w 20560"/>
                <a:gd name="connsiteY58" fmla="*/ 14613 h 36371"/>
                <a:gd name="connsiteX59" fmla="*/ 12727 w 20560"/>
                <a:gd name="connsiteY59" fmla="*/ 14613 h 36371"/>
                <a:gd name="connsiteX60" fmla="*/ 12727 w 20560"/>
                <a:gd name="connsiteY60" fmla="*/ 14613 h 36371"/>
                <a:gd name="connsiteX61" fmla="*/ 13819 w 20560"/>
                <a:gd name="connsiteY61" fmla="*/ 14524 h 36371"/>
                <a:gd name="connsiteX62" fmla="*/ 13819 w 20560"/>
                <a:gd name="connsiteY62" fmla="*/ 14524 h 36371"/>
                <a:gd name="connsiteX63" fmla="*/ 14074 w 20560"/>
                <a:gd name="connsiteY63" fmla="*/ 14448 h 36371"/>
                <a:gd name="connsiteX64" fmla="*/ 14074 w 20560"/>
                <a:gd name="connsiteY64" fmla="*/ 14448 h 36371"/>
                <a:gd name="connsiteX65" fmla="*/ 14074 w 20560"/>
                <a:gd name="connsiteY65" fmla="*/ 14448 h 36371"/>
                <a:gd name="connsiteX66" fmla="*/ 17769 w 20560"/>
                <a:gd name="connsiteY66" fmla="*/ 13318 h 36371"/>
                <a:gd name="connsiteX67" fmla="*/ 17769 w 20560"/>
                <a:gd name="connsiteY67" fmla="*/ 13318 h 36371"/>
                <a:gd name="connsiteX68" fmla="*/ 17769 w 20560"/>
                <a:gd name="connsiteY68" fmla="*/ 13318 h 36371"/>
                <a:gd name="connsiteX69" fmla="*/ 18506 w 20560"/>
                <a:gd name="connsiteY69" fmla="*/ 13165 h 36371"/>
                <a:gd name="connsiteX70" fmla="*/ 18506 w 20560"/>
                <a:gd name="connsiteY70" fmla="*/ 13165 h 36371"/>
                <a:gd name="connsiteX71" fmla="*/ 18506 w 20560"/>
                <a:gd name="connsiteY71" fmla="*/ 13165 h 36371"/>
                <a:gd name="connsiteX72" fmla="*/ 20195 w 20560"/>
                <a:gd name="connsiteY72" fmla="*/ 13699 h 36371"/>
                <a:gd name="connsiteX73" fmla="*/ 20195 w 20560"/>
                <a:gd name="connsiteY73" fmla="*/ 13699 h 36371"/>
                <a:gd name="connsiteX74" fmla="*/ 20664 w 20560"/>
                <a:gd name="connsiteY74" fmla="*/ 14029 h 36371"/>
                <a:gd name="connsiteX75" fmla="*/ 20664 w 20560"/>
                <a:gd name="connsiteY75" fmla="*/ 14029 h 36371"/>
                <a:gd name="connsiteX76" fmla="*/ 20321 w 20560"/>
                <a:gd name="connsiteY76" fmla="*/ 14473 h 36371"/>
                <a:gd name="connsiteX77" fmla="*/ 20321 w 20560"/>
                <a:gd name="connsiteY77" fmla="*/ 14473 h 36371"/>
                <a:gd name="connsiteX78" fmla="*/ 20321 w 20560"/>
                <a:gd name="connsiteY78" fmla="*/ 14473 h 36371"/>
                <a:gd name="connsiteX79" fmla="*/ 17096 w 20560"/>
                <a:gd name="connsiteY79" fmla="*/ 17305 h 36371"/>
                <a:gd name="connsiteX80" fmla="*/ 17096 w 20560"/>
                <a:gd name="connsiteY80" fmla="*/ 17305 h 36371"/>
                <a:gd name="connsiteX81" fmla="*/ 17096 w 20560"/>
                <a:gd name="connsiteY81" fmla="*/ 17305 h 36371"/>
                <a:gd name="connsiteX82" fmla="*/ 15534 w 20560"/>
                <a:gd name="connsiteY82" fmla="*/ 18601 h 36371"/>
                <a:gd name="connsiteX83" fmla="*/ 15534 w 20560"/>
                <a:gd name="connsiteY83" fmla="*/ 18601 h 36371"/>
                <a:gd name="connsiteX84" fmla="*/ 15534 w 20560"/>
                <a:gd name="connsiteY84" fmla="*/ 18601 h 36371"/>
                <a:gd name="connsiteX85" fmla="*/ 17490 w 20560"/>
                <a:gd name="connsiteY85" fmla="*/ 20048 h 36371"/>
                <a:gd name="connsiteX86" fmla="*/ 17490 w 20560"/>
                <a:gd name="connsiteY86" fmla="*/ 20048 h 36371"/>
                <a:gd name="connsiteX87" fmla="*/ 17490 w 20560"/>
                <a:gd name="connsiteY87" fmla="*/ 20048 h 36371"/>
                <a:gd name="connsiteX88" fmla="*/ 18836 w 20560"/>
                <a:gd name="connsiteY88" fmla="*/ 23655 h 36371"/>
                <a:gd name="connsiteX89" fmla="*/ 18836 w 20560"/>
                <a:gd name="connsiteY89" fmla="*/ 23655 h 36371"/>
                <a:gd name="connsiteX90" fmla="*/ 18836 w 20560"/>
                <a:gd name="connsiteY90" fmla="*/ 23655 h 36371"/>
                <a:gd name="connsiteX91" fmla="*/ 18810 w 20560"/>
                <a:gd name="connsiteY91" fmla="*/ 26487 h 36371"/>
                <a:gd name="connsiteX92" fmla="*/ 18810 w 20560"/>
                <a:gd name="connsiteY92" fmla="*/ 26487 h 36371"/>
                <a:gd name="connsiteX93" fmla="*/ 18810 w 20560"/>
                <a:gd name="connsiteY93" fmla="*/ 26487 h 36371"/>
                <a:gd name="connsiteX94" fmla="*/ 18861 w 20560"/>
                <a:gd name="connsiteY94" fmla="*/ 27948 h 36371"/>
                <a:gd name="connsiteX95" fmla="*/ 18861 w 20560"/>
                <a:gd name="connsiteY95" fmla="*/ 27948 h 36371"/>
                <a:gd name="connsiteX96" fmla="*/ 18861 w 20560"/>
                <a:gd name="connsiteY96" fmla="*/ 27948 h 36371"/>
                <a:gd name="connsiteX97" fmla="*/ 17833 w 20560"/>
                <a:gd name="connsiteY97" fmla="*/ 29053 h 36371"/>
                <a:gd name="connsiteX98" fmla="*/ 17833 w 20560"/>
                <a:gd name="connsiteY98" fmla="*/ 29053 h 36371"/>
                <a:gd name="connsiteX99" fmla="*/ 17833 w 20560"/>
                <a:gd name="connsiteY99" fmla="*/ 29053 h 36371"/>
                <a:gd name="connsiteX100" fmla="*/ 15902 w 20560"/>
                <a:gd name="connsiteY100" fmla="*/ 28214 h 36371"/>
                <a:gd name="connsiteX101" fmla="*/ 15902 w 20560"/>
                <a:gd name="connsiteY101" fmla="*/ 28214 h 36371"/>
                <a:gd name="connsiteX102" fmla="*/ 15902 w 20560"/>
                <a:gd name="connsiteY102" fmla="*/ 28214 h 36371"/>
                <a:gd name="connsiteX103" fmla="*/ 13502 w 20560"/>
                <a:gd name="connsiteY103" fmla="*/ 25217 h 36371"/>
                <a:gd name="connsiteX104" fmla="*/ 13502 w 20560"/>
                <a:gd name="connsiteY104" fmla="*/ 25217 h 36371"/>
                <a:gd name="connsiteX105" fmla="*/ 13502 w 20560"/>
                <a:gd name="connsiteY105" fmla="*/ 25217 h 36371"/>
                <a:gd name="connsiteX106" fmla="*/ 13222 w 20560"/>
                <a:gd name="connsiteY106" fmla="*/ 24938 h 36371"/>
                <a:gd name="connsiteX107" fmla="*/ 13222 w 20560"/>
                <a:gd name="connsiteY107" fmla="*/ 24938 h 36371"/>
                <a:gd name="connsiteX108" fmla="*/ 13222 w 20560"/>
                <a:gd name="connsiteY108" fmla="*/ 24938 h 36371"/>
                <a:gd name="connsiteX109" fmla="*/ 13273 w 20560"/>
                <a:gd name="connsiteY109" fmla="*/ 25192 h 36371"/>
                <a:gd name="connsiteX110" fmla="*/ 13273 w 20560"/>
                <a:gd name="connsiteY110" fmla="*/ 25192 h 36371"/>
                <a:gd name="connsiteX111" fmla="*/ 13273 w 20560"/>
                <a:gd name="connsiteY111" fmla="*/ 25192 h 36371"/>
                <a:gd name="connsiteX112" fmla="*/ 13502 w 20560"/>
                <a:gd name="connsiteY112" fmla="*/ 27871 h 36371"/>
                <a:gd name="connsiteX113" fmla="*/ 13502 w 20560"/>
                <a:gd name="connsiteY113" fmla="*/ 27871 h 36371"/>
                <a:gd name="connsiteX114" fmla="*/ 13502 w 20560"/>
                <a:gd name="connsiteY114" fmla="*/ 27871 h 36371"/>
                <a:gd name="connsiteX115" fmla="*/ 13350 w 20560"/>
                <a:gd name="connsiteY115" fmla="*/ 30056 h 36371"/>
                <a:gd name="connsiteX116" fmla="*/ 13350 w 20560"/>
                <a:gd name="connsiteY116" fmla="*/ 30056 h 36371"/>
                <a:gd name="connsiteX117" fmla="*/ 13350 w 20560"/>
                <a:gd name="connsiteY117" fmla="*/ 30056 h 36371"/>
                <a:gd name="connsiteX118" fmla="*/ 12029 w 20560"/>
                <a:gd name="connsiteY118" fmla="*/ 32380 h 36371"/>
                <a:gd name="connsiteX119" fmla="*/ 12029 w 20560"/>
                <a:gd name="connsiteY119" fmla="*/ 32380 h 36371"/>
                <a:gd name="connsiteX120" fmla="*/ 12029 w 20560"/>
                <a:gd name="connsiteY120" fmla="*/ 32380 h 36371"/>
                <a:gd name="connsiteX121" fmla="*/ 11470 w 20560"/>
                <a:gd name="connsiteY121" fmla="*/ 32710 h 36371"/>
                <a:gd name="connsiteX122" fmla="*/ 11470 w 20560"/>
                <a:gd name="connsiteY122" fmla="*/ 32710 h 36371"/>
                <a:gd name="connsiteX123" fmla="*/ 11470 w 20560"/>
                <a:gd name="connsiteY123" fmla="*/ 32710 h 36371"/>
                <a:gd name="connsiteX124" fmla="*/ 12384 w 20560"/>
                <a:gd name="connsiteY124" fmla="*/ 35263 h 36371"/>
                <a:gd name="connsiteX125" fmla="*/ 12384 w 20560"/>
                <a:gd name="connsiteY125" fmla="*/ 35263 h 36371"/>
                <a:gd name="connsiteX126" fmla="*/ 12702 w 20560"/>
                <a:gd name="connsiteY126" fmla="*/ 35733 h 36371"/>
                <a:gd name="connsiteX127" fmla="*/ 12702 w 20560"/>
                <a:gd name="connsiteY127" fmla="*/ 35733 h 36371"/>
                <a:gd name="connsiteX128" fmla="*/ 12207 w 20560"/>
                <a:gd name="connsiteY128" fmla="*/ 35999 h 36371"/>
                <a:gd name="connsiteX129" fmla="*/ 12207 w 20560"/>
                <a:gd name="connsiteY129" fmla="*/ 35999 h 36371"/>
                <a:gd name="connsiteX130" fmla="*/ 12207 w 20560"/>
                <a:gd name="connsiteY130" fmla="*/ 35999 h 36371"/>
                <a:gd name="connsiteX131" fmla="*/ 10492 w 20560"/>
                <a:gd name="connsiteY131" fmla="*/ 36469 h 36371"/>
                <a:gd name="connsiteX132" fmla="*/ 10492 w 20560"/>
                <a:gd name="connsiteY132" fmla="*/ 36469 h 36371"/>
                <a:gd name="connsiteX133" fmla="*/ 10492 w 20560"/>
                <a:gd name="connsiteY133" fmla="*/ 36469 h 36371"/>
                <a:gd name="connsiteX134" fmla="*/ 9057 w 20560"/>
                <a:gd name="connsiteY134" fmla="*/ 35923 h 36371"/>
                <a:gd name="connsiteX135" fmla="*/ 9057 w 20560"/>
                <a:gd name="connsiteY135" fmla="*/ 35923 h 36371"/>
                <a:gd name="connsiteX136" fmla="*/ 9057 w 20560"/>
                <a:gd name="connsiteY136" fmla="*/ 35923 h 36371"/>
                <a:gd name="connsiteX137" fmla="*/ 7838 w 20560"/>
                <a:gd name="connsiteY137" fmla="*/ 31186 h 36371"/>
                <a:gd name="connsiteX138" fmla="*/ 7838 w 20560"/>
                <a:gd name="connsiteY138" fmla="*/ 31186 h 36371"/>
                <a:gd name="connsiteX139" fmla="*/ 7838 w 20560"/>
                <a:gd name="connsiteY139" fmla="*/ 31186 h 36371"/>
                <a:gd name="connsiteX140" fmla="*/ 6327 w 20560"/>
                <a:gd name="connsiteY140" fmla="*/ 27427 h 36371"/>
                <a:gd name="connsiteX141" fmla="*/ 6327 w 20560"/>
                <a:gd name="connsiteY141" fmla="*/ 27427 h 36371"/>
                <a:gd name="connsiteX142" fmla="*/ 6327 w 20560"/>
                <a:gd name="connsiteY142" fmla="*/ 27427 h 36371"/>
                <a:gd name="connsiteX143" fmla="*/ 5285 w 20560"/>
                <a:gd name="connsiteY143" fmla="*/ 25712 h 36371"/>
                <a:gd name="connsiteX144" fmla="*/ 5285 w 20560"/>
                <a:gd name="connsiteY144" fmla="*/ 25712 h 36371"/>
                <a:gd name="connsiteX145" fmla="*/ 4866 w 20560"/>
                <a:gd name="connsiteY145" fmla="*/ 24874 h 36371"/>
                <a:gd name="connsiteX146" fmla="*/ 4866 w 20560"/>
                <a:gd name="connsiteY146" fmla="*/ 24874 h 36371"/>
                <a:gd name="connsiteX147" fmla="*/ 4866 w 20560"/>
                <a:gd name="connsiteY147" fmla="*/ 24874 h 36371"/>
                <a:gd name="connsiteX148" fmla="*/ 4396 w 20560"/>
                <a:gd name="connsiteY148" fmla="*/ 23617 h 36371"/>
                <a:gd name="connsiteX149" fmla="*/ 4396 w 20560"/>
                <a:gd name="connsiteY149" fmla="*/ 23617 h 36371"/>
                <a:gd name="connsiteX150" fmla="*/ 4345 w 20560"/>
                <a:gd name="connsiteY150" fmla="*/ 23249 h 36371"/>
                <a:gd name="connsiteX151" fmla="*/ 4345 w 20560"/>
                <a:gd name="connsiteY151" fmla="*/ 23249 h 36371"/>
                <a:gd name="connsiteX152" fmla="*/ 4345 w 20560"/>
                <a:gd name="connsiteY152" fmla="*/ 23249 h 36371"/>
                <a:gd name="connsiteX153" fmla="*/ 5387 w 20560"/>
                <a:gd name="connsiteY153" fmla="*/ 21268 h 36371"/>
                <a:gd name="connsiteX154" fmla="*/ 5387 w 20560"/>
                <a:gd name="connsiteY154" fmla="*/ 21268 h 36371"/>
                <a:gd name="connsiteX155" fmla="*/ 5387 w 20560"/>
                <a:gd name="connsiteY155" fmla="*/ 21268 h 36371"/>
                <a:gd name="connsiteX156" fmla="*/ 6327 w 20560"/>
                <a:gd name="connsiteY156" fmla="*/ 20125 h 36371"/>
                <a:gd name="connsiteX157" fmla="*/ 6327 w 20560"/>
                <a:gd name="connsiteY157" fmla="*/ 20125 h 36371"/>
                <a:gd name="connsiteX158" fmla="*/ 6327 w 20560"/>
                <a:gd name="connsiteY158" fmla="*/ 20125 h 36371"/>
                <a:gd name="connsiteX159" fmla="*/ 6403 w 20560"/>
                <a:gd name="connsiteY159" fmla="*/ 18842 h 36371"/>
                <a:gd name="connsiteX160" fmla="*/ 6403 w 20560"/>
                <a:gd name="connsiteY160" fmla="*/ 18842 h 36371"/>
                <a:gd name="connsiteX161" fmla="*/ 6403 w 20560"/>
                <a:gd name="connsiteY161" fmla="*/ 18842 h 36371"/>
                <a:gd name="connsiteX162" fmla="*/ 6276 w 20560"/>
                <a:gd name="connsiteY162" fmla="*/ 17102 h 36371"/>
                <a:gd name="connsiteX163" fmla="*/ 6276 w 20560"/>
                <a:gd name="connsiteY163" fmla="*/ 17102 h 36371"/>
                <a:gd name="connsiteX164" fmla="*/ 6276 w 20560"/>
                <a:gd name="connsiteY164" fmla="*/ 17102 h 36371"/>
                <a:gd name="connsiteX165" fmla="*/ 6327 w 20560"/>
                <a:gd name="connsiteY165" fmla="*/ 15819 h 36371"/>
                <a:gd name="connsiteX166" fmla="*/ 6327 w 20560"/>
                <a:gd name="connsiteY166" fmla="*/ 15819 h 36371"/>
                <a:gd name="connsiteX167" fmla="*/ 6327 w 20560"/>
                <a:gd name="connsiteY167" fmla="*/ 15819 h 36371"/>
                <a:gd name="connsiteX168" fmla="*/ 6657 w 20560"/>
                <a:gd name="connsiteY168" fmla="*/ 13457 h 36371"/>
                <a:gd name="connsiteX169" fmla="*/ 6657 w 20560"/>
                <a:gd name="connsiteY169" fmla="*/ 13457 h 36371"/>
                <a:gd name="connsiteX170" fmla="*/ 6657 w 20560"/>
                <a:gd name="connsiteY170" fmla="*/ 13457 h 36371"/>
                <a:gd name="connsiteX171" fmla="*/ 7228 w 20560"/>
                <a:gd name="connsiteY171" fmla="*/ 11959 h 36371"/>
                <a:gd name="connsiteX172" fmla="*/ 7228 w 20560"/>
                <a:gd name="connsiteY172" fmla="*/ 11959 h 36371"/>
                <a:gd name="connsiteX173" fmla="*/ 7228 w 20560"/>
                <a:gd name="connsiteY173" fmla="*/ 11959 h 36371"/>
                <a:gd name="connsiteX174" fmla="*/ 7724 w 20560"/>
                <a:gd name="connsiteY174" fmla="*/ 9597 h 36371"/>
                <a:gd name="connsiteX175" fmla="*/ 7724 w 20560"/>
                <a:gd name="connsiteY175" fmla="*/ 9597 h 36371"/>
                <a:gd name="connsiteX176" fmla="*/ 7724 w 20560"/>
                <a:gd name="connsiteY176" fmla="*/ 9597 h 36371"/>
                <a:gd name="connsiteX177" fmla="*/ 7762 w 20560"/>
                <a:gd name="connsiteY177" fmla="*/ 7806 h 36371"/>
                <a:gd name="connsiteX178" fmla="*/ 7762 w 20560"/>
                <a:gd name="connsiteY178" fmla="*/ 7806 h 36371"/>
                <a:gd name="connsiteX179" fmla="*/ 7762 w 20560"/>
                <a:gd name="connsiteY179" fmla="*/ 7806 h 36371"/>
                <a:gd name="connsiteX180" fmla="*/ 7749 w 20560"/>
                <a:gd name="connsiteY180" fmla="*/ 7107 h 36371"/>
                <a:gd name="connsiteX181" fmla="*/ 7749 w 20560"/>
                <a:gd name="connsiteY181" fmla="*/ 7107 h 36371"/>
                <a:gd name="connsiteX182" fmla="*/ 7749 w 20560"/>
                <a:gd name="connsiteY182" fmla="*/ 7107 h 36371"/>
                <a:gd name="connsiteX183" fmla="*/ 7419 w 20560"/>
                <a:gd name="connsiteY183" fmla="*/ 7057 h 36371"/>
                <a:gd name="connsiteX184" fmla="*/ 7419 w 20560"/>
                <a:gd name="connsiteY184" fmla="*/ 7057 h 36371"/>
                <a:gd name="connsiteX185" fmla="*/ 7419 w 20560"/>
                <a:gd name="connsiteY185" fmla="*/ 7057 h 36371"/>
                <a:gd name="connsiteX186" fmla="*/ 4714 w 20560"/>
                <a:gd name="connsiteY186" fmla="*/ 7704 h 36371"/>
                <a:gd name="connsiteX187" fmla="*/ 4714 w 20560"/>
                <a:gd name="connsiteY187" fmla="*/ 7704 h 36371"/>
                <a:gd name="connsiteX188" fmla="*/ 4714 w 20560"/>
                <a:gd name="connsiteY188" fmla="*/ 7704 h 36371"/>
                <a:gd name="connsiteX189" fmla="*/ 3952 w 20560"/>
                <a:gd name="connsiteY189" fmla="*/ 7946 h 36371"/>
                <a:gd name="connsiteX190" fmla="*/ 3952 w 20560"/>
                <a:gd name="connsiteY190" fmla="*/ 7946 h 36371"/>
                <a:gd name="connsiteX191" fmla="*/ 3952 w 20560"/>
                <a:gd name="connsiteY191" fmla="*/ 7946 h 36371"/>
                <a:gd name="connsiteX192" fmla="*/ 1399 w 20560"/>
                <a:gd name="connsiteY192" fmla="*/ 7412 h 36371"/>
                <a:gd name="connsiteX193" fmla="*/ 1399 w 20560"/>
                <a:gd name="connsiteY193" fmla="*/ 7412 h 36371"/>
                <a:gd name="connsiteX194" fmla="*/ 1399 w 20560"/>
                <a:gd name="connsiteY194" fmla="*/ 7412 h 36371"/>
                <a:gd name="connsiteX195" fmla="*/ 675 w 20560"/>
                <a:gd name="connsiteY195" fmla="*/ 6815 h 36371"/>
                <a:gd name="connsiteX196" fmla="*/ 675 w 20560"/>
                <a:gd name="connsiteY196" fmla="*/ 6815 h 36371"/>
                <a:gd name="connsiteX197" fmla="*/ 675 w 20560"/>
                <a:gd name="connsiteY197" fmla="*/ 6815 h 36371"/>
                <a:gd name="connsiteX198" fmla="*/ 104 w 20560"/>
                <a:gd name="connsiteY198" fmla="*/ 5647 h 36371"/>
                <a:gd name="connsiteX199" fmla="*/ 104 w 20560"/>
                <a:gd name="connsiteY199" fmla="*/ 5647 h 36371"/>
                <a:gd name="connsiteX200" fmla="*/ 104 w 20560"/>
                <a:gd name="connsiteY200" fmla="*/ 5647 h 36371"/>
                <a:gd name="connsiteX201" fmla="*/ 3507 w 20560"/>
                <a:gd name="connsiteY201" fmla="*/ 974 h 36371"/>
                <a:gd name="connsiteX202" fmla="*/ 3507 w 20560"/>
                <a:gd name="connsiteY202" fmla="*/ 974 h 36371"/>
                <a:gd name="connsiteX203" fmla="*/ 4053 w 20560"/>
                <a:gd name="connsiteY203" fmla="*/ 580 h 36371"/>
                <a:gd name="connsiteX204" fmla="*/ 4053 w 20560"/>
                <a:gd name="connsiteY204" fmla="*/ 580 h 36371"/>
                <a:gd name="connsiteX205" fmla="*/ 4295 w 20560"/>
                <a:gd name="connsiteY205" fmla="*/ 1215 h 363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</a:cxnLst>
              <a:rect l="l" t="t" r="r" b="b"/>
              <a:pathLst>
                <a:path w="20560" h="36371">
                  <a:moveTo>
                    <a:pt x="4295" y="1215"/>
                  </a:moveTo>
                  <a:cubicBezTo>
                    <a:pt x="4447" y="1570"/>
                    <a:pt x="4612" y="1951"/>
                    <a:pt x="4790" y="2193"/>
                  </a:cubicBezTo>
                  <a:lnTo>
                    <a:pt x="4790" y="2193"/>
                  </a:lnTo>
                  <a:lnTo>
                    <a:pt x="4790" y="2193"/>
                  </a:lnTo>
                  <a:cubicBezTo>
                    <a:pt x="5311" y="1596"/>
                    <a:pt x="6225" y="796"/>
                    <a:pt x="6822" y="313"/>
                  </a:cubicBezTo>
                  <a:lnTo>
                    <a:pt x="6822" y="313"/>
                  </a:lnTo>
                  <a:lnTo>
                    <a:pt x="7050" y="97"/>
                  </a:lnTo>
                  <a:lnTo>
                    <a:pt x="7050" y="97"/>
                  </a:lnTo>
                  <a:lnTo>
                    <a:pt x="10149" y="1075"/>
                  </a:lnTo>
                  <a:lnTo>
                    <a:pt x="10149" y="1075"/>
                  </a:lnTo>
                  <a:lnTo>
                    <a:pt x="9895" y="1634"/>
                  </a:lnTo>
                  <a:lnTo>
                    <a:pt x="9895" y="1634"/>
                  </a:lnTo>
                  <a:lnTo>
                    <a:pt x="9895" y="1634"/>
                  </a:lnTo>
                  <a:cubicBezTo>
                    <a:pt x="9882" y="1697"/>
                    <a:pt x="9209" y="3120"/>
                    <a:pt x="8460" y="4059"/>
                  </a:cubicBezTo>
                  <a:lnTo>
                    <a:pt x="8460" y="4059"/>
                  </a:lnTo>
                  <a:lnTo>
                    <a:pt x="8460" y="4059"/>
                  </a:lnTo>
                  <a:cubicBezTo>
                    <a:pt x="8384" y="4136"/>
                    <a:pt x="8384" y="4199"/>
                    <a:pt x="8359" y="4199"/>
                  </a:cubicBezTo>
                  <a:lnTo>
                    <a:pt x="8359" y="4199"/>
                  </a:lnTo>
                  <a:lnTo>
                    <a:pt x="8359" y="4199"/>
                  </a:lnTo>
                  <a:cubicBezTo>
                    <a:pt x="8460" y="4339"/>
                    <a:pt x="9032" y="4580"/>
                    <a:pt x="9336" y="4682"/>
                  </a:cubicBezTo>
                  <a:lnTo>
                    <a:pt x="9336" y="4682"/>
                  </a:lnTo>
                  <a:lnTo>
                    <a:pt x="9501" y="4758"/>
                  </a:lnTo>
                  <a:lnTo>
                    <a:pt x="9501" y="4758"/>
                  </a:lnTo>
                  <a:lnTo>
                    <a:pt x="9501" y="4758"/>
                  </a:lnTo>
                  <a:cubicBezTo>
                    <a:pt x="9552" y="4580"/>
                    <a:pt x="9578" y="4288"/>
                    <a:pt x="9578" y="4110"/>
                  </a:cubicBezTo>
                  <a:lnTo>
                    <a:pt x="9578" y="4110"/>
                  </a:lnTo>
                  <a:lnTo>
                    <a:pt x="9578" y="4110"/>
                  </a:lnTo>
                  <a:cubicBezTo>
                    <a:pt x="9629" y="3729"/>
                    <a:pt x="9654" y="3361"/>
                    <a:pt x="9755" y="3018"/>
                  </a:cubicBezTo>
                  <a:lnTo>
                    <a:pt x="9755" y="3018"/>
                  </a:lnTo>
                  <a:lnTo>
                    <a:pt x="9755" y="3018"/>
                  </a:lnTo>
                  <a:cubicBezTo>
                    <a:pt x="10048" y="2028"/>
                    <a:pt x="12257" y="643"/>
                    <a:pt x="12905" y="237"/>
                  </a:cubicBezTo>
                  <a:lnTo>
                    <a:pt x="12905" y="237"/>
                  </a:lnTo>
                  <a:lnTo>
                    <a:pt x="13095" y="135"/>
                  </a:lnTo>
                  <a:lnTo>
                    <a:pt x="13095" y="135"/>
                  </a:lnTo>
                  <a:lnTo>
                    <a:pt x="13324" y="212"/>
                  </a:lnTo>
                  <a:lnTo>
                    <a:pt x="13324" y="212"/>
                  </a:lnTo>
                  <a:lnTo>
                    <a:pt x="13324" y="212"/>
                  </a:lnTo>
                  <a:cubicBezTo>
                    <a:pt x="13718" y="313"/>
                    <a:pt x="15661" y="897"/>
                    <a:pt x="15661" y="2116"/>
                  </a:cubicBezTo>
                  <a:lnTo>
                    <a:pt x="15661" y="2116"/>
                  </a:lnTo>
                  <a:lnTo>
                    <a:pt x="15661" y="2116"/>
                  </a:lnTo>
                  <a:cubicBezTo>
                    <a:pt x="15661" y="2650"/>
                    <a:pt x="15356" y="3336"/>
                    <a:pt x="15039" y="4110"/>
                  </a:cubicBezTo>
                  <a:lnTo>
                    <a:pt x="15039" y="4110"/>
                  </a:lnTo>
                  <a:lnTo>
                    <a:pt x="15039" y="4110"/>
                  </a:lnTo>
                  <a:cubicBezTo>
                    <a:pt x="14785" y="4682"/>
                    <a:pt x="14467" y="5469"/>
                    <a:pt x="14492" y="5761"/>
                  </a:cubicBezTo>
                  <a:lnTo>
                    <a:pt x="14492" y="5761"/>
                  </a:lnTo>
                  <a:lnTo>
                    <a:pt x="14492" y="5761"/>
                  </a:lnTo>
                  <a:cubicBezTo>
                    <a:pt x="14569" y="6485"/>
                    <a:pt x="13946" y="7298"/>
                    <a:pt x="12905" y="8542"/>
                  </a:cubicBezTo>
                  <a:lnTo>
                    <a:pt x="12905" y="8542"/>
                  </a:lnTo>
                  <a:lnTo>
                    <a:pt x="12905" y="8542"/>
                  </a:lnTo>
                  <a:cubicBezTo>
                    <a:pt x="12486" y="9063"/>
                    <a:pt x="12003" y="9635"/>
                    <a:pt x="11914" y="9914"/>
                  </a:cubicBezTo>
                  <a:lnTo>
                    <a:pt x="11914" y="9914"/>
                  </a:lnTo>
                  <a:lnTo>
                    <a:pt x="11914" y="9914"/>
                  </a:lnTo>
                  <a:cubicBezTo>
                    <a:pt x="11610" y="10676"/>
                    <a:pt x="10937" y="13267"/>
                    <a:pt x="10797" y="13813"/>
                  </a:cubicBezTo>
                  <a:lnTo>
                    <a:pt x="10797" y="13813"/>
                  </a:lnTo>
                  <a:lnTo>
                    <a:pt x="10797" y="13813"/>
                  </a:lnTo>
                  <a:cubicBezTo>
                    <a:pt x="10847" y="14003"/>
                    <a:pt x="10899" y="14372"/>
                    <a:pt x="10937" y="14727"/>
                  </a:cubicBezTo>
                  <a:lnTo>
                    <a:pt x="10937" y="14727"/>
                  </a:lnTo>
                  <a:lnTo>
                    <a:pt x="10937" y="14727"/>
                  </a:lnTo>
                  <a:cubicBezTo>
                    <a:pt x="11419" y="14676"/>
                    <a:pt x="12003" y="14626"/>
                    <a:pt x="12727" y="14613"/>
                  </a:cubicBezTo>
                  <a:lnTo>
                    <a:pt x="12727" y="14613"/>
                  </a:lnTo>
                  <a:lnTo>
                    <a:pt x="12727" y="14613"/>
                  </a:lnTo>
                  <a:cubicBezTo>
                    <a:pt x="13121" y="14600"/>
                    <a:pt x="13693" y="14575"/>
                    <a:pt x="13819" y="14524"/>
                  </a:cubicBezTo>
                  <a:lnTo>
                    <a:pt x="13819" y="14524"/>
                  </a:lnTo>
                  <a:lnTo>
                    <a:pt x="14074" y="14448"/>
                  </a:lnTo>
                  <a:lnTo>
                    <a:pt x="14074" y="14448"/>
                  </a:lnTo>
                  <a:lnTo>
                    <a:pt x="14074" y="14448"/>
                  </a:lnTo>
                  <a:cubicBezTo>
                    <a:pt x="14861" y="14232"/>
                    <a:pt x="16994" y="13610"/>
                    <a:pt x="17769" y="13318"/>
                  </a:cubicBezTo>
                  <a:lnTo>
                    <a:pt x="17769" y="13318"/>
                  </a:lnTo>
                  <a:lnTo>
                    <a:pt x="17769" y="13318"/>
                  </a:lnTo>
                  <a:cubicBezTo>
                    <a:pt x="17985" y="13203"/>
                    <a:pt x="18239" y="13165"/>
                    <a:pt x="18506" y="13165"/>
                  </a:cubicBezTo>
                  <a:lnTo>
                    <a:pt x="18506" y="13165"/>
                  </a:lnTo>
                  <a:lnTo>
                    <a:pt x="18506" y="13165"/>
                  </a:lnTo>
                  <a:cubicBezTo>
                    <a:pt x="19356" y="13165"/>
                    <a:pt x="20118" y="13660"/>
                    <a:pt x="20195" y="13699"/>
                  </a:cubicBezTo>
                  <a:lnTo>
                    <a:pt x="20195" y="13699"/>
                  </a:lnTo>
                  <a:lnTo>
                    <a:pt x="20664" y="14029"/>
                  </a:lnTo>
                  <a:lnTo>
                    <a:pt x="20664" y="14029"/>
                  </a:lnTo>
                  <a:lnTo>
                    <a:pt x="20321" y="14473"/>
                  </a:lnTo>
                  <a:lnTo>
                    <a:pt x="20321" y="14473"/>
                  </a:lnTo>
                  <a:lnTo>
                    <a:pt x="20321" y="14473"/>
                  </a:lnTo>
                  <a:cubicBezTo>
                    <a:pt x="20271" y="14575"/>
                    <a:pt x="18632" y="16721"/>
                    <a:pt x="17096" y="17305"/>
                  </a:cubicBezTo>
                  <a:lnTo>
                    <a:pt x="17096" y="17305"/>
                  </a:lnTo>
                  <a:lnTo>
                    <a:pt x="17096" y="17305"/>
                  </a:lnTo>
                  <a:cubicBezTo>
                    <a:pt x="16080" y="17699"/>
                    <a:pt x="15635" y="18347"/>
                    <a:pt x="15534" y="18601"/>
                  </a:cubicBezTo>
                  <a:lnTo>
                    <a:pt x="15534" y="18601"/>
                  </a:lnTo>
                  <a:lnTo>
                    <a:pt x="15534" y="18601"/>
                  </a:lnTo>
                  <a:cubicBezTo>
                    <a:pt x="15826" y="18943"/>
                    <a:pt x="16918" y="19756"/>
                    <a:pt x="17490" y="20048"/>
                  </a:cubicBezTo>
                  <a:lnTo>
                    <a:pt x="17490" y="20048"/>
                  </a:lnTo>
                  <a:lnTo>
                    <a:pt x="17490" y="20048"/>
                  </a:lnTo>
                  <a:cubicBezTo>
                    <a:pt x="18455" y="20531"/>
                    <a:pt x="19052" y="22728"/>
                    <a:pt x="18836" y="23655"/>
                  </a:cubicBezTo>
                  <a:lnTo>
                    <a:pt x="18836" y="23655"/>
                  </a:lnTo>
                  <a:lnTo>
                    <a:pt x="18836" y="23655"/>
                  </a:lnTo>
                  <a:cubicBezTo>
                    <a:pt x="18709" y="24049"/>
                    <a:pt x="18785" y="25458"/>
                    <a:pt x="18810" y="26487"/>
                  </a:cubicBezTo>
                  <a:lnTo>
                    <a:pt x="18810" y="26487"/>
                  </a:lnTo>
                  <a:lnTo>
                    <a:pt x="18810" y="26487"/>
                  </a:lnTo>
                  <a:cubicBezTo>
                    <a:pt x="18836" y="27033"/>
                    <a:pt x="18861" y="27554"/>
                    <a:pt x="18861" y="27948"/>
                  </a:cubicBezTo>
                  <a:lnTo>
                    <a:pt x="18861" y="27948"/>
                  </a:lnTo>
                  <a:lnTo>
                    <a:pt x="18861" y="27948"/>
                  </a:lnTo>
                  <a:cubicBezTo>
                    <a:pt x="18861" y="28773"/>
                    <a:pt x="18315" y="29053"/>
                    <a:pt x="17833" y="29053"/>
                  </a:cubicBezTo>
                  <a:lnTo>
                    <a:pt x="17833" y="29053"/>
                  </a:lnTo>
                  <a:lnTo>
                    <a:pt x="17833" y="29053"/>
                  </a:lnTo>
                  <a:cubicBezTo>
                    <a:pt x="17248" y="29053"/>
                    <a:pt x="16524" y="28633"/>
                    <a:pt x="15902" y="28214"/>
                  </a:cubicBezTo>
                  <a:lnTo>
                    <a:pt x="15902" y="28214"/>
                  </a:lnTo>
                  <a:lnTo>
                    <a:pt x="15902" y="28214"/>
                  </a:lnTo>
                  <a:cubicBezTo>
                    <a:pt x="15204" y="27770"/>
                    <a:pt x="14074" y="26157"/>
                    <a:pt x="13502" y="25217"/>
                  </a:cubicBezTo>
                  <a:lnTo>
                    <a:pt x="13502" y="25217"/>
                  </a:lnTo>
                  <a:lnTo>
                    <a:pt x="13502" y="25217"/>
                  </a:lnTo>
                  <a:cubicBezTo>
                    <a:pt x="13375" y="24989"/>
                    <a:pt x="13273" y="24938"/>
                    <a:pt x="13222" y="24938"/>
                  </a:cubicBezTo>
                  <a:lnTo>
                    <a:pt x="13222" y="24938"/>
                  </a:lnTo>
                  <a:lnTo>
                    <a:pt x="13222" y="24938"/>
                  </a:lnTo>
                  <a:cubicBezTo>
                    <a:pt x="13222" y="24938"/>
                    <a:pt x="13172" y="25039"/>
                    <a:pt x="13273" y="25192"/>
                  </a:cubicBezTo>
                  <a:lnTo>
                    <a:pt x="13273" y="25192"/>
                  </a:lnTo>
                  <a:lnTo>
                    <a:pt x="13273" y="25192"/>
                  </a:lnTo>
                  <a:cubicBezTo>
                    <a:pt x="13693" y="25903"/>
                    <a:pt x="13616" y="26779"/>
                    <a:pt x="13502" y="27871"/>
                  </a:cubicBezTo>
                  <a:lnTo>
                    <a:pt x="13502" y="27871"/>
                  </a:lnTo>
                  <a:lnTo>
                    <a:pt x="13502" y="27871"/>
                  </a:lnTo>
                  <a:cubicBezTo>
                    <a:pt x="13426" y="28494"/>
                    <a:pt x="13350" y="29230"/>
                    <a:pt x="13350" y="30056"/>
                  </a:cubicBezTo>
                  <a:lnTo>
                    <a:pt x="13350" y="30056"/>
                  </a:lnTo>
                  <a:lnTo>
                    <a:pt x="13350" y="30056"/>
                  </a:lnTo>
                  <a:cubicBezTo>
                    <a:pt x="13350" y="31796"/>
                    <a:pt x="12753" y="32151"/>
                    <a:pt x="12029" y="32380"/>
                  </a:cubicBezTo>
                  <a:lnTo>
                    <a:pt x="12029" y="32380"/>
                  </a:lnTo>
                  <a:lnTo>
                    <a:pt x="12029" y="32380"/>
                  </a:lnTo>
                  <a:cubicBezTo>
                    <a:pt x="11762" y="32456"/>
                    <a:pt x="11610" y="32532"/>
                    <a:pt x="11470" y="32710"/>
                  </a:cubicBezTo>
                  <a:lnTo>
                    <a:pt x="11470" y="32710"/>
                  </a:lnTo>
                  <a:lnTo>
                    <a:pt x="11470" y="32710"/>
                  </a:lnTo>
                  <a:cubicBezTo>
                    <a:pt x="11216" y="33028"/>
                    <a:pt x="11737" y="34310"/>
                    <a:pt x="12384" y="35263"/>
                  </a:cubicBezTo>
                  <a:lnTo>
                    <a:pt x="12384" y="35263"/>
                  </a:lnTo>
                  <a:lnTo>
                    <a:pt x="12702" y="35733"/>
                  </a:lnTo>
                  <a:lnTo>
                    <a:pt x="12702" y="35733"/>
                  </a:lnTo>
                  <a:lnTo>
                    <a:pt x="12207" y="35999"/>
                  </a:lnTo>
                  <a:lnTo>
                    <a:pt x="12207" y="35999"/>
                  </a:lnTo>
                  <a:lnTo>
                    <a:pt x="12207" y="35999"/>
                  </a:lnTo>
                  <a:cubicBezTo>
                    <a:pt x="12156" y="36025"/>
                    <a:pt x="11368" y="36469"/>
                    <a:pt x="10492" y="36469"/>
                  </a:cubicBezTo>
                  <a:lnTo>
                    <a:pt x="10492" y="36469"/>
                  </a:lnTo>
                  <a:lnTo>
                    <a:pt x="10492" y="36469"/>
                  </a:lnTo>
                  <a:cubicBezTo>
                    <a:pt x="9920" y="36469"/>
                    <a:pt x="9400" y="36304"/>
                    <a:pt x="9057" y="35923"/>
                  </a:cubicBezTo>
                  <a:lnTo>
                    <a:pt x="9057" y="35923"/>
                  </a:lnTo>
                  <a:lnTo>
                    <a:pt x="9057" y="35923"/>
                  </a:lnTo>
                  <a:cubicBezTo>
                    <a:pt x="8333" y="35263"/>
                    <a:pt x="7228" y="33751"/>
                    <a:pt x="7838" y="31186"/>
                  </a:cubicBezTo>
                  <a:lnTo>
                    <a:pt x="7838" y="31186"/>
                  </a:lnTo>
                  <a:lnTo>
                    <a:pt x="7838" y="31186"/>
                  </a:lnTo>
                  <a:cubicBezTo>
                    <a:pt x="8117" y="30043"/>
                    <a:pt x="7228" y="28710"/>
                    <a:pt x="6327" y="27427"/>
                  </a:cubicBezTo>
                  <a:lnTo>
                    <a:pt x="6327" y="27427"/>
                  </a:lnTo>
                  <a:lnTo>
                    <a:pt x="6327" y="27427"/>
                  </a:lnTo>
                  <a:cubicBezTo>
                    <a:pt x="5933" y="26817"/>
                    <a:pt x="5565" y="26259"/>
                    <a:pt x="5285" y="25712"/>
                  </a:cubicBezTo>
                  <a:lnTo>
                    <a:pt x="5285" y="25712"/>
                  </a:lnTo>
                  <a:lnTo>
                    <a:pt x="4866" y="24874"/>
                  </a:lnTo>
                  <a:lnTo>
                    <a:pt x="4866" y="24874"/>
                  </a:lnTo>
                  <a:lnTo>
                    <a:pt x="4866" y="24874"/>
                  </a:lnTo>
                  <a:cubicBezTo>
                    <a:pt x="4498" y="24201"/>
                    <a:pt x="4472" y="24150"/>
                    <a:pt x="4396" y="23617"/>
                  </a:cubicBezTo>
                  <a:lnTo>
                    <a:pt x="4396" y="23617"/>
                  </a:lnTo>
                  <a:lnTo>
                    <a:pt x="4345" y="23249"/>
                  </a:lnTo>
                  <a:lnTo>
                    <a:pt x="4345" y="23249"/>
                  </a:lnTo>
                  <a:lnTo>
                    <a:pt x="4345" y="23249"/>
                  </a:lnTo>
                  <a:cubicBezTo>
                    <a:pt x="4193" y="22372"/>
                    <a:pt x="4815" y="21788"/>
                    <a:pt x="5387" y="21268"/>
                  </a:cubicBezTo>
                  <a:lnTo>
                    <a:pt x="5387" y="21268"/>
                  </a:lnTo>
                  <a:lnTo>
                    <a:pt x="5387" y="21268"/>
                  </a:lnTo>
                  <a:cubicBezTo>
                    <a:pt x="5755" y="20937"/>
                    <a:pt x="6136" y="20582"/>
                    <a:pt x="6327" y="20125"/>
                  </a:cubicBezTo>
                  <a:lnTo>
                    <a:pt x="6327" y="20125"/>
                  </a:lnTo>
                  <a:lnTo>
                    <a:pt x="6327" y="20125"/>
                  </a:lnTo>
                  <a:cubicBezTo>
                    <a:pt x="6555" y="19591"/>
                    <a:pt x="6504" y="19312"/>
                    <a:pt x="6403" y="18842"/>
                  </a:cubicBezTo>
                  <a:lnTo>
                    <a:pt x="6403" y="18842"/>
                  </a:lnTo>
                  <a:lnTo>
                    <a:pt x="6403" y="18842"/>
                  </a:lnTo>
                  <a:cubicBezTo>
                    <a:pt x="6301" y="18423"/>
                    <a:pt x="6174" y="17902"/>
                    <a:pt x="6276" y="17102"/>
                  </a:cubicBezTo>
                  <a:lnTo>
                    <a:pt x="6276" y="17102"/>
                  </a:lnTo>
                  <a:lnTo>
                    <a:pt x="6276" y="17102"/>
                  </a:lnTo>
                  <a:cubicBezTo>
                    <a:pt x="6352" y="16531"/>
                    <a:pt x="6327" y="16162"/>
                    <a:pt x="6327" y="15819"/>
                  </a:cubicBezTo>
                  <a:lnTo>
                    <a:pt x="6327" y="15819"/>
                  </a:lnTo>
                  <a:lnTo>
                    <a:pt x="6327" y="15819"/>
                  </a:lnTo>
                  <a:cubicBezTo>
                    <a:pt x="6327" y="15184"/>
                    <a:pt x="6301" y="14651"/>
                    <a:pt x="6657" y="13457"/>
                  </a:cubicBezTo>
                  <a:lnTo>
                    <a:pt x="6657" y="13457"/>
                  </a:lnTo>
                  <a:lnTo>
                    <a:pt x="6657" y="13457"/>
                  </a:lnTo>
                  <a:cubicBezTo>
                    <a:pt x="6847" y="12848"/>
                    <a:pt x="7050" y="12365"/>
                    <a:pt x="7228" y="11959"/>
                  </a:cubicBezTo>
                  <a:lnTo>
                    <a:pt x="7228" y="11959"/>
                  </a:lnTo>
                  <a:lnTo>
                    <a:pt x="7228" y="11959"/>
                  </a:lnTo>
                  <a:cubicBezTo>
                    <a:pt x="7597" y="11171"/>
                    <a:pt x="7787" y="10638"/>
                    <a:pt x="7724" y="9597"/>
                  </a:cubicBezTo>
                  <a:lnTo>
                    <a:pt x="7724" y="9597"/>
                  </a:lnTo>
                  <a:lnTo>
                    <a:pt x="7724" y="9597"/>
                  </a:lnTo>
                  <a:cubicBezTo>
                    <a:pt x="7622" y="8657"/>
                    <a:pt x="7724" y="8149"/>
                    <a:pt x="7762" y="7806"/>
                  </a:cubicBezTo>
                  <a:lnTo>
                    <a:pt x="7762" y="7806"/>
                  </a:lnTo>
                  <a:lnTo>
                    <a:pt x="7762" y="7806"/>
                  </a:lnTo>
                  <a:cubicBezTo>
                    <a:pt x="7812" y="7501"/>
                    <a:pt x="7863" y="7374"/>
                    <a:pt x="7749" y="7107"/>
                  </a:cubicBezTo>
                  <a:lnTo>
                    <a:pt x="7749" y="7107"/>
                  </a:lnTo>
                  <a:lnTo>
                    <a:pt x="7749" y="7107"/>
                  </a:lnTo>
                  <a:cubicBezTo>
                    <a:pt x="7749" y="7107"/>
                    <a:pt x="7673" y="7057"/>
                    <a:pt x="7419" y="7057"/>
                  </a:cubicBezTo>
                  <a:lnTo>
                    <a:pt x="7419" y="7057"/>
                  </a:lnTo>
                  <a:lnTo>
                    <a:pt x="7419" y="7057"/>
                  </a:lnTo>
                  <a:cubicBezTo>
                    <a:pt x="6771" y="7057"/>
                    <a:pt x="5679" y="7400"/>
                    <a:pt x="4714" y="7704"/>
                  </a:cubicBezTo>
                  <a:lnTo>
                    <a:pt x="4714" y="7704"/>
                  </a:lnTo>
                  <a:lnTo>
                    <a:pt x="4714" y="7704"/>
                  </a:lnTo>
                  <a:cubicBezTo>
                    <a:pt x="4472" y="7780"/>
                    <a:pt x="4219" y="7869"/>
                    <a:pt x="3952" y="7946"/>
                  </a:cubicBezTo>
                  <a:lnTo>
                    <a:pt x="3952" y="7946"/>
                  </a:lnTo>
                  <a:lnTo>
                    <a:pt x="3952" y="7946"/>
                  </a:lnTo>
                  <a:cubicBezTo>
                    <a:pt x="2390" y="8403"/>
                    <a:pt x="1920" y="7946"/>
                    <a:pt x="1399" y="7412"/>
                  </a:cubicBezTo>
                  <a:lnTo>
                    <a:pt x="1399" y="7412"/>
                  </a:lnTo>
                  <a:lnTo>
                    <a:pt x="1399" y="7412"/>
                  </a:lnTo>
                  <a:cubicBezTo>
                    <a:pt x="1170" y="7234"/>
                    <a:pt x="967" y="7006"/>
                    <a:pt x="675" y="6815"/>
                  </a:cubicBezTo>
                  <a:lnTo>
                    <a:pt x="675" y="6815"/>
                  </a:lnTo>
                  <a:lnTo>
                    <a:pt x="675" y="6815"/>
                  </a:lnTo>
                  <a:cubicBezTo>
                    <a:pt x="307" y="6536"/>
                    <a:pt x="104" y="6117"/>
                    <a:pt x="104" y="5647"/>
                  </a:cubicBezTo>
                  <a:lnTo>
                    <a:pt x="104" y="5647"/>
                  </a:lnTo>
                  <a:lnTo>
                    <a:pt x="104" y="5647"/>
                  </a:lnTo>
                  <a:cubicBezTo>
                    <a:pt x="104" y="4085"/>
                    <a:pt x="2136" y="1926"/>
                    <a:pt x="3507" y="974"/>
                  </a:cubicBezTo>
                  <a:lnTo>
                    <a:pt x="3507" y="974"/>
                  </a:lnTo>
                  <a:lnTo>
                    <a:pt x="4053" y="580"/>
                  </a:lnTo>
                  <a:lnTo>
                    <a:pt x="4053" y="580"/>
                  </a:lnTo>
                  <a:lnTo>
                    <a:pt x="4295" y="1215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82" name="Freeform: Shape 581">
              <a:extLst>
                <a:ext uri="{FF2B5EF4-FFF2-40B4-BE49-F238E27FC236}">
                  <a16:creationId xmlns:a16="http://schemas.microsoft.com/office/drawing/2014/main" id="{30DBDF0F-4FF9-18B3-A702-BD202BB45091}"/>
                </a:ext>
              </a:extLst>
            </p:cNvPr>
            <p:cNvSpPr/>
            <p:nvPr/>
          </p:nvSpPr>
          <p:spPr>
            <a:xfrm flipV="1">
              <a:off x="8824418" y="2345376"/>
              <a:ext cx="6296" cy="8216"/>
            </a:xfrm>
            <a:custGeom>
              <a:avLst/>
              <a:gdLst>
                <a:gd name="connsiteX0" fmla="*/ 6200 w 6296"/>
                <a:gd name="connsiteY0" fmla="*/ 7701 h 8216"/>
                <a:gd name="connsiteX1" fmla="*/ 5184 w 6296"/>
                <a:gd name="connsiteY1" fmla="*/ 8310 h 8216"/>
                <a:gd name="connsiteX2" fmla="*/ 5184 w 6296"/>
                <a:gd name="connsiteY2" fmla="*/ 8310 h 8216"/>
                <a:gd name="connsiteX3" fmla="*/ 5184 w 6296"/>
                <a:gd name="connsiteY3" fmla="*/ 8310 h 8216"/>
                <a:gd name="connsiteX4" fmla="*/ 3774 w 6296"/>
                <a:gd name="connsiteY4" fmla="*/ 8044 h 8216"/>
                <a:gd name="connsiteX5" fmla="*/ 3774 w 6296"/>
                <a:gd name="connsiteY5" fmla="*/ 8044 h 8216"/>
                <a:gd name="connsiteX6" fmla="*/ 3571 w 6296"/>
                <a:gd name="connsiteY6" fmla="*/ 7980 h 8216"/>
                <a:gd name="connsiteX7" fmla="*/ 3571 w 6296"/>
                <a:gd name="connsiteY7" fmla="*/ 7980 h 8216"/>
                <a:gd name="connsiteX8" fmla="*/ 2479 w 6296"/>
                <a:gd name="connsiteY8" fmla="*/ 5961 h 8216"/>
                <a:gd name="connsiteX9" fmla="*/ 2479 w 6296"/>
                <a:gd name="connsiteY9" fmla="*/ 5961 h 8216"/>
                <a:gd name="connsiteX10" fmla="*/ 104 w 6296"/>
                <a:gd name="connsiteY10" fmla="*/ 4247 h 8216"/>
                <a:gd name="connsiteX11" fmla="*/ 104 w 6296"/>
                <a:gd name="connsiteY11" fmla="*/ 4247 h 8216"/>
                <a:gd name="connsiteX12" fmla="*/ 1564 w 6296"/>
                <a:gd name="connsiteY12" fmla="*/ 2913 h 8216"/>
                <a:gd name="connsiteX13" fmla="*/ 1564 w 6296"/>
                <a:gd name="connsiteY13" fmla="*/ 2913 h 8216"/>
                <a:gd name="connsiteX14" fmla="*/ 1564 w 6296"/>
                <a:gd name="connsiteY14" fmla="*/ 2913 h 8216"/>
                <a:gd name="connsiteX15" fmla="*/ 1539 w 6296"/>
                <a:gd name="connsiteY15" fmla="*/ 2545 h 8216"/>
                <a:gd name="connsiteX16" fmla="*/ 1539 w 6296"/>
                <a:gd name="connsiteY16" fmla="*/ 2545 h 8216"/>
                <a:gd name="connsiteX17" fmla="*/ 1539 w 6296"/>
                <a:gd name="connsiteY17" fmla="*/ 2545 h 8216"/>
                <a:gd name="connsiteX18" fmla="*/ 1806 w 6296"/>
                <a:gd name="connsiteY18" fmla="*/ 487 h 8216"/>
                <a:gd name="connsiteX19" fmla="*/ 1806 w 6296"/>
                <a:gd name="connsiteY19" fmla="*/ 487 h 8216"/>
                <a:gd name="connsiteX20" fmla="*/ 1806 w 6296"/>
                <a:gd name="connsiteY20" fmla="*/ 487 h 8216"/>
                <a:gd name="connsiteX21" fmla="*/ 2733 w 6296"/>
                <a:gd name="connsiteY21" fmla="*/ 94 h 8216"/>
                <a:gd name="connsiteX22" fmla="*/ 2733 w 6296"/>
                <a:gd name="connsiteY22" fmla="*/ 94 h 8216"/>
                <a:gd name="connsiteX23" fmla="*/ 2733 w 6296"/>
                <a:gd name="connsiteY23" fmla="*/ 94 h 8216"/>
                <a:gd name="connsiteX24" fmla="*/ 2949 w 6296"/>
                <a:gd name="connsiteY24" fmla="*/ 106 h 8216"/>
                <a:gd name="connsiteX25" fmla="*/ 2949 w 6296"/>
                <a:gd name="connsiteY25" fmla="*/ 106 h 8216"/>
                <a:gd name="connsiteX26" fmla="*/ 2949 w 6296"/>
                <a:gd name="connsiteY26" fmla="*/ 106 h 8216"/>
                <a:gd name="connsiteX27" fmla="*/ 5996 w 6296"/>
                <a:gd name="connsiteY27" fmla="*/ 1605 h 8216"/>
                <a:gd name="connsiteX28" fmla="*/ 5996 w 6296"/>
                <a:gd name="connsiteY28" fmla="*/ 1605 h 8216"/>
                <a:gd name="connsiteX29" fmla="*/ 5996 w 6296"/>
                <a:gd name="connsiteY29" fmla="*/ 1605 h 8216"/>
                <a:gd name="connsiteX30" fmla="*/ 6047 w 6296"/>
                <a:gd name="connsiteY30" fmla="*/ 3332 h 8216"/>
                <a:gd name="connsiteX31" fmla="*/ 6047 w 6296"/>
                <a:gd name="connsiteY31" fmla="*/ 3332 h 8216"/>
                <a:gd name="connsiteX32" fmla="*/ 6047 w 6296"/>
                <a:gd name="connsiteY32" fmla="*/ 3332 h 8216"/>
                <a:gd name="connsiteX33" fmla="*/ 5996 w 6296"/>
                <a:gd name="connsiteY33" fmla="*/ 4475 h 8216"/>
                <a:gd name="connsiteX34" fmla="*/ 5996 w 6296"/>
                <a:gd name="connsiteY34" fmla="*/ 4475 h 8216"/>
                <a:gd name="connsiteX35" fmla="*/ 5996 w 6296"/>
                <a:gd name="connsiteY35" fmla="*/ 4475 h 8216"/>
                <a:gd name="connsiteX36" fmla="*/ 6200 w 6296"/>
                <a:gd name="connsiteY36" fmla="*/ 7701 h 82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6296" h="8216">
                  <a:moveTo>
                    <a:pt x="6200" y="7701"/>
                  </a:moveTo>
                  <a:cubicBezTo>
                    <a:pt x="6124" y="7917"/>
                    <a:pt x="5908" y="8310"/>
                    <a:pt x="5184" y="8310"/>
                  </a:cubicBezTo>
                  <a:lnTo>
                    <a:pt x="5184" y="8310"/>
                  </a:lnTo>
                  <a:lnTo>
                    <a:pt x="5184" y="8310"/>
                  </a:lnTo>
                  <a:cubicBezTo>
                    <a:pt x="4561" y="8310"/>
                    <a:pt x="3837" y="8082"/>
                    <a:pt x="3774" y="8044"/>
                  </a:cubicBezTo>
                  <a:lnTo>
                    <a:pt x="3774" y="8044"/>
                  </a:lnTo>
                  <a:lnTo>
                    <a:pt x="3571" y="7980"/>
                  </a:lnTo>
                  <a:lnTo>
                    <a:pt x="3571" y="7980"/>
                  </a:lnTo>
                  <a:lnTo>
                    <a:pt x="2479" y="5961"/>
                  </a:lnTo>
                  <a:lnTo>
                    <a:pt x="2479" y="5961"/>
                  </a:lnTo>
                  <a:lnTo>
                    <a:pt x="104" y="4247"/>
                  </a:lnTo>
                  <a:lnTo>
                    <a:pt x="104" y="4247"/>
                  </a:lnTo>
                  <a:lnTo>
                    <a:pt x="1564" y="2913"/>
                  </a:lnTo>
                  <a:lnTo>
                    <a:pt x="1564" y="2913"/>
                  </a:lnTo>
                  <a:lnTo>
                    <a:pt x="1564" y="2913"/>
                  </a:lnTo>
                  <a:cubicBezTo>
                    <a:pt x="1564" y="2811"/>
                    <a:pt x="1539" y="2659"/>
                    <a:pt x="1539" y="2545"/>
                  </a:cubicBezTo>
                  <a:lnTo>
                    <a:pt x="1539" y="2545"/>
                  </a:lnTo>
                  <a:lnTo>
                    <a:pt x="1539" y="2545"/>
                  </a:lnTo>
                  <a:cubicBezTo>
                    <a:pt x="1437" y="1859"/>
                    <a:pt x="1336" y="1008"/>
                    <a:pt x="1806" y="487"/>
                  </a:cubicBezTo>
                  <a:lnTo>
                    <a:pt x="1806" y="487"/>
                  </a:lnTo>
                  <a:lnTo>
                    <a:pt x="1806" y="487"/>
                  </a:lnTo>
                  <a:cubicBezTo>
                    <a:pt x="1983" y="297"/>
                    <a:pt x="2250" y="94"/>
                    <a:pt x="2733" y="94"/>
                  </a:cubicBezTo>
                  <a:lnTo>
                    <a:pt x="2733" y="94"/>
                  </a:lnTo>
                  <a:lnTo>
                    <a:pt x="2733" y="94"/>
                  </a:lnTo>
                  <a:cubicBezTo>
                    <a:pt x="2796" y="94"/>
                    <a:pt x="2872" y="94"/>
                    <a:pt x="2949" y="106"/>
                  </a:cubicBezTo>
                  <a:lnTo>
                    <a:pt x="2949" y="106"/>
                  </a:lnTo>
                  <a:lnTo>
                    <a:pt x="2949" y="106"/>
                  </a:lnTo>
                  <a:cubicBezTo>
                    <a:pt x="4295" y="284"/>
                    <a:pt x="5310" y="487"/>
                    <a:pt x="5996" y="1605"/>
                  </a:cubicBezTo>
                  <a:lnTo>
                    <a:pt x="5996" y="1605"/>
                  </a:lnTo>
                  <a:lnTo>
                    <a:pt x="5996" y="1605"/>
                  </a:lnTo>
                  <a:cubicBezTo>
                    <a:pt x="6377" y="2240"/>
                    <a:pt x="6200" y="2850"/>
                    <a:pt x="6047" y="3332"/>
                  </a:cubicBezTo>
                  <a:lnTo>
                    <a:pt x="6047" y="3332"/>
                  </a:lnTo>
                  <a:lnTo>
                    <a:pt x="6047" y="3332"/>
                  </a:lnTo>
                  <a:cubicBezTo>
                    <a:pt x="5933" y="3827"/>
                    <a:pt x="5857" y="4132"/>
                    <a:pt x="5996" y="4475"/>
                  </a:cubicBezTo>
                  <a:lnTo>
                    <a:pt x="5996" y="4475"/>
                  </a:lnTo>
                  <a:lnTo>
                    <a:pt x="5996" y="4475"/>
                  </a:lnTo>
                  <a:cubicBezTo>
                    <a:pt x="6670" y="5783"/>
                    <a:pt x="6327" y="7269"/>
                    <a:pt x="6200" y="770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83" name="Freeform: Shape 582">
              <a:extLst>
                <a:ext uri="{FF2B5EF4-FFF2-40B4-BE49-F238E27FC236}">
                  <a16:creationId xmlns:a16="http://schemas.microsoft.com/office/drawing/2014/main" id="{02309931-5A82-9B3D-3D9C-1DA32BDF7B1C}"/>
                </a:ext>
              </a:extLst>
            </p:cNvPr>
            <p:cNvSpPr/>
            <p:nvPr/>
          </p:nvSpPr>
          <p:spPr>
            <a:xfrm flipV="1">
              <a:off x="8802752" y="2410716"/>
              <a:ext cx="13677" cy="10820"/>
            </a:xfrm>
            <a:custGeom>
              <a:avLst/>
              <a:gdLst>
                <a:gd name="connsiteX0" fmla="*/ 13781 w 13677"/>
                <a:gd name="connsiteY0" fmla="*/ 4195 h 10820"/>
                <a:gd name="connsiteX1" fmla="*/ 13324 w 13677"/>
                <a:gd name="connsiteY1" fmla="*/ 5846 h 10820"/>
                <a:gd name="connsiteX2" fmla="*/ 13324 w 13677"/>
                <a:gd name="connsiteY2" fmla="*/ 5846 h 10820"/>
                <a:gd name="connsiteX3" fmla="*/ 13324 w 13677"/>
                <a:gd name="connsiteY3" fmla="*/ 5846 h 10820"/>
                <a:gd name="connsiteX4" fmla="*/ 13032 w 13677"/>
                <a:gd name="connsiteY4" fmla="*/ 6621 h 10820"/>
                <a:gd name="connsiteX5" fmla="*/ 13032 w 13677"/>
                <a:gd name="connsiteY5" fmla="*/ 6621 h 10820"/>
                <a:gd name="connsiteX6" fmla="*/ 13032 w 13677"/>
                <a:gd name="connsiteY6" fmla="*/ 6621 h 10820"/>
                <a:gd name="connsiteX7" fmla="*/ 13032 w 13677"/>
                <a:gd name="connsiteY7" fmla="*/ 7116 h 10820"/>
                <a:gd name="connsiteX8" fmla="*/ 13032 w 13677"/>
                <a:gd name="connsiteY8" fmla="*/ 7116 h 10820"/>
                <a:gd name="connsiteX9" fmla="*/ 13032 w 13677"/>
                <a:gd name="connsiteY9" fmla="*/ 7116 h 10820"/>
                <a:gd name="connsiteX10" fmla="*/ 11673 w 13677"/>
                <a:gd name="connsiteY10" fmla="*/ 9466 h 10820"/>
                <a:gd name="connsiteX11" fmla="*/ 11673 w 13677"/>
                <a:gd name="connsiteY11" fmla="*/ 9466 h 10820"/>
                <a:gd name="connsiteX12" fmla="*/ 11673 w 13677"/>
                <a:gd name="connsiteY12" fmla="*/ 9466 h 10820"/>
                <a:gd name="connsiteX13" fmla="*/ 9438 w 13677"/>
                <a:gd name="connsiteY13" fmla="*/ 10152 h 10820"/>
                <a:gd name="connsiteX14" fmla="*/ 9438 w 13677"/>
                <a:gd name="connsiteY14" fmla="*/ 10152 h 10820"/>
                <a:gd name="connsiteX15" fmla="*/ 9438 w 13677"/>
                <a:gd name="connsiteY15" fmla="*/ 10152 h 10820"/>
                <a:gd name="connsiteX16" fmla="*/ 8689 w 13677"/>
                <a:gd name="connsiteY16" fmla="*/ 10215 h 10820"/>
                <a:gd name="connsiteX17" fmla="*/ 8689 w 13677"/>
                <a:gd name="connsiteY17" fmla="*/ 10215 h 10820"/>
                <a:gd name="connsiteX18" fmla="*/ 8689 w 13677"/>
                <a:gd name="connsiteY18" fmla="*/ 10215 h 10820"/>
                <a:gd name="connsiteX19" fmla="*/ 7304 w 13677"/>
                <a:gd name="connsiteY19" fmla="*/ 10571 h 10820"/>
                <a:gd name="connsiteX20" fmla="*/ 7304 w 13677"/>
                <a:gd name="connsiteY20" fmla="*/ 10571 h 10820"/>
                <a:gd name="connsiteX21" fmla="*/ 7304 w 13677"/>
                <a:gd name="connsiteY21" fmla="*/ 10571 h 10820"/>
                <a:gd name="connsiteX22" fmla="*/ 5272 w 13677"/>
                <a:gd name="connsiteY22" fmla="*/ 10926 h 10820"/>
                <a:gd name="connsiteX23" fmla="*/ 5272 w 13677"/>
                <a:gd name="connsiteY23" fmla="*/ 10926 h 10820"/>
                <a:gd name="connsiteX24" fmla="*/ 5272 w 13677"/>
                <a:gd name="connsiteY24" fmla="*/ 10926 h 10820"/>
                <a:gd name="connsiteX25" fmla="*/ 2567 w 13677"/>
                <a:gd name="connsiteY25" fmla="*/ 10164 h 10820"/>
                <a:gd name="connsiteX26" fmla="*/ 2567 w 13677"/>
                <a:gd name="connsiteY26" fmla="*/ 10164 h 10820"/>
                <a:gd name="connsiteX27" fmla="*/ 2567 w 13677"/>
                <a:gd name="connsiteY27" fmla="*/ 10164 h 10820"/>
                <a:gd name="connsiteX28" fmla="*/ 1894 w 13677"/>
                <a:gd name="connsiteY28" fmla="*/ 9821 h 10820"/>
                <a:gd name="connsiteX29" fmla="*/ 1894 w 13677"/>
                <a:gd name="connsiteY29" fmla="*/ 9821 h 10820"/>
                <a:gd name="connsiteX30" fmla="*/ 1894 w 13677"/>
                <a:gd name="connsiteY30" fmla="*/ 9821 h 10820"/>
                <a:gd name="connsiteX31" fmla="*/ 180 w 13677"/>
                <a:gd name="connsiteY31" fmla="*/ 7954 h 10820"/>
                <a:gd name="connsiteX32" fmla="*/ 180 w 13677"/>
                <a:gd name="connsiteY32" fmla="*/ 7954 h 10820"/>
                <a:gd name="connsiteX33" fmla="*/ 103 w 13677"/>
                <a:gd name="connsiteY33" fmla="*/ 7739 h 10820"/>
                <a:gd name="connsiteX34" fmla="*/ 103 w 13677"/>
                <a:gd name="connsiteY34" fmla="*/ 7739 h 10820"/>
                <a:gd name="connsiteX35" fmla="*/ 180 w 13677"/>
                <a:gd name="connsiteY35" fmla="*/ 7548 h 10820"/>
                <a:gd name="connsiteX36" fmla="*/ 180 w 13677"/>
                <a:gd name="connsiteY36" fmla="*/ 7548 h 10820"/>
                <a:gd name="connsiteX37" fmla="*/ 180 w 13677"/>
                <a:gd name="connsiteY37" fmla="*/ 7548 h 10820"/>
                <a:gd name="connsiteX38" fmla="*/ 510 w 13677"/>
                <a:gd name="connsiteY38" fmla="*/ 6329 h 10820"/>
                <a:gd name="connsiteX39" fmla="*/ 510 w 13677"/>
                <a:gd name="connsiteY39" fmla="*/ 6329 h 10820"/>
                <a:gd name="connsiteX40" fmla="*/ 510 w 13677"/>
                <a:gd name="connsiteY40" fmla="*/ 6329 h 10820"/>
                <a:gd name="connsiteX41" fmla="*/ 2263 w 13677"/>
                <a:gd name="connsiteY41" fmla="*/ 3522 h 10820"/>
                <a:gd name="connsiteX42" fmla="*/ 2263 w 13677"/>
                <a:gd name="connsiteY42" fmla="*/ 3522 h 10820"/>
                <a:gd name="connsiteX43" fmla="*/ 2263 w 13677"/>
                <a:gd name="connsiteY43" fmla="*/ 3522 h 10820"/>
                <a:gd name="connsiteX44" fmla="*/ 4422 w 13677"/>
                <a:gd name="connsiteY44" fmla="*/ 1884 h 10820"/>
                <a:gd name="connsiteX45" fmla="*/ 4422 w 13677"/>
                <a:gd name="connsiteY45" fmla="*/ 1884 h 10820"/>
                <a:gd name="connsiteX46" fmla="*/ 4422 w 13677"/>
                <a:gd name="connsiteY46" fmla="*/ 1884 h 10820"/>
                <a:gd name="connsiteX47" fmla="*/ 4548 w 13677"/>
                <a:gd name="connsiteY47" fmla="*/ 1567 h 10820"/>
                <a:gd name="connsiteX48" fmla="*/ 4548 w 13677"/>
                <a:gd name="connsiteY48" fmla="*/ 1567 h 10820"/>
                <a:gd name="connsiteX49" fmla="*/ 4548 w 13677"/>
                <a:gd name="connsiteY49" fmla="*/ 1567 h 10820"/>
                <a:gd name="connsiteX50" fmla="*/ 6415 w 13677"/>
                <a:gd name="connsiteY50" fmla="*/ 106 h 10820"/>
                <a:gd name="connsiteX51" fmla="*/ 6415 w 13677"/>
                <a:gd name="connsiteY51" fmla="*/ 106 h 10820"/>
                <a:gd name="connsiteX52" fmla="*/ 6415 w 13677"/>
                <a:gd name="connsiteY52" fmla="*/ 106 h 10820"/>
                <a:gd name="connsiteX53" fmla="*/ 6936 w 13677"/>
                <a:gd name="connsiteY53" fmla="*/ 131 h 10820"/>
                <a:gd name="connsiteX54" fmla="*/ 6936 w 13677"/>
                <a:gd name="connsiteY54" fmla="*/ 131 h 10820"/>
                <a:gd name="connsiteX55" fmla="*/ 7355 w 13677"/>
                <a:gd name="connsiteY55" fmla="*/ 182 h 10820"/>
                <a:gd name="connsiteX56" fmla="*/ 7355 w 13677"/>
                <a:gd name="connsiteY56" fmla="*/ 182 h 10820"/>
                <a:gd name="connsiteX57" fmla="*/ 7355 w 13677"/>
                <a:gd name="connsiteY57" fmla="*/ 182 h 10820"/>
                <a:gd name="connsiteX58" fmla="*/ 10657 w 13677"/>
                <a:gd name="connsiteY58" fmla="*/ 1084 h 10820"/>
                <a:gd name="connsiteX59" fmla="*/ 10657 w 13677"/>
                <a:gd name="connsiteY59" fmla="*/ 1084 h 10820"/>
                <a:gd name="connsiteX60" fmla="*/ 10657 w 13677"/>
                <a:gd name="connsiteY60" fmla="*/ 1084 h 10820"/>
                <a:gd name="connsiteX61" fmla="*/ 13781 w 13677"/>
                <a:gd name="connsiteY61" fmla="*/ 4195 h 108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</a:cxnLst>
              <a:rect l="l" t="t" r="r" b="b"/>
              <a:pathLst>
                <a:path w="13677" h="10820">
                  <a:moveTo>
                    <a:pt x="13781" y="4195"/>
                  </a:moveTo>
                  <a:cubicBezTo>
                    <a:pt x="13781" y="4742"/>
                    <a:pt x="13527" y="5288"/>
                    <a:pt x="13324" y="5846"/>
                  </a:cubicBezTo>
                  <a:lnTo>
                    <a:pt x="13324" y="5846"/>
                  </a:lnTo>
                  <a:lnTo>
                    <a:pt x="13324" y="5846"/>
                  </a:lnTo>
                  <a:cubicBezTo>
                    <a:pt x="13210" y="6126"/>
                    <a:pt x="13108" y="6392"/>
                    <a:pt x="13032" y="6621"/>
                  </a:cubicBezTo>
                  <a:lnTo>
                    <a:pt x="13032" y="6621"/>
                  </a:lnTo>
                  <a:lnTo>
                    <a:pt x="13032" y="6621"/>
                  </a:lnTo>
                  <a:cubicBezTo>
                    <a:pt x="13007" y="6735"/>
                    <a:pt x="13032" y="6913"/>
                    <a:pt x="13032" y="7116"/>
                  </a:cubicBezTo>
                  <a:lnTo>
                    <a:pt x="13032" y="7116"/>
                  </a:lnTo>
                  <a:lnTo>
                    <a:pt x="13032" y="7116"/>
                  </a:lnTo>
                  <a:cubicBezTo>
                    <a:pt x="13083" y="7739"/>
                    <a:pt x="13184" y="8805"/>
                    <a:pt x="11673" y="9466"/>
                  </a:cubicBezTo>
                  <a:lnTo>
                    <a:pt x="11673" y="9466"/>
                  </a:lnTo>
                  <a:lnTo>
                    <a:pt x="11673" y="9466"/>
                  </a:lnTo>
                  <a:cubicBezTo>
                    <a:pt x="10403" y="10025"/>
                    <a:pt x="10174" y="10063"/>
                    <a:pt x="9438" y="10152"/>
                  </a:cubicBezTo>
                  <a:lnTo>
                    <a:pt x="9438" y="10152"/>
                  </a:lnTo>
                  <a:lnTo>
                    <a:pt x="9438" y="10152"/>
                  </a:lnTo>
                  <a:cubicBezTo>
                    <a:pt x="9235" y="10164"/>
                    <a:pt x="9019" y="10177"/>
                    <a:pt x="8689" y="10215"/>
                  </a:cubicBezTo>
                  <a:lnTo>
                    <a:pt x="8689" y="10215"/>
                  </a:lnTo>
                  <a:lnTo>
                    <a:pt x="8689" y="10215"/>
                  </a:lnTo>
                  <a:cubicBezTo>
                    <a:pt x="8117" y="10266"/>
                    <a:pt x="7698" y="10418"/>
                    <a:pt x="7304" y="10571"/>
                  </a:cubicBezTo>
                  <a:lnTo>
                    <a:pt x="7304" y="10571"/>
                  </a:lnTo>
                  <a:lnTo>
                    <a:pt x="7304" y="10571"/>
                  </a:lnTo>
                  <a:cubicBezTo>
                    <a:pt x="6733" y="10723"/>
                    <a:pt x="6136" y="10926"/>
                    <a:pt x="5272" y="10926"/>
                  </a:cubicBezTo>
                  <a:lnTo>
                    <a:pt x="5272" y="10926"/>
                  </a:lnTo>
                  <a:lnTo>
                    <a:pt x="5272" y="10926"/>
                  </a:lnTo>
                  <a:cubicBezTo>
                    <a:pt x="4104" y="10926"/>
                    <a:pt x="3253" y="10494"/>
                    <a:pt x="2567" y="10164"/>
                  </a:cubicBezTo>
                  <a:lnTo>
                    <a:pt x="2567" y="10164"/>
                  </a:lnTo>
                  <a:lnTo>
                    <a:pt x="2567" y="10164"/>
                  </a:lnTo>
                  <a:cubicBezTo>
                    <a:pt x="2339" y="10025"/>
                    <a:pt x="2123" y="9910"/>
                    <a:pt x="1894" y="9821"/>
                  </a:cubicBezTo>
                  <a:lnTo>
                    <a:pt x="1894" y="9821"/>
                  </a:lnTo>
                  <a:lnTo>
                    <a:pt x="1894" y="9821"/>
                  </a:lnTo>
                  <a:cubicBezTo>
                    <a:pt x="827" y="9402"/>
                    <a:pt x="256" y="8120"/>
                    <a:pt x="180" y="7954"/>
                  </a:cubicBezTo>
                  <a:lnTo>
                    <a:pt x="180" y="7954"/>
                  </a:lnTo>
                  <a:lnTo>
                    <a:pt x="103" y="7739"/>
                  </a:lnTo>
                  <a:lnTo>
                    <a:pt x="103" y="7739"/>
                  </a:lnTo>
                  <a:lnTo>
                    <a:pt x="180" y="7548"/>
                  </a:lnTo>
                  <a:lnTo>
                    <a:pt x="180" y="7548"/>
                  </a:lnTo>
                  <a:lnTo>
                    <a:pt x="180" y="7548"/>
                  </a:lnTo>
                  <a:cubicBezTo>
                    <a:pt x="332" y="7192"/>
                    <a:pt x="408" y="6773"/>
                    <a:pt x="510" y="6329"/>
                  </a:cubicBezTo>
                  <a:lnTo>
                    <a:pt x="510" y="6329"/>
                  </a:lnTo>
                  <a:lnTo>
                    <a:pt x="510" y="6329"/>
                  </a:lnTo>
                  <a:cubicBezTo>
                    <a:pt x="751" y="5237"/>
                    <a:pt x="1005" y="3992"/>
                    <a:pt x="2263" y="3522"/>
                  </a:cubicBezTo>
                  <a:lnTo>
                    <a:pt x="2263" y="3522"/>
                  </a:lnTo>
                  <a:lnTo>
                    <a:pt x="2263" y="3522"/>
                  </a:lnTo>
                  <a:cubicBezTo>
                    <a:pt x="3533" y="3040"/>
                    <a:pt x="4155" y="2608"/>
                    <a:pt x="4422" y="1884"/>
                  </a:cubicBezTo>
                  <a:lnTo>
                    <a:pt x="4422" y="1884"/>
                  </a:lnTo>
                  <a:lnTo>
                    <a:pt x="4422" y="1884"/>
                  </a:lnTo>
                  <a:cubicBezTo>
                    <a:pt x="4472" y="1770"/>
                    <a:pt x="4498" y="1668"/>
                    <a:pt x="4548" y="1567"/>
                  </a:cubicBezTo>
                  <a:lnTo>
                    <a:pt x="4548" y="1567"/>
                  </a:lnTo>
                  <a:lnTo>
                    <a:pt x="4548" y="1567"/>
                  </a:lnTo>
                  <a:cubicBezTo>
                    <a:pt x="4777" y="919"/>
                    <a:pt x="5069" y="106"/>
                    <a:pt x="6415" y="106"/>
                  </a:cubicBezTo>
                  <a:lnTo>
                    <a:pt x="6415" y="106"/>
                  </a:lnTo>
                  <a:lnTo>
                    <a:pt x="6415" y="106"/>
                  </a:lnTo>
                  <a:cubicBezTo>
                    <a:pt x="6580" y="106"/>
                    <a:pt x="6733" y="131"/>
                    <a:pt x="6936" y="131"/>
                  </a:cubicBezTo>
                  <a:lnTo>
                    <a:pt x="6936" y="131"/>
                  </a:lnTo>
                  <a:lnTo>
                    <a:pt x="7355" y="182"/>
                  </a:lnTo>
                  <a:lnTo>
                    <a:pt x="7355" y="182"/>
                  </a:lnTo>
                  <a:lnTo>
                    <a:pt x="7355" y="182"/>
                  </a:lnTo>
                  <a:cubicBezTo>
                    <a:pt x="8612" y="322"/>
                    <a:pt x="9260" y="385"/>
                    <a:pt x="10657" y="1084"/>
                  </a:cubicBezTo>
                  <a:lnTo>
                    <a:pt x="10657" y="1084"/>
                  </a:lnTo>
                  <a:lnTo>
                    <a:pt x="10657" y="1084"/>
                  </a:lnTo>
                  <a:cubicBezTo>
                    <a:pt x="11889" y="1719"/>
                    <a:pt x="13781" y="3065"/>
                    <a:pt x="13781" y="419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84" name="Freeform: Shape 583">
              <a:extLst>
                <a:ext uri="{FF2B5EF4-FFF2-40B4-BE49-F238E27FC236}">
                  <a16:creationId xmlns:a16="http://schemas.microsoft.com/office/drawing/2014/main" id="{BFF450D0-BC63-A857-2E61-355422592F47}"/>
                </a:ext>
              </a:extLst>
            </p:cNvPr>
            <p:cNvSpPr/>
            <p:nvPr/>
          </p:nvSpPr>
          <p:spPr>
            <a:xfrm flipV="1">
              <a:off x="8824532" y="2407699"/>
              <a:ext cx="28175" cy="13761"/>
            </a:xfrm>
            <a:custGeom>
              <a:avLst/>
              <a:gdLst>
                <a:gd name="connsiteX0" fmla="*/ 2784 w 28175"/>
                <a:gd name="connsiteY0" fmla="*/ 7319 h 13761"/>
                <a:gd name="connsiteX1" fmla="*/ 2885 w 28175"/>
                <a:gd name="connsiteY1" fmla="*/ 6760 h 13761"/>
                <a:gd name="connsiteX2" fmla="*/ 2885 w 28175"/>
                <a:gd name="connsiteY2" fmla="*/ 6760 h 13761"/>
                <a:gd name="connsiteX3" fmla="*/ 2885 w 28175"/>
                <a:gd name="connsiteY3" fmla="*/ 6760 h 13761"/>
                <a:gd name="connsiteX4" fmla="*/ 4003 w 28175"/>
                <a:gd name="connsiteY4" fmla="*/ 5059 h 13761"/>
                <a:gd name="connsiteX5" fmla="*/ 4003 w 28175"/>
                <a:gd name="connsiteY5" fmla="*/ 5059 h 13761"/>
                <a:gd name="connsiteX6" fmla="*/ 4003 w 28175"/>
                <a:gd name="connsiteY6" fmla="*/ 5059 h 13761"/>
                <a:gd name="connsiteX7" fmla="*/ 5984 w 28175"/>
                <a:gd name="connsiteY7" fmla="*/ 3916 h 13761"/>
                <a:gd name="connsiteX8" fmla="*/ 5984 w 28175"/>
                <a:gd name="connsiteY8" fmla="*/ 3916 h 13761"/>
                <a:gd name="connsiteX9" fmla="*/ 5984 w 28175"/>
                <a:gd name="connsiteY9" fmla="*/ 3916 h 13761"/>
                <a:gd name="connsiteX10" fmla="*/ 7648 w 28175"/>
                <a:gd name="connsiteY10" fmla="*/ 5135 h 13761"/>
                <a:gd name="connsiteX11" fmla="*/ 7648 w 28175"/>
                <a:gd name="connsiteY11" fmla="*/ 5135 h 13761"/>
                <a:gd name="connsiteX12" fmla="*/ 7648 w 28175"/>
                <a:gd name="connsiteY12" fmla="*/ 5135 h 13761"/>
                <a:gd name="connsiteX13" fmla="*/ 8295 w 28175"/>
                <a:gd name="connsiteY13" fmla="*/ 6519 h 13761"/>
                <a:gd name="connsiteX14" fmla="*/ 8295 w 28175"/>
                <a:gd name="connsiteY14" fmla="*/ 6519 h 13761"/>
                <a:gd name="connsiteX15" fmla="*/ 8295 w 28175"/>
                <a:gd name="connsiteY15" fmla="*/ 6519 h 13761"/>
                <a:gd name="connsiteX16" fmla="*/ 8867 w 28175"/>
                <a:gd name="connsiteY16" fmla="*/ 7446 h 13761"/>
                <a:gd name="connsiteX17" fmla="*/ 8867 w 28175"/>
                <a:gd name="connsiteY17" fmla="*/ 7446 h 13761"/>
                <a:gd name="connsiteX18" fmla="*/ 8867 w 28175"/>
                <a:gd name="connsiteY18" fmla="*/ 7446 h 13761"/>
                <a:gd name="connsiteX19" fmla="*/ 9286 w 28175"/>
                <a:gd name="connsiteY19" fmla="*/ 7319 h 13761"/>
                <a:gd name="connsiteX20" fmla="*/ 9286 w 28175"/>
                <a:gd name="connsiteY20" fmla="*/ 7319 h 13761"/>
                <a:gd name="connsiteX21" fmla="*/ 9286 w 28175"/>
                <a:gd name="connsiteY21" fmla="*/ 7319 h 13761"/>
                <a:gd name="connsiteX22" fmla="*/ 10327 w 28175"/>
                <a:gd name="connsiteY22" fmla="*/ 7091 h 13761"/>
                <a:gd name="connsiteX23" fmla="*/ 10327 w 28175"/>
                <a:gd name="connsiteY23" fmla="*/ 7091 h 13761"/>
                <a:gd name="connsiteX24" fmla="*/ 10327 w 28175"/>
                <a:gd name="connsiteY24" fmla="*/ 7091 h 13761"/>
                <a:gd name="connsiteX25" fmla="*/ 10746 w 28175"/>
                <a:gd name="connsiteY25" fmla="*/ 6748 h 13761"/>
                <a:gd name="connsiteX26" fmla="*/ 10746 w 28175"/>
                <a:gd name="connsiteY26" fmla="*/ 6748 h 13761"/>
                <a:gd name="connsiteX27" fmla="*/ 10746 w 28175"/>
                <a:gd name="connsiteY27" fmla="*/ 6748 h 13761"/>
                <a:gd name="connsiteX28" fmla="*/ 12283 w 28175"/>
                <a:gd name="connsiteY28" fmla="*/ 5313 h 13761"/>
                <a:gd name="connsiteX29" fmla="*/ 12283 w 28175"/>
                <a:gd name="connsiteY29" fmla="*/ 5313 h 13761"/>
                <a:gd name="connsiteX30" fmla="*/ 12283 w 28175"/>
                <a:gd name="connsiteY30" fmla="*/ 5313 h 13761"/>
                <a:gd name="connsiteX31" fmla="*/ 13769 w 28175"/>
                <a:gd name="connsiteY31" fmla="*/ 3992 h 13761"/>
                <a:gd name="connsiteX32" fmla="*/ 13769 w 28175"/>
                <a:gd name="connsiteY32" fmla="*/ 3992 h 13761"/>
                <a:gd name="connsiteX33" fmla="*/ 13769 w 28175"/>
                <a:gd name="connsiteY33" fmla="*/ 3992 h 13761"/>
                <a:gd name="connsiteX34" fmla="*/ 15902 w 28175"/>
                <a:gd name="connsiteY34" fmla="*/ 3573 h 13761"/>
                <a:gd name="connsiteX35" fmla="*/ 15902 w 28175"/>
                <a:gd name="connsiteY35" fmla="*/ 3573 h 13761"/>
                <a:gd name="connsiteX36" fmla="*/ 15902 w 28175"/>
                <a:gd name="connsiteY36" fmla="*/ 3573 h 13761"/>
                <a:gd name="connsiteX37" fmla="*/ 18887 w 28175"/>
                <a:gd name="connsiteY37" fmla="*/ 3941 h 13761"/>
                <a:gd name="connsiteX38" fmla="*/ 18887 w 28175"/>
                <a:gd name="connsiteY38" fmla="*/ 3941 h 13761"/>
                <a:gd name="connsiteX39" fmla="*/ 18887 w 28175"/>
                <a:gd name="connsiteY39" fmla="*/ 3941 h 13761"/>
                <a:gd name="connsiteX40" fmla="*/ 20398 w 28175"/>
                <a:gd name="connsiteY40" fmla="*/ 4233 h 13761"/>
                <a:gd name="connsiteX41" fmla="*/ 20398 w 28175"/>
                <a:gd name="connsiteY41" fmla="*/ 4233 h 13761"/>
                <a:gd name="connsiteX42" fmla="*/ 20398 w 28175"/>
                <a:gd name="connsiteY42" fmla="*/ 4233 h 13761"/>
                <a:gd name="connsiteX43" fmla="*/ 21541 w 28175"/>
                <a:gd name="connsiteY43" fmla="*/ 3700 h 13761"/>
                <a:gd name="connsiteX44" fmla="*/ 21541 w 28175"/>
                <a:gd name="connsiteY44" fmla="*/ 3700 h 13761"/>
                <a:gd name="connsiteX45" fmla="*/ 21541 w 28175"/>
                <a:gd name="connsiteY45" fmla="*/ 3700 h 13761"/>
                <a:gd name="connsiteX46" fmla="*/ 23027 w 28175"/>
                <a:gd name="connsiteY46" fmla="*/ 2925 h 13761"/>
                <a:gd name="connsiteX47" fmla="*/ 23027 w 28175"/>
                <a:gd name="connsiteY47" fmla="*/ 2925 h 13761"/>
                <a:gd name="connsiteX48" fmla="*/ 23027 w 28175"/>
                <a:gd name="connsiteY48" fmla="*/ 2925 h 13761"/>
                <a:gd name="connsiteX49" fmla="*/ 23802 w 28175"/>
                <a:gd name="connsiteY49" fmla="*/ 2532 h 13761"/>
                <a:gd name="connsiteX50" fmla="*/ 23802 w 28175"/>
                <a:gd name="connsiteY50" fmla="*/ 2532 h 13761"/>
                <a:gd name="connsiteX51" fmla="*/ 23802 w 28175"/>
                <a:gd name="connsiteY51" fmla="*/ 2532 h 13761"/>
                <a:gd name="connsiteX52" fmla="*/ 24335 w 28175"/>
                <a:gd name="connsiteY52" fmla="*/ 1769 h 13761"/>
                <a:gd name="connsiteX53" fmla="*/ 24335 w 28175"/>
                <a:gd name="connsiteY53" fmla="*/ 1769 h 13761"/>
                <a:gd name="connsiteX54" fmla="*/ 24335 w 28175"/>
                <a:gd name="connsiteY54" fmla="*/ 1769 h 13761"/>
                <a:gd name="connsiteX55" fmla="*/ 26227 w 28175"/>
                <a:gd name="connsiteY55" fmla="*/ 106 h 13761"/>
                <a:gd name="connsiteX56" fmla="*/ 26227 w 28175"/>
                <a:gd name="connsiteY56" fmla="*/ 106 h 13761"/>
                <a:gd name="connsiteX57" fmla="*/ 26227 w 28175"/>
                <a:gd name="connsiteY57" fmla="*/ 106 h 13761"/>
                <a:gd name="connsiteX58" fmla="*/ 27319 w 28175"/>
                <a:gd name="connsiteY58" fmla="*/ 1096 h 13761"/>
                <a:gd name="connsiteX59" fmla="*/ 27319 w 28175"/>
                <a:gd name="connsiteY59" fmla="*/ 1096 h 13761"/>
                <a:gd name="connsiteX60" fmla="*/ 27319 w 28175"/>
                <a:gd name="connsiteY60" fmla="*/ 1096 h 13761"/>
                <a:gd name="connsiteX61" fmla="*/ 28018 w 28175"/>
                <a:gd name="connsiteY61" fmla="*/ 6151 h 13761"/>
                <a:gd name="connsiteX62" fmla="*/ 28018 w 28175"/>
                <a:gd name="connsiteY62" fmla="*/ 6151 h 13761"/>
                <a:gd name="connsiteX63" fmla="*/ 27891 w 28175"/>
                <a:gd name="connsiteY63" fmla="*/ 6379 h 13761"/>
                <a:gd name="connsiteX64" fmla="*/ 27891 w 28175"/>
                <a:gd name="connsiteY64" fmla="*/ 6379 h 13761"/>
                <a:gd name="connsiteX65" fmla="*/ 27891 w 28175"/>
                <a:gd name="connsiteY65" fmla="*/ 6379 h 13761"/>
                <a:gd name="connsiteX66" fmla="*/ 26405 w 28175"/>
                <a:gd name="connsiteY66" fmla="*/ 9173 h 13761"/>
                <a:gd name="connsiteX67" fmla="*/ 26405 w 28175"/>
                <a:gd name="connsiteY67" fmla="*/ 9173 h 13761"/>
                <a:gd name="connsiteX68" fmla="*/ 26405 w 28175"/>
                <a:gd name="connsiteY68" fmla="*/ 9173 h 13761"/>
                <a:gd name="connsiteX69" fmla="*/ 23548 w 28175"/>
                <a:gd name="connsiteY69" fmla="*/ 11688 h 13761"/>
                <a:gd name="connsiteX70" fmla="*/ 23548 w 28175"/>
                <a:gd name="connsiteY70" fmla="*/ 11688 h 13761"/>
                <a:gd name="connsiteX71" fmla="*/ 23548 w 28175"/>
                <a:gd name="connsiteY71" fmla="*/ 11688 h 13761"/>
                <a:gd name="connsiteX72" fmla="*/ 21490 w 28175"/>
                <a:gd name="connsiteY72" fmla="*/ 11624 h 13761"/>
                <a:gd name="connsiteX73" fmla="*/ 21490 w 28175"/>
                <a:gd name="connsiteY73" fmla="*/ 11624 h 13761"/>
                <a:gd name="connsiteX74" fmla="*/ 21490 w 28175"/>
                <a:gd name="connsiteY74" fmla="*/ 11624 h 13761"/>
                <a:gd name="connsiteX75" fmla="*/ 19852 w 28175"/>
                <a:gd name="connsiteY75" fmla="*/ 11663 h 13761"/>
                <a:gd name="connsiteX76" fmla="*/ 19852 w 28175"/>
                <a:gd name="connsiteY76" fmla="*/ 11663 h 13761"/>
                <a:gd name="connsiteX77" fmla="*/ 19852 w 28175"/>
                <a:gd name="connsiteY77" fmla="*/ 11663 h 13761"/>
                <a:gd name="connsiteX78" fmla="*/ 18493 w 28175"/>
                <a:gd name="connsiteY78" fmla="*/ 12755 h 13761"/>
                <a:gd name="connsiteX79" fmla="*/ 18493 w 28175"/>
                <a:gd name="connsiteY79" fmla="*/ 12755 h 13761"/>
                <a:gd name="connsiteX80" fmla="*/ 18493 w 28175"/>
                <a:gd name="connsiteY80" fmla="*/ 12755 h 13761"/>
                <a:gd name="connsiteX81" fmla="*/ 15814 w 28175"/>
                <a:gd name="connsiteY81" fmla="*/ 13847 h 13761"/>
                <a:gd name="connsiteX82" fmla="*/ 15814 w 28175"/>
                <a:gd name="connsiteY82" fmla="*/ 13847 h 13761"/>
                <a:gd name="connsiteX83" fmla="*/ 15814 w 28175"/>
                <a:gd name="connsiteY83" fmla="*/ 13847 h 13761"/>
                <a:gd name="connsiteX84" fmla="*/ 11369 w 28175"/>
                <a:gd name="connsiteY84" fmla="*/ 12729 h 13761"/>
                <a:gd name="connsiteX85" fmla="*/ 11369 w 28175"/>
                <a:gd name="connsiteY85" fmla="*/ 12729 h 13761"/>
                <a:gd name="connsiteX86" fmla="*/ 11369 w 28175"/>
                <a:gd name="connsiteY86" fmla="*/ 12729 h 13761"/>
                <a:gd name="connsiteX87" fmla="*/ 10696 w 28175"/>
                <a:gd name="connsiteY87" fmla="*/ 12170 h 13761"/>
                <a:gd name="connsiteX88" fmla="*/ 10696 w 28175"/>
                <a:gd name="connsiteY88" fmla="*/ 12170 h 13761"/>
                <a:gd name="connsiteX89" fmla="*/ 10696 w 28175"/>
                <a:gd name="connsiteY89" fmla="*/ 12170 h 13761"/>
                <a:gd name="connsiteX90" fmla="*/ 9515 w 28175"/>
                <a:gd name="connsiteY90" fmla="*/ 12602 h 13761"/>
                <a:gd name="connsiteX91" fmla="*/ 9515 w 28175"/>
                <a:gd name="connsiteY91" fmla="*/ 12602 h 13761"/>
                <a:gd name="connsiteX92" fmla="*/ 9515 w 28175"/>
                <a:gd name="connsiteY92" fmla="*/ 12602 h 13761"/>
                <a:gd name="connsiteX93" fmla="*/ 4396 w 28175"/>
                <a:gd name="connsiteY93" fmla="*/ 13186 h 13761"/>
                <a:gd name="connsiteX94" fmla="*/ 4396 w 28175"/>
                <a:gd name="connsiteY94" fmla="*/ 13186 h 13761"/>
                <a:gd name="connsiteX95" fmla="*/ 3952 w 28175"/>
                <a:gd name="connsiteY95" fmla="*/ 13136 h 13761"/>
                <a:gd name="connsiteX96" fmla="*/ 3952 w 28175"/>
                <a:gd name="connsiteY96" fmla="*/ 13136 h 13761"/>
                <a:gd name="connsiteX97" fmla="*/ 3952 w 28175"/>
                <a:gd name="connsiteY97" fmla="*/ 13136 h 13761"/>
                <a:gd name="connsiteX98" fmla="*/ 460 w 28175"/>
                <a:gd name="connsiteY98" fmla="*/ 11586 h 13761"/>
                <a:gd name="connsiteX99" fmla="*/ 460 w 28175"/>
                <a:gd name="connsiteY99" fmla="*/ 11586 h 13761"/>
                <a:gd name="connsiteX100" fmla="*/ 104 w 28175"/>
                <a:gd name="connsiteY100" fmla="*/ 11231 h 13761"/>
                <a:gd name="connsiteX101" fmla="*/ 104 w 28175"/>
                <a:gd name="connsiteY101" fmla="*/ 11231 h 13761"/>
                <a:gd name="connsiteX102" fmla="*/ 409 w 28175"/>
                <a:gd name="connsiteY102" fmla="*/ 10875 h 13761"/>
                <a:gd name="connsiteX103" fmla="*/ 409 w 28175"/>
                <a:gd name="connsiteY103" fmla="*/ 10875 h 13761"/>
                <a:gd name="connsiteX104" fmla="*/ 409 w 28175"/>
                <a:gd name="connsiteY104" fmla="*/ 10875 h 13761"/>
                <a:gd name="connsiteX105" fmla="*/ 2784 w 28175"/>
                <a:gd name="connsiteY105" fmla="*/ 7319 h 13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</a:cxnLst>
              <a:rect l="l" t="t" r="r" b="b"/>
              <a:pathLst>
                <a:path w="28175" h="13761">
                  <a:moveTo>
                    <a:pt x="2784" y="7319"/>
                  </a:moveTo>
                  <a:cubicBezTo>
                    <a:pt x="2885" y="7040"/>
                    <a:pt x="2885" y="6900"/>
                    <a:pt x="2885" y="6760"/>
                  </a:cubicBezTo>
                  <a:lnTo>
                    <a:pt x="2885" y="6760"/>
                  </a:lnTo>
                  <a:lnTo>
                    <a:pt x="2885" y="6760"/>
                  </a:lnTo>
                  <a:cubicBezTo>
                    <a:pt x="2885" y="6227"/>
                    <a:pt x="3038" y="5948"/>
                    <a:pt x="4003" y="5059"/>
                  </a:cubicBezTo>
                  <a:lnTo>
                    <a:pt x="4003" y="5059"/>
                  </a:lnTo>
                  <a:lnTo>
                    <a:pt x="4003" y="5059"/>
                  </a:lnTo>
                  <a:cubicBezTo>
                    <a:pt x="4765" y="4335"/>
                    <a:pt x="5362" y="3916"/>
                    <a:pt x="5984" y="3916"/>
                  </a:cubicBezTo>
                  <a:lnTo>
                    <a:pt x="5984" y="3916"/>
                  </a:lnTo>
                  <a:lnTo>
                    <a:pt x="5984" y="3916"/>
                  </a:lnTo>
                  <a:cubicBezTo>
                    <a:pt x="6708" y="3916"/>
                    <a:pt x="7228" y="4500"/>
                    <a:pt x="7648" y="5135"/>
                  </a:cubicBezTo>
                  <a:lnTo>
                    <a:pt x="7648" y="5135"/>
                  </a:lnTo>
                  <a:lnTo>
                    <a:pt x="7648" y="5135"/>
                  </a:lnTo>
                  <a:cubicBezTo>
                    <a:pt x="7940" y="5617"/>
                    <a:pt x="8117" y="6087"/>
                    <a:pt x="8295" y="6519"/>
                  </a:cubicBezTo>
                  <a:lnTo>
                    <a:pt x="8295" y="6519"/>
                  </a:lnTo>
                  <a:lnTo>
                    <a:pt x="8295" y="6519"/>
                  </a:lnTo>
                  <a:cubicBezTo>
                    <a:pt x="8536" y="7230"/>
                    <a:pt x="8664" y="7446"/>
                    <a:pt x="8867" y="7446"/>
                  </a:cubicBezTo>
                  <a:lnTo>
                    <a:pt x="8867" y="7446"/>
                  </a:lnTo>
                  <a:lnTo>
                    <a:pt x="8867" y="7446"/>
                  </a:lnTo>
                  <a:cubicBezTo>
                    <a:pt x="8943" y="7446"/>
                    <a:pt x="9057" y="7421"/>
                    <a:pt x="9286" y="7319"/>
                  </a:cubicBezTo>
                  <a:lnTo>
                    <a:pt x="9286" y="7319"/>
                  </a:lnTo>
                  <a:lnTo>
                    <a:pt x="9286" y="7319"/>
                  </a:lnTo>
                  <a:cubicBezTo>
                    <a:pt x="9781" y="7116"/>
                    <a:pt x="10099" y="7065"/>
                    <a:pt x="10327" y="7091"/>
                  </a:cubicBezTo>
                  <a:lnTo>
                    <a:pt x="10327" y="7091"/>
                  </a:lnTo>
                  <a:lnTo>
                    <a:pt x="10327" y="7091"/>
                  </a:lnTo>
                  <a:cubicBezTo>
                    <a:pt x="10429" y="7014"/>
                    <a:pt x="10556" y="6900"/>
                    <a:pt x="10746" y="6748"/>
                  </a:cubicBezTo>
                  <a:lnTo>
                    <a:pt x="10746" y="6748"/>
                  </a:lnTo>
                  <a:lnTo>
                    <a:pt x="10746" y="6748"/>
                  </a:lnTo>
                  <a:cubicBezTo>
                    <a:pt x="11369" y="6176"/>
                    <a:pt x="11864" y="5706"/>
                    <a:pt x="12283" y="5313"/>
                  </a:cubicBezTo>
                  <a:lnTo>
                    <a:pt x="12283" y="5313"/>
                  </a:lnTo>
                  <a:lnTo>
                    <a:pt x="12283" y="5313"/>
                  </a:lnTo>
                  <a:cubicBezTo>
                    <a:pt x="12905" y="4754"/>
                    <a:pt x="13350" y="4335"/>
                    <a:pt x="13769" y="3992"/>
                  </a:cubicBezTo>
                  <a:lnTo>
                    <a:pt x="13769" y="3992"/>
                  </a:lnTo>
                  <a:lnTo>
                    <a:pt x="13769" y="3992"/>
                  </a:lnTo>
                  <a:cubicBezTo>
                    <a:pt x="14201" y="3725"/>
                    <a:pt x="14912" y="3573"/>
                    <a:pt x="15902" y="3573"/>
                  </a:cubicBezTo>
                  <a:lnTo>
                    <a:pt x="15902" y="3573"/>
                  </a:lnTo>
                  <a:lnTo>
                    <a:pt x="15902" y="3573"/>
                  </a:lnTo>
                  <a:cubicBezTo>
                    <a:pt x="16855" y="3573"/>
                    <a:pt x="17922" y="3725"/>
                    <a:pt x="18887" y="3941"/>
                  </a:cubicBezTo>
                  <a:lnTo>
                    <a:pt x="18887" y="3941"/>
                  </a:lnTo>
                  <a:lnTo>
                    <a:pt x="18887" y="3941"/>
                  </a:lnTo>
                  <a:cubicBezTo>
                    <a:pt x="19560" y="4094"/>
                    <a:pt x="20030" y="4233"/>
                    <a:pt x="20398" y="4233"/>
                  </a:cubicBezTo>
                  <a:lnTo>
                    <a:pt x="20398" y="4233"/>
                  </a:lnTo>
                  <a:lnTo>
                    <a:pt x="20398" y="4233"/>
                  </a:lnTo>
                  <a:cubicBezTo>
                    <a:pt x="20716" y="4233"/>
                    <a:pt x="21020" y="4144"/>
                    <a:pt x="21541" y="3700"/>
                  </a:cubicBezTo>
                  <a:lnTo>
                    <a:pt x="21541" y="3700"/>
                  </a:lnTo>
                  <a:lnTo>
                    <a:pt x="21541" y="3700"/>
                  </a:lnTo>
                  <a:cubicBezTo>
                    <a:pt x="22164" y="3192"/>
                    <a:pt x="22658" y="3052"/>
                    <a:pt x="23027" y="2925"/>
                  </a:cubicBezTo>
                  <a:lnTo>
                    <a:pt x="23027" y="2925"/>
                  </a:lnTo>
                  <a:lnTo>
                    <a:pt x="23027" y="2925"/>
                  </a:lnTo>
                  <a:cubicBezTo>
                    <a:pt x="23344" y="2824"/>
                    <a:pt x="23548" y="2760"/>
                    <a:pt x="23802" y="2532"/>
                  </a:cubicBezTo>
                  <a:lnTo>
                    <a:pt x="23802" y="2532"/>
                  </a:lnTo>
                  <a:lnTo>
                    <a:pt x="23802" y="2532"/>
                  </a:lnTo>
                  <a:cubicBezTo>
                    <a:pt x="23941" y="2379"/>
                    <a:pt x="24144" y="2062"/>
                    <a:pt x="24335" y="1769"/>
                  </a:cubicBezTo>
                  <a:lnTo>
                    <a:pt x="24335" y="1769"/>
                  </a:lnTo>
                  <a:lnTo>
                    <a:pt x="24335" y="1769"/>
                  </a:lnTo>
                  <a:cubicBezTo>
                    <a:pt x="24906" y="944"/>
                    <a:pt x="25478" y="106"/>
                    <a:pt x="26227" y="106"/>
                  </a:cubicBezTo>
                  <a:lnTo>
                    <a:pt x="26227" y="106"/>
                  </a:lnTo>
                  <a:lnTo>
                    <a:pt x="26227" y="106"/>
                  </a:lnTo>
                  <a:cubicBezTo>
                    <a:pt x="26722" y="106"/>
                    <a:pt x="27091" y="436"/>
                    <a:pt x="27319" y="1096"/>
                  </a:cubicBezTo>
                  <a:lnTo>
                    <a:pt x="27319" y="1096"/>
                  </a:lnTo>
                  <a:lnTo>
                    <a:pt x="27319" y="1096"/>
                  </a:lnTo>
                  <a:cubicBezTo>
                    <a:pt x="28081" y="3230"/>
                    <a:pt x="28627" y="4932"/>
                    <a:pt x="28018" y="6151"/>
                  </a:cubicBezTo>
                  <a:lnTo>
                    <a:pt x="28018" y="6151"/>
                  </a:lnTo>
                  <a:lnTo>
                    <a:pt x="27891" y="6379"/>
                  </a:lnTo>
                  <a:lnTo>
                    <a:pt x="27891" y="6379"/>
                  </a:lnTo>
                  <a:lnTo>
                    <a:pt x="27891" y="6379"/>
                  </a:lnTo>
                  <a:cubicBezTo>
                    <a:pt x="27421" y="7319"/>
                    <a:pt x="27065" y="7992"/>
                    <a:pt x="26405" y="9173"/>
                  </a:cubicBezTo>
                  <a:lnTo>
                    <a:pt x="26405" y="9173"/>
                  </a:lnTo>
                  <a:lnTo>
                    <a:pt x="26405" y="9173"/>
                  </a:lnTo>
                  <a:cubicBezTo>
                    <a:pt x="25630" y="10545"/>
                    <a:pt x="24983" y="10926"/>
                    <a:pt x="23548" y="11688"/>
                  </a:cubicBezTo>
                  <a:lnTo>
                    <a:pt x="23548" y="11688"/>
                  </a:lnTo>
                  <a:lnTo>
                    <a:pt x="23548" y="11688"/>
                  </a:lnTo>
                  <a:cubicBezTo>
                    <a:pt x="22773" y="12056"/>
                    <a:pt x="22036" y="11828"/>
                    <a:pt x="21490" y="11624"/>
                  </a:cubicBezTo>
                  <a:lnTo>
                    <a:pt x="21490" y="11624"/>
                  </a:lnTo>
                  <a:lnTo>
                    <a:pt x="21490" y="11624"/>
                  </a:lnTo>
                  <a:cubicBezTo>
                    <a:pt x="20944" y="11370"/>
                    <a:pt x="20500" y="11269"/>
                    <a:pt x="19852" y="11663"/>
                  </a:cubicBezTo>
                  <a:lnTo>
                    <a:pt x="19852" y="11663"/>
                  </a:lnTo>
                  <a:lnTo>
                    <a:pt x="19852" y="11663"/>
                  </a:lnTo>
                  <a:cubicBezTo>
                    <a:pt x="19255" y="12031"/>
                    <a:pt x="18836" y="12399"/>
                    <a:pt x="18493" y="12755"/>
                  </a:cubicBezTo>
                  <a:lnTo>
                    <a:pt x="18493" y="12755"/>
                  </a:lnTo>
                  <a:lnTo>
                    <a:pt x="18493" y="12755"/>
                  </a:lnTo>
                  <a:cubicBezTo>
                    <a:pt x="17795" y="13377"/>
                    <a:pt x="17173" y="13987"/>
                    <a:pt x="15814" y="13847"/>
                  </a:cubicBezTo>
                  <a:lnTo>
                    <a:pt x="15814" y="13847"/>
                  </a:lnTo>
                  <a:lnTo>
                    <a:pt x="15814" y="13847"/>
                  </a:lnTo>
                  <a:cubicBezTo>
                    <a:pt x="13998" y="13669"/>
                    <a:pt x="12486" y="13301"/>
                    <a:pt x="11369" y="12729"/>
                  </a:cubicBezTo>
                  <a:lnTo>
                    <a:pt x="11369" y="12729"/>
                  </a:lnTo>
                  <a:lnTo>
                    <a:pt x="11369" y="12729"/>
                  </a:lnTo>
                  <a:cubicBezTo>
                    <a:pt x="11026" y="12552"/>
                    <a:pt x="10823" y="12348"/>
                    <a:pt x="10696" y="12170"/>
                  </a:cubicBezTo>
                  <a:lnTo>
                    <a:pt x="10696" y="12170"/>
                  </a:lnTo>
                  <a:lnTo>
                    <a:pt x="10696" y="12170"/>
                  </a:lnTo>
                  <a:cubicBezTo>
                    <a:pt x="10429" y="12247"/>
                    <a:pt x="9857" y="12450"/>
                    <a:pt x="9515" y="12602"/>
                  </a:cubicBezTo>
                  <a:lnTo>
                    <a:pt x="9515" y="12602"/>
                  </a:lnTo>
                  <a:lnTo>
                    <a:pt x="9515" y="12602"/>
                  </a:lnTo>
                  <a:cubicBezTo>
                    <a:pt x="7406" y="13339"/>
                    <a:pt x="6187" y="13364"/>
                    <a:pt x="4396" y="13186"/>
                  </a:cubicBezTo>
                  <a:lnTo>
                    <a:pt x="4396" y="13186"/>
                  </a:lnTo>
                  <a:lnTo>
                    <a:pt x="3952" y="13136"/>
                  </a:lnTo>
                  <a:lnTo>
                    <a:pt x="3952" y="13136"/>
                  </a:lnTo>
                  <a:lnTo>
                    <a:pt x="3952" y="13136"/>
                  </a:lnTo>
                  <a:cubicBezTo>
                    <a:pt x="1844" y="12958"/>
                    <a:pt x="510" y="11637"/>
                    <a:pt x="460" y="11586"/>
                  </a:cubicBezTo>
                  <a:lnTo>
                    <a:pt x="460" y="11586"/>
                  </a:lnTo>
                  <a:lnTo>
                    <a:pt x="104" y="11231"/>
                  </a:lnTo>
                  <a:lnTo>
                    <a:pt x="104" y="11231"/>
                  </a:lnTo>
                  <a:lnTo>
                    <a:pt x="409" y="10875"/>
                  </a:lnTo>
                  <a:lnTo>
                    <a:pt x="409" y="10875"/>
                  </a:lnTo>
                  <a:lnTo>
                    <a:pt x="409" y="10875"/>
                  </a:lnTo>
                  <a:cubicBezTo>
                    <a:pt x="980" y="10151"/>
                    <a:pt x="2517" y="8107"/>
                    <a:pt x="2784" y="731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85" name="Freeform: Shape 584">
              <a:extLst>
                <a:ext uri="{FF2B5EF4-FFF2-40B4-BE49-F238E27FC236}">
                  <a16:creationId xmlns:a16="http://schemas.microsoft.com/office/drawing/2014/main" id="{9AF58013-3FFE-6DB7-C5C5-48BF53C98AE9}"/>
                </a:ext>
              </a:extLst>
            </p:cNvPr>
            <p:cNvSpPr/>
            <p:nvPr/>
          </p:nvSpPr>
          <p:spPr>
            <a:xfrm flipV="1">
              <a:off x="8841677" y="2395172"/>
              <a:ext cx="8452" cy="5156"/>
            </a:xfrm>
            <a:custGeom>
              <a:avLst/>
              <a:gdLst>
                <a:gd name="connsiteX0" fmla="*/ 7966 w 8452"/>
                <a:gd name="connsiteY0" fmla="*/ 5056 h 5156"/>
                <a:gd name="connsiteX1" fmla="*/ 6454 w 8452"/>
                <a:gd name="connsiteY1" fmla="*/ 5259 h 5156"/>
                <a:gd name="connsiteX2" fmla="*/ 6454 w 8452"/>
                <a:gd name="connsiteY2" fmla="*/ 5259 h 5156"/>
                <a:gd name="connsiteX3" fmla="*/ 6454 w 8452"/>
                <a:gd name="connsiteY3" fmla="*/ 5259 h 5156"/>
                <a:gd name="connsiteX4" fmla="*/ 4194 w 8452"/>
                <a:gd name="connsiteY4" fmla="*/ 5132 h 5156"/>
                <a:gd name="connsiteX5" fmla="*/ 4194 w 8452"/>
                <a:gd name="connsiteY5" fmla="*/ 5132 h 5156"/>
                <a:gd name="connsiteX6" fmla="*/ 4194 w 8452"/>
                <a:gd name="connsiteY6" fmla="*/ 5132 h 5156"/>
                <a:gd name="connsiteX7" fmla="*/ 3495 w 8452"/>
                <a:gd name="connsiteY7" fmla="*/ 5081 h 5156"/>
                <a:gd name="connsiteX8" fmla="*/ 3495 w 8452"/>
                <a:gd name="connsiteY8" fmla="*/ 5081 h 5156"/>
                <a:gd name="connsiteX9" fmla="*/ 3495 w 8452"/>
                <a:gd name="connsiteY9" fmla="*/ 5081 h 5156"/>
                <a:gd name="connsiteX10" fmla="*/ 524 w 8452"/>
                <a:gd name="connsiteY10" fmla="*/ 3367 h 5156"/>
                <a:gd name="connsiteX11" fmla="*/ 524 w 8452"/>
                <a:gd name="connsiteY11" fmla="*/ 3367 h 5156"/>
                <a:gd name="connsiteX12" fmla="*/ 104 w 8452"/>
                <a:gd name="connsiteY12" fmla="*/ 3049 h 5156"/>
                <a:gd name="connsiteX13" fmla="*/ 104 w 8452"/>
                <a:gd name="connsiteY13" fmla="*/ 3049 h 5156"/>
                <a:gd name="connsiteX14" fmla="*/ 422 w 8452"/>
                <a:gd name="connsiteY14" fmla="*/ 2630 h 5156"/>
                <a:gd name="connsiteX15" fmla="*/ 422 w 8452"/>
                <a:gd name="connsiteY15" fmla="*/ 2630 h 5156"/>
                <a:gd name="connsiteX16" fmla="*/ 422 w 8452"/>
                <a:gd name="connsiteY16" fmla="*/ 2630 h 5156"/>
                <a:gd name="connsiteX17" fmla="*/ 841 w 8452"/>
                <a:gd name="connsiteY17" fmla="*/ 1982 h 5156"/>
                <a:gd name="connsiteX18" fmla="*/ 841 w 8452"/>
                <a:gd name="connsiteY18" fmla="*/ 1982 h 5156"/>
                <a:gd name="connsiteX19" fmla="*/ 841 w 8452"/>
                <a:gd name="connsiteY19" fmla="*/ 1982 h 5156"/>
                <a:gd name="connsiteX20" fmla="*/ 3521 w 8452"/>
                <a:gd name="connsiteY20" fmla="*/ 496 h 5156"/>
                <a:gd name="connsiteX21" fmla="*/ 3521 w 8452"/>
                <a:gd name="connsiteY21" fmla="*/ 496 h 5156"/>
                <a:gd name="connsiteX22" fmla="*/ 3521 w 8452"/>
                <a:gd name="connsiteY22" fmla="*/ 496 h 5156"/>
                <a:gd name="connsiteX23" fmla="*/ 4968 w 8452"/>
                <a:gd name="connsiteY23" fmla="*/ 242 h 5156"/>
                <a:gd name="connsiteX24" fmla="*/ 4968 w 8452"/>
                <a:gd name="connsiteY24" fmla="*/ 242 h 5156"/>
                <a:gd name="connsiteX25" fmla="*/ 4968 w 8452"/>
                <a:gd name="connsiteY25" fmla="*/ 242 h 5156"/>
                <a:gd name="connsiteX26" fmla="*/ 5908 w 8452"/>
                <a:gd name="connsiteY26" fmla="*/ 103 h 5156"/>
                <a:gd name="connsiteX27" fmla="*/ 5908 w 8452"/>
                <a:gd name="connsiteY27" fmla="*/ 103 h 5156"/>
                <a:gd name="connsiteX28" fmla="*/ 5908 w 8452"/>
                <a:gd name="connsiteY28" fmla="*/ 103 h 5156"/>
                <a:gd name="connsiteX29" fmla="*/ 7267 w 8452"/>
                <a:gd name="connsiteY29" fmla="*/ 814 h 5156"/>
                <a:gd name="connsiteX30" fmla="*/ 7267 w 8452"/>
                <a:gd name="connsiteY30" fmla="*/ 814 h 5156"/>
                <a:gd name="connsiteX31" fmla="*/ 7267 w 8452"/>
                <a:gd name="connsiteY31" fmla="*/ 814 h 5156"/>
                <a:gd name="connsiteX32" fmla="*/ 8512 w 8452"/>
                <a:gd name="connsiteY32" fmla="*/ 4332 h 5156"/>
                <a:gd name="connsiteX33" fmla="*/ 8512 w 8452"/>
                <a:gd name="connsiteY33" fmla="*/ 4332 h 5156"/>
                <a:gd name="connsiteX34" fmla="*/ 8512 w 8452"/>
                <a:gd name="connsiteY34" fmla="*/ 4332 h 5156"/>
                <a:gd name="connsiteX35" fmla="*/ 7966 w 8452"/>
                <a:gd name="connsiteY35" fmla="*/ 5056 h 51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8452" h="5156">
                  <a:moveTo>
                    <a:pt x="7966" y="5056"/>
                  </a:moveTo>
                  <a:cubicBezTo>
                    <a:pt x="7699" y="5208"/>
                    <a:pt x="7191" y="5259"/>
                    <a:pt x="6454" y="5259"/>
                  </a:cubicBezTo>
                  <a:lnTo>
                    <a:pt x="6454" y="5259"/>
                  </a:lnTo>
                  <a:lnTo>
                    <a:pt x="6454" y="5259"/>
                  </a:lnTo>
                  <a:cubicBezTo>
                    <a:pt x="5705" y="5259"/>
                    <a:pt x="4842" y="5208"/>
                    <a:pt x="4194" y="5132"/>
                  </a:cubicBezTo>
                  <a:lnTo>
                    <a:pt x="4194" y="5132"/>
                  </a:lnTo>
                  <a:lnTo>
                    <a:pt x="4194" y="5132"/>
                  </a:lnTo>
                  <a:cubicBezTo>
                    <a:pt x="3876" y="5106"/>
                    <a:pt x="3622" y="5081"/>
                    <a:pt x="3495" y="5081"/>
                  </a:cubicBezTo>
                  <a:lnTo>
                    <a:pt x="3495" y="5081"/>
                  </a:lnTo>
                  <a:lnTo>
                    <a:pt x="3495" y="5081"/>
                  </a:lnTo>
                  <a:cubicBezTo>
                    <a:pt x="2911" y="5081"/>
                    <a:pt x="1565" y="4141"/>
                    <a:pt x="524" y="3367"/>
                  </a:cubicBezTo>
                  <a:lnTo>
                    <a:pt x="524" y="3367"/>
                  </a:lnTo>
                  <a:lnTo>
                    <a:pt x="104" y="3049"/>
                  </a:lnTo>
                  <a:lnTo>
                    <a:pt x="104" y="3049"/>
                  </a:lnTo>
                  <a:lnTo>
                    <a:pt x="422" y="2630"/>
                  </a:lnTo>
                  <a:lnTo>
                    <a:pt x="422" y="2630"/>
                  </a:lnTo>
                  <a:lnTo>
                    <a:pt x="422" y="2630"/>
                  </a:lnTo>
                  <a:cubicBezTo>
                    <a:pt x="600" y="2376"/>
                    <a:pt x="752" y="2185"/>
                    <a:pt x="841" y="1982"/>
                  </a:cubicBezTo>
                  <a:lnTo>
                    <a:pt x="841" y="1982"/>
                  </a:lnTo>
                  <a:lnTo>
                    <a:pt x="841" y="1982"/>
                  </a:lnTo>
                  <a:cubicBezTo>
                    <a:pt x="1438" y="1068"/>
                    <a:pt x="1895" y="496"/>
                    <a:pt x="3521" y="496"/>
                  </a:cubicBezTo>
                  <a:lnTo>
                    <a:pt x="3521" y="496"/>
                  </a:lnTo>
                  <a:lnTo>
                    <a:pt x="3521" y="496"/>
                  </a:lnTo>
                  <a:cubicBezTo>
                    <a:pt x="4092" y="496"/>
                    <a:pt x="4562" y="369"/>
                    <a:pt x="4968" y="242"/>
                  </a:cubicBezTo>
                  <a:lnTo>
                    <a:pt x="4968" y="242"/>
                  </a:lnTo>
                  <a:lnTo>
                    <a:pt x="4968" y="242"/>
                  </a:lnTo>
                  <a:cubicBezTo>
                    <a:pt x="5286" y="166"/>
                    <a:pt x="5604" y="103"/>
                    <a:pt x="5908" y="103"/>
                  </a:cubicBezTo>
                  <a:lnTo>
                    <a:pt x="5908" y="103"/>
                  </a:lnTo>
                  <a:lnTo>
                    <a:pt x="5908" y="103"/>
                  </a:lnTo>
                  <a:cubicBezTo>
                    <a:pt x="6454" y="103"/>
                    <a:pt x="6874" y="319"/>
                    <a:pt x="7267" y="814"/>
                  </a:cubicBezTo>
                  <a:lnTo>
                    <a:pt x="7267" y="814"/>
                  </a:lnTo>
                  <a:lnTo>
                    <a:pt x="7267" y="814"/>
                  </a:lnTo>
                  <a:cubicBezTo>
                    <a:pt x="8067" y="1804"/>
                    <a:pt x="8740" y="3392"/>
                    <a:pt x="8512" y="4332"/>
                  </a:cubicBezTo>
                  <a:lnTo>
                    <a:pt x="8512" y="4332"/>
                  </a:lnTo>
                  <a:lnTo>
                    <a:pt x="8512" y="4332"/>
                  </a:lnTo>
                  <a:cubicBezTo>
                    <a:pt x="8410" y="4751"/>
                    <a:pt x="8169" y="4954"/>
                    <a:pt x="7966" y="505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86" name="Freeform: Shape 585">
              <a:extLst>
                <a:ext uri="{FF2B5EF4-FFF2-40B4-BE49-F238E27FC236}">
                  <a16:creationId xmlns:a16="http://schemas.microsoft.com/office/drawing/2014/main" id="{23482E35-7D3C-2041-A7FC-D3FE77E20F3E}"/>
                </a:ext>
              </a:extLst>
            </p:cNvPr>
            <p:cNvSpPr/>
            <p:nvPr/>
          </p:nvSpPr>
          <p:spPr>
            <a:xfrm flipV="1">
              <a:off x="8847112" y="2375525"/>
              <a:ext cx="11607" cy="7950"/>
            </a:xfrm>
            <a:custGeom>
              <a:avLst/>
              <a:gdLst>
                <a:gd name="connsiteX0" fmla="*/ 4041 w 11607"/>
                <a:gd name="connsiteY0" fmla="*/ 1153 h 7950"/>
                <a:gd name="connsiteX1" fmla="*/ 5655 w 11607"/>
                <a:gd name="connsiteY1" fmla="*/ 2792 h 7950"/>
                <a:gd name="connsiteX2" fmla="*/ 5655 w 11607"/>
                <a:gd name="connsiteY2" fmla="*/ 2792 h 7950"/>
                <a:gd name="connsiteX3" fmla="*/ 5655 w 11607"/>
                <a:gd name="connsiteY3" fmla="*/ 2792 h 7950"/>
                <a:gd name="connsiteX4" fmla="*/ 6518 w 11607"/>
                <a:gd name="connsiteY4" fmla="*/ 2665 h 7950"/>
                <a:gd name="connsiteX5" fmla="*/ 6518 w 11607"/>
                <a:gd name="connsiteY5" fmla="*/ 2665 h 7950"/>
                <a:gd name="connsiteX6" fmla="*/ 6518 w 11607"/>
                <a:gd name="connsiteY6" fmla="*/ 2665 h 7950"/>
                <a:gd name="connsiteX7" fmla="*/ 7940 w 11607"/>
                <a:gd name="connsiteY7" fmla="*/ 2525 h 7950"/>
                <a:gd name="connsiteX8" fmla="*/ 7940 w 11607"/>
                <a:gd name="connsiteY8" fmla="*/ 2525 h 7950"/>
                <a:gd name="connsiteX9" fmla="*/ 7940 w 11607"/>
                <a:gd name="connsiteY9" fmla="*/ 2525 h 7950"/>
                <a:gd name="connsiteX10" fmla="*/ 10150 w 11607"/>
                <a:gd name="connsiteY10" fmla="*/ 2716 h 7950"/>
                <a:gd name="connsiteX11" fmla="*/ 10150 w 11607"/>
                <a:gd name="connsiteY11" fmla="*/ 2716 h 7950"/>
                <a:gd name="connsiteX12" fmla="*/ 10150 w 11607"/>
                <a:gd name="connsiteY12" fmla="*/ 2716 h 7950"/>
                <a:gd name="connsiteX13" fmla="*/ 11687 w 11607"/>
                <a:gd name="connsiteY13" fmla="*/ 5662 h 7950"/>
                <a:gd name="connsiteX14" fmla="*/ 11687 w 11607"/>
                <a:gd name="connsiteY14" fmla="*/ 5662 h 7950"/>
                <a:gd name="connsiteX15" fmla="*/ 11712 w 11607"/>
                <a:gd name="connsiteY15" fmla="*/ 5916 h 7950"/>
                <a:gd name="connsiteX16" fmla="*/ 11712 w 11607"/>
                <a:gd name="connsiteY16" fmla="*/ 5916 h 7950"/>
                <a:gd name="connsiteX17" fmla="*/ 11560 w 11607"/>
                <a:gd name="connsiteY17" fmla="*/ 6081 h 7950"/>
                <a:gd name="connsiteX18" fmla="*/ 11560 w 11607"/>
                <a:gd name="connsiteY18" fmla="*/ 6081 h 7950"/>
                <a:gd name="connsiteX19" fmla="*/ 11560 w 11607"/>
                <a:gd name="connsiteY19" fmla="*/ 6081 h 7950"/>
                <a:gd name="connsiteX20" fmla="*/ 9109 w 11607"/>
                <a:gd name="connsiteY20" fmla="*/ 7694 h 7950"/>
                <a:gd name="connsiteX21" fmla="*/ 9109 w 11607"/>
                <a:gd name="connsiteY21" fmla="*/ 7694 h 7950"/>
                <a:gd name="connsiteX22" fmla="*/ 9109 w 11607"/>
                <a:gd name="connsiteY22" fmla="*/ 7694 h 7950"/>
                <a:gd name="connsiteX23" fmla="*/ 7547 w 11607"/>
                <a:gd name="connsiteY23" fmla="*/ 7579 h 7950"/>
                <a:gd name="connsiteX24" fmla="*/ 7547 w 11607"/>
                <a:gd name="connsiteY24" fmla="*/ 7579 h 7950"/>
                <a:gd name="connsiteX25" fmla="*/ 7547 w 11607"/>
                <a:gd name="connsiteY25" fmla="*/ 7579 h 7950"/>
                <a:gd name="connsiteX26" fmla="*/ 5439 w 11607"/>
                <a:gd name="connsiteY26" fmla="*/ 7643 h 7950"/>
                <a:gd name="connsiteX27" fmla="*/ 5439 w 11607"/>
                <a:gd name="connsiteY27" fmla="*/ 7643 h 7950"/>
                <a:gd name="connsiteX28" fmla="*/ 5439 w 11607"/>
                <a:gd name="connsiteY28" fmla="*/ 7643 h 7950"/>
                <a:gd name="connsiteX29" fmla="*/ 3648 w 11607"/>
                <a:gd name="connsiteY29" fmla="*/ 8049 h 7950"/>
                <a:gd name="connsiteX30" fmla="*/ 3648 w 11607"/>
                <a:gd name="connsiteY30" fmla="*/ 8049 h 7950"/>
                <a:gd name="connsiteX31" fmla="*/ 3648 w 11607"/>
                <a:gd name="connsiteY31" fmla="*/ 8049 h 7950"/>
                <a:gd name="connsiteX32" fmla="*/ 1438 w 11607"/>
                <a:gd name="connsiteY32" fmla="*/ 7719 h 7950"/>
                <a:gd name="connsiteX33" fmla="*/ 1438 w 11607"/>
                <a:gd name="connsiteY33" fmla="*/ 7719 h 7950"/>
                <a:gd name="connsiteX34" fmla="*/ 1235 w 11607"/>
                <a:gd name="connsiteY34" fmla="*/ 7643 h 7950"/>
                <a:gd name="connsiteX35" fmla="*/ 1235 w 11607"/>
                <a:gd name="connsiteY35" fmla="*/ 7643 h 7950"/>
                <a:gd name="connsiteX36" fmla="*/ 105 w 11607"/>
                <a:gd name="connsiteY36" fmla="*/ 5789 h 7950"/>
                <a:gd name="connsiteX37" fmla="*/ 105 w 11607"/>
                <a:gd name="connsiteY37" fmla="*/ 5789 h 7950"/>
                <a:gd name="connsiteX38" fmla="*/ 244 w 11607"/>
                <a:gd name="connsiteY38" fmla="*/ 5510 h 7950"/>
                <a:gd name="connsiteX39" fmla="*/ 244 w 11607"/>
                <a:gd name="connsiteY39" fmla="*/ 5510 h 7950"/>
                <a:gd name="connsiteX40" fmla="*/ 244 w 11607"/>
                <a:gd name="connsiteY40" fmla="*/ 5510 h 7950"/>
                <a:gd name="connsiteX41" fmla="*/ 1070 w 11607"/>
                <a:gd name="connsiteY41" fmla="*/ 4049 h 7950"/>
                <a:gd name="connsiteX42" fmla="*/ 1070 w 11607"/>
                <a:gd name="connsiteY42" fmla="*/ 4049 h 7950"/>
                <a:gd name="connsiteX43" fmla="*/ 1070 w 11607"/>
                <a:gd name="connsiteY43" fmla="*/ 4049 h 7950"/>
                <a:gd name="connsiteX44" fmla="*/ 2086 w 11607"/>
                <a:gd name="connsiteY44" fmla="*/ 1915 h 7950"/>
                <a:gd name="connsiteX45" fmla="*/ 2086 w 11607"/>
                <a:gd name="connsiteY45" fmla="*/ 1915 h 7950"/>
                <a:gd name="connsiteX46" fmla="*/ 2086 w 11607"/>
                <a:gd name="connsiteY46" fmla="*/ 1915 h 7950"/>
                <a:gd name="connsiteX47" fmla="*/ 1857 w 11607"/>
                <a:gd name="connsiteY47" fmla="*/ 1027 h 7950"/>
                <a:gd name="connsiteX48" fmla="*/ 1857 w 11607"/>
                <a:gd name="connsiteY48" fmla="*/ 1027 h 7950"/>
                <a:gd name="connsiteX49" fmla="*/ 1857 w 11607"/>
                <a:gd name="connsiteY49" fmla="*/ 1027 h 7950"/>
                <a:gd name="connsiteX50" fmla="*/ 1832 w 11607"/>
                <a:gd name="connsiteY50" fmla="*/ 353 h 7950"/>
                <a:gd name="connsiteX51" fmla="*/ 1832 w 11607"/>
                <a:gd name="connsiteY51" fmla="*/ 353 h 7950"/>
                <a:gd name="connsiteX52" fmla="*/ 1984 w 11607"/>
                <a:gd name="connsiteY52" fmla="*/ 99 h 7950"/>
                <a:gd name="connsiteX53" fmla="*/ 1984 w 11607"/>
                <a:gd name="connsiteY53" fmla="*/ 99 h 7950"/>
                <a:gd name="connsiteX54" fmla="*/ 2302 w 11607"/>
                <a:gd name="connsiteY54" fmla="*/ 99 h 7950"/>
                <a:gd name="connsiteX55" fmla="*/ 2302 w 11607"/>
                <a:gd name="connsiteY55" fmla="*/ 99 h 7950"/>
                <a:gd name="connsiteX56" fmla="*/ 2302 w 11607"/>
                <a:gd name="connsiteY56" fmla="*/ 99 h 7950"/>
                <a:gd name="connsiteX57" fmla="*/ 3152 w 11607"/>
                <a:gd name="connsiteY57" fmla="*/ 557 h 7950"/>
                <a:gd name="connsiteX58" fmla="*/ 3152 w 11607"/>
                <a:gd name="connsiteY58" fmla="*/ 557 h 7950"/>
                <a:gd name="connsiteX59" fmla="*/ 3152 w 11607"/>
                <a:gd name="connsiteY59" fmla="*/ 557 h 7950"/>
                <a:gd name="connsiteX60" fmla="*/ 4041 w 11607"/>
                <a:gd name="connsiteY60" fmla="*/ 1153 h 7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11607" h="7950">
                  <a:moveTo>
                    <a:pt x="4041" y="1153"/>
                  </a:moveTo>
                  <a:cubicBezTo>
                    <a:pt x="4791" y="1598"/>
                    <a:pt x="5502" y="2017"/>
                    <a:pt x="5655" y="2792"/>
                  </a:cubicBezTo>
                  <a:lnTo>
                    <a:pt x="5655" y="2792"/>
                  </a:lnTo>
                  <a:lnTo>
                    <a:pt x="5655" y="2792"/>
                  </a:lnTo>
                  <a:cubicBezTo>
                    <a:pt x="5934" y="2716"/>
                    <a:pt x="6226" y="2665"/>
                    <a:pt x="6518" y="2665"/>
                  </a:cubicBezTo>
                  <a:lnTo>
                    <a:pt x="6518" y="2665"/>
                  </a:lnTo>
                  <a:lnTo>
                    <a:pt x="6518" y="2665"/>
                  </a:lnTo>
                  <a:cubicBezTo>
                    <a:pt x="7089" y="2627"/>
                    <a:pt x="7547" y="2588"/>
                    <a:pt x="7940" y="2525"/>
                  </a:cubicBezTo>
                  <a:lnTo>
                    <a:pt x="7940" y="2525"/>
                  </a:lnTo>
                  <a:lnTo>
                    <a:pt x="7940" y="2525"/>
                  </a:lnTo>
                  <a:cubicBezTo>
                    <a:pt x="8905" y="2424"/>
                    <a:pt x="9528" y="2411"/>
                    <a:pt x="10150" y="2716"/>
                  </a:cubicBezTo>
                  <a:lnTo>
                    <a:pt x="10150" y="2716"/>
                  </a:lnTo>
                  <a:lnTo>
                    <a:pt x="10150" y="2716"/>
                  </a:lnTo>
                  <a:cubicBezTo>
                    <a:pt x="11217" y="3262"/>
                    <a:pt x="11611" y="5281"/>
                    <a:pt x="11687" y="5662"/>
                  </a:cubicBezTo>
                  <a:lnTo>
                    <a:pt x="11687" y="5662"/>
                  </a:lnTo>
                  <a:lnTo>
                    <a:pt x="11712" y="5916"/>
                  </a:lnTo>
                  <a:lnTo>
                    <a:pt x="11712" y="5916"/>
                  </a:lnTo>
                  <a:lnTo>
                    <a:pt x="11560" y="6081"/>
                  </a:lnTo>
                  <a:lnTo>
                    <a:pt x="11560" y="6081"/>
                  </a:lnTo>
                  <a:lnTo>
                    <a:pt x="11560" y="6081"/>
                  </a:lnTo>
                  <a:cubicBezTo>
                    <a:pt x="11433" y="6233"/>
                    <a:pt x="10315" y="7503"/>
                    <a:pt x="9109" y="7694"/>
                  </a:cubicBezTo>
                  <a:lnTo>
                    <a:pt x="9109" y="7694"/>
                  </a:lnTo>
                  <a:lnTo>
                    <a:pt x="9109" y="7694"/>
                  </a:lnTo>
                  <a:cubicBezTo>
                    <a:pt x="8639" y="7795"/>
                    <a:pt x="8093" y="7668"/>
                    <a:pt x="7547" y="7579"/>
                  </a:cubicBezTo>
                  <a:lnTo>
                    <a:pt x="7547" y="7579"/>
                  </a:lnTo>
                  <a:lnTo>
                    <a:pt x="7547" y="7579"/>
                  </a:lnTo>
                  <a:cubicBezTo>
                    <a:pt x="6772" y="7427"/>
                    <a:pt x="5959" y="7351"/>
                    <a:pt x="5439" y="7643"/>
                  </a:cubicBezTo>
                  <a:lnTo>
                    <a:pt x="5439" y="7643"/>
                  </a:lnTo>
                  <a:lnTo>
                    <a:pt x="5439" y="7643"/>
                  </a:lnTo>
                  <a:cubicBezTo>
                    <a:pt x="4956" y="7897"/>
                    <a:pt x="4372" y="8049"/>
                    <a:pt x="3648" y="8049"/>
                  </a:cubicBezTo>
                  <a:lnTo>
                    <a:pt x="3648" y="8049"/>
                  </a:lnTo>
                  <a:lnTo>
                    <a:pt x="3648" y="8049"/>
                  </a:lnTo>
                  <a:cubicBezTo>
                    <a:pt x="2530" y="8049"/>
                    <a:pt x="1489" y="7719"/>
                    <a:pt x="1438" y="7719"/>
                  </a:cubicBezTo>
                  <a:lnTo>
                    <a:pt x="1438" y="7719"/>
                  </a:lnTo>
                  <a:lnTo>
                    <a:pt x="1235" y="7643"/>
                  </a:lnTo>
                  <a:lnTo>
                    <a:pt x="1235" y="7643"/>
                  </a:lnTo>
                  <a:lnTo>
                    <a:pt x="105" y="5789"/>
                  </a:lnTo>
                  <a:lnTo>
                    <a:pt x="105" y="5789"/>
                  </a:lnTo>
                  <a:lnTo>
                    <a:pt x="244" y="5510"/>
                  </a:lnTo>
                  <a:lnTo>
                    <a:pt x="244" y="5510"/>
                  </a:lnTo>
                  <a:lnTo>
                    <a:pt x="244" y="5510"/>
                  </a:lnTo>
                  <a:cubicBezTo>
                    <a:pt x="498" y="4989"/>
                    <a:pt x="765" y="4506"/>
                    <a:pt x="1070" y="4049"/>
                  </a:cubicBezTo>
                  <a:lnTo>
                    <a:pt x="1070" y="4049"/>
                  </a:lnTo>
                  <a:lnTo>
                    <a:pt x="1070" y="4049"/>
                  </a:lnTo>
                  <a:cubicBezTo>
                    <a:pt x="1514" y="3287"/>
                    <a:pt x="1934" y="2525"/>
                    <a:pt x="2086" y="1915"/>
                  </a:cubicBezTo>
                  <a:lnTo>
                    <a:pt x="2086" y="1915"/>
                  </a:lnTo>
                  <a:lnTo>
                    <a:pt x="2086" y="1915"/>
                  </a:lnTo>
                  <a:cubicBezTo>
                    <a:pt x="2162" y="1573"/>
                    <a:pt x="1984" y="1230"/>
                    <a:pt x="1857" y="1027"/>
                  </a:cubicBezTo>
                  <a:lnTo>
                    <a:pt x="1857" y="1027"/>
                  </a:lnTo>
                  <a:lnTo>
                    <a:pt x="1857" y="1027"/>
                  </a:lnTo>
                  <a:cubicBezTo>
                    <a:pt x="1781" y="874"/>
                    <a:pt x="1666" y="633"/>
                    <a:pt x="1832" y="353"/>
                  </a:cubicBezTo>
                  <a:lnTo>
                    <a:pt x="1832" y="353"/>
                  </a:lnTo>
                  <a:lnTo>
                    <a:pt x="1984" y="99"/>
                  </a:lnTo>
                  <a:lnTo>
                    <a:pt x="1984" y="99"/>
                  </a:lnTo>
                  <a:lnTo>
                    <a:pt x="2302" y="99"/>
                  </a:lnTo>
                  <a:lnTo>
                    <a:pt x="2302" y="99"/>
                  </a:lnTo>
                  <a:lnTo>
                    <a:pt x="2302" y="99"/>
                  </a:lnTo>
                  <a:cubicBezTo>
                    <a:pt x="2505" y="99"/>
                    <a:pt x="2581" y="163"/>
                    <a:pt x="3152" y="557"/>
                  </a:cubicBezTo>
                  <a:lnTo>
                    <a:pt x="3152" y="557"/>
                  </a:lnTo>
                  <a:lnTo>
                    <a:pt x="3152" y="557"/>
                  </a:lnTo>
                  <a:cubicBezTo>
                    <a:pt x="3470" y="773"/>
                    <a:pt x="3775" y="963"/>
                    <a:pt x="4041" y="115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87" name="Freeform: Shape 586">
              <a:extLst>
                <a:ext uri="{FF2B5EF4-FFF2-40B4-BE49-F238E27FC236}">
                  <a16:creationId xmlns:a16="http://schemas.microsoft.com/office/drawing/2014/main" id="{2970D211-EE31-5E2E-38D3-E61DED55283A}"/>
                </a:ext>
              </a:extLst>
            </p:cNvPr>
            <p:cNvSpPr/>
            <p:nvPr/>
          </p:nvSpPr>
          <p:spPr>
            <a:xfrm flipV="1">
              <a:off x="8850531" y="2379919"/>
              <a:ext cx="201962" cy="121561"/>
            </a:xfrm>
            <a:custGeom>
              <a:avLst/>
              <a:gdLst>
                <a:gd name="connsiteX0" fmla="*/ 169290 w 201962"/>
                <a:gd name="connsiteY0" fmla="*/ 56319 h 121561"/>
                <a:gd name="connsiteX1" fmla="*/ 165201 w 201962"/>
                <a:gd name="connsiteY1" fmla="*/ 59164 h 121561"/>
                <a:gd name="connsiteX2" fmla="*/ 165201 w 201962"/>
                <a:gd name="connsiteY2" fmla="*/ 59164 h 121561"/>
                <a:gd name="connsiteX3" fmla="*/ 165099 w 201962"/>
                <a:gd name="connsiteY3" fmla="*/ 59228 h 121561"/>
                <a:gd name="connsiteX4" fmla="*/ 165099 w 201962"/>
                <a:gd name="connsiteY4" fmla="*/ 59228 h 121561"/>
                <a:gd name="connsiteX5" fmla="*/ 165099 w 201962"/>
                <a:gd name="connsiteY5" fmla="*/ 59228 h 121561"/>
                <a:gd name="connsiteX6" fmla="*/ 159944 w 201962"/>
                <a:gd name="connsiteY6" fmla="*/ 62314 h 121561"/>
                <a:gd name="connsiteX7" fmla="*/ 159944 w 201962"/>
                <a:gd name="connsiteY7" fmla="*/ 62314 h 121561"/>
                <a:gd name="connsiteX8" fmla="*/ 159944 w 201962"/>
                <a:gd name="connsiteY8" fmla="*/ 62314 h 121561"/>
                <a:gd name="connsiteX9" fmla="*/ 155727 w 201962"/>
                <a:gd name="connsiteY9" fmla="*/ 63939 h 121561"/>
                <a:gd name="connsiteX10" fmla="*/ 155727 w 201962"/>
                <a:gd name="connsiteY10" fmla="*/ 63939 h 121561"/>
                <a:gd name="connsiteX11" fmla="*/ 155727 w 201962"/>
                <a:gd name="connsiteY11" fmla="*/ 63939 h 121561"/>
                <a:gd name="connsiteX12" fmla="*/ 152324 w 201962"/>
                <a:gd name="connsiteY12" fmla="*/ 65247 h 121561"/>
                <a:gd name="connsiteX13" fmla="*/ 152324 w 201962"/>
                <a:gd name="connsiteY13" fmla="*/ 65247 h 121561"/>
                <a:gd name="connsiteX14" fmla="*/ 152324 w 201962"/>
                <a:gd name="connsiteY14" fmla="*/ 65247 h 121561"/>
                <a:gd name="connsiteX15" fmla="*/ 152971 w 201962"/>
                <a:gd name="connsiteY15" fmla="*/ 65844 h 121561"/>
                <a:gd name="connsiteX16" fmla="*/ 152971 w 201962"/>
                <a:gd name="connsiteY16" fmla="*/ 65844 h 121561"/>
                <a:gd name="connsiteX17" fmla="*/ 152971 w 201962"/>
                <a:gd name="connsiteY17" fmla="*/ 65844 h 121561"/>
                <a:gd name="connsiteX18" fmla="*/ 154559 w 201962"/>
                <a:gd name="connsiteY18" fmla="*/ 68473 h 121561"/>
                <a:gd name="connsiteX19" fmla="*/ 154559 w 201962"/>
                <a:gd name="connsiteY19" fmla="*/ 68473 h 121561"/>
                <a:gd name="connsiteX20" fmla="*/ 154559 w 201962"/>
                <a:gd name="connsiteY20" fmla="*/ 68473 h 121561"/>
                <a:gd name="connsiteX21" fmla="*/ 151638 w 201962"/>
                <a:gd name="connsiteY21" fmla="*/ 72778 h 121561"/>
                <a:gd name="connsiteX22" fmla="*/ 151638 w 201962"/>
                <a:gd name="connsiteY22" fmla="*/ 72778 h 121561"/>
                <a:gd name="connsiteX23" fmla="*/ 151638 w 201962"/>
                <a:gd name="connsiteY23" fmla="*/ 72778 h 121561"/>
                <a:gd name="connsiteX24" fmla="*/ 149301 w 201962"/>
                <a:gd name="connsiteY24" fmla="*/ 74937 h 121561"/>
                <a:gd name="connsiteX25" fmla="*/ 149301 w 201962"/>
                <a:gd name="connsiteY25" fmla="*/ 74937 h 121561"/>
                <a:gd name="connsiteX26" fmla="*/ 149301 w 201962"/>
                <a:gd name="connsiteY26" fmla="*/ 74937 h 121561"/>
                <a:gd name="connsiteX27" fmla="*/ 147764 w 201962"/>
                <a:gd name="connsiteY27" fmla="*/ 76461 h 121561"/>
                <a:gd name="connsiteX28" fmla="*/ 147764 w 201962"/>
                <a:gd name="connsiteY28" fmla="*/ 76461 h 121561"/>
                <a:gd name="connsiteX29" fmla="*/ 147764 w 201962"/>
                <a:gd name="connsiteY29" fmla="*/ 76461 h 121561"/>
                <a:gd name="connsiteX30" fmla="*/ 146926 w 201962"/>
                <a:gd name="connsiteY30" fmla="*/ 76842 h 121561"/>
                <a:gd name="connsiteX31" fmla="*/ 146926 w 201962"/>
                <a:gd name="connsiteY31" fmla="*/ 76842 h 121561"/>
                <a:gd name="connsiteX32" fmla="*/ 146926 w 201962"/>
                <a:gd name="connsiteY32" fmla="*/ 76842 h 121561"/>
                <a:gd name="connsiteX33" fmla="*/ 145034 w 201962"/>
                <a:gd name="connsiteY33" fmla="*/ 78163 h 121561"/>
                <a:gd name="connsiteX34" fmla="*/ 145034 w 201962"/>
                <a:gd name="connsiteY34" fmla="*/ 78163 h 121561"/>
                <a:gd name="connsiteX35" fmla="*/ 145034 w 201962"/>
                <a:gd name="connsiteY35" fmla="*/ 78163 h 121561"/>
                <a:gd name="connsiteX36" fmla="*/ 142507 w 201962"/>
                <a:gd name="connsiteY36" fmla="*/ 80055 h 121561"/>
                <a:gd name="connsiteX37" fmla="*/ 142507 w 201962"/>
                <a:gd name="connsiteY37" fmla="*/ 80055 h 121561"/>
                <a:gd name="connsiteX38" fmla="*/ 142507 w 201962"/>
                <a:gd name="connsiteY38" fmla="*/ 80055 h 121561"/>
                <a:gd name="connsiteX39" fmla="*/ 141199 w 201962"/>
                <a:gd name="connsiteY39" fmla="*/ 80715 h 121561"/>
                <a:gd name="connsiteX40" fmla="*/ 141199 w 201962"/>
                <a:gd name="connsiteY40" fmla="*/ 80715 h 121561"/>
                <a:gd name="connsiteX41" fmla="*/ 141199 w 201962"/>
                <a:gd name="connsiteY41" fmla="*/ 80715 h 121561"/>
                <a:gd name="connsiteX42" fmla="*/ 138164 w 201962"/>
                <a:gd name="connsiteY42" fmla="*/ 82417 h 121561"/>
                <a:gd name="connsiteX43" fmla="*/ 138164 w 201962"/>
                <a:gd name="connsiteY43" fmla="*/ 82417 h 121561"/>
                <a:gd name="connsiteX44" fmla="*/ 138164 w 201962"/>
                <a:gd name="connsiteY44" fmla="*/ 82417 h 121561"/>
                <a:gd name="connsiteX45" fmla="*/ 128448 w 201962"/>
                <a:gd name="connsiteY45" fmla="*/ 87535 h 121561"/>
                <a:gd name="connsiteX46" fmla="*/ 128448 w 201962"/>
                <a:gd name="connsiteY46" fmla="*/ 87535 h 121561"/>
                <a:gd name="connsiteX47" fmla="*/ 128448 w 201962"/>
                <a:gd name="connsiteY47" fmla="*/ 87535 h 121561"/>
                <a:gd name="connsiteX48" fmla="*/ 124676 w 201962"/>
                <a:gd name="connsiteY48" fmla="*/ 89453 h 121561"/>
                <a:gd name="connsiteX49" fmla="*/ 124676 w 201962"/>
                <a:gd name="connsiteY49" fmla="*/ 89453 h 121561"/>
                <a:gd name="connsiteX50" fmla="*/ 124676 w 201962"/>
                <a:gd name="connsiteY50" fmla="*/ 89453 h 121561"/>
                <a:gd name="connsiteX51" fmla="*/ 118542 w 201962"/>
                <a:gd name="connsiteY51" fmla="*/ 92298 h 121561"/>
                <a:gd name="connsiteX52" fmla="*/ 118542 w 201962"/>
                <a:gd name="connsiteY52" fmla="*/ 92298 h 121561"/>
                <a:gd name="connsiteX53" fmla="*/ 118542 w 201962"/>
                <a:gd name="connsiteY53" fmla="*/ 92298 h 121561"/>
                <a:gd name="connsiteX54" fmla="*/ 118403 w 201962"/>
                <a:gd name="connsiteY54" fmla="*/ 92298 h 121561"/>
                <a:gd name="connsiteX55" fmla="*/ 118403 w 201962"/>
                <a:gd name="connsiteY55" fmla="*/ 92298 h 121561"/>
                <a:gd name="connsiteX56" fmla="*/ 118403 w 201962"/>
                <a:gd name="connsiteY56" fmla="*/ 92298 h 121561"/>
                <a:gd name="connsiteX57" fmla="*/ 113856 w 201962"/>
                <a:gd name="connsiteY57" fmla="*/ 94520 h 121561"/>
                <a:gd name="connsiteX58" fmla="*/ 113856 w 201962"/>
                <a:gd name="connsiteY58" fmla="*/ 94520 h 121561"/>
                <a:gd name="connsiteX59" fmla="*/ 113856 w 201962"/>
                <a:gd name="connsiteY59" fmla="*/ 94520 h 121561"/>
                <a:gd name="connsiteX60" fmla="*/ 106859 w 201962"/>
                <a:gd name="connsiteY60" fmla="*/ 97758 h 121561"/>
                <a:gd name="connsiteX61" fmla="*/ 106859 w 201962"/>
                <a:gd name="connsiteY61" fmla="*/ 97758 h 121561"/>
                <a:gd name="connsiteX62" fmla="*/ 106859 w 201962"/>
                <a:gd name="connsiteY62" fmla="*/ 97758 h 121561"/>
                <a:gd name="connsiteX63" fmla="*/ 103188 w 201962"/>
                <a:gd name="connsiteY63" fmla="*/ 98508 h 121561"/>
                <a:gd name="connsiteX64" fmla="*/ 103188 w 201962"/>
                <a:gd name="connsiteY64" fmla="*/ 98508 h 121561"/>
                <a:gd name="connsiteX65" fmla="*/ 103188 w 201962"/>
                <a:gd name="connsiteY65" fmla="*/ 98508 h 121561"/>
                <a:gd name="connsiteX66" fmla="*/ 99379 w 201962"/>
                <a:gd name="connsiteY66" fmla="*/ 99181 h 121561"/>
                <a:gd name="connsiteX67" fmla="*/ 99379 w 201962"/>
                <a:gd name="connsiteY67" fmla="*/ 99181 h 121561"/>
                <a:gd name="connsiteX68" fmla="*/ 99379 w 201962"/>
                <a:gd name="connsiteY68" fmla="*/ 99181 h 121561"/>
                <a:gd name="connsiteX69" fmla="*/ 93816 w 201962"/>
                <a:gd name="connsiteY69" fmla="*/ 99816 h 121561"/>
                <a:gd name="connsiteX70" fmla="*/ 93816 w 201962"/>
                <a:gd name="connsiteY70" fmla="*/ 99816 h 121561"/>
                <a:gd name="connsiteX71" fmla="*/ 93816 w 201962"/>
                <a:gd name="connsiteY71" fmla="*/ 99816 h 121561"/>
                <a:gd name="connsiteX72" fmla="*/ 79783 w 201962"/>
                <a:gd name="connsiteY72" fmla="*/ 107410 h 121561"/>
                <a:gd name="connsiteX73" fmla="*/ 79783 w 201962"/>
                <a:gd name="connsiteY73" fmla="*/ 107410 h 121561"/>
                <a:gd name="connsiteX74" fmla="*/ 79681 w 201962"/>
                <a:gd name="connsiteY74" fmla="*/ 107410 h 121561"/>
                <a:gd name="connsiteX75" fmla="*/ 79681 w 201962"/>
                <a:gd name="connsiteY75" fmla="*/ 107410 h 121561"/>
                <a:gd name="connsiteX76" fmla="*/ 79580 w 201962"/>
                <a:gd name="connsiteY76" fmla="*/ 107372 h 121561"/>
                <a:gd name="connsiteX77" fmla="*/ 79580 w 201962"/>
                <a:gd name="connsiteY77" fmla="*/ 107372 h 121561"/>
                <a:gd name="connsiteX78" fmla="*/ 79580 w 201962"/>
                <a:gd name="connsiteY78" fmla="*/ 107372 h 121561"/>
                <a:gd name="connsiteX79" fmla="*/ 79453 w 201962"/>
                <a:gd name="connsiteY79" fmla="*/ 107372 h 121561"/>
                <a:gd name="connsiteX80" fmla="*/ 79453 w 201962"/>
                <a:gd name="connsiteY80" fmla="*/ 107372 h 121561"/>
                <a:gd name="connsiteX81" fmla="*/ 79453 w 201962"/>
                <a:gd name="connsiteY81" fmla="*/ 107372 h 121561"/>
                <a:gd name="connsiteX82" fmla="*/ 72760 w 201962"/>
                <a:gd name="connsiteY82" fmla="*/ 108553 h 121561"/>
                <a:gd name="connsiteX83" fmla="*/ 72760 w 201962"/>
                <a:gd name="connsiteY83" fmla="*/ 108553 h 121561"/>
                <a:gd name="connsiteX84" fmla="*/ 72582 w 201962"/>
                <a:gd name="connsiteY84" fmla="*/ 108591 h 121561"/>
                <a:gd name="connsiteX85" fmla="*/ 72582 w 201962"/>
                <a:gd name="connsiteY85" fmla="*/ 108591 h 121561"/>
                <a:gd name="connsiteX86" fmla="*/ 72417 w 201962"/>
                <a:gd name="connsiteY86" fmla="*/ 108502 h 121561"/>
                <a:gd name="connsiteX87" fmla="*/ 72417 w 201962"/>
                <a:gd name="connsiteY87" fmla="*/ 108502 h 121561"/>
                <a:gd name="connsiteX88" fmla="*/ 72417 w 201962"/>
                <a:gd name="connsiteY88" fmla="*/ 108502 h 121561"/>
                <a:gd name="connsiteX89" fmla="*/ 67147 w 201962"/>
                <a:gd name="connsiteY89" fmla="*/ 104959 h 121561"/>
                <a:gd name="connsiteX90" fmla="*/ 67147 w 201962"/>
                <a:gd name="connsiteY90" fmla="*/ 104959 h 121561"/>
                <a:gd name="connsiteX91" fmla="*/ 67147 w 201962"/>
                <a:gd name="connsiteY91" fmla="*/ 104959 h 121561"/>
                <a:gd name="connsiteX92" fmla="*/ 66334 w 201962"/>
                <a:gd name="connsiteY92" fmla="*/ 102584 h 121561"/>
                <a:gd name="connsiteX93" fmla="*/ 66334 w 201962"/>
                <a:gd name="connsiteY93" fmla="*/ 102584 h 121561"/>
                <a:gd name="connsiteX94" fmla="*/ 66334 w 201962"/>
                <a:gd name="connsiteY94" fmla="*/ 102584 h 121561"/>
                <a:gd name="connsiteX95" fmla="*/ 64975 w 201962"/>
                <a:gd name="connsiteY95" fmla="*/ 101492 h 121561"/>
                <a:gd name="connsiteX96" fmla="*/ 64975 w 201962"/>
                <a:gd name="connsiteY96" fmla="*/ 101492 h 121561"/>
                <a:gd name="connsiteX97" fmla="*/ 64975 w 201962"/>
                <a:gd name="connsiteY97" fmla="*/ 101492 h 121561"/>
                <a:gd name="connsiteX98" fmla="*/ 61305 w 201962"/>
                <a:gd name="connsiteY98" fmla="*/ 101263 h 121561"/>
                <a:gd name="connsiteX99" fmla="*/ 61305 w 201962"/>
                <a:gd name="connsiteY99" fmla="*/ 101263 h 121561"/>
                <a:gd name="connsiteX100" fmla="*/ 61305 w 201962"/>
                <a:gd name="connsiteY100" fmla="*/ 101263 h 121561"/>
                <a:gd name="connsiteX101" fmla="*/ 57457 w 201962"/>
                <a:gd name="connsiteY101" fmla="*/ 99968 h 121561"/>
                <a:gd name="connsiteX102" fmla="*/ 57457 w 201962"/>
                <a:gd name="connsiteY102" fmla="*/ 99968 h 121561"/>
                <a:gd name="connsiteX103" fmla="*/ 57457 w 201962"/>
                <a:gd name="connsiteY103" fmla="*/ 99968 h 121561"/>
                <a:gd name="connsiteX104" fmla="*/ 57381 w 201962"/>
                <a:gd name="connsiteY104" fmla="*/ 99384 h 121561"/>
                <a:gd name="connsiteX105" fmla="*/ 57381 w 201962"/>
                <a:gd name="connsiteY105" fmla="*/ 99384 h 121561"/>
                <a:gd name="connsiteX106" fmla="*/ 57381 w 201962"/>
                <a:gd name="connsiteY106" fmla="*/ 99384 h 121561"/>
                <a:gd name="connsiteX107" fmla="*/ 55641 w 201962"/>
                <a:gd name="connsiteY107" fmla="*/ 94964 h 121561"/>
                <a:gd name="connsiteX108" fmla="*/ 55641 w 201962"/>
                <a:gd name="connsiteY108" fmla="*/ 94964 h 121561"/>
                <a:gd name="connsiteX109" fmla="*/ 55641 w 201962"/>
                <a:gd name="connsiteY109" fmla="*/ 94964 h 121561"/>
                <a:gd name="connsiteX110" fmla="*/ 53863 w 201962"/>
                <a:gd name="connsiteY110" fmla="*/ 92310 h 121561"/>
                <a:gd name="connsiteX111" fmla="*/ 53863 w 201962"/>
                <a:gd name="connsiteY111" fmla="*/ 92310 h 121561"/>
                <a:gd name="connsiteX112" fmla="*/ 53863 w 201962"/>
                <a:gd name="connsiteY112" fmla="*/ 92310 h 121561"/>
                <a:gd name="connsiteX113" fmla="*/ 52822 w 201962"/>
                <a:gd name="connsiteY113" fmla="*/ 90710 h 121561"/>
                <a:gd name="connsiteX114" fmla="*/ 52822 w 201962"/>
                <a:gd name="connsiteY114" fmla="*/ 90710 h 121561"/>
                <a:gd name="connsiteX115" fmla="*/ 52822 w 201962"/>
                <a:gd name="connsiteY115" fmla="*/ 90710 h 121561"/>
                <a:gd name="connsiteX116" fmla="*/ 51678 w 201962"/>
                <a:gd name="connsiteY116" fmla="*/ 88907 h 121561"/>
                <a:gd name="connsiteX117" fmla="*/ 51678 w 201962"/>
                <a:gd name="connsiteY117" fmla="*/ 88907 h 121561"/>
                <a:gd name="connsiteX118" fmla="*/ 51678 w 201962"/>
                <a:gd name="connsiteY118" fmla="*/ 88907 h 121561"/>
                <a:gd name="connsiteX119" fmla="*/ 50358 w 201962"/>
                <a:gd name="connsiteY119" fmla="*/ 87535 h 121561"/>
                <a:gd name="connsiteX120" fmla="*/ 50358 w 201962"/>
                <a:gd name="connsiteY120" fmla="*/ 87535 h 121561"/>
                <a:gd name="connsiteX121" fmla="*/ 50066 w 201962"/>
                <a:gd name="connsiteY121" fmla="*/ 87535 h 121561"/>
                <a:gd name="connsiteX122" fmla="*/ 50066 w 201962"/>
                <a:gd name="connsiteY122" fmla="*/ 87535 h 121561"/>
                <a:gd name="connsiteX123" fmla="*/ 50066 w 201962"/>
                <a:gd name="connsiteY123" fmla="*/ 87535 h 121561"/>
                <a:gd name="connsiteX124" fmla="*/ 44160 w 201962"/>
                <a:gd name="connsiteY124" fmla="*/ 89173 h 121561"/>
                <a:gd name="connsiteX125" fmla="*/ 44160 w 201962"/>
                <a:gd name="connsiteY125" fmla="*/ 89173 h 121561"/>
                <a:gd name="connsiteX126" fmla="*/ 44160 w 201962"/>
                <a:gd name="connsiteY126" fmla="*/ 89173 h 121561"/>
                <a:gd name="connsiteX127" fmla="*/ 42840 w 201962"/>
                <a:gd name="connsiteY127" fmla="*/ 90951 h 121561"/>
                <a:gd name="connsiteX128" fmla="*/ 42840 w 201962"/>
                <a:gd name="connsiteY128" fmla="*/ 90951 h 121561"/>
                <a:gd name="connsiteX129" fmla="*/ 42840 w 201962"/>
                <a:gd name="connsiteY129" fmla="*/ 90951 h 121561"/>
                <a:gd name="connsiteX130" fmla="*/ 41379 w 201962"/>
                <a:gd name="connsiteY130" fmla="*/ 93720 h 121561"/>
                <a:gd name="connsiteX131" fmla="*/ 41379 w 201962"/>
                <a:gd name="connsiteY131" fmla="*/ 93720 h 121561"/>
                <a:gd name="connsiteX132" fmla="*/ 41379 w 201962"/>
                <a:gd name="connsiteY132" fmla="*/ 93720 h 121561"/>
                <a:gd name="connsiteX133" fmla="*/ 39169 w 201962"/>
                <a:gd name="connsiteY133" fmla="*/ 95891 h 121561"/>
                <a:gd name="connsiteX134" fmla="*/ 39169 w 201962"/>
                <a:gd name="connsiteY134" fmla="*/ 95891 h 121561"/>
                <a:gd name="connsiteX135" fmla="*/ 39169 w 201962"/>
                <a:gd name="connsiteY135" fmla="*/ 95891 h 121561"/>
                <a:gd name="connsiteX136" fmla="*/ 37785 w 201962"/>
                <a:gd name="connsiteY136" fmla="*/ 97784 h 121561"/>
                <a:gd name="connsiteX137" fmla="*/ 37785 w 201962"/>
                <a:gd name="connsiteY137" fmla="*/ 97784 h 121561"/>
                <a:gd name="connsiteX138" fmla="*/ 37785 w 201962"/>
                <a:gd name="connsiteY138" fmla="*/ 97784 h 121561"/>
                <a:gd name="connsiteX139" fmla="*/ 36769 w 201962"/>
                <a:gd name="connsiteY139" fmla="*/ 99511 h 121561"/>
                <a:gd name="connsiteX140" fmla="*/ 36769 w 201962"/>
                <a:gd name="connsiteY140" fmla="*/ 99511 h 121561"/>
                <a:gd name="connsiteX141" fmla="*/ 36769 w 201962"/>
                <a:gd name="connsiteY141" fmla="*/ 99511 h 121561"/>
                <a:gd name="connsiteX142" fmla="*/ 36020 w 201962"/>
                <a:gd name="connsiteY142" fmla="*/ 102254 h 121561"/>
                <a:gd name="connsiteX143" fmla="*/ 36020 w 201962"/>
                <a:gd name="connsiteY143" fmla="*/ 102254 h 121561"/>
                <a:gd name="connsiteX144" fmla="*/ 36020 w 201962"/>
                <a:gd name="connsiteY144" fmla="*/ 102254 h 121561"/>
                <a:gd name="connsiteX145" fmla="*/ 36617 w 201962"/>
                <a:gd name="connsiteY145" fmla="*/ 105099 h 121561"/>
                <a:gd name="connsiteX146" fmla="*/ 36617 w 201962"/>
                <a:gd name="connsiteY146" fmla="*/ 105099 h 121561"/>
                <a:gd name="connsiteX147" fmla="*/ 36617 w 201962"/>
                <a:gd name="connsiteY147" fmla="*/ 105099 h 121561"/>
                <a:gd name="connsiteX148" fmla="*/ 37265 w 201962"/>
                <a:gd name="connsiteY148" fmla="*/ 107753 h 121561"/>
                <a:gd name="connsiteX149" fmla="*/ 37265 w 201962"/>
                <a:gd name="connsiteY149" fmla="*/ 107753 h 121561"/>
                <a:gd name="connsiteX150" fmla="*/ 37391 w 201962"/>
                <a:gd name="connsiteY150" fmla="*/ 108337 h 121561"/>
                <a:gd name="connsiteX151" fmla="*/ 37391 w 201962"/>
                <a:gd name="connsiteY151" fmla="*/ 108337 h 121561"/>
                <a:gd name="connsiteX152" fmla="*/ 37391 w 201962"/>
                <a:gd name="connsiteY152" fmla="*/ 108337 h 121561"/>
                <a:gd name="connsiteX153" fmla="*/ 36794 w 201962"/>
                <a:gd name="connsiteY153" fmla="*/ 113684 h 121561"/>
                <a:gd name="connsiteX154" fmla="*/ 36794 w 201962"/>
                <a:gd name="connsiteY154" fmla="*/ 113684 h 121561"/>
                <a:gd name="connsiteX155" fmla="*/ 36794 w 201962"/>
                <a:gd name="connsiteY155" fmla="*/ 113684 h 121561"/>
                <a:gd name="connsiteX156" fmla="*/ 35779 w 201962"/>
                <a:gd name="connsiteY156" fmla="*/ 116021 h 121561"/>
                <a:gd name="connsiteX157" fmla="*/ 35779 w 201962"/>
                <a:gd name="connsiteY157" fmla="*/ 116021 h 121561"/>
                <a:gd name="connsiteX158" fmla="*/ 35779 w 201962"/>
                <a:gd name="connsiteY158" fmla="*/ 116021 h 121561"/>
                <a:gd name="connsiteX159" fmla="*/ 34788 w 201962"/>
                <a:gd name="connsiteY159" fmla="*/ 117405 h 121561"/>
                <a:gd name="connsiteX160" fmla="*/ 34788 w 201962"/>
                <a:gd name="connsiteY160" fmla="*/ 117405 h 121561"/>
                <a:gd name="connsiteX161" fmla="*/ 34788 w 201962"/>
                <a:gd name="connsiteY161" fmla="*/ 117405 h 121561"/>
                <a:gd name="connsiteX162" fmla="*/ 33912 w 201962"/>
                <a:gd name="connsiteY162" fmla="*/ 117227 h 121561"/>
                <a:gd name="connsiteX163" fmla="*/ 33912 w 201962"/>
                <a:gd name="connsiteY163" fmla="*/ 117227 h 121561"/>
                <a:gd name="connsiteX164" fmla="*/ 33912 w 201962"/>
                <a:gd name="connsiteY164" fmla="*/ 117227 h 121561"/>
                <a:gd name="connsiteX165" fmla="*/ 31258 w 201962"/>
                <a:gd name="connsiteY165" fmla="*/ 116783 h 121561"/>
                <a:gd name="connsiteX166" fmla="*/ 31258 w 201962"/>
                <a:gd name="connsiteY166" fmla="*/ 116783 h 121561"/>
                <a:gd name="connsiteX167" fmla="*/ 31258 w 201962"/>
                <a:gd name="connsiteY167" fmla="*/ 116783 h 121561"/>
                <a:gd name="connsiteX168" fmla="*/ 30114 w 201962"/>
                <a:gd name="connsiteY168" fmla="*/ 117163 h 121561"/>
                <a:gd name="connsiteX169" fmla="*/ 30114 w 201962"/>
                <a:gd name="connsiteY169" fmla="*/ 117163 h 121561"/>
                <a:gd name="connsiteX170" fmla="*/ 30114 w 201962"/>
                <a:gd name="connsiteY170" fmla="*/ 117163 h 121561"/>
                <a:gd name="connsiteX171" fmla="*/ 28235 w 201962"/>
                <a:gd name="connsiteY171" fmla="*/ 119488 h 121561"/>
                <a:gd name="connsiteX172" fmla="*/ 28235 w 201962"/>
                <a:gd name="connsiteY172" fmla="*/ 119488 h 121561"/>
                <a:gd name="connsiteX173" fmla="*/ 28235 w 201962"/>
                <a:gd name="connsiteY173" fmla="*/ 119488 h 121561"/>
                <a:gd name="connsiteX174" fmla="*/ 27448 w 201962"/>
                <a:gd name="connsiteY174" fmla="*/ 120402 h 121561"/>
                <a:gd name="connsiteX175" fmla="*/ 27448 w 201962"/>
                <a:gd name="connsiteY175" fmla="*/ 120402 h 121561"/>
                <a:gd name="connsiteX176" fmla="*/ 27448 w 201962"/>
                <a:gd name="connsiteY176" fmla="*/ 120402 h 121561"/>
                <a:gd name="connsiteX177" fmla="*/ 20869 w 201962"/>
                <a:gd name="connsiteY177" fmla="*/ 121507 h 121561"/>
                <a:gd name="connsiteX178" fmla="*/ 20869 w 201962"/>
                <a:gd name="connsiteY178" fmla="*/ 121507 h 121561"/>
                <a:gd name="connsiteX179" fmla="*/ 20869 w 201962"/>
                <a:gd name="connsiteY179" fmla="*/ 121507 h 121561"/>
                <a:gd name="connsiteX180" fmla="*/ 19231 w 201962"/>
                <a:gd name="connsiteY180" fmla="*/ 121646 h 121561"/>
                <a:gd name="connsiteX181" fmla="*/ 19231 w 201962"/>
                <a:gd name="connsiteY181" fmla="*/ 121646 h 121561"/>
                <a:gd name="connsiteX182" fmla="*/ 18977 w 201962"/>
                <a:gd name="connsiteY182" fmla="*/ 121672 h 121561"/>
                <a:gd name="connsiteX183" fmla="*/ 18977 w 201962"/>
                <a:gd name="connsiteY183" fmla="*/ 121672 h 121561"/>
                <a:gd name="connsiteX184" fmla="*/ 18977 w 201962"/>
                <a:gd name="connsiteY184" fmla="*/ 121672 h 121561"/>
                <a:gd name="connsiteX185" fmla="*/ 15091 w 201962"/>
                <a:gd name="connsiteY185" fmla="*/ 119742 h 121561"/>
                <a:gd name="connsiteX186" fmla="*/ 15091 w 201962"/>
                <a:gd name="connsiteY186" fmla="*/ 119742 h 121561"/>
                <a:gd name="connsiteX187" fmla="*/ 15091 w 201962"/>
                <a:gd name="connsiteY187" fmla="*/ 119742 h 121561"/>
                <a:gd name="connsiteX188" fmla="*/ 14024 w 201962"/>
                <a:gd name="connsiteY188" fmla="*/ 119094 h 121561"/>
                <a:gd name="connsiteX189" fmla="*/ 14024 w 201962"/>
                <a:gd name="connsiteY189" fmla="*/ 119094 h 121561"/>
                <a:gd name="connsiteX190" fmla="*/ 14024 w 201962"/>
                <a:gd name="connsiteY190" fmla="*/ 119094 h 121561"/>
                <a:gd name="connsiteX191" fmla="*/ 10151 w 201962"/>
                <a:gd name="connsiteY191" fmla="*/ 118129 h 121561"/>
                <a:gd name="connsiteX192" fmla="*/ 10151 w 201962"/>
                <a:gd name="connsiteY192" fmla="*/ 118129 h 121561"/>
                <a:gd name="connsiteX193" fmla="*/ 10151 w 201962"/>
                <a:gd name="connsiteY193" fmla="*/ 118129 h 121561"/>
                <a:gd name="connsiteX194" fmla="*/ 8982 w 201962"/>
                <a:gd name="connsiteY194" fmla="*/ 117900 h 121561"/>
                <a:gd name="connsiteX195" fmla="*/ 8982 w 201962"/>
                <a:gd name="connsiteY195" fmla="*/ 117900 h 121561"/>
                <a:gd name="connsiteX196" fmla="*/ 8982 w 201962"/>
                <a:gd name="connsiteY196" fmla="*/ 117900 h 121561"/>
                <a:gd name="connsiteX197" fmla="*/ 8792 w 201962"/>
                <a:gd name="connsiteY197" fmla="*/ 117862 h 121561"/>
                <a:gd name="connsiteX198" fmla="*/ 8792 w 201962"/>
                <a:gd name="connsiteY198" fmla="*/ 117862 h 121561"/>
                <a:gd name="connsiteX199" fmla="*/ 8792 w 201962"/>
                <a:gd name="connsiteY199" fmla="*/ 117862 h 121561"/>
                <a:gd name="connsiteX200" fmla="*/ 7230 w 201962"/>
                <a:gd name="connsiteY200" fmla="*/ 115995 h 121561"/>
                <a:gd name="connsiteX201" fmla="*/ 7230 w 201962"/>
                <a:gd name="connsiteY201" fmla="*/ 115995 h 121561"/>
                <a:gd name="connsiteX202" fmla="*/ 7230 w 201962"/>
                <a:gd name="connsiteY202" fmla="*/ 115995 h 121561"/>
                <a:gd name="connsiteX203" fmla="*/ 6785 w 201962"/>
                <a:gd name="connsiteY203" fmla="*/ 114128 h 121561"/>
                <a:gd name="connsiteX204" fmla="*/ 6785 w 201962"/>
                <a:gd name="connsiteY204" fmla="*/ 114128 h 121561"/>
                <a:gd name="connsiteX205" fmla="*/ 6785 w 201962"/>
                <a:gd name="connsiteY205" fmla="*/ 114128 h 121561"/>
                <a:gd name="connsiteX206" fmla="*/ 6239 w 201962"/>
                <a:gd name="connsiteY206" fmla="*/ 112414 h 121561"/>
                <a:gd name="connsiteX207" fmla="*/ 6239 w 201962"/>
                <a:gd name="connsiteY207" fmla="*/ 112414 h 121561"/>
                <a:gd name="connsiteX208" fmla="*/ 6239 w 201962"/>
                <a:gd name="connsiteY208" fmla="*/ 112414 h 121561"/>
                <a:gd name="connsiteX209" fmla="*/ 5172 w 201962"/>
                <a:gd name="connsiteY209" fmla="*/ 112782 h 121561"/>
                <a:gd name="connsiteX210" fmla="*/ 5172 w 201962"/>
                <a:gd name="connsiteY210" fmla="*/ 112782 h 121561"/>
                <a:gd name="connsiteX211" fmla="*/ 5172 w 201962"/>
                <a:gd name="connsiteY211" fmla="*/ 112782 h 121561"/>
                <a:gd name="connsiteX212" fmla="*/ 5071 w 201962"/>
                <a:gd name="connsiteY212" fmla="*/ 113062 h 121561"/>
                <a:gd name="connsiteX213" fmla="*/ 5071 w 201962"/>
                <a:gd name="connsiteY213" fmla="*/ 113062 h 121561"/>
                <a:gd name="connsiteX214" fmla="*/ 5071 w 201962"/>
                <a:gd name="connsiteY214" fmla="*/ 113062 h 121561"/>
                <a:gd name="connsiteX215" fmla="*/ 4029 w 201962"/>
                <a:gd name="connsiteY215" fmla="*/ 116211 h 121561"/>
                <a:gd name="connsiteX216" fmla="*/ 4029 w 201962"/>
                <a:gd name="connsiteY216" fmla="*/ 116211 h 121561"/>
                <a:gd name="connsiteX217" fmla="*/ 2569 w 201962"/>
                <a:gd name="connsiteY217" fmla="*/ 117544 h 121561"/>
                <a:gd name="connsiteX218" fmla="*/ 2569 w 201962"/>
                <a:gd name="connsiteY218" fmla="*/ 117544 h 121561"/>
                <a:gd name="connsiteX219" fmla="*/ 2213 w 201962"/>
                <a:gd name="connsiteY219" fmla="*/ 117303 h 121561"/>
                <a:gd name="connsiteX220" fmla="*/ 2213 w 201962"/>
                <a:gd name="connsiteY220" fmla="*/ 117303 h 121561"/>
                <a:gd name="connsiteX221" fmla="*/ 2213 w 201962"/>
                <a:gd name="connsiteY221" fmla="*/ 117303 h 121561"/>
                <a:gd name="connsiteX222" fmla="*/ 1845 w 201962"/>
                <a:gd name="connsiteY222" fmla="*/ 117113 h 121561"/>
                <a:gd name="connsiteX223" fmla="*/ 1845 w 201962"/>
                <a:gd name="connsiteY223" fmla="*/ 117113 h 121561"/>
                <a:gd name="connsiteX224" fmla="*/ 1845 w 201962"/>
                <a:gd name="connsiteY224" fmla="*/ 117113 h 121561"/>
                <a:gd name="connsiteX225" fmla="*/ 131 w 201962"/>
                <a:gd name="connsiteY225" fmla="*/ 114509 h 121561"/>
                <a:gd name="connsiteX226" fmla="*/ 131 w 201962"/>
                <a:gd name="connsiteY226" fmla="*/ 114509 h 121561"/>
                <a:gd name="connsiteX227" fmla="*/ 181 w 201962"/>
                <a:gd name="connsiteY227" fmla="*/ 114052 h 121561"/>
                <a:gd name="connsiteX228" fmla="*/ 181 w 201962"/>
                <a:gd name="connsiteY228" fmla="*/ 114052 h 121561"/>
                <a:gd name="connsiteX229" fmla="*/ 181 w 201962"/>
                <a:gd name="connsiteY229" fmla="*/ 114052 h 121561"/>
                <a:gd name="connsiteX230" fmla="*/ 2442 w 201962"/>
                <a:gd name="connsiteY230" fmla="*/ 109798 h 121561"/>
                <a:gd name="connsiteX231" fmla="*/ 2442 w 201962"/>
                <a:gd name="connsiteY231" fmla="*/ 109798 h 121561"/>
                <a:gd name="connsiteX232" fmla="*/ 2442 w 201962"/>
                <a:gd name="connsiteY232" fmla="*/ 109798 h 121561"/>
                <a:gd name="connsiteX233" fmla="*/ 3305 w 201962"/>
                <a:gd name="connsiteY233" fmla="*/ 109760 h 121561"/>
                <a:gd name="connsiteX234" fmla="*/ 3305 w 201962"/>
                <a:gd name="connsiteY234" fmla="*/ 109760 h 121561"/>
                <a:gd name="connsiteX235" fmla="*/ 4004 w 201962"/>
                <a:gd name="connsiteY235" fmla="*/ 109760 h 121561"/>
                <a:gd name="connsiteX236" fmla="*/ 4004 w 201962"/>
                <a:gd name="connsiteY236" fmla="*/ 109760 h 121561"/>
                <a:gd name="connsiteX237" fmla="*/ 4004 w 201962"/>
                <a:gd name="connsiteY237" fmla="*/ 109760 h 121561"/>
                <a:gd name="connsiteX238" fmla="*/ 4525 w 201962"/>
                <a:gd name="connsiteY238" fmla="*/ 109709 h 121561"/>
                <a:gd name="connsiteX239" fmla="*/ 4525 w 201962"/>
                <a:gd name="connsiteY239" fmla="*/ 109709 h 121561"/>
                <a:gd name="connsiteX240" fmla="*/ 4525 w 201962"/>
                <a:gd name="connsiteY240" fmla="*/ 109709 h 121561"/>
                <a:gd name="connsiteX241" fmla="*/ 4550 w 201962"/>
                <a:gd name="connsiteY241" fmla="*/ 109442 h 121561"/>
                <a:gd name="connsiteX242" fmla="*/ 4550 w 201962"/>
                <a:gd name="connsiteY242" fmla="*/ 109442 h 121561"/>
                <a:gd name="connsiteX243" fmla="*/ 4550 w 201962"/>
                <a:gd name="connsiteY243" fmla="*/ 109442 h 121561"/>
                <a:gd name="connsiteX244" fmla="*/ 3902 w 201962"/>
                <a:gd name="connsiteY244" fmla="*/ 108769 h 121561"/>
                <a:gd name="connsiteX245" fmla="*/ 3902 w 201962"/>
                <a:gd name="connsiteY245" fmla="*/ 108769 h 121561"/>
                <a:gd name="connsiteX246" fmla="*/ 3902 w 201962"/>
                <a:gd name="connsiteY246" fmla="*/ 108769 h 121561"/>
                <a:gd name="connsiteX247" fmla="*/ 3483 w 201962"/>
                <a:gd name="connsiteY247" fmla="*/ 108032 h 121561"/>
                <a:gd name="connsiteX248" fmla="*/ 3483 w 201962"/>
                <a:gd name="connsiteY248" fmla="*/ 108032 h 121561"/>
                <a:gd name="connsiteX249" fmla="*/ 3483 w 201962"/>
                <a:gd name="connsiteY249" fmla="*/ 108032 h 121561"/>
                <a:gd name="connsiteX250" fmla="*/ 4106 w 201962"/>
                <a:gd name="connsiteY250" fmla="*/ 107613 h 121561"/>
                <a:gd name="connsiteX251" fmla="*/ 4106 w 201962"/>
                <a:gd name="connsiteY251" fmla="*/ 107613 h 121561"/>
                <a:gd name="connsiteX252" fmla="*/ 4106 w 201962"/>
                <a:gd name="connsiteY252" fmla="*/ 107613 h 121561"/>
                <a:gd name="connsiteX253" fmla="*/ 5122 w 201962"/>
                <a:gd name="connsiteY253" fmla="*/ 107677 h 121561"/>
                <a:gd name="connsiteX254" fmla="*/ 5122 w 201962"/>
                <a:gd name="connsiteY254" fmla="*/ 107677 h 121561"/>
                <a:gd name="connsiteX255" fmla="*/ 5122 w 201962"/>
                <a:gd name="connsiteY255" fmla="*/ 107677 h 121561"/>
                <a:gd name="connsiteX256" fmla="*/ 8690 w 201962"/>
                <a:gd name="connsiteY256" fmla="*/ 108655 h 121561"/>
                <a:gd name="connsiteX257" fmla="*/ 8690 w 201962"/>
                <a:gd name="connsiteY257" fmla="*/ 108655 h 121561"/>
                <a:gd name="connsiteX258" fmla="*/ 8690 w 201962"/>
                <a:gd name="connsiteY258" fmla="*/ 108655 h 121561"/>
                <a:gd name="connsiteX259" fmla="*/ 10481 w 201962"/>
                <a:gd name="connsiteY259" fmla="*/ 107613 h 121561"/>
                <a:gd name="connsiteX260" fmla="*/ 10481 w 201962"/>
                <a:gd name="connsiteY260" fmla="*/ 107613 h 121561"/>
                <a:gd name="connsiteX261" fmla="*/ 10570 w 201962"/>
                <a:gd name="connsiteY261" fmla="*/ 107613 h 121561"/>
                <a:gd name="connsiteX262" fmla="*/ 10570 w 201962"/>
                <a:gd name="connsiteY262" fmla="*/ 107613 h 121561"/>
                <a:gd name="connsiteX263" fmla="*/ 10570 w 201962"/>
                <a:gd name="connsiteY263" fmla="*/ 107613 h 121561"/>
                <a:gd name="connsiteX264" fmla="*/ 12106 w 201962"/>
                <a:gd name="connsiteY264" fmla="*/ 108007 h 121561"/>
                <a:gd name="connsiteX265" fmla="*/ 12106 w 201962"/>
                <a:gd name="connsiteY265" fmla="*/ 108007 h 121561"/>
                <a:gd name="connsiteX266" fmla="*/ 12106 w 201962"/>
                <a:gd name="connsiteY266" fmla="*/ 108007 h 121561"/>
                <a:gd name="connsiteX267" fmla="*/ 12627 w 201962"/>
                <a:gd name="connsiteY267" fmla="*/ 108172 h 121561"/>
                <a:gd name="connsiteX268" fmla="*/ 12627 w 201962"/>
                <a:gd name="connsiteY268" fmla="*/ 108172 h 121561"/>
                <a:gd name="connsiteX269" fmla="*/ 12627 w 201962"/>
                <a:gd name="connsiteY269" fmla="*/ 108172 h 121561"/>
                <a:gd name="connsiteX270" fmla="*/ 12703 w 201962"/>
                <a:gd name="connsiteY270" fmla="*/ 108007 h 121561"/>
                <a:gd name="connsiteX271" fmla="*/ 12703 w 201962"/>
                <a:gd name="connsiteY271" fmla="*/ 108007 h 121561"/>
                <a:gd name="connsiteX272" fmla="*/ 12703 w 201962"/>
                <a:gd name="connsiteY272" fmla="*/ 108007 h 121561"/>
                <a:gd name="connsiteX273" fmla="*/ 12983 w 201962"/>
                <a:gd name="connsiteY273" fmla="*/ 107156 h 121561"/>
                <a:gd name="connsiteX274" fmla="*/ 12983 w 201962"/>
                <a:gd name="connsiteY274" fmla="*/ 107156 h 121561"/>
                <a:gd name="connsiteX275" fmla="*/ 12983 w 201962"/>
                <a:gd name="connsiteY275" fmla="*/ 107156 h 121561"/>
                <a:gd name="connsiteX276" fmla="*/ 13631 w 201962"/>
                <a:gd name="connsiteY276" fmla="*/ 104781 h 121561"/>
                <a:gd name="connsiteX277" fmla="*/ 13631 w 201962"/>
                <a:gd name="connsiteY277" fmla="*/ 104781 h 121561"/>
                <a:gd name="connsiteX278" fmla="*/ 13631 w 201962"/>
                <a:gd name="connsiteY278" fmla="*/ 104781 h 121561"/>
                <a:gd name="connsiteX279" fmla="*/ 13453 w 201962"/>
                <a:gd name="connsiteY279" fmla="*/ 104578 h 121561"/>
                <a:gd name="connsiteX280" fmla="*/ 13453 w 201962"/>
                <a:gd name="connsiteY280" fmla="*/ 104578 h 121561"/>
                <a:gd name="connsiteX281" fmla="*/ 13453 w 201962"/>
                <a:gd name="connsiteY281" fmla="*/ 104578 h 121561"/>
                <a:gd name="connsiteX282" fmla="*/ 12805 w 201962"/>
                <a:gd name="connsiteY282" fmla="*/ 102724 h 121561"/>
                <a:gd name="connsiteX283" fmla="*/ 12805 w 201962"/>
                <a:gd name="connsiteY283" fmla="*/ 102724 h 121561"/>
                <a:gd name="connsiteX284" fmla="*/ 12805 w 201962"/>
                <a:gd name="connsiteY284" fmla="*/ 102724 h 121561"/>
                <a:gd name="connsiteX285" fmla="*/ 13821 w 201962"/>
                <a:gd name="connsiteY285" fmla="*/ 101327 h 121561"/>
                <a:gd name="connsiteX286" fmla="*/ 13821 w 201962"/>
                <a:gd name="connsiteY286" fmla="*/ 101327 h 121561"/>
                <a:gd name="connsiteX287" fmla="*/ 13821 w 201962"/>
                <a:gd name="connsiteY287" fmla="*/ 101327 h 121561"/>
                <a:gd name="connsiteX288" fmla="*/ 15459 w 201962"/>
                <a:gd name="connsiteY288" fmla="*/ 100336 h 121561"/>
                <a:gd name="connsiteX289" fmla="*/ 15459 w 201962"/>
                <a:gd name="connsiteY289" fmla="*/ 100336 h 121561"/>
                <a:gd name="connsiteX290" fmla="*/ 15459 w 201962"/>
                <a:gd name="connsiteY290" fmla="*/ 100336 h 121561"/>
                <a:gd name="connsiteX291" fmla="*/ 16945 w 201962"/>
                <a:gd name="connsiteY291" fmla="*/ 99219 h 121561"/>
                <a:gd name="connsiteX292" fmla="*/ 16945 w 201962"/>
                <a:gd name="connsiteY292" fmla="*/ 99219 h 121561"/>
                <a:gd name="connsiteX293" fmla="*/ 16945 w 201962"/>
                <a:gd name="connsiteY293" fmla="*/ 99219 h 121561"/>
                <a:gd name="connsiteX294" fmla="*/ 17872 w 201962"/>
                <a:gd name="connsiteY294" fmla="*/ 98558 h 121561"/>
                <a:gd name="connsiteX295" fmla="*/ 17872 w 201962"/>
                <a:gd name="connsiteY295" fmla="*/ 98558 h 121561"/>
                <a:gd name="connsiteX296" fmla="*/ 17872 w 201962"/>
                <a:gd name="connsiteY296" fmla="*/ 98558 h 121561"/>
                <a:gd name="connsiteX297" fmla="*/ 18685 w 201962"/>
                <a:gd name="connsiteY297" fmla="*/ 98698 h 121561"/>
                <a:gd name="connsiteX298" fmla="*/ 18685 w 201962"/>
                <a:gd name="connsiteY298" fmla="*/ 98698 h 121561"/>
                <a:gd name="connsiteX299" fmla="*/ 18685 w 201962"/>
                <a:gd name="connsiteY299" fmla="*/ 98698 h 121561"/>
                <a:gd name="connsiteX300" fmla="*/ 19853 w 201962"/>
                <a:gd name="connsiteY300" fmla="*/ 98825 h 121561"/>
                <a:gd name="connsiteX301" fmla="*/ 19853 w 201962"/>
                <a:gd name="connsiteY301" fmla="*/ 98825 h 121561"/>
                <a:gd name="connsiteX302" fmla="*/ 19853 w 201962"/>
                <a:gd name="connsiteY302" fmla="*/ 98825 h 121561"/>
                <a:gd name="connsiteX303" fmla="*/ 21364 w 201962"/>
                <a:gd name="connsiteY303" fmla="*/ 98736 h 121561"/>
                <a:gd name="connsiteX304" fmla="*/ 21364 w 201962"/>
                <a:gd name="connsiteY304" fmla="*/ 98736 h 121561"/>
                <a:gd name="connsiteX305" fmla="*/ 21364 w 201962"/>
                <a:gd name="connsiteY305" fmla="*/ 98736 h 121561"/>
                <a:gd name="connsiteX306" fmla="*/ 23003 w 201962"/>
                <a:gd name="connsiteY306" fmla="*/ 98584 h 121561"/>
                <a:gd name="connsiteX307" fmla="*/ 23003 w 201962"/>
                <a:gd name="connsiteY307" fmla="*/ 98584 h 121561"/>
                <a:gd name="connsiteX308" fmla="*/ 23003 w 201962"/>
                <a:gd name="connsiteY308" fmla="*/ 98584 h 121561"/>
                <a:gd name="connsiteX309" fmla="*/ 24984 w 201962"/>
                <a:gd name="connsiteY309" fmla="*/ 99257 h 121561"/>
                <a:gd name="connsiteX310" fmla="*/ 24984 w 201962"/>
                <a:gd name="connsiteY310" fmla="*/ 99257 h 121561"/>
                <a:gd name="connsiteX311" fmla="*/ 24984 w 201962"/>
                <a:gd name="connsiteY311" fmla="*/ 99257 h 121561"/>
                <a:gd name="connsiteX312" fmla="*/ 25759 w 201962"/>
                <a:gd name="connsiteY312" fmla="*/ 99714 h 121561"/>
                <a:gd name="connsiteX313" fmla="*/ 25759 w 201962"/>
                <a:gd name="connsiteY313" fmla="*/ 99714 h 121561"/>
                <a:gd name="connsiteX314" fmla="*/ 25759 w 201962"/>
                <a:gd name="connsiteY314" fmla="*/ 99714 h 121561"/>
                <a:gd name="connsiteX315" fmla="*/ 26127 w 201962"/>
                <a:gd name="connsiteY315" fmla="*/ 99448 h 121561"/>
                <a:gd name="connsiteX316" fmla="*/ 26127 w 201962"/>
                <a:gd name="connsiteY316" fmla="*/ 99448 h 121561"/>
                <a:gd name="connsiteX317" fmla="*/ 26127 w 201962"/>
                <a:gd name="connsiteY317" fmla="*/ 99448 h 121561"/>
                <a:gd name="connsiteX318" fmla="*/ 28286 w 201962"/>
                <a:gd name="connsiteY318" fmla="*/ 98508 h 121561"/>
                <a:gd name="connsiteX319" fmla="*/ 28286 w 201962"/>
                <a:gd name="connsiteY319" fmla="*/ 98508 h 121561"/>
                <a:gd name="connsiteX320" fmla="*/ 28286 w 201962"/>
                <a:gd name="connsiteY320" fmla="*/ 98508 h 121561"/>
                <a:gd name="connsiteX321" fmla="*/ 30686 w 201962"/>
                <a:gd name="connsiteY321" fmla="*/ 99371 h 121561"/>
                <a:gd name="connsiteX322" fmla="*/ 30686 w 201962"/>
                <a:gd name="connsiteY322" fmla="*/ 99371 h 121561"/>
                <a:gd name="connsiteX323" fmla="*/ 30686 w 201962"/>
                <a:gd name="connsiteY323" fmla="*/ 99371 h 121561"/>
                <a:gd name="connsiteX324" fmla="*/ 31677 w 201962"/>
                <a:gd name="connsiteY324" fmla="*/ 99714 h 121561"/>
                <a:gd name="connsiteX325" fmla="*/ 31677 w 201962"/>
                <a:gd name="connsiteY325" fmla="*/ 99714 h 121561"/>
                <a:gd name="connsiteX326" fmla="*/ 31677 w 201962"/>
                <a:gd name="connsiteY326" fmla="*/ 99714 h 121561"/>
                <a:gd name="connsiteX327" fmla="*/ 32058 w 201962"/>
                <a:gd name="connsiteY327" fmla="*/ 98978 h 121561"/>
                <a:gd name="connsiteX328" fmla="*/ 32058 w 201962"/>
                <a:gd name="connsiteY328" fmla="*/ 98978 h 121561"/>
                <a:gd name="connsiteX329" fmla="*/ 32058 w 201962"/>
                <a:gd name="connsiteY329" fmla="*/ 98978 h 121561"/>
                <a:gd name="connsiteX330" fmla="*/ 31588 w 201962"/>
                <a:gd name="connsiteY330" fmla="*/ 97911 h 121561"/>
                <a:gd name="connsiteX331" fmla="*/ 31588 w 201962"/>
                <a:gd name="connsiteY331" fmla="*/ 97911 h 121561"/>
                <a:gd name="connsiteX332" fmla="*/ 31588 w 201962"/>
                <a:gd name="connsiteY332" fmla="*/ 97911 h 121561"/>
                <a:gd name="connsiteX333" fmla="*/ 30216 w 201962"/>
                <a:gd name="connsiteY333" fmla="*/ 97835 h 121561"/>
                <a:gd name="connsiteX334" fmla="*/ 30216 w 201962"/>
                <a:gd name="connsiteY334" fmla="*/ 97835 h 121561"/>
                <a:gd name="connsiteX335" fmla="*/ 30216 w 201962"/>
                <a:gd name="connsiteY335" fmla="*/ 97835 h 121561"/>
                <a:gd name="connsiteX336" fmla="*/ 29327 w 201962"/>
                <a:gd name="connsiteY336" fmla="*/ 97949 h 121561"/>
                <a:gd name="connsiteX337" fmla="*/ 29327 w 201962"/>
                <a:gd name="connsiteY337" fmla="*/ 97949 h 121561"/>
                <a:gd name="connsiteX338" fmla="*/ 29327 w 201962"/>
                <a:gd name="connsiteY338" fmla="*/ 97949 h 121561"/>
                <a:gd name="connsiteX339" fmla="*/ 28756 w 201962"/>
                <a:gd name="connsiteY339" fmla="*/ 98012 h 121561"/>
                <a:gd name="connsiteX340" fmla="*/ 28756 w 201962"/>
                <a:gd name="connsiteY340" fmla="*/ 98012 h 121561"/>
                <a:gd name="connsiteX341" fmla="*/ 28756 w 201962"/>
                <a:gd name="connsiteY341" fmla="*/ 98012 h 121561"/>
                <a:gd name="connsiteX342" fmla="*/ 26622 w 201962"/>
                <a:gd name="connsiteY342" fmla="*/ 97657 h 121561"/>
                <a:gd name="connsiteX343" fmla="*/ 26622 w 201962"/>
                <a:gd name="connsiteY343" fmla="*/ 97657 h 121561"/>
                <a:gd name="connsiteX344" fmla="*/ 26622 w 201962"/>
                <a:gd name="connsiteY344" fmla="*/ 97657 h 121561"/>
                <a:gd name="connsiteX345" fmla="*/ 21657 w 201962"/>
                <a:gd name="connsiteY345" fmla="*/ 94012 h 121561"/>
                <a:gd name="connsiteX346" fmla="*/ 21657 w 201962"/>
                <a:gd name="connsiteY346" fmla="*/ 94012 h 121561"/>
                <a:gd name="connsiteX347" fmla="*/ 21657 w 201962"/>
                <a:gd name="connsiteY347" fmla="*/ 94012 h 121561"/>
                <a:gd name="connsiteX348" fmla="*/ 17847 w 201962"/>
                <a:gd name="connsiteY348" fmla="*/ 95130 h 121561"/>
                <a:gd name="connsiteX349" fmla="*/ 17847 w 201962"/>
                <a:gd name="connsiteY349" fmla="*/ 95130 h 121561"/>
                <a:gd name="connsiteX350" fmla="*/ 17847 w 201962"/>
                <a:gd name="connsiteY350" fmla="*/ 95130 h 121561"/>
                <a:gd name="connsiteX351" fmla="*/ 14125 w 201962"/>
                <a:gd name="connsiteY351" fmla="*/ 93644 h 121561"/>
                <a:gd name="connsiteX352" fmla="*/ 14125 w 201962"/>
                <a:gd name="connsiteY352" fmla="*/ 93644 h 121561"/>
                <a:gd name="connsiteX353" fmla="*/ 14125 w 201962"/>
                <a:gd name="connsiteY353" fmla="*/ 93644 h 121561"/>
                <a:gd name="connsiteX354" fmla="*/ 13973 w 201962"/>
                <a:gd name="connsiteY354" fmla="*/ 92094 h 121561"/>
                <a:gd name="connsiteX355" fmla="*/ 13973 w 201962"/>
                <a:gd name="connsiteY355" fmla="*/ 92094 h 121561"/>
                <a:gd name="connsiteX356" fmla="*/ 13973 w 201962"/>
                <a:gd name="connsiteY356" fmla="*/ 92094 h 121561"/>
                <a:gd name="connsiteX357" fmla="*/ 16526 w 201962"/>
                <a:gd name="connsiteY357" fmla="*/ 90291 h 121561"/>
                <a:gd name="connsiteX358" fmla="*/ 16526 w 201962"/>
                <a:gd name="connsiteY358" fmla="*/ 90291 h 121561"/>
                <a:gd name="connsiteX359" fmla="*/ 16526 w 201962"/>
                <a:gd name="connsiteY359" fmla="*/ 90291 h 121561"/>
                <a:gd name="connsiteX360" fmla="*/ 17796 w 201962"/>
                <a:gd name="connsiteY360" fmla="*/ 89846 h 121561"/>
                <a:gd name="connsiteX361" fmla="*/ 17796 w 201962"/>
                <a:gd name="connsiteY361" fmla="*/ 89846 h 121561"/>
                <a:gd name="connsiteX362" fmla="*/ 17796 w 201962"/>
                <a:gd name="connsiteY362" fmla="*/ 89846 h 121561"/>
                <a:gd name="connsiteX363" fmla="*/ 20590 w 201962"/>
                <a:gd name="connsiteY363" fmla="*/ 88069 h 121561"/>
                <a:gd name="connsiteX364" fmla="*/ 20590 w 201962"/>
                <a:gd name="connsiteY364" fmla="*/ 88069 h 121561"/>
                <a:gd name="connsiteX365" fmla="*/ 20590 w 201962"/>
                <a:gd name="connsiteY365" fmla="*/ 88069 h 121561"/>
                <a:gd name="connsiteX366" fmla="*/ 20450 w 201962"/>
                <a:gd name="connsiteY366" fmla="*/ 85237 h 121561"/>
                <a:gd name="connsiteX367" fmla="*/ 20450 w 201962"/>
                <a:gd name="connsiteY367" fmla="*/ 85237 h 121561"/>
                <a:gd name="connsiteX368" fmla="*/ 20450 w 201962"/>
                <a:gd name="connsiteY368" fmla="*/ 85237 h 121561"/>
                <a:gd name="connsiteX369" fmla="*/ 20920 w 201962"/>
                <a:gd name="connsiteY369" fmla="*/ 84932 h 121561"/>
                <a:gd name="connsiteX370" fmla="*/ 20920 w 201962"/>
                <a:gd name="connsiteY370" fmla="*/ 84932 h 121561"/>
                <a:gd name="connsiteX371" fmla="*/ 21047 w 201962"/>
                <a:gd name="connsiteY371" fmla="*/ 84932 h 121561"/>
                <a:gd name="connsiteX372" fmla="*/ 21047 w 201962"/>
                <a:gd name="connsiteY372" fmla="*/ 84932 h 121561"/>
                <a:gd name="connsiteX373" fmla="*/ 21047 w 201962"/>
                <a:gd name="connsiteY373" fmla="*/ 84932 h 121561"/>
                <a:gd name="connsiteX374" fmla="*/ 21987 w 201962"/>
                <a:gd name="connsiteY374" fmla="*/ 85262 h 121561"/>
                <a:gd name="connsiteX375" fmla="*/ 21987 w 201962"/>
                <a:gd name="connsiteY375" fmla="*/ 85262 h 121561"/>
                <a:gd name="connsiteX376" fmla="*/ 21987 w 201962"/>
                <a:gd name="connsiteY376" fmla="*/ 85262 h 121561"/>
                <a:gd name="connsiteX377" fmla="*/ 20564 w 201962"/>
                <a:gd name="connsiteY377" fmla="*/ 83217 h 121561"/>
                <a:gd name="connsiteX378" fmla="*/ 20564 w 201962"/>
                <a:gd name="connsiteY378" fmla="*/ 83217 h 121561"/>
                <a:gd name="connsiteX379" fmla="*/ 20475 w 201962"/>
                <a:gd name="connsiteY379" fmla="*/ 83078 h 121561"/>
                <a:gd name="connsiteX380" fmla="*/ 20475 w 201962"/>
                <a:gd name="connsiteY380" fmla="*/ 83078 h 121561"/>
                <a:gd name="connsiteX381" fmla="*/ 20475 w 201962"/>
                <a:gd name="connsiteY381" fmla="*/ 82900 h 121561"/>
                <a:gd name="connsiteX382" fmla="*/ 20475 w 201962"/>
                <a:gd name="connsiteY382" fmla="*/ 82900 h 121561"/>
                <a:gd name="connsiteX383" fmla="*/ 20475 w 201962"/>
                <a:gd name="connsiteY383" fmla="*/ 82900 h 121561"/>
                <a:gd name="connsiteX384" fmla="*/ 21542 w 201962"/>
                <a:gd name="connsiteY384" fmla="*/ 80233 h 121561"/>
                <a:gd name="connsiteX385" fmla="*/ 21542 w 201962"/>
                <a:gd name="connsiteY385" fmla="*/ 80233 h 121561"/>
                <a:gd name="connsiteX386" fmla="*/ 21542 w 201962"/>
                <a:gd name="connsiteY386" fmla="*/ 80233 h 121561"/>
                <a:gd name="connsiteX387" fmla="*/ 22152 w 201962"/>
                <a:gd name="connsiteY387" fmla="*/ 79344 h 121561"/>
                <a:gd name="connsiteX388" fmla="*/ 22152 w 201962"/>
                <a:gd name="connsiteY388" fmla="*/ 79344 h 121561"/>
                <a:gd name="connsiteX389" fmla="*/ 22152 w 201962"/>
                <a:gd name="connsiteY389" fmla="*/ 79344 h 121561"/>
                <a:gd name="connsiteX390" fmla="*/ 24197 w 201962"/>
                <a:gd name="connsiteY390" fmla="*/ 77591 h 121561"/>
                <a:gd name="connsiteX391" fmla="*/ 24197 w 201962"/>
                <a:gd name="connsiteY391" fmla="*/ 77591 h 121561"/>
                <a:gd name="connsiteX392" fmla="*/ 24197 w 201962"/>
                <a:gd name="connsiteY392" fmla="*/ 77591 h 121561"/>
                <a:gd name="connsiteX393" fmla="*/ 25136 w 201962"/>
                <a:gd name="connsiteY393" fmla="*/ 77845 h 121561"/>
                <a:gd name="connsiteX394" fmla="*/ 25136 w 201962"/>
                <a:gd name="connsiteY394" fmla="*/ 77845 h 121561"/>
                <a:gd name="connsiteX395" fmla="*/ 25136 w 201962"/>
                <a:gd name="connsiteY395" fmla="*/ 77845 h 121561"/>
                <a:gd name="connsiteX396" fmla="*/ 29073 w 201962"/>
                <a:gd name="connsiteY396" fmla="*/ 81617 h 121561"/>
                <a:gd name="connsiteX397" fmla="*/ 29073 w 201962"/>
                <a:gd name="connsiteY397" fmla="*/ 81617 h 121561"/>
                <a:gd name="connsiteX398" fmla="*/ 29073 w 201962"/>
                <a:gd name="connsiteY398" fmla="*/ 81617 h 121561"/>
                <a:gd name="connsiteX399" fmla="*/ 29772 w 201962"/>
                <a:gd name="connsiteY399" fmla="*/ 83179 h 121561"/>
                <a:gd name="connsiteX400" fmla="*/ 29772 w 201962"/>
                <a:gd name="connsiteY400" fmla="*/ 83179 h 121561"/>
                <a:gd name="connsiteX401" fmla="*/ 29772 w 201962"/>
                <a:gd name="connsiteY401" fmla="*/ 83179 h 121561"/>
                <a:gd name="connsiteX402" fmla="*/ 31041 w 201962"/>
                <a:gd name="connsiteY402" fmla="*/ 86024 h 121561"/>
                <a:gd name="connsiteX403" fmla="*/ 31041 w 201962"/>
                <a:gd name="connsiteY403" fmla="*/ 86024 h 121561"/>
                <a:gd name="connsiteX404" fmla="*/ 31041 w 201962"/>
                <a:gd name="connsiteY404" fmla="*/ 86024 h 121561"/>
                <a:gd name="connsiteX405" fmla="*/ 32502 w 201962"/>
                <a:gd name="connsiteY405" fmla="*/ 88437 h 121561"/>
                <a:gd name="connsiteX406" fmla="*/ 32502 w 201962"/>
                <a:gd name="connsiteY406" fmla="*/ 88437 h 121561"/>
                <a:gd name="connsiteX407" fmla="*/ 32502 w 201962"/>
                <a:gd name="connsiteY407" fmla="*/ 88437 h 121561"/>
                <a:gd name="connsiteX408" fmla="*/ 32134 w 201962"/>
                <a:gd name="connsiteY408" fmla="*/ 87294 h 121561"/>
                <a:gd name="connsiteX409" fmla="*/ 32134 w 201962"/>
                <a:gd name="connsiteY409" fmla="*/ 87294 h 121561"/>
                <a:gd name="connsiteX410" fmla="*/ 32134 w 201962"/>
                <a:gd name="connsiteY410" fmla="*/ 87294 h 121561"/>
                <a:gd name="connsiteX411" fmla="*/ 32527 w 201962"/>
                <a:gd name="connsiteY411" fmla="*/ 83547 h 121561"/>
                <a:gd name="connsiteX412" fmla="*/ 32527 w 201962"/>
                <a:gd name="connsiteY412" fmla="*/ 83547 h 121561"/>
                <a:gd name="connsiteX413" fmla="*/ 32629 w 201962"/>
                <a:gd name="connsiteY413" fmla="*/ 83459 h 121561"/>
                <a:gd name="connsiteX414" fmla="*/ 32629 w 201962"/>
                <a:gd name="connsiteY414" fmla="*/ 83459 h 121561"/>
                <a:gd name="connsiteX415" fmla="*/ 32629 w 201962"/>
                <a:gd name="connsiteY415" fmla="*/ 83459 h 121561"/>
                <a:gd name="connsiteX416" fmla="*/ 35499 w 201962"/>
                <a:gd name="connsiteY416" fmla="*/ 81020 h 121561"/>
                <a:gd name="connsiteX417" fmla="*/ 35499 w 201962"/>
                <a:gd name="connsiteY417" fmla="*/ 81020 h 121561"/>
                <a:gd name="connsiteX418" fmla="*/ 35499 w 201962"/>
                <a:gd name="connsiteY418" fmla="*/ 81020 h 121561"/>
                <a:gd name="connsiteX419" fmla="*/ 36172 w 201962"/>
                <a:gd name="connsiteY419" fmla="*/ 80652 h 121561"/>
                <a:gd name="connsiteX420" fmla="*/ 36172 w 201962"/>
                <a:gd name="connsiteY420" fmla="*/ 80652 h 121561"/>
                <a:gd name="connsiteX421" fmla="*/ 36172 w 201962"/>
                <a:gd name="connsiteY421" fmla="*/ 80652 h 121561"/>
                <a:gd name="connsiteX422" fmla="*/ 38598 w 201962"/>
                <a:gd name="connsiteY422" fmla="*/ 80080 h 121561"/>
                <a:gd name="connsiteX423" fmla="*/ 38598 w 201962"/>
                <a:gd name="connsiteY423" fmla="*/ 80080 h 121561"/>
                <a:gd name="connsiteX424" fmla="*/ 38598 w 201962"/>
                <a:gd name="connsiteY424" fmla="*/ 80080 h 121561"/>
                <a:gd name="connsiteX425" fmla="*/ 39474 w 201962"/>
                <a:gd name="connsiteY425" fmla="*/ 80296 h 121561"/>
                <a:gd name="connsiteX426" fmla="*/ 39474 w 201962"/>
                <a:gd name="connsiteY426" fmla="*/ 80296 h 121561"/>
                <a:gd name="connsiteX427" fmla="*/ 39474 w 201962"/>
                <a:gd name="connsiteY427" fmla="*/ 80296 h 121561"/>
                <a:gd name="connsiteX428" fmla="*/ 40566 w 201962"/>
                <a:gd name="connsiteY428" fmla="*/ 80334 h 121561"/>
                <a:gd name="connsiteX429" fmla="*/ 40566 w 201962"/>
                <a:gd name="connsiteY429" fmla="*/ 80334 h 121561"/>
                <a:gd name="connsiteX430" fmla="*/ 40566 w 201962"/>
                <a:gd name="connsiteY430" fmla="*/ 80334 h 121561"/>
                <a:gd name="connsiteX431" fmla="*/ 40731 w 201962"/>
                <a:gd name="connsiteY431" fmla="*/ 79573 h 121561"/>
                <a:gd name="connsiteX432" fmla="*/ 40731 w 201962"/>
                <a:gd name="connsiteY432" fmla="*/ 79573 h 121561"/>
                <a:gd name="connsiteX433" fmla="*/ 40731 w 201962"/>
                <a:gd name="connsiteY433" fmla="*/ 79573 h 121561"/>
                <a:gd name="connsiteX434" fmla="*/ 41252 w 201962"/>
                <a:gd name="connsiteY434" fmla="*/ 77820 h 121561"/>
                <a:gd name="connsiteX435" fmla="*/ 41252 w 201962"/>
                <a:gd name="connsiteY435" fmla="*/ 77820 h 121561"/>
                <a:gd name="connsiteX436" fmla="*/ 41252 w 201962"/>
                <a:gd name="connsiteY436" fmla="*/ 77820 h 121561"/>
                <a:gd name="connsiteX437" fmla="*/ 41633 w 201962"/>
                <a:gd name="connsiteY437" fmla="*/ 76842 h 121561"/>
                <a:gd name="connsiteX438" fmla="*/ 41633 w 201962"/>
                <a:gd name="connsiteY438" fmla="*/ 76842 h 121561"/>
                <a:gd name="connsiteX439" fmla="*/ 41633 w 201962"/>
                <a:gd name="connsiteY439" fmla="*/ 76842 h 121561"/>
                <a:gd name="connsiteX440" fmla="*/ 42967 w 201962"/>
                <a:gd name="connsiteY440" fmla="*/ 74708 h 121561"/>
                <a:gd name="connsiteX441" fmla="*/ 42967 w 201962"/>
                <a:gd name="connsiteY441" fmla="*/ 74708 h 121561"/>
                <a:gd name="connsiteX442" fmla="*/ 42967 w 201962"/>
                <a:gd name="connsiteY442" fmla="*/ 74708 h 121561"/>
                <a:gd name="connsiteX443" fmla="*/ 43614 w 201962"/>
                <a:gd name="connsiteY443" fmla="*/ 73896 h 121561"/>
                <a:gd name="connsiteX444" fmla="*/ 43614 w 201962"/>
                <a:gd name="connsiteY444" fmla="*/ 73896 h 121561"/>
                <a:gd name="connsiteX445" fmla="*/ 43614 w 201962"/>
                <a:gd name="connsiteY445" fmla="*/ 73896 h 121561"/>
                <a:gd name="connsiteX446" fmla="*/ 45697 w 201962"/>
                <a:gd name="connsiteY446" fmla="*/ 72753 h 121561"/>
                <a:gd name="connsiteX447" fmla="*/ 45697 w 201962"/>
                <a:gd name="connsiteY447" fmla="*/ 72753 h 121561"/>
                <a:gd name="connsiteX448" fmla="*/ 45697 w 201962"/>
                <a:gd name="connsiteY448" fmla="*/ 72753 h 121561"/>
                <a:gd name="connsiteX449" fmla="*/ 46891 w 201962"/>
                <a:gd name="connsiteY449" fmla="*/ 72829 h 121561"/>
                <a:gd name="connsiteX450" fmla="*/ 46891 w 201962"/>
                <a:gd name="connsiteY450" fmla="*/ 72829 h 121561"/>
                <a:gd name="connsiteX451" fmla="*/ 46891 w 201962"/>
                <a:gd name="connsiteY451" fmla="*/ 72829 h 121561"/>
                <a:gd name="connsiteX452" fmla="*/ 50663 w 201962"/>
                <a:gd name="connsiteY452" fmla="*/ 73108 h 121561"/>
                <a:gd name="connsiteX453" fmla="*/ 50663 w 201962"/>
                <a:gd name="connsiteY453" fmla="*/ 73108 h 121561"/>
                <a:gd name="connsiteX454" fmla="*/ 50663 w 201962"/>
                <a:gd name="connsiteY454" fmla="*/ 73108 h 121561"/>
                <a:gd name="connsiteX455" fmla="*/ 52847 w 201962"/>
                <a:gd name="connsiteY455" fmla="*/ 72804 h 121561"/>
                <a:gd name="connsiteX456" fmla="*/ 52847 w 201962"/>
                <a:gd name="connsiteY456" fmla="*/ 72804 h 121561"/>
                <a:gd name="connsiteX457" fmla="*/ 52847 w 201962"/>
                <a:gd name="connsiteY457" fmla="*/ 72804 h 121561"/>
                <a:gd name="connsiteX458" fmla="*/ 54053 w 201962"/>
                <a:gd name="connsiteY458" fmla="*/ 72512 h 121561"/>
                <a:gd name="connsiteX459" fmla="*/ 54053 w 201962"/>
                <a:gd name="connsiteY459" fmla="*/ 72512 h 121561"/>
                <a:gd name="connsiteX460" fmla="*/ 54053 w 201962"/>
                <a:gd name="connsiteY460" fmla="*/ 72512 h 121561"/>
                <a:gd name="connsiteX461" fmla="*/ 55374 w 201962"/>
                <a:gd name="connsiteY461" fmla="*/ 71686 h 121561"/>
                <a:gd name="connsiteX462" fmla="*/ 55374 w 201962"/>
                <a:gd name="connsiteY462" fmla="*/ 71686 h 121561"/>
                <a:gd name="connsiteX463" fmla="*/ 55374 w 201962"/>
                <a:gd name="connsiteY463" fmla="*/ 71686 h 121561"/>
                <a:gd name="connsiteX464" fmla="*/ 57876 w 201962"/>
                <a:gd name="connsiteY464" fmla="*/ 68765 h 121561"/>
                <a:gd name="connsiteX465" fmla="*/ 57876 w 201962"/>
                <a:gd name="connsiteY465" fmla="*/ 68765 h 121561"/>
                <a:gd name="connsiteX466" fmla="*/ 57876 w 201962"/>
                <a:gd name="connsiteY466" fmla="*/ 68765 h 121561"/>
                <a:gd name="connsiteX467" fmla="*/ 59019 w 201962"/>
                <a:gd name="connsiteY467" fmla="*/ 68867 h 121561"/>
                <a:gd name="connsiteX468" fmla="*/ 59019 w 201962"/>
                <a:gd name="connsiteY468" fmla="*/ 68867 h 121561"/>
                <a:gd name="connsiteX469" fmla="*/ 59019 w 201962"/>
                <a:gd name="connsiteY469" fmla="*/ 68867 h 121561"/>
                <a:gd name="connsiteX470" fmla="*/ 61724 w 201962"/>
                <a:gd name="connsiteY470" fmla="*/ 68791 h 121561"/>
                <a:gd name="connsiteX471" fmla="*/ 61724 w 201962"/>
                <a:gd name="connsiteY471" fmla="*/ 68791 h 121561"/>
                <a:gd name="connsiteX472" fmla="*/ 61724 w 201962"/>
                <a:gd name="connsiteY472" fmla="*/ 68791 h 121561"/>
                <a:gd name="connsiteX473" fmla="*/ 65013 w 201962"/>
                <a:gd name="connsiteY473" fmla="*/ 67622 h 121561"/>
                <a:gd name="connsiteX474" fmla="*/ 65013 w 201962"/>
                <a:gd name="connsiteY474" fmla="*/ 67622 h 121561"/>
                <a:gd name="connsiteX475" fmla="*/ 65013 w 201962"/>
                <a:gd name="connsiteY475" fmla="*/ 67622 h 121561"/>
                <a:gd name="connsiteX476" fmla="*/ 66626 w 201962"/>
                <a:gd name="connsiteY476" fmla="*/ 67025 h 121561"/>
                <a:gd name="connsiteX477" fmla="*/ 66626 w 201962"/>
                <a:gd name="connsiteY477" fmla="*/ 67025 h 121561"/>
                <a:gd name="connsiteX478" fmla="*/ 66626 w 201962"/>
                <a:gd name="connsiteY478" fmla="*/ 67025 h 121561"/>
                <a:gd name="connsiteX479" fmla="*/ 68569 w 201962"/>
                <a:gd name="connsiteY479" fmla="*/ 66784 h 121561"/>
                <a:gd name="connsiteX480" fmla="*/ 68569 w 201962"/>
                <a:gd name="connsiteY480" fmla="*/ 66784 h 121561"/>
                <a:gd name="connsiteX481" fmla="*/ 68569 w 201962"/>
                <a:gd name="connsiteY481" fmla="*/ 66784 h 121561"/>
                <a:gd name="connsiteX482" fmla="*/ 68887 w 201962"/>
                <a:gd name="connsiteY482" fmla="*/ 66809 h 121561"/>
                <a:gd name="connsiteX483" fmla="*/ 68887 w 201962"/>
                <a:gd name="connsiteY483" fmla="*/ 66809 h 121561"/>
                <a:gd name="connsiteX484" fmla="*/ 68887 w 201962"/>
                <a:gd name="connsiteY484" fmla="*/ 66809 h 121561"/>
                <a:gd name="connsiteX485" fmla="*/ 69903 w 201962"/>
                <a:gd name="connsiteY485" fmla="*/ 65946 h 121561"/>
                <a:gd name="connsiteX486" fmla="*/ 69903 w 201962"/>
                <a:gd name="connsiteY486" fmla="*/ 65946 h 121561"/>
                <a:gd name="connsiteX487" fmla="*/ 69903 w 201962"/>
                <a:gd name="connsiteY487" fmla="*/ 65946 h 121561"/>
                <a:gd name="connsiteX488" fmla="*/ 70626 w 201962"/>
                <a:gd name="connsiteY488" fmla="*/ 64727 h 121561"/>
                <a:gd name="connsiteX489" fmla="*/ 70626 w 201962"/>
                <a:gd name="connsiteY489" fmla="*/ 64727 h 121561"/>
                <a:gd name="connsiteX490" fmla="*/ 70626 w 201962"/>
                <a:gd name="connsiteY490" fmla="*/ 64727 h 121561"/>
                <a:gd name="connsiteX491" fmla="*/ 72189 w 201962"/>
                <a:gd name="connsiteY491" fmla="*/ 63190 h 121561"/>
                <a:gd name="connsiteX492" fmla="*/ 72189 w 201962"/>
                <a:gd name="connsiteY492" fmla="*/ 63190 h 121561"/>
                <a:gd name="connsiteX493" fmla="*/ 72189 w 201962"/>
                <a:gd name="connsiteY493" fmla="*/ 63190 h 121561"/>
                <a:gd name="connsiteX494" fmla="*/ 74640 w 201962"/>
                <a:gd name="connsiteY494" fmla="*/ 60040 h 121561"/>
                <a:gd name="connsiteX495" fmla="*/ 74640 w 201962"/>
                <a:gd name="connsiteY495" fmla="*/ 60040 h 121561"/>
                <a:gd name="connsiteX496" fmla="*/ 74640 w 201962"/>
                <a:gd name="connsiteY496" fmla="*/ 60040 h 121561"/>
                <a:gd name="connsiteX497" fmla="*/ 75567 w 201962"/>
                <a:gd name="connsiteY497" fmla="*/ 58224 h 121561"/>
                <a:gd name="connsiteX498" fmla="*/ 75567 w 201962"/>
                <a:gd name="connsiteY498" fmla="*/ 58224 h 121561"/>
                <a:gd name="connsiteX499" fmla="*/ 75567 w 201962"/>
                <a:gd name="connsiteY499" fmla="*/ 58224 h 121561"/>
                <a:gd name="connsiteX500" fmla="*/ 76722 w 201962"/>
                <a:gd name="connsiteY500" fmla="*/ 55532 h 121561"/>
                <a:gd name="connsiteX501" fmla="*/ 76722 w 201962"/>
                <a:gd name="connsiteY501" fmla="*/ 55532 h 121561"/>
                <a:gd name="connsiteX502" fmla="*/ 76722 w 201962"/>
                <a:gd name="connsiteY502" fmla="*/ 55532 h 121561"/>
                <a:gd name="connsiteX503" fmla="*/ 77192 w 201962"/>
                <a:gd name="connsiteY503" fmla="*/ 53665 h 121561"/>
                <a:gd name="connsiteX504" fmla="*/ 77192 w 201962"/>
                <a:gd name="connsiteY504" fmla="*/ 53665 h 121561"/>
                <a:gd name="connsiteX505" fmla="*/ 77192 w 201962"/>
                <a:gd name="connsiteY505" fmla="*/ 53665 h 121561"/>
                <a:gd name="connsiteX506" fmla="*/ 78437 w 201962"/>
                <a:gd name="connsiteY506" fmla="*/ 49868 h 121561"/>
                <a:gd name="connsiteX507" fmla="*/ 78437 w 201962"/>
                <a:gd name="connsiteY507" fmla="*/ 49868 h 121561"/>
                <a:gd name="connsiteX508" fmla="*/ 78437 w 201962"/>
                <a:gd name="connsiteY508" fmla="*/ 49868 h 121561"/>
                <a:gd name="connsiteX509" fmla="*/ 79300 w 201962"/>
                <a:gd name="connsiteY509" fmla="*/ 49119 h 121561"/>
                <a:gd name="connsiteX510" fmla="*/ 79300 w 201962"/>
                <a:gd name="connsiteY510" fmla="*/ 49119 h 121561"/>
                <a:gd name="connsiteX511" fmla="*/ 79300 w 201962"/>
                <a:gd name="connsiteY511" fmla="*/ 49119 h 121561"/>
                <a:gd name="connsiteX512" fmla="*/ 80100 w 201962"/>
                <a:gd name="connsiteY512" fmla="*/ 48026 h 121561"/>
                <a:gd name="connsiteX513" fmla="*/ 80100 w 201962"/>
                <a:gd name="connsiteY513" fmla="*/ 48026 h 121561"/>
                <a:gd name="connsiteX514" fmla="*/ 80100 w 201962"/>
                <a:gd name="connsiteY514" fmla="*/ 48026 h 121561"/>
                <a:gd name="connsiteX515" fmla="*/ 79478 w 201962"/>
                <a:gd name="connsiteY515" fmla="*/ 46769 h 121561"/>
                <a:gd name="connsiteX516" fmla="*/ 79478 w 201962"/>
                <a:gd name="connsiteY516" fmla="*/ 46769 h 121561"/>
                <a:gd name="connsiteX517" fmla="*/ 79478 w 201962"/>
                <a:gd name="connsiteY517" fmla="*/ 46769 h 121561"/>
                <a:gd name="connsiteX518" fmla="*/ 78881 w 201962"/>
                <a:gd name="connsiteY518" fmla="*/ 44509 h 121561"/>
                <a:gd name="connsiteX519" fmla="*/ 78881 w 201962"/>
                <a:gd name="connsiteY519" fmla="*/ 44509 h 121561"/>
                <a:gd name="connsiteX520" fmla="*/ 78881 w 201962"/>
                <a:gd name="connsiteY520" fmla="*/ 44509 h 121561"/>
                <a:gd name="connsiteX521" fmla="*/ 80050 w 201962"/>
                <a:gd name="connsiteY521" fmla="*/ 42248 h 121561"/>
                <a:gd name="connsiteX522" fmla="*/ 80050 w 201962"/>
                <a:gd name="connsiteY522" fmla="*/ 42248 h 121561"/>
                <a:gd name="connsiteX523" fmla="*/ 80050 w 201962"/>
                <a:gd name="connsiteY523" fmla="*/ 42248 h 121561"/>
                <a:gd name="connsiteX524" fmla="*/ 78246 w 201962"/>
                <a:gd name="connsiteY524" fmla="*/ 41461 h 121561"/>
                <a:gd name="connsiteX525" fmla="*/ 78246 w 201962"/>
                <a:gd name="connsiteY525" fmla="*/ 41461 h 121561"/>
                <a:gd name="connsiteX526" fmla="*/ 78246 w 201962"/>
                <a:gd name="connsiteY526" fmla="*/ 41461 h 121561"/>
                <a:gd name="connsiteX527" fmla="*/ 72938 w 201962"/>
                <a:gd name="connsiteY527" fmla="*/ 37752 h 121561"/>
                <a:gd name="connsiteX528" fmla="*/ 72938 w 201962"/>
                <a:gd name="connsiteY528" fmla="*/ 37752 h 121561"/>
                <a:gd name="connsiteX529" fmla="*/ 72938 w 201962"/>
                <a:gd name="connsiteY529" fmla="*/ 37752 h 121561"/>
                <a:gd name="connsiteX530" fmla="*/ 70284 w 201962"/>
                <a:gd name="connsiteY530" fmla="*/ 34908 h 121561"/>
                <a:gd name="connsiteX531" fmla="*/ 70284 w 201962"/>
                <a:gd name="connsiteY531" fmla="*/ 34908 h 121561"/>
                <a:gd name="connsiteX532" fmla="*/ 70284 w 201962"/>
                <a:gd name="connsiteY532" fmla="*/ 34908 h 121561"/>
                <a:gd name="connsiteX533" fmla="*/ 68963 w 201962"/>
                <a:gd name="connsiteY533" fmla="*/ 33003 h 121561"/>
                <a:gd name="connsiteX534" fmla="*/ 68963 w 201962"/>
                <a:gd name="connsiteY534" fmla="*/ 33003 h 121561"/>
                <a:gd name="connsiteX535" fmla="*/ 68963 w 201962"/>
                <a:gd name="connsiteY535" fmla="*/ 33003 h 121561"/>
                <a:gd name="connsiteX536" fmla="*/ 67350 w 201962"/>
                <a:gd name="connsiteY536" fmla="*/ 29625 h 121561"/>
                <a:gd name="connsiteX537" fmla="*/ 67350 w 201962"/>
                <a:gd name="connsiteY537" fmla="*/ 29625 h 121561"/>
                <a:gd name="connsiteX538" fmla="*/ 67350 w 201962"/>
                <a:gd name="connsiteY538" fmla="*/ 29625 h 121561"/>
                <a:gd name="connsiteX539" fmla="*/ 68569 w 201962"/>
                <a:gd name="connsiteY539" fmla="*/ 28583 h 121561"/>
                <a:gd name="connsiteX540" fmla="*/ 68569 w 201962"/>
                <a:gd name="connsiteY540" fmla="*/ 28583 h 121561"/>
                <a:gd name="connsiteX541" fmla="*/ 68569 w 201962"/>
                <a:gd name="connsiteY541" fmla="*/ 28583 h 121561"/>
                <a:gd name="connsiteX542" fmla="*/ 70258 w 201962"/>
                <a:gd name="connsiteY542" fmla="*/ 28850 h 121561"/>
                <a:gd name="connsiteX543" fmla="*/ 70258 w 201962"/>
                <a:gd name="connsiteY543" fmla="*/ 28850 h 121561"/>
                <a:gd name="connsiteX544" fmla="*/ 70258 w 201962"/>
                <a:gd name="connsiteY544" fmla="*/ 28850 h 121561"/>
                <a:gd name="connsiteX545" fmla="*/ 73230 w 201962"/>
                <a:gd name="connsiteY545" fmla="*/ 29117 h 121561"/>
                <a:gd name="connsiteX546" fmla="*/ 73230 w 201962"/>
                <a:gd name="connsiteY546" fmla="*/ 29117 h 121561"/>
                <a:gd name="connsiteX547" fmla="*/ 73230 w 201962"/>
                <a:gd name="connsiteY547" fmla="*/ 29117 h 121561"/>
                <a:gd name="connsiteX548" fmla="*/ 77599 w 201962"/>
                <a:gd name="connsiteY548" fmla="*/ 28482 h 121561"/>
                <a:gd name="connsiteX549" fmla="*/ 77599 w 201962"/>
                <a:gd name="connsiteY549" fmla="*/ 28482 h 121561"/>
                <a:gd name="connsiteX550" fmla="*/ 77599 w 201962"/>
                <a:gd name="connsiteY550" fmla="*/ 28482 h 121561"/>
                <a:gd name="connsiteX551" fmla="*/ 79999 w 201962"/>
                <a:gd name="connsiteY551" fmla="*/ 29345 h 121561"/>
                <a:gd name="connsiteX552" fmla="*/ 79999 w 201962"/>
                <a:gd name="connsiteY552" fmla="*/ 29345 h 121561"/>
                <a:gd name="connsiteX553" fmla="*/ 79999 w 201962"/>
                <a:gd name="connsiteY553" fmla="*/ 29345 h 121561"/>
                <a:gd name="connsiteX554" fmla="*/ 82107 w 201962"/>
                <a:gd name="connsiteY554" fmla="*/ 30044 h 121561"/>
                <a:gd name="connsiteX555" fmla="*/ 82107 w 201962"/>
                <a:gd name="connsiteY555" fmla="*/ 30044 h 121561"/>
                <a:gd name="connsiteX556" fmla="*/ 82107 w 201962"/>
                <a:gd name="connsiteY556" fmla="*/ 30044 h 121561"/>
                <a:gd name="connsiteX557" fmla="*/ 84266 w 201962"/>
                <a:gd name="connsiteY557" fmla="*/ 30628 h 121561"/>
                <a:gd name="connsiteX558" fmla="*/ 84266 w 201962"/>
                <a:gd name="connsiteY558" fmla="*/ 30628 h 121561"/>
                <a:gd name="connsiteX559" fmla="*/ 84266 w 201962"/>
                <a:gd name="connsiteY559" fmla="*/ 30628 h 121561"/>
                <a:gd name="connsiteX560" fmla="*/ 84545 w 201962"/>
                <a:gd name="connsiteY560" fmla="*/ 30768 h 121561"/>
                <a:gd name="connsiteX561" fmla="*/ 84545 w 201962"/>
                <a:gd name="connsiteY561" fmla="*/ 30768 h 121561"/>
                <a:gd name="connsiteX562" fmla="*/ 84545 w 201962"/>
                <a:gd name="connsiteY562" fmla="*/ 30768 h 121561"/>
                <a:gd name="connsiteX563" fmla="*/ 84812 w 201962"/>
                <a:gd name="connsiteY563" fmla="*/ 30653 h 121561"/>
                <a:gd name="connsiteX564" fmla="*/ 84812 w 201962"/>
                <a:gd name="connsiteY564" fmla="*/ 30653 h 121561"/>
                <a:gd name="connsiteX565" fmla="*/ 84812 w 201962"/>
                <a:gd name="connsiteY565" fmla="*/ 30653 h 121561"/>
                <a:gd name="connsiteX566" fmla="*/ 87047 w 201962"/>
                <a:gd name="connsiteY566" fmla="*/ 30196 h 121561"/>
                <a:gd name="connsiteX567" fmla="*/ 87047 w 201962"/>
                <a:gd name="connsiteY567" fmla="*/ 30196 h 121561"/>
                <a:gd name="connsiteX568" fmla="*/ 87047 w 201962"/>
                <a:gd name="connsiteY568" fmla="*/ 30196 h 121561"/>
                <a:gd name="connsiteX569" fmla="*/ 90946 w 201962"/>
                <a:gd name="connsiteY569" fmla="*/ 31034 h 121561"/>
                <a:gd name="connsiteX570" fmla="*/ 90946 w 201962"/>
                <a:gd name="connsiteY570" fmla="*/ 31034 h 121561"/>
                <a:gd name="connsiteX571" fmla="*/ 90946 w 201962"/>
                <a:gd name="connsiteY571" fmla="*/ 31034 h 121561"/>
                <a:gd name="connsiteX572" fmla="*/ 91733 w 201962"/>
                <a:gd name="connsiteY572" fmla="*/ 31276 h 121561"/>
                <a:gd name="connsiteX573" fmla="*/ 91733 w 201962"/>
                <a:gd name="connsiteY573" fmla="*/ 31276 h 121561"/>
                <a:gd name="connsiteX574" fmla="*/ 91733 w 201962"/>
                <a:gd name="connsiteY574" fmla="*/ 31276 h 121561"/>
                <a:gd name="connsiteX575" fmla="*/ 92000 w 201962"/>
                <a:gd name="connsiteY575" fmla="*/ 31390 h 121561"/>
                <a:gd name="connsiteX576" fmla="*/ 92000 w 201962"/>
                <a:gd name="connsiteY576" fmla="*/ 31390 h 121561"/>
                <a:gd name="connsiteX577" fmla="*/ 92000 w 201962"/>
                <a:gd name="connsiteY577" fmla="*/ 31390 h 121561"/>
                <a:gd name="connsiteX578" fmla="*/ 93092 w 201962"/>
                <a:gd name="connsiteY578" fmla="*/ 29345 h 121561"/>
                <a:gd name="connsiteX579" fmla="*/ 93092 w 201962"/>
                <a:gd name="connsiteY579" fmla="*/ 29345 h 121561"/>
                <a:gd name="connsiteX580" fmla="*/ 93092 w 201962"/>
                <a:gd name="connsiteY580" fmla="*/ 29345 h 121561"/>
                <a:gd name="connsiteX581" fmla="*/ 95035 w 201962"/>
                <a:gd name="connsiteY581" fmla="*/ 26754 h 121561"/>
                <a:gd name="connsiteX582" fmla="*/ 95035 w 201962"/>
                <a:gd name="connsiteY582" fmla="*/ 26754 h 121561"/>
                <a:gd name="connsiteX583" fmla="*/ 95035 w 201962"/>
                <a:gd name="connsiteY583" fmla="*/ 26754 h 121561"/>
                <a:gd name="connsiteX584" fmla="*/ 97309 w 201962"/>
                <a:gd name="connsiteY584" fmla="*/ 23427 h 121561"/>
                <a:gd name="connsiteX585" fmla="*/ 97309 w 201962"/>
                <a:gd name="connsiteY585" fmla="*/ 23427 h 121561"/>
                <a:gd name="connsiteX586" fmla="*/ 97309 w 201962"/>
                <a:gd name="connsiteY586" fmla="*/ 23427 h 121561"/>
                <a:gd name="connsiteX587" fmla="*/ 98286 w 201962"/>
                <a:gd name="connsiteY587" fmla="*/ 21167 h 121561"/>
                <a:gd name="connsiteX588" fmla="*/ 98286 w 201962"/>
                <a:gd name="connsiteY588" fmla="*/ 21167 h 121561"/>
                <a:gd name="connsiteX589" fmla="*/ 98286 w 201962"/>
                <a:gd name="connsiteY589" fmla="*/ 21167 h 121561"/>
                <a:gd name="connsiteX590" fmla="*/ 101411 w 201962"/>
                <a:gd name="connsiteY590" fmla="*/ 17814 h 121561"/>
                <a:gd name="connsiteX591" fmla="*/ 101411 w 201962"/>
                <a:gd name="connsiteY591" fmla="*/ 17814 h 121561"/>
                <a:gd name="connsiteX592" fmla="*/ 101411 w 201962"/>
                <a:gd name="connsiteY592" fmla="*/ 17814 h 121561"/>
                <a:gd name="connsiteX593" fmla="*/ 102719 w 201962"/>
                <a:gd name="connsiteY593" fmla="*/ 17496 h 121561"/>
                <a:gd name="connsiteX594" fmla="*/ 102719 w 201962"/>
                <a:gd name="connsiteY594" fmla="*/ 17496 h 121561"/>
                <a:gd name="connsiteX595" fmla="*/ 102719 w 201962"/>
                <a:gd name="connsiteY595" fmla="*/ 17496 h 121561"/>
                <a:gd name="connsiteX596" fmla="*/ 106465 w 201962"/>
                <a:gd name="connsiteY596" fmla="*/ 17839 h 121561"/>
                <a:gd name="connsiteX597" fmla="*/ 106465 w 201962"/>
                <a:gd name="connsiteY597" fmla="*/ 17839 h 121561"/>
                <a:gd name="connsiteX598" fmla="*/ 107532 w 201962"/>
                <a:gd name="connsiteY598" fmla="*/ 18233 h 121561"/>
                <a:gd name="connsiteX599" fmla="*/ 107532 w 201962"/>
                <a:gd name="connsiteY599" fmla="*/ 18233 h 121561"/>
                <a:gd name="connsiteX600" fmla="*/ 107532 w 201962"/>
                <a:gd name="connsiteY600" fmla="*/ 18233 h 121561"/>
                <a:gd name="connsiteX601" fmla="*/ 111532 w 201962"/>
                <a:gd name="connsiteY601" fmla="*/ 19059 h 121561"/>
                <a:gd name="connsiteX602" fmla="*/ 111532 w 201962"/>
                <a:gd name="connsiteY602" fmla="*/ 19059 h 121561"/>
                <a:gd name="connsiteX603" fmla="*/ 111532 w 201962"/>
                <a:gd name="connsiteY603" fmla="*/ 19059 h 121561"/>
                <a:gd name="connsiteX604" fmla="*/ 113386 w 201962"/>
                <a:gd name="connsiteY604" fmla="*/ 18144 h 121561"/>
                <a:gd name="connsiteX605" fmla="*/ 113386 w 201962"/>
                <a:gd name="connsiteY605" fmla="*/ 18144 h 121561"/>
                <a:gd name="connsiteX606" fmla="*/ 113386 w 201962"/>
                <a:gd name="connsiteY606" fmla="*/ 18144 h 121561"/>
                <a:gd name="connsiteX607" fmla="*/ 115723 w 201962"/>
                <a:gd name="connsiteY607" fmla="*/ 17255 h 121561"/>
                <a:gd name="connsiteX608" fmla="*/ 115723 w 201962"/>
                <a:gd name="connsiteY608" fmla="*/ 17255 h 121561"/>
                <a:gd name="connsiteX609" fmla="*/ 115723 w 201962"/>
                <a:gd name="connsiteY609" fmla="*/ 17255 h 121561"/>
                <a:gd name="connsiteX610" fmla="*/ 116815 w 201962"/>
                <a:gd name="connsiteY610" fmla="*/ 17230 h 121561"/>
                <a:gd name="connsiteX611" fmla="*/ 116815 w 201962"/>
                <a:gd name="connsiteY611" fmla="*/ 17230 h 121561"/>
                <a:gd name="connsiteX612" fmla="*/ 116815 w 201962"/>
                <a:gd name="connsiteY612" fmla="*/ 17230 h 121561"/>
                <a:gd name="connsiteX613" fmla="*/ 117475 w 201962"/>
                <a:gd name="connsiteY613" fmla="*/ 17217 h 121561"/>
                <a:gd name="connsiteX614" fmla="*/ 117475 w 201962"/>
                <a:gd name="connsiteY614" fmla="*/ 17217 h 121561"/>
                <a:gd name="connsiteX615" fmla="*/ 117475 w 201962"/>
                <a:gd name="connsiteY615" fmla="*/ 17217 h 121561"/>
                <a:gd name="connsiteX616" fmla="*/ 120562 w 201962"/>
                <a:gd name="connsiteY616" fmla="*/ 18462 h 121561"/>
                <a:gd name="connsiteX617" fmla="*/ 120562 w 201962"/>
                <a:gd name="connsiteY617" fmla="*/ 18462 h 121561"/>
                <a:gd name="connsiteX618" fmla="*/ 120562 w 201962"/>
                <a:gd name="connsiteY618" fmla="*/ 18462 h 121561"/>
                <a:gd name="connsiteX619" fmla="*/ 125273 w 201962"/>
                <a:gd name="connsiteY619" fmla="*/ 21586 h 121561"/>
                <a:gd name="connsiteX620" fmla="*/ 125273 w 201962"/>
                <a:gd name="connsiteY620" fmla="*/ 21586 h 121561"/>
                <a:gd name="connsiteX621" fmla="*/ 125273 w 201962"/>
                <a:gd name="connsiteY621" fmla="*/ 21586 h 121561"/>
                <a:gd name="connsiteX622" fmla="*/ 126264 w 201962"/>
                <a:gd name="connsiteY622" fmla="*/ 21929 h 121561"/>
                <a:gd name="connsiteX623" fmla="*/ 126264 w 201962"/>
                <a:gd name="connsiteY623" fmla="*/ 21929 h 121561"/>
                <a:gd name="connsiteX624" fmla="*/ 126264 w 201962"/>
                <a:gd name="connsiteY624" fmla="*/ 21929 h 121561"/>
                <a:gd name="connsiteX625" fmla="*/ 128918 w 201962"/>
                <a:gd name="connsiteY625" fmla="*/ 24811 h 121561"/>
                <a:gd name="connsiteX626" fmla="*/ 128918 w 201962"/>
                <a:gd name="connsiteY626" fmla="*/ 24811 h 121561"/>
                <a:gd name="connsiteX627" fmla="*/ 128918 w 201962"/>
                <a:gd name="connsiteY627" fmla="*/ 24811 h 121561"/>
                <a:gd name="connsiteX628" fmla="*/ 129858 w 201962"/>
                <a:gd name="connsiteY628" fmla="*/ 27910 h 121561"/>
                <a:gd name="connsiteX629" fmla="*/ 129858 w 201962"/>
                <a:gd name="connsiteY629" fmla="*/ 27910 h 121561"/>
                <a:gd name="connsiteX630" fmla="*/ 129858 w 201962"/>
                <a:gd name="connsiteY630" fmla="*/ 27910 h 121561"/>
                <a:gd name="connsiteX631" fmla="*/ 130251 w 201962"/>
                <a:gd name="connsiteY631" fmla="*/ 30120 h 121561"/>
                <a:gd name="connsiteX632" fmla="*/ 130251 w 201962"/>
                <a:gd name="connsiteY632" fmla="*/ 30120 h 121561"/>
                <a:gd name="connsiteX633" fmla="*/ 130251 w 201962"/>
                <a:gd name="connsiteY633" fmla="*/ 30120 h 121561"/>
                <a:gd name="connsiteX634" fmla="*/ 128791 w 201962"/>
                <a:gd name="connsiteY634" fmla="*/ 30082 h 121561"/>
                <a:gd name="connsiteX635" fmla="*/ 128791 w 201962"/>
                <a:gd name="connsiteY635" fmla="*/ 30082 h 121561"/>
                <a:gd name="connsiteX636" fmla="*/ 128791 w 201962"/>
                <a:gd name="connsiteY636" fmla="*/ 30082 h 121561"/>
                <a:gd name="connsiteX637" fmla="*/ 125883 w 201962"/>
                <a:gd name="connsiteY637" fmla="*/ 29764 h 121561"/>
                <a:gd name="connsiteX638" fmla="*/ 125883 w 201962"/>
                <a:gd name="connsiteY638" fmla="*/ 29764 h 121561"/>
                <a:gd name="connsiteX639" fmla="*/ 125883 w 201962"/>
                <a:gd name="connsiteY639" fmla="*/ 29764 h 121561"/>
                <a:gd name="connsiteX640" fmla="*/ 124423 w 201962"/>
                <a:gd name="connsiteY640" fmla="*/ 30171 h 121561"/>
                <a:gd name="connsiteX641" fmla="*/ 124423 w 201962"/>
                <a:gd name="connsiteY641" fmla="*/ 30171 h 121561"/>
                <a:gd name="connsiteX642" fmla="*/ 124423 w 201962"/>
                <a:gd name="connsiteY642" fmla="*/ 30171 h 121561"/>
                <a:gd name="connsiteX643" fmla="*/ 124283 w 201962"/>
                <a:gd name="connsiteY643" fmla="*/ 30183 h 121561"/>
                <a:gd name="connsiteX644" fmla="*/ 124283 w 201962"/>
                <a:gd name="connsiteY644" fmla="*/ 30183 h 121561"/>
                <a:gd name="connsiteX645" fmla="*/ 124283 w 201962"/>
                <a:gd name="connsiteY645" fmla="*/ 30183 h 121561"/>
                <a:gd name="connsiteX646" fmla="*/ 127000 w 201962"/>
                <a:gd name="connsiteY646" fmla="*/ 30945 h 121561"/>
                <a:gd name="connsiteX647" fmla="*/ 127000 w 201962"/>
                <a:gd name="connsiteY647" fmla="*/ 30945 h 121561"/>
                <a:gd name="connsiteX648" fmla="*/ 127000 w 201962"/>
                <a:gd name="connsiteY648" fmla="*/ 30945 h 121561"/>
                <a:gd name="connsiteX649" fmla="*/ 127382 w 201962"/>
                <a:gd name="connsiteY649" fmla="*/ 30920 h 121561"/>
                <a:gd name="connsiteX650" fmla="*/ 127382 w 201962"/>
                <a:gd name="connsiteY650" fmla="*/ 30920 h 121561"/>
                <a:gd name="connsiteX651" fmla="*/ 127382 w 201962"/>
                <a:gd name="connsiteY651" fmla="*/ 30920 h 121561"/>
                <a:gd name="connsiteX652" fmla="*/ 131941 w 201962"/>
                <a:gd name="connsiteY652" fmla="*/ 32076 h 121561"/>
                <a:gd name="connsiteX653" fmla="*/ 131941 w 201962"/>
                <a:gd name="connsiteY653" fmla="*/ 32076 h 121561"/>
                <a:gd name="connsiteX654" fmla="*/ 131941 w 201962"/>
                <a:gd name="connsiteY654" fmla="*/ 32076 h 121561"/>
                <a:gd name="connsiteX655" fmla="*/ 132537 w 201962"/>
                <a:gd name="connsiteY655" fmla="*/ 31974 h 121561"/>
                <a:gd name="connsiteX656" fmla="*/ 132537 w 201962"/>
                <a:gd name="connsiteY656" fmla="*/ 31974 h 121561"/>
                <a:gd name="connsiteX657" fmla="*/ 132537 w 201962"/>
                <a:gd name="connsiteY657" fmla="*/ 31974 h 121561"/>
                <a:gd name="connsiteX658" fmla="*/ 133426 w 201962"/>
                <a:gd name="connsiteY658" fmla="*/ 32380 h 121561"/>
                <a:gd name="connsiteX659" fmla="*/ 133426 w 201962"/>
                <a:gd name="connsiteY659" fmla="*/ 32380 h 121561"/>
                <a:gd name="connsiteX660" fmla="*/ 133426 w 201962"/>
                <a:gd name="connsiteY660" fmla="*/ 32380 h 121561"/>
                <a:gd name="connsiteX661" fmla="*/ 133680 w 201962"/>
                <a:gd name="connsiteY661" fmla="*/ 34692 h 121561"/>
                <a:gd name="connsiteX662" fmla="*/ 133680 w 201962"/>
                <a:gd name="connsiteY662" fmla="*/ 34692 h 121561"/>
                <a:gd name="connsiteX663" fmla="*/ 133680 w 201962"/>
                <a:gd name="connsiteY663" fmla="*/ 34692 h 121561"/>
                <a:gd name="connsiteX664" fmla="*/ 133579 w 201962"/>
                <a:gd name="connsiteY664" fmla="*/ 35187 h 121561"/>
                <a:gd name="connsiteX665" fmla="*/ 133579 w 201962"/>
                <a:gd name="connsiteY665" fmla="*/ 35187 h 121561"/>
                <a:gd name="connsiteX666" fmla="*/ 134417 w 201962"/>
                <a:gd name="connsiteY666" fmla="*/ 35377 h 121561"/>
                <a:gd name="connsiteX667" fmla="*/ 134417 w 201962"/>
                <a:gd name="connsiteY667" fmla="*/ 35377 h 121561"/>
                <a:gd name="connsiteX668" fmla="*/ 134417 w 201962"/>
                <a:gd name="connsiteY668" fmla="*/ 35377 h 121561"/>
                <a:gd name="connsiteX669" fmla="*/ 139624 w 201962"/>
                <a:gd name="connsiteY669" fmla="*/ 36990 h 121561"/>
                <a:gd name="connsiteX670" fmla="*/ 139624 w 201962"/>
                <a:gd name="connsiteY670" fmla="*/ 36990 h 121561"/>
                <a:gd name="connsiteX671" fmla="*/ 139954 w 201962"/>
                <a:gd name="connsiteY671" fmla="*/ 37219 h 121561"/>
                <a:gd name="connsiteX672" fmla="*/ 139954 w 201962"/>
                <a:gd name="connsiteY672" fmla="*/ 37219 h 121561"/>
                <a:gd name="connsiteX673" fmla="*/ 139954 w 201962"/>
                <a:gd name="connsiteY673" fmla="*/ 37219 h 121561"/>
                <a:gd name="connsiteX674" fmla="*/ 140792 w 201962"/>
                <a:gd name="connsiteY674" fmla="*/ 37638 h 121561"/>
                <a:gd name="connsiteX675" fmla="*/ 140792 w 201962"/>
                <a:gd name="connsiteY675" fmla="*/ 37638 h 121561"/>
                <a:gd name="connsiteX676" fmla="*/ 140792 w 201962"/>
                <a:gd name="connsiteY676" fmla="*/ 37638 h 121561"/>
                <a:gd name="connsiteX677" fmla="*/ 141859 w 201962"/>
                <a:gd name="connsiteY677" fmla="*/ 35975 h 121561"/>
                <a:gd name="connsiteX678" fmla="*/ 141859 w 201962"/>
                <a:gd name="connsiteY678" fmla="*/ 35975 h 121561"/>
                <a:gd name="connsiteX679" fmla="*/ 141859 w 201962"/>
                <a:gd name="connsiteY679" fmla="*/ 35975 h 121561"/>
                <a:gd name="connsiteX680" fmla="*/ 146596 w 201962"/>
                <a:gd name="connsiteY680" fmla="*/ 32672 h 121561"/>
                <a:gd name="connsiteX681" fmla="*/ 146596 w 201962"/>
                <a:gd name="connsiteY681" fmla="*/ 32672 h 121561"/>
                <a:gd name="connsiteX682" fmla="*/ 146596 w 201962"/>
                <a:gd name="connsiteY682" fmla="*/ 32672 h 121561"/>
                <a:gd name="connsiteX683" fmla="*/ 148565 w 201962"/>
                <a:gd name="connsiteY683" fmla="*/ 32736 h 121561"/>
                <a:gd name="connsiteX684" fmla="*/ 148565 w 201962"/>
                <a:gd name="connsiteY684" fmla="*/ 32736 h 121561"/>
                <a:gd name="connsiteX685" fmla="*/ 148565 w 201962"/>
                <a:gd name="connsiteY685" fmla="*/ 32736 h 121561"/>
                <a:gd name="connsiteX686" fmla="*/ 149974 w 201962"/>
                <a:gd name="connsiteY686" fmla="*/ 32800 h 121561"/>
                <a:gd name="connsiteX687" fmla="*/ 149974 w 201962"/>
                <a:gd name="connsiteY687" fmla="*/ 32800 h 121561"/>
                <a:gd name="connsiteX688" fmla="*/ 149974 w 201962"/>
                <a:gd name="connsiteY688" fmla="*/ 32800 h 121561"/>
                <a:gd name="connsiteX689" fmla="*/ 151905 w 201962"/>
                <a:gd name="connsiteY689" fmla="*/ 32507 h 121561"/>
                <a:gd name="connsiteX690" fmla="*/ 151905 w 201962"/>
                <a:gd name="connsiteY690" fmla="*/ 32507 h 121561"/>
                <a:gd name="connsiteX691" fmla="*/ 151905 w 201962"/>
                <a:gd name="connsiteY691" fmla="*/ 32507 h 121561"/>
                <a:gd name="connsiteX692" fmla="*/ 154165 w 201962"/>
                <a:gd name="connsiteY692" fmla="*/ 30094 h 121561"/>
                <a:gd name="connsiteX693" fmla="*/ 154165 w 201962"/>
                <a:gd name="connsiteY693" fmla="*/ 30094 h 121561"/>
                <a:gd name="connsiteX694" fmla="*/ 154165 w 201962"/>
                <a:gd name="connsiteY694" fmla="*/ 30094 h 121561"/>
                <a:gd name="connsiteX695" fmla="*/ 155080 w 201962"/>
                <a:gd name="connsiteY695" fmla="*/ 28647 h 121561"/>
                <a:gd name="connsiteX696" fmla="*/ 155080 w 201962"/>
                <a:gd name="connsiteY696" fmla="*/ 28647 h 121561"/>
                <a:gd name="connsiteX697" fmla="*/ 155080 w 201962"/>
                <a:gd name="connsiteY697" fmla="*/ 28647 h 121561"/>
                <a:gd name="connsiteX698" fmla="*/ 156743 w 201962"/>
                <a:gd name="connsiteY698" fmla="*/ 26577 h 121561"/>
                <a:gd name="connsiteX699" fmla="*/ 156743 w 201962"/>
                <a:gd name="connsiteY699" fmla="*/ 26577 h 121561"/>
                <a:gd name="connsiteX700" fmla="*/ 156743 w 201962"/>
                <a:gd name="connsiteY700" fmla="*/ 26577 h 121561"/>
                <a:gd name="connsiteX701" fmla="*/ 159207 w 201962"/>
                <a:gd name="connsiteY701" fmla="*/ 23313 h 121561"/>
                <a:gd name="connsiteX702" fmla="*/ 159207 w 201962"/>
                <a:gd name="connsiteY702" fmla="*/ 23313 h 121561"/>
                <a:gd name="connsiteX703" fmla="*/ 159207 w 201962"/>
                <a:gd name="connsiteY703" fmla="*/ 23313 h 121561"/>
                <a:gd name="connsiteX704" fmla="*/ 159156 w 201962"/>
                <a:gd name="connsiteY704" fmla="*/ 20938 h 121561"/>
                <a:gd name="connsiteX705" fmla="*/ 159156 w 201962"/>
                <a:gd name="connsiteY705" fmla="*/ 20938 h 121561"/>
                <a:gd name="connsiteX706" fmla="*/ 159156 w 201962"/>
                <a:gd name="connsiteY706" fmla="*/ 20938 h 121561"/>
                <a:gd name="connsiteX707" fmla="*/ 159220 w 201962"/>
                <a:gd name="connsiteY707" fmla="*/ 18462 h 121561"/>
                <a:gd name="connsiteX708" fmla="*/ 159220 w 201962"/>
                <a:gd name="connsiteY708" fmla="*/ 18462 h 121561"/>
                <a:gd name="connsiteX709" fmla="*/ 159220 w 201962"/>
                <a:gd name="connsiteY709" fmla="*/ 18462 h 121561"/>
                <a:gd name="connsiteX710" fmla="*/ 161556 w 201962"/>
                <a:gd name="connsiteY710" fmla="*/ 16557 h 121561"/>
                <a:gd name="connsiteX711" fmla="*/ 161556 w 201962"/>
                <a:gd name="connsiteY711" fmla="*/ 16557 h 121561"/>
                <a:gd name="connsiteX712" fmla="*/ 161556 w 201962"/>
                <a:gd name="connsiteY712" fmla="*/ 16557 h 121561"/>
                <a:gd name="connsiteX713" fmla="*/ 162826 w 201962"/>
                <a:gd name="connsiteY713" fmla="*/ 17522 h 121561"/>
                <a:gd name="connsiteX714" fmla="*/ 162826 w 201962"/>
                <a:gd name="connsiteY714" fmla="*/ 17522 h 121561"/>
                <a:gd name="connsiteX715" fmla="*/ 162826 w 201962"/>
                <a:gd name="connsiteY715" fmla="*/ 17522 h 121561"/>
                <a:gd name="connsiteX716" fmla="*/ 162966 w 201962"/>
                <a:gd name="connsiteY716" fmla="*/ 17192 h 121561"/>
                <a:gd name="connsiteX717" fmla="*/ 162966 w 201962"/>
                <a:gd name="connsiteY717" fmla="*/ 17192 h 121561"/>
                <a:gd name="connsiteX718" fmla="*/ 162966 w 201962"/>
                <a:gd name="connsiteY718" fmla="*/ 17192 h 121561"/>
                <a:gd name="connsiteX719" fmla="*/ 163665 w 201962"/>
                <a:gd name="connsiteY719" fmla="*/ 15757 h 121561"/>
                <a:gd name="connsiteX720" fmla="*/ 163665 w 201962"/>
                <a:gd name="connsiteY720" fmla="*/ 15757 h 121561"/>
                <a:gd name="connsiteX721" fmla="*/ 163665 w 201962"/>
                <a:gd name="connsiteY721" fmla="*/ 15757 h 121561"/>
                <a:gd name="connsiteX722" fmla="*/ 165049 w 201962"/>
                <a:gd name="connsiteY722" fmla="*/ 13928 h 121561"/>
                <a:gd name="connsiteX723" fmla="*/ 165049 w 201962"/>
                <a:gd name="connsiteY723" fmla="*/ 13928 h 121561"/>
                <a:gd name="connsiteX724" fmla="*/ 165049 w 201962"/>
                <a:gd name="connsiteY724" fmla="*/ 13928 h 121561"/>
                <a:gd name="connsiteX725" fmla="*/ 165976 w 201962"/>
                <a:gd name="connsiteY725" fmla="*/ 12734 h 121561"/>
                <a:gd name="connsiteX726" fmla="*/ 165976 w 201962"/>
                <a:gd name="connsiteY726" fmla="*/ 12734 h 121561"/>
                <a:gd name="connsiteX727" fmla="*/ 165976 w 201962"/>
                <a:gd name="connsiteY727" fmla="*/ 12734 h 121561"/>
                <a:gd name="connsiteX728" fmla="*/ 166243 w 201962"/>
                <a:gd name="connsiteY728" fmla="*/ 11439 h 121561"/>
                <a:gd name="connsiteX729" fmla="*/ 166243 w 201962"/>
                <a:gd name="connsiteY729" fmla="*/ 11439 h 121561"/>
                <a:gd name="connsiteX730" fmla="*/ 166243 w 201962"/>
                <a:gd name="connsiteY730" fmla="*/ 11439 h 121561"/>
                <a:gd name="connsiteX731" fmla="*/ 166890 w 201962"/>
                <a:gd name="connsiteY731" fmla="*/ 9331 h 121561"/>
                <a:gd name="connsiteX732" fmla="*/ 166890 w 201962"/>
                <a:gd name="connsiteY732" fmla="*/ 9331 h 121561"/>
                <a:gd name="connsiteX733" fmla="*/ 166890 w 201962"/>
                <a:gd name="connsiteY733" fmla="*/ 9331 h 121561"/>
                <a:gd name="connsiteX734" fmla="*/ 168871 w 201962"/>
                <a:gd name="connsiteY734" fmla="*/ 8060 h 121561"/>
                <a:gd name="connsiteX735" fmla="*/ 168871 w 201962"/>
                <a:gd name="connsiteY735" fmla="*/ 8060 h 121561"/>
                <a:gd name="connsiteX736" fmla="*/ 168871 w 201962"/>
                <a:gd name="connsiteY736" fmla="*/ 8060 h 121561"/>
                <a:gd name="connsiteX737" fmla="*/ 169468 w 201962"/>
                <a:gd name="connsiteY737" fmla="*/ 7921 h 121561"/>
                <a:gd name="connsiteX738" fmla="*/ 169468 w 201962"/>
                <a:gd name="connsiteY738" fmla="*/ 7921 h 121561"/>
                <a:gd name="connsiteX739" fmla="*/ 169468 w 201962"/>
                <a:gd name="connsiteY739" fmla="*/ 7921 h 121561"/>
                <a:gd name="connsiteX740" fmla="*/ 170332 w 201962"/>
                <a:gd name="connsiteY740" fmla="*/ 7667 h 121561"/>
                <a:gd name="connsiteX741" fmla="*/ 170332 w 201962"/>
                <a:gd name="connsiteY741" fmla="*/ 7667 h 121561"/>
                <a:gd name="connsiteX742" fmla="*/ 170332 w 201962"/>
                <a:gd name="connsiteY742" fmla="*/ 7667 h 121561"/>
                <a:gd name="connsiteX743" fmla="*/ 172072 w 201962"/>
                <a:gd name="connsiteY743" fmla="*/ 7261 h 121561"/>
                <a:gd name="connsiteX744" fmla="*/ 172072 w 201962"/>
                <a:gd name="connsiteY744" fmla="*/ 7261 h 121561"/>
                <a:gd name="connsiteX745" fmla="*/ 172072 w 201962"/>
                <a:gd name="connsiteY745" fmla="*/ 7261 h 121561"/>
                <a:gd name="connsiteX746" fmla="*/ 173761 w 201962"/>
                <a:gd name="connsiteY746" fmla="*/ 8124 h 121561"/>
                <a:gd name="connsiteX747" fmla="*/ 173761 w 201962"/>
                <a:gd name="connsiteY747" fmla="*/ 8124 h 121561"/>
                <a:gd name="connsiteX748" fmla="*/ 173761 w 201962"/>
                <a:gd name="connsiteY748" fmla="*/ 8124 h 121561"/>
                <a:gd name="connsiteX749" fmla="*/ 174573 w 201962"/>
                <a:gd name="connsiteY749" fmla="*/ 9038 h 121561"/>
                <a:gd name="connsiteX750" fmla="*/ 174573 w 201962"/>
                <a:gd name="connsiteY750" fmla="*/ 9038 h 121561"/>
                <a:gd name="connsiteX751" fmla="*/ 174573 w 201962"/>
                <a:gd name="connsiteY751" fmla="*/ 9038 h 121561"/>
                <a:gd name="connsiteX752" fmla="*/ 174751 w 201962"/>
                <a:gd name="connsiteY752" fmla="*/ 8645 h 121561"/>
                <a:gd name="connsiteX753" fmla="*/ 174751 w 201962"/>
                <a:gd name="connsiteY753" fmla="*/ 8645 h 121561"/>
                <a:gd name="connsiteX754" fmla="*/ 174751 w 201962"/>
                <a:gd name="connsiteY754" fmla="*/ 8645 h 121561"/>
                <a:gd name="connsiteX755" fmla="*/ 176389 w 201962"/>
                <a:gd name="connsiteY755" fmla="*/ 6803 h 121561"/>
                <a:gd name="connsiteX756" fmla="*/ 176389 w 201962"/>
                <a:gd name="connsiteY756" fmla="*/ 6803 h 121561"/>
                <a:gd name="connsiteX757" fmla="*/ 176389 w 201962"/>
                <a:gd name="connsiteY757" fmla="*/ 6803 h 121561"/>
                <a:gd name="connsiteX758" fmla="*/ 177532 w 201962"/>
                <a:gd name="connsiteY758" fmla="*/ 5940 h 121561"/>
                <a:gd name="connsiteX759" fmla="*/ 177532 w 201962"/>
                <a:gd name="connsiteY759" fmla="*/ 5940 h 121561"/>
                <a:gd name="connsiteX760" fmla="*/ 177875 w 201962"/>
                <a:gd name="connsiteY760" fmla="*/ 5610 h 121561"/>
                <a:gd name="connsiteX761" fmla="*/ 177875 w 201962"/>
                <a:gd name="connsiteY761" fmla="*/ 5610 h 121561"/>
                <a:gd name="connsiteX762" fmla="*/ 177875 w 201962"/>
                <a:gd name="connsiteY762" fmla="*/ 5610 h 121561"/>
                <a:gd name="connsiteX763" fmla="*/ 180187 w 201962"/>
                <a:gd name="connsiteY763" fmla="*/ 4124 h 121561"/>
                <a:gd name="connsiteX764" fmla="*/ 180187 w 201962"/>
                <a:gd name="connsiteY764" fmla="*/ 4124 h 121561"/>
                <a:gd name="connsiteX765" fmla="*/ 180187 w 201962"/>
                <a:gd name="connsiteY765" fmla="*/ 4124 h 121561"/>
                <a:gd name="connsiteX766" fmla="*/ 181673 w 201962"/>
                <a:gd name="connsiteY766" fmla="*/ 4924 h 121561"/>
                <a:gd name="connsiteX767" fmla="*/ 181673 w 201962"/>
                <a:gd name="connsiteY767" fmla="*/ 4924 h 121561"/>
                <a:gd name="connsiteX768" fmla="*/ 181673 w 201962"/>
                <a:gd name="connsiteY768" fmla="*/ 4924 h 121561"/>
                <a:gd name="connsiteX769" fmla="*/ 185076 w 201962"/>
                <a:gd name="connsiteY769" fmla="*/ 6206 h 121561"/>
                <a:gd name="connsiteX770" fmla="*/ 185076 w 201962"/>
                <a:gd name="connsiteY770" fmla="*/ 6206 h 121561"/>
                <a:gd name="connsiteX771" fmla="*/ 185076 w 201962"/>
                <a:gd name="connsiteY771" fmla="*/ 6206 h 121561"/>
                <a:gd name="connsiteX772" fmla="*/ 186257 w 201962"/>
                <a:gd name="connsiteY772" fmla="*/ 5317 h 121561"/>
                <a:gd name="connsiteX773" fmla="*/ 186257 w 201962"/>
                <a:gd name="connsiteY773" fmla="*/ 5317 h 121561"/>
                <a:gd name="connsiteX774" fmla="*/ 186257 w 201962"/>
                <a:gd name="connsiteY774" fmla="*/ 5317 h 121561"/>
                <a:gd name="connsiteX775" fmla="*/ 188226 w 201962"/>
                <a:gd name="connsiteY775" fmla="*/ 4149 h 121561"/>
                <a:gd name="connsiteX776" fmla="*/ 188226 w 201962"/>
                <a:gd name="connsiteY776" fmla="*/ 4149 h 121561"/>
                <a:gd name="connsiteX777" fmla="*/ 188226 w 201962"/>
                <a:gd name="connsiteY777" fmla="*/ 4149 h 121561"/>
                <a:gd name="connsiteX778" fmla="*/ 190080 w 201962"/>
                <a:gd name="connsiteY778" fmla="*/ 4225 h 121561"/>
                <a:gd name="connsiteX779" fmla="*/ 190080 w 201962"/>
                <a:gd name="connsiteY779" fmla="*/ 4225 h 121561"/>
                <a:gd name="connsiteX780" fmla="*/ 190080 w 201962"/>
                <a:gd name="connsiteY780" fmla="*/ 4225 h 121561"/>
                <a:gd name="connsiteX781" fmla="*/ 191616 w 201962"/>
                <a:gd name="connsiteY781" fmla="*/ 4200 h 121561"/>
                <a:gd name="connsiteX782" fmla="*/ 191616 w 201962"/>
                <a:gd name="connsiteY782" fmla="*/ 4200 h 121561"/>
                <a:gd name="connsiteX783" fmla="*/ 191616 w 201962"/>
                <a:gd name="connsiteY783" fmla="*/ 4200 h 121561"/>
                <a:gd name="connsiteX784" fmla="*/ 192734 w 201962"/>
                <a:gd name="connsiteY784" fmla="*/ 2905 h 121561"/>
                <a:gd name="connsiteX785" fmla="*/ 192734 w 201962"/>
                <a:gd name="connsiteY785" fmla="*/ 2905 h 121561"/>
                <a:gd name="connsiteX786" fmla="*/ 192734 w 201962"/>
                <a:gd name="connsiteY786" fmla="*/ 2905 h 121561"/>
                <a:gd name="connsiteX787" fmla="*/ 194474 w 201962"/>
                <a:gd name="connsiteY787" fmla="*/ 1088 h 121561"/>
                <a:gd name="connsiteX788" fmla="*/ 194474 w 201962"/>
                <a:gd name="connsiteY788" fmla="*/ 1088 h 121561"/>
                <a:gd name="connsiteX789" fmla="*/ 194474 w 201962"/>
                <a:gd name="connsiteY789" fmla="*/ 1088 h 121561"/>
                <a:gd name="connsiteX790" fmla="*/ 195096 w 201962"/>
                <a:gd name="connsiteY790" fmla="*/ 606 h 121561"/>
                <a:gd name="connsiteX791" fmla="*/ 195096 w 201962"/>
                <a:gd name="connsiteY791" fmla="*/ 606 h 121561"/>
                <a:gd name="connsiteX792" fmla="*/ 195096 w 201962"/>
                <a:gd name="connsiteY792" fmla="*/ 606 h 121561"/>
                <a:gd name="connsiteX793" fmla="*/ 196087 w 201962"/>
                <a:gd name="connsiteY793" fmla="*/ 111 h 121561"/>
                <a:gd name="connsiteX794" fmla="*/ 196087 w 201962"/>
                <a:gd name="connsiteY794" fmla="*/ 111 h 121561"/>
                <a:gd name="connsiteX795" fmla="*/ 196087 w 201962"/>
                <a:gd name="connsiteY795" fmla="*/ 111 h 121561"/>
                <a:gd name="connsiteX796" fmla="*/ 197750 w 201962"/>
                <a:gd name="connsiteY796" fmla="*/ 1165 h 121561"/>
                <a:gd name="connsiteX797" fmla="*/ 197750 w 201962"/>
                <a:gd name="connsiteY797" fmla="*/ 1165 h 121561"/>
                <a:gd name="connsiteX798" fmla="*/ 197750 w 201962"/>
                <a:gd name="connsiteY798" fmla="*/ 1165 h 121561"/>
                <a:gd name="connsiteX799" fmla="*/ 199833 w 201962"/>
                <a:gd name="connsiteY799" fmla="*/ 4962 h 121561"/>
                <a:gd name="connsiteX800" fmla="*/ 199833 w 201962"/>
                <a:gd name="connsiteY800" fmla="*/ 4962 h 121561"/>
                <a:gd name="connsiteX801" fmla="*/ 199833 w 201962"/>
                <a:gd name="connsiteY801" fmla="*/ 4962 h 121561"/>
                <a:gd name="connsiteX802" fmla="*/ 201217 w 201962"/>
                <a:gd name="connsiteY802" fmla="*/ 5787 h 121561"/>
                <a:gd name="connsiteX803" fmla="*/ 201217 w 201962"/>
                <a:gd name="connsiteY803" fmla="*/ 5787 h 121561"/>
                <a:gd name="connsiteX804" fmla="*/ 201217 w 201962"/>
                <a:gd name="connsiteY804" fmla="*/ 5787 h 121561"/>
                <a:gd name="connsiteX805" fmla="*/ 202068 w 201962"/>
                <a:gd name="connsiteY805" fmla="*/ 6537 h 121561"/>
                <a:gd name="connsiteX806" fmla="*/ 202068 w 201962"/>
                <a:gd name="connsiteY806" fmla="*/ 6537 h 121561"/>
                <a:gd name="connsiteX807" fmla="*/ 202068 w 201962"/>
                <a:gd name="connsiteY807" fmla="*/ 6537 h 121561"/>
                <a:gd name="connsiteX808" fmla="*/ 199579 w 201962"/>
                <a:gd name="connsiteY808" fmla="*/ 8073 h 121561"/>
                <a:gd name="connsiteX809" fmla="*/ 199579 w 201962"/>
                <a:gd name="connsiteY809" fmla="*/ 8073 h 121561"/>
                <a:gd name="connsiteX810" fmla="*/ 199579 w 201962"/>
                <a:gd name="connsiteY810" fmla="*/ 8073 h 121561"/>
                <a:gd name="connsiteX811" fmla="*/ 197750 w 201962"/>
                <a:gd name="connsiteY811" fmla="*/ 8759 h 121561"/>
                <a:gd name="connsiteX812" fmla="*/ 197750 w 201962"/>
                <a:gd name="connsiteY812" fmla="*/ 8759 h 121561"/>
                <a:gd name="connsiteX813" fmla="*/ 197750 w 201962"/>
                <a:gd name="connsiteY813" fmla="*/ 8759 h 121561"/>
                <a:gd name="connsiteX814" fmla="*/ 195883 w 201962"/>
                <a:gd name="connsiteY814" fmla="*/ 9432 h 121561"/>
                <a:gd name="connsiteX815" fmla="*/ 195883 w 201962"/>
                <a:gd name="connsiteY815" fmla="*/ 9432 h 121561"/>
                <a:gd name="connsiteX816" fmla="*/ 195883 w 201962"/>
                <a:gd name="connsiteY816" fmla="*/ 9432 h 121561"/>
                <a:gd name="connsiteX817" fmla="*/ 191667 w 201962"/>
                <a:gd name="connsiteY817" fmla="*/ 11642 h 121561"/>
                <a:gd name="connsiteX818" fmla="*/ 191667 w 201962"/>
                <a:gd name="connsiteY818" fmla="*/ 11642 h 121561"/>
                <a:gd name="connsiteX819" fmla="*/ 191667 w 201962"/>
                <a:gd name="connsiteY819" fmla="*/ 11642 h 121561"/>
                <a:gd name="connsiteX820" fmla="*/ 191718 w 201962"/>
                <a:gd name="connsiteY820" fmla="*/ 12086 h 121561"/>
                <a:gd name="connsiteX821" fmla="*/ 191718 w 201962"/>
                <a:gd name="connsiteY821" fmla="*/ 12086 h 121561"/>
                <a:gd name="connsiteX822" fmla="*/ 191718 w 201962"/>
                <a:gd name="connsiteY822" fmla="*/ 12086 h 121561"/>
                <a:gd name="connsiteX823" fmla="*/ 191819 w 201962"/>
                <a:gd name="connsiteY823" fmla="*/ 13991 h 121561"/>
                <a:gd name="connsiteX824" fmla="*/ 191819 w 201962"/>
                <a:gd name="connsiteY824" fmla="*/ 13991 h 121561"/>
                <a:gd name="connsiteX825" fmla="*/ 191819 w 201962"/>
                <a:gd name="connsiteY825" fmla="*/ 13991 h 121561"/>
                <a:gd name="connsiteX826" fmla="*/ 188860 w 201962"/>
                <a:gd name="connsiteY826" fmla="*/ 16176 h 121561"/>
                <a:gd name="connsiteX827" fmla="*/ 188860 w 201962"/>
                <a:gd name="connsiteY827" fmla="*/ 16176 h 121561"/>
                <a:gd name="connsiteX828" fmla="*/ 188860 w 201962"/>
                <a:gd name="connsiteY828" fmla="*/ 16176 h 121561"/>
                <a:gd name="connsiteX829" fmla="*/ 188365 w 201962"/>
                <a:gd name="connsiteY829" fmla="*/ 16366 h 121561"/>
                <a:gd name="connsiteX830" fmla="*/ 188365 w 201962"/>
                <a:gd name="connsiteY830" fmla="*/ 16366 h 121561"/>
                <a:gd name="connsiteX831" fmla="*/ 188365 w 201962"/>
                <a:gd name="connsiteY831" fmla="*/ 16366 h 121561"/>
                <a:gd name="connsiteX832" fmla="*/ 186930 w 201962"/>
                <a:gd name="connsiteY832" fmla="*/ 16442 h 121561"/>
                <a:gd name="connsiteX833" fmla="*/ 186930 w 201962"/>
                <a:gd name="connsiteY833" fmla="*/ 16442 h 121561"/>
                <a:gd name="connsiteX834" fmla="*/ 186930 w 201962"/>
                <a:gd name="connsiteY834" fmla="*/ 16442 h 121561"/>
                <a:gd name="connsiteX835" fmla="*/ 185648 w 201962"/>
                <a:gd name="connsiteY835" fmla="*/ 16506 h 121561"/>
                <a:gd name="connsiteX836" fmla="*/ 185648 w 201962"/>
                <a:gd name="connsiteY836" fmla="*/ 16506 h 121561"/>
                <a:gd name="connsiteX837" fmla="*/ 185648 w 201962"/>
                <a:gd name="connsiteY837" fmla="*/ 16506 h 121561"/>
                <a:gd name="connsiteX838" fmla="*/ 185520 w 201962"/>
                <a:gd name="connsiteY838" fmla="*/ 16925 h 121561"/>
                <a:gd name="connsiteX839" fmla="*/ 185520 w 201962"/>
                <a:gd name="connsiteY839" fmla="*/ 16925 h 121561"/>
                <a:gd name="connsiteX840" fmla="*/ 185520 w 201962"/>
                <a:gd name="connsiteY840" fmla="*/ 16925 h 121561"/>
                <a:gd name="connsiteX841" fmla="*/ 185787 w 201962"/>
                <a:gd name="connsiteY841" fmla="*/ 18893 h 121561"/>
                <a:gd name="connsiteX842" fmla="*/ 185787 w 201962"/>
                <a:gd name="connsiteY842" fmla="*/ 18893 h 121561"/>
                <a:gd name="connsiteX843" fmla="*/ 185787 w 201962"/>
                <a:gd name="connsiteY843" fmla="*/ 18893 h 121561"/>
                <a:gd name="connsiteX844" fmla="*/ 186041 w 201962"/>
                <a:gd name="connsiteY844" fmla="*/ 20024 h 121561"/>
                <a:gd name="connsiteX845" fmla="*/ 186041 w 201962"/>
                <a:gd name="connsiteY845" fmla="*/ 20024 h 121561"/>
                <a:gd name="connsiteX846" fmla="*/ 186041 w 201962"/>
                <a:gd name="connsiteY846" fmla="*/ 20024 h 121561"/>
                <a:gd name="connsiteX847" fmla="*/ 186562 w 201962"/>
                <a:gd name="connsiteY847" fmla="*/ 20862 h 121561"/>
                <a:gd name="connsiteX848" fmla="*/ 186562 w 201962"/>
                <a:gd name="connsiteY848" fmla="*/ 20862 h 121561"/>
                <a:gd name="connsiteX849" fmla="*/ 186562 w 201962"/>
                <a:gd name="connsiteY849" fmla="*/ 20862 h 121561"/>
                <a:gd name="connsiteX850" fmla="*/ 187006 w 201962"/>
                <a:gd name="connsiteY850" fmla="*/ 22081 h 121561"/>
                <a:gd name="connsiteX851" fmla="*/ 187006 w 201962"/>
                <a:gd name="connsiteY851" fmla="*/ 22081 h 121561"/>
                <a:gd name="connsiteX852" fmla="*/ 187006 w 201962"/>
                <a:gd name="connsiteY852" fmla="*/ 22081 h 121561"/>
                <a:gd name="connsiteX853" fmla="*/ 185025 w 201962"/>
                <a:gd name="connsiteY853" fmla="*/ 22767 h 121561"/>
                <a:gd name="connsiteX854" fmla="*/ 185025 w 201962"/>
                <a:gd name="connsiteY854" fmla="*/ 22767 h 121561"/>
                <a:gd name="connsiteX855" fmla="*/ 185025 w 201962"/>
                <a:gd name="connsiteY855" fmla="*/ 22767 h 121561"/>
                <a:gd name="connsiteX856" fmla="*/ 181228 w 201962"/>
                <a:gd name="connsiteY856" fmla="*/ 22106 h 121561"/>
                <a:gd name="connsiteX857" fmla="*/ 181228 w 201962"/>
                <a:gd name="connsiteY857" fmla="*/ 22106 h 121561"/>
                <a:gd name="connsiteX858" fmla="*/ 181228 w 201962"/>
                <a:gd name="connsiteY858" fmla="*/ 22106 h 121561"/>
                <a:gd name="connsiteX859" fmla="*/ 179717 w 201962"/>
                <a:gd name="connsiteY859" fmla="*/ 21840 h 121561"/>
                <a:gd name="connsiteX860" fmla="*/ 179717 w 201962"/>
                <a:gd name="connsiteY860" fmla="*/ 21840 h 121561"/>
                <a:gd name="connsiteX861" fmla="*/ 179717 w 201962"/>
                <a:gd name="connsiteY861" fmla="*/ 21840 h 121561"/>
                <a:gd name="connsiteX862" fmla="*/ 178447 w 201962"/>
                <a:gd name="connsiteY862" fmla="*/ 24011 h 121561"/>
                <a:gd name="connsiteX863" fmla="*/ 178447 w 201962"/>
                <a:gd name="connsiteY863" fmla="*/ 24011 h 121561"/>
                <a:gd name="connsiteX864" fmla="*/ 178447 w 201962"/>
                <a:gd name="connsiteY864" fmla="*/ 24011 h 121561"/>
                <a:gd name="connsiteX865" fmla="*/ 178624 w 201962"/>
                <a:gd name="connsiteY865" fmla="*/ 24888 h 121561"/>
                <a:gd name="connsiteX866" fmla="*/ 178624 w 201962"/>
                <a:gd name="connsiteY866" fmla="*/ 24888 h 121561"/>
                <a:gd name="connsiteX867" fmla="*/ 178624 w 201962"/>
                <a:gd name="connsiteY867" fmla="*/ 24888 h 121561"/>
                <a:gd name="connsiteX868" fmla="*/ 177482 w 201962"/>
                <a:gd name="connsiteY868" fmla="*/ 27123 h 121561"/>
                <a:gd name="connsiteX869" fmla="*/ 177482 w 201962"/>
                <a:gd name="connsiteY869" fmla="*/ 27123 h 121561"/>
                <a:gd name="connsiteX870" fmla="*/ 177482 w 201962"/>
                <a:gd name="connsiteY870" fmla="*/ 27123 h 121561"/>
                <a:gd name="connsiteX871" fmla="*/ 176758 w 201962"/>
                <a:gd name="connsiteY871" fmla="*/ 27529 h 121561"/>
                <a:gd name="connsiteX872" fmla="*/ 176758 w 201962"/>
                <a:gd name="connsiteY872" fmla="*/ 27529 h 121561"/>
                <a:gd name="connsiteX873" fmla="*/ 176758 w 201962"/>
                <a:gd name="connsiteY873" fmla="*/ 27529 h 121561"/>
                <a:gd name="connsiteX874" fmla="*/ 175424 w 201962"/>
                <a:gd name="connsiteY874" fmla="*/ 29548 h 121561"/>
                <a:gd name="connsiteX875" fmla="*/ 175424 w 201962"/>
                <a:gd name="connsiteY875" fmla="*/ 29548 h 121561"/>
                <a:gd name="connsiteX876" fmla="*/ 175424 w 201962"/>
                <a:gd name="connsiteY876" fmla="*/ 29548 h 121561"/>
                <a:gd name="connsiteX877" fmla="*/ 176072 w 201962"/>
                <a:gd name="connsiteY877" fmla="*/ 30691 h 121561"/>
                <a:gd name="connsiteX878" fmla="*/ 176072 w 201962"/>
                <a:gd name="connsiteY878" fmla="*/ 30691 h 121561"/>
                <a:gd name="connsiteX879" fmla="*/ 176072 w 201962"/>
                <a:gd name="connsiteY879" fmla="*/ 30691 h 121561"/>
                <a:gd name="connsiteX880" fmla="*/ 176682 w 201962"/>
                <a:gd name="connsiteY880" fmla="*/ 32190 h 121561"/>
                <a:gd name="connsiteX881" fmla="*/ 176682 w 201962"/>
                <a:gd name="connsiteY881" fmla="*/ 32190 h 121561"/>
                <a:gd name="connsiteX882" fmla="*/ 176682 w 201962"/>
                <a:gd name="connsiteY882" fmla="*/ 32190 h 121561"/>
                <a:gd name="connsiteX883" fmla="*/ 175221 w 201962"/>
                <a:gd name="connsiteY883" fmla="*/ 34158 h 121561"/>
                <a:gd name="connsiteX884" fmla="*/ 175221 w 201962"/>
                <a:gd name="connsiteY884" fmla="*/ 34158 h 121561"/>
                <a:gd name="connsiteX885" fmla="*/ 175221 w 201962"/>
                <a:gd name="connsiteY885" fmla="*/ 34158 h 121561"/>
                <a:gd name="connsiteX886" fmla="*/ 170510 w 201962"/>
                <a:gd name="connsiteY886" fmla="*/ 37117 h 121561"/>
                <a:gd name="connsiteX887" fmla="*/ 170510 w 201962"/>
                <a:gd name="connsiteY887" fmla="*/ 37117 h 121561"/>
                <a:gd name="connsiteX888" fmla="*/ 170510 w 201962"/>
                <a:gd name="connsiteY888" fmla="*/ 37117 h 121561"/>
                <a:gd name="connsiteX889" fmla="*/ 169341 w 201962"/>
                <a:gd name="connsiteY889" fmla="*/ 37752 h 121561"/>
                <a:gd name="connsiteX890" fmla="*/ 169341 w 201962"/>
                <a:gd name="connsiteY890" fmla="*/ 37752 h 121561"/>
                <a:gd name="connsiteX891" fmla="*/ 169341 w 201962"/>
                <a:gd name="connsiteY891" fmla="*/ 37752 h 121561"/>
                <a:gd name="connsiteX892" fmla="*/ 166839 w 201962"/>
                <a:gd name="connsiteY892" fmla="*/ 40038 h 121561"/>
                <a:gd name="connsiteX893" fmla="*/ 166839 w 201962"/>
                <a:gd name="connsiteY893" fmla="*/ 40038 h 121561"/>
                <a:gd name="connsiteX894" fmla="*/ 166839 w 201962"/>
                <a:gd name="connsiteY894" fmla="*/ 40038 h 121561"/>
                <a:gd name="connsiteX895" fmla="*/ 166446 w 201962"/>
                <a:gd name="connsiteY895" fmla="*/ 40597 h 121561"/>
                <a:gd name="connsiteX896" fmla="*/ 166446 w 201962"/>
                <a:gd name="connsiteY896" fmla="*/ 40597 h 121561"/>
                <a:gd name="connsiteX897" fmla="*/ 166446 w 201962"/>
                <a:gd name="connsiteY897" fmla="*/ 40597 h 121561"/>
                <a:gd name="connsiteX898" fmla="*/ 164630 w 201962"/>
                <a:gd name="connsiteY898" fmla="*/ 43569 h 121561"/>
                <a:gd name="connsiteX899" fmla="*/ 164630 w 201962"/>
                <a:gd name="connsiteY899" fmla="*/ 43569 h 121561"/>
                <a:gd name="connsiteX900" fmla="*/ 164630 w 201962"/>
                <a:gd name="connsiteY900" fmla="*/ 43569 h 121561"/>
                <a:gd name="connsiteX901" fmla="*/ 165277 w 201962"/>
                <a:gd name="connsiteY901" fmla="*/ 46896 h 121561"/>
                <a:gd name="connsiteX902" fmla="*/ 165277 w 201962"/>
                <a:gd name="connsiteY902" fmla="*/ 46896 h 121561"/>
                <a:gd name="connsiteX903" fmla="*/ 165277 w 201962"/>
                <a:gd name="connsiteY903" fmla="*/ 46896 h 121561"/>
                <a:gd name="connsiteX904" fmla="*/ 166166 w 201962"/>
                <a:gd name="connsiteY904" fmla="*/ 47595 h 121561"/>
                <a:gd name="connsiteX905" fmla="*/ 166166 w 201962"/>
                <a:gd name="connsiteY905" fmla="*/ 47595 h 121561"/>
                <a:gd name="connsiteX906" fmla="*/ 166166 w 201962"/>
                <a:gd name="connsiteY906" fmla="*/ 47595 h 121561"/>
                <a:gd name="connsiteX907" fmla="*/ 167665 w 201962"/>
                <a:gd name="connsiteY907" fmla="*/ 46795 h 121561"/>
                <a:gd name="connsiteX908" fmla="*/ 167665 w 201962"/>
                <a:gd name="connsiteY908" fmla="*/ 46795 h 121561"/>
                <a:gd name="connsiteX909" fmla="*/ 168160 w 201962"/>
                <a:gd name="connsiteY909" fmla="*/ 46337 h 121561"/>
                <a:gd name="connsiteX910" fmla="*/ 168160 w 201962"/>
                <a:gd name="connsiteY910" fmla="*/ 46337 h 121561"/>
                <a:gd name="connsiteX911" fmla="*/ 168160 w 201962"/>
                <a:gd name="connsiteY911" fmla="*/ 46337 h 121561"/>
                <a:gd name="connsiteX912" fmla="*/ 171830 w 201962"/>
                <a:gd name="connsiteY912" fmla="*/ 44902 h 121561"/>
                <a:gd name="connsiteX913" fmla="*/ 171830 w 201962"/>
                <a:gd name="connsiteY913" fmla="*/ 44902 h 121561"/>
                <a:gd name="connsiteX914" fmla="*/ 171830 w 201962"/>
                <a:gd name="connsiteY914" fmla="*/ 44902 h 121561"/>
                <a:gd name="connsiteX915" fmla="*/ 172643 w 201962"/>
                <a:gd name="connsiteY915" fmla="*/ 45055 h 121561"/>
                <a:gd name="connsiteX916" fmla="*/ 172643 w 201962"/>
                <a:gd name="connsiteY916" fmla="*/ 45055 h 121561"/>
                <a:gd name="connsiteX917" fmla="*/ 172643 w 201962"/>
                <a:gd name="connsiteY917" fmla="*/ 45055 h 121561"/>
                <a:gd name="connsiteX918" fmla="*/ 175399 w 201962"/>
                <a:gd name="connsiteY918" fmla="*/ 46261 h 121561"/>
                <a:gd name="connsiteX919" fmla="*/ 175399 w 201962"/>
                <a:gd name="connsiteY919" fmla="*/ 46261 h 121561"/>
                <a:gd name="connsiteX920" fmla="*/ 175399 w 201962"/>
                <a:gd name="connsiteY920" fmla="*/ 46261 h 121561"/>
                <a:gd name="connsiteX921" fmla="*/ 175374 w 201962"/>
                <a:gd name="connsiteY921" fmla="*/ 47264 h 121561"/>
                <a:gd name="connsiteX922" fmla="*/ 175374 w 201962"/>
                <a:gd name="connsiteY922" fmla="*/ 47264 h 121561"/>
                <a:gd name="connsiteX923" fmla="*/ 175374 w 201962"/>
                <a:gd name="connsiteY923" fmla="*/ 47264 h 121561"/>
                <a:gd name="connsiteX924" fmla="*/ 172871 w 201962"/>
                <a:gd name="connsiteY924" fmla="*/ 51557 h 121561"/>
                <a:gd name="connsiteX925" fmla="*/ 172871 w 201962"/>
                <a:gd name="connsiteY925" fmla="*/ 51557 h 121561"/>
                <a:gd name="connsiteX926" fmla="*/ 172871 w 201962"/>
                <a:gd name="connsiteY926" fmla="*/ 51557 h 121561"/>
                <a:gd name="connsiteX927" fmla="*/ 172072 w 201962"/>
                <a:gd name="connsiteY927" fmla="*/ 53043 h 121561"/>
                <a:gd name="connsiteX928" fmla="*/ 172072 w 201962"/>
                <a:gd name="connsiteY928" fmla="*/ 53043 h 121561"/>
                <a:gd name="connsiteX929" fmla="*/ 172072 w 201962"/>
                <a:gd name="connsiteY929" fmla="*/ 53043 h 121561"/>
                <a:gd name="connsiteX930" fmla="*/ 169290 w 201962"/>
                <a:gd name="connsiteY930" fmla="*/ 56319 h 1215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</a:cxnLst>
              <a:rect l="l" t="t" r="r" b="b"/>
              <a:pathLst>
                <a:path w="201962" h="121561">
                  <a:moveTo>
                    <a:pt x="169290" y="56319"/>
                  </a:moveTo>
                  <a:cubicBezTo>
                    <a:pt x="167119" y="57335"/>
                    <a:pt x="165201" y="59113"/>
                    <a:pt x="165201" y="59164"/>
                  </a:cubicBezTo>
                  <a:lnTo>
                    <a:pt x="165201" y="59164"/>
                  </a:lnTo>
                  <a:lnTo>
                    <a:pt x="165099" y="59228"/>
                  </a:lnTo>
                  <a:lnTo>
                    <a:pt x="165099" y="59228"/>
                  </a:lnTo>
                  <a:lnTo>
                    <a:pt x="165099" y="59228"/>
                  </a:lnTo>
                  <a:cubicBezTo>
                    <a:pt x="165074" y="59228"/>
                    <a:pt x="162051" y="61082"/>
                    <a:pt x="159944" y="62314"/>
                  </a:cubicBezTo>
                  <a:lnTo>
                    <a:pt x="159944" y="62314"/>
                  </a:lnTo>
                  <a:lnTo>
                    <a:pt x="159944" y="62314"/>
                  </a:lnTo>
                  <a:cubicBezTo>
                    <a:pt x="159004" y="62885"/>
                    <a:pt x="157340" y="63418"/>
                    <a:pt x="155727" y="63939"/>
                  </a:cubicBezTo>
                  <a:lnTo>
                    <a:pt x="155727" y="63939"/>
                  </a:lnTo>
                  <a:lnTo>
                    <a:pt x="155727" y="63939"/>
                  </a:lnTo>
                  <a:cubicBezTo>
                    <a:pt x="154482" y="64346"/>
                    <a:pt x="152806" y="64892"/>
                    <a:pt x="152324" y="65247"/>
                  </a:cubicBezTo>
                  <a:lnTo>
                    <a:pt x="152324" y="65247"/>
                  </a:lnTo>
                  <a:lnTo>
                    <a:pt x="152324" y="65247"/>
                  </a:lnTo>
                  <a:cubicBezTo>
                    <a:pt x="152451" y="65412"/>
                    <a:pt x="152755" y="65641"/>
                    <a:pt x="152971" y="65844"/>
                  </a:cubicBezTo>
                  <a:lnTo>
                    <a:pt x="152971" y="65844"/>
                  </a:lnTo>
                  <a:lnTo>
                    <a:pt x="152971" y="65844"/>
                  </a:lnTo>
                  <a:cubicBezTo>
                    <a:pt x="153720" y="66416"/>
                    <a:pt x="154711" y="67203"/>
                    <a:pt x="154559" y="68473"/>
                  </a:cubicBezTo>
                  <a:lnTo>
                    <a:pt x="154559" y="68473"/>
                  </a:lnTo>
                  <a:lnTo>
                    <a:pt x="154559" y="68473"/>
                  </a:lnTo>
                  <a:cubicBezTo>
                    <a:pt x="154368" y="70276"/>
                    <a:pt x="153174" y="71991"/>
                    <a:pt x="151638" y="72778"/>
                  </a:cubicBezTo>
                  <a:lnTo>
                    <a:pt x="151638" y="72778"/>
                  </a:lnTo>
                  <a:lnTo>
                    <a:pt x="151638" y="72778"/>
                  </a:lnTo>
                  <a:cubicBezTo>
                    <a:pt x="150888" y="73146"/>
                    <a:pt x="150050" y="74099"/>
                    <a:pt x="149301" y="74937"/>
                  </a:cubicBezTo>
                  <a:lnTo>
                    <a:pt x="149301" y="74937"/>
                  </a:lnTo>
                  <a:lnTo>
                    <a:pt x="149301" y="74937"/>
                  </a:lnTo>
                  <a:cubicBezTo>
                    <a:pt x="148704" y="75623"/>
                    <a:pt x="148209" y="76207"/>
                    <a:pt x="147764" y="76461"/>
                  </a:cubicBezTo>
                  <a:lnTo>
                    <a:pt x="147764" y="76461"/>
                  </a:lnTo>
                  <a:lnTo>
                    <a:pt x="147764" y="76461"/>
                  </a:lnTo>
                  <a:cubicBezTo>
                    <a:pt x="147447" y="76677"/>
                    <a:pt x="147167" y="76753"/>
                    <a:pt x="146926" y="76842"/>
                  </a:cubicBezTo>
                  <a:lnTo>
                    <a:pt x="146926" y="76842"/>
                  </a:lnTo>
                  <a:lnTo>
                    <a:pt x="146926" y="76842"/>
                  </a:lnTo>
                  <a:cubicBezTo>
                    <a:pt x="146456" y="76994"/>
                    <a:pt x="146025" y="77160"/>
                    <a:pt x="145034" y="78163"/>
                  </a:cubicBezTo>
                  <a:lnTo>
                    <a:pt x="145034" y="78163"/>
                  </a:lnTo>
                  <a:lnTo>
                    <a:pt x="145034" y="78163"/>
                  </a:lnTo>
                  <a:cubicBezTo>
                    <a:pt x="143827" y="79369"/>
                    <a:pt x="143574" y="79509"/>
                    <a:pt x="142507" y="80055"/>
                  </a:cubicBezTo>
                  <a:lnTo>
                    <a:pt x="142507" y="80055"/>
                  </a:lnTo>
                  <a:lnTo>
                    <a:pt x="142507" y="80055"/>
                  </a:lnTo>
                  <a:cubicBezTo>
                    <a:pt x="142189" y="80220"/>
                    <a:pt x="141757" y="80423"/>
                    <a:pt x="141199" y="80715"/>
                  </a:cubicBezTo>
                  <a:lnTo>
                    <a:pt x="141199" y="80715"/>
                  </a:lnTo>
                  <a:lnTo>
                    <a:pt x="141199" y="80715"/>
                  </a:lnTo>
                  <a:cubicBezTo>
                    <a:pt x="140576" y="81071"/>
                    <a:pt x="139459" y="81693"/>
                    <a:pt x="138164" y="82417"/>
                  </a:cubicBezTo>
                  <a:lnTo>
                    <a:pt x="138164" y="82417"/>
                  </a:lnTo>
                  <a:lnTo>
                    <a:pt x="138164" y="82417"/>
                  </a:lnTo>
                  <a:cubicBezTo>
                    <a:pt x="133236" y="85237"/>
                    <a:pt x="129388" y="87433"/>
                    <a:pt x="128448" y="87535"/>
                  </a:cubicBezTo>
                  <a:lnTo>
                    <a:pt x="128448" y="87535"/>
                  </a:lnTo>
                  <a:lnTo>
                    <a:pt x="128448" y="87535"/>
                  </a:lnTo>
                  <a:cubicBezTo>
                    <a:pt x="128016" y="87586"/>
                    <a:pt x="126162" y="88627"/>
                    <a:pt x="124676" y="89453"/>
                  </a:cubicBezTo>
                  <a:lnTo>
                    <a:pt x="124676" y="89453"/>
                  </a:lnTo>
                  <a:lnTo>
                    <a:pt x="124676" y="89453"/>
                  </a:lnTo>
                  <a:cubicBezTo>
                    <a:pt x="121629" y="91193"/>
                    <a:pt x="119533" y="92298"/>
                    <a:pt x="118542" y="92298"/>
                  </a:cubicBezTo>
                  <a:lnTo>
                    <a:pt x="118542" y="92298"/>
                  </a:lnTo>
                  <a:lnTo>
                    <a:pt x="118542" y="92298"/>
                  </a:lnTo>
                  <a:cubicBezTo>
                    <a:pt x="118517" y="92298"/>
                    <a:pt x="118454" y="92298"/>
                    <a:pt x="118403" y="92298"/>
                  </a:cubicBezTo>
                  <a:lnTo>
                    <a:pt x="118403" y="92298"/>
                  </a:lnTo>
                  <a:lnTo>
                    <a:pt x="118403" y="92298"/>
                  </a:lnTo>
                  <a:cubicBezTo>
                    <a:pt x="117806" y="92298"/>
                    <a:pt x="115723" y="93466"/>
                    <a:pt x="113856" y="94520"/>
                  </a:cubicBezTo>
                  <a:lnTo>
                    <a:pt x="113856" y="94520"/>
                  </a:lnTo>
                  <a:lnTo>
                    <a:pt x="113856" y="94520"/>
                  </a:lnTo>
                  <a:cubicBezTo>
                    <a:pt x="111202" y="96019"/>
                    <a:pt x="108472" y="97568"/>
                    <a:pt x="106859" y="97758"/>
                  </a:cubicBezTo>
                  <a:lnTo>
                    <a:pt x="106859" y="97758"/>
                  </a:lnTo>
                  <a:lnTo>
                    <a:pt x="106859" y="97758"/>
                  </a:lnTo>
                  <a:cubicBezTo>
                    <a:pt x="105601" y="97923"/>
                    <a:pt x="104382" y="98228"/>
                    <a:pt x="103188" y="98508"/>
                  </a:cubicBezTo>
                  <a:lnTo>
                    <a:pt x="103188" y="98508"/>
                  </a:lnTo>
                  <a:lnTo>
                    <a:pt x="103188" y="98508"/>
                  </a:lnTo>
                  <a:cubicBezTo>
                    <a:pt x="101804" y="98851"/>
                    <a:pt x="100484" y="99181"/>
                    <a:pt x="99379" y="99181"/>
                  </a:cubicBezTo>
                  <a:lnTo>
                    <a:pt x="99379" y="99181"/>
                  </a:lnTo>
                  <a:lnTo>
                    <a:pt x="99379" y="99181"/>
                  </a:lnTo>
                  <a:cubicBezTo>
                    <a:pt x="96813" y="99181"/>
                    <a:pt x="94413" y="99448"/>
                    <a:pt x="93816" y="99816"/>
                  </a:cubicBezTo>
                  <a:lnTo>
                    <a:pt x="93816" y="99816"/>
                  </a:lnTo>
                  <a:lnTo>
                    <a:pt x="93816" y="99816"/>
                  </a:lnTo>
                  <a:cubicBezTo>
                    <a:pt x="93664" y="99892"/>
                    <a:pt x="81142" y="107410"/>
                    <a:pt x="79783" y="107410"/>
                  </a:cubicBezTo>
                  <a:lnTo>
                    <a:pt x="79783" y="107410"/>
                  </a:lnTo>
                  <a:lnTo>
                    <a:pt x="79681" y="107410"/>
                  </a:lnTo>
                  <a:lnTo>
                    <a:pt x="79681" y="107410"/>
                  </a:lnTo>
                  <a:lnTo>
                    <a:pt x="79580" y="107372"/>
                  </a:lnTo>
                  <a:lnTo>
                    <a:pt x="79580" y="107372"/>
                  </a:lnTo>
                  <a:lnTo>
                    <a:pt x="79580" y="107372"/>
                  </a:lnTo>
                  <a:cubicBezTo>
                    <a:pt x="79554" y="107372"/>
                    <a:pt x="79504" y="107372"/>
                    <a:pt x="79453" y="107372"/>
                  </a:cubicBezTo>
                  <a:lnTo>
                    <a:pt x="79453" y="107372"/>
                  </a:lnTo>
                  <a:lnTo>
                    <a:pt x="79453" y="107372"/>
                  </a:lnTo>
                  <a:cubicBezTo>
                    <a:pt x="78335" y="107372"/>
                    <a:pt x="74246" y="108223"/>
                    <a:pt x="72760" y="108553"/>
                  </a:cubicBezTo>
                  <a:lnTo>
                    <a:pt x="72760" y="108553"/>
                  </a:lnTo>
                  <a:lnTo>
                    <a:pt x="72582" y="108591"/>
                  </a:lnTo>
                  <a:lnTo>
                    <a:pt x="72582" y="108591"/>
                  </a:lnTo>
                  <a:lnTo>
                    <a:pt x="72417" y="108502"/>
                  </a:lnTo>
                  <a:lnTo>
                    <a:pt x="72417" y="108502"/>
                  </a:lnTo>
                  <a:lnTo>
                    <a:pt x="72417" y="108502"/>
                  </a:lnTo>
                  <a:cubicBezTo>
                    <a:pt x="72265" y="108426"/>
                    <a:pt x="68963" y="106661"/>
                    <a:pt x="67147" y="104959"/>
                  </a:cubicBezTo>
                  <a:lnTo>
                    <a:pt x="67147" y="104959"/>
                  </a:lnTo>
                  <a:lnTo>
                    <a:pt x="67147" y="104959"/>
                  </a:lnTo>
                  <a:cubicBezTo>
                    <a:pt x="66207" y="104057"/>
                    <a:pt x="66309" y="103181"/>
                    <a:pt x="66334" y="102584"/>
                  </a:cubicBezTo>
                  <a:lnTo>
                    <a:pt x="66334" y="102584"/>
                  </a:lnTo>
                  <a:lnTo>
                    <a:pt x="66334" y="102584"/>
                  </a:lnTo>
                  <a:cubicBezTo>
                    <a:pt x="66385" y="101937"/>
                    <a:pt x="66410" y="101695"/>
                    <a:pt x="64975" y="101492"/>
                  </a:cubicBezTo>
                  <a:lnTo>
                    <a:pt x="64975" y="101492"/>
                  </a:lnTo>
                  <a:lnTo>
                    <a:pt x="64975" y="101492"/>
                  </a:lnTo>
                  <a:cubicBezTo>
                    <a:pt x="63705" y="101276"/>
                    <a:pt x="62435" y="101276"/>
                    <a:pt x="61305" y="101263"/>
                  </a:cubicBezTo>
                  <a:lnTo>
                    <a:pt x="61305" y="101263"/>
                  </a:lnTo>
                  <a:lnTo>
                    <a:pt x="61305" y="101263"/>
                  </a:lnTo>
                  <a:cubicBezTo>
                    <a:pt x="59235" y="101213"/>
                    <a:pt x="57622" y="101187"/>
                    <a:pt x="57457" y="99968"/>
                  </a:cubicBezTo>
                  <a:lnTo>
                    <a:pt x="57457" y="99968"/>
                  </a:lnTo>
                  <a:lnTo>
                    <a:pt x="57457" y="99968"/>
                  </a:lnTo>
                  <a:cubicBezTo>
                    <a:pt x="57431" y="99790"/>
                    <a:pt x="57406" y="99587"/>
                    <a:pt x="57381" y="99384"/>
                  </a:cubicBezTo>
                  <a:lnTo>
                    <a:pt x="57381" y="99384"/>
                  </a:lnTo>
                  <a:lnTo>
                    <a:pt x="57381" y="99384"/>
                  </a:lnTo>
                  <a:cubicBezTo>
                    <a:pt x="57228" y="98114"/>
                    <a:pt x="57063" y="96374"/>
                    <a:pt x="55641" y="94964"/>
                  </a:cubicBezTo>
                  <a:lnTo>
                    <a:pt x="55641" y="94964"/>
                  </a:lnTo>
                  <a:lnTo>
                    <a:pt x="55641" y="94964"/>
                  </a:lnTo>
                  <a:cubicBezTo>
                    <a:pt x="54625" y="93936"/>
                    <a:pt x="54231" y="93072"/>
                    <a:pt x="53863" y="92310"/>
                  </a:cubicBezTo>
                  <a:lnTo>
                    <a:pt x="53863" y="92310"/>
                  </a:lnTo>
                  <a:lnTo>
                    <a:pt x="53863" y="92310"/>
                  </a:lnTo>
                  <a:cubicBezTo>
                    <a:pt x="53584" y="91739"/>
                    <a:pt x="53317" y="91231"/>
                    <a:pt x="52822" y="90710"/>
                  </a:cubicBezTo>
                  <a:lnTo>
                    <a:pt x="52822" y="90710"/>
                  </a:lnTo>
                  <a:lnTo>
                    <a:pt x="52822" y="90710"/>
                  </a:lnTo>
                  <a:cubicBezTo>
                    <a:pt x="52276" y="90177"/>
                    <a:pt x="51945" y="89529"/>
                    <a:pt x="51678" y="88907"/>
                  </a:cubicBezTo>
                  <a:lnTo>
                    <a:pt x="51678" y="88907"/>
                  </a:lnTo>
                  <a:lnTo>
                    <a:pt x="51678" y="88907"/>
                  </a:lnTo>
                  <a:cubicBezTo>
                    <a:pt x="51234" y="88018"/>
                    <a:pt x="50955" y="87548"/>
                    <a:pt x="50358" y="87535"/>
                  </a:cubicBezTo>
                  <a:lnTo>
                    <a:pt x="50358" y="87535"/>
                  </a:lnTo>
                  <a:lnTo>
                    <a:pt x="50066" y="87535"/>
                  </a:lnTo>
                  <a:lnTo>
                    <a:pt x="50066" y="87535"/>
                  </a:lnTo>
                  <a:lnTo>
                    <a:pt x="50066" y="87535"/>
                  </a:lnTo>
                  <a:cubicBezTo>
                    <a:pt x="48478" y="87497"/>
                    <a:pt x="46294" y="87497"/>
                    <a:pt x="44160" y="89173"/>
                  </a:cubicBezTo>
                  <a:lnTo>
                    <a:pt x="44160" y="89173"/>
                  </a:lnTo>
                  <a:lnTo>
                    <a:pt x="44160" y="89173"/>
                  </a:lnTo>
                  <a:cubicBezTo>
                    <a:pt x="43018" y="90050"/>
                    <a:pt x="42967" y="90418"/>
                    <a:pt x="42840" y="90951"/>
                  </a:cubicBezTo>
                  <a:lnTo>
                    <a:pt x="42840" y="90951"/>
                  </a:lnTo>
                  <a:lnTo>
                    <a:pt x="42840" y="90951"/>
                  </a:lnTo>
                  <a:cubicBezTo>
                    <a:pt x="42751" y="91586"/>
                    <a:pt x="42598" y="92323"/>
                    <a:pt x="41379" y="93720"/>
                  </a:cubicBezTo>
                  <a:lnTo>
                    <a:pt x="41379" y="93720"/>
                  </a:lnTo>
                  <a:lnTo>
                    <a:pt x="41379" y="93720"/>
                  </a:lnTo>
                  <a:cubicBezTo>
                    <a:pt x="40389" y="94850"/>
                    <a:pt x="39715" y="95460"/>
                    <a:pt x="39169" y="95891"/>
                  </a:cubicBezTo>
                  <a:lnTo>
                    <a:pt x="39169" y="95891"/>
                  </a:lnTo>
                  <a:lnTo>
                    <a:pt x="39169" y="95891"/>
                  </a:lnTo>
                  <a:cubicBezTo>
                    <a:pt x="38458" y="96501"/>
                    <a:pt x="38128" y="96768"/>
                    <a:pt x="37785" y="97784"/>
                  </a:cubicBezTo>
                  <a:lnTo>
                    <a:pt x="37785" y="97784"/>
                  </a:lnTo>
                  <a:lnTo>
                    <a:pt x="37785" y="97784"/>
                  </a:lnTo>
                  <a:cubicBezTo>
                    <a:pt x="37493" y="98558"/>
                    <a:pt x="37112" y="99066"/>
                    <a:pt x="36769" y="99511"/>
                  </a:cubicBezTo>
                  <a:lnTo>
                    <a:pt x="36769" y="99511"/>
                  </a:lnTo>
                  <a:lnTo>
                    <a:pt x="36769" y="99511"/>
                  </a:lnTo>
                  <a:cubicBezTo>
                    <a:pt x="36248" y="100222"/>
                    <a:pt x="35855" y="100730"/>
                    <a:pt x="36020" y="102254"/>
                  </a:cubicBezTo>
                  <a:lnTo>
                    <a:pt x="36020" y="102254"/>
                  </a:lnTo>
                  <a:lnTo>
                    <a:pt x="36020" y="102254"/>
                  </a:lnTo>
                  <a:cubicBezTo>
                    <a:pt x="36223" y="103702"/>
                    <a:pt x="36426" y="104362"/>
                    <a:pt x="36617" y="105099"/>
                  </a:cubicBezTo>
                  <a:lnTo>
                    <a:pt x="36617" y="105099"/>
                  </a:lnTo>
                  <a:lnTo>
                    <a:pt x="36617" y="105099"/>
                  </a:lnTo>
                  <a:cubicBezTo>
                    <a:pt x="36820" y="105734"/>
                    <a:pt x="37010" y="106470"/>
                    <a:pt x="37265" y="107753"/>
                  </a:cubicBezTo>
                  <a:lnTo>
                    <a:pt x="37265" y="107753"/>
                  </a:lnTo>
                  <a:lnTo>
                    <a:pt x="37391" y="108337"/>
                  </a:lnTo>
                  <a:lnTo>
                    <a:pt x="37391" y="108337"/>
                  </a:lnTo>
                  <a:lnTo>
                    <a:pt x="37391" y="108337"/>
                  </a:lnTo>
                  <a:cubicBezTo>
                    <a:pt x="37861" y="110814"/>
                    <a:pt x="38102" y="112173"/>
                    <a:pt x="36794" y="113684"/>
                  </a:cubicBezTo>
                  <a:lnTo>
                    <a:pt x="36794" y="113684"/>
                  </a:lnTo>
                  <a:lnTo>
                    <a:pt x="36794" y="113684"/>
                  </a:lnTo>
                  <a:cubicBezTo>
                    <a:pt x="36172" y="114382"/>
                    <a:pt x="35944" y="115335"/>
                    <a:pt x="35779" y="116021"/>
                  </a:cubicBezTo>
                  <a:lnTo>
                    <a:pt x="35779" y="116021"/>
                  </a:lnTo>
                  <a:lnTo>
                    <a:pt x="35779" y="116021"/>
                  </a:lnTo>
                  <a:cubicBezTo>
                    <a:pt x="35601" y="116732"/>
                    <a:pt x="35448" y="117405"/>
                    <a:pt x="34788" y="117405"/>
                  </a:cubicBezTo>
                  <a:lnTo>
                    <a:pt x="34788" y="117405"/>
                  </a:lnTo>
                  <a:lnTo>
                    <a:pt x="34788" y="117405"/>
                  </a:lnTo>
                  <a:cubicBezTo>
                    <a:pt x="34636" y="117405"/>
                    <a:pt x="34381" y="117329"/>
                    <a:pt x="33912" y="117227"/>
                  </a:cubicBezTo>
                  <a:lnTo>
                    <a:pt x="33912" y="117227"/>
                  </a:lnTo>
                  <a:lnTo>
                    <a:pt x="33912" y="117227"/>
                  </a:lnTo>
                  <a:cubicBezTo>
                    <a:pt x="33201" y="117037"/>
                    <a:pt x="32134" y="116783"/>
                    <a:pt x="31258" y="116783"/>
                  </a:cubicBezTo>
                  <a:lnTo>
                    <a:pt x="31258" y="116783"/>
                  </a:lnTo>
                  <a:lnTo>
                    <a:pt x="31258" y="116783"/>
                  </a:lnTo>
                  <a:cubicBezTo>
                    <a:pt x="30864" y="116783"/>
                    <a:pt x="30318" y="116859"/>
                    <a:pt x="30114" y="117163"/>
                  </a:cubicBezTo>
                  <a:lnTo>
                    <a:pt x="30114" y="117163"/>
                  </a:lnTo>
                  <a:lnTo>
                    <a:pt x="30114" y="117163"/>
                  </a:lnTo>
                  <a:cubicBezTo>
                    <a:pt x="29505" y="118129"/>
                    <a:pt x="28832" y="118865"/>
                    <a:pt x="28235" y="119488"/>
                  </a:cubicBezTo>
                  <a:lnTo>
                    <a:pt x="28235" y="119488"/>
                  </a:lnTo>
                  <a:lnTo>
                    <a:pt x="28235" y="119488"/>
                  </a:lnTo>
                  <a:cubicBezTo>
                    <a:pt x="27943" y="119792"/>
                    <a:pt x="27663" y="120110"/>
                    <a:pt x="27448" y="120402"/>
                  </a:cubicBezTo>
                  <a:lnTo>
                    <a:pt x="27448" y="120402"/>
                  </a:lnTo>
                  <a:lnTo>
                    <a:pt x="27448" y="120402"/>
                  </a:lnTo>
                  <a:cubicBezTo>
                    <a:pt x="26876" y="121075"/>
                    <a:pt x="24882" y="121329"/>
                    <a:pt x="20869" y="121507"/>
                  </a:cubicBezTo>
                  <a:lnTo>
                    <a:pt x="20869" y="121507"/>
                  </a:lnTo>
                  <a:lnTo>
                    <a:pt x="20869" y="121507"/>
                  </a:lnTo>
                  <a:cubicBezTo>
                    <a:pt x="20145" y="121558"/>
                    <a:pt x="19383" y="121596"/>
                    <a:pt x="19231" y="121646"/>
                  </a:cubicBezTo>
                  <a:lnTo>
                    <a:pt x="19231" y="121646"/>
                  </a:lnTo>
                  <a:lnTo>
                    <a:pt x="18977" y="121672"/>
                  </a:lnTo>
                  <a:lnTo>
                    <a:pt x="18977" y="121672"/>
                  </a:lnTo>
                  <a:lnTo>
                    <a:pt x="18977" y="121672"/>
                  </a:lnTo>
                  <a:cubicBezTo>
                    <a:pt x="18393" y="121672"/>
                    <a:pt x="17300" y="121075"/>
                    <a:pt x="15091" y="119742"/>
                  </a:cubicBezTo>
                  <a:lnTo>
                    <a:pt x="15091" y="119742"/>
                  </a:lnTo>
                  <a:lnTo>
                    <a:pt x="15091" y="119742"/>
                  </a:lnTo>
                  <a:cubicBezTo>
                    <a:pt x="14672" y="119488"/>
                    <a:pt x="14291" y="119272"/>
                    <a:pt x="14024" y="119094"/>
                  </a:cubicBezTo>
                  <a:lnTo>
                    <a:pt x="14024" y="119094"/>
                  </a:lnTo>
                  <a:lnTo>
                    <a:pt x="14024" y="119094"/>
                  </a:lnTo>
                  <a:cubicBezTo>
                    <a:pt x="13224" y="118662"/>
                    <a:pt x="11294" y="118332"/>
                    <a:pt x="10151" y="118129"/>
                  </a:cubicBezTo>
                  <a:lnTo>
                    <a:pt x="10151" y="118129"/>
                  </a:lnTo>
                  <a:lnTo>
                    <a:pt x="10151" y="118129"/>
                  </a:lnTo>
                  <a:cubicBezTo>
                    <a:pt x="9503" y="118027"/>
                    <a:pt x="9186" y="117976"/>
                    <a:pt x="8982" y="117900"/>
                  </a:cubicBezTo>
                  <a:lnTo>
                    <a:pt x="8982" y="117900"/>
                  </a:lnTo>
                  <a:lnTo>
                    <a:pt x="8982" y="117900"/>
                  </a:lnTo>
                  <a:cubicBezTo>
                    <a:pt x="8919" y="117875"/>
                    <a:pt x="8843" y="117875"/>
                    <a:pt x="8792" y="117862"/>
                  </a:cubicBezTo>
                  <a:lnTo>
                    <a:pt x="8792" y="117862"/>
                  </a:lnTo>
                  <a:lnTo>
                    <a:pt x="8792" y="117862"/>
                  </a:lnTo>
                  <a:cubicBezTo>
                    <a:pt x="8068" y="117760"/>
                    <a:pt x="7674" y="117456"/>
                    <a:pt x="7230" y="115995"/>
                  </a:cubicBezTo>
                  <a:lnTo>
                    <a:pt x="7230" y="115995"/>
                  </a:lnTo>
                  <a:lnTo>
                    <a:pt x="7230" y="115995"/>
                  </a:lnTo>
                  <a:cubicBezTo>
                    <a:pt x="7026" y="115335"/>
                    <a:pt x="6900" y="114687"/>
                    <a:pt x="6785" y="114128"/>
                  </a:cubicBezTo>
                  <a:lnTo>
                    <a:pt x="6785" y="114128"/>
                  </a:lnTo>
                  <a:lnTo>
                    <a:pt x="6785" y="114128"/>
                  </a:lnTo>
                  <a:cubicBezTo>
                    <a:pt x="6658" y="113442"/>
                    <a:pt x="6480" y="112541"/>
                    <a:pt x="6239" y="112414"/>
                  </a:cubicBezTo>
                  <a:lnTo>
                    <a:pt x="6239" y="112414"/>
                  </a:lnTo>
                  <a:lnTo>
                    <a:pt x="6239" y="112414"/>
                  </a:lnTo>
                  <a:cubicBezTo>
                    <a:pt x="6036" y="112300"/>
                    <a:pt x="5414" y="112465"/>
                    <a:pt x="5172" y="112782"/>
                  </a:cubicBezTo>
                  <a:lnTo>
                    <a:pt x="5172" y="112782"/>
                  </a:lnTo>
                  <a:lnTo>
                    <a:pt x="5172" y="112782"/>
                  </a:lnTo>
                  <a:cubicBezTo>
                    <a:pt x="5045" y="112922"/>
                    <a:pt x="5071" y="113023"/>
                    <a:pt x="5071" y="113062"/>
                  </a:cubicBezTo>
                  <a:lnTo>
                    <a:pt x="5071" y="113062"/>
                  </a:lnTo>
                  <a:lnTo>
                    <a:pt x="5071" y="113062"/>
                  </a:lnTo>
                  <a:cubicBezTo>
                    <a:pt x="5287" y="114103"/>
                    <a:pt x="5337" y="115005"/>
                    <a:pt x="4029" y="116211"/>
                  </a:cubicBezTo>
                  <a:lnTo>
                    <a:pt x="4029" y="116211"/>
                  </a:lnTo>
                  <a:lnTo>
                    <a:pt x="2569" y="117544"/>
                  </a:lnTo>
                  <a:lnTo>
                    <a:pt x="2569" y="117544"/>
                  </a:lnTo>
                  <a:lnTo>
                    <a:pt x="2213" y="117303"/>
                  </a:lnTo>
                  <a:lnTo>
                    <a:pt x="2213" y="117303"/>
                  </a:lnTo>
                  <a:lnTo>
                    <a:pt x="2213" y="117303"/>
                  </a:lnTo>
                  <a:cubicBezTo>
                    <a:pt x="2086" y="117252"/>
                    <a:pt x="1997" y="117176"/>
                    <a:pt x="1845" y="117113"/>
                  </a:cubicBezTo>
                  <a:lnTo>
                    <a:pt x="1845" y="117113"/>
                  </a:lnTo>
                  <a:lnTo>
                    <a:pt x="1845" y="117113"/>
                  </a:lnTo>
                  <a:cubicBezTo>
                    <a:pt x="1096" y="116617"/>
                    <a:pt x="-73" y="115906"/>
                    <a:pt x="131" y="114509"/>
                  </a:cubicBezTo>
                  <a:lnTo>
                    <a:pt x="131" y="114509"/>
                  </a:lnTo>
                  <a:lnTo>
                    <a:pt x="181" y="114052"/>
                  </a:lnTo>
                  <a:lnTo>
                    <a:pt x="181" y="114052"/>
                  </a:lnTo>
                  <a:lnTo>
                    <a:pt x="181" y="114052"/>
                  </a:lnTo>
                  <a:cubicBezTo>
                    <a:pt x="385" y="112554"/>
                    <a:pt x="702" y="110001"/>
                    <a:pt x="2442" y="109798"/>
                  </a:cubicBezTo>
                  <a:lnTo>
                    <a:pt x="2442" y="109798"/>
                  </a:lnTo>
                  <a:lnTo>
                    <a:pt x="2442" y="109798"/>
                  </a:lnTo>
                  <a:cubicBezTo>
                    <a:pt x="2759" y="109760"/>
                    <a:pt x="3064" y="109760"/>
                    <a:pt x="3305" y="109760"/>
                  </a:cubicBezTo>
                  <a:lnTo>
                    <a:pt x="3305" y="109760"/>
                  </a:lnTo>
                  <a:lnTo>
                    <a:pt x="4004" y="109760"/>
                  </a:lnTo>
                  <a:lnTo>
                    <a:pt x="4004" y="109760"/>
                  </a:lnTo>
                  <a:lnTo>
                    <a:pt x="4004" y="109760"/>
                  </a:lnTo>
                  <a:cubicBezTo>
                    <a:pt x="4398" y="109760"/>
                    <a:pt x="4499" y="109721"/>
                    <a:pt x="4525" y="109709"/>
                  </a:cubicBezTo>
                  <a:lnTo>
                    <a:pt x="4525" y="109709"/>
                  </a:lnTo>
                  <a:lnTo>
                    <a:pt x="4525" y="109709"/>
                  </a:lnTo>
                  <a:cubicBezTo>
                    <a:pt x="4525" y="109709"/>
                    <a:pt x="4550" y="109671"/>
                    <a:pt x="4550" y="109442"/>
                  </a:cubicBezTo>
                  <a:lnTo>
                    <a:pt x="4550" y="109442"/>
                  </a:lnTo>
                  <a:lnTo>
                    <a:pt x="4550" y="109442"/>
                  </a:lnTo>
                  <a:cubicBezTo>
                    <a:pt x="4550" y="109137"/>
                    <a:pt x="4131" y="108896"/>
                    <a:pt x="3902" y="108769"/>
                  </a:cubicBezTo>
                  <a:lnTo>
                    <a:pt x="3902" y="108769"/>
                  </a:lnTo>
                  <a:lnTo>
                    <a:pt x="3902" y="108769"/>
                  </a:lnTo>
                  <a:cubicBezTo>
                    <a:pt x="3725" y="108668"/>
                    <a:pt x="3356" y="108452"/>
                    <a:pt x="3483" y="108032"/>
                  </a:cubicBezTo>
                  <a:lnTo>
                    <a:pt x="3483" y="108032"/>
                  </a:lnTo>
                  <a:lnTo>
                    <a:pt x="3483" y="108032"/>
                  </a:lnTo>
                  <a:cubicBezTo>
                    <a:pt x="3509" y="107880"/>
                    <a:pt x="3648" y="107613"/>
                    <a:pt x="4106" y="107613"/>
                  </a:cubicBezTo>
                  <a:lnTo>
                    <a:pt x="4106" y="107613"/>
                  </a:lnTo>
                  <a:lnTo>
                    <a:pt x="4106" y="107613"/>
                  </a:lnTo>
                  <a:cubicBezTo>
                    <a:pt x="4271" y="107613"/>
                    <a:pt x="4601" y="107639"/>
                    <a:pt x="5122" y="107677"/>
                  </a:cubicBezTo>
                  <a:lnTo>
                    <a:pt x="5122" y="107677"/>
                  </a:lnTo>
                  <a:lnTo>
                    <a:pt x="5122" y="107677"/>
                  </a:lnTo>
                  <a:cubicBezTo>
                    <a:pt x="6785" y="107791"/>
                    <a:pt x="8017" y="108299"/>
                    <a:pt x="8690" y="108655"/>
                  </a:cubicBezTo>
                  <a:lnTo>
                    <a:pt x="8690" y="108655"/>
                  </a:lnTo>
                  <a:lnTo>
                    <a:pt x="8690" y="108655"/>
                  </a:lnTo>
                  <a:cubicBezTo>
                    <a:pt x="8957" y="108159"/>
                    <a:pt x="9503" y="107613"/>
                    <a:pt x="10481" y="107613"/>
                  </a:cubicBezTo>
                  <a:lnTo>
                    <a:pt x="10481" y="107613"/>
                  </a:lnTo>
                  <a:lnTo>
                    <a:pt x="10570" y="107613"/>
                  </a:lnTo>
                  <a:lnTo>
                    <a:pt x="10570" y="107613"/>
                  </a:lnTo>
                  <a:lnTo>
                    <a:pt x="10570" y="107613"/>
                  </a:lnTo>
                  <a:cubicBezTo>
                    <a:pt x="11218" y="107639"/>
                    <a:pt x="11713" y="107842"/>
                    <a:pt x="12106" y="108007"/>
                  </a:cubicBezTo>
                  <a:lnTo>
                    <a:pt x="12106" y="108007"/>
                  </a:lnTo>
                  <a:lnTo>
                    <a:pt x="12106" y="108007"/>
                  </a:lnTo>
                  <a:cubicBezTo>
                    <a:pt x="12335" y="108058"/>
                    <a:pt x="12564" y="108172"/>
                    <a:pt x="12627" y="108172"/>
                  </a:cubicBezTo>
                  <a:lnTo>
                    <a:pt x="12627" y="108172"/>
                  </a:lnTo>
                  <a:lnTo>
                    <a:pt x="12627" y="108172"/>
                  </a:lnTo>
                  <a:cubicBezTo>
                    <a:pt x="12627" y="108172"/>
                    <a:pt x="12652" y="108159"/>
                    <a:pt x="12703" y="108007"/>
                  </a:cubicBezTo>
                  <a:lnTo>
                    <a:pt x="12703" y="108007"/>
                  </a:lnTo>
                  <a:lnTo>
                    <a:pt x="12703" y="108007"/>
                  </a:lnTo>
                  <a:cubicBezTo>
                    <a:pt x="12779" y="107753"/>
                    <a:pt x="12881" y="107461"/>
                    <a:pt x="12983" y="107156"/>
                  </a:cubicBezTo>
                  <a:lnTo>
                    <a:pt x="12983" y="107156"/>
                  </a:lnTo>
                  <a:lnTo>
                    <a:pt x="12983" y="107156"/>
                  </a:lnTo>
                  <a:cubicBezTo>
                    <a:pt x="13198" y="106445"/>
                    <a:pt x="13656" y="105048"/>
                    <a:pt x="13631" y="104781"/>
                  </a:cubicBezTo>
                  <a:lnTo>
                    <a:pt x="13631" y="104781"/>
                  </a:lnTo>
                  <a:lnTo>
                    <a:pt x="13631" y="104781"/>
                  </a:lnTo>
                  <a:cubicBezTo>
                    <a:pt x="13579" y="104730"/>
                    <a:pt x="13529" y="104654"/>
                    <a:pt x="13453" y="104578"/>
                  </a:cubicBezTo>
                  <a:lnTo>
                    <a:pt x="13453" y="104578"/>
                  </a:lnTo>
                  <a:lnTo>
                    <a:pt x="13453" y="104578"/>
                  </a:lnTo>
                  <a:cubicBezTo>
                    <a:pt x="13160" y="104159"/>
                    <a:pt x="12652" y="103511"/>
                    <a:pt x="12805" y="102724"/>
                  </a:cubicBezTo>
                  <a:lnTo>
                    <a:pt x="12805" y="102724"/>
                  </a:lnTo>
                  <a:lnTo>
                    <a:pt x="12805" y="102724"/>
                  </a:lnTo>
                  <a:cubicBezTo>
                    <a:pt x="12881" y="102203"/>
                    <a:pt x="13224" y="101733"/>
                    <a:pt x="13821" y="101327"/>
                  </a:cubicBezTo>
                  <a:lnTo>
                    <a:pt x="13821" y="101327"/>
                  </a:lnTo>
                  <a:lnTo>
                    <a:pt x="13821" y="101327"/>
                  </a:lnTo>
                  <a:cubicBezTo>
                    <a:pt x="14418" y="100921"/>
                    <a:pt x="14989" y="100616"/>
                    <a:pt x="15459" y="100336"/>
                  </a:cubicBezTo>
                  <a:lnTo>
                    <a:pt x="15459" y="100336"/>
                  </a:lnTo>
                  <a:lnTo>
                    <a:pt x="15459" y="100336"/>
                  </a:lnTo>
                  <a:cubicBezTo>
                    <a:pt x="16157" y="99917"/>
                    <a:pt x="16894" y="99498"/>
                    <a:pt x="16945" y="99219"/>
                  </a:cubicBezTo>
                  <a:lnTo>
                    <a:pt x="16945" y="99219"/>
                  </a:lnTo>
                  <a:lnTo>
                    <a:pt x="16945" y="99219"/>
                  </a:lnTo>
                  <a:cubicBezTo>
                    <a:pt x="17047" y="98800"/>
                    <a:pt x="17389" y="98558"/>
                    <a:pt x="17872" y="98558"/>
                  </a:cubicBezTo>
                  <a:lnTo>
                    <a:pt x="17872" y="98558"/>
                  </a:lnTo>
                  <a:lnTo>
                    <a:pt x="17872" y="98558"/>
                  </a:lnTo>
                  <a:cubicBezTo>
                    <a:pt x="18113" y="98558"/>
                    <a:pt x="18393" y="98622"/>
                    <a:pt x="18685" y="98698"/>
                  </a:cubicBezTo>
                  <a:lnTo>
                    <a:pt x="18685" y="98698"/>
                  </a:lnTo>
                  <a:lnTo>
                    <a:pt x="18685" y="98698"/>
                  </a:lnTo>
                  <a:cubicBezTo>
                    <a:pt x="19078" y="98800"/>
                    <a:pt x="19485" y="98901"/>
                    <a:pt x="19853" y="98825"/>
                  </a:cubicBezTo>
                  <a:lnTo>
                    <a:pt x="19853" y="98825"/>
                  </a:lnTo>
                  <a:lnTo>
                    <a:pt x="19853" y="98825"/>
                  </a:lnTo>
                  <a:cubicBezTo>
                    <a:pt x="20374" y="98749"/>
                    <a:pt x="20869" y="98736"/>
                    <a:pt x="21364" y="98736"/>
                  </a:cubicBezTo>
                  <a:lnTo>
                    <a:pt x="21364" y="98736"/>
                  </a:lnTo>
                  <a:lnTo>
                    <a:pt x="21364" y="98736"/>
                  </a:lnTo>
                  <a:cubicBezTo>
                    <a:pt x="21936" y="98724"/>
                    <a:pt x="22457" y="98698"/>
                    <a:pt x="23003" y="98584"/>
                  </a:cubicBezTo>
                  <a:lnTo>
                    <a:pt x="23003" y="98584"/>
                  </a:lnTo>
                  <a:lnTo>
                    <a:pt x="23003" y="98584"/>
                  </a:lnTo>
                  <a:cubicBezTo>
                    <a:pt x="23765" y="98368"/>
                    <a:pt x="24463" y="98851"/>
                    <a:pt x="24984" y="99257"/>
                  </a:cubicBezTo>
                  <a:lnTo>
                    <a:pt x="24984" y="99257"/>
                  </a:lnTo>
                  <a:lnTo>
                    <a:pt x="24984" y="99257"/>
                  </a:lnTo>
                  <a:cubicBezTo>
                    <a:pt x="25289" y="99498"/>
                    <a:pt x="25581" y="99714"/>
                    <a:pt x="25759" y="99714"/>
                  </a:cubicBezTo>
                  <a:lnTo>
                    <a:pt x="25759" y="99714"/>
                  </a:lnTo>
                  <a:lnTo>
                    <a:pt x="25759" y="99714"/>
                  </a:lnTo>
                  <a:cubicBezTo>
                    <a:pt x="25873" y="99714"/>
                    <a:pt x="25924" y="99676"/>
                    <a:pt x="26127" y="99448"/>
                  </a:cubicBezTo>
                  <a:lnTo>
                    <a:pt x="26127" y="99448"/>
                  </a:lnTo>
                  <a:lnTo>
                    <a:pt x="26127" y="99448"/>
                  </a:lnTo>
                  <a:cubicBezTo>
                    <a:pt x="26444" y="99054"/>
                    <a:pt x="26965" y="98432"/>
                    <a:pt x="28286" y="98508"/>
                  </a:cubicBezTo>
                  <a:lnTo>
                    <a:pt x="28286" y="98508"/>
                  </a:lnTo>
                  <a:lnTo>
                    <a:pt x="28286" y="98508"/>
                  </a:lnTo>
                  <a:cubicBezTo>
                    <a:pt x="29352" y="98609"/>
                    <a:pt x="30114" y="99028"/>
                    <a:pt x="30686" y="99371"/>
                  </a:cubicBezTo>
                  <a:lnTo>
                    <a:pt x="30686" y="99371"/>
                  </a:lnTo>
                  <a:lnTo>
                    <a:pt x="30686" y="99371"/>
                  </a:lnTo>
                  <a:cubicBezTo>
                    <a:pt x="31093" y="99574"/>
                    <a:pt x="31384" y="99701"/>
                    <a:pt x="31677" y="99714"/>
                  </a:cubicBezTo>
                  <a:lnTo>
                    <a:pt x="31677" y="99714"/>
                  </a:lnTo>
                  <a:lnTo>
                    <a:pt x="31677" y="99714"/>
                  </a:lnTo>
                  <a:cubicBezTo>
                    <a:pt x="31778" y="99701"/>
                    <a:pt x="32007" y="99448"/>
                    <a:pt x="32058" y="98978"/>
                  </a:cubicBezTo>
                  <a:lnTo>
                    <a:pt x="32058" y="98978"/>
                  </a:lnTo>
                  <a:lnTo>
                    <a:pt x="32058" y="98978"/>
                  </a:lnTo>
                  <a:cubicBezTo>
                    <a:pt x="32108" y="98584"/>
                    <a:pt x="31981" y="98089"/>
                    <a:pt x="31588" y="97911"/>
                  </a:cubicBezTo>
                  <a:lnTo>
                    <a:pt x="31588" y="97911"/>
                  </a:lnTo>
                  <a:lnTo>
                    <a:pt x="31588" y="97911"/>
                  </a:lnTo>
                  <a:cubicBezTo>
                    <a:pt x="31016" y="97657"/>
                    <a:pt x="30660" y="97708"/>
                    <a:pt x="30216" y="97835"/>
                  </a:cubicBezTo>
                  <a:lnTo>
                    <a:pt x="30216" y="97835"/>
                  </a:lnTo>
                  <a:lnTo>
                    <a:pt x="30216" y="97835"/>
                  </a:lnTo>
                  <a:cubicBezTo>
                    <a:pt x="29975" y="97885"/>
                    <a:pt x="29670" y="97949"/>
                    <a:pt x="29327" y="97949"/>
                  </a:cubicBezTo>
                  <a:lnTo>
                    <a:pt x="29327" y="97949"/>
                  </a:lnTo>
                  <a:lnTo>
                    <a:pt x="29327" y="97949"/>
                  </a:lnTo>
                  <a:cubicBezTo>
                    <a:pt x="29073" y="97949"/>
                    <a:pt x="28933" y="97987"/>
                    <a:pt x="28756" y="98012"/>
                  </a:cubicBezTo>
                  <a:lnTo>
                    <a:pt x="28756" y="98012"/>
                  </a:lnTo>
                  <a:lnTo>
                    <a:pt x="28756" y="98012"/>
                  </a:lnTo>
                  <a:cubicBezTo>
                    <a:pt x="28184" y="98114"/>
                    <a:pt x="27537" y="98089"/>
                    <a:pt x="26622" y="97657"/>
                  </a:cubicBezTo>
                  <a:lnTo>
                    <a:pt x="26622" y="97657"/>
                  </a:lnTo>
                  <a:lnTo>
                    <a:pt x="26622" y="97657"/>
                  </a:lnTo>
                  <a:cubicBezTo>
                    <a:pt x="25378" y="97098"/>
                    <a:pt x="22584" y="94787"/>
                    <a:pt x="21657" y="94012"/>
                  </a:cubicBezTo>
                  <a:lnTo>
                    <a:pt x="21657" y="94012"/>
                  </a:lnTo>
                  <a:lnTo>
                    <a:pt x="21657" y="94012"/>
                  </a:lnTo>
                  <a:cubicBezTo>
                    <a:pt x="21022" y="94418"/>
                    <a:pt x="19523" y="95130"/>
                    <a:pt x="17847" y="95130"/>
                  </a:cubicBezTo>
                  <a:lnTo>
                    <a:pt x="17847" y="95130"/>
                  </a:lnTo>
                  <a:lnTo>
                    <a:pt x="17847" y="95130"/>
                  </a:lnTo>
                  <a:cubicBezTo>
                    <a:pt x="16157" y="95130"/>
                    <a:pt x="14697" y="94533"/>
                    <a:pt x="14125" y="93644"/>
                  </a:cubicBezTo>
                  <a:lnTo>
                    <a:pt x="14125" y="93644"/>
                  </a:lnTo>
                  <a:lnTo>
                    <a:pt x="14125" y="93644"/>
                  </a:lnTo>
                  <a:cubicBezTo>
                    <a:pt x="13796" y="93148"/>
                    <a:pt x="13744" y="92602"/>
                    <a:pt x="13973" y="92094"/>
                  </a:cubicBezTo>
                  <a:lnTo>
                    <a:pt x="13973" y="92094"/>
                  </a:lnTo>
                  <a:lnTo>
                    <a:pt x="13973" y="92094"/>
                  </a:lnTo>
                  <a:cubicBezTo>
                    <a:pt x="14443" y="90951"/>
                    <a:pt x="15408" y="90659"/>
                    <a:pt x="16526" y="90291"/>
                  </a:cubicBezTo>
                  <a:lnTo>
                    <a:pt x="16526" y="90291"/>
                  </a:lnTo>
                  <a:lnTo>
                    <a:pt x="16526" y="90291"/>
                  </a:lnTo>
                  <a:cubicBezTo>
                    <a:pt x="16894" y="90164"/>
                    <a:pt x="17352" y="90050"/>
                    <a:pt x="17796" y="89846"/>
                  </a:cubicBezTo>
                  <a:lnTo>
                    <a:pt x="17796" y="89846"/>
                  </a:lnTo>
                  <a:lnTo>
                    <a:pt x="17796" y="89846"/>
                  </a:lnTo>
                  <a:cubicBezTo>
                    <a:pt x="19053" y="89326"/>
                    <a:pt x="20120" y="88449"/>
                    <a:pt x="20590" y="88069"/>
                  </a:cubicBezTo>
                  <a:lnTo>
                    <a:pt x="20590" y="88069"/>
                  </a:lnTo>
                  <a:lnTo>
                    <a:pt x="20590" y="88069"/>
                  </a:lnTo>
                  <a:cubicBezTo>
                    <a:pt x="20323" y="86989"/>
                    <a:pt x="20120" y="85732"/>
                    <a:pt x="20450" y="85237"/>
                  </a:cubicBezTo>
                  <a:lnTo>
                    <a:pt x="20450" y="85237"/>
                  </a:lnTo>
                  <a:lnTo>
                    <a:pt x="20450" y="85237"/>
                  </a:lnTo>
                  <a:cubicBezTo>
                    <a:pt x="20564" y="85084"/>
                    <a:pt x="20742" y="84957"/>
                    <a:pt x="20920" y="84932"/>
                  </a:cubicBezTo>
                  <a:lnTo>
                    <a:pt x="20920" y="84932"/>
                  </a:lnTo>
                  <a:lnTo>
                    <a:pt x="21047" y="84932"/>
                  </a:lnTo>
                  <a:lnTo>
                    <a:pt x="21047" y="84932"/>
                  </a:lnTo>
                  <a:lnTo>
                    <a:pt x="21047" y="84932"/>
                  </a:lnTo>
                  <a:cubicBezTo>
                    <a:pt x="21288" y="84932"/>
                    <a:pt x="21593" y="85059"/>
                    <a:pt x="21987" y="85262"/>
                  </a:cubicBezTo>
                  <a:lnTo>
                    <a:pt x="21987" y="85262"/>
                  </a:lnTo>
                  <a:lnTo>
                    <a:pt x="21987" y="85262"/>
                  </a:lnTo>
                  <a:cubicBezTo>
                    <a:pt x="21339" y="84297"/>
                    <a:pt x="20564" y="83230"/>
                    <a:pt x="20564" y="83217"/>
                  </a:cubicBezTo>
                  <a:lnTo>
                    <a:pt x="20564" y="83217"/>
                  </a:lnTo>
                  <a:lnTo>
                    <a:pt x="20475" y="83078"/>
                  </a:lnTo>
                  <a:lnTo>
                    <a:pt x="20475" y="83078"/>
                  </a:lnTo>
                  <a:lnTo>
                    <a:pt x="20475" y="82900"/>
                  </a:lnTo>
                  <a:lnTo>
                    <a:pt x="20475" y="82900"/>
                  </a:lnTo>
                  <a:lnTo>
                    <a:pt x="20475" y="82900"/>
                  </a:lnTo>
                  <a:cubicBezTo>
                    <a:pt x="20475" y="82824"/>
                    <a:pt x="20475" y="81122"/>
                    <a:pt x="21542" y="80233"/>
                  </a:cubicBezTo>
                  <a:lnTo>
                    <a:pt x="21542" y="80233"/>
                  </a:lnTo>
                  <a:lnTo>
                    <a:pt x="21542" y="80233"/>
                  </a:lnTo>
                  <a:cubicBezTo>
                    <a:pt x="21733" y="80080"/>
                    <a:pt x="21961" y="79699"/>
                    <a:pt x="22152" y="79344"/>
                  </a:cubicBezTo>
                  <a:lnTo>
                    <a:pt x="22152" y="79344"/>
                  </a:lnTo>
                  <a:lnTo>
                    <a:pt x="22152" y="79344"/>
                  </a:lnTo>
                  <a:cubicBezTo>
                    <a:pt x="22584" y="78557"/>
                    <a:pt x="23130" y="77591"/>
                    <a:pt x="24197" y="77591"/>
                  </a:cubicBezTo>
                  <a:lnTo>
                    <a:pt x="24197" y="77591"/>
                  </a:lnTo>
                  <a:lnTo>
                    <a:pt x="24197" y="77591"/>
                  </a:lnTo>
                  <a:cubicBezTo>
                    <a:pt x="24488" y="77591"/>
                    <a:pt x="24806" y="77667"/>
                    <a:pt x="25136" y="77845"/>
                  </a:cubicBezTo>
                  <a:lnTo>
                    <a:pt x="25136" y="77845"/>
                  </a:lnTo>
                  <a:lnTo>
                    <a:pt x="25136" y="77845"/>
                  </a:lnTo>
                  <a:cubicBezTo>
                    <a:pt x="26965" y="78760"/>
                    <a:pt x="28654" y="80741"/>
                    <a:pt x="29073" y="81617"/>
                  </a:cubicBezTo>
                  <a:lnTo>
                    <a:pt x="29073" y="81617"/>
                  </a:lnTo>
                  <a:lnTo>
                    <a:pt x="29073" y="81617"/>
                  </a:lnTo>
                  <a:cubicBezTo>
                    <a:pt x="29226" y="81909"/>
                    <a:pt x="29480" y="82481"/>
                    <a:pt x="29772" y="83179"/>
                  </a:cubicBezTo>
                  <a:lnTo>
                    <a:pt x="29772" y="83179"/>
                  </a:lnTo>
                  <a:lnTo>
                    <a:pt x="29772" y="83179"/>
                  </a:lnTo>
                  <a:cubicBezTo>
                    <a:pt x="30140" y="84093"/>
                    <a:pt x="30622" y="85224"/>
                    <a:pt x="31041" y="86024"/>
                  </a:cubicBezTo>
                  <a:lnTo>
                    <a:pt x="31041" y="86024"/>
                  </a:lnTo>
                  <a:lnTo>
                    <a:pt x="31041" y="86024"/>
                  </a:lnTo>
                  <a:cubicBezTo>
                    <a:pt x="31435" y="86849"/>
                    <a:pt x="32058" y="87764"/>
                    <a:pt x="32502" y="88437"/>
                  </a:cubicBezTo>
                  <a:lnTo>
                    <a:pt x="32502" y="88437"/>
                  </a:lnTo>
                  <a:lnTo>
                    <a:pt x="32502" y="88437"/>
                  </a:lnTo>
                  <a:cubicBezTo>
                    <a:pt x="32502" y="88132"/>
                    <a:pt x="32426" y="87764"/>
                    <a:pt x="32134" y="87294"/>
                  </a:cubicBezTo>
                  <a:lnTo>
                    <a:pt x="32134" y="87294"/>
                  </a:lnTo>
                  <a:lnTo>
                    <a:pt x="32134" y="87294"/>
                  </a:lnTo>
                  <a:cubicBezTo>
                    <a:pt x="31016" y="85389"/>
                    <a:pt x="31677" y="84589"/>
                    <a:pt x="32527" y="83547"/>
                  </a:cubicBezTo>
                  <a:lnTo>
                    <a:pt x="32527" y="83547"/>
                  </a:lnTo>
                  <a:lnTo>
                    <a:pt x="32629" y="83459"/>
                  </a:lnTo>
                  <a:lnTo>
                    <a:pt x="32629" y="83459"/>
                  </a:lnTo>
                  <a:lnTo>
                    <a:pt x="32629" y="83459"/>
                  </a:lnTo>
                  <a:cubicBezTo>
                    <a:pt x="33366" y="82557"/>
                    <a:pt x="34381" y="81439"/>
                    <a:pt x="35499" y="81020"/>
                  </a:cubicBezTo>
                  <a:lnTo>
                    <a:pt x="35499" y="81020"/>
                  </a:lnTo>
                  <a:lnTo>
                    <a:pt x="35499" y="81020"/>
                  </a:lnTo>
                  <a:cubicBezTo>
                    <a:pt x="35702" y="80919"/>
                    <a:pt x="35944" y="80779"/>
                    <a:pt x="36172" y="80652"/>
                  </a:cubicBezTo>
                  <a:lnTo>
                    <a:pt x="36172" y="80652"/>
                  </a:lnTo>
                  <a:lnTo>
                    <a:pt x="36172" y="80652"/>
                  </a:lnTo>
                  <a:cubicBezTo>
                    <a:pt x="36871" y="80296"/>
                    <a:pt x="37683" y="79890"/>
                    <a:pt x="38598" y="80080"/>
                  </a:cubicBezTo>
                  <a:lnTo>
                    <a:pt x="38598" y="80080"/>
                  </a:lnTo>
                  <a:lnTo>
                    <a:pt x="38598" y="80080"/>
                  </a:lnTo>
                  <a:cubicBezTo>
                    <a:pt x="38928" y="80131"/>
                    <a:pt x="39195" y="80220"/>
                    <a:pt x="39474" y="80296"/>
                  </a:cubicBezTo>
                  <a:lnTo>
                    <a:pt x="39474" y="80296"/>
                  </a:lnTo>
                  <a:lnTo>
                    <a:pt x="39474" y="80296"/>
                  </a:lnTo>
                  <a:cubicBezTo>
                    <a:pt x="39995" y="80461"/>
                    <a:pt x="40363" y="80627"/>
                    <a:pt x="40566" y="80334"/>
                  </a:cubicBezTo>
                  <a:lnTo>
                    <a:pt x="40566" y="80334"/>
                  </a:lnTo>
                  <a:lnTo>
                    <a:pt x="40566" y="80334"/>
                  </a:lnTo>
                  <a:cubicBezTo>
                    <a:pt x="40706" y="80131"/>
                    <a:pt x="40706" y="79928"/>
                    <a:pt x="40731" y="79573"/>
                  </a:cubicBezTo>
                  <a:lnTo>
                    <a:pt x="40731" y="79573"/>
                  </a:lnTo>
                  <a:lnTo>
                    <a:pt x="40731" y="79573"/>
                  </a:lnTo>
                  <a:cubicBezTo>
                    <a:pt x="40757" y="79077"/>
                    <a:pt x="40782" y="78518"/>
                    <a:pt x="41252" y="77820"/>
                  </a:cubicBezTo>
                  <a:lnTo>
                    <a:pt x="41252" y="77820"/>
                  </a:lnTo>
                  <a:lnTo>
                    <a:pt x="41252" y="77820"/>
                  </a:lnTo>
                  <a:cubicBezTo>
                    <a:pt x="41481" y="77490"/>
                    <a:pt x="41557" y="77198"/>
                    <a:pt x="41633" y="76842"/>
                  </a:cubicBezTo>
                  <a:lnTo>
                    <a:pt x="41633" y="76842"/>
                  </a:lnTo>
                  <a:lnTo>
                    <a:pt x="41633" y="76842"/>
                  </a:lnTo>
                  <a:cubicBezTo>
                    <a:pt x="41773" y="76207"/>
                    <a:pt x="41951" y="75471"/>
                    <a:pt x="42967" y="74708"/>
                  </a:cubicBezTo>
                  <a:lnTo>
                    <a:pt x="42967" y="74708"/>
                  </a:lnTo>
                  <a:lnTo>
                    <a:pt x="42967" y="74708"/>
                  </a:lnTo>
                  <a:cubicBezTo>
                    <a:pt x="43335" y="74416"/>
                    <a:pt x="43487" y="74162"/>
                    <a:pt x="43614" y="73896"/>
                  </a:cubicBezTo>
                  <a:lnTo>
                    <a:pt x="43614" y="73896"/>
                  </a:lnTo>
                  <a:lnTo>
                    <a:pt x="43614" y="73896"/>
                  </a:lnTo>
                  <a:cubicBezTo>
                    <a:pt x="43932" y="73235"/>
                    <a:pt x="44287" y="72753"/>
                    <a:pt x="45697" y="72753"/>
                  </a:cubicBezTo>
                  <a:lnTo>
                    <a:pt x="45697" y="72753"/>
                  </a:lnTo>
                  <a:lnTo>
                    <a:pt x="45697" y="72753"/>
                  </a:lnTo>
                  <a:cubicBezTo>
                    <a:pt x="46015" y="72753"/>
                    <a:pt x="46421" y="72778"/>
                    <a:pt x="46891" y="72829"/>
                  </a:cubicBezTo>
                  <a:lnTo>
                    <a:pt x="46891" y="72829"/>
                  </a:lnTo>
                  <a:lnTo>
                    <a:pt x="46891" y="72829"/>
                  </a:lnTo>
                  <a:cubicBezTo>
                    <a:pt x="48669" y="73032"/>
                    <a:pt x="49812" y="73108"/>
                    <a:pt x="50663" y="73108"/>
                  </a:cubicBezTo>
                  <a:lnTo>
                    <a:pt x="50663" y="73108"/>
                  </a:lnTo>
                  <a:lnTo>
                    <a:pt x="50663" y="73108"/>
                  </a:lnTo>
                  <a:cubicBezTo>
                    <a:pt x="51602" y="73108"/>
                    <a:pt x="52276" y="73007"/>
                    <a:pt x="52847" y="72804"/>
                  </a:cubicBezTo>
                  <a:lnTo>
                    <a:pt x="52847" y="72804"/>
                  </a:lnTo>
                  <a:lnTo>
                    <a:pt x="52847" y="72804"/>
                  </a:lnTo>
                  <a:cubicBezTo>
                    <a:pt x="53317" y="72626"/>
                    <a:pt x="53710" y="72575"/>
                    <a:pt x="54053" y="72512"/>
                  </a:cubicBezTo>
                  <a:lnTo>
                    <a:pt x="54053" y="72512"/>
                  </a:lnTo>
                  <a:lnTo>
                    <a:pt x="54053" y="72512"/>
                  </a:lnTo>
                  <a:cubicBezTo>
                    <a:pt x="54727" y="72435"/>
                    <a:pt x="55018" y="72410"/>
                    <a:pt x="55374" y="71686"/>
                  </a:cubicBezTo>
                  <a:lnTo>
                    <a:pt x="55374" y="71686"/>
                  </a:lnTo>
                  <a:lnTo>
                    <a:pt x="55374" y="71686"/>
                  </a:lnTo>
                  <a:cubicBezTo>
                    <a:pt x="56136" y="70175"/>
                    <a:pt x="56733" y="68994"/>
                    <a:pt x="57876" y="68765"/>
                  </a:cubicBezTo>
                  <a:lnTo>
                    <a:pt x="57876" y="68765"/>
                  </a:lnTo>
                  <a:lnTo>
                    <a:pt x="57876" y="68765"/>
                  </a:lnTo>
                  <a:cubicBezTo>
                    <a:pt x="58295" y="68689"/>
                    <a:pt x="58651" y="68765"/>
                    <a:pt x="59019" y="68867"/>
                  </a:cubicBezTo>
                  <a:lnTo>
                    <a:pt x="59019" y="68867"/>
                  </a:lnTo>
                  <a:lnTo>
                    <a:pt x="59019" y="68867"/>
                  </a:lnTo>
                  <a:cubicBezTo>
                    <a:pt x="59641" y="69057"/>
                    <a:pt x="60480" y="69133"/>
                    <a:pt x="61724" y="68791"/>
                  </a:cubicBezTo>
                  <a:lnTo>
                    <a:pt x="61724" y="68791"/>
                  </a:lnTo>
                  <a:lnTo>
                    <a:pt x="61724" y="68791"/>
                  </a:lnTo>
                  <a:cubicBezTo>
                    <a:pt x="63362" y="68321"/>
                    <a:pt x="64124" y="67990"/>
                    <a:pt x="65013" y="67622"/>
                  </a:cubicBezTo>
                  <a:lnTo>
                    <a:pt x="65013" y="67622"/>
                  </a:lnTo>
                  <a:lnTo>
                    <a:pt x="65013" y="67622"/>
                  </a:lnTo>
                  <a:cubicBezTo>
                    <a:pt x="65496" y="67444"/>
                    <a:pt x="65991" y="67279"/>
                    <a:pt x="66626" y="67025"/>
                  </a:cubicBezTo>
                  <a:lnTo>
                    <a:pt x="66626" y="67025"/>
                  </a:lnTo>
                  <a:lnTo>
                    <a:pt x="66626" y="67025"/>
                  </a:lnTo>
                  <a:cubicBezTo>
                    <a:pt x="67325" y="66784"/>
                    <a:pt x="68023" y="66733"/>
                    <a:pt x="68569" y="66784"/>
                  </a:cubicBezTo>
                  <a:lnTo>
                    <a:pt x="68569" y="66784"/>
                  </a:lnTo>
                  <a:lnTo>
                    <a:pt x="68569" y="66784"/>
                  </a:lnTo>
                  <a:cubicBezTo>
                    <a:pt x="68696" y="66784"/>
                    <a:pt x="68785" y="66809"/>
                    <a:pt x="68887" y="66809"/>
                  </a:cubicBezTo>
                  <a:lnTo>
                    <a:pt x="68887" y="66809"/>
                  </a:lnTo>
                  <a:lnTo>
                    <a:pt x="68887" y="66809"/>
                  </a:lnTo>
                  <a:cubicBezTo>
                    <a:pt x="69115" y="66809"/>
                    <a:pt x="69357" y="66809"/>
                    <a:pt x="69903" y="65946"/>
                  </a:cubicBezTo>
                  <a:lnTo>
                    <a:pt x="69903" y="65946"/>
                  </a:lnTo>
                  <a:lnTo>
                    <a:pt x="69903" y="65946"/>
                  </a:lnTo>
                  <a:cubicBezTo>
                    <a:pt x="70309" y="65336"/>
                    <a:pt x="70500" y="64981"/>
                    <a:pt x="70626" y="64727"/>
                  </a:cubicBezTo>
                  <a:lnTo>
                    <a:pt x="70626" y="64727"/>
                  </a:lnTo>
                  <a:lnTo>
                    <a:pt x="70626" y="64727"/>
                  </a:lnTo>
                  <a:cubicBezTo>
                    <a:pt x="70969" y="64079"/>
                    <a:pt x="71071" y="63926"/>
                    <a:pt x="72189" y="63190"/>
                  </a:cubicBezTo>
                  <a:lnTo>
                    <a:pt x="72189" y="63190"/>
                  </a:lnTo>
                  <a:lnTo>
                    <a:pt x="72189" y="63190"/>
                  </a:lnTo>
                  <a:cubicBezTo>
                    <a:pt x="73675" y="62199"/>
                    <a:pt x="73801" y="61920"/>
                    <a:pt x="74640" y="60040"/>
                  </a:cubicBezTo>
                  <a:lnTo>
                    <a:pt x="74640" y="60040"/>
                  </a:lnTo>
                  <a:lnTo>
                    <a:pt x="74640" y="60040"/>
                  </a:lnTo>
                  <a:cubicBezTo>
                    <a:pt x="74995" y="59304"/>
                    <a:pt x="75313" y="58745"/>
                    <a:pt x="75567" y="58224"/>
                  </a:cubicBezTo>
                  <a:lnTo>
                    <a:pt x="75567" y="58224"/>
                  </a:lnTo>
                  <a:lnTo>
                    <a:pt x="75567" y="58224"/>
                  </a:lnTo>
                  <a:cubicBezTo>
                    <a:pt x="76062" y="57373"/>
                    <a:pt x="76430" y="56688"/>
                    <a:pt x="76722" y="55532"/>
                  </a:cubicBezTo>
                  <a:lnTo>
                    <a:pt x="76722" y="55532"/>
                  </a:lnTo>
                  <a:lnTo>
                    <a:pt x="76722" y="55532"/>
                  </a:lnTo>
                  <a:cubicBezTo>
                    <a:pt x="76900" y="54973"/>
                    <a:pt x="77053" y="54313"/>
                    <a:pt x="77192" y="53665"/>
                  </a:cubicBezTo>
                  <a:lnTo>
                    <a:pt x="77192" y="53665"/>
                  </a:lnTo>
                  <a:lnTo>
                    <a:pt x="77192" y="53665"/>
                  </a:lnTo>
                  <a:cubicBezTo>
                    <a:pt x="77700" y="51659"/>
                    <a:pt x="78018" y="50414"/>
                    <a:pt x="78437" y="49868"/>
                  </a:cubicBezTo>
                  <a:lnTo>
                    <a:pt x="78437" y="49868"/>
                  </a:lnTo>
                  <a:lnTo>
                    <a:pt x="78437" y="49868"/>
                  </a:lnTo>
                  <a:cubicBezTo>
                    <a:pt x="78665" y="49550"/>
                    <a:pt x="78983" y="49347"/>
                    <a:pt x="79300" y="49119"/>
                  </a:cubicBezTo>
                  <a:lnTo>
                    <a:pt x="79300" y="49119"/>
                  </a:lnTo>
                  <a:lnTo>
                    <a:pt x="79300" y="49119"/>
                  </a:lnTo>
                  <a:cubicBezTo>
                    <a:pt x="80024" y="48649"/>
                    <a:pt x="80228" y="48420"/>
                    <a:pt x="80100" y="48026"/>
                  </a:cubicBezTo>
                  <a:lnTo>
                    <a:pt x="80100" y="48026"/>
                  </a:lnTo>
                  <a:lnTo>
                    <a:pt x="80100" y="48026"/>
                  </a:lnTo>
                  <a:cubicBezTo>
                    <a:pt x="79999" y="47607"/>
                    <a:pt x="79732" y="47163"/>
                    <a:pt x="79478" y="46769"/>
                  </a:cubicBezTo>
                  <a:lnTo>
                    <a:pt x="79478" y="46769"/>
                  </a:lnTo>
                  <a:lnTo>
                    <a:pt x="79478" y="46769"/>
                  </a:lnTo>
                  <a:cubicBezTo>
                    <a:pt x="79034" y="46033"/>
                    <a:pt x="78589" y="45271"/>
                    <a:pt x="78881" y="44509"/>
                  </a:cubicBezTo>
                  <a:lnTo>
                    <a:pt x="78881" y="44509"/>
                  </a:lnTo>
                  <a:lnTo>
                    <a:pt x="78881" y="44509"/>
                  </a:lnTo>
                  <a:cubicBezTo>
                    <a:pt x="79211" y="43709"/>
                    <a:pt x="79707" y="42819"/>
                    <a:pt x="80050" y="42248"/>
                  </a:cubicBezTo>
                  <a:lnTo>
                    <a:pt x="80050" y="42248"/>
                  </a:lnTo>
                  <a:lnTo>
                    <a:pt x="80050" y="42248"/>
                  </a:lnTo>
                  <a:cubicBezTo>
                    <a:pt x="79681" y="42121"/>
                    <a:pt x="79085" y="41931"/>
                    <a:pt x="78246" y="41461"/>
                  </a:cubicBezTo>
                  <a:lnTo>
                    <a:pt x="78246" y="41461"/>
                  </a:lnTo>
                  <a:lnTo>
                    <a:pt x="78246" y="41461"/>
                  </a:lnTo>
                  <a:cubicBezTo>
                    <a:pt x="76405" y="40457"/>
                    <a:pt x="73459" y="38159"/>
                    <a:pt x="72938" y="37752"/>
                  </a:cubicBezTo>
                  <a:lnTo>
                    <a:pt x="72938" y="37752"/>
                  </a:lnTo>
                  <a:lnTo>
                    <a:pt x="72938" y="37752"/>
                  </a:lnTo>
                  <a:cubicBezTo>
                    <a:pt x="72557" y="37600"/>
                    <a:pt x="71617" y="37029"/>
                    <a:pt x="70284" y="34908"/>
                  </a:cubicBezTo>
                  <a:lnTo>
                    <a:pt x="70284" y="34908"/>
                  </a:lnTo>
                  <a:lnTo>
                    <a:pt x="70284" y="34908"/>
                  </a:lnTo>
                  <a:cubicBezTo>
                    <a:pt x="69776" y="34171"/>
                    <a:pt x="69357" y="33549"/>
                    <a:pt x="68963" y="33003"/>
                  </a:cubicBezTo>
                  <a:lnTo>
                    <a:pt x="68963" y="33003"/>
                  </a:lnTo>
                  <a:lnTo>
                    <a:pt x="68963" y="33003"/>
                  </a:lnTo>
                  <a:cubicBezTo>
                    <a:pt x="68023" y="31707"/>
                    <a:pt x="67350" y="30768"/>
                    <a:pt x="67350" y="29625"/>
                  </a:cubicBezTo>
                  <a:lnTo>
                    <a:pt x="67350" y="29625"/>
                  </a:lnTo>
                  <a:lnTo>
                    <a:pt x="67350" y="29625"/>
                  </a:lnTo>
                  <a:cubicBezTo>
                    <a:pt x="67350" y="29396"/>
                    <a:pt x="67451" y="28583"/>
                    <a:pt x="68569" y="28583"/>
                  </a:cubicBezTo>
                  <a:lnTo>
                    <a:pt x="68569" y="28583"/>
                  </a:lnTo>
                  <a:lnTo>
                    <a:pt x="68569" y="28583"/>
                  </a:lnTo>
                  <a:cubicBezTo>
                    <a:pt x="69014" y="28583"/>
                    <a:pt x="69585" y="28710"/>
                    <a:pt x="70258" y="28850"/>
                  </a:cubicBezTo>
                  <a:lnTo>
                    <a:pt x="70258" y="28850"/>
                  </a:lnTo>
                  <a:lnTo>
                    <a:pt x="70258" y="28850"/>
                  </a:lnTo>
                  <a:cubicBezTo>
                    <a:pt x="71249" y="29079"/>
                    <a:pt x="72455" y="29294"/>
                    <a:pt x="73230" y="29117"/>
                  </a:cubicBezTo>
                  <a:lnTo>
                    <a:pt x="73230" y="29117"/>
                  </a:lnTo>
                  <a:lnTo>
                    <a:pt x="73230" y="29117"/>
                  </a:lnTo>
                  <a:cubicBezTo>
                    <a:pt x="74475" y="28825"/>
                    <a:pt x="76201" y="28482"/>
                    <a:pt x="77599" y="28482"/>
                  </a:cubicBezTo>
                  <a:lnTo>
                    <a:pt x="77599" y="28482"/>
                  </a:lnTo>
                  <a:lnTo>
                    <a:pt x="77599" y="28482"/>
                  </a:lnTo>
                  <a:cubicBezTo>
                    <a:pt x="78830" y="28482"/>
                    <a:pt x="79631" y="28774"/>
                    <a:pt x="79999" y="29345"/>
                  </a:cubicBezTo>
                  <a:lnTo>
                    <a:pt x="79999" y="29345"/>
                  </a:lnTo>
                  <a:lnTo>
                    <a:pt x="79999" y="29345"/>
                  </a:lnTo>
                  <a:cubicBezTo>
                    <a:pt x="80278" y="29764"/>
                    <a:pt x="81243" y="29891"/>
                    <a:pt x="82107" y="30044"/>
                  </a:cubicBezTo>
                  <a:lnTo>
                    <a:pt x="82107" y="30044"/>
                  </a:lnTo>
                  <a:lnTo>
                    <a:pt x="82107" y="30044"/>
                  </a:lnTo>
                  <a:cubicBezTo>
                    <a:pt x="82933" y="30171"/>
                    <a:pt x="83720" y="30272"/>
                    <a:pt x="84266" y="30628"/>
                  </a:cubicBezTo>
                  <a:lnTo>
                    <a:pt x="84266" y="30628"/>
                  </a:lnTo>
                  <a:lnTo>
                    <a:pt x="84266" y="30628"/>
                  </a:lnTo>
                  <a:cubicBezTo>
                    <a:pt x="84469" y="30768"/>
                    <a:pt x="84545" y="30768"/>
                    <a:pt x="84545" y="30768"/>
                  </a:cubicBezTo>
                  <a:lnTo>
                    <a:pt x="84545" y="30768"/>
                  </a:lnTo>
                  <a:lnTo>
                    <a:pt x="84545" y="30768"/>
                  </a:lnTo>
                  <a:cubicBezTo>
                    <a:pt x="84596" y="30768"/>
                    <a:pt x="84710" y="30717"/>
                    <a:pt x="84812" y="30653"/>
                  </a:cubicBezTo>
                  <a:lnTo>
                    <a:pt x="84812" y="30653"/>
                  </a:lnTo>
                  <a:lnTo>
                    <a:pt x="84812" y="30653"/>
                  </a:lnTo>
                  <a:cubicBezTo>
                    <a:pt x="85180" y="30425"/>
                    <a:pt x="85777" y="30094"/>
                    <a:pt x="87047" y="30196"/>
                  </a:cubicBezTo>
                  <a:lnTo>
                    <a:pt x="87047" y="30196"/>
                  </a:lnTo>
                  <a:lnTo>
                    <a:pt x="87047" y="30196"/>
                  </a:lnTo>
                  <a:cubicBezTo>
                    <a:pt x="88762" y="30348"/>
                    <a:pt x="89892" y="30717"/>
                    <a:pt x="90946" y="31034"/>
                  </a:cubicBezTo>
                  <a:lnTo>
                    <a:pt x="90946" y="31034"/>
                  </a:lnTo>
                  <a:lnTo>
                    <a:pt x="90946" y="31034"/>
                  </a:lnTo>
                  <a:cubicBezTo>
                    <a:pt x="91187" y="31110"/>
                    <a:pt x="91467" y="31199"/>
                    <a:pt x="91733" y="31276"/>
                  </a:cubicBezTo>
                  <a:lnTo>
                    <a:pt x="91733" y="31276"/>
                  </a:lnTo>
                  <a:lnTo>
                    <a:pt x="91733" y="31276"/>
                  </a:lnTo>
                  <a:cubicBezTo>
                    <a:pt x="91835" y="31301"/>
                    <a:pt x="91937" y="31339"/>
                    <a:pt x="92000" y="31390"/>
                  </a:cubicBezTo>
                  <a:lnTo>
                    <a:pt x="92000" y="31390"/>
                  </a:lnTo>
                  <a:lnTo>
                    <a:pt x="92000" y="31390"/>
                  </a:lnTo>
                  <a:cubicBezTo>
                    <a:pt x="92152" y="31009"/>
                    <a:pt x="92432" y="30374"/>
                    <a:pt x="93092" y="29345"/>
                  </a:cubicBezTo>
                  <a:lnTo>
                    <a:pt x="93092" y="29345"/>
                  </a:lnTo>
                  <a:lnTo>
                    <a:pt x="93092" y="29345"/>
                  </a:lnTo>
                  <a:cubicBezTo>
                    <a:pt x="93867" y="28113"/>
                    <a:pt x="94489" y="27389"/>
                    <a:pt x="95035" y="26754"/>
                  </a:cubicBezTo>
                  <a:lnTo>
                    <a:pt x="95035" y="26754"/>
                  </a:lnTo>
                  <a:lnTo>
                    <a:pt x="95035" y="26754"/>
                  </a:lnTo>
                  <a:cubicBezTo>
                    <a:pt x="95772" y="25904"/>
                    <a:pt x="96420" y="25180"/>
                    <a:pt x="97309" y="23427"/>
                  </a:cubicBezTo>
                  <a:lnTo>
                    <a:pt x="97309" y="23427"/>
                  </a:lnTo>
                  <a:lnTo>
                    <a:pt x="97309" y="23427"/>
                  </a:lnTo>
                  <a:cubicBezTo>
                    <a:pt x="97740" y="22564"/>
                    <a:pt x="98033" y="21840"/>
                    <a:pt x="98286" y="21167"/>
                  </a:cubicBezTo>
                  <a:lnTo>
                    <a:pt x="98286" y="21167"/>
                  </a:lnTo>
                  <a:lnTo>
                    <a:pt x="98286" y="21167"/>
                  </a:lnTo>
                  <a:cubicBezTo>
                    <a:pt x="99023" y="19401"/>
                    <a:pt x="99569" y="18131"/>
                    <a:pt x="101411" y="17814"/>
                  </a:cubicBezTo>
                  <a:lnTo>
                    <a:pt x="101411" y="17814"/>
                  </a:lnTo>
                  <a:lnTo>
                    <a:pt x="101411" y="17814"/>
                  </a:lnTo>
                  <a:cubicBezTo>
                    <a:pt x="101957" y="17738"/>
                    <a:pt x="102350" y="17598"/>
                    <a:pt x="102719" y="17496"/>
                  </a:cubicBezTo>
                  <a:lnTo>
                    <a:pt x="102719" y="17496"/>
                  </a:lnTo>
                  <a:lnTo>
                    <a:pt x="102719" y="17496"/>
                  </a:lnTo>
                  <a:cubicBezTo>
                    <a:pt x="103658" y="17192"/>
                    <a:pt x="104408" y="17103"/>
                    <a:pt x="106465" y="17839"/>
                  </a:cubicBezTo>
                  <a:lnTo>
                    <a:pt x="106465" y="17839"/>
                  </a:lnTo>
                  <a:lnTo>
                    <a:pt x="107532" y="18233"/>
                  </a:lnTo>
                  <a:lnTo>
                    <a:pt x="107532" y="18233"/>
                  </a:lnTo>
                  <a:lnTo>
                    <a:pt x="107532" y="18233"/>
                  </a:lnTo>
                  <a:cubicBezTo>
                    <a:pt x="109449" y="18995"/>
                    <a:pt x="109995" y="19211"/>
                    <a:pt x="111532" y="19059"/>
                  </a:cubicBezTo>
                  <a:lnTo>
                    <a:pt x="111532" y="19059"/>
                  </a:lnTo>
                  <a:lnTo>
                    <a:pt x="111532" y="19059"/>
                  </a:lnTo>
                  <a:cubicBezTo>
                    <a:pt x="112320" y="18982"/>
                    <a:pt x="112840" y="18563"/>
                    <a:pt x="113386" y="18144"/>
                  </a:cubicBezTo>
                  <a:lnTo>
                    <a:pt x="113386" y="18144"/>
                  </a:lnTo>
                  <a:lnTo>
                    <a:pt x="113386" y="18144"/>
                  </a:lnTo>
                  <a:cubicBezTo>
                    <a:pt x="114009" y="17649"/>
                    <a:pt x="114682" y="17153"/>
                    <a:pt x="115723" y="17255"/>
                  </a:cubicBezTo>
                  <a:lnTo>
                    <a:pt x="115723" y="17255"/>
                  </a:lnTo>
                  <a:lnTo>
                    <a:pt x="115723" y="17255"/>
                  </a:lnTo>
                  <a:cubicBezTo>
                    <a:pt x="116142" y="17319"/>
                    <a:pt x="116460" y="17268"/>
                    <a:pt x="116815" y="17230"/>
                  </a:cubicBezTo>
                  <a:lnTo>
                    <a:pt x="116815" y="17230"/>
                  </a:lnTo>
                  <a:lnTo>
                    <a:pt x="116815" y="17230"/>
                  </a:lnTo>
                  <a:cubicBezTo>
                    <a:pt x="117006" y="17230"/>
                    <a:pt x="117234" y="17217"/>
                    <a:pt x="117475" y="17217"/>
                  </a:cubicBezTo>
                  <a:lnTo>
                    <a:pt x="117475" y="17217"/>
                  </a:lnTo>
                  <a:lnTo>
                    <a:pt x="117475" y="17217"/>
                  </a:lnTo>
                  <a:cubicBezTo>
                    <a:pt x="118454" y="17217"/>
                    <a:pt x="119317" y="17573"/>
                    <a:pt x="120562" y="18462"/>
                  </a:cubicBezTo>
                  <a:lnTo>
                    <a:pt x="120562" y="18462"/>
                  </a:lnTo>
                  <a:lnTo>
                    <a:pt x="120562" y="18462"/>
                  </a:lnTo>
                  <a:cubicBezTo>
                    <a:pt x="122987" y="20201"/>
                    <a:pt x="124054" y="20900"/>
                    <a:pt x="125273" y="21586"/>
                  </a:cubicBezTo>
                  <a:lnTo>
                    <a:pt x="125273" y="21586"/>
                  </a:lnTo>
                  <a:lnTo>
                    <a:pt x="125273" y="21586"/>
                  </a:lnTo>
                  <a:cubicBezTo>
                    <a:pt x="125565" y="21751"/>
                    <a:pt x="125908" y="21865"/>
                    <a:pt x="126264" y="21929"/>
                  </a:cubicBezTo>
                  <a:lnTo>
                    <a:pt x="126264" y="21929"/>
                  </a:lnTo>
                  <a:lnTo>
                    <a:pt x="126264" y="21929"/>
                  </a:lnTo>
                  <a:cubicBezTo>
                    <a:pt x="127305" y="22221"/>
                    <a:pt x="128588" y="22551"/>
                    <a:pt x="128918" y="24811"/>
                  </a:cubicBezTo>
                  <a:lnTo>
                    <a:pt x="128918" y="24811"/>
                  </a:lnTo>
                  <a:lnTo>
                    <a:pt x="128918" y="24811"/>
                  </a:lnTo>
                  <a:cubicBezTo>
                    <a:pt x="129045" y="25827"/>
                    <a:pt x="129490" y="26996"/>
                    <a:pt x="129858" y="27910"/>
                  </a:cubicBezTo>
                  <a:lnTo>
                    <a:pt x="129858" y="27910"/>
                  </a:lnTo>
                  <a:lnTo>
                    <a:pt x="129858" y="27910"/>
                  </a:lnTo>
                  <a:cubicBezTo>
                    <a:pt x="130302" y="29117"/>
                    <a:pt x="130557" y="29701"/>
                    <a:pt x="130251" y="30120"/>
                  </a:cubicBezTo>
                  <a:lnTo>
                    <a:pt x="130251" y="30120"/>
                  </a:lnTo>
                  <a:lnTo>
                    <a:pt x="130251" y="30120"/>
                  </a:lnTo>
                  <a:cubicBezTo>
                    <a:pt x="130010" y="30501"/>
                    <a:pt x="129578" y="30564"/>
                    <a:pt x="128791" y="30082"/>
                  </a:cubicBezTo>
                  <a:lnTo>
                    <a:pt x="128791" y="30082"/>
                  </a:lnTo>
                  <a:lnTo>
                    <a:pt x="128791" y="30082"/>
                  </a:lnTo>
                  <a:cubicBezTo>
                    <a:pt x="127521" y="29294"/>
                    <a:pt x="127127" y="29396"/>
                    <a:pt x="125883" y="29764"/>
                  </a:cubicBezTo>
                  <a:lnTo>
                    <a:pt x="125883" y="29764"/>
                  </a:lnTo>
                  <a:lnTo>
                    <a:pt x="125883" y="29764"/>
                  </a:lnTo>
                  <a:cubicBezTo>
                    <a:pt x="125489" y="29866"/>
                    <a:pt x="125019" y="30018"/>
                    <a:pt x="124423" y="30171"/>
                  </a:cubicBezTo>
                  <a:lnTo>
                    <a:pt x="124423" y="30171"/>
                  </a:lnTo>
                  <a:lnTo>
                    <a:pt x="124423" y="30171"/>
                  </a:lnTo>
                  <a:cubicBezTo>
                    <a:pt x="124372" y="30171"/>
                    <a:pt x="124321" y="30183"/>
                    <a:pt x="124283" y="30183"/>
                  </a:cubicBezTo>
                  <a:lnTo>
                    <a:pt x="124283" y="30183"/>
                  </a:lnTo>
                  <a:lnTo>
                    <a:pt x="124283" y="30183"/>
                  </a:lnTo>
                  <a:cubicBezTo>
                    <a:pt x="124804" y="30514"/>
                    <a:pt x="126035" y="30945"/>
                    <a:pt x="127000" y="30945"/>
                  </a:cubicBezTo>
                  <a:lnTo>
                    <a:pt x="127000" y="30945"/>
                  </a:lnTo>
                  <a:lnTo>
                    <a:pt x="127000" y="30945"/>
                  </a:lnTo>
                  <a:cubicBezTo>
                    <a:pt x="127178" y="30945"/>
                    <a:pt x="127305" y="30933"/>
                    <a:pt x="127382" y="30920"/>
                  </a:cubicBezTo>
                  <a:lnTo>
                    <a:pt x="127382" y="30920"/>
                  </a:lnTo>
                  <a:lnTo>
                    <a:pt x="127382" y="30920"/>
                  </a:lnTo>
                  <a:cubicBezTo>
                    <a:pt x="128664" y="30590"/>
                    <a:pt x="131153" y="31707"/>
                    <a:pt x="131941" y="32076"/>
                  </a:cubicBezTo>
                  <a:lnTo>
                    <a:pt x="131941" y="32076"/>
                  </a:lnTo>
                  <a:lnTo>
                    <a:pt x="131941" y="32076"/>
                  </a:lnTo>
                  <a:cubicBezTo>
                    <a:pt x="132093" y="31999"/>
                    <a:pt x="132283" y="31974"/>
                    <a:pt x="132537" y="31974"/>
                  </a:cubicBezTo>
                  <a:lnTo>
                    <a:pt x="132537" y="31974"/>
                  </a:lnTo>
                  <a:lnTo>
                    <a:pt x="132537" y="31974"/>
                  </a:lnTo>
                  <a:cubicBezTo>
                    <a:pt x="132906" y="31974"/>
                    <a:pt x="133211" y="32076"/>
                    <a:pt x="133426" y="32380"/>
                  </a:cubicBezTo>
                  <a:lnTo>
                    <a:pt x="133426" y="32380"/>
                  </a:lnTo>
                  <a:lnTo>
                    <a:pt x="133426" y="32380"/>
                  </a:lnTo>
                  <a:cubicBezTo>
                    <a:pt x="133807" y="32825"/>
                    <a:pt x="133871" y="33562"/>
                    <a:pt x="133680" y="34692"/>
                  </a:cubicBezTo>
                  <a:lnTo>
                    <a:pt x="133680" y="34692"/>
                  </a:lnTo>
                  <a:lnTo>
                    <a:pt x="133680" y="34692"/>
                  </a:lnTo>
                  <a:cubicBezTo>
                    <a:pt x="133655" y="34882"/>
                    <a:pt x="133604" y="35060"/>
                    <a:pt x="133579" y="35187"/>
                  </a:cubicBezTo>
                  <a:lnTo>
                    <a:pt x="133579" y="35187"/>
                  </a:lnTo>
                  <a:lnTo>
                    <a:pt x="134417" y="35377"/>
                  </a:lnTo>
                  <a:lnTo>
                    <a:pt x="134417" y="35377"/>
                  </a:lnTo>
                  <a:lnTo>
                    <a:pt x="134417" y="35377"/>
                  </a:lnTo>
                  <a:cubicBezTo>
                    <a:pt x="137071" y="35924"/>
                    <a:pt x="138290" y="36165"/>
                    <a:pt x="139624" y="36990"/>
                  </a:cubicBezTo>
                  <a:lnTo>
                    <a:pt x="139624" y="36990"/>
                  </a:lnTo>
                  <a:lnTo>
                    <a:pt x="139954" y="37219"/>
                  </a:lnTo>
                  <a:lnTo>
                    <a:pt x="139954" y="37219"/>
                  </a:lnTo>
                  <a:lnTo>
                    <a:pt x="139954" y="37219"/>
                  </a:lnTo>
                  <a:cubicBezTo>
                    <a:pt x="140297" y="37435"/>
                    <a:pt x="140627" y="37638"/>
                    <a:pt x="140792" y="37638"/>
                  </a:cubicBezTo>
                  <a:lnTo>
                    <a:pt x="140792" y="37638"/>
                  </a:lnTo>
                  <a:lnTo>
                    <a:pt x="140792" y="37638"/>
                  </a:lnTo>
                  <a:cubicBezTo>
                    <a:pt x="140894" y="37638"/>
                    <a:pt x="141199" y="37422"/>
                    <a:pt x="141859" y="35975"/>
                  </a:cubicBezTo>
                  <a:lnTo>
                    <a:pt x="141859" y="35975"/>
                  </a:lnTo>
                  <a:lnTo>
                    <a:pt x="141859" y="35975"/>
                  </a:lnTo>
                  <a:cubicBezTo>
                    <a:pt x="143205" y="33092"/>
                    <a:pt x="144145" y="32672"/>
                    <a:pt x="146596" y="32672"/>
                  </a:cubicBezTo>
                  <a:lnTo>
                    <a:pt x="146596" y="32672"/>
                  </a:lnTo>
                  <a:lnTo>
                    <a:pt x="146596" y="32672"/>
                  </a:lnTo>
                  <a:cubicBezTo>
                    <a:pt x="147320" y="32672"/>
                    <a:pt x="147967" y="32723"/>
                    <a:pt x="148565" y="32736"/>
                  </a:cubicBezTo>
                  <a:lnTo>
                    <a:pt x="148565" y="32736"/>
                  </a:lnTo>
                  <a:lnTo>
                    <a:pt x="148565" y="32736"/>
                  </a:lnTo>
                  <a:cubicBezTo>
                    <a:pt x="149060" y="32761"/>
                    <a:pt x="149530" y="32800"/>
                    <a:pt x="149974" y="32800"/>
                  </a:cubicBezTo>
                  <a:lnTo>
                    <a:pt x="149974" y="32800"/>
                  </a:lnTo>
                  <a:lnTo>
                    <a:pt x="149974" y="32800"/>
                  </a:lnTo>
                  <a:cubicBezTo>
                    <a:pt x="150761" y="32800"/>
                    <a:pt x="151359" y="32723"/>
                    <a:pt x="151905" y="32507"/>
                  </a:cubicBezTo>
                  <a:lnTo>
                    <a:pt x="151905" y="32507"/>
                  </a:lnTo>
                  <a:lnTo>
                    <a:pt x="151905" y="32507"/>
                  </a:lnTo>
                  <a:cubicBezTo>
                    <a:pt x="152870" y="32203"/>
                    <a:pt x="153467" y="31238"/>
                    <a:pt x="154165" y="30094"/>
                  </a:cubicBezTo>
                  <a:lnTo>
                    <a:pt x="154165" y="30094"/>
                  </a:lnTo>
                  <a:lnTo>
                    <a:pt x="154165" y="30094"/>
                  </a:lnTo>
                  <a:cubicBezTo>
                    <a:pt x="154457" y="29612"/>
                    <a:pt x="154737" y="29117"/>
                    <a:pt x="155080" y="28647"/>
                  </a:cubicBezTo>
                  <a:lnTo>
                    <a:pt x="155080" y="28647"/>
                  </a:lnTo>
                  <a:lnTo>
                    <a:pt x="155080" y="28647"/>
                  </a:lnTo>
                  <a:cubicBezTo>
                    <a:pt x="155499" y="28063"/>
                    <a:pt x="156095" y="27339"/>
                    <a:pt x="156743" y="26577"/>
                  </a:cubicBezTo>
                  <a:lnTo>
                    <a:pt x="156743" y="26577"/>
                  </a:lnTo>
                  <a:lnTo>
                    <a:pt x="156743" y="26577"/>
                  </a:lnTo>
                  <a:cubicBezTo>
                    <a:pt x="157759" y="25383"/>
                    <a:pt x="159004" y="23872"/>
                    <a:pt x="159207" y="23313"/>
                  </a:cubicBezTo>
                  <a:lnTo>
                    <a:pt x="159207" y="23313"/>
                  </a:lnTo>
                  <a:lnTo>
                    <a:pt x="159207" y="23313"/>
                  </a:lnTo>
                  <a:cubicBezTo>
                    <a:pt x="159321" y="22881"/>
                    <a:pt x="159220" y="21789"/>
                    <a:pt x="159156" y="20938"/>
                  </a:cubicBezTo>
                  <a:lnTo>
                    <a:pt x="159156" y="20938"/>
                  </a:lnTo>
                  <a:lnTo>
                    <a:pt x="159156" y="20938"/>
                  </a:lnTo>
                  <a:cubicBezTo>
                    <a:pt x="159054" y="19706"/>
                    <a:pt x="158978" y="18906"/>
                    <a:pt x="159220" y="18462"/>
                  </a:cubicBezTo>
                  <a:lnTo>
                    <a:pt x="159220" y="18462"/>
                  </a:lnTo>
                  <a:lnTo>
                    <a:pt x="159220" y="18462"/>
                  </a:lnTo>
                  <a:cubicBezTo>
                    <a:pt x="159397" y="18093"/>
                    <a:pt x="160413" y="16557"/>
                    <a:pt x="161556" y="16557"/>
                  </a:cubicBezTo>
                  <a:lnTo>
                    <a:pt x="161556" y="16557"/>
                  </a:lnTo>
                  <a:lnTo>
                    <a:pt x="161556" y="16557"/>
                  </a:lnTo>
                  <a:cubicBezTo>
                    <a:pt x="161874" y="16557"/>
                    <a:pt x="162445" y="16671"/>
                    <a:pt x="162826" y="17522"/>
                  </a:cubicBezTo>
                  <a:lnTo>
                    <a:pt x="162826" y="17522"/>
                  </a:lnTo>
                  <a:lnTo>
                    <a:pt x="162826" y="17522"/>
                  </a:lnTo>
                  <a:cubicBezTo>
                    <a:pt x="162877" y="17420"/>
                    <a:pt x="162915" y="17293"/>
                    <a:pt x="162966" y="17192"/>
                  </a:cubicBezTo>
                  <a:lnTo>
                    <a:pt x="162966" y="17192"/>
                  </a:lnTo>
                  <a:lnTo>
                    <a:pt x="162966" y="17192"/>
                  </a:lnTo>
                  <a:cubicBezTo>
                    <a:pt x="163144" y="16773"/>
                    <a:pt x="163372" y="16252"/>
                    <a:pt x="163665" y="15757"/>
                  </a:cubicBezTo>
                  <a:lnTo>
                    <a:pt x="163665" y="15757"/>
                  </a:lnTo>
                  <a:lnTo>
                    <a:pt x="163665" y="15757"/>
                  </a:lnTo>
                  <a:cubicBezTo>
                    <a:pt x="164160" y="14944"/>
                    <a:pt x="164655" y="14398"/>
                    <a:pt x="165049" y="13928"/>
                  </a:cubicBezTo>
                  <a:lnTo>
                    <a:pt x="165049" y="13928"/>
                  </a:lnTo>
                  <a:lnTo>
                    <a:pt x="165049" y="13928"/>
                  </a:lnTo>
                  <a:cubicBezTo>
                    <a:pt x="165379" y="13521"/>
                    <a:pt x="165697" y="13178"/>
                    <a:pt x="165976" y="12734"/>
                  </a:cubicBezTo>
                  <a:lnTo>
                    <a:pt x="165976" y="12734"/>
                  </a:lnTo>
                  <a:lnTo>
                    <a:pt x="165976" y="12734"/>
                  </a:lnTo>
                  <a:cubicBezTo>
                    <a:pt x="166217" y="12378"/>
                    <a:pt x="166243" y="11934"/>
                    <a:pt x="166243" y="11439"/>
                  </a:cubicBezTo>
                  <a:lnTo>
                    <a:pt x="166243" y="11439"/>
                  </a:lnTo>
                  <a:lnTo>
                    <a:pt x="166243" y="11439"/>
                  </a:lnTo>
                  <a:cubicBezTo>
                    <a:pt x="166268" y="10791"/>
                    <a:pt x="166293" y="10042"/>
                    <a:pt x="166890" y="9331"/>
                  </a:cubicBezTo>
                  <a:lnTo>
                    <a:pt x="166890" y="9331"/>
                  </a:lnTo>
                  <a:lnTo>
                    <a:pt x="166890" y="9331"/>
                  </a:lnTo>
                  <a:cubicBezTo>
                    <a:pt x="167677" y="8378"/>
                    <a:pt x="167881" y="8277"/>
                    <a:pt x="168871" y="8060"/>
                  </a:cubicBezTo>
                  <a:lnTo>
                    <a:pt x="168871" y="8060"/>
                  </a:lnTo>
                  <a:lnTo>
                    <a:pt x="168871" y="8060"/>
                  </a:lnTo>
                  <a:cubicBezTo>
                    <a:pt x="169049" y="8048"/>
                    <a:pt x="169227" y="7972"/>
                    <a:pt x="169468" y="7921"/>
                  </a:cubicBezTo>
                  <a:lnTo>
                    <a:pt x="169468" y="7921"/>
                  </a:lnTo>
                  <a:lnTo>
                    <a:pt x="169468" y="7921"/>
                  </a:lnTo>
                  <a:cubicBezTo>
                    <a:pt x="169773" y="7845"/>
                    <a:pt x="170040" y="7743"/>
                    <a:pt x="170332" y="7667"/>
                  </a:cubicBezTo>
                  <a:lnTo>
                    <a:pt x="170332" y="7667"/>
                  </a:lnTo>
                  <a:lnTo>
                    <a:pt x="170332" y="7667"/>
                  </a:lnTo>
                  <a:cubicBezTo>
                    <a:pt x="170929" y="7476"/>
                    <a:pt x="171525" y="7261"/>
                    <a:pt x="172072" y="7261"/>
                  </a:cubicBezTo>
                  <a:lnTo>
                    <a:pt x="172072" y="7261"/>
                  </a:lnTo>
                  <a:lnTo>
                    <a:pt x="172072" y="7261"/>
                  </a:lnTo>
                  <a:cubicBezTo>
                    <a:pt x="172770" y="7261"/>
                    <a:pt x="173342" y="7553"/>
                    <a:pt x="173761" y="8124"/>
                  </a:cubicBezTo>
                  <a:lnTo>
                    <a:pt x="173761" y="8124"/>
                  </a:lnTo>
                  <a:lnTo>
                    <a:pt x="173761" y="8124"/>
                  </a:lnTo>
                  <a:cubicBezTo>
                    <a:pt x="174281" y="8886"/>
                    <a:pt x="174548" y="9013"/>
                    <a:pt x="174573" y="9038"/>
                  </a:cubicBezTo>
                  <a:lnTo>
                    <a:pt x="174573" y="9038"/>
                  </a:lnTo>
                  <a:lnTo>
                    <a:pt x="174573" y="9038"/>
                  </a:lnTo>
                  <a:cubicBezTo>
                    <a:pt x="174573" y="9013"/>
                    <a:pt x="174650" y="8937"/>
                    <a:pt x="174751" y="8645"/>
                  </a:cubicBezTo>
                  <a:lnTo>
                    <a:pt x="174751" y="8645"/>
                  </a:lnTo>
                  <a:lnTo>
                    <a:pt x="174751" y="8645"/>
                  </a:lnTo>
                  <a:cubicBezTo>
                    <a:pt x="175031" y="7692"/>
                    <a:pt x="175717" y="7248"/>
                    <a:pt x="176389" y="6803"/>
                  </a:cubicBezTo>
                  <a:lnTo>
                    <a:pt x="176389" y="6803"/>
                  </a:lnTo>
                  <a:lnTo>
                    <a:pt x="176389" y="6803"/>
                  </a:lnTo>
                  <a:cubicBezTo>
                    <a:pt x="176783" y="6562"/>
                    <a:pt x="177190" y="6283"/>
                    <a:pt x="177532" y="5940"/>
                  </a:cubicBezTo>
                  <a:lnTo>
                    <a:pt x="177532" y="5940"/>
                  </a:lnTo>
                  <a:lnTo>
                    <a:pt x="177875" y="5610"/>
                  </a:lnTo>
                  <a:lnTo>
                    <a:pt x="177875" y="5610"/>
                  </a:lnTo>
                  <a:lnTo>
                    <a:pt x="177875" y="5610"/>
                  </a:lnTo>
                  <a:cubicBezTo>
                    <a:pt x="178549" y="4873"/>
                    <a:pt x="179298" y="4124"/>
                    <a:pt x="180187" y="4124"/>
                  </a:cubicBezTo>
                  <a:lnTo>
                    <a:pt x="180187" y="4124"/>
                  </a:lnTo>
                  <a:lnTo>
                    <a:pt x="180187" y="4124"/>
                  </a:lnTo>
                  <a:cubicBezTo>
                    <a:pt x="180733" y="4124"/>
                    <a:pt x="181228" y="4403"/>
                    <a:pt x="181673" y="4924"/>
                  </a:cubicBezTo>
                  <a:lnTo>
                    <a:pt x="181673" y="4924"/>
                  </a:lnTo>
                  <a:lnTo>
                    <a:pt x="181673" y="4924"/>
                  </a:lnTo>
                  <a:cubicBezTo>
                    <a:pt x="182816" y="6206"/>
                    <a:pt x="184149" y="6740"/>
                    <a:pt x="185076" y="6206"/>
                  </a:cubicBezTo>
                  <a:lnTo>
                    <a:pt x="185076" y="6206"/>
                  </a:lnTo>
                  <a:lnTo>
                    <a:pt x="185076" y="6206"/>
                  </a:lnTo>
                  <a:cubicBezTo>
                    <a:pt x="185546" y="5952"/>
                    <a:pt x="185889" y="5622"/>
                    <a:pt x="186257" y="5317"/>
                  </a:cubicBezTo>
                  <a:lnTo>
                    <a:pt x="186257" y="5317"/>
                  </a:lnTo>
                  <a:lnTo>
                    <a:pt x="186257" y="5317"/>
                  </a:lnTo>
                  <a:cubicBezTo>
                    <a:pt x="186778" y="4835"/>
                    <a:pt x="187349" y="4352"/>
                    <a:pt x="188226" y="4149"/>
                  </a:cubicBezTo>
                  <a:lnTo>
                    <a:pt x="188226" y="4149"/>
                  </a:lnTo>
                  <a:lnTo>
                    <a:pt x="188226" y="4149"/>
                  </a:lnTo>
                  <a:cubicBezTo>
                    <a:pt x="188797" y="3997"/>
                    <a:pt x="189483" y="4098"/>
                    <a:pt x="190080" y="4225"/>
                  </a:cubicBezTo>
                  <a:lnTo>
                    <a:pt x="190080" y="4225"/>
                  </a:lnTo>
                  <a:lnTo>
                    <a:pt x="190080" y="4225"/>
                  </a:lnTo>
                  <a:cubicBezTo>
                    <a:pt x="190702" y="4378"/>
                    <a:pt x="191248" y="4428"/>
                    <a:pt x="191616" y="4200"/>
                  </a:cubicBezTo>
                  <a:lnTo>
                    <a:pt x="191616" y="4200"/>
                  </a:lnTo>
                  <a:lnTo>
                    <a:pt x="191616" y="4200"/>
                  </a:lnTo>
                  <a:cubicBezTo>
                    <a:pt x="192010" y="3946"/>
                    <a:pt x="192366" y="3451"/>
                    <a:pt x="192734" y="2905"/>
                  </a:cubicBezTo>
                  <a:lnTo>
                    <a:pt x="192734" y="2905"/>
                  </a:lnTo>
                  <a:lnTo>
                    <a:pt x="192734" y="2905"/>
                  </a:lnTo>
                  <a:cubicBezTo>
                    <a:pt x="193179" y="2269"/>
                    <a:pt x="193699" y="1508"/>
                    <a:pt x="194474" y="1088"/>
                  </a:cubicBezTo>
                  <a:lnTo>
                    <a:pt x="194474" y="1088"/>
                  </a:lnTo>
                  <a:lnTo>
                    <a:pt x="194474" y="1088"/>
                  </a:lnTo>
                  <a:cubicBezTo>
                    <a:pt x="194741" y="923"/>
                    <a:pt x="194918" y="758"/>
                    <a:pt x="195096" y="606"/>
                  </a:cubicBezTo>
                  <a:lnTo>
                    <a:pt x="195096" y="606"/>
                  </a:lnTo>
                  <a:lnTo>
                    <a:pt x="195096" y="606"/>
                  </a:lnTo>
                  <a:cubicBezTo>
                    <a:pt x="195363" y="352"/>
                    <a:pt x="195668" y="111"/>
                    <a:pt x="196087" y="111"/>
                  </a:cubicBezTo>
                  <a:lnTo>
                    <a:pt x="196087" y="111"/>
                  </a:lnTo>
                  <a:lnTo>
                    <a:pt x="196087" y="111"/>
                  </a:lnTo>
                  <a:cubicBezTo>
                    <a:pt x="196607" y="111"/>
                    <a:pt x="197077" y="504"/>
                    <a:pt x="197750" y="1165"/>
                  </a:cubicBezTo>
                  <a:lnTo>
                    <a:pt x="197750" y="1165"/>
                  </a:lnTo>
                  <a:lnTo>
                    <a:pt x="197750" y="1165"/>
                  </a:lnTo>
                  <a:cubicBezTo>
                    <a:pt x="199427" y="2854"/>
                    <a:pt x="199833" y="4898"/>
                    <a:pt x="199833" y="4962"/>
                  </a:cubicBezTo>
                  <a:lnTo>
                    <a:pt x="199833" y="4962"/>
                  </a:lnTo>
                  <a:lnTo>
                    <a:pt x="199833" y="4962"/>
                  </a:lnTo>
                  <a:cubicBezTo>
                    <a:pt x="199833" y="4974"/>
                    <a:pt x="199998" y="5533"/>
                    <a:pt x="201217" y="5787"/>
                  </a:cubicBezTo>
                  <a:lnTo>
                    <a:pt x="201217" y="5787"/>
                  </a:lnTo>
                  <a:lnTo>
                    <a:pt x="201217" y="5787"/>
                  </a:lnTo>
                  <a:cubicBezTo>
                    <a:pt x="201421" y="5851"/>
                    <a:pt x="202043" y="5990"/>
                    <a:pt x="202068" y="6537"/>
                  </a:cubicBezTo>
                  <a:lnTo>
                    <a:pt x="202068" y="6537"/>
                  </a:lnTo>
                  <a:lnTo>
                    <a:pt x="202068" y="6537"/>
                  </a:lnTo>
                  <a:cubicBezTo>
                    <a:pt x="202106" y="7172"/>
                    <a:pt x="201370" y="7451"/>
                    <a:pt x="199579" y="8073"/>
                  </a:cubicBezTo>
                  <a:lnTo>
                    <a:pt x="199579" y="8073"/>
                  </a:lnTo>
                  <a:lnTo>
                    <a:pt x="199579" y="8073"/>
                  </a:lnTo>
                  <a:cubicBezTo>
                    <a:pt x="198982" y="8277"/>
                    <a:pt x="198347" y="8505"/>
                    <a:pt x="197750" y="8759"/>
                  </a:cubicBezTo>
                  <a:lnTo>
                    <a:pt x="197750" y="8759"/>
                  </a:lnTo>
                  <a:lnTo>
                    <a:pt x="197750" y="8759"/>
                  </a:lnTo>
                  <a:cubicBezTo>
                    <a:pt x="197204" y="8962"/>
                    <a:pt x="196557" y="9216"/>
                    <a:pt x="195883" y="9432"/>
                  </a:cubicBezTo>
                  <a:lnTo>
                    <a:pt x="195883" y="9432"/>
                  </a:lnTo>
                  <a:lnTo>
                    <a:pt x="195883" y="9432"/>
                  </a:lnTo>
                  <a:cubicBezTo>
                    <a:pt x="194245" y="10029"/>
                    <a:pt x="191997" y="10804"/>
                    <a:pt x="191667" y="11642"/>
                  </a:cubicBezTo>
                  <a:lnTo>
                    <a:pt x="191667" y="11642"/>
                  </a:lnTo>
                  <a:lnTo>
                    <a:pt x="191667" y="11642"/>
                  </a:lnTo>
                  <a:cubicBezTo>
                    <a:pt x="191540" y="11934"/>
                    <a:pt x="191566" y="11959"/>
                    <a:pt x="191718" y="12086"/>
                  </a:cubicBezTo>
                  <a:lnTo>
                    <a:pt x="191718" y="12086"/>
                  </a:lnTo>
                  <a:lnTo>
                    <a:pt x="191718" y="12086"/>
                  </a:lnTo>
                  <a:cubicBezTo>
                    <a:pt x="192188" y="12505"/>
                    <a:pt x="192391" y="13001"/>
                    <a:pt x="191819" y="13991"/>
                  </a:cubicBezTo>
                  <a:lnTo>
                    <a:pt x="191819" y="13991"/>
                  </a:lnTo>
                  <a:lnTo>
                    <a:pt x="191819" y="13991"/>
                  </a:lnTo>
                  <a:cubicBezTo>
                    <a:pt x="190994" y="15490"/>
                    <a:pt x="189762" y="15896"/>
                    <a:pt x="188860" y="16176"/>
                  </a:cubicBezTo>
                  <a:lnTo>
                    <a:pt x="188860" y="16176"/>
                  </a:lnTo>
                  <a:lnTo>
                    <a:pt x="188860" y="16176"/>
                  </a:lnTo>
                  <a:cubicBezTo>
                    <a:pt x="188695" y="16252"/>
                    <a:pt x="188518" y="16303"/>
                    <a:pt x="188365" y="16366"/>
                  </a:cubicBezTo>
                  <a:lnTo>
                    <a:pt x="188365" y="16366"/>
                  </a:lnTo>
                  <a:lnTo>
                    <a:pt x="188365" y="16366"/>
                  </a:lnTo>
                  <a:cubicBezTo>
                    <a:pt x="188022" y="16506"/>
                    <a:pt x="187527" y="16480"/>
                    <a:pt x="186930" y="16442"/>
                  </a:cubicBezTo>
                  <a:lnTo>
                    <a:pt x="186930" y="16442"/>
                  </a:lnTo>
                  <a:lnTo>
                    <a:pt x="186930" y="16442"/>
                  </a:lnTo>
                  <a:cubicBezTo>
                    <a:pt x="186409" y="16379"/>
                    <a:pt x="185838" y="16379"/>
                    <a:pt x="185648" y="16506"/>
                  </a:cubicBezTo>
                  <a:lnTo>
                    <a:pt x="185648" y="16506"/>
                  </a:lnTo>
                  <a:lnTo>
                    <a:pt x="185648" y="16506"/>
                  </a:lnTo>
                  <a:cubicBezTo>
                    <a:pt x="185622" y="16531"/>
                    <a:pt x="185520" y="16607"/>
                    <a:pt x="185520" y="16925"/>
                  </a:cubicBezTo>
                  <a:lnTo>
                    <a:pt x="185520" y="16925"/>
                  </a:lnTo>
                  <a:lnTo>
                    <a:pt x="185520" y="16925"/>
                  </a:lnTo>
                  <a:cubicBezTo>
                    <a:pt x="185520" y="17966"/>
                    <a:pt x="185648" y="18385"/>
                    <a:pt x="185787" y="18893"/>
                  </a:cubicBezTo>
                  <a:lnTo>
                    <a:pt x="185787" y="18893"/>
                  </a:lnTo>
                  <a:lnTo>
                    <a:pt x="185787" y="18893"/>
                  </a:lnTo>
                  <a:cubicBezTo>
                    <a:pt x="185863" y="19211"/>
                    <a:pt x="185965" y="19554"/>
                    <a:pt x="186041" y="20024"/>
                  </a:cubicBezTo>
                  <a:lnTo>
                    <a:pt x="186041" y="20024"/>
                  </a:lnTo>
                  <a:lnTo>
                    <a:pt x="186041" y="20024"/>
                  </a:lnTo>
                  <a:cubicBezTo>
                    <a:pt x="186092" y="20328"/>
                    <a:pt x="186333" y="20595"/>
                    <a:pt x="186562" y="20862"/>
                  </a:cubicBezTo>
                  <a:lnTo>
                    <a:pt x="186562" y="20862"/>
                  </a:lnTo>
                  <a:lnTo>
                    <a:pt x="186562" y="20862"/>
                  </a:lnTo>
                  <a:cubicBezTo>
                    <a:pt x="186854" y="21217"/>
                    <a:pt x="187210" y="21586"/>
                    <a:pt x="187006" y="22081"/>
                  </a:cubicBezTo>
                  <a:lnTo>
                    <a:pt x="187006" y="22081"/>
                  </a:lnTo>
                  <a:lnTo>
                    <a:pt x="187006" y="22081"/>
                  </a:lnTo>
                  <a:cubicBezTo>
                    <a:pt x="186778" y="22564"/>
                    <a:pt x="186143" y="22703"/>
                    <a:pt x="185025" y="22767"/>
                  </a:cubicBezTo>
                  <a:lnTo>
                    <a:pt x="185025" y="22767"/>
                  </a:lnTo>
                  <a:lnTo>
                    <a:pt x="185025" y="22767"/>
                  </a:lnTo>
                  <a:cubicBezTo>
                    <a:pt x="183285" y="22881"/>
                    <a:pt x="182142" y="22449"/>
                    <a:pt x="181228" y="22106"/>
                  </a:cubicBezTo>
                  <a:lnTo>
                    <a:pt x="181228" y="22106"/>
                  </a:lnTo>
                  <a:lnTo>
                    <a:pt x="181228" y="22106"/>
                  </a:lnTo>
                  <a:cubicBezTo>
                    <a:pt x="180555" y="21840"/>
                    <a:pt x="180085" y="21675"/>
                    <a:pt x="179717" y="21840"/>
                  </a:cubicBezTo>
                  <a:lnTo>
                    <a:pt x="179717" y="21840"/>
                  </a:lnTo>
                  <a:lnTo>
                    <a:pt x="179717" y="21840"/>
                  </a:lnTo>
                  <a:cubicBezTo>
                    <a:pt x="178726" y="22259"/>
                    <a:pt x="178447" y="22729"/>
                    <a:pt x="178447" y="24011"/>
                  </a:cubicBezTo>
                  <a:lnTo>
                    <a:pt x="178447" y="24011"/>
                  </a:lnTo>
                  <a:lnTo>
                    <a:pt x="178447" y="24011"/>
                  </a:lnTo>
                  <a:cubicBezTo>
                    <a:pt x="178447" y="24367"/>
                    <a:pt x="178523" y="24634"/>
                    <a:pt x="178624" y="24888"/>
                  </a:cubicBezTo>
                  <a:lnTo>
                    <a:pt x="178624" y="24888"/>
                  </a:lnTo>
                  <a:lnTo>
                    <a:pt x="178624" y="24888"/>
                  </a:lnTo>
                  <a:cubicBezTo>
                    <a:pt x="178891" y="25789"/>
                    <a:pt x="178815" y="26310"/>
                    <a:pt x="177482" y="27123"/>
                  </a:cubicBezTo>
                  <a:lnTo>
                    <a:pt x="177482" y="27123"/>
                  </a:lnTo>
                  <a:lnTo>
                    <a:pt x="177482" y="27123"/>
                  </a:lnTo>
                  <a:cubicBezTo>
                    <a:pt x="177228" y="27262"/>
                    <a:pt x="176986" y="27415"/>
                    <a:pt x="176758" y="27529"/>
                  </a:cubicBezTo>
                  <a:lnTo>
                    <a:pt x="176758" y="27529"/>
                  </a:lnTo>
                  <a:lnTo>
                    <a:pt x="176758" y="27529"/>
                  </a:lnTo>
                  <a:cubicBezTo>
                    <a:pt x="175500" y="28266"/>
                    <a:pt x="175196" y="28405"/>
                    <a:pt x="175424" y="29548"/>
                  </a:cubicBezTo>
                  <a:lnTo>
                    <a:pt x="175424" y="29548"/>
                  </a:lnTo>
                  <a:lnTo>
                    <a:pt x="175424" y="29548"/>
                  </a:lnTo>
                  <a:cubicBezTo>
                    <a:pt x="175526" y="30018"/>
                    <a:pt x="175793" y="30374"/>
                    <a:pt x="176072" y="30691"/>
                  </a:cubicBezTo>
                  <a:lnTo>
                    <a:pt x="176072" y="30691"/>
                  </a:lnTo>
                  <a:lnTo>
                    <a:pt x="176072" y="30691"/>
                  </a:lnTo>
                  <a:cubicBezTo>
                    <a:pt x="176389" y="31085"/>
                    <a:pt x="176758" y="31555"/>
                    <a:pt x="176682" y="32190"/>
                  </a:cubicBezTo>
                  <a:lnTo>
                    <a:pt x="176682" y="32190"/>
                  </a:lnTo>
                  <a:lnTo>
                    <a:pt x="176682" y="32190"/>
                  </a:lnTo>
                  <a:cubicBezTo>
                    <a:pt x="176618" y="32800"/>
                    <a:pt x="176186" y="33409"/>
                    <a:pt x="175221" y="34158"/>
                  </a:cubicBezTo>
                  <a:lnTo>
                    <a:pt x="175221" y="34158"/>
                  </a:lnTo>
                  <a:lnTo>
                    <a:pt x="175221" y="34158"/>
                  </a:lnTo>
                  <a:cubicBezTo>
                    <a:pt x="173189" y="35771"/>
                    <a:pt x="171779" y="36482"/>
                    <a:pt x="170510" y="37117"/>
                  </a:cubicBezTo>
                  <a:lnTo>
                    <a:pt x="170510" y="37117"/>
                  </a:lnTo>
                  <a:lnTo>
                    <a:pt x="170510" y="37117"/>
                  </a:lnTo>
                  <a:cubicBezTo>
                    <a:pt x="170116" y="37308"/>
                    <a:pt x="169722" y="37511"/>
                    <a:pt x="169341" y="37752"/>
                  </a:cubicBezTo>
                  <a:lnTo>
                    <a:pt x="169341" y="37752"/>
                  </a:lnTo>
                  <a:lnTo>
                    <a:pt x="169341" y="37752"/>
                  </a:lnTo>
                  <a:cubicBezTo>
                    <a:pt x="167830" y="38552"/>
                    <a:pt x="167208" y="39518"/>
                    <a:pt x="166839" y="40038"/>
                  </a:cubicBezTo>
                  <a:lnTo>
                    <a:pt x="166839" y="40038"/>
                  </a:lnTo>
                  <a:lnTo>
                    <a:pt x="166839" y="40038"/>
                  </a:lnTo>
                  <a:cubicBezTo>
                    <a:pt x="166763" y="40165"/>
                    <a:pt x="166611" y="40356"/>
                    <a:pt x="166446" y="40597"/>
                  </a:cubicBezTo>
                  <a:lnTo>
                    <a:pt x="166446" y="40597"/>
                  </a:lnTo>
                  <a:lnTo>
                    <a:pt x="166446" y="40597"/>
                  </a:lnTo>
                  <a:cubicBezTo>
                    <a:pt x="165900" y="41334"/>
                    <a:pt x="164757" y="42845"/>
                    <a:pt x="164630" y="43569"/>
                  </a:cubicBezTo>
                  <a:lnTo>
                    <a:pt x="164630" y="43569"/>
                  </a:lnTo>
                  <a:lnTo>
                    <a:pt x="164630" y="43569"/>
                  </a:lnTo>
                  <a:cubicBezTo>
                    <a:pt x="164490" y="44471"/>
                    <a:pt x="164807" y="46122"/>
                    <a:pt x="165277" y="46896"/>
                  </a:cubicBezTo>
                  <a:lnTo>
                    <a:pt x="165277" y="46896"/>
                  </a:lnTo>
                  <a:lnTo>
                    <a:pt x="165277" y="46896"/>
                  </a:lnTo>
                  <a:cubicBezTo>
                    <a:pt x="165646" y="47531"/>
                    <a:pt x="165950" y="47595"/>
                    <a:pt x="166166" y="47595"/>
                  </a:cubicBezTo>
                  <a:lnTo>
                    <a:pt x="166166" y="47595"/>
                  </a:lnTo>
                  <a:lnTo>
                    <a:pt x="166166" y="47595"/>
                  </a:lnTo>
                  <a:cubicBezTo>
                    <a:pt x="166547" y="47595"/>
                    <a:pt x="167068" y="47315"/>
                    <a:pt x="167665" y="46795"/>
                  </a:cubicBezTo>
                  <a:lnTo>
                    <a:pt x="167665" y="46795"/>
                  </a:lnTo>
                  <a:lnTo>
                    <a:pt x="168160" y="46337"/>
                  </a:lnTo>
                  <a:lnTo>
                    <a:pt x="168160" y="46337"/>
                  </a:lnTo>
                  <a:lnTo>
                    <a:pt x="168160" y="46337"/>
                  </a:lnTo>
                  <a:cubicBezTo>
                    <a:pt x="169544" y="45055"/>
                    <a:pt x="170090" y="44509"/>
                    <a:pt x="171830" y="44902"/>
                  </a:cubicBezTo>
                  <a:lnTo>
                    <a:pt x="171830" y="44902"/>
                  </a:lnTo>
                  <a:lnTo>
                    <a:pt x="171830" y="44902"/>
                  </a:lnTo>
                  <a:cubicBezTo>
                    <a:pt x="172097" y="44928"/>
                    <a:pt x="172377" y="45004"/>
                    <a:pt x="172643" y="45055"/>
                  </a:cubicBezTo>
                  <a:lnTo>
                    <a:pt x="172643" y="45055"/>
                  </a:lnTo>
                  <a:lnTo>
                    <a:pt x="172643" y="45055"/>
                  </a:lnTo>
                  <a:cubicBezTo>
                    <a:pt x="173938" y="45296"/>
                    <a:pt x="175056" y="45525"/>
                    <a:pt x="175399" y="46261"/>
                  </a:cubicBezTo>
                  <a:lnTo>
                    <a:pt x="175399" y="46261"/>
                  </a:lnTo>
                  <a:lnTo>
                    <a:pt x="175399" y="46261"/>
                  </a:lnTo>
                  <a:cubicBezTo>
                    <a:pt x="175526" y="46452"/>
                    <a:pt x="175602" y="46795"/>
                    <a:pt x="175374" y="47264"/>
                  </a:cubicBezTo>
                  <a:lnTo>
                    <a:pt x="175374" y="47264"/>
                  </a:lnTo>
                  <a:lnTo>
                    <a:pt x="175374" y="47264"/>
                  </a:lnTo>
                  <a:cubicBezTo>
                    <a:pt x="174853" y="48331"/>
                    <a:pt x="173938" y="50109"/>
                    <a:pt x="172871" y="51557"/>
                  </a:cubicBezTo>
                  <a:lnTo>
                    <a:pt x="172871" y="51557"/>
                  </a:lnTo>
                  <a:lnTo>
                    <a:pt x="172871" y="51557"/>
                  </a:lnTo>
                  <a:cubicBezTo>
                    <a:pt x="172542" y="51989"/>
                    <a:pt x="172325" y="52497"/>
                    <a:pt x="172072" y="53043"/>
                  </a:cubicBezTo>
                  <a:lnTo>
                    <a:pt x="172072" y="53043"/>
                  </a:lnTo>
                  <a:lnTo>
                    <a:pt x="172072" y="53043"/>
                  </a:lnTo>
                  <a:cubicBezTo>
                    <a:pt x="171576" y="54199"/>
                    <a:pt x="171005" y="55532"/>
                    <a:pt x="169290" y="5631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88" name="Freeform: Shape 587">
              <a:extLst>
                <a:ext uri="{FF2B5EF4-FFF2-40B4-BE49-F238E27FC236}">
                  <a16:creationId xmlns:a16="http://schemas.microsoft.com/office/drawing/2014/main" id="{72D5B833-6E91-8EE4-7133-0F2113FBEF29}"/>
                </a:ext>
              </a:extLst>
            </p:cNvPr>
            <p:cNvSpPr/>
            <p:nvPr/>
          </p:nvSpPr>
          <p:spPr>
            <a:xfrm flipV="1">
              <a:off x="8898254" y="2394079"/>
              <a:ext cx="16411" cy="4292"/>
            </a:xfrm>
            <a:custGeom>
              <a:avLst/>
              <a:gdLst>
                <a:gd name="connsiteX0" fmla="*/ 106 w 16411"/>
                <a:gd name="connsiteY0" fmla="*/ 4395 h 4292"/>
                <a:gd name="connsiteX1" fmla="*/ 2290 w 16411"/>
                <a:gd name="connsiteY1" fmla="*/ 2388 h 4292"/>
                <a:gd name="connsiteX2" fmla="*/ 2290 w 16411"/>
                <a:gd name="connsiteY2" fmla="*/ 2388 h 4292"/>
                <a:gd name="connsiteX3" fmla="*/ 2443 w 16411"/>
                <a:gd name="connsiteY3" fmla="*/ 2287 h 4292"/>
                <a:gd name="connsiteX4" fmla="*/ 2443 w 16411"/>
                <a:gd name="connsiteY4" fmla="*/ 2287 h 4292"/>
                <a:gd name="connsiteX5" fmla="*/ 2443 w 16411"/>
                <a:gd name="connsiteY5" fmla="*/ 2287 h 4292"/>
                <a:gd name="connsiteX6" fmla="*/ 7002 w 16411"/>
                <a:gd name="connsiteY6" fmla="*/ 1093 h 4292"/>
                <a:gd name="connsiteX7" fmla="*/ 7002 w 16411"/>
                <a:gd name="connsiteY7" fmla="*/ 1093 h 4292"/>
                <a:gd name="connsiteX8" fmla="*/ 7002 w 16411"/>
                <a:gd name="connsiteY8" fmla="*/ 1093 h 4292"/>
                <a:gd name="connsiteX9" fmla="*/ 7840 w 16411"/>
                <a:gd name="connsiteY9" fmla="*/ 928 h 4292"/>
                <a:gd name="connsiteX10" fmla="*/ 7840 w 16411"/>
                <a:gd name="connsiteY10" fmla="*/ 928 h 4292"/>
                <a:gd name="connsiteX11" fmla="*/ 7840 w 16411"/>
                <a:gd name="connsiteY11" fmla="*/ 928 h 4292"/>
                <a:gd name="connsiteX12" fmla="*/ 8589 w 16411"/>
                <a:gd name="connsiteY12" fmla="*/ 699 h 4292"/>
                <a:gd name="connsiteX13" fmla="*/ 8589 w 16411"/>
                <a:gd name="connsiteY13" fmla="*/ 699 h 4292"/>
                <a:gd name="connsiteX14" fmla="*/ 8589 w 16411"/>
                <a:gd name="connsiteY14" fmla="*/ 699 h 4292"/>
                <a:gd name="connsiteX15" fmla="*/ 11269 w 16411"/>
                <a:gd name="connsiteY15" fmla="*/ 179 h 4292"/>
                <a:gd name="connsiteX16" fmla="*/ 11269 w 16411"/>
                <a:gd name="connsiteY16" fmla="*/ 179 h 4292"/>
                <a:gd name="connsiteX17" fmla="*/ 11269 w 16411"/>
                <a:gd name="connsiteY17" fmla="*/ 179 h 4292"/>
                <a:gd name="connsiteX18" fmla="*/ 13326 w 16411"/>
                <a:gd name="connsiteY18" fmla="*/ 102 h 4292"/>
                <a:gd name="connsiteX19" fmla="*/ 13326 w 16411"/>
                <a:gd name="connsiteY19" fmla="*/ 102 h 4292"/>
                <a:gd name="connsiteX20" fmla="*/ 13326 w 16411"/>
                <a:gd name="connsiteY20" fmla="*/ 102 h 4292"/>
                <a:gd name="connsiteX21" fmla="*/ 16349 w 16411"/>
                <a:gd name="connsiteY21" fmla="*/ 1169 h 4292"/>
                <a:gd name="connsiteX22" fmla="*/ 16349 w 16411"/>
                <a:gd name="connsiteY22" fmla="*/ 1169 h 4292"/>
                <a:gd name="connsiteX23" fmla="*/ 16349 w 16411"/>
                <a:gd name="connsiteY23" fmla="*/ 1169 h 4292"/>
                <a:gd name="connsiteX24" fmla="*/ 16349 w 16411"/>
                <a:gd name="connsiteY24" fmla="*/ 2261 h 4292"/>
                <a:gd name="connsiteX25" fmla="*/ 16349 w 16411"/>
                <a:gd name="connsiteY25" fmla="*/ 2261 h 4292"/>
                <a:gd name="connsiteX26" fmla="*/ 16349 w 16411"/>
                <a:gd name="connsiteY26" fmla="*/ 2261 h 4292"/>
                <a:gd name="connsiteX27" fmla="*/ 11663 w 16411"/>
                <a:gd name="connsiteY27" fmla="*/ 4293 h 4292"/>
                <a:gd name="connsiteX28" fmla="*/ 11663 w 16411"/>
                <a:gd name="connsiteY28" fmla="*/ 4293 h 4292"/>
                <a:gd name="connsiteX29" fmla="*/ 11472 w 16411"/>
                <a:gd name="connsiteY29" fmla="*/ 4293 h 4292"/>
                <a:gd name="connsiteX30" fmla="*/ 11472 w 16411"/>
                <a:gd name="connsiteY30" fmla="*/ 4293 h 4292"/>
                <a:gd name="connsiteX31" fmla="*/ 11472 w 16411"/>
                <a:gd name="connsiteY31" fmla="*/ 4293 h 4292"/>
                <a:gd name="connsiteX32" fmla="*/ 8145 w 16411"/>
                <a:gd name="connsiteY32" fmla="*/ 4293 h 4292"/>
                <a:gd name="connsiteX33" fmla="*/ 8145 w 16411"/>
                <a:gd name="connsiteY33" fmla="*/ 4293 h 4292"/>
                <a:gd name="connsiteX34" fmla="*/ 8145 w 16411"/>
                <a:gd name="connsiteY34" fmla="*/ 4293 h 4292"/>
                <a:gd name="connsiteX35" fmla="*/ 4919 w 16411"/>
                <a:gd name="connsiteY35" fmla="*/ 4293 h 4292"/>
                <a:gd name="connsiteX36" fmla="*/ 4919 w 16411"/>
                <a:gd name="connsiteY36" fmla="*/ 4293 h 4292"/>
                <a:gd name="connsiteX37" fmla="*/ 4919 w 16411"/>
                <a:gd name="connsiteY37" fmla="*/ 4293 h 4292"/>
                <a:gd name="connsiteX38" fmla="*/ 1617 w 16411"/>
                <a:gd name="connsiteY38" fmla="*/ 4293 h 4292"/>
                <a:gd name="connsiteX39" fmla="*/ 1617 w 16411"/>
                <a:gd name="connsiteY39" fmla="*/ 4293 h 4292"/>
                <a:gd name="connsiteX40" fmla="*/ 106 w 16411"/>
                <a:gd name="connsiteY40" fmla="*/ 4395 h 42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16411" h="4292">
                  <a:moveTo>
                    <a:pt x="106" y="4395"/>
                  </a:moveTo>
                  <a:lnTo>
                    <a:pt x="2290" y="2388"/>
                  </a:lnTo>
                  <a:lnTo>
                    <a:pt x="2290" y="2388"/>
                  </a:lnTo>
                  <a:lnTo>
                    <a:pt x="2443" y="2287"/>
                  </a:lnTo>
                  <a:lnTo>
                    <a:pt x="2443" y="2287"/>
                  </a:lnTo>
                  <a:lnTo>
                    <a:pt x="2443" y="2287"/>
                  </a:lnTo>
                  <a:cubicBezTo>
                    <a:pt x="4068" y="1563"/>
                    <a:pt x="5681" y="1296"/>
                    <a:pt x="7002" y="1093"/>
                  </a:cubicBezTo>
                  <a:lnTo>
                    <a:pt x="7002" y="1093"/>
                  </a:lnTo>
                  <a:lnTo>
                    <a:pt x="7002" y="1093"/>
                  </a:lnTo>
                  <a:cubicBezTo>
                    <a:pt x="7294" y="1017"/>
                    <a:pt x="7573" y="991"/>
                    <a:pt x="7840" y="928"/>
                  </a:cubicBezTo>
                  <a:lnTo>
                    <a:pt x="7840" y="928"/>
                  </a:lnTo>
                  <a:lnTo>
                    <a:pt x="7840" y="928"/>
                  </a:lnTo>
                  <a:cubicBezTo>
                    <a:pt x="8297" y="839"/>
                    <a:pt x="8437" y="788"/>
                    <a:pt x="8589" y="699"/>
                  </a:cubicBezTo>
                  <a:lnTo>
                    <a:pt x="8589" y="699"/>
                  </a:lnTo>
                  <a:lnTo>
                    <a:pt x="8589" y="699"/>
                  </a:lnTo>
                  <a:cubicBezTo>
                    <a:pt x="9008" y="483"/>
                    <a:pt x="9402" y="318"/>
                    <a:pt x="11269" y="179"/>
                  </a:cubicBezTo>
                  <a:lnTo>
                    <a:pt x="11269" y="179"/>
                  </a:lnTo>
                  <a:lnTo>
                    <a:pt x="11269" y="179"/>
                  </a:lnTo>
                  <a:cubicBezTo>
                    <a:pt x="12107" y="128"/>
                    <a:pt x="12755" y="102"/>
                    <a:pt x="13326" y="102"/>
                  </a:cubicBezTo>
                  <a:lnTo>
                    <a:pt x="13326" y="102"/>
                  </a:lnTo>
                  <a:lnTo>
                    <a:pt x="13326" y="102"/>
                  </a:lnTo>
                  <a:cubicBezTo>
                    <a:pt x="14685" y="102"/>
                    <a:pt x="15752" y="280"/>
                    <a:pt x="16349" y="1169"/>
                  </a:cubicBezTo>
                  <a:lnTo>
                    <a:pt x="16349" y="1169"/>
                  </a:lnTo>
                  <a:lnTo>
                    <a:pt x="16349" y="1169"/>
                  </a:lnTo>
                  <a:cubicBezTo>
                    <a:pt x="16476" y="1347"/>
                    <a:pt x="16653" y="1741"/>
                    <a:pt x="16349" y="2261"/>
                  </a:cubicBezTo>
                  <a:lnTo>
                    <a:pt x="16349" y="2261"/>
                  </a:lnTo>
                  <a:lnTo>
                    <a:pt x="16349" y="2261"/>
                  </a:lnTo>
                  <a:cubicBezTo>
                    <a:pt x="15853" y="3227"/>
                    <a:pt x="13796" y="4293"/>
                    <a:pt x="11663" y="4293"/>
                  </a:cubicBezTo>
                  <a:lnTo>
                    <a:pt x="11663" y="4293"/>
                  </a:lnTo>
                  <a:lnTo>
                    <a:pt x="11472" y="4293"/>
                  </a:lnTo>
                  <a:lnTo>
                    <a:pt x="11472" y="4293"/>
                  </a:lnTo>
                  <a:lnTo>
                    <a:pt x="11472" y="4293"/>
                  </a:lnTo>
                  <a:cubicBezTo>
                    <a:pt x="10228" y="4242"/>
                    <a:pt x="9186" y="4268"/>
                    <a:pt x="8145" y="4293"/>
                  </a:cubicBezTo>
                  <a:lnTo>
                    <a:pt x="8145" y="4293"/>
                  </a:lnTo>
                  <a:lnTo>
                    <a:pt x="8145" y="4293"/>
                  </a:lnTo>
                  <a:cubicBezTo>
                    <a:pt x="7103" y="4319"/>
                    <a:pt x="6087" y="4319"/>
                    <a:pt x="4919" y="4293"/>
                  </a:cubicBezTo>
                  <a:lnTo>
                    <a:pt x="4919" y="4293"/>
                  </a:lnTo>
                  <a:lnTo>
                    <a:pt x="4919" y="4293"/>
                  </a:lnTo>
                  <a:cubicBezTo>
                    <a:pt x="2684" y="4217"/>
                    <a:pt x="1643" y="4293"/>
                    <a:pt x="1617" y="4293"/>
                  </a:cubicBezTo>
                  <a:lnTo>
                    <a:pt x="1617" y="4293"/>
                  </a:lnTo>
                  <a:lnTo>
                    <a:pt x="106" y="4395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89" name="Freeform: Shape 588">
              <a:extLst>
                <a:ext uri="{FF2B5EF4-FFF2-40B4-BE49-F238E27FC236}">
                  <a16:creationId xmlns:a16="http://schemas.microsoft.com/office/drawing/2014/main" id="{EE9BF771-4954-ADF2-13B0-6CBFDBC36538}"/>
                </a:ext>
              </a:extLst>
            </p:cNvPr>
            <p:cNvSpPr/>
            <p:nvPr/>
          </p:nvSpPr>
          <p:spPr>
            <a:xfrm flipV="1">
              <a:off x="8882646" y="2438349"/>
              <a:ext cx="9443" cy="19355"/>
            </a:xfrm>
            <a:custGeom>
              <a:avLst/>
              <a:gdLst>
                <a:gd name="connsiteX0" fmla="*/ 2239 w 9443"/>
                <a:gd name="connsiteY0" fmla="*/ 12164 h 19355"/>
                <a:gd name="connsiteX1" fmla="*/ 1084 w 9443"/>
                <a:gd name="connsiteY1" fmla="*/ 9802 h 19355"/>
                <a:gd name="connsiteX2" fmla="*/ 1084 w 9443"/>
                <a:gd name="connsiteY2" fmla="*/ 9802 h 19355"/>
                <a:gd name="connsiteX3" fmla="*/ 1084 w 9443"/>
                <a:gd name="connsiteY3" fmla="*/ 9802 h 19355"/>
                <a:gd name="connsiteX4" fmla="*/ 779 w 9443"/>
                <a:gd name="connsiteY4" fmla="*/ 7884 h 19355"/>
                <a:gd name="connsiteX5" fmla="*/ 779 w 9443"/>
                <a:gd name="connsiteY5" fmla="*/ 7884 h 19355"/>
                <a:gd name="connsiteX6" fmla="*/ 779 w 9443"/>
                <a:gd name="connsiteY6" fmla="*/ 7884 h 19355"/>
                <a:gd name="connsiteX7" fmla="*/ 385 w 9443"/>
                <a:gd name="connsiteY7" fmla="*/ 6474 h 19355"/>
                <a:gd name="connsiteX8" fmla="*/ 385 w 9443"/>
                <a:gd name="connsiteY8" fmla="*/ 6474 h 19355"/>
                <a:gd name="connsiteX9" fmla="*/ 309 w 9443"/>
                <a:gd name="connsiteY9" fmla="*/ 5789 h 19355"/>
                <a:gd name="connsiteX10" fmla="*/ 309 w 9443"/>
                <a:gd name="connsiteY10" fmla="*/ 5789 h 19355"/>
                <a:gd name="connsiteX11" fmla="*/ 309 w 9443"/>
                <a:gd name="connsiteY11" fmla="*/ 5789 h 19355"/>
                <a:gd name="connsiteX12" fmla="*/ 410 w 9443"/>
                <a:gd name="connsiteY12" fmla="*/ 1102 h 19355"/>
                <a:gd name="connsiteX13" fmla="*/ 410 w 9443"/>
                <a:gd name="connsiteY13" fmla="*/ 1102 h 19355"/>
                <a:gd name="connsiteX14" fmla="*/ 410 w 9443"/>
                <a:gd name="connsiteY14" fmla="*/ 1102 h 19355"/>
                <a:gd name="connsiteX15" fmla="*/ 1528 w 9443"/>
                <a:gd name="connsiteY15" fmla="*/ 112 h 19355"/>
                <a:gd name="connsiteX16" fmla="*/ 1528 w 9443"/>
                <a:gd name="connsiteY16" fmla="*/ 112 h 19355"/>
                <a:gd name="connsiteX17" fmla="*/ 1528 w 9443"/>
                <a:gd name="connsiteY17" fmla="*/ 112 h 19355"/>
                <a:gd name="connsiteX18" fmla="*/ 2913 w 9443"/>
                <a:gd name="connsiteY18" fmla="*/ 709 h 19355"/>
                <a:gd name="connsiteX19" fmla="*/ 2913 w 9443"/>
                <a:gd name="connsiteY19" fmla="*/ 709 h 19355"/>
                <a:gd name="connsiteX20" fmla="*/ 2913 w 9443"/>
                <a:gd name="connsiteY20" fmla="*/ 709 h 19355"/>
                <a:gd name="connsiteX21" fmla="*/ 4424 w 9443"/>
                <a:gd name="connsiteY21" fmla="*/ 1471 h 19355"/>
                <a:gd name="connsiteX22" fmla="*/ 4424 w 9443"/>
                <a:gd name="connsiteY22" fmla="*/ 1471 h 19355"/>
                <a:gd name="connsiteX23" fmla="*/ 4424 w 9443"/>
                <a:gd name="connsiteY23" fmla="*/ 1471 h 19355"/>
                <a:gd name="connsiteX24" fmla="*/ 6138 w 9443"/>
                <a:gd name="connsiteY24" fmla="*/ 3515 h 19355"/>
                <a:gd name="connsiteX25" fmla="*/ 6138 w 9443"/>
                <a:gd name="connsiteY25" fmla="*/ 3515 h 19355"/>
                <a:gd name="connsiteX26" fmla="*/ 6138 w 9443"/>
                <a:gd name="connsiteY26" fmla="*/ 3515 h 19355"/>
                <a:gd name="connsiteX27" fmla="*/ 6392 w 9443"/>
                <a:gd name="connsiteY27" fmla="*/ 4849 h 19355"/>
                <a:gd name="connsiteX28" fmla="*/ 6392 w 9443"/>
                <a:gd name="connsiteY28" fmla="*/ 4849 h 19355"/>
                <a:gd name="connsiteX29" fmla="*/ 6392 w 9443"/>
                <a:gd name="connsiteY29" fmla="*/ 4849 h 19355"/>
                <a:gd name="connsiteX30" fmla="*/ 7408 w 9443"/>
                <a:gd name="connsiteY30" fmla="*/ 7211 h 19355"/>
                <a:gd name="connsiteX31" fmla="*/ 7408 w 9443"/>
                <a:gd name="connsiteY31" fmla="*/ 7211 h 19355"/>
                <a:gd name="connsiteX32" fmla="*/ 7408 w 9443"/>
                <a:gd name="connsiteY32" fmla="*/ 7211 h 19355"/>
                <a:gd name="connsiteX33" fmla="*/ 7751 w 9443"/>
                <a:gd name="connsiteY33" fmla="*/ 7732 h 19355"/>
                <a:gd name="connsiteX34" fmla="*/ 7751 w 9443"/>
                <a:gd name="connsiteY34" fmla="*/ 7732 h 19355"/>
                <a:gd name="connsiteX35" fmla="*/ 7751 w 9443"/>
                <a:gd name="connsiteY35" fmla="*/ 7732 h 19355"/>
                <a:gd name="connsiteX36" fmla="*/ 9389 w 9443"/>
                <a:gd name="connsiteY36" fmla="*/ 11021 h 19355"/>
                <a:gd name="connsiteX37" fmla="*/ 9389 w 9443"/>
                <a:gd name="connsiteY37" fmla="*/ 11021 h 19355"/>
                <a:gd name="connsiteX38" fmla="*/ 9389 w 9443"/>
                <a:gd name="connsiteY38" fmla="*/ 11021 h 19355"/>
                <a:gd name="connsiteX39" fmla="*/ 8323 w 9443"/>
                <a:gd name="connsiteY39" fmla="*/ 13904 h 19355"/>
                <a:gd name="connsiteX40" fmla="*/ 8323 w 9443"/>
                <a:gd name="connsiteY40" fmla="*/ 13904 h 19355"/>
                <a:gd name="connsiteX41" fmla="*/ 8323 w 9443"/>
                <a:gd name="connsiteY41" fmla="*/ 13904 h 19355"/>
                <a:gd name="connsiteX42" fmla="*/ 8246 w 9443"/>
                <a:gd name="connsiteY42" fmla="*/ 14945 h 19355"/>
                <a:gd name="connsiteX43" fmla="*/ 8246 w 9443"/>
                <a:gd name="connsiteY43" fmla="*/ 14945 h 19355"/>
                <a:gd name="connsiteX44" fmla="*/ 8246 w 9443"/>
                <a:gd name="connsiteY44" fmla="*/ 14945 h 19355"/>
                <a:gd name="connsiteX45" fmla="*/ 8526 w 9443"/>
                <a:gd name="connsiteY45" fmla="*/ 17104 h 19355"/>
                <a:gd name="connsiteX46" fmla="*/ 8526 w 9443"/>
                <a:gd name="connsiteY46" fmla="*/ 17104 h 19355"/>
                <a:gd name="connsiteX47" fmla="*/ 8526 w 9443"/>
                <a:gd name="connsiteY47" fmla="*/ 17104 h 19355"/>
                <a:gd name="connsiteX48" fmla="*/ 7434 w 9443"/>
                <a:gd name="connsiteY48" fmla="*/ 19238 h 19355"/>
                <a:gd name="connsiteX49" fmla="*/ 7434 w 9443"/>
                <a:gd name="connsiteY49" fmla="*/ 19238 h 19355"/>
                <a:gd name="connsiteX50" fmla="*/ 7434 w 9443"/>
                <a:gd name="connsiteY50" fmla="*/ 19238 h 19355"/>
                <a:gd name="connsiteX51" fmla="*/ 6913 w 9443"/>
                <a:gd name="connsiteY51" fmla="*/ 19301 h 19355"/>
                <a:gd name="connsiteX52" fmla="*/ 6913 w 9443"/>
                <a:gd name="connsiteY52" fmla="*/ 19301 h 19355"/>
                <a:gd name="connsiteX53" fmla="*/ 6913 w 9443"/>
                <a:gd name="connsiteY53" fmla="*/ 19301 h 19355"/>
                <a:gd name="connsiteX54" fmla="*/ 4678 w 9443"/>
                <a:gd name="connsiteY54" fmla="*/ 18844 h 19355"/>
                <a:gd name="connsiteX55" fmla="*/ 4678 w 9443"/>
                <a:gd name="connsiteY55" fmla="*/ 18844 h 19355"/>
                <a:gd name="connsiteX56" fmla="*/ 4678 w 9443"/>
                <a:gd name="connsiteY56" fmla="*/ 18844 h 19355"/>
                <a:gd name="connsiteX57" fmla="*/ 3636 w 9443"/>
                <a:gd name="connsiteY57" fmla="*/ 18196 h 19355"/>
                <a:gd name="connsiteX58" fmla="*/ 3636 w 9443"/>
                <a:gd name="connsiteY58" fmla="*/ 18196 h 19355"/>
                <a:gd name="connsiteX59" fmla="*/ 3636 w 9443"/>
                <a:gd name="connsiteY59" fmla="*/ 18196 h 19355"/>
                <a:gd name="connsiteX60" fmla="*/ 2392 w 9443"/>
                <a:gd name="connsiteY60" fmla="*/ 16558 h 19355"/>
                <a:gd name="connsiteX61" fmla="*/ 2392 w 9443"/>
                <a:gd name="connsiteY61" fmla="*/ 16558 h 19355"/>
                <a:gd name="connsiteX62" fmla="*/ 2392 w 9443"/>
                <a:gd name="connsiteY62" fmla="*/ 16558 h 19355"/>
                <a:gd name="connsiteX63" fmla="*/ 2367 w 9443"/>
                <a:gd name="connsiteY63" fmla="*/ 16329 h 19355"/>
                <a:gd name="connsiteX64" fmla="*/ 2367 w 9443"/>
                <a:gd name="connsiteY64" fmla="*/ 16329 h 19355"/>
                <a:gd name="connsiteX65" fmla="*/ 2367 w 9443"/>
                <a:gd name="connsiteY65" fmla="*/ 16329 h 19355"/>
                <a:gd name="connsiteX66" fmla="*/ 2735 w 9443"/>
                <a:gd name="connsiteY66" fmla="*/ 14081 h 19355"/>
                <a:gd name="connsiteX67" fmla="*/ 2735 w 9443"/>
                <a:gd name="connsiteY67" fmla="*/ 14081 h 19355"/>
                <a:gd name="connsiteX68" fmla="*/ 2735 w 9443"/>
                <a:gd name="connsiteY68" fmla="*/ 14081 h 19355"/>
                <a:gd name="connsiteX69" fmla="*/ 3357 w 9443"/>
                <a:gd name="connsiteY69" fmla="*/ 12761 h 19355"/>
                <a:gd name="connsiteX70" fmla="*/ 3357 w 9443"/>
                <a:gd name="connsiteY70" fmla="*/ 12761 h 19355"/>
                <a:gd name="connsiteX71" fmla="*/ 3357 w 9443"/>
                <a:gd name="connsiteY71" fmla="*/ 12761 h 19355"/>
                <a:gd name="connsiteX72" fmla="*/ 2963 w 9443"/>
                <a:gd name="connsiteY72" fmla="*/ 11923 h 19355"/>
                <a:gd name="connsiteX73" fmla="*/ 2963 w 9443"/>
                <a:gd name="connsiteY73" fmla="*/ 11923 h 19355"/>
                <a:gd name="connsiteX74" fmla="*/ 2963 w 9443"/>
                <a:gd name="connsiteY74" fmla="*/ 11923 h 19355"/>
                <a:gd name="connsiteX75" fmla="*/ 2239 w 9443"/>
                <a:gd name="connsiteY75" fmla="*/ 12164 h 193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</a:cxnLst>
              <a:rect l="l" t="t" r="r" b="b"/>
              <a:pathLst>
                <a:path w="9443" h="19355">
                  <a:moveTo>
                    <a:pt x="2239" y="12164"/>
                  </a:moveTo>
                  <a:cubicBezTo>
                    <a:pt x="1084" y="12164"/>
                    <a:pt x="1084" y="10424"/>
                    <a:pt x="1084" y="9802"/>
                  </a:cubicBezTo>
                  <a:lnTo>
                    <a:pt x="1084" y="9802"/>
                  </a:lnTo>
                  <a:lnTo>
                    <a:pt x="1084" y="9802"/>
                  </a:lnTo>
                  <a:cubicBezTo>
                    <a:pt x="1084" y="8582"/>
                    <a:pt x="957" y="8265"/>
                    <a:pt x="779" y="7884"/>
                  </a:cubicBezTo>
                  <a:lnTo>
                    <a:pt x="779" y="7884"/>
                  </a:lnTo>
                  <a:lnTo>
                    <a:pt x="779" y="7884"/>
                  </a:lnTo>
                  <a:cubicBezTo>
                    <a:pt x="626" y="7579"/>
                    <a:pt x="487" y="7224"/>
                    <a:pt x="385" y="6474"/>
                  </a:cubicBezTo>
                  <a:lnTo>
                    <a:pt x="385" y="6474"/>
                  </a:lnTo>
                  <a:lnTo>
                    <a:pt x="309" y="5789"/>
                  </a:lnTo>
                  <a:lnTo>
                    <a:pt x="309" y="5789"/>
                  </a:lnTo>
                  <a:lnTo>
                    <a:pt x="309" y="5789"/>
                  </a:lnTo>
                  <a:cubicBezTo>
                    <a:pt x="131" y="4303"/>
                    <a:pt x="-85" y="2601"/>
                    <a:pt x="410" y="1102"/>
                  </a:cubicBezTo>
                  <a:lnTo>
                    <a:pt x="410" y="1102"/>
                  </a:lnTo>
                  <a:lnTo>
                    <a:pt x="410" y="1102"/>
                  </a:lnTo>
                  <a:cubicBezTo>
                    <a:pt x="626" y="429"/>
                    <a:pt x="1007" y="112"/>
                    <a:pt x="1528" y="112"/>
                  </a:cubicBezTo>
                  <a:lnTo>
                    <a:pt x="1528" y="112"/>
                  </a:lnTo>
                  <a:lnTo>
                    <a:pt x="1528" y="112"/>
                  </a:lnTo>
                  <a:cubicBezTo>
                    <a:pt x="1973" y="112"/>
                    <a:pt x="2417" y="379"/>
                    <a:pt x="2913" y="709"/>
                  </a:cubicBezTo>
                  <a:lnTo>
                    <a:pt x="2913" y="709"/>
                  </a:lnTo>
                  <a:lnTo>
                    <a:pt x="2913" y="709"/>
                  </a:lnTo>
                  <a:cubicBezTo>
                    <a:pt x="3357" y="1001"/>
                    <a:pt x="3878" y="1306"/>
                    <a:pt x="4424" y="1471"/>
                  </a:cubicBezTo>
                  <a:lnTo>
                    <a:pt x="4424" y="1471"/>
                  </a:lnTo>
                  <a:lnTo>
                    <a:pt x="4424" y="1471"/>
                  </a:lnTo>
                  <a:cubicBezTo>
                    <a:pt x="5910" y="1928"/>
                    <a:pt x="6062" y="2512"/>
                    <a:pt x="6138" y="3515"/>
                  </a:cubicBezTo>
                  <a:lnTo>
                    <a:pt x="6138" y="3515"/>
                  </a:lnTo>
                  <a:lnTo>
                    <a:pt x="6138" y="3515"/>
                  </a:lnTo>
                  <a:cubicBezTo>
                    <a:pt x="6189" y="3858"/>
                    <a:pt x="6240" y="4303"/>
                    <a:pt x="6392" y="4849"/>
                  </a:cubicBezTo>
                  <a:lnTo>
                    <a:pt x="6392" y="4849"/>
                  </a:lnTo>
                  <a:lnTo>
                    <a:pt x="6392" y="4849"/>
                  </a:lnTo>
                  <a:cubicBezTo>
                    <a:pt x="6786" y="6284"/>
                    <a:pt x="7053" y="6690"/>
                    <a:pt x="7408" y="7211"/>
                  </a:cubicBezTo>
                  <a:lnTo>
                    <a:pt x="7408" y="7211"/>
                  </a:lnTo>
                  <a:lnTo>
                    <a:pt x="7408" y="7211"/>
                  </a:lnTo>
                  <a:cubicBezTo>
                    <a:pt x="7497" y="7363"/>
                    <a:pt x="7599" y="7529"/>
                    <a:pt x="7751" y="7732"/>
                  </a:cubicBezTo>
                  <a:lnTo>
                    <a:pt x="7751" y="7732"/>
                  </a:lnTo>
                  <a:lnTo>
                    <a:pt x="7751" y="7732"/>
                  </a:lnTo>
                  <a:cubicBezTo>
                    <a:pt x="8246" y="8595"/>
                    <a:pt x="8995" y="9891"/>
                    <a:pt x="9389" y="11021"/>
                  </a:cubicBezTo>
                  <a:lnTo>
                    <a:pt x="9389" y="11021"/>
                  </a:lnTo>
                  <a:lnTo>
                    <a:pt x="9389" y="11021"/>
                  </a:lnTo>
                  <a:cubicBezTo>
                    <a:pt x="9834" y="12342"/>
                    <a:pt x="9313" y="13104"/>
                    <a:pt x="8323" y="13904"/>
                  </a:cubicBezTo>
                  <a:lnTo>
                    <a:pt x="8323" y="13904"/>
                  </a:lnTo>
                  <a:lnTo>
                    <a:pt x="8323" y="13904"/>
                  </a:lnTo>
                  <a:cubicBezTo>
                    <a:pt x="8068" y="14094"/>
                    <a:pt x="8068" y="14145"/>
                    <a:pt x="8246" y="14945"/>
                  </a:cubicBezTo>
                  <a:lnTo>
                    <a:pt x="8246" y="14945"/>
                  </a:lnTo>
                  <a:lnTo>
                    <a:pt x="8246" y="14945"/>
                  </a:lnTo>
                  <a:cubicBezTo>
                    <a:pt x="8373" y="15453"/>
                    <a:pt x="8526" y="16164"/>
                    <a:pt x="8526" y="17104"/>
                  </a:cubicBezTo>
                  <a:lnTo>
                    <a:pt x="8526" y="17104"/>
                  </a:lnTo>
                  <a:lnTo>
                    <a:pt x="8526" y="17104"/>
                  </a:lnTo>
                  <a:cubicBezTo>
                    <a:pt x="8526" y="18425"/>
                    <a:pt x="8526" y="19238"/>
                    <a:pt x="7434" y="19238"/>
                  </a:cubicBezTo>
                  <a:lnTo>
                    <a:pt x="7434" y="19238"/>
                  </a:lnTo>
                  <a:lnTo>
                    <a:pt x="7434" y="19238"/>
                  </a:lnTo>
                  <a:cubicBezTo>
                    <a:pt x="7281" y="19238"/>
                    <a:pt x="7129" y="19238"/>
                    <a:pt x="6913" y="19301"/>
                  </a:cubicBezTo>
                  <a:lnTo>
                    <a:pt x="6913" y="19301"/>
                  </a:lnTo>
                  <a:lnTo>
                    <a:pt x="6913" y="19301"/>
                  </a:lnTo>
                  <a:cubicBezTo>
                    <a:pt x="5846" y="19657"/>
                    <a:pt x="5491" y="19415"/>
                    <a:pt x="4678" y="18844"/>
                  </a:cubicBezTo>
                  <a:lnTo>
                    <a:pt x="4678" y="18844"/>
                  </a:lnTo>
                  <a:lnTo>
                    <a:pt x="4678" y="18844"/>
                  </a:lnTo>
                  <a:cubicBezTo>
                    <a:pt x="4398" y="18666"/>
                    <a:pt x="4081" y="18437"/>
                    <a:pt x="3636" y="18196"/>
                  </a:cubicBezTo>
                  <a:lnTo>
                    <a:pt x="3636" y="18196"/>
                  </a:lnTo>
                  <a:lnTo>
                    <a:pt x="3636" y="18196"/>
                  </a:lnTo>
                  <a:cubicBezTo>
                    <a:pt x="2646" y="17574"/>
                    <a:pt x="2151" y="17256"/>
                    <a:pt x="2392" y="16558"/>
                  </a:cubicBezTo>
                  <a:lnTo>
                    <a:pt x="2392" y="16558"/>
                  </a:lnTo>
                  <a:lnTo>
                    <a:pt x="2392" y="16558"/>
                  </a:lnTo>
                  <a:cubicBezTo>
                    <a:pt x="2417" y="16507"/>
                    <a:pt x="2417" y="16482"/>
                    <a:pt x="2367" y="16329"/>
                  </a:cubicBezTo>
                  <a:lnTo>
                    <a:pt x="2367" y="16329"/>
                  </a:lnTo>
                  <a:lnTo>
                    <a:pt x="2367" y="16329"/>
                  </a:lnTo>
                  <a:cubicBezTo>
                    <a:pt x="2024" y="15517"/>
                    <a:pt x="2290" y="14971"/>
                    <a:pt x="2735" y="14081"/>
                  </a:cubicBezTo>
                  <a:lnTo>
                    <a:pt x="2735" y="14081"/>
                  </a:lnTo>
                  <a:lnTo>
                    <a:pt x="2735" y="14081"/>
                  </a:lnTo>
                  <a:cubicBezTo>
                    <a:pt x="2913" y="13751"/>
                    <a:pt x="3141" y="13332"/>
                    <a:pt x="3357" y="12761"/>
                  </a:cubicBezTo>
                  <a:lnTo>
                    <a:pt x="3357" y="12761"/>
                  </a:lnTo>
                  <a:lnTo>
                    <a:pt x="3357" y="12761"/>
                  </a:lnTo>
                  <a:cubicBezTo>
                    <a:pt x="3243" y="12443"/>
                    <a:pt x="3090" y="12088"/>
                    <a:pt x="2963" y="11923"/>
                  </a:cubicBezTo>
                  <a:lnTo>
                    <a:pt x="2963" y="11923"/>
                  </a:lnTo>
                  <a:lnTo>
                    <a:pt x="2963" y="11923"/>
                  </a:lnTo>
                  <a:cubicBezTo>
                    <a:pt x="2735" y="12062"/>
                    <a:pt x="2519" y="12164"/>
                    <a:pt x="2239" y="1216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90" name="Freeform: Shape 589">
              <a:extLst>
                <a:ext uri="{FF2B5EF4-FFF2-40B4-BE49-F238E27FC236}">
                  <a16:creationId xmlns:a16="http://schemas.microsoft.com/office/drawing/2014/main" id="{E0E8A797-8AA7-247F-AF4C-65D5261C8079}"/>
                </a:ext>
              </a:extLst>
            </p:cNvPr>
            <p:cNvSpPr/>
            <p:nvPr/>
          </p:nvSpPr>
          <p:spPr>
            <a:xfrm flipV="1">
              <a:off x="8848892" y="2457502"/>
              <a:ext cx="13727" cy="18782"/>
            </a:xfrm>
            <a:custGeom>
              <a:avLst/>
              <a:gdLst>
                <a:gd name="connsiteX0" fmla="*/ 12751 w 13727"/>
                <a:gd name="connsiteY0" fmla="*/ 16790 h 18782"/>
                <a:gd name="connsiteX1" fmla="*/ 13552 w 13727"/>
                <a:gd name="connsiteY1" fmla="*/ 17133 h 18782"/>
                <a:gd name="connsiteX2" fmla="*/ 13552 w 13727"/>
                <a:gd name="connsiteY2" fmla="*/ 17133 h 18782"/>
                <a:gd name="connsiteX3" fmla="*/ 13552 w 13727"/>
                <a:gd name="connsiteY3" fmla="*/ 17133 h 18782"/>
                <a:gd name="connsiteX4" fmla="*/ 13793 w 13727"/>
                <a:gd name="connsiteY4" fmla="*/ 17831 h 18782"/>
                <a:gd name="connsiteX5" fmla="*/ 13793 w 13727"/>
                <a:gd name="connsiteY5" fmla="*/ 17831 h 18782"/>
                <a:gd name="connsiteX6" fmla="*/ 13793 w 13727"/>
                <a:gd name="connsiteY6" fmla="*/ 17831 h 18782"/>
                <a:gd name="connsiteX7" fmla="*/ 10643 w 13727"/>
                <a:gd name="connsiteY7" fmla="*/ 18898 h 18782"/>
                <a:gd name="connsiteX8" fmla="*/ 10643 w 13727"/>
                <a:gd name="connsiteY8" fmla="*/ 18898 h 18782"/>
                <a:gd name="connsiteX9" fmla="*/ 10643 w 13727"/>
                <a:gd name="connsiteY9" fmla="*/ 18898 h 18782"/>
                <a:gd name="connsiteX10" fmla="*/ 8065 w 13727"/>
                <a:gd name="connsiteY10" fmla="*/ 17882 h 18782"/>
                <a:gd name="connsiteX11" fmla="*/ 8065 w 13727"/>
                <a:gd name="connsiteY11" fmla="*/ 17882 h 18782"/>
                <a:gd name="connsiteX12" fmla="*/ 8065 w 13727"/>
                <a:gd name="connsiteY12" fmla="*/ 17882 h 18782"/>
                <a:gd name="connsiteX13" fmla="*/ 4001 w 13727"/>
                <a:gd name="connsiteY13" fmla="*/ 14872 h 18782"/>
                <a:gd name="connsiteX14" fmla="*/ 4001 w 13727"/>
                <a:gd name="connsiteY14" fmla="*/ 14872 h 18782"/>
                <a:gd name="connsiteX15" fmla="*/ 4001 w 13727"/>
                <a:gd name="connsiteY15" fmla="*/ 14872 h 18782"/>
                <a:gd name="connsiteX16" fmla="*/ 2858 w 13727"/>
                <a:gd name="connsiteY16" fmla="*/ 11101 h 18782"/>
                <a:gd name="connsiteX17" fmla="*/ 2858 w 13727"/>
                <a:gd name="connsiteY17" fmla="*/ 11101 h 18782"/>
                <a:gd name="connsiteX18" fmla="*/ 2858 w 13727"/>
                <a:gd name="connsiteY18" fmla="*/ 11101 h 18782"/>
                <a:gd name="connsiteX19" fmla="*/ 2440 w 13727"/>
                <a:gd name="connsiteY19" fmla="*/ 7456 h 18782"/>
                <a:gd name="connsiteX20" fmla="*/ 2440 w 13727"/>
                <a:gd name="connsiteY20" fmla="*/ 7456 h 18782"/>
                <a:gd name="connsiteX21" fmla="*/ 2440 w 13727"/>
                <a:gd name="connsiteY21" fmla="*/ 7456 h 18782"/>
                <a:gd name="connsiteX22" fmla="*/ 1995 w 13727"/>
                <a:gd name="connsiteY22" fmla="*/ 4891 h 18782"/>
                <a:gd name="connsiteX23" fmla="*/ 1995 w 13727"/>
                <a:gd name="connsiteY23" fmla="*/ 4891 h 18782"/>
                <a:gd name="connsiteX24" fmla="*/ 1995 w 13727"/>
                <a:gd name="connsiteY24" fmla="*/ 4891 h 18782"/>
                <a:gd name="connsiteX25" fmla="*/ 408 w 13727"/>
                <a:gd name="connsiteY25" fmla="*/ 2922 h 18782"/>
                <a:gd name="connsiteX26" fmla="*/ 408 w 13727"/>
                <a:gd name="connsiteY26" fmla="*/ 2922 h 18782"/>
                <a:gd name="connsiteX27" fmla="*/ 331 w 13727"/>
                <a:gd name="connsiteY27" fmla="*/ 2719 h 18782"/>
                <a:gd name="connsiteX28" fmla="*/ 331 w 13727"/>
                <a:gd name="connsiteY28" fmla="*/ 2719 h 18782"/>
                <a:gd name="connsiteX29" fmla="*/ 331 w 13727"/>
                <a:gd name="connsiteY29" fmla="*/ 2719 h 18782"/>
                <a:gd name="connsiteX30" fmla="*/ 306 w 13727"/>
                <a:gd name="connsiteY30" fmla="*/ 433 h 18782"/>
                <a:gd name="connsiteX31" fmla="*/ 306 w 13727"/>
                <a:gd name="connsiteY31" fmla="*/ 433 h 18782"/>
                <a:gd name="connsiteX32" fmla="*/ 306 w 13727"/>
                <a:gd name="connsiteY32" fmla="*/ 433 h 18782"/>
                <a:gd name="connsiteX33" fmla="*/ 903 w 13727"/>
                <a:gd name="connsiteY33" fmla="*/ 115 h 18782"/>
                <a:gd name="connsiteX34" fmla="*/ 903 w 13727"/>
                <a:gd name="connsiteY34" fmla="*/ 115 h 18782"/>
                <a:gd name="connsiteX35" fmla="*/ 903 w 13727"/>
                <a:gd name="connsiteY35" fmla="*/ 115 h 18782"/>
                <a:gd name="connsiteX36" fmla="*/ 903 w 13727"/>
                <a:gd name="connsiteY36" fmla="*/ 115 h 18782"/>
                <a:gd name="connsiteX37" fmla="*/ 903 w 13727"/>
                <a:gd name="connsiteY37" fmla="*/ 115 h 18782"/>
                <a:gd name="connsiteX38" fmla="*/ 2732 w 13727"/>
                <a:gd name="connsiteY38" fmla="*/ 2300 h 18782"/>
                <a:gd name="connsiteX39" fmla="*/ 2732 w 13727"/>
                <a:gd name="connsiteY39" fmla="*/ 2300 h 18782"/>
                <a:gd name="connsiteX40" fmla="*/ 2732 w 13727"/>
                <a:gd name="connsiteY40" fmla="*/ 2300 h 18782"/>
                <a:gd name="connsiteX41" fmla="*/ 4344 w 13727"/>
                <a:gd name="connsiteY41" fmla="*/ 6072 h 18782"/>
                <a:gd name="connsiteX42" fmla="*/ 4344 w 13727"/>
                <a:gd name="connsiteY42" fmla="*/ 6072 h 18782"/>
                <a:gd name="connsiteX43" fmla="*/ 4344 w 13727"/>
                <a:gd name="connsiteY43" fmla="*/ 6072 h 18782"/>
                <a:gd name="connsiteX44" fmla="*/ 5907 w 13727"/>
                <a:gd name="connsiteY44" fmla="*/ 9107 h 18782"/>
                <a:gd name="connsiteX45" fmla="*/ 5907 w 13727"/>
                <a:gd name="connsiteY45" fmla="*/ 9107 h 18782"/>
                <a:gd name="connsiteX46" fmla="*/ 5907 w 13727"/>
                <a:gd name="connsiteY46" fmla="*/ 9107 h 18782"/>
                <a:gd name="connsiteX47" fmla="*/ 9526 w 13727"/>
                <a:gd name="connsiteY47" fmla="*/ 11926 h 18782"/>
                <a:gd name="connsiteX48" fmla="*/ 9526 w 13727"/>
                <a:gd name="connsiteY48" fmla="*/ 11926 h 18782"/>
                <a:gd name="connsiteX49" fmla="*/ 9526 w 13727"/>
                <a:gd name="connsiteY49" fmla="*/ 11926 h 18782"/>
                <a:gd name="connsiteX50" fmla="*/ 10720 w 13727"/>
                <a:gd name="connsiteY50" fmla="*/ 14314 h 18782"/>
                <a:gd name="connsiteX51" fmla="*/ 10720 w 13727"/>
                <a:gd name="connsiteY51" fmla="*/ 14314 h 18782"/>
                <a:gd name="connsiteX52" fmla="*/ 10720 w 13727"/>
                <a:gd name="connsiteY52" fmla="*/ 14314 h 18782"/>
                <a:gd name="connsiteX53" fmla="*/ 10974 w 13727"/>
                <a:gd name="connsiteY53" fmla="*/ 15774 h 18782"/>
                <a:gd name="connsiteX54" fmla="*/ 10974 w 13727"/>
                <a:gd name="connsiteY54" fmla="*/ 15774 h 18782"/>
                <a:gd name="connsiteX55" fmla="*/ 10974 w 13727"/>
                <a:gd name="connsiteY55" fmla="*/ 15774 h 18782"/>
                <a:gd name="connsiteX56" fmla="*/ 12751 w 13727"/>
                <a:gd name="connsiteY56" fmla="*/ 16790 h 187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13727" h="18782">
                  <a:moveTo>
                    <a:pt x="12751" y="16790"/>
                  </a:moveTo>
                  <a:cubicBezTo>
                    <a:pt x="13031" y="16854"/>
                    <a:pt x="13323" y="16955"/>
                    <a:pt x="13552" y="17133"/>
                  </a:cubicBezTo>
                  <a:lnTo>
                    <a:pt x="13552" y="17133"/>
                  </a:lnTo>
                  <a:lnTo>
                    <a:pt x="13552" y="17133"/>
                  </a:lnTo>
                  <a:cubicBezTo>
                    <a:pt x="13793" y="17273"/>
                    <a:pt x="13895" y="17552"/>
                    <a:pt x="13793" y="17831"/>
                  </a:cubicBezTo>
                  <a:lnTo>
                    <a:pt x="13793" y="17831"/>
                  </a:lnTo>
                  <a:lnTo>
                    <a:pt x="13793" y="17831"/>
                  </a:lnTo>
                  <a:cubicBezTo>
                    <a:pt x="13577" y="18568"/>
                    <a:pt x="11621" y="18898"/>
                    <a:pt x="10643" y="18898"/>
                  </a:cubicBezTo>
                  <a:lnTo>
                    <a:pt x="10643" y="18898"/>
                  </a:lnTo>
                  <a:lnTo>
                    <a:pt x="10643" y="18898"/>
                  </a:lnTo>
                  <a:cubicBezTo>
                    <a:pt x="9488" y="18898"/>
                    <a:pt x="8561" y="18543"/>
                    <a:pt x="8065" y="17882"/>
                  </a:cubicBezTo>
                  <a:lnTo>
                    <a:pt x="8065" y="17882"/>
                  </a:lnTo>
                  <a:lnTo>
                    <a:pt x="8065" y="17882"/>
                  </a:lnTo>
                  <a:cubicBezTo>
                    <a:pt x="6897" y="16396"/>
                    <a:pt x="4547" y="15050"/>
                    <a:pt x="4001" y="14872"/>
                  </a:cubicBezTo>
                  <a:lnTo>
                    <a:pt x="4001" y="14872"/>
                  </a:lnTo>
                  <a:lnTo>
                    <a:pt x="4001" y="14872"/>
                  </a:lnTo>
                  <a:cubicBezTo>
                    <a:pt x="3773" y="14822"/>
                    <a:pt x="3036" y="14631"/>
                    <a:pt x="2858" y="11101"/>
                  </a:cubicBezTo>
                  <a:lnTo>
                    <a:pt x="2858" y="11101"/>
                  </a:lnTo>
                  <a:lnTo>
                    <a:pt x="2858" y="11101"/>
                  </a:lnTo>
                  <a:cubicBezTo>
                    <a:pt x="2541" y="9894"/>
                    <a:pt x="2490" y="8573"/>
                    <a:pt x="2440" y="7456"/>
                  </a:cubicBezTo>
                  <a:lnTo>
                    <a:pt x="2440" y="7456"/>
                  </a:lnTo>
                  <a:lnTo>
                    <a:pt x="2440" y="7456"/>
                  </a:lnTo>
                  <a:cubicBezTo>
                    <a:pt x="2389" y="6351"/>
                    <a:pt x="2338" y="5119"/>
                    <a:pt x="1995" y="4891"/>
                  </a:cubicBezTo>
                  <a:lnTo>
                    <a:pt x="1995" y="4891"/>
                  </a:lnTo>
                  <a:lnTo>
                    <a:pt x="1995" y="4891"/>
                  </a:lnTo>
                  <a:cubicBezTo>
                    <a:pt x="903" y="4179"/>
                    <a:pt x="649" y="3583"/>
                    <a:pt x="408" y="2922"/>
                  </a:cubicBezTo>
                  <a:lnTo>
                    <a:pt x="408" y="2922"/>
                  </a:lnTo>
                  <a:lnTo>
                    <a:pt x="331" y="2719"/>
                  </a:lnTo>
                  <a:lnTo>
                    <a:pt x="331" y="2719"/>
                  </a:lnTo>
                  <a:lnTo>
                    <a:pt x="331" y="2719"/>
                  </a:lnTo>
                  <a:cubicBezTo>
                    <a:pt x="154" y="2300"/>
                    <a:pt x="-62" y="979"/>
                    <a:pt x="306" y="433"/>
                  </a:cubicBezTo>
                  <a:lnTo>
                    <a:pt x="306" y="433"/>
                  </a:lnTo>
                  <a:lnTo>
                    <a:pt x="306" y="433"/>
                  </a:lnTo>
                  <a:cubicBezTo>
                    <a:pt x="458" y="217"/>
                    <a:pt x="649" y="115"/>
                    <a:pt x="903" y="115"/>
                  </a:cubicBezTo>
                  <a:lnTo>
                    <a:pt x="903" y="115"/>
                  </a:lnTo>
                  <a:lnTo>
                    <a:pt x="903" y="115"/>
                  </a:lnTo>
                  <a:lnTo>
                    <a:pt x="903" y="115"/>
                  </a:lnTo>
                  <a:lnTo>
                    <a:pt x="903" y="115"/>
                  </a:lnTo>
                  <a:cubicBezTo>
                    <a:pt x="1373" y="115"/>
                    <a:pt x="1843" y="446"/>
                    <a:pt x="2732" y="2300"/>
                  </a:cubicBezTo>
                  <a:lnTo>
                    <a:pt x="2732" y="2300"/>
                  </a:lnTo>
                  <a:lnTo>
                    <a:pt x="2732" y="2300"/>
                  </a:lnTo>
                  <a:cubicBezTo>
                    <a:pt x="3633" y="4040"/>
                    <a:pt x="4027" y="5183"/>
                    <a:pt x="4344" y="6072"/>
                  </a:cubicBezTo>
                  <a:lnTo>
                    <a:pt x="4344" y="6072"/>
                  </a:lnTo>
                  <a:lnTo>
                    <a:pt x="4344" y="6072"/>
                  </a:lnTo>
                  <a:cubicBezTo>
                    <a:pt x="4725" y="7189"/>
                    <a:pt x="4967" y="7888"/>
                    <a:pt x="5907" y="9107"/>
                  </a:cubicBezTo>
                  <a:lnTo>
                    <a:pt x="5907" y="9107"/>
                  </a:lnTo>
                  <a:lnTo>
                    <a:pt x="5907" y="9107"/>
                  </a:lnTo>
                  <a:cubicBezTo>
                    <a:pt x="7570" y="11278"/>
                    <a:pt x="7989" y="11418"/>
                    <a:pt x="9526" y="11926"/>
                  </a:cubicBezTo>
                  <a:lnTo>
                    <a:pt x="9526" y="11926"/>
                  </a:lnTo>
                  <a:lnTo>
                    <a:pt x="9526" y="11926"/>
                  </a:lnTo>
                  <a:cubicBezTo>
                    <a:pt x="10796" y="12345"/>
                    <a:pt x="10745" y="13488"/>
                    <a:pt x="10720" y="14314"/>
                  </a:cubicBezTo>
                  <a:lnTo>
                    <a:pt x="10720" y="14314"/>
                  </a:lnTo>
                  <a:lnTo>
                    <a:pt x="10720" y="14314"/>
                  </a:lnTo>
                  <a:cubicBezTo>
                    <a:pt x="10694" y="14898"/>
                    <a:pt x="10669" y="15444"/>
                    <a:pt x="10974" y="15774"/>
                  </a:cubicBezTo>
                  <a:lnTo>
                    <a:pt x="10974" y="15774"/>
                  </a:lnTo>
                  <a:lnTo>
                    <a:pt x="10974" y="15774"/>
                  </a:lnTo>
                  <a:cubicBezTo>
                    <a:pt x="11596" y="16396"/>
                    <a:pt x="12205" y="16612"/>
                    <a:pt x="12751" y="1679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91" name="Freeform: Shape 590">
              <a:extLst>
                <a:ext uri="{FF2B5EF4-FFF2-40B4-BE49-F238E27FC236}">
                  <a16:creationId xmlns:a16="http://schemas.microsoft.com/office/drawing/2014/main" id="{6DD9964C-52B7-6A67-E647-3D2F3DEA33E7}"/>
                </a:ext>
              </a:extLst>
            </p:cNvPr>
            <p:cNvSpPr/>
            <p:nvPr/>
          </p:nvSpPr>
          <p:spPr>
            <a:xfrm flipV="1">
              <a:off x="8835873" y="2465210"/>
              <a:ext cx="4241" cy="4902"/>
            </a:xfrm>
            <a:custGeom>
              <a:avLst/>
              <a:gdLst>
                <a:gd name="connsiteX0" fmla="*/ 1539 w 4241"/>
                <a:gd name="connsiteY0" fmla="*/ 116 h 4902"/>
                <a:gd name="connsiteX1" fmla="*/ 2428 w 4241"/>
                <a:gd name="connsiteY1" fmla="*/ 573 h 4902"/>
                <a:gd name="connsiteX2" fmla="*/ 2428 w 4241"/>
                <a:gd name="connsiteY2" fmla="*/ 573 h 4902"/>
                <a:gd name="connsiteX3" fmla="*/ 2428 w 4241"/>
                <a:gd name="connsiteY3" fmla="*/ 573 h 4902"/>
                <a:gd name="connsiteX4" fmla="*/ 3305 w 4241"/>
                <a:gd name="connsiteY4" fmla="*/ 1119 h 4902"/>
                <a:gd name="connsiteX5" fmla="*/ 3305 w 4241"/>
                <a:gd name="connsiteY5" fmla="*/ 1119 h 4902"/>
                <a:gd name="connsiteX6" fmla="*/ 3305 w 4241"/>
                <a:gd name="connsiteY6" fmla="*/ 1119 h 4902"/>
                <a:gd name="connsiteX7" fmla="*/ 4346 w 4241"/>
                <a:gd name="connsiteY7" fmla="*/ 2554 h 4902"/>
                <a:gd name="connsiteX8" fmla="*/ 4346 w 4241"/>
                <a:gd name="connsiteY8" fmla="*/ 2554 h 4902"/>
                <a:gd name="connsiteX9" fmla="*/ 4346 w 4241"/>
                <a:gd name="connsiteY9" fmla="*/ 2554 h 4902"/>
                <a:gd name="connsiteX10" fmla="*/ 2479 w 4241"/>
                <a:gd name="connsiteY10" fmla="*/ 4954 h 4902"/>
                <a:gd name="connsiteX11" fmla="*/ 2479 w 4241"/>
                <a:gd name="connsiteY11" fmla="*/ 4954 h 4902"/>
                <a:gd name="connsiteX12" fmla="*/ 2365 w 4241"/>
                <a:gd name="connsiteY12" fmla="*/ 5018 h 4902"/>
                <a:gd name="connsiteX13" fmla="*/ 2365 w 4241"/>
                <a:gd name="connsiteY13" fmla="*/ 5018 h 4902"/>
                <a:gd name="connsiteX14" fmla="*/ 104 w 4241"/>
                <a:gd name="connsiteY14" fmla="*/ 5018 h 4902"/>
                <a:gd name="connsiteX15" fmla="*/ 104 w 4241"/>
                <a:gd name="connsiteY15" fmla="*/ 5018 h 4902"/>
                <a:gd name="connsiteX16" fmla="*/ 104 w 4241"/>
                <a:gd name="connsiteY16" fmla="*/ 2478 h 4902"/>
                <a:gd name="connsiteX17" fmla="*/ 104 w 4241"/>
                <a:gd name="connsiteY17" fmla="*/ 2478 h 4902"/>
                <a:gd name="connsiteX18" fmla="*/ 104 w 4241"/>
                <a:gd name="connsiteY18" fmla="*/ 2478 h 4902"/>
                <a:gd name="connsiteX19" fmla="*/ 1539 w 4241"/>
                <a:gd name="connsiteY19" fmla="*/ 116 h 4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4241" h="4902">
                  <a:moveTo>
                    <a:pt x="1539" y="116"/>
                  </a:moveTo>
                  <a:cubicBezTo>
                    <a:pt x="1844" y="116"/>
                    <a:pt x="2136" y="281"/>
                    <a:pt x="2428" y="573"/>
                  </a:cubicBezTo>
                  <a:lnTo>
                    <a:pt x="2428" y="573"/>
                  </a:lnTo>
                  <a:lnTo>
                    <a:pt x="2428" y="573"/>
                  </a:lnTo>
                  <a:cubicBezTo>
                    <a:pt x="2733" y="865"/>
                    <a:pt x="3000" y="992"/>
                    <a:pt x="3305" y="1119"/>
                  </a:cubicBezTo>
                  <a:lnTo>
                    <a:pt x="3305" y="1119"/>
                  </a:lnTo>
                  <a:lnTo>
                    <a:pt x="3305" y="1119"/>
                  </a:lnTo>
                  <a:cubicBezTo>
                    <a:pt x="3749" y="1309"/>
                    <a:pt x="4346" y="1589"/>
                    <a:pt x="4346" y="2554"/>
                  </a:cubicBezTo>
                  <a:lnTo>
                    <a:pt x="4346" y="2554"/>
                  </a:lnTo>
                  <a:lnTo>
                    <a:pt x="4346" y="2554"/>
                  </a:lnTo>
                  <a:cubicBezTo>
                    <a:pt x="4346" y="3887"/>
                    <a:pt x="2682" y="4853"/>
                    <a:pt x="2479" y="4954"/>
                  </a:cubicBezTo>
                  <a:lnTo>
                    <a:pt x="2479" y="4954"/>
                  </a:lnTo>
                  <a:lnTo>
                    <a:pt x="2365" y="5018"/>
                  </a:lnTo>
                  <a:lnTo>
                    <a:pt x="2365" y="5018"/>
                  </a:lnTo>
                  <a:lnTo>
                    <a:pt x="104" y="5018"/>
                  </a:lnTo>
                  <a:lnTo>
                    <a:pt x="104" y="5018"/>
                  </a:lnTo>
                  <a:lnTo>
                    <a:pt x="104" y="2478"/>
                  </a:lnTo>
                  <a:lnTo>
                    <a:pt x="104" y="2478"/>
                  </a:lnTo>
                  <a:lnTo>
                    <a:pt x="104" y="2478"/>
                  </a:lnTo>
                  <a:cubicBezTo>
                    <a:pt x="257" y="1716"/>
                    <a:pt x="498" y="116"/>
                    <a:pt x="1539" y="11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92" name="Freeform: Shape 591">
              <a:extLst>
                <a:ext uri="{FF2B5EF4-FFF2-40B4-BE49-F238E27FC236}">
                  <a16:creationId xmlns:a16="http://schemas.microsoft.com/office/drawing/2014/main" id="{4028D138-45A6-AD35-9935-D125FC552CF7}"/>
                </a:ext>
              </a:extLst>
            </p:cNvPr>
            <p:cNvSpPr/>
            <p:nvPr/>
          </p:nvSpPr>
          <p:spPr>
            <a:xfrm flipV="1">
              <a:off x="8782788" y="2468538"/>
              <a:ext cx="9939" cy="7632"/>
            </a:xfrm>
            <a:custGeom>
              <a:avLst/>
              <a:gdLst>
                <a:gd name="connsiteX0" fmla="*/ 1195 w 9939"/>
                <a:gd name="connsiteY0" fmla="*/ 307 h 7632"/>
                <a:gd name="connsiteX1" fmla="*/ 1424 w 9939"/>
                <a:gd name="connsiteY1" fmla="*/ 116 h 7632"/>
                <a:gd name="connsiteX2" fmla="*/ 1424 w 9939"/>
                <a:gd name="connsiteY2" fmla="*/ 116 h 7632"/>
                <a:gd name="connsiteX3" fmla="*/ 1690 w 9939"/>
                <a:gd name="connsiteY3" fmla="*/ 205 h 7632"/>
                <a:gd name="connsiteX4" fmla="*/ 1690 w 9939"/>
                <a:gd name="connsiteY4" fmla="*/ 205 h 7632"/>
                <a:gd name="connsiteX5" fmla="*/ 1690 w 9939"/>
                <a:gd name="connsiteY5" fmla="*/ 205 h 7632"/>
                <a:gd name="connsiteX6" fmla="*/ 5145 w 9939"/>
                <a:gd name="connsiteY6" fmla="*/ 1666 h 7632"/>
                <a:gd name="connsiteX7" fmla="*/ 5145 w 9939"/>
                <a:gd name="connsiteY7" fmla="*/ 1666 h 7632"/>
                <a:gd name="connsiteX8" fmla="*/ 5145 w 9939"/>
                <a:gd name="connsiteY8" fmla="*/ 1666 h 7632"/>
                <a:gd name="connsiteX9" fmla="*/ 6580 w 9939"/>
                <a:gd name="connsiteY9" fmla="*/ 2364 h 7632"/>
                <a:gd name="connsiteX10" fmla="*/ 6580 w 9939"/>
                <a:gd name="connsiteY10" fmla="*/ 2364 h 7632"/>
                <a:gd name="connsiteX11" fmla="*/ 6580 w 9939"/>
                <a:gd name="connsiteY11" fmla="*/ 2364 h 7632"/>
                <a:gd name="connsiteX12" fmla="*/ 9158 w 9939"/>
                <a:gd name="connsiteY12" fmla="*/ 3774 h 7632"/>
                <a:gd name="connsiteX13" fmla="*/ 9158 w 9939"/>
                <a:gd name="connsiteY13" fmla="*/ 3774 h 7632"/>
                <a:gd name="connsiteX14" fmla="*/ 9158 w 9939"/>
                <a:gd name="connsiteY14" fmla="*/ 3774 h 7632"/>
                <a:gd name="connsiteX15" fmla="*/ 10021 w 9939"/>
                <a:gd name="connsiteY15" fmla="*/ 5069 h 7632"/>
                <a:gd name="connsiteX16" fmla="*/ 10021 w 9939"/>
                <a:gd name="connsiteY16" fmla="*/ 5069 h 7632"/>
                <a:gd name="connsiteX17" fmla="*/ 10021 w 9939"/>
                <a:gd name="connsiteY17" fmla="*/ 5069 h 7632"/>
                <a:gd name="connsiteX18" fmla="*/ 7913 w 9939"/>
                <a:gd name="connsiteY18" fmla="*/ 5857 h 7632"/>
                <a:gd name="connsiteX19" fmla="*/ 7913 w 9939"/>
                <a:gd name="connsiteY19" fmla="*/ 5857 h 7632"/>
                <a:gd name="connsiteX20" fmla="*/ 7913 w 9939"/>
                <a:gd name="connsiteY20" fmla="*/ 5857 h 7632"/>
                <a:gd name="connsiteX21" fmla="*/ 7418 w 9939"/>
                <a:gd name="connsiteY21" fmla="*/ 5895 h 7632"/>
                <a:gd name="connsiteX22" fmla="*/ 7418 w 9939"/>
                <a:gd name="connsiteY22" fmla="*/ 5895 h 7632"/>
                <a:gd name="connsiteX23" fmla="*/ 7418 w 9939"/>
                <a:gd name="connsiteY23" fmla="*/ 5895 h 7632"/>
                <a:gd name="connsiteX24" fmla="*/ 6783 w 9939"/>
                <a:gd name="connsiteY24" fmla="*/ 6276 h 7632"/>
                <a:gd name="connsiteX25" fmla="*/ 6783 w 9939"/>
                <a:gd name="connsiteY25" fmla="*/ 6276 h 7632"/>
                <a:gd name="connsiteX26" fmla="*/ 6783 w 9939"/>
                <a:gd name="connsiteY26" fmla="*/ 6276 h 7632"/>
                <a:gd name="connsiteX27" fmla="*/ 5488 w 9939"/>
                <a:gd name="connsiteY27" fmla="*/ 7470 h 7632"/>
                <a:gd name="connsiteX28" fmla="*/ 5488 w 9939"/>
                <a:gd name="connsiteY28" fmla="*/ 7470 h 7632"/>
                <a:gd name="connsiteX29" fmla="*/ 5488 w 9939"/>
                <a:gd name="connsiteY29" fmla="*/ 7470 h 7632"/>
                <a:gd name="connsiteX30" fmla="*/ 4370 w 9939"/>
                <a:gd name="connsiteY30" fmla="*/ 7749 h 7632"/>
                <a:gd name="connsiteX31" fmla="*/ 4370 w 9939"/>
                <a:gd name="connsiteY31" fmla="*/ 7749 h 7632"/>
                <a:gd name="connsiteX32" fmla="*/ 4370 w 9939"/>
                <a:gd name="connsiteY32" fmla="*/ 7749 h 7632"/>
                <a:gd name="connsiteX33" fmla="*/ 1538 w 9939"/>
                <a:gd name="connsiteY33" fmla="*/ 6098 h 7632"/>
                <a:gd name="connsiteX34" fmla="*/ 1538 w 9939"/>
                <a:gd name="connsiteY34" fmla="*/ 6098 h 7632"/>
                <a:gd name="connsiteX35" fmla="*/ 1170 w 9939"/>
                <a:gd name="connsiteY35" fmla="*/ 5755 h 7632"/>
                <a:gd name="connsiteX36" fmla="*/ 1170 w 9939"/>
                <a:gd name="connsiteY36" fmla="*/ 5755 h 7632"/>
                <a:gd name="connsiteX37" fmla="*/ 1043 w 9939"/>
                <a:gd name="connsiteY37" fmla="*/ 5590 h 7632"/>
                <a:gd name="connsiteX38" fmla="*/ 1043 w 9939"/>
                <a:gd name="connsiteY38" fmla="*/ 5590 h 7632"/>
                <a:gd name="connsiteX39" fmla="*/ 1043 w 9939"/>
                <a:gd name="connsiteY39" fmla="*/ 5590 h 7632"/>
                <a:gd name="connsiteX40" fmla="*/ 103 w 9939"/>
                <a:gd name="connsiteY40" fmla="*/ 2440 h 7632"/>
                <a:gd name="connsiteX41" fmla="*/ 103 w 9939"/>
                <a:gd name="connsiteY41" fmla="*/ 2440 h 7632"/>
                <a:gd name="connsiteX42" fmla="*/ 103 w 9939"/>
                <a:gd name="connsiteY42" fmla="*/ 2440 h 7632"/>
                <a:gd name="connsiteX43" fmla="*/ 1195 w 9939"/>
                <a:gd name="connsiteY43" fmla="*/ 307 h 7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9939" h="7632">
                  <a:moveTo>
                    <a:pt x="1195" y="307"/>
                  </a:moveTo>
                  <a:lnTo>
                    <a:pt x="1424" y="116"/>
                  </a:lnTo>
                  <a:lnTo>
                    <a:pt x="1424" y="116"/>
                  </a:lnTo>
                  <a:lnTo>
                    <a:pt x="1690" y="205"/>
                  </a:lnTo>
                  <a:lnTo>
                    <a:pt x="1690" y="205"/>
                  </a:lnTo>
                  <a:lnTo>
                    <a:pt x="1690" y="205"/>
                  </a:lnTo>
                  <a:cubicBezTo>
                    <a:pt x="1767" y="243"/>
                    <a:pt x="3697" y="866"/>
                    <a:pt x="5145" y="1666"/>
                  </a:cubicBezTo>
                  <a:lnTo>
                    <a:pt x="5145" y="1666"/>
                  </a:lnTo>
                  <a:lnTo>
                    <a:pt x="5145" y="1666"/>
                  </a:lnTo>
                  <a:cubicBezTo>
                    <a:pt x="5665" y="1932"/>
                    <a:pt x="6135" y="2161"/>
                    <a:pt x="6580" y="2364"/>
                  </a:cubicBezTo>
                  <a:lnTo>
                    <a:pt x="6580" y="2364"/>
                  </a:lnTo>
                  <a:lnTo>
                    <a:pt x="6580" y="2364"/>
                  </a:lnTo>
                  <a:cubicBezTo>
                    <a:pt x="7329" y="2707"/>
                    <a:pt x="8091" y="3075"/>
                    <a:pt x="9158" y="3774"/>
                  </a:cubicBezTo>
                  <a:lnTo>
                    <a:pt x="9158" y="3774"/>
                  </a:lnTo>
                  <a:lnTo>
                    <a:pt x="9158" y="3774"/>
                  </a:lnTo>
                  <a:cubicBezTo>
                    <a:pt x="9475" y="3990"/>
                    <a:pt x="10174" y="4434"/>
                    <a:pt x="10021" y="5069"/>
                  </a:cubicBezTo>
                  <a:lnTo>
                    <a:pt x="10021" y="5069"/>
                  </a:lnTo>
                  <a:lnTo>
                    <a:pt x="10021" y="5069"/>
                  </a:lnTo>
                  <a:cubicBezTo>
                    <a:pt x="9856" y="5704"/>
                    <a:pt x="9005" y="5768"/>
                    <a:pt x="7913" y="5857"/>
                  </a:cubicBezTo>
                  <a:lnTo>
                    <a:pt x="7913" y="5857"/>
                  </a:lnTo>
                  <a:lnTo>
                    <a:pt x="7913" y="5857"/>
                  </a:lnTo>
                  <a:cubicBezTo>
                    <a:pt x="7748" y="5857"/>
                    <a:pt x="7570" y="5882"/>
                    <a:pt x="7418" y="5895"/>
                  </a:cubicBezTo>
                  <a:lnTo>
                    <a:pt x="7418" y="5895"/>
                  </a:lnTo>
                  <a:lnTo>
                    <a:pt x="7418" y="5895"/>
                  </a:lnTo>
                  <a:cubicBezTo>
                    <a:pt x="7024" y="5933"/>
                    <a:pt x="6974" y="5996"/>
                    <a:pt x="6783" y="6276"/>
                  </a:cubicBezTo>
                  <a:lnTo>
                    <a:pt x="6783" y="6276"/>
                  </a:lnTo>
                  <a:lnTo>
                    <a:pt x="6783" y="6276"/>
                  </a:lnTo>
                  <a:cubicBezTo>
                    <a:pt x="6580" y="6631"/>
                    <a:pt x="6288" y="7076"/>
                    <a:pt x="5488" y="7470"/>
                  </a:cubicBezTo>
                  <a:lnTo>
                    <a:pt x="5488" y="7470"/>
                  </a:lnTo>
                  <a:lnTo>
                    <a:pt x="5488" y="7470"/>
                  </a:lnTo>
                  <a:cubicBezTo>
                    <a:pt x="5094" y="7660"/>
                    <a:pt x="4738" y="7749"/>
                    <a:pt x="4370" y="7749"/>
                  </a:cubicBezTo>
                  <a:lnTo>
                    <a:pt x="4370" y="7749"/>
                  </a:lnTo>
                  <a:lnTo>
                    <a:pt x="4370" y="7749"/>
                  </a:lnTo>
                  <a:cubicBezTo>
                    <a:pt x="3303" y="7749"/>
                    <a:pt x="2490" y="6987"/>
                    <a:pt x="1538" y="6098"/>
                  </a:cubicBezTo>
                  <a:lnTo>
                    <a:pt x="1538" y="6098"/>
                  </a:lnTo>
                  <a:lnTo>
                    <a:pt x="1170" y="5755"/>
                  </a:lnTo>
                  <a:lnTo>
                    <a:pt x="1170" y="5755"/>
                  </a:lnTo>
                  <a:lnTo>
                    <a:pt x="1043" y="5590"/>
                  </a:lnTo>
                  <a:lnTo>
                    <a:pt x="1043" y="5590"/>
                  </a:lnTo>
                  <a:lnTo>
                    <a:pt x="1043" y="5590"/>
                  </a:lnTo>
                  <a:cubicBezTo>
                    <a:pt x="954" y="5387"/>
                    <a:pt x="103" y="3558"/>
                    <a:pt x="103" y="2440"/>
                  </a:cubicBezTo>
                  <a:lnTo>
                    <a:pt x="103" y="2440"/>
                  </a:lnTo>
                  <a:lnTo>
                    <a:pt x="103" y="2440"/>
                  </a:lnTo>
                  <a:cubicBezTo>
                    <a:pt x="103" y="1196"/>
                    <a:pt x="1144" y="332"/>
                    <a:pt x="1195" y="30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93" name="Freeform: Shape 592">
              <a:extLst>
                <a:ext uri="{FF2B5EF4-FFF2-40B4-BE49-F238E27FC236}">
                  <a16:creationId xmlns:a16="http://schemas.microsoft.com/office/drawing/2014/main" id="{90C289A7-767A-C937-34E3-4281AD27ED0A}"/>
                </a:ext>
              </a:extLst>
            </p:cNvPr>
            <p:cNvSpPr/>
            <p:nvPr/>
          </p:nvSpPr>
          <p:spPr>
            <a:xfrm flipV="1">
              <a:off x="8764311" y="2469871"/>
              <a:ext cx="17917" cy="6718"/>
            </a:xfrm>
            <a:custGeom>
              <a:avLst/>
              <a:gdLst>
                <a:gd name="connsiteX0" fmla="*/ 2261 w 17917"/>
                <a:gd name="connsiteY0" fmla="*/ 904 h 6718"/>
                <a:gd name="connsiteX1" fmla="*/ 3150 w 17917"/>
                <a:gd name="connsiteY1" fmla="*/ 3660 h 6718"/>
                <a:gd name="connsiteX2" fmla="*/ 3150 w 17917"/>
                <a:gd name="connsiteY2" fmla="*/ 3660 h 6718"/>
                <a:gd name="connsiteX3" fmla="*/ 3150 w 17917"/>
                <a:gd name="connsiteY3" fmla="*/ 3660 h 6718"/>
                <a:gd name="connsiteX4" fmla="*/ 3976 w 17917"/>
                <a:gd name="connsiteY4" fmla="*/ 2352 h 6718"/>
                <a:gd name="connsiteX5" fmla="*/ 3976 w 17917"/>
                <a:gd name="connsiteY5" fmla="*/ 2352 h 6718"/>
                <a:gd name="connsiteX6" fmla="*/ 3976 w 17917"/>
                <a:gd name="connsiteY6" fmla="*/ 2352 h 6718"/>
                <a:gd name="connsiteX7" fmla="*/ 5042 w 17917"/>
                <a:gd name="connsiteY7" fmla="*/ 1463 h 6718"/>
                <a:gd name="connsiteX8" fmla="*/ 5042 w 17917"/>
                <a:gd name="connsiteY8" fmla="*/ 1463 h 6718"/>
                <a:gd name="connsiteX9" fmla="*/ 5042 w 17917"/>
                <a:gd name="connsiteY9" fmla="*/ 1463 h 6718"/>
                <a:gd name="connsiteX10" fmla="*/ 6008 w 17917"/>
                <a:gd name="connsiteY10" fmla="*/ 1742 h 6718"/>
                <a:gd name="connsiteX11" fmla="*/ 6008 w 17917"/>
                <a:gd name="connsiteY11" fmla="*/ 1742 h 6718"/>
                <a:gd name="connsiteX12" fmla="*/ 6008 w 17917"/>
                <a:gd name="connsiteY12" fmla="*/ 1742 h 6718"/>
                <a:gd name="connsiteX13" fmla="*/ 6897 w 17917"/>
                <a:gd name="connsiteY13" fmla="*/ 2034 h 6718"/>
                <a:gd name="connsiteX14" fmla="*/ 6897 w 17917"/>
                <a:gd name="connsiteY14" fmla="*/ 2034 h 6718"/>
                <a:gd name="connsiteX15" fmla="*/ 6897 w 17917"/>
                <a:gd name="connsiteY15" fmla="*/ 2034 h 6718"/>
                <a:gd name="connsiteX16" fmla="*/ 8344 w 17917"/>
                <a:gd name="connsiteY16" fmla="*/ 3025 h 6718"/>
                <a:gd name="connsiteX17" fmla="*/ 8344 w 17917"/>
                <a:gd name="connsiteY17" fmla="*/ 3025 h 6718"/>
                <a:gd name="connsiteX18" fmla="*/ 8344 w 17917"/>
                <a:gd name="connsiteY18" fmla="*/ 3025 h 6718"/>
                <a:gd name="connsiteX19" fmla="*/ 8433 w 17917"/>
                <a:gd name="connsiteY19" fmla="*/ 3127 h 6718"/>
                <a:gd name="connsiteX20" fmla="*/ 8433 w 17917"/>
                <a:gd name="connsiteY20" fmla="*/ 3127 h 6718"/>
                <a:gd name="connsiteX21" fmla="*/ 8433 w 17917"/>
                <a:gd name="connsiteY21" fmla="*/ 3127 h 6718"/>
                <a:gd name="connsiteX22" fmla="*/ 8637 w 17917"/>
                <a:gd name="connsiteY22" fmla="*/ 2606 h 6718"/>
                <a:gd name="connsiteX23" fmla="*/ 8637 w 17917"/>
                <a:gd name="connsiteY23" fmla="*/ 2606 h 6718"/>
                <a:gd name="connsiteX24" fmla="*/ 8637 w 17917"/>
                <a:gd name="connsiteY24" fmla="*/ 2606 h 6718"/>
                <a:gd name="connsiteX25" fmla="*/ 9907 w 17917"/>
                <a:gd name="connsiteY25" fmla="*/ 1831 h 6718"/>
                <a:gd name="connsiteX26" fmla="*/ 9907 w 17917"/>
                <a:gd name="connsiteY26" fmla="*/ 1831 h 6718"/>
                <a:gd name="connsiteX27" fmla="*/ 9907 w 17917"/>
                <a:gd name="connsiteY27" fmla="*/ 1831 h 6718"/>
                <a:gd name="connsiteX28" fmla="*/ 11443 w 17917"/>
                <a:gd name="connsiteY28" fmla="*/ 2428 h 6718"/>
                <a:gd name="connsiteX29" fmla="*/ 11443 w 17917"/>
                <a:gd name="connsiteY29" fmla="*/ 2428 h 6718"/>
                <a:gd name="connsiteX30" fmla="*/ 11443 w 17917"/>
                <a:gd name="connsiteY30" fmla="*/ 2428 h 6718"/>
                <a:gd name="connsiteX31" fmla="*/ 11862 w 17917"/>
                <a:gd name="connsiteY31" fmla="*/ 2860 h 6718"/>
                <a:gd name="connsiteX32" fmla="*/ 11862 w 17917"/>
                <a:gd name="connsiteY32" fmla="*/ 2860 h 6718"/>
                <a:gd name="connsiteX33" fmla="*/ 11862 w 17917"/>
                <a:gd name="connsiteY33" fmla="*/ 2860 h 6718"/>
                <a:gd name="connsiteX34" fmla="*/ 13475 w 17917"/>
                <a:gd name="connsiteY34" fmla="*/ 3889 h 6718"/>
                <a:gd name="connsiteX35" fmla="*/ 13475 w 17917"/>
                <a:gd name="connsiteY35" fmla="*/ 3889 h 6718"/>
                <a:gd name="connsiteX36" fmla="*/ 13475 w 17917"/>
                <a:gd name="connsiteY36" fmla="*/ 3889 h 6718"/>
                <a:gd name="connsiteX37" fmla="*/ 13653 w 17917"/>
                <a:gd name="connsiteY37" fmla="*/ 3660 h 6718"/>
                <a:gd name="connsiteX38" fmla="*/ 13653 w 17917"/>
                <a:gd name="connsiteY38" fmla="*/ 3660 h 6718"/>
                <a:gd name="connsiteX39" fmla="*/ 13653 w 17917"/>
                <a:gd name="connsiteY39" fmla="*/ 3660 h 6718"/>
                <a:gd name="connsiteX40" fmla="*/ 16320 w 17917"/>
                <a:gd name="connsiteY40" fmla="*/ 2034 h 6718"/>
                <a:gd name="connsiteX41" fmla="*/ 16320 w 17917"/>
                <a:gd name="connsiteY41" fmla="*/ 2034 h 6718"/>
                <a:gd name="connsiteX42" fmla="*/ 16320 w 17917"/>
                <a:gd name="connsiteY42" fmla="*/ 2034 h 6718"/>
                <a:gd name="connsiteX43" fmla="*/ 17958 w 17917"/>
                <a:gd name="connsiteY43" fmla="*/ 2326 h 6718"/>
                <a:gd name="connsiteX44" fmla="*/ 17958 w 17917"/>
                <a:gd name="connsiteY44" fmla="*/ 2326 h 6718"/>
                <a:gd name="connsiteX45" fmla="*/ 17958 w 17917"/>
                <a:gd name="connsiteY45" fmla="*/ 2326 h 6718"/>
                <a:gd name="connsiteX46" fmla="*/ 16675 w 17917"/>
                <a:gd name="connsiteY46" fmla="*/ 4688 h 6718"/>
                <a:gd name="connsiteX47" fmla="*/ 16675 w 17917"/>
                <a:gd name="connsiteY47" fmla="*/ 4688 h 6718"/>
                <a:gd name="connsiteX48" fmla="*/ 16675 w 17917"/>
                <a:gd name="connsiteY48" fmla="*/ 4688 h 6718"/>
                <a:gd name="connsiteX49" fmla="*/ 15482 w 17917"/>
                <a:gd name="connsiteY49" fmla="*/ 6085 h 6718"/>
                <a:gd name="connsiteX50" fmla="*/ 15482 w 17917"/>
                <a:gd name="connsiteY50" fmla="*/ 6085 h 6718"/>
                <a:gd name="connsiteX51" fmla="*/ 15253 w 17917"/>
                <a:gd name="connsiteY51" fmla="*/ 6390 h 6718"/>
                <a:gd name="connsiteX52" fmla="*/ 15253 w 17917"/>
                <a:gd name="connsiteY52" fmla="*/ 6390 h 6718"/>
                <a:gd name="connsiteX53" fmla="*/ 14910 w 17917"/>
                <a:gd name="connsiteY53" fmla="*/ 6301 h 6718"/>
                <a:gd name="connsiteX54" fmla="*/ 14910 w 17917"/>
                <a:gd name="connsiteY54" fmla="*/ 6301 h 6718"/>
                <a:gd name="connsiteX55" fmla="*/ 14910 w 17917"/>
                <a:gd name="connsiteY55" fmla="*/ 6301 h 6718"/>
                <a:gd name="connsiteX56" fmla="*/ 13475 w 17917"/>
                <a:gd name="connsiteY56" fmla="*/ 6276 h 6718"/>
                <a:gd name="connsiteX57" fmla="*/ 13475 w 17917"/>
                <a:gd name="connsiteY57" fmla="*/ 6276 h 6718"/>
                <a:gd name="connsiteX58" fmla="*/ 13475 w 17917"/>
                <a:gd name="connsiteY58" fmla="*/ 6276 h 6718"/>
                <a:gd name="connsiteX59" fmla="*/ 11113 w 17917"/>
                <a:gd name="connsiteY59" fmla="*/ 6390 h 6718"/>
                <a:gd name="connsiteX60" fmla="*/ 11113 w 17917"/>
                <a:gd name="connsiteY60" fmla="*/ 6390 h 6718"/>
                <a:gd name="connsiteX61" fmla="*/ 11113 w 17917"/>
                <a:gd name="connsiteY61" fmla="*/ 6390 h 6718"/>
                <a:gd name="connsiteX62" fmla="*/ 9602 w 17917"/>
                <a:gd name="connsiteY62" fmla="*/ 6314 h 6718"/>
                <a:gd name="connsiteX63" fmla="*/ 9602 w 17917"/>
                <a:gd name="connsiteY63" fmla="*/ 6314 h 6718"/>
                <a:gd name="connsiteX64" fmla="*/ 9602 w 17917"/>
                <a:gd name="connsiteY64" fmla="*/ 6314 h 6718"/>
                <a:gd name="connsiteX65" fmla="*/ 7862 w 17917"/>
                <a:gd name="connsiteY65" fmla="*/ 5832 h 6718"/>
                <a:gd name="connsiteX66" fmla="*/ 7862 w 17917"/>
                <a:gd name="connsiteY66" fmla="*/ 5832 h 6718"/>
                <a:gd name="connsiteX67" fmla="*/ 7862 w 17917"/>
                <a:gd name="connsiteY67" fmla="*/ 5832 h 6718"/>
                <a:gd name="connsiteX68" fmla="*/ 6897 w 17917"/>
                <a:gd name="connsiteY68" fmla="*/ 5235 h 6718"/>
                <a:gd name="connsiteX69" fmla="*/ 6897 w 17917"/>
                <a:gd name="connsiteY69" fmla="*/ 5235 h 6718"/>
                <a:gd name="connsiteX70" fmla="*/ 6897 w 17917"/>
                <a:gd name="connsiteY70" fmla="*/ 5235 h 6718"/>
                <a:gd name="connsiteX71" fmla="*/ 5093 w 17917"/>
                <a:gd name="connsiteY71" fmla="*/ 5501 h 6718"/>
                <a:gd name="connsiteX72" fmla="*/ 5093 w 17917"/>
                <a:gd name="connsiteY72" fmla="*/ 5501 h 6718"/>
                <a:gd name="connsiteX73" fmla="*/ 5093 w 17917"/>
                <a:gd name="connsiteY73" fmla="*/ 5501 h 6718"/>
                <a:gd name="connsiteX74" fmla="*/ 3747 w 17917"/>
                <a:gd name="connsiteY74" fmla="*/ 6276 h 6718"/>
                <a:gd name="connsiteX75" fmla="*/ 3747 w 17917"/>
                <a:gd name="connsiteY75" fmla="*/ 6276 h 6718"/>
                <a:gd name="connsiteX76" fmla="*/ 3747 w 17917"/>
                <a:gd name="connsiteY76" fmla="*/ 6276 h 6718"/>
                <a:gd name="connsiteX77" fmla="*/ 2858 w 17917"/>
                <a:gd name="connsiteY77" fmla="*/ 6695 h 6718"/>
                <a:gd name="connsiteX78" fmla="*/ 2858 w 17917"/>
                <a:gd name="connsiteY78" fmla="*/ 6695 h 6718"/>
                <a:gd name="connsiteX79" fmla="*/ 2858 w 17917"/>
                <a:gd name="connsiteY79" fmla="*/ 6695 h 6718"/>
                <a:gd name="connsiteX80" fmla="*/ 2439 w 17917"/>
                <a:gd name="connsiteY80" fmla="*/ 6835 h 6718"/>
                <a:gd name="connsiteX81" fmla="*/ 2439 w 17917"/>
                <a:gd name="connsiteY81" fmla="*/ 6835 h 6718"/>
                <a:gd name="connsiteX82" fmla="*/ 2439 w 17917"/>
                <a:gd name="connsiteY82" fmla="*/ 6835 h 6718"/>
                <a:gd name="connsiteX83" fmla="*/ 1867 w 17917"/>
                <a:gd name="connsiteY83" fmla="*/ 6390 h 6718"/>
                <a:gd name="connsiteX84" fmla="*/ 1867 w 17917"/>
                <a:gd name="connsiteY84" fmla="*/ 6390 h 6718"/>
                <a:gd name="connsiteX85" fmla="*/ 1867 w 17917"/>
                <a:gd name="connsiteY85" fmla="*/ 6390 h 6718"/>
                <a:gd name="connsiteX86" fmla="*/ 1690 w 17917"/>
                <a:gd name="connsiteY86" fmla="*/ 6060 h 6718"/>
                <a:gd name="connsiteX87" fmla="*/ 1690 w 17917"/>
                <a:gd name="connsiteY87" fmla="*/ 6060 h 6718"/>
                <a:gd name="connsiteX88" fmla="*/ 1690 w 17917"/>
                <a:gd name="connsiteY88" fmla="*/ 6060 h 6718"/>
                <a:gd name="connsiteX89" fmla="*/ 1093 w 17917"/>
                <a:gd name="connsiteY89" fmla="*/ 4727 h 6718"/>
                <a:gd name="connsiteX90" fmla="*/ 1093 w 17917"/>
                <a:gd name="connsiteY90" fmla="*/ 4727 h 6718"/>
                <a:gd name="connsiteX91" fmla="*/ 1093 w 17917"/>
                <a:gd name="connsiteY91" fmla="*/ 4727 h 6718"/>
                <a:gd name="connsiteX92" fmla="*/ 280 w 17917"/>
                <a:gd name="connsiteY92" fmla="*/ 2809 h 6718"/>
                <a:gd name="connsiteX93" fmla="*/ 280 w 17917"/>
                <a:gd name="connsiteY93" fmla="*/ 2809 h 6718"/>
                <a:gd name="connsiteX94" fmla="*/ 103 w 17917"/>
                <a:gd name="connsiteY94" fmla="*/ 2504 h 6718"/>
                <a:gd name="connsiteX95" fmla="*/ 103 w 17917"/>
                <a:gd name="connsiteY95" fmla="*/ 2504 h 6718"/>
                <a:gd name="connsiteX96" fmla="*/ 1893 w 17917"/>
                <a:gd name="connsiteY96" fmla="*/ 117 h 6718"/>
                <a:gd name="connsiteX97" fmla="*/ 1893 w 17917"/>
                <a:gd name="connsiteY97" fmla="*/ 117 h 6718"/>
                <a:gd name="connsiteX98" fmla="*/ 2261 w 17917"/>
                <a:gd name="connsiteY98" fmla="*/ 904 h 67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</a:cxnLst>
              <a:rect l="l" t="t" r="r" b="b"/>
              <a:pathLst>
                <a:path w="17917" h="6718">
                  <a:moveTo>
                    <a:pt x="2261" y="904"/>
                  </a:moveTo>
                  <a:cubicBezTo>
                    <a:pt x="2287" y="980"/>
                    <a:pt x="2985" y="2428"/>
                    <a:pt x="3150" y="3660"/>
                  </a:cubicBezTo>
                  <a:lnTo>
                    <a:pt x="3150" y="3660"/>
                  </a:lnTo>
                  <a:lnTo>
                    <a:pt x="3150" y="3660"/>
                  </a:lnTo>
                  <a:cubicBezTo>
                    <a:pt x="3455" y="3330"/>
                    <a:pt x="3798" y="2784"/>
                    <a:pt x="3976" y="2352"/>
                  </a:cubicBezTo>
                  <a:lnTo>
                    <a:pt x="3976" y="2352"/>
                  </a:lnTo>
                  <a:lnTo>
                    <a:pt x="3976" y="2352"/>
                  </a:lnTo>
                  <a:cubicBezTo>
                    <a:pt x="4052" y="2136"/>
                    <a:pt x="4293" y="1463"/>
                    <a:pt x="5042" y="1463"/>
                  </a:cubicBezTo>
                  <a:lnTo>
                    <a:pt x="5042" y="1463"/>
                  </a:lnTo>
                  <a:lnTo>
                    <a:pt x="5042" y="1463"/>
                  </a:lnTo>
                  <a:cubicBezTo>
                    <a:pt x="5335" y="1463"/>
                    <a:pt x="5640" y="1590"/>
                    <a:pt x="6008" y="1742"/>
                  </a:cubicBezTo>
                  <a:lnTo>
                    <a:pt x="6008" y="1742"/>
                  </a:lnTo>
                  <a:lnTo>
                    <a:pt x="6008" y="1742"/>
                  </a:lnTo>
                  <a:cubicBezTo>
                    <a:pt x="6249" y="1831"/>
                    <a:pt x="6554" y="1933"/>
                    <a:pt x="6897" y="2034"/>
                  </a:cubicBezTo>
                  <a:lnTo>
                    <a:pt x="6897" y="2034"/>
                  </a:lnTo>
                  <a:lnTo>
                    <a:pt x="6897" y="2034"/>
                  </a:lnTo>
                  <a:cubicBezTo>
                    <a:pt x="7836" y="2314"/>
                    <a:pt x="8116" y="2644"/>
                    <a:pt x="8344" y="3025"/>
                  </a:cubicBezTo>
                  <a:lnTo>
                    <a:pt x="8344" y="3025"/>
                  </a:lnTo>
                  <a:lnTo>
                    <a:pt x="8344" y="3025"/>
                  </a:lnTo>
                  <a:cubicBezTo>
                    <a:pt x="8357" y="3050"/>
                    <a:pt x="8382" y="3088"/>
                    <a:pt x="8433" y="3127"/>
                  </a:cubicBezTo>
                  <a:lnTo>
                    <a:pt x="8433" y="3127"/>
                  </a:lnTo>
                  <a:lnTo>
                    <a:pt x="8433" y="3127"/>
                  </a:lnTo>
                  <a:cubicBezTo>
                    <a:pt x="8459" y="2974"/>
                    <a:pt x="8535" y="2784"/>
                    <a:pt x="8637" y="2606"/>
                  </a:cubicBezTo>
                  <a:lnTo>
                    <a:pt x="8637" y="2606"/>
                  </a:lnTo>
                  <a:lnTo>
                    <a:pt x="8637" y="2606"/>
                  </a:lnTo>
                  <a:cubicBezTo>
                    <a:pt x="9005" y="1971"/>
                    <a:pt x="9526" y="1831"/>
                    <a:pt x="9907" y="1831"/>
                  </a:cubicBezTo>
                  <a:lnTo>
                    <a:pt x="9907" y="1831"/>
                  </a:lnTo>
                  <a:lnTo>
                    <a:pt x="9907" y="1831"/>
                  </a:lnTo>
                  <a:cubicBezTo>
                    <a:pt x="10491" y="1831"/>
                    <a:pt x="11062" y="2187"/>
                    <a:pt x="11443" y="2428"/>
                  </a:cubicBezTo>
                  <a:lnTo>
                    <a:pt x="11443" y="2428"/>
                  </a:lnTo>
                  <a:lnTo>
                    <a:pt x="11443" y="2428"/>
                  </a:lnTo>
                  <a:cubicBezTo>
                    <a:pt x="11608" y="2530"/>
                    <a:pt x="11735" y="2682"/>
                    <a:pt x="11862" y="2860"/>
                  </a:cubicBezTo>
                  <a:lnTo>
                    <a:pt x="11862" y="2860"/>
                  </a:lnTo>
                  <a:lnTo>
                    <a:pt x="11862" y="2860"/>
                  </a:lnTo>
                  <a:cubicBezTo>
                    <a:pt x="12103" y="3203"/>
                    <a:pt x="12459" y="3660"/>
                    <a:pt x="13475" y="3889"/>
                  </a:cubicBezTo>
                  <a:lnTo>
                    <a:pt x="13475" y="3889"/>
                  </a:lnTo>
                  <a:lnTo>
                    <a:pt x="13475" y="3889"/>
                  </a:lnTo>
                  <a:cubicBezTo>
                    <a:pt x="13501" y="3863"/>
                    <a:pt x="13577" y="3761"/>
                    <a:pt x="13653" y="3660"/>
                  </a:cubicBezTo>
                  <a:lnTo>
                    <a:pt x="13653" y="3660"/>
                  </a:lnTo>
                  <a:lnTo>
                    <a:pt x="13653" y="3660"/>
                  </a:lnTo>
                  <a:cubicBezTo>
                    <a:pt x="14021" y="3228"/>
                    <a:pt x="14643" y="2453"/>
                    <a:pt x="16320" y="2034"/>
                  </a:cubicBezTo>
                  <a:lnTo>
                    <a:pt x="16320" y="2034"/>
                  </a:lnTo>
                  <a:lnTo>
                    <a:pt x="16320" y="2034"/>
                  </a:lnTo>
                  <a:cubicBezTo>
                    <a:pt x="17514" y="1742"/>
                    <a:pt x="17869" y="2123"/>
                    <a:pt x="17958" y="2326"/>
                  </a:cubicBezTo>
                  <a:lnTo>
                    <a:pt x="17958" y="2326"/>
                  </a:lnTo>
                  <a:lnTo>
                    <a:pt x="17958" y="2326"/>
                  </a:lnTo>
                  <a:cubicBezTo>
                    <a:pt x="18212" y="2923"/>
                    <a:pt x="17666" y="3546"/>
                    <a:pt x="16675" y="4688"/>
                  </a:cubicBezTo>
                  <a:lnTo>
                    <a:pt x="16675" y="4688"/>
                  </a:lnTo>
                  <a:lnTo>
                    <a:pt x="16675" y="4688"/>
                  </a:lnTo>
                  <a:cubicBezTo>
                    <a:pt x="16231" y="5158"/>
                    <a:pt x="15799" y="5628"/>
                    <a:pt x="15482" y="6085"/>
                  </a:cubicBezTo>
                  <a:lnTo>
                    <a:pt x="15482" y="6085"/>
                  </a:lnTo>
                  <a:lnTo>
                    <a:pt x="15253" y="6390"/>
                  </a:lnTo>
                  <a:lnTo>
                    <a:pt x="15253" y="6390"/>
                  </a:lnTo>
                  <a:lnTo>
                    <a:pt x="14910" y="6301"/>
                  </a:lnTo>
                  <a:lnTo>
                    <a:pt x="14910" y="6301"/>
                  </a:lnTo>
                  <a:lnTo>
                    <a:pt x="14910" y="6301"/>
                  </a:lnTo>
                  <a:cubicBezTo>
                    <a:pt x="14910" y="6301"/>
                    <a:pt x="13920" y="6098"/>
                    <a:pt x="13475" y="6276"/>
                  </a:cubicBezTo>
                  <a:lnTo>
                    <a:pt x="13475" y="6276"/>
                  </a:lnTo>
                  <a:lnTo>
                    <a:pt x="13475" y="6276"/>
                  </a:lnTo>
                  <a:cubicBezTo>
                    <a:pt x="12980" y="6505"/>
                    <a:pt x="12256" y="6479"/>
                    <a:pt x="11113" y="6390"/>
                  </a:cubicBezTo>
                  <a:lnTo>
                    <a:pt x="11113" y="6390"/>
                  </a:lnTo>
                  <a:lnTo>
                    <a:pt x="11113" y="6390"/>
                  </a:lnTo>
                  <a:cubicBezTo>
                    <a:pt x="10694" y="6352"/>
                    <a:pt x="10199" y="6339"/>
                    <a:pt x="9602" y="6314"/>
                  </a:cubicBezTo>
                  <a:lnTo>
                    <a:pt x="9602" y="6314"/>
                  </a:lnTo>
                  <a:lnTo>
                    <a:pt x="9602" y="6314"/>
                  </a:lnTo>
                  <a:cubicBezTo>
                    <a:pt x="8459" y="6276"/>
                    <a:pt x="8217" y="6174"/>
                    <a:pt x="7862" y="5832"/>
                  </a:cubicBezTo>
                  <a:lnTo>
                    <a:pt x="7862" y="5832"/>
                  </a:lnTo>
                  <a:lnTo>
                    <a:pt x="7862" y="5832"/>
                  </a:lnTo>
                  <a:cubicBezTo>
                    <a:pt x="7748" y="5704"/>
                    <a:pt x="7544" y="5514"/>
                    <a:pt x="6897" y="5235"/>
                  </a:cubicBezTo>
                  <a:lnTo>
                    <a:pt x="6897" y="5235"/>
                  </a:lnTo>
                  <a:lnTo>
                    <a:pt x="6897" y="5235"/>
                  </a:lnTo>
                  <a:cubicBezTo>
                    <a:pt x="6059" y="4892"/>
                    <a:pt x="5779" y="4981"/>
                    <a:pt x="5093" y="5501"/>
                  </a:cubicBezTo>
                  <a:lnTo>
                    <a:pt x="5093" y="5501"/>
                  </a:lnTo>
                  <a:lnTo>
                    <a:pt x="5093" y="5501"/>
                  </a:lnTo>
                  <a:cubicBezTo>
                    <a:pt x="4763" y="5743"/>
                    <a:pt x="4344" y="6035"/>
                    <a:pt x="3747" y="6276"/>
                  </a:cubicBezTo>
                  <a:lnTo>
                    <a:pt x="3747" y="6276"/>
                  </a:lnTo>
                  <a:lnTo>
                    <a:pt x="3747" y="6276"/>
                  </a:lnTo>
                  <a:cubicBezTo>
                    <a:pt x="3252" y="6479"/>
                    <a:pt x="3011" y="6619"/>
                    <a:pt x="2858" y="6695"/>
                  </a:cubicBezTo>
                  <a:lnTo>
                    <a:pt x="2858" y="6695"/>
                  </a:lnTo>
                  <a:lnTo>
                    <a:pt x="2858" y="6695"/>
                  </a:lnTo>
                  <a:cubicBezTo>
                    <a:pt x="2731" y="6771"/>
                    <a:pt x="2604" y="6835"/>
                    <a:pt x="2439" y="6835"/>
                  </a:cubicBezTo>
                  <a:lnTo>
                    <a:pt x="2439" y="6835"/>
                  </a:lnTo>
                  <a:lnTo>
                    <a:pt x="2439" y="6835"/>
                  </a:lnTo>
                  <a:cubicBezTo>
                    <a:pt x="2261" y="6835"/>
                    <a:pt x="2007" y="6771"/>
                    <a:pt x="1867" y="6390"/>
                  </a:cubicBezTo>
                  <a:lnTo>
                    <a:pt x="1867" y="6390"/>
                  </a:lnTo>
                  <a:lnTo>
                    <a:pt x="1867" y="6390"/>
                  </a:lnTo>
                  <a:cubicBezTo>
                    <a:pt x="1842" y="6339"/>
                    <a:pt x="1817" y="6225"/>
                    <a:pt x="1690" y="6060"/>
                  </a:cubicBezTo>
                  <a:lnTo>
                    <a:pt x="1690" y="6060"/>
                  </a:lnTo>
                  <a:lnTo>
                    <a:pt x="1690" y="6060"/>
                  </a:lnTo>
                  <a:cubicBezTo>
                    <a:pt x="1423" y="5654"/>
                    <a:pt x="1271" y="5235"/>
                    <a:pt x="1093" y="4727"/>
                  </a:cubicBezTo>
                  <a:lnTo>
                    <a:pt x="1093" y="4727"/>
                  </a:lnTo>
                  <a:lnTo>
                    <a:pt x="1093" y="4727"/>
                  </a:lnTo>
                  <a:cubicBezTo>
                    <a:pt x="928" y="4219"/>
                    <a:pt x="725" y="3596"/>
                    <a:pt x="280" y="2809"/>
                  </a:cubicBezTo>
                  <a:lnTo>
                    <a:pt x="280" y="2809"/>
                  </a:lnTo>
                  <a:lnTo>
                    <a:pt x="103" y="2504"/>
                  </a:lnTo>
                  <a:lnTo>
                    <a:pt x="103" y="2504"/>
                  </a:lnTo>
                  <a:lnTo>
                    <a:pt x="1893" y="117"/>
                  </a:lnTo>
                  <a:lnTo>
                    <a:pt x="1893" y="117"/>
                  </a:lnTo>
                  <a:lnTo>
                    <a:pt x="2261" y="904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94" name="Freeform: Shape 593">
              <a:extLst>
                <a:ext uri="{FF2B5EF4-FFF2-40B4-BE49-F238E27FC236}">
                  <a16:creationId xmlns:a16="http://schemas.microsoft.com/office/drawing/2014/main" id="{A0C4F023-F113-2FFB-A75F-B0DF8B9850FF}"/>
                </a:ext>
              </a:extLst>
            </p:cNvPr>
            <p:cNvSpPr/>
            <p:nvPr/>
          </p:nvSpPr>
          <p:spPr>
            <a:xfrm flipV="1">
              <a:off x="9030073" y="2421689"/>
              <a:ext cx="43396" cy="28879"/>
            </a:xfrm>
            <a:custGeom>
              <a:avLst/>
              <a:gdLst>
                <a:gd name="connsiteX0" fmla="*/ 1790 w 43396"/>
                <a:gd name="connsiteY0" fmla="*/ 6523 h 28879"/>
                <a:gd name="connsiteX1" fmla="*/ 4190 w 43396"/>
                <a:gd name="connsiteY1" fmla="*/ 4758 h 28879"/>
                <a:gd name="connsiteX2" fmla="*/ 4190 w 43396"/>
                <a:gd name="connsiteY2" fmla="*/ 4758 h 28879"/>
                <a:gd name="connsiteX3" fmla="*/ 4190 w 43396"/>
                <a:gd name="connsiteY3" fmla="*/ 4758 h 28879"/>
                <a:gd name="connsiteX4" fmla="*/ 5066 w 43396"/>
                <a:gd name="connsiteY4" fmla="*/ 4517 h 28879"/>
                <a:gd name="connsiteX5" fmla="*/ 5066 w 43396"/>
                <a:gd name="connsiteY5" fmla="*/ 4517 h 28879"/>
                <a:gd name="connsiteX6" fmla="*/ 5066 w 43396"/>
                <a:gd name="connsiteY6" fmla="*/ 4517 h 28879"/>
                <a:gd name="connsiteX7" fmla="*/ 9422 w 43396"/>
                <a:gd name="connsiteY7" fmla="*/ 3881 h 28879"/>
                <a:gd name="connsiteX8" fmla="*/ 9422 w 43396"/>
                <a:gd name="connsiteY8" fmla="*/ 3881 h 28879"/>
                <a:gd name="connsiteX9" fmla="*/ 9422 w 43396"/>
                <a:gd name="connsiteY9" fmla="*/ 3881 h 28879"/>
                <a:gd name="connsiteX10" fmla="*/ 11416 w 43396"/>
                <a:gd name="connsiteY10" fmla="*/ 3234 h 28879"/>
                <a:gd name="connsiteX11" fmla="*/ 11416 w 43396"/>
                <a:gd name="connsiteY11" fmla="*/ 3234 h 28879"/>
                <a:gd name="connsiteX12" fmla="*/ 11416 w 43396"/>
                <a:gd name="connsiteY12" fmla="*/ 3234 h 28879"/>
                <a:gd name="connsiteX13" fmla="*/ 12229 w 43396"/>
                <a:gd name="connsiteY13" fmla="*/ 2548 h 28879"/>
                <a:gd name="connsiteX14" fmla="*/ 12229 w 43396"/>
                <a:gd name="connsiteY14" fmla="*/ 2548 h 28879"/>
                <a:gd name="connsiteX15" fmla="*/ 12775 w 43396"/>
                <a:gd name="connsiteY15" fmla="*/ 2192 h 28879"/>
                <a:gd name="connsiteX16" fmla="*/ 12775 w 43396"/>
                <a:gd name="connsiteY16" fmla="*/ 2192 h 28879"/>
                <a:gd name="connsiteX17" fmla="*/ 12775 w 43396"/>
                <a:gd name="connsiteY17" fmla="*/ 2192 h 28879"/>
                <a:gd name="connsiteX18" fmla="*/ 14832 w 43396"/>
                <a:gd name="connsiteY18" fmla="*/ 643 h 28879"/>
                <a:gd name="connsiteX19" fmla="*/ 14832 w 43396"/>
                <a:gd name="connsiteY19" fmla="*/ 643 h 28879"/>
                <a:gd name="connsiteX20" fmla="*/ 14832 w 43396"/>
                <a:gd name="connsiteY20" fmla="*/ 643 h 28879"/>
                <a:gd name="connsiteX21" fmla="*/ 16026 w 43396"/>
                <a:gd name="connsiteY21" fmla="*/ 110 h 28879"/>
                <a:gd name="connsiteX22" fmla="*/ 16026 w 43396"/>
                <a:gd name="connsiteY22" fmla="*/ 110 h 28879"/>
                <a:gd name="connsiteX23" fmla="*/ 16026 w 43396"/>
                <a:gd name="connsiteY23" fmla="*/ 110 h 28879"/>
                <a:gd name="connsiteX24" fmla="*/ 16814 w 43396"/>
                <a:gd name="connsiteY24" fmla="*/ 326 h 28879"/>
                <a:gd name="connsiteX25" fmla="*/ 16814 w 43396"/>
                <a:gd name="connsiteY25" fmla="*/ 326 h 28879"/>
                <a:gd name="connsiteX26" fmla="*/ 16814 w 43396"/>
                <a:gd name="connsiteY26" fmla="*/ 326 h 28879"/>
                <a:gd name="connsiteX27" fmla="*/ 18553 w 43396"/>
                <a:gd name="connsiteY27" fmla="*/ 681 h 28879"/>
                <a:gd name="connsiteX28" fmla="*/ 18553 w 43396"/>
                <a:gd name="connsiteY28" fmla="*/ 681 h 28879"/>
                <a:gd name="connsiteX29" fmla="*/ 18553 w 43396"/>
                <a:gd name="connsiteY29" fmla="*/ 681 h 28879"/>
                <a:gd name="connsiteX30" fmla="*/ 20318 w 43396"/>
                <a:gd name="connsiteY30" fmla="*/ 592 h 28879"/>
                <a:gd name="connsiteX31" fmla="*/ 20318 w 43396"/>
                <a:gd name="connsiteY31" fmla="*/ 592 h 28879"/>
                <a:gd name="connsiteX32" fmla="*/ 20318 w 43396"/>
                <a:gd name="connsiteY32" fmla="*/ 592 h 28879"/>
                <a:gd name="connsiteX33" fmla="*/ 22122 w 43396"/>
                <a:gd name="connsiteY33" fmla="*/ 707 h 28879"/>
                <a:gd name="connsiteX34" fmla="*/ 22122 w 43396"/>
                <a:gd name="connsiteY34" fmla="*/ 707 h 28879"/>
                <a:gd name="connsiteX35" fmla="*/ 22122 w 43396"/>
                <a:gd name="connsiteY35" fmla="*/ 707 h 28879"/>
                <a:gd name="connsiteX36" fmla="*/ 23633 w 43396"/>
                <a:gd name="connsiteY36" fmla="*/ 1964 h 28879"/>
                <a:gd name="connsiteX37" fmla="*/ 23633 w 43396"/>
                <a:gd name="connsiteY37" fmla="*/ 1964 h 28879"/>
                <a:gd name="connsiteX38" fmla="*/ 23633 w 43396"/>
                <a:gd name="connsiteY38" fmla="*/ 1964 h 28879"/>
                <a:gd name="connsiteX39" fmla="*/ 24090 w 43396"/>
                <a:gd name="connsiteY39" fmla="*/ 2523 h 28879"/>
                <a:gd name="connsiteX40" fmla="*/ 24090 w 43396"/>
                <a:gd name="connsiteY40" fmla="*/ 2523 h 28879"/>
                <a:gd name="connsiteX41" fmla="*/ 24090 w 43396"/>
                <a:gd name="connsiteY41" fmla="*/ 2523 h 28879"/>
                <a:gd name="connsiteX42" fmla="*/ 25373 w 43396"/>
                <a:gd name="connsiteY42" fmla="*/ 2840 h 28879"/>
                <a:gd name="connsiteX43" fmla="*/ 25373 w 43396"/>
                <a:gd name="connsiteY43" fmla="*/ 2840 h 28879"/>
                <a:gd name="connsiteX44" fmla="*/ 25373 w 43396"/>
                <a:gd name="connsiteY44" fmla="*/ 2840 h 28879"/>
                <a:gd name="connsiteX45" fmla="*/ 28129 w 43396"/>
                <a:gd name="connsiteY45" fmla="*/ 3564 h 28879"/>
                <a:gd name="connsiteX46" fmla="*/ 28129 w 43396"/>
                <a:gd name="connsiteY46" fmla="*/ 3564 h 28879"/>
                <a:gd name="connsiteX47" fmla="*/ 28129 w 43396"/>
                <a:gd name="connsiteY47" fmla="*/ 3564 h 28879"/>
                <a:gd name="connsiteX48" fmla="*/ 30415 w 43396"/>
                <a:gd name="connsiteY48" fmla="*/ 5317 h 28879"/>
                <a:gd name="connsiteX49" fmla="*/ 30415 w 43396"/>
                <a:gd name="connsiteY49" fmla="*/ 5317 h 28879"/>
                <a:gd name="connsiteX50" fmla="*/ 30415 w 43396"/>
                <a:gd name="connsiteY50" fmla="*/ 5317 h 28879"/>
                <a:gd name="connsiteX51" fmla="*/ 30758 w 43396"/>
                <a:gd name="connsiteY51" fmla="*/ 5799 h 28879"/>
                <a:gd name="connsiteX52" fmla="*/ 30758 w 43396"/>
                <a:gd name="connsiteY52" fmla="*/ 5799 h 28879"/>
                <a:gd name="connsiteX53" fmla="*/ 30758 w 43396"/>
                <a:gd name="connsiteY53" fmla="*/ 5799 h 28879"/>
                <a:gd name="connsiteX54" fmla="*/ 31278 w 43396"/>
                <a:gd name="connsiteY54" fmla="*/ 6612 h 28879"/>
                <a:gd name="connsiteX55" fmla="*/ 31278 w 43396"/>
                <a:gd name="connsiteY55" fmla="*/ 6612 h 28879"/>
                <a:gd name="connsiteX56" fmla="*/ 31278 w 43396"/>
                <a:gd name="connsiteY56" fmla="*/ 6612 h 28879"/>
                <a:gd name="connsiteX57" fmla="*/ 33755 w 43396"/>
                <a:gd name="connsiteY57" fmla="*/ 9596 h 28879"/>
                <a:gd name="connsiteX58" fmla="*/ 33755 w 43396"/>
                <a:gd name="connsiteY58" fmla="*/ 9596 h 28879"/>
                <a:gd name="connsiteX59" fmla="*/ 33755 w 43396"/>
                <a:gd name="connsiteY59" fmla="*/ 9596 h 28879"/>
                <a:gd name="connsiteX60" fmla="*/ 35126 w 43396"/>
                <a:gd name="connsiteY60" fmla="*/ 10612 h 28879"/>
                <a:gd name="connsiteX61" fmla="*/ 35126 w 43396"/>
                <a:gd name="connsiteY61" fmla="*/ 10612 h 28879"/>
                <a:gd name="connsiteX62" fmla="*/ 35126 w 43396"/>
                <a:gd name="connsiteY62" fmla="*/ 10612 h 28879"/>
                <a:gd name="connsiteX63" fmla="*/ 35177 w 43396"/>
                <a:gd name="connsiteY63" fmla="*/ 10485 h 28879"/>
                <a:gd name="connsiteX64" fmla="*/ 35177 w 43396"/>
                <a:gd name="connsiteY64" fmla="*/ 10485 h 28879"/>
                <a:gd name="connsiteX65" fmla="*/ 35177 w 43396"/>
                <a:gd name="connsiteY65" fmla="*/ 10485 h 28879"/>
                <a:gd name="connsiteX66" fmla="*/ 36612 w 43396"/>
                <a:gd name="connsiteY66" fmla="*/ 9444 h 28879"/>
                <a:gd name="connsiteX67" fmla="*/ 36612 w 43396"/>
                <a:gd name="connsiteY67" fmla="*/ 9444 h 28879"/>
                <a:gd name="connsiteX68" fmla="*/ 36612 w 43396"/>
                <a:gd name="connsiteY68" fmla="*/ 9444 h 28879"/>
                <a:gd name="connsiteX69" fmla="*/ 36612 w 43396"/>
                <a:gd name="connsiteY69" fmla="*/ 9444 h 28879"/>
                <a:gd name="connsiteX70" fmla="*/ 36612 w 43396"/>
                <a:gd name="connsiteY70" fmla="*/ 9444 h 28879"/>
                <a:gd name="connsiteX71" fmla="*/ 39216 w 43396"/>
                <a:gd name="connsiteY71" fmla="*/ 10879 h 28879"/>
                <a:gd name="connsiteX72" fmla="*/ 39216 w 43396"/>
                <a:gd name="connsiteY72" fmla="*/ 10879 h 28879"/>
                <a:gd name="connsiteX73" fmla="*/ 39216 w 43396"/>
                <a:gd name="connsiteY73" fmla="*/ 10879 h 28879"/>
                <a:gd name="connsiteX74" fmla="*/ 40283 w 43396"/>
                <a:gd name="connsiteY74" fmla="*/ 11971 h 28879"/>
                <a:gd name="connsiteX75" fmla="*/ 40283 w 43396"/>
                <a:gd name="connsiteY75" fmla="*/ 11971 h 28879"/>
                <a:gd name="connsiteX76" fmla="*/ 40283 w 43396"/>
                <a:gd name="connsiteY76" fmla="*/ 11971 h 28879"/>
                <a:gd name="connsiteX77" fmla="*/ 41070 w 43396"/>
                <a:gd name="connsiteY77" fmla="*/ 13165 h 28879"/>
                <a:gd name="connsiteX78" fmla="*/ 41070 w 43396"/>
                <a:gd name="connsiteY78" fmla="*/ 13165 h 28879"/>
                <a:gd name="connsiteX79" fmla="*/ 41070 w 43396"/>
                <a:gd name="connsiteY79" fmla="*/ 13165 h 28879"/>
                <a:gd name="connsiteX80" fmla="*/ 40600 w 43396"/>
                <a:gd name="connsiteY80" fmla="*/ 14067 h 28879"/>
                <a:gd name="connsiteX81" fmla="*/ 40600 w 43396"/>
                <a:gd name="connsiteY81" fmla="*/ 14067 h 28879"/>
                <a:gd name="connsiteX82" fmla="*/ 40600 w 43396"/>
                <a:gd name="connsiteY82" fmla="*/ 14067 h 28879"/>
                <a:gd name="connsiteX83" fmla="*/ 39940 w 43396"/>
                <a:gd name="connsiteY83" fmla="*/ 15730 h 28879"/>
                <a:gd name="connsiteX84" fmla="*/ 39940 w 43396"/>
                <a:gd name="connsiteY84" fmla="*/ 15730 h 28879"/>
                <a:gd name="connsiteX85" fmla="*/ 39940 w 43396"/>
                <a:gd name="connsiteY85" fmla="*/ 15730 h 28879"/>
                <a:gd name="connsiteX86" fmla="*/ 40803 w 43396"/>
                <a:gd name="connsiteY86" fmla="*/ 17673 h 28879"/>
                <a:gd name="connsiteX87" fmla="*/ 40803 w 43396"/>
                <a:gd name="connsiteY87" fmla="*/ 17673 h 28879"/>
                <a:gd name="connsiteX88" fmla="*/ 40803 w 43396"/>
                <a:gd name="connsiteY88" fmla="*/ 17673 h 28879"/>
                <a:gd name="connsiteX89" fmla="*/ 42238 w 43396"/>
                <a:gd name="connsiteY89" fmla="*/ 18651 h 28879"/>
                <a:gd name="connsiteX90" fmla="*/ 42238 w 43396"/>
                <a:gd name="connsiteY90" fmla="*/ 18651 h 28879"/>
                <a:gd name="connsiteX91" fmla="*/ 42238 w 43396"/>
                <a:gd name="connsiteY91" fmla="*/ 18651 h 28879"/>
                <a:gd name="connsiteX92" fmla="*/ 43407 w 43396"/>
                <a:gd name="connsiteY92" fmla="*/ 21013 h 28879"/>
                <a:gd name="connsiteX93" fmla="*/ 43407 w 43396"/>
                <a:gd name="connsiteY93" fmla="*/ 21013 h 28879"/>
                <a:gd name="connsiteX94" fmla="*/ 43407 w 43396"/>
                <a:gd name="connsiteY94" fmla="*/ 21013 h 28879"/>
                <a:gd name="connsiteX95" fmla="*/ 43140 w 43396"/>
                <a:gd name="connsiteY95" fmla="*/ 23680 h 28879"/>
                <a:gd name="connsiteX96" fmla="*/ 43140 w 43396"/>
                <a:gd name="connsiteY96" fmla="*/ 23680 h 28879"/>
                <a:gd name="connsiteX97" fmla="*/ 43089 w 43396"/>
                <a:gd name="connsiteY97" fmla="*/ 23858 h 28879"/>
                <a:gd name="connsiteX98" fmla="*/ 43089 w 43396"/>
                <a:gd name="connsiteY98" fmla="*/ 23858 h 28879"/>
                <a:gd name="connsiteX99" fmla="*/ 43089 w 43396"/>
                <a:gd name="connsiteY99" fmla="*/ 23858 h 28879"/>
                <a:gd name="connsiteX100" fmla="*/ 41870 w 43396"/>
                <a:gd name="connsiteY100" fmla="*/ 27401 h 28879"/>
                <a:gd name="connsiteX101" fmla="*/ 41870 w 43396"/>
                <a:gd name="connsiteY101" fmla="*/ 27401 h 28879"/>
                <a:gd name="connsiteX102" fmla="*/ 41870 w 43396"/>
                <a:gd name="connsiteY102" fmla="*/ 27401 h 28879"/>
                <a:gd name="connsiteX103" fmla="*/ 41120 w 43396"/>
                <a:gd name="connsiteY103" fmla="*/ 28011 h 28879"/>
                <a:gd name="connsiteX104" fmla="*/ 41120 w 43396"/>
                <a:gd name="connsiteY104" fmla="*/ 28011 h 28879"/>
                <a:gd name="connsiteX105" fmla="*/ 41120 w 43396"/>
                <a:gd name="connsiteY105" fmla="*/ 28011 h 28879"/>
                <a:gd name="connsiteX106" fmla="*/ 39736 w 43396"/>
                <a:gd name="connsiteY106" fmla="*/ 26931 h 28879"/>
                <a:gd name="connsiteX107" fmla="*/ 39736 w 43396"/>
                <a:gd name="connsiteY107" fmla="*/ 26931 h 28879"/>
                <a:gd name="connsiteX108" fmla="*/ 39736 w 43396"/>
                <a:gd name="connsiteY108" fmla="*/ 26931 h 28879"/>
                <a:gd name="connsiteX109" fmla="*/ 39063 w 43396"/>
                <a:gd name="connsiteY109" fmla="*/ 26157 h 28879"/>
                <a:gd name="connsiteX110" fmla="*/ 39063 w 43396"/>
                <a:gd name="connsiteY110" fmla="*/ 26157 h 28879"/>
                <a:gd name="connsiteX111" fmla="*/ 39063 w 43396"/>
                <a:gd name="connsiteY111" fmla="*/ 26157 h 28879"/>
                <a:gd name="connsiteX112" fmla="*/ 36815 w 43396"/>
                <a:gd name="connsiteY112" fmla="*/ 28113 h 28879"/>
                <a:gd name="connsiteX113" fmla="*/ 36815 w 43396"/>
                <a:gd name="connsiteY113" fmla="*/ 28113 h 28879"/>
                <a:gd name="connsiteX114" fmla="*/ 36815 w 43396"/>
                <a:gd name="connsiteY114" fmla="*/ 28113 h 28879"/>
                <a:gd name="connsiteX115" fmla="*/ 34999 w 43396"/>
                <a:gd name="connsiteY115" fmla="*/ 28989 h 28879"/>
                <a:gd name="connsiteX116" fmla="*/ 34999 w 43396"/>
                <a:gd name="connsiteY116" fmla="*/ 28989 h 28879"/>
                <a:gd name="connsiteX117" fmla="*/ 34999 w 43396"/>
                <a:gd name="connsiteY117" fmla="*/ 28989 h 28879"/>
                <a:gd name="connsiteX118" fmla="*/ 32916 w 43396"/>
                <a:gd name="connsiteY118" fmla="*/ 28176 h 28879"/>
                <a:gd name="connsiteX119" fmla="*/ 32916 w 43396"/>
                <a:gd name="connsiteY119" fmla="*/ 28176 h 28879"/>
                <a:gd name="connsiteX120" fmla="*/ 32916 w 43396"/>
                <a:gd name="connsiteY120" fmla="*/ 28176 h 28879"/>
                <a:gd name="connsiteX121" fmla="*/ 32739 w 43396"/>
                <a:gd name="connsiteY121" fmla="*/ 26055 h 28879"/>
                <a:gd name="connsiteX122" fmla="*/ 32739 w 43396"/>
                <a:gd name="connsiteY122" fmla="*/ 26055 h 28879"/>
                <a:gd name="connsiteX123" fmla="*/ 32739 w 43396"/>
                <a:gd name="connsiteY123" fmla="*/ 26055 h 28879"/>
                <a:gd name="connsiteX124" fmla="*/ 33069 w 43396"/>
                <a:gd name="connsiteY124" fmla="*/ 24684 h 28879"/>
                <a:gd name="connsiteX125" fmla="*/ 33069 w 43396"/>
                <a:gd name="connsiteY125" fmla="*/ 24684 h 28879"/>
                <a:gd name="connsiteX126" fmla="*/ 33069 w 43396"/>
                <a:gd name="connsiteY126" fmla="*/ 24684 h 28879"/>
                <a:gd name="connsiteX127" fmla="*/ 33780 w 43396"/>
                <a:gd name="connsiteY127" fmla="*/ 22461 h 28879"/>
                <a:gd name="connsiteX128" fmla="*/ 33780 w 43396"/>
                <a:gd name="connsiteY128" fmla="*/ 22461 h 28879"/>
                <a:gd name="connsiteX129" fmla="*/ 33780 w 43396"/>
                <a:gd name="connsiteY129" fmla="*/ 22461 h 28879"/>
                <a:gd name="connsiteX130" fmla="*/ 34847 w 43396"/>
                <a:gd name="connsiteY130" fmla="*/ 19959 h 28879"/>
                <a:gd name="connsiteX131" fmla="*/ 34847 w 43396"/>
                <a:gd name="connsiteY131" fmla="*/ 19959 h 28879"/>
                <a:gd name="connsiteX132" fmla="*/ 34847 w 43396"/>
                <a:gd name="connsiteY132" fmla="*/ 19959 h 28879"/>
                <a:gd name="connsiteX133" fmla="*/ 34974 w 43396"/>
                <a:gd name="connsiteY133" fmla="*/ 18689 h 28879"/>
                <a:gd name="connsiteX134" fmla="*/ 34974 w 43396"/>
                <a:gd name="connsiteY134" fmla="*/ 18689 h 28879"/>
                <a:gd name="connsiteX135" fmla="*/ 34974 w 43396"/>
                <a:gd name="connsiteY135" fmla="*/ 18689 h 28879"/>
                <a:gd name="connsiteX136" fmla="*/ 34250 w 43396"/>
                <a:gd name="connsiteY136" fmla="*/ 18486 h 28879"/>
                <a:gd name="connsiteX137" fmla="*/ 34250 w 43396"/>
                <a:gd name="connsiteY137" fmla="*/ 18486 h 28879"/>
                <a:gd name="connsiteX138" fmla="*/ 34250 w 43396"/>
                <a:gd name="connsiteY138" fmla="*/ 18486 h 28879"/>
                <a:gd name="connsiteX139" fmla="*/ 33704 w 43396"/>
                <a:gd name="connsiteY139" fmla="*/ 18550 h 28879"/>
                <a:gd name="connsiteX140" fmla="*/ 33704 w 43396"/>
                <a:gd name="connsiteY140" fmla="*/ 18550 h 28879"/>
                <a:gd name="connsiteX141" fmla="*/ 33564 w 43396"/>
                <a:gd name="connsiteY141" fmla="*/ 18575 h 28879"/>
                <a:gd name="connsiteX142" fmla="*/ 33564 w 43396"/>
                <a:gd name="connsiteY142" fmla="*/ 18575 h 28879"/>
                <a:gd name="connsiteX143" fmla="*/ 30961 w 43396"/>
                <a:gd name="connsiteY143" fmla="*/ 17826 h 28879"/>
                <a:gd name="connsiteX144" fmla="*/ 30961 w 43396"/>
                <a:gd name="connsiteY144" fmla="*/ 17826 h 28879"/>
                <a:gd name="connsiteX145" fmla="*/ 30961 w 43396"/>
                <a:gd name="connsiteY145" fmla="*/ 17826 h 28879"/>
                <a:gd name="connsiteX146" fmla="*/ 29348 w 43396"/>
                <a:gd name="connsiteY146" fmla="*/ 16226 h 28879"/>
                <a:gd name="connsiteX147" fmla="*/ 29348 w 43396"/>
                <a:gd name="connsiteY147" fmla="*/ 16226 h 28879"/>
                <a:gd name="connsiteX148" fmla="*/ 29348 w 43396"/>
                <a:gd name="connsiteY148" fmla="*/ 16226 h 28879"/>
                <a:gd name="connsiteX149" fmla="*/ 29170 w 43396"/>
                <a:gd name="connsiteY149" fmla="*/ 15705 h 28879"/>
                <a:gd name="connsiteX150" fmla="*/ 29170 w 43396"/>
                <a:gd name="connsiteY150" fmla="*/ 15705 h 28879"/>
                <a:gd name="connsiteX151" fmla="*/ 29170 w 43396"/>
                <a:gd name="connsiteY151" fmla="*/ 15705 h 28879"/>
                <a:gd name="connsiteX152" fmla="*/ 28523 w 43396"/>
                <a:gd name="connsiteY152" fmla="*/ 14587 h 28879"/>
                <a:gd name="connsiteX153" fmla="*/ 28523 w 43396"/>
                <a:gd name="connsiteY153" fmla="*/ 14587 h 28879"/>
                <a:gd name="connsiteX154" fmla="*/ 28523 w 43396"/>
                <a:gd name="connsiteY154" fmla="*/ 14587 h 28879"/>
                <a:gd name="connsiteX155" fmla="*/ 27557 w 43396"/>
                <a:gd name="connsiteY155" fmla="*/ 12695 h 28879"/>
                <a:gd name="connsiteX156" fmla="*/ 27557 w 43396"/>
                <a:gd name="connsiteY156" fmla="*/ 12695 h 28879"/>
                <a:gd name="connsiteX157" fmla="*/ 27557 w 43396"/>
                <a:gd name="connsiteY157" fmla="*/ 12695 h 28879"/>
                <a:gd name="connsiteX158" fmla="*/ 27303 w 43396"/>
                <a:gd name="connsiteY158" fmla="*/ 12466 h 28879"/>
                <a:gd name="connsiteX159" fmla="*/ 27303 w 43396"/>
                <a:gd name="connsiteY159" fmla="*/ 12466 h 28879"/>
                <a:gd name="connsiteX160" fmla="*/ 27303 w 43396"/>
                <a:gd name="connsiteY160" fmla="*/ 12466 h 28879"/>
                <a:gd name="connsiteX161" fmla="*/ 25500 w 43396"/>
                <a:gd name="connsiteY161" fmla="*/ 13089 h 28879"/>
                <a:gd name="connsiteX162" fmla="*/ 25500 w 43396"/>
                <a:gd name="connsiteY162" fmla="*/ 13089 h 28879"/>
                <a:gd name="connsiteX163" fmla="*/ 25500 w 43396"/>
                <a:gd name="connsiteY163" fmla="*/ 13089 h 28879"/>
                <a:gd name="connsiteX164" fmla="*/ 23938 w 43396"/>
                <a:gd name="connsiteY164" fmla="*/ 13190 h 28879"/>
                <a:gd name="connsiteX165" fmla="*/ 23938 w 43396"/>
                <a:gd name="connsiteY165" fmla="*/ 13190 h 28879"/>
                <a:gd name="connsiteX166" fmla="*/ 23938 w 43396"/>
                <a:gd name="connsiteY166" fmla="*/ 13190 h 28879"/>
                <a:gd name="connsiteX167" fmla="*/ 23710 w 43396"/>
                <a:gd name="connsiteY167" fmla="*/ 13140 h 28879"/>
                <a:gd name="connsiteX168" fmla="*/ 23710 w 43396"/>
                <a:gd name="connsiteY168" fmla="*/ 13140 h 28879"/>
                <a:gd name="connsiteX169" fmla="*/ 23710 w 43396"/>
                <a:gd name="connsiteY169" fmla="*/ 13140 h 28879"/>
                <a:gd name="connsiteX170" fmla="*/ 23087 w 43396"/>
                <a:gd name="connsiteY170" fmla="*/ 13216 h 28879"/>
                <a:gd name="connsiteX171" fmla="*/ 23087 w 43396"/>
                <a:gd name="connsiteY171" fmla="*/ 13216 h 28879"/>
                <a:gd name="connsiteX172" fmla="*/ 23087 w 43396"/>
                <a:gd name="connsiteY172" fmla="*/ 13216 h 28879"/>
                <a:gd name="connsiteX173" fmla="*/ 21779 w 43396"/>
                <a:gd name="connsiteY173" fmla="*/ 13089 h 28879"/>
                <a:gd name="connsiteX174" fmla="*/ 21779 w 43396"/>
                <a:gd name="connsiteY174" fmla="*/ 13089 h 28879"/>
                <a:gd name="connsiteX175" fmla="*/ 21779 w 43396"/>
                <a:gd name="connsiteY175" fmla="*/ 13089 h 28879"/>
                <a:gd name="connsiteX176" fmla="*/ 20090 w 43396"/>
                <a:gd name="connsiteY176" fmla="*/ 13114 h 28879"/>
                <a:gd name="connsiteX177" fmla="*/ 20090 w 43396"/>
                <a:gd name="connsiteY177" fmla="*/ 13114 h 28879"/>
                <a:gd name="connsiteX178" fmla="*/ 20090 w 43396"/>
                <a:gd name="connsiteY178" fmla="*/ 13114 h 28879"/>
                <a:gd name="connsiteX179" fmla="*/ 19074 w 43396"/>
                <a:gd name="connsiteY179" fmla="*/ 15286 h 28879"/>
                <a:gd name="connsiteX180" fmla="*/ 19074 w 43396"/>
                <a:gd name="connsiteY180" fmla="*/ 15286 h 28879"/>
                <a:gd name="connsiteX181" fmla="*/ 19074 w 43396"/>
                <a:gd name="connsiteY181" fmla="*/ 15286 h 28879"/>
                <a:gd name="connsiteX182" fmla="*/ 18299 w 43396"/>
                <a:gd name="connsiteY182" fmla="*/ 16060 h 28879"/>
                <a:gd name="connsiteX183" fmla="*/ 18299 w 43396"/>
                <a:gd name="connsiteY183" fmla="*/ 16060 h 28879"/>
                <a:gd name="connsiteX184" fmla="*/ 18299 w 43396"/>
                <a:gd name="connsiteY184" fmla="*/ 16060 h 28879"/>
                <a:gd name="connsiteX185" fmla="*/ 16445 w 43396"/>
                <a:gd name="connsiteY185" fmla="*/ 13762 h 28879"/>
                <a:gd name="connsiteX186" fmla="*/ 16445 w 43396"/>
                <a:gd name="connsiteY186" fmla="*/ 13762 h 28879"/>
                <a:gd name="connsiteX187" fmla="*/ 16445 w 43396"/>
                <a:gd name="connsiteY187" fmla="*/ 13762 h 28879"/>
                <a:gd name="connsiteX188" fmla="*/ 15874 w 43396"/>
                <a:gd name="connsiteY188" fmla="*/ 12517 h 28879"/>
                <a:gd name="connsiteX189" fmla="*/ 15874 w 43396"/>
                <a:gd name="connsiteY189" fmla="*/ 12517 h 28879"/>
                <a:gd name="connsiteX190" fmla="*/ 15874 w 43396"/>
                <a:gd name="connsiteY190" fmla="*/ 12517 h 28879"/>
                <a:gd name="connsiteX191" fmla="*/ 15061 w 43396"/>
                <a:gd name="connsiteY191" fmla="*/ 11006 h 28879"/>
                <a:gd name="connsiteX192" fmla="*/ 15061 w 43396"/>
                <a:gd name="connsiteY192" fmla="*/ 11006 h 28879"/>
                <a:gd name="connsiteX193" fmla="*/ 15061 w 43396"/>
                <a:gd name="connsiteY193" fmla="*/ 11006 h 28879"/>
                <a:gd name="connsiteX194" fmla="*/ 14489 w 43396"/>
                <a:gd name="connsiteY194" fmla="*/ 10206 h 28879"/>
                <a:gd name="connsiteX195" fmla="*/ 14489 w 43396"/>
                <a:gd name="connsiteY195" fmla="*/ 10206 h 28879"/>
                <a:gd name="connsiteX196" fmla="*/ 14489 w 43396"/>
                <a:gd name="connsiteY196" fmla="*/ 10206 h 28879"/>
                <a:gd name="connsiteX197" fmla="*/ 14045 w 43396"/>
                <a:gd name="connsiteY197" fmla="*/ 10282 h 28879"/>
                <a:gd name="connsiteX198" fmla="*/ 14045 w 43396"/>
                <a:gd name="connsiteY198" fmla="*/ 10282 h 28879"/>
                <a:gd name="connsiteX199" fmla="*/ 14045 w 43396"/>
                <a:gd name="connsiteY199" fmla="*/ 10282 h 28879"/>
                <a:gd name="connsiteX200" fmla="*/ 12724 w 43396"/>
                <a:gd name="connsiteY200" fmla="*/ 10498 h 28879"/>
                <a:gd name="connsiteX201" fmla="*/ 12724 w 43396"/>
                <a:gd name="connsiteY201" fmla="*/ 10498 h 28879"/>
                <a:gd name="connsiteX202" fmla="*/ 12724 w 43396"/>
                <a:gd name="connsiteY202" fmla="*/ 10498 h 28879"/>
                <a:gd name="connsiteX203" fmla="*/ 11035 w 43396"/>
                <a:gd name="connsiteY203" fmla="*/ 10917 h 28879"/>
                <a:gd name="connsiteX204" fmla="*/ 11035 w 43396"/>
                <a:gd name="connsiteY204" fmla="*/ 10917 h 28879"/>
                <a:gd name="connsiteX205" fmla="*/ 11035 w 43396"/>
                <a:gd name="connsiteY205" fmla="*/ 10917 h 28879"/>
                <a:gd name="connsiteX206" fmla="*/ 8381 w 43396"/>
                <a:gd name="connsiteY206" fmla="*/ 11755 h 28879"/>
                <a:gd name="connsiteX207" fmla="*/ 8381 w 43396"/>
                <a:gd name="connsiteY207" fmla="*/ 11755 h 28879"/>
                <a:gd name="connsiteX208" fmla="*/ 8381 w 43396"/>
                <a:gd name="connsiteY208" fmla="*/ 11755 h 28879"/>
                <a:gd name="connsiteX209" fmla="*/ 6501 w 43396"/>
                <a:gd name="connsiteY209" fmla="*/ 12098 h 28879"/>
                <a:gd name="connsiteX210" fmla="*/ 6501 w 43396"/>
                <a:gd name="connsiteY210" fmla="*/ 12098 h 28879"/>
                <a:gd name="connsiteX211" fmla="*/ 6501 w 43396"/>
                <a:gd name="connsiteY211" fmla="*/ 12098 h 28879"/>
                <a:gd name="connsiteX212" fmla="*/ 5904 w 43396"/>
                <a:gd name="connsiteY212" fmla="*/ 11959 h 28879"/>
                <a:gd name="connsiteX213" fmla="*/ 5904 w 43396"/>
                <a:gd name="connsiteY213" fmla="*/ 11959 h 28879"/>
                <a:gd name="connsiteX214" fmla="*/ 5904 w 43396"/>
                <a:gd name="connsiteY214" fmla="*/ 11959 h 28879"/>
                <a:gd name="connsiteX215" fmla="*/ 4660 w 43396"/>
                <a:gd name="connsiteY215" fmla="*/ 11654 h 28879"/>
                <a:gd name="connsiteX216" fmla="*/ 4660 w 43396"/>
                <a:gd name="connsiteY216" fmla="*/ 11654 h 28879"/>
                <a:gd name="connsiteX217" fmla="*/ 4660 w 43396"/>
                <a:gd name="connsiteY217" fmla="*/ 11654 h 28879"/>
                <a:gd name="connsiteX218" fmla="*/ 2387 w 43396"/>
                <a:gd name="connsiteY218" fmla="*/ 11679 h 28879"/>
                <a:gd name="connsiteX219" fmla="*/ 2387 w 43396"/>
                <a:gd name="connsiteY219" fmla="*/ 11679 h 28879"/>
                <a:gd name="connsiteX220" fmla="*/ 2387 w 43396"/>
                <a:gd name="connsiteY220" fmla="*/ 11679 h 28879"/>
                <a:gd name="connsiteX221" fmla="*/ 863 w 43396"/>
                <a:gd name="connsiteY221" fmla="*/ 11641 h 28879"/>
                <a:gd name="connsiteX222" fmla="*/ 863 w 43396"/>
                <a:gd name="connsiteY222" fmla="*/ 11641 h 28879"/>
                <a:gd name="connsiteX223" fmla="*/ 621 w 43396"/>
                <a:gd name="connsiteY223" fmla="*/ 11552 h 28879"/>
                <a:gd name="connsiteX224" fmla="*/ 621 w 43396"/>
                <a:gd name="connsiteY224" fmla="*/ 11552 h 28879"/>
                <a:gd name="connsiteX225" fmla="*/ 545 w 43396"/>
                <a:gd name="connsiteY225" fmla="*/ 11298 h 28879"/>
                <a:gd name="connsiteX226" fmla="*/ 545 w 43396"/>
                <a:gd name="connsiteY226" fmla="*/ 11298 h 28879"/>
                <a:gd name="connsiteX227" fmla="*/ 545 w 43396"/>
                <a:gd name="connsiteY227" fmla="*/ 11298 h 28879"/>
                <a:gd name="connsiteX228" fmla="*/ 698 w 43396"/>
                <a:gd name="connsiteY228" fmla="*/ 7526 h 28879"/>
                <a:gd name="connsiteX229" fmla="*/ 698 w 43396"/>
                <a:gd name="connsiteY229" fmla="*/ 7526 h 28879"/>
                <a:gd name="connsiteX230" fmla="*/ 698 w 43396"/>
                <a:gd name="connsiteY230" fmla="*/ 7526 h 28879"/>
                <a:gd name="connsiteX231" fmla="*/ 1790 w 43396"/>
                <a:gd name="connsiteY231" fmla="*/ 6523 h 288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</a:cxnLst>
              <a:rect l="l" t="t" r="r" b="b"/>
              <a:pathLst>
                <a:path w="43396" h="28879">
                  <a:moveTo>
                    <a:pt x="1790" y="6523"/>
                  </a:moveTo>
                  <a:cubicBezTo>
                    <a:pt x="3098" y="5278"/>
                    <a:pt x="3695" y="4758"/>
                    <a:pt x="4190" y="4758"/>
                  </a:cubicBezTo>
                  <a:lnTo>
                    <a:pt x="4190" y="4758"/>
                  </a:lnTo>
                  <a:lnTo>
                    <a:pt x="4190" y="4758"/>
                  </a:lnTo>
                  <a:cubicBezTo>
                    <a:pt x="4317" y="4745"/>
                    <a:pt x="4711" y="4618"/>
                    <a:pt x="5066" y="4517"/>
                  </a:cubicBezTo>
                  <a:lnTo>
                    <a:pt x="5066" y="4517"/>
                  </a:lnTo>
                  <a:lnTo>
                    <a:pt x="5066" y="4517"/>
                  </a:lnTo>
                  <a:cubicBezTo>
                    <a:pt x="6222" y="4186"/>
                    <a:pt x="8190" y="3627"/>
                    <a:pt x="9422" y="3881"/>
                  </a:cubicBezTo>
                  <a:lnTo>
                    <a:pt x="9422" y="3881"/>
                  </a:lnTo>
                  <a:lnTo>
                    <a:pt x="9422" y="3881"/>
                  </a:lnTo>
                  <a:cubicBezTo>
                    <a:pt x="10438" y="4072"/>
                    <a:pt x="10819" y="3767"/>
                    <a:pt x="11416" y="3234"/>
                  </a:cubicBezTo>
                  <a:lnTo>
                    <a:pt x="11416" y="3234"/>
                  </a:lnTo>
                  <a:lnTo>
                    <a:pt x="11416" y="3234"/>
                  </a:lnTo>
                  <a:cubicBezTo>
                    <a:pt x="11657" y="2992"/>
                    <a:pt x="11911" y="2751"/>
                    <a:pt x="12229" y="2548"/>
                  </a:cubicBezTo>
                  <a:lnTo>
                    <a:pt x="12229" y="2548"/>
                  </a:lnTo>
                  <a:lnTo>
                    <a:pt x="12775" y="2192"/>
                  </a:lnTo>
                  <a:lnTo>
                    <a:pt x="12775" y="2192"/>
                  </a:lnTo>
                  <a:lnTo>
                    <a:pt x="12775" y="2192"/>
                  </a:lnTo>
                  <a:cubicBezTo>
                    <a:pt x="13474" y="1735"/>
                    <a:pt x="13867" y="1481"/>
                    <a:pt x="14832" y="643"/>
                  </a:cubicBezTo>
                  <a:lnTo>
                    <a:pt x="14832" y="643"/>
                  </a:lnTo>
                  <a:lnTo>
                    <a:pt x="14832" y="643"/>
                  </a:lnTo>
                  <a:cubicBezTo>
                    <a:pt x="15302" y="262"/>
                    <a:pt x="15645" y="110"/>
                    <a:pt x="16026" y="110"/>
                  </a:cubicBezTo>
                  <a:lnTo>
                    <a:pt x="16026" y="110"/>
                  </a:lnTo>
                  <a:lnTo>
                    <a:pt x="16026" y="110"/>
                  </a:lnTo>
                  <a:cubicBezTo>
                    <a:pt x="16318" y="110"/>
                    <a:pt x="16572" y="186"/>
                    <a:pt x="16814" y="326"/>
                  </a:cubicBezTo>
                  <a:lnTo>
                    <a:pt x="16814" y="326"/>
                  </a:lnTo>
                  <a:lnTo>
                    <a:pt x="16814" y="326"/>
                  </a:lnTo>
                  <a:cubicBezTo>
                    <a:pt x="17169" y="491"/>
                    <a:pt x="17639" y="681"/>
                    <a:pt x="18553" y="681"/>
                  </a:cubicBezTo>
                  <a:lnTo>
                    <a:pt x="18553" y="681"/>
                  </a:lnTo>
                  <a:lnTo>
                    <a:pt x="18553" y="681"/>
                  </a:lnTo>
                  <a:cubicBezTo>
                    <a:pt x="19468" y="681"/>
                    <a:pt x="19963" y="643"/>
                    <a:pt x="20318" y="592"/>
                  </a:cubicBezTo>
                  <a:lnTo>
                    <a:pt x="20318" y="592"/>
                  </a:lnTo>
                  <a:lnTo>
                    <a:pt x="20318" y="592"/>
                  </a:lnTo>
                  <a:cubicBezTo>
                    <a:pt x="20890" y="516"/>
                    <a:pt x="21258" y="516"/>
                    <a:pt x="22122" y="707"/>
                  </a:cubicBezTo>
                  <a:lnTo>
                    <a:pt x="22122" y="707"/>
                  </a:lnTo>
                  <a:lnTo>
                    <a:pt x="22122" y="707"/>
                  </a:lnTo>
                  <a:cubicBezTo>
                    <a:pt x="23163" y="961"/>
                    <a:pt x="23442" y="1443"/>
                    <a:pt x="23633" y="1964"/>
                  </a:cubicBezTo>
                  <a:lnTo>
                    <a:pt x="23633" y="1964"/>
                  </a:lnTo>
                  <a:lnTo>
                    <a:pt x="23633" y="1964"/>
                  </a:lnTo>
                  <a:cubicBezTo>
                    <a:pt x="23735" y="2230"/>
                    <a:pt x="23811" y="2370"/>
                    <a:pt x="24090" y="2523"/>
                  </a:cubicBezTo>
                  <a:lnTo>
                    <a:pt x="24090" y="2523"/>
                  </a:lnTo>
                  <a:lnTo>
                    <a:pt x="24090" y="2523"/>
                  </a:lnTo>
                  <a:cubicBezTo>
                    <a:pt x="24484" y="2726"/>
                    <a:pt x="24852" y="2751"/>
                    <a:pt x="25373" y="2840"/>
                  </a:cubicBezTo>
                  <a:lnTo>
                    <a:pt x="25373" y="2840"/>
                  </a:lnTo>
                  <a:lnTo>
                    <a:pt x="25373" y="2840"/>
                  </a:lnTo>
                  <a:cubicBezTo>
                    <a:pt x="26046" y="2942"/>
                    <a:pt x="26884" y="3043"/>
                    <a:pt x="28129" y="3564"/>
                  </a:cubicBezTo>
                  <a:lnTo>
                    <a:pt x="28129" y="3564"/>
                  </a:lnTo>
                  <a:lnTo>
                    <a:pt x="28129" y="3564"/>
                  </a:lnTo>
                  <a:cubicBezTo>
                    <a:pt x="29666" y="4199"/>
                    <a:pt x="30034" y="4707"/>
                    <a:pt x="30415" y="5317"/>
                  </a:cubicBezTo>
                  <a:lnTo>
                    <a:pt x="30415" y="5317"/>
                  </a:lnTo>
                  <a:lnTo>
                    <a:pt x="30415" y="5317"/>
                  </a:lnTo>
                  <a:cubicBezTo>
                    <a:pt x="30503" y="5482"/>
                    <a:pt x="30605" y="5634"/>
                    <a:pt x="30758" y="5799"/>
                  </a:cubicBezTo>
                  <a:lnTo>
                    <a:pt x="30758" y="5799"/>
                  </a:lnTo>
                  <a:lnTo>
                    <a:pt x="30758" y="5799"/>
                  </a:lnTo>
                  <a:cubicBezTo>
                    <a:pt x="31050" y="6091"/>
                    <a:pt x="31177" y="6371"/>
                    <a:pt x="31278" y="6612"/>
                  </a:cubicBezTo>
                  <a:lnTo>
                    <a:pt x="31278" y="6612"/>
                  </a:lnTo>
                  <a:lnTo>
                    <a:pt x="31278" y="6612"/>
                  </a:lnTo>
                  <a:cubicBezTo>
                    <a:pt x="31482" y="7095"/>
                    <a:pt x="31799" y="7806"/>
                    <a:pt x="33755" y="9596"/>
                  </a:cubicBezTo>
                  <a:lnTo>
                    <a:pt x="33755" y="9596"/>
                  </a:lnTo>
                  <a:lnTo>
                    <a:pt x="33755" y="9596"/>
                  </a:lnTo>
                  <a:cubicBezTo>
                    <a:pt x="34580" y="10333"/>
                    <a:pt x="34948" y="10562"/>
                    <a:pt x="35126" y="10612"/>
                  </a:cubicBezTo>
                  <a:lnTo>
                    <a:pt x="35126" y="10612"/>
                  </a:lnTo>
                  <a:lnTo>
                    <a:pt x="35126" y="10612"/>
                  </a:lnTo>
                  <a:cubicBezTo>
                    <a:pt x="35152" y="10587"/>
                    <a:pt x="35177" y="10511"/>
                    <a:pt x="35177" y="10485"/>
                  </a:cubicBezTo>
                  <a:lnTo>
                    <a:pt x="35177" y="10485"/>
                  </a:lnTo>
                  <a:lnTo>
                    <a:pt x="35177" y="10485"/>
                  </a:lnTo>
                  <a:cubicBezTo>
                    <a:pt x="35317" y="10117"/>
                    <a:pt x="35596" y="9444"/>
                    <a:pt x="36612" y="9444"/>
                  </a:cubicBezTo>
                  <a:lnTo>
                    <a:pt x="36612" y="9444"/>
                  </a:lnTo>
                  <a:lnTo>
                    <a:pt x="36612" y="9444"/>
                  </a:lnTo>
                  <a:lnTo>
                    <a:pt x="36612" y="9444"/>
                  </a:lnTo>
                  <a:lnTo>
                    <a:pt x="36612" y="9444"/>
                  </a:lnTo>
                  <a:cubicBezTo>
                    <a:pt x="37945" y="9533"/>
                    <a:pt x="38466" y="10092"/>
                    <a:pt x="39216" y="10879"/>
                  </a:cubicBezTo>
                  <a:lnTo>
                    <a:pt x="39216" y="10879"/>
                  </a:lnTo>
                  <a:lnTo>
                    <a:pt x="39216" y="10879"/>
                  </a:lnTo>
                  <a:cubicBezTo>
                    <a:pt x="39508" y="11209"/>
                    <a:pt x="39838" y="11578"/>
                    <a:pt x="40283" y="11971"/>
                  </a:cubicBezTo>
                  <a:lnTo>
                    <a:pt x="40283" y="11971"/>
                  </a:lnTo>
                  <a:lnTo>
                    <a:pt x="40283" y="11971"/>
                  </a:lnTo>
                  <a:cubicBezTo>
                    <a:pt x="40829" y="12441"/>
                    <a:pt x="41044" y="12797"/>
                    <a:pt x="41070" y="13165"/>
                  </a:cubicBezTo>
                  <a:lnTo>
                    <a:pt x="41070" y="13165"/>
                  </a:lnTo>
                  <a:lnTo>
                    <a:pt x="41070" y="13165"/>
                  </a:lnTo>
                  <a:cubicBezTo>
                    <a:pt x="41070" y="13559"/>
                    <a:pt x="40829" y="13825"/>
                    <a:pt x="40600" y="14067"/>
                  </a:cubicBezTo>
                  <a:lnTo>
                    <a:pt x="40600" y="14067"/>
                  </a:lnTo>
                  <a:lnTo>
                    <a:pt x="40600" y="14067"/>
                  </a:lnTo>
                  <a:cubicBezTo>
                    <a:pt x="40283" y="14397"/>
                    <a:pt x="39940" y="14778"/>
                    <a:pt x="39940" y="15730"/>
                  </a:cubicBezTo>
                  <a:lnTo>
                    <a:pt x="39940" y="15730"/>
                  </a:lnTo>
                  <a:lnTo>
                    <a:pt x="39940" y="15730"/>
                  </a:lnTo>
                  <a:cubicBezTo>
                    <a:pt x="39940" y="17178"/>
                    <a:pt x="40028" y="17229"/>
                    <a:pt x="40803" y="17673"/>
                  </a:cubicBezTo>
                  <a:lnTo>
                    <a:pt x="40803" y="17673"/>
                  </a:lnTo>
                  <a:lnTo>
                    <a:pt x="40803" y="17673"/>
                  </a:lnTo>
                  <a:cubicBezTo>
                    <a:pt x="41146" y="17902"/>
                    <a:pt x="41616" y="18169"/>
                    <a:pt x="42238" y="18651"/>
                  </a:cubicBezTo>
                  <a:lnTo>
                    <a:pt x="42238" y="18651"/>
                  </a:lnTo>
                  <a:lnTo>
                    <a:pt x="42238" y="18651"/>
                  </a:lnTo>
                  <a:cubicBezTo>
                    <a:pt x="43483" y="19693"/>
                    <a:pt x="43661" y="19921"/>
                    <a:pt x="43407" y="21013"/>
                  </a:cubicBezTo>
                  <a:lnTo>
                    <a:pt x="43407" y="21013"/>
                  </a:lnTo>
                  <a:lnTo>
                    <a:pt x="43407" y="21013"/>
                  </a:lnTo>
                  <a:cubicBezTo>
                    <a:pt x="43305" y="21521"/>
                    <a:pt x="43140" y="22245"/>
                    <a:pt x="43140" y="23680"/>
                  </a:cubicBezTo>
                  <a:lnTo>
                    <a:pt x="43140" y="23680"/>
                  </a:lnTo>
                  <a:lnTo>
                    <a:pt x="43089" y="23858"/>
                  </a:lnTo>
                  <a:lnTo>
                    <a:pt x="43089" y="23858"/>
                  </a:lnTo>
                  <a:lnTo>
                    <a:pt x="43089" y="23858"/>
                  </a:lnTo>
                  <a:cubicBezTo>
                    <a:pt x="43089" y="23858"/>
                    <a:pt x="42213" y="26347"/>
                    <a:pt x="41870" y="27401"/>
                  </a:cubicBezTo>
                  <a:lnTo>
                    <a:pt x="41870" y="27401"/>
                  </a:lnTo>
                  <a:lnTo>
                    <a:pt x="41870" y="27401"/>
                  </a:lnTo>
                  <a:cubicBezTo>
                    <a:pt x="41667" y="27947"/>
                    <a:pt x="41273" y="28011"/>
                    <a:pt x="41120" y="28011"/>
                  </a:cubicBezTo>
                  <a:lnTo>
                    <a:pt x="41120" y="28011"/>
                  </a:lnTo>
                  <a:lnTo>
                    <a:pt x="41120" y="28011"/>
                  </a:lnTo>
                  <a:cubicBezTo>
                    <a:pt x="40625" y="28011"/>
                    <a:pt x="40232" y="27554"/>
                    <a:pt x="39736" y="26931"/>
                  </a:cubicBezTo>
                  <a:lnTo>
                    <a:pt x="39736" y="26931"/>
                  </a:lnTo>
                  <a:lnTo>
                    <a:pt x="39736" y="26931"/>
                  </a:lnTo>
                  <a:cubicBezTo>
                    <a:pt x="39508" y="26665"/>
                    <a:pt x="39165" y="26220"/>
                    <a:pt x="39063" y="26157"/>
                  </a:cubicBezTo>
                  <a:lnTo>
                    <a:pt x="39063" y="26157"/>
                  </a:lnTo>
                  <a:lnTo>
                    <a:pt x="39063" y="26157"/>
                  </a:lnTo>
                  <a:cubicBezTo>
                    <a:pt x="38543" y="26157"/>
                    <a:pt x="37780" y="27008"/>
                    <a:pt x="36815" y="28113"/>
                  </a:cubicBezTo>
                  <a:lnTo>
                    <a:pt x="36815" y="28113"/>
                  </a:lnTo>
                  <a:lnTo>
                    <a:pt x="36815" y="28113"/>
                  </a:lnTo>
                  <a:cubicBezTo>
                    <a:pt x="36282" y="28684"/>
                    <a:pt x="35672" y="28989"/>
                    <a:pt x="34999" y="28989"/>
                  </a:cubicBezTo>
                  <a:lnTo>
                    <a:pt x="34999" y="28989"/>
                  </a:lnTo>
                  <a:lnTo>
                    <a:pt x="34999" y="28989"/>
                  </a:lnTo>
                  <a:cubicBezTo>
                    <a:pt x="34136" y="28989"/>
                    <a:pt x="33412" y="28506"/>
                    <a:pt x="32916" y="28176"/>
                  </a:cubicBezTo>
                  <a:lnTo>
                    <a:pt x="32916" y="28176"/>
                  </a:lnTo>
                  <a:lnTo>
                    <a:pt x="32916" y="28176"/>
                  </a:lnTo>
                  <a:cubicBezTo>
                    <a:pt x="32269" y="27757"/>
                    <a:pt x="32498" y="26931"/>
                    <a:pt x="32739" y="26055"/>
                  </a:cubicBezTo>
                  <a:lnTo>
                    <a:pt x="32739" y="26055"/>
                  </a:lnTo>
                  <a:lnTo>
                    <a:pt x="32739" y="26055"/>
                  </a:lnTo>
                  <a:cubicBezTo>
                    <a:pt x="32866" y="25636"/>
                    <a:pt x="32993" y="25166"/>
                    <a:pt x="33069" y="24684"/>
                  </a:cubicBezTo>
                  <a:lnTo>
                    <a:pt x="33069" y="24684"/>
                  </a:lnTo>
                  <a:lnTo>
                    <a:pt x="33069" y="24684"/>
                  </a:lnTo>
                  <a:cubicBezTo>
                    <a:pt x="33158" y="23795"/>
                    <a:pt x="33412" y="23261"/>
                    <a:pt x="33780" y="22461"/>
                  </a:cubicBezTo>
                  <a:lnTo>
                    <a:pt x="33780" y="22461"/>
                  </a:lnTo>
                  <a:lnTo>
                    <a:pt x="33780" y="22461"/>
                  </a:lnTo>
                  <a:cubicBezTo>
                    <a:pt x="34059" y="21890"/>
                    <a:pt x="34402" y="21153"/>
                    <a:pt x="34847" y="19959"/>
                  </a:cubicBezTo>
                  <a:lnTo>
                    <a:pt x="34847" y="19959"/>
                  </a:lnTo>
                  <a:lnTo>
                    <a:pt x="34847" y="19959"/>
                  </a:lnTo>
                  <a:cubicBezTo>
                    <a:pt x="35076" y="19375"/>
                    <a:pt x="35126" y="18905"/>
                    <a:pt x="34974" y="18689"/>
                  </a:cubicBezTo>
                  <a:lnTo>
                    <a:pt x="34974" y="18689"/>
                  </a:lnTo>
                  <a:lnTo>
                    <a:pt x="34974" y="18689"/>
                  </a:lnTo>
                  <a:cubicBezTo>
                    <a:pt x="34822" y="18499"/>
                    <a:pt x="34453" y="18486"/>
                    <a:pt x="34250" y="18486"/>
                  </a:cubicBezTo>
                  <a:lnTo>
                    <a:pt x="34250" y="18486"/>
                  </a:lnTo>
                  <a:lnTo>
                    <a:pt x="34250" y="18486"/>
                  </a:lnTo>
                  <a:cubicBezTo>
                    <a:pt x="33958" y="18486"/>
                    <a:pt x="33704" y="18550"/>
                    <a:pt x="33704" y="18550"/>
                  </a:cubicBezTo>
                  <a:lnTo>
                    <a:pt x="33704" y="18550"/>
                  </a:lnTo>
                  <a:lnTo>
                    <a:pt x="33564" y="18575"/>
                  </a:lnTo>
                  <a:lnTo>
                    <a:pt x="33564" y="18575"/>
                  </a:lnTo>
                  <a:lnTo>
                    <a:pt x="30961" y="17826"/>
                  </a:lnTo>
                  <a:lnTo>
                    <a:pt x="30961" y="17826"/>
                  </a:lnTo>
                  <a:lnTo>
                    <a:pt x="30961" y="17826"/>
                  </a:lnTo>
                  <a:cubicBezTo>
                    <a:pt x="29716" y="17470"/>
                    <a:pt x="29538" y="17013"/>
                    <a:pt x="29348" y="16226"/>
                  </a:cubicBezTo>
                  <a:lnTo>
                    <a:pt x="29348" y="16226"/>
                  </a:lnTo>
                  <a:lnTo>
                    <a:pt x="29348" y="16226"/>
                  </a:lnTo>
                  <a:cubicBezTo>
                    <a:pt x="29297" y="16060"/>
                    <a:pt x="29246" y="15908"/>
                    <a:pt x="29170" y="15705"/>
                  </a:cubicBezTo>
                  <a:lnTo>
                    <a:pt x="29170" y="15705"/>
                  </a:lnTo>
                  <a:lnTo>
                    <a:pt x="29170" y="15705"/>
                  </a:lnTo>
                  <a:cubicBezTo>
                    <a:pt x="29043" y="15324"/>
                    <a:pt x="28777" y="14943"/>
                    <a:pt x="28523" y="14587"/>
                  </a:cubicBezTo>
                  <a:lnTo>
                    <a:pt x="28523" y="14587"/>
                  </a:lnTo>
                  <a:lnTo>
                    <a:pt x="28523" y="14587"/>
                  </a:lnTo>
                  <a:cubicBezTo>
                    <a:pt x="28129" y="14067"/>
                    <a:pt x="27684" y="13482"/>
                    <a:pt x="27557" y="12695"/>
                  </a:cubicBezTo>
                  <a:lnTo>
                    <a:pt x="27557" y="12695"/>
                  </a:lnTo>
                  <a:lnTo>
                    <a:pt x="27557" y="12695"/>
                  </a:lnTo>
                  <a:cubicBezTo>
                    <a:pt x="27532" y="12479"/>
                    <a:pt x="27506" y="12466"/>
                    <a:pt x="27303" y="12466"/>
                  </a:cubicBezTo>
                  <a:lnTo>
                    <a:pt x="27303" y="12466"/>
                  </a:lnTo>
                  <a:lnTo>
                    <a:pt x="27303" y="12466"/>
                  </a:lnTo>
                  <a:cubicBezTo>
                    <a:pt x="26782" y="12466"/>
                    <a:pt x="25868" y="12911"/>
                    <a:pt x="25500" y="13089"/>
                  </a:cubicBezTo>
                  <a:lnTo>
                    <a:pt x="25500" y="13089"/>
                  </a:lnTo>
                  <a:lnTo>
                    <a:pt x="25500" y="13089"/>
                  </a:lnTo>
                  <a:cubicBezTo>
                    <a:pt x="24484" y="13584"/>
                    <a:pt x="24116" y="13317"/>
                    <a:pt x="23938" y="13190"/>
                  </a:cubicBezTo>
                  <a:lnTo>
                    <a:pt x="23938" y="13190"/>
                  </a:lnTo>
                  <a:lnTo>
                    <a:pt x="23938" y="13190"/>
                  </a:lnTo>
                  <a:cubicBezTo>
                    <a:pt x="23887" y="13140"/>
                    <a:pt x="23887" y="13140"/>
                    <a:pt x="23710" y="13140"/>
                  </a:cubicBezTo>
                  <a:lnTo>
                    <a:pt x="23710" y="13140"/>
                  </a:lnTo>
                  <a:lnTo>
                    <a:pt x="23710" y="13140"/>
                  </a:lnTo>
                  <a:cubicBezTo>
                    <a:pt x="23442" y="13165"/>
                    <a:pt x="23265" y="13190"/>
                    <a:pt x="23087" y="13216"/>
                  </a:cubicBezTo>
                  <a:lnTo>
                    <a:pt x="23087" y="13216"/>
                  </a:lnTo>
                  <a:lnTo>
                    <a:pt x="23087" y="13216"/>
                  </a:lnTo>
                  <a:cubicBezTo>
                    <a:pt x="22566" y="13317"/>
                    <a:pt x="22249" y="13317"/>
                    <a:pt x="21779" y="13089"/>
                  </a:cubicBezTo>
                  <a:lnTo>
                    <a:pt x="21779" y="13089"/>
                  </a:lnTo>
                  <a:lnTo>
                    <a:pt x="21779" y="13089"/>
                  </a:lnTo>
                  <a:cubicBezTo>
                    <a:pt x="21309" y="12860"/>
                    <a:pt x="20954" y="12886"/>
                    <a:pt x="20090" y="13114"/>
                  </a:cubicBezTo>
                  <a:lnTo>
                    <a:pt x="20090" y="13114"/>
                  </a:lnTo>
                  <a:lnTo>
                    <a:pt x="20090" y="13114"/>
                  </a:lnTo>
                  <a:cubicBezTo>
                    <a:pt x="19772" y="13216"/>
                    <a:pt x="19353" y="13660"/>
                    <a:pt x="19074" y="15286"/>
                  </a:cubicBezTo>
                  <a:lnTo>
                    <a:pt x="19074" y="15286"/>
                  </a:lnTo>
                  <a:lnTo>
                    <a:pt x="19074" y="15286"/>
                  </a:lnTo>
                  <a:cubicBezTo>
                    <a:pt x="18947" y="16010"/>
                    <a:pt x="18426" y="16060"/>
                    <a:pt x="18299" y="16060"/>
                  </a:cubicBezTo>
                  <a:lnTo>
                    <a:pt x="18299" y="16060"/>
                  </a:lnTo>
                  <a:lnTo>
                    <a:pt x="18299" y="16060"/>
                  </a:lnTo>
                  <a:cubicBezTo>
                    <a:pt x="17258" y="16060"/>
                    <a:pt x="16445" y="13787"/>
                    <a:pt x="16445" y="13762"/>
                  </a:cubicBezTo>
                  <a:lnTo>
                    <a:pt x="16445" y="13762"/>
                  </a:lnTo>
                  <a:lnTo>
                    <a:pt x="16445" y="13762"/>
                  </a:lnTo>
                  <a:cubicBezTo>
                    <a:pt x="16242" y="13190"/>
                    <a:pt x="16128" y="12962"/>
                    <a:pt x="15874" y="12517"/>
                  </a:cubicBezTo>
                  <a:lnTo>
                    <a:pt x="15874" y="12517"/>
                  </a:lnTo>
                  <a:lnTo>
                    <a:pt x="15874" y="12517"/>
                  </a:lnTo>
                  <a:cubicBezTo>
                    <a:pt x="15670" y="12200"/>
                    <a:pt x="15429" y="11755"/>
                    <a:pt x="15061" y="11006"/>
                  </a:cubicBezTo>
                  <a:lnTo>
                    <a:pt x="15061" y="11006"/>
                  </a:lnTo>
                  <a:lnTo>
                    <a:pt x="15061" y="11006"/>
                  </a:lnTo>
                  <a:cubicBezTo>
                    <a:pt x="14807" y="10485"/>
                    <a:pt x="14591" y="10206"/>
                    <a:pt x="14489" y="10206"/>
                  </a:cubicBezTo>
                  <a:lnTo>
                    <a:pt x="14489" y="10206"/>
                  </a:lnTo>
                  <a:lnTo>
                    <a:pt x="14489" y="10206"/>
                  </a:lnTo>
                  <a:cubicBezTo>
                    <a:pt x="14388" y="10206"/>
                    <a:pt x="14236" y="10257"/>
                    <a:pt x="14045" y="10282"/>
                  </a:cubicBezTo>
                  <a:lnTo>
                    <a:pt x="14045" y="10282"/>
                  </a:lnTo>
                  <a:lnTo>
                    <a:pt x="14045" y="10282"/>
                  </a:lnTo>
                  <a:cubicBezTo>
                    <a:pt x="13740" y="10371"/>
                    <a:pt x="13296" y="10485"/>
                    <a:pt x="12724" y="10498"/>
                  </a:cubicBezTo>
                  <a:lnTo>
                    <a:pt x="12724" y="10498"/>
                  </a:lnTo>
                  <a:lnTo>
                    <a:pt x="12724" y="10498"/>
                  </a:lnTo>
                  <a:cubicBezTo>
                    <a:pt x="11911" y="10562"/>
                    <a:pt x="11556" y="10688"/>
                    <a:pt x="11035" y="10917"/>
                  </a:cubicBezTo>
                  <a:lnTo>
                    <a:pt x="11035" y="10917"/>
                  </a:lnTo>
                  <a:lnTo>
                    <a:pt x="11035" y="10917"/>
                  </a:lnTo>
                  <a:cubicBezTo>
                    <a:pt x="10515" y="11158"/>
                    <a:pt x="9803" y="11425"/>
                    <a:pt x="8381" y="11755"/>
                  </a:cubicBezTo>
                  <a:lnTo>
                    <a:pt x="8381" y="11755"/>
                  </a:lnTo>
                  <a:lnTo>
                    <a:pt x="8381" y="11755"/>
                  </a:lnTo>
                  <a:cubicBezTo>
                    <a:pt x="7212" y="11996"/>
                    <a:pt x="6794" y="12098"/>
                    <a:pt x="6501" y="12098"/>
                  </a:cubicBezTo>
                  <a:lnTo>
                    <a:pt x="6501" y="12098"/>
                  </a:lnTo>
                  <a:lnTo>
                    <a:pt x="6501" y="12098"/>
                  </a:lnTo>
                  <a:cubicBezTo>
                    <a:pt x="6222" y="12098"/>
                    <a:pt x="6082" y="12035"/>
                    <a:pt x="5904" y="11959"/>
                  </a:cubicBezTo>
                  <a:lnTo>
                    <a:pt x="5904" y="11959"/>
                  </a:lnTo>
                  <a:lnTo>
                    <a:pt x="5904" y="11959"/>
                  </a:lnTo>
                  <a:cubicBezTo>
                    <a:pt x="5701" y="11895"/>
                    <a:pt x="5460" y="11768"/>
                    <a:pt x="4660" y="11654"/>
                  </a:cubicBezTo>
                  <a:lnTo>
                    <a:pt x="4660" y="11654"/>
                  </a:lnTo>
                  <a:lnTo>
                    <a:pt x="4660" y="11654"/>
                  </a:lnTo>
                  <a:cubicBezTo>
                    <a:pt x="3669" y="11489"/>
                    <a:pt x="2933" y="11578"/>
                    <a:pt x="2387" y="11679"/>
                  </a:cubicBezTo>
                  <a:lnTo>
                    <a:pt x="2387" y="11679"/>
                  </a:lnTo>
                  <a:lnTo>
                    <a:pt x="2387" y="11679"/>
                  </a:lnTo>
                  <a:cubicBezTo>
                    <a:pt x="1840" y="11768"/>
                    <a:pt x="1358" y="11793"/>
                    <a:pt x="863" y="11641"/>
                  </a:cubicBezTo>
                  <a:lnTo>
                    <a:pt x="863" y="11641"/>
                  </a:lnTo>
                  <a:lnTo>
                    <a:pt x="621" y="11552"/>
                  </a:lnTo>
                  <a:lnTo>
                    <a:pt x="621" y="11552"/>
                  </a:lnTo>
                  <a:lnTo>
                    <a:pt x="545" y="11298"/>
                  </a:lnTo>
                  <a:lnTo>
                    <a:pt x="545" y="11298"/>
                  </a:lnTo>
                  <a:lnTo>
                    <a:pt x="545" y="11298"/>
                  </a:lnTo>
                  <a:cubicBezTo>
                    <a:pt x="367" y="10828"/>
                    <a:pt x="-420" y="8428"/>
                    <a:pt x="698" y="7526"/>
                  </a:cubicBezTo>
                  <a:lnTo>
                    <a:pt x="698" y="7526"/>
                  </a:lnTo>
                  <a:lnTo>
                    <a:pt x="698" y="7526"/>
                  </a:lnTo>
                  <a:cubicBezTo>
                    <a:pt x="990" y="7298"/>
                    <a:pt x="1383" y="6917"/>
                    <a:pt x="1790" y="652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95" name="Freeform: Shape 594">
              <a:extLst>
                <a:ext uri="{FF2B5EF4-FFF2-40B4-BE49-F238E27FC236}">
                  <a16:creationId xmlns:a16="http://schemas.microsoft.com/office/drawing/2014/main" id="{48C3B67B-6B37-4C31-77AA-1A4003749D34}"/>
                </a:ext>
              </a:extLst>
            </p:cNvPr>
            <p:cNvSpPr/>
            <p:nvPr/>
          </p:nvSpPr>
          <p:spPr>
            <a:xfrm flipV="1">
              <a:off x="9023679" y="2438859"/>
              <a:ext cx="4274" cy="5130"/>
            </a:xfrm>
            <a:custGeom>
              <a:avLst/>
              <a:gdLst>
                <a:gd name="connsiteX0" fmla="*/ 1313 w 4274"/>
                <a:gd name="connsiteY0" fmla="*/ 123 h 5130"/>
                <a:gd name="connsiteX1" fmla="*/ 1580 w 4274"/>
                <a:gd name="connsiteY1" fmla="*/ 111 h 5130"/>
                <a:gd name="connsiteX2" fmla="*/ 1580 w 4274"/>
                <a:gd name="connsiteY2" fmla="*/ 111 h 5130"/>
                <a:gd name="connsiteX3" fmla="*/ 1580 w 4274"/>
                <a:gd name="connsiteY3" fmla="*/ 111 h 5130"/>
                <a:gd name="connsiteX4" fmla="*/ 3942 w 4274"/>
                <a:gd name="connsiteY4" fmla="*/ 1724 h 5130"/>
                <a:gd name="connsiteX5" fmla="*/ 3942 w 4274"/>
                <a:gd name="connsiteY5" fmla="*/ 1724 h 5130"/>
                <a:gd name="connsiteX6" fmla="*/ 3942 w 4274"/>
                <a:gd name="connsiteY6" fmla="*/ 1724 h 5130"/>
                <a:gd name="connsiteX7" fmla="*/ 4361 w 4274"/>
                <a:gd name="connsiteY7" fmla="*/ 3057 h 5130"/>
                <a:gd name="connsiteX8" fmla="*/ 4361 w 4274"/>
                <a:gd name="connsiteY8" fmla="*/ 3057 h 5130"/>
                <a:gd name="connsiteX9" fmla="*/ 4361 w 4274"/>
                <a:gd name="connsiteY9" fmla="*/ 3057 h 5130"/>
                <a:gd name="connsiteX10" fmla="*/ 3815 w 4274"/>
                <a:gd name="connsiteY10" fmla="*/ 3857 h 5130"/>
                <a:gd name="connsiteX11" fmla="*/ 3815 w 4274"/>
                <a:gd name="connsiteY11" fmla="*/ 3857 h 5130"/>
                <a:gd name="connsiteX12" fmla="*/ 3815 w 4274"/>
                <a:gd name="connsiteY12" fmla="*/ 3857 h 5130"/>
                <a:gd name="connsiteX13" fmla="*/ 3536 w 4274"/>
                <a:gd name="connsiteY13" fmla="*/ 4276 h 5130"/>
                <a:gd name="connsiteX14" fmla="*/ 3536 w 4274"/>
                <a:gd name="connsiteY14" fmla="*/ 4276 h 5130"/>
                <a:gd name="connsiteX15" fmla="*/ 3536 w 4274"/>
                <a:gd name="connsiteY15" fmla="*/ 4276 h 5130"/>
                <a:gd name="connsiteX16" fmla="*/ 2253 w 4274"/>
                <a:gd name="connsiteY16" fmla="*/ 5241 h 5130"/>
                <a:gd name="connsiteX17" fmla="*/ 2253 w 4274"/>
                <a:gd name="connsiteY17" fmla="*/ 5241 h 5130"/>
                <a:gd name="connsiteX18" fmla="*/ 2253 w 4274"/>
                <a:gd name="connsiteY18" fmla="*/ 5241 h 5130"/>
                <a:gd name="connsiteX19" fmla="*/ 221 w 4274"/>
                <a:gd name="connsiteY19" fmla="*/ 3590 h 5130"/>
                <a:gd name="connsiteX20" fmla="*/ 221 w 4274"/>
                <a:gd name="connsiteY20" fmla="*/ 3590 h 5130"/>
                <a:gd name="connsiteX21" fmla="*/ 170 w 4274"/>
                <a:gd name="connsiteY21" fmla="*/ 3387 h 5130"/>
                <a:gd name="connsiteX22" fmla="*/ 170 w 4274"/>
                <a:gd name="connsiteY22" fmla="*/ 3387 h 5130"/>
                <a:gd name="connsiteX23" fmla="*/ 170 w 4274"/>
                <a:gd name="connsiteY23" fmla="*/ 3387 h 5130"/>
                <a:gd name="connsiteX24" fmla="*/ 145 w 4274"/>
                <a:gd name="connsiteY24" fmla="*/ 2816 h 5130"/>
                <a:gd name="connsiteX25" fmla="*/ 145 w 4274"/>
                <a:gd name="connsiteY25" fmla="*/ 2816 h 5130"/>
                <a:gd name="connsiteX26" fmla="*/ 145 w 4274"/>
                <a:gd name="connsiteY26" fmla="*/ 2816 h 5130"/>
                <a:gd name="connsiteX27" fmla="*/ 1313 w 4274"/>
                <a:gd name="connsiteY27" fmla="*/ 123 h 51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4274" h="5130">
                  <a:moveTo>
                    <a:pt x="1313" y="123"/>
                  </a:moveTo>
                  <a:cubicBezTo>
                    <a:pt x="1402" y="111"/>
                    <a:pt x="1478" y="111"/>
                    <a:pt x="1580" y="111"/>
                  </a:cubicBezTo>
                  <a:lnTo>
                    <a:pt x="1580" y="111"/>
                  </a:lnTo>
                  <a:lnTo>
                    <a:pt x="1580" y="111"/>
                  </a:lnTo>
                  <a:cubicBezTo>
                    <a:pt x="2824" y="111"/>
                    <a:pt x="3866" y="1571"/>
                    <a:pt x="3942" y="1724"/>
                  </a:cubicBezTo>
                  <a:lnTo>
                    <a:pt x="3942" y="1724"/>
                  </a:lnTo>
                  <a:lnTo>
                    <a:pt x="3942" y="1724"/>
                  </a:lnTo>
                  <a:cubicBezTo>
                    <a:pt x="4044" y="1812"/>
                    <a:pt x="4488" y="2448"/>
                    <a:pt x="4361" y="3057"/>
                  </a:cubicBezTo>
                  <a:lnTo>
                    <a:pt x="4361" y="3057"/>
                  </a:lnTo>
                  <a:lnTo>
                    <a:pt x="4361" y="3057"/>
                  </a:lnTo>
                  <a:cubicBezTo>
                    <a:pt x="4285" y="3387"/>
                    <a:pt x="4107" y="3654"/>
                    <a:pt x="3815" y="3857"/>
                  </a:cubicBezTo>
                  <a:lnTo>
                    <a:pt x="3815" y="3857"/>
                  </a:lnTo>
                  <a:lnTo>
                    <a:pt x="3815" y="3857"/>
                  </a:lnTo>
                  <a:cubicBezTo>
                    <a:pt x="3688" y="3933"/>
                    <a:pt x="3637" y="4060"/>
                    <a:pt x="3536" y="4276"/>
                  </a:cubicBezTo>
                  <a:lnTo>
                    <a:pt x="3536" y="4276"/>
                  </a:lnTo>
                  <a:lnTo>
                    <a:pt x="3536" y="4276"/>
                  </a:lnTo>
                  <a:cubicBezTo>
                    <a:pt x="3447" y="4632"/>
                    <a:pt x="3218" y="5241"/>
                    <a:pt x="2253" y="5241"/>
                  </a:cubicBezTo>
                  <a:lnTo>
                    <a:pt x="2253" y="5241"/>
                  </a:lnTo>
                  <a:lnTo>
                    <a:pt x="2253" y="5241"/>
                  </a:lnTo>
                  <a:cubicBezTo>
                    <a:pt x="881" y="5241"/>
                    <a:pt x="221" y="3654"/>
                    <a:pt x="221" y="3590"/>
                  </a:cubicBezTo>
                  <a:lnTo>
                    <a:pt x="221" y="3590"/>
                  </a:lnTo>
                  <a:lnTo>
                    <a:pt x="170" y="3387"/>
                  </a:lnTo>
                  <a:lnTo>
                    <a:pt x="170" y="3387"/>
                  </a:lnTo>
                  <a:lnTo>
                    <a:pt x="170" y="3387"/>
                  </a:lnTo>
                  <a:cubicBezTo>
                    <a:pt x="170" y="3209"/>
                    <a:pt x="145" y="3032"/>
                    <a:pt x="145" y="2816"/>
                  </a:cubicBezTo>
                  <a:lnTo>
                    <a:pt x="145" y="2816"/>
                  </a:lnTo>
                  <a:lnTo>
                    <a:pt x="145" y="2816"/>
                  </a:lnTo>
                  <a:cubicBezTo>
                    <a:pt x="68" y="1825"/>
                    <a:pt x="-8" y="365"/>
                    <a:pt x="1313" y="12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96" name="Freeform: Shape 595">
              <a:extLst>
                <a:ext uri="{FF2B5EF4-FFF2-40B4-BE49-F238E27FC236}">
                  <a16:creationId xmlns:a16="http://schemas.microsoft.com/office/drawing/2014/main" id="{136C85DF-2BA3-41A8-DE58-FF11AB586EDC}"/>
                </a:ext>
              </a:extLst>
            </p:cNvPr>
            <p:cNvSpPr/>
            <p:nvPr/>
          </p:nvSpPr>
          <p:spPr>
            <a:xfrm flipV="1">
              <a:off x="9013618" y="2396251"/>
              <a:ext cx="9281" cy="7594"/>
            </a:xfrm>
            <a:custGeom>
              <a:avLst/>
              <a:gdLst>
                <a:gd name="connsiteX0" fmla="*/ 338 w 9281"/>
                <a:gd name="connsiteY0" fmla="*/ 4459 h 7594"/>
                <a:gd name="connsiteX1" fmla="*/ 338 w 9281"/>
                <a:gd name="connsiteY1" fmla="*/ 1284 h 7594"/>
                <a:gd name="connsiteX2" fmla="*/ 338 w 9281"/>
                <a:gd name="connsiteY2" fmla="*/ 1284 h 7594"/>
                <a:gd name="connsiteX3" fmla="*/ 528 w 9281"/>
                <a:gd name="connsiteY3" fmla="*/ 103 h 7594"/>
                <a:gd name="connsiteX4" fmla="*/ 528 w 9281"/>
                <a:gd name="connsiteY4" fmla="*/ 103 h 7594"/>
                <a:gd name="connsiteX5" fmla="*/ 1252 w 9281"/>
                <a:gd name="connsiteY5" fmla="*/ 1030 h 7594"/>
                <a:gd name="connsiteX6" fmla="*/ 1252 w 9281"/>
                <a:gd name="connsiteY6" fmla="*/ 1030 h 7594"/>
                <a:gd name="connsiteX7" fmla="*/ 1252 w 9281"/>
                <a:gd name="connsiteY7" fmla="*/ 1030 h 7594"/>
                <a:gd name="connsiteX8" fmla="*/ 2535 w 9281"/>
                <a:gd name="connsiteY8" fmla="*/ 2351 h 7594"/>
                <a:gd name="connsiteX9" fmla="*/ 2535 w 9281"/>
                <a:gd name="connsiteY9" fmla="*/ 2351 h 7594"/>
                <a:gd name="connsiteX10" fmla="*/ 2535 w 9281"/>
                <a:gd name="connsiteY10" fmla="*/ 2351 h 7594"/>
                <a:gd name="connsiteX11" fmla="*/ 3259 w 9281"/>
                <a:gd name="connsiteY11" fmla="*/ 2427 h 7594"/>
                <a:gd name="connsiteX12" fmla="*/ 3259 w 9281"/>
                <a:gd name="connsiteY12" fmla="*/ 2427 h 7594"/>
                <a:gd name="connsiteX13" fmla="*/ 3259 w 9281"/>
                <a:gd name="connsiteY13" fmla="*/ 2427 h 7594"/>
                <a:gd name="connsiteX14" fmla="*/ 3856 w 9281"/>
                <a:gd name="connsiteY14" fmla="*/ 2376 h 7594"/>
                <a:gd name="connsiteX15" fmla="*/ 3856 w 9281"/>
                <a:gd name="connsiteY15" fmla="*/ 2376 h 7594"/>
                <a:gd name="connsiteX16" fmla="*/ 3856 w 9281"/>
                <a:gd name="connsiteY16" fmla="*/ 2376 h 7594"/>
                <a:gd name="connsiteX17" fmla="*/ 8097 w 9281"/>
                <a:gd name="connsiteY17" fmla="*/ 2478 h 7594"/>
                <a:gd name="connsiteX18" fmla="*/ 8097 w 9281"/>
                <a:gd name="connsiteY18" fmla="*/ 2478 h 7594"/>
                <a:gd name="connsiteX19" fmla="*/ 8097 w 9281"/>
                <a:gd name="connsiteY19" fmla="*/ 2478 h 7594"/>
                <a:gd name="connsiteX20" fmla="*/ 8440 w 9281"/>
                <a:gd name="connsiteY20" fmla="*/ 2719 h 7594"/>
                <a:gd name="connsiteX21" fmla="*/ 8440 w 9281"/>
                <a:gd name="connsiteY21" fmla="*/ 2719 h 7594"/>
                <a:gd name="connsiteX22" fmla="*/ 8440 w 9281"/>
                <a:gd name="connsiteY22" fmla="*/ 2719 h 7594"/>
                <a:gd name="connsiteX23" fmla="*/ 9380 w 9281"/>
                <a:gd name="connsiteY23" fmla="*/ 3837 h 7594"/>
                <a:gd name="connsiteX24" fmla="*/ 9380 w 9281"/>
                <a:gd name="connsiteY24" fmla="*/ 3837 h 7594"/>
                <a:gd name="connsiteX25" fmla="*/ 9380 w 9281"/>
                <a:gd name="connsiteY25" fmla="*/ 3837 h 7594"/>
                <a:gd name="connsiteX26" fmla="*/ 9012 w 9281"/>
                <a:gd name="connsiteY26" fmla="*/ 4751 h 7594"/>
                <a:gd name="connsiteX27" fmla="*/ 9012 w 9281"/>
                <a:gd name="connsiteY27" fmla="*/ 4751 h 7594"/>
                <a:gd name="connsiteX28" fmla="*/ 9012 w 9281"/>
                <a:gd name="connsiteY28" fmla="*/ 4751 h 7594"/>
                <a:gd name="connsiteX29" fmla="*/ 4770 w 9281"/>
                <a:gd name="connsiteY29" fmla="*/ 5970 h 7594"/>
                <a:gd name="connsiteX30" fmla="*/ 4770 w 9281"/>
                <a:gd name="connsiteY30" fmla="*/ 5970 h 7594"/>
                <a:gd name="connsiteX31" fmla="*/ 2789 w 9281"/>
                <a:gd name="connsiteY31" fmla="*/ 5970 h 7594"/>
                <a:gd name="connsiteX32" fmla="*/ 2789 w 9281"/>
                <a:gd name="connsiteY32" fmla="*/ 5970 h 7594"/>
                <a:gd name="connsiteX33" fmla="*/ 109 w 9281"/>
                <a:gd name="connsiteY33" fmla="*/ 7697 h 7594"/>
                <a:gd name="connsiteX34" fmla="*/ 109 w 9281"/>
                <a:gd name="connsiteY34" fmla="*/ 7697 h 7594"/>
                <a:gd name="connsiteX35" fmla="*/ 338 w 9281"/>
                <a:gd name="connsiteY35" fmla="*/ 4459 h 75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9281" h="7594">
                  <a:moveTo>
                    <a:pt x="338" y="4459"/>
                  </a:moveTo>
                  <a:cubicBezTo>
                    <a:pt x="-18" y="3430"/>
                    <a:pt x="287" y="1513"/>
                    <a:pt x="338" y="1284"/>
                  </a:cubicBezTo>
                  <a:lnTo>
                    <a:pt x="338" y="1284"/>
                  </a:lnTo>
                  <a:lnTo>
                    <a:pt x="528" y="103"/>
                  </a:lnTo>
                  <a:lnTo>
                    <a:pt x="528" y="103"/>
                  </a:lnTo>
                  <a:lnTo>
                    <a:pt x="1252" y="1030"/>
                  </a:lnTo>
                  <a:lnTo>
                    <a:pt x="1252" y="1030"/>
                  </a:lnTo>
                  <a:lnTo>
                    <a:pt x="1252" y="1030"/>
                  </a:lnTo>
                  <a:cubicBezTo>
                    <a:pt x="1747" y="1652"/>
                    <a:pt x="2395" y="2300"/>
                    <a:pt x="2535" y="2351"/>
                  </a:cubicBezTo>
                  <a:lnTo>
                    <a:pt x="2535" y="2351"/>
                  </a:lnTo>
                  <a:lnTo>
                    <a:pt x="2535" y="2351"/>
                  </a:lnTo>
                  <a:cubicBezTo>
                    <a:pt x="2890" y="2300"/>
                    <a:pt x="3106" y="2376"/>
                    <a:pt x="3259" y="2427"/>
                  </a:cubicBezTo>
                  <a:lnTo>
                    <a:pt x="3259" y="2427"/>
                  </a:lnTo>
                  <a:lnTo>
                    <a:pt x="3259" y="2427"/>
                  </a:lnTo>
                  <a:cubicBezTo>
                    <a:pt x="3462" y="2503"/>
                    <a:pt x="3436" y="2541"/>
                    <a:pt x="3856" y="2376"/>
                  </a:cubicBezTo>
                  <a:lnTo>
                    <a:pt x="3856" y="2376"/>
                  </a:lnTo>
                  <a:lnTo>
                    <a:pt x="3856" y="2376"/>
                  </a:lnTo>
                  <a:cubicBezTo>
                    <a:pt x="5735" y="1652"/>
                    <a:pt x="7183" y="1703"/>
                    <a:pt x="8097" y="2478"/>
                  </a:cubicBezTo>
                  <a:lnTo>
                    <a:pt x="8097" y="2478"/>
                  </a:lnTo>
                  <a:lnTo>
                    <a:pt x="8097" y="2478"/>
                  </a:lnTo>
                  <a:cubicBezTo>
                    <a:pt x="8199" y="2554"/>
                    <a:pt x="8313" y="2630"/>
                    <a:pt x="8440" y="2719"/>
                  </a:cubicBezTo>
                  <a:lnTo>
                    <a:pt x="8440" y="2719"/>
                  </a:lnTo>
                  <a:lnTo>
                    <a:pt x="8440" y="2719"/>
                  </a:lnTo>
                  <a:cubicBezTo>
                    <a:pt x="8859" y="2999"/>
                    <a:pt x="9342" y="3278"/>
                    <a:pt x="9380" y="3837"/>
                  </a:cubicBezTo>
                  <a:lnTo>
                    <a:pt x="9380" y="3837"/>
                  </a:lnTo>
                  <a:lnTo>
                    <a:pt x="9380" y="3837"/>
                  </a:lnTo>
                  <a:cubicBezTo>
                    <a:pt x="9431" y="4167"/>
                    <a:pt x="9291" y="4459"/>
                    <a:pt x="9012" y="4751"/>
                  </a:cubicBezTo>
                  <a:lnTo>
                    <a:pt x="9012" y="4751"/>
                  </a:lnTo>
                  <a:lnTo>
                    <a:pt x="9012" y="4751"/>
                  </a:lnTo>
                  <a:cubicBezTo>
                    <a:pt x="8097" y="5653"/>
                    <a:pt x="5049" y="5970"/>
                    <a:pt x="4770" y="5970"/>
                  </a:cubicBezTo>
                  <a:lnTo>
                    <a:pt x="4770" y="5970"/>
                  </a:lnTo>
                  <a:lnTo>
                    <a:pt x="2789" y="5970"/>
                  </a:lnTo>
                  <a:lnTo>
                    <a:pt x="2789" y="5970"/>
                  </a:lnTo>
                  <a:lnTo>
                    <a:pt x="109" y="7697"/>
                  </a:lnTo>
                  <a:lnTo>
                    <a:pt x="109" y="7697"/>
                  </a:lnTo>
                  <a:lnTo>
                    <a:pt x="338" y="4459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97" name="Freeform: Shape 596">
              <a:extLst>
                <a:ext uri="{FF2B5EF4-FFF2-40B4-BE49-F238E27FC236}">
                  <a16:creationId xmlns:a16="http://schemas.microsoft.com/office/drawing/2014/main" id="{9399CCAF-CB2E-07D9-559C-55F2946AB362}"/>
                </a:ext>
              </a:extLst>
            </p:cNvPr>
            <p:cNvSpPr/>
            <p:nvPr/>
          </p:nvSpPr>
          <p:spPr>
            <a:xfrm flipV="1">
              <a:off x="9049012" y="2402017"/>
              <a:ext cx="6032" cy="6425"/>
            </a:xfrm>
            <a:custGeom>
              <a:avLst/>
              <a:gdLst>
                <a:gd name="connsiteX0" fmla="*/ 2535 w 6032"/>
                <a:gd name="connsiteY0" fmla="*/ 777 h 6425"/>
                <a:gd name="connsiteX1" fmla="*/ 4173 w 6032"/>
                <a:gd name="connsiteY1" fmla="*/ 104 h 6425"/>
                <a:gd name="connsiteX2" fmla="*/ 4173 w 6032"/>
                <a:gd name="connsiteY2" fmla="*/ 104 h 6425"/>
                <a:gd name="connsiteX3" fmla="*/ 4173 w 6032"/>
                <a:gd name="connsiteY3" fmla="*/ 104 h 6425"/>
                <a:gd name="connsiteX4" fmla="*/ 5266 w 6032"/>
                <a:gd name="connsiteY4" fmla="*/ 1120 h 6425"/>
                <a:gd name="connsiteX5" fmla="*/ 5266 w 6032"/>
                <a:gd name="connsiteY5" fmla="*/ 1120 h 6425"/>
                <a:gd name="connsiteX6" fmla="*/ 5266 w 6032"/>
                <a:gd name="connsiteY6" fmla="*/ 1120 h 6425"/>
                <a:gd name="connsiteX7" fmla="*/ 5787 w 6032"/>
                <a:gd name="connsiteY7" fmla="*/ 3177 h 6425"/>
                <a:gd name="connsiteX8" fmla="*/ 5787 w 6032"/>
                <a:gd name="connsiteY8" fmla="*/ 3177 h 6425"/>
                <a:gd name="connsiteX9" fmla="*/ 5787 w 6032"/>
                <a:gd name="connsiteY9" fmla="*/ 3177 h 6425"/>
                <a:gd name="connsiteX10" fmla="*/ 6142 w 6032"/>
                <a:gd name="connsiteY10" fmla="*/ 4714 h 6425"/>
                <a:gd name="connsiteX11" fmla="*/ 6142 w 6032"/>
                <a:gd name="connsiteY11" fmla="*/ 4714 h 6425"/>
                <a:gd name="connsiteX12" fmla="*/ 6142 w 6032"/>
                <a:gd name="connsiteY12" fmla="*/ 4714 h 6425"/>
                <a:gd name="connsiteX13" fmla="*/ 4453 w 6032"/>
                <a:gd name="connsiteY13" fmla="*/ 6492 h 6425"/>
                <a:gd name="connsiteX14" fmla="*/ 4453 w 6032"/>
                <a:gd name="connsiteY14" fmla="*/ 6492 h 6425"/>
                <a:gd name="connsiteX15" fmla="*/ 4453 w 6032"/>
                <a:gd name="connsiteY15" fmla="*/ 6492 h 6425"/>
                <a:gd name="connsiteX16" fmla="*/ 3437 w 6032"/>
                <a:gd name="connsiteY16" fmla="*/ 6429 h 6425"/>
                <a:gd name="connsiteX17" fmla="*/ 3437 w 6032"/>
                <a:gd name="connsiteY17" fmla="*/ 6429 h 6425"/>
                <a:gd name="connsiteX18" fmla="*/ 3437 w 6032"/>
                <a:gd name="connsiteY18" fmla="*/ 6429 h 6425"/>
                <a:gd name="connsiteX19" fmla="*/ 1773 w 6032"/>
                <a:gd name="connsiteY19" fmla="*/ 6505 h 6425"/>
                <a:gd name="connsiteX20" fmla="*/ 1773 w 6032"/>
                <a:gd name="connsiteY20" fmla="*/ 6505 h 6425"/>
                <a:gd name="connsiteX21" fmla="*/ 1494 w 6032"/>
                <a:gd name="connsiteY21" fmla="*/ 6530 h 6425"/>
                <a:gd name="connsiteX22" fmla="*/ 1494 w 6032"/>
                <a:gd name="connsiteY22" fmla="*/ 6530 h 6425"/>
                <a:gd name="connsiteX23" fmla="*/ 262 w 6032"/>
                <a:gd name="connsiteY23" fmla="*/ 5070 h 6425"/>
                <a:gd name="connsiteX24" fmla="*/ 262 w 6032"/>
                <a:gd name="connsiteY24" fmla="*/ 5070 h 6425"/>
                <a:gd name="connsiteX25" fmla="*/ 161 w 6032"/>
                <a:gd name="connsiteY25" fmla="*/ 4879 h 6425"/>
                <a:gd name="connsiteX26" fmla="*/ 161 w 6032"/>
                <a:gd name="connsiteY26" fmla="*/ 4879 h 6425"/>
                <a:gd name="connsiteX27" fmla="*/ 161 w 6032"/>
                <a:gd name="connsiteY27" fmla="*/ 4879 h 6425"/>
                <a:gd name="connsiteX28" fmla="*/ 2535 w 6032"/>
                <a:gd name="connsiteY28" fmla="*/ 777 h 64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6032" h="6425">
                  <a:moveTo>
                    <a:pt x="2535" y="777"/>
                  </a:moveTo>
                  <a:cubicBezTo>
                    <a:pt x="2713" y="650"/>
                    <a:pt x="3488" y="104"/>
                    <a:pt x="4173" y="104"/>
                  </a:cubicBezTo>
                  <a:lnTo>
                    <a:pt x="4173" y="104"/>
                  </a:lnTo>
                  <a:lnTo>
                    <a:pt x="4173" y="104"/>
                  </a:lnTo>
                  <a:cubicBezTo>
                    <a:pt x="4745" y="104"/>
                    <a:pt x="5177" y="485"/>
                    <a:pt x="5266" y="1120"/>
                  </a:cubicBezTo>
                  <a:lnTo>
                    <a:pt x="5266" y="1120"/>
                  </a:lnTo>
                  <a:lnTo>
                    <a:pt x="5266" y="1120"/>
                  </a:lnTo>
                  <a:cubicBezTo>
                    <a:pt x="5342" y="1742"/>
                    <a:pt x="5571" y="2479"/>
                    <a:pt x="5787" y="3177"/>
                  </a:cubicBezTo>
                  <a:lnTo>
                    <a:pt x="5787" y="3177"/>
                  </a:lnTo>
                  <a:lnTo>
                    <a:pt x="5787" y="3177"/>
                  </a:lnTo>
                  <a:cubicBezTo>
                    <a:pt x="6015" y="3952"/>
                    <a:pt x="6142" y="4422"/>
                    <a:pt x="6142" y="4714"/>
                  </a:cubicBezTo>
                  <a:lnTo>
                    <a:pt x="6142" y="4714"/>
                  </a:lnTo>
                  <a:lnTo>
                    <a:pt x="6142" y="4714"/>
                  </a:lnTo>
                  <a:cubicBezTo>
                    <a:pt x="6142" y="5959"/>
                    <a:pt x="5520" y="6695"/>
                    <a:pt x="4453" y="6492"/>
                  </a:cubicBezTo>
                  <a:lnTo>
                    <a:pt x="4453" y="6492"/>
                  </a:lnTo>
                  <a:lnTo>
                    <a:pt x="4453" y="6492"/>
                  </a:lnTo>
                  <a:cubicBezTo>
                    <a:pt x="4301" y="6466"/>
                    <a:pt x="3983" y="6429"/>
                    <a:pt x="3437" y="6429"/>
                  </a:cubicBezTo>
                  <a:lnTo>
                    <a:pt x="3437" y="6429"/>
                  </a:lnTo>
                  <a:lnTo>
                    <a:pt x="3437" y="6429"/>
                  </a:lnTo>
                  <a:cubicBezTo>
                    <a:pt x="2637" y="6429"/>
                    <a:pt x="1773" y="6505"/>
                    <a:pt x="1773" y="6505"/>
                  </a:cubicBezTo>
                  <a:lnTo>
                    <a:pt x="1773" y="6505"/>
                  </a:lnTo>
                  <a:lnTo>
                    <a:pt x="1494" y="6530"/>
                  </a:lnTo>
                  <a:lnTo>
                    <a:pt x="1494" y="6530"/>
                  </a:lnTo>
                  <a:lnTo>
                    <a:pt x="262" y="5070"/>
                  </a:lnTo>
                  <a:lnTo>
                    <a:pt x="262" y="5070"/>
                  </a:lnTo>
                  <a:lnTo>
                    <a:pt x="161" y="4879"/>
                  </a:lnTo>
                  <a:lnTo>
                    <a:pt x="161" y="4879"/>
                  </a:lnTo>
                  <a:lnTo>
                    <a:pt x="161" y="4879"/>
                  </a:lnTo>
                  <a:cubicBezTo>
                    <a:pt x="-259" y="3381"/>
                    <a:pt x="2040" y="1222"/>
                    <a:pt x="2535" y="77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98" name="Freeform: Shape 597">
              <a:extLst>
                <a:ext uri="{FF2B5EF4-FFF2-40B4-BE49-F238E27FC236}">
                  <a16:creationId xmlns:a16="http://schemas.microsoft.com/office/drawing/2014/main" id="{F50E00EA-2EE2-37AA-411C-43419FEC75D5}"/>
                </a:ext>
              </a:extLst>
            </p:cNvPr>
            <p:cNvSpPr/>
            <p:nvPr/>
          </p:nvSpPr>
          <p:spPr>
            <a:xfrm flipV="1">
              <a:off x="9057521" y="2404417"/>
              <a:ext cx="22821" cy="28040"/>
            </a:xfrm>
            <a:custGeom>
              <a:avLst/>
              <a:gdLst>
                <a:gd name="connsiteX0" fmla="*/ 2638 w 22821"/>
                <a:gd name="connsiteY0" fmla="*/ 22293 h 28040"/>
                <a:gd name="connsiteX1" fmla="*/ 3412 w 22821"/>
                <a:gd name="connsiteY1" fmla="*/ 21785 h 28040"/>
                <a:gd name="connsiteX2" fmla="*/ 3412 w 22821"/>
                <a:gd name="connsiteY2" fmla="*/ 21785 h 28040"/>
                <a:gd name="connsiteX3" fmla="*/ 3412 w 22821"/>
                <a:gd name="connsiteY3" fmla="*/ 21785 h 28040"/>
                <a:gd name="connsiteX4" fmla="*/ 4898 w 22821"/>
                <a:gd name="connsiteY4" fmla="*/ 20731 h 28040"/>
                <a:gd name="connsiteX5" fmla="*/ 4898 w 22821"/>
                <a:gd name="connsiteY5" fmla="*/ 20731 h 28040"/>
                <a:gd name="connsiteX6" fmla="*/ 5394 w 22821"/>
                <a:gd name="connsiteY6" fmla="*/ 20350 h 28040"/>
                <a:gd name="connsiteX7" fmla="*/ 5394 w 22821"/>
                <a:gd name="connsiteY7" fmla="*/ 20350 h 28040"/>
                <a:gd name="connsiteX8" fmla="*/ 5394 w 22821"/>
                <a:gd name="connsiteY8" fmla="*/ 20350 h 28040"/>
                <a:gd name="connsiteX9" fmla="*/ 8492 w 22821"/>
                <a:gd name="connsiteY9" fmla="*/ 18038 h 28040"/>
                <a:gd name="connsiteX10" fmla="*/ 8492 w 22821"/>
                <a:gd name="connsiteY10" fmla="*/ 18038 h 28040"/>
                <a:gd name="connsiteX11" fmla="*/ 8492 w 22821"/>
                <a:gd name="connsiteY11" fmla="*/ 18038 h 28040"/>
                <a:gd name="connsiteX12" fmla="*/ 9813 w 22821"/>
                <a:gd name="connsiteY12" fmla="*/ 17086 h 28040"/>
                <a:gd name="connsiteX13" fmla="*/ 9813 w 22821"/>
                <a:gd name="connsiteY13" fmla="*/ 17086 h 28040"/>
                <a:gd name="connsiteX14" fmla="*/ 9813 w 22821"/>
                <a:gd name="connsiteY14" fmla="*/ 17086 h 28040"/>
                <a:gd name="connsiteX15" fmla="*/ 12416 w 22821"/>
                <a:gd name="connsiteY15" fmla="*/ 15651 h 28040"/>
                <a:gd name="connsiteX16" fmla="*/ 12416 w 22821"/>
                <a:gd name="connsiteY16" fmla="*/ 15651 h 28040"/>
                <a:gd name="connsiteX17" fmla="*/ 12416 w 22821"/>
                <a:gd name="connsiteY17" fmla="*/ 15651 h 28040"/>
                <a:gd name="connsiteX18" fmla="*/ 14994 w 22821"/>
                <a:gd name="connsiteY18" fmla="*/ 14432 h 28040"/>
                <a:gd name="connsiteX19" fmla="*/ 14994 w 22821"/>
                <a:gd name="connsiteY19" fmla="*/ 14432 h 28040"/>
                <a:gd name="connsiteX20" fmla="*/ 14994 w 22821"/>
                <a:gd name="connsiteY20" fmla="*/ 14432 h 28040"/>
                <a:gd name="connsiteX21" fmla="*/ 16455 w 22821"/>
                <a:gd name="connsiteY21" fmla="*/ 10063 h 28040"/>
                <a:gd name="connsiteX22" fmla="*/ 16455 w 22821"/>
                <a:gd name="connsiteY22" fmla="*/ 10063 h 28040"/>
                <a:gd name="connsiteX23" fmla="*/ 16455 w 22821"/>
                <a:gd name="connsiteY23" fmla="*/ 10063 h 28040"/>
                <a:gd name="connsiteX24" fmla="*/ 17827 w 22821"/>
                <a:gd name="connsiteY24" fmla="*/ 6634 h 28040"/>
                <a:gd name="connsiteX25" fmla="*/ 17827 w 22821"/>
                <a:gd name="connsiteY25" fmla="*/ 6634 h 28040"/>
                <a:gd name="connsiteX26" fmla="*/ 17827 w 22821"/>
                <a:gd name="connsiteY26" fmla="*/ 6634 h 28040"/>
                <a:gd name="connsiteX27" fmla="*/ 19312 w 22821"/>
                <a:gd name="connsiteY27" fmla="*/ 983 h 28040"/>
                <a:gd name="connsiteX28" fmla="*/ 19312 w 22821"/>
                <a:gd name="connsiteY28" fmla="*/ 983 h 28040"/>
                <a:gd name="connsiteX29" fmla="*/ 19312 w 22821"/>
                <a:gd name="connsiteY29" fmla="*/ 983 h 28040"/>
                <a:gd name="connsiteX30" fmla="*/ 19554 w 22821"/>
                <a:gd name="connsiteY30" fmla="*/ 729 h 28040"/>
                <a:gd name="connsiteX31" fmla="*/ 19554 w 22821"/>
                <a:gd name="connsiteY31" fmla="*/ 729 h 28040"/>
                <a:gd name="connsiteX32" fmla="*/ 19554 w 22821"/>
                <a:gd name="connsiteY32" fmla="*/ 729 h 28040"/>
                <a:gd name="connsiteX33" fmla="*/ 20595 w 22821"/>
                <a:gd name="connsiteY33" fmla="*/ 106 h 28040"/>
                <a:gd name="connsiteX34" fmla="*/ 20595 w 22821"/>
                <a:gd name="connsiteY34" fmla="*/ 106 h 28040"/>
                <a:gd name="connsiteX35" fmla="*/ 20595 w 22821"/>
                <a:gd name="connsiteY35" fmla="*/ 106 h 28040"/>
                <a:gd name="connsiteX36" fmla="*/ 21687 w 22821"/>
                <a:gd name="connsiteY36" fmla="*/ 1351 h 28040"/>
                <a:gd name="connsiteX37" fmla="*/ 21687 w 22821"/>
                <a:gd name="connsiteY37" fmla="*/ 1351 h 28040"/>
                <a:gd name="connsiteX38" fmla="*/ 21687 w 22821"/>
                <a:gd name="connsiteY38" fmla="*/ 1351 h 28040"/>
                <a:gd name="connsiteX39" fmla="*/ 22208 w 22821"/>
                <a:gd name="connsiteY39" fmla="*/ 3129 h 28040"/>
                <a:gd name="connsiteX40" fmla="*/ 22208 w 22821"/>
                <a:gd name="connsiteY40" fmla="*/ 3129 h 28040"/>
                <a:gd name="connsiteX41" fmla="*/ 22208 w 22821"/>
                <a:gd name="connsiteY41" fmla="*/ 3129 h 28040"/>
                <a:gd name="connsiteX42" fmla="*/ 22932 w 22821"/>
                <a:gd name="connsiteY42" fmla="*/ 6291 h 28040"/>
                <a:gd name="connsiteX43" fmla="*/ 22932 w 22821"/>
                <a:gd name="connsiteY43" fmla="*/ 6291 h 28040"/>
                <a:gd name="connsiteX44" fmla="*/ 22932 w 22821"/>
                <a:gd name="connsiteY44" fmla="*/ 6291 h 28040"/>
                <a:gd name="connsiteX45" fmla="*/ 22157 w 22821"/>
                <a:gd name="connsiteY45" fmla="*/ 9733 h 28040"/>
                <a:gd name="connsiteX46" fmla="*/ 22157 w 22821"/>
                <a:gd name="connsiteY46" fmla="*/ 9733 h 28040"/>
                <a:gd name="connsiteX47" fmla="*/ 22157 w 22821"/>
                <a:gd name="connsiteY47" fmla="*/ 9733 h 28040"/>
                <a:gd name="connsiteX48" fmla="*/ 21471 w 22821"/>
                <a:gd name="connsiteY48" fmla="*/ 10723 h 28040"/>
                <a:gd name="connsiteX49" fmla="*/ 21471 w 22821"/>
                <a:gd name="connsiteY49" fmla="*/ 10723 h 28040"/>
                <a:gd name="connsiteX50" fmla="*/ 21471 w 22821"/>
                <a:gd name="connsiteY50" fmla="*/ 10723 h 28040"/>
                <a:gd name="connsiteX51" fmla="*/ 20951 w 22821"/>
                <a:gd name="connsiteY51" fmla="*/ 11574 h 28040"/>
                <a:gd name="connsiteX52" fmla="*/ 20951 w 22821"/>
                <a:gd name="connsiteY52" fmla="*/ 11574 h 28040"/>
                <a:gd name="connsiteX53" fmla="*/ 20951 w 22821"/>
                <a:gd name="connsiteY53" fmla="*/ 11574 h 28040"/>
                <a:gd name="connsiteX54" fmla="*/ 19287 w 22821"/>
                <a:gd name="connsiteY54" fmla="*/ 13670 h 28040"/>
                <a:gd name="connsiteX55" fmla="*/ 19287 w 22821"/>
                <a:gd name="connsiteY55" fmla="*/ 13670 h 28040"/>
                <a:gd name="connsiteX56" fmla="*/ 19287 w 22821"/>
                <a:gd name="connsiteY56" fmla="*/ 13670 h 28040"/>
                <a:gd name="connsiteX57" fmla="*/ 18868 w 22821"/>
                <a:gd name="connsiteY57" fmla="*/ 13848 h 28040"/>
                <a:gd name="connsiteX58" fmla="*/ 18868 w 22821"/>
                <a:gd name="connsiteY58" fmla="*/ 13848 h 28040"/>
                <a:gd name="connsiteX59" fmla="*/ 18868 w 22821"/>
                <a:gd name="connsiteY59" fmla="*/ 13848 h 28040"/>
                <a:gd name="connsiteX60" fmla="*/ 17750 w 22821"/>
                <a:gd name="connsiteY60" fmla="*/ 15168 h 28040"/>
                <a:gd name="connsiteX61" fmla="*/ 17750 w 22821"/>
                <a:gd name="connsiteY61" fmla="*/ 15168 h 28040"/>
                <a:gd name="connsiteX62" fmla="*/ 17750 w 22821"/>
                <a:gd name="connsiteY62" fmla="*/ 15168 h 28040"/>
                <a:gd name="connsiteX63" fmla="*/ 17306 w 22821"/>
                <a:gd name="connsiteY63" fmla="*/ 16438 h 28040"/>
                <a:gd name="connsiteX64" fmla="*/ 17306 w 22821"/>
                <a:gd name="connsiteY64" fmla="*/ 16438 h 28040"/>
                <a:gd name="connsiteX65" fmla="*/ 17306 w 22821"/>
                <a:gd name="connsiteY65" fmla="*/ 16438 h 28040"/>
                <a:gd name="connsiteX66" fmla="*/ 15782 w 22821"/>
                <a:gd name="connsiteY66" fmla="*/ 18597 h 28040"/>
                <a:gd name="connsiteX67" fmla="*/ 15782 w 22821"/>
                <a:gd name="connsiteY67" fmla="*/ 18597 h 28040"/>
                <a:gd name="connsiteX68" fmla="*/ 15782 w 22821"/>
                <a:gd name="connsiteY68" fmla="*/ 18597 h 28040"/>
                <a:gd name="connsiteX69" fmla="*/ 14347 w 22821"/>
                <a:gd name="connsiteY69" fmla="*/ 19258 h 28040"/>
                <a:gd name="connsiteX70" fmla="*/ 14347 w 22821"/>
                <a:gd name="connsiteY70" fmla="*/ 19258 h 28040"/>
                <a:gd name="connsiteX71" fmla="*/ 14347 w 22821"/>
                <a:gd name="connsiteY71" fmla="*/ 19258 h 28040"/>
                <a:gd name="connsiteX72" fmla="*/ 12785 w 22821"/>
                <a:gd name="connsiteY72" fmla="*/ 19982 h 28040"/>
                <a:gd name="connsiteX73" fmla="*/ 12785 w 22821"/>
                <a:gd name="connsiteY73" fmla="*/ 19982 h 28040"/>
                <a:gd name="connsiteX74" fmla="*/ 12785 w 22821"/>
                <a:gd name="connsiteY74" fmla="*/ 19982 h 28040"/>
                <a:gd name="connsiteX75" fmla="*/ 11870 w 22821"/>
                <a:gd name="connsiteY75" fmla="*/ 20451 h 28040"/>
                <a:gd name="connsiteX76" fmla="*/ 11870 w 22821"/>
                <a:gd name="connsiteY76" fmla="*/ 20451 h 28040"/>
                <a:gd name="connsiteX77" fmla="*/ 11870 w 22821"/>
                <a:gd name="connsiteY77" fmla="*/ 20451 h 28040"/>
                <a:gd name="connsiteX78" fmla="*/ 10080 w 22821"/>
                <a:gd name="connsiteY78" fmla="*/ 21264 h 28040"/>
                <a:gd name="connsiteX79" fmla="*/ 10080 w 22821"/>
                <a:gd name="connsiteY79" fmla="*/ 21264 h 28040"/>
                <a:gd name="connsiteX80" fmla="*/ 10080 w 22821"/>
                <a:gd name="connsiteY80" fmla="*/ 21264 h 28040"/>
                <a:gd name="connsiteX81" fmla="*/ 6689 w 22821"/>
                <a:gd name="connsiteY81" fmla="*/ 23626 h 28040"/>
                <a:gd name="connsiteX82" fmla="*/ 6689 w 22821"/>
                <a:gd name="connsiteY82" fmla="*/ 23626 h 28040"/>
                <a:gd name="connsiteX83" fmla="*/ 6689 w 22821"/>
                <a:gd name="connsiteY83" fmla="*/ 23626 h 28040"/>
                <a:gd name="connsiteX84" fmla="*/ 3882 w 22821"/>
                <a:gd name="connsiteY84" fmla="*/ 26204 h 28040"/>
                <a:gd name="connsiteX85" fmla="*/ 3882 w 22821"/>
                <a:gd name="connsiteY85" fmla="*/ 26204 h 28040"/>
                <a:gd name="connsiteX86" fmla="*/ 3882 w 22821"/>
                <a:gd name="connsiteY86" fmla="*/ 26204 h 28040"/>
                <a:gd name="connsiteX87" fmla="*/ 2066 w 22821"/>
                <a:gd name="connsiteY87" fmla="*/ 27690 h 28040"/>
                <a:gd name="connsiteX88" fmla="*/ 2066 w 22821"/>
                <a:gd name="connsiteY88" fmla="*/ 27690 h 28040"/>
                <a:gd name="connsiteX89" fmla="*/ 1622 w 22821"/>
                <a:gd name="connsiteY89" fmla="*/ 28147 h 28040"/>
                <a:gd name="connsiteX90" fmla="*/ 1622 w 22821"/>
                <a:gd name="connsiteY90" fmla="*/ 28147 h 28040"/>
                <a:gd name="connsiteX91" fmla="*/ 110 w 22821"/>
                <a:gd name="connsiteY91" fmla="*/ 25912 h 28040"/>
                <a:gd name="connsiteX92" fmla="*/ 110 w 22821"/>
                <a:gd name="connsiteY92" fmla="*/ 25912 h 28040"/>
                <a:gd name="connsiteX93" fmla="*/ 110 w 22821"/>
                <a:gd name="connsiteY93" fmla="*/ 25734 h 28040"/>
                <a:gd name="connsiteX94" fmla="*/ 110 w 22821"/>
                <a:gd name="connsiteY94" fmla="*/ 25734 h 28040"/>
                <a:gd name="connsiteX95" fmla="*/ 110 w 22821"/>
                <a:gd name="connsiteY95" fmla="*/ 25734 h 28040"/>
                <a:gd name="connsiteX96" fmla="*/ 2638 w 22821"/>
                <a:gd name="connsiteY96" fmla="*/ 22293 h 280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</a:cxnLst>
              <a:rect l="l" t="t" r="r" b="b"/>
              <a:pathLst>
                <a:path w="22821" h="28040">
                  <a:moveTo>
                    <a:pt x="2638" y="22293"/>
                  </a:moveTo>
                  <a:cubicBezTo>
                    <a:pt x="2968" y="22090"/>
                    <a:pt x="3209" y="21925"/>
                    <a:pt x="3412" y="21785"/>
                  </a:cubicBezTo>
                  <a:lnTo>
                    <a:pt x="3412" y="21785"/>
                  </a:lnTo>
                  <a:lnTo>
                    <a:pt x="3412" y="21785"/>
                  </a:lnTo>
                  <a:cubicBezTo>
                    <a:pt x="3958" y="21442"/>
                    <a:pt x="4301" y="21213"/>
                    <a:pt x="4898" y="20731"/>
                  </a:cubicBezTo>
                  <a:lnTo>
                    <a:pt x="4898" y="20731"/>
                  </a:lnTo>
                  <a:lnTo>
                    <a:pt x="5394" y="20350"/>
                  </a:lnTo>
                  <a:lnTo>
                    <a:pt x="5394" y="20350"/>
                  </a:lnTo>
                  <a:lnTo>
                    <a:pt x="5394" y="20350"/>
                  </a:lnTo>
                  <a:cubicBezTo>
                    <a:pt x="6231" y="19626"/>
                    <a:pt x="7298" y="18788"/>
                    <a:pt x="8492" y="18038"/>
                  </a:cubicBezTo>
                  <a:lnTo>
                    <a:pt x="8492" y="18038"/>
                  </a:lnTo>
                  <a:lnTo>
                    <a:pt x="8492" y="18038"/>
                  </a:lnTo>
                  <a:cubicBezTo>
                    <a:pt x="8962" y="17759"/>
                    <a:pt x="9381" y="17416"/>
                    <a:pt x="9813" y="17086"/>
                  </a:cubicBezTo>
                  <a:lnTo>
                    <a:pt x="9813" y="17086"/>
                  </a:lnTo>
                  <a:lnTo>
                    <a:pt x="9813" y="17086"/>
                  </a:lnTo>
                  <a:cubicBezTo>
                    <a:pt x="10651" y="16426"/>
                    <a:pt x="11477" y="15791"/>
                    <a:pt x="12416" y="15651"/>
                  </a:cubicBezTo>
                  <a:lnTo>
                    <a:pt x="12416" y="15651"/>
                  </a:lnTo>
                  <a:lnTo>
                    <a:pt x="12416" y="15651"/>
                  </a:lnTo>
                  <a:cubicBezTo>
                    <a:pt x="13064" y="15562"/>
                    <a:pt x="15045" y="15295"/>
                    <a:pt x="14994" y="14432"/>
                  </a:cubicBezTo>
                  <a:lnTo>
                    <a:pt x="14994" y="14432"/>
                  </a:lnTo>
                  <a:lnTo>
                    <a:pt x="14994" y="14432"/>
                  </a:lnTo>
                  <a:cubicBezTo>
                    <a:pt x="14969" y="12959"/>
                    <a:pt x="16036" y="10787"/>
                    <a:pt x="16455" y="10063"/>
                  </a:cubicBezTo>
                  <a:lnTo>
                    <a:pt x="16455" y="10063"/>
                  </a:lnTo>
                  <a:lnTo>
                    <a:pt x="16455" y="10063"/>
                  </a:lnTo>
                  <a:cubicBezTo>
                    <a:pt x="17103" y="8996"/>
                    <a:pt x="17827" y="7460"/>
                    <a:pt x="17827" y="6634"/>
                  </a:cubicBezTo>
                  <a:lnTo>
                    <a:pt x="17827" y="6634"/>
                  </a:lnTo>
                  <a:lnTo>
                    <a:pt x="17827" y="6634"/>
                  </a:lnTo>
                  <a:cubicBezTo>
                    <a:pt x="17827" y="6596"/>
                    <a:pt x="18017" y="1199"/>
                    <a:pt x="19312" y="983"/>
                  </a:cubicBezTo>
                  <a:lnTo>
                    <a:pt x="19312" y="983"/>
                  </a:lnTo>
                  <a:lnTo>
                    <a:pt x="19312" y="983"/>
                  </a:lnTo>
                  <a:cubicBezTo>
                    <a:pt x="19363" y="932"/>
                    <a:pt x="19477" y="818"/>
                    <a:pt x="19554" y="729"/>
                  </a:cubicBezTo>
                  <a:lnTo>
                    <a:pt x="19554" y="729"/>
                  </a:lnTo>
                  <a:lnTo>
                    <a:pt x="19554" y="729"/>
                  </a:lnTo>
                  <a:cubicBezTo>
                    <a:pt x="19858" y="462"/>
                    <a:pt x="20150" y="106"/>
                    <a:pt x="20595" y="106"/>
                  </a:cubicBezTo>
                  <a:lnTo>
                    <a:pt x="20595" y="106"/>
                  </a:lnTo>
                  <a:lnTo>
                    <a:pt x="20595" y="106"/>
                  </a:lnTo>
                  <a:cubicBezTo>
                    <a:pt x="21344" y="106"/>
                    <a:pt x="21586" y="1021"/>
                    <a:pt x="21687" y="1351"/>
                  </a:cubicBezTo>
                  <a:lnTo>
                    <a:pt x="21687" y="1351"/>
                  </a:lnTo>
                  <a:lnTo>
                    <a:pt x="21687" y="1351"/>
                  </a:lnTo>
                  <a:cubicBezTo>
                    <a:pt x="21839" y="2011"/>
                    <a:pt x="22043" y="2583"/>
                    <a:pt x="22208" y="3129"/>
                  </a:cubicBezTo>
                  <a:lnTo>
                    <a:pt x="22208" y="3129"/>
                  </a:lnTo>
                  <a:lnTo>
                    <a:pt x="22208" y="3129"/>
                  </a:lnTo>
                  <a:cubicBezTo>
                    <a:pt x="22601" y="4247"/>
                    <a:pt x="22932" y="5250"/>
                    <a:pt x="22932" y="6291"/>
                  </a:cubicBezTo>
                  <a:lnTo>
                    <a:pt x="22932" y="6291"/>
                  </a:lnTo>
                  <a:lnTo>
                    <a:pt x="22932" y="6291"/>
                  </a:lnTo>
                  <a:cubicBezTo>
                    <a:pt x="22932" y="7828"/>
                    <a:pt x="22703" y="8793"/>
                    <a:pt x="22157" y="9733"/>
                  </a:cubicBezTo>
                  <a:lnTo>
                    <a:pt x="22157" y="9733"/>
                  </a:lnTo>
                  <a:lnTo>
                    <a:pt x="22157" y="9733"/>
                  </a:lnTo>
                  <a:cubicBezTo>
                    <a:pt x="21916" y="10127"/>
                    <a:pt x="21687" y="10444"/>
                    <a:pt x="21471" y="10723"/>
                  </a:cubicBezTo>
                  <a:lnTo>
                    <a:pt x="21471" y="10723"/>
                  </a:lnTo>
                  <a:lnTo>
                    <a:pt x="21471" y="10723"/>
                  </a:lnTo>
                  <a:cubicBezTo>
                    <a:pt x="21243" y="11079"/>
                    <a:pt x="21039" y="11346"/>
                    <a:pt x="20951" y="11574"/>
                  </a:cubicBezTo>
                  <a:lnTo>
                    <a:pt x="20951" y="11574"/>
                  </a:lnTo>
                  <a:lnTo>
                    <a:pt x="20951" y="11574"/>
                  </a:lnTo>
                  <a:cubicBezTo>
                    <a:pt x="20798" y="12095"/>
                    <a:pt x="20227" y="13213"/>
                    <a:pt x="19287" y="13670"/>
                  </a:cubicBezTo>
                  <a:lnTo>
                    <a:pt x="19287" y="13670"/>
                  </a:lnTo>
                  <a:lnTo>
                    <a:pt x="19287" y="13670"/>
                  </a:lnTo>
                  <a:cubicBezTo>
                    <a:pt x="19135" y="13746"/>
                    <a:pt x="18982" y="13797"/>
                    <a:pt x="18868" y="13848"/>
                  </a:cubicBezTo>
                  <a:lnTo>
                    <a:pt x="18868" y="13848"/>
                  </a:lnTo>
                  <a:lnTo>
                    <a:pt x="18868" y="13848"/>
                  </a:lnTo>
                  <a:cubicBezTo>
                    <a:pt x="18461" y="13987"/>
                    <a:pt x="18246" y="14089"/>
                    <a:pt x="17750" y="15168"/>
                  </a:cubicBezTo>
                  <a:lnTo>
                    <a:pt x="17750" y="15168"/>
                  </a:lnTo>
                  <a:lnTo>
                    <a:pt x="17750" y="15168"/>
                  </a:lnTo>
                  <a:cubicBezTo>
                    <a:pt x="17572" y="15638"/>
                    <a:pt x="17420" y="16070"/>
                    <a:pt x="17306" y="16438"/>
                  </a:cubicBezTo>
                  <a:lnTo>
                    <a:pt x="17306" y="16438"/>
                  </a:lnTo>
                  <a:lnTo>
                    <a:pt x="17306" y="16438"/>
                  </a:lnTo>
                  <a:cubicBezTo>
                    <a:pt x="17001" y="17353"/>
                    <a:pt x="16734" y="18140"/>
                    <a:pt x="15782" y="18597"/>
                  </a:cubicBezTo>
                  <a:lnTo>
                    <a:pt x="15782" y="18597"/>
                  </a:lnTo>
                  <a:lnTo>
                    <a:pt x="15782" y="18597"/>
                  </a:lnTo>
                  <a:cubicBezTo>
                    <a:pt x="15312" y="18839"/>
                    <a:pt x="14817" y="19042"/>
                    <a:pt x="14347" y="19258"/>
                  </a:cubicBezTo>
                  <a:lnTo>
                    <a:pt x="14347" y="19258"/>
                  </a:lnTo>
                  <a:lnTo>
                    <a:pt x="14347" y="19258"/>
                  </a:lnTo>
                  <a:cubicBezTo>
                    <a:pt x="13699" y="19524"/>
                    <a:pt x="13064" y="19804"/>
                    <a:pt x="12785" y="19982"/>
                  </a:cubicBezTo>
                  <a:lnTo>
                    <a:pt x="12785" y="19982"/>
                  </a:lnTo>
                  <a:lnTo>
                    <a:pt x="12785" y="19982"/>
                  </a:lnTo>
                  <a:cubicBezTo>
                    <a:pt x="12493" y="20185"/>
                    <a:pt x="12239" y="20286"/>
                    <a:pt x="11870" y="20451"/>
                  </a:cubicBezTo>
                  <a:lnTo>
                    <a:pt x="11870" y="20451"/>
                  </a:lnTo>
                  <a:lnTo>
                    <a:pt x="11870" y="20451"/>
                  </a:lnTo>
                  <a:cubicBezTo>
                    <a:pt x="11489" y="20604"/>
                    <a:pt x="10969" y="20820"/>
                    <a:pt x="10080" y="21264"/>
                  </a:cubicBezTo>
                  <a:lnTo>
                    <a:pt x="10080" y="21264"/>
                  </a:lnTo>
                  <a:lnTo>
                    <a:pt x="10080" y="21264"/>
                  </a:lnTo>
                  <a:cubicBezTo>
                    <a:pt x="8391" y="22090"/>
                    <a:pt x="6714" y="23626"/>
                    <a:pt x="6689" y="23626"/>
                  </a:cubicBezTo>
                  <a:lnTo>
                    <a:pt x="6689" y="23626"/>
                  </a:lnTo>
                  <a:lnTo>
                    <a:pt x="6689" y="23626"/>
                  </a:lnTo>
                  <a:cubicBezTo>
                    <a:pt x="6359" y="23969"/>
                    <a:pt x="4644" y="25823"/>
                    <a:pt x="3882" y="26204"/>
                  </a:cubicBezTo>
                  <a:lnTo>
                    <a:pt x="3882" y="26204"/>
                  </a:lnTo>
                  <a:lnTo>
                    <a:pt x="3882" y="26204"/>
                  </a:lnTo>
                  <a:cubicBezTo>
                    <a:pt x="3362" y="26458"/>
                    <a:pt x="2396" y="27373"/>
                    <a:pt x="2066" y="27690"/>
                  </a:cubicBezTo>
                  <a:lnTo>
                    <a:pt x="2066" y="27690"/>
                  </a:lnTo>
                  <a:lnTo>
                    <a:pt x="1622" y="28147"/>
                  </a:lnTo>
                  <a:lnTo>
                    <a:pt x="1622" y="28147"/>
                  </a:lnTo>
                  <a:lnTo>
                    <a:pt x="110" y="25912"/>
                  </a:lnTo>
                  <a:lnTo>
                    <a:pt x="110" y="25912"/>
                  </a:lnTo>
                  <a:lnTo>
                    <a:pt x="110" y="25734"/>
                  </a:lnTo>
                  <a:lnTo>
                    <a:pt x="110" y="25734"/>
                  </a:lnTo>
                  <a:lnTo>
                    <a:pt x="110" y="25734"/>
                  </a:lnTo>
                  <a:cubicBezTo>
                    <a:pt x="110" y="24439"/>
                    <a:pt x="1469" y="23067"/>
                    <a:pt x="2638" y="2229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599" name="Freeform: Shape 598">
              <a:extLst>
                <a:ext uri="{FF2B5EF4-FFF2-40B4-BE49-F238E27FC236}">
                  <a16:creationId xmlns:a16="http://schemas.microsoft.com/office/drawing/2014/main" id="{80E4A054-4F70-1C7B-1608-15722718AF8C}"/>
                </a:ext>
              </a:extLst>
            </p:cNvPr>
            <p:cNvSpPr/>
            <p:nvPr/>
          </p:nvSpPr>
          <p:spPr>
            <a:xfrm flipV="1">
              <a:off x="9093932" y="2433309"/>
              <a:ext cx="13354" cy="23062"/>
            </a:xfrm>
            <a:custGeom>
              <a:avLst/>
              <a:gdLst>
                <a:gd name="connsiteX0" fmla="*/ 605 w 13354"/>
                <a:gd name="connsiteY0" fmla="*/ 12658 h 23062"/>
                <a:gd name="connsiteX1" fmla="*/ 1697 w 13354"/>
                <a:gd name="connsiteY1" fmla="*/ 8849 h 23062"/>
                <a:gd name="connsiteX2" fmla="*/ 1697 w 13354"/>
                <a:gd name="connsiteY2" fmla="*/ 8849 h 23062"/>
                <a:gd name="connsiteX3" fmla="*/ 1697 w 13354"/>
                <a:gd name="connsiteY3" fmla="*/ 8849 h 23062"/>
                <a:gd name="connsiteX4" fmla="*/ 3881 w 13354"/>
                <a:gd name="connsiteY4" fmla="*/ 8036 h 23062"/>
                <a:gd name="connsiteX5" fmla="*/ 3881 w 13354"/>
                <a:gd name="connsiteY5" fmla="*/ 8036 h 23062"/>
                <a:gd name="connsiteX6" fmla="*/ 3881 w 13354"/>
                <a:gd name="connsiteY6" fmla="*/ 8036 h 23062"/>
                <a:gd name="connsiteX7" fmla="*/ 4948 w 13354"/>
                <a:gd name="connsiteY7" fmla="*/ 7490 h 23062"/>
                <a:gd name="connsiteX8" fmla="*/ 4948 w 13354"/>
                <a:gd name="connsiteY8" fmla="*/ 7490 h 23062"/>
                <a:gd name="connsiteX9" fmla="*/ 4948 w 13354"/>
                <a:gd name="connsiteY9" fmla="*/ 7490 h 23062"/>
                <a:gd name="connsiteX10" fmla="*/ 6612 w 13354"/>
                <a:gd name="connsiteY10" fmla="*/ 6779 h 23062"/>
                <a:gd name="connsiteX11" fmla="*/ 6612 w 13354"/>
                <a:gd name="connsiteY11" fmla="*/ 6779 h 23062"/>
                <a:gd name="connsiteX12" fmla="*/ 6612 w 13354"/>
                <a:gd name="connsiteY12" fmla="*/ 6779 h 23062"/>
                <a:gd name="connsiteX13" fmla="*/ 6713 w 13354"/>
                <a:gd name="connsiteY13" fmla="*/ 6766 h 23062"/>
                <a:gd name="connsiteX14" fmla="*/ 6713 w 13354"/>
                <a:gd name="connsiteY14" fmla="*/ 6766 h 23062"/>
                <a:gd name="connsiteX15" fmla="*/ 6713 w 13354"/>
                <a:gd name="connsiteY15" fmla="*/ 6766 h 23062"/>
                <a:gd name="connsiteX16" fmla="*/ 6688 w 13354"/>
                <a:gd name="connsiteY16" fmla="*/ 6512 h 23062"/>
                <a:gd name="connsiteX17" fmla="*/ 6688 w 13354"/>
                <a:gd name="connsiteY17" fmla="*/ 6512 h 23062"/>
                <a:gd name="connsiteX18" fmla="*/ 6688 w 13354"/>
                <a:gd name="connsiteY18" fmla="*/ 6512 h 23062"/>
                <a:gd name="connsiteX19" fmla="*/ 6713 w 13354"/>
                <a:gd name="connsiteY19" fmla="*/ 4531 h 23062"/>
                <a:gd name="connsiteX20" fmla="*/ 6713 w 13354"/>
                <a:gd name="connsiteY20" fmla="*/ 4531 h 23062"/>
                <a:gd name="connsiteX21" fmla="*/ 6713 w 13354"/>
                <a:gd name="connsiteY21" fmla="*/ 4531 h 23062"/>
                <a:gd name="connsiteX22" fmla="*/ 6713 w 13354"/>
                <a:gd name="connsiteY22" fmla="*/ 3248 h 23062"/>
                <a:gd name="connsiteX23" fmla="*/ 6713 w 13354"/>
                <a:gd name="connsiteY23" fmla="*/ 3248 h 23062"/>
                <a:gd name="connsiteX24" fmla="*/ 6713 w 13354"/>
                <a:gd name="connsiteY24" fmla="*/ 3248 h 23062"/>
                <a:gd name="connsiteX25" fmla="*/ 7005 w 13354"/>
                <a:gd name="connsiteY25" fmla="*/ 797 h 23062"/>
                <a:gd name="connsiteX26" fmla="*/ 7005 w 13354"/>
                <a:gd name="connsiteY26" fmla="*/ 797 h 23062"/>
                <a:gd name="connsiteX27" fmla="*/ 7005 w 13354"/>
                <a:gd name="connsiteY27" fmla="*/ 797 h 23062"/>
                <a:gd name="connsiteX28" fmla="*/ 8644 w 13354"/>
                <a:gd name="connsiteY28" fmla="*/ 111 h 23062"/>
                <a:gd name="connsiteX29" fmla="*/ 8644 w 13354"/>
                <a:gd name="connsiteY29" fmla="*/ 111 h 23062"/>
                <a:gd name="connsiteX30" fmla="*/ 8644 w 13354"/>
                <a:gd name="connsiteY30" fmla="*/ 111 h 23062"/>
                <a:gd name="connsiteX31" fmla="*/ 13139 w 13354"/>
                <a:gd name="connsiteY31" fmla="*/ 1381 h 23062"/>
                <a:gd name="connsiteX32" fmla="*/ 13139 w 13354"/>
                <a:gd name="connsiteY32" fmla="*/ 1381 h 23062"/>
                <a:gd name="connsiteX33" fmla="*/ 13139 w 13354"/>
                <a:gd name="connsiteY33" fmla="*/ 1381 h 23062"/>
                <a:gd name="connsiteX34" fmla="*/ 13203 w 13354"/>
                <a:gd name="connsiteY34" fmla="*/ 4531 h 23062"/>
                <a:gd name="connsiteX35" fmla="*/ 13203 w 13354"/>
                <a:gd name="connsiteY35" fmla="*/ 4531 h 23062"/>
                <a:gd name="connsiteX36" fmla="*/ 11971 w 13354"/>
                <a:gd name="connsiteY36" fmla="*/ 8430 h 23062"/>
                <a:gd name="connsiteX37" fmla="*/ 11971 w 13354"/>
                <a:gd name="connsiteY37" fmla="*/ 8430 h 23062"/>
                <a:gd name="connsiteX38" fmla="*/ 11895 w 13354"/>
                <a:gd name="connsiteY38" fmla="*/ 8569 h 23062"/>
                <a:gd name="connsiteX39" fmla="*/ 11895 w 13354"/>
                <a:gd name="connsiteY39" fmla="*/ 8569 h 23062"/>
                <a:gd name="connsiteX40" fmla="*/ 11895 w 13354"/>
                <a:gd name="connsiteY40" fmla="*/ 8569 h 23062"/>
                <a:gd name="connsiteX41" fmla="*/ 9583 w 13354"/>
                <a:gd name="connsiteY41" fmla="*/ 10677 h 23062"/>
                <a:gd name="connsiteX42" fmla="*/ 9583 w 13354"/>
                <a:gd name="connsiteY42" fmla="*/ 10677 h 23062"/>
                <a:gd name="connsiteX43" fmla="*/ 9088 w 13354"/>
                <a:gd name="connsiteY43" fmla="*/ 10906 h 23062"/>
                <a:gd name="connsiteX44" fmla="*/ 9088 w 13354"/>
                <a:gd name="connsiteY44" fmla="*/ 10906 h 23062"/>
                <a:gd name="connsiteX45" fmla="*/ 9088 w 13354"/>
                <a:gd name="connsiteY45" fmla="*/ 10906 h 23062"/>
                <a:gd name="connsiteX46" fmla="*/ 7310 w 13354"/>
                <a:gd name="connsiteY46" fmla="*/ 12214 h 23062"/>
                <a:gd name="connsiteX47" fmla="*/ 7310 w 13354"/>
                <a:gd name="connsiteY47" fmla="*/ 12214 h 23062"/>
                <a:gd name="connsiteX48" fmla="*/ 7310 w 13354"/>
                <a:gd name="connsiteY48" fmla="*/ 12214 h 23062"/>
                <a:gd name="connsiteX49" fmla="*/ 6637 w 13354"/>
                <a:gd name="connsiteY49" fmla="*/ 14386 h 23062"/>
                <a:gd name="connsiteX50" fmla="*/ 6637 w 13354"/>
                <a:gd name="connsiteY50" fmla="*/ 14386 h 23062"/>
                <a:gd name="connsiteX51" fmla="*/ 6637 w 13354"/>
                <a:gd name="connsiteY51" fmla="*/ 14386 h 23062"/>
                <a:gd name="connsiteX52" fmla="*/ 6307 w 13354"/>
                <a:gd name="connsiteY52" fmla="*/ 15199 h 23062"/>
                <a:gd name="connsiteX53" fmla="*/ 6307 w 13354"/>
                <a:gd name="connsiteY53" fmla="*/ 15199 h 23062"/>
                <a:gd name="connsiteX54" fmla="*/ 6307 w 13354"/>
                <a:gd name="connsiteY54" fmla="*/ 15199 h 23062"/>
                <a:gd name="connsiteX55" fmla="*/ 6243 w 13354"/>
                <a:gd name="connsiteY55" fmla="*/ 15592 h 23062"/>
                <a:gd name="connsiteX56" fmla="*/ 6243 w 13354"/>
                <a:gd name="connsiteY56" fmla="*/ 15592 h 23062"/>
                <a:gd name="connsiteX57" fmla="*/ 6243 w 13354"/>
                <a:gd name="connsiteY57" fmla="*/ 15592 h 23062"/>
                <a:gd name="connsiteX58" fmla="*/ 4948 w 13354"/>
                <a:gd name="connsiteY58" fmla="*/ 17599 h 23062"/>
                <a:gd name="connsiteX59" fmla="*/ 4948 w 13354"/>
                <a:gd name="connsiteY59" fmla="*/ 17599 h 23062"/>
                <a:gd name="connsiteX60" fmla="*/ 4948 w 13354"/>
                <a:gd name="connsiteY60" fmla="*/ 17599 h 23062"/>
                <a:gd name="connsiteX61" fmla="*/ 3881 w 13354"/>
                <a:gd name="connsiteY61" fmla="*/ 17929 h 23062"/>
                <a:gd name="connsiteX62" fmla="*/ 3881 w 13354"/>
                <a:gd name="connsiteY62" fmla="*/ 17929 h 23062"/>
                <a:gd name="connsiteX63" fmla="*/ 3881 w 13354"/>
                <a:gd name="connsiteY63" fmla="*/ 17929 h 23062"/>
                <a:gd name="connsiteX64" fmla="*/ 2789 w 13354"/>
                <a:gd name="connsiteY64" fmla="*/ 18285 h 23062"/>
                <a:gd name="connsiteX65" fmla="*/ 2789 w 13354"/>
                <a:gd name="connsiteY65" fmla="*/ 18285 h 23062"/>
                <a:gd name="connsiteX66" fmla="*/ 2789 w 13354"/>
                <a:gd name="connsiteY66" fmla="*/ 18285 h 23062"/>
                <a:gd name="connsiteX67" fmla="*/ 1532 w 13354"/>
                <a:gd name="connsiteY67" fmla="*/ 21917 h 23062"/>
                <a:gd name="connsiteX68" fmla="*/ 1532 w 13354"/>
                <a:gd name="connsiteY68" fmla="*/ 21917 h 23062"/>
                <a:gd name="connsiteX69" fmla="*/ 998 w 13354"/>
                <a:gd name="connsiteY69" fmla="*/ 23174 h 23062"/>
                <a:gd name="connsiteX70" fmla="*/ 998 w 13354"/>
                <a:gd name="connsiteY70" fmla="*/ 23174 h 23062"/>
                <a:gd name="connsiteX71" fmla="*/ 528 w 13354"/>
                <a:gd name="connsiteY71" fmla="*/ 21891 h 23062"/>
                <a:gd name="connsiteX72" fmla="*/ 528 w 13354"/>
                <a:gd name="connsiteY72" fmla="*/ 21891 h 23062"/>
                <a:gd name="connsiteX73" fmla="*/ 528 w 13354"/>
                <a:gd name="connsiteY73" fmla="*/ 21891 h 23062"/>
                <a:gd name="connsiteX74" fmla="*/ 440 w 13354"/>
                <a:gd name="connsiteY74" fmla="*/ 18170 h 23062"/>
                <a:gd name="connsiteX75" fmla="*/ 440 w 13354"/>
                <a:gd name="connsiteY75" fmla="*/ 18170 h 23062"/>
                <a:gd name="connsiteX76" fmla="*/ 440 w 13354"/>
                <a:gd name="connsiteY76" fmla="*/ 18170 h 23062"/>
                <a:gd name="connsiteX77" fmla="*/ 503 w 13354"/>
                <a:gd name="connsiteY77" fmla="*/ 17853 h 23062"/>
                <a:gd name="connsiteX78" fmla="*/ 503 w 13354"/>
                <a:gd name="connsiteY78" fmla="*/ 17853 h 23062"/>
                <a:gd name="connsiteX79" fmla="*/ 503 w 13354"/>
                <a:gd name="connsiteY79" fmla="*/ 17853 h 23062"/>
                <a:gd name="connsiteX80" fmla="*/ 1024 w 13354"/>
                <a:gd name="connsiteY80" fmla="*/ 16722 h 23062"/>
                <a:gd name="connsiteX81" fmla="*/ 1024 w 13354"/>
                <a:gd name="connsiteY81" fmla="*/ 16722 h 23062"/>
                <a:gd name="connsiteX82" fmla="*/ 1024 w 13354"/>
                <a:gd name="connsiteY82" fmla="*/ 16722 h 23062"/>
                <a:gd name="connsiteX83" fmla="*/ 1430 w 13354"/>
                <a:gd name="connsiteY83" fmla="*/ 15973 h 23062"/>
                <a:gd name="connsiteX84" fmla="*/ 1430 w 13354"/>
                <a:gd name="connsiteY84" fmla="*/ 15973 h 23062"/>
                <a:gd name="connsiteX85" fmla="*/ 1430 w 13354"/>
                <a:gd name="connsiteY85" fmla="*/ 15973 h 23062"/>
                <a:gd name="connsiteX86" fmla="*/ 783 w 13354"/>
                <a:gd name="connsiteY86" fmla="*/ 13103 h 23062"/>
                <a:gd name="connsiteX87" fmla="*/ 783 w 13354"/>
                <a:gd name="connsiteY87" fmla="*/ 13103 h 23062"/>
                <a:gd name="connsiteX88" fmla="*/ 783 w 13354"/>
                <a:gd name="connsiteY88" fmla="*/ 13103 h 23062"/>
                <a:gd name="connsiteX89" fmla="*/ 605 w 13354"/>
                <a:gd name="connsiteY89" fmla="*/ 12658 h 230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</a:cxnLst>
              <a:rect l="l" t="t" r="r" b="b"/>
              <a:pathLst>
                <a:path w="13354" h="23062">
                  <a:moveTo>
                    <a:pt x="605" y="12658"/>
                  </a:moveTo>
                  <a:cubicBezTo>
                    <a:pt x="211" y="11884"/>
                    <a:pt x="-678" y="10068"/>
                    <a:pt x="1697" y="8849"/>
                  </a:cubicBezTo>
                  <a:lnTo>
                    <a:pt x="1697" y="8849"/>
                  </a:lnTo>
                  <a:lnTo>
                    <a:pt x="1697" y="8849"/>
                  </a:lnTo>
                  <a:cubicBezTo>
                    <a:pt x="2967" y="8201"/>
                    <a:pt x="3513" y="8112"/>
                    <a:pt x="3881" y="8036"/>
                  </a:cubicBezTo>
                  <a:lnTo>
                    <a:pt x="3881" y="8036"/>
                  </a:lnTo>
                  <a:lnTo>
                    <a:pt x="3881" y="8036"/>
                  </a:lnTo>
                  <a:cubicBezTo>
                    <a:pt x="4173" y="7985"/>
                    <a:pt x="4351" y="7960"/>
                    <a:pt x="4948" y="7490"/>
                  </a:cubicBezTo>
                  <a:lnTo>
                    <a:pt x="4948" y="7490"/>
                  </a:lnTo>
                  <a:lnTo>
                    <a:pt x="4948" y="7490"/>
                  </a:lnTo>
                  <a:cubicBezTo>
                    <a:pt x="5697" y="6944"/>
                    <a:pt x="6269" y="6842"/>
                    <a:pt x="6612" y="6779"/>
                  </a:cubicBezTo>
                  <a:lnTo>
                    <a:pt x="6612" y="6779"/>
                  </a:lnTo>
                  <a:lnTo>
                    <a:pt x="6612" y="6779"/>
                  </a:lnTo>
                  <a:cubicBezTo>
                    <a:pt x="6662" y="6779"/>
                    <a:pt x="6688" y="6779"/>
                    <a:pt x="6713" y="6766"/>
                  </a:cubicBezTo>
                  <a:lnTo>
                    <a:pt x="6713" y="6766"/>
                  </a:lnTo>
                  <a:lnTo>
                    <a:pt x="6713" y="6766"/>
                  </a:lnTo>
                  <a:cubicBezTo>
                    <a:pt x="6713" y="6715"/>
                    <a:pt x="6713" y="6639"/>
                    <a:pt x="6688" y="6512"/>
                  </a:cubicBezTo>
                  <a:lnTo>
                    <a:pt x="6688" y="6512"/>
                  </a:lnTo>
                  <a:lnTo>
                    <a:pt x="6688" y="6512"/>
                  </a:lnTo>
                  <a:cubicBezTo>
                    <a:pt x="6612" y="5775"/>
                    <a:pt x="6662" y="5090"/>
                    <a:pt x="6713" y="4531"/>
                  </a:cubicBezTo>
                  <a:lnTo>
                    <a:pt x="6713" y="4531"/>
                  </a:lnTo>
                  <a:lnTo>
                    <a:pt x="6713" y="4531"/>
                  </a:lnTo>
                  <a:cubicBezTo>
                    <a:pt x="6764" y="4023"/>
                    <a:pt x="6815" y="3591"/>
                    <a:pt x="6713" y="3248"/>
                  </a:cubicBezTo>
                  <a:lnTo>
                    <a:pt x="6713" y="3248"/>
                  </a:lnTo>
                  <a:lnTo>
                    <a:pt x="6713" y="3248"/>
                  </a:lnTo>
                  <a:cubicBezTo>
                    <a:pt x="6485" y="2181"/>
                    <a:pt x="6586" y="1343"/>
                    <a:pt x="7005" y="797"/>
                  </a:cubicBezTo>
                  <a:lnTo>
                    <a:pt x="7005" y="797"/>
                  </a:lnTo>
                  <a:lnTo>
                    <a:pt x="7005" y="797"/>
                  </a:lnTo>
                  <a:cubicBezTo>
                    <a:pt x="7348" y="365"/>
                    <a:pt x="7894" y="111"/>
                    <a:pt x="8644" y="111"/>
                  </a:cubicBezTo>
                  <a:lnTo>
                    <a:pt x="8644" y="111"/>
                  </a:lnTo>
                  <a:lnTo>
                    <a:pt x="8644" y="111"/>
                  </a:lnTo>
                  <a:cubicBezTo>
                    <a:pt x="9469" y="111"/>
                    <a:pt x="12238" y="213"/>
                    <a:pt x="13139" y="1381"/>
                  </a:cubicBezTo>
                  <a:lnTo>
                    <a:pt x="13139" y="1381"/>
                  </a:lnTo>
                  <a:lnTo>
                    <a:pt x="13139" y="1381"/>
                  </a:lnTo>
                  <a:cubicBezTo>
                    <a:pt x="13774" y="2245"/>
                    <a:pt x="13304" y="4137"/>
                    <a:pt x="13203" y="4531"/>
                  </a:cubicBezTo>
                  <a:lnTo>
                    <a:pt x="13203" y="4531"/>
                  </a:lnTo>
                  <a:lnTo>
                    <a:pt x="11971" y="8430"/>
                  </a:lnTo>
                  <a:lnTo>
                    <a:pt x="11971" y="8430"/>
                  </a:lnTo>
                  <a:lnTo>
                    <a:pt x="11895" y="8569"/>
                  </a:lnTo>
                  <a:lnTo>
                    <a:pt x="11895" y="8569"/>
                  </a:lnTo>
                  <a:lnTo>
                    <a:pt x="11895" y="8569"/>
                  </a:lnTo>
                  <a:cubicBezTo>
                    <a:pt x="11844" y="8645"/>
                    <a:pt x="10726" y="10106"/>
                    <a:pt x="9583" y="10677"/>
                  </a:cubicBezTo>
                  <a:lnTo>
                    <a:pt x="9583" y="10677"/>
                  </a:lnTo>
                  <a:lnTo>
                    <a:pt x="9088" y="10906"/>
                  </a:lnTo>
                  <a:lnTo>
                    <a:pt x="9088" y="10906"/>
                  </a:lnTo>
                  <a:lnTo>
                    <a:pt x="9088" y="10906"/>
                  </a:lnTo>
                  <a:cubicBezTo>
                    <a:pt x="8377" y="11274"/>
                    <a:pt x="7348" y="11744"/>
                    <a:pt x="7310" y="12214"/>
                  </a:cubicBezTo>
                  <a:lnTo>
                    <a:pt x="7310" y="12214"/>
                  </a:lnTo>
                  <a:lnTo>
                    <a:pt x="7310" y="12214"/>
                  </a:lnTo>
                  <a:cubicBezTo>
                    <a:pt x="7234" y="12862"/>
                    <a:pt x="6904" y="13674"/>
                    <a:pt x="6637" y="14386"/>
                  </a:cubicBezTo>
                  <a:lnTo>
                    <a:pt x="6637" y="14386"/>
                  </a:lnTo>
                  <a:lnTo>
                    <a:pt x="6637" y="14386"/>
                  </a:lnTo>
                  <a:cubicBezTo>
                    <a:pt x="6485" y="14729"/>
                    <a:pt x="6358" y="14995"/>
                    <a:pt x="6307" y="15199"/>
                  </a:cubicBezTo>
                  <a:lnTo>
                    <a:pt x="6307" y="15199"/>
                  </a:lnTo>
                  <a:lnTo>
                    <a:pt x="6307" y="15199"/>
                  </a:lnTo>
                  <a:cubicBezTo>
                    <a:pt x="6294" y="15338"/>
                    <a:pt x="6269" y="15440"/>
                    <a:pt x="6243" y="15592"/>
                  </a:cubicBezTo>
                  <a:lnTo>
                    <a:pt x="6243" y="15592"/>
                  </a:lnTo>
                  <a:lnTo>
                    <a:pt x="6243" y="15592"/>
                  </a:lnTo>
                  <a:cubicBezTo>
                    <a:pt x="6116" y="16240"/>
                    <a:pt x="5913" y="17205"/>
                    <a:pt x="4948" y="17599"/>
                  </a:cubicBezTo>
                  <a:lnTo>
                    <a:pt x="4948" y="17599"/>
                  </a:lnTo>
                  <a:lnTo>
                    <a:pt x="4948" y="17599"/>
                  </a:lnTo>
                  <a:cubicBezTo>
                    <a:pt x="4656" y="17726"/>
                    <a:pt x="4249" y="17827"/>
                    <a:pt x="3881" y="17929"/>
                  </a:cubicBezTo>
                  <a:lnTo>
                    <a:pt x="3881" y="17929"/>
                  </a:lnTo>
                  <a:lnTo>
                    <a:pt x="3881" y="17929"/>
                  </a:lnTo>
                  <a:cubicBezTo>
                    <a:pt x="3538" y="18005"/>
                    <a:pt x="2967" y="18170"/>
                    <a:pt x="2789" y="18285"/>
                  </a:cubicBezTo>
                  <a:lnTo>
                    <a:pt x="2789" y="18285"/>
                  </a:lnTo>
                  <a:lnTo>
                    <a:pt x="2789" y="18285"/>
                  </a:lnTo>
                  <a:cubicBezTo>
                    <a:pt x="2687" y="18996"/>
                    <a:pt x="1900" y="21053"/>
                    <a:pt x="1532" y="21917"/>
                  </a:cubicBezTo>
                  <a:lnTo>
                    <a:pt x="1532" y="21917"/>
                  </a:lnTo>
                  <a:lnTo>
                    <a:pt x="998" y="23174"/>
                  </a:lnTo>
                  <a:lnTo>
                    <a:pt x="998" y="23174"/>
                  </a:lnTo>
                  <a:lnTo>
                    <a:pt x="528" y="21891"/>
                  </a:lnTo>
                  <a:lnTo>
                    <a:pt x="528" y="21891"/>
                  </a:lnTo>
                  <a:lnTo>
                    <a:pt x="528" y="21891"/>
                  </a:lnTo>
                  <a:cubicBezTo>
                    <a:pt x="-132" y="20063"/>
                    <a:pt x="211" y="18920"/>
                    <a:pt x="440" y="18170"/>
                  </a:cubicBezTo>
                  <a:lnTo>
                    <a:pt x="440" y="18170"/>
                  </a:lnTo>
                  <a:lnTo>
                    <a:pt x="440" y="18170"/>
                  </a:lnTo>
                  <a:cubicBezTo>
                    <a:pt x="465" y="18081"/>
                    <a:pt x="478" y="17967"/>
                    <a:pt x="503" y="17853"/>
                  </a:cubicBezTo>
                  <a:lnTo>
                    <a:pt x="503" y="17853"/>
                  </a:lnTo>
                  <a:lnTo>
                    <a:pt x="503" y="17853"/>
                  </a:lnTo>
                  <a:cubicBezTo>
                    <a:pt x="605" y="17510"/>
                    <a:pt x="833" y="17103"/>
                    <a:pt x="1024" y="16722"/>
                  </a:cubicBezTo>
                  <a:lnTo>
                    <a:pt x="1024" y="16722"/>
                  </a:lnTo>
                  <a:lnTo>
                    <a:pt x="1024" y="16722"/>
                  </a:lnTo>
                  <a:cubicBezTo>
                    <a:pt x="1176" y="16494"/>
                    <a:pt x="1405" y="16062"/>
                    <a:pt x="1430" y="15973"/>
                  </a:cubicBezTo>
                  <a:lnTo>
                    <a:pt x="1430" y="15973"/>
                  </a:lnTo>
                  <a:lnTo>
                    <a:pt x="1430" y="15973"/>
                  </a:lnTo>
                  <a:cubicBezTo>
                    <a:pt x="1202" y="15440"/>
                    <a:pt x="859" y="13751"/>
                    <a:pt x="783" y="13103"/>
                  </a:cubicBezTo>
                  <a:lnTo>
                    <a:pt x="783" y="13103"/>
                  </a:lnTo>
                  <a:lnTo>
                    <a:pt x="783" y="13103"/>
                  </a:lnTo>
                  <a:cubicBezTo>
                    <a:pt x="783" y="13014"/>
                    <a:pt x="655" y="12811"/>
                    <a:pt x="605" y="1265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00" name="Freeform: Shape 599">
              <a:extLst>
                <a:ext uri="{FF2B5EF4-FFF2-40B4-BE49-F238E27FC236}">
                  <a16:creationId xmlns:a16="http://schemas.microsoft.com/office/drawing/2014/main" id="{D4CAE518-46A1-3332-D4D7-C58A2D289AEF}"/>
                </a:ext>
              </a:extLst>
            </p:cNvPr>
            <p:cNvSpPr/>
            <p:nvPr/>
          </p:nvSpPr>
          <p:spPr>
            <a:xfrm flipV="1">
              <a:off x="9111469" y="2450606"/>
              <a:ext cx="11481" cy="13055"/>
            </a:xfrm>
            <a:custGeom>
              <a:avLst/>
              <a:gdLst>
                <a:gd name="connsiteX0" fmla="*/ 2397 w 11481"/>
                <a:gd name="connsiteY0" fmla="*/ 6514 h 13055"/>
                <a:gd name="connsiteX1" fmla="*/ 3655 w 11481"/>
                <a:gd name="connsiteY1" fmla="*/ 5295 h 13055"/>
                <a:gd name="connsiteX2" fmla="*/ 3655 w 11481"/>
                <a:gd name="connsiteY2" fmla="*/ 5295 h 13055"/>
                <a:gd name="connsiteX3" fmla="*/ 3655 w 11481"/>
                <a:gd name="connsiteY3" fmla="*/ 5295 h 13055"/>
                <a:gd name="connsiteX4" fmla="*/ 5191 w 11481"/>
                <a:gd name="connsiteY4" fmla="*/ 3708 h 13055"/>
                <a:gd name="connsiteX5" fmla="*/ 5191 w 11481"/>
                <a:gd name="connsiteY5" fmla="*/ 3708 h 13055"/>
                <a:gd name="connsiteX6" fmla="*/ 5191 w 11481"/>
                <a:gd name="connsiteY6" fmla="*/ 3708 h 13055"/>
                <a:gd name="connsiteX7" fmla="*/ 5737 w 11481"/>
                <a:gd name="connsiteY7" fmla="*/ 2819 h 13055"/>
                <a:gd name="connsiteX8" fmla="*/ 5737 w 11481"/>
                <a:gd name="connsiteY8" fmla="*/ 2819 h 13055"/>
                <a:gd name="connsiteX9" fmla="*/ 5737 w 11481"/>
                <a:gd name="connsiteY9" fmla="*/ 2819 h 13055"/>
                <a:gd name="connsiteX10" fmla="*/ 7350 w 11481"/>
                <a:gd name="connsiteY10" fmla="*/ 1460 h 13055"/>
                <a:gd name="connsiteX11" fmla="*/ 7350 w 11481"/>
                <a:gd name="connsiteY11" fmla="*/ 1460 h 13055"/>
                <a:gd name="connsiteX12" fmla="*/ 7350 w 11481"/>
                <a:gd name="connsiteY12" fmla="*/ 1460 h 13055"/>
                <a:gd name="connsiteX13" fmla="*/ 8722 w 11481"/>
                <a:gd name="connsiteY13" fmla="*/ 634 h 13055"/>
                <a:gd name="connsiteX14" fmla="*/ 8722 w 11481"/>
                <a:gd name="connsiteY14" fmla="*/ 634 h 13055"/>
                <a:gd name="connsiteX15" fmla="*/ 8722 w 11481"/>
                <a:gd name="connsiteY15" fmla="*/ 634 h 13055"/>
                <a:gd name="connsiteX16" fmla="*/ 9916 w 11481"/>
                <a:gd name="connsiteY16" fmla="*/ 114 h 13055"/>
                <a:gd name="connsiteX17" fmla="*/ 9916 w 11481"/>
                <a:gd name="connsiteY17" fmla="*/ 114 h 13055"/>
                <a:gd name="connsiteX18" fmla="*/ 9916 w 11481"/>
                <a:gd name="connsiteY18" fmla="*/ 114 h 13055"/>
                <a:gd name="connsiteX19" fmla="*/ 10284 w 11481"/>
                <a:gd name="connsiteY19" fmla="*/ 164 h 13055"/>
                <a:gd name="connsiteX20" fmla="*/ 10284 w 11481"/>
                <a:gd name="connsiteY20" fmla="*/ 164 h 13055"/>
                <a:gd name="connsiteX21" fmla="*/ 10284 w 11481"/>
                <a:gd name="connsiteY21" fmla="*/ 164 h 13055"/>
                <a:gd name="connsiteX22" fmla="*/ 11592 w 11481"/>
                <a:gd name="connsiteY22" fmla="*/ 2793 h 13055"/>
                <a:gd name="connsiteX23" fmla="*/ 11592 w 11481"/>
                <a:gd name="connsiteY23" fmla="*/ 2793 h 13055"/>
                <a:gd name="connsiteX24" fmla="*/ 11592 w 11481"/>
                <a:gd name="connsiteY24" fmla="*/ 2793 h 13055"/>
                <a:gd name="connsiteX25" fmla="*/ 10284 w 11481"/>
                <a:gd name="connsiteY25" fmla="*/ 5117 h 13055"/>
                <a:gd name="connsiteX26" fmla="*/ 10284 w 11481"/>
                <a:gd name="connsiteY26" fmla="*/ 5117 h 13055"/>
                <a:gd name="connsiteX27" fmla="*/ 10284 w 11481"/>
                <a:gd name="connsiteY27" fmla="*/ 5117 h 13055"/>
                <a:gd name="connsiteX28" fmla="*/ 8671 w 11481"/>
                <a:gd name="connsiteY28" fmla="*/ 6070 h 13055"/>
                <a:gd name="connsiteX29" fmla="*/ 8671 w 11481"/>
                <a:gd name="connsiteY29" fmla="*/ 6070 h 13055"/>
                <a:gd name="connsiteX30" fmla="*/ 8671 w 11481"/>
                <a:gd name="connsiteY30" fmla="*/ 6070 h 13055"/>
                <a:gd name="connsiteX31" fmla="*/ 8887 w 11481"/>
                <a:gd name="connsiteY31" fmla="*/ 6425 h 13055"/>
                <a:gd name="connsiteX32" fmla="*/ 8887 w 11481"/>
                <a:gd name="connsiteY32" fmla="*/ 6425 h 13055"/>
                <a:gd name="connsiteX33" fmla="*/ 8887 w 11481"/>
                <a:gd name="connsiteY33" fmla="*/ 6425 h 13055"/>
                <a:gd name="connsiteX34" fmla="*/ 8176 w 11481"/>
                <a:gd name="connsiteY34" fmla="*/ 8229 h 13055"/>
                <a:gd name="connsiteX35" fmla="*/ 8176 w 11481"/>
                <a:gd name="connsiteY35" fmla="*/ 8229 h 13055"/>
                <a:gd name="connsiteX36" fmla="*/ 8176 w 11481"/>
                <a:gd name="connsiteY36" fmla="*/ 8229 h 13055"/>
                <a:gd name="connsiteX37" fmla="*/ 6309 w 11481"/>
                <a:gd name="connsiteY37" fmla="*/ 10019 h 13055"/>
                <a:gd name="connsiteX38" fmla="*/ 6309 w 11481"/>
                <a:gd name="connsiteY38" fmla="*/ 10019 h 13055"/>
                <a:gd name="connsiteX39" fmla="*/ 6309 w 11481"/>
                <a:gd name="connsiteY39" fmla="*/ 10019 h 13055"/>
                <a:gd name="connsiteX40" fmla="*/ 5623 w 11481"/>
                <a:gd name="connsiteY40" fmla="*/ 10438 h 13055"/>
                <a:gd name="connsiteX41" fmla="*/ 5623 w 11481"/>
                <a:gd name="connsiteY41" fmla="*/ 10438 h 13055"/>
                <a:gd name="connsiteX42" fmla="*/ 5623 w 11481"/>
                <a:gd name="connsiteY42" fmla="*/ 10438 h 13055"/>
                <a:gd name="connsiteX43" fmla="*/ 3908 w 11481"/>
                <a:gd name="connsiteY43" fmla="*/ 11607 h 13055"/>
                <a:gd name="connsiteX44" fmla="*/ 3908 w 11481"/>
                <a:gd name="connsiteY44" fmla="*/ 11607 h 13055"/>
                <a:gd name="connsiteX45" fmla="*/ 3908 w 11481"/>
                <a:gd name="connsiteY45" fmla="*/ 11607 h 13055"/>
                <a:gd name="connsiteX46" fmla="*/ 2867 w 11481"/>
                <a:gd name="connsiteY46" fmla="*/ 12127 h 13055"/>
                <a:gd name="connsiteX47" fmla="*/ 2867 w 11481"/>
                <a:gd name="connsiteY47" fmla="*/ 12127 h 13055"/>
                <a:gd name="connsiteX48" fmla="*/ 1051 w 11481"/>
                <a:gd name="connsiteY48" fmla="*/ 13169 h 13055"/>
                <a:gd name="connsiteX49" fmla="*/ 1051 w 11481"/>
                <a:gd name="connsiteY49" fmla="*/ 13169 h 13055"/>
                <a:gd name="connsiteX50" fmla="*/ 112 w 11481"/>
                <a:gd name="connsiteY50" fmla="*/ 10095 h 13055"/>
                <a:gd name="connsiteX51" fmla="*/ 112 w 11481"/>
                <a:gd name="connsiteY51" fmla="*/ 10095 h 13055"/>
                <a:gd name="connsiteX52" fmla="*/ 137 w 11481"/>
                <a:gd name="connsiteY52" fmla="*/ 9956 h 13055"/>
                <a:gd name="connsiteX53" fmla="*/ 137 w 11481"/>
                <a:gd name="connsiteY53" fmla="*/ 9956 h 13055"/>
                <a:gd name="connsiteX54" fmla="*/ 137 w 11481"/>
                <a:gd name="connsiteY54" fmla="*/ 9956 h 13055"/>
                <a:gd name="connsiteX55" fmla="*/ 2397 w 11481"/>
                <a:gd name="connsiteY55" fmla="*/ 6514 h 130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1481" h="13055">
                  <a:moveTo>
                    <a:pt x="2397" y="6514"/>
                  </a:moveTo>
                  <a:cubicBezTo>
                    <a:pt x="2943" y="5968"/>
                    <a:pt x="3337" y="5600"/>
                    <a:pt x="3655" y="5295"/>
                  </a:cubicBezTo>
                  <a:lnTo>
                    <a:pt x="3655" y="5295"/>
                  </a:lnTo>
                  <a:lnTo>
                    <a:pt x="3655" y="5295"/>
                  </a:lnTo>
                  <a:cubicBezTo>
                    <a:pt x="4201" y="4787"/>
                    <a:pt x="4582" y="4444"/>
                    <a:pt x="5191" y="3708"/>
                  </a:cubicBezTo>
                  <a:lnTo>
                    <a:pt x="5191" y="3708"/>
                  </a:lnTo>
                  <a:lnTo>
                    <a:pt x="5191" y="3708"/>
                  </a:lnTo>
                  <a:cubicBezTo>
                    <a:pt x="5547" y="3314"/>
                    <a:pt x="5649" y="3047"/>
                    <a:pt x="5737" y="2819"/>
                  </a:cubicBezTo>
                  <a:lnTo>
                    <a:pt x="5737" y="2819"/>
                  </a:lnTo>
                  <a:lnTo>
                    <a:pt x="5737" y="2819"/>
                  </a:lnTo>
                  <a:cubicBezTo>
                    <a:pt x="5940" y="2222"/>
                    <a:pt x="6195" y="1904"/>
                    <a:pt x="7350" y="1460"/>
                  </a:cubicBezTo>
                  <a:lnTo>
                    <a:pt x="7350" y="1460"/>
                  </a:lnTo>
                  <a:lnTo>
                    <a:pt x="7350" y="1460"/>
                  </a:lnTo>
                  <a:cubicBezTo>
                    <a:pt x="8100" y="1142"/>
                    <a:pt x="8443" y="863"/>
                    <a:pt x="8722" y="634"/>
                  </a:cubicBezTo>
                  <a:lnTo>
                    <a:pt x="8722" y="634"/>
                  </a:lnTo>
                  <a:lnTo>
                    <a:pt x="8722" y="634"/>
                  </a:lnTo>
                  <a:cubicBezTo>
                    <a:pt x="9039" y="368"/>
                    <a:pt x="9370" y="114"/>
                    <a:pt x="9916" y="114"/>
                  </a:cubicBezTo>
                  <a:lnTo>
                    <a:pt x="9916" y="114"/>
                  </a:lnTo>
                  <a:lnTo>
                    <a:pt x="9916" y="114"/>
                  </a:lnTo>
                  <a:cubicBezTo>
                    <a:pt x="10030" y="114"/>
                    <a:pt x="10157" y="139"/>
                    <a:pt x="10284" y="164"/>
                  </a:cubicBezTo>
                  <a:lnTo>
                    <a:pt x="10284" y="164"/>
                  </a:lnTo>
                  <a:lnTo>
                    <a:pt x="10284" y="164"/>
                  </a:lnTo>
                  <a:cubicBezTo>
                    <a:pt x="11224" y="342"/>
                    <a:pt x="11618" y="1599"/>
                    <a:pt x="11592" y="2793"/>
                  </a:cubicBezTo>
                  <a:lnTo>
                    <a:pt x="11592" y="2793"/>
                  </a:lnTo>
                  <a:lnTo>
                    <a:pt x="11592" y="2793"/>
                  </a:lnTo>
                  <a:cubicBezTo>
                    <a:pt x="11566" y="4127"/>
                    <a:pt x="11071" y="5003"/>
                    <a:pt x="10284" y="5117"/>
                  </a:cubicBezTo>
                  <a:lnTo>
                    <a:pt x="10284" y="5117"/>
                  </a:lnTo>
                  <a:lnTo>
                    <a:pt x="10284" y="5117"/>
                  </a:lnTo>
                  <a:cubicBezTo>
                    <a:pt x="9395" y="5232"/>
                    <a:pt x="8824" y="5790"/>
                    <a:pt x="8671" y="6070"/>
                  </a:cubicBezTo>
                  <a:lnTo>
                    <a:pt x="8671" y="6070"/>
                  </a:lnTo>
                  <a:lnTo>
                    <a:pt x="8671" y="6070"/>
                  </a:lnTo>
                  <a:cubicBezTo>
                    <a:pt x="8747" y="6146"/>
                    <a:pt x="8849" y="6248"/>
                    <a:pt x="8887" y="6425"/>
                  </a:cubicBezTo>
                  <a:lnTo>
                    <a:pt x="8887" y="6425"/>
                  </a:lnTo>
                  <a:lnTo>
                    <a:pt x="8887" y="6425"/>
                  </a:lnTo>
                  <a:cubicBezTo>
                    <a:pt x="8963" y="6794"/>
                    <a:pt x="8849" y="7225"/>
                    <a:pt x="8176" y="8229"/>
                  </a:cubicBezTo>
                  <a:lnTo>
                    <a:pt x="8176" y="8229"/>
                  </a:lnTo>
                  <a:lnTo>
                    <a:pt x="8176" y="8229"/>
                  </a:lnTo>
                  <a:cubicBezTo>
                    <a:pt x="7376" y="9499"/>
                    <a:pt x="6880" y="9778"/>
                    <a:pt x="6309" y="10019"/>
                  </a:cubicBezTo>
                  <a:lnTo>
                    <a:pt x="6309" y="10019"/>
                  </a:lnTo>
                  <a:lnTo>
                    <a:pt x="6309" y="10019"/>
                  </a:lnTo>
                  <a:cubicBezTo>
                    <a:pt x="6068" y="10095"/>
                    <a:pt x="5865" y="10184"/>
                    <a:pt x="5623" y="10438"/>
                  </a:cubicBezTo>
                  <a:lnTo>
                    <a:pt x="5623" y="10438"/>
                  </a:lnTo>
                  <a:lnTo>
                    <a:pt x="5623" y="10438"/>
                  </a:lnTo>
                  <a:cubicBezTo>
                    <a:pt x="4975" y="11086"/>
                    <a:pt x="4480" y="11327"/>
                    <a:pt x="3908" y="11607"/>
                  </a:cubicBezTo>
                  <a:lnTo>
                    <a:pt x="3908" y="11607"/>
                  </a:lnTo>
                  <a:lnTo>
                    <a:pt x="3908" y="11607"/>
                  </a:lnTo>
                  <a:cubicBezTo>
                    <a:pt x="3604" y="11734"/>
                    <a:pt x="3261" y="11886"/>
                    <a:pt x="2867" y="12127"/>
                  </a:cubicBezTo>
                  <a:lnTo>
                    <a:pt x="2867" y="12127"/>
                  </a:lnTo>
                  <a:lnTo>
                    <a:pt x="1051" y="13169"/>
                  </a:lnTo>
                  <a:lnTo>
                    <a:pt x="1051" y="13169"/>
                  </a:lnTo>
                  <a:lnTo>
                    <a:pt x="112" y="10095"/>
                  </a:lnTo>
                  <a:lnTo>
                    <a:pt x="112" y="10095"/>
                  </a:lnTo>
                  <a:lnTo>
                    <a:pt x="137" y="9956"/>
                  </a:lnTo>
                  <a:lnTo>
                    <a:pt x="137" y="9956"/>
                  </a:lnTo>
                  <a:lnTo>
                    <a:pt x="137" y="9956"/>
                  </a:lnTo>
                  <a:cubicBezTo>
                    <a:pt x="340" y="8902"/>
                    <a:pt x="975" y="7924"/>
                    <a:pt x="2397" y="651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01" name="Freeform: Shape 600">
              <a:extLst>
                <a:ext uri="{FF2B5EF4-FFF2-40B4-BE49-F238E27FC236}">
                  <a16:creationId xmlns:a16="http://schemas.microsoft.com/office/drawing/2014/main" id="{0B7575C8-5B26-2EE4-01AE-6646A8C1232A}"/>
                </a:ext>
              </a:extLst>
            </p:cNvPr>
            <p:cNvSpPr/>
            <p:nvPr/>
          </p:nvSpPr>
          <p:spPr>
            <a:xfrm flipV="1">
              <a:off x="9111036" y="2463217"/>
              <a:ext cx="4725" cy="4927"/>
            </a:xfrm>
            <a:custGeom>
              <a:avLst/>
              <a:gdLst>
                <a:gd name="connsiteX0" fmla="*/ 774 w 4725"/>
                <a:gd name="connsiteY0" fmla="*/ 661 h 4927"/>
                <a:gd name="connsiteX1" fmla="*/ 2310 w 4725"/>
                <a:gd name="connsiteY1" fmla="*/ 115 h 4927"/>
                <a:gd name="connsiteX2" fmla="*/ 2310 w 4725"/>
                <a:gd name="connsiteY2" fmla="*/ 115 h 4927"/>
                <a:gd name="connsiteX3" fmla="*/ 2310 w 4725"/>
                <a:gd name="connsiteY3" fmla="*/ 115 h 4927"/>
                <a:gd name="connsiteX4" fmla="*/ 3694 w 4725"/>
                <a:gd name="connsiteY4" fmla="*/ 687 h 4927"/>
                <a:gd name="connsiteX5" fmla="*/ 3694 w 4725"/>
                <a:gd name="connsiteY5" fmla="*/ 687 h 4927"/>
                <a:gd name="connsiteX6" fmla="*/ 3694 w 4725"/>
                <a:gd name="connsiteY6" fmla="*/ 687 h 4927"/>
                <a:gd name="connsiteX7" fmla="*/ 4812 w 4725"/>
                <a:gd name="connsiteY7" fmla="*/ 3366 h 4927"/>
                <a:gd name="connsiteX8" fmla="*/ 4812 w 4725"/>
                <a:gd name="connsiteY8" fmla="*/ 3366 h 4927"/>
                <a:gd name="connsiteX9" fmla="*/ 4837 w 4725"/>
                <a:gd name="connsiteY9" fmla="*/ 3696 h 4927"/>
                <a:gd name="connsiteX10" fmla="*/ 4837 w 4725"/>
                <a:gd name="connsiteY10" fmla="*/ 3696 h 4927"/>
                <a:gd name="connsiteX11" fmla="*/ 2602 w 4725"/>
                <a:gd name="connsiteY11" fmla="*/ 4992 h 4927"/>
                <a:gd name="connsiteX12" fmla="*/ 2602 w 4725"/>
                <a:gd name="connsiteY12" fmla="*/ 4992 h 4927"/>
                <a:gd name="connsiteX13" fmla="*/ 1091 w 4725"/>
                <a:gd name="connsiteY13" fmla="*/ 4992 h 4927"/>
                <a:gd name="connsiteX14" fmla="*/ 1091 w 4725"/>
                <a:gd name="connsiteY14" fmla="*/ 4992 h 4927"/>
                <a:gd name="connsiteX15" fmla="*/ 341 w 4725"/>
                <a:gd name="connsiteY15" fmla="*/ 5043 h 4927"/>
                <a:gd name="connsiteX16" fmla="*/ 341 w 4725"/>
                <a:gd name="connsiteY16" fmla="*/ 5043 h 4927"/>
                <a:gd name="connsiteX17" fmla="*/ 570 w 4725"/>
                <a:gd name="connsiteY17" fmla="*/ 4357 h 4927"/>
                <a:gd name="connsiteX18" fmla="*/ 570 w 4725"/>
                <a:gd name="connsiteY18" fmla="*/ 4357 h 4927"/>
                <a:gd name="connsiteX19" fmla="*/ 570 w 4725"/>
                <a:gd name="connsiteY19" fmla="*/ 4357 h 4927"/>
                <a:gd name="connsiteX20" fmla="*/ 393 w 4725"/>
                <a:gd name="connsiteY20" fmla="*/ 3658 h 4927"/>
                <a:gd name="connsiteX21" fmla="*/ 393 w 4725"/>
                <a:gd name="connsiteY21" fmla="*/ 3658 h 4927"/>
                <a:gd name="connsiteX22" fmla="*/ 393 w 4725"/>
                <a:gd name="connsiteY22" fmla="*/ 3658 h 4927"/>
                <a:gd name="connsiteX23" fmla="*/ 774 w 4725"/>
                <a:gd name="connsiteY23" fmla="*/ 661 h 49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4725" h="4927">
                  <a:moveTo>
                    <a:pt x="774" y="661"/>
                  </a:moveTo>
                  <a:cubicBezTo>
                    <a:pt x="1345" y="293"/>
                    <a:pt x="1840" y="115"/>
                    <a:pt x="2310" y="115"/>
                  </a:cubicBezTo>
                  <a:lnTo>
                    <a:pt x="2310" y="115"/>
                  </a:lnTo>
                  <a:lnTo>
                    <a:pt x="2310" y="115"/>
                  </a:lnTo>
                  <a:cubicBezTo>
                    <a:pt x="2882" y="115"/>
                    <a:pt x="3300" y="369"/>
                    <a:pt x="3694" y="687"/>
                  </a:cubicBezTo>
                  <a:lnTo>
                    <a:pt x="3694" y="687"/>
                  </a:lnTo>
                  <a:lnTo>
                    <a:pt x="3694" y="687"/>
                  </a:lnTo>
                  <a:cubicBezTo>
                    <a:pt x="4533" y="1322"/>
                    <a:pt x="4761" y="3036"/>
                    <a:pt x="4812" y="3366"/>
                  </a:cubicBezTo>
                  <a:lnTo>
                    <a:pt x="4812" y="3366"/>
                  </a:lnTo>
                  <a:lnTo>
                    <a:pt x="4837" y="3696"/>
                  </a:lnTo>
                  <a:lnTo>
                    <a:pt x="4837" y="3696"/>
                  </a:lnTo>
                  <a:lnTo>
                    <a:pt x="2602" y="4992"/>
                  </a:lnTo>
                  <a:lnTo>
                    <a:pt x="2602" y="4992"/>
                  </a:lnTo>
                  <a:lnTo>
                    <a:pt x="1091" y="4992"/>
                  </a:lnTo>
                  <a:lnTo>
                    <a:pt x="1091" y="4992"/>
                  </a:lnTo>
                  <a:lnTo>
                    <a:pt x="341" y="5043"/>
                  </a:lnTo>
                  <a:lnTo>
                    <a:pt x="341" y="5043"/>
                  </a:lnTo>
                  <a:lnTo>
                    <a:pt x="570" y="4357"/>
                  </a:lnTo>
                  <a:lnTo>
                    <a:pt x="570" y="4357"/>
                  </a:lnTo>
                  <a:lnTo>
                    <a:pt x="570" y="4357"/>
                  </a:lnTo>
                  <a:cubicBezTo>
                    <a:pt x="570" y="4255"/>
                    <a:pt x="494" y="3912"/>
                    <a:pt x="393" y="3658"/>
                  </a:cubicBezTo>
                  <a:lnTo>
                    <a:pt x="393" y="3658"/>
                  </a:lnTo>
                  <a:lnTo>
                    <a:pt x="393" y="3658"/>
                  </a:lnTo>
                  <a:cubicBezTo>
                    <a:pt x="151" y="2731"/>
                    <a:pt x="-243" y="1347"/>
                    <a:pt x="774" y="66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02" name="Freeform: Shape 601">
              <a:extLst>
                <a:ext uri="{FF2B5EF4-FFF2-40B4-BE49-F238E27FC236}">
                  <a16:creationId xmlns:a16="http://schemas.microsoft.com/office/drawing/2014/main" id="{9434FB7B-61A8-CFAA-C80A-D086320555A0}"/>
                </a:ext>
              </a:extLst>
            </p:cNvPr>
            <p:cNvSpPr/>
            <p:nvPr/>
          </p:nvSpPr>
          <p:spPr>
            <a:xfrm flipV="1">
              <a:off x="9115368" y="2466900"/>
              <a:ext cx="12017" cy="11581"/>
            </a:xfrm>
            <a:custGeom>
              <a:avLst/>
              <a:gdLst>
                <a:gd name="connsiteX0" fmla="*/ 7122 w 12017"/>
                <a:gd name="connsiteY0" fmla="*/ 11432 h 11581"/>
                <a:gd name="connsiteX1" fmla="*/ 5763 w 12017"/>
                <a:gd name="connsiteY1" fmla="*/ 11394 h 11581"/>
                <a:gd name="connsiteX2" fmla="*/ 5763 w 12017"/>
                <a:gd name="connsiteY2" fmla="*/ 11394 h 11581"/>
                <a:gd name="connsiteX3" fmla="*/ 5039 w 12017"/>
                <a:gd name="connsiteY3" fmla="*/ 10708 h 11581"/>
                <a:gd name="connsiteX4" fmla="*/ 5039 w 12017"/>
                <a:gd name="connsiteY4" fmla="*/ 10708 h 11581"/>
                <a:gd name="connsiteX5" fmla="*/ 3630 w 12017"/>
                <a:gd name="connsiteY5" fmla="*/ 11698 h 11581"/>
                <a:gd name="connsiteX6" fmla="*/ 3630 w 12017"/>
                <a:gd name="connsiteY6" fmla="*/ 11698 h 11581"/>
                <a:gd name="connsiteX7" fmla="*/ 112 w 12017"/>
                <a:gd name="connsiteY7" fmla="*/ 11495 h 11581"/>
                <a:gd name="connsiteX8" fmla="*/ 112 w 12017"/>
                <a:gd name="connsiteY8" fmla="*/ 11495 h 11581"/>
                <a:gd name="connsiteX9" fmla="*/ 112 w 12017"/>
                <a:gd name="connsiteY9" fmla="*/ 10987 h 11581"/>
                <a:gd name="connsiteX10" fmla="*/ 112 w 12017"/>
                <a:gd name="connsiteY10" fmla="*/ 10987 h 11581"/>
                <a:gd name="connsiteX11" fmla="*/ 112 w 12017"/>
                <a:gd name="connsiteY11" fmla="*/ 10987 h 11581"/>
                <a:gd name="connsiteX12" fmla="*/ 1775 w 12017"/>
                <a:gd name="connsiteY12" fmla="*/ 7660 h 11581"/>
                <a:gd name="connsiteX13" fmla="*/ 1775 w 12017"/>
                <a:gd name="connsiteY13" fmla="*/ 7660 h 11581"/>
                <a:gd name="connsiteX14" fmla="*/ 1775 w 12017"/>
                <a:gd name="connsiteY14" fmla="*/ 7660 h 11581"/>
                <a:gd name="connsiteX15" fmla="*/ 2322 w 12017"/>
                <a:gd name="connsiteY15" fmla="*/ 7863 h 11581"/>
                <a:gd name="connsiteX16" fmla="*/ 2322 w 12017"/>
                <a:gd name="connsiteY16" fmla="*/ 7863 h 11581"/>
                <a:gd name="connsiteX17" fmla="*/ 2322 w 12017"/>
                <a:gd name="connsiteY17" fmla="*/ 7863 h 11581"/>
                <a:gd name="connsiteX18" fmla="*/ 3008 w 12017"/>
                <a:gd name="connsiteY18" fmla="*/ 8651 h 11581"/>
                <a:gd name="connsiteX19" fmla="*/ 3008 w 12017"/>
                <a:gd name="connsiteY19" fmla="*/ 8651 h 11581"/>
                <a:gd name="connsiteX20" fmla="*/ 3008 w 12017"/>
                <a:gd name="connsiteY20" fmla="*/ 8651 h 11581"/>
                <a:gd name="connsiteX21" fmla="*/ 3287 w 12017"/>
                <a:gd name="connsiteY21" fmla="*/ 9006 h 11581"/>
                <a:gd name="connsiteX22" fmla="*/ 3287 w 12017"/>
                <a:gd name="connsiteY22" fmla="*/ 9006 h 11581"/>
                <a:gd name="connsiteX23" fmla="*/ 3287 w 12017"/>
                <a:gd name="connsiteY23" fmla="*/ 9006 h 11581"/>
                <a:gd name="connsiteX24" fmla="*/ 4404 w 12017"/>
                <a:gd name="connsiteY24" fmla="*/ 7228 h 11581"/>
                <a:gd name="connsiteX25" fmla="*/ 4404 w 12017"/>
                <a:gd name="connsiteY25" fmla="*/ 7228 h 11581"/>
                <a:gd name="connsiteX26" fmla="*/ 4404 w 12017"/>
                <a:gd name="connsiteY26" fmla="*/ 7228 h 11581"/>
                <a:gd name="connsiteX27" fmla="*/ 4595 w 12017"/>
                <a:gd name="connsiteY27" fmla="*/ 4980 h 11581"/>
                <a:gd name="connsiteX28" fmla="*/ 4595 w 12017"/>
                <a:gd name="connsiteY28" fmla="*/ 4980 h 11581"/>
                <a:gd name="connsiteX29" fmla="*/ 4595 w 12017"/>
                <a:gd name="connsiteY29" fmla="*/ 4980 h 11581"/>
                <a:gd name="connsiteX30" fmla="*/ 3731 w 12017"/>
                <a:gd name="connsiteY30" fmla="*/ 2364 h 11581"/>
                <a:gd name="connsiteX31" fmla="*/ 3731 w 12017"/>
                <a:gd name="connsiteY31" fmla="*/ 2364 h 11581"/>
                <a:gd name="connsiteX32" fmla="*/ 3731 w 12017"/>
                <a:gd name="connsiteY32" fmla="*/ 2364 h 11581"/>
                <a:gd name="connsiteX33" fmla="*/ 6957 w 12017"/>
                <a:gd name="connsiteY33" fmla="*/ 688 h 11581"/>
                <a:gd name="connsiteX34" fmla="*/ 6957 w 12017"/>
                <a:gd name="connsiteY34" fmla="*/ 688 h 11581"/>
                <a:gd name="connsiteX35" fmla="*/ 6906 w 12017"/>
                <a:gd name="connsiteY35" fmla="*/ 459 h 11581"/>
                <a:gd name="connsiteX36" fmla="*/ 6906 w 12017"/>
                <a:gd name="connsiteY36" fmla="*/ 459 h 11581"/>
                <a:gd name="connsiteX37" fmla="*/ 7224 w 12017"/>
                <a:gd name="connsiteY37" fmla="*/ 116 h 11581"/>
                <a:gd name="connsiteX38" fmla="*/ 7224 w 12017"/>
                <a:gd name="connsiteY38" fmla="*/ 116 h 11581"/>
                <a:gd name="connsiteX39" fmla="*/ 7478 w 12017"/>
                <a:gd name="connsiteY39" fmla="*/ 116 h 11581"/>
                <a:gd name="connsiteX40" fmla="*/ 7478 w 12017"/>
                <a:gd name="connsiteY40" fmla="*/ 116 h 11581"/>
                <a:gd name="connsiteX41" fmla="*/ 7478 w 12017"/>
                <a:gd name="connsiteY41" fmla="*/ 116 h 11581"/>
                <a:gd name="connsiteX42" fmla="*/ 8316 w 12017"/>
                <a:gd name="connsiteY42" fmla="*/ 878 h 11581"/>
                <a:gd name="connsiteX43" fmla="*/ 8316 w 12017"/>
                <a:gd name="connsiteY43" fmla="*/ 878 h 11581"/>
                <a:gd name="connsiteX44" fmla="*/ 8316 w 12017"/>
                <a:gd name="connsiteY44" fmla="*/ 878 h 11581"/>
                <a:gd name="connsiteX45" fmla="*/ 9192 w 12017"/>
                <a:gd name="connsiteY45" fmla="*/ 2237 h 11581"/>
                <a:gd name="connsiteX46" fmla="*/ 9192 w 12017"/>
                <a:gd name="connsiteY46" fmla="*/ 2237 h 11581"/>
                <a:gd name="connsiteX47" fmla="*/ 9192 w 12017"/>
                <a:gd name="connsiteY47" fmla="*/ 2237 h 11581"/>
                <a:gd name="connsiteX48" fmla="*/ 10525 w 12017"/>
                <a:gd name="connsiteY48" fmla="*/ 1323 h 11581"/>
                <a:gd name="connsiteX49" fmla="*/ 10525 w 12017"/>
                <a:gd name="connsiteY49" fmla="*/ 1323 h 11581"/>
                <a:gd name="connsiteX50" fmla="*/ 10525 w 12017"/>
                <a:gd name="connsiteY50" fmla="*/ 1323 h 11581"/>
                <a:gd name="connsiteX51" fmla="*/ 11046 w 12017"/>
                <a:gd name="connsiteY51" fmla="*/ 1475 h 11581"/>
                <a:gd name="connsiteX52" fmla="*/ 11046 w 12017"/>
                <a:gd name="connsiteY52" fmla="*/ 1475 h 11581"/>
                <a:gd name="connsiteX53" fmla="*/ 11046 w 12017"/>
                <a:gd name="connsiteY53" fmla="*/ 1475 h 11581"/>
                <a:gd name="connsiteX54" fmla="*/ 12011 w 12017"/>
                <a:gd name="connsiteY54" fmla="*/ 4345 h 11581"/>
                <a:gd name="connsiteX55" fmla="*/ 12011 w 12017"/>
                <a:gd name="connsiteY55" fmla="*/ 4345 h 11581"/>
                <a:gd name="connsiteX56" fmla="*/ 12011 w 12017"/>
                <a:gd name="connsiteY56" fmla="*/ 4345 h 11581"/>
                <a:gd name="connsiteX57" fmla="*/ 10729 w 12017"/>
                <a:gd name="connsiteY57" fmla="*/ 5412 h 11581"/>
                <a:gd name="connsiteX58" fmla="*/ 10729 w 12017"/>
                <a:gd name="connsiteY58" fmla="*/ 5412 h 11581"/>
                <a:gd name="connsiteX59" fmla="*/ 10729 w 12017"/>
                <a:gd name="connsiteY59" fmla="*/ 5412 h 11581"/>
                <a:gd name="connsiteX60" fmla="*/ 8836 w 12017"/>
                <a:gd name="connsiteY60" fmla="*/ 6174 h 11581"/>
                <a:gd name="connsiteX61" fmla="*/ 8836 w 12017"/>
                <a:gd name="connsiteY61" fmla="*/ 6174 h 11581"/>
                <a:gd name="connsiteX62" fmla="*/ 8836 w 12017"/>
                <a:gd name="connsiteY62" fmla="*/ 6174 h 11581"/>
                <a:gd name="connsiteX63" fmla="*/ 7694 w 12017"/>
                <a:gd name="connsiteY63" fmla="*/ 9057 h 11581"/>
                <a:gd name="connsiteX64" fmla="*/ 7694 w 12017"/>
                <a:gd name="connsiteY64" fmla="*/ 9057 h 11581"/>
                <a:gd name="connsiteX65" fmla="*/ 7694 w 12017"/>
                <a:gd name="connsiteY65" fmla="*/ 9057 h 11581"/>
                <a:gd name="connsiteX66" fmla="*/ 7122 w 12017"/>
                <a:gd name="connsiteY66" fmla="*/ 11432 h 115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</a:cxnLst>
              <a:rect l="l" t="t" r="r" b="b"/>
              <a:pathLst>
                <a:path w="12017" h="11581">
                  <a:moveTo>
                    <a:pt x="7122" y="11432"/>
                  </a:moveTo>
                  <a:cubicBezTo>
                    <a:pt x="6754" y="11787"/>
                    <a:pt x="6233" y="11787"/>
                    <a:pt x="5763" y="11394"/>
                  </a:cubicBezTo>
                  <a:lnTo>
                    <a:pt x="5763" y="11394"/>
                  </a:lnTo>
                  <a:lnTo>
                    <a:pt x="5039" y="10708"/>
                  </a:lnTo>
                  <a:lnTo>
                    <a:pt x="5039" y="10708"/>
                  </a:lnTo>
                  <a:lnTo>
                    <a:pt x="3630" y="11698"/>
                  </a:lnTo>
                  <a:lnTo>
                    <a:pt x="3630" y="11698"/>
                  </a:lnTo>
                  <a:lnTo>
                    <a:pt x="112" y="11495"/>
                  </a:lnTo>
                  <a:lnTo>
                    <a:pt x="112" y="11495"/>
                  </a:lnTo>
                  <a:lnTo>
                    <a:pt x="112" y="10987"/>
                  </a:lnTo>
                  <a:lnTo>
                    <a:pt x="112" y="10987"/>
                  </a:lnTo>
                  <a:lnTo>
                    <a:pt x="112" y="10987"/>
                  </a:lnTo>
                  <a:cubicBezTo>
                    <a:pt x="112" y="10505"/>
                    <a:pt x="582" y="7660"/>
                    <a:pt x="1775" y="7660"/>
                  </a:cubicBezTo>
                  <a:lnTo>
                    <a:pt x="1775" y="7660"/>
                  </a:lnTo>
                  <a:lnTo>
                    <a:pt x="1775" y="7660"/>
                  </a:lnTo>
                  <a:cubicBezTo>
                    <a:pt x="1966" y="7660"/>
                    <a:pt x="2144" y="7749"/>
                    <a:pt x="2322" y="7863"/>
                  </a:cubicBezTo>
                  <a:lnTo>
                    <a:pt x="2322" y="7863"/>
                  </a:lnTo>
                  <a:lnTo>
                    <a:pt x="2322" y="7863"/>
                  </a:lnTo>
                  <a:cubicBezTo>
                    <a:pt x="2614" y="8117"/>
                    <a:pt x="2842" y="8422"/>
                    <a:pt x="3008" y="8651"/>
                  </a:cubicBezTo>
                  <a:lnTo>
                    <a:pt x="3008" y="8651"/>
                  </a:lnTo>
                  <a:lnTo>
                    <a:pt x="3008" y="8651"/>
                  </a:lnTo>
                  <a:cubicBezTo>
                    <a:pt x="3109" y="8816"/>
                    <a:pt x="3236" y="8968"/>
                    <a:pt x="3287" y="9006"/>
                  </a:cubicBezTo>
                  <a:lnTo>
                    <a:pt x="3287" y="9006"/>
                  </a:lnTo>
                  <a:lnTo>
                    <a:pt x="3287" y="9006"/>
                  </a:lnTo>
                  <a:cubicBezTo>
                    <a:pt x="3528" y="8790"/>
                    <a:pt x="4023" y="7977"/>
                    <a:pt x="4404" y="7228"/>
                  </a:cubicBezTo>
                  <a:lnTo>
                    <a:pt x="4404" y="7228"/>
                  </a:lnTo>
                  <a:lnTo>
                    <a:pt x="4404" y="7228"/>
                  </a:lnTo>
                  <a:cubicBezTo>
                    <a:pt x="4697" y="6199"/>
                    <a:pt x="4772" y="5120"/>
                    <a:pt x="4595" y="4980"/>
                  </a:cubicBezTo>
                  <a:lnTo>
                    <a:pt x="4595" y="4980"/>
                  </a:lnTo>
                  <a:lnTo>
                    <a:pt x="4595" y="4980"/>
                  </a:lnTo>
                  <a:cubicBezTo>
                    <a:pt x="3579" y="4218"/>
                    <a:pt x="3261" y="3253"/>
                    <a:pt x="3731" y="2364"/>
                  </a:cubicBezTo>
                  <a:lnTo>
                    <a:pt x="3731" y="2364"/>
                  </a:lnTo>
                  <a:lnTo>
                    <a:pt x="3731" y="2364"/>
                  </a:lnTo>
                  <a:cubicBezTo>
                    <a:pt x="4150" y="1450"/>
                    <a:pt x="6030" y="789"/>
                    <a:pt x="6957" y="688"/>
                  </a:cubicBezTo>
                  <a:lnTo>
                    <a:pt x="6957" y="688"/>
                  </a:lnTo>
                  <a:lnTo>
                    <a:pt x="6906" y="459"/>
                  </a:lnTo>
                  <a:lnTo>
                    <a:pt x="6906" y="459"/>
                  </a:lnTo>
                  <a:lnTo>
                    <a:pt x="7224" y="116"/>
                  </a:lnTo>
                  <a:lnTo>
                    <a:pt x="7224" y="116"/>
                  </a:lnTo>
                  <a:lnTo>
                    <a:pt x="7478" y="116"/>
                  </a:lnTo>
                  <a:lnTo>
                    <a:pt x="7478" y="116"/>
                  </a:lnTo>
                  <a:lnTo>
                    <a:pt x="7478" y="116"/>
                  </a:lnTo>
                  <a:cubicBezTo>
                    <a:pt x="7770" y="116"/>
                    <a:pt x="7846" y="205"/>
                    <a:pt x="8316" y="878"/>
                  </a:cubicBezTo>
                  <a:lnTo>
                    <a:pt x="8316" y="878"/>
                  </a:lnTo>
                  <a:lnTo>
                    <a:pt x="8316" y="878"/>
                  </a:lnTo>
                  <a:cubicBezTo>
                    <a:pt x="8709" y="1424"/>
                    <a:pt x="8989" y="1894"/>
                    <a:pt x="9192" y="2237"/>
                  </a:cubicBezTo>
                  <a:lnTo>
                    <a:pt x="9192" y="2237"/>
                  </a:lnTo>
                  <a:lnTo>
                    <a:pt x="9192" y="2237"/>
                  </a:lnTo>
                  <a:cubicBezTo>
                    <a:pt x="9586" y="1742"/>
                    <a:pt x="10030" y="1323"/>
                    <a:pt x="10525" y="1323"/>
                  </a:cubicBezTo>
                  <a:lnTo>
                    <a:pt x="10525" y="1323"/>
                  </a:lnTo>
                  <a:lnTo>
                    <a:pt x="10525" y="1323"/>
                  </a:lnTo>
                  <a:cubicBezTo>
                    <a:pt x="10729" y="1323"/>
                    <a:pt x="10894" y="1348"/>
                    <a:pt x="11046" y="1475"/>
                  </a:cubicBezTo>
                  <a:lnTo>
                    <a:pt x="11046" y="1475"/>
                  </a:lnTo>
                  <a:lnTo>
                    <a:pt x="11046" y="1475"/>
                  </a:lnTo>
                  <a:cubicBezTo>
                    <a:pt x="12113" y="2263"/>
                    <a:pt x="12291" y="3507"/>
                    <a:pt x="12011" y="4345"/>
                  </a:cubicBezTo>
                  <a:lnTo>
                    <a:pt x="12011" y="4345"/>
                  </a:lnTo>
                  <a:lnTo>
                    <a:pt x="12011" y="4345"/>
                  </a:lnTo>
                  <a:cubicBezTo>
                    <a:pt x="11796" y="5019"/>
                    <a:pt x="11300" y="5412"/>
                    <a:pt x="10729" y="5412"/>
                  </a:cubicBezTo>
                  <a:lnTo>
                    <a:pt x="10729" y="5412"/>
                  </a:lnTo>
                  <a:lnTo>
                    <a:pt x="10729" y="5412"/>
                  </a:lnTo>
                  <a:cubicBezTo>
                    <a:pt x="10234" y="5412"/>
                    <a:pt x="9357" y="5857"/>
                    <a:pt x="8836" y="6174"/>
                  </a:cubicBezTo>
                  <a:lnTo>
                    <a:pt x="8836" y="6174"/>
                  </a:lnTo>
                  <a:lnTo>
                    <a:pt x="8836" y="6174"/>
                  </a:lnTo>
                  <a:cubicBezTo>
                    <a:pt x="8138" y="7724"/>
                    <a:pt x="7795" y="8765"/>
                    <a:pt x="7694" y="9057"/>
                  </a:cubicBezTo>
                  <a:lnTo>
                    <a:pt x="7694" y="9057"/>
                  </a:lnTo>
                  <a:lnTo>
                    <a:pt x="7694" y="9057"/>
                  </a:lnTo>
                  <a:cubicBezTo>
                    <a:pt x="7694" y="9578"/>
                    <a:pt x="7617" y="10924"/>
                    <a:pt x="7122" y="1143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03" name="Freeform: Shape 602">
              <a:extLst>
                <a:ext uri="{FF2B5EF4-FFF2-40B4-BE49-F238E27FC236}">
                  <a16:creationId xmlns:a16="http://schemas.microsoft.com/office/drawing/2014/main" id="{F234501F-53D3-52E4-F62C-521034984AA8}"/>
                </a:ext>
              </a:extLst>
            </p:cNvPr>
            <p:cNvSpPr/>
            <p:nvPr/>
          </p:nvSpPr>
          <p:spPr>
            <a:xfrm flipV="1">
              <a:off x="9129579" y="2460956"/>
              <a:ext cx="15302" cy="13106"/>
            </a:xfrm>
            <a:custGeom>
              <a:avLst/>
              <a:gdLst>
                <a:gd name="connsiteX0" fmla="*/ 3452 w 15302"/>
                <a:gd name="connsiteY0" fmla="*/ 8281 h 13106"/>
                <a:gd name="connsiteX1" fmla="*/ 4252 w 15302"/>
                <a:gd name="connsiteY1" fmla="*/ 7189 h 13106"/>
                <a:gd name="connsiteX2" fmla="*/ 4252 w 15302"/>
                <a:gd name="connsiteY2" fmla="*/ 7189 h 13106"/>
                <a:gd name="connsiteX3" fmla="*/ 4252 w 15302"/>
                <a:gd name="connsiteY3" fmla="*/ 7189 h 13106"/>
                <a:gd name="connsiteX4" fmla="*/ 5319 w 15302"/>
                <a:gd name="connsiteY4" fmla="*/ 6211 h 13106"/>
                <a:gd name="connsiteX5" fmla="*/ 5319 w 15302"/>
                <a:gd name="connsiteY5" fmla="*/ 6211 h 13106"/>
                <a:gd name="connsiteX6" fmla="*/ 5319 w 15302"/>
                <a:gd name="connsiteY6" fmla="*/ 6211 h 13106"/>
                <a:gd name="connsiteX7" fmla="*/ 6233 w 15302"/>
                <a:gd name="connsiteY7" fmla="*/ 5005 h 13106"/>
                <a:gd name="connsiteX8" fmla="*/ 6233 w 15302"/>
                <a:gd name="connsiteY8" fmla="*/ 5005 h 13106"/>
                <a:gd name="connsiteX9" fmla="*/ 6233 w 15302"/>
                <a:gd name="connsiteY9" fmla="*/ 5005 h 13106"/>
                <a:gd name="connsiteX10" fmla="*/ 8392 w 15302"/>
                <a:gd name="connsiteY10" fmla="*/ 3341 h 13106"/>
                <a:gd name="connsiteX11" fmla="*/ 8392 w 15302"/>
                <a:gd name="connsiteY11" fmla="*/ 3341 h 13106"/>
                <a:gd name="connsiteX12" fmla="*/ 8392 w 15302"/>
                <a:gd name="connsiteY12" fmla="*/ 3341 h 13106"/>
                <a:gd name="connsiteX13" fmla="*/ 9878 w 15302"/>
                <a:gd name="connsiteY13" fmla="*/ 3087 h 13106"/>
                <a:gd name="connsiteX14" fmla="*/ 9878 w 15302"/>
                <a:gd name="connsiteY14" fmla="*/ 3087 h 13106"/>
                <a:gd name="connsiteX15" fmla="*/ 10183 w 15302"/>
                <a:gd name="connsiteY15" fmla="*/ 3087 h 13106"/>
                <a:gd name="connsiteX16" fmla="*/ 10183 w 15302"/>
                <a:gd name="connsiteY16" fmla="*/ 3087 h 13106"/>
                <a:gd name="connsiteX17" fmla="*/ 10183 w 15302"/>
                <a:gd name="connsiteY17" fmla="*/ 3087 h 13106"/>
                <a:gd name="connsiteX18" fmla="*/ 10577 w 15302"/>
                <a:gd name="connsiteY18" fmla="*/ 2884 h 13106"/>
                <a:gd name="connsiteX19" fmla="*/ 10577 w 15302"/>
                <a:gd name="connsiteY19" fmla="*/ 2884 h 13106"/>
                <a:gd name="connsiteX20" fmla="*/ 10577 w 15302"/>
                <a:gd name="connsiteY20" fmla="*/ 2884 h 13106"/>
                <a:gd name="connsiteX21" fmla="*/ 11542 w 15302"/>
                <a:gd name="connsiteY21" fmla="*/ 1919 h 13106"/>
                <a:gd name="connsiteX22" fmla="*/ 11542 w 15302"/>
                <a:gd name="connsiteY22" fmla="*/ 1919 h 13106"/>
                <a:gd name="connsiteX23" fmla="*/ 11542 w 15302"/>
                <a:gd name="connsiteY23" fmla="*/ 1919 h 13106"/>
                <a:gd name="connsiteX24" fmla="*/ 12367 w 15302"/>
                <a:gd name="connsiteY24" fmla="*/ 1170 h 13106"/>
                <a:gd name="connsiteX25" fmla="*/ 12367 w 15302"/>
                <a:gd name="connsiteY25" fmla="*/ 1170 h 13106"/>
                <a:gd name="connsiteX26" fmla="*/ 12367 w 15302"/>
                <a:gd name="connsiteY26" fmla="*/ 1170 h 13106"/>
                <a:gd name="connsiteX27" fmla="*/ 14501 w 15302"/>
                <a:gd name="connsiteY27" fmla="*/ 115 h 13106"/>
                <a:gd name="connsiteX28" fmla="*/ 14501 w 15302"/>
                <a:gd name="connsiteY28" fmla="*/ 115 h 13106"/>
                <a:gd name="connsiteX29" fmla="*/ 14501 w 15302"/>
                <a:gd name="connsiteY29" fmla="*/ 115 h 13106"/>
                <a:gd name="connsiteX30" fmla="*/ 14818 w 15302"/>
                <a:gd name="connsiteY30" fmla="*/ 141 h 13106"/>
                <a:gd name="connsiteX31" fmla="*/ 14818 w 15302"/>
                <a:gd name="connsiteY31" fmla="*/ 141 h 13106"/>
                <a:gd name="connsiteX32" fmla="*/ 15415 w 15302"/>
                <a:gd name="connsiteY32" fmla="*/ 230 h 13106"/>
                <a:gd name="connsiteX33" fmla="*/ 15415 w 15302"/>
                <a:gd name="connsiteY33" fmla="*/ 230 h 13106"/>
                <a:gd name="connsiteX34" fmla="*/ 13777 w 15302"/>
                <a:gd name="connsiteY34" fmla="*/ 5894 h 13106"/>
                <a:gd name="connsiteX35" fmla="*/ 13777 w 15302"/>
                <a:gd name="connsiteY35" fmla="*/ 5894 h 13106"/>
                <a:gd name="connsiteX36" fmla="*/ 11415 w 15302"/>
                <a:gd name="connsiteY36" fmla="*/ 7050 h 13106"/>
                <a:gd name="connsiteX37" fmla="*/ 11415 w 15302"/>
                <a:gd name="connsiteY37" fmla="*/ 7050 h 13106"/>
                <a:gd name="connsiteX38" fmla="*/ 9167 w 15302"/>
                <a:gd name="connsiteY38" fmla="*/ 8015 h 13106"/>
                <a:gd name="connsiteX39" fmla="*/ 9167 w 15302"/>
                <a:gd name="connsiteY39" fmla="*/ 8015 h 13106"/>
                <a:gd name="connsiteX40" fmla="*/ 6805 w 15302"/>
                <a:gd name="connsiteY40" fmla="*/ 9869 h 13106"/>
                <a:gd name="connsiteX41" fmla="*/ 6805 w 15302"/>
                <a:gd name="connsiteY41" fmla="*/ 9869 h 13106"/>
                <a:gd name="connsiteX42" fmla="*/ 5217 w 15302"/>
                <a:gd name="connsiteY42" fmla="*/ 11444 h 13106"/>
                <a:gd name="connsiteX43" fmla="*/ 5217 w 15302"/>
                <a:gd name="connsiteY43" fmla="*/ 11444 h 13106"/>
                <a:gd name="connsiteX44" fmla="*/ 1966 w 15302"/>
                <a:gd name="connsiteY44" fmla="*/ 13222 h 13106"/>
                <a:gd name="connsiteX45" fmla="*/ 1966 w 15302"/>
                <a:gd name="connsiteY45" fmla="*/ 13222 h 13106"/>
                <a:gd name="connsiteX46" fmla="*/ 112 w 15302"/>
                <a:gd name="connsiteY46" fmla="*/ 10021 h 13106"/>
                <a:gd name="connsiteX47" fmla="*/ 112 w 15302"/>
                <a:gd name="connsiteY47" fmla="*/ 10021 h 13106"/>
                <a:gd name="connsiteX48" fmla="*/ 823 w 15302"/>
                <a:gd name="connsiteY48" fmla="*/ 9856 h 13106"/>
                <a:gd name="connsiteX49" fmla="*/ 823 w 15302"/>
                <a:gd name="connsiteY49" fmla="*/ 9856 h 13106"/>
                <a:gd name="connsiteX50" fmla="*/ 823 w 15302"/>
                <a:gd name="connsiteY50" fmla="*/ 9856 h 13106"/>
                <a:gd name="connsiteX51" fmla="*/ 3452 w 15302"/>
                <a:gd name="connsiteY51" fmla="*/ 8281 h 131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15302" h="13106">
                  <a:moveTo>
                    <a:pt x="3452" y="8281"/>
                  </a:moveTo>
                  <a:cubicBezTo>
                    <a:pt x="3757" y="7545"/>
                    <a:pt x="3909" y="7392"/>
                    <a:pt x="4252" y="7189"/>
                  </a:cubicBezTo>
                  <a:lnTo>
                    <a:pt x="4252" y="7189"/>
                  </a:lnTo>
                  <a:lnTo>
                    <a:pt x="4252" y="7189"/>
                  </a:lnTo>
                  <a:cubicBezTo>
                    <a:pt x="4430" y="7100"/>
                    <a:pt x="4671" y="6948"/>
                    <a:pt x="5319" y="6211"/>
                  </a:cubicBezTo>
                  <a:lnTo>
                    <a:pt x="5319" y="6211"/>
                  </a:lnTo>
                  <a:lnTo>
                    <a:pt x="5319" y="6211"/>
                  </a:lnTo>
                  <a:cubicBezTo>
                    <a:pt x="5738" y="5729"/>
                    <a:pt x="6043" y="5322"/>
                    <a:pt x="6233" y="5005"/>
                  </a:cubicBezTo>
                  <a:lnTo>
                    <a:pt x="6233" y="5005"/>
                  </a:lnTo>
                  <a:lnTo>
                    <a:pt x="6233" y="5005"/>
                  </a:lnTo>
                  <a:cubicBezTo>
                    <a:pt x="6805" y="4230"/>
                    <a:pt x="7110" y="3773"/>
                    <a:pt x="8392" y="3341"/>
                  </a:cubicBezTo>
                  <a:lnTo>
                    <a:pt x="8392" y="3341"/>
                  </a:lnTo>
                  <a:lnTo>
                    <a:pt x="8392" y="3341"/>
                  </a:lnTo>
                  <a:cubicBezTo>
                    <a:pt x="9040" y="3100"/>
                    <a:pt x="9535" y="3087"/>
                    <a:pt x="9878" y="3087"/>
                  </a:cubicBezTo>
                  <a:lnTo>
                    <a:pt x="9878" y="3087"/>
                  </a:lnTo>
                  <a:lnTo>
                    <a:pt x="10183" y="3087"/>
                  </a:lnTo>
                  <a:lnTo>
                    <a:pt x="10183" y="3087"/>
                  </a:lnTo>
                  <a:lnTo>
                    <a:pt x="10183" y="3087"/>
                  </a:lnTo>
                  <a:cubicBezTo>
                    <a:pt x="10424" y="3087"/>
                    <a:pt x="10424" y="3087"/>
                    <a:pt x="10577" y="2884"/>
                  </a:cubicBezTo>
                  <a:lnTo>
                    <a:pt x="10577" y="2884"/>
                  </a:lnTo>
                  <a:lnTo>
                    <a:pt x="10577" y="2884"/>
                  </a:lnTo>
                  <a:cubicBezTo>
                    <a:pt x="10894" y="2313"/>
                    <a:pt x="11249" y="2109"/>
                    <a:pt x="11542" y="1919"/>
                  </a:cubicBezTo>
                  <a:lnTo>
                    <a:pt x="11542" y="1919"/>
                  </a:lnTo>
                  <a:lnTo>
                    <a:pt x="11542" y="1919"/>
                  </a:lnTo>
                  <a:cubicBezTo>
                    <a:pt x="11847" y="1741"/>
                    <a:pt x="12063" y="1589"/>
                    <a:pt x="12367" y="1170"/>
                  </a:cubicBezTo>
                  <a:lnTo>
                    <a:pt x="12367" y="1170"/>
                  </a:lnTo>
                  <a:lnTo>
                    <a:pt x="12367" y="1170"/>
                  </a:lnTo>
                  <a:cubicBezTo>
                    <a:pt x="13028" y="230"/>
                    <a:pt x="14069" y="115"/>
                    <a:pt x="14501" y="115"/>
                  </a:cubicBezTo>
                  <a:lnTo>
                    <a:pt x="14501" y="115"/>
                  </a:lnTo>
                  <a:lnTo>
                    <a:pt x="14501" y="115"/>
                  </a:lnTo>
                  <a:cubicBezTo>
                    <a:pt x="14717" y="115"/>
                    <a:pt x="14818" y="141"/>
                    <a:pt x="14818" y="141"/>
                  </a:cubicBezTo>
                  <a:lnTo>
                    <a:pt x="14818" y="141"/>
                  </a:lnTo>
                  <a:lnTo>
                    <a:pt x="15415" y="230"/>
                  </a:lnTo>
                  <a:lnTo>
                    <a:pt x="15415" y="230"/>
                  </a:lnTo>
                  <a:lnTo>
                    <a:pt x="13777" y="5894"/>
                  </a:lnTo>
                  <a:lnTo>
                    <a:pt x="13777" y="5894"/>
                  </a:lnTo>
                  <a:lnTo>
                    <a:pt x="11415" y="7050"/>
                  </a:lnTo>
                  <a:lnTo>
                    <a:pt x="11415" y="7050"/>
                  </a:lnTo>
                  <a:lnTo>
                    <a:pt x="9167" y="8015"/>
                  </a:lnTo>
                  <a:lnTo>
                    <a:pt x="9167" y="8015"/>
                  </a:lnTo>
                  <a:lnTo>
                    <a:pt x="6805" y="9869"/>
                  </a:lnTo>
                  <a:lnTo>
                    <a:pt x="6805" y="9869"/>
                  </a:lnTo>
                  <a:lnTo>
                    <a:pt x="5217" y="11444"/>
                  </a:lnTo>
                  <a:lnTo>
                    <a:pt x="5217" y="11444"/>
                  </a:lnTo>
                  <a:lnTo>
                    <a:pt x="1966" y="13222"/>
                  </a:lnTo>
                  <a:lnTo>
                    <a:pt x="1966" y="13222"/>
                  </a:lnTo>
                  <a:lnTo>
                    <a:pt x="112" y="10021"/>
                  </a:lnTo>
                  <a:lnTo>
                    <a:pt x="112" y="10021"/>
                  </a:lnTo>
                  <a:lnTo>
                    <a:pt x="823" y="9856"/>
                  </a:lnTo>
                  <a:lnTo>
                    <a:pt x="823" y="9856"/>
                  </a:lnTo>
                  <a:lnTo>
                    <a:pt x="823" y="9856"/>
                  </a:lnTo>
                  <a:cubicBezTo>
                    <a:pt x="1623" y="9729"/>
                    <a:pt x="3033" y="9297"/>
                    <a:pt x="3452" y="828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04" name="Freeform: Shape 603">
              <a:extLst>
                <a:ext uri="{FF2B5EF4-FFF2-40B4-BE49-F238E27FC236}">
                  <a16:creationId xmlns:a16="http://schemas.microsoft.com/office/drawing/2014/main" id="{DF0846C5-D4DA-08F3-3819-B0956230A0DF}"/>
                </a:ext>
              </a:extLst>
            </p:cNvPr>
            <p:cNvSpPr/>
            <p:nvPr/>
          </p:nvSpPr>
          <p:spPr>
            <a:xfrm flipV="1">
              <a:off x="9142025" y="2482888"/>
              <a:ext cx="12887" cy="8699"/>
            </a:xfrm>
            <a:custGeom>
              <a:avLst/>
              <a:gdLst>
                <a:gd name="connsiteX0" fmla="*/ 2030 w 12887"/>
                <a:gd name="connsiteY0" fmla="*/ 8056 h 8699"/>
                <a:gd name="connsiteX1" fmla="*/ 112 w 12887"/>
                <a:gd name="connsiteY1" fmla="*/ 6152 h 8699"/>
                <a:gd name="connsiteX2" fmla="*/ 112 w 12887"/>
                <a:gd name="connsiteY2" fmla="*/ 6152 h 8699"/>
                <a:gd name="connsiteX3" fmla="*/ 188 w 12887"/>
                <a:gd name="connsiteY3" fmla="*/ 5847 h 8699"/>
                <a:gd name="connsiteX4" fmla="*/ 188 w 12887"/>
                <a:gd name="connsiteY4" fmla="*/ 5847 h 8699"/>
                <a:gd name="connsiteX5" fmla="*/ 188 w 12887"/>
                <a:gd name="connsiteY5" fmla="*/ 5847 h 8699"/>
                <a:gd name="connsiteX6" fmla="*/ 2271 w 12887"/>
                <a:gd name="connsiteY6" fmla="*/ 2075 h 8699"/>
                <a:gd name="connsiteX7" fmla="*/ 2271 w 12887"/>
                <a:gd name="connsiteY7" fmla="*/ 2075 h 8699"/>
                <a:gd name="connsiteX8" fmla="*/ 5840 w 12887"/>
                <a:gd name="connsiteY8" fmla="*/ 2075 h 8699"/>
                <a:gd name="connsiteX9" fmla="*/ 5840 w 12887"/>
                <a:gd name="connsiteY9" fmla="*/ 2075 h 8699"/>
                <a:gd name="connsiteX10" fmla="*/ 8379 w 12887"/>
                <a:gd name="connsiteY10" fmla="*/ 411 h 8699"/>
                <a:gd name="connsiteX11" fmla="*/ 8379 w 12887"/>
                <a:gd name="connsiteY11" fmla="*/ 411 h 8699"/>
                <a:gd name="connsiteX12" fmla="*/ 8379 w 12887"/>
                <a:gd name="connsiteY12" fmla="*/ 411 h 8699"/>
                <a:gd name="connsiteX13" fmla="*/ 9815 w 12887"/>
                <a:gd name="connsiteY13" fmla="*/ 119 h 8699"/>
                <a:gd name="connsiteX14" fmla="*/ 9815 w 12887"/>
                <a:gd name="connsiteY14" fmla="*/ 119 h 8699"/>
                <a:gd name="connsiteX15" fmla="*/ 9815 w 12887"/>
                <a:gd name="connsiteY15" fmla="*/ 119 h 8699"/>
                <a:gd name="connsiteX16" fmla="*/ 11644 w 12887"/>
                <a:gd name="connsiteY16" fmla="*/ 361 h 8699"/>
                <a:gd name="connsiteX17" fmla="*/ 11644 w 12887"/>
                <a:gd name="connsiteY17" fmla="*/ 361 h 8699"/>
                <a:gd name="connsiteX18" fmla="*/ 11644 w 12887"/>
                <a:gd name="connsiteY18" fmla="*/ 361 h 8699"/>
                <a:gd name="connsiteX19" fmla="*/ 12990 w 12887"/>
                <a:gd name="connsiteY19" fmla="*/ 3116 h 8699"/>
                <a:gd name="connsiteX20" fmla="*/ 12990 w 12887"/>
                <a:gd name="connsiteY20" fmla="*/ 3116 h 8699"/>
                <a:gd name="connsiteX21" fmla="*/ 12990 w 12887"/>
                <a:gd name="connsiteY21" fmla="*/ 3116 h 8699"/>
                <a:gd name="connsiteX22" fmla="*/ 12190 w 12887"/>
                <a:gd name="connsiteY22" fmla="*/ 3840 h 8699"/>
                <a:gd name="connsiteX23" fmla="*/ 12190 w 12887"/>
                <a:gd name="connsiteY23" fmla="*/ 3840 h 8699"/>
                <a:gd name="connsiteX24" fmla="*/ 12190 w 12887"/>
                <a:gd name="connsiteY24" fmla="*/ 3840 h 8699"/>
                <a:gd name="connsiteX25" fmla="*/ 9396 w 12887"/>
                <a:gd name="connsiteY25" fmla="*/ 5656 h 8699"/>
                <a:gd name="connsiteX26" fmla="*/ 9396 w 12887"/>
                <a:gd name="connsiteY26" fmla="*/ 5656 h 8699"/>
                <a:gd name="connsiteX27" fmla="*/ 9396 w 12887"/>
                <a:gd name="connsiteY27" fmla="*/ 5656 h 8699"/>
                <a:gd name="connsiteX28" fmla="*/ 8824 w 12887"/>
                <a:gd name="connsiteY28" fmla="*/ 6672 h 8699"/>
                <a:gd name="connsiteX29" fmla="*/ 8824 w 12887"/>
                <a:gd name="connsiteY29" fmla="*/ 6672 h 8699"/>
                <a:gd name="connsiteX30" fmla="*/ 8824 w 12887"/>
                <a:gd name="connsiteY30" fmla="*/ 6672 h 8699"/>
                <a:gd name="connsiteX31" fmla="*/ 6589 w 12887"/>
                <a:gd name="connsiteY31" fmla="*/ 8819 h 8699"/>
                <a:gd name="connsiteX32" fmla="*/ 6589 w 12887"/>
                <a:gd name="connsiteY32" fmla="*/ 8819 h 8699"/>
                <a:gd name="connsiteX33" fmla="*/ 6589 w 12887"/>
                <a:gd name="connsiteY33" fmla="*/ 8819 h 8699"/>
                <a:gd name="connsiteX34" fmla="*/ 2170 w 12887"/>
                <a:gd name="connsiteY34" fmla="*/ 8107 h 8699"/>
                <a:gd name="connsiteX35" fmla="*/ 2170 w 12887"/>
                <a:gd name="connsiteY35" fmla="*/ 8107 h 8699"/>
                <a:gd name="connsiteX36" fmla="*/ 2030 w 12887"/>
                <a:gd name="connsiteY36" fmla="*/ 8056 h 86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12887" h="8699">
                  <a:moveTo>
                    <a:pt x="2030" y="8056"/>
                  </a:moveTo>
                  <a:lnTo>
                    <a:pt x="112" y="6152"/>
                  </a:lnTo>
                  <a:lnTo>
                    <a:pt x="112" y="6152"/>
                  </a:lnTo>
                  <a:lnTo>
                    <a:pt x="188" y="5847"/>
                  </a:lnTo>
                  <a:lnTo>
                    <a:pt x="188" y="5847"/>
                  </a:lnTo>
                  <a:lnTo>
                    <a:pt x="188" y="5847"/>
                  </a:lnTo>
                  <a:cubicBezTo>
                    <a:pt x="1154" y="2075"/>
                    <a:pt x="2030" y="2075"/>
                    <a:pt x="2271" y="2075"/>
                  </a:cubicBezTo>
                  <a:lnTo>
                    <a:pt x="2271" y="2075"/>
                  </a:lnTo>
                  <a:lnTo>
                    <a:pt x="5840" y="2075"/>
                  </a:lnTo>
                  <a:lnTo>
                    <a:pt x="5840" y="2075"/>
                  </a:lnTo>
                  <a:lnTo>
                    <a:pt x="8379" y="411"/>
                  </a:lnTo>
                  <a:lnTo>
                    <a:pt x="8379" y="411"/>
                  </a:lnTo>
                  <a:lnTo>
                    <a:pt x="8379" y="411"/>
                  </a:lnTo>
                  <a:cubicBezTo>
                    <a:pt x="8672" y="221"/>
                    <a:pt x="9142" y="119"/>
                    <a:pt x="9815" y="119"/>
                  </a:cubicBezTo>
                  <a:lnTo>
                    <a:pt x="9815" y="119"/>
                  </a:lnTo>
                  <a:lnTo>
                    <a:pt x="9815" y="119"/>
                  </a:lnTo>
                  <a:cubicBezTo>
                    <a:pt x="10462" y="119"/>
                    <a:pt x="11250" y="221"/>
                    <a:pt x="11644" y="361"/>
                  </a:cubicBezTo>
                  <a:lnTo>
                    <a:pt x="11644" y="361"/>
                  </a:lnTo>
                  <a:lnTo>
                    <a:pt x="11644" y="361"/>
                  </a:lnTo>
                  <a:cubicBezTo>
                    <a:pt x="12418" y="602"/>
                    <a:pt x="13091" y="2367"/>
                    <a:pt x="12990" y="3116"/>
                  </a:cubicBezTo>
                  <a:lnTo>
                    <a:pt x="12990" y="3116"/>
                  </a:lnTo>
                  <a:lnTo>
                    <a:pt x="12990" y="3116"/>
                  </a:lnTo>
                  <a:cubicBezTo>
                    <a:pt x="12914" y="3573"/>
                    <a:pt x="12621" y="3840"/>
                    <a:pt x="12190" y="3840"/>
                  </a:cubicBezTo>
                  <a:lnTo>
                    <a:pt x="12190" y="3840"/>
                  </a:lnTo>
                  <a:lnTo>
                    <a:pt x="12190" y="3840"/>
                  </a:lnTo>
                  <a:cubicBezTo>
                    <a:pt x="11771" y="3866"/>
                    <a:pt x="10158" y="4881"/>
                    <a:pt x="9396" y="5656"/>
                  </a:cubicBezTo>
                  <a:lnTo>
                    <a:pt x="9396" y="5656"/>
                  </a:lnTo>
                  <a:lnTo>
                    <a:pt x="9396" y="5656"/>
                  </a:lnTo>
                  <a:cubicBezTo>
                    <a:pt x="9218" y="5821"/>
                    <a:pt x="9002" y="6240"/>
                    <a:pt x="8824" y="6672"/>
                  </a:cubicBezTo>
                  <a:lnTo>
                    <a:pt x="8824" y="6672"/>
                  </a:lnTo>
                  <a:lnTo>
                    <a:pt x="8824" y="6672"/>
                  </a:lnTo>
                  <a:cubicBezTo>
                    <a:pt x="8329" y="7612"/>
                    <a:pt x="7757" y="8819"/>
                    <a:pt x="6589" y="8819"/>
                  </a:cubicBezTo>
                  <a:lnTo>
                    <a:pt x="6589" y="8819"/>
                  </a:lnTo>
                  <a:lnTo>
                    <a:pt x="6589" y="8819"/>
                  </a:lnTo>
                  <a:cubicBezTo>
                    <a:pt x="5256" y="8819"/>
                    <a:pt x="2297" y="8120"/>
                    <a:pt x="2170" y="8107"/>
                  </a:cubicBezTo>
                  <a:lnTo>
                    <a:pt x="2170" y="8107"/>
                  </a:lnTo>
                  <a:lnTo>
                    <a:pt x="2030" y="8056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05" name="Freeform: Shape 604">
              <a:extLst>
                <a:ext uri="{FF2B5EF4-FFF2-40B4-BE49-F238E27FC236}">
                  <a16:creationId xmlns:a16="http://schemas.microsoft.com/office/drawing/2014/main" id="{77E97C18-996F-2AF3-D886-B9DEC99BF6AD}"/>
                </a:ext>
              </a:extLst>
            </p:cNvPr>
            <p:cNvSpPr/>
            <p:nvPr/>
          </p:nvSpPr>
          <p:spPr>
            <a:xfrm flipV="1">
              <a:off x="9151549" y="2472119"/>
              <a:ext cx="11086" cy="17639"/>
            </a:xfrm>
            <a:custGeom>
              <a:avLst/>
              <a:gdLst>
                <a:gd name="connsiteX0" fmla="*/ 1624 w 11086"/>
                <a:gd name="connsiteY0" fmla="*/ 11903 h 17639"/>
                <a:gd name="connsiteX1" fmla="*/ 2690 w 11086"/>
                <a:gd name="connsiteY1" fmla="*/ 8093 h 17639"/>
                <a:gd name="connsiteX2" fmla="*/ 2690 w 11086"/>
                <a:gd name="connsiteY2" fmla="*/ 8093 h 17639"/>
                <a:gd name="connsiteX3" fmla="*/ 2690 w 11086"/>
                <a:gd name="connsiteY3" fmla="*/ 8093 h 17639"/>
                <a:gd name="connsiteX4" fmla="*/ 6297 w 11086"/>
                <a:gd name="connsiteY4" fmla="*/ 4588 h 17639"/>
                <a:gd name="connsiteX5" fmla="*/ 6297 w 11086"/>
                <a:gd name="connsiteY5" fmla="*/ 4588 h 17639"/>
                <a:gd name="connsiteX6" fmla="*/ 6297 w 11086"/>
                <a:gd name="connsiteY6" fmla="*/ 4588 h 17639"/>
                <a:gd name="connsiteX7" fmla="*/ 6932 w 11086"/>
                <a:gd name="connsiteY7" fmla="*/ 2785 h 17639"/>
                <a:gd name="connsiteX8" fmla="*/ 6932 w 11086"/>
                <a:gd name="connsiteY8" fmla="*/ 2785 h 17639"/>
                <a:gd name="connsiteX9" fmla="*/ 6932 w 11086"/>
                <a:gd name="connsiteY9" fmla="*/ 2785 h 17639"/>
                <a:gd name="connsiteX10" fmla="*/ 8024 w 11086"/>
                <a:gd name="connsiteY10" fmla="*/ 346 h 17639"/>
                <a:gd name="connsiteX11" fmla="*/ 8024 w 11086"/>
                <a:gd name="connsiteY11" fmla="*/ 346 h 17639"/>
                <a:gd name="connsiteX12" fmla="*/ 8024 w 11086"/>
                <a:gd name="connsiteY12" fmla="*/ 346 h 17639"/>
                <a:gd name="connsiteX13" fmla="*/ 9116 w 11086"/>
                <a:gd name="connsiteY13" fmla="*/ 118 h 17639"/>
                <a:gd name="connsiteX14" fmla="*/ 9116 w 11086"/>
                <a:gd name="connsiteY14" fmla="*/ 118 h 17639"/>
                <a:gd name="connsiteX15" fmla="*/ 9116 w 11086"/>
                <a:gd name="connsiteY15" fmla="*/ 118 h 17639"/>
                <a:gd name="connsiteX16" fmla="*/ 10590 w 11086"/>
                <a:gd name="connsiteY16" fmla="*/ 270 h 17639"/>
                <a:gd name="connsiteX17" fmla="*/ 10590 w 11086"/>
                <a:gd name="connsiteY17" fmla="*/ 270 h 17639"/>
                <a:gd name="connsiteX18" fmla="*/ 11199 w 11086"/>
                <a:gd name="connsiteY18" fmla="*/ 423 h 17639"/>
                <a:gd name="connsiteX19" fmla="*/ 11199 w 11086"/>
                <a:gd name="connsiteY19" fmla="*/ 423 h 17639"/>
                <a:gd name="connsiteX20" fmla="*/ 9002 w 11086"/>
                <a:gd name="connsiteY20" fmla="*/ 5439 h 17639"/>
                <a:gd name="connsiteX21" fmla="*/ 9002 w 11086"/>
                <a:gd name="connsiteY21" fmla="*/ 5439 h 17639"/>
                <a:gd name="connsiteX22" fmla="*/ 9002 w 11086"/>
                <a:gd name="connsiteY22" fmla="*/ 5439 h 17639"/>
                <a:gd name="connsiteX23" fmla="*/ 7415 w 11086"/>
                <a:gd name="connsiteY23" fmla="*/ 9097 h 17639"/>
                <a:gd name="connsiteX24" fmla="*/ 7415 w 11086"/>
                <a:gd name="connsiteY24" fmla="*/ 9097 h 17639"/>
                <a:gd name="connsiteX25" fmla="*/ 7415 w 11086"/>
                <a:gd name="connsiteY25" fmla="*/ 9097 h 17639"/>
                <a:gd name="connsiteX26" fmla="*/ 7415 w 11086"/>
                <a:gd name="connsiteY26" fmla="*/ 9097 h 17639"/>
                <a:gd name="connsiteX27" fmla="*/ 7415 w 11086"/>
                <a:gd name="connsiteY27" fmla="*/ 9097 h 17639"/>
                <a:gd name="connsiteX28" fmla="*/ 5942 w 11086"/>
                <a:gd name="connsiteY28" fmla="*/ 12398 h 17639"/>
                <a:gd name="connsiteX29" fmla="*/ 5942 w 11086"/>
                <a:gd name="connsiteY29" fmla="*/ 12398 h 17639"/>
                <a:gd name="connsiteX30" fmla="*/ 5942 w 11086"/>
                <a:gd name="connsiteY30" fmla="*/ 12398 h 17639"/>
                <a:gd name="connsiteX31" fmla="*/ 5942 w 11086"/>
                <a:gd name="connsiteY31" fmla="*/ 12398 h 17639"/>
                <a:gd name="connsiteX32" fmla="*/ 5942 w 11086"/>
                <a:gd name="connsiteY32" fmla="*/ 12398 h 17639"/>
                <a:gd name="connsiteX33" fmla="*/ 4354 w 11086"/>
                <a:gd name="connsiteY33" fmla="*/ 13694 h 17639"/>
                <a:gd name="connsiteX34" fmla="*/ 4354 w 11086"/>
                <a:gd name="connsiteY34" fmla="*/ 13694 h 17639"/>
                <a:gd name="connsiteX35" fmla="*/ 5497 w 11086"/>
                <a:gd name="connsiteY35" fmla="*/ 16678 h 17639"/>
                <a:gd name="connsiteX36" fmla="*/ 5497 w 11086"/>
                <a:gd name="connsiteY36" fmla="*/ 16678 h 17639"/>
                <a:gd name="connsiteX37" fmla="*/ 2500 w 11086"/>
                <a:gd name="connsiteY37" fmla="*/ 17682 h 17639"/>
                <a:gd name="connsiteX38" fmla="*/ 2500 w 11086"/>
                <a:gd name="connsiteY38" fmla="*/ 17682 h 17639"/>
                <a:gd name="connsiteX39" fmla="*/ 1078 w 11086"/>
                <a:gd name="connsiteY39" fmla="*/ 17720 h 17639"/>
                <a:gd name="connsiteX40" fmla="*/ 1078 w 11086"/>
                <a:gd name="connsiteY40" fmla="*/ 17720 h 17639"/>
                <a:gd name="connsiteX41" fmla="*/ 113 w 11086"/>
                <a:gd name="connsiteY41" fmla="*/ 17758 h 17639"/>
                <a:gd name="connsiteX42" fmla="*/ 113 w 11086"/>
                <a:gd name="connsiteY42" fmla="*/ 17758 h 17639"/>
                <a:gd name="connsiteX43" fmla="*/ 582 w 11086"/>
                <a:gd name="connsiteY43" fmla="*/ 16945 h 17639"/>
                <a:gd name="connsiteX44" fmla="*/ 582 w 11086"/>
                <a:gd name="connsiteY44" fmla="*/ 16945 h 17639"/>
                <a:gd name="connsiteX45" fmla="*/ 582 w 11086"/>
                <a:gd name="connsiteY45" fmla="*/ 16945 h 17639"/>
                <a:gd name="connsiteX46" fmla="*/ 1624 w 11086"/>
                <a:gd name="connsiteY46" fmla="*/ 11903 h 176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11086" h="17639">
                  <a:moveTo>
                    <a:pt x="1624" y="11903"/>
                  </a:moveTo>
                  <a:cubicBezTo>
                    <a:pt x="1535" y="11217"/>
                    <a:pt x="1331" y="8728"/>
                    <a:pt x="2690" y="8093"/>
                  </a:cubicBezTo>
                  <a:lnTo>
                    <a:pt x="2690" y="8093"/>
                  </a:lnTo>
                  <a:lnTo>
                    <a:pt x="2690" y="8093"/>
                  </a:lnTo>
                  <a:cubicBezTo>
                    <a:pt x="3782" y="7598"/>
                    <a:pt x="5802" y="5388"/>
                    <a:pt x="6297" y="4588"/>
                  </a:cubicBezTo>
                  <a:lnTo>
                    <a:pt x="6297" y="4588"/>
                  </a:lnTo>
                  <a:lnTo>
                    <a:pt x="6297" y="4588"/>
                  </a:lnTo>
                  <a:cubicBezTo>
                    <a:pt x="6488" y="4245"/>
                    <a:pt x="6741" y="3471"/>
                    <a:pt x="6932" y="2785"/>
                  </a:cubicBezTo>
                  <a:lnTo>
                    <a:pt x="6932" y="2785"/>
                  </a:lnTo>
                  <a:lnTo>
                    <a:pt x="6932" y="2785"/>
                  </a:lnTo>
                  <a:cubicBezTo>
                    <a:pt x="7339" y="1426"/>
                    <a:pt x="7605" y="651"/>
                    <a:pt x="8024" y="346"/>
                  </a:cubicBezTo>
                  <a:lnTo>
                    <a:pt x="8024" y="346"/>
                  </a:lnTo>
                  <a:lnTo>
                    <a:pt x="8024" y="346"/>
                  </a:lnTo>
                  <a:cubicBezTo>
                    <a:pt x="8304" y="181"/>
                    <a:pt x="8647" y="118"/>
                    <a:pt x="9116" y="118"/>
                  </a:cubicBezTo>
                  <a:lnTo>
                    <a:pt x="9116" y="118"/>
                  </a:lnTo>
                  <a:lnTo>
                    <a:pt x="9116" y="118"/>
                  </a:lnTo>
                  <a:cubicBezTo>
                    <a:pt x="9790" y="118"/>
                    <a:pt x="10539" y="270"/>
                    <a:pt x="10590" y="270"/>
                  </a:cubicBezTo>
                  <a:lnTo>
                    <a:pt x="10590" y="270"/>
                  </a:lnTo>
                  <a:lnTo>
                    <a:pt x="11199" y="423"/>
                  </a:lnTo>
                  <a:lnTo>
                    <a:pt x="11199" y="423"/>
                  </a:lnTo>
                  <a:lnTo>
                    <a:pt x="9002" y="5439"/>
                  </a:lnTo>
                  <a:lnTo>
                    <a:pt x="9002" y="5439"/>
                  </a:lnTo>
                  <a:lnTo>
                    <a:pt x="9002" y="5439"/>
                  </a:lnTo>
                  <a:cubicBezTo>
                    <a:pt x="9002" y="5439"/>
                    <a:pt x="7504" y="8881"/>
                    <a:pt x="7415" y="9097"/>
                  </a:cubicBezTo>
                  <a:lnTo>
                    <a:pt x="7415" y="9097"/>
                  </a:lnTo>
                  <a:lnTo>
                    <a:pt x="7415" y="9097"/>
                  </a:lnTo>
                  <a:lnTo>
                    <a:pt x="7415" y="9097"/>
                  </a:lnTo>
                  <a:lnTo>
                    <a:pt x="7415" y="9097"/>
                  </a:lnTo>
                  <a:cubicBezTo>
                    <a:pt x="7262" y="9744"/>
                    <a:pt x="6640" y="12132"/>
                    <a:pt x="5942" y="12398"/>
                  </a:cubicBezTo>
                  <a:lnTo>
                    <a:pt x="5942" y="12398"/>
                  </a:lnTo>
                  <a:lnTo>
                    <a:pt x="5942" y="12398"/>
                  </a:lnTo>
                  <a:lnTo>
                    <a:pt x="5942" y="12398"/>
                  </a:lnTo>
                  <a:lnTo>
                    <a:pt x="5942" y="12398"/>
                  </a:lnTo>
                  <a:cubicBezTo>
                    <a:pt x="5751" y="12513"/>
                    <a:pt x="5027" y="13097"/>
                    <a:pt x="4354" y="13694"/>
                  </a:cubicBezTo>
                  <a:lnTo>
                    <a:pt x="4354" y="13694"/>
                  </a:lnTo>
                  <a:lnTo>
                    <a:pt x="5497" y="16678"/>
                  </a:lnTo>
                  <a:lnTo>
                    <a:pt x="5497" y="16678"/>
                  </a:lnTo>
                  <a:lnTo>
                    <a:pt x="2500" y="17682"/>
                  </a:lnTo>
                  <a:lnTo>
                    <a:pt x="2500" y="17682"/>
                  </a:lnTo>
                  <a:lnTo>
                    <a:pt x="1078" y="17720"/>
                  </a:lnTo>
                  <a:lnTo>
                    <a:pt x="1078" y="17720"/>
                  </a:lnTo>
                  <a:lnTo>
                    <a:pt x="113" y="17758"/>
                  </a:lnTo>
                  <a:lnTo>
                    <a:pt x="113" y="17758"/>
                  </a:lnTo>
                  <a:lnTo>
                    <a:pt x="582" y="16945"/>
                  </a:lnTo>
                  <a:lnTo>
                    <a:pt x="582" y="16945"/>
                  </a:lnTo>
                  <a:lnTo>
                    <a:pt x="582" y="16945"/>
                  </a:lnTo>
                  <a:cubicBezTo>
                    <a:pt x="709" y="16640"/>
                    <a:pt x="1205" y="14176"/>
                    <a:pt x="1624" y="1190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06" name="Freeform: Shape 605">
              <a:extLst>
                <a:ext uri="{FF2B5EF4-FFF2-40B4-BE49-F238E27FC236}">
                  <a16:creationId xmlns:a16="http://schemas.microsoft.com/office/drawing/2014/main" id="{38482B75-3654-8B7B-ACF7-72B5DF9E5B9B}"/>
                </a:ext>
              </a:extLst>
            </p:cNvPr>
            <p:cNvSpPr/>
            <p:nvPr/>
          </p:nvSpPr>
          <p:spPr>
            <a:xfrm flipV="1">
              <a:off x="9156667" y="2492972"/>
              <a:ext cx="12966" cy="11074"/>
            </a:xfrm>
            <a:custGeom>
              <a:avLst/>
              <a:gdLst>
                <a:gd name="connsiteX0" fmla="*/ 3453 w 12966"/>
                <a:gd name="connsiteY0" fmla="*/ 10967 h 11074"/>
                <a:gd name="connsiteX1" fmla="*/ 3313 w 12966"/>
                <a:gd name="connsiteY1" fmla="*/ 11195 h 11074"/>
                <a:gd name="connsiteX2" fmla="*/ 3313 w 12966"/>
                <a:gd name="connsiteY2" fmla="*/ 11195 h 11074"/>
                <a:gd name="connsiteX3" fmla="*/ 113 w 12966"/>
                <a:gd name="connsiteY3" fmla="*/ 11195 h 11074"/>
                <a:gd name="connsiteX4" fmla="*/ 113 w 12966"/>
                <a:gd name="connsiteY4" fmla="*/ 11195 h 11074"/>
                <a:gd name="connsiteX5" fmla="*/ 113 w 12966"/>
                <a:gd name="connsiteY5" fmla="*/ 9773 h 11074"/>
                <a:gd name="connsiteX6" fmla="*/ 113 w 12966"/>
                <a:gd name="connsiteY6" fmla="*/ 9773 h 11074"/>
                <a:gd name="connsiteX7" fmla="*/ 201 w 12966"/>
                <a:gd name="connsiteY7" fmla="*/ 9659 h 11074"/>
                <a:gd name="connsiteX8" fmla="*/ 201 w 12966"/>
                <a:gd name="connsiteY8" fmla="*/ 9659 h 11074"/>
                <a:gd name="connsiteX9" fmla="*/ 201 w 12966"/>
                <a:gd name="connsiteY9" fmla="*/ 9659 h 11074"/>
                <a:gd name="connsiteX10" fmla="*/ 1891 w 12966"/>
                <a:gd name="connsiteY10" fmla="*/ 7195 h 11074"/>
                <a:gd name="connsiteX11" fmla="*/ 1891 w 12966"/>
                <a:gd name="connsiteY11" fmla="*/ 7195 h 11074"/>
                <a:gd name="connsiteX12" fmla="*/ 1891 w 12966"/>
                <a:gd name="connsiteY12" fmla="*/ 7195 h 11074"/>
                <a:gd name="connsiteX13" fmla="*/ 2742 w 12966"/>
                <a:gd name="connsiteY13" fmla="*/ 4960 h 11074"/>
                <a:gd name="connsiteX14" fmla="*/ 2742 w 12966"/>
                <a:gd name="connsiteY14" fmla="*/ 4960 h 11074"/>
                <a:gd name="connsiteX15" fmla="*/ 2742 w 12966"/>
                <a:gd name="connsiteY15" fmla="*/ 4960 h 11074"/>
                <a:gd name="connsiteX16" fmla="*/ 5117 w 12966"/>
                <a:gd name="connsiteY16" fmla="*/ 2648 h 11074"/>
                <a:gd name="connsiteX17" fmla="*/ 5117 w 12966"/>
                <a:gd name="connsiteY17" fmla="*/ 2648 h 11074"/>
                <a:gd name="connsiteX18" fmla="*/ 5117 w 12966"/>
                <a:gd name="connsiteY18" fmla="*/ 2648 h 11074"/>
                <a:gd name="connsiteX19" fmla="*/ 5510 w 12966"/>
                <a:gd name="connsiteY19" fmla="*/ 2712 h 11074"/>
                <a:gd name="connsiteX20" fmla="*/ 5510 w 12966"/>
                <a:gd name="connsiteY20" fmla="*/ 2712 h 11074"/>
                <a:gd name="connsiteX21" fmla="*/ 5510 w 12966"/>
                <a:gd name="connsiteY21" fmla="*/ 2712 h 11074"/>
                <a:gd name="connsiteX22" fmla="*/ 8076 w 12966"/>
                <a:gd name="connsiteY22" fmla="*/ 2902 h 11074"/>
                <a:gd name="connsiteX23" fmla="*/ 8076 w 12966"/>
                <a:gd name="connsiteY23" fmla="*/ 2902 h 11074"/>
                <a:gd name="connsiteX24" fmla="*/ 8076 w 12966"/>
                <a:gd name="connsiteY24" fmla="*/ 2902 h 11074"/>
                <a:gd name="connsiteX25" fmla="*/ 11860 w 12966"/>
                <a:gd name="connsiteY25" fmla="*/ 629 h 11074"/>
                <a:gd name="connsiteX26" fmla="*/ 11860 w 12966"/>
                <a:gd name="connsiteY26" fmla="*/ 629 h 11074"/>
                <a:gd name="connsiteX27" fmla="*/ 13079 w 12966"/>
                <a:gd name="connsiteY27" fmla="*/ 121 h 11074"/>
                <a:gd name="connsiteX28" fmla="*/ 13079 w 12966"/>
                <a:gd name="connsiteY28" fmla="*/ 121 h 11074"/>
                <a:gd name="connsiteX29" fmla="*/ 10628 w 12966"/>
                <a:gd name="connsiteY29" fmla="*/ 5709 h 11074"/>
                <a:gd name="connsiteX30" fmla="*/ 10628 w 12966"/>
                <a:gd name="connsiteY30" fmla="*/ 5709 h 11074"/>
                <a:gd name="connsiteX31" fmla="*/ 10628 w 12966"/>
                <a:gd name="connsiteY31" fmla="*/ 5709 h 11074"/>
                <a:gd name="connsiteX32" fmla="*/ 8622 w 12966"/>
                <a:gd name="connsiteY32" fmla="*/ 7817 h 11074"/>
                <a:gd name="connsiteX33" fmla="*/ 8622 w 12966"/>
                <a:gd name="connsiteY33" fmla="*/ 7817 h 11074"/>
                <a:gd name="connsiteX34" fmla="*/ 8622 w 12966"/>
                <a:gd name="connsiteY34" fmla="*/ 7817 h 11074"/>
                <a:gd name="connsiteX35" fmla="*/ 7199 w 12966"/>
                <a:gd name="connsiteY35" fmla="*/ 8465 h 11074"/>
                <a:gd name="connsiteX36" fmla="*/ 7199 w 12966"/>
                <a:gd name="connsiteY36" fmla="*/ 8465 h 11074"/>
                <a:gd name="connsiteX37" fmla="*/ 7199 w 12966"/>
                <a:gd name="connsiteY37" fmla="*/ 8465 h 11074"/>
                <a:gd name="connsiteX38" fmla="*/ 5421 w 12966"/>
                <a:gd name="connsiteY38" fmla="*/ 9227 h 11074"/>
                <a:gd name="connsiteX39" fmla="*/ 5421 w 12966"/>
                <a:gd name="connsiteY39" fmla="*/ 9227 h 11074"/>
                <a:gd name="connsiteX40" fmla="*/ 5421 w 12966"/>
                <a:gd name="connsiteY40" fmla="*/ 9227 h 11074"/>
                <a:gd name="connsiteX41" fmla="*/ 3453 w 12966"/>
                <a:gd name="connsiteY41" fmla="*/ 10967 h 110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2966" h="11074">
                  <a:moveTo>
                    <a:pt x="3453" y="10967"/>
                  </a:moveTo>
                  <a:lnTo>
                    <a:pt x="3313" y="11195"/>
                  </a:lnTo>
                  <a:lnTo>
                    <a:pt x="3313" y="11195"/>
                  </a:lnTo>
                  <a:lnTo>
                    <a:pt x="113" y="11195"/>
                  </a:lnTo>
                  <a:lnTo>
                    <a:pt x="113" y="11195"/>
                  </a:lnTo>
                  <a:lnTo>
                    <a:pt x="113" y="9773"/>
                  </a:lnTo>
                  <a:lnTo>
                    <a:pt x="113" y="9773"/>
                  </a:lnTo>
                  <a:lnTo>
                    <a:pt x="201" y="9659"/>
                  </a:lnTo>
                  <a:lnTo>
                    <a:pt x="201" y="9659"/>
                  </a:lnTo>
                  <a:lnTo>
                    <a:pt x="201" y="9659"/>
                  </a:lnTo>
                  <a:cubicBezTo>
                    <a:pt x="201" y="9659"/>
                    <a:pt x="1548" y="7715"/>
                    <a:pt x="1891" y="7195"/>
                  </a:cubicBezTo>
                  <a:lnTo>
                    <a:pt x="1891" y="7195"/>
                  </a:lnTo>
                  <a:lnTo>
                    <a:pt x="1891" y="7195"/>
                  </a:lnTo>
                  <a:cubicBezTo>
                    <a:pt x="2119" y="6839"/>
                    <a:pt x="2513" y="5683"/>
                    <a:pt x="2742" y="4960"/>
                  </a:cubicBezTo>
                  <a:lnTo>
                    <a:pt x="2742" y="4960"/>
                  </a:lnTo>
                  <a:lnTo>
                    <a:pt x="2742" y="4960"/>
                  </a:lnTo>
                  <a:cubicBezTo>
                    <a:pt x="2881" y="4566"/>
                    <a:pt x="3859" y="2648"/>
                    <a:pt x="5117" y="2648"/>
                  </a:cubicBezTo>
                  <a:lnTo>
                    <a:pt x="5117" y="2648"/>
                  </a:lnTo>
                  <a:lnTo>
                    <a:pt x="5117" y="2648"/>
                  </a:lnTo>
                  <a:cubicBezTo>
                    <a:pt x="5243" y="2648"/>
                    <a:pt x="5370" y="2661"/>
                    <a:pt x="5510" y="2712"/>
                  </a:cubicBezTo>
                  <a:lnTo>
                    <a:pt x="5510" y="2712"/>
                  </a:lnTo>
                  <a:lnTo>
                    <a:pt x="5510" y="2712"/>
                  </a:lnTo>
                  <a:cubicBezTo>
                    <a:pt x="6335" y="2991"/>
                    <a:pt x="7821" y="3334"/>
                    <a:pt x="8076" y="2902"/>
                  </a:cubicBezTo>
                  <a:lnTo>
                    <a:pt x="8076" y="2902"/>
                  </a:lnTo>
                  <a:lnTo>
                    <a:pt x="8076" y="2902"/>
                  </a:lnTo>
                  <a:cubicBezTo>
                    <a:pt x="8660" y="1962"/>
                    <a:pt x="11339" y="845"/>
                    <a:pt x="11860" y="629"/>
                  </a:cubicBezTo>
                  <a:lnTo>
                    <a:pt x="11860" y="629"/>
                  </a:lnTo>
                  <a:lnTo>
                    <a:pt x="13079" y="121"/>
                  </a:lnTo>
                  <a:lnTo>
                    <a:pt x="13079" y="121"/>
                  </a:lnTo>
                  <a:lnTo>
                    <a:pt x="10628" y="5709"/>
                  </a:lnTo>
                  <a:lnTo>
                    <a:pt x="10628" y="5709"/>
                  </a:lnTo>
                  <a:lnTo>
                    <a:pt x="10628" y="5709"/>
                  </a:lnTo>
                  <a:cubicBezTo>
                    <a:pt x="10577" y="5887"/>
                    <a:pt x="9930" y="7589"/>
                    <a:pt x="8622" y="7817"/>
                  </a:cubicBezTo>
                  <a:lnTo>
                    <a:pt x="8622" y="7817"/>
                  </a:lnTo>
                  <a:lnTo>
                    <a:pt x="8622" y="7817"/>
                  </a:lnTo>
                  <a:cubicBezTo>
                    <a:pt x="8164" y="7893"/>
                    <a:pt x="7695" y="8185"/>
                    <a:pt x="7199" y="8465"/>
                  </a:cubicBezTo>
                  <a:lnTo>
                    <a:pt x="7199" y="8465"/>
                  </a:lnTo>
                  <a:lnTo>
                    <a:pt x="7199" y="8465"/>
                  </a:lnTo>
                  <a:cubicBezTo>
                    <a:pt x="6628" y="8782"/>
                    <a:pt x="6056" y="9138"/>
                    <a:pt x="5421" y="9227"/>
                  </a:cubicBezTo>
                  <a:lnTo>
                    <a:pt x="5421" y="9227"/>
                  </a:lnTo>
                  <a:lnTo>
                    <a:pt x="5421" y="9227"/>
                  </a:lnTo>
                  <a:cubicBezTo>
                    <a:pt x="4824" y="9328"/>
                    <a:pt x="3897" y="10344"/>
                    <a:pt x="3453" y="1096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07" name="Freeform: Shape 606">
              <a:extLst>
                <a:ext uri="{FF2B5EF4-FFF2-40B4-BE49-F238E27FC236}">
                  <a16:creationId xmlns:a16="http://schemas.microsoft.com/office/drawing/2014/main" id="{1DC04EB2-562D-8697-81C1-33E636978026}"/>
                </a:ext>
              </a:extLst>
            </p:cNvPr>
            <p:cNvSpPr/>
            <p:nvPr/>
          </p:nvSpPr>
          <p:spPr>
            <a:xfrm flipV="1">
              <a:off x="9201975" y="2545168"/>
              <a:ext cx="9757" cy="23164"/>
            </a:xfrm>
            <a:custGeom>
              <a:avLst/>
              <a:gdLst>
                <a:gd name="connsiteX0" fmla="*/ 9516 w 9757"/>
                <a:gd name="connsiteY0" fmla="*/ 157 h 23164"/>
                <a:gd name="connsiteX1" fmla="*/ 9871 w 9757"/>
                <a:gd name="connsiteY1" fmla="*/ 6368 h 23164"/>
                <a:gd name="connsiteX2" fmla="*/ 9871 w 9757"/>
                <a:gd name="connsiteY2" fmla="*/ 6368 h 23164"/>
                <a:gd name="connsiteX3" fmla="*/ 9871 w 9757"/>
                <a:gd name="connsiteY3" fmla="*/ 6368 h 23164"/>
                <a:gd name="connsiteX4" fmla="*/ 9516 w 9757"/>
                <a:gd name="connsiteY4" fmla="*/ 7256 h 23164"/>
                <a:gd name="connsiteX5" fmla="*/ 9516 w 9757"/>
                <a:gd name="connsiteY5" fmla="*/ 7256 h 23164"/>
                <a:gd name="connsiteX6" fmla="*/ 9516 w 9757"/>
                <a:gd name="connsiteY6" fmla="*/ 7256 h 23164"/>
                <a:gd name="connsiteX7" fmla="*/ 7903 w 9757"/>
                <a:gd name="connsiteY7" fmla="*/ 10622 h 23164"/>
                <a:gd name="connsiteX8" fmla="*/ 7903 w 9757"/>
                <a:gd name="connsiteY8" fmla="*/ 10622 h 23164"/>
                <a:gd name="connsiteX9" fmla="*/ 7903 w 9757"/>
                <a:gd name="connsiteY9" fmla="*/ 10622 h 23164"/>
                <a:gd name="connsiteX10" fmla="*/ 7090 w 9757"/>
                <a:gd name="connsiteY10" fmla="*/ 12705 h 23164"/>
                <a:gd name="connsiteX11" fmla="*/ 7090 w 9757"/>
                <a:gd name="connsiteY11" fmla="*/ 12705 h 23164"/>
                <a:gd name="connsiteX12" fmla="*/ 7090 w 9757"/>
                <a:gd name="connsiteY12" fmla="*/ 14317 h 23164"/>
                <a:gd name="connsiteX13" fmla="*/ 7090 w 9757"/>
                <a:gd name="connsiteY13" fmla="*/ 14317 h 23164"/>
                <a:gd name="connsiteX14" fmla="*/ 7090 w 9757"/>
                <a:gd name="connsiteY14" fmla="*/ 14317 h 23164"/>
                <a:gd name="connsiteX15" fmla="*/ 5998 w 9757"/>
                <a:gd name="connsiteY15" fmla="*/ 19054 h 23164"/>
                <a:gd name="connsiteX16" fmla="*/ 5998 w 9757"/>
                <a:gd name="connsiteY16" fmla="*/ 19054 h 23164"/>
                <a:gd name="connsiteX17" fmla="*/ 5998 w 9757"/>
                <a:gd name="connsiteY17" fmla="*/ 19054 h 23164"/>
                <a:gd name="connsiteX18" fmla="*/ 5172 w 9757"/>
                <a:gd name="connsiteY18" fmla="*/ 19893 h 23164"/>
                <a:gd name="connsiteX19" fmla="*/ 5172 w 9757"/>
                <a:gd name="connsiteY19" fmla="*/ 19893 h 23164"/>
                <a:gd name="connsiteX20" fmla="*/ 5172 w 9757"/>
                <a:gd name="connsiteY20" fmla="*/ 19893 h 23164"/>
                <a:gd name="connsiteX21" fmla="*/ 4512 w 9757"/>
                <a:gd name="connsiteY21" fmla="*/ 20439 h 23164"/>
                <a:gd name="connsiteX22" fmla="*/ 4512 w 9757"/>
                <a:gd name="connsiteY22" fmla="*/ 20439 h 23164"/>
                <a:gd name="connsiteX23" fmla="*/ 4512 w 9757"/>
                <a:gd name="connsiteY23" fmla="*/ 20439 h 23164"/>
                <a:gd name="connsiteX24" fmla="*/ 4131 w 9757"/>
                <a:gd name="connsiteY24" fmla="*/ 21188 h 23164"/>
                <a:gd name="connsiteX25" fmla="*/ 4131 w 9757"/>
                <a:gd name="connsiteY25" fmla="*/ 21188 h 23164"/>
                <a:gd name="connsiteX26" fmla="*/ 4131 w 9757"/>
                <a:gd name="connsiteY26" fmla="*/ 21188 h 23164"/>
                <a:gd name="connsiteX27" fmla="*/ 2798 w 9757"/>
                <a:gd name="connsiteY27" fmla="*/ 23055 h 23164"/>
                <a:gd name="connsiteX28" fmla="*/ 2798 w 9757"/>
                <a:gd name="connsiteY28" fmla="*/ 23055 h 23164"/>
                <a:gd name="connsiteX29" fmla="*/ 2798 w 9757"/>
                <a:gd name="connsiteY29" fmla="*/ 23055 h 23164"/>
                <a:gd name="connsiteX30" fmla="*/ 2023 w 9757"/>
                <a:gd name="connsiteY30" fmla="*/ 23296 h 23164"/>
                <a:gd name="connsiteX31" fmla="*/ 2023 w 9757"/>
                <a:gd name="connsiteY31" fmla="*/ 23296 h 23164"/>
                <a:gd name="connsiteX32" fmla="*/ 2023 w 9757"/>
                <a:gd name="connsiteY32" fmla="*/ 23296 h 23164"/>
                <a:gd name="connsiteX33" fmla="*/ 588 w 9757"/>
                <a:gd name="connsiteY33" fmla="*/ 21658 h 23164"/>
                <a:gd name="connsiteX34" fmla="*/ 588 w 9757"/>
                <a:gd name="connsiteY34" fmla="*/ 21658 h 23164"/>
                <a:gd name="connsiteX35" fmla="*/ 588 w 9757"/>
                <a:gd name="connsiteY35" fmla="*/ 21658 h 23164"/>
                <a:gd name="connsiteX36" fmla="*/ 372 w 9757"/>
                <a:gd name="connsiteY36" fmla="*/ 21048 h 23164"/>
                <a:gd name="connsiteX37" fmla="*/ 372 w 9757"/>
                <a:gd name="connsiteY37" fmla="*/ 21048 h 23164"/>
                <a:gd name="connsiteX38" fmla="*/ 372 w 9757"/>
                <a:gd name="connsiteY38" fmla="*/ 21048 h 23164"/>
                <a:gd name="connsiteX39" fmla="*/ 296 w 9757"/>
                <a:gd name="connsiteY39" fmla="*/ 18889 h 23164"/>
                <a:gd name="connsiteX40" fmla="*/ 296 w 9757"/>
                <a:gd name="connsiteY40" fmla="*/ 18889 h 23164"/>
                <a:gd name="connsiteX41" fmla="*/ 296 w 9757"/>
                <a:gd name="connsiteY41" fmla="*/ 18889 h 23164"/>
                <a:gd name="connsiteX42" fmla="*/ 372 w 9757"/>
                <a:gd name="connsiteY42" fmla="*/ 18432 h 23164"/>
                <a:gd name="connsiteX43" fmla="*/ 372 w 9757"/>
                <a:gd name="connsiteY43" fmla="*/ 18432 h 23164"/>
                <a:gd name="connsiteX44" fmla="*/ 372 w 9757"/>
                <a:gd name="connsiteY44" fmla="*/ 18432 h 23164"/>
                <a:gd name="connsiteX45" fmla="*/ 372 w 9757"/>
                <a:gd name="connsiteY45" fmla="*/ 16692 h 23164"/>
                <a:gd name="connsiteX46" fmla="*/ 372 w 9757"/>
                <a:gd name="connsiteY46" fmla="*/ 16692 h 23164"/>
                <a:gd name="connsiteX47" fmla="*/ 372 w 9757"/>
                <a:gd name="connsiteY47" fmla="*/ 16692 h 23164"/>
                <a:gd name="connsiteX48" fmla="*/ 372 w 9757"/>
                <a:gd name="connsiteY48" fmla="*/ 14927 h 23164"/>
                <a:gd name="connsiteX49" fmla="*/ 372 w 9757"/>
                <a:gd name="connsiteY49" fmla="*/ 14927 h 23164"/>
                <a:gd name="connsiteX50" fmla="*/ 372 w 9757"/>
                <a:gd name="connsiteY50" fmla="*/ 11714 h 23164"/>
                <a:gd name="connsiteX51" fmla="*/ 372 w 9757"/>
                <a:gd name="connsiteY51" fmla="*/ 11714 h 23164"/>
                <a:gd name="connsiteX52" fmla="*/ 3242 w 9757"/>
                <a:gd name="connsiteY52" fmla="*/ 11193 h 23164"/>
                <a:gd name="connsiteX53" fmla="*/ 3242 w 9757"/>
                <a:gd name="connsiteY53" fmla="*/ 11193 h 23164"/>
                <a:gd name="connsiteX54" fmla="*/ 3242 w 9757"/>
                <a:gd name="connsiteY54" fmla="*/ 11193 h 23164"/>
                <a:gd name="connsiteX55" fmla="*/ 5795 w 9757"/>
                <a:gd name="connsiteY55" fmla="*/ 10609 h 23164"/>
                <a:gd name="connsiteX56" fmla="*/ 5795 w 9757"/>
                <a:gd name="connsiteY56" fmla="*/ 10609 h 23164"/>
                <a:gd name="connsiteX57" fmla="*/ 5795 w 9757"/>
                <a:gd name="connsiteY57" fmla="*/ 10609 h 23164"/>
                <a:gd name="connsiteX58" fmla="*/ 5553 w 9757"/>
                <a:gd name="connsiteY58" fmla="*/ 8958 h 23164"/>
                <a:gd name="connsiteX59" fmla="*/ 5553 w 9757"/>
                <a:gd name="connsiteY59" fmla="*/ 8958 h 23164"/>
                <a:gd name="connsiteX60" fmla="*/ 5553 w 9757"/>
                <a:gd name="connsiteY60" fmla="*/ 8958 h 23164"/>
                <a:gd name="connsiteX61" fmla="*/ 5249 w 9757"/>
                <a:gd name="connsiteY61" fmla="*/ 8349 h 23164"/>
                <a:gd name="connsiteX62" fmla="*/ 5249 w 9757"/>
                <a:gd name="connsiteY62" fmla="*/ 8349 h 23164"/>
                <a:gd name="connsiteX63" fmla="*/ 5249 w 9757"/>
                <a:gd name="connsiteY63" fmla="*/ 8349 h 23164"/>
                <a:gd name="connsiteX64" fmla="*/ 4563 w 9757"/>
                <a:gd name="connsiteY64" fmla="*/ 7714 h 23164"/>
                <a:gd name="connsiteX65" fmla="*/ 4563 w 9757"/>
                <a:gd name="connsiteY65" fmla="*/ 7714 h 23164"/>
                <a:gd name="connsiteX66" fmla="*/ 4563 w 9757"/>
                <a:gd name="connsiteY66" fmla="*/ 7714 h 23164"/>
                <a:gd name="connsiteX67" fmla="*/ 4855 w 9757"/>
                <a:gd name="connsiteY67" fmla="*/ 4983 h 23164"/>
                <a:gd name="connsiteX68" fmla="*/ 4855 w 9757"/>
                <a:gd name="connsiteY68" fmla="*/ 4983 h 23164"/>
                <a:gd name="connsiteX69" fmla="*/ 4855 w 9757"/>
                <a:gd name="connsiteY69" fmla="*/ 4983 h 23164"/>
                <a:gd name="connsiteX70" fmla="*/ 5401 w 9757"/>
                <a:gd name="connsiteY70" fmla="*/ 4247 h 23164"/>
                <a:gd name="connsiteX71" fmla="*/ 5401 w 9757"/>
                <a:gd name="connsiteY71" fmla="*/ 4247 h 23164"/>
                <a:gd name="connsiteX72" fmla="*/ 5401 w 9757"/>
                <a:gd name="connsiteY72" fmla="*/ 4247 h 23164"/>
                <a:gd name="connsiteX73" fmla="*/ 5719 w 9757"/>
                <a:gd name="connsiteY73" fmla="*/ 3751 h 23164"/>
                <a:gd name="connsiteX74" fmla="*/ 5719 w 9757"/>
                <a:gd name="connsiteY74" fmla="*/ 3751 h 23164"/>
                <a:gd name="connsiteX75" fmla="*/ 5719 w 9757"/>
                <a:gd name="connsiteY75" fmla="*/ 3751 h 23164"/>
                <a:gd name="connsiteX76" fmla="*/ 5401 w 9757"/>
                <a:gd name="connsiteY76" fmla="*/ 3066 h 23164"/>
                <a:gd name="connsiteX77" fmla="*/ 5401 w 9757"/>
                <a:gd name="connsiteY77" fmla="*/ 3066 h 23164"/>
                <a:gd name="connsiteX78" fmla="*/ 5401 w 9757"/>
                <a:gd name="connsiteY78" fmla="*/ 3066 h 23164"/>
                <a:gd name="connsiteX79" fmla="*/ 7065 w 9757"/>
                <a:gd name="connsiteY79" fmla="*/ 284 h 23164"/>
                <a:gd name="connsiteX80" fmla="*/ 7065 w 9757"/>
                <a:gd name="connsiteY80" fmla="*/ 284 h 23164"/>
                <a:gd name="connsiteX81" fmla="*/ 7242 w 9757"/>
                <a:gd name="connsiteY81" fmla="*/ 132 h 23164"/>
                <a:gd name="connsiteX82" fmla="*/ 7242 w 9757"/>
                <a:gd name="connsiteY82" fmla="*/ 132 h 23164"/>
                <a:gd name="connsiteX83" fmla="*/ 9389 w 9757"/>
                <a:gd name="connsiteY83" fmla="*/ 132 h 23164"/>
                <a:gd name="connsiteX84" fmla="*/ 9389 w 9757"/>
                <a:gd name="connsiteY84" fmla="*/ 132 h 23164"/>
                <a:gd name="connsiteX85" fmla="*/ 9389 w 9757"/>
                <a:gd name="connsiteY85" fmla="*/ 132 h 23164"/>
                <a:gd name="connsiteX86" fmla="*/ 9516 w 9757"/>
                <a:gd name="connsiteY86" fmla="*/ 157 h 231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</a:cxnLst>
              <a:rect l="l" t="t" r="r" b="b"/>
              <a:pathLst>
                <a:path w="9757" h="23164">
                  <a:moveTo>
                    <a:pt x="9516" y="157"/>
                  </a:moveTo>
                  <a:cubicBezTo>
                    <a:pt x="9693" y="2215"/>
                    <a:pt x="9795" y="4297"/>
                    <a:pt x="9871" y="6368"/>
                  </a:cubicBezTo>
                  <a:lnTo>
                    <a:pt x="9871" y="6368"/>
                  </a:lnTo>
                  <a:lnTo>
                    <a:pt x="9871" y="6368"/>
                  </a:lnTo>
                  <a:cubicBezTo>
                    <a:pt x="9643" y="6850"/>
                    <a:pt x="9516" y="7206"/>
                    <a:pt x="9516" y="7256"/>
                  </a:cubicBezTo>
                  <a:lnTo>
                    <a:pt x="9516" y="7256"/>
                  </a:lnTo>
                  <a:lnTo>
                    <a:pt x="9516" y="7256"/>
                  </a:lnTo>
                  <a:cubicBezTo>
                    <a:pt x="9516" y="7256"/>
                    <a:pt x="8284" y="9923"/>
                    <a:pt x="7903" y="10622"/>
                  </a:cubicBezTo>
                  <a:lnTo>
                    <a:pt x="7903" y="10622"/>
                  </a:lnTo>
                  <a:lnTo>
                    <a:pt x="7903" y="10622"/>
                  </a:lnTo>
                  <a:cubicBezTo>
                    <a:pt x="7661" y="11117"/>
                    <a:pt x="7090" y="12260"/>
                    <a:pt x="7090" y="12705"/>
                  </a:cubicBezTo>
                  <a:lnTo>
                    <a:pt x="7090" y="12705"/>
                  </a:lnTo>
                  <a:lnTo>
                    <a:pt x="7090" y="14317"/>
                  </a:lnTo>
                  <a:lnTo>
                    <a:pt x="7090" y="14317"/>
                  </a:lnTo>
                  <a:lnTo>
                    <a:pt x="7090" y="14317"/>
                  </a:lnTo>
                  <a:cubicBezTo>
                    <a:pt x="7090" y="14419"/>
                    <a:pt x="6887" y="16553"/>
                    <a:pt x="5998" y="19054"/>
                  </a:cubicBezTo>
                  <a:lnTo>
                    <a:pt x="5998" y="19054"/>
                  </a:lnTo>
                  <a:lnTo>
                    <a:pt x="5998" y="19054"/>
                  </a:lnTo>
                  <a:cubicBezTo>
                    <a:pt x="5820" y="19499"/>
                    <a:pt x="5477" y="19702"/>
                    <a:pt x="5172" y="19893"/>
                  </a:cubicBezTo>
                  <a:lnTo>
                    <a:pt x="5172" y="19893"/>
                  </a:lnTo>
                  <a:lnTo>
                    <a:pt x="5172" y="19893"/>
                  </a:lnTo>
                  <a:cubicBezTo>
                    <a:pt x="4931" y="20020"/>
                    <a:pt x="4703" y="20172"/>
                    <a:pt x="4512" y="20439"/>
                  </a:cubicBezTo>
                  <a:lnTo>
                    <a:pt x="4512" y="20439"/>
                  </a:lnTo>
                  <a:lnTo>
                    <a:pt x="4512" y="20439"/>
                  </a:lnTo>
                  <a:cubicBezTo>
                    <a:pt x="4360" y="20642"/>
                    <a:pt x="4233" y="20883"/>
                    <a:pt x="4131" y="21188"/>
                  </a:cubicBezTo>
                  <a:lnTo>
                    <a:pt x="4131" y="21188"/>
                  </a:lnTo>
                  <a:lnTo>
                    <a:pt x="4131" y="21188"/>
                  </a:lnTo>
                  <a:cubicBezTo>
                    <a:pt x="3890" y="21772"/>
                    <a:pt x="3610" y="22483"/>
                    <a:pt x="2798" y="23055"/>
                  </a:cubicBezTo>
                  <a:lnTo>
                    <a:pt x="2798" y="23055"/>
                  </a:lnTo>
                  <a:lnTo>
                    <a:pt x="2798" y="23055"/>
                  </a:lnTo>
                  <a:cubicBezTo>
                    <a:pt x="2493" y="23207"/>
                    <a:pt x="2251" y="23296"/>
                    <a:pt x="2023" y="23296"/>
                  </a:cubicBezTo>
                  <a:lnTo>
                    <a:pt x="2023" y="23296"/>
                  </a:lnTo>
                  <a:lnTo>
                    <a:pt x="2023" y="23296"/>
                  </a:lnTo>
                  <a:cubicBezTo>
                    <a:pt x="1159" y="23296"/>
                    <a:pt x="842" y="22382"/>
                    <a:pt x="588" y="21658"/>
                  </a:cubicBezTo>
                  <a:lnTo>
                    <a:pt x="588" y="21658"/>
                  </a:lnTo>
                  <a:lnTo>
                    <a:pt x="588" y="21658"/>
                  </a:lnTo>
                  <a:cubicBezTo>
                    <a:pt x="512" y="21442"/>
                    <a:pt x="461" y="21226"/>
                    <a:pt x="372" y="21048"/>
                  </a:cubicBezTo>
                  <a:lnTo>
                    <a:pt x="372" y="21048"/>
                  </a:lnTo>
                  <a:lnTo>
                    <a:pt x="372" y="21048"/>
                  </a:lnTo>
                  <a:cubicBezTo>
                    <a:pt x="-34" y="20172"/>
                    <a:pt x="118" y="19550"/>
                    <a:pt x="296" y="18889"/>
                  </a:cubicBezTo>
                  <a:lnTo>
                    <a:pt x="296" y="18889"/>
                  </a:lnTo>
                  <a:lnTo>
                    <a:pt x="296" y="18889"/>
                  </a:lnTo>
                  <a:cubicBezTo>
                    <a:pt x="321" y="18737"/>
                    <a:pt x="347" y="18585"/>
                    <a:pt x="372" y="18432"/>
                  </a:cubicBezTo>
                  <a:lnTo>
                    <a:pt x="372" y="18432"/>
                  </a:lnTo>
                  <a:lnTo>
                    <a:pt x="372" y="18432"/>
                  </a:lnTo>
                  <a:cubicBezTo>
                    <a:pt x="461" y="18038"/>
                    <a:pt x="385" y="17327"/>
                    <a:pt x="372" y="16692"/>
                  </a:cubicBezTo>
                  <a:lnTo>
                    <a:pt x="372" y="16692"/>
                  </a:lnTo>
                  <a:lnTo>
                    <a:pt x="372" y="16692"/>
                  </a:lnTo>
                  <a:cubicBezTo>
                    <a:pt x="321" y="15981"/>
                    <a:pt x="296" y="15346"/>
                    <a:pt x="372" y="14927"/>
                  </a:cubicBezTo>
                  <a:lnTo>
                    <a:pt x="372" y="14927"/>
                  </a:lnTo>
                  <a:lnTo>
                    <a:pt x="372" y="11714"/>
                  </a:lnTo>
                  <a:lnTo>
                    <a:pt x="372" y="11714"/>
                  </a:lnTo>
                  <a:lnTo>
                    <a:pt x="3242" y="11193"/>
                  </a:lnTo>
                  <a:lnTo>
                    <a:pt x="3242" y="11193"/>
                  </a:lnTo>
                  <a:lnTo>
                    <a:pt x="3242" y="11193"/>
                  </a:lnTo>
                  <a:cubicBezTo>
                    <a:pt x="3293" y="11168"/>
                    <a:pt x="4703" y="10800"/>
                    <a:pt x="5795" y="10609"/>
                  </a:cubicBezTo>
                  <a:lnTo>
                    <a:pt x="5795" y="10609"/>
                  </a:lnTo>
                  <a:lnTo>
                    <a:pt x="5795" y="10609"/>
                  </a:lnTo>
                  <a:cubicBezTo>
                    <a:pt x="5604" y="10241"/>
                    <a:pt x="5300" y="9657"/>
                    <a:pt x="5553" y="8958"/>
                  </a:cubicBezTo>
                  <a:lnTo>
                    <a:pt x="5553" y="8958"/>
                  </a:lnTo>
                  <a:lnTo>
                    <a:pt x="5553" y="8958"/>
                  </a:lnTo>
                  <a:cubicBezTo>
                    <a:pt x="5668" y="8641"/>
                    <a:pt x="5655" y="8628"/>
                    <a:pt x="5249" y="8349"/>
                  </a:cubicBezTo>
                  <a:lnTo>
                    <a:pt x="5249" y="8349"/>
                  </a:lnTo>
                  <a:lnTo>
                    <a:pt x="5249" y="8349"/>
                  </a:lnTo>
                  <a:cubicBezTo>
                    <a:pt x="5058" y="8196"/>
                    <a:pt x="4779" y="7993"/>
                    <a:pt x="4563" y="7714"/>
                  </a:cubicBezTo>
                  <a:lnTo>
                    <a:pt x="4563" y="7714"/>
                  </a:lnTo>
                  <a:lnTo>
                    <a:pt x="4563" y="7714"/>
                  </a:lnTo>
                  <a:cubicBezTo>
                    <a:pt x="3814" y="6723"/>
                    <a:pt x="4283" y="5923"/>
                    <a:pt x="4855" y="4983"/>
                  </a:cubicBezTo>
                  <a:lnTo>
                    <a:pt x="4855" y="4983"/>
                  </a:lnTo>
                  <a:lnTo>
                    <a:pt x="4855" y="4983"/>
                  </a:lnTo>
                  <a:cubicBezTo>
                    <a:pt x="5033" y="4704"/>
                    <a:pt x="5223" y="4450"/>
                    <a:pt x="5401" y="4247"/>
                  </a:cubicBezTo>
                  <a:lnTo>
                    <a:pt x="5401" y="4247"/>
                  </a:lnTo>
                  <a:lnTo>
                    <a:pt x="5401" y="4247"/>
                  </a:lnTo>
                  <a:cubicBezTo>
                    <a:pt x="5553" y="4069"/>
                    <a:pt x="5769" y="3815"/>
                    <a:pt x="5719" y="3751"/>
                  </a:cubicBezTo>
                  <a:lnTo>
                    <a:pt x="5719" y="3751"/>
                  </a:lnTo>
                  <a:lnTo>
                    <a:pt x="5719" y="3751"/>
                  </a:lnTo>
                  <a:cubicBezTo>
                    <a:pt x="5528" y="3586"/>
                    <a:pt x="5401" y="3332"/>
                    <a:pt x="5401" y="3066"/>
                  </a:cubicBezTo>
                  <a:lnTo>
                    <a:pt x="5401" y="3066"/>
                  </a:lnTo>
                  <a:lnTo>
                    <a:pt x="5401" y="3066"/>
                  </a:lnTo>
                  <a:cubicBezTo>
                    <a:pt x="5325" y="2138"/>
                    <a:pt x="6671" y="704"/>
                    <a:pt x="7065" y="284"/>
                  </a:cubicBezTo>
                  <a:lnTo>
                    <a:pt x="7065" y="284"/>
                  </a:lnTo>
                  <a:lnTo>
                    <a:pt x="7242" y="132"/>
                  </a:lnTo>
                  <a:lnTo>
                    <a:pt x="7242" y="132"/>
                  </a:lnTo>
                  <a:lnTo>
                    <a:pt x="9389" y="132"/>
                  </a:lnTo>
                  <a:lnTo>
                    <a:pt x="9389" y="132"/>
                  </a:lnTo>
                  <a:lnTo>
                    <a:pt x="9389" y="132"/>
                  </a:lnTo>
                  <a:cubicBezTo>
                    <a:pt x="9440" y="132"/>
                    <a:pt x="9465" y="157"/>
                    <a:pt x="9516" y="15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08" name="Freeform: Shape 607">
              <a:extLst>
                <a:ext uri="{FF2B5EF4-FFF2-40B4-BE49-F238E27FC236}">
                  <a16:creationId xmlns:a16="http://schemas.microsoft.com/office/drawing/2014/main" id="{FAAC4139-17C7-A2B6-4C62-CC2F864E3658}"/>
                </a:ext>
              </a:extLst>
            </p:cNvPr>
            <p:cNvSpPr/>
            <p:nvPr/>
          </p:nvSpPr>
          <p:spPr>
            <a:xfrm flipV="1">
              <a:off x="9136792" y="2479713"/>
              <a:ext cx="4216" cy="5130"/>
            </a:xfrm>
            <a:custGeom>
              <a:avLst/>
              <a:gdLst>
                <a:gd name="connsiteX0" fmla="*/ 2195 w 4216"/>
                <a:gd name="connsiteY0" fmla="*/ 5249 h 5130"/>
                <a:gd name="connsiteX1" fmla="*/ 112 w 4216"/>
                <a:gd name="connsiteY1" fmla="*/ 2683 h 5130"/>
                <a:gd name="connsiteX2" fmla="*/ 112 w 4216"/>
                <a:gd name="connsiteY2" fmla="*/ 2683 h 5130"/>
                <a:gd name="connsiteX3" fmla="*/ 112 w 4216"/>
                <a:gd name="connsiteY3" fmla="*/ 2683 h 5130"/>
                <a:gd name="connsiteX4" fmla="*/ 2195 w 4216"/>
                <a:gd name="connsiteY4" fmla="*/ 118 h 5130"/>
                <a:gd name="connsiteX5" fmla="*/ 2195 w 4216"/>
                <a:gd name="connsiteY5" fmla="*/ 118 h 5130"/>
                <a:gd name="connsiteX6" fmla="*/ 2195 w 4216"/>
                <a:gd name="connsiteY6" fmla="*/ 118 h 5130"/>
                <a:gd name="connsiteX7" fmla="*/ 4328 w 4216"/>
                <a:gd name="connsiteY7" fmla="*/ 2683 h 5130"/>
                <a:gd name="connsiteX8" fmla="*/ 4328 w 4216"/>
                <a:gd name="connsiteY8" fmla="*/ 2683 h 5130"/>
                <a:gd name="connsiteX9" fmla="*/ 4328 w 4216"/>
                <a:gd name="connsiteY9" fmla="*/ 2683 h 5130"/>
                <a:gd name="connsiteX10" fmla="*/ 2195 w 4216"/>
                <a:gd name="connsiteY10" fmla="*/ 5249 h 51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216" h="5130">
                  <a:moveTo>
                    <a:pt x="2195" y="5249"/>
                  </a:moveTo>
                  <a:cubicBezTo>
                    <a:pt x="1026" y="5249"/>
                    <a:pt x="112" y="4119"/>
                    <a:pt x="112" y="2683"/>
                  </a:cubicBezTo>
                  <a:lnTo>
                    <a:pt x="112" y="2683"/>
                  </a:lnTo>
                  <a:lnTo>
                    <a:pt x="112" y="2683"/>
                  </a:lnTo>
                  <a:cubicBezTo>
                    <a:pt x="112" y="1274"/>
                    <a:pt x="1026" y="118"/>
                    <a:pt x="2195" y="118"/>
                  </a:cubicBezTo>
                  <a:lnTo>
                    <a:pt x="2195" y="118"/>
                  </a:lnTo>
                  <a:lnTo>
                    <a:pt x="2195" y="118"/>
                  </a:lnTo>
                  <a:cubicBezTo>
                    <a:pt x="3389" y="118"/>
                    <a:pt x="4328" y="1274"/>
                    <a:pt x="4328" y="2683"/>
                  </a:cubicBezTo>
                  <a:lnTo>
                    <a:pt x="4328" y="2683"/>
                  </a:lnTo>
                  <a:lnTo>
                    <a:pt x="4328" y="2683"/>
                  </a:lnTo>
                  <a:cubicBezTo>
                    <a:pt x="4328" y="4119"/>
                    <a:pt x="3389" y="5249"/>
                    <a:pt x="2195" y="524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09" name="Freeform: Shape 608">
              <a:extLst>
                <a:ext uri="{FF2B5EF4-FFF2-40B4-BE49-F238E27FC236}">
                  <a16:creationId xmlns:a16="http://schemas.microsoft.com/office/drawing/2014/main" id="{B2F38305-E46B-A53C-D483-B87A236E8FA1}"/>
                </a:ext>
              </a:extLst>
            </p:cNvPr>
            <p:cNvSpPr/>
            <p:nvPr/>
          </p:nvSpPr>
          <p:spPr>
            <a:xfrm flipV="1">
              <a:off x="9044796" y="2473008"/>
              <a:ext cx="5282" cy="4394"/>
            </a:xfrm>
            <a:custGeom>
              <a:avLst/>
              <a:gdLst>
                <a:gd name="connsiteX0" fmla="*/ 2739 w 5282"/>
                <a:gd name="connsiteY0" fmla="*/ 4511 h 4394"/>
                <a:gd name="connsiteX1" fmla="*/ 110 w 5282"/>
                <a:gd name="connsiteY1" fmla="*/ 2327 h 4394"/>
                <a:gd name="connsiteX2" fmla="*/ 110 w 5282"/>
                <a:gd name="connsiteY2" fmla="*/ 2327 h 4394"/>
                <a:gd name="connsiteX3" fmla="*/ 110 w 5282"/>
                <a:gd name="connsiteY3" fmla="*/ 2327 h 4394"/>
                <a:gd name="connsiteX4" fmla="*/ 2739 w 5282"/>
                <a:gd name="connsiteY4" fmla="*/ 117 h 4394"/>
                <a:gd name="connsiteX5" fmla="*/ 2739 w 5282"/>
                <a:gd name="connsiteY5" fmla="*/ 117 h 4394"/>
                <a:gd name="connsiteX6" fmla="*/ 2739 w 5282"/>
                <a:gd name="connsiteY6" fmla="*/ 117 h 4394"/>
                <a:gd name="connsiteX7" fmla="*/ 5393 w 5282"/>
                <a:gd name="connsiteY7" fmla="*/ 2327 h 4394"/>
                <a:gd name="connsiteX8" fmla="*/ 5393 w 5282"/>
                <a:gd name="connsiteY8" fmla="*/ 2327 h 4394"/>
                <a:gd name="connsiteX9" fmla="*/ 5393 w 5282"/>
                <a:gd name="connsiteY9" fmla="*/ 2327 h 4394"/>
                <a:gd name="connsiteX10" fmla="*/ 2739 w 5282"/>
                <a:gd name="connsiteY10" fmla="*/ 4511 h 4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282" h="4394">
                  <a:moveTo>
                    <a:pt x="2739" y="4511"/>
                  </a:moveTo>
                  <a:cubicBezTo>
                    <a:pt x="1303" y="4511"/>
                    <a:pt x="110" y="3546"/>
                    <a:pt x="110" y="2327"/>
                  </a:cubicBezTo>
                  <a:lnTo>
                    <a:pt x="110" y="2327"/>
                  </a:lnTo>
                  <a:lnTo>
                    <a:pt x="110" y="2327"/>
                  </a:lnTo>
                  <a:cubicBezTo>
                    <a:pt x="110" y="1108"/>
                    <a:pt x="1303" y="117"/>
                    <a:pt x="2739" y="117"/>
                  </a:cubicBezTo>
                  <a:lnTo>
                    <a:pt x="2739" y="117"/>
                  </a:lnTo>
                  <a:lnTo>
                    <a:pt x="2739" y="117"/>
                  </a:lnTo>
                  <a:cubicBezTo>
                    <a:pt x="4199" y="117"/>
                    <a:pt x="5393" y="1108"/>
                    <a:pt x="5393" y="2327"/>
                  </a:cubicBezTo>
                  <a:lnTo>
                    <a:pt x="5393" y="2327"/>
                  </a:lnTo>
                  <a:lnTo>
                    <a:pt x="5393" y="2327"/>
                  </a:lnTo>
                  <a:cubicBezTo>
                    <a:pt x="5393" y="3546"/>
                    <a:pt x="4199" y="4511"/>
                    <a:pt x="2739" y="451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10" name="Freeform: Shape 609">
              <a:extLst>
                <a:ext uri="{FF2B5EF4-FFF2-40B4-BE49-F238E27FC236}">
                  <a16:creationId xmlns:a16="http://schemas.microsoft.com/office/drawing/2014/main" id="{87223281-28A8-F4F3-1ED2-9C745588A4EE}"/>
                </a:ext>
              </a:extLst>
            </p:cNvPr>
            <p:cNvSpPr/>
            <p:nvPr/>
          </p:nvSpPr>
          <p:spPr>
            <a:xfrm flipV="1">
              <a:off x="9070246" y="2480466"/>
              <a:ext cx="7099" cy="3476"/>
            </a:xfrm>
            <a:custGeom>
              <a:avLst/>
              <a:gdLst>
                <a:gd name="connsiteX0" fmla="*/ 7209 w 7099"/>
                <a:gd name="connsiteY0" fmla="*/ 1871 h 3476"/>
                <a:gd name="connsiteX1" fmla="*/ 110 w 7099"/>
                <a:gd name="connsiteY1" fmla="*/ 1871 h 3476"/>
                <a:gd name="connsiteX2" fmla="*/ 110 w 7099"/>
                <a:gd name="connsiteY2" fmla="*/ 1871 h 3476"/>
                <a:gd name="connsiteX3" fmla="*/ 110 w 7099"/>
                <a:gd name="connsiteY3" fmla="*/ 1871 h 3476"/>
                <a:gd name="connsiteX4" fmla="*/ 3653 w 7099"/>
                <a:gd name="connsiteY4" fmla="*/ 118 h 3476"/>
                <a:gd name="connsiteX5" fmla="*/ 3653 w 7099"/>
                <a:gd name="connsiteY5" fmla="*/ 118 h 3476"/>
                <a:gd name="connsiteX6" fmla="*/ 3653 w 7099"/>
                <a:gd name="connsiteY6" fmla="*/ 118 h 3476"/>
                <a:gd name="connsiteX7" fmla="*/ 7209 w 7099"/>
                <a:gd name="connsiteY7" fmla="*/ 1871 h 34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099" h="3476">
                  <a:moveTo>
                    <a:pt x="7209" y="1871"/>
                  </a:moveTo>
                  <a:cubicBezTo>
                    <a:pt x="7209" y="4169"/>
                    <a:pt x="110" y="4169"/>
                    <a:pt x="110" y="1871"/>
                  </a:cubicBezTo>
                  <a:lnTo>
                    <a:pt x="110" y="1871"/>
                  </a:lnTo>
                  <a:lnTo>
                    <a:pt x="110" y="1871"/>
                  </a:lnTo>
                  <a:cubicBezTo>
                    <a:pt x="110" y="702"/>
                    <a:pt x="1901" y="118"/>
                    <a:pt x="3653" y="118"/>
                  </a:cubicBezTo>
                  <a:lnTo>
                    <a:pt x="3653" y="118"/>
                  </a:lnTo>
                  <a:lnTo>
                    <a:pt x="3653" y="118"/>
                  </a:lnTo>
                  <a:cubicBezTo>
                    <a:pt x="5419" y="118"/>
                    <a:pt x="7209" y="702"/>
                    <a:pt x="7209" y="187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11" name="Freeform: Shape 610">
              <a:extLst>
                <a:ext uri="{FF2B5EF4-FFF2-40B4-BE49-F238E27FC236}">
                  <a16:creationId xmlns:a16="http://schemas.microsoft.com/office/drawing/2014/main" id="{5380E367-05D9-7CA0-E39A-F036BD61CF9B}"/>
                </a:ext>
              </a:extLst>
            </p:cNvPr>
            <p:cNvSpPr/>
            <p:nvPr/>
          </p:nvSpPr>
          <p:spPr>
            <a:xfrm flipV="1">
              <a:off x="9050701" y="2489772"/>
              <a:ext cx="5778" cy="4889"/>
            </a:xfrm>
            <a:custGeom>
              <a:avLst/>
              <a:gdLst>
                <a:gd name="connsiteX0" fmla="*/ 1850 w 5778"/>
                <a:gd name="connsiteY0" fmla="*/ 1606 h 4889"/>
                <a:gd name="connsiteX1" fmla="*/ 2536 w 5778"/>
                <a:gd name="connsiteY1" fmla="*/ 1758 h 4889"/>
                <a:gd name="connsiteX2" fmla="*/ 2536 w 5778"/>
                <a:gd name="connsiteY2" fmla="*/ 1758 h 4889"/>
                <a:gd name="connsiteX3" fmla="*/ 2536 w 5778"/>
                <a:gd name="connsiteY3" fmla="*/ 1758 h 4889"/>
                <a:gd name="connsiteX4" fmla="*/ 3755 w 5778"/>
                <a:gd name="connsiteY4" fmla="*/ 120 h 4889"/>
                <a:gd name="connsiteX5" fmla="*/ 3755 w 5778"/>
                <a:gd name="connsiteY5" fmla="*/ 120 h 4889"/>
                <a:gd name="connsiteX6" fmla="*/ 3755 w 5778"/>
                <a:gd name="connsiteY6" fmla="*/ 120 h 4889"/>
                <a:gd name="connsiteX7" fmla="*/ 5787 w 5778"/>
                <a:gd name="connsiteY7" fmla="*/ 1530 h 4889"/>
                <a:gd name="connsiteX8" fmla="*/ 5787 w 5778"/>
                <a:gd name="connsiteY8" fmla="*/ 1530 h 4889"/>
                <a:gd name="connsiteX9" fmla="*/ 5787 w 5778"/>
                <a:gd name="connsiteY9" fmla="*/ 1530 h 4889"/>
                <a:gd name="connsiteX10" fmla="*/ 5888 w 5778"/>
                <a:gd name="connsiteY10" fmla="*/ 2152 h 4889"/>
                <a:gd name="connsiteX11" fmla="*/ 5888 w 5778"/>
                <a:gd name="connsiteY11" fmla="*/ 2152 h 4889"/>
                <a:gd name="connsiteX12" fmla="*/ 5888 w 5778"/>
                <a:gd name="connsiteY12" fmla="*/ 2152 h 4889"/>
                <a:gd name="connsiteX13" fmla="*/ 4174 w 5778"/>
                <a:gd name="connsiteY13" fmla="*/ 4260 h 4889"/>
                <a:gd name="connsiteX14" fmla="*/ 4174 w 5778"/>
                <a:gd name="connsiteY14" fmla="*/ 4260 h 4889"/>
                <a:gd name="connsiteX15" fmla="*/ 4174 w 5778"/>
                <a:gd name="connsiteY15" fmla="*/ 4260 h 4889"/>
                <a:gd name="connsiteX16" fmla="*/ 3412 w 5778"/>
                <a:gd name="connsiteY16" fmla="*/ 3993 h 4889"/>
                <a:gd name="connsiteX17" fmla="*/ 3412 w 5778"/>
                <a:gd name="connsiteY17" fmla="*/ 3993 h 4889"/>
                <a:gd name="connsiteX18" fmla="*/ 3412 w 5778"/>
                <a:gd name="connsiteY18" fmla="*/ 3993 h 4889"/>
                <a:gd name="connsiteX19" fmla="*/ 1850 w 5778"/>
                <a:gd name="connsiteY19" fmla="*/ 5009 h 4889"/>
                <a:gd name="connsiteX20" fmla="*/ 1850 w 5778"/>
                <a:gd name="connsiteY20" fmla="*/ 5009 h 4889"/>
                <a:gd name="connsiteX21" fmla="*/ 1850 w 5778"/>
                <a:gd name="connsiteY21" fmla="*/ 5009 h 4889"/>
                <a:gd name="connsiteX22" fmla="*/ 110 w 5778"/>
                <a:gd name="connsiteY22" fmla="*/ 3295 h 4889"/>
                <a:gd name="connsiteX23" fmla="*/ 110 w 5778"/>
                <a:gd name="connsiteY23" fmla="*/ 3295 h 4889"/>
                <a:gd name="connsiteX24" fmla="*/ 110 w 5778"/>
                <a:gd name="connsiteY24" fmla="*/ 3295 h 4889"/>
                <a:gd name="connsiteX25" fmla="*/ 1850 w 5778"/>
                <a:gd name="connsiteY25" fmla="*/ 1606 h 48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5778" h="4889">
                  <a:moveTo>
                    <a:pt x="1850" y="1606"/>
                  </a:moveTo>
                  <a:cubicBezTo>
                    <a:pt x="2091" y="1606"/>
                    <a:pt x="2319" y="1682"/>
                    <a:pt x="2536" y="1758"/>
                  </a:cubicBezTo>
                  <a:lnTo>
                    <a:pt x="2536" y="1758"/>
                  </a:lnTo>
                  <a:lnTo>
                    <a:pt x="2536" y="1758"/>
                  </a:lnTo>
                  <a:cubicBezTo>
                    <a:pt x="2662" y="958"/>
                    <a:pt x="3132" y="311"/>
                    <a:pt x="3755" y="120"/>
                  </a:cubicBezTo>
                  <a:lnTo>
                    <a:pt x="3755" y="120"/>
                  </a:lnTo>
                  <a:lnTo>
                    <a:pt x="3755" y="120"/>
                  </a:lnTo>
                  <a:cubicBezTo>
                    <a:pt x="4351" y="793"/>
                    <a:pt x="5050" y="1250"/>
                    <a:pt x="5787" y="1530"/>
                  </a:cubicBezTo>
                  <a:lnTo>
                    <a:pt x="5787" y="1530"/>
                  </a:lnTo>
                  <a:lnTo>
                    <a:pt x="5787" y="1530"/>
                  </a:lnTo>
                  <a:cubicBezTo>
                    <a:pt x="5837" y="1733"/>
                    <a:pt x="5888" y="1923"/>
                    <a:pt x="5888" y="2152"/>
                  </a:cubicBezTo>
                  <a:lnTo>
                    <a:pt x="5888" y="2152"/>
                  </a:lnTo>
                  <a:lnTo>
                    <a:pt x="5888" y="2152"/>
                  </a:lnTo>
                  <a:cubicBezTo>
                    <a:pt x="5888" y="3346"/>
                    <a:pt x="5139" y="4260"/>
                    <a:pt x="4174" y="4260"/>
                  </a:cubicBezTo>
                  <a:lnTo>
                    <a:pt x="4174" y="4260"/>
                  </a:lnTo>
                  <a:lnTo>
                    <a:pt x="4174" y="4260"/>
                  </a:lnTo>
                  <a:cubicBezTo>
                    <a:pt x="3907" y="4260"/>
                    <a:pt x="3653" y="4158"/>
                    <a:pt x="3412" y="3993"/>
                  </a:cubicBezTo>
                  <a:lnTo>
                    <a:pt x="3412" y="3993"/>
                  </a:lnTo>
                  <a:lnTo>
                    <a:pt x="3412" y="3993"/>
                  </a:lnTo>
                  <a:cubicBezTo>
                    <a:pt x="3132" y="4578"/>
                    <a:pt x="2536" y="5009"/>
                    <a:pt x="1850" y="5009"/>
                  </a:cubicBezTo>
                  <a:lnTo>
                    <a:pt x="1850" y="5009"/>
                  </a:lnTo>
                  <a:lnTo>
                    <a:pt x="1850" y="5009"/>
                  </a:lnTo>
                  <a:cubicBezTo>
                    <a:pt x="872" y="5009"/>
                    <a:pt x="110" y="4222"/>
                    <a:pt x="110" y="3295"/>
                  </a:cubicBezTo>
                  <a:lnTo>
                    <a:pt x="110" y="3295"/>
                  </a:lnTo>
                  <a:lnTo>
                    <a:pt x="110" y="3295"/>
                  </a:lnTo>
                  <a:cubicBezTo>
                    <a:pt x="110" y="2380"/>
                    <a:pt x="872" y="1606"/>
                    <a:pt x="1850" y="160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12" name="Freeform: Shape 611">
              <a:extLst>
                <a:ext uri="{FF2B5EF4-FFF2-40B4-BE49-F238E27FC236}">
                  <a16:creationId xmlns:a16="http://schemas.microsoft.com/office/drawing/2014/main" id="{04C28030-AB8E-82F4-F471-61EF41324C67}"/>
                </a:ext>
              </a:extLst>
            </p:cNvPr>
            <p:cNvSpPr/>
            <p:nvPr/>
          </p:nvSpPr>
          <p:spPr>
            <a:xfrm flipV="1">
              <a:off x="9044796" y="2482888"/>
              <a:ext cx="8660" cy="4889"/>
            </a:xfrm>
            <a:custGeom>
              <a:avLst/>
              <a:gdLst>
                <a:gd name="connsiteX0" fmla="*/ 5685 w 8660"/>
                <a:gd name="connsiteY0" fmla="*/ 208 h 4889"/>
                <a:gd name="connsiteX1" fmla="*/ 6561 w 8660"/>
                <a:gd name="connsiteY1" fmla="*/ 119 h 4889"/>
                <a:gd name="connsiteX2" fmla="*/ 6561 w 8660"/>
                <a:gd name="connsiteY2" fmla="*/ 119 h 4889"/>
                <a:gd name="connsiteX3" fmla="*/ 6561 w 8660"/>
                <a:gd name="connsiteY3" fmla="*/ 119 h 4889"/>
                <a:gd name="connsiteX4" fmla="*/ 8771 w 8660"/>
                <a:gd name="connsiteY4" fmla="*/ 1351 h 4889"/>
                <a:gd name="connsiteX5" fmla="*/ 8771 w 8660"/>
                <a:gd name="connsiteY5" fmla="*/ 1351 h 4889"/>
                <a:gd name="connsiteX6" fmla="*/ 8771 w 8660"/>
                <a:gd name="connsiteY6" fmla="*/ 1351 h 4889"/>
                <a:gd name="connsiteX7" fmla="*/ 7031 w 8660"/>
                <a:gd name="connsiteY7" fmla="*/ 2506 h 4889"/>
                <a:gd name="connsiteX8" fmla="*/ 7031 w 8660"/>
                <a:gd name="connsiteY8" fmla="*/ 2506 h 4889"/>
                <a:gd name="connsiteX9" fmla="*/ 7031 w 8660"/>
                <a:gd name="connsiteY9" fmla="*/ 2506 h 4889"/>
                <a:gd name="connsiteX10" fmla="*/ 5164 w 8660"/>
                <a:gd name="connsiteY10" fmla="*/ 4107 h 4889"/>
                <a:gd name="connsiteX11" fmla="*/ 5164 w 8660"/>
                <a:gd name="connsiteY11" fmla="*/ 4107 h 4889"/>
                <a:gd name="connsiteX12" fmla="*/ 5164 w 8660"/>
                <a:gd name="connsiteY12" fmla="*/ 4107 h 4889"/>
                <a:gd name="connsiteX13" fmla="*/ 4300 w 8660"/>
                <a:gd name="connsiteY13" fmla="*/ 3891 h 4889"/>
                <a:gd name="connsiteX14" fmla="*/ 4300 w 8660"/>
                <a:gd name="connsiteY14" fmla="*/ 3891 h 4889"/>
                <a:gd name="connsiteX15" fmla="*/ 4300 w 8660"/>
                <a:gd name="connsiteY15" fmla="*/ 3891 h 4889"/>
                <a:gd name="connsiteX16" fmla="*/ 2218 w 8660"/>
                <a:gd name="connsiteY16" fmla="*/ 5008 h 4889"/>
                <a:gd name="connsiteX17" fmla="*/ 2218 w 8660"/>
                <a:gd name="connsiteY17" fmla="*/ 5008 h 4889"/>
                <a:gd name="connsiteX18" fmla="*/ 2218 w 8660"/>
                <a:gd name="connsiteY18" fmla="*/ 5008 h 4889"/>
                <a:gd name="connsiteX19" fmla="*/ 110 w 8660"/>
                <a:gd name="connsiteY19" fmla="*/ 3573 h 4889"/>
                <a:gd name="connsiteX20" fmla="*/ 110 w 8660"/>
                <a:gd name="connsiteY20" fmla="*/ 3573 h 4889"/>
                <a:gd name="connsiteX21" fmla="*/ 110 w 8660"/>
                <a:gd name="connsiteY21" fmla="*/ 3573 h 4889"/>
                <a:gd name="connsiteX22" fmla="*/ 2218 w 8660"/>
                <a:gd name="connsiteY22" fmla="*/ 2164 h 4889"/>
                <a:gd name="connsiteX23" fmla="*/ 2218 w 8660"/>
                <a:gd name="connsiteY23" fmla="*/ 2164 h 4889"/>
                <a:gd name="connsiteX24" fmla="*/ 2218 w 8660"/>
                <a:gd name="connsiteY24" fmla="*/ 2164 h 4889"/>
                <a:gd name="connsiteX25" fmla="*/ 3310 w 8660"/>
                <a:gd name="connsiteY25" fmla="*/ 2367 h 4889"/>
                <a:gd name="connsiteX26" fmla="*/ 3310 w 8660"/>
                <a:gd name="connsiteY26" fmla="*/ 2367 h 4889"/>
                <a:gd name="connsiteX27" fmla="*/ 3310 w 8660"/>
                <a:gd name="connsiteY27" fmla="*/ 2367 h 4889"/>
                <a:gd name="connsiteX28" fmla="*/ 3285 w 8660"/>
                <a:gd name="connsiteY28" fmla="*/ 2113 h 4889"/>
                <a:gd name="connsiteX29" fmla="*/ 3285 w 8660"/>
                <a:gd name="connsiteY29" fmla="*/ 2113 h 4889"/>
                <a:gd name="connsiteX30" fmla="*/ 3285 w 8660"/>
                <a:gd name="connsiteY30" fmla="*/ 2113 h 4889"/>
                <a:gd name="connsiteX31" fmla="*/ 5685 w 8660"/>
                <a:gd name="connsiteY31" fmla="*/ 208 h 48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8660" h="4889">
                  <a:moveTo>
                    <a:pt x="5685" y="208"/>
                  </a:moveTo>
                  <a:cubicBezTo>
                    <a:pt x="5964" y="157"/>
                    <a:pt x="6231" y="119"/>
                    <a:pt x="6561" y="119"/>
                  </a:cubicBezTo>
                  <a:lnTo>
                    <a:pt x="6561" y="119"/>
                  </a:lnTo>
                  <a:lnTo>
                    <a:pt x="6561" y="119"/>
                  </a:lnTo>
                  <a:cubicBezTo>
                    <a:pt x="7653" y="119"/>
                    <a:pt x="8771" y="500"/>
                    <a:pt x="8771" y="1351"/>
                  </a:cubicBezTo>
                  <a:lnTo>
                    <a:pt x="8771" y="1351"/>
                  </a:lnTo>
                  <a:lnTo>
                    <a:pt x="8771" y="1351"/>
                  </a:lnTo>
                  <a:cubicBezTo>
                    <a:pt x="8771" y="2011"/>
                    <a:pt x="7971" y="2405"/>
                    <a:pt x="7031" y="2506"/>
                  </a:cubicBezTo>
                  <a:lnTo>
                    <a:pt x="7031" y="2506"/>
                  </a:lnTo>
                  <a:lnTo>
                    <a:pt x="7031" y="2506"/>
                  </a:lnTo>
                  <a:cubicBezTo>
                    <a:pt x="6879" y="3433"/>
                    <a:pt x="6117" y="4107"/>
                    <a:pt x="5164" y="4107"/>
                  </a:cubicBezTo>
                  <a:lnTo>
                    <a:pt x="5164" y="4107"/>
                  </a:lnTo>
                  <a:lnTo>
                    <a:pt x="5164" y="4107"/>
                  </a:lnTo>
                  <a:cubicBezTo>
                    <a:pt x="4847" y="4107"/>
                    <a:pt x="4555" y="4018"/>
                    <a:pt x="4300" y="3891"/>
                  </a:cubicBezTo>
                  <a:lnTo>
                    <a:pt x="4300" y="3891"/>
                  </a:lnTo>
                  <a:lnTo>
                    <a:pt x="4300" y="3891"/>
                  </a:lnTo>
                  <a:cubicBezTo>
                    <a:pt x="4097" y="4526"/>
                    <a:pt x="3285" y="5008"/>
                    <a:pt x="2218" y="5008"/>
                  </a:cubicBezTo>
                  <a:lnTo>
                    <a:pt x="2218" y="5008"/>
                  </a:lnTo>
                  <a:lnTo>
                    <a:pt x="2218" y="5008"/>
                  </a:lnTo>
                  <a:cubicBezTo>
                    <a:pt x="1024" y="5008"/>
                    <a:pt x="110" y="4399"/>
                    <a:pt x="110" y="3573"/>
                  </a:cubicBezTo>
                  <a:lnTo>
                    <a:pt x="110" y="3573"/>
                  </a:lnTo>
                  <a:lnTo>
                    <a:pt x="110" y="3573"/>
                  </a:lnTo>
                  <a:cubicBezTo>
                    <a:pt x="110" y="2760"/>
                    <a:pt x="1024" y="2164"/>
                    <a:pt x="2218" y="2164"/>
                  </a:cubicBezTo>
                  <a:lnTo>
                    <a:pt x="2218" y="2164"/>
                  </a:lnTo>
                  <a:lnTo>
                    <a:pt x="2218" y="2164"/>
                  </a:lnTo>
                  <a:cubicBezTo>
                    <a:pt x="2611" y="2164"/>
                    <a:pt x="2992" y="2252"/>
                    <a:pt x="3310" y="2367"/>
                  </a:cubicBezTo>
                  <a:lnTo>
                    <a:pt x="3310" y="2367"/>
                  </a:lnTo>
                  <a:lnTo>
                    <a:pt x="3310" y="2367"/>
                  </a:lnTo>
                  <a:cubicBezTo>
                    <a:pt x="3310" y="2290"/>
                    <a:pt x="3285" y="2202"/>
                    <a:pt x="3285" y="2113"/>
                  </a:cubicBezTo>
                  <a:lnTo>
                    <a:pt x="3285" y="2113"/>
                  </a:lnTo>
                  <a:lnTo>
                    <a:pt x="3285" y="2113"/>
                  </a:lnTo>
                  <a:cubicBezTo>
                    <a:pt x="3285" y="843"/>
                    <a:pt x="4504" y="-173"/>
                    <a:pt x="5685" y="20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13" name="Freeform: Shape 612">
              <a:extLst>
                <a:ext uri="{FF2B5EF4-FFF2-40B4-BE49-F238E27FC236}">
                  <a16:creationId xmlns:a16="http://schemas.microsoft.com/office/drawing/2014/main" id="{D50D9BB8-3C37-B8D4-1F78-53A0EC979D0B}"/>
                </a:ext>
              </a:extLst>
            </p:cNvPr>
            <p:cNvSpPr/>
            <p:nvPr/>
          </p:nvSpPr>
          <p:spPr>
            <a:xfrm flipV="1">
              <a:off x="9047971" y="2478824"/>
              <a:ext cx="3771" cy="1943"/>
            </a:xfrm>
            <a:custGeom>
              <a:avLst/>
              <a:gdLst>
                <a:gd name="connsiteX0" fmla="*/ 110 w 3771"/>
                <a:gd name="connsiteY0" fmla="*/ 1083 h 1943"/>
                <a:gd name="connsiteX1" fmla="*/ 1989 w 3771"/>
                <a:gd name="connsiteY1" fmla="*/ 118 h 1943"/>
                <a:gd name="connsiteX2" fmla="*/ 1989 w 3771"/>
                <a:gd name="connsiteY2" fmla="*/ 118 h 1943"/>
                <a:gd name="connsiteX3" fmla="*/ 1989 w 3771"/>
                <a:gd name="connsiteY3" fmla="*/ 118 h 1943"/>
                <a:gd name="connsiteX4" fmla="*/ 3882 w 3771"/>
                <a:gd name="connsiteY4" fmla="*/ 1083 h 1943"/>
                <a:gd name="connsiteX5" fmla="*/ 3882 w 3771"/>
                <a:gd name="connsiteY5" fmla="*/ 1083 h 1943"/>
                <a:gd name="connsiteX6" fmla="*/ 3882 w 3771"/>
                <a:gd name="connsiteY6" fmla="*/ 1083 h 1943"/>
                <a:gd name="connsiteX7" fmla="*/ 1989 w 3771"/>
                <a:gd name="connsiteY7" fmla="*/ 2061 h 1943"/>
                <a:gd name="connsiteX8" fmla="*/ 1989 w 3771"/>
                <a:gd name="connsiteY8" fmla="*/ 2061 h 1943"/>
                <a:gd name="connsiteX9" fmla="*/ 1989 w 3771"/>
                <a:gd name="connsiteY9" fmla="*/ 2061 h 1943"/>
                <a:gd name="connsiteX10" fmla="*/ 110 w 3771"/>
                <a:gd name="connsiteY10" fmla="*/ 1083 h 19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71" h="1943">
                  <a:moveTo>
                    <a:pt x="110" y="1083"/>
                  </a:moveTo>
                  <a:cubicBezTo>
                    <a:pt x="110" y="384"/>
                    <a:pt x="1075" y="118"/>
                    <a:pt x="1989" y="118"/>
                  </a:cubicBezTo>
                  <a:lnTo>
                    <a:pt x="1989" y="118"/>
                  </a:lnTo>
                  <a:lnTo>
                    <a:pt x="1989" y="118"/>
                  </a:lnTo>
                  <a:cubicBezTo>
                    <a:pt x="2916" y="118"/>
                    <a:pt x="3882" y="384"/>
                    <a:pt x="3882" y="1083"/>
                  </a:cubicBezTo>
                  <a:lnTo>
                    <a:pt x="3882" y="1083"/>
                  </a:lnTo>
                  <a:lnTo>
                    <a:pt x="3882" y="1083"/>
                  </a:lnTo>
                  <a:cubicBezTo>
                    <a:pt x="3882" y="1794"/>
                    <a:pt x="2916" y="2061"/>
                    <a:pt x="1989" y="2061"/>
                  </a:cubicBezTo>
                  <a:lnTo>
                    <a:pt x="1989" y="2061"/>
                  </a:lnTo>
                  <a:lnTo>
                    <a:pt x="1989" y="2061"/>
                  </a:lnTo>
                  <a:cubicBezTo>
                    <a:pt x="1075" y="2061"/>
                    <a:pt x="110" y="1794"/>
                    <a:pt x="110" y="108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14" name="Freeform: Shape 613">
              <a:extLst>
                <a:ext uri="{FF2B5EF4-FFF2-40B4-BE49-F238E27FC236}">
                  <a16:creationId xmlns:a16="http://schemas.microsoft.com/office/drawing/2014/main" id="{9E6F1F1B-A081-6DF0-4C16-7378DBA073E4}"/>
                </a:ext>
              </a:extLst>
            </p:cNvPr>
            <p:cNvSpPr/>
            <p:nvPr/>
          </p:nvSpPr>
          <p:spPr>
            <a:xfrm flipV="1">
              <a:off x="9052390" y="2474672"/>
              <a:ext cx="4610" cy="3809"/>
            </a:xfrm>
            <a:custGeom>
              <a:avLst/>
              <a:gdLst>
                <a:gd name="connsiteX0" fmla="*/ 4720 w 4610"/>
                <a:gd name="connsiteY0" fmla="*/ 2022 h 3809"/>
                <a:gd name="connsiteX1" fmla="*/ 2409 w 4610"/>
                <a:gd name="connsiteY1" fmla="*/ 3927 h 3809"/>
                <a:gd name="connsiteX2" fmla="*/ 2409 w 4610"/>
                <a:gd name="connsiteY2" fmla="*/ 3927 h 3809"/>
                <a:gd name="connsiteX3" fmla="*/ 2409 w 4610"/>
                <a:gd name="connsiteY3" fmla="*/ 3927 h 3809"/>
                <a:gd name="connsiteX4" fmla="*/ 110 w 4610"/>
                <a:gd name="connsiteY4" fmla="*/ 2022 h 3809"/>
                <a:gd name="connsiteX5" fmla="*/ 110 w 4610"/>
                <a:gd name="connsiteY5" fmla="*/ 2022 h 3809"/>
                <a:gd name="connsiteX6" fmla="*/ 110 w 4610"/>
                <a:gd name="connsiteY6" fmla="*/ 2022 h 3809"/>
                <a:gd name="connsiteX7" fmla="*/ 2409 w 4610"/>
                <a:gd name="connsiteY7" fmla="*/ 117 h 3809"/>
                <a:gd name="connsiteX8" fmla="*/ 2409 w 4610"/>
                <a:gd name="connsiteY8" fmla="*/ 117 h 3809"/>
                <a:gd name="connsiteX9" fmla="*/ 2409 w 4610"/>
                <a:gd name="connsiteY9" fmla="*/ 117 h 3809"/>
                <a:gd name="connsiteX10" fmla="*/ 4720 w 4610"/>
                <a:gd name="connsiteY10" fmla="*/ 2022 h 38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610" h="3809">
                  <a:moveTo>
                    <a:pt x="4720" y="2022"/>
                  </a:moveTo>
                  <a:cubicBezTo>
                    <a:pt x="4720" y="3089"/>
                    <a:pt x="3679" y="3927"/>
                    <a:pt x="2409" y="3927"/>
                  </a:cubicBezTo>
                  <a:lnTo>
                    <a:pt x="2409" y="3927"/>
                  </a:lnTo>
                  <a:lnTo>
                    <a:pt x="2409" y="3927"/>
                  </a:lnTo>
                  <a:cubicBezTo>
                    <a:pt x="1151" y="3927"/>
                    <a:pt x="110" y="3089"/>
                    <a:pt x="110" y="2022"/>
                  </a:cubicBezTo>
                  <a:lnTo>
                    <a:pt x="110" y="2022"/>
                  </a:lnTo>
                  <a:lnTo>
                    <a:pt x="110" y="2022"/>
                  </a:lnTo>
                  <a:cubicBezTo>
                    <a:pt x="110" y="968"/>
                    <a:pt x="1151" y="117"/>
                    <a:pt x="2409" y="117"/>
                  </a:cubicBezTo>
                  <a:lnTo>
                    <a:pt x="2409" y="117"/>
                  </a:lnTo>
                  <a:lnTo>
                    <a:pt x="2409" y="117"/>
                  </a:lnTo>
                  <a:cubicBezTo>
                    <a:pt x="3679" y="117"/>
                    <a:pt x="4720" y="968"/>
                    <a:pt x="4720" y="202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15" name="Freeform: Shape 614">
              <a:extLst>
                <a:ext uri="{FF2B5EF4-FFF2-40B4-BE49-F238E27FC236}">
                  <a16:creationId xmlns:a16="http://schemas.microsoft.com/office/drawing/2014/main" id="{C16AA620-5226-542B-47EF-A524F9C71799}"/>
                </a:ext>
              </a:extLst>
            </p:cNvPr>
            <p:cNvSpPr/>
            <p:nvPr/>
          </p:nvSpPr>
          <p:spPr>
            <a:xfrm flipV="1">
              <a:off x="9157427" y="2585845"/>
              <a:ext cx="33014" cy="57161"/>
            </a:xfrm>
            <a:custGeom>
              <a:avLst/>
              <a:gdLst>
                <a:gd name="connsiteX0" fmla="*/ 10758 w 33014"/>
                <a:gd name="connsiteY0" fmla="*/ 35879 h 57161"/>
                <a:gd name="connsiteX1" fmla="*/ 10389 w 33014"/>
                <a:gd name="connsiteY1" fmla="*/ 36946 h 57161"/>
                <a:gd name="connsiteX2" fmla="*/ 10389 w 33014"/>
                <a:gd name="connsiteY2" fmla="*/ 36946 h 57161"/>
                <a:gd name="connsiteX3" fmla="*/ 10389 w 33014"/>
                <a:gd name="connsiteY3" fmla="*/ 36946 h 57161"/>
                <a:gd name="connsiteX4" fmla="*/ 8853 w 33014"/>
                <a:gd name="connsiteY4" fmla="*/ 40566 h 57161"/>
                <a:gd name="connsiteX5" fmla="*/ 8853 w 33014"/>
                <a:gd name="connsiteY5" fmla="*/ 40566 h 57161"/>
                <a:gd name="connsiteX6" fmla="*/ 8853 w 33014"/>
                <a:gd name="connsiteY6" fmla="*/ 40566 h 57161"/>
                <a:gd name="connsiteX7" fmla="*/ 8421 w 33014"/>
                <a:gd name="connsiteY7" fmla="*/ 41404 h 57161"/>
                <a:gd name="connsiteX8" fmla="*/ 8421 w 33014"/>
                <a:gd name="connsiteY8" fmla="*/ 41404 h 57161"/>
                <a:gd name="connsiteX9" fmla="*/ 8421 w 33014"/>
                <a:gd name="connsiteY9" fmla="*/ 41404 h 57161"/>
                <a:gd name="connsiteX10" fmla="*/ 8409 w 33014"/>
                <a:gd name="connsiteY10" fmla="*/ 41708 h 57161"/>
                <a:gd name="connsiteX11" fmla="*/ 8409 w 33014"/>
                <a:gd name="connsiteY11" fmla="*/ 41708 h 57161"/>
                <a:gd name="connsiteX12" fmla="*/ 8409 w 33014"/>
                <a:gd name="connsiteY12" fmla="*/ 41708 h 57161"/>
                <a:gd name="connsiteX13" fmla="*/ 8281 w 33014"/>
                <a:gd name="connsiteY13" fmla="*/ 43791 h 57161"/>
                <a:gd name="connsiteX14" fmla="*/ 8281 w 33014"/>
                <a:gd name="connsiteY14" fmla="*/ 43791 h 57161"/>
                <a:gd name="connsiteX15" fmla="*/ 8281 w 33014"/>
                <a:gd name="connsiteY15" fmla="*/ 43791 h 57161"/>
                <a:gd name="connsiteX16" fmla="*/ 7164 w 33014"/>
                <a:gd name="connsiteY16" fmla="*/ 46522 h 57161"/>
                <a:gd name="connsiteX17" fmla="*/ 7164 w 33014"/>
                <a:gd name="connsiteY17" fmla="*/ 46522 h 57161"/>
                <a:gd name="connsiteX18" fmla="*/ 7164 w 33014"/>
                <a:gd name="connsiteY18" fmla="*/ 46522 h 57161"/>
                <a:gd name="connsiteX19" fmla="*/ 6491 w 33014"/>
                <a:gd name="connsiteY19" fmla="*/ 47779 h 57161"/>
                <a:gd name="connsiteX20" fmla="*/ 6491 w 33014"/>
                <a:gd name="connsiteY20" fmla="*/ 47779 h 57161"/>
                <a:gd name="connsiteX21" fmla="*/ 6491 w 33014"/>
                <a:gd name="connsiteY21" fmla="*/ 47779 h 57161"/>
                <a:gd name="connsiteX22" fmla="*/ 5030 w 33014"/>
                <a:gd name="connsiteY22" fmla="*/ 49722 h 57161"/>
                <a:gd name="connsiteX23" fmla="*/ 5030 w 33014"/>
                <a:gd name="connsiteY23" fmla="*/ 49722 h 57161"/>
                <a:gd name="connsiteX24" fmla="*/ 5030 w 33014"/>
                <a:gd name="connsiteY24" fmla="*/ 49722 h 57161"/>
                <a:gd name="connsiteX25" fmla="*/ 4307 w 33014"/>
                <a:gd name="connsiteY25" fmla="*/ 50560 h 57161"/>
                <a:gd name="connsiteX26" fmla="*/ 4307 w 33014"/>
                <a:gd name="connsiteY26" fmla="*/ 50560 h 57161"/>
                <a:gd name="connsiteX27" fmla="*/ 4307 w 33014"/>
                <a:gd name="connsiteY27" fmla="*/ 50560 h 57161"/>
                <a:gd name="connsiteX28" fmla="*/ 4116 w 33014"/>
                <a:gd name="connsiteY28" fmla="*/ 52084 h 57161"/>
                <a:gd name="connsiteX29" fmla="*/ 4116 w 33014"/>
                <a:gd name="connsiteY29" fmla="*/ 52084 h 57161"/>
                <a:gd name="connsiteX30" fmla="*/ 4116 w 33014"/>
                <a:gd name="connsiteY30" fmla="*/ 52084 h 57161"/>
                <a:gd name="connsiteX31" fmla="*/ 4586 w 33014"/>
                <a:gd name="connsiteY31" fmla="*/ 52275 h 57161"/>
                <a:gd name="connsiteX32" fmla="*/ 4586 w 33014"/>
                <a:gd name="connsiteY32" fmla="*/ 52275 h 57161"/>
                <a:gd name="connsiteX33" fmla="*/ 4586 w 33014"/>
                <a:gd name="connsiteY33" fmla="*/ 52275 h 57161"/>
                <a:gd name="connsiteX34" fmla="*/ 6148 w 33014"/>
                <a:gd name="connsiteY34" fmla="*/ 53735 h 57161"/>
                <a:gd name="connsiteX35" fmla="*/ 6148 w 33014"/>
                <a:gd name="connsiteY35" fmla="*/ 53735 h 57161"/>
                <a:gd name="connsiteX36" fmla="*/ 6148 w 33014"/>
                <a:gd name="connsiteY36" fmla="*/ 53735 h 57161"/>
                <a:gd name="connsiteX37" fmla="*/ 6833 w 33014"/>
                <a:gd name="connsiteY37" fmla="*/ 55043 h 57161"/>
                <a:gd name="connsiteX38" fmla="*/ 6833 w 33014"/>
                <a:gd name="connsiteY38" fmla="*/ 55043 h 57161"/>
                <a:gd name="connsiteX39" fmla="*/ 6833 w 33014"/>
                <a:gd name="connsiteY39" fmla="*/ 55043 h 57161"/>
                <a:gd name="connsiteX40" fmla="*/ 7342 w 33014"/>
                <a:gd name="connsiteY40" fmla="*/ 56885 h 57161"/>
                <a:gd name="connsiteX41" fmla="*/ 7342 w 33014"/>
                <a:gd name="connsiteY41" fmla="*/ 56885 h 57161"/>
                <a:gd name="connsiteX42" fmla="*/ 7342 w 33014"/>
                <a:gd name="connsiteY42" fmla="*/ 56885 h 57161"/>
                <a:gd name="connsiteX43" fmla="*/ 6338 w 33014"/>
                <a:gd name="connsiteY43" fmla="*/ 57304 h 57161"/>
                <a:gd name="connsiteX44" fmla="*/ 6338 w 33014"/>
                <a:gd name="connsiteY44" fmla="*/ 57304 h 57161"/>
                <a:gd name="connsiteX45" fmla="*/ 6338 w 33014"/>
                <a:gd name="connsiteY45" fmla="*/ 57304 h 57161"/>
                <a:gd name="connsiteX46" fmla="*/ 5945 w 33014"/>
                <a:gd name="connsiteY46" fmla="*/ 57291 h 57161"/>
                <a:gd name="connsiteX47" fmla="*/ 5945 w 33014"/>
                <a:gd name="connsiteY47" fmla="*/ 57291 h 57161"/>
                <a:gd name="connsiteX48" fmla="*/ 5945 w 33014"/>
                <a:gd name="connsiteY48" fmla="*/ 57291 h 57161"/>
                <a:gd name="connsiteX49" fmla="*/ 1233 w 33014"/>
                <a:gd name="connsiteY49" fmla="*/ 56034 h 57161"/>
                <a:gd name="connsiteX50" fmla="*/ 1233 w 33014"/>
                <a:gd name="connsiteY50" fmla="*/ 56034 h 57161"/>
                <a:gd name="connsiteX51" fmla="*/ 941 w 33014"/>
                <a:gd name="connsiteY51" fmla="*/ 55932 h 57161"/>
                <a:gd name="connsiteX52" fmla="*/ 941 w 33014"/>
                <a:gd name="connsiteY52" fmla="*/ 55932 h 57161"/>
                <a:gd name="connsiteX53" fmla="*/ 484 w 33014"/>
                <a:gd name="connsiteY53" fmla="*/ 53837 h 57161"/>
                <a:gd name="connsiteX54" fmla="*/ 484 w 33014"/>
                <a:gd name="connsiteY54" fmla="*/ 53837 h 57161"/>
                <a:gd name="connsiteX55" fmla="*/ 586 w 33014"/>
                <a:gd name="connsiteY55" fmla="*/ 53684 h 57161"/>
                <a:gd name="connsiteX56" fmla="*/ 586 w 33014"/>
                <a:gd name="connsiteY56" fmla="*/ 53684 h 57161"/>
                <a:gd name="connsiteX57" fmla="*/ 586 w 33014"/>
                <a:gd name="connsiteY57" fmla="*/ 53684 h 57161"/>
                <a:gd name="connsiteX58" fmla="*/ 2033 w 33014"/>
                <a:gd name="connsiteY58" fmla="*/ 52668 h 57161"/>
                <a:gd name="connsiteX59" fmla="*/ 2033 w 33014"/>
                <a:gd name="connsiteY59" fmla="*/ 52668 h 57161"/>
                <a:gd name="connsiteX60" fmla="*/ 2033 w 33014"/>
                <a:gd name="connsiteY60" fmla="*/ 52668 h 57161"/>
                <a:gd name="connsiteX61" fmla="*/ 2427 w 33014"/>
                <a:gd name="connsiteY61" fmla="*/ 52516 h 57161"/>
                <a:gd name="connsiteX62" fmla="*/ 2427 w 33014"/>
                <a:gd name="connsiteY62" fmla="*/ 52516 h 57161"/>
                <a:gd name="connsiteX63" fmla="*/ 2427 w 33014"/>
                <a:gd name="connsiteY63" fmla="*/ 52516 h 57161"/>
                <a:gd name="connsiteX64" fmla="*/ 2821 w 33014"/>
                <a:gd name="connsiteY64" fmla="*/ 52097 h 57161"/>
                <a:gd name="connsiteX65" fmla="*/ 2821 w 33014"/>
                <a:gd name="connsiteY65" fmla="*/ 52097 h 57161"/>
                <a:gd name="connsiteX66" fmla="*/ 2821 w 33014"/>
                <a:gd name="connsiteY66" fmla="*/ 52097 h 57161"/>
                <a:gd name="connsiteX67" fmla="*/ 3125 w 33014"/>
                <a:gd name="connsiteY67" fmla="*/ 50421 h 57161"/>
                <a:gd name="connsiteX68" fmla="*/ 3125 w 33014"/>
                <a:gd name="connsiteY68" fmla="*/ 50421 h 57161"/>
                <a:gd name="connsiteX69" fmla="*/ 3125 w 33014"/>
                <a:gd name="connsiteY69" fmla="*/ 50421 h 57161"/>
                <a:gd name="connsiteX70" fmla="*/ 2401 w 33014"/>
                <a:gd name="connsiteY70" fmla="*/ 48820 h 57161"/>
                <a:gd name="connsiteX71" fmla="*/ 2401 w 33014"/>
                <a:gd name="connsiteY71" fmla="*/ 48820 h 57161"/>
                <a:gd name="connsiteX72" fmla="*/ 2401 w 33014"/>
                <a:gd name="connsiteY72" fmla="*/ 48820 h 57161"/>
                <a:gd name="connsiteX73" fmla="*/ 2008 w 33014"/>
                <a:gd name="connsiteY73" fmla="*/ 47804 h 57161"/>
                <a:gd name="connsiteX74" fmla="*/ 2008 w 33014"/>
                <a:gd name="connsiteY74" fmla="*/ 47804 h 57161"/>
                <a:gd name="connsiteX75" fmla="*/ 2008 w 33014"/>
                <a:gd name="connsiteY75" fmla="*/ 47804 h 57161"/>
                <a:gd name="connsiteX76" fmla="*/ 738 w 33014"/>
                <a:gd name="connsiteY76" fmla="*/ 46585 h 57161"/>
                <a:gd name="connsiteX77" fmla="*/ 738 w 33014"/>
                <a:gd name="connsiteY77" fmla="*/ 46585 h 57161"/>
                <a:gd name="connsiteX78" fmla="*/ 738 w 33014"/>
                <a:gd name="connsiteY78" fmla="*/ 46585 h 57161"/>
                <a:gd name="connsiteX79" fmla="*/ 865 w 33014"/>
                <a:gd name="connsiteY79" fmla="*/ 43931 h 57161"/>
                <a:gd name="connsiteX80" fmla="*/ 865 w 33014"/>
                <a:gd name="connsiteY80" fmla="*/ 43931 h 57161"/>
                <a:gd name="connsiteX81" fmla="*/ 865 w 33014"/>
                <a:gd name="connsiteY81" fmla="*/ 43931 h 57161"/>
                <a:gd name="connsiteX82" fmla="*/ 2008 w 33014"/>
                <a:gd name="connsiteY82" fmla="*/ 42026 h 57161"/>
                <a:gd name="connsiteX83" fmla="*/ 2008 w 33014"/>
                <a:gd name="connsiteY83" fmla="*/ 42026 h 57161"/>
                <a:gd name="connsiteX84" fmla="*/ 2008 w 33014"/>
                <a:gd name="connsiteY84" fmla="*/ 42026 h 57161"/>
                <a:gd name="connsiteX85" fmla="*/ 3659 w 33014"/>
                <a:gd name="connsiteY85" fmla="*/ 39448 h 57161"/>
                <a:gd name="connsiteX86" fmla="*/ 3659 w 33014"/>
                <a:gd name="connsiteY86" fmla="*/ 39448 h 57161"/>
                <a:gd name="connsiteX87" fmla="*/ 3659 w 33014"/>
                <a:gd name="connsiteY87" fmla="*/ 39448 h 57161"/>
                <a:gd name="connsiteX88" fmla="*/ 5132 w 33014"/>
                <a:gd name="connsiteY88" fmla="*/ 36692 h 57161"/>
                <a:gd name="connsiteX89" fmla="*/ 5132 w 33014"/>
                <a:gd name="connsiteY89" fmla="*/ 36692 h 57161"/>
                <a:gd name="connsiteX90" fmla="*/ 5132 w 33014"/>
                <a:gd name="connsiteY90" fmla="*/ 36692 h 57161"/>
                <a:gd name="connsiteX91" fmla="*/ 5183 w 33014"/>
                <a:gd name="connsiteY91" fmla="*/ 32946 h 57161"/>
                <a:gd name="connsiteX92" fmla="*/ 5183 w 33014"/>
                <a:gd name="connsiteY92" fmla="*/ 32946 h 57161"/>
                <a:gd name="connsiteX93" fmla="*/ 5132 w 33014"/>
                <a:gd name="connsiteY93" fmla="*/ 32247 h 57161"/>
                <a:gd name="connsiteX94" fmla="*/ 5132 w 33014"/>
                <a:gd name="connsiteY94" fmla="*/ 32247 h 57161"/>
                <a:gd name="connsiteX95" fmla="*/ 5132 w 33014"/>
                <a:gd name="connsiteY95" fmla="*/ 32247 h 57161"/>
                <a:gd name="connsiteX96" fmla="*/ 4827 w 33014"/>
                <a:gd name="connsiteY96" fmla="*/ 30863 h 57161"/>
                <a:gd name="connsiteX97" fmla="*/ 4827 w 33014"/>
                <a:gd name="connsiteY97" fmla="*/ 30863 h 57161"/>
                <a:gd name="connsiteX98" fmla="*/ 4827 w 33014"/>
                <a:gd name="connsiteY98" fmla="*/ 30863 h 57161"/>
                <a:gd name="connsiteX99" fmla="*/ 4827 w 33014"/>
                <a:gd name="connsiteY99" fmla="*/ 29326 h 57161"/>
                <a:gd name="connsiteX100" fmla="*/ 4827 w 33014"/>
                <a:gd name="connsiteY100" fmla="*/ 29326 h 57161"/>
                <a:gd name="connsiteX101" fmla="*/ 4827 w 33014"/>
                <a:gd name="connsiteY101" fmla="*/ 29326 h 57161"/>
                <a:gd name="connsiteX102" fmla="*/ 5767 w 33014"/>
                <a:gd name="connsiteY102" fmla="*/ 28806 h 57161"/>
                <a:gd name="connsiteX103" fmla="*/ 5767 w 33014"/>
                <a:gd name="connsiteY103" fmla="*/ 28806 h 57161"/>
                <a:gd name="connsiteX104" fmla="*/ 5767 w 33014"/>
                <a:gd name="connsiteY104" fmla="*/ 28806 h 57161"/>
                <a:gd name="connsiteX105" fmla="*/ 7291 w 33014"/>
                <a:gd name="connsiteY105" fmla="*/ 27904 h 57161"/>
                <a:gd name="connsiteX106" fmla="*/ 7291 w 33014"/>
                <a:gd name="connsiteY106" fmla="*/ 27904 h 57161"/>
                <a:gd name="connsiteX107" fmla="*/ 7291 w 33014"/>
                <a:gd name="connsiteY107" fmla="*/ 27904 h 57161"/>
                <a:gd name="connsiteX108" fmla="*/ 7481 w 33014"/>
                <a:gd name="connsiteY108" fmla="*/ 27091 h 57161"/>
                <a:gd name="connsiteX109" fmla="*/ 7481 w 33014"/>
                <a:gd name="connsiteY109" fmla="*/ 27091 h 57161"/>
                <a:gd name="connsiteX110" fmla="*/ 7481 w 33014"/>
                <a:gd name="connsiteY110" fmla="*/ 27091 h 57161"/>
                <a:gd name="connsiteX111" fmla="*/ 8421 w 33014"/>
                <a:gd name="connsiteY111" fmla="*/ 24945 h 57161"/>
                <a:gd name="connsiteX112" fmla="*/ 8421 w 33014"/>
                <a:gd name="connsiteY112" fmla="*/ 24945 h 57161"/>
                <a:gd name="connsiteX113" fmla="*/ 8675 w 33014"/>
                <a:gd name="connsiteY113" fmla="*/ 24640 h 57161"/>
                <a:gd name="connsiteX114" fmla="*/ 8675 w 33014"/>
                <a:gd name="connsiteY114" fmla="*/ 24640 h 57161"/>
                <a:gd name="connsiteX115" fmla="*/ 8675 w 33014"/>
                <a:gd name="connsiteY115" fmla="*/ 24640 h 57161"/>
                <a:gd name="connsiteX116" fmla="*/ 12053 w 33014"/>
                <a:gd name="connsiteY116" fmla="*/ 21135 h 57161"/>
                <a:gd name="connsiteX117" fmla="*/ 12053 w 33014"/>
                <a:gd name="connsiteY117" fmla="*/ 21135 h 57161"/>
                <a:gd name="connsiteX118" fmla="*/ 12053 w 33014"/>
                <a:gd name="connsiteY118" fmla="*/ 21135 h 57161"/>
                <a:gd name="connsiteX119" fmla="*/ 13145 w 33014"/>
                <a:gd name="connsiteY119" fmla="*/ 20487 h 57161"/>
                <a:gd name="connsiteX120" fmla="*/ 13145 w 33014"/>
                <a:gd name="connsiteY120" fmla="*/ 20487 h 57161"/>
                <a:gd name="connsiteX121" fmla="*/ 13145 w 33014"/>
                <a:gd name="connsiteY121" fmla="*/ 20487 h 57161"/>
                <a:gd name="connsiteX122" fmla="*/ 15228 w 33014"/>
                <a:gd name="connsiteY122" fmla="*/ 18265 h 57161"/>
                <a:gd name="connsiteX123" fmla="*/ 15228 w 33014"/>
                <a:gd name="connsiteY123" fmla="*/ 18265 h 57161"/>
                <a:gd name="connsiteX124" fmla="*/ 15228 w 33014"/>
                <a:gd name="connsiteY124" fmla="*/ 18265 h 57161"/>
                <a:gd name="connsiteX125" fmla="*/ 15393 w 33014"/>
                <a:gd name="connsiteY125" fmla="*/ 16881 h 57161"/>
                <a:gd name="connsiteX126" fmla="*/ 15393 w 33014"/>
                <a:gd name="connsiteY126" fmla="*/ 16881 h 57161"/>
                <a:gd name="connsiteX127" fmla="*/ 15393 w 33014"/>
                <a:gd name="connsiteY127" fmla="*/ 16881 h 57161"/>
                <a:gd name="connsiteX128" fmla="*/ 17628 w 33014"/>
                <a:gd name="connsiteY128" fmla="*/ 14201 h 57161"/>
                <a:gd name="connsiteX129" fmla="*/ 17628 w 33014"/>
                <a:gd name="connsiteY129" fmla="*/ 14201 h 57161"/>
                <a:gd name="connsiteX130" fmla="*/ 17628 w 33014"/>
                <a:gd name="connsiteY130" fmla="*/ 14201 h 57161"/>
                <a:gd name="connsiteX131" fmla="*/ 21997 w 33014"/>
                <a:gd name="connsiteY131" fmla="*/ 10480 h 57161"/>
                <a:gd name="connsiteX132" fmla="*/ 21997 w 33014"/>
                <a:gd name="connsiteY132" fmla="*/ 10480 h 57161"/>
                <a:gd name="connsiteX133" fmla="*/ 21997 w 33014"/>
                <a:gd name="connsiteY133" fmla="*/ 10480 h 57161"/>
                <a:gd name="connsiteX134" fmla="*/ 23115 w 33014"/>
                <a:gd name="connsiteY134" fmla="*/ 8435 h 57161"/>
                <a:gd name="connsiteX135" fmla="*/ 23115 w 33014"/>
                <a:gd name="connsiteY135" fmla="*/ 8435 h 57161"/>
                <a:gd name="connsiteX136" fmla="*/ 23115 w 33014"/>
                <a:gd name="connsiteY136" fmla="*/ 8435 h 57161"/>
                <a:gd name="connsiteX137" fmla="*/ 24321 w 33014"/>
                <a:gd name="connsiteY137" fmla="*/ 6238 h 57161"/>
                <a:gd name="connsiteX138" fmla="*/ 24321 w 33014"/>
                <a:gd name="connsiteY138" fmla="*/ 6238 h 57161"/>
                <a:gd name="connsiteX139" fmla="*/ 24321 w 33014"/>
                <a:gd name="connsiteY139" fmla="*/ 6238 h 57161"/>
                <a:gd name="connsiteX140" fmla="*/ 26658 w 33014"/>
                <a:gd name="connsiteY140" fmla="*/ 3508 h 57161"/>
                <a:gd name="connsiteX141" fmla="*/ 26658 w 33014"/>
                <a:gd name="connsiteY141" fmla="*/ 3508 h 57161"/>
                <a:gd name="connsiteX142" fmla="*/ 26658 w 33014"/>
                <a:gd name="connsiteY142" fmla="*/ 3508 h 57161"/>
                <a:gd name="connsiteX143" fmla="*/ 28347 w 33014"/>
                <a:gd name="connsiteY143" fmla="*/ 1527 h 57161"/>
                <a:gd name="connsiteX144" fmla="*/ 28347 w 33014"/>
                <a:gd name="connsiteY144" fmla="*/ 1527 h 57161"/>
                <a:gd name="connsiteX145" fmla="*/ 28347 w 33014"/>
                <a:gd name="connsiteY145" fmla="*/ 1527 h 57161"/>
                <a:gd name="connsiteX146" fmla="*/ 29985 w 33014"/>
                <a:gd name="connsiteY146" fmla="*/ 142 h 57161"/>
                <a:gd name="connsiteX147" fmla="*/ 29985 w 33014"/>
                <a:gd name="connsiteY147" fmla="*/ 142 h 57161"/>
                <a:gd name="connsiteX148" fmla="*/ 29985 w 33014"/>
                <a:gd name="connsiteY148" fmla="*/ 142 h 57161"/>
                <a:gd name="connsiteX149" fmla="*/ 31293 w 33014"/>
                <a:gd name="connsiteY149" fmla="*/ 1641 h 57161"/>
                <a:gd name="connsiteX150" fmla="*/ 31293 w 33014"/>
                <a:gd name="connsiteY150" fmla="*/ 1641 h 57161"/>
                <a:gd name="connsiteX151" fmla="*/ 31293 w 33014"/>
                <a:gd name="connsiteY151" fmla="*/ 1641 h 57161"/>
                <a:gd name="connsiteX152" fmla="*/ 30506 w 33014"/>
                <a:gd name="connsiteY152" fmla="*/ 5133 h 57161"/>
                <a:gd name="connsiteX153" fmla="*/ 30506 w 33014"/>
                <a:gd name="connsiteY153" fmla="*/ 5133 h 57161"/>
                <a:gd name="connsiteX154" fmla="*/ 30506 w 33014"/>
                <a:gd name="connsiteY154" fmla="*/ 5133 h 57161"/>
                <a:gd name="connsiteX155" fmla="*/ 30125 w 33014"/>
                <a:gd name="connsiteY155" fmla="*/ 6137 h 57161"/>
                <a:gd name="connsiteX156" fmla="*/ 30125 w 33014"/>
                <a:gd name="connsiteY156" fmla="*/ 6137 h 57161"/>
                <a:gd name="connsiteX157" fmla="*/ 30125 w 33014"/>
                <a:gd name="connsiteY157" fmla="*/ 6137 h 57161"/>
                <a:gd name="connsiteX158" fmla="*/ 32830 w 33014"/>
                <a:gd name="connsiteY158" fmla="*/ 10480 h 57161"/>
                <a:gd name="connsiteX159" fmla="*/ 32830 w 33014"/>
                <a:gd name="connsiteY159" fmla="*/ 10480 h 57161"/>
                <a:gd name="connsiteX160" fmla="*/ 32830 w 33014"/>
                <a:gd name="connsiteY160" fmla="*/ 10480 h 57161"/>
                <a:gd name="connsiteX161" fmla="*/ 30011 w 33014"/>
                <a:gd name="connsiteY161" fmla="*/ 13680 h 57161"/>
                <a:gd name="connsiteX162" fmla="*/ 30011 w 33014"/>
                <a:gd name="connsiteY162" fmla="*/ 13680 h 57161"/>
                <a:gd name="connsiteX163" fmla="*/ 30011 w 33014"/>
                <a:gd name="connsiteY163" fmla="*/ 13680 h 57161"/>
                <a:gd name="connsiteX164" fmla="*/ 28537 w 33014"/>
                <a:gd name="connsiteY164" fmla="*/ 15611 h 57161"/>
                <a:gd name="connsiteX165" fmla="*/ 28537 w 33014"/>
                <a:gd name="connsiteY165" fmla="*/ 15611 h 57161"/>
                <a:gd name="connsiteX166" fmla="*/ 28537 w 33014"/>
                <a:gd name="connsiteY166" fmla="*/ 15611 h 57161"/>
                <a:gd name="connsiteX167" fmla="*/ 26239 w 33014"/>
                <a:gd name="connsiteY167" fmla="*/ 18214 h 57161"/>
                <a:gd name="connsiteX168" fmla="*/ 26239 w 33014"/>
                <a:gd name="connsiteY168" fmla="*/ 18214 h 57161"/>
                <a:gd name="connsiteX169" fmla="*/ 26239 w 33014"/>
                <a:gd name="connsiteY169" fmla="*/ 18214 h 57161"/>
                <a:gd name="connsiteX170" fmla="*/ 23851 w 33014"/>
                <a:gd name="connsiteY170" fmla="*/ 19192 h 57161"/>
                <a:gd name="connsiteX171" fmla="*/ 23851 w 33014"/>
                <a:gd name="connsiteY171" fmla="*/ 19192 h 57161"/>
                <a:gd name="connsiteX172" fmla="*/ 23851 w 33014"/>
                <a:gd name="connsiteY172" fmla="*/ 19192 h 57161"/>
                <a:gd name="connsiteX173" fmla="*/ 22022 w 33014"/>
                <a:gd name="connsiteY173" fmla="*/ 20246 h 57161"/>
                <a:gd name="connsiteX174" fmla="*/ 22022 w 33014"/>
                <a:gd name="connsiteY174" fmla="*/ 20246 h 57161"/>
                <a:gd name="connsiteX175" fmla="*/ 22022 w 33014"/>
                <a:gd name="connsiteY175" fmla="*/ 20246 h 57161"/>
                <a:gd name="connsiteX176" fmla="*/ 21121 w 33014"/>
                <a:gd name="connsiteY176" fmla="*/ 21986 h 57161"/>
                <a:gd name="connsiteX177" fmla="*/ 21121 w 33014"/>
                <a:gd name="connsiteY177" fmla="*/ 21986 h 57161"/>
                <a:gd name="connsiteX178" fmla="*/ 21121 w 33014"/>
                <a:gd name="connsiteY178" fmla="*/ 21986 h 57161"/>
                <a:gd name="connsiteX179" fmla="*/ 19889 w 33014"/>
                <a:gd name="connsiteY179" fmla="*/ 24386 h 57161"/>
                <a:gd name="connsiteX180" fmla="*/ 19889 w 33014"/>
                <a:gd name="connsiteY180" fmla="*/ 24386 h 57161"/>
                <a:gd name="connsiteX181" fmla="*/ 19889 w 33014"/>
                <a:gd name="connsiteY181" fmla="*/ 24386 h 57161"/>
                <a:gd name="connsiteX182" fmla="*/ 17628 w 33014"/>
                <a:gd name="connsiteY182" fmla="*/ 26672 h 57161"/>
                <a:gd name="connsiteX183" fmla="*/ 17628 w 33014"/>
                <a:gd name="connsiteY183" fmla="*/ 26672 h 57161"/>
                <a:gd name="connsiteX184" fmla="*/ 17628 w 33014"/>
                <a:gd name="connsiteY184" fmla="*/ 26672 h 57161"/>
                <a:gd name="connsiteX185" fmla="*/ 16041 w 33014"/>
                <a:gd name="connsiteY185" fmla="*/ 27739 h 57161"/>
                <a:gd name="connsiteX186" fmla="*/ 16041 w 33014"/>
                <a:gd name="connsiteY186" fmla="*/ 27739 h 57161"/>
                <a:gd name="connsiteX187" fmla="*/ 16041 w 33014"/>
                <a:gd name="connsiteY187" fmla="*/ 27739 h 57161"/>
                <a:gd name="connsiteX188" fmla="*/ 14479 w 33014"/>
                <a:gd name="connsiteY188" fmla="*/ 28780 h 57161"/>
                <a:gd name="connsiteX189" fmla="*/ 14479 w 33014"/>
                <a:gd name="connsiteY189" fmla="*/ 28780 h 57161"/>
                <a:gd name="connsiteX190" fmla="*/ 14479 w 33014"/>
                <a:gd name="connsiteY190" fmla="*/ 28780 h 57161"/>
                <a:gd name="connsiteX191" fmla="*/ 11482 w 33014"/>
                <a:gd name="connsiteY191" fmla="*/ 32234 h 57161"/>
                <a:gd name="connsiteX192" fmla="*/ 11482 w 33014"/>
                <a:gd name="connsiteY192" fmla="*/ 32234 h 57161"/>
                <a:gd name="connsiteX193" fmla="*/ 11482 w 33014"/>
                <a:gd name="connsiteY193" fmla="*/ 32234 h 57161"/>
                <a:gd name="connsiteX194" fmla="*/ 10758 w 33014"/>
                <a:gd name="connsiteY194" fmla="*/ 35879 h 571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</a:cxnLst>
              <a:rect l="l" t="t" r="r" b="b"/>
              <a:pathLst>
                <a:path w="33014" h="57161">
                  <a:moveTo>
                    <a:pt x="10758" y="35879"/>
                  </a:moveTo>
                  <a:lnTo>
                    <a:pt x="10389" y="36946"/>
                  </a:lnTo>
                  <a:lnTo>
                    <a:pt x="10389" y="36946"/>
                  </a:lnTo>
                  <a:lnTo>
                    <a:pt x="10389" y="36946"/>
                  </a:lnTo>
                  <a:cubicBezTo>
                    <a:pt x="9767" y="38788"/>
                    <a:pt x="9246" y="39804"/>
                    <a:pt x="8853" y="40566"/>
                  </a:cubicBezTo>
                  <a:lnTo>
                    <a:pt x="8853" y="40566"/>
                  </a:lnTo>
                  <a:lnTo>
                    <a:pt x="8853" y="40566"/>
                  </a:lnTo>
                  <a:cubicBezTo>
                    <a:pt x="8675" y="40883"/>
                    <a:pt x="8523" y="41137"/>
                    <a:pt x="8421" y="41404"/>
                  </a:cubicBezTo>
                  <a:lnTo>
                    <a:pt x="8421" y="41404"/>
                  </a:lnTo>
                  <a:lnTo>
                    <a:pt x="8421" y="41404"/>
                  </a:lnTo>
                  <a:cubicBezTo>
                    <a:pt x="8358" y="41607"/>
                    <a:pt x="8358" y="41607"/>
                    <a:pt x="8409" y="41708"/>
                  </a:cubicBezTo>
                  <a:lnTo>
                    <a:pt x="8409" y="41708"/>
                  </a:lnTo>
                  <a:lnTo>
                    <a:pt x="8409" y="41708"/>
                  </a:lnTo>
                  <a:cubicBezTo>
                    <a:pt x="8523" y="42102"/>
                    <a:pt x="8599" y="42534"/>
                    <a:pt x="8281" y="43791"/>
                  </a:cubicBezTo>
                  <a:lnTo>
                    <a:pt x="8281" y="43791"/>
                  </a:lnTo>
                  <a:lnTo>
                    <a:pt x="8281" y="43791"/>
                  </a:lnTo>
                  <a:cubicBezTo>
                    <a:pt x="7926" y="45226"/>
                    <a:pt x="7532" y="45849"/>
                    <a:pt x="7164" y="46522"/>
                  </a:cubicBezTo>
                  <a:lnTo>
                    <a:pt x="7164" y="46522"/>
                  </a:lnTo>
                  <a:lnTo>
                    <a:pt x="7164" y="46522"/>
                  </a:lnTo>
                  <a:cubicBezTo>
                    <a:pt x="6935" y="46852"/>
                    <a:pt x="6745" y="47233"/>
                    <a:pt x="6491" y="47779"/>
                  </a:cubicBezTo>
                  <a:lnTo>
                    <a:pt x="6491" y="47779"/>
                  </a:lnTo>
                  <a:lnTo>
                    <a:pt x="6491" y="47779"/>
                  </a:lnTo>
                  <a:cubicBezTo>
                    <a:pt x="6199" y="48452"/>
                    <a:pt x="5602" y="49100"/>
                    <a:pt x="5030" y="49722"/>
                  </a:cubicBezTo>
                  <a:lnTo>
                    <a:pt x="5030" y="49722"/>
                  </a:lnTo>
                  <a:lnTo>
                    <a:pt x="5030" y="49722"/>
                  </a:lnTo>
                  <a:cubicBezTo>
                    <a:pt x="4776" y="50014"/>
                    <a:pt x="4560" y="50293"/>
                    <a:pt x="4307" y="50560"/>
                  </a:cubicBezTo>
                  <a:lnTo>
                    <a:pt x="4307" y="50560"/>
                  </a:lnTo>
                  <a:lnTo>
                    <a:pt x="4307" y="50560"/>
                  </a:lnTo>
                  <a:cubicBezTo>
                    <a:pt x="4459" y="51056"/>
                    <a:pt x="4408" y="51551"/>
                    <a:pt x="4116" y="52084"/>
                  </a:cubicBezTo>
                  <a:lnTo>
                    <a:pt x="4116" y="52084"/>
                  </a:lnTo>
                  <a:lnTo>
                    <a:pt x="4116" y="52084"/>
                  </a:lnTo>
                  <a:cubicBezTo>
                    <a:pt x="4281" y="52224"/>
                    <a:pt x="4433" y="52249"/>
                    <a:pt x="4586" y="52275"/>
                  </a:cubicBezTo>
                  <a:lnTo>
                    <a:pt x="4586" y="52275"/>
                  </a:lnTo>
                  <a:lnTo>
                    <a:pt x="4586" y="52275"/>
                  </a:lnTo>
                  <a:cubicBezTo>
                    <a:pt x="5208" y="52300"/>
                    <a:pt x="5602" y="52541"/>
                    <a:pt x="6148" y="53735"/>
                  </a:cubicBezTo>
                  <a:lnTo>
                    <a:pt x="6148" y="53735"/>
                  </a:lnTo>
                  <a:lnTo>
                    <a:pt x="6148" y="53735"/>
                  </a:lnTo>
                  <a:cubicBezTo>
                    <a:pt x="6338" y="54230"/>
                    <a:pt x="6618" y="54675"/>
                    <a:pt x="6833" y="55043"/>
                  </a:cubicBezTo>
                  <a:lnTo>
                    <a:pt x="6833" y="55043"/>
                  </a:lnTo>
                  <a:lnTo>
                    <a:pt x="6833" y="55043"/>
                  </a:lnTo>
                  <a:cubicBezTo>
                    <a:pt x="7316" y="55869"/>
                    <a:pt x="7608" y="56402"/>
                    <a:pt x="7342" y="56885"/>
                  </a:cubicBezTo>
                  <a:lnTo>
                    <a:pt x="7342" y="56885"/>
                  </a:lnTo>
                  <a:lnTo>
                    <a:pt x="7342" y="56885"/>
                  </a:lnTo>
                  <a:cubicBezTo>
                    <a:pt x="7062" y="57304"/>
                    <a:pt x="6516" y="57304"/>
                    <a:pt x="6338" y="57304"/>
                  </a:cubicBezTo>
                  <a:lnTo>
                    <a:pt x="6338" y="57304"/>
                  </a:lnTo>
                  <a:lnTo>
                    <a:pt x="6338" y="57304"/>
                  </a:lnTo>
                  <a:cubicBezTo>
                    <a:pt x="6224" y="57304"/>
                    <a:pt x="6097" y="57304"/>
                    <a:pt x="5945" y="57291"/>
                  </a:cubicBezTo>
                  <a:lnTo>
                    <a:pt x="5945" y="57291"/>
                  </a:lnTo>
                  <a:lnTo>
                    <a:pt x="5945" y="57291"/>
                  </a:lnTo>
                  <a:cubicBezTo>
                    <a:pt x="4141" y="57126"/>
                    <a:pt x="1309" y="56072"/>
                    <a:pt x="1233" y="56034"/>
                  </a:cubicBezTo>
                  <a:lnTo>
                    <a:pt x="1233" y="56034"/>
                  </a:lnTo>
                  <a:lnTo>
                    <a:pt x="941" y="55932"/>
                  </a:lnTo>
                  <a:lnTo>
                    <a:pt x="941" y="55932"/>
                  </a:lnTo>
                  <a:lnTo>
                    <a:pt x="484" y="53837"/>
                  </a:lnTo>
                  <a:lnTo>
                    <a:pt x="484" y="53837"/>
                  </a:lnTo>
                  <a:lnTo>
                    <a:pt x="586" y="53684"/>
                  </a:lnTo>
                  <a:lnTo>
                    <a:pt x="586" y="53684"/>
                  </a:lnTo>
                  <a:lnTo>
                    <a:pt x="586" y="53684"/>
                  </a:lnTo>
                  <a:cubicBezTo>
                    <a:pt x="1080" y="52795"/>
                    <a:pt x="1551" y="52694"/>
                    <a:pt x="2033" y="52668"/>
                  </a:cubicBezTo>
                  <a:lnTo>
                    <a:pt x="2033" y="52668"/>
                  </a:lnTo>
                  <a:lnTo>
                    <a:pt x="2033" y="52668"/>
                  </a:lnTo>
                  <a:cubicBezTo>
                    <a:pt x="2198" y="52668"/>
                    <a:pt x="2275" y="52668"/>
                    <a:pt x="2427" y="52516"/>
                  </a:cubicBezTo>
                  <a:lnTo>
                    <a:pt x="2427" y="52516"/>
                  </a:lnTo>
                  <a:lnTo>
                    <a:pt x="2427" y="52516"/>
                  </a:lnTo>
                  <a:cubicBezTo>
                    <a:pt x="2579" y="52364"/>
                    <a:pt x="2694" y="52224"/>
                    <a:pt x="2821" y="52097"/>
                  </a:cubicBezTo>
                  <a:lnTo>
                    <a:pt x="2821" y="52097"/>
                  </a:lnTo>
                  <a:lnTo>
                    <a:pt x="2821" y="52097"/>
                  </a:lnTo>
                  <a:cubicBezTo>
                    <a:pt x="2528" y="51474"/>
                    <a:pt x="2846" y="50827"/>
                    <a:pt x="3125" y="50421"/>
                  </a:cubicBezTo>
                  <a:lnTo>
                    <a:pt x="3125" y="50421"/>
                  </a:lnTo>
                  <a:lnTo>
                    <a:pt x="3125" y="50421"/>
                  </a:lnTo>
                  <a:cubicBezTo>
                    <a:pt x="2846" y="49912"/>
                    <a:pt x="2592" y="49316"/>
                    <a:pt x="2401" y="48820"/>
                  </a:cubicBezTo>
                  <a:lnTo>
                    <a:pt x="2401" y="48820"/>
                  </a:lnTo>
                  <a:lnTo>
                    <a:pt x="2401" y="48820"/>
                  </a:lnTo>
                  <a:cubicBezTo>
                    <a:pt x="2249" y="48439"/>
                    <a:pt x="2122" y="48084"/>
                    <a:pt x="2008" y="47804"/>
                  </a:cubicBezTo>
                  <a:lnTo>
                    <a:pt x="2008" y="47804"/>
                  </a:lnTo>
                  <a:lnTo>
                    <a:pt x="2008" y="47804"/>
                  </a:lnTo>
                  <a:cubicBezTo>
                    <a:pt x="1678" y="47220"/>
                    <a:pt x="1678" y="47220"/>
                    <a:pt x="738" y="46585"/>
                  </a:cubicBezTo>
                  <a:lnTo>
                    <a:pt x="738" y="46585"/>
                  </a:lnTo>
                  <a:lnTo>
                    <a:pt x="738" y="46585"/>
                  </a:lnTo>
                  <a:cubicBezTo>
                    <a:pt x="-380" y="45849"/>
                    <a:pt x="217" y="44934"/>
                    <a:pt x="865" y="43931"/>
                  </a:cubicBezTo>
                  <a:lnTo>
                    <a:pt x="865" y="43931"/>
                  </a:lnTo>
                  <a:lnTo>
                    <a:pt x="865" y="43931"/>
                  </a:lnTo>
                  <a:cubicBezTo>
                    <a:pt x="1182" y="43436"/>
                    <a:pt x="1576" y="42839"/>
                    <a:pt x="2008" y="42026"/>
                  </a:cubicBezTo>
                  <a:lnTo>
                    <a:pt x="2008" y="42026"/>
                  </a:lnTo>
                  <a:lnTo>
                    <a:pt x="2008" y="42026"/>
                  </a:lnTo>
                  <a:cubicBezTo>
                    <a:pt x="2528" y="40934"/>
                    <a:pt x="3125" y="40172"/>
                    <a:pt x="3659" y="39448"/>
                  </a:cubicBezTo>
                  <a:lnTo>
                    <a:pt x="3659" y="39448"/>
                  </a:lnTo>
                  <a:lnTo>
                    <a:pt x="3659" y="39448"/>
                  </a:lnTo>
                  <a:cubicBezTo>
                    <a:pt x="4357" y="38534"/>
                    <a:pt x="4929" y="37784"/>
                    <a:pt x="5132" y="36692"/>
                  </a:cubicBezTo>
                  <a:lnTo>
                    <a:pt x="5132" y="36692"/>
                  </a:lnTo>
                  <a:lnTo>
                    <a:pt x="5132" y="36692"/>
                  </a:lnTo>
                  <a:cubicBezTo>
                    <a:pt x="5399" y="34952"/>
                    <a:pt x="5322" y="34241"/>
                    <a:pt x="5183" y="32946"/>
                  </a:cubicBezTo>
                  <a:lnTo>
                    <a:pt x="5183" y="32946"/>
                  </a:lnTo>
                  <a:lnTo>
                    <a:pt x="5132" y="32247"/>
                  </a:lnTo>
                  <a:lnTo>
                    <a:pt x="5132" y="32247"/>
                  </a:lnTo>
                  <a:lnTo>
                    <a:pt x="5132" y="32247"/>
                  </a:lnTo>
                  <a:cubicBezTo>
                    <a:pt x="5056" y="31714"/>
                    <a:pt x="4954" y="31257"/>
                    <a:pt x="4827" y="30863"/>
                  </a:cubicBezTo>
                  <a:lnTo>
                    <a:pt x="4827" y="30863"/>
                  </a:lnTo>
                  <a:lnTo>
                    <a:pt x="4827" y="30863"/>
                  </a:lnTo>
                  <a:cubicBezTo>
                    <a:pt x="4688" y="30266"/>
                    <a:pt x="4560" y="29745"/>
                    <a:pt x="4827" y="29326"/>
                  </a:cubicBezTo>
                  <a:lnTo>
                    <a:pt x="4827" y="29326"/>
                  </a:lnTo>
                  <a:lnTo>
                    <a:pt x="4827" y="29326"/>
                  </a:lnTo>
                  <a:cubicBezTo>
                    <a:pt x="5107" y="28933"/>
                    <a:pt x="5602" y="28856"/>
                    <a:pt x="5767" y="28806"/>
                  </a:cubicBezTo>
                  <a:lnTo>
                    <a:pt x="5767" y="28806"/>
                  </a:lnTo>
                  <a:lnTo>
                    <a:pt x="5767" y="28806"/>
                  </a:lnTo>
                  <a:cubicBezTo>
                    <a:pt x="6910" y="28653"/>
                    <a:pt x="7037" y="28552"/>
                    <a:pt x="7291" y="27904"/>
                  </a:cubicBezTo>
                  <a:lnTo>
                    <a:pt x="7291" y="27904"/>
                  </a:lnTo>
                  <a:lnTo>
                    <a:pt x="7291" y="27904"/>
                  </a:lnTo>
                  <a:cubicBezTo>
                    <a:pt x="7380" y="27663"/>
                    <a:pt x="7405" y="27409"/>
                    <a:pt x="7481" y="27091"/>
                  </a:cubicBezTo>
                  <a:lnTo>
                    <a:pt x="7481" y="27091"/>
                  </a:lnTo>
                  <a:lnTo>
                    <a:pt x="7481" y="27091"/>
                  </a:lnTo>
                  <a:cubicBezTo>
                    <a:pt x="7608" y="26469"/>
                    <a:pt x="7761" y="25745"/>
                    <a:pt x="8421" y="24945"/>
                  </a:cubicBezTo>
                  <a:lnTo>
                    <a:pt x="8421" y="24945"/>
                  </a:lnTo>
                  <a:lnTo>
                    <a:pt x="8675" y="24640"/>
                  </a:lnTo>
                  <a:lnTo>
                    <a:pt x="8675" y="24640"/>
                  </a:lnTo>
                  <a:lnTo>
                    <a:pt x="8675" y="24640"/>
                  </a:lnTo>
                  <a:cubicBezTo>
                    <a:pt x="9589" y="23497"/>
                    <a:pt x="10859" y="21961"/>
                    <a:pt x="12053" y="21135"/>
                  </a:cubicBezTo>
                  <a:lnTo>
                    <a:pt x="12053" y="21135"/>
                  </a:lnTo>
                  <a:lnTo>
                    <a:pt x="12053" y="21135"/>
                  </a:lnTo>
                  <a:cubicBezTo>
                    <a:pt x="12421" y="20894"/>
                    <a:pt x="12764" y="20691"/>
                    <a:pt x="13145" y="20487"/>
                  </a:cubicBezTo>
                  <a:lnTo>
                    <a:pt x="13145" y="20487"/>
                  </a:lnTo>
                  <a:lnTo>
                    <a:pt x="13145" y="20487"/>
                  </a:lnTo>
                  <a:cubicBezTo>
                    <a:pt x="14060" y="20005"/>
                    <a:pt x="14873" y="19598"/>
                    <a:pt x="15228" y="18265"/>
                  </a:cubicBezTo>
                  <a:lnTo>
                    <a:pt x="15228" y="18265"/>
                  </a:lnTo>
                  <a:lnTo>
                    <a:pt x="15228" y="18265"/>
                  </a:lnTo>
                  <a:cubicBezTo>
                    <a:pt x="15342" y="17693"/>
                    <a:pt x="15368" y="17274"/>
                    <a:pt x="15393" y="16881"/>
                  </a:cubicBezTo>
                  <a:lnTo>
                    <a:pt x="15393" y="16881"/>
                  </a:lnTo>
                  <a:lnTo>
                    <a:pt x="15393" y="16881"/>
                  </a:lnTo>
                  <a:cubicBezTo>
                    <a:pt x="15444" y="15687"/>
                    <a:pt x="15673" y="15103"/>
                    <a:pt x="17628" y="14201"/>
                  </a:cubicBezTo>
                  <a:lnTo>
                    <a:pt x="17628" y="14201"/>
                  </a:lnTo>
                  <a:lnTo>
                    <a:pt x="17628" y="14201"/>
                  </a:lnTo>
                  <a:cubicBezTo>
                    <a:pt x="20206" y="12994"/>
                    <a:pt x="20651" y="12537"/>
                    <a:pt x="21997" y="10480"/>
                  </a:cubicBezTo>
                  <a:lnTo>
                    <a:pt x="21997" y="10480"/>
                  </a:lnTo>
                  <a:lnTo>
                    <a:pt x="21997" y="10480"/>
                  </a:lnTo>
                  <a:cubicBezTo>
                    <a:pt x="22670" y="9502"/>
                    <a:pt x="22861" y="8969"/>
                    <a:pt x="23115" y="8435"/>
                  </a:cubicBezTo>
                  <a:lnTo>
                    <a:pt x="23115" y="8435"/>
                  </a:lnTo>
                  <a:lnTo>
                    <a:pt x="23115" y="8435"/>
                  </a:lnTo>
                  <a:cubicBezTo>
                    <a:pt x="23331" y="7851"/>
                    <a:pt x="23559" y="7280"/>
                    <a:pt x="24321" y="6238"/>
                  </a:cubicBezTo>
                  <a:lnTo>
                    <a:pt x="24321" y="6238"/>
                  </a:lnTo>
                  <a:lnTo>
                    <a:pt x="24321" y="6238"/>
                  </a:lnTo>
                  <a:cubicBezTo>
                    <a:pt x="25020" y="5248"/>
                    <a:pt x="25883" y="4321"/>
                    <a:pt x="26658" y="3508"/>
                  </a:cubicBezTo>
                  <a:lnTo>
                    <a:pt x="26658" y="3508"/>
                  </a:lnTo>
                  <a:lnTo>
                    <a:pt x="26658" y="3508"/>
                  </a:lnTo>
                  <a:cubicBezTo>
                    <a:pt x="27407" y="2733"/>
                    <a:pt x="28093" y="1997"/>
                    <a:pt x="28347" y="1527"/>
                  </a:cubicBezTo>
                  <a:lnTo>
                    <a:pt x="28347" y="1527"/>
                  </a:lnTo>
                  <a:lnTo>
                    <a:pt x="28347" y="1527"/>
                  </a:lnTo>
                  <a:cubicBezTo>
                    <a:pt x="28665" y="854"/>
                    <a:pt x="29287" y="142"/>
                    <a:pt x="29985" y="142"/>
                  </a:cubicBezTo>
                  <a:lnTo>
                    <a:pt x="29985" y="142"/>
                  </a:lnTo>
                  <a:lnTo>
                    <a:pt x="29985" y="142"/>
                  </a:lnTo>
                  <a:cubicBezTo>
                    <a:pt x="30354" y="142"/>
                    <a:pt x="31001" y="333"/>
                    <a:pt x="31293" y="1641"/>
                  </a:cubicBezTo>
                  <a:lnTo>
                    <a:pt x="31293" y="1641"/>
                  </a:lnTo>
                  <a:lnTo>
                    <a:pt x="31293" y="1641"/>
                  </a:lnTo>
                  <a:cubicBezTo>
                    <a:pt x="31522" y="2759"/>
                    <a:pt x="30950" y="4079"/>
                    <a:pt x="30506" y="5133"/>
                  </a:cubicBezTo>
                  <a:lnTo>
                    <a:pt x="30506" y="5133"/>
                  </a:lnTo>
                  <a:lnTo>
                    <a:pt x="30506" y="5133"/>
                  </a:lnTo>
                  <a:cubicBezTo>
                    <a:pt x="30379" y="5451"/>
                    <a:pt x="30176" y="5921"/>
                    <a:pt x="30125" y="6137"/>
                  </a:cubicBezTo>
                  <a:lnTo>
                    <a:pt x="30125" y="6137"/>
                  </a:lnTo>
                  <a:lnTo>
                    <a:pt x="30125" y="6137"/>
                  </a:lnTo>
                  <a:cubicBezTo>
                    <a:pt x="32093" y="7153"/>
                    <a:pt x="33846" y="8448"/>
                    <a:pt x="32830" y="10480"/>
                  </a:cubicBezTo>
                  <a:lnTo>
                    <a:pt x="32830" y="10480"/>
                  </a:lnTo>
                  <a:lnTo>
                    <a:pt x="32830" y="10480"/>
                  </a:lnTo>
                  <a:cubicBezTo>
                    <a:pt x="32093" y="12004"/>
                    <a:pt x="31814" y="12423"/>
                    <a:pt x="30011" y="13680"/>
                  </a:cubicBezTo>
                  <a:lnTo>
                    <a:pt x="30011" y="13680"/>
                  </a:lnTo>
                  <a:lnTo>
                    <a:pt x="30011" y="13680"/>
                  </a:lnTo>
                  <a:cubicBezTo>
                    <a:pt x="29287" y="14201"/>
                    <a:pt x="28944" y="14874"/>
                    <a:pt x="28537" y="15611"/>
                  </a:cubicBezTo>
                  <a:lnTo>
                    <a:pt x="28537" y="15611"/>
                  </a:lnTo>
                  <a:lnTo>
                    <a:pt x="28537" y="15611"/>
                  </a:lnTo>
                  <a:cubicBezTo>
                    <a:pt x="28067" y="16512"/>
                    <a:pt x="27496" y="17528"/>
                    <a:pt x="26239" y="18214"/>
                  </a:cubicBezTo>
                  <a:lnTo>
                    <a:pt x="26239" y="18214"/>
                  </a:lnTo>
                  <a:lnTo>
                    <a:pt x="26239" y="18214"/>
                  </a:lnTo>
                  <a:cubicBezTo>
                    <a:pt x="25350" y="18709"/>
                    <a:pt x="24499" y="18989"/>
                    <a:pt x="23851" y="19192"/>
                  </a:cubicBezTo>
                  <a:lnTo>
                    <a:pt x="23851" y="19192"/>
                  </a:lnTo>
                  <a:lnTo>
                    <a:pt x="23851" y="19192"/>
                  </a:lnTo>
                  <a:cubicBezTo>
                    <a:pt x="22861" y="19522"/>
                    <a:pt x="22340" y="19700"/>
                    <a:pt x="22022" y="20246"/>
                  </a:cubicBezTo>
                  <a:lnTo>
                    <a:pt x="22022" y="20246"/>
                  </a:lnTo>
                  <a:lnTo>
                    <a:pt x="22022" y="20246"/>
                  </a:lnTo>
                  <a:cubicBezTo>
                    <a:pt x="21692" y="20792"/>
                    <a:pt x="21451" y="21376"/>
                    <a:pt x="21121" y="21986"/>
                  </a:cubicBezTo>
                  <a:lnTo>
                    <a:pt x="21121" y="21986"/>
                  </a:lnTo>
                  <a:lnTo>
                    <a:pt x="21121" y="21986"/>
                  </a:lnTo>
                  <a:cubicBezTo>
                    <a:pt x="20778" y="22748"/>
                    <a:pt x="20409" y="23573"/>
                    <a:pt x="19889" y="24386"/>
                  </a:cubicBezTo>
                  <a:lnTo>
                    <a:pt x="19889" y="24386"/>
                  </a:lnTo>
                  <a:lnTo>
                    <a:pt x="19889" y="24386"/>
                  </a:lnTo>
                  <a:cubicBezTo>
                    <a:pt x="19165" y="25631"/>
                    <a:pt x="18848" y="25834"/>
                    <a:pt x="17628" y="26672"/>
                  </a:cubicBezTo>
                  <a:lnTo>
                    <a:pt x="17628" y="26672"/>
                  </a:lnTo>
                  <a:lnTo>
                    <a:pt x="17628" y="26672"/>
                  </a:lnTo>
                  <a:cubicBezTo>
                    <a:pt x="17209" y="26939"/>
                    <a:pt x="16714" y="27282"/>
                    <a:pt x="16041" y="27739"/>
                  </a:cubicBezTo>
                  <a:lnTo>
                    <a:pt x="16041" y="27739"/>
                  </a:lnTo>
                  <a:lnTo>
                    <a:pt x="16041" y="27739"/>
                  </a:lnTo>
                  <a:cubicBezTo>
                    <a:pt x="15495" y="28133"/>
                    <a:pt x="14974" y="28463"/>
                    <a:pt x="14479" y="28780"/>
                  </a:cubicBezTo>
                  <a:lnTo>
                    <a:pt x="14479" y="28780"/>
                  </a:lnTo>
                  <a:lnTo>
                    <a:pt x="14479" y="28780"/>
                  </a:lnTo>
                  <a:cubicBezTo>
                    <a:pt x="12688" y="29949"/>
                    <a:pt x="11596" y="30647"/>
                    <a:pt x="11482" y="32234"/>
                  </a:cubicBezTo>
                  <a:lnTo>
                    <a:pt x="11482" y="32234"/>
                  </a:lnTo>
                  <a:lnTo>
                    <a:pt x="11482" y="32234"/>
                  </a:lnTo>
                  <a:cubicBezTo>
                    <a:pt x="11329" y="34216"/>
                    <a:pt x="11278" y="34343"/>
                    <a:pt x="10758" y="3587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16" name="Freeform: Shape 615">
              <a:extLst>
                <a:ext uri="{FF2B5EF4-FFF2-40B4-BE49-F238E27FC236}">
                  <a16:creationId xmlns:a16="http://schemas.microsoft.com/office/drawing/2014/main" id="{DEF0BCE2-A42F-1A41-91E2-D41ACC642627}"/>
                </a:ext>
              </a:extLst>
            </p:cNvPr>
            <p:cNvSpPr/>
            <p:nvPr/>
          </p:nvSpPr>
          <p:spPr>
            <a:xfrm flipV="1">
              <a:off x="9302536" y="2574784"/>
              <a:ext cx="17414" cy="14387"/>
            </a:xfrm>
            <a:custGeom>
              <a:avLst/>
              <a:gdLst>
                <a:gd name="connsiteX0" fmla="*/ 16195 w 17414"/>
                <a:gd name="connsiteY0" fmla="*/ 10525 h 14387"/>
                <a:gd name="connsiteX1" fmla="*/ 15077 w 17414"/>
                <a:gd name="connsiteY1" fmla="*/ 11795 h 14387"/>
                <a:gd name="connsiteX2" fmla="*/ 15077 w 17414"/>
                <a:gd name="connsiteY2" fmla="*/ 11795 h 14387"/>
                <a:gd name="connsiteX3" fmla="*/ 15077 w 17414"/>
                <a:gd name="connsiteY3" fmla="*/ 11795 h 14387"/>
                <a:gd name="connsiteX4" fmla="*/ 14632 w 17414"/>
                <a:gd name="connsiteY4" fmla="*/ 12925 h 14387"/>
                <a:gd name="connsiteX5" fmla="*/ 14632 w 17414"/>
                <a:gd name="connsiteY5" fmla="*/ 12925 h 14387"/>
                <a:gd name="connsiteX6" fmla="*/ 14632 w 17414"/>
                <a:gd name="connsiteY6" fmla="*/ 12925 h 14387"/>
                <a:gd name="connsiteX7" fmla="*/ 13782 w 17414"/>
                <a:gd name="connsiteY7" fmla="*/ 14208 h 14387"/>
                <a:gd name="connsiteX8" fmla="*/ 13782 w 17414"/>
                <a:gd name="connsiteY8" fmla="*/ 14208 h 14387"/>
                <a:gd name="connsiteX9" fmla="*/ 13782 w 17414"/>
                <a:gd name="connsiteY9" fmla="*/ 14208 h 14387"/>
                <a:gd name="connsiteX10" fmla="*/ 9565 w 17414"/>
                <a:gd name="connsiteY10" fmla="*/ 14259 h 14387"/>
                <a:gd name="connsiteX11" fmla="*/ 9565 w 17414"/>
                <a:gd name="connsiteY11" fmla="*/ 14259 h 14387"/>
                <a:gd name="connsiteX12" fmla="*/ 9565 w 17414"/>
                <a:gd name="connsiteY12" fmla="*/ 14259 h 14387"/>
                <a:gd name="connsiteX13" fmla="*/ 8283 w 17414"/>
                <a:gd name="connsiteY13" fmla="*/ 14043 h 14387"/>
                <a:gd name="connsiteX14" fmla="*/ 8283 w 17414"/>
                <a:gd name="connsiteY14" fmla="*/ 14043 h 14387"/>
                <a:gd name="connsiteX15" fmla="*/ 8283 w 17414"/>
                <a:gd name="connsiteY15" fmla="*/ 14043 h 14387"/>
                <a:gd name="connsiteX16" fmla="*/ 5324 w 17414"/>
                <a:gd name="connsiteY16" fmla="*/ 13141 h 14387"/>
                <a:gd name="connsiteX17" fmla="*/ 5324 w 17414"/>
                <a:gd name="connsiteY17" fmla="*/ 13141 h 14387"/>
                <a:gd name="connsiteX18" fmla="*/ 5324 w 17414"/>
                <a:gd name="connsiteY18" fmla="*/ 13141 h 14387"/>
                <a:gd name="connsiteX19" fmla="*/ 3863 w 17414"/>
                <a:gd name="connsiteY19" fmla="*/ 10258 h 14387"/>
                <a:gd name="connsiteX20" fmla="*/ 3863 w 17414"/>
                <a:gd name="connsiteY20" fmla="*/ 10258 h 14387"/>
                <a:gd name="connsiteX21" fmla="*/ 3863 w 17414"/>
                <a:gd name="connsiteY21" fmla="*/ 10258 h 14387"/>
                <a:gd name="connsiteX22" fmla="*/ 3863 w 17414"/>
                <a:gd name="connsiteY22" fmla="*/ 9420 h 14387"/>
                <a:gd name="connsiteX23" fmla="*/ 3863 w 17414"/>
                <a:gd name="connsiteY23" fmla="*/ 9420 h 14387"/>
                <a:gd name="connsiteX24" fmla="*/ 117 w 17414"/>
                <a:gd name="connsiteY24" fmla="*/ 8086 h 14387"/>
                <a:gd name="connsiteX25" fmla="*/ 117 w 17414"/>
                <a:gd name="connsiteY25" fmla="*/ 8086 h 14387"/>
                <a:gd name="connsiteX26" fmla="*/ 117 w 17414"/>
                <a:gd name="connsiteY26" fmla="*/ 5572 h 14387"/>
                <a:gd name="connsiteX27" fmla="*/ 117 w 17414"/>
                <a:gd name="connsiteY27" fmla="*/ 5572 h 14387"/>
                <a:gd name="connsiteX28" fmla="*/ 117 w 17414"/>
                <a:gd name="connsiteY28" fmla="*/ 5572 h 14387"/>
                <a:gd name="connsiteX29" fmla="*/ 1653 w 17414"/>
                <a:gd name="connsiteY29" fmla="*/ 2626 h 14387"/>
                <a:gd name="connsiteX30" fmla="*/ 1653 w 17414"/>
                <a:gd name="connsiteY30" fmla="*/ 2626 h 14387"/>
                <a:gd name="connsiteX31" fmla="*/ 1653 w 17414"/>
                <a:gd name="connsiteY31" fmla="*/ 2626 h 14387"/>
                <a:gd name="connsiteX32" fmla="*/ 3419 w 17414"/>
                <a:gd name="connsiteY32" fmla="*/ 1356 h 14387"/>
                <a:gd name="connsiteX33" fmla="*/ 3419 w 17414"/>
                <a:gd name="connsiteY33" fmla="*/ 1356 h 14387"/>
                <a:gd name="connsiteX34" fmla="*/ 3419 w 17414"/>
                <a:gd name="connsiteY34" fmla="*/ 1356 h 14387"/>
                <a:gd name="connsiteX35" fmla="*/ 4130 w 17414"/>
                <a:gd name="connsiteY35" fmla="*/ 1038 h 14387"/>
                <a:gd name="connsiteX36" fmla="*/ 4130 w 17414"/>
                <a:gd name="connsiteY36" fmla="*/ 1038 h 14387"/>
                <a:gd name="connsiteX37" fmla="*/ 4130 w 17414"/>
                <a:gd name="connsiteY37" fmla="*/ 1038 h 14387"/>
                <a:gd name="connsiteX38" fmla="*/ 6733 w 17414"/>
                <a:gd name="connsiteY38" fmla="*/ 327 h 14387"/>
                <a:gd name="connsiteX39" fmla="*/ 6733 w 17414"/>
                <a:gd name="connsiteY39" fmla="*/ 327 h 14387"/>
                <a:gd name="connsiteX40" fmla="*/ 7114 w 17414"/>
                <a:gd name="connsiteY40" fmla="*/ 289 h 14387"/>
                <a:gd name="connsiteX41" fmla="*/ 7114 w 17414"/>
                <a:gd name="connsiteY41" fmla="*/ 289 h 14387"/>
                <a:gd name="connsiteX42" fmla="*/ 7114 w 17414"/>
                <a:gd name="connsiteY42" fmla="*/ 289 h 14387"/>
                <a:gd name="connsiteX43" fmla="*/ 8524 w 17414"/>
                <a:gd name="connsiteY43" fmla="*/ 137 h 14387"/>
                <a:gd name="connsiteX44" fmla="*/ 8524 w 17414"/>
                <a:gd name="connsiteY44" fmla="*/ 137 h 14387"/>
                <a:gd name="connsiteX45" fmla="*/ 8524 w 17414"/>
                <a:gd name="connsiteY45" fmla="*/ 137 h 14387"/>
                <a:gd name="connsiteX46" fmla="*/ 9591 w 17414"/>
                <a:gd name="connsiteY46" fmla="*/ 289 h 14387"/>
                <a:gd name="connsiteX47" fmla="*/ 9591 w 17414"/>
                <a:gd name="connsiteY47" fmla="*/ 289 h 14387"/>
                <a:gd name="connsiteX48" fmla="*/ 9591 w 17414"/>
                <a:gd name="connsiteY48" fmla="*/ 289 h 14387"/>
                <a:gd name="connsiteX49" fmla="*/ 10759 w 17414"/>
                <a:gd name="connsiteY49" fmla="*/ 1559 h 14387"/>
                <a:gd name="connsiteX50" fmla="*/ 10759 w 17414"/>
                <a:gd name="connsiteY50" fmla="*/ 1559 h 14387"/>
                <a:gd name="connsiteX51" fmla="*/ 10759 w 17414"/>
                <a:gd name="connsiteY51" fmla="*/ 1559 h 14387"/>
                <a:gd name="connsiteX52" fmla="*/ 11153 w 17414"/>
                <a:gd name="connsiteY52" fmla="*/ 2727 h 14387"/>
                <a:gd name="connsiteX53" fmla="*/ 11153 w 17414"/>
                <a:gd name="connsiteY53" fmla="*/ 2727 h 14387"/>
                <a:gd name="connsiteX54" fmla="*/ 11153 w 17414"/>
                <a:gd name="connsiteY54" fmla="*/ 2727 h 14387"/>
                <a:gd name="connsiteX55" fmla="*/ 11254 w 17414"/>
                <a:gd name="connsiteY55" fmla="*/ 2892 h 14387"/>
                <a:gd name="connsiteX56" fmla="*/ 11254 w 17414"/>
                <a:gd name="connsiteY56" fmla="*/ 2892 h 14387"/>
                <a:gd name="connsiteX57" fmla="*/ 11254 w 17414"/>
                <a:gd name="connsiteY57" fmla="*/ 2892 h 14387"/>
                <a:gd name="connsiteX58" fmla="*/ 11572 w 17414"/>
                <a:gd name="connsiteY58" fmla="*/ 2727 h 14387"/>
                <a:gd name="connsiteX59" fmla="*/ 11572 w 17414"/>
                <a:gd name="connsiteY59" fmla="*/ 2727 h 14387"/>
                <a:gd name="connsiteX60" fmla="*/ 11572 w 17414"/>
                <a:gd name="connsiteY60" fmla="*/ 2727 h 14387"/>
                <a:gd name="connsiteX61" fmla="*/ 12740 w 17414"/>
                <a:gd name="connsiteY61" fmla="*/ 2245 h 14387"/>
                <a:gd name="connsiteX62" fmla="*/ 12740 w 17414"/>
                <a:gd name="connsiteY62" fmla="*/ 2245 h 14387"/>
                <a:gd name="connsiteX63" fmla="*/ 12740 w 17414"/>
                <a:gd name="connsiteY63" fmla="*/ 2245 h 14387"/>
                <a:gd name="connsiteX64" fmla="*/ 13515 w 17414"/>
                <a:gd name="connsiteY64" fmla="*/ 2524 h 14387"/>
                <a:gd name="connsiteX65" fmla="*/ 13515 w 17414"/>
                <a:gd name="connsiteY65" fmla="*/ 2524 h 14387"/>
                <a:gd name="connsiteX66" fmla="*/ 13515 w 17414"/>
                <a:gd name="connsiteY66" fmla="*/ 2524 h 14387"/>
                <a:gd name="connsiteX67" fmla="*/ 14353 w 17414"/>
                <a:gd name="connsiteY67" fmla="*/ 2968 h 14387"/>
                <a:gd name="connsiteX68" fmla="*/ 14353 w 17414"/>
                <a:gd name="connsiteY68" fmla="*/ 2968 h 14387"/>
                <a:gd name="connsiteX69" fmla="*/ 14353 w 17414"/>
                <a:gd name="connsiteY69" fmla="*/ 2968 h 14387"/>
                <a:gd name="connsiteX70" fmla="*/ 15179 w 17414"/>
                <a:gd name="connsiteY70" fmla="*/ 3451 h 14387"/>
                <a:gd name="connsiteX71" fmla="*/ 15179 w 17414"/>
                <a:gd name="connsiteY71" fmla="*/ 3451 h 14387"/>
                <a:gd name="connsiteX72" fmla="*/ 15179 w 17414"/>
                <a:gd name="connsiteY72" fmla="*/ 3451 h 14387"/>
                <a:gd name="connsiteX73" fmla="*/ 17236 w 17414"/>
                <a:gd name="connsiteY73" fmla="*/ 6308 h 14387"/>
                <a:gd name="connsiteX74" fmla="*/ 17236 w 17414"/>
                <a:gd name="connsiteY74" fmla="*/ 6308 h 14387"/>
                <a:gd name="connsiteX75" fmla="*/ 17236 w 17414"/>
                <a:gd name="connsiteY75" fmla="*/ 6308 h 14387"/>
                <a:gd name="connsiteX76" fmla="*/ 17236 w 17414"/>
                <a:gd name="connsiteY76" fmla="*/ 9242 h 14387"/>
                <a:gd name="connsiteX77" fmla="*/ 17236 w 17414"/>
                <a:gd name="connsiteY77" fmla="*/ 9242 h 14387"/>
                <a:gd name="connsiteX78" fmla="*/ 17236 w 17414"/>
                <a:gd name="connsiteY78" fmla="*/ 9242 h 14387"/>
                <a:gd name="connsiteX79" fmla="*/ 16195 w 17414"/>
                <a:gd name="connsiteY79" fmla="*/ 10525 h 143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</a:cxnLst>
              <a:rect l="l" t="t" r="r" b="b"/>
              <a:pathLst>
                <a:path w="17414" h="14387">
                  <a:moveTo>
                    <a:pt x="16195" y="10525"/>
                  </a:moveTo>
                  <a:cubicBezTo>
                    <a:pt x="15788" y="10880"/>
                    <a:pt x="15394" y="11274"/>
                    <a:pt x="15077" y="11795"/>
                  </a:cubicBezTo>
                  <a:lnTo>
                    <a:pt x="15077" y="11795"/>
                  </a:lnTo>
                  <a:lnTo>
                    <a:pt x="15077" y="11795"/>
                  </a:lnTo>
                  <a:cubicBezTo>
                    <a:pt x="14772" y="12252"/>
                    <a:pt x="14696" y="12608"/>
                    <a:pt x="14632" y="12925"/>
                  </a:cubicBezTo>
                  <a:lnTo>
                    <a:pt x="14632" y="12925"/>
                  </a:lnTo>
                  <a:lnTo>
                    <a:pt x="14632" y="12925"/>
                  </a:lnTo>
                  <a:cubicBezTo>
                    <a:pt x="14505" y="13382"/>
                    <a:pt x="14404" y="13878"/>
                    <a:pt x="13782" y="14208"/>
                  </a:cubicBezTo>
                  <a:lnTo>
                    <a:pt x="13782" y="14208"/>
                  </a:lnTo>
                  <a:lnTo>
                    <a:pt x="13782" y="14208"/>
                  </a:lnTo>
                  <a:cubicBezTo>
                    <a:pt x="12969" y="14614"/>
                    <a:pt x="11673" y="14627"/>
                    <a:pt x="9565" y="14259"/>
                  </a:cubicBezTo>
                  <a:lnTo>
                    <a:pt x="9565" y="14259"/>
                  </a:lnTo>
                  <a:lnTo>
                    <a:pt x="9565" y="14259"/>
                  </a:lnTo>
                  <a:cubicBezTo>
                    <a:pt x="9045" y="14157"/>
                    <a:pt x="8651" y="14081"/>
                    <a:pt x="8283" y="14043"/>
                  </a:cubicBezTo>
                  <a:lnTo>
                    <a:pt x="8283" y="14043"/>
                  </a:lnTo>
                  <a:lnTo>
                    <a:pt x="8283" y="14043"/>
                  </a:lnTo>
                  <a:cubicBezTo>
                    <a:pt x="7254" y="13903"/>
                    <a:pt x="6594" y="13827"/>
                    <a:pt x="5324" y="13141"/>
                  </a:cubicBezTo>
                  <a:lnTo>
                    <a:pt x="5324" y="13141"/>
                  </a:lnTo>
                  <a:lnTo>
                    <a:pt x="5324" y="13141"/>
                  </a:lnTo>
                  <a:cubicBezTo>
                    <a:pt x="3863" y="12290"/>
                    <a:pt x="3863" y="11350"/>
                    <a:pt x="3863" y="10258"/>
                  </a:cubicBezTo>
                  <a:lnTo>
                    <a:pt x="3863" y="10258"/>
                  </a:lnTo>
                  <a:lnTo>
                    <a:pt x="3863" y="10258"/>
                  </a:lnTo>
                  <a:cubicBezTo>
                    <a:pt x="3863" y="10017"/>
                    <a:pt x="3863" y="9737"/>
                    <a:pt x="3863" y="9420"/>
                  </a:cubicBezTo>
                  <a:lnTo>
                    <a:pt x="3863" y="9420"/>
                  </a:lnTo>
                  <a:lnTo>
                    <a:pt x="117" y="8086"/>
                  </a:lnTo>
                  <a:lnTo>
                    <a:pt x="117" y="8086"/>
                  </a:lnTo>
                  <a:lnTo>
                    <a:pt x="117" y="5572"/>
                  </a:lnTo>
                  <a:lnTo>
                    <a:pt x="117" y="5572"/>
                  </a:lnTo>
                  <a:lnTo>
                    <a:pt x="117" y="5572"/>
                  </a:lnTo>
                  <a:cubicBezTo>
                    <a:pt x="117" y="4861"/>
                    <a:pt x="612" y="3858"/>
                    <a:pt x="1653" y="2626"/>
                  </a:cubicBezTo>
                  <a:lnTo>
                    <a:pt x="1653" y="2626"/>
                  </a:lnTo>
                  <a:lnTo>
                    <a:pt x="1653" y="2626"/>
                  </a:lnTo>
                  <a:cubicBezTo>
                    <a:pt x="2250" y="1864"/>
                    <a:pt x="2771" y="1648"/>
                    <a:pt x="3419" y="1356"/>
                  </a:cubicBezTo>
                  <a:lnTo>
                    <a:pt x="3419" y="1356"/>
                  </a:lnTo>
                  <a:lnTo>
                    <a:pt x="3419" y="1356"/>
                  </a:lnTo>
                  <a:cubicBezTo>
                    <a:pt x="3609" y="1254"/>
                    <a:pt x="3863" y="1178"/>
                    <a:pt x="4130" y="1038"/>
                  </a:cubicBezTo>
                  <a:lnTo>
                    <a:pt x="4130" y="1038"/>
                  </a:lnTo>
                  <a:lnTo>
                    <a:pt x="4130" y="1038"/>
                  </a:lnTo>
                  <a:cubicBezTo>
                    <a:pt x="5146" y="517"/>
                    <a:pt x="5629" y="467"/>
                    <a:pt x="6733" y="327"/>
                  </a:cubicBezTo>
                  <a:lnTo>
                    <a:pt x="6733" y="327"/>
                  </a:lnTo>
                  <a:lnTo>
                    <a:pt x="7114" y="289"/>
                  </a:lnTo>
                  <a:lnTo>
                    <a:pt x="7114" y="289"/>
                  </a:lnTo>
                  <a:lnTo>
                    <a:pt x="7114" y="289"/>
                  </a:lnTo>
                  <a:cubicBezTo>
                    <a:pt x="7851" y="187"/>
                    <a:pt x="8232" y="137"/>
                    <a:pt x="8524" y="137"/>
                  </a:cubicBezTo>
                  <a:lnTo>
                    <a:pt x="8524" y="137"/>
                  </a:lnTo>
                  <a:lnTo>
                    <a:pt x="8524" y="137"/>
                  </a:lnTo>
                  <a:cubicBezTo>
                    <a:pt x="8867" y="137"/>
                    <a:pt x="9146" y="213"/>
                    <a:pt x="9591" y="289"/>
                  </a:cubicBezTo>
                  <a:lnTo>
                    <a:pt x="9591" y="289"/>
                  </a:lnTo>
                  <a:lnTo>
                    <a:pt x="9591" y="289"/>
                  </a:lnTo>
                  <a:cubicBezTo>
                    <a:pt x="10454" y="467"/>
                    <a:pt x="10607" y="987"/>
                    <a:pt x="10759" y="1559"/>
                  </a:cubicBezTo>
                  <a:lnTo>
                    <a:pt x="10759" y="1559"/>
                  </a:lnTo>
                  <a:lnTo>
                    <a:pt x="10759" y="1559"/>
                  </a:lnTo>
                  <a:cubicBezTo>
                    <a:pt x="10861" y="1864"/>
                    <a:pt x="10949" y="2232"/>
                    <a:pt x="11153" y="2727"/>
                  </a:cubicBezTo>
                  <a:lnTo>
                    <a:pt x="11153" y="2727"/>
                  </a:lnTo>
                  <a:lnTo>
                    <a:pt x="11153" y="2727"/>
                  </a:lnTo>
                  <a:cubicBezTo>
                    <a:pt x="11204" y="2816"/>
                    <a:pt x="11254" y="2892"/>
                    <a:pt x="11254" y="2892"/>
                  </a:cubicBezTo>
                  <a:lnTo>
                    <a:pt x="11254" y="2892"/>
                  </a:lnTo>
                  <a:lnTo>
                    <a:pt x="11254" y="2892"/>
                  </a:lnTo>
                  <a:cubicBezTo>
                    <a:pt x="11330" y="2880"/>
                    <a:pt x="11495" y="2765"/>
                    <a:pt x="11572" y="2727"/>
                  </a:cubicBezTo>
                  <a:lnTo>
                    <a:pt x="11572" y="2727"/>
                  </a:lnTo>
                  <a:lnTo>
                    <a:pt x="11572" y="2727"/>
                  </a:lnTo>
                  <a:cubicBezTo>
                    <a:pt x="11902" y="2524"/>
                    <a:pt x="12270" y="2245"/>
                    <a:pt x="12740" y="2245"/>
                  </a:cubicBezTo>
                  <a:lnTo>
                    <a:pt x="12740" y="2245"/>
                  </a:lnTo>
                  <a:lnTo>
                    <a:pt x="12740" y="2245"/>
                  </a:lnTo>
                  <a:cubicBezTo>
                    <a:pt x="13020" y="2245"/>
                    <a:pt x="13261" y="2346"/>
                    <a:pt x="13515" y="2524"/>
                  </a:cubicBezTo>
                  <a:lnTo>
                    <a:pt x="13515" y="2524"/>
                  </a:lnTo>
                  <a:lnTo>
                    <a:pt x="13515" y="2524"/>
                  </a:lnTo>
                  <a:cubicBezTo>
                    <a:pt x="13985" y="2816"/>
                    <a:pt x="14175" y="2892"/>
                    <a:pt x="14353" y="2968"/>
                  </a:cubicBezTo>
                  <a:lnTo>
                    <a:pt x="14353" y="2968"/>
                  </a:lnTo>
                  <a:lnTo>
                    <a:pt x="14353" y="2968"/>
                  </a:lnTo>
                  <a:cubicBezTo>
                    <a:pt x="14632" y="3045"/>
                    <a:pt x="14848" y="3108"/>
                    <a:pt x="15179" y="3451"/>
                  </a:cubicBezTo>
                  <a:lnTo>
                    <a:pt x="15179" y="3451"/>
                  </a:lnTo>
                  <a:lnTo>
                    <a:pt x="15179" y="3451"/>
                  </a:lnTo>
                  <a:cubicBezTo>
                    <a:pt x="15712" y="3997"/>
                    <a:pt x="16830" y="5102"/>
                    <a:pt x="17236" y="6308"/>
                  </a:cubicBezTo>
                  <a:lnTo>
                    <a:pt x="17236" y="6308"/>
                  </a:lnTo>
                  <a:lnTo>
                    <a:pt x="17236" y="6308"/>
                  </a:lnTo>
                  <a:cubicBezTo>
                    <a:pt x="17629" y="7502"/>
                    <a:pt x="17629" y="8328"/>
                    <a:pt x="17236" y="9242"/>
                  </a:cubicBezTo>
                  <a:lnTo>
                    <a:pt x="17236" y="9242"/>
                  </a:lnTo>
                  <a:lnTo>
                    <a:pt x="17236" y="9242"/>
                  </a:lnTo>
                  <a:cubicBezTo>
                    <a:pt x="17007" y="9750"/>
                    <a:pt x="16614" y="10118"/>
                    <a:pt x="16195" y="1052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17" name="Freeform: Shape 616">
              <a:extLst>
                <a:ext uri="{FF2B5EF4-FFF2-40B4-BE49-F238E27FC236}">
                  <a16:creationId xmlns:a16="http://schemas.microsoft.com/office/drawing/2014/main" id="{43A4B003-27AB-D94E-458B-7A1F07150626}"/>
                </a:ext>
              </a:extLst>
            </p:cNvPr>
            <p:cNvSpPr/>
            <p:nvPr/>
          </p:nvSpPr>
          <p:spPr>
            <a:xfrm flipV="1">
              <a:off x="9319477" y="2561799"/>
              <a:ext cx="16900" cy="9923"/>
            </a:xfrm>
            <a:custGeom>
              <a:avLst/>
              <a:gdLst>
                <a:gd name="connsiteX0" fmla="*/ 16309 w 16900"/>
                <a:gd name="connsiteY0" fmla="*/ 9887 h 9923"/>
                <a:gd name="connsiteX1" fmla="*/ 16093 w 16900"/>
                <a:gd name="connsiteY1" fmla="*/ 9925 h 9923"/>
                <a:gd name="connsiteX2" fmla="*/ 16093 w 16900"/>
                <a:gd name="connsiteY2" fmla="*/ 9925 h 9923"/>
                <a:gd name="connsiteX3" fmla="*/ 16017 w 16900"/>
                <a:gd name="connsiteY3" fmla="*/ 9887 h 9923"/>
                <a:gd name="connsiteX4" fmla="*/ 16017 w 16900"/>
                <a:gd name="connsiteY4" fmla="*/ 9887 h 9923"/>
                <a:gd name="connsiteX5" fmla="*/ 16017 w 16900"/>
                <a:gd name="connsiteY5" fmla="*/ 9887 h 9923"/>
                <a:gd name="connsiteX6" fmla="*/ 14252 w 16900"/>
                <a:gd name="connsiteY6" fmla="*/ 9849 h 9923"/>
                <a:gd name="connsiteX7" fmla="*/ 14252 w 16900"/>
                <a:gd name="connsiteY7" fmla="*/ 9849 h 9923"/>
                <a:gd name="connsiteX8" fmla="*/ 14252 w 16900"/>
                <a:gd name="connsiteY8" fmla="*/ 9849 h 9923"/>
                <a:gd name="connsiteX9" fmla="*/ 10708 w 16900"/>
                <a:gd name="connsiteY9" fmla="*/ 8731 h 9923"/>
                <a:gd name="connsiteX10" fmla="*/ 10708 w 16900"/>
                <a:gd name="connsiteY10" fmla="*/ 8731 h 9923"/>
                <a:gd name="connsiteX11" fmla="*/ 10708 w 16900"/>
                <a:gd name="connsiteY11" fmla="*/ 8731 h 9923"/>
                <a:gd name="connsiteX12" fmla="*/ 9794 w 16900"/>
                <a:gd name="connsiteY12" fmla="*/ 8122 h 9923"/>
                <a:gd name="connsiteX13" fmla="*/ 9794 w 16900"/>
                <a:gd name="connsiteY13" fmla="*/ 8122 h 9923"/>
                <a:gd name="connsiteX14" fmla="*/ 9794 w 16900"/>
                <a:gd name="connsiteY14" fmla="*/ 8122 h 9923"/>
                <a:gd name="connsiteX15" fmla="*/ 8575 w 16900"/>
                <a:gd name="connsiteY15" fmla="*/ 7589 h 9923"/>
                <a:gd name="connsiteX16" fmla="*/ 8575 w 16900"/>
                <a:gd name="connsiteY16" fmla="*/ 7589 h 9923"/>
                <a:gd name="connsiteX17" fmla="*/ 8575 w 16900"/>
                <a:gd name="connsiteY17" fmla="*/ 7589 h 9923"/>
                <a:gd name="connsiteX18" fmla="*/ 7216 w 16900"/>
                <a:gd name="connsiteY18" fmla="*/ 7741 h 9923"/>
                <a:gd name="connsiteX19" fmla="*/ 7216 w 16900"/>
                <a:gd name="connsiteY19" fmla="*/ 7741 h 9923"/>
                <a:gd name="connsiteX20" fmla="*/ 7216 w 16900"/>
                <a:gd name="connsiteY20" fmla="*/ 7741 h 9923"/>
                <a:gd name="connsiteX21" fmla="*/ 5248 w 16900"/>
                <a:gd name="connsiteY21" fmla="*/ 7563 h 9923"/>
                <a:gd name="connsiteX22" fmla="*/ 5248 w 16900"/>
                <a:gd name="connsiteY22" fmla="*/ 7563 h 9923"/>
                <a:gd name="connsiteX23" fmla="*/ 5248 w 16900"/>
                <a:gd name="connsiteY23" fmla="*/ 7563 h 9923"/>
                <a:gd name="connsiteX24" fmla="*/ 4511 w 16900"/>
                <a:gd name="connsiteY24" fmla="*/ 7766 h 9923"/>
                <a:gd name="connsiteX25" fmla="*/ 4511 w 16900"/>
                <a:gd name="connsiteY25" fmla="*/ 7766 h 9923"/>
                <a:gd name="connsiteX26" fmla="*/ 4511 w 16900"/>
                <a:gd name="connsiteY26" fmla="*/ 7766 h 9923"/>
                <a:gd name="connsiteX27" fmla="*/ 3686 w 16900"/>
                <a:gd name="connsiteY27" fmla="*/ 8122 h 9923"/>
                <a:gd name="connsiteX28" fmla="*/ 3686 w 16900"/>
                <a:gd name="connsiteY28" fmla="*/ 8122 h 9923"/>
                <a:gd name="connsiteX29" fmla="*/ 3686 w 16900"/>
                <a:gd name="connsiteY29" fmla="*/ 8122 h 9923"/>
                <a:gd name="connsiteX30" fmla="*/ 2695 w 16900"/>
                <a:gd name="connsiteY30" fmla="*/ 7296 h 9923"/>
                <a:gd name="connsiteX31" fmla="*/ 2695 w 16900"/>
                <a:gd name="connsiteY31" fmla="*/ 7296 h 9923"/>
                <a:gd name="connsiteX32" fmla="*/ 2695 w 16900"/>
                <a:gd name="connsiteY32" fmla="*/ 7296 h 9923"/>
                <a:gd name="connsiteX33" fmla="*/ 1425 w 16900"/>
                <a:gd name="connsiteY33" fmla="*/ 5531 h 9923"/>
                <a:gd name="connsiteX34" fmla="*/ 1425 w 16900"/>
                <a:gd name="connsiteY34" fmla="*/ 5531 h 9923"/>
                <a:gd name="connsiteX35" fmla="*/ 117 w 16900"/>
                <a:gd name="connsiteY35" fmla="*/ 3271 h 9923"/>
                <a:gd name="connsiteX36" fmla="*/ 117 w 16900"/>
                <a:gd name="connsiteY36" fmla="*/ 3271 h 9923"/>
                <a:gd name="connsiteX37" fmla="*/ 168 w 16900"/>
                <a:gd name="connsiteY37" fmla="*/ 3042 h 9923"/>
                <a:gd name="connsiteX38" fmla="*/ 168 w 16900"/>
                <a:gd name="connsiteY38" fmla="*/ 3042 h 9923"/>
                <a:gd name="connsiteX39" fmla="*/ 168 w 16900"/>
                <a:gd name="connsiteY39" fmla="*/ 3042 h 9923"/>
                <a:gd name="connsiteX40" fmla="*/ 2377 w 16900"/>
                <a:gd name="connsiteY40" fmla="*/ 350 h 9923"/>
                <a:gd name="connsiteX41" fmla="*/ 2377 w 16900"/>
                <a:gd name="connsiteY41" fmla="*/ 350 h 9923"/>
                <a:gd name="connsiteX42" fmla="*/ 2644 w 16900"/>
                <a:gd name="connsiteY42" fmla="*/ 273 h 9923"/>
                <a:gd name="connsiteX43" fmla="*/ 2644 w 16900"/>
                <a:gd name="connsiteY43" fmla="*/ 273 h 9923"/>
                <a:gd name="connsiteX44" fmla="*/ 2644 w 16900"/>
                <a:gd name="connsiteY44" fmla="*/ 273 h 9923"/>
                <a:gd name="connsiteX45" fmla="*/ 4079 w 16900"/>
                <a:gd name="connsiteY45" fmla="*/ 134 h 9923"/>
                <a:gd name="connsiteX46" fmla="*/ 4079 w 16900"/>
                <a:gd name="connsiteY46" fmla="*/ 134 h 9923"/>
                <a:gd name="connsiteX47" fmla="*/ 4079 w 16900"/>
                <a:gd name="connsiteY47" fmla="*/ 134 h 9923"/>
                <a:gd name="connsiteX48" fmla="*/ 5451 w 16900"/>
                <a:gd name="connsiteY48" fmla="*/ 362 h 9923"/>
                <a:gd name="connsiteX49" fmla="*/ 5451 w 16900"/>
                <a:gd name="connsiteY49" fmla="*/ 362 h 9923"/>
                <a:gd name="connsiteX50" fmla="*/ 5451 w 16900"/>
                <a:gd name="connsiteY50" fmla="*/ 362 h 9923"/>
                <a:gd name="connsiteX51" fmla="*/ 6213 w 16900"/>
                <a:gd name="connsiteY51" fmla="*/ 451 h 9923"/>
                <a:gd name="connsiteX52" fmla="*/ 6213 w 16900"/>
                <a:gd name="connsiteY52" fmla="*/ 451 h 9923"/>
                <a:gd name="connsiteX53" fmla="*/ 6670 w 16900"/>
                <a:gd name="connsiteY53" fmla="*/ 451 h 9923"/>
                <a:gd name="connsiteX54" fmla="*/ 6670 w 16900"/>
                <a:gd name="connsiteY54" fmla="*/ 451 h 9923"/>
                <a:gd name="connsiteX55" fmla="*/ 6670 w 16900"/>
                <a:gd name="connsiteY55" fmla="*/ 451 h 9923"/>
                <a:gd name="connsiteX56" fmla="*/ 9248 w 16900"/>
                <a:gd name="connsiteY56" fmla="*/ 1594 h 9923"/>
                <a:gd name="connsiteX57" fmla="*/ 9248 w 16900"/>
                <a:gd name="connsiteY57" fmla="*/ 1594 h 9923"/>
                <a:gd name="connsiteX58" fmla="*/ 9248 w 16900"/>
                <a:gd name="connsiteY58" fmla="*/ 1594 h 9923"/>
                <a:gd name="connsiteX59" fmla="*/ 9794 w 16900"/>
                <a:gd name="connsiteY59" fmla="*/ 2382 h 9923"/>
                <a:gd name="connsiteX60" fmla="*/ 9794 w 16900"/>
                <a:gd name="connsiteY60" fmla="*/ 2382 h 9923"/>
                <a:gd name="connsiteX61" fmla="*/ 9794 w 16900"/>
                <a:gd name="connsiteY61" fmla="*/ 2382 h 9923"/>
                <a:gd name="connsiteX62" fmla="*/ 10340 w 16900"/>
                <a:gd name="connsiteY62" fmla="*/ 3118 h 9923"/>
                <a:gd name="connsiteX63" fmla="*/ 10340 w 16900"/>
                <a:gd name="connsiteY63" fmla="*/ 3118 h 9923"/>
                <a:gd name="connsiteX64" fmla="*/ 10340 w 16900"/>
                <a:gd name="connsiteY64" fmla="*/ 3118 h 9923"/>
                <a:gd name="connsiteX65" fmla="*/ 10480 w 16900"/>
                <a:gd name="connsiteY65" fmla="*/ 2890 h 9923"/>
                <a:gd name="connsiteX66" fmla="*/ 10480 w 16900"/>
                <a:gd name="connsiteY66" fmla="*/ 2890 h 9923"/>
                <a:gd name="connsiteX67" fmla="*/ 10607 w 16900"/>
                <a:gd name="connsiteY67" fmla="*/ 2686 h 9923"/>
                <a:gd name="connsiteX68" fmla="*/ 10607 w 16900"/>
                <a:gd name="connsiteY68" fmla="*/ 2686 h 9923"/>
                <a:gd name="connsiteX69" fmla="*/ 10607 w 16900"/>
                <a:gd name="connsiteY69" fmla="*/ 2686 h 9923"/>
                <a:gd name="connsiteX70" fmla="*/ 12016 w 16900"/>
                <a:gd name="connsiteY70" fmla="*/ 1429 h 9923"/>
                <a:gd name="connsiteX71" fmla="*/ 12016 w 16900"/>
                <a:gd name="connsiteY71" fmla="*/ 1429 h 9923"/>
                <a:gd name="connsiteX72" fmla="*/ 12016 w 16900"/>
                <a:gd name="connsiteY72" fmla="*/ 1429 h 9923"/>
                <a:gd name="connsiteX73" fmla="*/ 13058 w 16900"/>
                <a:gd name="connsiteY73" fmla="*/ 1696 h 9923"/>
                <a:gd name="connsiteX74" fmla="*/ 13058 w 16900"/>
                <a:gd name="connsiteY74" fmla="*/ 1696 h 9923"/>
                <a:gd name="connsiteX75" fmla="*/ 13286 w 16900"/>
                <a:gd name="connsiteY75" fmla="*/ 1759 h 9923"/>
                <a:gd name="connsiteX76" fmla="*/ 13286 w 16900"/>
                <a:gd name="connsiteY76" fmla="*/ 1759 h 9923"/>
                <a:gd name="connsiteX77" fmla="*/ 13286 w 16900"/>
                <a:gd name="connsiteY77" fmla="*/ 1759 h 9923"/>
                <a:gd name="connsiteX78" fmla="*/ 15522 w 16900"/>
                <a:gd name="connsiteY78" fmla="*/ 3601 h 9923"/>
                <a:gd name="connsiteX79" fmla="*/ 15522 w 16900"/>
                <a:gd name="connsiteY79" fmla="*/ 3601 h 9923"/>
                <a:gd name="connsiteX80" fmla="*/ 15522 w 16900"/>
                <a:gd name="connsiteY80" fmla="*/ 3601 h 9923"/>
                <a:gd name="connsiteX81" fmla="*/ 16093 w 16900"/>
                <a:gd name="connsiteY81" fmla="*/ 5049 h 9923"/>
                <a:gd name="connsiteX82" fmla="*/ 16093 w 16900"/>
                <a:gd name="connsiteY82" fmla="*/ 5049 h 9923"/>
                <a:gd name="connsiteX83" fmla="*/ 16093 w 16900"/>
                <a:gd name="connsiteY83" fmla="*/ 5049 h 9923"/>
                <a:gd name="connsiteX84" fmla="*/ 16779 w 16900"/>
                <a:gd name="connsiteY84" fmla="*/ 7068 h 9923"/>
                <a:gd name="connsiteX85" fmla="*/ 16779 w 16900"/>
                <a:gd name="connsiteY85" fmla="*/ 7068 h 9923"/>
                <a:gd name="connsiteX86" fmla="*/ 16779 w 16900"/>
                <a:gd name="connsiteY86" fmla="*/ 7068 h 9923"/>
                <a:gd name="connsiteX87" fmla="*/ 16881 w 16900"/>
                <a:gd name="connsiteY87" fmla="*/ 7906 h 9923"/>
                <a:gd name="connsiteX88" fmla="*/ 16881 w 16900"/>
                <a:gd name="connsiteY88" fmla="*/ 7906 h 9923"/>
                <a:gd name="connsiteX89" fmla="*/ 16881 w 16900"/>
                <a:gd name="connsiteY89" fmla="*/ 7906 h 9923"/>
                <a:gd name="connsiteX90" fmla="*/ 16830 w 16900"/>
                <a:gd name="connsiteY90" fmla="*/ 9658 h 9923"/>
                <a:gd name="connsiteX91" fmla="*/ 16830 w 16900"/>
                <a:gd name="connsiteY91" fmla="*/ 9658 h 9923"/>
                <a:gd name="connsiteX92" fmla="*/ 16830 w 16900"/>
                <a:gd name="connsiteY92" fmla="*/ 9658 h 9923"/>
                <a:gd name="connsiteX93" fmla="*/ 16309 w 16900"/>
                <a:gd name="connsiteY93" fmla="*/ 9887 h 99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</a:cxnLst>
              <a:rect l="l" t="t" r="r" b="b"/>
              <a:pathLst>
                <a:path w="16900" h="9923">
                  <a:moveTo>
                    <a:pt x="16309" y="9887"/>
                  </a:moveTo>
                  <a:lnTo>
                    <a:pt x="16093" y="9925"/>
                  </a:lnTo>
                  <a:lnTo>
                    <a:pt x="16093" y="9925"/>
                  </a:lnTo>
                  <a:lnTo>
                    <a:pt x="16017" y="9887"/>
                  </a:lnTo>
                  <a:lnTo>
                    <a:pt x="16017" y="9887"/>
                  </a:lnTo>
                  <a:lnTo>
                    <a:pt x="16017" y="9887"/>
                  </a:lnTo>
                  <a:cubicBezTo>
                    <a:pt x="15737" y="10027"/>
                    <a:pt x="15128" y="10205"/>
                    <a:pt x="14252" y="9849"/>
                  </a:cubicBezTo>
                  <a:lnTo>
                    <a:pt x="14252" y="9849"/>
                  </a:lnTo>
                  <a:lnTo>
                    <a:pt x="14252" y="9849"/>
                  </a:lnTo>
                  <a:cubicBezTo>
                    <a:pt x="13045" y="9316"/>
                    <a:pt x="11356" y="8808"/>
                    <a:pt x="10708" y="8731"/>
                  </a:cubicBezTo>
                  <a:lnTo>
                    <a:pt x="10708" y="8731"/>
                  </a:lnTo>
                  <a:lnTo>
                    <a:pt x="10708" y="8731"/>
                  </a:lnTo>
                  <a:cubicBezTo>
                    <a:pt x="10213" y="8668"/>
                    <a:pt x="9959" y="8350"/>
                    <a:pt x="9794" y="8122"/>
                  </a:cubicBezTo>
                  <a:lnTo>
                    <a:pt x="9794" y="8122"/>
                  </a:lnTo>
                  <a:lnTo>
                    <a:pt x="9794" y="8122"/>
                  </a:lnTo>
                  <a:cubicBezTo>
                    <a:pt x="9565" y="7843"/>
                    <a:pt x="9388" y="7589"/>
                    <a:pt x="8575" y="7589"/>
                  </a:cubicBezTo>
                  <a:lnTo>
                    <a:pt x="8575" y="7589"/>
                  </a:lnTo>
                  <a:lnTo>
                    <a:pt x="8575" y="7589"/>
                  </a:lnTo>
                  <a:cubicBezTo>
                    <a:pt x="7978" y="7589"/>
                    <a:pt x="7584" y="7652"/>
                    <a:pt x="7216" y="7741"/>
                  </a:cubicBezTo>
                  <a:lnTo>
                    <a:pt x="7216" y="7741"/>
                  </a:lnTo>
                  <a:lnTo>
                    <a:pt x="7216" y="7741"/>
                  </a:lnTo>
                  <a:cubicBezTo>
                    <a:pt x="6619" y="7843"/>
                    <a:pt x="6022" y="7893"/>
                    <a:pt x="5248" y="7563"/>
                  </a:cubicBezTo>
                  <a:lnTo>
                    <a:pt x="5248" y="7563"/>
                  </a:lnTo>
                  <a:lnTo>
                    <a:pt x="5248" y="7563"/>
                  </a:lnTo>
                  <a:cubicBezTo>
                    <a:pt x="4955" y="7423"/>
                    <a:pt x="4752" y="7576"/>
                    <a:pt x="4511" y="7766"/>
                  </a:cubicBezTo>
                  <a:lnTo>
                    <a:pt x="4511" y="7766"/>
                  </a:lnTo>
                  <a:lnTo>
                    <a:pt x="4511" y="7766"/>
                  </a:lnTo>
                  <a:cubicBezTo>
                    <a:pt x="4283" y="7919"/>
                    <a:pt x="4041" y="8122"/>
                    <a:pt x="3686" y="8122"/>
                  </a:cubicBezTo>
                  <a:lnTo>
                    <a:pt x="3686" y="8122"/>
                  </a:lnTo>
                  <a:lnTo>
                    <a:pt x="3686" y="8122"/>
                  </a:lnTo>
                  <a:cubicBezTo>
                    <a:pt x="3114" y="8122"/>
                    <a:pt x="2797" y="7525"/>
                    <a:pt x="2695" y="7296"/>
                  </a:cubicBezTo>
                  <a:lnTo>
                    <a:pt x="2695" y="7296"/>
                  </a:lnTo>
                  <a:lnTo>
                    <a:pt x="2695" y="7296"/>
                  </a:lnTo>
                  <a:cubicBezTo>
                    <a:pt x="2048" y="6026"/>
                    <a:pt x="1425" y="5531"/>
                    <a:pt x="1425" y="5531"/>
                  </a:cubicBezTo>
                  <a:lnTo>
                    <a:pt x="1425" y="5531"/>
                  </a:lnTo>
                  <a:lnTo>
                    <a:pt x="117" y="3271"/>
                  </a:lnTo>
                  <a:lnTo>
                    <a:pt x="117" y="3271"/>
                  </a:lnTo>
                  <a:lnTo>
                    <a:pt x="168" y="3042"/>
                  </a:lnTo>
                  <a:lnTo>
                    <a:pt x="168" y="3042"/>
                  </a:lnTo>
                  <a:lnTo>
                    <a:pt x="168" y="3042"/>
                  </a:lnTo>
                  <a:cubicBezTo>
                    <a:pt x="511" y="1429"/>
                    <a:pt x="955" y="578"/>
                    <a:pt x="2377" y="350"/>
                  </a:cubicBezTo>
                  <a:lnTo>
                    <a:pt x="2377" y="350"/>
                  </a:lnTo>
                  <a:lnTo>
                    <a:pt x="2644" y="273"/>
                  </a:lnTo>
                  <a:lnTo>
                    <a:pt x="2644" y="273"/>
                  </a:lnTo>
                  <a:lnTo>
                    <a:pt x="2644" y="273"/>
                  </a:lnTo>
                  <a:cubicBezTo>
                    <a:pt x="3165" y="210"/>
                    <a:pt x="3609" y="134"/>
                    <a:pt x="4079" y="134"/>
                  </a:cubicBezTo>
                  <a:lnTo>
                    <a:pt x="4079" y="134"/>
                  </a:lnTo>
                  <a:lnTo>
                    <a:pt x="4079" y="134"/>
                  </a:lnTo>
                  <a:cubicBezTo>
                    <a:pt x="4536" y="134"/>
                    <a:pt x="4981" y="210"/>
                    <a:pt x="5451" y="362"/>
                  </a:cubicBezTo>
                  <a:lnTo>
                    <a:pt x="5451" y="362"/>
                  </a:lnTo>
                  <a:lnTo>
                    <a:pt x="5451" y="362"/>
                  </a:lnTo>
                  <a:cubicBezTo>
                    <a:pt x="5667" y="426"/>
                    <a:pt x="5921" y="451"/>
                    <a:pt x="6213" y="451"/>
                  </a:cubicBezTo>
                  <a:lnTo>
                    <a:pt x="6213" y="451"/>
                  </a:lnTo>
                  <a:lnTo>
                    <a:pt x="6670" y="451"/>
                  </a:lnTo>
                  <a:lnTo>
                    <a:pt x="6670" y="451"/>
                  </a:lnTo>
                  <a:lnTo>
                    <a:pt x="6670" y="451"/>
                  </a:lnTo>
                  <a:cubicBezTo>
                    <a:pt x="7254" y="451"/>
                    <a:pt x="8397" y="451"/>
                    <a:pt x="9248" y="1594"/>
                  </a:cubicBezTo>
                  <a:lnTo>
                    <a:pt x="9248" y="1594"/>
                  </a:lnTo>
                  <a:lnTo>
                    <a:pt x="9248" y="1594"/>
                  </a:lnTo>
                  <a:cubicBezTo>
                    <a:pt x="9439" y="1886"/>
                    <a:pt x="9642" y="2153"/>
                    <a:pt x="9794" y="2382"/>
                  </a:cubicBezTo>
                  <a:lnTo>
                    <a:pt x="9794" y="2382"/>
                  </a:lnTo>
                  <a:lnTo>
                    <a:pt x="9794" y="2382"/>
                  </a:lnTo>
                  <a:cubicBezTo>
                    <a:pt x="9985" y="2661"/>
                    <a:pt x="10213" y="2978"/>
                    <a:pt x="10340" y="3118"/>
                  </a:cubicBezTo>
                  <a:lnTo>
                    <a:pt x="10340" y="3118"/>
                  </a:lnTo>
                  <a:lnTo>
                    <a:pt x="10340" y="3118"/>
                  </a:lnTo>
                  <a:cubicBezTo>
                    <a:pt x="10391" y="3080"/>
                    <a:pt x="10429" y="3004"/>
                    <a:pt x="10480" y="2890"/>
                  </a:cubicBezTo>
                  <a:lnTo>
                    <a:pt x="10480" y="2890"/>
                  </a:lnTo>
                  <a:lnTo>
                    <a:pt x="10607" y="2686"/>
                  </a:lnTo>
                  <a:lnTo>
                    <a:pt x="10607" y="2686"/>
                  </a:lnTo>
                  <a:lnTo>
                    <a:pt x="10607" y="2686"/>
                  </a:lnTo>
                  <a:cubicBezTo>
                    <a:pt x="11026" y="1937"/>
                    <a:pt x="11305" y="1429"/>
                    <a:pt x="12016" y="1429"/>
                  </a:cubicBezTo>
                  <a:lnTo>
                    <a:pt x="12016" y="1429"/>
                  </a:lnTo>
                  <a:lnTo>
                    <a:pt x="12016" y="1429"/>
                  </a:lnTo>
                  <a:cubicBezTo>
                    <a:pt x="12321" y="1429"/>
                    <a:pt x="12639" y="1543"/>
                    <a:pt x="13058" y="1696"/>
                  </a:cubicBezTo>
                  <a:lnTo>
                    <a:pt x="13058" y="1696"/>
                  </a:lnTo>
                  <a:lnTo>
                    <a:pt x="13286" y="1759"/>
                  </a:lnTo>
                  <a:lnTo>
                    <a:pt x="13286" y="1759"/>
                  </a:lnTo>
                  <a:lnTo>
                    <a:pt x="13286" y="1759"/>
                  </a:lnTo>
                  <a:cubicBezTo>
                    <a:pt x="14455" y="2191"/>
                    <a:pt x="15318" y="2483"/>
                    <a:pt x="15522" y="3601"/>
                  </a:cubicBezTo>
                  <a:lnTo>
                    <a:pt x="15522" y="3601"/>
                  </a:lnTo>
                  <a:lnTo>
                    <a:pt x="15522" y="3601"/>
                  </a:lnTo>
                  <a:cubicBezTo>
                    <a:pt x="15623" y="3944"/>
                    <a:pt x="15865" y="4490"/>
                    <a:pt x="16093" y="5049"/>
                  </a:cubicBezTo>
                  <a:lnTo>
                    <a:pt x="16093" y="5049"/>
                  </a:lnTo>
                  <a:lnTo>
                    <a:pt x="16093" y="5049"/>
                  </a:lnTo>
                  <a:cubicBezTo>
                    <a:pt x="16461" y="5861"/>
                    <a:pt x="16779" y="6573"/>
                    <a:pt x="16779" y="7068"/>
                  </a:cubicBezTo>
                  <a:lnTo>
                    <a:pt x="16779" y="7068"/>
                  </a:lnTo>
                  <a:lnTo>
                    <a:pt x="16779" y="7068"/>
                  </a:lnTo>
                  <a:cubicBezTo>
                    <a:pt x="16779" y="7246"/>
                    <a:pt x="16830" y="7576"/>
                    <a:pt x="16881" y="7906"/>
                  </a:cubicBezTo>
                  <a:lnTo>
                    <a:pt x="16881" y="7906"/>
                  </a:lnTo>
                  <a:lnTo>
                    <a:pt x="16881" y="7906"/>
                  </a:lnTo>
                  <a:cubicBezTo>
                    <a:pt x="17033" y="8795"/>
                    <a:pt x="17109" y="9316"/>
                    <a:pt x="16830" y="9658"/>
                  </a:cubicBezTo>
                  <a:lnTo>
                    <a:pt x="16830" y="9658"/>
                  </a:lnTo>
                  <a:lnTo>
                    <a:pt x="16830" y="9658"/>
                  </a:lnTo>
                  <a:cubicBezTo>
                    <a:pt x="16690" y="9824"/>
                    <a:pt x="16512" y="9887"/>
                    <a:pt x="16309" y="988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18" name="Freeform: Shape 617">
              <a:extLst>
                <a:ext uri="{FF2B5EF4-FFF2-40B4-BE49-F238E27FC236}">
                  <a16:creationId xmlns:a16="http://schemas.microsoft.com/office/drawing/2014/main" id="{79446A20-A38C-EC67-CAFB-06F97AEBCC6D}"/>
                </a:ext>
              </a:extLst>
            </p:cNvPr>
            <p:cNvSpPr/>
            <p:nvPr/>
          </p:nvSpPr>
          <p:spPr>
            <a:xfrm flipV="1">
              <a:off x="8628201" y="2289777"/>
              <a:ext cx="106537" cy="135137"/>
            </a:xfrm>
            <a:custGeom>
              <a:avLst/>
              <a:gdLst>
                <a:gd name="connsiteX0" fmla="*/ 57040 w 106537"/>
                <a:gd name="connsiteY0" fmla="*/ 5137 h 135137"/>
                <a:gd name="connsiteX1" fmla="*/ 57179 w 106537"/>
                <a:gd name="connsiteY1" fmla="*/ 4299 h 135137"/>
                <a:gd name="connsiteX2" fmla="*/ 57179 w 106537"/>
                <a:gd name="connsiteY2" fmla="*/ 4299 h 135137"/>
                <a:gd name="connsiteX3" fmla="*/ 57179 w 106537"/>
                <a:gd name="connsiteY3" fmla="*/ 4299 h 135137"/>
                <a:gd name="connsiteX4" fmla="*/ 58208 w 106537"/>
                <a:gd name="connsiteY4" fmla="*/ 616 h 135137"/>
                <a:gd name="connsiteX5" fmla="*/ 58208 w 106537"/>
                <a:gd name="connsiteY5" fmla="*/ 616 h 135137"/>
                <a:gd name="connsiteX6" fmla="*/ 58399 w 106537"/>
                <a:gd name="connsiteY6" fmla="*/ 95 h 135137"/>
                <a:gd name="connsiteX7" fmla="*/ 58399 w 106537"/>
                <a:gd name="connsiteY7" fmla="*/ 95 h 135137"/>
                <a:gd name="connsiteX8" fmla="*/ 58894 w 106537"/>
                <a:gd name="connsiteY8" fmla="*/ 324 h 135137"/>
                <a:gd name="connsiteX9" fmla="*/ 58894 w 106537"/>
                <a:gd name="connsiteY9" fmla="*/ 324 h 135137"/>
                <a:gd name="connsiteX10" fmla="*/ 58894 w 106537"/>
                <a:gd name="connsiteY10" fmla="*/ 324 h 135137"/>
                <a:gd name="connsiteX11" fmla="*/ 66234 w 106537"/>
                <a:gd name="connsiteY11" fmla="*/ 3765 h 135137"/>
                <a:gd name="connsiteX12" fmla="*/ 66234 w 106537"/>
                <a:gd name="connsiteY12" fmla="*/ 3765 h 135137"/>
                <a:gd name="connsiteX13" fmla="*/ 66234 w 106537"/>
                <a:gd name="connsiteY13" fmla="*/ 3765 h 135137"/>
                <a:gd name="connsiteX14" fmla="*/ 68647 w 106537"/>
                <a:gd name="connsiteY14" fmla="*/ 4185 h 135137"/>
                <a:gd name="connsiteX15" fmla="*/ 68647 w 106537"/>
                <a:gd name="connsiteY15" fmla="*/ 4185 h 135137"/>
                <a:gd name="connsiteX16" fmla="*/ 68647 w 106537"/>
                <a:gd name="connsiteY16" fmla="*/ 4185 h 135137"/>
                <a:gd name="connsiteX17" fmla="*/ 71568 w 106537"/>
                <a:gd name="connsiteY17" fmla="*/ 5112 h 135137"/>
                <a:gd name="connsiteX18" fmla="*/ 71568 w 106537"/>
                <a:gd name="connsiteY18" fmla="*/ 5112 h 135137"/>
                <a:gd name="connsiteX19" fmla="*/ 71568 w 106537"/>
                <a:gd name="connsiteY19" fmla="*/ 5112 h 135137"/>
                <a:gd name="connsiteX20" fmla="*/ 72038 w 106537"/>
                <a:gd name="connsiteY20" fmla="*/ 5924 h 135137"/>
                <a:gd name="connsiteX21" fmla="*/ 72038 w 106537"/>
                <a:gd name="connsiteY21" fmla="*/ 5924 h 135137"/>
                <a:gd name="connsiteX22" fmla="*/ 72038 w 106537"/>
                <a:gd name="connsiteY22" fmla="*/ 5924 h 135137"/>
                <a:gd name="connsiteX23" fmla="*/ 72241 w 106537"/>
                <a:gd name="connsiteY23" fmla="*/ 3499 h 135137"/>
                <a:gd name="connsiteX24" fmla="*/ 72241 w 106537"/>
                <a:gd name="connsiteY24" fmla="*/ 3499 h 135137"/>
                <a:gd name="connsiteX25" fmla="*/ 72241 w 106537"/>
                <a:gd name="connsiteY25" fmla="*/ 3499 h 135137"/>
                <a:gd name="connsiteX26" fmla="*/ 72584 w 106537"/>
                <a:gd name="connsiteY26" fmla="*/ 1835 h 135137"/>
                <a:gd name="connsiteX27" fmla="*/ 72584 w 106537"/>
                <a:gd name="connsiteY27" fmla="*/ 1835 h 135137"/>
                <a:gd name="connsiteX28" fmla="*/ 72584 w 106537"/>
                <a:gd name="connsiteY28" fmla="*/ 1835 h 135137"/>
                <a:gd name="connsiteX29" fmla="*/ 72838 w 106537"/>
                <a:gd name="connsiteY29" fmla="*/ 1391 h 135137"/>
                <a:gd name="connsiteX30" fmla="*/ 72838 w 106537"/>
                <a:gd name="connsiteY30" fmla="*/ 1391 h 135137"/>
                <a:gd name="connsiteX31" fmla="*/ 72838 w 106537"/>
                <a:gd name="connsiteY31" fmla="*/ 1391 h 135137"/>
                <a:gd name="connsiteX32" fmla="*/ 73854 w 106537"/>
                <a:gd name="connsiteY32" fmla="*/ 464 h 135137"/>
                <a:gd name="connsiteX33" fmla="*/ 73854 w 106537"/>
                <a:gd name="connsiteY33" fmla="*/ 464 h 135137"/>
                <a:gd name="connsiteX34" fmla="*/ 73854 w 106537"/>
                <a:gd name="connsiteY34" fmla="*/ 464 h 135137"/>
                <a:gd name="connsiteX35" fmla="*/ 73854 w 106537"/>
                <a:gd name="connsiteY35" fmla="*/ 464 h 135137"/>
                <a:gd name="connsiteX36" fmla="*/ 73854 w 106537"/>
                <a:gd name="connsiteY36" fmla="*/ 464 h 135137"/>
                <a:gd name="connsiteX37" fmla="*/ 75048 w 106537"/>
                <a:gd name="connsiteY37" fmla="*/ 1441 h 135137"/>
                <a:gd name="connsiteX38" fmla="*/ 75048 w 106537"/>
                <a:gd name="connsiteY38" fmla="*/ 1441 h 135137"/>
                <a:gd name="connsiteX39" fmla="*/ 75048 w 106537"/>
                <a:gd name="connsiteY39" fmla="*/ 1441 h 135137"/>
                <a:gd name="connsiteX40" fmla="*/ 75835 w 106537"/>
                <a:gd name="connsiteY40" fmla="*/ 2127 h 135137"/>
                <a:gd name="connsiteX41" fmla="*/ 75835 w 106537"/>
                <a:gd name="connsiteY41" fmla="*/ 2127 h 135137"/>
                <a:gd name="connsiteX42" fmla="*/ 75835 w 106537"/>
                <a:gd name="connsiteY42" fmla="*/ 2127 h 135137"/>
                <a:gd name="connsiteX43" fmla="*/ 77131 w 106537"/>
                <a:gd name="connsiteY43" fmla="*/ 4464 h 135137"/>
                <a:gd name="connsiteX44" fmla="*/ 77131 w 106537"/>
                <a:gd name="connsiteY44" fmla="*/ 4464 h 135137"/>
                <a:gd name="connsiteX45" fmla="*/ 77131 w 106537"/>
                <a:gd name="connsiteY45" fmla="*/ 4464 h 135137"/>
                <a:gd name="connsiteX46" fmla="*/ 77575 w 106537"/>
                <a:gd name="connsiteY46" fmla="*/ 6699 h 135137"/>
                <a:gd name="connsiteX47" fmla="*/ 77575 w 106537"/>
                <a:gd name="connsiteY47" fmla="*/ 6699 h 135137"/>
                <a:gd name="connsiteX48" fmla="*/ 77575 w 106537"/>
                <a:gd name="connsiteY48" fmla="*/ 6699 h 135137"/>
                <a:gd name="connsiteX49" fmla="*/ 77791 w 106537"/>
                <a:gd name="connsiteY49" fmla="*/ 8528 h 135137"/>
                <a:gd name="connsiteX50" fmla="*/ 77791 w 106537"/>
                <a:gd name="connsiteY50" fmla="*/ 8528 h 135137"/>
                <a:gd name="connsiteX51" fmla="*/ 77791 w 106537"/>
                <a:gd name="connsiteY51" fmla="*/ 8528 h 135137"/>
                <a:gd name="connsiteX52" fmla="*/ 77943 w 106537"/>
                <a:gd name="connsiteY52" fmla="*/ 9201 h 135137"/>
                <a:gd name="connsiteX53" fmla="*/ 77943 w 106537"/>
                <a:gd name="connsiteY53" fmla="*/ 9201 h 135137"/>
                <a:gd name="connsiteX54" fmla="*/ 77943 w 106537"/>
                <a:gd name="connsiteY54" fmla="*/ 9201 h 135137"/>
                <a:gd name="connsiteX55" fmla="*/ 77753 w 106537"/>
                <a:gd name="connsiteY55" fmla="*/ 11284 h 135137"/>
                <a:gd name="connsiteX56" fmla="*/ 77753 w 106537"/>
                <a:gd name="connsiteY56" fmla="*/ 11284 h 135137"/>
                <a:gd name="connsiteX57" fmla="*/ 77753 w 106537"/>
                <a:gd name="connsiteY57" fmla="*/ 11284 h 135137"/>
                <a:gd name="connsiteX58" fmla="*/ 76432 w 106537"/>
                <a:gd name="connsiteY58" fmla="*/ 13138 h 135137"/>
                <a:gd name="connsiteX59" fmla="*/ 76432 w 106537"/>
                <a:gd name="connsiteY59" fmla="*/ 13138 h 135137"/>
                <a:gd name="connsiteX60" fmla="*/ 76432 w 106537"/>
                <a:gd name="connsiteY60" fmla="*/ 13138 h 135137"/>
                <a:gd name="connsiteX61" fmla="*/ 76064 w 106537"/>
                <a:gd name="connsiteY61" fmla="*/ 13748 h 135137"/>
                <a:gd name="connsiteX62" fmla="*/ 76064 w 106537"/>
                <a:gd name="connsiteY62" fmla="*/ 13748 h 135137"/>
                <a:gd name="connsiteX63" fmla="*/ 76089 w 106537"/>
                <a:gd name="connsiteY63" fmla="*/ 13963 h 135137"/>
                <a:gd name="connsiteX64" fmla="*/ 76089 w 106537"/>
                <a:gd name="connsiteY64" fmla="*/ 13963 h 135137"/>
                <a:gd name="connsiteX65" fmla="*/ 76089 w 106537"/>
                <a:gd name="connsiteY65" fmla="*/ 13963 h 135137"/>
                <a:gd name="connsiteX66" fmla="*/ 76089 w 106537"/>
                <a:gd name="connsiteY66" fmla="*/ 14078 h 135137"/>
                <a:gd name="connsiteX67" fmla="*/ 76089 w 106537"/>
                <a:gd name="connsiteY67" fmla="*/ 14078 h 135137"/>
                <a:gd name="connsiteX68" fmla="*/ 76089 w 106537"/>
                <a:gd name="connsiteY68" fmla="*/ 14078 h 135137"/>
                <a:gd name="connsiteX69" fmla="*/ 76305 w 106537"/>
                <a:gd name="connsiteY69" fmla="*/ 14319 h 135137"/>
                <a:gd name="connsiteX70" fmla="*/ 76305 w 106537"/>
                <a:gd name="connsiteY70" fmla="*/ 14319 h 135137"/>
                <a:gd name="connsiteX71" fmla="*/ 76305 w 106537"/>
                <a:gd name="connsiteY71" fmla="*/ 14319 h 135137"/>
                <a:gd name="connsiteX72" fmla="*/ 77423 w 106537"/>
                <a:gd name="connsiteY72" fmla="*/ 15729 h 135137"/>
                <a:gd name="connsiteX73" fmla="*/ 77423 w 106537"/>
                <a:gd name="connsiteY73" fmla="*/ 15729 h 135137"/>
                <a:gd name="connsiteX74" fmla="*/ 77423 w 106537"/>
                <a:gd name="connsiteY74" fmla="*/ 15729 h 135137"/>
                <a:gd name="connsiteX75" fmla="*/ 78591 w 106537"/>
                <a:gd name="connsiteY75" fmla="*/ 17265 h 135137"/>
                <a:gd name="connsiteX76" fmla="*/ 78591 w 106537"/>
                <a:gd name="connsiteY76" fmla="*/ 17265 h 135137"/>
                <a:gd name="connsiteX77" fmla="*/ 78591 w 106537"/>
                <a:gd name="connsiteY77" fmla="*/ 17265 h 135137"/>
                <a:gd name="connsiteX78" fmla="*/ 80128 w 106537"/>
                <a:gd name="connsiteY78" fmla="*/ 19704 h 135137"/>
                <a:gd name="connsiteX79" fmla="*/ 80128 w 106537"/>
                <a:gd name="connsiteY79" fmla="*/ 19704 h 135137"/>
                <a:gd name="connsiteX80" fmla="*/ 80128 w 106537"/>
                <a:gd name="connsiteY80" fmla="*/ 19704 h 135137"/>
                <a:gd name="connsiteX81" fmla="*/ 80725 w 106537"/>
                <a:gd name="connsiteY81" fmla="*/ 20885 h 135137"/>
                <a:gd name="connsiteX82" fmla="*/ 80725 w 106537"/>
                <a:gd name="connsiteY82" fmla="*/ 20885 h 135137"/>
                <a:gd name="connsiteX83" fmla="*/ 80725 w 106537"/>
                <a:gd name="connsiteY83" fmla="*/ 20885 h 135137"/>
                <a:gd name="connsiteX84" fmla="*/ 80877 w 106537"/>
                <a:gd name="connsiteY84" fmla="*/ 22891 h 135137"/>
                <a:gd name="connsiteX85" fmla="*/ 80877 w 106537"/>
                <a:gd name="connsiteY85" fmla="*/ 22891 h 135137"/>
                <a:gd name="connsiteX86" fmla="*/ 80877 w 106537"/>
                <a:gd name="connsiteY86" fmla="*/ 22891 h 135137"/>
                <a:gd name="connsiteX87" fmla="*/ 79239 w 106537"/>
                <a:gd name="connsiteY87" fmla="*/ 24783 h 135137"/>
                <a:gd name="connsiteX88" fmla="*/ 79239 w 106537"/>
                <a:gd name="connsiteY88" fmla="*/ 24783 h 135137"/>
                <a:gd name="connsiteX89" fmla="*/ 79239 w 106537"/>
                <a:gd name="connsiteY89" fmla="*/ 24783 h 135137"/>
                <a:gd name="connsiteX90" fmla="*/ 78324 w 106537"/>
                <a:gd name="connsiteY90" fmla="*/ 27209 h 135137"/>
                <a:gd name="connsiteX91" fmla="*/ 78324 w 106537"/>
                <a:gd name="connsiteY91" fmla="*/ 27209 h 135137"/>
                <a:gd name="connsiteX92" fmla="*/ 78324 w 106537"/>
                <a:gd name="connsiteY92" fmla="*/ 27209 h 135137"/>
                <a:gd name="connsiteX93" fmla="*/ 79239 w 106537"/>
                <a:gd name="connsiteY93" fmla="*/ 30702 h 135137"/>
                <a:gd name="connsiteX94" fmla="*/ 79239 w 106537"/>
                <a:gd name="connsiteY94" fmla="*/ 30702 h 135137"/>
                <a:gd name="connsiteX95" fmla="*/ 79239 w 106537"/>
                <a:gd name="connsiteY95" fmla="*/ 30702 h 135137"/>
                <a:gd name="connsiteX96" fmla="*/ 80750 w 106537"/>
                <a:gd name="connsiteY96" fmla="*/ 31578 h 135137"/>
                <a:gd name="connsiteX97" fmla="*/ 80750 w 106537"/>
                <a:gd name="connsiteY97" fmla="*/ 31578 h 135137"/>
                <a:gd name="connsiteX98" fmla="*/ 80750 w 106537"/>
                <a:gd name="connsiteY98" fmla="*/ 31578 h 135137"/>
                <a:gd name="connsiteX99" fmla="*/ 82312 w 106537"/>
                <a:gd name="connsiteY99" fmla="*/ 32543 h 135137"/>
                <a:gd name="connsiteX100" fmla="*/ 82312 w 106537"/>
                <a:gd name="connsiteY100" fmla="*/ 32543 h 135137"/>
                <a:gd name="connsiteX101" fmla="*/ 82312 w 106537"/>
                <a:gd name="connsiteY101" fmla="*/ 32543 h 135137"/>
                <a:gd name="connsiteX102" fmla="*/ 83531 w 106537"/>
                <a:gd name="connsiteY102" fmla="*/ 33508 h 135137"/>
                <a:gd name="connsiteX103" fmla="*/ 83531 w 106537"/>
                <a:gd name="connsiteY103" fmla="*/ 33508 h 135137"/>
                <a:gd name="connsiteX104" fmla="*/ 83531 w 106537"/>
                <a:gd name="connsiteY104" fmla="*/ 33508 h 135137"/>
                <a:gd name="connsiteX105" fmla="*/ 84687 w 106537"/>
                <a:gd name="connsiteY105" fmla="*/ 34435 h 135137"/>
                <a:gd name="connsiteX106" fmla="*/ 84687 w 106537"/>
                <a:gd name="connsiteY106" fmla="*/ 34435 h 135137"/>
                <a:gd name="connsiteX107" fmla="*/ 84687 w 106537"/>
                <a:gd name="connsiteY107" fmla="*/ 34435 h 135137"/>
                <a:gd name="connsiteX108" fmla="*/ 85563 w 106537"/>
                <a:gd name="connsiteY108" fmla="*/ 35210 h 135137"/>
                <a:gd name="connsiteX109" fmla="*/ 85563 w 106537"/>
                <a:gd name="connsiteY109" fmla="*/ 35210 h 135137"/>
                <a:gd name="connsiteX110" fmla="*/ 85563 w 106537"/>
                <a:gd name="connsiteY110" fmla="*/ 35210 h 135137"/>
                <a:gd name="connsiteX111" fmla="*/ 87417 w 106537"/>
                <a:gd name="connsiteY111" fmla="*/ 37191 h 135137"/>
                <a:gd name="connsiteX112" fmla="*/ 87417 w 106537"/>
                <a:gd name="connsiteY112" fmla="*/ 37191 h 135137"/>
                <a:gd name="connsiteX113" fmla="*/ 87417 w 106537"/>
                <a:gd name="connsiteY113" fmla="*/ 37191 h 135137"/>
                <a:gd name="connsiteX114" fmla="*/ 87887 w 106537"/>
                <a:gd name="connsiteY114" fmla="*/ 38321 h 135137"/>
                <a:gd name="connsiteX115" fmla="*/ 87887 w 106537"/>
                <a:gd name="connsiteY115" fmla="*/ 38321 h 135137"/>
                <a:gd name="connsiteX116" fmla="*/ 87887 w 106537"/>
                <a:gd name="connsiteY116" fmla="*/ 38321 h 135137"/>
                <a:gd name="connsiteX117" fmla="*/ 88217 w 106537"/>
                <a:gd name="connsiteY117" fmla="*/ 39109 h 135137"/>
                <a:gd name="connsiteX118" fmla="*/ 88217 w 106537"/>
                <a:gd name="connsiteY118" fmla="*/ 39109 h 135137"/>
                <a:gd name="connsiteX119" fmla="*/ 88217 w 106537"/>
                <a:gd name="connsiteY119" fmla="*/ 39109 h 135137"/>
                <a:gd name="connsiteX120" fmla="*/ 89208 w 106537"/>
                <a:gd name="connsiteY120" fmla="*/ 38766 h 135137"/>
                <a:gd name="connsiteX121" fmla="*/ 89208 w 106537"/>
                <a:gd name="connsiteY121" fmla="*/ 38766 h 135137"/>
                <a:gd name="connsiteX122" fmla="*/ 89208 w 106537"/>
                <a:gd name="connsiteY122" fmla="*/ 38766 h 135137"/>
                <a:gd name="connsiteX123" fmla="*/ 90491 w 106537"/>
                <a:gd name="connsiteY123" fmla="*/ 39414 h 135137"/>
                <a:gd name="connsiteX124" fmla="*/ 90491 w 106537"/>
                <a:gd name="connsiteY124" fmla="*/ 39414 h 135137"/>
                <a:gd name="connsiteX125" fmla="*/ 90491 w 106537"/>
                <a:gd name="connsiteY125" fmla="*/ 39414 h 135137"/>
                <a:gd name="connsiteX126" fmla="*/ 90453 w 106537"/>
                <a:gd name="connsiteY126" fmla="*/ 40036 h 135137"/>
                <a:gd name="connsiteX127" fmla="*/ 90453 w 106537"/>
                <a:gd name="connsiteY127" fmla="*/ 40036 h 135137"/>
                <a:gd name="connsiteX128" fmla="*/ 90453 w 106537"/>
                <a:gd name="connsiteY128" fmla="*/ 40036 h 135137"/>
                <a:gd name="connsiteX129" fmla="*/ 90542 w 106537"/>
                <a:gd name="connsiteY129" fmla="*/ 43477 h 135137"/>
                <a:gd name="connsiteX130" fmla="*/ 90542 w 106537"/>
                <a:gd name="connsiteY130" fmla="*/ 43477 h 135137"/>
                <a:gd name="connsiteX131" fmla="*/ 90567 w 106537"/>
                <a:gd name="connsiteY131" fmla="*/ 43630 h 135137"/>
                <a:gd name="connsiteX132" fmla="*/ 90567 w 106537"/>
                <a:gd name="connsiteY132" fmla="*/ 43630 h 135137"/>
                <a:gd name="connsiteX133" fmla="*/ 90491 w 106537"/>
                <a:gd name="connsiteY133" fmla="*/ 43770 h 135137"/>
                <a:gd name="connsiteX134" fmla="*/ 90491 w 106537"/>
                <a:gd name="connsiteY134" fmla="*/ 43770 h 135137"/>
                <a:gd name="connsiteX135" fmla="*/ 90491 w 106537"/>
                <a:gd name="connsiteY135" fmla="*/ 43770 h 135137"/>
                <a:gd name="connsiteX136" fmla="*/ 89526 w 106537"/>
                <a:gd name="connsiteY136" fmla="*/ 45535 h 135137"/>
                <a:gd name="connsiteX137" fmla="*/ 89526 w 106537"/>
                <a:gd name="connsiteY137" fmla="*/ 45535 h 135137"/>
                <a:gd name="connsiteX138" fmla="*/ 89526 w 106537"/>
                <a:gd name="connsiteY138" fmla="*/ 45535 h 135137"/>
                <a:gd name="connsiteX139" fmla="*/ 89284 w 106537"/>
                <a:gd name="connsiteY139" fmla="*/ 45979 h 135137"/>
                <a:gd name="connsiteX140" fmla="*/ 89284 w 106537"/>
                <a:gd name="connsiteY140" fmla="*/ 45979 h 135137"/>
                <a:gd name="connsiteX141" fmla="*/ 89284 w 106537"/>
                <a:gd name="connsiteY141" fmla="*/ 45979 h 135137"/>
                <a:gd name="connsiteX142" fmla="*/ 89030 w 106537"/>
                <a:gd name="connsiteY142" fmla="*/ 47465 h 135137"/>
                <a:gd name="connsiteX143" fmla="*/ 89030 w 106537"/>
                <a:gd name="connsiteY143" fmla="*/ 47465 h 135137"/>
                <a:gd name="connsiteX144" fmla="*/ 89233 w 106537"/>
                <a:gd name="connsiteY144" fmla="*/ 48011 h 135137"/>
                <a:gd name="connsiteX145" fmla="*/ 89233 w 106537"/>
                <a:gd name="connsiteY145" fmla="*/ 48011 h 135137"/>
                <a:gd name="connsiteX146" fmla="*/ 89233 w 106537"/>
                <a:gd name="connsiteY146" fmla="*/ 48011 h 135137"/>
                <a:gd name="connsiteX147" fmla="*/ 89881 w 106537"/>
                <a:gd name="connsiteY147" fmla="*/ 50831 h 135137"/>
                <a:gd name="connsiteX148" fmla="*/ 89881 w 106537"/>
                <a:gd name="connsiteY148" fmla="*/ 50831 h 135137"/>
                <a:gd name="connsiteX149" fmla="*/ 89881 w 106537"/>
                <a:gd name="connsiteY149" fmla="*/ 50831 h 135137"/>
                <a:gd name="connsiteX150" fmla="*/ 89830 w 106537"/>
                <a:gd name="connsiteY150" fmla="*/ 51618 h 135137"/>
                <a:gd name="connsiteX151" fmla="*/ 89830 w 106537"/>
                <a:gd name="connsiteY151" fmla="*/ 51618 h 135137"/>
                <a:gd name="connsiteX152" fmla="*/ 89830 w 106537"/>
                <a:gd name="connsiteY152" fmla="*/ 51618 h 135137"/>
                <a:gd name="connsiteX153" fmla="*/ 90376 w 106537"/>
                <a:gd name="connsiteY153" fmla="*/ 54806 h 135137"/>
                <a:gd name="connsiteX154" fmla="*/ 90376 w 106537"/>
                <a:gd name="connsiteY154" fmla="*/ 54806 h 135137"/>
                <a:gd name="connsiteX155" fmla="*/ 90795 w 106537"/>
                <a:gd name="connsiteY155" fmla="*/ 55187 h 135137"/>
                <a:gd name="connsiteX156" fmla="*/ 90795 w 106537"/>
                <a:gd name="connsiteY156" fmla="*/ 55187 h 135137"/>
                <a:gd name="connsiteX157" fmla="*/ 90795 w 106537"/>
                <a:gd name="connsiteY157" fmla="*/ 55187 h 135137"/>
                <a:gd name="connsiteX158" fmla="*/ 91557 w 106537"/>
                <a:gd name="connsiteY158" fmla="*/ 55733 h 135137"/>
                <a:gd name="connsiteX159" fmla="*/ 91557 w 106537"/>
                <a:gd name="connsiteY159" fmla="*/ 55733 h 135137"/>
                <a:gd name="connsiteX160" fmla="*/ 91557 w 106537"/>
                <a:gd name="connsiteY160" fmla="*/ 55733 h 135137"/>
                <a:gd name="connsiteX161" fmla="*/ 92231 w 106537"/>
                <a:gd name="connsiteY161" fmla="*/ 56050 h 135137"/>
                <a:gd name="connsiteX162" fmla="*/ 92231 w 106537"/>
                <a:gd name="connsiteY162" fmla="*/ 56050 h 135137"/>
                <a:gd name="connsiteX163" fmla="*/ 92231 w 106537"/>
                <a:gd name="connsiteY163" fmla="*/ 56050 h 135137"/>
                <a:gd name="connsiteX164" fmla="*/ 93475 w 106537"/>
                <a:gd name="connsiteY164" fmla="*/ 57561 h 135137"/>
                <a:gd name="connsiteX165" fmla="*/ 93475 w 106537"/>
                <a:gd name="connsiteY165" fmla="*/ 57561 h 135137"/>
                <a:gd name="connsiteX166" fmla="*/ 93475 w 106537"/>
                <a:gd name="connsiteY166" fmla="*/ 57561 h 135137"/>
                <a:gd name="connsiteX167" fmla="*/ 94593 w 106537"/>
                <a:gd name="connsiteY167" fmla="*/ 58539 h 135137"/>
                <a:gd name="connsiteX168" fmla="*/ 94593 w 106537"/>
                <a:gd name="connsiteY168" fmla="*/ 58539 h 135137"/>
                <a:gd name="connsiteX169" fmla="*/ 94732 w 106537"/>
                <a:gd name="connsiteY169" fmla="*/ 58514 h 135137"/>
                <a:gd name="connsiteX170" fmla="*/ 94732 w 106537"/>
                <a:gd name="connsiteY170" fmla="*/ 58514 h 135137"/>
                <a:gd name="connsiteX171" fmla="*/ 94732 w 106537"/>
                <a:gd name="connsiteY171" fmla="*/ 58514 h 135137"/>
                <a:gd name="connsiteX172" fmla="*/ 95901 w 106537"/>
                <a:gd name="connsiteY172" fmla="*/ 58222 h 135137"/>
                <a:gd name="connsiteX173" fmla="*/ 95901 w 106537"/>
                <a:gd name="connsiteY173" fmla="*/ 58222 h 135137"/>
                <a:gd name="connsiteX174" fmla="*/ 95901 w 106537"/>
                <a:gd name="connsiteY174" fmla="*/ 58222 h 135137"/>
                <a:gd name="connsiteX175" fmla="*/ 97514 w 106537"/>
                <a:gd name="connsiteY175" fmla="*/ 57714 h 135137"/>
                <a:gd name="connsiteX176" fmla="*/ 97514 w 106537"/>
                <a:gd name="connsiteY176" fmla="*/ 57714 h 135137"/>
                <a:gd name="connsiteX177" fmla="*/ 97514 w 106537"/>
                <a:gd name="connsiteY177" fmla="*/ 57714 h 135137"/>
                <a:gd name="connsiteX178" fmla="*/ 98555 w 106537"/>
                <a:gd name="connsiteY178" fmla="*/ 57511 h 135137"/>
                <a:gd name="connsiteX179" fmla="*/ 98555 w 106537"/>
                <a:gd name="connsiteY179" fmla="*/ 57511 h 135137"/>
                <a:gd name="connsiteX180" fmla="*/ 98555 w 106537"/>
                <a:gd name="connsiteY180" fmla="*/ 57511 h 135137"/>
                <a:gd name="connsiteX181" fmla="*/ 99101 w 106537"/>
                <a:gd name="connsiteY181" fmla="*/ 57358 h 135137"/>
                <a:gd name="connsiteX182" fmla="*/ 99101 w 106537"/>
                <a:gd name="connsiteY182" fmla="*/ 57358 h 135137"/>
                <a:gd name="connsiteX183" fmla="*/ 99101 w 106537"/>
                <a:gd name="connsiteY183" fmla="*/ 57358 h 135137"/>
                <a:gd name="connsiteX184" fmla="*/ 100244 w 106537"/>
                <a:gd name="connsiteY184" fmla="*/ 57612 h 135137"/>
                <a:gd name="connsiteX185" fmla="*/ 100244 w 106537"/>
                <a:gd name="connsiteY185" fmla="*/ 57612 h 135137"/>
                <a:gd name="connsiteX186" fmla="*/ 100244 w 106537"/>
                <a:gd name="connsiteY186" fmla="*/ 57612 h 135137"/>
                <a:gd name="connsiteX187" fmla="*/ 102060 w 106537"/>
                <a:gd name="connsiteY187" fmla="*/ 57930 h 135137"/>
                <a:gd name="connsiteX188" fmla="*/ 102060 w 106537"/>
                <a:gd name="connsiteY188" fmla="*/ 57930 h 135137"/>
                <a:gd name="connsiteX189" fmla="*/ 102060 w 106537"/>
                <a:gd name="connsiteY189" fmla="*/ 57930 h 135137"/>
                <a:gd name="connsiteX190" fmla="*/ 104587 w 106537"/>
                <a:gd name="connsiteY190" fmla="*/ 59200 h 135137"/>
                <a:gd name="connsiteX191" fmla="*/ 104587 w 106537"/>
                <a:gd name="connsiteY191" fmla="*/ 59200 h 135137"/>
                <a:gd name="connsiteX192" fmla="*/ 104587 w 106537"/>
                <a:gd name="connsiteY192" fmla="*/ 59200 h 135137"/>
                <a:gd name="connsiteX193" fmla="*/ 104778 w 106537"/>
                <a:gd name="connsiteY193" fmla="*/ 59784 h 135137"/>
                <a:gd name="connsiteX194" fmla="*/ 104778 w 106537"/>
                <a:gd name="connsiteY194" fmla="*/ 59784 h 135137"/>
                <a:gd name="connsiteX195" fmla="*/ 104778 w 106537"/>
                <a:gd name="connsiteY195" fmla="*/ 59784 h 135137"/>
                <a:gd name="connsiteX196" fmla="*/ 104511 w 106537"/>
                <a:gd name="connsiteY196" fmla="*/ 61486 h 135137"/>
                <a:gd name="connsiteX197" fmla="*/ 104511 w 106537"/>
                <a:gd name="connsiteY197" fmla="*/ 61486 h 135137"/>
                <a:gd name="connsiteX198" fmla="*/ 104308 w 106537"/>
                <a:gd name="connsiteY198" fmla="*/ 61740 h 135137"/>
                <a:gd name="connsiteX199" fmla="*/ 104308 w 106537"/>
                <a:gd name="connsiteY199" fmla="*/ 61740 h 135137"/>
                <a:gd name="connsiteX200" fmla="*/ 104308 w 106537"/>
                <a:gd name="connsiteY200" fmla="*/ 61740 h 135137"/>
                <a:gd name="connsiteX201" fmla="*/ 101832 w 106537"/>
                <a:gd name="connsiteY201" fmla="*/ 63149 h 135137"/>
                <a:gd name="connsiteX202" fmla="*/ 101832 w 106537"/>
                <a:gd name="connsiteY202" fmla="*/ 63149 h 135137"/>
                <a:gd name="connsiteX203" fmla="*/ 101832 w 106537"/>
                <a:gd name="connsiteY203" fmla="*/ 63149 h 135137"/>
                <a:gd name="connsiteX204" fmla="*/ 99800 w 106537"/>
                <a:gd name="connsiteY204" fmla="*/ 65308 h 135137"/>
                <a:gd name="connsiteX205" fmla="*/ 99800 w 106537"/>
                <a:gd name="connsiteY205" fmla="*/ 65308 h 135137"/>
                <a:gd name="connsiteX206" fmla="*/ 99800 w 106537"/>
                <a:gd name="connsiteY206" fmla="*/ 65308 h 135137"/>
                <a:gd name="connsiteX207" fmla="*/ 99076 w 106537"/>
                <a:gd name="connsiteY207" fmla="*/ 66616 h 135137"/>
                <a:gd name="connsiteX208" fmla="*/ 99076 w 106537"/>
                <a:gd name="connsiteY208" fmla="*/ 66616 h 135137"/>
                <a:gd name="connsiteX209" fmla="*/ 99076 w 106537"/>
                <a:gd name="connsiteY209" fmla="*/ 66616 h 135137"/>
                <a:gd name="connsiteX210" fmla="*/ 98479 w 106537"/>
                <a:gd name="connsiteY210" fmla="*/ 67670 h 135137"/>
                <a:gd name="connsiteX211" fmla="*/ 98479 w 106537"/>
                <a:gd name="connsiteY211" fmla="*/ 67670 h 135137"/>
                <a:gd name="connsiteX212" fmla="*/ 98479 w 106537"/>
                <a:gd name="connsiteY212" fmla="*/ 67670 h 135137"/>
                <a:gd name="connsiteX213" fmla="*/ 96104 w 106537"/>
                <a:gd name="connsiteY213" fmla="*/ 69994 h 135137"/>
                <a:gd name="connsiteX214" fmla="*/ 96104 w 106537"/>
                <a:gd name="connsiteY214" fmla="*/ 69994 h 135137"/>
                <a:gd name="connsiteX215" fmla="*/ 96104 w 106537"/>
                <a:gd name="connsiteY215" fmla="*/ 69994 h 135137"/>
                <a:gd name="connsiteX216" fmla="*/ 94237 w 106537"/>
                <a:gd name="connsiteY216" fmla="*/ 70909 h 135137"/>
                <a:gd name="connsiteX217" fmla="*/ 94237 w 106537"/>
                <a:gd name="connsiteY217" fmla="*/ 70909 h 135137"/>
                <a:gd name="connsiteX218" fmla="*/ 94237 w 106537"/>
                <a:gd name="connsiteY218" fmla="*/ 70909 h 135137"/>
                <a:gd name="connsiteX219" fmla="*/ 92231 w 106537"/>
                <a:gd name="connsiteY219" fmla="*/ 72026 h 135137"/>
                <a:gd name="connsiteX220" fmla="*/ 92231 w 106537"/>
                <a:gd name="connsiteY220" fmla="*/ 72026 h 135137"/>
                <a:gd name="connsiteX221" fmla="*/ 92205 w 106537"/>
                <a:gd name="connsiteY221" fmla="*/ 72153 h 135137"/>
                <a:gd name="connsiteX222" fmla="*/ 92205 w 106537"/>
                <a:gd name="connsiteY222" fmla="*/ 72153 h 135137"/>
                <a:gd name="connsiteX223" fmla="*/ 92205 w 106537"/>
                <a:gd name="connsiteY223" fmla="*/ 72153 h 135137"/>
                <a:gd name="connsiteX224" fmla="*/ 92434 w 106537"/>
                <a:gd name="connsiteY224" fmla="*/ 72293 h 135137"/>
                <a:gd name="connsiteX225" fmla="*/ 92434 w 106537"/>
                <a:gd name="connsiteY225" fmla="*/ 72293 h 135137"/>
                <a:gd name="connsiteX226" fmla="*/ 92434 w 106537"/>
                <a:gd name="connsiteY226" fmla="*/ 72293 h 135137"/>
                <a:gd name="connsiteX227" fmla="*/ 93501 w 106537"/>
                <a:gd name="connsiteY227" fmla="*/ 73080 h 135137"/>
                <a:gd name="connsiteX228" fmla="*/ 93501 w 106537"/>
                <a:gd name="connsiteY228" fmla="*/ 73080 h 135137"/>
                <a:gd name="connsiteX229" fmla="*/ 93818 w 106537"/>
                <a:gd name="connsiteY229" fmla="*/ 73322 h 135137"/>
                <a:gd name="connsiteX230" fmla="*/ 93818 w 106537"/>
                <a:gd name="connsiteY230" fmla="*/ 73322 h 135137"/>
                <a:gd name="connsiteX231" fmla="*/ 93818 w 106537"/>
                <a:gd name="connsiteY231" fmla="*/ 73322 h 135137"/>
                <a:gd name="connsiteX232" fmla="*/ 95405 w 106537"/>
                <a:gd name="connsiteY232" fmla="*/ 75938 h 135137"/>
                <a:gd name="connsiteX233" fmla="*/ 95405 w 106537"/>
                <a:gd name="connsiteY233" fmla="*/ 75938 h 135137"/>
                <a:gd name="connsiteX234" fmla="*/ 95405 w 106537"/>
                <a:gd name="connsiteY234" fmla="*/ 75938 h 135137"/>
                <a:gd name="connsiteX235" fmla="*/ 95355 w 106537"/>
                <a:gd name="connsiteY235" fmla="*/ 76319 h 135137"/>
                <a:gd name="connsiteX236" fmla="*/ 95355 w 106537"/>
                <a:gd name="connsiteY236" fmla="*/ 76319 h 135137"/>
                <a:gd name="connsiteX237" fmla="*/ 95355 w 106537"/>
                <a:gd name="connsiteY237" fmla="*/ 76319 h 135137"/>
                <a:gd name="connsiteX238" fmla="*/ 94364 w 106537"/>
                <a:gd name="connsiteY238" fmla="*/ 78376 h 135137"/>
                <a:gd name="connsiteX239" fmla="*/ 94364 w 106537"/>
                <a:gd name="connsiteY239" fmla="*/ 78376 h 135137"/>
                <a:gd name="connsiteX240" fmla="*/ 94364 w 106537"/>
                <a:gd name="connsiteY240" fmla="*/ 78376 h 135137"/>
                <a:gd name="connsiteX241" fmla="*/ 92015 w 106537"/>
                <a:gd name="connsiteY241" fmla="*/ 80256 h 135137"/>
                <a:gd name="connsiteX242" fmla="*/ 92015 w 106537"/>
                <a:gd name="connsiteY242" fmla="*/ 80256 h 135137"/>
                <a:gd name="connsiteX243" fmla="*/ 92015 w 106537"/>
                <a:gd name="connsiteY243" fmla="*/ 80256 h 135137"/>
                <a:gd name="connsiteX244" fmla="*/ 90123 w 106537"/>
                <a:gd name="connsiteY244" fmla="*/ 81869 h 135137"/>
                <a:gd name="connsiteX245" fmla="*/ 90123 w 106537"/>
                <a:gd name="connsiteY245" fmla="*/ 81869 h 135137"/>
                <a:gd name="connsiteX246" fmla="*/ 90123 w 106537"/>
                <a:gd name="connsiteY246" fmla="*/ 81869 h 135137"/>
                <a:gd name="connsiteX247" fmla="*/ 88141 w 106537"/>
                <a:gd name="connsiteY247" fmla="*/ 85932 h 135137"/>
                <a:gd name="connsiteX248" fmla="*/ 88141 w 106537"/>
                <a:gd name="connsiteY248" fmla="*/ 85932 h 135137"/>
                <a:gd name="connsiteX249" fmla="*/ 88141 w 106537"/>
                <a:gd name="connsiteY249" fmla="*/ 85932 h 135137"/>
                <a:gd name="connsiteX250" fmla="*/ 87049 w 106537"/>
                <a:gd name="connsiteY250" fmla="*/ 86961 h 135137"/>
                <a:gd name="connsiteX251" fmla="*/ 87049 w 106537"/>
                <a:gd name="connsiteY251" fmla="*/ 86961 h 135137"/>
                <a:gd name="connsiteX252" fmla="*/ 87049 w 106537"/>
                <a:gd name="connsiteY252" fmla="*/ 86961 h 135137"/>
                <a:gd name="connsiteX253" fmla="*/ 87646 w 106537"/>
                <a:gd name="connsiteY253" fmla="*/ 86936 h 135137"/>
                <a:gd name="connsiteX254" fmla="*/ 87646 w 106537"/>
                <a:gd name="connsiteY254" fmla="*/ 86936 h 135137"/>
                <a:gd name="connsiteX255" fmla="*/ 87646 w 106537"/>
                <a:gd name="connsiteY255" fmla="*/ 86936 h 135137"/>
                <a:gd name="connsiteX256" fmla="*/ 90123 w 106537"/>
                <a:gd name="connsiteY256" fmla="*/ 86822 h 135137"/>
                <a:gd name="connsiteX257" fmla="*/ 90123 w 106537"/>
                <a:gd name="connsiteY257" fmla="*/ 86822 h 135137"/>
                <a:gd name="connsiteX258" fmla="*/ 90123 w 106537"/>
                <a:gd name="connsiteY258" fmla="*/ 86822 h 135137"/>
                <a:gd name="connsiteX259" fmla="*/ 90846 w 106537"/>
                <a:gd name="connsiteY259" fmla="*/ 86733 h 135137"/>
                <a:gd name="connsiteX260" fmla="*/ 90846 w 106537"/>
                <a:gd name="connsiteY260" fmla="*/ 86733 h 135137"/>
                <a:gd name="connsiteX261" fmla="*/ 90846 w 106537"/>
                <a:gd name="connsiteY261" fmla="*/ 86733 h 135137"/>
                <a:gd name="connsiteX262" fmla="*/ 91583 w 106537"/>
                <a:gd name="connsiteY262" fmla="*/ 87177 h 135137"/>
                <a:gd name="connsiteX263" fmla="*/ 91583 w 106537"/>
                <a:gd name="connsiteY263" fmla="*/ 87177 h 135137"/>
                <a:gd name="connsiteX264" fmla="*/ 91583 w 106537"/>
                <a:gd name="connsiteY264" fmla="*/ 87177 h 135137"/>
                <a:gd name="connsiteX265" fmla="*/ 90872 w 106537"/>
                <a:gd name="connsiteY265" fmla="*/ 88498 h 135137"/>
                <a:gd name="connsiteX266" fmla="*/ 90872 w 106537"/>
                <a:gd name="connsiteY266" fmla="*/ 88498 h 135137"/>
                <a:gd name="connsiteX267" fmla="*/ 90872 w 106537"/>
                <a:gd name="connsiteY267" fmla="*/ 88498 h 135137"/>
                <a:gd name="connsiteX268" fmla="*/ 89081 w 106537"/>
                <a:gd name="connsiteY268" fmla="*/ 89933 h 135137"/>
                <a:gd name="connsiteX269" fmla="*/ 89081 w 106537"/>
                <a:gd name="connsiteY269" fmla="*/ 89933 h 135137"/>
                <a:gd name="connsiteX270" fmla="*/ 89081 w 106537"/>
                <a:gd name="connsiteY270" fmla="*/ 89933 h 135137"/>
                <a:gd name="connsiteX271" fmla="*/ 88268 w 106537"/>
                <a:gd name="connsiteY271" fmla="*/ 90606 h 135137"/>
                <a:gd name="connsiteX272" fmla="*/ 88268 w 106537"/>
                <a:gd name="connsiteY272" fmla="*/ 90606 h 135137"/>
                <a:gd name="connsiteX273" fmla="*/ 88268 w 106537"/>
                <a:gd name="connsiteY273" fmla="*/ 90606 h 135137"/>
                <a:gd name="connsiteX274" fmla="*/ 88192 w 106537"/>
                <a:gd name="connsiteY274" fmla="*/ 90682 h 135137"/>
                <a:gd name="connsiteX275" fmla="*/ 88192 w 106537"/>
                <a:gd name="connsiteY275" fmla="*/ 90682 h 135137"/>
                <a:gd name="connsiteX276" fmla="*/ 88192 w 106537"/>
                <a:gd name="connsiteY276" fmla="*/ 90682 h 135137"/>
                <a:gd name="connsiteX277" fmla="*/ 88789 w 106537"/>
                <a:gd name="connsiteY277" fmla="*/ 90428 h 135137"/>
                <a:gd name="connsiteX278" fmla="*/ 88789 w 106537"/>
                <a:gd name="connsiteY278" fmla="*/ 90428 h 135137"/>
                <a:gd name="connsiteX279" fmla="*/ 88789 w 106537"/>
                <a:gd name="connsiteY279" fmla="*/ 90428 h 135137"/>
                <a:gd name="connsiteX280" fmla="*/ 91164 w 106537"/>
                <a:gd name="connsiteY280" fmla="*/ 90263 h 135137"/>
                <a:gd name="connsiteX281" fmla="*/ 91164 w 106537"/>
                <a:gd name="connsiteY281" fmla="*/ 90263 h 135137"/>
                <a:gd name="connsiteX282" fmla="*/ 91164 w 106537"/>
                <a:gd name="connsiteY282" fmla="*/ 90263 h 135137"/>
                <a:gd name="connsiteX283" fmla="*/ 91786 w 106537"/>
                <a:gd name="connsiteY283" fmla="*/ 92587 h 135137"/>
                <a:gd name="connsiteX284" fmla="*/ 91786 w 106537"/>
                <a:gd name="connsiteY284" fmla="*/ 92587 h 135137"/>
                <a:gd name="connsiteX285" fmla="*/ 91786 w 106537"/>
                <a:gd name="connsiteY285" fmla="*/ 92587 h 135137"/>
                <a:gd name="connsiteX286" fmla="*/ 90148 w 106537"/>
                <a:gd name="connsiteY286" fmla="*/ 95165 h 135137"/>
                <a:gd name="connsiteX287" fmla="*/ 90148 w 106537"/>
                <a:gd name="connsiteY287" fmla="*/ 95165 h 135137"/>
                <a:gd name="connsiteX288" fmla="*/ 90148 w 106537"/>
                <a:gd name="connsiteY288" fmla="*/ 95165 h 135137"/>
                <a:gd name="connsiteX289" fmla="*/ 89106 w 106537"/>
                <a:gd name="connsiteY289" fmla="*/ 96156 h 135137"/>
                <a:gd name="connsiteX290" fmla="*/ 89106 w 106537"/>
                <a:gd name="connsiteY290" fmla="*/ 96156 h 135137"/>
                <a:gd name="connsiteX291" fmla="*/ 89106 w 106537"/>
                <a:gd name="connsiteY291" fmla="*/ 96156 h 135137"/>
                <a:gd name="connsiteX292" fmla="*/ 88789 w 106537"/>
                <a:gd name="connsiteY292" fmla="*/ 96372 h 135137"/>
                <a:gd name="connsiteX293" fmla="*/ 88789 w 106537"/>
                <a:gd name="connsiteY293" fmla="*/ 96372 h 135137"/>
                <a:gd name="connsiteX294" fmla="*/ 88789 w 106537"/>
                <a:gd name="connsiteY294" fmla="*/ 96372 h 135137"/>
                <a:gd name="connsiteX295" fmla="*/ 89030 w 106537"/>
                <a:gd name="connsiteY295" fmla="*/ 96384 h 135137"/>
                <a:gd name="connsiteX296" fmla="*/ 89030 w 106537"/>
                <a:gd name="connsiteY296" fmla="*/ 96384 h 135137"/>
                <a:gd name="connsiteX297" fmla="*/ 89030 w 106537"/>
                <a:gd name="connsiteY297" fmla="*/ 96384 h 135137"/>
                <a:gd name="connsiteX298" fmla="*/ 90770 w 106537"/>
                <a:gd name="connsiteY298" fmla="*/ 96207 h 135137"/>
                <a:gd name="connsiteX299" fmla="*/ 90770 w 106537"/>
                <a:gd name="connsiteY299" fmla="*/ 96207 h 135137"/>
                <a:gd name="connsiteX300" fmla="*/ 90770 w 106537"/>
                <a:gd name="connsiteY300" fmla="*/ 96207 h 135137"/>
                <a:gd name="connsiteX301" fmla="*/ 93030 w 106537"/>
                <a:gd name="connsiteY301" fmla="*/ 96016 h 135137"/>
                <a:gd name="connsiteX302" fmla="*/ 93030 w 106537"/>
                <a:gd name="connsiteY302" fmla="*/ 96016 h 135137"/>
                <a:gd name="connsiteX303" fmla="*/ 93030 w 106537"/>
                <a:gd name="connsiteY303" fmla="*/ 96016 h 135137"/>
                <a:gd name="connsiteX304" fmla="*/ 94364 w 106537"/>
                <a:gd name="connsiteY304" fmla="*/ 96270 h 135137"/>
                <a:gd name="connsiteX305" fmla="*/ 94364 w 106537"/>
                <a:gd name="connsiteY305" fmla="*/ 96270 h 135137"/>
                <a:gd name="connsiteX306" fmla="*/ 94364 w 106537"/>
                <a:gd name="connsiteY306" fmla="*/ 96270 h 135137"/>
                <a:gd name="connsiteX307" fmla="*/ 95533 w 106537"/>
                <a:gd name="connsiteY307" fmla="*/ 97553 h 135137"/>
                <a:gd name="connsiteX308" fmla="*/ 95533 w 106537"/>
                <a:gd name="connsiteY308" fmla="*/ 97553 h 135137"/>
                <a:gd name="connsiteX309" fmla="*/ 95533 w 106537"/>
                <a:gd name="connsiteY309" fmla="*/ 97553 h 135137"/>
                <a:gd name="connsiteX310" fmla="*/ 97094 w 106537"/>
                <a:gd name="connsiteY310" fmla="*/ 98721 h 135137"/>
                <a:gd name="connsiteX311" fmla="*/ 97094 w 106537"/>
                <a:gd name="connsiteY311" fmla="*/ 98721 h 135137"/>
                <a:gd name="connsiteX312" fmla="*/ 97094 w 106537"/>
                <a:gd name="connsiteY312" fmla="*/ 98721 h 135137"/>
                <a:gd name="connsiteX313" fmla="*/ 98428 w 106537"/>
                <a:gd name="connsiteY313" fmla="*/ 98835 h 135137"/>
                <a:gd name="connsiteX314" fmla="*/ 98428 w 106537"/>
                <a:gd name="connsiteY314" fmla="*/ 98835 h 135137"/>
                <a:gd name="connsiteX315" fmla="*/ 98428 w 106537"/>
                <a:gd name="connsiteY315" fmla="*/ 98835 h 135137"/>
                <a:gd name="connsiteX316" fmla="*/ 100473 w 106537"/>
                <a:gd name="connsiteY316" fmla="*/ 100182 h 135137"/>
                <a:gd name="connsiteX317" fmla="*/ 100473 w 106537"/>
                <a:gd name="connsiteY317" fmla="*/ 100182 h 135137"/>
                <a:gd name="connsiteX318" fmla="*/ 100473 w 106537"/>
                <a:gd name="connsiteY318" fmla="*/ 100182 h 135137"/>
                <a:gd name="connsiteX319" fmla="*/ 99672 w 106537"/>
                <a:gd name="connsiteY319" fmla="*/ 101502 h 135137"/>
                <a:gd name="connsiteX320" fmla="*/ 99672 w 106537"/>
                <a:gd name="connsiteY320" fmla="*/ 101502 h 135137"/>
                <a:gd name="connsiteX321" fmla="*/ 99672 w 106537"/>
                <a:gd name="connsiteY321" fmla="*/ 101502 h 135137"/>
                <a:gd name="connsiteX322" fmla="*/ 98453 w 106537"/>
                <a:gd name="connsiteY322" fmla="*/ 102417 h 135137"/>
                <a:gd name="connsiteX323" fmla="*/ 98453 w 106537"/>
                <a:gd name="connsiteY323" fmla="*/ 102417 h 135137"/>
                <a:gd name="connsiteX324" fmla="*/ 98453 w 106537"/>
                <a:gd name="connsiteY324" fmla="*/ 102417 h 135137"/>
                <a:gd name="connsiteX325" fmla="*/ 97094 w 106537"/>
                <a:gd name="connsiteY325" fmla="*/ 103687 h 135137"/>
                <a:gd name="connsiteX326" fmla="*/ 97094 w 106537"/>
                <a:gd name="connsiteY326" fmla="*/ 103687 h 135137"/>
                <a:gd name="connsiteX327" fmla="*/ 97094 w 106537"/>
                <a:gd name="connsiteY327" fmla="*/ 103687 h 135137"/>
                <a:gd name="connsiteX328" fmla="*/ 95634 w 106537"/>
                <a:gd name="connsiteY328" fmla="*/ 105211 h 135137"/>
                <a:gd name="connsiteX329" fmla="*/ 95634 w 106537"/>
                <a:gd name="connsiteY329" fmla="*/ 105211 h 135137"/>
                <a:gd name="connsiteX330" fmla="*/ 95634 w 106537"/>
                <a:gd name="connsiteY330" fmla="*/ 105211 h 135137"/>
                <a:gd name="connsiteX331" fmla="*/ 94694 w 106537"/>
                <a:gd name="connsiteY331" fmla="*/ 106227 h 135137"/>
                <a:gd name="connsiteX332" fmla="*/ 94694 w 106537"/>
                <a:gd name="connsiteY332" fmla="*/ 106227 h 135137"/>
                <a:gd name="connsiteX333" fmla="*/ 94694 w 106537"/>
                <a:gd name="connsiteY333" fmla="*/ 106227 h 135137"/>
                <a:gd name="connsiteX334" fmla="*/ 94491 w 106537"/>
                <a:gd name="connsiteY334" fmla="*/ 106404 h 135137"/>
                <a:gd name="connsiteX335" fmla="*/ 94491 w 106537"/>
                <a:gd name="connsiteY335" fmla="*/ 106404 h 135137"/>
                <a:gd name="connsiteX336" fmla="*/ 94491 w 106537"/>
                <a:gd name="connsiteY336" fmla="*/ 106404 h 135137"/>
                <a:gd name="connsiteX337" fmla="*/ 94643 w 106537"/>
                <a:gd name="connsiteY337" fmla="*/ 106404 h 135137"/>
                <a:gd name="connsiteX338" fmla="*/ 94643 w 106537"/>
                <a:gd name="connsiteY338" fmla="*/ 106404 h 135137"/>
                <a:gd name="connsiteX339" fmla="*/ 94643 w 106537"/>
                <a:gd name="connsiteY339" fmla="*/ 106404 h 135137"/>
                <a:gd name="connsiteX340" fmla="*/ 96841 w 106537"/>
                <a:gd name="connsiteY340" fmla="*/ 106442 h 135137"/>
                <a:gd name="connsiteX341" fmla="*/ 96841 w 106537"/>
                <a:gd name="connsiteY341" fmla="*/ 106442 h 135137"/>
                <a:gd name="connsiteX342" fmla="*/ 96841 w 106537"/>
                <a:gd name="connsiteY342" fmla="*/ 106442 h 135137"/>
                <a:gd name="connsiteX343" fmla="*/ 100168 w 106537"/>
                <a:gd name="connsiteY343" fmla="*/ 106430 h 135137"/>
                <a:gd name="connsiteX344" fmla="*/ 100168 w 106537"/>
                <a:gd name="connsiteY344" fmla="*/ 106430 h 135137"/>
                <a:gd name="connsiteX345" fmla="*/ 100168 w 106537"/>
                <a:gd name="connsiteY345" fmla="*/ 106430 h 135137"/>
                <a:gd name="connsiteX346" fmla="*/ 101730 w 106537"/>
                <a:gd name="connsiteY346" fmla="*/ 106150 h 135137"/>
                <a:gd name="connsiteX347" fmla="*/ 101730 w 106537"/>
                <a:gd name="connsiteY347" fmla="*/ 106150 h 135137"/>
                <a:gd name="connsiteX348" fmla="*/ 101730 w 106537"/>
                <a:gd name="connsiteY348" fmla="*/ 106150 h 135137"/>
                <a:gd name="connsiteX349" fmla="*/ 103470 w 106537"/>
                <a:gd name="connsiteY349" fmla="*/ 105858 h 135137"/>
                <a:gd name="connsiteX350" fmla="*/ 103470 w 106537"/>
                <a:gd name="connsiteY350" fmla="*/ 105858 h 135137"/>
                <a:gd name="connsiteX351" fmla="*/ 103470 w 106537"/>
                <a:gd name="connsiteY351" fmla="*/ 105858 h 135137"/>
                <a:gd name="connsiteX352" fmla="*/ 104930 w 106537"/>
                <a:gd name="connsiteY352" fmla="*/ 106874 h 135137"/>
                <a:gd name="connsiteX353" fmla="*/ 104930 w 106537"/>
                <a:gd name="connsiteY353" fmla="*/ 106874 h 135137"/>
                <a:gd name="connsiteX354" fmla="*/ 104930 w 106537"/>
                <a:gd name="connsiteY354" fmla="*/ 106874 h 135137"/>
                <a:gd name="connsiteX355" fmla="*/ 105705 w 106537"/>
                <a:gd name="connsiteY355" fmla="*/ 107751 h 135137"/>
                <a:gd name="connsiteX356" fmla="*/ 105705 w 106537"/>
                <a:gd name="connsiteY356" fmla="*/ 107751 h 135137"/>
                <a:gd name="connsiteX357" fmla="*/ 105705 w 106537"/>
                <a:gd name="connsiteY357" fmla="*/ 107751 h 135137"/>
                <a:gd name="connsiteX358" fmla="*/ 106543 w 106537"/>
                <a:gd name="connsiteY358" fmla="*/ 109630 h 135137"/>
                <a:gd name="connsiteX359" fmla="*/ 106543 w 106537"/>
                <a:gd name="connsiteY359" fmla="*/ 109630 h 135137"/>
                <a:gd name="connsiteX360" fmla="*/ 106543 w 106537"/>
                <a:gd name="connsiteY360" fmla="*/ 109630 h 135137"/>
                <a:gd name="connsiteX361" fmla="*/ 102581 w 106537"/>
                <a:gd name="connsiteY361" fmla="*/ 112907 h 135137"/>
                <a:gd name="connsiteX362" fmla="*/ 102581 w 106537"/>
                <a:gd name="connsiteY362" fmla="*/ 112907 h 135137"/>
                <a:gd name="connsiteX363" fmla="*/ 102327 w 106537"/>
                <a:gd name="connsiteY363" fmla="*/ 112957 h 135137"/>
                <a:gd name="connsiteX364" fmla="*/ 102327 w 106537"/>
                <a:gd name="connsiteY364" fmla="*/ 112957 h 135137"/>
                <a:gd name="connsiteX365" fmla="*/ 102327 w 106537"/>
                <a:gd name="connsiteY365" fmla="*/ 112957 h 135137"/>
                <a:gd name="connsiteX366" fmla="*/ 99380 w 106537"/>
                <a:gd name="connsiteY366" fmla="*/ 113973 h 135137"/>
                <a:gd name="connsiteX367" fmla="*/ 99380 w 106537"/>
                <a:gd name="connsiteY367" fmla="*/ 113973 h 135137"/>
                <a:gd name="connsiteX368" fmla="*/ 99380 w 106537"/>
                <a:gd name="connsiteY368" fmla="*/ 113973 h 135137"/>
                <a:gd name="connsiteX369" fmla="*/ 98606 w 106537"/>
                <a:gd name="connsiteY369" fmla="*/ 114431 h 135137"/>
                <a:gd name="connsiteX370" fmla="*/ 98606 w 106537"/>
                <a:gd name="connsiteY370" fmla="*/ 114431 h 135137"/>
                <a:gd name="connsiteX371" fmla="*/ 98606 w 106537"/>
                <a:gd name="connsiteY371" fmla="*/ 114431 h 135137"/>
                <a:gd name="connsiteX372" fmla="*/ 95012 w 106537"/>
                <a:gd name="connsiteY372" fmla="*/ 117275 h 135137"/>
                <a:gd name="connsiteX373" fmla="*/ 95012 w 106537"/>
                <a:gd name="connsiteY373" fmla="*/ 117275 h 135137"/>
                <a:gd name="connsiteX374" fmla="*/ 95012 w 106537"/>
                <a:gd name="connsiteY374" fmla="*/ 117275 h 135137"/>
                <a:gd name="connsiteX375" fmla="*/ 93793 w 106537"/>
                <a:gd name="connsiteY375" fmla="*/ 117745 h 135137"/>
                <a:gd name="connsiteX376" fmla="*/ 93793 w 106537"/>
                <a:gd name="connsiteY376" fmla="*/ 117745 h 135137"/>
                <a:gd name="connsiteX377" fmla="*/ 93793 w 106537"/>
                <a:gd name="connsiteY377" fmla="*/ 117745 h 135137"/>
                <a:gd name="connsiteX378" fmla="*/ 92611 w 106537"/>
                <a:gd name="connsiteY378" fmla="*/ 117529 h 135137"/>
                <a:gd name="connsiteX379" fmla="*/ 92611 w 106537"/>
                <a:gd name="connsiteY379" fmla="*/ 117529 h 135137"/>
                <a:gd name="connsiteX380" fmla="*/ 92611 w 106537"/>
                <a:gd name="connsiteY380" fmla="*/ 117529 h 135137"/>
                <a:gd name="connsiteX381" fmla="*/ 92434 w 106537"/>
                <a:gd name="connsiteY381" fmla="*/ 117466 h 135137"/>
                <a:gd name="connsiteX382" fmla="*/ 92434 w 106537"/>
                <a:gd name="connsiteY382" fmla="*/ 117466 h 135137"/>
                <a:gd name="connsiteX383" fmla="*/ 92434 w 106537"/>
                <a:gd name="connsiteY383" fmla="*/ 117466 h 135137"/>
                <a:gd name="connsiteX384" fmla="*/ 92383 w 106537"/>
                <a:gd name="connsiteY384" fmla="*/ 118291 h 135137"/>
                <a:gd name="connsiteX385" fmla="*/ 92383 w 106537"/>
                <a:gd name="connsiteY385" fmla="*/ 118291 h 135137"/>
                <a:gd name="connsiteX386" fmla="*/ 92383 w 106537"/>
                <a:gd name="connsiteY386" fmla="*/ 118291 h 135137"/>
                <a:gd name="connsiteX387" fmla="*/ 91024 w 106537"/>
                <a:gd name="connsiteY387" fmla="*/ 119803 h 135137"/>
                <a:gd name="connsiteX388" fmla="*/ 91024 w 106537"/>
                <a:gd name="connsiteY388" fmla="*/ 119803 h 135137"/>
                <a:gd name="connsiteX389" fmla="*/ 91024 w 106537"/>
                <a:gd name="connsiteY389" fmla="*/ 119803 h 135137"/>
                <a:gd name="connsiteX390" fmla="*/ 89970 w 106537"/>
                <a:gd name="connsiteY390" fmla="*/ 119472 h 135137"/>
                <a:gd name="connsiteX391" fmla="*/ 89970 w 106537"/>
                <a:gd name="connsiteY391" fmla="*/ 119472 h 135137"/>
                <a:gd name="connsiteX392" fmla="*/ 89970 w 106537"/>
                <a:gd name="connsiteY392" fmla="*/ 119472 h 135137"/>
                <a:gd name="connsiteX393" fmla="*/ 88319 w 106537"/>
                <a:gd name="connsiteY393" fmla="*/ 118888 h 135137"/>
                <a:gd name="connsiteX394" fmla="*/ 88319 w 106537"/>
                <a:gd name="connsiteY394" fmla="*/ 118888 h 135137"/>
                <a:gd name="connsiteX395" fmla="*/ 88065 w 106537"/>
                <a:gd name="connsiteY395" fmla="*/ 118863 h 135137"/>
                <a:gd name="connsiteX396" fmla="*/ 88065 w 106537"/>
                <a:gd name="connsiteY396" fmla="*/ 118863 h 135137"/>
                <a:gd name="connsiteX397" fmla="*/ 88065 w 106537"/>
                <a:gd name="connsiteY397" fmla="*/ 118863 h 135137"/>
                <a:gd name="connsiteX398" fmla="*/ 87519 w 106537"/>
                <a:gd name="connsiteY398" fmla="*/ 118761 h 135137"/>
                <a:gd name="connsiteX399" fmla="*/ 87519 w 106537"/>
                <a:gd name="connsiteY399" fmla="*/ 118761 h 135137"/>
                <a:gd name="connsiteX400" fmla="*/ 87519 w 106537"/>
                <a:gd name="connsiteY400" fmla="*/ 118761 h 135137"/>
                <a:gd name="connsiteX401" fmla="*/ 87620 w 106537"/>
                <a:gd name="connsiteY401" fmla="*/ 118926 h 135137"/>
                <a:gd name="connsiteX402" fmla="*/ 87620 w 106537"/>
                <a:gd name="connsiteY402" fmla="*/ 118926 h 135137"/>
                <a:gd name="connsiteX403" fmla="*/ 87620 w 106537"/>
                <a:gd name="connsiteY403" fmla="*/ 118926 h 135137"/>
                <a:gd name="connsiteX404" fmla="*/ 88217 w 106537"/>
                <a:gd name="connsiteY404" fmla="*/ 121530 h 135137"/>
                <a:gd name="connsiteX405" fmla="*/ 88217 w 106537"/>
                <a:gd name="connsiteY405" fmla="*/ 121530 h 135137"/>
                <a:gd name="connsiteX406" fmla="*/ 88217 w 106537"/>
                <a:gd name="connsiteY406" fmla="*/ 121530 h 135137"/>
                <a:gd name="connsiteX407" fmla="*/ 88167 w 106537"/>
                <a:gd name="connsiteY407" fmla="*/ 121847 h 135137"/>
                <a:gd name="connsiteX408" fmla="*/ 88167 w 106537"/>
                <a:gd name="connsiteY408" fmla="*/ 121847 h 135137"/>
                <a:gd name="connsiteX409" fmla="*/ 88167 w 106537"/>
                <a:gd name="connsiteY409" fmla="*/ 121847 h 135137"/>
                <a:gd name="connsiteX410" fmla="*/ 88433 w 106537"/>
                <a:gd name="connsiteY410" fmla="*/ 121911 h 135137"/>
                <a:gd name="connsiteX411" fmla="*/ 88433 w 106537"/>
                <a:gd name="connsiteY411" fmla="*/ 121911 h 135137"/>
                <a:gd name="connsiteX412" fmla="*/ 88433 w 106537"/>
                <a:gd name="connsiteY412" fmla="*/ 121911 h 135137"/>
                <a:gd name="connsiteX413" fmla="*/ 89602 w 106537"/>
                <a:gd name="connsiteY413" fmla="*/ 122584 h 135137"/>
                <a:gd name="connsiteX414" fmla="*/ 89602 w 106537"/>
                <a:gd name="connsiteY414" fmla="*/ 122584 h 135137"/>
                <a:gd name="connsiteX415" fmla="*/ 89602 w 106537"/>
                <a:gd name="connsiteY415" fmla="*/ 122584 h 135137"/>
                <a:gd name="connsiteX416" fmla="*/ 89386 w 106537"/>
                <a:gd name="connsiteY416" fmla="*/ 123968 h 135137"/>
                <a:gd name="connsiteX417" fmla="*/ 89386 w 106537"/>
                <a:gd name="connsiteY417" fmla="*/ 123968 h 135137"/>
                <a:gd name="connsiteX418" fmla="*/ 89386 w 106537"/>
                <a:gd name="connsiteY418" fmla="*/ 123968 h 135137"/>
                <a:gd name="connsiteX419" fmla="*/ 88535 w 106537"/>
                <a:gd name="connsiteY419" fmla="*/ 125073 h 135137"/>
                <a:gd name="connsiteX420" fmla="*/ 88535 w 106537"/>
                <a:gd name="connsiteY420" fmla="*/ 125073 h 135137"/>
                <a:gd name="connsiteX421" fmla="*/ 88535 w 106537"/>
                <a:gd name="connsiteY421" fmla="*/ 125073 h 135137"/>
                <a:gd name="connsiteX422" fmla="*/ 87176 w 106537"/>
                <a:gd name="connsiteY422" fmla="*/ 126165 h 135137"/>
                <a:gd name="connsiteX423" fmla="*/ 87176 w 106537"/>
                <a:gd name="connsiteY423" fmla="*/ 126165 h 135137"/>
                <a:gd name="connsiteX424" fmla="*/ 87176 w 106537"/>
                <a:gd name="connsiteY424" fmla="*/ 126165 h 135137"/>
                <a:gd name="connsiteX425" fmla="*/ 86033 w 106537"/>
                <a:gd name="connsiteY425" fmla="*/ 127219 h 135137"/>
                <a:gd name="connsiteX426" fmla="*/ 86033 w 106537"/>
                <a:gd name="connsiteY426" fmla="*/ 127219 h 135137"/>
                <a:gd name="connsiteX427" fmla="*/ 86033 w 106537"/>
                <a:gd name="connsiteY427" fmla="*/ 127219 h 135137"/>
                <a:gd name="connsiteX428" fmla="*/ 83976 w 106537"/>
                <a:gd name="connsiteY428" fmla="*/ 129607 h 135137"/>
                <a:gd name="connsiteX429" fmla="*/ 83976 w 106537"/>
                <a:gd name="connsiteY429" fmla="*/ 129607 h 135137"/>
                <a:gd name="connsiteX430" fmla="*/ 83976 w 106537"/>
                <a:gd name="connsiteY430" fmla="*/ 129607 h 135137"/>
                <a:gd name="connsiteX431" fmla="*/ 83303 w 106537"/>
                <a:gd name="connsiteY431" fmla="*/ 130559 h 135137"/>
                <a:gd name="connsiteX432" fmla="*/ 83303 w 106537"/>
                <a:gd name="connsiteY432" fmla="*/ 130559 h 135137"/>
                <a:gd name="connsiteX433" fmla="*/ 83303 w 106537"/>
                <a:gd name="connsiteY433" fmla="*/ 130559 h 135137"/>
                <a:gd name="connsiteX434" fmla="*/ 83227 w 106537"/>
                <a:gd name="connsiteY434" fmla="*/ 132147 h 135137"/>
                <a:gd name="connsiteX435" fmla="*/ 83227 w 106537"/>
                <a:gd name="connsiteY435" fmla="*/ 132147 h 135137"/>
                <a:gd name="connsiteX436" fmla="*/ 83227 w 106537"/>
                <a:gd name="connsiteY436" fmla="*/ 132147 h 135137"/>
                <a:gd name="connsiteX437" fmla="*/ 83201 w 106537"/>
                <a:gd name="connsiteY437" fmla="*/ 134712 h 135137"/>
                <a:gd name="connsiteX438" fmla="*/ 83201 w 106537"/>
                <a:gd name="connsiteY438" fmla="*/ 134712 h 135137"/>
                <a:gd name="connsiteX439" fmla="*/ 83201 w 106537"/>
                <a:gd name="connsiteY439" fmla="*/ 134712 h 135137"/>
                <a:gd name="connsiteX440" fmla="*/ 81741 w 106537"/>
                <a:gd name="connsiteY440" fmla="*/ 135233 h 135137"/>
                <a:gd name="connsiteX441" fmla="*/ 81741 w 106537"/>
                <a:gd name="connsiteY441" fmla="*/ 135233 h 135137"/>
                <a:gd name="connsiteX442" fmla="*/ 81741 w 106537"/>
                <a:gd name="connsiteY442" fmla="*/ 135233 h 135137"/>
                <a:gd name="connsiteX443" fmla="*/ 81195 w 106537"/>
                <a:gd name="connsiteY443" fmla="*/ 135207 h 135137"/>
                <a:gd name="connsiteX444" fmla="*/ 81195 w 106537"/>
                <a:gd name="connsiteY444" fmla="*/ 135207 h 135137"/>
                <a:gd name="connsiteX445" fmla="*/ 81195 w 106537"/>
                <a:gd name="connsiteY445" fmla="*/ 135207 h 135137"/>
                <a:gd name="connsiteX446" fmla="*/ 80280 w 106537"/>
                <a:gd name="connsiteY446" fmla="*/ 134712 h 135137"/>
                <a:gd name="connsiteX447" fmla="*/ 80280 w 106537"/>
                <a:gd name="connsiteY447" fmla="*/ 134712 h 135137"/>
                <a:gd name="connsiteX448" fmla="*/ 80280 w 106537"/>
                <a:gd name="connsiteY448" fmla="*/ 134712 h 135137"/>
                <a:gd name="connsiteX449" fmla="*/ 80471 w 106537"/>
                <a:gd name="connsiteY449" fmla="*/ 132375 h 135137"/>
                <a:gd name="connsiteX450" fmla="*/ 80471 w 106537"/>
                <a:gd name="connsiteY450" fmla="*/ 132375 h 135137"/>
                <a:gd name="connsiteX451" fmla="*/ 80471 w 106537"/>
                <a:gd name="connsiteY451" fmla="*/ 132375 h 135137"/>
                <a:gd name="connsiteX452" fmla="*/ 80877 w 106537"/>
                <a:gd name="connsiteY452" fmla="*/ 129924 h 135137"/>
                <a:gd name="connsiteX453" fmla="*/ 80877 w 106537"/>
                <a:gd name="connsiteY453" fmla="*/ 129924 h 135137"/>
                <a:gd name="connsiteX454" fmla="*/ 80877 w 106537"/>
                <a:gd name="connsiteY454" fmla="*/ 129924 h 135137"/>
                <a:gd name="connsiteX455" fmla="*/ 79188 w 106537"/>
                <a:gd name="connsiteY455" fmla="*/ 127384 h 135137"/>
                <a:gd name="connsiteX456" fmla="*/ 79188 w 106537"/>
                <a:gd name="connsiteY456" fmla="*/ 127384 h 135137"/>
                <a:gd name="connsiteX457" fmla="*/ 79188 w 106537"/>
                <a:gd name="connsiteY457" fmla="*/ 127384 h 135137"/>
                <a:gd name="connsiteX458" fmla="*/ 78413 w 106537"/>
                <a:gd name="connsiteY458" fmla="*/ 127791 h 135137"/>
                <a:gd name="connsiteX459" fmla="*/ 78413 w 106537"/>
                <a:gd name="connsiteY459" fmla="*/ 127791 h 135137"/>
                <a:gd name="connsiteX460" fmla="*/ 78413 w 106537"/>
                <a:gd name="connsiteY460" fmla="*/ 127791 h 135137"/>
                <a:gd name="connsiteX461" fmla="*/ 78045 w 106537"/>
                <a:gd name="connsiteY461" fmla="*/ 128489 h 135137"/>
                <a:gd name="connsiteX462" fmla="*/ 78045 w 106537"/>
                <a:gd name="connsiteY462" fmla="*/ 128489 h 135137"/>
                <a:gd name="connsiteX463" fmla="*/ 78045 w 106537"/>
                <a:gd name="connsiteY463" fmla="*/ 128489 h 135137"/>
                <a:gd name="connsiteX464" fmla="*/ 78172 w 106537"/>
                <a:gd name="connsiteY464" fmla="*/ 130165 h 135137"/>
                <a:gd name="connsiteX465" fmla="*/ 78172 w 106537"/>
                <a:gd name="connsiteY465" fmla="*/ 130165 h 135137"/>
                <a:gd name="connsiteX466" fmla="*/ 78172 w 106537"/>
                <a:gd name="connsiteY466" fmla="*/ 130165 h 135137"/>
                <a:gd name="connsiteX467" fmla="*/ 78096 w 106537"/>
                <a:gd name="connsiteY467" fmla="*/ 130839 h 135137"/>
                <a:gd name="connsiteX468" fmla="*/ 78096 w 106537"/>
                <a:gd name="connsiteY468" fmla="*/ 130839 h 135137"/>
                <a:gd name="connsiteX469" fmla="*/ 77943 w 106537"/>
                <a:gd name="connsiteY469" fmla="*/ 131055 h 135137"/>
                <a:gd name="connsiteX470" fmla="*/ 77943 w 106537"/>
                <a:gd name="connsiteY470" fmla="*/ 131055 h 135137"/>
                <a:gd name="connsiteX471" fmla="*/ 77702 w 106537"/>
                <a:gd name="connsiteY471" fmla="*/ 131055 h 135137"/>
                <a:gd name="connsiteX472" fmla="*/ 77702 w 106537"/>
                <a:gd name="connsiteY472" fmla="*/ 131055 h 135137"/>
                <a:gd name="connsiteX473" fmla="*/ 77702 w 106537"/>
                <a:gd name="connsiteY473" fmla="*/ 131055 h 135137"/>
                <a:gd name="connsiteX474" fmla="*/ 76902 w 106537"/>
                <a:gd name="connsiteY474" fmla="*/ 130102 h 135137"/>
                <a:gd name="connsiteX475" fmla="*/ 76902 w 106537"/>
                <a:gd name="connsiteY475" fmla="*/ 130102 h 135137"/>
                <a:gd name="connsiteX476" fmla="*/ 76902 w 106537"/>
                <a:gd name="connsiteY476" fmla="*/ 130102 h 135137"/>
                <a:gd name="connsiteX477" fmla="*/ 75759 w 106537"/>
                <a:gd name="connsiteY477" fmla="*/ 127905 h 135137"/>
                <a:gd name="connsiteX478" fmla="*/ 75759 w 106537"/>
                <a:gd name="connsiteY478" fmla="*/ 127905 h 135137"/>
                <a:gd name="connsiteX479" fmla="*/ 75759 w 106537"/>
                <a:gd name="connsiteY479" fmla="*/ 127905 h 135137"/>
                <a:gd name="connsiteX480" fmla="*/ 75048 w 106537"/>
                <a:gd name="connsiteY480" fmla="*/ 126495 h 135137"/>
                <a:gd name="connsiteX481" fmla="*/ 75048 w 106537"/>
                <a:gd name="connsiteY481" fmla="*/ 126495 h 135137"/>
                <a:gd name="connsiteX482" fmla="*/ 75048 w 106537"/>
                <a:gd name="connsiteY482" fmla="*/ 126495 h 135137"/>
                <a:gd name="connsiteX483" fmla="*/ 73384 w 106537"/>
                <a:gd name="connsiteY483" fmla="*/ 123409 h 135137"/>
                <a:gd name="connsiteX484" fmla="*/ 73384 w 106537"/>
                <a:gd name="connsiteY484" fmla="*/ 123409 h 135137"/>
                <a:gd name="connsiteX485" fmla="*/ 72686 w 106537"/>
                <a:gd name="connsiteY485" fmla="*/ 122203 h 135137"/>
                <a:gd name="connsiteX486" fmla="*/ 72686 w 106537"/>
                <a:gd name="connsiteY486" fmla="*/ 122203 h 135137"/>
                <a:gd name="connsiteX487" fmla="*/ 72686 w 106537"/>
                <a:gd name="connsiteY487" fmla="*/ 122203 h 135137"/>
                <a:gd name="connsiteX488" fmla="*/ 71797 w 106537"/>
                <a:gd name="connsiteY488" fmla="*/ 120120 h 135137"/>
                <a:gd name="connsiteX489" fmla="*/ 71797 w 106537"/>
                <a:gd name="connsiteY489" fmla="*/ 120120 h 135137"/>
                <a:gd name="connsiteX490" fmla="*/ 71797 w 106537"/>
                <a:gd name="connsiteY490" fmla="*/ 120120 h 135137"/>
                <a:gd name="connsiteX491" fmla="*/ 70704 w 106537"/>
                <a:gd name="connsiteY491" fmla="*/ 117834 h 135137"/>
                <a:gd name="connsiteX492" fmla="*/ 70704 w 106537"/>
                <a:gd name="connsiteY492" fmla="*/ 117834 h 135137"/>
                <a:gd name="connsiteX493" fmla="*/ 70184 w 106537"/>
                <a:gd name="connsiteY493" fmla="*/ 116970 h 135137"/>
                <a:gd name="connsiteX494" fmla="*/ 70184 w 106537"/>
                <a:gd name="connsiteY494" fmla="*/ 116970 h 135137"/>
                <a:gd name="connsiteX495" fmla="*/ 70184 w 106537"/>
                <a:gd name="connsiteY495" fmla="*/ 116970 h 135137"/>
                <a:gd name="connsiteX496" fmla="*/ 67796 w 106537"/>
                <a:gd name="connsiteY496" fmla="*/ 113796 h 135137"/>
                <a:gd name="connsiteX497" fmla="*/ 67796 w 106537"/>
                <a:gd name="connsiteY497" fmla="*/ 113796 h 135137"/>
                <a:gd name="connsiteX498" fmla="*/ 67796 w 106537"/>
                <a:gd name="connsiteY498" fmla="*/ 113796 h 135137"/>
                <a:gd name="connsiteX499" fmla="*/ 67796 w 106537"/>
                <a:gd name="connsiteY499" fmla="*/ 113796 h 135137"/>
                <a:gd name="connsiteX500" fmla="*/ 67796 w 106537"/>
                <a:gd name="connsiteY500" fmla="*/ 113796 h 135137"/>
                <a:gd name="connsiteX501" fmla="*/ 67136 w 106537"/>
                <a:gd name="connsiteY501" fmla="*/ 114202 h 135137"/>
                <a:gd name="connsiteX502" fmla="*/ 67136 w 106537"/>
                <a:gd name="connsiteY502" fmla="*/ 114202 h 135137"/>
                <a:gd name="connsiteX503" fmla="*/ 67136 w 106537"/>
                <a:gd name="connsiteY503" fmla="*/ 114202 h 135137"/>
                <a:gd name="connsiteX504" fmla="*/ 65739 w 106537"/>
                <a:gd name="connsiteY504" fmla="*/ 114812 h 135137"/>
                <a:gd name="connsiteX505" fmla="*/ 65739 w 106537"/>
                <a:gd name="connsiteY505" fmla="*/ 114812 h 135137"/>
                <a:gd name="connsiteX506" fmla="*/ 65739 w 106537"/>
                <a:gd name="connsiteY506" fmla="*/ 114812 h 135137"/>
                <a:gd name="connsiteX507" fmla="*/ 64647 w 106537"/>
                <a:gd name="connsiteY507" fmla="*/ 113351 h 135137"/>
                <a:gd name="connsiteX508" fmla="*/ 64647 w 106537"/>
                <a:gd name="connsiteY508" fmla="*/ 113351 h 135137"/>
                <a:gd name="connsiteX509" fmla="*/ 64647 w 106537"/>
                <a:gd name="connsiteY509" fmla="*/ 113351 h 135137"/>
                <a:gd name="connsiteX510" fmla="*/ 65574 w 106537"/>
                <a:gd name="connsiteY510" fmla="*/ 109021 h 135137"/>
                <a:gd name="connsiteX511" fmla="*/ 65574 w 106537"/>
                <a:gd name="connsiteY511" fmla="*/ 109021 h 135137"/>
                <a:gd name="connsiteX512" fmla="*/ 65574 w 106537"/>
                <a:gd name="connsiteY512" fmla="*/ 109021 h 135137"/>
                <a:gd name="connsiteX513" fmla="*/ 66641 w 106537"/>
                <a:gd name="connsiteY513" fmla="*/ 108195 h 135137"/>
                <a:gd name="connsiteX514" fmla="*/ 66641 w 106537"/>
                <a:gd name="connsiteY514" fmla="*/ 108195 h 135137"/>
                <a:gd name="connsiteX515" fmla="*/ 66641 w 106537"/>
                <a:gd name="connsiteY515" fmla="*/ 108195 h 135137"/>
                <a:gd name="connsiteX516" fmla="*/ 66234 w 106537"/>
                <a:gd name="connsiteY516" fmla="*/ 107916 h 135137"/>
                <a:gd name="connsiteX517" fmla="*/ 66234 w 106537"/>
                <a:gd name="connsiteY517" fmla="*/ 107916 h 135137"/>
                <a:gd name="connsiteX518" fmla="*/ 66234 w 106537"/>
                <a:gd name="connsiteY518" fmla="*/ 107916 h 135137"/>
                <a:gd name="connsiteX519" fmla="*/ 63580 w 106537"/>
                <a:gd name="connsiteY519" fmla="*/ 108119 h 135137"/>
                <a:gd name="connsiteX520" fmla="*/ 63580 w 106537"/>
                <a:gd name="connsiteY520" fmla="*/ 108119 h 135137"/>
                <a:gd name="connsiteX521" fmla="*/ 63580 w 106537"/>
                <a:gd name="connsiteY521" fmla="*/ 108119 h 135137"/>
                <a:gd name="connsiteX522" fmla="*/ 60507 w 106537"/>
                <a:gd name="connsiteY522" fmla="*/ 108195 h 135137"/>
                <a:gd name="connsiteX523" fmla="*/ 60507 w 106537"/>
                <a:gd name="connsiteY523" fmla="*/ 108195 h 135137"/>
                <a:gd name="connsiteX524" fmla="*/ 60507 w 106537"/>
                <a:gd name="connsiteY524" fmla="*/ 108195 h 135137"/>
                <a:gd name="connsiteX525" fmla="*/ 59465 w 106537"/>
                <a:gd name="connsiteY525" fmla="*/ 107687 h 135137"/>
                <a:gd name="connsiteX526" fmla="*/ 59465 w 106537"/>
                <a:gd name="connsiteY526" fmla="*/ 107687 h 135137"/>
                <a:gd name="connsiteX527" fmla="*/ 59465 w 106537"/>
                <a:gd name="connsiteY527" fmla="*/ 107687 h 135137"/>
                <a:gd name="connsiteX528" fmla="*/ 57827 w 106537"/>
                <a:gd name="connsiteY528" fmla="*/ 106163 h 135137"/>
                <a:gd name="connsiteX529" fmla="*/ 57827 w 106537"/>
                <a:gd name="connsiteY529" fmla="*/ 106163 h 135137"/>
                <a:gd name="connsiteX530" fmla="*/ 57827 w 106537"/>
                <a:gd name="connsiteY530" fmla="*/ 106163 h 135137"/>
                <a:gd name="connsiteX531" fmla="*/ 54779 w 106537"/>
                <a:gd name="connsiteY531" fmla="*/ 103585 h 135137"/>
                <a:gd name="connsiteX532" fmla="*/ 54779 w 106537"/>
                <a:gd name="connsiteY532" fmla="*/ 103585 h 135137"/>
                <a:gd name="connsiteX533" fmla="*/ 54779 w 106537"/>
                <a:gd name="connsiteY533" fmla="*/ 103585 h 135137"/>
                <a:gd name="connsiteX534" fmla="*/ 53370 w 106537"/>
                <a:gd name="connsiteY534" fmla="*/ 103471 h 135137"/>
                <a:gd name="connsiteX535" fmla="*/ 53370 w 106537"/>
                <a:gd name="connsiteY535" fmla="*/ 103471 h 135137"/>
                <a:gd name="connsiteX536" fmla="*/ 53370 w 106537"/>
                <a:gd name="connsiteY536" fmla="*/ 103471 h 135137"/>
                <a:gd name="connsiteX537" fmla="*/ 52049 w 106537"/>
                <a:gd name="connsiteY537" fmla="*/ 103471 h 135137"/>
                <a:gd name="connsiteX538" fmla="*/ 52049 w 106537"/>
                <a:gd name="connsiteY538" fmla="*/ 103471 h 135137"/>
                <a:gd name="connsiteX539" fmla="*/ 52049 w 106537"/>
                <a:gd name="connsiteY539" fmla="*/ 103471 h 135137"/>
                <a:gd name="connsiteX540" fmla="*/ 50067 w 106537"/>
                <a:gd name="connsiteY540" fmla="*/ 101096 h 135137"/>
                <a:gd name="connsiteX541" fmla="*/ 50067 w 106537"/>
                <a:gd name="connsiteY541" fmla="*/ 101096 h 135137"/>
                <a:gd name="connsiteX542" fmla="*/ 50067 w 106537"/>
                <a:gd name="connsiteY542" fmla="*/ 101096 h 135137"/>
                <a:gd name="connsiteX543" fmla="*/ 50245 w 106537"/>
                <a:gd name="connsiteY543" fmla="*/ 100080 h 135137"/>
                <a:gd name="connsiteX544" fmla="*/ 50245 w 106537"/>
                <a:gd name="connsiteY544" fmla="*/ 100080 h 135137"/>
                <a:gd name="connsiteX545" fmla="*/ 50245 w 106537"/>
                <a:gd name="connsiteY545" fmla="*/ 100080 h 135137"/>
                <a:gd name="connsiteX546" fmla="*/ 49598 w 106537"/>
                <a:gd name="connsiteY546" fmla="*/ 98708 h 135137"/>
                <a:gd name="connsiteX547" fmla="*/ 49598 w 106537"/>
                <a:gd name="connsiteY547" fmla="*/ 98708 h 135137"/>
                <a:gd name="connsiteX548" fmla="*/ 49598 w 106537"/>
                <a:gd name="connsiteY548" fmla="*/ 98708 h 135137"/>
                <a:gd name="connsiteX549" fmla="*/ 48252 w 106537"/>
                <a:gd name="connsiteY549" fmla="*/ 96486 h 135137"/>
                <a:gd name="connsiteX550" fmla="*/ 48252 w 106537"/>
                <a:gd name="connsiteY550" fmla="*/ 96486 h 135137"/>
                <a:gd name="connsiteX551" fmla="*/ 48252 w 106537"/>
                <a:gd name="connsiteY551" fmla="*/ 96486 h 135137"/>
                <a:gd name="connsiteX552" fmla="*/ 47439 w 106537"/>
                <a:gd name="connsiteY552" fmla="*/ 95064 h 135137"/>
                <a:gd name="connsiteX553" fmla="*/ 47439 w 106537"/>
                <a:gd name="connsiteY553" fmla="*/ 95064 h 135137"/>
                <a:gd name="connsiteX554" fmla="*/ 47439 w 106537"/>
                <a:gd name="connsiteY554" fmla="*/ 95064 h 135137"/>
                <a:gd name="connsiteX555" fmla="*/ 46067 w 106537"/>
                <a:gd name="connsiteY555" fmla="*/ 92828 h 135137"/>
                <a:gd name="connsiteX556" fmla="*/ 46067 w 106537"/>
                <a:gd name="connsiteY556" fmla="*/ 92828 h 135137"/>
                <a:gd name="connsiteX557" fmla="*/ 46067 w 106537"/>
                <a:gd name="connsiteY557" fmla="*/ 92828 h 135137"/>
                <a:gd name="connsiteX558" fmla="*/ 45407 w 106537"/>
                <a:gd name="connsiteY558" fmla="*/ 92041 h 135137"/>
                <a:gd name="connsiteX559" fmla="*/ 45407 w 106537"/>
                <a:gd name="connsiteY559" fmla="*/ 92041 h 135137"/>
                <a:gd name="connsiteX560" fmla="*/ 45407 w 106537"/>
                <a:gd name="connsiteY560" fmla="*/ 92041 h 135137"/>
                <a:gd name="connsiteX561" fmla="*/ 43794 w 106537"/>
                <a:gd name="connsiteY561" fmla="*/ 90162 h 135137"/>
                <a:gd name="connsiteX562" fmla="*/ 43794 w 106537"/>
                <a:gd name="connsiteY562" fmla="*/ 90162 h 135137"/>
                <a:gd name="connsiteX563" fmla="*/ 43794 w 106537"/>
                <a:gd name="connsiteY563" fmla="*/ 90162 h 135137"/>
                <a:gd name="connsiteX564" fmla="*/ 42397 w 106537"/>
                <a:gd name="connsiteY564" fmla="*/ 88498 h 135137"/>
                <a:gd name="connsiteX565" fmla="*/ 42397 w 106537"/>
                <a:gd name="connsiteY565" fmla="*/ 88498 h 135137"/>
                <a:gd name="connsiteX566" fmla="*/ 42397 w 106537"/>
                <a:gd name="connsiteY566" fmla="*/ 88498 h 135137"/>
                <a:gd name="connsiteX567" fmla="*/ 41660 w 106537"/>
                <a:gd name="connsiteY567" fmla="*/ 87609 h 135137"/>
                <a:gd name="connsiteX568" fmla="*/ 41660 w 106537"/>
                <a:gd name="connsiteY568" fmla="*/ 87609 h 135137"/>
                <a:gd name="connsiteX569" fmla="*/ 41660 w 106537"/>
                <a:gd name="connsiteY569" fmla="*/ 87609 h 135137"/>
                <a:gd name="connsiteX570" fmla="*/ 41241 w 106537"/>
                <a:gd name="connsiteY570" fmla="*/ 86580 h 135137"/>
                <a:gd name="connsiteX571" fmla="*/ 41241 w 106537"/>
                <a:gd name="connsiteY571" fmla="*/ 86580 h 135137"/>
                <a:gd name="connsiteX572" fmla="*/ 41241 w 106537"/>
                <a:gd name="connsiteY572" fmla="*/ 86580 h 135137"/>
                <a:gd name="connsiteX573" fmla="*/ 35654 w 106537"/>
                <a:gd name="connsiteY573" fmla="*/ 84650 h 135137"/>
                <a:gd name="connsiteX574" fmla="*/ 35654 w 106537"/>
                <a:gd name="connsiteY574" fmla="*/ 84650 h 135137"/>
                <a:gd name="connsiteX575" fmla="*/ 35654 w 106537"/>
                <a:gd name="connsiteY575" fmla="*/ 84650 h 135137"/>
                <a:gd name="connsiteX576" fmla="*/ 33050 w 106537"/>
                <a:gd name="connsiteY576" fmla="*/ 83888 h 135137"/>
                <a:gd name="connsiteX577" fmla="*/ 33050 w 106537"/>
                <a:gd name="connsiteY577" fmla="*/ 83888 h 135137"/>
                <a:gd name="connsiteX578" fmla="*/ 33050 w 106537"/>
                <a:gd name="connsiteY578" fmla="*/ 83888 h 135137"/>
                <a:gd name="connsiteX579" fmla="*/ 30421 w 106537"/>
                <a:gd name="connsiteY579" fmla="*/ 83050 h 135137"/>
                <a:gd name="connsiteX580" fmla="*/ 30421 w 106537"/>
                <a:gd name="connsiteY580" fmla="*/ 83050 h 135137"/>
                <a:gd name="connsiteX581" fmla="*/ 30421 w 106537"/>
                <a:gd name="connsiteY581" fmla="*/ 83050 h 135137"/>
                <a:gd name="connsiteX582" fmla="*/ 28161 w 106537"/>
                <a:gd name="connsiteY582" fmla="*/ 83354 h 135137"/>
                <a:gd name="connsiteX583" fmla="*/ 28161 w 106537"/>
                <a:gd name="connsiteY583" fmla="*/ 83354 h 135137"/>
                <a:gd name="connsiteX584" fmla="*/ 28161 w 106537"/>
                <a:gd name="connsiteY584" fmla="*/ 83354 h 135137"/>
                <a:gd name="connsiteX585" fmla="*/ 26903 w 106537"/>
                <a:gd name="connsiteY585" fmla="*/ 83659 h 135137"/>
                <a:gd name="connsiteX586" fmla="*/ 26903 w 106537"/>
                <a:gd name="connsiteY586" fmla="*/ 83659 h 135137"/>
                <a:gd name="connsiteX587" fmla="*/ 26903 w 106537"/>
                <a:gd name="connsiteY587" fmla="*/ 83659 h 135137"/>
                <a:gd name="connsiteX588" fmla="*/ 25786 w 106537"/>
                <a:gd name="connsiteY588" fmla="*/ 82631 h 135137"/>
                <a:gd name="connsiteX589" fmla="*/ 25786 w 106537"/>
                <a:gd name="connsiteY589" fmla="*/ 82631 h 135137"/>
                <a:gd name="connsiteX590" fmla="*/ 25786 w 106537"/>
                <a:gd name="connsiteY590" fmla="*/ 82631 h 135137"/>
                <a:gd name="connsiteX591" fmla="*/ 24148 w 106537"/>
                <a:gd name="connsiteY591" fmla="*/ 78059 h 135137"/>
                <a:gd name="connsiteX592" fmla="*/ 24148 w 106537"/>
                <a:gd name="connsiteY592" fmla="*/ 78059 h 135137"/>
                <a:gd name="connsiteX593" fmla="*/ 24148 w 106537"/>
                <a:gd name="connsiteY593" fmla="*/ 78059 h 135137"/>
                <a:gd name="connsiteX594" fmla="*/ 22852 w 106537"/>
                <a:gd name="connsiteY594" fmla="*/ 73500 h 135137"/>
                <a:gd name="connsiteX595" fmla="*/ 22852 w 106537"/>
                <a:gd name="connsiteY595" fmla="*/ 73500 h 135137"/>
                <a:gd name="connsiteX596" fmla="*/ 22852 w 106537"/>
                <a:gd name="connsiteY596" fmla="*/ 73500 h 135137"/>
                <a:gd name="connsiteX597" fmla="*/ 23208 w 106537"/>
                <a:gd name="connsiteY597" fmla="*/ 71760 h 135137"/>
                <a:gd name="connsiteX598" fmla="*/ 23208 w 106537"/>
                <a:gd name="connsiteY598" fmla="*/ 71760 h 135137"/>
                <a:gd name="connsiteX599" fmla="*/ 23208 w 106537"/>
                <a:gd name="connsiteY599" fmla="*/ 71760 h 135137"/>
                <a:gd name="connsiteX600" fmla="*/ 22954 w 106537"/>
                <a:gd name="connsiteY600" fmla="*/ 69817 h 135137"/>
                <a:gd name="connsiteX601" fmla="*/ 22954 w 106537"/>
                <a:gd name="connsiteY601" fmla="*/ 69817 h 135137"/>
                <a:gd name="connsiteX602" fmla="*/ 22954 w 106537"/>
                <a:gd name="connsiteY602" fmla="*/ 69817 h 135137"/>
                <a:gd name="connsiteX603" fmla="*/ 20922 w 106537"/>
                <a:gd name="connsiteY603" fmla="*/ 67264 h 135137"/>
                <a:gd name="connsiteX604" fmla="*/ 20922 w 106537"/>
                <a:gd name="connsiteY604" fmla="*/ 67264 h 135137"/>
                <a:gd name="connsiteX605" fmla="*/ 20922 w 106537"/>
                <a:gd name="connsiteY605" fmla="*/ 67264 h 135137"/>
                <a:gd name="connsiteX606" fmla="*/ 18585 w 106537"/>
                <a:gd name="connsiteY606" fmla="*/ 69156 h 135137"/>
                <a:gd name="connsiteX607" fmla="*/ 18585 w 106537"/>
                <a:gd name="connsiteY607" fmla="*/ 69156 h 135137"/>
                <a:gd name="connsiteX608" fmla="*/ 18585 w 106537"/>
                <a:gd name="connsiteY608" fmla="*/ 69156 h 135137"/>
                <a:gd name="connsiteX609" fmla="*/ 18217 w 106537"/>
                <a:gd name="connsiteY609" fmla="*/ 69055 h 135137"/>
                <a:gd name="connsiteX610" fmla="*/ 18217 w 106537"/>
                <a:gd name="connsiteY610" fmla="*/ 69055 h 135137"/>
                <a:gd name="connsiteX611" fmla="*/ 18217 w 106537"/>
                <a:gd name="connsiteY611" fmla="*/ 69055 h 135137"/>
                <a:gd name="connsiteX612" fmla="*/ 17023 w 106537"/>
                <a:gd name="connsiteY612" fmla="*/ 69499 h 135137"/>
                <a:gd name="connsiteX613" fmla="*/ 17023 w 106537"/>
                <a:gd name="connsiteY613" fmla="*/ 69499 h 135137"/>
                <a:gd name="connsiteX614" fmla="*/ 17023 w 106537"/>
                <a:gd name="connsiteY614" fmla="*/ 69499 h 135137"/>
                <a:gd name="connsiteX615" fmla="*/ 15296 w 106537"/>
                <a:gd name="connsiteY615" fmla="*/ 70071 h 135137"/>
                <a:gd name="connsiteX616" fmla="*/ 15296 w 106537"/>
                <a:gd name="connsiteY616" fmla="*/ 70071 h 135137"/>
                <a:gd name="connsiteX617" fmla="*/ 15296 w 106537"/>
                <a:gd name="connsiteY617" fmla="*/ 70071 h 135137"/>
                <a:gd name="connsiteX618" fmla="*/ 14255 w 106537"/>
                <a:gd name="connsiteY618" fmla="*/ 69601 h 135137"/>
                <a:gd name="connsiteX619" fmla="*/ 14255 w 106537"/>
                <a:gd name="connsiteY619" fmla="*/ 69601 h 135137"/>
                <a:gd name="connsiteX620" fmla="*/ 14255 w 106537"/>
                <a:gd name="connsiteY620" fmla="*/ 69601 h 135137"/>
                <a:gd name="connsiteX621" fmla="*/ 13238 w 106537"/>
                <a:gd name="connsiteY621" fmla="*/ 69105 h 135137"/>
                <a:gd name="connsiteX622" fmla="*/ 13238 w 106537"/>
                <a:gd name="connsiteY622" fmla="*/ 69105 h 135137"/>
                <a:gd name="connsiteX623" fmla="*/ 13238 w 106537"/>
                <a:gd name="connsiteY623" fmla="*/ 69105 h 135137"/>
                <a:gd name="connsiteX624" fmla="*/ 10432 w 106537"/>
                <a:gd name="connsiteY624" fmla="*/ 69715 h 135137"/>
                <a:gd name="connsiteX625" fmla="*/ 10432 w 106537"/>
                <a:gd name="connsiteY625" fmla="*/ 69715 h 135137"/>
                <a:gd name="connsiteX626" fmla="*/ 10432 w 106537"/>
                <a:gd name="connsiteY626" fmla="*/ 69715 h 135137"/>
                <a:gd name="connsiteX627" fmla="*/ 9555 w 106537"/>
                <a:gd name="connsiteY627" fmla="*/ 71480 h 135137"/>
                <a:gd name="connsiteX628" fmla="*/ 9555 w 106537"/>
                <a:gd name="connsiteY628" fmla="*/ 71480 h 135137"/>
                <a:gd name="connsiteX629" fmla="*/ 9555 w 106537"/>
                <a:gd name="connsiteY629" fmla="*/ 71480 h 135137"/>
                <a:gd name="connsiteX630" fmla="*/ 8590 w 106537"/>
                <a:gd name="connsiteY630" fmla="*/ 73398 h 135137"/>
                <a:gd name="connsiteX631" fmla="*/ 8590 w 106537"/>
                <a:gd name="connsiteY631" fmla="*/ 73398 h 135137"/>
                <a:gd name="connsiteX632" fmla="*/ 8590 w 106537"/>
                <a:gd name="connsiteY632" fmla="*/ 73398 h 135137"/>
                <a:gd name="connsiteX633" fmla="*/ 8641 w 106537"/>
                <a:gd name="connsiteY633" fmla="*/ 73982 h 135137"/>
                <a:gd name="connsiteX634" fmla="*/ 8641 w 106537"/>
                <a:gd name="connsiteY634" fmla="*/ 73982 h 135137"/>
                <a:gd name="connsiteX635" fmla="*/ 8641 w 106537"/>
                <a:gd name="connsiteY635" fmla="*/ 73982 h 135137"/>
                <a:gd name="connsiteX636" fmla="*/ 8514 w 106537"/>
                <a:gd name="connsiteY636" fmla="*/ 74985 h 135137"/>
                <a:gd name="connsiteX637" fmla="*/ 8514 w 106537"/>
                <a:gd name="connsiteY637" fmla="*/ 74985 h 135137"/>
                <a:gd name="connsiteX638" fmla="*/ 8324 w 106537"/>
                <a:gd name="connsiteY638" fmla="*/ 75201 h 135137"/>
                <a:gd name="connsiteX639" fmla="*/ 8324 w 106537"/>
                <a:gd name="connsiteY639" fmla="*/ 75201 h 135137"/>
                <a:gd name="connsiteX640" fmla="*/ 8070 w 106537"/>
                <a:gd name="connsiteY640" fmla="*/ 75201 h 135137"/>
                <a:gd name="connsiteX641" fmla="*/ 8070 w 106537"/>
                <a:gd name="connsiteY641" fmla="*/ 75201 h 135137"/>
                <a:gd name="connsiteX642" fmla="*/ 8070 w 106537"/>
                <a:gd name="connsiteY642" fmla="*/ 75201 h 135137"/>
                <a:gd name="connsiteX643" fmla="*/ 6686 w 106537"/>
                <a:gd name="connsiteY643" fmla="*/ 74109 h 135137"/>
                <a:gd name="connsiteX644" fmla="*/ 6686 w 106537"/>
                <a:gd name="connsiteY644" fmla="*/ 74109 h 135137"/>
                <a:gd name="connsiteX645" fmla="*/ 6686 w 106537"/>
                <a:gd name="connsiteY645" fmla="*/ 74109 h 135137"/>
                <a:gd name="connsiteX646" fmla="*/ 2494 w 106537"/>
                <a:gd name="connsiteY646" fmla="*/ 68775 h 135137"/>
                <a:gd name="connsiteX647" fmla="*/ 2494 w 106537"/>
                <a:gd name="connsiteY647" fmla="*/ 68775 h 135137"/>
                <a:gd name="connsiteX648" fmla="*/ 2494 w 106537"/>
                <a:gd name="connsiteY648" fmla="*/ 68775 h 135137"/>
                <a:gd name="connsiteX649" fmla="*/ 2164 w 106537"/>
                <a:gd name="connsiteY649" fmla="*/ 68509 h 135137"/>
                <a:gd name="connsiteX650" fmla="*/ 2164 w 106537"/>
                <a:gd name="connsiteY650" fmla="*/ 68509 h 135137"/>
                <a:gd name="connsiteX651" fmla="*/ 2164 w 106537"/>
                <a:gd name="connsiteY651" fmla="*/ 68509 h 135137"/>
                <a:gd name="connsiteX652" fmla="*/ 1098 w 106537"/>
                <a:gd name="connsiteY652" fmla="*/ 66540 h 135137"/>
                <a:gd name="connsiteX653" fmla="*/ 1098 w 106537"/>
                <a:gd name="connsiteY653" fmla="*/ 66540 h 135137"/>
                <a:gd name="connsiteX654" fmla="*/ 1098 w 106537"/>
                <a:gd name="connsiteY654" fmla="*/ 66540 h 135137"/>
                <a:gd name="connsiteX655" fmla="*/ 1123 w 106537"/>
                <a:gd name="connsiteY655" fmla="*/ 64368 h 135137"/>
                <a:gd name="connsiteX656" fmla="*/ 1123 w 106537"/>
                <a:gd name="connsiteY656" fmla="*/ 64368 h 135137"/>
                <a:gd name="connsiteX657" fmla="*/ 1123 w 106537"/>
                <a:gd name="connsiteY657" fmla="*/ 64368 h 135137"/>
                <a:gd name="connsiteX658" fmla="*/ 1098 w 106537"/>
                <a:gd name="connsiteY658" fmla="*/ 62197 h 135137"/>
                <a:gd name="connsiteX659" fmla="*/ 1098 w 106537"/>
                <a:gd name="connsiteY659" fmla="*/ 62197 h 135137"/>
                <a:gd name="connsiteX660" fmla="*/ 1098 w 106537"/>
                <a:gd name="connsiteY660" fmla="*/ 62197 h 135137"/>
                <a:gd name="connsiteX661" fmla="*/ 602 w 106537"/>
                <a:gd name="connsiteY661" fmla="*/ 60495 h 135137"/>
                <a:gd name="connsiteX662" fmla="*/ 602 w 106537"/>
                <a:gd name="connsiteY662" fmla="*/ 60495 h 135137"/>
                <a:gd name="connsiteX663" fmla="*/ 602 w 106537"/>
                <a:gd name="connsiteY663" fmla="*/ 60495 h 135137"/>
                <a:gd name="connsiteX664" fmla="*/ 336 w 106537"/>
                <a:gd name="connsiteY664" fmla="*/ 59555 h 135137"/>
                <a:gd name="connsiteX665" fmla="*/ 336 w 106537"/>
                <a:gd name="connsiteY665" fmla="*/ 59555 h 135137"/>
                <a:gd name="connsiteX666" fmla="*/ 336 w 106537"/>
                <a:gd name="connsiteY666" fmla="*/ 59555 h 135137"/>
                <a:gd name="connsiteX667" fmla="*/ 209 w 106537"/>
                <a:gd name="connsiteY667" fmla="*/ 59200 h 135137"/>
                <a:gd name="connsiteX668" fmla="*/ 209 w 106537"/>
                <a:gd name="connsiteY668" fmla="*/ 59200 h 135137"/>
                <a:gd name="connsiteX669" fmla="*/ 209 w 106537"/>
                <a:gd name="connsiteY669" fmla="*/ 59200 h 135137"/>
                <a:gd name="connsiteX670" fmla="*/ 336 w 106537"/>
                <a:gd name="connsiteY670" fmla="*/ 57269 h 135137"/>
                <a:gd name="connsiteX671" fmla="*/ 336 w 106537"/>
                <a:gd name="connsiteY671" fmla="*/ 57269 h 135137"/>
                <a:gd name="connsiteX672" fmla="*/ 336 w 106537"/>
                <a:gd name="connsiteY672" fmla="*/ 57269 h 135137"/>
                <a:gd name="connsiteX673" fmla="*/ 1034 w 106537"/>
                <a:gd name="connsiteY673" fmla="*/ 55656 h 135137"/>
                <a:gd name="connsiteX674" fmla="*/ 1034 w 106537"/>
                <a:gd name="connsiteY674" fmla="*/ 55656 h 135137"/>
                <a:gd name="connsiteX675" fmla="*/ 1034 w 106537"/>
                <a:gd name="connsiteY675" fmla="*/ 55656 h 135137"/>
                <a:gd name="connsiteX676" fmla="*/ 1796 w 106537"/>
                <a:gd name="connsiteY676" fmla="*/ 53942 h 135137"/>
                <a:gd name="connsiteX677" fmla="*/ 1796 w 106537"/>
                <a:gd name="connsiteY677" fmla="*/ 53942 h 135137"/>
                <a:gd name="connsiteX678" fmla="*/ 1796 w 106537"/>
                <a:gd name="connsiteY678" fmla="*/ 53942 h 135137"/>
                <a:gd name="connsiteX679" fmla="*/ 2139 w 106537"/>
                <a:gd name="connsiteY679" fmla="*/ 52253 h 135137"/>
                <a:gd name="connsiteX680" fmla="*/ 2139 w 106537"/>
                <a:gd name="connsiteY680" fmla="*/ 52253 h 135137"/>
                <a:gd name="connsiteX681" fmla="*/ 2139 w 106537"/>
                <a:gd name="connsiteY681" fmla="*/ 52253 h 135137"/>
                <a:gd name="connsiteX682" fmla="*/ 3040 w 106537"/>
                <a:gd name="connsiteY682" fmla="*/ 50348 h 135137"/>
                <a:gd name="connsiteX683" fmla="*/ 3040 w 106537"/>
                <a:gd name="connsiteY683" fmla="*/ 50348 h 135137"/>
                <a:gd name="connsiteX684" fmla="*/ 3040 w 106537"/>
                <a:gd name="connsiteY684" fmla="*/ 50348 h 135137"/>
                <a:gd name="connsiteX685" fmla="*/ 3256 w 106537"/>
                <a:gd name="connsiteY685" fmla="*/ 49497 h 135137"/>
                <a:gd name="connsiteX686" fmla="*/ 3256 w 106537"/>
                <a:gd name="connsiteY686" fmla="*/ 49497 h 135137"/>
                <a:gd name="connsiteX687" fmla="*/ 3256 w 106537"/>
                <a:gd name="connsiteY687" fmla="*/ 49497 h 135137"/>
                <a:gd name="connsiteX688" fmla="*/ 2965 w 106537"/>
                <a:gd name="connsiteY688" fmla="*/ 48189 h 135137"/>
                <a:gd name="connsiteX689" fmla="*/ 2965 w 106537"/>
                <a:gd name="connsiteY689" fmla="*/ 48189 h 135137"/>
                <a:gd name="connsiteX690" fmla="*/ 2965 w 106537"/>
                <a:gd name="connsiteY690" fmla="*/ 48189 h 135137"/>
                <a:gd name="connsiteX691" fmla="*/ 2368 w 106537"/>
                <a:gd name="connsiteY691" fmla="*/ 45535 h 135137"/>
                <a:gd name="connsiteX692" fmla="*/ 2368 w 106537"/>
                <a:gd name="connsiteY692" fmla="*/ 45535 h 135137"/>
                <a:gd name="connsiteX693" fmla="*/ 2368 w 106537"/>
                <a:gd name="connsiteY693" fmla="*/ 45535 h 135137"/>
                <a:gd name="connsiteX694" fmla="*/ 2241 w 106537"/>
                <a:gd name="connsiteY694" fmla="*/ 45408 h 135137"/>
                <a:gd name="connsiteX695" fmla="*/ 2241 w 106537"/>
                <a:gd name="connsiteY695" fmla="*/ 45408 h 135137"/>
                <a:gd name="connsiteX696" fmla="*/ 2241 w 106537"/>
                <a:gd name="connsiteY696" fmla="*/ 45408 h 135137"/>
                <a:gd name="connsiteX697" fmla="*/ 1796 w 106537"/>
                <a:gd name="connsiteY697" fmla="*/ 43477 h 135137"/>
                <a:gd name="connsiteX698" fmla="*/ 1796 w 106537"/>
                <a:gd name="connsiteY698" fmla="*/ 43477 h 135137"/>
                <a:gd name="connsiteX699" fmla="*/ 1796 w 106537"/>
                <a:gd name="connsiteY699" fmla="*/ 43477 h 135137"/>
                <a:gd name="connsiteX700" fmla="*/ 3511 w 106537"/>
                <a:gd name="connsiteY700" fmla="*/ 41395 h 135137"/>
                <a:gd name="connsiteX701" fmla="*/ 3511 w 106537"/>
                <a:gd name="connsiteY701" fmla="*/ 41395 h 135137"/>
                <a:gd name="connsiteX702" fmla="*/ 3511 w 106537"/>
                <a:gd name="connsiteY702" fmla="*/ 41395 h 135137"/>
                <a:gd name="connsiteX703" fmla="*/ 3752 w 106537"/>
                <a:gd name="connsiteY703" fmla="*/ 41420 h 135137"/>
                <a:gd name="connsiteX704" fmla="*/ 3752 w 106537"/>
                <a:gd name="connsiteY704" fmla="*/ 41420 h 135137"/>
                <a:gd name="connsiteX705" fmla="*/ 3752 w 106537"/>
                <a:gd name="connsiteY705" fmla="*/ 41420 h 135137"/>
                <a:gd name="connsiteX706" fmla="*/ 4755 w 106537"/>
                <a:gd name="connsiteY706" fmla="*/ 41433 h 135137"/>
                <a:gd name="connsiteX707" fmla="*/ 4755 w 106537"/>
                <a:gd name="connsiteY707" fmla="*/ 41433 h 135137"/>
                <a:gd name="connsiteX708" fmla="*/ 4755 w 106537"/>
                <a:gd name="connsiteY708" fmla="*/ 41433 h 135137"/>
                <a:gd name="connsiteX709" fmla="*/ 4298 w 106537"/>
                <a:gd name="connsiteY709" fmla="*/ 39845 h 135137"/>
                <a:gd name="connsiteX710" fmla="*/ 4298 w 106537"/>
                <a:gd name="connsiteY710" fmla="*/ 39845 h 135137"/>
                <a:gd name="connsiteX711" fmla="*/ 4247 w 106537"/>
                <a:gd name="connsiteY711" fmla="*/ 39528 h 135137"/>
                <a:gd name="connsiteX712" fmla="*/ 4247 w 106537"/>
                <a:gd name="connsiteY712" fmla="*/ 39528 h 135137"/>
                <a:gd name="connsiteX713" fmla="*/ 4247 w 106537"/>
                <a:gd name="connsiteY713" fmla="*/ 39528 h 135137"/>
                <a:gd name="connsiteX714" fmla="*/ 4400 w 106537"/>
                <a:gd name="connsiteY714" fmla="*/ 36416 h 135137"/>
                <a:gd name="connsiteX715" fmla="*/ 4400 w 106537"/>
                <a:gd name="connsiteY715" fmla="*/ 36416 h 135137"/>
                <a:gd name="connsiteX716" fmla="*/ 4400 w 106537"/>
                <a:gd name="connsiteY716" fmla="*/ 36416 h 135137"/>
                <a:gd name="connsiteX717" fmla="*/ 5492 w 106537"/>
                <a:gd name="connsiteY717" fmla="*/ 35959 h 135137"/>
                <a:gd name="connsiteX718" fmla="*/ 5492 w 106537"/>
                <a:gd name="connsiteY718" fmla="*/ 35959 h 135137"/>
                <a:gd name="connsiteX719" fmla="*/ 5492 w 106537"/>
                <a:gd name="connsiteY719" fmla="*/ 35959 h 135137"/>
                <a:gd name="connsiteX720" fmla="*/ 6139 w 106537"/>
                <a:gd name="connsiteY720" fmla="*/ 35794 h 135137"/>
                <a:gd name="connsiteX721" fmla="*/ 6139 w 106537"/>
                <a:gd name="connsiteY721" fmla="*/ 35794 h 135137"/>
                <a:gd name="connsiteX722" fmla="*/ 6139 w 106537"/>
                <a:gd name="connsiteY722" fmla="*/ 35794 h 135137"/>
                <a:gd name="connsiteX723" fmla="*/ 5911 w 106537"/>
                <a:gd name="connsiteY723" fmla="*/ 34727 h 135137"/>
                <a:gd name="connsiteX724" fmla="*/ 5911 w 106537"/>
                <a:gd name="connsiteY724" fmla="*/ 34727 h 135137"/>
                <a:gd name="connsiteX725" fmla="*/ 5911 w 106537"/>
                <a:gd name="connsiteY725" fmla="*/ 34727 h 135137"/>
                <a:gd name="connsiteX726" fmla="*/ 5466 w 106537"/>
                <a:gd name="connsiteY726" fmla="*/ 33775 h 135137"/>
                <a:gd name="connsiteX727" fmla="*/ 5466 w 106537"/>
                <a:gd name="connsiteY727" fmla="*/ 33775 h 135137"/>
                <a:gd name="connsiteX728" fmla="*/ 5466 w 106537"/>
                <a:gd name="connsiteY728" fmla="*/ 33775 h 135137"/>
                <a:gd name="connsiteX729" fmla="*/ 4997 w 106537"/>
                <a:gd name="connsiteY729" fmla="*/ 31997 h 135137"/>
                <a:gd name="connsiteX730" fmla="*/ 4997 w 106537"/>
                <a:gd name="connsiteY730" fmla="*/ 31997 h 135137"/>
                <a:gd name="connsiteX731" fmla="*/ 4997 w 106537"/>
                <a:gd name="connsiteY731" fmla="*/ 31997 h 135137"/>
                <a:gd name="connsiteX732" fmla="*/ 5911 w 106537"/>
                <a:gd name="connsiteY732" fmla="*/ 31743 h 135137"/>
                <a:gd name="connsiteX733" fmla="*/ 5911 w 106537"/>
                <a:gd name="connsiteY733" fmla="*/ 31743 h 135137"/>
                <a:gd name="connsiteX734" fmla="*/ 5911 w 106537"/>
                <a:gd name="connsiteY734" fmla="*/ 31743 h 135137"/>
                <a:gd name="connsiteX735" fmla="*/ 8743 w 106537"/>
                <a:gd name="connsiteY735" fmla="*/ 33559 h 135137"/>
                <a:gd name="connsiteX736" fmla="*/ 8743 w 106537"/>
                <a:gd name="connsiteY736" fmla="*/ 33559 h 135137"/>
                <a:gd name="connsiteX737" fmla="*/ 8743 w 106537"/>
                <a:gd name="connsiteY737" fmla="*/ 33559 h 135137"/>
                <a:gd name="connsiteX738" fmla="*/ 9213 w 106537"/>
                <a:gd name="connsiteY738" fmla="*/ 33953 h 135137"/>
                <a:gd name="connsiteX739" fmla="*/ 9213 w 106537"/>
                <a:gd name="connsiteY739" fmla="*/ 33953 h 135137"/>
                <a:gd name="connsiteX740" fmla="*/ 9213 w 106537"/>
                <a:gd name="connsiteY740" fmla="*/ 33953 h 135137"/>
                <a:gd name="connsiteX741" fmla="*/ 9555 w 106537"/>
                <a:gd name="connsiteY741" fmla="*/ 34308 h 135137"/>
                <a:gd name="connsiteX742" fmla="*/ 9555 w 106537"/>
                <a:gd name="connsiteY742" fmla="*/ 34308 h 135137"/>
                <a:gd name="connsiteX743" fmla="*/ 9555 w 106537"/>
                <a:gd name="connsiteY743" fmla="*/ 34308 h 135137"/>
                <a:gd name="connsiteX744" fmla="*/ 9988 w 106537"/>
                <a:gd name="connsiteY744" fmla="*/ 33711 h 135137"/>
                <a:gd name="connsiteX745" fmla="*/ 9988 w 106537"/>
                <a:gd name="connsiteY745" fmla="*/ 33711 h 135137"/>
                <a:gd name="connsiteX746" fmla="*/ 9988 w 106537"/>
                <a:gd name="connsiteY746" fmla="*/ 33711 h 135137"/>
                <a:gd name="connsiteX747" fmla="*/ 10775 w 106537"/>
                <a:gd name="connsiteY747" fmla="*/ 32213 h 135137"/>
                <a:gd name="connsiteX748" fmla="*/ 10775 w 106537"/>
                <a:gd name="connsiteY748" fmla="*/ 32213 h 135137"/>
                <a:gd name="connsiteX749" fmla="*/ 10775 w 106537"/>
                <a:gd name="connsiteY749" fmla="*/ 32213 h 135137"/>
                <a:gd name="connsiteX750" fmla="*/ 10825 w 106537"/>
                <a:gd name="connsiteY750" fmla="*/ 31591 h 135137"/>
                <a:gd name="connsiteX751" fmla="*/ 10825 w 106537"/>
                <a:gd name="connsiteY751" fmla="*/ 31591 h 135137"/>
                <a:gd name="connsiteX752" fmla="*/ 10825 w 106537"/>
                <a:gd name="connsiteY752" fmla="*/ 31591 h 135137"/>
                <a:gd name="connsiteX753" fmla="*/ 10648 w 106537"/>
                <a:gd name="connsiteY753" fmla="*/ 30321 h 135137"/>
                <a:gd name="connsiteX754" fmla="*/ 10648 w 106537"/>
                <a:gd name="connsiteY754" fmla="*/ 30321 h 135137"/>
                <a:gd name="connsiteX755" fmla="*/ 10648 w 106537"/>
                <a:gd name="connsiteY755" fmla="*/ 30321 h 135137"/>
                <a:gd name="connsiteX756" fmla="*/ 10076 w 106537"/>
                <a:gd name="connsiteY756" fmla="*/ 30105 h 135137"/>
                <a:gd name="connsiteX757" fmla="*/ 10076 w 106537"/>
                <a:gd name="connsiteY757" fmla="*/ 30105 h 135137"/>
                <a:gd name="connsiteX758" fmla="*/ 10076 w 106537"/>
                <a:gd name="connsiteY758" fmla="*/ 30105 h 135137"/>
                <a:gd name="connsiteX759" fmla="*/ 9162 w 106537"/>
                <a:gd name="connsiteY759" fmla="*/ 29508 h 135137"/>
                <a:gd name="connsiteX760" fmla="*/ 9162 w 106537"/>
                <a:gd name="connsiteY760" fmla="*/ 29508 h 135137"/>
                <a:gd name="connsiteX761" fmla="*/ 9162 w 106537"/>
                <a:gd name="connsiteY761" fmla="*/ 29508 h 135137"/>
                <a:gd name="connsiteX762" fmla="*/ 9416 w 106537"/>
                <a:gd name="connsiteY762" fmla="*/ 28378 h 135137"/>
                <a:gd name="connsiteX763" fmla="*/ 9416 w 106537"/>
                <a:gd name="connsiteY763" fmla="*/ 28378 h 135137"/>
                <a:gd name="connsiteX764" fmla="*/ 9416 w 106537"/>
                <a:gd name="connsiteY764" fmla="*/ 28378 h 135137"/>
                <a:gd name="connsiteX765" fmla="*/ 9555 w 106537"/>
                <a:gd name="connsiteY765" fmla="*/ 28174 h 135137"/>
                <a:gd name="connsiteX766" fmla="*/ 9555 w 106537"/>
                <a:gd name="connsiteY766" fmla="*/ 28174 h 135137"/>
                <a:gd name="connsiteX767" fmla="*/ 9555 w 106537"/>
                <a:gd name="connsiteY767" fmla="*/ 28174 h 135137"/>
                <a:gd name="connsiteX768" fmla="*/ 10229 w 106537"/>
                <a:gd name="connsiteY768" fmla="*/ 27158 h 135137"/>
                <a:gd name="connsiteX769" fmla="*/ 10229 w 106537"/>
                <a:gd name="connsiteY769" fmla="*/ 27158 h 135137"/>
                <a:gd name="connsiteX770" fmla="*/ 10229 w 106537"/>
                <a:gd name="connsiteY770" fmla="*/ 27158 h 135137"/>
                <a:gd name="connsiteX771" fmla="*/ 11054 w 106537"/>
                <a:gd name="connsiteY771" fmla="*/ 26142 h 135137"/>
                <a:gd name="connsiteX772" fmla="*/ 11054 w 106537"/>
                <a:gd name="connsiteY772" fmla="*/ 26142 h 135137"/>
                <a:gd name="connsiteX773" fmla="*/ 11054 w 106537"/>
                <a:gd name="connsiteY773" fmla="*/ 26142 h 135137"/>
                <a:gd name="connsiteX774" fmla="*/ 11448 w 106537"/>
                <a:gd name="connsiteY774" fmla="*/ 24872 h 135137"/>
                <a:gd name="connsiteX775" fmla="*/ 11448 w 106537"/>
                <a:gd name="connsiteY775" fmla="*/ 24872 h 135137"/>
                <a:gd name="connsiteX776" fmla="*/ 11448 w 106537"/>
                <a:gd name="connsiteY776" fmla="*/ 24872 h 135137"/>
                <a:gd name="connsiteX777" fmla="*/ 11372 w 106537"/>
                <a:gd name="connsiteY777" fmla="*/ 24136 h 135137"/>
                <a:gd name="connsiteX778" fmla="*/ 11372 w 106537"/>
                <a:gd name="connsiteY778" fmla="*/ 24136 h 135137"/>
                <a:gd name="connsiteX779" fmla="*/ 11372 w 106537"/>
                <a:gd name="connsiteY779" fmla="*/ 24136 h 135137"/>
                <a:gd name="connsiteX780" fmla="*/ 11321 w 106537"/>
                <a:gd name="connsiteY780" fmla="*/ 22574 h 135137"/>
                <a:gd name="connsiteX781" fmla="*/ 11321 w 106537"/>
                <a:gd name="connsiteY781" fmla="*/ 22574 h 135137"/>
                <a:gd name="connsiteX782" fmla="*/ 11321 w 106537"/>
                <a:gd name="connsiteY782" fmla="*/ 22574 h 135137"/>
                <a:gd name="connsiteX783" fmla="*/ 11296 w 106537"/>
                <a:gd name="connsiteY783" fmla="*/ 21507 h 135137"/>
                <a:gd name="connsiteX784" fmla="*/ 11296 w 106537"/>
                <a:gd name="connsiteY784" fmla="*/ 21507 h 135137"/>
                <a:gd name="connsiteX785" fmla="*/ 11296 w 106537"/>
                <a:gd name="connsiteY785" fmla="*/ 21507 h 135137"/>
                <a:gd name="connsiteX786" fmla="*/ 11816 w 106537"/>
                <a:gd name="connsiteY786" fmla="*/ 19462 h 135137"/>
                <a:gd name="connsiteX787" fmla="*/ 11816 w 106537"/>
                <a:gd name="connsiteY787" fmla="*/ 19462 h 135137"/>
                <a:gd name="connsiteX788" fmla="*/ 12019 w 106537"/>
                <a:gd name="connsiteY788" fmla="*/ 19196 h 135137"/>
                <a:gd name="connsiteX789" fmla="*/ 12019 w 106537"/>
                <a:gd name="connsiteY789" fmla="*/ 19196 h 135137"/>
                <a:gd name="connsiteX790" fmla="*/ 12019 w 106537"/>
                <a:gd name="connsiteY790" fmla="*/ 19196 h 135137"/>
                <a:gd name="connsiteX791" fmla="*/ 12908 w 106537"/>
                <a:gd name="connsiteY791" fmla="*/ 17519 h 135137"/>
                <a:gd name="connsiteX792" fmla="*/ 12908 w 106537"/>
                <a:gd name="connsiteY792" fmla="*/ 17519 h 135137"/>
                <a:gd name="connsiteX793" fmla="*/ 12908 w 106537"/>
                <a:gd name="connsiteY793" fmla="*/ 17519 h 135137"/>
                <a:gd name="connsiteX794" fmla="*/ 12959 w 106537"/>
                <a:gd name="connsiteY794" fmla="*/ 16808 h 135137"/>
                <a:gd name="connsiteX795" fmla="*/ 12959 w 106537"/>
                <a:gd name="connsiteY795" fmla="*/ 16808 h 135137"/>
                <a:gd name="connsiteX796" fmla="*/ 12959 w 106537"/>
                <a:gd name="connsiteY796" fmla="*/ 16808 h 135137"/>
                <a:gd name="connsiteX797" fmla="*/ 12908 w 106537"/>
                <a:gd name="connsiteY797" fmla="*/ 15081 h 135137"/>
                <a:gd name="connsiteX798" fmla="*/ 12908 w 106537"/>
                <a:gd name="connsiteY798" fmla="*/ 15081 h 135137"/>
                <a:gd name="connsiteX799" fmla="*/ 12908 w 106537"/>
                <a:gd name="connsiteY799" fmla="*/ 15081 h 135137"/>
                <a:gd name="connsiteX800" fmla="*/ 12591 w 106537"/>
                <a:gd name="connsiteY800" fmla="*/ 14167 h 135137"/>
                <a:gd name="connsiteX801" fmla="*/ 12591 w 106537"/>
                <a:gd name="connsiteY801" fmla="*/ 14167 h 135137"/>
                <a:gd name="connsiteX802" fmla="*/ 12591 w 106537"/>
                <a:gd name="connsiteY802" fmla="*/ 14167 h 135137"/>
                <a:gd name="connsiteX803" fmla="*/ 12413 w 106537"/>
                <a:gd name="connsiteY803" fmla="*/ 12960 h 135137"/>
                <a:gd name="connsiteX804" fmla="*/ 12413 w 106537"/>
                <a:gd name="connsiteY804" fmla="*/ 12960 h 135137"/>
                <a:gd name="connsiteX805" fmla="*/ 12413 w 106537"/>
                <a:gd name="connsiteY805" fmla="*/ 12960 h 135137"/>
                <a:gd name="connsiteX806" fmla="*/ 13505 w 106537"/>
                <a:gd name="connsiteY806" fmla="*/ 12770 h 135137"/>
                <a:gd name="connsiteX807" fmla="*/ 13505 w 106537"/>
                <a:gd name="connsiteY807" fmla="*/ 12770 h 135137"/>
                <a:gd name="connsiteX808" fmla="*/ 13505 w 106537"/>
                <a:gd name="connsiteY808" fmla="*/ 12770 h 135137"/>
                <a:gd name="connsiteX809" fmla="*/ 15017 w 106537"/>
                <a:gd name="connsiteY809" fmla="*/ 13570 h 135137"/>
                <a:gd name="connsiteX810" fmla="*/ 15017 w 106537"/>
                <a:gd name="connsiteY810" fmla="*/ 13570 h 135137"/>
                <a:gd name="connsiteX811" fmla="*/ 15017 w 106537"/>
                <a:gd name="connsiteY811" fmla="*/ 13570 h 135137"/>
                <a:gd name="connsiteX812" fmla="*/ 16032 w 106537"/>
                <a:gd name="connsiteY812" fmla="*/ 14116 h 135137"/>
                <a:gd name="connsiteX813" fmla="*/ 16032 w 106537"/>
                <a:gd name="connsiteY813" fmla="*/ 14116 h 135137"/>
                <a:gd name="connsiteX814" fmla="*/ 16032 w 106537"/>
                <a:gd name="connsiteY814" fmla="*/ 14116 h 135137"/>
                <a:gd name="connsiteX815" fmla="*/ 17328 w 106537"/>
                <a:gd name="connsiteY815" fmla="*/ 13709 h 135137"/>
                <a:gd name="connsiteX816" fmla="*/ 17328 w 106537"/>
                <a:gd name="connsiteY816" fmla="*/ 13709 h 135137"/>
                <a:gd name="connsiteX817" fmla="*/ 17328 w 106537"/>
                <a:gd name="connsiteY817" fmla="*/ 13709 h 135137"/>
                <a:gd name="connsiteX818" fmla="*/ 17099 w 106537"/>
                <a:gd name="connsiteY818" fmla="*/ 13532 h 135137"/>
                <a:gd name="connsiteX819" fmla="*/ 17099 w 106537"/>
                <a:gd name="connsiteY819" fmla="*/ 13532 h 135137"/>
                <a:gd name="connsiteX820" fmla="*/ 16629 w 106537"/>
                <a:gd name="connsiteY820" fmla="*/ 13239 h 135137"/>
                <a:gd name="connsiteX821" fmla="*/ 16629 w 106537"/>
                <a:gd name="connsiteY821" fmla="*/ 13239 h 135137"/>
                <a:gd name="connsiteX822" fmla="*/ 16731 w 106537"/>
                <a:gd name="connsiteY822" fmla="*/ 12833 h 135137"/>
                <a:gd name="connsiteX823" fmla="*/ 16731 w 106537"/>
                <a:gd name="connsiteY823" fmla="*/ 12833 h 135137"/>
                <a:gd name="connsiteX824" fmla="*/ 16947 w 106537"/>
                <a:gd name="connsiteY824" fmla="*/ 12427 h 135137"/>
                <a:gd name="connsiteX825" fmla="*/ 16947 w 106537"/>
                <a:gd name="connsiteY825" fmla="*/ 12427 h 135137"/>
                <a:gd name="connsiteX826" fmla="*/ 17353 w 106537"/>
                <a:gd name="connsiteY826" fmla="*/ 12427 h 135137"/>
                <a:gd name="connsiteX827" fmla="*/ 17353 w 106537"/>
                <a:gd name="connsiteY827" fmla="*/ 12427 h 135137"/>
                <a:gd name="connsiteX828" fmla="*/ 17353 w 106537"/>
                <a:gd name="connsiteY828" fmla="*/ 12427 h 135137"/>
                <a:gd name="connsiteX829" fmla="*/ 18141 w 106537"/>
                <a:gd name="connsiteY829" fmla="*/ 12478 h 135137"/>
                <a:gd name="connsiteX830" fmla="*/ 18141 w 106537"/>
                <a:gd name="connsiteY830" fmla="*/ 12478 h 135137"/>
                <a:gd name="connsiteX831" fmla="*/ 18141 w 106537"/>
                <a:gd name="connsiteY831" fmla="*/ 12478 h 135137"/>
                <a:gd name="connsiteX832" fmla="*/ 22090 w 106537"/>
                <a:gd name="connsiteY832" fmla="*/ 13278 h 135137"/>
                <a:gd name="connsiteX833" fmla="*/ 22090 w 106537"/>
                <a:gd name="connsiteY833" fmla="*/ 13278 h 135137"/>
                <a:gd name="connsiteX834" fmla="*/ 22090 w 106537"/>
                <a:gd name="connsiteY834" fmla="*/ 13278 h 135137"/>
                <a:gd name="connsiteX835" fmla="*/ 25481 w 106537"/>
                <a:gd name="connsiteY835" fmla="*/ 14878 h 135137"/>
                <a:gd name="connsiteX836" fmla="*/ 25481 w 106537"/>
                <a:gd name="connsiteY836" fmla="*/ 14878 h 135137"/>
                <a:gd name="connsiteX837" fmla="*/ 25481 w 106537"/>
                <a:gd name="connsiteY837" fmla="*/ 14878 h 135137"/>
                <a:gd name="connsiteX838" fmla="*/ 26027 w 106537"/>
                <a:gd name="connsiteY838" fmla="*/ 15424 h 135137"/>
                <a:gd name="connsiteX839" fmla="*/ 26027 w 106537"/>
                <a:gd name="connsiteY839" fmla="*/ 15424 h 135137"/>
                <a:gd name="connsiteX840" fmla="*/ 26027 w 106537"/>
                <a:gd name="connsiteY840" fmla="*/ 15424 h 135137"/>
                <a:gd name="connsiteX841" fmla="*/ 26878 w 106537"/>
                <a:gd name="connsiteY841" fmla="*/ 16338 h 135137"/>
                <a:gd name="connsiteX842" fmla="*/ 26878 w 106537"/>
                <a:gd name="connsiteY842" fmla="*/ 16338 h 135137"/>
                <a:gd name="connsiteX843" fmla="*/ 26878 w 106537"/>
                <a:gd name="connsiteY843" fmla="*/ 16338 h 135137"/>
                <a:gd name="connsiteX844" fmla="*/ 26903 w 106537"/>
                <a:gd name="connsiteY844" fmla="*/ 15475 h 135137"/>
                <a:gd name="connsiteX845" fmla="*/ 26903 w 106537"/>
                <a:gd name="connsiteY845" fmla="*/ 15475 h 135137"/>
                <a:gd name="connsiteX846" fmla="*/ 26903 w 106537"/>
                <a:gd name="connsiteY846" fmla="*/ 15475 h 135137"/>
                <a:gd name="connsiteX847" fmla="*/ 27741 w 106537"/>
                <a:gd name="connsiteY847" fmla="*/ 13290 h 135137"/>
                <a:gd name="connsiteX848" fmla="*/ 27741 w 106537"/>
                <a:gd name="connsiteY848" fmla="*/ 13290 h 135137"/>
                <a:gd name="connsiteX849" fmla="*/ 27869 w 106537"/>
                <a:gd name="connsiteY849" fmla="*/ 13316 h 135137"/>
                <a:gd name="connsiteX850" fmla="*/ 27869 w 106537"/>
                <a:gd name="connsiteY850" fmla="*/ 13316 h 135137"/>
                <a:gd name="connsiteX851" fmla="*/ 27869 w 106537"/>
                <a:gd name="connsiteY851" fmla="*/ 13316 h 135137"/>
                <a:gd name="connsiteX852" fmla="*/ 28884 w 106537"/>
                <a:gd name="connsiteY852" fmla="*/ 14319 h 135137"/>
                <a:gd name="connsiteX853" fmla="*/ 28884 w 106537"/>
                <a:gd name="connsiteY853" fmla="*/ 14319 h 135137"/>
                <a:gd name="connsiteX854" fmla="*/ 28884 w 106537"/>
                <a:gd name="connsiteY854" fmla="*/ 14319 h 135137"/>
                <a:gd name="connsiteX855" fmla="*/ 28732 w 106537"/>
                <a:gd name="connsiteY855" fmla="*/ 13748 h 135137"/>
                <a:gd name="connsiteX856" fmla="*/ 28732 w 106537"/>
                <a:gd name="connsiteY856" fmla="*/ 13748 h 135137"/>
                <a:gd name="connsiteX857" fmla="*/ 28732 w 106537"/>
                <a:gd name="connsiteY857" fmla="*/ 13748 h 135137"/>
                <a:gd name="connsiteX858" fmla="*/ 28580 w 106537"/>
                <a:gd name="connsiteY858" fmla="*/ 11576 h 135137"/>
                <a:gd name="connsiteX859" fmla="*/ 28580 w 106537"/>
                <a:gd name="connsiteY859" fmla="*/ 11576 h 135137"/>
                <a:gd name="connsiteX860" fmla="*/ 28580 w 106537"/>
                <a:gd name="connsiteY860" fmla="*/ 11576 h 135137"/>
                <a:gd name="connsiteX861" fmla="*/ 28580 w 106537"/>
                <a:gd name="connsiteY861" fmla="*/ 9950 h 135137"/>
                <a:gd name="connsiteX862" fmla="*/ 28580 w 106537"/>
                <a:gd name="connsiteY862" fmla="*/ 9950 h 135137"/>
                <a:gd name="connsiteX863" fmla="*/ 28580 w 106537"/>
                <a:gd name="connsiteY863" fmla="*/ 9950 h 135137"/>
                <a:gd name="connsiteX864" fmla="*/ 28732 w 106537"/>
                <a:gd name="connsiteY864" fmla="*/ 8007 h 135137"/>
                <a:gd name="connsiteX865" fmla="*/ 28732 w 106537"/>
                <a:gd name="connsiteY865" fmla="*/ 8007 h 135137"/>
                <a:gd name="connsiteX866" fmla="*/ 28732 w 106537"/>
                <a:gd name="connsiteY866" fmla="*/ 8007 h 135137"/>
                <a:gd name="connsiteX867" fmla="*/ 28884 w 106537"/>
                <a:gd name="connsiteY867" fmla="*/ 7055 h 135137"/>
                <a:gd name="connsiteX868" fmla="*/ 28884 w 106537"/>
                <a:gd name="connsiteY868" fmla="*/ 7055 h 135137"/>
                <a:gd name="connsiteX869" fmla="*/ 28884 w 106537"/>
                <a:gd name="connsiteY869" fmla="*/ 7055 h 135137"/>
                <a:gd name="connsiteX870" fmla="*/ 29646 w 106537"/>
                <a:gd name="connsiteY870" fmla="*/ 5772 h 135137"/>
                <a:gd name="connsiteX871" fmla="*/ 29646 w 106537"/>
                <a:gd name="connsiteY871" fmla="*/ 5772 h 135137"/>
                <a:gd name="connsiteX872" fmla="*/ 29646 w 106537"/>
                <a:gd name="connsiteY872" fmla="*/ 5772 h 135137"/>
                <a:gd name="connsiteX873" fmla="*/ 30548 w 106537"/>
                <a:gd name="connsiteY873" fmla="*/ 6267 h 135137"/>
                <a:gd name="connsiteX874" fmla="*/ 30548 w 106537"/>
                <a:gd name="connsiteY874" fmla="*/ 6267 h 135137"/>
                <a:gd name="connsiteX875" fmla="*/ 30548 w 106537"/>
                <a:gd name="connsiteY875" fmla="*/ 6267 h 135137"/>
                <a:gd name="connsiteX876" fmla="*/ 32288 w 106537"/>
                <a:gd name="connsiteY876" fmla="*/ 8160 h 135137"/>
                <a:gd name="connsiteX877" fmla="*/ 32288 w 106537"/>
                <a:gd name="connsiteY877" fmla="*/ 8160 h 135137"/>
                <a:gd name="connsiteX878" fmla="*/ 32288 w 106537"/>
                <a:gd name="connsiteY878" fmla="*/ 8160 h 135137"/>
                <a:gd name="connsiteX879" fmla="*/ 33126 w 106537"/>
                <a:gd name="connsiteY879" fmla="*/ 9061 h 135137"/>
                <a:gd name="connsiteX880" fmla="*/ 33126 w 106537"/>
                <a:gd name="connsiteY880" fmla="*/ 9061 h 135137"/>
                <a:gd name="connsiteX881" fmla="*/ 33126 w 106537"/>
                <a:gd name="connsiteY881" fmla="*/ 9061 h 135137"/>
                <a:gd name="connsiteX882" fmla="*/ 33520 w 106537"/>
                <a:gd name="connsiteY882" fmla="*/ 9506 h 135137"/>
                <a:gd name="connsiteX883" fmla="*/ 33520 w 106537"/>
                <a:gd name="connsiteY883" fmla="*/ 9506 h 135137"/>
                <a:gd name="connsiteX884" fmla="*/ 33520 w 106537"/>
                <a:gd name="connsiteY884" fmla="*/ 9506 h 135137"/>
                <a:gd name="connsiteX885" fmla="*/ 34041 w 106537"/>
                <a:gd name="connsiteY885" fmla="*/ 10192 h 135137"/>
                <a:gd name="connsiteX886" fmla="*/ 34041 w 106537"/>
                <a:gd name="connsiteY886" fmla="*/ 10192 h 135137"/>
                <a:gd name="connsiteX887" fmla="*/ 34041 w 106537"/>
                <a:gd name="connsiteY887" fmla="*/ 10192 h 135137"/>
                <a:gd name="connsiteX888" fmla="*/ 34041 w 106537"/>
                <a:gd name="connsiteY888" fmla="*/ 10141 h 135137"/>
                <a:gd name="connsiteX889" fmla="*/ 34041 w 106537"/>
                <a:gd name="connsiteY889" fmla="*/ 10141 h 135137"/>
                <a:gd name="connsiteX890" fmla="*/ 34041 w 106537"/>
                <a:gd name="connsiteY890" fmla="*/ 10141 h 135137"/>
                <a:gd name="connsiteX891" fmla="*/ 34320 w 106537"/>
                <a:gd name="connsiteY891" fmla="*/ 9506 h 135137"/>
                <a:gd name="connsiteX892" fmla="*/ 34320 w 106537"/>
                <a:gd name="connsiteY892" fmla="*/ 9506 h 135137"/>
                <a:gd name="connsiteX893" fmla="*/ 34320 w 106537"/>
                <a:gd name="connsiteY893" fmla="*/ 9506 h 135137"/>
                <a:gd name="connsiteX894" fmla="*/ 35780 w 106537"/>
                <a:gd name="connsiteY894" fmla="*/ 8172 h 135137"/>
                <a:gd name="connsiteX895" fmla="*/ 35780 w 106537"/>
                <a:gd name="connsiteY895" fmla="*/ 8172 h 135137"/>
                <a:gd name="connsiteX896" fmla="*/ 35780 w 106537"/>
                <a:gd name="connsiteY896" fmla="*/ 8172 h 135137"/>
                <a:gd name="connsiteX897" fmla="*/ 36377 w 106537"/>
                <a:gd name="connsiteY897" fmla="*/ 8236 h 135137"/>
                <a:gd name="connsiteX898" fmla="*/ 36377 w 106537"/>
                <a:gd name="connsiteY898" fmla="*/ 8236 h 135137"/>
                <a:gd name="connsiteX899" fmla="*/ 36377 w 106537"/>
                <a:gd name="connsiteY899" fmla="*/ 8236 h 135137"/>
                <a:gd name="connsiteX900" fmla="*/ 37571 w 106537"/>
                <a:gd name="connsiteY900" fmla="*/ 8236 h 135137"/>
                <a:gd name="connsiteX901" fmla="*/ 37571 w 106537"/>
                <a:gd name="connsiteY901" fmla="*/ 8236 h 135137"/>
                <a:gd name="connsiteX902" fmla="*/ 37571 w 106537"/>
                <a:gd name="connsiteY902" fmla="*/ 8236 h 135137"/>
                <a:gd name="connsiteX903" fmla="*/ 38333 w 106537"/>
                <a:gd name="connsiteY903" fmla="*/ 8172 h 135137"/>
                <a:gd name="connsiteX904" fmla="*/ 38333 w 106537"/>
                <a:gd name="connsiteY904" fmla="*/ 8172 h 135137"/>
                <a:gd name="connsiteX905" fmla="*/ 38333 w 106537"/>
                <a:gd name="connsiteY905" fmla="*/ 8172 h 135137"/>
                <a:gd name="connsiteX906" fmla="*/ 40175 w 106537"/>
                <a:gd name="connsiteY906" fmla="*/ 9226 h 135137"/>
                <a:gd name="connsiteX907" fmla="*/ 40175 w 106537"/>
                <a:gd name="connsiteY907" fmla="*/ 9226 h 135137"/>
                <a:gd name="connsiteX908" fmla="*/ 40175 w 106537"/>
                <a:gd name="connsiteY908" fmla="*/ 9226 h 135137"/>
                <a:gd name="connsiteX909" fmla="*/ 41064 w 106537"/>
                <a:gd name="connsiteY909" fmla="*/ 10141 h 135137"/>
                <a:gd name="connsiteX910" fmla="*/ 41064 w 106537"/>
                <a:gd name="connsiteY910" fmla="*/ 10141 h 135137"/>
                <a:gd name="connsiteX911" fmla="*/ 41064 w 106537"/>
                <a:gd name="connsiteY911" fmla="*/ 10141 h 135137"/>
                <a:gd name="connsiteX912" fmla="*/ 42207 w 106537"/>
                <a:gd name="connsiteY912" fmla="*/ 11677 h 135137"/>
                <a:gd name="connsiteX913" fmla="*/ 42207 w 106537"/>
                <a:gd name="connsiteY913" fmla="*/ 11677 h 135137"/>
                <a:gd name="connsiteX914" fmla="*/ 42334 w 106537"/>
                <a:gd name="connsiteY914" fmla="*/ 12147 h 135137"/>
                <a:gd name="connsiteX915" fmla="*/ 42334 w 106537"/>
                <a:gd name="connsiteY915" fmla="*/ 12147 h 135137"/>
                <a:gd name="connsiteX916" fmla="*/ 42334 w 106537"/>
                <a:gd name="connsiteY916" fmla="*/ 12147 h 135137"/>
                <a:gd name="connsiteX917" fmla="*/ 42651 w 106537"/>
                <a:gd name="connsiteY917" fmla="*/ 13316 h 135137"/>
                <a:gd name="connsiteX918" fmla="*/ 42651 w 106537"/>
                <a:gd name="connsiteY918" fmla="*/ 13316 h 135137"/>
                <a:gd name="connsiteX919" fmla="*/ 42651 w 106537"/>
                <a:gd name="connsiteY919" fmla="*/ 13316 h 135137"/>
                <a:gd name="connsiteX920" fmla="*/ 43692 w 106537"/>
                <a:gd name="connsiteY920" fmla="*/ 12097 h 135137"/>
                <a:gd name="connsiteX921" fmla="*/ 43692 w 106537"/>
                <a:gd name="connsiteY921" fmla="*/ 12097 h 135137"/>
                <a:gd name="connsiteX922" fmla="*/ 43692 w 106537"/>
                <a:gd name="connsiteY922" fmla="*/ 12097 h 135137"/>
                <a:gd name="connsiteX923" fmla="*/ 44213 w 106537"/>
                <a:gd name="connsiteY923" fmla="*/ 11614 h 135137"/>
                <a:gd name="connsiteX924" fmla="*/ 44213 w 106537"/>
                <a:gd name="connsiteY924" fmla="*/ 11614 h 135137"/>
                <a:gd name="connsiteX925" fmla="*/ 44213 w 106537"/>
                <a:gd name="connsiteY925" fmla="*/ 11614 h 135137"/>
                <a:gd name="connsiteX926" fmla="*/ 44530 w 106537"/>
                <a:gd name="connsiteY926" fmla="*/ 11042 h 135137"/>
                <a:gd name="connsiteX927" fmla="*/ 44530 w 106537"/>
                <a:gd name="connsiteY927" fmla="*/ 11042 h 135137"/>
                <a:gd name="connsiteX928" fmla="*/ 44530 w 106537"/>
                <a:gd name="connsiteY928" fmla="*/ 11042 h 135137"/>
                <a:gd name="connsiteX929" fmla="*/ 45407 w 106537"/>
                <a:gd name="connsiteY929" fmla="*/ 10344 h 135137"/>
                <a:gd name="connsiteX930" fmla="*/ 45407 w 106537"/>
                <a:gd name="connsiteY930" fmla="*/ 10344 h 135137"/>
                <a:gd name="connsiteX931" fmla="*/ 45407 w 106537"/>
                <a:gd name="connsiteY931" fmla="*/ 10344 h 135137"/>
                <a:gd name="connsiteX932" fmla="*/ 46118 w 106537"/>
                <a:gd name="connsiteY932" fmla="*/ 10522 h 135137"/>
                <a:gd name="connsiteX933" fmla="*/ 46118 w 106537"/>
                <a:gd name="connsiteY933" fmla="*/ 10522 h 135137"/>
                <a:gd name="connsiteX934" fmla="*/ 46118 w 106537"/>
                <a:gd name="connsiteY934" fmla="*/ 10522 h 135137"/>
                <a:gd name="connsiteX935" fmla="*/ 47261 w 106537"/>
                <a:gd name="connsiteY935" fmla="*/ 11131 h 135137"/>
                <a:gd name="connsiteX936" fmla="*/ 47261 w 106537"/>
                <a:gd name="connsiteY936" fmla="*/ 11131 h 135137"/>
                <a:gd name="connsiteX937" fmla="*/ 47261 w 106537"/>
                <a:gd name="connsiteY937" fmla="*/ 11131 h 135137"/>
                <a:gd name="connsiteX938" fmla="*/ 47515 w 106537"/>
                <a:gd name="connsiteY938" fmla="*/ 11284 h 135137"/>
                <a:gd name="connsiteX939" fmla="*/ 47515 w 106537"/>
                <a:gd name="connsiteY939" fmla="*/ 11284 h 135137"/>
                <a:gd name="connsiteX940" fmla="*/ 47515 w 106537"/>
                <a:gd name="connsiteY940" fmla="*/ 11284 h 135137"/>
                <a:gd name="connsiteX941" fmla="*/ 47413 w 106537"/>
                <a:gd name="connsiteY941" fmla="*/ 11030 h 135137"/>
                <a:gd name="connsiteX942" fmla="*/ 47413 w 106537"/>
                <a:gd name="connsiteY942" fmla="*/ 11030 h 135137"/>
                <a:gd name="connsiteX943" fmla="*/ 47413 w 106537"/>
                <a:gd name="connsiteY943" fmla="*/ 11030 h 135137"/>
                <a:gd name="connsiteX944" fmla="*/ 47591 w 106537"/>
                <a:gd name="connsiteY944" fmla="*/ 9277 h 135137"/>
                <a:gd name="connsiteX945" fmla="*/ 47591 w 106537"/>
                <a:gd name="connsiteY945" fmla="*/ 9277 h 135137"/>
                <a:gd name="connsiteX946" fmla="*/ 47591 w 106537"/>
                <a:gd name="connsiteY946" fmla="*/ 9277 h 135137"/>
                <a:gd name="connsiteX947" fmla="*/ 47960 w 106537"/>
                <a:gd name="connsiteY947" fmla="*/ 8350 h 135137"/>
                <a:gd name="connsiteX948" fmla="*/ 47960 w 106537"/>
                <a:gd name="connsiteY948" fmla="*/ 8350 h 135137"/>
                <a:gd name="connsiteX949" fmla="*/ 47960 w 106537"/>
                <a:gd name="connsiteY949" fmla="*/ 8350 h 135137"/>
                <a:gd name="connsiteX950" fmla="*/ 49179 w 106537"/>
                <a:gd name="connsiteY950" fmla="*/ 6966 h 135137"/>
                <a:gd name="connsiteX951" fmla="*/ 49179 w 106537"/>
                <a:gd name="connsiteY951" fmla="*/ 6966 h 135137"/>
                <a:gd name="connsiteX952" fmla="*/ 49179 w 106537"/>
                <a:gd name="connsiteY952" fmla="*/ 6966 h 135137"/>
                <a:gd name="connsiteX953" fmla="*/ 50144 w 106537"/>
                <a:gd name="connsiteY953" fmla="*/ 7436 h 135137"/>
                <a:gd name="connsiteX954" fmla="*/ 50144 w 106537"/>
                <a:gd name="connsiteY954" fmla="*/ 7436 h 135137"/>
                <a:gd name="connsiteX955" fmla="*/ 50144 w 106537"/>
                <a:gd name="connsiteY955" fmla="*/ 7436 h 135137"/>
                <a:gd name="connsiteX956" fmla="*/ 51427 w 106537"/>
                <a:gd name="connsiteY956" fmla="*/ 8236 h 135137"/>
                <a:gd name="connsiteX957" fmla="*/ 51427 w 106537"/>
                <a:gd name="connsiteY957" fmla="*/ 8236 h 135137"/>
                <a:gd name="connsiteX958" fmla="*/ 51427 w 106537"/>
                <a:gd name="connsiteY958" fmla="*/ 8236 h 135137"/>
                <a:gd name="connsiteX959" fmla="*/ 52747 w 106537"/>
                <a:gd name="connsiteY959" fmla="*/ 9201 h 135137"/>
                <a:gd name="connsiteX960" fmla="*/ 52747 w 106537"/>
                <a:gd name="connsiteY960" fmla="*/ 9201 h 135137"/>
                <a:gd name="connsiteX961" fmla="*/ 52747 w 106537"/>
                <a:gd name="connsiteY961" fmla="*/ 9201 h 135137"/>
                <a:gd name="connsiteX962" fmla="*/ 53560 w 106537"/>
                <a:gd name="connsiteY962" fmla="*/ 10166 h 135137"/>
                <a:gd name="connsiteX963" fmla="*/ 53560 w 106537"/>
                <a:gd name="connsiteY963" fmla="*/ 10166 h 135137"/>
                <a:gd name="connsiteX964" fmla="*/ 53560 w 106537"/>
                <a:gd name="connsiteY964" fmla="*/ 10166 h 135137"/>
                <a:gd name="connsiteX965" fmla="*/ 54030 w 106537"/>
                <a:gd name="connsiteY965" fmla="*/ 9150 h 135137"/>
                <a:gd name="connsiteX966" fmla="*/ 54030 w 106537"/>
                <a:gd name="connsiteY966" fmla="*/ 9150 h 135137"/>
                <a:gd name="connsiteX967" fmla="*/ 54030 w 106537"/>
                <a:gd name="connsiteY967" fmla="*/ 9150 h 135137"/>
                <a:gd name="connsiteX968" fmla="*/ 56570 w 106537"/>
                <a:gd name="connsiteY968" fmla="*/ 7982 h 135137"/>
                <a:gd name="connsiteX969" fmla="*/ 56570 w 106537"/>
                <a:gd name="connsiteY969" fmla="*/ 7982 h 135137"/>
                <a:gd name="connsiteX970" fmla="*/ 56570 w 106537"/>
                <a:gd name="connsiteY970" fmla="*/ 7982 h 135137"/>
                <a:gd name="connsiteX971" fmla="*/ 57065 w 106537"/>
                <a:gd name="connsiteY971" fmla="*/ 8096 h 135137"/>
                <a:gd name="connsiteX972" fmla="*/ 57065 w 106537"/>
                <a:gd name="connsiteY972" fmla="*/ 8096 h 135137"/>
                <a:gd name="connsiteX973" fmla="*/ 57065 w 106537"/>
                <a:gd name="connsiteY973" fmla="*/ 8096 h 135137"/>
                <a:gd name="connsiteX974" fmla="*/ 57040 w 106537"/>
                <a:gd name="connsiteY974" fmla="*/ 5137 h 135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</a:cxnLst>
              <a:rect l="l" t="t" r="r" b="b"/>
              <a:pathLst>
                <a:path w="106537" h="135137">
                  <a:moveTo>
                    <a:pt x="57040" y="5137"/>
                  </a:moveTo>
                  <a:cubicBezTo>
                    <a:pt x="57091" y="4909"/>
                    <a:pt x="57141" y="4655"/>
                    <a:pt x="57179" y="4299"/>
                  </a:cubicBezTo>
                  <a:lnTo>
                    <a:pt x="57179" y="4299"/>
                  </a:lnTo>
                  <a:lnTo>
                    <a:pt x="57179" y="4299"/>
                  </a:lnTo>
                  <a:cubicBezTo>
                    <a:pt x="57509" y="2419"/>
                    <a:pt x="58183" y="679"/>
                    <a:pt x="58208" y="616"/>
                  </a:cubicBezTo>
                  <a:lnTo>
                    <a:pt x="58208" y="616"/>
                  </a:lnTo>
                  <a:lnTo>
                    <a:pt x="58399" y="95"/>
                  </a:lnTo>
                  <a:lnTo>
                    <a:pt x="58399" y="95"/>
                  </a:lnTo>
                  <a:lnTo>
                    <a:pt x="58894" y="324"/>
                  </a:lnTo>
                  <a:lnTo>
                    <a:pt x="58894" y="324"/>
                  </a:lnTo>
                  <a:lnTo>
                    <a:pt x="58894" y="324"/>
                  </a:lnTo>
                  <a:cubicBezTo>
                    <a:pt x="59122" y="413"/>
                    <a:pt x="64253" y="2724"/>
                    <a:pt x="66234" y="3765"/>
                  </a:cubicBezTo>
                  <a:lnTo>
                    <a:pt x="66234" y="3765"/>
                  </a:lnTo>
                  <a:lnTo>
                    <a:pt x="66234" y="3765"/>
                  </a:lnTo>
                  <a:cubicBezTo>
                    <a:pt x="67060" y="4210"/>
                    <a:pt x="67898" y="4197"/>
                    <a:pt x="68647" y="4185"/>
                  </a:cubicBezTo>
                  <a:lnTo>
                    <a:pt x="68647" y="4185"/>
                  </a:lnTo>
                  <a:lnTo>
                    <a:pt x="68647" y="4185"/>
                  </a:lnTo>
                  <a:cubicBezTo>
                    <a:pt x="69714" y="4159"/>
                    <a:pt x="70755" y="4108"/>
                    <a:pt x="71568" y="5112"/>
                  </a:cubicBezTo>
                  <a:lnTo>
                    <a:pt x="71568" y="5112"/>
                  </a:lnTo>
                  <a:lnTo>
                    <a:pt x="71568" y="5112"/>
                  </a:lnTo>
                  <a:cubicBezTo>
                    <a:pt x="71771" y="5353"/>
                    <a:pt x="71924" y="5658"/>
                    <a:pt x="72038" y="5924"/>
                  </a:cubicBezTo>
                  <a:lnTo>
                    <a:pt x="72038" y="5924"/>
                  </a:lnTo>
                  <a:lnTo>
                    <a:pt x="72038" y="5924"/>
                  </a:lnTo>
                  <a:cubicBezTo>
                    <a:pt x="72267" y="4858"/>
                    <a:pt x="72267" y="4096"/>
                    <a:pt x="72241" y="3499"/>
                  </a:cubicBezTo>
                  <a:lnTo>
                    <a:pt x="72241" y="3499"/>
                  </a:lnTo>
                  <a:lnTo>
                    <a:pt x="72241" y="3499"/>
                  </a:lnTo>
                  <a:cubicBezTo>
                    <a:pt x="72241" y="2838"/>
                    <a:pt x="72241" y="2331"/>
                    <a:pt x="72584" y="1835"/>
                  </a:cubicBezTo>
                  <a:lnTo>
                    <a:pt x="72584" y="1835"/>
                  </a:lnTo>
                  <a:lnTo>
                    <a:pt x="72584" y="1835"/>
                  </a:lnTo>
                  <a:cubicBezTo>
                    <a:pt x="72660" y="1683"/>
                    <a:pt x="72736" y="1530"/>
                    <a:pt x="72838" y="1391"/>
                  </a:cubicBezTo>
                  <a:lnTo>
                    <a:pt x="72838" y="1391"/>
                  </a:lnTo>
                  <a:lnTo>
                    <a:pt x="72838" y="1391"/>
                  </a:lnTo>
                  <a:cubicBezTo>
                    <a:pt x="73054" y="959"/>
                    <a:pt x="73308" y="464"/>
                    <a:pt x="73854" y="464"/>
                  </a:cubicBezTo>
                  <a:lnTo>
                    <a:pt x="73854" y="464"/>
                  </a:lnTo>
                  <a:lnTo>
                    <a:pt x="73854" y="464"/>
                  </a:lnTo>
                  <a:lnTo>
                    <a:pt x="73854" y="464"/>
                  </a:lnTo>
                  <a:lnTo>
                    <a:pt x="73854" y="464"/>
                  </a:lnTo>
                  <a:cubicBezTo>
                    <a:pt x="74375" y="464"/>
                    <a:pt x="74718" y="934"/>
                    <a:pt x="75048" y="1441"/>
                  </a:cubicBezTo>
                  <a:lnTo>
                    <a:pt x="75048" y="1441"/>
                  </a:lnTo>
                  <a:lnTo>
                    <a:pt x="75048" y="1441"/>
                  </a:lnTo>
                  <a:cubicBezTo>
                    <a:pt x="75340" y="1899"/>
                    <a:pt x="75568" y="2013"/>
                    <a:pt x="75835" y="2127"/>
                  </a:cubicBezTo>
                  <a:lnTo>
                    <a:pt x="75835" y="2127"/>
                  </a:lnTo>
                  <a:lnTo>
                    <a:pt x="75835" y="2127"/>
                  </a:lnTo>
                  <a:cubicBezTo>
                    <a:pt x="76483" y="2445"/>
                    <a:pt x="76953" y="2762"/>
                    <a:pt x="77131" y="4464"/>
                  </a:cubicBezTo>
                  <a:lnTo>
                    <a:pt x="77131" y="4464"/>
                  </a:lnTo>
                  <a:lnTo>
                    <a:pt x="77131" y="4464"/>
                  </a:lnTo>
                  <a:cubicBezTo>
                    <a:pt x="77258" y="5632"/>
                    <a:pt x="77423" y="6217"/>
                    <a:pt x="77575" y="6699"/>
                  </a:cubicBezTo>
                  <a:lnTo>
                    <a:pt x="77575" y="6699"/>
                  </a:lnTo>
                  <a:lnTo>
                    <a:pt x="77575" y="6699"/>
                  </a:lnTo>
                  <a:cubicBezTo>
                    <a:pt x="77753" y="7245"/>
                    <a:pt x="77867" y="7690"/>
                    <a:pt x="77791" y="8528"/>
                  </a:cubicBezTo>
                  <a:lnTo>
                    <a:pt x="77791" y="8528"/>
                  </a:lnTo>
                  <a:lnTo>
                    <a:pt x="77791" y="8528"/>
                  </a:lnTo>
                  <a:cubicBezTo>
                    <a:pt x="77753" y="8972"/>
                    <a:pt x="77816" y="9061"/>
                    <a:pt x="77943" y="9201"/>
                  </a:cubicBezTo>
                  <a:lnTo>
                    <a:pt x="77943" y="9201"/>
                  </a:lnTo>
                  <a:lnTo>
                    <a:pt x="77943" y="9201"/>
                  </a:lnTo>
                  <a:cubicBezTo>
                    <a:pt x="78337" y="9734"/>
                    <a:pt x="78299" y="10204"/>
                    <a:pt x="77753" y="11284"/>
                  </a:cubicBezTo>
                  <a:lnTo>
                    <a:pt x="77753" y="11284"/>
                  </a:lnTo>
                  <a:lnTo>
                    <a:pt x="77753" y="11284"/>
                  </a:lnTo>
                  <a:cubicBezTo>
                    <a:pt x="77270" y="12223"/>
                    <a:pt x="76775" y="12744"/>
                    <a:pt x="76432" y="13138"/>
                  </a:cubicBezTo>
                  <a:lnTo>
                    <a:pt x="76432" y="13138"/>
                  </a:lnTo>
                  <a:lnTo>
                    <a:pt x="76432" y="13138"/>
                  </a:lnTo>
                  <a:cubicBezTo>
                    <a:pt x="76089" y="13532"/>
                    <a:pt x="76038" y="13595"/>
                    <a:pt x="76064" y="13748"/>
                  </a:cubicBezTo>
                  <a:lnTo>
                    <a:pt x="76064" y="13748"/>
                  </a:lnTo>
                  <a:lnTo>
                    <a:pt x="76089" y="13963"/>
                  </a:lnTo>
                  <a:lnTo>
                    <a:pt x="76089" y="13963"/>
                  </a:lnTo>
                  <a:lnTo>
                    <a:pt x="76089" y="13963"/>
                  </a:lnTo>
                  <a:cubicBezTo>
                    <a:pt x="76089" y="14040"/>
                    <a:pt x="76089" y="14052"/>
                    <a:pt x="76089" y="14078"/>
                  </a:cubicBezTo>
                  <a:lnTo>
                    <a:pt x="76089" y="14078"/>
                  </a:lnTo>
                  <a:lnTo>
                    <a:pt x="76089" y="14078"/>
                  </a:lnTo>
                  <a:cubicBezTo>
                    <a:pt x="76140" y="14129"/>
                    <a:pt x="76204" y="14179"/>
                    <a:pt x="76305" y="14319"/>
                  </a:cubicBezTo>
                  <a:lnTo>
                    <a:pt x="76305" y="14319"/>
                  </a:lnTo>
                  <a:lnTo>
                    <a:pt x="76305" y="14319"/>
                  </a:lnTo>
                  <a:cubicBezTo>
                    <a:pt x="76508" y="14586"/>
                    <a:pt x="76826" y="14979"/>
                    <a:pt x="77423" y="15729"/>
                  </a:cubicBezTo>
                  <a:lnTo>
                    <a:pt x="77423" y="15729"/>
                  </a:lnTo>
                  <a:lnTo>
                    <a:pt x="77423" y="15729"/>
                  </a:lnTo>
                  <a:cubicBezTo>
                    <a:pt x="77918" y="16402"/>
                    <a:pt x="78299" y="16859"/>
                    <a:pt x="78591" y="17265"/>
                  </a:cubicBezTo>
                  <a:lnTo>
                    <a:pt x="78591" y="17265"/>
                  </a:lnTo>
                  <a:lnTo>
                    <a:pt x="78591" y="17265"/>
                  </a:lnTo>
                  <a:cubicBezTo>
                    <a:pt x="79289" y="18078"/>
                    <a:pt x="79658" y="18548"/>
                    <a:pt x="80128" y="19704"/>
                  </a:cubicBezTo>
                  <a:lnTo>
                    <a:pt x="80128" y="19704"/>
                  </a:lnTo>
                  <a:lnTo>
                    <a:pt x="80128" y="19704"/>
                  </a:lnTo>
                  <a:cubicBezTo>
                    <a:pt x="80356" y="20212"/>
                    <a:pt x="80547" y="20593"/>
                    <a:pt x="80725" y="20885"/>
                  </a:cubicBezTo>
                  <a:lnTo>
                    <a:pt x="80725" y="20885"/>
                  </a:lnTo>
                  <a:lnTo>
                    <a:pt x="80725" y="20885"/>
                  </a:lnTo>
                  <a:cubicBezTo>
                    <a:pt x="81093" y="21545"/>
                    <a:pt x="81448" y="22167"/>
                    <a:pt x="80877" y="22891"/>
                  </a:cubicBezTo>
                  <a:lnTo>
                    <a:pt x="80877" y="22891"/>
                  </a:lnTo>
                  <a:lnTo>
                    <a:pt x="80877" y="22891"/>
                  </a:lnTo>
                  <a:cubicBezTo>
                    <a:pt x="80331" y="23564"/>
                    <a:pt x="79785" y="24237"/>
                    <a:pt x="79239" y="24783"/>
                  </a:cubicBezTo>
                  <a:lnTo>
                    <a:pt x="79239" y="24783"/>
                  </a:lnTo>
                  <a:lnTo>
                    <a:pt x="79239" y="24783"/>
                  </a:lnTo>
                  <a:cubicBezTo>
                    <a:pt x="78743" y="25266"/>
                    <a:pt x="78324" y="25711"/>
                    <a:pt x="78324" y="27209"/>
                  </a:cubicBezTo>
                  <a:lnTo>
                    <a:pt x="78324" y="27209"/>
                  </a:lnTo>
                  <a:lnTo>
                    <a:pt x="78324" y="27209"/>
                  </a:lnTo>
                  <a:cubicBezTo>
                    <a:pt x="78324" y="28898"/>
                    <a:pt x="78464" y="29800"/>
                    <a:pt x="79239" y="30702"/>
                  </a:cubicBezTo>
                  <a:lnTo>
                    <a:pt x="79239" y="30702"/>
                  </a:lnTo>
                  <a:lnTo>
                    <a:pt x="79239" y="30702"/>
                  </a:lnTo>
                  <a:cubicBezTo>
                    <a:pt x="79658" y="31146"/>
                    <a:pt x="80178" y="31349"/>
                    <a:pt x="80750" y="31578"/>
                  </a:cubicBezTo>
                  <a:lnTo>
                    <a:pt x="80750" y="31578"/>
                  </a:lnTo>
                  <a:lnTo>
                    <a:pt x="80750" y="31578"/>
                  </a:lnTo>
                  <a:cubicBezTo>
                    <a:pt x="81321" y="31768"/>
                    <a:pt x="81918" y="32010"/>
                    <a:pt x="82312" y="32543"/>
                  </a:cubicBezTo>
                  <a:lnTo>
                    <a:pt x="82312" y="32543"/>
                  </a:lnTo>
                  <a:lnTo>
                    <a:pt x="82312" y="32543"/>
                  </a:lnTo>
                  <a:cubicBezTo>
                    <a:pt x="82629" y="32911"/>
                    <a:pt x="83087" y="33203"/>
                    <a:pt x="83531" y="33508"/>
                  </a:cubicBezTo>
                  <a:lnTo>
                    <a:pt x="83531" y="33508"/>
                  </a:lnTo>
                  <a:lnTo>
                    <a:pt x="83531" y="33508"/>
                  </a:lnTo>
                  <a:cubicBezTo>
                    <a:pt x="83976" y="33775"/>
                    <a:pt x="84395" y="34080"/>
                    <a:pt x="84687" y="34435"/>
                  </a:cubicBezTo>
                  <a:lnTo>
                    <a:pt x="84687" y="34435"/>
                  </a:lnTo>
                  <a:lnTo>
                    <a:pt x="84687" y="34435"/>
                  </a:lnTo>
                  <a:cubicBezTo>
                    <a:pt x="84865" y="34638"/>
                    <a:pt x="85207" y="34918"/>
                    <a:pt x="85563" y="35210"/>
                  </a:cubicBezTo>
                  <a:lnTo>
                    <a:pt x="85563" y="35210"/>
                  </a:lnTo>
                  <a:lnTo>
                    <a:pt x="85563" y="35210"/>
                  </a:lnTo>
                  <a:cubicBezTo>
                    <a:pt x="86262" y="35794"/>
                    <a:pt x="87049" y="36416"/>
                    <a:pt x="87417" y="37191"/>
                  </a:cubicBezTo>
                  <a:lnTo>
                    <a:pt x="87417" y="37191"/>
                  </a:lnTo>
                  <a:lnTo>
                    <a:pt x="87417" y="37191"/>
                  </a:lnTo>
                  <a:cubicBezTo>
                    <a:pt x="87570" y="37496"/>
                    <a:pt x="87748" y="37928"/>
                    <a:pt x="87887" y="38321"/>
                  </a:cubicBezTo>
                  <a:lnTo>
                    <a:pt x="87887" y="38321"/>
                  </a:lnTo>
                  <a:lnTo>
                    <a:pt x="87887" y="38321"/>
                  </a:lnTo>
                  <a:cubicBezTo>
                    <a:pt x="87989" y="38563"/>
                    <a:pt x="88116" y="38867"/>
                    <a:pt x="88217" y="39109"/>
                  </a:cubicBezTo>
                  <a:lnTo>
                    <a:pt x="88217" y="39109"/>
                  </a:lnTo>
                  <a:lnTo>
                    <a:pt x="88217" y="39109"/>
                  </a:lnTo>
                  <a:cubicBezTo>
                    <a:pt x="88459" y="38893"/>
                    <a:pt x="88814" y="38766"/>
                    <a:pt x="89208" y="38766"/>
                  </a:cubicBezTo>
                  <a:lnTo>
                    <a:pt x="89208" y="38766"/>
                  </a:lnTo>
                  <a:lnTo>
                    <a:pt x="89208" y="38766"/>
                  </a:lnTo>
                  <a:cubicBezTo>
                    <a:pt x="89703" y="38766"/>
                    <a:pt x="90300" y="38982"/>
                    <a:pt x="90491" y="39414"/>
                  </a:cubicBezTo>
                  <a:lnTo>
                    <a:pt x="90491" y="39414"/>
                  </a:lnTo>
                  <a:lnTo>
                    <a:pt x="90491" y="39414"/>
                  </a:lnTo>
                  <a:cubicBezTo>
                    <a:pt x="90592" y="39604"/>
                    <a:pt x="90567" y="39845"/>
                    <a:pt x="90453" y="40036"/>
                  </a:cubicBezTo>
                  <a:lnTo>
                    <a:pt x="90453" y="40036"/>
                  </a:lnTo>
                  <a:lnTo>
                    <a:pt x="90453" y="40036"/>
                  </a:lnTo>
                  <a:cubicBezTo>
                    <a:pt x="90376" y="40404"/>
                    <a:pt x="90453" y="42093"/>
                    <a:pt x="90542" y="43477"/>
                  </a:cubicBezTo>
                  <a:lnTo>
                    <a:pt x="90542" y="43477"/>
                  </a:lnTo>
                  <a:lnTo>
                    <a:pt x="90567" y="43630"/>
                  </a:lnTo>
                  <a:lnTo>
                    <a:pt x="90567" y="43630"/>
                  </a:lnTo>
                  <a:lnTo>
                    <a:pt x="90491" y="43770"/>
                  </a:lnTo>
                  <a:lnTo>
                    <a:pt x="90491" y="43770"/>
                  </a:lnTo>
                  <a:lnTo>
                    <a:pt x="90491" y="43770"/>
                  </a:lnTo>
                  <a:cubicBezTo>
                    <a:pt x="90491" y="43770"/>
                    <a:pt x="89932" y="44824"/>
                    <a:pt x="89526" y="45535"/>
                  </a:cubicBezTo>
                  <a:lnTo>
                    <a:pt x="89526" y="45535"/>
                  </a:lnTo>
                  <a:lnTo>
                    <a:pt x="89526" y="45535"/>
                  </a:lnTo>
                  <a:cubicBezTo>
                    <a:pt x="89449" y="45700"/>
                    <a:pt x="89361" y="45852"/>
                    <a:pt x="89284" y="45979"/>
                  </a:cubicBezTo>
                  <a:lnTo>
                    <a:pt x="89284" y="45979"/>
                  </a:lnTo>
                  <a:lnTo>
                    <a:pt x="89284" y="45979"/>
                  </a:lnTo>
                  <a:cubicBezTo>
                    <a:pt x="88954" y="46475"/>
                    <a:pt x="88789" y="46754"/>
                    <a:pt x="89030" y="47465"/>
                  </a:cubicBezTo>
                  <a:lnTo>
                    <a:pt x="89030" y="47465"/>
                  </a:lnTo>
                  <a:lnTo>
                    <a:pt x="89233" y="48011"/>
                  </a:lnTo>
                  <a:lnTo>
                    <a:pt x="89233" y="48011"/>
                  </a:lnTo>
                  <a:lnTo>
                    <a:pt x="89233" y="48011"/>
                  </a:lnTo>
                  <a:cubicBezTo>
                    <a:pt x="89551" y="49014"/>
                    <a:pt x="89881" y="49853"/>
                    <a:pt x="89881" y="50831"/>
                  </a:cubicBezTo>
                  <a:lnTo>
                    <a:pt x="89881" y="50831"/>
                  </a:lnTo>
                  <a:lnTo>
                    <a:pt x="89881" y="50831"/>
                  </a:lnTo>
                  <a:cubicBezTo>
                    <a:pt x="89881" y="51046"/>
                    <a:pt x="89856" y="51313"/>
                    <a:pt x="89830" y="51618"/>
                  </a:cubicBezTo>
                  <a:lnTo>
                    <a:pt x="89830" y="51618"/>
                  </a:lnTo>
                  <a:lnTo>
                    <a:pt x="89830" y="51618"/>
                  </a:lnTo>
                  <a:cubicBezTo>
                    <a:pt x="89729" y="52672"/>
                    <a:pt x="89652" y="54132"/>
                    <a:pt x="90376" y="54806"/>
                  </a:cubicBezTo>
                  <a:lnTo>
                    <a:pt x="90376" y="54806"/>
                  </a:lnTo>
                  <a:lnTo>
                    <a:pt x="90795" y="55187"/>
                  </a:lnTo>
                  <a:lnTo>
                    <a:pt x="90795" y="55187"/>
                  </a:lnTo>
                  <a:lnTo>
                    <a:pt x="90795" y="55187"/>
                  </a:lnTo>
                  <a:cubicBezTo>
                    <a:pt x="91189" y="55568"/>
                    <a:pt x="91189" y="55568"/>
                    <a:pt x="91557" y="55733"/>
                  </a:cubicBezTo>
                  <a:lnTo>
                    <a:pt x="91557" y="55733"/>
                  </a:lnTo>
                  <a:lnTo>
                    <a:pt x="91557" y="55733"/>
                  </a:lnTo>
                  <a:cubicBezTo>
                    <a:pt x="91710" y="55809"/>
                    <a:pt x="91913" y="55910"/>
                    <a:pt x="92231" y="56050"/>
                  </a:cubicBezTo>
                  <a:lnTo>
                    <a:pt x="92231" y="56050"/>
                  </a:lnTo>
                  <a:lnTo>
                    <a:pt x="92231" y="56050"/>
                  </a:lnTo>
                  <a:cubicBezTo>
                    <a:pt x="92929" y="56406"/>
                    <a:pt x="93221" y="57041"/>
                    <a:pt x="93475" y="57561"/>
                  </a:cubicBezTo>
                  <a:lnTo>
                    <a:pt x="93475" y="57561"/>
                  </a:lnTo>
                  <a:lnTo>
                    <a:pt x="93475" y="57561"/>
                  </a:lnTo>
                  <a:cubicBezTo>
                    <a:pt x="93767" y="58222"/>
                    <a:pt x="93945" y="58539"/>
                    <a:pt x="94593" y="58539"/>
                  </a:cubicBezTo>
                  <a:lnTo>
                    <a:pt x="94593" y="58539"/>
                  </a:lnTo>
                  <a:lnTo>
                    <a:pt x="94732" y="58514"/>
                  </a:lnTo>
                  <a:lnTo>
                    <a:pt x="94732" y="58514"/>
                  </a:lnTo>
                  <a:lnTo>
                    <a:pt x="94732" y="58514"/>
                  </a:lnTo>
                  <a:cubicBezTo>
                    <a:pt x="95609" y="58463"/>
                    <a:pt x="95761" y="58349"/>
                    <a:pt x="95901" y="58222"/>
                  </a:cubicBezTo>
                  <a:lnTo>
                    <a:pt x="95901" y="58222"/>
                  </a:lnTo>
                  <a:lnTo>
                    <a:pt x="95901" y="58222"/>
                  </a:lnTo>
                  <a:cubicBezTo>
                    <a:pt x="96205" y="57993"/>
                    <a:pt x="96523" y="57803"/>
                    <a:pt x="97514" y="57714"/>
                  </a:cubicBezTo>
                  <a:lnTo>
                    <a:pt x="97514" y="57714"/>
                  </a:lnTo>
                  <a:lnTo>
                    <a:pt x="97514" y="57714"/>
                  </a:lnTo>
                  <a:cubicBezTo>
                    <a:pt x="98212" y="57676"/>
                    <a:pt x="98428" y="57561"/>
                    <a:pt x="98555" y="57511"/>
                  </a:cubicBezTo>
                  <a:lnTo>
                    <a:pt x="98555" y="57511"/>
                  </a:lnTo>
                  <a:lnTo>
                    <a:pt x="98555" y="57511"/>
                  </a:lnTo>
                  <a:cubicBezTo>
                    <a:pt x="98682" y="57447"/>
                    <a:pt x="98834" y="57358"/>
                    <a:pt x="99101" y="57358"/>
                  </a:cubicBezTo>
                  <a:lnTo>
                    <a:pt x="99101" y="57358"/>
                  </a:lnTo>
                  <a:lnTo>
                    <a:pt x="99101" y="57358"/>
                  </a:lnTo>
                  <a:cubicBezTo>
                    <a:pt x="99330" y="57358"/>
                    <a:pt x="99622" y="57422"/>
                    <a:pt x="100244" y="57612"/>
                  </a:cubicBezTo>
                  <a:lnTo>
                    <a:pt x="100244" y="57612"/>
                  </a:lnTo>
                  <a:lnTo>
                    <a:pt x="100244" y="57612"/>
                  </a:lnTo>
                  <a:cubicBezTo>
                    <a:pt x="100815" y="57803"/>
                    <a:pt x="101438" y="57866"/>
                    <a:pt x="102060" y="57930"/>
                  </a:cubicBezTo>
                  <a:lnTo>
                    <a:pt x="102060" y="57930"/>
                  </a:lnTo>
                  <a:lnTo>
                    <a:pt x="102060" y="57930"/>
                  </a:lnTo>
                  <a:cubicBezTo>
                    <a:pt x="103178" y="58031"/>
                    <a:pt x="104308" y="58146"/>
                    <a:pt x="104587" y="59200"/>
                  </a:cubicBezTo>
                  <a:lnTo>
                    <a:pt x="104587" y="59200"/>
                  </a:lnTo>
                  <a:lnTo>
                    <a:pt x="104587" y="59200"/>
                  </a:lnTo>
                  <a:cubicBezTo>
                    <a:pt x="104638" y="59466"/>
                    <a:pt x="104740" y="59644"/>
                    <a:pt x="104778" y="59784"/>
                  </a:cubicBezTo>
                  <a:lnTo>
                    <a:pt x="104778" y="59784"/>
                  </a:lnTo>
                  <a:lnTo>
                    <a:pt x="104778" y="59784"/>
                  </a:lnTo>
                  <a:cubicBezTo>
                    <a:pt x="105057" y="60393"/>
                    <a:pt x="105032" y="60711"/>
                    <a:pt x="104511" y="61486"/>
                  </a:cubicBezTo>
                  <a:lnTo>
                    <a:pt x="104511" y="61486"/>
                  </a:lnTo>
                  <a:lnTo>
                    <a:pt x="104308" y="61740"/>
                  </a:lnTo>
                  <a:lnTo>
                    <a:pt x="104308" y="61740"/>
                  </a:lnTo>
                  <a:lnTo>
                    <a:pt x="104308" y="61740"/>
                  </a:lnTo>
                  <a:cubicBezTo>
                    <a:pt x="103724" y="62578"/>
                    <a:pt x="103470" y="62794"/>
                    <a:pt x="101832" y="63149"/>
                  </a:cubicBezTo>
                  <a:lnTo>
                    <a:pt x="101832" y="63149"/>
                  </a:lnTo>
                  <a:lnTo>
                    <a:pt x="101832" y="63149"/>
                  </a:lnTo>
                  <a:cubicBezTo>
                    <a:pt x="100765" y="63391"/>
                    <a:pt x="100371" y="64140"/>
                    <a:pt x="99800" y="65308"/>
                  </a:cubicBezTo>
                  <a:lnTo>
                    <a:pt x="99800" y="65308"/>
                  </a:lnTo>
                  <a:lnTo>
                    <a:pt x="99800" y="65308"/>
                  </a:lnTo>
                  <a:cubicBezTo>
                    <a:pt x="99571" y="65727"/>
                    <a:pt x="99355" y="66172"/>
                    <a:pt x="99076" y="66616"/>
                  </a:cubicBezTo>
                  <a:lnTo>
                    <a:pt x="99076" y="66616"/>
                  </a:lnTo>
                  <a:lnTo>
                    <a:pt x="99076" y="66616"/>
                  </a:lnTo>
                  <a:cubicBezTo>
                    <a:pt x="98809" y="67048"/>
                    <a:pt x="98631" y="67391"/>
                    <a:pt x="98479" y="67670"/>
                  </a:cubicBezTo>
                  <a:lnTo>
                    <a:pt x="98479" y="67670"/>
                  </a:lnTo>
                  <a:lnTo>
                    <a:pt x="98479" y="67670"/>
                  </a:lnTo>
                  <a:cubicBezTo>
                    <a:pt x="97958" y="68661"/>
                    <a:pt x="97666" y="69156"/>
                    <a:pt x="96104" y="69994"/>
                  </a:cubicBezTo>
                  <a:lnTo>
                    <a:pt x="96104" y="69994"/>
                  </a:lnTo>
                  <a:lnTo>
                    <a:pt x="96104" y="69994"/>
                  </a:lnTo>
                  <a:cubicBezTo>
                    <a:pt x="95456" y="70325"/>
                    <a:pt x="94834" y="70642"/>
                    <a:pt x="94237" y="70909"/>
                  </a:cubicBezTo>
                  <a:lnTo>
                    <a:pt x="94237" y="70909"/>
                  </a:lnTo>
                  <a:lnTo>
                    <a:pt x="94237" y="70909"/>
                  </a:lnTo>
                  <a:cubicBezTo>
                    <a:pt x="93450" y="71277"/>
                    <a:pt x="92358" y="71785"/>
                    <a:pt x="92231" y="72026"/>
                  </a:cubicBezTo>
                  <a:lnTo>
                    <a:pt x="92231" y="72026"/>
                  </a:lnTo>
                  <a:lnTo>
                    <a:pt x="92205" y="72153"/>
                  </a:lnTo>
                  <a:lnTo>
                    <a:pt x="92205" y="72153"/>
                  </a:lnTo>
                  <a:lnTo>
                    <a:pt x="92205" y="72153"/>
                  </a:lnTo>
                  <a:cubicBezTo>
                    <a:pt x="92256" y="72191"/>
                    <a:pt x="92332" y="72230"/>
                    <a:pt x="92434" y="72293"/>
                  </a:cubicBezTo>
                  <a:lnTo>
                    <a:pt x="92434" y="72293"/>
                  </a:lnTo>
                  <a:lnTo>
                    <a:pt x="92434" y="72293"/>
                  </a:lnTo>
                  <a:cubicBezTo>
                    <a:pt x="92649" y="72445"/>
                    <a:pt x="93005" y="72699"/>
                    <a:pt x="93501" y="73080"/>
                  </a:cubicBezTo>
                  <a:lnTo>
                    <a:pt x="93501" y="73080"/>
                  </a:lnTo>
                  <a:lnTo>
                    <a:pt x="93818" y="73322"/>
                  </a:lnTo>
                  <a:lnTo>
                    <a:pt x="93818" y="73322"/>
                  </a:lnTo>
                  <a:lnTo>
                    <a:pt x="93818" y="73322"/>
                  </a:lnTo>
                  <a:cubicBezTo>
                    <a:pt x="95278" y="74452"/>
                    <a:pt x="95786" y="74833"/>
                    <a:pt x="95405" y="75938"/>
                  </a:cubicBezTo>
                  <a:lnTo>
                    <a:pt x="95405" y="75938"/>
                  </a:lnTo>
                  <a:lnTo>
                    <a:pt x="95405" y="75938"/>
                  </a:lnTo>
                  <a:cubicBezTo>
                    <a:pt x="95355" y="76077"/>
                    <a:pt x="95355" y="76166"/>
                    <a:pt x="95355" y="76319"/>
                  </a:cubicBezTo>
                  <a:lnTo>
                    <a:pt x="95355" y="76319"/>
                  </a:lnTo>
                  <a:lnTo>
                    <a:pt x="95355" y="76319"/>
                  </a:lnTo>
                  <a:cubicBezTo>
                    <a:pt x="95405" y="76840"/>
                    <a:pt x="95355" y="77297"/>
                    <a:pt x="94364" y="78376"/>
                  </a:cubicBezTo>
                  <a:lnTo>
                    <a:pt x="94364" y="78376"/>
                  </a:lnTo>
                  <a:lnTo>
                    <a:pt x="94364" y="78376"/>
                  </a:lnTo>
                  <a:cubicBezTo>
                    <a:pt x="93742" y="79075"/>
                    <a:pt x="92853" y="79697"/>
                    <a:pt x="92015" y="80256"/>
                  </a:cubicBezTo>
                  <a:lnTo>
                    <a:pt x="92015" y="80256"/>
                  </a:lnTo>
                  <a:lnTo>
                    <a:pt x="92015" y="80256"/>
                  </a:lnTo>
                  <a:cubicBezTo>
                    <a:pt x="91189" y="80802"/>
                    <a:pt x="90224" y="81462"/>
                    <a:pt x="90123" y="81869"/>
                  </a:cubicBezTo>
                  <a:lnTo>
                    <a:pt x="90123" y="81869"/>
                  </a:lnTo>
                  <a:lnTo>
                    <a:pt x="90123" y="81869"/>
                  </a:lnTo>
                  <a:cubicBezTo>
                    <a:pt x="89805" y="83062"/>
                    <a:pt x="88979" y="84955"/>
                    <a:pt x="88141" y="85932"/>
                  </a:cubicBezTo>
                  <a:lnTo>
                    <a:pt x="88141" y="85932"/>
                  </a:lnTo>
                  <a:lnTo>
                    <a:pt x="88141" y="85932"/>
                  </a:lnTo>
                  <a:cubicBezTo>
                    <a:pt x="87824" y="86313"/>
                    <a:pt x="87392" y="86669"/>
                    <a:pt x="87049" y="86961"/>
                  </a:cubicBezTo>
                  <a:lnTo>
                    <a:pt x="87049" y="86961"/>
                  </a:lnTo>
                  <a:lnTo>
                    <a:pt x="87049" y="86961"/>
                  </a:lnTo>
                  <a:cubicBezTo>
                    <a:pt x="87252" y="86961"/>
                    <a:pt x="87443" y="86961"/>
                    <a:pt x="87646" y="86936"/>
                  </a:cubicBezTo>
                  <a:lnTo>
                    <a:pt x="87646" y="86936"/>
                  </a:lnTo>
                  <a:lnTo>
                    <a:pt x="87646" y="86936"/>
                  </a:lnTo>
                  <a:cubicBezTo>
                    <a:pt x="88408" y="86910"/>
                    <a:pt x="89309" y="86910"/>
                    <a:pt x="90123" y="86822"/>
                  </a:cubicBezTo>
                  <a:lnTo>
                    <a:pt x="90123" y="86822"/>
                  </a:lnTo>
                  <a:lnTo>
                    <a:pt x="90123" y="86822"/>
                  </a:lnTo>
                  <a:cubicBezTo>
                    <a:pt x="90402" y="86783"/>
                    <a:pt x="90669" y="86733"/>
                    <a:pt x="90846" y="86733"/>
                  </a:cubicBezTo>
                  <a:lnTo>
                    <a:pt x="90846" y="86733"/>
                  </a:lnTo>
                  <a:lnTo>
                    <a:pt x="90846" y="86733"/>
                  </a:lnTo>
                  <a:cubicBezTo>
                    <a:pt x="91341" y="86733"/>
                    <a:pt x="91519" y="86987"/>
                    <a:pt x="91583" y="87177"/>
                  </a:cubicBezTo>
                  <a:lnTo>
                    <a:pt x="91583" y="87177"/>
                  </a:lnTo>
                  <a:lnTo>
                    <a:pt x="91583" y="87177"/>
                  </a:lnTo>
                  <a:cubicBezTo>
                    <a:pt x="91761" y="87647"/>
                    <a:pt x="91392" y="88053"/>
                    <a:pt x="90872" y="88498"/>
                  </a:cubicBezTo>
                  <a:lnTo>
                    <a:pt x="90872" y="88498"/>
                  </a:lnTo>
                  <a:lnTo>
                    <a:pt x="90872" y="88498"/>
                  </a:lnTo>
                  <a:cubicBezTo>
                    <a:pt x="90046" y="89272"/>
                    <a:pt x="89526" y="89641"/>
                    <a:pt x="89081" y="89933"/>
                  </a:cubicBezTo>
                  <a:lnTo>
                    <a:pt x="89081" y="89933"/>
                  </a:lnTo>
                  <a:lnTo>
                    <a:pt x="89081" y="89933"/>
                  </a:lnTo>
                  <a:cubicBezTo>
                    <a:pt x="88738" y="90174"/>
                    <a:pt x="88510" y="90327"/>
                    <a:pt x="88268" y="90606"/>
                  </a:cubicBezTo>
                  <a:lnTo>
                    <a:pt x="88268" y="90606"/>
                  </a:lnTo>
                  <a:lnTo>
                    <a:pt x="88268" y="90606"/>
                  </a:lnTo>
                  <a:cubicBezTo>
                    <a:pt x="88243" y="90619"/>
                    <a:pt x="88217" y="90631"/>
                    <a:pt x="88192" y="90682"/>
                  </a:cubicBezTo>
                  <a:lnTo>
                    <a:pt x="88192" y="90682"/>
                  </a:lnTo>
                  <a:lnTo>
                    <a:pt x="88192" y="90682"/>
                  </a:lnTo>
                  <a:cubicBezTo>
                    <a:pt x="88382" y="90606"/>
                    <a:pt x="88611" y="90504"/>
                    <a:pt x="88789" y="90428"/>
                  </a:cubicBezTo>
                  <a:lnTo>
                    <a:pt x="88789" y="90428"/>
                  </a:lnTo>
                  <a:lnTo>
                    <a:pt x="88789" y="90428"/>
                  </a:lnTo>
                  <a:cubicBezTo>
                    <a:pt x="89907" y="89984"/>
                    <a:pt x="90694" y="89768"/>
                    <a:pt x="91164" y="90263"/>
                  </a:cubicBezTo>
                  <a:lnTo>
                    <a:pt x="91164" y="90263"/>
                  </a:lnTo>
                  <a:lnTo>
                    <a:pt x="91164" y="90263"/>
                  </a:lnTo>
                  <a:cubicBezTo>
                    <a:pt x="91710" y="90784"/>
                    <a:pt x="92383" y="91444"/>
                    <a:pt x="91786" y="92587"/>
                  </a:cubicBezTo>
                  <a:lnTo>
                    <a:pt x="91786" y="92587"/>
                  </a:lnTo>
                  <a:lnTo>
                    <a:pt x="91786" y="92587"/>
                  </a:lnTo>
                  <a:cubicBezTo>
                    <a:pt x="91367" y="93489"/>
                    <a:pt x="90745" y="94352"/>
                    <a:pt x="90148" y="95165"/>
                  </a:cubicBezTo>
                  <a:lnTo>
                    <a:pt x="90148" y="95165"/>
                  </a:lnTo>
                  <a:lnTo>
                    <a:pt x="90148" y="95165"/>
                  </a:lnTo>
                  <a:cubicBezTo>
                    <a:pt x="89856" y="95622"/>
                    <a:pt x="89437" y="95915"/>
                    <a:pt x="89106" y="96156"/>
                  </a:cubicBezTo>
                  <a:lnTo>
                    <a:pt x="89106" y="96156"/>
                  </a:lnTo>
                  <a:lnTo>
                    <a:pt x="89106" y="96156"/>
                  </a:lnTo>
                  <a:cubicBezTo>
                    <a:pt x="89005" y="96232"/>
                    <a:pt x="88890" y="96308"/>
                    <a:pt x="88789" y="96372"/>
                  </a:cubicBezTo>
                  <a:lnTo>
                    <a:pt x="88789" y="96372"/>
                  </a:lnTo>
                  <a:lnTo>
                    <a:pt x="88789" y="96372"/>
                  </a:lnTo>
                  <a:cubicBezTo>
                    <a:pt x="88865" y="96384"/>
                    <a:pt x="88928" y="96384"/>
                    <a:pt x="89030" y="96384"/>
                  </a:cubicBezTo>
                  <a:lnTo>
                    <a:pt x="89030" y="96384"/>
                  </a:lnTo>
                  <a:lnTo>
                    <a:pt x="89030" y="96384"/>
                  </a:lnTo>
                  <a:cubicBezTo>
                    <a:pt x="89475" y="96384"/>
                    <a:pt x="90097" y="96308"/>
                    <a:pt x="90770" y="96207"/>
                  </a:cubicBezTo>
                  <a:lnTo>
                    <a:pt x="90770" y="96207"/>
                  </a:lnTo>
                  <a:lnTo>
                    <a:pt x="90770" y="96207"/>
                  </a:lnTo>
                  <a:cubicBezTo>
                    <a:pt x="91545" y="96118"/>
                    <a:pt x="92332" y="96016"/>
                    <a:pt x="93030" y="96016"/>
                  </a:cubicBezTo>
                  <a:lnTo>
                    <a:pt x="93030" y="96016"/>
                  </a:lnTo>
                  <a:lnTo>
                    <a:pt x="93030" y="96016"/>
                  </a:lnTo>
                  <a:cubicBezTo>
                    <a:pt x="93628" y="96016"/>
                    <a:pt x="94072" y="96092"/>
                    <a:pt x="94364" y="96270"/>
                  </a:cubicBezTo>
                  <a:lnTo>
                    <a:pt x="94364" y="96270"/>
                  </a:lnTo>
                  <a:lnTo>
                    <a:pt x="94364" y="96270"/>
                  </a:lnTo>
                  <a:cubicBezTo>
                    <a:pt x="94961" y="96600"/>
                    <a:pt x="95278" y="97108"/>
                    <a:pt x="95533" y="97553"/>
                  </a:cubicBezTo>
                  <a:lnTo>
                    <a:pt x="95533" y="97553"/>
                  </a:lnTo>
                  <a:lnTo>
                    <a:pt x="95533" y="97553"/>
                  </a:lnTo>
                  <a:cubicBezTo>
                    <a:pt x="95901" y="98150"/>
                    <a:pt x="96155" y="98607"/>
                    <a:pt x="97094" y="98721"/>
                  </a:cubicBezTo>
                  <a:lnTo>
                    <a:pt x="97094" y="98721"/>
                  </a:lnTo>
                  <a:lnTo>
                    <a:pt x="97094" y="98721"/>
                  </a:lnTo>
                  <a:cubicBezTo>
                    <a:pt x="97615" y="98785"/>
                    <a:pt x="98060" y="98823"/>
                    <a:pt x="98428" y="98835"/>
                  </a:cubicBezTo>
                  <a:lnTo>
                    <a:pt x="98428" y="98835"/>
                  </a:lnTo>
                  <a:lnTo>
                    <a:pt x="98428" y="98835"/>
                  </a:lnTo>
                  <a:cubicBezTo>
                    <a:pt x="99482" y="98924"/>
                    <a:pt x="100473" y="99013"/>
                    <a:pt x="100473" y="100182"/>
                  </a:cubicBezTo>
                  <a:lnTo>
                    <a:pt x="100473" y="100182"/>
                  </a:lnTo>
                  <a:lnTo>
                    <a:pt x="100473" y="100182"/>
                  </a:lnTo>
                  <a:cubicBezTo>
                    <a:pt x="100473" y="100994"/>
                    <a:pt x="100066" y="101236"/>
                    <a:pt x="99672" y="101502"/>
                  </a:cubicBezTo>
                  <a:lnTo>
                    <a:pt x="99672" y="101502"/>
                  </a:lnTo>
                  <a:lnTo>
                    <a:pt x="99672" y="101502"/>
                  </a:lnTo>
                  <a:cubicBezTo>
                    <a:pt x="99380" y="101667"/>
                    <a:pt x="98999" y="101896"/>
                    <a:pt x="98453" y="102417"/>
                  </a:cubicBezTo>
                  <a:lnTo>
                    <a:pt x="98453" y="102417"/>
                  </a:lnTo>
                  <a:lnTo>
                    <a:pt x="98453" y="102417"/>
                  </a:lnTo>
                  <a:cubicBezTo>
                    <a:pt x="97958" y="102899"/>
                    <a:pt x="97514" y="103331"/>
                    <a:pt x="97094" y="103687"/>
                  </a:cubicBezTo>
                  <a:lnTo>
                    <a:pt x="97094" y="103687"/>
                  </a:lnTo>
                  <a:lnTo>
                    <a:pt x="97094" y="103687"/>
                  </a:lnTo>
                  <a:cubicBezTo>
                    <a:pt x="96422" y="104258"/>
                    <a:pt x="95926" y="104690"/>
                    <a:pt x="95634" y="105211"/>
                  </a:cubicBezTo>
                  <a:lnTo>
                    <a:pt x="95634" y="105211"/>
                  </a:lnTo>
                  <a:lnTo>
                    <a:pt x="95634" y="105211"/>
                  </a:lnTo>
                  <a:cubicBezTo>
                    <a:pt x="95431" y="105592"/>
                    <a:pt x="95037" y="105934"/>
                    <a:pt x="94694" y="106227"/>
                  </a:cubicBezTo>
                  <a:lnTo>
                    <a:pt x="94694" y="106227"/>
                  </a:lnTo>
                  <a:lnTo>
                    <a:pt x="94694" y="106227"/>
                  </a:lnTo>
                  <a:cubicBezTo>
                    <a:pt x="94643" y="106303"/>
                    <a:pt x="94567" y="106354"/>
                    <a:pt x="94491" y="106404"/>
                  </a:cubicBezTo>
                  <a:lnTo>
                    <a:pt x="94491" y="106404"/>
                  </a:lnTo>
                  <a:lnTo>
                    <a:pt x="94491" y="106404"/>
                  </a:lnTo>
                  <a:cubicBezTo>
                    <a:pt x="94542" y="106404"/>
                    <a:pt x="94593" y="106404"/>
                    <a:pt x="94643" y="106404"/>
                  </a:cubicBezTo>
                  <a:lnTo>
                    <a:pt x="94643" y="106404"/>
                  </a:lnTo>
                  <a:lnTo>
                    <a:pt x="94643" y="106404"/>
                  </a:lnTo>
                  <a:cubicBezTo>
                    <a:pt x="95431" y="106404"/>
                    <a:pt x="96180" y="106430"/>
                    <a:pt x="96841" y="106442"/>
                  </a:cubicBezTo>
                  <a:lnTo>
                    <a:pt x="96841" y="106442"/>
                  </a:lnTo>
                  <a:lnTo>
                    <a:pt x="96841" y="106442"/>
                  </a:lnTo>
                  <a:cubicBezTo>
                    <a:pt x="98034" y="106468"/>
                    <a:pt x="99076" y="106506"/>
                    <a:pt x="100168" y="106430"/>
                  </a:cubicBezTo>
                  <a:lnTo>
                    <a:pt x="100168" y="106430"/>
                  </a:lnTo>
                  <a:lnTo>
                    <a:pt x="100168" y="106430"/>
                  </a:lnTo>
                  <a:cubicBezTo>
                    <a:pt x="100663" y="106354"/>
                    <a:pt x="101209" y="106252"/>
                    <a:pt x="101730" y="106150"/>
                  </a:cubicBezTo>
                  <a:lnTo>
                    <a:pt x="101730" y="106150"/>
                  </a:lnTo>
                  <a:lnTo>
                    <a:pt x="101730" y="106150"/>
                  </a:lnTo>
                  <a:cubicBezTo>
                    <a:pt x="102352" y="106011"/>
                    <a:pt x="102949" y="105858"/>
                    <a:pt x="103470" y="105858"/>
                  </a:cubicBezTo>
                  <a:lnTo>
                    <a:pt x="103470" y="105858"/>
                  </a:lnTo>
                  <a:lnTo>
                    <a:pt x="103470" y="105858"/>
                  </a:lnTo>
                  <a:cubicBezTo>
                    <a:pt x="104536" y="105858"/>
                    <a:pt x="104829" y="106506"/>
                    <a:pt x="104930" y="106874"/>
                  </a:cubicBezTo>
                  <a:lnTo>
                    <a:pt x="104930" y="106874"/>
                  </a:lnTo>
                  <a:lnTo>
                    <a:pt x="104930" y="106874"/>
                  </a:lnTo>
                  <a:cubicBezTo>
                    <a:pt x="105032" y="107268"/>
                    <a:pt x="105324" y="107496"/>
                    <a:pt x="105705" y="107751"/>
                  </a:cubicBezTo>
                  <a:lnTo>
                    <a:pt x="105705" y="107751"/>
                  </a:lnTo>
                  <a:lnTo>
                    <a:pt x="105705" y="107751"/>
                  </a:lnTo>
                  <a:cubicBezTo>
                    <a:pt x="106175" y="108094"/>
                    <a:pt x="106899" y="108614"/>
                    <a:pt x="106543" y="109630"/>
                  </a:cubicBezTo>
                  <a:lnTo>
                    <a:pt x="106543" y="109630"/>
                  </a:lnTo>
                  <a:lnTo>
                    <a:pt x="106543" y="109630"/>
                  </a:lnTo>
                  <a:cubicBezTo>
                    <a:pt x="106099" y="110964"/>
                    <a:pt x="105425" y="112348"/>
                    <a:pt x="102581" y="112907"/>
                  </a:cubicBezTo>
                  <a:lnTo>
                    <a:pt x="102581" y="112907"/>
                  </a:lnTo>
                  <a:lnTo>
                    <a:pt x="102327" y="112957"/>
                  </a:lnTo>
                  <a:lnTo>
                    <a:pt x="102327" y="112957"/>
                  </a:lnTo>
                  <a:lnTo>
                    <a:pt x="102327" y="112957"/>
                  </a:lnTo>
                  <a:cubicBezTo>
                    <a:pt x="100396" y="113326"/>
                    <a:pt x="100396" y="113326"/>
                    <a:pt x="99380" y="113973"/>
                  </a:cubicBezTo>
                  <a:lnTo>
                    <a:pt x="99380" y="113973"/>
                  </a:lnTo>
                  <a:lnTo>
                    <a:pt x="99380" y="113973"/>
                  </a:lnTo>
                  <a:cubicBezTo>
                    <a:pt x="99177" y="114113"/>
                    <a:pt x="98936" y="114240"/>
                    <a:pt x="98606" y="114431"/>
                  </a:cubicBezTo>
                  <a:lnTo>
                    <a:pt x="98606" y="114431"/>
                  </a:lnTo>
                  <a:lnTo>
                    <a:pt x="98606" y="114431"/>
                  </a:lnTo>
                  <a:cubicBezTo>
                    <a:pt x="96701" y="115586"/>
                    <a:pt x="95799" y="116475"/>
                    <a:pt x="95012" y="117275"/>
                  </a:cubicBezTo>
                  <a:lnTo>
                    <a:pt x="95012" y="117275"/>
                  </a:lnTo>
                  <a:lnTo>
                    <a:pt x="95012" y="117275"/>
                  </a:lnTo>
                  <a:cubicBezTo>
                    <a:pt x="94694" y="117593"/>
                    <a:pt x="94288" y="117745"/>
                    <a:pt x="93793" y="117745"/>
                  </a:cubicBezTo>
                  <a:lnTo>
                    <a:pt x="93793" y="117745"/>
                  </a:lnTo>
                  <a:lnTo>
                    <a:pt x="93793" y="117745"/>
                  </a:lnTo>
                  <a:cubicBezTo>
                    <a:pt x="93373" y="117745"/>
                    <a:pt x="92954" y="117618"/>
                    <a:pt x="92611" y="117529"/>
                  </a:cubicBezTo>
                  <a:lnTo>
                    <a:pt x="92611" y="117529"/>
                  </a:lnTo>
                  <a:lnTo>
                    <a:pt x="92611" y="117529"/>
                  </a:lnTo>
                  <a:cubicBezTo>
                    <a:pt x="92561" y="117504"/>
                    <a:pt x="92484" y="117466"/>
                    <a:pt x="92434" y="117466"/>
                  </a:cubicBezTo>
                  <a:lnTo>
                    <a:pt x="92434" y="117466"/>
                  </a:lnTo>
                  <a:lnTo>
                    <a:pt x="92434" y="117466"/>
                  </a:lnTo>
                  <a:cubicBezTo>
                    <a:pt x="92434" y="117656"/>
                    <a:pt x="92434" y="117910"/>
                    <a:pt x="92383" y="118291"/>
                  </a:cubicBezTo>
                  <a:lnTo>
                    <a:pt x="92383" y="118291"/>
                  </a:lnTo>
                  <a:lnTo>
                    <a:pt x="92383" y="118291"/>
                  </a:lnTo>
                  <a:cubicBezTo>
                    <a:pt x="92231" y="119675"/>
                    <a:pt x="91291" y="119803"/>
                    <a:pt x="91024" y="119803"/>
                  </a:cubicBezTo>
                  <a:lnTo>
                    <a:pt x="91024" y="119803"/>
                  </a:lnTo>
                  <a:lnTo>
                    <a:pt x="91024" y="119803"/>
                  </a:lnTo>
                  <a:cubicBezTo>
                    <a:pt x="90694" y="119803"/>
                    <a:pt x="90351" y="119675"/>
                    <a:pt x="89970" y="119472"/>
                  </a:cubicBezTo>
                  <a:lnTo>
                    <a:pt x="89970" y="119472"/>
                  </a:lnTo>
                  <a:lnTo>
                    <a:pt x="89970" y="119472"/>
                  </a:lnTo>
                  <a:cubicBezTo>
                    <a:pt x="89386" y="119079"/>
                    <a:pt x="89157" y="119002"/>
                    <a:pt x="88319" y="118888"/>
                  </a:cubicBezTo>
                  <a:lnTo>
                    <a:pt x="88319" y="118888"/>
                  </a:lnTo>
                  <a:lnTo>
                    <a:pt x="88065" y="118863"/>
                  </a:lnTo>
                  <a:lnTo>
                    <a:pt x="88065" y="118863"/>
                  </a:lnTo>
                  <a:lnTo>
                    <a:pt x="88065" y="118863"/>
                  </a:lnTo>
                  <a:cubicBezTo>
                    <a:pt x="87887" y="118812"/>
                    <a:pt x="87697" y="118787"/>
                    <a:pt x="87519" y="118761"/>
                  </a:cubicBezTo>
                  <a:lnTo>
                    <a:pt x="87519" y="118761"/>
                  </a:lnTo>
                  <a:lnTo>
                    <a:pt x="87519" y="118761"/>
                  </a:lnTo>
                  <a:cubicBezTo>
                    <a:pt x="87544" y="118812"/>
                    <a:pt x="87570" y="118876"/>
                    <a:pt x="87620" y="118926"/>
                  </a:cubicBezTo>
                  <a:lnTo>
                    <a:pt x="87620" y="118926"/>
                  </a:lnTo>
                  <a:lnTo>
                    <a:pt x="87620" y="118926"/>
                  </a:lnTo>
                  <a:cubicBezTo>
                    <a:pt x="88433" y="119942"/>
                    <a:pt x="88294" y="120946"/>
                    <a:pt x="88217" y="121530"/>
                  </a:cubicBezTo>
                  <a:lnTo>
                    <a:pt x="88217" y="121530"/>
                  </a:lnTo>
                  <a:lnTo>
                    <a:pt x="88217" y="121530"/>
                  </a:lnTo>
                  <a:cubicBezTo>
                    <a:pt x="88192" y="121619"/>
                    <a:pt x="88167" y="121746"/>
                    <a:pt x="88167" y="121847"/>
                  </a:cubicBezTo>
                  <a:lnTo>
                    <a:pt x="88167" y="121847"/>
                  </a:lnTo>
                  <a:lnTo>
                    <a:pt x="88167" y="121847"/>
                  </a:lnTo>
                  <a:cubicBezTo>
                    <a:pt x="88268" y="121847"/>
                    <a:pt x="88370" y="121885"/>
                    <a:pt x="88433" y="121911"/>
                  </a:cubicBezTo>
                  <a:lnTo>
                    <a:pt x="88433" y="121911"/>
                  </a:lnTo>
                  <a:lnTo>
                    <a:pt x="88433" y="121911"/>
                  </a:lnTo>
                  <a:cubicBezTo>
                    <a:pt x="88840" y="121987"/>
                    <a:pt x="89361" y="122088"/>
                    <a:pt x="89602" y="122584"/>
                  </a:cubicBezTo>
                  <a:lnTo>
                    <a:pt x="89602" y="122584"/>
                  </a:lnTo>
                  <a:lnTo>
                    <a:pt x="89602" y="122584"/>
                  </a:lnTo>
                  <a:cubicBezTo>
                    <a:pt x="89754" y="122927"/>
                    <a:pt x="89703" y="123371"/>
                    <a:pt x="89386" y="123968"/>
                  </a:cubicBezTo>
                  <a:lnTo>
                    <a:pt x="89386" y="123968"/>
                  </a:lnTo>
                  <a:lnTo>
                    <a:pt x="89386" y="123968"/>
                  </a:lnTo>
                  <a:cubicBezTo>
                    <a:pt x="88954" y="124730"/>
                    <a:pt x="88890" y="124844"/>
                    <a:pt x="88535" y="125073"/>
                  </a:cubicBezTo>
                  <a:lnTo>
                    <a:pt x="88535" y="125073"/>
                  </a:lnTo>
                  <a:lnTo>
                    <a:pt x="88535" y="125073"/>
                  </a:lnTo>
                  <a:cubicBezTo>
                    <a:pt x="88370" y="125175"/>
                    <a:pt x="88014" y="125390"/>
                    <a:pt x="87176" y="126165"/>
                  </a:cubicBezTo>
                  <a:lnTo>
                    <a:pt x="87176" y="126165"/>
                  </a:lnTo>
                  <a:lnTo>
                    <a:pt x="87176" y="126165"/>
                  </a:lnTo>
                  <a:cubicBezTo>
                    <a:pt x="86732" y="126597"/>
                    <a:pt x="86376" y="126914"/>
                    <a:pt x="86033" y="127219"/>
                  </a:cubicBezTo>
                  <a:lnTo>
                    <a:pt x="86033" y="127219"/>
                  </a:lnTo>
                  <a:lnTo>
                    <a:pt x="86033" y="127219"/>
                  </a:lnTo>
                  <a:cubicBezTo>
                    <a:pt x="84916" y="128235"/>
                    <a:pt x="84446" y="128654"/>
                    <a:pt x="83976" y="129607"/>
                  </a:cubicBezTo>
                  <a:lnTo>
                    <a:pt x="83976" y="129607"/>
                  </a:lnTo>
                  <a:lnTo>
                    <a:pt x="83976" y="129607"/>
                  </a:lnTo>
                  <a:cubicBezTo>
                    <a:pt x="83722" y="130089"/>
                    <a:pt x="83480" y="130356"/>
                    <a:pt x="83303" y="130559"/>
                  </a:cubicBezTo>
                  <a:lnTo>
                    <a:pt x="83303" y="130559"/>
                  </a:lnTo>
                  <a:lnTo>
                    <a:pt x="83303" y="130559"/>
                  </a:lnTo>
                  <a:cubicBezTo>
                    <a:pt x="83011" y="130889"/>
                    <a:pt x="82934" y="130991"/>
                    <a:pt x="83227" y="132147"/>
                  </a:cubicBezTo>
                  <a:lnTo>
                    <a:pt x="83227" y="132147"/>
                  </a:lnTo>
                  <a:lnTo>
                    <a:pt x="83227" y="132147"/>
                  </a:lnTo>
                  <a:cubicBezTo>
                    <a:pt x="83531" y="133366"/>
                    <a:pt x="83620" y="134166"/>
                    <a:pt x="83201" y="134712"/>
                  </a:cubicBezTo>
                  <a:lnTo>
                    <a:pt x="83201" y="134712"/>
                  </a:lnTo>
                  <a:lnTo>
                    <a:pt x="83201" y="134712"/>
                  </a:lnTo>
                  <a:cubicBezTo>
                    <a:pt x="82833" y="135157"/>
                    <a:pt x="82236" y="135233"/>
                    <a:pt x="81741" y="135233"/>
                  </a:cubicBezTo>
                  <a:lnTo>
                    <a:pt x="81741" y="135233"/>
                  </a:lnTo>
                  <a:lnTo>
                    <a:pt x="81741" y="135233"/>
                  </a:lnTo>
                  <a:cubicBezTo>
                    <a:pt x="81588" y="135233"/>
                    <a:pt x="81423" y="135233"/>
                    <a:pt x="81195" y="135207"/>
                  </a:cubicBezTo>
                  <a:lnTo>
                    <a:pt x="81195" y="135207"/>
                  </a:lnTo>
                  <a:lnTo>
                    <a:pt x="81195" y="135207"/>
                  </a:lnTo>
                  <a:cubicBezTo>
                    <a:pt x="80674" y="135157"/>
                    <a:pt x="80407" y="134928"/>
                    <a:pt x="80280" y="134712"/>
                  </a:cubicBezTo>
                  <a:lnTo>
                    <a:pt x="80280" y="134712"/>
                  </a:lnTo>
                  <a:lnTo>
                    <a:pt x="80280" y="134712"/>
                  </a:lnTo>
                  <a:cubicBezTo>
                    <a:pt x="79887" y="134153"/>
                    <a:pt x="80153" y="133315"/>
                    <a:pt x="80471" y="132375"/>
                  </a:cubicBezTo>
                  <a:lnTo>
                    <a:pt x="80471" y="132375"/>
                  </a:lnTo>
                  <a:lnTo>
                    <a:pt x="80471" y="132375"/>
                  </a:lnTo>
                  <a:cubicBezTo>
                    <a:pt x="80750" y="131537"/>
                    <a:pt x="81042" y="130572"/>
                    <a:pt x="80877" y="129924"/>
                  </a:cubicBezTo>
                  <a:lnTo>
                    <a:pt x="80877" y="129924"/>
                  </a:lnTo>
                  <a:lnTo>
                    <a:pt x="80877" y="129924"/>
                  </a:lnTo>
                  <a:cubicBezTo>
                    <a:pt x="80433" y="128362"/>
                    <a:pt x="79454" y="127384"/>
                    <a:pt x="79188" y="127384"/>
                  </a:cubicBezTo>
                  <a:lnTo>
                    <a:pt x="79188" y="127384"/>
                  </a:lnTo>
                  <a:lnTo>
                    <a:pt x="79188" y="127384"/>
                  </a:lnTo>
                  <a:cubicBezTo>
                    <a:pt x="78883" y="127638"/>
                    <a:pt x="78591" y="127715"/>
                    <a:pt x="78413" y="127791"/>
                  </a:cubicBezTo>
                  <a:lnTo>
                    <a:pt x="78413" y="127791"/>
                  </a:lnTo>
                  <a:lnTo>
                    <a:pt x="78413" y="127791"/>
                  </a:lnTo>
                  <a:cubicBezTo>
                    <a:pt x="78172" y="127854"/>
                    <a:pt x="78096" y="127867"/>
                    <a:pt x="78045" y="128489"/>
                  </a:cubicBezTo>
                  <a:lnTo>
                    <a:pt x="78045" y="128489"/>
                  </a:lnTo>
                  <a:lnTo>
                    <a:pt x="78045" y="128489"/>
                  </a:lnTo>
                  <a:cubicBezTo>
                    <a:pt x="77994" y="129137"/>
                    <a:pt x="78121" y="129810"/>
                    <a:pt x="78172" y="130165"/>
                  </a:cubicBezTo>
                  <a:lnTo>
                    <a:pt x="78172" y="130165"/>
                  </a:lnTo>
                  <a:lnTo>
                    <a:pt x="78172" y="130165"/>
                  </a:lnTo>
                  <a:cubicBezTo>
                    <a:pt x="78223" y="130445"/>
                    <a:pt x="78274" y="130635"/>
                    <a:pt x="78096" y="130839"/>
                  </a:cubicBezTo>
                  <a:lnTo>
                    <a:pt x="78096" y="130839"/>
                  </a:lnTo>
                  <a:lnTo>
                    <a:pt x="77943" y="131055"/>
                  </a:lnTo>
                  <a:lnTo>
                    <a:pt x="77943" y="131055"/>
                  </a:lnTo>
                  <a:lnTo>
                    <a:pt x="77702" y="131055"/>
                  </a:lnTo>
                  <a:lnTo>
                    <a:pt x="77702" y="131055"/>
                  </a:lnTo>
                  <a:lnTo>
                    <a:pt x="77702" y="131055"/>
                  </a:lnTo>
                  <a:cubicBezTo>
                    <a:pt x="77321" y="131055"/>
                    <a:pt x="77258" y="130889"/>
                    <a:pt x="76902" y="130102"/>
                  </a:cubicBezTo>
                  <a:lnTo>
                    <a:pt x="76902" y="130102"/>
                  </a:lnTo>
                  <a:lnTo>
                    <a:pt x="76902" y="130102"/>
                  </a:lnTo>
                  <a:cubicBezTo>
                    <a:pt x="76559" y="129353"/>
                    <a:pt x="76140" y="128578"/>
                    <a:pt x="75759" y="127905"/>
                  </a:cubicBezTo>
                  <a:lnTo>
                    <a:pt x="75759" y="127905"/>
                  </a:lnTo>
                  <a:lnTo>
                    <a:pt x="75759" y="127905"/>
                  </a:lnTo>
                  <a:cubicBezTo>
                    <a:pt x="75442" y="127321"/>
                    <a:pt x="75162" y="126838"/>
                    <a:pt x="75048" y="126495"/>
                  </a:cubicBezTo>
                  <a:lnTo>
                    <a:pt x="75048" y="126495"/>
                  </a:lnTo>
                  <a:lnTo>
                    <a:pt x="75048" y="126495"/>
                  </a:lnTo>
                  <a:cubicBezTo>
                    <a:pt x="74845" y="126025"/>
                    <a:pt x="74197" y="124857"/>
                    <a:pt x="73384" y="123409"/>
                  </a:cubicBezTo>
                  <a:lnTo>
                    <a:pt x="73384" y="123409"/>
                  </a:lnTo>
                  <a:lnTo>
                    <a:pt x="72686" y="122203"/>
                  </a:lnTo>
                  <a:lnTo>
                    <a:pt x="72686" y="122203"/>
                  </a:lnTo>
                  <a:lnTo>
                    <a:pt x="72686" y="122203"/>
                  </a:lnTo>
                  <a:cubicBezTo>
                    <a:pt x="72089" y="121149"/>
                    <a:pt x="71949" y="120628"/>
                    <a:pt x="71797" y="120120"/>
                  </a:cubicBezTo>
                  <a:lnTo>
                    <a:pt x="71797" y="120120"/>
                  </a:lnTo>
                  <a:lnTo>
                    <a:pt x="71797" y="120120"/>
                  </a:lnTo>
                  <a:cubicBezTo>
                    <a:pt x="71619" y="119574"/>
                    <a:pt x="71441" y="119041"/>
                    <a:pt x="70704" y="117834"/>
                  </a:cubicBezTo>
                  <a:lnTo>
                    <a:pt x="70704" y="117834"/>
                  </a:lnTo>
                  <a:lnTo>
                    <a:pt x="70184" y="116970"/>
                  </a:lnTo>
                  <a:lnTo>
                    <a:pt x="70184" y="116970"/>
                  </a:lnTo>
                  <a:lnTo>
                    <a:pt x="70184" y="116970"/>
                  </a:lnTo>
                  <a:cubicBezTo>
                    <a:pt x="69409" y="115713"/>
                    <a:pt x="68266" y="113796"/>
                    <a:pt x="67796" y="113796"/>
                  </a:cubicBezTo>
                  <a:lnTo>
                    <a:pt x="67796" y="113796"/>
                  </a:lnTo>
                  <a:lnTo>
                    <a:pt x="67796" y="113796"/>
                  </a:lnTo>
                  <a:lnTo>
                    <a:pt x="67796" y="113796"/>
                  </a:lnTo>
                  <a:lnTo>
                    <a:pt x="67796" y="113796"/>
                  </a:lnTo>
                  <a:cubicBezTo>
                    <a:pt x="67606" y="113884"/>
                    <a:pt x="67352" y="114050"/>
                    <a:pt x="67136" y="114202"/>
                  </a:cubicBezTo>
                  <a:lnTo>
                    <a:pt x="67136" y="114202"/>
                  </a:lnTo>
                  <a:lnTo>
                    <a:pt x="67136" y="114202"/>
                  </a:lnTo>
                  <a:cubicBezTo>
                    <a:pt x="66666" y="114520"/>
                    <a:pt x="66209" y="114812"/>
                    <a:pt x="65739" y="114812"/>
                  </a:cubicBezTo>
                  <a:lnTo>
                    <a:pt x="65739" y="114812"/>
                  </a:lnTo>
                  <a:lnTo>
                    <a:pt x="65739" y="114812"/>
                  </a:lnTo>
                  <a:cubicBezTo>
                    <a:pt x="65294" y="114812"/>
                    <a:pt x="64748" y="114570"/>
                    <a:pt x="64647" y="113351"/>
                  </a:cubicBezTo>
                  <a:lnTo>
                    <a:pt x="64647" y="113351"/>
                  </a:lnTo>
                  <a:lnTo>
                    <a:pt x="64647" y="113351"/>
                  </a:lnTo>
                  <a:cubicBezTo>
                    <a:pt x="64532" y="111357"/>
                    <a:pt x="64621" y="110252"/>
                    <a:pt x="65574" y="109021"/>
                  </a:cubicBezTo>
                  <a:lnTo>
                    <a:pt x="65574" y="109021"/>
                  </a:lnTo>
                  <a:lnTo>
                    <a:pt x="65574" y="109021"/>
                  </a:lnTo>
                  <a:cubicBezTo>
                    <a:pt x="65891" y="108576"/>
                    <a:pt x="66311" y="108335"/>
                    <a:pt x="66641" y="108195"/>
                  </a:cubicBezTo>
                  <a:lnTo>
                    <a:pt x="66641" y="108195"/>
                  </a:lnTo>
                  <a:lnTo>
                    <a:pt x="66641" y="108195"/>
                  </a:lnTo>
                  <a:cubicBezTo>
                    <a:pt x="66539" y="108131"/>
                    <a:pt x="66412" y="108017"/>
                    <a:pt x="66234" y="107916"/>
                  </a:cubicBezTo>
                  <a:lnTo>
                    <a:pt x="66234" y="107916"/>
                  </a:lnTo>
                  <a:lnTo>
                    <a:pt x="66234" y="107916"/>
                  </a:lnTo>
                  <a:cubicBezTo>
                    <a:pt x="65498" y="107471"/>
                    <a:pt x="64507" y="107776"/>
                    <a:pt x="63580" y="108119"/>
                  </a:cubicBezTo>
                  <a:lnTo>
                    <a:pt x="63580" y="108119"/>
                  </a:lnTo>
                  <a:lnTo>
                    <a:pt x="63580" y="108119"/>
                  </a:lnTo>
                  <a:cubicBezTo>
                    <a:pt x="62513" y="108462"/>
                    <a:pt x="61358" y="108767"/>
                    <a:pt x="60507" y="108195"/>
                  </a:cubicBezTo>
                  <a:lnTo>
                    <a:pt x="60507" y="108195"/>
                  </a:lnTo>
                  <a:lnTo>
                    <a:pt x="60507" y="108195"/>
                  </a:lnTo>
                  <a:cubicBezTo>
                    <a:pt x="59961" y="107814"/>
                    <a:pt x="59694" y="107751"/>
                    <a:pt x="59465" y="107687"/>
                  </a:cubicBezTo>
                  <a:lnTo>
                    <a:pt x="59465" y="107687"/>
                  </a:lnTo>
                  <a:lnTo>
                    <a:pt x="59465" y="107687"/>
                  </a:lnTo>
                  <a:cubicBezTo>
                    <a:pt x="58894" y="107547"/>
                    <a:pt x="58602" y="107357"/>
                    <a:pt x="57827" y="106163"/>
                  </a:cubicBezTo>
                  <a:lnTo>
                    <a:pt x="57827" y="106163"/>
                  </a:lnTo>
                  <a:lnTo>
                    <a:pt x="57827" y="106163"/>
                  </a:lnTo>
                  <a:cubicBezTo>
                    <a:pt x="56710" y="104423"/>
                    <a:pt x="56138" y="104093"/>
                    <a:pt x="54779" y="103585"/>
                  </a:cubicBezTo>
                  <a:lnTo>
                    <a:pt x="54779" y="103585"/>
                  </a:lnTo>
                  <a:lnTo>
                    <a:pt x="54779" y="103585"/>
                  </a:lnTo>
                  <a:cubicBezTo>
                    <a:pt x="54182" y="103369"/>
                    <a:pt x="53763" y="103407"/>
                    <a:pt x="53370" y="103471"/>
                  </a:cubicBezTo>
                  <a:lnTo>
                    <a:pt x="53370" y="103471"/>
                  </a:lnTo>
                  <a:lnTo>
                    <a:pt x="53370" y="103471"/>
                  </a:lnTo>
                  <a:cubicBezTo>
                    <a:pt x="52963" y="103560"/>
                    <a:pt x="52519" y="103610"/>
                    <a:pt x="52049" y="103471"/>
                  </a:cubicBezTo>
                  <a:lnTo>
                    <a:pt x="52049" y="103471"/>
                  </a:lnTo>
                  <a:lnTo>
                    <a:pt x="52049" y="103471"/>
                  </a:lnTo>
                  <a:cubicBezTo>
                    <a:pt x="50957" y="103204"/>
                    <a:pt x="50067" y="102836"/>
                    <a:pt x="50067" y="101096"/>
                  </a:cubicBezTo>
                  <a:lnTo>
                    <a:pt x="50067" y="101096"/>
                  </a:lnTo>
                  <a:lnTo>
                    <a:pt x="50067" y="101096"/>
                  </a:lnTo>
                  <a:cubicBezTo>
                    <a:pt x="50067" y="100613"/>
                    <a:pt x="50144" y="100385"/>
                    <a:pt x="50245" y="100080"/>
                  </a:cubicBezTo>
                  <a:lnTo>
                    <a:pt x="50245" y="100080"/>
                  </a:lnTo>
                  <a:lnTo>
                    <a:pt x="50245" y="100080"/>
                  </a:lnTo>
                  <a:cubicBezTo>
                    <a:pt x="50245" y="99915"/>
                    <a:pt x="49763" y="99026"/>
                    <a:pt x="49598" y="98708"/>
                  </a:cubicBezTo>
                  <a:lnTo>
                    <a:pt x="49598" y="98708"/>
                  </a:lnTo>
                  <a:lnTo>
                    <a:pt x="49598" y="98708"/>
                  </a:lnTo>
                  <a:cubicBezTo>
                    <a:pt x="49001" y="97565"/>
                    <a:pt x="48582" y="96956"/>
                    <a:pt x="48252" y="96486"/>
                  </a:cubicBezTo>
                  <a:lnTo>
                    <a:pt x="48252" y="96486"/>
                  </a:lnTo>
                  <a:lnTo>
                    <a:pt x="48252" y="96486"/>
                  </a:lnTo>
                  <a:cubicBezTo>
                    <a:pt x="47934" y="96016"/>
                    <a:pt x="47654" y="95635"/>
                    <a:pt x="47439" y="95064"/>
                  </a:cubicBezTo>
                  <a:lnTo>
                    <a:pt x="47439" y="95064"/>
                  </a:lnTo>
                  <a:lnTo>
                    <a:pt x="47439" y="95064"/>
                  </a:lnTo>
                  <a:cubicBezTo>
                    <a:pt x="47070" y="94060"/>
                    <a:pt x="46817" y="93705"/>
                    <a:pt x="46067" y="92828"/>
                  </a:cubicBezTo>
                  <a:lnTo>
                    <a:pt x="46067" y="92828"/>
                  </a:lnTo>
                  <a:lnTo>
                    <a:pt x="46067" y="92828"/>
                  </a:lnTo>
                  <a:cubicBezTo>
                    <a:pt x="45826" y="92549"/>
                    <a:pt x="45597" y="92282"/>
                    <a:pt x="45407" y="92041"/>
                  </a:cubicBezTo>
                  <a:lnTo>
                    <a:pt x="45407" y="92041"/>
                  </a:lnTo>
                  <a:lnTo>
                    <a:pt x="45407" y="92041"/>
                  </a:lnTo>
                  <a:cubicBezTo>
                    <a:pt x="44912" y="91495"/>
                    <a:pt x="44442" y="90974"/>
                    <a:pt x="43794" y="90162"/>
                  </a:cubicBezTo>
                  <a:lnTo>
                    <a:pt x="43794" y="90162"/>
                  </a:lnTo>
                  <a:lnTo>
                    <a:pt x="43794" y="90162"/>
                  </a:lnTo>
                  <a:cubicBezTo>
                    <a:pt x="43299" y="89501"/>
                    <a:pt x="42803" y="88930"/>
                    <a:pt x="42397" y="88498"/>
                  </a:cubicBezTo>
                  <a:lnTo>
                    <a:pt x="42397" y="88498"/>
                  </a:lnTo>
                  <a:lnTo>
                    <a:pt x="42397" y="88498"/>
                  </a:lnTo>
                  <a:cubicBezTo>
                    <a:pt x="42054" y="88104"/>
                    <a:pt x="41813" y="87825"/>
                    <a:pt x="41660" y="87609"/>
                  </a:cubicBezTo>
                  <a:lnTo>
                    <a:pt x="41660" y="87609"/>
                  </a:lnTo>
                  <a:lnTo>
                    <a:pt x="41660" y="87609"/>
                  </a:lnTo>
                  <a:cubicBezTo>
                    <a:pt x="41432" y="87279"/>
                    <a:pt x="41305" y="86834"/>
                    <a:pt x="41241" y="86580"/>
                  </a:cubicBezTo>
                  <a:lnTo>
                    <a:pt x="41241" y="86580"/>
                  </a:lnTo>
                  <a:lnTo>
                    <a:pt x="41241" y="86580"/>
                  </a:lnTo>
                  <a:cubicBezTo>
                    <a:pt x="39946" y="85818"/>
                    <a:pt x="36568" y="84777"/>
                    <a:pt x="35654" y="84650"/>
                  </a:cubicBezTo>
                  <a:lnTo>
                    <a:pt x="35654" y="84650"/>
                  </a:lnTo>
                  <a:lnTo>
                    <a:pt x="35654" y="84650"/>
                  </a:lnTo>
                  <a:cubicBezTo>
                    <a:pt x="35031" y="84561"/>
                    <a:pt x="34117" y="84243"/>
                    <a:pt x="33050" y="83888"/>
                  </a:cubicBezTo>
                  <a:lnTo>
                    <a:pt x="33050" y="83888"/>
                  </a:lnTo>
                  <a:lnTo>
                    <a:pt x="33050" y="83888"/>
                  </a:lnTo>
                  <a:cubicBezTo>
                    <a:pt x="32237" y="83583"/>
                    <a:pt x="31285" y="83266"/>
                    <a:pt x="30421" y="83050"/>
                  </a:cubicBezTo>
                  <a:lnTo>
                    <a:pt x="30421" y="83050"/>
                  </a:lnTo>
                  <a:lnTo>
                    <a:pt x="30421" y="83050"/>
                  </a:lnTo>
                  <a:cubicBezTo>
                    <a:pt x="29723" y="82872"/>
                    <a:pt x="28859" y="83126"/>
                    <a:pt x="28161" y="83354"/>
                  </a:cubicBezTo>
                  <a:lnTo>
                    <a:pt x="28161" y="83354"/>
                  </a:lnTo>
                  <a:lnTo>
                    <a:pt x="28161" y="83354"/>
                  </a:lnTo>
                  <a:cubicBezTo>
                    <a:pt x="27691" y="83507"/>
                    <a:pt x="27297" y="83659"/>
                    <a:pt x="26903" y="83659"/>
                  </a:cubicBezTo>
                  <a:lnTo>
                    <a:pt x="26903" y="83659"/>
                  </a:lnTo>
                  <a:lnTo>
                    <a:pt x="26903" y="83659"/>
                  </a:lnTo>
                  <a:cubicBezTo>
                    <a:pt x="26624" y="83659"/>
                    <a:pt x="25951" y="83570"/>
                    <a:pt x="25786" y="82631"/>
                  </a:cubicBezTo>
                  <a:lnTo>
                    <a:pt x="25786" y="82631"/>
                  </a:lnTo>
                  <a:lnTo>
                    <a:pt x="25786" y="82631"/>
                  </a:lnTo>
                  <a:cubicBezTo>
                    <a:pt x="25532" y="81132"/>
                    <a:pt x="25316" y="79735"/>
                    <a:pt x="24148" y="78059"/>
                  </a:cubicBezTo>
                  <a:lnTo>
                    <a:pt x="24148" y="78059"/>
                  </a:lnTo>
                  <a:lnTo>
                    <a:pt x="24148" y="78059"/>
                  </a:lnTo>
                  <a:cubicBezTo>
                    <a:pt x="22852" y="76192"/>
                    <a:pt x="22852" y="75417"/>
                    <a:pt x="22852" y="73500"/>
                  </a:cubicBezTo>
                  <a:lnTo>
                    <a:pt x="22852" y="73500"/>
                  </a:lnTo>
                  <a:lnTo>
                    <a:pt x="22852" y="73500"/>
                  </a:lnTo>
                  <a:cubicBezTo>
                    <a:pt x="22852" y="72725"/>
                    <a:pt x="23055" y="72191"/>
                    <a:pt x="23208" y="71760"/>
                  </a:cubicBezTo>
                  <a:lnTo>
                    <a:pt x="23208" y="71760"/>
                  </a:lnTo>
                  <a:lnTo>
                    <a:pt x="23208" y="71760"/>
                  </a:lnTo>
                  <a:cubicBezTo>
                    <a:pt x="23424" y="71112"/>
                    <a:pt x="23551" y="70769"/>
                    <a:pt x="22954" y="69817"/>
                  </a:cubicBezTo>
                  <a:lnTo>
                    <a:pt x="22954" y="69817"/>
                  </a:lnTo>
                  <a:lnTo>
                    <a:pt x="22954" y="69817"/>
                  </a:lnTo>
                  <a:cubicBezTo>
                    <a:pt x="22217" y="68661"/>
                    <a:pt x="21392" y="67759"/>
                    <a:pt x="20922" y="67264"/>
                  </a:cubicBezTo>
                  <a:lnTo>
                    <a:pt x="20922" y="67264"/>
                  </a:lnTo>
                  <a:lnTo>
                    <a:pt x="20922" y="67264"/>
                  </a:lnTo>
                  <a:cubicBezTo>
                    <a:pt x="19881" y="68521"/>
                    <a:pt x="19080" y="69156"/>
                    <a:pt x="18585" y="69156"/>
                  </a:cubicBezTo>
                  <a:lnTo>
                    <a:pt x="18585" y="69156"/>
                  </a:lnTo>
                  <a:lnTo>
                    <a:pt x="18585" y="69156"/>
                  </a:lnTo>
                  <a:cubicBezTo>
                    <a:pt x="18471" y="69156"/>
                    <a:pt x="18344" y="69144"/>
                    <a:pt x="18217" y="69055"/>
                  </a:cubicBezTo>
                  <a:lnTo>
                    <a:pt x="18217" y="69055"/>
                  </a:lnTo>
                  <a:lnTo>
                    <a:pt x="18217" y="69055"/>
                  </a:lnTo>
                  <a:cubicBezTo>
                    <a:pt x="18001" y="69093"/>
                    <a:pt x="17455" y="69309"/>
                    <a:pt x="17023" y="69499"/>
                  </a:cubicBezTo>
                  <a:lnTo>
                    <a:pt x="17023" y="69499"/>
                  </a:lnTo>
                  <a:lnTo>
                    <a:pt x="17023" y="69499"/>
                  </a:lnTo>
                  <a:cubicBezTo>
                    <a:pt x="16388" y="69791"/>
                    <a:pt x="15766" y="70071"/>
                    <a:pt x="15296" y="70071"/>
                  </a:cubicBezTo>
                  <a:lnTo>
                    <a:pt x="15296" y="70071"/>
                  </a:lnTo>
                  <a:lnTo>
                    <a:pt x="15296" y="70071"/>
                  </a:lnTo>
                  <a:cubicBezTo>
                    <a:pt x="14724" y="70071"/>
                    <a:pt x="14445" y="69791"/>
                    <a:pt x="14255" y="69601"/>
                  </a:cubicBezTo>
                  <a:lnTo>
                    <a:pt x="14255" y="69601"/>
                  </a:lnTo>
                  <a:lnTo>
                    <a:pt x="14255" y="69601"/>
                  </a:lnTo>
                  <a:cubicBezTo>
                    <a:pt x="14051" y="69410"/>
                    <a:pt x="13848" y="69220"/>
                    <a:pt x="13238" y="69105"/>
                  </a:cubicBezTo>
                  <a:lnTo>
                    <a:pt x="13238" y="69105"/>
                  </a:lnTo>
                  <a:lnTo>
                    <a:pt x="13238" y="69105"/>
                  </a:lnTo>
                  <a:cubicBezTo>
                    <a:pt x="11918" y="68890"/>
                    <a:pt x="10673" y="69397"/>
                    <a:pt x="10432" y="69715"/>
                  </a:cubicBezTo>
                  <a:lnTo>
                    <a:pt x="10432" y="69715"/>
                  </a:lnTo>
                  <a:lnTo>
                    <a:pt x="10432" y="69715"/>
                  </a:lnTo>
                  <a:cubicBezTo>
                    <a:pt x="10254" y="69931"/>
                    <a:pt x="9860" y="70782"/>
                    <a:pt x="9555" y="71480"/>
                  </a:cubicBezTo>
                  <a:lnTo>
                    <a:pt x="9555" y="71480"/>
                  </a:lnTo>
                  <a:lnTo>
                    <a:pt x="9555" y="71480"/>
                  </a:lnTo>
                  <a:cubicBezTo>
                    <a:pt x="9060" y="72496"/>
                    <a:pt x="8768" y="73144"/>
                    <a:pt x="8590" y="73398"/>
                  </a:cubicBezTo>
                  <a:lnTo>
                    <a:pt x="8590" y="73398"/>
                  </a:lnTo>
                  <a:lnTo>
                    <a:pt x="8590" y="73398"/>
                  </a:lnTo>
                  <a:cubicBezTo>
                    <a:pt x="8565" y="73487"/>
                    <a:pt x="8590" y="73817"/>
                    <a:pt x="8641" y="73982"/>
                  </a:cubicBezTo>
                  <a:lnTo>
                    <a:pt x="8641" y="73982"/>
                  </a:lnTo>
                  <a:lnTo>
                    <a:pt x="8641" y="73982"/>
                  </a:lnTo>
                  <a:cubicBezTo>
                    <a:pt x="8692" y="74388"/>
                    <a:pt x="8743" y="74744"/>
                    <a:pt x="8514" y="74985"/>
                  </a:cubicBezTo>
                  <a:lnTo>
                    <a:pt x="8514" y="74985"/>
                  </a:lnTo>
                  <a:lnTo>
                    <a:pt x="8324" y="75201"/>
                  </a:lnTo>
                  <a:lnTo>
                    <a:pt x="8324" y="75201"/>
                  </a:lnTo>
                  <a:lnTo>
                    <a:pt x="8070" y="75201"/>
                  </a:lnTo>
                  <a:lnTo>
                    <a:pt x="8070" y="75201"/>
                  </a:lnTo>
                  <a:lnTo>
                    <a:pt x="8070" y="75201"/>
                  </a:lnTo>
                  <a:cubicBezTo>
                    <a:pt x="7727" y="75201"/>
                    <a:pt x="7410" y="74947"/>
                    <a:pt x="6686" y="74109"/>
                  </a:cubicBezTo>
                  <a:lnTo>
                    <a:pt x="6686" y="74109"/>
                  </a:lnTo>
                  <a:lnTo>
                    <a:pt x="6686" y="74109"/>
                  </a:lnTo>
                  <a:cubicBezTo>
                    <a:pt x="5796" y="73118"/>
                    <a:pt x="2863" y="69715"/>
                    <a:pt x="2494" y="68775"/>
                  </a:cubicBezTo>
                  <a:lnTo>
                    <a:pt x="2494" y="68775"/>
                  </a:lnTo>
                  <a:lnTo>
                    <a:pt x="2494" y="68775"/>
                  </a:lnTo>
                  <a:cubicBezTo>
                    <a:pt x="2444" y="68699"/>
                    <a:pt x="2342" y="68635"/>
                    <a:pt x="2164" y="68509"/>
                  </a:cubicBezTo>
                  <a:lnTo>
                    <a:pt x="2164" y="68509"/>
                  </a:lnTo>
                  <a:lnTo>
                    <a:pt x="2164" y="68509"/>
                  </a:lnTo>
                  <a:cubicBezTo>
                    <a:pt x="1796" y="68204"/>
                    <a:pt x="1225" y="67785"/>
                    <a:pt x="1098" y="66540"/>
                  </a:cubicBezTo>
                  <a:lnTo>
                    <a:pt x="1098" y="66540"/>
                  </a:lnTo>
                  <a:lnTo>
                    <a:pt x="1098" y="66540"/>
                  </a:lnTo>
                  <a:cubicBezTo>
                    <a:pt x="1034" y="65765"/>
                    <a:pt x="1072" y="65054"/>
                    <a:pt x="1123" y="64368"/>
                  </a:cubicBezTo>
                  <a:lnTo>
                    <a:pt x="1123" y="64368"/>
                  </a:lnTo>
                  <a:lnTo>
                    <a:pt x="1123" y="64368"/>
                  </a:lnTo>
                  <a:cubicBezTo>
                    <a:pt x="1199" y="63594"/>
                    <a:pt x="1250" y="62870"/>
                    <a:pt x="1098" y="62197"/>
                  </a:cubicBezTo>
                  <a:lnTo>
                    <a:pt x="1098" y="62197"/>
                  </a:lnTo>
                  <a:lnTo>
                    <a:pt x="1098" y="62197"/>
                  </a:lnTo>
                  <a:cubicBezTo>
                    <a:pt x="958" y="61460"/>
                    <a:pt x="780" y="60965"/>
                    <a:pt x="602" y="60495"/>
                  </a:cubicBezTo>
                  <a:lnTo>
                    <a:pt x="602" y="60495"/>
                  </a:lnTo>
                  <a:lnTo>
                    <a:pt x="602" y="60495"/>
                  </a:lnTo>
                  <a:cubicBezTo>
                    <a:pt x="514" y="60152"/>
                    <a:pt x="386" y="59873"/>
                    <a:pt x="336" y="59555"/>
                  </a:cubicBezTo>
                  <a:lnTo>
                    <a:pt x="336" y="59555"/>
                  </a:lnTo>
                  <a:lnTo>
                    <a:pt x="336" y="59555"/>
                  </a:lnTo>
                  <a:cubicBezTo>
                    <a:pt x="285" y="59428"/>
                    <a:pt x="259" y="59327"/>
                    <a:pt x="209" y="59200"/>
                  </a:cubicBezTo>
                  <a:lnTo>
                    <a:pt x="209" y="59200"/>
                  </a:lnTo>
                  <a:lnTo>
                    <a:pt x="209" y="59200"/>
                  </a:lnTo>
                  <a:cubicBezTo>
                    <a:pt x="81" y="58692"/>
                    <a:pt x="5" y="58285"/>
                    <a:pt x="336" y="57269"/>
                  </a:cubicBezTo>
                  <a:lnTo>
                    <a:pt x="336" y="57269"/>
                  </a:lnTo>
                  <a:lnTo>
                    <a:pt x="336" y="57269"/>
                  </a:lnTo>
                  <a:cubicBezTo>
                    <a:pt x="552" y="56647"/>
                    <a:pt x="780" y="56177"/>
                    <a:pt x="1034" y="55656"/>
                  </a:cubicBezTo>
                  <a:lnTo>
                    <a:pt x="1034" y="55656"/>
                  </a:lnTo>
                  <a:lnTo>
                    <a:pt x="1034" y="55656"/>
                  </a:lnTo>
                  <a:cubicBezTo>
                    <a:pt x="1301" y="55161"/>
                    <a:pt x="1555" y="54666"/>
                    <a:pt x="1796" y="53942"/>
                  </a:cubicBezTo>
                  <a:lnTo>
                    <a:pt x="1796" y="53942"/>
                  </a:lnTo>
                  <a:lnTo>
                    <a:pt x="1796" y="53942"/>
                  </a:lnTo>
                  <a:cubicBezTo>
                    <a:pt x="1999" y="53396"/>
                    <a:pt x="2101" y="52799"/>
                    <a:pt x="2139" y="52253"/>
                  </a:cubicBezTo>
                  <a:lnTo>
                    <a:pt x="2139" y="52253"/>
                  </a:lnTo>
                  <a:lnTo>
                    <a:pt x="2139" y="52253"/>
                  </a:lnTo>
                  <a:cubicBezTo>
                    <a:pt x="2266" y="51377"/>
                    <a:pt x="2368" y="50627"/>
                    <a:pt x="3040" y="50348"/>
                  </a:cubicBezTo>
                  <a:lnTo>
                    <a:pt x="3040" y="50348"/>
                  </a:lnTo>
                  <a:lnTo>
                    <a:pt x="3040" y="50348"/>
                  </a:lnTo>
                  <a:cubicBezTo>
                    <a:pt x="3142" y="50272"/>
                    <a:pt x="3409" y="50183"/>
                    <a:pt x="3256" y="49497"/>
                  </a:cubicBezTo>
                  <a:lnTo>
                    <a:pt x="3256" y="49497"/>
                  </a:lnTo>
                  <a:lnTo>
                    <a:pt x="3256" y="49497"/>
                  </a:lnTo>
                  <a:cubicBezTo>
                    <a:pt x="3180" y="49307"/>
                    <a:pt x="3091" y="48811"/>
                    <a:pt x="2965" y="48189"/>
                  </a:cubicBezTo>
                  <a:lnTo>
                    <a:pt x="2965" y="48189"/>
                  </a:lnTo>
                  <a:lnTo>
                    <a:pt x="2965" y="48189"/>
                  </a:lnTo>
                  <a:cubicBezTo>
                    <a:pt x="2761" y="47287"/>
                    <a:pt x="2418" y="45725"/>
                    <a:pt x="2368" y="45535"/>
                  </a:cubicBezTo>
                  <a:lnTo>
                    <a:pt x="2368" y="45535"/>
                  </a:lnTo>
                  <a:lnTo>
                    <a:pt x="2368" y="45535"/>
                  </a:lnTo>
                  <a:cubicBezTo>
                    <a:pt x="2342" y="45497"/>
                    <a:pt x="2291" y="45459"/>
                    <a:pt x="2241" y="45408"/>
                  </a:cubicBezTo>
                  <a:lnTo>
                    <a:pt x="2241" y="45408"/>
                  </a:lnTo>
                  <a:lnTo>
                    <a:pt x="2241" y="45408"/>
                  </a:lnTo>
                  <a:cubicBezTo>
                    <a:pt x="1974" y="45167"/>
                    <a:pt x="1402" y="44570"/>
                    <a:pt x="1796" y="43477"/>
                  </a:cubicBezTo>
                  <a:lnTo>
                    <a:pt x="1796" y="43477"/>
                  </a:lnTo>
                  <a:lnTo>
                    <a:pt x="1796" y="43477"/>
                  </a:lnTo>
                  <a:cubicBezTo>
                    <a:pt x="2190" y="42411"/>
                    <a:pt x="2660" y="41395"/>
                    <a:pt x="3511" y="41395"/>
                  </a:cubicBezTo>
                  <a:lnTo>
                    <a:pt x="3511" y="41395"/>
                  </a:lnTo>
                  <a:lnTo>
                    <a:pt x="3511" y="41395"/>
                  </a:lnTo>
                  <a:cubicBezTo>
                    <a:pt x="3587" y="41395"/>
                    <a:pt x="3689" y="41395"/>
                    <a:pt x="3752" y="41420"/>
                  </a:cubicBezTo>
                  <a:lnTo>
                    <a:pt x="3752" y="41420"/>
                  </a:lnTo>
                  <a:lnTo>
                    <a:pt x="3752" y="41420"/>
                  </a:lnTo>
                  <a:cubicBezTo>
                    <a:pt x="3955" y="41471"/>
                    <a:pt x="4400" y="41446"/>
                    <a:pt x="4755" y="41433"/>
                  </a:cubicBezTo>
                  <a:lnTo>
                    <a:pt x="4755" y="41433"/>
                  </a:lnTo>
                  <a:lnTo>
                    <a:pt x="4755" y="41433"/>
                  </a:lnTo>
                  <a:cubicBezTo>
                    <a:pt x="4603" y="41065"/>
                    <a:pt x="4425" y="40544"/>
                    <a:pt x="4298" y="39845"/>
                  </a:cubicBezTo>
                  <a:lnTo>
                    <a:pt x="4298" y="39845"/>
                  </a:lnTo>
                  <a:lnTo>
                    <a:pt x="4247" y="39528"/>
                  </a:lnTo>
                  <a:lnTo>
                    <a:pt x="4247" y="39528"/>
                  </a:lnTo>
                  <a:lnTo>
                    <a:pt x="4247" y="39528"/>
                  </a:lnTo>
                  <a:cubicBezTo>
                    <a:pt x="4031" y="38309"/>
                    <a:pt x="3828" y="37102"/>
                    <a:pt x="4400" y="36416"/>
                  </a:cubicBezTo>
                  <a:lnTo>
                    <a:pt x="4400" y="36416"/>
                  </a:lnTo>
                  <a:lnTo>
                    <a:pt x="4400" y="36416"/>
                  </a:lnTo>
                  <a:cubicBezTo>
                    <a:pt x="4577" y="36213"/>
                    <a:pt x="4895" y="35959"/>
                    <a:pt x="5492" y="35959"/>
                  </a:cubicBezTo>
                  <a:lnTo>
                    <a:pt x="5492" y="35959"/>
                  </a:lnTo>
                  <a:lnTo>
                    <a:pt x="5492" y="35959"/>
                  </a:lnTo>
                  <a:cubicBezTo>
                    <a:pt x="5822" y="35959"/>
                    <a:pt x="6063" y="35883"/>
                    <a:pt x="6139" y="35794"/>
                  </a:cubicBezTo>
                  <a:lnTo>
                    <a:pt x="6139" y="35794"/>
                  </a:lnTo>
                  <a:lnTo>
                    <a:pt x="6139" y="35794"/>
                  </a:lnTo>
                  <a:cubicBezTo>
                    <a:pt x="6215" y="35667"/>
                    <a:pt x="6190" y="35324"/>
                    <a:pt x="5911" y="34727"/>
                  </a:cubicBezTo>
                  <a:lnTo>
                    <a:pt x="5911" y="34727"/>
                  </a:lnTo>
                  <a:lnTo>
                    <a:pt x="5911" y="34727"/>
                  </a:lnTo>
                  <a:cubicBezTo>
                    <a:pt x="5796" y="34423"/>
                    <a:pt x="5644" y="34105"/>
                    <a:pt x="5466" y="33775"/>
                  </a:cubicBezTo>
                  <a:lnTo>
                    <a:pt x="5466" y="33775"/>
                  </a:lnTo>
                  <a:lnTo>
                    <a:pt x="5466" y="33775"/>
                  </a:lnTo>
                  <a:cubicBezTo>
                    <a:pt x="5022" y="32899"/>
                    <a:pt x="4755" y="32416"/>
                    <a:pt x="4997" y="31997"/>
                  </a:cubicBezTo>
                  <a:lnTo>
                    <a:pt x="4997" y="31997"/>
                  </a:lnTo>
                  <a:lnTo>
                    <a:pt x="4997" y="31997"/>
                  </a:lnTo>
                  <a:cubicBezTo>
                    <a:pt x="5174" y="31718"/>
                    <a:pt x="5492" y="31591"/>
                    <a:pt x="5911" y="31743"/>
                  </a:cubicBezTo>
                  <a:lnTo>
                    <a:pt x="5911" y="31743"/>
                  </a:lnTo>
                  <a:lnTo>
                    <a:pt x="5911" y="31743"/>
                  </a:lnTo>
                  <a:cubicBezTo>
                    <a:pt x="6761" y="32022"/>
                    <a:pt x="7930" y="32911"/>
                    <a:pt x="8743" y="33559"/>
                  </a:cubicBezTo>
                  <a:lnTo>
                    <a:pt x="8743" y="33559"/>
                  </a:lnTo>
                  <a:lnTo>
                    <a:pt x="8743" y="33559"/>
                  </a:lnTo>
                  <a:cubicBezTo>
                    <a:pt x="8895" y="33699"/>
                    <a:pt x="9035" y="33826"/>
                    <a:pt x="9213" y="33953"/>
                  </a:cubicBezTo>
                  <a:lnTo>
                    <a:pt x="9213" y="33953"/>
                  </a:lnTo>
                  <a:lnTo>
                    <a:pt x="9213" y="33953"/>
                  </a:lnTo>
                  <a:cubicBezTo>
                    <a:pt x="9314" y="34080"/>
                    <a:pt x="9492" y="34232"/>
                    <a:pt x="9555" y="34308"/>
                  </a:cubicBezTo>
                  <a:lnTo>
                    <a:pt x="9555" y="34308"/>
                  </a:lnTo>
                  <a:lnTo>
                    <a:pt x="9555" y="34308"/>
                  </a:lnTo>
                  <a:cubicBezTo>
                    <a:pt x="9683" y="34130"/>
                    <a:pt x="9835" y="33927"/>
                    <a:pt x="9988" y="33711"/>
                  </a:cubicBezTo>
                  <a:lnTo>
                    <a:pt x="9988" y="33711"/>
                  </a:lnTo>
                  <a:lnTo>
                    <a:pt x="9988" y="33711"/>
                  </a:lnTo>
                  <a:cubicBezTo>
                    <a:pt x="10330" y="33229"/>
                    <a:pt x="10775" y="32594"/>
                    <a:pt x="10775" y="32213"/>
                  </a:cubicBezTo>
                  <a:lnTo>
                    <a:pt x="10775" y="32213"/>
                  </a:lnTo>
                  <a:lnTo>
                    <a:pt x="10775" y="32213"/>
                  </a:lnTo>
                  <a:cubicBezTo>
                    <a:pt x="10775" y="32010"/>
                    <a:pt x="10800" y="31794"/>
                    <a:pt x="10825" y="31591"/>
                  </a:cubicBezTo>
                  <a:lnTo>
                    <a:pt x="10825" y="31591"/>
                  </a:lnTo>
                  <a:lnTo>
                    <a:pt x="10825" y="31591"/>
                  </a:lnTo>
                  <a:cubicBezTo>
                    <a:pt x="10876" y="31019"/>
                    <a:pt x="10902" y="30625"/>
                    <a:pt x="10648" y="30321"/>
                  </a:cubicBezTo>
                  <a:lnTo>
                    <a:pt x="10648" y="30321"/>
                  </a:lnTo>
                  <a:lnTo>
                    <a:pt x="10648" y="30321"/>
                  </a:lnTo>
                  <a:cubicBezTo>
                    <a:pt x="10559" y="30206"/>
                    <a:pt x="10305" y="30155"/>
                    <a:pt x="10076" y="30105"/>
                  </a:cubicBezTo>
                  <a:lnTo>
                    <a:pt x="10076" y="30105"/>
                  </a:lnTo>
                  <a:lnTo>
                    <a:pt x="10076" y="30105"/>
                  </a:lnTo>
                  <a:cubicBezTo>
                    <a:pt x="9759" y="30029"/>
                    <a:pt x="9340" y="29940"/>
                    <a:pt x="9162" y="29508"/>
                  </a:cubicBezTo>
                  <a:lnTo>
                    <a:pt x="9162" y="29508"/>
                  </a:lnTo>
                  <a:lnTo>
                    <a:pt x="9162" y="29508"/>
                  </a:lnTo>
                  <a:cubicBezTo>
                    <a:pt x="8997" y="29101"/>
                    <a:pt x="9213" y="28682"/>
                    <a:pt x="9416" y="28378"/>
                  </a:cubicBezTo>
                  <a:lnTo>
                    <a:pt x="9416" y="28378"/>
                  </a:lnTo>
                  <a:lnTo>
                    <a:pt x="9416" y="28378"/>
                  </a:lnTo>
                  <a:cubicBezTo>
                    <a:pt x="9467" y="28301"/>
                    <a:pt x="9517" y="28238"/>
                    <a:pt x="9555" y="28174"/>
                  </a:cubicBezTo>
                  <a:lnTo>
                    <a:pt x="9555" y="28174"/>
                  </a:lnTo>
                  <a:lnTo>
                    <a:pt x="9555" y="28174"/>
                  </a:lnTo>
                  <a:cubicBezTo>
                    <a:pt x="9581" y="28009"/>
                    <a:pt x="9759" y="27781"/>
                    <a:pt x="10229" y="27158"/>
                  </a:cubicBezTo>
                  <a:lnTo>
                    <a:pt x="10229" y="27158"/>
                  </a:lnTo>
                  <a:lnTo>
                    <a:pt x="10229" y="27158"/>
                  </a:lnTo>
                  <a:cubicBezTo>
                    <a:pt x="10584" y="26701"/>
                    <a:pt x="10851" y="26384"/>
                    <a:pt x="11054" y="26142"/>
                  </a:cubicBezTo>
                  <a:lnTo>
                    <a:pt x="11054" y="26142"/>
                  </a:lnTo>
                  <a:lnTo>
                    <a:pt x="11054" y="26142"/>
                  </a:lnTo>
                  <a:cubicBezTo>
                    <a:pt x="11524" y="25596"/>
                    <a:pt x="11524" y="25596"/>
                    <a:pt x="11448" y="24872"/>
                  </a:cubicBezTo>
                  <a:lnTo>
                    <a:pt x="11448" y="24872"/>
                  </a:lnTo>
                  <a:lnTo>
                    <a:pt x="11448" y="24872"/>
                  </a:lnTo>
                  <a:cubicBezTo>
                    <a:pt x="11422" y="24466"/>
                    <a:pt x="11397" y="24250"/>
                    <a:pt x="11372" y="24136"/>
                  </a:cubicBezTo>
                  <a:lnTo>
                    <a:pt x="11372" y="24136"/>
                  </a:lnTo>
                  <a:lnTo>
                    <a:pt x="11372" y="24136"/>
                  </a:lnTo>
                  <a:cubicBezTo>
                    <a:pt x="11321" y="23780"/>
                    <a:pt x="11321" y="23755"/>
                    <a:pt x="11321" y="22574"/>
                  </a:cubicBezTo>
                  <a:lnTo>
                    <a:pt x="11321" y="22574"/>
                  </a:lnTo>
                  <a:lnTo>
                    <a:pt x="11321" y="22574"/>
                  </a:lnTo>
                  <a:cubicBezTo>
                    <a:pt x="11321" y="22117"/>
                    <a:pt x="11296" y="21786"/>
                    <a:pt x="11296" y="21507"/>
                  </a:cubicBezTo>
                  <a:lnTo>
                    <a:pt x="11296" y="21507"/>
                  </a:lnTo>
                  <a:lnTo>
                    <a:pt x="11296" y="21507"/>
                  </a:lnTo>
                  <a:cubicBezTo>
                    <a:pt x="11245" y="20656"/>
                    <a:pt x="11245" y="20275"/>
                    <a:pt x="11816" y="19462"/>
                  </a:cubicBezTo>
                  <a:lnTo>
                    <a:pt x="11816" y="19462"/>
                  </a:lnTo>
                  <a:lnTo>
                    <a:pt x="12019" y="19196"/>
                  </a:lnTo>
                  <a:lnTo>
                    <a:pt x="12019" y="19196"/>
                  </a:lnTo>
                  <a:lnTo>
                    <a:pt x="12019" y="19196"/>
                  </a:lnTo>
                  <a:cubicBezTo>
                    <a:pt x="12540" y="18497"/>
                    <a:pt x="12908" y="17938"/>
                    <a:pt x="12908" y="17519"/>
                  </a:cubicBezTo>
                  <a:lnTo>
                    <a:pt x="12908" y="17519"/>
                  </a:lnTo>
                  <a:lnTo>
                    <a:pt x="12908" y="17519"/>
                  </a:lnTo>
                  <a:cubicBezTo>
                    <a:pt x="12908" y="17303"/>
                    <a:pt x="12934" y="17062"/>
                    <a:pt x="12959" y="16808"/>
                  </a:cubicBezTo>
                  <a:lnTo>
                    <a:pt x="12959" y="16808"/>
                  </a:lnTo>
                  <a:lnTo>
                    <a:pt x="12959" y="16808"/>
                  </a:lnTo>
                  <a:cubicBezTo>
                    <a:pt x="12959" y="16275"/>
                    <a:pt x="13010" y="15678"/>
                    <a:pt x="12908" y="15081"/>
                  </a:cubicBezTo>
                  <a:lnTo>
                    <a:pt x="12908" y="15081"/>
                  </a:lnTo>
                  <a:lnTo>
                    <a:pt x="12908" y="15081"/>
                  </a:lnTo>
                  <a:cubicBezTo>
                    <a:pt x="12883" y="14789"/>
                    <a:pt x="12705" y="14471"/>
                    <a:pt x="12591" y="14167"/>
                  </a:cubicBezTo>
                  <a:lnTo>
                    <a:pt x="12591" y="14167"/>
                  </a:lnTo>
                  <a:lnTo>
                    <a:pt x="12591" y="14167"/>
                  </a:lnTo>
                  <a:cubicBezTo>
                    <a:pt x="12362" y="13709"/>
                    <a:pt x="12184" y="13316"/>
                    <a:pt x="12413" y="12960"/>
                  </a:cubicBezTo>
                  <a:lnTo>
                    <a:pt x="12413" y="12960"/>
                  </a:lnTo>
                  <a:lnTo>
                    <a:pt x="12413" y="12960"/>
                  </a:lnTo>
                  <a:cubicBezTo>
                    <a:pt x="12616" y="12668"/>
                    <a:pt x="12959" y="12566"/>
                    <a:pt x="13505" y="12770"/>
                  </a:cubicBezTo>
                  <a:lnTo>
                    <a:pt x="13505" y="12770"/>
                  </a:lnTo>
                  <a:lnTo>
                    <a:pt x="13505" y="12770"/>
                  </a:lnTo>
                  <a:cubicBezTo>
                    <a:pt x="14128" y="13024"/>
                    <a:pt x="14572" y="13278"/>
                    <a:pt x="15017" y="13570"/>
                  </a:cubicBezTo>
                  <a:lnTo>
                    <a:pt x="15017" y="13570"/>
                  </a:lnTo>
                  <a:lnTo>
                    <a:pt x="15017" y="13570"/>
                  </a:lnTo>
                  <a:cubicBezTo>
                    <a:pt x="15347" y="13748"/>
                    <a:pt x="15664" y="13951"/>
                    <a:pt x="16032" y="14116"/>
                  </a:cubicBezTo>
                  <a:lnTo>
                    <a:pt x="16032" y="14116"/>
                  </a:lnTo>
                  <a:lnTo>
                    <a:pt x="16032" y="14116"/>
                  </a:lnTo>
                  <a:cubicBezTo>
                    <a:pt x="16629" y="14370"/>
                    <a:pt x="17125" y="14167"/>
                    <a:pt x="17328" y="13709"/>
                  </a:cubicBezTo>
                  <a:lnTo>
                    <a:pt x="17328" y="13709"/>
                  </a:lnTo>
                  <a:lnTo>
                    <a:pt x="17328" y="13709"/>
                  </a:lnTo>
                  <a:cubicBezTo>
                    <a:pt x="17302" y="13633"/>
                    <a:pt x="17125" y="13544"/>
                    <a:pt x="17099" y="13532"/>
                  </a:cubicBezTo>
                  <a:lnTo>
                    <a:pt x="17099" y="13532"/>
                  </a:lnTo>
                  <a:lnTo>
                    <a:pt x="16629" y="13239"/>
                  </a:lnTo>
                  <a:lnTo>
                    <a:pt x="16629" y="13239"/>
                  </a:lnTo>
                  <a:lnTo>
                    <a:pt x="16731" y="12833"/>
                  </a:lnTo>
                  <a:lnTo>
                    <a:pt x="16731" y="12833"/>
                  </a:lnTo>
                  <a:lnTo>
                    <a:pt x="16947" y="12427"/>
                  </a:lnTo>
                  <a:lnTo>
                    <a:pt x="16947" y="12427"/>
                  </a:lnTo>
                  <a:lnTo>
                    <a:pt x="17353" y="12427"/>
                  </a:lnTo>
                  <a:lnTo>
                    <a:pt x="17353" y="12427"/>
                  </a:lnTo>
                  <a:lnTo>
                    <a:pt x="17353" y="12427"/>
                  </a:lnTo>
                  <a:cubicBezTo>
                    <a:pt x="17468" y="12427"/>
                    <a:pt x="17696" y="12452"/>
                    <a:pt x="18141" y="12478"/>
                  </a:cubicBezTo>
                  <a:lnTo>
                    <a:pt x="18141" y="12478"/>
                  </a:lnTo>
                  <a:lnTo>
                    <a:pt x="18141" y="12478"/>
                  </a:lnTo>
                  <a:cubicBezTo>
                    <a:pt x="19779" y="12617"/>
                    <a:pt x="21595" y="13113"/>
                    <a:pt x="22090" y="13278"/>
                  </a:cubicBezTo>
                  <a:lnTo>
                    <a:pt x="22090" y="13278"/>
                  </a:lnTo>
                  <a:lnTo>
                    <a:pt x="22090" y="13278"/>
                  </a:lnTo>
                  <a:cubicBezTo>
                    <a:pt x="23398" y="13049"/>
                    <a:pt x="24592" y="13963"/>
                    <a:pt x="25481" y="14878"/>
                  </a:cubicBezTo>
                  <a:lnTo>
                    <a:pt x="25481" y="14878"/>
                  </a:lnTo>
                  <a:lnTo>
                    <a:pt x="25481" y="14878"/>
                  </a:lnTo>
                  <a:cubicBezTo>
                    <a:pt x="25659" y="15043"/>
                    <a:pt x="25837" y="15221"/>
                    <a:pt x="26027" y="15424"/>
                  </a:cubicBezTo>
                  <a:lnTo>
                    <a:pt x="26027" y="15424"/>
                  </a:lnTo>
                  <a:lnTo>
                    <a:pt x="26027" y="15424"/>
                  </a:lnTo>
                  <a:cubicBezTo>
                    <a:pt x="26230" y="15691"/>
                    <a:pt x="26624" y="16097"/>
                    <a:pt x="26878" y="16338"/>
                  </a:cubicBezTo>
                  <a:lnTo>
                    <a:pt x="26878" y="16338"/>
                  </a:lnTo>
                  <a:lnTo>
                    <a:pt x="26878" y="16338"/>
                  </a:lnTo>
                  <a:cubicBezTo>
                    <a:pt x="26903" y="16072"/>
                    <a:pt x="26903" y="15767"/>
                    <a:pt x="26903" y="15475"/>
                  </a:cubicBezTo>
                  <a:lnTo>
                    <a:pt x="26903" y="15475"/>
                  </a:lnTo>
                  <a:lnTo>
                    <a:pt x="26903" y="15475"/>
                  </a:lnTo>
                  <a:cubicBezTo>
                    <a:pt x="26903" y="14357"/>
                    <a:pt x="26903" y="13290"/>
                    <a:pt x="27741" y="13290"/>
                  </a:cubicBezTo>
                  <a:lnTo>
                    <a:pt x="27741" y="13290"/>
                  </a:lnTo>
                  <a:lnTo>
                    <a:pt x="27869" y="13316"/>
                  </a:lnTo>
                  <a:lnTo>
                    <a:pt x="27869" y="13316"/>
                  </a:lnTo>
                  <a:lnTo>
                    <a:pt x="27869" y="13316"/>
                  </a:lnTo>
                  <a:cubicBezTo>
                    <a:pt x="28212" y="13392"/>
                    <a:pt x="28491" y="13684"/>
                    <a:pt x="28884" y="14319"/>
                  </a:cubicBezTo>
                  <a:lnTo>
                    <a:pt x="28884" y="14319"/>
                  </a:lnTo>
                  <a:lnTo>
                    <a:pt x="28884" y="14319"/>
                  </a:lnTo>
                  <a:cubicBezTo>
                    <a:pt x="28834" y="14090"/>
                    <a:pt x="28758" y="13913"/>
                    <a:pt x="28732" y="13748"/>
                  </a:cubicBezTo>
                  <a:lnTo>
                    <a:pt x="28732" y="13748"/>
                  </a:lnTo>
                  <a:lnTo>
                    <a:pt x="28732" y="13748"/>
                  </a:lnTo>
                  <a:cubicBezTo>
                    <a:pt x="28542" y="13049"/>
                    <a:pt x="28389" y="12503"/>
                    <a:pt x="28580" y="11576"/>
                  </a:cubicBezTo>
                  <a:lnTo>
                    <a:pt x="28580" y="11576"/>
                  </a:lnTo>
                  <a:lnTo>
                    <a:pt x="28580" y="11576"/>
                  </a:lnTo>
                  <a:cubicBezTo>
                    <a:pt x="28681" y="11030"/>
                    <a:pt x="28631" y="10484"/>
                    <a:pt x="28580" y="9950"/>
                  </a:cubicBezTo>
                  <a:lnTo>
                    <a:pt x="28580" y="9950"/>
                  </a:lnTo>
                  <a:lnTo>
                    <a:pt x="28580" y="9950"/>
                  </a:lnTo>
                  <a:cubicBezTo>
                    <a:pt x="28542" y="9315"/>
                    <a:pt x="28491" y="8642"/>
                    <a:pt x="28732" y="8007"/>
                  </a:cubicBezTo>
                  <a:lnTo>
                    <a:pt x="28732" y="8007"/>
                  </a:lnTo>
                  <a:lnTo>
                    <a:pt x="28732" y="8007"/>
                  </a:lnTo>
                  <a:cubicBezTo>
                    <a:pt x="28834" y="7779"/>
                    <a:pt x="28884" y="7410"/>
                    <a:pt x="28884" y="7055"/>
                  </a:cubicBezTo>
                  <a:lnTo>
                    <a:pt x="28884" y="7055"/>
                  </a:lnTo>
                  <a:lnTo>
                    <a:pt x="28884" y="7055"/>
                  </a:lnTo>
                  <a:cubicBezTo>
                    <a:pt x="28910" y="6559"/>
                    <a:pt x="28961" y="5772"/>
                    <a:pt x="29646" y="5772"/>
                  </a:cubicBezTo>
                  <a:lnTo>
                    <a:pt x="29646" y="5772"/>
                  </a:lnTo>
                  <a:lnTo>
                    <a:pt x="29646" y="5772"/>
                  </a:lnTo>
                  <a:cubicBezTo>
                    <a:pt x="30002" y="5772"/>
                    <a:pt x="30294" y="6026"/>
                    <a:pt x="30548" y="6267"/>
                  </a:cubicBezTo>
                  <a:lnTo>
                    <a:pt x="30548" y="6267"/>
                  </a:lnTo>
                  <a:lnTo>
                    <a:pt x="30548" y="6267"/>
                  </a:lnTo>
                  <a:cubicBezTo>
                    <a:pt x="31094" y="6839"/>
                    <a:pt x="31755" y="7563"/>
                    <a:pt x="32288" y="8160"/>
                  </a:cubicBezTo>
                  <a:lnTo>
                    <a:pt x="32288" y="8160"/>
                  </a:lnTo>
                  <a:lnTo>
                    <a:pt x="32288" y="8160"/>
                  </a:lnTo>
                  <a:cubicBezTo>
                    <a:pt x="32631" y="8528"/>
                    <a:pt x="33050" y="8985"/>
                    <a:pt x="33126" y="9061"/>
                  </a:cubicBezTo>
                  <a:lnTo>
                    <a:pt x="33126" y="9061"/>
                  </a:lnTo>
                  <a:lnTo>
                    <a:pt x="33126" y="9061"/>
                  </a:lnTo>
                  <a:cubicBezTo>
                    <a:pt x="33279" y="9176"/>
                    <a:pt x="33367" y="9315"/>
                    <a:pt x="33520" y="9506"/>
                  </a:cubicBezTo>
                  <a:lnTo>
                    <a:pt x="33520" y="9506"/>
                  </a:lnTo>
                  <a:lnTo>
                    <a:pt x="33520" y="9506"/>
                  </a:lnTo>
                  <a:cubicBezTo>
                    <a:pt x="33622" y="9671"/>
                    <a:pt x="33888" y="10039"/>
                    <a:pt x="34041" y="10192"/>
                  </a:cubicBezTo>
                  <a:lnTo>
                    <a:pt x="34041" y="10192"/>
                  </a:lnTo>
                  <a:lnTo>
                    <a:pt x="34041" y="10192"/>
                  </a:lnTo>
                  <a:cubicBezTo>
                    <a:pt x="34041" y="10166"/>
                    <a:pt x="34041" y="10166"/>
                    <a:pt x="34041" y="10141"/>
                  </a:cubicBezTo>
                  <a:lnTo>
                    <a:pt x="34041" y="10141"/>
                  </a:lnTo>
                  <a:lnTo>
                    <a:pt x="34041" y="10141"/>
                  </a:lnTo>
                  <a:cubicBezTo>
                    <a:pt x="34168" y="9899"/>
                    <a:pt x="34244" y="9696"/>
                    <a:pt x="34320" y="9506"/>
                  </a:cubicBezTo>
                  <a:lnTo>
                    <a:pt x="34320" y="9506"/>
                  </a:lnTo>
                  <a:lnTo>
                    <a:pt x="34320" y="9506"/>
                  </a:lnTo>
                  <a:cubicBezTo>
                    <a:pt x="34536" y="8883"/>
                    <a:pt x="34790" y="8172"/>
                    <a:pt x="35780" y="8172"/>
                  </a:cubicBezTo>
                  <a:lnTo>
                    <a:pt x="35780" y="8172"/>
                  </a:lnTo>
                  <a:lnTo>
                    <a:pt x="35780" y="8172"/>
                  </a:lnTo>
                  <a:cubicBezTo>
                    <a:pt x="35933" y="8172"/>
                    <a:pt x="36123" y="8198"/>
                    <a:pt x="36377" y="8236"/>
                  </a:cubicBezTo>
                  <a:lnTo>
                    <a:pt x="36377" y="8236"/>
                  </a:lnTo>
                  <a:lnTo>
                    <a:pt x="36377" y="8236"/>
                  </a:lnTo>
                  <a:cubicBezTo>
                    <a:pt x="36771" y="8325"/>
                    <a:pt x="37165" y="8287"/>
                    <a:pt x="37571" y="8236"/>
                  </a:cubicBezTo>
                  <a:lnTo>
                    <a:pt x="37571" y="8236"/>
                  </a:lnTo>
                  <a:lnTo>
                    <a:pt x="37571" y="8236"/>
                  </a:lnTo>
                  <a:cubicBezTo>
                    <a:pt x="37812" y="8198"/>
                    <a:pt x="38092" y="8172"/>
                    <a:pt x="38333" y="8172"/>
                  </a:cubicBezTo>
                  <a:lnTo>
                    <a:pt x="38333" y="8172"/>
                  </a:lnTo>
                  <a:lnTo>
                    <a:pt x="38333" y="8172"/>
                  </a:lnTo>
                  <a:cubicBezTo>
                    <a:pt x="38854" y="8172"/>
                    <a:pt x="39628" y="8287"/>
                    <a:pt x="40175" y="9226"/>
                  </a:cubicBezTo>
                  <a:lnTo>
                    <a:pt x="40175" y="9226"/>
                  </a:lnTo>
                  <a:lnTo>
                    <a:pt x="40175" y="9226"/>
                  </a:lnTo>
                  <a:cubicBezTo>
                    <a:pt x="40467" y="9760"/>
                    <a:pt x="40759" y="9938"/>
                    <a:pt x="41064" y="10141"/>
                  </a:cubicBezTo>
                  <a:lnTo>
                    <a:pt x="41064" y="10141"/>
                  </a:lnTo>
                  <a:lnTo>
                    <a:pt x="41064" y="10141"/>
                  </a:lnTo>
                  <a:cubicBezTo>
                    <a:pt x="41483" y="10408"/>
                    <a:pt x="41927" y="10712"/>
                    <a:pt x="42207" y="11677"/>
                  </a:cubicBezTo>
                  <a:lnTo>
                    <a:pt x="42207" y="11677"/>
                  </a:lnTo>
                  <a:lnTo>
                    <a:pt x="42334" y="12147"/>
                  </a:lnTo>
                  <a:lnTo>
                    <a:pt x="42334" y="12147"/>
                  </a:lnTo>
                  <a:lnTo>
                    <a:pt x="42334" y="12147"/>
                  </a:lnTo>
                  <a:cubicBezTo>
                    <a:pt x="42422" y="12503"/>
                    <a:pt x="42550" y="12960"/>
                    <a:pt x="42651" y="13316"/>
                  </a:cubicBezTo>
                  <a:lnTo>
                    <a:pt x="42651" y="13316"/>
                  </a:lnTo>
                  <a:lnTo>
                    <a:pt x="42651" y="13316"/>
                  </a:lnTo>
                  <a:cubicBezTo>
                    <a:pt x="42968" y="12630"/>
                    <a:pt x="43299" y="12376"/>
                    <a:pt x="43692" y="12097"/>
                  </a:cubicBezTo>
                  <a:lnTo>
                    <a:pt x="43692" y="12097"/>
                  </a:lnTo>
                  <a:lnTo>
                    <a:pt x="43692" y="12097"/>
                  </a:lnTo>
                  <a:cubicBezTo>
                    <a:pt x="43845" y="11982"/>
                    <a:pt x="44010" y="11855"/>
                    <a:pt x="44213" y="11614"/>
                  </a:cubicBezTo>
                  <a:lnTo>
                    <a:pt x="44213" y="11614"/>
                  </a:lnTo>
                  <a:lnTo>
                    <a:pt x="44213" y="11614"/>
                  </a:lnTo>
                  <a:cubicBezTo>
                    <a:pt x="44391" y="11411"/>
                    <a:pt x="44454" y="11207"/>
                    <a:pt x="44530" y="11042"/>
                  </a:cubicBezTo>
                  <a:lnTo>
                    <a:pt x="44530" y="11042"/>
                  </a:lnTo>
                  <a:lnTo>
                    <a:pt x="44530" y="11042"/>
                  </a:lnTo>
                  <a:cubicBezTo>
                    <a:pt x="44657" y="10789"/>
                    <a:pt x="44835" y="10344"/>
                    <a:pt x="45407" y="10344"/>
                  </a:cubicBezTo>
                  <a:lnTo>
                    <a:pt x="45407" y="10344"/>
                  </a:lnTo>
                  <a:lnTo>
                    <a:pt x="45407" y="10344"/>
                  </a:lnTo>
                  <a:cubicBezTo>
                    <a:pt x="45597" y="10344"/>
                    <a:pt x="45826" y="10408"/>
                    <a:pt x="46118" y="10522"/>
                  </a:cubicBezTo>
                  <a:lnTo>
                    <a:pt x="46118" y="10522"/>
                  </a:lnTo>
                  <a:lnTo>
                    <a:pt x="46118" y="10522"/>
                  </a:lnTo>
                  <a:cubicBezTo>
                    <a:pt x="46550" y="10674"/>
                    <a:pt x="46918" y="10915"/>
                    <a:pt x="47261" y="11131"/>
                  </a:cubicBezTo>
                  <a:lnTo>
                    <a:pt x="47261" y="11131"/>
                  </a:lnTo>
                  <a:lnTo>
                    <a:pt x="47261" y="11131"/>
                  </a:lnTo>
                  <a:cubicBezTo>
                    <a:pt x="47337" y="11169"/>
                    <a:pt x="47439" y="11233"/>
                    <a:pt x="47515" y="11284"/>
                  </a:cubicBezTo>
                  <a:lnTo>
                    <a:pt x="47515" y="11284"/>
                  </a:lnTo>
                  <a:lnTo>
                    <a:pt x="47515" y="11284"/>
                  </a:lnTo>
                  <a:cubicBezTo>
                    <a:pt x="47515" y="11169"/>
                    <a:pt x="47464" y="11106"/>
                    <a:pt x="47413" y="11030"/>
                  </a:cubicBezTo>
                  <a:lnTo>
                    <a:pt x="47413" y="11030"/>
                  </a:lnTo>
                  <a:lnTo>
                    <a:pt x="47413" y="11030"/>
                  </a:lnTo>
                  <a:cubicBezTo>
                    <a:pt x="47185" y="10560"/>
                    <a:pt x="47134" y="10204"/>
                    <a:pt x="47591" y="9277"/>
                  </a:cubicBezTo>
                  <a:lnTo>
                    <a:pt x="47591" y="9277"/>
                  </a:lnTo>
                  <a:lnTo>
                    <a:pt x="47591" y="9277"/>
                  </a:lnTo>
                  <a:cubicBezTo>
                    <a:pt x="47756" y="8947"/>
                    <a:pt x="47858" y="8642"/>
                    <a:pt x="47960" y="8350"/>
                  </a:cubicBezTo>
                  <a:lnTo>
                    <a:pt x="47960" y="8350"/>
                  </a:lnTo>
                  <a:lnTo>
                    <a:pt x="47960" y="8350"/>
                  </a:lnTo>
                  <a:cubicBezTo>
                    <a:pt x="48226" y="7639"/>
                    <a:pt x="48480" y="6966"/>
                    <a:pt x="49179" y="6966"/>
                  </a:cubicBezTo>
                  <a:lnTo>
                    <a:pt x="49179" y="6966"/>
                  </a:lnTo>
                  <a:lnTo>
                    <a:pt x="49179" y="6966"/>
                  </a:lnTo>
                  <a:cubicBezTo>
                    <a:pt x="49496" y="6966"/>
                    <a:pt x="49788" y="7118"/>
                    <a:pt x="50144" y="7436"/>
                  </a:cubicBezTo>
                  <a:lnTo>
                    <a:pt x="50144" y="7436"/>
                  </a:lnTo>
                  <a:lnTo>
                    <a:pt x="50144" y="7436"/>
                  </a:lnTo>
                  <a:cubicBezTo>
                    <a:pt x="50614" y="7842"/>
                    <a:pt x="51033" y="8033"/>
                    <a:pt x="51427" y="8236"/>
                  </a:cubicBezTo>
                  <a:lnTo>
                    <a:pt x="51427" y="8236"/>
                  </a:lnTo>
                  <a:lnTo>
                    <a:pt x="51427" y="8236"/>
                  </a:lnTo>
                  <a:cubicBezTo>
                    <a:pt x="51922" y="8477"/>
                    <a:pt x="52392" y="8680"/>
                    <a:pt x="52747" y="9201"/>
                  </a:cubicBezTo>
                  <a:lnTo>
                    <a:pt x="52747" y="9201"/>
                  </a:lnTo>
                  <a:lnTo>
                    <a:pt x="52747" y="9201"/>
                  </a:lnTo>
                  <a:cubicBezTo>
                    <a:pt x="52938" y="9442"/>
                    <a:pt x="53242" y="9823"/>
                    <a:pt x="53560" y="10166"/>
                  </a:cubicBezTo>
                  <a:lnTo>
                    <a:pt x="53560" y="10166"/>
                  </a:lnTo>
                  <a:lnTo>
                    <a:pt x="53560" y="10166"/>
                  </a:lnTo>
                  <a:cubicBezTo>
                    <a:pt x="53611" y="9861"/>
                    <a:pt x="53738" y="9506"/>
                    <a:pt x="54030" y="9150"/>
                  </a:cubicBezTo>
                  <a:lnTo>
                    <a:pt x="54030" y="9150"/>
                  </a:lnTo>
                  <a:lnTo>
                    <a:pt x="54030" y="9150"/>
                  </a:lnTo>
                  <a:cubicBezTo>
                    <a:pt x="54931" y="8007"/>
                    <a:pt x="55351" y="7982"/>
                    <a:pt x="56570" y="7982"/>
                  </a:cubicBezTo>
                  <a:lnTo>
                    <a:pt x="56570" y="7982"/>
                  </a:lnTo>
                  <a:lnTo>
                    <a:pt x="56570" y="7982"/>
                  </a:lnTo>
                  <a:cubicBezTo>
                    <a:pt x="56735" y="7982"/>
                    <a:pt x="56887" y="8007"/>
                    <a:pt x="57065" y="8096"/>
                  </a:cubicBezTo>
                  <a:lnTo>
                    <a:pt x="57065" y="8096"/>
                  </a:lnTo>
                  <a:lnTo>
                    <a:pt x="57065" y="8096"/>
                  </a:lnTo>
                  <a:cubicBezTo>
                    <a:pt x="56887" y="6077"/>
                    <a:pt x="56887" y="5988"/>
                    <a:pt x="57040" y="513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19" name="Freeform: Shape 618">
              <a:extLst>
                <a:ext uri="{FF2B5EF4-FFF2-40B4-BE49-F238E27FC236}">
                  <a16:creationId xmlns:a16="http://schemas.microsoft.com/office/drawing/2014/main" id="{C7FFCB7B-448D-4451-A86B-A3BDD091C9E2}"/>
                </a:ext>
              </a:extLst>
            </p:cNvPr>
            <p:cNvSpPr/>
            <p:nvPr/>
          </p:nvSpPr>
          <p:spPr>
            <a:xfrm flipV="1">
              <a:off x="8715544" y="2293028"/>
              <a:ext cx="5122" cy="4610"/>
            </a:xfrm>
            <a:custGeom>
              <a:avLst/>
              <a:gdLst>
                <a:gd name="connsiteX0" fmla="*/ 101 w 5122"/>
                <a:gd name="connsiteY0" fmla="*/ 2662 h 4610"/>
                <a:gd name="connsiteX1" fmla="*/ 203 w 5122"/>
                <a:gd name="connsiteY1" fmla="*/ 2497 h 4610"/>
                <a:gd name="connsiteX2" fmla="*/ 203 w 5122"/>
                <a:gd name="connsiteY2" fmla="*/ 2497 h 4610"/>
                <a:gd name="connsiteX3" fmla="*/ 203 w 5122"/>
                <a:gd name="connsiteY3" fmla="*/ 2497 h 4610"/>
                <a:gd name="connsiteX4" fmla="*/ 507 w 5122"/>
                <a:gd name="connsiteY4" fmla="*/ 1468 h 4610"/>
                <a:gd name="connsiteX5" fmla="*/ 507 w 5122"/>
                <a:gd name="connsiteY5" fmla="*/ 1468 h 4610"/>
                <a:gd name="connsiteX6" fmla="*/ 507 w 5122"/>
                <a:gd name="connsiteY6" fmla="*/ 1468 h 4610"/>
                <a:gd name="connsiteX7" fmla="*/ 1968 w 5122"/>
                <a:gd name="connsiteY7" fmla="*/ 84 h 4610"/>
                <a:gd name="connsiteX8" fmla="*/ 1968 w 5122"/>
                <a:gd name="connsiteY8" fmla="*/ 84 h 4610"/>
                <a:gd name="connsiteX9" fmla="*/ 1968 w 5122"/>
                <a:gd name="connsiteY9" fmla="*/ 84 h 4610"/>
                <a:gd name="connsiteX10" fmla="*/ 2311 w 5122"/>
                <a:gd name="connsiteY10" fmla="*/ 84 h 4610"/>
                <a:gd name="connsiteX11" fmla="*/ 2311 w 5122"/>
                <a:gd name="connsiteY11" fmla="*/ 84 h 4610"/>
                <a:gd name="connsiteX12" fmla="*/ 2311 w 5122"/>
                <a:gd name="connsiteY12" fmla="*/ 84 h 4610"/>
                <a:gd name="connsiteX13" fmla="*/ 5092 w 5122"/>
                <a:gd name="connsiteY13" fmla="*/ 998 h 4610"/>
                <a:gd name="connsiteX14" fmla="*/ 5092 w 5122"/>
                <a:gd name="connsiteY14" fmla="*/ 998 h 4610"/>
                <a:gd name="connsiteX15" fmla="*/ 5092 w 5122"/>
                <a:gd name="connsiteY15" fmla="*/ 998 h 4610"/>
                <a:gd name="connsiteX16" fmla="*/ 5142 w 5122"/>
                <a:gd name="connsiteY16" fmla="*/ 1875 h 4610"/>
                <a:gd name="connsiteX17" fmla="*/ 5142 w 5122"/>
                <a:gd name="connsiteY17" fmla="*/ 1875 h 4610"/>
                <a:gd name="connsiteX18" fmla="*/ 5142 w 5122"/>
                <a:gd name="connsiteY18" fmla="*/ 1875 h 4610"/>
                <a:gd name="connsiteX19" fmla="*/ 3453 w 5122"/>
                <a:gd name="connsiteY19" fmla="*/ 3818 h 4610"/>
                <a:gd name="connsiteX20" fmla="*/ 3453 w 5122"/>
                <a:gd name="connsiteY20" fmla="*/ 3818 h 4610"/>
                <a:gd name="connsiteX21" fmla="*/ 3453 w 5122"/>
                <a:gd name="connsiteY21" fmla="*/ 3818 h 4610"/>
                <a:gd name="connsiteX22" fmla="*/ 3035 w 5122"/>
                <a:gd name="connsiteY22" fmla="*/ 4186 h 4610"/>
                <a:gd name="connsiteX23" fmla="*/ 3035 w 5122"/>
                <a:gd name="connsiteY23" fmla="*/ 4186 h 4610"/>
                <a:gd name="connsiteX24" fmla="*/ 3035 w 5122"/>
                <a:gd name="connsiteY24" fmla="*/ 4186 h 4610"/>
                <a:gd name="connsiteX25" fmla="*/ 1523 w 5122"/>
                <a:gd name="connsiteY25" fmla="*/ 4694 h 4610"/>
                <a:gd name="connsiteX26" fmla="*/ 1523 w 5122"/>
                <a:gd name="connsiteY26" fmla="*/ 4694 h 4610"/>
                <a:gd name="connsiteX27" fmla="*/ 1523 w 5122"/>
                <a:gd name="connsiteY27" fmla="*/ 4694 h 4610"/>
                <a:gd name="connsiteX28" fmla="*/ 253 w 5122"/>
                <a:gd name="connsiteY28" fmla="*/ 4249 h 4610"/>
                <a:gd name="connsiteX29" fmla="*/ 253 w 5122"/>
                <a:gd name="connsiteY29" fmla="*/ 4249 h 4610"/>
                <a:gd name="connsiteX30" fmla="*/ 253 w 5122"/>
                <a:gd name="connsiteY30" fmla="*/ 4249 h 4610"/>
                <a:gd name="connsiteX31" fmla="*/ 177 w 5122"/>
                <a:gd name="connsiteY31" fmla="*/ 3627 h 4610"/>
                <a:gd name="connsiteX32" fmla="*/ 177 w 5122"/>
                <a:gd name="connsiteY32" fmla="*/ 3627 h 4610"/>
                <a:gd name="connsiteX33" fmla="*/ 177 w 5122"/>
                <a:gd name="connsiteY33" fmla="*/ 3627 h 4610"/>
                <a:gd name="connsiteX34" fmla="*/ 152 w 5122"/>
                <a:gd name="connsiteY34" fmla="*/ 2852 h 4610"/>
                <a:gd name="connsiteX35" fmla="*/ 152 w 5122"/>
                <a:gd name="connsiteY35" fmla="*/ 2852 h 4610"/>
                <a:gd name="connsiteX36" fmla="*/ 101 w 5122"/>
                <a:gd name="connsiteY36" fmla="*/ 2662 h 4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5122" h="4610">
                  <a:moveTo>
                    <a:pt x="101" y="2662"/>
                  </a:moveTo>
                  <a:lnTo>
                    <a:pt x="203" y="2497"/>
                  </a:lnTo>
                  <a:lnTo>
                    <a:pt x="203" y="2497"/>
                  </a:lnTo>
                  <a:lnTo>
                    <a:pt x="203" y="2497"/>
                  </a:lnTo>
                  <a:cubicBezTo>
                    <a:pt x="380" y="2116"/>
                    <a:pt x="456" y="1773"/>
                    <a:pt x="507" y="1468"/>
                  </a:cubicBezTo>
                  <a:lnTo>
                    <a:pt x="507" y="1468"/>
                  </a:lnTo>
                  <a:lnTo>
                    <a:pt x="507" y="1468"/>
                  </a:lnTo>
                  <a:cubicBezTo>
                    <a:pt x="596" y="884"/>
                    <a:pt x="749" y="84"/>
                    <a:pt x="1968" y="84"/>
                  </a:cubicBezTo>
                  <a:lnTo>
                    <a:pt x="1968" y="84"/>
                  </a:lnTo>
                  <a:lnTo>
                    <a:pt x="1968" y="84"/>
                  </a:lnTo>
                  <a:cubicBezTo>
                    <a:pt x="2095" y="84"/>
                    <a:pt x="2184" y="84"/>
                    <a:pt x="2311" y="84"/>
                  </a:cubicBezTo>
                  <a:lnTo>
                    <a:pt x="2311" y="84"/>
                  </a:lnTo>
                  <a:lnTo>
                    <a:pt x="2311" y="84"/>
                  </a:lnTo>
                  <a:cubicBezTo>
                    <a:pt x="4000" y="236"/>
                    <a:pt x="4736" y="478"/>
                    <a:pt x="5092" y="998"/>
                  </a:cubicBezTo>
                  <a:lnTo>
                    <a:pt x="5092" y="998"/>
                  </a:lnTo>
                  <a:lnTo>
                    <a:pt x="5092" y="998"/>
                  </a:lnTo>
                  <a:cubicBezTo>
                    <a:pt x="5244" y="1240"/>
                    <a:pt x="5270" y="1557"/>
                    <a:pt x="5142" y="1875"/>
                  </a:cubicBezTo>
                  <a:lnTo>
                    <a:pt x="5142" y="1875"/>
                  </a:lnTo>
                  <a:lnTo>
                    <a:pt x="5142" y="1875"/>
                  </a:lnTo>
                  <a:cubicBezTo>
                    <a:pt x="4889" y="2522"/>
                    <a:pt x="4101" y="3233"/>
                    <a:pt x="3453" y="3818"/>
                  </a:cubicBezTo>
                  <a:lnTo>
                    <a:pt x="3453" y="3818"/>
                  </a:lnTo>
                  <a:lnTo>
                    <a:pt x="3453" y="3818"/>
                  </a:lnTo>
                  <a:cubicBezTo>
                    <a:pt x="3301" y="3957"/>
                    <a:pt x="3149" y="4084"/>
                    <a:pt x="3035" y="4186"/>
                  </a:cubicBezTo>
                  <a:lnTo>
                    <a:pt x="3035" y="4186"/>
                  </a:lnTo>
                  <a:lnTo>
                    <a:pt x="3035" y="4186"/>
                  </a:lnTo>
                  <a:cubicBezTo>
                    <a:pt x="2565" y="4630"/>
                    <a:pt x="1815" y="4694"/>
                    <a:pt x="1523" y="4694"/>
                  </a:cubicBezTo>
                  <a:lnTo>
                    <a:pt x="1523" y="4694"/>
                  </a:lnTo>
                  <a:lnTo>
                    <a:pt x="1523" y="4694"/>
                  </a:lnTo>
                  <a:cubicBezTo>
                    <a:pt x="1168" y="4694"/>
                    <a:pt x="520" y="4630"/>
                    <a:pt x="253" y="4249"/>
                  </a:cubicBezTo>
                  <a:lnTo>
                    <a:pt x="253" y="4249"/>
                  </a:lnTo>
                  <a:lnTo>
                    <a:pt x="253" y="4249"/>
                  </a:lnTo>
                  <a:cubicBezTo>
                    <a:pt x="126" y="4072"/>
                    <a:pt x="101" y="3843"/>
                    <a:pt x="177" y="3627"/>
                  </a:cubicBezTo>
                  <a:lnTo>
                    <a:pt x="177" y="3627"/>
                  </a:lnTo>
                  <a:lnTo>
                    <a:pt x="177" y="3627"/>
                  </a:lnTo>
                  <a:cubicBezTo>
                    <a:pt x="228" y="3449"/>
                    <a:pt x="177" y="3056"/>
                    <a:pt x="152" y="2852"/>
                  </a:cubicBezTo>
                  <a:lnTo>
                    <a:pt x="152" y="2852"/>
                  </a:lnTo>
                  <a:lnTo>
                    <a:pt x="101" y="2662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20" name="Freeform: Shape 619">
              <a:extLst>
                <a:ext uri="{FF2B5EF4-FFF2-40B4-BE49-F238E27FC236}">
                  <a16:creationId xmlns:a16="http://schemas.microsoft.com/office/drawing/2014/main" id="{0626390F-C9DD-F653-BE5F-E57EB3F6B146}"/>
                </a:ext>
              </a:extLst>
            </p:cNvPr>
            <p:cNvSpPr/>
            <p:nvPr/>
          </p:nvSpPr>
          <p:spPr>
            <a:xfrm flipV="1">
              <a:off x="8723242" y="2292635"/>
              <a:ext cx="2270" cy="3886"/>
            </a:xfrm>
            <a:custGeom>
              <a:avLst/>
              <a:gdLst>
                <a:gd name="connsiteX0" fmla="*/ 1064 w 2270"/>
                <a:gd name="connsiteY0" fmla="*/ 3970 h 3886"/>
                <a:gd name="connsiteX1" fmla="*/ 442 w 2270"/>
                <a:gd name="connsiteY1" fmla="*/ 2497 h 3886"/>
                <a:gd name="connsiteX2" fmla="*/ 442 w 2270"/>
                <a:gd name="connsiteY2" fmla="*/ 2497 h 3886"/>
                <a:gd name="connsiteX3" fmla="*/ 391 w 2270"/>
                <a:gd name="connsiteY3" fmla="*/ 2268 h 3886"/>
                <a:gd name="connsiteX4" fmla="*/ 391 w 2270"/>
                <a:gd name="connsiteY4" fmla="*/ 2268 h 3886"/>
                <a:gd name="connsiteX5" fmla="*/ 391 w 2270"/>
                <a:gd name="connsiteY5" fmla="*/ 2268 h 3886"/>
                <a:gd name="connsiteX6" fmla="*/ 238 w 2270"/>
                <a:gd name="connsiteY6" fmla="*/ 1684 h 3886"/>
                <a:gd name="connsiteX7" fmla="*/ 238 w 2270"/>
                <a:gd name="connsiteY7" fmla="*/ 1684 h 3886"/>
                <a:gd name="connsiteX8" fmla="*/ 238 w 2270"/>
                <a:gd name="connsiteY8" fmla="*/ 1684 h 3886"/>
                <a:gd name="connsiteX9" fmla="*/ 238 w 2270"/>
                <a:gd name="connsiteY9" fmla="*/ 338 h 3886"/>
                <a:gd name="connsiteX10" fmla="*/ 238 w 2270"/>
                <a:gd name="connsiteY10" fmla="*/ 338 h 3886"/>
                <a:gd name="connsiteX11" fmla="*/ 493 w 2270"/>
                <a:gd name="connsiteY11" fmla="*/ 84 h 3886"/>
                <a:gd name="connsiteX12" fmla="*/ 493 w 2270"/>
                <a:gd name="connsiteY12" fmla="*/ 84 h 3886"/>
                <a:gd name="connsiteX13" fmla="*/ 747 w 2270"/>
                <a:gd name="connsiteY13" fmla="*/ 84 h 3886"/>
                <a:gd name="connsiteX14" fmla="*/ 747 w 2270"/>
                <a:gd name="connsiteY14" fmla="*/ 84 h 3886"/>
                <a:gd name="connsiteX15" fmla="*/ 747 w 2270"/>
                <a:gd name="connsiteY15" fmla="*/ 84 h 3886"/>
                <a:gd name="connsiteX16" fmla="*/ 1217 w 2270"/>
                <a:gd name="connsiteY16" fmla="*/ 223 h 3886"/>
                <a:gd name="connsiteX17" fmla="*/ 1217 w 2270"/>
                <a:gd name="connsiteY17" fmla="*/ 223 h 3886"/>
                <a:gd name="connsiteX18" fmla="*/ 1217 w 2270"/>
                <a:gd name="connsiteY18" fmla="*/ 223 h 3886"/>
                <a:gd name="connsiteX19" fmla="*/ 1534 w 2270"/>
                <a:gd name="connsiteY19" fmla="*/ 338 h 3886"/>
                <a:gd name="connsiteX20" fmla="*/ 1534 w 2270"/>
                <a:gd name="connsiteY20" fmla="*/ 338 h 3886"/>
                <a:gd name="connsiteX21" fmla="*/ 1534 w 2270"/>
                <a:gd name="connsiteY21" fmla="*/ 338 h 3886"/>
                <a:gd name="connsiteX22" fmla="*/ 2372 w 2270"/>
                <a:gd name="connsiteY22" fmla="*/ 1468 h 3886"/>
                <a:gd name="connsiteX23" fmla="*/ 2372 w 2270"/>
                <a:gd name="connsiteY23" fmla="*/ 1468 h 3886"/>
                <a:gd name="connsiteX24" fmla="*/ 2372 w 2270"/>
                <a:gd name="connsiteY24" fmla="*/ 1468 h 3886"/>
                <a:gd name="connsiteX25" fmla="*/ 1610 w 2270"/>
                <a:gd name="connsiteY25" fmla="*/ 3398 h 3886"/>
                <a:gd name="connsiteX26" fmla="*/ 1610 w 2270"/>
                <a:gd name="connsiteY26" fmla="*/ 3398 h 3886"/>
                <a:gd name="connsiteX27" fmla="*/ 1064 w 2270"/>
                <a:gd name="connsiteY27" fmla="*/ 3970 h 38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2270" h="3886">
                  <a:moveTo>
                    <a:pt x="1064" y="3970"/>
                  </a:moveTo>
                  <a:lnTo>
                    <a:pt x="442" y="2497"/>
                  </a:lnTo>
                  <a:lnTo>
                    <a:pt x="442" y="2497"/>
                  </a:lnTo>
                  <a:lnTo>
                    <a:pt x="391" y="2268"/>
                  </a:lnTo>
                  <a:lnTo>
                    <a:pt x="391" y="2268"/>
                  </a:lnTo>
                  <a:lnTo>
                    <a:pt x="391" y="2268"/>
                  </a:lnTo>
                  <a:cubicBezTo>
                    <a:pt x="391" y="2166"/>
                    <a:pt x="315" y="1887"/>
                    <a:pt x="238" y="1684"/>
                  </a:cubicBezTo>
                  <a:lnTo>
                    <a:pt x="238" y="1684"/>
                  </a:lnTo>
                  <a:lnTo>
                    <a:pt x="238" y="1684"/>
                  </a:lnTo>
                  <a:cubicBezTo>
                    <a:pt x="124" y="1113"/>
                    <a:pt x="-3" y="655"/>
                    <a:pt x="238" y="338"/>
                  </a:cubicBezTo>
                  <a:lnTo>
                    <a:pt x="238" y="338"/>
                  </a:lnTo>
                  <a:lnTo>
                    <a:pt x="493" y="84"/>
                  </a:lnTo>
                  <a:lnTo>
                    <a:pt x="493" y="84"/>
                  </a:lnTo>
                  <a:lnTo>
                    <a:pt x="747" y="84"/>
                  </a:lnTo>
                  <a:lnTo>
                    <a:pt x="747" y="84"/>
                  </a:lnTo>
                  <a:lnTo>
                    <a:pt x="747" y="84"/>
                  </a:lnTo>
                  <a:cubicBezTo>
                    <a:pt x="886" y="84"/>
                    <a:pt x="1039" y="147"/>
                    <a:pt x="1217" y="223"/>
                  </a:cubicBezTo>
                  <a:lnTo>
                    <a:pt x="1217" y="223"/>
                  </a:lnTo>
                  <a:lnTo>
                    <a:pt x="1217" y="223"/>
                  </a:lnTo>
                  <a:cubicBezTo>
                    <a:pt x="1331" y="338"/>
                    <a:pt x="1433" y="338"/>
                    <a:pt x="1534" y="338"/>
                  </a:cubicBezTo>
                  <a:lnTo>
                    <a:pt x="1534" y="338"/>
                  </a:lnTo>
                  <a:lnTo>
                    <a:pt x="1534" y="338"/>
                  </a:lnTo>
                  <a:cubicBezTo>
                    <a:pt x="2372" y="351"/>
                    <a:pt x="2372" y="1074"/>
                    <a:pt x="2372" y="1468"/>
                  </a:cubicBezTo>
                  <a:lnTo>
                    <a:pt x="2372" y="1468"/>
                  </a:lnTo>
                  <a:lnTo>
                    <a:pt x="2372" y="1468"/>
                  </a:lnTo>
                  <a:cubicBezTo>
                    <a:pt x="2372" y="2649"/>
                    <a:pt x="1661" y="3373"/>
                    <a:pt x="1610" y="3398"/>
                  </a:cubicBezTo>
                  <a:lnTo>
                    <a:pt x="1610" y="3398"/>
                  </a:lnTo>
                  <a:lnTo>
                    <a:pt x="1064" y="3970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21" name="Freeform: Shape 620">
              <a:extLst>
                <a:ext uri="{FF2B5EF4-FFF2-40B4-BE49-F238E27FC236}">
                  <a16:creationId xmlns:a16="http://schemas.microsoft.com/office/drawing/2014/main" id="{8A815A52-A323-445C-B9CF-5A8EC3E364D5}"/>
                </a:ext>
              </a:extLst>
            </p:cNvPr>
            <p:cNvSpPr/>
            <p:nvPr/>
          </p:nvSpPr>
          <p:spPr>
            <a:xfrm flipV="1">
              <a:off x="8708881" y="2243897"/>
              <a:ext cx="25871" cy="35478"/>
            </a:xfrm>
            <a:custGeom>
              <a:avLst/>
              <a:gdLst>
                <a:gd name="connsiteX0" fmla="*/ 4960 w 25871"/>
                <a:gd name="connsiteY0" fmla="*/ 8967 h 35478"/>
                <a:gd name="connsiteX1" fmla="*/ 3538 w 25871"/>
                <a:gd name="connsiteY1" fmla="*/ 7393 h 35478"/>
                <a:gd name="connsiteX2" fmla="*/ 3538 w 25871"/>
                <a:gd name="connsiteY2" fmla="*/ 7393 h 35478"/>
                <a:gd name="connsiteX3" fmla="*/ 3538 w 25871"/>
                <a:gd name="connsiteY3" fmla="*/ 7393 h 35478"/>
                <a:gd name="connsiteX4" fmla="*/ 2700 w 25871"/>
                <a:gd name="connsiteY4" fmla="*/ 6491 h 35478"/>
                <a:gd name="connsiteX5" fmla="*/ 2700 w 25871"/>
                <a:gd name="connsiteY5" fmla="*/ 6491 h 35478"/>
                <a:gd name="connsiteX6" fmla="*/ 2700 w 25871"/>
                <a:gd name="connsiteY6" fmla="*/ 6491 h 35478"/>
                <a:gd name="connsiteX7" fmla="*/ 985 w 25871"/>
                <a:gd name="connsiteY7" fmla="*/ 3608 h 35478"/>
                <a:gd name="connsiteX8" fmla="*/ 985 w 25871"/>
                <a:gd name="connsiteY8" fmla="*/ 3608 h 35478"/>
                <a:gd name="connsiteX9" fmla="*/ 985 w 25871"/>
                <a:gd name="connsiteY9" fmla="*/ 3608 h 35478"/>
                <a:gd name="connsiteX10" fmla="*/ 439 w 25871"/>
                <a:gd name="connsiteY10" fmla="*/ 2249 h 35478"/>
                <a:gd name="connsiteX11" fmla="*/ 439 w 25871"/>
                <a:gd name="connsiteY11" fmla="*/ 2249 h 35478"/>
                <a:gd name="connsiteX12" fmla="*/ 439 w 25871"/>
                <a:gd name="connsiteY12" fmla="*/ 2249 h 35478"/>
                <a:gd name="connsiteX13" fmla="*/ 173 w 25871"/>
                <a:gd name="connsiteY13" fmla="*/ 954 h 35478"/>
                <a:gd name="connsiteX14" fmla="*/ 173 w 25871"/>
                <a:gd name="connsiteY14" fmla="*/ 954 h 35478"/>
                <a:gd name="connsiteX15" fmla="*/ 173 w 25871"/>
                <a:gd name="connsiteY15" fmla="*/ 954 h 35478"/>
                <a:gd name="connsiteX16" fmla="*/ 693 w 25871"/>
                <a:gd name="connsiteY16" fmla="*/ 548 h 35478"/>
                <a:gd name="connsiteX17" fmla="*/ 693 w 25871"/>
                <a:gd name="connsiteY17" fmla="*/ 548 h 35478"/>
                <a:gd name="connsiteX18" fmla="*/ 693 w 25871"/>
                <a:gd name="connsiteY18" fmla="*/ 548 h 35478"/>
                <a:gd name="connsiteX19" fmla="*/ 985 w 25871"/>
                <a:gd name="connsiteY19" fmla="*/ 408 h 35478"/>
                <a:gd name="connsiteX20" fmla="*/ 985 w 25871"/>
                <a:gd name="connsiteY20" fmla="*/ 408 h 35478"/>
                <a:gd name="connsiteX21" fmla="*/ 985 w 25871"/>
                <a:gd name="connsiteY21" fmla="*/ 408 h 35478"/>
                <a:gd name="connsiteX22" fmla="*/ 1951 w 25871"/>
                <a:gd name="connsiteY22" fmla="*/ 78 h 35478"/>
                <a:gd name="connsiteX23" fmla="*/ 1951 w 25871"/>
                <a:gd name="connsiteY23" fmla="*/ 78 h 35478"/>
                <a:gd name="connsiteX24" fmla="*/ 1951 w 25871"/>
                <a:gd name="connsiteY24" fmla="*/ 78 h 35478"/>
                <a:gd name="connsiteX25" fmla="*/ 3195 w 25871"/>
                <a:gd name="connsiteY25" fmla="*/ 687 h 35478"/>
                <a:gd name="connsiteX26" fmla="*/ 3195 w 25871"/>
                <a:gd name="connsiteY26" fmla="*/ 687 h 35478"/>
                <a:gd name="connsiteX27" fmla="*/ 3195 w 25871"/>
                <a:gd name="connsiteY27" fmla="*/ 687 h 35478"/>
                <a:gd name="connsiteX28" fmla="*/ 4554 w 25871"/>
                <a:gd name="connsiteY28" fmla="*/ 1894 h 35478"/>
                <a:gd name="connsiteX29" fmla="*/ 4554 w 25871"/>
                <a:gd name="connsiteY29" fmla="*/ 1894 h 35478"/>
                <a:gd name="connsiteX30" fmla="*/ 4554 w 25871"/>
                <a:gd name="connsiteY30" fmla="*/ 1894 h 35478"/>
                <a:gd name="connsiteX31" fmla="*/ 5125 w 25871"/>
                <a:gd name="connsiteY31" fmla="*/ 2376 h 35478"/>
                <a:gd name="connsiteX32" fmla="*/ 5125 w 25871"/>
                <a:gd name="connsiteY32" fmla="*/ 2376 h 35478"/>
                <a:gd name="connsiteX33" fmla="*/ 5125 w 25871"/>
                <a:gd name="connsiteY33" fmla="*/ 2376 h 35478"/>
                <a:gd name="connsiteX34" fmla="*/ 6027 w 25871"/>
                <a:gd name="connsiteY34" fmla="*/ 3037 h 35478"/>
                <a:gd name="connsiteX35" fmla="*/ 6027 w 25871"/>
                <a:gd name="connsiteY35" fmla="*/ 3037 h 35478"/>
                <a:gd name="connsiteX36" fmla="*/ 6027 w 25871"/>
                <a:gd name="connsiteY36" fmla="*/ 3037 h 35478"/>
                <a:gd name="connsiteX37" fmla="*/ 7691 w 25871"/>
                <a:gd name="connsiteY37" fmla="*/ 4396 h 35478"/>
                <a:gd name="connsiteX38" fmla="*/ 7691 w 25871"/>
                <a:gd name="connsiteY38" fmla="*/ 4396 h 35478"/>
                <a:gd name="connsiteX39" fmla="*/ 7691 w 25871"/>
                <a:gd name="connsiteY39" fmla="*/ 4396 h 35478"/>
                <a:gd name="connsiteX40" fmla="*/ 8732 w 25871"/>
                <a:gd name="connsiteY40" fmla="*/ 5119 h 35478"/>
                <a:gd name="connsiteX41" fmla="*/ 8732 w 25871"/>
                <a:gd name="connsiteY41" fmla="*/ 5119 h 35478"/>
                <a:gd name="connsiteX42" fmla="*/ 8732 w 25871"/>
                <a:gd name="connsiteY42" fmla="*/ 5119 h 35478"/>
                <a:gd name="connsiteX43" fmla="*/ 9863 w 25871"/>
                <a:gd name="connsiteY43" fmla="*/ 6415 h 35478"/>
                <a:gd name="connsiteX44" fmla="*/ 9863 w 25871"/>
                <a:gd name="connsiteY44" fmla="*/ 6415 h 35478"/>
                <a:gd name="connsiteX45" fmla="*/ 9863 w 25871"/>
                <a:gd name="connsiteY45" fmla="*/ 6415 h 35478"/>
                <a:gd name="connsiteX46" fmla="*/ 11107 w 25871"/>
                <a:gd name="connsiteY46" fmla="*/ 8701 h 35478"/>
                <a:gd name="connsiteX47" fmla="*/ 11107 w 25871"/>
                <a:gd name="connsiteY47" fmla="*/ 8701 h 35478"/>
                <a:gd name="connsiteX48" fmla="*/ 11107 w 25871"/>
                <a:gd name="connsiteY48" fmla="*/ 8701 h 35478"/>
                <a:gd name="connsiteX49" fmla="*/ 15526 w 25871"/>
                <a:gd name="connsiteY49" fmla="*/ 11177 h 35478"/>
                <a:gd name="connsiteX50" fmla="*/ 15526 w 25871"/>
                <a:gd name="connsiteY50" fmla="*/ 11177 h 35478"/>
                <a:gd name="connsiteX51" fmla="*/ 15526 w 25871"/>
                <a:gd name="connsiteY51" fmla="*/ 11177 h 35478"/>
                <a:gd name="connsiteX52" fmla="*/ 15819 w 25871"/>
                <a:gd name="connsiteY52" fmla="*/ 12447 h 35478"/>
                <a:gd name="connsiteX53" fmla="*/ 15819 w 25871"/>
                <a:gd name="connsiteY53" fmla="*/ 12447 h 35478"/>
                <a:gd name="connsiteX54" fmla="*/ 15819 w 25871"/>
                <a:gd name="connsiteY54" fmla="*/ 12447 h 35478"/>
                <a:gd name="connsiteX55" fmla="*/ 16124 w 25871"/>
                <a:gd name="connsiteY55" fmla="*/ 13539 h 35478"/>
                <a:gd name="connsiteX56" fmla="*/ 16124 w 25871"/>
                <a:gd name="connsiteY56" fmla="*/ 13539 h 35478"/>
                <a:gd name="connsiteX57" fmla="*/ 16124 w 25871"/>
                <a:gd name="connsiteY57" fmla="*/ 13539 h 35478"/>
                <a:gd name="connsiteX58" fmla="*/ 16340 w 25871"/>
                <a:gd name="connsiteY58" fmla="*/ 14606 h 35478"/>
                <a:gd name="connsiteX59" fmla="*/ 16340 w 25871"/>
                <a:gd name="connsiteY59" fmla="*/ 14606 h 35478"/>
                <a:gd name="connsiteX60" fmla="*/ 16340 w 25871"/>
                <a:gd name="connsiteY60" fmla="*/ 14606 h 35478"/>
                <a:gd name="connsiteX61" fmla="*/ 16708 w 25871"/>
                <a:gd name="connsiteY61" fmla="*/ 16168 h 35478"/>
                <a:gd name="connsiteX62" fmla="*/ 16708 w 25871"/>
                <a:gd name="connsiteY62" fmla="*/ 16168 h 35478"/>
                <a:gd name="connsiteX63" fmla="*/ 16708 w 25871"/>
                <a:gd name="connsiteY63" fmla="*/ 16168 h 35478"/>
                <a:gd name="connsiteX64" fmla="*/ 17279 w 25871"/>
                <a:gd name="connsiteY64" fmla="*/ 18441 h 35478"/>
                <a:gd name="connsiteX65" fmla="*/ 17279 w 25871"/>
                <a:gd name="connsiteY65" fmla="*/ 18441 h 35478"/>
                <a:gd name="connsiteX66" fmla="*/ 17279 w 25871"/>
                <a:gd name="connsiteY66" fmla="*/ 18441 h 35478"/>
                <a:gd name="connsiteX67" fmla="*/ 17355 w 25871"/>
                <a:gd name="connsiteY67" fmla="*/ 18645 h 35478"/>
                <a:gd name="connsiteX68" fmla="*/ 17355 w 25871"/>
                <a:gd name="connsiteY68" fmla="*/ 18645 h 35478"/>
                <a:gd name="connsiteX69" fmla="*/ 17355 w 25871"/>
                <a:gd name="connsiteY69" fmla="*/ 18645 h 35478"/>
                <a:gd name="connsiteX70" fmla="*/ 17457 w 25871"/>
                <a:gd name="connsiteY70" fmla="*/ 18606 h 35478"/>
                <a:gd name="connsiteX71" fmla="*/ 17457 w 25871"/>
                <a:gd name="connsiteY71" fmla="*/ 18606 h 35478"/>
                <a:gd name="connsiteX72" fmla="*/ 17457 w 25871"/>
                <a:gd name="connsiteY72" fmla="*/ 18606 h 35478"/>
                <a:gd name="connsiteX73" fmla="*/ 17774 w 25871"/>
                <a:gd name="connsiteY73" fmla="*/ 18454 h 35478"/>
                <a:gd name="connsiteX74" fmla="*/ 17774 w 25871"/>
                <a:gd name="connsiteY74" fmla="*/ 18454 h 35478"/>
                <a:gd name="connsiteX75" fmla="*/ 17774 w 25871"/>
                <a:gd name="connsiteY75" fmla="*/ 18454 h 35478"/>
                <a:gd name="connsiteX76" fmla="*/ 18498 w 25871"/>
                <a:gd name="connsiteY76" fmla="*/ 18352 h 35478"/>
                <a:gd name="connsiteX77" fmla="*/ 18498 w 25871"/>
                <a:gd name="connsiteY77" fmla="*/ 18352 h 35478"/>
                <a:gd name="connsiteX78" fmla="*/ 18498 w 25871"/>
                <a:gd name="connsiteY78" fmla="*/ 18352 h 35478"/>
                <a:gd name="connsiteX79" fmla="*/ 19908 w 25871"/>
                <a:gd name="connsiteY79" fmla="*/ 18861 h 35478"/>
                <a:gd name="connsiteX80" fmla="*/ 19908 w 25871"/>
                <a:gd name="connsiteY80" fmla="*/ 18861 h 35478"/>
                <a:gd name="connsiteX81" fmla="*/ 19908 w 25871"/>
                <a:gd name="connsiteY81" fmla="*/ 18861 h 35478"/>
                <a:gd name="connsiteX82" fmla="*/ 20162 w 25871"/>
                <a:gd name="connsiteY82" fmla="*/ 19089 h 35478"/>
                <a:gd name="connsiteX83" fmla="*/ 20162 w 25871"/>
                <a:gd name="connsiteY83" fmla="*/ 19089 h 35478"/>
                <a:gd name="connsiteX84" fmla="*/ 20162 w 25871"/>
                <a:gd name="connsiteY84" fmla="*/ 19089 h 35478"/>
                <a:gd name="connsiteX85" fmla="*/ 21229 w 25871"/>
                <a:gd name="connsiteY85" fmla="*/ 20702 h 35478"/>
                <a:gd name="connsiteX86" fmla="*/ 21229 w 25871"/>
                <a:gd name="connsiteY86" fmla="*/ 20702 h 35478"/>
                <a:gd name="connsiteX87" fmla="*/ 21229 w 25871"/>
                <a:gd name="connsiteY87" fmla="*/ 20702 h 35478"/>
                <a:gd name="connsiteX88" fmla="*/ 22918 w 25871"/>
                <a:gd name="connsiteY88" fmla="*/ 22861 h 35478"/>
                <a:gd name="connsiteX89" fmla="*/ 22918 w 25871"/>
                <a:gd name="connsiteY89" fmla="*/ 22861 h 35478"/>
                <a:gd name="connsiteX90" fmla="*/ 22918 w 25871"/>
                <a:gd name="connsiteY90" fmla="*/ 22861 h 35478"/>
                <a:gd name="connsiteX91" fmla="*/ 23604 w 25871"/>
                <a:gd name="connsiteY91" fmla="*/ 22988 h 35478"/>
                <a:gd name="connsiteX92" fmla="*/ 23604 w 25871"/>
                <a:gd name="connsiteY92" fmla="*/ 22988 h 35478"/>
                <a:gd name="connsiteX93" fmla="*/ 23604 w 25871"/>
                <a:gd name="connsiteY93" fmla="*/ 22988 h 35478"/>
                <a:gd name="connsiteX94" fmla="*/ 25318 w 25871"/>
                <a:gd name="connsiteY94" fmla="*/ 24207 h 35478"/>
                <a:gd name="connsiteX95" fmla="*/ 25318 w 25871"/>
                <a:gd name="connsiteY95" fmla="*/ 24207 h 35478"/>
                <a:gd name="connsiteX96" fmla="*/ 25318 w 25871"/>
                <a:gd name="connsiteY96" fmla="*/ 24207 h 35478"/>
                <a:gd name="connsiteX97" fmla="*/ 25712 w 25871"/>
                <a:gd name="connsiteY97" fmla="*/ 24995 h 35478"/>
                <a:gd name="connsiteX98" fmla="*/ 25712 w 25871"/>
                <a:gd name="connsiteY98" fmla="*/ 24995 h 35478"/>
                <a:gd name="connsiteX99" fmla="*/ 25712 w 25871"/>
                <a:gd name="connsiteY99" fmla="*/ 24995 h 35478"/>
                <a:gd name="connsiteX100" fmla="*/ 25940 w 25871"/>
                <a:gd name="connsiteY100" fmla="*/ 25985 h 35478"/>
                <a:gd name="connsiteX101" fmla="*/ 25940 w 25871"/>
                <a:gd name="connsiteY101" fmla="*/ 25985 h 35478"/>
                <a:gd name="connsiteX102" fmla="*/ 25940 w 25871"/>
                <a:gd name="connsiteY102" fmla="*/ 25985 h 35478"/>
                <a:gd name="connsiteX103" fmla="*/ 25077 w 25871"/>
                <a:gd name="connsiteY103" fmla="*/ 26760 h 35478"/>
                <a:gd name="connsiteX104" fmla="*/ 25077 w 25871"/>
                <a:gd name="connsiteY104" fmla="*/ 26760 h 35478"/>
                <a:gd name="connsiteX105" fmla="*/ 25077 w 25871"/>
                <a:gd name="connsiteY105" fmla="*/ 26760 h 35478"/>
                <a:gd name="connsiteX106" fmla="*/ 24010 w 25871"/>
                <a:gd name="connsiteY106" fmla="*/ 27941 h 35478"/>
                <a:gd name="connsiteX107" fmla="*/ 24010 w 25871"/>
                <a:gd name="connsiteY107" fmla="*/ 27941 h 35478"/>
                <a:gd name="connsiteX108" fmla="*/ 24010 w 25871"/>
                <a:gd name="connsiteY108" fmla="*/ 27941 h 35478"/>
                <a:gd name="connsiteX109" fmla="*/ 23413 w 25871"/>
                <a:gd name="connsiteY109" fmla="*/ 28690 h 35478"/>
                <a:gd name="connsiteX110" fmla="*/ 23413 w 25871"/>
                <a:gd name="connsiteY110" fmla="*/ 28690 h 35478"/>
                <a:gd name="connsiteX111" fmla="*/ 23413 w 25871"/>
                <a:gd name="connsiteY111" fmla="*/ 28690 h 35478"/>
                <a:gd name="connsiteX112" fmla="*/ 22448 w 25871"/>
                <a:gd name="connsiteY112" fmla="*/ 30049 h 35478"/>
                <a:gd name="connsiteX113" fmla="*/ 22448 w 25871"/>
                <a:gd name="connsiteY113" fmla="*/ 30049 h 35478"/>
                <a:gd name="connsiteX114" fmla="*/ 22448 w 25871"/>
                <a:gd name="connsiteY114" fmla="*/ 30049 h 35478"/>
                <a:gd name="connsiteX115" fmla="*/ 22422 w 25871"/>
                <a:gd name="connsiteY115" fmla="*/ 31611 h 35478"/>
                <a:gd name="connsiteX116" fmla="*/ 22422 w 25871"/>
                <a:gd name="connsiteY116" fmla="*/ 31611 h 35478"/>
                <a:gd name="connsiteX117" fmla="*/ 22422 w 25871"/>
                <a:gd name="connsiteY117" fmla="*/ 31611 h 35478"/>
                <a:gd name="connsiteX118" fmla="*/ 22448 w 25871"/>
                <a:gd name="connsiteY118" fmla="*/ 32627 h 35478"/>
                <a:gd name="connsiteX119" fmla="*/ 22448 w 25871"/>
                <a:gd name="connsiteY119" fmla="*/ 32627 h 35478"/>
                <a:gd name="connsiteX120" fmla="*/ 22448 w 25871"/>
                <a:gd name="connsiteY120" fmla="*/ 33097 h 35478"/>
                <a:gd name="connsiteX121" fmla="*/ 22448 w 25871"/>
                <a:gd name="connsiteY121" fmla="*/ 33097 h 35478"/>
                <a:gd name="connsiteX122" fmla="*/ 22448 w 25871"/>
                <a:gd name="connsiteY122" fmla="*/ 33097 h 35478"/>
                <a:gd name="connsiteX123" fmla="*/ 22118 w 25871"/>
                <a:gd name="connsiteY123" fmla="*/ 35357 h 35478"/>
                <a:gd name="connsiteX124" fmla="*/ 22118 w 25871"/>
                <a:gd name="connsiteY124" fmla="*/ 35357 h 35478"/>
                <a:gd name="connsiteX125" fmla="*/ 22118 w 25871"/>
                <a:gd name="connsiteY125" fmla="*/ 35357 h 35478"/>
                <a:gd name="connsiteX126" fmla="*/ 21000 w 25871"/>
                <a:gd name="connsiteY126" fmla="*/ 35256 h 35478"/>
                <a:gd name="connsiteX127" fmla="*/ 21000 w 25871"/>
                <a:gd name="connsiteY127" fmla="*/ 35256 h 35478"/>
                <a:gd name="connsiteX128" fmla="*/ 21000 w 25871"/>
                <a:gd name="connsiteY128" fmla="*/ 35256 h 35478"/>
                <a:gd name="connsiteX129" fmla="*/ 20530 w 25871"/>
                <a:gd name="connsiteY129" fmla="*/ 34887 h 35478"/>
                <a:gd name="connsiteX130" fmla="*/ 20530 w 25871"/>
                <a:gd name="connsiteY130" fmla="*/ 34887 h 35478"/>
                <a:gd name="connsiteX131" fmla="*/ 20530 w 25871"/>
                <a:gd name="connsiteY131" fmla="*/ 34887 h 35478"/>
                <a:gd name="connsiteX132" fmla="*/ 19019 w 25871"/>
                <a:gd name="connsiteY132" fmla="*/ 32779 h 35478"/>
                <a:gd name="connsiteX133" fmla="*/ 19019 w 25871"/>
                <a:gd name="connsiteY133" fmla="*/ 32779 h 35478"/>
                <a:gd name="connsiteX134" fmla="*/ 19019 w 25871"/>
                <a:gd name="connsiteY134" fmla="*/ 32779 h 35478"/>
                <a:gd name="connsiteX135" fmla="*/ 19019 w 25871"/>
                <a:gd name="connsiteY135" fmla="*/ 28792 h 35478"/>
                <a:gd name="connsiteX136" fmla="*/ 19019 w 25871"/>
                <a:gd name="connsiteY136" fmla="*/ 28792 h 35478"/>
                <a:gd name="connsiteX137" fmla="*/ 19019 w 25871"/>
                <a:gd name="connsiteY137" fmla="*/ 28792 h 35478"/>
                <a:gd name="connsiteX138" fmla="*/ 19362 w 25871"/>
                <a:gd name="connsiteY138" fmla="*/ 27865 h 35478"/>
                <a:gd name="connsiteX139" fmla="*/ 19362 w 25871"/>
                <a:gd name="connsiteY139" fmla="*/ 27865 h 35478"/>
                <a:gd name="connsiteX140" fmla="*/ 19362 w 25871"/>
                <a:gd name="connsiteY140" fmla="*/ 27865 h 35478"/>
                <a:gd name="connsiteX141" fmla="*/ 19387 w 25871"/>
                <a:gd name="connsiteY141" fmla="*/ 26226 h 35478"/>
                <a:gd name="connsiteX142" fmla="*/ 19387 w 25871"/>
                <a:gd name="connsiteY142" fmla="*/ 26226 h 35478"/>
                <a:gd name="connsiteX143" fmla="*/ 19387 w 25871"/>
                <a:gd name="connsiteY143" fmla="*/ 26226 h 35478"/>
                <a:gd name="connsiteX144" fmla="*/ 18803 w 25871"/>
                <a:gd name="connsiteY144" fmla="*/ 25477 h 35478"/>
                <a:gd name="connsiteX145" fmla="*/ 18803 w 25871"/>
                <a:gd name="connsiteY145" fmla="*/ 25477 h 35478"/>
                <a:gd name="connsiteX146" fmla="*/ 18803 w 25871"/>
                <a:gd name="connsiteY146" fmla="*/ 25477 h 35478"/>
                <a:gd name="connsiteX147" fmla="*/ 17483 w 25871"/>
                <a:gd name="connsiteY147" fmla="*/ 24537 h 35478"/>
                <a:gd name="connsiteX148" fmla="*/ 17483 w 25871"/>
                <a:gd name="connsiteY148" fmla="*/ 24537 h 35478"/>
                <a:gd name="connsiteX149" fmla="*/ 17483 w 25871"/>
                <a:gd name="connsiteY149" fmla="*/ 24537 h 35478"/>
                <a:gd name="connsiteX150" fmla="*/ 17012 w 25871"/>
                <a:gd name="connsiteY150" fmla="*/ 24499 h 35478"/>
                <a:gd name="connsiteX151" fmla="*/ 17012 w 25871"/>
                <a:gd name="connsiteY151" fmla="*/ 24499 h 35478"/>
                <a:gd name="connsiteX152" fmla="*/ 16619 w 25871"/>
                <a:gd name="connsiteY152" fmla="*/ 24525 h 35478"/>
                <a:gd name="connsiteX153" fmla="*/ 16619 w 25871"/>
                <a:gd name="connsiteY153" fmla="*/ 24525 h 35478"/>
                <a:gd name="connsiteX154" fmla="*/ 16619 w 25871"/>
                <a:gd name="connsiteY154" fmla="*/ 24525 h 35478"/>
                <a:gd name="connsiteX155" fmla="*/ 15692 w 25871"/>
                <a:gd name="connsiteY155" fmla="*/ 23432 h 35478"/>
                <a:gd name="connsiteX156" fmla="*/ 15692 w 25871"/>
                <a:gd name="connsiteY156" fmla="*/ 23432 h 35478"/>
                <a:gd name="connsiteX157" fmla="*/ 15692 w 25871"/>
                <a:gd name="connsiteY157" fmla="*/ 23432 h 35478"/>
                <a:gd name="connsiteX158" fmla="*/ 15844 w 25871"/>
                <a:gd name="connsiteY158" fmla="*/ 22797 h 35478"/>
                <a:gd name="connsiteX159" fmla="*/ 15844 w 25871"/>
                <a:gd name="connsiteY159" fmla="*/ 22797 h 35478"/>
                <a:gd name="connsiteX160" fmla="*/ 15844 w 25871"/>
                <a:gd name="connsiteY160" fmla="*/ 22797 h 35478"/>
                <a:gd name="connsiteX161" fmla="*/ 16619 w 25871"/>
                <a:gd name="connsiteY161" fmla="*/ 22518 h 35478"/>
                <a:gd name="connsiteX162" fmla="*/ 16619 w 25871"/>
                <a:gd name="connsiteY162" fmla="*/ 22518 h 35478"/>
                <a:gd name="connsiteX163" fmla="*/ 16619 w 25871"/>
                <a:gd name="connsiteY163" fmla="*/ 22518 h 35478"/>
                <a:gd name="connsiteX164" fmla="*/ 15844 w 25871"/>
                <a:gd name="connsiteY164" fmla="*/ 21743 h 35478"/>
                <a:gd name="connsiteX165" fmla="*/ 15844 w 25871"/>
                <a:gd name="connsiteY165" fmla="*/ 21743 h 35478"/>
                <a:gd name="connsiteX166" fmla="*/ 15844 w 25871"/>
                <a:gd name="connsiteY166" fmla="*/ 21743 h 35478"/>
                <a:gd name="connsiteX167" fmla="*/ 12250 w 25871"/>
                <a:gd name="connsiteY167" fmla="*/ 17870 h 35478"/>
                <a:gd name="connsiteX168" fmla="*/ 12250 w 25871"/>
                <a:gd name="connsiteY168" fmla="*/ 17870 h 35478"/>
                <a:gd name="connsiteX169" fmla="*/ 12250 w 25871"/>
                <a:gd name="connsiteY169" fmla="*/ 17870 h 35478"/>
                <a:gd name="connsiteX170" fmla="*/ 11082 w 25871"/>
                <a:gd name="connsiteY170" fmla="*/ 16663 h 35478"/>
                <a:gd name="connsiteX171" fmla="*/ 11082 w 25871"/>
                <a:gd name="connsiteY171" fmla="*/ 16663 h 35478"/>
                <a:gd name="connsiteX172" fmla="*/ 11082 w 25871"/>
                <a:gd name="connsiteY172" fmla="*/ 16663 h 35478"/>
                <a:gd name="connsiteX173" fmla="*/ 10663 w 25871"/>
                <a:gd name="connsiteY173" fmla="*/ 16460 h 35478"/>
                <a:gd name="connsiteX174" fmla="*/ 10663 w 25871"/>
                <a:gd name="connsiteY174" fmla="*/ 16460 h 35478"/>
                <a:gd name="connsiteX175" fmla="*/ 10663 w 25871"/>
                <a:gd name="connsiteY175" fmla="*/ 16460 h 35478"/>
                <a:gd name="connsiteX176" fmla="*/ 8821 w 25871"/>
                <a:gd name="connsiteY176" fmla="*/ 14505 h 35478"/>
                <a:gd name="connsiteX177" fmla="*/ 8821 w 25871"/>
                <a:gd name="connsiteY177" fmla="*/ 14505 h 35478"/>
                <a:gd name="connsiteX178" fmla="*/ 8821 w 25871"/>
                <a:gd name="connsiteY178" fmla="*/ 14505 h 35478"/>
                <a:gd name="connsiteX179" fmla="*/ 7907 w 25871"/>
                <a:gd name="connsiteY179" fmla="*/ 13044 h 35478"/>
                <a:gd name="connsiteX180" fmla="*/ 7907 w 25871"/>
                <a:gd name="connsiteY180" fmla="*/ 13044 h 35478"/>
                <a:gd name="connsiteX181" fmla="*/ 7907 w 25871"/>
                <a:gd name="connsiteY181" fmla="*/ 13044 h 35478"/>
                <a:gd name="connsiteX182" fmla="*/ 6891 w 25871"/>
                <a:gd name="connsiteY182" fmla="*/ 11990 h 35478"/>
                <a:gd name="connsiteX183" fmla="*/ 6891 w 25871"/>
                <a:gd name="connsiteY183" fmla="*/ 11990 h 35478"/>
                <a:gd name="connsiteX184" fmla="*/ 6891 w 25871"/>
                <a:gd name="connsiteY184" fmla="*/ 11990 h 35478"/>
                <a:gd name="connsiteX185" fmla="*/ 6104 w 25871"/>
                <a:gd name="connsiteY185" fmla="*/ 10657 h 35478"/>
                <a:gd name="connsiteX186" fmla="*/ 6104 w 25871"/>
                <a:gd name="connsiteY186" fmla="*/ 10657 h 35478"/>
                <a:gd name="connsiteX187" fmla="*/ 6104 w 25871"/>
                <a:gd name="connsiteY187" fmla="*/ 10657 h 35478"/>
                <a:gd name="connsiteX188" fmla="*/ 4960 w 25871"/>
                <a:gd name="connsiteY188" fmla="*/ 8967 h 35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</a:cxnLst>
              <a:rect l="l" t="t" r="r" b="b"/>
              <a:pathLst>
                <a:path w="25871" h="35478">
                  <a:moveTo>
                    <a:pt x="4960" y="8967"/>
                  </a:moveTo>
                  <a:cubicBezTo>
                    <a:pt x="4135" y="8104"/>
                    <a:pt x="3792" y="7710"/>
                    <a:pt x="3538" y="7393"/>
                  </a:cubicBezTo>
                  <a:lnTo>
                    <a:pt x="3538" y="7393"/>
                  </a:lnTo>
                  <a:lnTo>
                    <a:pt x="3538" y="7393"/>
                  </a:lnTo>
                  <a:cubicBezTo>
                    <a:pt x="3322" y="7113"/>
                    <a:pt x="3145" y="6935"/>
                    <a:pt x="2700" y="6491"/>
                  </a:cubicBezTo>
                  <a:lnTo>
                    <a:pt x="2700" y="6491"/>
                  </a:lnTo>
                  <a:lnTo>
                    <a:pt x="2700" y="6491"/>
                  </a:lnTo>
                  <a:cubicBezTo>
                    <a:pt x="1709" y="5500"/>
                    <a:pt x="1036" y="3710"/>
                    <a:pt x="985" y="3608"/>
                  </a:cubicBezTo>
                  <a:lnTo>
                    <a:pt x="985" y="3608"/>
                  </a:lnTo>
                  <a:lnTo>
                    <a:pt x="985" y="3608"/>
                  </a:lnTo>
                  <a:cubicBezTo>
                    <a:pt x="795" y="3037"/>
                    <a:pt x="592" y="2605"/>
                    <a:pt x="439" y="2249"/>
                  </a:cubicBezTo>
                  <a:lnTo>
                    <a:pt x="439" y="2249"/>
                  </a:lnTo>
                  <a:lnTo>
                    <a:pt x="439" y="2249"/>
                  </a:lnTo>
                  <a:cubicBezTo>
                    <a:pt x="173" y="1703"/>
                    <a:pt x="-5" y="1335"/>
                    <a:pt x="173" y="954"/>
                  </a:cubicBezTo>
                  <a:lnTo>
                    <a:pt x="173" y="954"/>
                  </a:lnTo>
                  <a:lnTo>
                    <a:pt x="173" y="954"/>
                  </a:lnTo>
                  <a:cubicBezTo>
                    <a:pt x="249" y="814"/>
                    <a:pt x="389" y="624"/>
                    <a:pt x="693" y="548"/>
                  </a:cubicBezTo>
                  <a:lnTo>
                    <a:pt x="693" y="548"/>
                  </a:lnTo>
                  <a:lnTo>
                    <a:pt x="693" y="548"/>
                  </a:lnTo>
                  <a:cubicBezTo>
                    <a:pt x="770" y="535"/>
                    <a:pt x="858" y="459"/>
                    <a:pt x="985" y="408"/>
                  </a:cubicBezTo>
                  <a:lnTo>
                    <a:pt x="985" y="408"/>
                  </a:lnTo>
                  <a:lnTo>
                    <a:pt x="985" y="408"/>
                  </a:lnTo>
                  <a:cubicBezTo>
                    <a:pt x="1214" y="268"/>
                    <a:pt x="1532" y="78"/>
                    <a:pt x="1951" y="78"/>
                  </a:cubicBezTo>
                  <a:lnTo>
                    <a:pt x="1951" y="78"/>
                  </a:lnTo>
                  <a:lnTo>
                    <a:pt x="1951" y="78"/>
                  </a:lnTo>
                  <a:cubicBezTo>
                    <a:pt x="2383" y="78"/>
                    <a:pt x="2802" y="294"/>
                    <a:pt x="3195" y="687"/>
                  </a:cubicBezTo>
                  <a:lnTo>
                    <a:pt x="3195" y="687"/>
                  </a:lnTo>
                  <a:lnTo>
                    <a:pt x="3195" y="687"/>
                  </a:lnTo>
                  <a:cubicBezTo>
                    <a:pt x="3843" y="1335"/>
                    <a:pt x="4135" y="1551"/>
                    <a:pt x="4554" y="1894"/>
                  </a:cubicBezTo>
                  <a:lnTo>
                    <a:pt x="4554" y="1894"/>
                  </a:lnTo>
                  <a:lnTo>
                    <a:pt x="4554" y="1894"/>
                  </a:lnTo>
                  <a:cubicBezTo>
                    <a:pt x="4732" y="2021"/>
                    <a:pt x="4910" y="2173"/>
                    <a:pt x="5125" y="2376"/>
                  </a:cubicBezTo>
                  <a:lnTo>
                    <a:pt x="5125" y="2376"/>
                  </a:lnTo>
                  <a:lnTo>
                    <a:pt x="5125" y="2376"/>
                  </a:lnTo>
                  <a:cubicBezTo>
                    <a:pt x="5456" y="2605"/>
                    <a:pt x="5723" y="2821"/>
                    <a:pt x="6027" y="3037"/>
                  </a:cubicBezTo>
                  <a:lnTo>
                    <a:pt x="6027" y="3037"/>
                  </a:lnTo>
                  <a:lnTo>
                    <a:pt x="6027" y="3037"/>
                  </a:lnTo>
                  <a:cubicBezTo>
                    <a:pt x="6548" y="3418"/>
                    <a:pt x="7094" y="3786"/>
                    <a:pt x="7691" y="4396"/>
                  </a:cubicBezTo>
                  <a:lnTo>
                    <a:pt x="7691" y="4396"/>
                  </a:lnTo>
                  <a:lnTo>
                    <a:pt x="7691" y="4396"/>
                  </a:lnTo>
                  <a:cubicBezTo>
                    <a:pt x="8034" y="4739"/>
                    <a:pt x="8402" y="4954"/>
                    <a:pt x="8732" y="5119"/>
                  </a:cubicBezTo>
                  <a:lnTo>
                    <a:pt x="8732" y="5119"/>
                  </a:lnTo>
                  <a:lnTo>
                    <a:pt x="8732" y="5119"/>
                  </a:lnTo>
                  <a:cubicBezTo>
                    <a:pt x="9228" y="5412"/>
                    <a:pt x="9774" y="5691"/>
                    <a:pt x="9863" y="6415"/>
                  </a:cubicBezTo>
                  <a:lnTo>
                    <a:pt x="9863" y="6415"/>
                  </a:lnTo>
                  <a:lnTo>
                    <a:pt x="9863" y="6415"/>
                  </a:lnTo>
                  <a:cubicBezTo>
                    <a:pt x="9913" y="6847"/>
                    <a:pt x="10587" y="7964"/>
                    <a:pt x="11107" y="8701"/>
                  </a:cubicBezTo>
                  <a:lnTo>
                    <a:pt x="11107" y="8701"/>
                  </a:lnTo>
                  <a:lnTo>
                    <a:pt x="11107" y="8701"/>
                  </a:lnTo>
                  <a:cubicBezTo>
                    <a:pt x="13888" y="9628"/>
                    <a:pt x="15374" y="10453"/>
                    <a:pt x="15526" y="11177"/>
                  </a:cubicBezTo>
                  <a:lnTo>
                    <a:pt x="15526" y="11177"/>
                  </a:lnTo>
                  <a:lnTo>
                    <a:pt x="15526" y="11177"/>
                  </a:lnTo>
                  <a:cubicBezTo>
                    <a:pt x="15628" y="11672"/>
                    <a:pt x="15692" y="11952"/>
                    <a:pt x="15819" y="12447"/>
                  </a:cubicBezTo>
                  <a:lnTo>
                    <a:pt x="15819" y="12447"/>
                  </a:lnTo>
                  <a:lnTo>
                    <a:pt x="15819" y="12447"/>
                  </a:lnTo>
                  <a:cubicBezTo>
                    <a:pt x="15895" y="12714"/>
                    <a:pt x="15997" y="13044"/>
                    <a:pt x="16124" y="13539"/>
                  </a:cubicBezTo>
                  <a:lnTo>
                    <a:pt x="16124" y="13539"/>
                  </a:lnTo>
                  <a:lnTo>
                    <a:pt x="16124" y="13539"/>
                  </a:lnTo>
                  <a:cubicBezTo>
                    <a:pt x="16263" y="14124"/>
                    <a:pt x="16314" y="14365"/>
                    <a:pt x="16340" y="14606"/>
                  </a:cubicBezTo>
                  <a:lnTo>
                    <a:pt x="16340" y="14606"/>
                  </a:lnTo>
                  <a:lnTo>
                    <a:pt x="16340" y="14606"/>
                  </a:lnTo>
                  <a:cubicBezTo>
                    <a:pt x="16390" y="14898"/>
                    <a:pt x="16441" y="15140"/>
                    <a:pt x="16708" y="16168"/>
                  </a:cubicBezTo>
                  <a:lnTo>
                    <a:pt x="16708" y="16168"/>
                  </a:lnTo>
                  <a:lnTo>
                    <a:pt x="16708" y="16168"/>
                  </a:lnTo>
                  <a:cubicBezTo>
                    <a:pt x="17114" y="17527"/>
                    <a:pt x="17216" y="18048"/>
                    <a:pt x="17279" y="18441"/>
                  </a:cubicBezTo>
                  <a:lnTo>
                    <a:pt x="17279" y="18441"/>
                  </a:lnTo>
                  <a:lnTo>
                    <a:pt x="17279" y="18441"/>
                  </a:lnTo>
                  <a:cubicBezTo>
                    <a:pt x="17330" y="18492"/>
                    <a:pt x="17330" y="18568"/>
                    <a:pt x="17355" y="18645"/>
                  </a:cubicBezTo>
                  <a:lnTo>
                    <a:pt x="17355" y="18645"/>
                  </a:lnTo>
                  <a:lnTo>
                    <a:pt x="17355" y="18645"/>
                  </a:lnTo>
                  <a:cubicBezTo>
                    <a:pt x="17381" y="18619"/>
                    <a:pt x="17432" y="18606"/>
                    <a:pt x="17457" y="18606"/>
                  </a:cubicBezTo>
                  <a:lnTo>
                    <a:pt x="17457" y="18606"/>
                  </a:lnTo>
                  <a:lnTo>
                    <a:pt x="17457" y="18606"/>
                  </a:lnTo>
                  <a:cubicBezTo>
                    <a:pt x="17584" y="18543"/>
                    <a:pt x="17686" y="18492"/>
                    <a:pt x="17774" y="18454"/>
                  </a:cubicBezTo>
                  <a:lnTo>
                    <a:pt x="17774" y="18454"/>
                  </a:lnTo>
                  <a:lnTo>
                    <a:pt x="17774" y="18454"/>
                  </a:lnTo>
                  <a:cubicBezTo>
                    <a:pt x="17978" y="18391"/>
                    <a:pt x="18232" y="18352"/>
                    <a:pt x="18498" y="18352"/>
                  </a:cubicBezTo>
                  <a:lnTo>
                    <a:pt x="18498" y="18352"/>
                  </a:lnTo>
                  <a:lnTo>
                    <a:pt x="18498" y="18352"/>
                  </a:lnTo>
                  <a:cubicBezTo>
                    <a:pt x="18816" y="18352"/>
                    <a:pt x="19464" y="18416"/>
                    <a:pt x="19908" y="18861"/>
                  </a:cubicBezTo>
                  <a:lnTo>
                    <a:pt x="19908" y="18861"/>
                  </a:lnTo>
                  <a:lnTo>
                    <a:pt x="19908" y="18861"/>
                  </a:lnTo>
                  <a:cubicBezTo>
                    <a:pt x="19984" y="18924"/>
                    <a:pt x="20061" y="19013"/>
                    <a:pt x="20162" y="19089"/>
                  </a:cubicBezTo>
                  <a:lnTo>
                    <a:pt x="20162" y="19089"/>
                  </a:lnTo>
                  <a:lnTo>
                    <a:pt x="20162" y="19089"/>
                  </a:lnTo>
                  <a:cubicBezTo>
                    <a:pt x="20530" y="19407"/>
                    <a:pt x="20975" y="19813"/>
                    <a:pt x="21229" y="20702"/>
                  </a:cubicBezTo>
                  <a:lnTo>
                    <a:pt x="21229" y="20702"/>
                  </a:lnTo>
                  <a:lnTo>
                    <a:pt x="21229" y="20702"/>
                  </a:lnTo>
                  <a:cubicBezTo>
                    <a:pt x="21470" y="21477"/>
                    <a:pt x="22169" y="22543"/>
                    <a:pt x="22918" y="22861"/>
                  </a:cubicBezTo>
                  <a:lnTo>
                    <a:pt x="22918" y="22861"/>
                  </a:lnTo>
                  <a:lnTo>
                    <a:pt x="22918" y="22861"/>
                  </a:lnTo>
                  <a:cubicBezTo>
                    <a:pt x="23159" y="22963"/>
                    <a:pt x="23362" y="22963"/>
                    <a:pt x="23604" y="22988"/>
                  </a:cubicBezTo>
                  <a:lnTo>
                    <a:pt x="23604" y="22988"/>
                  </a:lnTo>
                  <a:lnTo>
                    <a:pt x="23604" y="22988"/>
                  </a:lnTo>
                  <a:cubicBezTo>
                    <a:pt x="24124" y="23001"/>
                    <a:pt x="24848" y="23013"/>
                    <a:pt x="25318" y="24207"/>
                  </a:cubicBezTo>
                  <a:lnTo>
                    <a:pt x="25318" y="24207"/>
                  </a:lnTo>
                  <a:lnTo>
                    <a:pt x="25318" y="24207"/>
                  </a:lnTo>
                  <a:cubicBezTo>
                    <a:pt x="25471" y="24563"/>
                    <a:pt x="25623" y="24791"/>
                    <a:pt x="25712" y="24995"/>
                  </a:cubicBezTo>
                  <a:lnTo>
                    <a:pt x="25712" y="24995"/>
                  </a:lnTo>
                  <a:lnTo>
                    <a:pt x="25712" y="24995"/>
                  </a:lnTo>
                  <a:cubicBezTo>
                    <a:pt x="25890" y="25312"/>
                    <a:pt x="26042" y="25617"/>
                    <a:pt x="25940" y="25985"/>
                  </a:cubicBezTo>
                  <a:lnTo>
                    <a:pt x="25940" y="25985"/>
                  </a:lnTo>
                  <a:lnTo>
                    <a:pt x="25940" y="25985"/>
                  </a:lnTo>
                  <a:cubicBezTo>
                    <a:pt x="25839" y="26341"/>
                    <a:pt x="25496" y="26544"/>
                    <a:pt x="25077" y="26760"/>
                  </a:cubicBezTo>
                  <a:lnTo>
                    <a:pt x="25077" y="26760"/>
                  </a:lnTo>
                  <a:lnTo>
                    <a:pt x="25077" y="26760"/>
                  </a:lnTo>
                  <a:cubicBezTo>
                    <a:pt x="24531" y="27014"/>
                    <a:pt x="24251" y="27496"/>
                    <a:pt x="24010" y="27941"/>
                  </a:cubicBezTo>
                  <a:lnTo>
                    <a:pt x="24010" y="27941"/>
                  </a:lnTo>
                  <a:lnTo>
                    <a:pt x="24010" y="27941"/>
                  </a:lnTo>
                  <a:cubicBezTo>
                    <a:pt x="23832" y="28271"/>
                    <a:pt x="23654" y="28538"/>
                    <a:pt x="23413" y="28690"/>
                  </a:cubicBezTo>
                  <a:lnTo>
                    <a:pt x="23413" y="28690"/>
                  </a:lnTo>
                  <a:lnTo>
                    <a:pt x="23413" y="28690"/>
                  </a:lnTo>
                  <a:cubicBezTo>
                    <a:pt x="22842" y="29084"/>
                    <a:pt x="22512" y="29515"/>
                    <a:pt x="22448" y="30049"/>
                  </a:cubicBezTo>
                  <a:lnTo>
                    <a:pt x="22448" y="30049"/>
                  </a:lnTo>
                  <a:lnTo>
                    <a:pt x="22448" y="30049"/>
                  </a:lnTo>
                  <a:cubicBezTo>
                    <a:pt x="22372" y="30595"/>
                    <a:pt x="22397" y="31052"/>
                    <a:pt x="22422" y="31611"/>
                  </a:cubicBezTo>
                  <a:lnTo>
                    <a:pt x="22422" y="31611"/>
                  </a:lnTo>
                  <a:lnTo>
                    <a:pt x="22422" y="31611"/>
                  </a:lnTo>
                  <a:cubicBezTo>
                    <a:pt x="22448" y="31916"/>
                    <a:pt x="22448" y="32233"/>
                    <a:pt x="22448" y="32627"/>
                  </a:cubicBezTo>
                  <a:lnTo>
                    <a:pt x="22448" y="32627"/>
                  </a:lnTo>
                  <a:lnTo>
                    <a:pt x="22448" y="33097"/>
                  </a:lnTo>
                  <a:lnTo>
                    <a:pt x="22448" y="33097"/>
                  </a:lnTo>
                  <a:lnTo>
                    <a:pt x="22448" y="33097"/>
                  </a:lnTo>
                  <a:cubicBezTo>
                    <a:pt x="22499" y="34380"/>
                    <a:pt x="22448" y="35015"/>
                    <a:pt x="22118" y="35357"/>
                  </a:cubicBezTo>
                  <a:lnTo>
                    <a:pt x="22118" y="35357"/>
                  </a:lnTo>
                  <a:lnTo>
                    <a:pt x="22118" y="35357"/>
                  </a:lnTo>
                  <a:cubicBezTo>
                    <a:pt x="21826" y="35649"/>
                    <a:pt x="21381" y="35624"/>
                    <a:pt x="21000" y="35256"/>
                  </a:cubicBezTo>
                  <a:lnTo>
                    <a:pt x="21000" y="35256"/>
                  </a:lnTo>
                  <a:lnTo>
                    <a:pt x="21000" y="35256"/>
                  </a:lnTo>
                  <a:cubicBezTo>
                    <a:pt x="20861" y="35116"/>
                    <a:pt x="20708" y="35015"/>
                    <a:pt x="20530" y="34887"/>
                  </a:cubicBezTo>
                  <a:lnTo>
                    <a:pt x="20530" y="34887"/>
                  </a:lnTo>
                  <a:lnTo>
                    <a:pt x="20530" y="34887"/>
                  </a:lnTo>
                  <a:cubicBezTo>
                    <a:pt x="20010" y="34570"/>
                    <a:pt x="19464" y="34202"/>
                    <a:pt x="19019" y="32779"/>
                  </a:cubicBezTo>
                  <a:lnTo>
                    <a:pt x="19019" y="32779"/>
                  </a:lnTo>
                  <a:lnTo>
                    <a:pt x="19019" y="32779"/>
                  </a:lnTo>
                  <a:cubicBezTo>
                    <a:pt x="18473" y="30989"/>
                    <a:pt x="18727" y="29935"/>
                    <a:pt x="19019" y="28792"/>
                  </a:cubicBezTo>
                  <a:lnTo>
                    <a:pt x="19019" y="28792"/>
                  </a:lnTo>
                  <a:lnTo>
                    <a:pt x="19019" y="28792"/>
                  </a:lnTo>
                  <a:cubicBezTo>
                    <a:pt x="19095" y="28449"/>
                    <a:pt x="19222" y="28144"/>
                    <a:pt x="19362" y="27865"/>
                  </a:cubicBezTo>
                  <a:lnTo>
                    <a:pt x="19362" y="27865"/>
                  </a:lnTo>
                  <a:lnTo>
                    <a:pt x="19362" y="27865"/>
                  </a:lnTo>
                  <a:cubicBezTo>
                    <a:pt x="19692" y="27115"/>
                    <a:pt x="19845" y="26709"/>
                    <a:pt x="19387" y="26226"/>
                  </a:cubicBezTo>
                  <a:lnTo>
                    <a:pt x="19387" y="26226"/>
                  </a:lnTo>
                  <a:lnTo>
                    <a:pt x="19387" y="26226"/>
                  </a:lnTo>
                  <a:cubicBezTo>
                    <a:pt x="19146" y="25934"/>
                    <a:pt x="18968" y="25693"/>
                    <a:pt x="18803" y="25477"/>
                  </a:cubicBezTo>
                  <a:lnTo>
                    <a:pt x="18803" y="25477"/>
                  </a:lnTo>
                  <a:lnTo>
                    <a:pt x="18803" y="25477"/>
                  </a:lnTo>
                  <a:cubicBezTo>
                    <a:pt x="18320" y="24867"/>
                    <a:pt x="18155" y="24626"/>
                    <a:pt x="17483" y="24537"/>
                  </a:cubicBezTo>
                  <a:lnTo>
                    <a:pt x="17483" y="24537"/>
                  </a:lnTo>
                  <a:lnTo>
                    <a:pt x="17483" y="24537"/>
                  </a:lnTo>
                  <a:cubicBezTo>
                    <a:pt x="17279" y="24525"/>
                    <a:pt x="17114" y="24499"/>
                    <a:pt x="17012" y="24499"/>
                  </a:cubicBezTo>
                  <a:lnTo>
                    <a:pt x="17012" y="24499"/>
                  </a:lnTo>
                  <a:lnTo>
                    <a:pt x="16619" y="24525"/>
                  </a:lnTo>
                  <a:lnTo>
                    <a:pt x="16619" y="24525"/>
                  </a:lnTo>
                  <a:lnTo>
                    <a:pt x="16619" y="24525"/>
                  </a:lnTo>
                  <a:cubicBezTo>
                    <a:pt x="15844" y="24525"/>
                    <a:pt x="15768" y="23928"/>
                    <a:pt x="15692" y="23432"/>
                  </a:cubicBezTo>
                  <a:lnTo>
                    <a:pt x="15692" y="23432"/>
                  </a:lnTo>
                  <a:lnTo>
                    <a:pt x="15692" y="23432"/>
                  </a:lnTo>
                  <a:cubicBezTo>
                    <a:pt x="15666" y="23178"/>
                    <a:pt x="15717" y="22963"/>
                    <a:pt x="15844" y="22797"/>
                  </a:cubicBezTo>
                  <a:lnTo>
                    <a:pt x="15844" y="22797"/>
                  </a:lnTo>
                  <a:lnTo>
                    <a:pt x="15844" y="22797"/>
                  </a:lnTo>
                  <a:cubicBezTo>
                    <a:pt x="16124" y="22518"/>
                    <a:pt x="16492" y="22518"/>
                    <a:pt x="16619" y="22518"/>
                  </a:cubicBezTo>
                  <a:lnTo>
                    <a:pt x="16619" y="22518"/>
                  </a:lnTo>
                  <a:lnTo>
                    <a:pt x="16619" y="22518"/>
                  </a:lnTo>
                  <a:cubicBezTo>
                    <a:pt x="16441" y="22340"/>
                    <a:pt x="16212" y="22086"/>
                    <a:pt x="15844" y="21743"/>
                  </a:cubicBezTo>
                  <a:lnTo>
                    <a:pt x="15844" y="21743"/>
                  </a:lnTo>
                  <a:lnTo>
                    <a:pt x="15844" y="21743"/>
                  </a:lnTo>
                  <a:cubicBezTo>
                    <a:pt x="14130" y="20105"/>
                    <a:pt x="12987" y="18772"/>
                    <a:pt x="12250" y="17870"/>
                  </a:cubicBezTo>
                  <a:lnTo>
                    <a:pt x="12250" y="17870"/>
                  </a:lnTo>
                  <a:lnTo>
                    <a:pt x="12250" y="17870"/>
                  </a:lnTo>
                  <a:cubicBezTo>
                    <a:pt x="11730" y="17260"/>
                    <a:pt x="11336" y="16778"/>
                    <a:pt x="11082" y="16663"/>
                  </a:cubicBezTo>
                  <a:lnTo>
                    <a:pt x="11082" y="16663"/>
                  </a:lnTo>
                  <a:lnTo>
                    <a:pt x="11082" y="16663"/>
                  </a:lnTo>
                  <a:cubicBezTo>
                    <a:pt x="10929" y="16587"/>
                    <a:pt x="10815" y="16511"/>
                    <a:pt x="10663" y="16460"/>
                  </a:cubicBezTo>
                  <a:lnTo>
                    <a:pt x="10663" y="16460"/>
                  </a:lnTo>
                  <a:lnTo>
                    <a:pt x="10663" y="16460"/>
                  </a:lnTo>
                  <a:cubicBezTo>
                    <a:pt x="10066" y="16232"/>
                    <a:pt x="9317" y="15939"/>
                    <a:pt x="8821" y="14505"/>
                  </a:cubicBezTo>
                  <a:lnTo>
                    <a:pt x="8821" y="14505"/>
                  </a:lnTo>
                  <a:lnTo>
                    <a:pt x="8821" y="14505"/>
                  </a:lnTo>
                  <a:cubicBezTo>
                    <a:pt x="8529" y="13615"/>
                    <a:pt x="8300" y="13412"/>
                    <a:pt x="7907" y="13044"/>
                  </a:cubicBezTo>
                  <a:lnTo>
                    <a:pt x="7907" y="13044"/>
                  </a:lnTo>
                  <a:lnTo>
                    <a:pt x="7907" y="13044"/>
                  </a:lnTo>
                  <a:cubicBezTo>
                    <a:pt x="7640" y="12828"/>
                    <a:pt x="7310" y="12511"/>
                    <a:pt x="6891" y="11990"/>
                  </a:cubicBezTo>
                  <a:lnTo>
                    <a:pt x="6891" y="11990"/>
                  </a:lnTo>
                  <a:lnTo>
                    <a:pt x="6891" y="11990"/>
                  </a:lnTo>
                  <a:cubicBezTo>
                    <a:pt x="6395" y="11368"/>
                    <a:pt x="6243" y="10999"/>
                    <a:pt x="6104" y="10657"/>
                  </a:cubicBezTo>
                  <a:lnTo>
                    <a:pt x="6104" y="10657"/>
                  </a:lnTo>
                  <a:lnTo>
                    <a:pt x="6104" y="10657"/>
                  </a:lnTo>
                  <a:cubicBezTo>
                    <a:pt x="5951" y="10263"/>
                    <a:pt x="5799" y="9882"/>
                    <a:pt x="4960" y="896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22" name="Freeform: Shape 621">
              <a:extLst>
                <a:ext uri="{FF2B5EF4-FFF2-40B4-BE49-F238E27FC236}">
                  <a16:creationId xmlns:a16="http://schemas.microsoft.com/office/drawing/2014/main" id="{862A179B-C959-E4D3-F41B-C7D5EC86E51A}"/>
                </a:ext>
              </a:extLst>
            </p:cNvPr>
            <p:cNvSpPr/>
            <p:nvPr/>
          </p:nvSpPr>
          <p:spPr>
            <a:xfrm flipV="1">
              <a:off x="8732056" y="2232019"/>
              <a:ext cx="8573" cy="13055"/>
            </a:xfrm>
            <a:custGeom>
              <a:avLst/>
              <a:gdLst>
                <a:gd name="connsiteX0" fmla="*/ 632 w 8573"/>
                <a:gd name="connsiteY0" fmla="*/ 340 h 13055"/>
                <a:gd name="connsiteX1" fmla="*/ 886 w 8573"/>
                <a:gd name="connsiteY1" fmla="*/ 73 h 13055"/>
                <a:gd name="connsiteX2" fmla="*/ 886 w 8573"/>
                <a:gd name="connsiteY2" fmla="*/ 73 h 13055"/>
                <a:gd name="connsiteX3" fmla="*/ 1153 w 8573"/>
                <a:gd name="connsiteY3" fmla="*/ 73 h 13055"/>
                <a:gd name="connsiteX4" fmla="*/ 1153 w 8573"/>
                <a:gd name="connsiteY4" fmla="*/ 73 h 13055"/>
                <a:gd name="connsiteX5" fmla="*/ 1153 w 8573"/>
                <a:gd name="connsiteY5" fmla="*/ 73 h 13055"/>
                <a:gd name="connsiteX6" fmla="*/ 1699 w 8573"/>
                <a:gd name="connsiteY6" fmla="*/ 289 h 13055"/>
                <a:gd name="connsiteX7" fmla="*/ 1699 w 8573"/>
                <a:gd name="connsiteY7" fmla="*/ 289 h 13055"/>
                <a:gd name="connsiteX8" fmla="*/ 1699 w 8573"/>
                <a:gd name="connsiteY8" fmla="*/ 289 h 13055"/>
                <a:gd name="connsiteX9" fmla="*/ 3057 w 8573"/>
                <a:gd name="connsiteY9" fmla="*/ 2550 h 13055"/>
                <a:gd name="connsiteX10" fmla="*/ 3057 w 8573"/>
                <a:gd name="connsiteY10" fmla="*/ 2550 h 13055"/>
                <a:gd name="connsiteX11" fmla="*/ 3057 w 8573"/>
                <a:gd name="connsiteY11" fmla="*/ 2550 h 13055"/>
                <a:gd name="connsiteX12" fmla="*/ 2473 w 8573"/>
                <a:gd name="connsiteY12" fmla="*/ 3083 h 13055"/>
                <a:gd name="connsiteX13" fmla="*/ 2473 w 8573"/>
                <a:gd name="connsiteY13" fmla="*/ 3083 h 13055"/>
                <a:gd name="connsiteX14" fmla="*/ 2473 w 8573"/>
                <a:gd name="connsiteY14" fmla="*/ 3083 h 13055"/>
                <a:gd name="connsiteX15" fmla="*/ 2321 w 8573"/>
                <a:gd name="connsiteY15" fmla="*/ 4633 h 13055"/>
                <a:gd name="connsiteX16" fmla="*/ 2321 w 8573"/>
                <a:gd name="connsiteY16" fmla="*/ 4633 h 13055"/>
                <a:gd name="connsiteX17" fmla="*/ 2321 w 8573"/>
                <a:gd name="connsiteY17" fmla="*/ 4633 h 13055"/>
                <a:gd name="connsiteX18" fmla="*/ 4505 w 8573"/>
                <a:gd name="connsiteY18" fmla="*/ 4671 h 13055"/>
                <a:gd name="connsiteX19" fmla="*/ 4505 w 8573"/>
                <a:gd name="connsiteY19" fmla="*/ 4671 h 13055"/>
                <a:gd name="connsiteX20" fmla="*/ 4505 w 8573"/>
                <a:gd name="connsiteY20" fmla="*/ 4671 h 13055"/>
                <a:gd name="connsiteX21" fmla="*/ 5496 w 8573"/>
                <a:gd name="connsiteY21" fmla="*/ 5382 h 13055"/>
                <a:gd name="connsiteX22" fmla="*/ 5496 w 8573"/>
                <a:gd name="connsiteY22" fmla="*/ 5382 h 13055"/>
                <a:gd name="connsiteX23" fmla="*/ 5496 w 8573"/>
                <a:gd name="connsiteY23" fmla="*/ 5382 h 13055"/>
                <a:gd name="connsiteX24" fmla="*/ 7261 w 8573"/>
                <a:gd name="connsiteY24" fmla="*/ 7998 h 13055"/>
                <a:gd name="connsiteX25" fmla="*/ 7261 w 8573"/>
                <a:gd name="connsiteY25" fmla="*/ 7998 h 13055"/>
                <a:gd name="connsiteX26" fmla="*/ 7261 w 8573"/>
                <a:gd name="connsiteY26" fmla="*/ 7998 h 13055"/>
                <a:gd name="connsiteX27" fmla="*/ 7896 w 8573"/>
                <a:gd name="connsiteY27" fmla="*/ 9039 h 13055"/>
                <a:gd name="connsiteX28" fmla="*/ 7896 w 8573"/>
                <a:gd name="connsiteY28" fmla="*/ 9039 h 13055"/>
                <a:gd name="connsiteX29" fmla="*/ 7896 w 8573"/>
                <a:gd name="connsiteY29" fmla="*/ 9039 h 13055"/>
                <a:gd name="connsiteX30" fmla="*/ 8645 w 8573"/>
                <a:gd name="connsiteY30" fmla="*/ 10500 h 13055"/>
                <a:gd name="connsiteX31" fmla="*/ 8645 w 8573"/>
                <a:gd name="connsiteY31" fmla="*/ 10500 h 13055"/>
                <a:gd name="connsiteX32" fmla="*/ 8645 w 8573"/>
                <a:gd name="connsiteY32" fmla="*/ 10500 h 13055"/>
                <a:gd name="connsiteX33" fmla="*/ 6855 w 8573"/>
                <a:gd name="connsiteY33" fmla="*/ 11706 h 13055"/>
                <a:gd name="connsiteX34" fmla="*/ 6855 w 8573"/>
                <a:gd name="connsiteY34" fmla="*/ 11706 h 13055"/>
                <a:gd name="connsiteX35" fmla="*/ 6855 w 8573"/>
                <a:gd name="connsiteY35" fmla="*/ 11706 h 13055"/>
                <a:gd name="connsiteX36" fmla="*/ 2346 w 8573"/>
                <a:gd name="connsiteY36" fmla="*/ 12659 h 13055"/>
                <a:gd name="connsiteX37" fmla="*/ 2346 w 8573"/>
                <a:gd name="connsiteY37" fmla="*/ 12659 h 13055"/>
                <a:gd name="connsiteX38" fmla="*/ 2346 w 8573"/>
                <a:gd name="connsiteY38" fmla="*/ 12659 h 13055"/>
                <a:gd name="connsiteX39" fmla="*/ 2194 w 8573"/>
                <a:gd name="connsiteY39" fmla="*/ 12760 h 13055"/>
                <a:gd name="connsiteX40" fmla="*/ 2194 w 8573"/>
                <a:gd name="connsiteY40" fmla="*/ 12760 h 13055"/>
                <a:gd name="connsiteX41" fmla="*/ 2194 w 8573"/>
                <a:gd name="connsiteY41" fmla="*/ 12760 h 13055"/>
                <a:gd name="connsiteX42" fmla="*/ 1381 w 8573"/>
                <a:gd name="connsiteY42" fmla="*/ 13129 h 13055"/>
                <a:gd name="connsiteX43" fmla="*/ 1381 w 8573"/>
                <a:gd name="connsiteY43" fmla="*/ 13129 h 13055"/>
                <a:gd name="connsiteX44" fmla="*/ 1381 w 8573"/>
                <a:gd name="connsiteY44" fmla="*/ 13129 h 13055"/>
                <a:gd name="connsiteX45" fmla="*/ 505 w 8573"/>
                <a:gd name="connsiteY45" fmla="*/ 12265 h 13055"/>
                <a:gd name="connsiteX46" fmla="*/ 505 w 8573"/>
                <a:gd name="connsiteY46" fmla="*/ 12265 h 13055"/>
                <a:gd name="connsiteX47" fmla="*/ 505 w 8573"/>
                <a:gd name="connsiteY47" fmla="*/ 12265 h 13055"/>
                <a:gd name="connsiteX48" fmla="*/ 530 w 8573"/>
                <a:gd name="connsiteY48" fmla="*/ 7782 h 13055"/>
                <a:gd name="connsiteX49" fmla="*/ 530 w 8573"/>
                <a:gd name="connsiteY49" fmla="*/ 7782 h 13055"/>
                <a:gd name="connsiteX50" fmla="*/ 530 w 8573"/>
                <a:gd name="connsiteY50" fmla="*/ 7782 h 13055"/>
                <a:gd name="connsiteX51" fmla="*/ 340 w 8573"/>
                <a:gd name="connsiteY51" fmla="*/ 6487 h 13055"/>
                <a:gd name="connsiteX52" fmla="*/ 340 w 8573"/>
                <a:gd name="connsiteY52" fmla="*/ 6487 h 13055"/>
                <a:gd name="connsiteX53" fmla="*/ 340 w 8573"/>
                <a:gd name="connsiteY53" fmla="*/ 6487 h 13055"/>
                <a:gd name="connsiteX54" fmla="*/ 429 w 8573"/>
                <a:gd name="connsiteY54" fmla="*/ 4544 h 13055"/>
                <a:gd name="connsiteX55" fmla="*/ 429 w 8573"/>
                <a:gd name="connsiteY55" fmla="*/ 4544 h 13055"/>
                <a:gd name="connsiteX56" fmla="*/ 429 w 8573"/>
                <a:gd name="connsiteY56" fmla="*/ 4544 h 13055"/>
                <a:gd name="connsiteX57" fmla="*/ 886 w 8573"/>
                <a:gd name="connsiteY57" fmla="*/ 2588 h 13055"/>
                <a:gd name="connsiteX58" fmla="*/ 886 w 8573"/>
                <a:gd name="connsiteY58" fmla="*/ 2588 h 13055"/>
                <a:gd name="connsiteX59" fmla="*/ 886 w 8573"/>
                <a:gd name="connsiteY59" fmla="*/ 2588 h 13055"/>
                <a:gd name="connsiteX60" fmla="*/ 708 w 8573"/>
                <a:gd name="connsiteY60" fmla="*/ 1978 h 13055"/>
                <a:gd name="connsiteX61" fmla="*/ 708 w 8573"/>
                <a:gd name="connsiteY61" fmla="*/ 1978 h 13055"/>
                <a:gd name="connsiteX62" fmla="*/ 708 w 8573"/>
                <a:gd name="connsiteY62" fmla="*/ 1978 h 13055"/>
                <a:gd name="connsiteX63" fmla="*/ 632 w 8573"/>
                <a:gd name="connsiteY63" fmla="*/ 340 h 130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</a:cxnLst>
              <a:rect l="l" t="t" r="r" b="b"/>
              <a:pathLst>
                <a:path w="8573" h="13055">
                  <a:moveTo>
                    <a:pt x="632" y="340"/>
                  </a:moveTo>
                  <a:lnTo>
                    <a:pt x="886" y="73"/>
                  </a:lnTo>
                  <a:lnTo>
                    <a:pt x="886" y="73"/>
                  </a:lnTo>
                  <a:lnTo>
                    <a:pt x="1153" y="73"/>
                  </a:lnTo>
                  <a:lnTo>
                    <a:pt x="1153" y="73"/>
                  </a:lnTo>
                  <a:lnTo>
                    <a:pt x="1153" y="73"/>
                  </a:lnTo>
                  <a:cubicBezTo>
                    <a:pt x="1330" y="73"/>
                    <a:pt x="1495" y="162"/>
                    <a:pt x="1699" y="289"/>
                  </a:cubicBezTo>
                  <a:lnTo>
                    <a:pt x="1699" y="289"/>
                  </a:lnTo>
                  <a:lnTo>
                    <a:pt x="1699" y="289"/>
                  </a:lnTo>
                  <a:cubicBezTo>
                    <a:pt x="2321" y="696"/>
                    <a:pt x="3311" y="1775"/>
                    <a:pt x="3057" y="2550"/>
                  </a:cubicBezTo>
                  <a:lnTo>
                    <a:pt x="3057" y="2550"/>
                  </a:lnTo>
                  <a:lnTo>
                    <a:pt x="3057" y="2550"/>
                  </a:lnTo>
                  <a:cubicBezTo>
                    <a:pt x="3019" y="2778"/>
                    <a:pt x="2816" y="3020"/>
                    <a:pt x="2473" y="3083"/>
                  </a:cubicBezTo>
                  <a:lnTo>
                    <a:pt x="2473" y="3083"/>
                  </a:lnTo>
                  <a:lnTo>
                    <a:pt x="2473" y="3083"/>
                  </a:lnTo>
                  <a:cubicBezTo>
                    <a:pt x="2371" y="3363"/>
                    <a:pt x="2321" y="3972"/>
                    <a:pt x="2321" y="4633"/>
                  </a:cubicBezTo>
                  <a:lnTo>
                    <a:pt x="2321" y="4633"/>
                  </a:lnTo>
                  <a:lnTo>
                    <a:pt x="2321" y="4633"/>
                  </a:lnTo>
                  <a:cubicBezTo>
                    <a:pt x="2689" y="4061"/>
                    <a:pt x="3438" y="3858"/>
                    <a:pt x="4505" y="4671"/>
                  </a:cubicBezTo>
                  <a:lnTo>
                    <a:pt x="4505" y="4671"/>
                  </a:lnTo>
                  <a:lnTo>
                    <a:pt x="4505" y="4671"/>
                  </a:lnTo>
                  <a:cubicBezTo>
                    <a:pt x="4899" y="4963"/>
                    <a:pt x="5216" y="5204"/>
                    <a:pt x="5496" y="5382"/>
                  </a:cubicBezTo>
                  <a:lnTo>
                    <a:pt x="5496" y="5382"/>
                  </a:lnTo>
                  <a:lnTo>
                    <a:pt x="5496" y="5382"/>
                  </a:lnTo>
                  <a:cubicBezTo>
                    <a:pt x="6563" y="6118"/>
                    <a:pt x="7261" y="6601"/>
                    <a:pt x="7261" y="7998"/>
                  </a:cubicBezTo>
                  <a:lnTo>
                    <a:pt x="7261" y="7998"/>
                  </a:lnTo>
                  <a:lnTo>
                    <a:pt x="7261" y="7998"/>
                  </a:lnTo>
                  <a:cubicBezTo>
                    <a:pt x="7261" y="8354"/>
                    <a:pt x="7604" y="8709"/>
                    <a:pt x="7896" y="9039"/>
                  </a:cubicBezTo>
                  <a:lnTo>
                    <a:pt x="7896" y="9039"/>
                  </a:lnTo>
                  <a:lnTo>
                    <a:pt x="7896" y="9039"/>
                  </a:lnTo>
                  <a:cubicBezTo>
                    <a:pt x="8328" y="9433"/>
                    <a:pt x="8798" y="9916"/>
                    <a:pt x="8645" y="10500"/>
                  </a:cubicBezTo>
                  <a:lnTo>
                    <a:pt x="8645" y="10500"/>
                  </a:lnTo>
                  <a:lnTo>
                    <a:pt x="8645" y="10500"/>
                  </a:lnTo>
                  <a:cubicBezTo>
                    <a:pt x="8493" y="11021"/>
                    <a:pt x="7972" y="11389"/>
                    <a:pt x="6855" y="11706"/>
                  </a:cubicBezTo>
                  <a:lnTo>
                    <a:pt x="6855" y="11706"/>
                  </a:lnTo>
                  <a:lnTo>
                    <a:pt x="6855" y="11706"/>
                  </a:lnTo>
                  <a:cubicBezTo>
                    <a:pt x="3781" y="12595"/>
                    <a:pt x="2791" y="12659"/>
                    <a:pt x="2346" y="12659"/>
                  </a:cubicBezTo>
                  <a:lnTo>
                    <a:pt x="2346" y="12659"/>
                  </a:lnTo>
                  <a:lnTo>
                    <a:pt x="2346" y="12659"/>
                  </a:lnTo>
                  <a:cubicBezTo>
                    <a:pt x="2321" y="12684"/>
                    <a:pt x="2245" y="12735"/>
                    <a:pt x="2194" y="12760"/>
                  </a:cubicBezTo>
                  <a:lnTo>
                    <a:pt x="2194" y="12760"/>
                  </a:lnTo>
                  <a:lnTo>
                    <a:pt x="2194" y="12760"/>
                  </a:lnTo>
                  <a:cubicBezTo>
                    <a:pt x="1990" y="12938"/>
                    <a:pt x="1724" y="13129"/>
                    <a:pt x="1381" y="13129"/>
                  </a:cubicBezTo>
                  <a:lnTo>
                    <a:pt x="1381" y="13129"/>
                  </a:lnTo>
                  <a:lnTo>
                    <a:pt x="1381" y="13129"/>
                  </a:lnTo>
                  <a:cubicBezTo>
                    <a:pt x="1153" y="13129"/>
                    <a:pt x="708" y="13040"/>
                    <a:pt x="505" y="12265"/>
                  </a:cubicBezTo>
                  <a:lnTo>
                    <a:pt x="505" y="12265"/>
                  </a:lnTo>
                  <a:lnTo>
                    <a:pt x="505" y="12265"/>
                  </a:lnTo>
                  <a:cubicBezTo>
                    <a:pt x="238" y="11249"/>
                    <a:pt x="60" y="8773"/>
                    <a:pt x="530" y="7782"/>
                  </a:cubicBezTo>
                  <a:lnTo>
                    <a:pt x="530" y="7782"/>
                  </a:lnTo>
                  <a:lnTo>
                    <a:pt x="530" y="7782"/>
                  </a:lnTo>
                  <a:cubicBezTo>
                    <a:pt x="657" y="7579"/>
                    <a:pt x="454" y="6906"/>
                    <a:pt x="340" y="6487"/>
                  </a:cubicBezTo>
                  <a:lnTo>
                    <a:pt x="340" y="6487"/>
                  </a:lnTo>
                  <a:lnTo>
                    <a:pt x="340" y="6487"/>
                  </a:lnTo>
                  <a:cubicBezTo>
                    <a:pt x="111" y="5712"/>
                    <a:pt x="-92" y="4963"/>
                    <a:pt x="429" y="4544"/>
                  </a:cubicBezTo>
                  <a:lnTo>
                    <a:pt x="429" y="4544"/>
                  </a:lnTo>
                  <a:lnTo>
                    <a:pt x="429" y="4544"/>
                  </a:lnTo>
                  <a:cubicBezTo>
                    <a:pt x="581" y="4378"/>
                    <a:pt x="810" y="3464"/>
                    <a:pt x="886" y="2588"/>
                  </a:cubicBezTo>
                  <a:lnTo>
                    <a:pt x="886" y="2588"/>
                  </a:lnTo>
                  <a:lnTo>
                    <a:pt x="886" y="2588"/>
                  </a:lnTo>
                  <a:cubicBezTo>
                    <a:pt x="835" y="2423"/>
                    <a:pt x="759" y="2207"/>
                    <a:pt x="708" y="1978"/>
                  </a:cubicBezTo>
                  <a:lnTo>
                    <a:pt x="708" y="1978"/>
                  </a:lnTo>
                  <a:lnTo>
                    <a:pt x="708" y="1978"/>
                  </a:lnTo>
                  <a:cubicBezTo>
                    <a:pt x="505" y="1229"/>
                    <a:pt x="365" y="696"/>
                    <a:pt x="632" y="34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23" name="Freeform: Shape 622">
              <a:extLst>
                <a:ext uri="{FF2B5EF4-FFF2-40B4-BE49-F238E27FC236}">
                  <a16:creationId xmlns:a16="http://schemas.microsoft.com/office/drawing/2014/main" id="{0CB88964-DE23-A24D-9A56-352A49F2AD7D}"/>
                </a:ext>
              </a:extLst>
            </p:cNvPr>
            <p:cNvSpPr/>
            <p:nvPr/>
          </p:nvSpPr>
          <p:spPr>
            <a:xfrm flipV="1">
              <a:off x="8735393" y="2218265"/>
              <a:ext cx="13407" cy="17220"/>
            </a:xfrm>
            <a:custGeom>
              <a:avLst/>
              <a:gdLst>
                <a:gd name="connsiteX0" fmla="*/ 13017 w 13407"/>
                <a:gd name="connsiteY0" fmla="*/ 12123 h 17220"/>
                <a:gd name="connsiteX1" fmla="*/ 11138 w 13407"/>
                <a:gd name="connsiteY1" fmla="*/ 14295 h 17220"/>
                <a:gd name="connsiteX2" fmla="*/ 11138 w 13407"/>
                <a:gd name="connsiteY2" fmla="*/ 14295 h 17220"/>
                <a:gd name="connsiteX3" fmla="*/ 11138 w 13407"/>
                <a:gd name="connsiteY3" fmla="*/ 14295 h 17220"/>
                <a:gd name="connsiteX4" fmla="*/ 9106 w 13407"/>
                <a:gd name="connsiteY4" fmla="*/ 14981 h 17220"/>
                <a:gd name="connsiteX5" fmla="*/ 9106 w 13407"/>
                <a:gd name="connsiteY5" fmla="*/ 14981 h 17220"/>
                <a:gd name="connsiteX6" fmla="*/ 9106 w 13407"/>
                <a:gd name="connsiteY6" fmla="*/ 14981 h 17220"/>
                <a:gd name="connsiteX7" fmla="*/ 7658 w 13407"/>
                <a:gd name="connsiteY7" fmla="*/ 15374 h 17220"/>
                <a:gd name="connsiteX8" fmla="*/ 7658 w 13407"/>
                <a:gd name="connsiteY8" fmla="*/ 15374 h 17220"/>
                <a:gd name="connsiteX9" fmla="*/ 7658 w 13407"/>
                <a:gd name="connsiteY9" fmla="*/ 15374 h 17220"/>
                <a:gd name="connsiteX10" fmla="*/ 4813 w 13407"/>
                <a:gd name="connsiteY10" fmla="*/ 15997 h 17220"/>
                <a:gd name="connsiteX11" fmla="*/ 4813 w 13407"/>
                <a:gd name="connsiteY11" fmla="*/ 15997 h 17220"/>
                <a:gd name="connsiteX12" fmla="*/ 4813 w 13407"/>
                <a:gd name="connsiteY12" fmla="*/ 15997 h 17220"/>
                <a:gd name="connsiteX13" fmla="*/ 3594 w 13407"/>
                <a:gd name="connsiteY13" fmla="*/ 16200 h 17220"/>
                <a:gd name="connsiteX14" fmla="*/ 3594 w 13407"/>
                <a:gd name="connsiteY14" fmla="*/ 16200 h 17220"/>
                <a:gd name="connsiteX15" fmla="*/ 3594 w 13407"/>
                <a:gd name="connsiteY15" fmla="*/ 16200 h 17220"/>
                <a:gd name="connsiteX16" fmla="*/ 1245 w 13407"/>
                <a:gd name="connsiteY16" fmla="*/ 16835 h 17220"/>
                <a:gd name="connsiteX17" fmla="*/ 1245 w 13407"/>
                <a:gd name="connsiteY17" fmla="*/ 16835 h 17220"/>
                <a:gd name="connsiteX18" fmla="*/ 102 w 13407"/>
                <a:gd name="connsiteY18" fmla="*/ 17292 h 17220"/>
                <a:gd name="connsiteX19" fmla="*/ 102 w 13407"/>
                <a:gd name="connsiteY19" fmla="*/ 17292 h 17220"/>
                <a:gd name="connsiteX20" fmla="*/ 1588 w 13407"/>
                <a:gd name="connsiteY20" fmla="*/ 13546 h 17220"/>
                <a:gd name="connsiteX21" fmla="*/ 1588 w 13407"/>
                <a:gd name="connsiteY21" fmla="*/ 13546 h 17220"/>
                <a:gd name="connsiteX22" fmla="*/ 1588 w 13407"/>
                <a:gd name="connsiteY22" fmla="*/ 13546 h 17220"/>
                <a:gd name="connsiteX23" fmla="*/ 2083 w 13407"/>
                <a:gd name="connsiteY23" fmla="*/ 12657 h 17220"/>
                <a:gd name="connsiteX24" fmla="*/ 2083 w 13407"/>
                <a:gd name="connsiteY24" fmla="*/ 12657 h 17220"/>
                <a:gd name="connsiteX25" fmla="*/ 2083 w 13407"/>
                <a:gd name="connsiteY25" fmla="*/ 12657 h 17220"/>
                <a:gd name="connsiteX26" fmla="*/ 3873 w 13407"/>
                <a:gd name="connsiteY26" fmla="*/ 10587 h 17220"/>
                <a:gd name="connsiteX27" fmla="*/ 3873 w 13407"/>
                <a:gd name="connsiteY27" fmla="*/ 10587 h 17220"/>
                <a:gd name="connsiteX28" fmla="*/ 3873 w 13407"/>
                <a:gd name="connsiteY28" fmla="*/ 10587 h 17220"/>
                <a:gd name="connsiteX29" fmla="*/ 4788 w 13407"/>
                <a:gd name="connsiteY29" fmla="*/ 10104 h 17220"/>
                <a:gd name="connsiteX30" fmla="*/ 4788 w 13407"/>
                <a:gd name="connsiteY30" fmla="*/ 10104 h 17220"/>
                <a:gd name="connsiteX31" fmla="*/ 4788 w 13407"/>
                <a:gd name="connsiteY31" fmla="*/ 10104 h 17220"/>
                <a:gd name="connsiteX32" fmla="*/ 5550 w 13407"/>
                <a:gd name="connsiteY32" fmla="*/ 9050 h 17220"/>
                <a:gd name="connsiteX33" fmla="*/ 5550 w 13407"/>
                <a:gd name="connsiteY33" fmla="*/ 9050 h 17220"/>
                <a:gd name="connsiteX34" fmla="*/ 5550 w 13407"/>
                <a:gd name="connsiteY34" fmla="*/ 9050 h 17220"/>
                <a:gd name="connsiteX35" fmla="*/ 7239 w 13407"/>
                <a:gd name="connsiteY35" fmla="*/ 4961 h 17220"/>
                <a:gd name="connsiteX36" fmla="*/ 7239 w 13407"/>
                <a:gd name="connsiteY36" fmla="*/ 4961 h 17220"/>
                <a:gd name="connsiteX37" fmla="*/ 7239 w 13407"/>
                <a:gd name="connsiteY37" fmla="*/ 4961 h 17220"/>
                <a:gd name="connsiteX38" fmla="*/ 7366 w 13407"/>
                <a:gd name="connsiteY38" fmla="*/ 4034 h 17220"/>
                <a:gd name="connsiteX39" fmla="*/ 7366 w 13407"/>
                <a:gd name="connsiteY39" fmla="*/ 4034 h 17220"/>
                <a:gd name="connsiteX40" fmla="*/ 7366 w 13407"/>
                <a:gd name="connsiteY40" fmla="*/ 4034 h 17220"/>
                <a:gd name="connsiteX41" fmla="*/ 8458 w 13407"/>
                <a:gd name="connsiteY41" fmla="*/ 1379 h 17220"/>
                <a:gd name="connsiteX42" fmla="*/ 8458 w 13407"/>
                <a:gd name="connsiteY42" fmla="*/ 1379 h 17220"/>
                <a:gd name="connsiteX43" fmla="*/ 8458 w 13407"/>
                <a:gd name="connsiteY43" fmla="*/ 1379 h 17220"/>
                <a:gd name="connsiteX44" fmla="*/ 10668 w 13407"/>
                <a:gd name="connsiteY44" fmla="*/ 71 h 17220"/>
                <a:gd name="connsiteX45" fmla="*/ 10668 w 13407"/>
                <a:gd name="connsiteY45" fmla="*/ 71 h 17220"/>
                <a:gd name="connsiteX46" fmla="*/ 10668 w 13407"/>
                <a:gd name="connsiteY46" fmla="*/ 71 h 17220"/>
                <a:gd name="connsiteX47" fmla="*/ 11265 w 13407"/>
                <a:gd name="connsiteY47" fmla="*/ 173 h 17220"/>
                <a:gd name="connsiteX48" fmla="*/ 11265 w 13407"/>
                <a:gd name="connsiteY48" fmla="*/ 173 h 17220"/>
                <a:gd name="connsiteX49" fmla="*/ 11353 w 13407"/>
                <a:gd name="connsiteY49" fmla="*/ 249 h 17220"/>
                <a:gd name="connsiteX50" fmla="*/ 11353 w 13407"/>
                <a:gd name="connsiteY50" fmla="*/ 249 h 17220"/>
                <a:gd name="connsiteX51" fmla="*/ 11353 w 13407"/>
                <a:gd name="connsiteY51" fmla="*/ 249 h 17220"/>
                <a:gd name="connsiteX52" fmla="*/ 13195 w 13407"/>
                <a:gd name="connsiteY52" fmla="*/ 2053 h 17220"/>
                <a:gd name="connsiteX53" fmla="*/ 13195 w 13407"/>
                <a:gd name="connsiteY53" fmla="*/ 2053 h 17220"/>
                <a:gd name="connsiteX54" fmla="*/ 13195 w 13407"/>
                <a:gd name="connsiteY54" fmla="*/ 2053 h 17220"/>
                <a:gd name="connsiteX55" fmla="*/ 13144 w 13407"/>
                <a:gd name="connsiteY55" fmla="*/ 3704 h 17220"/>
                <a:gd name="connsiteX56" fmla="*/ 13144 w 13407"/>
                <a:gd name="connsiteY56" fmla="*/ 3704 h 17220"/>
                <a:gd name="connsiteX57" fmla="*/ 13144 w 13407"/>
                <a:gd name="connsiteY57" fmla="*/ 3704 h 17220"/>
                <a:gd name="connsiteX58" fmla="*/ 13094 w 13407"/>
                <a:gd name="connsiteY58" fmla="*/ 4758 h 17220"/>
                <a:gd name="connsiteX59" fmla="*/ 13094 w 13407"/>
                <a:gd name="connsiteY59" fmla="*/ 4758 h 17220"/>
                <a:gd name="connsiteX60" fmla="*/ 13094 w 13407"/>
                <a:gd name="connsiteY60" fmla="*/ 4758 h 17220"/>
                <a:gd name="connsiteX61" fmla="*/ 13246 w 13407"/>
                <a:gd name="connsiteY61" fmla="*/ 6497 h 17220"/>
                <a:gd name="connsiteX62" fmla="*/ 13246 w 13407"/>
                <a:gd name="connsiteY62" fmla="*/ 6497 h 17220"/>
                <a:gd name="connsiteX63" fmla="*/ 13246 w 13407"/>
                <a:gd name="connsiteY63" fmla="*/ 6497 h 17220"/>
                <a:gd name="connsiteX64" fmla="*/ 13220 w 13407"/>
                <a:gd name="connsiteY64" fmla="*/ 7640 h 17220"/>
                <a:gd name="connsiteX65" fmla="*/ 13220 w 13407"/>
                <a:gd name="connsiteY65" fmla="*/ 7640 h 17220"/>
                <a:gd name="connsiteX66" fmla="*/ 13220 w 13407"/>
                <a:gd name="connsiteY66" fmla="*/ 7640 h 17220"/>
                <a:gd name="connsiteX67" fmla="*/ 13297 w 13407"/>
                <a:gd name="connsiteY67" fmla="*/ 8161 h 17220"/>
                <a:gd name="connsiteX68" fmla="*/ 13297 w 13407"/>
                <a:gd name="connsiteY68" fmla="*/ 8161 h 17220"/>
                <a:gd name="connsiteX69" fmla="*/ 13297 w 13407"/>
                <a:gd name="connsiteY69" fmla="*/ 8161 h 17220"/>
                <a:gd name="connsiteX70" fmla="*/ 13271 w 13407"/>
                <a:gd name="connsiteY70" fmla="*/ 11349 h 17220"/>
                <a:gd name="connsiteX71" fmla="*/ 13271 w 13407"/>
                <a:gd name="connsiteY71" fmla="*/ 11349 h 17220"/>
                <a:gd name="connsiteX72" fmla="*/ 13271 w 13407"/>
                <a:gd name="connsiteY72" fmla="*/ 11349 h 17220"/>
                <a:gd name="connsiteX73" fmla="*/ 13017 w 13407"/>
                <a:gd name="connsiteY73" fmla="*/ 12123 h 1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</a:cxnLst>
              <a:rect l="l" t="t" r="r" b="b"/>
              <a:pathLst>
                <a:path w="13407" h="17220">
                  <a:moveTo>
                    <a:pt x="13017" y="12123"/>
                  </a:moveTo>
                  <a:cubicBezTo>
                    <a:pt x="12776" y="13114"/>
                    <a:pt x="12548" y="13711"/>
                    <a:pt x="11138" y="14295"/>
                  </a:cubicBezTo>
                  <a:lnTo>
                    <a:pt x="11138" y="14295"/>
                  </a:lnTo>
                  <a:lnTo>
                    <a:pt x="11138" y="14295"/>
                  </a:lnTo>
                  <a:cubicBezTo>
                    <a:pt x="10173" y="14701"/>
                    <a:pt x="9677" y="14828"/>
                    <a:pt x="9106" y="14981"/>
                  </a:cubicBezTo>
                  <a:lnTo>
                    <a:pt x="9106" y="14981"/>
                  </a:lnTo>
                  <a:lnTo>
                    <a:pt x="9106" y="14981"/>
                  </a:lnTo>
                  <a:cubicBezTo>
                    <a:pt x="8725" y="15082"/>
                    <a:pt x="8306" y="15171"/>
                    <a:pt x="7658" y="15374"/>
                  </a:cubicBezTo>
                  <a:lnTo>
                    <a:pt x="7658" y="15374"/>
                  </a:lnTo>
                  <a:lnTo>
                    <a:pt x="7658" y="15374"/>
                  </a:lnTo>
                  <a:cubicBezTo>
                    <a:pt x="6528" y="15755"/>
                    <a:pt x="5677" y="15883"/>
                    <a:pt x="4813" y="15997"/>
                  </a:cubicBezTo>
                  <a:lnTo>
                    <a:pt x="4813" y="15997"/>
                  </a:lnTo>
                  <a:lnTo>
                    <a:pt x="4813" y="15997"/>
                  </a:lnTo>
                  <a:cubicBezTo>
                    <a:pt x="4420" y="16073"/>
                    <a:pt x="4039" y="16124"/>
                    <a:pt x="3594" y="16200"/>
                  </a:cubicBezTo>
                  <a:lnTo>
                    <a:pt x="3594" y="16200"/>
                  </a:lnTo>
                  <a:lnTo>
                    <a:pt x="3594" y="16200"/>
                  </a:lnTo>
                  <a:cubicBezTo>
                    <a:pt x="2235" y="16416"/>
                    <a:pt x="1245" y="16835"/>
                    <a:pt x="1245" y="16835"/>
                  </a:cubicBezTo>
                  <a:lnTo>
                    <a:pt x="1245" y="16835"/>
                  </a:lnTo>
                  <a:lnTo>
                    <a:pt x="102" y="17292"/>
                  </a:lnTo>
                  <a:lnTo>
                    <a:pt x="102" y="17292"/>
                  </a:lnTo>
                  <a:lnTo>
                    <a:pt x="1588" y="13546"/>
                  </a:lnTo>
                  <a:lnTo>
                    <a:pt x="1588" y="13546"/>
                  </a:lnTo>
                  <a:lnTo>
                    <a:pt x="1588" y="13546"/>
                  </a:lnTo>
                  <a:cubicBezTo>
                    <a:pt x="1791" y="13190"/>
                    <a:pt x="1956" y="12911"/>
                    <a:pt x="2083" y="12657"/>
                  </a:cubicBezTo>
                  <a:lnTo>
                    <a:pt x="2083" y="12657"/>
                  </a:lnTo>
                  <a:lnTo>
                    <a:pt x="2083" y="12657"/>
                  </a:lnTo>
                  <a:cubicBezTo>
                    <a:pt x="2578" y="11730"/>
                    <a:pt x="2832" y="11285"/>
                    <a:pt x="3873" y="10587"/>
                  </a:cubicBezTo>
                  <a:lnTo>
                    <a:pt x="3873" y="10587"/>
                  </a:lnTo>
                  <a:lnTo>
                    <a:pt x="3873" y="10587"/>
                  </a:lnTo>
                  <a:cubicBezTo>
                    <a:pt x="4343" y="10295"/>
                    <a:pt x="4610" y="10180"/>
                    <a:pt x="4788" y="10104"/>
                  </a:cubicBezTo>
                  <a:lnTo>
                    <a:pt x="4788" y="10104"/>
                  </a:lnTo>
                  <a:lnTo>
                    <a:pt x="4788" y="10104"/>
                  </a:lnTo>
                  <a:cubicBezTo>
                    <a:pt x="4991" y="10041"/>
                    <a:pt x="5029" y="10015"/>
                    <a:pt x="5550" y="9050"/>
                  </a:cubicBezTo>
                  <a:lnTo>
                    <a:pt x="5550" y="9050"/>
                  </a:lnTo>
                  <a:lnTo>
                    <a:pt x="5550" y="9050"/>
                  </a:lnTo>
                  <a:cubicBezTo>
                    <a:pt x="6401" y="7450"/>
                    <a:pt x="6972" y="6269"/>
                    <a:pt x="7239" y="4961"/>
                  </a:cubicBezTo>
                  <a:lnTo>
                    <a:pt x="7239" y="4961"/>
                  </a:lnTo>
                  <a:lnTo>
                    <a:pt x="7239" y="4961"/>
                  </a:lnTo>
                  <a:cubicBezTo>
                    <a:pt x="7290" y="4631"/>
                    <a:pt x="7341" y="4339"/>
                    <a:pt x="7366" y="4034"/>
                  </a:cubicBezTo>
                  <a:lnTo>
                    <a:pt x="7366" y="4034"/>
                  </a:lnTo>
                  <a:lnTo>
                    <a:pt x="7366" y="4034"/>
                  </a:lnTo>
                  <a:cubicBezTo>
                    <a:pt x="7493" y="3068"/>
                    <a:pt x="7620" y="2179"/>
                    <a:pt x="8458" y="1379"/>
                  </a:cubicBezTo>
                  <a:lnTo>
                    <a:pt x="8458" y="1379"/>
                  </a:lnTo>
                  <a:lnTo>
                    <a:pt x="8458" y="1379"/>
                  </a:lnTo>
                  <a:cubicBezTo>
                    <a:pt x="9106" y="694"/>
                    <a:pt x="9842" y="71"/>
                    <a:pt x="10668" y="71"/>
                  </a:cubicBezTo>
                  <a:lnTo>
                    <a:pt x="10668" y="71"/>
                  </a:lnTo>
                  <a:lnTo>
                    <a:pt x="10668" y="71"/>
                  </a:lnTo>
                  <a:cubicBezTo>
                    <a:pt x="10858" y="71"/>
                    <a:pt x="11062" y="122"/>
                    <a:pt x="11265" y="173"/>
                  </a:cubicBezTo>
                  <a:lnTo>
                    <a:pt x="11265" y="173"/>
                  </a:lnTo>
                  <a:lnTo>
                    <a:pt x="11353" y="249"/>
                  </a:lnTo>
                  <a:lnTo>
                    <a:pt x="11353" y="249"/>
                  </a:lnTo>
                  <a:lnTo>
                    <a:pt x="11353" y="249"/>
                  </a:lnTo>
                  <a:cubicBezTo>
                    <a:pt x="12001" y="478"/>
                    <a:pt x="13017" y="884"/>
                    <a:pt x="13195" y="2053"/>
                  </a:cubicBezTo>
                  <a:lnTo>
                    <a:pt x="13195" y="2053"/>
                  </a:lnTo>
                  <a:lnTo>
                    <a:pt x="13195" y="2053"/>
                  </a:lnTo>
                  <a:cubicBezTo>
                    <a:pt x="13271" y="2548"/>
                    <a:pt x="13195" y="3145"/>
                    <a:pt x="13144" y="3704"/>
                  </a:cubicBezTo>
                  <a:lnTo>
                    <a:pt x="13144" y="3704"/>
                  </a:lnTo>
                  <a:lnTo>
                    <a:pt x="13144" y="3704"/>
                  </a:lnTo>
                  <a:cubicBezTo>
                    <a:pt x="13119" y="4059"/>
                    <a:pt x="13068" y="4631"/>
                    <a:pt x="13094" y="4758"/>
                  </a:cubicBezTo>
                  <a:lnTo>
                    <a:pt x="13094" y="4758"/>
                  </a:lnTo>
                  <a:lnTo>
                    <a:pt x="13094" y="4758"/>
                  </a:lnTo>
                  <a:cubicBezTo>
                    <a:pt x="13347" y="5113"/>
                    <a:pt x="13297" y="5647"/>
                    <a:pt x="13246" y="6497"/>
                  </a:cubicBezTo>
                  <a:lnTo>
                    <a:pt x="13246" y="6497"/>
                  </a:lnTo>
                  <a:lnTo>
                    <a:pt x="13246" y="6497"/>
                  </a:lnTo>
                  <a:cubicBezTo>
                    <a:pt x="13220" y="6916"/>
                    <a:pt x="13170" y="7348"/>
                    <a:pt x="13220" y="7640"/>
                  </a:cubicBezTo>
                  <a:lnTo>
                    <a:pt x="13220" y="7640"/>
                  </a:lnTo>
                  <a:lnTo>
                    <a:pt x="13220" y="7640"/>
                  </a:lnTo>
                  <a:cubicBezTo>
                    <a:pt x="13220" y="7780"/>
                    <a:pt x="13271" y="7983"/>
                    <a:pt x="13297" y="8161"/>
                  </a:cubicBezTo>
                  <a:lnTo>
                    <a:pt x="13297" y="8161"/>
                  </a:lnTo>
                  <a:lnTo>
                    <a:pt x="13297" y="8161"/>
                  </a:lnTo>
                  <a:cubicBezTo>
                    <a:pt x="13462" y="8961"/>
                    <a:pt x="13690" y="10041"/>
                    <a:pt x="13271" y="11349"/>
                  </a:cubicBezTo>
                  <a:lnTo>
                    <a:pt x="13271" y="11349"/>
                  </a:lnTo>
                  <a:lnTo>
                    <a:pt x="13271" y="11349"/>
                  </a:lnTo>
                  <a:cubicBezTo>
                    <a:pt x="13144" y="11641"/>
                    <a:pt x="13094" y="11907"/>
                    <a:pt x="13017" y="1212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24" name="Freeform: Shape 623">
              <a:extLst>
                <a:ext uri="{FF2B5EF4-FFF2-40B4-BE49-F238E27FC236}">
                  <a16:creationId xmlns:a16="http://schemas.microsoft.com/office/drawing/2014/main" id="{5AA3462F-E643-5253-F510-B2416CB4CEF7}"/>
                </a:ext>
              </a:extLst>
            </p:cNvPr>
            <p:cNvSpPr/>
            <p:nvPr/>
          </p:nvSpPr>
          <p:spPr>
            <a:xfrm flipV="1">
              <a:off x="8754316" y="2236743"/>
              <a:ext cx="24332" cy="35152"/>
            </a:xfrm>
            <a:custGeom>
              <a:avLst/>
              <a:gdLst>
                <a:gd name="connsiteX0" fmla="*/ 3671 w 24332"/>
                <a:gd name="connsiteY0" fmla="*/ 34480 h 35152"/>
                <a:gd name="connsiteX1" fmla="*/ 2503 w 24332"/>
                <a:gd name="connsiteY1" fmla="*/ 35229 h 35152"/>
                <a:gd name="connsiteX2" fmla="*/ 2503 w 24332"/>
                <a:gd name="connsiteY2" fmla="*/ 35229 h 35152"/>
                <a:gd name="connsiteX3" fmla="*/ 102 w 24332"/>
                <a:gd name="connsiteY3" fmla="*/ 35229 h 35152"/>
                <a:gd name="connsiteX4" fmla="*/ 102 w 24332"/>
                <a:gd name="connsiteY4" fmla="*/ 35229 h 35152"/>
                <a:gd name="connsiteX5" fmla="*/ 102 w 24332"/>
                <a:gd name="connsiteY5" fmla="*/ 33426 h 35152"/>
                <a:gd name="connsiteX6" fmla="*/ 102 w 24332"/>
                <a:gd name="connsiteY6" fmla="*/ 33426 h 35152"/>
                <a:gd name="connsiteX7" fmla="*/ 128 w 24332"/>
                <a:gd name="connsiteY7" fmla="*/ 33260 h 35152"/>
                <a:gd name="connsiteX8" fmla="*/ 128 w 24332"/>
                <a:gd name="connsiteY8" fmla="*/ 33260 h 35152"/>
                <a:gd name="connsiteX9" fmla="*/ 128 w 24332"/>
                <a:gd name="connsiteY9" fmla="*/ 33260 h 35152"/>
                <a:gd name="connsiteX10" fmla="*/ 1296 w 24332"/>
                <a:gd name="connsiteY10" fmla="*/ 32156 h 35152"/>
                <a:gd name="connsiteX11" fmla="*/ 1296 w 24332"/>
                <a:gd name="connsiteY11" fmla="*/ 32156 h 35152"/>
                <a:gd name="connsiteX12" fmla="*/ 1296 w 24332"/>
                <a:gd name="connsiteY12" fmla="*/ 32156 h 35152"/>
                <a:gd name="connsiteX13" fmla="*/ 1791 w 24332"/>
                <a:gd name="connsiteY13" fmla="*/ 32244 h 35152"/>
                <a:gd name="connsiteX14" fmla="*/ 1791 w 24332"/>
                <a:gd name="connsiteY14" fmla="*/ 32244 h 35152"/>
                <a:gd name="connsiteX15" fmla="*/ 1791 w 24332"/>
                <a:gd name="connsiteY15" fmla="*/ 32244 h 35152"/>
                <a:gd name="connsiteX16" fmla="*/ 1715 w 24332"/>
                <a:gd name="connsiteY16" fmla="*/ 30251 h 35152"/>
                <a:gd name="connsiteX17" fmla="*/ 1715 w 24332"/>
                <a:gd name="connsiteY17" fmla="*/ 30251 h 35152"/>
                <a:gd name="connsiteX18" fmla="*/ 1715 w 24332"/>
                <a:gd name="connsiteY18" fmla="*/ 30251 h 35152"/>
                <a:gd name="connsiteX19" fmla="*/ 1766 w 24332"/>
                <a:gd name="connsiteY19" fmla="*/ 24333 h 35152"/>
                <a:gd name="connsiteX20" fmla="*/ 1766 w 24332"/>
                <a:gd name="connsiteY20" fmla="*/ 24333 h 35152"/>
                <a:gd name="connsiteX21" fmla="*/ 1766 w 24332"/>
                <a:gd name="connsiteY21" fmla="*/ 24333 h 35152"/>
                <a:gd name="connsiteX22" fmla="*/ 1817 w 24332"/>
                <a:gd name="connsiteY22" fmla="*/ 22504 h 35152"/>
                <a:gd name="connsiteX23" fmla="*/ 1817 w 24332"/>
                <a:gd name="connsiteY23" fmla="*/ 22504 h 35152"/>
                <a:gd name="connsiteX24" fmla="*/ 1690 w 24332"/>
                <a:gd name="connsiteY24" fmla="*/ 21932 h 35152"/>
                <a:gd name="connsiteX25" fmla="*/ 1690 w 24332"/>
                <a:gd name="connsiteY25" fmla="*/ 21932 h 35152"/>
                <a:gd name="connsiteX26" fmla="*/ 1690 w 24332"/>
                <a:gd name="connsiteY26" fmla="*/ 21932 h 35152"/>
                <a:gd name="connsiteX27" fmla="*/ 1017 w 24332"/>
                <a:gd name="connsiteY27" fmla="*/ 17767 h 35152"/>
                <a:gd name="connsiteX28" fmla="*/ 1017 w 24332"/>
                <a:gd name="connsiteY28" fmla="*/ 17767 h 35152"/>
                <a:gd name="connsiteX29" fmla="*/ 1017 w 24332"/>
                <a:gd name="connsiteY29" fmla="*/ 17767 h 35152"/>
                <a:gd name="connsiteX30" fmla="*/ 1068 w 24332"/>
                <a:gd name="connsiteY30" fmla="*/ 17335 h 35152"/>
                <a:gd name="connsiteX31" fmla="*/ 1068 w 24332"/>
                <a:gd name="connsiteY31" fmla="*/ 17335 h 35152"/>
                <a:gd name="connsiteX32" fmla="*/ 1068 w 24332"/>
                <a:gd name="connsiteY32" fmla="*/ 17335 h 35152"/>
                <a:gd name="connsiteX33" fmla="*/ 2058 w 24332"/>
                <a:gd name="connsiteY33" fmla="*/ 15824 h 35152"/>
                <a:gd name="connsiteX34" fmla="*/ 2058 w 24332"/>
                <a:gd name="connsiteY34" fmla="*/ 15824 h 35152"/>
                <a:gd name="connsiteX35" fmla="*/ 2058 w 24332"/>
                <a:gd name="connsiteY35" fmla="*/ 15824 h 35152"/>
                <a:gd name="connsiteX36" fmla="*/ 3379 w 24332"/>
                <a:gd name="connsiteY36" fmla="*/ 16535 h 35152"/>
                <a:gd name="connsiteX37" fmla="*/ 3379 w 24332"/>
                <a:gd name="connsiteY37" fmla="*/ 16535 h 35152"/>
                <a:gd name="connsiteX38" fmla="*/ 3379 w 24332"/>
                <a:gd name="connsiteY38" fmla="*/ 16535 h 35152"/>
                <a:gd name="connsiteX39" fmla="*/ 5512 w 24332"/>
                <a:gd name="connsiteY39" fmla="*/ 18313 h 35152"/>
                <a:gd name="connsiteX40" fmla="*/ 5512 w 24332"/>
                <a:gd name="connsiteY40" fmla="*/ 18313 h 35152"/>
                <a:gd name="connsiteX41" fmla="*/ 5512 w 24332"/>
                <a:gd name="connsiteY41" fmla="*/ 18313 h 35152"/>
                <a:gd name="connsiteX42" fmla="*/ 7049 w 24332"/>
                <a:gd name="connsiteY42" fmla="*/ 19697 h 35152"/>
                <a:gd name="connsiteX43" fmla="*/ 7049 w 24332"/>
                <a:gd name="connsiteY43" fmla="*/ 19697 h 35152"/>
                <a:gd name="connsiteX44" fmla="*/ 7049 w 24332"/>
                <a:gd name="connsiteY44" fmla="*/ 19697 h 35152"/>
                <a:gd name="connsiteX45" fmla="*/ 7240 w 24332"/>
                <a:gd name="connsiteY45" fmla="*/ 19926 h 35152"/>
                <a:gd name="connsiteX46" fmla="*/ 7240 w 24332"/>
                <a:gd name="connsiteY46" fmla="*/ 19926 h 35152"/>
                <a:gd name="connsiteX47" fmla="*/ 7240 w 24332"/>
                <a:gd name="connsiteY47" fmla="*/ 19926 h 35152"/>
                <a:gd name="connsiteX48" fmla="*/ 7202 w 24332"/>
                <a:gd name="connsiteY48" fmla="*/ 19748 h 35152"/>
                <a:gd name="connsiteX49" fmla="*/ 7202 w 24332"/>
                <a:gd name="connsiteY49" fmla="*/ 19748 h 35152"/>
                <a:gd name="connsiteX50" fmla="*/ 7202 w 24332"/>
                <a:gd name="connsiteY50" fmla="*/ 19748 h 35152"/>
                <a:gd name="connsiteX51" fmla="*/ 6795 w 24332"/>
                <a:gd name="connsiteY51" fmla="*/ 17170 h 35152"/>
                <a:gd name="connsiteX52" fmla="*/ 6795 w 24332"/>
                <a:gd name="connsiteY52" fmla="*/ 17170 h 35152"/>
                <a:gd name="connsiteX53" fmla="*/ 6795 w 24332"/>
                <a:gd name="connsiteY53" fmla="*/ 17170 h 35152"/>
                <a:gd name="connsiteX54" fmla="*/ 7544 w 24332"/>
                <a:gd name="connsiteY54" fmla="*/ 16789 h 35152"/>
                <a:gd name="connsiteX55" fmla="*/ 7544 w 24332"/>
                <a:gd name="connsiteY55" fmla="*/ 16789 h 35152"/>
                <a:gd name="connsiteX56" fmla="*/ 7544 w 24332"/>
                <a:gd name="connsiteY56" fmla="*/ 16789 h 35152"/>
                <a:gd name="connsiteX57" fmla="*/ 8090 w 24332"/>
                <a:gd name="connsiteY57" fmla="*/ 16725 h 35152"/>
                <a:gd name="connsiteX58" fmla="*/ 8090 w 24332"/>
                <a:gd name="connsiteY58" fmla="*/ 16725 h 35152"/>
                <a:gd name="connsiteX59" fmla="*/ 8090 w 24332"/>
                <a:gd name="connsiteY59" fmla="*/ 16725 h 35152"/>
                <a:gd name="connsiteX60" fmla="*/ 8903 w 24332"/>
                <a:gd name="connsiteY60" fmla="*/ 16637 h 35152"/>
                <a:gd name="connsiteX61" fmla="*/ 8903 w 24332"/>
                <a:gd name="connsiteY61" fmla="*/ 16637 h 35152"/>
                <a:gd name="connsiteX62" fmla="*/ 8903 w 24332"/>
                <a:gd name="connsiteY62" fmla="*/ 16637 h 35152"/>
                <a:gd name="connsiteX63" fmla="*/ 10694 w 24332"/>
                <a:gd name="connsiteY63" fmla="*/ 18415 h 35152"/>
                <a:gd name="connsiteX64" fmla="*/ 10694 w 24332"/>
                <a:gd name="connsiteY64" fmla="*/ 18415 h 35152"/>
                <a:gd name="connsiteX65" fmla="*/ 10694 w 24332"/>
                <a:gd name="connsiteY65" fmla="*/ 18415 h 35152"/>
                <a:gd name="connsiteX66" fmla="*/ 10694 w 24332"/>
                <a:gd name="connsiteY66" fmla="*/ 20866 h 35152"/>
                <a:gd name="connsiteX67" fmla="*/ 10694 w 24332"/>
                <a:gd name="connsiteY67" fmla="*/ 20866 h 35152"/>
                <a:gd name="connsiteX68" fmla="*/ 10694 w 24332"/>
                <a:gd name="connsiteY68" fmla="*/ 20866 h 35152"/>
                <a:gd name="connsiteX69" fmla="*/ 10694 w 24332"/>
                <a:gd name="connsiteY69" fmla="*/ 22060 h 35152"/>
                <a:gd name="connsiteX70" fmla="*/ 10694 w 24332"/>
                <a:gd name="connsiteY70" fmla="*/ 22060 h 35152"/>
                <a:gd name="connsiteX71" fmla="*/ 10694 w 24332"/>
                <a:gd name="connsiteY71" fmla="*/ 22060 h 35152"/>
                <a:gd name="connsiteX72" fmla="*/ 12078 w 24332"/>
                <a:gd name="connsiteY72" fmla="*/ 23710 h 35152"/>
                <a:gd name="connsiteX73" fmla="*/ 12078 w 24332"/>
                <a:gd name="connsiteY73" fmla="*/ 23710 h 35152"/>
                <a:gd name="connsiteX74" fmla="*/ 12205 w 24332"/>
                <a:gd name="connsiteY74" fmla="*/ 23761 h 35152"/>
                <a:gd name="connsiteX75" fmla="*/ 12205 w 24332"/>
                <a:gd name="connsiteY75" fmla="*/ 23761 h 35152"/>
                <a:gd name="connsiteX76" fmla="*/ 12205 w 24332"/>
                <a:gd name="connsiteY76" fmla="*/ 23761 h 35152"/>
                <a:gd name="connsiteX77" fmla="*/ 12904 w 24332"/>
                <a:gd name="connsiteY77" fmla="*/ 24041 h 35152"/>
                <a:gd name="connsiteX78" fmla="*/ 12904 w 24332"/>
                <a:gd name="connsiteY78" fmla="*/ 24041 h 35152"/>
                <a:gd name="connsiteX79" fmla="*/ 12904 w 24332"/>
                <a:gd name="connsiteY79" fmla="*/ 24041 h 35152"/>
                <a:gd name="connsiteX80" fmla="*/ 13323 w 24332"/>
                <a:gd name="connsiteY80" fmla="*/ 24142 h 35152"/>
                <a:gd name="connsiteX81" fmla="*/ 13323 w 24332"/>
                <a:gd name="connsiteY81" fmla="*/ 24142 h 35152"/>
                <a:gd name="connsiteX82" fmla="*/ 13323 w 24332"/>
                <a:gd name="connsiteY82" fmla="*/ 24142 h 35152"/>
                <a:gd name="connsiteX83" fmla="*/ 13119 w 24332"/>
                <a:gd name="connsiteY83" fmla="*/ 23939 h 35152"/>
                <a:gd name="connsiteX84" fmla="*/ 13119 w 24332"/>
                <a:gd name="connsiteY84" fmla="*/ 23939 h 35152"/>
                <a:gd name="connsiteX85" fmla="*/ 13119 w 24332"/>
                <a:gd name="connsiteY85" fmla="*/ 23939 h 35152"/>
                <a:gd name="connsiteX86" fmla="*/ 11913 w 24332"/>
                <a:gd name="connsiteY86" fmla="*/ 20053 h 35152"/>
                <a:gd name="connsiteX87" fmla="*/ 11913 w 24332"/>
                <a:gd name="connsiteY87" fmla="*/ 20053 h 35152"/>
                <a:gd name="connsiteX88" fmla="*/ 11862 w 24332"/>
                <a:gd name="connsiteY88" fmla="*/ 19964 h 35152"/>
                <a:gd name="connsiteX89" fmla="*/ 11862 w 24332"/>
                <a:gd name="connsiteY89" fmla="*/ 19964 h 35152"/>
                <a:gd name="connsiteX90" fmla="*/ 11862 w 24332"/>
                <a:gd name="connsiteY90" fmla="*/ 19964 h 35152"/>
                <a:gd name="connsiteX91" fmla="*/ 11265 w 24332"/>
                <a:gd name="connsiteY91" fmla="*/ 16942 h 35152"/>
                <a:gd name="connsiteX92" fmla="*/ 11265 w 24332"/>
                <a:gd name="connsiteY92" fmla="*/ 16942 h 35152"/>
                <a:gd name="connsiteX93" fmla="*/ 11265 w 24332"/>
                <a:gd name="connsiteY93" fmla="*/ 16942 h 35152"/>
                <a:gd name="connsiteX94" fmla="*/ 10796 w 24332"/>
                <a:gd name="connsiteY94" fmla="*/ 14681 h 35152"/>
                <a:gd name="connsiteX95" fmla="*/ 10796 w 24332"/>
                <a:gd name="connsiteY95" fmla="*/ 14681 h 35152"/>
                <a:gd name="connsiteX96" fmla="*/ 10796 w 24332"/>
                <a:gd name="connsiteY96" fmla="*/ 14681 h 35152"/>
                <a:gd name="connsiteX97" fmla="*/ 10593 w 24332"/>
                <a:gd name="connsiteY97" fmla="*/ 14135 h 35152"/>
                <a:gd name="connsiteX98" fmla="*/ 10593 w 24332"/>
                <a:gd name="connsiteY98" fmla="*/ 14135 h 35152"/>
                <a:gd name="connsiteX99" fmla="*/ 10593 w 24332"/>
                <a:gd name="connsiteY99" fmla="*/ 14135 h 35152"/>
                <a:gd name="connsiteX100" fmla="*/ 9233 w 24332"/>
                <a:gd name="connsiteY100" fmla="*/ 12408 h 35152"/>
                <a:gd name="connsiteX101" fmla="*/ 9233 w 24332"/>
                <a:gd name="connsiteY101" fmla="*/ 12408 h 35152"/>
                <a:gd name="connsiteX102" fmla="*/ 9233 w 24332"/>
                <a:gd name="connsiteY102" fmla="*/ 12408 h 35152"/>
                <a:gd name="connsiteX103" fmla="*/ 8294 w 24332"/>
                <a:gd name="connsiteY103" fmla="*/ 12598 h 35152"/>
                <a:gd name="connsiteX104" fmla="*/ 8294 w 24332"/>
                <a:gd name="connsiteY104" fmla="*/ 12598 h 35152"/>
                <a:gd name="connsiteX105" fmla="*/ 8294 w 24332"/>
                <a:gd name="connsiteY105" fmla="*/ 12598 h 35152"/>
                <a:gd name="connsiteX106" fmla="*/ 6998 w 24332"/>
                <a:gd name="connsiteY106" fmla="*/ 12573 h 35152"/>
                <a:gd name="connsiteX107" fmla="*/ 6998 w 24332"/>
                <a:gd name="connsiteY107" fmla="*/ 12573 h 35152"/>
                <a:gd name="connsiteX108" fmla="*/ 6998 w 24332"/>
                <a:gd name="connsiteY108" fmla="*/ 12573 h 35152"/>
                <a:gd name="connsiteX109" fmla="*/ 6719 w 24332"/>
                <a:gd name="connsiteY109" fmla="*/ 11328 h 35152"/>
                <a:gd name="connsiteX110" fmla="*/ 6719 w 24332"/>
                <a:gd name="connsiteY110" fmla="*/ 11328 h 35152"/>
                <a:gd name="connsiteX111" fmla="*/ 6719 w 24332"/>
                <a:gd name="connsiteY111" fmla="*/ 11328 h 35152"/>
                <a:gd name="connsiteX112" fmla="*/ 7862 w 24332"/>
                <a:gd name="connsiteY112" fmla="*/ 7975 h 35152"/>
                <a:gd name="connsiteX113" fmla="*/ 7862 w 24332"/>
                <a:gd name="connsiteY113" fmla="*/ 7975 h 35152"/>
                <a:gd name="connsiteX114" fmla="*/ 7862 w 24332"/>
                <a:gd name="connsiteY114" fmla="*/ 7975 h 35152"/>
                <a:gd name="connsiteX115" fmla="*/ 8510 w 24332"/>
                <a:gd name="connsiteY115" fmla="*/ 6744 h 35152"/>
                <a:gd name="connsiteX116" fmla="*/ 8510 w 24332"/>
                <a:gd name="connsiteY116" fmla="*/ 6744 h 35152"/>
                <a:gd name="connsiteX117" fmla="*/ 8510 w 24332"/>
                <a:gd name="connsiteY117" fmla="*/ 6744 h 35152"/>
                <a:gd name="connsiteX118" fmla="*/ 8636 w 24332"/>
                <a:gd name="connsiteY118" fmla="*/ 4966 h 35152"/>
                <a:gd name="connsiteX119" fmla="*/ 8636 w 24332"/>
                <a:gd name="connsiteY119" fmla="*/ 4966 h 35152"/>
                <a:gd name="connsiteX120" fmla="*/ 8636 w 24332"/>
                <a:gd name="connsiteY120" fmla="*/ 4966 h 35152"/>
                <a:gd name="connsiteX121" fmla="*/ 8764 w 24332"/>
                <a:gd name="connsiteY121" fmla="*/ 3721 h 35152"/>
                <a:gd name="connsiteX122" fmla="*/ 8764 w 24332"/>
                <a:gd name="connsiteY122" fmla="*/ 3721 h 35152"/>
                <a:gd name="connsiteX123" fmla="*/ 8764 w 24332"/>
                <a:gd name="connsiteY123" fmla="*/ 3721 h 35152"/>
                <a:gd name="connsiteX124" fmla="*/ 9805 w 24332"/>
                <a:gd name="connsiteY124" fmla="*/ 3251 h 35152"/>
                <a:gd name="connsiteX125" fmla="*/ 9805 w 24332"/>
                <a:gd name="connsiteY125" fmla="*/ 3251 h 35152"/>
                <a:gd name="connsiteX126" fmla="*/ 9805 w 24332"/>
                <a:gd name="connsiteY126" fmla="*/ 3251 h 35152"/>
                <a:gd name="connsiteX127" fmla="*/ 11761 w 24332"/>
                <a:gd name="connsiteY127" fmla="*/ 3747 h 35152"/>
                <a:gd name="connsiteX128" fmla="*/ 11761 w 24332"/>
                <a:gd name="connsiteY128" fmla="*/ 3747 h 35152"/>
                <a:gd name="connsiteX129" fmla="*/ 11761 w 24332"/>
                <a:gd name="connsiteY129" fmla="*/ 3747 h 35152"/>
                <a:gd name="connsiteX130" fmla="*/ 11913 w 24332"/>
                <a:gd name="connsiteY130" fmla="*/ 3797 h 35152"/>
                <a:gd name="connsiteX131" fmla="*/ 11913 w 24332"/>
                <a:gd name="connsiteY131" fmla="*/ 3797 h 35152"/>
                <a:gd name="connsiteX132" fmla="*/ 11913 w 24332"/>
                <a:gd name="connsiteY132" fmla="*/ 3797 h 35152"/>
                <a:gd name="connsiteX133" fmla="*/ 11939 w 24332"/>
                <a:gd name="connsiteY133" fmla="*/ 3708 h 35152"/>
                <a:gd name="connsiteX134" fmla="*/ 11939 w 24332"/>
                <a:gd name="connsiteY134" fmla="*/ 3708 h 35152"/>
                <a:gd name="connsiteX135" fmla="*/ 11939 w 24332"/>
                <a:gd name="connsiteY135" fmla="*/ 3708 h 35152"/>
                <a:gd name="connsiteX136" fmla="*/ 12027 w 24332"/>
                <a:gd name="connsiteY136" fmla="*/ 2705 h 35152"/>
                <a:gd name="connsiteX137" fmla="*/ 12027 w 24332"/>
                <a:gd name="connsiteY137" fmla="*/ 2705 h 35152"/>
                <a:gd name="connsiteX138" fmla="*/ 12027 w 24332"/>
                <a:gd name="connsiteY138" fmla="*/ 2705 h 35152"/>
                <a:gd name="connsiteX139" fmla="*/ 13869 w 24332"/>
                <a:gd name="connsiteY139" fmla="*/ 76 h 35152"/>
                <a:gd name="connsiteX140" fmla="*/ 13869 w 24332"/>
                <a:gd name="connsiteY140" fmla="*/ 76 h 35152"/>
                <a:gd name="connsiteX141" fmla="*/ 13869 w 24332"/>
                <a:gd name="connsiteY141" fmla="*/ 76 h 35152"/>
                <a:gd name="connsiteX142" fmla="*/ 17196 w 24332"/>
                <a:gd name="connsiteY142" fmla="*/ 1562 h 35152"/>
                <a:gd name="connsiteX143" fmla="*/ 17196 w 24332"/>
                <a:gd name="connsiteY143" fmla="*/ 1562 h 35152"/>
                <a:gd name="connsiteX144" fmla="*/ 17196 w 24332"/>
                <a:gd name="connsiteY144" fmla="*/ 1562 h 35152"/>
                <a:gd name="connsiteX145" fmla="*/ 18504 w 24332"/>
                <a:gd name="connsiteY145" fmla="*/ 4610 h 35152"/>
                <a:gd name="connsiteX146" fmla="*/ 18504 w 24332"/>
                <a:gd name="connsiteY146" fmla="*/ 4610 h 35152"/>
                <a:gd name="connsiteX147" fmla="*/ 18504 w 24332"/>
                <a:gd name="connsiteY147" fmla="*/ 4610 h 35152"/>
                <a:gd name="connsiteX148" fmla="*/ 18377 w 24332"/>
                <a:gd name="connsiteY148" fmla="*/ 4940 h 35152"/>
                <a:gd name="connsiteX149" fmla="*/ 18377 w 24332"/>
                <a:gd name="connsiteY149" fmla="*/ 4940 h 35152"/>
                <a:gd name="connsiteX150" fmla="*/ 18377 w 24332"/>
                <a:gd name="connsiteY150" fmla="*/ 4940 h 35152"/>
                <a:gd name="connsiteX151" fmla="*/ 18428 w 24332"/>
                <a:gd name="connsiteY151" fmla="*/ 6083 h 35152"/>
                <a:gd name="connsiteX152" fmla="*/ 18428 w 24332"/>
                <a:gd name="connsiteY152" fmla="*/ 6083 h 35152"/>
                <a:gd name="connsiteX153" fmla="*/ 18428 w 24332"/>
                <a:gd name="connsiteY153" fmla="*/ 6083 h 35152"/>
                <a:gd name="connsiteX154" fmla="*/ 18923 w 24332"/>
                <a:gd name="connsiteY154" fmla="*/ 6566 h 35152"/>
                <a:gd name="connsiteX155" fmla="*/ 18923 w 24332"/>
                <a:gd name="connsiteY155" fmla="*/ 6566 h 35152"/>
                <a:gd name="connsiteX156" fmla="*/ 18923 w 24332"/>
                <a:gd name="connsiteY156" fmla="*/ 6566 h 35152"/>
                <a:gd name="connsiteX157" fmla="*/ 20397 w 24332"/>
                <a:gd name="connsiteY157" fmla="*/ 8902 h 35152"/>
                <a:gd name="connsiteX158" fmla="*/ 20397 w 24332"/>
                <a:gd name="connsiteY158" fmla="*/ 8902 h 35152"/>
                <a:gd name="connsiteX159" fmla="*/ 20397 w 24332"/>
                <a:gd name="connsiteY159" fmla="*/ 8902 h 35152"/>
                <a:gd name="connsiteX160" fmla="*/ 20485 w 24332"/>
                <a:gd name="connsiteY160" fmla="*/ 9881 h 35152"/>
                <a:gd name="connsiteX161" fmla="*/ 20485 w 24332"/>
                <a:gd name="connsiteY161" fmla="*/ 9881 h 35152"/>
                <a:gd name="connsiteX162" fmla="*/ 20485 w 24332"/>
                <a:gd name="connsiteY162" fmla="*/ 9881 h 35152"/>
                <a:gd name="connsiteX163" fmla="*/ 21032 w 24332"/>
                <a:gd name="connsiteY163" fmla="*/ 13144 h 35152"/>
                <a:gd name="connsiteX164" fmla="*/ 21032 w 24332"/>
                <a:gd name="connsiteY164" fmla="*/ 13144 h 35152"/>
                <a:gd name="connsiteX165" fmla="*/ 21032 w 24332"/>
                <a:gd name="connsiteY165" fmla="*/ 13144 h 35152"/>
                <a:gd name="connsiteX166" fmla="*/ 22797 w 24332"/>
                <a:gd name="connsiteY166" fmla="*/ 15151 h 35152"/>
                <a:gd name="connsiteX167" fmla="*/ 22797 w 24332"/>
                <a:gd name="connsiteY167" fmla="*/ 15151 h 35152"/>
                <a:gd name="connsiteX168" fmla="*/ 22797 w 24332"/>
                <a:gd name="connsiteY168" fmla="*/ 15151 h 35152"/>
                <a:gd name="connsiteX169" fmla="*/ 23051 w 24332"/>
                <a:gd name="connsiteY169" fmla="*/ 15291 h 35152"/>
                <a:gd name="connsiteX170" fmla="*/ 23051 w 24332"/>
                <a:gd name="connsiteY170" fmla="*/ 15291 h 35152"/>
                <a:gd name="connsiteX171" fmla="*/ 23051 w 24332"/>
                <a:gd name="connsiteY171" fmla="*/ 15291 h 35152"/>
                <a:gd name="connsiteX172" fmla="*/ 24384 w 24332"/>
                <a:gd name="connsiteY172" fmla="*/ 17589 h 35152"/>
                <a:gd name="connsiteX173" fmla="*/ 24384 w 24332"/>
                <a:gd name="connsiteY173" fmla="*/ 17589 h 35152"/>
                <a:gd name="connsiteX174" fmla="*/ 24384 w 24332"/>
                <a:gd name="connsiteY174" fmla="*/ 17589 h 35152"/>
                <a:gd name="connsiteX175" fmla="*/ 24410 w 24332"/>
                <a:gd name="connsiteY175" fmla="*/ 18948 h 35152"/>
                <a:gd name="connsiteX176" fmla="*/ 24410 w 24332"/>
                <a:gd name="connsiteY176" fmla="*/ 18948 h 35152"/>
                <a:gd name="connsiteX177" fmla="*/ 24410 w 24332"/>
                <a:gd name="connsiteY177" fmla="*/ 18948 h 35152"/>
                <a:gd name="connsiteX178" fmla="*/ 24384 w 24332"/>
                <a:gd name="connsiteY178" fmla="*/ 21094 h 35152"/>
                <a:gd name="connsiteX179" fmla="*/ 24384 w 24332"/>
                <a:gd name="connsiteY179" fmla="*/ 21094 h 35152"/>
                <a:gd name="connsiteX180" fmla="*/ 24384 w 24332"/>
                <a:gd name="connsiteY180" fmla="*/ 21094 h 35152"/>
                <a:gd name="connsiteX181" fmla="*/ 24308 w 24332"/>
                <a:gd name="connsiteY181" fmla="*/ 22631 h 35152"/>
                <a:gd name="connsiteX182" fmla="*/ 24308 w 24332"/>
                <a:gd name="connsiteY182" fmla="*/ 22631 h 35152"/>
                <a:gd name="connsiteX183" fmla="*/ 24308 w 24332"/>
                <a:gd name="connsiteY183" fmla="*/ 22631 h 35152"/>
                <a:gd name="connsiteX184" fmla="*/ 23394 w 24332"/>
                <a:gd name="connsiteY184" fmla="*/ 26073 h 35152"/>
                <a:gd name="connsiteX185" fmla="*/ 23394 w 24332"/>
                <a:gd name="connsiteY185" fmla="*/ 26073 h 35152"/>
                <a:gd name="connsiteX186" fmla="*/ 23165 w 24332"/>
                <a:gd name="connsiteY186" fmla="*/ 26060 h 35152"/>
                <a:gd name="connsiteX187" fmla="*/ 23165 w 24332"/>
                <a:gd name="connsiteY187" fmla="*/ 26060 h 35152"/>
                <a:gd name="connsiteX188" fmla="*/ 23025 w 24332"/>
                <a:gd name="connsiteY188" fmla="*/ 25946 h 35152"/>
                <a:gd name="connsiteX189" fmla="*/ 23025 w 24332"/>
                <a:gd name="connsiteY189" fmla="*/ 25946 h 35152"/>
                <a:gd name="connsiteX190" fmla="*/ 23025 w 24332"/>
                <a:gd name="connsiteY190" fmla="*/ 25946 h 35152"/>
                <a:gd name="connsiteX191" fmla="*/ 22721 w 24332"/>
                <a:gd name="connsiteY191" fmla="*/ 25793 h 35152"/>
                <a:gd name="connsiteX192" fmla="*/ 22721 w 24332"/>
                <a:gd name="connsiteY192" fmla="*/ 25793 h 35152"/>
                <a:gd name="connsiteX193" fmla="*/ 22721 w 24332"/>
                <a:gd name="connsiteY193" fmla="*/ 25793 h 35152"/>
                <a:gd name="connsiteX194" fmla="*/ 20397 w 24332"/>
                <a:gd name="connsiteY194" fmla="*/ 22567 h 35152"/>
                <a:gd name="connsiteX195" fmla="*/ 20397 w 24332"/>
                <a:gd name="connsiteY195" fmla="*/ 22567 h 35152"/>
                <a:gd name="connsiteX196" fmla="*/ 20397 w 24332"/>
                <a:gd name="connsiteY196" fmla="*/ 22567 h 35152"/>
                <a:gd name="connsiteX197" fmla="*/ 19101 w 24332"/>
                <a:gd name="connsiteY197" fmla="*/ 19723 h 35152"/>
                <a:gd name="connsiteX198" fmla="*/ 19101 w 24332"/>
                <a:gd name="connsiteY198" fmla="*/ 19723 h 35152"/>
                <a:gd name="connsiteX199" fmla="*/ 19101 w 24332"/>
                <a:gd name="connsiteY199" fmla="*/ 19723 h 35152"/>
                <a:gd name="connsiteX200" fmla="*/ 19203 w 24332"/>
                <a:gd name="connsiteY200" fmla="*/ 20586 h 35152"/>
                <a:gd name="connsiteX201" fmla="*/ 19203 w 24332"/>
                <a:gd name="connsiteY201" fmla="*/ 20586 h 35152"/>
                <a:gd name="connsiteX202" fmla="*/ 19203 w 24332"/>
                <a:gd name="connsiteY202" fmla="*/ 20586 h 35152"/>
                <a:gd name="connsiteX203" fmla="*/ 19330 w 24332"/>
                <a:gd name="connsiteY203" fmla="*/ 21094 h 35152"/>
                <a:gd name="connsiteX204" fmla="*/ 19330 w 24332"/>
                <a:gd name="connsiteY204" fmla="*/ 21094 h 35152"/>
                <a:gd name="connsiteX205" fmla="*/ 19330 w 24332"/>
                <a:gd name="connsiteY205" fmla="*/ 21094 h 35152"/>
                <a:gd name="connsiteX206" fmla="*/ 19406 w 24332"/>
                <a:gd name="connsiteY206" fmla="*/ 22148 h 35152"/>
                <a:gd name="connsiteX207" fmla="*/ 19406 w 24332"/>
                <a:gd name="connsiteY207" fmla="*/ 22148 h 35152"/>
                <a:gd name="connsiteX208" fmla="*/ 19406 w 24332"/>
                <a:gd name="connsiteY208" fmla="*/ 22148 h 35152"/>
                <a:gd name="connsiteX209" fmla="*/ 17882 w 24332"/>
                <a:gd name="connsiteY209" fmla="*/ 23012 h 35152"/>
                <a:gd name="connsiteX210" fmla="*/ 17882 w 24332"/>
                <a:gd name="connsiteY210" fmla="*/ 23012 h 35152"/>
                <a:gd name="connsiteX211" fmla="*/ 15748 w 24332"/>
                <a:gd name="connsiteY211" fmla="*/ 23545 h 35152"/>
                <a:gd name="connsiteX212" fmla="*/ 15748 w 24332"/>
                <a:gd name="connsiteY212" fmla="*/ 23545 h 35152"/>
                <a:gd name="connsiteX213" fmla="*/ 15748 w 24332"/>
                <a:gd name="connsiteY213" fmla="*/ 23545 h 35152"/>
                <a:gd name="connsiteX214" fmla="*/ 14758 w 24332"/>
                <a:gd name="connsiteY214" fmla="*/ 24231 h 35152"/>
                <a:gd name="connsiteX215" fmla="*/ 14758 w 24332"/>
                <a:gd name="connsiteY215" fmla="*/ 24231 h 35152"/>
                <a:gd name="connsiteX216" fmla="*/ 14758 w 24332"/>
                <a:gd name="connsiteY216" fmla="*/ 24231 h 35152"/>
                <a:gd name="connsiteX217" fmla="*/ 14161 w 24332"/>
                <a:gd name="connsiteY217" fmla="*/ 24714 h 35152"/>
                <a:gd name="connsiteX218" fmla="*/ 14161 w 24332"/>
                <a:gd name="connsiteY218" fmla="*/ 24714 h 35152"/>
                <a:gd name="connsiteX219" fmla="*/ 14161 w 24332"/>
                <a:gd name="connsiteY219" fmla="*/ 24714 h 35152"/>
                <a:gd name="connsiteX220" fmla="*/ 13945 w 24332"/>
                <a:gd name="connsiteY220" fmla="*/ 24701 h 35152"/>
                <a:gd name="connsiteX221" fmla="*/ 13945 w 24332"/>
                <a:gd name="connsiteY221" fmla="*/ 24701 h 35152"/>
                <a:gd name="connsiteX222" fmla="*/ 13945 w 24332"/>
                <a:gd name="connsiteY222" fmla="*/ 24701 h 35152"/>
                <a:gd name="connsiteX223" fmla="*/ 14288 w 24332"/>
                <a:gd name="connsiteY223" fmla="*/ 25869 h 35152"/>
                <a:gd name="connsiteX224" fmla="*/ 14288 w 24332"/>
                <a:gd name="connsiteY224" fmla="*/ 25869 h 35152"/>
                <a:gd name="connsiteX225" fmla="*/ 14288 w 24332"/>
                <a:gd name="connsiteY225" fmla="*/ 25869 h 35152"/>
                <a:gd name="connsiteX226" fmla="*/ 14364 w 24332"/>
                <a:gd name="connsiteY226" fmla="*/ 28625 h 35152"/>
                <a:gd name="connsiteX227" fmla="*/ 14364 w 24332"/>
                <a:gd name="connsiteY227" fmla="*/ 28625 h 35152"/>
                <a:gd name="connsiteX228" fmla="*/ 14364 w 24332"/>
                <a:gd name="connsiteY228" fmla="*/ 28625 h 35152"/>
                <a:gd name="connsiteX229" fmla="*/ 14314 w 24332"/>
                <a:gd name="connsiteY229" fmla="*/ 29514 h 35152"/>
                <a:gd name="connsiteX230" fmla="*/ 14314 w 24332"/>
                <a:gd name="connsiteY230" fmla="*/ 29514 h 35152"/>
                <a:gd name="connsiteX231" fmla="*/ 14314 w 24332"/>
                <a:gd name="connsiteY231" fmla="*/ 29514 h 35152"/>
                <a:gd name="connsiteX232" fmla="*/ 12573 w 24332"/>
                <a:gd name="connsiteY232" fmla="*/ 31406 h 35152"/>
                <a:gd name="connsiteX233" fmla="*/ 12573 w 24332"/>
                <a:gd name="connsiteY233" fmla="*/ 31406 h 35152"/>
                <a:gd name="connsiteX234" fmla="*/ 12573 w 24332"/>
                <a:gd name="connsiteY234" fmla="*/ 31406 h 35152"/>
                <a:gd name="connsiteX235" fmla="*/ 12002 w 24332"/>
                <a:gd name="connsiteY235" fmla="*/ 31381 h 35152"/>
                <a:gd name="connsiteX236" fmla="*/ 12002 w 24332"/>
                <a:gd name="connsiteY236" fmla="*/ 31381 h 35152"/>
                <a:gd name="connsiteX237" fmla="*/ 12002 w 24332"/>
                <a:gd name="connsiteY237" fmla="*/ 31381 h 35152"/>
                <a:gd name="connsiteX238" fmla="*/ 10846 w 24332"/>
                <a:gd name="connsiteY238" fmla="*/ 31229 h 35152"/>
                <a:gd name="connsiteX239" fmla="*/ 10846 w 24332"/>
                <a:gd name="connsiteY239" fmla="*/ 31229 h 35152"/>
                <a:gd name="connsiteX240" fmla="*/ 10846 w 24332"/>
                <a:gd name="connsiteY240" fmla="*/ 31229 h 35152"/>
                <a:gd name="connsiteX241" fmla="*/ 8484 w 24332"/>
                <a:gd name="connsiteY241" fmla="*/ 31368 h 35152"/>
                <a:gd name="connsiteX242" fmla="*/ 8484 w 24332"/>
                <a:gd name="connsiteY242" fmla="*/ 31368 h 35152"/>
                <a:gd name="connsiteX243" fmla="*/ 8484 w 24332"/>
                <a:gd name="connsiteY243" fmla="*/ 31368 h 35152"/>
                <a:gd name="connsiteX244" fmla="*/ 6300 w 24332"/>
                <a:gd name="connsiteY244" fmla="*/ 31673 h 35152"/>
                <a:gd name="connsiteX245" fmla="*/ 6300 w 24332"/>
                <a:gd name="connsiteY245" fmla="*/ 31673 h 35152"/>
                <a:gd name="connsiteX246" fmla="*/ 6300 w 24332"/>
                <a:gd name="connsiteY246" fmla="*/ 31673 h 35152"/>
                <a:gd name="connsiteX247" fmla="*/ 5258 w 24332"/>
                <a:gd name="connsiteY247" fmla="*/ 31889 h 35152"/>
                <a:gd name="connsiteX248" fmla="*/ 5258 w 24332"/>
                <a:gd name="connsiteY248" fmla="*/ 31889 h 35152"/>
                <a:gd name="connsiteX249" fmla="*/ 5258 w 24332"/>
                <a:gd name="connsiteY249" fmla="*/ 31889 h 35152"/>
                <a:gd name="connsiteX250" fmla="*/ 5017 w 24332"/>
                <a:gd name="connsiteY250" fmla="*/ 32499 h 35152"/>
                <a:gd name="connsiteX251" fmla="*/ 5017 w 24332"/>
                <a:gd name="connsiteY251" fmla="*/ 32499 h 35152"/>
                <a:gd name="connsiteX252" fmla="*/ 5017 w 24332"/>
                <a:gd name="connsiteY252" fmla="*/ 32499 h 35152"/>
                <a:gd name="connsiteX253" fmla="*/ 4293 w 24332"/>
                <a:gd name="connsiteY253" fmla="*/ 33819 h 35152"/>
                <a:gd name="connsiteX254" fmla="*/ 4293 w 24332"/>
                <a:gd name="connsiteY254" fmla="*/ 33819 h 35152"/>
                <a:gd name="connsiteX255" fmla="*/ 4293 w 24332"/>
                <a:gd name="connsiteY255" fmla="*/ 33819 h 35152"/>
                <a:gd name="connsiteX256" fmla="*/ 3671 w 24332"/>
                <a:gd name="connsiteY256" fmla="*/ 34480 h 35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</a:cxnLst>
              <a:rect l="l" t="t" r="r" b="b"/>
              <a:pathLst>
                <a:path w="24332" h="35152">
                  <a:moveTo>
                    <a:pt x="3671" y="34480"/>
                  </a:moveTo>
                  <a:cubicBezTo>
                    <a:pt x="3277" y="34886"/>
                    <a:pt x="2985" y="35229"/>
                    <a:pt x="2503" y="35229"/>
                  </a:cubicBezTo>
                  <a:lnTo>
                    <a:pt x="2503" y="35229"/>
                  </a:lnTo>
                  <a:lnTo>
                    <a:pt x="102" y="35229"/>
                  </a:lnTo>
                  <a:lnTo>
                    <a:pt x="102" y="35229"/>
                  </a:lnTo>
                  <a:lnTo>
                    <a:pt x="102" y="33426"/>
                  </a:lnTo>
                  <a:lnTo>
                    <a:pt x="102" y="33426"/>
                  </a:lnTo>
                  <a:lnTo>
                    <a:pt x="128" y="33260"/>
                  </a:lnTo>
                  <a:lnTo>
                    <a:pt x="128" y="33260"/>
                  </a:lnTo>
                  <a:lnTo>
                    <a:pt x="128" y="33260"/>
                  </a:lnTo>
                  <a:cubicBezTo>
                    <a:pt x="357" y="32537"/>
                    <a:pt x="750" y="32156"/>
                    <a:pt x="1296" y="32156"/>
                  </a:cubicBezTo>
                  <a:lnTo>
                    <a:pt x="1296" y="32156"/>
                  </a:lnTo>
                  <a:lnTo>
                    <a:pt x="1296" y="32156"/>
                  </a:lnTo>
                  <a:cubicBezTo>
                    <a:pt x="1487" y="32156"/>
                    <a:pt x="1665" y="32207"/>
                    <a:pt x="1791" y="32244"/>
                  </a:cubicBezTo>
                  <a:lnTo>
                    <a:pt x="1791" y="32244"/>
                  </a:lnTo>
                  <a:lnTo>
                    <a:pt x="1791" y="32244"/>
                  </a:lnTo>
                  <a:cubicBezTo>
                    <a:pt x="1817" y="32016"/>
                    <a:pt x="1842" y="31470"/>
                    <a:pt x="1715" y="30251"/>
                  </a:cubicBezTo>
                  <a:lnTo>
                    <a:pt x="1715" y="30251"/>
                  </a:lnTo>
                  <a:lnTo>
                    <a:pt x="1715" y="30251"/>
                  </a:lnTo>
                  <a:cubicBezTo>
                    <a:pt x="1372" y="27279"/>
                    <a:pt x="1614" y="25577"/>
                    <a:pt x="1766" y="24333"/>
                  </a:cubicBezTo>
                  <a:lnTo>
                    <a:pt x="1766" y="24333"/>
                  </a:lnTo>
                  <a:lnTo>
                    <a:pt x="1766" y="24333"/>
                  </a:lnTo>
                  <a:cubicBezTo>
                    <a:pt x="1893" y="23533"/>
                    <a:pt x="1956" y="22999"/>
                    <a:pt x="1817" y="22504"/>
                  </a:cubicBezTo>
                  <a:lnTo>
                    <a:pt x="1817" y="22504"/>
                  </a:lnTo>
                  <a:lnTo>
                    <a:pt x="1690" y="21932"/>
                  </a:lnTo>
                  <a:lnTo>
                    <a:pt x="1690" y="21932"/>
                  </a:lnTo>
                  <a:lnTo>
                    <a:pt x="1690" y="21932"/>
                  </a:lnTo>
                  <a:cubicBezTo>
                    <a:pt x="1296" y="20459"/>
                    <a:pt x="852" y="18821"/>
                    <a:pt x="1017" y="17767"/>
                  </a:cubicBezTo>
                  <a:lnTo>
                    <a:pt x="1017" y="17767"/>
                  </a:lnTo>
                  <a:lnTo>
                    <a:pt x="1017" y="17767"/>
                  </a:lnTo>
                  <a:cubicBezTo>
                    <a:pt x="1017" y="17627"/>
                    <a:pt x="1042" y="17488"/>
                    <a:pt x="1068" y="17335"/>
                  </a:cubicBezTo>
                  <a:lnTo>
                    <a:pt x="1068" y="17335"/>
                  </a:lnTo>
                  <a:lnTo>
                    <a:pt x="1068" y="17335"/>
                  </a:lnTo>
                  <a:cubicBezTo>
                    <a:pt x="1144" y="16687"/>
                    <a:pt x="1245" y="15824"/>
                    <a:pt x="2058" y="15824"/>
                  </a:cubicBezTo>
                  <a:lnTo>
                    <a:pt x="2058" y="15824"/>
                  </a:lnTo>
                  <a:lnTo>
                    <a:pt x="2058" y="15824"/>
                  </a:lnTo>
                  <a:cubicBezTo>
                    <a:pt x="2439" y="15824"/>
                    <a:pt x="2808" y="16027"/>
                    <a:pt x="3379" y="16535"/>
                  </a:cubicBezTo>
                  <a:lnTo>
                    <a:pt x="3379" y="16535"/>
                  </a:lnTo>
                  <a:lnTo>
                    <a:pt x="3379" y="16535"/>
                  </a:lnTo>
                  <a:cubicBezTo>
                    <a:pt x="4065" y="17170"/>
                    <a:pt x="4840" y="17767"/>
                    <a:pt x="5512" y="18313"/>
                  </a:cubicBezTo>
                  <a:lnTo>
                    <a:pt x="5512" y="18313"/>
                  </a:lnTo>
                  <a:lnTo>
                    <a:pt x="5512" y="18313"/>
                  </a:lnTo>
                  <a:cubicBezTo>
                    <a:pt x="6427" y="19062"/>
                    <a:pt x="6872" y="19418"/>
                    <a:pt x="7049" y="19697"/>
                  </a:cubicBezTo>
                  <a:lnTo>
                    <a:pt x="7049" y="19697"/>
                  </a:lnTo>
                  <a:lnTo>
                    <a:pt x="7049" y="19697"/>
                  </a:lnTo>
                  <a:cubicBezTo>
                    <a:pt x="7100" y="19748"/>
                    <a:pt x="7176" y="19837"/>
                    <a:pt x="7240" y="19926"/>
                  </a:cubicBezTo>
                  <a:lnTo>
                    <a:pt x="7240" y="19926"/>
                  </a:lnTo>
                  <a:lnTo>
                    <a:pt x="7240" y="19926"/>
                  </a:lnTo>
                  <a:cubicBezTo>
                    <a:pt x="7227" y="19862"/>
                    <a:pt x="7202" y="19824"/>
                    <a:pt x="7202" y="19748"/>
                  </a:cubicBezTo>
                  <a:lnTo>
                    <a:pt x="7202" y="19748"/>
                  </a:lnTo>
                  <a:lnTo>
                    <a:pt x="7202" y="19748"/>
                  </a:lnTo>
                  <a:cubicBezTo>
                    <a:pt x="6744" y="18618"/>
                    <a:pt x="6427" y="17716"/>
                    <a:pt x="6795" y="17170"/>
                  </a:cubicBezTo>
                  <a:lnTo>
                    <a:pt x="6795" y="17170"/>
                  </a:lnTo>
                  <a:lnTo>
                    <a:pt x="6795" y="17170"/>
                  </a:lnTo>
                  <a:cubicBezTo>
                    <a:pt x="6897" y="17018"/>
                    <a:pt x="7125" y="16789"/>
                    <a:pt x="7544" y="16789"/>
                  </a:cubicBezTo>
                  <a:lnTo>
                    <a:pt x="7544" y="16789"/>
                  </a:lnTo>
                  <a:lnTo>
                    <a:pt x="7544" y="16789"/>
                  </a:lnTo>
                  <a:cubicBezTo>
                    <a:pt x="7722" y="16789"/>
                    <a:pt x="7887" y="16738"/>
                    <a:pt x="8090" y="16725"/>
                  </a:cubicBezTo>
                  <a:lnTo>
                    <a:pt x="8090" y="16725"/>
                  </a:lnTo>
                  <a:lnTo>
                    <a:pt x="8090" y="16725"/>
                  </a:lnTo>
                  <a:cubicBezTo>
                    <a:pt x="8357" y="16662"/>
                    <a:pt x="8636" y="16637"/>
                    <a:pt x="8903" y="16637"/>
                  </a:cubicBezTo>
                  <a:lnTo>
                    <a:pt x="8903" y="16637"/>
                  </a:lnTo>
                  <a:lnTo>
                    <a:pt x="8903" y="16637"/>
                  </a:lnTo>
                  <a:cubicBezTo>
                    <a:pt x="9881" y="16637"/>
                    <a:pt x="10465" y="17234"/>
                    <a:pt x="10694" y="18415"/>
                  </a:cubicBezTo>
                  <a:lnTo>
                    <a:pt x="10694" y="18415"/>
                  </a:lnTo>
                  <a:lnTo>
                    <a:pt x="10694" y="18415"/>
                  </a:lnTo>
                  <a:cubicBezTo>
                    <a:pt x="10948" y="19570"/>
                    <a:pt x="10796" y="20282"/>
                    <a:pt x="10694" y="20866"/>
                  </a:cubicBezTo>
                  <a:lnTo>
                    <a:pt x="10694" y="20866"/>
                  </a:lnTo>
                  <a:lnTo>
                    <a:pt x="10694" y="20866"/>
                  </a:lnTo>
                  <a:cubicBezTo>
                    <a:pt x="10618" y="21336"/>
                    <a:pt x="10542" y="21628"/>
                    <a:pt x="10694" y="22060"/>
                  </a:cubicBezTo>
                  <a:lnTo>
                    <a:pt x="10694" y="22060"/>
                  </a:lnTo>
                  <a:lnTo>
                    <a:pt x="10694" y="22060"/>
                  </a:lnTo>
                  <a:cubicBezTo>
                    <a:pt x="11011" y="23037"/>
                    <a:pt x="11139" y="23113"/>
                    <a:pt x="12078" y="23710"/>
                  </a:cubicBezTo>
                  <a:lnTo>
                    <a:pt x="12078" y="23710"/>
                  </a:lnTo>
                  <a:lnTo>
                    <a:pt x="12205" y="23761"/>
                  </a:lnTo>
                  <a:lnTo>
                    <a:pt x="12205" y="23761"/>
                  </a:lnTo>
                  <a:lnTo>
                    <a:pt x="12205" y="23761"/>
                  </a:lnTo>
                  <a:cubicBezTo>
                    <a:pt x="12459" y="23952"/>
                    <a:pt x="12675" y="23990"/>
                    <a:pt x="12904" y="24041"/>
                  </a:cubicBezTo>
                  <a:lnTo>
                    <a:pt x="12904" y="24041"/>
                  </a:lnTo>
                  <a:lnTo>
                    <a:pt x="12904" y="24041"/>
                  </a:lnTo>
                  <a:cubicBezTo>
                    <a:pt x="13056" y="24066"/>
                    <a:pt x="13196" y="24104"/>
                    <a:pt x="13323" y="24142"/>
                  </a:cubicBezTo>
                  <a:lnTo>
                    <a:pt x="13323" y="24142"/>
                  </a:lnTo>
                  <a:lnTo>
                    <a:pt x="13323" y="24142"/>
                  </a:lnTo>
                  <a:cubicBezTo>
                    <a:pt x="13247" y="24079"/>
                    <a:pt x="13196" y="24015"/>
                    <a:pt x="13119" y="23939"/>
                  </a:cubicBezTo>
                  <a:lnTo>
                    <a:pt x="13119" y="23939"/>
                  </a:lnTo>
                  <a:lnTo>
                    <a:pt x="13119" y="23939"/>
                  </a:lnTo>
                  <a:cubicBezTo>
                    <a:pt x="11837" y="22504"/>
                    <a:pt x="11862" y="20612"/>
                    <a:pt x="11913" y="20053"/>
                  </a:cubicBezTo>
                  <a:lnTo>
                    <a:pt x="11913" y="20053"/>
                  </a:lnTo>
                  <a:lnTo>
                    <a:pt x="11862" y="19964"/>
                  </a:lnTo>
                  <a:lnTo>
                    <a:pt x="11862" y="19964"/>
                  </a:lnTo>
                  <a:lnTo>
                    <a:pt x="11862" y="19964"/>
                  </a:lnTo>
                  <a:cubicBezTo>
                    <a:pt x="11608" y="19342"/>
                    <a:pt x="11265" y="18478"/>
                    <a:pt x="11265" y="16942"/>
                  </a:cubicBezTo>
                  <a:lnTo>
                    <a:pt x="11265" y="16942"/>
                  </a:lnTo>
                  <a:lnTo>
                    <a:pt x="11265" y="16942"/>
                  </a:lnTo>
                  <a:cubicBezTo>
                    <a:pt x="11265" y="15837"/>
                    <a:pt x="10986" y="15176"/>
                    <a:pt x="10796" y="14681"/>
                  </a:cubicBezTo>
                  <a:lnTo>
                    <a:pt x="10796" y="14681"/>
                  </a:lnTo>
                  <a:lnTo>
                    <a:pt x="10796" y="14681"/>
                  </a:lnTo>
                  <a:cubicBezTo>
                    <a:pt x="10694" y="14465"/>
                    <a:pt x="10643" y="14300"/>
                    <a:pt x="10593" y="14135"/>
                  </a:cubicBezTo>
                  <a:lnTo>
                    <a:pt x="10593" y="14135"/>
                  </a:lnTo>
                  <a:lnTo>
                    <a:pt x="10593" y="14135"/>
                  </a:lnTo>
                  <a:cubicBezTo>
                    <a:pt x="10440" y="13487"/>
                    <a:pt x="10072" y="12662"/>
                    <a:pt x="9233" y="12408"/>
                  </a:cubicBezTo>
                  <a:lnTo>
                    <a:pt x="9233" y="12408"/>
                  </a:lnTo>
                  <a:lnTo>
                    <a:pt x="9233" y="12408"/>
                  </a:lnTo>
                  <a:cubicBezTo>
                    <a:pt x="8929" y="12293"/>
                    <a:pt x="8586" y="12446"/>
                    <a:pt x="8294" y="12598"/>
                  </a:cubicBezTo>
                  <a:lnTo>
                    <a:pt x="8294" y="12598"/>
                  </a:lnTo>
                  <a:lnTo>
                    <a:pt x="8294" y="12598"/>
                  </a:lnTo>
                  <a:cubicBezTo>
                    <a:pt x="7786" y="12827"/>
                    <a:pt x="7290" y="12928"/>
                    <a:pt x="6998" y="12573"/>
                  </a:cubicBezTo>
                  <a:lnTo>
                    <a:pt x="6998" y="12573"/>
                  </a:lnTo>
                  <a:lnTo>
                    <a:pt x="6998" y="12573"/>
                  </a:lnTo>
                  <a:cubicBezTo>
                    <a:pt x="6744" y="12357"/>
                    <a:pt x="6681" y="11976"/>
                    <a:pt x="6719" y="11328"/>
                  </a:cubicBezTo>
                  <a:lnTo>
                    <a:pt x="6719" y="11328"/>
                  </a:lnTo>
                  <a:lnTo>
                    <a:pt x="6719" y="11328"/>
                  </a:lnTo>
                  <a:cubicBezTo>
                    <a:pt x="6846" y="9753"/>
                    <a:pt x="7265" y="8991"/>
                    <a:pt x="7862" y="7975"/>
                  </a:cubicBezTo>
                  <a:lnTo>
                    <a:pt x="7862" y="7975"/>
                  </a:lnTo>
                  <a:lnTo>
                    <a:pt x="7862" y="7975"/>
                  </a:lnTo>
                  <a:cubicBezTo>
                    <a:pt x="8040" y="7620"/>
                    <a:pt x="8294" y="7226"/>
                    <a:pt x="8510" y="6744"/>
                  </a:cubicBezTo>
                  <a:lnTo>
                    <a:pt x="8510" y="6744"/>
                  </a:lnTo>
                  <a:lnTo>
                    <a:pt x="8510" y="6744"/>
                  </a:lnTo>
                  <a:cubicBezTo>
                    <a:pt x="8878" y="6045"/>
                    <a:pt x="8764" y="5474"/>
                    <a:pt x="8636" y="4966"/>
                  </a:cubicBezTo>
                  <a:lnTo>
                    <a:pt x="8636" y="4966"/>
                  </a:lnTo>
                  <a:lnTo>
                    <a:pt x="8636" y="4966"/>
                  </a:lnTo>
                  <a:cubicBezTo>
                    <a:pt x="8561" y="4534"/>
                    <a:pt x="8459" y="4089"/>
                    <a:pt x="8764" y="3721"/>
                  </a:cubicBezTo>
                  <a:lnTo>
                    <a:pt x="8764" y="3721"/>
                  </a:lnTo>
                  <a:lnTo>
                    <a:pt x="8764" y="3721"/>
                  </a:lnTo>
                  <a:cubicBezTo>
                    <a:pt x="9005" y="3391"/>
                    <a:pt x="9475" y="3302"/>
                    <a:pt x="9805" y="3251"/>
                  </a:cubicBezTo>
                  <a:lnTo>
                    <a:pt x="9805" y="3251"/>
                  </a:lnTo>
                  <a:lnTo>
                    <a:pt x="9805" y="3251"/>
                  </a:lnTo>
                  <a:cubicBezTo>
                    <a:pt x="10694" y="3200"/>
                    <a:pt x="11342" y="3518"/>
                    <a:pt x="11761" y="3747"/>
                  </a:cubicBezTo>
                  <a:lnTo>
                    <a:pt x="11761" y="3747"/>
                  </a:lnTo>
                  <a:lnTo>
                    <a:pt x="11761" y="3747"/>
                  </a:lnTo>
                  <a:cubicBezTo>
                    <a:pt x="11811" y="3772"/>
                    <a:pt x="11862" y="3785"/>
                    <a:pt x="11913" y="3797"/>
                  </a:cubicBezTo>
                  <a:lnTo>
                    <a:pt x="11913" y="3797"/>
                  </a:lnTo>
                  <a:lnTo>
                    <a:pt x="11913" y="3797"/>
                  </a:lnTo>
                  <a:cubicBezTo>
                    <a:pt x="11913" y="3785"/>
                    <a:pt x="11913" y="3747"/>
                    <a:pt x="11939" y="3708"/>
                  </a:cubicBezTo>
                  <a:lnTo>
                    <a:pt x="11939" y="3708"/>
                  </a:lnTo>
                  <a:lnTo>
                    <a:pt x="11939" y="3708"/>
                  </a:lnTo>
                  <a:cubicBezTo>
                    <a:pt x="11989" y="3391"/>
                    <a:pt x="12002" y="3023"/>
                    <a:pt x="12027" y="2705"/>
                  </a:cubicBezTo>
                  <a:lnTo>
                    <a:pt x="12027" y="2705"/>
                  </a:lnTo>
                  <a:lnTo>
                    <a:pt x="12027" y="2705"/>
                  </a:lnTo>
                  <a:cubicBezTo>
                    <a:pt x="12129" y="1600"/>
                    <a:pt x="12282" y="76"/>
                    <a:pt x="13869" y="76"/>
                  </a:cubicBezTo>
                  <a:lnTo>
                    <a:pt x="13869" y="76"/>
                  </a:lnTo>
                  <a:lnTo>
                    <a:pt x="13869" y="76"/>
                  </a:lnTo>
                  <a:cubicBezTo>
                    <a:pt x="15532" y="76"/>
                    <a:pt x="16180" y="546"/>
                    <a:pt x="17196" y="1562"/>
                  </a:cubicBezTo>
                  <a:lnTo>
                    <a:pt x="17196" y="1562"/>
                  </a:lnTo>
                  <a:lnTo>
                    <a:pt x="17196" y="1562"/>
                  </a:lnTo>
                  <a:cubicBezTo>
                    <a:pt x="18161" y="2502"/>
                    <a:pt x="18758" y="3899"/>
                    <a:pt x="18504" y="4610"/>
                  </a:cubicBezTo>
                  <a:lnTo>
                    <a:pt x="18504" y="4610"/>
                  </a:lnTo>
                  <a:lnTo>
                    <a:pt x="18504" y="4610"/>
                  </a:lnTo>
                  <a:cubicBezTo>
                    <a:pt x="18479" y="4712"/>
                    <a:pt x="18428" y="4813"/>
                    <a:pt x="18377" y="4940"/>
                  </a:cubicBezTo>
                  <a:lnTo>
                    <a:pt x="18377" y="4940"/>
                  </a:lnTo>
                  <a:lnTo>
                    <a:pt x="18377" y="4940"/>
                  </a:lnTo>
                  <a:cubicBezTo>
                    <a:pt x="18161" y="5385"/>
                    <a:pt x="18060" y="5702"/>
                    <a:pt x="18428" y="6083"/>
                  </a:cubicBezTo>
                  <a:lnTo>
                    <a:pt x="18428" y="6083"/>
                  </a:lnTo>
                  <a:lnTo>
                    <a:pt x="18428" y="6083"/>
                  </a:lnTo>
                  <a:cubicBezTo>
                    <a:pt x="18581" y="6248"/>
                    <a:pt x="18758" y="6426"/>
                    <a:pt x="18923" y="6566"/>
                  </a:cubicBezTo>
                  <a:lnTo>
                    <a:pt x="18923" y="6566"/>
                  </a:lnTo>
                  <a:lnTo>
                    <a:pt x="18923" y="6566"/>
                  </a:lnTo>
                  <a:cubicBezTo>
                    <a:pt x="19571" y="7125"/>
                    <a:pt x="20270" y="7785"/>
                    <a:pt x="20397" y="8902"/>
                  </a:cubicBezTo>
                  <a:lnTo>
                    <a:pt x="20397" y="8902"/>
                  </a:lnTo>
                  <a:lnTo>
                    <a:pt x="20397" y="8902"/>
                  </a:lnTo>
                  <a:cubicBezTo>
                    <a:pt x="20447" y="9195"/>
                    <a:pt x="20473" y="9538"/>
                    <a:pt x="20485" y="9881"/>
                  </a:cubicBezTo>
                  <a:lnTo>
                    <a:pt x="20485" y="9881"/>
                  </a:lnTo>
                  <a:lnTo>
                    <a:pt x="20485" y="9881"/>
                  </a:lnTo>
                  <a:cubicBezTo>
                    <a:pt x="20562" y="10934"/>
                    <a:pt x="20663" y="12217"/>
                    <a:pt x="21032" y="13144"/>
                  </a:cubicBezTo>
                  <a:lnTo>
                    <a:pt x="21032" y="13144"/>
                  </a:lnTo>
                  <a:lnTo>
                    <a:pt x="21032" y="13144"/>
                  </a:lnTo>
                  <a:cubicBezTo>
                    <a:pt x="21489" y="14287"/>
                    <a:pt x="22124" y="14757"/>
                    <a:pt x="22797" y="15151"/>
                  </a:cubicBezTo>
                  <a:lnTo>
                    <a:pt x="22797" y="15151"/>
                  </a:lnTo>
                  <a:lnTo>
                    <a:pt x="22797" y="15151"/>
                  </a:lnTo>
                  <a:cubicBezTo>
                    <a:pt x="22873" y="15189"/>
                    <a:pt x="22974" y="15252"/>
                    <a:pt x="23051" y="15291"/>
                  </a:cubicBezTo>
                  <a:lnTo>
                    <a:pt x="23051" y="15291"/>
                  </a:lnTo>
                  <a:lnTo>
                    <a:pt x="23051" y="15291"/>
                  </a:lnTo>
                  <a:cubicBezTo>
                    <a:pt x="23648" y="15608"/>
                    <a:pt x="24384" y="16027"/>
                    <a:pt x="24384" y="17589"/>
                  </a:cubicBezTo>
                  <a:lnTo>
                    <a:pt x="24384" y="17589"/>
                  </a:lnTo>
                  <a:lnTo>
                    <a:pt x="24384" y="17589"/>
                  </a:lnTo>
                  <a:cubicBezTo>
                    <a:pt x="24384" y="18110"/>
                    <a:pt x="24410" y="18529"/>
                    <a:pt x="24410" y="18948"/>
                  </a:cubicBezTo>
                  <a:lnTo>
                    <a:pt x="24410" y="18948"/>
                  </a:lnTo>
                  <a:lnTo>
                    <a:pt x="24410" y="18948"/>
                  </a:lnTo>
                  <a:cubicBezTo>
                    <a:pt x="24435" y="19672"/>
                    <a:pt x="24460" y="20294"/>
                    <a:pt x="24384" y="21094"/>
                  </a:cubicBezTo>
                  <a:lnTo>
                    <a:pt x="24384" y="21094"/>
                  </a:lnTo>
                  <a:lnTo>
                    <a:pt x="24384" y="21094"/>
                  </a:lnTo>
                  <a:cubicBezTo>
                    <a:pt x="24334" y="21450"/>
                    <a:pt x="24334" y="22021"/>
                    <a:pt x="24308" y="22631"/>
                  </a:cubicBezTo>
                  <a:lnTo>
                    <a:pt x="24308" y="22631"/>
                  </a:lnTo>
                  <a:lnTo>
                    <a:pt x="24308" y="22631"/>
                  </a:lnTo>
                  <a:cubicBezTo>
                    <a:pt x="24257" y="25082"/>
                    <a:pt x="24181" y="26073"/>
                    <a:pt x="23394" y="26073"/>
                  </a:cubicBezTo>
                  <a:lnTo>
                    <a:pt x="23394" y="26073"/>
                  </a:lnTo>
                  <a:lnTo>
                    <a:pt x="23165" y="26060"/>
                  </a:lnTo>
                  <a:lnTo>
                    <a:pt x="23165" y="26060"/>
                  </a:lnTo>
                  <a:lnTo>
                    <a:pt x="23025" y="25946"/>
                  </a:lnTo>
                  <a:lnTo>
                    <a:pt x="23025" y="25946"/>
                  </a:lnTo>
                  <a:lnTo>
                    <a:pt x="23025" y="25946"/>
                  </a:lnTo>
                  <a:cubicBezTo>
                    <a:pt x="22949" y="25920"/>
                    <a:pt x="22848" y="25844"/>
                    <a:pt x="22721" y="25793"/>
                  </a:cubicBezTo>
                  <a:lnTo>
                    <a:pt x="22721" y="25793"/>
                  </a:lnTo>
                  <a:lnTo>
                    <a:pt x="22721" y="25793"/>
                  </a:lnTo>
                  <a:cubicBezTo>
                    <a:pt x="22009" y="25400"/>
                    <a:pt x="20663" y="24714"/>
                    <a:pt x="20397" y="22567"/>
                  </a:cubicBezTo>
                  <a:lnTo>
                    <a:pt x="20397" y="22567"/>
                  </a:lnTo>
                  <a:lnTo>
                    <a:pt x="20397" y="22567"/>
                  </a:lnTo>
                  <a:cubicBezTo>
                    <a:pt x="20295" y="21628"/>
                    <a:pt x="19749" y="20637"/>
                    <a:pt x="19101" y="19723"/>
                  </a:cubicBezTo>
                  <a:lnTo>
                    <a:pt x="19101" y="19723"/>
                  </a:lnTo>
                  <a:lnTo>
                    <a:pt x="19101" y="19723"/>
                  </a:lnTo>
                  <a:cubicBezTo>
                    <a:pt x="19203" y="19964"/>
                    <a:pt x="19253" y="20256"/>
                    <a:pt x="19203" y="20586"/>
                  </a:cubicBezTo>
                  <a:lnTo>
                    <a:pt x="19203" y="20586"/>
                  </a:lnTo>
                  <a:lnTo>
                    <a:pt x="19203" y="20586"/>
                  </a:lnTo>
                  <a:cubicBezTo>
                    <a:pt x="19177" y="20739"/>
                    <a:pt x="19253" y="20904"/>
                    <a:pt x="19330" y="21094"/>
                  </a:cubicBezTo>
                  <a:lnTo>
                    <a:pt x="19330" y="21094"/>
                  </a:lnTo>
                  <a:lnTo>
                    <a:pt x="19330" y="21094"/>
                  </a:lnTo>
                  <a:cubicBezTo>
                    <a:pt x="19444" y="21386"/>
                    <a:pt x="19596" y="21755"/>
                    <a:pt x="19406" y="22148"/>
                  </a:cubicBezTo>
                  <a:lnTo>
                    <a:pt x="19406" y="22148"/>
                  </a:lnTo>
                  <a:lnTo>
                    <a:pt x="19406" y="22148"/>
                  </a:lnTo>
                  <a:cubicBezTo>
                    <a:pt x="19203" y="22517"/>
                    <a:pt x="18758" y="22796"/>
                    <a:pt x="17882" y="23012"/>
                  </a:cubicBezTo>
                  <a:lnTo>
                    <a:pt x="17882" y="23012"/>
                  </a:lnTo>
                  <a:lnTo>
                    <a:pt x="15748" y="23545"/>
                  </a:lnTo>
                  <a:lnTo>
                    <a:pt x="15748" y="23545"/>
                  </a:lnTo>
                  <a:lnTo>
                    <a:pt x="15748" y="23545"/>
                  </a:lnTo>
                  <a:cubicBezTo>
                    <a:pt x="14961" y="23736"/>
                    <a:pt x="14834" y="24053"/>
                    <a:pt x="14758" y="24231"/>
                  </a:cubicBezTo>
                  <a:lnTo>
                    <a:pt x="14758" y="24231"/>
                  </a:lnTo>
                  <a:lnTo>
                    <a:pt x="14758" y="24231"/>
                  </a:lnTo>
                  <a:cubicBezTo>
                    <a:pt x="14707" y="24371"/>
                    <a:pt x="14567" y="24714"/>
                    <a:pt x="14161" y="24714"/>
                  </a:cubicBezTo>
                  <a:lnTo>
                    <a:pt x="14161" y="24714"/>
                  </a:lnTo>
                  <a:lnTo>
                    <a:pt x="14161" y="24714"/>
                  </a:lnTo>
                  <a:cubicBezTo>
                    <a:pt x="14098" y="24714"/>
                    <a:pt x="14021" y="24714"/>
                    <a:pt x="13945" y="24701"/>
                  </a:cubicBezTo>
                  <a:lnTo>
                    <a:pt x="13945" y="24701"/>
                  </a:lnTo>
                  <a:lnTo>
                    <a:pt x="13945" y="24701"/>
                  </a:lnTo>
                  <a:cubicBezTo>
                    <a:pt x="14098" y="24955"/>
                    <a:pt x="14212" y="25323"/>
                    <a:pt x="14288" y="25869"/>
                  </a:cubicBezTo>
                  <a:lnTo>
                    <a:pt x="14288" y="25869"/>
                  </a:lnTo>
                  <a:lnTo>
                    <a:pt x="14288" y="25869"/>
                  </a:lnTo>
                  <a:cubicBezTo>
                    <a:pt x="14466" y="27190"/>
                    <a:pt x="14415" y="27952"/>
                    <a:pt x="14364" y="28625"/>
                  </a:cubicBezTo>
                  <a:lnTo>
                    <a:pt x="14364" y="28625"/>
                  </a:lnTo>
                  <a:lnTo>
                    <a:pt x="14364" y="28625"/>
                  </a:lnTo>
                  <a:cubicBezTo>
                    <a:pt x="14339" y="28917"/>
                    <a:pt x="14314" y="29222"/>
                    <a:pt x="14314" y="29514"/>
                  </a:cubicBezTo>
                  <a:lnTo>
                    <a:pt x="14314" y="29514"/>
                  </a:lnTo>
                  <a:lnTo>
                    <a:pt x="14314" y="29514"/>
                  </a:lnTo>
                  <a:cubicBezTo>
                    <a:pt x="14314" y="30467"/>
                    <a:pt x="14161" y="31406"/>
                    <a:pt x="12573" y="31406"/>
                  </a:cubicBezTo>
                  <a:lnTo>
                    <a:pt x="12573" y="31406"/>
                  </a:lnTo>
                  <a:lnTo>
                    <a:pt x="12573" y="31406"/>
                  </a:lnTo>
                  <a:cubicBezTo>
                    <a:pt x="12408" y="31406"/>
                    <a:pt x="12231" y="31406"/>
                    <a:pt x="12002" y="31381"/>
                  </a:cubicBezTo>
                  <a:lnTo>
                    <a:pt x="12002" y="31381"/>
                  </a:lnTo>
                  <a:lnTo>
                    <a:pt x="12002" y="31381"/>
                  </a:lnTo>
                  <a:cubicBezTo>
                    <a:pt x="11507" y="31356"/>
                    <a:pt x="11164" y="31279"/>
                    <a:pt x="10846" y="31229"/>
                  </a:cubicBezTo>
                  <a:lnTo>
                    <a:pt x="10846" y="31229"/>
                  </a:lnTo>
                  <a:lnTo>
                    <a:pt x="10846" y="31229"/>
                  </a:lnTo>
                  <a:cubicBezTo>
                    <a:pt x="10046" y="31076"/>
                    <a:pt x="9551" y="31051"/>
                    <a:pt x="8484" y="31368"/>
                  </a:cubicBezTo>
                  <a:lnTo>
                    <a:pt x="8484" y="31368"/>
                  </a:lnTo>
                  <a:lnTo>
                    <a:pt x="8484" y="31368"/>
                  </a:lnTo>
                  <a:cubicBezTo>
                    <a:pt x="7544" y="31622"/>
                    <a:pt x="6821" y="31648"/>
                    <a:pt x="6300" y="31673"/>
                  </a:cubicBezTo>
                  <a:lnTo>
                    <a:pt x="6300" y="31673"/>
                  </a:lnTo>
                  <a:lnTo>
                    <a:pt x="6300" y="31673"/>
                  </a:lnTo>
                  <a:cubicBezTo>
                    <a:pt x="5703" y="31686"/>
                    <a:pt x="5462" y="31711"/>
                    <a:pt x="5258" y="31889"/>
                  </a:cubicBezTo>
                  <a:lnTo>
                    <a:pt x="5258" y="31889"/>
                  </a:lnTo>
                  <a:lnTo>
                    <a:pt x="5258" y="31889"/>
                  </a:lnTo>
                  <a:cubicBezTo>
                    <a:pt x="5068" y="32092"/>
                    <a:pt x="5043" y="32232"/>
                    <a:pt x="5017" y="32499"/>
                  </a:cubicBezTo>
                  <a:lnTo>
                    <a:pt x="5017" y="32499"/>
                  </a:lnTo>
                  <a:lnTo>
                    <a:pt x="5017" y="32499"/>
                  </a:lnTo>
                  <a:cubicBezTo>
                    <a:pt x="4941" y="32842"/>
                    <a:pt x="4865" y="33311"/>
                    <a:pt x="4293" y="33819"/>
                  </a:cubicBezTo>
                  <a:lnTo>
                    <a:pt x="4293" y="33819"/>
                  </a:lnTo>
                  <a:lnTo>
                    <a:pt x="4293" y="33819"/>
                  </a:lnTo>
                  <a:cubicBezTo>
                    <a:pt x="4052" y="34086"/>
                    <a:pt x="3849" y="34302"/>
                    <a:pt x="3671" y="3448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25" name="Freeform: Shape 624">
              <a:extLst>
                <a:ext uri="{FF2B5EF4-FFF2-40B4-BE49-F238E27FC236}">
                  <a16:creationId xmlns:a16="http://schemas.microsoft.com/office/drawing/2014/main" id="{DDD63BB3-5EAF-26E7-50EE-6FE0E3B2E971}"/>
                </a:ext>
              </a:extLst>
            </p:cNvPr>
            <p:cNvSpPr/>
            <p:nvPr/>
          </p:nvSpPr>
          <p:spPr>
            <a:xfrm flipV="1">
              <a:off x="8774554" y="2256555"/>
              <a:ext cx="9998" cy="9423"/>
            </a:xfrm>
            <a:custGeom>
              <a:avLst/>
              <a:gdLst>
                <a:gd name="connsiteX0" fmla="*/ 7664 w 9998"/>
                <a:gd name="connsiteY0" fmla="*/ 8840 h 9423"/>
                <a:gd name="connsiteX1" fmla="*/ 7423 w 9998"/>
                <a:gd name="connsiteY1" fmla="*/ 8866 h 9423"/>
                <a:gd name="connsiteX2" fmla="*/ 7423 w 9998"/>
                <a:gd name="connsiteY2" fmla="*/ 8866 h 9423"/>
                <a:gd name="connsiteX3" fmla="*/ 7423 w 9998"/>
                <a:gd name="connsiteY3" fmla="*/ 8866 h 9423"/>
                <a:gd name="connsiteX4" fmla="*/ 7118 w 9998"/>
                <a:gd name="connsiteY4" fmla="*/ 9082 h 9423"/>
                <a:gd name="connsiteX5" fmla="*/ 7118 w 9998"/>
                <a:gd name="connsiteY5" fmla="*/ 9082 h 9423"/>
                <a:gd name="connsiteX6" fmla="*/ 7118 w 9998"/>
                <a:gd name="connsiteY6" fmla="*/ 9082 h 9423"/>
                <a:gd name="connsiteX7" fmla="*/ 6102 w 9998"/>
                <a:gd name="connsiteY7" fmla="*/ 9501 h 9423"/>
                <a:gd name="connsiteX8" fmla="*/ 6102 w 9998"/>
                <a:gd name="connsiteY8" fmla="*/ 9501 h 9423"/>
                <a:gd name="connsiteX9" fmla="*/ 6102 w 9998"/>
                <a:gd name="connsiteY9" fmla="*/ 9501 h 9423"/>
                <a:gd name="connsiteX10" fmla="*/ 4718 w 9998"/>
                <a:gd name="connsiteY10" fmla="*/ 8700 h 9423"/>
                <a:gd name="connsiteX11" fmla="*/ 4718 w 9998"/>
                <a:gd name="connsiteY11" fmla="*/ 8700 h 9423"/>
                <a:gd name="connsiteX12" fmla="*/ 4718 w 9998"/>
                <a:gd name="connsiteY12" fmla="*/ 8700 h 9423"/>
                <a:gd name="connsiteX13" fmla="*/ 1912 w 9998"/>
                <a:gd name="connsiteY13" fmla="*/ 6580 h 9423"/>
                <a:gd name="connsiteX14" fmla="*/ 1912 w 9998"/>
                <a:gd name="connsiteY14" fmla="*/ 6580 h 9423"/>
                <a:gd name="connsiteX15" fmla="*/ 1670 w 9998"/>
                <a:gd name="connsiteY15" fmla="*/ 6440 h 9423"/>
                <a:gd name="connsiteX16" fmla="*/ 1670 w 9998"/>
                <a:gd name="connsiteY16" fmla="*/ 6440 h 9423"/>
                <a:gd name="connsiteX17" fmla="*/ 1365 w 9998"/>
                <a:gd name="connsiteY17" fmla="*/ 3430 h 9423"/>
                <a:gd name="connsiteX18" fmla="*/ 1365 w 9998"/>
                <a:gd name="connsiteY18" fmla="*/ 3430 h 9423"/>
                <a:gd name="connsiteX19" fmla="*/ 1365 w 9998"/>
                <a:gd name="connsiteY19" fmla="*/ 3430 h 9423"/>
                <a:gd name="connsiteX20" fmla="*/ 997 w 9998"/>
                <a:gd name="connsiteY20" fmla="*/ 2655 h 9423"/>
                <a:gd name="connsiteX21" fmla="*/ 997 w 9998"/>
                <a:gd name="connsiteY21" fmla="*/ 2655 h 9423"/>
                <a:gd name="connsiteX22" fmla="*/ 997 w 9998"/>
                <a:gd name="connsiteY22" fmla="*/ 2655 h 9423"/>
                <a:gd name="connsiteX23" fmla="*/ 451 w 9998"/>
                <a:gd name="connsiteY23" fmla="*/ 1309 h 9423"/>
                <a:gd name="connsiteX24" fmla="*/ 451 w 9998"/>
                <a:gd name="connsiteY24" fmla="*/ 1309 h 9423"/>
                <a:gd name="connsiteX25" fmla="*/ 451 w 9998"/>
                <a:gd name="connsiteY25" fmla="*/ 1309 h 9423"/>
                <a:gd name="connsiteX26" fmla="*/ 134 w 9998"/>
                <a:gd name="connsiteY26" fmla="*/ 535 h 9423"/>
                <a:gd name="connsiteX27" fmla="*/ 134 w 9998"/>
                <a:gd name="connsiteY27" fmla="*/ 535 h 9423"/>
                <a:gd name="connsiteX28" fmla="*/ 134 w 9998"/>
                <a:gd name="connsiteY28" fmla="*/ 535 h 9423"/>
                <a:gd name="connsiteX29" fmla="*/ 756 w 9998"/>
                <a:gd name="connsiteY29" fmla="*/ 78 h 9423"/>
                <a:gd name="connsiteX30" fmla="*/ 756 w 9998"/>
                <a:gd name="connsiteY30" fmla="*/ 78 h 9423"/>
                <a:gd name="connsiteX31" fmla="*/ 756 w 9998"/>
                <a:gd name="connsiteY31" fmla="*/ 78 h 9423"/>
                <a:gd name="connsiteX32" fmla="*/ 1314 w 9998"/>
                <a:gd name="connsiteY32" fmla="*/ 331 h 9423"/>
                <a:gd name="connsiteX33" fmla="*/ 1314 w 9998"/>
                <a:gd name="connsiteY33" fmla="*/ 331 h 9423"/>
                <a:gd name="connsiteX34" fmla="*/ 1314 w 9998"/>
                <a:gd name="connsiteY34" fmla="*/ 331 h 9423"/>
                <a:gd name="connsiteX35" fmla="*/ 1492 w 9998"/>
                <a:gd name="connsiteY35" fmla="*/ 700 h 9423"/>
                <a:gd name="connsiteX36" fmla="*/ 1492 w 9998"/>
                <a:gd name="connsiteY36" fmla="*/ 700 h 9423"/>
                <a:gd name="connsiteX37" fmla="*/ 1492 w 9998"/>
                <a:gd name="connsiteY37" fmla="*/ 700 h 9423"/>
                <a:gd name="connsiteX38" fmla="*/ 2064 w 9998"/>
                <a:gd name="connsiteY38" fmla="*/ 954 h 9423"/>
                <a:gd name="connsiteX39" fmla="*/ 2064 w 9998"/>
                <a:gd name="connsiteY39" fmla="*/ 954 h 9423"/>
                <a:gd name="connsiteX40" fmla="*/ 2064 w 9998"/>
                <a:gd name="connsiteY40" fmla="*/ 954 h 9423"/>
                <a:gd name="connsiteX41" fmla="*/ 4401 w 9998"/>
                <a:gd name="connsiteY41" fmla="*/ 1500 h 9423"/>
                <a:gd name="connsiteX42" fmla="*/ 4401 w 9998"/>
                <a:gd name="connsiteY42" fmla="*/ 1500 h 9423"/>
                <a:gd name="connsiteX43" fmla="*/ 4401 w 9998"/>
                <a:gd name="connsiteY43" fmla="*/ 1500 h 9423"/>
                <a:gd name="connsiteX44" fmla="*/ 4896 w 9998"/>
                <a:gd name="connsiteY44" fmla="*/ 1411 h 9423"/>
                <a:gd name="connsiteX45" fmla="*/ 4896 w 9998"/>
                <a:gd name="connsiteY45" fmla="*/ 1411 h 9423"/>
                <a:gd name="connsiteX46" fmla="*/ 4896 w 9998"/>
                <a:gd name="connsiteY46" fmla="*/ 1411 h 9423"/>
                <a:gd name="connsiteX47" fmla="*/ 5709 w 9998"/>
                <a:gd name="connsiteY47" fmla="*/ 1221 h 9423"/>
                <a:gd name="connsiteX48" fmla="*/ 5709 w 9998"/>
                <a:gd name="connsiteY48" fmla="*/ 1221 h 9423"/>
                <a:gd name="connsiteX49" fmla="*/ 5709 w 9998"/>
                <a:gd name="connsiteY49" fmla="*/ 1221 h 9423"/>
                <a:gd name="connsiteX50" fmla="*/ 7741 w 9998"/>
                <a:gd name="connsiteY50" fmla="*/ 1639 h 9423"/>
                <a:gd name="connsiteX51" fmla="*/ 7741 w 9998"/>
                <a:gd name="connsiteY51" fmla="*/ 1639 h 9423"/>
                <a:gd name="connsiteX52" fmla="*/ 7741 w 9998"/>
                <a:gd name="connsiteY52" fmla="*/ 1639 h 9423"/>
                <a:gd name="connsiteX53" fmla="*/ 9900 w 9998"/>
                <a:gd name="connsiteY53" fmla="*/ 7431 h 9423"/>
                <a:gd name="connsiteX54" fmla="*/ 9900 w 9998"/>
                <a:gd name="connsiteY54" fmla="*/ 7431 h 9423"/>
                <a:gd name="connsiteX55" fmla="*/ 9900 w 9998"/>
                <a:gd name="connsiteY55" fmla="*/ 7431 h 9423"/>
                <a:gd name="connsiteX56" fmla="*/ 7664 w 9998"/>
                <a:gd name="connsiteY56" fmla="*/ 8840 h 94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9998" h="9423">
                  <a:moveTo>
                    <a:pt x="7664" y="8840"/>
                  </a:moveTo>
                  <a:lnTo>
                    <a:pt x="7423" y="8866"/>
                  </a:lnTo>
                  <a:lnTo>
                    <a:pt x="7423" y="8866"/>
                  </a:lnTo>
                  <a:lnTo>
                    <a:pt x="7423" y="8866"/>
                  </a:lnTo>
                  <a:cubicBezTo>
                    <a:pt x="7372" y="8891"/>
                    <a:pt x="7245" y="8993"/>
                    <a:pt x="7118" y="9082"/>
                  </a:cubicBezTo>
                  <a:lnTo>
                    <a:pt x="7118" y="9082"/>
                  </a:lnTo>
                  <a:lnTo>
                    <a:pt x="7118" y="9082"/>
                  </a:lnTo>
                  <a:cubicBezTo>
                    <a:pt x="6902" y="9259"/>
                    <a:pt x="6560" y="9501"/>
                    <a:pt x="6102" y="9501"/>
                  </a:cubicBezTo>
                  <a:lnTo>
                    <a:pt x="6102" y="9501"/>
                  </a:lnTo>
                  <a:lnTo>
                    <a:pt x="6102" y="9501"/>
                  </a:lnTo>
                  <a:cubicBezTo>
                    <a:pt x="5658" y="9501"/>
                    <a:pt x="5213" y="9259"/>
                    <a:pt x="4718" y="8700"/>
                  </a:cubicBezTo>
                  <a:lnTo>
                    <a:pt x="4718" y="8700"/>
                  </a:lnTo>
                  <a:lnTo>
                    <a:pt x="4718" y="8700"/>
                  </a:lnTo>
                  <a:cubicBezTo>
                    <a:pt x="3575" y="7481"/>
                    <a:pt x="1912" y="6580"/>
                    <a:pt x="1912" y="6580"/>
                  </a:cubicBezTo>
                  <a:lnTo>
                    <a:pt x="1912" y="6580"/>
                  </a:lnTo>
                  <a:lnTo>
                    <a:pt x="1670" y="6440"/>
                  </a:lnTo>
                  <a:lnTo>
                    <a:pt x="1670" y="6440"/>
                  </a:lnTo>
                  <a:lnTo>
                    <a:pt x="1365" y="3430"/>
                  </a:lnTo>
                  <a:lnTo>
                    <a:pt x="1365" y="3430"/>
                  </a:lnTo>
                  <a:lnTo>
                    <a:pt x="1365" y="3430"/>
                  </a:lnTo>
                  <a:cubicBezTo>
                    <a:pt x="1276" y="3202"/>
                    <a:pt x="1124" y="2910"/>
                    <a:pt x="997" y="2655"/>
                  </a:cubicBezTo>
                  <a:lnTo>
                    <a:pt x="997" y="2655"/>
                  </a:lnTo>
                  <a:lnTo>
                    <a:pt x="997" y="2655"/>
                  </a:lnTo>
                  <a:cubicBezTo>
                    <a:pt x="756" y="2224"/>
                    <a:pt x="527" y="1767"/>
                    <a:pt x="451" y="1309"/>
                  </a:cubicBezTo>
                  <a:lnTo>
                    <a:pt x="451" y="1309"/>
                  </a:lnTo>
                  <a:lnTo>
                    <a:pt x="451" y="1309"/>
                  </a:lnTo>
                  <a:cubicBezTo>
                    <a:pt x="108" y="1005"/>
                    <a:pt x="57" y="725"/>
                    <a:pt x="134" y="535"/>
                  </a:cubicBezTo>
                  <a:lnTo>
                    <a:pt x="134" y="535"/>
                  </a:lnTo>
                  <a:lnTo>
                    <a:pt x="134" y="535"/>
                  </a:lnTo>
                  <a:cubicBezTo>
                    <a:pt x="210" y="255"/>
                    <a:pt x="451" y="78"/>
                    <a:pt x="756" y="78"/>
                  </a:cubicBezTo>
                  <a:lnTo>
                    <a:pt x="756" y="78"/>
                  </a:lnTo>
                  <a:lnTo>
                    <a:pt x="756" y="78"/>
                  </a:lnTo>
                  <a:cubicBezTo>
                    <a:pt x="972" y="78"/>
                    <a:pt x="1200" y="166"/>
                    <a:pt x="1314" y="331"/>
                  </a:cubicBezTo>
                  <a:lnTo>
                    <a:pt x="1314" y="331"/>
                  </a:lnTo>
                  <a:lnTo>
                    <a:pt x="1314" y="331"/>
                  </a:lnTo>
                  <a:cubicBezTo>
                    <a:pt x="1416" y="446"/>
                    <a:pt x="1442" y="560"/>
                    <a:pt x="1492" y="700"/>
                  </a:cubicBezTo>
                  <a:lnTo>
                    <a:pt x="1492" y="700"/>
                  </a:lnTo>
                  <a:lnTo>
                    <a:pt x="1492" y="700"/>
                  </a:lnTo>
                  <a:cubicBezTo>
                    <a:pt x="1619" y="776"/>
                    <a:pt x="1823" y="865"/>
                    <a:pt x="2064" y="954"/>
                  </a:cubicBezTo>
                  <a:lnTo>
                    <a:pt x="2064" y="954"/>
                  </a:lnTo>
                  <a:lnTo>
                    <a:pt x="2064" y="954"/>
                  </a:lnTo>
                  <a:cubicBezTo>
                    <a:pt x="3778" y="1551"/>
                    <a:pt x="3931" y="1551"/>
                    <a:pt x="4401" y="1500"/>
                  </a:cubicBezTo>
                  <a:lnTo>
                    <a:pt x="4401" y="1500"/>
                  </a:lnTo>
                  <a:lnTo>
                    <a:pt x="4401" y="1500"/>
                  </a:lnTo>
                  <a:cubicBezTo>
                    <a:pt x="4540" y="1449"/>
                    <a:pt x="4693" y="1436"/>
                    <a:pt x="4896" y="1411"/>
                  </a:cubicBezTo>
                  <a:lnTo>
                    <a:pt x="4896" y="1411"/>
                  </a:lnTo>
                  <a:lnTo>
                    <a:pt x="4896" y="1411"/>
                  </a:lnTo>
                  <a:cubicBezTo>
                    <a:pt x="5188" y="1398"/>
                    <a:pt x="5442" y="1309"/>
                    <a:pt x="5709" y="1221"/>
                  </a:cubicBezTo>
                  <a:lnTo>
                    <a:pt x="5709" y="1221"/>
                  </a:lnTo>
                  <a:lnTo>
                    <a:pt x="5709" y="1221"/>
                  </a:lnTo>
                  <a:cubicBezTo>
                    <a:pt x="6433" y="979"/>
                    <a:pt x="7195" y="954"/>
                    <a:pt x="7741" y="1639"/>
                  </a:cubicBezTo>
                  <a:lnTo>
                    <a:pt x="7741" y="1639"/>
                  </a:lnTo>
                  <a:lnTo>
                    <a:pt x="7741" y="1639"/>
                  </a:lnTo>
                  <a:cubicBezTo>
                    <a:pt x="7766" y="1652"/>
                    <a:pt x="10916" y="5843"/>
                    <a:pt x="9900" y="7431"/>
                  </a:cubicBezTo>
                  <a:lnTo>
                    <a:pt x="9900" y="7431"/>
                  </a:lnTo>
                  <a:lnTo>
                    <a:pt x="9900" y="7431"/>
                  </a:lnTo>
                  <a:cubicBezTo>
                    <a:pt x="9189" y="8574"/>
                    <a:pt x="8312" y="8713"/>
                    <a:pt x="7664" y="884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26" name="Freeform: Shape 625">
              <a:extLst>
                <a:ext uri="{FF2B5EF4-FFF2-40B4-BE49-F238E27FC236}">
                  <a16:creationId xmlns:a16="http://schemas.microsoft.com/office/drawing/2014/main" id="{DC97673C-6063-0B98-A556-0AA11EA22D56}"/>
                </a:ext>
              </a:extLst>
            </p:cNvPr>
            <p:cNvSpPr/>
            <p:nvPr/>
          </p:nvSpPr>
          <p:spPr>
            <a:xfrm flipV="1">
              <a:off x="8757847" y="2254586"/>
              <a:ext cx="49156" cy="58634"/>
            </a:xfrm>
            <a:custGeom>
              <a:avLst/>
              <a:gdLst>
                <a:gd name="connsiteX0" fmla="*/ 44043 w 49156"/>
                <a:gd name="connsiteY0" fmla="*/ 9657 h 58634"/>
                <a:gd name="connsiteX1" fmla="*/ 44919 w 49156"/>
                <a:gd name="connsiteY1" fmla="*/ 9149 h 58634"/>
                <a:gd name="connsiteX2" fmla="*/ 44919 w 49156"/>
                <a:gd name="connsiteY2" fmla="*/ 9149 h 58634"/>
                <a:gd name="connsiteX3" fmla="*/ 44919 w 49156"/>
                <a:gd name="connsiteY3" fmla="*/ 9149 h 58634"/>
                <a:gd name="connsiteX4" fmla="*/ 46049 w 49156"/>
                <a:gd name="connsiteY4" fmla="*/ 10711 h 58634"/>
                <a:gd name="connsiteX5" fmla="*/ 46049 w 49156"/>
                <a:gd name="connsiteY5" fmla="*/ 10711 h 58634"/>
                <a:gd name="connsiteX6" fmla="*/ 46049 w 49156"/>
                <a:gd name="connsiteY6" fmla="*/ 10711 h 58634"/>
                <a:gd name="connsiteX7" fmla="*/ 46011 w 49156"/>
                <a:gd name="connsiteY7" fmla="*/ 12921 h 58634"/>
                <a:gd name="connsiteX8" fmla="*/ 46011 w 49156"/>
                <a:gd name="connsiteY8" fmla="*/ 12921 h 58634"/>
                <a:gd name="connsiteX9" fmla="*/ 46011 w 49156"/>
                <a:gd name="connsiteY9" fmla="*/ 12921 h 58634"/>
                <a:gd name="connsiteX10" fmla="*/ 46049 w 49156"/>
                <a:gd name="connsiteY10" fmla="*/ 17239 h 58634"/>
                <a:gd name="connsiteX11" fmla="*/ 46049 w 49156"/>
                <a:gd name="connsiteY11" fmla="*/ 17239 h 58634"/>
                <a:gd name="connsiteX12" fmla="*/ 46125 w 49156"/>
                <a:gd name="connsiteY12" fmla="*/ 17645 h 58634"/>
                <a:gd name="connsiteX13" fmla="*/ 46125 w 49156"/>
                <a:gd name="connsiteY13" fmla="*/ 17645 h 58634"/>
                <a:gd name="connsiteX14" fmla="*/ 46125 w 49156"/>
                <a:gd name="connsiteY14" fmla="*/ 17645 h 58634"/>
                <a:gd name="connsiteX15" fmla="*/ 46722 w 49156"/>
                <a:gd name="connsiteY15" fmla="*/ 19080 h 58634"/>
                <a:gd name="connsiteX16" fmla="*/ 46722 w 49156"/>
                <a:gd name="connsiteY16" fmla="*/ 19080 h 58634"/>
                <a:gd name="connsiteX17" fmla="*/ 46722 w 49156"/>
                <a:gd name="connsiteY17" fmla="*/ 19080 h 58634"/>
                <a:gd name="connsiteX18" fmla="*/ 47052 w 49156"/>
                <a:gd name="connsiteY18" fmla="*/ 19334 h 58634"/>
                <a:gd name="connsiteX19" fmla="*/ 47052 w 49156"/>
                <a:gd name="connsiteY19" fmla="*/ 19334 h 58634"/>
                <a:gd name="connsiteX20" fmla="*/ 47052 w 49156"/>
                <a:gd name="connsiteY20" fmla="*/ 19334 h 58634"/>
                <a:gd name="connsiteX21" fmla="*/ 47840 w 49156"/>
                <a:gd name="connsiteY21" fmla="*/ 19703 h 58634"/>
                <a:gd name="connsiteX22" fmla="*/ 47840 w 49156"/>
                <a:gd name="connsiteY22" fmla="*/ 19703 h 58634"/>
                <a:gd name="connsiteX23" fmla="*/ 47840 w 49156"/>
                <a:gd name="connsiteY23" fmla="*/ 19703 h 58634"/>
                <a:gd name="connsiteX24" fmla="*/ 49224 w 49156"/>
                <a:gd name="connsiteY24" fmla="*/ 21316 h 58634"/>
                <a:gd name="connsiteX25" fmla="*/ 49224 w 49156"/>
                <a:gd name="connsiteY25" fmla="*/ 21316 h 58634"/>
                <a:gd name="connsiteX26" fmla="*/ 49224 w 49156"/>
                <a:gd name="connsiteY26" fmla="*/ 21316 h 58634"/>
                <a:gd name="connsiteX27" fmla="*/ 48335 w 49156"/>
                <a:gd name="connsiteY27" fmla="*/ 27538 h 58634"/>
                <a:gd name="connsiteX28" fmla="*/ 48335 w 49156"/>
                <a:gd name="connsiteY28" fmla="*/ 27538 h 58634"/>
                <a:gd name="connsiteX29" fmla="*/ 48335 w 49156"/>
                <a:gd name="connsiteY29" fmla="*/ 27538 h 58634"/>
                <a:gd name="connsiteX30" fmla="*/ 46824 w 49156"/>
                <a:gd name="connsiteY30" fmla="*/ 30409 h 58634"/>
                <a:gd name="connsiteX31" fmla="*/ 46824 w 49156"/>
                <a:gd name="connsiteY31" fmla="*/ 30409 h 58634"/>
                <a:gd name="connsiteX32" fmla="*/ 46824 w 49156"/>
                <a:gd name="connsiteY32" fmla="*/ 30409 h 58634"/>
                <a:gd name="connsiteX33" fmla="*/ 46506 w 49156"/>
                <a:gd name="connsiteY33" fmla="*/ 31310 h 58634"/>
                <a:gd name="connsiteX34" fmla="*/ 46506 w 49156"/>
                <a:gd name="connsiteY34" fmla="*/ 31310 h 58634"/>
                <a:gd name="connsiteX35" fmla="*/ 46506 w 49156"/>
                <a:gd name="connsiteY35" fmla="*/ 31310 h 58634"/>
                <a:gd name="connsiteX36" fmla="*/ 45782 w 49156"/>
                <a:gd name="connsiteY36" fmla="*/ 33914 h 58634"/>
                <a:gd name="connsiteX37" fmla="*/ 45782 w 49156"/>
                <a:gd name="connsiteY37" fmla="*/ 33914 h 58634"/>
                <a:gd name="connsiteX38" fmla="*/ 45782 w 49156"/>
                <a:gd name="connsiteY38" fmla="*/ 33914 h 58634"/>
                <a:gd name="connsiteX39" fmla="*/ 45389 w 49156"/>
                <a:gd name="connsiteY39" fmla="*/ 38079 h 58634"/>
                <a:gd name="connsiteX40" fmla="*/ 45389 w 49156"/>
                <a:gd name="connsiteY40" fmla="*/ 38079 h 58634"/>
                <a:gd name="connsiteX41" fmla="*/ 45389 w 49156"/>
                <a:gd name="connsiteY41" fmla="*/ 38079 h 58634"/>
                <a:gd name="connsiteX42" fmla="*/ 45185 w 49156"/>
                <a:gd name="connsiteY42" fmla="*/ 39451 h 58634"/>
                <a:gd name="connsiteX43" fmla="*/ 45185 w 49156"/>
                <a:gd name="connsiteY43" fmla="*/ 39451 h 58634"/>
                <a:gd name="connsiteX44" fmla="*/ 45185 w 49156"/>
                <a:gd name="connsiteY44" fmla="*/ 39451 h 58634"/>
                <a:gd name="connsiteX45" fmla="*/ 45110 w 49156"/>
                <a:gd name="connsiteY45" fmla="*/ 39946 h 58634"/>
                <a:gd name="connsiteX46" fmla="*/ 45110 w 49156"/>
                <a:gd name="connsiteY46" fmla="*/ 39946 h 58634"/>
                <a:gd name="connsiteX47" fmla="*/ 45110 w 49156"/>
                <a:gd name="connsiteY47" fmla="*/ 39946 h 58634"/>
                <a:gd name="connsiteX48" fmla="*/ 44893 w 49156"/>
                <a:gd name="connsiteY48" fmla="*/ 43172 h 58634"/>
                <a:gd name="connsiteX49" fmla="*/ 44893 w 49156"/>
                <a:gd name="connsiteY49" fmla="*/ 43172 h 58634"/>
                <a:gd name="connsiteX50" fmla="*/ 44893 w 49156"/>
                <a:gd name="connsiteY50" fmla="*/ 43172 h 58634"/>
                <a:gd name="connsiteX51" fmla="*/ 44512 w 49156"/>
                <a:gd name="connsiteY51" fmla="*/ 43388 h 58634"/>
                <a:gd name="connsiteX52" fmla="*/ 44512 w 49156"/>
                <a:gd name="connsiteY52" fmla="*/ 43388 h 58634"/>
                <a:gd name="connsiteX53" fmla="*/ 44512 w 49156"/>
                <a:gd name="connsiteY53" fmla="*/ 43388 h 58634"/>
                <a:gd name="connsiteX54" fmla="*/ 43674 w 49156"/>
                <a:gd name="connsiteY54" fmla="*/ 44035 h 58634"/>
                <a:gd name="connsiteX55" fmla="*/ 43674 w 49156"/>
                <a:gd name="connsiteY55" fmla="*/ 44035 h 58634"/>
                <a:gd name="connsiteX56" fmla="*/ 43674 w 49156"/>
                <a:gd name="connsiteY56" fmla="*/ 44035 h 58634"/>
                <a:gd name="connsiteX57" fmla="*/ 43750 w 49156"/>
                <a:gd name="connsiteY57" fmla="*/ 44429 h 58634"/>
                <a:gd name="connsiteX58" fmla="*/ 43750 w 49156"/>
                <a:gd name="connsiteY58" fmla="*/ 44429 h 58634"/>
                <a:gd name="connsiteX59" fmla="*/ 43750 w 49156"/>
                <a:gd name="connsiteY59" fmla="*/ 44429 h 58634"/>
                <a:gd name="connsiteX60" fmla="*/ 42760 w 49156"/>
                <a:gd name="connsiteY60" fmla="*/ 46562 h 58634"/>
                <a:gd name="connsiteX61" fmla="*/ 42760 w 49156"/>
                <a:gd name="connsiteY61" fmla="*/ 46562 h 58634"/>
                <a:gd name="connsiteX62" fmla="*/ 42760 w 49156"/>
                <a:gd name="connsiteY62" fmla="*/ 46562 h 58634"/>
                <a:gd name="connsiteX63" fmla="*/ 41642 w 49156"/>
                <a:gd name="connsiteY63" fmla="*/ 46715 h 58634"/>
                <a:gd name="connsiteX64" fmla="*/ 41642 w 49156"/>
                <a:gd name="connsiteY64" fmla="*/ 46715 h 58634"/>
                <a:gd name="connsiteX65" fmla="*/ 41274 w 49156"/>
                <a:gd name="connsiteY65" fmla="*/ 46690 h 58634"/>
                <a:gd name="connsiteX66" fmla="*/ 41274 w 49156"/>
                <a:gd name="connsiteY66" fmla="*/ 46690 h 58634"/>
                <a:gd name="connsiteX67" fmla="*/ 41274 w 49156"/>
                <a:gd name="connsiteY67" fmla="*/ 46690 h 58634"/>
                <a:gd name="connsiteX68" fmla="*/ 41147 w 49156"/>
                <a:gd name="connsiteY68" fmla="*/ 46715 h 58634"/>
                <a:gd name="connsiteX69" fmla="*/ 41147 w 49156"/>
                <a:gd name="connsiteY69" fmla="*/ 46715 h 58634"/>
                <a:gd name="connsiteX70" fmla="*/ 41147 w 49156"/>
                <a:gd name="connsiteY70" fmla="*/ 46715 h 58634"/>
                <a:gd name="connsiteX71" fmla="*/ 41147 w 49156"/>
                <a:gd name="connsiteY71" fmla="*/ 47058 h 58634"/>
                <a:gd name="connsiteX72" fmla="*/ 41147 w 49156"/>
                <a:gd name="connsiteY72" fmla="*/ 47058 h 58634"/>
                <a:gd name="connsiteX73" fmla="*/ 41147 w 49156"/>
                <a:gd name="connsiteY73" fmla="*/ 47058 h 58634"/>
                <a:gd name="connsiteX74" fmla="*/ 40944 w 49156"/>
                <a:gd name="connsiteY74" fmla="*/ 48468 h 58634"/>
                <a:gd name="connsiteX75" fmla="*/ 40944 w 49156"/>
                <a:gd name="connsiteY75" fmla="*/ 48468 h 58634"/>
                <a:gd name="connsiteX76" fmla="*/ 40944 w 49156"/>
                <a:gd name="connsiteY76" fmla="*/ 48468 h 58634"/>
                <a:gd name="connsiteX77" fmla="*/ 40868 w 49156"/>
                <a:gd name="connsiteY77" fmla="*/ 48658 h 58634"/>
                <a:gd name="connsiteX78" fmla="*/ 40868 w 49156"/>
                <a:gd name="connsiteY78" fmla="*/ 48658 h 58634"/>
                <a:gd name="connsiteX79" fmla="*/ 40868 w 49156"/>
                <a:gd name="connsiteY79" fmla="*/ 48658 h 58634"/>
                <a:gd name="connsiteX80" fmla="*/ 41312 w 49156"/>
                <a:gd name="connsiteY80" fmla="*/ 49064 h 58634"/>
                <a:gd name="connsiteX81" fmla="*/ 41312 w 49156"/>
                <a:gd name="connsiteY81" fmla="*/ 49064 h 58634"/>
                <a:gd name="connsiteX82" fmla="*/ 41312 w 49156"/>
                <a:gd name="connsiteY82" fmla="*/ 49064 h 58634"/>
                <a:gd name="connsiteX83" fmla="*/ 42087 w 49156"/>
                <a:gd name="connsiteY83" fmla="*/ 49572 h 58634"/>
                <a:gd name="connsiteX84" fmla="*/ 42087 w 49156"/>
                <a:gd name="connsiteY84" fmla="*/ 49572 h 58634"/>
                <a:gd name="connsiteX85" fmla="*/ 42087 w 49156"/>
                <a:gd name="connsiteY85" fmla="*/ 49572 h 58634"/>
                <a:gd name="connsiteX86" fmla="*/ 43801 w 49156"/>
                <a:gd name="connsiteY86" fmla="*/ 51249 h 58634"/>
                <a:gd name="connsiteX87" fmla="*/ 43801 w 49156"/>
                <a:gd name="connsiteY87" fmla="*/ 51249 h 58634"/>
                <a:gd name="connsiteX88" fmla="*/ 43801 w 49156"/>
                <a:gd name="connsiteY88" fmla="*/ 51249 h 58634"/>
                <a:gd name="connsiteX89" fmla="*/ 43547 w 49156"/>
                <a:gd name="connsiteY89" fmla="*/ 52023 h 58634"/>
                <a:gd name="connsiteX90" fmla="*/ 43547 w 49156"/>
                <a:gd name="connsiteY90" fmla="*/ 52023 h 58634"/>
                <a:gd name="connsiteX91" fmla="*/ 43331 w 49156"/>
                <a:gd name="connsiteY91" fmla="*/ 52303 h 58634"/>
                <a:gd name="connsiteX92" fmla="*/ 43331 w 49156"/>
                <a:gd name="connsiteY92" fmla="*/ 52303 h 58634"/>
                <a:gd name="connsiteX93" fmla="*/ 43331 w 49156"/>
                <a:gd name="connsiteY93" fmla="*/ 52303 h 58634"/>
                <a:gd name="connsiteX94" fmla="*/ 41439 w 49156"/>
                <a:gd name="connsiteY94" fmla="*/ 53344 h 58634"/>
                <a:gd name="connsiteX95" fmla="*/ 41439 w 49156"/>
                <a:gd name="connsiteY95" fmla="*/ 53344 h 58634"/>
                <a:gd name="connsiteX96" fmla="*/ 41439 w 49156"/>
                <a:gd name="connsiteY96" fmla="*/ 53344 h 58634"/>
                <a:gd name="connsiteX97" fmla="*/ 39432 w 49156"/>
                <a:gd name="connsiteY97" fmla="*/ 51757 h 58634"/>
                <a:gd name="connsiteX98" fmla="*/ 39432 w 49156"/>
                <a:gd name="connsiteY98" fmla="*/ 51757 h 58634"/>
                <a:gd name="connsiteX99" fmla="*/ 39432 w 49156"/>
                <a:gd name="connsiteY99" fmla="*/ 51757 h 58634"/>
                <a:gd name="connsiteX100" fmla="*/ 38963 w 49156"/>
                <a:gd name="connsiteY100" fmla="*/ 50436 h 58634"/>
                <a:gd name="connsiteX101" fmla="*/ 38963 w 49156"/>
                <a:gd name="connsiteY101" fmla="*/ 50436 h 58634"/>
                <a:gd name="connsiteX102" fmla="*/ 37400 w 49156"/>
                <a:gd name="connsiteY102" fmla="*/ 50436 h 58634"/>
                <a:gd name="connsiteX103" fmla="*/ 37400 w 49156"/>
                <a:gd name="connsiteY103" fmla="*/ 50436 h 58634"/>
                <a:gd name="connsiteX104" fmla="*/ 37400 w 49156"/>
                <a:gd name="connsiteY104" fmla="*/ 50436 h 58634"/>
                <a:gd name="connsiteX105" fmla="*/ 37197 w 49156"/>
                <a:gd name="connsiteY105" fmla="*/ 51223 h 58634"/>
                <a:gd name="connsiteX106" fmla="*/ 37197 w 49156"/>
                <a:gd name="connsiteY106" fmla="*/ 51223 h 58634"/>
                <a:gd name="connsiteX107" fmla="*/ 37197 w 49156"/>
                <a:gd name="connsiteY107" fmla="*/ 51223 h 58634"/>
                <a:gd name="connsiteX108" fmla="*/ 37769 w 49156"/>
                <a:gd name="connsiteY108" fmla="*/ 51947 h 58634"/>
                <a:gd name="connsiteX109" fmla="*/ 37769 w 49156"/>
                <a:gd name="connsiteY109" fmla="*/ 51947 h 58634"/>
                <a:gd name="connsiteX110" fmla="*/ 37769 w 49156"/>
                <a:gd name="connsiteY110" fmla="*/ 51947 h 58634"/>
                <a:gd name="connsiteX111" fmla="*/ 38239 w 49156"/>
                <a:gd name="connsiteY111" fmla="*/ 54474 h 58634"/>
                <a:gd name="connsiteX112" fmla="*/ 38239 w 49156"/>
                <a:gd name="connsiteY112" fmla="*/ 54474 h 58634"/>
                <a:gd name="connsiteX113" fmla="*/ 38239 w 49156"/>
                <a:gd name="connsiteY113" fmla="*/ 54474 h 58634"/>
                <a:gd name="connsiteX114" fmla="*/ 38137 w 49156"/>
                <a:gd name="connsiteY114" fmla="*/ 55173 h 58634"/>
                <a:gd name="connsiteX115" fmla="*/ 38137 w 49156"/>
                <a:gd name="connsiteY115" fmla="*/ 55173 h 58634"/>
                <a:gd name="connsiteX116" fmla="*/ 38137 w 49156"/>
                <a:gd name="connsiteY116" fmla="*/ 55173 h 58634"/>
                <a:gd name="connsiteX117" fmla="*/ 37197 w 49156"/>
                <a:gd name="connsiteY117" fmla="*/ 58107 h 58634"/>
                <a:gd name="connsiteX118" fmla="*/ 37197 w 49156"/>
                <a:gd name="connsiteY118" fmla="*/ 58107 h 58634"/>
                <a:gd name="connsiteX119" fmla="*/ 37197 w 49156"/>
                <a:gd name="connsiteY119" fmla="*/ 58107 h 58634"/>
                <a:gd name="connsiteX120" fmla="*/ 36931 w 49156"/>
                <a:gd name="connsiteY120" fmla="*/ 58310 h 58634"/>
                <a:gd name="connsiteX121" fmla="*/ 36931 w 49156"/>
                <a:gd name="connsiteY121" fmla="*/ 58310 h 58634"/>
                <a:gd name="connsiteX122" fmla="*/ 36931 w 49156"/>
                <a:gd name="connsiteY122" fmla="*/ 58310 h 58634"/>
                <a:gd name="connsiteX123" fmla="*/ 36054 w 49156"/>
                <a:gd name="connsiteY123" fmla="*/ 58716 h 58634"/>
                <a:gd name="connsiteX124" fmla="*/ 36054 w 49156"/>
                <a:gd name="connsiteY124" fmla="*/ 58716 h 58634"/>
                <a:gd name="connsiteX125" fmla="*/ 36054 w 49156"/>
                <a:gd name="connsiteY125" fmla="*/ 58716 h 58634"/>
                <a:gd name="connsiteX126" fmla="*/ 34924 w 49156"/>
                <a:gd name="connsiteY126" fmla="*/ 58018 h 58634"/>
                <a:gd name="connsiteX127" fmla="*/ 34924 w 49156"/>
                <a:gd name="connsiteY127" fmla="*/ 58018 h 58634"/>
                <a:gd name="connsiteX128" fmla="*/ 34924 w 49156"/>
                <a:gd name="connsiteY128" fmla="*/ 58018 h 58634"/>
                <a:gd name="connsiteX129" fmla="*/ 34772 w 49156"/>
                <a:gd name="connsiteY129" fmla="*/ 54093 h 58634"/>
                <a:gd name="connsiteX130" fmla="*/ 34772 w 49156"/>
                <a:gd name="connsiteY130" fmla="*/ 54093 h 58634"/>
                <a:gd name="connsiteX131" fmla="*/ 34772 w 49156"/>
                <a:gd name="connsiteY131" fmla="*/ 54093 h 58634"/>
                <a:gd name="connsiteX132" fmla="*/ 33832 w 49156"/>
                <a:gd name="connsiteY132" fmla="*/ 51414 h 58634"/>
                <a:gd name="connsiteX133" fmla="*/ 33832 w 49156"/>
                <a:gd name="connsiteY133" fmla="*/ 51414 h 58634"/>
                <a:gd name="connsiteX134" fmla="*/ 33832 w 49156"/>
                <a:gd name="connsiteY134" fmla="*/ 51414 h 58634"/>
                <a:gd name="connsiteX135" fmla="*/ 33756 w 49156"/>
                <a:gd name="connsiteY135" fmla="*/ 49344 h 58634"/>
                <a:gd name="connsiteX136" fmla="*/ 33756 w 49156"/>
                <a:gd name="connsiteY136" fmla="*/ 49344 h 58634"/>
                <a:gd name="connsiteX137" fmla="*/ 33756 w 49156"/>
                <a:gd name="connsiteY137" fmla="*/ 49344 h 58634"/>
                <a:gd name="connsiteX138" fmla="*/ 34403 w 49156"/>
                <a:gd name="connsiteY138" fmla="*/ 47782 h 58634"/>
                <a:gd name="connsiteX139" fmla="*/ 34403 w 49156"/>
                <a:gd name="connsiteY139" fmla="*/ 47782 h 58634"/>
                <a:gd name="connsiteX140" fmla="*/ 34403 w 49156"/>
                <a:gd name="connsiteY140" fmla="*/ 47782 h 58634"/>
                <a:gd name="connsiteX141" fmla="*/ 35089 w 49156"/>
                <a:gd name="connsiteY141" fmla="*/ 45826 h 58634"/>
                <a:gd name="connsiteX142" fmla="*/ 35089 w 49156"/>
                <a:gd name="connsiteY142" fmla="*/ 45826 h 58634"/>
                <a:gd name="connsiteX143" fmla="*/ 35089 w 49156"/>
                <a:gd name="connsiteY143" fmla="*/ 45826 h 58634"/>
                <a:gd name="connsiteX144" fmla="*/ 35216 w 49156"/>
                <a:gd name="connsiteY144" fmla="*/ 44086 h 58634"/>
                <a:gd name="connsiteX145" fmla="*/ 35216 w 49156"/>
                <a:gd name="connsiteY145" fmla="*/ 44086 h 58634"/>
                <a:gd name="connsiteX146" fmla="*/ 35216 w 49156"/>
                <a:gd name="connsiteY146" fmla="*/ 44086 h 58634"/>
                <a:gd name="connsiteX147" fmla="*/ 35013 w 49156"/>
                <a:gd name="connsiteY147" fmla="*/ 41533 h 58634"/>
                <a:gd name="connsiteX148" fmla="*/ 35013 w 49156"/>
                <a:gd name="connsiteY148" fmla="*/ 41533 h 58634"/>
                <a:gd name="connsiteX149" fmla="*/ 35013 w 49156"/>
                <a:gd name="connsiteY149" fmla="*/ 41533 h 58634"/>
                <a:gd name="connsiteX150" fmla="*/ 35039 w 49156"/>
                <a:gd name="connsiteY150" fmla="*/ 41152 h 58634"/>
                <a:gd name="connsiteX151" fmla="*/ 35039 w 49156"/>
                <a:gd name="connsiteY151" fmla="*/ 41152 h 58634"/>
                <a:gd name="connsiteX152" fmla="*/ 35039 w 49156"/>
                <a:gd name="connsiteY152" fmla="*/ 41152 h 58634"/>
                <a:gd name="connsiteX153" fmla="*/ 34848 w 49156"/>
                <a:gd name="connsiteY153" fmla="*/ 41241 h 58634"/>
                <a:gd name="connsiteX154" fmla="*/ 34848 w 49156"/>
                <a:gd name="connsiteY154" fmla="*/ 41241 h 58634"/>
                <a:gd name="connsiteX155" fmla="*/ 34848 w 49156"/>
                <a:gd name="connsiteY155" fmla="*/ 41241 h 58634"/>
                <a:gd name="connsiteX156" fmla="*/ 32689 w 49156"/>
                <a:gd name="connsiteY156" fmla="*/ 42448 h 58634"/>
                <a:gd name="connsiteX157" fmla="*/ 32689 w 49156"/>
                <a:gd name="connsiteY157" fmla="*/ 42448 h 58634"/>
                <a:gd name="connsiteX158" fmla="*/ 32689 w 49156"/>
                <a:gd name="connsiteY158" fmla="*/ 42448 h 58634"/>
                <a:gd name="connsiteX159" fmla="*/ 32270 w 49156"/>
                <a:gd name="connsiteY159" fmla="*/ 42626 h 58634"/>
                <a:gd name="connsiteX160" fmla="*/ 32270 w 49156"/>
                <a:gd name="connsiteY160" fmla="*/ 42626 h 58634"/>
                <a:gd name="connsiteX161" fmla="*/ 31889 w 49156"/>
                <a:gd name="connsiteY161" fmla="*/ 42626 h 58634"/>
                <a:gd name="connsiteX162" fmla="*/ 31889 w 49156"/>
                <a:gd name="connsiteY162" fmla="*/ 42626 h 58634"/>
                <a:gd name="connsiteX163" fmla="*/ 31762 w 49156"/>
                <a:gd name="connsiteY163" fmla="*/ 42270 h 58634"/>
                <a:gd name="connsiteX164" fmla="*/ 31762 w 49156"/>
                <a:gd name="connsiteY164" fmla="*/ 42270 h 58634"/>
                <a:gd name="connsiteX165" fmla="*/ 31762 w 49156"/>
                <a:gd name="connsiteY165" fmla="*/ 42270 h 58634"/>
                <a:gd name="connsiteX166" fmla="*/ 32016 w 49156"/>
                <a:gd name="connsiteY166" fmla="*/ 41572 h 58634"/>
                <a:gd name="connsiteX167" fmla="*/ 32016 w 49156"/>
                <a:gd name="connsiteY167" fmla="*/ 41572 h 58634"/>
                <a:gd name="connsiteX168" fmla="*/ 32016 w 49156"/>
                <a:gd name="connsiteY168" fmla="*/ 41572 h 58634"/>
                <a:gd name="connsiteX169" fmla="*/ 32333 w 49156"/>
                <a:gd name="connsiteY169" fmla="*/ 40949 h 58634"/>
                <a:gd name="connsiteX170" fmla="*/ 32333 w 49156"/>
                <a:gd name="connsiteY170" fmla="*/ 40949 h 58634"/>
                <a:gd name="connsiteX171" fmla="*/ 32333 w 49156"/>
                <a:gd name="connsiteY171" fmla="*/ 40949 h 58634"/>
                <a:gd name="connsiteX172" fmla="*/ 31025 w 49156"/>
                <a:gd name="connsiteY172" fmla="*/ 42194 h 58634"/>
                <a:gd name="connsiteX173" fmla="*/ 31025 w 49156"/>
                <a:gd name="connsiteY173" fmla="*/ 42194 h 58634"/>
                <a:gd name="connsiteX174" fmla="*/ 31025 w 49156"/>
                <a:gd name="connsiteY174" fmla="*/ 42194 h 58634"/>
                <a:gd name="connsiteX175" fmla="*/ 30035 w 49156"/>
                <a:gd name="connsiteY175" fmla="*/ 43362 h 58634"/>
                <a:gd name="connsiteX176" fmla="*/ 30035 w 49156"/>
                <a:gd name="connsiteY176" fmla="*/ 43362 h 58634"/>
                <a:gd name="connsiteX177" fmla="*/ 30035 w 49156"/>
                <a:gd name="connsiteY177" fmla="*/ 43362 h 58634"/>
                <a:gd name="connsiteX178" fmla="*/ 28575 w 49156"/>
                <a:gd name="connsiteY178" fmla="*/ 41457 h 58634"/>
                <a:gd name="connsiteX179" fmla="*/ 28575 w 49156"/>
                <a:gd name="connsiteY179" fmla="*/ 41457 h 58634"/>
                <a:gd name="connsiteX180" fmla="*/ 28066 w 49156"/>
                <a:gd name="connsiteY180" fmla="*/ 39971 h 58634"/>
                <a:gd name="connsiteX181" fmla="*/ 28066 w 49156"/>
                <a:gd name="connsiteY181" fmla="*/ 39971 h 58634"/>
                <a:gd name="connsiteX182" fmla="*/ 28066 w 49156"/>
                <a:gd name="connsiteY182" fmla="*/ 39971 h 58634"/>
                <a:gd name="connsiteX183" fmla="*/ 27050 w 49156"/>
                <a:gd name="connsiteY183" fmla="*/ 37736 h 58634"/>
                <a:gd name="connsiteX184" fmla="*/ 27050 w 49156"/>
                <a:gd name="connsiteY184" fmla="*/ 37736 h 58634"/>
                <a:gd name="connsiteX185" fmla="*/ 27050 w 49156"/>
                <a:gd name="connsiteY185" fmla="*/ 37736 h 58634"/>
                <a:gd name="connsiteX186" fmla="*/ 26936 w 49156"/>
                <a:gd name="connsiteY186" fmla="*/ 37558 h 58634"/>
                <a:gd name="connsiteX187" fmla="*/ 26936 w 49156"/>
                <a:gd name="connsiteY187" fmla="*/ 37558 h 58634"/>
                <a:gd name="connsiteX188" fmla="*/ 26936 w 49156"/>
                <a:gd name="connsiteY188" fmla="*/ 37558 h 58634"/>
                <a:gd name="connsiteX189" fmla="*/ 26504 w 49156"/>
                <a:gd name="connsiteY189" fmla="*/ 37787 h 58634"/>
                <a:gd name="connsiteX190" fmla="*/ 26504 w 49156"/>
                <a:gd name="connsiteY190" fmla="*/ 37787 h 58634"/>
                <a:gd name="connsiteX191" fmla="*/ 26504 w 49156"/>
                <a:gd name="connsiteY191" fmla="*/ 37787 h 58634"/>
                <a:gd name="connsiteX192" fmla="*/ 26212 w 49156"/>
                <a:gd name="connsiteY192" fmla="*/ 38130 h 58634"/>
                <a:gd name="connsiteX193" fmla="*/ 26212 w 49156"/>
                <a:gd name="connsiteY193" fmla="*/ 38130 h 58634"/>
                <a:gd name="connsiteX194" fmla="*/ 26212 w 49156"/>
                <a:gd name="connsiteY194" fmla="*/ 38130 h 58634"/>
                <a:gd name="connsiteX195" fmla="*/ 25374 w 49156"/>
                <a:gd name="connsiteY195" fmla="*/ 38803 h 58634"/>
                <a:gd name="connsiteX196" fmla="*/ 25374 w 49156"/>
                <a:gd name="connsiteY196" fmla="*/ 38803 h 58634"/>
                <a:gd name="connsiteX197" fmla="*/ 25374 w 49156"/>
                <a:gd name="connsiteY197" fmla="*/ 38803 h 58634"/>
                <a:gd name="connsiteX198" fmla="*/ 24180 w 49156"/>
                <a:gd name="connsiteY198" fmla="*/ 37343 h 58634"/>
                <a:gd name="connsiteX199" fmla="*/ 24180 w 49156"/>
                <a:gd name="connsiteY199" fmla="*/ 37343 h 58634"/>
                <a:gd name="connsiteX200" fmla="*/ 24180 w 49156"/>
                <a:gd name="connsiteY200" fmla="*/ 37343 h 58634"/>
                <a:gd name="connsiteX201" fmla="*/ 23736 w 49156"/>
                <a:gd name="connsiteY201" fmla="*/ 35946 h 58634"/>
                <a:gd name="connsiteX202" fmla="*/ 23736 w 49156"/>
                <a:gd name="connsiteY202" fmla="*/ 35946 h 58634"/>
                <a:gd name="connsiteX203" fmla="*/ 23736 w 49156"/>
                <a:gd name="connsiteY203" fmla="*/ 35946 h 58634"/>
                <a:gd name="connsiteX204" fmla="*/ 23507 w 49156"/>
                <a:gd name="connsiteY204" fmla="*/ 35425 h 58634"/>
                <a:gd name="connsiteX205" fmla="*/ 23507 w 49156"/>
                <a:gd name="connsiteY205" fmla="*/ 35425 h 58634"/>
                <a:gd name="connsiteX206" fmla="*/ 23164 w 49156"/>
                <a:gd name="connsiteY206" fmla="*/ 34714 h 58634"/>
                <a:gd name="connsiteX207" fmla="*/ 23164 w 49156"/>
                <a:gd name="connsiteY207" fmla="*/ 34714 h 58634"/>
                <a:gd name="connsiteX208" fmla="*/ 23164 w 49156"/>
                <a:gd name="connsiteY208" fmla="*/ 34714 h 58634"/>
                <a:gd name="connsiteX209" fmla="*/ 21526 w 49156"/>
                <a:gd name="connsiteY209" fmla="*/ 32301 h 58634"/>
                <a:gd name="connsiteX210" fmla="*/ 21526 w 49156"/>
                <a:gd name="connsiteY210" fmla="*/ 32301 h 58634"/>
                <a:gd name="connsiteX211" fmla="*/ 21526 w 49156"/>
                <a:gd name="connsiteY211" fmla="*/ 32301 h 58634"/>
                <a:gd name="connsiteX212" fmla="*/ 20828 w 49156"/>
                <a:gd name="connsiteY212" fmla="*/ 31755 h 58634"/>
                <a:gd name="connsiteX213" fmla="*/ 20828 w 49156"/>
                <a:gd name="connsiteY213" fmla="*/ 31755 h 58634"/>
                <a:gd name="connsiteX214" fmla="*/ 20828 w 49156"/>
                <a:gd name="connsiteY214" fmla="*/ 31755 h 58634"/>
                <a:gd name="connsiteX215" fmla="*/ 20434 w 49156"/>
                <a:gd name="connsiteY215" fmla="*/ 33101 h 58634"/>
                <a:gd name="connsiteX216" fmla="*/ 20434 w 49156"/>
                <a:gd name="connsiteY216" fmla="*/ 33101 h 58634"/>
                <a:gd name="connsiteX217" fmla="*/ 20434 w 49156"/>
                <a:gd name="connsiteY217" fmla="*/ 33101 h 58634"/>
                <a:gd name="connsiteX218" fmla="*/ 20091 w 49156"/>
                <a:gd name="connsiteY218" fmla="*/ 34383 h 58634"/>
                <a:gd name="connsiteX219" fmla="*/ 20091 w 49156"/>
                <a:gd name="connsiteY219" fmla="*/ 34383 h 58634"/>
                <a:gd name="connsiteX220" fmla="*/ 20091 w 49156"/>
                <a:gd name="connsiteY220" fmla="*/ 34383 h 58634"/>
                <a:gd name="connsiteX221" fmla="*/ 19685 w 49156"/>
                <a:gd name="connsiteY221" fmla="*/ 36161 h 58634"/>
                <a:gd name="connsiteX222" fmla="*/ 19685 w 49156"/>
                <a:gd name="connsiteY222" fmla="*/ 36161 h 58634"/>
                <a:gd name="connsiteX223" fmla="*/ 19685 w 49156"/>
                <a:gd name="connsiteY223" fmla="*/ 36161 h 58634"/>
                <a:gd name="connsiteX224" fmla="*/ 19545 w 49156"/>
                <a:gd name="connsiteY224" fmla="*/ 36377 h 58634"/>
                <a:gd name="connsiteX225" fmla="*/ 19545 w 49156"/>
                <a:gd name="connsiteY225" fmla="*/ 36377 h 58634"/>
                <a:gd name="connsiteX226" fmla="*/ 19608 w 49156"/>
                <a:gd name="connsiteY226" fmla="*/ 36492 h 58634"/>
                <a:gd name="connsiteX227" fmla="*/ 19608 w 49156"/>
                <a:gd name="connsiteY227" fmla="*/ 36492 h 58634"/>
                <a:gd name="connsiteX228" fmla="*/ 19545 w 49156"/>
                <a:gd name="connsiteY228" fmla="*/ 36746 h 58634"/>
                <a:gd name="connsiteX229" fmla="*/ 19545 w 49156"/>
                <a:gd name="connsiteY229" fmla="*/ 36746 h 58634"/>
                <a:gd name="connsiteX230" fmla="*/ 19545 w 49156"/>
                <a:gd name="connsiteY230" fmla="*/ 36746 h 58634"/>
                <a:gd name="connsiteX231" fmla="*/ 18694 w 49156"/>
                <a:gd name="connsiteY231" fmla="*/ 37368 h 58634"/>
                <a:gd name="connsiteX232" fmla="*/ 18694 w 49156"/>
                <a:gd name="connsiteY232" fmla="*/ 37368 h 58634"/>
                <a:gd name="connsiteX233" fmla="*/ 18694 w 49156"/>
                <a:gd name="connsiteY233" fmla="*/ 37368 h 58634"/>
                <a:gd name="connsiteX234" fmla="*/ 17412 w 49156"/>
                <a:gd name="connsiteY234" fmla="*/ 38130 h 58634"/>
                <a:gd name="connsiteX235" fmla="*/ 17412 w 49156"/>
                <a:gd name="connsiteY235" fmla="*/ 38130 h 58634"/>
                <a:gd name="connsiteX236" fmla="*/ 17412 w 49156"/>
                <a:gd name="connsiteY236" fmla="*/ 38130 h 58634"/>
                <a:gd name="connsiteX237" fmla="*/ 16459 w 49156"/>
                <a:gd name="connsiteY237" fmla="*/ 38600 h 58634"/>
                <a:gd name="connsiteX238" fmla="*/ 16459 w 49156"/>
                <a:gd name="connsiteY238" fmla="*/ 38600 h 58634"/>
                <a:gd name="connsiteX239" fmla="*/ 16459 w 49156"/>
                <a:gd name="connsiteY239" fmla="*/ 38600 h 58634"/>
                <a:gd name="connsiteX240" fmla="*/ 16243 w 49156"/>
                <a:gd name="connsiteY240" fmla="*/ 38689 h 58634"/>
                <a:gd name="connsiteX241" fmla="*/ 16243 w 49156"/>
                <a:gd name="connsiteY241" fmla="*/ 38689 h 58634"/>
                <a:gd name="connsiteX242" fmla="*/ 16243 w 49156"/>
                <a:gd name="connsiteY242" fmla="*/ 38689 h 58634"/>
                <a:gd name="connsiteX243" fmla="*/ 13982 w 49156"/>
                <a:gd name="connsiteY243" fmla="*/ 38422 h 58634"/>
                <a:gd name="connsiteX244" fmla="*/ 13982 w 49156"/>
                <a:gd name="connsiteY244" fmla="*/ 38422 h 58634"/>
                <a:gd name="connsiteX245" fmla="*/ 13982 w 49156"/>
                <a:gd name="connsiteY245" fmla="*/ 38422 h 58634"/>
                <a:gd name="connsiteX246" fmla="*/ 10782 w 49156"/>
                <a:gd name="connsiteY246" fmla="*/ 35158 h 58634"/>
                <a:gd name="connsiteX247" fmla="*/ 10782 w 49156"/>
                <a:gd name="connsiteY247" fmla="*/ 35158 h 58634"/>
                <a:gd name="connsiteX248" fmla="*/ 10782 w 49156"/>
                <a:gd name="connsiteY248" fmla="*/ 35158 h 58634"/>
                <a:gd name="connsiteX249" fmla="*/ 9944 w 49156"/>
                <a:gd name="connsiteY249" fmla="*/ 33241 h 58634"/>
                <a:gd name="connsiteX250" fmla="*/ 9944 w 49156"/>
                <a:gd name="connsiteY250" fmla="*/ 33241 h 58634"/>
                <a:gd name="connsiteX251" fmla="*/ 9944 w 49156"/>
                <a:gd name="connsiteY251" fmla="*/ 33241 h 58634"/>
                <a:gd name="connsiteX252" fmla="*/ 9741 w 49156"/>
                <a:gd name="connsiteY252" fmla="*/ 32771 h 58634"/>
                <a:gd name="connsiteX253" fmla="*/ 9741 w 49156"/>
                <a:gd name="connsiteY253" fmla="*/ 32771 h 58634"/>
                <a:gd name="connsiteX254" fmla="*/ 9741 w 49156"/>
                <a:gd name="connsiteY254" fmla="*/ 32771 h 58634"/>
                <a:gd name="connsiteX255" fmla="*/ 9741 w 49156"/>
                <a:gd name="connsiteY255" fmla="*/ 32771 h 58634"/>
                <a:gd name="connsiteX256" fmla="*/ 9741 w 49156"/>
                <a:gd name="connsiteY256" fmla="*/ 32771 h 58634"/>
                <a:gd name="connsiteX257" fmla="*/ 7557 w 49156"/>
                <a:gd name="connsiteY257" fmla="*/ 32098 h 58634"/>
                <a:gd name="connsiteX258" fmla="*/ 7557 w 49156"/>
                <a:gd name="connsiteY258" fmla="*/ 32098 h 58634"/>
                <a:gd name="connsiteX259" fmla="*/ 7557 w 49156"/>
                <a:gd name="connsiteY259" fmla="*/ 32098 h 58634"/>
                <a:gd name="connsiteX260" fmla="*/ 6909 w 49156"/>
                <a:gd name="connsiteY260" fmla="*/ 31844 h 58634"/>
                <a:gd name="connsiteX261" fmla="*/ 6909 w 49156"/>
                <a:gd name="connsiteY261" fmla="*/ 31844 h 58634"/>
                <a:gd name="connsiteX262" fmla="*/ 6909 w 49156"/>
                <a:gd name="connsiteY262" fmla="*/ 31844 h 58634"/>
                <a:gd name="connsiteX263" fmla="*/ 6020 w 49156"/>
                <a:gd name="connsiteY263" fmla="*/ 31704 h 58634"/>
                <a:gd name="connsiteX264" fmla="*/ 6020 w 49156"/>
                <a:gd name="connsiteY264" fmla="*/ 31704 h 58634"/>
                <a:gd name="connsiteX265" fmla="*/ 6020 w 49156"/>
                <a:gd name="connsiteY265" fmla="*/ 31704 h 58634"/>
                <a:gd name="connsiteX266" fmla="*/ 4763 w 49156"/>
                <a:gd name="connsiteY266" fmla="*/ 31361 h 58634"/>
                <a:gd name="connsiteX267" fmla="*/ 4763 w 49156"/>
                <a:gd name="connsiteY267" fmla="*/ 31361 h 58634"/>
                <a:gd name="connsiteX268" fmla="*/ 4763 w 49156"/>
                <a:gd name="connsiteY268" fmla="*/ 31361 h 58634"/>
                <a:gd name="connsiteX269" fmla="*/ 1829 w 49156"/>
                <a:gd name="connsiteY269" fmla="*/ 28008 h 58634"/>
                <a:gd name="connsiteX270" fmla="*/ 1829 w 49156"/>
                <a:gd name="connsiteY270" fmla="*/ 28008 h 58634"/>
                <a:gd name="connsiteX271" fmla="*/ 1727 w 49156"/>
                <a:gd name="connsiteY271" fmla="*/ 27856 h 58634"/>
                <a:gd name="connsiteX272" fmla="*/ 1727 w 49156"/>
                <a:gd name="connsiteY272" fmla="*/ 27856 h 58634"/>
                <a:gd name="connsiteX273" fmla="*/ 1753 w 49156"/>
                <a:gd name="connsiteY273" fmla="*/ 27691 h 58634"/>
                <a:gd name="connsiteX274" fmla="*/ 1753 w 49156"/>
                <a:gd name="connsiteY274" fmla="*/ 27691 h 58634"/>
                <a:gd name="connsiteX275" fmla="*/ 1753 w 49156"/>
                <a:gd name="connsiteY275" fmla="*/ 27691 h 58634"/>
                <a:gd name="connsiteX276" fmla="*/ 2083 w 49156"/>
                <a:gd name="connsiteY276" fmla="*/ 25519 h 58634"/>
                <a:gd name="connsiteX277" fmla="*/ 2083 w 49156"/>
                <a:gd name="connsiteY277" fmla="*/ 25519 h 58634"/>
                <a:gd name="connsiteX278" fmla="*/ 2083 w 49156"/>
                <a:gd name="connsiteY278" fmla="*/ 25519 h 58634"/>
                <a:gd name="connsiteX279" fmla="*/ 1804 w 49156"/>
                <a:gd name="connsiteY279" fmla="*/ 23220 h 58634"/>
                <a:gd name="connsiteX280" fmla="*/ 1804 w 49156"/>
                <a:gd name="connsiteY280" fmla="*/ 23220 h 58634"/>
                <a:gd name="connsiteX281" fmla="*/ 1804 w 49156"/>
                <a:gd name="connsiteY281" fmla="*/ 23220 h 58634"/>
                <a:gd name="connsiteX282" fmla="*/ 1130 w 49156"/>
                <a:gd name="connsiteY282" fmla="*/ 21874 h 58634"/>
                <a:gd name="connsiteX283" fmla="*/ 1130 w 49156"/>
                <a:gd name="connsiteY283" fmla="*/ 21874 h 58634"/>
                <a:gd name="connsiteX284" fmla="*/ 1130 w 49156"/>
                <a:gd name="connsiteY284" fmla="*/ 21874 h 58634"/>
                <a:gd name="connsiteX285" fmla="*/ 661 w 49156"/>
                <a:gd name="connsiteY285" fmla="*/ 18077 h 58634"/>
                <a:gd name="connsiteX286" fmla="*/ 661 w 49156"/>
                <a:gd name="connsiteY286" fmla="*/ 18077 h 58634"/>
                <a:gd name="connsiteX287" fmla="*/ 661 w 49156"/>
                <a:gd name="connsiteY287" fmla="*/ 18077 h 58634"/>
                <a:gd name="connsiteX288" fmla="*/ 1384 w 49156"/>
                <a:gd name="connsiteY288" fmla="*/ 17290 h 58634"/>
                <a:gd name="connsiteX289" fmla="*/ 1384 w 49156"/>
                <a:gd name="connsiteY289" fmla="*/ 17290 h 58634"/>
                <a:gd name="connsiteX290" fmla="*/ 1384 w 49156"/>
                <a:gd name="connsiteY290" fmla="*/ 17290 h 58634"/>
                <a:gd name="connsiteX291" fmla="*/ 3048 w 49156"/>
                <a:gd name="connsiteY291" fmla="*/ 16083 h 58634"/>
                <a:gd name="connsiteX292" fmla="*/ 3048 w 49156"/>
                <a:gd name="connsiteY292" fmla="*/ 16083 h 58634"/>
                <a:gd name="connsiteX293" fmla="*/ 3048 w 49156"/>
                <a:gd name="connsiteY293" fmla="*/ 16083 h 58634"/>
                <a:gd name="connsiteX294" fmla="*/ 4217 w 49156"/>
                <a:gd name="connsiteY294" fmla="*/ 17112 h 58634"/>
                <a:gd name="connsiteX295" fmla="*/ 4217 w 49156"/>
                <a:gd name="connsiteY295" fmla="*/ 17112 h 58634"/>
                <a:gd name="connsiteX296" fmla="*/ 4217 w 49156"/>
                <a:gd name="connsiteY296" fmla="*/ 17112 h 58634"/>
                <a:gd name="connsiteX297" fmla="*/ 5054 w 49156"/>
                <a:gd name="connsiteY297" fmla="*/ 18763 h 58634"/>
                <a:gd name="connsiteX298" fmla="*/ 5054 w 49156"/>
                <a:gd name="connsiteY298" fmla="*/ 18763 h 58634"/>
                <a:gd name="connsiteX299" fmla="*/ 5054 w 49156"/>
                <a:gd name="connsiteY299" fmla="*/ 18763 h 58634"/>
                <a:gd name="connsiteX300" fmla="*/ 5969 w 49156"/>
                <a:gd name="connsiteY300" fmla="*/ 20668 h 58634"/>
                <a:gd name="connsiteX301" fmla="*/ 5969 w 49156"/>
                <a:gd name="connsiteY301" fmla="*/ 20668 h 58634"/>
                <a:gd name="connsiteX302" fmla="*/ 5969 w 49156"/>
                <a:gd name="connsiteY302" fmla="*/ 20668 h 58634"/>
                <a:gd name="connsiteX303" fmla="*/ 6693 w 49156"/>
                <a:gd name="connsiteY303" fmla="*/ 22928 h 58634"/>
                <a:gd name="connsiteX304" fmla="*/ 6693 w 49156"/>
                <a:gd name="connsiteY304" fmla="*/ 22928 h 58634"/>
                <a:gd name="connsiteX305" fmla="*/ 6693 w 49156"/>
                <a:gd name="connsiteY305" fmla="*/ 22928 h 58634"/>
                <a:gd name="connsiteX306" fmla="*/ 7417 w 49156"/>
                <a:gd name="connsiteY306" fmla="*/ 25037 h 58634"/>
                <a:gd name="connsiteX307" fmla="*/ 7417 w 49156"/>
                <a:gd name="connsiteY307" fmla="*/ 25037 h 58634"/>
                <a:gd name="connsiteX308" fmla="*/ 7417 w 49156"/>
                <a:gd name="connsiteY308" fmla="*/ 25037 h 58634"/>
                <a:gd name="connsiteX309" fmla="*/ 8725 w 49156"/>
                <a:gd name="connsiteY309" fmla="*/ 26535 h 58634"/>
                <a:gd name="connsiteX310" fmla="*/ 8725 w 49156"/>
                <a:gd name="connsiteY310" fmla="*/ 26535 h 58634"/>
                <a:gd name="connsiteX311" fmla="*/ 8725 w 49156"/>
                <a:gd name="connsiteY311" fmla="*/ 26535 h 58634"/>
                <a:gd name="connsiteX312" fmla="*/ 9715 w 49156"/>
                <a:gd name="connsiteY312" fmla="*/ 26192 h 58634"/>
                <a:gd name="connsiteX313" fmla="*/ 9715 w 49156"/>
                <a:gd name="connsiteY313" fmla="*/ 26192 h 58634"/>
                <a:gd name="connsiteX314" fmla="*/ 9715 w 49156"/>
                <a:gd name="connsiteY314" fmla="*/ 26192 h 58634"/>
                <a:gd name="connsiteX315" fmla="*/ 9918 w 49156"/>
                <a:gd name="connsiteY315" fmla="*/ 26192 h 58634"/>
                <a:gd name="connsiteX316" fmla="*/ 9918 w 49156"/>
                <a:gd name="connsiteY316" fmla="*/ 26192 h 58634"/>
                <a:gd name="connsiteX317" fmla="*/ 9918 w 49156"/>
                <a:gd name="connsiteY317" fmla="*/ 26192 h 58634"/>
                <a:gd name="connsiteX318" fmla="*/ 9842 w 49156"/>
                <a:gd name="connsiteY318" fmla="*/ 25608 h 58634"/>
                <a:gd name="connsiteX319" fmla="*/ 9842 w 49156"/>
                <a:gd name="connsiteY319" fmla="*/ 25608 h 58634"/>
                <a:gd name="connsiteX320" fmla="*/ 9842 w 49156"/>
                <a:gd name="connsiteY320" fmla="*/ 25608 h 58634"/>
                <a:gd name="connsiteX321" fmla="*/ 9893 w 49156"/>
                <a:gd name="connsiteY321" fmla="*/ 21938 h 58634"/>
                <a:gd name="connsiteX322" fmla="*/ 9893 w 49156"/>
                <a:gd name="connsiteY322" fmla="*/ 21938 h 58634"/>
                <a:gd name="connsiteX323" fmla="*/ 9893 w 49156"/>
                <a:gd name="connsiteY323" fmla="*/ 21938 h 58634"/>
                <a:gd name="connsiteX324" fmla="*/ 10020 w 49156"/>
                <a:gd name="connsiteY324" fmla="*/ 21582 h 58634"/>
                <a:gd name="connsiteX325" fmla="*/ 10020 w 49156"/>
                <a:gd name="connsiteY325" fmla="*/ 21582 h 58634"/>
                <a:gd name="connsiteX326" fmla="*/ 10020 w 49156"/>
                <a:gd name="connsiteY326" fmla="*/ 21582 h 58634"/>
                <a:gd name="connsiteX327" fmla="*/ 11036 w 49156"/>
                <a:gd name="connsiteY327" fmla="*/ 20439 h 58634"/>
                <a:gd name="connsiteX328" fmla="*/ 11036 w 49156"/>
                <a:gd name="connsiteY328" fmla="*/ 20439 h 58634"/>
                <a:gd name="connsiteX329" fmla="*/ 11036 w 49156"/>
                <a:gd name="connsiteY329" fmla="*/ 20439 h 58634"/>
                <a:gd name="connsiteX330" fmla="*/ 12077 w 49156"/>
                <a:gd name="connsiteY330" fmla="*/ 22052 h 58634"/>
                <a:gd name="connsiteX331" fmla="*/ 12077 w 49156"/>
                <a:gd name="connsiteY331" fmla="*/ 22052 h 58634"/>
                <a:gd name="connsiteX332" fmla="*/ 12077 w 49156"/>
                <a:gd name="connsiteY332" fmla="*/ 22052 h 58634"/>
                <a:gd name="connsiteX333" fmla="*/ 12496 w 49156"/>
                <a:gd name="connsiteY333" fmla="*/ 24021 h 58634"/>
                <a:gd name="connsiteX334" fmla="*/ 12496 w 49156"/>
                <a:gd name="connsiteY334" fmla="*/ 24021 h 58634"/>
                <a:gd name="connsiteX335" fmla="*/ 12496 w 49156"/>
                <a:gd name="connsiteY335" fmla="*/ 24021 h 58634"/>
                <a:gd name="connsiteX336" fmla="*/ 12814 w 49156"/>
                <a:gd name="connsiteY336" fmla="*/ 25583 h 58634"/>
                <a:gd name="connsiteX337" fmla="*/ 12814 w 49156"/>
                <a:gd name="connsiteY337" fmla="*/ 25583 h 58634"/>
                <a:gd name="connsiteX338" fmla="*/ 12814 w 49156"/>
                <a:gd name="connsiteY338" fmla="*/ 25583 h 58634"/>
                <a:gd name="connsiteX339" fmla="*/ 13614 w 49156"/>
                <a:gd name="connsiteY339" fmla="*/ 23881 h 58634"/>
                <a:gd name="connsiteX340" fmla="*/ 13614 w 49156"/>
                <a:gd name="connsiteY340" fmla="*/ 23881 h 58634"/>
                <a:gd name="connsiteX341" fmla="*/ 13614 w 49156"/>
                <a:gd name="connsiteY341" fmla="*/ 23881 h 58634"/>
                <a:gd name="connsiteX342" fmla="*/ 15151 w 49156"/>
                <a:gd name="connsiteY342" fmla="*/ 22459 h 58634"/>
                <a:gd name="connsiteX343" fmla="*/ 15151 w 49156"/>
                <a:gd name="connsiteY343" fmla="*/ 22459 h 58634"/>
                <a:gd name="connsiteX344" fmla="*/ 15151 w 49156"/>
                <a:gd name="connsiteY344" fmla="*/ 22459 h 58634"/>
                <a:gd name="connsiteX345" fmla="*/ 15964 w 49156"/>
                <a:gd name="connsiteY345" fmla="*/ 21874 h 58634"/>
                <a:gd name="connsiteX346" fmla="*/ 15964 w 49156"/>
                <a:gd name="connsiteY346" fmla="*/ 21874 h 58634"/>
                <a:gd name="connsiteX347" fmla="*/ 15964 w 49156"/>
                <a:gd name="connsiteY347" fmla="*/ 21874 h 58634"/>
                <a:gd name="connsiteX348" fmla="*/ 17005 w 49156"/>
                <a:gd name="connsiteY348" fmla="*/ 21227 h 58634"/>
                <a:gd name="connsiteX349" fmla="*/ 17005 w 49156"/>
                <a:gd name="connsiteY349" fmla="*/ 21227 h 58634"/>
                <a:gd name="connsiteX350" fmla="*/ 17005 w 49156"/>
                <a:gd name="connsiteY350" fmla="*/ 21227 h 58634"/>
                <a:gd name="connsiteX351" fmla="*/ 17525 w 49156"/>
                <a:gd name="connsiteY351" fmla="*/ 21455 h 58634"/>
                <a:gd name="connsiteX352" fmla="*/ 17525 w 49156"/>
                <a:gd name="connsiteY352" fmla="*/ 21455 h 58634"/>
                <a:gd name="connsiteX353" fmla="*/ 17525 w 49156"/>
                <a:gd name="connsiteY353" fmla="*/ 21455 h 58634"/>
                <a:gd name="connsiteX354" fmla="*/ 17856 w 49156"/>
                <a:gd name="connsiteY354" fmla="*/ 23005 h 58634"/>
                <a:gd name="connsiteX355" fmla="*/ 17856 w 49156"/>
                <a:gd name="connsiteY355" fmla="*/ 23005 h 58634"/>
                <a:gd name="connsiteX356" fmla="*/ 17856 w 49156"/>
                <a:gd name="connsiteY356" fmla="*/ 23005 h 58634"/>
                <a:gd name="connsiteX357" fmla="*/ 17602 w 49156"/>
                <a:gd name="connsiteY357" fmla="*/ 25633 h 58634"/>
                <a:gd name="connsiteX358" fmla="*/ 17602 w 49156"/>
                <a:gd name="connsiteY358" fmla="*/ 25633 h 58634"/>
                <a:gd name="connsiteX359" fmla="*/ 17602 w 49156"/>
                <a:gd name="connsiteY359" fmla="*/ 25633 h 58634"/>
                <a:gd name="connsiteX360" fmla="*/ 17577 w 49156"/>
                <a:gd name="connsiteY360" fmla="*/ 26751 h 58634"/>
                <a:gd name="connsiteX361" fmla="*/ 17577 w 49156"/>
                <a:gd name="connsiteY361" fmla="*/ 26751 h 58634"/>
                <a:gd name="connsiteX362" fmla="*/ 17577 w 49156"/>
                <a:gd name="connsiteY362" fmla="*/ 26751 h 58634"/>
                <a:gd name="connsiteX363" fmla="*/ 17958 w 49156"/>
                <a:gd name="connsiteY363" fmla="*/ 27945 h 58634"/>
                <a:gd name="connsiteX364" fmla="*/ 17958 w 49156"/>
                <a:gd name="connsiteY364" fmla="*/ 27945 h 58634"/>
                <a:gd name="connsiteX365" fmla="*/ 17958 w 49156"/>
                <a:gd name="connsiteY365" fmla="*/ 27945 h 58634"/>
                <a:gd name="connsiteX366" fmla="*/ 18643 w 49156"/>
                <a:gd name="connsiteY366" fmla="*/ 27335 h 58634"/>
                <a:gd name="connsiteX367" fmla="*/ 18643 w 49156"/>
                <a:gd name="connsiteY367" fmla="*/ 27335 h 58634"/>
                <a:gd name="connsiteX368" fmla="*/ 18643 w 49156"/>
                <a:gd name="connsiteY368" fmla="*/ 27335 h 58634"/>
                <a:gd name="connsiteX369" fmla="*/ 21996 w 49156"/>
                <a:gd name="connsiteY369" fmla="*/ 23424 h 58634"/>
                <a:gd name="connsiteX370" fmla="*/ 21996 w 49156"/>
                <a:gd name="connsiteY370" fmla="*/ 23424 h 58634"/>
                <a:gd name="connsiteX371" fmla="*/ 21996 w 49156"/>
                <a:gd name="connsiteY371" fmla="*/ 23424 h 58634"/>
                <a:gd name="connsiteX372" fmla="*/ 23139 w 49156"/>
                <a:gd name="connsiteY372" fmla="*/ 22459 h 58634"/>
                <a:gd name="connsiteX373" fmla="*/ 23139 w 49156"/>
                <a:gd name="connsiteY373" fmla="*/ 22459 h 58634"/>
                <a:gd name="connsiteX374" fmla="*/ 23139 w 49156"/>
                <a:gd name="connsiteY374" fmla="*/ 22459 h 58634"/>
                <a:gd name="connsiteX375" fmla="*/ 23533 w 49156"/>
                <a:gd name="connsiteY375" fmla="*/ 22535 h 58634"/>
                <a:gd name="connsiteX376" fmla="*/ 23533 w 49156"/>
                <a:gd name="connsiteY376" fmla="*/ 22535 h 58634"/>
                <a:gd name="connsiteX377" fmla="*/ 23533 w 49156"/>
                <a:gd name="connsiteY377" fmla="*/ 22535 h 58634"/>
                <a:gd name="connsiteX378" fmla="*/ 23329 w 49156"/>
                <a:gd name="connsiteY378" fmla="*/ 21874 h 58634"/>
                <a:gd name="connsiteX379" fmla="*/ 23329 w 49156"/>
                <a:gd name="connsiteY379" fmla="*/ 21874 h 58634"/>
                <a:gd name="connsiteX380" fmla="*/ 23329 w 49156"/>
                <a:gd name="connsiteY380" fmla="*/ 21874 h 58634"/>
                <a:gd name="connsiteX381" fmla="*/ 22783 w 49156"/>
                <a:gd name="connsiteY381" fmla="*/ 20236 h 58634"/>
                <a:gd name="connsiteX382" fmla="*/ 22783 w 49156"/>
                <a:gd name="connsiteY382" fmla="*/ 20236 h 58634"/>
                <a:gd name="connsiteX383" fmla="*/ 22783 w 49156"/>
                <a:gd name="connsiteY383" fmla="*/ 20236 h 58634"/>
                <a:gd name="connsiteX384" fmla="*/ 22491 w 49156"/>
                <a:gd name="connsiteY384" fmla="*/ 20122 h 58634"/>
                <a:gd name="connsiteX385" fmla="*/ 22491 w 49156"/>
                <a:gd name="connsiteY385" fmla="*/ 20122 h 58634"/>
                <a:gd name="connsiteX386" fmla="*/ 22491 w 49156"/>
                <a:gd name="connsiteY386" fmla="*/ 20122 h 58634"/>
                <a:gd name="connsiteX387" fmla="*/ 21272 w 49156"/>
                <a:gd name="connsiteY387" fmla="*/ 19296 h 58634"/>
                <a:gd name="connsiteX388" fmla="*/ 21272 w 49156"/>
                <a:gd name="connsiteY388" fmla="*/ 19296 h 58634"/>
                <a:gd name="connsiteX389" fmla="*/ 21272 w 49156"/>
                <a:gd name="connsiteY389" fmla="*/ 19296 h 58634"/>
                <a:gd name="connsiteX390" fmla="*/ 21298 w 49156"/>
                <a:gd name="connsiteY390" fmla="*/ 18318 h 58634"/>
                <a:gd name="connsiteX391" fmla="*/ 21298 w 49156"/>
                <a:gd name="connsiteY391" fmla="*/ 18318 h 58634"/>
                <a:gd name="connsiteX392" fmla="*/ 21298 w 49156"/>
                <a:gd name="connsiteY392" fmla="*/ 18318 h 58634"/>
                <a:gd name="connsiteX393" fmla="*/ 21272 w 49156"/>
                <a:gd name="connsiteY393" fmla="*/ 18306 h 58634"/>
                <a:gd name="connsiteX394" fmla="*/ 21272 w 49156"/>
                <a:gd name="connsiteY394" fmla="*/ 18306 h 58634"/>
                <a:gd name="connsiteX395" fmla="*/ 21272 w 49156"/>
                <a:gd name="connsiteY395" fmla="*/ 18306 h 58634"/>
                <a:gd name="connsiteX396" fmla="*/ 21348 w 49156"/>
                <a:gd name="connsiteY396" fmla="*/ 15905 h 58634"/>
                <a:gd name="connsiteX397" fmla="*/ 21348 w 49156"/>
                <a:gd name="connsiteY397" fmla="*/ 15905 h 58634"/>
                <a:gd name="connsiteX398" fmla="*/ 21348 w 49156"/>
                <a:gd name="connsiteY398" fmla="*/ 15905 h 58634"/>
                <a:gd name="connsiteX399" fmla="*/ 22339 w 49156"/>
                <a:gd name="connsiteY399" fmla="*/ 14369 h 58634"/>
                <a:gd name="connsiteX400" fmla="*/ 22339 w 49156"/>
                <a:gd name="connsiteY400" fmla="*/ 14369 h 58634"/>
                <a:gd name="connsiteX401" fmla="*/ 22339 w 49156"/>
                <a:gd name="connsiteY401" fmla="*/ 14369 h 58634"/>
                <a:gd name="connsiteX402" fmla="*/ 23736 w 49156"/>
                <a:gd name="connsiteY402" fmla="*/ 11194 h 58634"/>
                <a:gd name="connsiteX403" fmla="*/ 23736 w 49156"/>
                <a:gd name="connsiteY403" fmla="*/ 11194 h 58634"/>
                <a:gd name="connsiteX404" fmla="*/ 23736 w 49156"/>
                <a:gd name="connsiteY404" fmla="*/ 11194 h 58634"/>
                <a:gd name="connsiteX405" fmla="*/ 23406 w 49156"/>
                <a:gd name="connsiteY405" fmla="*/ 9441 h 58634"/>
                <a:gd name="connsiteX406" fmla="*/ 23406 w 49156"/>
                <a:gd name="connsiteY406" fmla="*/ 9441 h 58634"/>
                <a:gd name="connsiteX407" fmla="*/ 23406 w 49156"/>
                <a:gd name="connsiteY407" fmla="*/ 9441 h 58634"/>
                <a:gd name="connsiteX408" fmla="*/ 23355 w 49156"/>
                <a:gd name="connsiteY408" fmla="*/ 7422 h 58634"/>
                <a:gd name="connsiteX409" fmla="*/ 23355 w 49156"/>
                <a:gd name="connsiteY409" fmla="*/ 7422 h 58634"/>
                <a:gd name="connsiteX410" fmla="*/ 23355 w 49156"/>
                <a:gd name="connsiteY410" fmla="*/ 7422 h 58634"/>
                <a:gd name="connsiteX411" fmla="*/ 24421 w 49156"/>
                <a:gd name="connsiteY411" fmla="*/ 7194 h 58634"/>
                <a:gd name="connsiteX412" fmla="*/ 24421 w 49156"/>
                <a:gd name="connsiteY412" fmla="*/ 7194 h 58634"/>
                <a:gd name="connsiteX413" fmla="*/ 24421 w 49156"/>
                <a:gd name="connsiteY413" fmla="*/ 7194 h 58634"/>
                <a:gd name="connsiteX414" fmla="*/ 25374 w 49156"/>
                <a:gd name="connsiteY414" fmla="*/ 7473 h 58634"/>
                <a:gd name="connsiteX415" fmla="*/ 25374 w 49156"/>
                <a:gd name="connsiteY415" fmla="*/ 7473 h 58634"/>
                <a:gd name="connsiteX416" fmla="*/ 25374 w 49156"/>
                <a:gd name="connsiteY416" fmla="*/ 7473 h 58634"/>
                <a:gd name="connsiteX417" fmla="*/ 27254 w 49156"/>
                <a:gd name="connsiteY417" fmla="*/ 8248 h 58634"/>
                <a:gd name="connsiteX418" fmla="*/ 27254 w 49156"/>
                <a:gd name="connsiteY418" fmla="*/ 8248 h 58634"/>
                <a:gd name="connsiteX419" fmla="*/ 27254 w 49156"/>
                <a:gd name="connsiteY419" fmla="*/ 8248 h 58634"/>
                <a:gd name="connsiteX420" fmla="*/ 28689 w 49156"/>
                <a:gd name="connsiteY420" fmla="*/ 6279 h 58634"/>
                <a:gd name="connsiteX421" fmla="*/ 28689 w 49156"/>
                <a:gd name="connsiteY421" fmla="*/ 6279 h 58634"/>
                <a:gd name="connsiteX422" fmla="*/ 29070 w 49156"/>
                <a:gd name="connsiteY422" fmla="*/ 6063 h 58634"/>
                <a:gd name="connsiteX423" fmla="*/ 29070 w 49156"/>
                <a:gd name="connsiteY423" fmla="*/ 6063 h 58634"/>
                <a:gd name="connsiteX424" fmla="*/ 29070 w 49156"/>
                <a:gd name="connsiteY424" fmla="*/ 6063 h 58634"/>
                <a:gd name="connsiteX425" fmla="*/ 30009 w 49156"/>
                <a:gd name="connsiteY425" fmla="*/ 5479 h 58634"/>
                <a:gd name="connsiteX426" fmla="*/ 30009 w 49156"/>
                <a:gd name="connsiteY426" fmla="*/ 5479 h 58634"/>
                <a:gd name="connsiteX427" fmla="*/ 30009 w 49156"/>
                <a:gd name="connsiteY427" fmla="*/ 5479 h 58634"/>
                <a:gd name="connsiteX428" fmla="*/ 32359 w 49156"/>
                <a:gd name="connsiteY428" fmla="*/ 4285 h 58634"/>
                <a:gd name="connsiteX429" fmla="*/ 32359 w 49156"/>
                <a:gd name="connsiteY429" fmla="*/ 4285 h 58634"/>
                <a:gd name="connsiteX430" fmla="*/ 32359 w 49156"/>
                <a:gd name="connsiteY430" fmla="*/ 4285 h 58634"/>
                <a:gd name="connsiteX431" fmla="*/ 33108 w 49156"/>
                <a:gd name="connsiteY431" fmla="*/ 3777 h 58634"/>
                <a:gd name="connsiteX432" fmla="*/ 33108 w 49156"/>
                <a:gd name="connsiteY432" fmla="*/ 3777 h 58634"/>
                <a:gd name="connsiteX433" fmla="*/ 33108 w 49156"/>
                <a:gd name="connsiteY433" fmla="*/ 3777 h 58634"/>
                <a:gd name="connsiteX434" fmla="*/ 33870 w 49156"/>
                <a:gd name="connsiteY434" fmla="*/ 3333 h 58634"/>
                <a:gd name="connsiteX435" fmla="*/ 33870 w 49156"/>
                <a:gd name="connsiteY435" fmla="*/ 3333 h 58634"/>
                <a:gd name="connsiteX436" fmla="*/ 33870 w 49156"/>
                <a:gd name="connsiteY436" fmla="*/ 3333 h 58634"/>
                <a:gd name="connsiteX437" fmla="*/ 34899 w 49156"/>
                <a:gd name="connsiteY437" fmla="*/ 4641 h 58634"/>
                <a:gd name="connsiteX438" fmla="*/ 34899 w 49156"/>
                <a:gd name="connsiteY438" fmla="*/ 4641 h 58634"/>
                <a:gd name="connsiteX439" fmla="*/ 34899 w 49156"/>
                <a:gd name="connsiteY439" fmla="*/ 4641 h 58634"/>
                <a:gd name="connsiteX440" fmla="*/ 35216 w 49156"/>
                <a:gd name="connsiteY440" fmla="*/ 5758 h 58634"/>
                <a:gd name="connsiteX441" fmla="*/ 35216 w 49156"/>
                <a:gd name="connsiteY441" fmla="*/ 5758 h 58634"/>
                <a:gd name="connsiteX442" fmla="*/ 35216 w 49156"/>
                <a:gd name="connsiteY442" fmla="*/ 5758 h 58634"/>
                <a:gd name="connsiteX443" fmla="*/ 35191 w 49156"/>
                <a:gd name="connsiteY443" fmla="*/ 5225 h 58634"/>
                <a:gd name="connsiteX444" fmla="*/ 35191 w 49156"/>
                <a:gd name="connsiteY444" fmla="*/ 5225 h 58634"/>
                <a:gd name="connsiteX445" fmla="*/ 35191 w 49156"/>
                <a:gd name="connsiteY445" fmla="*/ 5225 h 58634"/>
                <a:gd name="connsiteX446" fmla="*/ 36601 w 49156"/>
                <a:gd name="connsiteY446" fmla="*/ 1250 h 58634"/>
                <a:gd name="connsiteX447" fmla="*/ 36601 w 49156"/>
                <a:gd name="connsiteY447" fmla="*/ 1250 h 58634"/>
                <a:gd name="connsiteX448" fmla="*/ 36601 w 49156"/>
                <a:gd name="connsiteY448" fmla="*/ 1250 h 58634"/>
                <a:gd name="connsiteX449" fmla="*/ 37032 w 49156"/>
                <a:gd name="connsiteY449" fmla="*/ 856 h 58634"/>
                <a:gd name="connsiteX450" fmla="*/ 37032 w 49156"/>
                <a:gd name="connsiteY450" fmla="*/ 856 h 58634"/>
                <a:gd name="connsiteX451" fmla="*/ 37032 w 49156"/>
                <a:gd name="connsiteY451" fmla="*/ 856 h 58634"/>
                <a:gd name="connsiteX452" fmla="*/ 38264 w 49156"/>
                <a:gd name="connsiteY452" fmla="*/ 82 h 58634"/>
                <a:gd name="connsiteX453" fmla="*/ 38264 w 49156"/>
                <a:gd name="connsiteY453" fmla="*/ 82 h 58634"/>
                <a:gd name="connsiteX454" fmla="*/ 38264 w 49156"/>
                <a:gd name="connsiteY454" fmla="*/ 82 h 58634"/>
                <a:gd name="connsiteX455" fmla="*/ 39903 w 49156"/>
                <a:gd name="connsiteY455" fmla="*/ 1479 h 58634"/>
                <a:gd name="connsiteX456" fmla="*/ 39903 w 49156"/>
                <a:gd name="connsiteY456" fmla="*/ 1479 h 58634"/>
                <a:gd name="connsiteX457" fmla="*/ 39903 w 49156"/>
                <a:gd name="connsiteY457" fmla="*/ 1479 h 58634"/>
                <a:gd name="connsiteX458" fmla="*/ 40893 w 49156"/>
                <a:gd name="connsiteY458" fmla="*/ 3079 h 58634"/>
                <a:gd name="connsiteX459" fmla="*/ 40893 w 49156"/>
                <a:gd name="connsiteY459" fmla="*/ 3079 h 58634"/>
                <a:gd name="connsiteX460" fmla="*/ 40893 w 49156"/>
                <a:gd name="connsiteY460" fmla="*/ 3079 h 58634"/>
                <a:gd name="connsiteX461" fmla="*/ 41807 w 49156"/>
                <a:gd name="connsiteY461" fmla="*/ 5657 h 58634"/>
                <a:gd name="connsiteX462" fmla="*/ 41807 w 49156"/>
                <a:gd name="connsiteY462" fmla="*/ 5657 h 58634"/>
                <a:gd name="connsiteX463" fmla="*/ 41807 w 49156"/>
                <a:gd name="connsiteY463" fmla="*/ 5657 h 58634"/>
                <a:gd name="connsiteX464" fmla="*/ 42036 w 49156"/>
                <a:gd name="connsiteY464" fmla="*/ 7054 h 58634"/>
                <a:gd name="connsiteX465" fmla="*/ 42036 w 49156"/>
                <a:gd name="connsiteY465" fmla="*/ 7054 h 58634"/>
                <a:gd name="connsiteX466" fmla="*/ 42036 w 49156"/>
                <a:gd name="connsiteY466" fmla="*/ 7054 h 58634"/>
                <a:gd name="connsiteX467" fmla="*/ 41744 w 49156"/>
                <a:gd name="connsiteY467" fmla="*/ 11169 h 58634"/>
                <a:gd name="connsiteX468" fmla="*/ 41744 w 49156"/>
                <a:gd name="connsiteY468" fmla="*/ 11169 h 58634"/>
                <a:gd name="connsiteX469" fmla="*/ 41744 w 49156"/>
                <a:gd name="connsiteY469" fmla="*/ 11169 h 58634"/>
                <a:gd name="connsiteX470" fmla="*/ 39903 w 49156"/>
                <a:gd name="connsiteY470" fmla="*/ 13150 h 58634"/>
                <a:gd name="connsiteX471" fmla="*/ 39903 w 49156"/>
                <a:gd name="connsiteY471" fmla="*/ 13150 h 58634"/>
                <a:gd name="connsiteX472" fmla="*/ 39903 w 49156"/>
                <a:gd name="connsiteY472" fmla="*/ 13150 h 58634"/>
                <a:gd name="connsiteX473" fmla="*/ 38785 w 49156"/>
                <a:gd name="connsiteY473" fmla="*/ 14255 h 58634"/>
                <a:gd name="connsiteX474" fmla="*/ 38785 w 49156"/>
                <a:gd name="connsiteY474" fmla="*/ 14255 h 58634"/>
                <a:gd name="connsiteX475" fmla="*/ 38785 w 49156"/>
                <a:gd name="connsiteY475" fmla="*/ 14255 h 58634"/>
                <a:gd name="connsiteX476" fmla="*/ 37616 w 49156"/>
                <a:gd name="connsiteY476" fmla="*/ 15334 h 58634"/>
                <a:gd name="connsiteX477" fmla="*/ 37616 w 49156"/>
                <a:gd name="connsiteY477" fmla="*/ 15334 h 58634"/>
                <a:gd name="connsiteX478" fmla="*/ 37616 w 49156"/>
                <a:gd name="connsiteY478" fmla="*/ 15334 h 58634"/>
                <a:gd name="connsiteX479" fmla="*/ 36905 w 49156"/>
                <a:gd name="connsiteY479" fmla="*/ 16185 h 58634"/>
                <a:gd name="connsiteX480" fmla="*/ 36905 w 49156"/>
                <a:gd name="connsiteY480" fmla="*/ 16185 h 58634"/>
                <a:gd name="connsiteX481" fmla="*/ 36905 w 49156"/>
                <a:gd name="connsiteY481" fmla="*/ 16185 h 58634"/>
                <a:gd name="connsiteX482" fmla="*/ 37769 w 49156"/>
                <a:gd name="connsiteY482" fmla="*/ 17544 h 58634"/>
                <a:gd name="connsiteX483" fmla="*/ 37769 w 49156"/>
                <a:gd name="connsiteY483" fmla="*/ 17544 h 58634"/>
                <a:gd name="connsiteX484" fmla="*/ 37769 w 49156"/>
                <a:gd name="connsiteY484" fmla="*/ 17544 h 58634"/>
                <a:gd name="connsiteX485" fmla="*/ 39229 w 49156"/>
                <a:gd name="connsiteY485" fmla="*/ 19499 h 58634"/>
                <a:gd name="connsiteX486" fmla="*/ 39229 w 49156"/>
                <a:gd name="connsiteY486" fmla="*/ 19499 h 58634"/>
                <a:gd name="connsiteX487" fmla="*/ 39229 w 49156"/>
                <a:gd name="connsiteY487" fmla="*/ 19499 h 58634"/>
                <a:gd name="connsiteX488" fmla="*/ 39852 w 49156"/>
                <a:gd name="connsiteY488" fmla="*/ 21557 h 58634"/>
                <a:gd name="connsiteX489" fmla="*/ 39852 w 49156"/>
                <a:gd name="connsiteY489" fmla="*/ 21557 h 58634"/>
                <a:gd name="connsiteX490" fmla="*/ 39852 w 49156"/>
                <a:gd name="connsiteY490" fmla="*/ 21557 h 58634"/>
                <a:gd name="connsiteX491" fmla="*/ 40842 w 49156"/>
                <a:gd name="connsiteY491" fmla="*/ 21036 h 58634"/>
                <a:gd name="connsiteX492" fmla="*/ 40842 w 49156"/>
                <a:gd name="connsiteY492" fmla="*/ 21036 h 58634"/>
                <a:gd name="connsiteX493" fmla="*/ 40842 w 49156"/>
                <a:gd name="connsiteY493" fmla="*/ 21036 h 58634"/>
                <a:gd name="connsiteX494" fmla="*/ 42341 w 49156"/>
                <a:gd name="connsiteY494" fmla="*/ 19703 h 58634"/>
                <a:gd name="connsiteX495" fmla="*/ 42341 w 49156"/>
                <a:gd name="connsiteY495" fmla="*/ 19703 h 58634"/>
                <a:gd name="connsiteX496" fmla="*/ 42341 w 49156"/>
                <a:gd name="connsiteY496" fmla="*/ 19703 h 58634"/>
                <a:gd name="connsiteX497" fmla="*/ 42265 w 49156"/>
                <a:gd name="connsiteY497" fmla="*/ 17112 h 58634"/>
                <a:gd name="connsiteX498" fmla="*/ 42265 w 49156"/>
                <a:gd name="connsiteY498" fmla="*/ 17112 h 58634"/>
                <a:gd name="connsiteX499" fmla="*/ 42265 w 49156"/>
                <a:gd name="connsiteY499" fmla="*/ 17112 h 58634"/>
                <a:gd name="connsiteX500" fmla="*/ 42379 w 49156"/>
                <a:gd name="connsiteY500" fmla="*/ 13467 h 58634"/>
                <a:gd name="connsiteX501" fmla="*/ 42379 w 49156"/>
                <a:gd name="connsiteY501" fmla="*/ 13467 h 58634"/>
                <a:gd name="connsiteX502" fmla="*/ 42379 w 49156"/>
                <a:gd name="connsiteY502" fmla="*/ 13467 h 58634"/>
                <a:gd name="connsiteX503" fmla="*/ 43001 w 49156"/>
                <a:gd name="connsiteY503" fmla="*/ 11943 h 58634"/>
                <a:gd name="connsiteX504" fmla="*/ 43001 w 49156"/>
                <a:gd name="connsiteY504" fmla="*/ 11943 h 58634"/>
                <a:gd name="connsiteX505" fmla="*/ 43001 w 49156"/>
                <a:gd name="connsiteY505" fmla="*/ 11943 h 58634"/>
                <a:gd name="connsiteX506" fmla="*/ 44043 w 49156"/>
                <a:gd name="connsiteY506" fmla="*/ 9657 h 586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</a:cxnLst>
              <a:rect l="l" t="t" r="r" b="b"/>
              <a:pathLst>
                <a:path w="49156" h="58634">
                  <a:moveTo>
                    <a:pt x="44043" y="9657"/>
                  </a:moveTo>
                  <a:cubicBezTo>
                    <a:pt x="44296" y="9314"/>
                    <a:pt x="44614" y="9149"/>
                    <a:pt x="44919" y="9149"/>
                  </a:cubicBezTo>
                  <a:lnTo>
                    <a:pt x="44919" y="9149"/>
                  </a:lnTo>
                  <a:lnTo>
                    <a:pt x="44919" y="9149"/>
                  </a:lnTo>
                  <a:cubicBezTo>
                    <a:pt x="45211" y="9149"/>
                    <a:pt x="45909" y="9289"/>
                    <a:pt x="46049" y="10711"/>
                  </a:cubicBezTo>
                  <a:lnTo>
                    <a:pt x="46049" y="10711"/>
                  </a:lnTo>
                  <a:lnTo>
                    <a:pt x="46049" y="10711"/>
                  </a:lnTo>
                  <a:cubicBezTo>
                    <a:pt x="46100" y="11194"/>
                    <a:pt x="46075" y="12007"/>
                    <a:pt x="46011" y="12921"/>
                  </a:cubicBezTo>
                  <a:lnTo>
                    <a:pt x="46011" y="12921"/>
                  </a:lnTo>
                  <a:lnTo>
                    <a:pt x="46011" y="12921"/>
                  </a:lnTo>
                  <a:cubicBezTo>
                    <a:pt x="45935" y="14318"/>
                    <a:pt x="45833" y="16007"/>
                    <a:pt x="46049" y="17239"/>
                  </a:cubicBezTo>
                  <a:lnTo>
                    <a:pt x="46049" y="17239"/>
                  </a:lnTo>
                  <a:lnTo>
                    <a:pt x="46125" y="17645"/>
                  </a:lnTo>
                  <a:lnTo>
                    <a:pt x="46125" y="17645"/>
                  </a:lnTo>
                  <a:lnTo>
                    <a:pt x="46125" y="17645"/>
                  </a:lnTo>
                  <a:cubicBezTo>
                    <a:pt x="46354" y="18814"/>
                    <a:pt x="46354" y="18814"/>
                    <a:pt x="46722" y="19080"/>
                  </a:cubicBezTo>
                  <a:lnTo>
                    <a:pt x="46722" y="19080"/>
                  </a:lnTo>
                  <a:lnTo>
                    <a:pt x="46722" y="19080"/>
                  </a:lnTo>
                  <a:cubicBezTo>
                    <a:pt x="46799" y="19131"/>
                    <a:pt x="46925" y="19207"/>
                    <a:pt x="47052" y="19334"/>
                  </a:cubicBezTo>
                  <a:lnTo>
                    <a:pt x="47052" y="19334"/>
                  </a:lnTo>
                  <a:lnTo>
                    <a:pt x="47052" y="19334"/>
                  </a:lnTo>
                  <a:cubicBezTo>
                    <a:pt x="47294" y="19525"/>
                    <a:pt x="47573" y="19601"/>
                    <a:pt x="47840" y="19703"/>
                  </a:cubicBezTo>
                  <a:lnTo>
                    <a:pt x="47840" y="19703"/>
                  </a:lnTo>
                  <a:lnTo>
                    <a:pt x="47840" y="19703"/>
                  </a:lnTo>
                  <a:cubicBezTo>
                    <a:pt x="48411" y="19893"/>
                    <a:pt x="49135" y="20122"/>
                    <a:pt x="49224" y="21316"/>
                  </a:cubicBezTo>
                  <a:lnTo>
                    <a:pt x="49224" y="21316"/>
                  </a:lnTo>
                  <a:lnTo>
                    <a:pt x="49224" y="21316"/>
                  </a:lnTo>
                  <a:cubicBezTo>
                    <a:pt x="49377" y="22547"/>
                    <a:pt x="49034" y="26675"/>
                    <a:pt x="48335" y="27538"/>
                  </a:cubicBezTo>
                  <a:lnTo>
                    <a:pt x="48335" y="27538"/>
                  </a:lnTo>
                  <a:lnTo>
                    <a:pt x="48335" y="27538"/>
                  </a:lnTo>
                  <a:cubicBezTo>
                    <a:pt x="47840" y="28161"/>
                    <a:pt x="47103" y="29520"/>
                    <a:pt x="46824" y="30409"/>
                  </a:cubicBezTo>
                  <a:lnTo>
                    <a:pt x="46824" y="30409"/>
                  </a:lnTo>
                  <a:lnTo>
                    <a:pt x="46824" y="30409"/>
                  </a:lnTo>
                  <a:cubicBezTo>
                    <a:pt x="46748" y="30726"/>
                    <a:pt x="46621" y="31005"/>
                    <a:pt x="46506" y="31310"/>
                  </a:cubicBezTo>
                  <a:lnTo>
                    <a:pt x="46506" y="31310"/>
                  </a:lnTo>
                  <a:lnTo>
                    <a:pt x="46506" y="31310"/>
                  </a:lnTo>
                  <a:cubicBezTo>
                    <a:pt x="46252" y="31933"/>
                    <a:pt x="45960" y="32606"/>
                    <a:pt x="45782" y="33914"/>
                  </a:cubicBezTo>
                  <a:lnTo>
                    <a:pt x="45782" y="33914"/>
                  </a:lnTo>
                  <a:lnTo>
                    <a:pt x="45782" y="33914"/>
                  </a:lnTo>
                  <a:cubicBezTo>
                    <a:pt x="45528" y="35869"/>
                    <a:pt x="45389" y="37050"/>
                    <a:pt x="45389" y="38079"/>
                  </a:cubicBezTo>
                  <a:lnTo>
                    <a:pt x="45389" y="38079"/>
                  </a:lnTo>
                  <a:lnTo>
                    <a:pt x="45389" y="38079"/>
                  </a:lnTo>
                  <a:cubicBezTo>
                    <a:pt x="45389" y="38689"/>
                    <a:pt x="45287" y="39120"/>
                    <a:pt x="45185" y="39451"/>
                  </a:cubicBezTo>
                  <a:lnTo>
                    <a:pt x="45185" y="39451"/>
                  </a:lnTo>
                  <a:lnTo>
                    <a:pt x="45185" y="39451"/>
                  </a:lnTo>
                  <a:cubicBezTo>
                    <a:pt x="45110" y="39705"/>
                    <a:pt x="45084" y="39819"/>
                    <a:pt x="45110" y="39946"/>
                  </a:cubicBezTo>
                  <a:lnTo>
                    <a:pt x="45110" y="39946"/>
                  </a:lnTo>
                  <a:lnTo>
                    <a:pt x="45110" y="39946"/>
                  </a:lnTo>
                  <a:cubicBezTo>
                    <a:pt x="45110" y="39971"/>
                    <a:pt x="45757" y="42613"/>
                    <a:pt x="44893" y="43172"/>
                  </a:cubicBezTo>
                  <a:lnTo>
                    <a:pt x="44893" y="43172"/>
                  </a:lnTo>
                  <a:lnTo>
                    <a:pt x="44893" y="43172"/>
                  </a:lnTo>
                  <a:cubicBezTo>
                    <a:pt x="44792" y="43248"/>
                    <a:pt x="44665" y="43311"/>
                    <a:pt x="44512" y="43388"/>
                  </a:cubicBezTo>
                  <a:lnTo>
                    <a:pt x="44512" y="43388"/>
                  </a:lnTo>
                  <a:lnTo>
                    <a:pt x="44512" y="43388"/>
                  </a:lnTo>
                  <a:cubicBezTo>
                    <a:pt x="44296" y="43540"/>
                    <a:pt x="43700" y="43857"/>
                    <a:pt x="43674" y="44035"/>
                  </a:cubicBezTo>
                  <a:lnTo>
                    <a:pt x="43674" y="44035"/>
                  </a:lnTo>
                  <a:lnTo>
                    <a:pt x="43674" y="44035"/>
                  </a:lnTo>
                  <a:cubicBezTo>
                    <a:pt x="43649" y="44111"/>
                    <a:pt x="43700" y="44277"/>
                    <a:pt x="43750" y="44429"/>
                  </a:cubicBezTo>
                  <a:lnTo>
                    <a:pt x="43750" y="44429"/>
                  </a:lnTo>
                  <a:lnTo>
                    <a:pt x="43750" y="44429"/>
                  </a:lnTo>
                  <a:cubicBezTo>
                    <a:pt x="43877" y="44924"/>
                    <a:pt x="44170" y="46118"/>
                    <a:pt x="42760" y="46562"/>
                  </a:cubicBezTo>
                  <a:lnTo>
                    <a:pt x="42760" y="46562"/>
                  </a:lnTo>
                  <a:lnTo>
                    <a:pt x="42760" y="46562"/>
                  </a:lnTo>
                  <a:cubicBezTo>
                    <a:pt x="42316" y="46690"/>
                    <a:pt x="41909" y="46715"/>
                    <a:pt x="41642" y="46715"/>
                  </a:cubicBezTo>
                  <a:lnTo>
                    <a:pt x="41642" y="46715"/>
                  </a:lnTo>
                  <a:lnTo>
                    <a:pt x="41274" y="46690"/>
                  </a:lnTo>
                  <a:lnTo>
                    <a:pt x="41274" y="46690"/>
                  </a:lnTo>
                  <a:lnTo>
                    <a:pt x="41274" y="46690"/>
                  </a:lnTo>
                  <a:cubicBezTo>
                    <a:pt x="41223" y="46690"/>
                    <a:pt x="41172" y="46715"/>
                    <a:pt x="41147" y="46715"/>
                  </a:cubicBezTo>
                  <a:lnTo>
                    <a:pt x="41147" y="46715"/>
                  </a:lnTo>
                  <a:lnTo>
                    <a:pt x="41147" y="46715"/>
                  </a:lnTo>
                  <a:cubicBezTo>
                    <a:pt x="41147" y="46778"/>
                    <a:pt x="41147" y="46880"/>
                    <a:pt x="41147" y="47058"/>
                  </a:cubicBezTo>
                  <a:lnTo>
                    <a:pt x="41147" y="47058"/>
                  </a:lnTo>
                  <a:lnTo>
                    <a:pt x="41147" y="47058"/>
                  </a:lnTo>
                  <a:cubicBezTo>
                    <a:pt x="41223" y="47756"/>
                    <a:pt x="41046" y="48201"/>
                    <a:pt x="40944" y="48468"/>
                  </a:cubicBezTo>
                  <a:lnTo>
                    <a:pt x="40944" y="48468"/>
                  </a:lnTo>
                  <a:lnTo>
                    <a:pt x="40944" y="48468"/>
                  </a:lnTo>
                  <a:cubicBezTo>
                    <a:pt x="40918" y="48556"/>
                    <a:pt x="40868" y="48658"/>
                    <a:pt x="40868" y="48658"/>
                  </a:cubicBezTo>
                  <a:lnTo>
                    <a:pt x="40868" y="48658"/>
                  </a:lnTo>
                  <a:lnTo>
                    <a:pt x="40868" y="48658"/>
                  </a:lnTo>
                  <a:cubicBezTo>
                    <a:pt x="40868" y="48683"/>
                    <a:pt x="40918" y="48798"/>
                    <a:pt x="41312" y="49064"/>
                  </a:cubicBezTo>
                  <a:lnTo>
                    <a:pt x="41312" y="49064"/>
                  </a:lnTo>
                  <a:lnTo>
                    <a:pt x="41312" y="49064"/>
                  </a:lnTo>
                  <a:cubicBezTo>
                    <a:pt x="41592" y="49242"/>
                    <a:pt x="41833" y="49433"/>
                    <a:pt x="42087" y="49572"/>
                  </a:cubicBezTo>
                  <a:lnTo>
                    <a:pt x="42087" y="49572"/>
                  </a:lnTo>
                  <a:lnTo>
                    <a:pt x="42087" y="49572"/>
                  </a:lnTo>
                  <a:cubicBezTo>
                    <a:pt x="43027" y="50182"/>
                    <a:pt x="43700" y="50626"/>
                    <a:pt x="43801" y="51249"/>
                  </a:cubicBezTo>
                  <a:lnTo>
                    <a:pt x="43801" y="51249"/>
                  </a:lnTo>
                  <a:lnTo>
                    <a:pt x="43801" y="51249"/>
                  </a:lnTo>
                  <a:cubicBezTo>
                    <a:pt x="43827" y="51439"/>
                    <a:pt x="43801" y="51719"/>
                    <a:pt x="43547" y="52023"/>
                  </a:cubicBezTo>
                  <a:lnTo>
                    <a:pt x="43547" y="52023"/>
                  </a:lnTo>
                  <a:lnTo>
                    <a:pt x="43331" y="52303"/>
                  </a:lnTo>
                  <a:lnTo>
                    <a:pt x="43331" y="52303"/>
                  </a:lnTo>
                  <a:lnTo>
                    <a:pt x="43331" y="52303"/>
                  </a:lnTo>
                  <a:cubicBezTo>
                    <a:pt x="42862" y="52862"/>
                    <a:pt x="42316" y="53509"/>
                    <a:pt x="41439" y="53344"/>
                  </a:cubicBezTo>
                  <a:lnTo>
                    <a:pt x="41439" y="53344"/>
                  </a:lnTo>
                  <a:lnTo>
                    <a:pt x="41439" y="53344"/>
                  </a:lnTo>
                  <a:cubicBezTo>
                    <a:pt x="40766" y="53205"/>
                    <a:pt x="39636" y="52976"/>
                    <a:pt x="39432" y="51757"/>
                  </a:cubicBezTo>
                  <a:lnTo>
                    <a:pt x="39432" y="51757"/>
                  </a:lnTo>
                  <a:lnTo>
                    <a:pt x="39432" y="51757"/>
                  </a:lnTo>
                  <a:cubicBezTo>
                    <a:pt x="39331" y="51084"/>
                    <a:pt x="39064" y="50563"/>
                    <a:pt x="38963" y="50436"/>
                  </a:cubicBezTo>
                  <a:lnTo>
                    <a:pt x="38963" y="50436"/>
                  </a:lnTo>
                  <a:lnTo>
                    <a:pt x="37400" y="50436"/>
                  </a:lnTo>
                  <a:lnTo>
                    <a:pt x="37400" y="50436"/>
                  </a:lnTo>
                  <a:lnTo>
                    <a:pt x="37400" y="50436"/>
                  </a:lnTo>
                  <a:cubicBezTo>
                    <a:pt x="37274" y="50792"/>
                    <a:pt x="37197" y="51122"/>
                    <a:pt x="37197" y="51223"/>
                  </a:cubicBezTo>
                  <a:lnTo>
                    <a:pt x="37197" y="51223"/>
                  </a:lnTo>
                  <a:lnTo>
                    <a:pt x="37197" y="51223"/>
                  </a:lnTo>
                  <a:cubicBezTo>
                    <a:pt x="37426" y="51376"/>
                    <a:pt x="37616" y="51630"/>
                    <a:pt x="37769" y="51947"/>
                  </a:cubicBezTo>
                  <a:lnTo>
                    <a:pt x="37769" y="51947"/>
                  </a:lnTo>
                  <a:lnTo>
                    <a:pt x="37769" y="51947"/>
                  </a:lnTo>
                  <a:cubicBezTo>
                    <a:pt x="38137" y="52658"/>
                    <a:pt x="38340" y="53738"/>
                    <a:pt x="38239" y="54474"/>
                  </a:cubicBezTo>
                  <a:lnTo>
                    <a:pt x="38239" y="54474"/>
                  </a:lnTo>
                  <a:lnTo>
                    <a:pt x="38239" y="54474"/>
                  </a:lnTo>
                  <a:cubicBezTo>
                    <a:pt x="38188" y="54678"/>
                    <a:pt x="38162" y="54919"/>
                    <a:pt x="38137" y="55173"/>
                  </a:cubicBezTo>
                  <a:lnTo>
                    <a:pt x="38137" y="55173"/>
                  </a:lnTo>
                  <a:lnTo>
                    <a:pt x="38137" y="55173"/>
                  </a:lnTo>
                  <a:cubicBezTo>
                    <a:pt x="38049" y="56329"/>
                    <a:pt x="37921" y="57624"/>
                    <a:pt x="37197" y="58107"/>
                  </a:cubicBezTo>
                  <a:lnTo>
                    <a:pt x="37197" y="58107"/>
                  </a:lnTo>
                  <a:lnTo>
                    <a:pt x="37197" y="58107"/>
                  </a:lnTo>
                  <a:cubicBezTo>
                    <a:pt x="37096" y="58195"/>
                    <a:pt x="37032" y="58246"/>
                    <a:pt x="36931" y="58310"/>
                  </a:cubicBezTo>
                  <a:lnTo>
                    <a:pt x="36931" y="58310"/>
                  </a:lnTo>
                  <a:lnTo>
                    <a:pt x="36931" y="58310"/>
                  </a:lnTo>
                  <a:cubicBezTo>
                    <a:pt x="36677" y="58526"/>
                    <a:pt x="36435" y="58716"/>
                    <a:pt x="36054" y="58716"/>
                  </a:cubicBezTo>
                  <a:lnTo>
                    <a:pt x="36054" y="58716"/>
                  </a:lnTo>
                  <a:lnTo>
                    <a:pt x="36054" y="58716"/>
                  </a:lnTo>
                  <a:cubicBezTo>
                    <a:pt x="35610" y="58716"/>
                    <a:pt x="35242" y="58386"/>
                    <a:pt x="34924" y="58018"/>
                  </a:cubicBezTo>
                  <a:lnTo>
                    <a:pt x="34924" y="58018"/>
                  </a:lnTo>
                  <a:lnTo>
                    <a:pt x="34924" y="58018"/>
                  </a:lnTo>
                  <a:cubicBezTo>
                    <a:pt x="33832" y="56837"/>
                    <a:pt x="33781" y="55363"/>
                    <a:pt x="34772" y="54093"/>
                  </a:cubicBezTo>
                  <a:lnTo>
                    <a:pt x="34772" y="54093"/>
                  </a:lnTo>
                  <a:lnTo>
                    <a:pt x="34772" y="54093"/>
                  </a:lnTo>
                  <a:cubicBezTo>
                    <a:pt x="35039" y="53738"/>
                    <a:pt x="35115" y="52976"/>
                    <a:pt x="33832" y="51414"/>
                  </a:cubicBezTo>
                  <a:lnTo>
                    <a:pt x="33832" y="51414"/>
                  </a:lnTo>
                  <a:lnTo>
                    <a:pt x="33832" y="51414"/>
                  </a:lnTo>
                  <a:cubicBezTo>
                    <a:pt x="33057" y="50449"/>
                    <a:pt x="33311" y="49941"/>
                    <a:pt x="33756" y="49344"/>
                  </a:cubicBezTo>
                  <a:lnTo>
                    <a:pt x="33756" y="49344"/>
                  </a:lnTo>
                  <a:lnTo>
                    <a:pt x="33756" y="49344"/>
                  </a:lnTo>
                  <a:cubicBezTo>
                    <a:pt x="33997" y="49001"/>
                    <a:pt x="34302" y="48620"/>
                    <a:pt x="34403" y="47782"/>
                  </a:cubicBezTo>
                  <a:lnTo>
                    <a:pt x="34403" y="47782"/>
                  </a:lnTo>
                  <a:lnTo>
                    <a:pt x="34403" y="47782"/>
                  </a:lnTo>
                  <a:cubicBezTo>
                    <a:pt x="34518" y="46740"/>
                    <a:pt x="34848" y="46220"/>
                    <a:pt x="35089" y="45826"/>
                  </a:cubicBezTo>
                  <a:lnTo>
                    <a:pt x="35089" y="45826"/>
                  </a:lnTo>
                  <a:lnTo>
                    <a:pt x="35089" y="45826"/>
                  </a:lnTo>
                  <a:cubicBezTo>
                    <a:pt x="35369" y="45369"/>
                    <a:pt x="35508" y="45153"/>
                    <a:pt x="35216" y="44086"/>
                  </a:cubicBezTo>
                  <a:lnTo>
                    <a:pt x="35216" y="44086"/>
                  </a:lnTo>
                  <a:lnTo>
                    <a:pt x="35216" y="44086"/>
                  </a:lnTo>
                  <a:cubicBezTo>
                    <a:pt x="34899" y="43045"/>
                    <a:pt x="34988" y="42130"/>
                    <a:pt x="35013" y="41533"/>
                  </a:cubicBezTo>
                  <a:lnTo>
                    <a:pt x="35013" y="41533"/>
                  </a:lnTo>
                  <a:lnTo>
                    <a:pt x="35013" y="41533"/>
                  </a:lnTo>
                  <a:cubicBezTo>
                    <a:pt x="35013" y="41406"/>
                    <a:pt x="35039" y="41279"/>
                    <a:pt x="35039" y="41152"/>
                  </a:cubicBezTo>
                  <a:lnTo>
                    <a:pt x="35039" y="41152"/>
                  </a:lnTo>
                  <a:lnTo>
                    <a:pt x="35039" y="41152"/>
                  </a:lnTo>
                  <a:cubicBezTo>
                    <a:pt x="34988" y="41178"/>
                    <a:pt x="34924" y="41203"/>
                    <a:pt x="34848" y="41241"/>
                  </a:cubicBezTo>
                  <a:lnTo>
                    <a:pt x="34848" y="41241"/>
                  </a:lnTo>
                  <a:lnTo>
                    <a:pt x="34848" y="41241"/>
                  </a:lnTo>
                  <a:cubicBezTo>
                    <a:pt x="33756" y="41660"/>
                    <a:pt x="32930" y="42232"/>
                    <a:pt x="32689" y="42448"/>
                  </a:cubicBezTo>
                  <a:lnTo>
                    <a:pt x="32689" y="42448"/>
                  </a:lnTo>
                  <a:lnTo>
                    <a:pt x="32689" y="42448"/>
                  </a:lnTo>
                  <a:cubicBezTo>
                    <a:pt x="32537" y="42549"/>
                    <a:pt x="32435" y="42626"/>
                    <a:pt x="32270" y="42626"/>
                  </a:cubicBezTo>
                  <a:lnTo>
                    <a:pt x="32270" y="42626"/>
                  </a:lnTo>
                  <a:lnTo>
                    <a:pt x="31889" y="42626"/>
                  </a:lnTo>
                  <a:lnTo>
                    <a:pt x="31889" y="42626"/>
                  </a:lnTo>
                  <a:lnTo>
                    <a:pt x="31762" y="42270"/>
                  </a:lnTo>
                  <a:lnTo>
                    <a:pt x="31762" y="42270"/>
                  </a:lnTo>
                  <a:lnTo>
                    <a:pt x="31762" y="42270"/>
                  </a:lnTo>
                  <a:cubicBezTo>
                    <a:pt x="31622" y="41953"/>
                    <a:pt x="31838" y="41724"/>
                    <a:pt x="32016" y="41572"/>
                  </a:cubicBezTo>
                  <a:lnTo>
                    <a:pt x="32016" y="41572"/>
                  </a:lnTo>
                  <a:lnTo>
                    <a:pt x="32016" y="41572"/>
                  </a:lnTo>
                  <a:cubicBezTo>
                    <a:pt x="32168" y="41432"/>
                    <a:pt x="32270" y="41152"/>
                    <a:pt x="32333" y="40949"/>
                  </a:cubicBezTo>
                  <a:lnTo>
                    <a:pt x="32333" y="40949"/>
                  </a:lnTo>
                  <a:lnTo>
                    <a:pt x="32333" y="40949"/>
                  </a:lnTo>
                  <a:cubicBezTo>
                    <a:pt x="31965" y="41241"/>
                    <a:pt x="31470" y="41724"/>
                    <a:pt x="31025" y="42194"/>
                  </a:cubicBezTo>
                  <a:lnTo>
                    <a:pt x="31025" y="42194"/>
                  </a:lnTo>
                  <a:lnTo>
                    <a:pt x="31025" y="42194"/>
                  </a:lnTo>
                  <a:cubicBezTo>
                    <a:pt x="30949" y="42651"/>
                    <a:pt x="30682" y="43362"/>
                    <a:pt x="30035" y="43362"/>
                  </a:cubicBezTo>
                  <a:lnTo>
                    <a:pt x="30035" y="43362"/>
                  </a:lnTo>
                  <a:lnTo>
                    <a:pt x="30035" y="43362"/>
                  </a:lnTo>
                  <a:cubicBezTo>
                    <a:pt x="29463" y="43362"/>
                    <a:pt x="29044" y="42791"/>
                    <a:pt x="28575" y="41457"/>
                  </a:cubicBezTo>
                  <a:lnTo>
                    <a:pt x="28575" y="41457"/>
                  </a:lnTo>
                  <a:lnTo>
                    <a:pt x="28066" y="39971"/>
                  </a:lnTo>
                  <a:lnTo>
                    <a:pt x="28066" y="39971"/>
                  </a:lnTo>
                  <a:lnTo>
                    <a:pt x="28066" y="39971"/>
                  </a:lnTo>
                  <a:cubicBezTo>
                    <a:pt x="27520" y="38409"/>
                    <a:pt x="27520" y="38409"/>
                    <a:pt x="27050" y="37736"/>
                  </a:cubicBezTo>
                  <a:lnTo>
                    <a:pt x="27050" y="37736"/>
                  </a:lnTo>
                  <a:lnTo>
                    <a:pt x="27050" y="37736"/>
                  </a:lnTo>
                  <a:cubicBezTo>
                    <a:pt x="26999" y="37660"/>
                    <a:pt x="26961" y="37597"/>
                    <a:pt x="26936" y="37558"/>
                  </a:cubicBezTo>
                  <a:lnTo>
                    <a:pt x="26936" y="37558"/>
                  </a:lnTo>
                  <a:lnTo>
                    <a:pt x="26936" y="37558"/>
                  </a:lnTo>
                  <a:cubicBezTo>
                    <a:pt x="26809" y="37622"/>
                    <a:pt x="26682" y="37698"/>
                    <a:pt x="26504" y="37787"/>
                  </a:cubicBezTo>
                  <a:lnTo>
                    <a:pt x="26504" y="37787"/>
                  </a:lnTo>
                  <a:lnTo>
                    <a:pt x="26504" y="37787"/>
                  </a:lnTo>
                  <a:cubicBezTo>
                    <a:pt x="26441" y="37825"/>
                    <a:pt x="26288" y="38028"/>
                    <a:pt x="26212" y="38130"/>
                  </a:cubicBezTo>
                  <a:lnTo>
                    <a:pt x="26212" y="38130"/>
                  </a:lnTo>
                  <a:lnTo>
                    <a:pt x="26212" y="38130"/>
                  </a:lnTo>
                  <a:cubicBezTo>
                    <a:pt x="26034" y="38422"/>
                    <a:pt x="25793" y="38803"/>
                    <a:pt x="25374" y="38803"/>
                  </a:cubicBezTo>
                  <a:lnTo>
                    <a:pt x="25374" y="38803"/>
                  </a:lnTo>
                  <a:lnTo>
                    <a:pt x="25374" y="38803"/>
                  </a:lnTo>
                  <a:cubicBezTo>
                    <a:pt x="24752" y="38803"/>
                    <a:pt x="24447" y="38054"/>
                    <a:pt x="24180" y="37343"/>
                  </a:cubicBezTo>
                  <a:lnTo>
                    <a:pt x="24180" y="37343"/>
                  </a:lnTo>
                  <a:lnTo>
                    <a:pt x="24180" y="37343"/>
                  </a:lnTo>
                  <a:cubicBezTo>
                    <a:pt x="23875" y="36441"/>
                    <a:pt x="23787" y="36123"/>
                    <a:pt x="23736" y="35946"/>
                  </a:cubicBezTo>
                  <a:lnTo>
                    <a:pt x="23736" y="35946"/>
                  </a:lnTo>
                  <a:lnTo>
                    <a:pt x="23736" y="35946"/>
                  </a:lnTo>
                  <a:cubicBezTo>
                    <a:pt x="23710" y="35793"/>
                    <a:pt x="23710" y="35793"/>
                    <a:pt x="23507" y="35425"/>
                  </a:cubicBezTo>
                  <a:lnTo>
                    <a:pt x="23507" y="35425"/>
                  </a:lnTo>
                  <a:lnTo>
                    <a:pt x="23164" y="34714"/>
                  </a:lnTo>
                  <a:lnTo>
                    <a:pt x="23164" y="34714"/>
                  </a:lnTo>
                  <a:lnTo>
                    <a:pt x="23164" y="34714"/>
                  </a:lnTo>
                  <a:cubicBezTo>
                    <a:pt x="22237" y="32758"/>
                    <a:pt x="22225" y="32758"/>
                    <a:pt x="21526" y="32301"/>
                  </a:cubicBezTo>
                  <a:lnTo>
                    <a:pt x="21526" y="32301"/>
                  </a:lnTo>
                  <a:lnTo>
                    <a:pt x="21526" y="32301"/>
                  </a:lnTo>
                  <a:cubicBezTo>
                    <a:pt x="21246" y="32123"/>
                    <a:pt x="21031" y="31933"/>
                    <a:pt x="20828" y="31755"/>
                  </a:cubicBezTo>
                  <a:lnTo>
                    <a:pt x="20828" y="31755"/>
                  </a:lnTo>
                  <a:lnTo>
                    <a:pt x="20828" y="31755"/>
                  </a:lnTo>
                  <a:cubicBezTo>
                    <a:pt x="20726" y="32123"/>
                    <a:pt x="20586" y="32606"/>
                    <a:pt x="20434" y="33101"/>
                  </a:cubicBezTo>
                  <a:lnTo>
                    <a:pt x="20434" y="33101"/>
                  </a:lnTo>
                  <a:lnTo>
                    <a:pt x="20434" y="33101"/>
                  </a:lnTo>
                  <a:cubicBezTo>
                    <a:pt x="20307" y="33584"/>
                    <a:pt x="20129" y="34155"/>
                    <a:pt x="20091" y="34383"/>
                  </a:cubicBezTo>
                  <a:lnTo>
                    <a:pt x="20091" y="34383"/>
                  </a:lnTo>
                  <a:lnTo>
                    <a:pt x="20091" y="34383"/>
                  </a:lnTo>
                  <a:cubicBezTo>
                    <a:pt x="20383" y="34853"/>
                    <a:pt x="20231" y="35399"/>
                    <a:pt x="19685" y="36161"/>
                  </a:cubicBezTo>
                  <a:lnTo>
                    <a:pt x="19685" y="36161"/>
                  </a:lnTo>
                  <a:lnTo>
                    <a:pt x="19685" y="36161"/>
                  </a:lnTo>
                  <a:cubicBezTo>
                    <a:pt x="19608" y="36263"/>
                    <a:pt x="19570" y="36339"/>
                    <a:pt x="19545" y="36377"/>
                  </a:cubicBezTo>
                  <a:lnTo>
                    <a:pt x="19545" y="36377"/>
                  </a:lnTo>
                  <a:lnTo>
                    <a:pt x="19608" y="36492"/>
                  </a:lnTo>
                  <a:lnTo>
                    <a:pt x="19608" y="36492"/>
                  </a:lnTo>
                  <a:lnTo>
                    <a:pt x="19545" y="36746"/>
                  </a:lnTo>
                  <a:lnTo>
                    <a:pt x="19545" y="36746"/>
                  </a:lnTo>
                  <a:lnTo>
                    <a:pt x="19545" y="36746"/>
                  </a:lnTo>
                  <a:cubicBezTo>
                    <a:pt x="19469" y="37025"/>
                    <a:pt x="19316" y="37088"/>
                    <a:pt x="18694" y="37368"/>
                  </a:cubicBezTo>
                  <a:lnTo>
                    <a:pt x="18694" y="37368"/>
                  </a:lnTo>
                  <a:lnTo>
                    <a:pt x="18694" y="37368"/>
                  </a:lnTo>
                  <a:cubicBezTo>
                    <a:pt x="18072" y="37635"/>
                    <a:pt x="17703" y="37901"/>
                    <a:pt x="17412" y="38130"/>
                  </a:cubicBezTo>
                  <a:lnTo>
                    <a:pt x="17412" y="38130"/>
                  </a:lnTo>
                  <a:lnTo>
                    <a:pt x="17412" y="38130"/>
                  </a:lnTo>
                  <a:cubicBezTo>
                    <a:pt x="17081" y="38333"/>
                    <a:pt x="16814" y="38524"/>
                    <a:pt x="16459" y="38600"/>
                  </a:cubicBezTo>
                  <a:lnTo>
                    <a:pt x="16459" y="38600"/>
                  </a:lnTo>
                  <a:lnTo>
                    <a:pt x="16459" y="38600"/>
                  </a:lnTo>
                  <a:cubicBezTo>
                    <a:pt x="16395" y="38625"/>
                    <a:pt x="16294" y="38651"/>
                    <a:pt x="16243" y="38689"/>
                  </a:cubicBezTo>
                  <a:lnTo>
                    <a:pt x="16243" y="38689"/>
                  </a:lnTo>
                  <a:lnTo>
                    <a:pt x="16243" y="38689"/>
                  </a:lnTo>
                  <a:cubicBezTo>
                    <a:pt x="15798" y="38854"/>
                    <a:pt x="15049" y="38968"/>
                    <a:pt x="13982" y="38422"/>
                  </a:cubicBezTo>
                  <a:lnTo>
                    <a:pt x="13982" y="38422"/>
                  </a:lnTo>
                  <a:lnTo>
                    <a:pt x="13982" y="38422"/>
                  </a:lnTo>
                  <a:cubicBezTo>
                    <a:pt x="12624" y="37736"/>
                    <a:pt x="10960" y="36060"/>
                    <a:pt x="10782" y="35158"/>
                  </a:cubicBezTo>
                  <a:lnTo>
                    <a:pt x="10782" y="35158"/>
                  </a:lnTo>
                  <a:lnTo>
                    <a:pt x="10782" y="35158"/>
                  </a:lnTo>
                  <a:cubicBezTo>
                    <a:pt x="10706" y="34726"/>
                    <a:pt x="10490" y="33926"/>
                    <a:pt x="9944" y="33241"/>
                  </a:cubicBezTo>
                  <a:lnTo>
                    <a:pt x="9944" y="33241"/>
                  </a:lnTo>
                  <a:lnTo>
                    <a:pt x="9944" y="33241"/>
                  </a:lnTo>
                  <a:cubicBezTo>
                    <a:pt x="9792" y="33088"/>
                    <a:pt x="9741" y="32898"/>
                    <a:pt x="9741" y="32771"/>
                  </a:cubicBezTo>
                  <a:lnTo>
                    <a:pt x="9741" y="32771"/>
                  </a:lnTo>
                  <a:lnTo>
                    <a:pt x="9741" y="32771"/>
                  </a:lnTo>
                  <a:lnTo>
                    <a:pt x="9741" y="32771"/>
                  </a:lnTo>
                  <a:lnTo>
                    <a:pt x="9741" y="32771"/>
                  </a:lnTo>
                  <a:cubicBezTo>
                    <a:pt x="8407" y="32517"/>
                    <a:pt x="7950" y="32288"/>
                    <a:pt x="7557" y="32098"/>
                  </a:cubicBezTo>
                  <a:lnTo>
                    <a:pt x="7557" y="32098"/>
                  </a:lnTo>
                  <a:lnTo>
                    <a:pt x="7557" y="32098"/>
                  </a:lnTo>
                  <a:cubicBezTo>
                    <a:pt x="7391" y="32009"/>
                    <a:pt x="7188" y="31933"/>
                    <a:pt x="6909" y="31844"/>
                  </a:cubicBezTo>
                  <a:lnTo>
                    <a:pt x="6909" y="31844"/>
                  </a:lnTo>
                  <a:lnTo>
                    <a:pt x="6909" y="31844"/>
                  </a:lnTo>
                  <a:cubicBezTo>
                    <a:pt x="6566" y="31729"/>
                    <a:pt x="6299" y="31717"/>
                    <a:pt x="6020" y="31704"/>
                  </a:cubicBezTo>
                  <a:lnTo>
                    <a:pt x="6020" y="31704"/>
                  </a:lnTo>
                  <a:lnTo>
                    <a:pt x="6020" y="31704"/>
                  </a:lnTo>
                  <a:cubicBezTo>
                    <a:pt x="5601" y="31704"/>
                    <a:pt x="5182" y="31678"/>
                    <a:pt x="4763" y="31361"/>
                  </a:cubicBezTo>
                  <a:lnTo>
                    <a:pt x="4763" y="31361"/>
                  </a:lnTo>
                  <a:lnTo>
                    <a:pt x="4763" y="31361"/>
                  </a:lnTo>
                  <a:cubicBezTo>
                    <a:pt x="2946" y="29964"/>
                    <a:pt x="1880" y="28097"/>
                    <a:pt x="1829" y="28008"/>
                  </a:cubicBezTo>
                  <a:lnTo>
                    <a:pt x="1829" y="28008"/>
                  </a:lnTo>
                  <a:lnTo>
                    <a:pt x="1727" y="27856"/>
                  </a:lnTo>
                  <a:lnTo>
                    <a:pt x="1727" y="27856"/>
                  </a:lnTo>
                  <a:lnTo>
                    <a:pt x="1753" y="27691"/>
                  </a:lnTo>
                  <a:lnTo>
                    <a:pt x="1753" y="27691"/>
                  </a:lnTo>
                  <a:lnTo>
                    <a:pt x="1753" y="27691"/>
                  </a:lnTo>
                  <a:cubicBezTo>
                    <a:pt x="1854" y="26675"/>
                    <a:pt x="1981" y="26002"/>
                    <a:pt x="2083" y="25519"/>
                  </a:cubicBezTo>
                  <a:lnTo>
                    <a:pt x="2083" y="25519"/>
                  </a:lnTo>
                  <a:lnTo>
                    <a:pt x="2083" y="25519"/>
                  </a:lnTo>
                  <a:cubicBezTo>
                    <a:pt x="2299" y="24630"/>
                    <a:pt x="2324" y="24389"/>
                    <a:pt x="1804" y="23220"/>
                  </a:cubicBezTo>
                  <a:lnTo>
                    <a:pt x="1804" y="23220"/>
                  </a:lnTo>
                  <a:lnTo>
                    <a:pt x="1804" y="23220"/>
                  </a:lnTo>
                  <a:cubicBezTo>
                    <a:pt x="1588" y="22763"/>
                    <a:pt x="1359" y="22293"/>
                    <a:pt x="1130" y="21874"/>
                  </a:cubicBezTo>
                  <a:lnTo>
                    <a:pt x="1130" y="21874"/>
                  </a:lnTo>
                  <a:lnTo>
                    <a:pt x="1130" y="21874"/>
                  </a:lnTo>
                  <a:cubicBezTo>
                    <a:pt x="318" y="20300"/>
                    <a:pt x="-457" y="18814"/>
                    <a:pt x="661" y="18077"/>
                  </a:cubicBezTo>
                  <a:lnTo>
                    <a:pt x="661" y="18077"/>
                  </a:lnTo>
                  <a:lnTo>
                    <a:pt x="661" y="18077"/>
                  </a:lnTo>
                  <a:cubicBezTo>
                    <a:pt x="889" y="17937"/>
                    <a:pt x="1130" y="17620"/>
                    <a:pt x="1384" y="17290"/>
                  </a:cubicBezTo>
                  <a:lnTo>
                    <a:pt x="1384" y="17290"/>
                  </a:lnTo>
                  <a:lnTo>
                    <a:pt x="1384" y="17290"/>
                  </a:lnTo>
                  <a:cubicBezTo>
                    <a:pt x="1880" y="16718"/>
                    <a:pt x="2375" y="16083"/>
                    <a:pt x="3048" y="16083"/>
                  </a:cubicBezTo>
                  <a:lnTo>
                    <a:pt x="3048" y="16083"/>
                  </a:lnTo>
                  <a:lnTo>
                    <a:pt x="3048" y="16083"/>
                  </a:lnTo>
                  <a:cubicBezTo>
                    <a:pt x="3518" y="16083"/>
                    <a:pt x="3912" y="16439"/>
                    <a:pt x="4217" y="17112"/>
                  </a:cubicBezTo>
                  <a:lnTo>
                    <a:pt x="4217" y="17112"/>
                  </a:lnTo>
                  <a:lnTo>
                    <a:pt x="4217" y="17112"/>
                  </a:lnTo>
                  <a:cubicBezTo>
                    <a:pt x="4585" y="17976"/>
                    <a:pt x="4801" y="18357"/>
                    <a:pt x="5054" y="18763"/>
                  </a:cubicBezTo>
                  <a:lnTo>
                    <a:pt x="5054" y="18763"/>
                  </a:lnTo>
                  <a:lnTo>
                    <a:pt x="5054" y="18763"/>
                  </a:lnTo>
                  <a:cubicBezTo>
                    <a:pt x="5321" y="19195"/>
                    <a:pt x="5601" y="19626"/>
                    <a:pt x="5969" y="20668"/>
                  </a:cubicBezTo>
                  <a:lnTo>
                    <a:pt x="5969" y="20668"/>
                  </a:lnTo>
                  <a:lnTo>
                    <a:pt x="5969" y="20668"/>
                  </a:lnTo>
                  <a:cubicBezTo>
                    <a:pt x="6274" y="21531"/>
                    <a:pt x="6490" y="22255"/>
                    <a:pt x="6693" y="22928"/>
                  </a:cubicBezTo>
                  <a:lnTo>
                    <a:pt x="6693" y="22928"/>
                  </a:lnTo>
                  <a:lnTo>
                    <a:pt x="6693" y="22928"/>
                  </a:lnTo>
                  <a:cubicBezTo>
                    <a:pt x="6934" y="23665"/>
                    <a:pt x="7137" y="24313"/>
                    <a:pt x="7417" y="25037"/>
                  </a:cubicBezTo>
                  <a:lnTo>
                    <a:pt x="7417" y="25037"/>
                  </a:lnTo>
                  <a:lnTo>
                    <a:pt x="7417" y="25037"/>
                  </a:lnTo>
                  <a:cubicBezTo>
                    <a:pt x="7810" y="26027"/>
                    <a:pt x="8407" y="26573"/>
                    <a:pt x="8725" y="26535"/>
                  </a:cubicBezTo>
                  <a:lnTo>
                    <a:pt x="8725" y="26535"/>
                  </a:lnTo>
                  <a:lnTo>
                    <a:pt x="8725" y="26535"/>
                  </a:lnTo>
                  <a:cubicBezTo>
                    <a:pt x="9068" y="26243"/>
                    <a:pt x="9449" y="26205"/>
                    <a:pt x="9715" y="26192"/>
                  </a:cubicBezTo>
                  <a:lnTo>
                    <a:pt x="9715" y="26192"/>
                  </a:lnTo>
                  <a:lnTo>
                    <a:pt x="9715" y="26192"/>
                  </a:lnTo>
                  <a:cubicBezTo>
                    <a:pt x="9792" y="26192"/>
                    <a:pt x="9893" y="26167"/>
                    <a:pt x="9918" y="26192"/>
                  </a:cubicBezTo>
                  <a:lnTo>
                    <a:pt x="9918" y="26192"/>
                  </a:lnTo>
                  <a:lnTo>
                    <a:pt x="9918" y="26192"/>
                  </a:lnTo>
                  <a:cubicBezTo>
                    <a:pt x="9918" y="26154"/>
                    <a:pt x="9918" y="26002"/>
                    <a:pt x="9842" y="25608"/>
                  </a:cubicBezTo>
                  <a:lnTo>
                    <a:pt x="9842" y="25608"/>
                  </a:lnTo>
                  <a:lnTo>
                    <a:pt x="9842" y="25608"/>
                  </a:lnTo>
                  <a:cubicBezTo>
                    <a:pt x="9474" y="23970"/>
                    <a:pt x="9499" y="22700"/>
                    <a:pt x="9893" y="21938"/>
                  </a:cubicBezTo>
                  <a:lnTo>
                    <a:pt x="9893" y="21938"/>
                  </a:lnTo>
                  <a:lnTo>
                    <a:pt x="9893" y="21938"/>
                  </a:lnTo>
                  <a:cubicBezTo>
                    <a:pt x="9918" y="21862"/>
                    <a:pt x="9969" y="21735"/>
                    <a:pt x="10020" y="21582"/>
                  </a:cubicBezTo>
                  <a:lnTo>
                    <a:pt x="10020" y="21582"/>
                  </a:lnTo>
                  <a:lnTo>
                    <a:pt x="10020" y="21582"/>
                  </a:lnTo>
                  <a:cubicBezTo>
                    <a:pt x="10236" y="21062"/>
                    <a:pt x="10490" y="20439"/>
                    <a:pt x="11036" y="20439"/>
                  </a:cubicBezTo>
                  <a:lnTo>
                    <a:pt x="11036" y="20439"/>
                  </a:lnTo>
                  <a:lnTo>
                    <a:pt x="11036" y="20439"/>
                  </a:lnTo>
                  <a:cubicBezTo>
                    <a:pt x="11671" y="20439"/>
                    <a:pt x="11900" y="21239"/>
                    <a:pt x="12077" y="22052"/>
                  </a:cubicBezTo>
                  <a:lnTo>
                    <a:pt x="12077" y="22052"/>
                  </a:lnTo>
                  <a:lnTo>
                    <a:pt x="12077" y="22052"/>
                  </a:lnTo>
                  <a:cubicBezTo>
                    <a:pt x="12217" y="22725"/>
                    <a:pt x="12370" y="23411"/>
                    <a:pt x="12496" y="24021"/>
                  </a:cubicBezTo>
                  <a:lnTo>
                    <a:pt x="12496" y="24021"/>
                  </a:lnTo>
                  <a:lnTo>
                    <a:pt x="12496" y="24021"/>
                  </a:lnTo>
                  <a:cubicBezTo>
                    <a:pt x="12598" y="24554"/>
                    <a:pt x="12712" y="25113"/>
                    <a:pt x="12814" y="25583"/>
                  </a:cubicBezTo>
                  <a:lnTo>
                    <a:pt x="12814" y="25583"/>
                  </a:lnTo>
                  <a:lnTo>
                    <a:pt x="12814" y="25583"/>
                  </a:lnTo>
                  <a:cubicBezTo>
                    <a:pt x="13220" y="24871"/>
                    <a:pt x="13436" y="24313"/>
                    <a:pt x="13614" y="23881"/>
                  </a:cubicBezTo>
                  <a:lnTo>
                    <a:pt x="13614" y="23881"/>
                  </a:lnTo>
                  <a:lnTo>
                    <a:pt x="13614" y="23881"/>
                  </a:lnTo>
                  <a:cubicBezTo>
                    <a:pt x="13932" y="23094"/>
                    <a:pt x="14211" y="22484"/>
                    <a:pt x="15151" y="22459"/>
                  </a:cubicBezTo>
                  <a:lnTo>
                    <a:pt x="15151" y="22459"/>
                  </a:lnTo>
                  <a:lnTo>
                    <a:pt x="15151" y="22459"/>
                  </a:lnTo>
                  <a:cubicBezTo>
                    <a:pt x="15329" y="22459"/>
                    <a:pt x="15722" y="22090"/>
                    <a:pt x="15964" y="21874"/>
                  </a:cubicBezTo>
                  <a:lnTo>
                    <a:pt x="15964" y="21874"/>
                  </a:lnTo>
                  <a:lnTo>
                    <a:pt x="15964" y="21874"/>
                  </a:lnTo>
                  <a:cubicBezTo>
                    <a:pt x="16319" y="21531"/>
                    <a:pt x="16637" y="21227"/>
                    <a:pt x="17005" y="21227"/>
                  </a:cubicBezTo>
                  <a:lnTo>
                    <a:pt x="17005" y="21227"/>
                  </a:lnTo>
                  <a:lnTo>
                    <a:pt x="17005" y="21227"/>
                  </a:lnTo>
                  <a:cubicBezTo>
                    <a:pt x="17208" y="21227"/>
                    <a:pt x="17412" y="21303"/>
                    <a:pt x="17525" y="21455"/>
                  </a:cubicBezTo>
                  <a:lnTo>
                    <a:pt x="17525" y="21455"/>
                  </a:lnTo>
                  <a:lnTo>
                    <a:pt x="17525" y="21455"/>
                  </a:lnTo>
                  <a:cubicBezTo>
                    <a:pt x="17780" y="21684"/>
                    <a:pt x="17881" y="22128"/>
                    <a:pt x="17856" y="23005"/>
                  </a:cubicBezTo>
                  <a:lnTo>
                    <a:pt x="17856" y="23005"/>
                  </a:lnTo>
                  <a:lnTo>
                    <a:pt x="17856" y="23005"/>
                  </a:lnTo>
                  <a:cubicBezTo>
                    <a:pt x="17830" y="24135"/>
                    <a:pt x="17703" y="24986"/>
                    <a:pt x="17602" y="25633"/>
                  </a:cubicBezTo>
                  <a:lnTo>
                    <a:pt x="17602" y="25633"/>
                  </a:lnTo>
                  <a:lnTo>
                    <a:pt x="17602" y="25633"/>
                  </a:lnTo>
                  <a:cubicBezTo>
                    <a:pt x="17525" y="26268"/>
                    <a:pt x="17475" y="26675"/>
                    <a:pt x="17577" y="26751"/>
                  </a:cubicBezTo>
                  <a:lnTo>
                    <a:pt x="17577" y="26751"/>
                  </a:lnTo>
                  <a:lnTo>
                    <a:pt x="17577" y="26751"/>
                  </a:lnTo>
                  <a:cubicBezTo>
                    <a:pt x="18046" y="26992"/>
                    <a:pt x="18046" y="27488"/>
                    <a:pt x="17958" y="27945"/>
                  </a:cubicBezTo>
                  <a:lnTo>
                    <a:pt x="17958" y="27945"/>
                  </a:lnTo>
                  <a:lnTo>
                    <a:pt x="17958" y="27945"/>
                  </a:lnTo>
                  <a:cubicBezTo>
                    <a:pt x="18148" y="27818"/>
                    <a:pt x="18377" y="27615"/>
                    <a:pt x="18643" y="27335"/>
                  </a:cubicBezTo>
                  <a:lnTo>
                    <a:pt x="18643" y="27335"/>
                  </a:lnTo>
                  <a:lnTo>
                    <a:pt x="18643" y="27335"/>
                  </a:lnTo>
                  <a:cubicBezTo>
                    <a:pt x="20637" y="25519"/>
                    <a:pt x="21475" y="24211"/>
                    <a:pt x="21996" y="23424"/>
                  </a:cubicBezTo>
                  <a:lnTo>
                    <a:pt x="21996" y="23424"/>
                  </a:lnTo>
                  <a:lnTo>
                    <a:pt x="21996" y="23424"/>
                  </a:lnTo>
                  <a:cubicBezTo>
                    <a:pt x="22364" y="22865"/>
                    <a:pt x="22618" y="22484"/>
                    <a:pt x="23139" y="22459"/>
                  </a:cubicBezTo>
                  <a:lnTo>
                    <a:pt x="23139" y="22459"/>
                  </a:lnTo>
                  <a:lnTo>
                    <a:pt x="23139" y="22459"/>
                  </a:lnTo>
                  <a:cubicBezTo>
                    <a:pt x="23266" y="22459"/>
                    <a:pt x="23380" y="22484"/>
                    <a:pt x="23533" y="22535"/>
                  </a:cubicBezTo>
                  <a:lnTo>
                    <a:pt x="23533" y="22535"/>
                  </a:lnTo>
                  <a:lnTo>
                    <a:pt x="23533" y="22535"/>
                  </a:lnTo>
                  <a:cubicBezTo>
                    <a:pt x="23456" y="22332"/>
                    <a:pt x="23380" y="22090"/>
                    <a:pt x="23329" y="21874"/>
                  </a:cubicBezTo>
                  <a:lnTo>
                    <a:pt x="23329" y="21874"/>
                  </a:lnTo>
                  <a:lnTo>
                    <a:pt x="23329" y="21874"/>
                  </a:lnTo>
                  <a:cubicBezTo>
                    <a:pt x="23190" y="21303"/>
                    <a:pt x="22936" y="20376"/>
                    <a:pt x="22783" y="20236"/>
                  </a:cubicBezTo>
                  <a:lnTo>
                    <a:pt x="22783" y="20236"/>
                  </a:lnTo>
                  <a:lnTo>
                    <a:pt x="22783" y="20236"/>
                  </a:lnTo>
                  <a:cubicBezTo>
                    <a:pt x="22694" y="20185"/>
                    <a:pt x="22593" y="20173"/>
                    <a:pt x="22491" y="20122"/>
                  </a:cubicBezTo>
                  <a:lnTo>
                    <a:pt x="22491" y="20122"/>
                  </a:lnTo>
                  <a:lnTo>
                    <a:pt x="22491" y="20122"/>
                  </a:lnTo>
                  <a:cubicBezTo>
                    <a:pt x="22072" y="19982"/>
                    <a:pt x="21526" y="19804"/>
                    <a:pt x="21272" y="19296"/>
                  </a:cubicBezTo>
                  <a:lnTo>
                    <a:pt x="21272" y="19296"/>
                  </a:lnTo>
                  <a:lnTo>
                    <a:pt x="21272" y="19296"/>
                  </a:lnTo>
                  <a:cubicBezTo>
                    <a:pt x="21158" y="19030"/>
                    <a:pt x="21158" y="18712"/>
                    <a:pt x="21298" y="18318"/>
                  </a:cubicBezTo>
                  <a:lnTo>
                    <a:pt x="21298" y="18318"/>
                  </a:lnTo>
                  <a:lnTo>
                    <a:pt x="21298" y="18318"/>
                  </a:lnTo>
                  <a:cubicBezTo>
                    <a:pt x="21298" y="18318"/>
                    <a:pt x="21298" y="18306"/>
                    <a:pt x="21272" y="18306"/>
                  </a:cubicBezTo>
                  <a:lnTo>
                    <a:pt x="21272" y="18306"/>
                  </a:lnTo>
                  <a:lnTo>
                    <a:pt x="21272" y="18306"/>
                  </a:lnTo>
                  <a:cubicBezTo>
                    <a:pt x="20752" y="17810"/>
                    <a:pt x="20586" y="17239"/>
                    <a:pt x="21348" y="15905"/>
                  </a:cubicBezTo>
                  <a:lnTo>
                    <a:pt x="21348" y="15905"/>
                  </a:lnTo>
                  <a:lnTo>
                    <a:pt x="21348" y="15905"/>
                  </a:lnTo>
                  <a:cubicBezTo>
                    <a:pt x="21679" y="15359"/>
                    <a:pt x="22021" y="14864"/>
                    <a:pt x="22339" y="14369"/>
                  </a:cubicBezTo>
                  <a:lnTo>
                    <a:pt x="22339" y="14369"/>
                  </a:lnTo>
                  <a:lnTo>
                    <a:pt x="22339" y="14369"/>
                  </a:lnTo>
                  <a:cubicBezTo>
                    <a:pt x="23164" y="13200"/>
                    <a:pt x="23812" y="12261"/>
                    <a:pt x="23736" y="11194"/>
                  </a:cubicBezTo>
                  <a:lnTo>
                    <a:pt x="23736" y="11194"/>
                  </a:lnTo>
                  <a:lnTo>
                    <a:pt x="23736" y="11194"/>
                  </a:lnTo>
                  <a:cubicBezTo>
                    <a:pt x="23710" y="10648"/>
                    <a:pt x="23558" y="10000"/>
                    <a:pt x="23406" y="9441"/>
                  </a:cubicBezTo>
                  <a:lnTo>
                    <a:pt x="23406" y="9441"/>
                  </a:lnTo>
                  <a:lnTo>
                    <a:pt x="23406" y="9441"/>
                  </a:lnTo>
                  <a:cubicBezTo>
                    <a:pt x="23190" y="8514"/>
                    <a:pt x="23037" y="7867"/>
                    <a:pt x="23355" y="7422"/>
                  </a:cubicBezTo>
                  <a:lnTo>
                    <a:pt x="23355" y="7422"/>
                  </a:lnTo>
                  <a:lnTo>
                    <a:pt x="23355" y="7422"/>
                  </a:lnTo>
                  <a:cubicBezTo>
                    <a:pt x="23609" y="7155"/>
                    <a:pt x="23952" y="7054"/>
                    <a:pt x="24421" y="7194"/>
                  </a:cubicBezTo>
                  <a:lnTo>
                    <a:pt x="24421" y="7194"/>
                  </a:lnTo>
                  <a:lnTo>
                    <a:pt x="24421" y="7194"/>
                  </a:lnTo>
                  <a:cubicBezTo>
                    <a:pt x="24777" y="7320"/>
                    <a:pt x="25069" y="7371"/>
                    <a:pt x="25374" y="7473"/>
                  </a:cubicBezTo>
                  <a:lnTo>
                    <a:pt x="25374" y="7473"/>
                  </a:lnTo>
                  <a:lnTo>
                    <a:pt x="25374" y="7473"/>
                  </a:lnTo>
                  <a:cubicBezTo>
                    <a:pt x="26060" y="7625"/>
                    <a:pt x="26733" y="7790"/>
                    <a:pt x="27254" y="8248"/>
                  </a:cubicBezTo>
                  <a:lnTo>
                    <a:pt x="27254" y="8248"/>
                  </a:lnTo>
                  <a:lnTo>
                    <a:pt x="27254" y="8248"/>
                  </a:lnTo>
                  <a:cubicBezTo>
                    <a:pt x="27571" y="7054"/>
                    <a:pt x="27673" y="6901"/>
                    <a:pt x="28689" y="6279"/>
                  </a:cubicBezTo>
                  <a:lnTo>
                    <a:pt x="28689" y="6279"/>
                  </a:lnTo>
                  <a:lnTo>
                    <a:pt x="29070" y="6063"/>
                  </a:lnTo>
                  <a:lnTo>
                    <a:pt x="29070" y="6063"/>
                  </a:lnTo>
                  <a:lnTo>
                    <a:pt x="29070" y="6063"/>
                  </a:lnTo>
                  <a:cubicBezTo>
                    <a:pt x="29438" y="5822"/>
                    <a:pt x="29730" y="5631"/>
                    <a:pt x="30009" y="5479"/>
                  </a:cubicBezTo>
                  <a:lnTo>
                    <a:pt x="30009" y="5479"/>
                  </a:lnTo>
                  <a:lnTo>
                    <a:pt x="30009" y="5479"/>
                  </a:lnTo>
                  <a:cubicBezTo>
                    <a:pt x="30975" y="4870"/>
                    <a:pt x="31368" y="4615"/>
                    <a:pt x="32359" y="4285"/>
                  </a:cubicBezTo>
                  <a:lnTo>
                    <a:pt x="32359" y="4285"/>
                  </a:lnTo>
                  <a:lnTo>
                    <a:pt x="32359" y="4285"/>
                  </a:lnTo>
                  <a:cubicBezTo>
                    <a:pt x="32689" y="4184"/>
                    <a:pt x="32905" y="3968"/>
                    <a:pt x="33108" y="3777"/>
                  </a:cubicBezTo>
                  <a:lnTo>
                    <a:pt x="33108" y="3777"/>
                  </a:lnTo>
                  <a:lnTo>
                    <a:pt x="33108" y="3777"/>
                  </a:lnTo>
                  <a:cubicBezTo>
                    <a:pt x="33337" y="3549"/>
                    <a:pt x="33553" y="3333"/>
                    <a:pt x="33870" y="3333"/>
                  </a:cubicBezTo>
                  <a:lnTo>
                    <a:pt x="33870" y="3333"/>
                  </a:lnTo>
                  <a:lnTo>
                    <a:pt x="33870" y="3333"/>
                  </a:lnTo>
                  <a:cubicBezTo>
                    <a:pt x="34518" y="3333"/>
                    <a:pt x="34746" y="4095"/>
                    <a:pt x="34899" y="4641"/>
                  </a:cubicBezTo>
                  <a:lnTo>
                    <a:pt x="34899" y="4641"/>
                  </a:lnTo>
                  <a:lnTo>
                    <a:pt x="34899" y="4641"/>
                  </a:lnTo>
                  <a:cubicBezTo>
                    <a:pt x="34962" y="4895"/>
                    <a:pt x="35089" y="5288"/>
                    <a:pt x="35216" y="5758"/>
                  </a:cubicBezTo>
                  <a:lnTo>
                    <a:pt x="35216" y="5758"/>
                  </a:lnTo>
                  <a:lnTo>
                    <a:pt x="35216" y="5758"/>
                  </a:lnTo>
                  <a:cubicBezTo>
                    <a:pt x="35216" y="5606"/>
                    <a:pt x="35191" y="5416"/>
                    <a:pt x="35191" y="5225"/>
                  </a:cubicBezTo>
                  <a:lnTo>
                    <a:pt x="35191" y="5225"/>
                  </a:lnTo>
                  <a:lnTo>
                    <a:pt x="35191" y="5225"/>
                  </a:lnTo>
                  <a:cubicBezTo>
                    <a:pt x="35013" y="3053"/>
                    <a:pt x="35534" y="1593"/>
                    <a:pt x="36601" y="1250"/>
                  </a:cubicBezTo>
                  <a:lnTo>
                    <a:pt x="36601" y="1250"/>
                  </a:lnTo>
                  <a:lnTo>
                    <a:pt x="36601" y="1250"/>
                  </a:lnTo>
                  <a:cubicBezTo>
                    <a:pt x="36702" y="1199"/>
                    <a:pt x="36880" y="971"/>
                    <a:pt x="37032" y="856"/>
                  </a:cubicBezTo>
                  <a:lnTo>
                    <a:pt x="37032" y="856"/>
                  </a:lnTo>
                  <a:lnTo>
                    <a:pt x="37032" y="856"/>
                  </a:lnTo>
                  <a:cubicBezTo>
                    <a:pt x="37325" y="501"/>
                    <a:pt x="37693" y="82"/>
                    <a:pt x="38264" y="82"/>
                  </a:cubicBezTo>
                  <a:lnTo>
                    <a:pt x="38264" y="82"/>
                  </a:lnTo>
                  <a:lnTo>
                    <a:pt x="38264" y="82"/>
                  </a:lnTo>
                  <a:cubicBezTo>
                    <a:pt x="39014" y="82"/>
                    <a:pt x="39534" y="844"/>
                    <a:pt x="39903" y="1479"/>
                  </a:cubicBezTo>
                  <a:lnTo>
                    <a:pt x="39903" y="1479"/>
                  </a:lnTo>
                  <a:lnTo>
                    <a:pt x="39903" y="1479"/>
                  </a:lnTo>
                  <a:cubicBezTo>
                    <a:pt x="40347" y="2279"/>
                    <a:pt x="40652" y="2723"/>
                    <a:pt x="40893" y="3079"/>
                  </a:cubicBezTo>
                  <a:lnTo>
                    <a:pt x="40893" y="3079"/>
                  </a:lnTo>
                  <a:lnTo>
                    <a:pt x="40893" y="3079"/>
                  </a:lnTo>
                  <a:cubicBezTo>
                    <a:pt x="41439" y="3866"/>
                    <a:pt x="41642" y="4196"/>
                    <a:pt x="41807" y="5657"/>
                  </a:cubicBezTo>
                  <a:lnTo>
                    <a:pt x="41807" y="5657"/>
                  </a:lnTo>
                  <a:lnTo>
                    <a:pt x="41807" y="5657"/>
                  </a:lnTo>
                  <a:cubicBezTo>
                    <a:pt x="41858" y="6139"/>
                    <a:pt x="41960" y="6609"/>
                    <a:pt x="42036" y="7054"/>
                  </a:cubicBezTo>
                  <a:lnTo>
                    <a:pt x="42036" y="7054"/>
                  </a:lnTo>
                  <a:lnTo>
                    <a:pt x="42036" y="7054"/>
                  </a:lnTo>
                  <a:cubicBezTo>
                    <a:pt x="42316" y="8591"/>
                    <a:pt x="42557" y="9899"/>
                    <a:pt x="41744" y="11169"/>
                  </a:cubicBezTo>
                  <a:lnTo>
                    <a:pt x="41744" y="11169"/>
                  </a:lnTo>
                  <a:lnTo>
                    <a:pt x="41744" y="11169"/>
                  </a:lnTo>
                  <a:cubicBezTo>
                    <a:pt x="41172" y="12083"/>
                    <a:pt x="40499" y="12654"/>
                    <a:pt x="39903" y="13150"/>
                  </a:cubicBezTo>
                  <a:lnTo>
                    <a:pt x="39903" y="13150"/>
                  </a:lnTo>
                  <a:lnTo>
                    <a:pt x="39903" y="13150"/>
                  </a:lnTo>
                  <a:cubicBezTo>
                    <a:pt x="39483" y="13531"/>
                    <a:pt x="39090" y="13848"/>
                    <a:pt x="38785" y="14255"/>
                  </a:cubicBezTo>
                  <a:lnTo>
                    <a:pt x="38785" y="14255"/>
                  </a:lnTo>
                  <a:lnTo>
                    <a:pt x="38785" y="14255"/>
                  </a:lnTo>
                  <a:cubicBezTo>
                    <a:pt x="38417" y="14762"/>
                    <a:pt x="37997" y="15093"/>
                    <a:pt x="37616" y="15334"/>
                  </a:cubicBezTo>
                  <a:lnTo>
                    <a:pt x="37616" y="15334"/>
                  </a:lnTo>
                  <a:lnTo>
                    <a:pt x="37616" y="15334"/>
                  </a:lnTo>
                  <a:cubicBezTo>
                    <a:pt x="37070" y="15702"/>
                    <a:pt x="36905" y="15855"/>
                    <a:pt x="36905" y="16185"/>
                  </a:cubicBezTo>
                  <a:lnTo>
                    <a:pt x="36905" y="16185"/>
                  </a:lnTo>
                  <a:lnTo>
                    <a:pt x="36905" y="16185"/>
                  </a:lnTo>
                  <a:cubicBezTo>
                    <a:pt x="36905" y="16566"/>
                    <a:pt x="37299" y="17010"/>
                    <a:pt x="37769" y="17544"/>
                  </a:cubicBezTo>
                  <a:lnTo>
                    <a:pt x="37769" y="17544"/>
                  </a:lnTo>
                  <a:lnTo>
                    <a:pt x="37769" y="17544"/>
                  </a:lnTo>
                  <a:cubicBezTo>
                    <a:pt x="38290" y="18065"/>
                    <a:pt x="38836" y="18687"/>
                    <a:pt x="39229" y="19499"/>
                  </a:cubicBezTo>
                  <a:lnTo>
                    <a:pt x="39229" y="19499"/>
                  </a:lnTo>
                  <a:lnTo>
                    <a:pt x="39229" y="19499"/>
                  </a:lnTo>
                  <a:cubicBezTo>
                    <a:pt x="39534" y="20096"/>
                    <a:pt x="39725" y="20884"/>
                    <a:pt x="39852" y="21557"/>
                  </a:cubicBezTo>
                  <a:lnTo>
                    <a:pt x="39852" y="21557"/>
                  </a:lnTo>
                  <a:lnTo>
                    <a:pt x="39852" y="21557"/>
                  </a:lnTo>
                  <a:cubicBezTo>
                    <a:pt x="40182" y="21366"/>
                    <a:pt x="40525" y="21188"/>
                    <a:pt x="40842" y="21036"/>
                  </a:cubicBezTo>
                  <a:lnTo>
                    <a:pt x="40842" y="21036"/>
                  </a:lnTo>
                  <a:lnTo>
                    <a:pt x="40842" y="21036"/>
                  </a:lnTo>
                  <a:cubicBezTo>
                    <a:pt x="41770" y="20642"/>
                    <a:pt x="42316" y="20338"/>
                    <a:pt x="42341" y="19703"/>
                  </a:cubicBezTo>
                  <a:lnTo>
                    <a:pt x="42341" y="19703"/>
                  </a:lnTo>
                  <a:lnTo>
                    <a:pt x="42341" y="19703"/>
                  </a:lnTo>
                  <a:cubicBezTo>
                    <a:pt x="42379" y="18953"/>
                    <a:pt x="42341" y="18014"/>
                    <a:pt x="42265" y="17112"/>
                  </a:cubicBezTo>
                  <a:lnTo>
                    <a:pt x="42265" y="17112"/>
                  </a:lnTo>
                  <a:lnTo>
                    <a:pt x="42265" y="17112"/>
                  </a:lnTo>
                  <a:cubicBezTo>
                    <a:pt x="42138" y="15664"/>
                    <a:pt x="42036" y="14293"/>
                    <a:pt x="42379" y="13467"/>
                  </a:cubicBezTo>
                  <a:lnTo>
                    <a:pt x="42379" y="13467"/>
                  </a:lnTo>
                  <a:lnTo>
                    <a:pt x="42379" y="13467"/>
                  </a:lnTo>
                  <a:cubicBezTo>
                    <a:pt x="42582" y="13023"/>
                    <a:pt x="42785" y="12489"/>
                    <a:pt x="43001" y="11943"/>
                  </a:cubicBezTo>
                  <a:lnTo>
                    <a:pt x="43001" y="11943"/>
                  </a:lnTo>
                  <a:lnTo>
                    <a:pt x="43001" y="11943"/>
                  </a:lnTo>
                  <a:cubicBezTo>
                    <a:pt x="43471" y="10775"/>
                    <a:pt x="43776" y="10000"/>
                    <a:pt x="44043" y="965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27" name="Freeform: Shape 626">
              <a:extLst>
                <a:ext uri="{FF2B5EF4-FFF2-40B4-BE49-F238E27FC236}">
                  <a16:creationId xmlns:a16="http://schemas.microsoft.com/office/drawing/2014/main" id="{B452E5AC-48C7-950D-6AB5-FB1AE1CEE1D7}"/>
                </a:ext>
              </a:extLst>
            </p:cNvPr>
            <p:cNvSpPr/>
            <p:nvPr/>
          </p:nvSpPr>
          <p:spPr>
            <a:xfrm flipV="1">
              <a:off x="8778711" y="2243029"/>
              <a:ext cx="11807" cy="16712"/>
            </a:xfrm>
            <a:custGeom>
              <a:avLst/>
              <a:gdLst>
                <a:gd name="connsiteX0" fmla="*/ 8295 w 11807"/>
                <a:gd name="connsiteY0" fmla="*/ 76 h 16712"/>
                <a:gd name="connsiteX1" fmla="*/ 9298 w 11807"/>
                <a:gd name="connsiteY1" fmla="*/ 596 h 16712"/>
                <a:gd name="connsiteX2" fmla="*/ 9298 w 11807"/>
                <a:gd name="connsiteY2" fmla="*/ 596 h 16712"/>
                <a:gd name="connsiteX3" fmla="*/ 9298 w 11807"/>
                <a:gd name="connsiteY3" fmla="*/ 596 h 16712"/>
                <a:gd name="connsiteX4" fmla="*/ 10111 w 11807"/>
                <a:gd name="connsiteY4" fmla="*/ 1193 h 16712"/>
                <a:gd name="connsiteX5" fmla="*/ 10111 w 11807"/>
                <a:gd name="connsiteY5" fmla="*/ 1193 h 16712"/>
                <a:gd name="connsiteX6" fmla="*/ 10111 w 11807"/>
                <a:gd name="connsiteY6" fmla="*/ 1193 h 16712"/>
                <a:gd name="connsiteX7" fmla="*/ 11254 w 11807"/>
                <a:gd name="connsiteY7" fmla="*/ 2679 h 16712"/>
                <a:gd name="connsiteX8" fmla="*/ 11254 w 11807"/>
                <a:gd name="connsiteY8" fmla="*/ 2679 h 16712"/>
                <a:gd name="connsiteX9" fmla="*/ 11254 w 11807"/>
                <a:gd name="connsiteY9" fmla="*/ 2679 h 16712"/>
                <a:gd name="connsiteX10" fmla="*/ 11419 w 11807"/>
                <a:gd name="connsiteY10" fmla="*/ 3022 h 16712"/>
                <a:gd name="connsiteX11" fmla="*/ 11419 w 11807"/>
                <a:gd name="connsiteY11" fmla="*/ 3022 h 16712"/>
                <a:gd name="connsiteX12" fmla="*/ 11419 w 11807"/>
                <a:gd name="connsiteY12" fmla="*/ 3022 h 16712"/>
                <a:gd name="connsiteX13" fmla="*/ 11800 w 11807"/>
                <a:gd name="connsiteY13" fmla="*/ 4825 h 16712"/>
                <a:gd name="connsiteX14" fmla="*/ 11800 w 11807"/>
                <a:gd name="connsiteY14" fmla="*/ 4825 h 16712"/>
                <a:gd name="connsiteX15" fmla="*/ 11800 w 11807"/>
                <a:gd name="connsiteY15" fmla="*/ 4825 h 16712"/>
                <a:gd name="connsiteX16" fmla="*/ 9539 w 11807"/>
                <a:gd name="connsiteY16" fmla="*/ 8750 h 16712"/>
                <a:gd name="connsiteX17" fmla="*/ 9539 w 11807"/>
                <a:gd name="connsiteY17" fmla="*/ 8750 h 16712"/>
                <a:gd name="connsiteX18" fmla="*/ 9539 w 11807"/>
                <a:gd name="connsiteY18" fmla="*/ 8750 h 16712"/>
                <a:gd name="connsiteX19" fmla="*/ 9019 w 11807"/>
                <a:gd name="connsiteY19" fmla="*/ 9270 h 16712"/>
                <a:gd name="connsiteX20" fmla="*/ 9019 w 11807"/>
                <a:gd name="connsiteY20" fmla="*/ 9270 h 16712"/>
                <a:gd name="connsiteX21" fmla="*/ 9019 w 11807"/>
                <a:gd name="connsiteY21" fmla="*/ 9270 h 16712"/>
                <a:gd name="connsiteX22" fmla="*/ 8498 w 11807"/>
                <a:gd name="connsiteY22" fmla="*/ 10477 h 16712"/>
                <a:gd name="connsiteX23" fmla="*/ 8498 w 11807"/>
                <a:gd name="connsiteY23" fmla="*/ 10477 h 16712"/>
                <a:gd name="connsiteX24" fmla="*/ 8498 w 11807"/>
                <a:gd name="connsiteY24" fmla="*/ 10921 h 16712"/>
                <a:gd name="connsiteX25" fmla="*/ 8498 w 11807"/>
                <a:gd name="connsiteY25" fmla="*/ 10921 h 16712"/>
                <a:gd name="connsiteX26" fmla="*/ 8498 w 11807"/>
                <a:gd name="connsiteY26" fmla="*/ 10921 h 16712"/>
                <a:gd name="connsiteX27" fmla="*/ 7850 w 11807"/>
                <a:gd name="connsiteY27" fmla="*/ 13677 h 16712"/>
                <a:gd name="connsiteX28" fmla="*/ 7850 w 11807"/>
                <a:gd name="connsiteY28" fmla="*/ 13677 h 16712"/>
                <a:gd name="connsiteX29" fmla="*/ 7850 w 11807"/>
                <a:gd name="connsiteY29" fmla="*/ 13677 h 16712"/>
                <a:gd name="connsiteX30" fmla="*/ 7507 w 11807"/>
                <a:gd name="connsiteY30" fmla="*/ 14363 h 16712"/>
                <a:gd name="connsiteX31" fmla="*/ 7507 w 11807"/>
                <a:gd name="connsiteY31" fmla="*/ 14363 h 16712"/>
                <a:gd name="connsiteX32" fmla="*/ 7507 w 11807"/>
                <a:gd name="connsiteY32" fmla="*/ 14363 h 16712"/>
                <a:gd name="connsiteX33" fmla="*/ 6314 w 11807"/>
                <a:gd name="connsiteY33" fmla="*/ 15722 h 16712"/>
                <a:gd name="connsiteX34" fmla="*/ 6314 w 11807"/>
                <a:gd name="connsiteY34" fmla="*/ 15722 h 16712"/>
                <a:gd name="connsiteX35" fmla="*/ 6289 w 11807"/>
                <a:gd name="connsiteY35" fmla="*/ 15887 h 16712"/>
                <a:gd name="connsiteX36" fmla="*/ 6289 w 11807"/>
                <a:gd name="connsiteY36" fmla="*/ 15887 h 16712"/>
                <a:gd name="connsiteX37" fmla="*/ 6289 w 11807"/>
                <a:gd name="connsiteY37" fmla="*/ 15887 h 16712"/>
                <a:gd name="connsiteX38" fmla="*/ 4853 w 11807"/>
                <a:gd name="connsiteY38" fmla="*/ 16585 h 16712"/>
                <a:gd name="connsiteX39" fmla="*/ 4853 w 11807"/>
                <a:gd name="connsiteY39" fmla="*/ 16585 h 16712"/>
                <a:gd name="connsiteX40" fmla="*/ 4853 w 11807"/>
                <a:gd name="connsiteY40" fmla="*/ 16585 h 16712"/>
                <a:gd name="connsiteX41" fmla="*/ 2377 w 11807"/>
                <a:gd name="connsiteY41" fmla="*/ 16788 h 16712"/>
                <a:gd name="connsiteX42" fmla="*/ 2377 w 11807"/>
                <a:gd name="connsiteY42" fmla="*/ 16788 h 16712"/>
                <a:gd name="connsiteX43" fmla="*/ 2377 w 11807"/>
                <a:gd name="connsiteY43" fmla="*/ 16788 h 16712"/>
                <a:gd name="connsiteX44" fmla="*/ 853 w 11807"/>
                <a:gd name="connsiteY44" fmla="*/ 16687 h 16712"/>
                <a:gd name="connsiteX45" fmla="*/ 853 w 11807"/>
                <a:gd name="connsiteY45" fmla="*/ 16687 h 16712"/>
                <a:gd name="connsiteX46" fmla="*/ 193 w 11807"/>
                <a:gd name="connsiteY46" fmla="*/ 16598 h 16712"/>
                <a:gd name="connsiteX47" fmla="*/ 193 w 11807"/>
                <a:gd name="connsiteY47" fmla="*/ 16598 h 16712"/>
                <a:gd name="connsiteX48" fmla="*/ 688 w 11807"/>
                <a:gd name="connsiteY48" fmla="*/ 15468 h 16712"/>
                <a:gd name="connsiteX49" fmla="*/ 688 w 11807"/>
                <a:gd name="connsiteY49" fmla="*/ 15468 h 16712"/>
                <a:gd name="connsiteX50" fmla="*/ 688 w 11807"/>
                <a:gd name="connsiteY50" fmla="*/ 15468 h 16712"/>
                <a:gd name="connsiteX51" fmla="*/ 1577 w 11807"/>
                <a:gd name="connsiteY51" fmla="*/ 12458 h 16712"/>
                <a:gd name="connsiteX52" fmla="*/ 1577 w 11807"/>
                <a:gd name="connsiteY52" fmla="*/ 12458 h 16712"/>
                <a:gd name="connsiteX53" fmla="*/ 1577 w 11807"/>
                <a:gd name="connsiteY53" fmla="*/ 12458 h 16712"/>
                <a:gd name="connsiteX54" fmla="*/ 815 w 11807"/>
                <a:gd name="connsiteY54" fmla="*/ 11099 h 16712"/>
                <a:gd name="connsiteX55" fmla="*/ 815 w 11807"/>
                <a:gd name="connsiteY55" fmla="*/ 11099 h 16712"/>
                <a:gd name="connsiteX56" fmla="*/ 815 w 11807"/>
                <a:gd name="connsiteY56" fmla="*/ 11099 h 16712"/>
                <a:gd name="connsiteX57" fmla="*/ 193 w 11807"/>
                <a:gd name="connsiteY57" fmla="*/ 9270 h 16712"/>
                <a:gd name="connsiteX58" fmla="*/ 193 w 11807"/>
                <a:gd name="connsiteY58" fmla="*/ 9270 h 16712"/>
                <a:gd name="connsiteX59" fmla="*/ 193 w 11807"/>
                <a:gd name="connsiteY59" fmla="*/ 9270 h 16712"/>
                <a:gd name="connsiteX60" fmla="*/ 1602 w 11807"/>
                <a:gd name="connsiteY60" fmla="*/ 8902 h 16712"/>
                <a:gd name="connsiteX61" fmla="*/ 1602 w 11807"/>
                <a:gd name="connsiteY61" fmla="*/ 8902 h 16712"/>
                <a:gd name="connsiteX62" fmla="*/ 1602 w 11807"/>
                <a:gd name="connsiteY62" fmla="*/ 8902 h 16712"/>
                <a:gd name="connsiteX63" fmla="*/ 4104 w 11807"/>
                <a:gd name="connsiteY63" fmla="*/ 9943 h 16712"/>
                <a:gd name="connsiteX64" fmla="*/ 4104 w 11807"/>
                <a:gd name="connsiteY64" fmla="*/ 9943 h 16712"/>
                <a:gd name="connsiteX65" fmla="*/ 4104 w 11807"/>
                <a:gd name="connsiteY65" fmla="*/ 9943 h 16712"/>
                <a:gd name="connsiteX66" fmla="*/ 4803 w 11807"/>
                <a:gd name="connsiteY66" fmla="*/ 10362 h 16712"/>
                <a:gd name="connsiteX67" fmla="*/ 4803 w 11807"/>
                <a:gd name="connsiteY67" fmla="*/ 10362 h 16712"/>
                <a:gd name="connsiteX68" fmla="*/ 4803 w 11807"/>
                <a:gd name="connsiteY68" fmla="*/ 10362 h 16712"/>
                <a:gd name="connsiteX69" fmla="*/ 4904 w 11807"/>
                <a:gd name="connsiteY69" fmla="*/ 10096 h 16712"/>
                <a:gd name="connsiteX70" fmla="*/ 4904 w 11807"/>
                <a:gd name="connsiteY70" fmla="*/ 10096 h 16712"/>
                <a:gd name="connsiteX71" fmla="*/ 4904 w 11807"/>
                <a:gd name="connsiteY71" fmla="*/ 10096 h 16712"/>
                <a:gd name="connsiteX72" fmla="*/ 4929 w 11807"/>
                <a:gd name="connsiteY72" fmla="*/ 8051 h 16712"/>
                <a:gd name="connsiteX73" fmla="*/ 4929 w 11807"/>
                <a:gd name="connsiteY73" fmla="*/ 8051 h 16712"/>
                <a:gd name="connsiteX74" fmla="*/ 4929 w 11807"/>
                <a:gd name="connsiteY74" fmla="*/ 8051 h 16712"/>
                <a:gd name="connsiteX75" fmla="*/ 4904 w 11807"/>
                <a:gd name="connsiteY75" fmla="*/ 6032 h 16712"/>
                <a:gd name="connsiteX76" fmla="*/ 4904 w 11807"/>
                <a:gd name="connsiteY76" fmla="*/ 6032 h 16712"/>
                <a:gd name="connsiteX77" fmla="*/ 4980 w 11807"/>
                <a:gd name="connsiteY77" fmla="*/ 5486 h 16712"/>
                <a:gd name="connsiteX78" fmla="*/ 4980 w 11807"/>
                <a:gd name="connsiteY78" fmla="*/ 5486 h 16712"/>
                <a:gd name="connsiteX79" fmla="*/ 4980 w 11807"/>
                <a:gd name="connsiteY79" fmla="*/ 5486 h 16712"/>
                <a:gd name="connsiteX80" fmla="*/ 5869 w 11807"/>
                <a:gd name="connsiteY80" fmla="*/ 2501 h 16712"/>
                <a:gd name="connsiteX81" fmla="*/ 5869 w 11807"/>
                <a:gd name="connsiteY81" fmla="*/ 2501 h 16712"/>
                <a:gd name="connsiteX82" fmla="*/ 5869 w 11807"/>
                <a:gd name="connsiteY82" fmla="*/ 2501 h 16712"/>
                <a:gd name="connsiteX83" fmla="*/ 8295 w 11807"/>
                <a:gd name="connsiteY83" fmla="*/ 76 h 16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</a:cxnLst>
              <a:rect l="l" t="t" r="r" b="b"/>
              <a:pathLst>
                <a:path w="11807" h="16712">
                  <a:moveTo>
                    <a:pt x="8295" y="76"/>
                  </a:moveTo>
                  <a:cubicBezTo>
                    <a:pt x="8549" y="76"/>
                    <a:pt x="8917" y="177"/>
                    <a:pt x="9298" y="596"/>
                  </a:cubicBezTo>
                  <a:lnTo>
                    <a:pt x="9298" y="596"/>
                  </a:lnTo>
                  <a:lnTo>
                    <a:pt x="9298" y="596"/>
                  </a:lnTo>
                  <a:cubicBezTo>
                    <a:pt x="9539" y="888"/>
                    <a:pt x="9819" y="1028"/>
                    <a:pt x="10111" y="1193"/>
                  </a:cubicBezTo>
                  <a:lnTo>
                    <a:pt x="10111" y="1193"/>
                  </a:lnTo>
                  <a:lnTo>
                    <a:pt x="10111" y="1193"/>
                  </a:lnTo>
                  <a:cubicBezTo>
                    <a:pt x="10581" y="1435"/>
                    <a:pt x="11152" y="1765"/>
                    <a:pt x="11254" y="2679"/>
                  </a:cubicBezTo>
                  <a:lnTo>
                    <a:pt x="11254" y="2679"/>
                  </a:lnTo>
                  <a:lnTo>
                    <a:pt x="11254" y="2679"/>
                  </a:lnTo>
                  <a:cubicBezTo>
                    <a:pt x="11305" y="2920"/>
                    <a:pt x="11330" y="2933"/>
                    <a:pt x="11419" y="3022"/>
                  </a:cubicBezTo>
                  <a:lnTo>
                    <a:pt x="11419" y="3022"/>
                  </a:lnTo>
                  <a:lnTo>
                    <a:pt x="11419" y="3022"/>
                  </a:lnTo>
                  <a:cubicBezTo>
                    <a:pt x="11927" y="3378"/>
                    <a:pt x="12016" y="3835"/>
                    <a:pt x="11800" y="4825"/>
                  </a:cubicBezTo>
                  <a:lnTo>
                    <a:pt x="11800" y="4825"/>
                  </a:lnTo>
                  <a:lnTo>
                    <a:pt x="11800" y="4825"/>
                  </a:lnTo>
                  <a:cubicBezTo>
                    <a:pt x="11356" y="6667"/>
                    <a:pt x="10429" y="7772"/>
                    <a:pt x="9539" y="8750"/>
                  </a:cubicBezTo>
                  <a:lnTo>
                    <a:pt x="9539" y="8750"/>
                  </a:lnTo>
                  <a:lnTo>
                    <a:pt x="9539" y="8750"/>
                  </a:lnTo>
                  <a:cubicBezTo>
                    <a:pt x="9336" y="8953"/>
                    <a:pt x="9171" y="9143"/>
                    <a:pt x="9019" y="9270"/>
                  </a:cubicBezTo>
                  <a:lnTo>
                    <a:pt x="9019" y="9270"/>
                  </a:lnTo>
                  <a:lnTo>
                    <a:pt x="9019" y="9270"/>
                  </a:lnTo>
                  <a:cubicBezTo>
                    <a:pt x="8524" y="9804"/>
                    <a:pt x="8498" y="9842"/>
                    <a:pt x="8498" y="10477"/>
                  </a:cubicBezTo>
                  <a:lnTo>
                    <a:pt x="8498" y="10477"/>
                  </a:lnTo>
                  <a:lnTo>
                    <a:pt x="8498" y="10921"/>
                  </a:lnTo>
                  <a:lnTo>
                    <a:pt x="8498" y="10921"/>
                  </a:lnTo>
                  <a:lnTo>
                    <a:pt x="8498" y="10921"/>
                  </a:lnTo>
                  <a:cubicBezTo>
                    <a:pt x="8498" y="11797"/>
                    <a:pt x="8524" y="12699"/>
                    <a:pt x="7850" y="13677"/>
                  </a:cubicBezTo>
                  <a:lnTo>
                    <a:pt x="7850" y="13677"/>
                  </a:lnTo>
                  <a:lnTo>
                    <a:pt x="7850" y="13677"/>
                  </a:lnTo>
                  <a:cubicBezTo>
                    <a:pt x="7660" y="13969"/>
                    <a:pt x="7584" y="14160"/>
                    <a:pt x="7507" y="14363"/>
                  </a:cubicBezTo>
                  <a:lnTo>
                    <a:pt x="7507" y="14363"/>
                  </a:lnTo>
                  <a:lnTo>
                    <a:pt x="7507" y="14363"/>
                  </a:lnTo>
                  <a:cubicBezTo>
                    <a:pt x="7355" y="14833"/>
                    <a:pt x="7165" y="15201"/>
                    <a:pt x="6314" y="15722"/>
                  </a:cubicBezTo>
                  <a:lnTo>
                    <a:pt x="6314" y="15722"/>
                  </a:lnTo>
                  <a:lnTo>
                    <a:pt x="6289" y="15887"/>
                  </a:lnTo>
                  <a:lnTo>
                    <a:pt x="6289" y="15887"/>
                  </a:lnTo>
                  <a:lnTo>
                    <a:pt x="6289" y="15887"/>
                  </a:lnTo>
                  <a:cubicBezTo>
                    <a:pt x="6238" y="16319"/>
                    <a:pt x="6123" y="16331"/>
                    <a:pt x="4853" y="16585"/>
                  </a:cubicBezTo>
                  <a:lnTo>
                    <a:pt x="4853" y="16585"/>
                  </a:lnTo>
                  <a:lnTo>
                    <a:pt x="4853" y="16585"/>
                  </a:lnTo>
                  <a:cubicBezTo>
                    <a:pt x="4053" y="16712"/>
                    <a:pt x="3215" y="16788"/>
                    <a:pt x="2377" y="16788"/>
                  </a:cubicBezTo>
                  <a:lnTo>
                    <a:pt x="2377" y="16788"/>
                  </a:lnTo>
                  <a:lnTo>
                    <a:pt x="2377" y="16788"/>
                  </a:lnTo>
                  <a:cubicBezTo>
                    <a:pt x="1475" y="16788"/>
                    <a:pt x="878" y="16712"/>
                    <a:pt x="853" y="16687"/>
                  </a:cubicBezTo>
                  <a:lnTo>
                    <a:pt x="853" y="16687"/>
                  </a:lnTo>
                  <a:lnTo>
                    <a:pt x="193" y="16598"/>
                  </a:lnTo>
                  <a:lnTo>
                    <a:pt x="193" y="16598"/>
                  </a:lnTo>
                  <a:lnTo>
                    <a:pt x="688" y="15468"/>
                  </a:lnTo>
                  <a:lnTo>
                    <a:pt x="688" y="15468"/>
                  </a:lnTo>
                  <a:lnTo>
                    <a:pt x="688" y="15468"/>
                  </a:lnTo>
                  <a:cubicBezTo>
                    <a:pt x="1132" y="14439"/>
                    <a:pt x="1577" y="13372"/>
                    <a:pt x="1577" y="12458"/>
                  </a:cubicBezTo>
                  <a:lnTo>
                    <a:pt x="1577" y="12458"/>
                  </a:lnTo>
                  <a:lnTo>
                    <a:pt x="1577" y="12458"/>
                  </a:lnTo>
                  <a:cubicBezTo>
                    <a:pt x="1577" y="12153"/>
                    <a:pt x="1132" y="11531"/>
                    <a:pt x="815" y="11099"/>
                  </a:cubicBezTo>
                  <a:lnTo>
                    <a:pt x="815" y="11099"/>
                  </a:lnTo>
                  <a:lnTo>
                    <a:pt x="815" y="11099"/>
                  </a:lnTo>
                  <a:cubicBezTo>
                    <a:pt x="332" y="10362"/>
                    <a:pt x="-87" y="9804"/>
                    <a:pt x="193" y="9270"/>
                  </a:cubicBezTo>
                  <a:lnTo>
                    <a:pt x="193" y="9270"/>
                  </a:lnTo>
                  <a:lnTo>
                    <a:pt x="193" y="9270"/>
                  </a:lnTo>
                  <a:cubicBezTo>
                    <a:pt x="332" y="9029"/>
                    <a:pt x="586" y="8711"/>
                    <a:pt x="1602" y="8902"/>
                  </a:cubicBezTo>
                  <a:lnTo>
                    <a:pt x="1602" y="8902"/>
                  </a:lnTo>
                  <a:lnTo>
                    <a:pt x="1602" y="8902"/>
                  </a:lnTo>
                  <a:cubicBezTo>
                    <a:pt x="2669" y="9080"/>
                    <a:pt x="3507" y="9588"/>
                    <a:pt x="4104" y="9943"/>
                  </a:cubicBezTo>
                  <a:lnTo>
                    <a:pt x="4104" y="9943"/>
                  </a:lnTo>
                  <a:lnTo>
                    <a:pt x="4104" y="9943"/>
                  </a:lnTo>
                  <a:cubicBezTo>
                    <a:pt x="4409" y="10121"/>
                    <a:pt x="4777" y="10337"/>
                    <a:pt x="4803" y="10362"/>
                  </a:cubicBezTo>
                  <a:lnTo>
                    <a:pt x="4803" y="10362"/>
                  </a:lnTo>
                  <a:lnTo>
                    <a:pt x="4803" y="10362"/>
                  </a:lnTo>
                  <a:cubicBezTo>
                    <a:pt x="4803" y="10362"/>
                    <a:pt x="4853" y="10324"/>
                    <a:pt x="4904" y="10096"/>
                  </a:cubicBezTo>
                  <a:lnTo>
                    <a:pt x="4904" y="10096"/>
                  </a:lnTo>
                  <a:lnTo>
                    <a:pt x="4904" y="10096"/>
                  </a:lnTo>
                  <a:cubicBezTo>
                    <a:pt x="5094" y="9270"/>
                    <a:pt x="5031" y="8673"/>
                    <a:pt x="4929" y="8051"/>
                  </a:cubicBezTo>
                  <a:lnTo>
                    <a:pt x="4929" y="8051"/>
                  </a:lnTo>
                  <a:lnTo>
                    <a:pt x="4929" y="8051"/>
                  </a:lnTo>
                  <a:cubicBezTo>
                    <a:pt x="4853" y="7454"/>
                    <a:pt x="4752" y="6845"/>
                    <a:pt x="4904" y="6032"/>
                  </a:cubicBezTo>
                  <a:lnTo>
                    <a:pt x="4904" y="6032"/>
                  </a:lnTo>
                  <a:lnTo>
                    <a:pt x="4980" y="5486"/>
                  </a:lnTo>
                  <a:lnTo>
                    <a:pt x="4980" y="5486"/>
                  </a:lnTo>
                  <a:lnTo>
                    <a:pt x="4980" y="5486"/>
                  </a:lnTo>
                  <a:cubicBezTo>
                    <a:pt x="5171" y="4317"/>
                    <a:pt x="5272" y="3835"/>
                    <a:pt x="5869" y="2501"/>
                  </a:cubicBezTo>
                  <a:lnTo>
                    <a:pt x="5869" y="2501"/>
                  </a:lnTo>
                  <a:lnTo>
                    <a:pt x="5869" y="2501"/>
                  </a:lnTo>
                  <a:cubicBezTo>
                    <a:pt x="6314" y="1612"/>
                    <a:pt x="7190" y="76"/>
                    <a:pt x="8295" y="7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28" name="Freeform: Shape 627">
              <a:extLst>
                <a:ext uri="{FF2B5EF4-FFF2-40B4-BE49-F238E27FC236}">
                  <a16:creationId xmlns:a16="http://schemas.microsoft.com/office/drawing/2014/main" id="{5FF7832F-5787-4A99-306E-90D5BC5F3F8D}"/>
                </a:ext>
              </a:extLst>
            </p:cNvPr>
            <p:cNvSpPr/>
            <p:nvPr/>
          </p:nvSpPr>
          <p:spPr>
            <a:xfrm flipV="1">
              <a:off x="8776913" y="2228336"/>
              <a:ext cx="19464" cy="21183"/>
            </a:xfrm>
            <a:custGeom>
              <a:avLst/>
              <a:gdLst>
                <a:gd name="connsiteX0" fmla="*/ 949 w 19464"/>
                <a:gd name="connsiteY0" fmla="*/ 15796 h 21183"/>
                <a:gd name="connsiteX1" fmla="*/ 1762 w 19464"/>
                <a:gd name="connsiteY1" fmla="*/ 14996 h 21183"/>
                <a:gd name="connsiteX2" fmla="*/ 1762 w 19464"/>
                <a:gd name="connsiteY2" fmla="*/ 14996 h 21183"/>
                <a:gd name="connsiteX3" fmla="*/ 1762 w 19464"/>
                <a:gd name="connsiteY3" fmla="*/ 14996 h 21183"/>
                <a:gd name="connsiteX4" fmla="*/ 4340 w 19464"/>
                <a:gd name="connsiteY4" fmla="*/ 13040 h 21183"/>
                <a:gd name="connsiteX5" fmla="*/ 4340 w 19464"/>
                <a:gd name="connsiteY5" fmla="*/ 13040 h 21183"/>
                <a:gd name="connsiteX6" fmla="*/ 4340 w 19464"/>
                <a:gd name="connsiteY6" fmla="*/ 13040 h 21183"/>
                <a:gd name="connsiteX7" fmla="*/ 6753 w 19464"/>
                <a:gd name="connsiteY7" fmla="*/ 11402 h 21183"/>
                <a:gd name="connsiteX8" fmla="*/ 6753 w 19464"/>
                <a:gd name="connsiteY8" fmla="*/ 11402 h 21183"/>
                <a:gd name="connsiteX9" fmla="*/ 6753 w 19464"/>
                <a:gd name="connsiteY9" fmla="*/ 11402 h 21183"/>
                <a:gd name="connsiteX10" fmla="*/ 7439 w 19464"/>
                <a:gd name="connsiteY10" fmla="*/ 10538 h 21183"/>
                <a:gd name="connsiteX11" fmla="*/ 7439 w 19464"/>
                <a:gd name="connsiteY11" fmla="*/ 10538 h 21183"/>
                <a:gd name="connsiteX12" fmla="*/ 7439 w 19464"/>
                <a:gd name="connsiteY12" fmla="*/ 10538 h 21183"/>
                <a:gd name="connsiteX13" fmla="*/ 7896 w 19464"/>
                <a:gd name="connsiteY13" fmla="*/ 9941 h 21183"/>
                <a:gd name="connsiteX14" fmla="*/ 7896 w 19464"/>
                <a:gd name="connsiteY14" fmla="*/ 9941 h 21183"/>
                <a:gd name="connsiteX15" fmla="*/ 7896 w 19464"/>
                <a:gd name="connsiteY15" fmla="*/ 9941 h 21183"/>
                <a:gd name="connsiteX16" fmla="*/ 8836 w 19464"/>
                <a:gd name="connsiteY16" fmla="*/ 8252 h 21183"/>
                <a:gd name="connsiteX17" fmla="*/ 8836 w 19464"/>
                <a:gd name="connsiteY17" fmla="*/ 8252 h 21183"/>
                <a:gd name="connsiteX18" fmla="*/ 8836 w 19464"/>
                <a:gd name="connsiteY18" fmla="*/ 8252 h 21183"/>
                <a:gd name="connsiteX19" fmla="*/ 8836 w 19464"/>
                <a:gd name="connsiteY19" fmla="*/ 7541 h 21183"/>
                <a:gd name="connsiteX20" fmla="*/ 8836 w 19464"/>
                <a:gd name="connsiteY20" fmla="*/ 7541 h 21183"/>
                <a:gd name="connsiteX21" fmla="*/ 8836 w 19464"/>
                <a:gd name="connsiteY21" fmla="*/ 7541 h 21183"/>
                <a:gd name="connsiteX22" fmla="*/ 9725 w 19464"/>
                <a:gd name="connsiteY22" fmla="*/ 4734 h 21183"/>
                <a:gd name="connsiteX23" fmla="*/ 9725 w 19464"/>
                <a:gd name="connsiteY23" fmla="*/ 4734 h 21183"/>
                <a:gd name="connsiteX24" fmla="*/ 9877 w 19464"/>
                <a:gd name="connsiteY24" fmla="*/ 4633 h 21183"/>
                <a:gd name="connsiteX25" fmla="*/ 9877 w 19464"/>
                <a:gd name="connsiteY25" fmla="*/ 4633 h 21183"/>
                <a:gd name="connsiteX26" fmla="*/ 9877 w 19464"/>
                <a:gd name="connsiteY26" fmla="*/ 4633 h 21183"/>
                <a:gd name="connsiteX27" fmla="*/ 12011 w 19464"/>
                <a:gd name="connsiteY27" fmla="*/ 2791 h 21183"/>
                <a:gd name="connsiteX28" fmla="*/ 12011 w 19464"/>
                <a:gd name="connsiteY28" fmla="*/ 2791 h 21183"/>
                <a:gd name="connsiteX29" fmla="*/ 12011 w 19464"/>
                <a:gd name="connsiteY29" fmla="*/ 2791 h 21183"/>
                <a:gd name="connsiteX30" fmla="*/ 12607 w 19464"/>
                <a:gd name="connsiteY30" fmla="*/ 1534 h 21183"/>
                <a:gd name="connsiteX31" fmla="*/ 12607 w 19464"/>
                <a:gd name="connsiteY31" fmla="*/ 1534 h 21183"/>
                <a:gd name="connsiteX32" fmla="*/ 12607 w 19464"/>
                <a:gd name="connsiteY32" fmla="*/ 1534 h 21183"/>
                <a:gd name="connsiteX33" fmla="*/ 14932 w 19464"/>
                <a:gd name="connsiteY33" fmla="*/ 264 h 21183"/>
                <a:gd name="connsiteX34" fmla="*/ 14932 w 19464"/>
                <a:gd name="connsiteY34" fmla="*/ 264 h 21183"/>
                <a:gd name="connsiteX35" fmla="*/ 14932 w 19464"/>
                <a:gd name="connsiteY35" fmla="*/ 264 h 21183"/>
                <a:gd name="connsiteX36" fmla="*/ 18107 w 19464"/>
                <a:gd name="connsiteY36" fmla="*/ 162 h 21183"/>
                <a:gd name="connsiteX37" fmla="*/ 18107 w 19464"/>
                <a:gd name="connsiteY37" fmla="*/ 162 h 21183"/>
                <a:gd name="connsiteX38" fmla="*/ 18107 w 19464"/>
                <a:gd name="connsiteY38" fmla="*/ 162 h 21183"/>
                <a:gd name="connsiteX39" fmla="*/ 18881 w 19464"/>
                <a:gd name="connsiteY39" fmla="*/ 73 h 21183"/>
                <a:gd name="connsiteX40" fmla="*/ 18881 w 19464"/>
                <a:gd name="connsiteY40" fmla="*/ 73 h 21183"/>
                <a:gd name="connsiteX41" fmla="*/ 18881 w 19464"/>
                <a:gd name="connsiteY41" fmla="*/ 73 h 21183"/>
                <a:gd name="connsiteX42" fmla="*/ 19567 w 19464"/>
                <a:gd name="connsiteY42" fmla="*/ 683 h 21183"/>
                <a:gd name="connsiteX43" fmla="*/ 19567 w 19464"/>
                <a:gd name="connsiteY43" fmla="*/ 683 h 21183"/>
                <a:gd name="connsiteX44" fmla="*/ 19567 w 19464"/>
                <a:gd name="connsiteY44" fmla="*/ 683 h 21183"/>
                <a:gd name="connsiteX45" fmla="*/ 16989 w 19464"/>
                <a:gd name="connsiteY45" fmla="*/ 5560 h 21183"/>
                <a:gd name="connsiteX46" fmla="*/ 16989 w 19464"/>
                <a:gd name="connsiteY46" fmla="*/ 5560 h 21183"/>
                <a:gd name="connsiteX47" fmla="*/ 16989 w 19464"/>
                <a:gd name="connsiteY47" fmla="*/ 5560 h 21183"/>
                <a:gd name="connsiteX48" fmla="*/ 15211 w 19464"/>
                <a:gd name="connsiteY48" fmla="*/ 6842 h 21183"/>
                <a:gd name="connsiteX49" fmla="*/ 15211 w 19464"/>
                <a:gd name="connsiteY49" fmla="*/ 6842 h 21183"/>
                <a:gd name="connsiteX50" fmla="*/ 15211 w 19464"/>
                <a:gd name="connsiteY50" fmla="*/ 6842 h 21183"/>
                <a:gd name="connsiteX51" fmla="*/ 13700 w 19464"/>
                <a:gd name="connsiteY51" fmla="*/ 8481 h 21183"/>
                <a:gd name="connsiteX52" fmla="*/ 13700 w 19464"/>
                <a:gd name="connsiteY52" fmla="*/ 8481 h 21183"/>
                <a:gd name="connsiteX53" fmla="*/ 13700 w 19464"/>
                <a:gd name="connsiteY53" fmla="*/ 8481 h 21183"/>
                <a:gd name="connsiteX54" fmla="*/ 13623 w 19464"/>
                <a:gd name="connsiteY54" fmla="*/ 9865 h 21183"/>
                <a:gd name="connsiteX55" fmla="*/ 13623 w 19464"/>
                <a:gd name="connsiteY55" fmla="*/ 9865 h 21183"/>
                <a:gd name="connsiteX56" fmla="*/ 13623 w 19464"/>
                <a:gd name="connsiteY56" fmla="*/ 9865 h 21183"/>
                <a:gd name="connsiteX57" fmla="*/ 13700 w 19464"/>
                <a:gd name="connsiteY57" fmla="*/ 10932 h 21183"/>
                <a:gd name="connsiteX58" fmla="*/ 13700 w 19464"/>
                <a:gd name="connsiteY58" fmla="*/ 10932 h 21183"/>
                <a:gd name="connsiteX59" fmla="*/ 13700 w 19464"/>
                <a:gd name="connsiteY59" fmla="*/ 10932 h 21183"/>
                <a:gd name="connsiteX60" fmla="*/ 14144 w 19464"/>
                <a:gd name="connsiteY60" fmla="*/ 11681 h 21183"/>
                <a:gd name="connsiteX61" fmla="*/ 14144 w 19464"/>
                <a:gd name="connsiteY61" fmla="*/ 11681 h 21183"/>
                <a:gd name="connsiteX62" fmla="*/ 14144 w 19464"/>
                <a:gd name="connsiteY62" fmla="*/ 11681 h 21183"/>
                <a:gd name="connsiteX63" fmla="*/ 14690 w 19464"/>
                <a:gd name="connsiteY63" fmla="*/ 14208 h 21183"/>
                <a:gd name="connsiteX64" fmla="*/ 14690 w 19464"/>
                <a:gd name="connsiteY64" fmla="*/ 14208 h 21183"/>
                <a:gd name="connsiteX65" fmla="*/ 14690 w 19464"/>
                <a:gd name="connsiteY65" fmla="*/ 14208 h 21183"/>
                <a:gd name="connsiteX66" fmla="*/ 13890 w 19464"/>
                <a:gd name="connsiteY66" fmla="*/ 16532 h 21183"/>
                <a:gd name="connsiteX67" fmla="*/ 13890 w 19464"/>
                <a:gd name="connsiteY67" fmla="*/ 16532 h 21183"/>
                <a:gd name="connsiteX68" fmla="*/ 13700 w 19464"/>
                <a:gd name="connsiteY68" fmla="*/ 17205 h 21183"/>
                <a:gd name="connsiteX69" fmla="*/ 13700 w 19464"/>
                <a:gd name="connsiteY69" fmla="*/ 17205 h 21183"/>
                <a:gd name="connsiteX70" fmla="*/ 13700 w 19464"/>
                <a:gd name="connsiteY70" fmla="*/ 17205 h 21183"/>
                <a:gd name="connsiteX71" fmla="*/ 13700 w 19464"/>
                <a:gd name="connsiteY71" fmla="*/ 17777 h 21183"/>
                <a:gd name="connsiteX72" fmla="*/ 13700 w 19464"/>
                <a:gd name="connsiteY72" fmla="*/ 17777 h 21183"/>
                <a:gd name="connsiteX73" fmla="*/ 13700 w 19464"/>
                <a:gd name="connsiteY73" fmla="*/ 17777 h 21183"/>
                <a:gd name="connsiteX74" fmla="*/ 13674 w 19464"/>
                <a:gd name="connsiteY74" fmla="*/ 18577 h 21183"/>
                <a:gd name="connsiteX75" fmla="*/ 13674 w 19464"/>
                <a:gd name="connsiteY75" fmla="*/ 18577 h 21183"/>
                <a:gd name="connsiteX76" fmla="*/ 13674 w 19464"/>
                <a:gd name="connsiteY76" fmla="*/ 18577 h 21183"/>
                <a:gd name="connsiteX77" fmla="*/ 12138 w 19464"/>
                <a:gd name="connsiteY77" fmla="*/ 19339 h 21183"/>
                <a:gd name="connsiteX78" fmla="*/ 12138 w 19464"/>
                <a:gd name="connsiteY78" fmla="*/ 19339 h 21183"/>
                <a:gd name="connsiteX79" fmla="*/ 12138 w 19464"/>
                <a:gd name="connsiteY79" fmla="*/ 19339 h 21183"/>
                <a:gd name="connsiteX80" fmla="*/ 10029 w 19464"/>
                <a:gd name="connsiteY80" fmla="*/ 20075 h 21183"/>
                <a:gd name="connsiteX81" fmla="*/ 10029 w 19464"/>
                <a:gd name="connsiteY81" fmla="*/ 20075 h 21183"/>
                <a:gd name="connsiteX82" fmla="*/ 10029 w 19464"/>
                <a:gd name="connsiteY82" fmla="*/ 20075 h 21183"/>
                <a:gd name="connsiteX83" fmla="*/ 9179 w 19464"/>
                <a:gd name="connsiteY83" fmla="*/ 20380 h 21183"/>
                <a:gd name="connsiteX84" fmla="*/ 9179 w 19464"/>
                <a:gd name="connsiteY84" fmla="*/ 20380 h 21183"/>
                <a:gd name="connsiteX85" fmla="*/ 9077 w 19464"/>
                <a:gd name="connsiteY85" fmla="*/ 20596 h 21183"/>
                <a:gd name="connsiteX86" fmla="*/ 9077 w 19464"/>
                <a:gd name="connsiteY86" fmla="*/ 20596 h 21183"/>
                <a:gd name="connsiteX87" fmla="*/ 8658 w 19464"/>
                <a:gd name="connsiteY87" fmla="*/ 20596 h 21183"/>
                <a:gd name="connsiteX88" fmla="*/ 8658 w 19464"/>
                <a:gd name="connsiteY88" fmla="*/ 20596 h 21183"/>
                <a:gd name="connsiteX89" fmla="*/ 8658 w 19464"/>
                <a:gd name="connsiteY89" fmla="*/ 20596 h 21183"/>
                <a:gd name="connsiteX90" fmla="*/ 7147 w 19464"/>
                <a:gd name="connsiteY90" fmla="*/ 20418 h 21183"/>
                <a:gd name="connsiteX91" fmla="*/ 7147 w 19464"/>
                <a:gd name="connsiteY91" fmla="*/ 20418 h 21183"/>
                <a:gd name="connsiteX92" fmla="*/ 7147 w 19464"/>
                <a:gd name="connsiteY92" fmla="*/ 20418 h 21183"/>
                <a:gd name="connsiteX93" fmla="*/ 4988 w 19464"/>
                <a:gd name="connsiteY93" fmla="*/ 20050 h 21183"/>
                <a:gd name="connsiteX94" fmla="*/ 4988 w 19464"/>
                <a:gd name="connsiteY94" fmla="*/ 20050 h 21183"/>
                <a:gd name="connsiteX95" fmla="*/ 4988 w 19464"/>
                <a:gd name="connsiteY95" fmla="*/ 20050 h 21183"/>
                <a:gd name="connsiteX96" fmla="*/ 3299 w 19464"/>
                <a:gd name="connsiteY96" fmla="*/ 19809 h 21183"/>
                <a:gd name="connsiteX97" fmla="*/ 3299 w 19464"/>
                <a:gd name="connsiteY97" fmla="*/ 19809 h 21183"/>
                <a:gd name="connsiteX98" fmla="*/ 3299 w 19464"/>
                <a:gd name="connsiteY98" fmla="*/ 19809 h 21183"/>
                <a:gd name="connsiteX99" fmla="*/ 2727 w 19464"/>
                <a:gd name="connsiteY99" fmla="*/ 19936 h 21183"/>
                <a:gd name="connsiteX100" fmla="*/ 2727 w 19464"/>
                <a:gd name="connsiteY100" fmla="*/ 19936 h 21183"/>
                <a:gd name="connsiteX101" fmla="*/ 2727 w 19464"/>
                <a:gd name="connsiteY101" fmla="*/ 19936 h 21183"/>
                <a:gd name="connsiteX102" fmla="*/ 2308 w 19464"/>
                <a:gd name="connsiteY102" fmla="*/ 20596 h 21183"/>
                <a:gd name="connsiteX103" fmla="*/ 2308 w 19464"/>
                <a:gd name="connsiteY103" fmla="*/ 20596 h 21183"/>
                <a:gd name="connsiteX104" fmla="*/ 2308 w 19464"/>
                <a:gd name="connsiteY104" fmla="*/ 20596 h 21183"/>
                <a:gd name="connsiteX105" fmla="*/ 1610 w 19464"/>
                <a:gd name="connsiteY105" fmla="*/ 21257 h 21183"/>
                <a:gd name="connsiteX106" fmla="*/ 1610 w 19464"/>
                <a:gd name="connsiteY106" fmla="*/ 21257 h 21183"/>
                <a:gd name="connsiteX107" fmla="*/ 1610 w 19464"/>
                <a:gd name="connsiteY107" fmla="*/ 21257 h 21183"/>
                <a:gd name="connsiteX108" fmla="*/ 797 w 19464"/>
                <a:gd name="connsiteY108" fmla="*/ 20228 h 21183"/>
                <a:gd name="connsiteX109" fmla="*/ 797 w 19464"/>
                <a:gd name="connsiteY109" fmla="*/ 20228 h 21183"/>
                <a:gd name="connsiteX110" fmla="*/ 797 w 19464"/>
                <a:gd name="connsiteY110" fmla="*/ 20228 h 21183"/>
                <a:gd name="connsiteX111" fmla="*/ 543 w 19464"/>
                <a:gd name="connsiteY111" fmla="*/ 19441 h 21183"/>
                <a:gd name="connsiteX112" fmla="*/ 543 w 19464"/>
                <a:gd name="connsiteY112" fmla="*/ 19441 h 21183"/>
                <a:gd name="connsiteX113" fmla="*/ 543 w 19464"/>
                <a:gd name="connsiteY113" fmla="*/ 19441 h 21183"/>
                <a:gd name="connsiteX114" fmla="*/ 949 w 19464"/>
                <a:gd name="connsiteY114" fmla="*/ 15796 h 211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</a:cxnLst>
              <a:rect l="l" t="t" r="r" b="b"/>
              <a:pathLst>
                <a:path w="19464" h="21183">
                  <a:moveTo>
                    <a:pt x="949" y="15796"/>
                  </a:moveTo>
                  <a:cubicBezTo>
                    <a:pt x="1267" y="15491"/>
                    <a:pt x="1521" y="15250"/>
                    <a:pt x="1762" y="14996"/>
                  </a:cubicBezTo>
                  <a:lnTo>
                    <a:pt x="1762" y="14996"/>
                  </a:lnTo>
                  <a:lnTo>
                    <a:pt x="1762" y="14996"/>
                  </a:lnTo>
                  <a:cubicBezTo>
                    <a:pt x="2562" y="14208"/>
                    <a:pt x="3159" y="13586"/>
                    <a:pt x="4340" y="13040"/>
                  </a:cubicBezTo>
                  <a:lnTo>
                    <a:pt x="4340" y="13040"/>
                  </a:lnTo>
                  <a:lnTo>
                    <a:pt x="4340" y="13040"/>
                  </a:lnTo>
                  <a:cubicBezTo>
                    <a:pt x="5737" y="12405"/>
                    <a:pt x="6423" y="11922"/>
                    <a:pt x="6753" y="11402"/>
                  </a:cubicBezTo>
                  <a:lnTo>
                    <a:pt x="6753" y="11402"/>
                  </a:lnTo>
                  <a:lnTo>
                    <a:pt x="6753" y="11402"/>
                  </a:lnTo>
                  <a:cubicBezTo>
                    <a:pt x="6969" y="11071"/>
                    <a:pt x="7223" y="10779"/>
                    <a:pt x="7439" y="10538"/>
                  </a:cubicBezTo>
                  <a:lnTo>
                    <a:pt x="7439" y="10538"/>
                  </a:lnTo>
                  <a:lnTo>
                    <a:pt x="7439" y="10538"/>
                  </a:lnTo>
                  <a:cubicBezTo>
                    <a:pt x="7616" y="10309"/>
                    <a:pt x="7871" y="10017"/>
                    <a:pt x="7896" y="9941"/>
                  </a:cubicBezTo>
                  <a:lnTo>
                    <a:pt x="7896" y="9941"/>
                  </a:lnTo>
                  <a:lnTo>
                    <a:pt x="7896" y="9941"/>
                  </a:lnTo>
                  <a:cubicBezTo>
                    <a:pt x="7896" y="9471"/>
                    <a:pt x="8391" y="8798"/>
                    <a:pt x="8836" y="8252"/>
                  </a:cubicBezTo>
                  <a:lnTo>
                    <a:pt x="8836" y="8252"/>
                  </a:lnTo>
                  <a:lnTo>
                    <a:pt x="8836" y="8252"/>
                  </a:lnTo>
                  <a:cubicBezTo>
                    <a:pt x="8836" y="8074"/>
                    <a:pt x="8836" y="7808"/>
                    <a:pt x="8836" y="7541"/>
                  </a:cubicBezTo>
                  <a:lnTo>
                    <a:pt x="8836" y="7541"/>
                  </a:lnTo>
                  <a:lnTo>
                    <a:pt x="8836" y="7541"/>
                  </a:lnTo>
                  <a:cubicBezTo>
                    <a:pt x="8759" y="6639"/>
                    <a:pt x="8709" y="5357"/>
                    <a:pt x="9725" y="4734"/>
                  </a:cubicBezTo>
                  <a:lnTo>
                    <a:pt x="9725" y="4734"/>
                  </a:lnTo>
                  <a:lnTo>
                    <a:pt x="9877" y="4633"/>
                  </a:lnTo>
                  <a:lnTo>
                    <a:pt x="9877" y="4633"/>
                  </a:lnTo>
                  <a:lnTo>
                    <a:pt x="9877" y="4633"/>
                  </a:lnTo>
                  <a:cubicBezTo>
                    <a:pt x="10791" y="4061"/>
                    <a:pt x="10944" y="3960"/>
                    <a:pt x="12011" y="2791"/>
                  </a:cubicBezTo>
                  <a:lnTo>
                    <a:pt x="12011" y="2791"/>
                  </a:lnTo>
                  <a:lnTo>
                    <a:pt x="12011" y="2791"/>
                  </a:lnTo>
                  <a:cubicBezTo>
                    <a:pt x="12379" y="2398"/>
                    <a:pt x="12480" y="1953"/>
                    <a:pt x="12607" y="1534"/>
                  </a:cubicBezTo>
                  <a:lnTo>
                    <a:pt x="12607" y="1534"/>
                  </a:lnTo>
                  <a:lnTo>
                    <a:pt x="12607" y="1534"/>
                  </a:lnTo>
                  <a:cubicBezTo>
                    <a:pt x="12823" y="810"/>
                    <a:pt x="13128" y="-193"/>
                    <a:pt x="14932" y="264"/>
                  </a:cubicBezTo>
                  <a:lnTo>
                    <a:pt x="14932" y="264"/>
                  </a:lnTo>
                  <a:lnTo>
                    <a:pt x="14932" y="264"/>
                  </a:lnTo>
                  <a:cubicBezTo>
                    <a:pt x="15922" y="518"/>
                    <a:pt x="17319" y="328"/>
                    <a:pt x="18107" y="162"/>
                  </a:cubicBezTo>
                  <a:lnTo>
                    <a:pt x="18107" y="162"/>
                  </a:lnTo>
                  <a:lnTo>
                    <a:pt x="18107" y="162"/>
                  </a:lnTo>
                  <a:cubicBezTo>
                    <a:pt x="18437" y="112"/>
                    <a:pt x="18678" y="73"/>
                    <a:pt x="18881" y="73"/>
                  </a:cubicBezTo>
                  <a:lnTo>
                    <a:pt x="18881" y="73"/>
                  </a:lnTo>
                  <a:lnTo>
                    <a:pt x="18881" y="73"/>
                  </a:lnTo>
                  <a:cubicBezTo>
                    <a:pt x="19351" y="73"/>
                    <a:pt x="19567" y="366"/>
                    <a:pt x="19567" y="683"/>
                  </a:cubicBezTo>
                  <a:lnTo>
                    <a:pt x="19567" y="683"/>
                  </a:lnTo>
                  <a:lnTo>
                    <a:pt x="19567" y="683"/>
                  </a:lnTo>
                  <a:cubicBezTo>
                    <a:pt x="19567" y="1166"/>
                    <a:pt x="18703" y="4010"/>
                    <a:pt x="16989" y="5560"/>
                  </a:cubicBezTo>
                  <a:lnTo>
                    <a:pt x="16989" y="5560"/>
                  </a:lnTo>
                  <a:lnTo>
                    <a:pt x="16989" y="5560"/>
                  </a:lnTo>
                  <a:cubicBezTo>
                    <a:pt x="16392" y="6106"/>
                    <a:pt x="15757" y="6487"/>
                    <a:pt x="15211" y="6842"/>
                  </a:cubicBezTo>
                  <a:lnTo>
                    <a:pt x="15211" y="6842"/>
                  </a:lnTo>
                  <a:lnTo>
                    <a:pt x="15211" y="6842"/>
                  </a:lnTo>
                  <a:cubicBezTo>
                    <a:pt x="14195" y="7439"/>
                    <a:pt x="13700" y="7782"/>
                    <a:pt x="13700" y="8481"/>
                  </a:cubicBezTo>
                  <a:lnTo>
                    <a:pt x="13700" y="8481"/>
                  </a:lnTo>
                  <a:lnTo>
                    <a:pt x="13700" y="8481"/>
                  </a:lnTo>
                  <a:cubicBezTo>
                    <a:pt x="13725" y="9192"/>
                    <a:pt x="13674" y="9598"/>
                    <a:pt x="13623" y="9865"/>
                  </a:cubicBezTo>
                  <a:lnTo>
                    <a:pt x="13623" y="9865"/>
                  </a:lnTo>
                  <a:lnTo>
                    <a:pt x="13623" y="9865"/>
                  </a:lnTo>
                  <a:cubicBezTo>
                    <a:pt x="13573" y="10220"/>
                    <a:pt x="13547" y="10360"/>
                    <a:pt x="13700" y="10932"/>
                  </a:cubicBezTo>
                  <a:lnTo>
                    <a:pt x="13700" y="10932"/>
                  </a:lnTo>
                  <a:lnTo>
                    <a:pt x="13700" y="10932"/>
                  </a:lnTo>
                  <a:cubicBezTo>
                    <a:pt x="13750" y="11211"/>
                    <a:pt x="13941" y="11440"/>
                    <a:pt x="14144" y="11681"/>
                  </a:cubicBezTo>
                  <a:lnTo>
                    <a:pt x="14144" y="11681"/>
                  </a:lnTo>
                  <a:lnTo>
                    <a:pt x="14144" y="11681"/>
                  </a:lnTo>
                  <a:cubicBezTo>
                    <a:pt x="14614" y="12214"/>
                    <a:pt x="15160" y="12824"/>
                    <a:pt x="14690" y="14208"/>
                  </a:cubicBezTo>
                  <a:lnTo>
                    <a:pt x="14690" y="14208"/>
                  </a:lnTo>
                  <a:lnTo>
                    <a:pt x="14690" y="14208"/>
                  </a:lnTo>
                  <a:cubicBezTo>
                    <a:pt x="14246" y="15542"/>
                    <a:pt x="14119" y="15948"/>
                    <a:pt x="13890" y="16532"/>
                  </a:cubicBezTo>
                  <a:lnTo>
                    <a:pt x="13890" y="16532"/>
                  </a:lnTo>
                  <a:lnTo>
                    <a:pt x="13700" y="17205"/>
                  </a:lnTo>
                  <a:lnTo>
                    <a:pt x="13700" y="17205"/>
                  </a:lnTo>
                  <a:lnTo>
                    <a:pt x="13700" y="17205"/>
                  </a:lnTo>
                  <a:cubicBezTo>
                    <a:pt x="13623" y="17459"/>
                    <a:pt x="13649" y="17599"/>
                    <a:pt x="13700" y="17777"/>
                  </a:cubicBezTo>
                  <a:lnTo>
                    <a:pt x="13700" y="17777"/>
                  </a:lnTo>
                  <a:lnTo>
                    <a:pt x="13700" y="17777"/>
                  </a:lnTo>
                  <a:cubicBezTo>
                    <a:pt x="13750" y="17967"/>
                    <a:pt x="13840" y="18272"/>
                    <a:pt x="13674" y="18577"/>
                  </a:cubicBezTo>
                  <a:lnTo>
                    <a:pt x="13674" y="18577"/>
                  </a:lnTo>
                  <a:lnTo>
                    <a:pt x="13674" y="18577"/>
                  </a:lnTo>
                  <a:cubicBezTo>
                    <a:pt x="13497" y="18920"/>
                    <a:pt x="13128" y="19098"/>
                    <a:pt x="12138" y="19339"/>
                  </a:cubicBezTo>
                  <a:lnTo>
                    <a:pt x="12138" y="19339"/>
                  </a:lnTo>
                  <a:lnTo>
                    <a:pt x="12138" y="19339"/>
                  </a:lnTo>
                  <a:cubicBezTo>
                    <a:pt x="11096" y="19618"/>
                    <a:pt x="10474" y="19860"/>
                    <a:pt x="10029" y="20075"/>
                  </a:cubicBezTo>
                  <a:lnTo>
                    <a:pt x="10029" y="20075"/>
                  </a:lnTo>
                  <a:lnTo>
                    <a:pt x="10029" y="20075"/>
                  </a:lnTo>
                  <a:cubicBezTo>
                    <a:pt x="9725" y="20190"/>
                    <a:pt x="9458" y="20279"/>
                    <a:pt x="9179" y="20380"/>
                  </a:cubicBezTo>
                  <a:lnTo>
                    <a:pt x="9179" y="20380"/>
                  </a:lnTo>
                  <a:lnTo>
                    <a:pt x="9077" y="20596"/>
                  </a:lnTo>
                  <a:lnTo>
                    <a:pt x="9077" y="20596"/>
                  </a:lnTo>
                  <a:lnTo>
                    <a:pt x="8658" y="20596"/>
                  </a:lnTo>
                  <a:lnTo>
                    <a:pt x="8658" y="20596"/>
                  </a:lnTo>
                  <a:lnTo>
                    <a:pt x="8658" y="20596"/>
                  </a:lnTo>
                  <a:cubicBezTo>
                    <a:pt x="8505" y="20596"/>
                    <a:pt x="8213" y="20584"/>
                    <a:pt x="7147" y="20418"/>
                  </a:cubicBezTo>
                  <a:lnTo>
                    <a:pt x="7147" y="20418"/>
                  </a:lnTo>
                  <a:lnTo>
                    <a:pt x="7147" y="20418"/>
                  </a:lnTo>
                  <a:cubicBezTo>
                    <a:pt x="6308" y="20279"/>
                    <a:pt x="5584" y="20152"/>
                    <a:pt x="4988" y="20050"/>
                  </a:cubicBezTo>
                  <a:lnTo>
                    <a:pt x="4988" y="20050"/>
                  </a:lnTo>
                  <a:lnTo>
                    <a:pt x="4988" y="20050"/>
                  </a:lnTo>
                  <a:cubicBezTo>
                    <a:pt x="4264" y="19910"/>
                    <a:pt x="3692" y="19809"/>
                    <a:pt x="3299" y="19809"/>
                  </a:cubicBezTo>
                  <a:lnTo>
                    <a:pt x="3299" y="19809"/>
                  </a:lnTo>
                  <a:lnTo>
                    <a:pt x="3299" y="19809"/>
                  </a:lnTo>
                  <a:cubicBezTo>
                    <a:pt x="2981" y="19809"/>
                    <a:pt x="2803" y="19860"/>
                    <a:pt x="2727" y="19936"/>
                  </a:cubicBezTo>
                  <a:lnTo>
                    <a:pt x="2727" y="19936"/>
                  </a:lnTo>
                  <a:lnTo>
                    <a:pt x="2727" y="19936"/>
                  </a:lnTo>
                  <a:cubicBezTo>
                    <a:pt x="2537" y="20075"/>
                    <a:pt x="2410" y="20380"/>
                    <a:pt x="2308" y="20596"/>
                  </a:cubicBezTo>
                  <a:lnTo>
                    <a:pt x="2308" y="20596"/>
                  </a:lnTo>
                  <a:lnTo>
                    <a:pt x="2308" y="20596"/>
                  </a:lnTo>
                  <a:cubicBezTo>
                    <a:pt x="2181" y="20850"/>
                    <a:pt x="2041" y="21257"/>
                    <a:pt x="1610" y="21257"/>
                  </a:cubicBezTo>
                  <a:lnTo>
                    <a:pt x="1610" y="21257"/>
                  </a:lnTo>
                  <a:lnTo>
                    <a:pt x="1610" y="21257"/>
                  </a:lnTo>
                  <a:cubicBezTo>
                    <a:pt x="1114" y="21257"/>
                    <a:pt x="949" y="20723"/>
                    <a:pt x="797" y="20228"/>
                  </a:cubicBezTo>
                  <a:lnTo>
                    <a:pt x="797" y="20228"/>
                  </a:lnTo>
                  <a:lnTo>
                    <a:pt x="797" y="20228"/>
                  </a:lnTo>
                  <a:cubicBezTo>
                    <a:pt x="721" y="19949"/>
                    <a:pt x="619" y="19694"/>
                    <a:pt x="543" y="19441"/>
                  </a:cubicBezTo>
                  <a:lnTo>
                    <a:pt x="543" y="19441"/>
                  </a:lnTo>
                  <a:lnTo>
                    <a:pt x="543" y="19441"/>
                  </a:lnTo>
                  <a:cubicBezTo>
                    <a:pt x="124" y="18310"/>
                    <a:pt x="-346" y="17015"/>
                    <a:pt x="949" y="1579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29" name="Freeform: Shape 628">
              <a:extLst>
                <a:ext uri="{FF2B5EF4-FFF2-40B4-BE49-F238E27FC236}">
                  <a16:creationId xmlns:a16="http://schemas.microsoft.com/office/drawing/2014/main" id="{B66DF3B3-9879-67D4-ABE8-DF40165F2351}"/>
                </a:ext>
              </a:extLst>
            </p:cNvPr>
            <p:cNvSpPr/>
            <p:nvPr/>
          </p:nvSpPr>
          <p:spPr>
            <a:xfrm flipV="1">
              <a:off x="8725835" y="2159285"/>
              <a:ext cx="51266" cy="80557"/>
            </a:xfrm>
            <a:custGeom>
              <a:avLst/>
              <a:gdLst>
                <a:gd name="connsiteX0" fmla="*/ 21141 w 51266"/>
                <a:gd name="connsiteY0" fmla="*/ 78830 h 80557"/>
                <a:gd name="connsiteX1" fmla="*/ 19922 w 51266"/>
                <a:gd name="connsiteY1" fmla="*/ 78195 h 80557"/>
                <a:gd name="connsiteX2" fmla="*/ 19922 w 51266"/>
                <a:gd name="connsiteY2" fmla="*/ 78195 h 80557"/>
                <a:gd name="connsiteX3" fmla="*/ 19922 w 51266"/>
                <a:gd name="connsiteY3" fmla="*/ 78195 h 80557"/>
                <a:gd name="connsiteX4" fmla="*/ 19655 w 51266"/>
                <a:gd name="connsiteY4" fmla="*/ 77509 h 80557"/>
                <a:gd name="connsiteX5" fmla="*/ 19655 w 51266"/>
                <a:gd name="connsiteY5" fmla="*/ 77509 h 80557"/>
                <a:gd name="connsiteX6" fmla="*/ 19655 w 51266"/>
                <a:gd name="connsiteY6" fmla="*/ 77509 h 80557"/>
                <a:gd name="connsiteX7" fmla="*/ 19477 w 51266"/>
                <a:gd name="connsiteY7" fmla="*/ 77445 h 80557"/>
                <a:gd name="connsiteX8" fmla="*/ 19477 w 51266"/>
                <a:gd name="connsiteY8" fmla="*/ 77445 h 80557"/>
                <a:gd name="connsiteX9" fmla="*/ 19477 w 51266"/>
                <a:gd name="connsiteY9" fmla="*/ 77445 h 80557"/>
                <a:gd name="connsiteX10" fmla="*/ 17344 w 51266"/>
                <a:gd name="connsiteY10" fmla="*/ 76874 h 80557"/>
                <a:gd name="connsiteX11" fmla="*/ 17344 w 51266"/>
                <a:gd name="connsiteY11" fmla="*/ 76874 h 80557"/>
                <a:gd name="connsiteX12" fmla="*/ 17344 w 51266"/>
                <a:gd name="connsiteY12" fmla="*/ 76874 h 80557"/>
                <a:gd name="connsiteX13" fmla="*/ 17052 w 51266"/>
                <a:gd name="connsiteY13" fmla="*/ 76887 h 80557"/>
                <a:gd name="connsiteX14" fmla="*/ 17052 w 51266"/>
                <a:gd name="connsiteY14" fmla="*/ 76887 h 80557"/>
                <a:gd name="connsiteX15" fmla="*/ 17052 w 51266"/>
                <a:gd name="connsiteY15" fmla="*/ 76887 h 80557"/>
                <a:gd name="connsiteX16" fmla="*/ 15464 w 51266"/>
                <a:gd name="connsiteY16" fmla="*/ 78118 h 80557"/>
                <a:gd name="connsiteX17" fmla="*/ 15464 w 51266"/>
                <a:gd name="connsiteY17" fmla="*/ 78118 h 80557"/>
                <a:gd name="connsiteX18" fmla="*/ 15464 w 51266"/>
                <a:gd name="connsiteY18" fmla="*/ 78118 h 80557"/>
                <a:gd name="connsiteX19" fmla="*/ 14397 w 51266"/>
                <a:gd name="connsiteY19" fmla="*/ 78893 h 80557"/>
                <a:gd name="connsiteX20" fmla="*/ 14397 w 51266"/>
                <a:gd name="connsiteY20" fmla="*/ 78893 h 80557"/>
                <a:gd name="connsiteX21" fmla="*/ 14397 w 51266"/>
                <a:gd name="connsiteY21" fmla="*/ 78893 h 80557"/>
                <a:gd name="connsiteX22" fmla="*/ 13902 w 51266"/>
                <a:gd name="connsiteY22" fmla="*/ 79376 h 80557"/>
                <a:gd name="connsiteX23" fmla="*/ 13902 w 51266"/>
                <a:gd name="connsiteY23" fmla="*/ 79376 h 80557"/>
                <a:gd name="connsiteX24" fmla="*/ 13674 w 51266"/>
                <a:gd name="connsiteY24" fmla="*/ 79503 h 80557"/>
                <a:gd name="connsiteX25" fmla="*/ 13674 w 51266"/>
                <a:gd name="connsiteY25" fmla="*/ 79503 h 80557"/>
                <a:gd name="connsiteX26" fmla="*/ 13674 w 51266"/>
                <a:gd name="connsiteY26" fmla="*/ 79503 h 80557"/>
                <a:gd name="connsiteX27" fmla="*/ 11540 w 51266"/>
                <a:gd name="connsiteY27" fmla="*/ 80519 h 80557"/>
                <a:gd name="connsiteX28" fmla="*/ 11540 w 51266"/>
                <a:gd name="connsiteY28" fmla="*/ 80519 h 80557"/>
                <a:gd name="connsiteX29" fmla="*/ 11540 w 51266"/>
                <a:gd name="connsiteY29" fmla="*/ 80519 h 80557"/>
                <a:gd name="connsiteX30" fmla="*/ 8467 w 51266"/>
                <a:gd name="connsiteY30" fmla="*/ 80519 h 80557"/>
                <a:gd name="connsiteX31" fmla="*/ 8467 w 51266"/>
                <a:gd name="connsiteY31" fmla="*/ 80519 h 80557"/>
                <a:gd name="connsiteX32" fmla="*/ 8467 w 51266"/>
                <a:gd name="connsiteY32" fmla="*/ 80519 h 80557"/>
                <a:gd name="connsiteX33" fmla="*/ 5584 w 51266"/>
                <a:gd name="connsiteY33" fmla="*/ 79426 h 80557"/>
                <a:gd name="connsiteX34" fmla="*/ 5584 w 51266"/>
                <a:gd name="connsiteY34" fmla="*/ 79426 h 80557"/>
                <a:gd name="connsiteX35" fmla="*/ 5584 w 51266"/>
                <a:gd name="connsiteY35" fmla="*/ 79426 h 80557"/>
                <a:gd name="connsiteX36" fmla="*/ 4568 w 51266"/>
                <a:gd name="connsiteY36" fmla="*/ 76912 h 80557"/>
                <a:gd name="connsiteX37" fmla="*/ 4568 w 51266"/>
                <a:gd name="connsiteY37" fmla="*/ 76912 h 80557"/>
                <a:gd name="connsiteX38" fmla="*/ 4568 w 51266"/>
                <a:gd name="connsiteY38" fmla="*/ 76912 h 80557"/>
                <a:gd name="connsiteX39" fmla="*/ 4568 w 51266"/>
                <a:gd name="connsiteY39" fmla="*/ 72962 h 80557"/>
                <a:gd name="connsiteX40" fmla="*/ 4568 w 51266"/>
                <a:gd name="connsiteY40" fmla="*/ 72962 h 80557"/>
                <a:gd name="connsiteX41" fmla="*/ 4479 w 51266"/>
                <a:gd name="connsiteY41" fmla="*/ 72581 h 80557"/>
                <a:gd name="connsiteX42" fmla="*/ 4479 w 51266"/>
                <a:gd name="connsiteY42" fmla="*/ 72581 h 80557"/>
                <a:gd name="connsiteX43" fmla="*/ 4479 w 51266"/>
                <a:gd name="connsiteY43" fmla="*/ 72581 h 80557"/>
                <a:gd name="connsiteX44" fmla="*/ 4022 w 51266"/>
                <a:gd name="connsiteY44" fmla="*/ 67451 h 80557"/>
                <a:gd name="connsiteX45" fmla="*/ 4022 w 51266"/>
                <a:gd name="connsiteY45" fmla="*/ 67451 h 80557"/>
                <a:gd name="connsiteX46" fmla="*/ 4022 w 51266"/>
                <a:gd name="connsiteY46" fmla="*/ 67451 h 80557"/>
                <a:gd name="connsiteX47" fmla="*/ 5711 w 51266"/>
                <a:gd name="connsiteY47" fmla="*/ 65000 h 80557"/>
                <a:gd name="connsiteX48" fmla="*/ 5711 w 51266"/>
                <a:gd name="connsiteY48" fmla="*/ 65000 h 80557"/>
                <a:gd name="connsiteX49" fmla="*/ 5711 w 51266"/>
                <a:gd name="connsiteY49" fmla="*/ 65000 h 80557"/>
                <a:gd name="connsiteX50" fmla="*/ 5965 w 51266"/>
                <a:gd name="connsiteY50" fmla="*/ 64606 h 80557"/>
                <a:gd name="connsiteX51" fmla="*/ 5965 w 51266"/>
                <a:gd name="connsiteY51" fmla="*/ 64606 h 80557"/>
                <a:gd name="connsiteX52" fmla="*/ 5965 w 51266"/>
                <a:gd name="connsiteY52" fmla="*/ 64606 h 80557"/>
                <a:gd name="connsiteX53" fmla="*/ 6460 w 51266"/>
                <a:gd name="connsiteY53" fmla="*/ 62765 h 80557"/>
                <a:gd name="connsiteX54" fmla="*/ 6460 w 51266"/>
                <a:gd name="connsiteY54" fmla="*/ 62765 h 80557"/>
                <a:gd name="connsiteX55" fmla="*/ 6460 w 51266"/>
                <a:gd name="connsiteY55" fmla="*/ 62765 h 80557"/>
                <a:gd name="connsiteX56" fmla="*/ 5634 w 51266"/>
                <a:gd name="connsiteY56" fmla="*/ 58637 h 80557"/>
                <a:gd name="connsiteX57" fmla="*/ 5634 w 51266"/>
                <a:gd name="connsiteY57" fmla="*/ 58637 h 80557"/>
                <a:gd name="connsiteX58" fmla="*/ 5634 w 51266"/>
                <a:gd name="connsiteY58" fmla="*/ 58637 h 80557"/>
                <a:gd name="connsiteX59" fmla="*/ 5584 w 51266"/>
                <a:gd name="connsiteY59" fmla="*/ 57951 h 80557"/>
                <a:gd name="connsiteX60" fmla="*/ 5584 w 51266"/>
                <a:gd name="connsiteY60" fmla="*/ 57951 h 80557"/>
                <a:gd name="connsiteX61" fmla="*/ 5584 w 51266"/>
                <a:gd name="connsiteY61" fmla="*/ 57951 h 80557"/>
                <a:gd name="connsiteX62" fmla="*/ 5939 w 51266"/>
                <a:gd name="connsiteY62" fmla="*/ 54980 h 80557"/>
                <a:gd name="connsiteX63" fmla="*/ 5939 w 51266"/>
                <a:gd name="connsiteY63" fmla="*/ 54980 h 80557"/>
                <a:gd name="connsiteX64" fmla="*/ 5939 w 51266"/>
                <a:gd name="connsiteY64" fmla="*/ 54980 h 80557"/>
                <a:gd name="connsiteX65" fmla="*/ 6828 w 51266"/>
                <a:gd name="connsiteY65" fmla="*/ 51602 h 80557"/>
                <a:gd name="connsiteX66" fmla="*/ 6828 w 51266"/>
                <a:gd name="connsiteY66" fmla="*/ 51602 h 80557"/>
                <a:gd name="connsiteX67" fmla="*/ 6828 w 51266"/>
                <a:gd name="connsiteY67" fmla="*/ 51602 h 80557"/>
                <a:gd name="connsiteX68" fmla="*/ 6282 w 51266"/>
                <a:gd name="connsiteY68" fmla="*/ 51551 h 80557"/>
                <a:gd name="connsiteX69" fmla="*/ 6282 w 51266"/>
                <a:gd name="connsiteY69" fmla="*/ 51551 h 80557"/>
                <a:gd name="connsiteX70" fmla="*/ 6282 w 51266"/>
                <a:gd name="connsiteY70" fmla="*/ 51551 h 80557"/>
                <a:gd name="connsiteX71" fmla="*/ 5419 w 51266"/>
                <a:gd name="connsiteY71" fmla="*/ 51779 h 80557"/>
                <a:gd name="connsiteX72" fmla="*/ 5419 w 51266"/>
                <a:gd name="connsiteY72" fmla="*/ 51779 h 80557"/>
                <a:gd name="connsiteX73" fmla="*/ 5419 w 51266"/>
                <a:gd name="connsiteY73" fmla="*/ 51779 h 80557"/>
                <a:gd name="connsiteX74" fmla="*/ 3628 w 51266"/>
                <a:gd name="connsiteY74" fmla="*/ 53837 h 80557"/>
                <a:gd name="connsiteX75" fmla="*/ 3628 w 51266"/>
                <a:gd name="connsiteY75" fmla="*/ 53837 h 80557"/>
                <a:gd name="connsiteX76" fmla="*/ 2637 w 51266"/>
                <a:gd name="connsiteY76" fmla="*/ 54827 h 80557"/>
                <a:gd name="connsiteX77" fmla="*/ 2637 w 51266"/>
                <a:gd name="connsiteY77" fmla="*/ 54827 h 80557"/>
                <a:gd name="connsiteX78" fmla="*/ 2371 w 51266"/>
                <a:gd name="connsiteY78" fmla="*/ 54776 h 80557"/>
                <a:gd name="connsiteX79" fmla="*/ 2371 w 51266"/>
                <a:gd name="connsiteY79" fmla="*/ 54776 h 80557"/>
                <a:gd name="connsiteX80" fmla="*/ 2371 w 51266"/>
                <a:gd name="connsiteY80" fmla="*/ 54776 h 80557"/>
                <a:gd name="connsiteX81" fmla="*/ 186 w 51266"/>
                <a:gd name="connsiteY81" fmla="*/ 52910 h 80557"/>
                <a:gd name="connsiteX82" fmla="*/ 186 w 51266"/>
                <a:gd name="connsiteY82" fmla="*/ 52910 h 80557"/>
                <a:gd name="connsiteX83" fmla="*/ 186 w 51266"/>
                <a:gd name="connsiteY83" fmla="*/ 52910 h 80557"/>
                <a:gd name="connsiteX84" fmla="*/ 161 w 51266"/>
                <a:gd name="connsiteY84" fmla="*/ 52300 h 80557"/>
                <a:gd name="connsiteX85" fmla="*/ 161 w 51266"/>
                <a:gd name="connsiteY85" fmla="*/ 52300 h 80557"/>
                <a:gd name="connsiteX86" fmla="*/ 161 w 51266"/>
                <a:gd name="connsiteY86" fmla="*/ 52300 h 80557"/>
                <a:gd name="connsiteX87" fmla="*/ 1253 w 51266"/>
                <a:gd name="connsiteY87" fmla="*/ 48325 h 80557"/>
                <a:gd name="connsiteX88" fmla="*/ 1253 w 51266"/>
                <a:gd name="connsiteY88" fmla="*/ 48325 h 80557"/>
                <a:gd name="connsiteX89" fmla="*/ 1253 w 51266"/>
                <a:gd name="connsiteY89" fmla="*/ 48325 h 80557"/>
                <a:gd name="connsiteX90" fmla="*/ 3260 w 51266"/>
                <a:gd name="connsiteY90" fmla="*/ 45404 h 80557"/>
                <a:gd name="connsiteX91" fmla="*/ 3260 w 51266"/>
                <a:gd name="connsiteY91" fmla="*/ 45404 h 80557"/>
                <a:gd name="connsiteX92" fmla="*/ 3260 w 51266"/>
                <a:gd name="connsiteY92" fmla="*/ 45404 h 80557"/>
                <a:gd name="connsiteX93" fmla="*/ 3501 w 51266"/>
                <a:gd name="connsiteY93" fmla="*/ 42280 h 80557"/>
                <a:gd name="connsiteX94" fmla="*/ 3501 w 51266"/>
                <a:gd name="connsiteY94" fmla="*/ 42280 h 80557"/>
                <a:gd name="connsiteX95" fmla="*/ 3501 w 51266"/>
                <a:gd name="connsiteY95" fmla="*/ 42280 h 80557"/>
                <a:gd name="connsiteX96" fmla="*/ 3412 w 51266"/>
                <a:gd name="connsiteY96" fmla="*/ 41810 h 80557"/>
                <a:gd name="connsiteX97" fmla="*/ 3412 w 51266"/>
                <a:gd name="connsiteY97" fmla="*/ 41810 h 80557"/>
                <a:gd name="connsiteX98" fmla="*/ 3412 w 51266"/>
                <a:gd name="connsiteY98" fmla="*/ 41810 h 80557"/>
                <a:gd name="connsiteX99" fmla="*/ 4149 w 51266"/>
                <a:gd name="connsiteY99" fmla="*/ 39080 h 80557"/>
                <a:gd name="connsiteX100" fmla="*/ 4149 w 51266"/>
                <a:gd name="connsiteY100" fmla="*/ 39080 h 80557"/>
                <a:gd name="connsiteX101" fmla="*/ 4149 w 51266"/>
                <a:gd name="connsiteY101" fmla="*/ 39080 h 80557"/>
                <a:gd name="connsiteX102" fmla="*/ 6536 w 51266"/>
                <a:gd name="connsiteY102" fmla="*/ 36819 h 80557"/>
                <a:gd name="connsiteX103" fmla="*/ 6536 w 51266"/>
                <a:gd name="connsiteY103" fmla="*/ 36819 h 80557"/>
                <a:gd name="connsiteX104" fmla="*/ 6536 w 51266"/>
                <a:gd name="connsiteY104" fmla="*/ 36819 h 80557"/>
                <a:gd name="connsiteX105" fmla="*/ 6308 w 51266"/>
                <a:gd name="connsiteY105" fmla="*/ 35003 h 80557"/>
                <a:gd name="connsiteX106" fmla="*/ 6308 w 51266"/>
                <a:gd name="connsiteY106" fmla="*/ 35003 h 80557"/>
                <a:gd name="connsiteX107" fmla="*/ 6308 w 51266"/>
                <a:gd name="connsiteY107" fmla="*/ 35003 h 80557"/>
                <a:gd name="connsiteX108" fmla="*/ 7895 w 51266"/>
                <a:gd name="connsiteY108" fmla="*/ 33987 h 80557"/>
                <a:gd name="connsiteX109" fmla="*/ 7895 w 51266"/>
                <a:gd name="connsiteY109" fmla="*/ 33987 h 80557"/>
                <a:gd name="connsiteX110" fmla="*/ 7895 w 51266"/>
                <a:gd name="connsiteY110" fmla="*/ 33987 h 80557"/>
                <a:gd name="connsiteX111" fmla="*/ 8124 w 51266"/>
                <a:gd name="connsiteY111" fmla="*/ 33314 h 80557"/>
                <a:gd name="connsiteX112" fmla="*/ 8124 w 51266"/>
                <a:gd name="connsiteY112" fmla="*/ 33314 h 80557"/>
                <a:gd name="connsiteX113" fmla="*/ 8124 w 51266"/>
                <a:gd name="connsiteY113" fmla="*/ 33314 h 80557"/>
                <a:gd name="connsiteX114" fmla="*/ 8784 w 51266"/>
                <a:gd name="connsiteY114" fmla="*/ 32057 h 80557"/>
                <a:gd name="connsiteX115" fmla="*/ 8784 w 51266"/>
                <a:gd name="connsiteY115" fmla="*/ 32057 h 80557"/>
                <a:gd name="connsiteX116" fmla="*/ 8784 w 51266"/>
                <a:gd name="connsiteY116" fmla="*/ 32057 h 80557"/>
                <a:gd name="connsiteX117" fmla="*/ 10181 w 51266"/>
                <a:gd name="connsiteY117" fmla="*/ 30545 h 80557"/>
                <a:gd name="connsiteX118" fmla="*/ 10181 w 51266"/>
                <a:gd name="connsiteY118" fmla="*/ 30545 h 80557"/>
                <a:gd name="connsiteX119" fmla="*/ 10651 w 51266"/>
                <a:gd name="connsiteY119" fmla="*/ 29999 h 80557"/>
                <a:gd name="connsiteX120" fmla="*/ 10651 w 51266"/>
                <a:gd name="connsiteY120" fmla="*/ 29999 h 80557"/>
                <a:gd name="connsiteX121" fmla="*/ 12632 w 51266"/>
                <a:gd name="connsiteY121" fmla="*/ 33187 h 80557"/>
                <a:gd name="connsiteX122" fmla="*/ 12632 w 51266"/>
                <a:gd name="connsiteY122" fmla="*/ 33187 h 80557"/>
                <a:gd name="connsiteX123" fmla="*/ 12632 w 51266"/>
                <a:gd name="connsiteY123" fmla="*/ 33187 h 80557"/>
                <a:gd name="connsiteX124" fmla="*/ 13496 w 51266"/>
                <a:gd name="connsiteY124" fmla="*/ 32425 h 80557"/>
                <a:gd name="connsiteX125" fmla="*/ 13496 w 51266"/>
                <a:gd name="connsiteY125" fmla="*/ 32425 h 80557"/>
                <a:gd name="connsiteX126" fmla="*/ 13496 w 51266"/>
                <a:gd name="connsiteY126" fmla="*/ 32425 h 80557"/>
                <a:gd name="connsiteX127" fmla="*/ 13496 w 51266"/>
                <a:gd name="connsiteY127" fmla="*/ 31650 h 80557"/>
                <a:gd name="connsiteX128" fmla="*/ 13496 w 51266"/>
                <a:gd name="connsiteY128" fmla="*/ 31650 h 80557"/>
                <a:gd name="connsiteX129" fmla="*/ 13496 w 51266"/>
                <a:gd name="connsiteY129" fmla="*/ 31650 h 80557"/>
                <a:gd name="connsiteX130" fmla="*/ 12632 w 51266"/>
                <a:gd name="connsiteY130" fmla="*/ 30139 h 80557"/>
                <a:gd name="connsiteX131" fmla="*/ 12632 w 51266"/>
                <a:gd name="connsiteY131" fmla="*/ 30139 h 80557"/>
                <a:gd name="connsiteX132" fmla="*/ 12632 w 51266"/>
                <a:gd name="connsiteY132" fmla="*/ 30139 h 80557"/>
                <a:gd name="connsiteX133" fmla="*/ 12035 w 51266"/>
                <a:gd name="connsiteY133" fmla="*/ 29098 h 80557"/>
                <a:gd name="connsiteX134" fmla="*/ 12035 w 51266"/>
                <a:gd name="connsiteY134" fmla="*/ 29098 h 80557"/>
                <a:gd name="connsiteX135" fmla="*/ 12035 w 51266"/>
                <a:gd name="connsiteY135" fmla="*/ 29098 h 80557"/>
                <a:gd name="connsiteX136" fmla="*/ 11870 w 51266"/>
                <a:gd name="connsiteY136" fmla="*/ 28729 h 80557"/>
                <a:gd name="connsiteX137" fmla="*/ 11870 w 51266"/>
                <a:gd name="connsiteY137" fmla="*/ 28729 h 80557"/>
                <a:gd name="connsiteX138" fmla="*/ 11870 w 51266"/>
                <a:gd name="connsiteY138" fmla="*/ 28729 h 80557"/>
                <a:gd name="connsiteX139" fmla="*/ 11845 w 51266"/>
                <a:gd name="connsiteY139" fmla="*/ 26355 h 80557"/>
                <a:gd name="connsiteX140" fmla="*/ 11845 w 51266"/>
                <a:gd name="connsiteY140" fmla="*/ 26355 h 80557"/>
                <a:gd name="connsiteX141" fmla="*/ 11845 w 51266"/>
                <a:gd name="connsiteY141" fmla="*/ 26355 h 80557"/>
                <a:gd name="connsiteX142" fmla="*/ 12289 w 51266"/>
                <a:gd name="connsiteY142" fmla="*/ 25732 h 80557"/>
                <a:gd name="connsiteX143" fmla="*/ 12289 w 51266"/>
                <a:gd name="connsiteY143" fmla="*/ 25732 h 80557"/>
                <a:gd name="connsiteX144" fmla="*/ 12289 w 51266"/>
                <a:gd name="connsiteY144" fmla="*/ 25732 h 80557"/>
                <a:gd name="connsiteX145" fmla="*/ 13597 w 51266"/>
                <a:gd name="connsiteY145" fmla="*/ 23472 h 80557"/>
                <a:gd name="connsiteX146" fmla="*/ 13597 w 51266"/>
                <a:gd name="connsiteY146" fmla="*/ 23472 h 80557"/>
                <a:gd name="connsiteX147" fmla="*/ 13597 w 51266"/>
                <a:gd name="connsiteY147" fmla="*/ 23472 h 80557"/>
                <a:gd name="connsiteX148" fmla="*/ 14550 w 51266"/>
                <a:gd name="connsiteY148" fmla="*/ 22100 h 80557"/>
                <a:gd name="connsiteX149" fmla="*/ 14550 w 51266"/>
                <a:gd name="connsiteY149" fmla="*/ 22100 h 80557"/>
                <a:gd name="connsiteX150" fmla="*/ 14550 w 51266"/>
                <a:gd name="connsiteY150" fmla="*/ 22100 h 80557"/>
                <a:gd name="connsiteX151" fmla="*/ 15388 w 51266"/>
                <a:gd name="connsiteY151" fmla="*/ 22697 h 80557"/>
                <a:gd name="connsiteX152" fmla="*/ 15388 w 51266"/>
                <a:gd name="connsiteY152" fmla="*/ 22697 h 80557"/>
                <a:gd name="connsiteX153" fmla="*/ 15388 w 51266"/>
                <a:gd name="connsiteY153" fmla="*/ 22697 h 80557"/>
                <a:gd name="connsiteX154" fmla="*/ 15706 w 51266"/>
                <a:gd name="connsiteY154" fmla="*/ 22875 h 80557"/>
                <a:gd name="connsiteX155" fmla="*/ 15706 w 51266"/>
                <a:gd name="connsiteY155" fmla="*/ 22875 h 80557"/>
                <a:gd name="connsiteX156" fmla="*/ 15706 w 51266"/>
                <a:gd name="connsiteY156" fmla="*/ 22875 h 80557"/>
                <a:gd name="connsiteX157" fmla="*/ 16302 w 51266"/>
                <a:gd name="connsiteY157" fmla="*/ 22214 h 80557"/>
                <a:gd name="connsiteX158" fmla="*/ 16302 w 51266"/>
                <a:gd name="connsiteY158" fmla="*/ 22214 h 80557"/>
                <a:gd name="connsiteX159" fmla="*/ 16302 w 51266"/>
                <a:gd name="connsiteY159" fmla="*/ 22214 h 80557"/>
                <a:gd name="connsiteX160" fmla="*/ 17179 w 51266"/>
                <a:gd name="connsiteY160" fmla="*/ 21706 h 80557"/>
                <a:gd name="connsiteX161" fmla="*/ 17179 w 51266"/>
                <a:gd name="connsiteY161" fmla="*/ 21706 h 80557"/>
                <a:gd name="connsiteX162" fmla="*/ 17179 w 51266"/>
                <a:gd name="connsiteY162" fmla="*/ 21706 h 80557"/>
                <a:gd name="connsiteX163" fmla="*/ 19160 w 51266"/>
                <a:gd name="connsiteY163" fmla="*/ 20945 h 80557"/>
                <a:gd name="connsiteX164" fmla="*/ 19160 w 51266"/>
                <a:gd name="connsiteY164" fmla="*/ 20945 h 80557"/>
                <a:gd name="connsiteX165" fmla="*/ 19922 w 51266"/>
                <a:gd name="connsiteY165" fmla="*/ 20945 h 80557"/>
                <a:gd name="connsiteX166" fmla="*/ 19922 w 51266"/>
                <a:gd name="connsiteY166" fmla="*/ 20945 h 80557"/>
                <a:gd name="connsiteX167" fmla="*/ 19922 w 51266"/>
                <a:gd name="connsiteY167" fmla="*/ 20945 h 80557"/>
                <a:gd name="connsiteX168" fmla="*/ 21916 w 51266"/>
                <a:gd name="connsiteY168" fmla="*/ 21808 h 80557"/>
                <a:gd name="connsiteX169" fmla="*/ 21916 w 51266"/>
                <a:gd name="connsiteY169" fmla="*/ 21808 h 80557"/>
                <a:gd name="connsiteX170" fmla="*/ 22106 w 51266"/>
                <a:gd name="connsiteY170" fmla="*/ 22278 h 80557"/>
                <a:gd name="connsiteX171" fmla="*/ 22106 w 51266"/>
                <a:gd name="connsiteY171" fmla="*/ 22278 h 80557"/>
                <a:gd name="connsiteX172" fmla="*/ 22106 w 51266"/>
                <a:gd name="connsiteY172" fmla="*/ 22278 h 80557"/>
                <a:gd name="connsiteX173" fmla="*/ 23096 w 51266"/>
                <a:gd name="connsiteY173" fmla="*/ 24856 h 80557"/>
                <a:gd name="connsiteX174" fmla="*/ 23096 w 51266"/>
                <a:gd name="connsiteY174" fmla="*/ 24856 h 80557"/>
                <a:gd name="connsiteX175" fmla="*/ 23096 w 51266"/>
                <a:gd name="connsiteY175" fmla="*/ 24856 h 80557"/>
                <a:gd name="connsiteX176" fmla="*/ 23478 w 51266"/>
                <a:gd name="connsiteY176" fmla="*/ 25808 h 80557"/>
                <a:gd name="connsiteX177" fmla="*/ 23478 w 51266"/>
                <a:gd name="connsiteY177" fmla="*/ 25808 h 80557"/>
                <a:gd name="connsiteX178" fmla="*/ 23478 w 51266"/>
                <a:gd name="connsiteY178" fmla="*/ 25808 h 80557"/>
                <a:gd name="connsiteX179" fmla="*/ 23922 w 51266"/>
                <a:gd name="connsiteY179" fmla="*/ 25377 h 80557"/>
                <a:gd name="connsiteX180" fmla="*/ 23922 w 51266"/>
                <a:gd name="connsiteY180" fmla="*/ 25377 h 80557"/>
                <a:gd name="connsiteX181" fmla="*/ 23922 w 51266"/>
                <a:gd name="connsiteY181" fmla="*/ 25377 h 80557"/>
                <a:gd name="connsiteX182" fmla="*/ 24544 w 51266"/>
                <a:gd name="connsiteY182" fmla="*/ 24615 h 80557"/>
                <a:gd name="connsiteX183" fmla="*/ 24544 w 51266"/>
                <a:gd name="connsiteY183" fmla="*/ 24615 h 80557"/>
                <a:gd name="connsiteX184" fmla="*/ 24544 w 51266"/>
                <a:gd name="connsiteY184" fmla="*/ 24615 h 80557"/>
                <a:gd name="connsiteX185" fmla="*/ 26500 w 51266"/>
                <a:gd name="connsiteY185" fmla="*/ 22989 h 80557"/>
                <a:gd name="connsiteX186" fmla="*/ 26500 w 51266"/>
                <a:gd name="connsiteY186" fmla="*/ 22989 h 80557"/>
                <a:gd name="connsiteX187" fmla="*/ 27148 w 51266"/>
                <a:gd name="connsiteY187" fmla="*/ 22672 h 80557"/>
                <a:gd name="connsiteX188" fmla="*/ 27148 w 51266"/>
                <a:gd name="connsiteY188" fmla="*/ 22672 h 80557"/>
                <a:gd name="connsiteX189" fmla="*/ 27148 w 51266"/>
                <a:gd name="connsiteY189" fmla="*/ 22672 h 80557"/>
                <a:gd name="connsiteX190" fmla="*/ 29180 w 51266"/>
                <a:gd name="connsiteY190" fmla="*/ 21478 h 80557"/>
                <a:gd name="connsiteX191" fmla="*/ 29180 w 51266"/>
                <a:gd name="connsiteY191" fmla="*/ 21478 h 80557"/>
                <a:gd name="connsiteX192" fmla="*/ 29180 w 51266"/>
                <a:gd name="connsiteY192" fmla="*/ 21478 h 80557"/>
                <a:gd name="connsiteX193" fmla="*/ 30196 w 51266"/>
                <a:gd name="connsiteY193" fmla="*/ 21110 h 80557"/>
                <a:gd name="connsiteX194" fmla="*/ 30196 w 51266"/>
                <a:gd name="connsiteY194" fmla="*/ 21110 h 80557"/>
                <a:gd name="connsiteX195" fmla="*/ 30424 w 51266"/>
                <a:gd name="connsiteY195" fmla="*/ 21110 h 80557"/>
                <a:gd name="connsiteX196" fmla="*/ 30424 w 51266"/>
                <a:gd name="connsiteY196" fmla="*/ 21110 h 80557"/>
                <a:gd name="connsiteX197" fmla="*/ 30424 w 51266"/>
                <a:gd name="connsiteY197" fmla="*/ 21110 h 80557"/>
                <a:gd name="connsiteX198" fmla="*/ 30894 w 51266"/>
                <a:gd name="connsiteY198" fmla="*/ 20475 h 80557"/>
                <a:gd name="connsiteX199" fmla="*/ 30894 w 51266"/>
                <a:gd name="connsiteY199" fmla="*/ 20475 h 80557"/>
                <a:gd name="connsiteX200" fmla="*/ 30894 w 51266"/>
                <a:gd name="connsiteY200" fmla="*/ 20475 h 80557"/>
                <a:gd name="connsiteX201" fmla="*/ 33244 w 51266"/>
                <a:gd name="connsiteY201" fmla="*/ 16881 h 80557"/>
                <a:gd name="connsiteX202" fmla="*/ 33244 w 51266"/>
                <a:gd name="connsiteY202" fmla="*/ 16881 h 80557"/>
                <a:gd name="connsiteX203" fmla="*/ 33244 w 51266"/>
                <a:gd name="connsiteY203" fmla="*/ 16881 h 80557"/>
                <a:gd name="connsiteX204" fmla="*/ 33523 w 51266"/>
                <a:gd name="connsiteY204" fmla="*/ 16474 h 80557"/>
                <a:gd name="connsiteX205" fmla="*/ 33523 w 51266"/>
                <a:gd name="connsiteY205" fmla="*/ 16474 h 80557"/>
                <a:gd name="connsiteX206" fmla="*/ 33523 w 51266"/>
                <a:gd name="connsiteY206" fmla="*/ 16474 h 80557"/>
                <a:gd name="connsiteX207" fmla="*/ 34641 w 51266"/>
                <a:gd name="connsiteY207" fmla="*/ 15738 h 80557"/>
                <a:gd name="connsiteX208" fmla="*/ 34641 w 51266"/>
                <a:gd name="connsiteY208" fmla="*/ 15738 h 80557"/>
                <a:gd name="connsiteX209" fmla="*/ 34641 w 51266"/>
                <a:gd name="connsiteY209" fmla="*/ 15738 h 80557"/>
                <a:gd name="connsiteX210" fmla="*/ 35454 w 51266"/>
                <a:gd name="connsiteY210" fmla="*/ 15953 h 80557"/>
                <a:gd name="connsiteX211" fmla="*/ 35454 w 51266"/>
                <a:gd name="connsiteY211" fmla="*/ 15953 h 80557"/>
                <a:gd name="connsiteX212" fmla="*/ 35682 w 51266"/>
                <a:gd name="connsiteY212" fmla="*/ 16080 h 80557"/>
                <a:gd name="connsiteX213" fmla="*/ 35682 w 51266"/>
                <a:gd name="connsiteY213" fmla="*/ 16080 h 80557"/>
                <a:gd name="connsiteX214" fmla="*/ 35682 w 51266"/>
                <a:gd name="connsiteY214" fmla="*/ 16080 h 80557"/>
                <a:gd name="connsiteX215" fmla="*/ 37066 w 51266"/>
                <a:gd name="connsiteY215" fmla="*/ 17350 h 80557"/>
                <a:gd name="connsiteX216" fmla="*/ 37066 w 51266"/>
                <a:gd name="connsiteY216" fmla="*/ 17350 h 80557"/>
                <a:gd name="connsiteX217" fmla="*/ 37066 w 51266"/>
                <a:gd name="connsiteY217" fmla="*/ 17350 h 80557"/>
                <a:gd name="connsiteX218" fmla="*/ 36343 w 51266"/>
                <a:gd name="connsiteY218" fmla="*/ 19789 h 80557"/>
                <a:gd name="connsiteX219" fmla="*/ 36343 w 51266"/>
                <a:gd name="connsiteY219" fmla="*/ 19789 h 80557"/>
                <a:gd name="connsiteX220" fmla="*/ 36343 w 51266"/>
                <a:gd name="connsiteY220" fmla="*/ 19789 h 80557"/>
                <a:gd name="connsiteX221" fmla="*/ 34361 w 51266"/>
                <a:gd name="connsiteY221" fmla="*/ 22227 h 80557"/>
                <a:gd name="connsiteX222" fmla="*/ 34361 w 51266"/>
                <a:gd name="connsiteY222" fmla="*/ 22227 h 80557"/>
                <a:gd name="connsiteX223" fmla="*/ 34361 w 51266"/>
                <a:gd name="connsiteY223" fmla="*/ 22227 h 80557"/>
                <a:gd name="connsiteX224" fmla="*/ 33218 w 51266"/>
                <a:gd name="connsiteY224" fmla="*/ 23865 h 80557"/>
                <a:gd name="connsiteX225" fmla="*/ 33218 w 51266"/>
                <a:gd name="connsiteY225" fmla="*/ 23865 h 80557"/>
                <a:gd name="connsiteX226" fmla="*/ 33218 w 51266"/>
                <a:gd name="connsiteY226" fmla="*/ 23865 h 80557"/>
                <a:gd name="connsiteX227" fmla="*/ 33193 w 51266"/>
                <a:gd name="connsiteY227" fmla="*/ 24526 h 80557"/>
                <a:gd name="connsiteX228" fmla="*/ 33193 w 51266"/>
                <a:gd name="connsiteY228" fmla="*/ 24526 h 80557"/>
                <a:gd name="connsiteX229" fmla="*/ 33193 w 51266"/>
                <a:gd name="connsiteY229" fmla="*/ 24526 h 80557"/>
                <a:gd name="connsiteX230" fmla="*/ 33168 w 51266"/>
                <a:gd name="connsiteY230" fmla="*/ 24805 h 80557"/>
                <a:gd name="connsiteX231" fmla="*/ 33168 w 51266"/>
                <a:gd name="connsiteY231" fmla="*/ 24805 h 80557"/>
                <a:gd name="connsiteX232" fmla="*/ 33168 w 51266"/>
                <a:gd name="connsiteY232" fmla="*/ 24805 h 80557"/>
                <a:gd name="connsiteX233" fmla="*/ 33688 w 51266"/>
                <a:gd name="connsiteY233" fmla="*/ 24386 h 80557"/>
                <a:gd name="connsiteX234" fmla="*/ 33688 w 51266"/>
                <a:gd name="connsiteY234" fmla="*/ 24386 h 80557"/>
                <a:gd name="connsiteX235" fmla="*/ 33688 w 51266"/>
                <a:gd name="connsiteY235" fmla="*/ 24386 h 80557"/>
                <a:gd name="connsiteX236" fmla="*/ 36724 w 51266"/>
                <a:gd name="connsiteY236" fmla="*/ 22557 h 80557"/>
                <a:gd name="connsiteX237" fmla="*/ 36724 w 51266"/>
                <a:gd name="connsiteY237" fmla="*/ 22557 h 80557"/>
                <a:gd name="connsiteX238" fmla="*/ 36724 w 51266"/>
                <a:gd name="connsiteY238" fmla="*/ 22557 h 80557"/>
                <a:gd name="connsiteX239" fmla="*/ 38108 w 51266"/>
                <a:gd name="connsiteY239" fmla="*/ 21706 h 80557"/>
                <a:gd name="connsiteX240" fmla="*/ 38108 w 51266"/>
                <a:gd name="connsiteY240" fmla="*/ 21706 h 80557"/>
                <a:gd name="connsiteX241" fmla="*/ 38108 w 51266"/>
                <a:gd name="connsiteY241" fmla="*/ 21706 h 80557"/>
                <a:gd name="connsiteX242" fmla="*/ 39378 w 51266"/>
                <a:gd name="connsiteY242" fmla="*/ 20716 h 80557"/>
                <a:gd name="connsiteX243" fmla="*/ 39378 w 51266"/>
                <a:gd name="connsiteY243" fmla="*/ 20716 h 80557"/>
                <a:gd name="connsiteX244" fmla="*/ 39378 w 51266"/>
                <a:gd name="connsiteY244" fmla="*/ 20716 h 80557"/>
                <a:gd name="connsiteX245" fmla="*/ 40393 w 51266"/>
                <a:gd name="connsiteY245" fmla="*/ 19852 h 80557"/>
                <a:gd name="connsiteX246" fmla="*/ 40393 w 51266"/>
                <a:gd name="connsiteY246" fmla="*/ 19852 h 80557"/>
                <a:gd name="connsiteX247" fmla="*/ 40393 w 51266"/>
                <a:gd name="connsiteY247" fmla="*/ 19852 h 80557"/>
                <a:gd name="connsiteX248" fmla="*/ 40470 w 51266"/>
                <a:gd name="connsiteY248" fmla="*/ 16373 h 80557"/>
                <a:gd name="connsiteX249" fmla="*/ 40470 w 51266"/>
                <a:gd name="connsiteY249" fmla="*/ 16373 h 80557"/>
                <a:gd name="connsiteX250" fmla="*/ 40470 w 51266"/>
                <a:gd name="connsiteY250" fmla="*/ 16373 h 80557"/>
                <a:gd name="connsiteX251" fmla="*/ 41016 w 51266"/>
                <a:gd name="connsiteY251" fmla="*/ 15420 h 80557"/>
                <a:gd name="connsiteX252" fmla="*/ 41016 w 51266"/>
                <a:gd name="connsiteY252" fmla="*/ 15420 h 80557"/>
                <a:gd name="connsiteX253" fmla="*/ 41016 w 51266"/>
                <a:gd name="connsiteY253" fmla="*/ 15420 h 80557"/>
                <a:gd name="connsiteX254" fmla="*/ 42425 w 51266"/>
                <a:gd name="connsiteY254" fmla="*/ 13972 h 80557"/>
                <a:gd name="connsiteX255" fmla="*/ 42425 w 51266"/>
                <a:gd name="connsiteY255" fmla="*/ 13972 h 80557"/>
                <a:gd name="connsiteX256" fmla="*/ 42425 w 51266"/>
                <a:gd name="connsiteY256" fmla="*/ 13972 h 80557"/>
                <a:gd name="connsiteX257" fmla="*/ 47340 w 51266"/>
                <a:gd name="connsiteY257" fmla="*/ 12385 h 80557"/>
                <a:gd name="connsiteX258" fmla="*/ 47340 w 51266"/>
                <a:gd name="connsiteY258" fmla="*/ 12385 h 80557"/>
                <a:gd name="connsiteX259" fmla="*/ 47366 w 51266"/>
                <a:gd name="connsiteY259" fmla="*/ 12334 h 80557"/>
                <a:gd name="connsiteX260" fmla="*/ 47366 w 51266"/>
                <a:gd name="connsiteY260" fmla="*/ 12334 h 80557"/>
                <a:gd name="connsiteX261" fmla="*/ 47366 w 51266"/>
                <a:gd name="connsiteY261" fmla="*/ 12334 h 80557"/>
                <a:gd name="connsiteX262" fmla="*/ 48052 w 51266"/>
                <a:gd name="connsiteY262" fmla="*/ 9845 h 80557"/>
                <a:gd name="connsiteX263" fmla="*/ 48052 w 51266"/>
                <a:gd name="connsiteY263" fmla="*/ 9845 h 80557"/>
                <a:gd name="connsiteX264" fmla="*/ 48052 w 51266"/>
                <a:gd name="connsiteY264" fmla="*/ 9845 h 80557"/>
                <a:gd name="connsiteX265" fmla="*/ 47010 w 51266"/>
                <a:gd name="connsiteY265" fmla="*/ 10200 h 80557"/>
                <a:gd name="connsiteX266" fmla="*/ 47010 w 51266"/>
                <a:gd name="connsiteY266" fmla="*/ 10200 h 80557"/>
                <a:gd name="connsiteX267" fmla="*/ 47010 w 51266"/>
                <a:gd name="connsiteY267" fmla="*/ 10200 h 80557"/>
                <a:gd name="connsiteX268" fmla="*/ 45842 w 51266"/>
                <a:gd name="connsiteY268" fmla="*/ 10366 h 80557"/>
                <a:gd name="connsiteX269" fmla="*/ 45842 w 51266"/>
                <a:gd name="connsiteY269" fmla="*/ 10366 h 80557"/>
                <a:gd name="connsiteX270" fmla="*/ 45842 w 51266"/>
                <a:gd name="connsiteY270" fmla="*/ 10366 h 80557"/>
                <a:gd name="connsiteX271" fmla="*/ 43645 w 51266"/>
                <a:gd name="connsiteY271" fmla="*/ 9985 h 80557"/>
                <a:gd name="connsiteX272" fmla="*/ 43645 w 51266"/>
                <a:gd name="connsiteY272" fmla="*/ 9985 h 80557"/>
                <a:gd name="connsiteX273" fmla="*/ 43645 w 51266"/>
                <a:gd name="connsiteY273" fmla="*/ 9985 h 80557"/>
                <a:gd name="connsiteX274" fmla="*/ 41029 w 51266"/>
                <a:gd name="connsiteY274" fmla="*/ 9413 h 80557"/>
                <a:gd name="connsiteX275" fmla="*/ 41029 w 51266"/>
                <a:gd name="connsiteY275" fmla="*/ 9413 h 80557"/>
                <a:gd name="connsiteX276" fmla="*/ 40445 w 51266"/>
                <a:gd name="connsiteY276" fmla="*/ 9375 h 80557"/>
                <a:gd name="connsiteX277" fmla="*/ 40445 w 51266"/>
                <a:gd name="connsiteY277" fmla="*/ 9375 h 80557"/>
                <a:gd name="connsiteX278" fmla="*/ 40533 w 51266"/>
                <a:gd name="connsiteY278" fmla="*/ 8791 h 80557"/>
                <a:gd name="connsiteX279" fmla="*/ 40533 w 51266"/>
                <a:gd name="connsiteY279" fmla="*/ 8791 h 80557"/>
                <a:gd name="connsiteX280" fmla="*/ 40533 w 51266"/>
                <a:gd name="connsiteY280" fmla="*/ 8791 h 80557"/>
                <a:gd name="connsiteX281" fmla="*/ 40559 w 51266"/>
                <a:gd name="connsiteY281" fmla="*/ 3901 h 80557"/>
                <a:gd name="connsiteX282" fmla="*/ 40559 w 51266"/>
                <a:gd name="connsiteY282" fmla="*/ 3901 h 80557"/>
                <a:gd name="connsiteX283" fmla="*/ 40559 w 51266"/>
                <a:gd name="connsiteY283" fmla="*/ 3901 h 80557"/>
                <a:gd name="connsiteX284" fmla="*/ 40559 w 51266"/>
                <a:gd name="connsiteY284" fmla="*/ 1196 h 80557"/>
                <a:gd name="connsiteX285" fmla="*/ 40559 w 51266"/>
                <a:gd name="connsiteY285" fmla="*/ 1196 h 80557"/>
                <a:gd name="connsiteX286" fmla="*/ 40914 w 51266"/>
                <a:gd name="connsiteY286" fmla="*/ 66 h 80557"/>
                <a:gd name="connsiteX287" fmla="*/ 40914 w 51266"/>
                <a:gd name="connsiteY287" fmla="*/ 66 h 80557"/>
                <a:gd name="connsiteX288" fmla="*/ 41511 w 51266"/>
                <a:gd name="connsiteY288" fmla="*/ 1095 h 80557"/>
                <a:gd name="connsiteX289" fmla="*/ 41511 w 51266"/>
                <a:gd name="connsiteY289" fmla="*/ 1095 h 80557"/>
                <a:gd name="connsiteX290" fmla="*/ 41511 w 51266"/>
                <a:gd name="connsiteY290" fmla="*/ 1095 h 80557"/>
                <a:gd name="connsiteX291" fmla="*/ 43886 w 51266"/>
                <a:gd name="connsiteY291" fmla="*/ 4524 h 80557"/>
                <a:gd name="connsiteX292" fmla="*/ 43886 w 51266"/>
                <a:gd name="connsiteY292" fmla="*/ 4524 h 80557"/>
                <a:gd name="connsiteX293" fmla="*/ 44115 w 51266"/>
                <a:gd name="connsiteY293" fmla="*/ 4676 h 80557"/>
                <a:gd name="connsiteX294" fmla="*/ 44115 w 51266"/>
                <a:gd name="connsiteY294" fmla="*/ 4676 h 80557"/>
                <a:gd name="connsiteX295" fmla="*/ 44115 w 51266"/>
                <a:gd name="connsiteY295" fmla="*/ 4676 h 80557"/>
                <a:gd name="connsiteX296" fmla="*/ 44635 w 51266"/>
                <a:gd name="connsiteY296" fmla="*/ 4994 h 80557"/>
                <a:gd name="connsiteX297" fmla="*/ 44635 w 51266"/>
                <a:gd name="connsiteY297" fmla="*/ 4994 h 80557"/>
                <a:gd name="connsiteX298" fmla="*/ 44635 w 51266"/>
                <a:gd name="connsiteY298" fmla="*/ 4994 h 80557"/>
                <a:gd name="connsiteX299" fmla="*/ 44902 w 51266"/>
                <a:gd name="connsiteY299" fmla="*/ 4765 h 80557"/>
                <a:gd name="connsiteX300" fmla="*/ 44902 w 51266"/>
                <a:gd name="connsiteY300" fmla="*/ 4765 h 80557"/>
                <a:gd name="connsiteX301" fmla="*/ 44902 w 51266"/>
                <a:gd name="connsiteY301" fmla="*/ 4765 h 80557"/>
                <a:gd name="connsiteX302" fmla="*/ 45296 w 51266"/>
                <a:gd name="connsiteY302" fmla="*/ 3673 h 80557"/>
                <a:gd name="connsiteX303" fmla="*/ 45296 w 51266"/>
                <a:gd name="connsiteY303" fmla="*/ 3673 h 80557"/>
                <a:gd name="connsiteX304" fmla="*/ 45296 w 51266"/>
                <a:gd name="connsiteY304" fmla="*/ 3673 h 80557"/>
                <a:gd name="connsiteX305" fmla="*/ 46096 w 51266"/>
                <a:gd name="connsiteY305" fmla="*/ 2200 h 80557"/>
                <a:gd name="connsiteX306" fmla="*/ 46096 w 51266"/>
                <a:gd name="connsiteY306" fmla="*/ 2200 h 80557"/>
                <a:gd name="connsiteX307" fmla="*/ 46096 w 51266"/>
                <a:gd name="connsiteY307" fmla="*/ 2200 h 80557"/>
                <a:gd name="connsiteX308" fmla="*/ 46591 w 51266"/>
                <a:gd name="connsiteY308" fmla="*/ 1768 h 80557"/>
                <a:gd name="connsiteX309" fmla="*/ 46591 w 51266"/>
                <a:gd name="connsiteY309" fmla="*/ 1768 h 80557"/>
                <a:gd name="connsiteX310" fmla="*/ 46591 w 51266"/>
                <a:gd name="connsiteY310" fmla="*/ 1768 h 80557"/>
                <a:gd name="connsiteX311" fmla="*/ 48052 w 51266"/>
                <a:gd name="connsiteY311" fmla="*/ 866 h 80557"/>
                <a:gd name="connsiteX312" fmla="*/ 48052 w 51266"/>
                <a:gd name="connsiteY312" fmla="*/ 866 h 80557"/>
                <a:gd name="connsiteX313" fmla="*/ 48052 w 51266"/>
                <a:gd name="connsiteY313" fmla="*/ 866 h 80557"/>
                <a:gd name="connsiteX314" fmla="*/ 48699 w 51266"/>
                <a:gd name="connsiteY314" fmla="*/ 650 h 80557"/>
                <a:gd name="connsiteX315" fmla="*/ 48699 w 51266"/>
                <a:gd name="connsiteY315" fmla="*/ 650 h 80557"/>
                <a:gd name="connsiteX316" fmla="*/ 48699 w 51266"/>
                <a:gd name="connsiteY316" fmla="*/ 650 h 80557"/>
                <a:gd name="connsiteX317" fmla="*/ 50553 w 51266"/>
                <a:gd name="connsiteY317" fmla="*/ 549 h 80557"/>
                <a:gd name="connsiteX318" fmla="*/ 50553 w 51266"/>
                <a:gd name="connsiteY318" fmla="*/ 549 h 80557"/>
                <a:gd name="connsiteX319" fmla="*/ 50553 w 51266"/>
                <a:gd name="connsiteY319" fmla="*/ 549 h 80557"/>
                <a:gd name="connsiteX320" fmla="*/ 50807 w 51266"/>
                <a:gd name="connsiteY320" fmla="*/ 2136 h 80557"/>
                <a:gd name="connsiteX321" fmla="*/ 50807 w 51266"/>
                <a:gd name="connsiteY321" fmla="*/ 2136 h 80557"/>
                <a:gd name="connsiteX322" fmla="*/ 50731 w 51266"/>
                <a:gd name="connsiteY322" fmla="*/ 2708 h 80557"/>
                <a:gd name="connsiteX323" fmla="*/ 50731 w 51266"/>
                <a:gd name="connsiteY323" fmla="*/ 2708 h 80557"/>
                <a:gd name="connsiteX324" fmla="*/ 50731 w 51266"/>
                <a:gd name="connsiteY324" fmla="*/ 2708 h 80557"/>
                <a:gd name="connsiteX325" fmla="*/ 50007 w 51266"/>
                <a:gd name="connsiteY325" fmla="*/ 4790 h 80557"/>
                <a:gd name="connsiteX326" fmla="*/ 50007 w 51266"/>
                <a:gd name="connsiteY326" fmla="*/ 4790 h 80557"/>
                <a:gd name="connsiteX327" fmla="*/ 49817 w 51266"/>
                <a:gd name="connsiteY327" fmla="*/ 5197 h 80557"/>
                <a:gd name="connsiteX328" fmla="*/ 49817 w 51266"/>
                <a:gd name="connsiteY328" fmla="*/ 5197 h 80557"/>
                <a:gd name="connsiteX329" fmla="*/ 49817 w 51266"/>
                <a:gd name="connsiteY329" fmla="*/ 5197 h 80557"/>
                <a:gd name="connsiteX330" fmla="*/ 48229 w 51266"/>
                <a:gd name="connsiteY330" fmla="*/ 7076 h 80557"/>
                <a:gd name="connsiteX331" fmla="*/ 48229 w 51266"/>
                <a:gd name="connsiteY331" fmla="*/ 7076 h 80557"/>
                <a:gd name="connsiteX332" fmla="*/ 48229 w 51266"/>
                <a:gd name="connsiteY332" fmla="*/ 7076 h 80557"/>
                <a:gd name="connsiteX333" fmla="*/ 48229 w 51266"/>
                <a:gd name="connsiteY333" fmla="*/ 7076 h 80557"/>
                <a:gd name="connsiteX334" fmla="*/ 48229 w 51266"/>
                <a:gd name="connsiteY334" fmla="*/ 7076 h 80557"/>
                <a:gd name="connsiteX335" fmla="*/ 48077 w 51266"/>
                <a:gd name="connsiteY335" fmla="*/ 7940 h 80557"/>
                <a:gd name="connsiteX336" fmla="*/ 48077 w 51266"/>
                <a:gd name="connsiteY336" fmla="*/ 7940 h 80557"/>
                <a:gd name="connsiteX337" fmla="*/ 48077 w 51266"/>
                <a:gd name="connsiteY337" fmla="*/ 7940 h 80557"/>
                <a:gd name="connsiteX338" fmla="*/ 48204 w 51266"/>
                <a:gd name="connsiteY338" fmla="*/ 8600 h 80557"/>
                <a:gd name="connsiteX339" fmla="*/ 48204 w 51266"/>
                <a:gd name="connsiteY339" fmla="*/ 8600 h 80557"/>
                <a:gd name="connsiteX340" fmla="*/ 48204 w 51266"/>
                <a:gd name="connsiteY340" fmla="*/ 8600 h 80557"/>
                <a:gd name="connsiteX341" fmla="*/ 48077 w 51266"/>
                <a:gd name="connsiteY341" fmla="*/ 9807 h 80557"/>
                <a:gd name="connsiteX342" fmla="*/ 48077 w 51266"/>
                <a:gd name="connsiteY342" fmla="*/ 9807 h 80557"/>
                <a:gd name="connsiteX343" fmla="*/ 48077 w 51266"/>
                <a:gd name="connsiteY343" fmla="*/ 9807 h 80557"/>
                <a:gd name="connsiteX344" fmla="*/ 48623 w 51266"/>
                <a:gd name="connsiteY344" fmla="*/ 9464 h 80557"/>
                <a:gd name="connsiteX345" fmla="*/ 48623 w 51266"/>
                <a:gd name="connsiteY345" fmla="*/ 9464 h 80557"/>
                <a:gd name="connsiteX346" fmla="*/ 48623 w 51266"/>
                <a:gd name="connsiteY346" fmla="*/ 9464 h 80557"/>
                <a:gd name="connsiteX347" fmla="*/ 49042 w 51266"/>
                <a:gd name="connsiteY347" fmla="*/ 9235 h 80557"/>
                <a:gd name="connsiteX348" fmla="*/ 49042 w 51266"/>
                <a:gd name="connsiteY348" fmla="*/ 9235 h 80557"/>
                <a:gd name="connsiteX349" fmla="*/ 49042 w 51266"/>
                <a:gd name="connsiteY349" fmla="*/ 9235 h 80557"/>
                <a:gd name="connsiteX350" fmla="*/ 49893 w 51266"/>
                <a:gd name="connsiteY350" fmla="*/ 8892 h 80557"/>
                <a:gd name="connsiteX351" fmla="*/ 49893 w 51266"/>
                <a:gd name="connsiteY351" fmla="*/ 8892 h 80557"/>
                <a:gd name="connsiteX352" fmla="*/ 49893 w 51266"/>
                <a:gd name="connsiteY352" fmla="*/ 8892 h 80557"/>
                <a:gd name="connsiteX353" fmla="*/ 50884 w 51266"/>
                <a:gd name="connsiteY353" fmla="*/ 9807 h 80557"/>
                <a:gd name="connsiteX354" fmla="*/ 50884 w 51266"/>
                <a:gd name="connsiteY354" fmla="*/ 9807 h 80557"/>
                <a:gd name="connsiteX355" fmla="*/ 50884 w 51266"/>
                <a:gd name="connsiteY355" fmla="*/ 9807 h 80557"/>
                <a:gd name="connsiteX356" fmla="*/ 50934 w 51266"/>
                <a:gd name="connsiteY356" fmla="*/ 11775 h 80557"/>
                <a:gd name="connsiteX357" fmla="*/ 50934 w 51266"/>
                <a:gd name="connsiteY357" fmla="*/ 11775 h 80557"/>
                <a:gd name="connsiteX358" fmla="*/ 50934 w 51266"/>
                <a:gd name="connsiteY358" fmla="*/ 11775 h 80557"/>
                <a:gd name="connsiteX359" fmla="*/ 50884 w 51266"/>
                <a:gd name="connsiteY359" fmla="*/ 13160 h 80557"/>
                <a:gd name="connsiteX360" fmla="*/ 50884 w 51266"/>
                <a:gd name="connsiteY360" fmla="*/ 13160 h 80557"/>
                <a:gd name="connsiteX361" fmla="*/ 50884 w 51266"/>
                <a:gd name="connsiteY361" fmla="*/ 13160 h 80557"/>
                <a:gd name="connsiteX362" fmla="*/ 50960 w 51266"/>
                <a:gd name="connsiteY362" fmla="*/ 14671 h 80557"/>
                <a:gd name="connsiteX363" fmla="*/ 50960 w 51266"/>
                <a:gd name="connsiteY363" fmla="*/ 14671 h 80557"/>
                <a:gd name="connsiteX364" fmla="*/ 50960 w 51266"/>
                <a:gd name="connsiteY364" fmla="*/ 14671 h 80557"/>
                <a:gd name="connsiteX365" fmla="*/ 50985 w 51266"/>
                <a:gd name="connsiteY365" fmla="*/ 15484 h 80557"/>
                <a:gd name="connsiteX366" fmla="*/ 50985 w 51266"/>
                <a:gd name="connsiteY366" fmla="*/ 15484 h 80557"/>
                <a:gd name="connsiteX367" fmla="*/ 50985 w 51266"/>
                <a:gd name="connsiteY367" fmla="*/ 15484 h 80557"/>
                <a:gd name="connsiteX368" fmla="*/ 51150 w 51266"/>
                <a:gd name="connsiteY368" fmla="*/ 15890 h 80557"/>
                <a:gd name="connsiteX369" fmla="*/ 51150 w 51266"/>
                <a:gd name="connsiteY369" fmla="*/ 15890 h 80557"/>
                <a:gd name="connsiteX370" fmla="*/ 51150 w 51266"/>
                <a:gd name="connsiteY370" fmla="*/ 15890 h 80557"/>
                <a:gd name="connsiteX371" fmla="*/ 51277 w 51266"/>
                <a:gd name="connsiteY371" fmla="*/ 17147 h 80557"/>
                <a:gd name="connsiteX372" fmla="*/ 51277 w 51266"/>
                <a:gd name="connsiteY372" fmla="*/ 17147 h 80557"/>
                <a:gd name="connsiteX373" fmla="*/ 51277 w 51266"/>
                <a:gd name="connsiteY373" fmla="*/ 17147 h 80557"/>
                <a:gd name="connsiteX374" fmla="*/ 50541 w 51266"/>
                <a:gd name="connsiteY374" fmla="*/ 17744 h 80557"/>
                <a:gd name="connsiteX375" fmla="*/ 50541 w 51266"/>
                <a:gd name="connsiteY375" fmla="*/ 17744 h 80557"/>
                <a:gd name="connsiteX376" fmla="*/ 50541 w 51266"/>
                <a:gd name="connsiteY376" fmla="*/ 17744 h 80557"/>
                <a:gd name="connsiteX377" fmla="*/ 49512 w 51266"/>
                <a:gd name="connsiteY377" fmla="*/ 17922 h 80557"/>
                <a:gd name="connsiteX378" fmla="*/ 49512 w 51266"/>
                <a:gd name="connsiteY378" fmla="*/ 17922 h 80557"/>
                <a:gd name="connsiteX379" fmla="*/ 49512 w 51266"/>
                <a:gd name="connsiteY379" fmla="*/ 17922 h 80557"/>
                <a:gd name="connsiteX380" fmla="*/ 48128 w 51266"/>
                <a:gd name="connsiteY380" fmla="*/ 18328 h 80557"/>
                <a:gd name="connsiteX381" fmla="*/ 48128 w 51266"/>
                <a:gd name="connsiteY381" fmla="*/ 18328 h 80557"/>
                <a:gd name="connsiteX382" fmla="*/ 48128 w 51266"/>
                <a:gd name="connsiteY382" fmla="*/ 18328 h 80557"/>
                <a:gd name="connsiteX383" fmla="*/ 46883 w 51266"/>
                <a:gd name="connsiteY383" fmla="*/ 19052 h 80557"/>
                <a:gd name="connsiteX384" fmla="*/ 46883 w 51266"/>
                <a:gd name="connsiteY384" fmla="*/ 19052 h 80557"/>
                <a:gd name="connsiteX385" fmla="*/ 46883 w 51266"/>
                <a:gd name="connsiteY385" fmla="*/ 19052 h 80557"/>
                <a:gd name="connsiteX386" fmla="*/ 45969 w 51266"/>
                <a:gd name="connsiteY386" fmla="*/ 19624 h 80557"/>
                <a:gd name="connsiteX387" fmla="*/ 45969 w 51266"/>
                <a:gd name="connsiteY387" fmla="*/ 19624 h 80557"/>
                <a:gd name="connsiteX388" fmla="*/ 45969 w 51266"/>
                <a:gd name="connsiteY388" fmla="*/ 19624 h 80557"/>
                <a:gd name="connsiteX389" fmla="*/ 44483 w 51266"/>
                <a:gd name="connsiteY389" fmla="*/ 21021 h 80557"/>
                <a:gd name="connsiteX390" fmla="*/ 44483 w 51266"/>
                <a:gd name="connsiteY390" fmla="*/ 21021 h 80557"/>
                <a:gd name="connsiteX391" fmla="*/ 44483 w 51266"/>
                <a:gd name="connsiteY391" fmla="*/ 21021 h 80557"/>
                <a:gd name="connsiteX392" fmla="*/ 43988 w 51266"/>
                <a:gd name="connsiteY392" fmla="*/ 21859 h 80557"/>
                <a:gd name="connsiteX393" fmla="*/ 43988 w 51266"/>
                <a:gd name="connsiteY393" fmla="*/ 21859 h 80557"/>
                <a:gd name="connsiteX394" fmla="*/ 43988 w 51266"/>
                <a:gd name="connsiteY394" fmla="*/ 21859 h 80557"/>
                <a:gd name="connsiteX395" fmla="*/ 44089 w 51266"/>
                <a:gd name="connsiteY395" fmla="*/ 21859 h 80557"/>
                <a:gd name="connsiteX396" fmla="*/ 44089 w 51266"/>
                <a:gd name="connsiteY396" fmla="*/ 21859 h 80557"/>
                <a:gd name="connsiteX397" fmla="*/ 44089 w 51266"/>
                <a:gd name="connsiteY397" fmla="*/ 21859 h 80557"/>
                <a:gd name="connsiteX398" fmla="*/ 45397 w 51266"/>
                <a:gd name="connsiteY398" fmla="*/ 21808 h 80557"/>
                <a:gd name="connsiteX399" fmla="*/ 45397 w 51266"/>
                <a:gd name="connsiteY399" fmla="*/ 21808 h 80557"/>
                <a:gd name="connsiteX400" fmla="*/ 45397 w 51266"/>
                <a:gd name="connsiteY400" fmla="*/ 21808 h 80557"/>
                <a:gd name="connsiteX401" fmla="*/ 46362 w 51266"/>
                <a:gd name="connsiteY401" fmla="*/ 21897 h 80557"/>
                <a:gd name="connsiteX402" fmla="*/ 46362 w 51266"/>
                <a:gd name="connsiteY402" fmla="*/ 21897 h 80557"/>
                <a:gd name="connsiteX403" fmla="*/ 46362 w 51266"/>
                <a:gd name="connsiteY403" fmla="*/ 21897 h 80557"/>
                <a:gd name="connsiteX404" fmla="*/ 47582 w 51266"/>
                <a:gd name="connsiteY404" fmla="*/ 23446 h 80557"/>
                <a:gd name="connsiteX405" fmla="*/ 47582 w 51266"/>
                <a:gd name="connsiteY405" fmla="*/ 23446 h 80557"/>
                <a:gd name="connsiteX406" fmla="*/ 47683 w 51266"/>
                <a:gd name="connsiteY406" fmla="*/ 23789 h 80557"/>
                <a:gd name="connsiteX407" fmla="*/ 47683 w 51266"/>
                <a:gd name="connsiteY407" fmla="*/ 23789 h 80557"/>
                <a:gd name="connsiteX408" fmla="*/ 47404 w 51266"/>
                <a:gd name="connsiteY408" fmla="*/ 24018 h 80557"/>
                <a:gd name="connsiteX409" fmla="*/ 47404 w 51266"/>
                <a:gd name="connsiteY409" fmla="*/ 24018 h 80557"/>
                <a:gd name="connsiteX410" fmla="*/ 47404 w 51266"/>
                <a:gd name="connsiteY410" fmla="*/ 24018 h 80557"/>
                <a:gd name="connsiteX411" fmla="*/ 45003 w 51266"/>
                <a:gd name="connsiteY411" fmla="*/ 25326 h 80557"/>
                <a:gd name="connsiteX412" fmla="*/ 45003 w 51266"/>
                <a:gd name="connsiteY412" fmla="*/ 25326 h 80557"/>
                <a:gd name="connsiteX413" fmla="*/ 45003 w 51266"/>
                <a:gd name="connsiteY413" fmla="*/ 25326 h 80557"/>
                <a:gd name="connsiteX414" fmla="*/ 41778 w 51266"/>
                <a:gd name="connsiteY414" fmla="*/ 26939 h 80557"/>
                <a:gd name="connsiteX415" fmla="*/ 41778 w 51266"/>
                <a:gd name="connsiteY415" fmla="*/ 26939 h 80557"/>
                <a:gd name="connsiteX416" fmla="*/ 41778 w 51266"/>
                <a:gd name="connsiteY416" fmla="*/ 26939 h 80557"/>
                <a:gd name="connsiteX417" fmla="*/ 41410 w 51266"/>
                <a:gd name="connsiteY417" fmla="*/ 27294 h 80557"/>
                <a:gd name="connsiteX418" fmla="*/ 41410 w 51266"/>
                <a:gd name="connsiteY418" fmla="*/ 27294 h 80557"/>
                <a:gd name="connsiteX419" fmla="*/ 41410 w 51266"/>
                <a:gd name="connsiteY419" fmla="*/ 27294 h 80557"/>
                <a:gd name="connsiteX420" fmla="*/ 39987 w 51266"/>
                <a:gd name="connsiteY420" fmla="*/ 28171 h 80557"/>
                <a:gd name="connsiteX421" fmla="*/ 39987 w 51266"/>
                <a:gd name="connsiteY421" fmla="*/ 28171 h 80557"/>
                <a:gd name="connsiteX422" fmla="*/ 39987 w 51266"/>
                <a:gd name="connsiteY422" fmla="*/ 28171 h 80557"/>
                <a:gd name="connsiteX423" fmla="*/ 39073 w 51266"/>
                <a:gd name="connsiteY423" fmla="*/ 27307 h 80557"/>
                <a:gd name="connsiteX424" fmla="*/ 39073 w 51266"/>
                <a:gd name="connsiteY424" fmla="*/ 27307 h 80557"/>
                <a:gd name="connsiteX425" fmla="*/ 39073 w 51266"/>
                <a:gd name="connsiteY425" fmla="*/ 27307 h 80557"/>
                <a:gd name="connsiteX426" fmla="*/ 38895 w 51266"/>
                <a:gd name="connsiteY426" fmla="*/ 26317 h 80557"/>
                <a:gd name="connsiteX427" fmla="*/ 38895 w 51266"/>
                <a:gd name="connsiteY427" fmla="*/ 26317 h 80557"/>
                <a:gd name="connsiteX428" fmla="*/ 38895 w 51266"/>
                <a:gd name="connsiteY428" fmla="*/ 26317 h 80557"/>
                <a:gd name="connsiteX429" fmla="*/ 38781 w 51266"/>
                <a:gd name="connsiteY429" fmla="*/ 25580 h 80557"/>
                <a:gd name="connsiteX430" fmla="*/ 38781 w 51266"/>
                <a:gd name="connsiteY430" fmla="*/ 25580 h 80557"/>
                <a:gd name="connsiteX431" fmla="*/ 38781 w 51266"/>
                <a:gd name="connsiteY431" fmla="*/ 25580 h 80557"/>
                <a:gd name="connsiteX432" fmla="*/ 38285 w 51266"/>
                <a:gd name="connsiteY432" fmla="*/ 26278 h 80557"/>
                <a:gd name="connsiteX433" fmla="*/ 38285 w 51266"/>
                <a:gd name="connsiteY433" fmla="*/ 26278 h 80557"/>
                <a:gd name="connsiteX434" fmla="*/ 38184 w 51266"/>
                <a:gd name="connsiteY434" fmla="*/ 26405 h 80557"/>
                <a:gd name="connsiteX435" fmla="*/ 38184 w 51266"/>
                <a:gd name="connsiteY435" fmla="*/ 26405 h 80557"/>
                <a:gd name="connsiteX436" fmla="*/ 38184 w 51266"/>
                <a:gd name="connsiteY436" fmla="*/ 26405 h 80557"/>
                <a:gd name="connsiteX437" fmla="*/ 37904 w 51266"/>
                <a:gd name="connsiteY437" fmla="*/ 26850 h 80557"/>
                <a:gd name="connsiteX438" fmla="*/ 37904 w 51266"/>
                <a:gd name="connsiteY438" fmla="*/ 26850 h 80557"/>
                <a:gd name="connsiteX439" fmla="*/ 37904 w 51266"/>
                <a:gd name="connsiteY439" fmla="*/ 26850 h 80557"/>
                <a:gd name="connsiteX440" fmla="*/ 37270 w 51266"/>
                <a:gd name="connsiteY440" fmla="*/ 27917 h 80557"/>
                <a:gd name="connsiteX441" fmla="*/ 37270 w 51266"/>
                <a:gd name="connsiteY441" fmla="*/ 27917 h 80557"/>
                <a:gd name="connsiteX442" fmla="*/ 37270 w 51266"/>
                <a:gd name="connsiteY442" fmla="*/ 27917 h 80557"/>
                <a:gd name="connsiteX443" fmla="*/ 33688 w 51266"/>
                <a:gd name="connsiteY443" fmla="*/ 31422 h 80557"/>
                <a:gd name="connsiteX444" fmla="*/ 33688 w 51266"/>
                <a:gd name="connsiteY444" fmla="*/ 31422 h 80557"/>
                <a:gd name="connsiteX445" fmla="*/ 33688 w 51266"/>
                <a:gd name="connsiteY445" fmla="*/ 31422 h 80557"/>
                <a:gd name="connsiteX446" fmla="*/ 33091 w 51266"/>
                <a:gd name="connsiteY446" fmla="*/ 31460 h 80557"/>
                <a:gd name="connsiteX447" fmla="*/ 33091 w 51266"/>
                <a:gd name="connsiteY447" fmla="*/ 31460 h 80557"/>
                <a:gd name="connsiteX448" fmla="*/ 33091 w 51266"/>
                <a:gd name="connsiteY448" fmla="*/ 31460 h 80557"/>
                <a:gd name="connsiteX449" fmla="*/ 29675 w 51266"/>
                <a:gd name="connsiteY449" fmla="*/ 30418 h 80557"/>
                <a:gd name="connsiteX450" fmla="*/ 29675 w 51266"/>
                <a:gd name="connsiteY450" fmla="*/ 30418 h 80557"/>
                <a:gd name="connsiteX451" fmla="*/ 29675 w 51266"/>
                <a:gd name="connsiteY451" fmla="*/ 30418 h 80557"/>
                <a:gd name="connsiteX452" fmla="*/ 28316 w 51266"/>
                <a:gd name="connsiteY452" fmla="*/ 29047 h 80557"/>
                <a:gd name="connsiteX453" fmla="*/ 28316 w 51266"/>
                <a:gd name="connsiteY453" fmla="*/ 29047 h 80557"/>
                <a:gd name="connsiteX454" fmla="*/ 28316 w 51266"/>
                <a:gd name="connsiteY454" fmla="*/ 29047 h 80557"/>
                <a:gd name="connsiteX455" fmla="*/ 25586 w 51266"/>
                <a:gd name="connsiteY455" fmla="*/ 28907 h 80557"/>
                <a:gd name="connsiteX456" fmla="*/ 25586 w 51266"/>
                <a:gd name="connsiteY456" fmla="*/ 28907 h 80557"/>
                <a:gd name="connsiteX457" fmla="*/ 25586 w 51266"/>
                <a:gd name="connsiteY457" fmla="*/ 28907 h 80557"/>
                <a:gd name="connsiteX458" fmla="*/ 23071 w 51266"/>
                <a:gd name="connsiteY458" fmla="*/ 30279 h 80557"/>
                <a:gd name="connsiteX459" fmla="*/ 23071 w 51266"/>
                <a:gd name="connsiteY459" fmla="*/ 30279 h 80557"/>
                <a:gd name="connsiteX460" fmla="*/ 23071 w 51266"/>
                <a:gd name="connsiteY460" fmla="*/ 30279 h 80557"/>
                <a:gd name="connsiteX461" fmla="*/ 23198 w 51266"/>
                <a:gd name="connsiteY461" fmla="*/ 30990 h 80557"/>
                <a:gd name="connsiteX462" fmla="*/ 23198 w 51266"/>
                <a:gd name="connsiteY462" fmla="*/ 30990 h 80557"/>
                <a:gd name="connsiteX463" fmla="*/ 23198 w 51266"/>
                <a:gd name="connsiteY463" fmla="*/ 30990 h 80557"/>
                <a:gd name="connsiteX464" fmla="*/ 23020 w 51266"/>
                <a:gd name="connsiteY464" fmla="*/ 33517 h 80557"/>
                <a:gd name="connsiteX465" fmla="*/ 23020 w 51266"/>
                <a:gd name="connsiteY465" fmla="*/ 33517 h 80557"/>
                <a:gd name="connsiteX466" fmla="*/ 22703 w 51266"/>
                <a:gd name="connsiteY466" fmla="*/ 34139 h 80557"/>
                <a:gd name="connsiteX467" fmla="*/ 22703 w 51266"/>
                <a:gd name="connsiteY467" fmla="*/ 34139 h 80557"/>
                <a:gd name="connsiteX468" fmla="*/ 22703 w 51266"/>
                <a:gd name="connsiteY468" fmla="*/ 34139 h 80557"/>
                <a:gd name="connsiteX469" fmla="*/ 21039 w 51266"/>
                <a:gd name="connsiteY469" fmla="*/ 37187 h 80557"/>
                <a:gd name="connsiteX470" fmla="*/ 21039 w 51266"/>
                <a:gd name="connsiteY470" fmla="*/ 37187 h 80557"/>
                <a:gd name="connsiteX471" fmla="*/ 21039 w 51266"/>
                <a:gd name="connsiteY471" fmla="*/ 37187 h 80557"/>
                <a:gd name="connsiteX472" fmla="*/ 20049 w 51266"/>
                <a:gd name="connsiteY472" fmla="*/ 38254 h 80557"/>
                <a:gd name="connsiteX473" fmla="*/ 20049 w 51266"/>
                <a:gd name="connsiteY473" fmla="*/ 38254 h 80557"/>
                <a:gd name="connsiteX474" fmla="*/ 20049 w 51266"/>
                <a:gd name="connsiteY474" fmla="*/ 38254 h 80557"/>
                <a:gd name="connsiteX475" fmla="*/ 19033 w 51266"/>
                <a:gd name="connsiteY475" fmla="*/ 39346 h 80557"/>
                <a:gd name="connsiteX476" fmla="*/ 19033 w 51266"/>
                <a:gd name="connsiteY476" fmla="*/ 39346 h 80557"/>
                <a:gd name="connsiteX477" fmla="*/ 19033 w 51266"/>
                <a:gd name="connsiteY477" fmla="*/ 39346 h 80557"/>
                <a:gd name="connsiteX478" fmla="*/ 19033 w 51266"/>
                <a:gd name="connsiteY478" fmla="*/ 40667 h 80557"/>
                <a:gd name="connsiteX479" fmla="*/ 19033 w 51266"/>
                <a:gd name="connsiteY479" fmla="*/ 40667 h 80557"/>
                <a:gd name="connsiteX480" fmla="*/ 19033 w 51266"/>
                <a:gd name="connsiteY480" fmla="*/ 40667 h 80557"/>
                <a:gd name="connsiteX481" fmla="*/ 19160 w 51266"/>
                <a:gd name="connsiteY481" fmla="*/ 41378 h 80557"/>
                <a:gd name="connsiteX482" fmla="*/ 19160 w 51266"/>
                <a:gd name="connsiteY482" fmla="*/ 41378 h 80557"/>
                <a:gd name="connsiteX483" fmla="*/ 19160 w 51266"/>
                <a:gd name="connsiteY483" fmla="*/ 41378 h 80557"/>
                <a:gd name="connsiteX484" fmla="*/ 19922 w 51266"/>
                <a:gd name="connsiteY484" fmla="*/ 42712 h 80557"/>
                <a:gd name="connsiteX485" fmla="*/ 19922 w 51266"/>
                <a:gd name="connsiteY485" fmla="*/ 42712 h 80557"/>
                <a:gd name="connsiteX486" fmla="*/ 19922 w 51266"/>
                <a:gd name="connsiteY486" fmla="*/ 42712 h 80557"/>
                <a:gd name="connsiteX487" fmla="*/ 21014 w 51266"/>
                <a:gd name="connsiteY487" fmla="*/ 44426 h 80557"/>
                <a:gd name="connsiteX488" fmla="*/ 21014 w 51266"/>
                <a:gd name="connsiteY488" fmla="*/ 44426 h 80557"/>
                <a:gd name="connsiteX489" fmla="*/ 21014 w 51266"/>
                <a:gd name="connsiteY489" fmla="*/ 44426 h 80557"/>
                <a:gd name="connsiteX490" fmla="*/ 20570 w 51266"/>
                <a:gd name="connsiteY490" fmla="*/ 46712 h 80557"/>
                <a:gd name="connsiteX491" fmla="*/ 20570 w 51266"/>
                <a:gd name="connsiteY491" fmla="*/ 46712 h 80557"/>
                <a:gd name="connsiteX492" fmla="*/ 20417 w 51266"/>
                <a:gd name="connsiteY492" fmla="*/ 46966 h 80557"/>
                <a:gd name="connsiteX493" fmla="*/ 20417 w 51266"/>
                <a:gd name="connsiteY493" fmla="*/ 46966 h 80557"/>
                <a:gd name="connsiteX494" fmla="*/ 20417 w 51266"/>
                <a:gd name="connsiteY494" fmla="*/ 46966 h 80557"/>
                <a:gd name="connsiteX495" fmla="*/ 19808 w 51266"/>
                <a:gd name="connsiteY495" fmla="*/ 47601 h 80557"/>
                <a:gd name="connsiteX496" fmla="*/ 19808 w 51266"/>
                <a:gd name="connsiteY496" fmla="*/ 47601 h 80557"/>
                <a:gd name="connsiteX497" fmla="*/ 19808 w 51266"/>
                <a:gd name="connsiteY497" fmla="*/ 47601 h 80557"/>
                <a:gd name="connsiteX498" fmla="*/ 19782 w 51266"/>
                <a:gd name="connsiteY498" fmla="*/ 47652 h 80557"/>
                <a:gd name="connsiteX499" fmla="*/ 19782 w 51266"/>
                <a:gd name="connsiteY499" fmla="*/ 47652 h 80557"/>
                <a:gd name="connsiteX500" fmla="*/ 19782 w 51266"/>
                <a:gd name="connsiteY500" fmla="*/ 47652 h 80557"/>
                <a:gd name="connsiteX501" fmla="*/ 19846 w 51266"/>
                <a:gd name="connsiteY501" fmla="*/ 47690 h 80557"/>
                <a:gd name="connsiteX502" fmla="*/ 19846 w 51266"/>
                <a:gd name="connsiteY502" fmla="*/ 47690 h 80557"/>
                <a:gd name="connsiteX503" fmla="*/ 20150 w 51266"/>
                <a:gd name="connsiteY503" fmla="*/ 47881 h 80557"/>
                <a:gd name="connsiteX504" fmla="*/ 20150 w 51266"/>
                <a:gd name="connsiteY504" fmla="*/ 47881 h 80557"/>
                <a:gd name="connsiteX505" fmla="*/ 20150 w 51266"/>
                <a:gd name="connsiteY505" fmla="*/ 47881 h 80557"/>
                <a:gd name="connsiteX506" fmla="*/ 22728 w 51266"/>
                <a:gd name="connsiteY506" fmla="*/ 49227 h 80557"/>
                <a:gd name="connsiteX507" fmla="*/ 22728 w 51266"/>
                <a:gd name="connsiteY507" fmla="*/ 49227 h 80557"/>
                <a:gd name="connsiteX508" fmla="*/ 22728 w 51266"/>
                <a:gd name="connsiteY508" fmla="*/ 49227 h 80557"/>
                <a:gd name="connsiteX509" fmla="*/ 26055 w 51266"/>
                <a:gd name="connsiteY509" fmla="*/ 51500 h 80557"/>
                <a:gd name="connsiteX510" fmla="*/ 26055 w 51266"/>
                <a:gd name="connsiteY510" fmla="*/ 51500 h 80557"/>
                <a:gd name="connsiteX511" fmla="*/ 26055 w 51266"/>
                <a:gd name="connsiteY511" fmla="*/ 51500 h 80557"/>
                <a:gd name="connsiteX512" fmla="*/ 26323 w 51266"/>
                <a:gd name="connsiteY512" fmla="*/ 54256 h 80557"/>
                <a:gd name="connsiteX513" fmla="*/ 26323 w 51266"/>
                <a:gd name="connsiteY513" fmla="*/ 54256 h 80557"/>
                <a:gd name="connsiteX514" fmla="*/ 26323 w 51266"/>
                <a:gd name="connsiteY514" fmla="*/ 54256 h 80557"/>
                <a:gd name="connsiteX515" fmla="*/ 26995 w 51266"/>
                <a:gd name="connsiteY515" fmla="*/ 57507 h 80557"/>
                <a:gd name="connsiteX516" fmla="*/ 26995 w 51266"/>
                <a:gd name="connsiteY516" fmla="*/ 57507 h 80557"/>
                <a:gd name="connsiteX517" fmla="*/ 26995 w 51266"/>
                <a:gd name="connsiteY517" fmla="*/ 57507 h 80557"/>
                <a:gd name="connsiteX518" fmla="*/ 28456 w 51266"/>
                <a:gd name="connsiteY518" fmla="*/ 63577 h 80557"/>
                <a:gd name="connsiteX519" fmla="*/ 28456 w 51266"/>
                <a:gd name="connsiteY519" fmla="*/ 63577 h 80557"/>
                <a:gd name="connsiteX520" fmla="*/ 28265 w 51266"/>
                <a:gd name="connsiteY520" fmla="*/ 63946 h 80557"/>
                <a:gd name="connsiteX521" fmla="*/ 28265 w 51266"/>
                <a:gd name="connsiteY521" fmla="*/ 63946 h 80557"/>
                <a:gd name="connsiteX522" fmla="*/ 27745 w 51266"/>
                <a:gd name="connsiteY522" fmla="*/ 63933 h 80557"/>
                <a:gd name="connsiteX523" fmla="*/ 27745 w 51266"/>
                <a:gd name="connsiteY523" fmla="*/ 63933 h 80557"/>
                <a:gd name="connsiteX524" fmla="*/ 27745 w 51266"/>
                <a:gd name="connsiteY524" fmla="*/ 63933 h 80557"/>
                <a:gd name="connsiteX525" fmla="*/ 27389 w 51266"/>
                <a:gd name="connsiteY525" fmla="*/ 63933 h 80557"/>
                <a:gd name="connsiteX526" fmla="*/ 27389 w 51266"/>
                <a:gd name="connsiteY526" fmla="*/ 63933 h 80557"/>
                <a:gd name="connsiteX527" fmla="*/ 27389 w 51266"/>
                <a:gd name="connsiteY527" fmla="*/ 63933 h 80557"/>
                <a:gd name="connsiteX528" fmla="*/ 25484 w 51266"/>
                <a:gd name="connsiteY528" fmla="*/ 64949 h 80557"/>
                <a:gd name="connsiteX529" fmla="*/ 25484 w 51266"/>
                <a:gd name="connsiteY529" fmla="*/ 64949 h 80557"/>
                <a:gd name="connsiteX530" fmla="*/ 25484 w 51266"/>
                <a:gd name="connsiteY530" fmla="*/ 64949 h 80557"/>
                <a:gd name="connsiteX531" fmla="*/ 24113 w 51266"/>
                <a:gd name="connsiteY531" fmla="*/ 66930 h 80557"/>
                <a:gd name="connsiteX532" fmla="*/ 24113 w 51266"/>
                <a:gd name="connsiteY532" fmla="*/ 66930 h 80557"/>
                <a:gd name="connsiteX533" fmla="*/ 24113 w 51266"/>
                <a:gd name="connsiteY533" fmla="*/ 66930 h 80557"/>
                <a:gd name="connsiteX534" fmla="*/ 23071 w 51266"/>
                <a:gd name="connsiteY534" fmla="*/ 68695 h 80557"/>
                <a:gd name="connsiteX535" fmla="*/ 23071 w 51266"/>
                <a:gd name="connsiteY535" fmla="*/ 68695 h 80557"/>
                <a:gd name="connsiteX536" fmla="*/ 23071 w 51266"/>
                <a:gd name="connsiteY536" fmla="*/ 68695 h 80557"/>
                <a:gd name="connsiteX537" fmla="*/ 23173 w 51266"/>
                <a:gd name="connsiteY537" fmla="*/ 69508 h 80557"/>
                <a:gd name="connsiteX538" fmla="*/ 23173 w 51266"/>
                <a:gd name="connsiteY538" fmla="*/ 69508 h 80557"/>
                <a:gd name="connsiteX539" fmla="*/ 23173 w 51266"/>
                <a:gd name="connsiteY539" fmla="*/ 69508 h 80557"/>
                <a:gd name="connsiteX540" fmla="*/ 23020 w 51266"/>
                <a:gd name="connsiteY540" fmla="*/ 72251 h 80557"/>
                <a:gd name="connsiteX541" fmla="*/ 23020 w 51266"/>
                <a:gd name="connsiteY541" fmla="*/ 72251 h 80557"/>
                <a:gd name="connsiteX542" fmla="*/ 23020 w 51266"/>
                <a:gd name="connsiteY542" fmla="*/ 72251 h 80557"/>
                <a:gd name="connsiteX543" fmla="*/ 22855 w 51266"/>
                <a:gd name="connsiteY543" fmla="*/ 74118 h 80557"/>
                <a:gd name="connsiteX544" fmla="*/ 22855 w 51266"/>
                <a:gd name="connsiteY544" fmla="*/ 74118 h 80557"/>
                <a:gd name="connsiteX545" fmla="*/ 22855 w 51266"/>
                <a:gd name="connsiteY545" fmla="*/ 74118 h 80557"/>
                <a:gd name="connsiteX546" fmla="*/ 24214 w 51266"/>
                <a:gd name="connsiteY546" fmla="*/ 77547 h 80557"/>
                <a:gd name="connsiteX547" fmla="*/ 24214 w 51266"/>
                <a:gd name="connsiteY547" fmla="*/ 77547 h 80557"/>
                <a:gd name="connsiteX548" fmla="*/ 24214 w 51266"/>
                <a:gd name="connsiteY548" fmla="*/ 77547 h 80557"/>
                <a:gd name="connsiteX549" fmla="*/ 23198 w 51266"/>
                <a:gd name="connsiteY549" fmla="*/ 78385 h 80557"/>
                <a:gd name="connsiteX550" fmla="*/ 23198 w 51266"/>
                <a:gd name="connsiteY550" fmla="*/ 78385 h 80557"/>
                <a:gd name="connsiteX551" fmla="*/ 23198 w 51266"/>
                <a:gd name="connsiteY551" fmla="*/ 78385 h 80557"/>
                <a:gd name="connsiteX552" fmla="*/ 22131 w 51266"/>
                <a:gd name="connsiteY552" fmla="*/ 78639 h 80557"/>
                <a:gd name="connsiteX553" fmla="*/ 22131 w 51266"/>
                <a:gd name="connsiteY553" fmla="*/ 78639 h 80557"/>
                <a:gd name="connsiteX554" fmla="*/ 22131 w 51266"/>
                <a:gd name="connsiteY554" fmla="*/ 78639 h 80557"/>
                <a:gd name="connsiteX555" fmla="*/ 21141 w 51266"/>
                <a:gd name="connsiteY555" fmla="*/ 78830 h 805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</a:cxnLst>
              <a:rect l="l" t="t" r="r" b="b"/>
              <a:pathLst>
                <a:path w="51266" h="80557">
                  <a:moveTo>
                    <a:pt x="21141" y="78830"/>
                  </a:moveTo>
                  <a:cubicBezTo>
                    <a:pt x="20645" y="78830"/>
                    <a:pt x="20227" y="78614"/>
                    <a:pt x="19922" y="78195"/>
                  </a:cubicBezTo>
                  <a:lnTo>
                    <a:pt x="19922" y="78195"/>
                  </a:lnTo>
                  <a:lnTo>
                    <a:pt x="19922" y="78195"/>
                  </a:lnTo>
                  <a:cubicBezTo>
                    <a:pt x="19808" y="78004"/>
                    <a:pt x="19655" y="77763"/>
                    <a:pt x="19655" y="77509"/>
                  </a:cubicBezTo>
                  <a:lnTo>
                    <a:pt x="19655" y="77509"/>
                  </a:lnTo>
                  <a:lnTo>
                    <a:pt x="19655" y="77509"/>
                  </a:lnTo>
                  <a:cubicBezTo>
                    <a:pt x="19604" y="77471"/>
                    <a:pt x="19553" y="77458"/>
                    <a:pt x="19477" y="77445"/>
                  </a:cubicBezTo>
                  <a:lnTo>
                    <a:pt x="19477" y="77445"/>
                  </a:lnTo>
                  <a:lnTo>
                    <a:pt x="19477" y="77445"/>
                  </a:lnTo>
                  <a:cubicBezTo>
                    <a:pt x="18639" y="77077"/>
                    <a:pt x="17864" y="76874"/>
                    <a:pt x="17344" y="76874"/>
                  </a:cubicBezTo>
                  <a:lnTo>
                    <a:pt x="17344" y="76874"/>
                  </a:lnTo>
                  <a:lnTo>
                    <a:pt x="17344" y="76874"/>
                  </a:lnTo>
                  <a:cubicBezTo>
                    <a:pt x="17179" y="76874"/>
                    <a:pt x="17077" y="76912"/>
                    <a:pt x="17052" y="76887"/>
                  </a:cubicBezTo>
                  <a:lnTo>
                    <a:pt x="17052" y="76887"/>
                  </a:lnTo>
                  <a:lnTo>
                    <a:pt x="17052" y="76887"/>
                  </a:lnTo>
                  <a:cubicBezTo>
                    <a:pt x="16772" y="77649"/>
                    <a:pt x="16455" y="77826"/>
                    <a:pt x="15464" y="78118"/>
                  </a:cubicBezTo>
                  <a:lnTo>
                    <a:pt x="15464" y="78118"/>
                  </a:lnTo>
                  <a:lnTo>
                    <a:pt x="15464" y="78118"/>
                  </a:lnTo>
                  <a:cubicBezTo>
                    <a:pt x="14969" y="78258"/>
                    <a:pt x="14664" y="78588"/>
                    <a:pt x="14397" y="78893"/>
                  </a:cubicBezTo>
                  <a:lnTo>
                    <a:pt x="14397" y="78893"/>
                  </a:lnTo>
                  <a:lnTo>
                    <a:pt x="14397" y="78893"/>
                  </a:lnTo>
                  <a:cubicBezTo>
                    <a:pt x="14220" y="79084"/>
                    <a:pt x="14067" y="79236"/>
                    <a:pt x="13902" y="79376"/>
                  </a:cubicBezTo>
                  <a:lnTo>
                    <a:pt x="13902" y="79376"/>
                  </a:lnTo>
                  <a:lnTo>
                    <a:pt x="13674" y="79503"/>
                  </a:lnTo>
                  <a:lnTo>
                    <a:pt x="13674" y="79503"/>
                  </a:lnTo>
                  <a:lnTo>
                    <a:pt x="13674" y="79503"/>
                  </a:lnTo>
                  <a:cubicBezTo>
                    <a:pt x="13229" y="79846"/>
                    <a:pt x="12454" y="80379"/>
                    <a:pt x="11540" y="80519"/>
                  </a:cubicBezTo>
                  <a:lnTo>
                    <a:pt x="11540" y="80519"/>
                  </a:lnTo>
                  <a:lnTo>
                    <a:pt x="11540" y="80519"/>
                  </a:lnTo>
                  <a:cubicBezTo>
                    <a:pt x="10575" y="80658"/>
                    <a:pt x="9457" y="80658"/>
                    <a:pt x="8467" y="80519"/>
                  </a:cubicBezTo>
                  <a:lnTo>
                    <a:pt x="8467" y="80519"/>
                  </a:lnTo>
                  <a:lnTo>
                    <a:pt x="8467" y="80519"/>
                  </a:lnTo>
                  <a:cubicBezTo>
                    <a:pt x="7501" y="80379"/>
                    <a:pt x="5736" y="79503"/>
                    <a:pt x="5584" y="79426"/>
                  </a:cubicBezTo>
                  <a:lnTo>
                    <a:pt x="5584" y="79426"/>
                  </a:lnTo>
                  <a:lnTo>
                    <a:pt x="5584" y="79426"/>
                  </a:lnTo>
                  <a:cubicBezTo>
                    <a:pt x="5495" y="79376"/>
                    <a:pt x="4403" y="78982"/>
                    <a:pt x="4568" y="76912"/>
                  </a:cubicBezTo>
                  <a:lnTo>
                    <a:pt x="4568" y="76912"/>
                  </a:lnTo>
                  <a:lnTo>
                    <a:pt x="4568" y="76912"/>
                  </a:lnTo>
                  <a:cubicBezTo>
                    <a:pt x="4695" y="75388"/>
                    <a:pt x="4796" y="73826"/>
                    <a:pt x="4568" y="72962"/>
                  </a:cubicBezTo>
                  <a:lnTo>
                    <a:pt x="4568" y="72962"/>
                  </a:lnTo>
                  <a:lnTo>
                    <a:pt x="4479" y="72581"/>
                  </a:lnTo>
                  <a:lnTo>
                    <a:pt x="4479" y="72581"/>
                  </a:lnTo>
                  <a:lnTo>
                    <a:pt x="4479" y="72581"/>
                  </a:lnTo>
                  <a:cubicBezTo>
                    <a:pt x="3730" y="69978"/>
                    <a:pt x="3387" y="68213"/>
                    <a:pt x="4022" y="67451"/>
                  </a:cubicBezTo>
                  <a:lnTo>
                    <a:pt x="4022" y="67451"/>
                  </a:lnTo>
                  <a:lnTo>
                    <a:pt x="4022" y="67451"/>
                  </a:lnTo>
                  <a:cubicBezTo>
                    <a:pt x="4517" y="66854"/>
                    <a:pt x="5063" y="66041"/>
                    <a:pt x="5711" y="65000"/>
                  </a:cubicBezTo>
                  <a:lnTo>
                    <a:pt x="5711" y="65000"/>
                  </a:lnTo>
                  <a:lnTo>
                    <a:pt x="5711" y="65000"/>
                  </a:lnTo>
                  <a:cubicBezTo>
                    <a:pt x="5787" y="64873"/>
                    <a:pt x="5889" y="64758"/>
                    <a:pt x="5965" y="64606"/>
                  </a:cubicBezTo>
                  <a:lnTo>
                    <a:pt x="5965" y="64606"/>
                  </a:lnTo>
                  <a:lnTo>
                    <a:pt x="5965" y="64606"/>
                  </a:lnTo>
                  <a:cubicBezTo>
                    <a:pt x="6333" y="64034"/>
                    <a:pt x="6701" y="63514"/>
                    <a:pt x="6460" y="62765"/>
                  </a:cubicBezTo>
                  <a:lnTo>
                    <a:pt x="6460" y="62765"/>
                  </a:lnTo>
                  <a:lnTo>
                    <a:pt x="6460" y="62765"/>
                  </a:lnTo>
                  <a:cubicBezTo>
                    <a:pt x="6067" y="61596"/>
                    <a:pt x="5634" y="59666"/>
                    <a:pt x="5634" y="58637"/>
                  </a:cubicBezTo>
                  <a:lnTo>
                    <a:pt x="5634" y="58637"/>
                  </a:lnTo>
                  <a:lnTo>
                    <a:pt x="5634" y="58637"/>
                  </a:lnTo>
                  <a:cubicBezTo>
                    <a:pt x="5634" y="58434"/>
                    <a:pt x="5609" y="58180"/>
                    <a:pt x="5584" y="57951"/>
                  </a:cubicBezTo>
                  <a:lnTo>
                    <a:pt x="5584" y="57951"/>
                  </a:lnTo>
                  <a:lnTo>
                    <a:pt x="5584" y="57951"/>
                  </a:lnTo>
                  <a:cubicBezTo>
                    <a:pt x="5546" y="57075"/>
                    <a:pt x="5495" y="55996"/>
                    <a:pt x="5939" y="54980"/>
                  </a:cubicBezTo>
                  <a:lnTo>
                    <a:pt x="5939" y="54980"/>
                  </a:lnTo>
                  <a:lnTo>
                    <a:pt x="5939" y="54980"/>
                  </a:lnTo>
                  <a:cubicBezTo>
                    <a:pt x="6435" y="53862"/>
                    <a:pt x="6803" y="52084"/>
                    <a:pt x="6828" y="51602"/>
                  </a:cubicBezTo>
                  <a:lnTo>
                    <a:pt x="6828" y="51602"/>
                  </a:lnTo>
                  <a:lnTo>
                    <a:pt x="6828" y="51602"/>
                  </a:lnTo>
                  <a:cubicBezTo>
                    <a:pt x="6625" y="51602"/>
                    <a:pt x="6460" y="51576"/>
                    <a:pt x="6282" y="51551"/>
                  </a:cubicBezTo>
                  <a:lnTo>
                    <a:pt x="6282" y="51551"/>
                  </a:lnTo>
                  <a:lnTo>
                    <a:pt x="6282" y="51551"/>
                  </a:lnTo>
                  <a:cubicBezTo>
                    <a:pt x="5965" y="51500"/>
                    <a:pt x="5762" y="51259"/>
                    <a:pt x="5419" y="51779"/>
                  </a:cubicBezTo>
                  <a:lnTo>
                    <a:pt x="5419" y="51779"/>
                  </a:lnTo>
                  <a:lnTo>
                    <a:pt x="5419" y="51779"/>
                  </a:lnTo>
                  <a:cubicBezTo>
                    <a:pt x="4695" y="52744"/>
                    <a:pt x="4403" y="53037"/>
                    <a:pt x="3628" y="53837"/>
                  </a:cubicBezTo>
                  <a:lnTo>
                    <a:pt x="3628" y="53837"/>
                  </a:lnTo>
                  <a:lnTo>
                    <a:pt x="2637" y="54827"/>
                  </a:lnTo>
                  <a:lnTo>
                    <a:pt x="2637" y="54827"/>
                  </a:lnTo>
                  <a:lnTo>
                    <a:pt x="2371" y="54776"/>
                  </a:lnTo>
                  <a:lnTo>
                    <a:pt x="2371" y="54776"/>
                  </a:lnTo>
                  <a:lnTo>
                    <a:pt x="2371" y="54776"/>
                  </a:lnTo>
                  <a:cubicBezTo>
                    <a:pt x="1545" y="54649"/>
                    <a:pt x="186" y="54103"/>
                    <a:pt x="186" y="52910"/>
                  </a:cubicBezTo>
                  <a:lnTo>
                    <a:pt x="186" y="52910"/>
                  </a:lnTo>
                  <a:lnTo>
                    <a:pt x="186" y="52910"/>
                  </a:lnTo>
                  <a:cubicBezTo>
                    <a:pt x="186" y="52744"/>
                    <a:pt x="161" y="52516"/>
                    <a:pt x="161" y="52300"/>
                  </a:cubicBezTo>
                  <a:lnTo>
                    <a:pt x="161" y="52300"/>
                  </a:lnTo>
                  <a:lnTo>
                    <a:pt x="161" y="52300"/>
                  </a:lnTo>
                  <a:cubicBezTo>
                    <a:pt x="59" y="51233"/>
                    <a:pt x="-67" y="49785"/>
                    <a:pt x="1253" y="48325"/>
                  </a:cubicBezTo>
                  <a:lnTo>
                    <a:pt x="1253" y="48325"/>
                  </a:lnTo>
                  <a:lnTo>
                    <a:pt x="1253" y="48325"/>
                  </a:lnTo>
                  <a:cubicBezTo>
                    <a:pt x="2637" y="46814"/>
                    <a:pt x="3133" y="46090"/>
                    <a:pt x="3260" y="45404"/>
                  </a:cubicBezTo>
                  <a:lnTo>
                    <a:pt x="3260" y="45404"/>
                  </a:lnTo>
                  <a:lnTo>
                    <a:pt x="3260" y="45404"/>
                  </a:lnTo>
                  <a:cubicBezTo>
                    <a:pt x="3577" y="43347"/>
                    <a:pt x="3552" y="42559"/>
                    <a:pt x="3501" y="42280"/>
                  </a:cubicBezTo>
                  <a:lnTo>
                    <a:pt x="3501" y="42280"/>
                  </a:lnTo>
                  <a:lnTo>
                    <a:pt x="3501" y="42280"/>
                  </a:lnTo>
                  <a:cubicBezTo>
                    <a:pt x="3476" y="42128"/>
                    <a:pt x="3438" y="41975"/>
                    <a:pt x="3412" y="41810"/>
                  </a:cubicBezTo>
                  <a:lnTo>
                    <a:pt x="3412" y="41810"/>
                  </a:lnTo>
                  <a:lnTo>
                    <a:pt x="3412" y="41810"/>
                  </a:lnTo>
                  <a:cubicBezTo>
                    <a:pt x="3209" y="41112"/>
                    <a:pt x="2866" y="39943"/>
                    <a:pt x="4149" y="39080"/>
                  </a:cubicBezTo>
                  <a:lnTo>
                    <a:pt x="4149" y="39080"/>
                  </a:lnTo>
                  <a:lnTo>
                    <a:pt x="4149" y="39080"/>
                  </a:lnTo>
                  <a:cubicBezTo>
                    <a:pt x="5038" y="38496"/>
                    <a:pt x="6130" y="37289"/>
                    <a:pt x="6536" y="36819"/>
                  </a:cubicBezTo>
                  <a:lnTo>
                    <a:pt x="6536" y="36819"/>
                  </a:lnTo>
                  <a:lnTo>
                    <a:pt x="6536" y="36819"/>
                  </a:lnTo>
                  <a:cubicBezTo>
                    <a:pt x="6460" y="36349"/>
                    <a:pt x="6308" y="35359"/>
                    <a:pt x="6308" y="35003"/>
                  </a:cubicBezTo>
                  <a:lnTo>
                    <a:pt x="6308" y="35003"/>
                  </a:lnTo>
                  <a:lnTo>
                    <a:pt x="6308" y="35003"/>
                  </a:lnTo>
                  <a:cubicBezTo>
                    <a:pt x="6308" y="34482"/>
                    <a:pt x="6828" y="34139"/>
                    <a:pt x="7895" y="33987"/>
                  </a:cubicBezTo>
                  <a:lnTo>
                    <a:pt x="7895" y="33987"/>
                  </a:lnTo>
                  <a:lnTo>
                    <a:pt x="7895" y="33987"/>
                  </a:lnTo>
                  <a:cubicBezTo>
                    <a:pt x="7997" y="33759"/>
                    <a:pt x="8047" y="33517"/>
                    <a:pt x="8124" y="33314"/>
                  </a:cubicBezTo>
                  <a:lnTo>
                    <a:pt x="8124" y="33314"/>
                  </a:lnTo>
                  <a:lnTo>
                    <a:pt x="8124" y="33314"/>
                  </a:lnTo>
                  <a:cubicBezTo>
                    <a:pt x="8263" y="32768"/>
                    <a:pt x="8365" y="32298"/>
                    <a:pt x="8784" y="32057"/>
                  </a:cubicBezTo>
                  <a:lnTo>
                    <a:pt x="8784" y="32057"/>
                  </a:lnTo>
                  <a:lnTo>
                    <a:pt x="8784" y="32057"/>
                  </a:lnTo>
                  <a:cubicBezTo>
                    <a:pt x="8987" y="31904"/>
                    <a:pt x="9660" y="31168"/>
                    <a:pt x="10181" y="30545"/>
                  </a:cubicBezTo>
                  <a:lnTo>
                    <a:pt x="10181" y="30545"/>
                  </a:lnTo>
                  <a:lnTo>
                    <a:pt x="10651" y="29999"/>
                  </a:lnTo>
                  <a:lnTo>
                    <a:pt x="10651" y="29999"/>
                  </a:lnTo>
                  <a:lnTo>
                    <a:pt x="12632" y="33187"/>
                  </a:lnTo>
                  <a:lnTo>
                    <a:pt x="12632" y="33187"/>
                  </a:lnTo>
                  <a:lnTo>
                    <a:pt x="12632" y="33187"/>
                  </a:lnTo>
                  <a:cubicBezTo>
                    <a:pt x="13026" y="33022"/>
                    <a:pt x="13381" y="32730"/>
                    <a:pt x="13496" y="32425"/>
                  </a:cubicBezTo>
                  <a:lnTo>
                    <a:pt x="13496" y="32425"/>
                  </a:lnTo>
                  <a:lnTo>
                    <a:pt x="13496" y="32425"/>
                  </a:lnTo>
                  <a:cubicBezTo>
                    <a:pt x="13648" y="32196"/>
                    <a:pt x="13623" y="31930"/>
                    <a:pt x="13496" y="31650"/>
                  </a:cubicBezTo>
                  <a:lnTo>
                    <a:pt x="13496" y="31650"/>
                  </a:lnTo>
                  <a:lnTo>
                    <a:pt x="13496" y="31650"/>
                  </a:lnTo>
                  <a:cubicBezTo>
                    <a:pt x="13229" y="31041"/>
                    <a:pt x="12912" y="30571"/>
                    <a:pt x="12632" y="30139"/>
                  </a:cubicBezTo>
                  <a:lnTo>
                    <a:pt x="12632" y="30139"/>
                  </a:lnTo>
                  <a:lnTo>
                    <a:pt x="12632" y="30139"/>
                  </a:lnTo>
                  <a:cubicBezTo>
                    <a:pt x="12391" y="29783"/>
                    <a:pt x="12188" y="29453"/>
                    <a:pt x="12035" y="29098"/>
                  </a:cubicBezTo>
                  <a:lnTo>
                    <a:pt x="12035" y="29098"/>
                  </a:lnTo>
                  <a:lnTo>
                    <a:pt x="12035" y="29098"/>
                  </a:lnTo>
                  <a:cubicBezTo>
                    <a:pt x="11984" y="28983"/>
                    <a:pt x="11908" y="28869"/>
                    <a:pt x="11870" y="28729"/>
                  </a:cubicBezTo>
                  <a:lnTo>
                    <a:pt x="11870" y="28729"/>
                  </a:lnTo>
                  <a:lnTo>
                    <a:pt x="11870" y="28729"/>
                  </a:lnTo>
                  <a:cubicBezTo>
                    <a:pt x="11565" y="28171"/>
                    <a:pt x="11121" y="27345"/>
                    <a:pt x="11845" y="26355"/>
                  </a:cubicBezTo>
                  <a:lnTo>
                    <a:pt x="11845" y="26355"/>
                  </a:lnTo>
                  <a:lnTo>
                    <a:pt x="11845" y="26355"/>
                  </a:lnTo>
                  <a:cubicBezTo>
                    <a:pt x="11959" y="26151"/>
                    <a:pt x="12111" y="25948"/>
                    <a:pt x="12289" y="25732"/>
                  </a:cubicBezTo>
                  <a:lnTo>
                    <a:pt x="12289" y="25732"/>
                  </a:lnTo>
                  <a:lnTo>
                    <a:pt x="12289" y="25732"/>
                  </a:lnTo>
                  <a:cubicBezTo>
                    <a:pt x="12861" y="25008"/>
                    <a:pt x="13597" y="24043"/>
                    <a:pt x="13597" y="23472"/>
                  </a:cubicBezTo>
                  <a:lnTo>
                    <a:pt x="13597" y="23472"/>
                  </a:lnTo>
                  <a:lnTo>
                    <a:pt x="13597" y="23472"/>
                  </a:lnTo>
                  <a:cubicBezTo>
                    <a:pt x="13597" y="22456"/>
                    <a:pt x="14093" y="22100"/>
                    <a:pt x="14550" y="22100"/>
                  </a:cubicBezTo>
                  <a:lnTo>
                    <a:pt x="14550" y="22100"/>
                  </a:lnTo>
                  <a:lnTo>
                    <a:pt x="14550" y="22100"/>
                  </a:lnTo>
                  <a:cubicBezTo>
                    <a:pt x="14892" y="22100"/>
                    <a:pt x="15210" y="22329"/>
                    <a:pt x="15388" y="22697"/>
                  </a:cubicBezTo>
                  <a:lnTo>
                    <a:pt x="15388" y="22697"/>
                  </a:lnTo>
                  <a:lnTo>
                    <a:pt x="15388" y="22697"/>
                  </a:lnTo>
                  <a:cubicBezTo>
                    <a:pt x="15439" y="22748"/>
                    <a:pt x="15566" y="22824"/>
                    <a:pt x="15706" y="22875"/>
                  </a:cubicBezTo>
                  <a:lnTo>
                    <a:pt x="15706" y="22875"/>
                  </a:lnTo>
                  <a:lnTo>
                    <a:pt x="15706" y="22875"/>
                  </a:lnTo>
                  <a:cubicBezTo>
                    <a:pt x="15807" y="22608"/>
                    <a:pt x="16035" y="22379"/>
                    <a:pt x="16302" y="22214"/>
                  </a:cubicBezTo>
                  <a:lnTo>
                    <a:pt x="16302" y="22214"/>
                  </a:lnTo>
                  <a:lnTo>
                    <a:pt x="16302" y="22214"/>
                  </a:lnTo>
                  <a:cubicBezTo>
                    <a:pt x="16658" y="22011"/>
                    <a:pt x="16924" y="21859"/>
                    <a:pt x="17179" y="21706"/>
                  </a:cubicBezTo>
                  <a:lnTo>
                    <a:pt x="17179" y="21706"/>
                  </a:lnTo>
                  <a:lnTo>
                    <a:pt x="17179" y="21706"/>
                  </a:lnTo>
                  <a:cubicBezTo>
                    <a:pt x="17941" y="21224"/>
                    <a:pt x="18410" y="20945"/>
                    <a:pt x="19160" y="20945"/>
                  </a:cubicBezTo>
                  <a:lnTo>
                    <a:pt x="19160" y="20945"/>
                  </a:lnTo>
                  <a:lnTo>
                    <a:pt x="19922" y="20945"/>
                  </a:lnTo>
                  <a:lnTo>
                    <a:pt x="19922" y="20945"/>
                  </a:lnTo>
                  <a:lnTo>
                    <a:pt x="19922" y="20945"/>
                  </a:lnTo>
                  <a:cubicBezTo>
                    <a:pt x="20417" y="20945"/>
                    <a:pt x="21560" y="20945"/>
                    <a:pt x="21916" y="21808"/>
                  </a:cubicBezTo>
                  <a:lnTo>
                    <a:pt x="21916" y="21808"/>
                  </a:lnTo>
                  <a:lnTo>
                    <a:pt x="22106" y="22278"/>
                  </a:lnTo>
                  <a:lnTo>
                    <a:pt x="22106" y="22278"/>
                  </a:lnTo>
                  <a:lnTo>
                    <a:pt x="22106" y="22278"/>
                  </a:lnTo>
                  <a:cubicBezTo>
                    <a:pt x="22411" y="23053"/>
                    <a:pt x="22881" y="24221"/>
                    <a:pt x="23096" y="24856"/>
                  </a:cubicBezTo>
                  <a:lnTo>
                    <a:pt x="23096" y="24856"/>
                  </a:lnTo>
                  <a:lnTo>
                    <a:pt x="23096" y="24856"/>
                  </a:lnTo>
                  <a:cubicBezTo>
                    <a:pt x="23249" y="25415"/>
                    <a:pt x="23376" y="25745"/>
                    <a:pt x="23478" y="25808"/>
                  </a:cubicBezTo>
                  <a:lnTo>
                    <a:pt x="23478" y="25808"/>
                  </a:lnTo>
                  <a:lnTo>
                    <a:pt x="23478" y="25808"/>
                  </a:lnTo>
                  <a:cubicBezTo>
                    <a:pt x="23478" y="25808"/>
                    <a:pt x="23617" y="25758"/>
                    <a:pt x="23922" y="25377"/>
                  </a:cubicBezTo>
                  <a:lnTo>
                    <a:pt x="23922" y="25377"/>
                  </a:lnTo>
                  <a:lnTo>
                    <a:pt x="23922" y="25377"/>
                  </a:lnTo>
                  <a:cubicBezTo>
                    <a:pt x="24189" y="25059"/>
                    <a:pt x="24392" y="24818"/>
                    <a:pt x="24544" y="24615"/>
                  </a:cubicBezTo>
                  <a:lnTo>
                    <a:pt x="24544" y="24615"/>
                  </a:lnTo>
                  <a:lnTo>
                    <a:pt x="24544" y="24615"/>
                  </a:lnTo>
                  <a:cubicBezTo>
                    <a:pt x="25179" y="23764"/>
                    <a:pt x="25383" y="23548"/>
                    <a:pt x="26500" y="22989"/>
                  </a:cubicBezTo>
                  <a:lnTo>
                    <a:pt x="26500" y="22989"/>
                  </a:lnTo>
                  <a:lnTo>
                    <a:pt x="27148" y="22672"/>
                  </a:lnTo>
                  <a:lnTo>
                    <a:pt x="27148" y="22672"/>
                  </a:lnTo>
                  <a:lnTo>
                    <a:pt x="27148" y="22672"/>
                  </a:lnTo>
                  <a:cubicBezTo>
                    <a:pt x="28037" y="22227"/>
                    <a:pt x="28558" y="21973"/>
                    <a:pt x="29180" y="21478"/>
                  </a:cubicBezTo>
                  <a:lnTo>
                    <a:pt x="29180" y="21478"/>
                  </a:lnTo>
                  <a:lnTo>
                    <a:pt x="29180" y="21478"/>
                  </a:lnTo>
                  <a:cubicBezTo>
                    <a:pt x="29573" y="21135"/>
                    <a:pt x="29916" y="21110"/>
                    <a:pt x="30196" y="21110"/>
                  </a:cubicBezTo>
                  <a:lnTo>
                    <a:pt x="30196" y="21110"/>
                  </a:lnTo>
                  <a:lnTo>
                    <a:pt x="30424" y="21110"/>
                  </a:lnTo>
                  <a:lnTo>
                    <a:pt x="30424" y="21110"/>
                  </a:lnTo>
                  <a:lnTo>
                    <a:pt x="30424" y="21110"/>
                  </a:lnTo>
                  <a:cubicBezTo>
                    <a:pt x="30513" y="21110"/>
                    <a:pt x="30615" y="21110"/>
                    <a:pt x="30894" y="20475"/>
                  </a:cubicBezTo>
                  <a:lnTo>
                    <a:pt x="30894" y="20475"/>
                  </a:lnTo>
                  <a:lnTo>
                    <a:pt x="30894" y="20475"/>
                  </a:lnTo>
                  <a:cubicBezTo>
                    <a:pt x="31580" y="18798"/>
                    <a:pt x="32698" y="17401"/>
                    <a:pt x="33244" y="16881"/>
                  </a:cubicBezTo>
                  <a:lnTo>
                    <a:pt x="33244" y="16881"/>
                  </a:lnTo>
                  <a:lnTo>
                    <a:pt x="33244" y="16881"/>
                  </a:lnTo>
                  <a:cubicBezTo>
                    <a:pt x="33345" y="16779"/>
                    <a:pt x="33447" y="16627"/>
                    <a:pt x="33523" y="16474"/>
                  </a:cubicBezTo>
                  <a:lnTo>
                    <a:pt x="33523" y="16474"/>
                  </a:lnTo>
                  <a:lnTo>
                    <a:pt x="33523" y="16474"/>
                  </a:lnTo>
                  <a:cubicBezTo>
                    <a:pt x="33714" y="16208"/>
                    <a:pt x="34018" y="15738"/>
                    <a:pt x="34641" y="15738"/>
                  </a:cubicBezTo>
                  <a:lnTo>
                    <a:pt x="34641" y="15738"/>
                  </a:lnTo>
                  <a:lnTo>
                    <a:pt x="34641" y="15738"/>
                  </a:lnTo>
                  <a:cubicBezTo>
                    <a:pt x="34882" y="15738"/>
                    <a:pt x="35136" y="15814"/>
                    <a:pt x="35454" y="15953"/>
                  </a:cubicBezTo>
                  <a:lnTo>
                    <a:pt x="35454" y="15953"/>
                  </a:lnTo>
                  <a:lnTo>
                    <a:pt x="35682" y="16080"/>
                  </a:lnTo>
                  <a:lnTo>
                    <a:pt x="35682" y="16080"/>
                  </a:lnTo>
                  <a:lnTo>
                    <a:pt x="35682" y="16080"/>
                  </a:lnTo>
                  <a:cubicBezTo>
                    <a:pt x="36253" y="16347"/>
                    <a:pt x="36889" y="16652"/>
                    <a:pt x="37066" y="17350"/>
                  </a:cubicBezTo>
                  <a:lnTo>
                    <a:pt x="37066" y="17350"/>
                  </a:lnTo>
                  <a:lnTo>
                    <a:pt x="37066" y="17350"/>
                  </a:lnTo>
                  <a:cubicBezTo>
                    <a:pt x="37244" y="17960"/>
                    <a:pt x="37015" y="18709"/>
                    <a:pt x="36343" y="19789"/>
                  </a:cubicBezTo>
                  <a:lnTo>
                    <a:pt x="36343" y="19789"/>
                  </a:lnTo>
                  <a:lnTo>
                    <a:pt x="36343" y="19789"/>
                  </a:lnTo>
                  <a:cubicBezTo>
                    <a:pt x="35682" y="20792"/>
                    <a:pt x="34958" y="21592"/>
                    <a:pt x="34361" y="22227"/>
                  </a:cubicBezTo>
                  <a:lnTo>
                    <a:pt x="34361" y="22227"/>
                  </a:lnTo>
                  <a:lnTo>
                    <a:pt x="34361" y="22227"/>
                  </a:lnTo>
                  <a:cubicBezTo>
                    <a:pt x="33739" y="22900"/>
                    <a:pt x="33218" y="23472"/>
                    <a:pt x="33218" y="23865"/>
                  </a:cubicBezTo>
                  <a:lnTo>
                    <a:pt x="33218" y="23865"/>
                  </a:lnTo>
                  <a:lnTo>
                    <a:pt x="33218" y="23865"/>
                  </a:lnTo>
                  <a:cubicBezTo>
                    <a:pt x="33218" y="24081"/>
                    <a:pt x="33193" y="24323"/>
                    <a:pt x="33193" y="24526"/>
                  </a:cubicBezTo>
                  <a:lnTo>
                    <a:pt x="33193" y="24526"/>
                  </a:lnTo>
                  <a:lnTo>
                    <a:pt x="33193" y="24526"/>
                  </a:lnTo>
                  <a:cubicBezTo>
                    <a:pt x="33168" y="24615"/>
                    <a:pt x="33168" y="24716"/>
                    <a:pt x="33168" y="24805"/>
                  </a:cubicBezTo>
                  <a:lnTo>
                    <a:pt x="33168" y="24805"/>
                  </a:lnTo>
                  <a:lnTo>
                    <a:pt x="33168" y="24805"/>
                  </a:lnTo>
                  <a:cubicBezTo>
                    <a:pt x="33294" y="24716"/>
                    <a:pt x="33447" y="24589"/>
                    <a:pt x="33688" y="24386"/>
                  </a:cubicBezTo>
                  <a:lnTo>
                    <a:pt x="33688" y="24386"/>
                  </a:lnTo>
                  <a:lnTo>
                    <a:pt x="33688" y="24386"/>
                  </a:lnTo>
                  <a:cubicBezTo>
                    <a:pt x="34704" y="23497"/>
                    <a:pt x="35822" y="22989"/>
                    <a:pt x="36724" y="22557"/>
                  </a:cubicBezTo>
                  <a:lnTo>
                    <a:pt x="36724" y="22557"/>
                  </a:lnTo>
                  <a:lnTo>
                    <a:pt x="36724" y="22557"/>
                  </a:lnTo>
                  <a:cubicBezTo>
                    <a:pt x="37333" y="22253"/>
                    <a:pt x="37930" y="21973"/>
                    <a:pt x="38108" y="21706"/>
                  </a:cubicBezTo>
                  <a:lnTo>
                    <a:pt x="38108" y="21706"/>
                  </a:lnTo>
                  <a:lnTo>
                    <a:pt x="38108" y="21706"/>
                  </a:lnTo>
                  <a:cubicBezTo>
                    <a:pt x="38374" y="21325"/>
                    <a:pt x="38857" y="21021"/>
                    <a:pt x="39378" y="20716"/>
                  </a:cubicBezTo>
                  <a:lnTo>
                    <a:pt x="39378" y="20716"/>
                  </a:lnTo>
                  <a:lnTo>
                    <a:pt x="39378" y="20716"/>
                  </a:lnTo>
                  <a:cubicBezTo>
                    <a:pt x="39847" y="20436"/>
                    <a:pt x="40483" y="20068"/>
                    <a:pt x="40393" y="19852"/>
                  </a:cubicBezTo>
                  <a:lnTo>
                    <a:pt x="40393" y="19852"/>
                  </a:lnTo>
                  <a:lnTo>
                    <a:pt x="40393" y="19852"/>
                  </a:lnTo>
                  <a:cubicBezTo>
                    <a:pt x="39924" y="18798"/>
                    <a:pt x="39428" y="17693"/>
                    <a:pt x="40470" y="16373"/>
                  </a:cubicBezTo>
                  <a:lnTo>
                    <a:pt x="40470" y="16373"/>
                  </a:lnTo>
                  <a:lnTo>
                    <a:pt x="40470" y="16373"/>
                  </a:lnTo>
                  <a:cubicBezTo>
                    <a:pt x="40736" y="16017"/>
                    <a:pt x="40889" y="15738"/>
                    <a:pt x="41016" y="15420"/>
                  </a:cubicBezTo>
                  <a:lnTo>
                    <a:pt x="41016" y="15420"/>
                  </a:lnTo>
                  <a:lnTo>
                    <a:pt x="41016" y="15420"/>
                  </a:lnTo>
                  <a:cubicBezTo>
                    <a:pt x="41257" y="14925"/>
                    <a:pt x="41511" y="14366"/>
                    <a:pt x="42425" y="13972"/>
                  </a:cubicBezTo>
                  <a:lnTo>
                    <a:pt x="42425" y="13972"/>
                  </a:lnTo>
                  <a:lnTo>
                    <a:pt x="42425" y="13972"/>
                  </a:lnTo>
                  <a:cubicBezTo>
                    <a:pt x="43442" y="13503"/>
                    <a:pt x="46337" y="12664"/>
                    <a:pt x="47340" y="12385"/>
                  </a:cubicBezTo>
                  <a:lnTo>
                    <a:pt x="47340" y="12385"/>
                  </a:lnTo>
                  <a:lnTo>
                    <a:pt x="47366" y="12334"/>
                  </a:lnTo>
                  <a:lnTo>
                    <a:pt x="47366" y="12334"/>
                  </a:lnTo>
                  <a:lnTo>
                    <a:pt x="47366" y="12334"/>
                  </a:lnTo>
                  <a:cubicBezTo>
                    <a:pt x="47480" y="11420"/>
                    <a:pt x="47607" y="10416"/>
                    <a:pt x="48052" y="9845"/>
                  </a:cubicBezTo>
                  <a:lnTo>
                    <a:pt x="48052" y="9845"/>
                  </a:lnTo>
                  <a:lnTo>
                    <a:pt x="48052" y="9845"/>
                  </a:lnTo>
                  <a:cubicBezTo>
                    <a:pt x="47759" y="10162"/>
                    <a:pt x="47340" y="10200"/>
                    <a:pt x="47010" y="10200"/>
                  </a:cubicBezTo>
                  <a:lnTo>
                    <a:pt x="47010" y="10200"/>
                  </a:lnTo>
                  <a:lnTo>
                    <a:pt x="47010" y="10200"/>
                  </a:lnTo>
                  <a:cubicBezTo>
                    <a:pt x="46642" y="10200"/>
                    <a:pt x="46248" y="10277"/>
                    <a:pt x="45842" y="10366"/>
                  </a:cubicBezTo>
                  <a:lnTo>
                    <a:pt x="45842" y="10366"/>
                  </a:lnTo>
                  <a:lnTo>
                    <a:pt x="45842" y="10366"/>
                  </a:lnTo>
                  <a:cubicBezTo>
                    <a:pt x="44902" y="10543"/>
                    <a:pt x="44064" y="10543"/>
                    <a:pt x="43645" y="9985"/>
                  </a:cubicBezTo>
                  <a:lnTo>
                    <a:pt x="43645" y="9985"/>
                  </a:lnTo>
                  <a:lnTo>
                    <a:pt x="43645" y="9985"/>
                  </a:lnTo>
                  <a:cubicBezTo>
                    <a:pt x="43442" y="9756"/>
                    <a:pt x="42197" y="9464"/>
                    <a:pt x="41029" y="9413"/>
                  </a:cubicBezTo>
                  <a:lnTo>
                    <a:pt x="41029" y="9413"/>
                  </a:lnTo>
                  <a:lnTo>
                    <a:pt x="40445" y="9375"/>
                  </a:lnTo>
                  <a:lnTo>
                    <a:pt x="40445" y="9375"/>
                  </a:lnTo>
                  <a:lnTo>
                    <a:pt x="40533" y="8791"/>
                  </a:lnTo>
                  <a:lnTo>
                    <a:pt x="40533" y="8791"/>
                  </a:lnTo>
                  <a:lnTo>
                    <a:pt x="40533" y="8791"/>
                  </a:lnTo>
                  <a:cubicBezTo>
                    <a:pt x="40813" y="7254"/>
                    <a:pt x="40889" y="4765"/>
                    <a:pt x="40559" y="3901"/>
                  </a:cubicBezTo>
                  <a:lnTo>
                    <a:pt x="40559" y="3901"/>
                  </a:lnTo>
                  <a:lnTo>
                    <a:pt x="40559" y="3901"/>
                  </a:lnTo>
                  <a:cubicBezTo>
                    <a:pt x="40089" y="2657"/>
                    <a:pt x="40508" y="1273"/>
                    <a:pt x="40559" y="1196"/>
                  </a:cubicBezTo>
                  <a:lnTo>
                    <a:pt x="40559" y="1196"/>
                  </a:lnTo>
                  <a:lnTo>
                    <a:pt x="40914" y="66"/>
                  </a:lnTo>
                  <a:lnTo>
                    <a:pt x="40914" y="66"/>
                  </a:lnTo>
                  <a:lnTo>
                    <a:pt x="41511" y="1095"/>
                  </a:lnTo>
                  <a:lnTo>
                    <a:pt x="41511" y="1095"/>
                  </a:lnTo>
                  <a:lnTo>
                    <a:pt x="41511" y="1095"/>
                  </a:lnTo>
                  <a:cubicBezTo>
                    <a:pt x="42400" y="2593"/>
                    <a:pt x="43518" y="4257"/>
                    <a:pt x="43886" y="4524"/>
                  </a:cubicBezTo>
                  <a:lnTo>
                    <a:pt x="43886" y="4524"/>
                  </a:lnTo>
                  <a:lnTo>
                    <a:pt x="44115" y="4676"/>
                  </a:lnTo>
                  <a:lnTo>
                    <a:pt x="44115" y="4676"/>
                  </a:lnTo>
                  <a:lnTo>
                    <a:pt x="44115" y="4676"/>
                  </a:lnTo>
                  <a:cubicBezTo>
                    <a:pt x="44305" y="4816"/>
                    <a:pt x="44534" y="4994"/>
                    <a:pt x="44635" y="4994"/>
                  </a:cubicBezTo>
                  <a:lnTo>
                    <a:pt x="44635" y="4994"/>
                  </a:lnTo>
                  <a:lnTo>
                    <a:pt x="44635" y="4994"/>
                  </a:lnTo>
                  <a:cubicBezTo>
                    <a:pt x="44661" y="4994"/>
                    <a:pt x="44724" y="4956"/>
                    <a:pt x="44902" y="4765"/>
                  </a:cubicBezTo>
                  <a:lnTo>
                    <a:pt x="44902" y="4765"/>
                  </a:lnTo>
                  <a:lnTo>
                    <a:pt x="44902" y="4765"/>
                  </a:lnTo>
                  <a:cubicBezTo>
                    <a:pt x="45131" y="4511"/>
                    <a:pt x="45232" y="4105"/>
                    <a:pt x="45296" y="3673"/>
                  </a:cubicBezTo>
                  <a:lnTo>
                    <a:pt x="45296" y="3673"/>
                  </a:lnTo>
                  <a:lnTo>
                    <a:pt x="45296" y="3673"/>
                  </a:lnTo>
                  <a:cubicBezTo>
                    <a:pt x="45423" y="3127"/>
                    <a:pt x="45550" y="2530"/>
                    <a:pt x="46096" y="2200"/>
                  </a:cubicBezTo>
                  <a:lnTo>
                    <a:pt x="46096" y="2200"/>
                  </a:lnTo>
                  <a:lnTo>
                    <a:pt x="46096" y="2200"/>
                  </a:lnTo>
                  <a:cubicBezTo>
                    <a:pt x="46274" y="2060"/>
                    <a:pt x="46413" y="1933"/>
                    <a:pt x="46591" y="1768"/>
                  </a:cubicBezTo>
                  <a:lnTo>
                    <a:pt x="46591" y="1768"/>
                  </a:lnTo>
                  <a:lnTo>
                    <a:pt x="46591" y="1768"/>
                  </a:lnTo>
                  <a:cubicBezTo>
                    <a:pt x="46908" y="1476"/>
                    <a:pt x="47264" y="1095"/>
                    <a:pt x="48052" y="866"/>
                  </a:cubicBezTo>
                  <a:lnTo>
                    <a:pt x="48052" y="866"/>
                  </a:lnTo>
                  <a:lnTo>
                    <a:pt x="48052" y="866"/>
                  </a:lnTo>
                  <a:cubicBezTo>
                    <a:pt x="48306" y="777"/>
                    <a:pt x="48521" y="714"/>
                    <a:pt x="48699" y="650"/>
                  </a:cubicBezTo>
                  <a:lnTo>
                    <a:pt x="48699" y="650"/>
                  </a:lnTo>
                  <a:lnTo>
                    <a:pt x="48699" y="650"/>
                  </a:lnTo>
                  <a:cubicBezTo>
                    <a:pt x="49614" y="358"/>
                    <a:pt x="50160" y="257"/>
                    <a:pt x="50553" y="549"/>
                  </a:cubicBezTo>
                  <a:lnTo>
                    <a:pt x="50553" y="549"/>
                  </a:lnTo>
                  <a:lnTo>
                    <a:pt x="50553" y="549"/>
                  </a:lnTo>
                  <a:cubicBezTo>
                    <a:pt x="50985" y="930"/>
                    <a:pt x="50909" y="1400"/>
                    <a:pt x="50807" y="2136"/>
                  </a:cubicBezTo>
                  <a:lnTo>
                    <a:pt x="50807" y="2136"/>
                  </a:lnTo>
                  <a:lnTo>
                    <a:pt x="50731" y="2708"/>
                  </a:lnTo>
                  <a:lnTo>
                    <a:pt x="50731" y="2708"/>
                  </a:lnTo>
                  <a:lnTo>
                    <a:pt x="50731" y="2708"/>
                  </a:lnTo>
                  <a:cubicBezTo>
                    <a:pt x="50630" y="3673"/>
                    <a:pt x="50363" y="4155"/>
                    <a:pt x="50007" y="4790"/>
                  </a:cubicBezTo>
                  <a:lnTo>
                    <a:pt x="50007" y="4790"/>
                  </a:lnTo>
                  <a:lnTo>
                    <a:pt x="49817" y="5197"/>
                  </a:lnTo>
                  <a:lnTo>
                    <a:pt x="49817" y="5197"/>
                  </a:lnTo>
                  <a:lnTo>
                    <a:pt x="49817" y="5197"/>
                  </a:lnTo>
                  <a:cubicBezTo>
                    <a:pt x="49321" y="6137"/>
                    <a:pt x="48229" y="7076"/>
                    <a:pt x="48229" y="7076"/>
                  </a:cubicBezTo>
                  <a:lnTo>
                    <a:pt x="48229" y="7076"/>
                  </a:lnTo>
                  <a:lnTo>
                    <a:pt x="48229" y="7076"/>
                  </a:lnTo>
                  <a:lnTo>
                    <a:pt x="48229" y="7076"/>
                  </a:lnTo>
                  <a:lnTo>
                    <a:pt x="48229" y="7076"/>
                  </a:lnTo>
                  <a:cubicBezTo>
                    <a:pt x="48229" y="7102"/>
                    <a:pt x="48077" y="7305"/>
                    <a:pt x="48077" y="7940"/>
                  </a:cubicBezTo>
                  <a:lnTo>
                    <a:pt x="48077" y="7940"/>
                  </a:lnTo>
                  <a:lnTo>
                    <a:pt x="48077" y="7940"/>
                  </a:lnTo>
                  <a:cubicBezTo>
                    <a:pt x="48077" y="8156"/>
                    <a:pt x="48128" y="8385"/>
                    <a:pt x="48204" y="8600"/>
                  </a:cubicBezTo>
                  <a:lnTo>
                    <a:pt x="48204" y="8600"/>
                  </a:lnTo>
                  <a:lnTo>
                    <a:pt x="48204" y="8600"/>
                  </a:lnTo>
                  <a:cubicBezTo>
                    <a:pt x="48280" y="8981"/>
                    <a:pt x="48382" y="9439"/>
                    <a:pt x="48077" y="9807"/>
                  </a:cubicBezTo>
                  <a:lnTo>
                    <a:pt x="48077" y="9807"/>
                  </a:lnTo>
                  <a:lnTo>
                    <a:pt x="48077" y="9807"/>
                  </a:lnTo>
                  <a:cubicBezTo>
                    <a:pt x="48229" y="9629"/>
                    <a:pt x="48407" y="9515"/>
                    <a:pt x="48623" y="9464"/>
                  </a:cubicBezTo>
                  <a:lnTo>
                    <a:pt x="48623" y="9464"/>
                  </a:lnTo>
                  <a:lnTo>
                    <a:pt x="48623" y="9464"/>
                  </a:lnTo>
                  <a:cubicBezTo>
                    <a:pt x="48750" y="9439"/>
                    <a:pt x="48902" y="9337"/>
                    <a:pt x="49042" y="9235"/>
                  </a:cubicBezTo>
                  <a:lnTo>
                    <a:pt x="49042" y="9235"/>
                  </a:lnTo>
                  <a:lnTo>
                    <a:pt x="49042" y="9235"/>
                  </a:lnTo>
                  <a:cubicBezTo>
                    <a:pt x="49271" y="9058"/>
                    <a:pt x="49563" y="8892"/>
                    <a:pt x="49893" y="8892"/>
                  </a:cubicBezTo>
                  <a:lnTo>
                    <a:pt x="49893" y="8892"/>
                  </a:lnTo>
                  <a:lnTo>
                    <a:pt x="49893" y="8892"/>
                  </a:lnTo>
                  <a:cubicBezTo>
                    <a:pt x="50338" y="8892"/>
                    <a:pt x="50655" y="9197"/>
                    <a:pt x="50884" y="9807"/>
                  </a:cubicBezTo>
                  <a:lnTo>
                    <a:pt x="50884" y="9807"/>
                  </a:lnTo>
                  <a:lnTo>
                    <a:pt x="50884" y="9807"/>
                  </a:lnTo>
                  <a:cubicBezTo>
                    <a:pt x="51099" y="10543"/>
                    <a:pt x="51011" y="11191"/>
                    <a:pt x="50934" y="11775"/>
                  </a:cubicBezTo>
                  <a:lnTo>
                    <a:pt x="50934" y="11775"/>
                  </a:lnTo>
                  <a:lnTo>
                    <a:pt x="50934" y="11775"/>
                  </a:lnTo>
                  <a:cubicBezTo>
                    <a:pt x="50858" y="12245"/>
                    <a:pt x="50782" y="12664"/>
                    <a:pt x="50884" y="13160"/>
                  </a:cubicBezTo>
                  <a:lnTo>
                    <a:pt x="50884" y="13160"/>
                  </a:lnTo>
                  <a:lnTo>
                    <a:pt x="50884" y="13160"/>
                  </a:lnTo>
                  <a:cubicBezTo>
                    <a:pt x="51036" y="13820"/>
                    <a:pt x="50985" y="14290"/>
                    <a:pt x="50960" y="14671"/>
                  </a:cubicBezTo>
                  <a:lnTo>
                    <a:pt x="50960" y="14671"/>
                  </a:lnTo>
                  <a:lnTo>
                    <a:pt x="50960" y="14671"/>
                  </a:lnTo>
                  <a:cubicBezTo>
                    <a:pt x="50909" y="14988"/>
                    <a:pt x="50909" y="15217"/>
                    <a:pt x="50985" y="15484"/>
                  </a:cubicBezTo>
                  <a:lnTo>
                    <a:pt x="50985" y="15484"/>
                  </a:lnTo>
                  <a:lnTo>
                    <a:pt x="50985" y="15484"/>
                  </a:lnTo>
                  <a:cubicBezTo>
                    <a:pt x="51061" y="15636"/>
                    <a:pt x="51099" y="15788"/>
                    <a:pt x="51150" y="15890"/>
                  </a:cubicBezTo>
                  <a:lnTo>
                    <a:pt x="51150" y="15890"/>
                  </a:lnTo>
                  <a:lnTo>
                    <a:pt x="51150" y="15890"/>
                  </a:lnTo>
                  <a:cubicBezTo>
                    <a:pt x="51303" y="16309"/>
                    <a:pt x="51480" y="16754"/>
                    <a:pt x="51277" y="17147"/>
                  </a:cubicBezTo>
                  <a:lnTo>
                    <a:pt x="51277" y="17147"/>
                  </a:lnTo>
                  <a:lnTo>
                    <a:pt x="51277" y="17147"/>
                  </a:lnTo>
                  <a:cubicBezTo>
                    <a:pt x="51150" y="17427"/>
                    <a:pt x="50909" y="17617"/>
                    <a:pt x="50541" y="17744"/>
                  </a:cubicBezTo>
                  <a:lnTo>
                    <a:pt x="50541" y="17744"/>
                  </a:lnTo>
                  <a:lnTo>
                    <a:pt x="50541" y="17744"/>
                  </a:lnTo>
                  <a:cubicBezTo>
                    <a:pt x="50160" y="17871"/>
                    <a:pt x="49842" y="17897"/>
                    <a:pt x="49512" y="17922"/>
                  </a:cubicBezTo>
                  <a:lnTo>
                    <a:pt x="49512" y="17922"/>
                  </a:lnTo>
                  <a:lnTo>
                    <a:pt x="49512" y="17922"/>
                  </a:lnTo>
                  <a:cubicBezTo>
                    <a:pt x="49017" y="17960"/>
                    <a:pt x="48598" y="17998"/>
                    <a:pt x="48128" y="18328"/>
                  </a:cubicBezTo>
                  <a:lnTo>
                    <a:pt x="48128" y="18328"/>
                  </a:lnTo>
                  <a:lnTo>
                    <a:pt x="48128" y="18328"/>
                  </a:lnTo>
                  <a:cubicBezTo>
                    <a:pt x="47658" y="18671"/>
                    <a:pt x="47239" y="18887"/>
                    <a:pt x="46883" y="19052"/>
                  </a:cubicBezTo>
                  <a:lnTo>
                    <a:pt x="46883" y="19052"/>
                  </a:lnTo>
                  <a:lnTo>
                    <a:pt x="46883" y="19052"/>
                  </a:lnTo>
                  <a:cubicBezTo>
                    <a:pt x="46515" y="19230"/>
                    <a:pt x="46248" y="19382"/>
                    <a:pt x="45969" y="19624"/>
                  </a:cubicBezTo>
                  <a:lnTo>
                    <a:pt x="45969" y="19624"/>
                  </a:lnTo>
                  <a:lnTo>
                    <a:pt x="45969" y="19624"/>
                  </a:lnTo>
                  <a:cubicBezTo>
                    <a:pt x="45474" y="20094"/>
                    <a:pt x="44661" y="20843"/>
                    <a:pt x="44483" y="21021"/>
                  </a:cubicBezTo>
                  <a:lnTo>
                    <a:pt x="44483" y="21021"/>
                  </a:lnTo>
                  <a:lnTo>
                    <a:pt x="44483" y="21021"/>
                  </a:lnTo>
                  <a:cubicBezTo>
                    <a:pt x="44280" y="21313"/>
                    <a:pt x="44115" y="21618"/>
                    <a:pt x="43988" y="21859"/>
                  </a:cubicBezTo>
                  <a:lnTo>
                    <a:pt x="43988" y="21859"/>
                  </a:lnTo>
                  <a:lnTo>
                    <a:pt x="43988" y="21859"/>
                  </a:lnTo>
                  <a:cubicBezTo>
                    <a:pt x="44013" y="21859"/>
                    <a:pt x="44064" y="21859"/>
                    <a:pt x="44089" y="21859"/>
                  </a:cubicBezTo>
                  <a:lnTo>
                    <a:pt x="44089" y="21859"/>
                  </a:lnTo>
                  <a:lnTo>
                    <a:pt x="44089" y="21859"/>
                  </a:lnTo>
                  <a:cubicBezTo>
                    <a:pt x="44483" y="21859"/>
                    <a:pt x="44978" y="21808"/>
                    <a:pt x="45397" y="21808"/>
                  </a:cubicBezTo>
                  <a:lnTo>
                    <a:pt x="45397" y="21808"/>
                  </a:lnTo>
                  <a:lnTo>
                    <a:pt x="45397" y="21808"/>
                  </a:lnTo>
                  <a:cubicBezTo>
                    <a:pt x="45842" y="21808"/>
                    <a:pt x="46172" y="21859"/>
                    <a:pt x="46362" y="21897"/>
                  </a:cubicBezTo>
                  <a:lnTo>
                    <a:pt x="46362" y="21897"/>
                  </a:lnTo>
                  <a:lnTo>
                    <a:pt x="46362" y="21897"/>
                  </a:lnTo>
                  <a:cubicBezTo>
                    <a:pt x="47112" y="22100"/>
                    <a:pt x="47480" y="23129"/>
                    <a:pt x="47582" y="23446"/>
                  </a:cubicBezTo>
                  <a:lnTo>
                    <a:pt x="47582" y="23446"/>
                  </a:lnTo>
                  <a:lnTo>
                    <a:pt x="47683" y="23789"/>
                  </a:lnTo>
                  <a:lnTo>
                    <a:pt x="47683" y="23789"/>
                  </a:lnTo>
                  <a:lnTo>
                    <a:pt x="47404" y="24018"/>
                  </a:lnTo>
                  <a:lnTo>
                    <a:pt x="47404" y="24018"/>
                  </a:lnTo>
                  <a:lnTo>
                    <a:pt x="47404" y="24018"/>
                  </a:lnTo>
                  <a:cubicBezTo>
                    <a:pt x="47239" y="24145"/>
                    <a:pt x="45893" y="25186"/>
                    <a:pt x="45003" y="25326"/>
                  </a:cubicBezTo>
                  <a:lnTo>
                    <a:pt x="45003" y="25326"/>
                  </a:lnTo>
                  <a:lnTo>
                    <a:pt x="45003" y="25326"/>
                  </a:lnTo>
                  <a:cubicBezTo>
                    <a:pt x="44331" y="25427"/>
                    <a:pt x="42324" y="26532"/>
                    <a:pt x="41778" y="26939"/>
                  </a:cubicBezTo>
                  <a:lnTo>
                    <a:pt x="41778" y="26939"/>
                  </a:lnTo>
                  <a:lnTo>
                    <a:pt x="41778" y="26939"/>
                  </a:lnTo>
                  <a:cubicBezTo>
                    <a:pt x="41676" y="27015"/>
                    <a:pt x="41537" y="27142"/>
                    <a:pt x="41410" y="27294"/>
                  </a:cubicBezTo>
                  <a:lnTo>
                    <a:pt x="41410" y="27294"/>
                  </a:lnTo>
                  <a:lnTo>
                    <a:pt x="41410" y="27294"/>
                  </a:lnTo>
                  <a:cubicBezTo>
                    <a:pt x="40965" y="27713"/>
                    <a:pt x="40483" y="28171"/>
                    <a:pt x="39987" y="28171"/>
                  </a:cubicBezTo>
                  <a:lnTo>
                    <a:pt x="39987" y="28171"/>
                  </a:lnTo>
                  <a:lnTo>
                    <a:pt x="39987" y="28171"/>
                  </a:lnTo>
                  <a:cubicBezTo>
                    <a:pt x="39771" y="28171"/>
                    <a:pt x="39250" y="28094"/>
                    <a:pt x="39073" y="27307"/>
                  </a:cubicBezTo>
                  <a:lnTo>
                    <a:pt x="39073" y="27307"/>
                  </a:lnTo>
                  <a:lnTo>
                    <a:pt x="39073" y="27307"/>
                  </a:lnTo>
                  <a:cubicBezTo>
                    <a:pt x="38997" y="26964"/>
                    <a:pt x="38946" y="26634"/>
                    <a:pt x="38895" y="26317"/>
                  </a:cubicBezTo>
                  <a:lnTo>
                    <a:pt x="38895" y="26317"/>
                  </a:lnTo>
                  <a:lnTo>
                    <a:pt x="38895" y="26317"/>
                  </a:lnTo>
                  <a:cubicBezTo>
                    <a:pt x="38857" y="26088"/>
                    <a:pt x="38832" y="25783"/>
                    <a:pt x="38781" y="25580"/>
                  </a:cubicBezTo>
                  <a:lnTo>
                    <a:pt x="38781" y="25580"/>
                  </a:lnTo>
                  <a:lnTo>
                    <a:pt x="38781" y="25580"/>
                  </a:lnTo>
                  <a:cubicBezTo>
                    <a:pt x="38603" y="25707"/>
                    <a:pt x="38501" y="25885"/>
                    <a:pt x="38285" y="26278"/>
                  </a:cubicBezTo>
                  <a:lnTo>
                    <a:pt x="38285" y="26278"/>
                  </a:lnTo>
                  <a:lnTo>
                    <a:pt x="38184" y="26405"/>
                  </a:lnTo>
                  <a:lnTo>
                    <a:pt x="38184" y="26405"/>
                  </a:lnTo>
                  <a:lnTo>
                    <a:pt x="38184" y="26405"/>
                  </a:lnTo>
                  <a:cubicBezTo>
                    <a:pt x="38032" y="26647"/>
                    <a:pt x="37981" y="26761"/>
                    <a:pt x="37904" y="26850"/>
                  </a:cubicBezTo>
                  <a:lnTo>
                    <a:pt x="37904" y="26850"/>
                  </a:lnTo>
                  <a:lnTo>
                    <a:pt x="37904" y="26850"/>
                  </a:lnTo>
                  <a:cubicBezTo>
                    <a:pt x="37841" y="26951"/>
                    <a:pt x="37765" y="27091"/>
                    <a:pt x="37270" y="27917"/>
                  </a:cubicBezTo>
                  <a:lnTo>
                    <a:pt x="37270" y="27917"/>
                  </a:lnTo>
                  <a:lnTo>
                    <a:pt x="37270" y="27917"/>
                  </a:lnTo>
                  <a:cubicBezTo>
                    <a:pt x="36000" y="30164"/>
                    <a:pt x="34806" y="31295"/>
                    <a:pt x="33688" y="31422"/>
                  </a:cubicBezTo>
                  <a:lnTo>
                    <a:pt x="33688" y="31422"/>
                  </a:lnTo>
                  <a:lnTo>
                    <a:pt x="33688" y="31422"/>
                  </a:lnTo>
                  <a:cubicBezTo>
                    <a:pt x="33523" y="31460"/>
                    <a:pt x="33320" y="31460"/>
                    <a:pt x="33091" y="31460"/>
                  </a:cubicBezTo>
                  <a:lnTo>
                    <a:pt x="33091" y="31460"/>
                  </a:lnTo>
                  <a:lnTo>
                    <a:pt x="33091" y="31460"/>
                  </a:lnTo>
                  <a:cubicBezTo>
                    <a:pt x="33079" y="31460"/>
                    <a:pt x="29993" y="31409"/>
                    <a:pt x="29675" y="30418"/>
                  </a:cubicBezTo>
                  <a:lnTo>
                    <a:pt x="29675" y="30418"/>
                  </a:lnTo>
                  <a:lnTo>
                    <a:pt x="29675" y="30418"/>
                  </a:lnTo>
                  <a:cubicBezTo>
                    <a:pt x="29573" y="30101"/>
                    <a:pt x="28900" y="29047"/>
                    <a:pt x="28316" y="29047"/>
                  </a:cubicBezTo>
                  <a:lnTo>
                    <a:pt x="28316" y="29047"/>
                  </a:lnTo>
                  <a:lnTo>
                    <a:pt x="28316" y="29047"/>
                  </a:lnTo>
                  <a:cubicBezTo>
                    <a:pt x="27491" y="29047"/>
                    <a:pt x="25954" y="28958"/>
                    <a:pt x="25586" y="28907"/>
                  </a:cubicBezTo>
                  <a:lnTo>
                    <a:pt x="25586" y="28907"/>
                  </a:lnTo>
                  <a:lnTo>
                    <a:pt x="25586" y="28907"/>
                  </a:lnTo>
                  <a:cubicBezTo>
                    <a:pt x="24240" y="29275"/>
                    <a:pt x="23008" y="29949"/>
                    <a:pt x="23071" y="30279"/>
                  </a:cubicBezTo>
                  <a:lnTo>
                    <a:pt x="23071" y="30279"/>
                  </a:lnTo>
                  <a:lnTo>
                    <a:pt x="23071" y="30279"/>
                  </a:lnTo>
                  <a:cubicBezTo>
                    <a:pt x="23096" y="30545"/>
                    <a:pt x="23173" y="30761"/>
                    <a:pt x="23198" y="30990"/>
                  </a:cubicBezTo>
                  <a:lnTo>
                    <a:pt x="23198" y="30990"/>
                  </a:lnTo>
                  <a:lnTo>
                    <a:pt x="23198" y="30990"/>
                  </a:lnTo>
                  <a:cubicBezTo>
                    <a:pt x="23401" y="31752"/>
                    <a:pt x="23554" y="32425"/>
                    <a:pt x="23020" y="33517"/>
                  </a:cubicBezTo>
                  <a:lnTo>
                    <a:pt x="23020" y="33517"/>
                  </a:lnTo>
                  <a:lnTo>
                    <a:pt x="22703" y="34139"/>
                  </a:lnTo>
                  <a:lnTo>
                    <a:pt x="22703" y="34139"/>
                  </a:lnTo>
                  <a:lnTo>
                    <a:pt x="22703" y="34139"/>
                  </a:lnTo>
                  <a:cubicBezTo>
                    <a:pt x="22157" y="35295"/>
                    <a:pt x="21535" y="36603"/>
                    <a:pt x="21039" y="37187"/>
                  </a:cubicBezTo>
                  <a:lnTo>
                    <a:pt x="21039" y="37187"/>
                  </a:lnTo>
                  <a:lnTo>
                    <a:pt x="21039" y="37187"/>
                  </a:lnTo>
                  <a:cubicBezTo>
                    <a:pt x="20747" y="37556"/>
                    <a:pt x="20417" y="37886"/>
                    <a:pt x="20049" y="38254"/>
                  </a:cubicBezTo>
                  <a:lnTo>
                    <a:pt x="20049" y="38254"/>
                  </a:lnTo>
                  <a:lnTo>
                    <a:pt x="20049" y="38254"/>
                  </a:lnTo>
                  <a:cubicBezTo>
                    <a:pt x="19731" y="38584"/>
                    <a:pt x="19350" y="38953"/>
                    <a:pt x="19033" y="39346"/>
                  </a:cubicBezTo>
                  <a:lnTo>
                    <a:pt x="19033" y="39346"/>
                  </a:lnTo>
                  <a:lnTo>
                    <a:pt x="19033" y="39346"/>
                  </a:lnTo>
                  <a:cubicBezTo>
                    <a:pt x="18766" y="39664"/>
                    <a:pt x="18855" y="40096"/>
                    <a:pt x="19033" y="40667"/>
                  </a:cubicBezTo>
                  <a:lnTo>
                    <a:pt x="19033" y="40667"/>
                  </a:lnTo>
                  <a:lnTo>
                    <a:pt x="19033" y="40667"/>
                  </a:lnTo>
                  <a:cubicBezTo>
                    <a:pt x="19109" y="40921"/>
                    <a:pt x="19160" y="41162"/>
                    <a:pt x="19160" y="41378"/>
                  </a:cubicBezTo>
                  <a:lnTo>
                    <a:pt x="19160" y="41378"/>
                  </a:lnTo>
                  <a:lnTo>
                    <a:pt x="19160" y="41378"/>
                  </a:lnTo>
                  <a:cubicBezTo>
                    <a:pt x="19185" y="41581"/>
                    <a:pt x="19528" y="42204"/>
                    <a:pt x="19922" y="42712"/>
                  </a:cubicBezTo>
                  <a:lnTo>
                    <a:pt x="19922" y="42712"/>
                  </a:lnTo>
                  <a:lnTo>
                    <a:pt x="19922" y="42712"/>
                  </a:lnTo>
                  <a:cubicBezTo>
                    <a:pt x="20176" y="42890"/>
                    <a:pt x="20747" y="43410"/>
                    <a:pt x="21014" y="44426"/>
                  </a:cubicBezTo>
                  <a:lnTo>
                    <a:pt x="21014" y="44426"/>
                  </a:lnTo>
                  <a:lnTo>
                    <a:pt x="21014" y="44426"/>
                  </a:lnTo>
                  <a:cubicBezTo>
                    <a:pt x="21293" y="45582"/>
                    <a:pt x="20912" y="46166"/>
                    <a:pt x="20570" y="46712"/>
                  </a:cubicBezTo>
                  <a:lnTo>
                    <a:pt x="20570" y="46712"/>
                  </a:lnTo>
                  <a:lnTo>
                    <a:pt x="20417" y="46966"/>
                  </a:lnTo>
                  <a:lnTo>
                    <a:pt x="20417" y="46966"/>
                  </a:lnTo>
                  <a:lnTo>
                    <a:pt x="20417" y="46966"/>
                  </a:lnTo>
                  <a:cubicBezTo>
                    <a:pt x="20227" y="47258"/>
                    <a:pt x="19998" y="47461"/>
                    <a:pt x="19808" y="47601"/>
                  </a:cubicBezTo>
                  <a:lnTo>
                    <a:pt x="19808" y="47601"/>
                  </a:lnTo>
                  <a:lnTo>
                    <a:pt x="19808" y="47601"/>
                  </a:lnTo>
                  <a:cubicBezTo>
                    <a:pt x="19782" y="47627"/>
                    <a:pt x="19782" y="47627"/>
                    <a:pt x="19782" y="47652"/>
                  </a:cubicBezTo>
                  <a:lnTo>
                    <a:pt x="19782" y="47652"/>
                  </a:lnTo>
                  <a:lnTo>
                    <a:pt x="19782" y="47652"/>
                  </a:lnTo>
                  <a:cubicBezTo>
                    <a:pt x="19782" y="47652"/>
                    <a:pt x="19808" y="47677"/>
                    <a:pt x="19846" y="47690"/>
                  </a:cubicBezTo>
                  <a:lnTo>
                    <a:pt x="19846" y="47690"/>
                  </a:lnTo>
                  <a:lnTo>
                    <a:pt x="20150" y="47881"/>
                  </a:lnTo>
                  <a:lnTo>
                    <a:pt x="20150" y="47881"/>
                  </a:lnTo>
                  <a:lnTo>
                    <a:pt x="20150" y="47881"/>
                  </a:lnTo>
                  <a:cubicBezTo>
                    <a:pt x="21039" y="48465"/>
                    <a:pt x="21763" y="48909"/>
                    <a:pt x="22728" y="49227"/>
                  </a:cubicBezTo>
                  <a:lnTo>
                    <a:pt x="22728" y="49227"/>
                  </a:lnTo>
                  <a:lnTo>
                    <a:pt x="22728" y="49227"/>
                  </a:lnTo>
                  <a:cubicBezTo>
                    <a:pt x="23643" y="49570"/>
                    <a:pt x="25852" y="50446"/>
                    <a:pt x="26055" y="51500"/>
                  </a:cubicBezTo>
                  <a:lnTo>
                    <a:pt x="26055" y="51500"/>
                  </a:lnTo>
                  <a:lnTo>
                    <a:pt x="26055" y="51500"/>
                  </a:lnTo>
                  <a:cubicBezTo>
                    <a:pt x="26183" y="52173"/>
                    <a:pt x="26323" y="53405"/>
                    <a:pt x="26323" y="54256"/>
                  </a:cubicBezTo>
                  <a:lnTo>
                    <a:pt x="26323" y="54256"/>
                  </a:lnTo>
                  <a:lnTo>
                    <a:pt x="26323" y="54256"/>
                  </a:lnTo>
                  <a:cubicBezTo>
                    <a:pt x="26323" y="55234"/>
                    <a:pt x="26500" y="56910"/>
                    <a:pt x="26995" y="57507"/>
                  </a:cubicBezTo>
                  <a:lnTo>
                    <a:pt x="26995" y="57507"/>
                  </a:lnTo>
                  <a:lnTo>
                    <a:pt x="26995" y="57507"/>
                  </a:lnTo>
                  <a:cubicBezTo>
                    <a:pt x="27669" y="58269"/>
                    <a:pt x="28837" y="62790"/>
                    <a:pt x="28456" y="63577"/>
                  </a:cubicBezTo>
                  <a:lnTo>
                    <a:pt x="28456" y="63577"/>
                  </a:lnTo>
                  <a:lnTo>
                    <a:pt x="28265" y="63946"/>
                  </a:lnTo>
                  <a:lnTo>
                    <a:pt x="28265" y="63946"/>
                  </a:lnTo>
                  <a:lnTo>
                    <a:pt x="27745" y="63933"/>
                  </a:lnTo>
                  <a:lnTo>
                    <a:pt x="27745" y="63933"/>
                  </a:lnTo>
                  <a:lnTo>
                    <a:pt x="27745" y="63933"/>
                  </a:lnTo>
                  <a:cubicBezTo>
                    <a:pt x="27669" y="63933"/>
                    <a:pt x="27541" y="63933"/>
                    <a:pt x="27389" y="63933"/>
                  </a:cubicBezTo>
                  <a:lnTo>
                    <a:pt x="27389" y="63933"/>
                  </a:lnTo>
                  <a:lnTo>
                    <a:pt x="27389" y="63933"/>
                  </a:lnTo>
                  <a:cubicBezTo>
                    <a:pt x="26449" y="63933"/>
                    <a:pt x="25827" y="64276"/>
                    <a:pt x="25484" y="64949"/>
                  </a:cubicBezTo>
                  <a:lnTo>
                    <a:pt x="25484" y="64949"/>
                  </a:lnTo>
                  <a:lnTo>
                    <a:pt x="25484" y="64949"/>
                  </a:lnTo>
                  <a:cubicBezTo>
                    <a:pt x="25116" y="65685"/>
                    <a:pt x="24570" y="66359"/>
                    <a:pt x="24113" y="66930"/>
                  </a:cubicBezTo>
                  <a:lnTo>
                    <a:pt x="24113" y="66930"/>
                  </a:lnTo>
                  <a:lnTo>
                    <a:pt x="24113" y="66930"/>
                  </a:lnTo>
                  <a:cubicBezTo>
                    <a:pt x="23592" y="67603"/>
                    <a:pt x="23046" y="68276"/>
                    <a:pt x="23071" y="68695"/>
                  </a:cubicBezTo>
                  <a:lnTo>
                    <a:pt x="23071" y="68695"/>
                  </a:lnTo>
                  <a:lnTo>
                    <a:pt x="23071" y="68695"/>
                  </a:lnTo>
                  <a:cubicBezTo>
                    <a:pt x="23096" y="68936"/>
                    <a:pt x="23122" y="69241"/>
                    <a:pt x="23173" y="69508"/>
                  </a:cubicBezTo>
                  <a:lnTo>
                    <a:pt x="23173" y="69508"/>
                  </a:lnTo>
                  <a:lnTo>
                    <a:pt x="23173" y="69508"/>
                  </a:lnTo>
                  <a:cubicBezTo>
                    <a:pt x="23300" y="70372"/>
                    <a:pt x="23427" y="71324"/>
                    <a:pt x="23020" y="72251"/>
                  </a:cubicBezTo>
                  <a:lnTo>
                    <a:pt x="23020" y="72251"/>
                  </a:lnTo>
                  <a:lnTo>
                    <a:pt x="23020" y="72251"/>
                  </a:lnTo>
                  <a:cubicBezTo>
                    <a:pt x="22487" y="73496"/>
                    <a:pt x="22550" y="73902"/>
                    <a:pt x="22855" y="74118"/>
                  </a:cubicBezTo>
                  <a:lnTo>
                    <a:pt x="22855" y="74118"/>
                  </a:lnTo>
                  <a:lnTo>
                    <a:pt x="22855" y="74118"/>
                  </a:lnTo>
                  <a:cubicBezTo>
                    <a:pt x="23567" y="74639"/>
                    <a:pt x="24519" y="76480"/>
                    <a:pt x="24214" y="77547"/>
                  </a:cubicBezTo>
                  <a:lnTo>
                    <a:pt x="24214" y="77547"/>
                  </a:lnTo>
                  <a:lnTo>
                    <a:pt x="24214" y="77547"/>
                  </a:lnTo>
                  <a:cubicBezTo>
                    <a:pt x="24087" y="78042"/>
                    <a:pt x="23719" y="78347"/>
                    <a:pt x="23198" y="78385"/>
                  </a:cubicBezTo>
                  <a:lnTo>
                    <a:pt x="23198" y="78385"/>
                  </a:lnTo>
                  <a:lnTo>
                    <a:pt x="23198" y="78385"/>
                  </a:lnTo>
                  <a:cubicBezTo>
                    <a:pt x="22830" y="78436"/>
                    <a:pt x="22462" y="78538"/>
                    <a:pt x="22131" y="78639"/>
                  </a:cubicBezTo>
                  <a:lnTo>
                    <a:pt x="22131" y="78639"/>
                  </a:lnTo>
                  <a:lnTo>
                    <a:pt x="22131" y="78639"/>
                  </a:lnTo>
                  <a:cubicBezTo>
                    <a:pt x="21788" y="78766"/>
                    <a:pt x="21458" y="78830"/>
                    <a:pt x="21141" y="7883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30" name="Freeform: Shape 629">
              <a:extLst>
                <a:ext uri="{FF2B5EF4-FFF2-40B4-BE49-F238E27FC236}">
                  <a16:creationId xmlns:a16="http://schemas.microsoft.com/office/drawing/2014/main" id="{29FC0C96-1CC9-4290-7312-AD5E18694052}"/>
                </a:ext>
              </a:extLst>
            </p:cNvPr>
            <p:cNvSpPr/>
            <p:nvPr/>
          </p:nvSpPr>
          <p:spPr>
            <a:xfrm flipV="1">
              <a:off x="8750708" y="2218462"/>
              <a:ext cx="5029" cy="5466"/>
            </a:xfrm>
            <a:custGeom>
              <a:avLst/>
              <a:gdLst>
                <a:gd name="connsiteX0" fmla="*/ 4522 w 5029"/>
                <a:gd name="connsiteY0" fmla="*/ 5226 h 5466"/>
                <a:gd name="connsiteX1" fmla="*/ 2846 w 5029"/>
                <a:gd name="connsiteY1" fmla="*/ 5404 h 5466"/>
                <a:gd name="connsiteX2" fmla="*/ 2846 w 5029"/>
                <a:gd name="connsiteY2" fmla="*/ 5404 h 5466"/>
                <a:gd name="connsiteX3" fmla="*/ 2465 w 5029"/>
                <a:gd name="connsiteY3" fmla="*/ 5290 h 5466"/>
                <a:gd name="connsiteX4" fmla="*/ 2465 w 5029"/>
                <a:gd name="connsiteY4" fmla="*/ 5290 h 5466"/>
                <a:gd name="connsiteX5" fmla="*/ 2465 w 5029"/>
                <a:gd name="connsiteY5" fmla="*/ 5290 h 5466"/>
                <a:gd name="connsiteX6" fmla="*/ 408 w 5029"/>
                <a:gd name="connsiteY6" fmla="*/ 3893 h 5466"/>
                <a:gd name="connsiteX7" fmla="*/ 408 w 5029"/>
                <a:gd name="connsiteY7" fmla="*/ 3893 h 5466"/>
                <a:gd name="connsiteX8" fmla="*/ 408 w 5029"/>
                <a:gd name="connsiteY8" fmla="*/ 3893 h 5466"/>
                <a:gd name="connsiteX9" fmla="*/ 408 w 5029"/>
                <a:gd name="connsiteY9" fmla="*/ 1353 h 5466"/>
                <a:gd name="connsiteX10" fmla="*/ 408 w 5029"/>
                <a:gd name="connsiteY10" fmla="*/ 1353 h 5466"/>
                <a:gd name="connsiteX11" fmla="*/ 408 w 5029"/>
                <a:gd name="connsiteY11" fmla="*/ 1353 h 5466"/>
                <a:gd name="connsiteX12" fmla="*/ 1576 w 5029"/>
                <a:gd name="connsiteY12" fmla="*/ 540 h 5466"/>
                <a:gd name="connsiteX13" fmla="*/ 1576 w 5029"/>
                <a:gd name="connsiteY13" fmla="*/ 540 h 5466"/>
                <a:gd name="connsiteX14" fmla="*/ 1576 w 5029"/>
                <a:gd name="connsiteY14" fmla="*/ 540 h 5466"/>
                <a:gd name="connsiteX15" fmla="*/ 2325 w 5029"/>
                <a:gd name="connsiteY15" fmla="*/ 324 h 5466"/>
                <a:gd name="connsiteX16" fmla="*/ 2325 w 5029"/>
                <a:gd name="connsiteY16" fmla="*/ 324 h 5466"/>
                <a:gd name="connsiteX17" fmla="*/ 2325 w 5029"/>
                <a:gd name="connsiteY17" fmla="*/ 324 h 5466"/>
                <a:gd name="connsiteX18" fmla="*/ 3417 w 5029"/>
                <a:gd name="connsiteY18" fmla="*/ 70 h 5466"/>
                <a:gd name="connsiteX19" fmla="*/ 3417 w 5029"/>
                <a:gd name="connsiteY19" fmla="*/ 70 h 5466"/>
                <a:gd name="connsiteX20" fmla="*/ 3417 w 5029"/>
                <a:gd name="connsiteY20" fmla="*/ 70 h 5466"/>
                <a:gd name="connsiteX21" fmla="*/ 4776 w 5029"/>
                <a:gd name="connsiteY21" fmla="*/ 1518 h 5466"/>
                <a:gd name="connsiteX22" fmla="*/ 4776 w 5029"/>
                <a:gd name="connsiteY22" fmla="*/ 1518 h 5466"/>
                <a:gd name="connsiteX23" fmla="*/ 4776 w 5029"/>
                <a:gd name="connsiteY23" fmla="*/ 1518 h 5466"/>
                <a:gd name="connsiteX24" fmla="*/ 4979 w 5029"/>
                <a:gd name="connsiteY24" fmla="*/ 2674 h 5466"/>
                <a:gd name="connsiteX25" fmla="*/ 4979 w 5029"/>
                <a:gd name="connsiteY25" fmla="*/ 2674 h 5466"/>
                <a:gd name="connsiteX26" fmla="*/ 4979 w 5029"/>
                <a:gd name="connsiteY26" fmla="*/ 2674 h 5466"/>
                <a:gd name="connsiteX27" fmla="*/ 4522 w 5029"/>
                <a:gd name="connsiteY27" fmla="*/ 5226 h 54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5029" h="5466">
                  <a:moveTo>
                    <a:pt x="4522" y="5226"/>
                  </a:moveTo>
                  <a:cubicBezTo>
                    <a:pt x="3938" y="5582"/>
                    <a:pt x="3532" y="5620"/>
                    <a:pt x="2846" y="5404"/>
                  </a:cubicBezTo>
                  <a:lnTo>
                    <a:pt x="2846" y="5404"/>
                  </a:lnTo>
                  <a:lnTo>
                    <a:pt x="2465" y="5290"/>
                  </a:lnTo>
                  <a:lnTo>
                    <a:pt x="2465" y="5290"/>
                  </a:lnTo>
                  <a:lnTo>
                    <a:pt x="2465" y="5290"/>
                  </a:lnTo>
                  <a:cubicBezTo>
                    <a:pt x="1449" y="4998"/>
                    <a:pt x="509" y="3982"/>
                    <a:pt x="408" y="3893"/>
                  </a:cubicBezTo>
                  <a:lnTo>
                    <a:pt x="408" y="3893"/>
                  </a:lnTo>
                  <a:lnTo>
                    <a:pt x="408" y="3893"/>
                  </a:lnTo>
                  <a:cubicBezTo>
                    <a:pt x="-37" y="3220"/>
                    <a:pt x="39" y="2026"/>
                    <a:pt x="408" y="1353"/>
                  </a:cubicBezTo>
                  <a:lnTo>
                    <a:pt x="408" y="1353"/>
                  </a:lnTo>
                  <a:lnTo>
                    <a:pt x="408" y="1353"/>
                  </a:lnTo>
                  <a:cubicBezTo>
                    <a:pt x="687" y="820"/>
                    <a:pt x="1106" y="540"/>
                    <a:pt x="1576" y="540"/>
                  </a:cubicBezTo>
                  <a:lnTo>
                    <a:pt x="1576" y="540"/>
                  </a:lnTo>
                  <a:lnTo>
                    <a:pt x="1576" y="540"/>
                  </a:lnTo>
                  <a:cubicBezTo>
                    <a:pt x="1779" y="540"/>
                    <a:pt x="2020" y="439"/>
                    <a:pt x="2325" y="324"/>
                  </a:cubicBezTo>
                  <a:lnTo>
                    <a:pt x="2325" y="324"/>
                  </a:lnTo>
                  <a:lnTo>
                    <a:pt x="2325" y="324"/>
                  </a:lnTo>
                  <a:cubicBezTo>
                    <a:pt x="2668" y="223"/>
                    <a:pt x="3062" y="70"/>
                    <a:pt x="3417" y="70"/>
                  </a:cubicBezTo>
                  <a:lnTo>
                    <a:pt x="3417" y="70"/>
                  </a:lnTo>
                  <a:lnTo>
                    <a:pt x="3417" y="70"/>
                  </a:lnTo>
                  <a:cubicBezTo>
                    <a:pt x="3963" y="70"/>
                    <a:pt x="4573" y="311"/>
                    <a:pt x="4776" y="1518"/>
                  </a:cubicBezTo>
                  <a:lnTo>
                    <a:pt x="4776" y="1518"/>
                  </a:lnTo>
                  <a:lnTo>
                    <a:pt x="4776" y="1518"/>
                  </a:lnTo>
                  <a:cubicBezTo>
                    <a:pt x="4827" y="1963"/>
                    <a:pt x="4903" y="2343"/>
                    <a:pt x="4979" y="2674"/>
                  </a:cubicBezTo>
                  <a:lnTo>
                    <a:pt x="4979" y="2674"/>
                  </a:lnTo>
                  <a:lnTo>
                    <a:pt x="4979" y="2674"/>
                  </a:lnTo>
                  <a:cubicBezTo>
                    <a:pt x="5170" y="3817"/>
                    <a:pt x="5322" y="4731"/>
                    <a:pt x="4522" y="522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31" name="Freeform: Shape 630">
              <a:extLst>
                <a:ext uri="{FF2B5EF4-FFF2-40B4-BE49-F238E27FC236}">
                  <a16:creationId xmlns:a16="http://schemas.microsoft.com/office/drawing/2014/main" id="{668A0E40-539D-40F0-5477-633272A32BF4}"/>
                </a:ext>
              </a:extLst>
            </p:cNvPr>
            <p:cNvSpPr/>
            <p:nvPr/>
          </p:nvSpPr>
          <p:spPr>
            <a:xfrm flipV="1">
              <a:off x="8773050" y="2212474"/>
              <a:ext cx="5710" cy="7543"/>
            </a:xfrm>
            <a:custGeom>
              <a:avLst/>
              <a:gdLst>
                <a:gd name="connsiteX0" fmla="*/ 5701 w 5710"/>
                <a:gd name="connsiteY0" fmla="*/ 2978 h 7543"/>
                <a:gd name="connsiteX1" fmla="*/ 4736 w 5710"/>
                <a:gd name="connsiteY1" fmla="*/ 6648 h 7543"/>
                <a:gd name="connsiteX2" fmla="*/ 4736 w 5710"/>
                <a:gd name="connsiteY2" fmla="*/ 6648 h 7543"/>
                <a:gd name="connsiteX3" fmla="*/ 4736 w 5710"/>
                <a:gd name="connsiteY3" fmla="*/ 6648 h 7543"/>
                <a:gd name="connsiteX4" fmla="*/ 2260 w 5710"/>
                <a:gd name="connsiteY4" fmla="*/ 7486 h 7543"/>
                <a:gd name="connsiteX5" fmla="*/ 2260 w 5710"/>
                <a:gd name="connsiteY5" fmla="*/ 7486 h 7543"/>
                <a:gd name="connsiteX6" fmla="*/ 1802 w 5710"/>
                <a:gd name="connsiteY6" fmla="*/ 7613 h 7543"/>
                <a:gd name="connsiteX7" fmla="*/ 1802 w 5710"/>
                <a:gd name="connsiteY7" fmla="*/ 7613 h 7543"/>
                <a:gd name="connsiteX8" fmla="*/ 1041 w 5710"/>
                <a:gd name="connsiteY8" fmla="*/ 5695 h 7543"/>
                <a:gd name="connsiteX9" fmla="*/ 1041 w 5710"/>
                <a:gd name="connsiteY9" fmla="*/ 5695 h 7543"/>
                <a:gd name="connsiteX10" fmla="*/ 1015 w 5710"/>
                <a:gd name="connsiteY10" fmla="*/ 5556 h 7543"/>
                <a:gd name="connsiteX11" fmla="*/ 1015 w 5710"/>
                <a:gd name="connsiteY11" fmla="*/ 5556 h 7543"/>
                <a:gd name="connsiteX12" fmla="*/ 1015 w 5710"/>
                <a:gd name="connsiteY12" fmla="*/ 5556 h 7543"/>
                <a:gd name="connsiteX13" fmla="*/ 672 w 5710"/>
                <a:gd name="connsiteY13" fmla="*/ 4349 h 7543"/>
                <a:gd name="connsiteX14" fmla="*/ 672 w 5710"/>
                <a:gd name="connsiteY14" fmla="*/ 4349 h 7543"/>
                <a:gd name="connsiteX15" fmla="*/ 672 w 5710"/>
                <a:gd name="connsiteY15" fmla="*/ 4349 h 7543"/>
                <a:gd name="connsiteX16" fmla="*/ 837 w 5710"/>
                <a:gd name="connsiteY16" fmla="*/ 615 h 7543"/>
                <a:gd name="connsiteX17" fmla="*/ 837 w 5710"/>
                <a:gd name="connsiteY17" fmla="*/ 615 h 7543"/>
                <a:gd name="connsiteX18" fmla="*/ 837 w 5710"/>
                <a:gd name="connsiteY18" fmla="*/ 615 h 7543"/>
                <a:gd name="connsiteX19" fmla="*/ 1358 w 5710"/>
                <a:gd name="connsiteY19" fmla="*/ 323 h 7543"/>
                <a:gd name="connsiteX20" fmla="*/ 1358 w 5710"/>
                <a:gd name="connsiteY20" fmla="*/ 323 h 7543"/>
                <a:gd name="connsiteX21" fmla="*/ 1358 w 5710"/>
                <a:gd name="connsiteY21" fmla="*/ 323 h 7543"/>
                <a:gd name="connsiteX22" fmla="*/ 2107 w 5710"/>
                <a:gd name="connsiteY22" fmla="*/ 69 h 7543"/>
                <a:gd name="connsiteX23" fmla="*/ 2107 w 5710"/>
                <a:gd name="connsiteY23" fmla="*/ 69 h 7543"/>
                <a:gd name="connsiteX24" fmla="*/ 2107 w 5710"/>
                <a:gd name="connsiteY24" fmla="*/ 69 h 7543"/>
                <a:gd name="connsiteX25" fmla="*/ 3326 w 5710"/>
                <a:gd name="connsiteY25" fmla="*/ 374 h 7543"/>
                <a:gd name="connsiteX26" fmla="*/ 3326 w 5710"/>
                <a:gd name="connsiteY26" fmla="*/ 374 h 7543"/>
                <a:gd name="connsiteX27" fmla="*/ 3326 w 5710"/>
                <a:gd name="connsiteY27" fmla="*/ 374 h 7543"/>
                <a:gd name="connsiteX28" fmla="*/ 5701 w 5710"/>
                <a:gd name="connsiteY28" fmla="*/ 2978 h 7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5710" h="7543">
                  <a:moveTo>
                    <a:pt x="5701" y="2978"/>
                  </a:moveTo>
                  <a:cubicBezTo>
                    <a:pt x="5904" y="4464"/>
                    <a:pt x="5955" y="6064"/>
                    <a:pt x="4736" y="6648"/>
                  </a:cubicBezTo>
                  <a:lnTo>
                    <a:pt x="4736" y="6648"/>
                  </a:lnTo>
                  <a:lnTo>
                    <a:pt x="4736" y="6648"/>
                  </a:lnTo>
                  <a:cubicBezTo>
                    <a:pt x="3847" y="7067"/>
                    <a:pt x="2323" y="7473"/>
                    <a:pt x="2260" y="7486"/>
                  </a:cubicBezTo>
                  <a:lnTo>
                    <a:pt x="2260" y="7486"/>
                  </a:lnTo>
                  <a:lnTo>
                    <a:pt x="1802" y="7613"/>
                  </a:lnTo>
                  <a:lnTo>
                    <a:pt x="1802" y="7613"/>
                  </a:lnTo>
                  <a:lnTo>
                    <a:pt x="1041" y="5695"/>
                  </a:lnTo>
                  <a:lnTo>
                    <a:pt x="1041" y="5695"/>
                  </a:lnTo>
                  <a:lnTo>
                    <a:pt x="1015" y="5556"/>
                  </a:lnTo>
                  <a:lnTo>
                    <a:pt x="1015" y="5556"/>
                  </a:lnTo>
                  <a:lnTo>
                    <a:pt x="1015" y="5556"/>
                  </a:lnTo>
                  <a:cubicBezTo>
                    <a:pt x="990" y="5314"/>
                    <a:pt x="837" y="4844"/>
                    <a:pt x="672" y="4349"/>
                  </a:cubicBezTo>
                  <a:lnTo>
                    <a:pt x="672" y="4349"/>
                  </a:lnTo>
                  <a:lnTo>
                    <a:pt x="672" y="4349"/>
                  </a:lnTo>
                  <a:cubicBezTo>
                    <a:pt x="189" y="2876"/>
                    <a:pt x="-395" y="1060"/>
                    <a:pt x="837" y="615"/>
                  </a:cubicBezTo>
                  <a:lnTo>
                    <a:pt x="837" y="615"/>
                  </a:lnTo>
                  <a:lnTo>
                    <a:pt x="837" y="615"/>
                  </a:lnTo>
                  <a:cubicBezTo>
                    <a:pt x="1091" y="514"/>
                    <a:pt x="1231" y="412"/>
                    <a:pt x="1358" y="323"/>
                  </a:cubicBezTo>
                  <a:lnTo>
                    <a:pt x="1358" y="323"/>
                  </a:lnTo>
                  <a:lnTo>
                    <a:pt x="1358" y="323"/>
                  </a:lnTo>
                  <a:cubicBezTo>
                    <a:pt x="1536" y="234"/>
                    <a:pt x="1752" y="69"/>
                    <a:pt x="2107" y="69"/>
                  </a:cubicBezTo>
                  <a:lnTo>
                    <a:pt x="2107" y="69"/>
                  </a:lnTo>
                  <a:lnTo>
                    <a:pt x="2107" y="69"/>
                  </a:lnTo>
                  <a:cubicBezTo>
                    <a:pt x="2374" y="69"/>
                    <a:pt x="2704" y="158"/>
                    <a:pt x="3326" y="374"/>
                  </a:cubicBezTo>
                  <a:lnTo>
                    <a:pt x="3326" y="374"/>
                  </a:lnTo>
                  <a:lnTo>
                    <a:pt x="3326" y="374"/>
                  </a:lnTo>
                  <a:cubicBezTo>
                    <a:pt x="5079" y="946"/>
                    <a:pt x="5447" y="1250"/>
                    <a:pt x="5701" y="297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32" name="Freeform: Shape 631">
              <a:extLst>
                <a:ext uri="{FF2B5EF4-FFF2-40B4-BE49-F238E27FC236}">
                  <a16:creationId xmlns:a16="http://schemas.microsoft.com/office/drawing/2014/main" id="{67A76184-165B-D270-B940-2F5A9682C62F}"/>
                </a:ext>
              </a:extLst>
            </p:cNvPr>
            <p:cNvSpPr/>
            <p:nvPr/>
          </p:nvSpPr>
          <p:spPr>
            <a:xfrm flipV="1">
              <a:off x="8758951" y="2230762"/>
              <a:ext cx="3720" cy="3428"/>
            </a:xfrm>
            <a:custGeom>
              <a:avLst/>
              <a:gdLst>
                <a:gd name="connsiteX0" fmla="*/ 1969 w 3720"/>
                <a:gd name="connsiteY0" fmla="*/ 72 h 3428"/>
                <a:gd name="connsiteX1" fmla="*/ 3823 w 3720"/>
                <a:gd name="connsiteY1" fmla="*/ 1774 h 3428"/>
                <a:gd name="connsiteX2" fmla="*/ 3823 w 3720"/>
                <a:gd name="connsiteY2" fmla="*/ 1774 h 3428"/>
                <a:gd name="connsiteX3" fmla="*/ 3823 w 3720"/>
                <a:gd name="connsiteY3" fmla="*/ 1774 h 3428"/>
                <a:gd name="connsiteX4" fmla="*/ 1969 w 3720"/>
                <a:gd name="connsiteY4" fmla="*/ 3501 h 3428"/>
                <a:gd name="connsiteX5" fmla="*/ 1969 w 3720"/>
                <a:gd name="connsiteY5" fmla="*/ 3501 h 3428"/>
                <a:gd name="connsiteX6" fmla="*/ 1969 w 3720"/>
                <a:gd name="connsiteY6" fmla="*/ 3501 h 3428"/>
                <a:gd name="connsiteX7" fmla="*/ 102 w 3720"/>
                <a:gd name="connsiteY7" fmla="*/ 1774 h 3428"/>
                <a:gd name="connsiteX8" fmla="*/ 102 w 3720"/>
                <a:gd name="connsiteY8" fmla="*/ 1774 h 3428"/>
                <a:gd name="connsiteX9" fmla="*/ 102 w 3720"/>
                <a:gd name="connsiteY9" fmla="*/ 1774 h 3428"/>
                <a:gd name="connsiteX10" fmla="*/ 1969 w 3720"/>
                <a:gd name="connsiteY10" fmla="*/ 72 h 3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0" h="3428">
                  <a:moveTo>
                    <a:pt x="1969" y="72"/>
                  </a:moveTo>
                  <a:cubicBezTo>
                    <a:pt x="2985" y="72"/>
                    <a:pt x="3823" y="822"/>
                    <a:pt x="3823" y="1774"/>
                  </a:cubicBezTo>
                  <a:lnTo>
                    <a:pt x="3823" y="1774"/>
                  </a:lnTo>
                  <a:lnTo>
                    <a:pt x="3823" y="1774"/>
                  </a:lnTo>
                  <a:cubicBezTo>
                    <a:pt x="3823" y="2714"/>
                    <a:pt x="2985" y="3501"/>
                    <a:pt x="1969" y="3501"/>
                  </a:cubicBezTo>
                  <a:lnTo>
                    <a:pt x="1969" y="3501"/>
                  </a:lnTo>
                  <a:lnTo>
                    <a:pt x="1969" y="3501"/>
                  </a:lnTo>
                  <a:cubicBezTo>
                    <a:pt x="953" y="3501"/>
                    <a:pt x="102" y="2714"/>
                    <a:pt x="102" y="1774"/>
                  </a:cubicBezTo>
                  <a:lnTo>
                    <a:pt x="102" y="1774"/>
                  </a:lnTo>
                  <a:lnTo>
                    <a:pt x="102" y="1774"/>
                  </a:lnTo>
                  <a:cubicBezTo>
                    <a:pt x="102" y="822"/>
                    <a:pt x="953" y="72"/>
                    <a:pt x="1969" y="7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33" name="Freeform: Shape 632">
              <a:extLst>
                <a:ext uri="{FF2B5EF4-FFF2-40B4-BE49-F238E27FC236}">
                  <a16:creationId xmlns:a16="http://schemas.microsoft.com/office/drawing/2014/main" id="{00F57F61-FAA8-D443-1DBF-4F9D2ACA8632}"/>
                </a:ext>
              </a:extLst>
            </p:cNvPr>
            <p:cNvSpPr/>
            <p:nvPr/>
          </p:nvSpPr>
          <p:spPr>
            <a:xfrm flipV="1">
              <a:off x="8753668" y="2228336"/>
              <a:ext cx="3302" cy="7988"/>
            </a:xfrm>
            <a:custGeom>
              <a:avLst/>
              <a:gdLst>
                <a:gd name="connsiteX0" fmla="*/ 1740 w 3302"/>
                <a:gd name="connsiteY0" fmla="*/ 8060 h 7988"/>
                <a:gd name="connsiteX1" fmla="*/ 102 w 3302"/>
                <a:gd name="connsiteY1" fmla="*/ 4060 h 7988"/>
                <a:gd name="connsiteX2" fmla="*/ 102 w 3302"/>
                <a:gd name="connsiteY2" fmla="*/ 4060 h 7988"/>
                <a:gd name="connsiteX3" fmla="*/ 102 w 3302"/>
                <a:gd name="connsiteY3" fmla="*/ 4060 h 7988"/>
                <a:gd name="connsiteX4" fmla="*/ 1740 w 3302"/>
                <a:gd name="connsiteY4" fmla="*/ 72 h 7988"/>
                <a:gd name="connsiteX5" fmla="*/ 1740 w 3302"/>
                <a:gd name="connsiteY5" fmla="*/ 72 h 7988"/>
                <a:gd name="connsiteX6" fmla="*/ 1740 w 3302"/>
                <a:gd name="connsiteY6" fmla="*/ 72 h 7988"/>
                <a:gd name="connsiteX7" fmla="*/ 3404 w 3302"/>
                <a:gd name="connsiteY7" fmla="*/ 4060 h 7988"/>
                <a:gd name="connsiteX8" fmla="*/ 3404 w 3302"/>
                <a:gd name="connsiteY8" fmla="*/ 4060 h 7988"/>
                <a:gd name="connsiteX9" fmla="*/ 3404 w 3302"/>
                <a:gd name="connsiteY9" fmla="*/ 4060 h 7988"/>
                <a:gd name="connsiteX10" fmla="*/ 1740 w 3302"/>
                <a:gd name="connsiteY10" fmla="*/ 8060 h 79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302" h="7988">
                  <a:moveTo>
                    <a:pt x="1740" y="8060"/>
                  </a:moveTo>
                  <a:cubicBezTo>
                    <a:pt x="597" y="8060"/>
                    <a:pt x="102" y="6041"/>
                    <a:pt x="102" y="4060"/>
                  </a:cubicBezTo>
                  <a:lnTo>
                    <a:pt x="102" y="4060"/>
                  </a:lnTo>
                  <a:lnTo>
                    <a:pt x="102" y="4060"/>
                  </a:lnTo>
                  <a:cubicBezTo>
                    <a:pt x="102" y="2066"/>
                    <a:pt x="597" y="72"/>
                    <a:pt x="1740" y="72"/>
                  </a:cubicBezTo>
                  <a:lnTo>
                    <a:pt x="1740" y="72"/>
                  </a:lnTo>
                  <a:lnTo>
                    <a:pt x="1740" y="72"/>
                  </a:lnTo>
                  <a:cubicBezTo>
                    <a:pt x="2909" y="72"/>
                    <a:pt x="3404" y="2066"/>
                    <a:pt x="3404" y="4060"/>
                  </a:cubicBezTo>
                  <a:lnTo>
                    <a:pt x="3404" y="4060"/>
                  </a:lnTo>
                  <a:lnTo>
                    <a:pt x="3404" y="4060"/>
                  </a:lnTo>
                  <a:cubicBezTo>
                    <a:pt x="3404" y="6041"/>
                    <a:pt x="2909" y="8060"/>
                    <a:pt x="1740" y="806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34" name="Freeform: Shape 633">
              <a:extLst>
                <a:ext uri="{FF2B5EF4-FFF2-40B4-BE49-F238E27FC236}">
                  <a16:creationId xmlns:a16="http://schemas.microsoft.com/office/drawing/2014/main" id="{20543783-CAAE-36D1-BC5F-5A4B646AA0B4}"/>
                </a:ext>
              </a:extLst>
            </p:cNvPr>
            <p:cNvSpPr/>
            <p:nvPr/>
          </p:nvSpPr>
          <p:spPr>
            <a:xfrm flipV="1">
              <a:off x="8706425" y="2282513"/>
              <a:ext cx="3517" cy="4635"/>
            </a:xfrm>
            <a:custGeom>
              <a:avLst/>
              <a:gdLst>
                <a:gd name="connsiteX0" fmla="*/ 101 w 3517"/>
                <a:gd name="connsiteY0" fmla="*/ 2406 h 4635"/>
                <a:gd name="connsiteX1" fmla="*/ 1853 w 3517"/>
                <a:gd name="connsiteY1" fmla="*/ 82 h 4635"/>
                <a:gd name="connsiteX2" fmla="*/ 1853 w 3517"/>
                <a:gd name="connsiteY2" fmla="*/ 82 h 4635"/>
                <a:gd name="connsiteX3" fmla="*/ 1853 w 3517"/>
                <a:gd name="connsiteY3" fmla="*/ 82 h 4635"/>
                <a:gd name="connsiteX4" fmla="*/ 3619 w 3517"/>
                <a:gd name="connsiteY4" fmla="*/ 2406 h 4635"/>
                <a:gd name="connsiteX5" fmla="*/ 3619 w 3517"/>
                <a:gd name="connsiteY5" fmla="*/ 2406 h 4635"/>
                <a:gd name="connsiteX6" fmla="*/ 3619 w 3517"/>
                <a:gd name="connsiteY6" fmla="*/ 2406 h 4635"/>
                <a:gd name="connsiteX7" fmla="*/ 1853 w 3517"/>
                <a:gd name="connsiteY7" fmla="*/ 4717 h 4635"/>
                <a:gd name="connsiteX8" fmla="*/ 1853 w 3517"/>
                <a:gd name="connsiteY8" fmla="*/ 4717 h 4635"/>
                <a:gd name="connsiteX9" fmla="*/ 1853 w 3517"/>
                <a:gd name="connsiteY9" fmla="*/ 4717 h 4635"/>
                <a:gd name="connsiteX10" fmla="*/ 101 w 3517"/>
                <a:gd name="connsiteY10" fmla="*/ 2406 h 46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517" h="4635">
                  <a:moveTo>
                    <a:pt x="101" y="2406"/>
                  </a:moveTo>
                  <a:cubicBezTo>
                    <a:pt x="101" y="1111"/>
                    <a:pt x="863" y="82"/>
                    <a:pt x="1853" y="82"/>
                  </a:cubicBezTo>
                  <a:lnTo>
                    <a:pt x="1853" y="82"/>
                  </a:lnTo>
                  <a:lnTo>
                    <a:pt x="1853" y="82"/>
                  </a:lnTo>
                  <a:cubicBezTo>
                    <a:pt x="2844" y="82"/>
                    <a:pt x="3619" y="1111"/>
                    <a:pt x="3619" y="2406"/>
                  </a:cubicBezTo>
                  <a:lnTo>
                    <a:pt x="3619" y="2406"/>
                  </a:lnTo>
                  <a:lnTo>
                    <a:pt x="3619" y="2406"/>
                  </a:lnTo>
                  <a:cubicBezTo>
                    <a:pt x="3619" y="3701"/>
                    <a:pt x="2844" y="4717"/>
                    <a:pt x="1853" y="4717"/>
                  </a:cubicBezTo>
                  <a:lnTo>
                    <a:pt x="1853" y="4717"/>
                  </a:lnTo>
                  <a:lnTo>
                    <a:pt x="1853" y="4717"/>
                  </a:lnTo>
                  <a:cubicBezTo>
                    <a:pt x="863" y="4717"/>
                    <a:pt x="101" y="3701"/>
                    <a:pt x="101" y="240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35" name="Freeform: Shape 634">
              <a:extLst>
                <a:ext uri="{FF2B5EF4-FFF2-40B4-BE49-F238E27FC236}">
                  <a16:creationId xmlns:a16="http://schemas.microsoft.com/office/drawing/2014/main" id="{8D46B405-D107-49D3-949A-8C141952DF66}"/>
                </a:ext>
              </a:extLst>
            </p:cNvPr>
            <p:cNvSpPr/>
            <p:nvPr/>
          </p:nvSpPr>
          <p:spPr>
            <a:xfrm flipV="1">
              <a:off x="8757859" y="2298413"/>
              <a:ext cx="5485" cy="3987"/>
            </a:xfrm>
            <a:custGeom>
              <a:avLst/>
              <a:gdLst>
                <a:gd name="connsiteX0" fmla="*/ 2833 w 5485"/>
                <a:gd name="connsiteY0" fmla="*/ 85 h 3987"/>
                <a:gd name="connsiteX1" fmla="*/ 5588 w 5485"/>
                <a:gd name="connsiteY1" fmla="*/ 2091 h 3987"/>
                <a:gd name="connsiteX2" fmla="*/ 5588 w 5485"/>
                <a:gd name="connsiteY2" fmla="*/ 2091 h 3987"/>
                <a:gd name="connsiteX3" fmla="*/ 5588 w 5485"/>
                <a:gd name="connsiteY3" fmla="*/ 2091 h 3987"/>
                <a:gd name="connsiteX4" fmla="*/ 2833 w 5485"/>
                <a:gd name="connsiteY4" fmla="*/ 4073 h 3987"/>
                <a:gd name="connsiteX5" fmla="*/ 2833 w 5485"/>
                <a:gd name="connsiteY5" fmla="*/ 4073 h 3987"/>
                <a:gd name="connsiteX6" fmla="*/ 2833 w 5485"/>
                <a:gd name="connsiteY6" fmla="*/ 4073 h 3987"/>
                <a:gd name="connsiteX7" fmla="*/ 102 w 5485"/>
                <a:gd name="connsiteY7" fmla="*/ 2091 h 3987"/>
                <a:gd name="connsiteX8" fmla="*/ 102 w 5485"/>
                <a:gd name="connsiteY8" fmla="*/ 2091 h 3987"/>
                <a:gd name="connsiteX9" fmla="*/ 102 w 5485"/>
                <a:gd name="connsiteY9" fmla="*/ 2091 h 3987"/>
                <a:gd name="connsiteX10" fmla="*/ 2833 w 5485"/>
                <a:gd name="connsiteY10" fmla="*/ 85 h 39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485" h="3987">
                  <a:moveTo>
                    <a:pt x="2833" y="85"/>
                  </a:moveTo>
                  <a:cubicBezTo>
                    <a:pt x="4369" y="85"/>
                    <a:pt x="5588" y="948"/>
                    <a:pt x="5588" y="2091"/>
                  </a:cubicBezTo>
                  <a:lnTo>
                    <a:pt x="5588" y="2091"/>
                  </a:lnTo>
                  <a:lnTo>
                    <a:pt x="5588" y="2091"/>
                  </a:lnTo>
                  <a:cubicBezTo>
                    <a:pt x="5588" y="3184"/>
                    <a:pt x="4369" y="4073"/>
                    <a:pt x="2833" y="4073"/>
                  </a:cubicBezTo>
                  <a:lnTo>
                    <a:pt x="2833" y="4073"/>
                  </a:lnTo>
                  <a:lnTo>
                    <a:pt x="2833" y="4073"/>
                  </a:lnTo>
                  <a:cubicBezTo>
                    <a:pt x="1296" y="4073"/>
                    <a:pt x="102" y="3184"/>
                    <a:pt x="102" y="2091"/>
                  </a:cubicBezTo>
                  <a:lnTo>
                    <a:pt x="102" y="2091"/>
                  </a:lnTo>
                  <a:lnTo>
                    <a:pt x="102" y="2091"/>
                  </a:lnTo>
                  <a:cubicBezTo>
                    <a:pt x="102" y="948"/>
                    <a:pt x="1296" y="85"/>
                    <a:pt x="2833" y="8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36" name="Freeform: Shape 635">
              <a:extLst>
                <a:ext uri="{FF2B5EF4-FFF2-40B4-BE49-F238E27FC236}">
                  <a16:creationId xmlns:a16="http://schemas.microsoft.com/office/drawing/2014/main" id="{3B2BED1B-2D5B-CDAD-70A7-9E7400F1910C}"/>
                </a:ext>
              </a:extLst>
            </p:cNvPr>
            <p:cNvSpPr/>
            <p:nvPr/>
          </p:nvSpPr>
          <p:spPr>
            <a:xfrm flipV="1">
              <a:off x="8749159" y="2306122"/>
              <a:ext cx="4762" cy="3060"/>
            </a:xfrm>
            <a:custGeom>
              <a:avLst/>
              <a:gdLst>
                <a:gd name="connsiteX0" fmla="*/ 102 w 4762"/>
                <a:gd name="connsiteY0" fmla="*/ 1623 h 3060"/>
                <a:gd name="connsiteX1" fmla="*/ 2452 w 4762"/>
                <a:gd name="connsiteY1" fmla="*/ 86 h 3060"/>
                <a:gd name="connsiteX2" fmla="*/ 2452 w 4762"/>
                <a:gd name="connsiteY2" fmla="*/ 86 h 3060"/>
                <a:gd name="connsiteX3" fmla="*/ 2452 w 4762"/>
                <a:gd name="connsiteY3" fmla="*/ 86 h 3060"/>
                <a:gd name="connsiteX4" fmla="*/ 4864 w 4762"/>
                <a:gd name="connsiteY4" fmla="*/ 1623 h 3060"/>
                <a:gd name="connsiteX5" fmla="*/ 4864 w 4762"/>
                <a:gd name="connsiteY5" fmla="*/ 1623 h 3060"/>
                <a:gd name="connsiteX6" fmla="*/ 4864 w 4762"/>
                <a:gd name="connsiteY6" fmla="*/ 1623 h 3060"/>
                <a:gd name="connsiteX7" fmla="*/ 2452 w 4762"/>
                <a:gd name="connsiteY7" fmla="*/ 3147 h 3060"/>
                <a:gd name="connsiteX8" fmla="*/ 2452 w 4762"/>
                <a:gd name="connsiteY8" fmla="*/ 3147 h 3060"/>
                <a:gd name="connsiteX9" fmla="*/ 2452 w 4762"/>
                <a:gd name="connsiteY9" fmla="*/ 3147 h 3060"/>
                <a:gd name="connsiteX10" fmla="*/ 102 w 4762"/>
                <a:gd name="connsiteY10" fmla="*/ 1623 h 30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762" h="3060">
                  <a:moveTo>
                    <a:pt x="102" y="1623"/>
                  </a:moveTo>
                  <a:cubicBezTo>
                    <a:pt x="102" y="734"/>
                    <a:pt x="1118" y="86"/>
                    <a:pt x="2452" y="86"/>
                  </a:cubicBezTo>
                  <a:lnTo>
                    <a:pt x="2452" y="86"/>
                  </a:lnTo>
                  <a:lnTo>
                    <a:pt x="2452" y="86"/>
                  </a:lnTo>
                  <a:cubicBezTo>
                    <a:pt x="3849" y="86"/>
                    <a:pt x="4864" y="734"/>
                    <a:pt x="4864" y="1623"/>
                  </a:cubicBezTo>
                  <a:lnTo>
                    <a:pt x="4864" y="1623"/>
                  </a:lnTo>
                  <a:lnTo>
                    <a:pt x="4864" y="1623"/>
                  </a:lnTo>
                  <a:cubicBezTo>
                    <a:pt x="4864" y="2499"/>
                    <a:pt x="3849" y="3147"/>
                    <a:pt x="2452" y="3147"/>
                  </a:cubicBezTo>
                  <a:lnTo>
                    <a:pt x="2452" y="3147"/>
                  </a:lnTo>
                  <a:lnTo>
                    <a:pt x="2452" y="3147"/>
                  </a:lnTo>
                  <a:cubicBezTo>
                    <a:pt x="1118" y="3147"/>
                    <a:pt x="102" y="2499"/>
                    <a:pt x="102" y="162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37" name="Freeform: Shape 636">
              <a:extLst>
                <a:ext uri="{FF2B5EF4-FFF2-40B4-BE49-F238E27FC236}">
                  <a16:creationId xmlns:a16="http://schemas.microsoft.com/office/drawing/2014/main" id="{1B3DFAA5-0782-A0F0-5D62-E91A2AF52316}"/>
                </a:ext>
              </a:extLst>
            </p:cNvPr>
            <p:cNvSpPr/>
            <p:nvPr/>
          </p:nvSpPr>
          <p:spPr>
            <a:xfrm flipV="1">
              <a:off x="8756030" y="2306122"/>
              <a:ext cx="4508" cy="2044"/>
            </a:xfrm>
            <a:custGeom>
              <a:avLst/>
              <a:gdLst>
                <a:gd name="connsiteX0" fmla="*/ 102 w 4508"/>
                <a:gd name="connsiteY0" fmla="*/ 1089 h 2044"/>
                <a:gd name="connsiteX1" fmla="*/ 2375 w 4508"/>
                <a:gd name="connsiteY1" fmla="*/ 86 h 2044"/>
                <a:gd name="connsiteX2" fmla="*/ 2375 w 4508"/>
                <a:gd name="connsiteY2" fmla="*/ 86 h 2044"/>
                <a:gd name="connsiteX3" fmla="*/ 2375 w 4508"/>
                <a:gd name="connsiteY3" fmla="*/ 86 h 2044"/>
                <a:gd name="connsiteX4" fmla="*/ 4611 w 4508"/>
                <a:gd name="connsiteY4" fmla="*/ 1089 h 2044"/>
                <a:gd name="connsiteX5" fmla="*/ 4611 w 4508"/>
                <a:gd name="connsiteY5" fmla="*/ 1089 h 2044"/>
                <a:gd name="connsiteX6" fmla="*/ 4611 w 4508"/>
                <a:gd name="connsiteY6" fmla="*/ 1089 h 2044"/>
                <a:gd name="connsiteX7" fmla="*/ 2375 w 4508"/>
                <a:gd name="connsiteY7" fmla="*/ 2131 h 2044"/>
                <a:gd name="connsiteX8" fmla="*/ 2375 w 4508"/>
                <a:gd name="connsiteY8" fmla="*/ 2131 h 2044"/>
                <a:gd name="connsiteX9" fmla="*/ 2375 w 4508"/>
                <a:gd name="connsiteY9" fmla="*/ 2131 h 2044"/>
                <a:gd name="connsiteX10" fmla="*/ 102 w 4508"/>
                <a:gd name="connsiteY10" fmla="*/ 1089 h 20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508" h="2044">
                  <a:moveTo>
                    <a:pt x="102" y="1089"/>
                  </a:moveTo>
                  <a:cubicBezTo>
                    <a:pt x="102" y="137"/>
                    <a:pt x="1829" y="86"/>
                    <a:pt x="2375" y="86"/>
                  </a:cubicBezTo>
                  <a:lnTo>
                    <a:pt x="2375" y="86"/>
                  </a:lnTo>
                  <a:lnTo>
                    <a:pt x="2375" y="86"/>
                  </a:lnTo>
                  <a:cubicBezTo>
                    <a:pt x="2896" y="86"/>
                    <a:pt x="4611" y="137"/>
                    <a:pt x="4611" y="1089"/>
                  </a:cubicBezTo>
                  <a:lnTo>
                    <a:pt x="4611" y="1089"/>
                  </a:lnTo>
                  <a:lnTo>
                    <a:pt x="4611" y="1089"/>
                  </a:lnTo>
                  <a:cubicBezTo>
                    <a:pt x="4611" y="2054"/>
                    <a:pt x="2896" y="2131"/>
                    <a:pt x="2375" y="2131"/>
                  </a:cubicBezTo>
                  <a:lnTo>
                    <a:pt x="2375" y="2131"/>
                  </a:lnTo>
                  <a:lnTo>
                    <a:pt x="2375" y="2131"/>
                  </a:lnTo>
                  <a:cubicBezTo>
                    <a:pt x="1829" y="2131"/>
                    <a:pt x="102" y="2054"/>
                    <a:pt x="102" y="108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38" name="Freeform: Shape 637">
              <a:extLst>
                <a:ext uri="{FF2B5EF4-FFF2-40B4-BE49-F238E27FC236}">
                  <a16:creationId xmlns:a16="http://schemas.microsoft.com/office/drawing/2014/main" id="{0E1F7BD1-93C5-6640-8215-1EF2DEA92924}"/>
                </a:ext>
              </a:extLst>
            </p:cNvPr>
            <p:cNvSpPr/>
            <p:nvPr/>
          </p:nvSpPr>
          <p:spPr>
            <a:xfrm flipV="1">
              <a:off x="8747153" y="2311290"/>
              <a:ext cx="3047" cy="2933"/>
            </a:xfrm>
            <a:custGeom>
              <a:avLst/>
              <a:gdLst>
                <a:gd name="connsiteX0" fmla="*/ 102 w 3047"/>
                <a:gd name="connsiteY0" fmla="*/ 1548 h 2933"/>
                <a:gd name="connsiteX1" fmla="*/ 1639 w 3047"/>
                <a:gd name="connsiteY1" fmla="*/ 87 h 2933"/>
                <a:gd name="connsiteX2" fmla="*/ 1639 w 3047"/>
                <a:gd name="connsiteY2" fmla="*/ 87 h 2933"/>
                <a:gd name="connsiteX3" fmla="*/ 1639 w 3047"/>
                <a:gd name="connsiteY3" fmla="*/ 87 h 2933"/>
                <a:gd name="connsiteX4" fmla="*/ 3150 w 3047"/>
                <a:gd name="connsiteY4" fmla="*/ 1548 h 2933"/>
                <a:gd name="connsiteX5" fmla="*/ 3150 w 3047"/>
                <a:gd name="connsiteY5" fmla="*/ 1548 h 2933"/>
                <a:gd name="connsiteX6" fmla="*/ 3150 w 3047"/>
                <a:gd name="connsiteY6" fmla="*/ 1548 h 2933"/>
                <a:gd name="connsiteX7" fmla="*/ 1639 w 3047"/>
                <a:gd name="connsiteY7" fmla="*/ 3021 h 2933"/>
                <a:gd name="connsiteX8" fmla="*/ 1639 w 3047"/>
                <a:gd name="connsiteY8" fmla="*/ 3021 h 2933"/>
                <a:gd name="connsiteX9" fmla="*/ 1639 w 3047"/>
                <a:gd name="connsiteY9" fmla="*/ 3021 h 2933"/>
                <a:gd name="connsiteX10" fmla="*/ 102 w 3047"/>
                <a:gd name="connsiteY10" fmla="*/ 1548 h 29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047" h="2933">
                  <a:moveTo>
                    <a:pt x="102" y="1548"/>
                  </a:moveTo>
                  <a:cubicBezTo>
                    <a:pt x="102" y="760"/>
                    <a:pt x="788" y="87"/>
                    <a:pt x="1639" y="87"/>
                  </a:cubicBezTo>
                  <a:lnTo>
                    <a:pt x="1639" y="87"/>
                  </a:lnTo>
                  <a:lnTo>
                    <a:pt x="1639" y="87"/>
                  </a:lnTo>
                  <a:cubicBezTo>
                    <a:pt x="2477" y="87"/>
                    <a:pt x="3150" y="760"/>
                    <a:pt x="3150" y="1548"/>
                  </a:cubicBezTo>
                  <a:lnTo>
                    <a:pt x="3150" y="1548"/>
                  </a:lnTo>
                  <a:lnTo>
                    <a:pt x="3150" y="1548"/>
                  </a:lnTo>
                  <a:cubicBezTo>
                    <a:pt x="3150" y="2360"/>
                    <a:pt x="2477" y="3021"/>
                    <a:pt x="1639" y="3021"/>
                  </a:cubicBezTo>
                  <a:lnTo>
                    <a:pt x="1639" y="3021"/>
                  </a:lnTo>
                  <a:lnTo>
                    <a:pt x="1639" y="3021"/>
                  </a:lnTo>
                  <a:cubicBezTo>
                    <a:pt x="788" y="3021"/>
                    <a:pt x="102" y="2360"/>
                    <a:pt x="102" y="154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39" name="Freeform: Shape 638">
              <a:extLst>
                <a:ext uri="{FF2B5EF4-FFF2-40B4-BE49-F238E27FC236}">
                  <a16:creationId xmlns:a16="http://schemas.microsoft.com/office/drawing/2014/main" id="{A01FF383-E8DA-4AD8-E226-BA9F757227E7}"/>
                </a:ext>
              </a:extLst>
            </p:cNvPr>
            <p:cNvSpPr/>
            <p:nvPr/>
          </p:nvSpPr>
          <p:spPr>
            <a:xfrm flipV="1">
              <a:off x="8738936" y="2315405"/>
              <a:ext cx="5041" cy="4381"/>
            </a:xfrm>
            <a:custGeom>
              <a:avLst/>
              <a:gdLst>
                <a:gd name="connsiteX0" fmla="*/ 2604 w 5041"/>
                <a:gd name="connsiteY0" fmla="*/ 4469 h 4381"/>
                <a:gd name="connsiteX1" fmla="*/ 102 w 5041"/>
                <a:gd name="connsiteY1" fmla="*/ 2272 h 4381"/>
                <a:gd name="connsiteX2" fmla="*/ 102 w 5041"/>
                <a:gd name="connsiteY2" fmla="*/ 2272 h 4381"/>
                <a:gd name="connsiteX3" fmla="*/ 102 w 5041"/>
                <a:gd name="connsiteY3" fmla="*/ 2272 h 4381"/>
                <a:gd name="connsiteX4" fmla="*/ 2604 w 5041"/>
                <a:gd name="connsiteY4" fmla="*/ 88 h 4381"/>
                <a:gd name="connsiteX5" fmla="*/ 2604 w 5041"/>
                <a:gd name="connsiteY5" fmla="*/ 88 h 4381"/>
                <a:gd name="connsiteX6" fmla="*/ 2604 w 5041"/>
                <a:gd name="connsiteY6" fmla="*/ 88 h 4381"/>
                <a:gd name="connsiteX7" fmla="*/ 5143 w 5041"/>
                <a:gd name="connsiteY7" fmla="*/ 2272 h 4381"/>
                <a:gd name="connsiteX8" fmla="*/ 5143 w 5041"/>
                <a:gd name="connsiteY8" fmla="*/ 2272 h 4381"/>
                <a:gd name="connsiteX9" fmla="*/ 5143 w 5041"/>
                <a:gd name="connsiteY9" fmla="*/ 2272 h 4381"/>
                <a:gd name="connsiteX10" fmla="*/ 2604 w 5041"/>
                <a:gd name="connsiteY10" fmla="*/ 4469 h 43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041" h="4381">
                  <a:moveTo>
                    <a:pt x="2604" y="4469"/>
                  </a:moveTo>
                  <a:cubicBezTo>
                    <a:pt x="1245" y="4469"/>
                    <a:pt x="102" y="3479"/>
                    <a:pt x="102" y="2272"/>
                  </a:cubicBezTo>
                  <a:lnTo>
                    <a:pt x="102" y="2272"/>
                  </a:lnTo>
                  <a:lnTo>
                    <a:pt x="102" y="2272"/>
                  </a:lnTo>
                  <a:cubicBezTo>
                    <a:pt x="102" y="1066"/>
                    <a:pt x="1245" y="88"/>
                    <a:pt x="2604" y="88"/>
                  </a:cubicBezTo>
                  <a:lnTo>
                    <a:pt x="2604" y="88"/>
                  </a:lnTo>
                  <a:lnTo>
                    <a:pt x="2604" y="88"/>
                  </a:lnTo>
                  <a:cubicBezTo>
                    <a:pt x="4001" y="88"/>
                    <a:pt x="5143" y="1066"/>
                    <a:pt x="5143" y="2272"/>
                  </a:cubicBezTo>
                  <a:lnTo>
                    <a:pt x="5143" y="2272"/>
                  </a:lnTo>
                  <a:lnTo>
                    <a:pt x="5143" y="2272"/>
                  </a:lnTo>
                  <a:cubicBezTo>
                    <a:pt x="5143" y="3479"/>
                    <a:pt x="4001" y="4469"/>
                    <a:pt x="2604" y="446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40" name="Freeform: Shape 639">
              <a:extLst>
                <a:ext uri="{FF2B5EF4-FFF2-40B4-BE49-F238E27FC236}">
                  <a16:creationId xmlns:a16="http://schemas.microsoft.com/office/drawing/2014/main" id="{FA435DBE-A98F-97FA-63C7-6C9BDB7B32C3}"/>
                </a:ext>
              </a:extLst>
            </p:cNvPr>
            <p:cNvSpPr/>
            <p:nvPr/>
          </p:nvSpPr>
          <p:spPr>
            <a:xfrm flipV="1">
              <a:off x="8732561" y="2319786"/>
              <a:ext cx="3301" cy="5041"/>
            </a:xfrm>
            <a:custGeom>
              <a:avLst/>
              <a:gdLst>
                <a:gd name="connsiteX0" fmla="*/ 101 w 3301"/>
                <a:gd name="connsiteY0" fmla="*/ 2603 h 5041"/>
                <a:gd name="connsiteX1" fmla="*/ 1765 w 3301"/>
                <a:gd name="connsiteY1" fmla="*/ 89 h 5041"/>
                <a:gd name="connsiteX2" fmla="*/ 1765 w 3301"/>
                <a:gd name="connsiteY2" fmla="*/ 89 h 5041"/>
                <a:gd name="connsiteX3" fmla="*/ 1765 w 3301"/>
                <a:gd name="connsiteY3" fmla="*/ 89 h 5041"/>
                <a:gd name="connsiteX4" fmla="*/ 3403 w 3301"/>
                <a:gd name="connsiteY4" fmla="*/ 2603 h 5041"/>
                <a:gd name="connsiteX5" fmla="*/ 3403 w 3301"/>
                <a:gd name="connsiteY5" fmla="*/ 2603 h 5041"/>
                <a:gd name="connsiteX6" fmla="*/ 3403 w 3301"/>
                <a:gd name="connsiteY6" fmla="*/ 2603 h 5041"/>
                <a:gd name="connsiteX7" fmla="*/ 1765 w 3301"/>
                <a:gd name="connsiteY7" fmla="*/ 5130 h 5041"/>
                <a:gd name="connsiteX8" fmla="*/ 1765 w 3301"/>
                <a:gd name="connsiteY8" fmla="*/ 5130 h 5041"/>
                <a:gd name="connsiteX9" fmla="*/ 1765 w 3301"/>
                <a:gd name="connsiteY9" fmla="*/ 5130 h 5041"/>
                <a:gd name="connsiteX10" fmla="*/ 101 w 3301"/>
                <a:gd name="connsiteY10" fmla="*/ 2603 h 50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301" h="5041">
                  <a:moveTo>
                    <a:pt x="101" y="2603"/>
                  </a:moveTo>
                  <a:cubicBezTo>
                    <a:pt x="101" y="1168"/>
                    <a:pt x="825" y="89"/>
                    <a:pt x="1765" y="89"/>
                  </a:cubicBezTo>
                  <a:lnTo>
                    <a:pt x="1765" y="89"/>
                  </a:lnTo>
                  <a:lnTo>
                    <a:pt x="1765" y="89"/>
                  </a:lnTo>
                  <a:cubicBezTo>
                    <a:pt x="2705" y="89"/>
                    <a:pt x="3403" y="1168"/>
                    <a:pt x="3403" y="2603"/>
                  </a:cubicBezTo>
                  <a:lnTo>
                    <a:pt x="3403" y="2603"/>
                  </a:lnTo>
                  <a:lnTo>
                    <a:pt x="3403" y="2603"/>
                  </a:lnTo>
                  <a:cubicBezTo>
                    <a:pt x="3403" y="4038"/>
                    <a:pt x="2705" y="5130"/>
                    <a:pt x="1765" y="5130"/>
                  </a:cubicBezTo>
                  <a:lnTo>
                    <a:pt x="1765" y="5130"/>
                  </a:lnTo>
                  <a:lnTo>
                    <a:pt x="1765" y="5130"/>
                  </a:lnTo>
                  <a:cubicBezTo>
                    <a:pt x="825" y="5130"/>
                    <a:pt x="101" y="4038"/>
                    <a:pt x="101" y="260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41" name="Freeform: Shape 640">
              <a:extLst>
                <a:ext uri="{FF2B5EF4-FFF2-40B4-BE49-F238E27FC236}">
                  <a16:creationId xmlns:a16="http://schemas.microsoft.com/office/drawing/2014/main" id="{3123062D-9E96-FAEA-E18B-59DD328B1AAA}"/>
                </a:ext>
              </a:extLst>
            </p:cNvPr>
            <p:cNvSpPr/>
            <p:nvPr/>
          </p:nvSpPr>
          <p:spPr>
            <a:xfrm flipV="1">
              <a:off x="8742912" y="2300953"/>
              <a:ext cx="3441" cy="3974"/>
            </a:xfrm>
            <a:custGeom>
              <a:avLst/>
              <a:gdLst>
                <a:gd name="connsiteX0" fmla="*/ 3543 w 3441"/>
                <a:gd name="connsiteY0" fmla="*/ 2066 h 3974"/>
                <a:gd name="connsiteX1" fmla="*/ 1829 w 3441"/>
                <a:gd name="connsiteY1" fmla="*/ 4060 h 3974"/>
                <a:gd name="connsiteX2" fmla="*/ 1829 w 3441"/>
                <a:gd name="connsiteY2" fmla="*/ 4060 h 3974"/>
                <a:gd name="connsiteX3" fmla="*/ 1829 w 3441"/>
                <a:gd name="connsiteY3" fmla="*/ 4060 h 3974"/>
                <a:gd name="connsiteX4" fmla="*/ 102 w 3441"/>
                <a:gd name="connsiteY4" fmla="*/ 2066 h 3974"/>
                <a:gd name="connsiteX5" fmla="*/ 102 w 3441"/>
                <a:gd name="connsiteY5" fmla="*/ 2066 h 3974"/>
                <a:gd name="connsiteX6" fmla="*/ 102 w 3441"/>
                <a:gd name="connsiteY6" fmla="*/ 2066 h 3974"/>
                <a:gd name="connsiteX7" fmla="*/ 1829 w 3441"/>
                <a:gd name="connsiteY7" fmla="*/ 85 h 3974"/>
                <a:gd name="connsiteX8" fmla="*/ 1829 w 3441"/>
                <a:gd name="connsiteY8" fmla="*/ 85 h 3974"/>
                <a:gd name="connsiteX9" fmla="*/ 1829 w 3441"/>
                <a:gd name="connsiteY9" fmla="*/ 85 h 3974"/>
                <a:gd name="connsiteX10" fmla="*/ 3543 w 3441"/>
                <a:gd name="connsiteY10" fmla="*/ 2066 h 39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441" h="3974">
                  <a:moveTo>
                    <a:pt x="3543" y="2066"/>
                  </a:moveTo>
                  <a:cubicBezTo>
                    <a:pt x="3543" y="3158"/>
                    <a:pt x="2769" y="4060"/>
                    <a:pt x="1829" y="4060"/>
                  </a:cubicBezTo>
                  <a:lnTo>
                    <a:pt x="1829" y="4060"/>
                  </a:lnTo>
                  <a:lnTo>
                    <a:pt x="1829" y="4060"/>
                  </a:lnTo>
                  <a:cubicBezTo>
                    <a:pt x="864" y="4060"/>
                    <a:pt x="102" y="3158"/>
                    <a:pt x="102" y="2066"/>
                  </a:cubicBezTo>
                  <a:lnTo>
                    <a:pt x="102" y="2066"/>
                  </a:lnTo>
                  <a:lnTo>
                    <a:pt x="102" y="2066"/>
                  </a:lnTo>
                  <a:cubicBezTo>
                    <a:pt x="102" y="987"/>
                    <a:pt x="864" y="85"/>
                    <a:pt x="1829" y="85"/>
                  </a:cubicBezTo>
                  <a:lnTo>
                    <a:pt x="1829" y="85"/>
                  </a:lnTo>
                  <a:lnTo>
                    <a:pt x="1829" y="85"/>
                  </a:lnTo>
                  <a:cubicBezTo>
                    <a:pt x="2769" y="85"/>
                    <a:pt x="3543" y="987"/>
                    <a:pt x="3543" y="206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42" name="Freeform: Shape 641">
              <a:extLst>
                <a:ext uri="{FF2B5EF4-FFF2-40B4-BE49-F238E27FC236}">
                  <a16:creationId xmlns:a16="http://schemas.microsoft.com/office/drawing/2014/main" id="{5597FBF8-7628-7F78-099A-CAE7D6FC2A4F}"/>
                </a:ext>
              </a:extLst>
            </p:cNvPr>
            <p:cNvSpPr/>
            <p:nvPr/>
          </p:nvSpPr>
          <p:spPr>
            <a:xfrm flipV="1">
              <a:off x="8808582" y="2323774"/>
              <a:ext cx="2933" cy="5956"/>
            </a:xfrm>
            <a:custGeom>
              <a:avLst/>
              <a:gdLst>
                <a:gd name="connsiteX0" fmla="*/ 1577 w 2933"/>
                <a:gd name="connsiteY0" fmla="*/ 6046 h 5956"/>
                <a:gd name="connsiteX1" fmla="*/ 103 w 2933"/>
                <a:gd name="connsiteY1" fmla="*/ 3074 h 5956"/>
                <a:gd name="connsiteX2" fmla="*/ 103 w 2933"/>
                <a:gd name="connsiteY2" fmla="*/ 3074 h 5956"/>
                <a:gd name="connsiteX3" fmla="*/ 103 w 2933"/>
                <a:gd name="connsiteY3" fmla="*/ 3074 h 5956"/>
                <a:gd name="connsiteX4" fmla="*/ 1577 w 2933"/>
                <a:gd name="connsiteY4" fmla="*/ 90 h 5956"/>
                <a:gd name="connsiteX5" fmla="*/ 1577 w 2933"/>
                <a:gd name="connsiteY5" fmla="*/ 90 h 5956"/>
                <a:gd name="connsiteX6" fmla="*/ 1577 w 2933"/>
                <a:gd name="connsiteY6" fmla="*/ 90 h 5956"/>
                <a:gd name="connsiteX7" fmla="*/ 3037 w 2933"/>
                <a:gd name="connsiteY7" fmla="*/ 3074 h 5956"/>
                <a:gd name="connsiteX8" fmla="*/ 3037 w 2933"/>
                <a:gd name="connsiteY8" fmla="*/ 3074 h 5956"/>
                <a:gd name="connsiteX9" fmla="*/ 3037 w 2933"/>
                <a:gd name="connsiteY9" fmla="*/ 3074 h 5956"/>
                <a:gd name="connsiteX10" fmla="*/ 1577 w 2933"/>
                <a:gd name="connsiteY10" fmla="*/ 6046 h 5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933" h="5956">
                  <a:moveTo>
                    <a:pt x="1577" y="6046"/>
                  </a:moveTo>
                  <a:cubicBezTo>
                    <a:pt x="561" y="6046"/>
                    <a:pt x="103" y="4496"/>
                    <a:pt x="103" y="3074"/>
                  </a:cubicBezTo>
                  <a:lnTo>
                    <a:pt x="103" y="3074"/>
                  </a:lnTo>
                  <a:lnTo>
                    <a:pt x="103" y="3074"/>
                  </a:lnTo>
                  <a:cubicBezTo>
                    <a:pt x="103" y="1626"/>
                    <a:pt x="561" y="90"/>
                    <a:pt x="1577" y="90"/>
                  </a:cubicBezTo>
                  <a:lnTo>
                    <a:pt x="1577" y="90"/>
                  </a:lnTo>
                  <a:lnTo>
                    <a:pt x="1577" y="90"/>
                  </a:lnTo>
                  <a:cubicBezTo>
                    <a:pt x="2567" y="90"/>
                    <a:pt x="3037" y="1626"/>
                    <a:pt x="3037" y="3074"/>
                  </a:cubicBezTo>
                  <a:lnTo>
                    <a:pt x="3037" y="3074"/>
                  </a:lnTo>
                  <a:lnTo>
                    <a:pt x="3037" y="3074"/>
                  </a:lnTo>
                  <a:cubicBezTo>
                    <a:pt x="3037" y="4496"/>
                    <a:pt x="2567" y="6046"/>
                    <a:pt x="1577" y="604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43" name="Freeform: Shape 642">
              <a:extLst>
                <a:ext uri="{FF2B5EF4-FFF2-40B4-BE49-F238E27FC236}">
                  <a16:creationId xmlns:a16="http://schemas.microsoft.com/office/drawing/2014/main" id="{0877F3C1-8857-2B5D-C39A-908FAA1D6398}"/>
                </a:ext>
              </a:extLst>
            </p:cNvPr>
            <p:cNvSpPr/>
            <p:nvPr/>
          </p:nvSpPr>
          <p:spPr>
            <a:xfrm flipV="1">
              <a:off x="8803679" y="2307125"/>
              <a:ext cx="3314" cy="3517"/>
            </a:xfrm>
            <a:custGeom>
              <a:avLst/>
              <a:gdLst>
                <a:gd name="connsiteX0" fmla="*/ 1767 w 3314"/>
                <a:gd name="connsiteY0" fmla="*/ 86 h 3517"/>
                <a:gd name="connsiteX1" fmla="*/ 3418 w 3314"/>
                <a:gd name="connsiteY1" fmla="*/ 1852 h 3517"/>
                <a:gd name="connsiteX2" fmla="*/ 3418 w 3314"/>
                <a:gd name="connsiteY2" fmla="*/ 1852 h 3517"/>
                <a:gd name="connsiteX3" fmla="*/ 3418 w 3314"/>
                <a:gd name="connsiteY3" fmla="*/ 1852 h 3517"/>
                <a:gd name="connsiteX4" fmla="*/ 1767 w 3314"/>
                <a:gd name="connsiteY4" fmla="*/ 3604 h 3517"/>
                <a:gd name="connsiteX5" fmla="*/ 1767 w 3314"/>
                <a:gd name="connsiteY5" fmla="*/ 3604 h 3517"/>
                <a:gd name="connsiteX6" fmla="*/ 1767 w 3314"/>
                <a:gd name="connsiteY6" fmla="*/ 3604 h 3517"/>
                <a:gd name="connsiteX7" fmla="*/ 103 w 3314"/>
                <a:gd name="connsiteY7" fmla="*/ 1852 h 3517"/>
                <a:gd name="connsiteX8" fmla="*/ 103 w 3314"/>
                <a:gd name="connsiteY8" fmla="*/ 1852 h 3517"/>
                <a:gd name="connsiteX9" fmla="*/ 103 w 3314"/>
                <a:gd name="connsiteY9" fmla="*/ 1852 h 3517"/>
                <a:gd name="connsiteX10" fmla="*/ 1767 w 3314"/>
                <a:gd name="connsiteY10" fmla="*/ 86 h 35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314" h="3517">
                  <a:moveTo>
                    <a:pt x="1767" y="86"/>
                  </a:moveTo>
                  <a:cubicBezTo>
                    <a:pt x="2681" y="86"/>
                    <a:pt x="3418" y="886"/>
                    <a:pt x="3418" y="1852"/>
                  </a:cubicBezTo>
                  <a:lnTo>
                    <a:pt x="3418" y="1852"/>
                  </a:lnTo>
                  <a:lnTo>
                    <a:pt x="3418" y="1852"/>
                  </a:lnTo>
                  <a:cubicBezTo>
                    <a:pt x="3418" y="2817"/>
                    <a:pt x="2681" y="3604"/>
                    <a:pt x="1767" y="3604"/>
                  </a:cubicBezTo>
                  <a:lnTo>
                    <a:pt x="1767" y="3604"/>
                  </a:lnTo>
                  <a:lnTo>
                    <a:pt x="1767" y="3604"/>
                  </a:lnTo>
                  <a:cubicBezTo>
                    <a:pt x="840" y="3604"/>
                    <a:pt x="103" y="2817"/>
                    <a:pt x="103" y="1852"/>
                  </a:cubicBezTo>
                  <a:lnTo>
                    <a:pt x="103" y="1852"/>
                  </a:lnTo>
                  <a:lnTo>
                    <a:pt x="103" y="1852"/>
                  </a:lnTo>
                  <a:cubicBezTo>
                    <a:pt x="103" y="886"/>
                    <a:pt x="840" y="86"/>
                    <a:pt x="1767" y="8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44" name="Freeform: Shape 643">
              <a:extLst>
                <a:ext uri="{FF2B5EF4-FFF2-40B4-BE49-F238E27FC236}">
                  <a16:creationId xmlns:a16="http://schemas.microsoft.com/office/drawing/2014/main" id="{615440CB-9E4E-B43A-4DB0-9376CB289E96}"/>
                </a:ext>
              </a:extLst>
            </p:cNvPr>
            <p:cNvSpPr/>
            <p:nvPr/>
          </p:nvSpPr>
          <p:spPr>
            <a:xfrm flipV="1">
              <a:off x="8792516" y="2317780"/>
              <a:ext cx="2806" cy="3085"/>
            </a:xfrm>
            <a:custGeom>
              <a:avLst/>
              <a:gdLst>
                <a:gd name="connsiteX0" fmla="*/ 2910 w 2806"/>
                <a:gd name="connsiteY0" fmla="*/ 1625 h 3085"/>
                <a:gd name="connsiteX1" fmla="*/ 1513 w 2806"/>
                <a:gd name="connsiteY1" fmla="*/ 3174 h 3085"/>
                <a:gd name="connsiteX2" fmla="*/ 1513 w 2806"/>
                <a:gd name="connsiteY2" fmla="*/ 3174 h 3085"/>
                <a:gd name="connsiteX3" fmla="*/ 1513 w 2806"/>
                <a:gd name="connsiteY3" fmla="*/ 3174 h 3085"/>
                <a:gd name="connsiteX4" fmla="*/ 103 w 2806"/>
                <a:gd name="connsiteY4" fmla="*/ 1625 h 3085"/>
                <a:gd name="connsiteX5" fmla="*/ 103 w 2806"/>
                <a:gd name="connsiteY5" fmla="*/ 1625 h 3085"/>
                <a:gd name="connsiteX6" fmla="*/ 103 w 2806"/>
                <a:gd name="connsiteY6" fmla="*/ 1625 h 3085"/>
                <a:gd name="connsiteX7" fmla="*/ 1513 w 2806"/>
                <a:gd name="connsiteY7" fmla="*/ 88 h 3085"/>
                <a:gd name="connsiteX8" fmla="*/ 1513 w 2806"/>
                <a:gd name="connsiteY8" fmla="*/ 88 h 3085"/>
                <a:gd name="connsiteX9" fmla="*/ 1513 w 2806"/>
                <a:gd name="connsiteY9" fmla="*/ 88 h 3085"/>
                <a:gd name="connsiteX10" fmla="*/ 2910 w 2806"/>
                <a:gd name="connsiteY10" fmla="*/ 1625 h 3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806" h="3085">
                  <a:moveTo>
                    <a:pt x="2910" y="1625"/>
                  </a:moveTo>
                  <a:cubicBezTo>
                    <a:pt x="2910" y="2476"/>
                    <a:pt x="2287" y="3174"/>
                    <a:pt x="1513" y="3174"/>
                  </a:cubicBezTo>
                  <a:lnTo>
                    <a:pt x="1513" y="3174"/>
                  </a:lnTo>
                  <a:lnTo>
                    <a:pt x="1513" y="3174"/>
                  </a:lnTo>
                  <a:cubicBezTo>
                    <a:pt x="751" y="3174"/>
                    <a:pt x="103" y="2476"/>
                    <a:pt x="103" y="1625"/>
                  </a:cubicBezTo>
                  <a:lnTo>
                    <a:pt x="103" y="1625"/>
                  </a:lnTo>
                  <a:lnTo>
                    <a:pt x="103" y="1625"/>
                  </a:lnTo>
                  <a:cubicBezTo>
                    <a:pt x="103" y="787"/>
                    <a:pt x="751" y="88"/>
                    <a:pt x="1513" y="88"/>
                  </a:cubicBezTo>
                  <a:lnTo>
                    <a:pt x="1513" y="88"/>
                  </a:lnTo>
                  <a:lnTo>
                    <a:pt x="1513" y="88"/>
                  </a:lnTo>
                  <a:cubicBezTo>
                    <a:pt x="2287" y="88"/>
                    <a:pt x="2910" y="787"/>
                    <a:pt x="2910" y="162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45" name="Freeform: Shape 644">
              <a:extLst>
                <a:ext uri="{FF2B5EF4-FFF2-40B4-BE49-F238E27FC236}">
                  <a16:creationId xmlns:a16="http://schemas.microsoft.com/office/drawing/2014/main" id="{06E726A2-87C5-8CD3-61A9-6474ED18DFB8}"/>
                </a:ext>
              </a:extLst>
            </p:cNvPr>
            <p:cNvSpPr/>
            <p:nvPr/>
          </p:nvSpPr>
          <p:spPr>
            <a:xfrm flipV="1">
              <a:off x="8792516" y="2321780"/>
              <a:ext cx="3822" cy="4114"/>
            </a:xfrm>
            <a:custGeom>
              <a:avLst/>
              <a:gdLst>
                <a:gd name="connsiteX0" fmla="*/ 2008 w 3822"/>
                <a:gd name="connsiteY0" fmla="*/ 89 h 4114"/>
                <a:gd name="connsiteX1" fmla="*/ 3926 w 3822"/>
                <a:gd name="connsiteY1" fmla="*/ 2146 h 4114"/>
                <a:gd name="connsiteX2" fmla="*/ 3926 w 3822"/>
                <a:gd name="connsiteY2" fmla="*/ 2146 h 4114"/>
                <a:gd name="connsiteX3" fmla="*/ 3926 w 3822"/>
                <a:gd name="connsiteY3" fmla="*/ 2146 h 4114"/>
                <a:gd name="connsiteX4" fmla="*/ 2008 w 3822"/>
                <a:gd name="connsiteY4" fmla="*/ 4204 h 4114"/>
                <a:gd name="connsiteX5" fmla="*/ 2008 w 3822"/>
                <a:gd name="connsiteY5" fmla="*/ 4204 h 4114"/>
                <a:gd name="connsiteX6" fmla="*/ 2008 w 3822"/>
                <a:gd name="connsiteY6" fmla="*/ 4204 h 4114"/>
                <a:gd name="connsiteX7" fmla="*/ 103 w 3822"/>
                <a:gd name="connsiteY7" fmla="*/ 2146 h 4114"/>
                <a:gd name="connsiteX8" fmla="*/ 103 w 3822"/>
                <a:gd name="connsiteY8" fmla="*/ 2146 h 4114"/>
                <a:gd name="connsiteX9" fmla="*/ 103 w 3822"/>
                <a:gd name="connsiteY9" fmla="*/ 2146 h 4114"/>
                <a:gd name="connsiteX10" fmla="*/ 2008 w 3822"/>
                <a:gd name="connsiteY10" fmla="*/ 89 h 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822" h="4114">
                  <a:moveTo>
                    <a:pt x="2008" y="89"/>
                  </a:moveTo>
                  <a:cubicBezTo>
                    <a:pt x="3075" y="89"/>
                    <a:pt x="3926" y="1016"/>
                    <a:pt x="3926" y="2146"/>
                  </a:cubicBezTo>
                  <a:lnTo>
                    <a:pt x="3926" y="2146"/>
                  </a:lnTo>
                  <a:lnTo>
                    <a:pt x="3926" y="2146"/>
                  </a:lnTo>
                  <a:cubicBezTo>
                    <a:pt x="3926" y="3289"/>
                    <a:pt x="3075" y="4204"/>
                    <a:pt x="2008" y="4204"/>
                  </a:cubicBezTo>
                  <a:lnTo>
                    <a:pt x="2008" y="4204"/>
                  </a:lnTo>
                  <a:lnTo>
                    <a:pt x="2008" y="4204"/>
                  </a:lnTo>
                  <a:cubicBezTo>
                    <a:pt x="967" y="4204"/>
                    <a:pt x="103" y="3289"/>
                    <a:pt x="103" y="2146"/>
                  </a:cubicBezTo>
                  <a:lnTo>
                    <a:pt x="103" y="2146"/>
                  </a:lnTo>
                  <a:lnTo>
                    <a:pt x="103" y="2146"/>
                  </a:lnTo>
                  <a:cubicBezTo>
                    <a:pt x="103" y="1016"/>
                    <a:pt x="967" y="89"/>
                    <a:pt x="2008" y="8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46" name="Freeform: Shape 645">
              <a:extLst>
                <a:ext uri="{FF2B5EF4-FFF2-40B4-BE49-F238E27FC236}">
                  <a16:creationId xmlns:a16="http://schemas.microsoft.com/office/drawing/2014/main" id="{B2131687-BACE-3898-FDC0-C8F238701518}"/>
                </a:ext>
              </a:extLst>
            </p:cNvPr>
            <p:cNvSpPr/>
            <p:nvPr/>
          </p:nvSpPr>
          <p:spPr>
            <a:xfrm flipV="1">
              <a:off x="8796504" y="2334137"/>
              <a:ext cx="3847" cy="5181"/>
            </a:xfrm>
            <a:custGeom>
              <a:avLst/>
              <a:gdLst>
                <a:gd name="connsiteX0" fmla="*/ 3951 w 3847"/>
                <a:gd name="connsiteY0" fmla="*/ 2695 h 5181"/>
                <a:gd name="connsiteX1" fmla="*/ 2021 w 3847"/>
                <a:gd name="connsiteY1" fmla="*/ 5273 h 5181"/>
                <a:gd name="connsiteX2" fmla="*/ 2021 w 3847"/>
                <a:gd name="connsiteY2" fmla="*/ 5273 h 5181"/>
                <a:gd name="connsiteX3" fmla="*/ 2021 w 3847"/>
                <a:gd name="connsiteY3" fmla="*/ 5273 h 5181"/>
                <a:gd name="connsiteX4" fmla="*/ 103 w 3847"/>
                <a:gd name="connsiteY4" fmla="*/ 2695 h 5181"/>
                <a:gd name="connsiteX5" fmla="*/ 103 w 3847"/>
                <a:gd name="connsiteY5" fmla="*/ 2695 h 5181"/>
                <a:gd name="connsiteX6" fmla="*/ 103 w 3847"/>
                <a:gd name="connsiteY6" fmla="*/ 2695 h 5181"/>
                <a:gd name="connsiteX7" fmla="*/ 2021 w 3847"/>
                <a:gd name="connsiteY7" fmla="*/ 91 h 5181"/>
                <a:gd name="connsiteX8" fmla="*/ 2021 w 3847"/>
                <a:gd name="connsiteY8" fmla="*/ 91 h 5181"/>
                <a:gd name="connsiteX9" fmla="*/ 2021 w 3847"/>
                <a:gd name="connsiteY9" fmla="*/ 91 h 5181"/>
                <a:gd name="connsiteX10" fmla="*/ 3951 w 3847"/>
                <a:gd name="connsiteY10" fmla="*/ 2695 h 5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847" h="5181">
                  <a:moveTo>
                    <a:pt x="3951" y="2695"/>
                  </a:moveTo>
                  <a:cubicBezTo>
                    <a:pt x="3951" y="4168"/>
                    <a:pt x="3113" y="5273"/>
                    <a:pt x="2021" y="5273"/>
                  </a:cubicBezTo>
                  <a:lnTo>
                    <a:pt x="2021" y="5273"/>
                  </a:lnTo>
                  <a:lnTo>
                    <a:pt x="2021" y="5273"/>
                  </a:lnTo>
                  <a:cubicBezTo>
                    <a:pt x="954" y="5273"/>
                    <a:pt x="103" y="4168"/>
                    <a:pt x="103" y="2695"/>
                  </a:cubicBezTo>
                  <a:lnTo>
                    <a:pt x="103" y="2695"/>
                  </a:lnTo>
                  <a:lnTo>
                    <a:pt x="103" y="2695"/>
                  </a:lnTo>
                  <a:cubicBezTo>
                    <a:pt x="103" y="1260"/>
                    <a:pt x="954" y="91"/>
                    <a:pt x="2021" y="91"/>
                  </a:cubicBezTo>
                  <a:lnTo>
                    <a:pt x="2021" y="91"/>
                  </a:lnTo>
                  <a:lnTo>
                    <a:pt x="2021" y="91"/>
                  </a:lnTo>
                  <a:cubicBezTo>
                    <a:pt x="3113" y="91"/>
                    <a:pt x="3951" y="1260"/>
                    <a:pt x="3951" y="269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47" name="Freeform: Shape 646">
              <a:extLst>
                <a:ext uri="{FF2B5EF4-FFF2-40B4-BE49-F238E27FC236}">
                  <a16:creationId xmlns:a16="http://schemas.microsoft.com/office/drawing/2014/main" id="{0432106D-EE6D-D9B4-3624-2921E8CE8DAD}"/>
                </a:ext>
              </a:extLst>
            </p:cNvPr>
            <p:cNvSpPr/>
            <p:nvPr/>
          </p:nvSpPr>
          <p:spPr>
            <a:xfrm flipV="1">
              <a:off x="8865641" y="1972196"/>
              <a:ext cx="2133" cy="2501"/>
            </a:xfrm>
            <a:custGeom>
              <a:avLst/>
              <a:gdLst>
                <a:gd name="connsiteX0" fmla="*/ 105 w 2133"/>
                <a:gd name="connsiteY0" fmla="*/ 1282 h 2501"/>
                <a:gd name="connsiteX1" fmla="*/ 1146 w 2133"/>
                <a:gd name="connsiteY1" fmla="*/ 25 h 2501"/>
                <a:gd name="connsiteX2" fmla="*/ 1146 w 2133"/>
                <a:gd name="connsiteY2" fmla="*/ 25 h 2501"/>
                <a:gd name="connsiteX3" fmla="*/ 1146 w 2133"/>
                <a:gd name="connsiteY3" fmla="*/ 25 h 2501"/>
                <a:gd name="connsiteX4" fmla="*/ 2238 w 2133"/>
                <a:gd name="connsiteY4" fmla="*/ 1282 h 2501"/>
                <a:gd name="connsiteX5" fmla="*/ 2238 w 2133"/>
                <a:gd name="connsiteY5" fmla="*/ 1282 h 2501"/>
                <a:gd name="connsiteX6" fmla="*/ 2238 w 2133"/>
                <a:gd name="connsiteY6" fmla="*/ 1282 h 2501"/>
                <a:gd name="connsiteX7" fmla="*/ 1146 w 2133"/>
                <a:gd name="connsiteY7" fmla="*/ 2527 h 2501"/>
                <a:gd name="connsiteX8" fmla="*/ 1146 w 2133"/>
                <a:gd name="connsiteY8" fmla="*/ 2527 h 2501"/>
                <a:gd name="connsiteX9" fmla="*/ 1146 w 2133"/>
                <a:gd name="connsiteY9" fmla="*/ 2527 h 2501"/>
                <a:gd name="connsiteX10" fmla="*/ 105 w 2133"/>
                <a:gd name="connsiteY10" fmla="*/ 1282 h 2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33" h="2501">
                  <a:moveTo>
                    <a:pt x="105" y="1282"/>
                  </a:moveTo>
                  <a:cubicBezTo>
                    <a:pt x="105" y="571"/>
                    <a:pt x="575" y="25"/>
                    <a:pt x="1146" y="25"/>
                  </a:cubicBezTo>
                  <a:lnTo>
                    <a:pt x="1146" y="25"/>
                  </a:lnTo>
                  <a:lnTo>
                    <a:pt x="1146" y="25"/>
                  </a:lnTo>
                  <a:cubicBezTo>
                    <a:pt x="1756" y="25"/>
                    <a:pt x="2238" y="571"/>
                    <a:pt x="2238" y="1282"/>
                  </a:cubicBezTo>
                  <a:lnTo>
                    <a:pt x="2238" y="1282"/>
                  </a:lnTo>
                  <a:lnTo>
                    <a:pt x="2238" y="1282"/>
                  </a:lnTo>
                  <a:cubicBezTo>
                    <a:pt x="2238" y="1981"/>
                    <a:pt x="1756" y="2527"/>
                    <a:pt x="1146" y="2527"/>
                  </a:cubicBezTo>
                  <a:lnTo>
                    <a:pt x="1146" y="2527"/>
                  </a:lnTo>
                  <a:lnTo>
                    <a:pt x="1146" y="2527"/>
                  </a:lnTo>
                  <a:cubicBezTo>
                    <a:pt x="575" y="2527"/>
                    <a:pt x="105" y="1981"/>
                    <a:pt x="105" y="128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48" name="Freeform: Shape 647">
              <a:extLst>
                <a:ext uri="{FF2B5EF4-FFF2-40B4-BE49-F238E27FC236}">
                  <a16:creationId xmlns:a16="http://schemas.microsoft.com/office/drawing/2014/main" id="{9ECEF6CC-C098-6559-798E-289DB30D0962}"/>
                </a:ext>
              </a:extLst>
            </p:cNvPr>
            <p:cNvSpPr/>
            <p:nvPr/>
          </p:nvSpPr>
          <p:spPr>
            <a:xfrm flipV="1">
              <a:off x="8796783" y="2021801"/>
              <a:ext cx="4241" cy="4114"/>
            </a:xfrm>
            <a:custGeom>
              <a:avLst/>
              <a:gdLst>
                <a:gd name="connsiteX0" fmla="*/ 2237 w 4241"/>
                <a:gd name="connsiteY0" fmla="*/ 34 h 4114"/>
                <a:gd name="connsiteX1" fmla="*/ 4345 w 4241"/>
                <a:gd name="connsiteY1" fmla="*/ 2091 h 4114"/>
                <a:gd name="connsiteX2" fmla="*/ 4345 w 4241"/>
                <a:gd name="connsiteY2" fmla="*/ 2091 h 4114"/>
                <a:gd name="connsiteX3" fmla="*/ 4345 w 4241"/>
                <a:gd name="connsiteY3" fmla="*/ 2091 h 4114"/>
                <a:gd name="connsiteX4" fmla="*/ 2237 w 4241"/>
                <a:gd name="connsiteY4" fmla="*/ 4149 h 4114"/>
                <a:gd name="connsiteX5" fmla="*/ 2237 w 4241"/>
                <a:gd name="connsiteY5" fmla="*/ 4149 h 4114"/>
                <a:gd name="connsiteX6" fmla="*/ 2237 w 4241"/>
                <a:gd name="connsiteY6" fmla="*/ 4149 h 4114"/>
                <a:gd name="connsiteX7" fmla="*/ 103 w 4241"/>
                <a:gd name="connsiteY7" fmla="*/ 2091 h 4114"/>
                <a:gd name="connsiteX8" fmla="*/ 103 w 4241"/>
                <a:gd name="connsiteY8" fmla="*/ 2091 h 4114"/>
                <a:gd name="connsiteX9" fmla="*/ 103 w 4241"/>
                <a:gd name="connsiteY9" fmla="*/ 2091 h 4114"/>
                <a:gd name="connsiteX10" fmla="*/ 2237 w 4241"/>
                <a:gd name="connsiteY10" fmla="*/ 34 h 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241" h="4114">
                  <a:moveTo>
                    <a:pt x="2237" y="34"/>
                  </a:moveTo>
                  <a:cubicBezTo>
                    <a:pt x="3405" y="34"/>
                    <a:pt x="4345" y="948"/>
                    <a:pt x="4345" y="2091"/>
                  </a:cubicBezTo>
                  <a:lnTo>
                    <a:pt x="4345" y="2091"/>
                  </a:lnTo>
                  <a:lnTo>
                    <a:pt x="4345" y="2091"/>
                  </a:lnTo>
                  <a:cubicBezTo>
                    <a:pt x="4345" y="3221"/>
                    <a:pt x="3405" y="4149"/>
                    <a:pt x="2237" y="4149"/>
                  </a:cubicBezTo>
                  <a:lnTo>
                    <a:pt x="2237" y="4149"/>
                  </a:lnTo>
                  <a:lnTo>
                    <a:pt x="2237" y="4149"/>
                  </a:lnTo>
                  <a:cubicBezTo>
                    <a:pt x="1043" y="4149"/>
                    <a:pt x="103" y="3221"/>
                    <a:pt x="103" y="2091"/>
                  </a:cubicBezTo>
                  <a:lnTo>
                    <a:pt x="103" y="2091"/>
                  </a:lnTo>
                  <a:lnTo>
                    <a:pt x="103" y="2091"/>
                  </a:lnTo>
                  <a:cubicBezTo>
                    <a:pt x="103" y="948"/>
                    <a:pt x="1043" y="34"/>
                    <a:pt x="2237" y="3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49" name="Freeform: Shape 648">
              <a:extLst>
                <a:ext uri="{FF2B5EF4-FFF2-40B4-BE49-F238E27FC236}">
                  <a16:creationId xmlns:a16="http://schemas.microsoft.com/office/drawing/2014/main" id="{14CF1FA5-4A5A-15DA-11A1-A00AD2A4584C}"/>
                </a:ext>
              </a:extLst>
            </p:cNvPr>
            <p:cNvSpPr/>
            <p:nvPr/>
          </p:nvSpPr>
          <p:spPr>
            <a:xfrm flipV="1">
              <a:off x="8688392" y="2134854"/>
              <a:ext cx="3568" cy="2501"/>
            </a:xfrm>
            <a:custGeom>
              <a:avLst/>
              <a:gdLst>
                <a:gd name="connsiteX0" fmla="*/ 1878 w 3568"/>
                <a:gd name="connsiteY0" fmla="*/ 55 h 2501"/>
                <a:gd name="connsiteX1" fmla="*/ 3669 w 3568"/>
                <a:gd name="connsiteY1" fmla="*/ 1312 h 2501"/>
                <a:gd name="connsiteX2" fmla="*/ 3669 w 3568"/>
                <a:gd name="connsiteY2" fmla="*/ 1312 h 2501"/>
                <a:gd name="connsiteX3" fmla="*/ 3669 w 3568"/>
                <a:gd name="connsiteY3" fmla="*/ 1312 h 2501"/>
                <a:gd name="connsiteX4" fmla="*/ 1878 w 3568"/>
                <a:gd name="connsiteY4" fmla="*/ 2557 h 2501"/>
                <a:gd name="connsiteX5" fmla="*/ 1878 w 3568"/>
                <a:gd name="connsiteY5" fmla="*/ 2557 h 2501"/>
                <a:gd name="connsiteX6" fmla="*/ 1878 w 3568"/>
                <a:gd name="connsiteY6" fmla="*/ 2557 h 2501"/>
                <a:gd name="connsiteX7" fmla="*/ 100 w 3568"/>
                <a:gd name="connsiteY7" fmla="*/ 1312 h 2501"/>
                <a:gd name="connsiteX8" fmla="*/ 100 w 3568"/>
                <a:gd name="connsiteY8" fmla="*/ 1312 h 2501"/>
                <a:gd name="connsiteX9" fmla="*/ 100 w 3568"/>
                <a:gd name="connsiteY9" fmla="*/ 1312 h 2501"/>
                <a:gd name="connsiteX10" fmla="*/ 1878 w 3568"/>
                <a:gd name="connsiteY10" fmla="*/ 55 h 2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568" h="2501">
                  <a:moveTo>
                    <a:pt x="1878" y="55"/>
                  </a:moveTo>
                  <a:cubicBezTo>
                    <a:pt x="2894" y="55"/>
                    <a:pt x="3669" y="601"/>
                    <a:pt x="3669" y="1312"/>
                  </a:cubicBezTo>
                  <a:lnTo>
                    <a:pt x="3669" y="1312"/>
                  </a:lnTo>
                  <a:lnTo>
                    <a:pt x="3669" y="1312"/>
                  </a:lnTo>
                  <a:cubicBezTo>
                    <a:pt x="3669" y="2036"/>
                    <a:pt x="2894" y="2557"/>
                    <a:pt x="1878" y="2557"/>
                  </a:cubicBezTo>
                  <a:lnTo>
                    <a:pt x="1878" y="2557"/>
                  </a:lnTo>
                  <a:lnTo>
                    <a:pt x="1878" y="2557"/>
                  </a:lnTo>
                  <a:cubicBezTo>
                    <a:pt x="862" y="2557"/>
                    <a:pt x="100" y="2036"/>
                    <a:pt x="100" y="1312"/>
                  </a:cubicBezTo>
                  <a:lnTo>
                    <a:pt x="100" y="1312"/>
                  </a:lnTo>
                  <a:lnTo>
                    <a:pt x="100" y="1312"/>
                  </a:lnTo>
                  <a:cubicBezTo>
                    <a:pt x="100" y="601"/>
                    <a:pt x="862" y="55"/>
                    <a:pt x="1878" y="5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50" name="Freeform: Shape 649">
              <a:extLst>
                <a:ext uri="{FF2B5EF4-FFF2-40B4-BE49-F238E27FC236}">
                  <a16:creationId xmlns:a16="http://schemas.microsoft.com/office/drawing/2014/main" id="{DD88687E-2D67-4171-B4E4-7C8BD1C9B34E}"/>
                </a:ext>
              </a:extLst>
            </p:cNvPr>
            <p:cNvSpPr/>
            <p:nvPr/>
          </p:nvSpPr>
          <p:spPr>
            <a:xfrm flipV="1">
              <a:off x="8715637" y="2082417"/>
              <a:ext cx="17241" cy="40257"/>
            </a:xfrm>
            <a:custGeom>
              <a:avLst/>
              <a:gdLst>
                <a:gd name="connsiteX0" fmla="*/ 427 w 17241"/>
                <a:gd name="connsiteY0" fmla="*/ 17142 h 40257"/>
                <a:gd name="connsiteX1" fmla="*/ 706 w 17241"/>
                <a:gd name="connsiteY1" fmla="*/ 14678 h 40257"/>
                <a:gd name="connsiteX2" fmla="*/ 706 w 17241"/>
                <a:gd name="connsiteY2" fmla="*/ 14678 h 40257"/>
                <a:gd name="connsiteX3" fmla="*/ 706 w 17241"/>
                <a:gd name="connsiteY3" fmla="*/ 14678 h 40257"/>
                <a:gd name="connsiteX4" fmla="*/ 1621 w 17241"/>
                <a:gd name="connsiteY4" fmla="*/ 11707 h 40257"/>
                <a:gd name="connsiteX5" fmla="*/ 1621 w 17241"/>
                <a:gd name="connsiteY5" fmla="*/ 11707 h 40257"/>
                <a:gd name="connsiteX6" fmla="*/ 1621 w 17241"/>
                <a:gd name="connsiteY6" fmla="*/ 11707 h 40257"/>
                <a:gd name="connsiteX7" fmla="*/ 2789 w 17241"/>
                <a:gd name="connsiteY7" fmla="*/ 10094 h 40257"/>
                <a:gd name="connsiteX8" fmla="*/ 2789 w 17241"/>
                <a:gd name="connsiteY8" fmla="*/ 10094 h 40257"/>
                <a:gd name="connsiteX9" fmla="*/ 2789 w 17241"/>
                <a:gd name="connsiteY9" fmla="*/ 10094 h 40257"/>
                <a:gd name="connsiteX10" fmla="*/ 2611 w 17241"/>
                <a:gd name="connsiteY10" fmla="*/ 9357 h 40257"/>
                <a:gd name="connsiteX11" fmla="*/ 2611 w 17241"/>
                <a:gd name="connsiteY11" fmla="*/ 9357 h 40257"/>
                <a:gd name="connsiteX12" fmla="*/ 2611 w 17241"/>
                <a:gd name="connsiteY12" fmla="*/ 9357 h 40257"/>
                <a:gd name="connsiteX13" fmla="*/ 3754 w 17241"/>
                <a:gd name="connsiteY13" fmla="*/ 7046 h 40257"/>
                <a:gd name="connsiteX14" fmla="*/ 3754 w 17241"/>
                <a:gd name="connsiteY14" fmla="*/ 7046 h 40257"/>
                <a:gd name="connsiteX15" fmla="*/ 3754 w 17241"/>
                <a:gd name="connsiteY15" fmla="*/ 7046 h 40257"/>
                <a:gd name="connsiteX16" fmla="*/ 5469 w 17241"/>
                <a:gd name="connsiteY16" fmla="*/ 6373 h 40257"/>
                <a:gd name="connsiteX17" fmla="*/ 5469 w 17241"/>
                <a:gd name="connsiteY17" fmla="*/ 6373 h 40257"/>
                <a:gd name="connsiteX18" fmla="*/ 5469 w 17241"/>
                <a:gd name="connsiteY18" fmla="*/ 6373 h 40257"/>
                <a:gd name="connsiteX19" fmla="*/ 6358 w 17241"/>
                <a:gd name="connsiteY19" fmla="*/ 5776 h 40257"/>
                <a:gd name="connsiteX20" fmla="*/ 6358 w 17241"/>
                <a:gd name="connsiteY20" fmla="*/ 5776 h 40257"/>
                <a:gd name="connsiteX21" fmla="*/ 6358 w 17241"/>
                <a:gd name="connsiteY21" fmla="*/ 5776 h 40257"/>
                <a:gd name="connsiteX22" fmla="*/ 7526 w 17241"/>
                <a:gd name="connsiteY22" fmla="*/ 3274 h 40257"/>
                <a:gd name="connsiteX23" fmla="*/ 7526 w 17241"/>
                <a:gd name="connsiteY23" fmla="*/ 3274 h 40257"/>
                <a:gd name="connsiteX24" fmla="*/ 7780 w 17241"/>
                <a:gd name="connsiteY24" fmla="*/ 2703 h 40257"/>
                <a:gd name="connsiteX25" fmla="*/ 7780 w 17241"/>
                <a:gd name="connsiteY25" fmla="*/ 2703 h 40257"/>
                <a:gd name="connsiteX26" fmla="*/ 7780 w 17241"/>
                <a:gd name="connsiteY26" fmla="*/ 2703 h 40257"/>
                <a:gd name="connsiteX27" fmla="*/ 8021 w 17241"/>
                <a:gd name="connsiteY27" fmla="*/ 1572 h 40257"/>
                <a:gd name="connsiteX28" fmla="*/ 8021 w 17241"/>
                <a:gd name="connsiteY28" fmla="*/ 1572 h 40257"/>
                <a:gd name="connsiteX29" fmla="*/ 8021 w 17241"/>
                <a:gd name="connsiteY29" fmla="*/ 1572 h 40257"/>
                <a:gd name="connsiteX30" fmla="*/ 9266 w 17241"/>
                <a:gd name="connsiteY30" fmla="*/ 48 h 40257"/>
                <a:gd name="connsiteX31" fmla="*/ 9266 w 17241"/>
                <a:gd name="connsiteY31" fmla="*/ 48 h 40257"/>
                <a:gd name="connsiteX32" fmla="*/ 9266 w 17241"/>
                <a:gd name="connsiteY32" fmla="*/ 48 h 40257"/>
                <a:gd name="connsiteX33" fmla="*/ 9685 w 17241"/>
                <a:gd name="connsiteY33" fmla="*/ 99 h 40257"/>
                <a:gd name="connsiteX34" fmla="*/ 9685 w 17241"/>
                <a:gd name="connsiteY34" fmla="*/ 99 h 40257"/>
                <a:gd name="connsiteX35" fmla="*/ 9685 w 17241"/>
                <a:gd name="connsiteY35" fmla="*/ 99 h 40257"/>
                <a:gd name="connsiteX36" fmla="*/ 12238 w 17241"/>
                <a:gd name="connsiteY36" fmla="*/ 2207 h 40257"/>
                <a:gd name="connsiteX37" fmla="*/ 12238 w 17241"/>
                <a:gd name="connsiteY37" fmla="*/ 2207 h 40257"/>
                <a:gd name="connsiteX38" fmla="*/ 12238 w 17241"/>
                <a:gd name="connsiteY38" fmla="*/ 6462 h 40257"/>
                <a:gd name="connsiteX39" fmla="*/ 12238 w 17241"/>
                <a:gd name="connsiteY39" fmla="*/ 6462 h 40257"/>
                <a:gd name="connsiteX40" fmla="*/ 12238 w 17241"/>
                <a:gd name="connsiteY40" fmla="*/ 6462 h 40257"/>
                <a:gd name="connsiteX41" fmla="*/ 11717 w 17241"/>
                <a:gd name="connsiteY41" fmla="*/ 7960 h 40257"/>
                <a:gd name="connsiteX42" fmla="*/ 11717 w 17241"/>
                <a:gd name="connsiteY42" fmla="*/ 7960 h 40257"/>
                <a:gd name="connsiteX43" fmla="*/ 11717 w 17241"/>
                <a:gd name="connsiteY43" fmla="*/ 7960 h 40257"/>
                <a:gd name="connsiteX44" fmla="*/ 12060 w 17241"/>
                <a:gd name="connsiteY44" fmla="*/ 8316 h 40257"/>
                <a:gd name="connsiteX45" fmla="*/ 12060 w 17241"/>
                <a:gd name="connsiteY45" fmla="*/ 8316 h 40257"/>
                <a:gd name="connsiteX46" fmla="*/ 12060 w 17241"/>
                <a:gd name="connsiteY46" fmla="*/ 8316 h 40257"/>
                <a:gd name="connsiteX47" fmla="*/ 14320 w 17241"/>
                <a:gd name="connsiteY47" fmla="*/ 11262 h 40257"/>
                <a:gd name="connsiteX48" fmla="*/ 14320 w 17241"/>
                <a:gd name="connsiteY48" fmla="*/ 11262 h 40257"/>
                <a:gd name="connsiteX49" fmla="*/ 14320 w 17241"/>
                <a:gd name="connsiteY49" fmla="*/ 11262 h 40257"/>
                <a:gd name="connsiteX50" fmla="*/ 14968 w 17241"/>
                <a:gd name="connsiteY50" fmla="*/ 14386 h 40257"/>
                <a:gd name="connsiteX51" fmla="*/ 14968 w 17241"/>
                <a:gd name="connsiteY51" fmla="*/ 14386 h 40257"/>
                <a:gd name="connsiteX52" fmla="*/ 14968 w 17241"/>
                <a:gd name="connsiteY52" fmla="*/ 14386 h 40257"/>
                <a:gd name="connsiteX53" fmla="*/ 15044 w 17241"/>
                <a:gd name="connsiteY53" fmla="*/ 15301 h 40257"/>
                <a:gd name="connsiteX54" fmla="*/ 15044 w 17241"/>
                <a:gd name="connsiteY54" fmla="*/ 15301 h 40257"/>
                <a:gd name="connsiteX55" fmla="*/ 15044 w 17241"/>
                <a:gd name="connsiteY55" fmla="*/ 15301 h 40257"/>
                <a:gd name="connsiteX56" fmla="*/ 14994 w 17241"/>
                <a:gd name="connsiteY56" fmla="*/ 17434 h 40257"/>
                <a:gd name="connsiteX57" fmla="*/ 14994 w 17241"/>
                <a:gd name="connsiteY57" fmla="*/ 17434 h 40257"/>
                <a:gd name="connsiteX58" fmla="*/ 14994 w 17241"/>
                <a:gd name="connsiteY58" fmla="*/ 17434 h 40257"/>
                <a:gd name="connsiteX59" fmla="*/ 15019 w 17241"/>
                <a:gd name="connsiteY59" fmla="*/ 19720 h 40257"/>
                <a:gd name="connsiteX60" fmla="*/ 15019 w 17241"/>
                <a:gd name="connsiteY60" fmla="*/ 19720 h 40257"/>
                <a:gd name="connsiteX61" fmla="*/ 15019 w 17241"/>
                <a:gd name="connsiteY61" fmla="*/ 19720 h 40257"/>
                <a:gd name="connsiteX62" fmla="*/ 15172 w 17241"/>
                <a:gd name="connsiteY62" fmla="*/ 20215 h 40257"/>
                <a:gd name="connsiteX63" fmla="*/ 15172 w 17241"/>
                <a:gd name="connsiteY63" fmla="*/ 20215 h 40257"/>
                <a:gd name="connsiteX64" fmla="*/ 15172 w 17241"/>
                <a:gd name="connsiteY64" fmla="*/ 20215 h 40257"/>
                <a:gd name="connsiteX65" fmla="*/ 15692 w 17241"/>
                <a:gd name="connsiteY65" fmla="*/ 23441 h 40257"/>
                <a:gd name="connsiteX66" fmla="*/ 15692 w 17241"/>
                <a:gd name="connsiteY66" fmla="*/ 23441 h 40257"/>
                <a:gd name="connsiteX67" fmla="*/ 15692 w 17241"/>
                <a:gd name="connsiteY67" fmla="*/ 23441 h 40257"/>
                <a:gd name="connsiteX68" fmla="*/ 15514 w 17241"/>
                <a:gd name="connsiteY68" fmla="*/ 25143 h 40257"/>
                <a:gd name="connsiteX69" fmla="*/ 15514 w 17241"/>
                <a:gd name="connsiteY69" fmla="*/ 25143 h 40257"/>
                <a:gd name="connsiteX70" fmla="*/ 15514 w 17241"/>
                <a:gd name="connsiteY70" fmla="*/ 25143 h 40257"/>
                <a:gd name="connsiteX71" fmla="*/ 15666 w 17241"/>
                <a:gd name="connsiteY71" fmla="*/ 27035 h 40257"/>
                <a:gd name="connsiteX72" fmla="*/ 15666 w 17241"/>
                <a:gd name="connsiteY72" fmla="*/ 27035 h 40257"/>
                <a:gd name="connsiteX73" fmla="*/ 15666 w 17241"/>
                <a:gd name="connsiteY73" fmla="*/ 27035 h 40257"/>
                <a:gd name="connsiteX74" fmla="*/ 16086 w 17241"/>
                <a:gd name="connsiteY74" fmla="*/ 28013 h 40257"/>
                <a:gd name="connsiteX75" fmla="*/ 16086 w 17241"/>
                <a:gd name="connsiteY75" fmla="*/ 28013 h 40257"/>
                <a:gd name="connsiteX76" fmla="*/ 16086 w 17241"/>
                <a:gd name="connsiteY76" fmla="*/ 28013 h 40257"/>
                <a:gd name="connsiteX77" fmla="*/ 16899 w 17241"/>
                <a:gd name="connsiteY77" fmla="*/ 30947 h 40257"/>
                <a:gd name="connsiteX78" fmla="*/ 16899 w 17241"/>
                <a:gd name="connsiteY78" fmla="*/ 30947 h 40257"/>
                <a:gd name="connsiteX79" fmla="*/ 16899 w 17241"/>
                <a:gd name="connsiteY79" fmla="*/ 30947 h 40257"/>
                <a:gd name="connsiteX80" fmla="*/ 17178 w 17241"/>
                <a:gd name="connsiteY80" fmla="*/ 32268 h 40257"/>
                <a:gd name="connsiteX81" fmla="*/ 17178 w 17241"/>
                <a:gd name="connsiteY81" fmla="*/ 32268 h 40257"/>
                <a:gd name="connsiteX82" fmla="*/ 17178 w 17241"/>
                <a:gd name="connsiteY82" fmla="*/ 32268 h 40257"/>
                <a:gd name="connsiteX83" fmla="*/ 17203 w 17241"/>
                <a:gd name="connsiteY83" fmla="*/ 33487 h 40257"/>
                <a:gd name="connsiteX84" fmla="*/ 17203 w 17241"/>
                <a:gd name="connsiteY84" fmla="*/ 33487 h 40257"/>
                <a:gd name="connsiteX85" fmla="*/ 17203 w 17241"/>
                <a:gd name="connsiteY85" fmla="*/ 33487 h 40257"/>
                <a:gd name="connsiteX86" fmla="*/ 16429 w 17241"/>
                <a:gd name="connsiteY86" fmla="*/ 33918 h 40257"/>
                <a:gd name="connsiteX87" fmla="*/ 16429 w 17241"/>
                <a:gd name="connsiteY87" fmla="*/ 33918 h 40257"/>
                <a:gd name="connsiteX88" fmla="*/ 16429 w 17241"/>
                <a:gd name="connsiteY88" fmla="*/ 33918 h 40257"/>
                <a:gd name="connsiteX89" fmla="*/ 15743 w 17241"/>
                <a:gd name="connsiteY89" fmla="*/ 33982 h 40257"/>
                <a:gd name="connsiteX90" fmla="*/ 15743 w 17241"/>
                <a:gd name="connsiteY90" fmla="*/ 33982 h 40257"/>
                <a:gd name="connsiteX91" fmla="*/ 15743 w 17241"/>
                <a:gd name="connsiteY91" fmla="*/ 33982 h 40257"/>
                <a:gd name="connsiteX92" fmla="*/ 16035 w 17241"/>
                <a:gd name="connsiteY92" fmla="*/ 34236 h 40257"/>
                <a:gd name="connsiteX93" fmla="*/ 16035 w 17241"/>
                <a:gd name="connsiteY93" fmla="*/ 34236 h 40257"/>
                <a:gd name="connsiteX94" fmla="*/ 16035 w 17241"/>
                <a:gd name="connsiteY94" fmla="*/ 34236 h 40257"/>
                <a:gd name="connsiteX95" fmla="*/ 16632 w 17241"/>
                <a:gd name="connsiteY95" fmla="*/ 35366 h 40257"/>
                <a:gd name="connsiteX96" fmla="*/ 16632 w 17241"/>
                <a:gd name="connsiteY96" fmla="*/ 35366 h 40257"/>
                <a:gd name="connsiteX97" fmla="*/ 16632 w 17241"/>
                <a:gd name="connsiteY97" fmla="*/ 35366 h 40257"/>
                <a:gd name="connsiteX98" fmla="*/ 15857 w 17241"/>
                <a:gd name="connsiteY98" fmla="*/ 37258 h 40257"/>
                <a:gd name="connsiteX99" fmla="*/ 15857 w 17241"/>
                <a:gd name="connsiteY99" fmla="*/ 37258 h 40257"/>
                <a:gd name="connsiteX100" fmla="*/ 15857 w 17241"/>
                <a:gd name="connsiteY100" fmla="*/ 37258 h 40257"/>
                <a:gd name="connsiteX101" fmla="*/ 14676 w 17241"/>
                <a:gd name="connsiteY101" fmla="*/ 38389 h 40257"/>
                <a:gd name="connsiteX102" fmla="*/ 14676 w 17241"/>
                <a:gd name="connsiteY102" fmla="*/ 38389 h 40257"/>
                <a:gd name="connsiteX103" fmla="*/ 14422 w 17241"/>
                <a:gd name="connsiteY103" fmla="*/ 38440 h 40257"/>
                <a:gd name="connsiteX104" fmla="*/ 14422 w 17241"/>
                <a:gd name="connsiteY104" fmla="*/ 38440 h 40257"/>
                <a:gd name="connsiteX105" fmla="*/ 14422 w 17241"/>
                <a:gd name="connsiteY105" fmla="*/ 38440 h 40257"/>
                <a:gd name="connsiteX106" fmla="*/ 13673 w 17241"/>
                <a:gd name="connsiteY106" fmla="*/ 38211 h 40257"/>
                <a:gd name="connsiteX107" fmla="*/ 13673 w 17241"/>
                <a:gd name="connsiteY107" fmla="*/ 38211 h 40257"/>
                <a:gd name="connsiteX108" fmla="*/ 13673 w 17241"/>
                <a:gd name="connsiteY108" fmla="*/ 38211 h 40257"/>
                <a:gd name="connsiteX109" fmla="*/ 13406 w 17241"/>
                <a:gd name="connsiteY109" fmla="*/ 38071 h 40257"/>
                <a:gd name="connsiteX110" fmla="*/ 13406 w 17241"/>
                <a:gd name="connsiteY110" fmla="*/ 38071 h 40257"/>
                <a:gd name="connsiteX111" fmla="*/ 13406 w 17241"/>
                <a:gd name="connsiteY111" fmla="*/ 38071 h 40257"/>
                <a:gd name="connsiteX112" fmla="*/ 13279 w 17241"/>
                <a:gd name="connsiteY112" fmla="*/ 38808 h 40257"/>
                <a:gd name="connsiteX113" fmla="*/ 13279 w 17241"/>
                <a:gd name="connsiteY113" fmla="*/ 38808 h 40257"/>
                <a:gd name="connsiteX114" fmla="*/ 13279 w 17241"/>
                <a:gd name="connsiteY114" fmla="*/ 38808 h 40257"/>
                <a:gd name="connsiteX115" fmla="*/ 12111 w 17241"/>
                <a:gd name="connsiteY115" fmla="*/ 40306 h 40257"/>
                <a:gd name="connsiteX116" fmla="*/ 12111 w 17241"/>
                <a:gd name="connsiteY116" fmla="*/ 40306 h 40257"/>
                <a:gd name="connsiteX117" fmla="*/ 9114 w 17241"/>
                <a:gd name="connsiteY117" fmla="*/ 40306 h 40257"/>
                <a:gd name="connsiteX118" fmla="*/ 9114 w 17241"/>
                <a:gd name="connsiteY118" fmla="*/ 40306 h 40257"/>
                <a:gd name="connsiteX119" fmla="*/ 8961 w 17241"/>
                <a:gd name="connsiteY119" fmla="*/ 39951 h 40257"/>
                <a:gd name="connsiteX120" fmla="*/ 8961 w 17241"/>
                <a:gd name="connsiteY120" fmla="*/ 39951 h 40257"/>
                <a:gd name="connsiteX121" fmla="*/ 8961 w 17241"/>
                <a:gd name="connsiteY121" fmla="*/ 39951 h 40257"/>
                <a:gd name="connsiteX122" fmla="*/ 8301 w 17241"/>
                <a:gd name="connsiteY122" fmla="*/ 38643 h 40257"/>
                <a:gd name="connsiteX123" fmla="*/ 8301 w 17241"/>
                <a:gd name="connsiteY123" fmla="*/ 38643 h 40257"/>
                <a:gd name="connsiteX124" fmla="*/ 8301 w 17241"/>
                <a:gd name="connsiteY124" fmla="*/ 38643 h 40257"/>
                <a:gd name="connsiteX125" fmla="*/ 5126 w 17241"/>
                <a:gd name="connsiteY125" fmla="*/ 35772 h 40257"/>
                <a:gd name="connsiteX126" fmla="*/ 5126 w 17241"/>
                <a:gd name="connsiteY126" fmla="*/ 35772 h 40257"/>
                <a:gd name="connsiteX127" fmla="*/ 4059 w 17241"/>
                <a:gd name="connsiteY127" fmla="*/ 34845 h 40257"/>
                <a:gd name="connsiteX128" fmla="*/ 4059 w 17241"/>
                <a:gd name="connsiteY128" fmla="*/ 34845 h 40257"/>
                <a:gd name="connsiteX129" fmla="*/ 5075 w 17241"/>
                <a:gd name="connsiteY129" fmla="*/ 34845 h 40257"/>
                <a:gd name="connsiteX130" fmla="*/ 5075 w 17241"/>
                <a:gd name="connsiteY130" fmla="*/ 34845 h 40257"/>
                <a:gd name="connsiteX131" fmla="*/ 5075 w 17241"/>
                <a:gd name="connsiteY131" fmla="*/ 34845 h 40257"/>
                <a:gd name="connsiteX132" fmla="*/ 3831 w 17241"/>
                <a:gd name="connsiteY132" fmla="*/ 33106 h 40257"/>
                <a:gd name="connsiteX133" fmla="*/ 3831 w 17241"/>
                <a:gd name="connsiteY133" fmla="*/ 33106 h 40257"/>
                <a:gd name="connsiteX134" fmla="*/ 3831 w 17241"/>
                <a:gd name="connsiteY134" fmla="*/ 33106 h 40257"/>
                <a:gd name="connsiteX135" fmla="*/ 2713 w 17241"/>
                <a:gd name="connsiteY135" fmla="*/ 31137 h 40257"/>
                <a:gd name="connsiteX136" fmla="*/ 2713 w 17241"/>
                <a:gd name="connsiteY136" fmla="*/ 31137 h 40257"/>
                <a:gd name="connsiteX137" fmla="*/ 2713 w 17241"/>
                <a:gd name="connsiteY137" fmla="*/ 31137 h 40257"/>
                <a:gd name="connsiteX138" fmla="*/ 2370 w 17241"/>
                <a:gd name="connsiteY138" fmla="*/ 29131 h 40257"/>
                <a:gd name="connsiteX139" fmla="*/ 2370 w 17241"/>
                <a:gd name="connsiteY139" fmla="*/ 29131 h 40257"/>
                <a:gd name="connsiteX140" fmla="*/ 2370 w 17241"/>
                <a:gd name="connsiteY140" fmla="*/ 29131 h 40257"/>
                <a:gd name="connsiteX141" fmla="*/ 2040 w 17241"/>
                <a:gd name="connsiteY141" fmla="*/ 27365 h 40257"/>
                <a:gd name="connsiteX142" fmla="*/ 2040 w 17241"/>
                <a:gd name="connsiteY142" fmla="*/ 27365 h 40257"/>
                <a:gd name="connsiteX143" fmla="*/ 2040 w 17241"/>
                <a:gd name="connsiteY143" fmla="*/ 27365 h 40257"/>
                <a:gd name="connsiteX144" fmla="*/ 1456 w 17241"/>
                <a:gd name="connsiteY144" fmla="*/ 26222 h 40257"/>
                <a:gd name="connsiteX145" fmla="*/ 1456 w 17241"/>
                <a:gd name="connsiteY145" fmla="*/ 26222 h 40257"/>
                <a:gd name="connsiteX146" fmla="*/ 1456 w 17241"/>
                <a:gd name="connsiteY146" fmla="*/ 26222 h 40257"/>
                <a:gd name="connsiteX147" fmla="*/ 452 w 17241"/>
                <a:gd name="connsiteY147" fmla="*/ 23911 h 40257"/>
                <a:gd name="connsiteX148" fmla="*/ 452 w 17241"/>
                <a:gd name="connsiteY148" fmla="*/ 23911 h 40257"/>
                <a:gd name="connsiteX149" fmla="*/ 452 w 17241"/>
                <a:gd name="connsiteY149" fmla="*/ 23911 h 40257"/>
                <a:gd name="connsiteX150" fmla="*/ 529 w 17241"/>
                <a:gd name="connsiteY150" fmla="*/ 21752 h 40257"/>
                <a:gd name="connsiteX151" fmla="*/ 529 w 17241"/>
                <a:gd name="connsiteY151" fmla="*/ 21752 h 40257"/>
                <a:gd name="connsiteX152" fmla="*/ 529 w 17241"/>
                <a:gd name="connsiteY152" fmla="*/ 21752 h 40257"/>
                <a:gd name="connsiteX153" fmla="*/ 478 w 17241"/>
                <a:gd name="connsiteY153" fmla="*/ 20190 h 40257"/>
                <a:gd name="connsiteX154" fmla="*/ 478 w 17241"/>
                <a:gd name="connsiteY154" fmla="*/ 20190 h 40257"/>
                <a:gd name="connsiteX155" fmla="*/ 478 w 17241"/>
                <a:gd name="connsiteY155" fmla="*/ 20190 h 40257"/>
                <a:gd name="connsiteX156" fmla="*/ 427 w 17241"/>
                <a:gd name="connsiteY156" fmla="*/ 17142 h 402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</a:cxnLst>
              <a:rect l="l" t="t" r="r" b="b"/>
              <a:pathLst>
                <a:path w="17241" h="40257">
                  <a:moveTo>
                    <a:pt x="427" y="17142"/>
                  </a:moveTo>
                  <a:cubicBezTo>
                    <a:pt x="706" y="16431"/>
                    <a:pt x="706" y="15694"/>
                    <a:pt x="706" y="14678"/>
                  </a:cubicBezTo>
                  <a:lnTo>
                    <a:pt x="706" y="14678"/>
                  </a:lnTo>
                  <a:lnTo>
                    <a:pt x="706" y="14678"/>
                  </a:lnTo>
                  <a:cubicBezTo>
                    <a:pt x="706" y="13485"/>
                    <a:pt x="706" y="12253"/>
                    <a:pt x="1621" y="11707"/>
                  </a:cubicBezTo>
                  <a:lnTo>
                    <a:pt x="1621" y="11707"/>
                  </a:lnTo>
                  <a:lnTo>
                    <a:pt x="1621" y="11707"/>
                  </a:lnTo>
                  <a:cubicBezTo>
                    <a:pt x="2345" y="11288"/>
                    <a:pt x="2865" y="10894"/>
                    <a:pt x="2789" y="10094"/>
                  </a:cubicBezTo>
                  <a:lnTo>
                    <a:pt x="2789" y="10094"/>
                  </a:lnTo>
                  <a:lnTo>
                    <a:pt x="2789" y="10094"/>
                  </a:lnTo>
                  <a:cubicBezTo>
                    <a:pt x="2764" y="9789"/>
                    <a:pt x="2688" y="9573"/>
                    <a:pt x="2611" y="9357"/>
                  </a:cubicBezTo>
                  <a:lnTo>
                    <a:pt x="2611" y="9357"/>
                  </a:lnTo>
                  <a:lnTo>
                    <a:pt x="2611" y="9357"/>
                  </a:lnTo>
                  <a:cubicBezTo>
                    <a:pt x="2345" y="8544"/>
                    <a:pt x="2268" y="7859"/>
                    <a:pt x="3754" y="7046"/>
                  </a:cubicBezTo>
                  <a:lnTo>
                    <a:pt x="3754" y="7046"/>
                  </a:lnTo>
                  <a:lnTo>
                    <a:pt x="3754" y="7046"/>
                  </a:lnTo>
                  <a:cubicBezTo>
                    <a:pt x="4554" y="6640"/>
                    <a:pt x="5075" y="6474"/>
                    <a:pt x="5469" y="6373"/>
                  </a:cubicBezTo>
                  <a:lnTo>
                    <a:pt x="5469" y="6373"/>
                  </a:lnTo>
                  <a:lnTo>
                    <a:pt x="5469" y="6373"/>
                  </a:lnTo>
                  <a:cubicBezTo>
                    <a:pt x="5939" y="6246"/>
                    <a:pt x="6091" y="6208"/>
                    <a:pt x="6358" y="5776"/>
                  </a:cubicBezTo>
                  <a:lnTo>
                    <a:pt x="6358" y="5776"/>
                  </a:lnTo>
                  <a:lnTo>
                    <a:pt x="6358" y="5776"/>
                  </a:lnTo>
                  <a:cubicBezTo>
                    <a:pt x="6904" y="4938"/>
                    <a:pt x="7158" y="4265"/>
                    <a:pt x="7526" y="3274"/>
                  </a:cubicBezTo>
                  <a:lnTo>
                    <a:pt x="7526" y="3274"/>
                  </a:lnTo>
                  <a:lnTo>
                    <a:pt x="7780" y="2703"/>
                  </a:lnTo>
                  <a:lnTo>
                    <a:pt x="7780" y="2703"/>
                  </a:lnTo>
                  <a:lnTo>
                    <a:pt x="7780" y="2703"/>
                  </a:lnTo>
                  <a:cubicBezTo>
                    <a:pt x="7920" y="2284"/>
                    <a:pt x="7971" y="1903"/>
                    <a:pt x="8021" y="1572"/>
                  </a:cubicBezTo>
                  <a:lnTo>
                    <a:pt x="8021" y="1572"/>
                  </a:lnTo>
                  <a:lnTo>
                    <a:pt x="8021" y="1572"/>
                  </a:lnTo>
                  <a:cubicBezTo>
                    <a:pt x="8098" y="963"/>
                    <a:pt x="8224" y="48"/>
                    <a:pt x="9266" y="48"/>
                  </a:cubicBezTo>
                  <a:lnTo>
                    <a:pt x="9266" y="48"/>
                  </a:lnTo>
                  <a:lnTo>
                    <a:pt x="9266" y="48"/>
                  </a:lnTo>
                  <a:cubicBezTo>
                    <a:pt x="9393" y="48"/>
                    <a:pt x="9533" y="74"/>
                    <a:pt x="9685" y="99"/>
                  </a:cubicBezTo>
                  <a:lnTo>
                    <a:pt x="9685" y="99"/>
                  </a:lnTo>
                  <a:lnTo>
                    <a:pt x="9685" y="99"/>
                  </a:lnTo>
                  <a:cubicBezTo>
                    <a:pt x="10460" y="252"/>
                    <a:pt x="12238" y="607"/>
                    <a:pt x="12238" y="2207"/>
                  </a:cubicBezTo>
                  <a:lnTo>
                    <a:pt x="12238" y="2207"/>
                  </a:lnTo>
                  <a:lnTo>
                    <a:pt x="12238" y="6462"/>
                  </a:lnTo>
                  <a:lnTo>
                    <a:pt x="12238" y="6462"/>
                  </a:lnTo>
                  <a:lnTo>
                    <a:pt x="12238" y="6462"/>
                  </a:lnTo>
                  <a:cubicBezTo>
                    <a:pt x="12238" y="7300"/>
                    <a:pt x="11920" y="7706"/>
                    <a:pt x="11717" y="7960"/>
                  </a:cubicBezTo>
                  <a:lnTo>
                    <a:pt x="11717" y="7960"/>
                  </a:lnTo>
                  <a:lnTo>
                    <a:pt x="11717" y="7960"/>
                  </a:lnTo>
                  <a:cubicBezTo>
                    <a:pt x="11768" y="8037"/>
                    <a:pt x="11895" y="8138"/>
                    <a:pt x="12060" y="8316"/>
                  </a:cubicBezTo>
                  <a:lnTo>
                    <a:pt x="12060" y="8316"/>
                  </a:lnTo>
                  <a:lnTo>
                    <a:pt x="12060" y="8316"/>
                  </a:lnTo>
                  <a:cubicBezTo>
                    <a:pt x="13457" y="9573"/>
                    <a:pt x="13635" y="9891"/>
                    <a:pt x="14320" y="11262"/>
                  </a:cubicBezTo>
                  <a:lnTo>
                    <a:pt x="14320" y="11262"/>
                  </a:lnTo>
                  <a:lnTo>
                    <a:pt x="14320" y="11262"/>
                  </a:lnTo>
                  <a:cubicBezTo>
                    <a:pt x="14867" y="12354"/>
                    <a:pt x="14917" y="13447"/>
                    <a:pt x="14968" y="14386"/>
                  </a:cubicBezTo>
                  <a:lnTo>
                    <a:pt x="14968" y="14386"/>
                  </a:lnTo>
                  <a:lnTo>
                    <a:pt x="14968" y="14386"/>
                  </a:lnTo>
                  <a:cubicBezTo>
                    <a:pt x="14994" y="14678"/>
                    <a:pt x="14994" y="14996"/>
                    <a:pt x="15044" y="15301"/>
                  </a:cubicBezTo>
                  <a:lnTo>
                    <a:pt x="15044" y="15301"/>
                  </a:lnTo>
                  <a:lnTo>
                    <a:pt x="15044" y="15301"/>
                  </a:lnTo>
                  <a:cubicBezTo>
                    <a:pt x="15095" y="15872"/>
                    <a:pt x="15044" y="16634"/>
                    <a:pt x="14994" y="17434"/>
                  </a:cubicBezTo>
                  <a:lnTo>
                    <a:pt x="14994" y="17434"/>
                  </a:lnTo>
                  <a:lnTo>
                    <a:pt x="14994" y="17434"/>
                  </a:lnTo>
                  <a:cubicBezTo>
                    <a:pt x="14968" y="18310"/>
                    <a:pt x="14892" y="19276"/>
                    <a:pt x="15019" y="19720"/>
                  </a:cubicBezTo>
                  <a:lnTo>
                    <a:pt x="15019" y="19720"/>
                  </a:lnTo>
                  <a:lnTo>
                    <a:pt x="15019" y="19720"/>
                  </a:lnTo>
                  <a:cubicBezTo>
                    <a:pt x="15070" y="19860"/>
                    <a:pt x="15120" y="20050"/>
                    <a:pt x="15172" y="20215"/>
                  </a:cubicBezTo>
                  <a:lnTo>
                    <a:pt x="15172" y="20215"/>
                  </a:lnTo>
                  <a:lnTo>
                    <a:pt x="15172" y="20215"/>
                  </a:lnTo>
                  <a:cubicBezTo>
                    <a:pt x="15413" y="20977"/>
                    <a:pt x="15692" y="21854"/>
                    <a:pt x="15692" y="23441"/>
                  </a:cubicBezTo>
                  <a:lnTo>
                    <a:pt x="15692" y="23441"/>
                  </a:lnTo>
                  <a:lnTo>
                    <a:pt x="15692" y="23441"/>
                  </a:lnTo>
                  <a:cubicBezTo>
                    <a:pt x="15692" y="24191"/>
                    <a:pt x="15590" y="24698"/>
                    <a:pt x="15514" y="25143"/>
                  </a:cubicBezTo>
                  <a:lnTo>
                    <a:pt x="15514" y="25143"/>
                  </a:lnTo>
                  <a:lnTo>
                    <a:pt x="15514" y="25143"/>
                  </a:lnTo>
                  <a:cubicBezTo>
                    <a:pt x="15362" y="25765"/>
                    <a:pt x="15285" y="26146"/>
                    <a:pt x="15666" y="27035"/>
                  </a:cubicBezTo>
                  <a:lnTo>
                    <a:pt x="15666" y="27035"/>
                  </a:lnTo>
                  <a:lnTo>
                    <a:pt x="15666" y="27035"/>
                  </a:lnTo>
                  <a:cubicBezTo>
                    <a:pt x="15806" y="27403"/>
                    <a:pt x="15959" y="27708"/>
                    <a:pt x="16086" y="28013"/>
                  </a:cubicBezTo>
                  <a:lnTo>
                    <a:pt x="16086" y="28013"/>
                  </a:lnTo>
                  <a:lnTo>
                    <a:pt x="16086" y="28013"/>
                  </a:lnTo>
                  <a:cubicBezTo>
                    <a:pt x="16505" y="28991"/>
                    <a:pt x="16784" y="29664"/>
                    <a:pt x="16899" y="30947"/>
                  </a:cubicBezTo>
                  <a:lnTo>
                    <a:pt x="16899" y="30947"/>
                  </a:lnTo>
                  <a:lnTo>
                    <a:pt x="16899" y="30947"/>
                  </a:lnTo>
                  <a:cubicBezTo>
                    <a:pt x="16924" y="31493"/>
                    <a:pt x="17076" y="31937"/>
                    <a:pt x="17178" y="32268"/>
                  </a:cubicBezTo>
                  <a:lnTo>
                    <a:pt x="17178" y="32268"/>
                  </a:lnTo>
                  <a:lnTo>
                    <a:pt x="17178" y="32268"/>
                  </a:lnTo>
                  <a:cubicBezTo>
                    <a:pt x="17330" y="32737"/>
                    <a:pt x="17445" y="33131"/>
                    <a:pt x="17203" y="33487"/>
                  </a:cubicBezTo>
                  <a:lnTo>
                    <a:pt x="17203" y="33487"/>
                  </a:lnTo>
                  <a:lnTo>
                    <a:pt x="17203" y="33487"/>
                  </a:lnTo>
                  <a:cubicBezTo>
                    <a:pt x="16975" y="33829"/>
                    <a:pt x="16581" y="33893"/>
                    <a:pt x="16429" y="33918"/>
                  </a:cubicBezTo>
                  <a:lnTo>
                    <a:pt x="16429" y="33918"/>
                  </a:lnTo>
                  <a:lnTo>
                    <a:pt x="16429" y="33918"/>
                  </a:lnTo>
                  <a:cubicBezTo>
                    <a:pt x="16187" y="33957"/>
                    <a:pt x="15933" y="33957"/>
                    <a:pt x="15743" y="33982"/>
                  </a:cubicBezTo>
                  <a:lnTo>
                    <a:pt x="15743" y="33982"/>
                  </a:lnTo>
                  <a:lnTo>
                    <a:pt x="15743" y="33982"/>
                  </a:lnTo>
                  <a:cubicBezTo>
                    <a:pt x="15806" y="34096"/>
                    <a:pt x="15908" y="34147"/>
                    <a:pt x="16035" y="34236"/>
                  </a:cubicBezTo>
                  <a:lnTo>
                    <a:pt x="16035" y="34236"/>
                  </a:lnTo>
                  <a:lnTo>
                    <a:pt x="16035" y="34236"/>
                  </a:lnTo>
                  <a:cubicBezTo>
                    <a:pt x="16264" y="34401"/>
                    <a:pt x="16632" y="34668"/>
                    <a:pt x="16632" y="35366"/>
                  </a:cubicBezTo>
                  <a:lnTo>
                    <a:pt x="16632" y="35366"/>
                  </a:lnTo>
                  <a:lnTo>
                    <a:pt x="16632" y="35366"/>
                  </a:lnTo>
                  <a:cubicBezTo>
                    <a:pt x="16632" y="36331"/>
                    <a:pt x="15933" y="37220"/>
                    <a:pt x="15857" y="37258"/>
                  </a:cubicBezTo>
                  <a:lnTo>
                    <a:pt x="15857" y="37258"/>
                  </a:lnTo>
                  <a:lnTo>
                    <a:pt x="15857" y="37258"/>
                  </a:lnTo>
                  <a:cubicBezTo>
                    <a:pt x="15743" y="37474"/>
                    <a:pt x="15222" y="38236"/>
                    <a:pt x="14676" y="38389"/>
                  </a:cubicBezTo>
                  <a:lnTo>
                    <a:pt x="14676" y="38389"/>
                  </a:lnTo>
                  <a:lnTo>
                    <a:pt x="14422" y="38440"/>
                  </a:lnTo>
                  <a:lnTo>
                    <a:pt x="14422" y="38440"/>
                  </a:lnTo>
                  <a:lnTo>
                    <a:pt x="14422" y="38440"/>
                  </a:lnTo>
                  <a:cubicBezTo>
                    <a:pt x="14168" y="38440"/>
                    <a:pt x="13927" y="38325"/>
                    <a:pt x="13673" y="38211"/>
                  </a:cubicBezTo>
                  <a:lnTo>
                    <a:pt x="13673" y="38211"/>
                  </a:lnTo>
                  <a:lnTo>
                    <a:pt x="13673" y="38211"/>
                  </a:lnTo>
                  <a:cubicBezTo>
                    <a:pt x="13609" y="38173"/>
                    <a:pt x="13508" y="38109"/>
                    <a:pt x="13406" y="38071"/>
                  </a:cubicBezTo>
                  <a:lnTo>
                    <a:pt x="13406" y="38071"/>
                  </a:lnTo>
                  <a:lnTo>
                    <a:pt x="13406" y="38071"/>
                  </a:lnTo>
                  <a:cubicBezTo>
                    <a:pt x="13355" y="38325"/>
                    <a:pt x="13330" y="38566"/>
                    <a:pt x="13279" y="38808"/>
                  </a:cubicBezTo>
                  <a:lnTo>
                    <a:pt x="13279" y="38808"/>
                  </a:lnTo>
                  <a:lnTo>
                    <a:pt x="13279" y="38808"/>
                  </a:lnTo>
                  <a:cubicBezTo>
                    <a:pt x="13228" y="39367"/>
                    <a:pt x="13127" y="40306"/>
                    <a:pt x="12111" y="40306"/>
                  </a:cubicBezTo>
                  <a:lnTo>
                    <a:pt x="12111" y="40306"/>
                  </a:lnTo>
                  <a:lnTo>
                    <a:pt x="9114" y="40306"/>
                  </a:lnTo>
                  <a:lnTo>
                    <a:pt x="9114" y="40306"/>
                  </a:lnTo>
                  <a:lnTo>
                    <a:pt x="8961" y="39951"/>
                  </a:lnTo>
                  <a:lnTo>
                    <a:pt x="8961" y="39951"/>
                  </a:lnTo>
                  <a:lnTo>
                    <a:pt x="8961" y="39951"/>
                  </a:lnTo>
                  <a:cubicBezTo>
                    <a:pt x="8822" y="39557"/>
                    <a:pt x="8491" y="38884"/>
                    <a:pt x="8301" y="38643"/>
                  </a:cubicBezTo>
                  <a:lnTo>
                    <a:pt x="8301" y="38643"/>
                  </a:lnTo>
                  <a:lnTo>
                    <a:pt x="8301" y="38643"/>
                  </a:lnTo>
                  <a:cubicBezTo>
                    <a:pt x="8123" y="38389"/>
                    <a:pt x="6535" y="37004"/>
                    <a:pt x="5126" y="35772"/>
                  </a:cubicBezTo>
                  <a:lnTo>
                    <a:pt x="5126" y="35772"/>
                  </a:lnTo>
                  <a:lnTo>
                    <a:pt x="4059" y="34845"/>
                  </a:lnTo>
                  <a:lnTo>
                    <a:pt x="4059" y="34845"/>
                  </a:lnTo>
                  <a:lnTo>
                    <a:pt x="5075" y="34845"/>
                  </a:lnTo>
                  <a:lnTo>
                    <a:pt x="5075" y="34845"/>
                  </a:lnTo>
                  <a:lnTo>
                    <a:pt x="5075" y="34845"/>
                  </a:lnTo>
                  <a:cubicBezTo>
                    <a:pt x="4580" y="34046"/>
                    <a:pt x="4148" y="33537"/>
                    <a:pt x="3831" y="33106"/>
                  </a:cubicBezTo>
                  <a:lnTo>
                    <a:pt x="3831" y="33106"/>
                  </a:lnTo>
                  <a:lnTo>
                    <a:pt x="3831" y="33106"/>
                  </a:lnTo>
                  <a:cubicBezTo>
                    <a:pt x="3310" y="32471"/>
                    <a:pt x="2942" y="32001"/>
                    <a:pt x="2713" y="31137"/>
                  </a:cubicBezTo>
                  <a:lnTo>
                    <a:pt x="2713" y="31137"/>
                  </a:lnTo>
                  <a:lnTo>
                    <a:pt x="2713" y="31137"/>
                  </a:lnTo>
                  <a:cubicBezTo>
                    <a:pt x="2523" y="30388"/>
                    <a:pt x="2446" y="29766"/>
                    <a:pt x="2370" y="29131"/>
                  </a:cubicBezTo>
                  <a:lnTo>
                    <a:pt x="2370" y="29131"/>
                  </a:lnTo>
                  <a:lnTo>
                    <a:pt x="2370" y="29131"/>
                  </a:lnTo>
                  <a:cubicBezTo>
                    <a:pt x="2294" y="28547"/>
                    <a:pt x="2243" y="27975"/>
                    <a:pt x="2040" y="27365"/>
                  </a:cubicBezTo>
                  <a:lnTo>
                    <a:pt x="2040" y="27365"/>
                  </a:lnTo>
                  <a:lnTo>
                    <a:pt x="2040" y="27365"/>
                  </a:lnTo>
                  <a:cubicBezTo>
                    <a:pt x="1900" y="26946"/>
                    <a:pt x="1697" y="26616"/>
                    <a:pt x="1456" y="26222"/>
                  </a:cubicBezTo>
                  <a:lnTo>
                    <a:pt x="1456" y="26222"/>
                  </a:lnTo>
                  <a:lnTo>
                    <a:pt x="1456" y="26222"/>
                  </a:lnTo>
                  <a:cubicBezTo>
                    <a:pt x="1049" y="25664"/>
                    <a:pt x="605" y="25029"/>
                    <a:pt x="452" y="23911"/>
                  </a:cubicBezTo>
                  <a:lnTo>
                    <a:pt x="452" y="23911"/>
                  </a:lnTo>
                  <a:lnTo>
                    <a:pt x="452" y="23911"/>
                  </a:lnTo>
                  <a:cubicBezTo>
                    <a:pt x="313" y="23035"/>
                    <a:pt x="427" y="22324"/>
                    <a:pt x="529" y="21752"/>
                  </a:cubicBezTo>
                  <a:lnTo>
                    <a:pt x="529" y="21752"/>
                  </a:lnTo>
                  <a:lnTo>
                    <a:pt x="529" y="21752"/>
                  </a:lnTo>
                  <a:cubicBezTo>
                    <a:pt x="630" y="21155"/>
                    <a:pt x="706" y="20711"/>
                    <a:pt x="478" y="20190"/>
                  </a:cubicBezTo>
                  <a:lnTo>
                    <a:pt x="478" y="20190"/>
                  </a:lnTo>
                  <a:lnTo>
                    <a:pt x="478" y="20190"/>
                  </a:lnTo>
                  <a:cubicBezTo>
                    <a:pt x="-132" y="18768"/>
                    <a:pt x="110" y="17955"/>
                    <a:pt x="427" y="1714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51" name="Freeform: Shape 650">
              <a:extLst>
                <a:ext uri="{FF2B5EF4-FFF2-40B4-BE49-F238E27FC236}">
                  <a16:creationId xmlns:a16="http://schemas.microsoft.com/office/drawing/2014/main" id="{C0A53D82-0C71-0A09-EBE0-82DF8224323D}"/>
                </a:ext>
              </a:extLst>
            </p:cNvPr>
            <p:cNvSpPr/>
            <p:nvPr/>
          </p:nvSpPr>
          <p:spPr>
            <a:xfrm flipV="1">
              <a:off x="8769962" y="1995271"/>
              <a:ext cx="4521" cy="3962"/>
            </a:xfrm>
            <a:custGeom>
              <a:avLst/>
              <a:gdLst>
                <a:gd name="connsiteX0" fmla="*/ 2363 w 4521"/>
                <a:gd name="connsiteY0" fmla="*/ 3991 h 3962"/>
                <a:gd name="connsiteX1" fmla="*/ 102 w 4521"/>
                <a:gd name="connsiteY1" fmla="*/ 2010 h 3962"/>
                <a:gd name="connsiteX2" fmla="*/ 102 w 4521"/>
                <a:gd name="connsiteY2" fmla="*/ 2010 h 3962"/>
                <a:gd name="connsiteX3" fmla="*/ 102 w 4521"/>
                <a:gd name="connsiteY3" fmla="*/ 2010 h 3962"/>
                <a:gd name="connsiteX4" fmla="*/ 2363 w 4521"/>
                <a:gd name="connsiteY4" fmla="*/ 29 h 3962"/>
                <a:gd name="connsiteX5" fmla="*/ 2363 w 4521"/>
                <a:gd name="connsiteY5" fmla="*/ 29 h 3962"/>
                <a:gd name="connsiteX6" fmla="*/ 2363 w 4521"/>
                <a:gd name="connsiteY6" fmla="*/ 29 h 3962"/>
                <a:gd name="connsiteX7" fmla="*/ 4624 w 4521"/>
                <a:gd name="connsiteY7" fmla="*/ 2010 h 3962"/>
                <a:gd name="connsiteX8" fmla="*/ 4624 w 4521"/>
                <a:gd name="connsiteY8" fmla="*/ 2010 h 3962"/>
                <a:gd name="connsiteX9" fmla="*/ 4624 w 4521"/>
                <a:gd name="connsiteY9" fmla="*/ 2010 h 3962"/>
                <a:gd name="connsiteX10" fmla="*/ 2363 w 4521"/>
                <a:gd name="connsiteY10" fmla="*/ 3991 h 39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521" h="3962">
                  <a:moveTo>
                    <a:pt x="2363" y="3991"/>
                  </a:moveTo>
                  <a:cubicBezTo>
                    <a:pt x="1119" y="3991"/>
                    <a:pt x="102" y="3102"/>
                    <a:pt x="102" y="2010"/>
                  </a:cubicBezTo>
                  <a:lnTo>
                    <a:pt x="102" y="2010"/>
                  </a:lnTo>
                  <a:lnTo>
                    <a:pt x="102" y="2010"/>
                  </a:lnTo>
                  <a:cubicBezTo>
                    <a:pt x="102" y="905"/>
                    <a:pt x="1119" y="29"/>
                    <a:pt x="2363" y="29"/>
                  </a:cubicBezTo>
                  <a:lnTo>
                    <a:pt x="2363" y="29"/>
                  </a:lnTo>
                  <a:lnTo>
                    <a:pt x="2363" y="29"/>
                  </a:lnTo>
                  <a:cubicBezTo>
                    <a:pt x="3608" y="29"/>
                    <a:pt x="4624" y="905"/>
                    <a:pt x="4624" y="2010"/>
                  </a:cubicBezTo>
                  <a:lnTo>
                    <a:pt x="4624" y="2010"/>
                  </a:lnTo>
                  <a:lnTo>
                    <a:pt x="4624" y="2010"/>
                  </a:lnTo>
                  <a:cubicBezTo>
                    <a:pt x="4624" y="3102"/>
                    <a:pt x="3608" y="3991"/>
                    <a:pt x="2363" y="399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52" name="Freeform: Shape 651">
              <a:extLst>
                <a:ext uri="{FF2B5EF4-FFF2-40B4-BE49-F238E27FC236}">
                  <a16:creationId xmlns:a16="http://schemas.microsoft.com/office/drawing/2014/main" id="{636CC312-41A0-FAC3-467E-0BA5B312B39B}"/>
                </a:ext>
              </a:extLst>
            </p:cNvPr>
            <p:cNvSpPr/>
            <p:nvPr/>
          </p:nvSpPr>
          <p:spPr>
            <a:xfrm flipV="1">
              <a:off x="8776070" y="1984121"/>
              <a:ext cx="3987" cy="1460"/>
            </a:xfrm>
            <a:custGeom>
              <a:avLst/>
              <a:gdLst>
                <a:gd name="connsiteX0" fmla="*/ 4090 w 3987"/>
                <a:gd name="connsiteY0" fmla="*/ 738 h 1460"/>
                <a:gd name="connsiteX1" fmla="*/ 2109 w 3987"/>
                <a:gd name="connsiteY1" fmla="*/ 1487 h 1460"/>
                <a:gd name="connsiteX2" fmla="*/ 2109 w 3987"/>
                <a:gd name="connsiteY2" fmla="*/ 1487 h 1460"/>
                <a:gd name="connsiteX3" fmla="*/ 2109 w 3987"/>
                <a:gd name="connsiteY3" fmla="*/ 1487 h 1460"/>
                <a:gd name="connsiteX4" fmla="*/ 103 w 3987"/>
                <a:gd name="connsiteY4" fmla="*/ 738 h 1460"/>
                <a:gd name="connsiteX5" fmla="*/ 103 w 3987"/>
                <a:gd name="connsiteY5" fmla="*/ 738 h 1460"/>
                <a:gd name="connsiteX6" fmla="*/ 103 w 3987"/>
                <a:gd name="connsiteY6" fmla="*/ 738 h 1460"/>
                <a:gd name="connsiteX7" fmla="*/ 2109 w 3987"/>
                <a:gd name="connsiteY7" fmla="*/ 27 h 1460"/>
                <a:gd name="connsiteX8" fmla="*/ 2109 w 3987"/>
                <a:gd name="connsiteY8" fmla="*/ 27 h 1460"/>
                <a:gd name="connsiteX9" fmla="*/ 2109 w 3987"/>
                <a:gd name="connsiteY9" fmla="*/ 27 h 1460"/>
                <a:gd name="connsiteX10" fmla="*/ 4090 w 3987"/>
                <a:gd name="connsiteY10" fmla="*/ 738 h 1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87" h="1460">
                  <a:moveTo>
                    <a:pt x="4090" y="738"/>
                  </a:moveTo>
                  <a:cubicBezTo>
                    <a:pt x="4090" y="1297"/>
                    <a:pt x="3570" y="1487"/>
                    <a:pt x="2109" y="1487"/>
                  </a:cubicBezTo>
                  <a:lnTo>
                    <a:pt x="2109" y="1487"/>
                  </a:lnTo>
                  <a:lnTo>
                    <a:pt x="2109" y="1487"/>
                  </a:lnTo>
                  <a:cubicBezTo>
                    <a:pt x="649" y="1487"/>
                    <a:pt x="103" y="1297"/>
                    <a:pt x="103" y="738"/>
                  </a:cubicBezTo>
                  <a:lnTo>
                    <a:pt x="103" y="738"/>
                  </a:lnTo>
                  <a:lnTo>
                    <a:pt x="103" y="738"/>
                  </a:lnTo>
                  <a:cubicBezTo>
                    <a:pt x="103" y="205"/>
                    <a:pt x="649" y="27"/>
                    <a:pt x="2109" y="27"/>
                  </a:cubicBezTo>
                  <a:lnTo>
                    <a:pt x="2109" y="27"/>
                  </a:lnTo>
                  <a:lnTo>
                    <a:pt x="2109" y="27"/>
                  </a:lnTo>
                  <a:cubicBezTo>
                    <a:pt x="3570" y="27"/>
                    <a:pt x="4090" y="205"/>
                    <a:pt x="4090" y="73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53" name="Freeform: Shape 652">
              <a:extLst>
                <a:ext uri="{FF2B5EF4-FFF2-40B4-BE49-F238E27FC236}">
                  <a16:creationId xmlns:a16="http://schemas.microsoft.com/office/drawing/2014/main" id="{DA7E7DA4-4643-6F97-4DCC-A34792527C56}"/>
                </a:ext>
              </a:extLst>
            </p:cNvPr>
            <p:cNvSpPr/>
            <p:nvPr/>
          </p:nvSpPr>
          <p:spPr>
            <a:xfrm flipV="1">
              <a:off x="8784300" y="2007996"/>
              <a:ext cx="2730" cy="2070"/>
            </a:xfrm>
            <a:custGeom>
              <a:avLst/>
              <a:gdLst>
                <a:gd name="connsiteX0" fmla="*/ 1474 w 2730"/>
                <a:gd name="connsiteY0" fmla="*/ 31 h 2070"/>
                <a:gd name="connsiteX1" fmla="*/ 2833 w 2730"/>
                <a:gd name="connsiteY1" fmla="*/ 1073 h 2070"/>
                <a:gd name="connsiteX2" fmla="*/ 2833 w 2730"/>
                <a:gd name="connsiteY2" fmla="*/ 1073 h 2070"/>
                <a:gd name="connsiteX3" fmla="*/ 2833 w 2730"/>
                <a:gd name="connsiteY3" fmla="*/ 1073 h 2070"/>
                <a:gd name="connsiteX4" fmla="*/ 1474 w 2730"/>
                <a:gd name="connsiteY4" fmla="*/ 2101 h 2070"/>
                <a:gd name="connsiteX5" fmla="*/ 1474 w 2730"/>
                <a:gd name="connsiteY5" fmla="*/ 2101 h 2070"/>
                <a:gd name="connsiteX6" fmla="*/ 1474 w 2730"/>
                <a:gd name="connsiteY6" fmla="*/ 2101 h 2070"/>
                <a:gd name="connsiteX7" fmla="*/ 103 w 2730"/>
                <a:gd name="connsiteY7" fmla="*/ 1073 h 2070"/>
                <a:gd name="connsiteX8" fmla="*/ 103 w 2730"/>
                <a:gd name="connsiteY8" fmla="*/ 1073 h 2070"/>
                <a:gd name="connsiteX9" fmla="*/ 103 w 2730"/>
                <a:gd name="connsiteY9" fmla="*/ 1073 h 2070"/>
                <a:gd name="connsiteX10" fmla="*/ 1474 w 2730"/>
                <a:gd name="connsiteY10" fmla="*/ 31 h 20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730" h="2070">
                  <a:moveTo>
                    <a:pt x="1474" y="31"/>
                  </a:moveTo>
                  <a:cubicBezTo>
                    <a:pt x="2236" y="31"/>
                    <a:pt x="2833" y="476"/>
                    <a:pt x="2833" y="1073"/>
                  </a:cubicBezTo>
                  <a:lnTo>
                    <a:pt x="2833" y="1073"/>
                  </a:lnTo>
                  <a:lnTo>
                    <a:pt x="2833" y="1073"/>
                  </a:lnTo>
                  <a:cubicBezTo>
                    <a:pt x="2833" y="1657"/>
                    <a:pt x="2236" y="2101"/>
                    <a:pt x="1474" y="2101"/>
                  </a:cubicBezTo>
                  <a:lnTo>
                    <a:pt x="1474" y="2101"/>
                  </a:lnTo>
                  <a:lnTo>
                    <a:pt x="1474" y="2101"/>
                  </a:lnTo>
                  <a:cubicBezTo>
                    <a:pt x="674" y="2101"/>
                    <a:pt x="103" y="1657"/>
                    <a:pt x="103" y="1073"/>
                  </a:cubicBezTo>
                  <a:lnTo>
                    <a:pt x="103" y="1073"/>
                  </a:lnTo>
                  <a:lnTo>
                    <a:pt x="103" y="1073"/>
                  </a:lnTo>
                  <a:cubicBezTo>
                    <a:pt x="103" y="476"/>
                    <a:pt x="674" y="31"/>
                    <a:pt x="1474" y="3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54" name="Freeform: Shape 653">
              <a:extLst>
                <a:ext uri="{FF2B5EF4-FFF2-40B4-BE49-F238E27FC236}">
                  <a16:creationId xmlns:a16="http://schemas.microsoft.com/office/drawing/2014/main" id="{81D2B4EC-B5B1-F327-6ACF-B77BABDC1017}"/>
                </a:ext>
              </a:extLst>
            </p:cNvPr>
            <p:cNvSpPr/>
            <p:nvPr/>
          </p:nvSpPr>
          <p:spPr>
            <a:xfrm flipV="1">
              <a:off x="8796783" y="1954404"/>
              <a:ext cx="4241" cy="4241"/>
            </a:xfrm>
            <a:custGeom>
              <a:avLst/>
              <a:gdLst>
                <a:gd name="connsiteX0" fmla="*/ 4345 w 4241"/>
                <a:gd name="connsiteY0" fmla="*/ 2155 h 4241"/>
                <a:gd name="connsiteX1" fmla="*/ 2237 w 4241"/>
                <a:gd name="connsiteY1" fmla="*/ 4263 h 4241"/>
                <a:gd name="connsiteX2" fmla="*/ 2237 w 4241"/>
                <a:gd name="connsiteY2" fmla="*/ 4263 h 4241"/>
                <a:gd name="connsiteX3" fmla="*/ 2237 w 4241"/>
                <a:gd name="connsiteY3" fmla="*/ 4263 h 4241"/>
                <a:gd name="connsiteX4" fmla="*/ 103 w 4241"/>
                <a:gd name="connsiteY4" fmla="*/ 2155 h 4241"/>
                <a:gd name="connsiteX5" fmla="*/ 103 w 4241"/>
                <a:gd name="connsiteY5" fmla="*/ 2155 h 4241"/>
                <a:gd name="connsiteX6" fmla="*/ 103 w 4241"/>
                <a:gd name="connsiteY6" fmla="*/ 2155 h 4241"/>
                <a:gd name="connsiteX7" fmla="*/ 2237 w 4241"/>
                <a:gd name="connsiteY7" fmla="*/ 22 h 4241"/>
                <a:gd name="connsiteX8" fmla="*/ 2237 w 4241"/>
                <a:gd name="connsiteY8" fmla="*/ 22 h 4241"/>
                <a:gd name="connsiteX9" fmla="*/ 2237 w 4241"/>
                <a:gd name="connsiteY9" fmla="*/ 22 h 4241"/>
                <a:gd name="connsiteX10" fmla="*/ 4345 w 4241"/>
                <a:gd name="connsiteY10" fmla="*/ 2155 h 4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241" h="4241">
                  <a:moveTo>
                    <a:pt x="4345" y="2155"/>
                  </a:moveTo>
                  <a:cubicBezTo>
                    <a:pt x="4345" y="3323"/>
                    <a:pt x="3405" y="4263"/>
                    <a:pt x="2237" y="4263"/>
                  </a:cubicBezTo>
                  <a:lnTo>
                    <a:pt x="2237" y="4263"/>
                  </a:lnTo>
                  <a:lnTo>
                    <a:pt x="2237" y="4263"/>
                  </a:lnTo>
                  <a:cubicBezTo>
                    <a:pt x="1043" y="4263"/>
                    <a:pt x="103" y="3323"/>
                    <a:pt x="103" y="2155"/>
                  </a:cubicBezTo>
                  <a:lnTo>
                    <a:pt x="103" y="2155"/>
                  </a:lnTo>
                  <a:lnTo>
                    <a:pt x="103" y="2155"/>
                  </a:lnTo>
                  <a:cubicBezTo>
                    <a:pt x="103" y="961"/>
                    <a:pt x="1043" y="22"/>
                    <a:pt x="2237" y="22"/>
                  </a:cubicBezTo>
                  <a:lnTo>
                    <a:pt x="2237" y="22"/>
                  </a:lnTo>
                  <a:lnTo>
                    <a:pt x="2237" y="22"/>
                  </a:lnTo>
                  <a:cubicBezTo>
                    <a:pt x="3405" y="22"/>
                    <a:pt x="4345" y="961"/>
                    <a:pt x="4345" y="215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55" name="Freeform: Shape 654">
              <a:extLst>
                <a:ext uri="{FF2B5EF4-FFF2-40B4-BE49-F238E27FC236}">
                  <a16:creationId xmlns:a16="http://schemas.microsoft.com/office/drawing/2014/main" id="{53677B3A-CE77-1E2C-1CDE-8377F2456B91}"/>
                </a:ext>
              </a:extLst>
            </p:cNvPr>
            <p:cNvSpPr/>
            <p:nvPr/>
          </p:nvSpPr>
          <p:spPr>
            <a:xfrm flipV="1">
              <a:off x="8877719" y="1867639"/>
              <a:ext cx="3174" cy="3975"/>
            </a:xfrm>
            <a:custGeom>
              <a:avLst/>
              <a:gdLst>
                <a:gd name="connsiteX0" fmla="*/ 1693 w 3174"/>
                <a:gd name="connsiteY0" fmla="*/ 3981 h 3975"/>
                <a:gd name="connsiteX1" fmla="*/ 105 w 3174"/>
                <a:gd name="connsiteY1" fmla="*/ 1999 h 3975"/>
                <a:gd name="connsiteX2" fmla="*/ 105 w 3174"/>
                <a:gd name="connsiteY2" fmla="*/ 1999 h 3975"/>
                <a:gd name="connsiteX3" fmla="*/ 105 w 3174"/>
                <a:gd name="connsiteY3" fmla="*/ 1999 h 3975"/>
                <a:gd name="connsiteX4" fmla="*/ 1693 w 3174"/>
                <a:gd name="connsiteY4" fmla="*/ 6 h 3975"/>
                <a:gd name="connsiteX5" fmla="*/ 1693 w 3174"/>
                <a:gd name="connsiteY5" fmla="*/ 6 h 3975"/>
                <a:gd name="connsiteX6" fmla="*/ 1693 w 3174"/>
                <a:gd name="connsiteY6" fmla="*/ 6 h 3975"/>
                <a:gd name="connsiteX7" fmla="*/ 3280 w 3174"/>
                <a:gd name="connsiteY7" fmla="*/ 1999 h 3975"/>
                <a:gd name="connsiteX8" fmla="*/ 3280 w 3174"/>
                <a:gd name="connsiteY8" fmla="*/ 1999 h 3975"/>
                <a:gd name="connsiteX9" fmla="*/ 3280 w 3174"/>
                <a:gd name="connsiteY9" fmla="*/ 1999 h 3975"/>
                <a:gd name="connsiteX10" fmla="*/ 1693 w 3174"/>
                <a:gd name="connsiteY10" fmla="*/ 3981 h 3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174" h="3975">
                  <a:moveTo>
                    <a:pt x="1693" y="3981"/>
                  </a:moveTo>
                  <a:cubicBezTo>
                    <a:pt x="791" y="3981"/>
                    <a:pt x="105" y="3117"/>
                    <a:pt x="105" y="1999"/>
                  </a:cubicBezTo>
                  <a:lnTo>
                    <a:pt x="105" y="1999"/>
                  </a:lnTo>
                  <a:lnTo>
                    <a:pt x="105" y="1999"/>
                  </a:lnTo>
                  <a:cubicBezTo>
                    <a:pt x="105" y="882"/>
                    <a:pt x="791" y="6"/>
                    <a:pt x="1693" y="6"/>
                  </a:cubicBezTo>
                  <a:lnTo>
                    <a:pt x="1693" y="6"/>
                  </a:lnTo>
                  <a:lnTo>
                    <a:pt x="1693" y="6"/>
                  </a:lnTo>
                  <a:cubicBezTo>
                    <a:pt x="2582" y="6"/>
                    <a:pt x="3280" y="882"/>
                    <a:pt x="3280" y="1999"/>
                  </a:cubicBezTo>
                  <a:lnTo>
                    <a:pt x="3280" y="1999"/>
                  </a:lnTo>
                  <a:lnTo>
                    <a:pt x="3280" y="1999"/>
                  </a:lnTo>
                  <a:cubicBezTo>
                    <a:pt x="3280" y="3117"/>
                    <a:pt x="2582" y="3981"/>
                    <a:pt x="1693" y="398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56" name="Freeform: Shape 655">
              <a:extLst>
                <a:ext uri="{FF2B5EF4-FFF2-40B4-BE49-F238E27FC236}">
                  <a16:creationId xmlns:a16="http://schemas.microsoft.com/office/drawing/2014/main" id="{32746433-3BE9-595F-E6D6-FFAD21499238}"/>
                </a:ext>
              </a:extLst>
            </p:cNvPr>
            <p:cNvSpPr/>
            <p:nvPr/>
          </p:nvSpPr>
          <p:spPr>
            <a:xfrm flipV="1">
              <a:off x="8904502" y="1824105"/>
              <a:ext cx="2387" cy="1613"/>
            </a:xfrm>
            <a:custGeom>
              <a:avLst/>
              <a:gdLst>
                <a:gd name="connsiteX0" fmla="*/ 1300 w 2387"/>
                <a:gd name="connsiteY0" fmla="*/ -3 h 1613"/>
                <a:gd name="connsiteX1" fmla="*/ 2493 w 2387"/>
                <a:gd name="connsiteY1" fmla="*/ 810 h 1613"/>
                <a:gd name="connsiteX2" fmla="*/ 2493 w 2387"/>
                <a:gd name="connsiteY2" fmla="*/ 810 h 1613"/>
                <a:gd name="connsiteX3" fmla="*/ 2493 w 2387"/>
                <a:gd name="connsiteY3" fmla="*/ 810 h 1613"/>
                <a:gd name="connsiteX4" fmla="*/ 1300 w 2387"/>
                <a:gd name="connsiteY4" fmla="*/ 1610 h 1613"/>
                <a:gd name="connsiteX5" fmla="*/ 1300 w 2387"/>
                <a:gd name="connsiteY5" fmla="*/ 1610 h 1613"/>
                <a:gd name="connsiteX6" fmla="*/ 1300 w 2387"/>
                <a:gd name="connsiteY6" fmla="*/ 1610 h 1613"/>
                <a:gd name="connsiteX7" fmla="*/ 106 w 2387"/>
                <a:gd name="connsiteY7" fmla="*/ 810 h 1613"/>
                <a:gd name="connsiteX8" fmla="*/ 106 w 2387"/>
                <a:gd name="connsiteY8" fmla="*/ 810 h 1613"/>
                <a:gd name="connsiteX9" fmla="*/ 106 w 2387"/>
                <a:gd name="connsiteY9" fmla="*/ 810 h 1613"/>
                <a:gd name="connsiteX10" fmla="*/ 1300 w 2387"/>
                <a:gd name="connsiteY10" fmla="*/ -3 h 16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87" h="1613">
                  <a:moveTo>
                    <a:pt x="1300" y="-3"/>
                  </a:moveTo>
                  <a:cubicBezTo>
                    <a:pt x="2024" y="-3"/>
                    <a:pt x="2493" y="315"/>
                    <a:pt x="2493" y="810"/>
                  </a:cubicBezTo>
                  <a:lnTo>
                    <a:pt x="2493" y="810"/>
                  </a:lnTo>
                  <a:lnTo>
                    <a:pt x="2493" y="810"/>
                  </a:lnTo>
                  <a:cubicBezTo>
                    <a:pt x="2493" y="1280"/>
                    <a:pt x="2024" y="1610"/>
                    <a:pt x="1300" y="1610"/>
                  </a:cubicBezTo>
                  <a:lnTo>
                    <a:pt x="1300" y="1610"/>
                  </a:lnTo>
                  <a:lnTo>
                    <a:pt x="1300" y="1610"/>
                  </a:lnTo>
                  <a:cubicBezTo>
                    <a:pt x="576" y="1610"/>
                    <a:pt x="106" y="1280"/>
                    <a:pt x="106" y="810"/>
                  </a:cubicBezTo>
                  <a:lnTo>
                    <a:pt x="106" y="810"/>
                  </a:lnTo>
                  <a:lnTo>
                    <a:pt x="106" y="810"/>
                  </a:lnTo>
                  <a:cubicBezTo>
                    <a:pt x="106" y="315"/>
                    <a:pt x="576" y="-3"/>
                    <a:pt x="1300" y="-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57" name="Freeform: Shape 656">
              <a:extLst>
                <a:ext uri="{FF2B5EF4-FFF2-40B4-BE49-F238E27FC236}">
                  <a16:creationId xmlns:a16="http://schemas.microsoft.com/office/drawing/2014/main" id="{E88EA8E3-A5AD-BA4B-BB89-096F0A7A23D6}"/>
                </a:ext>
              </a:extLst>
            </p:cNvPr>
            <p:cNvSpPr/>
            <p:nvPr/>
          </p:nvSpPr>
          <p:spPr>
            <a:xfrm flipV="1">
              <a:off x="8904502" y="1818796"/>
              <a:ext cx="2387" cy="1866"/>
            </a:xfrm>
            <a:custGeom>
              <a:avLst/>
              <a:gdLst>
                <a:gd name="connsiteX0" fmla="*/ 106 w 2387"/>
                <a:gd name="connsiteY0" fmla="*/ 911 h 1866"/>
                <a:gd name="connsiteX1" fmla="*/ 1300 w 2387"/>
                <a:gd name="connsiteY1" fmla="*/ -4 h 1866"/>
                <a:gd name="connsiteX2" fmla="*/ 1300 w 2387"/>
                <a:gd name="connsiteY2" fmla="*/ -4 h 1866"/>
                <a:gd name="connsiteX3" fmla="*/ 1300 w 2387"/>
                <a:gd name="connsiteY3" fmla="*/ -4 h 1866"/>
                <a:gd name="connsiteX4" fmla="*/ 2493 w 2387"/>
                <a:gd name="connsiteY4" fmla="*/ 911 h 1866"/>
                <a:gd name="connsiteX5" fmla="*/ 2493 w 2387"/>
                <a:gd name="connsiteY5" fmla="*/ 911 h 1866"/>
                <a:gd name="connsiteX6" fmla="*/ 2493 w 2387"/>
                <a:gd name="connsiteY6" fmla="*/ 911 h 1866"/>
                <a:gd name="connsiteX7" fmla="*/ 1300 w 2387"/>
                <a:gd name="connsiteY7" fmla="*/ 1863 h 1866"/>
                <a:gd name="connsiteX8" fmla="*/ 1300 w 2387"/>
                <a:gd name="connsiteY8" fmla="*/ 1863 h 1866"/>
                <a:gd name="connsiteX9" fmla="*/ 1300 w 2387"/>
                <a:gd name="connsiteY9" fmla="*/ 1863 h 1866"/>
                <a:gd name="connsiteX10" fmla="*/ 106 w 2387"/>
                <a:gd name="connsiteY10" fmla="*/ 911 h 18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87" h="1866">
                  <a:moveTo>
                    <a:pt x="106" y="911"/>
                  </a:moveTo>
                  <a:cubicBezTo>
                    <a:pt x="106" y="390"/>
                    <a:pt x="626" y="-4"/>
                    <a:pt x="1300" y="-4"/>
                  </a:cubicBezTo>
                  <a:lnTo>
                    <a:pt x="1300" y="-4"/>
                  </a:lnTo>
                  <a:lnTo>
                    <a:pt x="1300" y="-4"/>
                  </a:lnTo>
                  <a:cubicBezTo>
                    <a:pt x="1973" y="-4"/>
                    <a:pt x="2493" y="390"/>
                    <a:pt x="2493" y="911"/>
                  </a:cubicBezTo>
                  <a:lnTo>
                    <a:pt x="2493" y="911"/>
                  </a:lnTo>
                  <a:lnTo>
                    <a:pt x="2493" y="911"/>
                  </a:lnTo>
                  <a:cubicBezTo>
                    <a:pt x="2493" y="1444"/>
                    <a:pt x="1973" y="1863"/>
                    <a:pt x="1300" y="1863"/>
                  </a:cubicBezTo>
                  <a:lnTo>
                    <a:pt x="1300" y="1863"/>
                  </a:lnTo>
                  <a:lnTo>
                    <a:pt x="1300" y="1863"/>
                  </a:lnTo>
                  <a:cubicBezTo>
                    <a:pt x="626" y="1863"/>
                    <a:pt x="106" y="1444"/>
                    <a:pt x="106" y="91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58" name="Freeform: Shape 657">
              <a:extLst>
                <a:ext uri="{FF2B5EF4-FFF2-40B4-BE49-F238E27FC236}">
                  <a16:creationId xmlns:a16="http://schemas.microsoft.com/office/drawing/2014/main" id="{A51E98B4-AEB0-89B1-0187-B0ED60395800}"/>
                </a:ext>
              </a:extLst>
            </p:cNvPr>
            <p:cNvSpPr/>
            <p:nvPr/>
          </p:nvSpPr>
          <p:spPr>
            <a:xfrm flipV="1">
              <a:off x="8900260" y="1788292"/>
              <a:ext cx="2387" cy="2654"/>
            </a:xfrm>
            <a:custGeom>
              <a:avLst/>
              <a:gdLst>
                <a:gd name="connsiteX0" fmla="*/ 1300 w 2387"/>
                <a:gd name="connsiteY0" fmla="*/ 2645 h 2654"/>
                <a:gd name="connsiteX1" fmla="*/ 106 w 2387"/>
                <a:gd name="connsiteY1" fmla="*/ 1299 h 2654"/>
                <a:gd name="connsiteX2" fmla="*/ 106 w 2387"/>
                <a:gd name="connsiteY2" fmla="*/ 1299 h 2654"/>
                <a:gd name="connsiteX3" fmla="*/ 106 w 2387"/>
                <a:gd name="connsiteY3" fmla="*/ 1299 h 2654"/>
                <a:gd name="connsiteX4" fmla="*/ 1300 w 2387"/>
                <a:gd name="connsiteY4" fmla="*/ -9 h 2654"/>
                <a:gd name="connsiteX5" fmla="*/ 1300 w 2387"/>
                <a:gd name="connsiteY5" fmla="*/ -9 h 2654"/>
                <a:gd name="connsiteX6" fmla="*/ 1300 w 2387"/>
                <a:gd name="connsiteY6" fmla="*/ -9 h 2654"/>
                <a:gd name="connsiteX7" fmla="*/ 2493 w 2387"/>
                <a:gd name="connsiteY7" fmla="*/ 1299 h 2654"/>
                <a:gd name="connsiteX8" fmla="*/ 2493 w 2387"/>
                <a:gd name="connsiteY8" fmla="*/ 1299 h 2654"/>
                <a:gd name="connsiteX9" fmla="*/ 2493 w 2387"/>
                <a:gd name="connsiteY9" fmla="*/ 1299 h 2654"/>
                <a:gd name="connsiteX10" fmla="*/ 1300 w 2387"/>
                <a:gd name="connsiteY10" fmla="*/ 2645 h 2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87" h="2654">
                  <a:moveTo>
                    <a:pt x="1300" y="2645"/>
                  </a:moveTo>
                  <a:cubicBezTo>
                    <a:pt x="652" y="2645"/>
                    <a:pt x="106" y="2048"/>
                    <a:pt x="106" y="1299"/>
                  </a:cubicBezTo>
                  <a:lnTo>
                    <a:pt x="106" y="1299"/>
                  </a:lnTo>
                  <a:lnTo>
                    <a:pt x="106" y="1299"/>
                  </a:lnTo>
                  <a:cubicBezTo>
                    <a:pt x="106" y="588"/>
                    <a:pt x="652" y="-9"/>
                    <a:pt x="1300" y="-9"/>
                  </a:cubicBezTo>
                  <a:lnTo>
                    <a:pt x="1300" y="-9"/>
                  </a:lnTo>
                  <a:lnTo>
                    <a:pt x="1300" y="-9"/>
                  </a:lnTo>
                  <a:cubicBezTo>
                    <a:pt x="1947" y="-9"/>
                    <a:pt x="2493" y="588"/>
                    <a:pt x="2493" y="1299"/>
                  </a:cubicBezTo>
                  <a:lnTo>
                    <a:pt x="2493" y="1299"/>
                  </a:lnTo>
                  <a:lnTo>
                    <a:pt x="2493" y="1299"/>
                  </a:lnTo>
                  <a:cubicBezTo>
                    <a:pt x="2493" y="2048"/>
                    <a:pt x="1947" y="2645"/>
                    <a:pt x="1300" y="264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59" name="Freeform: Shape 658">
              <a:extLst>
                <a:ext uri="{FF2B5EF4-FFF2-40B4-BE49-F238E27FC236}">
                  <a16:creationId xmlns:a16="http://schemas.microsoft.com/office/drawing/2014/main" id="{62A19D0F-89DC-B0C2-CCDB-20D56EE61CAE}"/>
                </a:ext>
              </a:extLst>
            </p:cNvPr>
            <p:cNvSpPr/>
            <p:nvPr/>
          </p:nvSpPr>
          <p:spPr>
            <a:xfrm flipV="1">
              <a:off x="8813750" y="1849327"/>
              <a:ext cx="2400" cy="2654"/>
            </a:xfrm>
            <a:custGeom>
              <a:avLst/>
              <a:gdLst>
                <a:gd name="connsiteX0" fmla="*/ 2504 w 2400"/>
                <a:gd name="connsiteY0" fmla="*/ 1323 h 2654"/>
                <a:gd name="connsiteX1" fmla="*/ 1310 w 2400"/>
                <a:gd name="connsiteY1" fmla="*/ 2656 h 2654"/>
                <a:gd name="connsiteX2" fmla="*/ 1310 w 2400"/>
                <a:gd name="connsiteY2" fmla="*/ 2656 h 2654"/>
                <a:gd name="connsiteX3" fmla="*/ 1310 w 2400"/>
                <a:gd name="connsiteY3" fmla="*/ 2656 h 2654"/>
                <a:gd name="connsiteX4" fmla="*/ 104 w 2400"/>
                <a:gd name="connsiteY4" fmla="*/ 1323 h 2654"/>
                <a:gd name="connsiteX5" fmla="*/ 104 w 2400"/>
                <a:gd name="connsiteY5" fmla="*/ 1323 h 2654"/>
                <a:gd name="connsiteX6" fmla="*/ 104 w 2400"/>
                <a:gd name="connsiteY6" fmla="*/ 1323 h 2654"/>
                <a:gd name="connsiteX7" fmla="*/ 1310 w 2400"/>
                <a:gd name="connsiteY7" fmla="*/ 2 h 2654"/>
                <a:gd name="connsiteX8" fmla="*/ 1310 w 2400"/>
                <a:gd name="connsiteY8" fmla="*/ 2 h 2654"/>
                <a:gd name="connsiteX9" fmla="*/ 1310 w 2400"/>
                <a:gd name="connsiteY9" fmla="*/ 2 h 2654"/>
                <a:gd name="connsiteX10" fmla="*/ 2504 w 2400"/>
                <a:gd name="connsiteY10" fmla="*/ 1323 h 2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400" h="2654">
                  <a:moveTo>
                    <a:pt x="2504" y="1323"/>
                  </a:moveTo>
                  <a:cubicBezTo>
                    <a:pt x="2504" y="2072"/>
                    <a:pt x="1958" y="2656"/>
                    <a:pt x="1310" y="2656"/>
                  </a:cubicBezTo>
                  <a:lnTo>
                    <a:pt x="1310" y="2656"/>
                  </a:lnTo>
                  <a:lnTo>
                    <a:pt x="1310" y="2656"/>
                  </a:lnTo>
                  <a:cubicBezTo>
                    <a:pt x="650" y="2656"/>
                    <a:pt x="104" y="2072"/>
                    <a:pt x="104" y="1323"/>
                  </a:cubicBezTo>
                  <a:lnTo>
                    <a:pt x="104" y="1323"/>
                  </a:lnTo>
                  <a:lnTo>
                    <a:pt x="104" y="1323"/>
                  </a:lnTo>
                  <a:cubicBezTo>
                    <a:pt x="104" y="586"/>
                    <a:pt x="650" y="2"/>
                    <a:pt x="1310" y="2"/>
                  </a:cubicBezTo>
                  <a:lnTo>
                    <a:pt x="1310" y="2"/>
                  </a:lnTo>
                  <a:lnTo>
                    <a:pt x="1310" y="2"/>
                  </a:lnTo>
                  <a:cubicBezTo>
                    <a:pt x="1958" y="2"/>
                    <a:pt x="2504" y="586"/>
                    <a:pt x="2504" y="132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60" name="Freeform: Shape 659">
              <a:extLst>
                <a:ext uri="{FF2B5EF4-FFF2-40B4-BE49-F238E27FC236}">
                  <a16:creationId xmlns:a16="http://schemas.microsoft.com/office/drawing/2014/main" id="{7695C44D-DA5B-7B56-DA76-853943AE22C2}"/>
                </a:ext>
              </a:extLst>
            </p:cNvPr>
            <p:cNvSpPr/>
            <p:nvPr/>
          </p:nvSpPr>
          <p:spPr>
            <a:xfrm flipV="1">
              <a:off x="8817738" y="1853035"/>
              <a:ext cx="2654" cy="2920"/>
            </a:xfrm>
            <a:custGeom>
              <a:avLst/>
              <a:gdLst>
                <a:gd name="connsiteX0" fmla="*/ 1425 w 2654"/>
                <a:gd name="connsiteY0" fmla="*/ 2924 h 2920"/>
                <a:gd name="connsiteX1" fmla="*/ 104 w 2654"/>
                <a:gd name="connsiteY1" fmla="*/ 1463 h 2920"/>
                <a:gd name="connsiteX2" fmla="*/ 104 w 2654"/>
                <a:gd name="connsiteY2" fmla="*/ 1463 h 2920"/>
                <a:gd name="connsiteX3" fmla="*/ 104 w 2654"/>
                <a:gd name="connsiteY3" fmla="*/ 1463 h 2920"/>
                <a:gd name="connsiteX4" fmla="*/ 1425 w 2654"/>
                <a:gd name="connsiteY4" fmla="*/ 3 h 2920"/>
                <a:gd name="connsiteX5" fmla="*/ 1425 w 2654"/>
                <a:gd name="connsiteY5" fmla="*/ 3 h 2920"/>
                <a:gd name="connsiteX6" fmla="*/ 1425 w 2654"/>
                <a:gd name="connsiteY6" fmla="*/ 3 h 2920"/>
                <a:gd name="connsiteX7" fmla="*/ 2758 w 2654"/>
                <a:gd name="connsiteY7" fmla="*/ 1463 h 2920"/>
                <a:gd name="connsiteX8" fmla="*/ 2758 w 2654"/>
                <a:gd name="connsiteY8" fmla="*/ 1463 h 2920"/>
                <a:gd name="connsiteX9" fmla="*/ 2758 w 2654"/>
                <a:gd name="connsiteY9" fmla="*/ 1463 h 2920"/>
                <a:gd name="connsiteX10" fmla="*/ 1425 w 2654"/>
                <a:gd name="connsiteY10" fmla="*/ 2924 h 2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654" h="2920">
                  <a:moveTo>
                    <a:pt x="1425" y="2924"/>
                  </a:moveTo>
                  <a:cubicBezTo>
                    <a:pt x="701" y="2924"/>
                    <a:pt x="104" y="2263"/>
                    <a:pt x="104" y="1463"/>
                  </a:cubicBezTo>
                  <a:lnTo>
                    <a:pt x="104" y="1463"/>
                  </a:lnTo>
                  <a:lnTo>
                    <a:pt x="104" y="1463"/>
                  </a:lnTo>
                  <a:cubicBezTo>
                    <a:pt x="104" y="663"/>
                    <a:pt x="701" y="3"/>
                    <a:pt x="1425" y="3"/>
                  </a:cubicBezTo>
                  <a:lnTo>
                    <a:pt x="1425" y="3"/>
                  </a:lnTo>
                  <a:lnTo>
                    <a:pt x="1425" y="3"/>
                  </a:lnTo>
                  <a:cubicBezTo>
                    <a:pt x="2161" y="3"/>
                    <a:pt x="2758" y="663"/>
                    <a:pt x="2758" y="1463"/>
                  </a:cubicBezTo>
                  <a:lnTo>
                    <a:pt x="2758" y="1463"/>
                  </a:lnTo>
                  <a:lnTo>
                    <a:pt x="2758" y="1463"/>
                  </a:lnTo>
                  <a:cubicBezTo>
                    <a:pt x="2758" y="2263"/>
                    <a:pt x="2161" y="2924"/>
                    <a:pt x="1425" y="292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61" name="Freeform: Shape 660">
              <a:extLst>
                <a:ext uri="{FF2B5EF4-FFF2-40B4-BE49-F238E27FC236}">
                  <a16:creationId xmlns:a16="http://schemas.microsoft.com/office/drawing/2014/main" id="{2CA229E5-1500-477A-1008-56702D255AAA}"/>
                </a:ext>
              </a:extLst>
            </p:cNvPr>
            <p:cNvSpPr/>
            <p:nvPr/>
          </p:nvSpPr>
          <p:spPr>
            <a:xfrm flipV="1">
              <a:off x="8836838" y="1932649"/>
              <a:ext cx="3720" cy="6362"/>
            </a:xfrm>
            <a:custGeom>
              <a:avLst/>
              <a:gdLst>
                <a:gd name="connsiteX0" fmla="*/ 3825 w 3720"/>
                <a:gd name="connsiteY0" fmla="*/ 3206 h 6362"/>
                <a:gd name="connsiteX1" fmla="*/ 1971 w 3720"/>
                <a:gd name="connsiteY1" fmla="*/ 6380 h 6362"/>
                <a:gd name="connsiteX2" fmla="*/ 1971 w 3720"/>
                <a:gd name="connsiteY2" fmla="*/ 6380 h 6362"/>
                <a:gd name="connsiteX3" fmla="*/ 1971 w 3720"/>
                <a:gd name="connsiteY3" fmla="*/ 6380 h 6362"/>
                <a:gd name="connsiteX4" fmla="*/ 104 w 3720"/>
                <a:gd name="connsiteY4" fmla="*/ 3206 h 6362"/>
                <a:gd name="connsiteX5" fmla="*/ 104 w 3720"/>
                <a:gd name="connsiteY5" fmla="*/ 3206 h 6362"/>
                <a:gd name="connsiteX6" fmla="*/ 104 w 3720"/>
                <a:gd name="connsiteY6" fmla="*/ 3206 h 6362"/>
                <a:gd name="connsiteX7" fmla="*/ 1971 w 3720"/>
                <a:gd name="connsiteY7" fmla="*/ 18 h 6362"/>
                <a:gd name="connsiteX8" fmla="*/ 1971 w 3720"/>
                <a:gd name="connsiteY8" fmla="*/ 18 h 6362"/>
                <a:gd name="connsiteX9" fmla="*/ 1971 w 3720"/>
                <a:gd name="connsiteY9" fmla="*/ 18 h 6362"/>
                <a:gd name="connsiteX10" fmla="*/ 3825 w 3720"/>
                <a:gd name="connsiteY10" fmla="*/ 3206 h 6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720" h="6362">
                  <a:moveTo>
                    <a:pt x="3825" y="3206"/>
                  </a:moveTo>
                  <a:cubicBezTo>
                    <a:pt x="3825" y="5009"/>
                    <a:pt x="3038" y="6380"/>
                    <a:pt x="1971" y="6380"/>
                  </a:cubicBezTo>
                  <a:lnTo>
                    <a:pt x="1971" y="6380"/>
                  </a:lnTo>
                  <a:lnTo>
                    <a:pt x="1971" y="6380"/>
                  </a:lnTo>
                  <a:cubicBezTo>
                    <a:pt x="904" y="6380"/>
                    <a:pt x="104" y="5009"/>
                    <a:pt x="104" y="3206"/>
                  </a:cubicBezTo>
                  <a:lnTo>
                    <a:pt x="104" y="3206"/>
                  </a:lnTo>
                  <a:lnTo>
                    <a:pt x="104" y="3206"/>
                  </a:lnTo>
                  <a:cubicBezTo>
                    <a:pt x="104" y="1389"/>
                    <a:pt x="904" y="18"/>
                    <a:pt x="1971" y="18"/>
                  </a:cubicBezTo>
                  <a:lnTo>
                    <a:pt x="1971" y="18"/>
                  </a:lnTo>
                  <a:lnTo>
                    <a:pt x="1971" y="18"/>
                  </a:lnTo>
                  <a:cubicBezTo>
                    <a:pt x="3038" y="18"/>
                    <a:pt x="3825" y="1389"/>
                    <a:pt x="3825" y="320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62" name="Freeform: Shape 661">
              <a:extLst>
                <a:ext uri="{FF2B5EF4-FFF2-40B4-BE49-F238E27FC236}">
                  <a16:creationId xmlns:a16="http://schemas.microsoft.com/office/drawing/2014/main" id="{9FBD3A82-68C1-DA1A-205C-8A8E48834EB4}"/>
                </a:ext>
              </a:extLst>
            </p:cNvPr>
            <p:cNvSpPr/>
            <p:nvPr/>
          </p:nvSpPr>
          <p:spPr>
            <a:xfrm flipV="1">
              <a:off x="8774438" y="1894626"/>
              <a:ext cx="102214" cy="123085"/>
            </a:xfrm>
            <a:custGeom>
              <a:avLst/>
              <a:gdLst>
                <a:gd name="connsiteX0" fmla="*/ 87459 w 102214"/>
                <a:gd name="connsiteY0" fmla="*/ 41778 h 123085"/>
                <a:gd name="connsiteX1" fmla="*/ 88844 w 102214"/>
                <a:gd name="connsiteY1" fmla="*/ 43454 h 123085"/>
                <a:gd name="connsiteX2" fmla="*/ 88844 w 102214"/>
                <a:gd name="connsiteY2" fmla="*/ 43454 h 123085"/>
                <a:gd name="connsiteX3" fmla="*/ 88844 w 102214"/>
                <a:gd name="connsiteY3" fmla="*/ 43454 h 123085"/>
                <a:gd name="connsiteX4" fmla="*/ 89199 w 102214"/>
                <a:gd name="connsiteY4" fmla="*/ 44928 h 123085"/>
                <a:gd name="connsiteX5" fmla="*/ 89199 w 102214"/>
                <a:gd name="connsiteY5" fmla="*/ 44928 h 123085"/>
                <a:gd name="connsiteX6" fmla="*/ 89199 w 102214"/>
                <a:gd name="connsiteY6" fmla="*/ 44928 h 123085"/>
                <a:gd name="connsiteX7" fmla="*/ 89491 w 102214"/>
                <a:gd name="connsiteY7" fmla="*/ 46960 h 123085"/>
                <a:gd name="connsiteX8" fmla="*/ 89491 w 102214"/>
                <a:gd name="connsiteY8" fmla="*/ 46960 h 123085"/>
                <a:gd name="connsiteX9" fmla="*/ 89491 w 102214"/>
                <a:gd name="connsiteY9" fmla="*/ 46960 h 123085"/>
                <a:gd name="connsiteX10" fmla="*/ 89466 w 102214"/>
                <a:gd name="connsiteY10" fmla="*/ 48382 h 123085"/>
                <a:gd name="connsiteX11" fmla="*/ 89466 w 102214"/>
                <a:gd name="connsiteY11" fmla="*/ 48382 h 123085"/>
                <a:gd name="connsiteX12" fmla="*/ 89466 w 102214"/>
                <a:gd name="connsiteY12" fmla="*/ 48382 h 123085"/>
                <a:gd name="connsiteX13" fmla="*/ 89491 w 102214"/>
                <a:gd name="connsiteY13" fmla="*/ 49284 h 123085"/>
                <a:gd name="connsiteX14" fmla="*/ 89491 w 102214"/>
                <a:gd name="connsiteY14" fmla="*/ 49284 h 123085"/>
                <a:gd name="connsiteX15" fmla="*/ 89491 w 102214"/>
                <a:gd name="connsiteY15" fmla="*/ 49284 h 123085"/>
                <a:gd name="connsiteX16" fmla="*/ 89745 w 102214"/>
                <a:gd name="connsiteY16" fmla="*/ 49855 h 123085"/>
                <a:gd name="connsiteX17" fmla="*/ 89745 w 102214"/>
                <a:gd name="connsiteY17" fmla="*/ 49855 h 123085"/>
                <a:gd name="connsiteX18" fmla="*/ 89745 w 102214"/>
                <a:gd name="connsiteY18" fmla="*/ 49855 h 123085"/>
                <a:gd name="connsiteX19" fmla="*/ 90266 w 102214"/>
                <a:gd name="connsiteY19" fmla="*/ 51265 h 123085"/>
                <a:gd name="connsiteX20" fmla="*/ 90266 w 102214"/>
                <a:gd name="connsiteY20" fmla="*/ 51265 h 123085"/>
                <a:gd name="connsiteX21" fmla="*/ 90266 w 102214"/>
                <a:gd name="connsiteY21" fmla="*/ 51265 h 123085"/>
                <a:gd name="connsiteX22" fmla="*/ 91333 w 102214"/>
                <a:gd name="connsiteY22" fmla="*/ 52471 h 123085"/>
                <a:gd name="connsiteX23" fmla="*/ 91333 w 102214"/>
                <a:gd name="connsiteY23" fmla="*/ 52471 h 123085"/>
                <a:gd name="connsiteX24" fmla="*/ 91333 w 102214"/>
                <a:gd name="connsiteY24" fmla="*/ 52471 h 123085"/>
                <a:gd name="connsiteX25" fmla="*/ 92247 w 102214"/>
                <a:gd name="connsiteY25" fmla="*/ 53259 h 123085"/>
                <a:gd name="connsiteX26" fmla="*/ 92247 w 102214"/>
                <a:gd name="connsiteY26" fmla="*/ 53259 h 123085"/>
                <a:gd name="connsiteX27" fmla="*/ 92247 w 102214"/>
                <a:gd name="connsiteY27" fmla="*/ 53259 h 123085"/>
                <a:gd name="connsiteX28" fmla="*/ 92869 w 102214"/>
                <a:gd name="connsiteY28" fmla="*/ 54668 h 123085"/>
                <a:gd name="connsiteX29" fmla="*/ 92869 w 102214"/>
                <a:gd name="connsiteY29" fmla="*/ 54668 h 123085"/>
                <a:gd name="connsiteX30" fmla="*/ 92869 w 102214"/>
                <a:gd name="connsiteY30" fmla="*/ 54681 h 123085"/>
                <a:gd name="connsiteX31" fmla="*/ 92869 w 102214"/>
                <a:gd name="connsiteY31" fmla="*/ 54681 h 123085"/>
                <a:gd name="connsiteX32" fmla="*/ 92869 w 102214"/>
                <a:gd name="connsiteY32" fmla="*/ 54681 h 123085"/>
                <a:gd name="connsiteX33" fmla="*/ 93606 w 102214"/>
                <a:gd name="connsiteY33" fmla="*/ 51519 h 123085"/>
                <a:gd name="connsiteX34" fmla="*/ 93606 w 102214"/>
                <a:gd name="connsiteY34" fmla="*/ 51519 h 123085"/>
                <a:gd name="connsiteX35" fmla="*/ 93606 w 102214"/>
                <a:gd name="connsiteY35" fmla="*/ 51519 h 123085"/>
                <a:gd name="connsiteX36" fmla="*/ 93860 w 102214"/>
                <a:gd name="connsiteY36" fmla="*/ 50528 h 123085"/>
                <a:gd name="connsiteX37" fmla="*/ 93860 w 102214"/>
                <a:gd name="connsiteY37" fmla="*/ 50528 h 123085"/>
                <a:gd name="connsiteX38" fmla="*/ 93860 w 102214"/>
                <a:gd name="connsiteY38" fmla="*/ 50528 h 123085"/>
                <a:gd name="connsiteX39" fmla="*/ 93860 w 102214"/>
                <a:gd name="connsiteY39" fmla="*/ 48725 h 123085"/>
                <a:gd name="connsiteX40" fmla="*/ 93860 w 102214"/>
                <a:gd name="connsiteY40" fmla="*/ 48725 h 123085"/>
                <a:gd name="connsiteX41" fmla="*/ 93860 w 102214"/>
                <a:gd name="connsiteY41" fmla="*/ 48725 h 123085"/>
                <a:gd name="connsiteX42" fmla="*/ 94952 w 102214"/>
                <a:gd name="connsiteY42" fmla="*/ 46185 h 123085"/>
                <a:gd name="connsiteX43" fmla="*/ 94952 w 102214"/>
                <a:gd name="connsiteY43" fmla="*/ 46185 h 123085"/>
                <a:gd name="connsiteX44" fmla="*/ 94952 w 102214"/>
                <a:gd name="connsiteY44" fmla="*/ 46185 h 123085"/>
                <a:gd name="connsiteX45" fmla="*/ 94901 w 102214"/>
                <a:gd name="connsiteY45" fmla="*/ 43340 h 123085"/>
                <a:gd name="connsiteX46" fmla="*/ 94901 w 102214"/>
                <a:gd name="connsiteY46" fmla="*/ 43340 h 123085"/>
                <a:gd name="connsiteX47" fmla="*/ 94723 w 102214"/>
                <a:gd name="connsiteY47" fmla="*/ 42794 h 123085"/>
                <a:gd name="connsiteX48" fmla="*/ 94723 w 102214"/>
                <a:gd name="connsiteY48" fmla="*/ 42794 h 123085"/>
                <a:gd name="connsiteX49" fmla="*/ 95269 w 102214"/>
                <a:gd name="connsiteY49" fmla="*/ 42654 h 123085"/>
                <a:gd name="connsiteX50" fmla="*/ 95269 w 102214"/>
                <a:gd name="connsiteY50" fmla="*/ 42654 h 123085"/>
                <a:gd name="connsiteX51" fmla="*/ 95269 w 102214"/>
                <a:gd name="connsiteY51" fmla="*/ 42654 h 123085"/>
                <a:gd name="connsiteX52" fmla="*/ 96044 w 102214"/>
                <a:gd name="connsiteY52" fmla="*/ 42502 h 123085"/>
                <a:gd name="connsiteX53" fmla="*/ 96044 w 102214"/>
                <a:gd name="connsiteY53" fmla="*/ 42502 h 123085"/>
                <a:gd name="connsiteX54" fmla="*/ 96044 w 102214"/>
                <a:gd name="connsiteY54" fmla="*/ 42502 h 123085"/>
                <a:gd name="connsiteX55" fmla="*/ 98076 w 102214"/>
                <a:gd name="connsiteY55" fmla="*/ 43620 h 123085"/>
                <a:gd name="connsiteX56" fmla="*/ 98076 w 102214"/>
                <a:gd name="connsiteY56" fmla="*/ 43620 h 123085"/>
                <a:gd name="connsiteX57" fmla="*/ 98076 w 102214"/>
                <a:gd name="connsiteY57" fmla="*/ 43620 h 123085"/>
                <a:gd name="connsiteX58" fmla="*/ 98317 w 102214"/>
                <a:gd name="connsiteY58" fmla="*/ 44978 h 123085"/>
                <a:gd name="connsiteX59" fmla="*/ 98317 w 102214"/>
                <a:gd name="connsiteY59" fmla="*/ 44978 h 123085"/>
                <a:gd name="connsiteX60" fmla="*/ 98317 w 102214"/>
                <a:gd name="connsiteY60" fmla="*/ 44978 h 123085"/>
                <a:gd name="connsiteX61" fmla="*/ 98597 w 102214"/>
                <a:gd name="connsiteY61" fmla="*/ 46261 h 123085"/>
                <a:gd name="connsiteX62" fmla="*/ 98597 w 102214"/>
                <a:gd name="connsiteY62" fmla="*/ 46261 h 123085"/>
                <a:gd name="connsiteX63" fmla="*/ 98597 w 102214"/>
                <a:gd name="connsiteY63" fmla="*/ 46261 h 123085"/>
                <a:gd name="connsiteX64" fmla="*/ 99041 w 102214"/>
                <a:gd name="connsiteY64" fmla="*/ 47874 h 123085"/>
                <a:gd name="connsiteX65" fmla="*/ 99041 w 102214"/>
                <a:gd name="connsiteY65" fmla="*/ 47874 h 123085"/>
                <a:gd name="connsiteX66" fmla="*/ 99041 w 102214"/>
                <a:gd name="connsiteY66" fmla="*/ 47874 h 123085"/>
                <a:gd name="connsiteX67" fmla="*/ 99384 w 102214"/>
                <a:gd name="connsiteY67" fmla="*/ 49309 h 123085"/>
                <a:gd name="connsiteX68" fmla="*/ 99384 w 102214"/>
                <a:gd name="connsiteY68" fmla="*/ 49309 h 123085"/>
                <a:gd name="connsiteX69" fmla="*/ 99384 w 102214"/>
                <a:gd name="connsiteY69" fmla="*/ 49309 h 123085"/>
                <a:gd name="connsiteX70" fmla="*/ 99384 w 102214"/>
                <a:gd name="connsiteY70" fmla="*/ 52128 h 123085"/>
                <a:gd name="connsiteX71" fmla="*/ 99384 w 102214"/>
                <a:gd name="connsiteY71" fmla="*/ 52128 h 123085"/>
                <a:gd name="connsiteX72" fmla="*/ 99384 w 102214"/>
                <a:gd name="connsiteY72" fmla="*/ 52128 h 123085"/>
                <a:gd name="connsiteX73" fmla="*/ 99194 w 102214"/>
                <a:gd name="connsiteY73" fmla="*/ 53182 h 123085"/>
                <a:gd name="connsiteX74" fmla="*/ 99194 w 102214"/>
                <a:gd name="connsiteY74" fmla="*/ 53182 h 123085"/>
                <a:gd name="connsiteX75" fmla="*/ 99194 w 102214"/>
                <a:gd name="connsiteY75" fmla="*/ 53182 h 123085"/>
                <a:gd name="connsiteX76" fmla="*/ 99143 w 102214"/>
                <a:gd name="connsiteY76" fmla="*/ 53386 h 123085"/>
                <a:gd name="connsiteX77" fmla="*/ 99143 w 102214"/>
                <a:gd name="connsiteY77" fmla="*/ 53386 h 123085"/>
                <a:gd name="connsiteX78" fmla="*/ 99143 w 102214"/>
                <a:gd name="connsiteY78" fmla="*/ 53386 h 123085"/>
                <a:gd name="connsiteX79" fmla="*/ 99333 w 102214"/>
                <a:gd name="connsiteY79" fmla="*/ 53703 h 123085"/>
                <a:gd name="connsiteX80" fmla="*/ 99333 w 102214"/>
                <a:gd name="connsiteY80" fmla="*/ 53703 h 123085"/>
                <a:gd name="connsiteX81" fmla="*/ 99333 w 102214"/>
                <a:gd name="connsiteY81" fmla="*/ 53703 h 123085"/>
                <a:gd name="connsiteX82" fmla="*/ 99880 w 102214"/>
                <a:gd name="connsiteY82" fmla="*/ 54541 h 123085"/>
                <a:gd name="connsiteX83" fmla="*/ 99880 w 102214"/>
                <a:gd name="connsiteY83" fmla="*/ 54541 h 123085"/>
                <a:gd name="connsiteX84" fmla="*/ 99880 w 102214"/>
                <a:gd name="connsiteY84" fmla="*/ 54541 h 123085"/>
                <a:gd name="connsiteX85" fmla="*/ 100807 w 102214"/>
                <a:gd name="connsiteY85" fmla="*/ 55544 h 123085"/>
                <a:gd name="connsiteX86" fmla="*/ 100807 w 102214"/>
                <a:gd name="connsiteY86" fmla="*/ 55544 h 123085"/>
                <a:gd name="connsiteX87" fmla="*/ 100807 w 102214"/>
                <a:gd name="connsiteY87" fmla="*/ 55544 h 123085"/>
                <a:gd name="connsiteX88" fmla="*/ 101327 w 102214"/>
                <a:gd name="connsiteY88" fmla="*/ 55837 h 123085"/>
                <a:gd name="connsiteX89" fmla="*/ 101327 w 102214"/>
                <a:gd name="connsiteY89" fmla="*/ 55837 h 123085"/>
                <a:gd name="connsiteX90" fmla="*/ 101327 w 102214"/>
                <a:gd name="connsiteY90" fmla="*/ 55837 h 123085"/>
                <a:gd name="connsiteX91" fmla="*/ 102318 w 102214"/>
                <a:gd name="connsiteY91" fmla="*/ 56916 h 123085"/>
                <a:gd name="connsiteX92" fmla="*/ 102318 w 102214"/>
                <a:gd name="connsiteY92" fmla="*/ 56916 h 123085"/>
                <a:gd name="connsiteX93" fmla="*/ 102318 w 102214"/>
                <a:gd name="connsiteY93" fmla="*/ 56916 h 123085"/>
                <a:gd name="connsiteX94" fmla="*/ 101226 w 102214"/>
                <a:gd name="connsiteY94" fmla="*/ 58046 h 123085"/>
                <a:gd name="connsiteX95" fmla="*/ 101226 w 102214"/>
                <a:gd name="connsiteY95" fmla="*/ 58046 h 123085"/>
                <a:gd name="connsiteX96" fmla="*/ 101226 w 102214"/>
                <a:gd name="connsiteY96" fmla="*/ 58046 h 123085"/>
                <a:gd name="connsiteX97" fmla="*/ 99410 w 102214"/>
                <a:gd name="connsiteY97" fmla="*/ 58542 h 123085"/>
                <a:gd name="connsiteX98" fmla="*/ 99410 w 102214"/>
                <a:gd name="connsiteY98" fmla="*/ 58542 h 123085"/>
                <a:gd name="connsiteX99" fmla="*/ 99410 w 102214"/>
                <a:gd name="connsiteY99" fmla="*/ 58542 h 123085"/>
                <a:gd name="connsiteX100" fmla="*/ 97848 w 102214"/>
                <a:gd name="connsiteY100" fmla="*/ 59710 h 123085"/>
                <a:gd name="connsiteX101" fmla="*/ 97848 w 102214"/>
                <a:gd name="connsiteY101" fmla="*/ 59710 h 123085"/>
                <a:gd name="connsiteX102" fmla="*/ 97848 w 102214"/>
                <a:gd name="connsiteY102" fmla="*/ 59710 h 123085"/>
                <a:gd name="connsiteX103" fmla="*/ 97162 w 102214"/>
                <a:gd name="connsiteY103" fmla="*/ 62313 h 123085"/>
                <a:gd name="connsiteX104" fmla="*/ 97162 w 102214"/>
                <a:gd name="connsiteY104" fmla="*/ 62313 h 123085"/>
                <a:gd name="connsiteX105" fmla="*/ 97162 w 102214"/>
                <a:gd name="connsiteY105" fmla="*/ 62313 h 123085"/>
                <a:gd name="connsiteX106" fmla="*/ 96781 w 102214"/>
                <a:gd name="connsiteY106" fmla="*/ 63444 h 123085"/>
                <a:gd name="connsiteX107" fmla="*/ 96781 w 102214"/>
                <a:gd name="connsiteY107" fmla="*/ 63444 h 123085"/>
                <a:gd name="connsiteX108" fmla="*/ 96781 w 102214"/>
                <a:gd name="connsiteY108" fmla="*/ 63444 h 123085"/>
                <a:gd name="connsiteX109" fmla="*/ 96489 w 102214"/>
                <a:gd name="connsiteY109" fmla="*/ 64764 h 123085"/>
                <a:gd name="connsiteX110" fmla="*/ 96489 w 102214"/>
                <a:gd name="connsiteY110" fmla="*/ 64764 h 123085"/>
                <a:gd name="connsiteX111" fmla="*/ 96489 w 102214"/>
                <a:gd name="connsiteY111" fmla="*/ 64764 h 123085"/>
                <a:gd name="connsiteX112" fmla="*/ 95943 w 102214"/>
                <a:gd name="connsiteY112" fmla="*/ 67469 h 123085"/>
                <a:gd name="connsiteX113" fmla="*/ 95943 w 102214"/>
                <a:gd name="connsiteY113" fmla="*/ 67469 h 123085"/>
                <a:gd name="connsiteX114" fmla="*/ 95943 w 102214"/>
                <a:gd name="connsiteY114" fmla="*/ 67469 h 123085"/>
                <a:gd name="connsiteX115" fmla="*/ 95866 w 102214"/>
                <a:gd name="connsiteY115" fmla="*/ 67952 h 123085"/>
                <a:gd name="connsiteX116" fmla="*/ 95866 w 102214"/>
                <a:gd name="connsiteY116" fmla="*/ 67952 h 123085"/>
                <a:gd name="connsiteX117" fmla="*/ 95866 w 102214"/>
                <a:gd name="connsiteY117" fmla="*/ 67952 h 123085"/>
                <a:gd name="connsiteX118" fmla="*/ 95524 w 102214"/>
                <a:gd name="connsiteY118" fmla="*/ 71241 h 123085"/>
                <a:gd name="connsiteX119" fmla="*/ 95524 w 102214"/>
                <a:gd name="connsiteY119" fmla="*/ 71241 h 123085"/>
                <a:gd name="connsiteX120" fmla="*/ 95524 w 102214"/>
                <a:gd name="connsiteY120" fmla="*/ 71241 h 123085"/>
                <a:gd name="connsiteX121" fmla="*/ 94926 w 102214"/>
                <a:gd name="connsiteY121" fmla="*/ 75331 h 123085"/>
                <a:gd name="connsiteX122" fmla="*/ 94926 w 102214"/>
                <a:gd name="connsiteY122" fmla="*/ 75331 h 123085"/>
                <a:gd name="connsiteX123" fmla="*/ 94774 w 102214"/>
                <a:gd name="connsiteY123" fmla="*/ 75927 h 123085"/>
                <a:gd name="connsiteX124" fmla="*/ 94774 w 102214"/>
                <a:gd name="connsiteY124" fmla="*/ 75927 h 123085"/>
                <a:gd name="connsiteX125" fmla="*/ 94774 w 102214"/>
                <a:gd name="connsiteY125" fmla="*/ 75927 h 123085"/>
                <a:gd name="connsiteX126" fmla="*/ 94482 w 102214"/>
                <a:gd name="connsiteY126" fmla="*/ 77248 h 123085"/>
                <a:gd name="connsiteX127" fmla="*/ 94482 w 102214"/>
                <a:gd name="connsiteY127" fmla="*/ 77248 h 123085"/>
                <a:gd name="connsiteX128" fmla="*/ 94482 w 102214"/>
                <a:gd name="connsiteY128" fmla="*/ 77248 h 123085"/>
                <a:gd name="connsiteX129" fmla="*/ 94127 w 102214"/>
                <a:gd name="connsiteY129" fmla="*/ 78683 h 123085"/>
                <a:gd name="connsiteX130" fmla="*/ 94127 w 102214"/>
                <a:gd name="connsiteY130" fmla="*/ 78683 h 123085"/>
                <a:gd name="connsiteX131" fmla="*/ 94127 w 102214"/>
                <a:gd name="connsiteY131" fmla="*/ 78683 h 123085"/>
                <a:gd name="connsiteX132" fmla="*/ 93441 w 102214"/>
                <a:gd name="connsiteY132" fmla="*/ 81960 h 123085"/>
                <a:gd name="connsiteX133" fmla="*/ 93441 w 102214"/>
                <a:gd name="connsiteY133" fmla="*/ 81960 h 123085"/>
                <a:gd name="connsiteX134" fmla="*/ 93441 w 102214"/>
                <a:gd name="connsiteY134" fmla="*/ 81960 h 123085"/>
                <a:gd name="connsiteX135" fmla="*/ 93466 w 102214"/>
                <a:gd name="connsiteY135" fmla="*/ 82798 h 123085"/>
                <a:gd name="connsiteX136" fmla="*/ 93466 w 102214"/>
                <a:gd name="connsiteY136" fmla="*/ 82798 h 123085"/>
                <a:gd name="connsiteX137" fmla="*/ 93466 w 102214"/>
                <a:gd name="connsiteY137" fmla="*/ 82798 h 123085"/>
                <a:gd name="connsiteX138" fmla="*/ 93365 w 102214"/>
                <a:gd name="connsiteY138" fmla="*/ 83446 h 123085"/>
                <a:gd name="connsiteX139" fmla="*/ 93365 w 102214"/>
                <a:gd name="connsiteY139" fmla="*/ 83446 h 123085"/>
                <a:gd name="connsiteX140" fmla="*/ 93136 w 102214"/>
                <a:gd name="connsiteY140" fmla="*/ 83662 h 123085"/>
                <a:gd name="connsiteX141" fmla="*/ 93136 w 102214"/>
                <a:gd name="connsiteY141" fmla="*/ 83662 h 123085"/>
                <a:gd name="connsiteX142" fmla="*/ 92895 w 102214"/>
                <a:gd name="connsiteY142" fmla="*/ 83662 h 123085"/>
                <a:gd name="connsiteX143" fmla="*/ 92895 w 102214"/>
                <a:gd name="connsiteY143" fmla="*/ 83662 h 123085"/>
                <a:gd name="connsiteX144" fmla="*/ 92895 w 102214"/>
                <a:gd name="connsiteY144" fmla="*/ 83662 h 123085"/>
                <a:gd name="connsiteX145" fmla="*/ 92323 w 102214"/>
                <a:gd name="connsiteY145" fmla="*/ 83497 h 123085"/>
                <a:gd name="connsiteX146" fmla="*/ 92323 w 102214"/>
                <a:gd name="connsiteY146" fmla="*/ 83497 h 123085"/>
                <a:gd name="connsiteX147" fmla="*/ 92349 w 102214"/>
                <a:gd name="connsiteY147" fmla="*/ 84894 h 123085"/>
                <a:gd name="connsiteX148" fmla="*/ 92349 w 102214"/>
                <a:gd name="connsiteY148" fmla="*/ 84894 h 123085"/>
                <a:gd name="connsiteX149" fmla="*/ 92349 w 102214"/>
                <a:gd name="connsiteY149" fmla="*/ 84894 h 123085"/>
                <a:gd name="connsiteX150" fmla="*/ 92323 w 102214"/>
                <a:gd name="connsiteY150" fmla="*/ 94571 h 123085"/>
                <a:gd name="connsiteX151" fmla="*/ 92323 w 102214"/>
                <a:gd name="connsiteY151" fmla="*/ 94571 h 123085"/>
                <a:gd name="connsiteX152" fmla="*/ 92323 w 102214"/>
                <a:gd name="connsiteY152" fmla="*/ 94571 h 123085"/>
                <a:gd name="connsiteX153" fmla="*/ 92120 w 102214"/>
                <a:gd name="connsiteY153" fmla="*/ 95574 h 123085"/>
                <a:gd name="connsiteX154" fmla="*/ 92120 w 102214"/>
                <a:gd name="connsiteY154" fmla="*/ 95574 h 123085"/>
                <a:gd name="connsiteX155" fmla="*/ 92120 w 102214"/>
                <a:gd name="connsiteY155" fmla="*/ 95574 h 123085"/>
                <a:gd name="connsiteX156" fmla="*/ 91371 w 102214"/>
                <a:gd name="connsiteY156" fmla="*/ 97708 h 123085"/>
                <a:gd name="connsiteX157" fmla="*/ 91371 w 102214"/>
                <a:gd name="connsiteY157" fmla="*/ 97708 h 123085"/>
                <a:gd name="connsiteX158" fmla="*/ 91371 w 102214"/>
                <a:gd name="connsiteY158" fmla="*/ 97708 h 123085"/>
                <a:gd name="connsiteX159" fmla="*/ 90710 w 102214"/>
                <a:gd name="connsiteY159" fmla="*/ 99308 h 123085"/>
                <a:gd name="connsiteX160" fmla="*/ 90710 w 102214"/>
                <a:gd name="connsiteY160" fmla="*/ 99308 h 123085"/>
                <a:gd name="connsiteX161" fmla="*/ 90710 w 102214"/>
                <a:gd name="connsiteY161" fmla="*/ 99308 h 123085"/>
                <a:gd name="connsiteX162" fmla="*/ 89745 w 102214"/>
                <a:gd name="connsiteY162" fmla="*/ 101314 h 123085"/>
                <a:gd name="connsiteX163" fmla="*/ 89745 w 102214"/>
                <a:gd name="connsiteY163" fmla="*/ 101314 h 123085"/>
                <a:gd name="connsiteX164" fmla="*/ 89745 w 102214"/>
                <a:gd name="connsiteY164" fmla="*/ 101314 h 123085"/>
                <a:gd name="connsiteX165" fmla="*/ 86113 w 102214"/>
                <a:gd name="connsiteY165" fmla="*/ 104781 h 123085"/>
                <a:gd name="connsiteX166" fmla="*/ 86113 w 102214"/>
                <a:gd name="connsiteY166" fmla="*/ 104781 h 123085"/>
                <a:gd name="connsiteX167" fmla="*/ 86113 w 102214"/>
                <a:gd name="connsiteY167" fmla="*/ 104781 h 123085"/>
                <a:gd name="connsiteX168" fmla="*/ 84056 w 102214"/>
                <a:gd name="connsiteY168" fmla="*/ 107524 h 123085"/>
                <a:gd name="connsiteX169" fmla="*/ 84056 w 102214"/>
                <a:gd name="connsiteY169" fmla="*/ 107524 h 123085"/>
                <a:gd name="connsiteX170" fmla="*/ 84056 w 102214"/>
                <a:gd name="connsiteY170" fmla="*/ 107524 h 123085"/>
                <a:gd name="connsiteX171" fmla="*/ 81871 w 102214"/>
                <a:gd name="connsiteY171" fmla="*/ 110433 h 123085"/>
                <a:gd name="connsiteX172" fmla="*/ 81871 w 102214"/>
                <a:gd name="connsiteY172" fmla="*/ 110433 h 123085"/>
                <a:gd name="connsiteX173" fmla="*/ 81871 w 102214"/>
                <a:gd name="connsiteY173" fmla="*/ 110433 h 123085"/>
                <a:gd name="connsiteX174" fmla="*/ 79789 w 102214"/>
                <a:gd name="connsiteY174" fmla="*/ 111830 h 123085"/>
                <a:gd name="connsiteX175" fmla="*/ 79789 w 102214"/>
                <a:gd name="connsiteY175" fmla="*/ 111830 h 123085"/>
                <a:gd name="connsiteX176" fmla="*/ 79789 w 102214"/>
                <a:gd name="connsiteY176" fmla="*/ 111830 h 123085"/>
                <a:gd name="connsiteX177" fmla="*/ 79077 w 102214"/>
                <a:gd name="connsiteY177" fmla="*/ 112236 h 123085"/>
                <a:gd name="connsiteX178" fmla="*/ 79077 w 102214"/>
                <a:gd name="connsiteY178" fmla="*/ 112236 h 123085"/>
                <a:gd name="connsiteX179" fmla="*/ 79077 w 102214"/>
                <a:gd name="connsiteY179" fmla="*/ 112236 h 123085"/>
                <a:gd name="connsiteX180" fmla="*/ 77833 w 102214"/>
                <a:gd name="connsiteY180" fmla="*/ 112706 h 123085"/>
                <a:gd name="connsiteX181" fmla="*/ 77833 w 102214"/>
                <a:gd name="connsiteY181" fmla="*/ 112706 h 123085"/>
                <a:gd name="connsiteX182" fmla="*/ 77833 w 102214"/>
                <a:gd name="connsiteY182" fmla="*/ 112706 h 123085"/>
                <a:gd name="connsiteX183" fmla="*/ 76563 w 102214"/>
                <a:gd name="connsiteY183" fmla="*/ 113455 h 123085"/>
                <a:gd name="connsiteX184" fmla="*/ 76563 w 102214"/>
                <a:gd name="connsiteY184" fmla="*/ 113455 h 123085"/>
                <a:gd name="connsiteX185" fmla="*/ 76563 w 102214"/>
                <a:gd name="connsiteY185" fmla="*/ 113455 h 123085"/>
                <a:gd name="connsiteX186" fmla="*/ 75433 w 102214"/>
                <a:gd name="connsiteY186" fmla="*/ 117138 h 123085"/>
                <a:gd name="connsiteX187" fmla="*/ 75433 w 102214"/>
                <a:gd name="connsiteY187" fmla="*/ 117138 h 123085"/>
                <a:gd name="connsiteX188" fmla="*/ 75433 w 102214"/>
                <a:gd name="connsiteY188" fmla="*/ 117138 h 123085"/>
                <a:gd name="connsiteX189" fmla="*/ 75103 w 102214"/>
                <a:gd name="connsiteY189" fmla="*/ 117341 h 123085"/>
                <a:gd name="connsiteX190" fmla="*/ 75103 w 102214"/>
                <a:gd name="connsiteY190" fmla="*/ 117341 h 123085"/>
                <a:gd name="connsiteX191" fmla="*/ 75103 w 102214"/>
                <a:gd name="connsiteY191" fmla="*/ 117341 h 123085"/>
                <a:gd name="connsiteX192" fmla="*/ 75001 w 102214"/>
                <a:gd name="connsiteY192" fmla="*/ 117519 h 123085"/>
                <a:gd name="connsiteX193" fmla="*/ 75001 w 102214"/>
                <a:gd name="connsiteY193" fmla="*/ 117519 h 123085"/>
                <a:gd name="connsiteX194" fmla="*/ 75001 w 102214"/>
                <a:gd name="connsiteY194" fmla="*/ 117519 h 123085"/>
                <a:gd name="connsiteX195" fmla="*/ 74531 w 102214"/>
                <a:gd name="connsiteY195" fmla="*/ 119348 h 123085"/>
                <a:gd name="connsiteX196" fmla="*/ 74531 w 102214"/>
                <a:gd name="connsiteY196" fmla="*/ 119348 h 123085"/>
                <a:gd name="connsiteX197" fmla="*/ 74531 w 102214"/>
                <a:gd name="connsiteY197" fmla="*/ 119348 h 123085"/>
                <a:gd name="connsiteX198" fmla="*/ 72156 w 102214"/>
                <a:gd name="connsiteY198" fmla="*/ 121938 h 123085"/>
                <a:gd name="connsiteX199" fmla="*/ 72156 w 102214"/>
                <a:gd name="connsiteY199" fmla="*/ 121938 h 123085"/>
                <a:gd name="connsiteX200" fmla="*/ 72156 w 102214"/>
                <a:gd name="connsiteY200" fmla="*/ 121938 h 123085"/>
                <a:gd name="connsiteX201" fmla="*/ 68435 w 102214"/>
                <a:gd name="connsiteY201" fmla="*/ 122929 h 123085"/>
                <a:gd name="connsiteX202" fmla="*/ 68435 w 102214"/>
                <a:gd name="connsiteY202" fmla="*/ 122929 h 123085"/>
                <a:gd name="connsiteX203" fmla="*/ 68435 w 102214"/>
                <a:gd name="connsiteY203" fmla="*/ 122929 h 123085"/>
                <a:gd name="connsiteX204" fmla="*/ 68333 w 102214"/>
                <a:gd name="connsiteY204" fmla="*/ 122993 h 123085"/>
                <a:gd name="connsiteX205" fmla="*/ 68333 w 102214"/>
                <a:gd name="connsiteY205" fmla="*/ 122993 h 123085"/>
                <a:gd name="connsiteX206" fmla="*/ 68333 w 102214"/>
                <a:gd name="connsiteY206" fmla="*/ 122993 h 123085"/>
                <a:gd name="connsiteX207" fmla="*/ 67914 w 102214"/>
                <a:gd name="connsiteY207" fmla="*/ 123107 h 123085"/>
                <a:gd name="connsiteX208" fmla="*/ 67914 w 102214"/>
                <a:gd name="connsiteY208" fmla="*/ 123107 h 123085"/>
                <a:gd name="connsiteX209" fmla="*/ 67914 w 102214"/>
                <a:gd name="connsiteY209" fmla="*/ 123107 h 123085"/>
                <a:gd name="connsiteX210" fmla="*/ 67025 w 102214"/>
                <a:gd name="connsiteY210" fmla="*/ 122332 h 123085"/>
                <a:gd name="connsiteX211" fmla="*/ 67025 w 102214"/>
                <a:gd name="connsiteY211" fmla="*/ 122332 h 123085"/>
                <a:gd name="connsiteX212" fmla="*/ 67025 w 102214"/>
                <a:gd name="connsiteY212" fmla="*/ 122332 h 123085"/>
                <a:gd name="connsiteX213" fmla="*/ 66746 w 102214"/>
                <a:gd name="connsiteY213" fmla="*/ 120795 h 123085"/>
                <a:gd name="connsiteX214" fmla="*/ 66746 w 102214"/>
                <a:gd name="connsiteY214" fmla="*/ 120795 h 123085"/>
                <a:gd name="connsiteX215" fmla="*/ 66746 w 102214"/>
                <a:gd name="connsiteY215" fmla="*/ 120795 h 123085"/>
                <a:gd name="connsiteX216" fmla="*/ 66746 w 102214"/>
                <a:gd name="connsiteY216" fmla="*/ 120757 h 123085"/>
                <a:gd name="connsiteX217" fmla="*/ 66746 w 102214"/>
                <a:gd name="connsiteY217" fmla="*/ 120757 h 123085"/>
                <a:gd name="connsiteX218" fmla="*/ 66746 w 102214"/>
                <a:gd name="connsiteY218" fmla="*/ 120757 h 123085"/>
                <a:gd name="connsiteX219" fmla="*/ 65413 w 102214"/>
                <a:gd name="connsiteY219" fmla="*/ 120605 h 123085"/>
                <a:gd name="connsiteX220" fmla="*/ 65413 w 102214"/>
                <a:gd name="connsiteY220" fmla="*/ 120605 h 123085"/>
                <a:gd name="connsiteX221" fmla="*/ 65413 w 102214"/>
                <a:gd name="connsiteY221" fmla="*/ 120605 h 123085"/>
                <a:gd name="connsiteX222" fmla="*/ 64867 w 102214"/>
                <a:gd name="connsiteY222" fmla="*/ 120465 h 123085"/>
                <a:gd name="connsiteX223" fmla="*/ 64867 w 102214"/>
                <a:gd name="connsiteY223" fmla="*/ 120465 h 123085"/>
                <a:gd name="connsiteX224" fmla="*/ 64867 w 102214"/>
                <a:gd name="connsiteY224" fmla="*/ 120465 h 123085"/>
                <a:gd name="connsiteX225" fmla="*/ 64092 w 102214"/>
                <a:gd name="connsiteY225" fmla="*/ 120669 h 123085"/>
                <a:gd name="connsiteX226" fmla="*/ 64092 w 102214"/>
                <a:gd name="connsiteY226" fmla="*/ 120669 h 123085"/>
                <a:gd name="connsiteX227" fmla="*/ 64092 w 102214"/>
                <a:gd name="connsiteY227" fmla="*/ 120669 h 123085"/>
                <a:gd name="connsiteX228" fmla="*/ 63101 w 102214"/>
                <a:gd name="connsiteY228" fmla="*/ 120910 h 123085"/>
                <a:gd name="connsiteX229" fmla="*/ 63101 w 102214"/>
                <a:gd name="connsiteY229" fmla="*/ 120910 h 123085"/>
                <a:gd name="connsiteX230" fmla="*/ 63101 w 102214"/>
                <a:gd name="connsiteY230" fmla="*/ 120910 h 123085"/>
                <a:gd name="connsiteX231" fmla="*/ 62377 w 102214"/>
                <a:gd name="connsiteY231" fmla="*/ 120567 h 123085"/>
                <a:gd name="connsiteX232" fmla="*/ 62377 w 102214"/>
                <a:gd name="connsiteY232" fmla="*/ 120567 h 123085"/>
                <a:gd name="connsiteX233" fmla="*/ 62377 w 102214"/>
                <a:gd name="connsiteY233" fmla="*/ 120567 h 123085"/>
                <a:gd name="connsiteX234" fmla="*/ 62555 w 102214"/>
                <a:gd name="connsiteY234" fmla="*/ 119030 h 123085"/>
                <a:gd name="connsiteX235" fmla="*/ 62555 w 102214"/>
                <a:gd name="connsiteY235" fmla="*/ 119030 h 123085"/>
                <a:gd name="connsiteX236" fmla="*/ 62555 w 102214"/>
                <a:gd name="connsiteY236" fmla="*/ 119030 h 123085"/>
                <a:gd name="connsiteX237" fmla="*/ 64295 w 102214"/>
                <a:gd name="connsiteY237" fmla="*/ 116249 h 123085"/>
                <a:gd name="connsiteX238" fmla="*/ 64295 w 102214"/>
                <a:gd name="connsiteY238" fmla="*/ 116249 h 123085"/>
                <a:gd name="connsiteX239" fmla="*/ 64295 w 102214"/>
                <a:gd name="connsiteY239" fmla="*/ 116249 h 123085"/>
                <a:gd name="connsiteX240" fmla="*/ 64689 w 102214"/>
                <a:gd name="connsiteY240" fmla="*/ 115843 h 123085"/>
                <a:gd name="connsiteX241" fmla="*/ 64689 w 102214"/>
                <a:gd name="connsiteY241" fmla="*/ 115843 h 123085"/>
                <a:gd name="connsiteX242" fmla="*/ 64689 w 102214"/>
                <a:gd name="connsiteY242" fmla="*/ 115843 h 123085"/>
                <a:gd name="connsiteX243" fmla="*/ 65679 w 102214"/>
                <a:gd name="connsiteY243" fmla="*/ 115068 h 123085"/>
                <a:gd name="connsiteX244" fmla="*/ 65679 w 102214"/>
                <a:gd name="connsiteY244" fmla="*/ 115068 h 123085"/>
                <a:gd name="connsiteX245" fmla="*/ 65679 w 102214"/>
                <a:gd name="connsiteY245" fmla="*/ 115068 h 123085"/>
                <a:gd name="connsiteX246" fmla="*/ 65730 w 102214"/>
                <a:gd name="connsiteY246" fmla="*/ 115042 h 123085"/>
                <a:gd name="connsiteX247" fmla="*/ 65730 w 102214"/>
                <a:gd name="connsiteY247" fmla="*/ 115042 h 123085"/>
                <a:gd name="connsiteX248" fmla="*/ 65730 w 102214"/>
                <a:gd name="connsiteY248" fmla="*/ 115042 h 123085"/>
                <a:gd name="connsiteX249" fmla="*/ 65032 w 102214"/>
                <a:gd name="connsiteY249" fmla="*/ 114458 h 123085"/>
                <a:gd name="connsiteX250" fmla="*/ 65032 w 102214"/>
                <a:gd name="connsiteY250" fmla="*/ 114458 h 123085"/>
                <a:gd name="connsiteX251" fmla="*/ 65032 w 102214"/>
                <a:gd name="connsiteY251" fmla="*/ 114458 h 123085"/>
                <a:gd name="connsiteX252" fmla="*/ 64016 w 102214"/>
                <a:gd name="connsiteY252" fmla="*/ 113722 h 123085"/>
                <a:gd name="connsiteX253" fmla="*/ 64016 w 102214"/>
                <a:gd name="connsiteY253" fmla="*/ 113722 h 123085"/>
                <a:gd name="connsiteX254" fmla="*/ 64016 w 102214"/>
                <a:gd name="connsiteY254" fmla="*/ 113722 h 123085"/>
                <a:gd name="connsiteX255" fmla="*/ 63203 w 102214"/>
                <a:gd name="connsiteY255" fmla="*/ 113150 h 123085"/>
                <a:gd name="connsiteX256" fmla="*/ 63203 w 102214"/>
                <a:gd name="connsiteY256" fmla="*/ 113150 h 123085"/>
                <a:gd name="connsiteX257" fmla="*/ 63203 w 102214"/>
                <a:gd name="connsiteY257" fmla="*/ 113150 h 123085"/>
                <a:gd name="connsiteX258" fmla="*/ 62263 w 102214"/>
                <a:gd name="connsiteY258" fmla="*/ 112096 h 123085"/>
                <a:gd name="connsiteX259" fmla="*/ 62263 w 102214"/>
                <a:gd name="connsiteY259" fmla="*/ 112096 h 123085"/>
                <a:gd name="connsiteX260" fmla="*/ 62263 w 102214"/>
                <a:gd name="connsiteY260" fmla="*/ 112096 h 123085"/>
                <a:gd name="connsiteX261" fmla="*/ 62657 w 102214"/>
                <a:gd name="connsiteY261" fmla="*/ 111106 h 123085"/>
                <a:gd name="connsiteX262" fmla="*/ 62657 w 102214"/>
                <a:gd name="connsiteY262" fmla="*/ 111106 h 123085"/>
                <a:gd name="connsiteX263" fmla="*/ 62657 w 102214"/>
                <a:gd name="connsiteY263" fmla="*/ 111106 h 123085"/>
                <a:gd name="connsiteX264" fmla="*/ 63520 w 102214"/>
                <a:gd name="connsiteY264" fmla="*/ 110140 h 123085"/>
                <a:gd name="connsiteX265" fmla="*/ 63520 w 102214"/>
                <a:gd name="connsiteY265" fmla="*/ 110140 h 123085"/>
                <a:gd name="connsiteX266" fmla="*/ 63520 w 102214"/>
                <a:gd name="connsiteY266" fmla="*/ 110140 h 123085"/>
                <a:gd name="connsiteX267" fmla="*/ 64587 w 102214"/>
                <a:gd name="connsiteY267" fmla="*/ 109048 h 123085"/>
                <a:gd name="connsiteX268" fmla="*/ 64587 w 102214"/>
                <a:gd name="connsiteY268" fmla="*/ 109048 h 123085"/>
                <a:gd name="connsiteX269" fmla="*/ 64587 w 102214"/>
                <a:gd name="connsiteY269" fmla="*/ 109048 h 123085"/>
                <a:gd name="connsiteX270" fmla="*/ 66073 w 102214"/>
                <a:gd name="connsiteY270" fmla="*/ 106902 h 123085"/>
                <a:gd name="connsiteX271" fmla="*/ 66073 w 102214"/>
                <a:gd name="connsiteY271" fmla="*/ 106902 h 123085"/>
                <a:gd name="connsiteX272" fmla="*/ 66073 w 102214"/>
                <a:gd name="connsiteY272" fmla="*/ 106902 h 123085"/>
                <a:gd name="connsiteX273" fmla="*/ 66352 w 102214"/>
                <a:gd name="connsiteY273" fmla="*/ 106432 h 123085"/>
                <a:gd name="connsiteX274" fmla="*/ 66352 w 102214"/>
                <a:gd name="connsiteY274" fmla="*/ 106432 h 123085"/>
                <a:gd name="connsiteX275" fmla="*/ 66352 w 102214"/>
                <a:gd name="connsiteY275" fmla="*/ 106432 h 123085"/>
                <a:gd name="connsiteX276" fmla="*/ 66543 w 102214"/>
                <a:gd name="connsiteY276" fmla="*/ 105962 h 123085"/>
                <a:gd name="connsiteX277" fmla="*/ 66543 w 102214"/>
                <a:gd name="connsiteY277" fmla="*/ 105962 h 123085"/>
                <a:gd name="connsiteX278" fmla="*/ 66543 w 102214"/>
                <a:gd name="connsiteY278" fmla="*/ 105962 h 123085"/>
                <a:gd name="connsiteX279" fmla="*/ 65908 w 102214"/>
                <a:gd name="connsiteY279" fmla="*/ 105721 h 123085"/>
                <a:gd name="connsiteX280" fmla="*/ 65908 w 102214"/>
                <a:gd name="connsiteY280" fmla="*/ 105721 h 123085"/>
                <a:gd name="connsiteX281" fmla="*/ 65908 w 102214"/>
                <a:gd name="connsiteY281" fmla="*/ 105721 h 123085"/>
                <a:gd name="connsiteX282" fmla="*/ 64612 w 102214"/>
                <a:gd name="connsiteY282" fmla="*/ 104819 h 123085"/>
                <a:gd name="connsiteX283" fmla="*/ 64612 w 102214"/>
                <a:gd name="connsiteY283" fmla="*/ 104819 h 123085"/>
                <a:gd name="connsiteX284" fmla="*/ 64612 w 102214"/>
                <a:gd name="connsiteY284" fmla="*/ 104819 h 123085"/>
                <a:gd name="connsiteX285" fmla="*/ 64815 w 102214"/>
                <a:gd name="connsiteY285" fmla="*/ 103829 h 123085"/>
                <a:gd name="connsiteX286" fmla="*/ 64815 w 102214"/>
                <a:gd name="connsiteY286" fmla="*/ 103829 h 123085"/>
                <a:gd name="connsiteX287" fmla="*/ 64815 w 102214"/>
                <a:gd name="connsiteY287" fmla="*/ 103829 h 123085"/>
                <a:gd name="connsiteX288" fmla="*/ 64930 w 102214"/>
                <a:gd name="connsiteY288" fmla="*/ 103295 h 123085"/>
                <a:gd name="connsiteX289" fmla="*/ 64930 w 102214"/>
                <a:gd name="connsiteY289" fmla="*/ 103295 h 123085"/>
                <a:gd name="connsiteX290" fmla="*/ 64930 w 102214"/>
                <a:gd name="connsiteY290" fmla="*/ 103295 h 123085"/>
                <a:gd name="connsiteX291" fmla="*/ 66695 w 102214"/>
                <a:gd name="connsiteY291" fmla="*/ 102165 h 123085"/>
                <a:gd name="connsiteX292" fmla="*/ 66695 w 102214"/>
                <a:gd name="connsiteY292" fmla="*/ 102165 h 123085"/>
                <a:gd name="connsiteX293" fmla="*/ 66695 w 102214"/>
                <a:gd name="connsiteY293" fmla="*/ 102165 h 123085"/>
                <a:gd name="connsiteX294" fmla="*/ 68435 w 102214"/>
                <a:gd name="connsiteY294" fmla="*/ 102165 h 123085"/>
                <a:gd name="connsiteX295" fmla="*/ 68435 w 102214"/>
                <a:gd name="connsiteY295" fmla="*/ 102165 h 123085"/>
                <a:gd name="connsiteX296" fmla="*/ 68435 w 102214"/>
                <a:gd name="connsiteY296" fmla="*/ 102165 h 123085"/>
                <a:gd name="connsiteX297" fmla="*/ 68981 w 102214"/>
                <a:gd name="connsiteY297" fmla="*/ 102178 h 123085"/>
                <a:gd name="connsiteX298" fmla="*/ 68981 w 102214"/>
                <a:gd name="connsiteY298" fmla="*/ 102178 h 123085"/>
                <a:gd name="connsiteX299" fmla="*/ 68981 w 102214"/>
                <a:gd name="connsiteY299" fmla="*/ 102178 h 123085"/>
                <a:gd name="connsiteX300" fmla="*/ 69845 w 102214"/>
                <a:gd name="connsiteY300" fmla="*/ 101771 h 123085"/>
                <a:gd name="connsiteX301" fmla="*/ 69845 w 102214"/>
                <a:gd name="connsiteY301" fmla="*/ 101771 h 123085"/>
                <a:gd name="connsiteX302" fmla="*/ 69845 w 102214"/>
                <a:gd name="connsiteY302" fmla="*/ 101771 h 123085"/>
                <a:gd name="connsiteX303" fmla="*/ 71191 w 102214"/>
                <a:gd name="connsiteY303" fmla="*/ 98596 h 123085"/>
                <a:gd name="connsiteX304" fmla="*/ 71191 w 102214"/>
                <a:gd name="connsiteY304" fmla="*/ 98596 h 123085"/>
                <a:gd name="connsiteX305" fmla="*/ 71191 w 102214"/>
                <a:gd name="connsiteY305" fmla="*/ 98596 h 123085"/>
                <a:gd name="connsiteX306" fmla="*/ 71585 w 102214"/>
                <a:gd name="connsiteY306" fmla="*/ 96425 h 123085"/>
                <a:gd name="connsiteX307" fmla="*/ 71585 w 102214"/>
                <a:gd name="connsiteY307" fmla="*/ 96425 h 123085"/>
                <a:gd name="connsiteX308" fmla="*/ 71585 w 102214"/>
                <a:gd name="connsiteY308" fmla="*/ 96425 h 123085"/>
                <a:gd name="connsiteX309" fmla="*/ 72080 w 102214"/>
                <a:gd name="connsiteY309" fmla="*/ 93834 h 123085"/>
                <a:gd name="connsiteX310" fmla="*/ 72080 w 102214"/>
                <a:gd name="connsiteY310" fmla="*/ 93834 h 123085"/>
                <a:gd name="connsiteX311" fmla="*/ 72156 w 102214"/>
                <a:gd name="connsiteY311" fmla="*/ 93491 h 123085"/>
                <a:gd name="connsiteX312" fmla="*/ 72156 w 102214"/>
                <a:gd name="connsiteY312" fmla="*/ 93491 h 123085"/>
                <a:gd name="connsiteX313" fmla="*/ 72156 w 102214"/>
                <a:gd name="connsiteY313" fmla="*/ 93491 h 123085"/>
                <a:gd name="connsiteX314" fmla="*/ 72525 w 102214"/>
                <a:gd name="connsiteY314" fmla="*/ 88653 h 123085"/>
                <a:gd name="connsiteX315" fmla="*/ 72525 w 102214"/>
                <a:gd name="connsiteY315" fmla="*/ 88653 h 123085"/>
                <a:gd name="connsiteX316" fmla="*/ 72525 w 102214"/>
                <a:gd name="connsiteY316" fmla="*/ 88653 h 123085"/>
                <a:gd name="connsiteX317" fmla="*/ 71851 w 102214"/>
                <a:gd name="connsiteY317" fmla="*/ 87408 h 123085"/>
                <a:gd name="connsiteX318" fmla="*/ 71851 w 102214"/>
                <a:gd name="connsiteY318" fmla="*/ 87408 h 123085"/>
                <a:gd name="connsiteX319" fmla="*/ 71851 w 102214"/>
                <a:gd name="connsiteY319" fmla="*/ 87408 h 123085"/>
                <a:gd name="connsiteX320" fmla="*/ 71902 w 102214"/>
                <a:gd name="connsiteY320" fmla="*/ 84754 h 123085"/>
                <a:gd name="connsiteX321" fmla="*/ 71902 w 102214"/>
                <a:gd name="connsiteY321" fmla="*/ 84754 h 123085"/>
                <a:gd name="connsiteX322" fmla="*/ 72207 w 102214"/>
                <a:gd name="connsiteY322" fmla="*/ 84385 h 123085"/>
                <a:gd name="connsiteX323" fmla="*/ 72207 w 102214"/>
                <a:gd name="connsiteY323" fmla="*/ 84385 h 123085"/>
                <a:gd name="connsiteX324" fmla="*/ 72207 w 102214"/>
                <a:gd name="connsiteY324" fmla="*/ 84385 h 123085"/>
                <a:gd name="connsiteX325" fmla="*/ 73071 w 102214"/>
                <a:gd name="connsiteY325" fmla="*/ 83192 h 123085"/>
                <a:gd name="connsiteX326" fmla="*/ 73071 w 102214"/>
                <a:gd name="connsiteY326" fmla="*/ 83192 h 123085"/>
                <a:gd name="connsiteX327" fmla="*/ 73071 w 102214"/>
                <a:gd name="connsiteY327" fmla="*/ 83192 h 123085"/>
                <a:gd name="connsiteX328" fmla="*/ 72182 w 102214"/>
                <a:gd name="connsiteY328" fmla="*/ 82328 h 123085"/>
                <a:gd name="connsiteX329" fmla="*/ 72182 w 102214"/>
                <a:gd name="connsiteY329" fmla="*/ 82328 h 123085"/>
                <a:gd name="connsiteX330" fmla="*/ 72182 w 102214"/>
                <a:gd name="connsiteY330" fmla="*/ 82328 h 123085"/>
                <a:gd name="connsiteX331" fmla="*/ 70759 w 102214"/>
                <a:gd name="connsiteY331" fmla="*/ 81591 h 123085"/>
                <a:gd name="connsiteX332" fmla="*/ 70759 w 102214"/>
                <a:gd name="connsiteY332" fmla="*/ 81591 h 123085"/>
                <a:gd name="connsiteX333" fmla="*/ 70759 w 102214"/>
                <a:gd name="connsiteY333" fmla="*/ 81591 h 123085"/>
                <a:gd name="connsiteX334" fmla="*/ 68879 w 102214"/>
                <a:gd name="connsiteY334" fmla="*/ 78658 h 123085"/>
                <a:gd name="connsiteX335" fmla="*/ 68879 w 102214"/>
                <a:gd name="connsiteY335" fmla="*/ 78658 h 123085"/>
                <a:gd name="connsiteX336" fmla="*/ 68930 w 102214"/>
                <a:gd name="connsiteY336" fmla="*/ 78188 h 123085"/>
                <a:gd name="connsiteX337" fmla="*/ 68930 w 102214"/>
                <a:gd name="connsiteY337" fmla="*/ 78188 h 123085"/>
                <a:gd name="connsiteX338" fmla="*/ 68930 w 102214"/>
                <a:gd name="connsiteY338" fmla="*/ 78188 h 123085"/>
                <a:gd name="connsiteX339" fmla="*/ 68651 w 102214"/>
                <a:gd name="connsiteY339" fmla="*/ 74188 h 123085"/>
                <a:gd name="connsiteX340" fmla="*/ 68651 w 102214"/>
                <a:gd name="connsiteY340" fmla="*/ 74188 h 123085"/>
                <a:gd name="connsiteX341" fmla="*/ 68651 w 102214"/>
                <a:gd name="connsiteY341" fmla="*/ 74188 h 123085"/>
                <a:gd name="connsiteX342" fmla="*/ 68016 w 102214"/>
                <a:gd name="connsiteY342" fmla="*/ 73984 h 123085"/>
                <a:gd name="connsiteX343" fmla="*/ 68016 w 102214"/>
                <a:gd name="connsiteY343" fmla="*/ 73984 h 123085"/>
                <a:gd name="connsiteX344" fmla="*/ 68016 w 102214"/>
                <a:gd name="connsiteY344" fmla="*/ 73984 h 123085"/>
                <a:gd name="connsiteX345" fmla="*/ 66301 w 102214"/>
                <a:gd name="connsiteY345" fmla="*/ 73083 h 123085"/>
                <a:gd name="connsiteX346" fmla="*/ 66301 w 102214"/>
                <a:gd name="connsiteY346" fmla="*/ 73083 h 123085"/>
                <a:gd name="connsiteX347" fmla="*/ 66301 w 102214"/>
                <a:gd name="connsiteY347" fmla="*/ 73083 h 123085"/>
                <a:gd name="connsiteX348" fmla="*/ 63990 w 102214"/>
                <a:gd name="connsiteY348" fmla="*/ 71318 h 123085"/>
                <a:gd name="connsiteX349" fmla="*/ 63990 w 102214"/>
                <a:gd name="connsiteY349" fmla="*/ 71318 h 123085"/>
                <a:gd name="connsiteX350" fmla="*/ 63673 w 102214"/>
                <a:gd name="connsiteY350" fmla="*/ 71140 h 123085"/>
                <a:gd name="connsiteX351" fmla="*/ 63673 w 102214"/>
                <a:gd name="connsiteY351" fmla="*/ 71140 h 123085"/>
                <a:gd name="connsiteX352" fmla="*/ 63673 w 102214"/>
                <a:gd name="connsiteY352" fmla="*/ 71140 h 123085"/>
                <a:gd name="connsiteX353" fmla="*/ 62479 w 102214"/>
                <a:gd name="connsiteY353" fmla="*/ 70873 h 123085"/>
                <a:gd name="connsiteX354" fmla="*/ 62479 w 102214"/>
                <a:gd name="connsiteY354" fmla="*/ 70873 h 123085"/>
                <a:gd name="connsiteX355" fmla="*/ 62136 w 102214"/>
                <a:gd name="connsiteY355" fmla="*/ 70873 h 123085"/>
                <a:gd name="connsiteX356" fmla="*/ 62136 w 102214"/>
                <a:gd name="connsiteY356" fmla="*/ 70873 h 123085"/>
                <a:gd name="connsiteX357" fmla="*/ 62136 w 102214"/>
                <a:gd name="connsiteY357" fmla="*/ 70873 h 123085"/>
                <a:gd name="connsiteX358" fmla="*/ 60472 w 102214"/>
                <a:gd name="connsiteY358" fmla="*/ 69514 h 123085"/>
                <a:gd name="connsiteX359" fmla="*/ 60472 w 102214"/>
                <a:gd name="connsiteY359" fmla="*/ 69514 h 123085"/>
                <a:gd name="connsiteX360" fmla="*/ 60472 w 102214"/>
                <a:gd name="connsiteY360" fmla="*/ 69514 h 123085"/>
                <a:gd name="connsiteX361" fmla="*/ 60028 w 102214"/>
                <a:gd name="connsiteY361" fmla="*/ 68003 h 123085"/>
                <a:gd name="connsiteX362" fmla="*/ 60028 w 102214"/>
                <a:gd name="connsiteY362" fmla="*/ 68003 h 123085"/>
                <a:gd name="connsiteX363" fmla="*/ 60028 w 102214"/>
                <a:gd name="connsiteY363" fmla="*/ 68003 h 123085"/>
                <a:gd name="connsiteX364" fmla="*/ 59647 w 102214"/>
                <a:gd name="connsiteY364" fmla="*/ 68333 h 123085"/>
                <a:gd name="connsiteX365" fmla="*/ 59647 w 102214"/>
                <a:gd name="connsiteY365" fmla="*/ 68333 h 123085"/>
                <a:gd name="connsiteX366" fmla="*/ 59647 w 102214"/>
                <a:gd name="connsiteY366" fmla="*/ 68333 h 123085"/>
                <a:gd name="connsiteX367" fmla="*/ 58390 w 102214"/>
                <a:gd name="connsiteY367" fmla="*/ 69654 h 123085"/>
                <a:gd name="connsiteX368" fmla="*/ 58390 w 102214"/>
                <a:gd name="connsiteY368" fmla="*/ 69654 h 123085"/>
                <a:gd name="connsiteX369" fmla="*/ 58390 w 102214"/>
                <a:gd name="connsiteY369" fmla="*/ 69654 h 123085"/>
                <a:gd name="connsiteX370" fmla="*/ 57539 w 102214"/>
                <a:gd name="connsiteY370" fmla="*/ 70695 h 123085"/>
                <a:gd name="connsiteX371" fmla="*/ 57539 w 102214"/>
                <a:gd name="connsiteY371" fmla="*/ 70695 h 123085"/>
                <a:gd name="connsiteX372" fmla="*/ 57539 w 102214"/>
                <a:gd name="connsiteY372" fmla="*/ 70695 h 123085"/>
                <a:gd name="connsiteX373" fmla="*/ 57018 w 102214"/>
                <a:gd name="connsiteY373" fmla="*/ 71483 h 123085"/>
                <a:gd name="connsiteX374" fmla="*/ 57018 w 102214"/>
                <a:gd name="connsiteY374" fmla="*/ 71483 h 123085"/>
                <a:gd name="connsiteX375" fmla="*/ 57018 w 102214"/>
                <a:gd name="connsiteY375" fmla="*/ 71483 h 123085"/>
                <a:gd name="connsiteX376" fmla="*/ 56993 w 102214"/>
                <a:gd name="connsiteY376" fmla="*/ 71533 h 123085"/>
                <a:gd name="connsiteX377" fmla="*/ 56993 w 102214"/>
                <a:gd name="connsiteY377" fmla="*/ 71533 h 123085"/>
                <a:gd name="connsiteX378" fmla="*/ 56993 w 102214"/>
                <a:gd name="connsiteY378" fmla="*/ 71533 h 123085"/>
                <a:gd name="connsiteX379" fmla="*/ 56827 w 102214"/>
                <a:gd name="connsiteY379" fmla="*/ 71965 h 123085"/>
                <a:gd name="connsiteX380" fmla="*/ 56827 w 102214"/>
                <a:gd name="connsiteY380" fmla="*/ 71965 h 123085"/>
                <a:gd name="connsiteX381" fmla="*/ 56827 w 102214"/>
                <a:gd name="connsiteY381" fmla="*/ 71965 h 123085"/>
                <a:gd name="connsiteX382" fmla="*/ 56777 w 102214"/>
                <a:gd name="connsiteY382" fmla="*/ 72130 h 123085"/>
                <a:gd name="connsiteX383" fmla="*/ 56777 w 102214"/>
                <a:gd name="connsiteY383" fmla="*/ 72130 h 123085"/>
                <a:gd name="connsiteX384" fmla="*/ 56777 w 102214"/>
                <a:gd name="connsiteY384" fmla="*/ 72130 h 123085"/>
                <a:gd name="connsiteX385" fmla="*/ 57196 w 102214"/>
                <a:gd name="connsiteY385" fmla="*/ 72956 h 123085"/>
                <a:gd name="connsiteX386" fmla="*/ 57196 w 102214"/>
                <a:gd name="connsiteY386" fmla="*/ 72956 h 123085"/>
                <a:gd name="connsiteX387" fmla="*/ 57196 w 102214"/>
                <a:gd name="connsiteY387" fmla="*/ 72956 h 123085"/>
                <a:gd name="connsiteX388" fmla="*/ 57666 w 102214"/>
                <a:gd name="connsiteY388" fmla="*/ 73603 h 123085"/>
                <a:gd name="connsiteX389" fmla="*/ 57666 w 102214"/>
                <a:gd name="connsiteY389" fmla="*/ 73603 h 123085"/>
                <a:gd name="connsiteX390" fmla="*/ 57666 w 102214"/>
                <a:gd name="connsiteY390" fmla="*/ 73603 h 123085"/>
                <a:gd name="connsiteX391" fmla="*/ 58085 w 102214"/>
                <a:gd name="connsiteY391" fmla="*/ 75458 h 123085"/>
                <a:gd name="connsiteX392" fmla="*/ 58085 w 102214"/>
                <a:gd name="connsiteY392" fmla="*/ 75458 h 123085"/>
                <a:gd name="connsiteX393" fmla="*/ 58085 w 102214"/>
                <a:gd name="connsiteY393" fmla="*/ 75458 h 123085"/>
                <a:gd name="connsiteX394" fmla="*/ 58161 w 102214"/>
                <a:gd name="connsiteY394" fmla="*/ 76220 h 123085"/>
                <a:gd name="connsiteX395" fmla="*/ 58161 w 102214"/>
                <a:gd name="connsiteY395" fmla="*/ 76220 h 123085"/>
                <a:gd name="connsiteX396" fmla="*/ 58161 w 102214"/>
                <a:gd name="connsiteY396" fmla="*/ 76220 h 123085"/>
                <a:gd name="connsiteX397" fmla="*/ 58085 w 102214"/>
                <a:gd name="connsiteY397" fmla="*/ 77363 h 123085"/>
                <a:gd name="connsiteX398" fmla="*/ 58085 w 102214"/>
                <a:gd name="connsiteY398" fmla="*/ 77363 h 123085"/>
                <a:gd name="connsiteX399" fmla="*/ 58085 w 102214"/>
                <a:gd name="connsiteY399" fmla="*/ 77363 h 123085"/>
                <a:gd name="connsiteX400" fmla="*/ 56332 w 102214"/>
                <a:gd name="connsiteY400" fmla="*/ 77464 h 123085"/>
                <a:gd name="connsiteX401" fmla="*/ 56332 w 102214"/>
                <a:gd name="connsiteY401" fmla="*/ 77464 h 123085"/>
                <a:gd name="connsiteX402" fmla="*/ 55761 w 102214"/>
                <a:gd name="connsiteY402" fmla="*/ 77274 h 123085"/>
                <a:gd name="connsiteX403" fmla="*/ 55761 w 102214"/>
                <a:gd name="connsiteY403" fmla="*/ 77274 h 123085"/>
                <a:gd name="connsiteX404" fmla="*/ 55761 w 102214"/>
                <a:gd name="connsiteY404" fmla="*/ 77274 h 123085"/>
                <a:gd name="connsiteX405" fmla="*/ 52141 w 102214"/>
                <a:gd name="connsiteY405" fmla="*/ 75712 h 123085"/>
                <a:gd name="connsiteX406" fmla="*/ 52141 w 102214"/>
                <a:gd name="connsiteY406" fmla="*/ 75712 h 123085"/>
                <a:gd name="connsiteX407" fmla="*/ 52141 w 102214"/>
                <a:gd name="connsiteY407" fmla="*/ 75712 h 123085"/>
                <a:gd name="connsiteX408" fmla="*/ 52040 w 102214"/>
                <a:gd name="connsiteY408" fmla="*/ 75585 h 123085"/>
                <a:gd name="connsiteX409" fmla="*/ 52040 w 102214"/>
                <a:gd name="connsiteY409" fmla="*/ 75585 h 123085"/>
                <a:gd name="connsiteX410" fmla="*/ 52040 w 102214"/>
                <a:gd name="connsiteY410" fmla="*/ 75585 h 123085"/>
                <a:gd name="connsiteX411" fmla="*/ 52141 w 102214"/>
                <a:gd name="connsiteY411" fmla="*/ 73057 h 123085"/>
                <a:gd name="connsiteX412" fmla="*/ 52141 w 102214"/>
                <a:gd name="connsiteY412" fmla="*/ 73057 h 123085"/>
                <a:gd name="connsiteX413" fmla="*/ 52141 w 102214"/>
                <a:gd name="connsiteY413" fmla="*/ 73057 h 123085"/>
                <a:gd name="connsiteX414" fmla="*/ 53920 w 102214"/>
                <a:gd name="connsiteY414" fmla="*/ 70543 h 123085"/>
                <a:gd name="connsiteX415" fmla="*/ 53920 w 102214"/>
                <a:gd name="connsiteY415" fmla="*/ 70543 h 123085"/>
                <a:gd name="connsiteX416" fmla="*/ 53920 w 102214"/>
                <a:gd name="connsiteY416" fmla="*/ 70543 h 123085"/>
                <a:gd name="connsiteX417" fmla="*/ 55062 w 102214"/>
                <a:gd name="connsiteY417" fmla="*/ 69057 h 123085"/>
                <a:gd name="connsiteX418" fmla="*/ 55062 w 102214"/>
                <a:gd name="connsiteY418" fmla="*/ 69057 h 123085"/>
                <a:gd name="connsiteX419" fmla="*/ 55062 w 102214"/>
                <a:gd name="connsiteY419" fmla="*/ 69057 h 123085"/>
                <a:gd name="connsiteX420" fmla="*/ 56027 w 102214"/>
                <a:gd name="connsiteY420" fmla="*/ 67939 h 123085"/>
                <a:gd name="connsiteX421" fmla="*/ 56027 w 102214"/>
                <a:gd name="connsiteY421" fmla="*/ 67939 h 123085"/>
                <a:gd name="connsiteX422" fmla="*/ 56027 w 102214"/>
                <a:gd name="connsiteY422" fmla="*/ 67939 h 123085"/>
                <a:gd name="connsiteX423" fmla="*/ 56383 w 102214"/>
                <a:gd name="connsiteY423" fmla="*/ 67622 h 123085"/>
                <a:gd name="connsiteX424" fmla="*/ 56383 w 102214"/>
                <a:gd name="connsiteY424" fmla="*/ 67622 h 123085"/>
                <a:gd name="connsiteX425" fmla="*/ 56383 w 102214"/>
                <a:gd name="connsiteY425" fmla="*/ 67622 h 123085"/>
                <a:gd name="connsiteX426" fmla="*/ 56231 w 102214"/>
                <a:gd name="connsiteY426" fmla="*/ 67431 h 123085"/>
                <a:gd name="connsiteX427" fmla="*/ 56231 w 102214"/>
                <a:gd name="connsiteY427" fmla="*/ 67431 h 123085"/>
                <a:gd name="connsiteX428" fmla="*/ 56231 w 102214"/>
                <a:gd name="connsiteY428" fmla="*/ 67431 h 123085"/>
                <a:gd name="connsiteX429" fmla="*/ 54338 w 102214"/>
                <a:gd name="connsiteY429" fmla="*/ 64688 h 123085"/>
                <a:gd name="connsiteX430" fmla="*/ 54338 w 102214"/>
                <a:gd name="connsiteY430" fmla="*/ 64688 h 123085"/>
                <a:gd name="connsiteX431" fmla="*/ 54097 w 102214"/>
                <a:gd name="connsiteY431" fmla="*/ 64193 h 123085"/>
                <a:gd name="connsiteX432" fmla="*/ 54097 w 102214"/>
                <a:gd name="connsiteY432" fmla="*/ 64193 h 123085"/>
                <a:gd name="connsiteX433" fmla="*/ 54097 w 102214"/>
                <a:gd name="connsiteY433" fmla="*/ 64193 h 123085"/>
                <a:gd name="connsiteX434" fmla="*/ 52980 w 102214"/>
                <a:gd name="connsiteY434" fmla="*/ 61920 h 123085"/>
                <a:gd name="connsiteX435" fmla="*/ 52980 w 102214"/>
                <a:gd name="connsiteY435" fmla="*/ 61920 h 123085"/>
                <a:gd name="connsiteX436" fmla="*/ 52980 w 102214"/>
                <a:gd name="connsiteY436" fmla="*/ 61920 h 123085"/>
                <a:gd name="connsiteX437" fmla="*/ 52560 w 102214"/>
                <a:gd name="connsiteY437" fmla="*/ 61069 h 123085"/>
                <a:gd name="connsiteX438" fmla="*/ 52560 w 102214"/>
                <a:gd name="connsiteY438" fmla="*/ 61069 h 123085"/>
                <a:gd name="connsiteX439" fmla="*/ 52560 w 102214"/>
                <a:gd name="connsiteY439" fmla="*/ 61069 h 123085"/>
                <a:gd name="connsiteX440" fmla="*/ 52408 w 102214"/>
                <a:gd name="connsiteY440" fmla="*/ 61043 h 123085"/>
                <a:gd name="connsiteX441" fmla="*/ 52408 w 102214"/>
                <a:gd name="connsiteY441" fmla="*/ 61043 h 123085"/>
                <a:gd name="connsiteX442" fmla="*/ 52408 w 102214"/>
                <a:gd name="connsiteY442" fmla="*/ 61043 h 123085"/>
                <a:gd name="connsiteX443" fmla="*/ 51316 w 102214"/>
                <a:gd name="connsiteY443" fmla="*/ 60574 h 123085"/>
                <a:gd name="connsiteX444" fmla="*/ 51316 w 102214"/>
                <a:gd name="connsiteY444" fmla="*/ 60574 h 123085"/>
                <a:gd name="connsiteX445" fmla="*/ 51316 w 102214"/>
                <a:gd name="connsiteY445" fmla="*/ 60574 h 123085"/>
                <a:gd name="connsiteX446" fmla="*/ 51595 w 102214"/>
                <a:gd name="connsiteY446" fmla="*/ 58834 h 123085"/>
                <a:gd name="connsiteX447" fmla="*/ 51595 w 102214"/>
                <a:gd name="connsiteY447" fmla="*/ 58834 h 123085"/>
                <a:gd name="connsiteX448" fmla="*/ 51595 w 102214"/>
                <a:gd name="connsiteY448" fmla="*/ 58834 h 123085"/>
                <a:gd name="connsiteX449" fmla="*/ 52040 w 102214"/>
                <a:gd name="connsiteY449" fmla="*/ 57970 h 123085"/>
                <a:gd name="connsiteX450" fmla="*/ 52040 w 102214"/>
                <a:gd name="connsiteY450" fmla="*/ 57970 h 123085"/>
                <a:gd name="connsiteX451" fmla="*/ 52040 w 102214"/>
                <a:gd name="connsiteY451" fmla="*/ 57970 h 123085"/>
                <a:gd name="connsiteX452" fmla="*/ 53399 w 102214"/>
                <a:gd name="connsiteY452" fmla="*/ 56053 h 123085"/>
                <a:gd name="connsiteX453" fmla="*/ 53399 w 102214"/>
                <a:gd name="connsiteY453" fmla="*/ 56053 h 123085"/>
                <a:gd name="connsiteX454" fmla="*/ 53399 w 102214"/>
                <a:gd name="connsiteY454" fmla="*/ 56053 h 123085"/>
                <a:gd name="connsiteX455" fmla="*/ 52903 w 102214"/>
                <a:gd name="connsiteY455" fmla="*/ 55240 h 123085"/>
                <a:gd name="connsiteX456" fmla="*/ 52903 w 102214"/>
                <a:gd name="connsiteY456" fmla="*/ 55240 h 123085"/>
                <a:gd name="connsiteX457" fmla="*/ 52903 w 102214"/>
                <a:gd name="connsiteY457" fmla="*/ 55240 h 123085"/>
                <a:gd name="connsiteX458" fmla="*/ 50122 w 102214"/>
                <a:gd name="connsiteY458" fmla="*/ 53690 h 123085"/>
                <a:gd name="connsiteX459" fmla="*/ 50122 w 102214"/>
                <a:gd name="connsiteY459" fmla="*/ 53690 h 123085"/>
                <a:gd name="connsiteX460" fmla="*/ 50122 w 102214"/>
                <a:gd name="connsiteY460" fmla="*/ 53690 h 123085"/>
                <a:gd name="connsiteX461" fmla="*/ 48560 w 102214"/>
                <a:gd name="connsiteY461" fmla="*/ 54046 h 123085"/>
                <a:gd name="connsiteX462" fmla="*/ 48560 w 102214"/>
                <a:gd name="connsiteY462" fmla="*/ 54046 h 123085"/>
                <a:gd name="connsiteX463" fmla="*/ 48560 w 102214"/>
                <a:gd name="connsiteY463" fmla="*/ 54046 h 123085"/>
                <a:gd name="connsiteX464" fmla="*/ 48116 w 102214"/>
                <a:gd name="connsiteY464" fmla="*/ 54198 h 123085"/>
                <a:gd name="connsiteX465" fmla="*/ 48116 w 102214"/>
                <a:gd name="connsiteY465" fmla="*/ 54198 h 123085"/>
                <a:gd name="connsiteX466" fmla="*/ 48116 w 102214"/>
                <a:gd name="connsiteY466" fmla="*/ 54198 h 123085"/>
                <a:gd name="connsiteX467" fmla="*/ 47570 w 102214"/>
                <a:gd name="connsiteY467" fmla="*/ 53792 h 123085"/>
                <a:gd name="connsiteX468" fmla="*/ 47570 w 102214"/>
                <a:gd name="connsiteY468" fmla="*/ 53792 h 123085"/>
                <a:gd name="connsiteX469" fmla="*/ 47570 w 102214"/>
                <a:gd name="connsiteY469" fmla="*/ 53792 h 123085"/>
                <a:gd name="connsiteX470" fmla="*/ 47328 w 102214"/>
                <a:gd name="connsiteY470" fmla="*/ 54198 h 123085"/>
                <a:gd name="connsiteX471" fmla="*/ 47328 w 102214"/>
                <a:gd name="connsiteY471" fmla="*/ 54198 h 123085"/>
                <a:gd name="connsiteX472" fmla="*/ 47328 w 102214"/>
                <a:gd name="connsiteY472" fmla="*/ 54198 h 123085"/>
                <a:gd name="connsiteX473" fmla="*/ 46947 w 102214"/>
                <a:gd name="connsiteY473" fmla="*/ 54770 h 123085"/>
                <a:gd name="connsiteX474" fmla="*/ 46947 w 102214"/>
                <a:gd name="connsiteY474" fmla="*/ 54770 h 123085"/>
                <a:gd name="connsiteX475" fmla="*/ 46947 w 102214"/>
                <a:gd name="connsiteY475" fmla="*/ 54770 h 123085"/>
                <a:gd name="connsiteX476" fmla="*/ 46681 w 102214"/>
                <a:gd name="connsiteY476" fmla="*/ 55633 h 123085"/>
                <a:gd name="connsiteX477" fmla="*/ 46681 w 102214"/>
                <a:gd name="connsiteY477" fmla="*/ 55633 h 123085"/>
                <a:gd name="connsiteX478" fmla="*/ 46681 w 102214"/>
                <a:gd name="connsiteY478" fmla="*/ 55633 h 123085"/>
                <a:gd name="connsiteX479" fmla="*/ 45982 w 102214"/>
                <a:gd name="connsiteY479" fmla="*/ 56434 h 123085"/>
                <a:gd name="connsiteX480" fmla="*/ 45982 w 102214"/>
                <a:gd name="connsiteY480" fmla="*/ 56434 h 123085"/>
                <a:gd name="connsiteX481" fmla="*/ 45982 w 102214"/>
                <a:gd name="connsiteY481" fmla="*/ 56434 h 123085"/>
                <a:gd name="connsiteX482" fmla="*/ 44839 w 102214"/>
                <a:gd name="connsiteY482" fmla="*/ 56027 h 123085"/>
                <a:gd name="connsiteX483" fmla="*/ 44839 w 102214"/>
                <a:gd name="connsiteY483" fmla="*/ 56027 h 123085"/>
                <a:gd name="connsiteX484" fmla="*/ 44839 w 102214"/>
                <a:gd name="connsiteY484" fmla="*/ 56027 h 123085"/>
                <a:gd name="connsiteX485" fmla="*/ 41690 w 102214"/>
                <a:gd name="connsiteY485" fmla="*/ 55557 h 123085"/>
                <a:gd name="connsiteX486" fmla="*/ 41690 w 102214"/>
                <a:gd name="connsiteY486" fmla="*/ 55557 h 123085"/>
                <a:gd name="connsiteX487" fmla="*/ 41690 w 102214"/>
                <a:gd name="connsiteY487" fmla="*/ 55557 h 123085"/>
                <a:gd name="connsiteX488" fmla="*/ 38400 w 102214"/>
                <a:gd name="connsiteY488" fmla="*/ 55164 h 123085"/>
                <a:gd name="connsiteX489" fmla="*/ 38400 w 102214"/>
                <a:gd name="connsiteY489" fmla="*/ 55164 h 123085"/>
                <a:gd name="connsiteX490" fmla="*/ 38400 w 102214"/>
                <a:gd name="connsiteY490" fmla="*/ 55164 h 123085"/>
                <a:gd name="connsiteX491" fmla="*/ 36432 w 102214"/>
                <a:gd name="connsiteY491" fmla="*/ 54363 h 123085"/>
                <a:gd name="connsiteX492" fmla="*/ 36432 w 102214"/>
                <a:gd name="connsiteY492" fmla="*/ 54363 h 123085"/>
                <a:gd name="connsiteX493" fmla="*/ 36432 w 102214"/>
                <a:gd name="connsiteY493" fmla="*/ 54363 h 123085"/>
                <a:gd name="connsiteX494" fmla="*/ 32863 w 102214"/>
                <a:gd name="connsiteY494" fmla="*/ 53589 h 123085"/>
                <a:gd name="connsiteX495" fmla="*/ 32863 w 102214"/>
                <a:gd name="connsiteY495" fmla="*/ 53589 h 123085"/>
                <a:gd name="connsiteX496" fmla="*/ 32863 w 102214"/>
                <a:gd name="connsiteY496" fmla="*/ 53589 h 123085"/>
                <a:gd name="connsiteX497" fmla="*/ 30577 w 102214"/>
                <a:gd name="connsiteY497" fmla="*/ 53817 h 123085"/>
                <a:gd name="connsiteX498" fmla="*/ 30577 w 102214"/>
                <a:gd name="connsiteY498" fmla="*/ 53817 h 123085"/>
                <a:gd name="connsiteX499" fmla="*/ 30577 w 102214"/>
                <a:gd name="connsiteY499" fmla="*/ 53817 h 123085"/>
                <a:gd name="connsiteX500" fmla="*/ 29345 w 102214"/>
                <a:gd name="connsiteY500" fmla="*/ 53957 h 123085"/>
                <a:gd name="connsiteX501" fmla="*/ 29345 w 102214"/>
                <a:gd name="connsiteY501" fmla="*/ 53957 h 123085"/>
                <a:gd name="connsiteX502" fmla="*/ 29345 w 102214"/>
                <a:gd name="connsiteY502" fmla="*/ 53957 h 123085"/>
                <a:gd name="connsiteX503" fmla="*/ 27860 w 102214"/>
                <a:gd name="connsiteY503" fmla="*/ 53855 h 123085"/>
                <a:gd name="connsiteX504" fmla="*/ 27860 w 102214"/>
                <a:gd name="connsiteY504" fmla="*/ 53855 h 123085"/>
                <a:gd name="connsiteX505" fmla="*/ 27860 w 102214"/>
                <a:gd name="connsiteY505" fmla="*/ 53855 h 123085"/>
                <a:gd name="connsiteX506" fmla="*/ 27009 w 102214"/>
                <a:gd name="connsiteY506" fmla="*/ 53932 h 123085"/>
                <a:gd name="connsiteX507" fmla="*/ 27009 w 102214"/>
                <a:gd name="connsiteY507" fmla="*/ 53932 h 123085"/>
                <a:gd name="connsiteX508" fmla="*/ 27009 w 102214"/>
                <a:gd name="connsiteY508" fmla="*/ 53932 h 123085"/>
                <a:gd name="connsiteX509" fmla="*/ 26069 w 102214"/>
                <a:gd name="connsiteY509" fmla="*/ 54452 h 123085"/>
                <a:gd name="connsiteX510" fmla="*/ 26069 w 102214"/>
                <a:gd name="connsiteY510" fmla="*/ 54452 h 123085"/>
                <a:gd name="connsiteX511" fmla="*/ 26069 w 102214"/>
                <a:gd name="connsiteY511" fmla="*/ 54452 h 123085"/>
                <a:gd name="connsiteX512" fmla="*/ 25180 w 102214"/>
                <a:gd name="connsiteY512" fmla="*/ 54821 h 123085"/>
                <a:gd name="connsiteX513" fmla="*/ 25180 w 102214"/>
                <a:gd name="connsiteY513" fmla="*/ 54821 h 123085"/>
                <a:gd name="connsiteX514" fmla="*/ 25180 w 102214"/>
                <a:gd name="connsiteY514" fmla="*/ 54821 h 123085"/>
                <a:gd name="connsiteX515" fmla="*/ 24037 w 102214"/>
                <a:gd name="connsiteY515" fmla="*/ 53474 h 123085"/>
                <a:gd name="connsiteX516" fmla="*/ 24037 w 102214"/>
                <a:gd name="connsiteY516" fmla="*/ 53474 h 123085"/>
                <a:gd name="connsiteX517" fmla="*/ 24037 w 102214"/>
                <a:gd name="connsiteY517" fmla="*/ 53474 h 123085"/>
                <a:gd name="connsiteX518" fmla="*/ 21827 w 102214"/>
                <a:gd name="connsiteY518" fmla="*/ 49563 h 123085"/>
                <a:gd name="connsiteX519" fmla="*/ 21827 w 102214"/>
                <a:gd name="connsiteY519" fmla="*/ 49563 h 123085"/>
                <a:gd name="connsiteX520" fmla="*/ 21573 w 102214"/>
                <a:gd name="connsiteY520" fmla="*/ 49233 h 123085"/>
                <a:gd name="connsiteX521" fmla="*/ 21573 w 102214"/>
                <a:gd name="connsiteY521" fmla="*/ 49233 h 123085"/>
                <a:gd name="connsiteX522" fmla="*/ 21573 w 102214"/>
                <a:gd name="connsiteY522" fmla="*/ 49233 h 123085"/>
                <a:gd name="connsiteX523" fmla="*/ 17814 w 102214"/>
                <a:gd name="connsiteY523" fmla="*/ 44597 h 123085"/>
                <a:gd name="connsiteX524" fmla="*/ 17814 w 102214"/>
                <a:gd name="connsiteY524" fmla="*/ 44597 h 123085"/>
                <a:gd name="connsiteX525" fmla="*/ 17814 w 102214"/>
                <a:gd name="connsiteY525" fmla="*/ 44597 h 123085"/>
                <a:gd name="connsiteX526" fmla="*/ 16620 w 102214"/>
                <a:gd name="connsiteY526" fmla="*/ 43480 h 123085"/>
                <a:gd name="connsiteX527" fmla="*/ 16620 w 102214"/>
                <a:gd name="connsiteY527" fmla="*/ 43480 h 123085"/>
                <a:gd name="connsiteX528" fmla="*/ 16620 w 102214"/>
                <a:gd name="connsiteY528" fmla="*/ 43480 h 123085"/>
                <a:gd name="connsiteX529" fmla="*/ 15452 w 102214"/>
                <a:gd name="connsiteY529" fmla="*/ 42489 h 123085"/>
                <a:gd name="connsiteX530" fmla="*/ 15452 w 102214"/>
                <a:gd name="connsiteY530" fmla="*/ 42489 h 123085"/>
                <a:gd name="connsiteX531" fmla="*/ 15452 w 102214"/>
                <a:gd name="connsiteY531" fmla="*/ 42489 h 123085"/>
                <a:gd name="connsiteX532" fmla="*/ 13966 w 102214"/>
                <a:gd name="connsiteY532" fmla="*/ 41473 h 123085"/>
                <a:gd name="connsiteX533" fmla="*/ 13966 w 102214"/>
                <a:gd name="connsiteY533" fmla="*/ 41473 h 123085"/>
                <a:gd name="connsiteX534" fmla="*/ 13966 w 102214"/>
                <a:gd name="connsiteY534" fmla="*/ 41473 h 123085"/>
                <a:gd name="connsiteX535" fmla="*/ 12429 w 102214"/>
                <a:gd name="connsiteY535" fmla="*/ 40432 h 123085"/>
                <a:gd name="connsiteX536" fmla="*/ 12429 w 102214"/>
                <a:gd name="connsiteY536" fmla="*/ 40432 h 123085"/>
                <a:gd name="connsiteX537" fmla="*/ 12429 w 102214"/>
                <a:gd name="connsiteY537" fmla="*/ 40432 h 123085"/>
                <a:gd name="connsiteX538" fmla="*/ 11858 w 102214"/>
                <a:gd name="connsiteY538" fmla="*/ 39949 h 123085"/>
                <a:gd name="connsiteX539" fmla="*/ 11858 w 102214"/>
                <a:gd name="connsiteY539" fmla="*/ 39949 h 123085"/>
                <a:gd name="connsiteX540" fmla="*/ 11858 w 102214"/>
                <a:gd name="connsiteY540" fmla="*/ 39949 h 123085"/>
                <a:gd name="connsiteX541" fmla="*/ 11629 w 102214"/>
                <a:gd name="connsiteY541" fmla="*/ 37778 h 123085"/>
                <a:gd name="connsiteX542" fmla="*/ 11629 w 102214"/>
                <a:gd name="connsiteY542" fmla="*/ 37778 h 123085"/>
                <a:gd name="connsiteX543" fmla="*/ 11629 w 102214"/>
                <a:gd name="connsiteY543" fmla="*/ 37778 h 123085"/>
                <a:gd name="connsiteX544" fmla="*/ 12429 w 102214"/>
                <a:gd name="connsiteY544" fmla="*/ 36419 h 123085"/>
                <a:gd name="connsiteX545" fmla="*/ 12429 w 102214"/>
                <a:gd name="connsiteY545" fmla="*/ 36419 h 123085"/>
                <a:gd name="connsiteX546" fmla="*/ 12429 w 102214"/>
                <a:gd name="connsiteY546" fmla="*/ 36419 h 123085"/>
                <a:gd name="connsiteX547" fmla="*/ 12823 w 102214"/>
                <a:gd name="connsiteY547" fmla="*/ 35657 h 123085"/>
                <a:gd name="connsiteX548" fmla="*/ 12823 w 102214"/>
                <a:gd name="connsiteY548" fmla="*/ 35657 h 123085"/>
                <a:gd name="connsiteX549" fmla="*/ 12823 w 102214"/>
                <a:gd name="connsiteY549" fmla="*/ 35657 h 123085"/>
                <a:gd name="connsiteX550" fmla="*/ 12976 w 102214"/>
                <a:gd name="connsiteY550" fmla="*/ 35288 h 123085"/>
                <a:gd name="connsiteX551" fmla="*/ 12976 w 102214"/>
                <a:gd name="connsiteY551" fmla="*/ 35288 h 123085"/>
                <a:gd name="connsiteX552" fmla="*/ 12976 w 102214"/>
                <a:gd name="connsiteY552" fmla="*/ 35288 h 123085"/>
                <a:gd name="connsiteX553" fmla="*/ 13027 w 102214"/>
                <a:gd name="connsiteY553" fmla="*/ 35200 h 123085"/>
                <a:gd name="connsiteX554" fmla="*/ 13027 w 102214"/>
                <a:gd name="connsiteY554" fmla="*/ 35200 h 123085"/>
                <a:gd name="connsiteX555" fmla="*/ 13027 w 102214"/>
                <a:gd name="connsiteY555" fmla="*/ 35200 h 123085"/>
                <a:gd name="connsiteX556" fmla="*/ 12696 w 102214"/>
                <a:gd name="connsiteY556" fmla="*/ 35098 h 123085"/>
                <a:gd name="connsiteX557" fmla="*/ 12696 w 102214"/>
                <a:gd name="connsiteY557" fmla="*/ 35098 h 123085"/>
                <a:gd name="connsiteX558" fmla="*/ 12696 w 102214"/>
                <a:gd name="connsiteY558" fmla="*/ 35098 h 123085"/>
                <a:gd name="connsiteX559" fmla="*/ 11655 w 102214"/>
                <a:gd name="connsiteY559" fmla="*/ 35200 h 123085"/>
                <a:gd name="connsiteX560" fmla="*/ 11655 w 102214"/>
                <a:gd name="connsiteY560" fmla="*/ 35200 h 123085"/>
                <a:gd name="connsiteX561" fmla="*/ 11655 w 102214"/>
                <a:gd name="connsiteY561" fmla="*/ 35200 h 123085"/>
                <a:gd name="connsiteX562" fmla="*/ 10931 w 102214"/>
                <a:gd name="connsiteY562" fmla="*/ 35314 h 123085"/>
                <a:gd name="connsiteX563" fmla="*/ 10931 w 102214"/>
                <a:gd name="connsiteY563" fmla="*/ 35314 h 123085"/>
                <a:gd name="connsiteX564" fmla="*/ 10931 w 102214"/>
                <a:gd name="connsiteY564" fmla="*/ 35314 h 123085"/>
                <a:gd name="connsiteX565" fmla="*/ 9801 w 102214"/>
                <a:gd name="connsiteY565" fmla="*/ 33879 h 123085"/>
                <a:gd name="connsiteX566" fmla="*/ 9801 w 102214"/>
                <a:gd name="connsiteY566" fmla="*/ 33879 h 123085"/>
                <a:gd name="connsiteX567" fmla="*/ 9801 w 102214"/>
                <a:gd name="connsiteY567" fmla="*/ 33879 h 123085"/>
                <a:gd name="connsiteX568" fmla="*/ 9801 w 102214"/>
                <a:gd name="connsiteY568" fmla="*/ 32228 h 123085"/>
                <a:gd name="connsiteX569" fmla="*/ 9801 w 102214"/>
                <a:gd name="connsiteY569" fmla="*/ 32228 h 123085"/>
                <a:gd name="connsiteX570" fmla="*/ 9801 w 102214"/>
                <a:gd name="connsiteY570" fmla="*/ 32228 h 123085"/>
                <a:gd name="connsiteX571" fmla="*/ 9801 w 102214"/>
                <a:gd name="connsiteY571" fmla="*/ 31987 h 123085"/>
                <a:gd name="connsiteX572" fmla="*/ 9801 w 102214"/>
                <a:gd name="connsiteY572" fmla="*/ 31987 h 123085"/>
                <a:gd name="connsiteX573" fmla="*/ 9801 w 102214"/>
                <a:gd name="connsiteY573" fmla="*/ 31987 h 123085"/>
                <a:gd name="connsiteX574" fmla="*/ 8137 w 102214"/>
                <a:gd name="connsiteY574" fmla="*/ 31123 h 123085"/>
                <a:gd name="connsiteX575" fmla="*/ 8137 w 102214"/>
                <a:gd name="connsiteY575" fmla="*/ 31123 h 123085"/>
                <a:gd name="connsiteX576" fmla="*/ 7439 w 102214"/>
                <a:gd name="connsiteY576" fmla="*/ 30806 h 123085"/>
                <a:gd name="connsiteX577" fmla="*/ 7439 w 102214"/>
                <a:gd name="connsiteY577" fmla="*/ 30806 h 123085"/>
                <a:gd name="connsiteX578" fmla="*/ 7439 w 102214"/>
                <a:gd name="connsiteY578" fmla="*/ 30806 h 123085"/>
                <a:gd name="connsiteX579" fmla="*/ 4467 w 102214"/>
                <a:gd name="connsiteY579" fmla="*/ 28786 h 123085"/>
                <a:gd name="connsiteX580" fmla="*/ 4467 w 102214"/>
                <a:gd name="connsiteY580" fmla="*/ 28786 h 123085"/>
                <a:gd name="connsiteX581" fmla="*/ 4467 w 102214"/>
                <a:gd name="connsiteY581" fmla="*/ 28786 h 123085"/>
                <a:gd name="connsiteX582" fmla="*/ 3502 w 102214"/>
                <a:gd name="connsiteY582" fmla="*/ 28075 h 123085"/>
                <a:gd name="connsiteX583" fmla="*/ 3502 w 102214"/>
                <a:gd name="connsiteY583" fmla="*/ 28075 h 123085"/>
                <a:gd name="connsiteX584" fmla="*/ 3502 w 102214"/>
                <a:gd name="connsiteY584" fmla="*/ 28075 h 123085"/>
                <a:gd name="connsiteX585" fmla="*/ 2460 w 102214"/>
                <a:gd name="connsiteY585" fmla="*/ 27961 h 123085"/>
                <a:gd name="connsiteX586" fmla="*/ 2460 w 102214"/>
                <a:gd name="connsiteY586" fmla="*/ 27961 h 123085"/>
                <a:gd name="connsiteX587" fmla="*/ 2460 w 102214"/>
                <a:gd name="connsiteY587" fmla="*/ 27961 h 123085"/>
                <a:gd name="connsiteX588" fmla="*/ 123 w 102214"/>
                <a:gd name="connsiteY588" fmla="*/ 27097 h 123085"/>
                <a:gd name="connsiteX589" fmla="*/ 123 w 102214"/>
                <a:gd name="connsiteY589" fmla="*/ 27097 h 123085"/>
                <a:gd name="connsiteX590" fmla="*/ 123 w 102214"/>
                <a:gd name="connsiteY590" fmla="*/ 27097 h 123085"/>
                <a:gd name="connsiteX591" fmla="*/ 2054 w 102214"/>
                <a:gd name="connsiteY591" fmla="*/ 25357 h 123085"/>
                <a:gd name="connsiteX592" fmla="*/ 2054 w 102214"/>
                <a:gd name="connsiteY592" fmla="*/ 25357 h 123085"/>
                <a:gd name="connsiteX593" fmla="*/ 2054 w 102214"/>
                <a:gd name="connsiteY593" fmla="*/ 25357 h 123085"/>
                <a:gd name="connsiteX594" fmla="*/ 6245 w 102214"/>
                <a:gd name="connsiteY594" fmla="*/ 21979 h 123085"/>
                <a:gd name="connsiteX595" fmla="*/ 6245 w 102214"/>
                <a:gd name="connsiteY595" fmla="*/ 21979 h 123085"/>
                <a:gd name="connsiteX596" fmla="*/ 6245 w 102214"/>
                <a:gd name="connsiteY596" fmla="*/ 21979 h 123085"/>
                <a:gd name="connsiteX597" fmla="*/ 6156 w 102214"/>
                <a:gd name="connsiteY597" fmla="*/ 21662 h 123085"/>
                <a:gd name="connsiteX598" fmla="*/ 6156 w 102214"/>
                <a:gd name="connsiteY598" fmla="*/ 21662 h 123085"/>
                <a:gd name="connsiteX599" fmla="*/ 6156 w 102214"/>
                <a:gd name="connsiteY599" fmla="*/ 21662 h 123085"/>
                <a:gd name="connsiteX600" fmla="*/ 6029 w 102214"/>
                <a:gd name="connsiteY600" fmla="*/ 20125 h 123085"/>
                <a:gd name="connsiteX601" fmla="*/ 6029 w 102214"/>
                <a:gd name="connsiteY601" fmla="*/ 20125 h 123085"/>
                <a:gd name="connsiteX602" fmla="*/ 6029 w 102214"/>
                <a:gd name="connsiteY602" fmla="*/ 20125 h 123085"/>
                <a:gd name="connsiteX603" fmla="*/ 6651 w 102214"/>
                <a:gd name="connsiteY603" fmla="*/ 19795 h 123085"/>
                <a:gd name="connsiteX604" fmla="*/ 6651 w 102214"/>
                <a:gd name="connsiteY604" fmla="*/ 19795 h 123085"/>
                <a:gd name="connsiteX605" fmla="*/ 6651 w 102214"/>
                <a:gd name="connsiteY605" fmla="*/ 19795 h 123085"/>
                <a:gd name="connsiteX606" fmla="*/ 7362 w 102214"/>
                <a:gd name="connsiteY606" fmla="*/ 19998 h 123085"/>
                <a:gd name="connsiteX607" fmla="*/ 7362 w 102214"/>
                <a:gd name="connsiteY607" fmla="*/ 19998 h 123085"/>
                <a:gd name="connsiteX608" fmla="*/ 7362 w 102214"/>
                <a:gd name="connsiteY608" fmla="*/ 19998 h 123085"/>
                <a:gd name="connsiteX609" fmla="*/ 8213 w 102214"/>
                <a:gd name="connsiteY609" fmla="*/ 20379 h 123085"/>
                <a:gd name="connsiteX610" fmla="*/ 8213 w 102214"/>
                <a:gd name="connsiteY610" fmla="*/ 20379 h 123085"/>
                <a:gd name="connsiteX611" fmla="*/ 8213 w 102214"/>
                <a:gd name="connsiteY611" fmla="*/ 20379 h 123085"/>
                <a:gd name="connsiteX612" fmla="*/ 9966 w 102214"/>
                <a:gd name="connsiteY612" fmla="*/ 21471 h 123085"/>
                <a:gd name="connsiteX613" fmla="*/ 9966 w 102214"/>
                <a:gd name="connsiteY613" fmla="*/ 21471 h 123085"/>
                <a:gd name="connsiteX614" fmla="*/ 9966 w 102214"/>
                <a:gd name="connsiteY614" fmla="*/ 21471 h 123085"/>
                <a:gd name="connsiteX615" fmla="*/ 10537 w 102214"/>
                <a:gd name="connsiteY615" fmla="*/ 19693 h 123085"/>
                <a:gd name="connsiteX616" fmla="*/ 10537 w 102214"/>
                <a:gd name="connsiteY616" fmla="*/ 19693 h 123085"/>
                <a:gd name="connsiteX617" fmla="*/ 10537 w 102214"/>
                <a:gd name="connsiteY617" fmla="*/ 19693 h 123085"/>
                <a:gd name="connsiteX618" fmla="*/ 10817 w 102214"/>
                <a:gd name="connsiteY618" fmla="*/ 19046 h 123085"/>
                <a:gd name="connsiteX619" fmla="*/ 10817 w 102214"/>
                <a:gd name="connsiteY619" fmla="*/ 19046 h 123085"/>
                <a:gd name="connsiteX620" fmla="*/ 10817 w 102214"/>
                <a:gd name="connsiteY620" fmla="*/ 19046 h 123085"/>
                <a:gd name="connsiteX621" fmla="*/ 10893 w 102214"/>
                <a:gd name="connsiteY621" fmla="*/ 18271 h 123085"/>
                <a:gd name="connsiteX622" fmla="*/ 10893 w 102214"/>
                <a:gd name="connsiteY622" fmla="*/ 18271 h 123085"/>
                <a:gd name="connsiteX623" fmla="*/ 10893 w 102214"/>
                <a:gd name="connsiteY623" fmla="*/ 18271 h 123085"/>
                <a:gd name="connsiteX624" fmla="*/ 10842 w 102214"/>
                <a:gd name="connsiteY624" fmla="*/ 17293 h 123085"/>
                <a:gd name="connsiteX625" fmla="*/ 10842 w 102214"/>
                <a:gd name="connsiteY625" fmla="*/ 17293 h 123085"/>
                <a:gd name="connsiteX626" fmla="*/ 10842 w 102214"/>
                <a:gd name="connsiteY626" fmla="*/ 17293 h 123085"/>
                <a:gd name="connsiteX627" fmla="*/ 10436 w 102214"/>
                <a:gd name="connsiteY627" fmla="*/ 16696 h 123085"/>
                <a:gd name="connsiteX628" fmla="*/ 10436 w 102214"/>
                <a:gd name="connsiteY628" fmla="*/ 16696 h 123085"/>
                <a:gd name="connsiteX629" fmla="*/ 10436 w 102214"/>
                <a:gd name="connsiteY629" fmla="*/ 16696 h 123085"/>
                <a:gd name="connsiteX630" fmla="*/ 9966 w 102214"/>
                <a:gd name="connsiteY630" fmla="*/ 15375 h 123085"/>
                <a:gd name="connsiteX631" fmla="*/ 9966 w 102214"/>
                <a:gd name="connsiteY631" fmla="*/ 15375 h 123085"/>
                <a:gd name="connsiteX632" fmla="*/ 9966 w 102214"/>
                <a:gd name="connsiteY632" fmla="*/ 15375 h 123085"/>
                <a:gd name="connsiteX633" fmla="*/ 10893 w 102214"/>
                <a:gd name="connsiteY633" fmla="*/ 14855 h 123085"/>
                <a:gd name="connsiteX634" fmla="*/ 10893 w 102214"/>
                <a:gd name="connsiteY634" fmla="*/ 14855 h 123085"/>
                <a:gd name="connsiteX635" fmla="*/ 10893 w 102214"/>
                <a:gd name="connsiteY635" fmla="*/ 14855 h 123085"/>
                <a:gd name="connsiteX636" fmla="*/ 11655 w 102214"/>
                <a:gd name="connsiteY636" fmla="*/ 14461 h 123085"/>
                <a:gd name="connsiteX637" fmla="*/ 11655 w 102214"/>
                <a:gd name="connsiteY637" fmla="*/ 14461 h 123085"/>
                <a:gd name="connsiteX638" fmla="*/ 11655 w 102214"/>
                <a:gd name="connsiteY638" fmla="*/ 14461 h 123085"/>
                <a:gd name="connsiteX639" fmla="*/ 12506 w 102214"/>
                <a:gd name="connsiteY639" fmla="*/ 14067 h 123085"/>
                <a:gd name="connsiteX640" fmla="*/ 12506 w 102214"/>
                <a:gd name="connsiteY640" fmla="*/ 14067 h 123085"/>
                <a:gd name="connsiteX641" fmla="*/ 12506 w 102214"/>
                <a:gd name="connsiteY641" fmla="*/ 14067 h 123085"/>
                <a:gd name="connsiteX642" fmla="*/ 13573 w 102214"/>
                <a:gd name="connsiteY642" fmla="*/ 15109 h 123085"/>
                <a:gd name="connsiteX643" fmla="*/ 13573 w 102214"/>
                <a:gd name="connsiteY643" fmla="*/ 15109 h 123085"/>
                <a:gd name="connsiteX644" fmla="*/ 13573 w 102214"/>
                <a:gd name="connsiteY644" fmla="*/ 15109 h 123085"/>
                <a:gd name="connsiteX645" fmla="*/ 14131 w 102214"/>
                <a:gd name="connsiteY645" fmla="*/ 16938 h 123085"/>
                <a:gd name="connsiteX646" fmla="*/ 14131 w 102214"/>
                <a:gd name="connsiteY646" fmla="*/ 16938 h 123085"/>
                <a:gd name="connsiteX647" fmla="*/ 14131 w 102214"/>
                <a:gd name="connsiteY647" fmla="*/ 16938 h 123085"/>
                <a:gd name="connsiteX648" fmla="*/ 14461 w 102214"/>
                <a:gd name="connsiteY648" fmla="*/ 17814 h 123085"/>
                <a:gd name="connsiteX649" fmla="*/ 14461 w 102214"/>
                <a:gd name="connsiteY649" fmla="*/ 17814 h 123085"/>
                <a:gd name="connsiteX650" fmla="*/ 14461 w 102214"/>
                <a:gd name="connsiteY650" fmla="*/ 17814 h 123085"/>
                <a:gd name="connsiteX651" fmla="*/ 14639 w 102214"/>
                <a:gd name="connsiteY651" fmla="*/ 17966 h 123085"/>
                <a:gd name="connsiteX652" fmla="*/ 14639 w 102214"/>
                <a:gd name="connsiteY652" fmla="*/ 17966 h 123085"/>
                <a:gd name="connsiteX653" fmla="*/ 14639 w 102214"/>
                <a:gd name="connsiteY653" fmla="*/ 17966 h 123085"/>
                <a:gd name="connsiteX654" fmla="*/ 14588 w 102214"/>
                <a:gd name="connsiteY654" fmla="*/ 17725 h 123085"/>
                <a:gd name="connsiteX655" fmla="*/ 14588 w 102214"/>
                <a:gd name="connsiteY655" fmla="*/ 17725 h 123085"/>
                <a:gd name="connsiteX656" fmla="*/ 14588 w 102214"/>
                <a:gd name="connsiteY656" fmla="*/ 17725 h 123085"/>
                <a:gd name="connsiteX657" fmla="*/ 14207 w 102214"/>
                <a:gd name="connsiteY657" fmla="*/ 15883 h 123085"/>
                <a:gd name="connsiteX658" fmla="*/ 14207 w 102214"/>
                <a:gd name="connsiteY658" fmla="*/ 15883 h 123085"/>
                <a:gd name="connsiteX659" fmla="*/ 14207 w 102214"/>
                <a:gd name="connsiteY659" fmla="*/ 15883 h 123085"/>
                <a:gd name="connsiteX660" fmla="*/ 13992 w 102214"/>
                <a:gd name="connsiteY660" fmla="*/ 14766 h 123085"/>
                <a:gd name="connsiteX661" fmla="*/ 13992 w 102214"/>
                <a:gd name="connsiteY661" fmla="*/ 14766 h 123085"/>
                <a:gd name="connsiteX662" fmla="*/ 13992 w 102214"/>
                <a:gd name="connsiteY662" fmla="*/ 14766 h 123085"/>
                <a:gd name="connsiteX663" fmla="*/ 13738 w 102214"/>
                <a:gd name="connsiteY663" fmla="*/ 14385 h 123085"/>
                <a:gd name="connsiteX664" fmla="*/ 13738 w 102214"/>
                <a:gd name="connsiteY664" fmla="*/ 14385 h 123085"/>
                <a:gd name="connsiteX665" fmla="*/ 13738 w 102214"/>
                <a:gd name="connsiteY665" fmla="*/ 14385 h 123085"/>
                <a:gd name="connsiteX666" fmla="*/ 13445 w 102214"/>
                <a:gd name="connsiteY666" fmla="*/ 13242 h 123085"/>
                <a:gd name="connsiteX667" fmla="*/ 13445 w 102214"/>
                <a:gd name="connsiteY667" fmla="*/ 13242 h 123085"/>
                <a:gd name="connsiteX668" fmla="*/ 13445 w 102214"/>
                <a:gd name="connsiteY668" fmla="*/ 13242 h 123085"/>
                <a:gd name="connsiteX669" fmla="*/ 14360 w 102214"/>
                <a:gd name="connsiteY669" fmla="*/ 12721 h 123085"/>
                <a:gd name="connsiteX670" fmla="*/ 14360 w 102214"/>
                <a:gd name="connsiteY670" fmla="*/ 12721 h 123085"/>
                <a:gd name="connsiteX671" fmla="*/ 14360 w 102214"/>
                <a:gd name="connsiteY671" fmla="*/ 12721 h 123085"/>
                <a:gd name="connsiteX672" fmla="*/ 15376 w 102214"/>
                <a:gd name="connsiteY672" fmla="*/ 12378 h 123085"/>
                <a:gd name="connsiteX673" fmla="*/ 15376 w 102214"/>
                <a:gd name="connsiteY673" fmla="*/ 12378 h 123085"/>
                <a:gd name="connsiteX674" fmla="*/ 15376 w 102214"/>
                <a:gd name="connsiteY674" fmla="*/ 12378 h 123085"/>
                <a:gd name="connsiteX675" fmla="*/ 15452 w 102214"/>
                <a:gd name="connsiteY675" fmla="*/ 12010 h 123085"/>
                <a:gd name="connsiteX676" fmla="*/ 15452 w 102214"/>
                <a:gd name="connsiteY676" fmla="*/ 12010 h 123085"/>
                <a:gd name="connsiteX677" fmla="*/ 15452 w 102214"/>
                <a:gd name="connsiteY677" fmla="*/ 12010 h 123085"/>
                <a:gd name="connsiteX678" fmla="*/ 15249 w 102214"/>
                <a:gd name="connsiteY678" fmla="*/ 11388 h 123085"/>
                <a:gd name="connsiteX679" fmla="*/ 15249 w 102214"/>
                <a:gd name="connsiteY679" fmla="*/ 11388 h 123085"/>
                <a:gd name="connsiteX680" fmla="*/ 15249 w 102214"/>
                <a:gd name="connsiteY680" fmla="*/ 11388 h 123085"/>
                <a:gd name="connsiteX681" fmla="*/ 15604 w 102214"/>
                <a:gd name="connsiteY681" fmla="*/ 9191 h 123085"/>
                <a:gd name="connsiteX682" fmla="*/ 15604 w 102214"/>
                <a:gd name="connsiteY682" fmla="*/ 9191 h 123085"/>
                <a:gd name="connsiteX683" fmla="*/ 15604 w 102214"/>
                <a:gd name="connsiteY683" fmla="*/ 9191 h 123085"/>
                <a:gd name="connsiteX684" fmla="*/ 17065 w 102214"/>
                <a:gd name="connsiteY684" fmla="*/ 9026 h 123085"/>
                <a:gd name="connsiteX685" fmla="*/ 17065 w 102214"/>
                <a:gd name="connsiteY685" fmla="*/ 9026 h 123085"/>
                <a:gd name="connsiteX686" fmla="*/ 17065 w 102214"/>
                <a:gd name="connsiteY686" fmla="*/ 9026 h 123085"/>
                <a:gd name="connsiteX687" fmla="*/ 17357 w 102214"/>
                <a:gd name="connsiteY687" fmla="*/ 9102 h 123085"/>
                <a:gd name="connsiteX688" fmla="*/ 17357 w 102214"/>
                <a:gd name="connsiteY688" fmla="*/ 9102 h 123085"/>
                <a:gd name="connsiteX689" fmla="*/ 17357 w 102214"/>
                <a:gd name="connsiteY689" fmla="*/ 9102 h 123085"/>
                <a:gd name="connsiteX690" fmla="*/ 17484 w 102214"/>
                <a:gd name="connsiteY690" fmla="*/ 8187 h 123085"/>
                <a:gd name="connsiteX691" fmla="*/ 17484 w 102214"/>
                <a:gd name="connsiteY691" fmla="*/ 8187 h 123085"/>
                <a:gd name="connsiteX692" fmla="*/ 17484 w 102214"/>
                <a:gd name="connsiteY692" fmla="*/ 8187 h 123085"/>
                <a:gd name="connsiteX693" fmla="*/ 16392 w 102214"/>
                <a:gd name="connsiteY693" fmla="*/ 5775 h 123085"/>
                <a:gd name="connsiteX694" fmla="*/ 16392 w 102214"/>
                <a:gd name="connsiteY694" fmla="*/ 5775 h 123085"/>
                <a:gd name="connsiteX695" fmla="*/ 16392 w 102214"/>
                <a:gd name="connsiteY695" fmla="*/ 5775 h 123085"/>
                <a:gd name="connsiteX696" fmla="*/ 15846 w 102214"/>
                <a:gd name="connsiteY696" fmla="*/ 4263 h 123085"/>
                <a:gd name="connsiteX697" fmla="*/ 15846 w 102214"/>
                <a:gd name="connsiteY697" fmla="*/ 4263 h 123085"/>
                <a:gd name="connsiteX698" fmla="*/ 15846 w 102214"/>
                <a:gd name="connsiteY698" fmla="*/ 4263 h 123085"/>
                <a:gd name="connsiteX699" fmla="*/ 15998 w 102214"/>
                <a:gd name="connsiteY699" fmla="*/ 3984 h 123085"/>
                <a:gd name="connsiteX700" fmla="*/ 15998 w 102214"/>
                <a:gd name="connsiteY700" fmla="*/ 3984 h 123085"/>
                <a:gd name="connsiteX701" fmla="*/ 15998 w 102214"/>
                <a:gd name="connsiteY701" fmla="*/ 3984 h 123085"/>
                <a:gd name="connsiteX702" fmla="*/ 17166 w 102214"/>
                <a:gd name="connsiteY702" fmla="*/ 3108 h 123085"/>
                <a:gd name="connsiteX703" fmla="*/ 17166 w 102214"/>
                <a:gd name="connsiteY703" fmla="*/ 3108 h 123085"/>
                <a:gd name="connsiteX704" fmla="*/ 17166 w 102214"/>
                <a:gd name="connsiteY704" fmla="*/ 3108 h 123085"/>
                <a:gd name="connsiteX705" fmla="*/ 17878 w 102214"/>
                <a:gd name="connsiteY705" fmla="*/ 3184 h 123085"/>
                <a:gd name="connsiteX706" fmla="*/ 17878 w 102214"/>
                <a:gd name="connsiteY706" fmla="*/ 3184 h 123085"/>
                <a:gd name="connsiteX707" fmla="*/ 17878 w 102214"/>
                <a:gd name="connsiteY707" fmla="*/ 3184 h 123085"/>
                <a:gd name="connsiteX708" fmla="*/ 19935 w 102214"/>
                <a:gd name="connsiteY708" fmla="*/ 3031 h 123085"/>
                <a:gd name="connsiteX709" fmla="*/ 19935 w 102214"/>
                <a:gd name="connsiteY709" fmla="*/ 3031 h 123085"/>
                <a:gd name="connsiteX710" fmla="*/ 19935 w 102214"/>
                <a:gd name="connsiteY710" fmla="*/ 3031 h 123085"/>
                <a:gd name="connsiteX711" fmla="*/ 21408 w 102214"/>
                <a:gd name="connsiteY711" fmla="*/ 2955 h 123085"/>
                <a:gd name="connsiteX712" fmla="*/ 21408 w 102214"/>
                <a:gd name="connsiteY712" fmla="*/ 2955 h 123085"/>
                <a:gd name="connsiteX713" fmla="*/ 21408 w 102214"/>
                <a:gd name="connsiteY713" fmla="*/ 2955 h 123085"/>
                <a:gd name="connsiteX714" fmla="*/ 23047 w 102214"/>
                <a:gd name="connsiteY714" fmla="*/ 3158 h 123085"/>
                <a:gd name="connsiteX715" fmla="*/ 23047 w 102214"/>
                <a:gd name="connsiteY715" fmla="*/ 3158 h 123085"/>
                <a:gd name="connsiteX716" fmla="*/ 23047 w 102214"/>
                <a:gd name="connsiteY716" fmla="*/ 3158 h 123085"/>
                <a:gd name="connsiteX717" fmla="*/ 23047 w 102214"/>
                <a:gd name="connsiteY717" fmla="*/ 3158 h 123085"/>
                <a:gd name="connsiteX718" fmla="*/ 23047 w 102214"/>
                <a:gd name="connsiteY718" fmla="*/ 3158 h 123085"/>
                <a:gd name="connsiteX719" fmla="*/ 23961 w 102214"/>
                <a:gd name="connsiteY719" fmla="*/ 898 h 123085"/>
                <a:gd name="connsiteX720" fmla="*/ 23961 w 102214"/>
                <a:gd name="connsiteY720" fmla="*/ 898 h 123085"/>
                <a:gd name="connsiteX721" fmla="*/ 23961 w 102214"/>
                <a:gd name="connsiteY721" fmla="*/ 898 h 123085"/>
                <a:gd name="connsiteX722" fmla="*/ 24227 w 102214"/>
                <a:gd name="connsiteY722" fmla="*/ 618 h 123085"/>
                <a:gd name="connsiteX723" fmla="*/ 24227 w 102214"/>
                <a:gd name="connsiteY723" fmla="*/ 618 h 123085"/>
                <a:gd name="connsiteX724" fmla="*/ 24227 w 102214"/>
                <a:gd name="connsiteY724" fmla="*/ 618 h 123085"/>
                <a:gd name="connsiteX725" fmla="*/ 25104 w 102214"/>
                <a:gd name="connsiteY725" fmla="*/ 22 h 123085"/>
                <a:gd name="connsiteX726" fmla="*/ 25104 w 102214"/>
                <a:gd name="connsiteY726" fmla="*/ 22 h 123085"/>
                <a:gd name="connsiteX727" fmla="*/ 25104 w 102214"/>
                <a:gd name="connsiteY727" fmla="*/ 22 h 123085"/>
                <a:gd name="connsiteX728" fmla="*/ 26564 w 102214"/>
                <a:gd name="connsiteY728" fmla="*/ 1076 h 123085"/>
                <a:gd name="connsiteX729" fmla="*/ 26564 w 102214"/>
                <a:gd name="connsiteY729" fmla="*/ 1076 h 123085"/>
                <a:gd name="connsiteX730" fmla="*/ 26564 w 102214"/>
                <a:gd name="connsiteY730" fmla="*/ 1076 h 123085"/>
                <a:gd name="connsiteX731" fmla="*/ 28304 w 102214"/>
                <a:gd name="connsiteY731" fmla="*/ 3565 h 123085"/>
                <a:gd name="connsiteX732" fmla="*/ 28304 w 102214"/>
                <a:gd name="connsiteY732" fmla="*/ 3565 h 123085"/>
                <a:gd name="connsiteX733" fmla="*/ 28304 w 102214"/>
                <a:gd name="connsiteY733" fmla="*/ 3565 h 123085"/>
                <a:gd name="connsiteX734" fmla="*/ 28647 w 102214"/>
                <a:gd name="connsiteY734" fmla="*/ 4263 h 123085"/>
                <a:gd name="connsiteX735" fmla="*/ 28647 w 102214"/>
                <a:gd name="connsiteY735" fmla="*/ 4263 h 123085"/>
                <a:gd name="connsiteX736" fmla="*/ 28647 w 102214"/>
                <a:gd name="connsiteY736" fmla="*/ 4263 h 123085"/>
                <a:gd name="connsiteX737" fmla="*/ 29168 w 102214"/>
                <a:gd name="connsiteY737" fmla="*/ 5140 h 123085"/>
                <a:gd name="connsiteX738" fmla="*/ 29168 w 102214"/>
                <a:gd name="connsiteY738" fmla="*/ 5140 h 123085"/>
                <a:gd name="connsiteX739" fmla="*/ 29168 w 102214"/>
                <a:gd name="connsiteY739" fmla="*/ 5140 h 123085"/>
                <a:gd name="connsiteX740" fmla="*/ 29968 w 102214"/>
                <a:gd name="connsiteY740" fmla="*/ 7654 h 123085"/>
                <a:gd name="connsiteX741" fmla="*/ 29968 w 102214"/>
                <a:gd name="connsiteY741" fmla="*/ 7654 h 123085"/>
                <a:gd name="connsiteX742" fmla="*/ 29968 w 102214"/>
                <a:gd name="connsiteY742" fmla="*/ 7654 h 123085"/>
                <a:gd name="connsiteX743" fmla="*/ 29562 w 102214"/>
                <a:gd name="connsiteY743" fmla="*/ 9064 h 123085"/>
                <a:gd name="connsiteX744" fmla="*/ 29562 w 102214"/>
                <a:gd name="connsiteY744" fmla="*/ 9064 h 123085"/>
                <a:gd name="connsiteX745" fmla="*/ 29562 w 102214"/>
                <a:gd name="connsiteY745" fmla="*/ 9064 h 123085"/>
                <a:gd name="connsiteX746" fmla="*/ 29066 w 102214"/>
                <a:gd name="connsiteY746" fmla="*/ 10384 h 123085"/>
                <a:gd name="connsiteX747" fmla="*/ 29066 w 102214"/>
                <a:gd name="connsiteY747" fmla="*/ 10384 h 123085"/>
                <a:gd name="connsiteX748" fmla="*/ 29066 w 102214"/>
                <a:gd name="connsiteY748" fmla="*/ 10384 h 123085"/>
                <a:gd name="connsiteX749" fmla="*/ 28774 w 102214"/>
                <a:gd name="connsiteY749" fmla="*/ 11439 h 123085"/>
                <a:gd name="connsiteX750" fmla="*/ 28774 w 102214"/>
                <a:gd name="connsiteY750" fmla="*/ 11439 h 123085"/>
                <a:gd name="connsiteX751" fmla="*/ 28774 w 102214"/>
                <a:gd name="connsiteY751" fmla="*/ 11439 h 123085"/>
                <a:gd name="connsiteX752" fmla="*/ 28279 w 102214"/>
                <a:gd name="connsiteY752" fmla="*/ 13788 h 123085"/>
                <a:gd name="connsiteX753" fmla="*/ 28279 w 102214"/>
                <a:gd name="connsiteY753" fmla="*/ 13788 h 123085"/>
                <a:gd name="connsiteX754" fmla="*/ 28279 w 102214"/>
                <a:gd name="connsiteY754" fmla="*/ 13788 h 123085"/>
                <a:gd name="connsiteX755" fmla="*/ 28177 w 102214"/>
                <a:gd name="connsiteY755" fmla="*/ 14906 h 123085"/>
                <a:gd name="connsiteX756" fmla="*/ 28177 w 102214"/>
                <a:gd name="connsiteY756" fmla="*/ 14906 h 123085"/>
                <a:gd name="connsiteX757" fmla="*/ 28177 w 102214"/>
                <a:gd name="connsiteY757" fmla="*/ 14906 h 123085"/>
                <a:gd name="connsiteX758" fmla="*/ 28126 w 102214"/>
                <a:gd name="connsiteY758" fmla="*/ 16772 h 123085"/>
                <a:gd name="connsiteX759" fmla="*/ 28126 w 102214"/>
                <a:gd name="connsiteY759" fmla="*/ 16772 h 123085"/>
                <a:gd name="connsiteX760" fmla="*/ 28126 w 102214"/>
                <a:gd name="connsiteY760" fmla="*/ 16772 h 123085"/>
                <a:gd name="connsiteX761" fmla="*/ 28495 w 102214"/>
                <a:gd name="connsiteY761" fmla="*/ 17445 h 123085"/>
                <a:gd name="connsiteX762" fmla="*/ 28495 w 102214"/>
                <a:gd name="connsiteY762" fmla="*/ 17445 h 123085"/>
                <a:gd name="connsiteX763" fmla="*/ 28495 w 102214"/>
                <a:gd name="connsiteY763" fmla="*/ 17445 h 123085"/>
                <a:gd name="connsiteX764" fmla="*/ 29510 w 102214"/>
                <a:gd name="connsiteY764" fmla="*/ 19897 h 123085"/>
                <a:gd name="connsiteX765" fmla="*/ 29510 w 102214"/>
                <a:gd name="connsiteY765" fmla="*/ 19897 h 123085"/>
                <a:gd name="connsiteX766" fmla="*/ 29536 w 102214"/>
                <a:gd name="connsiteY766" fmla="*/ 20138 h 123085"/>
                <a:gd name="connsiteX767" fmla="*/ 29536 w 102214"/>
                <a:gd name="connsiteY767" fmla="*/ 20138 h 123085"/>
                <a:gd name="connsiteX768" fmla="*/ 29536 w 102214"/>
                <a:gd name="connsiteY768" fmla="*/ 20138 h 123085"/>
                <a:gd name="connsiteX769" fmla="*/ 29396 w 102214"/>
                <a:gd name="connsiteY769" fmla="*/ 23021 h 123085"/>
                <a:gd name="connsiteX770" fmla="*/ 29396 w 102214"/>
                <a:gd name="connsiteY770" fmla="*/ 23021 h 123085"/>
                <a:gd name="connsiteX771" fmla="*/ 29396 w 102214"/>
                <a:gd name="connsiteY771" fmla="*/ 23021 h 123085"/>
                <a:gd name="connsiteX772" fmla="*/ 29142 w 102214"/>
                <a:gd name="connsiteY772" fmla="*/ 23719 h 123085"/>
                <a:gd name="connsiteX773" fmla="*/ 29142 w 102214"/>
                <a:gd name="connsiteY773" fmla="*/ 23719 h 123085"/>
                <a:gd name="connsiteX774" fmla="*/ 29142 w 102214"/>
                <a:gd name="connsiteY774" fmla="*/ 23719 h 123085"/>
                <a:gd name="connsiteX775" fmla="*/ 27872 w 102214"/>
                <a:gd name="connsiteY775" fmla="*/ 25548 h 123085"/>
                <a:gd name="connsiteX776" fmla="*/ 27872 w 102214"/>
                <a:gd name="connsiteY776" fmla="*/ 25548 h 123085"/>
                <a:gd name="connsiteX777" fmla="*/ 27872 w 102214"/>
                <a:gd name="connsiteY777" fmla="*/ 25548 h 123085"/>
                <a:gd name="connsiteX778" fmla="*/ 25205 w 102214"/>
                <a:gd name="connsiteY778" fmla="*/ 26272 h 123085"/>
                <a:gd name="connsiteX779" fmla="*/ 25205 w 102214"/>
                <a:gd name="connsiteY779" fmla="*/ 26272 h 123085"/>
                <a:gd name="connsiteX780" fmla="*/ 25205 w 102214"/>
                <a:gd name="connsiteY780" fmla="*/ 26272 h 123085"/>
                <a:gd name="connsiteX781" fmla="*/ 24380 w 102214"/>
                <a:gd name="connsiteY781" fmla="*/ 26145 h 123085"/>
                <a:gd name="connsiteX782" fmla="*/ 24380 w 102214"/>
                <a:gd name="connsiteY782" fmla="*/ 26145 h 123085"/>
                <a:gd name="connsiteX783" fmla="*/ 24380 w 102214"/>
                <a:gd name="connsiteY783" fmla="*/ 26145 h 123085"/>
                <a:gd name="connsiteX784" fmla="*/ 23516 w 102214"/>
                <a:gd name="connsiteY784" fmla="*/ 26716 h 123085"/>
                <a:gd name="connsiteX785" fmla="*/ 23516 w 102214"/>
                <a:gd name="connsiteY785" fmla="*/ 26716 h 123085"/>
                <a:gd name="connsiteX786" fmla="*/ 23516 w 102214"/>
                <a:gd name="connsiteY786" fmla="*/ 26716 h 123085"/>
                <a:gd name="connsiteX787" fmla="*/ 23338 w 102214"/>
                <a:gd name="connsiteY787" fmla="*/ 27567 h 123085"/>
                <a:gd name="connsiteX788" fmla="*/ 23338 w 102214"/>
                <a:gd name="connsiteY788" fmla="*/ 27567 h 123085"/>
                <a:gd name="connsiteX789" fmla="*/ 23338 w 102214"/>
                <a:gd name="connsiteY789" fmla="*/ 27567 h 123085"/>
                <a:gd name="connsiteX790" fmla="*/ 23338 w 102214"/>
                <a:gd name="connsiteY790" fmla="*/ 28278 h 123085"/>
                <a:gd name="connsiteX791" fmla="*/ 23338 w 102214"/>
                <a:gd name="connsiteY791" fmla="*/ 28278 h 123085"/>
                <a:gd name="connsiteX792" fmla="*/ 23338 w 102214"/>
                <a:gd name="connsiteY792" fmla="*/ 28278 h 123085"/>
                <a:gd name="connsiteX793" fmla="*/ 24405 w 102214"/>
                <a:gd name="connsiteY793" fmla="*/ 28481 h 123085"/>
                <a:gd name="connsiteX794" fmla="*/ 24405 w 102214"/>
                <a:gd name="connsiteY794" fmla="*/ 28481 h 123085"/>
                <a:gd name="connsiteX795" fmla="*/ 24405 w 102214"/>
                <a:gd name="connsiteY795" fmla="*/ 28481 h 123085"/>
                <a:gd name="connsiteX796" fmla="*/ 25701 w 102214"/>
                <a:gd name="connsiteY796" fmla="*/ 29167 h 123085"/>
                <a:gd name="connsiteX797" fmla="*/ 25701 w 102214"/>
                <a:gd name="connsiteY797" fmla="*/ 29167 h 123085"/>
                <a:gd name="connsiteX798" fmla="*/ 25701 w 102214"/>
                <a:gd name="connsiteY798" fmla="*/ 29167 h 123085"/>
                <a:gd name="connsiteX799" fmla="*/ 23961 w 102214"/>
                <a:gd name="connsiteY799" fmla="*/ 30488 h 123085"/>
                <a:gd name="connsiteX800" fmla="*/ 23961 w 102214"/>
                <a:gd name="connsiteY800" fmla="*/ 30488 h 123085"/>
                <a:gd name="connsiteX801" fmla="*/ 23961 w 102214"/>
                <a:gd name="connsiteY801" fmla="*/ 30488 h 123085"/>
                <a:gd name="connsiteX802" fmla="*/ 20113 w 102214"/>
                <a:gd name="connsiteY802" fmla="*/ 31542 h 123085"/>
                <a:gd name="connsiteX803" fmla="*/ 20113 w 102214"/>
                <a:gd name="connsiteY803" fmla="*/ 31542 h 123085"/>
                <a:gd name="connsiteX804" fmla="*/ 20113 w 102214"/>
                <a:gd name="connsiteY804" fmla="*/ 31542 h 123085"/>
                <a:gd name="connsiteX805" fmla="*/ 19770 w 102214"/>
                <a:gd name="connsiteY805" fmla="*/ 31567 h 123085"/>
                <a:gd name="connsiteX806" fmla="*/ 19770 w 102214"/>
                <a:gd name="connsiteY806" fmla="*/ 31567 h 123085"/>
                <a:gd name="connsiteX807" fmla="*/ 19770 w 102214"/>
                <a:gd name="connsiteY807" fmla="*/ 31567 h 123085"/>
                <a:gd name="connsiteX808" fmla="*/ 17713 w 102214"/>
                <a:gd name="connsiteY808" fmla="*/ 31885 h 123085"/>
                <a:gd name="connsiteX809" fmla="*/ 17713 w 102214"/>
                <a:gd name="connsiteY809" fmla="*/ 31885 h 123085"/>
                <a:gd name="connsiteX810" fmla="*/ 17713 w 102214"/>
                <a:gd name="connsiteY810" fmla="*/ 31885 h 123085"/>
                <a:gd name="connsiteX811" fmla="*/ 16468 w 102214"/>
                <a:gd name="connsiteY811" fmla="*/ 33066 h 123085"/>
                <a:gd name="connsiteX812" fmla="*/ 16468 w 102214"/>
                <a:gd name="connsiteY812" fmla="*/ 33066 h 123085"/>
                <a:gd name="connsiteX813" fmla="*/ 16468 w 102214"/>
                <a:gd name="connsiteY813" fmla="*/ 33066 h 123085"/>
                <a:gd name="connsiteX814" fmla="*/ 16748 w 102214"/>
                <a:gd name="connsiteY814" fmla="*/ 33930 h 123085"/>
                <a:gd name="connsiteX815" fmla="*/ 16748 w 102214"/>
                <a:gd name="connsiteY815" fmla="*/ 33930 h 123085"/>
                <a:gd name="connsiteX816" fmla="*/ 16748 w 102214"/>
                <a:gd name="connsiteY816" fmla="*/ 33930 h 123085"/>
                <a:gd name="connsiteX817" fmla="*/ 17039 w 102214"/>
                <a:gd name="connsiteY817" fmla="*/ 34006 h 123085"/>
                <a:gd name="connsiteX818" fmla="*/ 17039 w 102214"/>
                <a:gd name="connsiteY818" fmla="*/ 34006 h 123085"/>
                <a:gd name="connsiteX819" fmla="*/ 17039 w 102214"/>
                <a:gd name="connsiteY819" fmla="*/ 34006 h 123085"/>
                <a:gd name="connsiteX820" fmla="*/ 17433 w 102214"/>
                <a:gd name="connsiteY820" fmla="*/ 33904 h 123085"/>
                <a:gd name="connsiteX821" fmla="*/ 17433 w 102214"/>
                <a:gd name="connsiteY821" fmla="*/ 33904 h 123085"/>
                <a:gd name="connsiteX822" fmla="*/ 17433 w 102214"/>
                <a:gd name="connsiteY822" fmla="*/ 33904 h 123085"/>
                <a:gd name="connsiteX823" fmla="*/ 18703 w 102214"/>
                <a:gd name="connsiteY823" fmla="*/ 33930 h 123085"/>
                <a:gd name="connsiteX824" fmla="*/ 18703 w 102214"/>
                <a:gd name="connsiteY824" fmla="*/ 33930 h 123085"/>
                <a:gd name="connsiteX825" fmla="*/ 19046 w 102214"/>
                <a:gd name="connsiteY825" fmla="*/ 34107 h 123085"/>
                <a:gd name="connsiteX826" fmla="*/ 19046 w 102214"/>
                <a:gd name="connsiteY826" fmla="*/ 34107 h 123085"/>
                <a:gd name="connsiteX827" fmla="*/ 19046 w 102214"/>
                <a:gd name="connsiteY827" fmla="*/ 34107 h 123085"/>
                <a:gd name="connsiteX828" fmla="*/ 21053 w 102214"/>
                <a:gd name="connsiteY828" fmla="*/ 34907 h 123085"/>
                <a:gd name="connsiteX829" fmla="*/ 21053 w 102214"/>
                <a:gd name="connsiteY829" fmla="*/ 34907 h 123085"/>
                <a:gd name="connsiteX830" fmla="*/ 21053 w 102214"/>
                <a:gd name="connsiteY830" fmla="*/ 34907 h 123085"/>
                <a:gd name="connsiteX831" fmla="*/ 21205 w 102214"/>
                <a:gd name="connsiteY831" fmla="*/ 34870 h 123085"/>
                <a:gd name="connsiteX832" fmla="*/ 21205 w 102214"/>
                <a:gd name="connsiteY832" fmla="*/ 34870 h 123085"/>
                <a:gd name="connsiteX833" fmla="*/ 21205 w 102214"/>
                <a:gd name="connsiteY833" fmla="*/ 34870 h 123085"/>
                <a:gd name="connsiteX834" fmla="*/ 22373 w 102214"/>
                <a:gd name="connsiteY834" fmla="*/ 34476 h 123085"/>
                <a:gd name="connsiteX835" fmla="*/ 22373 w 102214"/>
                <a:gd name="connsiteY835" fmla="*/ 34476 h 123085"/>
                <a:gd name="connsiteX836" fmla="*/ 22373 w 102214"/>
                <a:gd name="connsiteY836" fmla="*/ 34476 h 123085"/>
                <a:gd name="connsiteX837" fmla="*/ 23262 w 102214"/>
                <a:gd name="connsiteY837" fmla="*/ 34158 h 123085"/>
                <a:gd name="connsiteX838" fmla="*/ 23262 w 102214"/>
                <a:gd name="connsiteY838" fmla="*/ 34158 h 123085"/>
                <a:gd name="connsiteX839" fmla="*/ 23262 w 102214"/>
                <a:gd name="connsiteY839" fmla="*/ 34158 h 123085"/>
                <a:gd name="connsiteX840" fmla="*/ 23516 w 102214"/>
                <a:gd name="connsiteY840" fmla="*/ 33714 h 123085"/>
                <a:gd name="connsiteX841" fmla="*/ 23516 w 102214"/>
                <a:gd name="connsiteY841" fmla="*/ 33714 h 123085"/>
                <a:gd name="connsiteX842" fmla="*/ 23516 w 102214"/>
                <a:gd name="connsiteY842" fmla="*/ 33714 h 123085"/>
                <a:gd name="connsiteX843" fmla="*/ 25155 w 102214"/>
                <a:gd name="connsiteY843" fmla="*/ 32545 h 123085"/>
                <a:gd name="connsiteX844" fmla="*/ 25155 w 102214"/>
                <a:gd name="connsiteY844" fmla="*/ 32545 h 123085"/>
                <a:gd name="connsiteX845" fmla="*/ 25155 w 102214"/>
                <a:gd name="connsiteY845" fmla="*/ 32545 h 123085"/>
                <a:gd name="connsiteX846" fmla="*/ 27758 w 102214"/>
                <a:gd name="connsiteY846" fmla="*/ 33409 h 123085"/>
                <a:gd name="connsiteX847" fmla="*/ 27758 w 102214"/>
                <a:gd name="connsiteY847" fmla="*/ 33409 h 123085"/>
                <a:gd name="connsiteX848" fmla="*/ 27758 w 102214"/>
                <a:gd name="connsiteY848" fmla="*/ 33409 h 123085"/>
                <a:gd name="connsiteX849" fmla="*/ 28152 w 102214"/>
                <a:gd name="connsiteY849" fmla="*/ 33612 h 123085"/>
                <a:gd name="connsiteX850" fmla="*/ 28152 w 102214"/>
                <a:gd name="connsiteY850" fmla="*/ 33612 h 123085"/>
                <a:gd name="connsiteX851" fmla="*/ 28152 w 102214"/>
                <a:gd name="connsiteY851" fmla="*/ 33612 h 123085"/>
                <a:gd name="connsiteX852" fmla="*/ 29168 w 102214"/>
                <a:gd name="connsiteY852" fmla="*/ 34971 h 123085"/>
                <a:gd name="connsiteX853" fmla="*/ 29168 w 102214"/>
                <a:gd name="connsiteY853" fmla="*/ 34971 h 123085"/>
                <a:gd name="connsiteX854" fmla="*/ 29117 w 102214"/>
                <a:gd name="connsiteY854" fmla="*/ 35314 h 123085"/>
                <a:gd name="connsiteX855" fmla="*/ 29117 w 102214"/>
                <a:gd name="connsiteY855" fmla="*/ 35314 h 123085"/>
                <a:gd name="connsiteX856" fmla="*/ 29117 w 102214"/>
                <a:gd name="connsiteY856" fmla="*/ 35314 h 123085"/>
                <a:gd name="connsiteX857" fmla="*/ 29193 w 102214"/>
                <a:gd name="connsiteY857" fmla="*/ 36584 h 123085"/>
                <a:gd name="connsiteX858" fmla="*/ 29193 w 102214"/>
                <a:gd name="connsiteY858" fmla="*/ 36584 h 123085"/>
                <a:gd name="connsiteX859" fmla="*/ 29193 w 102214"/>
                <a:gd name="connsiteY859" fmla="*/ 36584 h 123085"/>
                <a:gd name="connsiteX860" fmla="*/ 29943 w 102214"/>
                <a:gd name="connsiteY860" fmla="*/ 37105 h 123085"/>
                <a:gd name="connsiteX861" fmla="*/ 29943 w 102214"/>
                <a:gd name="connsiteY861" fmla="*/ 37105 h 123085"/>
                <a:gd name="connsiteX862" fmla="*/ 30336 w 102214"/>
                <a:gd name="connsiteY862" fmla="*/ 37282 h 123085"/>
                <a:gd name="connsiteX863" fmla="*/ 30336 w 102214"/>
                <a:gd name="connsiteY863" fmla="*/ 37282 h 123085"/>
                <a:gd name="connsiteX864" fmla="*/ 30336 w 102214"/>
                <a:gd name="connsiteY864" fmla="*/ 37282 h 123085"/>
                <a:gd name="connsiteX865" fmla="*/ 30933 w 102214"/>
                <a:gd name="connsiteY865" fmla="*/ 37384 h 123085"/>
                <a:gd name="connsiteX866" fmla="*/ 30933 w 102214"/>
                <a:gd name="connsiteY866" fmla="*/ 37384 h 123085"/>
                <a:gd name="connsiteX867" fmla="*/ 30933 w 102214"/>
                <a:gd name="connsiteY867" fmla="*/ 37384 h 123085"/>
                <a:gd name="connsiteX868" fmla="*/ 32622 w 102214"/>
                <a:gd name="connsiteY868" fmla="*/ 37930 h 123085"/>
                <a:gd name="connsiteX869" fmla="*/ 32622 w 102214"/>
                <a:gd name="connsiteY869" fmla="*/ 37930 h 123085"/>
                <a:gd name="connsiteX870" fmla="*/ 32622 w 102214"/>
                <a:gd name="connsiteY870" fmla="*/ 37930 h 123085"/>
                <a:gd name="connsiteX871" fmla="*/ 34501 w 102214"/>
                <a:gd name="connsiteY871" fmla="*/ 38641 h 123085"/>
                <a:gd name="connsiteX872" fmla="*/ 34501 w 102214"/>
                <a:gd name="connsiteY872" fmla="*/ 38641 h 123085"/>
                <a:gd name="connsiteX873" fmla="*/ 34501 w 102214"/>
                <a:gd name="connsiteY873" fmla="*/ 38641 h 123085"/>
                <a:gd name="connsiteX874" fmla="*/ 36661 w 102214"/>
                <a:gd name="connsiteY874" fmla="*/ 39429 h 123085"/>
                <a:gd name="connsiteX875" fmla="*/ 36661 w 102214"/>
                <a:gd name="connsiteY875" fmla="*/ 39429 h 123085"/>
                <a:gd name="connsiteX876" fmla="*/ 36661 w 102214"/>
                <a:gd name="connsiteY876" fmla="*/ 39429 h 123085"/>
                <a:gd name="connsiteX877" fmla="*/ 38693 w 102214"/>
                <a:gd name="connsiteY877" fmla="*/ 40330 h 123085"/>
                <a:gd name="connsiteX878" fmla="*/ 38693 w 102214"/>
                <a:gd name="connsiteY878" fmla="*/ 40330 h 123085"/>
                <a:gd name="connsiteX879" fmla="*/ 38693 w 102214"/>
                <a:gd name="connsiteY879" fmla="*/ 40330 h 123085"/>
                <a:gd name="connsiteX880" fmla="*/ 40382 w 102214"/>
                <a:gd name="connsiteY880" fmla="*/ 41168 h 123085"/>
                <a:gd name="connsiteX881" fmla="*/ 40382 w 102214"/>
                <a:gd name="connsiteY881" fmla="*/ 41168 h 123085"/>
                <a:gd name="connsiteX882" fmla="*/ 40382 w 102214"/>
                <a:gd name="connsiteY882" fmla="*/ 41168 h 123085"/>
                <a:gd name="connsiteX883" fmla="*/ 41347 w 102214"/>
                <a:gd name="connsiteY883" fmla="*/ 41651 h 123085"/>
                <a:gd name="connsiteX884" fmla="*/ 41347 w 102214"/>
                <a:gd name="connsiteY884" fmla="*/ 41651 h 123085"/>
                <a:gd name="connsiteX885" fmla="*/ 41347 w 102214"/>
                <a:gd name="connsiteY885" fmla="*/ 41651 h 123085"/>
                <a:gd name="connsiteX886" fmla="*/ 43213 w 102214"/>
                <a:gd name="connsiteY886" fmla="*/ 42769 h 123085"/>
                <a:gd name="connsiteX887" fmla="*/ 43213 w 102214"/>
                <a:gd name="connsiteY887" fmla="*/ 42769 h 123085"/>
                <a:gd name="connsiteX888" fmla="*/ 43213 w 102214"/>
                <a:gd name="connsiteY888" fmla="*/ 42769 h 123085"/>
                <a:gd name="connsiteX889" fmla="*/ 43404 w 102214"/>
                <a:gd name="connsiteY889" fmla="*/ 43048 h 123085"/>
                <a:gd name="connsiteX890" fmla="*/ 43404 w 102214"/>
                <a:gd name="connsiteY890" fmla="*/ 43048 h 123085"/>
                <a:gd name="connsiteX891" fmla="*/ 43404 w 102214"/>
                <a:gd name="connsiteY891" fmla="*/ 43048 h 123085"/>
                <a:gd name="connsiteX892" fmla="*/ 44776 w 102214"/>
                <a:gd name="connsiteY892" fmla="*/ 43759 h 123085"/>
                <a:gd name="connsiteX893" fmla="*/ 44776 w 102214"/>
                <a:gd name="connsiteY893" fmla="*/ 43759 h 123085"/>
                <a:gd name="connsiteX894" fmla="*/ 44776 w 102214"/>
                <a:gd name="connsiteY894" fmla="*/ 43759 h 123085"/>
                <a:gd name="connsiteX895" fmla="*/ 45957 w 102214"/>
                <a:gd name="connsiteY895" fmla="*/ 43454 h 123085"/>
                <a:gd name="connsiteX896" fmla="*/ 45957 w 102214"/>
                <a:gd name="connsiteY896" fmla="*/ 43454 h 123085"/>
                <a:gd name="connsiteX897" fmla="*/ 45957 w 102214"/>
                <a:gd name="connsiteY897" fmla="*/ 43454 h 123085"/>
                <a:gd name="connsiteX898" fmla="*/ 47328 w 102214"/>
                <a:gd name="connsiteY898" fmla="*/ 43035 h 123085"/>
                <a:gd name="connsiteX899" fmla="*/ 47328 w 102214"/>
                <a:gd name="connsiteY899" fmla="*/ 43035 h 123085"/>
                <a:gd name="connsiteX900" fmla="*/ 47328 w 102214"/>
                <a:gd name="connsiteY900" fmla="*/ 43035 h 123085"/>
                <a:gd name="connsiteX901" fmla="*/ 48992 w 102214"/>
                <a:gd name="connsiteY901" fmla="*/ 43048 h 123085"/>
                <a:gd name="connsiteX902" fmla="*/ 48992 w 102214"/>
                <a:gd name="connsiteY902" fmla="*/ 43048 h 123085"/>
                <a:gd name="connsiteX903" fmla="*/ 48992 w 102214"/>
                <a:gd name="connsiteY903" fmla="*/ 43048 h 123085"/>
                <a:gd name="connsiteX904" fmla="*/ 48560 w 102214"/>
                <a:gd name="connsiteY904" fmla="*/ 42045 h 123085"/>
                <a:gd name="connsiteX905" fmla="*/ 48560 w 102214"/>
                <a:gd name="connsiteY905" fmla="*/ 42045 h 123085"/>
                <a:gd name="connsiteX906" fmla="*/ 48395 w 102214"/>
                <a:gd name="connsiteY906" fmla="*/ 41638 h 123085"/>
                <a:gd name="connsiteX907" fmla="*/ 48395 w 102214"/>
                <a:gd name="connsiteY907" fmla="*/ 41638 h 123085"/>
                <a:gd name="connsiteX908" fmla="*/ 48395 w 102214"/>
                <a:gd name="connsiteY908" fmla="*/ 41638 h 123085"/>
                <a:gd name="connsiteX909" fmla="*/ 47620 w 102214"/>
                <a:gd name="connsiteY909" fmla="*/ 38692 h 123085"/>
                <a:gd name="connsiteX910" fmla="*/ 47620 w 102214"/>
                <a:gd name="connsiteY910" fmla="*/ 38692 h 123085"/>
                <a:gd name="connsiteX911" fmla="*/ 47620 w 102214"/>
                <a:gd name="connsiteY911" fmla="*/ 38692 h 123085"/>
                <a:gd name="connsiteX912" fmla="*/ 48141 w 102214"/>
                <a:gd name="connsiteY912" fmla="*/ 38159 h 123085"/>
                <a:gd name="connsiteX913" fmla="*/ 48141 w 102214"/>
                <a:gd name="connsiteY913" fmla="*/ 38159 h 123085"/>
                <a:gd name="connsiteX914" fmla="*/ 48141 w 102214"/>
                <a:gd name="connsiteY914" fmla="*/ 38159 h 123085"/>
                <a:gd name="connsiteX915" fmla="*/ 48344 w 102214"/>
                <a:gd name="connsiteY915" fmla="*/ 37803 h 123085"/>
                <a:gd name="connsiteX916" fmla="*/ 48344 w 102214"/>
                <a:gd name="connsiteY916" fmla="*/ 37803 h 123085"/>
                <a:gd name="connsiteX917" fmla="*/ 48344 w 102214"/>
                <a:gd name="connsiteY917" fmla="*/ 37803 h 123085"/>
                <a:gd name="connsiteX918" fmla="*/ 49132 w 102214"/>
                <a:gd name="connsiteY918" fmla="*/ 37105 h 123085"/>
                <a:gd name="connsiteX919" fmla="*/ 49132 w 102214"/>
                <a:gd name="connsiteY919" fmla="*/ 37105 h 123085"/>
                <a:gd name="connsiteX920" fmla="*/ 49132 w 102214"/>
                <a:gd name="connsiteY920" fmla="*/ 37105 h 123085"/>
                <a:gd name="connsiteX921" fmla="*/ 50173 w 102214"/>
                <a:gd name="connsiteY921" fmla="*/ 38286 h 123085"/>
                <a:gd name="connsiteX922" fmla="*/ 50173 w 102214"/>
                <a:gd name="connsiteY922" fmla="*/ 38286 h 123085"/>
                <a:gd name="connsiteX923" fmla="*/ 50173 w 102214"/>
                <a:gd name="connsiteY923" fmla="*/ 38286 h 123085"/>
                <a:gd name="connsiteX924" fmla="*/ 50973 w 102214"/>
                <a:gd name="connsiteY924" fmla="*/ 40381 h 123085"/>
                <a:gd name="connsiteX925" fmla="*/ 50973 w 102214"/>
                <a:gd name="connsiteY925" fmla="*/ 40381 h 123085"/>
                <a:gd name="connsiteX926" fmla="*/ 50973 w 102214"/>
                <a:gd name="connsiteY926" fmla="*/ 40381 h 123085"/>
                <a:gd name="connsiteX927" fmla="*/ 51417 w 102214"/>
                <a:gd name="connsiteY927" fmla="*/ 41549 h 123085"/>
                <a:gd name="connsiteX928" fmla="*/ 51417 w 102214"/>
                <a:gd name="connsiteY928" fmla="*/ 41549 h 123085"/>
                <a:gd name="connsiteX929" fmla="*/ 51417 w 102214"/>
                <a:gd name="connsiteY929" fmla="*/ 41549 h 123085"/>
                <a:gd name="connsiteX930" fmla="*/ 51570 w 102214"/>
                <a:gd name="connsiteY930" fmla="*/ 42184 h 123085"/>
                <a:gd name="connsiteX931" fmla="*/ 51570 w 102214"/>
                <a:gd name="connsiteY931" fmla="*/ 42184 h 123085"/>
                <a:gd name="connsiteX932" fmla="*/ 51570 w 102214"/>
                <a:gd name="connsiteY932" fmla="*/ 42184 h 123085"/>
                <a:gd name="connsiteX933" fmla="*/ 51621 w 102214"/>
                <a:gd name="connsiteY933" fmla="*/ 42223 h 123085"/>
                <a:gd name="connsiteX934" fmla="*/ 51621 w 102214"/>
                <a:gd name="connsiteY934" fmla="*/ 42223 h 123085"/>
                <a:gd name="connsiteX935" fmla="*/ 51621 w 102214"/>
                <a:gd name="connsiteY935" fmla="*/ 42223 h 123085"/>
                <a:gd name="connsiteX936" fmla="*/ 52510 w 102214"/>
                <a:gd name="connsiteY936" fmla="*/ 42794 h 123085"/>
                <a:gd name="connsiteX937" fmla="*/ 52510 w 102214"/>
                <a:gd name="connsiteY937" fmla="*/ 42794 h 123085"/>
                <a:gd name="connsiteX938" fmla="*/ 52510 w 102214"/>
                <a:gd name="connsiteY938" fmla="*/ 42794 h 123085"/>
                <a:gd name="connsiteX939" fmla="*/ 52535 w 102214"/>
                <a:gd name="connsiteY939" fmla="*/ 42413 h 123085"/>
                <a:gd name="connsiteX940" fmla="*/ 52535 w 102214"/>
                <a:gd name="connsiteY940" fmla="*/ 42413 h 123085"/>
                <a:gd name="connsiteX941" fmla="*/ 52535 w 102214"/>
                <a:gd name="connsiteY941" fmla="*/ 42413 h 123085"/>
                <a:gd name="connsiteX942" fmla="*/ 51837 w 102214"/>
                <a:gd name="connsiteY942" fmla="*/ 39708 h 123085"/>
                <a:gd name="connsiteX943" fmla="*/ 51837 w 102214"/>
                <a:gd name="connsiteY943" fmla="*/ 39708 h 123085"/>
                <a:gd name="connsiteX944" fmla="*/ 51837 w 102214"/>
                <a:gd name="connsiteY944" fmla="*/ 39708 h 123085"/>
                <a:gd name="connsiteX945" fmla="*/ 51545 w 102214"/>
                <a:gd name="connsiteY945" fmla="*/ 39429 h 123085"/>
                <a:gd name="connsiteX946" fmla="*/ 51545 w 102214"/>
                <a:gd name="connsiteY946" fmla="*/ 39429 h 123085"/>
                <a:gd name="connsiteX947" fmla="*/ 51545 w 102214"/>
                <a:gd name="connsiteY947" fmla="*/ 39429 h 123085"/>
                <a:gd name="connsiteX948" fmla="*/ 51049 w 102214"/>
                <a:gd name="connsiteY948" fmla="*/ 38667 h 123085"/>
                <a:gd name="connsiteX949" fmla="*/ 51049 w 102214"/>
                <a:gd name="connsiteY949" fmla="*/ 38667 h 123085"/>
                <a:gd name="connsiteX950" fmla="*/ 51049 w 102214"/>
                <a:gd name="connsiteY950" fmla="*/ 38667 h 123085"/>
                <a:gd name="connsiteX951" fmla="*/ 51519 w 102214"/>
                <a:gd name="connsiteY951" fmla="*/ 37740 h 123085"/>
                <a:gd name="connsiteX952" fmla="*/ 51519 w 102214"/>
                <a:gd name="connsiteY952" fmla="*/ 37740 h 123085"/>
                <a:gd name="connsiteX953" fmla="*/ 51519 w 102214"/>
                <a:gd name="connsiteY953" fmla="*/ 37740 h 123085"/>
                <a:gd name="connsiteX954" fmla="*/ 53577 w 102214"/>
                <a:gd name="connsiteY954" fmla="*/ 34425 h 123085"/>
                <a:gd name="connsiteX955" fmla="*/ 53577 w 102214"/>
                <a:gd name="connsiteY955" fmla="*/ 34425 h 123085"/>
                <a:gd name="connsiteX956" fmla="*/ 53792 w 102214"/>
                <a:gd name="connsiteY956" fmla="*/ 33980 h 123085"/>
                <a:gd name="connsiteX957" fmla="*/ 53792 w 102214"/>
                <a:gd name="connsiteY957" fmla="*/ 33980 h 123085"/>
                <a:gd name="connsiteX958" fmla="*/ 53792 w 102214"/>
                <a:gd name="connsiteY958" fmla="*/ 33980 h 123085"/>
                <a:gd name="connsiteX959" fmla="*/ 54885 w 102214"/>
                <a:gd name="connsiteY959" fmla="*/ 32964 h 123085"/>
                <a:gd name="connsiteX960" fmla="*/ 54885 w 102214"/>
                <a:gd name="connsiteY960" fmla="*/ 32964 h 123085"/>
                <a:gd name="connsiteX961" fmla="*/ 54885 w 102214"/>
                <a:gd name="connsiteY961" fmla="*/ 32964 h 123085"/>
                <a:gd name="connsiteX962" fmla="*/ 55837 w 102214"/>
                <a:gd name="connsiteY962" fmla="*/ 32596 h 123085"/>
                <a:gd name="connsiteX963" fmla="*/ 55837 w 102214"/>
                <a:gd name="connsiteY963" fmla="*/ 32596 h 123085"/>
                <a:gd name="connsiteX964" fmla="*/ 55837 w 102214"/>
                <a:gd name="connsiteY964" fmla="*/ 32596 h 123085"/>
                <a:gd name="connsiteX965" fmla="*/ 57348 w 102214"/>
                <a:gd name="connsiteY965" fmla="*/ 31402 h 123085"/>
                <a:gd name="connsiteX966" fmla="*/ 57348 w 102214"/>
                <a:gd name="connsiteY966" fmla="*/ 31402 h 123085"/>
                <a:gd name="connsiteX967" fmla="*/ 57348 w 102214"/>
                <a:gd name="connsiteY967" fmla="*/ 31402 h 123085"/>
                <a:gd name="connsiteX968" fmla="*/ 58961 w 102214"/>
                <a:gd name="connsiteY968" fmla="*/ 29967 h 123085"/>
                <a:gd name="connsiteX969" fmla="*/ 58961 w 102214"/>
                <a:gd name="connsiteY969" fmla="*/ 29967 h 123085"/>
                <a:gd name="connsiteX970" fmla="*/ 58961 w 102214"/>
                <a:gd name="connsiteY970" fmla="*/ 29967 h 123085"/>
                <a:gd name="connsiteX971" fmla="*/ 62733 w 102214"/>
                <a:gd name="connsiteY971" fmla="*/ 28799 h 123085"/>
                <a:gd name="connsiteX972" fmla="*/ 62733 w 102214"/>
                <a:gd name="connsiteY972" fmla="*/ 28799 h 123085"/>
                <a:gd name="connsiteX973" fmla="*/ 62733 w 102214"/>
                <a:gd name="connsiteY973" fmla="*/ 28799 h 123085"/>
                <a:gd name="connsiteX974" fmla="*/ 63203 w 102214"/>
                <a:gd name="connsiteY974" fmla="*/ 28850 h 123085"/>
                <a:gd name="connsiteX975" fmla="*/ 63203 w 102214"/>
                <a:gd name="connsiteY975" fmla="*/ 28850 h 123085"/>
                <a:gd name="connsiteX976" fmla="*/ 63203 w 102214"/>
                <a:gd name="connsiteY976" fmla="*/ 28850 h 123085"/>
                <a:gd name="connsiteX977" fmla="*/ 63444 w 102214"/>
                <a:gd name="connsiteY977" fmla="*/ 28723 h 123085"/>
                <a:gd name="connsiteX978" fmla="*/ 63444 w 102214"/>
                <a:gd name="connsiteY978" fmla="*/ 28723 h 123085"/>
                <a:gd name="connsiteX979" fmla="*/ 63444 w 102214"/>
                <a:gd name="connsiteY979" fmla="*/ 28723 h 123085"/>
                <a:gd name="connsiteX980" fmla="*/ 63940 w 102214"/>
                <a:gd name="connsiteY980" fmla="*/ 28558 h 123085"/>
                <a:gd name="connsiteX981" fmla="*/ 63940 w 102214"/>
                <a:gd name="connsiteY981" fmla="*/ 28558 h 123085"/>
                <a:gd name="connsiteX982" fmla="*/ 63940 w 102214"/>
                <a:gd name="connsiteY982" fmla="*/ 28558 h 123085"/>
                <a:gd name="connsiteX983" fmla="*/ 64815 w 102214"/>
                <a:gd name="connsiteY983" fmla="*/ 30183 h 123085"/>
                <a:gd name="connsiteX984" fmla="*/ 64815 w 102214"/>
                <a:gd name="connsiteY984" fmla="*/ 30183 h 123085"/>
                <a:gd name="connsiteX985" fmla="*/ 64815 w 102214"/>
                <a:gd name="connsiteY985" fmla="*/ 30183 h 123085"/>
                <a:gd name="connsiteX986" fmla="*/ 64930 w 102214"/>
                <a:gd name="connsiteY986" fmla="*/ 31860 h 123085"/>
                <a:gd name="connsiteX987" fmla="*/ 64930 w 102214"/>
                <a:gd name="connsiteY987" fmla="*/ 31860 h 123085"/>
                <a:gd name="connsiteX988" fmla="*/ 64930 w 102214"/>
                <a:gd name="connsiteY988" fmla="*/ 31860 h 123085"/>
                <a:gd name="connsiteX989" fmla="*/ 65387 w 102214"/>
                <a:gd name="connsiteY989" fmla="*/ 33841 h 123085"/>
                <a:gd name="connsiteX990" fmla="*/ 65387 w 102214"/>
                <a:gd name="connsiteY990" fmla="*/ 33841 h 123085"/>
                <a:gd name="connsiteX991" fmla="*/ 65387 w 102214"/>
                <a:gd name="connsiteY991" fmla="*/ 33841 h 123085"/>
                <a:gd name="connsiteX992" fmla="*/ 65882 w 102214"/>
                <a:gd name="connsiteY992" fmla="*/ 34971 h 123085"/>
                <a:gd name="connsiteX993" fmla="*/ 65882 w 102214"/>
                <a:gd name="connsiteY993" fmla="*/ 34971 h 123085"/>
                <a:gd name="connsiteX994" fmla="*/ 65882 w 102214"/>
                <a:gd name="connsiteY994" fmla="*/ 34971 h 123085"/>
                <a:gd name="connsiteX995" fmla="*/ 66479 w 102214"/>
                <a:gd name="connsiteY995" fmla="*/ 36114 h 123085"/>
                <a:gd name="connsiteX996" fmla="*/ 66479 w 102214"/>
                <a:gd name="connsiteY996" fmla="*/ 36114 h 123085"/>
                <a:gd name="connsiteX997" fmla="*/ 66479 w 102214"/>
                <a:gd name="connsiteY997" fmla="*/ 36114 h 123085"/>
                <a:gd name="connsiteX998" fmla="*/ 66797 w 102214"/>
                <a:gd name="connsiteY998" fmla="*/ 36584 h 123085"/>
                <a:gd name="connsiteX999" fmla="*/ 66797 w 102214"/>
                <a:gd name="connsiteY999" fmla="*/ 36584 h 123085"/>
                <a:gd name="connsiteX1000" fmla="*/ 66797 w 102214"/>
                <a:gd name="connsiteY1000" fmla="*/ 36584 h 123085"/>
                <a:gd name="connsiteX1001" fmla="*/ 68435 w 102214"/>
                <a:gd name="connsiteY1001" fmla="*/ 38108 h 123085"/>
                <a:gd name="connsiteX1002" fmla="*/ 68435 w 102214"/>
                <a:gd name="connsiteY1002" fmla="*/ 38108 h 123085"/>
                <a:gd name="connsiteX1003" fmla="*/ 68435 w 102214"/>
                <a:gd name="connsiteY1003" fmla="*/ 38108 h 123085"/>
                <a:gd name="connsiteX1004" fmla="*/ 69375 w 102214"/>
                <a:gd name="connsiteY1004" fmla="*/ 38603 h 123085"/>
                <a:gd name="connsiteX1005" fmla="*/ 69375 w 102214"/>
                <a:gd name="connsiteY1005" fmla="*/ 38603 h 123085"/>
                <a:gd name="connsiteX1006" fmla="*/ 69375 w 102214"/>
                <a:gd name="connsiteY1006" fmla="*/ 38603 h 123085"/>
                <a:gd name="connsiteX1007" fmla="*/ 70467 w 102214"/>
                <a:gd name="connsiteY1007" fmla="*/ 39975 h 123085"/>
                <a:gd name="connsiteX1008" fmla="*/ 70467 w 102214"/>
                <a:gd name="connsiteY1008" fmla="*/ 39975 h 123085"/>
                <a:gd name="connsiteX1009" fmla="*/ 70467 w 102214"/>
                <a:gd name="connsiteY1009" fmla="*/ 39975 h 123085"/>
                <a:gd name="connsiteX1010" fmla="*/ 70048 w 102214"/>
                <a:gd name="connsiteY1010" fmla="*/ 40876 h 123085"/>
                <a:gd name="connsiteX1011" fmla="*/ 70048 w 102214"/>
                <a:gd name="connsiteY1011" fmla="*/ 40876 h 123085"/>
                <a:gd name="connsiteX1012" fmla="*/ 70048 w 102214"/>
                <a:gd name="connsiteY1012" fmla="*/ 40876 h 123085"/>
                <a:gd name="connsiteX1013" fmla="*/ 69794 w 102214"/>
                <a:gd name="connsiteY1013" fmla="*/ 41283 h 123085"/>
                <a:gd name="connsiteX1014" fmla="*/ 69794 w 102214"/>
                <a:gd name="connsiteY1014" fmla="*/ 41283 h 123085"/>
                <a:gd name="connsiteX1015" fmla="*/ 69794 w 102214"/>
                <a:gd name="connsiteY1015" fmla="*/ 41283 h 123085"/>
                <a:gd name="connsiteX1016" fmla="*/ 69667 w 102214"/>
                <a:gd name="connsiteY1016" fmla="*/ 41575 h 123085"/>
                <a:gd name="connsiteX1017" fmla="*/ 69667 w 102214"/>
                <a:gd name="connsiteY1017" fmla="*/ 41575 h 123085"/>
                <a:gd name="connsiteX1018" fmla="*/ 69667 w 102214"/>
                <a:gd name="connsiteY1018" fmla="*/ 41575 h 123085"/>
                <a:gd name="connsiteX1019" fmla="*/ 68207 w 102214"/>
                <a:gd name="connsiteY1019" fmla="*/ 43111 h 123085"/>
                <a:gd name="connsiteX1020" fmla="*/ 68207 w 102214"/>
                <a:gd name="connsiteY1020" fmla="*/ 43111 h 123085"/>
                <a:gd name="connsiteX1021" fmla="*/ 68207 w 102214"/>
                <a:gd name="connsiteY1021" fmla="*/ 43111 h 123085"/>
                <a:gd name="connsiteX1022" fmla="*/ 66378 w 102214"/>
                <a:gd name="connsiteY1022" fmla="*/ 44458 h 123085"/>
                <a:gd name="connsiteX1023" fmla="*/ 66378 w 102214"/>
                <a:gd name="connsiteY1023" fmla="*/ 44458 h 123085"/>
                <a:gd name="connsiteX1024" fmla="*/ 66378 w 102214"/>
                <a:gd name="connsiteY1024" fmla="*/ 44458 h 123085"/>
                <a:gd name="connsiteX1025" fmla="*/ 66200 w 102214"/>
                <a:gd name="connsiteY1025" fmla="*/ 44813 h 123085"/>
                <a:gd name="connsiteX1026" fmla="*/ 66200 w 102214"/>
                <a:gd name="connsiteY1026" fmla="*/ 44813 h 123085"/>
                <a:gd name="connsiteX1027" fmla="*/ 66200 w 102214"/>
                <a:gd name="connsiteY1027" fmla="*/ 44813 h 123085"/>
                <a:gd name="connsiteX1028" fmla="*/ 65908 w 102214"/>
                <a:gd name="connsiteY1028" fmla="*/ 46172 h 123085"/>
                <a:gd name="connsiteX1029" fmla="*/ 65908 w 102214"/>
                <a:gd name="connsiteY1029" fmla="*/ 46172 h 123085"/>
                <a:gd name="connsiteX1030" fmla="*/ 65908 w 102214"/>
                <a:gd name="connsiteY1030" fmla="*/ 46172 h 123085"/>
                <a:gd name="connsiteX1031" fmla="*/ 65933 w 102214"/>
                <a:gd name="connsiteY1031" fmla="*/ 46236 h 123085"/>
                <a:gd name="connsiteX1032" fmla="*/ 65933 w 102214"/>
                <a:gd name="connsiteY1032" fmla="*/ 46236 h 123085"/>
                <a:gd name="connsiteX1033" fmla="*/ 65933 w 102214"/>
                <a:gd name="connsiteY1033" fmla="*/ 46236 h 123085"/>
                <a:gd name="connsiteX1034" fmla="*/ 66124 w 102214"/>
                <a:gd name="connsiteY1034" fmla="*/ 46045 h 123085"/>
                <a:gd name="connsiteX1035" fmla="*/ 66124 w 102214"/>
                <a:gd name="connsiteY1035" fmla="*/ 46045 h 123085"/>
                <a:gd name="connsiteX1036" fmla="*/ 66124 w 102214"/>
                <a:gd name="connsiteY1036" fmla="*/ 46045 h 123085"/>
                <a:gd name="connsiteX1037" fmla="*/ 66873 w 102214"/>
                <a:gd name="connsiteY1037" fmla="*/ 45474 h 123085"/>
                <a:gd name="connsiteX1038" fmla="*/ 66873 w 102214"/>
                <a:gd name="connsiteY1038" fmla="*/ 45474 h 123085"/>
                <a:gd name="connsiteX1039" fmla="*/ 66873 w 102214"/>
                <a:gd name="connsiteY1039" fmla="*/ 45474 h 123085"/>
                <a:gd name="connsiteX1040" fmla="*/ 69273 w 102214"/>
                <a:gd name="connsiteY1040" fmla="*/ 44280 h 123085"/>
                <a:gd name="connsiteX1041" fmla="*/ 69273 w 102214"/>
                <a:gd name="connsiteY1041" fmla="*/ 44280 h 123085"/>
                <a:gd name="connsiteX1042" fmla="*/ 69273 w 102214"/>
                <a:gd name="connsiteY1042" fmla="*/ 44280 h 123085"/>
                <a:gd name="connsiteX1043" fmla="*/ 69743 w 102214"/>
                <a:gd name="connsiteY1043" fmla="*/ 44077 h 123085"/>
                <a:gd name="connsiteX1044" fmla="*/ 69743 w 102214"/>
                <a:gd name="connsiteY1044" fmla="*/ 44077 h 123085"/>
                <a:gd name="connsiteX1045" fmla="*/ 69743 w 102214"/>
                <a:gd name="connsiteY1045" fmla="*/ 44077 h 123085"/>
                <a:gd name="connsiteX1046" fmla="*/ 70988 w 102214"/>
                <a:gd name="connsiteY1046" fmla="*/ 44255 h 123085"/>
                <a:gd name="connsiteX1047" fmla="*/ 70988 w 102214"/>
                <a:gd name="connsiteY1047" fmla="*/ 44255 h 123085"/>
                <a:gd name="connsiteX1048" fmla="*/ 70988 w 102214"/>
                <a:gd name="connsiteY1048" fmla="*/ 44255 h 123085"/>
                <a:gd name="connsiteX1049" fmla="*/ 70645 w 102214"/>
                <a:gd name="connsiteY1049" fmla="*/ 43213 h 123085"/>
                <a:gd name="connsiteX1050" fmla="*/ 70645 w 102214"/>
                <a:gd name="connsiteY1050" fmla="*/ 43213 h 123085"/>
                <a:gd name="connsiteX1051" fmla="*/ 70645 w 102214"/>
                <a:gd name="connsiteY1051" fmla="*/ 43213 h 123085"/>
                <a:gd name="connsiteX1052" fmla="*/ 70937 w 102214"/>
                <a:gd name="connsiteY1052" fmla="*/ 41727 h 123085"/>
                <a:gd name="connsiteX1053" fmla="*/ 70937 w 102214"/>
                <a:gd name="connsiteY1053" fmla="*/ 41727 h 123085"/>
                <a:gd name="connsiteX1054" fmla="*/ 70937 w 102214"/>
                <a:gd name="connsiteY1054" fmla="*/ 41727 h 123085"/>
                <a:gd name="connsiteX1055" fmla="*/ 72309 w 102214"/>
                <a:gd name="connsiteY1055" fmla="*/ 41575 h 123085"/>
                <a:gd name="connsiteX1056" fmla="*/ 72309 w 102214"/>
                <a:gd name="connsiteY1056" fmla="*/ 41575 h 123085"/>
                <a:gd name="connsiteX1057" fmla="*/ 72309 w 102214"/>
                <a:gd name="connsiteY1057" fmla="*/ 41575 h 123085"/>
                <a:gd name="connsiteX1058" fmla="*/ 73667 w 102214"/>
                <a:gd name="connsiteY1058" fmla="*/ 41651 h 123085"/>
                <a:gd name="connsiteX1059" fmla="*/ 73667 w 102214"/>
                <a:gd name="connsiteY1059" fmla="*/ 41651 h 123085"/>
                <a:gd name="connsiteX1060" fmla="*/ 73667 w 102214"/>
                <a:gd name="connsiteY1060" fmla="*/ 41651 h 123085"/>
                <a:gd name="connsiteX1061" fmla="*/ 75649 w 102214"/>
                <a:gd name="connsiteY1061" fmla="*/ 41842 h 123085"/>
                <a:gd name="connsiteX1062" fmla="*/ 75649 w 102214"/>
                <a:gd name="connsiteY1062" fmla="*/ 41842 h 123085"/>
                <a:gd name="connsiteX1063" fmla="*/ 75649 w 102214"/>
                <a:gd name="connsiteY1063" fmla="*/ 41842 h 123085"/>
                <a:gd name="connsiteX1064" fmla="*/ 77134 w 102214"/>
                <a:gd name="connsiteY1064" fmla="*/ 41918 h 123085"/>
                <a:gd name="connsiteX1065" fmla="*/ 77134 w 102214"/>
                <a:gd name="connsiteY1065" fmla="*/ 41918 h 123085"/>
                <a:gd name="connsiteX1066" fmla="*/ 77134 w 102214"/>
                <a:gd name="connsiteY1066" fmla="*/ 41918 h 123085"/>
                <a:gd name="connsiteX1067" fmla="*/ 77731 w 102214"/>
                <a:gd name="connsiteY1067" fmla="*/ 41702 h 123085"/>
                <a:gd name="connsiteX1068" fmla="*/ 77731 w 102214"/>
                <a:gd name="connsiteY1068" fmla="*/ 41702 h 123085"/>
                <a:gd name="connsiteX1069" fmla="*/ 77731 w 102214"/>
                <a:gd name="connsiteY1069" fmla="*/ 41702 h 123085"/>
                <a:gd name="connsiteX1070" fmla="*/ 79268 w 102214"/>
                <a:gd name="connsiteY1070" fmla="*/ 41410 h 123085"/>
                <a:gd name="connsiteX1071" fmla="*/ 79268 w 102214"/>
                <a:gd name="connsiteY1071" fmla="*/ 41410 h 123085"/>
                <a:gd name="connsiteX1072" fmla="*/ 79268 w 102214"/>
                <a:gd name="connsiteY1072" fmla="*/ 41410 h 123085"/>
                <a:gd name="connsiteX1073" fmla="*/ 81478 w 102214"/>
                <a:gd name="connsiteY1073" fmla="*/ 42540 h 123085"/>
                <a:gd name="connsiteX1074" fmla="*/ 81478 w 102214"/>
                <a:gd name="connsiteY1074" fmla="*/ 42540 h 123085"/>
                <a:gd name="connsiteX1075" fmla="*/ 81579 w 102214"/>
                <a:gd name="connsiteY1075" fmla="*/ 42540 h 123085"/>
                <a:gd name="connsiteX1076" fmla="*/ 81579 w 102214"/>
                <a:gd name="connsiteY1076" fmla="*/ 42540 h 123085"/>
                <a:gd name="connsiteX1077" fmla="*/ 81579 w 102214"/>
                <a:gd name="connsiteY1077" fmla="*/ 42540 h 123085"/>
                <a:gd name="connsiteX1078" fmla="*/ 82570 w 102214"/>
                <a:gd name="connsiteY1078" fmla="*/ 44229 h 123085"/>
                <a:gd name="connsiteX1079" fmla="*/ 82570 w 102214"/>
                <a:gd name="connsiteY1079" fmla="*/ 44229 h 123085"/>
                <a:gd name="connsiteX1080" fmla="*/ 82570 w 102214"/>
                <a:gd name="connsiteY1080" fmla="*/ 44229 h 123085"/>
                <a:gd name="connsiteX1081" fmla="*/ 82671 w 102214"/>
                <a:gd name="connsiteY1081" fmla="*/ 45474 h 123085"/>
                <a:gd name="connsiteX1082" fmla="*/ 82671 w 102214"/>
                <a:gd name="connsiteY1082" fmla="*/ 45474 h 123085"/>
                <a:gd name="connsiteX1083" fmla="*/ 82671 w 102214"/>
                <a:gd name="connsiteY1083" fmla="*/ 45474 h 123085"/>
                <a:gd name="connsiteX1084" fmla="*/ 83040 w 102214"/>
                <a:gd name="connsiteY1084" fmla="*/ 47201 h 123085"/>
                <a:gd name="connsiteX1085" fmla="*/ 83040 w 102214"/>
                <a:gd name="connsiteY1085" fmla="*/ 47201 h 123085"/>
                <a:gd name="connsiteX1086" fmla="*/ 83243 w 102214"/>
                <a:gd name="connsiteY1086" fmla="*/ 47556 h 123085"/>
                <a:gd name="connsiteX1087" fmla="*/ 83243 w 102214"/>
                <a:gd name="connsiteY1087" fmla="*/ 47556 h 123085"/>
                <a:gd name="connsiteX1088" fmla="*/ 83243 w 102214"/>
                <a:gd name="connsiteY1088" fmla="*/ 47556 h 123085"/>
                <a:gd name="connsiteX1089" fmla="*/ 83954 w 102214"/>
                <a:gd name="connsiteY1089" fmla="*/ 48217 h 123085"/>
                <a:gd name="connsiteX1090" fmla="*/ 83954 w 102214"/>
                <a:gd name="connsiteY1090" fmla="*/ 48217 h 123085"/>
                <a:gd name="connsiteX1091" fmla="*/ 83954 w 102214"/>
                <a:gd name="connsiteY1091" fmla="*/ 48217 h 123085"/>
                <a:gd name="connsiteX1092" fmla="*/ 84386 w 102214"/>
                <a:gd name="connsiteY1092" fmla="*/ 48369 h 123085"/>
                <a:gd name="connsiteX1093" fmla="*/ 84386 w 102214"/>
                <a:gd name="connsiteY1093" fmla="*/ 48369 h 123085"/>
                <a:gd name="connsiteX1094" fmla="*/ 84386 w 102214"/>
                <a:gd name="connsiteY1094" fmla="*/ 48369 h 123085"/>
                <a:gd name="connsiteX1095" fmla="*/ 84386 w 102214"/>
                <a:gd name="connsiteY1095" fmla="*/ 48318 h 123085"/>
                <a:gd name="connsiteX1096" fmla="*/ 84386 w 102214"/>
                <a:gd name="connsiteY1096" fmla="*/ 48318 h 123085"/>
                <a:gd name="connsiteX1097" fmla="*/ 84386 w 102214"/>
                <a:gd name="connsiteY1097" fmla="*/ 48318 h 123085"/>
                <a:gd name="connsiteX1098" fmla="*/ 84411 w 102214"/>
                <a:gd name="connsiteY1098" fmla="*/ 46401 h 123085"/>
                <a:gd name="connsiteX1099" fmla="*/ 84411 w 102214"/>
                <a:gd name="connsiteY1099" fmla="*/ 46401 h 123085"/>
                <a:gd name="connsiteX1100" fmla="*/ 84411 w 102214"/>
                <a:gd name="connsiteY1100" fmla="*/ 46401 h 123085"/>
                <a:gd name="connsiteX1101" fmla="*/ 84437 w 102214"/>
                <a:gd name="connsiteY1101" fmla="*/ 45448 h 123085"/>
                <a:gd name="connsiteX1102" fmla="*/ 84437 w 102214"/>
                <a:gd name="connsiteY1102" fmla="*/ 45448 h 123085"/>
                <a:gd name="connsiteX1103" fmla="*/ 84437 w 102214"/>
                <a:gd name="connsiteY1103" fmla="*/ 45448 h 123085"/>
                <a:gd name="connsiteX1104" fmla="*/ 84437 w 102214"/>
                <a:gd name="connsiteY1104" fmla="*/ 43315 h 123085"/>
                <a:gd name="connsiteX1105" fmla="*/ 84437 w 102214"/>
                <a:gd name="connsiteY1105" fmla="*/ 43315 h 123085"/>
                <a:gd name="connsiteX1106" fmla="*/ 84437 w 102214"/>
                <a:gd name="connsiteY1106" fmla="*/ 43315 h 123085"/>
                <a:gd name="connsiteX1107" fmla="*/ 84525 w 102214"/>
                <a:gd name="connsiteY1107" fmla="*/ 43213 h 123085"/>
                <a:gd name="connsiteX1108" fmla="*/ 84525 w 102214"/>
                <a:gd name="connsiteY1108" fmla="*/ 43213 h 123085"/>
                <a:gd name="connsiteX1109" fmla="*/ 84525 w 102214"/>
                <a:gd name="connsiteY1109" fmla="*/ 43213 h 123085"/>
                <a:gd name="connsiteX1110" fmla="*/ 84500 w 102214"/>
                <a:gd name="connsiteY1110" fmla="*/ 42324 h 123085"/>
                <a:gd name="connsiteX1111" fmla="*/ 84500 w 102214"/>
                <a:gd name="connsiteY1111" fmla="*/ 42324 h 123085"/>
                <a:gd name="connsiteX1112" fmla="*/ 84500 w 102214"/>
                <a:gd name="connsiteY1112" fmla="*/ 42324 h 123085"/>
                <a:gd name="connsiteX1113" fmla="*/ 84462 w 102214"/>
                <a:gd name="connsiteY1113" fmla="*/ 41969 h 123085"/>
                <a:gd name="connsiteX1114" fmla="*/ 84462 w 102214"/>
                <a:gd name="connsiteY1114" fmla="*/ 41969 h 123085"/>
                <a:gd name="connsiteX1115" fmla="*/ 84462 w 102214"/>
                <a:gd name="connsiteY1115" fmla="*/ 41969 h 123085"/>
                <a:gd name="connsiteX1116" fmla="*/ 84577 w 102214"/>
                <a:gd name="connsiteY1116" fmla="*/ 41029 h 123085"/>
                <a:gd name="connsiteX1117" fmla="*/ 84577 w 102214"/>
                <a:gd name="connsiteY1117" fmla="*/ 41029 h 123085"/>
                <a:gd name="connsiteX1118" fmla="*/ 84577 w 102214"/>
                <a:gd name="connsiteY1118" fmla="*/ 41029 h 123085"/>
                <a:gd name="connsiteX1119" fmla="*/ 86240 w 102214"/>
                <a:gd name="connsiteY1119" fmla="*/ 41308 h 123085"/>
                <a:gd name="connsiteX1120" fmla="*/ 86240 w 102214"/>
                <a:gd name="connsiteY1120" fmla="*/ 41308 h 123085"/>
                <a:gd name="connsiteX1121" fmla="*/ 86240 w 102214"/>
                <a:gd name="connsiteY1121" fmla="*/ 41308 h 123085"/>
                <a:gd name="connsiteX1122" fmla="*/ 87459 w 102214"/>
                <a:gd name="connsiteY1122" fmla="*/ 41778 h 123085"/>
                <a:gd name="connsiteX1123" fmla="*/ 90837 w 102214"/>
                <a:gd name="connsiteY1123" fmla="*/ 85871 h 123085"/>
                <a:gd name="connsiteX1124" fmla="*/ 91307 w 102214"/>
                <a:gd name="connsiteY1124" fmla="*/ 84754 h 123085"/>
                <a:gd name="connsiteX1125" fmla="*/ 91307 w 102214"/>
                <a:gd name="connsiteY1125" fmla="*/ 84754 h 123085"/>
                <a:gd name="connsiteX1126" fmla="*/ 91726 w 102214"/>
                <a:gd name="connsiteY1126" fmla="*/ 83357 h 123085"/>
                <a:gd name="connsiteX1127" fmla="*/ 91726 w 102214"/>
                <a:gd name="connsiteY1127" fmla="*/ 83357 h 123085"/>
                <a:gd name="connsiteX1128" fmla="*/ 91726 w 102214"/>
                <a:gd name="connsiteY1128" fmla="*/ 83357 h 123085"/>
                <a:gd name="connsiteX1129" fmla="*/ 90406 w 102214"/>
                <a:gd name="connsiteY1129" fmla="*/ 83573 h 123085"/>
                <a:gd name="connsiteX1130" fmla="*/ 90406 w 102214"/>
                <a:gd name="connsiteY1130" fmla="*/ 83573 h 123085"/>
                <a:gd name="connsiteX1131" fmla="*/ 90406 w 102214"/>
                <a:gd name="connsiteY1131" fmla="*/ 83573 h 123085"/>
                <a:gd name="connsiteX1132" fmla="*/ 89885 w 102214"/>
                <a:gd name="connsiteY1132" fmla="*/ 83700 h 123085"/>
                <a:gd name="connsiteX1133" fmla="*/ 89885 w 102214"/>
                <a:gd name="connsiteY1133" fmla="*/ 83700 h 123085"/>
                <a:gd name="connsiteX1134" fmla="*/ 89885 w 102214"/>
                <a:gd name="connsiteY1134" fmla="*/ 83700 h 123085"/>
                <a:gd name="connsiteX1135" fmla="*/ 89694 w 102214"/>
                <a:gd name="connsiteY1135" fmla="*/ 83700 h 123085"/>
                <a:gd name="connsiteX1136" fmla="*/ 89694 w 102214"/>
                <a:gd name="connsiteY1136" fmla="*/ 83700 h 123085"/>
                <a:gd name="connsiteX1137" fmla="*/ 89440 w 102214"/>
                <a:gd name="connsiteY1137" fmla="*/ 83674 h 123085"/>
                <a:gd name="connsiteX1138" fmla="*/ 89440 w 102214"/>
                <a:gd name="connsiteY1138" fmla="*/ 83674 h 123085"/>
                <a:gd name="connsiteX1139" fmla="*/ 89440 w 102214"/>
                <a:gd name="connsiteY1139" fmla="*/ 83674 h 123085"/>
                <a:gd name="connsiteX1140" fmla="*/ 89390 w 102214"/>
                <a:gd name="connsiteY1140" fmla="*/ 83890 h 123085"/>
                <a:gd name="connsiteX1141" fmla="*/ 89390 w 102214"/>
                <a:gd name="connsiteY1141" fmla="*/ 83890 h 123085"/>
                <a:gd name="connsiteX1142" fmla="*/ 89390 w 102214"/>
                <a:gd name="connsiteY1142" fmla="*/ 83890 h 123085"/>
                <a:gd name="connsiteX1143" fmla="*/ 90837 w 102214"/>
                <a:gd name="connsiteY1143" fmla="*/ 85871 h 123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  <a:cxn ang="0">
                  <a:pos x="connsiteX975" y="connsiteY975"/>
                </a:cxn>
                <a:cxn ang="0">
                  <a:pos x="connsiteX976" y="connsiteY976"/>
                </a:cxn>
                <a:cxn ang="0">
                  <a:pos x="connsiteX977" y="connsiteY977"/>
                </a:cxn>
                <a:cxn ang="0">
                  <a:pos x="connsiteX978" y="connsiteY978"/>
                </a:cxn>
                <a:cxn ang="0">
                  <a:pos x="connsiteX979" y="connsiteY979"/>
                </a:cxn>
                <a:cxn ang="0">
                  <a:pos x="connsiteX980" y="connsiteY980"/>
                </a:cxn>
                <a:cxn ang="0">
                  <a:pos x="connsiteX981" y="connsiteY981"/>
                </a:cxn>
                <a:cxn ang="0">
                  <a:pos x="connsiteX982" y="connsiteY982"/>
                </a:cxn>
                <a:cxn ang="0">
                  <a:pos x="connsiteX983" y="connsiteY983"/>
                </a:cxn>
                <a:cxn ang="0">
                  <a:pos x="connsiteX984" y="connsiteY984"/>
                </a:cxn>
                <a:cxn ang="0">
                  <a:pos x="connsiteX985" y="connsiteY985"/>
                </a:cxn>
                <a:cxn ang="0">
                  <a:pos x="connsiteX986" y="connsiteY986"/>
                </a:cxn>
                <a:cxn ang="0">
                  <a:pos x="connsiteX987" y="connsiteY987"/>
                </a:cxn>
                <a:cxn ang="0">
                  <a:pos x="connsiteX988" y="connsiteY988"/>
                </a:cxn>
                <a:cxn ang="0">
                  <a:pos x="connsiteX989" y="connsiteY989"/>
                </a:cxn>
                <a:cxn ang="0">
                  <a:pos x="connsiteX990" y="connsiteY990"/>
                </a:cxn>
                <a:cxn ang="0">
                  <a:pos x="connsiteX991" y="connsiteY991"/>
                </a:cxn>
                <a:cxn ang="0">
                  <a:pos x="connsiteX992" y="connsiteY992"/>
                </a:cxn>
                <a:cxn ang="0">
                  <a:pos x="connsiteX993" y="connsiteY993"/>
                </a:cxn>
                <a:cxn ang="0">
                  <a:pos x="connsiteX994" y="connsiteY994"/>
                </a:cxn>
                <a:cxn ang="0">
                  <a:pos x="connsiteX995" y="connsiteY995"/>
                </a:cxn>
                <a:cxn ang="0">
                  <a:pos x="connsiteX996" y="connsiteY996"/>
                </a:cxn>
                <a:cxn ang="0">
                  <a:pos x="connsiteX997" y="connsiteY997"/>
                </a:cxn>
                <a:cxn ang="0">
                  <a:pos x="connsiteX998" y="connsiteY998"/>
                </a:cxn>
                <a:cxn ang="0">
                  <a:pos x="connsiteX999" y="connsiteY999"/>
                </a:cxn>
                <a:cxn ang="0">
                  <a:pos x="connsiteX1000" y="connsiteY1000"/>
                </a:cxn>
                <a:cxn ang="0">
                  <a:pos x="connsiteX1001" y="connsiteY1001"/>
                </a:cxn>
                <a:cxn ang="0">
                  <a:pos x="connsiteX1002" y="connsiteY1002"/>
                </a:cxn>
                <a:cxn ang="0">
                  <a:pos x="connsiteX1003" y="connsiteY1003"/>
                </a:cxn>
                <a:cxn ang="0">
                  <a:pos x="connsiteX1004" y="connsiteY1004"/>
                </a:cxn>
                <a:cxn ang="0">
                  <a:pos x="connsiteX1005" y="connsiteY1005"/>
                </a:cxn>
                <a:cxn ang="0">
                  <a:pos x="connsiteX1006" y="connsiteY1006"/>
                </a:cxn>
                <a:cxn ang="0">
                  <a:pos x="connsiteX1007" y="connsiteY1007"/>
                </a:cxn>
                <a:cxn ang="0">
                  <a:pos x="connsiteX1008" y="connsiteY1008"/>
                </a:cxn>
                <a:cxn ang="0">
                  <a:pos x="connsiteX1009" y="connsiteY1009"/>
                </a:cxn>
                <a:cxn ang="0">
                  <a:pos x="connsiteX1010" y="connsiteY1010"/>
                </a:cxn>
                <a:cxn ang="0">
                  <a:pos x="connsiteX1011" y="connsiteY1011"/>
                </a:cxn>
                <a:cxn ang="0">
                  <a:pos x="connsiteX1012" y="connsiteY1012"/>
                </a:cxn>
                <a:cxn ang="0">
                  <a:pos x="connsiteX1013" y="connsiteY1013"/>
                </a:cxn>
                <a:cxn ang="0">
                  <a:pos x="connsiteX1014" y="connsiteY1014"/>
                </a:cxn>
                <a:cxn ang="0">
                  <a:pos x="connsiteX1015" y="connsiteY1015"/>
                </a:cxn>
                <a:cxn ang="0">
                  <a:pos x="connsiteX1016" y="connsiteY1016"/>
                </a:cxn>
                <a:cxn ang="0">
                  <a:pos x="connsiteX1017" y="connsiteY1017"/>
                </a:cxn>
                <a:cxn ang="0">
                  <a:pos x="connsiteX1018" y="connsiteY1018"/>
                </a:cxn>
                <a:cxn ang="0">
                  <a:pos x="connsiteX1019" y="connsiteY1019"/>
                </a:cxn>
                <a:cxn ang="0">
                  <a:pos x="connsiteX1020" y="connsiteY1020"/>
                </a:cxn>
                <a:cxn ang="0">
                  <a:pos x="connsiteX1021" y="connsiteY1021"/>
                </a:cxn>
                <a:cxn ang="0">
                  <a:pos x="connsiteX1022" y="connsiteY1022"/>
                </a:cxn>
                <a:cxn ang="0">
                  <a:pos x="connsiteX1023" y="connsiteY1023"/>
                </a:cxn>
                <a:cxn ang="0">
                  <a:pos x="connsiteX1024" y="connsiteY1024"/>
                </a:cxn>
                <a:cxn ang="0">
                  <a:pos x="connsiteX1025" y="connsiteY1025"/>
                </a:cxn>
                <a:cxn ang="0">
                  <a:pos x="connsiteX1026" y="connsiteY1026"/>
                </a:cxn>
                <a:cxn ang="0">
                  <a:pos x="connsiteX1027" y="connsiteY1027"/>
                </a:cxn>
                <a:cxn ang="0">
                  <a:pos x="connsiteX1028" y="connsiteY1028"/>
                </a:cxn>
                <a:cxn ang="0">
                  <a:pos x="connsiteX1029" y="connsiteY1029"/>
                </a:cxn>
                <a:cxn ang="0">
                  <a:pos x="connsiteX1030" y="connsiteY1030"/>
                </a:cxn>
                <a:cxn ang="0">
                  <a:pos x="connsiteX1031" y="connsiteY1031"/>
                </a:cxn>
                <a:cxn ang="0">
                  <a:pos x="connsiteX1032" y="connsiteY1032"/>
                </a:cxn>
                <a:cxn ang="0">
                  <a:pos x="connsiteX1033" y="connsiteY1033"/>
                </a:cxn>
                <a:cxn ang="0">
                  <a:pos x="connsiteX1034" y="connsiteY1034"/>
                </a:cxn>
                <a:cxn ang="0">
                  <a:pos x="connsiteX1035" y="connsiteY1035"/>
                </a:cxn>
                <a:cxn ang="0">
                  <a:pos x="connsiteX1036" y="connsiteY1036"/>
                </a:cxn>
                <a:cxn ang="0">
                  <a:pos x="connsiteX1037" y="connsiteY1037"/>
                </a:cxn>
                <a:cxn ang="0">
                  <a:pos x="connsiteX1038" y="connsiteY1038"/>
                </a:cxn>
                <a:cxn ang="0">
                  <a:pos x="connsiteX1039" y="connsiteY1039"/>
                </a:cxn>
                <a:cxn ang="0">
                  <a:pos x="connsiteX1040" y="connsiteY1040"/>
                </a:cxn>
                <a:cxn ang="0">
                  <a:pos x="connsiteX1041" y="connsiteY1041"/>
                </a:cxn>
                <a:cxn ang="0">
                  <a:pos x="connsiteX1042" y="connsiteY1042"/>
                </a:cxn>
                <a:cxn ang="0">
                  <a:pos x="connsiteX1043" y="connsiteY1043"/>
                </a:cxn>
                <a:cxn ang="0">
                  <a:pos x="connsiteX1044" y="connsiteY1044"/>
                </a:cxn>
                <a:cxn ang="0">
                  <a:pos x="connsiteX1045" y="connsiteY1045"/>
                </a:cxn>
                <a:cxn ang="0">
                  <a:pos x="connsiteX1046" y="connsiteY1046"/>
                </a:cxn>
                <a:cxn ang="0">
                  <a:pos x="connsiteX1047" y="connsiteY1047"/>
                </a:cxn>
                <a:cxn ang="0">
                  <a:pos x="connsiteX1048" y="connsiteY1048"/>
                </a:cxn>
                <a:cxn ang="0">
                  <a:pos x="connsiteX1049" y="connsiteY1049"/>
                </a:cxn>
                <a:cxn ang="0">
                  <a:pos x="connsiteX1050" y="connsiteY1050"/>
                </a:cxn>
                <a:cxn ang="0">
                  <a:pos x="connsiteX1051" y="connsiteY1051"/>
                </a:cxn>
                <a:cxn ang="0">
                  <a:pos x="connsiteX1052" y="connsiteY1052"/>
                </a:cxn>
                <a:cxn ang="0">
                  <a:pos x="connsiteX1053" y="connsiteY1053"/>
                </a:cxn>
                <a:cxn ang="0">
                  <a:pos x="connsiteX1054" y="connsiteY1054"/>
                </a:cxn>
                <a:cxn ang="0">
                  <a:pos x="connsiteX1055" y="connsiteY1055"/>
                </a:cxn>
                <a:cxn ang="0">
                  <a:pos x="connsiteX1056" y="connsiteY1056"/>
                </a:cxn>
                <a:cxn ang="0">
                  <a:pos x="connsiteX1057" y="connsiteY1057"/>
                </a:cxn>
                <a:cxn ang="0">
                  <a:pos x="connsiteX1058" y="connsiteY1058"/>
                </a:cxn>
                <a:cxn ang="0">
                  <a:pos x="connsiteX1059" y="connsiteY1059"/>
                </a:cxn>
                <a:cxn ang="0">
                  <a:pos x="connsiteX1060" y="connsiteY1060"/>
                </a:cxn>
                <a:cxn ang="0">
                  <a:pos x="connsiteX1061" y="connsiteY1061"/>
                </a:cxn>
                <a:cxn ang="0">
                  <a:pos x="connsiteX1062" y="connsiteY1062"/>
                </a:cxn>
                <a:cxn ang="0">
                  <a:pos x="connsiteX1063" y="connsiteY1063"/>
                </a:cxn>
                <a:cxn ang="0">
                  <a:pos x="connsiteX1064" y="connsiteY1064"/>
                </a:cxn>
                <a:cxn ang="0">
                  <a:pos x="connsiteX1065" y="connsiteY1065"/>
                </a:cxn>
                <a:cxn ang="0">
                  <a:pos x="connsiteX1066" y="connsiteY1066"/>
                </a:cxn>
                <a:cxn ang="0">
                  <a:pos x="connsiteX1067" y="connsiteY1067"/>
                </a:cxn>
                <a:cxn ang="0">
                  <a:pos x="connsiteX1068" y="connsiteY1068"/>
                </a:cxn>
                <a:cxn ang="0">
                  <a:pos x="connsiteX1069" y="connsiteY1069"/>
                </a:cxn>
                <a:cxn ang="0">
                  <a:pos x="connsiteX1070" y="connsiteY1070"/>
                </a:cxn>
                <a:cxn ang="0">
                  <a:pos x="connsiteX1071" y="connsiteY1071"/>
                </a:cxn>
                <a:cxn ang="0">
                  <a:pos x="connsiteX1072" y="connsiteY1072"/>
                </a:cxn>
                <a:cxn ang="0">
                  <a:pos x="connsiteX1073" y="connsiteY1073"/>
                </a:cxn>
                <a:cxn ang="0">
                  <a:pos x="connsiteX1074" y="connsiteY1074"/>
                </a:cxn>
                <a:cxn ang="0">
                  <a:pos x="connsiteX1075" y="connsiteY1075"/>
                </a:cxn>
                <a:cxn ang="0">
                  <a:pos x="connsiteX1076" y="connsiteY1076"/>
                </a:cxn>
                <a:cxn ang="0">
                  <a:pos x="connsiteX1077" y="connsiteY1077"/>
                </a:cxn>
                <a:cxn ang="0">
                  <a:pos x="connsiteX1078" y="connsiteY1078"/>
                </a:cxn>
                <a:cxn ang="0">
                  <a:pos x="connsiteX1079" y="connsiteY1079"/>
                </a:cxn>
                <a:cxn ang="0">
                  <a:pos x="connsiteX1080" y="connsiteY1080"/>
                </a:cxn>
                <a:cxn ang="0">
                  <a:pos x="connsiteX1081" y="connsiteY1081"/>
                </a:cxn>
                <a:cxn ang="0">
                  <a:pos x="connsiteX1082" y="connsiteY1082"/>
                </a:cxn>
                <a:cxn ang="0">
                  <a:pos x="connsiteX1083" y="connsiteY1083"/>
                </a:cxn>
                <a:cxn ang="0">
                  <a:pos x="connsiteX1084" y="connsiteY1084"/>
                </a:cxn>
                <a:cxn ang="0">
                  <a:pos x="connsiteX1085" y="connsiteY1085"/>
                </a:cxn>
                <a:cxn ang="0">
                  <a:pos x="connsiteX1086" y="connsiteY1086"/>
                </a:cxn>
                <a:cxn ang="0">
                  <a:pos x="connsiteX1087" y="connsiteY1087"/>
                </a:cxn>
                <a:cxn ang="0">
                  <a:pos x="connsiteX1088" y="connsiteY1088"/>
                </a:cxn>
                <a:cxn ang="0">
                  <a:pos x="connsiteX1089" y="connsiteY1089"/>
                </a:cxn>
                <a:cxn ang="0">
                  <a:pos x="connsiteX1090" y="connsiteY1090"/>
                </a:cxn>
                <a:cxn ang="0">
                  <a:pos x="connsiteX1091" y="connsiteY1091"/>
                </a:cxn>
                <a:cxn ang="0">
                  <a:pos x="connsiteX1092" y="connsiteY1092"/>
                </a:cxn>
                <a:cxn ang="0">
                  <a:pos x="connsiteX1093" y="connsiteY1093"/>
                </a:cxn>
                <a:cxn ang="0">
                  <a:pos x="connsiteX1094" y="connsiteY1094"/>
                </a:cxn>
                <a:cxn ang="0">
                  <a:pos x="connsiteX1095" y="connsiteY1095"/>
                </a:cxn>
                <a:cxn ang="0">
                  <a:pos x="connsiteX1096" y="connsiteY1096"/>
                </a:cxn>
                <a:cxn ang="0">
                  <a:pos x="connsiteX1097" y="connsiteY1097"/>
                </a:cxn>
                <a:cxn ang="0">
                  <a:pos x="connsiteX1098" y="connsiteY1098"/>
                </a:cxn>
                <a:cxn ang="0">
                  <a:pos x="connsiteX1099" y="connsiteY1099"/>
                </a:cxn>
                <a:cxn ang="0">
                  <a:pos x="connsiteX1100" y="connsiteY1100"/>
                </a:cxn>
                <a:cxn ang="0">
                  <a:pos x="connsiteX1101" y="connsiteY1101"/>
                </a:cxn>
                <a:cxn ang="0">
                  <a:pos x="connsiteX1102" y="connsiteY1102"/>
                </a:cxn>
                <a:cxn ang="0">
                  <a:pos x="connsiteX1103" y="connsiteY1103"/>
                </a:cxn>
                <a:cxn ang="0">
                  <a:pos x="connsiteX1104" y="connsiteY1104"/>
                </a:cxn>
                <a:cxn ang="0">
                  <a:pos x="connsiteX1105" y="connsiteY1105"/>
                </a:cxn>
                <a:cxn ang="0">
                  <a:pos x="connsiteX1106" y="connsiteY1106"/>
                </a:cxn>
                <a:cxn ang="0">
                  <a:pos x="connsiteX1107" y="connsiteY1107"/>
                </a:cxn>
                <a:cxn ang="0">
                  <a:pos x="connsiteX1108" y="connsiteY1108"/>
                </a:cxn>
                <a:cxn ang="0">
                  <a:pos x="connsiteX1109" y="connsiteY1109"/>
                </a:cxn>
                <a:cxn ang="0">
                  <a:pos x="connsiteX1110" y="connsiteY1110"/>
                </a:cxn>
                <a:cxn ang="0">
                  <a:pos x="connsiteX1111" y="connsiteY1111"/>
                </a:cxn>
                <a:cxn ang="0">
                  <a:pos x="connsiteX1112" y="connsiteY1112"/>
                </a:cxn>
                <a:cxn ang="0">
                  <a:pos x="connsiteX1113" y="connsiteY1113"/>
                </a:cxn>
                <a:cxn ang="0">
                  <a:pos x="connsiteX1114" y="connsiteY1114"/>
                </a:cxn>
                <a:cxn ang="0">
                  <a:pos x="connsiteX1115" y="connsiteY1115"/>
                </a:cxn>
                <a:cxn ang="0">
                  <a:pos x="connsiteX1116" y="connsiteY1116"/>
                </a:cxn>
                <a:cxn ang="0">
                  <a:pos x="connsiteX1117" y="connsiteY1117"/>
                </a:cxn>
                <a:cxn ang="0">
                  <a:pos x="connsiteX1118" y="connsiteY1118"/>
                </a:cxn>
                <a:cxn ang="0">
                  <a:pos x="connsiteX1119" y="connsiteY1119"/>
                </a:cxn>
                <a:cxn ang="0">
                  <a:pos x="connsiteX1120" y="connsiteY1120"/>
                </a:cxn>
                <a:cxn ang="0">
                  <a:pos x="connsiteX1121" y="connsiteY1121"/>
                </a:cxn>
                <a:cxn ang="0">
                  <a:pos x="connsiteX1122" y="connsiteY1122"/>
                </a:cxn>
                <a:cxn ang="0">
                  <a:pos x="connsiteX1123" y="connsiteY1123"/>
                </a:cxn>
                <a:cxn ang="0">
                  <a:pos x="connsiteX1124" y="connsiteY1124"/>
                </a:cxn>
                <a:cxn ang="0">
                  <a:pos x="connsiteX1125" y="connsiteY1125"/>
                </a:cxn>
                <a:cxn ang="0">
                  <a:pos x="connsiteX1126" y="connsiteY1126"/>
                </a:cxn>
                <a:cxn ang="0">
                  <a:pos x="connsiteX1127" y="connsiteY1127"/>
                </a:cxn>
                <a:cxn ang="0">
                  <a:pos x="connsiteX1128" y="connsiteY1128"/>
                </a:cxn>
                <a:cxn ang="0">
                  <a:pos x="connsiteX1129" y="connsiteY1129"/>
                </a:cxn>
                <a:cxn ang="0">
                  <a:pos x="connsiteX1130" y="connsiteY1130"/>
                </a:cxn>
                <a:cxn ang="0">
                  <a:pos x="connsiteX1131" y="connsiteY1131"/>
                </a:cxn>
                <a:cxn ang="0">
                  <a:pos x="connsiteX1132" y="connsiteY1132"/>
                </a:cxn>
                <a:cxn ang="0">
                  <a:pos x="connsiteX1133" y="connsiteY1133"/>
                </a:cxn>
                <a:cxn ang="0">
                  <a:pos x="connsiteX1134" y="connsiteY1134"/>
                </a:cxn>
                <a:cxn ang="0">
                  <a:pos x="connsiteX1135" y="connsiteY1135"/>
                </a:cxn>
                <a:cxn ang="0">
                  <a:pos x="connsiteX1136" y="connsiteY1136"/>
                </a:cxn>
                <a:cxn ang="0">
                  <a:pos x="connsiteX1137" y="connsiteY1137"/>
                </a:cxn>
                <a:cxn ang="0">
                  <a:pos x="connsiteX1138" y="connsiteY1138"/>
                </a:cxn>
                <a:cxn ang="0">
                  <a:pos x="connsiteX1139" y="connsiteY1139"/>
                </a:cxn>
                <a:cxn ang="0">
                  <a:pos x="connsiteX1140" y="connsiteY1140"/>
                </a:cxn>
                <a:cxn ang="0">
                  <a:pos x="connsiteX1141" y="connsiteY1141"/>
                </a:cxn>
                <a:cxn ang="0">
                  <a:pos x="connsiteX1142" y="connsiteY1142"/>
                </a:cxn>
                <a:cxn ang="0">
                  <a:pos x="connsiteX1143" y="connsiteY1143"/>
                </a:cxn>
              </a:cxnLst>
              <a:rect l="l" t="t" r="r" b="b"/>
              <a:pathLst>
                <a:path w="102214" h="123085">
                  <a:moveTo>
                    <a:pt x="87459" y="41778"/>
                  </a:moveTo>
                  <a:cubicBezTo>
                    <a:pt x="88246" y="41892"/>
                    <a:pt x="88627" y="42172"/>
                    <a:pt x="88844" y="43454"/>
                  </a:cubicBezTo>
                  <a:lnTo>
                    <a:pt x="88844" y="43454"/>
                  </a:lnTo>
                  <a:lnTo>
                    <a:pt x="88844" y="43454"/>
                  </a:lnTo>
                  <a:cubicBezTo>
                    <a:pt x="88996" y="44178"/>
                    <a:pt x="89098" y="44597"/>
                    <a:pt x="89199" y="44928"/>
                  </a:cubicBezTo>
                  <a:lnTo>
                    <a:pt x="89199" y="44928"/>
                  </a:lnTo>
                  <a:lnTo>
                    <a:pt x="89199" y="44928"/>
                  </a:lnTo>
                  <a:cubicBezTo>
                    <a:pt x="89364" y="45474"/>
                    <a:pt x="89491" y="45867"/>
                    <a:pt x="89491" y="46960"/>
                  </a:cubicBezTo>
                  <a:lnTo>
                    <a:pt x="89491" y="46960"/>
                  </a:lnTo>
                  <a:lnTo>
                    <a:pt x="89491" y="46960"/>
                  </a:lnTo>
                  <a:cubicBezTo>
                    <a:pt x="89491" y="47696"/>
                    <a:pt x="89466" y="48102"/>
                    <a:pt x="89466" y="48382"/>
                  </a:cubicBezTo>
                  <a:lnTo>
                    <a:pt x="89466" y="48382"/>
                  </a:lnTo>
                  <a:lnTo>
                    <a:pt x="89466" y="48382"/>
                  </a:lnTo>
                  <a:cubicBezTo>
                    <a:pt x="89440" y="48738"/>
                    <a:pt x="89440" y="48890"/>
                    <a:pt x="89491" y="49284"/>
                  </a:cubicBezTo>
                  <a:lnTo>
                    <a:pt x="89491" y="49284"/>
                  </a:lnTo>
                  <a:lnTo>
                    <a:pt x="89491" y="49284"/>
                  </a:lnTo>
                  <a:cubicBezTo>
                    <a:pt x="89491" y="49512"/>
                    <a:pt x="89593" y="49665"/>
                    <a:pt x="89745" y="49855"/>
                  </a:cubicBezTo>
                  <a:lnTo>
                    <a:pt x="89745" y="49855"/>
                  </a:lnTo>
                  <a:lnTo>
                    <a:pt x="89745" y="49855"/>
                  </a:lnTo>
                  <a:cubicBezTo>
                    <a:pt x="89961" y="50160"/>
                    <a:pt x="90215" y="50528"/>
                    <a:pt x="90266" y="51265"/>
                  </a:cubicBezTo>
                  <a:lnTo>
                    <a:pt x="90266" y="51265"/>
                  </a:lnTo>
                  <a:lnTo>
                    <a:pt x="90266" y="51265"/>
                  </a:lnTo>
                  <a:cubicBezTo>
                    <a:pt x="90304" y="51709"/>
                    <a:pt x="90837" y="52090"/>
                    <a:pt x="91333" y="52471"/>
                  </a:cubicBezTo>
                  <a:lnTo>
                    <a:pt x="91333" y="52471"/>
                  </a:lnTo>
                  <a:lnTo>
                    <a:pt x="91333" y="52471"/>
                  </a:lnTo>
                  <a:cubicBezTo>
                    <a:pt x="91650" y="52713"/>
                    <a:pt x="91993" y="52954"/>
                    <a:pt x="92247" y="53259"/>
                  </a:cubicBezTo>
                  <a:lnTo>
                    <a:pt x="92247" y="53259"/>
                  </a:lnTo>
                  <a:lnTo>
                    <a:pt x="92247" y="53259"/>
                  </a:lnTo>
                  <a:cubicBezTo>
                    <a:pt x="92488" y="53576"/>
                    <a:pt x="92666" y="54097"/>
                    <a:pt x="92869" y="54668"/>
                  </a:cubicBezTo>
                  <a:lnTo>
                    <a:pt x="92869" y="54668"/>
                  </a:lnTo>
                  <a:lnTo>
                    <a:pt x="92869" y="54681"/>
                  </a:lnTo>
                  <a:lnTo>
                    <a:pt x="92869" y="54681"/>
                  </a:lnTo>
                  <a:lnTo>
                    <a:pt x="92869" y="54681"/>
                  </a:lnTo>
                  <a:cubicBezTo>
                    <a:pt x="93136" y="53246"/>
                    <a:pt x="93441" y="52217"/>
                    <a:pt x="93606" y="51519"/>
                  </a:cubicBezTo>
                  <a:lnTo>
                    <a:pt x="93606" y="51519"/>
                  </a:lnTo>
                  <a:lnTo>
                    <a:pt x="93606" y="51519"/>
                  </a:lnTo>
                  <a:cubicBezTo>
                    <a:pt x="93733" y="51074"/>
                    <a:pt x="93860" y="50630"/>
                    <a:pt x="93860" y="50528"/>
                  </a:cubicBezTo>
                  <a:lnTo>
                    <a:pt x="93860" y="50528"/>
                  </a:lnTo>
                  <a:lnTo>
                    <a:pt x="93860" y="50528"/>
                  </a:lnTo>
                  <a:cubicBezTo>
                    <a:pt x="93606" y="49919"/>
                    <a:pt x="93733" y="49411"/>
                    <a:pt x="93860" y="48725"/>
                  </a:cubicBezTo>
                  <a:lnTo>
                    <a:pt x="93860" y="48725"/>
                  </a:lnTo>
                  <a:lnTo>
                    <a:pt x="93860" y="48725"/>
                  </a:lnTo>
                  <a:cubicBezTo>
                    <a:pt x="94012" y="47937"/>
                    <a:pt x="94228" y="47556"/>
                    <a:pt x="94952" y="46185"/>
                  </a:cubicBezTo>
                  <a:lnTo>
                    <a:pt x="94952" y="46185"/>
                  </a:lnTo>
                  <a:lnTo>
                    <a:pt x="94952" y="46185"/>
                  </a:lnTo>
                  <a:cubicBezTo>
                    <a:pt x="95549" y="45067"/>
                    <a:pt x="94926" y="43365"/>
                    <a:pt x="94901" y="43340"/>
                  </a:cubicBezTo>
                  <a:lnTo>
                    <a:pt x="94901" y="43340"/>
                  </a:lnTo>
                  <a:lnTo>
                    <a:pt x="94723" y="42794"/>
                  </a:lnTo>
                  <a:lnTo>
                    <a:pt x="94723" y="42794"/>
                  </a:lnTo>
                  <a:lnTo>
                    <a:pt x="95269" y="42654"/>
                  </a:lnTo>
                  <a:lnTo>
                    <a:pt x="95269" y="42654"/>
                  </a:lnTo>
                  <a:lnTo>
                    <a:pt x="95269" y="42654"/>
                  </a:lnTo>
                  <a:cubicBezTo>
                    <a:pt x="95320" y="42654"/>
                    <a:pt x="95638" y="42565"/>
                    <a:pt x="96044" y="42502"/>
                  </a:cubicBezTo>
                  <a:lnTo>
                    <a:pt x="96044" y="42502"/>
                  </a:lnTo>
                  <a:lnTo>
                    <a:pt x="96044" y="42502"/>
                  </a:lnTo>
                  <a:cubicBezTo>
                    <a:pt x="96679" y="43035"/>
                    <a:pt x="97378" y="43404"/>
                    <a:pt x="98076" y="43620"/>
                  </a:cubicBezTo>
                  <a:lnTo>
                    <a:pt x="98076" y="43620"/>
                  </a:lnTo>
                  <a:lnTo>
                    <a:pt x="98076" y="43620"/>
                  </a:lnTo>
                  <a:cubicBezTo>
                    <a:pt x="98101" y="43937"/>
                    <a:pt x="98203" y="44394"/>
                    <a:pt x="98317" y="44978"/>
                  </a:cubicBezTo>
                  <a:lnTo>
                    <a:pt x="98317" y="44978"/>
                  </a:lnTo>
                  <a:lnTo>
                    <a:pt x="98317" y="44978"/>
                  </a:lnTo>
                  <a:cubicBezTo>
                    <a:pt x="98394" y="45347"/>
                    <a:pt x="98495" y="45766"/>
                    <a:pt x="98597" y="46261"/>
                  </a:cubicBezTo>
                  <a:lnTo>
                    <a:pt x="98597" y="46261"/>
                  </a:lnTo>
                  <a:lnTo>
                    <a:pt x="98597" y="46261"/>
                  </a:lnTo>
                  <a:cubicBezTo>
                    <a:pt x="98749" y="47061"/>
                    <a:pt x="98889" y="47493"/>
                    <a:pt x="99041" y="47874"/>
                  </a:cubicBezTo>
                  <a:lnTo>
                    <a:pt x="99041" y="47874"/>
                  </a:lnTo>
                  <a:lnTo>
                    <a:pt x="99041" y="47874"/>
                  </a:lnTo>
                  <a:cubicBezTo>
                    <a:pt x="99219" y="48280"/>
                    <a:pt x="99333" y="48649"/>
                    <a:pt x="99384" y="49309"/>
                  </a:cubicBezTo>
                  <a:lnTo>
                    <a:pt x="99384" y="49309"/>
                  </a:lnTo>
                  <a:lnTo>
                    <a:pt x="99384" y="49309"/>
                  </a:lnTo>
                  <a:cubicBezTo>
                    <a:pt x="99486" y="50503"/>
                    <a:pt x="99486" y="50871"/>
                    <a:pt x="99384" y="52128"/>
                  </a:cubicBezTo>
                  <a:lnTo>
                    <a:pt x="99384" y="52128"/>
                  </a:lnTo>
                  <a:lnTo>
                    <a:pt x="99384" y="52128"/>
                  </a:lnTo>
                  <a:cubicBezTo>
                    <a:pt x="99333" y="52662"/>
                    <a:pt x="99245" y="52979"/>
                    <a:pt x="99194" y="53182"/>
                  </a:cubicBezTo>
                  <a:lnTo>
                    <a:pt x="99194" y="53182"/>
                  </a:lnTo>
                  <a:lnTo>
                    <a:pt x="99194" y="53182"/>
                  </a:lnTo>
                  <a:cubicBezTo>
                    <a:pt x="99168" y="53259"/>
                    <a:pt x="99143" y="53373"/>
                    <a:pt x="99143" y="53386"/>
                  </a:cubicBezTo>
                  <a:lnTo>
                    <a:pt x="99143" y="53386"/>
                  </a:lnTo>
                  <a:lnTo>
                    <a:pt x="99143" y="53386"/>
                  </a:lnTo>
                  <a:cubicBezTo>
                    <a:pt x="99143" y="53411"/>
                    <a:pt x="99143" y="53462"/>
                    <a:pt x="99333" y="53703"/>
                  </a:cubicBezTo>
                  <a:lnTo>
                    <a:pt x="99333" y="53703"/>
                  </a:lnTo>
                  <a:lnTo>
                    <a:pt x="99333" y="53703"/>
                  </a:lnTo>
                  <a:cubicBezTo>
                    <a:pt x="99587" y="54008"/>
                    <a:pt x="99765" y="54300"/>
                    <a:pt x="99880" y="54541"/>
                  </a:cubicBezTo>
                  <a:lnTo>
                    <a:pt x="99880" y="54541"/>
                  </a:lnTo>
                  <a:lnTo>
                    <a:pt x="99880" y="54541"/>
                  </a:lnTo>
                  <a:cubicBezTo>
                    <a:pt x="100108" y="54948"/>
                    <a:pt x="100286" y="55214"/>
                    <a:pt x="100807" y="55544"/>
                  </a:cubicBezTo>
                  <a:lnTo>
                    <a:pt x="100807" y="55544"/>
                  </a:lnTo>
                  <a:lnTo>
                    <a:pt x="100807" y="55544"/>
                  </a:lnTo>
                  <a:cubicBezTo>
                    <a:pt x="100972" y="55659"/>
                    <a:pt x="101150" y="55735"/>
                    <a:pt x="101327" y="55837"/>
                  </a:cubicBezTo>
                  <a:lnTo>
                    <a:pt x="101327" y="55837"/>
                  </a:lnTo>
                  <a:lnTo>
                    <a:pt x="101327" y="55837"/>
                  </a:lnTo>
                  <a:cubicBezTo>
                    <a:pt x="101848" y="56103"/>
                    <a:pt x="102343" y="56357"/>
                    <a:pt x="102318" y="56916"/>
                  </a:cubicBezTo>
                  <a:lnTo>
                    <a:pt x="102318" y="56916"/>
                  </a:lnTo>
                  <a:lnTo>
                    <a:pt x="102318" y="56916"/>
                  </a:lnTo>
                  <a:cubicBezTo>
                    <a:pt x="102318" y="57424"/>
                    <a:pt x="101797" y="57767"/>
                    <a:pt x="101226" y="58046"/>
                  </a:cubicBezTo>
                  <a:lnTo>
                    <a:pt x="101226" y="58046"/>
                  </a:lnTo>
                  <a:lnTo>
                    <a:pt x="101226" y="58046"/>
                  </a:lnTo>
                  <a:cubicBezTo>
                    <a:pt x="100603" y="58364"/>
                    <a:pt x="99981" y="58453"/>
                    <a:pt x="99410" y="58542"/>
                  </a:cubicBezTo>
                  <a:lnTo>
                    <a:pt x="99410" y="58542"/>
                  </a:lnTo>
                  <a:lnTo>
                    <a:pt x="99410" y="58542"/>
                  </a:lnTo>
                  <a:cubicBezTo>
                    <a:pt x="98444" y="58681"/>
                    <a:pt x="98000" y="58758"/>
                    <a:pt x="97848" y="59710"/>
                  </a:cubicBezTo>
                  <a:lnTo>
                    <a:pt x="97848" y="59710"/>
                  </a:lnTo>
                  <a:lnTo>
                    <a:pt x="97848" y="59710"/>
                  </a:lnTo>
                  <a:cubicBezTo>
                    <a:pt x="97657" y="60993"/>
                    <a:pt x="97378" y="61666"/>
                    <a:pt x="97162" y="62313"/>
                  </a:cubicBezTo>
                  <a:lnTo>
                    <a:pt x="97162" y="62313"/>
                  </a:lnTo>
                  <a:lnTo>
                    <a:pt x="97162" y="62313"/>
                  </a:lnTo>
                  <a:cubicBezTo>
                    <a:pt x="97009" y="62682"/>
                    <a:pt x="96882" y="62999"/>
                    <a:pt x="96781" y="63444"/>
                  </a:cubicBezTo>
                  <a:lnTo>
                    <a:pt x="96781" y="63444"/>
                  </a:lnTo>
                  <a:lnTo>
                    <a:pt x="96781" y="63444"/>
                  </a:lnTo>
                  <a:cubicBezTo>
                    <a:pt x="96705" y="63799"/>
                    <a:pt x="96616" y="64269"/>
                    <a:pt x="96489" y="64764"/>
                  </a:cubicBezTo>
                  <a:lnTo>
                    <a:pt x="96489" y="64764"/>
                  </a:lnTo>
                  <a:lnTo>
                    <a:pt x="96489" y="64764"/>
                  </a:lnTo>
                  <a:cubicBezTo>
                    <a:pt x="96260" y="65831"/>
                    <a:pt x="95993" y="67000"/>
                    <a:pt x="95943" y="67469"/>
                  </a:cubicBezTo>
                  <a:lnTo>
                    <a:pt x="95943" y="67469"/>
                  </a:lnTo>
                  <a:lnTo>
                    <a:pt x="95943" y="67469"/>
                  </a:lnTo>
                  <a:cubicBezTo>
                    <a:pt x="95917" y="67647"/>
                    <a:pt x="95892" y="67787"/>
                    <a:pt x="95866" y="67952"/>
                  </a:cubicBezTo>
                  <a:lnTo>
                    <a:pt x="95866" y="67952"/>
                  </a:lnTo>
                  <a:lnTo>
                    <a:pt x="95866" y="67952"/>
                  </a:lnTo>
                  <a:cubicBezTo>
                    <a:pt x="95790" y="68397"/>
                    <a:pt x="95689" y="69006"/>
                    <a:pt x="95524" y="71241"/>
                  </a:cubicBezTo>
                  <a:lnTo>
                    <a:pt x="95524" y="71241"/>
                  </a:lnTo>
                  <a:lnTo>
                    <a:pt x="95524" y="71241"/>
                  </a:lnTo>
                  <a:cubicBezTo>
                    <a:pt x="95269" y="73921"/>
                    <a:pt x="95219" y="74061"/>
                    <a:pt x="94926" y="75331"/>
                  </a:cubicBezTo>
                  <a:lnTo>
                    <a:pt x="94926" y="75331"/>
                  </a:lnTo>
                  <a:lnTo>
                    <a:pt x="94774" y="75927"/>
                  </a:lnTo>
                  <a:lnTo>
                    <a:pt x="94774" y="75927"/>
                  </a:lnTo>
                  <a:lnTo>
                    <a:pt x="94774" y="75927"/>
                  </a:lnTo>
                  <a:cubicBezTo>
                    <a:pt x="94571" y="76728"/>
                    <a:pt x="94533" y="77045"/>
                    <a:pt x="94482" y="77248"/>
                  </a:cubicBezTo>
                  <a:lnTo>
                    <a:pt x="94482" y="77248"/>
                  </a:lnTo>
                  <a:lnTo>
                    <a:pt x="94482" y="77248"/>
                  </a:lnTo>
                  <a:cubicBezTo>
                    <a:pt x="94431" y="77515"/>
                    <a:pt x="94406" y="77693"/>
                    <a:pt x="94127" y="78683"/>
                  </a:cubicBezTo>
                  <a:lnTo>
                    <a:pt x="94127" y="78683"/>
                  </a:lnTo>
                  <a:lnTo>
                    <a:pt x="94127" y="78683"/>
                  </a:lnTo>
                  <a:cubicBezTo>
                    <a:pt x="93708" y="80220"/>
                    <a:pt x="93530" y="80792"/>
                    <a:pt x="93441" y="81960"/>
                  </a:cubicBezTo>
                  <a:lnTo>
                    <a:pt x="93441" y="81960"/>
                  </a:lnTo>
                  <a:lnTo>
                    <a:pt x="93441" y="81960"/>
                  </a:lnTo>
                  <a:cubicBezTo>
                    <a:pt x="93390" y="82366"/>
                    <a:pt x="93441" y="82607"/>
                    <a:pt x="93466" y="82798"/>
                  </a:cubicBezTo>
                  <a:lnTo>
                    <a:pt x="93466" y="82798"/>
                  </a:lnTo>
                  <a:lnTo>
                    <a:pt x="93466" y="82798"/>
                  </a:lnTo>
                  <a:cubicBezTo>
                    <a:pt x="93479" y="82976"/>
                    <a:pt x="93530" y="83242"/>
                    <a:pt x="93365" y="83446"/>
                  </a:cubicBezTo>
                  <a:lnTo>
                    <a:pt x="93365" y="83446"/>
                  </a:lnTo>
                  <a:lnTo>
                    <a:pt x="93136" y="83662"/>
                  </a:lnTo>
                  <a:lnTo>
                    <a:pt x="93136" y="83662"/>
                  </a:lnTo>
                  <a:lnTo>
                    <a:pt x="92895" y="83662"/>
                  </a:lnTo>
                  <a:lnTo>
                    <a:pt x="92895" y="83662"/>
                  </a:lnTo>
                  <a:lnTo>
                    <a:pt x="92895" y="83662"/>
                  </a:lnTo>
                  <a:cubicBezTo>
                    <a:pt x="92742" y="83662"/>
                    <a:pt x="92615" y="83623"/>
                    <a:pt x="92323" y="83497"/>
                  </a:cubicBezTo>
                  <a:lnTo>
                    <a:pt x="92323" y="83497"/>
                  </a:lnTo>
                  <a:lnTo>
                    <a:pt x="92349" y="84894"/>
                  </a:lnTo>
                  <a:lnTo>
                    <a:pt x="92349" y="84894"/>
                  </a:lnTo>
                  <a:lnTo>
                    <a:pt x="92349" y="84894"/>
                  </a:lnTo>
                  <a:cubicBezTo>
                    <a:pt x="92374" y="85224"/>
                    <a:pt x="92666" y="92843"/>
                    <a:pt x="92323" y="94571"/>
                  </a:cubicBezTo>
                  <a:lnTo>
                    <a:pt x="92323" y="94571"/>
                  </a:lnTo>
                  <a:lnTo>
                    <a:pt x="92323" y="94571"/>
                  </a:lnTo>
                  <a:cubicBezTo>
                    <a:pt x="92222" y="95015"/>
                    <a:pt x="92145" y="95307"/>
                    <a:pt x="92120" y="95574"/>
                  </a:cubicBezTo>
                  <a:lnTo>
                    <a:pt x="92120" y="95574"/>
                  </a:lnTo>
                  <a:lnTo>
                    <a:pt x="92120" y="95574"/>
                  </a:lnTo>
                  <a:cubicBezTo>
                    <a:pt x="91967" y="96361"/>
                    <a:pt x="91917" y="96641"/>
                    <a:pt x="91371" y="97708"/>
                  </a:cubicBezTo>
                  <a:lnTo>
                    <a:pt x="91371" y="97708"/>
                  </a:lnTo>
                  <a:lnTo>
                    <a:pt x="91371" y="97708"/>
                  </a:lnTo>
                  <a:cubicBezTo>
                    <a:pt x="91104" y="98304"/>
                    <a:pt x="90875" y="98800"/>
                    <a:pt x="90710" y="99308"/>
                  </a:cubicBezTo>
                  <a:lnTo>
                    <a:pt x="90710" y="99308"/>
                  </a:lnTo>
                  <a:lnTo>
                    <a:pt x="90710" y="99308"/>
                  </a:lnTo>
                  <a:cubicBezTo>
                    <a:pt x="90431" y="99993"/>
                    <a:pt x="90190" y="100641"/>
                    <a:pt x="89745" y="101314"/>
                  </a:cubicBezTo>
                  <a:lnTo>
                    <a:pt x="89745" y="101314"/>
                  </a:lnTo>
                  <a:lnTo>
                    <a:pt x="89745" y="101314"/>
                  </a:lnTo>
                  <a:cubicBezTo>
                    <a:pt x="88996" y="102419"/>
                    <a:pt x="87535" y="103651"/>
                    <a:pt x="86113" y="104781"/>
                  </a:cubicBezTo>
                  <a:lnTo>
                    <a:pt x="86113" y="104781"/>
                  </a:lnTo>
                  <a:lnTo>
                    <a:pt x="86113" y="104781"/>
                  </a:lnTo>
                  <a:cubicBezTo>
                    <a:pt x="85478" y="105276"/>
                    <a:pt x="84754" y="106407"/>
                    <a:pt x="84056" y="107524"/>
                  </a:cubicBezTo>
                  <a:lnTo>
                    <a:pt x="84056" y="107524"/>
                  </a:lnTo>
                  <a:lnTo>
                    <a:pt x="84056" y="107524"/>
                  </a:lnTo>
                  <a:cubicBezTo>
                    <a:pt x="83294" y="108718"/>
                    <a:pt x="82570" y="109823"/>
                    <a:pt x="81871" y="110433"/>
                  </a:cubicBezTo>
                  <a:lnTo>
                    <a:pt x="81871" y="110433"/>
                  </a:lnTo>
                  <a:lnTo>
                    <a:pt x="81871" y="110433"/>
                  </a:lnTo>
                  <a:cubicBezTo>
                    <a:pt x="80932" y="111245"/>
                    <a:pt x="80335" y="111550"/>
                    <a:pt x="79789" y="111830"/>
                  </a:cubicBezTo>
                  <a:lnTo>
                    <a:pt x="79789" y="111830"/>
                  </a:lnTo>
                  <a:lnTo>
                    <a:pt x="79789" y="111830"/>
                  </a:lnTo>
                  <a:cubicBezTo>
                    <a:pt x="79573" y="111944"/>
                    <a:pt x="79319" y="112071"/>
                    <a:pt x="79077" y="112236"/>
                  </a:cubicBezTo>
                  <a:lnTo>
                    <a:pt x="79077" y="112236"/>
                  </a:lnTo>
                  <a:lnTo>
                    <a:pt x="79077" y="112236"/>
                  </a:lnTo>
                  <a:cubicBezTo>
                    <a:pt x="78747" y="112465"/>
                    <a:pt x="78278" y="112592"/>
                    <a:pt x="77833" y="112706"/>
                  </a:cubicBezTo>
                  <a:lnTo>
                    <a:pt x="77833" y="112706"/>
                  </a:lnTo>
                  <a:lnTo>
                    <a:pt x="77833" y="112706"/>
                  </a:lnTo>
                  <a:cubicBezTo>
                    <a:pt x="76918" y="112934"/>
                    <a:pt x="76550" y="113112"/>
                    <a:pt x="76563" y="113455"/>
                  </a:cubicBezTo>
                  <a:lnTo>
                    <a:pt x="76563" y="113455"/>
                  </a:lnTo>
                  <a:lnTo>
                    <a:pt x="76563" y="113455"/>
                  </a:lnTo>
                  <a:cubicBezTo>
                    <a:pt x="76664" y="114865"/>
                    <a:pt x="76068" y="116503"/>
                    <a:pt x="75433" y="117138"/>
                  </a:cubicBezTo>
                  <a:lnTo>
                    <a:pt x="75433" y="117138"/>
                  </a:lnTo>
                  <a:lnTo>
                    <a:pt x="75433" y="117138"/>
                  </a:lnTo>
                  <a:cubicBezTo>
                    <a:pt x="75407" y="117176"/>
                    <a:pt x="75280" y="117303"/>
                    <a:pt x="75103" y="117341"/>
                  </a:cubicBezTo>
                  <a:lnTo>
                    <a:pt x="75103" y="117341"/>
                  </a:lnTo>
                  <a:lnTo>
                    <a:pt x="75103" y="117341"/>
                  </a:lnTo>
                  <a:cubicBezTo>
                    <a:pt x="75077" y="117405"/>
                    <a:pt x="75052" y="117468"/>
                    <a:pt x="75001" y="117519"/>
                  </a:cubicBezTo>
                  <a:lnTo>
                    <a:pt x="75001" y="117519"/>
                  </a:lnTo>
                  <a:lnTo>
                    <a:pt x="75001" y="117519"/>
                  </a:lnTo>
                  <a:cubicBezTo>
                    <a:pt x="74632" y="118268"/>
                    <a:pt x="74582" y="118840"/>
                    <a:pt x="74531" y="119348"/>
                  </a:cubicBezTo>
                  <a:lnTo>
                    <a:pt x="74531" y="119348"/>
                  </a:lnTo>
                  <a:lnTo>
                    <a:pt x="74531" y="119348"/>
                  </a:lnTo>
                  <a:cubicBezTo>
                    <a:pt x="74429" y="120503"/>
                    <a:pt x="74239" y="121265"/>
                    <a:pt x="72156" y="121938"/>
                  </a:cubicBezTo>
                  <a:lnTo>
                    <a:pt x="72156" y="121938"/>
                  </a:lnTo>
                  <a:lnTo>
                    <a:pt x="72156" y="121938"/>
                  </a:lnTo>
                  <a:cubicBezTo>
                    <a:pt x="69057" y="122929"/>
                    <a:pt x="69057" y="122929"/>
                    <a:pt x="68435" y="122929"/>
                  </a:cubicBezTo>
                  <a:lnTo>
                    <a:pt x="68435" y="122929"/>
                  </a:lnTo>
                  <a:lnTo>
                    <a:pt x="68435" y="122929"/>
                  </a:lnTo>
                  <a:cubicBezTo>
                    <a:pt x="68410" y="122929"/>
                    <a:pt x="68384" y="122954"/>
                    <a:pt x="68333" y="122993"/>
                  </a:cubicBezTo>
                  <a:lnTo>
                    <a:pt x="68333" y="122993"/>
                  </a:lnTo>
                  <a:lnTo>
                    <a:pt x="68333" y="122993"/>
                  </a:lnTo>
                  <a:cubicBezTo>
                    <a:pt x="68232" y="123031"/>
                    <a:pt x="68080" y="123107"/>
                    <a:pt x="67914" y="123107"/>
                  </a:cubicBezTo>
                  <a:lnTo>
                    <a:pt x="67914" y="123107"/>
                  </a:lnTo>
                  <a:lnTo>
                    <a:pt x="67914" y="123107"/>
                  </a:lnTo>
                  <a:cubicBezTo>
                    <a:pt x="67470" y="123107"/>
                    <a:pt x="67216" y="122675"/>
                    <a:pt x="67025" y="122332"/>
                  </a:cubicBezTo>
                  <a:lnTo>
                    <a:pt x="67025" y="122332"/>
                  </a:lnTo>
                  <a:lnTo>
                    <a:pt x="67025" y="122332"/>
                  </a:lnTo>
                  <a:cubicBezTo>
                    <a:pt x="66670" y="121786"/>
                    <a:pt x="66721" y="121202"/>
                    <a:pt x="66746" y="120795"/>
                  </a:cubicBezTo>
                  <a:lnTo>
                    <a:pt x="66746" y="120795"/>
                  </a:lnTo>
                  <a:lnTo>
                    <a:pt x="66746" y="120795"/>
                  </a:lnTo>
                  <a:cubicBezTo>
                    <a:pt x="66746" y="120783"/>
                    <a:pt x="66746" y="120757"/>
                    <a:pt x="66746" y="120757"/>
                  </a:cubicBezTo>
                  <a:lnTo>
                    <a:pt x="66746" y="120757"/>
                  </a:lnTo>
                  <a:lnTo>
                    <a:pt x="66746" y="120757"/>
                  </a:lnTo>
                  <a:cubicBezTo>
                    <a:pt x="66098" y="120846"/>
                    <a:pt x="65755" y="120719"/>
                    <a:pt x="65413" y="120605"/>
                  </a:cubicBezTo>
                  <a:lnTo>
                    <a:pt x="65413" y="120605"/>
                  </a:lnTo>
                  <a:lnTo>
                    <a:pt x="65413" y="120605"/>
                  </a:lnTo>
                  <a:cubicBezTo>
                    <a:pt x="65260" y="120567"/>
                    <a:pt x="65083" y="120503"/>
                    <a:pt x="64867" y="120465"/>
                  </a:cubicBezTo>
                  <a:lnTo>
                    <a:pt x="64867" y="120465"/>
                  </a:lnTo>
                  <a:lnTo>
                    <a:pt x="64867" y="120465"/>
                  </a:lnTo>
                  <a:cubicBezTo>
                    <a:pt x="64689" y="120465"/>
                    <a:pt x="64371" y="120567"/>
                    <a:pt x="64092" y="120669"/>
                  </a:cubicBezTo>
                  <a:lnTo>
                    <a:pt x="64092" y="120669"/>
                  </a:lnTo>
                  <a:lnTo>
                    <a:pt x="64092" y="120669"/>
                  </a:lnTo>
                  <a:cubicBezTo>
                    <a:pt x="63723" y="120783"/>
                    <a:pt x="63393" y="120910"/>
                    <a:pt x="63101" y="120910"/>
                  </a:cubicBezTo>
                  <a:lnTo>
                    <a:pt x="63101" y="120910"/>
                  </a:lnTo>
                  <a:lnTo>
                    <a:pt x="63101" y="120910"/>
                  </a:lnTo>
                  <a:cubicBezTo>
                    <a:pt x="62682" y="120910"/>
                    <a:pt x="62479" y="120681"/>
                    <a:pt x="62377" y="120567"/>
                  </a:cubicBezTo>
                  <a:lnTo>
                    <a:pt x="62377" y="120567"/>
                  </a:lnTo>
                  <a:lnTo>
                    <a:pt x="62377" y="120567"/>
                  </a:lnTo>
                  <a:cubicBezTo>
                    <a:pt x="62111" y="120135"/>
                    <a:pt x="62301" y="119576"/>
                    <a:pt x="62555" y="119030"/>
                  </a:cubicBezTo>
                  <a:lnTo>
                    <a:pt x="62555" y="119030"/>
                  </a:lnTo>
                  <a:lnTo>
                    <a:pt x="62555" y="119030"/>
                  </a:lnTo>
                  <a:cubicBezTo>
                    <a:pt x="63368" y="117151"/>
                    <a:pt x="63597" y="116897"/>
                    <a:pt x="64295" y="116249"/>
                  </a:cubicBezTo>
                  <a:lnTo>
                    <a:pt x="64295" y="116249"/>
                  </a:lnTo>
                  <a:lnTo>
                    <a:pt x="64295" y="116249"/>
                  </a:lnTo>
                  <a:cubicBezTo>
                    <a:pt x="64384" y="116122"/>
                    <a:pt x="64536" y="116008"/>
                    <a:pt x="64689" y="115843"/>
                  </a:cubicBezTo>
                  <a:lnTo>
                    <a:pt x="64689" y="115843"/>
                  </a:lnTo>
                  <a:lnTo>
                    <a:pt x="64689" y="115843"/>
                  </a:lnTo>
                  <a:cubicBezTo>
                    <a:pt x="65083" y="115462"/>
                    <a:pt x="65451" y="115233"/>
                    <a:pt x="65679" y="115068"/>
                  </a:cubicBezTo>
                  <a:lnTo>
                    <a:pt x="65679" y="115068"/>
                  </a:lnTo>
                  <a:lnTo>
                    <a:pt x="65679" y="115068"/>
                  </a:lnTo>
                  <a:cubicBezTo>
                    <a:pt x="65705" y="115068"/>
                    <a:pt x="65705" y="115042"/>
                    <a:pt x="65730" y="115042"/>
                  </a:cubicBezTo>
                  <a:lnTo>
                    <a:pt x="65730" y="115042"/>
                  </a:lnTo>
                  <a:lnTo>
                    <a:pt x="65730" y="115042"/>
                  </a:lnTo>
                  <a:cubicBezTo>
                    <a:pt x="65438" y="114725"/>
                    <a:pt x="65286" y="114624"/>
                    <a:pt x="65032" y="114458"/>
                  </a:cubicBezTo>
                  <a:lnTo>
                    <a:pt x="65032" y="114458"/>
                  </a:lnTo>
                  <a:lnTo>
                    <a:pt x="65032" y="114458"/>
                  </a:lnTo>
                  <a:cubicBezTo>
                    <a:pt x="64815" y="114306"/>
                    <a:pt x="64511" y="114128"/>
                    <a:pt x="64016" y="113722"/>
                  </a:cubicBezTo>
                  <a:lnTo>
                    <a:pt x="64016" y="113722"/>
                  </a:lnTo>
                  <a:lnTo>
                    <a:pt x="64016" y="113722"/>
                  </a:lnTo>
                  <a:cubicBezTo>
                    <a:pt x="63749" y="113480"/>
                    <a:pt x="63469" y="113303"/>
                    <a:pt x="63203" y="113150"/>
                  </a:cubicBezTo>
                  <a:lnTo>
                    <a:pt x="63203" y="113150"/>
                  </a:lnTo>
                  <a:lnTo>
                    <a:pt x="63203" y="113150"/>
                  </a:lnTo>
                  <a:cubicBezTo>
                    <a:pt x="62733" y="112858"/>
                    <a:pt x="62301" y="112604"/>
                    <a:pt x="62263" y="112096"/>
                  </a:cubicBezTo>
                  <a:lnTo>
                    <a:pt x="62263" y="112096"/>
                  </a:lnTo>
                  <a:lnTo>
                    <a:pt x="62263" y="112096"/>
                  </a:lnTo>
                  <a:cubicBezTo>
                    <a:pt x="62187" y="111664"/>
                    <a:pt x="62454" y="111321"/>
                    <a:pt x="62657" y="111106"/>
                  </a:cubicBezTo>
                  <a:lnTo>
                    <a:pt x="62657" y="111106"/>
                  </a:lnTo>
                  <a:lnTo>
                    <a:pt x="62657" y="111106"/>
                  </a:lnTo>
                  <a:cubicBezTo>
                    <a:pt x="63051" y="110623"/>
                    <a:pt x="63279" y="110407"/>
                    <a:pt x="63520" y="110140"/>
                  </a:cubicBezTo>
                  <a:lnTo>
                    <a:pt x="63520" y="110140"/>
                  </a:lnTo>
                  <a:lnTo>
                    <a:pt x="63520" y="110140"/>
                  </a:lnTo>
                  <a:cubicBezTo>
                    <a:pt x="63800" y="109912"/>
                    <a:pt x="64066" y="109620"/>
                    <a:pt x="64587" y="109048"/>
                  </a:cubicBezTo>
                  <a:lnTo>
                    <a:pt x="64587" y="109048"/>
                  </a:lnTo>
                  <a:lnTo>
                    <a:pt x="64587" y="109048"/>
                  </a:lnTo>
                  <a:cubicBezTo>
                    <a:pt x="65578" y="107956"/>
                    <a:pt x="65933" y="107308"/>
                    <a:pt x="66073" y="106902"/>
                  </a:cubicBezTo>
                  <a:lnTo>
                    <a:pt x="66073" y="106902"/>
                  </a:lnTo>
                  <a:lnTo>
                    <a:pt x="66073" y="106902"/>
                  </a:lnTo>
                  <a:cubicBezTo>
                    <a:pt x="66124" y="106788"/>
                    <a:pt x="66251" y="106623"/>
                    <a:pt x="66352" y="106432"/>
                  </a:cubicBezTo>
                  <a:lnTo>
                    <a:pt x="66352" y="106432"/>
                  </a:lnTo>
                  <a:lnTo>
                    <a:pt x="66352" y="106432"/>
                  </a:lnTo>
                  <a:cubicBezTo>
                    <a:pt x="66454" y="106318"/>
                    <a:pt x="66594" y="106051"/>
                    <a:pt x="66543" y="105962"/>
                  </a:cubicBezTo>
                  <a:lnTo>
                    <a:pt x="66543" y="105962"/>
                  </a:lnTo>
                  <a:lnTo>
                    <a:pt x="66543" y="105962"/>
                  </a:lnTo>
                  <a:cubicBezTo>
                    <a:pt x="66403" y="105861"/>
                    <a:pt x="66149" y="105797"/>
                    <a:pt x="65908" y="105721"/>
                  </a:cubicBezTo>
                  <a:lnTo>
                    <a:pt x="65908" y="105721"/>
                  </a:lnTo>
                  <a:lnTo>
                    <a:pt x="65908" y="105721"/>
                  </a:lnTo>
                  <a:cubicBezTo>
                    <a:pt x="65413" y="105543"/>
                    <a:pt x="64815" y="105340"/>
                    <a:pt x="64612" y="104819"/>
                  </a:cubicBezTo>
                  <a:lnTo>
                    <a:pt x="64612" y="104819"/>
                  </a:lnTo>
                  <a:lnTo>
                    <a:pt x="64612" y="104819"/>
                  </a:lnTo>
                  <a:cubicBezTo>
                    <a:pt x="64511" y="104514"/>
                    <a:pt x="64562" y="104172"/>
                    <a:pt x="64815" y="103829"/>
                  </a:cubicBezTo>
                  <a:lnTo>
                    <a:pt x="64815" y="103829"/>
                  </a:lnTo>
                  <a:lnTo>
                    <a:pt x="64815" y="103829"/>
                  </a:lnTo>
                  <a:cubicBezTo>
                    <a:pt x="64930" y="103613"/>
                    <a:pt x="64930" y="103460"/>
                    <a:pt x="64930" y="103295"/>
                  </a:cubicBezTo>
                  <a:lnTo>
                    <a:pt x="64930" y="103295"/>
                  </a:lnTo>
                  <a:lnTo>
                    <a:pt x="64930" y="103295"/>
                  </a:lnTo>
                  <a:cubicBezTo>
                    <a:pt x="64981" y="102394"/>
                    <a:pt x="65629" y="102267"/>
                    <a:pt x="66695" y="102165"/>
                  </a:cubicBezTo>
                  <a:lnTo>
                    <a:pt x="66695" y="102165"/>
                  </a:lnTo>
                  <a:lnTo>
                    <a:pt x="66695" y="102165"/>
                  </a:lnTo>
                  <a:cubicBezTo>
                    <a:pt x="67394" y="102102"/>
                    <a:pt x="67965" y="102127"/>
                    <a:pt x="68435" y="102165"/>
                  </a:cubicBezTo>
                  <a:lnTo>
                    <a:pt x="68435" y="102165"/>
                  </a:lnTo>
                  <a:lnTo>
                    <a:pt x="68435" y="102165"/>
                  </a:lnTo>
                  <a:cubicBezTo>
                    <a:pt x="68626" y="102165"/>
                    <a:pt x="68829" y="102178"/>
                    <a:pt x="68981" y="102178"/>
                  </a:cubicBezTo>
                  <a:lnTo>
                    <a:pt x="68981" y="102178"/>
                  </a:lnTo>
                  <a:lnTo>
                    <a:pt x="68981" y="102178"/>
                  </a:lnTo>
                  <a:cubicBezTo>
                    <a:pt x="69451" y="102178"/>
                    <a:pt x="69654" y="102102"/>
                    <a:pt x="69845" y="101771"/>
                  </a:cubicBezTo>
                  <a:lnTo>
                    <a:pt x="69845" y="101771"/>
                  </a:lnTo>
                  <a:lnTo>
                    <a:pt x="69845" y="101771"/>
                  </a:lnTo>
                  <a:cubicBezTo>
                    <a:pt x="70543" y="100730"/>
                    <a:pt x="70861" y="100070"/>
                    <a:pt x="71191" y="98596"/>
                  </a:cubicBezTo>
                  <a:lnTo>
                    <a:pt x="71191" y="98596"/>
                  </a:lnTo>
                  <a:lnTo>
                    <a:pt x="71191" y="98596"/>
                  </a:lnTo>
                  <a:cubicBezTo>
                    <a:pt x="71356" y="97809"/>
                    <a:pt x="71483" y="97161"/>
                    <a:pt x="71585" y="96425"/>
                  </a:cubicBezTo>
                  <a:lnTo>
                    <a:pt x="71585" y="96425"/>
                  </a:lnTo>
                  <a:lnTo>
                    <a:pt x="71585" y="96425"/>
                  </a:lnTo>
                  <a:cubicBezTo>
                    <a:pt x="71737" y="95701"/>
                    <a:pt x="71851" y="94888"/>
                    <a:pt x="72080" y="93834"/>
                  </a:cubicBezTo>
                  <a:lnTo>
                    <a:pt x="72080" y="93834"/>
                  </a:lnTo>
                  <a:lnTo>
                    <a:pt x="72156" y="93491"/>
                  </a:lnTo>
                  <a:lnTo>
                    <a:pt x="72156" y="93491"/>
                  </a:lnTo>
                  <a:lnTo>
                    <a:pt x="72156" y="93491"/>
                  </a:lnTo>
                  <a:cubicBezTo>
                    <a:pt x="72550" y="91574"/>
                    <a:pt x="72829" y="90215"/>
                    <a:pt x="72525" y="88653"/>
                  </a:cubicBezTo>
                  <a:lnTo>
                    <a:pt x="72525" y="88653"/>
                  </a:lnTo>
                  <a:lnTo>
                    <a:pt x="72525" y="88653"/>
                  </a:lnTo>
                  <a:cubicBezTo>
                    <a:pt x="72397" y="88081"/>
                    <a:pt x="72131" y="87764"/>
                    <a:pt x="71851" y="87408"/>
                  </a:cubicBezTo>
                  <a:lnTo>
                    <a:pt x="71851" y="87408"/>
                  </a:lnTo>
                  <a:lnTo>
                    <a:pt x="71851" y="87408"/>
                  </a:lnTo>
                  <a:cubicBezTo>
                    <a:pt x="71254" y="86710"/>
                    <a:pt x="70861" y="86011"/>
                    <a:pt x="71902" y="84754"/>
                  </a:cubicBezTo>
                  <a:lnTo>
                    <a:pt x="71902" y="84754"/>
                  </a:lnTo>
                  <a:lnTo>
                    <a:pt x="72207" y="84385"/>
                  </a:lnTo>
                  <a:lnTo>
                    <a:pt x="72207" y="84385"/>
                  </a:lnTo>
                  <a:lnTo>
                    <a:pt x="72207" y="84385"/>
                  </a:lnTo>
                  <a:cubicBezTo>
                    <a:pt x="72677" y="83839"/>
                    <a:pt x="73071" y="83382"/>
                    <a:pt x="73071" y="83192"/>
                  </a:cubicBezTo>
                  <a:lnTo>
                    <a:pt x="73071" y="83192"/>
                  </a:lnTo>
                  <a:lnTo>
                    <a:pt x="73071" y="83192"/>
                  </a:lnTo>
                  <a:cubicBezTo>
                    <a:pt x="73020" y="83039"/>
                    <a:pt x="72753" y="82747"/>
                    <a:pt x="72182" y="82328"/>
                  </a:cubicBezTo>
                  <a:lnTo>
                    <a:pt x="72182" y="82328"/>
                  </a:lnTo>
                  <a:lnTo>
                    <a:pt x="72182" y="82328"/>
                  </a:lnTo>
                  <a:cubicBezTo>
                    <a:pt x="71712" y="81985"/>
                    <a:pt x="71242" y="81782"/>
                    <a:pt x="70759" y="81591"/>
                  </a:cubicBezTo>
                  <a:lnTo>
                    <a:pt x="70759" y="81591"/>
                  </a:lnTo>
                  <a:lnTo>
                    <a:pt x="70759" y="81591"/>
                  </a:lnTo>
                  <a:cubicBezTo>
                    <a:pt x="69718" y="81160"/>
                    <a:pt x="68651" y="80741"/>
                    <a:pt x="68879" y="78658"/>
                  </a:cubicBezTo>
                  <a:lnTo>
                    <a:pt x="68879" y="78658"/>
                  </a:lnTo>
                  <a:lnTo>
                    <a:pt x="68930" y="78188"/>
                  </a:lnTo>
                  <a:lnTo>
                    <a:pt x="68930" y="78188"/>
                  </a:lnTo>
                  <a:lnTo>
                    <a:pt x="68930" y="78188"/>
                  </a:lnTo>
                  <a:cubicBezTo>
                    <a:pt x="69146" y="76220"/>
                    <a:pt x="69299" y="74683"/>
                    <a:pt x="68651" y="74188"/>
                  </a:cubicBezTo>
                  <a:lnTo>
                    <a:pt x="68651" y="74188"/>
                  </a:lnTo>
                  <a:lnTo>
                    <a:pt x="68651" y="74188"/>
                  </a:lnTo>
                  <a:cubicBezTo>
                    <a:pt x="68359" y="73997"/>
                    <a:pt x="68232" y="73984"/>
                    <a:pt x="68016" y="73984"/>
                  </a:cubicBezTo>
                  <a:lnTo>
                    <a:pt x="68016" y="73984"/>
                  </a:lnTo>
                  <a:lnTo>
                    <a:pt x="68016" y="73984"/>
                  </a:lnTo>
                  <a:cubicBezTo>
                    <a:pt x="67546" y="73959"/>
                    <a:pt x="67063" y="73870"/>
                    <a:pt x="66301" y="73083"/>
                  </a:cubicBezTo>
                  <a:lnTo>
                    <a:pt x="66301" y="73083"/>
                  </a:lnTo>
                  <a:lnTo>
                    <a:pt x="66301" y="73083"/>
                  </a:lnTo>
                  <a:cubicBezTo>
                    <a:pt x="65209" y="71978"/>
                    <a:pt x="65083" y="71940"/>
                    <a:pt x="63990" y="71318"/>
                  </a:cubicBezTo>
                  <a:lnTo>
                    <a:pt x="63990" y="71318"/>
                  </a:lnTo>
                  <a:lnTo>
                    <a:pt x="63673" y="71140"/>
                  </a:lnTo>
                  <a:lnTo>
                    <a:pt x="63673" y="71140"/>
                  </a:lnTo>
                  <a:lnTo>
                    <a:pt x="63673" y="71140"/>
                  </a:lnTo>
                  <a:cubicBezTo>
                    <a:pt x="63254" y="70898"/>
                    <a:pt x="62822" y="70873"/>
                    <a:pt x="62479" y="70873"/>
                  </a:cubicBezTo>
                  <a:lnTo>
                    <a:pt x="62479" y="70873"/>
                  </a:lnTo>
                  <a:lnTo>
                    <a:pt x="62136" y="70873"/>
                  </a:lnTo>
                  <a:lnTo>
                    <a:pt x="62136" y="70873"/>
                  </a:lnTo>
                  <a:lnTo>
                    <a:pt x="62136" y="70873"/>
                  </a:lnTo>
                  <a:cubicBezTo>
                    <a:pt x="61692" y="70873"/>
                    <a:pt x="60714" y="70873"/>
                    <a:pt x="60472" y="69514"/>
                  </a:cubicBezTo>
                  <a:lnTo>
                    <a:pt x="60472" y="69514"/>
                  </a:lnTo>
                  <a:lnTo>
                    <a:pt x="60472" y="69514"/>
                  </a:lnTo>
                  <a:cubicBezTo>
                    <a:pt x="60269" y="68282"/>
                    <a:pt x="60028" y="68041"/>
                    <a:pt x="60028" y="68003"/>
                  </a:cubicBezTo>
                  <a:lnTo>
                    <a:pt x="60028" y="68003"/>
                  </a:lnTo>
                  <a:lnTo>
                    <a:pt x="60028" y="68003"/>
                  </a:lnTo>
                  <a:cubicBezTo>
                    <a:pt x="59977" y="68016"/>
                    <a:pt x="59850" y="68079"/>
                    <a:pt x="59647" y="68333"/>
                  </a:cubicBezTo>
                  <a:lnTo>
                    <a:pt x="59647" y="68333"/>
                  </a:lnTo>
                  <a:lnTo>
                    <a:pt x="59647" y="68333"/>
                  </a:lnTo>
                  <a:cubicBezTo>
                    <a:pt x="59202" y="68879"/>
                    <a:pt x="58758" y="69324"/>
                    <a:pt x="58390" y="69654"/>
                  </a:cubicBezTo>
                  <a:lnTo>
                    <a:pt x="58390" y="69654"/>
                  </a:lnTo>
                  <a:lnTo>
                    <a:pt x="58390" y="69654"/>
                  </a:lnTo>
                  <a:cubicBezTo>
                    <a:pt x="57971" y="70073"/>
                    <a:pt x="57615" y="70390"/>
                    <a:pt x="57539" y="70695"/>
                  </a:cubicBezTo>
                  <a:lnTo>
                    <a:pt x="57539" y="70695"/>
                  </a:lnTo>
                  <a:lnTo>
                    <a:pt x="57539" y="70695"/>
                  </a:lnTo>
                  <a:cubicBezTo>
                    <a:pt x="57501" y="70924"/>
                    <a:pt x="57399" y="71343"/>
                    <a:pt x="57018" y="71483"/>
                  </a:cubicBezTo>
                  <a:lnTo>
                    <a:pt x="57018" y="71483"/>
                  </a:lnTo>
                  <a:lnTo>
                    <a:pt x="57018" y="71483"/>
                  </a:lnTo>
                  <a:cubicBezTo>
                    <a:pt x="57018" y="71508"/>
                    <a:pt x="57018" y="71521"/>
                    <a:pt x="56993" y="71533"/>
                  </a:cubicBezTo>
                  <a:lnTo>
                    <a:pt x="56993" y="71533"/>
                  </a:lnTo>
                  <a:lnTo>
                    <a:pt x="56993" y="71533"/>
                  </a:lnTo>
                  <a:cubicBezTo>
                    <a:pt x="56955" y="71724"/>
                    <a:pt x="56878" y="71876"/>
                    <a:pt x="56827" y="71965"/>
                  </a:cubicBezTo>
                  <a:lnTo>
                    <a:pt x="56827" y="71965"/>
                  </a:lnTo>
                  <a:lnTo>
                    <a:pt x="56827" y="71965"/>
                  </a:lnTo>
                  <a:cubicBezTo>
                    <a:pt x="56802" y="72054"/>
                    <a:pt x="56777" y="72105"/>
                    <a:pt x="56777" y="72130"/>
                  </a:cubicBezTo>
                  <a:lnTo>
                    <a:pt x="56777" y="72130"/>
                  </a:lnTo>
                  <a:lnTo>
                    <a:pt x="56777" y="72130"/>
                  </a:lnTo>
                  <a:cubicBezTo>
                    <a:pt x="56777" y="72232"/>
                    <a:pt x="56929" y="72511"/>
                    <a:pt x="57196" y="72956"/>
                  </a:cubicBezTo>
                  <a:lnTo>
                    <a:pt x="57196" y="72956"/>
                  </a:lnTo>
                  <a:lnTo>
                    <a:pt x="57196" y="72956"/>
                  </a:lnTo>
                  <a:cubicBezTo>
                    <a:pt x="57399" y="73248"/>
                    <a:pt x="57539" y="73451"/>
                    <a:pt x="57666" y="73603"/>
                  </a:cubicBezTo>
                  <a:lnTo>
                    <a:pt x="57666" y="73603"/>
                  </a:lnTo>
                  <a:lnTo>
                    <a:pt x="57666" y="73603"/>
                  </a:lnTo>
                  <a:cubicBezTo>
                    <a:pt x="58136" y="74264"/>
                    <a:pt x="58237" y="74518"/>
                    <a:pt x="58085" y="75458"/>
                  </a:cubicBezTo>
                  <a:lnTo>
                    <a:pt x="58085" y="75458"/>
                  </a:lnTo>
                  <a:lnTo>
                    <a:pt x="58085" y="75458"/>
                  </a:lnTo>
                  <a:cubicBezTo>
                    <a:pt x="58034" y="75686"/>
                    <a:pt x="58110" y="75953"/>
                    <a:pt x="58161" y="76220"/>
                  </a:cubicBezTo>
                  <a:lnTo>
                    <a:pt x="58161" y="76220"/>
                  </a:lnTo>
                  <a:lnTo>
                    <a:pt x="58161" y="76220"/>
                  </a:lnTo>
                  <a:cubicBezTo>
                    <a:pt x="58237" y="76613"/>
                    <a:pt x="58339" y="77020"/>
                    <a:pt x="58085" y="77363"/>
                  </a:cubicBezTo>
                  <a:lnTo>
                    <a:pt x="58085" y="77363"/>
                  </a:lnTo>
                  <a:lnTo>
                    <a:pt x="58085" y="77363"/>
                  </a:lnTo>
                  <a:cubicBezTo>
                    <a:pt x="57793" y="77731"/>
                    <a:pt x="57348" y="77769"/>
                    <a:pt x="56332" y="77464"/>
                  </a:cubicBezTo>
                  <a:lnTo>
                    <a:pt x="56332" y="77464"/>
                  </a:lnTo>
                  <a:lnTo>
                    <a:pt x="55761" y="77274"/>
                  </a:lnTo>
                  <a:lnTo>
                    <a:pt x="55761" y="77274"/>
                  </a:lnTo>
                  <a:lnTo>
                    <a:pt x="55761" y="77274"/>
                  </a:lnTo>
                  <a:cubicBezTo>
                    <a:pt x="53475" y="76601"/>
                    <a:pt x="52484" y="76258"/>
                    <a:pt x="52141" y="75712"/>
                  </a:cubicBezTo>
                  <a:lnTo>
                    <a:pt x="52141" y="75712"/>
                  </a:lnTo>
                  <a:lnTo>
                    <a:pt x="52141" y="75712"/>
                  </a:lnTo>
                  <a:cubicBezTo>
                    <a:pt x="52116" y="75661"/>
                    <a:pt x="52065" y="75623"/>
                    <a:pt x="52040" y="75585"/>
                  </a:cubicBezTo>
                  <a:lnTo>
                    <a:pt x="52040" y="75585"/>
                  </a:lnTo>
                  <a:lnTo>
                    <a:pt x="52040" y="75585"/>
                  </a:lnTo>
                  <a:cubicBezTo>
                    <a:pt x="51545" y="75013"/>
                    <a:pt x="51392" y="74429"/>
                    <a:pt x="52141" y="73057"/>
                  </a:cubicBezTo>
                  <a:lnTo>
                    <a:pt x="52141" y="73057"/>
                  </a:lnTo>
                  <a:lnTo>
                    <a:pt x="52141" y="73057"/>
                  </a:lnTo>
                  <a:cubicBezTo>
                    <a:pt x="52687" y="72079"/>
                    <a:pt x="53297" y="71305"/>
                    <a:pt x="53920" y="70543"/>
                  </a:cubicBezTo>
                  <a:lnTo>
                    <a:pt x="53920" y="70543"/>
                  </a:lnTo>
                  <a:lnTo>
                    <a:pt x="53920" y="70543"/>
                  </a:lnTo>
                  <a:cubicBezTo>
                    <a:pt x="54338" y="70047"/>
                    <a:pt x="54719" y="69578"/>
                    <a:pt x="55062" y="69057"/>
                  </a:cubicBezTo>
                  <a:lnTo>
                    <a:pt x="55062" y="69057"/>
                  </a:lnTo>
                  <a:lnTo>
                    <a:pt x="55062" y="69057"/>
                  </a:lnTo>
                  <a:cubicBezTo>
                    <a:pt x="55405" y="68536"/>
                    <a:pt x="55761" y="68206"/>
                    <a:pt x="56027" y="67939"/>
                  </a:cubicBezTo>
                  <a:lnTo>
                    <a:pt x="56027" y="67939"/>
                  </a:lnTo>
                  <a:lnTo>
                    <a:pt x="56027" y="67939"/>
                  </a:lnTo>
                  <a:cubicBezTo>
                    <a:pt x="56180" y="67787"/>
                    <a:pt x="56383" y="67622"/>
                    <a:pt x="56383" y="67622"/>
                  </a:cubicBezTo>
                  <a:lnTo>
                    <a:pt x="56383" y="67622"/>
                  </a:lnTo>
                  <a:lnTo>
                    <a:pt x="56383" y="67622"/>
                  </a:lnTo>
                  <a:cubicBezTo>
                    <a:pt x="56383" y="67622"/>
                    <a:pt x="56383" y="67558"/>
                    <a:pt x="56231" y="67431"/>
                  </a:cubicBezTo>
                  <a:lnTo>
                    <a:pt x="56231" y="67431"/>
                  </a:lnTo>
                  <a:lnTo>
                    <a:pt x="56231" y="67431"/>
                  </a:lnTo>
                  <a:cubicBezTo>
                    <a:pt x="55380" y="66682"/>
                    <a:pt x="54986" y="65933"/>
                    <a:pt x="54338" y="64688"/>
                  </a:cubicBezTo>
                  <a:lnTo>
                    <a:pt x="54338" y="64688"/>
                  </a:lnTo>
                  <a:lnTo>
                    <a:pt x="54097" y="64193"/>
                  </a:lnTo>
                  <a:lnTo>
                    <a:pt x="54097" y="64193"/>
                  </a:lnTo>
                  <a:lnTo>
                    <a:pt x="54097" y="64193"/>
                  </a:lnTo>
                  <a:cubicBezTo>
                    <a:pt x="53627" y="63329"/>
                    <a:pt x="53259" y="62529"/>
                    <a:pt x="52980" y="61920"/>
                  </a:cubicBezTo>
                  <a:lnTo>
                    <a:pt x="52980" y="61920"/>
                  </a:lnTo>
                  <a:lnTo>
                    <a:pt x="52980" y="61920"/>
                  </a:lnTo>
                  <a:cubicBezTo>
                    <a:pt x="52802" y="61552"/>
                    <a:pt x="52662" y="61247"/>
                    <a:pt x="52560" y="61069"/>
                  </a:cubicBezTo>
                  <a:lnTo>
                    <a:pt x="52560" y="61069"/>
                  </a:lnTo>
                  <a:lnTo>
                    <a:pt x="52560" y="61069"/>
                  </a:lnTo>
                  <a:cubicBezTo>
                    <a:pt x="52510" y="61043"/>
                    <a:pt x="52434" y="61043"/>
                    <a:pt x="52408" y="61043"/>
                  </a:cubicBezTo>
                  <a:lnTo>
                    <a:pt x="52408" y="61043"/>
                  </a:lnTo>
                  <a:lnTo>
                    <a:pt x="52408" y="61043"/>
                  </a:lnTo>
                  <a:cubicBezTo>
                    <a:pt x="52091" y="61043"/>
                    <a:pt x="51570" y="61018"/>
                    <a:pt x="51316" y="60574"/>
                  </a:cubicBezTo>
                  <a:lnTo>
                    <a:pt x="51316" y="60574"/>
                  </a:lnTo>
                  <a:lnTo>
                    <a:pt x="51316" y="60574"/>
                  </a:lnTo>
                  <a:cubicBezTo>
                    <a:pt x="51100" y="60180"/>
                    <a:pt x="51164" y="59672"/>
                    <a:pt x="51595" y="58834"/>
                  </a:cubicBezTo>
                  <a:lnTo>
                    <a:pt x="51595" y="58834"/>
                  </a:lnTo>
                  <a:lnTo>
                    <a:pt x="51595" y="58834"/>
                  </a:lnTo>
                  <a:cubicBezTo>
                    <a:pt x="51760" y="58516"/>
                    <a:pt x="51938" y="58224"/>
                    <a:pt x="52040" y="57970"/>
                  </a:cubicBezTo>
                  <a:lnTo>
                    <a:pt x="52040" y="57970"/>
                  </a:lnTo>
                  <a:lnTo>
                    <a:pt x="52040" y="57970"/>
                  </a:lnTo>
                  <a:cubicBezTo>
                    <a:pt x="52560" y="56980"/>
                    <a:pt x="52878" y="56306"/>
                    <a:pt x="53399" y="56053"/>
                  </a:cubicBezTo>
                  <a:lnTo>
                    <a:pt x="53399" y="56053"/>
                  </a:lnTo>
                  <a:lnTo>
                    <a:pt x="53399" y="56053"/>
                  </a:lnTo>
                  <a:cubicBezTo>
                    <a:pt x="53234" y="55811"/>
                    <a:pt x="53056" y="55557"/>
                    <a:pt x="52903" y="55240"/>
                  </a:cubicBezTo>
                  <a:lnTo>
                    <a:pt x="52903" y="55240"/>
                  </a:lnTo>
                  <a:lnTo>
                    <a:pt x="52903" y="55240"/>
                  </a:lnTo>
                  <a:cubicBezTo>
                    <a:pt x="52383" y="54097"/>
                    <a:pt x="52014" y="53690"/>
                    <a:pt x="50122" y="53690"/>
                  </a:cubicBezTo>
                  <a:lnTo>
                    <a:pt x="50122" y="53690"/>
                  </a:lnTo>
                  <a:lnTo>
                    <a:pt x="50122" y="53690"/>
                  </a:lnTo>
                  <a:cubicBezTo>
                    <a:pt x="49208" y="53690"/>
                    <a:pt x="48789" y="53932"/>
                    <a:pt x="48560" y="54046"/>
                  </a:cubicBezTo>
                  <a:lnTo>
                    <a:pt x="48560" y="54046"/>
                  </a:lnTo>
                  <a:lnTo>
                    <a:pt x="48560" y="54046"/>
                  </a:lnTo>
                  <a:cubicBezTo>
                    <a:pt x="48446" y="54122"/>
                    <a:pt x="48293" y="54198"/>
                    <a:pt x="48116" y="54198"/>
                  </a:cubicBezTo>
                  <a:lnTo>
                    <a:pt x="48116" y="54198"/>
                  </a:lnTo>
                  <a:lnTo>
                    <a:pt x="48116" y="54198"/>
                  </a:lnTo>
                  <a:cubicBezTo>
                    <a:pt x="47798" y="54198"/>
                    <a:pt x="47646" y="54008"/>
                    <a:pt x="47570" y="53792"/>
                  </a:cubicBezTo>
                  <a:lnTo>
                    <a:pt x="47570" y="53792"/>
                  </a:lnTo>
                  <a:lnTo>
                    <a:pt x="47570" y="53792"/>
                  </a:lnTo>
                  <a:cubicBezTo>
                    <a:pt x="47468" y="53919"/>
                    <a:pt x="47405" y="54046"/>
                    <a:pt x="47328" y="54198"/>
                  </a:cubicBezTo>
                  <a:lnTo>
                    <a:pt x="47328" y="54198"/>
                  </a:lnTo>
                  <a:lnTo>
                    <a:pt x="47328" y="54198"/>
                  </a:lnTo>
                  <a:cubicBezTo>
                    <a:pt x="47176" y="54376"/>
                    <a:pt x="47074" y="54579"/>
                    <a:pt x="46947" y="54770"/>
                  </a:cubicBezTo>
                  <a:lnTo>
                    <a:pt x="46947" y="54770"/>
                  </a:lnTo>
                  <a:lnTo>
                    <a:pt x="46947" y="54770"/>
                  </a:lnTo>
                  <a:cubicBezTo>
                    <a:pt x="46706" y="55125"/>
                    <a:pt x="46681" y="55418"/>
                    <a:pt x="46681" y="55633"/>
                  </a:cubicBezTo>
                  <a:lnTo>
                    <a:pt x="46681" y="55633"/>
                  </a:lnTo>
                  <a:lnTo>
                    <a:pt x="46681" y="55633"/>
                  </a:lnTo>
                  <a:cubicBezTo>
                    <a:pt x="46630" y="56281"/>
                    <a:pt x="46287" y="56434"/>
                    <a:pt x="45982" y="56434"/>
                  </a:cubicBezTo>
                  <a:lnTo>
                    <a:pt x="45982" y="56434"/>
                  </a:lnTo>
                  <a:lnTo>
                    <a:pt x="45982" y="56434"/>
                  </a:lnTo>
                  <a:cubicBezTo>
                    <a:pt x="45741" y="56434"/>
                    <a:pt x="45461" y="56319"/>
                    <a:pt x="44839" y="56027"/>
                  </a:cubicBezTo>
                  <a:lnTo>
                    <a:pt x="44839" y="56027"/>
                  </a:lnTo>
                  <a:lnTo>
                    <a:pt x="44839" y="56027"/>
                  </a:lnTo>
                  <a:cubicBezTo>
                    <a:pt x="44052" y="55633"/>
                    <a:pt x="42909" y="55595"/>
                    <a:pt x="41690" y="55557"/>
                  </a:cubicBezTo>
                  <a:lnTo>
                    <a:pt x="41690" y="55557"/>
                  </a:lnTo>
                  <a:lnTo>
                    <a:pt x="41690" y="55557"/>
                  </a:lnTo>
                  <a:cubicBezTo>
                    <a:pt x="40572" y="55519"/>
                    <a:pt x="39442" y="55481"/>
                    <a:pt x="38400" y="55164"/>
                  </a:cubicBezTo>
                  <a:lnTo>
                    <a:pt x="38400" y="55164"/>
                  </a:lnTo>
                  <a:lnTo>
                    <a:pt x="38400" y="55164"/>
                  </a:lnTo>
                  <a:cubicBezTo>
                    <a:pt x="37626" y="54948"/>
                    <a:pt x="37004" y="54643"/>
                    <a:pt x="36432" y="54363"/>
                  </a:cubicBezTo>
                  <a:lnTo>
                    <a:pt x="36432" y="54363"/>
                  </a:lnTo>
                  <a:lnTo>
                    <a:pt x="36432" y="54363"/>
                  </a:lnTo>
                  <a:cubicBezTo>
                    <a:pt x="35314" y="53830"/>
                    <a:pt x="34400" y="53386"/>
                    <a:pt x="32863" y="53589"/>
                  </a:cubicBezTo>
                  <a:lnTo>
                    <a:pt x="32863" y="53589"/>
                  </a:lnTo>
                  <a:lnTo>
                    <a:pt x="32863" y="53589"/>
                  </a:lnTo>
                  <a:cubicBezTo>
                    <a:pt x="31479" y="53792"/>
                    <a:pt x="30984" y="53792"/>
                    <a:pt x="30577" y="53817"/>
                  </a:cubicBezTo>
                  <a:lnTo>
                    <a:pt x="30577" y="53817"/>
                  </a:lnTo>
                  <a:lnTo>
                    <a:pt x="30577" y="53817"/>
                  </a:lnTo>
                  <a:cubicBezTo>
                    <a:pt x="30234" y="53817"/>
                    <a:pt x="30006" y="53830"/>
                    <a:pt x="29345" y="53957"/>
                  </a:cubicBezTo>
                  <a:lnTo>
                    <a:pt x="29345" y="53957"/>
                  </a:lnTo>
                  <a:lnTo>
                    <a:pt x="29345" y="53957"/>
                  </a:lnTo>
                  <a:cubicBezTo>
                    <a:pt x="28418" y="54122"/>
                    <a:pt x="28101" y="53957"/>
                    <a:pt x="27860" y="53855"/>
                  </a:cubicBezTo>
                  <a:lnTo>
                    <a:pt x="27860" y="53855"/>
                  </a:lnTo>
                  <a:lnTo>
                    <a:pt x="27860" y="53855"/>
                  </a:lnTo>
                  <a:cubicBezTo>
                    <a:pt x="27580" y="53754"/>
                    <a:pt x="27479" y="53792"/>
                    <a:pt x="27009" y="53932"/>
                  </a:cubicBezTo>
                  <a:lnTo>
                    <a:pt x="27009" y="53932"/>
                  </a:lnTo>
                  <a:lnTo>
                    <a:pt x="27009" y="53932"/>
                  </a:lnTo>
                  <a:cubicBezTo>
                    <a:pt x="26640" y="54046"/>
                    <a:pt x="26335" y="54262"/>
                    <a:pt x="26069" y="54452"/>
                  </a:cubicBezTo>
                  <a:lnTo>
                    <a:pt x="26069" y="54452"/>
                  </a:lnTo>
                  <a:lnTo>
                    <a:pt x="26069" y="54452"/>
                  </a:lnTo>
                  <a:cubicBezTo>
                    <a:pt x="25764" y="54643"/>
                    <a:pt x="25498" y="54821"/>
                    <a:pt x="25180" y="54821"/>
                  </a:cubicBezTo>
                  <a:lnTo>
                    <a:pt x="25180" y="54821"/>
                  </a:lnTo>
                  <a:lnTo>
                    <a:pt x="25180" y="54821"/>
                  </a:lnTo>
                  <a:cubicBezTo>
                    <a:pt x="24431" y="54821"/>
                    <a:pt x="24177" y="53957"/>
                    <a:pt x="24037" y="53474"/>
                  </a:cubicBezTo>
                  <a:lnTo>
                    <a:pt x="24037" y="53474"/>
                  </a:lnTo>
                  <a:lnTo>
                    <a:pt x="24037" y="53474"/>
                  </a:lnTo>
                  <a:cubicBezTo>
                    <a:pt x="23593" y="51849"/>
                    <a:pt x="22843" y="50896"/>
                    <a:pt x="21827" y="49563"/>
                  </a:cubicBezTo>
                  <a:lnTo>
                    <a:pt x="21827" y="49563"/>
                  </a:lnTo>
                  <a:lnTo>
                    <a:pt x="21573" y="49233"/>
                  </a:lnTo>
                  <a:lnTo>
                    <a:pt x="21573" y="49233"/>
                  </a:lnTo>
                  <a:lnTo>
                    <a:pt x="21573" y="49233"/>
                  </a:lnTo>
                  <a:cubicBezTo>
                    <a:pt x="20265" y="47506"/>
                    <a:pt x="18893" y="45740"/>
                    <a:pt x="17814" y="44597"/>
                  </a:cubicBezTo>
                  <a:lnTo>
                    <a:pt x="17814" y="44597"/>
                  </a:lnTo>
                  <a:lnTo>
                    <a:pt x="17814" y="44597"/>
                  </a:lnTo>
                  <a:cubicBezTo>
                    <a:pt x="17192" y="43937"/>
                    <a:pt x="16938" y="43721"/>
                    <a:pt x="16620" y="43480"/>
                  </a:cubicBezTo>
                  <a:lnTo>
                    <a:pt x="16620" y="43480"/>
                  </a:lnTo>
                  <a:lnTo>
                    <a:pt x="16620" y="43480"/>
                  </a:lnTo>
                  <a:cubicBezTo>
                    <a:pt x="16341" y="43264"/>
                    <a:pt x="16024" y="43010"/>
                    <a:pt x="15452" y="42489"/>
                  </a:cubicBezTo>
                  <a:lnTo>
                    <a:pt x="15452" y="42489"/>
                  </a:lnTo>
                  <a:lnTo>
                    <a:pt x="15452" y="42489"/>
                  </a:lnTo>
                  <a:cubicBezTo>
                    <a:pt x="14906" y="41931"/>
                    <a:pt x="14436" y="41727"/>
                    <a:pt x="13966" y="41473"/>
                  </a:cubicBezTo>
                  <a:lnTo>
                    <a:pt x="13966" y="41473"/>
                  </a:lnTo>
                  <a:lnTo>
                    <a:pt x="13966" y="41473"/>
                  </a:lnTo>
                  <a:cubicBezTo>
                    <a:pt x="13471" y="41232"/>
                    <a:pt x="12950" y="40965"/>
                    <a:pt x="12429" y="40432"/>
                  </a:cubicBezTo>
                  <a:lnTo>
                    <a:pt x="12429" y="40432"/>
                  </a:lnTo>
                  <a:lnTo>
                    <a:pt x="12429" y="40432"/>
                  </a:lnTo>
                  <a:cubicBezTo>
                    <a:pt x="12201" y="40216"/>
                    <a:pt x="12023" y="40076"/>
                    <a:pt x="11858" y="39949"/>
                  </a:cubicBezTo>
                  <a:lnTo>
                    <a:pt x="11858" y="39949"/>
                  </a:lnTo>
                  <a:lnTo>
                    <a:pt x="11858" y="39949"/>
                  </a:lnTo>
                  <a:cubicBezTo>
                    <a:pt x="11058" y="39314"/>
                    <a:pt x="11007" y="38921"/>
                    <a:pt x="11629" y="37778"/>
                  </a:cubicBezTo>
                  <a:lnTo>
                    <a:pt x="11629" y="37778"/>
                  </a:lnTo>
                  <a:lnTo>
                    <a:pt x="11629" y="37778"/>
                  </a:lnTo>
                  <a:cubicBezTo>
                    <a:pt x="11960" y="37155"/>
                    <a:pt x="12226" y="36736"/>
                    <a:pt x="12429" y="36419"/>
                  </a:cubicBezTo>
                  <a:lnTo>
                    <a:pt x="12429" y="36419"/>
                  </a:lnTo>
                  <a:lnTo>
                    <a:pt x="12429" y="36419"/>
                  </a:lnTo>
                  <a:cubicBezTo>
                    <a:pt x="12620" y="36089"/>
                    <a:pt x="12772" y="35873"/>
                    <a:pt x="12823" y="35657"/>
                  </a:cubicBezTo>
                  <a:lnTo>
                    <a:pt x="12823" y="35657"/>
                  </a:lnTo>
                  <a:lnTo>
                    <a:pt x="12823" y="35657"/>
                  </a:lnTo>
                  <a:cubicBezTo>
                    <a:pt x="12874" y="35530"/>
                    <a:pt x="12925" y="35416"/>
                    <a:pt x="12976" y="35288"/>
                  </a:cubicBezTo>
                  <a:lnTo>
                    <a:pt x="12976" y="35288"/>
                  </a:lnTo>
                  <a:lnTo>
                    <a:pt x="12976" y="35288"/>
                  </a:lnTo>
                  <a:cubicBezTo>
                    <a:pt x="13001" y="35276"/>
                    <a:pt x="13027" y="35225"/>
                    <a:pt x="13027" y="35200"/>
                  </a:cubicBezTo>
                  <a:lnTo>
                    <a:pt x="13027" y="35200"/>
                  </a:lnTo>
                  <a:lnTo>
                    <a:pt x="13027" y="35200"/>
                  </a:lnTo>
                  <a:cubicBezTo>
                    <a:pt x="12950" y="35174"/>
                    <a:pt x="12849" y="35123"/>
                    <a:pt x="12696" y="35098"/>
                  </a:cubicBezTo>
                  <a:lnTo>
                    <a:pt x="12696" y="35098"/>
                  </a:lnTo>
                  <a:lnTo>
                    <a:pt x="12696" y="35098"/>
                  </a:lnTo>
                  <a:cubicBezTo>
                    <a:pt x="12379" y="35047"/>
                    <a:pt x="11998" y="35098"/>
                    <a:pt x="11655" y="35200"/>
                  </a:cubicBezTo>
                  <a:lnTo>
                    <a:pt x="11655" y="35200"/>
                  </a:lnTo>
                  <a:lnTo>
                    <a:pt x="11655" y="35200"/>
                  </a:lnTo>
                  <a:cubicBezTo>
                    <a:pt x="11413" y="35250"/>
                    <a:pt x="11160" y="35314"/>
                    <a:pt x="10931" y="35314"/>
                  </a:cubicBezTo>
                  <a:lnTo>
                    <a:pt x="10931" y="35314"/>
                  </a:lnTo>
                  <a:lnTo>
                    <a:pt x="10931" y="35314"/>
                  </a:lnTo>
                  <a:cubicBezTo>
                    <a:pt x="10436" y="35314"/>
                    <a:pt x="9877" y="35073"/>
                    <a:pt x="9801" y="33879"/>
                  </a:cubicBezTo>
                  <a:lnTo>
                    <a:pt x="9801" y="33879"/>
                  </a:lnTo>
                  <a:lnTo>
                    <a:pt x="9801" y="33879"/>
                  </a:lnTo>
                  <a:cubicBezTo>
                    <a:pt x="9750" y="32863"/>
                    <a:pt x="9775" y="32469"/>
                    <a:pt x="9801" y="32228"/>
                  </a:cubicBezTo>
                  <a:lnTo>
                    <a:pt x="9801" y="32228"/>
                  </a:lnTo>
                  <a:lnTo>
                    <a:pt x="9801" y="32228"/>
                  </a:lnTo>
                  <a:cubicBezTo>
                    <a:pt x="9826" y="32088"/>
                    <a:pt x="9826" y="32050"/>
                    <a:pt x="9801" y="31987"/>
                  </a:cubicBezTo>
                  <a:lnTo>
                    <a:pt x="9801" y="31987"/>
                  </a:lnTo>
                  <a:lnTo>
                    <a:pt x="9801" y="31987"/>
                  </a:lnTo>
                  <a:cubicBezTo>
                    <a:pt x="9699" y="31796"/>
                    <a:pt x="8873" y="31441"/>
                    <a:pt x="8137" y="31123"/>
                  </a:cubicBezTo>
                  <a:lnTo>
                    <a:pt x="8137" y="31123"/>
                  </a:lnTo>
                  <a:lnTo>
                    <a:pt x="7439" y="30806"/>
                  </a:lnTo>
                  <a:lnTo>
                    <a:pt x="7439" y="30806"/>
                  </a:lnTo>
                  <a:lnTo>
                    <a:pt x="7439" y="30806"/>
                  </a:lnTo>
                  <a:cubicBezTo>
                    <a:pt x="6372" y="30348"/>
                    <a:pt x="5254" y="29459"/>
                    <a:pt x="4467" y="28786"/>
                  </a:cubicBezTo>
                  <a:lnTo>
                    <a:pt x="4467" y="28786"/>
                  </a:lnTo>
                  <a:lnTo>
                    <a:pt x="4467" y="28786"/>
                  </a:lnTo>
                  <a:cubicBezTo>
                    <a:pt x="4060" y="28469"/>
                    <a:pt x="3667" y="28151"/>
                    <a:pt x="3502" y="28075"/>
                  </a:cubicBezTo>
                  <a:lnTo>
                    <a:pt x="3502" y="28075"/>
                  </a:lnTo>
                  <a:lnTo>
                    <a:pt x="3502" y="28075"/>
                  </a:lnTo>
                  <a:cubicBezTo>
                    <a:pt x="3375" y="28024"/>
                    <a:pt x="2829" y="27986"/>
                    <a:pt x="2460" y="27961"/>
                  </a:cubicBezTo>
                  <a:lnTo>
                    <a:pt x="2460" y="27961"/>
                  </a:lnTo>
                  <a:lnTo>
                    <a:pt x="2460" y="27961"/>
                  </a:lnTo>
                  <a:cubicBezTo>
                    <a:pt x="1241" y="27897"/>
                    <a:pt x="250" y="27834"/>
                    <a:pt x="123" y="27097"/>
                  </a:cubicBezTo>
                  <a:lnTo>
                    <a:pt x="123" y="27097"/>
                  </a:lnTo>
                  <a:lnTo>
                    <a:pt x="123" y="27097"/>
                  </a:lnTo>
                  <a:cubicBezTo>
                    <a:pt x="-29" y="26462"/>
                    <a:pt x="720" y="25967"/>
                    <a:pt x="2054" y="25357"/>
                  </a:cubicBezTo>
                  <a:lnTo>
                    <a:pt x="2054" y="25357"/>
                  </a:lnTo>
                  <a:lnTo>
                    <a:pt x="2054" y="25357"/>
                  </a:lnTo>
                  <a:cubicBezTo>
                    <a:pt x="6169" y="23414"/>
                    <a:pt x="6245" y="21979"/>
                    <a:pt x="6245" y="21979"/>
                  </a:cubicBezTo>
                  <a:lnTo>
                    <a:pt x="6245" y="21979"/>
                  </a:lnTo>
                  <a:lnTo>
                    <a:pt x="6245" y="21979"/>
                  </a:lnTo>
                  <a:cubicBezTo>
                    <a:pt x="6245" y="21903"/>
                    <a:pt x="6194" y="21776"/>
                    <a:pt x="6156" y="21662"/>
                  </a:cubicBezTo>
                  <a:lnTo>
                    <a:pt x="6156" y="21662"/>
                  </a:lnTo>
                  <a:lnTo>
                    <a:pt x="6156" y="21662"/>
                  </a:lnTo>
                  <a:cubicBezTo>
                    <a:pt x="5927" y="21116"/>
                    <a:pt x="5724" y="20544"/>
                    <a:pt x="6029" y="20125"/>
                  </a:cubicBezTo>
                  <a:lnTo>
                    <a:pt x="6029" y="20125"/>
                  </a:lnTo>
                  <a:lnTo>
                    <a:pt x="6029" y="20125"/>
                  </a:lnTo>
                  <a:cubicBezTo>
                    <a:pt x="6169" y="19909"/>
                    <a:pt x="6372" y="19795"/>
                    <a:pt x="6651" y="19795"/>
                  </a:cubicBezTo>
                  <a:lnTo>
                    <a:pt x="6651" y="19795"/>
                  </a:lnTo>
                  <a:lnTo>
                    <a:pt x="6651" y="19795"/>
                  </a:lnTo>
                  <a:cubicBezTo>
                    <a:pt x="6842" y="19795"/>
                    <a:pt x="7070" y="19871"/>
                    <a:pt x="7362" y="19998"/>
                  </a:cubicBezTo>
                  <a:lnTo>
                    <a:pt x="7362" y="19998"/>
                  </a:lnTo>
                  <a:lnTo>
                    <a:pt x="7362" y="19998"/>
                  </a:lnTo>
                  <a:cubicBezTo>
                    <a:pt x="7667" y="20125"/>
                    <a:pt x="7959" y="20252"/>
                    <a:pt x="8213" y="20379"/>
                  </a:cubicBezTo>
                  <a:lnTo>
                    <a:pt x="8213" y="20379"/>
                  </a:lnTo>
                  <a:lnTo>
                    <a:pt x="8213" y="20379"/>
                  </a:lnTo>
                  <a:cubicBezTo>
                    <a:pt x="9051" y="20760"/>
                    <a:pt x="9674" y="21027"/>
                    <a:pt x="9966" y="21471"/>
                  </a:cubicBezTo>
                  <a:lnTo>
                    <a:pt x="9966" y="21471"/>
                  </a:lnTo>
                  <a:lnTo>
                    <a:pt x="9966" y="21471"/>
                  </a:lnTo>
                  <a:cubicBezTo>
                    <a:pt x="10042" y="20760"/>
                    <a:pt x="10347" y="20163"/>
                    <a:pt x="10537" y="19693"/>
                  </a:cubicBezTo>
                  <a:lnTo>
                    <a:pt x="10537" y="19693"/>
                  </a:lnTo>
                  <a:lnTo>
                    <a:pt x="10537" y="19693"/>
                  </a:lnTo>
                  <a:cubicBezTo>
                    <a:pt x="10664" y="19465"/>
                    <a:pt x="10817" y="19160"/>
                    <a:pt x="10817" y="19046"/>
                  </a:cubicBezTo>
                  <a:lnTo>
                    <a:pt x="10817" y="19046"/>
                  </a:lnTo>
                  <a:lnTo>
                    <a:pt x="10817" y="19046"/>
                  </a:lnTo>
                  <a:cubicBezTo>
                    <a:pt x="10791" y="18753"/>
                    <a:pt x="10842" y="18500"/>
                    <a:pt x="10893" y="18271"/>
                  </a:cubicBezTo>
                  <a:lnTo>
                    <a:pt x="10893" y="18271"/>
                  </a:lnTo>
                  <a:lnTo>
                    <a:pt x="10893" y="18271"/>
                  </a:lnTo>
                  <a:cubicBezTo>
                    <a:pt x="10956" y="17915"/>
                    <a:pt x="11007" y="17661"/>
                    <a:pt x="10842" y="17293"/>
                  </a:cubicBezTo>
                  <a:lnTo>
                    <a:pt x="10842" y="17293"/>
                  </a:lnTo>
                  <a:lnTo>
                    <a:pt x="10842" y="17293"/>
                  </a:lnTo>
                  <a:cubicBezTo>
                    <a:pt x="10766" y="17115"/>
                    <a:pt x="10588" y="16899"/>
                    <a:pt x="10436" y="16696"/>
                  </a:cubicBezTo>
                  <a:lnTo>
                    <a:pt x="10436" y="16696"/>
                  </a:lnTo>
                  <a:lnTo>
                    <a:pt x="10436" y="16696"/>
                  </a:lnTo>
                  <a:cubicBezTo>
                    <a:pt x="10093" y="16277"/>
                    <a:pt x="9775" y="15845"/>
                    <a:pt x="9966" y="15375"/>
                  </a:cubicBezTo>
                  <a:lnTo>
                    <a:pt x="9966" y="15375"/>
                  </a:lnTo>
                  <a:lnTo>
                    <a:pt x="9966" y="15375"/>
                  </a:lnTo>
                  <a:cubicBezTo>
                    <a:pt x="10169" y="14906"/>
                    <a:pt x="10715" y="14855"/>
                    <a:pt x="10893" y="14855"/>
                  </a:cubicBezTo>
                  <a:lnTo>
                    <a:pt x="10893" y="14855"/>
                  </a:lnTo>
                  <a:lnTo>
                    <a:pt x="10893" y="14855"/>
                  </a:lnTo>
                  <a:cubicBezTo>
                    <a:pt x="11185" y="14829"/>
                    <a:pt x="11413" y="14639"/>
                    <a:pt x="11655" y="14461"/>
                  </a:cubicBezTo>
                  <a:lnTo>
                    <a:pt x="11655" y="14461"/>
                  </a:lnTo>
                  <a:lnTo>
                    <a:pt x="11655" y="14461"/>
                  </a:lnTo>
                  <a:cubicBezTo>
                    <a:pt x="11909" y="14283"/>
                    <a:pt x="12150" y="14067"/>
                    <a:pt x="12506" y="14067"/>
                  </a:cubicBezTo>
                  <a:lnTo>
                    <a:pt x="12506" y="14067"/>
                  </a:lnTo>
                  <a:lnTo>
                    <a:pt x="12506" y="14067"/>
                  </a:lnTo>
                  <a:cubicBezTo>
                    <a:pt x="13141" y="14067"/>
                    <a:pt x="13445" y="14817"/>
                    <a:pt x="13573" y="15109"/>
                  </a:cubicBezTo>
                  <a:lnTo>
                    <a:pt x="13573" y="15109"/>
                  </a:lnTo>
                  <a:lnTo>
                    <a:pt x="13573" y="15109"/>
                  </a:lnTo>
                  <a:cubicBezTo>
                    <a:pt x="13864" y="15896"/>
                    <a:pt x="14017" y="16506"/>
                    <a:pt x="14131" y="16938"/>
                  </a:cubicBezTo>
                  <a:lnTo>
                    <a:pt x="14131" y="16938"/>
                  </a:lnTo>
                  <a:lnTo>
                    <a:pt x="14131" y="16938"/>
                  </a:lnTo>
                  <a:cubicBezTo>
                    <a:pt x="14258" y="17369"/>
                    <a:pt x="14335" y="17661"/>
                    <a:pt x="14461" y="17814"/>
                  </a:cubicBezTo>
                  <a:lnTo>
                    <a:pt x="14461" y="17814"/>
                  </a:lnTo>
                  <a:lnTo>
                    <a:pt x="14461" y="17814"/>
                  </a:lnTo>
                  <a:cubicBezTo>
                    <a:pt x="14512" y="17865"/>
                    <a:pt x="14563" y="17941"/>
                    <a:pt x="14639" y="17966"/>
                  </a:cubicBezTo>
                  <a:lnTo>
                    <a:pt x="14639" y="17966"/>
                  </a:lnTo>
                  <a:lnTo>
                    <a:pt x="14639" y="17966"/>
                  </a:lnTo>
                  <a:cubicBezTo>
                    <a:pt x="14614" y="17915"/>
                    <a:pt x="14614" y="17826"/>
                    <a:pt x="14588" y="17725"/>
                  </a:cubicBezTo>
                  <a:lnTo>
                    <a:pt x="14588" y="17725"/>
                  </a:lnTo>
                  <a:lnTo>
                    <a:pt x="14588" y="17725"/>
                  </a:lnTo>
                  <a:cubicBezTo>
                    <a:pt x="14411" y="16950"/>
                    <a:pt x="14309" y="16366"/>
                    <a:pt x="14207" y="15883"/>
                  </a:cubicBezTo>
                  <a:lnTo>
                    <a:pt x="14207" y="15883"/>
                  </a:lnTo>
                  <a:lnTo>
                    <a:pt x="14207" y="15883"/>
                  </a:lnTo>
                  <a:cubicBezTo>
                    <a:pt x="14106" y="15375"/>
                    <a:pt x="14068" y="15007"/>
                    <a:pt x="13992" y="14766"/>
                  </a:cubicBezTo>
                  <a:lnTo>
                    <a:pt x="13992" y="14766"/>
                  </a:lnTo>
                  <a:lnTo>
                    <a:pt x="13992" y="14766"/>
                  </a:lnTo>
                  <a:cubicBezTo>
                    <a:pt x="13966" y="14690"/>
                    <a:pt x="13839" y="14512"/>
                    <a:pt x="13738" y="14385"/>
                  </a:cubicBezTo>
                  <a:lnTo>
                    <a:pt x="13738" y="14385"/>
                  </a:lnTo>
                  <a:lnTo>
                    <a:pt x="13738" y="14385"/>
                  </a:lnTo>
                  <a:cubicBezTo>
                    <a:pt x="13522" y="14067"/>
                    <a:pt x="13242" y="13674"/>
                    <a:pt x="13445" y="13242"/>
                  </a:cubicBezTo>
                  <a:lnTo>
                    <a:pt x="13445" y="13242"/>
                  </a:lnTo>
                  <a:lnTo>
                    <a:pt x="13445" y="13242"/>
                  </a:lnTo>
                  <a:cubicBezTo>
                    <a:pt x="13661" y="12797"/>
                    <a:pt x="14157" y="12747"/>
                    <a:pt x="14360" y="12721"/>
                  </a:cubicBezTo>
                  <a:lnTo>
                    <a:pt x="14360" y="12721"/>
                  </a:lnTo>
                  <a:lnTo>
                    <a:pt x="14360" y="12721"/>
                  </a:lnTo>
                  <a:cubicBezTo>
                    <a:pt x="14830" y="12708"/>
                    <a:pt x="15198" y="12556"/>
                    <a:pt x="15376" y="12378"/>
                  </a:cubicBezTo>
                  <a:lnTo>
                    <a:pt x="15376" y="12378"/>
                  </a:lnTo>
                  <a:lnTo>
                    <a:pt x="15376" y="12378"/>
                  </a:lnTo>
                  <a:cubicBezTo>
                    <a:pt x="15427" y="12302"/>
                    <a:pt x="15477" y="12201"/>
                    <a:pt x="15452" y="12010"/>
                  </a:cubicBezTo>
                  <a:lnTo>
                    <a:pt x="15452" y="12010"/>
                  </a:lnTo>
                  <a:lnTo>
                    <a:pt x="15452" y="12010"/>
                  </a:lnTo>
                  <a:cubicBezTo>
                    <a:pt x="15427" y="11820"/>
                    <a:pt x="15350" y="11616"/>
                    <a:pt x="15249" y="11388"/>
                  </a:cubicBezTo>
                  <a:lnTo>
                    <a:pt x="15249" y="11388"/>
                  </a:lnTo>
                  <a:lnTo>
                    <a:pt x="15249" y="11388"/>
                  </a:lnTo>
                  <a:cubicBezTo>
                    <a:pt x="15007" y="10854"/>
                    <a:pt x="14563" y="9851"/>
                    <a:pt x="15604" y="9191"/>
                  </a:cubicBezTo>
                  <a:lnTo>
                    <a:pt x="15604" y="9191"/>
                  </a:lnTo>
                  <a:lnTo>
                    <a:pt x="15604" y="9191"/>
                  </a:lnTo>
                  <a:cubicBezTo>
                    <a:pt x="16024" y="8937"/>
                    <a:pt x="16595" y="8949"/>
                    <a:pt x="17065" y="9026"/>
                  </a:cubicBezTo>
                  <a:lnTo>
                    <a:pt x="17065" y="9026"/>
                  </a:lnTo>
                  <a:lnTo>
                    <a:pt x="17065" y="9026"/>
                  </a:lnTo>
                  <a:cubicBezTo>
                    <a:pt x="17192" y="9051"/>
                    <a:pt x="17281" y="9076"/>
                    <a:pt x="17357" y="9102"/>
                  </a:cubicBezTo>
                  <a:lnTo>
                    <a:pt x="17357" y="9102"/>
                  </a:lnTo>
                  <a:lnTo>
                    <a:pt x="17357" y="9102"/>
                  </a:lnTo>
                  <a:cubicBezTo>
                    <a:pt x="17357" y="9102"/>
                    <a:pt x="17484" y="8949"/>
                    <a:pt x="17484" y="8187"/>
                  </a:cubicBezTo>
                  <a:lnTo>
                    <a:pt x="17484" y="8187"/>
                  </a:lnTo>
                  <a:lnTo>
                    <a:pt x="17484" y="8187"/>
                  </a:lnTo>
                  <a:cubicBezTo>
                    <a:pt x="17484" y="6930"/>
                    <a:pt x="16862" y="6308"/>
                    <a:pt x="16392" y="5775"/>
                  </a:cubicBezTo>
                  <a:lnTo>
                    <a:pt x="16392" y="5775"/>
                  </a:lnTo>
                  <a:lnTo>
                    <a:pt x="16392" y="5775"/>
                  </a:lnTo>
                  <a:cubicBezTo>
                    <a:pt x="16024" y="5381"/>
                    <a:pt x="15579" y="4885"/>
                    <a:pt x="15846" y="4263"/>
                  </a:cubicBezTo>
                  <a:lnTo>
                    <a:pt x="15846" y="4263"/>
                  </a:lnTo>
                  <a:lnTo>
                    <a:pt x="15846" y="4263"/>
                  </a:lnTo>
                  <a:cubicBezTo>
                    <a:pt x="15922" y="4174"/>
                    <a:pt x="15947" y="4085"/>
                    <a:pt x="15998" y="3984"/>
                  </a:cubicBezTo>
                  <a:lnTo>
                    <a:pt x="15998" y="3984"/>
                  </a:lnTo>
                  <a:lnTo>
                    <a:pt x="15998" y="3984"/>
                  </a:lnTo>
                  <a:cubicBezTo>
                    <a:pt x="16176" y="3603"/>
                    <a:pt x="16367" y="3108"/>
                    <a:pt x="17166" y="3108"/>
                  </a:cubicBezTo>
                  <a:lnTo>
                    <a:pt x="17166" y="3108"/>
                  </a:lnTo>
                  <a:lnTo>
                    <a:pt x="17166" y="3108"/>
                  </a:lnTo>
                  <a:cubicBezTo>
                    <a:pt x="17332" y="3108"/>
                    <a:pt x="17585" y="3133"/>
                    <a:pt x="17878" y="3184"/>
                  </a:cubicBezTo>
                  <a:lnTo>
                    <a:pt x="17878" y="3184"/>
                  </a:lnTo>
                  <a:lnTo>
                    <a:pt x="17878" y="3184"/>
                  </a:lnTo>
                  <a:cubicBezTo>
                    <a:pt x="18347" y="3311"/>
                    <a:pt x="19249" y="3184"/>
                    <a:pt x="19935" y="3031"/>
                  </a:cubicBezTo>
                  <a:lnTo>
                    <a:pt x="19935" y="3031"/>
                  </a:lnTo>
                  <a:lnTo>
                    <a:pt x="19935" y="3031"/>
                  </a:lnTo>
                  <a:cubicBezTo>
                    <a:pt x="20608" y="2904"/>
                    <a:pt x="21078" y="2828"/>
                    <a:pt x="21408" y="2955"/>
                  </a:cubicBezTo>
                  <a:lnTo>
                    <a:pt x="21408" y="2955"/>
                  </a:lnTo>
                  <a:lnTo>
                    <a:pt x="21408" y="2955"/>
                  </a:lnTo>
                  <a:cubicBezTo>
                    <a:pt x="21573" y="3031"/>
                    <a:pt x="22297" y="3108"/>
                    <a:pt x="23047" y="3158"/>
                  </a:cubicBezTo>
                  <a:lnTo>
                    <a:pt x="23047" y="3158"/>
                  </a:lnTo>
                  <a:lnTo>
                    <a:pt x="23047" y="3158"/>
                  </a:lnTo>
                  <a:lnTo>
                    <a:pt x="23047" y="3158"/>
                  </a:lnTo>
                  <a:lnTo>
                    <a:pt x="23047" y="3158"/>
                  </a:lnTo>
                  <a:cubicBezTo>
                    <a:pt x="22995" y="2333"/>
                    <a:pt x="22945" y="1241"/>
                    <a:pt x="23961" y="898"/>
                  </a:cubicBezTo>
                  <a:lnTo>
                    <a:pt x="23961" y="898"/>
                  </a:lnTo>
                  <a:lnTo>
                    <a:pt x="23961" y="898"/>
                  </a:lnTo>
                  <a:cubicBezTo>
                    <a:pt x="24037" y="872"/>
                    <a:pt x="24139" y="758"/>
                    <a:pt x="24227" y="618"/>
                  </a:cubicBezTo>
                  <a:lnTo>
                    <a:pt x="24227" y="618"/>
                  </a:lnTo>
                  <a:lnTo>
                    <a:pt x="24227" y="618"/>
                  </a:lnTo>
                  <a:cubicBezTo>
                    <a:pt x="24380" y="403"/>
                    <a:pt x="24608" y="22"/>
                    <a:pt x="25104" y="22"/>
                  </a:cubicBezTo>
                  <a:lnTo>
                    <a:pt x="25104" y="22"/>
                  </a:lnTo>
                  <a:lnTo>
                    <a:pt x="25104" y="22"/>
                  </a:lnTo>
                  <a:cubicBezTo>
                    <a:pt x="25523" y="22"/>
                    <a:pt x="25917" y="339"/>
                    <a:pt x="26564" y="1076"/>
                  </a:cubicBezTo>
                  <a:lnTo>
                    <a:pt x="26564" y="1076"/>
                  </a:lnTo>
                  <a:lnTo>
                    <a:pt x="26564" y="1076"/>
                  </a:lnTo>
                  <a:cubicBezTo>
                    <a:pt x="27783" y="2511"/>
                    <a:pt x="27923" y="2828"/>
                    <a:pt x="28304" y="3565"/>
                  </a:cubicBezTo>
                  <a:lnTo>
                    <a:pt x="28304" y="3565"/>
                  </a:lnTo>
                  <a:lnTo>
                    <a:pt x="28304" y="3565"/>
                  </a:lnTo>
                  <a:cubicBezTo>
                    <a:pt x="28393" y="3743"/>
                    <a:pt x="28495" y="3984"/>
                    <a:pt x="28647" y="4263"/>
                  </a:cubicBezTo>
                  <a:lnTo>
                    <a:pt x="28647" y="4263"/>
                  </a:lnTo>
                  <a:lnTo>
                    <a:pt x="28647" y="4263"/>
                  </a:lnTo>
                  <a:cubicBezTo>
                    <a:pt x="28850" y="4593"/>
                    <a:pt x="28990" y="4873"/>
                    <a:pt x="29168" y="5140"/>
                  </a:cubicBezTo>
                  <a:lnTo>
                    <a:pt x="29168" y="5140"/>
                  </a:lnTo>
                  <a:lnTo>
                    <a:pt x="29168" y="5140"/>
                  </a:lnTo>
                  <a:cubicBezTo>
                    <a:pt x="29637" y="5876"/>
                    <a:pt x="30031" y="6549"/>
                    <a:pt x="29968" y="7654"/>
                  </a:cubicBezTo>
                  <a:lnTo>
                    <a:pt x="29968" y="7654"/>
                  </a:lnTo>
                  <a:lnTo>
                    <a:pt x="29968" y="7654"/>
                  </a:lnTo>
                  <a:cubicBezTo>
                    <a:pt x="29891" y="8429"/>
                    <a:pt x="29739" y="8721"/>
                    <a:pt x="29562" y="9064"/>
                  </a:cubicBezTo>
                  <a:lnTo>
                    <a:pt x="29562" y="9064"/>
                  </a:lnTo>
                  <a:lnTo>
                    <a:pt x="29562" y="9064"/>
                  </a:lnTo>
                  <a:cubicBezTo>
                    <a:pt x="29422" y="9356"/>
                    <a:pt x="29244" y="9648"/>
                    <a:pt x="29066" y="10384"/>
                  </a:cubicBezTo>
                  <a:lnTo>
                    <a:pt x="29066" y="10384"/>
                  </a:lnTo>
                  <a:lnTo>
                    <a:pt x="29066" y="10384"/>
                  </a:lnTo>
                  <a:cubicBezTo>
                    <a:pt x="28964" y="10765"/>
                    <a:pt x="28876" y="11121"/>
                    <a:pt x="28774" y="11439"/>
                  </a:cubicBezTo>
                  <a:lnTo>
                    <a:pt x="28774" y="11439"/>
                  </a:lnTo>
                  <a:lnTo>
                    <a:pt x="28774" y="11439"/>
                  </a:lnTo>
                  <a:cubicBezTo>
                    <a:pt x="28495" y="12505"/>
                    <a:pt x="28279" y="13242"/>
                    <a:pt x="28279" y="13788"/>
                  </a:cubicBezTo>
                  <a:lnTo>
                    <a:pt x="28279" y="13788"/>
                  </a:lnTo>
                  <a:lnTo>
                    <a:pt x="28279" y="13788"/>
                  </a:lnTo>
                  <a:cubicBezTo>
                    <a:pt x="28279" y="14067"/>
                    <a:pt x="28253" y="14486"/>
                    <a:pt x="28177" y="14906"/>
                  </a:cubicBezTo>
                  <a:lnTo>
                    <a:pt x="28177" y="14906"/>
                  </a:lnTo>
                  <a:lnTo>
                    <a:pt x="28177" y="14906"/>
                  </a:lnTo>
                  <a:cubicBezTo>
                    <a:pt x="28126" y="15502"/>
                    <a:pt x="28025" y="16480"/>
                    <a:pt x="28126" y="16772"/>
                  </a:cubicBezTo>
                  <a:lnTo>
                    <a:pt x="28126" y="16772"/>
                  </a:lnTo>
                  <a:lnTo>
                    <a:pt x="28126" y="16772"/>
                  </a:lnTo>
                  <a:cubicBezTo>
                    <a:pt x="28228" y="16950"/>
                    <a:pt x="28355" y="17179"/>
                    <a:pt x="28495" y="17445"/>
                  </a:cubicBezTo>
                  <a:lnTo>
                    <a:pt x="28495" y="17445"/>
                  </a:lnTo>
                  <a:lnTo>
                    <a:pt x="28495" y="17445"/>
                  </a:lnTo>
                  <a:cubicBezTo>
                    <a:pt x="28876" y="18131"/>
                    <a:pt x="29371" y="19058"/>
                    <a:pt x="29510" y="19897"/>
                  </a:cubicBezTo>
                  <a:lnTo>
                    <a:pt x="29510" y="19897"/>
                  </a:lnTo>
                  <a:lnTo>
                    <a:pt x="29536" y="20138"/>
                  </a:lnTo>
                  <a:lnTo>
                    <a:pt x="29536" y="20138"/>
                  </a:lnTo>
                  <a:lnTo>
                    <a:pt x="29536" y="20138"/>
                  </a:lnTo>
                  <a:cubicBezTo>
                    <a:pt x="29714" y="21090"/>
                    <a:pt x="29841" y="21903"/>
                    <a:pt x="29396" y="23021"/>
                  </a:cubicBezTo>
                  <a:lnTo>
                    <a:pt x="29396" y="23021"/>
                  </a:lnTo>
                  <a:lnTo>
                    <a:pt x="29396" y="23021"/>
                  </a:lnTo>
                  <a:cubicBezTo>
                    <a:pt x="29269" y="23300"/>
                    <a:pt x="29193" y="23516"/>
                    <a:pt x="29142" y="23719"/>
                  </a:cubicBezTo>
                  <a:lnTo>
                    <a:pt x="29142" y="23719"/>
                  </a:lnTo>
                  <a:lnTo>
                    <a:pt x="29142" y="23719"/>
                  </a:lnTo>
                  <a:cubicBezTo>
                    <a:pt x="28926" y="24354"/>
                    <a:pt x="28748" y="24913"/>
                    <a:pt x="27872" y="25548"/>
                  </a:cubicBezTo>
                  <a:lnTo>
                    <a:pt x="27872" y="25548"/>
                  </a:lnTo>
                  <a:lnTo>
                    <a:pt x="27872" y="25548"/>
                  </a:lnTo>
                  <a:cubicBezTo>
                    <a:pt x="27136" y="26094"/>
                    <a:pt x="26018" y="26272"/>
                    <a:pt x="25205" y="26272"/>
                  </a:cubicBezTo>
                  <a:lnTo>
                    <a:pt x="25205" y="26272"/>
                  </a:lnTo>
                  <a:lnTo>
                    <a:pt x="25205" y="26272"/>
                  </a:lnTo>
                  <a:cubicBezTo>
                    <a:pt x="24774" y="26272"/>
                    <a:pt x="24532" y="26234"/>
                    <a:pt x="24380" y="26145"/>
                  </a:cubicBezTo>
                  <a:lnTo>
                    <a:pt x="24380" y="26145"/>
                  </a:lnTo>
                  <a:lnTo>
                    <a:pt x="24380" y="26145"/>
                  </a:lnTo>
                  <a:cubicBezTo>
                    <a:pt x="24062" y="26221"/>
                    <a:pt x="23516" y="26564"/>
                    <a:pt x="23516" y="26716"/>
                  </a:cubicBezTo>
                  <a:lnTo>
                    <a:pt x="23516" y="26716"/>
                  </a:lnTo>
                  <a:lnTo>
                    <a:pt x="23516" y="26716"/>
                  </a:lnTo>
                  <a:cubicBezTo>
                    <a:pt x="23516" y="27034"/>
                    <a:pt x="23415" y="27339"/>
                    <a:pt x="23338" y="27567"/>
                  </a:cubicBezTo>
                  <a:lnTo>
                    <a:pt x="23338" y="27567"/>
                  </a:lnTo>
                  <a:lnTo>
                    <a:pt x="23338" y="27567"/>
                  </a:lnTo>
                  <a:cubicBezTo>
                    <a:pt x="23186" y="28037"/>
                    <a:pt x="23186" y="28113"/>
                    <a:pt x="23338" y="28278"/>
                  </a:cubicBezTo>
                  <a:lnTo>
                    <a:pt x="23338" y="28278"/>
                  </a:lnTo>
                  <a:lnTo>
                    <a:pt x="23338" y="28278"/>
                  </a:lnTo>
                  <a:cubicBezTo>
                    <a:pt x="23491" y="28380"/>
                    <a:pt x="24088" y="28469"/>
                    <a:pt x="24405" y="28481"/>
                  </a:cubicBezTo>
                  <a:lnTo>
                    <a:pt x="24405" y="28481"/>
                  </a:lnTo>
                  <a:lnTo>
                    <a:pt x="24405" y="28481"/>
                  </a:lnTo>
                  <a:cubicBezTo>
                    <a:pt x="25053" y="28570"/>
                    <a:pt x="25624" y="28647"/>
                    <a:pt x="25701" y="29167"/>
                  </a:cubicBezTo>
                  <a:lnTo>
                    <a:pt x="25701" y="29167"/>
                  </a:lnTo>
                  <a:lnTo>
                    <a:pt x="25701" y="29167"/>
                  </a:lnTo>
                  <a:cubicBezTo>
                    <a:pt x="25751" y="29739"/>
                    <a:pt x="25180" y="30018"/>
                    <a:pt x="23961" y="30488"/>
                  </a:cubicBezTo>
                  <a:lnTo>
                    <a:pt x="23961" y="30488"/>
                  </a:lnTo>
                  <a:lnTo>
                    <a:pt x="23961" y="30488"/>
                  </a:lnTo>
                  <a:cubicBezTo>
                    <a:pt x="21230" y="31529"/>
                    <a:pt x="20684" y="31529"/>
                    <a:pt x="20113" y="31542"/>
                  </a:cubicBezTo>
                  <a:lnTo>
                    <a:pt x="20113" y="31542"/>
                  </a:lnTo>
                  <a:lnTo>
                    <a:pt x="20113" y="31542"/>
                  </a:lnTo>
                  <a:cubicBezTo>
                    <a:pt x="19986" y="31567"/>
                    <a:pt x="19897" y="31567"/>
                    <a:pt x="19770" y="31567"/>
                  </a:cubicBezTo>
                  <a:lnTo>
                    <a:pt x="19770" y="31567"/>
                  </a:lnTo>
                  <a:lnTo>
                    <a:pt x="19770" y="31567"/>
                  </a:lnTo>
                  <a:cubicBezTo>
                    <a:pt x="19122" y="31644"/>
                    <a:pt x="18056" y="31822"/>
                    <a:pt x="17713" y="31885"/>
                  </a:cubicBezTo>
                  <a:lnTo>
                    <a:pt x="17713" y="31885"/>
                  </a:lnTo>
                  <a:lnTo>
                    <a:pt x="17713" y="31885"/>
                  </a:lnTo>
                  <a:cubicBezTo>
                    <a:pt x="17116" y="32342"/>
                    <a:pt x="16544" y="32888"/>
                    <a:pt x="16468" y="33066"/>
                  </a:cubicBezTo>
                  <a:lnTo>
                    <a:pt x="16468" y="33066"/>
                  </a:lnTo>
                  <a:lnTo>
                    <a:pt x="16468" y="33066"/>
                  </a:lnTo>
                  <a:cubicBezTo>
                    <a:pt x="16290" y="33536"/>
                    <a:pt x="16265" y="33688"/>
                    <a:pt x="16748" y="33930"/>
                  </a:cubicBezTo>
                  <a:lnTo>
                    <a:pt x="16748" y="33930"/>
                  </a:lnTo>
                  <a:lnTo>
                    <a:pt x="16748" y="33930"/>
                  </a:lnTo>
                  <a:cubicBezTo>
                    <a:pt x="16913" y="33993"/>
                    <a:pt x="16989" y="34006"/>
                    <a:pt x="17039" y="34006"/>
                  </a:cubicBezTo>
                  <a:lnTo>
                    <a:pt x="17039" y="34006"/>
                  </a:lnTo>
                  <a:lnTo>
                    <a:pt x="17039" y="34006"/>
                  </a:lnTo>
                  <a:cubicBezTo>
                    <a:pt x="17166" y="34006"/>
                    <a:pt x="17281" y="33980"/>
                    <a:pt x="17433" y="33904"/>
                  </a:cubicBezTo>
                  <a:lnTo>
                    <a:pt x="17433" y="33904"/>
                  </a:lnTo>
                  <a:lnTo>
                    <a:pt x="17433" y="33904"/>
                  </a:lnTo>
                  <a:cubicBezTo>
                    <a:pt x="17763" y="33815"/>
                    <a:pt x="18259" y="33714"/>
                    <a:pt x="18703" y="33930"/>
                  </a:cubicBezTo>
                  <a:lnTo>
                    <a:pt x="18703" y="33930"/>
                  </a:lnTo>
                  <a:lnTo>
                    <a:pt x="19046" y="34107"/>
                  </a:lnTo>
                  <a:lnTo>
                    <a:pt x="19046" y="34107"/>
                  </a:lnTo>
                  <a:lnTo>
                    <a:pt x="19046" y="34107"/>
                  </a:lnTo>
                  <a:cubicBezTo>
                    <a:pt x="19617" y="34412"/>
                    <a:pt x="20507" y="34907"/>
                    <a:pt x="21053" y="34907"/>
                  </a:cubicBezTo>
                  <a:lnTo>
                    <a:pt x="21053" y="34907"/>
                  </a:lnTo>
                  <a:lnTo>
                    <a:pt x="21053" y="34907"/>
                  </a:lnTo>
                  <a:cubicBezTo>
                    <a:pt x="21154" y="34907"/>
                    <a:pt x="21180" y="34895"/>
                    <a:pt x="21205" y="34870"/>
                  </a:cubicBezTo>
                  <a:lnTo>
                    <a:pt x="21205" y="34870"/>
                  </a:lnTo>
                  <a:lnTo>
                    <a:pt x="21205" y="34870"/>
                  </a:lnTo>
                  <a:cubicBezTo>
                    <a:pt x="21573" y="34653"/>
                    <a:pt x="22005" y="34552"/>
                    <a:pt x="22373" y="34476"/>
                  </a:cubicBezTo>
                  <a:lnTo>
                    <a:pt x="22373" y="34476"/>
                  </a:lnTo>
                  <a:lnTo>
                    <a:pt x="22373" y="34476"/>
                  </a:lnTo>
                  <a:cubicBezTo>
                    <a:pt x="22742" y="34412"/>
                    <a:pt x="23135" y="34323"/>
                    <a:pt x="23262" y="34158"/>
                  </a:cubicBezTo>
                  <a:lnTo>
                    <a:pt x="23262" y="34158"/>
                  </a:lnTo>
                  <a:lnTo>
                    <a:pt x="23262" y="34158"/>
                  </a:lnTo>
                  <a:cubicBezTo>
                    <a:pt x="23364" y="34057"/>
                    <a:pt x="23415" y="33879"/>
                    <a:pt x="23516" y="33714"/>
                  </a:cubicBezTo>
                  <a:lnTo>
                    <a:pt x="23516" y="33714"/>
                  </a:lnTo>
                  <a:lnTo>
                    <a:pt x="23516" y="33714"/>
                  </a:lnTo>
                  <a:cubicBezTo>
                    <a:pt x="23681" y="33244"/>
                    <a:pt x="24012" y="32469"/>
                    <a:pt x="25155" y="32545"/>
                  </a:cubicBezTo>
                  <a:lnTo>
                    <a:pt x="25155" y="32545"/>
                  </a:lnTo>
                  <a:lnTo>
                    <a:pt x="25155" y="32545"/>
                  </a:lnTo>
                  <a:cubicBezTo>
                    <a:pt x="26094" y="32647"/>
                    <a:pt x="27161" y="32799"/>
                    <a:pt x="27758" y="33409"/>
                  </a:cubicBezTo>
                  <a:lnTo>
                    <a:pt x="27758" y="33409"/>
                  </a:lnTo>
                  <a:lnTo>
                    <a:pt x="27758" y="33409"/>
                  </a:lnTo>
                  <a:cubicBezTo>
                    <a:pt x="27860" y="33485"/>
                    <a:pt x="27999" y="33549"/>
                    <a:pt x="28152" y="33612"/>
                  </a:cubicBezTo>
                  <a:lnTo>
                    <a:pt x="28152" y="33612"/>
                  </a:lnTo>
                  <a:lnTo>
                    <a:pt x="28152" y="33612"/>
                  </a:lnTo>
                  <a:cubicBezTo>
                    <a:pt x="28520" y="33752"/>
                    <a:pt x="29269" y="34006"/>
                    <a:pt x="29168" y="34971"/>
                  </a:cubicBezTo>
                  <a:lnTo>
                    <a:pt x="29168" y="34971"/>
                  </a:lnTo>
                  <a:lnTo>
                    <a:pt x="29117" y="35314"/>
                  </a:lnTo>
                  <a:lnTo>
                    <a:pt x="29117" y="35314"/>
                  </a:lnTo>
                  <a:lnTo>
                    <a:pt x="29117" y="35314"/>
                  </a:lnTo>
                  <a:cubicBezTo>
                    <a:pt x="29066" y="35949"/>
                    <a:pt x="29015" y="36178"/>
                    <a:pt x="29193" y="36584"/>
                  </a:cubicBezTo>
                  <a:lnTo>
                    <a:pt x="29193" y="36584"/>
                  </a:lnTo>
                  <a:lnTo>
                    <a:pt x="29193" y="36584"/>
                  </a:lnTo>
                  <a:cubicBezTo>
                    <a:pt x="29345" y="36889"/>
                    <a:pt x="29396" y="36914"/>
                    <a:pt x="29943" y="37105"/>
                  </a:cubicBezTo>
                  <a:lnTo>
                    <a:pt x="29943" y="37105"/>
                  </a:lnTo>
                  <a:lnTo>
                    <a:pt x="30336" y="37282"/>
                  </a:lnTo>
                  <a:lnTo>
                    <a:pt x="30336" y="37282"/>
                  </a:lnTo>
                  <a:lnTo>
                    <a:pt x="30336" y="37282"/>
                  </a:lnTo>
                  <a:cubicBezTo>
                    <a:pt x="30577" y="37384"/>
                    <a:pt x="30704" y="37384"/>
                    <a:pt x="30933" y="37384"/>
                  </a:cubicBezTo>
                  <a:lnTo>
                    <a:pt x="30933" y="37384"/>
                  </a:lnTo>
                  <a:lnTo>
                    <a:pt x="30933" y="37384"/>
                  </a:lnTo>
                  <a:cubicBezTo>
                    <a:pt x="31352" y="37384"/>
                    <a:pt x="31771" y="37422"/>
                    <a:pt x="32622" y="37930"/>
                  </a:cubicBezTo>
                  <a:lnTo>
                    <a:pt x="32622" y="37930"/>
                  </a:lnTo>
                  <a:lnTo>
                    <a:pt x="32622" y="37930"/>
                  </a:lnTo>
                  <a:cubicBezTo>
                    <a:pt x="33231" y="38311"/>
                    <a:pt x="33854" y="38476"/>
                    <a:pt x="34501" y="38641"/>
                  </a:cubicBezTo>
                  <a:lnTo>
                    <a:pt x="34501" y="38641"/>
                  </a:lnTo>
                  <a:lnTo>
                    <a:pt x="34501" y="38641"/>
                  </a:lnTo>
                  <a:cubicBezTo>
                    <a:pt x="35175" y="38819"/>
                    <a:pt x="35886" y="38997"/>
                    <a:pt x="36661" y="39429"/>
                  </a:cubicBezTo>
                  <a:lnTo>
                    <a:pt x="36661" y="39429"/>
                  </a:lnTo>
                  <a:lnTo>
                    <a:pt x="36661" y="39429"/>
                  </a:lnTo>
                  <a:cubicBezTo>
                    <a:pt x="37359" y="39784"/>
                    <a:pt x="38070" y="40076"/>
                    <a:pt x="38693" y="40330"/>
                  </a:cubicBezTo>
                  <a:lnTo>
                    <a:pt x="38693" y="40330"/>
                  </a:lnTo>
                  <a:lnTo>
                    <a:pt x="38693" y="40330"/>
                  </a:lnTo>
                  <a:cubicBezTo>
                    <a:pt x="39442" y="40648"/>
                    <a:pt x="40051" y="40876"/>
                    <a:pt x="40382" y="41168"/>
                  </a:cubicBezTo>
                  <a:lnTo>
                    <a:pt x="40382" y="41168"/>
                  </a:lnTo>
                  <a:lnTo>
                    <a:pt x="40382" y="41168"/>
                  </a:lnTo>
                  <a:cubicBezTo>
                    <a:pt x="40534" y="41283"/>
                    <a:pt x="40978" y="41473"/>
                    <a:pt x="41347" y="41651"/>
                  </a:cubicBezTo>
                  <a:lnTo>
                    <a:pt x="41347" y="41651"/>
                  </a:lnTo>
                  <a:lnTo>
                    <a:pt x="41347" y="41651"/>
                  </a:lnTo>
                  <a:cubicBezTo>
                    <a:pt x="42096" y="41956"/>
                    <a:pt x="42883" y="42286"/>
                    <a:pt x="43213" y="42769"/>
                  </a:cubicBezTo>
                  <a:lnTo>
                    <a:pt x="43213" y="42769"/>
                  </a:lnTo>
                  <a:lnTo>
                    <a:pt x="43213" y="42769"/>
                  </a:lnTo>
                  <a:cubicBezTo>
                    <a:pt x="43277" y="42870"/>
                    <a:pt x="43328" y="42946"/>
                    <a:pt x="43404" y="43048"/>
                  </a:cubicBezTo>
                  <a:lnTo>
                    <a:pt x="43404" y="43048"/>
                  </a:lnTo>
                  <a:lnTo>
                    <a:pt x="43404" y="43048"/>
                  </a:lnTo>
                  <a:cubicBezTo>
                    <a:pt x="43709" y="43480"/>
                    <a:pt x="43823" y="43683"/>
                    <a:pt x="44776" y="43759"/>
                  </a:cubicBezTo>
                  <a:lnTo>
                    <a:pt x="44776" y="43759"/>
                  </a:lnTo>
                  <a:lnTo>
                    <a:pt x="44776" y="43759"/>
                  </a:lnTo>
                  <a:cubicBezTo>
                    <a:pt x="45334" y="43810"/>
                    <a:pt x="45614" y="43632"/>
                    <a:pt x="45957" y="43454"/>
                  </a:cubicBezTo>
                  <a:lnTo>
                    <a:pt x="45957" y="43454"/>
                  </a:lnTo>
                  <a:lnTo>
                    <a:pt x="45957" y="43454"/>
                  </a:lnTo>
                  <a:cubicBezTo>
                    <a:pt x="46261" y="43264"/>
                    <a:pt x="46630" y="43048"/>
                    <a:pt x="47328" y="43035"/>
                  </a:cubicBezTo>
                  <a:lnTo>
                    <a:pt x="47328" y="43035"/>
                  </a:lnTo>
                  <a:lnTo>
                    <a:pt x="47328" y="43035"/>
                  </a:lnTo>
                  <a:cubicBezTo>
                    <a:pt x="47900" y="43048"/>
                    <a:pt x="48535" y="43048"/>
                    <a:pt x="48992" y="43048"/>
                  </a:cubicBezTo>
                  <a:lnTo>
                    <a:pt x="48992" y="43048"/>
                  </a:lnTo>
                  <a:lnTo>
                    <a:pt x="48992" y="43048"/>
                  </a:lnTo>
                  <a:cubicBezTo>
                    <a:pt x="48890" y="42819"/>
                    <a:pt x="48789" y="42502"/>
                    <a:pt x="48560" y="42045"/>
                  </a:cubicBezTo>
                  <a:lnTo>
                    <a:pt x="48560" y="42045"/>
                  </a:lnTo>
                  <a:lnTo>
                    <a:pt x="48395" y="41638"/>
                  </a:lnTo>
                  <a:lnTo>
                    <a:pt x="48395" y="41638"/>
                  </a:lnTo>
                  <a:lnTo>
                    <a:pt x="48395" y="41638"/>
                  </a:lnTo>
                  <a:cubicBezTo>
                    <a:pt x="47722" y="40076"/>
                    <a:pt x="47379" y="39302"/>
                    <a:pt x="47620" y="38692"/>
                  </a:cubicBezTo>
                  <a:lnTo>
                    <a:pt x="47620" y="38692"/>
                  </a:lnTo>
                  <a:lnTo>
                    <a:pt x="47620" y="38692"/>
                  </a:lnTo>
                  <a:cubicBezTo>
                    <a:pt x="47671" y="38540"/>
                    <a:pt x="47824" y="38311"/>
                    <a:pt x="48141" y="38159"/>
                  </a:cubicBezTo>
                  <a:lnTo>
                    <a:pt x="48141" y="38159"/>
                  </a:lnTo>
                  <a:lnTo>
                    <a:pt x="48141" y="38159"/>
                  </a:lnTo>
                  <a:cubicBezTo>
                    <a:pt x="48192" y="38121"/>
                    <a:pt x="48293" y="37905"/>
                    <a:pt x="48344" y="37803"/>
                  </a:cubicBezTo>
                  <a:lnTo>
                    <a:pt x="48344" y="37803"/>
                  </a:lnTo>
                  <a:lnTo>
                    <a:pt x="48344" y="37803"/>
                  </a:lnTo>
                  <a:cubicBezTo>
                    <a:pt x="48497" y="37511"/>
                    <a:pt x="48687" y="37105"/>
                    <a:pt x="49132" y="37105"/>
                  </a:cubicBezTo>
                  <a:lnTo>
                    <a:pt x="49132" y="37105"/>
                  </a:lnTo>
                  <a:lnTo>
                    <a:pt x="49132" y="37105"/>
                  </a:lnTo>
                  <a:cubicBezTo>
                    <a:pt x="49652" y="37105"/>
                    <a:pt x="49931" y="37651"/>
                    <a:pt x="50173" y="38286"/>
                  </a:cubicBezTo>
                  <a:lnTo>
                    <a:pt x="50173" y="38286"/>
                  </a:lnTo>
                  <a:lnTo>
                    <a:pt x="50173" y="38286"/>
                  </a:lnTo>
                  <a:cubicBezTo>
                    <a:pt x="50554" y="39289"/>
                    <a:pt x="50770" y="39886"/>
                    <a:pt x="50973" y="40381"/>
                  </a:cubicBezTo>
                  <a:lnTo>
                    <a:pt x="50973" y="40381"/>
                  </a:lnTo>
                  <a:lnTo>
                    <a:pt x="50973" y="40381"/>
                  </a:lnTo>
                  <a:cubicBezTo>
                    <a:pt x="51126" y="40800"/>
                    <a:pt x="51240" y="41156"/>
                    <a:pt x="51417" y="41549"/>
                  </a:cubicBezTo>
                  <a:lnTo>
                    <a:pt x="51417" y="41549"/>
                  </a:lnTo>
                  <a:lnTo>
                    <a:pt x="51417" y="41549"/>
                  </a:lnTo>
                  <a:cubicBezTo>
                    <a:pt x="51519" y="41765"/>
                    <a:pt x="51570" y="41969"/>
                    <a:pt x="51570" y="42184"/>
                  </a:cubicBezTo>
                  <a:lnTo>
                    <a:pt x="51570" y="42184"/>
                  </a:lnTo>
                  <a:lnTo>
                    <a:pt x="51570" y="42184"/>
                  </a:lnTo>
                  <a:cubicBezTo>
                    <a:pt x="51570" y="42210"/>
                    <a:pt x="51595" y="42223"/>
                    <a:pt x="51621" y="42223"/>
                  </a:cubicBezTo>
                  <a:lnTo>
                    <a:pt x="51621" y="42223"/>
                  </a:lnTo>
                  <a:lnTo>
                    <a:pt x="51621" y="42223"/>
                  </a:lnTo>
                  <a:cubicBezTo>
                    <a:pt x="51989" y="42540"/>
                    <a:pt x="52408" y="42743"/>
                    <a:pt x="52510" y="42794"/>
                  </a:cubicBezTo>
                  <a:lnTo>
                    <a:pt x="52510" y="42794"/>
                  </a:lnTo>
                  <a:lnTo>
                    <a:pt x="52510" y="42794"/>
                  </a:lnTo>
                  <a:cubicBezTo>
                    <a:pt x="52510" y="42794"/>
                    <a:pt x="52560" y="42705"/>
                    <a:pt x="52535" y="42413"/>
                  </a:cubicBezTo>
                  <a:lnTo>
                    <a:pt x="52535" y="42413"/>
                  </a:lnTo>
                  <a:lnTo>
                    <a:pt x="52535" y="42413"/>
                  </a:lnTo>
                  <a:cubicBezTo>
                    <a:pt x="52357" y="41003"/>
                    <a:pt x="52192" y="40114"/>
                    <a:pt x="51837" y="39708"/>
                  </a:cubicBezTo>
                  <a:lnTo>
                    <a:pt x="51837" y="39708"/>
                  </a:lnTo>
                  <a:lnTo>
                    <a:pt x="51837" y="39708"/>
                  </a:lnTo>
                  <a:cubicBezTo>
                    <a:pt x="51735" y="39594"/>
                    <a:pt x="51646" y="39505"/>
                    <a:pt x="51545" y="39429"/>
                  </a:cubicBezTo>
                  <a:lnTo>
                    <a:pt x="51545" y="39429"/>
                  </a:lnTo>
                  <a:lnTo>
                    <a:pt x="51545" y="39429"/>
                  </a:lnTo>
                  <a:cubicBezTo>
                    <a:pt x="51341" y="39289"/>
                    <a:pt x="51075" y="39060"/>
                    <a:pt x="51049" y="38667"/>
                  </a:cubicBezTo>
                  <a:lnTo>
                    <a:pt x="51049" y="38667"/>
                  </a:lnTo>
                  <a:lnTo>
                    <a:pt x="51049" y="38667"/>
                  </a:lnTo>
                  <a:cubicBezTo>
                    <a:pt x="51024" y="38286"/>
                    <a:pt x="51265" y="37993"/>
                    <a:pt x="51519" y="37740"/>
                  </a:cubicBezTo>
                  <a:lnTo>
                    <a:pt x="51519" y="37740"/>
                  </a:lnTo>
                  <a:lnTo>
                    <a:pt x="51519" y="37740"/>
                  </a:lnTo>
                  <a:cubicBezTo>
                    <a:pt x="52116" y="37130"/>
                    <a:pt x="52980" y="35492"/>
                    <a:pt x="53577" y="34425"/>
                  </a:cubicBezTo>
                  <a:lnTo>
                    <a:pt x="53577" y="34425"/>
                  </a:lnTo>
                  <a:lnTo>
                    <a:pt x="53792" y="33980"/>
                  </a:lnTo>
                  <a:lnTo>
                    <a:pt x="53792" y="33980"/>
                  </a:lnTo>
                  <a:lnTo>
                    <a:pt x="53792" y="33980"/>
                  </a:lnTo>
                  <a:cubicBezTo>
                    <a:pt x="54199" y="33307"/>
                    <a:pt x="54275" y="33168"/>
                    <a:pt x="54885" y="32964"/>
                  </a:cubicBezTo>
                  <a:lnTo>
                    <a:pt x="54885" y="32964"/>
                  </a:lnTo>
                  <a:lnTo>
                    <a:pt x="54885" y="32964"/>
                  </a:lnTo>
                  <a:cubicBezTo>
                    <a:pt x="55088" y="32888"/>
                    <a:pt x="55380" y="32799"/>
                    <a:pt x="55837" y="32596"/>
                  </a:cubicBezTo>
                  <a:lnTo>
                    <a:pt x="55837" y="32596"/>
                  </a:lnTo>
                  <a:lnTo>
                    <a:pt x="55837" y="32596"/>
                  </a:lnTo>
                  <a:cubicBezTo>
                    <a:pt x="56574" y="32279"/>
                    <a:pt x="56904" y="31885"/>
                    <a:pt x="57348" y="31402"/>
                  </a:cubicBezTo>
                  <a:lnTo>
                    <a:pt x="57348" y="31402"/>
                  </a:lnTo>
                  <a:lnTo>
                    <a:pt x="57348" y="31402"/>
                  </a:lnTo>
                  <a:cubicBezTo>
                    <a:pt x="57691" y="30983"/>
                    <a:pt x="58161" y="30463"/>
                    <a:pt x="58961" y="29967"/>
                  </a:cubicBezTo>
                  <a:lnTo>
                    <a:pt x="58961" y="29967"/>
                  </a:lnTo>
                  <a:lnTo>
                    <a:pt x="58961" y="29967"/>
                  </a:lnTo>
                  <a:cubicBezTo>
                    <a:pt x="60676" y="28926"/>
                    <a:pt x="62187" y="28799"/>
                    <a:pt x="62733" y="28799"/>
                  </a:cubicBezTo>
                  <a:lnTo>
                    <a:pt x="62733" y="28799"/>
                  </a:lnTo>
                  <a:lnTo>
                    <a:pt x="62733" y="28799"/>
                  </a:lnTo>
                  <a:cubicBezTo>
                    <a:pt x="62898" y="28799"/>
                    <a:pt x="63051" y="28824"/>
                    <a:pt x="63203" y="28850"/>
                  </a:cubicBezTo>
                  <a:lnTo>
                    <a:pt x="63203" y="28850"/>
                  </a:lnTo>
                  <a:lnTo>
                    <a:pt x="63203" y="28850"/>
                  </a:lnTo>
                  <a:cubicBezTo>
                    <a:pt x="63279" y="28850"/>
                    <a:pt x="63342" y="28786"/>
                    <a:pt x="63444" y="28723"/>
                  </a:cubicBezTo>
                  <a:lnTo>
                    <a:pt x="63444" y="28723"/>
                  </a:lnTo>
                  <a:lnTo>
                    <a:pt x="63444" y="28723"/>
                  </a:lnTo>
                  <a:cubicBezTo>
                    <a:pt x="63546" y="28647"/>
                    <a:pt x="63723" y="28558"/>
                    <a:pt x="63940" y="28558"/>
                  </a:cubicBezTo>
                  <a:lnTo>
                    <a:pt x="63940" y="28558"/>
                  </a:lnTo>
                  <a:lnTo>
                    <a:pt x="63940" y="28558"/>
                  </a:lnTo>
                  <a:cubicBezTo>
                    <a:pt x="64587" y="28558"/>
                    <a:pt x="64689" y="29269"/>
                    <a:pt x="64815" y="30183"/>
                  </a:cubicBezTo>
                  <a:lnTo>
                    <a:pt x="64815" y="30183"/>
                  </a:lnTo>
                  <a:lnTo>
                    <a:pt x="64815" y="30183"/>
                  </a:lnTo>
                  <a:cubicBezTo>
                    <a:pt x="64892" y="30894"/>
                    <a:pt x="64930" y="31428"/>
                    <a:pt x="64930" y="31860"/>
                  </a:cubicBezTo>
                  <a:lnTo>
                    <a:pt x="64930" y="31860"/>
                  </a:lnTo>
                  <a:lnTo>
                    <a:pt x="64930" y="31860"/>
                  </a:lnTo>
                  <a:cubicBezTo>
                    <a:pt x="65006" y="32660"/>
                    <a:pt x="65006" y="33066"/>
                    <a:pt x="65387" y="33841"/>
                  </a:cubicBezTo>
                  <a:lnTo>
                    <a:pt x="65387" y="33841"/>
                  </a:lnTo>
                  <a:lnTo>
                    <a:pt x="65387" y="33841"/>
                  </a:lnTo>
                  <a:cubicBezTo>
                    <a:pt x="65603" y="34323"/>
                    <a:pt x="65755" y="34679"/>
                    <a:pt x="65882" y="34971"/>
                  </a:cubicBezTo>
                  <a:lnTo>
                    <a:pt x="65882" y="34971"/>
                  </a:lnTo>
                  <a:lnTo>
                    <a:pt x="65882" y="34971"/>
                  </a:lnTo>
                  <a:cubicBezTo>
                    <a:pt x="66048" y="35466"/>
                    <a:pt x="66175" y="35733"/>
                    <a:pt x="66479" y="36114"/>
                  </a:cubicBezTo>
                  <a:lnTo>
                    <a:pt x="66479" y="36114"/>
                  </a:lnTo>
                  <a:lnTo>
                    <a:pt x="66479" y="36114"/>
                  </a:lnTo>
                  <a:cubicBezTo>
                    <a:pt x="66594" y="36292"/>
                    <a:pt x="66695" y="36431"/>
                    <a:pt x="66797" y="36584"/>
                  </a:cubicBezTo>
                  <a:lnTo>
                    <a:pt x="66797" y="36584"/>
                  </a:lnTo>
                  <a:lnTo>
                    <a:pt x="66797" y="36584"/>
                  </a:lnTo>
                  <a:cubicBezTo>
                    <a:pt x="67115" y="37092"/>
                    <a:pt x="67419" y="37549"/>
                    <a:pt x="68435" y="38108"/>
                  </a:cubicBezTo>
                  <a:lnTo>
                    <a:pt x="68435" y="38108"/>
                  </a:lnTo>
                  <a:lnTo>
                    <a:pt x="68435" y="38108"/>
                  </a:lnTo>
                  <a:cubicBezTo>
                    <a:pt x="68829" y="38311"/>
                    <a:pt x="69134" y="38476"/>
                    <a:pt x="69375" y="38603"/>
                  </a:cubicBezTo>
                  <a:lnTo>
                    <a:pt x="69375" y="38603"/>
                  </a:lnTo>
                  <a:lnTo>
                    <a:pt x="69375" y="38603"/>
                  </a:lnTo>
                  <a:cubicBezTo>
                    <a:pt x="70048" y="38946"/>
                    <a:pt x="70594" y="39200"/>
                    <a:pt x="70467" y="39975"/>
                  </a:cubicBezTo>
                  <a:lnTo>
                    <a:pt x="70467" y="39975"/>
                  </a:lnTo>
                  <a:lnTo>
                    <a:pt x="70467" y="39975"/>
                  </a:lnTo>
                  <a:cubicBezTo>
                    <a:pt x="70365" y="40419"/>
                    <a:pt x="70200" y="40660"/>
                    <a:pt x="70048" y="40876"/>
                  </a:cubicBezTo>
                  <a:lnTo>
                    <a:pt x="70048" y="40876"/>
                  </a:lnTo>
                  <a:lnTo>
                    <a:pt x="70048" y="40876"/>
                  </a:lnTo>
                  <a:cubicBezTo>
                    <a:pt x="69972" y="40991"/>
                    <a:pt x="69870" y="41105"/>
                    <a:pt x="69794" y="41283"/>
                  </a:cubicBezTo>
                  <a:lnTo>
                    <a:pt x="69794" y="41283"/>
                  </a:lnTo>
                  <a:lnTo>
                    <a:pt x="69794" y="41283"/>
                  </a:lnTo>
                  <a:cubicBezTo>
                    <a:pt x="69743" y="41372"/>
                    <a:pt x="69692" y="41473"/>
                    <a:pt x="69667" y="41575"/>
                  </a:cubicBezTo>
                  <a:lnTo>
                    <a:pt x="69667" y="41575"/>
                  </a:lnTo>
                  <a:lnTo>
                    <a:pt x="69667" y="41575"/>
                  </a:lnTo>
                  <a:cubicBezTo>
                    <a:pt x="69527" y="42045"/>
                    <a:pt x="69299" y="42616"/>
                    <a:pt x="68207" y="43111"/>
                  </a:cubicBezTo>
                  <a:lnTo>
                    <a:pt x="68207" y="43111"/>
                  </a:lnTo>
                  <a:lnTo>
                    <a:pt x="68207" y="43111"/>
                  </a:lnTo>
                  <a:cubicBezTo>
                    <a:pt x="67165" y="43594"/>
                    <a:pt x="66454" y="44331"/>
                    <a:pt x="66378" y="44458"/>
                  </a:cubicBezTo>
                  <a:lnTo>
                    <a:pt x="66378" y="44458"/>
                  </a:lnTo>
                  <a:lnTo>
                    <a:pt x="66378" y="44458"/>
                  </a:lnTo>
                  <a:cubicBezTo>
                    <a:pt x="66352" y="44521"/>
                    <a:pt x="66301" y="44648"/>
                    <a:pt x="66200" y="44813"/>
                  </a:cubicBezTo>
                  <a:lnTo>
                    <a:pt x="66200" y="44813"/>
                  </a:lnTo>
                  <a:lnTo>
                    <a:pt x="66200" y="44813"/>
                  </a:lnTo>
                  <a:cubicBezTo>
                    <a:pt x="66022" y="45156"/>
                    <a:pt x="65679" y="45817"/>
                    <a:pt x="65908" y="46172"/>
                  </a:cubicBezTo>
                  <a:lnTo>
                    <a:pt x="65908" y="46172"/>
                  </a:lnTo>
                  <a:lnTo>
                    <a:pt x="65908" y="46172"/>
                  </a:lnTo>
                  <a:cubicBezTo>
                    <a:pt x="65908" y="46185"/>
                    <a:pt x="65908" y="46210"/>
                    <a:pt x="65933" y="46236"/>
                  </a:cubicBezTo>
                  <a:lnTo>
                    <a:pt x="65933" y="46236"/>
                  </a:lnTo>
                  <a:lnTo>
                    <a:pt x="65933" y="46236"/>
                  </a:lnTo>
                  <a:cubicBezTo>
                    <a:pt x="65997" y="46172"/>
                    <a:pt x="66048" y="46109"/>
                    <a:pt x="66124" y="46045"/>
                  </a:cubicBezTo>
                  <a:lnTo>
                    <a:pt x="66124" y="46045"/>
                  </a:lnTo>
                  <a:lnTo>
                    <a:pt x="66124" y="46045"/>
                  </a:lnTo>
                  <a:cubicBezTo>
                    <a:pt x="66327" y="45893"/>
                    <a:pt x="66568" y="45690"/>
                    <a:pt x="66873" y="45474"/>
                  </a:cubicBezTo>
                  <a:lnTo>
                    <a:pt x="66873" y="45474"/>
                  </a:lnTo>
                  <a:lnTo>
                    <a:pt x="66873" y="45474"/>
                  </a:lnTo>
                  <a:cubicBezTo>
                    <a:pt x="67864" y="44750"/>
                    <a:pt x="68676" y="44470"/>
                    <a:pt x="69273" y="44280"/>
                  </a:cubicBezTo>
                  <a:lnTo>
                    <a:pt x="69273" y="44280"/>
                  </a:lnTo>
                  <a:lnTo>
                    <a:pt x="69273" y="44280"/>
                  </a:lnTo>
                  <a:cubicBezTo>
                    <a:pt x="69451" y="44204"/>
                    <a:pt x="69603" y="44153"/>
                    <a:pt x="69743" y="44077"/>
                  </a:cubicBezTo>
                  <a:lnTo>
                    <a:pt x="69743" y="44077"/>
                  </a:lnTo>
                  <a:lnTo>
                    <a:pt x="69743" y="44077"/>
                  </a:lnTo>
                  <a:cubicBezTo>
                    <a:pt x="70124" y="43924"/>
                    <a:pt x="70594" y="44064"/>
                    <a:pt x="70988" y="44255"/>
                  </a:cubicBezTo>
                  <a:lnTo>
                    <a:pt x="70988" y="44255"/>
                  </a:lnTo>
                  <a:lnTo>
                    <a:pt x="70988" y="44255"/>
                  </a:lnTo>
                  <a:cubicBezTo>
                    <a:pt x="70886" y="43810"/>
                    <a:pt x="70734" y="43480"/>
                    <a:pt x="70645" y="43213"/>
                  </a:cubicBezTo>
                  <a:lnTo>
                    <a:pt x="70645" y="43213"/>
                  </a:lnTo>
                  <a:lnTo>
                    <a:pt x="70645" y="43213"/>
                  </a:lnTo>
                  <a:cubicBezTo>
                    <a:pt x="70467" y="42794"/>
                    <a:pt x="70200" y="42096"/>
                    <a:pt x="70937" y="41727"/>
                  </a:cubicBezTo>
                  <a:lnTo>
                    <a:pt x="70937" y="41727"/>
                  </a:lnTo>
                  <a:lnTo>
                    <a:pt x="70937" y="41727"/>
                  </a:lnTo>
                  <a:cubicBezTo>
                    <a:pt x="71305" y="41524"/>
                    <a:pt x="71661" y="41511"/>
                    <a:pt x="72309" y="41575"/>
                  </a:cubicBezTo>
                  <a:lnTo>
                    <a:pt x="72309" y="41575"/>
                  </a:lnTo>
                  <a:lnTo>
                    <a:pt x="72309" y="41575"/>
                  </a:lnTo>
                  <a:cubicBezTo>
                    <a:pt x="72626" y="41613"/>
                    <a:pt x="73071" y="41651"/>
                    <a:pt x="73667" y="41651"/>
                  </a:cubicBezTo>
                  <a:lnTo>
                    <a:pt x="73667" y="41651"/>
                  </a:lnTo>
                  <a:lnTo>
                    <a:pt x="73667" y="41651"/>
                  </a:lnTo>
                  <a:cubicBezTo>
                    <a:pt x="74429" y="41651"/>
                    <a:pt x="75077" y="41765"/>
                    <a:pt x="75649" y="41842"/>
                  </a:cubicBezTo>
                  <a:lnTo>
                    <a:pt x="75649" y="41842"/>
                  </a:lnTo>
                  <a:lnTo>
                    <a:pt x="75649" y="41842"/>
                  </a:lnTo>
                  <a:cubicBezTo>
                    <a:pt x="76220" y="41892"/>
                    <a:pt x="76690" y="41956"/>
                    <a:pt x="77134" y="41918"/>
                  </a:cubicBezTo>
                  <a:lnTo>
                    <a:pt x="77134" y="41918"/>
                  </a:lnTo>
                  <a:lnTo>
                    <a:pt x="77134" y="41918"/>
                  </a:lnTo>
                  <a:cubicBezTo>
                    <a:pt x="77414" y="41892"/>
                    <a:pt x="77541" y="41816"/>
                    <a:pt x="77731" y="41702"/>
                  </a:cubicBezTo>
                  <a:lnTo>
                    <a:pt x="77731" y="41702"/>
                  </a:lnTo>
                  <a:lnTo>
                    <a:pt x="77731" y="41702"/>
                  </a:lnTo>
                  <a:cubicBezTo>
                    <a:pt x="78010" y="41486"/>
                    <a:pt x="78506" y="41207"/>
                    <a:pt x="79268" y="41410"/>
                  </a:cubicBezTo>
                  <a:lnTo>
                    <a:pt x="79268" y="41410"/>
                  </a:lnTo>
                  <a:lnTo>
                    <a:pt x="79268" y="41410"/>
                  </a:lnTo>
                  <a:cubicBezTo>
                    <a:pt x="80195" y="41638"/>
                    <a:pt x="80932" y="42019"/>
                    <a:pt x="81478" y="42540"/>
                  </a:cubicBezTo>
                  <a:lnTo>
                    <a:pt x="81478" y="42540"/>
                  </a:lnTo>
                  <a:lnTo>
                    <a:pt x="81579" y="42540"/>
                  </a:lnTo>
                  <a:lnTo>
                    <a:pt x="81579" y="42540"/>
                  </a:lnTo>
                  <a:lnTo>
                    <a:pt x="81579" y="42540"/>
                  </a:lnTo>
                  <a:cubicBezTo>
                    <a:pt x="82417" y="42540"/>
                    <a:pt x="82519" y="43556"/>
                    <a:pt x="82570" y="44229"/>
                  </a:cubicBezTo>
                  <a:lnTo>
                    <a:pt x="82570" y="44229"/>
                  </a:lnTo>
                  <a:lnTo>
                    <a:pt x="82570" y="44229"/>
                  </a:lnTo>
                  <a:cubicBezTo>
                    <a:pt x="82646" y="44724"/>
                    <a:pt x="82646" y="45118"/>
                    <a:pt x="82671" y="45474"/>
                  </a:cubicBezTo>
                  <a:lnTo>
                    <a:pt x="82671" y="45474"/>
                  </a:lnTo>
                  <a:lnTo>
                    <a:pt x="82671" y="45474"/>
                  </a:lnTo>
                  <a:cubicBezTo>
                    <a:pt x="82748" y="46413"/>
                    <a:pt x="82798" y="46820"/>
                    <a:pt x="83040" y="47201"/>
                  </a:cubicBezTo>
                  <a:lnTo>
                    <a:pt x="83040" y="47201"/>
                  </a:lnTo>
                  <a:lnTo>
                    <a:pt x="83243" y="47556"/>
                  </a:lnTo>
                  <a:lnTo>
                    <a:pt x="83243" y="47556"/>
                  </a:lnTo>
                  <a:lnTo>
                    <a:pt x="83243" y="47556"/>
                  </a:lnTo>
                  <a:cubicBezTo>
                    <a:pt x="83510" y="48026"/>
                    <a:pt x="83586" y="48128"/>
                    <a:pt x="83954" y="48217"/>
                  </a:cubicBezTo>
                  <a:lnTo>
                    <a:pt x="83954" y="48217"/>
                  </a:lnTo>
                  <a:lnTo>
                    <a:pt x="83954" y="48217"/>
                  </a:lnTo>
                  <a:cubicBezTo>
                    <a:pt x="84106" y="48255"/>
                    <a:pt x="84234" y="48293"/>
                    <a:pt x="84386" y="48369"/>
                  </a:cubicBezTo>
                  <a:lnTo>
                    <a:pt x="84386" y="48369"/>
                  </a:lnTo>
                  <a:lnTo>
                    <a:pt x="84386" y="48369"/>
                  </a:lnTo>
                  <a:cubicBezTo>
                    <a:pt x="84386" y="48344"/>
                    <a:pt x="84386" y="48318"/>
                    <a:pt x="84386" y="48318"/>
                  </a:cubicBezTo>
                  <a:lnTo>
                    <a:pt x="84386" y="48318"/>
                  </a:lnTo>
                  <a:lnTo>
                    <a:pt x="84386" y="48318"/>
                  </a:lnTo>
                  <a:cubicBezTo>
                    <a:pt x="84208" y="47556"/>
                    <a:pt x="84310" y="46921"/>
                    <a:pt x="84411" y="46401"/>
                  </a:cubicBezTo>
                  <a:lnTo>
                    <a:pt x="84411" y="46401"/>
                  </a:lnTo>
                  <a:lnTo>
                    <a:pt x="84411" y="46401"/>
                  </a:lnTo>
                  <a:cubicBezTo>
                    <a:pt x="84462" y="46020"/>
                    <a:pt x="84500" y="45690"/>
                    <a:pt x="84437" y="45448"/>
                  </a:cubicBezTo>
                  <a:lnTo>
                    <a:pt x="84437" y="45448"/>
                  </a:lnTo>
                  <a:lnTo>
                    <a:pt x="84437" y="45448"/>
                  </a:lnTo>
                  <a:cubicBezTo>
                    <a:pt x="84437" y="45385"/>
                    <a:pt x="83979" y="43924"/>
                    <a:pt x="84437" y="43315"/>
                  </a:cubicBezTo>
                  <a:lnTo>
                    <a:pt x="84437" y="43315"/>
                  </a:lnTo>
                  <a:lnTo>
                    <a:pt x="84437" y="43315"/>
                  </a:lnTo>
                  <a:cubicBezTo>
                    <a:pt x="84487" y="43277"/>
                    <a:pt x="84500" y="43239"/>
                    <a:pt x="84525" y="43213"/>
                  </a:cubicBezTo>
                  <a:lnTo>
                    <a:pt x="84525" y="43213"/>
                  </a:lnTo>
                  <a:lnTo>
                    <a:pt x="84525" y="43213"/>
                  </a:lnTo>
                  <a:cubicBezTo>
                    <a:pt x="84462" y="42972"/>
                    <a:pt x="84411" y="42654"/>
                    <a:pt x="84500" y="42324"/>
                  </a:cubicBezTo>
                  <a:lnTo>
                    <a:pt x="84500" y="42324"/>
                  </a:lnTo>
                  <a:lnTo>
                    <a:pt x="84500" y="42324"/>
                  </a:lnTo>
                  <a:cubicBezTo>
                    <a:pt x="84500" y="42273"/>
                    <a:pt x="84487" y="42083"/>
                    <a:pt x="84462" y="41969"/>
                  </a:cubicBezTo>
                  <a:lnTo>
                    <a:pt x="84462" y="41969"/>
                  </a:lnTo>
                  <a:lnTo>
                    <a:pt x="84462" y="41969"/>
                  </a:lnTo>
                  <a:cubicBezTo>
                    <a:pt x="84411" y="41676"/>
                    <a:pt x="84335" y="41308"/>
                    <a:pt x="84577" y="41029"/>
                  </a:cubicBezTo>
                  <a:lnTo>
                    <a:pt x="84577" y="41029"/>
                  </a:lnTo>
                  <a:lnTo>
                    <a:pt x="84577" y="41029"/>
                  </a:lnTo>
                  <a:cubicBezTo>
                    <a:pt x="84881" y="40686"/>
                    <a:pt x="85300" y="40686"/>
                    <a:pt x="86240" y="41308"/>
                  </a:cubicBezTo>
                  <a:lnTo>
                    <a:pt x="86240" y="41308"/>
                  </a:lnTo>
                  <a:lnTo>
                    <a:pt x="86240" y="41308"/>
                  </a:lnTo>
                  <a:cubicBezTo>
                    <a:pt x="86761" y="41651"/>
                    <a:pt x="87129" y="41727"/>
                    <a:pt x="87459" y="41778"/>
                  </a:cubicBezTo>
                  <a:close/>
                  <a:moveTo>
                    <a:pt x="90837" y="85871"/>
                  </a:moveTo>
                  <a:cubicBezTo>
                    <a:pt x="91155" y="85363"/>
                    <a:pt x="91307" y="84779"/>
                    <a:pt x="91307" y="84754"/>
                  </a:cubicBezTo>
                  <a:lnTo>
                    <a:pt x="91307" y="84754"/>
                  </a:lnTo>
                  <a:lnTo>
                    <a:pt x="91726" y="83357"/>
                  </a:lnTo>
                  <a:lnTo>
                    <a:pt x="91726" y="83357"/>
                  </a:lnTo>
                  <a:lnTo>
                    <a:pt x="91726" y="83357"/>
                  </a:lnTo>
                  <a:cubicBezTo>
                    <a:pt x="91104" y="83268"/>
                    <a:pt x="90507" y="83484"/>
                    <a:pt x="90406" y="83573"/>
                  </a:cubicBezTo>
                  <a:lnTo>
                    <a:pt x="90406" y="83573"/>
                  </a:lnTo>
                  <a:lnTo>
                    <a:pt x="90406" y="83573"/>
                  </a:lnTo>
                  <a:cubicBezTo>
                    <a:pt x="90240" y="83674"/>
                    <a:pt x="90037" y="83700"/>
                    <a:pt x="89885" y="83700"/>
                  </a:cubicBezTo>
                  <a:lnTo>
                    <a:pt x="89885" y="83700"/>
                  </a:lnTo>
                  <a:lnTo>
                    <a:pt x="89885" y="83700"/>
                  </a:lnTo>
                  <a:cubicBezTo>
                    <a:pt x="89834" y="83700"/>
                    <a:pt x="89771" y="83700"/>
                    <a:pt x="89694" y="83700"/>
                  </a:cubicBezTo>
                  <a:lnTo>
                    <a:pt x="89694" y="83700"/>
                  </a:lnTo>
                  <a:lnTo>
                    <a:pt x="89440" y="83674"/>
                  </a:lnTo>
                  <a:lnTo>
                    <a:pt x="89440" y="83674"/>
                  </a:lnTo>
                  <a:lnTo>
                    <a:pt x="89440" y="83674"/>
                  </a:lnTo>
                  <a:cubicBezTo>
                    <a:pt x="89440" y="83674"/>
                    <a:pt x="89415" y="83712"/>
                    <a:pt x="89390" y="83890"/>
                  </a:cubicBezTo>
                  <a:lnTo>
                    <a:pt x="89390" y="83890"/>
                  </a:lnTo>
                  <a:lnTo>
                    <a:pt x="89390" y="83890"/>
                  </a:lnTo>
                  <a:cubicBezTo>
                    <a:pt x="89339" y="84474"/>
                    <a:pt x="90355" y="85681"/>
                    <a:pt x="90837" y="8587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63" name="Freeform: Shape 662">
              <a:extLst>
                <a:ext uri="{FF2B5EF4-FFF2-40B4-BE49-F238E27FC236}">
                  <a16:creationId xmlns:a16="http://schemas.microsoft.com/office/drawing/2014/main" id="{A020DE34-B86E-AE48-ECB2-BEA35A365CA0}"/>
                </a:ext>
              </a:extLst>
            </p:cNvPr>
            <p:cNvSpPr/>
            <p:nvPr/>
          </p:nvSpPr>
          <p:spPr>
            <a:xfrm flipV="1">
              <a:off x="8801199" y="1976895"/>
              <a:ext cx="23418" cy="22503"/>
            </a:xfrm>
            <a:custGeom>
              <a:avLst/>
              <a:gdLst>
                <a:gd name="connsiteX0" fmla="*/ 23170 w 23418"/>
                <a:gd name="connsiteY0" fmla="*/ 13260 h 22503"/>
                <a:gd name="connsiteX1" fmla="*/ 23170 w 23418"/>
                <a:gd name="connsiteY1" fmla="*/ 16740 h 22503"/>
                <a:gd name="connsiteX2" fmla="*/ 23170 w 23418"/>
                <a:gd name="connsiteY2" fmla="*/ 16740 h 22503"/>
                <a:gd name="connsiteX3" fmla="*/ 23170 w 23418"/>
                <a:gd name="connsiteY3" fmla="*/ 16740 h 22503"/>
                <a:gd name="connsiteX4" fmla="*/ 22027 w 23418"/>
                <a:gd name="connsiteY4" fmla="*/ 17896 h 22503"/>
                <a:gd name="connsiteX5" fmla="*/ 22027 w 23418"/>
                <a:gd name="connsiteY5" fmla="*/ 17896 h 22503"/>
                <a:gd name="connsiteX6" fmla="*/ 22027 w 23418"/>
                <a:gd name="connsiteY6" fmla="*/ 17896 h 22503"/>
                <a:gd name="connsiteX7" fmla="*/ 21633 w 23418"/>
                <a:gd name="connsiteY7" fmla="*/ 18124 h 22503"/>
                <a:gd name="connsiteX8" fmla="*/ 21633 w 23418"/>
                <a:gd name="connsiteY8" fmla="*/ 18124 h 22503"/>
                <a:gd name="connsiteX9" fmla="*/ 21633 w 23418"/>
                <a:gd name="connsiteY9" fmla="*/ 18124 h 22503"/>
                <a:gd name="connsiteX10" fmla="*/ 21062 w 23418"/>
                <a:gd name="connsiteY10" fmla="*/ 18785 h 22503"/>
                <a:gd name="connsiteX11" fmla="*/ 21062 w 23418"/>
                <a:gd name="connsiteY11" fmla="*/ 18785 h 22503"/>
                <a:gd name="connsiteX12" fmla="*/ 21062 w 23418"/>
                <a:gd name="connsiteY12" fmla="*/ 18785 h 22503"/>
                <a:gd name="connsiteX13" fmla="*/ 20490 w 23418"/>
                <a:gd name="connsiteY13" fmla="*/ 19534 h 22503"/>
                <a:gd name="connsiteX14" fmla="*/ 20490 w 23418"/>
                <a:gd name="connsiteY14" fmla="*/ 19534 h 22503"/>
                <a:gd name="connsiteX15" fmla="*/ 20490 w 23418"/>
                <a:gd name="connsiteY15" fmla="*/ 19534 h 22503"/>
                <a:gd name="connsiteX16" fmla="*/ 20363 w 23418"/>
                <a:gd name="connsiteY16" fmla="*/ 19801 h 22503"/>
                <a:gd name="connsiteX17" fmla="*/ 20363 w 23418"/>
                <a:gd name="connsiteY17" fmla="*/ 19801 h 22503"/>
                <a:gd name="connsiteX18" fmla="*/ 20363 w 23418"/>
                <a:gd name="connsiteY18" fmla="*/ 19801 h 22503"/>
                <a:gd name="connsiteX19" fmla="*/ 18306 w 23418"/>
                <a:gd name="connsiteY19" fmla="*/ 21198 h 22503"/>
                <a:gd name="connsiteX20" fmla="*/ 18306 w 23418"/>
                <a:gd name="connsiteY20" fmla="*/ 21198 h 22503"/>
                <a:gd name="connsiteX21" fmla="*/ 18306 w 23418"/>
                <a:gd name="connsiteY21" fmla="*/ 21198 h 22503"/>
                <a:gd name="connsiteX22" fmla="*/ 14712 w 23418"/>
                <a:gd name="connsiteY22" fmla="*/ 21998 h 22503"/>
                <a:gd name="connsiteX23" fmla="*/ 14712 w 23418"/>
                <a:gd name="connsiteY23" fmla="*/ 21998 h 22503"/>
                <a:gd name="connsiteX24" fmla="*/ 14712 w 23418"/>
                <a:gd name="connsiteY24" fmla="*/ 21998 h 22503"/>
                <a:gd name="connsiteX25" fmla="*/ 14636 w 23418"/>
                <a:gd name="connsiteY25" fmla="*/ 22112 h 22503"/>
                <a:gd name="connsiteX26" fmla="*/ 14636 w 23418"/>
                <a:gd name="connsiteY26" fmla="*/ 22112 h 22503"/>
                <a:gd name="connsiteX27" fmla="*/ 14636 w 23418"/>
                <a:gd name="connsiteY27" fmla="*/ 22112 h 22503"/>
                <a:gd name="connsiteX28" fmla="*/ 13887 w 23418"/>
                <a:gd name="connsiteY28" fmla="*/ 22531 h 22503"/>
                <a:gd name="connsiteX29" fmla="*/ 13887 w 23418"/>
                <a:gd name="connsiteY29" fmla="*/ 22531 h 22503"/>
                <a:gd name="connsiteX30" fmla="*/ 13887 w 23418"/>
                <a:gd name="connsiteY30" fmla="*/ 22531 h 22503"/>
                <a:gd name="connsiteX31" fmla="*/ 12731 w 23418"/>
                <a:gd name="connsiteY31" fmla="*/ 21896 h 22503"/>
                <a:gd name="connsiteX32" fmla="*/ 12731 w 23418"/>
                <a:gd name="connsiteY32" fmla="*/ 21896 h 22503"/>
                <a:gd name="connsiteX33" fmla="*/ 12731 w 23418"/>
                <a:gd name="connsiteY33" fmla="*/ 21896 h 22503"/>
                <a:gd name="connsiteX34" fmla="*/ 11702 w 23418"/>
                <a:gd name="connsiteY34" fmla="*/ 21236 h 22503"/>
                <a:gd name="connsiteX35" fmla="*/ 11702 w 23418"/>
                <a:gd name="connsiteY35" fmla="*/ 21236 h 22503"/>
                <a:gd name="connsiteX36" fmla="*/ 11702 w 23418"/>
                <a:gd name="connsiteY36" fmla="*/ 21236 h 22503"/>
                <a:gd name="connsiteX37" fmla="*/ 10813 w 23418"/>
                <a:gd name="connsiteY37" fmla="*/ 19496 h 22503"/>
                <a:gd name="connsiteX38" fmla="*/ 10813 w 23418"/>
                <a:gd name="connsiteY38" fmla="*/ 19496 h 22503"/>
                <a:gd name="connsiteX39" fmla="*/ 10813 w 23418"/>
                <a:gd name="connsiteY39" fmla="*/ 19496 h 22503"/>
                <a:gd name="connsiteX40" fmla="*/ 11207 w 23418"/>
                <a:gd name="connsiteY40" fmla="*/ 18480 h 22503"/>
                <a:gd name="connsiteX41" fmla="*/ 11207 w 23418"/>
                <a:gd name="connsiteY41" fmla="*/ 18480 h 22503"/>
                <a:gd name="connsiteX42" fmla="*/ 11207 w 23418"/>
                <a:gd name="connsiteY42" fmla="*/ 18480 h 22503"/>
                <a:gd name="connsiteX43" fmla="*/ 9569 w 23418"/>
                <a:gd name="connsiteY43" fmla="*/ 17540 h 22503"/>
                <a:gd name="connsiteX44" fmla="*/ 9569 w 23418"/>
                <a:gd name="connsiteY44" fmla="*/ 17540 h 22503"/>
                <a:gd name="connsiteX45" fmla="*/ 9569 w 23418"/>
                <a:gd name="connsiteY45" fmla="*/ 17540 h 22503"/>
                <a:gd name="connsiteX46" fmla="*/ 8857 w 23418"/>
                <a:gd name="connsiteY46" fmla="*/ 17146 h 22503"/>
                <a:gd name="connsiteX47" fmla="*/ 8857 w 23418"/>
                <a:gd name="connsiteY47" fmla="*/ 17146 h 22503"/>
                <a:gd name="connsiteX48" fmla="*/ 8857 w 23418"/>
                <a:gd name="connsiteY48" fmla="*/ 17146 h 22503"/>
                <a:gd name="connsiteX49" fmla="*/ 8311 w 23418"/>
                <a:gd name="connsiteY49" fmla="*/ 16943 h 22503"/>
                <a:gd name="connsiteX50" fmla="*/ 8311 w 23418"/>
                <a:gd name="connsiteY50" fmla="*/ 16943 h 22503"/>
                <a:gd name="connsiteX51" fmla="*/ 8311 w 23418"/>
                <a:gd name="connsiteY51" fmla="*/ 16943 h 22503"/>
                <a:gd name="connsiteX52" fmla="*/ 8210 w 23418"/>
                <a:gd name="connsiteY52" fmla="*/ 17337 h 22503"/>
                <a:gd name="connsiteX53" fmla="*/ 8210 w 23418"/>
                <a:gd name="connsiteY53" fmla="*/ 17337 h 22503"/>
                <a:gd name="connsiteX54" fmla="*/ 8210 w 23418"/>
                <a:gd name="connsiteY54" fmla="*/ 17337 h 22503"/>
                <a:gd name="connsiteX55" fmla="*/ 7397 w 23418"/>
                <a:gd name="connsiteY55" fmla="*/ 18302 h 22503"/>
                <a:gd name="connsiteX56" fmla="*/ 7397 w 23418"/>
                <a:gd name="connsiteY56" fmla="*/ 18302 h 22503"/>
                <a:gd name="connsiteX57" fmla="*/ 7397 w 23418"/>
                <a:gd name="connsiteY57" fmla="*/ 18302 h 22503"/>
                <a:gd name="connsiteX58" fmla="*/ 7244 w 23418"/>
                <a:gd name="connsiteY58" fmla="*/ 18277 h 22503"/>
                <a:gd name="connsiteX59" fmla="*/ 7244 w 23418"/>
                <a:gd name="connsiteY59" fmla="*/ 18277 h 22503"/>
                <a:gd name="connsiteX60" fmla="*/ 7244 w 23418"/>
                <a:gd name="connsiteY60" fmla="*/ 18277 h 22503"/>
                <a:gd name="connsiteX61" fmla="*/ 7092 w 23418"/>
                <a:gd name="connsiteY61" fmla="*/ 18302 h 22503"/>
                <a:gd name="connsiteX62" fmla="*/ 7092 w 23418"/>
                <a:gd name="connsiteY62" fmla="*/ 18302 h 22503"/>
                <a:gd name="connsiteX63" fmla="*/ 7092 w 23418"/>
                <a:gd name="connsiteY63" fmla="*/ 18302 h 22503"/>
                <a:gd name="connsiteX64" fmla="*/ 6127 w 23418"/>
                <a:gd name="connsiteY64" fmla="*/ 18251 h 22503"/>
                <a:gd name="connsiteX65" fmla="*/ 6127 w 23418"/>
                <a:gd name="connsiteY65" fmla="*/ 18251 h 22503"/>
                <a:gd name="connsiteX66" fmla="*/ 6127 w 23418"/>
                <a:gd name="connsiteY66" fmla="*/ 18251 h 22503"/>
                <a:gd name="connsiteX67" fmla="*/ 5975 w 23418"/>
                <a:gd name="connsiteY67" fmla="*/ 18353 h 22503"/>
                <a:gd name="connsiteX68" fmla="*/ 5975 w 23418"/>
                <a:gd name="connsiteY68" fmla="*/ 18353 h 22503"/>
                <a:gd name="connsiteX69" fmla="*/ 5975 w 23418"/>
                <a:gd name="connsiteY69" fmla="*/ 18353 h 22503"/>
                <a:gd name="connsiteX70" fmla="*/ 5429 w 23418"/>
                <a:gd name="connsiteY70" fmla="*/ 18569 h 22503"/>
                <a:gd name="connsiteX71" fmla="*/ 5429 w 23418"/>
                <a:gd name="connsiteY71" fmla="*/ 18569 h 22503"/>
                <a:gd name="connsiteX72" fmla="*/ 5429 w 23418"/>
                <a:gd name="connsiteY72" fmla="*/ 18569 h 22503"/>
                <a:gd name="connsiteX73" fmla="*/ 4793 w 23418"/>
                <a:gd name="connsiteY73" fmla="*/ 17756 h 22503"/>
                <a:gd name="connsiteX74" fmla="*/ 4793 w 23418"/>
                <a:gd name="connsiteY74" fmla="*/ 17756 h 22503"/>
                <a:gd name="connsiteX75" fmla="*/ 4793 w 23418"/>
                <a:gd name="connsiteY75" fmla="*/ 17070 h 22503"/>
                <a:gd name="connsiteX76" fmla="*/ 4793 w 23418"/>
                <a:gd name="connsiteY76" fmla="*/ 17070 h 22503"/>
                <a:gd name="connsiteX77" fmla="*/ 4793 w 23418"/>
                <a:gd name="connsiteY77" fmla="*/ 17070 h 22503"/>
                <a:gd name="connsiteX78" fmla="*/ 4717 w 23418"/>
                <a:gd name="connsiteY78" fmla="*/ 15572 h 22503"/>
                <a:gd name="connsiteX79" fmla="*/ 4717 w 23418"/>
                <a:gd name="connsiteY79" fmla="*/ 15572 h 22503"/>
                <a:gd name="connsiteX80" fmla="*/ 4717 w 23418"/>
                <a:gd name="connsiteY80" fmla="*/ 15572 h 22503"/>
                <a:gd name="connsiteX81" fmla="*/ 3917 w 23418"/>
                <a:gd name="connsiteY81" fmla="*/ 13337 h 22503"/>
                <a:gd name="connsiteX82" fmla="*/ 3917 w 23418"/>
                <a:gd name="connsiteY82" fmla="*/ 13337 h 22503"/>
                <a:gd name="connsiteX83" fmla="*/ 3917 w 23418"/>
                <a:gd name="connsiteY83" fmla="*/ 13337 h 22503"/>
                <a:gd name="connsiteX84" fmla="*/ 2774 w 23418"/>
                <a:gd name="connsiteY84" fmla="*/ 12562 h 22503"/>
                <a:gd name="connsiteX85" fmla="*/ 2774 w 23418"/>
                <a:gd name="connsiteY85" fmla="*/ 12562 h 22503"/>
                <a:gd name="connsiteX86" fmla="*/ 2774 w 23418"/>
                <a:gd name="connsiteY86" fmla="*/ 12562 h 22503"/>
                <a:gd name="connsiteX87" fmla="*/ 1415 w 23418"/>
                <a:gd name="connsiteY87" fmla="*/ 11343 h 22503"/>
                <a:gd name="connsiteX88" fmla="*/ 1415 w 23418"/>
                <a:gd name="connsiteY88" fmla="*/ 11343 h 22503"/>
                <a:gd name="connsiteX89" fmla="*/ 1415 w 23418"/>
                <a:gd name="connsiteY89" fmla="*/ 11343 h 22503"/>
                <a:gd name="connsiteX90" fmla="*/ 196 w 23418"/>
                <a:gd name="connsiteY90" fmla="*/ 8308 h 22503"/>
                <a:gd name="connsiteX91" fmla="*/ 196 w 23418"/>
                <a:gd name="connsiteY91" fmla="*/ 8308 h 22503"/>
                <a:gd name="connsiteX92" fmla="*/ 476 w 23418"/>
                <a:gd name="connsiteY92" fmla="*/ 8015 h 22503"/>
                <a:gd name="connsiteX93" fmla="*/ 476 w 23418"/>
                <a:gd name="connsiteY93" fmla="*/ 8015 h 22503"/>
                <a:gd name="connsiteX94" fmla="*/ 768 w 23418"/>
                <a:gd name="connsiteY94" fmla="*/ 8015 h 22503"/>
                <a:gd name="connsiteX95" fmla="*/ 768 w 23418"/>
                <a:gd name="connsiteY95" fmla="*/ 8015 h 22503"/>
                <a:gd name="connsiteX96" fmla="*/ 768 w 23418"/>
                <a:gd name="connsiteY96" fmla="*/ 8015 h 22503"/>
                <a:gd name="connsiteX97" fmla="*/ 3130 w 23418"/>
                <a:gd name="connsiteY97" fmla="*/ 9171 h 22503"/>
                <a:gd name="connsiteX98" fmla="*/ 3130 w 23418"/>
                <a:gd name="connsiteY98" fmla="*/ 9171 h 22503"/>
                <a:gd name="connsiteX99" fmla="*/ 3130 w 23418"/>
                <a:gd name="connsiteY99" fmla="*/ 9146 h 22503"/>
                <a:gd name="connsiteX100" fmla="*/ 3130 w 23418"/>
                <a:gd name="connsiteY100" fmla="*/ 9146 h 22503"/>
                <a:gd name="connsiteX101" fmla="*/ 3130 w 23418"/>
                <a:gd name="connsiteY101" fmla="*/ 9146 h 22503"/>
                <a:gd name="connsiteX102" fmla="*/ 3841 w 23418"/>
                <a:gd name="connsiteY102" fmla="*/ 7546 h 22503"/>
                <a:gd name="connsiteX103" fmla="*/ 3841 w 23418"/>
                <a:gd name="connsiteY103" fmla="*/ 7546 h 22503"/>
                <a:gd name="connsiteX104" fmla="*/ 3841 w 23418"/>
                <a:gd name="connsiteY104" fmla="*/ 7546 h 22503"/>
                <a:gd name="connsiteX105" fmla="*/ 4831 w 23418"/>
                <a:gd name="connsiteY105" fmla="*/ 7609 h 22503"/>
                <a:gd name="connsiteX106" fmla="*/ 4831 w 23418"/>
                <a:gd name="connsiteY106" fmla="*/ 7609 h 22503"/>
                <a:gd name="connsiteX107" fmla="*/ 4831 w 23418"/>
                <a:gd name="connsiteY107" fmla="*/ 7609 h 22503"/>
                <a:gd name="connsiteX108" fmla="*/ 5212 w 23418"/>
                <a:gd name="connsiteY108" fmla="*/ 7660 h 22503"/>
                <a:gd name="connsiteX109" fmla="*/ 5212 w 23418"/>
                <a:gd name="connsiteY109" fmla="*/ 7660 h 22503"/>
                <a:gd name="connsiteX110" fmla="*/ 5212 w 23418"/>
                <a:gd name="connsiteY110" fmla="*/ 7660 h 22503"/>
                <a:gd name="connsiteX111" fmla="*/ 5657 w 23418"/>
                <a:gd name="connsiteY111" fmla="*/ 7254 h 22503"/>
                <a:gd name="connsiteX112" fmla="*/ 5657 w 23418"/>
                <a:gd name="connsiteY112" fmla="*/ 7254 h 22503"/>
                <a:gd name="connsiteX113" fmla="*/ 5657 w 23418"/>
                <a:gd name="connsiteY113" fmla="*/ 7254 h 22503"/>
                <a:gd name="connsiteX114" fmla="*/ 6254 w 23418"/>
                <a:gd name="connsiteY114" fmla="*/ 6009 h 22503"/>
                <a:gd name="connsiteX115" fmla="*/ 6254 w 23418"/>
                <a:gd name="connsiteY115" fmla="*/ 6009 h 22503"/>
                <a:gd name="connsiteX116" fmla="*/ 6254 w 23418"/>
                <a:gd name="connsiteY116" fmla="*/ 6009 h 22503"/>
                <a:gd name="connsiteX117" fmla="*/ 6851 w 23418"/>
                <a:gd name="connsiteY117" fmla="*/ 4917 h 22503"/>
                <a:gd name="connsiteX118" fmla="*/ 6851 w 23418"/>
                <a:gd name="connsiteY118" fmla="*/ 4917 h 22503"/>
                <a:gd name="connsiteX119" fmla="*/ 6851 w 23418"/>
                <a:gd name="connsiteY119" fmla="*/ 4917 h 22503"/>
                <a:gd name="connsiteX120" fmla="*/ 7067 w 23418"/>
                <a:gd name="connsiteY120" fmla="*/ 4599 h 22503"/>
                <a:gd name="connsiteX121" fmla="*/ 7067 w 23418"/>
                <a:gd name="connsiteY121" fmla="*/ 4599 h 22503"/>
                <a:gd name="connsiteX122" fmla="*/ 7067 w 23418"/>
                <a:gd name="connsiteY122" fmla="*/ 4599 h 22503"/>
                <a:gd name="connsiteX123" fmla="*/ 8985 w 23418"/>
                <a:gd name="connsiteY123" fmla="*/ 3152 h 22503"/>
                <a:gd name="connsiteX124" fmla="*/ 8985 w 23418"/>
                <a:gd name="connsiteY124" fmla="*/ 3152 h 22503"/>
                <a:gd name="connsiteX125" fmla="*/ 8985 w 23418"/>
                <a:gd name="connsiteY125" fmla="*/ 3152 h 22503"/>
                <a:gd name="connsiteX126" fmla="*/ 10242 w 23418"/>
                <a:gd name="connsiteY126" fmla="*/ 2656 h 22503"/>
                <a:gd name="connsiteX127" fmla="*/ 10242 w 23418"/>
                <a:gd name="connsiteY127" fmla="*/ 2656 h 22503"/>
                <a:gd name="connsiteX128" fmla="*/ 10242 w 23418"/>
                <a:gd name="connsiteY128" fmla="*/ 2656 h 22503"/>
                <a:gd name="connsiteX129" fmla="*/ 11308 w 23418"/>
                <a:gd name="connsiteY129" fmla="*/ 1882 h 22503"/>
                <a:gd name="connsiteX130" fmla="*/ 11308 w 23418"/>
                <a:gd name="connsiteY130" fmla="*/ 1882 h 22503"/>
                <a:gd name="connsiteX131" fmla="*/ 11308 w 23418"/>
                <a:gd name="connsiteY131" fmla="*/ 1882 h 22503"/>
                <a:gd name="connsiteX132" fmla="*/ 11779 w 23418"/>
                <a:gd name="connsiteY132" fmla="*/ 929 h 22503"/>
                <a:gd name="connsiteX133" fmla="*/ 11779 w 23418"/>
                <a:gd name="connsiteY133" fmla="*/ 929 h 22503"/>
                <a:gd name="connsiteX134" fmla="*/ 11779 w 23418"/>
                <a:gd name="connsiteY134" fmla="*/ 929 h 22503"/>
                <a:gd name="connsiteX135" fmla="*/ 12629 w 23418"/>
                <a:gd name="connsiteY135" fmla="*/ 27 h 22503"/>
                <a:gd name="connsiteX136" fmla="*/ 12629 w 23418"/>
                <a:gd name="connsiteY136" fmla="*/ 27 h 22503"/>
                <a:gd name="connsiteX137" fmla="*/ 12629 w 23418"/>
                <a:gd name="connsiteY137" fmla="*/ 27 h 22503"/>
                <a:gd name="connsiteX138" fmla="*/ 13252 w 23418"/>
                <a:gd name="connsiteY138" fmla="*/ 370 h 22503"/>
                <a:gd name="connsiteX139" fmla="*/ 13252 w 23418"/>
                <a:gd name="connsiteY139" fmla="*/ 370 h 22503"/>
                <a:gd name="connsiteX140" fmla="*/ 13252 w 23418"/>
                <a:gd name="connsiteY140" fmla="*/ 370 h 22503"/>
                <a:gd name="connsiteX141" fmla="*/ 13417 w 23418"/>
                <a:gd name="connsiteY141" fmla="*/ 3380 h 22503"/>
                <a:gd name="connsiteX142" fmla="*/ 13417 w 23418"/>
                <a:gd name="connsiteY142" fmla="*/ 3380 h 22503"/>
                <a:gd name="connsiteX143" fmla="*/ 13252 w 23418"/>
                <a:gd name="connsiteY143" fmla="*/ 4320 h 22503"/>
                <a:gd name="connsiteX144" fmla="*/ 13252 w 23418"/>
                <a:gd name="connsiteY144" fmla="*/ 4320 h 22503"/>
                <a:gd name="connsiteX145" fmla="*/ 13252 w 23418"/>
                <a:gd name="connsiteY145" fmla="*/ 4320 h 22503"/>
                <a:gd name="connsiteX146" fmla="*/ 13201 w 23418"/>
                <a:gd name="connsiteY146" fmla="*/ 6745 h 22503"/>
                <a:gd name="connsiteX147" fmla="*/ 13201 w 23418"/>
                <a:gd name="connsiteY147" fmla="*/ 6745 h 22503"/>
                <a:gd name="connsiteX148" fmla="*/ 13201 w 23418"/>
                <a:gd name="connsiteY148" fmla="*/ 6745 h 22503"/>
                <a:gd name="connsiteX149" fmla="*/ 13290 w 23418"/>
                <a:gd name="connsiteY149" fmla="*/ 7622 h 22503"/>
                <a:gd name="connsiteX150" fmla="*/ 13290 w 23418"/>
                <a:gd name="connsiteY150" fmla="*/ 7622 h 22503"/>
                <a:gd name="connsiteX151" fmla="*/ 13290 w 23418"/>
                <a:gd name="connsiteY151" fmla="*/ 7622 h 22503"/>
                <a:gd name="connsiteX152" fmla="*/ 13594 w 23418"/>
                <a:gd name="connsiteY152" fmla="*/ 8917 h 22503"/>
                <a:gd name="connsiteX153" fmla="*/ 13594 w 23418"/>
                <a:gd name="connsiteY153" fmla="*/ 8917 h 22503"/>
                <a:gd name="connsiteX154" fmla="*/ 13594 w 23418"/>
                <a:gd name="connsiteY154" fmla="*/ 8917 h 22503"/>
                <a:gd name="connsiteX155" fmla="*/ 13747 w 23418"/>
                <a:gd name="connsiteY155" fmla="*/ 9171 h 22503"/>
                <a:gd name="connsiteX156" fmla="*/ 13747 w 23418"/>
                <a:gd name="connsiteY156" fmla="*/ 9171 h 22503"/>
                <a:gd name="connsiteX157" fmla="*/ 13747 w 23418"/>
                <a:gd name="connsiteY157" fmla="*/ 9171 h 22503"/>
                <a:gd name="connsiteX158" fmla="*/ 14661 w 23418"/>
                <a:gd name="connsiteY158" fmla="*/ 10009 h 22503"/>
                <a:gd name="connsiteX159" fmla="*/ 14661 w 23418"/>
                <a:gd name="connsiteY159" fmla="*/ 10009 h 22503"/>
                <a:gd name="connsiteX160" fmla="*/ 14661 w 23418"/>
                <a:gd name="connsiteY160" fmla="*/ 10009 h 22503"/>
                <a:gd name="connsiteX161" fmla="*/ 16274 w 23418"/>
                <a:gd name="connsiteY161" fmla="*/ 11914 h 22503"/>
                <a:gd name="connsiteX162" fmla="*/ 16274 w 23418"/>
                <a:gd name="connsiteY162" fmla="*/ 11914 h 22503"/>
                <a:gd name="connsiteX163" fmla="*/ 16274 w 23418"/>
                <a:gd name="connsiteY163" fmla="*/ 11914 h 22503"/>
                <a:gd name="connsiteX164" fmla="*/ 16299 w 23418"/>
                <a:gd name="connsiteY164" fmla="*/ 11559 h 22503"/>
                <a:gd name="connsiteX165" fmla="*/ 16299 w 23418"/>
                <a:gd name="connsiteY165" fmla="*/ 11559 h 22503"/>
                <a:gd name="connsiteX166" fmla="*/ 16299 w 23418"/>
                <a:gd name="connsiteY166" fmla="*/ 11559 h 22503"/>
                <a:gd name="connsiteX167" fmla="*/ 16820 w 23418"/>
                <a:gd name="connsiteY167" fmla="*/ 10009 h 22503"/>
                <a:gd name="connsiteX168" fmla="*/ 16820 w 23418"/>
                <a:gd name="connsiteY168" fmla="*/ 10009 h 22503"/>
                <a:gd name="connsiteX169" fmla="*/ 16820 w 23418"/>
                <a:gd name="connsiteY169" fmla="*/ 10009 h 22503"/>
                <a:gd name="connsiteX170" fmla="*/ 17138 w 23418"/>
                <a:gd name="connsiteY170" fmla="*/ 9717 h 22503"/>
                <a:gd name="connsiteX171" fmla="*/ 17138 w 23418"/>
                <a:gd name="connsiteY171" fmla="*/ 9717 h 22503"/>
                <a:gd name="connsiteX172" fmla="*/ 17138 w 23418"/>
                <a:gd name="connsiteY172" fmla="*/ 9717 h 22503"/>
                <a:gd name="connsiteX173" fmla="*/ 18407 w 23418"/>
                <a:gd name="connsiteY173" fmla="*/ 9082 h 22503"/>
                <a:gd name="connsiteX174" fmla="*/ 18407 w 23418"/>
                <a:gd name="connsiteY174" fmla="*/ 9082 h 22503"/>
                <a:gd name="connsiteX175" fmla="*/ 18407 w 23418"/>
                <a:gd name="connsiteY175" fmla="*/ 9082 h 22503"/>
                <a:gd name="connsiteX176" fmla="*/ 18674 w 23418"/>
                <a:gd name="connsiteY176" fmla="*/ 9006 h 22503"/>
                <a:gd name="connsiteX177" fmla="*/ 18674 w 23418"/>
                <a:gd name="connsiteY177" fmla="*/ 9006 h 22503"/>
                <a:gd name="connsiteX178" fmla="*/ 18674 w 23418"/>
                <a:gd name="connsiteY178" fmla="*/ 9006 h 22503"/>
                <a:gd name="connsiteX179" fmla="*/ 20186 w 23418"/>
                <a:gd name="connsiteY179" fmla="*/ 7927 h 22503"/>
                <a:gd name="connsiteX180" fmla="*/ 20186 w 23418"/>
                <a:gd name="connsiteY180" fmla="*/ 7927 h 22503"/>
                <a:gd name="connsiteX181" fmla="*/ 20186 w 23418"/>
                <a:gd name="connsiteY181" fmla="*/ 7927 h 22503"/>
                <a:gd name="connsiteX182" fmla="*/ 20186 w 23418"/>
                <a:gd name="connsiteY182" fmla="*/ 7927 h 22503"/>
                <a:gd name="connsiteX183" fmla="*/ 20186 w 23418"/>
                <a:gd name="connsiteY183" fmla="*/ 7927 h 22503"/>
                <a:gd name="connsiteX184" fmla="*/ 20782 w 23418"/>
                <a:gd name="connsiteY184" fmla="*/ 8066 h 22503"/>
                <a:gd name="connsiteX185" fmla="*/ 20782 w 23418"/>
                <a:gd name="connsiteY185" fmla="*/ 8066 h 22503"/>
                <a:gd name="connsiteX186" fmla="*/ 20782 w 23418"/>
                <a:gd name="connsiteY186" fmla="*/ 8066 h 22503"/>
                <a:gd name="connsiteX187" fmla="*/ 20910 w 23418"/>
                <a:gd name="connsiteY187" fmla="*/ 8092 h 22503"/>
                <a:gd name="connsiteX188" fmla="*/ 20910 w 23418"/>
                <a:gd name="connsiteY188" fmla="*/ 8092 h 22503"/>
                <a:gd name="connsiteX189" fmla="*/ 20910 w 23418"/>
                <a:gd name="connsiteY189" fmla="*/ 8092 h 22503"/>
                <a:gd name="connsiteX190" fmla="*/ 22027 w 23418"/>
                <a:gd name="connsiteY190" fmla="*/ 9768 h 22503"/>
                <a:gd name="connsiteX191" fmla="*/ 22027 w 23418"/>
                <a:gd name="connsiteY191" fmla="*/ 9768 h 22503"/>
                <a:gd name="connsiteX192" fmla="*/ 22027 w 23418"/>
                <a:gd name="connsiteY192" fmla="*/ 9768 h 22503"/>
                <a:gd name="connsiteX193" fmla="*/ 22027 w 23418"/>
                <a:gd name="connsiteY193" fmla="*/ 12117 h 22503"/>
                <a:gd name="connsiteX194" fmla="*/ 22027 w 23418"/>
                <a:gd name="connsiteY194" fmla="*/ 12117 h 22503"/>
                <a:gd name="connsiteX195" fmla="*/ 22027 w 23418"/>
                <a:gd name="connsiteY195" fmla="*/ 12117 h 22503"/>
                <a:gd name="connsiteX196" fmla="*/ 23170 w 23418"/>
                <a:gd name="connsiteY196" fmla="*/ 13260 h 225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</a:cxnLst>
              <a:rect l="l" t="t" r="r" b="b"/>
              <a:pathLst>
                <a:path w="23418" h="22503">
                  <a:moveTo>
                    <a:pt x="23170" y="13260"/>
                  </a:moveTo>
                  <a:cubicBezTo>
                    <a:pt x="23640" y="14518"/>
                    <a:pt x="23640" y="15457"/>
                    <a:pt x="23170" y="16740"/>
                  </a:cubicBezTo>
                  <a:lnTo>
                    <a:pt x="23170" y="16740"/>
                  </a:lnTo>
                  <a:lnTo>
                    <a:pt x="23170" y="16740"/>
                  </a:lnTo>
                  <a:cubicBezTo>
                    <a:pt x="22814" y="17591"/>
                    <a:pt x="22446" y="17782"/>
                    <a:pt x="22027" y="17896"/>
                  </a:cubicBezTo>
                  <a:lnTo>
                    <a:pt x="22027" y="17896"/>
                  </a:lnTo>
                  <a:lnTo>
                    <a:pt x="22027" y="17896"/>
                  </a:lnTo>
                  <a:cubicBezTo>
                    <a:pt x="21875" y="17934"/>
                    <a:pt x="21773" y="17985"/>
                    <a:pt x="21633" y="18124"/>
                  </a:cubicBezTo>
                  <a:lnTo>
                    <a:pt x="21633" y="18124"/>
                  </a:lnTo>
                  <a:lnTo>
                    <a:pt x="21633" y="18124"/>
                  </a:lnTo>
                  <a:cubicBezTo>
                    <a:pt x="21303" y="18442"/>
                    <a:pt x="21214" y="18607"/>
                    <a:pt x="21062" y="18785"/>
                  </a:cubicBezTo>
                  <a:lnTo>
                    <a:pt x="21062" y="18785"/>
                  </a:lnTo>
                  <a:lnTo>
                    <a:pt x="21062" y="18785"/>
                  </a:lnTo>
                  <a:cubicBezTo>
                    <a:pt x="20935" y="19001"/>
                    <a:pt x="20808" y="19204"/>
                    <a:pt x="20490" y="19534"/>
                  </a:cubicBezTo>
                  <a:lnTo>
                    <a:pt x="20490" y="19534"/>
                  </a:lnTo>
                  <a:lnTo>
                    <a:pt x="20490" y="19534"/>
                  </a:lnTo>
                  <a:cubicBezTo>
                    <a:pt x="20389" y="19661"/>
                    <a:pt x="20389" y="19699"/>
                    <a:pt x="20363" y="19801"/>
                  </a:cubicBezTo>
                  <a:lnTo>
                    <a:pt x="20363" y="19801"/>
                  </a:lnTo>
                  <a:lnTo>
                    <a:pt x="20363" y="19801"/>
                  </a:lnTo>
                  <a:cubicBezTo>
                    <a:pt x="20262" y="20423"/>
                    <a:pt x="19893" y="20677"/>
                    <a:pt x="18306" y="21198"/>
                  </a:cubicBezTo>
                  <a:lnTo>
                    <a:pt x="18306" y="21198"/>
                  </a:lnTo>
                  <a:lnTo>
                    <a:pt x="18306" y="21198"/>
                  </a:lnTo>
                  <a:cubicBezTo>
                    <a:pt x="15944" y="21985"/>
                    <a:pt x="15500" y="22023"/>
                    <a:pt x="14712" y="21998"/>
                  </a:cubicBezTo>
                  <a:lnTo>
                    <a:pt x="14712" y="21998"/>
                  </a:lnTo>
                  <a:lnTo>
                    <a:pt x="14712" y="21998"/>
                  </a:lnTo>
                  <a:cubicBezTo>
                    <a:pt x="14712" y="22023"/>
                    <a:pt x="14661" y="22074"/>
                    <a:pt x="14636" y="22112"/>
                  </a:cubicBezTo>
                  <a:lnTo>
                    <a:pt x="14636" y="22112"/>
                  </a:lnTo>
                  <a:lnTo>
                    <a:pt x="14636" y="22112"/>
                  </a:lnTo>
                  <a:cubicBezTo>
                    <a:pt x="14534" y="22252"/>
                    <a:pt x="14318" y="22531"/>
                    <a:pt x="13887" y="22531"/>
                  </a:cubicBezTo>
                  <a:lnTo>
                    <a:pt x="13887" y="22531"/>
                  </a:lnTo>
                  <a:lnTo>
                    <a:pt x="13887" y="22531"/>
                  </a:lnTo>
                  <a:cubicBezTo>
                    <a:pt x="13569" y="22531"/>
                    <a:pt x="13252" y="22353"/>
                    <a:pt x="12731" y="21896"/>
                  </a:cubicBezTo>
                  <a:lnTo>
                    <a:pt x="12731" y="21896"/>
                  </a:lnTo>
                  <a:lnTo>
                    <a:pt x="12731" y="21896"/>
                  </a:lnTo>
                  <a:cubicBezTo>
                    <a:pt x="12325" y="21503"/>
                    <a:pt x="12007" y="21363"/>
                    <a:pt x="11702" y="21236"/>
                  </a:cubicBezTo>
                  <a:lnTo>
                    <a:pt x="11702" y="21236"/>
                  </a:lnTo>
                  <a:lnTo>
                    <a:pt x="11702" y="21236"/>
                  </a:lnTo>
                  <a:cubicBezTo>
                    <a:pt x="10991" y="20956"/>
                    <a:pt x="10661" y="20614"/>
                    <a:pt x="10813" y="19496"/>
                  </a:cubicBezTo>
                  <a:lnTo>
                    <a:pt x="10813" y="19496"/>
                  </a:lnTo>
                  <a:lnTo>
                    <a:pt x="10813" y="19496"/>
                  </a:lnTo>
                  <a:cubicBezTo>
                    <a:pt x="10864" y="19026"/>
                    <a:pt x="11016" y="18709"/>
                    <a:pt x="11207" y="18480"/>
                  </a:cubicBezTo>
                  <a:lnTo>
                    <a:pt x="11207" y="18480"/>
                  </a:lnTo>
                  <a:lnTo>
                    <a:pt x="11207" y="18480"/>
                  </a:lnTo>
                  <a:cubicBezTo>
                    <a:pt x="10445" y="18112"/>
                    <a:pt x="9950" y="17782"/>
                    <a:pt x="9569" y="17540"/>
                  </a:cubicBezTo>
                  <a:lnTo>
                    <a:pt x="9569" y="17540"/>
                  </a:lnTo>
                  <a:lnTo>
                    <a:pt x="9569" y="17540"/>
                  </a:lnTo>
                  <a:cubicBezTo>
                    <a:pt x="9226" y="17337"/>
                    <a:pt x="9035" y="17185"/>
                    <a:pt x="8857" y="17146"/>
                  </a:cubicBezTo>
                  <a:lnTo>
                    <a:pt x="8857" y="17146"/>
                  </a:lnTo>
                  <a:lnTo>
                    <a:pt x="8857" y="17146"/>
                  </a:lnTo>
                  <a:cubicBezTo>
                    <a:pt x="8629" y="17109"/>
                    <a:pt x="8464" y="17020"/>
                    <a:pt x="8311" y="16943"/>
                  </a:cubicBezTo>
                  <a:lnTo>
                    <a:pt x="8311" y="16943"/>
                  </a:lnTo>
                  <a:lnTo>
                    <a:pt x="8311" y="16943"/>
                  </a:lnTo>
                  <a:cubicBezTo>
                    <a:pt x="8261" y="17070"/>
                    <a:pt x="8235" y="17210"/>
                    <a:pt x="8210" y="17337"/>
                  </a:cubicBezTo>
                  <a:lnTo>
                    <a:pt x="8210" y="17337"/>
                  </a:lnTo>
                  <a:lnTo>
                    <a:pt x="8210" y="17337"/>
                  </a:lnTo>
                  <a:cubicBezTo>
                    <a:pt x="8134" y="17693"/>
                    <a:pt x="8006" y="18302"/>
                    <a:pt x="7397" y="18302"/>
                  </a:cubicBezTo>
                  <a:lnTo>
                    <a:pt x="7397" y="18302"/>
                  </a:lnTo>
                  <a:lnTo>
                    <a:pt x="7397" y="18302"/>
                  </a:lnTo>
                  <a:cubicBezTo>
                    <a:pt x="7346" y="18302"/>
                    <a:pt x="7321" y="18277"/>
                    <a:pt x="7244" y="18277"/>
                  </a:cubicBezTo>
                  <a:lnTo>
                    <a:pt x="7244" y="18277"/>
                  </a:lnTo>
                  <a:lnTo>
                    <a:pt x="7244" y="18277"/>
                  </a:lnTo>
                  <a:cubicBezTo>
                    <a:pt x="7219" y="18277"/>
                    <a:pt x="7143" y="18302"/>
                    <a:pt x="7092" y="18302"/>
                  </a:cubicBezTo>
                  <a:lnTo>
                    <a:pt x="7092" y="18302"/>
                  </a:lnTo>
                  <a:lnTo>
                    <a:pt x="7092" y="18302"/>
                  </a:lnTo>
                  <a:cubicBezTo>
                    <a:pt x="6851" y="18378"/>
                    <a:pt x="6445" y="18429"/>
                    <a:pt x="6127" y="18251"/>
                  </a:cubicBezTo>
                  <a:lnTo>
                    <a:pt x="6127" y="18251"/>
                  </a:lnTo>
                  <a:lnTo>
                    <a:pt x="6127" y="18251"/>
                  </a:lnTo>
                  <a:cubicBezTo>
                    <a:pt x="6076" y="18277"/>
                    <a:pt x="6026" y="18315"/>
                    <a:pt x="5975" y="18353"/>
                  </a:cubicBezTo>
                  <a:lnTo>
                    <a:pt x="5975" y="18353"/>
                  </a:lnTo>
                  <a:lnTo>
                    <a:pt x="5975" y="18353"/>
                  </a:lnTo>
                  <a:cubicBezTo>
                    <a:pt x="5835" y="18442"/>
                    <a:pt x="5657" y="18569"/>
                    <a:pt x="5429" y="18569"/>
                  </a:cubicBezTo>
                  <a:lnTo>
                    <a:pt x="5429" y="18569"/>
                  </a:lnTo>
                  <a:lnTo>
                    <a:pt x="5429" y="18569"/>
                  </a:lnTo>
                  <a:cubicBezTo>
                    <a:pt x="5340" y="18569"/>
                    <a:pt x="4793" y="18531"/>
                    <a:pt x="4793" y="17756"/>
                  </a:cubicBezTo>
                  <a:lnTo>
                    <a:pt x="4793" y="17756"/>
                  </a:lnTo>
                  <a:lnTo>
                    <a:pt x="4793" y="17070"/>
                  </a:lnTo>
                  <a:lnTo>
                    <a:pt x="4793" y="17070"/>
                  </a:lnTo>
                  <a:lnTo>
                    <a:pt x="4793" y="17070"/>
                  </a:lnTo>
                  <a:cubicBezTo>
                    <a:pt x="4743" y="16473"/>
                    <a:pt x="4743" y="16004"/>
                    <a:pt x="4717" y="15572"/>
                  </a:cubicBezTo>
                  <a:lnTo>
                    <a:pt x="4717" y="15572"/>
                  </a:lnTo>
                  <a:lnTo>
                    <a:pt x="4717" y="15572"/>
                  </a:lnTo>
                  <a:cubicBezTo>
                    <a:pt x="4692" y="14315"/>
                    <a:pt x="4666" y="13921"/>
                    <a:pt x="3917" y="13337"/>
                  </a:cubicBezTo>
                  <a:lnTo>
                    <a:pt x="3917" y="13337"/>
                  </a:lnTo>
                  <a:lnTo>
                    <a:pt x="3917" y="13337"/>
                  </a:lnTo>
                  <a:cubicBezTo>
                    <a:pt x="3473" y="12968"/>
                    <a:pt x="3104" y="12752"/>
                    <a:pt x="2774" y="12562"/>
                  </a:cubicBezTo>
                  <a:lnTo>
                    <a:pt x="2774" y="12562"/>
                  </a:lnTo>
                  <a:lnTo>
                    <a:pt x="2774" y="12562"/>
                  </a:lnTo>
                  <a:cubicBezTo>
                    <a:pt x="2254" y="12244"/>
                    <a:pt x="1809" y="11978"/>
                    <a:pt x="1415" y="11343"/>
                  </a:cubicBezTo>
                  <a:lnTo>
                    <a:pt x="1415" y="11343"/>
                  </a:lnTo>
                  <a:lnTo>
                    <a:pt x="1415" y="11343"/>
                  </a:lnTo>
                  <a:cubicBezTo>
                    <a:pt x="-20" y="8943"/>
                    <a:pt x="6" y="8612"/>
                    <a:pt x="196" y="8308"/>
                  </a:cubicBezTo>
                  <a:lnTo>
                    <a:pt x="196" y="8308"/>
                  </a:lnTo>
                  <a:lnTo>
                    <a:pt x="476" y="8015"/>
                  </a:lnTo>
                  <a:lnTo>
                    <a:pt x="476" y="8015"/>
                  </a:lnTo>
                  <a:lnTo>
                    <a:pt x="768" y="8015"/>
                  </a:lnTo>
                  <a:lnTo>
                    <a:pt x="768" y="8015"/>
                  </a:lnTo>
                  <a:lnTo>
                    <a:pt x="768" y="8015"/>
                  </a:lnTo>
                  <a:cubicBezTo>
                    <a:pt x="1161" y="8066"/>
                    <a:pt x="2508" y="8688"/>
                    <a:pt x="3130" y="9171"/>
                  </a:cubicBezTo>
                  <a:lnTo>
                    <a:pt x="3130" y="9171"/>
                  </a:lnTo>
                  <a:lnTo>
                    <a:pt x="3130" y="9146"/>
                  </a:lnTo>
                  <a:lnTo>
                    <a:pt x="3130" y="9146"/>
                  </a:lnTo>
                  <a:lnTo>
                    <a:pt x="3130" y="9146"/>
                  </a:lnTo>
                  <a:cubicBezTo>
                    <a:pt x="3028" y="8663"/>
                    <a:pt x="2901" y="7787"/>
                    <a:pt x="3841" y="7546"/>
                  </a:cubicBezTo>
                  <a:lnTo>
                    <a:pt x="3841" y="7546"/>
                  </a:lnTo>
                  <a:lnTo>
                    <a:pt x="3841" y="7546"/>
                  </a:lnTo>
                  <a:cubicBezTo>
                    <a:pt x="4197" y="7469"/>
                    <a:pt x="4540" y="7520"/>
                    <a:pt x="4831" y="7609"/>
                  </a:cubicBezTo>
                  <a:lnTo>
                    <a:pt x="4831" y="7609"/>
                  </a:lnTo>
                  <a:lnTo>
                    <a:pt x="4831" y="7609"/>
                  </a:lnTo>
                  <a:cubicBezTo>
                    <a:pt x="4959" y="7622"/>
                    <a:pt x="5086" y="7660"/>
                    <a:pt x="5212" y="7660"/>
                  </a:cubicBezTo>
                  <a:lnTo>
                    <a:pt x="5212" y="7660"/>
                  </a:lnTo>
                  <a:lnTo>
                    <a:pt x="5212" y="7660"/>
                  </a:lnTo>
                  <a:cubicBezTo>
                    <a:pt x="5264" y="7660"/>
                    <a:pt x="5403" y="7660"/>
                    <a:pt x="5657" y="7254"/>
                  </a:cubicBezTo>
                  <a:lnTo>
                    <a:pt x="5657" y="7254"/>
                  </a:lnTo>
                  <a:lnTo>
                    <a:pt x="5657" y="7254"/>
                  </a:lnTo>
                  <a:cubicBezTo>
                    <a:pt x="5975" y="6682"/>
                    <a:pt x="6127" y="6326"/>
                    <a:pt x="6254" y="6009"/>
                  </a:cubicBezTo>
                  <a:lnTo>
                    <a:pt x="6254" y="6009"/>
                  </a:lnTo>
                  <a:lnTo>
                    <a:pt x="6254" y="6009"/>
                  </a:lnTo>
                  <a:cubicBezTo>
                    <a:pt x="6394" y="5628"/>
                    <a:pt x="6521" y="5310"/>
                    <a:pt x="6851" y="4917"/>
                  </a:cubicBezTo>
                  <a:lnTo>
                    <a:pt x="6851" y="4917"/>
                  </a:lnTo>
                  <a:lnTo>
                    <a:pt x="6851" y="4917"/>
                  </a:lnTo>
                  <a:cubicBezTo>
                    <a:pt x="6927" y="4790"/>
                    <a:pt x="6991" y="4688"/>
                    <a:pt x="7067" y="4599"/>
                  </a:cubicBezTo>
                  <a:lnTo>
                    <a:pt x="7067" y="4599"/>
                  </a:lnTo>
                  <a:lnTo>
                    <a:pt x="7067" y="4599"/>
                  </a:lnTo>
                  <a:cubicBezTo>
                    <a:pt x="7448" y="4040"/>
                    <a:pt x="7664" y="3774"/>
                    <a:pt x="8985" y="3152"/>
                  </a:cubicBezTo>
                  <a:lnTo>
                    <a:pt x="8985" y="3152"/>
                  </a:lnTo>
                  <a:lnTo>
                    <a:pt x="8985" y="3152"/>
                  </a:lnTo>
                  <a:cubicBezTo>
                    <a:pt x="9531" y="2898"/>
                    <a:pt x="9924" y="2758"/>
                    <a:pt x="10242" y="2656"/>
                  </a:cubicBezTo>
                  <a:lnTo>
                    <a:pt x="10242" y="2656"/>
                  </a:lnTo>
                  <a:lnTo>
                    <a:pt x="10242" y="2656"/>
                  </a:lnTo>
                  <a:cubicBezTo>
                    <a:pt x="10813" y="2453"/>
                    <a:pt x="11016" y="2389"/>
                    <a:pt x="11308" y="1882"/>
                  </a:cubicBezTo>
                  <a:lnTo>
                    <a:pt x="11308" y="1882"/>
                  </a:lnTo>
                  <a:lnTo>
                    <a:pt x="11308" y="1882"/>
                  </a:lnTo>
                  <a:cubicBezTo>
                    <a:pt x="11537" y="1564"/>
                    <a:pt x="11664" y="1221"/>
                    <a:pt x="11779" y="929"/>
                  </a:cubicBezTo>
                  <a:lnTo>
                    <a:pt x="11779" y="929"/>
                  </a:lnTo>
                  <a:lnTo>
                    <a:pt x="11779" y="929"/>
                  </a:lnTo>
                  <a:cubicBezTo>
                    <a:pt x="11956" y="497"/>
                    <a:pt x="12134" y="27"/>
                    <a:pt x="12629" y="27"/>
                  </a:cubicBezTo>
                  <a:lnTo>
                    <a:pt x="12629" y="27"/>
                  </a:lnTo>
                  <a:lnTo>
                    <a:pt x="12629" y="27"/>
                  </a:lnTo>
                  <a:cubicBezTo>
                    <a:pt x="12947" y="27"/>
                    <a:pt x="13175" y="281"/>
                    <a:pt x="13252" y="370"/>
                  </a:cubicBezTo>
                  <a:lnTo>
                    <a:pt x="13252" y="370"/>
                  </a:lnTo>
                  <a:lnTo>
                    <a:pt x="13252" y="370"/>
                  </a:lnTo>
                  <a:cubicBezTo>
                    <a:pt x="13810" y="1056"/>
                    <a:pt x="13671" y="1932"/>
                    <a:pt x="13417" y="3380"/>
                  </a:cubicBezTo>
                  <a:lnTo>
                    <a:pt x="13417" y="3380"/>
                  </a:lnTo>
                  <a:lnTo>
                    <a:pt x="13252" y="4320"/>
                  </a:lnTo>
                  <a:lnTo>
                    <a:pt x="13252" y="4320"/>
                  </a:lnTo>
                  <a:lnTo>
                    <a:pt x="13252" y="4320"/>
                  </a:lnTo>
                  <a:cubicBezTo>
                    <a:pt x="13074" y="5361"/>
                    <a:pt x="13048" y="5526"/>
                    <a:pt x="13201" y="6745"/>
                  </a:cubicBezTo>
                  <a:lnTo>
                    <a:pt x="13201" y="6745"/>
                  </a:lnTo>
                  <a:lnTo>
                    <a:pt x="13201" y="6745"/>
                  </a:lnTo>
                  <a:cubicBezTo>
                    <a:pt x="13226" y="7114"/>
                    <a:pt x="13252" y="7380"/>
                    <a:pt x="13290" y="7622"/>
                  </a:cubicBezTo>
                  <a:lnTo>
                    <a:pt x="13290" y="7622"/>
                  </a:lnTo>
                  <a:lnTo>
                    <a:pt x="13290" y="7622"/>
                  </a:lnTo>
                  <a:cubicBezTo>
                    <a:pt x="13340" y="8282"/>
                    <a:pt x="13366" y="8409"/>
                    <a:pt x="13594" y="8917"/>
                  </a:cubicBezTo>
                  <a:lnTo>
                    <a:pt x="13594" y="8917"/>
                  </a:lnTo>
                  <a:lnTo>
                    <a:pt x="13594" y="8917"/>
                  </a:lnTo>
                  <a:cubicBezTo>
                    <a:pt x="13671" y="9108"/>
                    <a:pt x="13721" y="9171"/>
                    <a:pt x="13747" y="9171"/>
                  </a:cubicBezTo>
                  <a:lnTo>
                    <a:pt x="13747" y="9171"/>
                  </a:lnTo>
                  <a:lnTo>
                    <a:pt x="13747" y="9171"/>
                  </a:lnTo>
                  <a:cubicBezTo>
                    <a:pt x="13937" y="9298"/>
                    <a:pt x="14191" y="9450"/>
                    <a:pt x="14661" y="10009"/>
                  </a:cubicBezTo>
                  <a:lnTo>
                    <a:pt x="14661" y="10009"/>
                  </a:lnTo>
                  <a:lnTo>
                    <a:pt x="14661" y="10009"/>
                  </a:lnTo>
                  <a:cubicBezTo>
                    <a:pt x="15207" y="10670"/>
                    <a:pt x="15855" y="11432"/>
                    <a:pt x="16274" y="11914"/>
                  </a:cubicBezTo>
                  <a:lnTo>
                    <a:pt x="16274" y="11914"/>
                  </a:lnTo>
                  <a:lnTo>
                    <a:pt x="16274" y="11914"/>
                  </a:lnTo>
                  <a:cubicBezTo>
                    <a:pt x="16299" y="11825"/>
                    <a:pt x="16299" y="11698"/>
                    <a:pt x="16299" y="11559"/>
                  </a:cubicBezTo>
                  <a:lnTo>
                    <a:pt x="16299" y="11559"/>
                  </a:lnTo>
                  <a:lnTo>
                    <a:pt x="16299" y="11559"/>
                  </a:lnTo>
                  <a:cubicBezTo>
                    <a:pt x="16198" y="10670"/>
                    <a:pt x="16325" y="10416"/>
                    <a:pt x="16820" y="10009"/>
                  </a:cubicBezTo>
                  <a:lnTo>
                    <a:pt x="16820" y="10009"/>
                  </a:lnTo>
                  <a:lnTo>
                    <a:pt x="16820" y="10009"/>
                  </a:lnTo>
                  <a:cubicBezTo>
                    <a:pt x="16922" y="9933"/>
                    <a:pt x="17011" y="9844"/>
                    <a:pt x="17138" y="9717"/>
                  </a:cubicBezTo>
                  <a:lnTo>
                    <a:pt x="17138" y="9717"/>
                  </a:lnTo>
                  <a:lnTo>
                    <a:pt x="17138" y="9717"/>
                  </a:lnTo>
                  <a:cubicBezTo>
                    <a:pt x="17531" y="9298"/>
                    <a:pt x="18052" y="9184"/>
                    <a:pt x="18407" y="9082"/>
                  </a:cubicBezTo>
                  <a:lnTo>
                    <a:pt x="18407" y="9082"/>
                  </a:lnTo>
                  <a:lnTo>
                    <a:pt x="18407" y="9082"/>
                  </a:lnTo>
                  <a:cubicBezTo>
                    <a:pt x="18509" y="9057"/>
                    <a:pt x="18598" y="9044"/>
                    <a:pt x="18674" y="9006"/>
                  </a:cubicBezTo>
                  <a:lnTo>
                    <a:pt x="18674" y="9006"/>
                  </a:lnTo>
                  <a:lnTo>
                    <a:pt x="18674" y="9006"/>
                  </a:lnTo>
                  <a:cubicBezTo>
                    <a:pt x="18776" y="8333"/>
                    <a:pt x="19525" y="7927"/>
                    <a:pt x="20186" y="7927"/>
                  </a:cubicBezTo>
                  <a:lnTo>
                    <a:pt x="20186" y="7927"/>
                  </a:lnTo>
                  <a:lnTo>
                    <a:pt x="20186" y="7927"/>
                  </a:lnTo>
                  <a:lnTo>
                    <a:pt x="20186" y="7927"/>
                  </a:lnTo>
                  <a:lnTo>
                    <a:pt x="20186" y="7927"/>
                  </a:lnTo>
                  <a:cubicBezTo>
                    <a:pt x="20439" y="7927"/>
                    <a:pt x="20668" y="7990"/>
                    <a:pt x="20782" y="8066"/>
                  </a:cubicBezTo>
                  <a:lnTo>
                    <a:pt x="20782" y="8066"/>
                  </a:lnTo>
                  <a:lnTo>
                    <a:pt x="20782" y="8066"/>
                  </a:lnTo>
                  <a:cubicBezTo>
                    <a:pt x="20808" y="8092"/>
                    <a:pt x="20884" y="8092"/>
                    <a:pt x="20910" y="8092"/>
                  </a:cubicBezTo>
                  <a:lnTo>
                    <a:pt x="20910" y="8092"/>
                  </a:lnTo>
                  <a:lnTo>
                    <a:pt x="20910" y="8092"/>
                  </a:lnTo>
                  <a:cubicBezTo>
                    <a:pt x="21481" y="8155"/>
                    <a:pt x="22128" y="8384"/>
                    <a:pt x="22027" y="9768"/>
                  </a:cubicBezTo>
                  <a:lnTo>
                    <a:pt x="22027" y="9768"/>
                  </a:lnTo>
                  <a:lnTo>
                    <a:pt x="22027" y="9768"/>
                  </a:lnTo>
                  <a:cubicBezTo>
                    <a:pt x="21951" y="10886"/>
                    <a:pt x="21951" y="11660"/>
                    <a:pt x="22027" y="12117"/>
                  </a:cubicBezTo>
                  <a:lnTo>
                    <a:pt x="22027" y="12117"/>
                  </a:lnTo>
                  <a:lnTo>
                    <a:pt x="22027" y="12117"/>
                  </a:lnTo>
                  <a:cubicBezTo>
                    <a:pt x="22421" y="12232"/>
                    <a:pt x="22840" y="12460"/>
                    <a:pt x="23170" y="1326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64" name="Freeform: Shape 663">
              <a:extLst>
                <a:ext uri="{FF2B5EF4-FFF2-40B4-BE49-F238E27FC236}">
                  <a16:creationId xmlns:a16="http://schemas.microsoft.com/office/drawing/2014/main" id="{7CAABCA1-2965-B1DE-3B52-56C0A650391A}"/>
                </a:ext>
              </a:extLst>
            </p:cNvPr>
            <p:cNvSpPr/>
            <p:nvPr/>
          </p:nvSpPr>
          <p:spPr>
            <a:xfrm flipV="1">
              <a:off x="8820389" y="1848552"/>
              <a:ext cx="54010" cy="48601"/>
            </a:xfrm>
            <a:custGeom>
              <a:avLst/>
              <a:gdLst>
                <a:gd name="connsiteX0" fmla="*/ 46817 w 54010"/>
                <a:gd name="connsiteY0" fmla="*/ 26929 h 48601"/>
                <a:gd name="connsiteX1" fmla="*/ 45407 w 54010"/>
                <a:gd name="connsiteY1" fmla="*/ 28098 h 48601"/>
                <a:gd name="connsiteX2" fmla="*/ 45407 w 54010"/>
                <a:gd name="connsiteY2" fmla="*/ 28098 h 48601"/>
                <a:gd name="connsiteX3" fmla="*/ 45407 w 54010"/>
                <a:gd name="connsiteY3" fmla="*/ 28098 h 48601"/>
                <a:gd name="connsiteX4" fmla="*/ 45153 w 54010"/>
                <a:gd name="connsiteY4" fmla="*/ 28085 h 48601"/>
                <a:gd name="connsiteX5" fmla="*/ 45153 w 54010"/>
                <a:gd name="connsiteY5" fmla="*/ 28085 h 48601"/>
                <a:gd name="connsiteX6" fmla="*/ 45153 w 54010"/>
                <a:gd name="connsiteY6" fmla="*/ 28085 h 48601"/>
                <a:gd name="connsiteX7" fmla="*/ 43464 w 54010"/>
                <a:gd name="connsiteY7" fmla="*/ 31120 h 48601"/>
                <a:gd name="connsiteX8" fmla="*/ 43464 w 54010"/>
                <a:gd name="connsiteY8" fmla="*/ 31120 h 48601"/>
                <a:gd name="connsiteX9" fmla="*/ 43096 w 54010"/>
                <a:gd name="connsiteY9" fmla="*/ 34549 h 48601"/>
                <a:gd name="connsiteX10" fmla="*/ 43096 w 54010"/>
                <a:gd name="connsiteY10" fmla="*/ 34549 h 48601"/>
                <a:gd name="connsiteX11" fmla="*/ 42270 w 54010"/>
                <a:gd name="connsiteY11" fmla="*/ 33559 h 48601"/>
                <a:gd name="connsiteX12" fmla="*/ 42270 w 54010"/>
                <a:gd name="connsiteY12" fmla="*/ 33559 h 48601"/>
                <a:gd name="connsiteX13" fmla="*/ 42270 w 54010"/>
                <a:gd name="connsiteY13" fmla="*/ 33559 h 48601"/>
                <a:gd name="connsiteX14" fmla="*/ 39273 w 54010"/>
                <a:gd name="connsiteY14" fmla="*/ 30435 h 48601"/>
                <a:gd name="connsiteX15" fmla="*/ 39273 w 54010"/>
                <a:gd name="connsiteY15" fmla="*/ 30435 h 48601"/>
                <a:gd name="connsiteX16" fmla="*/ 39273 w 54010"/>
                <a:gd name="connsiteY16" fmla="*/ 30435 h 48601"/>
                <a:gd name="connsiteX17" fmla="*/ 37317 w 54010"/>
                <a:gd name="connsiteY17" fmla="*/ 31120 h 48601"/>
                <a:gd name="connsiteX18" fmla="*/ 37317 w 54010"/>
                <a:gd name="connsiteY18" fmla="*/ 31120 h 48601"/>
                <a:gd name="connsiteX19" fmla="*/ 36644 w 54010"/>
                <a:gd name="connsiteY19" fmla="*/ 31349 h 48601"/>
                <a:gd name="connsiteX20" fmla="*/ 36644 w 54010"/>
                <a:gd name="connsiteY20" fmla="*/ 31349 h 48601"/>
                <a:gd name="connsiteX21" fmla="*/ 36644 w 54010"/>
                <a:gd name="connsiteY21" fmla="*/ 31349 h 48601"/>
                <a:gd name="connsiteX22" fmla="*/ 31564 w 54010"/>
                <a:gd name="connsiteY22" fmla="*/ 32175 h 48601"/>
                <a:gd name="connsiteX23" fmla="*/ 31564 w 54010"/>
                <a:gd name="connsiteY23" fmla="*/ 32175 h 48601"/>
                <a:gd name="connsiteX24" fmla="*/ 31564 w 54010"/>
                <a:gd name="connsiteY24" fmla="*/ 32175 h 48601"/>
                <a:gd name="connsiteX25" fmla="*/ 27640 w 54010"/>
                <a:gd name="connsiteY25" fmla="*/ 33775 h 48601"/>
                <a:gd name="connsiteX26" fmla="*/ 27640 w 54010"/>
                <a:gd name="connsiteY26" fmla="*/ 33775 h 48601"/>
                <a:gd name="connsiteX27" fmla="*/ 27424 w 54010"/>
                <a:gd name="connsiteY27" fmla="*/ 33749 h 48601"/>
                <a:gd name="connsiteX28" fmla="*/ 27424 w 54010"/>
                <a:gd name="connsiteY28" fmla="*/ 33749 h 48601"/>
                <a:gd name="connsiteX29" fmla="*/ 27424 w 54010"/>
                <a:gd name="connsiteY29" fmla="*/ 33749 h 48601"/>
                <a:gd name="connsiteX30" fmla="*/ 27069 w 54010"/>
                <a:gd name="connsiteY30" fmla="*/ 33610 h 48601"/>
                <a:gd name="connsiteX31" fmla="*/ 27069 w 54010"/>
                <a:gd name="connsiteY31" fmla="*/ 33610 h 48601"/>
                <a:gd name="connsiteX32" fmla="*/ 27069 w 54010"/>
                <a:gd name="connsiteY32" fmla="*/ 33610 h 48601"/>
                <a:gd name="connsiteX33" fmla="*/ 24986 w 54010"/>
                <a:gd name="connsiteY33" fmla="*/ 33673 h 48601"/>
                <a:gd name="connsiteX34" fmla="*/ 24986 w 54010"/>
                <a:gd name="connsiteY34" fmla="*/ 33673 h 48601"/>
                <a:gd name="connsiteX35" fmla="*/ 24986 w 54010"/>
                <a:gd name="connsiteY35" fmla="*/ 33673 h 48601"/>
                <a:gd name="connsiteX36" fmla="*/ 23741 w 54010"/>
                <a:gd name="connsiteY36" fmla="*/ 34676 h 48601"/>
                <a:gd name="connsiteX37" fmla="*/ 23741 w 54010"/>
                <a:gd name="connsiteY37" fmla="*/ 34676 h 48601"/>
                <a:gd name="connsiteX38" fmla="*/ 23741 w 54010"/>
                <a:gd name="connsiteY38" fmla="*/ 34676 h 48601"/>
                <a:gd name="connsiteX39" fmla="*/ 21811 w 54010"/>
                <a:gd name="connsiteY39" fmla="*/ 36302 h 48601"/>
                <a:gd name="connsiteX40" fmla="*/ 21811 w 54010"/>
                <a:gd name="connsiteY40" fmla="*/ 36302 h 48601"/>
                <a:gd name="connsiteX41" fmla="*/ 21811 w 54010"/>
                <a:gd name="connsiteY41" fmla="*/ 36302 h 48601"/>
                <a:gd name="connsiteX42" fmla="*/ 20566 w 54010"/>
                <a:gd name="connsiteY42" fmla="*/ 37305 h 48601"/>
                <a:gd name="connsiteX43" fmla="*/ 20566 w 54010"/>
                <a:gd name="connsiteY43" fmla="*/ 37305 h 48601"/>
                <a:gd name="connsiteX44" fmla="*/ 20566 w 54010"/>
                <a:gd name="connsiteY44" fmla="*/ 37305 h 48601"/>
                <a:gd name="connsiteX45" fmla="*/ 18090 w 54010"/>
                <a:gd name="connsiteY45" fmla="*/ 38893 h 48601"/>
                <a:gd name="connsiteX46" fmla="*/ 18090 w 54010"/>
                <a:gd name="connsiteY46" fmla="*/ 38893 h 48601"/>
                <a:gd name="connsiteX47" fmla="*/ 18090 w 54010"/>
                <a:gd name="connsiteY47" fmla="*/ 38893 h 48601"/>
                <a:gd name="connsiteX48" fmla="*/ 16757 w 54010"/>
                <a:gd name="connsiteY48" fmla="*/ 39439 h 48601"/>
                <a:gd name="connsiteX49" fmla="*/ 16757 w 54010"/>
                <a:gd name="connsiteY49" fmla="*/ 39439 h 48601"/>
                <a:gd name="connsiteX50" fmla="*/ 16757 w 54010"/>
                <a:gd name="connsiteY50" fmla="*/ 39439 h 48601"/>
                <a:gd name="connsiteX51" fmla="*/ 15588 w 54010"/>
                <a:gd name="connsiteY51" fmla="*/ 39947 h 48601"/>
                <a:gd name="connsiteX52" fmla="*/ 15588 w 54010"/>
                <a:gd name="connsiteY52" fmla="*/ 39947 h 48601"/>
                <a:gd name="connsiteX53" fmla="*/ 15588 w 54010"/>
                <a:gd name="connsiteY53" fmla="*/ 39947 h 48601"/>
                <a:gd name="connsiteX54" fmla="*/ 14420 w 54010"/>
                <a:gd name="connsiteY54" fmla="*/ 40505 h 48601"/>
                <a:gd name="connsiteX55" fmla="*/ 14420 w 54010"/>
                <a:gd name="connsiteY55" fmla="*/ 40505 h 48601"/>
                <a:gd name="connsiteX56" fmla="*/ 14420 w 54010"/>
                <a:gd name="connsiteY56" fmla="*/ 40505 h 48601"/>
                <a:gd name="connsiteX57" fmla="*/ 13137 w 54010"/>
                <a:gd name="connsiteY57" fmla="*/ 41255 h 48601"/>
                <a:gd name="connsiteX58" fmla="*/ 13137 w 54010"/>
                <a:gd name="connsiteY58" fmla="*/ 41255 h 48601"/>
                <a:gd name="connsiteX59" fmla="*/ 13137 w 54010"/>
                <a:gd name="connsiteY59" fmla="*/ 41255 h 48601"/>
                <a:gd name="connsiteX60" fmla="*/ 11816 w 54010"/>
                <a:gd name="connsiteY60" fmla="*/ 42398 h 48601"/>
                <a:gd name="connsiteX61" fmla="*/ 11816 w 54010"/>
                <a:gd name="connsiteY61" fmla="*/ 42398 h 48601"/>
                <a:gd name="connsiteX62" fmla="*/ 11816 w 54010"/>
                <a:gd name="connsiteY62" fmla="*/ 42398 h 48601"/>
                <a:gd name="connsiteX63" fmla="*/ 10953 w 54010"/>
                <a:gd name="connsiteY63" fmla="*/ 43134 h 48601"/>
                <a:gd name="connsiteX64" fmla="*/ 10953 w 54010"/>
                <a:gd name="connsiteY64" fmla="*/ 43134 h 48601"/>
                <a:gd name="connsiteX65" fmla="*/ 10953 w 54010"/>
                <a:gd name="connsiteY65" fmla="*/ 43134 h 48601"/>
                <a:gd name="connsiteX66" fmla="*/ 10483 w 54010"/>
                <a:gd name="connsiteY66" fmla="*/ 43261 h 48601"/>
                <a:gd name="connsiteX67" fmla="*/ 10483 w 54010"/>
                <a:gd name="connsiteY67" fmla="*/ 43261 h 48601"/>
                <a:gd name="connsiteX68" fmla="*/ 10483 w 54010"/>
                <a:gd name="connsiteY68" fmla="*/ 43261 h 48601"/>
                <a:gd name="connsiteX69" fmla="*/ 9607 w 54010"/>
                <a:gd name="connsiteY69" fmla="*/ 43985 h 48601"/>
                <a:gd name="connsiteX70" fmla="*/ 9607 w 54010"/>
                <a:gd name="connsiteY70" fmla="*/ 43985 h 48601"/>
                <a:gd name="connsiteX71" fmla="*/ 9607 w 54010"/>
                <a:gd name="connsiteY71" fmla="*/ 43985 h 48601"/>
                <a:gd name="connsiteX72" fmla="*/ 8616 w 54010"/>
                <a:gd name="connsiteY72" fmla="*/ 44874 h 48601"/>
                <a:gd name="connsiteX73" fmla="*/ 8616 w 54010"/>
                <a:gd name="connsiteY73" fmla="*/ 44874 h 48601"/>
                <a:gd name="connsiteX74" fmla="*/ 8616 w 54010"/>
                <a:gd name="connsiteY74" fmla="*/ 44874 h 48601"/>
                <a:gd name="connsiteX75" fmla="*/ 8172 w 54010"/>
                <a:gd name="connsiteY75" fmla="*/ 45281 h 48601"/>
                <a:gd name="connsiteX76" fmla="*/ 8172 w 54010"/>
                <a:gd name="connsiteY76" fmla="*/ 45281 h 48601"/>
                <a:gd name="connsiteX77" fmla="*/ 8172 w 54010"/>
                <a:gd name="connsiteY77" fmla="*/ 45281 h 48601"/>
                <a:gd name="connsiteX78" fmla="*/ 7397 w 54010"/>
                <a:gd name="connsiteY78" fmla="*/ 45814 h 48601"/>
                <a:gd name="connsiteX79" fmla="*/ 7397 w 54010"/>
                <a:gd name="connsiteY79" fmla="*/ 45814 h 48601"/>
                <a:gd name="connsiteX80" fmla="*/ 7321 w 54010"/>
                <a:gd name="connsiteY80" fmla="*/ 45789 h 48601"/>
                <a:gd name="connsiteX81" fmla="*/ 7321 w 54010"/>
                <a:gd name="connsiteY81" fmla="*/ 45789 h 48601"/>
                <a:gd name="connsiteX82" fmla="*/ 7321 w 54010"/>
                <a:gd name="connsiteY82" fmla="*/ 45789 h 48601"/>
                <a:gd name="connsiteX83" fmla="*/ 6609 w 54010"/>
                <a:gd name="connsiteY83" fmla="*/ 46170 h 48601"/>
                <a:gd name="connsiteX84" fmla="*/ 6609 w 54010"/>
                <a:gd name="connsiteY84" fmla="*/ 46170 h 48601"/>
                <a:gd name="connsiteX85" fmla="*/ 6609 w 54010"/>
                <a:gd name="connsiteY85" fmla="*/ 46170 h 48601"/>
                <a:gd name="connsiteX86" fmla="*/ 2762 w 54010"/>
                <a:gd name="connsiteY86" fmla="*/ 47833 h 48601"/>
                <a:gd name="connsiteX87" fmla="*/ 2762 w 54010"/>
                <a:gd name="connsiteY87" fmla="*/ 47833 h 48601"/>
                <a:gd name="connsiteX88" fmla="*/ 2762 w 54010"/>
                <a:gd name="connsiteY88" fmla="*/ 47833 h 48601"/>
                <a:gd name="connsiteX89" fmla="*/ 2216 w 54010"/>
                <a:gd name="connsiteY89" fmla="*/ 48163 h 48601"/>
                <a:gd name="connsiteX90" fmla="*/ 2216 w 54010"/>
                <a:gd name="connsiteY90" fmla="*/ 48163 h 48601"/>
                <a:gd name="connsiteX91" fmla="*/ 2216 w 54010"/>
                <a:gd name="connsiteY91" fmla="*/ 48163 h 48601"/>
                <a:gd name="connsiteX92" fmla="*/ 1225 w 54010"/>
                <a:gd name="connsiteY92" fmla="*/ 48608 h 48601"/>
                <a:gd name="connsiteX93" fmla="*/ 1225 w 54010"/>
                <a:gd name="connsiteY93" fmla="*/ 48608 h 48601"/>
                <a:gd name="connsiteX94" fmla="*/ 1225 w 54010"/>
                <a:gd name="connsiteY94" fmla="*/ 48608 h 48601"/>
                <a:gd name="connsiteX95" fmla="*/ 260 w 54010"/>
                <a:gd name="connsiteY95" fmla="*/ 47389 h 48601"/>
                <a:gd name="connsiteX96" fmla="*/ 260 w 54010"/>
                <a:gd name="connsiteY96" fmla="*/ 47389 h 48601"/>
                <a:gd name="connsiteX97" fmla="*/ 260 w 54010"/>
                <a:gd name="connsiteY97" fmla="*/ 47389 h 48601"/>
                <a:gd name="connsiteX98" fmla="*/ 1276 w 54010"/>
                <a:gd name="connsiteY98" fmla="*/ 43274 h 48601"/>
                <a:gd name="connsiteX99" fmla="*/ 1276 w 54010"/>
                <a:gd name="connsiteY99" fmla="*/ 43274 h 48601"/>
                <a:gd name="connsiteX100" fmla="*/ 1276 w 54010"/>
                <a:gd name="connsiteY100" fmla="*/ 43274 h 48601"/>
                <a:gd name="connsiteX101" fmla="*/ 3511 w 54010"/>
                <a:gd name="connsiteY101" fmla="*/ 40975 h 48601"/>
                <a:gd name="connsiteX102" fmla="*/ 3511 w 54010"/>
                <a:gd name="connsiteY102" fmla="*/ 40975 h 48601"/>
                <a:gd name="connsiteX103" fmla="*/ 3511 w 54010"/>
                <a:gd name="connsiteY103" fmla="*/ 40975 h 48601"/>
                <a:gd name="connsiteX104" fmla="*/ 4196 w 54010"/>
                <a:gd name="connsiteY104" fmla="*/ 40353 h 48601"/>
                <a:gd name="connsiteX105" fmla="*/ 4196 w 54010"/>
                <a:gd name="connsiteY105" fmla="*/ 40353 h 48601"/>
                <a:gd name="connsiteX106" fmla="*/ 4196 w 54010"/>
                <a:gd name="connsiteY106" fmla="*/ 40353 h 48601"/>
                <a:gd name="connsiteX107" fmla="*/ 4870 w 54010"/>
                <a:gd name="connsiteY107" fmla="*/ 39667 h 48601"/>
                <a:gd name="connsiteX108" fmla="*/ 4870 w 54010"/>
                <a:gd name="connsiteY108" fmla="*/ 39667 h 48601"/>
                <a:gd name="connsiteX109" fmla="*/ 4870 w 54010"/>
                <a:gd name="connsiteY109" fmla="*/ 39667 h 48601"/>
                <a:gd name="connsiteX110" fmla="*/ 5784 w 54010"/>
                <a:gd name="connsiteY110" fmla="*/ 38728 h 48601"/>
                <a:gd name="connsiteX111" fmla="*/ 5784 w 54010"/>
                <a:gd name="connsiteY111" fmla="*/ 38728 h 48601"/>
                <a:gd name="connsiteX112" fmla="*/ 5784 w 54010"/>
                <a:gd name="connsiteY112" fmla="*/ 38728 h 48601"/>
                <a:gd name="connsiteX113" fmla="*/ 6381 w 54010"/>
                <a:gd name="connsiteY113" fmla="*/ 38105 h 48601"/>
                <a:gd name="connsiteX114" fmla="*/ 6381 w 54010"/>
                <a:gd name="connsiteY114" fmla="*/ 38105 h 48601"/>
                <a:gd name="connsiteX115" fmla="*/ 6381 w 54010"/>
                <a:gd name="connsiteY115" fmla="*/ 38105 h 48601"/>
                <a:gd name="connsiteX116" fmla="*/ 7206 w 54010"/>
                <a:gd name="connsiteY116" fmla="*/ 36962 h 48601"/>
                <a:gd name="connsiteX117" fmla="*/ 7206 w 54010"/>
                <a:gd name="connsiteY117" fmla="*/ 36962 h 48601"/>
                <a:gd name="connsiteX118" fmla="*/ 7206 w 54010"/>
                <a:gd name="connsiteY118" fmla="*/ 36962 h 48601"/>
                <a:gd name="connsiteX119" fmla="*/ 7841 w 54010"/>
                <a:gd name="connsiteY119" fmla="*/ 35946 h 48601"/>
                <a:gd name="connsiteX120" fmla="*/ 7841 w 54010"/>
                <a:gd name="connsiteY120" fmla="*/ 35946 h 48601"/>
                <a:gd name="connsiteX121" fmla="*/ 7841 w 54010"/>
                <a:gd name="connsiteY121" fmla="*/ 35946 h 48601"/>
                <a:gd name="connsiteX122" fmla="*/ 8464 w 54010"/>
                <a:gd name="connsiteY122" fmla="*/ 34702 h 48601"/>
                <a:gd name="connsiteX123" fmla="*/ 8464 w 54010"/>
                <a:gd name="connsiteY123" fmla="*/ 34702 h 48601"/>
                <a:gd name="connsiteX124" fmla="*/ 8464 w 54010"/>
                <a:gd name="connsiteY124" fmla="*/ 34702 h 48601"/>
                <a:gd name="connsiteX125" fmla="*/ 9213 w 54010"/>
                <a:gd name="connsiteY125" fmla="*/ 32352 h 48601"/>
                <a:gd name="connsiteX126" fmla="*/ 9213 w 54010"/>
                <a:gd name="connsiteY126" fmla="*/ 32352 h 48601"/>
                <a:gd name="connsiteX127" fmla="*/ 9213 w 54010"/>
                <a:gd name="connsiteY127" fmla="*/ 32352 h 48601"/>
                <a:gd name="connsiteX128" fmla="*/ 9784 w 54010"/>
                <a:gd name="connsiteY128" fmla="*/ 30828 h 48601"/>
                <a:gd name="connsiteX129" fmla="*/ 9784 w 54010"/>
                <a:gd name="connsiteY129" fmla="*/ 30828 h 48601"/>
                <a:gd name="connsiteX130" fmla="*/ 9784 w 54010"/>
                <a:gd name="connsiteY130" fmla="*/ 30828 h 48601"/>
                <a:gd name="connsiteX131" fmla="*/ 11448 w 54010"/>
                <a:gd name="connsiteY131" fmla="*/ 25583 h 48601"/>
                <a:gd name="connsiteX132" fmla="*/ 11448 w 54010"/>
                <a:gd name="connsiteY132" fmla="*/ 25583 h 48601"/>
                <a:gd name="connsiteX133" fmla="*/ 11448 w 54010"/>
                <a:gd name="connsiteY133" fmla="*/ 25583 h 48601"/>
                <a:gd name="connsiteX134" fmla="*/ 12159 w 54010"/>
                <a:gd name="connsiteY134" fmla="*/ 24694 h 48601"/>
                <a:gd name="connsiteX135" fmla="*/ 12159 w 54010"/>
                <a:gd name="connsiteY135" fmla="*/ 24694 h 48601"/>
                <a:gd name="connsiteX136" fmla="*/ 12159 w 54010"/>
                <a:gd name="connsiteY136" fmla="*/ 24694 h 48601"/>
                <a:gd name="connsiteX137" fmla="*/ 12566 w 54010"/>
                <a:gd name="connsiteY137" fmla="*/ 23958 h 48601"/>
                <a:gd name="connsiteX138" fmla="*/ 12566 w 54010"/>
                <a:gd name="connsiteY138" fmla="*/ 23958 h 48601"/>
                <a:gd name="connsiteX139" fmla="*/ 12566 w 54010"/>
                <a:gd name="connsiteY139" fmla="*/ 23958 h 48601"/>
                <a:gd name="connsiteX140" fmla="*/ 12908 w 54010"/>
                <a:gd name="connsiteY140" fmla="*/ 23615 h 48601"/>
                <a:gd name="connsiteX141" fmla="*/ 12908 w 54010"/>
                <a:gd name="connsiteY141" fmla="*/ 23615 h 48601"/>
                <a:gd name="connsiteX142" fmla="*/ 12908 w 54010"/>
                <a:gd name="connsiteY142" fmla="*/ 23615 h 48601"/>
                <a:gd name="connsiteX143" fmla="*/ 13429 w 54010"/>
                <a:gd name="connsiteY143" fmla="*/ 23043 h 48601"/>
                <a:gd name="connsiteX144" fmla="*/ 13429 w 54010"/>
                <a:gd name="connsiteY144" fmla="*/ 23043 h 48601"/>
                <a:gd name="connsiteX145" fmla="*/ 13429 w 54010"/>
                <a:gd name="connsiteY145" fmla="*/ 23043 h 48601"/>
                <a:gd name="connsiteX146" fmla="*/ 13277 w 54010"/>
                <a:gd name="connsiteY146" fmla="*/ 23005 h 48601"/>
                <a:gd name="connsiteX147" fmla="*/ 13277 w 54010"/>
                <a:gd name="connsiteY147" fmla="*/ 23005 h 48601"/>
                <a:gd name="connsiteX148" fmla="*/ 13277 w 54010"/>
                <a:gd name="connsiteY148" fmla="*/ 23005 h 48601"/>
                <a:gd name="connsiteX149" fmla="*/ 12515 w 54010"/>
                <a:gd name="connsiteY149" fmla="*/ 22447 h 48601"/>
                <a:gd name="connsiteX150" fmla="*/ 12515 w 54010"/>
                <a:gd name="connsiteY150" fmla="*/ 22447 h 48601"/>
                <a:gd name="connsiteX151" fmla="*/ 12515 w 54010"/>
                <a:gd name="connsiteY151" fmla="*/ 22447 h 48601"/>
                <a:gd name="connsiteX152" fmla="*/ 12490 w 54010"/>
                <a:gd name="connsiteY152" fmla="*/ 22370 h 48601"/>
                <a:gd name="connsiteX153" fmla="*/ 12490 w 54010"/>
                <a:gd name="connsiteY153" fmla="*/ 22370 h 48601"/>
                <a:gd name="connsiteX154" fmla="*/ 12490 w 54010"/>
                <a:gd name="connsiteY154" fmla="*/ 22370 h 48601"/>
                <a:gd name="connsiteX155" fmla="*/ 11372 w 54010"/>
                <a:gd name="connsiteY155" fmla="*/ 22612 h 48601"/>
                <a:gd name="connsiteX156" fmla="*/ 11372 w 54010"/>
                <a:gd name="connsiteY156" fmla="*/ 22612 h 48601"/>
                <a:gd name="connsiteX157" fmla="*/ 11372 w 54010"/>
                <a:gd name="connsiteY157" fmla="*/ 22612 h 48601"/>
                <a:gd name="connsiteX158" fmla="*/ 7841 w 54010"/>
                <a:gd name="connsiteY158" fmla="*/ 23094 h 48601"/>
                <a:gd name="connsiteX159" fmla="*/ 7841 w 54010"/>
                <a:gd name="connsiteY159" fmla="*/ 23094 h 48601"/>
                <a:gd name="connsiteX160" fmla="*/ 7841 w 54010"/>
                <a:gd name="connsiteY160" fmla="*/ 23094 h 48601"/>
                <a:gd name="connsiteX161" fmla="*/ 7676 w 54010"/>
                <a:gd name="connsiteY161" fmla="*/ 23094 h 48601"/>
                <a:gd name="connsiteX162" fmla="*/ 7676 w 54010"/>
                <a:gd name="connsiteY162" fmla="*/ 23094 h 48601"/>
                <a:gd name="connsiteX163" fmla="*/ 7676 w 54010"/>
                <a:gd name="connsiteY163" fmla="*/ 23094 h 48601"/>
                <a:gd name="connsiteX164" fmla="*/ 7206 w 54010"/>
                <a:gd name="connsiteY164" fmla="*/ 23437 h 48601"/>
                <a:gd name="connsiteX165" fmla="*/ 7206 w 54010"/>
                <a:gd name="connsiteY165" fmla="*/ 23437 h 48601"/>
                <a:gd name="connsiteX166" fmla="*/ 6013 w 54010"/>
                <a:gd name="connsiteY166" fmla="*/ 24364 h 48601"/>
                <a:gd name="connsiteX167" fmla="*/ 6013 w 54010"/>
                <a:gd name="connsiteY167" fmla="*/ 24364 h 48601"/>
                <a:gd name="connsiteX168" fmla="*/ 5809 w 54010"/>
                <a:gd name="connsiteY168" fmla="*/ 24466 h 48601"/>
                <a:gd name="connsiteX169" fmla="*/ 5809 w 54010"/>
                <a:gd name="connsiteY169" fmla="*/ 24466 h 48601"/>
                <a:gd name="connsiteX170" fmla="*/ 5809 w 54010"/>
                <a:gd name="connsiteY170" fmla="*/ 24466 h 48601"/>
                <a:gd name="connsiteX171" fmla="*/ 5263 w 54010"/>
                <a:gd name="connsiteY171" fmla="*/ 24529 h 48601"/>
                <a:gd name="connsiteX172" fmla="*/ 5263 w 54010"/>
                <a:gd name="connsiteY172" fmla="*/ 24529 h 48601"/>
                <a:gd name="connsiteX173" fmla="*/ 5263 w 54010"/>
                <a:gd name="connsiteY173" fmla="*/ 24529 h 48601"/>
                <a:gd name="connsiteX174" fmla="*/ 4108 w 54010"/>
                <a:gd name="connsiteY174" fmla="*/ 23666 h 48601"/>
                <a:gd name="connsiteX175" fmla="*/ 4108 w 54010"/>
                <a:gd name="connsiteY175" fmla="*/ 23666 h 48601"/>
                <a:gd name="connsiteX176" fmla="*/ 4108 w 54010"/>
                <a:gd name="connsiteY176" fmla="*/ 23666 h 48601"/>
                <a:gd name="connsiteX177" fmla="*/ 4082 w 54010"/>
                <a:gd name="connsiteY177" fmla="*/ 21507 h 48601"/>
                <a:gd name="connsiteX178" fmla="*/ 4082 w 54010"/>
                <a:gd name="connsiteY178" fmla="*/ 21507 h 48601"/>
                <a:gd name="connsiteX179" fmla="*/ 4146 w 54010"/>
                <a:gd name="connsiteY179" fmla="*/ 21304 h 48601"/>
                <a:gd name="connsiteX180" fmla="*/ 4146 w 54010"/>
                <a:gd name="connsiteY180" fmla="*/ 21304 h 48601"/>
                <a:gd name="connsiteX181" fmla="*/ 4146 w 54010"/>
                <a:gd name="connsiteY181" fmla="*/ 21304 h 48601"/>
                <a:gd name="connsiteX182" fmla="*/ 5416 w 54010"/>
                <a:gd name="connsiteY182" fmla="*/ 20148 h 48601"/>
                <a:gd name="connsiteX183" fmla="*/ 5416 w 54010"/>
                <a:gd name="connsiteY183" fmla="*/ 20148 h 48601"/>
                <a:gd name="connsiteX184" fmla="*/ 5416 w 54010"/>
                <a:gd name="connsiteY184" fmla="*/ 20148 h 48601"/>
                <a:gd name="connsiteX185" fmla="*/ 6089 w 54010"/>
                <a:gd name="connsiteY185" fmla="*/ 19551 h 48601"/>
                <a:gd name="connsiteX186" fmla="*/ 6089 w 54010"/>
                <a:gd name="connsiteY186" fmla="*/ 19551 h 48601"/>
                <a:gd name="connsiteX187" fmla="*/ 6089 w 54010"/>
                <a:gd name="connsiteY187" fmla="*/ 19551 h 48601"/>
                <a:gd name="connsiteX188" fmla="*/ 6114 w 54010"/>
                <a:gd name="connsiteY188" fmla="*/ 18179 h 48601"/>
                <a:gd name="connsiteX189" fmla="*/ 6114 w 54010"/>
                <a:gd name="connsiteY189" fmla="*/ 18179 h 48601"/>
                <a:gd name="connsiteX190" fmla="*/ 6114 w 54010"/>
                <a:gd name="connsiteY190" fmla="*/ 18179 h 48601"/>
                <a:gd name="connsiteX191" fmla="*/ 6038 w 54010"/>
                <a:gd name="connsiteY191" fmla="*/ 17481 h 48601"/>
                <a:gd name="connsiteX192" fmla="*/ 6038 w 54010"/>
                <a:gd name="connsiteY192" fmla="*/ 17481 h 48601"/>
                <a:gd name="connsiteX193" fmla="*/ 6038 w 54010"/>
                <a:gd name="connsiteY193" fmla="*/ 17481 h 48601"/>
                <a:gd name="connsiteX194" fmla="*/ 5416 w 54010"/>
                <a:gd name="connsiteY194" fmla="*/ 16948 h 48601"/>
                <a:gd name="connsiteX195" fmla="*/ 5416 w 54010"/>
                <a:gd name="connsiteY195" fmla="*/ 16948 h 48601"/>
                <a:gd name="connsiteX196" fmla="*/ 5416 w 54010"/>
                <a:gd name="connsiteY196" fmla="*/ 16948 h 48601"/>
                <a:gd name="connsiteX197" fmla="*/ 4667 w 54010"/>
                <a:gd name="connsiteY197" fmla="*/ 16605 h 48601"/>
                <a:gd name="connsiteX198" fmla="*/ 4667 w 54010"/>
                <a:gd name="connsiteY198" fmla="*/ 16605 h 48601"/>
                <a:gd name="connsiteX199" fmla="*/ 4501 w 54010"/>
                <a:gd name="connsiteY199" fmla="*/ 16617 h 48601"/>
                <a:gd name="connsiteX200" fmla="*/ 4501 w 54010"/>
                <a:gd name="connsiteY200" fmla="*/ 16617 h 48601"/>
                <a:gd name="connsiteX201" fmla="*/ 4501 w 54010"/>
                <a:gd name="connsiteY201" fmla="*/ 16617 h 48601"/>
                <a:gd name="connsiteX202" fmla="*/ 3702 w 54010"/>
                <a:gd name="connsiteY202" fmla="*/ 15614 h 48601"/>
                <a:gd name="connsiteX203" fmla="*/ 3702 w 54010"/>
                <a:gd name="connsiteY203" fmla="*/ 15614 h 48601"/>
                <a:gd name="connsiteX204" fmla="*/ 3587 w 54010"/>
                <a:gd name="connsiteY204" fmla="*/ 15208 h 48601"/>
                <a:gd name="connsiteX205" fmla="*/ 3587 w 54010"/>
                <a:gd name="connsiteY205" fmla="*/ 15208 h 48601"/>
                <a:gd name="connsiteX206" fmla="*/ 3587 w 54010"/>
                <a:gd name="connsiteY206" fmla="*/ 15208 h 48601"/>
                <a:gd name="connsiteX207" fmla="*/ 3981 w 54010"/>
                <a:gd name="connsiteY207" fmla="*/ 12325 h 48601"/>
                <a:gd name="connsiteX208" fmla="*/ 3981 w 54010"/>
                <a:gd name="connsiteY208" fmla="*/ 12325 h 48601"/>
                <a:gd name="connsiteX209" fmla="*/ 3981 w 54010"/>
                <a:gd name="connsiteY209" fmla="*/ 12325 h 48601"/>
                <a:gd name="connsiteX210" fmla="*/ 4501 w 54010"/>
                <a:gd name="connsiteY210" fmla="*/ 12084 h 48601"/>
                <a:gd name="connsiteX211" fmla="*/ 4501 w 54010"/>
                <a:gd name="connsiteY211" fmla="*/ 12084 h 48601"/>
                <a:gd name="connsiteX212" fmla="*/ 4501 w 54010"/>
                <a:gd name="connsiteY212" fmla="*/ 12084 h 48601"/>
                <a:gd name="connsiteX213" fmla="*/ 6279 w 54010"/>
                <a:gd name="connsiteY213" fmla="*/ 11093 h 48601"/>
                <a:gd name="connsiteX214" fmla="*/ 6279 w 54010"/>
                <a:gd name="connsiteY214" fmla="*/ 11093 h 48601"/>
                <a:gd name="connsiteX215" fmla="*/ 6279 w 54010"/>
                <a:gd name="connsiteY215" fmla="*/ 11093 h 48601"/>
                <a:gd name="connsiteX216" fmla="*/ 5860 w 54010"/>
                <a:gd name="connsiteY216" fmla="*/ 8871 h 48601"/>
                <a:gd name="connsiteX217" fmla="*/ 5860 w 54010"/>
                <a:gd name="connsiteY217" fmla="*/ 8871 h 48601"/>
                <a:gd name="connsiteX218" fmla="*/ 5860 w 54010"/>
                <a:gd name="connsiteY218" fmla="*/ 8871 h 48601"/>
                <a:gd name="connsiteX219" fmla="*/ 6787 w 54010"/>
                <a:gd name="connsiteY219" fmla="*/ 8299 h 48601"/>
                <a:gd name="connsiteX220" fmla="*/ 6787 w 54010"/>
                <a:gd name="connsiteY220" fmla="*/ 8299 h 48601"/>
                <a:gd name="connsiteX221" fmla="*/ 6787 w 54010"/>
                <a:gd name="connsiteY221" fmla="*/ 8299 h 48601"/>
                <a:gd name="connsiteX222" fmla="*/ 7423 w 54010"/>
                <a:gd name="connsiteY222" fmla="*/ 8261 h 48601"/>
                <a:gd name="connsiteX223" fmla="*/ 7423 w 54010"/>
                <a:gd name="connsiteY223" fmla="*/ 8261 h 48601"/>
                <a:gd name="connsiteX224" fmla="*/ 7969 w 54010"/>
                <a:gd name="connsiteY224" fmla="*/ 8286 h 48601"/>
                <a:gd name="connsiteX225" fmla="*/ 7969 w 54010"/>
                <a:gd name="connsiteY225" fmla="*/ 8286 h 48601"/>
                <a:gd name="connsiteX226" fmla="*/ 7969 w 54010"/>
                <a:gd name="connsiteY226" fmla="*/ 8286 h 48601"/>
                <a:gd name="connsiteX227" fmla="*/ 8641 w 54010"/>
                <a:gd name="connsiteY227" fmla="*/ 7956 h 48601"/>
                <a:gd name="connsiteX228" fmla="*/ 8641 w 54010"/>
                <a:gd name="connsiteY228" fmla="*/ 7956 h 48601"/>
                <a:gd name="connsiteX229" fmla="*/ 8641 w 54010"/>
                <a:gd name="connsiteY229" fmla="*/ 7956 h 48601"/>
                <a:gd name="connsiteX230" fmla="*/ 9429 w 54010"/>
                <a:gd name="connsiteY230" fmla="*/ 6928 h 48601"/>
                <a:gd name="connsiteX231" fmla="*/ 9429 w 54010"/>
                <a:gd name="connsiteY231" fmla="*/ 6928 h 48601"/>
                <a:gd name="connsiteX232" fmla="*/ 9429 w 54010"/>
                <a:gd name="connsiteY232" fmla="*/ 6928 h 48601"/>
                <a:gd name="connsiteX233" fmla="*/ 10051 w 54010"/>
                <a:gd name="connsiteY233" fmla="*/ 5785 h 48601"/>
                <a:gd name="connsiteX234" fmla="*/ 10051 w 54010"/>
                <a:gd name="connsiteY234" fmla="*/ 5785 h 48601"/>
                <a:gd name="connsiteX235" fmla="*/ 10051 w 54010"/>
                <a:gd name="connsiteY235" fmla="*/ 5785 h 48601"/>
                <a:gd name="connsiteX236" fmla="*/ 10826 w 54010"/>
                <a:gd name="connsiteY236" fmla="*/ 2559 h 48601"/>
                <a:gd name="connsiteX237" fmla="*/ 10826 w 54010"/>
                <a:gd name="connsiteY237" fmla="*/ 2559 h 48601"/>
                <a:gd name="connsiteX238" fmla="*/ 10826 w 54010"/>
                <a:gd name="connsiteY238" fmla="*/ 2559 h 48601"/>
                <a:gd name="connsiteX239" fmla="*/ 11524 w 54010"/>
                <a:gd name="connsiteY239" fmla="*/ 2140 h 48601"/>
                <a:gd name="connsiteX240" fmla="*/ 11524 w 54010"/>
                <a:gd name="connsiteY240" fmla="*/ 2140 h 48601"/>
                <a:gd name="connsiteX241" fmla="*/ 11524 w 54010"/>
                <a:gd name="connsiteY241" fmla="*/ 2140 h 48601"/>
                <a:gd name="connsiteX242" fmla="*/ 12515 w 54010"/>
                <a:gd name="connsiteY242" fmla="*/ 1594 h 48601"/>
                <a:gd name="connsiteX243" fmla="*/ 12515 w 54010"/>
                <a:gd name="connsiteY243" fmla="*/ 1594 h 48601"/>
                <a:gd name="connsiteX244" fmla="*/ 12515 w 54010"/>
                <a:gd name="connsiteY244" fmla="*/ 1594 h 48601"/>
                <a:gd name="connsiteX245" fmla="*/ 13251 w 54010"/>
                <a:gd name="connsiteY245" fmla="*/ 895 h 48601"/>
                <a:gd name="connsiteX246" fmla="*/ 13251 w 54010"/>
                <a:gd name="connsiteY246" fmla="*/ 895 h 48601"/>
                <a:gd name="connsiteX247" fmla="*/ 13251 w 54010"/>
                <a:gd name="connsiteY247" fmla="*/ 895 h 48601"/>
                <a:gd name="connsiteX248" fmla="*/ 14839 w 54010"/>
                <a:gd name="connsiteY248" fmla="*/ 6 h 48601"/>
                <a:gd name="connsiteX249" fmla="*/ 14839 w 54010"/>
                <a:gd name="connsiteY249" fmla="*/ 6 h 48601"/>
                <a:gd name="connsiteX250" fmla="*/ 14839 w 54010"/>
                <a:gd name="connsiteY250" fmla="*/ 6 h 48601"/>
                <a:gd name="connsiteX251" fmla="*/ 15385 w 54010"/>
                <a:gd name="connsiteY251" fmla="*/ 95 h 48601"/>
                <a:gd name="connsiteX252" fmla="*/ 15385 w 54010"/>
                <a:gd name="connsiteY252" fmla="*/ 95 h 48601"/>
                <a:gd name="connsiteX253" fmla="*/ 15385 w 54010"/>
                <a:gd name="connsiteY253" fmla="*/ 95 h 48601"/>
                <a:gd name="connsiteX254" fmla="*/ 17874 w 54010"/>
                <a:gd name="connsiteY254" fmla="*/ 2711 h 48601"/>
                <a:gd name="connsiteX255" fmla="*/ 17874 w 54010"/>
                <a:gd name="connsiteY255" fmla="*/ 2711 h 48601"/>
                <a:gd name="connsiteX256" fmla="*/ 17874 w 54010"/>
                <a:gd name="connsiteY256" fmla="*/ 2711 h 48601"/>
                <a:gd name="connsiteX257" fmla="*/ 18090 w 54010"/>
                <a:gd name="connsiteY257" fmla="*/ 3270 h 48601"/>
                <a:gd name="connsiteX258" fmla="*/ 18090 w 54010"/>
                <a:gd name="connsiteY258" fmla="*/ 3270 h 48601"/>
                <a:gd name="connsiteX259" fmla="*/ 18090 w 54010"/>
                <a:gd name="connsiteY259" fmla="*/ 3270 h 48601"/>
                <a:gd name="connsiteX260" fmla="*/ 19284 w 54010"/>
                <a:gd name="connsiteY260" fmla="*/ 3130 h 48601"/>
                <a:gd name="connsiteX261" fmla="*/ 19284 w 54010"/>
                <a:gd name="connsiteY261" fmla="*/ 3130 h 48601"/>
                <a:gd name="connsiteX262" fmla="*/ 19284 w 54010"/>
                <a:gd name="connsiteY262" fmla="*/ 3130 h 48601"/>
                <a:gd name="connsiteX263" fmla="*/ 19881 w 54010"/>
                <a:gd name="connsiteY263" fmla="*/ 3080 h 48601"/>
                <a:gd name="connsiteX264" fmla="*/ 19881 w 54010"/>
                <a:gd name="connsiteY264" fmla="*/ 3080 h 48601"/>
                <a:gd name="connsiteX265" fmla="*/ 20071 w 54010"/>
                <a:gd name="connsiteY265" fmla="*/ 2952 h 48601"/>
                <a:gd name="connsiteX266" fmla="*/ 20071 w 54010"/>
                <a:gd name="connsiteY266" fmla="*/ 2952 h 48601"/>
                <a:gd name="connsiteX267" fmla="*/ 20249 w 54010"/>
                <a:gd name="connsiteY267" fmla="*/ 2952 h 48601"/>
                <a:gd name="connsiteX268" fmla="*/ 20249 w 54010"/>
                <a:gd name="connsiteY268" fmla="*/ 2952 h 48601"/>
                <a:gd name="connsiteX269" fmla="*/ 20249 w 54010"/>
                <a:gd name="connsiteY269" fmla="*/ 2952 h 48601"/>
                <a:gd name="connsiteX270" fmla="*/ 20947 w 54010"/>
                <a:gd name="connsiteY270" fmla="*/ 3448 h 48601"/>
                <a:gd name="connsiteX271" fmla="*/ 20947 w 54010"/>
                <a:gd name="connsiteY271" fmla="*/ 3448 h 48601"/>
                <a:gd name="connsiteX272" fmla="*/ 20947 w 54010"/>
                <a:gd name="connsiteY272" fmla="*/ 3448 h 48601"/>
                <a:gd name="connsiteX273" fmla="*/ 21417 w 54010"/>
                <a:gd name="connsiteY273" fmla="*/ 3892 h 48601"/>
                <a:gd name="connsiteX274" fmla="*/ 21417 w 54010"/>
                <a:gd name="connsiteY274" fmla="*/ 3892 h 48601"/>
                <a:gd name="connsiteX275" fmla="*/ 21417 w 54010"/>
                <a:gd name="connsiteY275" fmla="*/ 3892 h 48601"/>
                <a:gd name="connsiteX276" fmla="*/ 22039 w 54010"/>
                <a:gd name="connsiteY276" fmla="*/ 4883 h 48601"/>
                <a:gd name="connsiteX277" fmla="*/ 22039 w 54010"/>
                <a:gd name="connsiteY277" fmla="*/ 4883 h 48601"/>
                <a:gd name="connsiteX278" fmla="*/ 22039 w 54010"/>
                <a:gd name="connsiteY278" fmla="*/ 4883 h 48601"/>
                <a:gd name="connsiteX279" fmla="*/ 21710 w 54010"/>
                <a:gd name="connsiteY279" fmla="*/ 5632 h 48601"/>
                <a:gd name="connsiteX280" fmla="*/ 21710 w 54010"/>
                <a:gd name="connsiteY280" fmla="*/ 5632 h 48601"/>
                <a:gd name="connsiteX281" fmla="*/ 21710 w 54010"/>
                <a:gd name="connsiteY281" fmla="*/ 5632 h 48601"/>
                <a:gd name="connsiteX282" fmla="*/ 20668 w 54010"/>
                <a:gd name="connsiteY282" fmla="*/ 6521 h 48601"/>
                <a:gd name="connsiteX283" fmla="*/ 20668 w 54010"/>
                <a:gd name="connsiteY283" fmla="*/ 6521 h 48601"/>
                <a:gd name="connsiteX284" fmla="*/ 20668 w 54010"/>
                <a:gd name="connsiteY284" fmla="*/ 6521 h 48601"/>
                <a:gd name="connsiteX285" fmla="*/ 19728 w 54010"/>
                <a:gd name="connsiteY285" fmla="*/ 7347 h 48601"/>
                <a:gd name="connsiteX286" fmla="*/ 19728 w 54010"/>
                <a:gd name="connsiteY286" fmla="*/ 7347 h 48601"/>
                <a:gd name="connsiteX287" fmla="*/ 19728 w 54010"/>
                <a:gd name="connsiteY287" fmla="*/ 7347 h 48601"/>
                <a:gd name="connsiteX288" fmla="*/ 19487 w 54010"/>
                <a:gd name="connsiteY288" fmla="*/ 7817 h 48601"/>
                <a:gd name="connsiteX289" fmla="*/ 19487 w 54010"/>
                <a:gd name="connsiteY289" fmla="*/ 7817 h 48601"/>
                <a:gd name="connsiteX290" fmla="*/ 19487 w 54010"/>
                <a:gd name="connsiteY290" fmla="*/ 7817 h 48601"/>
                <a:gd name="connsiteX291" fmla="*/ 17201 w 54010"/>
                <a:gd name="connsiteY291" fmla="*/ 9353 h 48601"/>
                <a:gd name="connsiteX292" fmla="*/ 17201 w 54010"/>
                <a:gd name="connsiteY292" fmla="*/ 9353 h 48601"/>
                <a:gd name="connsiteX293" fmla="*/ 17201 w 54010"/>
                <a:gd name="connsiteY293" fmla="*/ 9353 h 48601"/>
                <a:gd name="connsiteX294" fmla="*/ 15588 w 54010"/>
                <a:gd name="connsiteY294" fmla="*/ 9175 h 48601"/>
                <a:gd name="connsiteX295" fmla="*/ 15588 w 54010"/>
                <a:gd name="connsiteY295" fmla="*/ 9175 h 48601"/>
                <a:gd name="connsiteX296" fmla="*/ 15588 w 54010"/>
                <a:gd name="connsiteY296" fmla="*/ 9175 h 48601"/>
                <a:gd name="connsiteX297" fmla="*/ 14915 w 54010"/>
                <a:gd name="connsiteY297" fmla="*/ 9074 h 48601"/>
                <a:gd name="connsiteX298" fmla="*/ 14915 w 54010"/>
                <a:gd name="connsiteY298" fmla="*/ 9074 h 48601"/>
                <a:gd name="connsiteX299" fmla="*/ 14915 w 54010"/>
                <a:gd name="connsiteY299" fmla="*/ 9074 h 48601"/>
                <a:gd name="connsiteX300" fmla="*/ 14179 w 54010"/>
                <a:gd name="connsiteY300" fmla="*/ 9290 h 48601"/>
                <a:gd name="connsiteX301" fmla="*/ 14179 w 54010"/>
                <a:gd name="connsiteY301" fmla="*/ 9290 h 48601"/>
                <a:gd name="connsiteX302" fmla="*/ 14179 w 54010"/>
                <a:gd name="connsiteY302" fmla="*/ 9290 h 48601"/>
                <a:gd name="connsiteX303" fmla="*/ 13429 w 54010"/>
                <a:gd name="connsiteY303" fmla="*/ 9709 h 48601"/>
                <a:gd name="connsiteX304" fmla="*/ 13429 w 54010"/>
                <a:gd name="connsiteY304" fmla="*/ 9709 h 48601"/>
                <a:gd name="connsiteX305" fmla="*/ 13429 w 54010"/>
                <a:gd name="connsiteY305" fmla="*/ 9709 h 48601"/>
                <a:gd name="connsiteX306" fmla="*/ 12045 w 54010"/>
                <a:gd name="connsiteY306" fmla="*/ 10268 h 48601"/>
                <a:gd name="connsiteX307" fmla="*/ 12045 w 54010"/>
                <a:gd name="connsiteY307" fmla="*/ 10268 h 48601"/>
                <a:gd name="connsiteX308" fmla="*/ 12045 w 54010"/>
                <a:gd name="connsiteY308" fmla="*/ 10268 h 48601"/>
                <a:gd name="connsiteX309" fmla="*/ 11499 w 54010"/>
                <a:gd name="connsiteY309" fmla="*/ 10394 h 48601"/>
                <a:gd name="connsiteX310" fmla="*/ 11499 w 54010"/>
                <a:gd name="connsiteY310" fmla="*/ 10394 h 48601"/>
                <a:gd name="connsiteX311" fmla="*/ 11499 w 54010"/>
                <a:gd name="connsiteY311" fmla="*/ 10394 h 48601"/>
                <a:gd name="connsiteX312" fmla="*/ 10458 w 54010"/>
                <a:gd name="connsiteY312" fmla="*/ 11118 h 48601"/>
                <a:gd name="connsiteX313" fmla="*/ 10458 w 54010"/>
                <a:gd name="connsiteY313" fmla="*/ 11118 h 48601"/>
                <a:gd name="connsiteX314" fmla="*/ 10458 w 54010"/>
                <a:gd name="connsiteY314" fmla="*/ 11118 h 48601"/>
                <a:gd name="connsiteX315" fmla="*/ 9784 w 54010"/>
                <a:gd name="connsiteY315" fmla="*/ 12655 h 48601"/>
                <a:gd name="connsiteX316" fmla="*/ 9784 w 54010"/>
                <a:gd name="connsiteY316" fmla="*/ 12655 h 48601"/>
                <a:gd name="connsiteX317" fmla="*/ 9784 w 54010"/>
                <a:gd name="connsiteY317" fmla="*/ 12655 h 48601"/>
                <a:gd name="connsiteX318" fmla="*/ 9607 w 54010"/>
                <a:gd name="connsiteY318" fmla="*/ 12922 h 48601"/>
                <a:gd name="connsiteX319" fmla="*/ 9607 w 54010"/>
                <a:gd name="connsiteY319" fmla="*/ 12922 h 48601"/>
                <a:gd name="connsiteX320" fmla="*/ 9607 w 54010"/>
                <a:gd name="connsiteY320" fmla="*/ 12922 h 48601"/>
                <a:gd name="connsiteX321" fmla="*/ 12210 w 54010"/>
                <a:gd name="connsiteY321" fmla="*/ 14192 h 48601"/>
                <a:gd name="connsiteX322" fmla="*/ 12210 w 54010"/>
                <a:gd name="connsiteY322" fmla="*/ 14192 h 48601"/>
                <a:gd name="connsiteX323" fmla="*/ 12210 w 54010"/>
                <a:gd name="connsiteY323" fmla="*/ 14192 h 48601"/>
                <a:gd name="connsiteX324" fmla="*/ 13277 w 54010"/>
                <a:gd name="connsiteY324" fmla="*/ 13341 h 48601"/>
                <a:gd name="connsiteX325" fmla="*/ 13277 w 54010"/>
                <a:gd name="connsiteY325" fmla="*/ 13341 h 48601"/>
                <a:gd name="connsiteX326" fmla="*/ 13277 w 54010"/>
                <a:gd name="connsiteY326" fmla="*/ 13341 h 48601"/>
                <a:gd name="connsiteX327" fmla="*/ 14344 w 54010"/>
                <a:gd name="connsiteY327" fmla="*/ 12452 h 48601"/>
                <a:gd name="connsiteX328" fmla="*/ 14344 w 54010"/>
                <a:gd name="connsiteY328" fmla="*/ 12452 h 48601"/>
                <a:gd name="connsiteX329" fmla="*/ 14344 w 54010"/>
                <a:gd name="connsiteY329" fmla="*/ 12452 h 48601"/>
                <a:gd name="connsiteX330" fmla="*/ 16503 w 54010"/>
                <a:gd name="connsiteY330" fmla="*/ 10522 h 48601"/>
                <a:gd name="connsiteX331" fmla="*/ 16503 w 54010"/>
                <a:gd name="connsiteY331" fmla="*/ 10522 h 48601"/>
                <a:gd name="connsiteX332" fmla="*/ 16503 w 54010"/>
                <a:gd name="connsiteY332" fmla="*/ 10522 h 48601"/>
                <a:gd name="connsiteX333" fmla="*/ 16998 w 54010"/>
                <a:gd name="connsiteY333" fmla="*/ 10483 h 48601"/>
                <a:gd name="connsiteX334" fmla="*/ 16998 w 54010"/>
                <a:gd name="connsiteY334" fmla="*/ 10483 h 48601"/>
                <a:gd name="connsiteX335" fmla="*/ 16998 w 54010"/>
                <a:gd name="connsiteY335" fmla="*/ 10483 h 48601"/>
                <a:gd name="connsiteX336" fmla="*/ 19703 w 54010"/>
                <a:gd name="connsiteY336" fmla="*/ 12109 h 48601"/>
                <a:gd name="connsiteX337" fmla="*/ 19703 w 54010"/>
                <a:gd name="connsiteY337" fmla="*/ 12109 h 48601"/>
                <a:gd name="connsiteX338" fmla="*/ 19703 w 54010"/>
                <a:gd name="connsiteY338" fmla="*/ 12109 h 48601"/>
                <a:gd name="connsiteX339" fmla="*/ 20770 w 54010"/>
                <a:gd name="connsiteY339" fmla="*/ 13646 h 48601"/>
                <a:gd name="connsiteX340" fmla="*/ 20770 w 54010"/>
                <a:gd name="connsiteY340" fmla="*/ 13646 h 48601"/>
                <a:gd name="connsiteX341" fmla="*/ 20770 w 54010"/>
                <a:gd name="connsiteY341" fmla="*/ 13646 h 48601"/>
                <a:gd name="connsiteX342" fmla="*/ 21164 w 54010"/>
                <a:gd name="connsiteY342" fmla="*/ 13316 h 48601"/>
                <a:gd name="connsiteX343" fmla="*/ 21164 w 54010"/>
                <a:gd name="connsiteY343" fmla="*/ 13316 h 48601"/>
                <a:gd name="connsiteX344" fmla="*/ 21164 w 54010"/>
                <a:gd name="connsiteY344" fmla="*/ 13316 h 48601"/>
                <a:gd name="connsiteX345" fmla="*/ 21862 w 54010"/>
                <a:gd name="connsiteY345" fmla="*/ 12757 h 48601"/>
                <a:gd name="connsiteX346" fmla="*/ 21862 w 54010"/>
                <a:gd name="connsiteY346" fmla="*/ 12757 h 48601"/>
                <a:gd name="connsiteX347" fmla="*/ 21862 w 54010"/>
                <a:gd name="connsiteY347" fmla="*/ 12757 h 48601"/>
                <a:gd name="connsiteX348" fmla="*/ 23373 w 54010"/>
                <a:gd name="connsiteY348" fmla="*/ 11779 h 48601"/>
                <a:gd name="connsiteX349" fmla="*/ 23373 w 54010"/>
                <a:gd name="connsiteY349" fmla="*/ 11779 h 48601"/>
                <a:gd name="connsiteX350" fmla="*/ 23373 w 54010"/>
                <a:gd name="connsiteY350" fmla="*/ 11779 h 48601"/>
                <a:gd name="connsiteX351" fmla="*/ 23818 w 54010"/>
                <a:gd name="connsiteY351" fmla="*/ 11588 h 48601"/>
                <a:gd name="connsiteX352" fmla="*/ 23818 w 54010"/>
                <a:gd name="connsiteY352" fmla="*/ 11588 h 48601"/>
                <a:gd name="connsiteX353" fmla="*/ 23818 w 54010"/>
                <a:gd name="connsiteY353" fmla="*/ 11588 h 48601"/>
                <a:gd name="connsiteX354" fmla="*/ 26103 w 54010"/>
                <a:gd name="connsiteY354" fmla="*/ 11093 h 48601"/>
                <a:gd name="connsiteX355" fmla="*/ 26103 w 54010"/>
                <a:gd name="connsiteY355" fmla="*/ 11093 h 48601"/>
                <a:gd name="connsiteX356" fmla="*/ 26103 w 54010"/>
                <a:gd name="connsiteY356" fmla="*/ 11093 h 48601"/>
                <a:gd name="connsiteX357" fmla="*/ 27196 w 54010"/>
                <a:gd name="connsiteY357" fmla="*/ 11182 h 48601"/>
                <a:gd name="connsiteX358" fmla="*/ 27196 w 54010"/>
                <a:gd name="connsiteY358" fmla="*/ 11182 h 48601"/>
                <a:gd name="connsiteX359" fmla="*/ 27196 w 54010"/>
                <a:gd name="connsiteY359" fmla="*/ 11182 h 48601"/>
                <a:gd name="connsiteX360" fmla="*/ 27958 w 54010"/>
                <a:gd name="connsiteY360" fmla="*/ 11093 h 48601"/>
                <a:gd name="connsiteX361" fmla="*/ 27958 w 54010"/>
                <a:gd name="connsiteY361" fmla="*/ 11093 h 48601"/>
                <a:gd name="connsiteX362" fmla="*/ 27958 w 54010"/>
                <a:gd name="connsiteY362" fmla="*/ 11093 h 48601"/>
                <a:gd name="connsiteX363" fmla="*/ 29012 w 54010"/>
                <a:gd name="connsiteY363" fmla="*/ 11042 h 48601"/>
                <a:gd name="connsiteX364" fmla="*/ 29012 w 54010"/>
                <a:gd name="connsiteY364" fmla="*/ 11042 h 48601"/>
                <a:gd name="connsiteX365" fmla="*/ 29012 w 54010"/>
                <a:gd name="connsiteY365" fmla="*/ 11042 h 48601"/>
                <a:gd name="connsiteX366" fmla="*/ 29152 w 54010"/>
                <a:gd name="connsiteY366" fmla="*/ 11042 h 48601"/>
                <a:gd name="connsiteX367" fmla="*/ 29152 w 54010"/>
                <a:gd name="connsiteY367" fmla="*/ 11042 h 48601"/>
                <a:gd name="connsiteX368" fmla="*/ 29152 w 54010"/>
                <a:gd name="connsiteY368" fmla="*/ 11042 h 48601"/>
                <a:gd name="connsiteX369" fmla="*/ 29545 w 54010"/>
                <a:gd name="connsiteY369" fmla="*/ 10712 h 48601"/>
                <a:gd name="connsiteX370" fmla="*/ 29545 w 54010"/>
                <a:gd name="connsiteY370" fmla="*/ 10712 h 48601"/>
                <a:gd name="connsiteX371" fmla="*/ 29545 w 54010"/>
                <a:gd name="connsiteY371" fmla="*/ 10712 h 48601"/>
                <a:gd name="connsiteX372" fmla="*/ 31018 w 54010"/>
                <a:gd name="connsiteY372" fmla="*/ 9760 h 48601"/>
                <a:gd name="connsiteX373" fmla="*/ 31018 w 54010"/>
                <a:gd name="connsiteY373" fmla="*/ 9760 h 48601"/>
                <a:gd name="connsiteX374" fmla="*/ 31018 w 54010"/>
                <a:gd name="connsiteY374" fmla="*/ 9760 h 48601"/>
                <a:gd name="connsiteX375" fmla="*/ 31539 w 54010"/>
                <a:gd name="connsiteY375" fmla="*/ 9633 h 48601"/>
                <a:gd name="connsiteX376" fmla="*/ 31539 w 54010"/>
                <a:gd name="connsiteY376" fmla="*/ 9633 h 48601"/>
                <a:gd name="connsiteX377" fmla="*/ 31539 w 54010"/>
                <a:gd name="connsiteY377" fmla="*/ 9633 h 48601"/>
                <a:gd name="connsiteX378" fmla="*/ 32657 w 54010"/>
                <a:gd name="connsiteY378" fmla="*/ 9480 h 48601"/>
                <a:gd name="connsiteX379" fmla="*/ 32657 w 54010"/>
                <a:gd name="connsiteY379" fmla="*/ 9480 h 48601"/>
                <a:gd name="connsiteX380" fmla="*/ 32657 w 54010"/>
                <a:gd name="connsiteY380" fmla="*/ 9480 h 48601"/>
                <a:gd name="connsiteX381" fmla="*/ 33774 w 54010"/>
                <a:gd name="connsiteY381" fmla="*/ 9188 h 48601"/>
                <a:gd name="connsiteX382" fmla="*/ 33774 w 54010"/>
                <a:gd name="connsiteY382" fmla="*/ 9188 h 48601"/>
                <a:gd name="connsiteX383" fmla="*/ 33774 w 54010"/>
                <a:gd name="connsiteY383" fmla="*/ 9188 h 48601"/>
                <a:gd name="connsiteX384" fmla="*/ 34358 w 54010"/>
                <a:gd name="connsiteY384" fmla="*/ 8744 h 48601"/>
                <a:gd name="connsiteX385" fmla="*/ 34358 w 54010"/>
                <a:gd name="connsiteY385" fmla="*/ 8744 h 48601"/>
                <a:gd name="connsiteX386" fmla="*/ 34358 w 54010"/>
                <a:gd name="connsiteY386" fmla="*/ 8744 h 48601"/>
                <a:gd name="connsiteX387" fmla="*/ 36568 w 54010"/>
                <a:gd name="connsiteY387" fmla="*/ 7524 h 48601"/>
                <a:gd name="connsiteX388" fmla="*/ 36568 w 54010"/>
                <a:gd name="connsiteY388" fmla="*/ 7524 h 48601"/>
                <a:gd name="connsiteX389" fmla="*/ 36568 w 54010"/>
                <a:gd name="connsiteY389" fmla="*/ 7524 h 48601"/>
                <a:gd name="connsiteX390" fmla="*/ 39248 w 54010"/>
                <a:gd name="connsiteY390" fmla="*/ 7042 h 48601"/>
                <a:gd name="connsiteX391" fmla="*/ 39248 w 54010"/>
                <a:gd name="connsiteY391" fmla="*/ 7042 h 48601"/>
                <a:gd name="connsiteX392" fmla="*/ 39248 w 54010"/>
                <a:gd name="connsiteY392" fmla="*/ 7042 h 48601"/>
                <a:gd name="connsiteX393" fmla="*/ 40416 w 54010"/>
                <a:gd name="connsiteY393" fmla="*/ 7397 h 48601"/>
                <a:gd name="connsiteX394" fmla="*/ 40416 w 54010"/>
                <a:gd name="connsiteY394" fmla="*/ 7397 h 48601"/>
                <a:gd name="connsiteX395" fmla="*/ 40416 w 54010"/>
                <a:gd name="connsiteY395" fmla="*/ 7397 h 48601"/>
                <a:gd name="connsiteX396" fmla="*/ 40619 w 54010"/>
                <a:gd name="connsiteY396" fmla="*/ 7499 h 48601"/>
                <a:gd name="connsiteX397" fmla="*/ 40619 w 54010"/>
                <a:gd name="connsiteY397" fmla="*/ 7499 h 48601"/>
                <a:gd name="connsiteX398" fmla="*/ 40619 w 54010"/>
                <a:gd name="connsiteY398" fmla="*/ 7499 h 48601"/>
                <a:gd name="connsiteX399" fmla="*/ 41356 w 54010"/>
                <a:gd name="connsiteY399" fmla="*/ 10179 h 48601"/>
                <a:gd name="connsiteX400" fmla="*/ 41356 w 54010"/>
                <a:gd name="connsiteY400" fmla="*/ 10179 h 48601"/>
                <a:gd name="connsiteX401" fmla="*/ 41356 w 54010"/>
                <a:gd name="connsiteY401" fmla="*/ 10179 h 48601"/>
                <a:gd name="connsiteX402" fmla="*/ 40492 w 54010"/>
                <a:gd name="connsiteY402" fmla="*/ 12084 h 48601"/>
                <a:gd name="connsiteX403" fmla="*/ 40492 w 54010"/>
                <a:gd name="connsiteY403" fmla="*/ 12084 h 48601"/>
                <a:gd name="connsiteX404" fmla="*/ 40492 w 54010"/>
                <a:gd name="connsiteY404" fmla="*/ 12084 h 48601"/>
                <a:gd name="connsiteX405" fmla="*/ 40048 w 54010"/>
                <a:gd name="connsiteY405" fmla="*/ 13468 h 48601"/>
                <a:gd name="connsiteX406" fmla="*/ 40048 w 54010"/>
                <a:gd name="connsiteY406" fmla="*/ 13468 h 48601"/>
                <a:gd name="connsiteX407" fmla="*/ 40048 w 54010"/>
                <a:gd name="connsiteY407" fmla="*/ 13468 h 48601"/>
                <a:gd name="connsiteX408" fmla="*/ 39972 w 54010"/>
                <a:gd name="connsiteY408" fmla="*/ 14344 h 48601"/>
                <a:gd name="connsiteX409" fmla="*/ 39972 w 54010"/>
                <a:gd name="connsiteY409" fmla="*/ 14344 h 48601"/>
                <a:gd name="connsiteX410" fmla="*/ 39972 w 54010"/>
                <a:gd name="connsiteY410" fmla="*/ 14344 h 48601"/>
                <a:gd name="connsiteX411" fmla="*/ 40492 w 54010"/>
                <a:gd name="connsiteY411" fmla="*/ 15589 h 48601"/>
                <a:gd name="connsiteX412" fmla="*/ 40492 w 54010"/>
                <a:gd name="connsiteY412" fmla="*/ 15589 h 48601"/>
                <a:gd name="connsiteX413" fmla="*/ 40492 w 54010"/>
                <a:gd name="connsiteY413" fmla="*/ 15589 h 48601"/>
                <a:gd name="connsiteX414" fmla="*/ 40911 w 54010"/>
                <a:gd name="connsiteY414" fmla="*/ 16300 h 48601"/>
                <a:gd name="connsiteX415" fmla="*/ 40911 w 54010"/>
                <a:gd name="connsiteY415" fmla="*/ 16300 h 48601"/>
                <a:gd name="connsiteX416" fmla="*/ 40911 w 54010"/>
                <a:gd name="connsiteY416" fmla="*/ 16300 h 48601"/>
                <a:gd name="connsiteX417" fmla="*/ 41851 w 54010"/>
                <a:gd name="connsiteY417" fmla="*/ 17341 h 48601"/>
                <a:gd name="connsiteX418" fmla="*/ 41851 w 54010"/>
                <a:gd name="connsiteY418" fmla="*/ 17341 h 48601"/>
                <a:gd name="connsiteX419" fmla="*/ 41851 w 54010"/>
                <a:gd name="connsiteY419" fmla="*/ 17341 h 48601"/>
                <a:gd name="connsiteX420" fmla="*/ 42702 w 54010"/>
                <a:gd name="connsiteY420" fmla="*/ 17608 h 48601"/>
                <a:gd name="connsiteX421" fmla="*/ 42702 w 54010"/>
                <a:gd name="connsiteY421" fmla="*/ 17608 h 48601"/>
                <a:gd name="connsiteX422" fmla="*/ 42702 w 54010"/>
                <a:gd name="connsiteY422" fmla="*/ 17608 h 48601"/>
                <a:gd name="connsiteX423" fmla="*/ 44112 w 54010"/>
                <a:gd name="connsiteY423" fmla="*/ 17837 h 48601"/>
                <a:gd name="connsiteX424" fmla="*/ 44112 w 54010"/>
                <a:gd name="connsiteY424" fmla="*/ 17837 h 48601"/>
                <a:gd name="connsiteX425" fmla="*/ 44112 w 54010"/>
                <a:gd name="connsiteY425" fmla="*/ 17837 h 48601"/>
                <a:gd name="connsiteX426" fmla="*/ 45229 w 54010"/>
                <a:gd name="connsiteY426" fmla="*/ 17659 h 48601"/>
                <a:gd name="connsiteX427" fmla="*/ 45229 w 54010"/>
                <a:gd name="connsiteY427" fmla="*/ 17659 h 48601"/>
                <a:gd name="connsiteX428" fmla="*/ 45229 w 54010"/>
                <a:gd name="connsiteY428" fmla="*/ 17659 h 48601"/>
                <a:gd name="connsiteX429" fmla="*/ 46740 w 54010"/>
                <a:gd name="connsiteY429" fmla="*/ 17583 h 48601"/>
                <a:gd name="connsiteX430" fmla="*/ 46740 w 54010"/>
                <a:gd name="connsiteY430" fmla="*/ 17583 h 48601"/>
                <a:gd name="connsiteX431" fmla="*/ 46740 w 54010"/>
                <a:gd name="connsiteY431" fmla="*/ 17583 h 48601"/>
                <a:gd name="connsiteX432" fmla="*/ 47579 w 54010"/>
                <a:gd name="connsiteY432" fmla="*/ 17633 h 48601"/>
                <a:gd name="connsiteX433" fmla="*/ 47579 w 54010"/>
                <a:gd name="connsiteY433" fmla="*/ 17633 h 48601"/>
                <a:gd name="connsiteX434" fmla="*/ 47579 w 54010"/>
                <a:gd name="connsiteY434" fmla="*/ 17633 h 48601"/>
                <a:gd name="connsiteX435" fmla="*/ 50779 w 54010"/>
                <a:gd name="connsiteY435" fmla="*/ 18459 h 48601"/>
                <a:gd name="connsiteX436" fmla="*/ 50779 w 54010"/>
                <a:gd name="connsiteY436" fmla="*/ 18459 h 48601"/>
                <a:gd name="connsiteX437" fmla="*/ 50779 w 54010"/>
                <a:gd name="connsiteY437" fmla="*/ 18459 h 48601"/>
                <a:gd name="connsiteX438" fmla="*/ 51947 w 54010"/>
                <a:gd name="connsiteY438" fmla="*/ 19081 h 48601"/>
                <a:gd name="connsiteX439" fmla="*/ 51947 w 54010"/>
                <a:gd name="connsiteY439" fmla="*/ 19081 h 48601"/>
                <a:gd name="connsiteX440" fmla="*/ 51947 w 54010"/>
                <a:gd name="connsiteY440" fmla="*/ 19081 h 48601"/>
                <a:gd name="connsiteX441" fmla="*/ 53535 w 54010"/>
                <a:gd name="connsiteY441" fmla="*/ 20440 h 48601"/>
                <a:gd name="connsiteX442" fmla="*/ 53535 w 54010"/>
                <a:gd name="connsiteY442" fmla="*/ 20440 h 48601"/>
                <a:gd name="connsiteX443" fmla="*/ 53535 w 54010"/>
                <a:gd name="connsiteY443" fmla="*/ 20440 h 48601"/>
                <a:gd name="connsiteX444" fmla="*/ 53687 w 54010"/>
                <a:gd name="connsiteY444" fmla="*/ 20758 h 48601"/>
                <a:gd name="connsiteX445" fmla="*/ 53687 w 54010"/>
                <a:gd name="connsiteY445" fmla="*/ 20758 h 48601"/>
                <a:gd name="connsiteX446" fmla="*/ 53687 w 54010"/>
                <a:gd name="connsiteY446" fmla="*/ 20758 h 48601"/>
                <a:gd name="connsiteX447" fmla="*/ 53954 w 54010"/>
                <a:gd name="connsiteY447" fmla="*/ 22726 h 48601"/>
                <a:gd name="connsiteX448" fmla="*/ 53954 w 54010"/>
                <a:gd name="connsiteY448" fmla="*/ 22726 h 48601"/>
                <a:gd name="connsiteX449" fmla="*/ 53954 w 54010"/>
                <a:gd name="connsiteY449" fmla="*/ 22726 h 48601"/>
                <a:gd name="connsiteX450" fmla="*/ 53040 w 54010"/>
                <a:gd name="connsiteY450" fmla="*/ 23145 h 48601"/>
                <a:gd name="connsiteX451" fmla="*/ 53040 w 54010"/>
                <a:gd name="connsiteY451" fmla="*/ 23145 h 48601"/>
                <a:gd name="connsiteX452" fmla="*/ 50639 w 54010"/>
                <a:gd name="connsiteY452" fmla="*/ 23145 h 48601"/>
                <a:gd name="connsiteX453" fmla="*/ 50639 w 54010"/>
                <a:gd name="connsiteY453" fmla="*/ 23145 h 48601"/>
                <a:gd name="connsiteX454" fmla="*/ 50639 w 54010"/>
                <a:gd name="connsiteY454" fmla="*/ 23145 h 48601"/>
                <a:gd name="connsiteX455" fmla="*/ 49763 w 54010"/>
                <a:gd name="connsiteY455" fmla="*/ 24656 h 48601"/>
                <a:gd name="connsiteX456" fmla="*/ 49763 w 54010"/>
                <a:gd name="connsiteY456" fmla="*/ 24656 h 48601"/>
                <a:gd name="connsiteX457" fmla="*/ 49763 w 54010"/>
                <a:gd name="connsiteY457" fmla="*/ 24656 h 48601"/>
                <a:gd name="connsiteX458" fmla="*/ 48671 w 54010"/>
                <a:gd name="connsiteY458" fmla="*/ 25469 h 48601"/>
                <a:gd name="connsiteX459" fmla="*/ 48671 w 54010"/>
                <a:gd name="connsiteY459" fmla="*/ 25469 h 48601"/>
                <a:gd name="connsiteX460" fmla="*/ 48671 w 54010"/>
                <a:gd name="connsiteY460" fmla="*/ 25469 h 48601"/>
                <a:gd name="connsiteX461" fmla="*/ 47058 w 54010"/>
                <a:gd name="connsiteY461" fmla="*/ 26549 h 48601"/>
                <a:gd name="connsiteX462" fmla="*/ 47058 w 54010"/>
                <a:gd name="connsiteY462" fmla="*/ 26549 h 48601"/>
                <a:gd name="connsiteX463" fmla="*/ 47058 w 54010"/>
                <a:gd name="connsiteY463" fmla="*/ 26549 h 48601"/>
                <a:gd name="connsiteX464" fmla="*/ 46817 w 54010"/>
                <a:gd name="connsiteY464" fmla="*/ 26929 h 48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</a:cxnLst>
              <a:rect l="l" t="t" r="r" b="b"/>
              <a:pathLst>
                <a:path w="54010" h="48601">
                  <a:moveTo>
                    <a:pt x="46817" y="26929"/>
                  </a:moveTo>
                  <a:cubicBezTo>
                    <a:pt x="46512" y="27412"/>
                    <a:pt x="46093" y="28098"/>
                    <a:pt x="45407" y="28098"/>
                  </a:cubicBezTo>
                  <a:lnTo>
                    <a:pt x="45407" y="28098"/>
                  </a:lnTo>
                  <a:lnTo>
                    <a:pt x="45407" y="28098"/>
                  </a:lnTo>
                  <a:cubicBezTo>
                    <a:pt x="45305" y="28098"/>
                    <a:pt x="45229" y="28098"/>
                    <a:pt x="45153" y="28085"/>
                  </a:cubicBezTo>
                  <a:lnTo>
                    <a:pt x="45153" y="28085"/>
                  </a:lnTo>
                  <a:lnTo>
                    <a:pt x="45153" y="28085"/>
                  </a:lnTo>
                  <a:cubicBezTo>
                    <a:pt x="44810" y="28326"/>
                    <a:pt x="44036" y="29673"/>
                    <a:pt x="43464" y="31120"/>
                  </a:cubicBezTo>
                  <a:lnTo>
                    <a:pt x="43464" y="31120"/>
                  </a:lnTo>
                  <a:lnTo>
                    <a:pt x="43096" y="34549"/>
                  </a:lnTo>
                  <a:lnTo>
                    <a:pt x="43096" y="34549"/>
                  </a:lnTo>
                  <a:lnTo>
                    <a:pt x="42270" y="33559"/>
                  </a:lnTo>
                  <a:lnTo>
                    <a:pt x="42270" y="33559"/>
                  </a:lnTo>
                  <a:lnTo>
                    <a:pt x="42270" y="33559"/>
                  </a:lnTo>
                  <a:cubicBezTo>
                    <a:pt x="41178" y="32213"/>
                    <a:pt x="39743" y="30676"/>
                    <a:pt x="39273" y="30435"/>
                  </a:cubicBezTo>
                  <a:lnTo>
                    <a:pt x="39273" y="30435"/>
                  </a:lnTo>
                  <a:lnTo>
                    <a:pt x="39273" y="30435"/>
                  </a:lnTo>
                  <a:cubicBezTo>
                    <a:pt x="38778" y="30562"/>
                    <a:pt x="38232" y="30778"/>
                    <a:pt x="37317" y="31120"/>
                  </a:cubicBezTo>
                  <a:lnTo>
                    <a:pt x="37317" y="31120"/>
                  </a:lnTo>
                  <a:lnTo>
                    <a:pt x="36644" y="31349"/>
                  </a:lnTo>
                  <a:lnTo>
                    <a:pt x="36644" y="31349"/>
                  </a:lnTo>
                  <a:lnTo>
                    <a:pt x="36644" y="31349"/>
                  </a:lnTo>
                  <a:cubicBezTo>
                    <a:pt x="35260" y="31844"/>
                    <a:pt x="32187" y="32098"/>
                    <a:pt x="31564" y="32175"/>
                  </a:cubicBezTo>
                  <a:lnTo>
                    <a:pt x="31564" y="32175"/>
                  </a:lnTo>
                  <a:lnTo>
                    <a:pt x="31564" y="32175"/>
                  </a:lnTo>
                  <a:cubicBezTo>
                    <a:pt x="30523" y="32695"/>
                    <a:pt x="28263" y="33775"/>
                    <a:pt x="27640" y="33775"/>
                  </a:cubicBezTo>
                  <a:lnTo>
                    <a:pt x="27640" y="33775"/>
                  </a:lnTo>
                  <a:lnTo>
                    <a:pt x="27424" y="33749"/>
                  </a:lnTo>
                  <a:lnTo>
                    <a:pt x="27424" y="33749"/>
                  </a:lnTo>
                  <a:lnTo>
                    <a:pt x="27424" y="33749"/>
                  </a:lnTo>
                  <a:cubicBezTo>
                    <a:pt x="27323" y="33711"/>
                    <a:pt x="27221" y="33673"/>
                    <a:pt x="27069" y="33610"/>
                  </a:cubicBezTo>
                  <a:lnTo>
                    <a:pt x="27069" y="33610"/>
                  </a:lnTo>
                  <a:lnTo>
                    <a:pt x="27069" y="33610"/>
                  </a:lnTo>
                  <a:cubicBezTo>
                    <a:pt x="26574" y="33343"/>
                    <a:pt x="25710" y="33076"/>
                    <a:pt x="24986" y="33673"/>
                  </a:cubicBezTo>
                  <a:lnTo>
                    <a:pt x="24986" y="33673"/>
                  </a:lnTo>
                  <a:lnTo>
                    <a:pt x="24986" y="33673"/>
                  </a:lnTo>
                  <a:cubicBezTo>
                    <a:pt x="24389" y="34130"/>
                    <a:pt x="24097" y="34410"/>
                    <a:pt x="23741" y="34676"/>
                  </a:cubicBezTo>
                  <a:lnTo>
                    <a:pt x="23741" y="34676"/>
                  </a:lnTo>
                  <a:lnTo>
                    <a:pt x="23741" y="34676"/>
                  </a:lnTo>
                  <a:cubicBezTo>
                    <a:pt x="23348" y="35045"/>
                    <a:pt x="22878" y="35438"/>
                    <a:pt x="21811" y="36302"/>
                  </a:cubicBezTo>
                  <a:lnTo>
                    <a:pt x="21811" y="36302"/>
                  </a:lnTo>
                  <a:lnTo>
                    <a:pt x="21811" y="36302"/>
                  </a:lnTo>
                  <a:cubicBezTo>
                    <a:pt x="21265" y="36734"/>
                    <a:pt x="20897" y="37064"/>
                    <a:pt x="20566" y="37305"/>
                  </a:cubicBezTo>
                  <a:lnTo>
                    <a:pt x="20566" y="37305"/>
                  </a:lnTo>
                  <a:lnTo>
                    <a:pt x="20566" y="37305"/>
                  </a:lnTo>
                  <a:cubicBezTo>
                    <a:pt x="19728" y="38029"/>
                    <a:pt x="19436" y="38283"/>
                    <a:pt x="18090" y="38893"/>
                  </a:cubicBezTo>
                  <a:lnTo>
                    <a:pt x="18090" y="38893"/>
                  </a:lnTo>
                  <a:lnTo>
                    <a:pt x="18090" y="38893"/>
                  </a:lnTo>
                  <a:cubicBezTo>
                    <a:pt x="17252" y="39299"/>
                    <a:pt x="16972" y="39388"/>
                    <a:pt x="16757" y="39439"/>
                  </a:cubicBezTo>
                  <a:lnTo>
                    <a:pt x="16757" y="39439"/>
                  </a:lnTo>
                  <a:lnTo>
                    <a:pt x="16757" y="39439"/>
                  </a:lnTo>
                  <a:cubicBezTo>
                    <a:pt x="16554" y="39502"/>
                    <a:pt x="16376" y="39566"/>
                    <a:pt x="15588" y="39947"/>
                  </a:cubicBezTo>
                  <a:lnTo>
                    <a:pt x="15588" y="39947"/>
                  </a:lnTo>
                  <a:lnTo>
                    <a:pt x="15588" y="39947"/>
                  </a:lnTo>
                  <a:cubicBezTo>
                    <a:pt x="15017" y="40264"/>
                    <a:pt x="14699" y="40391"/>
                    <a:pt x="14420" y="40505"/>
                  </a:cubicBezTo>
                  <a:lnTo>
                    <a:pt x="14420" y="40505"/>
                  </a:lnTo>
                  <a:lnTo>
                    <a:pt x="14420" y="40505"/>
                  </a:lnTo>
                  <a:cubicBezTo>
                    <a:pt x="14001" y="40709"/>
                    <a:pt x="13848" y="40760"/>
                    <a:pt x="13137" y="41255"/>
                  </a:cubicBezTo>
                  <a:lnTo>
                    <a:pt x="13137" y="41255"/>
                  </a:lnTo>
                  <a:lnTo>
                    <a:pt x="13137" y="41255"/>
                  </a:lnTo>
                  <a:cubicBezTo>
                    <a:pt x="12540" y="41649"/>
                    <a:pt x="12134" y="42068"/>
                    <a:pt x="11816" y="42398"/>
                  </a:cubicBezTo>
                  <a:lnTo>
                    <a:pt x="11816" y="42398"/>
                  </a:lnTo>
                  <a:lnTo>
                    <a:pt x="11816" y="42398"/>
                  </a:lnTo>
                  <a:cubicBezTo>
                    <a:pt x="11550" y="42715"/>
                    <a:pt x="11270" y="42957"/>
                    <a:pt x="10953" y="43134"/>
                  </a:cubicBezTo>
                  <a:lnTo>
                    <a:pt x="10953" y="43134"/>
                  </a:lnTo>
                  <a:lnTo>
                    <a:pt x="10953" y="43134"/>
                  </a:lnTo>
                  <a:cubicBezTo>
                    <a:pt x="10750" y="43236"/>
                    <a:pt x="10597" y="43274"/>
                    <a:pt x="10483" y="43261"/>
                  </a:cubicBezTo>
                  <a:lnTo>
                    <a:pt x="10483" y="43261"/>
                  </a:lnTo>
                  <a:lnTo>
                    <a:pt x="10483" y="43261"/>
                  </a:lnTo>
                  <a:cubicBezTo>
                    <a:pt x="10356" y="43338"/>
                    <a:pt x="10127" y="43515"/>
                    <a:pt x="9607" y="43985"/>
                  </a:cubicBezTo>
                  <a:lnTo>
                    <a:pt x="9607" y="43985"/>
                  </a:lnTo>
                  <a:lnTo>
                    <a:pt x="9607" y="43985"/>
                  </a:lnTo>
                  <a:cubicBezTo>
                    <a:pt x="8896" y="44671"/>
                    <a:pt x="8692" y="44798"/>
                    <a:pt x="8616" y="44874"/>
                  </a:cubicBezTo>
                  <a:lnTo>
                    <a:pt x="8616" y="44874"/>
                  </a:lnTo>
                  <a:lnTo>
                    <a:pt x="8616" y="44874"/>
                  </a:lnTo>
                  <a:cubicBezTo>
                    <a:pt x="8540" y="44938"/>
                    <a:pt x="8540" y="44938"/>
                    <a:pt x="8172" y="45281"/>
                  </a:cubicBezTo>
                  <a:lnTo>
                    <a:pt x="8172" y="45281"/>
                  </a:lnTo>
                  <a:lnTo>
                    <a:pt x="8172" y="45281"/>
                  </a:lnTo>
                  <a:cubicBezTo>
                    <a:pt x="7752" y="45712"/>
                    <a:pt x="7676" y="45814"/>
                    <a:pt x="7397" y="45814"/>
                  </a:cubicBezTo>
                  <a:lnTo>
                    <a:pt x="7397" y="45814"/>
                  </a:lnTo>
                  <a:lnTo>
                    <a:pt x="7321" y="45789"/>
                  </a:lnTo>
                  <a:lnTo>
                    <a:pt x="7321" y="45789"/>
                  </a:lnTo>
                  <a:lnTo>
                    <a:pt x="7321" y="45789"/>
                  </a:lnTo>
                  <a:cubicBezTo>
                    <a:pt x="7257" y="45827"/>
                    <a:pt x="7029" y="45915"/>
                    <a:pt x="6609" y="46170"/>
                  </a:cubicBezTo>
                  <a:lnTo>
                    <a:pt x="6609" y="46170"/>
                  </a:lnTo>
                  <a:lnTo>
                    <a:pt x="6609" y="46170"/>
                  </a:lnTo>
                  <a:cubicBezTo>
                    <a:pt x="4870" y="47160"/>
                    <a:pt x="3676" y="47833"/>
                    <a:pt x="2762" y="47833"/>
                  </a:cubicBezTo>
                  <a:lnTo>
                    <a:pt x="2762" y="47833"/>
                  </a:lnTo>
                  <a:lnTo>
                    <a:pt x="2762" y="47833"/>
                  </a:lnTo>
                  <a:cubicBezTo>
                    <a:pt x="2660" y="47833"/>
                    <a:pt x="2368" y="48037"/>
                    <a:pt x="2216" y="48163"/>
                  </a:cubicBezTo>
                  <a:lnTo>
                    <a:pt x="2216" y="48163"/>
                  </a:lnTo>
                  <a:lnTo>
                    <a:pt x="2216" y="48163"/>
                  </a:lnTo>
                  <a:cubicBezTo>
                    <a:pt x="1923" y="48367"/>
                    <a:pt x="1593" y="48608"/>
                    <a:pt x="1225" y="48608"/>
                  </a:cubicBezTo>
                  <a:lnTo>
                    <a:pt x="1225" y="48608"/>
                  </a:lnTo>
                  <a:lnTo>
                    <a:pt x="1225" y="48608"/>
                  </a:lnTo>
                  <a:cubicBezTo>
                    <a:pt x="704" y="48608"/>
                    <a:pt x="361" y="48202"/>
                    <a:pt x="260" y="47389"/>
                  </a:cubicBezTo>
                  <a:lnTo>
                    <a:pt x="260" y="47389"/>
                  </a:lnTo>
                  <a:lnTo>
                    <a:pt x="260" y="47389"/>
                  </a:lnTo>
                  <a:cubicBezTo>
                    <a:pt x="-45" y="45484"/>
                    <a:pt x="6" y="44963"/>
                    <a:pt x="1276" y="43274"/>
                  </a:cubicBezTo>
                  <a:lnTo>
                    <a:pt x="1276" y="43274"/>
                  </a:lnTo>
                  <a:lnTo>
                    <a:pt x="1276" y="43274"/>
                  </a:lnTo>
                  <a:cubicBezTo>
                    <a:pt x="2063" y="42220"/>
                    <a:pt x="2888" y="41496"/>
                    <a:pt x="3511" y="40975"/>
                  </a:cubicBezTo>
                  <a:lnTo>
                    <a:pt x="3511" y="40975"/>
                  </a:lnTo>
                  <a:lnTo>
                    <a:pt x="3511" y="40975"/>
                  </a:lnTo>
                  <a:cubicBezTo>
                    <a:pt x="3828" y="40721"/>
                    <a:pt x="4082" y="40505"/>
                    <a:pt x="4196" y="40353"/>
                  </a:cubicBezTo>
                  <a:lnTo>
                    <a:pt x="4196" y="40353"/>
                  </a:lnTo>
                  <a:lnTo>
                    <a:pt x="4196" y="40353"/>
                  </a:lnTo>
                  <a:cubicBezTo>
                    <a:pt x="4425" y="40061"/>
                    <a:pt x="4629" y="39858"/>
                    <a:pt x="4870" y="39667"/>
                  </a:cubicBezTo>
                  <a:lnTo>
                    <a:pt x="4870" y="39667"/>
                  </a:lnTo>
                  <a:lnTo>
                    <a:pt x="4870" y="39667"/>
                  </a:lnTo>
                  <a:cubicBezTo>
                    <a:pt x="5124" y="39439"/>
                    <a:pt x="5416" y="39210"/>
                    <a:pt x="5784" y="38728"/>
                  </a:cubicBezTo>
                  <a:lnTo>
                    <a:pt x="5784" y="38728"/>
                  </a:lnTo>
                  <a:lnTo>
                    <a:pt x="5784" y="38728"/>
                  </a:lnTo>
                  <a:cubicBezTo>
                    <a:pt x="6089" y="38410"/>
                    <a:pt x="6254" y="38220"/>
                    <a:pt x="6381" y="38105"/>
                  </a:cubicBezTo>
                  <a:lnTo>
                    <a:pt x="6381" y="38105"/>
                  </a:lnTo>
                  <a:lnTo>
                    <a:pt x="6381" y="38105"/>
                  </a:lnTo>
                  <a:cubicBezTo>
                    <a:pt x="6609" y="37864"/>
                    <a:pt x="6711" y="37775"/>
                    <a:pt x="7206" y="36962"/>
                  </a:cubicBezTo>
                  <a:lnTo>
                    <a:pt x="7206" y="36962"/>
                  </a:lnTo>
                  <a:lnTo>
                    <a:pt x="7206" y="36962"/>
                  </a:lnTo>
                  <a:cubicBezTo>
                    <a:pt x="7448" y="36543"/>
                    <a:pt x="7676" y="36213"/>
                    <a:pt x="7841" y="35946"/>
                  </a:cubicBezTo>
                  <a:lnTo>
                    <a:pt x="7841" y="35946"/>
                  </a:lnTo>
                  <a:lnTo>
                    <a:pt x="7841" y="35946"/>
                  </a:lnTo>
                  <a:cubicBezTo>
                    <a:pt x="8273" y="35311"/>
                    <a:pt x="8464" y="35007"/>
                    <a:pt x="8464" y="34702"/>
                  </a:cubicBezTo>
                  <a:lnTo>
                    <a:pt x="8464" y="34702"/>
                  </a:lnTo>
                  <a:lnTo>
                    <a:pt x="8464" y="34702"/>
                  </a:lnTo>
                  <a:cubicBezTo>
                    <a:pt x="8464" y="34308"/>
                    <a:pt x="8743" y="33546"/>
                    <a:pt x="9213" y="32352"/>
                  </a:cubicBezTo>
                  <a:lnTo>
                    <a:pt x="9213" y="32352"/>
                  </a:lnTo>
                  <a:lnTo>
                    <a:pt x="9213" y="32352"/>
                  </a:lnTo>
                  <a:cubicBezTo>
                    <a:pt x="9454" y="31768"/>
                    <a:pt x="9784" y="30955"/>
                    <a:pt x="9784" y="30828"/>
                  </a:cubicBezTo>
                  <a:lnTo>
                    <a:pt x="9784" y="30828"/>
                  </a:lnTo>
                  <a:lnTo>
                    <a:pt x="9784" y="30828"/>
                  </a:lnTo>
                  <a:cubicBezTo>
                    <a:pt x="8984" y="27184"/>
                    <a:pt x="10102" y="26142"/>
                    <a:pt x="11448" y="25583"/>
                  </a:cubicBezTo>
                  <a:lnTo>
                    <a:pt x="11448" y="25583"/>
                  </a:lnTo>
                  <a:lnTo>
                    <a:pt x="11448" y="25583"/>
                  </a:lnTo>
                  <a:cubicBezTo>
                    <a:pt x="11842" y="25431"/>
                    <a:pt x="11994" y="25139"/>
                    <a:pt x="12159" y="24694"/>
                  </a:cubicBezTo>
                  <a:lnTo>
                    <a:pt x="12159" y="24694"/>
                  </a:lnTo>
                  <a:lnTo>
                    <a:pt x="12159" y="24694"/>
                  </a:lnTo>
                  <a:cubicBezTo>
                    <a:pt x="12261" y="24440"/>
                    <a:pt x="12388" y="24187"/>
                    <a:pt x="12566" y="23958"/>
                  </a:cubicBezTo>
                  <a:lnTo>
                    <a:pt x="12566" y="23958"/>
                  </a:lnTo>
                  <a:lnTo>
                    <a:pt x="12566" y="23958"/>
                  </a:lnTo>
                  <a:cubicBezTo>
                    <a:pt x="12655" y="23869"/>
                    <a:pt x="12756" y="23742"/>
                    <a:pt x="12908" y="23615"/>
                  </a:cubicBezTo>
                  <a:lnTo>
                    <a:pt x="12908" y="23615"/>
                  </a:lnTo>
                  <a:lnTo>
                    <a:pt x="12908" y="23615"/>
                  </a:lnTo>
                  <a:cubicBezTo>
                    <a:pt x="13061" y="23475"/>
                    <a:pt x="13277" y="23221"/>
                    <a:pt x="13429" y="23043"/>
                  </a:cubicBezTo>
                  <a:lnTo>
                    <a:pt x="13429" y="23043"/>
                  </a:lnTo>
                  <a:lnTo>
                    <a:pt x="13429" y="23043"/>
                  </a:lnTo>
                  <a:cubicBezTo>
                    <a:pt x="13379" y="23031"/>
                    <a:pt x="13328" y="23031"/>
                    <a:pt x="13277" y="23005"/>
                  </a:cubicBezTo>
                  <a:lnTo>
                    <a:pt x="13277" y="23005"/>
                  </a:lnTo>
                  <a:lnTo>
                    <a:pt x="13277" y="23005"/>
                  </a:lnTo>
                  <a:cubicBezTo>
                    <a:pt x="13112" y="22993"/>
                    <a:pt x="12629" y="22891"/>
                    <a:pt x="12515" y="22447"/>
                  </a:cubicBezTo>
                  <a:lnTo>
                    <a:pt x="12515" y="22447"/>
                  </a:lnTo>
                  <a:lnTo>
                    <a:pt x="12515" y="22447"/>
                  </a:lnTo>
                  <a:cubicBezTo>
                    <a:pt x="12490" y="22421"/>
                    <a:pt x="12490" y="22396"/>
                    <a:pt x="12490" y="22370"/>
                  </a:cubicBezTo>
                  <a:lnTo>
                    <a:pt x="12490" y="22370"/>
                  </a:lnTo>
                  <a:lnTo>
                    <a:pt x="12490" y="22370"/>
                  </a:lnTo>
                  <a:cubicBezTo>
                    <a:pt x="12185" y="22447"/>
                    <a:pt x="11816" y="22523"/>
                    <a:pt x="11372" y="22612"/>
                  </a:cubicBezTo>
                  <a:lnTo>
                    <a:pt x="11372" y="22612"/>
                  </a:lnTo>
                  <a:lnTo>
                    <a:pt x="11372" y="22612"/>
                  </a:lnTo>
                  <a:cubicBezTo>
                    <a:pt x="9112" y="23094"/>
                    <a:pt x="8273" y="23094"/>
                    <a:pt x="7841" y="23094"/>
                  </a:cubicBezTo>
                  <a:lnTo>
                    <a:pt x="7841" y="23094"/>
                  </a:lnTo>
                  <a:lnTo>
                    <a:pt x="7841" y="23094"/>
                  </a:lnTo>
                  <a:cubicBezTo>
                    <a:pt x="7778" y="23094"/>
                    <a:pt x="7702" y="23094"/>
                    <a:pt x="7676" y="23094"/>
                  </a:cubicBezTo>
                  <a:lnTo>
                    <a:pt x="7676" y="23094"/>
                  </a:lnTo>
                  <a:lnTo>
                    <a:pt x="7676" y="23094"/>
                  </a:lnTo>
                  <a:cubicBezTo>
                    <a:pt x="7626" y="23120"/>
                    <a:pt x="7423" y="23272"/>
                    <a:pt x="7206" y="23437"/>
                  </a:cubicBezTo>
                  <a:lnTo>
                    <a:pt x="7206" y="23437"/>
                  </a:lnTo>
                  <a:lnTo>
                    <a:pt x="6013" y="24364"/>
                  </a:lnTo>
                  <a:lnTo>
                    <a:pt x="6013" y="24364"/>
                  </a:lnTo>
                  <a:lnTo>
                    <a:pt x="5809" y="24466"/>
                  </a:lnTo>
                  <a:lnTo>
                    <a:pt x="5809" y="24466"/>
                  </a:lnTo>
                  <a:lnTo>
                    <a:pt x="5809" y="24466"/>
                  </a:lnTo>
                  <a:cubicBezTo>
                    <a:pt x="5784" y="24466"/>
                    <a:pt x="5568" y="24529"/>
                    <a:pt x="5263" y="24529"/>
                  </a:cubicBezTo>
                  <a:lnTo>
                    <a:pt x="5263" y="24529"/>
                  </a:lnTo>
                  <a:lnTo>
                    <a:pt x="5263" y="24529"/>
                  </a:lnTo>
                  <a:cubicBezTo>
                    <a:pt x="4654" y="24529"/>
                    <a:pt x="4222" y="24212"/>
                    <a:pt x="4108" y="23666"/>
                  </a:cubicBezTo>
                  <a:lnTo>
                    <a:pt x="4108" y="23666"/>
                  </a:lnTo>
                  <a:lnTo>
                    <a:pt x="4108" y="23666"/>
                  </a:lnTo>
                  <a:cubicBezTo>
                    <a:pt x="3955" y="22942"/>
                    <a:pt x="4082" y="21659"/>
                    <a:pt x="4082" y="21507"/>
                  </a:cubicBezTo>
                  <a:lnTo>
                    <a:pt x="4082" y="21507"/>
                  </a:lnTo>
                  <a:lnTo>
                    <a:pt x="4146" y="21304"/>
                  </a:lnTo>
                  <a:lnTo>
                    <a:pt x="4146" y="21304"/>
                  </a:lnTo>
                  <a:lnTo>
                    <a:pt x="4146" y="21304"/>
                  </a:lnTo>
                  <a:cubicBezTo>
                    <a:pt x="4476" y="20719"/>
                    <a:pt x="4997" y="20389"/>
                    <a:pt x="5416" y="20148"/>
                  </a:cubicBezTo>
                  <a:lnTo>
                    <a:pt x="5416" y="20148"/>
                  </a:lnTo>
                  <a:lnTo>
                    <a:pt x="5416" y="20148"/>
                  </a:lnTo>
                  <a:cubicBezTo>
                    <a:pt x="5733" y="19945"/>
                    <a:pt x="6038" y="19767"/>
                    <a:pt x="6089" y="19551"/>
                  </a:cubicBezTo>
                  <a:lnTo>
                    <a:pt x="6089" y="19551"/>
                  </a:lnTo>
                  <a:lnTo>
                    <a:pt x="6089" y="19551"/>
                  </a:lnTo>
                  <a:cubicBezTo>
                    <a:pt x="6330" y="18827"/>
                    <a:pt x="6330" y="18687"/>
                    <a:pt x="6114" y="18179"/>
                  </a:cubicBezTo>
                  <a:lnTo>
                    <a:pt x="6114" y="18179"/>
                  </a:lnTo>
                  <a:lnTo>
                    <a:pt x="6114" y="18179"/>
                  </a:lnTo>
                  <a:cubicBezTo>
                    <a:pt x="5987" y="17862"/>
                    <a:pt x="6013" y="17633"/>
                    <a:pt x="6038" y="17481"/>
                  </a:cubicBezTo>
                  <a:lnTo>
                    <a:pt x="6038" y="17481"/>
                  </a:lnTo>
                  <a:lnTo>
                    <a:pt x="6038" y="17481"/>
                  </a:lnTo>
                  <a:cubicBezTo>
                    <a:pt x="5987" y="17392"/>
                    <a:pt x="5784" y="17240"/>
                    <a:pt x="5416" y="16948"/>
                  </a:cubicBezTo>
                  <a:lnTo>
                    <a:pt x="5416" y="16948"/>
                  </a:lnTo>
                  <a:lnTo>
                    <a:pt x="5416" y="16948"/>
                  </a:lnTo>
                  <a:cubicBezTo>
                    <a:pt x="4920" y="16605"/>
                    <a:pt x="4717" y="16605"/>
                    <a:pt x="4667" y="16605"/>
                  </a:cubicBezTo>
                  <a:lnTo>
                    <a:pt x="4667" y="16605"/>
                  </a:lnTo>
                  <a:lnTo>
                    <a:pt x="4501" y="16617"/>
                  </a:lnTo>
                  <a:lnTo>
                    <a:pt x="4501" y="16617"/>
                  </a:lnTo>
                  <a:lnTo>
                    <a:pt x="4501" y="16617"/>
                  </a:lnTo>
                  <a:cubicBezTo>
                    <a:pt x="4031" y="16617"/>
                    <a:pt x="3905" y="16262"/>
                    <a:pt x="3702" y="15614"/>
                  </a:cubicBezTo>
                  <a:lnTo>
                    <a:pt x="3702" y="15614"/>
                  </a:lnTo>
                  <a:lnTo>
                    <a:pt x="3587" y="15208"/>
                  </a:lnTo>
                  <a:lnTo>
                    <a:pt x="3587" y="15208"/>
                  </a:lnTo>
                  <a:lnTo>
                    <a:pt x="3587" y="15208"/>
                  </a:lnTo>
                  <a:cubicBezTo>
                    <a:pt x="3231" y="14065"/>
                    <a:pt x="2863" y="12896"/>
                    <a:pt x="3981" y="12325"/>
                  </a:cubicBezTo>
                  <a:lnTo>
                    <a:pt x="3981" y="12325"/>
                  </a:lnTo>
                  <a:lnTo>
                    <a:pt x="3981" y="12325"/>
                  </a:lnTo>
                  <a:cubicBezTo>
                    <a:pt x="4133" y="12261"/>
                    <a:pt x="4298" y="12185"/>
                    <a:pt x="4501" y="12084"/>
                  </a:cubicBezTo>
                  <a:lnTo>
                    <a:pt x="4501" y="12084"/>
                  </a:lnTo>
                  <a:lnTo>
                    <a:pt x="4501" y="12084"/>
                  </a:lnTo>
                  <a:cubicBezTo>
                    <a:pt x="4920" y="11880"/>
                    <a:pt x="6038" y="11398"/>
                    <a:pt x="6279" y="11093"/>
                  </a:cubicBezTo>
                  <a:lnTo>
                    <a:pt x="6279" y="11093"/>
                  </a:lnTo>
                  <a:lnTo>
                    <a:pt x="6279" y="11093"/>
                  </a:lnTo>
                  <a:cubicBezTo>
                    <a:pt x="5987" y="10471"/>
                    <a:pt x="5492" y="9531"/>
                    <a:pt x="5860" y="8871"/>
                  </a:cubicBezTo>
                  <a:lnTo>
                    <a:pt x="5860" y="8871"/>
                  </a:lnTo>
                  <a:lnTo>
                    <a:pt x="5860" y="8871"/>
                  </a:lnTo>
                  <a:cubicBezTo>
                    <a:pt x="5987" y="8629"/>
                    <a:pt x="6241" y="8363"/>
                    <a:pt x="6787" y="8299"/>
                  </a:cubicBezTo>
                  <a:lnTo>
                    <a:pt x="6787" y="8299"/>
                  </a:lnTo>
                  <a:lnTo>
                    <a:pt x="6787" y="8299"/>
                  </a:lnTo>
                  <a:cubicBezTo>
                    <a:pt x="7003" y="8286"/>
                    <a:pt x="7206" y="8261"/>
                    <a:pt x="7423" y="8261"/>
                  </a:cubicBezTo>
                  <a:lnTo>
                    <a:pt x="7423" y="8261"/>
                  </a:lnTo>
                  <a:lnTo>
                    <a:pt x="7969" y="8286"/>
                  </a:lnTo>
                  <a:lnTo>
                    <a:pt x="7969" y="8286"/>
                  </a:lnTo>
                  <a:lnTo>
                    <a:pt x="7969" y="8286"/>
                  </a:lnTo>
                  <a:cubicBezTo>
                    <a:pt x="8438" y="8286"/>
                    <a:pt x="8540" y="8210"/>
                    <a:pt x="8641" y="7956"/>
                  </a:cubicBezTo>
                  <a:lnTo>
                    <a:pt x="8641" y="7956"/>
                  </a:lnTo>
                  <a:lnTo>
                    <a:pt x="8641" y="7956"/>
                  </a:lnTo>
                  <a:cubicBezTo>
                    <a:pt x="8845" y="7499"/>
                    <a:pt x="9162" y="7182"/>
                    <a:pt x="9429" y="6928"/>
                  </a:cubicBezTo>
                  <a:lnTo>
                    <a:pt x="9429" y="6928"/>
                  </a:lnTo>
                  <a:lnTo>
                    <a:pt x="9429" y="6928"/>
                  </a:lnTo>
                  <a:cubicBezTo>
                    <a:pt x="9810" y="6572"/>
                    <a:pt x="10051" y="6356"/>
                    <a:pt x="10051" y="5785"/>
                  </a:cubicBezTo>
                  <a:lnTo>
                    <a:pt x="10051" y="5785"/>
                  </a:lnTo>
                  <a:lnTo>
                    <a:pt x="10051" y="5785"/>
                  </a:lnTo>
                  <a:cubicBezTo>
                    <a:pt x="10051" y="4426"/>
                    <a:pt x="10458" y="3105"/>
                    <a:pt x="10826" y="2559"/>
                  </a:cubicBezTo>
                  <a:lnTo>
                    <a:pt x="10826" y="2559"/>
                  </a:lnTo>
                  <a:lnTo>
                    <a:pt x="10826" y="2559"/>
                  </a:lnTo>
                  <a:cubicBezTo>
                    <a:pt x="11042" y="2203"/>
                    <a:pt x="11347" y="2165"/>
                    <a:pt x="11524" y="2140"/>
                  </a:cubicBezTo>
                  <a:lnTo>
                    <a:pt x="11524" y="2140"/>
                  </a:lnTo>
                  <a:lnTo>
                    <a:pt x="11524" y="2140"/>
                  </a:lnTo>
                  <a:cubicBezTo>
                    <a:pt x="11664" y="2114"/>
                    <a:pt x="11893" y="2102"/>
                    <a:pt x="12515" y="1594"/>
                  </a:cubicBezTo>
                  <a:lnTo>
                    <a:pt x="12515" y="1594"/>
                  </a:lnTo>
                  <a:lnTo>
                    <a:pt x="12515" y="1594"/>
                  </a:lnTo>
                  <a:cubicBezTo>
                    <a:pt x="12807" y="1327"/>
                    <a:pt x="13061" y="1111"/>
                    <a:pt x="13251" y="895"/>
                  </a:cubicBezTo>
                  <a:lnTo>
                    <a:pt x="13251" y="895"/>
                  </a:lnTo>
                  <a:lnTo>
                    <a:pt x="13251" y="895"/>
                  </a:lnTo>
                  <a:cubicBezTo>
                    <a:pt x="13772" y="425"/>
                    <a:pt x="14191" y="6"/>
                    <a:pt x="14839" y="6"/>
                  </a:cubicBezTo>
                  <a:lnTo>
                    <a:pt x="14839" y="6"/>
                  </a:lnTo>
                  <a:lnTo>
                    <a:pt x="14839" y="6"/>
                  </a:lnTo>
                  <a:cubicBezTo>
                    <a:pt x="15017" y="6"/>
                    <a:pt x="15195" y="32"/>
                    <a:pt x="15385" y="95"/>
                  </a:cubicBezTo>
                  <a:lnTo>
                    <a:pt x="15385" y="95"/>
                  </a:lnTo>
                  <a:lnTo>
                    <a:pt x="15385" y="95"/>
                  </a:lnTo>
                  <a:cubicBezTo>
                    <a:pt x="16376" y="375"/>
                    <a:pt x="18090" y="1594"/>
                    <a:pt x="17874" y="2711"/>
                  </a:cubicBezTo>
                  <a:lnTo>
                    <a:pt x="17874" y="2711"/>
                  </a:lnTo>
                  <a:lnTo>
                    <a:pt x="17874" y="2711"/>
                  </a:lnTo>
                  <a:cubicBezTo>
                    <a:pt x="17849" y="2826"/>
                    <a:pt x="17937" y="3029"/>
                    <a:pt x="18090" y="3270"/>
                  </a:cubicBezTo>
                  <a:lnTo>
                    <a:pt x="18090" y="3270"/>
                  </a:lnTo>
                  <a:lnTo>
                    <a:pt x="18090" y="3270"/>
                  </a:lnTo>
                  <a:cubicBezTo>
                    <a:pt x="18370" y="3105"/>
                    <a:pt x="18712" y="3080"/>
                    <a:pt x="19284" y="3130"/>
                  </a:cubicBezTo>
                  <a:lnTo>
                    <a:pt x="19284" y="3130"/>
                  </a:lnTo>
                  <a:lnTo>
                    <a:pt x="19284" y="3130"/>
                  </a:lnTo>
                  <a:cubicBezTo>
                    <a:pt x="19678" y="3181"/>
                    <a:pt x="19830" y="3105"/>
                    <a:pt x="19881" y="3080"/>
                  </a:cubicBezTo>
                  <a:lnTo>
                    <a:pt x="19881" y="3080"/>
                  </a:lnTo>
                  <a:lnTo>
                    <a:pt x="20071" y="2952"/>
                  </a:lnTo>
                  <a:lnTo>
                    <a:pt x="20071" y="2952"/>
                  </a:lnTo>
                  <a:lnTo>
                    <a:pt x="20249" y="2952"/>
                  </a:lnTo>
                  <a:lnTo>
                    <a:pt x="20249" y="2952"/>
                  </a:lnTo>
                  <a:lnTo>
                    <a:pt x="20249" y="2952"/>
                  </a:lnTo>
                  <a:cubicBezTo>
                    <a:pt x="20541" y="2952"/>
                    <a:pt x="20693" y="3156"/>
                    <a:pt x="20947" y="3448"/>
                  </a:cubicBezTo>
                  <a:lnTo>
                    <a:pt x="20947" y="3448"/>
                  </a:lnTo>
                  <a:lnTo>
                    <a:pt x="20947" y="3448"/>
                  </a:lnTo>
                  <a:cubicBezTo>
                    <a:pt x="21087" y="3638"/>
                    <a:pt x="21265" y="3778"/>
                    <a:pt x="21417" y="3892"/>
                  </a:cubicBezTo>
                  <a:lnTo>
                    <a:pt x="21417" y="3892"/>
                  </a:lnTo>
                  <a:lnTo>
                    <a:pt x="21417" y="3892"/>
                  </a:lnTo>
                  <a:cubicBezTo>
                    <a:pt x="21710" y="4184"/>
                    <a:pt x="22039" y="4438"/>
                    <a:pt x="22039" y="4883"/>
                  </a:cubicBezTo>
                  <a:lnTo>
                    <a:pt x="22039" y="4883"/>
                  </a:lnTo>
                  <a:lnTo>
                    <a:pt x="22039" y="4883"/>
                  </a:lnTo>
                  <a:cubicBezTo>
                    <a:pt x="22065" y="5137"/>
                    <a:pt x="21938" y="5391"/>
                    <a:pt x="21710" y="5632"/>
                  </a:cubicBezTo>
                  <a:lnTo>
                    <a:pt x="21710" y="5632"/>
                  </a:lnTo>
                  <a:lnTo>
                    <a:pt x="21710" y="5632"/>
                  </a:lnTo>
                  <a:cubicBezTo>
                    <a:pt x="21417" y="5886"/>
                    <a:pt x="21074" y="6204"/>
                    <a:pt x="20668" y="6521"/>
                  </a:cubicBezTo>
                  <a:lnTo>
                    <a:pt x="20668" y="6521"/>
                  </a:lnTo>
                  <a:lnTo>
                    <a:pt x="20668" y="6521"/>
                  </a:lnTo>
                  <a:cubicBezTo>
                    <a:pt x="20325" y="6801"/>
                    <a:pt x="19982" y="7093"/>
                    <a:pt x="19728" y="7347"/>
                  </a:cubicBezTo>
                  <a:lnTo>
                    <a:pt x="19728" y="7347"/>
                  </a:lnTo>
                  <a:lnTo>
                    <a:pt x="19728" y="7347"/>
                  </a:lnTo>
                  <a:cubicBezTo>
                    <a:pt x="19627" y="7423"/>
                    <a:pt x="19551" y="7613"/>
                    <a:pt x="19487" y="7817"/>
                  </a:cubicBezTo>
                  <a:lnTo>
                    <a:pt x="19487" y="7817"/>
                  </a:lnTo>
                  <a:lnTo>
                    <a:pt x="19487" y="7817"/>
                  </a:lnTo>
                  <a:cubicBezTo>
                    <a:pt x="19233" y="8388"/>
                    <a:pt x="18789" y="9353"/>
                    <a:pt x="17201" y="9353"/>
                  </a:cubicBezTo>
                  <a:lnTo>
                    <a:pt x="17201" y="9353"/>
                  </a:lnTo>
                  <a:lnTo>
                    <a:pt x="17201" y="9353"/>
                  </a:lnTo>
                  <a:cubicBezTo>
                    <a:pt x="16503" y="9353"/>
                    <a:pt x="15982" y="9252"/>
                    <a:pt x="15588" y="9175"/>
                  </a:cubicBezTo>
                  <a:lnTo>
                    <a:pt x="15588" y="9175"/>
                  </a:lnTo>
                  <a:lnTo>
                    <a:pt x="15588" y="9175"/>
                  </a:lnTo>
                  <a:cubicBezTo>
                    <a:pt x="15309" y="9099"/>
                    <a:pt x="15118" y="9074"/>
                    <a:pt x="14915" y="9074"/>
                  </a:cubicBezTo>
                  <a:lnTo>
                    <a:pt x="14915" y="9074"/>
                  </a:lnTo>
                  <a:lnTo>
                    <a:pt x="14915" y="9074"/>
                  </a:lnTo>
                  <a:cubicBezTo>
                    <a:pt x="14737" y="9074"/>
                    <a:pt x="14522" y="9086"/>
                    <a:pt x="14179" y="9290"/>
                  </a:cubicBezTo>
                  <a:lnTo>
                    <a:pt x="14179" y="9290"/>
                  </a:lnTo>
                  <a:lnTo>
                    <a:pt x="14179" y="9290"/>
                  </a:lnTo>
                  <a:cubicBezTo>
                    <a:pt x="13823" y="9480"/>
                    <a:pt x="13607" y="9607"/>
                    <a:pt x="13429" y="9709"/>
                  </a:cubicBezTo>
                  <a:lnTo>
                    <a:pt x="13429" y="9709"/>
                  </a:lnTo>
                  <a:lnTo>
                    <a:pt x="13429" y="9709"/>
                  </a:lnTo>
                  <a:cubicBezTo>
                    <a:pt x="12985" y="10001"/>
                    <a:pt x="12833" y="10064"/>
                    <a:pt x="12045" y="10268"/>
                  </a:cubicBezTo>
                  <a:lnTo>
                    <a:pt x="12045" y="10268"/>
                  </a:lnTo>
                  <a:lnTo>
                    <a:pt x="12045" y="10268"/>
                  </a:lnTo>
                  <a:cubicBezTo>
                    <a:pt x="11842" y="10318"/>
                    <a:pt x="11664" y="10369"/>
                    <a:pt x="11499" y="10394"/>
                  </a:cubicBezTo>
                  <a:lnTo>
                    <a:pt x="11499" y="10394"/>
                  </a:lnTo>
                  <a:lnTo>
                    <a:pt x="11499" y="10394"/>
                  </a:lnTo>
                  <a:cubicBezTo>
                    <a:pt x="10648" y="10572"/>
                    <a:pt x="10495" y="10636"/>
                    <a:pt x="10458" y="11118"/>
                  </a:cubicBezTo>
                  <a:lnTo>
                    <a:pt x="10458" y="11118"/>
                  </a:lnTo>
                  <a:lnTo>
                    <a:pt x="10458" y="11118"/>
                  </a:lnTo>
                  <a:cubicBezTo>
                    <a:pt x="10356" y="11753"/>
                    <a:pt x="10026" y="12261"/>
                    <a:pt x="9784" y="12655"/>
                  </a:cubicBezTo>
                  <a:lnTo>
                    <a:pt x="9784" y="12655"/>
                  </a:lnTo>
                  <a:lnTo>
                    <a:pt x="9784" y="12655"/>
                  </a:lnTo>
                  <a:cubicBezTo>
                    <a:pt x="9734" y="12744"/>
                    <a:pt x="9658" y="12833"/>
                    <a:pt x="9607" y="12922"/>
                  </a:cubicBezTo>
                  <a:lnTo>
                    <a:pt x="9607" y="12922"/>
                  </a:lnTo>
                  <a:lnTo>
                    <a:pt x="9607" y="12922"/>
                  </a:lnTo>
                  <a:cubicBezTo>
                    <a:pt x="10077" y="13303"/>
                    <a:pt x="11550" y="14154"/>
                    <a:pt x="12210" y="14192"/>
                  </a:cubicBezTo>
                  <a:lnTo>
                    <a:pt x="12210" y="14192"/>
                  </a:lnTo>
                  <a:lnTo>
                    <a:pt x="12210" y="14192"/>
                  </a:lnTo>
                  <a:cubicBezTo>
                    <a:pt x="12464" y="13747"/>
                    <a:pt x="12908" y="13519"/>
                    <a:pt x="13277" y="13341"/>
                  </a:cubicBezTo>
                  <a:lnTo>
                    <a:pt x="13277" y="13341"/>
                  </a:lnTo>
                  <a:lnTo>
                    <a:pt x="13277" y="13341"/>
                  </a:lnTo>
                  <a:cubicBezTo>
                    <a:pt x="13747" y="13125"/>
                    <a:pt x="14153" y="12935"/>
                    <a:pt x="14344" y="12452"/>
                  </a:cubicBezTo>
                  <a:lnTo>
                    <a:pt x="14344" y="12452"/>
                  </a:lnTo>
                  <a:lnTo>
                    <a:pt x="14344" y="12452"/>
                  </a:lnTo>
                  <a:cubicBezTo>
                    <a:pt x="14940" y="11169"/>
                    <a:pt x="15461" y="10674"/>
                    <a:pt x="16503" y="10522"/>
                  </a:cubicBezTo>
                  <a:lnTo>
                    <a:pt x="16503" y="10522"/>
                  </a:lnTo>
                  <a:lnTo>
                    <a:pt x="16503" y="10522"/>
                  </a:lnTo>
                  <a:cubicBezTo>
                    <a:pt x="16655" y="10509"/>
                    <a:pt x="16833" y="10483"/>
                    <a:pt x="16998" y="10483"/>
                  </a:cubicBezTo>
                  <a:lnTo>
                    <a:pt x="16998" y="10483"/>
                  </a:lnTo>
                  <a:lnTo>
                    <a:pt x="16998" y="10483"/>
                  </a:lnTo>
                  <a:cubicBezTo>
                    <a:pt x="18370" y="10483"/>
                    <a:pt x="19385" y="11093"/>
                    <a:pt x="19703" y="12109"/>
                  </a:cubicBezTo>
                  <a:lnTo>
                    <a:pt x="19703" y="12109"/>
                  </a:lnTo>
                  <a:lnTo>
                    <a:pt x="19703" y="12109"/>
                  </a:lnTo>
                  <a:cubicBezTo>
                    <a:pt x="19957" y="12820"/>
                    <a:pt x="20478" y="13366"/>
                    <a:pt x="20770" y="13646"/>
                  </a:cubicBezTo>
                  <a:lnTo>
                    <a:pt x="20770" y="13646"/>
                  </a:lnTo>
                  <a:lnTo>
                    <a:pt x="20770" y="13646"/>
                  </a:lnTo>
                  <a:cubicBezTo>
                    <a:pt x="20871" y="13569"/>
                    <a:pt x="20998" y="13468"/>
                    <a:pt x="21164" y="13316"/>
                  </a:cubicBezTo>
                  <a:lnTo>
                    <a:pt x="21164" y="13316"/>
                  </a:lnTo>
                  <a:lnTo>
                    <a:pt x="21164" y="13316"/>
                  </a:lnTo>
                  <a:cubicBezTo>
                    <a:pt x="21468" y="13074"/>
                    <a:pt x="21658" y="12922"/>
                    <a:pt x="21862" y="12757"/>
                  </a:cubicBezTo>
                  <a:lnTo>
                    <a:pt x="21862" y="12757"/>
                  </a:lnTo>
                  <a:lnTo>
                    <a:pt x="21862" y="12757"/>
                  </a:lnTo>
                  <a:cubicBezTo>
                    <a:pt x="22408" y="12300"/>
                    <a:pt x="22611" y="12109"/>
                    <a:pt x="23373" y="11779"/>
                  </a:cubicBezTo>
                  <a:lnTo>
                    <a:pt x="23373" y="11779"/>
                  </a:lnTo>
                  <a:lnTo>
                    <a:pt x="23373" y="11779"/>
                  </a:lnTo>
                  <a:cubicBezTo>
                    <a:pt x="23551" y="11728"/>
                    <a:pt x="23703" y="11639"/>
                    <a:pt x="23818" y="11588"/>
                  </a:cubicBezTo>
                  <a:lnTo>
                    <a:pt x="23818" y="11588"/>
                  </a:lnTo>
                  <a:lnTo>
                    <a:pt x="23818" y="11588"/>
                  </a:lnTo>
                  <a:cubicBezTo>
                    <a:pt x="24465" y="11284"/>
                    <a:pt x="24910" y="11093"/>
                    <a:pt x="26103" y="11093"/>
                  </a:cubicBezTo>
                  <a:lnTo>
                    <a:pt x="26103" y="11093"/>
                  </a:lnTo>
                  <a:lnTo>
                    <a:pt x="26103" y="11093"/>
                  </a:lnTo>
                  <a:cubicBezTo>
                    <a:pt x="26726" y="11093"/>
                    <a:pt x="27018" y="11144"/>
                    <a:pt x="27196" y="11182"/>
                  </a:cubicBezTo>
                  <a:lnTo>
                    <a:pt x="27196" y="11182"/>
                  </a:lnTo>
                  <a:lnTo>
                    <a:pt x="27196" y="11182"/>
                  </a:lnTo>
                  <a:cubicBezTo>
                    <a:pt x="27374" y="11207"/>
                    <a:pt x="27488" y="11207"/>
                    <a:pt x="27958" y="11093"/>
                  </a:cubicBezTo>
                  <a:lnTo>
                    <a:pt x="27958" y="11093"/>
                  </a:lnTo>
                  <a:lnTo>
                    <a:pt x="27958" y="11093"/>
                  </a:lnTo>
                  <a:cubicBezTo>
                    <a:pt x="28364" y="10992"/>
                    <a:pt x="28732" y="10992"/>
                    <a:pt x="29012" y="11042"/>
                  </a:cubicBezTo>
                  <a:lnTo>
                    <a:pt x="29012" y="11042"/>
                  </a:lnTo>
                  <a:lnTo>
                    <a:pt x="29012" y="11042"/>
                  </a:lnTo>
                  <a:cubicBezTo>
                    <a:pt x="29050" y="11042"/>
                    <a:pt x="29101" y="11042"/>
                    <a:pt x="29152" y="11042"/>
                  </a:cubicBezTo>
                  <a:lnTo>
                    <a:pt x="29152" y="11042"/>
                  </a:lnTo>
                  <a:lnTo>
                    <a:pt x="29152" y="11042"/>
                  </a:lnTo>
                  <a:cubicBezTo>
                    <a:pt x="29152" y="11042"/>
                    <a:pt x="29253" y="11042"/>
                    <a:pt x="29545" y="10712"/>
                  </a:cubicBezTo>
                  <a:lnTo>
                    <a:pt x="29545" y="10712"/>
                  </a:lnTo>
                  <a:lnTo>
                    <a:pt x="29545" y="10712"/>
                  </a:lnTo>
                  <a:cubicBezTo>
                    <a:pt x="30218" y="9963"/>
                    <a:pt x="30472" y="9848"/>
                    <a:pt x="31018" y="9760"/>
                  </a:cubicBezTo>
                  <a:lnTo>
                    <a:pt x="31018" y="9760"/>
                  </a:lnTo>
                  <a:lnTo>
                    <a:pt x="31018" y="9760"/>
                  </a:lnTo>
                  <a:cubicBezTo>
                    <a:pt x="31158" y="9734"/>
                    <a:pt x="31310" y="9709"/>
                    <a:pt x="31539" y="9633"/>
                  </a:cubicBezTo>
                  <a:lnTo>
                    <a:pt x="31539" y="9633"/>
                  </a:lnTo>
                  <a:lnTo>
                    <a:pt x="31539" y="9633"/>
                  </a:lnTo>
                  <a:cubicBezTo>
                    <a:pt x="31958" y="9531"/>
                    <a:pt x="32327" y="9506"/>
                    <a:pt x="32657" y="9480"/>
                  </a:cubicBezTo>
                  <a:lnTo>
                    <a:pt x="32657" y="9480"/>
                  </a:lnTo>
                  <a:lnTo>
                    <a:pt x="32657" y="9480"/>
                  </a:lnTo>
                  <a:cubicBezTo>
                    <a:pt x="33101" y="9455"/>
                    <a:pt x="33393" y="9429"/>
                    <a:pt x="33774" y="9188"/>
                  </a:cubicBezTo>
                  <a:lnTo>
                    <a:pt x="33774" y="9188"/>
                  </a:lnTo>
                  <a:lnTo>
                    <a:pt x="33774" y="9188"/>
                  </a:lnTo>
                  <a:cubicBezTo>
                    <a:pt x="33990" y="9061"/>
                    <a:pt x="34168" y="8883"/>
                    <a:pt x="34358" y="8744"/>
                  </a:cubicBezTo>
                  <a:lnTo>
                    <a:pt x="34358" y="8744"/>
                  </a:lnTo>
                  <a:lnTo>
                    <a:pt x="34358" y="8744"/>
                  </a:lnTo>
                  <a:cubicBezTo>
                    <a:pt x="34904" y="8312"/>
                    <a:pt x="35527" y="7842"/>
                    <a:pt x="36568" y="7524"/>
                  </a:cubicBezTo>
                  <a:lnTo>
                    <a:pt x="36568" y="7524"/>
                  </a:lnTo>
                  <a:lnTo>
                    <a:pt x="36568" y="7524"/>
                  </a:lnTo>
                  <a:cubicBezTo>
                    <a:pt x="37038" y="7397"/>
                    <a:pt x="38283" y="7042"/>
                    <a:pt x="39248" y="7042"/>
                  </a:cubicBezTo>
                  <a:lnTo>
                    <a:pt x="39248" y="7042"/>
                  </a:lnTo>
                  <a:lnTo>
                    <a:pt x="39248" y="7042"/>
                  </a:lnTo>
                  <a:cubicBezTo>
                    <a:pt x="39794" y="7042"/>
                    <a:pt x="40188" y="7143"/>
                    <a:pt x="40416" y="7397"/>
                  </a:cubicBezTo>
                  <a:lnTo>
                    <a:pt x="40416" y="7397"/>
                  </a:lnTo>
                  <a:lnTo>
                    <a:pt x="40416" y="7397"/>
                  </a:lnTo>
                  <a:cubicBezTo>
                    <a:pt x="40441" y="7423"/>
                    <a:pt x="40543" y="7474"/>
                    <a:pt x="40619" y="7499"/>
                  </a:cubicBezTo>
                  <a:lnTo>
                    <a:pt x="40619" y="7499"/>
                  </a:lnTo>
                  <a:lnTo>
                    <a:pt x="40619" y="7499"/>
                  </a:lnTo>
                  <a:cubicBezTo>
                    <a:pt x="41280" y="7855"/>
                    <a:pt x="41953" y="8363"/>
                    <a:pt x="41356" y="10179"/>
                  </a:cubicBezTo>
                  <a:lnTo>
                    <a:pt x="41356" y="10179"/>
                  </a:lnTo>
                  <a:lnTo>
                    <a:pt x="41356" y="10179"/>
                  </a:lnTo>
                  <a:cubicBezTo>
                    <a:pt x="41038" y="11118"/>
                    <a:pt x="40708" y="11665"/>
                    <a:pt x="40492" y="12084"/>
                  </a:cubicBezTo>
                  <a:lnTo>
                    <a:pt x="40492" y="12084"/>
                  </a:lnTo>
                  <a:lnTo>
                    <a:pt x="40492" y="12084"/>
                  </a:lnTo>
                  <a:cubicBezTo>
                    <a:pt x="40188" y="12604"/>
                    <a:pt x="40048" y="12871"/>
                    <a:pt x="40048" y="13468"/>
                  </a:cubicBezTo>
                  <a:lnTo>
                    <a:pt x="40048" y="13468"/>
                  </a:lnTo>
                  <a:lnTo>
                    <a:pt x="40048" y="13468"/>
                  </a:lnTo>
                  <a:cubicBezTo>
                    <a:pt x="40048" y="13887"/>
                    <a:pt x="40022" y="14154"/>
                    <a:pt x="39972" y="14344"/>
                  </a:cubicBezTo>
                  <a:lnTo>
                    <a:pt x="39972" y="14344"/>
                  </a:lnTo>
                  <a:lnTo>
                    <a:pt x="39972" y="14344"/>
                  </a:lnTo>
                  <a:cubicBezTo>
                    <a:pt x="39946" y="14598"/>
                    <a:pt x="39946" y="14611"/>
                    <a:pt x="40492" y="15589"/>
                  </a:cubicBezTo>
                  <a:lnTo>
                    <a:pt x="40492" y="15589"/>
                  </a:lnTo>
                  <a:lnTo>
                    <a:pt x="40492" y="15589"/>
                  </a:lnTo>
                  <a:cubicBezTo>
                    <a:pt x="40657" y="15881"/>
                    <a:pt x="40784" y="16097"/>
                    <a:pt x="40911" y="16300"/>
                  </a:cubicBezTo>
                  <a:lnTo>
                    <a:pt x="40911" y="16300"/>
                  </a:lnTo>
                  <a:lnTo>
                    <a:pt x="40911" y="16300"/>
                  </a:lnTo>
                  <a:cubicBezTo>
                    <a:pt x="41432" y="17252"/>
                    <a:pt x="41458" y="17252"/>
                    <a:pt x="41851" y="17341"/>
                  </a:cubicBezTo>
                  <a:lnTo>
                    <a:pt x="41851" y="17341"/>
                  </a:lnTo>
                  <a:lnTo>
                    <a:pt x="41851" y="17341"/>
                  </a:lnTo>
                  <a:cubicBezTo>
                    <a:pt x="42207" y="17379"/>
                    <a:pt x="42473" y="17519"/>
                    <a:pt x="42702" y="17608"/>
                  </a:cubicBezTo>
                  <a:lnTo>
                    <a:pt x="42702" y="17608"/>
                  </a:lnTo>
                  <a:lnTo>
                    <a:pt x="42702" y="17608"/>
                  </a:lnTo>
                  <a:cubicBezTo>
                    <a:pt x="43045" y="17786"/>
                    <a:pt x="43337" y="17925"/>
                    <a:pt x="44112" y="17837"/>
                  </a:cubicBezTo>
                  <a:lnTo>
                    <a:pt x="44112" y="17837"/>
                  </a:lnTo>
                  <a:lnTo>
                    <a:pt x="44112" y="17837"/>
                  </a:lnTo>
                  <a:cubicBezTo>
                    <a:pt x="44683" y="17798"/>
                    <a:pt x="44975" y="17735"/>
                    <a:pt x="45229" y="17659"/>
                  </a:cubicBezTo>
                  <a:lnTo>
                    <a:pt x="45229" y="17659"/>
                  </a:lnTo>
                  <a:lnTo>
                    <a:pt x="45229" y="17659"/>
                  </a:lnTo>
                  <a:cubicBezTo>
                    <a:pt x="45623" y="17583"/>
                    <a:pt x="45903" y="17494"/>
                    <a:pt x="46740" y="17583"/>
                  </a:cubicBezTo>
                  <a:lnTo>
                    <a:pt x="46740" y="17583"/>
                  </a:lnTo>
                  <a:lnTo>
                    <a:pt x="46740" y="17583"/>
                  </a:lnTo>
                  <a:cubicBezTo>
                    <a:pt x="47007" y="17608"/>
                    <a:pt x="47287" y="17608"/>
                    <a:pt x="47579" y="17633"/>
                  </a:cubicBezTo>
                  <a:lnTo>
                    <a:pt x="47579" y="17633"/>
                  </a:lnTo>
                  <a:lnTo>
                    <a:pt x="47579" y="17633"/>
                  </a:lnTo>
                  <a:cubicBezTo>
                    <a:pt x="48455" y="17659"/>
                    <a:pt x="49471" y="17684"/>
                    <a:pt x="50779" y="18459"/>
                  </a:cubicBezTo>
                  <a:lnTo>
                    <a:pt x="50779" y="18459"/>
                  </a:lnTo>
                  <a:lnTo>
                    <a:pt x="50779" y="18459"/>
                  </a:lnTo>
                  <a:cubicBezTo>
                    <a:pt x="51249" y="18713"/>
                    <a:pt x="51630" y="18916"/>
                    <a:pt x="51947" y="19081"/>
                  </a:cubicBezTo>
                  <a:lnTo>
                    <a:pt x="51947" y="19081"/>
                  </a:lnTo>
                  <a:lnTo>
                    <a:pt x="51947" y="19081"/>
                  </a:lnTo>
                  <a:cubicBezTo>
                    <a:pt x="52773" y="19526"/>
                    <a:pt x="53268" y="19792"/>
                    <a:pt x="53535" y="20440"/>
                  </a:cubicBezTo>
                  <a:lnTo>
                    <a:pt x="53535" y="20440"/>
                  </a:lnTo>
                  <a:lnTo>
                    <a:pt x="53535" y="20440"/>
                  </a:lnTo>
                  <a:cubicBezTo>
                    <a:pt x="53586" y="20542"/>
                    <a:pt x="53636" y="20643"/>
                    <a:pt x="53687" y="20758"/>
                  </a:cubicBezTo>
                  <a:lnTo>
                    <a:pt x="53687" y="20758"/>
                  </a:lnTo>
                  <a:lnTo>
                    <a:pt x="53687" y="20758"/>
                  </a:lnTo>
                  <a:cubicBezTo>
                    <a:pt x="53954" y="21431"/>
                    <a:pt x="54335" y="22167"/>
                    <a:pt x="53954" y="22726"/>
                  </a:cubicBezTo>
                  <a:lnTo>
                    <a:pt x="53954" y="22726"/>
                  </a:lnTo>
                  <a:lnTo>
                    <a:pt x="53954" y="22726"/>
                  </a:lnTo>
                  <a:cubicBezTo>
                    <a:pt x="53840" y="22916"/>
                    <a:pt x="53560" y="23145"/>
                    <a:pt x="53040" y="23145"/>
                  </a:cubicBezTo>
                  <a:lnTo>
                    <a:pt x="53040" y="23145"/>
                  </a:lnTo>
                  <a:lnTo>
                    <a:pt x="50639" y="23145"/>
                  </a:lnTo>
                  <a:lnTo>
                    <a:pt x="50639" y="23145"/>
                  </a:lnTo>
                  <a:lnTo>
                    <a:pt x="50639" y="23145"/>
                  </a:lnTo>
                  <a:cubicBezTo>
                    <a:pt x="50589" y="23615"/>
                    <a:pt x="50360" y="24250"/>
                    <a:pt x="49763" y="24656"/>
                  </a:cubicBezTo>
                  <a:lnTo>
                    <a:pt x="49763" y="24656"/>
                  </a:lnTo>
                  <a:lnTo>
                    <a:pt x="49763" y="24656"/>
                  </a:lnTo>
                  <a:cubicBezTo>
                    <a:pt x="49446" y="24860"/>
                    <a:pt x="49052" y="25152"/>
                    <a:pt x="48671" y="25469"/>
                  </a:cubicBezTo>
                  <a:lnTo>
                    <a:pt x="48671" y="25469"/>
                  </a:lnTo>
                  <a:lnTo>
                    <a:pt x="48671" y="25469"/>
                  </a:lnTo>
                  <a:cubicBezTo>
                    <a:pt x="47706" y="26168"/>
                    <a:pt x="47261" y="26485"/>
                    <a:pt x="47058" y="26549"/>
                  </a:cubicBezTo>
                  <a:lnTo>
                    <a:pt x="47058" y="26549"/>
                  </a:lnTo>
                  <a:lnTo>
                    <a:pt x="47058" y="26549"/>
                  </a:lnTo>
                  <a:cubicBezTo>
                    <a:pt x="47007" y="26561"/>
                    <a:pt x="46893" y="26777"/>
                    <a:pt x="46817" y="2692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65" name="Freeform: Shape 664">
              <a:extLst>
                <a:ext uri="{FF2B5EF4-FFF2-40B4-BE49-F238E27FC236}">
                  <a16:creationId xmlns:a16="http://schemas.microsoft.com/office/drawing/2014/main" id="{168AC859-0282-5132-16A5-EDB0F534ED6E}"/>
                </a:ext>
              </a:extLst>
            </p:cNvPr>
            <p:cNvSpPr/>
            <p:nvPr/>
          </p:nvSpPr>
          <p:spPr>
            <a:xfrm flipV="1">
              <a:off x="8867400" y="1847904"/>
              <a:ext cx="20401" cy="21119"/>
            </a:xfrm>
            <a:custGeom>
              <a:avLst/>
              <a:gdLst>
                <a:gd name="connsiteX0" fmla="*/ 8315 w 20401"/>
                <a:gd name="connsiteY0" fmla="*/ 10417 h 21119"/>
                <a:gd name="connsiteX1" fmla="*/ 7985 w 20401"/>
                <a:gd name="connsiteY1" fmla="*/ 8830 h 21119"/>
                <a:gd name="connsiteX2" fmla="*/ 7985 w 20401"/>
                <a:gd name="connsiteY2" fmla="*/ 8830 h 21119"/>
                <a:gd name="connsiteX3" fmla="*/ 7985 w 20401"/>
                <a:gd name="connsiteY3" fmla="*/ 8830 h 21119"/>
                <a:gd name="connsiteX4" fmla="*/ 7744 w 20401"/>
                <a:gd name="connsiteY4" fmla="*/ 7585 h 21119"/>
                <a:gd name="connsiteX5" fmla="*/ 7744 w 20401"/>
                <a:gd name="connsiteY5" fmla="*/ 7585 h 21119"/>
                <a:gd name="connsiteX6" fmla="*/ 7744 w 20401"/>
                <a:gd name="connsiteY6" fmla="*/ 7585 h 21119"/>
                <a:gd name="connsiteX7" fmla="*/ 5928 w 20401"/>
                <a:gd name="connsiteY7" fmla="*/ 8284 h 21119"/>
                <a:gd name="connsiteX8" fmla="*/ 5928 w 20401"/>
                <a:gd name="connsiteY8" fmla="*/ 8284 h 21119"/>
                <a:gd name="connsiteX9" fmla="*/ 5928 w 20401"/>
                <a:gd name="connsiteY9" fmla="*/ 8284 h 21119"/>
                <a:gd name="connsiteX10" fmla="*/ 2931 w 20401"/>
                <a:gd name="connsiteY10" fmla="*/ 8360 h 21119"/>
                <a:gd name="connsiteX11" fmla="*/ 2931 w 20401"/>
                <a:gd name="connsiteY11" fmla="*/ 8360 h 21119"/>
                <a:gd name="connsiteX12" fmla="*/ 2931 w 20401"/>
                <a:gd name="connsiteY12" fmla="*/ 8360 h 21119"/>
                <a:gd name="connsiteX13" fmla="*/ 2041 w 20401"/>
                <a:gd name="connsiteY13" fmla="*/ 8284 h 21119"/>
                <a:gd name="connsiteX14" fmla="*/ 2041 w 20401"/>
                <a:gd name="connsiteY14" fmla="*/ 8284 h 21119"/>
                <a:gd name="connsiteX15" fmla="*/ 2041 w 20401"/>
                <a:gd name="connsiteY15" fmla="*/ 8284 h 21119"/>
                <a:gd name="connsiteX16" fmla="*/ 1026 w 20401"/>
                <a:gd name="connsiteY16" fmla="*/ 7687 h 21119"/>
                <a:gd name="connsiteX17" fmla="*/ 1026 w 20401"/>
                <a:gd name="connsiteY17" fmla="*/ 7687 h 21119"/>
                <a:gd name="connsiteX18" fmla="*/ 1026 w 20401"/>
                <a:gd name="connsiteY18" fmla="*/ 7687 h 21119"/>
                <a:gd name="connsiteX19" fmla="*/ 225 w 20401"/>
                <a:gd name="connsiteY19" fmla="*/ 2290 h 21119"/>
                <a:gd name="connsiteX20" fmla="*/ 225 w 20401"/>
                <a:gd name="connsiteY20" fmla="*/ 2290 h 21119"/>
                <a:gd name="connsiteX21" fmla="*/ 225 w 20401"/>
                <a:gd name="connsiteY21" fmla="*/ 2290 h 21119"/>
                <a:gd name="connsiteX22" fmla="*/ 327 w 20401"/>
                <a:gd name="connsiteY22" fmla="*/ 1566 h 21119"/>
                <a:gd name="connsiteX23" fmla="*/ 327 w 20401"/>
                <a:gd name="connsiteY23" fmla="*/ 1566 h 21119"/>
                <a:gd name="connsiteX24" fmla="*/ 327 w 20401"/>
                <a:gd name="connsiteY24" fmla="*/ 1566 h 21119"/>
                <a:gd name="connsiteX25" fmla="*/ 1267 w 20401"/>
                <a:gd name="connsiteY25" fmla="*/ 4 h 21119"/>
                <a:gd name="connsiteX26" fmla="*/ 1267 w 20401"/>
                <a:gd name="connsiteY26" fmla="*/ 4 h 21119"/>
                <a:gd name="connsiteX27" fmla="*/ 1267 w 20401"/>
                <a:gd name="connsiteY27" fmla="*/ 4 h 21119"/>
                <a:gd name="connsiteX28" fmla="*/ 2156 w 20401"/>
                <a:gd name="connsiteY28" fmla="*/ 499 h 21119"/>
                <a:gd name="connsiteX29" fmla="*/ 2156 w 20401"/>
                <a:gd name="connsiteY29" fmla="*/ 499 h 21119"/>
                <a:gd name="connsiteX30" fmla="*/ 2156 w 20401"/>
                <a:gd name="connsiteY30" fmla="*/ 499 h 21119"/>
                <a:gd name="connsiteX31" fmla="*/ 4543 w 20401"/>
                <a:gd name="connsiteY31" fmla="*/ 3953 h 21119"/>
                <a:gd name="connsiteX32" fmla="*/ 4543 w 20401"/>
                <a:gd name="connsiteY32" fmla="*/ 3953 h 21119"/>
                <a:gd name="connsiteX33" fmla="*/ 4543 w 20401"/>
                <a:gd name="connsiteY33" fmla="*/ 3953 h 21119"/>
                <a:gd name="connsiteX34" fmla="*/ 6207 w 20401"/>
                <a:gd name="connsiteY34" fmla="*/ 5109 h 21119"/>
                <a:gd name="connsiteX35" fmla="*/ 6207 w 20401"/>
                <a:gd name="connsiteY35" fmla="*/ 5109 h 21119"/>
                <a:gd name="connsiteX36" fmla="*/ 6207 w 20401"/>
                <a:gd name="connsiteY36" fmla="*/ 5109 h 21119"/>
                <a:gd name="connsiteX37" fmla="*/ 7020 w 20401"/>
                <a:gd name="connsiteY37" fmla="*/ 5579 h 21119"/>
                <a:gd name="connsiteX38" fmla="*/ 7020 w 20401"/>
                <a:gd name="connsiteY38" fmla="*/ 5579 h 21119"/>
                <a:gd name="connsiteX39" fmla="*/ 7147 w 20401"/>
                <a:gd name="connsiteY39" fmla="*/ 5858 h 21119"/>
                <a:gd name="connsiteX40" fmla="*/ 7147 w 20401"/>
                <a:gd name="connsiteY40" fmla="*/ 5858 h 21119"/>
                <a:gd name="connsiteX41" fmla="*/ 7147 w 20401"/>
                <a:gd name="connsiteY41" fmla="*/ 5871 h 21119"/>
                <a:gd name="connsiteX42" fmla="*/ 7147 w 20401"/>
                <a:gd name="connsiteY42" fmla="*/ 5871 h 21119"/>
                <a:gd name="connsiteX43" fmla="*/ 7147 w 20401"/>
                <a:gd name="connsiteY43" fmla="*/ 5871 h 21119"/>
                <a:gd name="connsiteX44" fmla="*/ 7274 w 20401"/>
                <a:gd name="connsiteY44" fmla="*/ 6049 h 21119"/>
                <a:gd name="connsiteX45" fmla="*/ 7274 w 20401"/>
                <a:gd name="connsiteY45" fmla="*/ 6049 h 21119"/>
                <a:gd name="connsiteX46" fmla="*/ 7274 w 20401"/>
                <a:gd name="connsiteY46" fmla="*/ 6049 h 21119"/>
                <a:gd name="connsiteX47" fmla="*/ 7871 w 20401"/>
                <a:gd name="connsiteY47" fmla="*/ 6938 h 21119"/>
                <a:gd name="connsiteX48" fmla="*/ 7871 w 20401"/>
                <a:gd name="connsiteY48" fmla="*/ 6938 h 21119"/>
                <a:gd name="connsiteX49" fmla="*/ 7871 w 20401"/>
                <a:gd name="connsiteY49" fmla="*/ 6938 h 21119"/>
                <a:gd name="connsiteX50" fmla="*/ 7922 w 20401"/>
                <a:gd name="connsiteY50" fmla="*/ 6836 h 21119"/>
                <a:gd name="connsiteX51" fmla="*/ 7922 w 20401"/>
                <a:gd name="connsiteY51" fmla="*/ 6836 h 21119"/>
                <a:gd name="connsiteX52" fmla="*/ 7922 w 20401"/>
                <a:gd name="connsiteY52" fmla="*/ 6836 h 21119"/>
                <a:gd name="connsiteX53" fmla="*/ 8556 w 20401"/>
                <a:gd name="connsiteY53" fmla="*/ 6531 h 21119"/>
                <a:gd name="connsiteX54" fmla="*/ 8556 w 20401"/>
                <a:gd name="connsiteY54" fmla="*/ 6531 h 21119"/>
                <a:gd name="connsiteX55" fmla="*/ 8556 w 20401"/>
                <a:gd name="connsiteY55" fmla="*/ 6531 h 21119"/>
                <a:gd name="connsiteX56" fmla="*/ 8988 w 20401"/>
                <a:gd name="connsiteY56" fmla="*/ 6595 h 21119"/>
                <a:gd name="connsiteX57" fmla="*/ 8988 w 20401"/>
                <a:gd name="connsiteY57" fmla="*/ 6595 h 21119"/>
                <a:gd name="connsiteX58" fmla="*/ 8988 w 20401"/>
                <a:gd name="connsiteY58" fmla="*/ 6595 h 21119"/>
                <a:gd name="connsiteX59" fmla="*/ 9509 w 20401"/>
                <a:gd name="connsiteY59" fmla="*/ 6366 h 21119"/>
                <a:gd name="connsiteX60" fmla="*/ 9509 w 20401"/>
                <a:gd name="connsiteY60" fmla="*/ 6366 h 21119"/>
                <a:gd name="connsiteX61" fmla="*/ 9509 w 20401"/>
                <a:gd name="connsiteY61" fmla="*/ 6366 h 21119"/>
                <a:gd name="connsiteX62" fmla="*/ 10220 w 20401"/>
                <a:gd name="connsiteY62" fmla="*/ 5985 h 21119"/>
                <a:gd name="connsiteX63" fmla="*/ 10220 w 20401"/>
                <a:gd name="connsiteY63" fmla="*/ 5985 h 21119"/>
                <a:gd name="connsiteX64" fmla="*/ 10220 w 20401"/>
                <a:gd name="connsiteY64" fmla="*/ 5985 h 21119"/>
                <a:gd name="connsiteX65" fmla="*/ 11439 w 20401"/>
                <a:gd name="connsiteY65" fmla="*/ 7712 h 21119"/>
                <a:gd name="connsiteX66" fmla="*/ 11439 w 20401"/>
                <a:gd name="connsiteY66" fmla="*/ 7712 h 21119"/>
                <a:gd name="connsiteX67" fmla="*/ 11439 w 20401"/>
                <a:gd name="connsiteY67" fmla="*/ 7712 h 21119"/>
                <a:gd name="connsiteX68" fmla="*/ 12874 w 20401"/>
                <a:gd name="connsiteY68" fmla="*/ 10836 h 21119"/>
                <a:gd name="connsiteX69" fmla="*/ 12874 w 20401"/>
                <a:gd name="connsiteY69" fmla="*/ 10836 h 21119"/>
                <a:gd name="connsiteX70" fmla="*/ 12874 w 20401"/>
                <a:gd name="connsiteY70" fmla="*/ 10836 h 21119"/>
                <a:gd name="connsiteX71" fmla="*/ 13573 w 20401"/>
                <a:gd name="connsiteY71" fmla="*/ 12246 h 21119"/>
                <a:gd name="connsiteX72" fmla="*/ 13573 w 20401"/>
                <a:gd name="connsiteY72" fmla="*/ 12246 h 21119"/>
                <a:gd name="connsiteX73" fmla="*/ 13573 w 20401"/>
                <a:gd name="connsiteY73" fmla="*/ 12246 h 21119"/>
                <a:gd name="connsiteX74" fmla="*/ 14335 w 20401"/>
                <a:gd name="connsiteY74" fmla="*/ 13097 h 21119"/>
                <a:gd name="connsiteX75" fmla="*/ 14335 w 20401"/>
                <a:gd name="connsiteY75" fmla="*/ 13097 h 21119"/>
                <a:gd name="connsiteX76" fmla="*/ 14335 w 20401"/>
                <a:gd name="connsiteY76" fmla="*/ 13097 h 21119"/>
                <a:gd name="connsiteX77" fmla="*/ 15605 w 20401"/>
                <a:gd name="connsiteY77" fmla="*/ 14215 h 21119"/>
                <a:gd name="connsiteX78" fmla="*/ 15605 w 20401"/>
                <a:gd name="connsiteY78" fmla="*/ 14215 h 21119"/>
                <a:gd name="connsiteX79" fmla="*/ 15605 w 20401"/>
                <a:gd name="connsiteY79" fmla="*/ 14215 h 21119"/>
                <a:gd name="connsiteX80" fmla="*/ 16722 w 20401"/>
                <a:gd name="connsiteY80" fmla="*/ 15231 h 21119"/>
                <a:gd name="connsiteX81" fmla="*/ 16722 w 20401"/>
                <a:gd name="connsiteY81" fmla="*/ 15231 h 21119"/>
                <a:gd name="connsiteX82" fmla="*/ 16722 w 20401"/>
                <a:gd name="connsiteY82" fmla="*/ 15231 h 21119"/>
                <a:gd name="connsiteX83" fmla="*/ 17789 w 20401"/>
                <a:gd name="connsiteY83" fmla="*/ 15993 h 21119"/>
                <a:gd name="connsiteX84" fmla="*/ 17789 w 20401"/>
                <a:gd name="connsiteY84" fmla="*/ 15993 h 21119"/>
                <a:gd name="connsiteX85" fmla="*/ 17789 w 20401"/>
                <a:gd name="connsiteY85" fmla="*/ 15993 h 21119"/>
                <a:gd name="connsiteX86" fmla="*/ 19034 w 20401"/>
                <a:gd name="connsiteY86" fmla="*/ 16716 h 21119"/>
                <a:gd name="connsiteX87" fmla="*/ 19034 w 20401"/>
                <a:gd name="connsiteY87" fmla="*/ 16716 h 21119"/>
                <a:gd name="connsiteX88" fmla="*/ 19034 w 20401"/>
                <a:gd name="connsiteY88" fmla="*/ 16716 h 21119"/>
                <a:gd name="connsiteX89" fmla="*/ 20494 w 20401"/>
                <a:gd name="connsiteY89" fmla="*/ 18456 h 21119"/>
                <a:gd name="connsiteX90" fmla="*/ 20494 w 20401"/>
                <a:gd name="connsiteY90" fmla="*/ 18456 h 21119"/>
                <a:gd name="connsiteX91" fmla="*/ 20494 w 20401"/>
                <a:gd name="connsiteY91" fmla="*/ 18456 h 21119"/>
                <a:gd name="connsiteX92" fmla="*/ 18678 w 20401"/>
                <a:gd name="connsiteY92" fmla="*/ 20437 h 21119"/>
                <a:gd name="connsiteX93" fmla="*/ 18678 w 20401"/>
                <a:gd name="connsiteY93" fmla="*/ 20437 h 21119"/>
                <a:gd name="connsiteX94" fmla="*/ 18678 w 20401"/>
                <a:gd name="connsiteY94" fmla="*/ 20437 h 21119"/>
                <a:gd name="connsiteX95" fmla="*/ 18284 w 20401"/>
                <a:gd name="connsiteY95" fmla="*/ 20679 h 21119"/>
                <a:gd name="connsiteX96" fmla="*/ 18284 w 20401"/>
                <a:gd name="connsiteY96" fmla="*/ 20679 h 21119"/>
                <a:gd name="connsiteX97" fmla="*/ 18284 w 20401"/>
                <a:gd name="connsiteY97" fmla="*/ 20679 h 21119"/>
                <a:gd name="connsiteX98" fmla="*/ 17344 w 20401"/>
                <a:gd name="connsiteY98" fmla="*/ 21123 h 21119"/>
                <a:gd name="connsiteX99" fmla="*/ 17344 w 20401"/>
                <a:gd name="connsiteY99" fmla="*/ 21123 h 21119"/>
                <a:gd name="connsiteX100" fmla="*/ 17344 w 20401"/>
                <a:gd name="connsiteY100" fmla="*/ 21123 h 21119"/>
                <a:gd name="connsiteX101" fmla="*/ 15871 w 20401"/>
                <a:gd name="connsiteY101" fmla="*/ 20310 h 21119"/>
                <a:gd name="connsiteX102" fmla="*/ 15871 w 20401"/>
                <a:gd name="connsiteY102" fmla="*/ 20310 h 21119"/>
                <a:gd name="connsiteX103" fmla="*/ 15871 w 20401"/>
                <a:gd name="connsiteY103" fmla="*/ 20310 h 21119"/>
                <a:gd name="connsiteX104" fmla="*/ 15160 w 20401"/>
                <a:gd name="connsiteY104" fmla="*/ 18558 h 21119"/>
                <a:gd name="connsiteX105" fmla="*/ 15160 w 20401"/>
                <a:gd name="connsiteY105" fmla="*/ 18558 h 21119"/>
                <a:gd name="connsiteX106" fmla="*/ 15160 w 20401"/>
                <a:gd name="connsiteY106" fmla="*/ 18558 h 21119"/>
                <a:gd name="connsiteX107" fmla="*/ 15135 w 20401"/>
                <a:gd name="connsiteY107" fmla="*/ 18304 h 21119"/>
                <a:gd name="connsiteX108" fmla="*/ 15135 w 20401"/>
                <a:gd name="connsiteY108" fmla="*/ 18304 h 21119"/>
                <a:gd name="connsiteX109" fmla="*/ 15135 w 20401"/>
                <a:gd name="connsiteY109" fmla="*/ 18304 h 21119"/>
                <a:gd name="connsiteX110" fmla="*/ 14094 w 20401"/>
                <a:gd name="connsiteY110" fmla="*/ 18101 h 21119"/>
                <a:gd name="connsiteX111" fmla="*/ 14094 w 20401"/>
                <a:gd name="connsiteY111" fmla="*/ 18101 h 21119"/>
                <a:gd name="connsiteX112" fmla="*/ 14094 w 20401"/>
                <a:gd name="connsiteY112" fmla="*/ 18101 h 21119"/>
                <a:gd name="connsiteX113" fmla="*/ 11541 w 20401"/>
                <a:gd name="connsiteY113" fmla="*/ 18101 h 21119"/>
                <a:gd name="connsiteX114" fmla="*/ 11541 w 20401"/>
                <a:gd name="connsiteY114" fmla="*/ 18101 h 21119"/>
                <a:gd name="connsiteX115" fmla="*/ 11541 w 20401"/>
                <a:gd name="connsiteY115" fmla="*/ 18101 h 21119"/>
                <a:gd name="connsiteX116" fmla="*/ 11566 w 20401"/>
                <a:gd name="connsiteY116" fmla="*/ 19942 h 21119"/>
                <a:gd name="connsiteX117" fmla="*/ 11566 w 20401"/>
                <a:gd name="connsiteY117" fmla="*/ 19942 h 21119"/>
                <a:gd name="connsiteX118" fmla="*/ 11414 w 20401"/>
                <a:gd name="connsiteY118" fmla="*/ 20234 h 21119"/>
                <a:gd name="connsiteX119" fmla="*/ 11414 w 20401"/>
                <a:gd name="connsiteY119" fmla="*/ 20234 h 21119"/>
                <a:gd name="connsiteX120" fmla="*/ 11097 w 20401"/>
                <a:gd name="connsiteY120" fmla="*/ 20234 h 21119"/>
                <a:gd name="connsiteX121" fmla="*/ 11097 w 20401"/>
                <a:gd name="connsiteY121" fmla="*/ 20234 h 21119"/>
                <a:gd name="connsiteX122" fmla="*/ 11097 w 20401"/>
                <a:gd name="connsiteY122" fmla="*/ 20234 h 21119"/>
                <a:gd name="connsiteX123" fmla="*/ 10423 w 20401"/>
                <a:gd name="connsiteY123" fmla="*/ 19256 h 21119"/>
                <a:gd name="connsiteX124" fmla="*/ 10423 w 20401"/>
                <a:gd name="connsiteY124" fmla="*/ 19256 h 21119"/>
                <a:gd name="connsiteX125" fmla="*/ 10423 w 20401"/>
                <a:gd name="connsiteY125" fmla="*/ 19256 h 21119"/>
                <a:gd name="connsiteX126" fmla="*/ 10271 w 20401"/>
                <a:gd name="connsiteY126" fmla="*/ 17504 h 21119"/>
                <a:gd name="connsiteX127" fmla="*/ 10271 w 20401"/>
                <a:gd name="connsiteY127" fmla="*/ 17504 h 21119"/>
                <a:gd name="connsiteX128" fmla="*/ 10271 w 20401"/>
                <a:gd name="connsiteY128" fmla="*/ 17504 h 21119"/>
                <a:gd name="connsiteX129" fmla="*/ 9953 w 20401"/>
                <a:gd name="connsiteY129" fmla="*/ 15713 h 21119"/>
                <a:gd name="connsiteX130" fmla="*/ 9953 w 20401"/>
                <a:gd name="connsiteY130" fmla="*/ 15713 h 21119"/>
                <a:gd name="connsiteX131" fmla="*/ 9953 w 20401"/>
                <a:gd name="connsiteY131" fmla="*/ 15713 h 21119"/>
                <a:gd name="connsiteX132" fmla="*/ 9750 w 20401"/>
                <a:gd name="connsiteY132" fmla="*/ 14469 h 21119"/>
                <a:gd name="connsiteX133" fmla="*/ 9750 w 20401"/>
                <a:gd name="connsiteY133" fmla="*/ 14469 h 21119"/>
                <a:gd name="connsiteX134" fmla="*/ 9750 w 20401"/>
                <a:gd name="connsiteY134" fmla="*/ 14469 h 21119"/>
                <a:gd name="connsiteX135" fmla="*/ 9509 w 20401"/>
                <a:gd name="connsiteY135" fmla="*/ 13961 h 21119"/>
                <a:gd name="connsiteX136" fmla="*/ 9509 w 20401"/>
                <a:gd name="connsiteY136" fmla="*/ 13961 h 21119"/>
                <a:gd name="connsiteX137" fmla="*/ 9509 w 20401"/>
                <a:gd name="connsiteY137" fmla="*/ 13961 h 21119"/>
                <a:gd name="connsiteX138" fmla="*/ 8315 w 20401"/>
                <a:gd name="connsiteY138" fmla="*/ 10417 h 211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</a:cxnLst>
              <a:rect l="l" t="t" r="r" b="b"/>
              <a:pathLst>
                <a:path w="20401" h="21119">
                  <a:moveTo>
                    <a:pt x="8315" y="10417"/>
                  </a:moveTo>
                  <a:cubicBezTo>
                    <a:pt x="8315" y="9948"/>
                    <a:pt x="8137" y="9376"/>
                    <a:pt x="7985" y="8830"/>
                  </a:cubicBezTo>
                  <a:lnTo>
                    <a:pt x="7985" y="8830"/>
                  </a:lnTo>
                  <a:lnTo>
                    <a:pt x="7985" y="8830"/>
                  </a:lnTo>
                  <a:cubicBezTo>
                    <a:pt x="7871" y="8360"/>
                    <a:pt x="7744" y="7941"/>
                    <a:pt x="7744" y="7585"/>
                  </a:cubicBezTo>
                  <a:lnTo>
                    <a:pt x="7744" y="7585"/>
                  </a:lnTo>
                  <a:lnTo>
                    <a:pt x="7744" y="7585"/>
                  </a:lnTo>
                  <a:cubicBezTo>
                    <a:pt x="7414" y="8068"/>
                    <a:pt x="6677" y="8233"/>
                    <a:pt x="5928" y="8284"/>
                  </a:cubicBezTo>
                  <a:lnTo>
                    <a:pt x="5928" y="8284"/>
                  </a:lnTo>
                  <a:lnTo>
                    <a:pt x="5928" y="8284"/>
                  </a:lnTo>
                  <a:cubicBezTo>
                    <a:pt x="4239" y="8436"/>
                    <a:pt x="3502" y="8411"/>
                    <a:pt x="2931" y="8360"/>
                  </a:cubicBezTo>
                  <a:lnTo>
                    <a:pt x="2931" y="8360"/>
                  </a:lnTo>
                  <a:lnTo>
                    <a:pt x="2931" y="8360"/>
                  </a:lnTo>
                  <a:cubicBezTo>
                    <a:pt x="2702" y="8309"/>
                    <a:pt x="2486" y="8284"/>
                    <a:pt x="2041" y="8284"/>
                  </a:cubicBezTo>
                  <a:lnTo>
                    <a:pt x="2041" y="8284"/>
                  </a:lnTo>
                  <a:lnTo>
                    <a:pt x="2041" y="8284"/>
                  </a:lnTo>
                  <a:cubicBezTo>
                    <a:pt x="1762" y="8284"/>
                    <a:pt x="1368" y="8195"/>
                    <a:pt x="1026" y="7687"/>
                  </a:cubicBezTo>
                  <a:lnTo>
                    <a:pt x="1026" y="7687"/>
                  </a:lnTo>
                  <a:lnTo>
                    <a:pt x="1026" y="7687"/>
                  </a:lnTo>
                  <a:cubicBezTo>
                    <a:pt x="99" y="6417"/>
                    <a:pt x="-41" y="3090"/>
                    <a:pt x="225" y="2290"/>
                  </a:cubicBezTo>
                  <a:lnTo>
                    <a:pt x="225" y="2290"/>
                  </a:lnTo>
                  <a:lnTo>
                    <a:pt x="225" y="2290"/>
                  </a:lnTo>
                  <a:cubicBezTo>
                    <a:pt x="276" y="2112"/>
                    <a:pt x="302" y="1832"/>
                    <a:pt x="327" y="1566"/>
                  </a:cubicBezTo>
                  <a:lnTo>
                    <a:pt x="327" y="1566"/>
                  </a:lnTo>
                  <a:lnTo>
                    <a:pt x="327" y="1566"/>
                  </a:lnTo>
                  <a:cubicBezTo>
                    <a:pt x="403" y="918"/>
                    <a:pt x="505" y="4"/>
                    <a:pt x="1267" y="4"/>
                  </a:cubicBezTo>
                  <a:lnTo>
                    <a:pt x="1267" y="4"/>
                  </a:lnTo>
                  <a:lnTo>
                    <a:pt x="1267" y="4"/>
                  </a:lnTo>
                  <a:cubicBezTo>
                    <a:pt x="1635" y="4"/>
                    <a:pt x="1965" y="296"/>
                    <a:pt x="2156" y="499"/>
                  </a:cubicBezTo>
                  <a:lnTo>
                    <a:pt x="2156" y="499"/>
                  </a:lnTo>
                  <a:lnTo>
                    <a:pt x="2156" y="499"/>
                  </a:lnTo>
                  <a:cubicBezTo>
                    <a:pt x="3274" y="1604"/>
                    <a:pt x="3845" y="2277"/>
                    <a:pt x="4543" y="3953"/>
                  </a:cubicBezTo>
                  <a:lnTo>
                    <a:pt x="4543" y="3953"/>
                  </a:lnTo>
                  <a:lnTo>
                    <a:pt x="4543" y="3953"/>
                  </a:lnTo>
                  <a:cubicBezTo>
                    <a:pt x="4861" y="4753"/>
                    <a:pt x="5635" y="4944"/>
                    <a:pt x="6207" y="5109"/>
                  </a:cubicBezTo>
                  <a:lnTo>
                    <a:pt x="6207" y="5109"/>
                  </a:lnTo>
                  <a:lnTo>
                    <a:pt x="6207" y="5109"/>
                  </a:lnTo>
                  <a:cubicBezTo>
                    <a:pt x="6575" y="5211"/>
                    <a:pt x="6867" y="5287"/>
                    <a:pt x="7020" y="5579"/>
                  </a:cubicBezTo>
                  <a:lnTo>
                    <a:pt x="7020" y="5579"/>
                  </a:lnTo>
                  <a:lnTo>
                    <a:pt x="7147" y="5858"/>
                  </a:lnTo>
                  <a:lnTo>
                    <a:pt x="7147" y="5858"/>
                  </a:lnTo>
                  <a:lnTo>
                    <a:pt x="7147" y="5871"/>
                  </a:lnTo>
                  <a:lnTo>
                    <a:pt x="7147" y="5871"/>
                  </a:lnTo>
                  <a:lnTo>
                    <a:pt x="7147" y="5871"/>
                  </a:lnTo>
                  <a:cubicBezTo>
                    <a:pt x="7172" y="5947"/>
                    <a:pt x="7248" y="5998"/>
                    <a:pt x="7274" y="6049"/>
                  </a:cubicBezTo>
                  <a:lnTo>
                    <a:pt x="7274" y="6049"/>
                  </a:lnTo>
                  <a:lnTo>
                    <a:pt x="7274" y="6049"/>
                  </a:lnTo>
                  <a:cubicBezTo>
                    <a:pt x="7490" y="6277"/>
                    <a:pt x="7769" y="6595"/>
                    <a:pt x="7871" y="6938"/>
                  </a:cubicBezTo>
                  <a:lnTo>
                    <a:pt x="7871" y="6938"/>
                  </a:lnTo>
                  <a:lnTo>
                    <a:pt x="7871" y="6938"/>
                  </a:lnTo>
                  <a:cubicBezTo>
                    <a:pt x="7871" y="6912"/>
                    <a:pt x="7871" y="6874"/>
                    <a:pt x="7922" y="6836"/>
                  </a:cubicBezTo>
                  <a:lnTo>
                    <a:pt x="7922" y="6836"/>
                  </a:lnTo>
                  <a:lnTo>
                    <a:pt x="7922" y="6836"/>
                  </a:lnTo>
                  <a:cubicBezTo>
                    <a:pt x="8061" y="6633"/>
                    <a:pt x="8315" y="6531"/>
                    <a:pt x="8556" y="6531"/>
                  </a:cubicBezTo>
                  <a:lnTo>
                    <a:pt x="8556" y="6531"/>
                  </a:lnTo>
                  <a:lnTo>
                    <a:pt x="8556" y="6531"/>
                  </a:lnTo>
                  <a:cubicBezTo>
                    <a:pt x="8709" y="6531"/>
                    <a:pt x="8836" y="6544"/>
                    <a:pt x="8988" y="6595"/>
                  </a:cubicBezTo>
                  <a:lnTo>
                    <a:pt x="8988" y="6595"/>
                  </a:lnTo>
                  <a:lnTo>
                    <a:pt x="8988" y="6595"/>
                  </a:lnTo>
                  <a:cubicBezTo>
                    <a:pt x="9204" y="6646"/>
                    <a:pt x="9280" y="6595"/>
                    <a:pt x="9509" y="6366"/>
                  </a:cubicBezTo>
                  <a:lnTo>
                    <a:pt x="9509" y="6366"/>
                  </a:lnTo>
                  <a:lnTo>
                    <a:pt x="9509" y="6366"/>
                  </a:lnTo>
                  <a:cubicBezTo>
                    <a:pt x="9649" y="6201"/>
                    <a:pt x="9877" y="5985"/>
                    <a:pt x="10220" y="5985"/>
                  </a:cubicBezTo>
                  <a:lnTo>
                    <a:pt x="10220" y="5985"/>
                  </a:lnTo>
                  <a:lnTo>
                    <a:pt x="10220" y="5985"/>
                  </a:lnTo>
                  <a:cubicBezTo>
                    <a:pt x="10817" y="5985"/>
                    <a:pt x="11097" y="6671"/>
                    <a:pt x="11439" y="7712"/>
                  </a:cubicBezTo>
                  <a:lnTo>
                    <a:pt x="11439" y="7712"/>
                  </a:lnTo>
                  <a:lnTo>
                    <a:pt x="11439" y="7712"/>
                  </a:lnTo>
                  <a:cubicBezTo>
                    <a:pt x="11985" y="9351"/>
                    <a:pt x="12481" y="10176"/>
                    <a:pt x="12874" y="10836"/>
                  </a:cubicBezTo>
                  <a:lnTo>
                    <a:pt x="12874" y="10836"/>
                  </a:lnTo>
                  <a:lnTo>
                    <a:pt x="12874" y="10836"/>
                  </a:lnTo>
                  <a:cubicBezTo>
                    <a:pt x="13154" y="11306"/>
                    <a:pt x="13395" y="11713"/>
                    <a:pt x="13573" y="12246"/>
                  </a:cubicBezTo>
                  <a:lnTo>
                    <a:pt x="13573" y="12246"/>
                  </a:lnTo>
                  <a:lnTo>
                    <a:pt x="13573" y="12246"/>
                  </a:lnTo>
                  <a:cubicBezTo>
                    <a:pt x="13725" y="12703"/>
                    <a:pt x="13941" y="12843"/>
                    <a:pt x="14335" y="13097"/>
                  </a:cubicBezTo>
                  <a:lnTo>
                    <a:pt x="14335" y="13097"/>
                  </a:lnTo>
                  <a:lnTo>
                    <a:pt x="14335" y="13097"/>
                  </a:lnTo>
                  <a:cubicBezTo>
                    <a:pt x="14690" y="13313"/>
                    <a:pt x="15135" y="13605"/>
                    <a:pt x="15605" y="14215"/>
                  </a:cubicBezTo>
                  <a:lnTo>
                    <a:pt x="15605" y="14215"/>
                  </a:lnTo>
                  <a:lnTo>
                    <a:pt x="15605" y="14215"/>
                  </a:lnTo>
                  <a:cubicBezTo>
                    <a:pt x="16100" y="14824"/>
                    <a:pt x="16354" y="15002"/>
                    <a:pt x="16722" y="15231"/>
                  </a:cubicBezTo>
                  <a:lnTo>
                    <a:pt x="16722" y="15231"/>
                  </a:lnTo>
                  <a:lnTo>
                    <a:pt x="16722" y="15231"/>
                  </a:lnTo>
                  <a:cubicBezTo>
                    <a:pt x="16989" y="15383"/>
                    <a:pt x="17344" y="15586"/>
                    <a:pt x="17789" y="15993"/>
                  </a:cubicBezTo>
                  <a:lnTo>
                    <a:pt x="17789" y="15993"/>
                  </a:lnTo>
                  <a:lnTo>
                    <a:pt x="17789" y="15993"/>
                  </a:lnTo>
                  <a:cubicBezTo>
                    <a:pt x="18158" y="16297"/>
                    <a:pt x="18602" y="16513"/>
                    <a:pt x="19034" y="16716"/>
                  </a:cubicBezTo>
                  <a:lnTo>
                    <a:pt x="19034" y="16716"/>
                  </a:lnTo>
                  <a:lnTo>
                    <a:pt x="19034" y="16716"/>
                  </a:lnTo>
                  <a:cubicBezTo>
                    <a:pt x="19770" y="17085"/>
                    <a:pt x="20621" y="17491"/>
                    <a:pt x="20494" y="18456"/>
                  </a:cubicBezTo>
                  <a:lnTo>
                    <a:pt x="20494" y="18456"/>
                  </a:lnTo>
                  <a:lnTo>
                    <a:pt x="20494" y="18456"/>
                  </a:lnTo>
                  <a:cubicBezTo>
                    <a:pt x="20316" y="19739"/>
                    <a:pt x="19453" y="20145"/>
                    <a:pt x="18678" y="20437"/>
                  </a:cubicBezTo>
                  <a:lnTo>
                    <a:pt x="18678" y="20437"/>
                  </a:lnTo>
                  <a:lnTo>
                    <a:pt x="18678" y="20437"/>
                  </a:lnTo>
                  <a:cubicBezTo>
                    <a:pt x="18551" y="20488"/>
                    <a:pt x="18411" y="20603"/>
                    <a:pt x="18284" y="20679"/>
                  </a:cubicBezTo>
                  <a:lnTo>
                    <a:pt x="18284" y="20679"/>
                  </a:lnTo>
                  <a:lnTo>
                    <a:pt x="18284" y="20679"/>
                  </a:lnTo>
                  <a:cubicBezTo>
                    <a:pt x="18056" y="20882"/>
                    <a:pt x="17764" y="21123"/>
                    <a:pt x="17344" y="21123"/>
                  </a:cubicBezTo>
                  <a:lnTo>
                    <a:pt x="17344" y="21123"/>
                  </a:lnTo>
                  <a:lnTo>
                    <a:pt x="17344" y="21123"/>
                  </a:lnTo>
                  <a:cubicBezTo>
                    <a:pt x="16900" y="21123"/>
                    <a:pt x="16443" y="20882"/>
                    <a:pt x="15871" y="20310"/>
                  </a:cubicBezTo>
                  <a:lnTo>
                    <a:pt x="15871" y="20310"/>
                  </a:lnTo>
                  <a:lnTo>
                    <a:pt x="15871" y="20310"/>
                  </a:lnTo>
                  <a:cubicBezTo>
                    <a:pt x="15160" y="19612"/>
                    <a:pt x="15160" y="19002"/>
                    <a:pt x="15160" y="18558"/>
                  </a:cubicBezTo>
                  <a:lnTo>
                    <a:pt x="15160" y="18558"/>
                  </a:lnTo>
                  <a:lnTo>
                    <a:pt x="15160" y="18558"/>
                  </a:lnTo>
                  <a:cubicBezTo>
                    <a:pt x="15160" y="18482"/>
                    <a:pt x="15135" y="18329"/>
                    <a:pt x="15135" y="18304"/>
                  </a:cubicBezTo>
                  <a:lnTo>
                    <a:pt x="15135" y="18304"/>
                  </a:lnTo>
                  <a:lnTo>
                    <a:pt x="15135" y="18304"/>
                  </a:lnTo>
                  <a:cubicBezTo>
                    <a:pt x="15109" y="18278"/>
                    <a:pt x="14957" y="18152"/>
                    <a:pt x="14094" y="18101"/>
                  </a:cubicBezTo>
                  <a:lnTo>
                    <a:pt x="14094" y="18101"/>
                  </a:lnTo>
                  <a:lnTo>
                    <a:pt x="14094" y="18101"/>
                  </a:lnTo>
                  <a:cubicBezTo>
                    <a:pt x="12747" y="18037"/>
                    <a:pt x="11884" y="18050"/>
                    <a:pt x="11541" y="18101"/>
                  </a:cubicBezTo>
                  <a:lnTo>
                    <a:pt x="11541" y="18101"/>
                  </a:lnTo>
                  <a:lnTo>
                    <a:pt x="11541" y="18101"/>
                  </a:lnTo>
                  <a:cubicBezTo>
                    <a:pt x="11706" y="18710"/>
                    <a:pt x="11706" y="19676"/>
                    <a:pt x="11566" y="19942"/>
                  </a:cubicBezTo>
                  <a:lnTo>
                    <a:pt x="11566" y="19942"/>
                  </a:lnTo>
                  <a:lnTo>
                    <a:pt x="11414" y="20234"/>
                  </a:lnTo>
                  <a:lnTo>
                    <a:pt x="11414" y="20234"/>
                  </a:lnTo>
                  <a:lnTo>
                    <a:pt x="11097" y="20234"/>
                  </a:lnTo>
                  <a:lnTo>
                    <a:pt x="11097" y="20234"/>
                  </a:lnTo>
                  <a:lnTo>
                    <a:pt x="11097" y="20234"/>
                  </a:lnTo>
                  <a:cubicBezTo>
                    <a:pt x="10576" y="20234"/>
                    <a:pt x="10500" y="19739"/>
                    <a:pt x="10423" y="19256"/>
                  </a:cubicBezTo>
                  <a:lnTo>
                    <a:pt x="10423" y="19256"/>
                  </a:lnTo>
                  <a:lnTo>
                    <a:pt x="10423" y="19256"/>
                  </a:lnTo>
                  <a:cubicBezTo>
                    <a:pt x="10322" y="18596"/>
                    <a:pt x="10271" y="18025"/>
                    <a:pt x="10271" y="17504"/>
                  </a:cubicBezTo>
                  <a:lnTo>
                    <a:pt x="10271" y="17504"/>
                  </a:lnTo>
                  <a:lnTo>
                    <a:pt x="10271" y="17504"/>
                  </a:lnTo>
                  <a:cubicBezTo>
                    <a:pt x="10245" y="16767"/>
                    <a:pt x="10220" y="16170"/>
                    <a:pt x="9953" y="15713"/>
                  </a:cubicBezTo>
                  <a:lnTo>
                    <a:pt x="9953" y="15713"/>
                  </a:lnTo>
                  <a:lnTo>
                    <a:pt x="9953" y="15713"/>
                  </a:lnTo>
                  <a:cubicBezTo>
                    <a:pt x="9623" y="15154"/>
                    <a:pt x="9674" y="14811"/>
                    <a:pt x="9750" y="14469"/>
                  </a:cubicBezTo>
                  <a:lnTo>
                    <a:pt x="9750" y="14469"/>
                  </a:lnTo>
                  <a:lnTo>
                    <a:pt x="9750" y="14469"/>
                  </a:lnTo>
                  <a:cubicBezTo>
                    <a:pt x="9801" y="14329"/>
                    <a:pt x="9801" y="14265"/>
                    <a:pt x="9509" y="13961"/>
                  </a:cubicBezTo>
                  <a:lnTo>
                    <a:pt x="9509" y="13961"/>
                  </a:lnTo>
                  <a:lnTo>
                    <a:pt x="9509" y="13961"/>
                  </a:lnTo>
                  <a:cubicBezTo>
                    <a:pt x="8455" y="12932"/>
                    <a:pt x="8315" y="10709"/>
                    <a:pt x="8315" y="1041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66" name="Freeform: Shape 665">
              <a:extLst>
                <a:ext uri="{FF2B5EF4-FFF2-40B4-BE49-F238E27FC236}">
                  <a16:creationId xmlns:a16="http://schemas.microsoft.com/office/drawing/2014/main" id="{972C97FE-B72A-E65C-55CB-8E66AF16CDB3}"/>
                </a:ext>
              </a:extLst>
            </p:cNvPr>
            <p:cNvSpPr/>
            <p:nvPr/>
          </p:nvSpPr>
          <p:spPr>
            <a:xfrm flipV="1">
              <a:off x="8890094" y="1841516"/>
              <a:ext cx="6387" cy="7467"/>
            </a:xfrm>
            <a:custGeom>
              <a:avLst/>
              <a:gdLst>
                <a:gd name="connsiteX0" fmla="*/ 1395 w 6387"/>
                <a:gd name="connsiteY0" fmla="*/ 4751 h 7467"/>
                <a:gd name="connsiteX1" fmla="*/ 671 w 6387"/>
                <a:gd name="connsiteY1" fmla="*/ 3544 h 7467"/>
                <a:gd name="connsiteX2" fmla="*/ 671 w 6387"/>
                <a:gd name="connsiteY2" fmla="*/ 3544 h 7467"/>
                <a:gd name="connsiteX3" fmla="*/ 595 w 6387"/>
                <a:gd name="connsiteY3" fmla="*/ 3341 h 7467"/>
                <a:gd name="connsiteX4" fmla="*/ 595 w 6387"/>
                <a:gd name="connsiteY4" fmla="*/ 3341 h 7467"/>
                <a:gd name="connsiteX5" fmla="*/ 595 w 6387"/>
                <a:gd name="connsiteY5" fmla="*/ 3341 h 7467"/>
                <a:gd name="connsiteX6" fmla="*/ 404 w 6387"/>
                <a:gd name="connsiteY6" fmla="*/ 2604 h 7467"/>
                <a:gd name="connsiteX7" fmla="*/ 404 w 6387"/>
                <a:gd name="connsiteY7" fmla="*/ 2604 h 7467"/>
                <a:gd name="connsiteX8" fmla="*/ 404 w 6387"/>
                <a:gd name="connsiteY8" fmla="*/ 2604 h 7467"/>
                <a:gd name="connsiteX9" fmla="*/ 302 w 6387"/>
                <a:gd name="connsiteY9" fmla="*/ 433 h 7467"/>
                <a:gd name="connsiteX10" fmla="*/ 302 w 6387"/>
                <a:gd name="connsiteY10" fmla="*/ 433 h 7467"/>
                <a:gd name="connsiteX11" fmla="*/ 302 w 6387"/>
                <a:gd name="connsiteY11" fmla="*/ 433 h 7467"/>
                <a:gd name="connsiteX12" fmla="*/ 1077 w 6387"/>
                <a:gd name="connsiteY12" fmla="*/ 27 h 7467"/>
                <a:gd name="connsiteX13" fmla="*/ 1077 w 6387"/>
                <a:gd name="connsiteY13" fmla="*/ 27 h 7467"/>
                <a:gd name="connsiteX14" fmla="*/ 1077 w 6387"/>
                <a:gd name="connsiteY14" fmla="*/ 27 h 7467"/>
                <a:gd name="connsiteX15" fmla="*/ 1369 w 6387"/>
                <a:gd name="connsiteY15" fmla="*/ 1 h 7467"/>
                <a:gd name="connsiteX16" fmla="*/ 1369 w 6387"/>
                <a:gd name="connsiteY16" fmla="*/ 1 h 7467"/>
                <a:gd name="connsiteX17" fmla="*/ 1369 w 6387"/>
                <a:gd name="connsiteY17" fmla="*/ 1 h 7467"/>
                <a:gd name="connsiteX18" fmla="*/ 3554 w 6387"/>
                <a:gd name="connsiteY18" fmla="*/ 1436 h 7467"/>
                <a:gd name="connsiteX19" fmla="*/ 3554 w 6387"/>
                <a:gd name="connsiteY19" fmla="*/ 1436 h 7467"/>
                <a:gd name="connsiteX20" fmla="*/ 3655 w 6387"/>
                <a:gd name="connsiteY20" fmla="*/ 1538 h 7467"/>
                <a:gd name="connsiteX21" fmla="*/ 3655 w 6387"/>
                <a:gd name="connsiteY21" fmla="*/ 1538 h 7467"/>
                <a:gd name="connsiteX22" fmla="*/ 3655 w 6387"/>
                <a:gd name="connsiteY22" fmla="*/ 1538 h 7467"/>
                <a:gd name="connsiteX23" fmla="*/ 4595 w 6387"/>
                <a:gd name="connsiteY23" fmla="*/ 2503 h 7467"/>
                <a:gd name="connsiteX24" fmla="*/ 4595 w 6387"/>
                <a:gd name="connsiteY24" fmla="*/ 2503 h 7467"/>
                <a:gd name="connsiteX25" fmla="*/ 4595 w 6387"/>
                <a:gd name="connsiteY25" fmla="*/ 2503 h 7467"/>
                <a:gd name="connsiteX26" fmla="*/ 5560 w 6387"/>
                <a:gd name="connsiteY26" fmla="*/ 3671 h 7467"/>
                <a:gd name="connsiteX27" fmla="*/ 5560 w 6387"/>
                <a:gd name="connsiteY27" fmla="*/ 3671 h 7467"/>
                <a:gd name="connsiteX28" fmla="*/ 5560 w 6387"/>
                <a:gd name="connsiteY28" fmla="*/ 3671 h 7467"/>
                <a:gd name="connsiteX29" fmla="*/ 5954 w 6387"/>
                <a:gd name="connsiteY29" fmla="*/ 4243 h 7467"/>
                <a:gd name="connsiteX30" fmla="*/ 5954 w 6387"/>
                <a:gd name="connsiteY30" fmla="*/ 4243 h 7467"/>
                <a:gd name="connsiteX31" fmla="*/ 5954 w 6387"/>
                <a:gd name="connsiteY31" fmla="*/ 4243 h 7467"/>
                <a:gd name="connsiteX32" fmla="*/ 6398 w 6387"/>
                <a:gd name="connsiteY32" fmla="*/ 5919 h 7467"/>
                <a:gd name="connsiteX33" fmla="*/ 6398 w 6387"/>
                <a:gd name="connsiteY33" fmla="*/ 5919 h 7467"/>
                <a:gd name="connsiteX34" fmla="*/ 6398 w 6387"/>
                <a:gd name="connsiteY34" fmla="*/ 5919 h 7467"/>
                <a:gd name="connsiteX35" fmla="*/ 6360 w 6387"/>
                <a:gd name="connsiteY35" fmla="*/ 6021 h 7467"/>
                <a:gd name="connsiteX36" fmla="*/ 6360 w 6387"/>
                <a:gd name="connsiteY36" fmla="*/ 6021 h 7467"/>
                <a:gd name="connsiteX37" fmla="*/ 6386 w 6387"/>
                <a:gd name="connsiteY37" fmla="*/ 6097 h 7467"/>
                <a:gd name="connsiteX38" fmla="*/ 6386 w 6387"/>
                <a:gd name="connsiteY38" fmla="*/ 6097 h 7467"/>
                <a:gd name="connsiteX39" fmla="*/ 6386 w 6387"/>
                <a:gd name="connsiteY39" fmla="*/ 6097 h 7467"/>
                <a:gd name="connsiteX40" fmla="*/ 6030 w 6387"/>
                <a:gd name="connsiteY40" fmla="*/ 6897 h 7467"/>
                <a:gd name="connsiteX41" fmla="*/ 6030 w 6387"/>
                <a:gd name="connsiteY41" fmla="*/ 6897 h 7467"/>
                <a:gd name="connsiteX42" fmla="*/ 6030 w 6387"/>
                <a:gd name="connsiteY42" fmla="*/ 6897 h 7467"/>
                <a:gd name="connsiteX43" fmla="*/ 4544 w 6387"/>
                <a:gd name="connsiteY43" fmla="*/ 7469 h 7467"/>
                <a:gd name="connsiteX44" fmla="*/ 4544 w 6387"/>
                <a:gd name="connsiteY44" fmla="*/ 7469 h 7467"/>
                <a:gd name="connsiteX45" fmla="*/ 4544 w 6387"/>
                <a:gd name="connsiteY45" fmla="*/ 7469 h 7467"/>
                <a:gd name="connsiteX46" fmla="*/ 2906 w 6387"/>
                <a:gd name="connsiteY46" fmla="*/ 6948 h 7467"/>
                <a:gd name="connsiteX47" fmla="*/ 2906 w 6387"/>
                <a:gd name="connsiteY47" fmla="*/ 6948 h 7467"/>
                <a:gd name="connsiteX48" fmla="*/ 2703 w 6387"/>
                <a:gd name="connsiteY48" fmla="*/ 6668 h 7467"/>
                <a:gd name="connsiteX49" fmla="*/ 2703 w 6387"/>
                <a:gd name="connsiteY49" fmla="*/ 6668 h 7467"/>
                <a:gd name="connsiteX50" fmla="*/ 2753 w 6387"/>
                <a:gd name="connsiteY50" fmla="*/ 6567 h 7467"/>
                <a:gd name="connsiteX51" fmla="*/ 2753 w 6387"/>
                <a:gd name="connsiteY51" fmla="*/ 6567 h 7467"/>
                <a:gd name="connsiteX52" fmla="*/ 2753 w 6387"/>
                <a:gd name="connsiteY52" fmla="*/ 6567 h 7467"/>
                <a:gd name="connsiteX53" fmla="*/ 2169 w 6387"/>
                <a:gd name="connsiteY53" fmla="*/ 5831 h 7467"/>
                <a:gd name="connsiteX54" fmla="*/ 2169 w 6387"/>
                <a:gd name="connsiteY54" fmla="*/ 5831 h 7467"/>
                <a:gd name="connsiteX55" fmla="*/ 2169 w 6387"/>
                <a:gd name="connsiteY55" fmla="*/ 5831 h 7467"/>
                <a:gd name="connsiteX56" fmla="*/ 1395 w 6387"/>
                <a:gd name="connsiteY56" fmla="*/ 4751 h 7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6387" h="7467">
                  <a:moveTo>
                    <a:pt x="1395" y="4751"/>
                  </a:moveTo>
                  <a:cubicBezTo>
                    <a:pt x="1344" y="4535"/>
                    <a:pt x="976" y="3964"/>
                    <a:pt x="671" y="3544"/>
                  </a:cubicBezTo>
                  <a:lnTo>
                    <a:pt x="671" y="3544"/>
                  </a:lnTo>
                  <a:lnTo>
                    <a:pt x="595" y="3341"/>
                  </a:lnTo>
                  <a:lnTo>
                    <a:pt x="595" y="3341"/>
                  </a:lnTo>
                  <a:lnTo>
                    <a:pt x="595" y="3341"/>
                  </a:lnTo>
                  <a:cubicBezTo>
                    <a:pt x="557" y="3100"/>
                    <a:pt x="480" y="2833"/>
                    <a:pt x="404" y="2604"/>
                  </a:cubicBezTo>
                  <a:lnTo>
                    <a:pt x="404" y="2604"/>
                  </a:lnTo>
                  <a:lnTo>
                    <a:pt x="404" y="2604"/>
                  </a:lnTo>
                  <a:cubicBezTo>
                    <a:pt x="150" y="1728"/>
                    <a:pt x="-66" y="966"/>
                    <a:pt x="302" y="433"/>
                  </a:cubicBezTo>
                  <a:lnTo>
                    <a:pt x="302" y="433"/>
                  </a:lnTo>
                  <a:lnTo>
                    <a:pt x="302" y="433"/>
                  </a:lnTo>
                  <a:cubicBezTo>
                    <a:pt x="429" y="268"/>
                    <a:pt x="645" y="65"/>
                    <a:pt x="1077" y="27"/>
                  </a:cubicBezTo>
                  <a:lnTo>
                    <a:pt x="1077" y="27"/>
                  </a:lnTo>
                  <a:lnTo>
                    <a:pt x="1077" y="27"/>
                  </a:lnTo>
                  <a:cubicBezTo>
                    <a:pt x="1166" y="1"/>
                    <a:pt x="1268" y="1"/>
                    <a:pt x="1369" y="1"/>
                  </a:cubicBezTo>
                  <a:lnTo>
                    <a:pt x="1369" y="1"/>
                  </a:lnTo>
                  <a:lnTo>
                    <a:pt x="1369" y="1"/>
                  </a:lnTo>
                  <a:cubicBezTo>
                    <a:pt x="2334" y="1"/>
                    <a:pt x="2753" y="522"/>
                    <a:pt x="3554" y="1436"/>
                  </a:cubicBezTo>
                  <a:lnTo>
                    <a:pt x="3554" y="1436"/>
                  </a:lnTo>
                  <a:lnTo>
                    <a:pt x="3655" y="1538"/>
                  </a:lnTo>
                  <a:lnTo>
                    <a:pt x="3655" y="1538"/>
                  </a:lnTo>
                  <a:lnTo>
                    <a:pt x="3655" y="1538"/>
                  </a:lnTo>
                  <a:cubicBezTo>
                    <a:pt x="4023" y="1982"/>
                    <a:pt x="4316" y="2249"/>
                    <a:pt x="4595" y="2503"/>
                  </a:cubicBezTo>
                  <a:lnTo>
                    <a:pt x="4595" y="2503"/>
                  </a:lnTo>
                  <a:lnTo>
                    <a:pt x="4595" y="2503"/>
                  </a:lnTo>
                  <a:cubicBezTo>
                    <a:pt x="4989" y="2833"/>
                    <a:pt x="5293" y="3125"/>
                    <a:pt x="5560" y="3671"/>
                  </a:cubicBezTo>
                  <a:lnTo>
                    <a:pt x="5560" y="3671"/>
                  </a:lnTo>
                  <a:lnTo>
                    <a:pt x="5560" y="3671"/>
                  </a:lnTo>
                  <a:cubicBezTo>
                    <a:pt x="5687" y="3887"/>
                    <a:pt x="5814" y="4078"/>
                    <a:pt x="5954" y="4243"/>
                  </a:cubicBezTo>
                  <a:lnTo>
                    <a:pt x="5954" y="4243"/>
                  </a:lnTo>
                  <a:lnTo>
                    <a:pt x="5954" y="4243"/>
                  </a:lnTo>
                  <a:cubicBezTo>
                    <a:pt x="6284" y="4636"/>
                    <a:pt x="6678" y="5132"/>
                    <a:pt x="6398" y="5919"/>
                  </a:cubicBezTo>
                  <a:lnTo>
                    <a:pt x="6398" y="5919"/>
                  </a:lnTo>
                  <a:lnTo>
                    <a:pt x="6398" y="5919"/>
                  </a:lnTo>
                  <a:cubicBezTo>
                    <a:pt x="6386" y="5957"/>
                    <a:pt x="6386" y="5970"/>
                    <a:pt x="6360" y="6021"/>
                  </a:cubicBezTo>
                  <a:lnTo>
                    <a:pt x="6360" y="6021"/>
                  </a:lnTo>
                  <a:lnTo>
                    <a:pt x="6386" y="6097"/>
                  </a:lnTo>
                  <a:lnTo>
                    <a:pt x="6386" y="6097"/>
                  </a:lnTo>
                  <a:lnTo>
                    <a:pt x="6386" y="6097"/>
                  </a:lnTo>
                  <a:cubicBezTo>
                    <a:pt x="6449" y="6389"/>
                    <a:pt x="6360" y="6503"/>
                    <a:pt x="6030" y="6897"/>
                  </a:cubicBezTo>
                  <a:lnTo>
                    <a:pt x="6030" y="6897"/>
                  </a:lnTo>
                  <a:lnTo>
                    <a:pt x="6030" y="6897"/>
                  </a:lnTo>
                  <a:cubicBezTo>
                    <a:pt x="5763" y="7265"/>
                    <a:pt x="5243" y="7469"/>
                    <a:pt x="4544" y="7469"/>
                  </a:cubicBezTo>
                  <a:lnTo>
                    <a:pt x="4544" y="7469"/>
                  </a:lnTo>
                  <a:lnTo>
                    <a:pt x="4544" y="7469"/>
                  </a:lnTo>
                  <a:cubicBezTo>
                    <a:pt x="4493" y="7469"/>
                    <a:pt x="3274" y="7443"/>
                    <a:pt x="2906" y="6948"/>
                  </a:cubicBezTo>
                  <a:lnTo>
                    <a:pt x="2906" y="6948"/>
                  </a:lnTo>
                  <a:lnTo>
                    <a:pt x="2703" y="6668"/>
                  </a:lnTo>
                  <a:lnTo>
                    <a:pt x="2703" y="6668"/>
                  </a:lnTo>
                  <a:lnTo>
                    <a:pt x="2753" y="6567"/>
                  </a:lnTo>
                  <a:lnTo>
                    <a:pt x="2753" y="6567"/>
                  </a:lnTo>
                  <a:lnTo>
                    <a:pt x="2753" y="6567"/>
                  </a:lnTo>
                  <a:cubicBezTo>
                    <a:pt x="2639" y="6389"/>
                    <a:pt x="2334" y="6046"/>
                    <a:pt x="2169" y="5831"/>
                  </a:cubicBezTo>
                  <a:lnTo>
                    <a:pt x="2169" y="5831"/>
                  </a:lnTo>
                  <a:lnTo>
                    <a:pt x="2169" y="5831"/>
                  </a:lnTo>
                  <a:cubicBezTo>
                    <a:pt x="1738" y="5322"/>
                    <a:pt x="1496" y="4979"/>
                    <a:pt x="1395" y="475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67" name="Freeform: Shape 666">
              <a:extLst>
                <a:ext uri="{FF2B5EF4-FFF2-40B4-BE49-F238E27FC236}">
                  <a16:creationId xmlns:a16="http://schemas.microsoft.com/office/drawing/2014/main" id="{1F9AAF91-BCE4-C6E7-CB07-7EF16B312E24}"/>
                </a:ext>
              </a:extLst>
            </p:cNvPr>
            <p:cNvSpPr/>
            <p:nvPr/>
          </p:nvSpPr>
          <p:spPr>
            <a:xfrm flipV="1">
              <a:off x="8900809" y="1829985"/>
              <a:ext cx="5179" cy="5803"/>
            </a:xfrm>
            <a:custGeom>
              <a:avLst/>
              <a:gdLst>
                <a:gd name="connsiteX0" fmla="*/ 1996 w 5179"/>
                <a:gd name="connsiteY0" fmla="*/ 4190 h 5803"/>
                <a:gd name="connsiteX1" fmla="*/ 701 w 5179"/>
                <a:gd name="connsiteY1" fmla="*/ 2132 h 5803"/>
                <a:gd name="connsiteX2" fmla="*/ 701 w 5179"/>
                <a:gd name="connsiteY2" fmla="*/ 2132 h 5803"/>
                <a:gd name="connsiteX3" fmla="*/ 625 w 5179"/>
                <a:gd name="connsiteY3" fmla="*/ 1980 h 5803"/>
                <a:gd name="connsiteX4" fmla="*/ 625 w 5179"/>
                <a:gd name="connsiteY4" fmla="*/ 1980 h 5803"/>
                <a:gd name="connsiteX5" fmla="*/ 625 w 5179"/>
                <a:gd name="connsiteY5" fmla="*/ 1980 h 5803"/>
                <a:gd name="connsiteX6" fmla="*/ 434 w 5179"/>
                <a:gd name="connsiteY6" fmla="*/ 1523 h 5803"/>
                <a:gd name="connsiteX7" fmla="*/ 434 w 5179"/>
                <a:gd name="connsiteY7" fmla="*/ 1523 h 5803"/>
                <a:gd name="connsiteX8" fmla="*/ 434 w 5179"/>
                <a:gd name="connsiteY8" fmla="*/ 1523 h 5803"/>
                <a:gd name="connsiteX9" fmla="*/ 205 w 5179"/>
                <a:gd name="connsiteY9" fmla="*/ 278 h 5803"/>
                <a:gd name="connsiteX10" fmla="*/ 205 w 5179"/>
                <a:gd name="connsiteY10" fmla="*/ 278 h 5803"/>
                <a:gd name="connsiteX11" fmla="*/ 447 w 5179"/>
                <a:gd name="connsiteY11" fmla="*/ -1 h 5803"/>
                <a:gd name="connsiteX12" fmla="*/ 447 w 5179"/>
                <a:gd name="connsiteY12" fmla="*/ -1 h 5803"/>
                <a:gd name="connsiteX13" fmla="*/ 751 w 5179"/>
                <a:gd name="connsiteY13" fmla="*/ -1 h 5803"/>
                <a:gd name="connsiteX14" fmla="*/ 751 w 5179"/>
                <a:gd name="connsiteY14" fmla="*/ -1 h 5803"/>
                <a:gd name="connsiteX15" fmla="*/ 751 w 5179"/>
                <a:gd name="connsiteY15" fmla="*/ -1 h 5803"/>
                <a:gd name="connsiteX16" fmla="*/ 1399 w 5179"/>
                <a:gd name="connsiteY16" fmla="*/ 177 h 5803"/>
                <a:gd name="connsiteX17" fmla="*/ 1399 w 5179"/>
                <a:gd name="connsiteY17" fmla="*/ 177 h 5803"/>
                <a:gd name="connsiteX18" fmla="*/ 1399 w 5179"/>
                <a:gd name="connsiteY18" fmla="*/ 177 h 5803"/>
                <a:gd name="connsiteX19" fmla="*/ 2288 w 5179"/>
                <a:gd name="connsiteY19" fmla="*/ 494 h 5803"/>
                <a:gd name="connsiteX20" fmla="*/ 2288 w 5179"/>
                <a:gd name="connsiteY20" fmla="*/ 494 h 5803"/>
                <a:gd name="connsiteX21" fmla="*/ 2288 w 5179"/>
                <a:gd name="connsiteY21" fmla="*/ 494 h 5803"/>
                <a:gd name="connsiteX22" fmla="*/ 3673 w 5179"/>
                <a:gd name="connsiteY22" fmla="*/ 1777 h 5803"/>
                <a:gd name="connsiteX23" fmla="*/ 3673 w 5179"/>
                <a:gd name="connsiteY23" fmla="*/ 1777 h 5803"/>
                <a:gd name="connsiteX24" fmla="*/ 3673 w 5179"/>
                <a:gd name="connsiteY24" fmla="*/ 1777 h 5803"/>
                <a:gd name="connsiteX25" fmla="*/ 4815 w 5179"/>
                <a:gd name="connsiteY25" fmla="*/ 4825 h 5803"/>
                <a:gd name="connsiteX26" fmla="*/ 4815 w 5179"/>
                <a:gd name="connsiteY26" fmla="*/ 4825 h 5803"/>
                <a:gd name="connsiteX27" fmla="*/ 5285 w 5179"/>
                <a:gd name="connsiteY27" fmla="*/ 5803 h 5803"/>
                <a:gd name="connsiteX28" fmla="*/ 5285 w 5179"/>
                <a:gd name="connsiteY28" fmla="*/ 5803 h 5803"/>
                <a:gd name="connsiteX29" fmla="*/ 4219 w 5179"/>
                <a:gd name="connsiteY29" fmla="*/ 5549 h 5803"/>
                <a:gd name="connsiteX30" fmla="*/ 4219 w 5179"/>
                <a:gd name="connsiteY30" fmla="*/ 5549 h 5803"/>
                <a:gd name="connsiteX31" fmla="*/ 4219 w 5179"/>
                <a:gd name="connsiteY31" fmla="*/ 5549 h 5803"/>
                <a:gd name="connsiteX32" fmla="*/ 1996 w 5179"/>
                <a:gd name="connsiteY32" fmla="*/ 4190 h 58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5179" h="5803">
                  <a:moveTo>
                    <a:pt x="1996" y="4190"/>
                  </a:moveTo>
                  <a:lnTo>
                    <a:pt x="701" y="2132"/>
                  </a:lnTo>
                  <a:lnTo>
                    <a:pt x="701" y="2132"/>
                  </a:lnTo>
                  <a:lnTo>
                    <a:pt x="625" y="1980"/>
                  </a:lnTo>
                  <a:lnTo>
                    <a:pt x="625" y="1980"/>
                  </a:lnTo>
                  <a:lnTo>
                    <a:pt x="625" y="1980"/>
                  </a:lnTo>
                  <a:cubicBezTo>
                    <a:pt x="599" y="1879"/>
                    <a:pt x="498" y="1688"/>
                    <a:pt x="434" y="1523"/>
                  </a:cubicBezTo>
                  <a:lnTo>
                    <a:pt x="434" y="1523"/>
                  </a:lnTo>
                  <a:lnTo>
                    <a:pt x="434" y="1523"/>
                  </a:lnTo>
                  <a:cubicBezTo>
                    <a:pt x="180" y="1065"/>
                    <a:pt x="-23" y="634"/>
                    <a:pt x="205" y="278"/>
                  </a:cubicBezTo>
                  <a:lnTo>
                    <a:pt x="205" y="278"/>
                  </a:lnTo>
                  <a:lnTo>
                    <a:pt x="447" y="-1"/>
                  </a:lnTo>
                  <a:lnTo>
                    <a:pt x="447" y="-1"/>
                  </a:lnTo>
                  <a:lnTo>
                    <a:pt x="751" y="-1"/>
                  </a:lnTo>
                  <a:lnTo>
                    <a:pt x="751" y="-1"/>
                  </a:lnTo>
                  <a:lnTo>
                    <a:pt x="751" y="-1"/>
                  </a:lnTo>
                  <a:cubicBezTo>
                    <a:pt x="929" y="-1"/>
                    <a:pt x="1120" y="62"/>
                    <a:pt x="1399" y="177"/>
                  </a:cubicBezTo>
                  <a:lnTo>
                    <a:pt x="1399" y="177"/>
                  </a:lnTo>
                  <a:lnTo>
                    <a:pt x="1399" y="177"/>
                  </a:lnTo>
                  <a:cubicBezTo>
                    <a:pt x="1717" y="342"/>
                    <a:pt x="1996" y="418"/>
                    <a:pt x="2288" y="494"/>
                  </a:cubicBezTo>
                  <a:lnTo>
                    <a:pt x="2288" y="494"/>
                  </a:lnTo>
                  <a:lnTo>
                    <a:pt x="2288" y="494"/>
                  </a:lnTo>
                  <a:cubicBezTo>
                    <a:pt x="2834" y="634"/>
                    <a:pt x="3533" y="824"/>
                    <a:pt x="3673" y="1777"/>
                  </a:cubicBezTo>
                  <a:lnTo>
                    <a:pt x="3673" y="1777"/>
                  </a:lnTo>
                  <a:lnTo>
                    <a:pt x="3673" y="1777"/>
                  </a:lnTo>
                  <a:cubicBezTo>
                    <a:pt x="3774" y="2475"/>
                    <a:pt x="4523" y="4215"/>
                    <a:pt x="4815" y="4825"/>
                  </a:cubicBezTo>
                  <a:lnTo>
                    <a:pt x="4815" y="4825"/>
                  </a:lnTo>
                  <a:lnTo>
                    <a:pt x="5285" y="5803"/>
                  </a:lnTo>
                  <a:lnTo>
                    <a:pt x="5285" y="5803"/>
                  </a:lnTo>
                  <a:lnTo>
                    <a:pt x="4219" y="5549"/>
                  </a:lnTo>
                  <a:lnTo>
                    <a:pt x="4219" y="5549"/>
                  </a:lnTo>
                  <a:lnTo>
                    <a:pt x="4219" y="5549"/>
                  </a:lnTo>
                  <a:cubicBezTo>
                    <a:pt x="2568" y="5168"/>
                    <a:pt x="2136" y="4507"/>
                    <a:pt x="1996" y="419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68" name="Freeform: Shape 667">
              <a:extLst>
                <a:ext uri="{FF2B5EF4-FFF2-40B4-BE49-F238E27FC236}">
                  <a16:creationId xmlns:a16="http://schemas.microsoft.com/office/drawing/2014/main" id="{44F4017B-92EA-8A7B-821C-6A96FB17AA7B}"/>
                </a:ext>
              </a:extLst>
            </p:cNvPr>
            <p:cNvSpPr/>
            <p:nvPr/>
          </p:nvSpPr>
          <p:spPr>
            <a:xfrm flipV="1">
              <a:off x="8905655" y="1802478"/>
              <a:ext cx="3729" cy="8584"/>
            </a:xfrm>
            <a:custGeom>
              <a:avLst/>
              <a:gdLst>
                <a:gd name="connsiteX0" fmla="*/ 490 w 3729"/>
                <a:gd name="connsiteY0" fmla="*/ 3639 h 8584"/>
                <a:gd name="connsiteX1" fmla="*/ 667 w 3729"/>
                <a:gd name="connsiteY1" fmla="*/ 3486 h 8584"/>
                <a:gd name="connsiteX2" fmla="*/ 667 w 3729"/>
                <a:gd name="connsiteY2" fmla="*/ 3486 h 8584"/>
                <a:gd name="connsiteX3" fmla="*/ 667 w 3729"/>
                <a:gd name="connsiteY3" fmla="*/ 3486 h 8584"/>
                <a:gd name="connsiteX4" fmla="*/ 1480 w 3729"/>
                <a:gd name="connsiteY4" fmla="*/ 2801 h 8584"/>
                <a:gd name="connsiteX5" fmla="*/ 1480 w 3729"/>
                <a:gd name="connsiteY5" fmla="*/ 2801 h 8584"/>
                <a:gd name="connsiteX6" fmla="*/ 1480 w 3729"/>
                <a:gd name="connsiteY6" fmla="*/ 2801 h 8584"/>
                <a:gd name="connsiteX7" fmla="*/ 1582 w 3729"/>
                <a:gd name="connsiteY7" fmla="*/ 515 h 8584"/>
                <a:gd name="connsiteX8" fmla="*/ 1582 w 3729"/>
                <a:gd name="connsiteY8" fmla="*/ 515 h 8584"/>
                <a:gd name="connsiteX9" fmla="*/ 1937 w 3729"/>
                <a:gd name="connsiteY9" fmla="*/ -6 h 8584"/>
                <a:gd name="connsiteX10" fmla="*/ 1937 w 3729"/>
                <a:gd name="connsiteY10" fmla="*/ -6 h 8584"/>
                <a:gd name="connsiteX11" fmla="*/ 2382 w 3729"/>
                <a:gd name="connsiteY11" fmla="*/ 439 h 8584"/>
                <a:gd name="connsiteX12" fmla="*/ 2382 w 3729"/>
                <a:gd name="connsiteY12" fmla="*/ 439 h 8584"/>
                <a:gd name="connsiteX13" fmla="*/ 2382 w 3729"/>
                <a:gd name="connsiteY13" fmla="*/ 439 h 8584"/>
                <a:gd name="connsiteX14" fmla="*/ 2547 w 3729"/>
                <a:gd name="connsiteY14" fmla="*/ 1264 h 8584"/>
                <a:gd name="connsiteX15" fmla="*/ 2547 w 3729"/>
                <a:gd name="connsiteY15" fmla="*/ 1264 h 8584"/>
                <a:gd name="connsiteX16" fmla="*/ 2547 w 3729"/>
                <a:gd name="connsiteY16" fmla="*/ 1264 h 8584"/>
                <a:gd name="connsiteX17" fmla="*/ 3220 w 3729"/>
                <a:gd name="connsiteY17" fmla="*/ 3563 h 8584"/>
                <a:gd name="connsiteX18" fmla="*/ 3220 w 3729"/>
                <a:gd name="connsiteY18" fmla="*/ 3563 h 8584"/>
                <a:gd name="connsiteX19" fmla="*/ 3220 w 3729"/>
                <a:gd name="connsiteY19" fmla="*/ 3563 h 8584"/>
                <a:gd name="connsiteX20" fmla="*/ 3639 w 3729"/>
                <a:gd name="connsiteY20" fmla="*/ 4807 h 8584"/>
                <a:gd name="connsiteX21" fmla="*/ 3639 w 3729"/>
                <a:gd name="connsiteY21" fmla="*/ 4807 h 8584"/>
                <a:gd name="connsiteX22" fmla="*/ 3639 w 3729"/>
                <a:gd name="connsiteY22" fmla="*/ 4807 h 8584"/>
                <a:gd name="connsiteX23" fmla="*/ 3500 w 3729"/>
                <a:gd name="connsiteY23" fmla="*/ 6103 h 8584"/>
                <a:gd name="connsiteX24" fmla="*/ 3500 w 3729"/>
                <a:gd name="connsiteY24" fmla="*/ 6103 h 8584"/>
                <a:gd name="connsiteX25" fmla="*/ 3500 w 3729"/>
                <a:gd name="connsiteY25" fmla="*/ 6103 h 8584"/>
                <a:gd name="connsiteX26" fmla="*/ 2547 w 3729"/>
                <a:gd name="connsiteY26" fmla="*/ 7068 h 8584"/>
                <a:gd name="connsiteX27" fmla="*/ 2547 w 3729"/>
                <a:gd name="connsiteY27" fmla="*/ 7068 h 8584"/>
                <a:gd name="connsiteX28" fmla="*/ 2305 w 3729"/>
                <a:gd name="connsiteY28" fmla="*/ 7233 h 8584"/>
                <a:gd name="connsiteX29" fmla="*/ 2305 w 3729"/>
                <a:gd name="connsiteY29" fmla="*/ 7233 h 8584"/>
                <a:gd name="connsiteX30" fmla="*/ 2305 w 3729"/>
                <a:gd name="connsiteY30" fmla="*/ 7233 h 8584"/>
                <a:gd name="connsiteX31" fmla="*/ 1087 w 3729"/>
                <a:gd name="connsiteY31" fmla="*/ 8109 h 8584"/>
                <a:gd name="connsiteX32" fmla="*/ 1087 w 3729"/>
                <a:gd name="connsiteY32" fmla="*/ 8109 h 8584"/>
                <a:gd name="connsiteX33" fmla="*/ 299 w 3729"/>
                <a:gd name="connsiteY33" fmla="*/ 8579 h 8584"/>
                <a:gd name="connsiteX34" fmla="*/ 299 w 3729"/>
                <a:gd name="connsiteY34" fmla="*/ 8579 h 8584"/>
                <a:gd name="connsiteX35" fmla="*/ 299 w 3729"/>
                <a:gd name="connsiteY35" fmla="*/ 6839 h 8584"/>
                <a:gd name="connsiteX36" fmla="*/ 299 w 3729"/>
                <a:gd name="connsiteY36" fmla="*/ 6839 h 8584"/>
                <a:gd name="connsiteX37" fmla="*/ 325 w 3729"/>
                <a:gd name="connsiteY37" fmla="*/ 6636 h 8584"/>
                <a:gd name="connsiteX38" fmla="*/ 325 w 3729"/>
                <a:gd name="connsiteY38" fmla="*/ 6636 h 8584"/>
                <a:gd name="connsiteX39" fmla="*/ 325 w 3729"/>
                <a:gd name="connsiteY39" fmla="*/ 6636 h 8584"/>
                <a:gd name="connsiteX40" fmla="*/ 248 w 3729"/>
                <a:gd name="connsiteY40" fmla="*/ 5646 h 8584"/>
                <a:gd name="connsiteX41" fmla="*/ 248 w 3729"/>
                <a:gd name="connsiteY41" fmla="*/ 5646 h 8584"/>
                <a:gd name="connsiteX42" fmla="*/ 248 w 3729"/>
                <a:gd name="connsiteY42" fmla="*/ 5646 h 8584"/>
                <a:gd name="connsiteX43" fmla="*/ 490 w 3729"/>
                <a:gd name="connsiteY43" fmla="*/ 3639 h 85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3729" h="8584">
                  <a:moveTo>
                    <a:pt x="490" y="3639"/>
                  </a:moveTo>
                  <a:lnTo>
                    <a:pt x="667" y="3486"/>
                  </a:lnTo>
                  <a:lnTo>
                    <a:pt x="667" y="3486"/>
                  </a:lnTo>
                  <a:lnTo>
                    <a:pt x="667" y="3486"/>
                  </a:lnTo>
                  <a:cubicBezTo>
                    <a:pt x="896" y="3347"/>
                    <a:pt x="1391" y="2992"/>
                    <a:pt x="1480" y="2801"/>
                  </a:cubicBezTo>
                  <a:lnTo>
                    <a:pt x="1480" y="2801"/>
                  </a:lnTo>
                  <a:lnTo>
                    <a:pt x="1480" y="2801"/>
                  </a:lnTo>
                  <a:cubicBezTo>
                    <a:pt x="1417" y="2356"/>
                    <a:pt x="1391" y="782"/>
                    <a:pt x="1582" y="515"/>
                  </a:cubicBezTo>
                  <a:lnTo>
                    <a:pt x="1582" y="515"/>
                  </a:lnTo>
                  <a:lnTo>
                    <a:pt x="1937" y="-6"/>
                  </a:lnTo>
                  <a:lnTo>
                    <a:pt x="1937" y="-6"/>
                  </a:lnTo>
                  <a:lnTo>
                    <a:pt x="2382" y="439"/>
                  </a:lnTo>
                  <a:lnTo>
                    <a:pt x="2382" y="439"/>
                  </a:lnTo>
                  <a:lnTo>
                    <a:pt x="2382" y="439"/>
                  </a:lnTo>
                  <a:cubicBezTo>
                    <a:pt x="2547" y="617"/>
                    <a:pt x="2547" y="769"/>
                    <a:pt x="2547" y="1264"/>
                  </a:cubicBezTo>
                  <a:lnTo>
                    <a:pt x="2547" y="1264"/>
                  </a:lnTo>
                  <a:lnTo>
                    <a:pt x="2547" y="1264"/>
                  </a:lnTo>
                  <a:cubicBezTo>
                    <a:pt x="2521" y="2077"/>
                    <a:pt x="2928" y="2902"/>
                    <a:pt x="3220" y="3563"/>
                  </a:cubicBezTo>
                  <a:lnTo>
                    <a:pt x="3220" y="3563"/>
                  </a:lnTo>
                  <a:lnTo>
                    <a:pt x="3220" y="3563"/>
                  </a:lnTo>
                  <a:cubicBezTo>
                    <a:pt x="3448" y="4058"/>
                    <a:pt x="3588" y="4414"/>
                    <a:pt x="3639" y="4807"/>
                  </a:cubicBezTo>
                  <a:lnTo>
                    <a:pt x="3639" y="4807"/>
                  </a:lnTo>
                  <a:lnTo>
                    <a:pt x="3639" y="4807"/>
                  </a:lnTo>
                  <a:cubicBezTo>
                    <a:pt x="3944" y="5214"/>
                    <a:pt x="3893" y="5595"/>
                    <a:pt x="3500" y="6103"/>
                  </a:cubicBezTo>
                  <a:lnTo>
                    <a:pt x="3500" y="6103"/>
                  </a:lnTo>
                  <a:lnTo>
                    <a:pt x="3500" y="6103"/>
                  </a:lnTo>
                  <a:cubicBezTo>
                    <a:pt x="3042" y="6661"/>
                    <a:pt x="2877" y="6788"/>
                    <a:pt x="2547" y="7068"/>
                  </a:cubicBezTo>
                  <a:lnTo>
                    <a:pt x="2547" y="7068"/>
                  </a:lnTo>
                  <a:lnTo>
                    <a:pt x="2305" y="7233"/>
                  </a:lnTo>
                  <a:lnTo>
                    <a:pt x="2305" y="7233"/>
                  </a:lnTo>
                  <a:lnTo>
                    <a:pt x="2305" y="7233"/>
                  </a:lnTo>
                  <a:cubicBezTo>
                    <a:pt x="1785" y="7665"/>
                    <a:pt x="1112" y="8084"/>
                    <a:pt x="1087" y="8109"/>
                  </a:cubicBezTo>
                  <a:lnTo>
                    <a:pt x="1087" y="8109"/>
                  </a:lnTo>
                  <a:lnTo>
                    <a:pt x="299" y="8579"/>
                  </a:lnTo>
                  <a:lnTo>
                    <a:pt x="299" y="8579"/>
                  </a:lnTo>
                  <a:lnTo>
                    <a:pt x="299" y="6839"/>
                  </a:lnTo>
                  <a:lnTo>
                    <a:pt x="299" y="6839"/>
                  </a:lnTo>
                  <a:lnTo>
                    <a:pt x="325" y="6636"/>
                  </a:lnTo>
                  <a:lnTo>
                    <a:pt x="325" y="6636"/>
                  </a:lnTo>
                  <a:lnTo>
                    <a:pt x="325" y="6636"/>
                  </a:lnTo>
                  <a:cubicBezTo>
                    <a:pt x="363" y="6496"/>
                    <a:pt x="299" y="5950"/>
                    <a:pt x="248" y="5646"/>
                  </a:cubicBezTo>
                  <a:lnTo>
                    <a:pt x="248" y="5646"/>
                  </a:lnTo>
                  <a:lnTo>
                    <a:pt x="248" y="5646"/>
                  </a:lnTo>
                  <a:cubicBezTo>
                    <a:pt x="96" y="4858"/>
                    <a:pt x="-56" y="4033"/>
                    <a:pt x="490" y="363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69" name="Freeform: Shape 668">
              <a:extLst>
                <a:ext uri="{FF2B5EF4-FFF2-40B4-BE49-F238E27FC236}">
                  <a16:creationId xmlns:a16="http://schemas.microsoft.com/office/drawing/2014/main" id="{D96352F3-0CBF-5340-6555-57AD8FB3BC90}"/>
                </a:ext>
              </a:extLst>
            </p:cNvPr>
            <p:cNvSpPr/>
            <p:nvPr/>
          </p:nvSpPr>
          <p:spPr>
            <a:xfrm flipV="1">
              <a:off x="8632681" y="2496871"/>
              <a:ext cx="412160" cy="334039"/>
            </a:xfrm>
            <a:custGeom>
              <a:avLst/>
              <a:gdLst>
                <a:gd name="connsiteX0" fmla="*/ 412194 w 412160"/>
                <a:gd name="connsiteY0" fmla="*/ 167152 h 334039"/>
                <a:gd name="connsiteX1" fmla="*/ 412118 w 412160"/>
                <a:gd name="connsiteY1" fmla="*/ 167762 h 334039"/>
                <a:gd name="connsiteX2" fmla="*/ 412118 w 412160"/>
                <a:gd name="connsiteY2" fmla="*/ 167762 h 334039"/>
                <a:gd name="connsiteX3" fmla="*/ 412118 w 412160"/>
                <a:gd name="connsiteY3" fmla="*/ 167762 h 334039"/>
                <a:gd name="connsiteX4" fmla="*/ 411305 w 412160"/>
                <a:gd name="connsiteY4" fmla="*/ 168918 h 334039"/>
                <a:gd name="connsiteX5" fmla="*/ 411305 w 412160"/>
                <a:gd name="connsiteY5" fmla="*/ 168918 h 334039"/>
                <a:gd name="connsiteX6" fmla="*/ 411305 w 412160"/>
                <a:gd name="connsiteY6" fmla="*/ 168918 h 334039"/>
                <a:gd name="connsiteX7" fmla="*/ 408600 w 412160"/>
                <a:gd name="connsiteY7" fmla="*/ 166098 h 334039"/>
                <a:gd name="connsiteX8" fmla="*/ 408600 w 412160"/>
                <a:gd name="connsiteY8" fmla="*/ 166098 h 334039"/>
                <a:gd name="connsiteX9" fmla="*/ 408600 w 412160"/>
                <a:gd name="connsiteY9" fmla="*/ 166098 h 334039"/>
                <a:gd name="connsiteX10" fmla="*/ 407215 w 412160"/>
                <a:gd name="connsiteY10" fmla="*/ 163724 h 334039"/>
                <a:gd name="connsiteX11" fmla="*/ 407215 w 412160"/>
                <a:gd name="connsiteY11" fmla="*/ 163724 h 334039"/>
                <a:gd name="connsiteX12" fmla="*/ 407215 w 412160"/>
                <a:gd name="connsiteY12" fmla="*/ 163724 h 334039"/>
                <a:gd name="connsiteX13" fmla="*/ 406212 w 412160"/>
                <a:gd name="connsiteY13" fmla="*/ 162377 h 334039"/>
                <a:gd name="connsiteX14" fmla="*/ 406212 w 412160"/>
                <a:gd name="connsiteY14" fmla="*/ 162377 h 334039"/>
                <a:gd name="connsiteX15" fmla="*/ 406212 w 412160"/>
                <a:gd name="connsiteY15" fmla="*/ 162377 h 334039"/>
                <a:gd name="connsiteX16" fmla="*/ 405768 w 412160"/>
                <a:gd name="connsiteY16" fmla="*/ 162542 h 334039"/>
                <a:gd name="connsiteX17" fmla="*/ 405768 w 412160"/>
                <a:gd name="connsiteY17" fmla="*/ 162542 h 334039"/>
                <a:gd name="connsiteX18" fmla="*/ 405768 w 412160"/>
                <a:gd name="connsiteY18" fmla="*/ 162542 h 334039"/>
                <a:gd name="connsiteX19" fmla="*/ 403888 w 412160"/>
                <a:gd name="connsiteY19" fmla="*/ 164905 h 334039"/>
                <a:gd name="connsiteX20" fmla="*/ 403888 w 412160"/>
                <a:gd name="connsiteY20" fmla="*/ 164905 h 334039"/>
                <a:gd name="connsiteX21" fmla="*/ 403888 w 412160"/>
                <a:gd name="connsiteY21" fmla="*/ 164905 h 334039"/>
                <a:gd name="connsiteX22" fmla="*/ 403888 w 412160"/>
                <a:gd name="connsiteY22" fmla="*/ 166873 h 334039"/>
                <a:gd name="connsiteX23" fmla="*/ 403888 w 412160"/>
                <a:gd name="connsiteY23" fmla="*/ 166873 h 334039"/>
                <a:gd name="connsiteX24" fmla="*/ 403888 w 412160"/>
                <a:gd name="connsiteY24" fmla="*/ 166873 h 334039"/>
                <a:gd name="connsiteX25" fmla="*/ 403266 w 412160"/>
                <a:gd name="connsiteY25" fmla="*/ 169362 h 334039"/>
                <a:gd name="connsiteX26" fmla="*/ 403266 w 412160"/>
                <a:gd name="connsiteY26" fmla="*/ 169362 h 334039"/>
                <a:gd name="connsiteX27" fmla="*/ 403266 w 412160"/>
                <a:gd name="connsiteY27" fmla="*/ 169362 h 334039"/>
                <a:gd name="connsiteX28" fmla="*/ 401780 w 412160"/>
                <a:gd name="connsiteY28" fmla="*/ 170657 h 334039"/>
                <a:gd name="connsiteX29" fmla="*/ 401780 w 412160"/>
                <a:gd name="connsiteY29" fmla="*/ 170657 h 334039"/>
                <a:gd name="connsiteX30" fmla="*/ 401780 w 412160"/>
                <a:gd name="connsiteY30" fmla="*/ 170657 h 334039"/>
                <a:gd name="connsiteX31" fmla="*/ 400637 w 412160"/>
                <a:gd name="connsiteY31" fmla="*/ 172474 h 334039"/>
                <a:gd name="connsiteX32" fmla="*/ 400637 w 412160"/>
                <a:gd name="connsiteY32" fmla="*/ 172474 h 334039"/>
                <a:gd name="connsiteX33" fmla="*/ 400637 w 412160"/>
                <a:gd name="connsiteY33" fmla="*/ 172474 h 334039"/>
                <a:gd name="connsiteX34" fmla="*/ 400980 w 412160"/>
                <a:gd name="connsiteY34" fmla="*/ 173858 h 334039"/>
                <a:gd name="connsiteX35" fmla="*/ 400980 w 412160"/>
                <a:gd name="connsiteY35" fmla="*/ 173858 h 334039"/>
                <a:gd name="connsiteX36" fmla="*/ 400980 w 412160"/>
                <a:gd name="connsiteY36" fmla="*/ 173858 h 334039"/>
                <a:gd name="connsiteX37" fmla="*/ 400066 w 412160"/>
                <a:gd name="connsiteY37" fmla="*/ 176360 h 334039"/>
                <a:gd name="connsiteX38" fmla="*/ 400066 w 412160"/>
                <a:gd name="connsiteY38" fmla="*/ 176360 h 334039"/>
                <a:gd name="connsiteX39" fmla="*/ 400066 w 412160"/>
                <a:gd name="connsiteY39" fmla="*/ 176360 h 334039"/>
                <a:gd name="connsiteX40" fmla="*/ 396992 w 412160"/>
                <a:gd name="connsiteY40" fmla="*/ 178353 h 334039"/>
                <a:gd name="connsiteX41" fmla="*/ 396992 w 412160"/>
                <a:gd name="connsiteY41" fmla="*/ 178353 h 334039"/>
                <a:gd name="connsiteX42" fmla="*/ 396713 w 412160"/>
                <a:gd name="connsiteY42" fmla="*/ 178366 h 334039"/>
                <a:gd name="connsiteX43" fmla="*/ 396713 w 412160"/>
                <a:gd name="connsiteY43" fmla="*/ 178366 h 334039"/>
                <a:gd name="connsiteX44" fmla="*/ 396548 w 412160"/>
                <a:gd name="connsiteY44" fmla="*/ 178201 h 334039"/>
                <a:gd name="connsiteX45" fmla="*/ 396548 w 412160"/>
                <a:gd name="connsiteY45" fmla="*/ 178201 h 334039"/>
                <a:gd name="connsiteX46" fmla="*/ 396548 w 412160"/>
                <a:gd name="connsiteY46" fmla="*/ 178201 h 334039"/>
                <a:gd name="connsiteX47" fmla="*/ 395379 w 412160"/>
                <a:gd name="connsiteY47" fmla="*/ 177541 h 334039"/>
                <a:gd name="connsiteX48" fmla="*/ 395379 w 412160"/>
                <a:gd name="connsiteY48" fmla="*/ 177541 h 334039"/>
                <a:gd name="connsiteX49" fmla="*/ 395379 w 412160"/>
                <a:gd name="connsiteY49" fmla="*/ 177541 h 334039"/>
                <a:gd name="connsiteX50" fmla="*/ 394681 w 412160"/>
                <a:gd name="connsiteY50" fmla="*/ 178493 h 334039"/>
                <a:gd name="connsiteX51" fmla="*/ 394681 w 412160"/>
                <a:gd name="connsiteY51" fmla="*/ 178493 h 334039"/>
                <a:gd name="connsiteX52" fmla="*/ 394681 w 412160"/>
                <a:gd name="connsiteY52" fmla="*/ 178493 h 334039"/>
                <a:gd name="connsiteX53" fmla="*/ 394516 w 412160"/>
                <a:gd name="connsiteY53" fmla="*/ 180754 h 334039"/>
                <a:gd name="connsiteX54" fmla="*/ 394516 w 412160"/>
                <a:gd name="connsiteY54" fmla="*/ 180754 h 334039"/>
                <a:gd name="connsiteX55" fmla="*/ 394516 w 412160"/>
                <a:gd name="connsiteY55" fmla="*/ 180754 h 334039"/>
                <a:gd name="connsiteX56" fmla="*/ 392649 w 412160"/>
                <a:gd name="connsiteY56" fmla="*/ 183205 h 334039"/>
                <a:gd name="connsiteX57" fmla="*/ 392649 w 412160"/>
                <a:gd name="connsiteY57" fmla="*/ 183205 h 334039"/>
                <a:gd name="connsiteX58" fmla="*/ 392649 w 412160"/>
                <a:gd name="connsiteY58" fmla="*/ 183205 h 334039"/>
                <a:gd name="connsiteX59" fmla="*/ 391532 w 412160"/>
                <a:gd name="connsiteY59" fmla="*/ 183154 h 334039"/>
                <a:gd name="connsiteX60" fmla="*/ 391532 w 412160"/>
                <a:gd name="connsiteY60" fmla="*/ 183154 h 334039"/>
                <a:gd name="connsiteX61" fmla="*/ 391532 w 412160"/>
                <a:gd name="connsiteY61" fmla="*/ 183154 h 334039"/>
                <a:gd name="connsiteX62" fmla="*/ 391785 w 412160"/>
                <a:gd name="connsiteY62" fmla="*/ 184157 h 334039"/>
                <a:gd name="connsiteX63" fmla="*/ 391785 w 412160"/>
                <a:gd name="connsiteY63" fmla="*/ 184157 h 334039"/>
                <a:gd name="connsiteX64" fmla="*/ 391785 w 412160"/>
                <a:gd name="connsiteY64" fmla="*/ 184157 h 334039"/>
                <a:gd name="connsiteX65" fmla="*/ 392992 w 412160"/>
                <a:gd name="connsiteY65" fmla="*/ 187485 h 334039"/>
                <a:gd name="connsiteX66" fmla="*/ 392992 w 412160"/>
                <a:gd name="connsiteY66" fmla="*/ 187485 h 334039"/>
                <a:gd name="connsiteX67" fmla="*/ 392992 w 412160"/>
                <a:gd name="connsiteY67" fmla="*/ 187485 h 334039"/>
                <a:gd name="connsiteX68" fmla="*/ 393373 w 412160"/>
                <a:gd name="connsiteY68" fmla="*/ 192158 h 334039"/>
                <a:gd name="connsiteX69" fmla="*/ 393373 w 412160"/>
                <a:gd name="connsiteY69" fmla="*/ 192158 h 334039"/>
                <a:gd name="connsiteX70" fmla="*/ 393373 w 412160"/>
                <a:gd name="connsiteY70" fmla="*/ 192158 h 334039"/>
                <a:gd name="connsiteX71" fmla="*/ 392878 w 412160"/>
                <a:gd name="connsiteY71" fmla="*/ 195739 h 334039"/>
                <a:gd name="connsiteX72" fmla="*/ 392878 w 412160"/>
                <a:gd name="connsiteY72" fmla="*/ 195739 h 334039"/>
                <a:gd name="connsiteX73" fmla="*/ 392878 w 412160"/>
                <a:gd name="connsiteY73" fmla="*/ 195739 h 334039"/>
                <a:gd name="connsiteX74" fmla="*/ 391836 w 412160"/>
                <a:gd name="connsiteY74" fmla="*/ 198102 h 334039"/>
                <a:gd name="connsiteX75" fmla="*/ 391836 w 412160"/>
                <a:gd name="connsiteY75" fmla="*/ 198102 h 334039"/>
                <a:gd name="connsiteX76" fmla="*/ 391836 w 412160"/>
                <a:gd name="connsiteY76" fmla="*/ 198102 h 334039"/>
                <a:gd name="connsiteX77" fmla="*/ 390147 w 412160"/>
                <a:gd name="connsiteY77" fmla="*/ 196844 h 334039"/>
                <a:gd name="connsiteX78" fmla="*/ 390147 w 412160"/>
                <a:gd name="connsiteY78" fmla="*/ 196844 h 334039"/>
                <a:gd name="connsiteX79" fmla="*/ 390147 w 412160"/>
                <a:gd name="connsiteY79" fmla="*/ 196844 h 334039"/>
                <a:gd name="connsiteX80" fmla="*/ 388776 w 412160"/>
                <a:gd name="connsiteY80" fmla="*/ 195663 h 334039"/>
                <a:gd name="connsiteX81" fmla="*/ 388776 w 412160"/>
                <a:gd name="connsiteY81" fmla="*/ 195663 h 334039"/>
                <a:gd name="connsiteX82" fmla="*/ 388776 w 412160"/>
                <a:gd name="connsiteY82" fmla="*/ 195663 h 334039"/>
                <a:gd name="connsiteX83" fmla="*/ 388090 w 412160"/>
                <a:gd name="connsiteY83" fmla="*/ 196908 h 334039"/>
                <a:gd name="connsiteX84" fmla="*/ 388090 w 412160"/>
                <a:gd name="connsiteY84" fmla="*/ 196908 h 334039"/>
                <a:gd name="connsiteX85" fmla="*/ 388090 w 412160"/>
                <a:gd name="connsiteY85" fmla="*/ 196908 h 334039"/>
                <a:gd name="connsiteX86" fmla="*/ 387468 w 412160"/>
                <a:gd name="connsiteY86" fmla="*/ 198229 h 334039"/>
                <a:gd name="connsiteX87" fmla="*/ 387468 w 412160"/>
                <a:gd name="connsiteY87" fmla="*/ 198229 h 334039"/>
                <a:gd name="connsiteX88" fmla="*/ 387468 w 412160"/>
                <a:gd name="connsiteY88" fmla="*/ 198229 h 334039"/>
                <a:gd name="connsiteX89" fmla="*/ 386642 w 412160"/>
                <a:gd name="connsiteY89" fmla="*/ 200006 h 334039"/>
                <a:gd name="connsiteX90" fmla="*/ 386642 w 412160"/>
                <a:gd name="connsiteY90" fmla="*/ 200006 h 334039"/>
                <a:gd name="connsiteX91" fmla="*/ 386642 w 412160"/>
                <a:gd name="connsiteY91" fmla="*/ 200006 h 334039"/>
                <a:gd name="connsiteX92" fmla="*/ 385156 w 412160"/>
                <a:gd name="connsiteY92" fmla="*/ 202165 h 334039"/>
                <a:gd name="connsiteX93" fmla="*/ 385156 w 412160"/>
                <a:gd name="connsiteY93" fmla="*/ 202165 h 334039"/>
                <a:gd name="connsiteX94" fmla="*/ 384864 w 412160"/>
                <a:gd name="connsiteY94" fmla="*/ 202127 h 334039"/>
                <a:gd name="connsiteX95" fmla="*/ 384864 w 412160"/>
                <a:gd name="connsiteY95" fmla="*/ 202127 h 334039"/>
                <a:gd name="connsiteX96" fmla="*/ 384686 w 412160"/>
                <a:gd name="connsiteY96" fmla="*/ 201962 h 334039"/>
                <a:gd name="connsiteX97" fmla="*/ 384686 w 412160"/>
                <a:gd name="connsiteY97" fmla="*/ 201962 h 334039"/>
                <a:gd name="connsiteX98" fmla="*/ 384686 w 412160"/>
                <a:gd name="connsiteY98" fmla="*/ 201962 h 334039"/>
                <a:gd name="connsiteX99" fmla="*/ 384445 w 412160"/>
                <a:gd name="connsiteY99" fmla="*/ 199803 h 334039"/>
                <a:gd name="connsiteX100" fmla="*/ 384445 w 412160"/>
                <a:gd name="connsiteY100" fmla="*/ 199803 h 334039"/>
                <a:gd name="connsiteX101" fmla="*/ 384445 w 412160"/>
                <a:gd name="connsiteY101" fmla="*/ 199803 h 334039"/>
                <a:gd name="connsiteX102" fmla="*/ 384140 w 412160"/>
                <a:gd name="connsiteY102" fmla="*/ 195638 h 334039"/>
                <a:gd name="connsiteX103" fmla="*/ 384140 w 412160"/>
                <a:gd name="connsiteY103" fmla="*/ 195638 h 334039"/>
                <a:gd name="connsiteX104" fmla="*/ 384140 w 412160"/>
                <a:gd name="connsiteY104" fmla="*/ 195638 h 334039"/>
                <a:gd name="connsiteX105" fmla="*/ 383569 w 412160"/>
                <a:gd name="connsiteY105" fmla="*/ 196031 h 334039"/>
                <a:gd name="connsiteX106" fmla="*/ 383569 w 412160"/>
                <a:gd name="connsiteY106" fmla="*/ 196031 h 334039"/>
                <a:gd name="connsiteX107" fmla="*/ 383569 w 412160"/>
                <a:gd name="connsiteY107" fmla="*/ 196031 h 334039"/>
                <a:gd name="connsiteX108" fmla="*/ 382654 w 412160"/>
                <a:gd name="connsiteY108" fmla="*/ 196882 h 334039"/>
                <a:gd name="connsiteX109" fmla="*/ 382654 w 412160"/>
                <a:gd name="connsiteY109" fmla="*/ 196882 h 334039"/>
                <a:gd name="connsiteX110" fmla="*/ 382654 w 412160"/>
                <a:gd name="connsiteY110" fmla="*/ 196882 h 334039"/>
                <a:gd name="connsiteX111" fmla="*/ 382058 w 412160"/>
                <a:gd name="connsiteY111" fmla="*/ 200616 h 334039"/>
                <a:gd name="connsiteX112" fmla="*/ 382058 w 412160"/>
                <a:gd name="connsiteY112" fmla="*/ 200616 h 334039"/>
                <a:gd name="connsiteX113" fmla="*/ 382058 w 412160"/>
                <a:gd name="connsiteY113" fmla="*/ 200616 h 334039"/>
                <a:gd name="connsiteX114" fmla="*/ 382476 w 412160"/>
                <a:gd name="connsiteY114" fmla="*/ 202889 h 334039"/>
                <a:gd name="connsiteX115" fmla="*/ 382476 w 412160"/>
                <a:gd name="connsiteY115" fmla="*/ 202889 h 334039"/>
                <a:gd name="connsiteX116" fmla="*/ 382476 w 412160"/>
                <a:gd name="connsiteY116" fmla="*/ 202889 h 334039"/>
                <a:gd name="connsiteX117" fmla="*/ 382553 w 412160"/>
                <a:gd name="connsiteY117" fmla="*/ 205290 h 334039"/>
                <a:gd name="connsiteX118" fmla="*/ 382553 w 412160"/>
                <a:gd name="connsiteY118" fmla="*/ 205290 h 334039"/>
                <a:gd name="connsiteX119" fmla="*/ 382553 w 412160"/>
                <a:gd name="connsiteY119" fmla="*/ 205290 h 334039"/>
                <a:gd name="connsiteX120" fmla="*/ 379898 w 412160"/>
                <a:gd name="connsiteY120" fmla="*/ 211550 h 334039"/>
                <a:gd name="connsiteX121" fmla="*/ 379898 w 412160"/>
                <a:gd name="connsiteY121" fmla="*/ 211550 h 334039"/>
                <a:gd name="connsiteX122" fmla="*/ 379898 w 412160"/>
                <a:gd name="connsiteY122" fmla="*/ 211550 h 334039"/>
                <a:gd name="connsiteX123" fmla="*/ 379898 w 412160"/>
                <a:gd name="connsiteY123" fmla="*/ 211550 h 334039"/>
                <a:gd name="connsiteX124" fmla="*/ 379898 w 412160"/>
                <a:gd name="connsiteY124" fmla="*/ 211550 h 334039"/>
                <a:gd name="connsiteX125" fmla="*/ 380597 w 412160"/>
                <a:gd name="connsiteY125" fmla="*/ 212109 h 334039"/>
                <a:gd name="connsiteX126" fmla="*/ 380597 w 412160"/>
                <a:gd name="connsiteY126" fmla="*/ 212109 h 334039"/>
                <a:gd name="connsiteX127" fmla="*/ 380597 w 412160"/>
                <a:gd name="connsiteY127" fmla="*/ 212109 h 334039"/>
                <a:gd name="connsiteX128" fmla="*/ 380292 w 412160"/>
                <a:gd name="connsiteY128" fmla="*/ 213468 h 334039"/>
                <a:gd name="connsiteX129" fmla="*/ 380292 w 412160"/>
                <a:gd name="connsiteY129" fmla="*/ 213468 h 334039"/>
                <a:gd name="connsiteX130" fmla="*/ 380292 w 412160"/>
                <a:gd name="connsiteY130" fmla="*/ 213468 h 334039"/>
                <a:gd name="connsiteX131" fmla="*/ 377943 w 412160"/>
                <a:gd name="connsiteY131" fmla="*/ 214522 h 334039"/>
                <a:gd name="connsiteX132" fmla="*/ 377943 w 412160"/>
                <a:gd name="connsiteY132" fmla="*/ 214522 h 334039"/>
                <a:gd name="connsiteX133" fmla="*/ 377943 w 412160"/>
                <a:gd name="connsiteY133" fmla="*/ 214522 h 334039"/>
                <a:gd name="connsiteX134" fmla="*/ 377270 w 412160"/>
                <a:gd name="connsiteY134" fmla="*/ 214598 h 334039"/>
                <a:gd name="connsiteX135" fmla="*/ 377270 w 412160"/>
                <a:gd name="connsiteY135" fmla="*/ 214598 h 334039"/>
                <a:gd name="connsiteX136" fmla="*/ 377270 w 412160"/>
                <a:gd name="connsiteY136" fmla="*/ 214598 h 334039"/>
                <a:gd name="connsiteX137" fmla="*/ 377346 w 412160"/>
                <a:gd name="connsiteY137" fmla="*/ 215284 h 334039"/>
                <a:gd name="connsiteX138" fmla="*/ 377346 w 412160"/>
                <a:gd name="connsiteY138" fmla="*/ 215284 h 334039"/>
                <a:gd name="connsiteX139" fmla="*/ 377397 w 412160"/>
                <a:gd name="connsiteY139" fmla="*/ 215399 h 334039"/>
                <a:gd name="connsiteX140" fmla="*/ 377397 w 412160"/>
                <a:gd name="connsiteY140" fmla="*/ 215399 h 334039"/>
                <a:gd name="connsiteX141" fmla="*/ 377397 w 412160"/>
                <a:gd name="connsiteY141" fmla="*/ 215399 h 334039"/>
                <a:gd name="connsiteX142" fmla="*/ 377689 w 412160"/>
                <a:gd name="connsiteY142" fmla="*/ 216541 h 334039"/>
                <a:gd name="connsiteX143" fmla="*/ 377689 w 412160"/>
                <a:gd name="connsiteY143" fmla="*/ 216541 h 334039"/>
                <a:gd name="connsiteX144" fmla="*/ 377689 w 412160"/>
                <a:gd name="connsiteY144" fmla="*/ 216541 h 334039"/>
                <a:gd name="connsiteX145" fmla="*/ 377790 w 412160"/>
                <a:gd name="connsiteY145" fmla="*/ 216605 h 334039"/>
                <a:gd name="connsiteX146" fmla="*/ 377790 w 412160"/>
                <a:gd name="connsiteY146" fmla="*/ 216605 h 334039"/>
                <a:gd name="connsiteX147" fmla="*/ 377790 w 412160"/>
                <a:gd name="connsiteY147" fmla="*/ 216605 h 334039"/>
                <a:gd name="connsiteX148" fmla="*/ 379327 w 412160"/>
                <a:gd name="connsiteY148" fmla="*/ 217862 h 334039"/>
                <a:gd name="connsiteX149" fmla="*/ 379327 w 412160"/>
                <a:gd name="connsiteY149" fmla="*/ 217862 h 334039"/>
                <a:gd name="connsiteX150" fmla="*/ 379327 w 412160"/>
                <a:gd name="connsiteY150" fmla="*/ 217862 h 334039"/>
                <a:gd name="connsiteX151" fmla="*/ 381067 w 412160"/>
                <a:gd name="connsiteY151" fmla="*/ 219120 h 334039"/>
                <a:gd name="connsiteX152" fmla="*/ 381067 w 412160"/>
                <a:gd name="connsiteY152" fmla="*/ 219120 h 334039"/>
                <a:gd name="connsiteX153" fmla="*/ 381067 w 412160"/>
                <a:gd name="connsiteY153" fmla="*/ 219120 h 334039"/>
                <a:gd name="connsiteX154" fmla="*/ 381905 w 412160"/>
                <a:gd name="connsiteY154" fmla="*/ 220047 h 334039"/>
                <a:gd name="connsiteX155" fmla="*/ 381905 w 412160"/>
                <a:gd name="connsiteY155" fmla="*/ 220047 h 334039"/>
                <a:gd name="connsiteX156" fmla="*/ 381905 w 412160"/>
                <a:gd name="connsiteY156" fmla="*/ 220047 h 334039"/>
                <a:gd name="connsiteX157" fmla="*/ 379797 w 412160"/>
                <a:gd name="connsiteY157" fmla="*/ 221558 h 334039"/>
                <a:gd name="connsiteX158" fmla="*/ 379797 w 412160"/>
                <a:gd name="connsiteY158" fmla="*/ 221558 h 334039"/>
                <a:gd name="connsiteX159" fmla="*/ 379797 w 412160"/>
                <a:gd name="connsiteY159" fmla="*/ 221558 h 334039"/>
                <a:gd name="connsiteX160" fmla="*/ 377689 w 412160"/>
                <a:gd name="connsiteY160" fmla="*/ 222396 h 334039"/>
                <a:gd name="connsiteX161" fmla="*/ 377689 w 412160"/>
                <a:gd name="connsiteY161" fmla="*/ 222396 h 334039"/>
                <a:gd name="connsiteX162" fmla="*/ 377689 w 412160"/>
                <a:gd name="connsiteY162" fmla="*/ 222396 h 334039"/>
                <a:gd name="connsiteX163" fmla="*/ 371047 w 412160"/>
                <a:gd name="connsiteY163" fmla="*/ 226447 h 334039"/>
                <a:gd name="connsiteX164" fmla="*/ 371047 w 412160"/>
                <a:gd name="connsiteY164" fmla="*/ 226447 h 334039"/>
                <a:gd name="connsiteX165" fmla="*/ 371047 w 412160"/>
                <a:gd name="connsiteY165" fmla="*/ 226447 h 334039"/>
                <a:gd name="connsiteX166" fmla="*/ 366386 w 412160"/>
                <a:gd name="connsiteY166" fmla="*/ 229648 h 334039"/>
                <a:gd name="connsiteX167" fmla="*/ 366386 w 412160"/>
                <a:gd name="connsiteY167" fmla="*/ 229648 h 334039"/>
                <a:gd name="connsiteX168" fmla="*/ 366386 w 412160"/>
                <a:gd name="connsiteY168" fmla="*/ 229648 h 334039"/>
                <a:gd name="connsiteX169" fmla="*/ 364938 w 412160"/>
                <a:gd name="connsiteY169" fmla="*/ 230854 h 334039"/>
                <a:gd name="connsiteX170" fmla="*/ 364938 w 412160"/>
                <a:gd name="connsiteY170" fmla="*/ 230854 h 334039"/>
                <a:gd name="connsiteX171" fmla="*/ 364938 w 412160"/>
                <a:gd name="connsiteY171" fmla="*/ 230854 h 334039"/>
                <a:gd name="connsiteX172" fmla="*/ 364227 w 412160"/>
                <a:gd name="connsiteY172" fmla="*/ 231972 h 334039"/>
                <a:gd name="connsiteX173" fmla="*/ 364227 w 412160"/>
                <a:gd name="connsiteY173" fmla="*/ 231972 h 334039"/>
                <a:gd name="connsiteX174" fmla="*/ 364227 w 412160"/>
                <a:gd name="connsiteY174" fmla="*/ 231972 h 334039"/>
                <a:gd name="connsiteX175" fmla="*/ 362093 w 412160"/>
                <a:gd name="connsiteY175" fmla="*/ 233343 h 334039"/>
                <a:gd name="connsiteX176" fmla="*/ 362093 w 412160"/>
                <a:gd name="connsiteY176" fmla="*/ 233343 h 334039"/>
                <a:gd name="connsiteX177" fmla="*/ 362093 w 412160"/>
                <a:gd name="connsiteY177" fmla="*/ 233343 h 334039"/>
                <a:gd name="connsiteX178" fmla="*/ 361293 w 412160"/>
                <a:gd name="connsiteY178" fmla="*/ 233267 h 334039"/>
                <a:gd name="connsiteX179" fmla="*/ 361293 w 412160"/>
                <a:gd name="connsiteY179" fmla="*/ 233267 h 334039"/>
                <a:gd name="connsiteX180" fmla="*/ 361293 w 412160"/>
                <a:gd name="connsiteY180" fmla="*/ 233267 h 334039"/>
                <a:gd name="connsiteX181" fmla="*/ 359858 w 412160"/>
                <a:gd name="connsiteY181" fmla="*/ 233140 h 334039"/>
                <a:gd name="connsiteX182" fmla="*/ 359858 w 412160"/>
                <a:gd name="connsiteY182" fmla="*/ 233140 h 334039"/>
                <a:gd name="connsiteX183" fmla="*/ 359858 w 412160"/>
                <a:gd name="connsiteY183" fmla="*/ 233140 h 334039"/>
                <a:gd name="connsiteX184" fmla="*/ 357877 w 412160"/>
                <a:gd name="connsiteY184" fmla="*/ 234664 h 334039"/>
                <a:gd name="connsiteX185" fmla="*/ 357877 w 412160"/>
                <a:gd name="connsiteY185" fmla="*/ 234664 h 334039"/>
                <a:gd name="connsiteX186" fmla="*/ 357877 w 412160"/>
                <a:gd name="connsiteY186" fmla="*/ 234664 h 334039"/>
                <a:gd name="connsiteX187" fmla="*/ 356887 w 412160"/>
                <a:gd name="connsiteY187" fmla="*/ 235883 h 334039"/>
                <a:gd name="connsiteX188" fmla="*/ 356887 w 412160"/>
                <a:gd name="connsiteY188" fmla="*/ 235883 h 334039"/>
                <a:gd name="connsiteX189" fmla="*/ 356887 w 412160"/>
                <a:gd name="connsiteY189" fmla="*/ 235883 h 334039"/>
                <a:gd name="connsiteX190" fmla="*/ 355959 w 412160"/>
                <a:gd name="connsiteY190" fmla="*/ 237509 h 334039"/>
                <a:gd name="connsiteX191" fmla="*/ 355959 w 412160"/>
                <a:gd name="connsiteY191" fmla="*/ 237509 h 334039"/>
                <a:gd name="connsiteX192" fmla="*/ 355959 w 412160"/>
                <a:gd name="connsiteY192" fmla="*/ 237509 h 334039"/>
                <a:gd name="connsiteX193" fmla="*/ 356734 w 412160"/>
                <a:gd name="connsiteY193" fmla="*/ 238207 h 334039"/>
                <a:gd name="connsiteX194" fmla="*/ 356734 w 412160"/>
                <a:gd name="connsiteY194" fmla="*/ 238207 h 334039"/>
                <a:gd name="connsiteX195" fmla="*/ 356734 w 412160"/>
                <a:gd name="connsiteY195" fmla="*/ 238207 h 334039"/>
                <a:gd name="connsiteX196" fmla="*/ 358665 w 412160"/>
                <a:gd name="connsiteY196" fmla="*/ 240798 h 334039"/>
                <a:gd name="connsiteX197" fmla="*/ 358665 w 412160"/>
                <a:gd name="connsiteY197" fmla="*/ 240798 h 334039"/>
                <a:gd name="connsiteX198" fmla="*/ 358665 w 412160"/>
                <a:gd name="connsiteY198" fmla="*/ 240798 h 334039"/>
                <a:gd name="connsiteX199" fmla="*/ 358195 w 412160"/>
                <a:gd name="connsiteY199" fmla="*/ 241966 h 334039"/>
                <a:gd name="connsiteX200" fmla="*/ 358195 w 412160"/>
                <a:gd name="connsiteY200" fmla="*/ 241966 h 334039"/>
                <a:gd name="connsiteX201" fmla="*/ 358195 w 412160"/>
                <a:gd name="connsiteY201" fmla="*/ 241966 h 334039"/>
                <a:gd name="connsiteX202" fmla="*/ 356531 w 412160"/>
                <a:gd name="connsiteY202" fmla="*/ 242588 h 334039"/>
                <a:gd name="connsiteX203" fmla="*/ 356531 w 412160"/>
                <a:gd name="connsiteY203" fmla="*/ 242588 h 334039"/>
                <a:gd name="connsiteX204" fmla="*/ 356531 w 412160"/>
                <a:gd name="connsiteY204" fmla="*/ 242588 h 334039"/>
                <a:gd name="connsiteX205" fmla="*/ 355794 w 412160"/>
                <a:gd name="connsiteY205" fmla="*/ 242525 h 334039"/>
                <a:gd name="connsiteX206" fmla="*/ 355794 w 412160"/>
                <a:gd name="connsiteY206" fmla="*/ 242525 h 334039"/>
                <a:gd name="connsiteX207" fmla="*/ 355794 w 412160"/>
                <a:gd name="connsiteY207" fmla="*/ 242525 h 334039"/>
                <a:gd name="connsiteX208" fmla="*/ 355350 w 412160"/>
                <a:gd name="connsiteY208" fmla="*/ 242487 h 334039"/>
                <a:gd name="connsiteX209" fmla="*/ 355350 w 412160"/>
                <a:gd name="connsiteY209" fmla="*/ 242487 h 334039"/>
                <a:gd name="connsiteX210" fmla="*/ 355350 w 412160"/>
                <a:gd name="connsiteY210" fmla="*/ 242487 h 334039"/>
                <a:gd name="connsiteX211" fmla="*/ 355197 w 412160"/>
                <a:gd name="connsiteY211" fmla="*/ 242512 h 334039"/>
                <a:gd name="connsiteX212" fmla="*/ 355197 w 412160"/>
                <a:gd name="connsiteY212" fmla="*/ 242512 h 334039"/>
                <a:gd name="connsiteX213" fmla="*/ 355197 w 412160"/>
                <a:gd name="connsiteY213" fmla="*/ 242512 h 334039"/>
                <a:gd name="connsiteX214" fmla="*/ 355223 w 412160"/>
                <a:gd name="connsiteY214" fmla="*/ 243262 h 334039"/>
                <a:gd name="connsiteX215" fmla="*/ 355223 w 412160"/>
                <a:gd name="connsiteY215" fmla="*/ 243262 h 334039"/>
                <a:gd name="connsiteX216" fmla="*/ 355223 w 412160"/>
                <a:gd name="connsiteY216" fmla="*/ 243262 h 334039"/>
                <a:gd name="connsiteX217" fmla="*/ 356061 w 412160"/>
                <a:gd name="connsiteY217" fmla="*/ 244925 h 334039"/>
                <a:gd name="connsiteX218" fmla="*/ 356061 w 412160"/>
                <a:gd name="connsiteY218" fmla="*/ 244925 h 334039"/>
                <a:gd name="connsiteX219" fmla="*/ 356061 w 412160"/>
                <a:gd name="connsiteY219" fmla="*/ 244925 h 334039"/>
                <a:gd name="connsiteX220" fmla="*/ 357700 w 412160"/>
                <a:gd name="connsiteY220" fmla="*/ 248926 h 334039"/>
                <a:gd name="connsiteX221" fmla="*/ 357700 w 412160"/>
                <a:gd name="connsiteY221" fmla="*/ 248926 h 334039"/>
                <a:gd name="connsiteX222" fmla="*/ 357700 w 412160"/>
                <a:gd name="connsiteY222" fmla="*/ 248926 h 334039"/>
                <a:gd name="connsiteX223" fmla="*/ 358246 w 412160"/>
                <a:gd name="connsiteY223" fmla="*/ 251440 h 334039"/>
                <a:gd name="connsiteX224" fmla="*/ 358246 w 412160"/>
                <a:gd name="connsiteY224" fmla="*/ 251440 h 334039"/>
                <a:gd name="connsiteX225" fmla="*/ 358246 w 412160"/>
                <a:gd name="connsiteY225" fmla="*/ 251440 h 334039"/>
                <a:gd name="connsiteX226" fmla="*/ 358296 w 412160"/>
                <a:gd name="connsiteY226" fmla="*/ 252317 h 334039"/>
                <a:gd name="connsiteX227" fmla="*/ 358296 w 412160"/>
                <a:gd name="connsiteY227" fmla="*/ 252317 h 334039"/>
                <a:gd name="connsiteX228" fmla="*/ 358296 w 412160"/>
                <a:gd name="connsiteY228" fmla="*/ 252317 h 334039"/>
                <a:gd name="connsiteX229" fmla="*/ 358068 w 412160"/>
                <a:gd name="connsiteY229" fmla="*/ 254120 h 334039"/>
                <a:gd name="connsiteX230" fmla="*/ 358068 w 412160"/>
                <a:gd name="connsiteY230" fmla="*/ 254120 h 334039"/>
                <a:gd name="connsiteX231" fmla="*/ 358068 w 412160"/>
                <a:gd name="connsiteY231" fmla="*/ 254120 h 334039"/>
                <a:gd name="connsiteX232" fmla="*/ 357928 w 412160"/>
                <a:gd name="connsiteY232" fmla="*/ 256126 h 334039"/>
                <a:gd name="connsiteX233" fmla="*/ 357928 w 412160"/>
                <a:gd name="connsiteY233" fmla="*/ 256126 h 334039"/>
                <a:gd name="connsiteX234" fmla="*/ 357928 w 412160"/>
                <a:gd name="connsiteY234" fmla="*/ 256126 h 334039"/>
                <a:gd name="connsiteX235" fmla="*/ 356912 w 412160"/>
                <a:gd name="connsiteY235" fmla="*/ 259212 h 334039"/>
                <a:gd name="connsiteX236" fmla="*/ 356912 w 412160"/>
                <a:gd name="connsiteY236" fmla="*/ 259212 h 334039"/>
                <a:gd name="connsiteX237" fmla="*/ 356785 w 412160"/>
                <a:gd name="connsiteY237" fmla="*/ 259441 h 334039"/>
                <a:gd name="connsiteX238" fmla="*/ 356785 w 412160"/>
                <a:gd name="connsiteY238" fmla="*/ 259441 h 334039"/>
                <a:gd name="connsiteX239" fmla="*/ 356785 w 412160"/>
                <a:gd name="connsiteY239" fmla="*/ 259441 h 334039"/>
                <a:gd name="connsiteX240" fmla="*/ 355350 w 412160"/>
                <a:gd name="connsiteY240" fmla="*/ 261473 h 334039"/>
                <a:gd name="connsiteX241" fmla="*/ 355350 w 412160"/>
                <a:gd name="connsiteY241" fmla="*/ 261473 h 334039"/>
                <a:gd name="connsiteX242" fmla="*/ 355350 w 412160"/>
                <a:gd name="connsiteY242" fmla="*/ 261473 h 334039"/>
                <a:gd name="connsiteX243" fmla="*/ 354105 w 412160"/>
                <a:gd name="connsiteY243" fmla="*/ 264089 h 334039"/>
                <a:gd name="connsiteX244" fmla="*/ 354105 w 412160"/>
                <a:gd name="connsiteY244" fmla="*/ 264089 h 334039"/>
                <a:gd name="connsiteX245" fmla="*/ 354105 w 412160"/>
                <a:gd name="connsiteY245" fmla="*/ 264089 h 334039"/>
                <a:gd name="connsiteX246" fmla="*/ 353928 w 412160"/>
                <a:gd name="connsiteY246" fmla="*/ 265232 h 334039"/>
                <a:gd name="connsiteX247" fmla="*/ 353928 w 412160"/>
                <a:gd name="connsiteY247" fmla="*/ 265232 h 334039"/>
                <a:gd name="connsiteX248" fmla="*/ 353928 w 412160"/>
                <a:gd name="connsiteY248" fmla="*/ 265232 h 334039"/>
                <a:gd name="connsiteX249" fmla="*/ 354372 w 412160"/>
                <a:gd name="connsiteY249" fmla="*/ 268039 h 334039"/>
                <a:gd name="connsiteX250" fmla="*/ 354372 w 412160"/>
                <a:gd name="connsiteY250" fmla="*/ 268039 h 334039"/>
                <a:gd name="connsiteX251" fmla="*/ 354525 w 412160"/>
                <a:gd name="connsiteY251" fmla="*/ 268813 h 334039"/>
                <a:gd name="connsiteX252" fmla="*/ 354525 w 412160"/>
                <a:gd name="connsiteY252" fmla="*/ 268813 h 334039"/>
                <a:gd name="connsiteX253" fmla="*/ 354525 w 412160"/>
                <a:gd name="connsiteY253" fmla="*/ 268813 h 334039"/>
                <a:gd name="connsiteX254" fmla="*/ 354829 w 412160"/>
                <a:gd name="connsiteY254" fmla="*/ 270020 h 334039"/>
                <a:gd name="connsiteX255" fmla="*/ 354829 w 412160"/>
                <a:gd name="connsiteY255" fmla="*/ 270020 h 334039"/>
                <a:gd name="connsiteX256" fmla="*/ 354829 w 412160"/>
                <a:gd name="connsiteY256" fmla="*/ 270020 h 334039"/>
                <a:gd name="connsiteX257" fmla="*/ 355197 w 412160"/>
                <a:gd name="connsiteY257" fmla="*/ 270744 h 334039"/>
                <a:gd name="connsiteX258" fmla="*/ 355197 w 412160"/>
                <a:gd name="connsiteY258" fmla="*/ 270744 h 334039"/>
                <a:gd name="connsiteX259" fmla="*/ 355197 w 412160"/>
                <a:gd name="connsiteY259" fmla="*/ 270922 h 334039"/>
                <a:gd name="connsiteX260" fmla="*/ 355197 w 412160"/>
                <a:gd name="connsiteY260" fmla="*/ 270922 h 334039"/>
                <a:gd name="connsiteX261" fmla="*/ 354994 w 412160"/>
                <a:gd name="connsiteY261" fmla="*/ 271417 h 334039"/>
                <a:gd name="connsiteX262" fmla="*/ 354994 w 412160"/>
                <a:gd name="connsiteY262" fmla="*/ 271417 h 334039"/>
                <a:gd name="connsiteX263" fmla="*/ 354753 w 412160"/>
                <a:gd name="connsiteY263" fmla="*/ 271417 h 334039"/>
                <a:gd name="connsiteX264" fmla="*/ 354753 w 412160"/>
                <a:gd name="connsiteY264" fmla="*/ 271417 h 334039"/>
                <a:gd name="connsiteX265" fmla="*/ 354753 w 412160"/>
                <a:gd name="connsiteY265" fmla="*/ 271417 h 334039"/>
                <a:gd name="connsiteX266" fmla="*/ 354525 w 412160"/>
                <a:gd name="connsiteY266" fmla="*/ 272268 h 334039"/>
                <a:gd name="connsiteX267" fmla="*/ 354525 w 412160"/>
                <a:gd name="connsiteY267" fmla="*/ 272268 h 334039"/>
                <a:gd name="connsiteX268" fmla="*/ 354525 w 412160"/>
                <a:gd name="connsiteY268" fmla="*/ 272268 h 334039"/>
                <a:gd name="connsiteX269" fmla="*/ 354131 w 412160"/>
                <a:gd name="connsiteY269" fmla="*/ 274376 h 334039"/>
                <a:gd name="connsiteX270" fmla="*/ 354131 w 412160"/>
                <a:gd name="connsiteY270" fmla="*/ 274376 h 334039"/>
                <a:gd name="connsiteX271" fmla="*/ 354131 w 412160"/>
                <a:gd name="connsiteY271" fmla="*/ 274376 h 334039"/>
                <a:gd name="connsiteX272" fmla="*/ 354258 w 412160"/>
                <a:gd name="connsiteY272" fmla="*/ 278363 h 334039"/>
                <a:gd name="connsiteX273" fmla="*/ 354258 w 412160"/>
                <a:gd name="connsiteY273" fmla="*/ 278363 h 334039"/>
                <a:gd name="connsiteX274" fmla="*/ 354258 w 412160"/>
                <a:gd name="connsiteY274" fmla="*/ 278363 h 334039"/>
                <a:gd name="connsiteX275" fmla="*/ 356480 w 412160"/>
                <a:gd name="connsiteY275" fmla="*/ 279494 h 334039"/>
                <a:gd name="connsiteX276" fmla="*/ 356480 w 412160"/>
                <a:gd name="connsiteY276" fmla="*/ 279494 h 334039"/>
                <a:gd name="connsiteX277" fmla="*/ 356480 w 412160"/>
                <a:gd name="connsiteY277" fmla="*/ 279494 h 334039"/>
                <a:gd name="connsiteX278" fmla="*/ 358017 w 412160"/>
                <a:gd name="connsiteY278" fmla="*/ 280269 h 334039"/>
                <a:gd name="connsiteX279" fmla="*/ 358017 w 412160"/>
                <a:gd name="connsiteY279" fmla="*/ 280269 h 334039"/>
                <a:gd name="connsiteX280" fmla="*/ 358017 w 412160"/>
                <a:gd name="connsiteY280" fmla="*/ 280269 h 334039"/>
                <a:gd name="connsiteX281" fmla="*/ 355363 w 412160"/>
                <a:gd name="connsiteY281" fmla="*/ 282974 h 334039"/>
                <a:gd name="connsiteX282" fmla="*/ 355363 w 412160"/>
                <a:gd name="connsiteY282" fmla="*/ 282974 h 334039"/>
                <a:gd name="connsiteX283" fmla="*/ 355363 w 412160"/>
                <a:gd name="connsiteY283" fmla="*/ 282974 h 334039"/>
                <a:gd name="connsiteX284" fmla="*/ 348429 w 412160"/>
                <a:gd name="connsiteY284" fmla="*/ 288498 h 334039"/>
                <a:gd name="connsiteX285" fmla="*/ 348429 w 412160"/>
                <a:gd name="connsiteY285" fmla="*/ 288498 h 334039"/>
                <a:gd name="connsiteX286" fmla="*/ 348429 w 412160"/>
                <a:gd name="connsiteY286" fmla="*/ 288498 h 334039"/>
                <a:gd name="connsiteX287" fmla="*/ 348721 w 412160"/>
                <a:gd name="connsiteY287" fmla="*/ 289374 h 334039"/>
                <a:gd name="connsiteX288" fmla="*/ 348721 w 412160"/>
                <a:gd name="connsiteY288" fmla="*/ 289374 h 334039"/>
                <a:gd name="connsiteX289" fmla="*/ 348721 w 412160"/>
                <a:gd name="connsiteY289" fmla="*/ 289374 h 334039"/>
                <a:gd name="connsiteX290" fmla="*/ 348873 w 412160"/>
                <a:gd name="connsiteY290" fmla="*/ 290682 h 334039"/>
                <a:gd name="connsiteX291" fmla="*/ 348873 w 412160"/>
                <a:gd name="connsiteY291" fmla="*/ 290682 h 334039"/>
                <a:gd name="connsiteX292" fmla="*/ 348873 w 412160"/>
                <a:gd name="connsiteY292" fmla="*/ 290682 h 334039"/>
                <a:gd name="connsiteX293" fmla="*/ 347730 w 412160"/>
                <a:gd name="connsiteY293" fmla="*/ 291114 h 334039"/>
                <a:gd name="connsiteX294" fmla="*/ 347730 w 412160"/>
                <a:gd name="connsiteY294" fmla="*/ 291114 h 334039"/>
                <a:gd name="connsiteX295" fmla="*/ 347730 w 412160"/>
                <a:gd name="connsiteY295" fmla="*/ 291114 h 334039"/>
                <a:gd name="connsiteX296" fmla="*/ 344822 w 412160"/>
                <a:gd name="connsiteY296" fmla="*/ 289666 h 334039"/>
                <a:gd name="connsiteX297" fmla="*/ 344822 w 412160"/>
                <a:gd name="connsiteY297" fmla="*/ 289666 h 334039"/>
                <a:gd name="connsiteX298" fmla="*/ 344822 w 412160"/>
                <a:gd name="connsiteY298" fmla="*/ 289666 h 334039"/>
                <a:gd name="connsiteX299" fmla="*/ 343171 w 412160"/>
                <a:gd name="connsiteY299" fmla="*/ 288358 h 334039"/>
                <a:gd name="connsiteX300" fmla="*/ 343171 w 412160"/>
                <a:gd name="connsiteY300" fmla="*/ 288358 h 334039"/>
                <a:gd name="connsiteX301" fmla="*/ 343171 w 412160"/>
                <a:gd name="connsiteY301" fmla="*/ 288358 h 334039"/>
                <a:gd name="connsiteX302" fmla="*/ 341850 w 412160"/>
                <a:gd name="connsiteY302" fmla="*/ 286644 h 334039"/>
                <a:gd name="connsiteX303" fmla="*/ 341850 w 412160"/>
                <a:gd name="connsiteY303" fmla="*/ 286644 h 334039"/>
                <a:gd name="connsiteX304" fmla="*/ 341850 w 412160"/>
                <a:gd name="connsiteY304" fmla="*/ 286644 h 334039"/>
                <a:gd name="connsiteX305" fmla="*/ 341799 w 412160"/>
                <a:gd name="connsiteY305" fmla="*/ 286720 h 334039"/>
                <a:gd name="connsiteX306" fmla="*/ 341799 w 412160"/>
                <a:gd name="connsiteY306" fmla="*/ 286720 h 334039"/>
                <a:gd name="connsiteX307" fmla="*/ 341799 w 412160"/>
                <a:gd name="connsiteY307" fmla="*/ 286720 h 334039"/>
                <a:gd name="connsiteX308" fmla="*/ 341177 w 412160"/>
                <a:gd name="connsiteY308" fmla="*/ 287609 h 334039"/>
                <a:gd name="connsiteX309" fmla="*/ 341177 w 412160"/>
                <a:gd name="connsiteY309" fmla="*/ 287609 h 334039"/>
                <a:gd name="connsiteX310" fmla="*/ 341177 w 412160"/>
                <a:gd name="connsiteY310" fmla="*/ 287609 h 334039"/>
                <a:gd name="connsiteX311" fmla="*/ 340606 w 412160"/>
                <a:gd name="connsiteY311" fmla="*/ 290416 h 334039"/>
                <a:gd name="connsiteX312" fmla="*/ 340606 w 412160"/>
                <a:gd name="connsiteY312" fmla="*/ 290416 h 334039"/>
                <a:gd name="connsiteX313" fmla="*/ 340656 w 412160"/>
                <a:gd name="connsiteY313" fmla="*/ 291076 h 334039"/>
                <a:gd name="connsiteX314" fmla="*/ 340656 w 412160"/>
                <a:gd name="connsiteY314" fmla="*/ 291076 h 334039"/>
                <a:gd name="connsiteX315" fmla="*/ 340656 w 412160"/>
                <a:gd name="connsiteY315" fmla="*/ 291076 h 334039"/>
                <a:gd name="connsiteX316" fmla="*/ 340631 w 412160"/>
                <a:gd name="connsiteY316" fmla="*/ 294276 h 334039"/>
                <a:gd name="connsiteX317" fmla="*/ 340631 w 412160"/>
                <a:gd name="connsiteY317" fmla="*/ 294276 h 334039"/>
                <a:gd name="connsiteX318" fmla="*/ 340631 w 412160"/>
                <a:gd name="connsiteY318" fmla="*/ 294276 h 334039"/>
                <a:gd name="connsiteX319" fmla="*/ 340491 w 412160"/>
                <a:gd name="connsiteY319" fmla="*/ 296968 h 334039"/>
                <a:gd name="connsiteX320" fmla="*/ 340491 w 412160"/>
                <a:gd name="connsiteY320" fmla="*/ 296968 h 334039"/>
                <a:gd name="connsiteX321" fmla="*/ 340491 w 412160"/>
                <a:gd name="connsiteY321" fmla="*/ 296968 h 334039"/>
                <a:gd name="connsiteX322" fmla="*/ 339945 w 412160"/>
                <a:gd name="connsiteY322" fmla="*/ 302810 h 334039"/>
                <a:gd name="connsiteX323" fmla="*/ 339945 w 412160"/>
                <a:gd name="connsiteY323" fmla="*/ 302810 h 334039"/>
                <a:gd name="connsiteX324" fmla="*/ 339945 w 412160"/>
                <a:gd name="connsiteY324" fmla="*/ 302810 h 334039"/>
                <a:gd name="connsiteX325" fmla="*/ 339590 w 412160"/>
                <a:gd name="connsiteY325" fmla="*/ 305350 h 334039"/>
                <a:gd name="connsiteX326" fmla="*/ 339590 w 412160"/>
                <a:gd name="connsiteY326" fmla="*/ 305350 h 334039"/>
                <a:gd name="connsiteX327" fmla="*/ 339590 w 412160"/>
                <a:gd name="connsiteY327" fmla="*/ 305350 h 334039"/>
                <a:gd name="connsiteX328" fmla="*/ 338828 w 412160"/>
                <a:gd name="connsiteY328" fmla="*/ 308817 h 334039"/>
                <a:gd name="connsiteX329" fmla="*/ 338828 w 412160"/>
                <a:gd name="connsiteY329" fmla="*/ 308817 h 334039"/>
                <a:gd name="connsiteX330" fmla="*/ 338828 w 412160"/>
                <a:gd name="connsiteY330" fmla="*/ 308817 h 334039"/>
                <a:gd name="connsiteX331" fmla="*/ 338078 w 412160"/>
                <a:gd name="connsiteY331" fmla="*/ 312081 h 334039"/>
                <a:gd name="connsiteX332" fmla="*/ 338078 w 412160"/>
                <a:gd name="connsiteY332" fmla="*/ 312081 h 334039"/>
                <a:gd name="connsiteX333" fmla="*/ 337761 w 412160"/>
                <a:gd name="connsiteY333" fmla="*/ 314227 h 334039"/>
                <a:gd name="connsiteX334" fmla="*/ 337761 w 412160"/>
                <a:gd name="connsiteY334" fmla="*/ 314227 h 334039"/>
                <a:gd name="connsiteX335" fmla="*/ 337761 w 412160"/>
                <a:gd name="connsiteY335" fmla="*/ 314227 h 334039"/>
                <a:gd name="connsiteX336" fmla="*/ 337291 w 412160"/>
                <a:gd name="connsiteY336" fmla="*/ 317948 h 334039"/>
                <a:gd name="connsiteX337" fmla="*/ 337291 w 412160"/>
                <a:gd name="connsiteY337" fmla="*/ 317948 h 334039"/>
                <a:gd name="connsiteX338" fmla="*/ 337215 w 412160"/>
                <a:gd name="connsiteY338" fmla="*/ 318596 h 334039"/>
                <a:gd name="connsiteX339" fmla="*/ 337215 w 412160"/>
                <a:gd name="connsiteY339" fmla="*/ 318596 h 334039"/>
                <a:gd name="connsiteX340" fmla="*/ 337215 w 412160"/>
                <a:gd name="connsiteY340" fmla="*/ 318596 h 334039"/>
                <a:gd name="connsiteX341" fmla="*/ 337507 w 412160"/>
                <a:gd name="connsiteY341" fmla="*/ 321961 h 334039"/>
                <a:gd name="connsiteX342" fmla="*/ 337507 w 412160"/>
                <a:gd name="connsiteY342" fmla="*/ 321961 h 334039"/>
                <a:gd name="connsiteX343" fmla="*/ 337507 w 412160"/>
                <a:gd name="connsiteY343" fmla="*/ 321961 h 334039"/>
                <a:gd name="connsiteX344" fmla="*/ 336796 w 412160"/>
                <a:gd name="connsiteY344" fmla="*/ 327029 h 334039"/>
                <a:gd name="connsiteX345" fmla="*/ 336796 w 412160"/>
                <a:gd name="connsiteY345" fmla="*/ 327029 h 334039"/>
                <a:gd name="connsiteX346" fmla="*/ 336796 w 412160"/>
                <a:gd name="connsiteY346" fmla="*/ 327029 h 334039"/>
                <a:gd name="connsiteX347" fmla="*/ 335818 w 412160"/>
                <a:gd name="connsiteY347" fmla="*/ 331740 h 334039"/>
                <a:gd name="connsiteX348" fmla="*/ 335818 w 412160"/>
                <a:gd name="connsiteY348" fmla="*/ 331740 h 334039"/>
                <a:gd name="connsiteX349" fmla="*/ 335818 w 412160"/>
                <a:gd name="connsiteY349" fmla="*/ 331740 h 334039"/>
                <a:gd name="connsiteX350" fmla="*/ 334827 w 412160"/>
                <a:gd name="connsiteY350" fmla="*/ 334191 h 334039"/>
                <a:gd name="connsiteX351" fmla="*/ 334827 w 412160"/>
                <a:gd name="connsiteY351" fmla="*/ 334191 h 334039"/>
                <a:gd name="connsiteX352" fmla="*/ 334827 w 412160"/>
                <a:gd name="connsiteY352" fmla="*/ 334191 h 334039"/>
                <a:gd name="connsiteX353" fmla="*/ 332300 w 412160"/>
                <a:gd name="connsiteY353" fmla="*/ 332058 h 334039"/>
                <a:gd name="connsiteX354" fmla="*/ 332300 w 412160"/>
                <a:gd name="connsiteY354" fmla="*/ 332058 h 334039"/>
                <a:gd name="connsiteX355" fmla="*/ 332300 w 412160"/>
                <a:gd name="connsiteY355" fmla="*/ 332058 h 334039"/>
                <a:gd name="connsiteX356" fmla="*/ 327246 w 412160"/>
                <a:gd name="connsiteY356" fmla="*/ 321517 h 334039"/>
                <a:gd name="connsiteX357" fmla="*/ 327246 w 412160"/>
                <a:gd name="connsiteY357" fmla="*/ 321517 h 334039"/>
                <a:gd name="connsiteX358" fmla="*/ 327246 w 412160"/>
                <a:gd name="connsiteY358" fmla="*/ 321517 h 334039"/>
                <a:gd name="connsiteX359" fmla="*/ 326446 w 412160"/>
                <a:gd name="connsiteY359" fmla="*/ 319028 h 334039"/>
                <a:gd name="connsiteX360" fmla="*/ 326446 w 412160"/>
                <a:gd name="connsiteY360" fmla="*/ 319028 h 334039"/>
                <a:gd name="connsiteX361" fmla="*/ 326255 w 412160"/>
                <a:gd name="connsiteY361" fmla="*/ 318571 h 334039"/>
                <a:gd name="connsiteX362" fmla="*/ 326255 w 412160"/>
                <a:gd name="connsiteY362" fmla="*/ 318571 h 334039"/>
                <a:gd name="connsiteX363" fmla="*/ 326255 w 412160"/>
                <a:gd name="connsiteY363" fmla="*/ 318571 h 334039"/>
                <a:gd name="connsiteX364" fmla="*/ 324261 w 412160"/>
                <a:gd name="connsiteY364" fmla="*/ 316209 h 334039"/>
                <a:gd name="connsiteX365" fmla="*/ 324261 w 412160"/>
                <a:gd name="connsiteY365" fmla="*/ 316209 h 334039"/>
                <a:gd name="connsiteX366" fmla="*/ 324045 w 412160"/>
                <a:gd name="connsiteY366" fmla="*/ 316082 h 334039"/>
                <a:gd name="connsiteX367" fmla="*/ 324045 w 412160"/>
                <a:gd name="connsiteY367" fmla="*/ 316082 h 334039"/>
                <a:gd name="connsiteX368" fmla="*/ 324045 w 412160"/>
                <a:gd name="connsiteY368" fmla="*/ 316082 h 334039"/>
                <a:gd name="connsiteX369" fmla="*/ 320667 w 412160"/>
                <a:gd name="connsiteY369" fmla="*/ 310456 h 334039"/>
                <a:gd name="connsiteX370" fmla="*/ 320667 w 412160"/>
                <a:gd name="connsiteY370" fmla="*/ 310456 h 334039"/>
                <a:gd name="connsiteX371" fmla="*/ 320667 w 412160"/>
                <a:gd name="connsiteY371" fmla="*/ 310456 h 334039"/>
                <a:gd name="connsiteX372" fmla="*/ 322077 w 412160"/>
                <a:gd name="connsiteY372" fmla="*/ 308995 h 334039"/>
                <a:gd name="connsiteX373" fmla="*/ 322077 w 412160"/>
                <a:gd name="connsiteY373" fmla="*/ 308995 h 334039"/>
                <a:gd name="connsiteX374" fmla="*/ 322077 w 412160"/>
                <a:gd name="connsiteY374" fmla="*/ 308995 h 334039"/>
                <a:gd name="connsiteX375" fmla="*/ 323093 w 412160"/>
                <a:gd name="connsiteY375" fmla="*/ 309173 h 334039"/>
                <a:gd name="connsiteX376" fmla="*/ 323093 w 412160"/>
                <a:gd name="connsiteY376" fmla="*/ 309173 h 334039"/>
                <a:gd name="connsiteX377" fmla="*/ 323093 w 412160"/>
                <a:gd name="connsiteY377" fmla="*/ 309173 h 334039"/>
                <a:gd name="connsiteX378" fmla="*/ 323220 w 412160"/>
                <a:gd name="connsiteY378" fmla="*/ 309186 h 334039"/>
                <a:gd name="connsiteX379" fmla="*/ 323220 w 412160"/>
                <a:gd name="connsiteY379" fmla="*/ 309186 h 334039"/>
                <a:gd name="connsiteX380" fmla="*/ 323220 w 412160"/>
                <a:gd name="connsiteY380" fmla="*/ 309186 h 334039"/>
                <a:gd name="connsiteX381" fmla="*/ 323055 w 412160"/>
                <a:gd name="connsiteY381" fmla="*/ 308792 h 334039"/>
                <a:gd name="connsiteX382" fmla="*/ 323055 w 412160"/>
                <a:gd name="connsiteY382" fmla="*/ 308792 h 334039"/>
                <a:gd name="connsiteX383" fmla="*/ 323055 w 412160"/>
                <a:gd name="connsiteY383" fmla="*/ 308792 h 334039"/>
                <a:gd name="connsiteX384" fmla="*/ 321035 w 412160"/>
                <a:gd name="connsiteY384" fmla="*/ 306519 h 334039"/>
                <a:gd name="connsiteX385" fmla="*/ 321035 w 412160"/>
                <a:gd name="connsiteY385" fmla="*/ 306519 h 334039"/>
                <a:gd name="connsiteX386" fmla="*/ 321035 w 412160"/>
                <a:gd name="connsiteY386" fmla="*/ 306519 h 334039"/>
                <a:gd name="connsiteX387" fmla="*/ 319423 w 412160"/>
                <a:gd name="connsiteY387" fmla="*/ 303483 h 334039"/>
                <a:gd name="connsiteX388" fmla="*/ 319423 w 412160"/>
                <a:gd name="connsiteY388" fmla="*/ 303483 h 334039"/>
                <a:gd name="connsiteX389" fmla="*/ 319423 w 412160"/>
                <a:gd name="connsiteY389" fmla="*/ 303483 h 334039"/>
                <a:gd name="connsiteX390" fmla="*/ 320426 w 412160"/>
                <a:gd name="connsiteY390" fmla="*/ 301299 h 334039"/>
                <a:gd name="connsiteX391" fmla="*/ 320426 w 412160"/>
                <a:gd name="connsiteY391" fmla="*/ 301299 h 334039"/>
                <a:gd name="connsiteX392" fmla="*/ 320426 w 412160"/>
                <a:gd name="connsiteY392" fmla="*/ 301299 h 334039"/>
                <a:gd name="connsiteX393" fmla="*/ 319727 w 412160"/>
                <a:gd name="connsiteY393" fmla="*/ 299331 h 334039"/>
                <a:gd name="connsiteX394" fmla="*/ 319727 w 412160"/>
                <a:gd name="connsiteY394" fmla="*/ 299331 h 334039"/>
                <a:gd name="connsiteX395" fmla="*/ 319727 w 412160"/>
                <a:gd name="connsiteY395" fmla="*/ 299331 h 334039"/>
                <a:gd name="connsiteX396" fmla="*/ 318559 w 412160"/>
                <a:gd name="connsiteY396" fmla="*/ 297870 h 334039"/>
                <a:gd name="connsiteX397" fmla="*/ 318559 w 412160"/>
                <a:gd name="connsiteY397" fmla="*/ 297870 h 334039"/>
                <a:gd name="connsiteX398" fmla="*/ 318559 w 412160"/>
                <a:gd name="connsiteY398" fmla="*/ 297870 h 334039"/>
                <a:gd name="connsiteX399" fmla="*/ 317175 w 412160"/>
                <a:gd name="connsiteY399" fmla="*/ 293070 h 334039"/>
                <a:gd name="connsiteX400" fmla="*/ 317175 w 412160"/>
                <a:gd name="connsiteY400" fmla="*/ 293070 h 334039"/>
                <a:gd name="connsiteX401" fmla="*/ 317175 w 412160"/>
                <a:gd name="connsiteY401" fmla="*/ 293070 h 334039"/>
                <a:gd name="connsiteX402" fmla="*/ 319080 w 412160"/>
                <a:gd name="connsiteY402" fmla="*/ 291597 h 334039"/>
                <a:gd name="connsiteX403" fmla="*/ 319080 w 412160"/>
                <a:gd name="connsiteY403" fmla="*/ 291597 h 334039"/>
                <a:gd name="connsiteX404" fmla="*/ 319080 w 412160"/>
                <a:gd name="connsiteY404" fmla="*/ 291597 h 334039"/>
                <a:gd name="connsiteX405" fmla="*/ 319156 w 412160"/>
                <a:gd name="connsiteY405" fmla="*/ 291597 h 334039"/>
                <a:gd name="connsiteX406" fmla="*/ 319156 w 412160"/>
                <a:gd name="connsiteY406" fmla="*/ 291597 h 334039"/>
                <a:gd name="connsiteX407" fmla="*/ 319156 w 412160"/>
                <a:gd name="connsiteY407" fmla="*/ 291597 h 334039"/>
                <a:gd name="connsiteX408" fmla="*/ 318191 w 412160"/>
                <a:gd name="connsiteY408" fmla="*/ 289907 h 334039"/>
                <a:gd name="connsiteX409" fmla="*/ 318191 w 412160"/>
                <a:gd name="connsiteY409" fmla="*/ 289907 h 334039"/>
                <a:gd name="connsiteX410" fmla="*/ 318191 w 412160"/>
                <a:gd name="connsiteY410" fmla="*/ 289907 h 334039"/>
                <a:gd name="connsiteX411" fmla="*/ 316629 w 412160"/>
                <a:gd name="connsiteY411" fmla="*/ 283380 h 334039"/>
                <a:gd name="connsiteX412" fmla="*/ 316629 w 412160"/>
                <a:gd name="connsiteY412" fmla="*/ 283380 h 334039"/>
                <a:gd name="connsiteX413" fmla="*/ 316629 w 412160"/>
                <a:gd name="connsiteY413" fmla="*/ 283380 h 334039"/>
                <a:gd name="connsiteX414" fmla="*/ 316946 w 412160"/>
                <a:gd name="connsiteY414" fmla="*/ 281259 h 334039"/>
                <a:gd name="connsiteX415" fmla="*/ 316946 w 412160"/>
                <a:gd name="connsiteY415" fmla="*/ 281259 h 334039"/>
                <a:gd name="connsiteX416" fmla="*/ 316946 w 412160"/>
                <a:gd name="connsiteY416" fmla="*/ 281259 h 334039"/>
                <a:gd name="connsiteX417" fmla="*/ 317124 w 412160"/>
                <a:gd name="connsiteY417" fmla="*/ 279926 h 334039"/>
                <a:gd name="connsiteX418" fmla="*/ 317124 w 412160"/>
                <a:gd name="connsiteY418" fmla="*/ 279926 h 334039"/>
                <a:gd name="connsiteX419" fmla="*/ 317124 w 412160"/>
                <a:gd name="connsiteY419" fmla="*/ 279926 h 334039"/>
                <a:gd name="connsiteX420" fmla="*/ 317226 w 412160"/>
                <a:gd name="connsiteY420" fmla="*/ 279227 h 334039"/>
                <a:gd name="connsiteX421" fmla="*/ 317226 w 412160"/>
                <a:gd name="connsiteY421" fmla="*/ 279227 h 334039"/>
                <a:gd name="connsiteX422" fmla="*/ 317226 w 412160"/>
                <a:gd name="connsiteY422" fmla="*/ 279227 h 334039"/>
                <a:gd name="connsiteX423" fmla="*/ 317098 w 412160"/>
                <a:gd name="connsiteY423" fmla="*/ 279100 h 334039"/>
                <a:gd name="connsiteX424" fmla="*/ 317098 w 412160"/>
                <a:gd name="connsiteY424" fmla="*/ 279100 h 334039"/>
                <a:gd name="connsiteX425" fmla="*/ 317098 w 412160"/>
                <a:gd name="connsiteY425" fmla="*/ 279100 h 334039"/>
                <a:gd name="connsiteX426" fmla="*/ 315232 w 412160"/>
                <a:gd name="connsiteY426" fmla="*/ 276535 h 334039"/>
                <a:gd name="connsiteX427" fmla="*/ 315232 w 412160"/>
                <a:gd name="connsiteY427" fmla="*/ 276535 h 334039"/>
                <a:gd name="connsiteX428" fmla="*/ 315232 w 412160"/>
                <a:gd name="connsiteY428" fmla="*/ 276535 h 334039"/>
                <a:gd name="connsiteX429" fmla="*/ 313873 w 412160"/>
                <a:gd name="connsiteY429" fmla="*/ 272090 h 334039"/>
                <a:gd name="connsiteX430" fmla="*/ 313873 w 412160"/>
                <a:gd name="connsiteY430" fmla="*/ 272090 h 334039"/>
                <a:gd name="connsiteX431" fmla="*/ 313873 w 412160"/>
                <a:gd name="connsiteY431" fmla="*/ 272090 h 334039"/>
                <a:gd name="connsiteX432" fmla="*/ 311981 w 412160"/>
                <a:gd name="connsiteY432" fmla="*/ 266629 h 334039"/>
                <a:gd name="connsiteX433" fmla="*/ 311981 w 412160"/>
                <a:gd name="connsiteY433" fmla="*/ 266629 h 334039"/>
                <a:gd name="connsiteX434" fmla="*/ 311981 w 412160"/>
                <a:gd name="connsiteY434" fmla="*/ 266629 h 334039"/>
                <a:gd name="connsiteX435" fmla="*/ 309009 w 412160"/>
                <a:gd name="connsiteY435" fmla="*/ 262527 h 334039"/>
                <a:gd name="connsiteX436" fmla="*/ 309009 w 412160"/>
                <a:gd name="connsiteY436" fmla="*/ 262527 h 334039"/>
                <a:gd name="connsiteX437" fmla="*/ 309009 w 412160"/>
                <a:gd name="connsiteY437" fmla="*/ 262527 h 334039"/>
                <a:gd name="connsiteX438" fmla="*/ 306532 w 412160"/>
                <a:gd name="connsiteY438" fmla="*/ 258222 h 334039"/>
                <a:gd name="connsiteX439" fmla="*/ 306532 w 412160"/>
                <a:gd name="connsiteY439" fmla="*/ 258222 h 334039"/>
                <a:gd name="connsiteX440" fmla="*/ 306532 w 412160"/>
                <a:gd name="connsiteY440" fmla="*/ 258222 h 334039"/>
                <a:gd name="connsiteX441" fmla="*/ 306088 w 412160"/>
                <a:gd name="connsiteY441" fmla="*/ 254615 h 334039"/>
                <a:gd name="connsiteX442" fmla="*/ 306088 w 412160"/>
                <a:gd name="connsiteY442" fmla="*/ 254615 h 334039"/>
                <a:gd name="connsiteX443" fmla="*/ 306088 w 412160"/>
                <a:gd name="connsiteY443" fmla="*/ 254615 h 334039"/>
                <a:gd name="connsiteX444" fmla="*/ 303484 w 412160"/>
                <a:gd name="connsiteY444" fmla="*/ 251847 h 334039"/>
                <a:gd name="connsiteX445" fmla="*/ 303484 w 412160"/>
                <a:gd name="connsiteY445" fmla="*/ 251847 h 334039"/>
                <a:gd name="connsiteX446" fmla="*/ 303484 w 412160"/>
                <a:gd name="connsiteY446" fmla="*/ 251847 h 334039"/>
                <a:gd name="connsiteX447" fmla="*/ 302011 w 412160"/>
                <a:gd name="connsiteY447" fmla="*/ 250869 h 334039"/>
                <a:gd name="connsiteX448" fmla="*/ 302011 w 412160"/>
                <a:gd name="connsiteY448" fmla="*/ 250869 h 334039"/>
                <a:gd name="connsiteX449" fmla="*/ 302011 w 412160"/>
                <a:gd name="connsiteY449" fmla="*/ 250869 h 334039"/>
                <a:gd name="connsiteX450" fmla="*/ 298646 w 412160"/>
                <a:gd name="connsiteY450" fmla="*/ 249091 h 334039"/>
                <a:gd name="connsiteX451" fmla="*/ 298646 w 412160"/>
                <a:gd name="connsiteY451" fmla="*/ 249091 h 334039"/>
                <a:gd name="connsiteX452" fmla="*/ 298646 w 412160"/>
                <a:gd name="connsiteY452" fmla="*/ 249091 h 334039"/>
                <a:gd name="connsiteX453" fmla="*/ 296284 w 412160"/>
                <a:gd name="connsiteY453" fmla="*/ 250742 h 334039"/>
                <a:gd name="connsiteX454" fmla="*/ 296284 w 412160"/>
                <a:gd name="connsiteY454" fmla="*/ 250742 h 334039"/>
                <a:gd name="connsiteX455" fmla="*/ 296284 w 412160"/>
                <a:gd name="connsiteY455" fmla="*/ 250742 h 334039"/>
                <a:gd name="connsiteX456" fmla="*/ 292220 w 412160"/>
                <a:gd name="connsiteY456" fmla="*/ 253002 h 334039"/>
                <a:gd name="connsiteX457" fmla="*/ 292220 w 412160"/>
                <a:gd name="connsiteY457" fmla="*/ 253002 h 334039"/>
                <a:gd name="connsiteX458" fmla="*/ 292220 w 412160"/>
                <a:gd name="connsiteY458" fmla="*/ 253002 h 334039"/>
                <a:gd name="connsiteX459" fmla="*/ 290239 w 412160"/>
                <a:gd name="connsiteY459" fmla="*/ 254526 h 334039"/>
                <a:gd name="connsiteX460" fmla="*/ 290239 w 412160"/>
                <a:gd name="connsiteY460" fmla="*/ 254526 h 334039"/>
                <a:gd name="connsiteX461" fmla="*/ 290239 w 412160"/>
                <a:gd name="connsiteY461" fmla="*/ 254526 h 334039"/>
                <a:gd name="connsiteX462" fmla="*/ 286213 w 412160"/>
                <a:gd name="connsiteY462" fmla="*/ 261029 h 334039"/>
                <a:gd name="connsiteX463" fmla="*/ 286213 w 412160"/>
                <a:gd name="connsiteY463" fmla="*/ 261029 h 334039"/>
                <a:gd name="connsiteX464" fmla="*/ 286213 w 412160"/>
                <a:gd name="connsiteY464" fmla="*/ 261029 h 334039"/>
                <a:gd name="connsiteX465" fmla="*/ 283533 w 412160"/>
                <a:gd name="connsiteY465" fmla="*/ 261041 h 334039"/>
                <a:gd name="connsiteX466" fmla="*/ 283533 w 412160"/>
                <a:gd name="connsiteY466" fmla="*/ 261041 h 334039"/>
                <a:gd name="connsiteX467" fmla="*/ 283533 w 412160"/>
                <a:gd name="connsiteY467" fmla="*/ 261041 h 334039"/>
                <a:gd name="connsiteX468" fmla="*/ 280409 w 412160"/>
                <a:gd name="connsiteY468" fmla="*/ 261511 h 334039"/>
                <a:gd name="connsiteX469" fmla="*/ 280409 w 412160"/>
                <a:gd name="connsiteY469" fmla="*/ 261511 h 334039"/>
                <a:gd name="connsiteX470" fmla="*/ 280409 w 412160"/>
                <a:gd name="connsiteY470" fmla="*/ 261511 h 334039"/>
                <a:gd name="connsiteX471" fmla="*/ 278453 w 412160"/>
                <a:gd name="connsiteY471" fmla="*/ 264534 h 334039"/>
                <a:gd name="connsiteX472" fmla="*/ 278453 w 412160"/>
                <a:gd name="connsiteY472" fmla="*/ 264534 h 334039"/>
                <a:gd name="connsiteX473" fmla="*/ 278453 w 412160"/>
                <a:gd name="connsiteY473" fmla="*/ 264534 h 334039"/>
                <a:gd name="connsiteX474" fmla="*/ 274910 w 412160"/>
                <a:gd name="connsiteY474" fmla="*/ 268318 h 334039"/>
                <a:gd name="connsiteX475" fmla="*/ 274910 w 412160"/>
                <a:gd name="connsiteY475" fmla="*/ 268318 h 334039"/>
                <a:gd name="connsiteX476" fmla="*/ 274910 w 412160"/>
                <a:gd name="connsiteY476" fmla="*/ 268318 h 334039"/>
                <a:gd name="connsiteX477" fmla="*/ 272649 w 412160"/>
                <a:gd name="connsiteY477" fmla="*/ 269474 h 334039"/>
                <a:gd name="connsiteX478" fmla="*/ 272649 w 412160"/>
                <a:gd name="connsiteY478" fmla="*/ 269474 h 334039"/>
                <a:gd name="connsiteX479" fmla="*/ 272649 w 412160"/>
                <a:gd name="connsiteY479" fmla="*/ 269474 h 334039"/>
                <a:gd name="connsiteX480" fmla="*/ 271380 w 412160"/>
                <a:gd name="connsiteY480" fmla="*/ 270566 h 334039"/>
                <a:gd name="connsiteX481" fmla="*/ 271380 w 412160"/>
                <a:gd name="connsiteY481" fmla="*/ 270566 h 334039"/>
                <a:gd name="connsiteX482" fmla="*/ 271380 w 412160"/>
                <a:gd name="connsiteY482" fmla="*/ 270566 h 334039"/>
                <a:gd name="connsiteX483" fmla="*/ 269627 w 412160"/>
                <a:gd name="connsiteY483" fmla="*/ 270693 h 334039"/>
                <a:gd name="connsiteX484" fmla="*/ 269627 w 412160"/>
                <a:gd name="connsiteY484" fmla="*/ 270693 h 334039"/>
                <a:gd name="connsiteX485" fmla="*/ 269627 w 412160"/>
                <a:gd name="connsiteY485" fmla="*/ 270693 h 334039"/>
                <a:gd name="connsiteX486" fmla="*/ 266986 w 412160"/>
                <a:gd name="connsiteY486" fmla="*/ 271074 h 334039"/>
                <a:gd name="connsiteX487" fmla="*/ 266986 w 412160"/>
                <a:gd name="connsiteY487" fmla="*/ 271074 h 334039"/>
                <a:gd name="connsiteX488" fmla="*/ 266986 w 412160"/>
                <a:gd name="connsiteY488" fmla="*/ 271074 h 334039"/>
                <a:gd name="connsiteX489" fmla="*/ 266224 w 412160"/>
                <a:gd name="connsiteY489" fmla="*/ 271506 h 334039"/>
                <a:gd name="connsiteX490" fmla="*/ 266224 w 412160"/>
                <a:gd name="connsiteY490" fmla="*/ 271506 h 334039"/>
                <a:gd name="connsiteX491" fmla="*/ 266224 w 412160"/>
                <a:gd name="connsiteY491" fmla="*/ 271506 h 334039"/>
                <a:gd name="connsiteX492" fmla="*/ 266249 w 412160"/>
                <a:gd name="connsiteY492" fmla="*/ 271645 h 334039"/>
                <a:gd name="connsiteX493" fmla="*/ 266249 w 412160"/>
                <a:gd name="connsiteY493" fmla="*/ 271645 h 334039"/>
                <a:gd name="connsiteX494" fmla="*/ 266249 w 412160"/>
                <a:gd name="connsiteY494" fmla="*/ 271645 h 334039"/>
                <a:gd name="connsiteX495" fmla="*/ 264839 w 412160"/>
                <a:gd name="connsiteY495" fmla="*/ 274122 h 334039"/>
                <a:gd name="connsiteX496" fmla="*/ 264839 w 412160"/>
                <a:gd name="connsiteY496" fmla="*/ 274122 h 334039"/>
                <a:gd name="connsiteX497" fmla="*/ 264839 w 412160"/>
                <a:gd name="connsiteY497" fmla="*/ 274122 h 334039"/>
                <a:gd name="connsiteX498" fmla="*/ 262629 w 412160"/>
                <a:gd name="connsiteY498" fmla="*/ 276852 h 334039"/>
                <a:gd name="connsiteX499" fmla="*/ 262629 w 412160"/>
                <a:gd name="connsiteY499" fmla="*/ 276852 h 334039"/>
                <a:gd name="connsiteX500" fmla="*/ 262629 w 412160"/>
                <a:gd name="connsiteY500" fmla="*/ 276852 h 334039"/>
                <a:gd name="connsiteX501" fmla="*/ 259925 w 412160"/>
                <a:gd name="connsiteY501" fmla="*/ 279583 h 334039"/>
                <a:gd name="connsiteX502" fmla="*/ 259925 w 412160"/>
                <a:gd name="connsiteY502" fmla="*/ 279583 h 334039"/>
                <a:gd name="connsiteX503" fmla="*/ 259925 w 412160"/>
                <a:gd name="connsiteY503" fmla="*/ 279583 h 334039"/>
                <a:gd name="connsiteX504" fmla="*/ 255899 w 412160"/>
                <a:gd name="connsiteY504" fmla="*/ 282199 h 334039"/>
                <a:gd name="connsiteX505" fmla="*/ 255899 w 412160"/>
                <a:gd name="connsiteY505" fmla="*/ 282199 h 334039"/>
                <a:gd name="connsiteX506" fmla="*/ 255899 w 412160"/>
                <a:gd name="connsiteY506" fmla="*/ 282199 h 334039"/>
                <a:gd name="connsiteX507" fmla="*/ 255454 w 412160"/>
                <a:gd name="connsiteY507" fmla="*/ 283240 h 334039"/>
                <a:gd name="connsiteX508" fmla="*/ 255454 w 412160"/>
                <a:gd name="connsiteY508" fmla="*/ 283240 h 334039"/>
                <a:gd name="connsiteX509" fmla="*/ 255454 w 412160"/>
                <a:gd name="connsiteY509" fmla="*/ 283240 h 334039"/>
                <a:gd name="connsiteX510" fmla="*/ 256153 w 412160"/>
                <a:gd name="connsiteY510" fmla="*/ 284853 h 334039"/>
                <a:gd name="connsiteX511" fmla="*/ 256153 w 412160"/>
                <a:gd name="connsiteY511" fmla="*/ 284853 h 334039"/>
                <a:gd name="connsiteX512" fmla="*/ 256153 w 412160"/>
                <a:gd name="connsiteY512" fmla="*/ 284853 h 334039"/>
                <a:gd name="connsiteX513" fmla="*/ 258337 w 412160"/>
                <a:gd name="connsiteY513" fmla="*/ 286695 h 334039"/>
                <a:gd name="connsiteX514" fmla="*/ 258337 w 412160"/>
                <a:gd name="connsiteY514" fmla="*/ 286695 h 334039"/>
                <a:gd name="connsiteX515" fmla="*/ 258337 w 412160"/>
                <a:gd name="connsiteY515" fmla="*/ 286695 h 334039"/>
                <a:gd name="connsiteX516" fmla="*/ 261753 w 412160"/>
                <a:gd name="connsiteY516" fmla="*/ 291787 h 334039"/>
                <a:gd name="connsiteX517" fmla="*/ 261753 w 412160"/>
                <a:gd name="connsiteY517" fmla="*/ 291787 h 334039"/>
                <a:gd name="connsiteX518" fmla="*/ 261753 w 412160"/>
                <a:gd name="connsiteY518" fmla="*/ 291787 h 334039"/>
                <a:gd name="connsiteX519" fmla="*/ 261690 w 412160"/>
                <a:gd name="connsiteY519" fmla="*/ 293832 h 334039"/>
                <a:gd name="connsiteX520" fmla="*/ 261690 w 412160"/>
                <a:gd name="connsiteY520" fmla="*/ 293832 h 334039"/>
                <a:gd name="connsiteX521" fmla="*/ 261690 w 412160"/>
                <a:gd name="connsiteY521" fmla="*/ 293832 h 334039"/>
                <a:gd name="connsiteX522" fmla="*/ 262185 w 412160"/>
                <a:gd name="connsiteY522" fmla="*/ 295991 h 334039"/>
                <a:gd name="connsiteX523" fmla="*/ 262185 w 412160"/>
                <a:gd name="connsiteY523" fmla="*/ 295991 h 334039"/>
                <a:gd name="connsiteX524" fmla="*/ 262185 w 412160"/>
                <a:gd name="connsiteY524" fmla="*/ 295991 h 334039"/>
                <a:gd name="connsiteX525" fmla="*/ 262426 w 412160"/>
                <a:gd name="connsiteY525" fmla="*/ 297769 h 334039"/>
                <a:gd name="connsiteX526" fmla="*/ 262426 w 412160"/>
                <a:gd name="connsiteY526" fmla="*/ 297769 h 334039"/>
                <a:gd name="connsiteX527" fmla="*/ 262426 w 412160"/>
                <a:gd name="connsiteY527" fmla="*/ 297769 h 334039"/>
                <a:gd name="connsiteX528" fmla="*/ 264357 w 412160"/>
                <a:gd name="connsiteY528" fmla="*/ 300448 h 334039"/>
                <a:gd name="connsiteX529" fmla="*/ 264357 w 412160"/>
                <a:gd name="connsiteY529" fmla="*/ 300448 h 334039"/>
                <a:gd name="connsiteX530" fmla="*/ 264357 w 412160"/>
                <a:gd name="connsiteY530" fmla="*/ 300448 h 334039"/>
                <a:gd name="connsiteX531" fmla="*/ 266427 w 412160"/>
                <a:gd name="connsiteY531" fmla="*/ 301452 h 334039"/>
                <a:gd name="connsiteX532" fmla="*/ 266427 w 412160"/>
                <a:gd name="connsiteY532" fmla="*/ 301452 h 334039"/>
                <a:gd name="connsiteX533" fmla="*/ 266427 w 412160"/>
                <a:gd name="connsiteY533" fmla="*/ 301452 h 334039"/>
                <a:gd name="connsiteX534" fmla="*/ 268040 w 412160"/>
                <a:gd name="connsiteY534" fmla="*/ 301998 h 334039"/>
                <a:gd name="connsiteX535" fmla="*/ 268040 w 412160"/>
                <a:gd name="connsiteY535" fmla="*/ 301998 h 334039"/>
                <a:gd name="connsiteX536" fmla="*/ 268040 w 412160"/>
                <a:gd name="connsiteY536" fmla="*/ 301998 h 334039"/>
                <a:gd name="connsiteX537" fmla="*/ 268560 w 412160"/>
                <a:gd name="connsiteY537" fmla="*/ 301477 h 334039"/>
                <a:gd name="connsiteX538" fmla="*/ 268560 w 412160"/>
                <a:gd name="connsiteY538" fmla="*/ 301477 h 334039"/>
                <a:gd name="connsiteX539" fmla="*/ 268560 w 412160"/>
                <a:gd name="connsiteY539" fmla="*/ 301477 h 334039"/>
                <a:gd name="connsiteX540" fmla="*/ 269271 w 412160"/>
                <a:gd name="connsiteY540" fmla="*/ 300931 h 334039"/>
                <a:gd name="connsiteX541" fmla="*/ 269271 w 412160"/>
                <a:gd name="connsiteY541" fmla="*/ 300931 h 334039"/>
                <a:gd name="connsiteX542" fmla="*/ 269271 w 412160"/>
                <a:gd name="connsiteY542" fmla="*/ 300931 h 334039"/>
                <a:gd name="connsiteX543" fmla="*/ 270161 w 412160"/>
                <a:gd name="connsiteY543" fmla="*/ 302988 h 334039"/>
                <a:gd name="connsiteX544" fmla="*/ 270161 w 412160"/>
                <a:gd name="connsiteY544" fmla="*/ 302988 h 334039"/>
                <a:gd name="connsiteX545" fmla="*/ 270161 w 412160"/>
                <a:gd name="connsiteY545" fmla="*/ 302988 h 334039"/>
                <a:gd name="connsiteX546" fmla="*/ 270097 w 412160"/>
                <a:gd name="connsiteY546" fmla="*/ 305554 h 334039"/>
                <a:gd name="connsiteX547" fmla="*/ 270097 w 412160"/>
                <a:gd name="connsiteY547" fmla="*/ 305554 h 334039"/>
                <a:gd name="connsiteX548" fmla="*/ 270097 w 412160"/>
                <a:gd name="connsiteY548" fmla="*/ 305554 h 334039"/>
                <a:gd name="connsiteX549" fmla="*/ 270960 w 412160"/>
                <a:gd name="connsiteY549" fmla="*/ 306976 h 334039"/>
                <a:gd name="connsiteX550" fmla="*/ 270960 w 412160"/>
                <a:gd name="connsiteY550" fmla="*/ 306976 h 334039"/>
                <a:gd name="connsiteX551" fmla="*/ 270960 w 412160"/>
                <a:gd name="connsiteY551" fmla="*/ 306976 h 334039"/>
                <a:gd name="connsiteX552" fmla="*/ 272624 w 412160"/>
                <a:gd name="connsiteY552" fmla="*/ 308309 h 334039"/>
                <a:gd name="connsiteX553" fmla="*/ 272624 w 412160"/>
                <a:gd name="connsiteY553" fmla="*/ 308309 h 334039"/>
                <a:gd name="connsiteX554" fmla="*/ 272624 w 412160"/>
                <a:gd name="connsiteY554" fmla="*/ 308309 h 334039"/>
                <a:gd name="connsiteX555" fmla="*/ 274263 w 412160"/>
                <a:gd name="connsiteY555" fmla="*/ 310075 h 334039"/>
                <a:gd name="connsiteX556" fmla="*/ 274263 w 412160"/>
                <a:gd name="connsiteY556" fmla="*/ 310075 h 334039"/>
                <a:gd name="connsiteX557" fmla="*/ 274364 w 412160"/>
                <a:gd name="connsiteY557" fmla="*/ 310227 h 334039"/>
                <a:gd name="connsiteX558" fmla="*/ 274364 w 412160"/>
                <a:gd name="connsiteY558" fmla="*/ 310227 h 334039"/>
                <a:gd name="connsiteX559" fmla="*/ 274364 w 412160"/>
                <a:gd name="connsiteY559" fmla="*/ 310227 h 334039"/>
                <a:gd name="connsiteX560" fmla="*/ 274580 w 412160"/>
                <a:gd name="connsiteY560" fmla="*/ 313808 h 334039"/>
                <a:gd name="connsiteX561" fmla="*/ 274580 w 412160"/>
                <a:gd name="connsiteY561" fmla="*/ 313808 h 334039"/>
                <a:gd name="connsiteX562" fmla="*/ 274580 w 412160"/>
                <a:gd name="connsiteY562" fmla="*/ 313808 h 334039"/>
                <a:gd name="connsiteX563" fmla="*/ 273272 w 412160"/>
                <a:gd name="connsiteY563" fmla="*/ 313783 h 334039"/>
                <a:gd name="connsiteX564" fmla="*/ 273272 w 412160"/>
                <a:gd name="connsiteY564" fmla="*/ 313783 h 334039"/>
                <a:gd name="connsiteX565" fmla="*/ 273272 w 412160"/>
                <a:gd name="connsiteY565" fmla="*/ 313783 h 334039"/>
                <a:gd name="connsiteX566" fmla="*/ 272574 w 412160"/>
                <a:gd name="connsiteY566" fmla="*/ 314913 h 334039"/>
                <a:gd name="connsiteX567" fmla="*/ 272574 w 412160"/>
                <a:gd name="connsiteY567" fmla="*/ 314913 h 334039"/>
                <a:gd name="connsiteX568" fmla="*/ 272574 w 412160"/>
                <a:gd name="connsiteY568" fmla="*/ 314913 h 334039"/>
                <a:gd name="connsiteX569" fmla="*/ 271735 w 412160"/>
                <a:gd name="connsiteY569" fmla="*/ 318126 h 334039"/>
                <a:gd name="connsiteX570" fmla="*/ 271735 w 412160"/>
                <a:gd name="connsiteY570" fmla="*/ 318126 h 334039"/>
                <a:gd name="connsiteX571" fmla="*/ 271735 w 412160"/>
                <a:gd name="connsiteY571" fmla="*/ 318126 h 334039"/>
                <a:gd name="connsiteX572" fmla="*/ 270859 w 412160"/>
                <a:gd name="connsiteY572" fmla="*/ 319561 h 334039"/>
                <a:gd name="connsiteX573" fmla="*/ 270859 w 412160"/>
                <a:gd name="connsiteY573" fmla="*/ 319561 h 334039"/>
                <a:gd name="connsiteX574" fmla="*/ 270859 w 412160"/>
                <a:gd name="connsiteY574" fmla="*/ 319561 h 334039"/>
                <a:gd name="connsiteX575" fmla="*/ 269767 w 412160"/>
                <a:gd name="connsiteY575" fmla="*/ 319066 h 334039"/>
                <a:gd name="connsiteX576" fmla="*/ 269767 w 412160"/>
                <a:gd name="connsiteY576" fmla="*/ 319066 h 334039"/>
                <a:gd name="connsiteX577" fmla="*/ 269767 w 412160"/>
                <a:gd name="connsiteY577" fmla="*/ 319066 h 334039"/>
                <a:gd name="connsiteX578" fmla="*/ 268306 w 412160"/>
                <a:gd name="connsiteY578" fmla="*/ 318495 h 334039"/>
                <a:gd name="connsiteX579" fmla="*/ 268306 w 412160"/>
                <a:gd name="connsiteY579" fmla="*/ 318495 h 334039"/>
                <a:gd name="connsiteX580" fmla="*/ 268306 w 412160"/>
                <a:gd name="connsiteY580" fmla="*/ 318495 h 334039"/>
                <a:gd name="connsiteX581" fmla="*/ 266617 w 412160"/>
                <a:gd name="connsiteY581" fmla="*/ 315243 h 334039"/>
                <a:gd name="connsiteX582" fmla="*/ 266617 w 412160"/>
                <a:gd name="connsiteY582" fmla="*/ 315243 h 334039"/>
                <a:gd name="connsiteX583" fmla="*/ 266617 w 412160"/>
                <a:gd name="connsiteY583" fmla="*/ 315243 h 334039"/>
                <a:gd name="connsiteX584" fmla="*/ 266541 w 412160"/>
                <a:gd name="connsiteY584" fmla="*/ 313300 h 334039"/>
                <a:gd name="connsiteX585" fmla="*/ 266541 w 412160"/>
                <a:gd name="connsiteY585" fmla="*/ 313300 h 334039"/>
                <a:gd name="connsiteX586" fmla="*/ 266541 w 412160"/>
                <a:gd name="connsiteY586" fmla="*/ 313300 h 334039"/>
                <a:gd name="connsiteX587" fmla="*/ 266821 w 412160"/>
                <a:gd name="connsiteY587" fmla="*/ 312500 h 334039"/>
                <a:gd name="connsiteX588" fmla="*/ 266821 w 412160"/>
                <a:gd name="connsiteY588" fmla="*/ 312500 h 334039"/>
                <a:gd name="connsiteX589" fmla="*/ 266821 w 412160"/>
                <a:gd name="connsiteY589" fmla="*/ 312500 h 334039"/>
                <a:gd name="connsiteX590" fmla="*/ 266986 w 412160"/>
                <a:gd name="connsiteY590" fmla="*/ 312145 h 334039"/>
                <a:gd name="connsiteX591" fmla="*/ 266986 w 412160"/>
                <a:gd name="connsiteY591" fmla="*/ 312145 h 334039"/>
                <a:gd name="connsiteX592" fmla="*/ 266986 w 412160"/>
                <a:gd name="connsiteY592" fmla="*/ 312145 h 334039"/>
                <a:gd name="connsiteX593" fmla="*/ 266795 w 412160"/>
                <a:gd name="connsiteY593" fmla="*/ 312069 h 334039"/>
                <a:gd name="connsiteX594" fmla="*/ 266795 w 412160"/>
                <a:gd name="connsiteY594" fmla="*/ 312069 h 334039"/>
                <a:gd name="connsiteX595" fmla="*/ 266795 w 412160"/>
                <a:gd name="connsiteY595" fmla="*/ 312069 h 334039"/>
                <a:gd name="connsiteX596" fmla="*/ 266147 w 412160"/>
                <a:gd name="connsiteY596" fmla="*/ 311789 h 334039"/>
                <a:gd name="connsiteX597" fmla="*/ 266147 w 412160"/>
                <a:gd name="connsiteY597" fmla="*/ 311789 h 334039"/>
                <a:gd name="connsiteX598" fmla="*/ 266147 w 412160"/>
                <a:gd name="connsiteY598" fmla="*/ 311789 h 334039"/>
                <a:gd name="connsiteX599" fmla="*/ 265157 w 412160"/>
                <a:gd name="connsiteY599" fmla="*/ 311446 h 334039"/>
                <a:gd name="connsiteX600" fmla="*/ 265157 w 412160"/>
                <a:gd name="connsiteY600" fmla="*/ 311446 h 334039"/>
                <a:gd name="connsiteX601" fmla="*/ 265157 w 412160"/>
                <a:gd name="connsiteY601" fmla="*/ 311446 h 334039"/>
                <a:gd name="connsiteX602" fmla="*/ 265106 w 412160"/>
                <a:gd name="connsiteY602" fmla="*/ 311624 h 334039"/>
                <a:gd name="connsiteX603" fmla="*/ 265106 w 412160"/>
                <a:gd name="connsiteY603" fmla="*/ 311624 h 334039"/>
                <a:gd name="connsiteX604" fmla="*/ 265106 w 412160"/>
                <a:gd name="connsiteY604" fmla="*/ 311624 h 334039"/>
                <a:gd name="connsiteX605" fmla="*/ 265106 w 412160"/>
                <a:gd name="connsiteY605" fmla="*/ 312945 h 334039"/>
                <a:gd name="connsiteX606" fmla="*/ 265106 w 412160"/>
                <a:gd name="connsiteY606" fmla="*/ 312945 h 334039"/>
                <a:gd name="connsiteX607" fmla="*/ 265106 w 412160"/>
                <a:gd name="connsiteY607" fmla="*/ 312945 h 334039"/>
                <a:gd name="connsiteX608" fmla="*/ 264865 w 412160"/>
                <a:gd name="connsiteY608" fmla="*/ 314748 h 334039"/>
                <a:gd name="connsiteX609" fmla="*/ 264865 w 412160"/>
                <a:gd name="connsiteY609" fmla="*/ 314748 h 334039"/>
                <a:gd name="connsiteX610" fmla="*/ 264865 w 412160"/>
                <a:gd name="connsiteY610" fmla="*/ 314748 h 334039"/>
                <a:gd name="connsiteX611" fmla="*/ 263595 w 412160"/>
                <a:gd name="connsiteY611" fmla="*/ 315434 h 334039"/>
                <a:gd name="connsiteX612" fmla="*/ 263595 w 412160"/>
                <a:gd name="connsiteY612" fmla="*/ 315434 h 334039"/>
                <a:gd name="connsiteX613" fmla="*/ 263595 w 412160"/>
                <a:gd name="connsiteY613" fmla="*/ 315434 h 334039"/>
                <a:gd name="connsiteX614" fmla="*/ 263417 w 412160"/>
                <a:gd name="connsiteY614" fmla="*/ 315409 h 334039"/>
                <a:gd name="connsiteX615" fmla="*/ 263417 w 412160"/>
                <a:gd name="connsiteY615" fmla="*/ 315409 h 334039"/>
                <a:gd name="connsiteX616" fmla="*/ 263417 w 412160"/>
                <a:gd name="connsiteY616" fmla="*/ 315409 h 334039"/>
                <a:gd name="connsiteX617" fmla="*/ 263366 w 412160"/>
                <a:gd name="connsiteY617" fmla="*/ 315624 h 334039"/>
                <a:gd name="connsiteX618" fmla="*/ 263366 w 412160"/>
                <a:gd name="connsiteY618" fmla="*/ 315624 h 334039"/>
                <a:gd name="connsiteX619" fmla="*/ 263366 w 412160"/>
                <a:gd name="connsiteY619" fmla="*/ 315624 h 334039"/>
                <a:gd name="connsiteX620" fmla="*/ 263620 w 412160"/>
                <a:gd name="connsiteY620" fmla="*/ 315942 h 334039"/>
                <a:gd name="connsiteX621" fmla="*/ 263620 w 412160"/>
                <a:gd name="connsiteY621" fmla="*/ 315942 h 334039"/>
                <a:gd name="connsiteX622" fmla="*/ 263620 w 412160"/>
                <a:gd name="connsiteY622" fmla="*/ 315942 h 334039"/>
                <a:gd name="connsiteX623" fmla="*/ 263938 w 412160"/>
                <a:gd name="connsiteY623" fmla="*/ 316348 h 334039"/>
                <a:gd name="connsiteX624" fmla="*/ 263938 w 412160"/>
                <a:gd name="connsiteY624" fmla="*/ 316348 h 334039"/>
                <a:gd name="connsiteX625" fmla="*/ 263938 w 412160"/>
                <a:gd name="connsiteY625" fmla="*/ 316348 h 334039"/>
                <a:gd name="connsiteX626" fmla="*/ 264903 w 412160"/>
                <a:gd name="connsiteY626" fmla="*/ 318444 h 334039"/>
                <a:gd name="connsiteX627" fmla="*/ 264903 w 412160"/>
                <a:gd name="connsiteY627" fmla="*/ 318444 h 334039"/>
                <a:gd name="connsiteX628" fmla="*/ 264903 w 412160"/>
                <a:gd name="connsiteY628" fmla="*/ 318444 h 334039"/>
                <a:gd name="connsiteX629" fmla="*/ 264242 w 412160"/>
                <a:gd name="connsiteY629" fmla="*/ 318799 h 334039"/>
                <a:gd name="connsiteX630" fmla="*/ 264242 w 412160"/>
                <a:gd name="connsiteY630" fmla="*/ 318799 h 334039"/>
                <a:gd name="connsiteX631" fmla="*/ 264242 w 412160"/>
                <a:gd name="connsiteY631" fmla="*/ 318799 h 334039"/>
                <a:gd name="connsiteX632" fmla="*/ 262007 w 412160"/>
                <a:gd name="connsiteY632" fmla="*/ 317390 h 334039"/>
                <a:gd name="connsiteX633" fmla="*/ 262007 w 412160"/>
                <a:gd name="connsiteY633" fmla="*/ 317390 h 334039"/>
                <a:gd name="connsiteX634" fmla="*/ 261690 w 412160"/>
                <a:gd name="connsiteY634" fmla="*/ 317072 h 334039"/>
                <a:gd name="connsiteX635" fmla="*/ 261690 w 412160"/>
                <a:gd name="connsiteY635" fmla="*/ 317072 h 334039"/>
                <a:gd name="connsiteX636" fmla="*/ 261690 w 412160"/>
                <a:gd name="connsiteY636" fmla="*/ 317072 h 334039"/>
                <a:gd name="connsiteX637" fmla="*/ 260623 w 412160"/>
                <a:gd name="connsiteY637" fmla="*/ 316018 h 334039"/>
                <a:gd name="connsiteX638" fmla="*/ 260623 w 412160"/>
                <a:gd name="connsiteY638" fmla="*/ 316018 h 334039"/>
                <a:gd name="connsiteX639" fmla="*/ 260623 w 412160"/>
                <a:gd name="connsiteY639" fmla="*/ 316018 h 334039"/>
                <a:gd name="connsiteX640" fmla="*/ 260115 w 412160"/>
                <a:gd name="connsiteY640" fmla="*/ 315535 h 334039"/>
                <a:gd name="connsiteX641" fmla="*/ 260115 w 412160"/>
                <a:gd name="connsiteY641" fmla="*/ 315535 h 334039"/>
                <a:gd name="connsiteX642" fmla="*/ 260115 w 412160"/>
                <a:gd name="connsiteY642" fmla="*/ 315535 h 334039"/>
                <a:gd name="connsiteX643" fmla="*/ 258515 w 412160"/>
                <a:gd name="connsiteY643" fmla="*/ 315243 h 334039"/>
                <a:gd name="connsiteX644" fmla="*/ 258515 w 412160"/>
                <a:gd name="connsiteY644" fmla="*/ 315243 h 334039"/>
                <a:gd name="connsiteX645" fmla="*/ 258515 w 412160"/>
                <a:gd name="connsiteY645" fmla="*/ 315243 h 334039"/>
                <a:gd name="connsiteX646" fmla="*/ 257715 w 412160"/>
                <a:gd name="connsiteY646" fmla="*/ 314380 h 334039"/>
                <a:gd name="connsiteX647" fmla="*/ 257715 w 412160"/>
                <a:gd name="connsiteY647" fmla="*/ 314380 h 334039"/>
                <a:gd name="connsiteX648" fmla="*/ 257715 w 412160"/>
                <a:gd name="connsiteY648" fmla="*/ 314380 h 334039"/>
                <a:gd name="connsiteX649" fmla="*/ 256902 w 412160"/>
                <a:gd name="connsiteY649" fmla="*/ 314126 h 334039"/>
                <a:gd name="connsiteX650" fmla="*/ 256902 w 412160"/>
                <a:gd name="connsiteY650" fmla="*/ 314126 h 334039"/>
                <a:gd name="connsiteX651" fmla="*/ 256902 w 412160"/>
                <a:gd name="connsiteY651" fmla="*/ 314126 h 334039"/>
                <a:gd name="connsiteX652" fmla="*/ 253918 w 412160"/>
                <a:gd name="connsiteY652" fmla="*/ 315815 h 334039"/>
                <a:gd name="connsiteX653" fmla="*/ 253918 w 412160"/>
                <a:gd name="connsiteY653" fmla="*/ 315815 h 334039"/>
                <a:gd name="connsiteX654" fmla="*/ 253676 w 412160"/>
                <a:gd name="connsiteY654" fmla="*/ 316082 h 334039"/>
                <a:gd name="connsiteX655" fmla="*/ 253676 w 412160"/>
                <a:gd name="connsiteY655" fmla="*/ 316082 h 334039"/>
                <a:gd name="connsiteX656" fmla="*/ 253676 w 412160"/>
                <a:gd name="connsiteY656" fmla="*/ 316082 h 334039"/>
                <a:gd name="connsiteX657" fmla="*/ 251492 w 412160"/>
                <a:gd name="connsiteY657" fmla="*/ 317669 h 334039"/>
                <a:gd name="connsiteX658" fmla="*/ 251492 w 412160"/>
                <a:gd name="connsiteY658" fmla="*/ 317669 h 334039"/>
                <a:gd name="connsiteX659" fmla="*/ 251492 w 412160"/>
                <a:gd name="connsiteY659" fmla="*/ 317669 h 334039"/>
                <a:gd name="connsiteX660" fmla="*/ 250527 w 412160"/>
                <a:gd name="connsiteY660" fmla="*/ 317059 h 334039"/>
                <a:gd name="connsiteX661" fmla="*/ 250527 w 412160"/>
                <a:gd name="connsiteY661" fmla="*/ 317059 h 334039"/>
                <a:gd name="connsiteX662" fmla="*/ 250527 w 412160"/>
                <a:gd name="connsiteY662" fmla="*/ 317059 h 334039"/>
                <a:gd name="connsiteX663" fmla="*/ 250197 w 412160"/>
                <a:gd name="connsiteY663" fmla="*/ 316488 h 334039"/>
                <a:gd name="connsiteX664" fmla="*/ 250197 w 412160"/>
                <a:gd name="connsiteY664" fmla="*/ 316488 h 334039"/>
                <a:gd name="connsiteX665" fmla="*/ 250197 w 412160"/>
                <a:gd name="connsiteY665" fmla="*/ 316488 h 334039"/>
                <a:gd name="connsiteX666" fmla="*/ 249803 w 412160"/>
                <a:gd name="connsiteY666" fmla="*/ 315955 h 334039"/>
                <a:gd name="connsiteX667" fmla="*/ 249803 w 412160"/>
                <a:gd name="connsiteY667" fmla="*/ 315955 h 334039"/>
                <a:gd name="connsiteX668" fmla="*/ 249803 w 412160"/>
                <a:gd name="connsiteY668" fmla="*/ 315955 h 334039"/>
                <a:gd name="connsiteX669" fmla="*/ 249181 w 412160"/>
                <a:gd name="connsiteY669" fmla="*/ 316196 h 334039"/>
                <a:gd name="connsiteX670" fmla="*/ 249181 w 412160"/>
                <a:gd name="connsiteY670" fmla="*/ 316196 h 334039"/>
                <a:gd name="connsiteX671" fmla="*/ 249181 w 412160"/>
                <a:gd name="connsiteY671" fmla="*/ 316196 h 334039"/>
                <a:gd name="connsiteX672" fmla="*/ 248444 w 412160"/>
                <a:gd name="connsiteY672" fmla="*/ 316526 h 334039"/>
                <a:gd name="connsiteX673" fmla="*/ 248444 w 412160"/>
                <a:gd name="connsiteY673" fmla="*/ 316526 h 334039"/>
                <a:gd name="connsiteX674" fmla="*/ 248444 w 412160"/>
                <a:gd name="connsiteY674" fmla="*/ 316526 h 334039"/>
                <a:gd name="connsiteX675" fmla="*/ 246450 w 412160"/>
                <a:gd name="connsiteY675" fmla="*/ 317872 h 334039"/>
                <a:gd name="connsiteX676" fmla="*/ 246450 w 412160"/>
                <a:gd name="connsiteY676" fmla="*/ 317872 h 334039"/>
                <a:gd name="connsiteX677" fmla="*/ 246450 w 412160"/>
                <a:gd name="connsiteY677" fmla="*/ 317872 h 334039"/>
                <a:gd name="connsiteX678" fmla="*/ 245637 w 412160"/>
                <a:gd name="connsiteY678" fmla="*/ 318761 h 334039"/>
                <a:gd name="connsiteX679" fmla="*/ 245637 w 412160"/>
                <a:gd name="connsiteY679" fmla="*/ 318761 h 334039"/>
                <a:gd name="connsiteX680" fmla="*/ 245637 w 412160"/>
                <a:gd name="connsiteY680" fmla="*/ 318761 h 334039"/>
                <a:gd name="connsiteX681" fmla="*/ 244050 w 412160"/>
                <a:gd name="connsiteY681" fmla="*/ 319587 h 334039"/>
                <a:gd name="connsiteX682" fmla="*/ 244050 w 412160"/>
                <a:gd name="connsiteY682" fmla="*/ 319587 h 334039"/>
                <a:gd name="connsiteX683" fmla="*/ 244050 w 412160"/>
                <a:gd name="connsiteY683" fmla="*/ 319587 h 334039"/>
                <a:gd name="connsiteX684" fmla="*/ 242234 w 412160"/>
                <a:gd name="connsiteY684" fmla="*/ 318863 h 334039"/>
                <a:gd name="connsiteX685" fmla="*/ 242234 w 412160"/>
                <a:gd name="connsiteY685" fmla="*/ 318863 h 334039"/>
                <a:gd name="connsiteX686" fmla="*/ 242234 w 412160"/>
                <a:gd name="connsiteY686" fmla="*/ 318863 h 334039"/>
                <a:gd name="connsiteX687" fmla="*/ 241370 w 412160"/>
                <a:gd name="connsiteY687" fmla="*/ 318355 h 334039"/>
                <a:gd name="connsiteX688" fmla="*/ 241370 w 412160"/>
                <a:gd name="connsiteY688" fmla="*/ 318355 h 334039"/>
                <a:gd name="connsiteX689" fmla="*/ 241370 w 412160"/>
                <a:gd name="connsiteY689" fmla="*/ 318355 h 334039"/>
                <a:gd name="connsiteX690" fmla="*/ 240507 w 412160"/>
                <a:gd name="connsiteY690" fmla="*/ 318964 h 334039"/>
                <a:gd name="connsiteX691" fmla="*/ 240507 w 412160"/>
                <a:gd name="connsiteY691" fmla="*/ 318964 h 334039"/>
                <a:gd name="connsiteX692" fmla="*/ 240507 w 412160"/>
                <a:gd name="connsiteY692" fmla="*/ 318964 h 334039"/>
                <a:gd name="connsiteX693" fmla="*/ 239415 w 412160"/>
                <a:gd name="connsiteY693" fmla="*/ 320704 h 334039"/>
                <a:gd name="connsiteX694" fmla="*/ 239415 w 412160"/>
                <a:gd name="connsiteY694" fmla="*/ 320704 h 334039"/>
                <a:gd name="connsiteX695" fmla="*/ 239415 w 412160"/>
                <a:gd name="connsiteY695" fmla="*/ 320704 h 334039"/>
                <a:gd name="connsiteX696" fmla="*/ 238640 w 412160"/>
                <a:gd name="connsiteY696" fmla="*/ 321288 h 334039"/>
                <a:gd name="connsiteX697" fmla="*/ 238640 w 412160"/>
                <a:gd name="connsiteY697" fmla="*/ 321288 h 334039"/>
                <a:gd name="connsiteX698" fmla="*/ 238640 w 412160"/>
                <a:gd name="connsiteY698" fmla="*/ 321288 h 334039"/>
                <a:gd name="connsiteX699" fmla="*/ 238271 w 412160"/>
                <a:gd name="connsiteY699" fmla="*/ 321263 h 334039"/>
                <a:gd name="connsiteX700" fmla="*/ 238271 w 412160"/>
                <a:gd name="connsiteY700" fmla="*/ 321263 h 334039"/>
                <a:gd name="connsiteX701" fmla="*/ 238271 w 412160"/>
                <a:gd name="connsiteY701" fmla="*/ 321263 h 334039"/>
                <a:gd name="connsiteX702" fmla="*/ 236811 w 412160"/>
                <a:gd name="connsiteY702" fmla="*/ 320450 h 334039"/>
                <a:gd name="connsiteX703" fmla="*/ 236811 w 412160"/>
                <a:gd name="connsiteY703" fmla="*/ 320450 h 334039"/>
                <a:gd name="connsiteX704" fmla="*/ 236811 w 412160"/>
                <a:gd name="connsiteY704" fmla="*/ 320450 h 334039"/>
                <a:gd name="connsiteX705" fmla="*/ 236557 w 412160"/>
                <a:gd name="connsiteY705" fmla="*/ 320222 h 334039"/>
                <a:gd name="connsiteX706" fmla="*/ 236557 w 412160"/>
                <a:gd name="connsiteY706" fmla="*/ 320222 h 334039"/>
                <a:gd name="connsiteX707" fmla="*/ 236557 w 412160"/>
                <a:gd name="connsiteY707" fmla="*/ 320222 h 334039"/>
                <a:gd name="connsiteX708" fmla="*/ 235643 w 412160"/>
                <a:gd name="connsiteY708" fmla="*/ 321771 h 334039"/>
                <a:gd name="connsiteX709" fmla="*/ 235643 w 412160"/>
                <a:gd name="connsiteY709" fmla="*/ 321771 h 334039"/>
                <a:gd name="connsiteX710" fmla="*/ 235643 w 412160"/>
                <a:gd name="connsiteY710" fmla="*/ 321771 h 334039"/>
                <a:gd name="connsiteX711" fmla="*/ 235440 w 412160"/>
                <a:gd name="connsiteY711" fmla="*/ 322889 h 334039"/>
                <a:gd name="connsiteX712" fmla="*/ 235440 w 412160"/>
                <a:gd name="connsiteY712" fmla="*/ 322889 h 334039"/>
                <a:gd name="connsiteX713" fmla="*/ 235440 w 412160"/>
                <a:gd name="connsiteY713" fmla="*/ 322889 h 334039"/>
                <a:gd name="connsiteX714" fmla="*/ 234601 w 412160"/>
                <a:gd name="connsiteY714" fmla="*/ 324222 h 334039"/>
                <a:gd name="connsiteX715" fmla="*/ 234601 w 412160"/>
                <a:gd name="connsiteY715" fmla="*/ 324222 h 334039"/>
                <a:gd name="connsiteX716" fmla="*/ 234601 w 412160"/>
                <a:gd name="connsiteY716" fmla="*/ 324222 h 334039"/>
                <a:gd name="connsiteX717" fmla="*/ 234055 w 412160"/>
                <a:gd name="connsiteY717" fmla="*/ 324032 h 334039"/>
                <a:gd name="connsiteX718" fmla="*/ 234055 w 412160"/>
                <a:gd name="connsiteY718" fmla="*/ 324032 h 334039"/>
                <a:gd name="connsiteX719" fmla="*/ 234055 w 412160"/>
                <a:gd name="connsiteY719" fmla="*/ 324032 h 334039"/>
                <a:gd name="connsiteX720" fmla="*/ 233154 w 412160"/>
                <a:gd name="connsiteY720" fmla="*/ 323333 h 334039"/>
                <a:gd name="connsiteX721" fmla="*/ 233154 w 412160"/>
                <a:gd name="connsiteY721" fmla="*/ 323333 h 334039"/>
                <a:gd name="connsiteX722" fmla="*/ 233154 w 412160"/>
                <a:gd name="connsiteY722" fmla="*/ 323333 h 334039"/>
                <a:gd name="connsiteX723" fmla="*/ 232735 w 412160"/>
                <a:gd name="connsiteY723" fmla="*/ 322977 h 334039"/>
                <a:gd name="connsiteX724" fmla="*/ 232735 w 412160"/>
                <a:gd name="connsiteY724" fmla="*/ 322977 h 334039"/>
                <a:gd name="connsiteX725" fmla="*/ 232735 w 412160"/>
                <a:gd name="connsiteY725" fmla="*/ 322977 h 334039"/>
                <a:gd name="connsiteX726" fmla="*/ 232709 w 412160"/>
                <a:gd name="connsiteY726" fmla="*/ 322952 h 334039"/>
                <a:gd name="connsiteX727" fmla="*/ 232709 w 412160"/>
                <a:gd name="connsiteY727" fmla="*/ 322952 h 334039"/>
                <a:gd name="connsiteX728" fmla="*/ 232709 w 412160"/>
                <a:gd name="connsiteY728" fmla="*/ 322952 h 334039"/>
                <a:gd name="connsiteX729" fmla="*/ 232658 w 412160"/>
                <a:gd name="connsiteY729" fmla="*/ 323282 h 334039"/>
                <a:gd name="connsiteX730" fmla="*/ 232658 w 412160"/>
                <a:gd name="connsiteY730" fmla="*/ 323282 h 334039"/>
                <a:gd name="connsiteX731" fmla="*/ 232658 w 412160"/>
                <a:gd name="connsiteY731" fmla="*/ 323282 h 334039"/>
                <a:gd name="connsiteX732" fmla="*/ 232595 w 412160"/>
                <a:gd name="connsiteY732" fmla="*/ 324374 h 334039"/>
                <a:gd name="connsiteX733" fmla="*/ 232595 w 412160"/>
                <a:gd name="connsiteY733" fmla="*/ 324374 h 334039"/>
                <a:gd name="connsiteX734" fmla="*/ 232595 w 412160"/>
                <a:gd name="connsiteY734" fmla="*/ 324374 h 334039"/>
                <a:gd name="connsiteX735" fmla="*/ 231503 w 412160"/>
                <a:gd name="connsiteY735" fmla="*/ 326876 h 334039"/>
                <a:gd name="connsiteX736" fmla="*/ 231503 w 412160"/>
                <a:gd name="connsiteY736" fmla="*/ 326876 h 334039"/>
                <a:gd name="connsiteX737" fmla="*/ 231503 w 412160"/>
                <a:gd name="connsiteY737" fmla="*/ 326876 h 334039"/>
                <a:gd name="connsiteX738" fmla="*/ 231096 w 412160"/>
                <a:gd name="connsiteY738" fmla="*/ 327295 h 334039"/>
                <a:gd name="connsiteX739" fmla="*/ 231096 w 412160"/>
                <a:gd name="connsiteY739" fmla="*/ 327295 h 334039"/>
                <a:gd name="connsiteX740" fmla="*/ 231096 w 412160"/>
                <a:gd name="connsiteY740" fmla="*/ 327295 h 334039"/>
                <a:gd name="connsiteX741" fmla="*/ 230334 w 412160"/>
                <a:gd name="connsiteY741" fmla="*/ 327841 h 334039"/>
                <a:gd name="connsiteX742" fmla="*/ 230334 w 412160"/>
                <a:gd name="connsiteY742" fmla="*/ 327841 h 334039"/>
                <a:gd name="connsiteX743" fmla="*/ 230334 w 412160"/>
                <a:gd name="connsiteY743" fmla="*/ 327841 h 334039"/>
                <a:gd name="connsiteX744" fmla="*/ 229369 w 412160"/>
                <a:gd name="connsiteY744" fmla="*/ 327613 h 334039"/>
                <a:gd name="connsiteX745" fmla="*/ 229369 w 412160"/>
                <a:gd name="connsiteY745" fmla="*/ 327613 h 334039"/>
                <a:gd name="connsiteX746" fmla="*/ 229369 w 412160"/>
                <a:gd name="connsiteY746" fmla="*/ 327613 h 334039"/>
                <a:gd name="connsiteX747" fmla="*/ 227731 w 412160"/>
                <a:gd name="connsiteY747" fmla="*/ 326749 h 334039"/>
                <a:gd name="connsiteX748" fmla="*/ 227731 w 412160"/>
                <a:gd name="connsiteY748" fmla="*/ 326749 h 334039"/>
                <a:gd name="connsiteX749" fmla="*/ 227731 w 412160"/>
                <a:gd name="connsiteY749" fmla="*/ 326749 h 334039"/>
                <a:gd name="connsiteX750" fmla="*/ 226436 w 412160"/>
                <a:gd name="connsiteY750" fmla="*/ 326305 h 334039"/>
                <a:gd name="connsiteX751" fmla="*/ 226436 w 412160"/>
                <a:gd name="connsiteY751" fmla="*/ 326305 h 334039"/>
                <a:gd name="connsiteX752" fmla="*/ 226436 w 412160"/>
                <a:gd name="connsiteY752" fmla="*/ 326305 h 334039"/>
                <a:gd name="connsiteX753" fmla="*/ 225623 w 412160"/>
                <a:gd name="connsiteY753" fmla="*/ 326775 h 334039"/>
                <a:gd name="connsiteX754" fmla="*/ 225623 w 412160"/>
                <a:gd name="connsiteY754" fmla="*/ 326775 h 334039"/>
                <a:gd name="connsiteX755" fmla="*/ 225623 w 412160"/>
                <a:gd name="connsiteY755" fmla="*/ 326775 h 334039"/>
                <a:gd name="connsiteX756" fmla="*/ 224480 w 412160"/>
                <a:gd name="connsiteY756" fmla="*/ 327270 h 334039"/>
                <a:gd name="connsiteX757" fmla="*/ 224480 w 412160"/>
                <a:gd name="connsiteY757" fmla="*/ 327270 h 334039"/>
                <a:gd name="connsiteX758" fmla="*/ 224480 w 412160"/>
                <a:gd name="connsiteY758" fmla="*/ 327270 h 334039"/>
                <a:gd name="connsiteX759" fmla="*/ 223286 w 412160"/>
                <a:gd name="connsiteY759" fmla="*/ 325911 h 334039"/>
                <a:gd name="connsiteX760" fmla="*/ 223286 w 412160"/>
                <a:gd name="connsiteY760" fmla="*/ 325911 h 334039"/>
                <a:gd name="connsiteX761" fmla="*/ 223286 w 412160"/>
                <a:gd name="connsiteY761" fmla="*/ 325911 h 334039"/>
                <a:gd name="connsiteX762" fmla="*/ 223108 w 412160"/>
                <a:gd name="connsiteY762" fmla="*/ 325162 h 334039"/>
                <a:gd name="connsiteX763" fmla="*/ 223108 w 412160"/>
                <a:gd name="connsiteY763" fmla="*/ 325162 h 334039"/>
                <a:gd name="connsiteX764" fmla="*/ 223108 w 412160"/>
                <a:gd name="connsiteY764" fmla="*/ 325162 h 334039"/>
                <a:gd name="connsiteX765" fmla="*/ 224302 w 412160"/>
                <a:gd name="connsiteY765" fmla="*/ 322381 h 334039"/>
                <a:gd name="connsiteX766" fmla="*/ 224302 w 412160"/>
                <a:gd name="connsiteY766" fmla="*/ 322381 h 334039"/>
                <a:gd name="connsiteX767" fmla="*/ 224302 w 412160"/>
                <a:gd name="connsiteY767" fmla="*/ 322381 h 334039"/>
                <a:gd name="connsiteX768" fmla="*/ 225521 w 412160"/>
                <a:gd name="connsiteY768" fmla="*/ 321746 h 334039"/>
                <a:gd name="connsiteX769" fmla="*/ 225521 w 412160"/>
                <a:gd name="connsiteY769" fmla="*/ 321746 h 334039"/>
                <a:gd name="connsiteX770" fmla="*/ 225521 w 412160"/>
                <a:gd name="connsiteY770" fmla="*/ 321746 h 334039"/>
                <a:gd name="connsiteX771" fmla="*/ 227401 w 412160"/>
                <a:gd name="connsiteY771" fmla="*/ 320945 h 334039"/>
                <a:gd name="connsiteX772" fmla="*/ 227401 w 412160"/>
                <a:gd name="connsiteY772" fmla="*/ 320945 h 334039"/>
                <a:gd name="connsiteX773" fmla="*/ 227401 w 412160"/>
                <a:gd name="connsiteY773" fmla="*/ 320945 h 334039"/>
                <a:gd name="connsiteX774" fmla="*/ 228772 w 412160"/>
                <a:gd name="connsiteY774" fmla="*/ 320628 h 334039"/>
                <a:gd name="connsiteX775" fmla="*/ 228772 w 412160"/>
                <a:gd name="connsiteY775" fmla="*/ 320628 h 334039"/>
                <a:gd name="connsiteX776" fmla="*/ 228772 w 412160"/>
                <a:gd name="connsiteY776" fmla="*/ 320628 h 334039"/>
                <a:gd name="connsiteX777" fmla="*/ 230182 w 412160"/>
                <a:gd name="connsiteY777" fmla="*/ 320260 h 334039"/>
                <a:gd name="connsiteX778" fmla="*/ 230182 w 412160"/>
                <a:gd name="connsiteY778" fmla="*/ 320260 h 334039"/>
                <a:gd name="connsiteX779" fmla="*/ 230182 w 412160"/>
                <a:gd name="connsiteY779" fmla="*/ 320260 h 334039"/>
                <a:gd name="connsiteX780" fmla="*/ 230753 w 412160"/>
                <a:gd name="connsiteY780" fmla="*/ 318863 h 334039"/>
                <a:gd name="connsiteX781" fmla="*/ 230753 w 412160"/>
                <a:gd name="connsiteY781" fmla="*/ 318863 h 334039"/>
                <a:gd name="connsiteX782" fmla="*/ 230753 w 412160"/>
                <a:gd name="connsiteY782" fmla="*/ 318863 h 334039"/>
                <a:gd name="connsiteX783" fmla="*/ 230753 w 412160"/>
                <a:gd name="connsiteY783" fmla="*/ 317453 h 334039"/>
                <a:gd name="connsiteX784" fmla="*/ 230753 w 412160"/>
                <a:gd name="connsiteY784" fmla="*/ 317453 h 334039"/>
                <a:gd name="connsiteX785" fmla="*/ 230753 w 412160"/>
                <a:gd name="connsiteY785" fmla="*/ 317453 h 334039"/>
                <a:gd name="connsiteX786" fmla="*/ 230576 w 412160"/>
                <a:gd name="connsiteY786" fmla="*/ 315637 h 334039"/>
                <a:gd name="connsiteX787" fmla="*/ 230576 w 412160"/>
                <a:gd name="connsiteY787" fmla="*/ 315637 h 334039"/>
                <a:gd name="connsiteX788" fmla="*/ 230576 w 412160"/>
                <a:gd name="connsiteY788" fmla="*/ 315637 h 334039"/>
                <a:gd name="connsiteX789" fmla="*/ 229560 w 412160"/>
                <a:gd name="connsiteY789" fmla="*/ 314837 h 334039"/>
                <a:gd name="connsiteX790" fmla="*/ 229560 w 412160"/>
                <a:gd name="connsiteY790" fmla="*/ 314837 h 334039"/>
                <a:gd name="connsiteX791" fmla="*/ 229560 w 412160"/>
                <a:gd name="connsiteY791" fmla="*/ 314837 h 334039"/>
                <a:gd name="connsiteX792" fmla="*/ 229090 w 412160"/>
                <a:gd name="connsiteY792" fmla="*/ 314735 h 334039"/>
                <a:gd name="connsiteX793" fmla="*/ 229090 w 412160"/>
                <a:gd name="connsiteY793" fmla="*/ 314735 h 334039"/>
                <a:gd name="connsiteX794" fmla="*/ 229090 w 412160"/>
                <a:gd name="connsiteY794" fmla="*/ 314735 h 334039"/>
                <a:gd name="connsiteX795" fmla="*/ 225966 w 412160"/>
                <a:gd name="connsiteY795" fmla="*/ 314202 h 334039"/>
                <a:gd name="connsiteX796" fmla="*/ 225966 w 412160"/>
                <a:gd name="connsiteY796" fmla="*/ 314202 h 334039"/>
                <a:gd name="connsiteX797" fmla="*/ 225966 w 412160"/>
                <a:gd name="connsiteY797" fmla="*/ 314202 h 334039"/>
                <a:gd name="connsiteX798" fmla="*/ 223464 w 412160"/>
                <a:gd name="connsiteY798" fmla="*/ 313783 h 334039"/>
                <a:gd name="connsiteX799" fmla="*/ 223464 w 412160"/>
                <a:gd name="connsiteY799" fmla="*/ 313783 h 334039"/>
                <a:gd name="connsiteX800" fmla="*/ 223464 w 412160"/>
                <a:gd name="connsiteY800" fmla="*/ 313783 h 334039"/>
                <a:gd name="connsiteX801" fmla="*/ 220035 w 412160"/>
                <a:gd name="connsiteY801" fmla="*/ 313656 h 334039"/>
                <a:gd name="connsiteX802" fmla="*/ 220035 w 412160"/>
                <a:gd name="connsiteY802" fmla="*/ 313656 h 334039"/>
                <a:gd name="connsiteX803" fmla="*/ 220035 w 412160"/>
                <a:gd name="connsiteY803" fmla="*/ 313656 h 334039"/>
                <a:gd name="connsiteX804" fmla="*/ 217660 w 412160"/>
                <a:gd name="connsiteY804" fmla="*/ 314507 h 334039"/>
                <a:gd name="connsiteX805" fmla="*/ 217660 w 412160"/>
                <a:gd name="connsiteY805" fmla="*/ 314507 h 334039"/>
                <a:gd name="connsiteX806" fmla="*/ 217660 w 412160"/>
                <a:gd name="connsiteY806" fmla="*/ 314507 h 334039"/>
                <a:gd name="connsiteX807" fmla="*/ 215895 w 412160"/>
                <a:gd name="connsiteY807" fmla="*/ 314989 h 334039"/>
                <a:gd name="connsiteX808" fmla="*/ 215895 w 412160"/>
                <a:gd name="connsiteY808" fmla="*/ 314989 h 334039"/>
                <a:gd name="connsiteX809" fmla="*/ 215895 w 412160"/>
                <a:gd name="connsiteY809" fmla="*/ 314989 h 334039"/>
                <a:gd name="connsiteX810" fmla="*/ 215450 w 412160"/>
                <a:gd name="connsiteY810" fmla="*/ 315015 h 334039"/>
                <a:gd name="connsiteX811" fmla="*/ 215450 w 412160"/>
                <a:gd name="connsiteY811" fmla="*/ 315015 h 334039"/>
                <a:gd name="connsiteX812" fmla="*/ 215450 w 412160"/>
                <a:gd name="connsiteY812" fmla="*/ 315015 h 334039"/>
                <a:gd name="connsiteX813" fmla="*/ 213418 w 412160"/>
                <a:gd name="connsiteY813" fmla="*/ 313821 h 334039"/>
                <a:gd name="connsiteX814" fmla="*/ 213418 w 412160"/>
                <a:gd name="connsiteY814" fmla="*/ 313821 h 334039"/>
                <a:gd name="connsiteX815" fmla="*/ 213418 w 412160"/>
                <a:gd name="connsiteY815" fmla="*/ 313821 h 334039"/>
                <a:gd name="connsiteX816" fmla="*/ 212618 w 412160"/>
                <a:gd name="connsiteY816" fmla="*/ 312767 h 334039"/>
                <a:gd name="connsiteX817" fmla="*/ 212618 w 412160"/>
                <a:gd name="connsiteY817" fmla="*/ 312767 h 334039"/>
                <a:gd name="connsiteX818" fmla="*/ 212618 w 412160"/>
                <a:gd name="connsiteY818" fmla="*/ 312767 h 334039"/>
                <a:gd name="connsiteX819" fmla="*/ 211335 w 412160"/>
                <a:gd name="connsiteY819" fmla="*/ 311472 h 334039"/>
                <a:gd name="connsiteX820" fmla="*/ 211335 w 412160"/>
                <a:gd name="connsiteY820" fmla="*/ 311472 h 334039"/>
                <a:gd name="connsiteX821" fmla="*/ 211335 w 412160"/>
                <a:gd name="connsiteY821" fmla="*/ 311472 h 334039"/>
                <a:gd name="connsiteX822" fmla="*/ 210764 w 412160"/>
                <a:gd name="connsiteY822" fmla="*/ 311789 h 334039"/>
                <a:gd name="connsiteX823" fmla="*/ 210764 w 412160"/>
                <a:gd name="connsiteY823" fmla="*/ 311789 h 334039"/>
                <a:gd name="connsiteX824" fmla="*/ 210764 w 412160"/>
                <a:gd name="connsiteY824" fmla="*/ 311789 h 334039"/>
                <a:gd name="connsiteX825" fmla="*/ 209799 w 412160"/>
                <a:gd name="connsiteY825" fmla="*/ 312221 h 334039"/>
                <a:gd name="connsiteX826" fmla="*/ 209799 w 412160"/>
                <a:gd name="connsiteY826" fmla="*/ 312221 h 334039"/>
                <a:gd name="connsiteX827" fmla="*/ 209799 w 412160"/>
                <a:gd name="connsiteY827" fmla="*/ 312221 h 334039"/>
                <a:gd name="connsiteX828" fmla="*/ 208732 w 412160"/>
                <a:gd name="connsiteY828" fmla="*/ 311319 h 334039"/>
                <a:gd name="connsiteX829" fmla="*/ 208732 w 412160"/>
                <a:gd name="connsiteY829" fmla="*/ 311319 h 334039"/>
                <a:gd name="connsiteX830" fmla="*/ 208732 w 412160"/>
                <a:gd name="connsiteY830" fmla="*/ 311319 h 334039"/>
                <a:gd name="connsiteX831" fmla="*/ 208186 w 412160"/>
                <a:gd name="connsiteY831" fmla="*/ 309173 h 334039"/>
                <a:gd name="connsiteX832" fmla="*/ 208186 w 412160"/>
                <a:gd name="connsiteY832" fmla="*/ 309173 h 334039"/>
                <a:gd name="connsiteX833" fmla="*/ 208186 w 412160"/>
                <a:gd name="connsiteY833" fmla="*/ 309173 h 334039"/>
                <a:gd name="connsiteX834" fmla="*/ 207691 w 412160"/>
                <a:gd name="connsiteY834" fmla="*/ 309338 h 334039"/>
                <a:gd name="connsiteX835" fmla="*/ 207691 w 412160"/>
                <a:gd name="connsiteY835" fmla="*/ 309338 h 334039"/>
                <a:gd name="connsiteX836" fmla="*/ 207691 w 412160"/>
                <a:gd name="connsiteY836" fmla="*/ 309338 h 334039"/>
                <a:gd name="connsiteX837" fmla="*/ 206599 w 412160"/>
                <a:gd name="connsiteY837" fmla="*/ 308182 h 334039"/>
                <a:gd name="connsiteX838" fmla="*/ 206599 w 412160"/>
                <a:gd name="connsiteY838" fmla="*/ 308182 h 334039"/>
                <a:gd name="connsiteX839" fmla="*/ 206599 w 412160"/>
                <a:gd name="connsiteY839" fmla="*/ 308182 h 334039"/>
                <a:gd name="connsiteX840" fmla="*/ 206053 w 412160"/>
                <a:gd name="connsiteY840" fmla="*/ 306163 h 334039"/>
                <a:gd name="connsiteX841" fmla="*/ 206053 w 412160"/>
                <a:gd name="connsiteY841" fmla="*/ 306163 h 334039"/>
                <a:gd name="connsiteX842" fmla="*/ 206053 w 412160"/>
                <a:gd name="connsiteY842" fmla="*/ 306163 h 334039"/>
                <a:gd name="connsiteX843" fmla="*/ 206027 w 412160"/>
                <a:gd name="connsiteY843" fmla="*/ 305947 h 334039"/>
                <a:gd name="connsiteX844" fmla="*/ 206027 w 412160"/>
                <a:gd name="connsiteY844" fmla="*/ 305947 h 334039"/>
                <a:gd name="connsiteX845" fmla="*/ 206027 w 412160"/>
                <a:gd name="connsiteY845" fmla="*/ 305947 h 334039"/>
                <a:gd name="connsiteX846" fmla="*/ 205875 w 412160"/>
                <a:gd name="connsiteY846" fmla="*/ 306087 h 334039"/>
                <a:gd name="connsiteX847" fmla="*/ 205875 w 412160"/>
                <a:gd name="connsiteY847" fmla="*/ 306087 h 334039"/>
                <a:gd name="connsiteX848" fmla="*/ 205875 w 412160"/>
                <a:gd name="connsiteY848" fmla="*/ 306087 h 334039"/>
                <a:gd name="connsiteX849" fmla="*/ 204706 w 412160"/>
                <a:gd name="connsiteY849" fmla="*/ 306811 h 334039"/>
                <a:gd name="connsiteX850" fmla="*/ 204706 w 412160"/>
                <a:gd name="connsiteY850" fmla="*/ 306811 h 334039"/>
                <a:gd name="connsiteX851" fmla="*/ 204706 w 412160"/>
                <a:gd name="connsiteY851" fmla="*/ 306811 h 334039"/>
                <a:gd name="connsiteX852" fmla="*/ 203640 w 412160"/>
                <a:gd name="connsiteY852" fmla="*/ 305439 h 334039"/>
                <a:gd name="connsiteX853" fmla="*/ 203640 w 412160"/>
                <a:gd name="connsiteY853" fmla="*/ 305439 h 334039"/>
                <a:gd name="connsiteX854" fmla="*/ 203640 w 412160"/>
                <a:gd name="connsiteY854" fmla="*/ 305439 h 334039"/>
                <a:gd name="connsiteX855" fmla="*/ 203970 w 412160"/>
                <a:gd name="connsiteY855" fmla="*/ 302023 h 334039"/>
                <a:gd name="connsiteX856" fmla="*/ 203970 w 412160"/>
                <a:gd name="connsiteY856" fmla="*/ 302023 h 334039"/>
                <a:gd name="connsiteX857" fmla="*/ 203970 w 412160"/>
                <a:gd name="connsiteY857" fmla="*/ 302023 h 334039"/>
                <a:gd name="connsiteX858" fmla="*/ 204084 w 412160"/>
                <a:gd name="connsiteY858" fmla="*/ 299915 h 334039"/>
                <a:gd name="connsiteX859" fmla="*/ 204084 w 412160"/>
                <a:gd name="connsiteY859" fmla="*/ 299915 h 334039"/>
                <a:gd name="connsiteX860" fmla="*/ 204084 w 412160"/>
                <a:gd name="connsiteY860" fmla="*/ 299915 h 334039"/>
                <a:gd name="connsiteX861" fmla="*/ 202954 w 412160"/>
                <a:gd name="connsiteY861" fmla="*/ 299737 h 334039"/>
                <a:gd name="connsiteX862" fmla="*/ 202954 w 412160"/>
                <a:gd name="connsiteY862" fmla="*/ 299737 h 334039"/>
                <a:gd name="connsiteX863" fmla="*/ 202954 w 412160"/>
                <a:gd name="connsiteY863" fmla="*/ 299737 h 334039"/>
                <a:gd name="connsiteX864" fmla="*/ 200122 w 412160"/>
                <a:gd name="connsiteY864" fmla="*/ 298073 h 334039"/>
                <a:gd name="connsiteX865" fmla="*/ 200122 w 412160"/>
                <a:gd name="connsiteY865" fmla="*/ 298073 h 334039"/>
                <a:gd name="connsiteX866" fmla="*/ 200122 w 412160"/>
                <a:gd name="connsiteY866" fmla="*/ 298073 h 334039"/>
                <a:gd name="connsiteX867" fmla="*/ 198064 w 412160"/>
                <a:gd name="connsiteY867" fmla="*/ 292790 h 334039"/>
                <a:gd name="connsiteX868" fmla="*/ 198064 w 412160"/>
                <a:gd name="connsiteY868" fmla="*/ 292790 h 334039"/>
                <a:gd name="connsiteX869" fmla="*/ 198064 w 412160"/>
                <a:gd name="connsiteY869" fmla="*/ 292790 h 334039"/>
                <a:gd name="connsiteX870" fmla="*/ 197785 w 412160"/>
                <a:gd name="connsiteY870" fmla="*/ 292663 h 334039"/>
                <a:gd name="connsiteX871" fmla="*/ 197785 w 412160"/>
                <a:gd name="connsiteY871" fmla="*/ 292663 h 334039"/>
                <a:gd name="connsiteX872" fmla="*/ 197785 w 412160"/>
                <a:gd name="connsiteY872" fmla="*/ 292663 h 334039"/>
                <a:gd name="connsiteX873" fmla="*/ 197239 w 412160"/>
                <a:gd name="connsiteY873" fmla="*/ 292714 h 334039"/>
                <a:gd name="connsiteX874" fmla="*/ 197239 w 412160"/>
                <a:gd name="connsiteY874" fmla="*/ 292714 h 334039"/>
                <a:gd name="connsiteX875" fmla="*/ 197239 w 412160"/>
                <a:gd name="connsiteY875" fmla="*/ 292714 h 334039"/>
                <a:gd name="connsiteX876" fmla="*/ 196477 w 412160"/>
                <a:gd name="connsiteY876" fmla="*/ 292816 h 334039"/>
                <a:gd name="connsiteX877" fmla="*/ 196477 w 412160"/>
                <a:gd name="connsiteY877" fmla="*/ 292816 h 334039"/>
                <a:gd name="connsiteX878" fmla="*/ 196477 w 412160"/>
                <a:gd name="connsiteY878" fmla="*/ 292816 h 334039"/>
                <a:gd name="connsiteX879" fmla="*/ 194813 w 412160"/>
                <a:gd name="connsiteY879" fmla="*/ 291216 h 334039"/>
                <a:gd name="connsiteX880" fmla="*/ 194813 w 412160"/>
                <a:gd name="connsiteY880" fmla="*/ 291216 h 334039"/>
                <a:gd name="connsiteX881" fmla="*/ 194813 w 412160"/>
                <a:gd name="connsiteY881" fmla="*/ 291216 h 334039"/>
                <a:gd name="connsiteX882" fmla="*/ 193492 w 412160"/>
                <a:gd name="connsiteY882" fmla="*/ 289069 h 334039"/>
                <a:gd name="connsiteX883" fmla="*/ 193492 w 412160"/>
                <a:gd name="connsiteY883" fmla="*/ 289069 h 334039"/>
                <a:gd name="connsiteX884" fmla="*/ 193492 w 412160"/>
                <a:gd name="connsiteY884" fmla="*/ 289069 h 334039"/>
                <a:gd name="connsiteX885" fmla="*/ 192705 w 412160"/>
                <a:gd name="connsiteY885" fmla="*/ 287342 h 334039"/>
                <a:gd name="connsiteX886" fmla="*/ 192705 w 412160"/>
                <a:gd name="connsiteY886" fmla="*/ 287342 h 334039"/>
                <a:gd name="connsiteX887" fmla="*/ 192705 w 412160"/>
                <a:gd name="connsiteY887" fmla="*/ 287342 h 334039"/>
                <a:gd name="connsiteX888" fmla="*/ 194166 w 412160"/>
                <a:gd name="connsiteY888" fmla="*/ 286517 h 334039"/>
                <a:gd name="connsiteX889" fmla="*/ 194166 w 412160"/>
                <a:gd name="connsiteY889" fmla="*/ 286517 h 334039"/>
                <a:gd name="connsiteX890" fmla="*/ 194166 w 412160"/>
                <a:gd name="connsiteY890" fmla="*/ 286517 h 334039"/>
                <a:gd name="connsiteX891" fmla="*/ 196845 w 412160"/>
                <a:gd name="connsiteY891" fmla="*/ 286339 h 334039"/>
                <a:gd name="connsiteX892" fmla="*/ 196845 w 412160"/>
                <a:gd name="connsiteY892" fmla="*/ 286339 h 334039"/>
                <a:gd name="connsiteX893" fmla="*/ 196845 w 412160"/>
                <a:gd name="connsiteY893" fmla="*/ 286339 h 334039"/>
                <a:gd name="connsiteX894" fmla="*/ 197785 w 412160"/>
                <a:gd name="connsiteY894" fmla="*/ 286314 h 334039"/>
                <a:gd name="connsiteX895" fmla="*/ 197785 w 412160"/>
                <a:gd name="connsiteY895" fmla="*/ 286314 h 334039"/>
                <a:gd name="connsiteX896" fmla="*/ 197785 w 412160"/>
                <a:gd name="connsiteY896" fmla="*/ 286314 h 334039"/>
                <a:gd name="connsiteX897" fmla="*/ 195601 w 412160"/>
                <a:gd name="connsiteY897" fmla="*/ 284459 h 334039"/>
                <a:gd name="connsiteX898" fmla="*/ 195601 w 412160"/>
                <a:gd name="connsiteY898" fmla="*/ 284459 h 334039"/>
                <a:gd name="connsiteX899" fmla="*/ 195601 w 412160"/>
                <a:gd name="connsiteY899" fmla="*/ 284459 h 334039"/>
                <a:gd name="connsiteX900" fmla="*/ 194991 w 412160"/>
                <a:gd name="connsiteY900" fmla="*/ 284409 h 334039"/>
                <a:gd name="connsiteX901" fmla="*/ 194991 w 412160"/>
                <a:gd name="connsiteY901" fmla="*/ 284409 h 334039"/>
                <a:gd name="connsiteX902" fmla="*/ 194991 w 412160"/>
                <a:gd name="connsiteY902" fmla="*/ 284409 h 334039"/>
                <a:gd name="connsiteX903" fmla="*/ 191981 w 412160"/>
                <a:gd name="connsiteY903" fmla="*/ 283024 h 334039"/>
                <a:gd name="connsiteX904" fmla="*/ 191981 w 412160"/>
                <a:gd name="connsiteY904" fmla="*/ 283024 h 334039"/>
                <a:gd name="connsiteX905" fmla="*/ 191981 w 412160"/>
                <a:gd name="connsiteY905" fmla="*/ 283024 h 334039"/>
                <a:gd name="connsiteX906" fmla="*/ 191765 w 412160"/>
                <a:gd name="connsiteY906" fmla="*/ 282910 h 334039"/>
                <a:gd name="connsiteX907" fmla="*/ 191765 w 412160"/>
                <a:gd name="connsiteY907" fmla="*/ 282910 h 334039"/>
                <a:gd name="connsiteX908" fmla="*/ 191765 w 412160"/>
                <a:gd name="connsiteY908" fmla="*/ 282910 h 334039"/>
                <a:gd name="connsiteX909" fmla="*/ 189086 w 412160"/>
                <a:gd name="connsiteY909" fmla="*/ 284129 h 334039"/>
                <a:gd name="connsiteX910" fmla="*/ 189086 w 412160"/>
                <a:gd name="connsiteY910" fmla="*/ 284129 h 334039"/>
                <a:gd name="connsiteX911" fmla="*/ 189086 w 412160"/>
                <a:gd name="connsiteY911" fmla="*/ 284129 h 334039"/>
                <a:gd name="connsiteX912" fmla="*/ 186406 w 412160"/>
                <a:gd name="connsiteY912" fmla="*/ 285374 h 334039"/>
                <a:gd name="connsiteX913" fmla="*/ 186406 w 412160"/>
                <a:gd name="connsiteY913" fmla="*/ 285374 h 334039"/>
                <a:gd name="connsiteX914" fmla="*/ 186406 w 412160"/>
                <a:gd name="connsiteY914" fmla="*/ 285374 h 334039"/>
                <a:gd name="connsiteX915" fmla="*/ 184070 w 412160"/>
                <a:gd name="connsiteY915" fmla="*/ 283786 h 334039"/>
                <a:gd name="connsiteX916" fmla="*/ 184070 w 412160"/>
                <a:gd name="connsiteY916" fmla="*/ 283786 h 334039"/>
                <a:gd name="connsiteX917" fmla="*/ 184070 w 412160"/>
                <a:gd name="connsiteY917" fmla="*/ 283786 h 334039"/>
                <a:gd name="connsiteX918" fmla="*/ 182901 w 412160"/>
                <a:gd name="connsiteY918" fmla="*/ 281373 h 334039"/>
                <a:gd name="connsiteX919" fmla="*/ 182901 w 412160"/>
                <a:gd name="connsiteY919" fmla="*/ 281373 h 334039"/>
                <a:gd name="connsiteX920" fmla="*/ 182901 w 412160"/>
                <a:gd name="connsiteY920" fmla="*/ 281373 h 334039"/>
                <a:gd name="connsiteX921" fmla="*/ 182482 w 412160"/>
                <a:gd name="connsiteY921" fmla="*/ 280484 h 334039"/>
                <a:gd name="connsiteX922" fmla="*/ 182482 w 412160"/>
                <a:gd name="connsiteY922" fmla="*/ 280484 h 334039"/>
                <a:gd name="connsiteX923" fmla="*/ 182482 w 412160"/>
                <a:gd name="connsiteY923" fmla="*/ 280484 h 334039"/>
                <a:gd name="connsiteX924" fmla="*/ 182380 w 412160"/>
                <a:gd name="connsiteY924" fmla="*/ 282034 h 334039"/>
                <a:gd name="connsiteX925" fmla="*/ 182380 w 412160"/>
                <a:gd name="connsiteY925" fmla="*/ 282034 h 334039"/>
                <a:gd name="connsiteX926" fmla="*/ 182380 w 412160"/>
                <a:gd name="connsiteY926" fmla="*/ 282034 h 334039"/>
                <a:gd name="connsiteX927" fmla="*/ 181123 w 412160"/>
                <a:gd name="connsiteY927" fmla="*/ 286364 h 334039"/>
                <a:gd name="connsiteX928" fmla="*/ 181123 w 412160"/>
                <a:gd name="connsiteY928" fmla="*/ 286364 h 334039"/>
                <a:gd name="connsiteX929" fmla="*/ 181123 w 412160"/>
                <a:gd name="connsiteY929" fmla="*/ 286364 h 334039"/>
                <a:gd name="connsiteX930" fmla="*/ 179066 w 412160"/>
                <a:gd name="connsiteY930" fmla="*/ 287279 h 334039"/>
                <a:gd name="connsiteX931" fmla="*/ 179066 w 412160"/>
                <a:gd name="connsiteY931" fmla="*/ 287279 h 334039"/>
                <a:gd name="connsiteX932" fmla="*/ 179066 w 412160"/>
                <a:gd name="connsiteY932" fmla="*/ 287279 h 334039"/>
                <a:gd name="connsiteX933" fmla="*/ 178266 w 412160"/>
                <a:gd name="connsiteY933" fmla="*/ 288422 h 334039"/>
                <a:gd name="connsiteX934" fmla="*/ 178266 w 412160"/>
                <a:gd name="connsiteY934" fmla="*/ 288422 h 334039"/>
                <a:gd name="connsiteX935" fmla="*/ 178266 w 412160"/>
                <a:gd name="connsiteY935" fmla="*/ 288422 h 334039"/>
                <a:gd name="connsiteX936" fmla="*/ 178685 w 412160"/>
                <a:gd name="connsiteY936" fmla="*/ 289666 h 334039"/>
                <a:gd name="connsiteX937" fmla="*/ 178685 w 412160"/>
                <a:gd name="connsiteY937" fmla="*/ 289666 h 334039"/>
                <a:gd name="connsiteX938" fmla="*/ 178685 w 412160"/>
                <a:gd name="connsiteY938" fmla="*/ 289666 h 334039"/>
                <a:gd name="connsiteX939" fmla="*/ 178964 w 412160"/>
                <a:gd name="connsiteY939" fmla="*/ 290187 h 334039"/>
                <a:gd name="connsiteX940" fmla="*/ 178964 w 412160"/>
                <a:gd name="connsiteY940" fmla="*/ 290187 h 334039"/>
                <a:gd name="connsiteX941" fmla="*/ 178964 w 412160"/>
                <a:gd name="connsiteY941" fmla="*/ 290187 h 334039"/>
                <a:gd name="connsiteX942" fmla="*/ 178392 w 412160"/>
                <a:gd name="connsiteY942" fmla="*/ 290936 h 334039"/>
                <a:gd name="connsiteX943" fmla="*/ 178392 w 412160"/>
                <a:gd name="connsiteY943" fmla="*/ 290936 h 334039"/>
                <a:gd name="connsiteX944" fmla="*/ 178392 w 412160"/>
                <a:gd name="connsiteY944" fmla="*/ 290936 h 334039"/>
                <a:gd name="connsiteX945" fmla="*/ 177694 w 412160"/>
                <a:gd name="connsiteY945" fmla="*/ 291457 h 334039"/>
                <a:gd name="connsiteX946" fmla="*/ 177694 w 412160"/>
                <a:gd name="connsiteY946" fmla="*/ 291457 h 334039"/>
                <a:gd name="connsiteX947" fmla="*/ 177694 w 412160"/>
                <a:gd name="connsiteY947" fmla="*/ 291457 h 334039"/>
                <a:gd name="connsiteX948" fmla="*/ 176437 w 412160"/>
                <a:gd name="connsiteY948" fmla="*/ 292473 h 334039"/>
                <a:gd name="connsiteX949" fmla="*/ 176437 w 412160"/>
                <a:gd name="connsiteY949" fmla="*/ 292473 h 334039"/>
                <a:gd name="connsiteX950" fmla="*/ 176437 w 412160"/>
                <a:gd name="connsiteY950" fmla="*/ 292473 h 334039"/>
                <a:gd name="connsiteX951" fmla="*/ 173579 w 412160"/>
                <a:gd name="connsiteY951" fmla="*/ 294403 h 334039"/>
                <a:gd name="connsiteX952" fmla="*/ 173579 w 412160"/>
                <a:gd name="connsiteY952" fmla="*/ 294403 h 334039"/>
                <a:gd name="connsiteX953" fmla="*/ 173579 w 412160"/>
                <a:gd name="connsiteY953" fmla="*/ 294403 h 334039"/>
                <a:gd name="connsiteX954" fmla="*/ 172462 w 412160"/>
                <a:gd name="connsiteY954" fmla="*/ 296143 h 334039"/>
                <a:gd name="connsiteX955" fmla="*/ 172462 w 412160"/>
                <a:gd name="connsiteY955" fmla="*/ 296143 h 334039"/>
                <a:gd name="connsiteX956" fmla="*/ 172462 w 412160"/>
                <a:gd name="connsiteY956" fmla="*/ 296143 h 334039"/>
                <a:gd name="connsiteX957" fmla="*/ 171421 w 412160"/>
                <a:gd name="connsiteY957" fmla="*/ 297388 h 334039"/>
                <a:gd name="connsiteX958" fmla="*/ 171421 w 412160"/>
                <a:gd name="connsiteY958" fmla="*/ 297388 h 334039"/>
                <a:gd name="connsiteX959" fmla="*/ 171421 w 412160"/>
                <a:gd name="connsiteY959" fmla="*/ 297388 h 334039"/>
                <a:gd name="connsiteX960" fmla="*/ 170011 w 412160"/>
                <a:gd name="connsiteY960" fmla="*/ 296422 h 334039"/>
                <a:gd name="connsiteX961" fmla="*/ 170011 w 412160"/>
                <a:gd name="connsiteY961" fmla="*/ 296422 h 334039"/>
                <a:gd name="connsiteX962" fmla="*/ 170011 w 412160"/>
                <a:gd name="connsiteY962" fmla="*/ 296422 h 334039"/>
                <a:gd name="connsiteX963" fmla="*/ 168525 w 412160"/>
                <a:gd name="connsiteY963" fmla="*/ 293565 h 334039"/>
                <a:gd name="connsiteX964" fmla="*/ 168525 w 412160"/>
                <a:gd name="connsiteY964" fmla="*/ 293565 h 334039"/>
                <a:gd name="connsiteX965" fmla="*/ 168525 w 412160"/>
                <a:gd name="connsiteY965" fmla="*/ 293565 h 334039"/>
                <a:gd name="connsiteX966" fmla="*/ 167826 w 412160"/>
                <a:gd name="connsiteY966" fmla="*/ 292549 h 334039"/>
                <a:gd name="connsiteX967" fmla="*/ 167826 w 412160"/>
                <a:gd name="connsiteY967" fmla="*/ 292549 h 334039"/>
                <a:gd name="connsiteX968" fmla="*/ 167826 w 412160"/>
                <a:gd name="connsiteY968" fmla="*/ 292549 h 334039"/>
                <a:gd name="connsiteX969" fmla="*/ 167331 w 412160"/>
                <a:gd name="connsiteY969" fmla="*/ 292625 h 334039"/>
                <a:gd name="connsiteX970" fmla="*/ 167331 w 412160"/>
                <a:gd name="connsiteY970" fmla="*/ 292625 h 334039"/>
                <a:gd name="connsiteX971" fmla="*/ 167331 w 412160"/>
                <a:gd name="connsiteY971" fmla="*/ 292625 h 334039"/>
                <a:gd name="connsiteX972" fmla="*/ 166188 w 412160"/>
                <a:gd name="connsiteY972" fmla="*/ 293222 h 334039"/>
                <a:gd name="connsiteX973" fmla="*/ 166188 w 412160"/>
                <a:gd name="connsiteY973" fmla="*/ 293222 h 334039"/>
                <a:gd name="connsiteX974" fmla="*/ 166188 w 412160"/>
                <a:gd name="connsiteY974" fmla="*/ 293222 h 334039"/>
                <a:gd name="connsiteX975" fmla="*/ 165299 w 412160"/>
                <a:gd name="connsiteY975" fmla="*/ 293768 h 334039"/>
                <a:gd name="connsiteX976" fmla="*/ 165299 w 412160"/>
                <a:gd name="connsiteY976" fmla="*/ 293768 h 334039"/>
                <a:gd name="connsiteX977" fmla="*/ 165299 w 412160"/>
                <a:gd name="connsiteY977" fmla="*/ 293768 h 334039"/>
                <a:gd name="connsiteX978" fmla="*/ 164156 w 412160"/>
                <a:gd name="connsiteY978" fmla="*/ 293578 h 334039"/>
                <a:gd name="connsiteX979" fmla="*/ 164156 w 412160"/>
                <a:gd name="connsiteY979" fmla="*/ 293578 h 334039"/>
                <a:gd name="connsiteX980" fmla="*/ 164156 w 412160"/>
                <a:gd name="connsiteY980" fmla="*/ 293578 h 334039"/>
                <a:gd name="connsiteX981" fmla="*/ 162391 w 412160"/>
                <a:gd name="connsiteY981" fmla="*/ 292943 h 334039"/>
                <a:gd name="connsiteX982" fmla="*/ 162391 w 412160"/>
                <a:gd name="connsiteY982" fmla="*/ 292943 h 334039"/>
                <a:gd name="connsiteX983" fmla="*/ 162391 w 412160"/>
                <a:gd name="connsiteY983" fmla="*/ 292943 h 334039"/>
                <a:gd name="connsiteX984" fmla="*/ 162099 w 412160"/>
                <a:gd name="connsiteY984" fmla="*/ 292816 h 334039"/>
                <a:gd name="connsiteX985" fmla="*/ 162099 w 412160"/>
                <a:gd name="connsiteY985" fmla="*/ 292816 h 334039"/>
                <a:gd name="connsiteX986" fmla="*/ 162099 w 412160"/>
                <a:gd name="connsiteY986" fmla="*/ 292816 h 334039"/>
                <a:gd name="connsiteX987" fmla="*/ 161680 w 412160"/>
                <a:gd name="connsiteY987" fmla="*/ 293070 h 334039"/>
                <a:gd name="connsiteX988" fmla="*/ 161680 w 412160"/>
                <a:gd name="connsiteY988" fmla="*/ 293070 h 334039"/>
                <a:gd name="connsiteX989" fmla="*/ 161680 w 412160"/>
                <a:gd name="connsiteY989" fmla="*/ 293070 h 334039"/>
                <a:gd name="connsiteX990" fmla="*/ 161007 w 412160"/>
                <a:gd name="connsiteY990" fmla="*/ 293806 h 334039"/>
                <a:gd name="connsiteX991" fmla="*/ 161007 w 412160"/>
                <a:gd name="connsiteY991" fmla="*/ 293806 h 334039"/>
                <a:gd name="connsiteX992" fmla="*/ 160880 w 412160"/>
                <a:gd name="connsiteY992" fmla="*/ 293794 h 334039"/>
                <a:gd name="connsiteX993" fmla="*/ 160880 w 412160"/>
                <a:gd name="connsiteY993" fmla="*/ 293794 h 334039"/>
                <a:gd name="connsiteX994" fmla="*/ 160562 w 412160"/>
                <a:gd name="connsiteY994" fmla="*/ 294124 h 334039"/>
                <a:gd name="connsiteX995" fmla="*/ 160562 w 412160"/>
                <a:gd name="connsiteY995" fmla="*/ 294124 h 334039"/>
                <a:gd name="connsiteX996" fmla="*/ 160588 w 412160"/>
                <a:gd name="connsiteY996" fmla="*/ 293717 h 334039"/>
                <a:gd name="connsiteX997" fmla="*/ 160588 w 412160"/>
                <a:gd name="connsiteY997" fmla="*/ 293717 h 334039"/>
                <a:gd name="connsiteX998" fmla="*/ 160486 w 412160"/>
                <a:gd name="connsiteY998" fmla="*/ 293451 h 334039"/>
                <a:gd name="connsiteX999" fmla="*/ 160486 w 412160"/>
                <a:gd name="connsiteY999" fmla="*/ 293451 h 334039"/>
                <a:gd name="connsiteX1000" fmla="*/ 160486 w 412160"/>
                <a:gd name="connsiteY1000" fmla="*/ 293451 h 334039"/>
                <a:gd name="connsiteX1001" fmla="*/ 160651 w 412160"/>
                <a:gd name="connsiteY1001" fmla="*/ 292600 h 334039"/>
                <a:gd name="connsiteX1002" fmla="*/ 160651 w 412160"/>
                <a:gd name="connsiteY1002" fmla="*/ 292600 h 334039"/>
                <a:gd name="connsiteX1003" fmla="*/ 160651 w 412160"/>
                <a:gd name="connsiteY1003" fmla="*/ 292600 h 334039"/>
                <a:gd name="connsiteX1004" fmla="*/ 160410 w 412160"/>
                <a:gd name="connsiteY1004" fmla="*/ 290987 h 334039"/>
                <a:gd name="connsiteX1005" fmla="*/ 160410 w 412160"/>
                <a:gd name="connsiteY1005" fmla="*/ 290987 h 334039"/>
                <a:gd name="connsiteX1006" fmla="*/ 160410 w 412160"/>
                <a:gd name="connsiteY1006" fmla="*/ 290987 h 334039"/>
                <a:gd name="connsiteX1007" fmla="*/ 159965 w 412160"/>
                <a:gd name="connsiteY1007" fmla="*/ 288777 h 334039"/>
                <a:gd name="connsiteX1008" fmla="*/ 159965 w 412160"/>
                <a:gd name="connsiteY1008" fmla="*/ 288777 h 334039"/>
                <a:gd name="connsiteX1009" fmla="*/ 159965 w 412160"/>
                <a:gd name="connsiteY1009" fmla="*/ 288777 h 334039"/>
                <a:gd name="connsiteX1010" fmla="*/ 158797 w 412160"/>
                <a:gd name="connsiteY1010" fmla="*/ 286796 h 334039"/>
                <a:gd name="connsiteX1011" fmla="*/ 158797 w 412160"/>
                <a:gd name="connsiteY1011" fmla="*/ 286796 h 334039"/>
                <a:gd name="connsiteX1012" fmla="*/ 158797 w 412160"/>
                <a:gd name="connsiteY1012" fmla="*/ 286796 h 334039"/>
                <a:gd name="connsiteX1013" fmla="*/ 158022 w 412160"/>
                <a:gd name="connsiteY1013" fmla="*/ 286834 h 334039"/>
                <a:gd name="connsiteX1014" fmla="*/ 158022 w 412160"/>
                <a:gd name="connsiteY1014" fmla="*/ 286834 h 334039"/>
                <a:gd name="connsiteX1015" fmla="*/ 158022 w 412160"/>
                <a:gd name="connsiteY1015" fmla="*/ 286834 h 334039"/>
                <a:gd name="connsiteX1016" fmla="*/ 157933 w 412160"/>
                <a:gd name="connsiteY1016" fmla="*/ 287139 h 334039"/>
                <a:gd name="connsiteX1017" fmla="*/ 157933 w 412160"/>
                <a:gd name="connsiteY1017" fmla="*/ 287139 h 334039"/>
                <a:gd name="connsiteX1018" fmla="*/ 157933 w 412160"/>
                <a:gd name="connsiteY1018" fmla="*/ 287139 h 334039"/>
                <a:gd name="connsiteX1019" fmla="*/ 157502 w 412160"/>
                <a:gd name="connsiteY1019" fmla="*/ 288257 h 334039"/>
                <a:gd name="connsiteX1020" fmla="*/ 157502 w 412160"/>
                <a:gd name="connsiteY1020" fmla="*/ 288257 h 334039"/>
                <a:gd name="connsiteX1021" fmla="*/ 157502 w 412160"/>
                <a:gd name="connsiteY1021" fmla="*/ 288257 h 334039"/>
                <a:gd name="connsiteX1022" fmla="*/ 157260 w 412160"/>
                <a:gd name="connsiteY1022" fmla="*/ 288853 h 334039"/>
                <a:gd name="connsiteX1023" fmla="*/ 157260 w 412160"/>
                <a:gd name="connsiteY1023" fmla="*/ 288853 h 334039"/>
                <a:gd name="connsiteX1024" fmla="*/ 157260 w 412160"/>
                <a:gd name="connsiteY1024" fmla="*/ 288853 h 334039"/>
                <a:gd name="connsiteX1025" fmla="*/ 156016 w 412160"/>
                <a:gd name="connsiteY1025" fmla="*/ 290289 h 334039"/>
                <a:gd name="connsiteX1026" fmla="*/ 156016 w 412160"/>
                <a:gd name="connsiteY1026" fmla="*/ 290289 h 334039"/>
                <a:gd name="connsiteX1027" fmla="*/ 156016 w 412160"/>
                <a:gd name="connsiteY1027" fmla="*/ 290289 h 334039"/>
                <a:gd name="connsiteX1028" fmla="*/ 154581 w 412160"/>
                <a:gd name="connsiteY1028" fmla="*/ 288384 h 334039"/>
                <a:gd name="connsiteX1029" fmla="*/ 154581 w 412160"/>
                <a:gd name="connsiteY1029" fmla="*/ 288384 h 334039"/>
                <a:gd name="connsiteX1030" fmla="*/ 154581 w 412160"/>
                <a:gd name="connsiteY1030" fmla="*/ 288384 h 334039"/>
                <a:gd name="connsiteX1031" fmla="*/ 152764 w 412160"/>
                <a:gd name="connsiteY1031" fmla="*/ 285247 h 334039"/>
                <a:gd name="connsiteX1032" fmla="*/ 152764 w 412160"/>
                <a:gd name="connsiteY1032" fmla="*/ 285247 h 334039"/>
                <a:gd name="connsiteX1033" fmla="*/ 152764 w 412160"/>
                <a:gd name="connsiteY1033" fmla="*/ 285247 h 334039"/>
                <a:gd name="connsiteX1034" fmla="*/ 152523 w 412160"/>
                <a:gd name="connsiteY1034" fmla="*/ 285780 h 334039"/>
                <a:gd name="connsiteX1035" fmla="*/ 152523 w 412160"/>
                <a:gd name="connsiteY1035" fmla="*/ 285780 h 334039"/>
                <a:gd name="connsiteX1036" fmla="*/ 152523 w 412160"/>
                <a:gd name="connsiteY1036" fmla="*/ 285780 h 334039"/>
                <a:gd name="connsiteX1037" fmla="*/ 151507 w 412160"/>
                <a:gd name="connsiteY1037" fmla="*/ 287190 h 334039"/>
                <a:gd name="connsiteX1038" fmla="*/ 151507 w 412160"/>
                <a:gd name="connsiteY1038" fmla="*/ 287190 h 334039"/>
                <a:gd name="connsiteX1039" fmla="*/ 151507 w 412160"/>
                <a:gd name="connsiteY1039" fmla="*/ 287190 h 334039"/>
                <a:gd name="connsiteX1040" fmla="*/ 150466 w 412160"/>
                <a:gd name="connsiteY1040" fmla="*/ 287583 h 334039"/>
                <a:gd name="connsiteX1041" fmla="*/ 150466 w 412160"/>
                <a:gd name="connsiteY1041" fmla="*/ 287583 h 334039"/>
                <a:gd name="connsiteX1042" fmla="*/ 150466 w 412160"/>
                <a:gd name="connsiteY1042" fmla="*/ 287583 h 334039"/>
                <a:gd name="connsiteX1043" fmla="*/ 149514 w 412160"/>
                <a:gd name="connsiteY1043" fmla="*/ 285894 h 334039"/>
                <a:gd name="connsiteX1044" fmla="*/ 149514 w 412160"/>
                <a:gd name="connsiteY1044" fmla="*/ 285894 h 334039"/>
                <a:gd name="connsiteX1045" fmla="*/ 149514 w 412160"/>
                <a:gd name="connsiteY1045" fmla="*/ 285894 h 334039"/>
                <a:gd name="connsiteX1046" fmla="*/ 150415 w 412160"/>
                <a:gd name="connsiteY1046" fmla="*/ 283100 h 334039"/>
                <a:gd name="connsiteX1047" fmla="*/ 150415 w 412160"/>
                <a:gd name="connsiteY1047" fmla="*/ 283100 h 334039"/>
                <a:gd name="connsiteX1048" fmla="*/ 150415 w 412160"/>
                <a:gd name="connsiteY1048" fmla="*/ 283100 h 334039"/>
                <a:gd name="connsiteX1049" fmla="*/ 151088 w 412160"/>
                <a:gd name="connsiteY1049" fmla="*/ 281399 h 334039"/>
                <a:gd name="connsiteX1050" fmla="*/ 151088 w 412160"/>
                <a:gd name="connsiteY1050" fmla="*/ 281399 h 334039"/>
                <a:gd name="connsiteX1051" fmla="*/ 151088 w 412160"/>
                <a:gd name="connsiteY1051" fmla="*/ 281399 h 334039"/>
                <a:gd name="connsiteX1052" fmla="*/ 150517 w 412160"/>
                <a:gd name="connsiteY1052" fmla="*/ 281538 h 334039"/>
                <a:gd name="connsiteX1053" fmla="*/ 150517 w 412160"/>
                <a:gd name="connsiteY1053" fmla="*/ 281538 h 334039"/>
                <a:gd name="connsiteX1054" fmla="*/ 150517 w 412160"/>
                <a:gd name="connsiteY1054" fmla="*/ 281538 h 334039"/>
                <a:gd name="connsiteX1055" fmla="*/ 149767 w 412160"/>
                <a:gd name="connsiteY1055" fmla="*/ 281678 h 334039"/>
                <a:gd name="connsiteX1056" fmla="*/ 149767 w 412160"/>
                <a:gd name="connsiteY1056" fmla="*/ 281678 h 334039"/>
                <a:gd name="connsiteX1057" fmla="*/ 149767 w 412160"/>
                <a:gd name="connsiteY1057" fmla="*/ 281678 h 334039"/>
                <a:gd name="connsiteX1058" fmla="*/ 148078 w 412160"/>
                <a:gd name="connsiteY1058" fmla="*/ 280815 h 334039"/>
                <a:gd name="connsiteX1059" fmla="*/ 148078 w 412160"/>
                <a:gd name="connsiteY1059" fmla="*/ 280815 h 334039"/>
                <a:gd name="connsiteX1060" fmla="*/ 148078 w 412160"/>
                <a:gd name="connsiteY1060" fmla="*/ 280815 h 334039"/>
                <a:gd name="connsiteX1061" fmla="*/ 147926 w 412160"/>
                <a:gd name="connsiteY1061" fmla="*/ 278338 h 334039"/>
                <a:gd name="connsiteX1062" fmla="*/ 147926 w 412160"/>
                <a:gd name="connsiteY1062" fmla="*/ 278338 h 334039"/>
                <a:gd name="connsiteX1063" fmla="*/ 147926 w 412160"/>
                <a:gd name="connsiteY1063" fmla="*/ 278338 h 334039"/>
                <a:gd name="connsiteX1064" fmla="*/ 148180 w 412160"/>
                <a:gd name="connsiteY1064" fmla="*/ 277690 h 334039"/>
                <a:gd name="connsiteX1065" fmla="*/ 148180 w 412160"/>
                <a:gd name="connsiteY1065" fmla="*/ 277690 h 334039"/>
                <a:gd name="connsiteX1066" fmla="*/ 148180 w 412160"/>
                <a:gd name="connsiteY1066" fmla="*/ 277690 h 334039"/>
                <a:gd name="connsiteX1067" fmla="*/ 146301 w 412160"/>
                <a:gd name="connsiteY1067" fmla="*/ 277716 h 334039"/>
                <a:gd name="connsiteX1068" fmla="*/ 146301 w 412160"/>
                <a:gd name="connsiteY1068" fmla="*/ 277716 h 334039"/>
                <a:gd name="connsiteX1069" fmla="*/ 146301 w 412160"/>
                <a:gd name="connsiteY1069" fmla="*/ 277716 h 334039"/>
                <a:gd name="connsiteX1070" fmla="*/ 143964 w 412160"/>
                <a:gd name="connsiteY1070" fmla="*/ 277843 h 334039"/>
                <a:gd name="connsiteX1071" fmla="*/ 143964 w 412160"/>
                <a:gd name="connsiteY1071" fmla="*/ 277843 h 334039"/>
                <a:gd name="connsiteX1072" fmla="*/ 143964 w 412160"/>
                <a:gd name="connsiteY1072" fmla="*/ 277843 h 334039"/>
                <a:gd name="connsiteX1073" fmla="*/ 142694 w 412160"/>
                <a:gd name="connsiteY1073" fmla="*/ 275608 h 334039"/>
                <a:gd name="connsiteX1074" fmla="*/ 142694 w 412160"/>
                <a:gd name="connsiteY1074" fmla="*/ 275608 h 334039"/>
                <a:gd name="connsiteX1075" fmla="*/ 142694 w 412160"/>
                <a:gd name="connsiteY1075" fmla="*/ 275608 h 334039"/>
                <a:gd name="connsiteX1076" fmla="*/ 142694 w 412160"/>
                <a:gd name="connsiteY1076" fmla="*/ 274706 h 334039"/>
                <a:gd name="connsiteX1077" fmla="*/ 142694 w 412160"/>
                <a:gd name="connsiteY1077" fmla="*/ 274706 h 334039"/>
                <a:gd name="connsiteX1078" fmla="*/ 142694 w 412160"/>
                <a:gd name="connsiteY1078" fmla="*/ 274706 h 334039"/>
                <a:gd name="connsiteX1079" fmla="*/ 141881 w 412160"/>
                <a:gd name="connsiteY1079" fmla="*/ 273627 h 334039"/>
                <a:gd name="connsiteX1080" fmla="*/ 141881 w 412160"/>
                <a:gd name="connsiteY1080" fmla="*/ 273627 h 334039"/>
                <a:gd name="connsiteX1081" fmla="*/ 141881 w 412160"/>
                <a:gd name="connsiteY1081" fmla="*/ 273627 h 334039"/>
                <a:gd name="connsiteX1082" fmla="*/ 140916 w 412160"/>
                <a:gd name="connsiteY1082" fmla="*/ 272192 h 334039"/>
                <a:gd name="connsiteX1083" fmla="*/ 140916 w 412160"/>
                <a:gd name="connsiteY1083" fmla="*/ 272192 h 334039"/>
                <a:gd name="connsiteX1084" fmla="*/ 140916 w 412160"/>
                <a:gd name="connsiteY1084" fmla="*/ 272192 h 334039"/>
                <a:gd name="connsiteX1085" fmla="*/ 141601 w 412160"/>
                <a:gd name="connsiteY1085" fmla="*/ 271226 h 334039"/>
                <a:gd name="connsiteX1086" fmla="*/ 141601 w 412160"/>
                <a:gd name="connsiteY1086" fmla="*/ 271226 h 334039"/>
                <a:gd name="connsiteX1087" fmla="*/ 141601 w 412160"/>
                <a:gd name="connsiteY1087" fmla="*/ 271226 h 334039"/>
                <a:gd name="connsiteX1088" fmla="*/ 142580 w 412160"/>
                <a:gd name="connsiteY1088" fmla="*/ 270667 h 334039"/>
                <a:gd name="connsiteX1089" fmla="*/ 142580 w 412160"/>
                <a:gd name="connsiteY1089" fmla="*/ 270667 h 334039"/>
                <a:gd name="connsiteX1090" fmla="*/ 142580 w 412160"/>
                <a:gd name="connsiteY1090" fmla="*/ 270667 h 334039"/>
                <a:gd name="connsiteX1091" fmla="*/ 143443 w 412160"/>
                <a:gd name="connsiteY1091" fmla="*/ 270096 h 334039"/>
                <a:gd name="connsiteX1092" fmla="*/ 143443 w 412160"/>
                <a:gd name="connsiteY1092" fmla="*/ 270096 h 334039"/>
                <a:gd name="connsiteX1093" fmla="*/ 143443 w 412160"/>
                <a:gd name="connsiteY1093" fmla="*/ 270096 h 334039"/>
                <a:gd name="connsiteX1094" fmla="*/ 142948 w 412160"/>
                <a:gd name="connsiteY1094" fmla="*/ 269474 h 334039"/>
                <a:gd name="connsiteX1095" fmla="*/ 142948 w 412160"/>
                <a:gd name="connsiteY1095" fmla="*/ 269474 h 334039"/>
                <a:gd name="connsiteX1096" fmla="*/ 142948 w 412160"/>
                <a:gd name="connsiteY1096" fmla="*/ 269474 h 334039"/>
                <a:gd name="connsiteX1097" fmla="*/ 141462 w 412160"/>
                <a:gd name="connsiteY1097" fmla="*/ 268559 h 334039"/>
                <a:gd name="connsiteX1098" fmla="*/ 141462 w 412160"/>
                <a:gd name="connsiteY1098" fmla="*/ 268559 h 334039"/>
                <a:gd name="connsiteX1099" fmla="*/ 141462 w 412160"/>
                <a:gd name="connsiteY1099" fmla="*/ 268559 h 334039"/>
                <a:gd name="connsiteX1100" fmla="*/ 140421 w 412160"/>
                <a:gd name="connsiteY1100" fmla="*/ 266845 h 334039"/>
                <a:gd name="connsiteX1101" fmla="*/ 140421 w 412160"/>
                <a:gd name="connsiteY1101" fmla="*/ 266845 h 334039"/>
                <a:gd name="connsiteX1102" fmla="*/ 140421 w 412160"/>
                <a:gd name="connsiteY1102" fmla="*/ 266845 h 334039"/>
                <a:gd name="connsiteX1103" fmla="*/ 140497 w 412160"/>
                <a:gd name="connsiteY1103" fmla="*/ 265638 h 334039"/>
                <a:gd name="connsiteX1104" fmla="*/ 140497 w 412160"/>
                <a:gd name="connsiteY1104" fmla="*/ 265638 h 334039"/>
                <a:gd name="connsiteX1105" fmla="*/ 140497 w 412160"/>
                <a:gd name="connsiteY1105" fmla="*/ 265638 h 334039"/>
                <a:gd name="connsiteX1106" fmla="*/ 139900 w 412160"/>
                <a:gd name="connsiteY1106" fmla="*/ 265905 h 334039"/>
                <a:gd name="connsiteX1107" fmla="*/ 139900 w 412160"/>
                <a:gd name="connsiteY1107" fmla="*/ 265905 h 334039"/>
                <a:gd name="connsiteX1108" fmla="*/ 139900 w 412160"/>
                <a:gd name="connsiteY1108" fmla="*/ 265905 h 334039"/>
                <a:gd name="connsiteX1109" fmla="*/ 139049 w 412160"/>
                <a:gd name="connsiteY1109" fmla="*/ 267213 h 334039"/>
                <a:gd name="connsiteX1110" fmla="*/ 139049 w 412160"/>
                <a:gd name="connsiteY1110" fmla="*/ 267213 h 334039"/>
                <a:gd name="connsiteX1111" fmla="*/ 139049 w 412160"/>
                <a:gd name="connsiteY1111" fmla="*/ 267213 h 334039"/>
                <a:gd name="connsiteX1112" fmla="*/ 138287 w 412160"/>
                <a:gd name="connsiteY1112" fmla="*/ 268001 h 334039"/>
                <a:gd name="connsiteX1113" fmla="*/ 138287 w 412160"/>
                <a:gd name="connsiteY1113" fmla="*/ 268001 h 334039"/>
                <a:gd name="connsiteX1114" fmla="*/ 138287 w 412160"/>
                <a:gd name="connsiteY1114" fmla="*/ 268001 h 334039"/>
                <a:gd name="connsiteX1115" fmla="*/ 137385 w 412160"/>
                <a:gd name="connsiteY1115" fmla="*/ 267264 h 334039"/>
                <a:gd name="connsiteX1116" fmla="*/ 137385 w 412160"/>
                <a:gd name="connsiteY1116" fmla="*/ 267264 h 334039"/>
                <a:gd name="connsiteX1117" fmla="*/ 137385 w 412160"/>
                <a:gd name="connsiteY1117" fmla="*/ 267264 h 334039"/>
                <a:gd name="connsiteX1118" fmla="*/ 136941 w 412160"/>
                <a:gd name="connsiteY1118" fmla="*/ 266528 h 334039"/>
                <a:gd name="connsiteX1119" fmla="*/ 136941 w 412160"/>
                <a:gd name="connsiteY1119" fmla="*/ 266528 h 334039"/>
                <a:gd name="connsiteX1120" fmla="*/ 136941 w 412160"/>
                <a:gd name="connsiteY1120" fmla="*/ 266528 h 334039"/>
                <a:gd name="connsiteX1121" fmla="*/ 136052 w 412160"/>
                <a:gd name="connsiteY1121" fmla="*/ 265181 h 334039"/>
                <a:gd name="connsiteX1122" fmla="*/ 136052 w 412160"/>
                <a:gd name="connsiteY1122" fmla="*/ 265181 h 334039"/>
                <a:gd name="connsiteX1123" fmla="*/ 136052 w 412160"/>
                <a:gd name="connsiteY1123" fmla="*/ 265181 h 334039"/>
                <a:gd name="connsiteX1124" fmla="*/ 135455 w 412160"/>
                <a:gd name="connsiteY1124" fmla="*/ 265905 h 334039"/>
                <a:gd name="connsiteX1125" fmla="*/ 135455 w 412160"/>
                <a:gd name="connsiteY1125" fmla="*/ 265905 h 334039"/>
                <a:gd name="connsiteX1126" fmla="*/ 135455 w 412160"/>
                <a:gd name="connsiteY1126" fmla="*/ 265905 h 334039"/>
                <a:gd name="connsiteX1127" fmla="*/ 134668 w 412160"/>
                <a:gd name="connsiteY1127" fmla="*/ 267366 h 334039"/>
                <a:gd name="connsiteX1128" fmla="*/ 134668 w 412160"/>
                <a:gd name="connsiteY1128" fmla="*/ 267366 h 334039"/>
                <a:gd name="connsiteX1129" fmla="*/ 134668 w 412160"/>
                <a:gd name="connsiteY1129" fmla="*/ 267366 h 334039"/>
                <a:gd name="connsiteX1130" fmla="*/ 133474 w 412160"/>
                <a:gd name="connsiteY1130" fmla="*/ 269499 h 334039"/>
                <a:gd name="connsiteX1131" fmla="*/ 133474 w 412160"/>
                <a:gd name="connsiteY1131" fmla="*/ 269499 h 334039"/>
                <a:gd name="connsiteX1132" fmla="*/ 133474 w 412160"/>
                <a:gd name="connsiteY1132" fmla="*/ 269499 h 334039"/>
                <a:gd name="connsiteX1133" fmla="*/ 132127 w 412160"/>
                <a:gd name="connsiteY1133" fmla="*/ 267861 h 334039"/>
                <a:gd name="connsiteX1134" fmla="*/ 132127 w 412160"/>
                <a:gd name="connsiteY1134" fmla="*/ 267861 h 334039"/>
                <a:gd name="connsiteX1135" fmla="*/ 132127 w 412160"/>
                <a:gd name="connsiteY1135" fmla="*/ 267861 h 334039"/>
                <a:gd name="connsiteX1136" fmla="*/ 131658 w 412160"/>
                <a:gd name="connsiteY1136" fmla="*/ 265092 h 334039"/>
                <a:gd name="connsiteX1137" fmla="*/ 131658 w 412160"/>
                <a:gd name="connsiteY1137" fmla="*/ 265092 h 334039"/>
                <a:gd name="connsiteX1138" fmla="*/ 131658 w 412160"/>
                <a:gd name="connsiteY1138" fmla="*/ 265092 h 334039"/>
                <a:gd name="connsiteX1139" fmla="*/ 130743 w 412160"/>
                <a:gd name="connsiteY1139" fmla="*/ 264572 h 334039"/>
                <a:gd name="connsiteX1140" fmla="*/ 130743 w 412160"/>
                <a:gd name="connsiteY1140" fmla="*/ 264572 h 334039"/>
                <a:gd name="connsiteX1141" fmla="*/ 130743 w 412160"/>
                <a:gd name="connsiteY1141" fmla="*/ 264572 h 334039"/>
                <a:gd name="connsiteX1142" fmla="*/ 131633 w 412160"/>
                <a:gd name="connsiteY1142" fmla="*/ 262959 h 334039"/>
                <a:gd name="connsiteX1143" fmla="*/ 131633 w 412160"/>
                <a:gd name="connsiteY1143" fmla="*/ 262959 h 334039"/>
                <a:gd name="connsiteX1144" fmla="*/ 131633 w 412160"/>
                <a:gd name="connsiteY1144" fmla="*/ 262959 h 334039"/>
                <a:gd name="connsiteX1145" fmla="*/ 132509 w 412160"/>
                <a:gd name="connsiteY1145" fmla="*/ 262209 h 334039"/>
                <a:gd name="connsiteX1146" fmla="*/ 132509 w 412160"/>
                <a:gd name="connsiteY1146" fmla="*/ 262209 h 334039"/>
                <a:gd name="connsiteX1147" fmla="*/ 132509 w 412160"/>
                <a:gd name="connsiteY1147" fmla="*/ 262209 h 334039"/>
                <a:gd name="connsiteX1148" fmla="*/ 133791 w 412160"/>
                <a:gd name="connsiteY1148" fmla="*/ 260101 h 334039"/>
                <a:gd name="connsiteX1149" fmla="*/ 133791 w 412160"/>
                <a:gd name="connsiteY1149" fmla="*/ 260101 h 334039"/>
                <a:gd name="connsiteX1150" fmla="*/ 133791 w 412160"/>
                <a:gd name="connsiteY1150" fmla="*/ 260101 h 334039"/>
                <a:gd name="connsiteX1151" fmla="*/ 134388 w 412160"/>
                <a:gd name="connsiteY1151" fmla="*/ 257079 h 334039"/>
                <a:gd name="connsiteX1152" fmla="*/ 134388 w 412160"/>
                <a:gd name="connsiteY1152" fmla="*/ 257079 h 334039"/>
                <a:gd name="connsiteX1153" fmla="*/ 134388 w 412160"/>
                <a:gd name="connsiteY1153" fmla="*/ 257079 h 334039"/>
                <a:gd name="connsiteX1154" fmla="*/ 134210 w 412160"/>
                <a:gd name="connsiteY1154" fmla="*/ 257168 h 334039"/>
                <a:gd name="connsiteX1155" fmla="*/ 134210 w 412160"/>
                <a:gd name="connsiteY1155" fmla="*/ 257168 h 334039"/>
                <a:gd name="connsiteX1156" fmla="*/ 134210 w 412160"/>
                <a:gd name="connsiteY1156" fmla="*/ 257168 h 334039"/>
                <a:gd name="connsiteX1157" fmla="*/ 132750 w 412160"/>
                <a:gd name="connsiteY1157" fmla="*/ 258488 h 334039"/>
                <a:gd name="connsiteX1158" fmla="*/ 132750 w 412160"/>
                <a:gd name="connsiteY1158" fmla="*/ 258488 h 334039"/>
                <a:gd name="connsiteX1159" fmla="*/ 132750 w 412160"/>
                <a:gd name="connsiteY1159" fmla="*/ 258488 h 334039"/>
                <a:gd name="connsiteX1160" fmla="*/ 131493 w 412160"/>
                <a:gd name="connsiteY1160" fmla="*/ 259378 h 334039"/>
                <a:gd name="connsiteX1161" fmla="*/ 131493 w 412160"/>
                <a:gd name="connsiteY1161" fmla="*/ 259378 h 334039"/>
                <a:gd name="connsiteX1162" fmla="*/ 131493 w 412160"/>
                <a:gd name="connsiteY1162" fmla="*/ 259378 h 334039"/>
                <a:gd name="connsiteX1163" fmla="*/ 130769 w 412160"/>
                <a:gd name="connsiteY1163" fmla="*/ 258285 h 334039"/>
                <a:gd name="connsiteX1164" fmla="*/ 130769 w 412160"/>
                <a:gd name="connsiteY1164" fmla="*/ 258285 h 334039"/>
                <a:gd name="connsiteX1165" fmla="*/ 130769 w 412160"/>
                <a:gd name="connsiteY1165" fmla="*/ 258285 h 334039"/>
                <a:gd name="connsiteX1166" fmla="*/ 131061 w 412160"/>
                <a:gd name="connsiteY1166" fmla="*/ 256457 h 334039"/>
                <a:gd name="connsiteX1167" fmla="*/ 131061 w 412160"/>
                <a:gd name="connsiteY1167" fmla="*/ 256457 h 334039"/>
                <a:gd name="connsiteX1168" fmla="*/ 131061 w 412160"/>
                <a:gd name="connsiteY1168" fmla="*/ 256457 h 334039"/>
                <a:gd name="connsiteX1169" fmla="*/ 131112 w 412160"/>
                <a:gd name="connsiteY1169" fmla="*/ 254133 h 334039"/>
                <a:gd name="connsiteX1170" fmla="*/ 131112 w 412160"/>
                <a:gd name="connsiteY1170" fmla="*/ 254133 h 334039"/>
                <a:gd name="connsiteX1171" fmla="*/ 131112 w 412160"/>
                <a:gd name="connsiteY1171" fmla="*/ 254133 h 334039"/>
                <a:gd name="connsiteX1172" fmla="*/ 130489 w 412160"/>
                <a:gd name="connsiteY1172" fmla="*/ 252761 h 334039"/>
                <a:gd name="connsiteX1173" fmla="*/ 130489 w 412160"/>
                <a:gd name="connsiteY1173" fmla="*/ 252761 h 334039"/>
                <a:gd name="connsiteX1174" fmla="*/ 130489 w 412160"/>
                <a:gd name="connsiteY1174" fmla="*/ 252761 h 334039"/>
                <a:gd name="connsiteX1175" fmla="*/ 130045 w 412160"/>
                <a:gd name="connsiteY1175" fmla="*/ 251681 h 334039"/>
                <a:gd name="connsiteX1176" fmla="*/ 130045 w 412160"/>
                <a:gd name="connsiteY1176" fmla="*/ 251681 h 334039"/>
                <a:gd name="connsiteX1177" fmla="*/ 130045 w 412160"/>
                <a:gd name="connsiteY1177" fmla="*/ 251681 h 334039"/>
                <a:gd name="connsiteX1178" fmla="*/ 129753 w 412160"/>
                <a:gd name="connsiteY1178" fmla="*/ 252367 h 334039"/>
                <a:gd name="connsiteX1179" fmla="*/ 129753 w 412160"/>
                <a:gd name="connsiteY1179" fmla="*/ 252367 h 334039"/>
                <a:gd name="connsiteX1180" fmla="*/ 129753 w 412160"/>
                <a:gd name="connsiteY1180" fmla="*/ 252367 h 334039"/>
                <a:gd name="connsiteX1181" fmla="*/ 128038 w 412160"/>
                <a:gd name="connsiteY1181" fmla="*/ 254704 h 334039"/>
                <a:gd name="connsiteX1182" fmla="*/ 128038 w 412160"/>
                <a:gd name="connsiteY1182" fmla="*/ 254704 h 334039"/>
                <a:gd name="connsiteX1183" fmla="*/ 128038 w 412160"/>
                <a:gd name="connsiteY1183" fmla="*/ 254704 h 334039"/>
                <a:gd name="connsiteX1184" fmla="*/ 127835 w 412160"/>
                <a:gd name="connsiteY1184" fmla="*/ 255733 h 334039"/>
                <a:gd name="connsiteX1185" fmla="*/ 127835 w 412160"/>
                <a:gd name="connsiteY1185" fmla="*/ 255733 h 334039"/>
                <a:gd name="connsiteX1186" fmla="*/ 127835 w 412160"/>
                <a:gd name="connsiteY1186" fmla="*/ 255733 h 334039"/>
                <a:gd name="connsiteX1187" fmla="*/ 127797 w 412160"/>
                <a:gd name="connsiteY1187" fmla="*/ 258095 h 334039"/>
                <a:gd name="connsiteX1188" fmla="*/ 127797 w 412160"/>
                <a:gd name="connsiteY1188" fmla="*/ 258095 h 334039"/>
                <a:gd name="connsiteX1189" fmla="*/ 127797 w 412160"/>
                <a:gd name="connsiteY1189" fmla="*/ 258095 h 334039"/>
                <a:gd name="connsiteX1190" fmla="*/ 127226 w 412160"/>
                <a:gd name="connsiteY1190" fmla="*/ 259504 h 334039"/>
                <a:gd name="connsiteX1191" fmla="*/ 127226 w 412160"/>
                <a:gd name="connsiteY1191" fmla="*/ 259504 h 334039"/>
                <a:gd name="connsiteX1192" fmla="*/ 127226 w 412160"/>
                <a:gd name="connsiteY1192" fmla="*/ 259504 h 334039"/>
                <a:gd name="connsiteX1193" fmla="*/ 127441 w 412160"/>
                <a:gd name="connsiteY1193" fmla="*/ 262629 h 334039"/>
                <a:gd name="connsiteX1194" fmla="*/ 127441 w 412160"/>
                <a:gd name="connsiteY1194" fmla="*/ 262629 h 334039"/>
                <a:gd name="connsiteX1195" fmla="*/ 127441 w 412160"/>
                <a:gd name="connsiteY1195" fmla="*/ 262629 h 334039"/>
                <a:gd name="connsiteX1196" fmla="*/ 127492 w 412160"/>
                <a:gd name="connsiteY1196" fmla="*/ 264292 h 334039"/>
                <a:gd name="connsiteX1197" fmla="*/ 127492 w 412160"/>
                <a:gd name="connsiteY1197" fmla="*/ 264292 h 334039"/>
                <a:gd name="connsiteX1198" fmla="*/ 127492 w 412160"/>
                <a:gd name="connsiteY1198" fmla="*/ 264292 h 334039"/>
                <a:gd name="connsiteX1199" fmla="*/ 127340 w 412160"/>
                <a:gd name="connsiteY1199" fmla="*/ 264419 h 334039"/>
                <a:gd name="connsiteX1200" fmla="*/ 127340 w 412160"/>
                <a:gd name="connsiteY1200" fmla="*/ 264419 h 334039"/>
                <a:gd name="connsiteX1201" fmla="*/ 127340 w 412160"/>
                <a:gd name="connsiteY1201" fmla="*/ 264419 h 334039"/>
                <a:gd name="connsiteX1202" fmla="*/ 125206 w 412160"/>
                <a:gd name="connsiteY1202" fmla="*/ 262032 h 334039"/>
                <a:gd name="connsiteX1203" fmla="*/ 125206 w 412160"/>
                <a:gd name="connsiteY1203" fmla="*/ 262032 h 334039"/>
                <a:gd name="connsiteX1204" fmla="*/ 125206 w 412160"/>
                <a:gd name="connsiteY1204" fmla="*/ 262032 h 334039"/>
                <a:gd name="connsiteX1205" fmla="*/ 120774 w 412160"/>
                <a:gd name="connsiteY1205" fmla="*/ 260101 h 334039"/>
                <a:gd name="connsiteX1206" fmla="*/ 120774 w 412160"/>
                <a:gd name="connsiteY1206" fmla="*/ 260101 h 334039"/>
                <a:gd name="connsiteX1207" fmla="*/ 120774 w 412160"/>
                <a:gd name="connsiteY1207" fmla="*/ 260101 h 334039"/>
                <a:gd name="connsiteX1208" fmla="*/ 116012 w 412160"/>
                <a:gd name="connsiteY1208" fmla="*/ 254996 h 334039"/>
                <a:gd name="connsiteX1209" fmla="*/ 116012 w 412160"/>
                <a:gd name="connsiteY1209" fmla="*/ 254996 h 334039"/>
                <a:gd name="connsiteX1210" fmla="*/ 116012 w 412160"/>
                <a:gd name="connsiteY1210" fmla="*/ 254996 h 334039"/>
                <a:gd name="connsiteX1211" fmla="*/ 115516 w 412160"/>
                <a:gd name="connsiteY1211" fmla="*/ 253383 h 334039"/>
                <a:gd name="connsiteX1212" fmla="*/ 115516 w 412160"/>
                <a:gd name="connsiteY1212" fmla="*/ 253383 h 334039"/>
                <a:gd name="connsiteX1213" fmla="*/ 115516 w 412160"/>
                <a:gd name="connsiteY1213" fmla="*/ 253383 h 334039"/>
                <a:gd name="connsiteX1214" fmla="*/ 115593 w 412160"/>
                <a:gd name="connsiteY1214" fmla="*/ 248202 h 334039"/>
                <a:gd name="connsiteX1215" fmla="*/ 115593 w 412160"/>
                <a:gd name="connsiteY1215" fmla="*/ 248202 h 334039"/>
                <a:gd name="connsiteX1216" fmla="*/ 115593 w 412160"/>
                <a:gd name="connsiteY1216" fmla="*/ 248202 h 334039"/>
                <a:gd name="connsiteX1217" fmla="*/ 116875 w 412160"/>
                <a:gd name="connsiteY1217" fmla="*/ 246195 h 334039"/>
                <a:gd name="connsiteX1218" fmla="*/ 116875 w 412160"/>
                <a:gd name="connsiteY1218" fmla="*/ 246195 h 334039"/>
                <a:gd name="connsiteX1219" fmla="*/ 116875 w 412160"/>
                <a:gd name="connsiteY1219" fmla="*/ 246195 h 334039"/>
                <a:gd name="connsiteX1220" fmla="*/ 116710 w 412160"/>
                <a:gd name="connsiteY1220" fmla="*/ 245535 h 334039"/>
                <a:gd name="connsiteX1221" fmla="*/ 116710 w 412160"/>
                <a:gd name="connsiteY1221" fmla="*/ 245535 h 334039"/>
                <a:gd name="connsiteX1222" fmla="*/ 116710 w 412160"/>
                <a:gd name="connsiteY1222" fmla="*/ 245535 h 334039"/>
                <a:gd name="connsiteX1223" fmla="*/ 114640 w 412160"/>
                <a:gd name="connsiteY1223" fmla="*/ 243363 h 334039"/>
                <a:gd name="connsiteX1224" fmla="*/ 114640 w 412160"/>
                <a:gd name="connsiteY1224" fmla="*/ 243363 h 334039"/>
                <a:gd name="connsiteX1225" fmla="*/ 114640 w 412160"/>
                <a:gd name="connsiteY1225" fmla="*/ 243363 h 334039"/>
                <a:gd name="connsiteX1226" fmla="*/ 112164 w 412160"/>
                <a:gd name="connsiteY1226" fmla="*/ 241509 h 334039"/>
                <a:gd name="connsiteX1227" fmla="*/ 112164 w 412160"/>
                <a:gd name="connsiteY1227" fmla="*/ 241509 h 334039"/>
                <a:gd name="connsiteX1228" fmla="*/ 112164 w 412160"/>
                <a:gd name="connsiteY1228" fmla="*/ 241509 h 334039"/>
                <a:gd name="connsiteX1229" fmla="*/ 110449 w 412160"/>
                <a:gd name="connsiteY1229" fmla="*/ 240049 h 334039"/>
                <a:gd name="connsiteX1230" fmla="*/ 110449 w 412160"/>
                <a:gd name="connsiteY1230" fmla="*/ 240049 h 334039"/>
                <a:gd name="connsiteX1231" fmla="*/ 110449 w 412160"/>
                <a:gd name="connsiteY1231" fmla="*/ 240049 h 334039"/>
                <a:gd name="connsiteX1232" fmla="*/ 107452 w 412160"/>
                <a:gd name="connsiteY1232" fmla="*/ 236429 h 334039"/>
                <a:gd name="connsiteX1233" fmla="*/ 107452 w 412160"/>
                <a:gd name="connsiteY1233" fmla="*/ 236429 h 334039"/>
                <a:gd name="connsiteX1234" fmla="*/ 107452 w 412160"/>
                <a:gd name="connsiteY1234" fmla="*/ 236429 h 334039"/>
                <a:gd name="connsiteX1235" fmla="*/ 99985 w 412160"/>
                <a:gd name="connsiteY1235" fmla="*/ 227831 h 334039"/>
                <a:gd name="connsiteX1236" fmla="*/ 99985 w 412160"/>
                <a:gd name="connsiteY1236" fmla="*/ 227831 h 334039"/>
                <a:gd name="connsiteX1237" fmla="*/ 99985 w 412160"/>
                <a:gd name="connsiteY1237" fmla="*/ 227831 h 334039"/>
                <a:gd name="connsiteX1238" fmla="*/ 91946 w 412160"/>
                <a:gd name="connsiteY1238" fmla="*/ 224580 h 334039"/>
                <a:gd name="connsiteX1239" fmla="*/ 91946 w 412160"/>
                <a:gd name="connsiteY1239" fmla="*/ 224580 h 334039"/>
                <a:gd name="connsiteX1240" fmla="*/ 91946 w 412160"/>
                <a:gd name="connsiteY1240" fmla="*/ 224580 h 334039"/>
                <a:gd name="connsiteX1241" fmla="*/ 87933 w 412160"/>
                <a:gd name="connsiteY1241" fmla="*/ 223044 h 334039"/>
                <a:gd name="connsiteX1242" fmla="*/ 87933 w 412160"/>
                <a:gd name="connsiteY1242" fmla="*/ 223044 h 334039"/>
                <a:gd name="connsiteX1243" fmla="*/ 87933 w 412160"/>
                <a:gd name="connsiteY1243" fmla="*/ 223044 h 334039"/>
                <a:gd name="connsiteX1244" fmla="*/ 87044 w 412160"/>
                <a:gd name="connsiteY1244" fmla="*/ 222650 h 334039"/>
                <a:gd name="connsiteX1245" fmla="*/ 87044 w 412160"/>
                <a:gd name="connsiteY1245" fmla="*/ 222650 h 334039"/>
                <a:gd name="connsiteX1246" fmla="*/ 87044 w 412160"/>
                <a:gd name="connsiteY1246" fmla="*/ 222650 h 334039"/>
                <a:gd name="connsiteX1247" fmla="*/ 85050 w 412160"/>
                <a:gd name="connsiteY1247" fmla="*/ 221964 h 334039"/>
                <a:gd name="connsiteX1248" fmla="*/ 85050 w 412160"/>
                <a:gd name="connsiteY1248" fmla="*/ 221964 h 334039"/>
                <a:gd name="connsiteX1249" fmla="*/ 85050 w 412160"/>
                <a:gd name="connsiteY1249" fmla="*/ 221964 h 334039"/>
                <a:gd name="connsiteX1250" fmla="*/ 84656 w 412160"/>
                <a:gd name="connsiteY1250" fmla="*/ 222421 h 334039"/>
                <a:gd name="connsiteX1251" fmla="*/ 84656 w 412160"/>
                <a:gd name="connsiteY1251" fmla="*/ 222421 h 334039"/>
                <a:gd name="connsiteX1252" fmla="*/ 84656 w 412160"/>
                <a:gd name="connsiteY1252" fmla="*/ 222421 h 334039"/>
                <a:gd name="connsiteX1253" fmla="*/ 84656 w 412160"/>
                <a:gd name="connsiteY1253" fmla="*/ 223920 h 334039"/>
                <a:gd name="connsiteX1254" fmla="*/ 84656 w 412160"/>
                <a:gd name="connsiteY1254" fmla="*/ 223920 h 334039"/>
                <a:gd name="connsiteX1255" fmla="*/ 84656 w 412160"/>
                <a:gd name="connsiteY1255" fmla="*/ 223920 h 334039"/>
                <a:gd name="connsiteX1256" fmla="*/ 84453 w 412160"/>
                <a:gd name="connsiteY1256" fmla="*/ 225457 h 334039"/>
                <a:gd name="connsiteX1257" fmla="*/ 84453 w 412160"/>
                <a:gd name="connsiteY1257" fmla="*/ 225457 h 334039"/>
                <a:gd name="connsiteX1258" fmla="*/ 84453 w 412160"/>
                <a:gd name="connsiteY1258" fmla="*/ 225457 h 334039"/>
                <a:gd name="connsiteX1259" fmla="*/ 82319 w 412160"/>
                <a:gd name="connsiteY1259" fmla="*/ 224834 h 334039"/>
                <a:gd name="connsiteX1260" fmla="*/ 82319 w 412160"/>
                <a:gd name="connsiteY1260" fmla="*/ 224834 h 334039"/>
                <a:gd name="connsiteX1261" fmla="*/ 82319 w 412160"/>
                <a:gd name="connsiteY1261" fmla="*/ 224834 h 334039"/>
                <a:gd name="connsiteX1262" fmla="*/ 77443 w 412160"/>
                <a:gd name="connsiteY1262" fmla="*/ 220542 h 334039"/>
                <a:gd name="connsiteX1263" fmla="*/ 77443 w 412160"/>
                <a:gd name="connsiteY1263" fmla="*/ 220542 h 334039"/>
                <a:gd name="connsiteX1264" fmla="*/ 77443 w 412160"/>
                <a:gd name="connsiteY1264" fmla="*/ 220542 h 334039"/>
                <a:gd name="connsiteX1265" fmla="*/ 76541 w 412160"/>
                <a:gd name="connsiteY1265" fmla="*/ 219691 h 334039"/>
                <a:gd name="connsiteX1266" fmla="*/ 76541 w 412160"/>
                <a:gd name="connsiteY1266" fmla="*/ 219691 h 334039"/>
                <a:gd name="connsiteX1267" fmla="*/ 76541 w 412160"/>
                <a:gd name="connsiteY1267" fmla="*/ 219691 h 334039"/>
                <a:gd name="connsiteX1268" fmla="*/ 76401 w 412160"/>
                <a:gd name="connsiteY1268" fmla="*/ 219691 h 334039"/>
                <a:gd name="connsiteX1269" fmla="*/ 76401 w 412160"/>
                <a:gd name="connsiteY1269" fmla="*/ 219691 h 334039"/>
                <a:gd name="connsiteX1270" fmla="*/ 76401 w 412160"/>
                <a:gd name="connsiteY1270" fmla="*/ 219691 h 334039"/>
                <a:gd name="connsiteX1271" fmla="*/ 75258 w 412160"/>
                <a:gd name="connsiteY1271" fmla="*/ 219869 h 334039"/>
                <a:gd name="connsiteX1272" fmla="*/ 75258 w 412160"/>
                <a:gd name="connsiteY1272" fmla="*/ 219869 h 334039"/>
                <a:gd name="connsiteX1273" fmla="*/ 75258 w 412160"/>
                <a:gd name="connsiteY1273" fmla="*/ 219869 h 334039"/>
                <a:gd name="connsiteX1274" fmla="*/ 72845 w 412160"/>
                <a:gd name="connsiteY1274" fmla="*/ 220212 h 334039"/>
                <a:gd name="connsiteX1275" fmla="*/ 72845 w 412160"/>
                <a:gd name="connsiteY1275" fmla="*/ 220212 h 334039"/>
                <a:gd name="connsiteX1276" fmla="*/ 72845 w 412160"/>
                <a:gd name="connsiteY1276" fmla="*/ 220212 h 334039"/>
                <a:gd name="connsiteX1277" fmla="*/ 69950 w 412160"/>
                <a:gd name="connsiteY1277" fmla="*/ 219272 h 334039"/>
                <a:gd name="connsiteX1278" fmla="*/ 69950 w 412160"/>
                <a:gd name="connsiteY1278" fmla="*/ 219272 h 334039"/>
                <a:gd name="connsiteX1279" fmla="*/ 69950 w 412160"/>
                <a:gd name="connsiteY1279" fmla="*/ 219272 h 334039"/>
                <a:gd name="connsiteX1280" fmla="*/ 68680 w 412160"/>
                <a:gd name="connsiteY1280" fmla="*/ 218281 h 334039"/>
                <a:gd name="connsiteX1281" fmla="*/ 68680 w 412160"/>
                <a:gd name="connsiteY1281" fmla="*/ 218281 h 334039"/>
                <a:gd name="connsiteX1282" fmla="*/ 68680 w 412160"/>
                <a:gd name="connsiteY1282" fmla="*/ 218281 h 334039"/>
                <a:gd name="connsiteX1283" fmla="*/ 64515 w 412160"/>
                <a:gd name="connsiteY1283" fmla="*/ 216161 h 334039"/>
                <a:gd name="connsiteX1284" fmla="*/ 64515 w 412160"/>
                <a:gd name="connsiteY1284" fmla="*/ 216161 h 334039"/>
                <a:gd name="connsiteX1285" fmla="*/ 64515 w 412160"/>
                <a:gd name="connsiteY1285" fmla="*/ 216161 h 334039"/>
                <a:gd name="connsiteX1286" fmla="*/ 61187 w 412160"/>
                <a:gd name="connsiteY1286" fmla="*/ 215297 h 334039"/>
                <a:gd name="connsiteX1287" fmla="*/ 61187 w 412160"/>
                <a:gd name="connsiteY1287" fmla="*/ 215297 h 334039"/>
                <a:gd name="connsiteX1288" fmla="*/ 61187 w 412160"/>
                <a:gd name="connsiteY1288" fmla="*/ 215297 h 334039"/>
                <a:gd name="connsiteX1289" fmla="*/ 60222 w 412160"/>
                <a:gd name="connsiteY1289" fmla="*/ 215818 h 334039"/>
                <a:gd name="connsiteX1290" fmla="*/ 60222 w 412160"/>
                <a:gd name="connsiteY1290" fmla="*/ 215818 h 334039"/>
                <a:gd name="connsiteX1291" fmla="*/ 60222 w 412160"/>
                <a:gd name="connsiteY1291" fmla="*/ 215818 h 334039"/>
                <a:gd name="connsiteX1292" fmla="*/ 59206 w 412160"/>
                <a:gd name="connsiteY1292" fmla="*/ 216389 h 334039"/>
                <a:gd name="connsiteX1293" fmla="*/ 59206 w 412160"/>
                <a:gd name="connsiteY1293" fmla="*/ 216389 h 334039"/>
                <a:gd name="connsiteX1294" fmla="*/ 59206 w 412160"/>
                <a:gd name="connsiteY1294" fmla="*/ 216389 h 334039"/>
                <a:gd name="connsiteX1295" fmla="*/ 58342 w 412160"/>
                <a:gd name="connsiteY1295" fmla="*/ 216199 h 334039"/>
                <a:gd name="connsiteX1296" fmla="*/ 58342 w 412160"/>
                <a:gd name="connsiteY1296" fmla="*/ 216199 h 334039"/>
                <a:gd name="connsiteX1297" fmla="*/ 58342 w 412160"/>
                <a:gd name="connsiteY1297" fmla="*/ 216199 h 334039"/>
                <a:gd name="connsiteX1298" fmla="*/ 55536 w 412160"/>
                <a:gd name="connsiteY1298" fmla="*/ 215652 h 334039"/>
                <a:gd name="connsiteX1299" fmla="*/ 55536 w 412160"/>
                <a:gd name="connsiteY1299" fmla="*/ 215652 h 334039"/>
                <a:gd name="connsiteX1300" fmla="*/ 55536 w 412160"/>
                <a:gd name="connsiteY1300" fmla="*/ 215652 h 334039"/>
                <a:gd name="connsiteX1301" fmla="*/ 43484 w 412160"/>
                <a:gd name="connsiteY1301" fmla="*/ 208934 h 334039"/>
                <a:gd name="connsiteX1302" fmla="*/ 43484 w 412160"/>
                <a:gd name="connsiteY1302" fmla="*/ 208934 h 334039"/>
                <a:gd name="connsiteX1303" fmla="*/ 43484 w 412160"/>
                <a:gd name="connsiteY1303" fmla="*/ 208934 h 334039"/>
                <a:gd name="connsiteX1304" fmla="*/ 41071 w 412160"/>
                <a:gd name="connsiteY1304" fmla="*/ 206471 h 334039"/>
                <a:gd name="connsiteX1305" fmla="*/ 41071 w 412160"/>
                <a:gd name="connsiteY1305" fmla="*/ 206471 h 334039"/>
                <a:gd name="connsiteX1306" fmla="*/ 41071 w 412160"/>
                <a:gd name="connsiteY1306" fmla="*/ 206471 h 334039"/>
                <a:gd name="connsiteX1307" fmla="*/ 39864 w 412160"/>
                <a:gd name="connsiteY1307" fmla="*/ 205874 h 334039"/>
                <a:gd name="connsiteX1308" fmla="*/ 39864 w 412160"/>
                <a:gd name="connsiteY1308" fmla="*/ 205874 h 334039"/>
                <a:gd name="connsiteX1309" fmla="*/ 39864 w 412160"/>
                <a:gd name="connsiteY1309" fmla="*/ 205874 h 334039"/>
                <a:gd name="connsiteX1310" fmla="*/ 36309 w 412160"/>
                <a:gd name="connsiteY1310" fmla="*/ 204845 h 334039"/>
                <a:gd name="connsiteX1311" fmla="*/ 36309 w 412160"/>
                <a:gd name="connsiteY1311" fmla="*/ 204845 h 334039"/>
                <a:gd name="connsiteX1312" fmla="*/ 36309 w 412160"/>
                <a:gd name="connsiteY1312" fmla="*/ 204845 h 334039"/>
                <a:gd name="connsiteX1313" fmla="*/ 32143 w 412160"/>
                <a:gd name="connsiteY1313" fmla="*/ 203232 h 334039"/>
                <a:gd name="connsiteX1314" fmla="*/ 32143 w 412160"/>
                <a:gd name="connsiteY1314" fmla="*/ 203232 h 334039"/>
                <a:gd name="connsiteX1315" fmla="*/ 32143 w 412160"/>
                <a:gd name="connsiteY1315" fmla="*/ 203232 h 334039"/>
                <a:gd name="connsiteX1316" fmla="*/ 31152 w 412160"/>
                <a:gd name="connsiteY1316" fmla="*/ 201073 h 334039"/>
                <a:gd name="connsiteX1317" fmla="*/ 31152 w 412160"/>
                <a:gd name="connsiteY1317" fmla="*/ 201073 h 334039"/>
                <a:gd name="connsiteX1318" fmla="*/ 31152 w 412160"/>
                <a:gd name="connsiteY1318" fmla="*/ 201073 h 334039"/>
                <a:gd name="connsiteX1319" fmla="*/ 29641 w 412160"/>
                <a:gd name="connsiteY1319" fmla="*/ 197721 h 334039"/>
                <a:gd name="connsiteX1320" fmla="*/ 29641 w 412160"/>
                <a:gd name="connsiteY1320" fmla="*/ 197721 h 334039"/>
                <a:gd name="connsiteX1321" fmla="*/ 29641 w 412160"/>
                <a:gd name="connsiteY1321" fmla="*/ 197721 h 334039"/>
                <a:gd name="connsiteX1322" fmla="*/ 26987 w 412160"/>
                <a:gd name="connsiteY1322" fmla="*/ 194444 h 334039"/>
                <a:gd name="connsiteX1323" fmla="*/ 26987 w 412160"/>
                <a:gd name="connsiteY1323" fmla="*/ 194444 h 334039"/>
                <a:gd name="connsiteX1324" fmla="*/ 26987 w 412160"/>
                <a:gd name="connsiteY1324" fmla="*/ 194444 h 334039"/>
                <a:gd name="connsiteX1325" fmla="*/ 27012 w 412160"/>
                <a:gd name="connsiteY1325" fmla="*/ 194914 h 334039"/>
                <a:gd name="connsiteX1326" fmla="*/ 27012 w 412160"/>
                <a:gd name="connsiteY1326" fmla="*/ 194914 h 334039"/>
                <a:gd name="connsiteX1327" fmla="*/ 27012 w 412160"/>
                <a:gd name="connsiteY1327" fmla="*/ 194914 h 334039"/>
                <a:gd name="connsiteX1328" fmla="*/ 27431 w 412160"/>
                <a:gd name="connsiteY1328" fmla="*/ 197682 h 334039"/>
                <a:gd name="connsiteX1329" fmla="*/ 27431 w 412160"/>
                <a:gd name="connsiteY1329" fmla="*/ 197682 h 334039"/>
                <a:gd name="connsiteX1330" fmla="*/ 27431 w 412160"/>
                <a:gd name="connsiteY1330" fmla="*/ 197682 h 334039"/>
                <a:gd name="connsiteX1331" fmla="*/ 27533 w 412160"/>
                <a:gd name="connsiteY1331" fmla="*/ 201556 h 334039"/>
                <a:gd name="connsiteX1332" fmla="*/ 27533 w 412160"/>
                <a:gd name="connsiteY1332" fmla="*/ 201556 h 334039"/>
                <a:gd name="connsiteX1333" fmla="*/ 26593 w 412160"/>
                <a:gd name="connsiteY1333" fmla="*/ 202889 h 334039"/>
                <a:gd name="connsiteX1334" fmla="*/ 26593 w 412160"/>
                <a:gd name="connsiteY1334" fmla="*/ 202889 h 334039"/>
                <a:gd name="connsiteX1335" fmla="*/ 26174 w 412160"/>
                <a:gd name="connsiteY1335" fmla="*/ 202572 h 334039"/>
                <a:gd name="connsiteX1336" fmla="*/ 26174 w 412160"/>
                <a:gd name="connsiteY1336" fmla="*/ 202572 h 334039"/>
                <a:gd name="connsiteX1337" fmla="*/ 26174 w 412160"/>
                <a:gd name="connsiteY1337" fmla="*/ 202572 h 334039"/>
                <a:gd name="connsiteX1338" fmla="*/ 23291 w 412160"/>
                <a:gd name="connsiteY1338" fmla="*/ 198737 h 334039"/>
                <a:gd name="connsiteX1339" fmla="*/ 23291 w 412160"/>
                <a:gd name="connsiteY1339" fmla="*/ 198737 h 334039"/>
                <a:gd name="connsiteX1340" fmla="*/ 23088 w 412160"/>
                <a:gd name="connsiteY1340" fmla="*/ 198444 h 334039"/>
                <a:gd name="connsiteX1341" fmla="*/ 23088 w 412160"/>
                <a:gd name="connsiteY1341" fmla="*/ 198444 h 334039"/>
                <a:gd name="connsiteX1342" fmla="*/ 23088 w 412160"/>
                <a:gd name="connsiteY1342" fmla="*/ 198444 h 334039"/>
                <a:gd name="connsiteX1343" fmla="*/ 22047 w 412160"/>
                <a:gd name="connsiteY1343" fmla="*/ 197098 h 334039"/>
                <a:gd name="connsiteX1344" fmla="*/ 22047 w 412160"/>
                <a:gd name="connsiteY1344" fmla="*/ 197098 h 334039"/>
                <a:gd name="connsiteX1345" fmla="*/ 22047 w 412160"/>
                <a:gd name="connsiteY1345" fmla="*/ 197098 h 334039"/>
                <a:gd name="connsiteX1346" fmla="*/ 20396 w 412160"/>
                <a:gd name="connsiteY1346" fmla="*/ 193809 h 334039"/>
                <a:gd name="connsiteX1347" fmla="*/ 20396 w 412160"/>
                <a:gd name="connsiteY1347" fmla="*/ 193809 h 334039"/>
                <a:gd name="connsiteX1348" fmla="*/ 20396 w 412160"/>
                <a:gd name="connsiteY1348" fmla="*/ 193809 h 334039"/>
                <a:gd name="connsiteX1349" fmla="*/ 20193 w 412160"/>
                <a:gd name="connsiteY1349" fmla="*/ 192653 h 334039"/>
                <a:gd name="connsiteX1350" fmla="*/ 20193 w 412160"/>
                <a:gd name="connsiteY1350" fmla="*/ 192653 h 334039"/>
                <a:gd name="connsiteX1351" fmla="*/ 20193 w 412160"/>
                <a:gd name="connsiteY1351" fmla="*/ 192653 h 334039"/>
                <a:gd name="connsiteX1352" fmla="*/ 20459 w 412160"/>
                <a:gd name="connsiteY1352" fmla="*/ 190126 h 334039"/>
                <a:gd name="connsiteX1353" fmla="*/ 20459 w 412160"/>
                <a:gd name="connsiteY1353" fmla="*/ 190126 h 334039"/>
                <a:gd name="connsiteX1354" fmla="*/ 20459 w 412160"/>
                <a:gd name="connsiteY1354" fmla="*/ 190126 h 334039"/>
                <a:gd name="connsiteX1355" fmla="*/ 21234 w 412160"/>
                <a:gd name="connsiteY1355" fmla="*/ 189339 h 334039"/>
                <a:gd name="connsiteX1356" fmla="*/ 21234 w 412160"/>
                <a:gd name="connsiteY1356" fmla="*/ 189339 h 334039"/>
                <a:gd name="connsiteX1357" fmla="*/ 21234 w 412160"/>
                <a:gd name="connsiteY1357" fmla="*/ 189339 h 334039"/>
                <a:gd name="connsiteX1358" fmla="*/ 21475 w 412160"/>
                <a:gd name="connsiteY1358" fmla="*/ 187701 h 334039"/>
                <a:gd name="connsiteX1359" fmla="*/ 21475 w 412160"/>
                <a:gd name="connsiteY1359" fmla="*/ 187701 h 334039"/>
                <a:gd name="connsiteX1360" fmla="*/ 21475 w 412160"/>
                <a:gd name="connsiteY1360" fmla="*/ 187701 h 334039"/>
                <a:gd name="connsiteX1361" fmla="*/ 21107 w 412160"/>
                <a:gd name="connsiteY1361" fmla="*/ 186431 h 334039"/>
                <a:gd name="connsiteX1362" fmla="*/ 21107 w 412160"/>
                <a:gd name="connsiteY1362" fmla="*/ 186431 h 334039"/>
                <a:gd name="connsiteX1363" fmla="*/ 21107 w 412160"/>
                <a:gd name="connsiteY1363" fmla="*/ 186431 h 334039"/>
                <a:gd name="connsiteX1364" fmla="*/ 20091 w 412160"/>
                <a:gd name="connsiteY1364" fmla="*/ 183649 h 334039"/>
                <a:gd name="connsiteX1365" fmla="*/ 20091 w 412160"/>
                <a:gd name="connsiteY1365" fmla="*/ 183649 h 334039"/>
                <a:gd name="connsiteX1366" fmla="*/ 20091 w 412160"/>
                <a:gd name="connsiteY1366" fmla="*/ 183649 h 334039"/>
                <a:gd name="connsiteX1367" fmla="*/ 17195 w 412160"/>
                <a:gd name="connsiteY1367" fmla="*/ 180766 h 334039"/>
                <a:gd name="connsiteX1368" fmla="*/ 17195 w 412160"/>
                <a:gd name="connsiteY1368" fmla="*/ 180766 h 334039"/>
                <a:gd name="connsiteX1369" fmla="*/ 17195 w 412160"/>
                <a:gd name="connsiteY1369" fmla="*/ 180766 h 334039"/>
                <a:gd name="connsiteX1370" fmla="*/ 15329 w 412160"/>
                <a:gd name="connsiteY1370" fmla="*/ 178277 h 334039"/>
                <a:gd name="connsiteX1371" fmla="*/ 15329 w 412160"/>
                <a:gd name="connsiteY1371" fmla="*/ 178277 h 334039"/>
                <a:gd name="connsiteX1372" fmla="*/ 15329 w 412160"/>
                <a:gd name="connsiteY1372" fmla="*/ 178277 h 334039"/>
                <a:gd name="connsiteX1373" fmla="*/ 15253 w 412160"/>
                <a:gd name="connsiteY1373" fmla="*/ 177807 h 334039"/>
                <a:gd name="connsiteX1374" fmla="*/ 15253 w 412160"/>
                <a:gd name="connsiteY1374" fmla="*/ 177807 h 334039"/>
                <a:gd name="connsiteX1375" fmla="*/ 15253 w 412160"/>
                <a:gd name="connsiteY1375" fmla="*/ 177807 h 334039"/>
                <a:gd name="connsiteX1376" fmla="*/ 15354 w 412160"/>
                <a:gd name="connsiteY1376" fmla="*/ 175445 h 334039"/>
                <a:gd name="connsiteX1377" fmla="*/ 15354 w 412160"/>
                <a:gd name="connsiteY1377" fmla="*/ 175445 h 334039"/>
                <a:gd name="connsiteX1378" fmla="*/ 15354 w 412160"/>
                <a:gd name="connsiteY1378" fmla="*/ 175445 h 334039"/>
                <a:gd name="connsiteX1379" fmla="*/ 15062 w 412160"/>
                <a:gd name="connsiteY1379" fmla="*/ 172689 h 334039"/>
                <a:gd name="connsiteX1380" fmla="*/ 15062 w 412160"/>
                <a:gd name="connsiteY1380" fmla="*/ 172689 h 334039"/>
                <a:gd name="connsiteX1381" fmla="*/ 15062 w 412160"/>
                <a:gd name="connsiteY1381" fmla="*/ 172689 h 334039"/>
                <a:gd name="connsiteX1382" fmla="*/ 15253 w 412160"/>
                <a:gd name="connsiteY1382" fmla="*/ 168600 h 334039"/>
                <a:gd name="connsiteX1383" fmla="*/ 15253 w 412160"/>
                <a:gd name="connsiteY1383" fmla="*/ 168600 h 334039"/>
                <a:gd name="connsiteX1384" fmla="*/ 15253 w 412160"/>
                <a:gd name="connsiteY1384" fmla="*/ 168600 h 334039"/>
                <a:gd name="connsiteX1385" fmla="*/ 15875 w 412160"/>
                <a:gd name="connsiteY1385" fmla="*/ 166441 h 334039"/>
                <a:gd name="connsiteX1386" fmla="*/ 15875 w 412160"/>
                <a:gd name="connsiteY1386" fmla="*/ 166441 h 334039"/>
                <a:gd name="connsiteX1387" fmla="*/ 15875 w 412160"/>
                <a:gd name="connsiteY1387" fmla="*/ 166441 h 334039"/>
                <a:gd name="connsiteX1388" fmla="*/ 16815 w 412160"/>
                <a:gd name="connsiteY1388" fmla="*/ 163558 h 334039"/>
                <a:gd name="connsiteX1389" fmla="*/ 16815 w 412160"/>
                <a:gd name="connsiteY1389" fmla="*/ 163558 h 334039"/>
                <a:gd name="connsiteX1390" fmla="*/ 16815 w 412160"/>
                <a:gd name="connsiteY1390" fmla="*/ 163558 h 334039"/>
                <a:gd name="connsiteX1391" fmla="*/ 18288 w 412160"/>
                <a:gd name="connsiteY1391" fmla="*/ 162263 h 334039"/>
                <a:gd name="connsiteX1392" fmla="*/ 18288 w 412160"/>
                <a:gd name="connsiteY1392" fmla="*/ 162263 h 334039"/>
                <a:gd name="connsiteX1393" fmla="*/ 18288 w 412160"/>
                <a:gd name="connsiteY1393" fmla="*/ 162263 h 334039"/>
                <a:gd name="connsiteX1394" fmla="*/ 20396 w 412160"/>
                <a:gd name="connsiteY1394" fmla="*/ 160218 h 334039"/>
                <a:gd name="connsiteX1395" fmla="*/ 20396 w 412160"/>
                <a:gd name="connsiteY1395" fmla="*/ 160218 h 334039"/>
                <a:gd name="connsiteX1396" fmla="*/ 20396 w 412160"/>
                <a:gd name="connsiteY1396" fmla="*/ 160218 h 334039"/>
                <a:gd name="connsiteX1397" fmla="*/ 20320 w 412160"/>
                <a:gd name="connsiteY1397" fmla="*/ 155621 h 334039"/>
                <a:gd name="connsiteX1398" fmla="*/ 20320 w 412160"/>
                <a:gd name="connsiteY1398" fmla="*/ 155621 h 334039"/>
                <a:gd name="connsiteX1399" fmla="*/ 20345 w 412160"/>
                <a:gd name="connsiteY1399" fmla="*/ 155494 h 334039"/>
                <a:gd name="connsiteX1400" fmla="*/ 20345 w 412160"/>
                <a:gd name="connsiteY1400" fmla="*/ 155494 h 334039"/>
                <a:gd name="connsiteX1401" fmla="*/ 20408 w 412160"/>
                <a:gd name="connsiteY1401" fmla="*/ 155380 h 334039"/>
                <a:gd name="connsiteX1402" fmla="*/ 20408 w 412160"/>
                <a:gd name="connsiteY1402" fmla="*/ 155380 h 334039"/>
                <a:gd name="connsiteX1403" fmla="*/ 20408 w 412160"/>
                <a:gd name="connsiteY1403" fmla="*/ 155380 h 334039"/>
                <a:gd name="connsiteX1404" fmla="*/ 21082 w 412160"/>
                <a:gd name="connsiteY1404" fmla="*/ 153475 h 334039"/>
                <a:gd name="connsiteX1405" fmla="*/ 21082 w 412160"/>
                <a:gd name="connsiteY1405" fmla="*/ 153475 h 334039"/>
                <a:gd name="connsiteX1406" fmla="*/ 21082 w 412160"/>
                <a:gd name="connsiteY1406" fmla="*/ 153475 h 334039"/>
                <a:gd name="connsiteX1407" fmla="*/ 20612 w 412160"/>
                <a:gd name="connsiteY1407" fmla="*/ 152992 h 334039"/>
                <a:gd name="connsiteX1408" fmla="*/ 20612 w 412160"/>
                <a:gd name="connsiteY1408" fmla="*/ 152992 h 334039"/>
                <a:gd name="connsiteX1409" fmla="*/ 20612 w 412160"/>
                <a:gd name="connsiteY1409" fmla="*/ 152992 h 334039"/>
                <a:gd name="connsiteX1410" fmla="*/ 18351 w 412160"/>
                <a:gd name="connsiteY1410" fmla="*/ 151265 h 334039"/>
                <a:gd name="connsiteX1411" fmla="*/ 18351 w 412160"/>
                <a:gd name="connsiteY1411" fmla="*/ 151265 h 334039"/>
                <a:gd name="connsiteX1412" fmla="*/ 18351 w 412160"/>
                <a:gd name="connsiteY1412" fmla="*/ 151265 h 334039"/>
                <a:gd name="connsiteX1413" fmla="*/ 18085 w 412160"/>
                <a:gd name="connsiteY1413" fmla="*/ 150986 h 334039"/>
                <a:gd name="connsiteX1414" fmla="*/ 18085 w 412160"/>
                <a:gd name="connsiteY1414" fmla="*/ 150986 h 334039"/>
                <a:gd name="connsiteX1415" fmla="*/ 18085 w 412160"/>
                <a:gd name="connsiteY1415" fmla="*/ 150986 h 334039"/>
                <a:gd name="connsiteX1416" fmla="*/ 17716 w 412160"/>
                <a:gd name="connsiteY1416" fmla="*/ 152510 h 334039"/>
                <a:gd name="connsiteX1417" fmla="*/ 17716 w 412160"/>
                <a:gd name="connsiteY1417" fmla="*/ 152510 h 334039"/>
                <a:gd name="connsiteX1418" fmla="*/ 17716 w 412160"/>
                <a:gd name="connsiteY1418" fmla="*/ 152510 h 334039"/>
                <a:gd name="connsiteX1419" fmla="*/ 17170 w 412160"/>
                <a:gd name="connsiteY1419" fmla="*/ 154542 h 334039"/>
                <a:gd name="connsiteX1420" fmla="*/ 17170 w 412160"/>
                <a:gd name="connsiteY1420" fmla="*/ 154542 h 334039"/>
                <a:gd name="connsiteX1421" fmla="*/ 17170 w 412160"/>
                <a:gd name="connsiteY1421" fmla="*/ 154542 h 334039"/>
                <a:gd name="connsiteX1422" fmla="*/ 17018 w 412160"/>
                <a:gd name="connsiteY1422" fmla="*/ 155126 h 334039"/>
                <a:gd name="connsiteX1423" fmla="*/ 17018 w 412160"/>
                <a:gd name="connsiteY1423" fmla="*/ 155126 h 334039"/>
                <a:gd name="connsiteX1424" fmla="*/ 17018 w 412160"/>
                <a:gd name="connsiteY1424" fmla="*/ 155126 h 334039"/>
                <a:gd name="connsiteX1425" fmla="*/ 15303 w 412160"/>
                <a:gd name="connsiteY1425" fmla="*/ 157539 h 334039"/>
                <a:gd name="connsiteX1426" fmla="*/ 15303 w 412160"/>
                <a:gd name="connsiteY1426" fmla="*/ 157539 h 334039"/>
                <a:gd name="connsiteX1427" fmla="*/ 15303 w 412160"/>
                <a:gd name="connsiteY1427" fmla="*/ 157539 h 334039"/>
                <a:gd name="connsiteX1428" fmla="*/ 12700 w 412160"/>
                <a:gd name="connsiteY1428" fmla="*/ 156447 h 334039"/>
                <a:gd name="connsiteX1429" fmla="*/ 12700 w 412160"/>
                <a:gd name="connsiteY1429" fmla="*/ 156447 h 334039"/>
                <a:gd name="connsiteX1430" fmla="*/ 12700 w 412160"/>
                <a:gd name="connsiteY1430" fmla="*/ 156447 h 334039"/>
                <a:gd name="connsiteX1431" fmla="*/ 12751 w 412160"/>
                <a:gd name="connsiteY1431" fmla="*/ 154631 h 334039"/>
                <a:gd name="connsiteX1432" fmla="*/ 12751 w 412160"/>
                <a:gd name="connsiteY1432" fmla="*/ 154631 h 334039"/>
                <a:gd name="connsiteX1433" fmla="*/ 12751 w 412160"/>
                <a:gd name="connsiteY1433" fmla="*/ 154631 h 334039"/>
                <a:gd name="connsiteX1434" fmla="*/ 13614 w 412160"/>
                <a:gd name="connsiteY1434" fmla="*/ 152027 h 334039"/>
                <a:gd name="connsiteX1435" fmla="*/ 13614 w 412160"/>
                <a:gd name="connsiteY1435" fmla="*/ 152027 h 334039"/>
                <a:gd name="connsiteX1436" fmla="*/ 13614 w 412160"/>
                <a:gd name="connsiteY1436" fmla="*/ 152027 h 334039"/>
                <a:gd name="connsiteX1437" fmla="*/ 14414 w 412160"/>
                <a:gd name="connsiteY1437" fmla="*/ 149868 h 334039"/>
                <a:gd name="connsiteX1438" fmla="*/ 14414 w 412160"/>
                <a:gd name="connsiteY1438" fmla="*/ 149868 h 334039"/>
                <a:gd name="connsiteX1439" fmla="*/ 14414 w 412160"/>
                <a:gd name="connsiteY1439" fmla="*/ 149868 h 334039"/>
                <a:gd name="connsiteX1440" fmla="*/ 14732 w 412160"/>
                <a:gd name="connsiteY1440" fmla="*/ 149627 h 334039"/>
                <a:gd name="connsiteX1441" fmla="*/ 14732 w 412160"/>
                <a:gd name="connsiteY1441" fmla="*/ 149627 h 334039"/>
                <a:gd name="connsiteX1442" fmla="*/ 14732 w 412160"/>
                <a:gd name="connsiteY1442" fmla="*/ 149627 h 334039"/>
                <a:gd name="connsiteX1443" fmla="*/ 13221 w 412160"/>
                <a:gd name="connsiteY1443" fmla="*/ 147684 h 334039"/>
                <a:gd name="connsiteX1444" fmla="*/ 13221 w 412160"/>
                <a:gd name="connsiteY1444" fmla="*/ 147684 h 334039"/>
                <a:gd name="connsiteX1445" fmla="*/ 13221 w 412160"/>
                <a:gd name="connsiteY1445" fmla="*/ 147684 h 334039"/>
                <a:gd name="connsiteX1446" fmla="*/ 13221 w 412160"/>
                <a:gd name="connsiteY1446" fmla="*/ 147684 h 334039"/>
                <a:gd name="connsiteX1447" fmla="*/ 13094 w 412160"/>
                <a:gd name="connsiteY1447" fmla="*/ 147747 h 334039"/>
                <a:gd name="connsiteX1448" fmla="*/ 13094 w 412160"/>
                <a:gd name="connsiteY1448" fmla="*/ 147747 h 334039"/>
                <a:gd name="connsiteX1449" fmla="*/ 13094 w 412160"/>
                <a:gd name="connsiteY1449" fmla="*/ 147747 h 334039"/>
                <a:gd name="connsiteX1450" fmla="*/ 12408 w 412160"/>
                <a:gd name="connsiteY1450" fmla="*/ 149157 h 334039"/>
                <a:gd name="connsiteX1451" fmla="*/ 12408 w 412160"/>
                <a:gd name="connsiteY1451" fmla="*/ 149157 h 334039"/>
                <a:gd name="connsiteX1452" fmla="*/ 12408 w 412160"/>
                <a:gd name="connsiteY1452" fmla="*/ 149157 h 334039"/>
                <a:gd name="connsiteX1453" fmla="*/ 12408 w 412160"/>
                <a:gd name="connsiteY1453" fmla="*/ 152433 h 334039"/>
                <a:gd name="connsiteX1454" fmla="*/ 12408 w 412160"/>
                <a:gd name="connsiteY1454" fmla="*/ 152433 h 334039"/>
                <a:gd name="connsiteX1455" fmla="*/ 12471 w 412160"/>
                <a:gd name="connsiteY1455" fmla="*/ 152840 h 334039"/>
                <a:gd name="connsiteX1456" fmla="*/ 12471 w 412160"/>
                <a:gd name="connsiteY1456" fmla="*/ 152840 h 334039"/>
                <a:gd name="connsiteX1457" fmla="*/ 12103 w 412160"/>
                <a:gd name="connsiteY1457" fmla="*/ 152992 h 334039"/>
                <a:gd name="connsiteX1458" fmla="*/ 12103 w 412160"/>
                <a:gd name="connsiteY1458" fmla="*/ 152992 h 334039"/>
                <a:gd name="connsiteX1459" fmla="*/ 12103 w 412160"/>
                <a:gd name="connsiteY1459" fmla="*/ 152992 h 334039"/>
                <a:gd name="connsiteX1460" fmla="*/ 9969 w 412160"/>
                <a:gd name="connsiteY1460" fmla="*/ 154618 h 334039"/>
                <a:gd name="connsiteX1461" fmla="*/ 9969 w 412160"/>
                <a:gd name="connsiteY1461" fmla="*/ 154618 h 334039"/>
                <a:gd name="connsiteX1462" fmla="*/ 9969 w 412160"/>
                <a:gd name="connsiteY1462" fmla="*/ 154618 h 334039"/>
                <a:gd name="connsiteX1463" fmla="*/ 10020 w 412160"/>
                <a:gd name="connsiteY1463" fmla="*/ 157412 h 334039"/>
                <a:gd name="connsiteX1464" fmla="*/ 10020 w 412160"/>
                <a:gd name="connsiteY1464" fmla="*/ 157412 h 334039"/>
                <a:gd name="connsiteX1465" fmla="*/ 10046 w 412160"/>
                <a:gd name="connsiteY1465" fmla="*/ 157590 h 334039"/>
                <a:gd name="connsiteX1466" fmla="*/ 10046 w 412160"/>
                <a:gd name="connsiteY1466" fmla="*/ 157590 h 334039"/>
                <a:gd name="connsiteX1467" fmla="*/ 9995 w 412160"/>
                <a:gd name="connsiteY1467" fmla="*/ 157729 h 334039"/>
                <a:gd name="connsiteX1468" fmla="*/ 9995 w 412160"/>
                <a:gd name="connsiteY1468" fmla="*/ 157729 h 334039"/>
                <a:gd name="connsiteX1469" fmla="*/ 9995 w 412160"/>
                <a:gd name="connsiteY1469" fmla="*/ 157729 h 334039"/>
                <a:gd name="connsiteX1470" fmla="*/ 8039 w 412160"/>
                <a:gd name="connsiteY1470" fmla="*/ 160676 h 334039"/>
                <a:gd name="connsiteX1471" fmla="*/ 8039 w 412160"/>
                <a:gd name="connsiteY1471" fmla="*/ 160676 h 334039"/>
                <a:gd name="connsiteX1472" fmla="*/ 8039 w 412160"/>
                <a:gd name="connsiteY1472" fmla="*/ 160676 h 334039"/>
                <a:gd name="connsiteX1473" fmla="*/ 7125 w 412160"/>
                <a:gd name="connsiteY1473" fmla="*/ 159202 h 334039"/>
                <a:gd name="connsiteX1474" fmla="*/ 7125 w 412160"/>
                <a:gd name="connsiteY1474" fmla="*/ 159202 h 334039"/>
                <a:gd name="connsiteX1475" fmla="*/ 7125 w 412160"/>
                <a:gd name="connsiteY1475" fmla="*/ 159202 h 334039"/>
                <a:gd name="connsiteX1476" fmla="*/ 6604 w 412160"/>
                <a:gd name="connsiteY1476" fmla="*/ 156408 h 334039"/>
                <a:gd name="connsiteX1477" fmla="*/ 6604 w 412160"/>
                <a:gd name="connsiteY1477" fmla="*/ 156408 h 334039"/>
                <a:gd name="connsiteX1478" fmla="*/ 6604 w 412160"/>
                <a:gd name="connsiteY1478" fmla="*/ 156408 h 334039"/>
                <a:gd name="connsiteX1479" fmla="*/ 6477 w 412160"/>
                <a:gd name="connsiteY1479" fmla="*/ 153272 h 334039"/>
                <a:gd name="connsiteX1480" fmla="*/ 6477 w 412160"/>
                <a:gd name="connsiteY1480" fmla="*/ 153272 h 334039"/>
                <a:gd name="connsiteX1481" fmla="*/ 6477 w 412160"/>
                <a:gd name="connsiteY1481" fmla="*/ 153272 h 334039"/>
                <a:gd name="connsiteX1482" fmla="*/ 7861 w 412160"/>
                <a:gd name="connsiteY1482" fmla="*/ 153094 h 334039"/>
                <a:gd name="connsiteX1483" fmla="*/ 7861 w 412160"/>
                <a:gd name="connsiteY1483" fmla="*/ 153094 h 334039"/>
                <a:gd name="connsiteX1484" fmla="*/ 7861 w 412160"/>
                <a:gd name="connsiteY1484" fmla="*/ 153094 h 334039"/>
                <a:gd name="connsiteX1485" fmla="*/ 8192 w 412160"/>
                <a:gd name="connsiteY1485" fmla="*/ 153183 h 334039"/>
                <a:gd name="connsiteX1486" fmla="*/ 8192 w 412160"/>
                <a:gd name="connsiteY1486" fmla="*/ 153183 h 334039"/>
                <a:gd name="connsiteX1487" fmla="*/ 8192 w 412160"/>
                <a:gd name="connsiteY1487" fmla="*/ 153183 h 334039"/>
                <a:gd name="connsiteX1488" fmla="*/ 9347 w 412160"/>
                <a:gd name="connsiteY1488" fmla="*/ 150884 h 334039"/>
                <a:gd name="connsiteX1489" fmla="*/ 9347 w 412160"/>
                <a:gd name="connsiteY1489" fmla="*/ 150884 h 334039"/>
                <a:gd name="connsiteX1490" fmla="*/ 9347 w 412160"/>
                <a:gd name="connsiteY1490" fmla="*/ 150884 h 334039"/>
                <a:gd name="connsiteX1491" fmla="*/ 9525 w 412160"/>
                <a:gd name="connsiteY1491" fmla="*/ 150224 h 334039"/>
                <a:gd name="connsiteX1492" fmla="*/ 9525 w 412160"/>
                <a:gd name="connsiteY1492" fmla="*/ 150224 h 334039"/>
                <a:gd name="connsiteX1493" fmla="*/ 9525 w 412160"/>
                <a:gd name="connsiteY1493" fmla="*/ 150224 h 334039"/>
                <a:gd name="connsiteX1494" fmla="*/ 10020 w 412160"/>
                <a:gd name="connsiteY1494" fmla="*/ 147163 h 334039"/>
                <a:gd name="connsiteX1495" fmla="*/ 10020 w 412160"/>
                <a:gd name="connsiteY1495" fmla="*/ 147163 h 334039"/>
                <a:gd name="connsiteX1496" fmla="*/ 10020 w 412160"/>
                <a:gd name="connsiteY1496" fmla="*/ 147163 h 334039"/>
                <a:gd name="connsiteX1497" fmla="*/ 9995 w 412160"/>
                <a:gd name="connsiteY1497" fmla="*/ 146922 h 334039"/>
                <a:gd name="connsiteX1498" fmla="*/ 9995 w 412160"/>
                <a:gd name="connsiteY1498" fmla="*/ 146922 h 334039"/>
                <a:gd name="connsiteX1499" fmla="*/ 9995 w 412160"/>
                <a:gd name="connsiteY1499" fmla="*/ 146922 h 334039"/>
                <a:gd name="connsiteX1500" fmla="*/ 10350 w 412160"/>
                <a:gd name="connsiteY1500" fmla="*/ 145106 h 334039"/>
                <a:gd name="connsiteX1501" fmla="*/ 10350 w 412160"/>
                <a:gd name="connsiteY1501" fmla="*/ 145106 h 334039"/>
                <a:gd name="connsiteX1502" fmla="*/ 10350 w 412160"/>
                <a:gd name="connsiteY1502" fmla="*/ 145106 h 334039"/>
                <a:gd name="connsiteX1503" fmla="*/ 10643 w 412160"/>
                <a:gd name="connsiteY1503" fmla="*/ 144496 h 334039"/>
                <a:gd name="connsiteX1504" fmla="*/ 10643 w 412160"/>
                <a:gd name="connsiteY1504" fmla="*/ 144496 h 334039"/>
                <a:gd name="connsiteX1505" fmla="*/ 10643 w 412160"/>
                <a:gd name="connsiteY1505" fmla="*/ 144496 h 334039"/>
                <a:gd name="connsiteX1506" fmla="*/ 12027 w 412160"/>
                <a:gd name="connsiteY1506" fmla="*/ 142325 h 334039"/>
                <a:gd name="connsiteX1507" fmla="*/ 12027 w 412160"/>
                <a:gd name="connsiteY1507" fmla="*/ 142325 h 334039"/>
                <a:gd name="connsiteX1508" fmla="*/ 12027 w 412160"/>
                <a:gd name="connsiteY1508" fmla="*/ 142325 h 334039"/>
                <a:gd name="connsiteX1509" fmla="*/ 13500 w 412160"/>
                <a:gd name="connsiteY1509" fmla="*/ 139772 h 334039"/>
                <a:gd name="connsiteX1510" fmla="*/ 13500 w 412160"/>
                <a:gd name="connsiteY1510" fmla="*/ 139772 h 334039"/>
                <a:gd name="connsiteX1511" fmla="*/ 13500 w 412160"/>
                <a:gd name="connsiteY1511" fmla="*/ 139772 h 334039"/>
                <a:gd name="connsiteX1512" fmla="*/ 13221 w 412160"/>
                <a:gd name="connsiteY1512" fmla="*/ 137219 h 334039"/>
                <a:gd name="connsiteX1513" fmla="*/ 13221 w 412160"/>
                <a:gd name="connsiteY1513" fmla="*/ 137219 h 334039"/>
                <a:gd name="connsiteX1514" fmla="*/ 13221 w 412160"/>
                <a:gd name="connsiteY1514" fmla="*/ 137219 h 334039"/>
                <a:gd name="connsiteX1515" fmla="*/ 12547 w 412160"/>
                <a:gd name="connsiteY1515" fmla="*/ 133625 h 334039"/>
                <a:gd name="connsiteX1516" fmla="*/ 12547 w 412160"/>
                <a:gd name="connsiteY1516" fmla="*/ 133625 h 334039"/>
                <a:gd name="connsiteX1517" fmla="*/ 12547 w 412160"/>
                <a:gd name="connsiteY1517" fmla="*/ 133625 h 334039"/>
                <a:gd name="connsiteX1518" fmla="*/ 12281 w 412160"/>
                <a:gd name="connsiteY1518" fmla="*/ 133155 h 334039"/>
                <a:gd name="connsiteX1519" fmla="*/ 12281 w 412160"/>
                <a:gd name="connsiteY1519" fmla="*/ 133155 h 334039"/>
                <a:gd name="connsiteX1520" fmla="*/ 12281 w 412160"/>
                <a:gd name="connsiteY1520" fmla="*/ 133155 h 334039"/>
                <a:gd name="connsiteX1521" fmla="*/ 11455 w 412160"/>
                <a:gd name="connsiteY1521" fmla="*/ 129930 h 334039"/>
                <a:gd name="connsiteX1522" fmla="*/ 11455 w 412160"/>
                <a:gd name="connsiteY1522" fmla="*/ 129930 h 334039"/>
                <a:gd name="connsiteX1523" fmla="*/ 11455 w 412160"/>
                <a:gd name="connsiteY1523" fmla="*/ 129930 h 334039"/>
                <a:gd name="connsiteX1524" fmla="*/ 13690 w 412160"/>
                <a:gd name="connsiteY1524" fmla="*/ 125472 h 334039"/>
                <a:gd name="connsiteX1525" fmla="*/ 13690 w 412160"/>
                <a:gd name="connsiteY1525" fmla="*/ 125472 h 334039"/>
                <a:gd name="connsiteX1526" fmla="*/ 13690 w 412160"/>
                <a:gd name="connsiteY1526" fmla="*/ 125472 h 334039"/>
                <a:gd name="connsiteX1527" fmla="*/ 14579 w 412160"/>
                <a:gd name="connsiteY1527" fmla="*/ 124901 h 334039"/>
                <a:gd name="connsiteX1528" fmla="*/ 14579 w 412160"/>
                <a:gd name="connsiteY1528" fmla="*/ 124901 h 334039"/>
                <a:gd name="connsiteX1529" fmla="*/ 14579 w 412160"/>
                <a:gd name="connsiteY1529" fmla="*/ 124901 h 334039"/>
                <a:gd name="connsiteX1530" fmla="*/ 15506 w 412160"/>
                <a:gd name="connsiteY1530" fmla="*/ 123453 h 334039"/>
                <a:gd name="connsiteX1531" fmla="*/ 15506 w 412160"/>
                <a:gd name="connsiteY1531" fmla="*/ 123453 h 334039"/>
                <a:gd name="connsiteX1532" fmla="*/ 15506 w 412160"/>
                <a:gd name="connsiteY1532" fmla="*/ 123453 h 334039"/>
                <a:gd name="connsiteX1533" fmla="*/ 15227 w 412160"/>
                <a:gd name="connsiteY1533" fmla="*/ 121853 h 334039"/>
                <a:gd name="connsiteX1534" fmla="*/ 15227 w 412160"/>
                <a:gd name="connsiteY1534" fmla="*/ 121853 h 334039"/>
                <a:gd name="connsiteX1535" fmla="*/ 15227 w 412160"/>
                <a:gd name="connsiteY1535" fmla="*/ 121853 h 334039"/>
                <a:gd name="connsiteX1536" fmla="*/ 14986 w 412160"/>
                <a:gd name="connsiteY1536" fmla="*/ 119884 h 334039"/>
                <a:gd name="connsiteX1537" fmla="*/ 14986 w 412160"/>
                <a:gd name="connsiteY1537" fmla="*/ 119884 h 334039"/>
                <a:gd name="connsiteX1538" fmla="*/ 14986 w 412160"/>
                <a:gd name="connsiteY1538" fmla="*/ 119884 h 334039"/>
                <a:gd name="connsiteX1539" fmla="*/ 15062 w 412160"/>
                <a:gd name="connsiteY1539" fmla="*/ 119325 h 334039"/>
                <a:gd name="connsiteX1540" fmla="*/ 15062 w 412160"/>
                <a:gd name="connsiteY1540" fmla="*/ 119325 h 334039"/>
                <a:gd name="connsiteX1541" fmla="*/ 15062 w 412160"/>
                <a:gd name="connsiteY1541" fmla="*/ 119325 h 334039"/>
                <a:gd name="connsiteX1542" fmla="*/ 16192 w 412160"/>
                <a:gd name="connsiteY1542" fmla="*/ 116646 h 334039"/>
                <a:gd name="connsiteX1543" fmla="*/ 16192 w 412160"/>
                <a:gd name="connsiteY1543" fmla="*/ 116646 h 334039"/>
                <a:gd name="connsiteX1544" fmla="*/ 16192 w 412160"/>
                <a:gd name="connsiteY1544" fmla="*/ 116646 h 334039"/>
                <a:gd name="connsiteX1545" fmla="*/ 16129 w 412160"/>
                <a:gd name="connsiteY1545" fmla="*/ 110728 h 334039"/>
                <a:gd name="connsiteX1546" fmla="*/ 16129 w 412160"/>
                <a:gd name="connsiteY1546" fmla="*/ 110728 h 334039"/>
                <a:gd name="connsiteX1547" fmla="*/ 16129 w 412160"/>
                <a:gd name="connsiteY1547" fmla="*/ 110728 h 334039"/>
                <a:gd name="connsiteX1548" fmla="*/ 15405 w 412160"/>
                <a:gd name="connsiteY1548" fmla="*/ 109293 h 334039"/>
                <a:gd name="connsiteX1549" fmla="*/ 15405 w 412160"/>
                <a:gd name="connsiteY1549" fmla="*/ 109293 h 334039"/>
                <a:gd name="connsiteX1550" fmla="*/ 15405 w 412160"/>
                <a:gd name="connsiteY1550" fmla="*/ 109293 h 334039"/>
                <a:gd name="connsiteX1551" fmla="*/ 14084 w 412160"/>
                <a:gd name="connsiteY1551" fmla="*/ 105076 h 334039"/>
                <a:gd name="connsiteX1552" fmla="*/ 14084 w 412160"/>
                <a:gd name="connsiteY1552" fmla="*/ 105076 h 334039"/>
                <a:gd name="connsiteX1553" fmla="*/ 14084 w 412160"/>
                <a:gd name="connsiteY1553" fmla="*/ 105076 h 334039"/>
                <a:gd name="connsiteX1554" fmla="*/ 13843 w 412160"/>
                <a:gd name="connsiteY1554" fmla="*/ 103070 h 334039"/>
                <a:gd name="connsiteX1555" fmla="*/ 13843 w 412160"/>
                <a:gd name="connsiteY1555" fmla="*/ 103070 h 334039"/>
                <a:gd name="connsiteX1556" fmla="*/ 13843 w 412160"/>
                <a:gd name="connsiteY1556" fmla="*/ 103070 h 334039"/>
                <a:gd name="connsiteX1557" fmla="*/ 13741 w 412160"/>
                <a:gd name="connsiteY1557" fmla="*/ 98777 h 334039"/>
                <a:gd name="connsiteX1558" fmla="*/ 13741 w 412160"/>
                <a:gd name="connsiteY1558" fmla="*/ 98777 h 334039"/>
                <a:gd name="connsiteX1559" fmla="*/ 13741 w 412160"/>
                <a:gd name="connsiteY1559" fmla="*/ 98777 h 334039"/>
                <a:gd name="connsiteX1560" fmla="*/ 13944 w 412160"/>
                <a:gd name="connsiteY1560" fmla="*/ 96441 h 334039"/>
                <a:gd name="connsiteX1561" fmla="*/ 13944 w 412160"/>
                <a:gd name="connsiteY1561" fmla="*/ 96441 h 334039"/>
                <a:gd name="connsiteX1562" fmla="*/ 13944 w 412160"/>
                <a:gd name="connsiteY1562" fmla="*/ 96441 h 334039"/>
                <a:gd name="connsiteX1563" fmla="*/ 14859 w 412160"/>
                <a:gd name="connsiteY1563" fmla="*/ 92123 h 334039"/>
                <a:gd name="connsiteX1564" fmla="*/ 14859 w 412160"/>
                <a:gd name="connsiteY1564" fmla="*/ 92123 h 334039"/>
                <a:gd name="connsiteX1565" fmla="*/ 14859 w 412160"/>
                <a:gd name="connsiteY1565" fmla="*/ 92123 h 334039"/>
                <a:gd name="connsiteX1566" fmla="*/ 16497 w 412160"/>
                <a:gd name="connsiteY1566" fmla="*/ 87068 h 334039"/>
                <a:gd name="connsiteX1567" fmla="*/ 16497 w 412160"/>
                <a:gd name="connsiteY1567" fmla="*/ 87068 h 334039"/>
                <a:gd name="connsiteX1568" fmla="*/ 16497 w 412160"/>
                <a:gd name="connsiteY1568" fmla="*/ 87068 h 334039"/>
                <a:gd name="connsiteX1569" fmla="*/ 15748 w 412160"/>
                <a:gd name="connsiteY1569" fmla="*/ 84782 h 334039"/>
                <a:gd name="connsiteX1570" fmla="*/ 15748 w 412160"/>
                <a:gd name="connsiteY1570" fmla="*/ 84782 h 334039"/>
                <a:gd name="connsiteX1571" fmla="*/ 15748 w 412160"/>
                <a:gd name="connsiteY1571" fmla="*/ 84782 h 334039"/>
                <a:gd name="connsiteX1572" fmla="*/ 14567 w 412160"/>
                <a:gd name="connsiteY1572" fmla="*/ 81265 h 334039"/>
                <a:gd name="connsiteX1573" fmla="*/ 14567 w 412160"/>
                <a:gd name="connsiteY1573" fmla="*/ 81265 h 334039"/>
                <a:gd name="connsiteX1574" fmla="*/ 14567 w 412160"/>
                <a:gd name="connsiteY1574" fmla="*/ 81265 h 334039"/>
                <a:gd name="connsiteX1575" fmla="*/ 14236 w 412160"/>
                <a:gd name="connsiteY1575" fmla="*/ 79652 h 334039"/>
                <a:gd name="connsiteX1576" fmla="*/ 14236 w 412160"/>
                <a:gd name="connsiteY1576" fmla="*/ 79652 h 334039"/>
                <a:gd name="connsiteX1577" fmla="*/ 14236 w 412160"/>
                <a:gd name="connsiteY1577" fmla="*/ 79652 h 334039"/>
                <a:gd name="connsiteX1578" fmla="*/ 12801 w 412160"/>
                <a:gd name="connsiteY1578" fmla="*/ 76781 h 334039"/>
                <a:gd name="connsiteX1579" fmla="*/ 12801 w 412160"/>
                <a:gd name="connsiteY1579" fmla="*/ 76781 h 334039"/>
                <a:gd name="connsiteX1580" fmla="*/ 12801 w 412160"/>
                <a:gd name="connsiteY1580" fmla="*/ 76781 h 334039"/>
                <a:gd name="connsiteX1581" fmla="*/ 11138 w 412160"/>
                <a:gd name="connsiteY1581" fmla="*/ 75067 h 334039"/>
                <a:gd name="connsiteX1582" fmla="*/ 11138 w 412160"/>
                <a:gd name="connsiteY1582" fmla="*/ 75067 h 334039"/>
                <a:gd name="connsiteX1583" fmla="*/ 11138 w 412160"/>
                <a:gd name="connsiteY1583" fmla="*/ 75067 h 334039"/>
                <a:gd name="connsiteX1584" fmla="*/ 9842 w 412160"/>
                <a:gd name="connsiteY1584" fmla="*/ 72260 h 334039"/>
                <a:gd name="connsiteX1585" fmla="*/ 9842 w 412160"/>
                <a:gd name="connsiteY1585" fmla="*/ 72260 h 334039"/>
                <a:gd name="connsiteX1586" fmla="*/ 9842 w 412160"/>
                <a:gd name="connsiteY1586" fmla="*/ 72260 h 334039"/>
                <a:gd name="connsiteX1587" fmla="*/ 9893 w 412160"/>
                <a:gd name="connsiteY1587" fmla="*/ 71282 h 334039"/>
                <a:gd name="connsiteX1588" fmla="*/ 9893 w 412160"/>
                <a:gd name="connsiteY1588" fmla="*/ 71282 h 334039"/>
                <a:gd name="connsiteX1589" fmla="*/ 9893 w 412160"/>
                <a:gd name="connsiteY1589" fmla="*/ 71282 h 334039"/>
                <a:gd name="connsiteX1590" fmla="*/ 9030 w 412160"/>
                <a:gd name="connsiteY1590" fmla="*/ 68781 h 334039"/>
                <a:gd name="connsiteX1591" fmla="*/ 9030 w 412160"/>
                <a:gd name="connsiteY1591" fmla="*/ 68781 h 334039"/>
                <a:gd name="connsiteX1592" fmla="*/ 9030 w 412160"/>
                <a:gd name="connsiteY1592" fmla="*/ 68781 h 334039"/>
                <a:gd name="connsiteX1593" fmla="*/ 7836 w 412160"/>
                <a:gd name="connsiteY1593" fmla="*/ 67485 h 334039"/>
                <a:gd name="connsiteX1594" fmla="*/ 7836 w 412160"/>
                <a:gd name="connsiteY1594" fmla="*/ 67485 h 334039"/>
                <a:gd name="connsiteX1595" fmla="*/ 7836 w 412160"/>
                <a:gd name="connsiteY1595" fmla="*/ 67485 h 334039"/>
                <a:gd name="connsiteX1596" fmla="*/ 6604 w 412160"/>
                <a:gd name="connsiteY1596" fmla="*/ 66330 h 334039"/>
                <a:gd name="connsiteX1597" fmla="*/ 6604 w 412160"/>
                <a:gd name="connsiteY1597" fmla="*/ 66330 h 334039"/>
                <a:gd name="connsiteX1598" fmla="*/ 6604 w 412160"/>
                <a:gd name="connsiteY1598" fmla="*/ 66330 h 334039"/>
                <a:gd name="connsiteX1599" fmla="*/ 6502 w 412160"/>
                <a:gd name="connsiteY1599" fmla="*/ 66482 h 334039"/>
                <a:gd name="connsiteX1600" fmla="*/ 6502 w 412160"/>
                <a:gd name="connsiteY1600" fmla="*/ 66482 h 334039"/>
                <a:gd name="connsiteX1601" fmla="*/ 6502 w 412160"/>
                <a:gd name="connsiteY1601" fmla="*/ 66482 h 334039"/>
                <a:gd name="connsiteX1602" fmla="*/ 5588 w 412160"/>
                <a:gd name="connsiteY1602" fmla="*/ 67168 h 334039"/>
                <a:gd name="connsiteX1603" fmla="*/ 5588 w 412160"/>
                <a:gd name="connsiteY1603" fmla="*/ 67168 h 334039"/>
                <a:gd name="connsiteX1604" fmla="*/ 5588 w 412160"/>
                <a:gd name="connsiteY1604" fmla="*/ 67168 h 334039"/>
                <a:gd name="connsiteX1605" fmla="*/ 3569 w 412160"/>
                <a:gd name="connsiteY1605" fmla="*/ 65339 h 334039"/>
                <a:gd name="connsiteX1606" fmla="*/ 3569 w 412160"/>
                <a:gd name="connsiteY1606" fmla="*/ 65339 h 334039"/>
                <a:gd name="connsiteX1607" fmla="*/ 3569 w 412160"/>
                <a:gd name="connsiteY1607" fmla="*/ 65339 h 334039"/>
                <a:gd name="connsiteX1608" fmla="*/ 1270 w 412160"/>
                <a:gd name="connsiteY1608" fmla="*/ 60285 h 334039"/>
                <a:gd name="connsiteX1609" fmla="*/ 1270 w 412160"/>
                <a:gd name="connsiteY1609" fmla="*/ 60285 h 334039"/>
                <a:gd name="connsiteX1610" fmla="*/ 1270 w 412160"/>
                <a:gd name="connsiteY1610" fmla="*/ 60285 h 334039"/>
                <a:gd name="connsiteX1611" fmla="*/ 1092 w 412160"/>
                <a:gd name="connsiteY1611" fmla="*/ 59497 h 334039"/>
                <a:gd name="connsiteX1612" fmla="*/ 1092 w 412160"/>
                <a:gd name="connsiteY1612" fmla="*/ 59497 h 334039"/>
                <a:gd name="connsiteX1613" fmla="*/ 1092 w 412160"/>
                <a:gd name="connsiteY1613" fmla="*/ 59497 h 334039"/>
                <a:gd name="connsiteX1614" fmla="*/ 521 w 412160"/>
                <a:gd name="connsiteY1614" fmla="*/ 58278 h 334039"/>
                <a:gd name="connsiteX1615" fmla="*/ 521 w 412160"/>
                <a:gd name="connsiteY1615" fmla="*/ 58278 h 334039"/>
                <a:gd name="connsiteX1616" fmla="*/ 521 w 412160"/>
                <a:gd name="connsiteY1616" fmla="*/ 58278 h 334039"/>
                <a:gd name="connsiteX1617" fmla="*/ 127 w 412160"/>
                <a:gd name="connsiteY1617" fmla="*/ 57199 h 334039"/>
                <a:gd name="connsiteX1618" fmla="*/ 127 w 412160"/>
                <a:gd name="connsiteY1618" fmla="*/ 57199 h 334039"/>
                <a:gd name="connsiteX1619" fmla="*/ 127 w 412160"/>
                <a:gd name="connsiteY1619" fmla="*/ 57199 h 334039"/>
                <a:gd name="connsiteX1620" fmla="*/ 826 w 412160"/>
                <a:gd name="connsiteY1620" fmla="*/ 56360 h 334039"/>
                <a:gd name="connsiteX1621" fmla="*/ 826 w 412160"/>
                <a:gd name="connsiteY1621" fmla="*/ 56360 h 334039"/>
                <a:gd name="connsiteX1622" fmla="*/ 826 w 412160"/>
                <a:gd name="connsiteY1622" fmla="*/ 56360 h 334039"/>
                <a:gd name="connsiteX1623" fmla="*/ 2730 w 412160"/>
                <a:gd name="connsiteY1623" fmla="*/ 55865 h 334039"/>
                <a:gd name="connsiteX1624" fmla="*/ 2730 w 412160"/>
                <a:gd name="connsiteY1624" fmla="*/ 55865 h 334039"/>
                <a:gd name="connsiteX1625" fmla="*/ 2730 w 412160"/>
                <a:gd name="connsiteY1625" fmla="*/ 55865 h 334039"/>
                <a:gd name="connsiteX1626" fmla="*/ 4013 w 412160"/>
                <a:gd name="connsiteY1626" fmla="*/ 55535 h 334039"/>
                <a:gd name="connsiteX1627" fmla="*/ 4013 w 412160"/>
                <a:gd name="connsiteY1627" fmla="*/ 55535 h 334039"/>
                <a:gd name="connsiteX1628" fmla="*/ 4013 w 412160"/>
                <a:gd name="connsiteY1628" fmla="*/ 55535 h 334039"/>
                <a:gd name="connsiteX1629" fmla="*/ 4686 w 412160"/>
                <a:gd name="connsiteY1629" fmla="*/ 55002 h 334039"/>
                <a:gd name="connsiteX1630" fmla="*/ 4686 w 412160"/>
                <a:gd name="connsiteY1630" fmla="*/ 55002 h 334039"/>
                <a:gd name="connsiteX1631" fmla="*/ 4686 w 412160"/>
                <a:gd name="connsiteY1631" fmla="*/ 55002 h 334039"/>
                <a:gd name="connsiteX1632" fmla="*/ 5956 w 412160"/>
                <a:gd name="connsiteY1632" fmla="*/ 53465 h 334039"/>
                <a:gd name="connsiteX1633" fmla="*/ 5956 w 412160"/>
                <a:gd name="connsiteY1633" fmla="*/ 53465 h 334039"/>
                <a:gd name="connsiteX1634" fmla="*/ 5956 w 412160"/>
                <a:gd name="connsiteY1634" fmla="*/ 53465 h 334039"/>
                <a:gd name="connsiteX1635" fmla="*/ 8280 w 412160"/>
                <a:gd name="connsiteY1635" fmla="*/ 50709 h 334039"/>
                <a:gd name="connsiteX1636" fmla="*/ 8280 w 412160"/>
                <a:gd name="connsiteY1636" fmla="*/ 50709 h 334039"/>
                <a:gd name="connsiteX1637" fmla="*/ 8712 w 412160"/>
                <a:gd name="connsiteY1637" fmla="*/ 50328 h 334039"/>
                <a:gd name="connsiteX1638" fmla="*/ 8712 w 412160"/>
                <a:gd name="connsiteY1638" fmla="*/ 50328 h 334039"/>
                <a:gd name="connsiteX1639" fmla="*/ 8712 w 412160"/>
                <a:gd name="connsiteY1639" fmla="*/ 50328 h 334039"/>
                <a:gd name="connsiteX1640" fmla="*/ 19202 w 412160"/>
                <a:gd name="connsiteY1640" fmla="*/ 47636 h 334039"/>
                <a:gd name="connsiteX1641" fmla="*/ 19202 w 412160"/>
                <a:gd name="connsiteY1641" fmla="*/ 47636 h 334039"/>
                <a:gd name="connsiteX1642" fmla="*/ 19202 w 412160"/>
                <a:gd name="connsiteY1642" fmla="*/ 47636 h 334039"/>
                <a:gd name="connsiteX1643" fmla="*/ 21602 w 412160"/>
                <a:gd name="connsiteY1643" fmla="*/ 47115 h 334039"/>
                <a:gd name="connsiteX1644" fmla="*/ 21602 w 412160"/>
                <a:gd name="connsiteY1644" fmla="*/ 47115 h 334039"/>
                <a:gd name="connsiteX1645" fmla="*/ 21602 w 412160"/>
                <a:gd name="connsiteY1645" fmla="*/ 47115 h 334039"/>
                <a:gd name="connsiteX1646" fmla="*/ 25349 w 412160"/>
                <a:gd name="connsiteY1646" fmla="*/ 47255 h 334039"/>
                <a:gd name="connsiteX1647" fmla="*/ 25349 w 412160"/>
                <a:gd name="connsiteY1647" fmla="*/ 47255 h 334039"/>
                <a:gd name="connsiteX1648" fmla="*/ 25349 w 412160"/>
                <a:gd name="connsiteY1648" fmla="*/ 47255 h 334039"/>
                <a:gd name="connsiteX1649" fmla="*/ 26885 w 412160"/>
                <a:gd name="connsiteY1649" fmla="*/ 48029 h 334039"/>
                <a:gd name="connsiteX1650" fmla="*/ 26885 w 412160"/>
                <a:gd name="connsiteY1650" fmla="*/ 48029 h 334039"/>
                <a:gd name="connsiteX1651" fmla="*/ 26885 w 412160"/>
                <a:gd name="connsiteY1651" fmla="*/ 48029 h 334039"/>
                <a:gd name="connsiteX1652" fmla="*/ 29743 w 412160"/>
                <a:gd name="connsiteY1652" fmla="*/ 49782 h 334039"/>
                <a:gd name="connsiteX1653" fmla="*/ 29743 w 412160"/>
                <a:gd name="connsiteY1653" fmla="*/ 49782 h 334039"/>
                <a:gd name="connsiteX1654" fmla="*/ 29743 w 412160"/>
                <a:gd name="connsiteY1654" fmla="*/ 49782 h 334039"/>
                <a:gd name="connsiteX1655" fmla="*/ 34010 w 412160"/>
                <a:gd name="connsiteY1655" fmla="*/ 52919 h 334039"/>
                <a:gd name="connsiteX1656" fmla="*/ 34010 w 412160"/>
                <a:gd name="connsiteY1656" fmla="*/ 52919 h 334039"/>
                <a:gd name="connsiteX1657" fmla="*/ 34010 w 412160"/>
                <a:gd name="connsiteY1657" fmla="*/ 52919 h 334039"/>
                <a:gd name="connsiteX1658" fmla="*/ 35394 w 412160"/>
                <a:gd name="connsiteY1658" fmla="*/ 53884 h 334039"/>
                <a:gd name="connsiteX1659" fmla="*/ 35394 w 412160"/>
                <a:gd name="connsiteY1659" fmla="*/ 53884 h 334039"/>
                <a:gd name="connsiteX1660" fmla="*/ 35394 w 412160"/>
                <a:gd name="connsiteY1660" fmla="*/ 53884 h 334039"/>
                <a:gd name="connsiteX1661" fmla="*/ 37083 w 412160"/>
                <a:gd name="connsiteY1661" fmla="*/ 54455 h 334039"/>
                <a:gd name="connsiteX1662" fmla="*/ 37083 w 412160"/>
                <a:gd name="connsiteY1662" fmla="*/ 54455 h 334039"/>
                <a:gd name="connsiteX1663" fmla="*/ 37083 w 412160"/>
                <a:gd name="connsiteY1663" fmla="*/ 54455 h 334039"/>
                <a:gd name="connsiteX1664" fmla="*/ 41249 w 412160"/>
                <a:gd name="connsiteY1664" fmla="*/ 54760 h 334039"/>
                <a:gd name="connsiteX1665" fmla="*/ 41249 w 412160"/>
                <a:gd name="connsiteY1665" fmla="*/ 54760 h 334039"/>
                <a:gd name="connsiteX1666" fmla="*/ 41249 w 412160"/>
                <a:gd name="connsiteY1666" fmla="*/ 54760 h 334039"/>
                <a:gd name="connsiteX1667" fmla="*/ 44246 w 412160"/>
                <a:gd name="connsiteY1667" fmla="*/ 57402 h 334039"/>
                <a:gd name="connsiteX1668" fmla="*/ 44246 w 412160"/>
                <a:gd name="connsiteY1668" fmla="*/ 57402 h 334039"/>
                <a:gd name="connsiteX1669" fmla="*/ 44652 w 412160"/>
                <a:gd name="connsiteY1669" fmla="*/ 57872 h 334039"/>
                <a:gd name="connsiteX1670" fmla="*/ 44652 w 412160"/>
                <a:gd name="connsiteY1670" fmla="*/ 57872 h 334039"/>
                <a:gd name="connsiteX1671" fmla="*/ 44652 w 412160"/>
                <a:gd name="connsiteY1671" fmla="*/ 57872 h 334039"/>
                <a:gd name="connsiteX1672" fmla="*/ 45668 w 412160"/>
                <a:gd name="connsiteY1672" fmla="*/ 59408 h 334039"/>
                <a:gd name="connsiteX1673" fmla="*/ 45668 w 412160"/>
                <a:gd name="connsiteY1673" fmla="*/ 59408 h 334039"/>
                <a:gd name="connsiteX1674" fmla="*/ 45668 w 412160"/>
                <a:gd name="connsiteY1674" fmla="*/ 59408 h 334039"/>
                <a:gd name="connsiteX1675" fmla="*/ 48424 w 412160"/>
                <a:gd name="connsiteY1675" fmla="*/ 60361 h 334039"/>
                <a:gd name="connsiteX1676" fmla="*/ 48424 w 412160"/>
                <a:gd name="connsiteY1676" fmla="*/ 60361 h 334039"/>
                <a:gd name="connsiteX1677" fmla="*/ 48424 w 412160"/>
                <a:gd name="connsiteY1677" fmla="*/ 60361 h 334039"/>
                <a:gd name="connsiteX1678" fmla="*/ 51599 w 412160"/>
                <a:gd name="connsiteY1678" fmla="*/ 60628 h 334039"/>
                <a:gd name="connsiteX1679" fmla="*/ 51599 w 412160"/>
                <a:gd name="connsiteY1679" fmla="*/ 60628 h 334039"/>
                <a:gd name="connsiteX1680" fmla="*/ 51599 w 412160"/>
                <a:gd name="connsiteY1680" fmla="*/ 60628 h 334039"/>
                <a:gd name="connsiteX1681" fmla="*/ 55320 w 412160"/>
                <a:gd name="connsiteY1681" fmla="*/ 60970 h 334039"/>
                <a:gd name="connsiteX1682" fmla="*/ 55320 w 412160"/>
                <a:gd name="connsiteY1682" fmla="*/ 60970 h 334039"/>
                <a:gd name="connsiteX1683" fmla="*/ 55320 w 412160"/>
                <a:gd name="connsiteY1683" fmla="*/ 60970 h 334039"/>
                <a:gd name="connsiteX1684" fmla="*/ 59879 w 412160"/>
                <a:gd name="connsiteY1684" fmla="*/ 61516 h 334039"/>
                <a:gd name="connsiteX1685" fmla="*/ 59879 w 412160"/>
                <a:gd name="connsiteY1685" fmla="*/ 61516 h 334039"/>
                <a:gd name="connsiteX1686" fmla="*/ 59879 w 412160"/>
                <a:gd name="connsiteY1686" fmla="*/ 61516 h 334039"/>
                <a:gd name="connsiteX1687" fmla="*/ 63207 w 412160"/>
                <a:gd name="connsiteY1687" fmla="*/ 61948 h 334039"/>
                <a:gd name="connsiteX1688" fmla="*/ 63207 w 412160"/>
                <a:gd name="connsiteY1688" fmla="*/ 61948 h 334039"/>
                <a:gd name="connsiteX1689" fmla="*/ 63549 w 412160"/>
                <a:gd name="connsiteY1689" fmla="*/ 62012 h 334039"/>
                <a:gd name="connsiteX1690" fmla="*/ 63549 w 412160"/>
                <a:gd name="connsiteY1690" fmla="*/ 62012 h 334039"/>
                <a:gd name="connsiteX1691" fmla="*/ 63549 w 412160"/>
                <a:gd name="connsiteY1691" fmla="*/ 62012 h 334039"/>
                <a:gd name="connsiteX1692" fmla="*/ 64908 w 412160"/>
                <a:gd name="connsiteY1692" fmla="*/ 62215 h 334039"/>
                <a:gd name="connsiteX1693" fmla="*/ 64908 w 412160"/>
                <a:gd name="connsiteY1693" fmla="*/ 62215 h 334039"/>
                <a:gd name="connsiteX1694" fmla="*/ 64908 w 412160"/>
                <a:gd name="connsiteY1694" fmla="*/ 62215 h 334039"/>
                <a:gd name="connsiteX1695" fmla="*/ 66127 w 412160"/>
                <a:gd name="connsiteY1695" fmla="*/ 61593 h 334039"/>
                <a:gd name="connsiteX1696" fmla="*/ 66127 w 412160"/>
                <a:gd name="connsiteY1696" fmla="*/ 61593 h 334039"/>
                <a:gd name="connsiteX1697" fmla="*/ 66127 w 412160"/>
                <a:gd name="connsiteY1697" fmla="*/ 61593 h 334039"/>
                <a:gd name="connsiteX1698" fmla="*/ 66876 w 412160"/>
                <a:gd name="connsiteY1698" fmla="*/ 61047 h 334039"/>
                <a:gd name="connsiteX1699" fmla="*/ 66876 w 412160"/>
                <a:gd name="connsiteY1699" fmla="*/ 61047 h 334039"/>
                <a:gd name="connsiteX1700" fmla="*/ 66876 w 412160"/>
                <a:gd name="connsiteY1700" fmla="*/ 61047 h 334039"/>
                <a:gd name="connsiteX1701" fmla="*/ 70940 w 412160"/>
                <a:gd name="connsiteY1701" fmla="*/ 59396 h 334039"/>
                <a:gd name="connsiteX1702" fmla="*/ 70940 w 412160"/>
                <a:gd name="connsiteY1702" fmla="*/ 59396 h 334039"/>
                <a:gd name="connsiteX1703" fmla="*/ 70940 w 412160"/>
                <a:gd name="connsiteY1703" fmla="*/ 59396 h 334039"/>
                <a:gd name="connsiteX1704" fmla="*/ 72706 w 412160"/>
                <a:gd name="connsiteY1704" fmla="*/ 59789 h 334039"/>
                <a:gd name="connsiteX1705" fmla="*/ 72706 w 412160"/>
                <a:gd name="connsiteY1705" fmla="*/ 59789 h 334039"/>
                <a:gd name="connsiteX1706" fmla="*/ 72706 w 412160"/>
                <a:gd name="connsiteY1706" fmla="*/ 59789 h 334039"/>
                <a:gd name="connsiteX1707" fmla="*/ 74141 w 412160"/>
                <a:gd name="connsiteY1707" fmla="*/ 60602 h 334039"/>
                <a:gd name="connsiteX1708" fmla="*/ 74141 w 412160"/>
                <a:gd name="connsiteY1708" fmla="*/ 60602 h 334039"/>
                <a:gd name="connsiteX1709" fmla="*/ 74141 w 412160"/>
                <a:gd name="connsiteY1709" fmla="*/ 60602 h 334039"/>
                <a:gd name="connsiteX1710" fmla="*/ 76693 w 412160"/>
                <a:gd name="connsiteY1710" fmla="*/ 61250 h 334039"/>
                <a:gd name="connsiteX1711" fmla="*/ 76693 w 412160"/>
                <a:gd name="connsiteY1711" fmla="*/ 61250 h 334039"/>
                <a:gd name="connsiteX1712" fmla="*/ 76693 w 412160"/>
                <a:gd name="connsiteY1712" fmla="*/ 61250 h 334039"/>
                <a:gd name="connsiteX1713" fmla="*/ 77964 w 412160"/>
                <a:gd name="connsiteY1713" fmla="*/ 60805 h 334039"/>
                <a:gd name="connsiteX1714" fmla="*/ 77964 w 412160"/>
                <a:gd name="connsiteY1714" fmla="*/ 60805 h 334039"/>
                <a:gd name="connsiteX1715" fmla="*/ 77964 w 412160"/>
                <a:gd name="connsiteY1715" fmla="*/ 60805 h 334039"/>
                <a:gd name="connsiteX1716" fmla="*/ 80491 w 412160"/>
                <a:gd name="connsiteY1716" fmla="*/ 60145 h 334039"/>
                <a:gd name="connsiteX1717" fmla="*/ 80491 w 412160"/>
                <a:gd name="connsiteY1717" fmla="*/ 60145 h 334039"/>
                <a:gd name="connsiteX1718" fmla="*/ 80491 w 412160"/>
                <a:gd name="connsiteY1718" fmla="*/ 60145 h 334039"/>
                <a:gd name="connsiteX1719" fmla="*/ 83221 w 412160"/>
                <a:gd name="connsiteY1719" fmla="*/ 60856 h 334039"/>
                <a:gd name="connsiteX1720" fmla="*/ 83221 w 412160"/>
                <a:gd name="connsiteY1720" fmla="*/ 60856 h 334039"/>
                <a:gd name="connsiteX1721" fmla="*/ 83221 w 412160"/>
                <a:gd name="connsiteY1721" fmla="*/ 60856 h 334039"/>
                <a:gd name="connsiteX1722" fmla="*/ 87438 w 412160"/>
                <a:gd name="connsiteY1722" fmla="*/ 63650 h 334039"/>
                <a:gd name="connsiteX1723" fmla="*/ 87438 w 412160"/>
                <a:gd name="connsiteY1723" fmla="*/ 63650 h 334039"/>
                <a:gd name="connsiteX1724" fmla="*/ 87438 w 412160"/>
                <a:gd name="connsiteY1724" fmla="*/ 63650 h 334039"/>
                <a:gd name="connsiteX1725" fmla="*/ 88504 w 412160"/>
                <a:gd name="connsiteY1725" fmla="*/ 64768 h 334039"/>
                <a:gd name="connsiteX1726" fmla="*/ 88504 w 412160"/>
                <a:gd name="connsiteY1726" fmla="*/ 64768 h 334039"/>
                <a:gd name="connsiteX1727" fmla="*/ 88504 w 412160"/>
                <a:gd name="connsiteY1727" fmla="*/ 64768 h 334039"/>
                <a:gd name="connsiteX1728" fmla="*/ 90307 w 412160"/>
                <a:gd name="connsiteY1728" fmla="*/ 67841 h 334039"/>
                <a:gd name="connsiteX1729" fmla="*/ 90307 w 412160"/>
                <a:gd name="connsiteY1729" fmla="*/ 67841 h 334039"/>
                <a:gd name="connsiteX1730" fmla="*/ 90307 w 412160"/>
                <a:gd name="connsiteY1730" fmla="*/ 67841 h 334039"/>
                <a:gd name="connsiteX1731" fmla="*/ 93813 w 412160"/>
                <a:gd name="connsiteY1731" fmla="*/ 71562 h 334039"/>
                <a:gd name="connsiteX1732" fmla="*/ 93813 w 412160"/>
                <a:gd name="connsiteY1732" fmla="*/ 71562 h 334039"/>
                <a:gd name="connsiteX1733" fmla="*/ 93813 w 412160"/>
                <a:gd name="connsiteY1733" fmla="*/ 71562 h 334039"/>
                <a:gd name="connsiteX1734" fmla="*/ 98004 w 412160"/>
                <a:gd name="connsiteY1734" fmla="*/ 72438 h 334039"/>
                <a:gd name="connsiteX1735" fmla="*/ 98004 w 412160"/>
                <a:gd name="connsiteY1735" fmla="*/ 72438 h 334039"/>
                <a:gd name="connsiteX1736" fmla="*/ 98423 w 412160"/>
                <a:gd name="connsiteY1736" fmla="*/ 72438 h 334039"/>
                <a:gd name="connsiteX1737" fmla="*/ 98423 w 412160"/>
                <a:gd name="connsiteY1737" fmla="*/ 72438 h 334039"/>
                <a:gd name="connsiteX1738" fmla="*/ 98423 w 412160"/>
                <a:gd name="connsiteY1738" fmla="*/ 72438 h 334039"/>
                <a:gd name="connsiteX1739" fmla="*/ 101801 w 412160"/>
                <a:gd name="connsiteY1739" fmla="*/ 73721 h 334039"/>
                <a:gd name="connsiteX1740" fmla="*/ 101801 w 412160"/>
                <a:gd name="connsiteY1740" fmla="*/ 73721 h 334039"/>
                <a:gd name="connsiteX1741" fmla="*/ 101801 w 412160"/>
                <a:gd name="connsiteY1741" fmla="*/ 73721 h 334039"/>
                <a:gd name="connsiteX1742" fmla="*/ 111224 w 412160"/>
                <a:gd name="connsiteY1742" fmla="*/ 78610 h 334039"/>
                <a:gd name="connsiteX1743" fmla="*/ 111224 w 412160"/>
                <a:gd name="connsiteY1743" fmla="*/ 78610 h 334039"/>
                <a:gd name="connsiteX1744" fmla="*/ 111224 w 412160"/>
                <a:gd name="connsiteY1744" fmla="*/ 78610 h 334039"/>
                <a:gd name="connsiteX1745" fmla="*/ 113510 w 412160"/>
                <a:gd name="connsiteY1745" fmla="*/ 79753 h 334039"/>
                <a:gd name="connsiteX1746" fmla="*/ 113510 w 412160"/>
                <a:gd name="connsiteY1746" fmla="*/ 79753 h 334039"/>
                <a:gd name="connsiteX1747" fmla="*/ 113510 w 412160"/>
                <a:gd name="connsiteY1747" fmla="*/ 79753 h 334039"/>
                <a:gd name="connsiteX1748" fmla="*/ 115542 w 412160"/>
                <a:gd name="connsiteY1748" fmla="*/ 80515 h 334039"/>
                <a:gd name="connsiteX1749" fmla="*/ 115542 w 412160"/>
                <a:gd name="connsiteY1749" fmla="*/ 80515 h 334039"/>
                <a:gd name="connsiteX1750" fmla="*/ 115542 w 412160"/>
                <a:gd name="connsiteY1750" fmla="*/ 80515 h 334039"/>
                <a:gd name="connsiteX1751" fmla="*/ 117243 w 412160"/>
                <a:gd name="connsiteY1751" fmla="*/ 80198 h 334039"/>
                <a:gd name="connsiteX1752" fmla="*/ 117243 w 412160"/>
                <a:gd name="connsiteY1752" fmla="*/ 80198 h 334039"/>
                <a:gd name="connsiteX1753" fmla="*/ 117243 w 412160"/>
                <a:gd name="connsiteY1753" fmla="*/ 80198 h 334039"/>
                <a:gd name="connsiteX1754" fmla="*/ 118361 w 412160"/>
                <a:gd name="connsiteY1754" fmla="*/ 79804 h 334039"/>
                <a:gd name="connsiteX1755" fmla="*/ 118361 w 412160"/>
                <a:gd name="connsiteY1755" fmla="*/ 79804 h 334039"/>
                <a:gd name="connsiteX1756" fmla="*/ 118361 w 412160"/>
                <a:gd name="connsiteY1756" fmla="*/ 79804 h 334039"/>
                <a:gd name="connsiteX1757" fmla="*/ 121968 w 412160"/>
                <a:gd name="connsiteY1757" fmla="*/ 79029 h 334039"/>
                <a:gd name="connsiteX1758" fmla="*/ 121968 w 412160"/>
                <a:gd name="connsiteY1758" fmla="*/ 79029 h 334039"/>
                <a:gd name="connsiteX1759" fmla="*/ 121968 w 412160"/>
                <a:gd name="connsiteY1759" fmla="*/ 79029 h 334039"/>
                <a:gd name="connsiteX1760" fmla="*/ 128787 w 412160"/>
                <a:gd name="connsiteY1760" fmla="*/ 80375 h 334039"/>
                <a:gd name="connsiteX1761" fmla="*/ 128787 w 412160"/>
                <a:gd name="connsiteY1761" fmla="*/ 80375 h 334039"/>
                <a:gd name="connsiteX1762" fmla="*/ 128787 w 412160"/>
                <a:gd name="connsiteY1762" fmla="*/ 80375 h 334039"/>
                <a:gd name="connsiteX1763" fmla="*/ 141081 w 412160"/>
                <a:gd name="connsiteY1763" fmla="*/ 84960 h 334039"/>
                <a:gd name="connsiteX1764" fmla="*/ 141081 w 412160"/>
                <a:gd name="connsiteY1764" fmla="*/ 84960 h 334039"/>
                <a:gd name="connsiteX1765" fmla="*/ 141081 w 412160"/>
                <a:gd name="connsiteY1765" fmla="*/ 84960 h 334039"/>
                <a:gd name="connsiteX1766" fmla="*/ 147405 w 412160"/>
                <a:gd name="connsiteY1766" fmla="*/ 87348 h 334039"/>
                <a:gd name="connsiteX1767" fmla="*/ 147405 w 412160"/>
                <a:gd name="connsiteY1767" fmla="*/ 87348 h 334039"/>
                <a:gd name="connsiteX1768" fmla="*/ 147405 w 412160"/>
                <a:gd name="connsiteY1768" fmla="*/ 87348 h 334039"/>
                <a:gd name="connsiteX1769" fmla="*/ 152371 w 412160"/>
                <a:gd name="connsiteY1769" fmla="*/ 87970 h 334039"/>
                <a:gd name="connsiteX1770" fmla="*/ 152371 w 412160"/>
                <a:gd name="connsiteY1770" fmla="*/ 87970 h 334039"/>
                <a:gd name="connsiteX1771" fmla="*/ 152371 w 412160"/>
                <a:gd name="connsiteY1771" fmla="*/ 87970 h 334039"/>
                <a:gd name="connsiteX1772" fmla="*/ 156168 w 412160"/>
                <a:gd name="connsiteY1772" fmla="*/ 87691 h 334039"/>
                <a:gd name="connsiteX1773" fmla="*/ 156168 w 412160"/>
                <a:gd name="connsiteY1773" fmla="*/ 87691 h 334039"/>
                <a:gd name="connsiteX1774" fmla="*/ 156168 w 412160"/>
                <a:gd name="connsiteY1774" fmla="*/ 87691 h 334039"/>
                <a:gd name="connsiteX1775" fmla="*/ 157984 w 412160"/>
                <a:gd name="connsiteY1775" fmla="*/ 87589 h 334039"/>
                <a:gd name="connsiteX1776" fmla="*/ 157984 w 412160"/>
                <a:gd name="connsiteY1776" fmla="*/ 87589 h 334039"/>
                <a:gd name="connsiteX1777" fmla="*/ 157984 w 412160"/>
                <a:gd name="connsiteY1777" fmla="*/ 87589 h 334039"/>
                <a:gd name="connsiteX1778" fmla="*/ 164398 w 412160"/>
                <a:gd name="connsiteY1778" fmla="*/ 88503 h 334039"/>
                <a:gd name="connsiteX1779" fmla="*/ 164398 w 412160"/>
                <a:gd name="connsiteY1779" fmla="*/ 88503 h 334039"/>
                <a:gd name="connsiteX1780" fmla="*/ 164398 w 412160"/>
                <a:gd name="connsiteY1780" fmla="*/ 88503 h 334039"/>
                <a:gd name="connsiteX1781" fmla="*/ 167623 w 412160"/>
                <a:gd name="connsiteY1781" fmla="*/ 89100 h 334039"/>
                <a:gd name="connsiteX1782" fmla="*/ 167623 w 412160"/>
                <a:gd name="connsiteY1782" fmla="*/ 89100 h 334039"/>
                <a:gd name="connsiteX1783" fmla="*/ 167623 w 412160"/>
                <a:gd name="connsiteY1783" fmla="*/ 89100 h 334039"/>
                <a:gd name="connsiteX1784" fmla="*/ 171103 w 412160"/>
                <a:gd name="connsiteY1784" fmla="*/ 87792 h 334039"/>
                <a:gd name="connsiteX1785" fmla="*/ 171103 w 412160"/>
                <a:gd name="connsiteY1785" fmla="*/ 87792 h 334039"/>
                <a:gd name="connsiteX1786" fmla="*/ 171103 w 412160"/>
                <a:gd name="connsiteY1786" fmla="*/ 87792 h 334039"/>
                <a:gd name="connsiteX1787" fmla="*/ 172855 w 412160"/>
                <a:gd name="connsiteY1787" fmla="*/ 86128 h 334039"/>
                <a:gd name="connsiteX1788" fmla="*/ 172855 w 412160"/>
                <a:gd name="connsiteY1788" fmla="*/ 86128 h 334039"/>
                <a:gd name="connsiteX1789" fmla="*/ 172855 w 412160"/>
                <a:gd name="connsiteY1789" fmla="*/ 86128 h 334039"/>
                <a:gd name="connsiteX1790" fmla="*/ 176526 w 412160"/>
                <a:gd name="connsiteY1790" fmla="*/ 84808 h 334039"/>
                <a:gd name="connsiteX1791" fmla="*/ 176526 w 412160"/>
                <a:gd name="connsiteY1791" fmla="*/ 84808 h 334039"/>
                <a:gd name="connsiteX1792" fmla="*/ 176526 w 412160"/>
                <a:gd name="connsiteY1792" fmla="*/ 84808 h 334039"/>
                <a:gd name="connsiteX1793" fmla="*/ 177770 w 412160"/>
                <a:gd name="connsiteY1793" fmla="*/ 84858 h 334039"/>
                <a:gd name="connsiteX1794" fmla="*/ 177770 w 412160"/>
                <a:gd name="connsiteY1794" fmla="*/ 84858 h 334039"/>
                <a:gd name="connsiteX1795" fmla="*/ 177770 w 412160"/>
                <a:gd name="connsiteY1795" fmla="*/ 84858 h 334039"/>
                <a:gd name="connsiteX1796" fmla="*/ 179015 w 412160"/>
                <a:gd name="connsiteY1796" fmla="*/ 84935 h 334039"/>
                <a:gd name="connsiteX1797" fmla="*/ 179015 w 412160"/>
                <a:gd name="connsiteY1797" fmla="*/ 84935 h 334039"/>
                <a:gd name="connsiteX1798" fmla="*/ 179015 w 412160"/>
                <a:gd name="connsiteY1798" fmla="*/ 84935 h 334039"/>
                <a:gd name="connsiteX1799" fmla="*/ 180996 w 412160"/>
                <a:gd name="connsiteY1799" fmla="*/ 84630 h 334039"/>
                <a:gd name="connsiteX1800" fmla="*/ 180996 w 412160"/>
                <a:gd name="connsiteY1800" fmla="*/ 84630 h 334039"/>
                <a:gd name="connsiteX1801" fmla="*/ 180996 w 412160"/>
                <a:gd name="connsiteY1801" fmla="*/ 84630 h 334039"/>
                <a:gd name="connsiteX1802" fmla="*/ 182609 w 412160"/>
                <a:gd name="connsiteY1802" fmla="*/ 82776 h 334039"/>
                <a:gd name="connsiteX1803" fmla="*/ 182609 w 412160"/>
                <a:gd name="connsiteY1803" fmla="*/ 82776 h 334039"/>
                <a:gd name="connsiteX1804" fmla="*/ 182609 w 412160"/>
                <a:gd name="connsiteY1804" fmla="*/ 82776 h 334039"/>
                <a:gd name="connsiteX1805" fmla="*/ 184641 w 412160"/>
                <a:gd name="connsiteY1805" fmla="*/ 80795 h 334039"/>
                <a:gd name="connsiteX1806" fmla="*/ 184641 w 412160"/>
                <a:gd name="connsiteY1806" fmla="*/ 80795 h 334039"/>
                <a:gd name="connsiteX1807" fmla="*/ 184641 w 412160"/>
                <a:gd name="connsiteY1807" fmla="*/ 80795 h 334039"/>
                <a:gd name="connsiteX1808" fmla="*/ 188463 w 412160"/>
                <a:gd name="connsiteY1808" fmla="*/ 81836 h 334039"/>
                <a:gd name="connsiteX1809" fmla="*/ 188463 w 412160"/>
                <a:gd name="connsiteY1809" fmla="*/ 81836 h 334039"/>
                <a:gd name="connsiteX1810" fmla="*/ 188463 w 412160"/>
                <a:gd name="connsiteY1810" fmla="*/ 81836 h 334039"/>
                <a:gd name="connsiteX1811" fmla="*/ 190419 w 412160"/>
                <a:gd name="connsiteY1811" fmla="*/ 82573 h 334039"/>
                <a:gd name="connsiteX1812" fmla="*/ 190419 w 412160"/>
                <a:gd name="connsiteY1812" fmla="*/ 82573 h 334039"/>
                <a:gd name="connsiteX1813" fmla="*/ 190419 w 412160"/>
                <a:gd name="connsiteY1813" fmla="*/ 82573 h 334039"/>
                <a:gd name="connsiteX1814" fmla="*/ 190940 w 412160"/>
                <a:gd name="connsiteY1814" fmla="*/ 82090 h 334039"/>
                <a:gd name="connsiteX1815" fmla="*/ 190940 w 412160"/>
                <a:gd name="connsiteY1815" fmla="*/ 82090 h 334039"/>
                <a:gd name="connsiteX1816" fmla="*/ 190940 w 412160"/>
                <a:gd name="connsiteY1816" fmla="*/ 82090 h 334039"/>
                <a:gd name="connsiteX1817" fmla="*/ 190470 w 412160"/>
                <a:gd name="connsiteY1817" fmla="*/ 79893 h 334039"/>
                <a:gd name="connsiteX1818" fmla="*/ 190470 w 412160"/>
                <a:gd name="connsiteY1818" fmla="*/ 79893 h 334039"/>
                <a:gd name="connsiteX1819" fmla="*/ 190470 w 412160"/>
                <a:gd name="connsiteY1819" fmla="*/ 79893 h 334039"/>
                <a:gd name="connsiteX1820" fmla="*/ 190051 w 412160"/>
                <a:gd name="connsiteY1820" fmla="*/ 78343 h 334039"/>
                <a:gd name="connsiteX1821" fmla="*/ 190051 w 412160"/>
                <a:gd name="connsiteY1821" fmla="*/ 78343 h 334039"/>
                <a:gd name="connsiteX1822" fmla="*/ 190051 w 412160"/>
                <a:gd name="connsiteY1822" fmla="*/ 78343 h 334039"/>
                <a:gd name="connsiteX1823" fmla="*/ 191321 w 412160"/>
                <a:gd name="connsiteY1823" fmla="*/ 77543 h 334039"/>
                <a:gd name="connsiteX1824" fmla="*/ 191321 w 412160"/>
                <a:gd name="connsiteY1824" fmla="*/ 77543 h 334039"/>
                <a:gd name="connsiteX1825" fmla="*/ 191321 w 412160"/>
                <a:gd name="connsiteY1825" fmla="*/ 77543 h 334039"/>
                <a:gd name="connsiteX1826" fmla="*/ 192908 w 412160"/>
                <a:gd name="connsiteY1826" fmla="*/ 77353 h 334039"/>
                <a:gd name="connsiteX1827" fmla="*/ 192908 w 412160"/>
                <a:gd name="connsiteY1827" fmla="*/ 77353 h 334039"/>
                <a:gd name="connsiteX1828" fmla="*/ 192908 w 412160"/>
                <a:gd name="connsiteY1828" fmla="*/ 77353 h 334039"/>
                <a:gd name="connsiteX1829" fmla="*/ 193924 w 412160"/>
                <a:gd name="connsiteY1829" fmla="*/ 77391 h 334039"/>
                <a:gd name="connsiteX1830" fmla="*/ 193924 w 412160"/>
                <a:gd name="connsiteY1830" fmla="*/ 77391 h 334039"/>
                <a:gd name="connsiteX1831" fmla="*/ 193924 w 412160"/>
                <a:gd name="connsiteY1831" fmla="*/ 77391 h 334039"/>
                <a:gd name="connsiteX1832" fmla="*/ 194318 w 412160"/>
                <a:gd name="connsiteY1832" fmla="*/ 77404 h 334039"/>
                <a:gd name="connsiteX1833" fmla="*/ 194318 w 412160"/>
                <a:gd name="connsiteY1833" fmla="*/ 77404 h 334039"/>
                <a:gd name="connsiteX1834" fmla="*/ 194318 w 412160"/>
                <a:gd name="connsiteY1834" fmla="*/ 77404 h 334039"/>
                <a:gd name="connsiteX1835" fmla="*/ 194140 w 412160"/>
                <a:gd name="connsiteY1835" fmla="*/ 77035 h 334039"/>
                <a:gd name="connsiteX1836" fmla="*/ 194140 w 412160"/>
                <a:gd name="connsiteY1836" fmla="*/ 77035 h 334039"/>
                <a:gd name="connsiteX1837" fmla="*/ 194140 w 412160"/>
                <a:gd name="connsiteY1837" fmla="*/ 77035 h 334039"/>
                <a:gd name="connsiteX1838" fmla="*/ 192477 w 412160"/>
                <a:gd name="connsiteY1838" fmla="*/ 75905 h 334039"/>
                <a:gd name="connsiteX1839" fmla="*/ 192477 w 412160"/>
                <a:gd name="connsiteY1839" fmla="*/ 75905 h 334039"/>
                <a:gd name="connsiteX1840" fmla="*/ 192477 w 412160"/>
                <a:gd name="connsiteY1840" fmla="*/ 75905 h 334039"/>
                <a:gd name="connsiteX1841" fmla="*/ 190864 w 412160"/>
                <a:gd name="connsiteY1841" fmla="*/ 74737 h 334039"/>
                <a:gd name="connsiteX1842" fmla="*/ 190864 w 412160"/>
                <a:gd name="connsiteY1842" fmla="*/ 74737 h 334039"/>
                <a:gd name="connsiteX1843" fmla="*/ 190864 w 412160"/>
                <a:gd name="connsiteY1843" fmla="*/ 74737 h 334039"/>
                <a:gd name="connsiteX1844" fmla="*/ 191334 w 412160"/>
                <a:gd name="connsiteY1844" fmla="*/ 72730 h 334039"/>
                <a:gd name="connsiteX1845" fmla="*/ 191334 w 412160"/>
                <a:gd name="connsiteY1845" fmla="*/ 72730 h 334039"/>
                <a:gd name="connsiteX1846" fmla="*/ 191334 w 412160"/>
                <a:gd name="connsiteY1846" fmla="*/ 72730 h 334039"/>
                <a:gd name="connsiteX1847" fmla="*/ 195550 w 412160"/>
                <a:gd name="connsiteY1847" fmla="*/ 70178 h 334039"/>
                <a:gd name="connsiteX1848" fmla="*/ 195550 w 412160"/>
                <a:gd name="connsiteY1848" fmla="*/ 70178 h 334039"/>
                <a:gd name="connsiteX1849" fmla="*/ 195550 w 412160"/>
                <a:gd name="connsiteY1849" fmla="*/ 70178 h 334039"/>
                <a:gd name="connsiteX1850" fmla="*/ 197340 w 412160"/>
                <a:gd name="connsiteY1850" fmla="*/ 69352 h 334039"/>
                <a:gd name="connsiteX1851" fmla="*/ 197340 w 412160"/>
                <a:gd name="connsiteY1851" fmla="*/ 69352 h 334039"/>
                <a:gd name="connsiteX1852" fmla="*/ 197340 w 412160"/>
                <a:gd name="connsiteY1852" fmla="*/ 69352 h 334039"/>
                <a:gd name="connsiteX1853" fmla="*/ 197239 w 412160"/>
                <a:gd name="connsiteY1853" fmla="*/ 68908 h 334039"/>
                <a:gd name="connsiteX1854" fmla="*/ 197239 w 412160"/>
                <a:gd name="connsiteY1854" fmla="*/ 68908 h 334039"/>
                <a:gd name="connsiteX1855" fmla="*/ 197239 w 412160"/>
                <a:gd name="connsiteY1855" fmla="*/ 68908 h 334039"/>
                <a:gd name="connsiteX1856" fmla="*/ 195359 w 412160"/>
                <a:gd name="connsiteY1856" fmla="*/ 67015 h 334039"/>
                <a:gd name="connsiteX1857" fmla="*/ 195359 w 412160"/>
                <a:gd name="connsiteY1857" fmla="*/ 67015 h 334039"/>
                <a:gd name="connsiteX1858" fmla="*/ 195359 w 412160"/>
                <a:gd name="connsiteY1858" fmla="*/ 67015 h 334039"/>
                <a:gd name="connsiteX1859" fmla="*/ 193924 w 412160"/>
                <a:gd name="connsiteY1859" fmla="*/ 65148 h 334039"/>
                <a:gd name="connsiteX1860" fmla="*/ 193924 w 412160"/>
                <a:gd name="connsiteY1860" fmla="*/ 65148 h 334039"/>
                <a:gd name="connsiteX1861" fmla="*/ 193924 w 412160"/>
                <a:gd name="connsiteY1861" fmla="*/ 65148 h 334039"/>
                <a:gd name="connsiteX1862" fmla="*/ 195461 w 412160"/>
                <a:gd name="connsiteY1862" fmla="*/ 63586 h 334039"/>
                <a:gd name="connsiteX1863" fmla="*/ 195461 w 412160"/>
                <a:gd name="connsiteY1863" fmla="*/ 63586 h 334039"/>
                <a:gd name="connsiteX1864" fmla="*/ 195461 w 412160"/>
                <a:gd name="connsiteY1864" fmla="*/ 63586 h 334039"/>
                <a:gd name="connsiteX1865" fmla="*/ 197861 w 412160"/>
                <a:gd name="connsiteY1865" fmla="*/ 60881 h 334039"/>
                <a:gd name="connsiteX1866" fmla="*/ 197861 w 412160"/>
                <a:gd name="connsiteY1866" fmla="*/ 60881 h 334039"/>
                <a:gd name="connsiteX1867" fmla="*/ 197861 w 412160"/>
                <a:gd name="connsiteY1867" fmla="*/ 60881 h 334039"/>
                <a:gd name="connsiteX1868" fmla="*/ 196947 w 412160"/>
                <a:gd name="connsiteY1868" fmla="*/ 57389 h 334039"/>
                <a:gd name="connsiteX1869" fmla="*/ 196947 w 412160"/>
                <a:gd name="connsiteY1869" fmla="*/ 57389 h 334039"/>
                <a:gd name="connsiteX1870" fmla="*/ 196947 w 412160"/>
                <a:gd name="connsiteY1870" fmla="*/ 57389 h 334039"/>
                <a:gd name="connsiteX1871" fmla="*/ 194471 w 412160"/>
                <a:gd name="connsiteY1871" fmla="*/ 56462 h 334039"/>
                <a:gd name="connsiteX1872" fmla="*/ 194471 w 412160"/>
                <a:gd name="connsiteY1872" fmla="*/ 56462 h 334039"/>
                <a:gd name="connsiteX1873" fmla="*/ 194471 w 412160"/>
                <a:gd name="connsiteY1873" fmla="*/ 56462 h 334039"/>
                <a:gd name="connsiteX1874" fmla="*/ 192858 w 412160"/>
                <a:gd name="connsiteY1874" fmla="*/ 55941 h 334039"/>
                <a:gd name="connsiteX1875" fmla="*/ 192858 w 412160"/>
                <a:gd name="connsiteY1875" fmla="*/ 55941 h 334039"/>
                <a:gd name="connsiteX1876" fmla="*/ 192858 w 412160"/>
                <a:gd name="connsiteY1876" fmla="*/ 55941 h 334039"/>
                <a:gd name="connsiteX1877" fmla="*/ 193073 w 412160"/>
                <a:gd name="connsiteY1877" fmla="*/ 54024 h 334039"/>
                <a:gd name="connsiteX1878" fmla="*/ 193073 w 412160"/>
                <a:gd name="connsiteY1878" fmla="*/ 54024 h 334039"/>
                <a:gd name="connsiteX1879" fmla="*/ 193073 w 412160"/>
                <a:gd name="connsiteY1879" fmla="*/ 54024 h 334039"/>
                <a:gd name="connsiteX1880" fmla="*/ 198458 w 412160"/>
                <a:gd name="connsiteY1880" fmla="*/ 48588 h 334039"/>
                <a:gd name="connsiteX1881" fmla="*/ 198458 w 412160"/>
                <a:gd name="connsiteY1881" fmla="*/ 48588 h 334039"/>
                <a:gd name="connsiteX1882" fmla="*/ 198458 w 412160"/>
                <a:gd name="connsiteY1882" fmla="*/ 48588 h 334039"/>
                <a:gd name="connsiteX1883" fmla="*/ 199868 w 412160"/>
                <a:gd name="connsiteY1883" fmla="*/ 49223 h 334039"/>
                <a:gd name="connsiteX1884" fmla="*/ 199868 w 412160"/>
                <a:gd name="connsiteY1884" fmla="*/ 49223 h 334039"/>
                <a:gd name="connsiteX1885" fmla="*/ 199868 w 412160"/>
                <a:gd name="connsiteY1885" fmla="*/ 49223 h 334039"/>
                <a:gd name="connsiteX1886" fmla="*/ 200985 w 412160"/>
                <a:gd name="connsiteY1886" fmla="*/ 52119 h 334039"/>
                <a:gd name="connsiteX1887" fmla="*/ 200985 w 412160"/>
                <a:gd name="connsiteY1887" fmla="*/ 52119 h 334039"/>
                <a:gd name="connsiteX1888" fmla="*/ 200985 w 412160"/>
                <a:gd name="connsiteY1888" fmla="*/ 52119 h 334039"/>
                <a:gd name="connsiteX1889" fmla="*/ 201341 w 412160"/>
                <a:gd name="connsiteY1889" fmla="*/ 53325 h 334039"/>
                <a:gd name="connsiteX1890" fmla="*/ 201341 w 412160"/>
                <a:gd name="connsiteY1890" fmla="*/ 53325 h 334039"/>
                <a:gd name="connsiteX1891" fmla="*/ 201341 w 412160"/>
                <a:gd name="connsiteY1891" fmla="*/ 53325 h 334039"/>
                <a:gd name="connsiteX1892" fmla="*/ 201976 w 412160"/>
                <a:gd name="connsiteY1892" fmla="*/ 53731 h 334039"/>
                <a:gd name="connsiteX1893" fmla="*/ 201976 w 412160"/>
                <a:gd name="connsiteY1893" fmla="*/ 53731 h 334039"/>
                <a:gd name="connsiteX1894" fmla="*/ 201976 w 412160"/>
                <a:gd name="connsiteY1894" fmla="*/ 53731 h 334039"/>
                <a:gd name="connsiteX1895" fmla="*/ 202357 w 412160"/>
                <a:gd name="connsiteY1895" fmla="*/ 53655 h 334039"/>
                <a:gd name="connsiteX1896" fmla="*/ 202357 w 412160"/>
                <a:gd name="connsiteY1896" fmla="*/ 53655 h 334039"/>
                <a:gd name="connsiteX1897" fmla="*/ 202357 w 412160"/>
                <a:gd name="connsiteY1897" fmla="*/ 53655 h 334039"/>
                <a:gd name="connsiteX1898" fmla="*/ 203322 w 412160"/>
                <a:gd name="connsiteY1898" fmla="*/ 53465 h 334039"/>
                <a:gd name="connsiteX1899" fmla="*/ 203322 w 412160"/>
                <a:gd name="connsiteY1899" fmla="*/ 53465 h 334039"/>
                <a:gd name="connsiteX1900" fmla="*/ 203322 w 412160"/>
                <a:gd name="connsiteY1900" fmla="*/ 53465 h 334039"/>
                <a:gd name="connsiteX1901" fmla="*/ 203690 w 412160"/>
                <a:gd name="connsiteY1901" fmla="*/ 53414 h 334039"/>
                <a:gd name="connsiteX1902" fmla="*/ 203690 w 412160"/>
                <a:gd name="connsiteY1902" fmla="*/ 53414 h 334039"/>
                <a:gd name="connsiteX1903" fmla="*/ 203817 w 412160"/>
                <a:gd name="connsiteY1903" fmla="*/ 53389 h 334039"/>
                <a:gd name="connsiteX1904" fmla="*/ 203817 w 412160"/>
                <a:gd name="connsiteY1904" fmla="*/ 53389 h 334039"/>
                <a:gd name="connsiteX1905" fmla="*/ 204160 w 412160"/>
                <a:gd name="connsiteY1905" fmla="*/ 53389 h 334039"/>
                <a:gd name="connsiteX1906" fmla="*/ 204160 w 412160"/>
                <a:gd name="connsiteY1906" fmla="*/ 53389 h 334039"/>
                <a:gd name="connsiteX1907" fmla="*/ 204465 w 412160"/>
                <a:gd name="connsiteY1907" fmla="*/ 53884 h 334039"/>
                <a:gd name="connsiteX1908" fmla="*/ 204465 w 412160"/>
                <a:gd name="connsiteY1908" fmla="*/ 53884 h 334039"/>
                <a:gd name="connsiteX1909" fmla="*/ 204364 w 412160"/>
                <a:gd name="connsiteY1909" fmla="*/ 54151 h 334039"/>
                <a:gd name="connsiteX1910" fmla="*/ 204364 w 412160"/>
                <a:gd name="connsiteY1910" fmla="*/ 54151 h 334039"/>
                <a:gd name="connsiteX1911" fmla="*/ 204364 w 412160"/>
                <a:gd name="connsiteY1911" fmla="*/ 54151 h 334039"/>
                <a:gd name="connsiteX1912" fmla="*/ 206218 w 412160"/>
                <a:gd name="connsiteY1912" fmla="*/ 56513 h 334039"/>
                <a:gd name="connsiteX1913" fmla="*/ 206218 w 412160"/>
                <a:gd name="connsiteY1913" fmla="*/ 56513 h 334039"/>
                <a:gd name="connsiteX1914" fmla="*/ 206218 w 412160"/>
                <a:gd name="connsiteY1914" fmla="*/ 56513 h 334039"/>
                <a:gd name="connsiteX1915" fmla="*/ 211882 w 412160"/>
                <a:gd name="connsiteY1915" fmla="*/ 59980 h 334039"/>
                <a:gd name="connsiteX1916" fmla="*/ 211882 w 412160"/>
                <a:gd name="connsiteY1916" fmla="*/ 59980 h 334039"/>
                <a:gd name="connsiteX1917" fmla="*/ 211882 w 412160"/>
                <a:gd name="connsiteY1917" fmla="*/ 59980 h 334039"/>
                <a:gd name="connsiteX1918" fmla="*/ 216619 w 412160"/>
                <a:gd name="connsiteY1918" fmla="*/ 62786 h 334039"/>
                <a:gd name="connsiteX1919" fmla="*/ 216619 w 412160"/>
                <a:gd name="connsiteY1919" fmla="*/ 62786 h 334039"/>
                <a:gd name="connsiteX1920" fmla="*/ 216619 w 412160"/>
                <a:gd name="connsiteY1920" fmla="*/ 62786 h 334039"/>
                <a:gd name="connsiteX1921" fmla="*/ 221152 w 412160"/>
                <a:gd name="connsiteY1921" fmla="*/ 67561 h 334039"/>
                <a:gd name="connsiteX1922" fmla="*/ 221152 w 412160"/>
                <a:gd name="connsiteY1922" fmla="*/ 67561 h 334039"/>
                <a:gd name="connsiteX1923" fmla="*/ 221152 w 412160"/>
                <a:gd name="connsiteY1923" fmla="*/ 67561 h 334039"/>
                <a:gd name="connsiteX1924" fmla="*/ 227629 w 412160"/>
                <a:gd name="connsiteY1924" fmla="*/ 73645 h 334039"/>
                <a:gd name="connsiteX1925" fmla="*/ 227629 w 412160"/>
                <a:gd name="connsiteY1925" fmla="*/ 73645 h 334039"/>
                <a:gd name="connsiteX1926" fmla="*/ 227629 w 412160"/>
                <a:gd name="connsiteY1926" fmla="*/ 73645 h 334039"/>
                <a:gd name="connsiteX1927" fmla="*/ 227629 w 412160"/>
                <a:gd name="connsiteY1927" fmla="*/ 73645 h 334039"/>
                <a:gd name="connsiteX1928" fmla="*/ 227629 w 412160"/>
                <a:gd name="connsiteY1928" fmla="*/ 73645 h 334039"/>
                <a:gd name="connsiteX1929" fmla="*/ 227972 w 412160"/>
                <a:gd name="connsiteY1929" fmla="*/ 73530 h 334039"/>
                <a:gd name="connsiteX1930" fmla="*/ 227972 w 412160"/>
                <a:gd name="connsiteY1930" fmla="*/ 73530 h 334039"/>
                <a:gd name="connsiteX1931" fmla="*/ 227972 w 412160"/>
                <a:gd name="connsiteY1931" fmla="*/ 73530 h 334039"/>
                <a:gd name="connsiteX1932" fmla="*/ 227896 w 412160"/>
                <a:gd name="connsiteY1932" fmla="*/ 73429 h 334039"/>
                <a:gd name="connsiteX1933" fmla="*/ 227896 w 412160"/>
                <a:gd name="connsiteY1933" fmla="*/ 73429 h 334039"/>
                <a:gd name="connsiteX1934" fmla="*/ 227896 w 412160"/>
                <a:gd name="connsiteY1934" fmla="*/ 73429 h 334039"/>
                <a:gd name="connsiteX1935" fmla="*/ 226664 w 412160"/>
                <a:gd name="connsiteY1935" fmla="*/ 71092 h 334039"/>
                <a:gd name="connsiteX1936" fmla="*/ 226664 w 412160"/>
                <a:gd name="connsiteY1936" fmla="*/ 71092 h 334039"/>
                <a:gd name="connsiteX1937" fmla="*/ 226664 w 412160"/>
                <a:gd name="connsiteY1937" fmla="*/ 71092 h 334039"/>
                <a:gd name="connsiteX1938" fmla="*/ 226562 w 412160"/>
                <a:gd name="connsiteY1938" fmla="*/ 68539 h 334039"/>
                <a:gd name="connsiteX1939" fmla="*/ 226562 w 412160"/>
                <a:gd name="connsiteY1939" fmla="*/ 68539 h 334039"/>
                <a:gd name="connsiteX1940" fmla="*/ 226562 w 412160"/>
                <a:gd name="connsiteY1940" fmla="*/ 68539 h 334039"/>
                <a:gd name="connsiteX1941" fmla="*/ 225762 w 412160"/>
                <a:gd name="connsiteY1941" fmla="*/ 66253 h 334039"/>
                <a:gd name="connsiteX1942" fmla="*/ 225762 w 412160"/>
                <a:gd name="connsiteY1942" fmla="*/ 66253 h 334039"/>
                <a:gd name="connsiteX1943" fmla="*/ 225762 w 412160"/>
                <a:gd name="connsiteY1943" fmla="*/ 66253 h 334039"/>
                <a:gd name="connsiteX1944" fmla="*/ 223413 w 412160"/>
                <a:gd name="connsiteY1944" fmla="*/ 65060 h 334039"/>
                <a:gd name="connsiteX1945" fmla="*/ 223413 w 412160"/>
                <a:gd name="connsiteY1945" fmla="*/ 65060 h 334039"/>
                <a:gd name="connsiteX1946" fmla="*/ 223413 w 412160"/>
                <a:gd name="connsiteY1946" fmla="*/ 65060 h 334039"/>
                <a:gd name="connsiteX1947" fmla="*/ 219349 w 412160"/>
                <a:gd name="connsiteY1947" fmla="*/ 61720 h 334039"/>
                <a:gd name="connsiteX1948" fmla="*/ 219349 w 412160"/>
                <a:gd name="connsiteY1948" fmla="*/ 61720 h 334039"/>
                <a:gd name="connsiteX1949" fmla="*/ 219349 w 412160"/>
                <a:gd name="connsiteY1949" fmla="*/ 61720 h 334039"/>
                <a:gd name="connsiteX1950" fmla="*/ 218524 w 412160"/>
                <a:gd name="connsiteY1950" fmla="*/ 59561 h 334039"/>
                <a:gd name="connsiteX1951" fmla="*/ 218524 w 412160"/>
                <a:gd name="connsiteY1951" fmla="*/ 59561 h 334039"/>
                <a:gd name="connsiteX1952" fmla="*/ 218524 w 412160"/>
                <a:gd name="connsiteY1952" fmla="*/ 59561 h 334039"/>
                <a:gd name="connsiteX1953" fmla="*/ 214510 w 412160"/>
                <a:gd name="connsiteY1953" fmla="*/ 51192 h 334039"/>
                <a:gd name="connsiteX1954" fmla="*/ 214510 w 412160"/>
                <a:gd name="connsiteY1954" fmla="*/ 51192 h 334039"/>
                <a:gd name="connsiteX1955" fmla="*/ 214510 w 412160"/>
                <a:gd name="connsiteY1955" fmla="*/ 51192 h 334039"/>
                <a:gd name="connsiteX1956" fmla="*/ 212123 w 412160"/>
                <a:gd name="connsiteY1956" fmla="*/ 50747 h 334039"/>
                <a:gd name="connsiteX1957" fmla="*/ 212123 w 412160"/>
                <a:gd name="connsiteY1957" fmla="*/ 50747 h 334039"/>
                <a:gd name="connsiteX1958" fmla="*/ 212123 w 412160"/>
                <a:gd name="connsiteY1958" fmla="*/ 50747 h 334039"/>
                <a:gd name="connsiteX1959" fmla="*/ 209469 w 412160"/>
                <a:gd name="connsiteY1959" fmla="*/ 49845 h 334039"/>
                <a:gd name="connsiteX1960" fmla="*/ 209469 w 412160"/>
                <a:gd name="connsiteY1960" fmla="*/ 49845 h 334039"/>
                <a:gd name="connsiteX1961" fmla="*/ 209469 w 412160"/>
                <a:gd name="connsiteY1961" fmla="*/ 49845 h 334039"/>
                <a:gd name="connsiteX1962" fmla="*/ 207437 w 412160"/>
                <a:gd name="connsiteY1962" fmla="*/ 48131 h 334039"/>
                <a:gd name="connsiteX1963" fmla="*/ 207437 w 412160"/>
                <a:gd name="connsiteY1963" fmla="*/ 48131 h 334039"/>
                <a:gd name="connsiteX1964" fmla="*/ 207437 w 412160"/>
                <a:gd name="connsiteY1964" fmla="*/ 48131 h 334039"/>
                <a:gd name="connsiteX1965" fmla="*/ 205037 w 412160"/>
                <a:gd name="connsiteY1965" fmla="*/ 45477 h 334039"/>
                <a:gd name="connsiteX1966" fmla="*/ 205037 w 412160"/>
                <a:gd name="connsiteY1966" fmla="*/ 45477 h 334039"/>
                <a:gd name="connsiteX1967" fmla="*/ 205037 w 412160"/>
                <a:gd name="connsiteY1967" fmla="*/ 45477 h 334039"/>
                <a:gd name="connsiteX1968" fmla="*/ 205849 w 412160"/>
                <a:gd name="connsiteY1968" fmla="*/ 45007 h 334039"/>
                <a:gd name="connsiteX1969" fmla="*/ 205849 w 412160"/>
                <a:gd name="connsiteY1969" fmla="*/ 45007 h 334039"/>
                <a:gd name="connsiteX1970" fmla="*/ 205849 w 412160"/>
                <a:gd name="connsiteY1970" fmla="*/ 45007 h 334039"/>
                <a:gd name="connsiteX1971" fmla="*/ 207170 w 412160"/>
                <a:gd name="connsiteY1971" fmla="*/ 45261 h 334039"/>
                <a:gd name="connsiteX1972" fmla="*/ 207170 w 412160"/>
                <a:gd name="connsiteY1972" fmla="*/ 45261 h 334039"/>
                <a:gd name="connsiteX1973" fmla="*/ 207170 w 412160"/>
                <a:gd name="connsiteY1973" fmla="*/ 45261 h 334039"/>
                <a:gd name="connsiteX1974" fmla="*/ 211158 w 412160"/>
                <a:gd name="connsiteY1974" fmla="*/ 45540 h 334039"/>
                <a:gd name="connsiteX1975" fmla="*/ 211158 w 412160"/>
                <a:gd name="connsiteY1975" fmla="*/ 45540 h 334039"/>
                <a:gd name="connsiteX1976" fmla="*/ 211158 w 412160"/>
                <a:gd name="connsiteY1976" fmla="*/ 45540 h 334039"/>
                <a:gd name="connsiteX1977" fmla="*/ 214333 w 412160"/>
                <a:gd name="connsiteY1977" fmla="*/ 46315 h 334039"/>
                <a:gd name="connsiteX1978" fmla="*/ 214333 w 412160"/>
                <a:gd name="connsiteY1978" fmla="*/ 46315 h 334039"/>
                <a:gd name="connsiteX1979" fmla="*/ 214333 w 412160"/>
                <a:gd name="connsiteY1979" fmla="*/ 46315 h 334039"/>
                <a:gd name="connsiteX1980" fmla="*/ 218371 w 412160"/>
                <a:gd name="connsiteY1980" fmla="*/ 51433 h 334039"/>
                <a:gd name="connsiteX1981" fmla="*/ 218371 w 412160"/>
                <a:gd name="connsiteY1981" fmla="*/ 51433 h 334039"/>
                <a:gd name="connsiteX1982" fmla="*/ 218371 w 412160"/>
                <a:gd name="connsiteY1982" fmla="*/ 51433 h 334039"/>
                <a:gd name="connsiteX1983" fmla="*/ 223565 w 412160"/>
                <a:gd name="connsiteY1983" fmla="*/ 57554 h 334039"/>
                <a:gd name="connsiteX1984" fmla="*/ 223565 w 412160"/>
                <a:gd name="connsiteY1984" fmla="*/ 57554 h 334039"/>
                <a:gd name="connsiteX1985" fmla="*/ 223565 w 412160"/>
                <a:gd name="connsiteY1985" fmla="*/ 57554 h 334039"/>
                <a:gd name="connsiteX1986" fmla="*/ 224226 w 412160"/>
                <a:gd name="connsiteY1986" fmla="*/ 57008 h 334039"/>
                <a:gd name="connsiteX1987" fmla="*/ 224226 w 412160"/>
                <a:gd name="connsiteY1987" fmla="*/ 57008 h 334039"/>
                <a:gd name="connsiteX1988" fmla="*/ 224226 w 412160"/>
                <a:gd name="connsiteY1988" fmla="*/ 57008 h 334039"/>
                <a:gd name="connsiteX1989" fmla="*/ 224302 w 412160"/>
                <a:gd name="connsiteY1989" fmla="*/ 50988 h 334039"/>
                <a:gd name="connsiteX1990" fmla="*/ 224302 w 412160"/>
                <a:gd name="connsiteY1990" fmla="*/ 50988 h 334039"/>
                <a:gd name="connsiteX1991" fmla="*/ 224302 w 412160"/>
                <a:gd name="connsiteY1991" fmla="*/ 50988 h 334039"/>
                <a:gd name="connsiteX1992" fmla="*/ 219324 w 412160"/>
                <a:gd name="connsiteY1992" fmla="*/ 44855 h 334039"/>
                <a:gd name="connsiteX1993" fmla="*/ 219324 w 412160"/>
                <a:gd name="connsiteY1993" fmla="*/ 44855 h 334039"/>
                <a:gd name="connsiteX1994" fmla="*/ 219324 w 412160"/>
                <a:gd name="connsiteY1994" fmla="*/ 44855 h 334039"/>
                <a:gd name="connsiteX1995" fmla="*/ 216695 w 412160"/>
                <a:gd name="connsiteY1995" fmla="*/ 43216 h 334039"/>
                <a:gd name="connsiteX1996" fmla="*/ 216695 w 412160"/>
                <a:gd name="connsiteY1996" fmla="*/ 43216 h 334039"/>
                <a:gd name="connsiteX1997" fmla="*/ 216695 w 412160"/>
                <a:gd name="connsiteY1997" fmla="*/ 43216 h 334039"/>
                <a:gd name="connsiteX1998" fmla="*/ 215793 w 412160"/>
                <a:gd name="connsiteY1998" fmla="*/ 42708 h 334039"/>
                <a:gd name="connsiteX1999" fmla="*/ 215793 w 412160"/>
                <a:gd name="connsiteY1999" fmla="*/ 42708 h 334039"/>
                <a:gd name="connsiteX2000" fmla="*/ 215793 w 412160"/>
                <a:gd name="connsiteY2000" fmla="*/ 42708 h 334039"/>
                <a:gd name="connsiteX2001" fmla="*/ 212174 w 412160"/>
                <a:gd name="connsiteY2001" fmla="*/ 43013 h 334039"/>
                <a:gd name="connsiteX2002" fmla="*/ 212174 w 412160"/>
                <a:gd name="connsiteY2002" fmla="*/ 43013 h 334039"/>
                <a:gd name="connsiteX2003" fmla="*/ 212174 w 412160"/>
                <a:gd name="connsiteY2003" fmla="*/ 43013 h 334039"/>
                <a:gd name="connsiteX2004" fmla="*/ 210586 w 412160"/>
                <a:gd name="connsiteY2004" fmla="*/ 43216 h 334039"/>
                <a:gd name="connsiteX2005" fmla="*/ 210586 w 412160"/>
                <a:gd name="connsiteY2005" fmla="*/ 43216 h 334039"/>
                <a:gd name="connsiteX2006" fmla="*/ 210586 w 412160"/>
                <a:gd name="connsiteY2006" fmla="*/ 43216 h 334039"/>
                <a:gd name="connsiteX2007" fmla="*/ 207043 w 412160"/>
                <a:gd name="connsiteY2007" fmla="*/ 42721 h 334039"/>
                <a:gd name="connsiteX2008" fmla="*/ 207043 w 412160"/>
                <a:gd name="connsiteY2008" fmla="*/ 42721 h 334039"/>
                <a:gd name="connsiteX2009" fmla="*/ 207043 w 412160"/>
                <a:gd name="connsiteY2009" fmla="*/ 42721 h 334039"/>
                <a:gd name="connsiteX2010" fmla="*/ 205100 w 412160"/>
                <a:gd name="connsiteY2010" fmla="*/ 42200 h 334039"/>
                <a:gd name="connsiteX2011" fmla="*/ 205100 w 412160"/>
                <a:gd name="connsiteY2011" fmla="*/ 42200 h 334039"/>
                <a:gd name="connsiteX2012" fmla="*/ 205100 w 412160"/>
                <a:gd name="connsiteY2012" fmla="*/ 42200 h 334039"/>
                <a:gd name="connsiteX2013" fmla="*/ 200960 w 412160"/>
                <a:gd name="connsiteY2013" fmla="*/ 40448 h 334039"/>
                <a:gd name="connsiteX2014" fmla="*/ 200960 w 412160"/>
                <a:gd name="connsiteY2014" fmla="*/ 40448 h 334039"/>
                <a:gd name="connsiteX2015" fmla="*/ 200960 w 412160"/>
                <a:gd name="connsiteY2015" fmla="*/ 40448 h 334039"/>
                <a:gd name="connsiteX2016" fmla="*/ 200643 w 412160"/>
                <a:gd name="connsiteY2016" fmla="*/ 40372 h 334039"/>
                <a:gd name="connsiteX2017" fmla="*/ 200643 w 412160"/>
                <a:gd name="connsiteY2017" fmla="*/ 40372 h 334039"/>
                <a:gd name="connsiteX2018" fmla="*/ 200643 w 412160"/>
                <a:gd name="connsiteY2018" fmla="*/ 40372 h 334039"/>
                <a:gd name="connsiteX2019" fmla="*/ 199753 w 412160"/>
                <a:gd name="connsiteY2019" fmla="*/ 39787 h 334039"/>
                <a:gd name="connsiteX2020" fmla="*/ 199753 w 412160"/>
                <a:gd name="connsiteY2020" fmla="*/ 39787 h 334039"/>
                <a:gd name="connsiteX2021" fmla="*/ 199753 w 412160"/>
                <a:gd name="connsiteY2021" fmla="*/ 39787 h 334039"/>
                <a:gd name="connsiteX2022" fmla="*/ 200592 w 412160"/>
                <a:gd name="connsiteY2022" fmla="*/ 37984 h 334039"/>
                <a:gd name="connsiteX2023" fmla="*/ 200592 w 412160"/>
                <a:gd name="connsiteY2023" fmla="*/ 37984 h 334039"/>
                <a:gd name="connsiteX2024" fmla="*/ 200592 w 412160"/>
                <a:gd name="connsiteY2024" fmla="*/ 37984 h 334039"/>
                <a:gd name="connsiteX2025" fmla="*/ 201214 w 412160"/>
                <a:gd name="connsiteY2025" fmla="*/ 36549 h 334039"/>
                <a:gd name="connsiteX2026" fmla="*/ 201214 w 412160"/>
                <a:gd name="connsiteY2026" fmla="*/ 36549 h 334039"/>
                <a:gd name="connsiteX2027" fmla="*/ 201214 w 412160"/>
                <a:gd name="connsiteY2027" fmla="*/ 36549 h 334039"/>
                <a:gd name="connsiteX2028" fmla="*/ 202547 w 412160"/>
                <a:gd name="connsiteY2028" fmla="*/ 35431 h 334039"/>
                <a:gd name="connsiteX2029" fmla="*/ 202547 w 412160"/>
                <a:gd name="connsiteY2029" fmla="*/ 35431 h 334039"/>
                <a:gd name="connsiteX2030" fmla="*/ 202547 w 412160"/>
                <a:gd name="connsiteY2030" fmla="*/ 35431 h 334039"/>
                <a:gd name="connsiteX2031" fmla="*/ 204491 w 412160"/>
                <a:gd name="connsiteY2031" fmla="*/ 35584 h 334039"/>
                <a:gd name="connsiteX2032" fmla="*/ 204491 w 412160"/>
                <a:gd name="connsiteY2032" fmla="*/ 35584 h 334039"/>
                <a:gd name="connsiteX2033" fmla="*/ 204491 w 412160"/>
                <a:gd name="connsiteY2033" fmla="*/ 35584 h 334039"/>
                <a:gd name="connsiteX2034" fmla="*/ 208707 w 412160"/>
                <a:gd name="connsiteY2034" fmla="*/ 35622 h 334039"/>
                <a:gd name="connsiteX2035" fmla="*/ 208707 w 412160"/>
                <a:gd name="connsiteY2035" fmla="*/ 35622 h 334039"/>
                <a:gd name="connsiteX2036" fmla="*/ 208707 w 412160"/>
                <a:gd name="connsiteY2036" fmla="*/ 35622 h 334039"/>
                <a:gd name="connsiteX2037" fmla="*/ 210015 w 412160"/>
                <a:gd name="connsiteY2037" fmla="*/ 35571 h 334039"/>
                <a:gd name="connsiteX2038" fmla="*/ 210015 w 412160"/>
                <a:gd name="connsiteY2038" fmla="*/ 35571 h 334039"/>
                <a:gd name="connsiteX2039" fmla="*/ 210015 w 412160"/>
                <a:gd name="connsiteY2039" fmla="*/ 35571 h 334039"/>
                <a:gd name="connsiteX2040" fmla="*/ 212479 w 412160"/>
                <a:gd name="connsiteY2040" fmla="*/ 36612 h 334039"/>
                <a:gd name="connsiteX2041" fmla="*/ 212479 w 412160"/>
                <a:gd name="connsiteY2041" fmla="*/ 36612 h 334039"/>
                <a:gd name="connsiteX2042" fmla="*/ 212479 w 412160"/>
                <a:gd name="connsiteY2042" fmla="*/ 36612 h 334039"/>
                <a:gd name="connsiteX2043" fmla="*/ 213342 w 412160"/>
                <a:gd name="connsiteY2043" fmla="*/ 39356 h 334039"/>
                <a:gd name="connsiteX2044" fmla="*/ 213342 w 412160"/>
                <a:gd name="connsiteY2044" fmla="*/ 39356 h 334039"/>
                <a:gd name="connsiteX2045" fmla="*/ 213342 w 412160"/>
                <a:gd name="connsiteY2045" fmla="*/ 39356 h 334039"/>
                <a:gd name="connsiteX2046" fmla="*/ 214434 w 412160"/>
                <a:gd name="connsiteY2046" fmla="*/ 39127 h 334039"/>
                <a:gd name="connsiteX2047" fmla="*/ 214434 w 412160"/>
                <a:gd name="connsiteY2047" fmla="*/ 39127 h 334039"/>
                <a:gd name="connsiteX2048" fmla="*/ 214434 w 412160"/>
                <a:gd name="connsiteY2048" fmla="*/ 39127 h 334039"/>
                <a:gd name="connsiteX2049" fmla="*/ 216212 w 412160"/>
                <a:gd name="connsiteY2049" fmla="*/ 39800 h 334039"/>
                <a:gd name="connsiteX2050" fmla="*/ 216212 w 412160"/>
                <a:gd name="connsiteY2050" fmla="*/ 39800 h 334039"/>
                <a:gd name="connsiteX2051" fmla="*/ 216212 w 412160"/>
                <a:gd name="connsiteY2051" fmla="*/ 39800 h 334039"/>
                <a:gd name="connsiteX2052" fmla="*/ 217927 w 412160"/>
                <a:gd name="connsiteY2052" fmla="*/ 40448 h 334039"/>
                <a:gd name="connsiteX2053" fmla="*/ 217927 w 412160"/>
                <a:gd name="connsiteY2053" fmla="*/ 40448 h 334039"/>
                <a:gd name="connsiteX2054" fmla="*/ 217927 w 412160"/>
                <a:gd name="connsiteY2054" fmla="*/ 40448 h 334039"/>
                <a:gd name="connsiteX2055" fmla="*/ 219171 w 412160"/>
                <a:gd name="connsiteY2055" fmla="*/ 40194 h 334039"/>
                <a:gd name="connsiteX2056" fmla="*/ 219171 w 412160"/>
                <a:gd name="connsiteY2056" fmla="*/ 40194 h 334039"/>
                <a:gd name="connsiteX2057" fmla="*/ 219171 w 412160"/>
                <a:gd name="connsiteY2057" fmla="*/ 40194 h 334039"/>
                <a:gd name="connsiteX2058" fmla="*/ 219933 w 412160"/>
                <a:gd name="connsiteY2058" fmla="*/ 39927 h 334039"/>
                <a:gd name="connsiteX2059" fmla="*/ 219933 w 412160"/>
                <a:gd name="connsiteY2059" fmla="*/ 39927 h 334039"/>
                <a:gd name="connsiteX2060" fmla="*/ 219933 w 412160"/>
                <a:gd name="connsiteY2060" fmla="*/ 39927 h 334039"/>
                <a:gd name="connsiteX2061" fmla="*/ 222448 w 412160"/>
                <a:gd name="connsiteY2061" fmla="*/ 41260 h 334039"/>
                <a:gd name="connsiteX2062" fmla="*/ 222448 w 412160"/>
                <a:gd name="connsiteY2062" fmla="*/ 41260 h 334039"/>
                <a:gd name="connsiteX2063" fmla="*/ 222448 w 412160"/>
                <a:gd name="connsiteY2063" fmla="*/ 41260 h 334039"/>
                <a:gd name="connsiteX2064" fmla="*/ 223908 w 412160"/>
                <a:gd name="connsiteY2064" fmla="*/ 42365 h 334039"/>
                <a:gd name="connsiteX2065" fmla="*/ 223908 w 412160"/>
                <a:gd name="connsiteY2065" fmla="*/ 42365 h 334039"/>
                <a:gd name="connsiteX2066" fmla="*/ 223908 w 412160"/>
                <a:gd name="connsiteY2066" fmla="*/ 42365 h 334039"/>
                <a:gd name="connsiteX2067" fmla="*/ 224556 w 412160"/>
                <a:gd name="connsiteY2067" fmla="*/ 41464 h 334039"/>
                <a:gd name="connsiteX2068" fmla="*/ 224556 w 412160"/>
                <a:gd name="connsiteY2068" fmla="*/ 41464 h 334039"/>
                <a:gd name="connsiteX2069" fmla="*/ 224556 w 412160"/>
                <a:gd name="connsiteY2069" fmla="*/ 41464 h 334039"/>
                <a:gd name="connsiteX2070" fmla="*/ 225470 w 412160"/>
                <a:gd name="connsiteY2070" fmla="*/ 40918 h 334039"/>
                <a:gd name="connsiteX2071" fmla="*/ 225470 w 412160"/>
                <a:gd name="connsiteY2071" fmla="*/ 40918 h 334039"/>
                <a:gd name="connsiteX2072" fmla="*/ 225470 w 412160"/>
                <a:gd name="connsiteY2072" fmla="*/ 40918 h 334039"/>
                <a:gd name="connsiteX2073" fmla="*/ 226512 w 412160"/>
                <a:gd name="connsiteY2073" fmla="*/ 39178 h 334039"/>
                <a:gd name="connsiteX2074" fmla="*/ 226512 w 412160"/>
                <a:gd name="connsiteY2074" fmla="*/ 39178 h 334039"/>
                <a:gd name="connsiteX2075" fmla="*/ 226512 w 412160"/>
                <a:gd name="connsiteY2075" fmla="*/ 39178 h 334039"/>
                <a:gd name="connsiteX2076" fmla="*/ 227998 w 412160"/>
                <a:gd name="connsiteY2076" fmla="*/ 36841 h 334039"/>
                <a:gd name="connsiteX2077" fmla="*/ 227998 w 412160"/>
                <a:gd name="connsiteY2077" fmla="*/ 36841 h 334039"/>
                <a:gd name="connsiteX2078" fmla="*/ 227998 w 412160"/>
                <a:gd name="connsiteY2078" fmla="*/ 36841 h 334039"/>
                <a:gd name="connsiteX2079" fmla="*/ 228645 w 412160"/>
                <a:gd name="connsiteY2079" fmla="*/ 33768 h 334039"/>
                <a:gd name="connsiteX2080" fmla="*/ 228645 w 412160"/>
                <a:gd name="connsiteY2080" fmla="*/ 33768 h 334039"/>
                <a:gd name="connsiteX2081" fmla="*/ 228645 w 412160"/>
                <a:gd name="connsiteY2081" fmla="*/ 33768 h 334039"/>
                <a:gd name="connsiteX2082" fmla="*/ 227998 w 412160"/>
                <a:gd name="connsiteY2082" fmla="*/ 32231 h 334039"/>
                <a:gd name="connsiteX2083" fmla="*/ 227998 w 412160"/>
                <a:gd name="connsiteY2083" fmla="*/ 32231 h 334039"/>
                <a:gd name="connsiteX2084" fmla="*/ 227998 w 412160"/>
                <a:gd name="connsiteY2084" fmla="*/ 32231 h 334039"/>
                <a:gd name="connsiteX2085" fmla="*/ 225712 w 412160"/>
                <a:gd name="connsiteY2085" fmla="*/ 28497 h 334039"/>
                <a:gd name="connsiteX2086" fmla="*/ 225712 w 412160"/>
                <a:gd name="connsiteY2086" fmla="*/ 28497 h 334039"/>
                <a:gd name="connsiteX2087" fmla="*/ 225712 w 412160"/>
                <a:gd name="connsiteY2087" fmla="*/ 28497 h 334039"/>
                <a:gd name="connsiteX2088" fmla="*/ 224378 w 412160"/>
                <a:gd name="connsiteY2088" fmla="*/ 24421 h 334039"/>
                <a:gd name="connsiteX2089" fmla="*/ 224378 w 412160"/>
                <a:gd name="connsiteY2089" fmla="*/ 24421 h 334039"/>
                <a:gd name="connsiteX2090" fmla="*/ 224378 w 412160"/>
                <a:gd name="connsiteY2090" fmla="*/ 24421 h 334039"/>
                <a:gd name="connsiteX2091" fmla="*/ 224353 w 412160"/>
                <a:gd name="connsiteY2091" fmla="*/ 22986 h 334039"/>
                <a:gd name="connsiteX2092" fmla="*/ 224353 w 412160"/>
                <a:gd name="connsiteY2092" fmla="*/ 22986 h 334039"/>
                <a:gd name="connsiteX2093" fmla="*/ 224353 w 412160"/>
                <a:gd name="connsiteY2093" fmla="*/ 22986 h 334039"/>
                <a:gd name="connsiteX2094" fmla="*/ 223883 w 412160"/>
                <a:gd name="connsiteY2094" fmla="*/ 21652 h 334039"/>
                <a:gd name="connsiteX2095" fmla="*/ 223883 w 412160"/>
                <a:gd name="connsiteY2095" fmla="*/ 21652 h 334039"/>
                <a:gd name="connsiteX2096" fmla="*/ 223883 w 412160"/>
                <a:gd name="connsiteY2096" fmla="*/ 21652 h 334039"/>
                <a:gd name="connsiteX2097" fmla="*/ 224226 w 412160"/>
                <a:gd name="connsiteY2097" fmla="*/ 19036 h 334039"/>
                <a:gd name="connsiteX2098" fmla="*/ 224226 w 412160"/>
                <a:gd name="connsiteY2098" fmla="*/ 19036 h 334039"/>
                <a:gd name="connsiteX2099" fmla="*/ 224657 w 412160"/>
                <a:gd name="connsiteY2099" fmla="*/ 18566 h 334039"/>
                <a:gd name="connsiteX2100" fmla="*/ 224657 w 412160"/>
                <a:gd name="connsiteY2100" fmla="*/ 18566 h 334039"/>
                <a:gd name="connsiteX2101" fmla="*/ 224657 w 412160"/>
                <a:gd name="connsiteY2101" fmla="*/ 18566 h 334039"/>
                <a:gd name="connsiteX2102" fmla="*/ 226016 w 412160"/>
                <a:gd name="connsiteY2102" fmla="*/ 16534 h 334039"/>
                <a:gd name="connsiteX2103" fmla="*/ 226016 w 412160"/>
                <a:gd name="connsiteY2103" fmla="*/ 16534 h 334039"/>
                <a:gd name="connsiteX2104" fmla="*/ 226016 w 412160"/>
                <a:gd name="connsiteY2104" fmla="*/ 16534 h 334039"/>
                <a:gd name="connsiteX2105" fmla="*/ 225864 w 412160"/>
                <a:gd name="connsiteY2105" fmla="*/ 15886 h 334039"/>
                <a:gd name="connsiteX2106" fmla="*/ 225864 w 412160"/>
                <a:gd name="connsiteY2106" fmla="*/ 15886 h 334039"/>
                <a:gd name="connsiteX2107" fmla="*/ 225864 w 412160"/>
                <a:gd name="connsiteY2107" fmla="*/ 15886 h 334039"/>
                <a:gd name="connsiteX2108" fmla="*/ 225839 w 412160"/>
                <a:gd name="connsiteY2108" fmla="*/ 14274 h 334039"/>
                <a:gd name="connsiteX2109" fmla="*/ 225839 w 412160"/>
                <a:gd name="connsiteY2109" fmla="*/ 14274 h 334039"/>
                <a:gd name="connsiteX2110" fmla="*/ 225839 w 412160"/>
                <a:gd name="connsiteY2110" fmla="*/ 14274 h 334039"/>
                <a:gd name="connsiteX2111" fmla="*/ 226905 w 412160"/>
                <a:gd name="connsiteY2111" fmla="*/ 13816 h 334039"/>
                <a:gd name="connsiteX2112" fmla="*/ 226905 w 412160"/>
                <a:gd name="connsiteY2112" fmla="*/ 13816 h 334039"/>
                <a:gd name="connsiteX2113" fmla="*/ 226905 w 412160"/>
                <a:gd name="connsiteY2113" fmla="*/ 13816 h 334039"/>
                <a:gd name="connsiteX2114" fmla="*/ 228074 w 412160"/>
                <a:gd name="connsiteY2114" fmla="*/ 13702 h 334039"/>
                <a:gd name="connsiteX2115" fmla="*/ 228074 w 412160"/>
                <a:gd name="connsiteY2115" fmla="*/ 13702 h 334039"/>
                <a:gd name="connsiteX2116" fmla="*/ 228074 w 412160"/>
                <a:gd name="connsiteY2116" fmla="*/ 13702 h 334039"/>
                <a:gd name="connsiteX2117" fmla="*/ 230474 w 412160"/>
                <a:gd name="connsiteY2117" fmla="*/ 13867 h 334039"/>
                <a:gd name="connsiteX2118" fmla="*/ 230474 w 412160"/>
                <a:gd name="connsiteY2118" fmla="*/ 13867 h 334039"/>
                <a:gd name="connsiteX2119" fmla="*/ 230474 w 412160"/>
                <a:gd name="connsiteY2119" fmla="*/ 13867 h 334039"/>
                <a:gd name="connsiteX2120" fmla="*/ 232239 w 412160"/>
                <a:gd name="connsiteY2120" fmla="*/ 12927 h 334039"/>
                <a:gd name="connsiteX2121" fmla="*/ 232239 w 412160"/>
                <a:gd name="connsiteY2121" fmla="*/ 12927 h 334039"/>
                <a:gd name="connsiteX2122" fmla="*/ 232239 w 412160"/>
                <a:gd name="connsiteY2122" fmla="*/ 12927 h 334039"/>
                <a:gd name="connsiteX2123" fmla="*/ 232633 w 412160"/>
                <a:gd name="connsiteY2123" fmla="*/ 11962 h 334039"/>
                <a:gd name="connsiteX2124" fmla="*/ 232633 w 412160"/>
                <a:gd name="connsiteY2124" fmla="*/ 11962 h 334039"/>
                <a:gd name="connsiteX2125" fmla="*/ 232633 w 412160"/>
                <a:gd name="connsiteY2125" fmla="*/ 11962 h 334039"/>
                <a:gd name="connsiteX2126" fmla="*/ 233204 w 412160"/>
                <a:gd name="connsiteY2126" fmla="*/ 10464 h 334039"/>
                <a:gd name="connsiteX2127" fmla="*/ 233204 w 412160"/>
                <a:gd name="connsiteY2127" fmla="*/ 10464 h 334039"/>
                <a:gd name="connsiteX2128" fmla="*/ 233204 w 412160"/>
                <a:gd name="connsiteY2128" fmla="*/ 10464 h 334039"/>
                <a:gd name="connsiteX2129" fmla="*/ 233357 w 412160"/>
                <a:gd name="connsiteY2129" fmla="*/ 9880 h 334039"/>
                <a:gd name="connsiteX2130" fmla="*/ 233357 w 412160"/>
                <a:gd name="connsiteY2130" fmla="*/ 9880 h 334039"/>
                <a:gd name="connsiteX2131" fmla="*/ 233357 w 412160"/>
                <a:gd name="connsiteY2131" fmla="*/ 9880 h 334039"/>
                <a:gd name="connsiteX2132" fmla="*/ 234195 w 412160"/>
                <a:gd name="connsiteY2132" fmla="*/ 8800 h 334039"/>
                <a:gd name="connsiteX2133" fmla="*/ 234195 w 412160"/>
                <a:gd name="connsiteY2133" fmla="*/ 8800 h 334039"/>
                <a:gd name="connsiteX2134" fmla="*/ 234195 w 412160"/>
                <a:gd name="connsiteY2134" fmla="*/ 8800 h 334039"/>
                <a:gd name="connsiteX2135" fmla="*/ 235668 w 412160"/>
                <a:gd name="connsiteY2135" fmla="*/ 9626 h 334039"/>
                <a:gd name="connsiteX2136" fmla="*/ 235668 w 412160"/>
                <a:gd name="connsiteY2136" fmla="*/ 9626 h 334039"/>
                <a:gd name="connsiteX2137" fmla="*/ 235668 w 412160"/>
                <a:gd name="connsiteY2137" fmla="*/ 9626 h 334039"/>
                <a:gd name="connsiteX2138" fmla="*/ 236951 w 412160"/>
                <a:gd name="connsiteY2138" fmla="*/ 11492 h 334039"/>
                <a:gd name="connsiteX2139" fmla="*/ 236951 w 412160"/>
                <a:gd name="connsiteY2139" fmla="*/ 11492 h 334039"/>
                <a:gd name="connsiteX2140" fmla="*/ 236951 w 412160"/>
                <a:gd name="connsiteY2140" fmla="*/ 11492 h 334039"/>
                <a:gd name="connsiteX2141" fmla="*/ 237103 w 412160"/>
                <a:gd name="connsiteY2141" fmla="*/ 11784 h 334039"/>
                <a:gd name="connsiteX2142" fmla="*/ 237103 w 412160"/>
                <a:gd name="connsiteY2142" fmla="*/ 11784 h 334039"/>
                <a:gd name="connsiteX2143" fmla="*/ 237103 w 412160"/>
                <a:gd name="connsiteY2143" fmla="*/ 11784 h 334039"/>
                <a:gd name="connsiteX2144" fmla="*/ 237649 w 412160"/>
                <a:gd name="connsiteY2144" fmla="*/ 11251 h 334039"/>
                <a:gd name="connsiteX2145" fmla="*/ 237649 w 412160"/>
                <a:gd name="connsiteY2145" fmla="*/ 11251 h 334039"/>
                <a:gd name="connsiteX2146" fmla="*/ 237649 w 412160"/>
                <a:gd name="connsiteY2146" fmla="*/ 11251 h 334039"/>
                <a:gd name="connsiteX2147" fmla="*/ 238742 w 412160"/>
                <a:gd name="connsiteY2147" fmla="*/ 9435 h 334039"/>
                <a:gd name="connsiteX2148" fmla="*/ 238742 w 412160"/>
                <a:gd name="connsiteY2148" fmla="*/ 9435 h 334039"/>
                <a:gd name="connsiteX2149" fmla="*/ 238742 w 412160"/>
                <a:gd name="connsiteY2149" fmla="*/ 9435 h 334039"/>
                <a:gd name="connsiteX2150" fmla="*/ 239681 w 412160"/>
                <a:gd name="connsiteY2150" fmla="*/ 8495 h 334039"/>
                <a:gd name="connsiteX2151" fmla="*/ 239681 w 412160"/>
                <a:gd name="connsiteY2151" fmla="*/ 8495 h 334039"/>
                <a:gd name="connsiteX2152" fmla="*/ 239681 w 412160"/>
                <a:gd name="connsiteY2152" fmla="*/ 8495 h 334039"/>
                <a:gd name="connsiteX2153" fmla="*/ 240697 w 412160"/>
                <a:gd name="connsiteY2153" fmla="*/ 8889 h 334039"/>
                <a:gd name="connsiteX2154" fmla="*/ 240697 w 412160"/>
                <a:gd name="connsiteY2154" fmla="*/ 8889 h 334039"/>
                <a:gd name="connsiteX2155" fmla="*/ 240697 w 412160"/>
                <a:gd name="connsiteY2155" fmla="*/ 8889 h 334039"/>
                <a:gd name="connsiteX2156" fmla="*/ 242234 w 412160"/>
                <a:gd name="connsiteY2156" fmla="*/ 10273 h 334039"/>
                <a:gd name="connsiteX2157" fmla="*/ 242234 w 412160"/>
                <a:gd name="connsiteY2157" fmla="*/ 10273 h 334039"/>
                <a:gd name="connsiteX2158" fmla="*/ 242234 w 412160"/>
                <a:gd name="connsiteY2158" fmla="*/ 10273 h 334039"/>
                <a:gd name="connsiteX2159" fmla="*/ 242615 w 412160"/>
                <a:gd name="connsiteY2159" fmla="*/ 10692 h 334039"/>
                <a:gd name="connsiteX2160" fmla="*/ 242615 w 412160"/>
                <a:gd name="connsiteY2160" fmla="*/ 10692 h 334039"/>
                <a:gd name="connsiteX2161" fmla="*/ 242615 w 412160"/>
                <a:gd name="connsiteY2161" fmla="*/ 10692 h 334039"/>
                <a:gd name="connsiteX2162" fmla="*/ 242653 w 412160"/>
                <a:gd name="connsiteY2162" fmla="*/ 10591 h 334039"/>
                <a:gd name="connsiteX2163" fmla="*/ 242653 w 412160"/>
                <a:gd name="connsiteY2163" fmla="*/ 10591 h 334039"/>
                <a:gd name="connsiteX2164" fmla="*/ 242653 w 412160"/>
                <a:gd name="connsiteY2164" fmla="*/ 10591 h 334039"/>
                <a:gd name="connsiteX2165" fmla="*/ 243009 w 412160"/>
                <a:gd name="connsiteY2165" fmla="*/ 10095 h 334039"/>
                <a:gd name="connsiteX2166" fmla="*/ 243009 w 412160"/>
                <a:gd name="connsiteY2166" fmla="*/ 10095 h 334039"/>
                <a:gd name="connsiteX2167" fmla="*/ 243009 w 412160"/>
                <a:gd name="connsiteY2167" fmla="*/ 10095 h 334039"/>
                <a:gd name="connsiteX2168" fmla="*/ 245536 w 412160"/>
                <a:gd name="connsiteY2168" fmla="*/ 8063 h 334039"/>
                <a:gd name="connsiteX2169" fmla="*/ 245536 w 412160"/>
                <a:gd name="connsiteY2169" fmla="*/ 8063 h 334039"/>
                <a:gd name="connsiteX2170" fmla="*/ 245536 w 412160"/>
                <a:gd name="connsiteY2170" fmla="*/ 8063 h 334039"/>
                <a:gd name="connsiteX2171" fmla="*/ 247936 w 412160"/>
                <a:gd name="connsiteY2171" fmla="*/ 6387 h 334039"/>
                <a:gd name="connsiteX2172" fmla="*/ 247936 w 412160"/>
                <a:gd name="connsiteY2172" fmla="*/ 6387 h 334039"/>
                <a:gd name="connsiteX2173" fmla="*/ 247936 w 412160"/>
                <a:gd name="connsiteY2173" fmla="*/ 6387 h 334039"/>
                <a:gd name="connsiteX2174" fmla="*/ 250070 w 412160"/>
                <a:gd name="connsiteY2174" fmla="*/ 5117 h 334039"/>
                <a:gd name="connsiteX2175" fmla="*/ 250070 w 412160"/>
                <a:gd name="connsiteY2175" fmla="*/ 5117 h 334039"/>
                <a:gd name="connsiteX2176" fmla="*/ 250070 w 412160"/>
                <a:gd name="connsiteY2176" fmla="*/ 5117 h 334039"/>
                <a:gd name="connsiteX2177" fmla="*/ 250946 w 412160"/>
                <a:gd name="connsiteY2177" fmla="*/ 4698 h 334039"/>
                <a:gd name="connsiteX2178" fmla="*/ 250946 w 412160"/>
                <a:gd name="connsiteY2178" fmla="*/ 4698 h 334039"/>
                <a:gd name="connsiteX2179" fmla="*/ 250946 w 412160"/>
                <a:gd name="connsiteY2179" fmla="*/ 4698 h 334039"/>
                <a:gd name="connsiteX2180" fmla="*/ 251682 w 412160"/>
                <a:gd name="connsiteY2180" fmla="*/ 4381 h 334039"/>
                <a:gd name="connsiteX2181" fmla="*/ 251682 w 412160"/>
                <a:gd name="connsiteY2181" fmla="*/ 4381 h 334039"/>
                <a:gd name="connsiteX2182" fmla="*/ 251682 w 412160"/>
                <a:gd name="connsiteY2182" fmla="*/ 4381 h 334039"/>
                <a:gd name="connsiteX2183" fmla="*/ 253156 w 412160"/>
                <a:gd name="connsiteY2183" fmla="*/ 5193 h 334039"/>
                <a:gd name="connsiteX2184" fmla="*/ 253156 w 412160"/>
                <a:gd name="connsiteY2184" fmla="*/ 5193 h 334039"/>
                <a:gd name="connsiteX2185" fmla="*/ 253156 w 412160"/>
                <a:gd name="connsiteY2185" fmla="*/ 5193 h 334039"/>
                <a:gd name="connsiteX2186" fmla="*/ 254794 w 412160"/>
                <a:gd name="connsiteY2186" fmla="*/ 6311 h 334039"/>
                <a:gd name="connsiteX2187" fmla="*/ 254794 w 412160"/>
                <a:gd name="connsiteY2187" fmla="*/ 6311 h 334039"/>
                <a:gd name="connsiteX2188" fmla="*/ 254794 w 412160"/>
                <a:gd name="connsiteY2188" fmla="*/ 6311 h 334039"/>
                <a:gd name="connsiteX2189" fmla="*/ 256851 w 412160"/>
                <a:gd name="connsiteY2189" fmla="*/ 7644 h 334039"/>
                <a:gd name="connsiteX2190" fmla="*/ 256851 w 412160"/>
                <a:gd name="connsiteY2190" fmla="*/ 7644 h 334039"/>
                <a:gd name="connsiteX2191" fmla="*/ 256851 w 412160"/>
                <a:gd name="connsiteY2191" fmla="*/ 7644 h 334039"/>
                <a:gd name="connsiteX2192" fmla="*/ 259925 w 412160"/>
                <a:gd name="connsiteY2192" fmla="*/ 9079 h 334039"/>
                <a:gd name="connsiteX2193" fmla="*/ 259925 w 412160"/>
                <a:gd name="connsiteY2193" fmla="*/ 9079 h 334039"/>
                <a:gd name="connsiteX2194" fmla="*/ 259925 w 412160"/>
                <a:gd name="connsiteY2194" fmla="*/ 9079 h 334039"/>
                <a:gd name="connsiteX2195" fmla="*/ 261702 w 412160"/>
                <a:gd name="connsiteY2195" fmla="*/ 9702 h 334039"/>
                <a:gd name="connsiteX2196" fmla="*/ 261702 w 412160"/>
                <a:gd name="connsiteY2196" fmla="*/ 9702 h 334039"/>
                <a:gd name="connsiteX2197" fmla="*/ 261702 w 412160"/>
                <a:gd name="connsiteY2197" fmla="*/ 9702 h 334039"/>
                <a:gd name="connsiteX2198" fmla="*/ 263125 w 412160"/>
                <a:gd name="connsiteY2198" fmla="*/ 10972 h 334039"/>
                <a:gd name="connsiteX2199" fmla="*/ 263125 w 412160"/>
                <a:gd name="connsiteY2199" fmla="*/ 10972 h 334039"/>
                <a:gd name="connsiteX2200" fmla="*/ 263125 w 412160"/>
                <a:gd name="connsiteY2200" fmla="*/ 10972 h 334039"/>
                <a:gd name="connsiteX2201" fmla="*/ 263366 w 412160"/>
                <a:gd name="connsiteY2201" fmla="*/ 11289 h 334039"/>
                <a:gd name="connsiteX2202" fmla="*/ 263366 w 412160"/>
                <a:gd name="connsiteY2202" fmla="*/ 11289 h 334039"/>
                <a:gd name="connsiteX2203" fmla="*/ 263366 w 412160"/>
                <a:gd name="connsiteY2203" fmla="*/ 11289 h 334039"/>
                <a:gd name="connsiteX2204" fmla="*/ 264458 w 412160"/>
                <a:gd name="connsiteY2204" fmla="*/ 10718 h 334039"/>
                <a:gd name="connsiteX2205" fmla="*/ 264458 w 412160"/>
                <a:gd name="connsiteY2205" fmla="*/ 10718 h 334039"/>
                <a:gd name="connsiteX2206" fmla="*/ 264458 w 412160"/>
                <a:gd name="connsiteY2206" fmla="*/ 10718 h 334039"/>
                <a:gd name="connsiteX2207" fmla="*/ 266198 w 412160"/>
                <a:gd name="connsiteY2207" fmla="*/ 9626 h 334039"/>
                <a:gd name="connsiteX2208" fmla="*/ 266198 w 412160"/>
                <a:gd name="connsiteY2208" fmla="*/ 9626 h 334039"/>
                <a:gd name="connsiteX2209" fmla="*/ 266198 w 412160"/>
                <a:gd name="connsiteY2209" fmla="*/ 9626 h 334039"/>
                <a:gd name="connsiteX2210" fmla="*/ 268154 w 412160"/>
                <a:gd name="connsiteY2210" fmla="*/ 8279 h 334039"/>
                <a:gd name="connsiteX2211" fmla="*/ 268154 w 412160"/>
                <a:gd name="connsiteY2211" fmla="*/ 8279 h 334039"/>
                <a:gd name="connsiteX2212" fmla="*/ 268154 w 412160"/>
                <a:gd name="connsiteY2212" fmla="*/ 8279 h 334039"/>
                <a:gd name="connsiteX2213" fmla="*/ 270757 w 412160"/>
                <a:gd name="connsiteY2213" fmla="*/ 6908 h 334039"/>
                <a:gd name="connsiteX2214" fmla="*/ 270757 w 412160"/>
                <a:gd name="connsiteY2214" fmla="*/ 6908 h 334039"/>
                <a:gd name="connsiteX2215" fmla="*/ 270757 w 412160"/>
                <a:gd name="connsiteY2215" fmla="*/ 6908 h 334039"/>
                <a:gd name="connsiteX2216" fmla="*/ 272675 w 412160"/>
                <a:gd name="connsiteY2216" fmla="*/ 5396 h 334039"/>
                <a:gd name="connsiteX2217" fmla="*/ 272675 w 412160"/>
                <a:gd name="connsiteY2217" fmla="*/ 5396 h 334039"/>
                <a:gd name="connsiteX2218" fmla="*/ 272675 w 412160"/>
                <a:gd name="connsiteY2218" fmla="*/ 5396 h 334039"/>
                <a:gd name="connsiteX2219" fmla="*/ 273145 w 412160"/>
                <a:gd name="connsiteY2219" fmla="*/ 4101 h 334039"/>
                <a:gd name="connsiteX2220" fmla="*/ 273145 w 412160"/>
                <a:gd name="connsiteY2220" fmla="*/ 4101 h 334039"/>
                <a:gd name="connsiteX2221" fmla="*/ 273145 w 412160"/>
                <a:gd name="connsiteY2221" fmla="*/ 4101 h 334039"/>
                <a:gd name="connsiteX2222" fmla="*/ 274758 w 412160"/>
                <a:gd name="connsiteY2222" fmla="*/ 1968 h 334039"/>
                <a:gd name="connsiteX2223" fmla="*/ 274758 w 412160"/>
                <a:gd name="connsiteY2223" fmla="*/ 1968 h 334039"/>
                <a:gd name="connsiteX2224" fmla="*/ 274758 w 412160"/>
                <a:gd name="connsiteY2224" fmla="*/ 1968 h 334039"/>
                <a:gd name="connsiteX2225" fmla="*/ 275723 w 412160"/>
                <a:gd name="connsiteY2225" fmla="*/ 1041 h 334039"/>
                <a:gd name="connsiteX2226" fmla="*/ 275723 w 412160"/>
                <a:gd name="connsiteY2226" fmla="*/ 1041 h 334039"/>
                <a:gd name="connsiteX2227" fmla="*/ 275723 w 412160"/>
                <a:gd name="connsiteY2227" fmla="*/ 1041 h 334039"/>
                <a:gd name="connsiteX2228" fmla="*/ 276993 w 412160"/>
                <a:gd name="connsiteY2228" fmla="*/ 152 h 334039"/>
                <a:gd name="connsiteX2229" fmla="*/ 276993 w 412160"/>
                <a:gd name="connsiteY2229" fmla="*/ 152 h 334039"/>
                <a:gd name="connsiteX2230" fmla="*/ 276993 w 412160"/>
                <a:gd name="connsiteY2230" fmla="*/ 152 h 334039"/>
                <a:gd name="connsiteX2231" fmla="*/ 278479 w 412160"/>
                <a:gd name="connsiteY2231" fmla="*/ 1320 h 334039"/>
                <a:gd name="connsiteX2232" fmla="*/ 278479 w 412160"/>
                <a:gd name="connsiteY2232" fmla="*/ 1320 h 334039"/>
                <a:gd name="connsiteX2233" fmla="*/ 278479 w 412160"/>
                <a:gd name="connsiteY2233" fmla="*/ 1320 h 334039"/>
                <a:gd name="connsiteX2234" fmla="*/ 279101 w 412160"/>
                <a:gd name="connsiteY2234" fmla="*/ 3517 h 334039"/>
                <a:gd name="connsiteX2235" fmla="*/ 279101 w 412160"/>
                <a:gd name="connsiteY2235" fmla="*/ 3517 h 334039"/>
                <a:gd name="connsiteX2236" fmla="*/ 279101 w 412160"/>
                <a:gd name="connsiteY2236" fmla="*/ 3517 h 334039"/>
                <a:gd name="connsiteX2237" fmla="*/ 280739 w 412160"/>
                <a:gd name="connsiteY2237" fmla="*/ 5320 h 334039"/>
                <a:gd name="connsiteX2238" fmla="*/ 280739 w 412160"/>
                <a:gd name="connsiteY2238" fmla="*/ 5320 h 334039"/>
                <a:gd name="connsiteX2239" fmla="*/ 280739 w 412160"/>
                <a:gd name="connsiteY2239" fmla="*/ 5320 h 334039"/>
                <a:gd name="connsiteX2240" fmla="*/ 282936 w 412160"/>
                <a:gd name="connsiteY2240" fmla="*/ 6552 h 334039"/>
                <a:gd name="connsiteX2241" fmla="*/ 282936 w 412160"/>
                <a:gd name="connsiteY2241" fmla="*/ 6552 h 334039"/>
                <a:gd name="connsiteX2242" fmla="*/ 282936 w 412160"/>
                <a:gd name="connsiteY2242" fmla="*/ 6552 h 334039"/>
                <a:gd name="connsiteX2243" fmla="*/ 284600 w 412160"/>
                <a:gd name="connsiteY2243" fmla="*/ 7124 h 334039"/>
                <a:gd name="connsiteX2244" fmla="*/ 284600 w 412160"/>
                <a:gd name="connsiteY2244" fmla="*/ 7124 h 334039"/>
                <a:gd name="connsiteX2245" fmla="*/ 284600 w 412160"/>
                <a:gd name="connsiteY2245" fmla="*/ 7124 h 334039"/>
                <a:gd name="connsiteX2246" fmla="*/ 286492 w 412160"/>
                <a:gd name="connsiteY2246" fmla="*/ 7581 h 334039"/>
                <a:gd name="connsiteX2247" fmla="*/ 286492 w 412160"/>
                <a:gd name="connsiteY2247" fmla="*/ 7581 h 334039"/>
                <a:gd name="connsiteX2248" fmla="*/ 286492 w 412160"/>
                <a:gd name="connsiteY2248" fmla="*/ 7581 h 334039"/>
                <a:gd name="connsiteX2249" fmla="*/ 289591 w 412160"/>
                <a:gd name="connsiteY2249" fmla="*/ 8711 h 334039"/>
                <a:gd name="connsiteX2250" fmla="*/ 289591 w 412160"/>
                <a:gd name="connsiteY2250" fmla="*/ 8711 h 334039"/>
                <a:gd name="connsiteX2251" fmla="*/ 289591 w 412160"/>
                <a:gd name="connsiteY2251" fmla="*/ 8711 h 334039"/>
                <a:gd name="connsiteX2252" fmla="*/ 290683 w 412160"/>
                <a:gd name="connsiteY2252" fmla="*/ 9727 h 334039"/>
                <a:gd name="connsiteX2253" fmla="*/ 290683 w 412160"/>
                <a:gd name="connsiteY2253" fmla="*/ 9727 h 334039"/>
                <a:gd name="connsiteX2254" fmla="*/ 290683 w 412160"/>
                <a:gd name="connsiteY2254" fmla="*/ 9727 h 334039"/>
                <a:gd name="connsiteX2255" fmla="*/ 295395 w 412160"/>
                <a:gd name="connsiteY2255" fmla="*/ 13423 h 334039"/>
                <a:gd name="connsiteX2256" fmla="*/ 295395 w 412160"/>
                <a:gd name="connsiteY2256" fmla="*/ 13423 h 334039"/>
                <a:gd name="connsiteX2257" fmla="*/ 295395 w 412160"/>
                <a:gd name="connsiteY2257" fmla="*/ 13423 h 334039"/>
                <a:gd name="connsiteX2258" fmla="*/ 297249 w 412160"/>
                <a:gd name="connsiteY2258" fmla="*/ 14832 h 334039"/>
                <a:gd name="connsiteX2259" fmla="*/ 297249 w 412160"/>
                <a:gd name="connsiteY2259" fmla="*/ 14832 h 334039"/>
                <a:gd name="connsiteX2260" fmla="*/ 297249 w 412160"/>
                <a:gd name="connsiteY2260" fmla="*/ 14832 h 334039"/>
                <a:gd name="connsiteX2261" fmla="*/ 300868 w 412160"/>
                <a:gd name="connsiteY2261" fmla="*/ 16547 h 334039"/>
                <a:gd name="connsiteX2262" fmla="*/ 300868 w 412160"/>
                <a:gd name="connsiteY2262" fmla="*/ 16547 h 334039"/>
                <a:gd name="connsiteX2263" fmla="*/ 300868 w 412160"/>
                <a:gd name="connsiteY2263" fmla="*/ 16547 h 334039"/>
                <a:gd name="connsiteX2264" fmla="*/ 305212 w 412160"/>
                <a:gd name="connsiteY2264" fmla="*/ 16496 h 334039"/>
                <a:gd name="connsiteX2265" fmla="*/ 305212 w 412160"/>
                <a:gd name="connsiteY2265" fmla="*/ 16496 h 334039"/>
                <a:gd name="connsiteX2266" fmla="*/ 305212 w 412160"/>
                <a:gd name="connsiteY2266" fmla="*/ 16496 h 334039"/>
                <a:gd name="connsiteX2267" fmla="*/ 310152 w 412160"/>
                <a:gd name="connsiteY2267" fmla="*/ 16572 h 334039"/>
                <a:gd name="connsiteX2268" fmla="*/ 310152 w 412160"/>
                <a:gd name="connsiteY2268" fmla="*/ 16572 h 334039"/>
                <a:gd name="connsiteX2269" fmla="*/ 310152 w 412160"/>
                <a:gd name="connsiteY2269" fmla="*/ 16572 h 334039"/>
                <a:gd name="connsiteX2270" fmla="*/ 312781 w 412160"/>
                <a:gd name="connsiteY2270" fmla="*/ 16966 h 334039"/>
                <a:gd name="connsiteX2271" fmla="*/ 312781 w 412160"/>
                <a:gd name="connsiteY2271" fmla="*/ 16966 h 334039"/>
                <a:gd name="connsiteX2272" fmla="*/ 312781 w 412160"/>
                <a:gd name="connsiteY2272" fmla="*/ 16966 h 334039"/>
                <a:gd name="connsiteX2273" fmla="*/ 315930 w 412160"/>
                <a:gd name="connsiteY2273" fmla="*/ 17690 h 334039"/>
                <a:gd name="connsiteX2274" fmla="*/ 315930 w 412160"/>
                <a:gd name="connsiteY2274" fmla="*/ 17690 h 334039"/>
                <a:gd name="connsiteX2275" fmla="*/ 315930 w 412160"/>
                <a:gd name="connsiteY2275" fmla="*/ 17690 h 334039"/>
                <a:gd name="connsiteX2276" fmla="*/ 316426 w 412160"/>
                <a:gd name="connsiteY2276" fmla="*/ 17906 h 334039"/>
                <a:gd name="connsiteX2277" fmla="*/ 316426 w 412160"/>
                <a:gd name="connsiteY2277" fmla="*/ 17906 h 334039"/>
                <a:gd name="connsiteX2278" fmla="*/ 316426 w 412160"/>
                <a:gd name="connsiteY2278" fmla="*/ 17906 h 334039"/>
                <a:gd name="connsiteX2279" fmla="*/ 319359 w 412160"/>
                <a:gd name="connsiteY2279" fmla="*/ 21004 h 334039"/>
                <a:gd name="connsiteX2280" fmla="*/ 319359 w 412160"/>
                <a:gd name="connsiteY2280" fmla="*/ 21004 h 334039"/>
                <a:gd name="connsiteX2281" fmla="*/ 319359 w 412160"/>
                <a:gd name="connsiteY2281" fmla="*/ 21004 h 334039"/>
                <a:gd name="connsiteX2282" fmla="*/ 320299 w 412160"/>
                <a:gd name="connsiteY2282" fmla="*/ 22109 h 334039"/>
                <a:gd name="connsiteX2283" fmla="*/ 320299 w 412160"/>
                <a:gd name="connsiteY2283" fmla="*/ 22109 h 334039"/>
                <a:gd name="connsiteX2284" fmla="*/ 320299 w 412160"/>
                <a:gd name="connsiteY2284" fmla="*/ 22109 h 334039"/>
                <a:gd name="connsiteX2285" fmla="*/ 322978 w 412160"/>
                <a:gd name="connsiteY2285" fmla="*/ 25056 h 334039"/>
                <a:gd name="connsiteX2286" fmla="*/ 322978 w 412160"/>
                <a:gd name="connsiteY2286" fmla="*/ 25056 h 334039"/>
                <a:gd name="connsiteX2287" fmla="*/ 322978 w 412160"/>
                <a:gd name="connsiteY2287" fmla="*/ 25056 h 334039"/>
                <a:gd name="connsiteX2288" fmla="*/ 326839 w 412160"/>
                <a:gd name="connsiteY2288" fmla="*/ 29894 h 334039"/>
                <a:gd name="connsiteX2289" fmla="*/ 326839 w 412160"/>
                <a:gd name="connsiteY2289" fmla="*/ 29894 h 334039"/>
                <a:gd name="connsiteX2290" fmla="*/ 326839 w 412160"/>
                <a:gd name="connsiteY2290" fmla="*/ 29894 h 334039"/>
                <a:gd name="connsiteX2291" fmla="*/ 329074 w 412160"/>
                <a:gd name="connsiteY2291" fmla="*/ 32587 h 334039"/>
                <a:gd name="connsiteX2292" fmla="*/ 329074 w 412160"/>
                <a:gd name="connsiteY2292" fmla="*/ 32587 h 334039"/>
                <a:gd name="connsiteX2293" fmla="*/ 329074 w 412160"/>
                <a:gd name="connsiteY2293" fmla="*/ 32587 h 334039"/>
                <a:gd name="connsiteX2294" fmla="*/ 330014 w 412160"/>
                <a:gd name="connsiteY2294" fmla="*/ 34390 h 334039"/>
                <a:gd name="connsiteX2295" fmla="*/ 330014 w 412160"/>
                <a:gd name="connsiteY2295" fmla="*/ 34390 h 334039"/>
                <a:gd name="connsiteX2296" fmla="*/ 330014 w 412160"/>
                <a:gd name="connsiteY2296" fmla="*/ 34390 h 334039"/>
                <a:gd name="connsiteX2297" fmla="*/ 332351 w 412160"/>
                <a:gd name="connsiteY2297" fmla="*/ 37603 h 334039"/>
                <a:gd name="connsiteX2298" fmla="*/ 332351 w 412160"/>
                <a:gd name="connsiteY2298" fmla="*/ 37603 h 334039"/>
                <a:gd name="connsiteX2299" fmla="*/ 332351 w 412160"/>
                <a:gd name="connsiteY2299" fmla="*/ 37603 h 334039"/>
                <a:gd name="connsiteX2300" fmla="*/ 333837 w 412160"/>
                <a:gd name="connsiteY2300" fmla="*/ 39648 h 334039"/>
                <a:gd name="connsiteX2301" fmla="*/ 333837 w 412160"/>
                <a:gd name="connsiteY2301" fmla="*/ 39648 h 334039"/>
                <a:gd name="connsiteX2302" fmla="*/ 333837 w 412160"/>
                <a:gd name="connsiteY2302" fmla="*/ 39648 h 334039"/>
                <a:gd name="connsiteX2303" fmla="*/ 335970 w 412160"/>
                <a:gd name="connsiteY2303" fmla="*/ 42276 h 334039"/>
                <a:gd name="connsiteX2304" fmla="*/ 335970 w 412160"/>
                <a:gd name="connsiteY2304" fmla="*/ 42276 h 334039"/>
                <a:gd name="connsiteX2305" fmla="*/ 335970 w 412160"/>
                <a:gd name="connsiteY2305" fmla="*/ 42276 h 334039"/>
                <a:gd name="connsiteX2306" fmla="*/ 339894 w 412160"/>
                <a:gd name="connsiteY2306" fmla="*/ 45109 h 334039"/>
                <a:gd name="connsiteX2307" fmla="*/ 339894 w 412160"/>
                <a:gd name="connsiteY2307" fmla="*/ 45109 h 334039"/>
                <a:gd name="connsiteX2308" fmla="*/ 339894 w 412160"/>
                <a:gd name="connsiteY2308" fmla="*/ 45109 h 334039"/>
                <a:gd name="connsiteX2309" fmla="*/ 341876 w 412160"/>
                <a:gd name="connsiteY2309" fmla="*/ 46417 h 334039"/>
                <a:gd name="connsiteX2310" fmla="*/ 341876 w 412160"/>
                <a:gd name="connsiteY2310" fmla="*/ 46417 h 334039"/>
                <a:gd name="connsiteX2311" fmla="*/ 341876 w 412160"/>
                <a:gd name="connsiteY2311" fmla="*/ 46417 h 334039"/>
                <a:gd name="connsiteX2312" fmla="*/ 344822 w 412160"/>
                <a:gd name="connsiteY2312" fmla="*/ 49617 h 334039"/>
                <a:gd name="connsiteX2313" fmla="*/ 344822 w 412160"/>
                <a:gd name="connsiteY2313" fmla="*/ 49617 h 334039"/>
                <a:gd name="connsiteX2314" fmla="*/ 344822 w 412160"/>
                <a:gd name="connsiteY2314" fmla="*/ 49617 h 334039"/>
                <a:gd name="connsiteX2315" fmla="*/ 345419 w 412160"/>
                <a:gd name="connsiteY2315" fmla="*/ 50442 h 334039"/>
                <a:gd name="connsiteX2316" fmla="*/ 345419 w 412160"/>
                <a:gd name="connsiteY2316" fmla="*/ 50442 h 334039"/>
                <a:gd name="connsiteX2317" fmla="*/ 345419 w 412160"/>
                <a:gd name="connsiteY2317" fmla="*/ 50442 h 334039"/>
                <a:gd name="connsiteX2318" fmla="*/ 346613 w 412160"/>
                <a:gd name="connsiteY2318" fmla="*/ 52042 h 334039"/>
                <a:gd name="connsiteX2319" fmla="*/ 346613 w 412160"/>
                <a:gd name="connsiteY2319" fmla="*/ 52042 h 334039"/>
                <a:gd name="connsiteX2320" fmla="*/ 346613 w 412160"/>
                <a:gd name="connsiteY2320" fmla="*/ 52042 h 334039"/>
                <a:gd name="connsiteX2321" fmla="*/ 348695 w 412160"/>
                <a:gd name="connsiteY2321" fmla="*/ 54824 h 334039"/>
                <a:gd name="connsiteX2322" fmla="*/ 348695 w 412160"/>
                <a:gd name="connsiteY2322" fmla="*/ 54824 h 334039"/>
                <a:gd name="connsiteX2323" fmla="*/ 348695 w 412160"/>
                <a:gd name="connsiteY2323" fmla="*/ 54824 h 334039"/>
                <a:gd name="connsiteX2324" fmla="*/ 352023 w 412160"/>
                <a:gd name="connsiteY2324" fmla="*/ 58418 h 334039"/>
                <a:gd name="connsiteX2325" fmla="*/ 352023 w 412160"/>
                <a:gd name="connsiteY2325" fmla="*/ 58418 h 334039"/>
                <a:gd name="connsiteX2326" fmla="*/ 352023 w 412160"/>
                <a:gd name="connsiteY2326" fmla="*/ 58418 h 334039"/>
                <a:gd name="connsiteX2327" fmla="*/ 354029 w 412160"/>
                <a:gd name="connsiteY2327" fmla="*/ 60335 h 334039"/>
                <a:gd name="connsiteX2328" fmla="*/ 354029 w 412160"/>
                <a:gd name="connsiteY2328" fmla="*/ 60335 h 334039"/>
                <a:gd name="connsiteX2329" fmla="*/ 354029 w 412160"/>
                <a:gd name="connsiteY2329" fmla="*/ 60335 h 334039"/>
                <a:gd name="connsiteX2330" fmla="*/ 358347 w 412160"/>
                <a:gd name="connsiteY2330" fmla="*/ 65148 h 334039"/>
                <a:gd name="connsiteX2331" fmla="*/ 358347 w 412160"/>
                <a:gd name="connsiteY2331" fmla="*/ 65148 h 334039"/>
                <a:gd name="connsiteX2332" fmla="*/ 358347 w 412160"/>
                <a:gd name="connsiteY2332" fmla="*/ 65148 h 334039"/>
                <a:gd name="connsiteX2333" fmla="*/ 363973 w 412160"/>
                <a:gd name="connsiteY2333" fmla="*/ 71282 h 334039"/>
                <a:gd name="connsiteX2334" fmla="*/ 363973 w 412160"/>
                <a:gd name="connsiteY2334" fmla="*/ 71282 h 334039"/>
                <a:gd name="connsiteX2335" fmla="*/ 363973 w 412160"/>
                <a:gd name="connsiteY2335" fmla="*/ 71282 h 334039"/>
                <a:gd name="connsiteX2336" fmla="*/ 366462 w 412160"/>
                <a:gd name="connsiteY2336" fmla="*/ 72667 h 334039"/>
                <a:gd name="connsiteX2337" fmla="*/ 366462 w 412160"/>
                <a:gd name="connsiteY2337" fmla="*/ 72667 h 334039"/>
                <a:gd name="connsiteX2338" fmla="*/ 366462 w 412160"/>
                <a:gd name="connsiteY2338" fmla="*/ 72667 h 334039"/>
                <a:gd name="connsiteX2339" fmla="*/ 372139 w 412160"/>
                <a:gd name="connsiteY2339" fmla="*/ 77048 h 334039"/>
                <a:gd name="connsiteX2340" fmla="*/ 372139 w 412160"/>
                <a:gd name="connsiteY2340" fmla="*/ 77048 h 334039"/>
                <a:gd name="connsiteX2341" fmla="*/ 372139 w 412160"/>
                <a:gd name="connsiteY2341" fmla="*/ 77048 h 334039"/>
                <a:gd name="connsiteX2342" fmla="*/ 373701 w 412160"/>
                <a:gd name="connsiteY2342" fmla="*/ 80172 h 334039"/>
                <a:gd name="connsiteX2343" fmla="*/ 373701 w 412160"/>
                <a:gd name="connsiteY2343" fmla="*/ 80172 h 334039"/>
                <a:gd name="connsiteX2344" fmla="*/ 373701 w 412160"/>
                <a:gd name="connsiteY2344" fmla="*/ 80172 h 334039"/>
                <a:gd name="connsiteX2345" fmla="*/ 376901 w 412160"/>
                <a:gd name="connsiteY2345" fmla="*/ 84541 h 334039"/>
                <a:gd name="connsiteX2346" fmla="*/ 376901 w 412160"/>
                <a:gd name="connsiteY2346" fmla="*/ 84541 h 334039"/>
                <a:gd name="connsiteX2347" fmla="*/ 376901 w 412160"/>
                <a:gd name="connsiteY2347" fmla="*/ 84541 h 334039"/>
                <a:gd name="connsiteX2348" fmla="*/ 380648 w 412160"/>
                <a:gd name="connsiteY2348" fmla="*/ 87297 h 334039"/>
                <a:gd name="connsiteX2349" fmla="*/ 380648 w 412160"/>
                <a:gd name="connsiteY2349" fmla="*/ 87297 h 334039"/>
                <a:gd name="connsiteX2350" fmla="*/ 380648 w 412160"/>
                <a:gd name="connsiteY2350" fmla="*/ 87297 h 334039"/>
                <a:gd name="connsiteX2351" fmla="*/ 385080 w 412160"/>
                <a:gd name="connsiteY2351" fmla="*/ 91704 h 334039"/>
                <a:gd name="connsiteX2352" fmla="*/ 385080 w 412160"/>
                <a:gd name="connsiteY2352" fmla="*/ 91704 h 334039"/>
                <a:gd name="connsiteX2353" fmla="*/ 385080 w 412160"/>
                <a:gd name="connsiteY2353" fmla="*/ 91704 h 334039"/>
                <a:gd name="connsiteX2354" fmla="*/ 385779 w 412160"/>
                <a:gd name="connsiteY2354" fmla="*/ 93126 h 334039"/>
                <a:gd name="connsiteX2355" fmla="*/ 385779 w 412160"/>
                <a:gd name="connsiteY2355" fmla="*/ 93126 h 334039"/>
                <a:gd name="connsiteX2356" fmla="*/ 385779 w 412160"/>
                <a:gd name="connsiteY2356" fmla="*/ 93126 h 334039"/>
                <a:gd name="connsiteX2357" fmla="*/ 387518 w 412160"/>
                <a:gd name="connsiteY2357" fmla="*/ 98180 h 334039"/>
                <a:gd name="connsiteX2358" fmla="*/ 387518 w 412160"/>
                <a:gd name="connsiteY2358" fmla="*/ 98180 h 334039"/>
                <a:gd name="connsiteX2359" fmla="*/ 387518 w 412160"/>
                <a:gd name="connsiteY2359" fmla="*/ 98180 h 334039"/>
                <a:gd name="connsiteX2360" fmla="*/ 390312 w 412160"/>
                <a:gd name="connsiteY2360" fmla="*/ 103171 h 334039"/>
                <a:gd name="connsiteX2361" fmla="*/ 390312 w 412160"/>
                <a:gd name="connsiteY2361" fmla="*/ 103171 h 334039"/>
                <a:gd name="connsiteX2362" fmla="*/ 390312 w 412160"/>
                <a:gd name="connsiteY2362" fmla="*/ 103171 h 334039"/>
                <a:gd name="connsiteX2363" fmla="*/ 392027 w 412160"/>
                <a:gd name="connsiteY2363" fmla="*/ 105343 h 334039"/>
                <a:gd name="connsiteX2364" fmla="*/ 392027 w 412160"/>
                <a:gd name="connsiteY2364" fmla="*/ 105343 h 334039"/>
                <a:gd name="connsiteX2365" fmla="*/ 392027 w 412160"/>
                <a:gd name="connsiteY2365" fmla="*/ 105343 h 334039"/>
                <a:gd name="connsiteX2366" fmla="*/ 394084 w 412160"/>
                <a:gd name="connsiteY2366" fmla="*/ 109864 h 334039"/>
                <a:gd name="connsiteX2367" fmla="*/ 394084 w 412160"/>
                <a:gd name="connsiteY2367" fmla="*/ 109864 h 334039"/>
                <a:gd name="connsiteX2368" fmla="*/ 394084 w 412160"/>
                <a:gd name="connsiteY2368" fmla="*/ 109864 h 334039"/>
                <a:gd name="connsiteX2369" fmla="*/ 396624 w 412160"/>
                <a:gd name="connsiteY2369" fmla="*/ 115122 h 334039"/>
                <a:gd name="connsiteX2370" fmla="*/ 396624 w 412160"/>
                <a:gd name="connsiteY2370" fmla="*/ 115122 h 334039"/>
                <a:gd name="connsiteX2371" fmla="*/ 396624 w 412160"/>
                <a:gd name="connsiteY2371" fmla="*/ 115122 h 334039"/>
                <a:gd name="connsiteX2372" fmla="*/ 399418 w 412160"/>
                <a:gd name="connsiteY2372" fmla="*/ 116976 h 334039"/>
                <a:gd name="connsiteX2373" fmla="*/ 399418 w 412160"/>
                <a:gd name="connsiteY2373" fmla="*/ 116976 h 334039"/>
                <a:gd name="connsiteX2374" fmla="*/ 399418 w 412160"/>
                <a:gd name="connsiteY2374" fmla="*/ 116976 h 334039"/>
                <a:gd name="connsiteX2375" fmla="*/ 402402 w 412160"/>
                <a:gd name="connsiteY2375" fmla="*/ 121446 h 334039"/>
                <a:gd name="connsiteX2376" fmla="*/ 402402 w 412160"/>
                <a:gd name="connsiteY2376" fmla="*/ 121446 h 334039"/>
                <a:gd name="connsiteX2377" fmla="*/ 402402 w 412160"/>
                <a:gd name="connsiteY2377" fmla="*/ 121446 h 334039"/>
                <a:gd name="connsiteX2378" fmla="*/ 402974 w 412160"/>
                <a:gd name="connsiteY2378" fmla="*/ 125586 h 334039"/>
                <a:gd name="connsiteX2379" fmla="*/ 402974 w 412160"/>
                <a:gd name="connsiteY2379" fmla="*/ 125586 h 334039"/>
                <a:gd name="connsiteX2380" fmla="*/ 402974 w 412160"/>
                <a:gd name="connsiteY2380" fmla="*/ 125586 h 334039"/>
                <a:gd name="connsiteX2381" fmla="*/ 403088 w 412160"/>
                <a:gd name="connsiteY2381" fmla="*/ 129155 h 334039"/>
                <a:gd name="connsiteX2382" fmla="*/ 403088 w 412160"/>
                <a:gd name="connsiteY2382" fmla="*/ 129155 h 334039"/>
                <a:gd name="connsiteX2383" fmla="*/ 403088 w 412160"/>
                <a:gd name="connsiteY2383" fmla="*/ 129155 h 334039"/>
                <a:gd name="connsiteX2384" fmla="*/ 402402 w 412160"/>
                <a:gd name="connsiteY2384" fmla="*/ 133244 h 334039"/>
                <a:gd name="connsiteX2385" fmla="*/ 402402 w 412160"/>
                <a:gd name="connsiteY2385" fmla="*/ 133244 h 334039"/>
                <a:gd name="connsiteX2386" fmla="*/ 402402 w 412160"/>
                <a:gd name="connsiteY2386" fmla="*/ 133244 h 334039"/>
                <a:gd name="connsiteX2387" fmla="*/ 401856 w 412160"/>
                <a:gd name="connsiteY2387" fmla="*/ 137029 h 334039"/>
                <a:gd name="connsiteX2388" fmla="*/ 401856 w 412160"/>
                <a:gd name="connsiteY2388" fmla="*/ 137029 h 334039"/>
                <a:gd name="connsiteX2389" fmla="*/ 401856 w 412160"/>
                <a:gd name="connsiteY2389" fmla="*/ 137029 h 334039"/>
                <a:gd name="connsiteX2390" fmla="*/ 401856 w 412160"/>
                <a:gd name="connsiteY2390" fmla="*/ 137613 h 334039"/>
                <a:gd name="connsiteX2391" fmla="*/ 401856 w 412160"/>
                <a:gd name="connsiteY2391" fmla="*/ 137613 h 334039"/>
                <a:gd name="connsiteX2392" fmla="*/ 401856 w 412160"/>
                <a:gd name="connsiteY2392" fmla="*/ 137613 h 334039"/>
                <a:gd name="connsiteX2393" fmla="*/ 403190 w 412160"/>
                <a:gd name="connsiteY2393" fmla="*/ 140559 h 334039"/>
                <a:gd name="connsiteX2394" fmla="*/ 403190 w 412160"/>
                <a:gd name="connsiteY2394" fmla="*/ 140559 h 334039"/>
                <a:gd name="connsiteX2395" fmla="*/ 403190 w 412160"/>
                <a:gd name="connsiteY2395" fmla="*/ 140559 h 334039"/>
                <a:gd name="connsiteX2396" fmla="*/ 406365 w 412160"/>
                <a:gd name="connsiteY2396" fmla="*/ 151862 h 334039"/>
                <a:gd name="connsiteX2397" fmla="*/ 406365 w 412160"/>
                <a:gd name="connsiteY2397" fmla="*/ 151862 h 334039"/>
                <a:gd name="connsiteX2398" fmla="*/ 406466 w 412160"/>
                <a:gd name="connsiteY2398" fmla="*/ 152433 h 334039"/>
                <a:gd name="connsiteX2399" fmla="*/ 406466 w 412160"/>
                <a:gd name="connsiteY2399" fmla="*/ 152433 h 334039"/>
                <a:gd name="connsiteX2400" fmla="*/ 406466 w 412160"/>
                <a:gd name="connsiteY2400" fmla="*/ 152433 h 334039"/>
                <a:gd name="connsiteX2401" fmla="*/ 406619 w 412160"/>
                <a:gd name="connsiteY2401" fmla="*/ 155392 h 334039"/>
                <a:gd name="connsiteX2402" fmla="*/ 406619 w 412160"/>
                <a:gd name="connsiteY2402" fmla="*/ 155392 h 334039"/>
                <a:gd name="connsiteX2403" fmla="*/ 406619 w 412160"/>
                <a:gd name="connsiteY2403" fmla="*/ 155392 h 334039"/>
                <a:gd name="connsiteX2404" fmla="*/ 407355 w 412160"/>
                <a:gd name="connsiteY2404" fmla="*/ 156472 h 334039"/>
                <a:gd name="connsiteX2405" fmla="*/ 407355 w 412160"/>
                <a:gd name="connsiteY2405" fmla="*/ 156472 h 334039"/>
                <a:gd name="connsiteX2406" fmla="*/ 407355 w 412160"/>
                <a:gd name="connsiteY2406" fmla="*/ 156472 h 334039"/>
                <a:gd name="connsiteX2407" fmla="*/ 408549 w 412160"/>
                <a:gd name="connsiteY2407" fmla="*/ 157983 h 334039"/>
                <a:gd name="connsiteX2408" fmla="*/ 408549 w 412160"/>
                <a:gd name="connsiteY2408" fmla="*/ 157983 h 334039"/>
                <a:gd name="connsiteX2409" fmla="*/ 408549 w 412160"/>
                <a:gd name="connsiteY2409" fmla="*/ 157983 h 334039"/>
                <a:gd name="connsiteX2410" fmla="*/ 410454 w 412160"/>
                <a:gd name="connsiteY2410" fmla="*/ 160460 h 334039"/>
                <a:gd name="connsiteX2411" fmla="*/ 410454 w 412160"/>
                <a:gd name="connsiteY2411" fmla="*/ 160460 h 334039"/>
                <a:gd name="connsiteX2412" fmla="*/ 410454 w 412160"/>
                <a:gd name="connsiteY2412" fmla="*/ 160460 h 334039"/>
                <a:gd name="connsiteX2413" fmla="*/ 412194 w 412160"/>
                <a:gd name="connsiteY2413" fmla="*/ 167152 h 3340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  <a:cxn ang="0">
                  <a:pos x="connsiteX837" y="connsiteY837"/>
                </a:cxn>
                <a:cxn ang="0">
                  <a:pos x="connsiteX838" y="connsiteY838"/>
                </a:cxn>
                <a:cxn ang="0">
                  <a:pos x="connsiteX839" y="connsiteY839"/>
                </a:cxn>
                <a:cxn ang="0">
                  <a:pos x="connsiteX840" y="connsiteY840"/>
                </a:cxn>
                <a:cxn ang="0">
                  <a:pos x="connsiteX841" y="connsiteY841"/>
                </a:cxn>
                <a:cxn ang="0">
                  <a:pos x="connsiteX842" y="connsiteY842"/>
                </a:cxn>
                <a:cxn ang="0">
                  <a:pos x="connsiteX843" y="connsiteY843"/>
                </a:cxn>
                <a:cxn ang="0">
                  <a:pos x="connsiteX844" y="connsiteY844"/>
                </a:cxn>
                <a:cxn ang="0">
                  <a:pos x="connsiteX845" y="connsiteY845"/>
                </a:cxn>
                <a:cxn ang="0">
                  <a:pos x="connsiteX846" y="connsiteY846"/>
                </a:cxn>
                <a:cxn ang="0">
                  <a:pos x="connsiteX847" y="connsiteY847"/>
                </a:cxn>
                <a:cxn ang="0">
                  <a:pos x="connsiteX848" y="connsiteY848"/>
                </a:cxn>
                <a:cxn ang="0">
                  <a:pos x="connsiteX849" y="connsiteY849"/>
                </a:cxn>
                <a:cxn ang="0">
                  <a:pos x="connsiteX850" y="connsiteY850"/>
                </a:cxn>
                <a:cxn ang="0">
                  <a:pos x="connsiteX851" y="connsiteY851"/>
                </a:cxn>
                <a:cxn ang="0">
                  <a:pos x="connsiteX852" y="connsiteY852"/>
                </a:cxn>
                <a:cxn ang="0">
                  <a:pos x="connsiteX853" y="connsiteY853"/>
                </a:cxn>
                <a:cxn ang="0">
                  <a:pos x="connsiteX854" y="connsiteY854"/>
                </a:cxn>
                <a:cxn ang="0">
                  <a:pos x="connsiteX855" y="connsiteY855"/>
                </a:cxn>
                <a:cxn ang="0">
                  <a:pos x="connsiteX856" y="connsiteY856"/>
                </a:cxn>
                <a:cxn ang="0">
                  <a:pos x="connsiteX857" y="connsiteY857"/>
                </a:cxn>
                <a:cxn ang="0">
                  <a:pos x="connsiteX858" y="connsiteY858"/>
                </a:cxn>
                <a:cxn ang="0">
                  <a:pos x="connsiteX859" y="connsiteY859"/>
                </a:cxn>
                <a:cxn ang="0">
                  <a:pos x="connsiteX860" y="connsiteY860"/>
                </a:cxn>
                <a:cxn ang="0">
                  <a:pos x="connsiteX861" y="connsiteY861"/>
                </a:cxn>
                <a:cxn ang="0">
                  <a:pos x="connsiteX862" y="connsiteY862"/>
                </a:cxn>
                <a:cxn ang="0">
                  <a:pos x="connsiteX863" y="connsiteY863"/>
                </a:cxn>
                <a:cxn ang="0">
                  <a:pos x="connsiteX864" y="connsiteY864"/>
                </a:cxn>
                <a:cxn ang="0">
                  <a:pos x="connsiteX865" y="connsiteY865"/>
                </a:cxn>
                <a:cxn ang="0">
                  <a:pos x="connsiteX866" y="connsiteY866"/>
                </a:cxn>
                <a:cxn ang="0">
                  <a:pos x="connsiteX867" y="connsiteY867"/>
                </a:cxn>
                <a:cxn ang="0">
                  <a:pos x="connsiteX868" y="connsiteY868"/>
                </a:cxn>
                <a:cxn ang="0">
                  <a:pos x="connsiteX869" y="connsiteY869"/>
                </a:cxn>
                <a:cxn ang="0">
                  <a:pos x="connsiteX870" y="connsiteY870"/>
                </a:cxn>
                <a:cxn ang="0">
                  <a:pos x="connsiteX871" y="connsiteY871"/>
                </a:cxn>
                <a:cxn ang="0">
                  <a:pos x="connsiteX872" y="connsiteY872"/>
                </a:cxn>
                <a:cxn ang="0">
                  <a:pos x="connsiteX873" y="connsiteY873"/>
                </a:cxn>
                <a:cxn ang="0">
                  <a:pos x="connsiteX874" y="connsiteY874"/>
                </a:cxn>
                <a:cxn ang="0">
                  <a:pos x="connsiteX875" y="connsiteY875"/>
                </a:cxn>
                <a:cxn ang="0">
                  <a:pos x="connsiteX876" y="connsiteY876"/>
                </a:cxn>
                <a:cxn ang="0">
                  <a:pos x="connsiteX877" y="connsiteY877"/>
                </a:cxn>
                <a:cxn ang="0">
                  <a:pos x="connsiteX878" y="connsiteY878"/>
                </a:cxn>
                <a:cxn ang="0">
                  <a:pos x="connsiteX879" y="connsiteY879"/>
                </a:cxn>
                <a:cxn ang="0">
                  <a:pos x="connsiteX880" y="connsiteY880"/>
                </a:cxn>
                <a:cxn ang="0">
                  <a:pos x="connsiteX881" y="connsiteY881"/>
                </a:cxn>
                <a:cxn ang="0">
                  <a:pos x="connsiteX882" y="connsiteY882"/>
                </a:cxn>
                <a:cxn ang="0">
                  <a:pos x="connsiteX883" y="connsiteY883"/>
                </a:cxn>
                <a:cxn ang="0">
                  <a:pos x="connsiteX884" y="connsiteY884"/>
                </a:cxn>
                <a:cxn ang="0">
                  <a:pos x="connsiteX885" y="connsiteY885"/>
                </a:cxn>
                <a:cxn ang="0">
                  <a:pos x="connsiteX886" y="connsiteY886"/>
                </a:cxn>
                <a:cxn ang="0">
                  <a:pos x="connsiteX887" y="connsiteY887"/>
                </a:cxn>
                <a:cxn ang="0">
                  <a:pos x="connsiteX888" y="connsiteY888"/>
                </a:cxn>
                <a:cxn ang="0">
                  <a:pos x="connsiteX889" y="connsiteY889"/>
                </a:cxn>
                <a:cxn ang="0">
                  <a:pos x="connsiteX890" y="connsiteY890"/>
                </a:cxn>
                <a:cxn ang="0">
                  <a:pos x="connsiteX891" y="connsiteY891"/>
                </a:cxn>
                <a:cxn ang="0">
                  <a:pos x="connsiteX892" y="connsiteY892"/>
                </a:cxn>
                <a:cxn ang="0">
                  <a:pos x="connsiteX893" y="connsiteY893"/>
                </a:cxn>
                <a:cxn ang="0">
                  <a:pos x="connsiteX894" y="connsiteY894"/>
                </a:cxn>
                <a:cxn ang="0">
                  <a:pos x="connsiteX895" y="connsiteY895"/>
                </a:cxn>
                <a:cxn ang="0">
                  <a:pos x="connsiteX896" y="connsiteY896"/>
                </a:cxn>
                <a:cxn ang="0">
                  <a:pos x="connsiteX897" y="connsiteY897"/>
                </a:cxn>
                <a:cxn ang="0">
                  <a:pos x="connsiteX898" y="connsiteY898"/>
                </a:cxn>
                <a:cxn ang="0">
                  <a:pos x="connsiteX899" y="connsiteY899"/>
                </a:cxn>
                <a:cxn ang="0">
                  <a:pos x="connsiteX900" y="connsiteY900"/>
                </a:cxn>
                <a:cxn ang="0">
                  <a:pos x="connsiteX901" y="connsiteY901"/>
                </a:cxn>
                <a:cxn ang="0">
                  <a:pos x="connsiteX902" y="connsiteY902"/>
                </a:cxn>
                <a:cxn ang="0">
                  <a:pos x="connsiteX903" y="connsiteY903"/>
                </a:cxn>
                <a:cxn ang="0">
                  <a:pos x="connsiteX904" y="connsiteY904"/>
                </a:cxn>
                <a:cxn ang="0">
                  <a:pos x="connsiteX905" y="connsiteY905"/>
                </a:cxn>
                <a:cxn ang="0">
                  <a:pos x="connsiteX906" y="connsiteY906"/>
                </a:cxn>
                <a:cxn ang="0">
                  <a:pos x="connsiteX907" y="connsiteY907"/>
                </a:cxn>
                <a:cxn ang="0">
                  <a:pos x="connsiteX908" y="connsiteY908"/>
                </a:cxn>
                <a:cxn ang="0">
                  <a:pos x="connsiteX909" y="connsiteY909"/>
                </a:cxn>
                <a:cxn ang="0">
                  <a:pos x="connsiteX910" y="connsiteY910"/>
                </a:cxn>
                <a:cxn ang="0">
                  <a:pos x="connsiteX911" y="connsiteY911"/>
                </a:cxn>
                <a:cxn ang="0">
                  <a:pos x="connsiteX912" y="connsiteY912"/>
                </a:cxn>
                <a:cxn ang="0">
                  <a:pos x="connsiteX913" y="connsiteY913"/>
                </a:cxn>
                <a:cxn ang="0">
                  <a:pos x="connsiteX914" y="connsiteY914"/>
                </a:cxn>
                <a:cxn ang="0">
                  <a:pos x="connsiteX915" y="connsiteY915"/>
                </a:cxn>
                <a:cxn ang="0">
                  <a:pos x="connsiteX916" y="connsiteY916"/>
                </a:cxn>
                <a:cxn ang="0">
                  <a:pos x="connsiteX917" y="connsiteY917"/>
                </a:cxn>
                <a:cxn ang="0">
                  <a:pos x="connsiteX918" y="connsiteY918"/>
                </a:cxn>
                <a:cxn ang="0">
                  <a:pos x="connsiteX919" y="connsiteY919"/>
                </a:cxn>
                <a:cxn ang="0">
                  <a:pos x="connsiteX920" y="connsiteY920"/>
                </a:cxn>
                <a:cxn ang="0">
                  <a:pos x="connsiteX921" y="connsiteY921"/>
                </a:cxn>
                <a:cxn ang="0">
                  <a:pos x="connsiteX922" y="connsiteY922"/>
                </a:cxn>
                <a:cxn ang="0">
                  <a:pos x="connsiteX923" y="connsiteY923"/>
                </a:cxn>
                <a:cxn ang="0">
                  <a:pos x="connsiteX924" y="connsiteY924"/>
                </a:cxn>
                <a:cxn ang="0">
                  <a:pos x="connsiteX925" y="connsiteY925"/>
                </a:cxn>
                <a:cxn ang="0">
                  <a:pos x="connsiteX926" y="connsiteY926"/>
                </a:cxn>
                <a:cxn ang="0">
                  <a:pos x="connsiteX927" y="connsiteY927"/>
                </a:cxn>
                <a:cxn ang="0">
                  <a:pos x="connsiteX928" y="connsiteY928"/>
                </a:cxn>
                <a:cxn ang="0">
                  <a:pos x="connsiteX929" y="connsiteY929"/>
                </a:cxn>
                <a:cxn ang="0">
                  <a:pos x="connsiteX930" y="connsiteY930"/>
                </a:cxn>
                <a:cxn ang="0">
                  <a:pos x="connsiteX931" y="connsiteY931"/>
                </a:cxn>
                <a:cxn ang="0">
                  <a:pos x="connsiteX932" y="connsiteY932"/>
                </a:cxn>
                <a:cxn ang="0">
                  <a:pos x="connsiteX933" y="connsiteY933"/>
                </a:cxn>
                <a:cxn ang="0">
                  <a:pos x="connsiteX934" y="connsiteY934"/>
                </a:cxn>
                <a:cxn ang="0">
                  <a:pos x="connsiteX935" y="connsiteY935"/>
                </a:cxn>
                <a:cxn ang="0">
                  <a:pos x="connsiteX936" y="connsiteY936"/>
                </a:cxn>
                <a:cxn ang="0">
                  <a:pos x="connsiteX937" y="connsiteY937"/>
                </a:cxn>
                <a:cxn ang="0">
                  <a:pos x="connsiteX938" y="connsiteY938"/>
                </a:cxn>
                <a:cxn ang="0">
                  <a:pos x="connsiteX939" y="connsiteY939"/>
                </a:cxn>
                <a:cxn ang="0">
                  <a:pos x="connsiteX940" y="connsiteY940"/>
                </a:cxn>
                <a:cxn ang="0">
                  <a:pos x="connsiteX941" y="connsiteY941"/>
                </a:cxn>
                <a:cxn ang="0">
                  <a:pos x="connsiteX942" y="connsiteY942"/>
                </a:cxn>
                <a:cxn ang="0">
                  <a:pos x="connsiteX943" y="connsiteY943"/>
                </a:cxn>
                <a:cxn ang="0">
                  <a:pos x="connsiteX944" y="connsiteY944"/>
                </a:cxn>
                <a:cxn ang="0">
                  <a:pos x="connsiteX945" y="connsiteY945"/>
                </a:cxn>
                <a:cxn ang="0">
                  <a:pos x="connsiteX946" y="connsiteY946"/>
                </a:cxn>
                <a:cxn ang="0">
                  <a:pos x="connsiteX947" y="connsiteY947"/>
                </a:cxn>
                <a:cxn ang="0">
                  <a:pos x="connsiteX948" y="connsiteY948"/>
                </a:cxn>
                <a:cxn ang="0">
                  <a:pos x="connsiteX949" y="connsiteY949"/>
                </a:cxn>
                <a:cxn ang="0">
                  <a:pos x="connsiteX950" y="connsiteY950"/>
                </a:cxn>
                <a:cxn ang="0">
                  <a:pos x="connsiteX951" y="connsiteY951"/>
                </a:cxn>
                <a:cxn ang="0">
                  <a:pos x="connsiteX952" y="connsiteY952"/>
                </a:cxn>
                <a:cxn ang="0">
                  <a:pos x="connsiteX953" y="connsiteY953"/>
                </a:cxn>
                <a:cxn ang="0">
                  <a:pos x="connsiteX954" y="connsiteY954"/>
                </a:cxn>
                <a:cxn ang="0">
                  <a:pos x="connsiteX955" y="connsiteY955"/>
                </a:cxn>
                <a:cxn ang="0">
                  <a:pos x="connsiteX956" y="connsiteY956"/>
                </a:cxn>
                <a:cxn ang="0">
                  <a:pos x="connsiteX957" y="connsiteY957"/>
                </a:cxn>
                <a:cxn ang="0">
                  <a:pos x="connsiteX958" y="connsiteY958"/>
                </a:cxn>
                <a:cxn ang="0">
                  <a:pos x="connsiteX959" y="connsiteY959"/>
                </a:cxn>
                <a:cxn ang="0">
                  <a:pos x="connsiteX960" y="connsiteY960"/>
                </a:cxn>
                <a:cxn ang="0">
                  <a:pos x="connsiteX961" y="connsiteY961"/>
                </a:cxn>
                <a:cxn ang="0">
                  <a:pos x="connsiteX962" y="connsiteY962"/>
                </a:cxn>
                <a:cxn ang="0">
                  <a:pos x="connsiteX963" y="connsiteY963"/>
                </a:cxn>
                <a:cxn ang="0">
                  <a:pos x="connsiteX964" y="connsiteY964"/>
                </a:cxn>
                <a:cxn ang="0">
                  <a:pos x="connsiteX965" y="connsiteY965"/>
                </a:cxn>
                <a:cxn ang="0">
                  <a:pos x="connsiteX966" y="connsiteY966"/>
                </a:cxn>
                <a:cxn ang="0">
                  <a:pos x="connsiteX967" y="connsiteY967"/>
                </a:cxn>
                <a:cxn ang="0">
                  <a:pos x="connsiteX968" y="connsiteY968"/>
                </a:cxn>
                <a:cxn ang="0">
                  <a:pos x="connsiteX969" y="connsiteY969"/>
                </a:cxn>
                <a:cxn ang="0">
                  <a:pos x="connsiteX970" y="connsiteY970"/>
                </a:cxn>
                <a:cxn ang="0">
                  <a:pos x="connsiteX971" y="connsiteY971"/>
                </a:cxn>
                <a:cxn ang="0">
                  <a:pos x="connsiteX972" y="connsiteY972"/>
                </a:cxn>
                <a:cxn ang="0">
                  <a:pos x="connsiteX973" y="connsiteY973"/>
                </a:cxn>
                <a:cxn ang="0">
                  <a:pos x="connsiteX974" y="connsiteY974"/>
                </a:cxn>
                <a:cxn ang="0">
                  <a:pos x="connsiteX975" y="connsiteY975"/>
                </a:cxn>
                <a:cxn ang="0">
                  <a:pos x="connsiteX976" y="connsiteY976"/>
                </a:cxn>
                <a:cxn ang="0">
                  <a:pos x="connsiteX977" y="connsiteY977"/>
                </a:cxn>
                <a:cxn ang="0">
                  <a:pos x="connsiteX978" y="connsiteY978"/>
                </a:cxn>
                <a:cxn ang="0">
                  <a:pos x="connsiteX979" y="connsiteY979"/>
                </a:cxn>
                <a:cxn ang="0">
                  <a:pos x="connsiteX980" y="connsiteY980"/>
                </a:cxn>
                <a:cxn ang="0">
                  <a:pos x="connsiteX981" y="connsiteY981"/>
                </a:cxn>
                <a:cxn ang="0">
                  <a:pos x="connsiteX982" y="connsiteY982"/>
                </a:cxn>
                <a:cxn ang="0">
                  <a:pos x="connsiteX983" y="connsiteY983"/>
                </a:cxn>
                <a:cxn ang="0">
                  <a:pos x="connsiteX984" y="connsiteY984"/>
                </a:cxn>
                <a:cxn ang="0">
                  <a:pos x="connsiteX985" y="connsiteY985"/>
                </a:cxn>
                <a:cxn ang="0">
                  <a:pos x="connsiteX986" y="connsiteY986"/>
                </a:cxn>
                <a:cxn ang="0">
                  <a:pos x="connsiteX987" y="connsiteY987"/>
                </a:cxn>
                <a:cxn ang="0">
                  <a:pos x="connsiteX988" y="connsiteY988"/>
                </a:cxn>
                <a:cxn ang="0">
                  <a:pos x="connsiteX989" y="connsiteY989"/>
                </a:cxn>
                <a:cxn ang="0">
                  <a:pos x="connsiteX990" y="connsiteY990"/>
                </a:cxn>
                <a:cxn ang="0">
                  <a:pos x="connsiteX991" y="connsiteY991"/>
                </a:cxn>
                <a:cxn ang="0">
                  <a:pos x="connsiteX992" y="connsiteY992"/>
                </a:cxn>
                <a:cxn ang="0">
                  <a:pos x="connsiteX993" y="connsiteY993"/>
                </a:cxn>
                <a:cxn ang="0">
                  <a:pos x="connsiteX994" y="connsiteY994"/>
                </a:cxn>
                <a:cxn ang="0">
                  <a:pos x="connsiteX995" y="connsiteY995"/>
                </a:cxn>
                <a:cxn ang="0">
                  <a:pos x="connsiteX996" y="connsiteY996"/>
                </a:cxn>
                <a:cxn ang="0">
                  <a:pos x="connsiteX997" y="connsiteY997"/>
                </a:cxn>
                <a:cxn ang="0">
                  <a:pos x="connsiteX998" y="connsiteY998"/>
                </a:cxn>
                <a:cxn ang="0">
                  <a:pos x="connsiteX999" y="connsiteY999"/>
                </a:cxn>
                <a:cxn ang="0">
                  <a:pos x="connsiteX1000" y="connsiteY1000"/>
                </a:cxn>
                <a:cxn ang="0">
                  <a:pos x="connsiteX1001" y="connsiteY1001"/>
                </a:cxn>
                <a:cxn ang="0">
                  <a:pos x="connsiteX1002" y="connsiteY1002"/>
                </a:cxn>
                <a:cxn ang="0">
                  <a:pos x="connsiteX1003" y="connsiteY1003"/>
                </a:cxn>
                <a:cxn ang="0">
                  <a:pos x="connsiteX1004" y="connsiteY1004"/>
                </a:cxn>
                <a:cxn ang="0">
                  <a:pos x="connsiteX1005" y="connsiteY1005"/>
                </a:cxn>
                <a:cxn ang="0">
                  <a:pos x="connsiteX1006" y="connsiteY1006"/>
                </a:cxn>
                <a:cxn ang="0">
                  <a:pos x="connsiteX1007" y="connsiteY1007"/>
                </a:cxn>
                <a:cxn ang="0">
                  <a:pos x="connsiteX1008" y="connsiteY1008"/>
                </a:cxn>
                <a:cxn ang="0">
                  <a:pos x="connsiteX1009" y="connsiteY1009"/>
                </a:cxn>
                <a:cxn ang="0">
                  <a:pos x="connsiteX1010" y="connsiteY1010"/>
                </a:cxn>
                <a:cxn ang="0">
                  <a:pos x="connsiteX1011" y="connsiteY1011"/>
                </a:cxn>
                <a:cxn ang="0">
                  <a:pos x="connsiteX1012" y="connsiteY1012"/>
                </a:cxn>
                <a:cxn ang="0">
                  <a:pos x="connsiteX1013" y="connsiteY1013"/>
                </a:cxn>
                <a:cxn ang="0">
                  <a:pos x="connsiteX1014" y="connsiteY1014"/>
                </a:cxn>
                <a:cxn ang="0">
                  <a:pos x="connsiteX1015" y="connsiteY1015"/>
                </a:cxn>
                <a:cxn ang="0">
                  <a:pos x="connsiteX1016" y="connsiteY1016"/>
                </a:cxn>
                <a:cxn ang="0">
                  <a:pos x="connsiteX1017" y="connsiteY1017"/>
                </a:cxn>
                <a:cxn ang="0">
                  <a:pos x="connsiteX1018" y="connsiteY1018"/>
                </a:cxn>
                <a:cxn ang="0">
                  <a:pos x="connsiteX1019" y="connsiteY1019"/>
                </a:cxn>
                <a:cxn ang="0">
                  <a:pos x="connsiteX1020" y="connsiteY1020"/>
                </a:cxn>
                <a:cxn ang="0">
                  <a:pos x="connsiteX1021" y="connsiteY1021"/>
                </a:cxn>
                <a:cxn ang="0">
                  <a:pos x="connsiteX1022" y="connsiteY1022"/>
                </a:cxn>
                <a:cxn ang="0">
                  <a:pos x="connsiteX1023" y="connsiteY1023"/>
                </a:cxn>
                <a:cxn ang="0">
                  <a:pos x="connsiteX1024" y="connsiteY1024"/>
                </a:cxn>
                <a:cxn ang="0">
                  <a:pos x="connsiteX1025" y="connsiteY1025"/>
                </a:cxn>
                <a:cxn ang="0">
                  <a:pos x="connsiteX1026" y="connsiteY1026"/>
                </a:cxn>
                <a:cxn ang="0">
                  <a:pos x="connsiteX1027" y="connsiteY1027"/>
                </a:cxn>
                <a:cxn ang="0">
                  <a:pos x="connsiteX1028" y="connsiteY1028"/>
                </a:cxn>
                <a:cxn ang="0">
                  <a:pos x="connsiteX1029" y="connsiteY1029"/>
                </a:cxn>
                <a:cxn ang="0">
                  <a:pos x="connsiteX1030" y="connsiteY1030"/>
                </a:cxn>
                <a:cxn ang="0">
                  <a:pos x="connsiteX1031" y="connsiteY1031"/>
                </a:cxn>
                <a:cxn ang="0">
                  <a:pos x="connsiteX1032" y="connsiteY1032"/>
                </a:cxn>
                <a:cxn ang="0">
                  <a:pos x="connsiteX1033" y="connsiteY1033"/>
                </a:cxn>
                <a:cxn ang="0">
                  <a:pos x="connsiteX1034" y="connsiteY1034"/>
                </a:cxn>
                <a:cxn ang="0">
                  <a:pos x="connsiteX1035" y="connsiteY1035"/>
                </a:cxn>
                <a:cxn ang="0">
                  <a:pos x="connsiteX1036" y="connsiteY1036"/>
                </a:cxn>
                <a:cxn ang="0">
                  <a:pos x="connsiteX1037" y="connsiteY1037"/>
                </a:cxn>
                <a:cxn ang="0">
                  <a:pos x="connsiteX1038" y="connsiteY1038"/>
                </a:cxn>
                <a:cxn ang="0">
                  <a:pos x="connsiteX1039" y="connsiteY1039"/>
                </a:cxn>
                <a:cxn ang="0">
                  <a:pos x="connsiteX1040" y="connsiteY1040"/>
                </a:cxn>
                <a:cxn ang="0">
                  <a:pos x="connsiteX1041" y="connsiteY1041"/>
                </a:cxn>
                <a:cxn ang="0">
                  <a:pos x="connsiteX1042" y="connsiteY1042"/>
                </a:cxn>
                <a:cxn ang="0">
                  <a:pos x="connsiteX1043" y="connsiteY1043"/>
                </a:cxn>
                <a:cxn ang="0">
                  <a:pos x="connsiteX1044" y="connsiteY1044"/>
                </a:cxn>
                <a:cxn ang="0">
                  <a:pos x="connsiteX1045" y="connsiteY1045"/>
                </a:cxn>
                <a:cxn ang="0">
                  <a:pos x="connsiteX1046" y="connsiteY1046"/>
                </a:cxn>
                <a:cxn ang="0">
                  <a:pos x="connsiteX1047" y="connsiteY1047"/>
                </a:cxn>
                <a:cxn ang="0">
                  <a:pos x="connsiteX1048" y="connsiteY1048"/>
                </a:cxn>
                <a:cxn ang="0">
                  <a:pos x="connsiteX1049" y="connsiteY1049"/>
                </a:cxn>
                <a:cxn ang="0">
                  <a:pos x="connsiteX1050" y="connsiteY1050"/>
                </a:cxn>
                <a:cxn ang="0">
                  <a:pos x="connsiteX1051" y="connsiteY1051"/>
                </a:cxn>
                <a:cxn ang="0">
                  <a:pos x="connsiteX1052" y="connsiteY1052"/>
                </a:cxn>
                <a:cxn ang="0">
                  <a:pos x="connsiteX1053" y="connsiteY1053"/>
                </a:cxn>
                <a:cxn ang="0">
                  <a:pos x="connsiteX1054" y="connsiteY1054"/>
                </a:cxn>
                <a:cxn ang="0">
                  <a:pos x="connsiteX1055" y="connsiteY1055"/>
                </a:cxn>
                <a:cxn ang="0">
                  <a:pos x="connsiteX1056" y="connsiteY1056"/>
                </a:cxn>
                <a:cxn ang="0">
                  <a:pos x="connsiteX1057" y="connsiteY1057"/>
                </a:cxn>
                <a:cxn ang="0">
                  <a:pos x="connsiteX1058" y="connsiteY1058"/>
                </a:cxn>
                <a:cxn ang="0">
                  <a:pos x="connsiteX1059" y="connsiteY1059"/>
                </a:cxn>
                <a:cxn ang="0">
                  <a:pos x="connsiteX1060" y="connsiteY1060"/>
                </a:cxn>
                <a:cxn ang="0">
                  <a:pos x="connsiteX1061" y="connsiteY1061"/>
                </a:cxn>
                <a:cxn ang="0">
                  <a:pos x="connsiteX1062" y="connsiteY1062"/>
                </a:cxn>
                <a:cxn ang="0">
                  <a:pos x="connsiteX1063" y="connsiteY1063"/>
                </a:cxn>
                <a:cxn ang="0">
                  <a:pos x="connsiteX1064" y="connsiteY1064"/>
                </a:cxn>
                <a:cxn ang="0">
                  <a:pos x="connsiteX1065" y="connsiteY1065"/>
                </a:cxn>
                <a:cxn ang="0">
                  <a:pos x="connsiteX1066" y="connsiteY1066"/>
                </a:cxn>
                <a:cxn ang="0">
                  <a:pos x="connsiteX1067" y="connsiteY1067"/>
                </a:cxn>
                <a:cxn ang="0">
                  <a:pos x="connsiteX1068" y="connsiteY1068"/>
                </a:cxn>
                <a:cxn ang="0">
                  <a:pos x="connsiteX1069" y="connsiteY1069"/>
                </a:cxn>
                <a:cxn ang="0">
                  <a:pos x="connsiteX1070" y="connsiteY1070"/>
                </a:cxn>
                <a:cxn ang="0">
                  <a:pos x="connsiteX1071" y="connsiteY1071"/>
                </a:cxn>
                <a:cxn ang="0">
                  <a:pos x="connsiteX1072" y="connsiteY1072"/>
                </a:cxn>
                <a:cxn ang="0">
                  <a:pos x="connsiteX1073" y="connsiteY1073"/>
                </a:cxn>
                <a:cxn ang="0">
                  <a:pos x="connsiteX1074" y="connsiteY1074"/>
                </a:cxn>
                <a:cxn ang="0">
                  <a:pos x="connsiteX1075" y="connsiteY1075"/>
                </a:cxn>
                <a:cxn ang="0">
                  <a:pos x="connsiteX1076" y="connsiteY1076"/>
                </a:cxn>
                <a:cxn ang="0">
                  <a:pos x="connsiteX1077" y="connsiteY1077"/>
                </a:cxn>
                <a:cxn ang="0">
                  <a:pos x="connsiteX1078" y="connsiteY1078"/>
                </a:cxn>
                <a:cxn ang="0">
                  <a:pos x="connsiteX1079" y="connsiteY1079"/>
                </a:cxn>
                <a:cxn ang="0">
                  <a:pos x="connsiteX1080" y="connsiteY1080"/>
                </a:cxn>
                <a:cxn ang="0">
                  <a:pos x="connsiteX1081" y="connsiteY1081"/>
                </a:cxn>
                <a:cxn ang="0">
                  <a:pos x="connsiteX1082" y="connsiteY1082"/>
                </a:cxn>
                <a:cxn ang="0">
                  <a:pos x="connsiteX1083" y="connsiteY1083"/>
                </a:cxn>
                <a:cxn ang="0">
                  <a:pos x="connsiteX1084" y="connsiteY1084"/>
                </a:cxn>
                <a:cxn ang="0">
                  <a:pos x="connsiteX1085" y="connsiteY1085"/>
                </a:cxn>
                <a:cxn ang="0">
                  <a:pos x="connsiteX1086" y="connsiteY1086"/>
                </a:cxn>
                <a:cxn ang="0">
                  <a:pos x="connsiteX1087" y="connsiteY1087"/>
                </a:cxn>
                <a:cxn ang="0">
                  <a:pos x="connsiteX1088" y="connsiteY1088"/>
                </a:cxn>
                <a:cxn ang="0">
                  <a:pos x="connsiteX1089" y="connsiteY1089"/>
                </a:cxn>
                <a:cxn ang="0">
                  <a:pos x="connsiteX1090" y="connsiteY1090"/>
                </a:cxn>
                <a:cxn ang="0">
                  <a:pos x="connsiteX1091" y="connsiteY1091"/>
                </a:cxn>
                <a:cxn ang="0">
                  <a:pos x="connsiteX1092" y="connsiteY1092"/>
                </a:cxn>
                <a:cxn ang="0">
                  <a:pos x="connsiteX1093" y="connsiteY1093"/>
                </a:cxn>
                <a:cxn ang="0">
                  <a:pos x="connsiteX1094" y="connsiteY1094"/>
                </a:cxn>
                <a:cxn ang="0">
                  <a:pos x="connsiteX1095" y="connsiteY1095"/>
                </a:cxn>
                <a:cxn ang="0">
                  <a:pos x="connsiteX1096" y="connsiteY1096"/>
                </a:cxn>
                <a:cxn ang="0">
                  <a:pos x="connsiteX1097" y="connsiteY1097"/>
                </a:cxn>
                <a:cxn ang="0">
                  <a:pos x="connsiteX1098" y="connsiteY1098"/>
                </a:cxn>
                <a:cxn ang="0">
                  <a:pos x="connsiteX1099" y="connsiteY1099"/>
                </a:cxn>
                <a:cxn ang="0">
                  <a:pos x="connsiteX1100" y="connsiteY1100"/>
                </a:cxn>
                <a:cxn ang="0">
                  <a:pos x="connsiteX1101" y="connsiteY1101"/>
                </a:cxn>
                <a:cxn ang="0">
                  <a:pos x="connsiteX1102" y="connsiteY1102"/>
                </a:cxn>
                <a:cxn ang="0">
                  <a:pos x="connsiteX1103" y="connsiteY1103"/>
                </a:cxn>
                <a:cxn ang="0">
                  <a:pos x="connsiteX1104" y="connsiteY1104"/>
                </a:cxn>
                <a:cxn ang="0">
                  <a:pos x="connsiteX1105" y="connsiteY1105"/>
                </a:cxn>
                <a:cxn ang="0">
                  <a:pos x="connsiteX1106" y="connsiteY1106"/>
                </a:cxn>
                <a:cxn ang="0">
                  <a:pos x="connsiteX1107" y="connsiteY1107"/>
                </a:cxn>
                <a:cxn ang="0">
                  <a:pos x="connsiteX1108" y="connsiteY1108"/>
                </a:cxn>
                <a:cxn ang="0">
                  <a:pos x="connsiteX1109" y="connsiteY1109"/>
                </a:cxn>
                <a:cxn ang="0">
                  <a:pos x="connsiteX1110" y="connsiteY1110"/>
                </a:cxn>
                <a:cxn ang="0">
                  <a:pos x="connsiteX1111" y="connsiteY1111"/>
                </a:cxn>
                <a:cxn ang="0">
                  <a:pos x="connsiteX1112" y="connsiteY1112"/>
                </a:cxn>
                <a:cxn ang="0">
                  <a:pos x="connsiteX1113" y="connsiteY1113"/>
                </a:cxn>
                <a:cxn ang="0">
                  <a:pos x="connsiteX1114" y="connsiteY1114"/>
                </a:cxn>
                <a:cxn ang="0">
                  <a:pos x="connsiteX1115" y="connsiteY1115"/>
                </a:cxn>
                <a:cxn ang="0">
                  <a:pos x="connsiteX1116" y="connsiteY1116"/>
                </a:cxn>
                <a:cxn ang="0">
                  <a:pos x="connsiteX1117" y="connsiteY1117"/>
                </a:cxn>
                <a:cxn ang="0">
                  <a:pos x="connsiteX1118" y="connsiteY1118"/>
                </a:cxn>
                <a:cxn ang="0">
                  <a:pos x="connsiteX1119" y="connsiteY1119"/>
                </a:cxn>
                <a:cxn ang="0">
                  <a:pos x="connsiteX1120" y="connsiteY1120"/>
                </a:cxn>
                <a:cxn ang="0">
                  <a:pos x="connsiteX1121" y="connsiteY1121"/>
                </a:cxn>
                <a:cxn ang="0">
                  <a:pos x="connsiteX1122" y="connsiteY1122"/>
                </a:cxn>
                <a:cxn ang="0">
                  <a:pos x="connsiteX1123" y="connsiteY1123"/>
                </a:cxn>
                <a:cxn ang="0">
                  <a:pos x="connsiteX1124" y="connsiteY1124"/>
                </a:cxn>
                <a:cxn ang="0">
                  <a:pos x="connsiteX1125" y="connsiteY1125"/>
                </a:cxn>
                <a:cxn ang="0">
                  <a:pos x="connsiteX1126" y="connsiteY1126"/>
                </a:cxn>
                <a:cxn ang="0">
                  <a:pos x="connsiteX1127" y="connsiteY1127"/>
                </a:cxn>
                <a:cxn ang="0">
                  <a:pos x="connsiteX1128" y="connsiteY1128"/>
                </a:cxn>
                <a:cxn ang="0">
                  <a:pos x="connsiteX1129" y="connsiteY1129"/>
                </a:cxn>
                <a:cxn ang="0">
                  <a:pos x="connsiteX1130" y="connsiteY1130"/>
                </a:cxn>
                <a:cxn ang="0">
                  <a:pos x="connsiteX1131" y="connsiteY1131"/>
                </a:cxn>
                <a:cxn ang="0">
                  <a:pos x="connsiteX1132" y="connsiteY1132"/>
                </a:cxn>
                <a:cxn ang="0">
                  <a:pos x="connsiteX1133" y="connsiteY1133"/>
                </a:cxn>
                <a:cxn ang="0">
                  <a:pos x="connsiteX1134" y="connsiteY1134"/>
                </a:cxn>
                <a:cxn ang="0">
                  <a:pos x="connsiteX1135" y="connsiteY1135"/>
                </a:cxn>
                <a:cxn ang="0">
                  <a:pos x="connsiteX1136" y="connsiteY1136"/>
                </a:cxn>
                <a:cxn ang="0">
                  <a:pos x="connsiteX1137" y="connsiteY1137"/>
                </a:cxn>
                <a:cxn ang="0">
                  <a:pos x="connsiteX1138" y="connsiteY1138"/>
                </a:cxn>
                <a:cxn ang="0">
                  <a:pos x="connsiteX1139" y="connsiteY1139"/>
                </a:cxn>
                <a:cxn ang="0">
                  <a:pos x="connsiteX1140" y="connsiteY1140"/>
                </a:cxn>
                <a:cxn ang="0">
                  <a:pos x="connsiteX1141" y="connsiteY1141"/>
                </a:cxn>
                <a:cxn ang="0">
                  <a:pos x="connsiteX1142" y="connsiteY1142"/>
                </a:cxn>
                <a:cxn ang="0">
                  <a:pos x="connsiteX1143" y="connsiteY1143"/>
                </a:cxn>
                <a:cxn ang="0">
                  <a:pos x="connsiteX1144" y="connsiteY1144"/>
                </a:cxn>
                <a:cxn ang="0">
                  <a:pos x="connsiteX1145" y="connsiteY1145"/>
                </a:cxn>
                <a:cxn ang="0">
                  <a:pos x="connsiteX1146" y="connsiteY1146"/>
                </a:cxn>
                <a:cxn ang="0">
                  <a:pos x="connsiteX1147" y="connsiteY1147"/>
                </a:cxn>
                <a:cxn ang="0">
                  <a:pos x="connsiteX1148" y="connsiteY1148"/>
                </a:cxn>
                <a:cxn ang="0">
                  <a:pos x="connsiteX1149" y="connsiteY1149"/>
                </a:cxn>
                <a:cxn ang="0">
                  <a:pos x="connsiteX1150" y="connsiteY1150"/>
                </a:cxn>
                <a:cxn ang="0">
                  <a:pos x="connsiteX1151" y="connsiteY1151"/>
                </a:cxn>
                <a:cxn ang="0">
                  <a:pos x="connsiteX1152" y="connsiteY1152"/>
                </a:cxn>
                <a:cxn ang="0">
                  <a:pos x="connsiteX1153" y="connsiteY1153"/>
                </a:cxn>
                <a:cxn ang="0">
                  <a:pos x="connsiteX1154" y="connsiteY1154"/>
                </a:cxn>
                <a:cxn ang="0">
                  <a:pos x="connsiteX1155" y="connsiteY1155"/>
                </a:cxn>
                <a:cxn ang="0">
                  <a:pos x="connsiteX1156" y="connsiteY1156"/>
                </a:cxn>
                <a:cxn ang="0">
                  <a:pos x="connsiteX1157" y="connsiteY1157"/>
                </a:cxn>
                <a:cxn ang="0">
                  <a:pos x="connsiteX1158" y="connsiteY1158"/>
                </a:cxn>
                <a:cxn ang="0">
                  <a:pos x="connsiteX1159" y="connsiteY1159"/>
                </a:cxn>
                <a:cxn ang="0">
                  <a:pos x="connsiteX1160" y="connsiteY1160"/>
                </a:cxn>
                <a:cxn ang="0">
                  <a:pos x="connsiteX1161" y="connsiteY1161"/>
                </a:cxn>
                <a:cxn ang="0">
                  <a:pos x="connsiteX1162" y="connsiteY1162"/>
                </a:cxn>
                <a:cxn ang="0">
                  <a:pos x="connsiteX1163" y="connsiteY1163"/>
                </a:cxn>
                <a:cxn ang="0">
                  <a:pos x="connsiteX1164" y="connsiteY1164"/>
                </a:cxn>
                <a:cxn ang="0">
                  <a:pos x="connsiteX1165" y="connsiteY1165"/>
                </a:cxn>
                <a:cxn ang="0">
                  <a:pos x="connsiteX1166" y="connsiteY1166"/>
                </a:cxn>
                <a:cxn ang="0">
                  <a:pos x="connsiteX1167" y="connsiteY1167"/>
                </a:cxn>
                <a:cxn ang="0">
                  <a:pos x="connsiteX1168" y="connsiteY1168"/>
                </a:cxn>
                <a:cxn ang="0">
                  <a:pos x="connsiteX1169" y="connsiteY1169"/>
                </a:cxn>
                <a:cxn ang="0">
                  <a:pos x="connsiteX1170" y="connsiteY1170"/>
                </a:cxn>
                <a:cxn ang="0">
                  <a:pos x="connsiteX1171" y="connsiteY1171"/>
                </a:cxn>
                <a:cxn ang="0">
                  <a:pos x="connsiteX1172" y="connsiteY1172"/>
                </a:cxn>
                <a:cxn ang="0">
                  <a:pos x="connsiteX1173" y="connsiteY1173"/>
                </a:cxn>
                <a:cxn ang="0">
                  <a:pos x="connsiteX1174" y="connsiteY1174"/>
                </a:cxn>
                <a:cxn ang="0">
                  <a:pos x="connsiteX1175" y="connsiteY1175"/>
                </a:cxn>
                <a:cxn ang="0">
                  <a:pos x="connsiteX1176" y="connsiteY1176"/>
                </a:cxn>
                <a:cxn ang="0">
                  <a:pos x="connsiteX1177" y="connsiteY1177"/>
                </a:cxn>
                <a:cxn ang="0">
                  <a:pos x="connsiteX1178" y="connsiteY1178"/>
                </a:cxn>
                <a:cxn ang="0">
                  <a:pos x="connsiteX1179" y="connsiteY1179"/>
                </a:cxn>
                <a:cxn ang="0">
                  <a:pos x="connsiteX1180" y="connsiteY1180"/>
                </a:cxn>
                <a:cxn ang="0">
                  <a:pos x="connsiteX1181" y="connsiteY1181"/>
                </a:cxn>
                <a:cxn ang="0">
                  <a:pos x="connsiteX1182" y="connsiteY1182"/>
                </a:cxn>
                <a:cxn ang="0">
                  <a:pos x="connsiteX1183" y="connsiteY1183"/>
                </a:cxn>
                <a:cxn ang="0">
                  <a:pos x="connsiteX1184" y="connsiteY1184"/>
                </a:cxn>
                <a:cxn ang="0">
                  <a:pos x="connsiteX1185" y="connsiteY1185"/>
                </a:cxn>
                <a:cxn ang="0">
                  <a:pos x="connsiteX1186" y="connsiteY1186"/>
                </a:cxn>
                <a:cxn ang="0">
                  <a:pos x="connsiteX1187" y="connsiteY1187"/>
                </a:cxn>
                <a:cxn ang="0">
                  <a:pos x="connsiteX1188" y="connsiteY1188"/>
                </a:cxn>
                <a:cxn ang="0">
                  <a:pos x="connsiteX1189" y="connsiteY1189"/>
                </a:cxn>
                <a:cxn ang="0">
                  <a:pos x="connsiteX1190" y="connsiteY1190"/>
                </a:cxn>
                <a:cxn ang="0">
                  <a:pos x="connsiteX1191" y="connsiteY1191"/>
                </a:cxn>
                <a:cxn ang="0">
                  <a:pos x="connsiteX1192" y="connsiteY1192"/>
                </a:cxn>
                <a:cxn ang="0">
                  <a:pos x="connsiteX1193" y="connsiteY1193"/>
                </a:cxn>
                <a:cxn ang="0">
                  <a:pos x="connsiteX1194" y="connsiteY1194"/>
                </a:cxn>
                <a:cxn ang="0">
                  <a:pos x="connsiteX1195" y="connsiteY1195"/>
                </a:cxn>
                <a:cxn ang="0">
                  <a:pos x="connsiteX1196" y="connsiteY1196"/>
                </a:cxn>
                <a:cxn ang="0">
                  <a:pos x="connsiteX1197" y="connsiteY1197"/>
                </a:cxn>
                <a:cxn ang="0">
                  <a:pos x="connsiteX1198" y="connsiteY1198"/>
                </a:cxn>
                <a:cxn ang="0">
                  <a:pos x="connsiteX1199" y="connsiteY1199"/>
                </a:cxn>
                <a:cxn ang="0">
                  <a:pos x="connsiteX1200" y="connsiteY1200"/>
                </a:cxn>
                <a:cxn ang="0">
                  <a:pos x="connsiteX1201" y="connsiteY1201"/>
                </a:cxn>
                <a:cxn ang="0">
                  <a:pos x="connsiteX1202" y="connsiteY1202"/>
                </a:cxn>
                <a:cxn ang="0">
                  <a:pos x="connsiteX1203" y="connsiteY1203"/>
                </a:cxn>
                <a:cxn ang="0">
                  <a:pos x="connsiteX1204" y="connsiteY1204"/>
                </a:cxn>
                <a:cxn ang="0">
                  <a:pos x="connsiteX1205" y="connsiteY1205"/>
                </a:cxn>
                <a:cxn ang="0">
                  <a:pos x="connsiteX1206" y="connsiteY1206"/>
                </a:cxn>
                <a:cxn ang="0">
                  <a:pos x="connsiteX1207" y="connsiteY1207"/>
                </a:cxn>
                <a:cxn ang="0">
                  <a:pos x="connsiteX1208" y="connsiteY1208"/>
                </a:cxn>
                <a:cxn ang="0">
                  <a:pos x="connsiteX1209" y="connsiteY1209"/>
                </a:cxn>
                <a:cxn ang="0">
                  <a:pos x="connsiteX1210" y="connsiteY1210"/>
                </a:cxn>
                <a:cxn ang="0">
                  <a:pos x="connsiteX1211" y="connsiteY1211"/>
                </a:cxn>
                <a:cxn ang="0">
                  <a:pos x="connsiteX1212" y="connsiteY1212"/>
                </a:cxn>
                <a:cxn ang="0">
                  <a:pos x="connsiteX1213" y="connsiteY1213"/>
                </a:cxn>
                <a:cxn ang="0">
                  <a:pos x="connsiteX1214" y="connsiteY1214"/>
                </a:cxn>
                <a:cxn ang="0">
                  <a:pos x="connsiteX1215" y="connsiteY1215"/>
                </a:cxn>
                <a:cxn ang="0">
                  <a:pos x="connsiteX1216" y="connsiteY1216"/>
                </a:cxn>
                <a:cxn ang="0">
                  <a:pos x="connsiteX1217" y="connsiteY1217"/>
                </a:cxn>
                <a:cxn ang="0">
                  <a:pos x="connsiteX1218" y="connsiteY1218"/>
                </a:cxn>
                <a:cxn ang="0">
                  <a:pos x="connsiteX1219" y="connsiteY1219"/>
                </a:cxn>
                <a:cxn ang="0">
                  <a:pos x="connsiteX1220" y="connsiteY1220"/>
                </a:cxn>
                <a:cxn ang="0">
                  <a:pos x="connsiteX1221" y="connsiteY1221"/>
                </a:cxn>
                <a:cxn ang="0">
                  <a:pos x="connsiteX1222" y="connsiteY1222"/>
                </a:cxn>
                <a:cxn ang="0">
                  <a:pos x="connsiteX1223" y="connsiteY1223"/>
                </a:cxn>
                <a:cxn ang="0">
                  <a:pos x="connsiteX1224" y="connsiteY1224"/>
                </a:cxn>
                <a:cxn ang="0">
                  <a:pos x="connsiteX1225" y="connsiteY1225"/>
                </a:cxn>
                <a:cxn ang="0">
                  <a:pos x="connsiteX1226" y="connsiteY1226"/>
                </a:cxn>
                <a:cxn ang="0">
                  <a:pos x="connsiteX1227" y="connsiteY1227"/>
                </a:cxn>
                <a:cxn ang="0">
                  <a:pos x="connsiteX1228" y="connsiteY1228"/>
                </a:cxn>
                <a:cxn ang="0">
                  <a:pos x="connsiteX1229" y="connsiteY1229"/>
                </a:cxn>
                <a:cxn ang="0">
                  <a:pos x="connsiteX1230" y="connsiteY1230"/>
                </a:cxn>
                <a:cxn ang="0">
                  <a:pos x="connsiteX1231" y="connsiteY1231"/>
                </a:cxn>
                <a:cxn ang="0">
                  <a:pos x="connsiteX1232" y="connsiteY1232"/>
                </a:cxn>
                <a:cxn ang="0">
                  <a:pos x="connsiteX1233" y="connsiteY1233"/>
                </a:cxn>
                <a:cxn ang="0">
                  <a:pos x="connsiteX1234" y="connsiteY1234"/>
                </a:cxn>
                <a:cxn ang="0">
                  <a:pos x="connsiteX1235" y="connsiteY1235"/>
                </a:cxn>
                <a:cxn ang="0">
                  <a:pos x="connsiteX1236" y="connsiteY1236"/>
                </a:cxn>
                <a:cxn ang="0">
                  <a:pos x="connsiteX1237" y="connsiteY1237"/>
                </a:cxn>
                <a:cxn ang="0">
                  <a:pos x="connsiteX1238" y="connsiteY1238"/>
                </a:cxn>
                <a:cxn ang="0">
                  <a:pos x="connsiteX1239" y="connsiteY1239"/>
                </a:cxn>
                <a:cxn ang="0">
                  <a:pos x="connsiteX1240" y="connsiteY1240"/>
                </a:cxn>
                <a:cxn ang="0">
                  <a:pos x="connsiteX1241" y="connsiteY1241"/>
                </a:cxn>
                <a:cxn ang="0">
                  <a:pos x="connsiteX1242" y="connsiteY1242"/>
                </a:cxn>
                <a:cxn ang="0">
                  <a:pos x="connsiteX1243" y="connsiteY1243"/>
                </a:cxn>
                <a:cxn ang="0">
                  <a:pos x="connsiteX1244" y="connsiteY1244"/>
                </a:cxn>
                <a:cxn ang="0">
                  <a:pos x="connsiteX1245" y="connsiteY1245"/>
                </a:cxn>
                <a:cxn ang="0">
                  <a:pos x="connsiteX1246" y="connsiteY1246"/>
                </a:cxn>
                <a:cxn ang="0">
                  <a:pos x="connsiteX1247" y="connsiteY1247"/>
                </a:cxn>
                <a:cxn ang="0">
                  <a:pos x="connsiteX1248" y="connsiteY1248"/>
                </a:cxn>
                <a:cxn ang="0">
                  <a:pos x="connsiteX1249" y="connsiteY1249"/>
                </a:cxn>
                <a:cxn ang="0">
                  <a:pos x="connsiteX1250" y="connsiteY1250"/>
                </a:cxn>
                <a:cxn ang="0">
                  <a:pos x="connsiteX1251" y="connsiteY1251"/>
                </a:cxn>
                <a:cxn ang="0">
                  <a:pos x="connsiteX1252" y="connsiteY1252"/>
                </a:cxn>
                <a:cxn ang="0">
                  <a:pos x="connsiteX1253" y="connsiteY1253"/>
                </a:cxn>
                <a:cxn ang="0">
                  <a:pos x="connsiteX1254" y="connsiteY1254"/>
                </a:cxn>
                <a:cxn ang="0">
                  <a:pos x="connsiteX1255" y="connsiteY1255"/>
                </a:cxn>
                <a:cxn ang="0">
                  <a:pos x="connsiteX1256" y="connsiteY1256"/>
                </a:cxn>
                <a:cxn ang="0">
                  <a:pos x="connsiteX1257" y="connsiteY1257"/>
                </a:cxn>
                <a:cxn ang="0">
                  <a:pos x="connsiteX1258" y="connsiteY1258"/>
                </a:cxn>
                <a:cxn ang="0">
                  <a:pos x="connsiteX1259" y="connsiteY1259"/>
                </a:cxn>
                <a:cxn ang="0">
                  <a:pos x="connsiteX1260" y="connsiteY1260"/>
                </a:cxn>
                <a:cxn ang="0">
                  <a:pos x="connsiteX1261" y="connsiteY1261"/>
                </a:cxn>
                <a:cxn ang="0">
                  <a:pos x="connsiteX1262" y="connsiteY1262"/>
                </a:cxn>
                <a:cxn ang="0">
                  <a:pos x="connsiteX1263" y="connsiteY1263"/>
                </a:cxn>
                <a:cxn ang="0">
                  <a:pos x="connsiteX1264" y="connsiteY1264"/>
                </a:cxn>
                <a:cxn ang="0">
                  <a:pos x="connsiteX1265" y="connsiteY1265"/>
                </a:cxn>
                <a:cxn ang="0">
                  <a:pos x="connsiteX1266" y="connsiteY1266"/>
                </a:cxn>
                <a:cxn ang="0">
                  <a:pos x="connsiteX1267" y="connsiteY1267"/>
                </a:cxn>
                <a:cxn ang="0">
                  <a:pos x="connsiteX1268" y="connsiteY1268"/>
                </a:cxn>
                <a:cxn ang="0">
                  <a:pos x="connsiteX1269" y="connsiteY1269"/>
                </a:cxn>
                <a:cxn ang="0">
                  <a:pos x="connsiteX1270" y="connsiteY1270"/>
                </a:cxn>
                <a:cxn ang="0">
                  <a:pos x="connsiteX1271" y="connsiteY1271"/>
                </a:cxn>
                <a:cxn ang="0">
                  <a:pos x="connsiteX1272" y="connsiteY1272"/>
                </a:cxn>
                <a:cxn ang="0">
                  <a:pos x="connsiteX1273" y="connsiteY1273"/>
                </a:cxn>
                <a:cxn ang="0">
                  <a:pos x="connsiteX1274" y="connsiteY1274"/>
                </a:cxn>
                <a:cxn ang="0">
                  <a:pos x="connsiteX1275" y="connsiteY1275"/>
                </a:cxn>
                <a:cxn ang="0">
                  <a:pos x="connsiteX1276" y="connsiteY1276"/>
                </a:cxn>
                <a:cxn ang="0">
                  <a:pos x="connsiteX1277" y="connsiteY1277"/>
                </a:cxn>
                <a:cxn ang="0">
                  <a:pos x="connsiteX1278" y="connsiteY1278"/>
                </a:cxn>
                <a:cxn ang="0">
                  <a:pos x="connsiteX1279" y="connsiteY1279"/>
                </a:cxn>
                <a:cxn ang="0">
                  <a:pos x="connsiteX1280" y="connsiteY1280"/>
                </a:cxn>
                <a:cxn ang="0">
                  <a:pos x="connsiteX1281" y="connsiteY1281"/>
                </a:cxn>
                <a:cxn ang="0">
                  <a:pos x="connsiteX1282" y="connsiteY1282"/>
                </a:cxn>
                <a:cxn ang="0">
                  <a:pos x="connsiteX1283" y="connsiteY1283"/>
                </a:cxn>
                <a:cxn ang="0">
                  <a:pos x="connsiteX1284" y="connsiteY1284"/>
                </a:cxn>
                <a:cxn ang="0">
                  <a:pos x="connsiteX1285" y="connsiteY1285"/>
                </a:cxn>
                <a:cxn ang="0">
                  <a:pos x="connsiteX1286" y="connsiteY1286"/>
                </a:cxn>
                <a:cxn ang="0">
                  <a:pos x="connsiteX1287" y="connsiteY1287"/>
                </a:cxn>
                <a:cxn ang="0">
                  <a:pos x="connsiteX1288" y="connsiteY1288"/>
                </a:cxn>
                <a:cxn ang="0">
                  <a:pos x="connsiteX1289" y="connsiteY1289"/>
                </a:cxn>
                <a:cxn ang="0">
                  <a:pos x="connsiteX1290" y="connsiteY1290"/>
                </a:cxn>
                <a:cxn ang="0">
                  <a:pos x="connsiteX1291" y="connsiteY1291"/>
                </a:cxn>
                <a:cxn ang="0">
                  <a:pos x="connsiteX1292" y="connsiteY1292"/>
                </a:cxn>
                <a:cxn ang="0">
                  <a:pos x="connsiteX1293" y="connsiteY1293"/>
                </a:cxn>
                <a:cxn ang="0">
                  <a:pos x="connsiteX1294" y="connsiteY1294"/>
                </a:cxn>
                <a:cxn ang="0">
                  <a:pos x="connsiteX1295" y="connsiteY1295"/>
                </a:cxn>
                <a:cxn ang="0">
                  <a:pos x="connsiteX1296" y="connsiteY1296"/>
                </a:cxn>
                <a:cxn ang="0">
                  <a:pos x="connsiteX1297" y="connsiteY1297"/>
                </a:cxn>
                <a:cxn ang="0">
                  <a:pos x="connsiteX1298" y="connsiteY1298"/>
                </a:cxn>
                <a:cxn ang="0">
                  <a:pos x="connsiteX1299" y="connsiteY1299"/>
                </a:cxn>
                <a:cxn ang="0">
                  <a:pos x="connsiteX1300" y="connsiteY1300"/>
                </a:cxn>
                <a:cxn ang="0">
                  <a:pos x="connsiteX1301" y="connsiteY1301"/>
                </a:cxn>
                <a:cxn ang="0">
                  <a:pos x="connsiteX1302" y="connsiteY1302"/>
                </a:cxn>
                <a:cxn ang="0">
                  <a:pos x="connsiteX1303" y="connsiteY1303"/>
                </a:cxn>
                <a:cxn ang="0">
                  <a:pos x="connsiteX1304" y="connsiteY1304"/>
                </a:cxn>
                <a:cxn ang="0">
                  <a:pos x="connsiteX1305" y="connsiteY1305"/>
                </a:cxn>
                <a:cxn ang="0">
                  <a:pos x="connsiteX1306" y="connsiteY1306"/>
                </a:cxn>
                <a:cxn ang="0">
                  <a:pos x="connsiteX1307" y="connsiteY1307"/>
                </a:cxn>
                <a:cxn ang="0">
                  <a:pos x="connsiteX1308" y="connsiteY1308"/>
                </a:cxn>
                <a:cxn ang="0">
                  <a:pos x="connsiteX1309" y="connsiteY1309"/>
                </a:cxn>
                <a:cxn ang="0">
                  <a:pos x="connsiteX1310" y="connsiteY1310"/>
                </a:cxn>
                <a:cxn ang="0">
                  <a:pos x="connsiteX1311" y="connsiteY1311"/>
                </a:cxn>
                <a:cxn ang="0">
                  <a:pos x="connsiteX1312" y="connsiteY1312"/>
                </a:cxn>
                <a:cxn ang="0">
                  <a:pos x="connsiteX1313" y="connsiteY1313"/>
                </a:cxn>
                <a:cxn ang="0">
                  <a:pos x="connsiteX1314" y="connsiteY1314"/>
                </a:cxn>
                <a:cxn ang="0">
                  <a:pos x="connsiteX1315" y="connsiteY1315"/>
                </a:cxn>
                <a:cxn ang="0">
                  <a:pos x="connsiteX1316" y="connsiteY1316"/>
                </a:cxn>
                <a:cxn ang="0">
                  <a:pos x="connsiteX1317" y="connsiteY1317"/>
                </a:cxn>
                <a:cxn ang="0">
                  <a:pos x="connsiteX1318" y="connsiteY1318"/>
                </a:cxn>
                <a:cxn ang="0">
                  <a:pos x="connsiteX1319" y="connsiteY1319"/>
                </a:cxn>
                <a:cxn ang="0">
                  <a:pos x="connsiteX1320" y="connsiteY1320"/>
                </a:cxn>
                <a:cxn ang="0">
                  <a:pos x="connsiteX1321" y="connsiteY1321"/>
                </a:cxn>
                <a:cxn ang="0">
                  <a:pos x="connsiteX1322" y="connsiteY1322"/>
                </a:cxn>
                <a:cxn ang="0">
                  <a:pos x="connsiteX1323" y="connsiteY1323"/>
                </a:cxn>
                <a:cxn ang="0">
                  <a:pos x="connsiteX1324" y="connsiteY1324"/>
                </a:cxn>
                <a:cxn ang="0">
                  <a:pos x="connsiteX1325" y="connsiteY1325"/>
                </a:cxn>
                <a:cxn ang="0">
                  <a:pos x="connsiteX1326" y="connsiteY1326"/>
                </a:cxn>
                <a:cxn ang="0">
                  <a:pos x="connsiteX1327" y="connsiteY1327"/>
                </a:cxn>
                <a:cxn ang="0">
                  <a:pos x="connsiteX1328" y="connsiteY1328"/>
                </a:cxn>
                <a:cxn ang="0">
                  <a:pos x="connsiteX1329" y="connsiteY1329"/>
                </a:cxn>
                <a:cxn ang="0">
                  <a:pos x="connsiteX1330" y="connsiteY1330"/>
                </a:cxn>
                <a:cxn ang="0">
                  <a:pos x="connsiteX1331" y="connsiteY1331"/>
                </a:cxn>
                <a:cxn ang="0">
                  <a:pos x="connsiteX1332" y="connsiteY1332"/>
                </a:cxn>
                <a:cxn ang="0">
                  <a:pos x="connsiteX1333" y="connsiteY1333"/>
                </a:cxn>
                <a:cxn ang="0">
                  <a:pos x="connsiteX1334" y="connsiteY1334"/>
                </a:cxn>
                <a:cxn ang="0">
                  <a:pos x="connsiteX1335" y="connsiteY1335"/>
                </a:cxn>
                <a:cxn ang="0">
                  <a:pos x="connsiteX1336" y="connsiteY1336"/>
                </a:cxn>
                <a:cxn ang="0">
                  <a:pos x="connsiteX1337" y="connsiteY1337"/>
                </a:cxn>
                <a:cxn ang="0">
                  <a:pos x="connsiteX1338" y="connsiteY1338"/>
                </a:cxn>
                <a:cxn ang="0">
                  <a:pos x="connsiteX1339" y="connsiteY1339"/>
                </a:cxn>
                <a:cxn ang="0">
                  <a:pos x="connsiteX1340" y="connsiteY1340"/>
                </a:cxn>
                <a:cxn ang="0">
                  <a:pos x="connsiteX1341" y="connsiteY1341"/>
                </a:cxn>
                <a:cxn ang="0">
                  <a:pos x="connsiteX1342" y="connsiteY1342"/>
                </a:cxn>
                <a:cxn ang="0">
                  <a:pos x="connsiteX1343" y="connsiteY1343"/>
                </a:cxn>
                <a:cxn ang="0">
                  <a:pos x="connsiteX1344" y="connsiteY1344"/>
                </a:cxn>
                <a:cxn ang="0">
                  <a:pos x="connsiteX1345" y="connsiteY1345"/>
                </a:cxn>
                <a:cxn ang="0">
                  <a:pos x="connsiteX1346" y="connsiteY1346"/>
                </a:cxn>
                <a:cxn ang="0">
                  <a:pos x="connsiteX1347" y="connsiteY1347"/>
                </a:cxn>
                <a:cxn ang="0">
                  <a:pos x="connsiteX1348" y="connsiteY1348"/>
                </a:cxn>
                <a:cxn ang="0">
                  <a:pos x="connsiteX1349" y="connsiteY1349"/>
                </a:cxn>
                <a:cxn ang="0">
                  <a:pos x="connsiteX1350" y="connsiteY1350"/>
                </a:cxn>
                <a:cxn ang="0">
                  <a:pos x="connsiteX1351" y="connsiteY1351"/>
                </a:cxn>
                <a:cxn ang="0">
                  <a:pos x="connsiteX1352" y="connsiteY1352"/>
                </a:cxn>
                <a:cxn ang="0">
                  <a:pos x="connsiteX1353" y="connsiteY1353"/>
                </a:cxn>
                <a:cxn ang="0">
                  <a:pos x="connsiteX1354" y="connsiteY1354"/>
                </a:cxn>
                <a:cxn ang="0">
                  <a:pos x="connsiteX1355" y="connsiteY1355"/>
                </a:cxn>
                <a:cxn ang="0">
                  <a:pos x="connsiteX1356" y="connsiteY1356"/>
                </a:cxn>
                <a:cxn ang="0">
                  <a:pos x="connsiteX1357" y="connsiteY1357"/>
                </a:cxn>
                <a:cxn ang="0">
                  <a:pos x="connsiteX1358" y="connsiteY1358"/>
                </a:cxn>
                <a:cxn ang="0">
                  <a:pos x="connsiteX1359" y="connsiteY1359"/>
                </a:cxn>
                <a:cxn ang="0">
                  <a:pos x="connsiteX1360" y="connsiteY1360"/>
                </a:cxn>
                <a:cxn ang="0">
                  <a:pos x="connsiteX1361" y="connsiteY1361"/>
                </a:cxn>
                <a:cxn ang="0">
                  <a:pos x="connsiteX1362" y="connsiteY1362"/>
                </a:cxn>
                <a:cxn ang="0">
                  <a:pos x="connsiteX1363" y="connsiteY1363"/>
                </a:cxn>
                <a:cxn ang="0">
                  <a:pos x="connsiteX1364" y="connsiteY1364"/>
                </a:cxn>
                <a:cxn ang="0">
                  <a:pos x="connsiteX1365" y="connsiteY1365"/>
                </a:cxn>
                <a:cxn ang="0">
                  <a:pos x="connsiteX1366" y="connsiteY1366"/>
                </a:cxn>
                <a:cxn ang="0">
                  <a:pos x="connsiteX1367" y="connsiteY1367"/>
                </a:cxn>
                <a:cxn ang="0">
                  <a:pos x="connsiteX1368" y="connsiteY1368"/>
                </a:cxn>
                <a:cxn ang="0">
                  <a:pos x="connsiteX1369" y="connsiteY1369"/>
                </a:cxn>
                <a:cxn ang="0">
                  <a:pos x="connsiteX1370" y="connsiteY1370"/>
                </a:cxn>
                <a:cxn ang="0">
                  <a:pos x="connsiteX1371" y="connsiteY1371"/>
                </a:cxn>
                <a:cxn ang="0">
                  <a:pos x="connsiteX1372" y="connsiteY1372"/>
                </a:cxn>
                <a:cxn ang="0">
                  <a:pos x="connsiteX1373" y="connsiteY1373"/>
                </a:cxn>
                <a:cxn ang="0">
                  <a:pos x="connsiteX1374" y="connsiteY1374"/>
                </a:cxn>
                <a:cxn ang="0">
                  <a:pos x="connsiteX1375" y="connsiteY1375"/>
                </a:cxn>
                <a:cxn ang="0">
                  <a:pos x="connsiteX1376" y="connsiteY1376"/>
                </a:cxn>
                <a:cxn ang="0">
                  <a:pos x="connsiteX1377" y="connsiteY1377"/>
                </a:cxn>
                <a:cxn ang="0">
                  <a:pos x="connsiteX1378" y="connsiteY1378"/>
                </a:cxn>
                <a:cxn ang="0">
                  <a:pos x="connsiteX1379" y="connsiteY1379"/>
                </a:cxn>
                <a:cxn ang="0">
                  <a:pos x="connsiteX1380" y="connsiteY1380"/>
                </a:cxn>
                <a:cxn ang="0">
                  <a:pos x="connsiteX1381" y="connsiteY1381"/>
                </a:cxn>
                <a:cxn ang="0">
                  <a:pos x="connsiteX1382" y="connsiteY1382"/>
                </a:cxn>
                <a:cxn ang="0">
                  <a:pos x="connsiteX1383" y="connsiteY1383"/>
                </a:cxn>
                <a:cxn ang="0">
                  <a:pos x="connsiteX1384" y="connsiteY1384"/>
                </a:cxn>
                <a:cxn ang="0">
                  <a:pos x="connsiteX1385" y="connsiteY1385"/>
                </a:cxn>
                <a:cxn ang="0">
                  <a:pos x="connsiteX1386" y="connsiteY1386"/>
                </a:cxn>
                <a:cxn ang="0">
                  <a:pos x="connsiteX1387" y="connsiteY1387"/>
                </a:cxn>
                <a:cxn ang="0">
                  <a:pos x="connsiteX1388" y="connsiteY1388"/>
                </a:cxn>
                <a:cxn ang="0">
                  <a:pos x="connsiteX1389" y="connsiteY1389"/>
                </a:cxn>
                <a:cxn ang="0">
                  <a:pos x="connsiteX1390" y="connsiteY1390"/>
                </a:cxn>
                <a:cxn ang="0">
                  <a:pos x="connsiteX1391" y="connsiteY1391"/>
                </a:cxn>
                <a:cxn ang="0">
                  <a:pos x="connsiteX1392" y="connsiteY1392"/>
                </a:cxn>
                <a:cxn ang="0">
                  <a:pos x="connsiteX1393" y="connsiteY1393"/>
                </a:cxn>
                <a:cxn ang="0">
                  <a:pos x="connsiteX1394" y="connsiteY1394"/>
                </a:cxn>
                <a:cxn ang="0">
                  <a:pos x="connsiteX1395" y="connsiteY1395"/>
                </a:cxn>
                <a:cxn ang="0">
                  <a:pos x="connsiteX1396" y="connsiteY1396"/>
                </a:cxn>
                <a:cxn ang="0">
                  <a:pos x="connsiteX1397" y="connsiteY1397"/>
                </a:cxn>
                <a:cxn ang="0">
                  <a:pos x="connsiteX1398" y="connsiteY1398"/>
                </a:cxn>
                <a:cxn ang="0">
                  <a:pos x="connsiteX1399" y="connsiteY1399"/>
                </a:cxn>
                <a:cxn ang="0">
                  <a:pos x="connsiteX1400" y="connsiteY1400"/>
                </a:cxn>
                <a:cxn ang="0">
                  <a:pos x="connsiteX1401" y="connsiteY1401"/>
                </a:cxn>
                <a:cxn ang="0">
                  <a:pos x="connsiteX1402" y="connsiteY1402"/>
                </a:cxn>
                <a:cxn ang="0">
                  <a:pos x="connsiteX1403" y="connsiteY1403"/>
                </a:cxn>
                <a:cxn ang="0">
                  <a:pos x="connsiteX1404" y="connsiteY1404"/>
                </a:cxn>
                <a:cxn ang="0">
                  <a:pos x="connsiteX1405" y="connsiteY1405"/>
                </a:cxn>
                <a:cxn ang="0">
                  <a:pos x="connsiteX1406" y="connsiteY1406"/>
                </a:cxn>
                <a:cxn ang="0">
                  <a:pos x="connsiteX1407" y="connsiteY1407"/>
                </a:cxn>
                <a:cxn ang="0">
                  <a:pos x="connsiteX1408" y="connsiteY1408"/>
                </a:cxn>
                <a:cxn ang="0">
                  <a:pos x="connsiteX1409" y="connsiteY1409"/>
                </a:cxn>
                <a:cxn ang="0">
                  <a:pos x="connsiteX1410" y="connsiteY1410"/>
                </a:cxn>
                <a:cxn ang="0">
                  <a:pos x="connsiteX1411" y="connsiteY1411"/>
                </a:cxn>
                <a:cxn ang="0">
                  <a:pos x="connsiteX1412" y="connsiteY1412"/>
                </a:cxn>
                <a:cxn ang="0">
                  <a:pos x="connsiteX1413" y="connsiteY1413"/>
                </a:cxn>
                <a:cxn ang="0">
                  <a:pos x="connsiteX1414" y="connsiteY1414"/>
                </a:cxn>
                <a:cxn ang="0">
                  <a:pos x="connsiteX1415" y="connsiteY1415"/>
                </a:cxn>
                <a:cxn ang="0">
                  <a:pos x="connsiteX1416" y="connsiteY1416"/>
                </a:cxn>
                <a:cxn ang="0">
                  <a:pos x="connsiteX1417" y="connsiteY1417"/>
                </a:cxn>
                <a:cxn ang="0">
                  <a:pos x="connsiteX1418" y="connsiteY1418"/>
                </a:cxn>
                <a:cxn ang="0">
                  <a:pos x="connsiteX1419" y="connsiteY1419"/>
                </a:cxn>
                <a:cxn ang="0">
                  <a:pos x="connsiteX1420" y="connsiteY1420"/>
                </a:cxn>
                <a:cxn ang="0">
                  <a:pos x="connsiteX1421" y="connsiteY1421"/>
                </a:cxn>
                <a:cxn ang="0">
                  <a:pos x="connsiteX1422" y="connsiteY1422"/>
                </a:cxn>
                <a:cxn ang="0">
                  <a:pos x="connsiteX1423" y="connsiteY1423"/>
                </a:cxn>
                <a:cxn ang="0">
                  <a:pos x="connsiteX1424" y="connsiteY1424"/>
                </a:cxn>
                <a:cxn ang="0">
                  <a:pos x="connsiteX1425" y="connsiteY1425"/>
                </a:cxn>
                <a:cxn ang="0">
                  <a:pos x="connsiteX1426" y="connsiteY1426"/>
                </a:cxn>
                <a:cxn ang="0">
                  <a:pos x="connsiteX1427" y="connsiteY1427"/>
                </a:cxn>
                <a:cxn ang="0">
                  <a:pos x="connsiteX1428" y="connsiteY1428"/>
                </a:cxn>
                <a:cxn ang="0">
                  <a:pos x="connsiteX1429" y="connsiteY1429"/>
                </a:cxn>
                <a:cxn ang="0">
                  <a:pos x="connsiteX1430" y="connsiteY1430"/>
                </a:cxn>
                <a:cxn ang="0">
                  <a:pos x="connsiteX1431" y="connsiteY1431"/>
                </a:cxn>
                <a:cxn ang="0">
                  <a:pos x="connsiteX1432" y="connsiteY1432"/>
                </a:cxn>
                <a:cxn ang="0">
                  <a:pos x="connsiteX1433" y="connsiteY1433"/>
                </a:cxn>
                <a:cxn ang="0">
                  <a:pos x="connsiteX1434" y="connsiteY1434"/>
                </a:cxn>
                <a:cxn ang="0">
                  <a:pos x="connsiteX1435" y="connsiteY1435"/>
                </a:cxn>
                <a:cxn ang="0">
                  <a:pos x="connsiteX1436" y="connsiteY1436"/>
                </a:cxn>
                <a:cxn ang="0">
                  <a:pos x="connsiteX1437" y="connsiteY1437"/>
                </a:cxn>
                <a:cxn ang="0">
                  <a:pos x="connsiteX1438" y="connsiteY1438"/>
                </a:cxn>
                <a:cxn ang="0">
                  <a:pos x="connsiteX1439" y="connsiteY1439"/>
                </a:cxn>
                <a:cxn ang="0">
                  <a:pos x="connsiteX1440" y="connsiteY1440"/>
                </a:cxn>
                <a:cxn ang="0">
                  <a:pos x="connsiteX1441" y="connsiteY1441"/>
                </a:cxn>
                <a:cxn ang="0">
                  <a:pos x="connsiteX1442" y="connsiteY1442"/>
                </a:cxn>
                <a:cxn ang="0">
                  <a:pos x="connsiteX1443" y="connsiteY1443"/>
                </a:cxn>
                <a:cxn ang="0">
                  <a:pos x="connsiteX1444" y="connsiteY1444"/>
                </a:cxn>
                <a:cxn ang="0">
                  <a:pos x="connsiteX1445" y="connsiteY1445"/>
                </a:cxn>
                <a:cxn ang="0">
                  <a:pos x="connsiteX1446" y="connsiteY1446"/>
                </a:cxn>
                <a:cxn ang="0">
                  <a:pos x="connsiteX1447" y="connsiteY1447"/>
                </a:cxn>
                <a:cxn ang="0">
                  <a:pos x="connsiteX1448" y="connsiteY1448"/>
                </a:cxn>
                <a:cxn ang="0">
                  <a:pos x="connsiteX1449" y="connsiteY1449"/>
                </a:cxn>
                <a:cxn ang="0">
                  <a:pos x="connsiteX1450" y="connsiteY1450"/>
                </a:cxn>
                <a:cxn ang="0">
                  <a:pos x="connsiteX1451" y="connsiteY1451"/>
                </a:cxn>
                <a:cxn ang="0">
                  <a:pos x="connsiteX1452" y="connsiteY1452"/>
                </a:cxn>
                <a:cxn ang="0">
                  <a:pos x="connsiteX1453" y="connsiteY1453"/>
                </a:cxn>
                <a:cxn ang="0">
                  <a:pos x="connsiteX1454" y="connsiteY1454"/>
                </a:cxn>
                <a:cxn ang="0">
                  <a:pos x="connsiteX1455" y="connsiteY1455"/>
                </a:cxn>
                <a:cxn ang="0">
                  <a:pos x="connsiteX1456" y="connsiteY1456"/>
                </a:cxn>
                <a:cxn ang="0">
                  <a:pos x="connsiteX1457" y="connsiteY1457"/>
                </a:cxn>
                <a:cxn ang="0">
                  <a:pos x="connsiteX1458" y="connsiteY1458"/>
                </a:cxn>
                <a:cxn ang="0">
                  <a:pos x="connsiteX1459" y="connsiteY1459"/>
                </a:cxn>
                <a:cxn ang="0">
                  <a:pos x="connsiteX1460" y="connsiteY1460"/>
                </a:cxn>
                <a:cxn ang="0">
                  <a:pos x="connsiteX1461" y="connsiteY1461"/>
                </a:cxn>
                <a:cxn ang="0">
                  <a:pos x="connsiteX1462" y="connsiteY1462"/>
                </a:cxn>
                <a:cxn ang="0">
                  <a:pos x="connsiteX1463" y="connsiteY1463"/>
                </a:cxn>
                <a:cxn ang="0">
                  <a:pos x="connsiteX1464" y="connsiteY1464"/>
                </a:cxn>
                <a:cxn ang="0">
                  <a:pos x="connsiteX1465" y="connsiteY1465"/>
                </a:cxn>
                <a:cxn ang="0">
                  <a:pos x="connsiteX1466" y="connsiteY1466"/>
                </a:cxn>
                <a:cxn ang="0">
                  <a:pos x="connsiteX1467" y="connsiteY1467"/>
                </a:cxn>
                <a:cxn ang="0">
                  <a:pos x="connsiteX1468" y="connsiteY1468"/>
                </a:cxn>
                <a:cxn ang="0">
                  <a:pos x="connsiteX1469" y="connsiteY1469"/>
                </a:cxn>
                <a:cxn ang="0">
                  <a:pos x="connsiteX1470" y="connsiteY1470"/>
                </a:cxn>
                <a:cxn ang="0">
                  <a:pos x="connsiteX1471" y="connsiteY1471"/>
                </a:cxn>
                <a:cxn ang="0">
                  <a:pos x="connsiteX1472" y="connsiteY1472"/>
                </a:cxn>
                <a:cxn ang="0">
                  <a:pos x="connsiteX1473" y="connsiteY1473"/>
                </a:cxn>
                <a:cxn ang="0">
                  <a:pos x="connsiteX1474" y="connsiteY1474"/>
                </a:cxn>
                <a:cxn ang="0">
                  <a:pos x="connsiteX1475" y="connsiteY1475"/>
                </a:cxn>
                <a:cxn ang="0">
                  <a:pos x="connsiteX1476" y="connsiteY1476"/>
                </a:cxn>
                <a:cxn ang="0">
                  <a:pos x="connsiteX1477" y="connsiteY1477"/>
                </a:cxn>
                <a:cxn ang="0">
                  <a:pos x="connsiteX1478" y="connsiteY1478"/>
                </a:cxn>
                <a:cxn ang="0">
                  <a:pos x="connsiteX1479" y="connsiteY1479"/>
                </a:cxn>
                <a:cxn ang="0">
                  <a:pos x="connsiteX1480" y="connsiteY1480"/>
                </a:cxn>
                <a:cxn ang="0">
                  <a:pos x="connsiteX1481" y="connsiteY1481"/>
                </a:cxn>
                <a:cxn ang="0">
                  <a:pos x="connsiteX1482" y="connsiteY1482"/>
                </a:cxn>
                <a:cxn ang="0">
                  <a:pos x="connsiteX1483" y="connsiteY1483"/>
                </a:cxn>
                <a:cxn ang="0">
                  <a:pos x="connsiteX1484" y="connsiteY1484"/>
                </a:cxn>
                <a:cxn ang="0">
                  <a:pos x="connsiteX1485" y="connsiteY1485"/>
                </a:cxn>
                <a:cxn ang="0">
                  <a:pos x="connsiteX1486" y="connsiteY1486"/>
                </a:cxn>
                <a:cxn ang="0">
                  <a:pos x="connsiteX1487" y="connsiteY1487"/>
                </a:cxn>
                <a:cxn ang="0">
                  <a:pos x="connsiteX1488" y="connsiteY1488"/>
                </a:cxn>
                <a:cxn ang="0">
                  <a:pos x="connsiteX1489" y="connsiteY1489"/>
                </a:cxn>
                <a:cxn ang="0">
                  <a:pos x="connsiteX1490" y="connsiteY1490"/>
                </a:cxn>
                <a:cxn ang="0">
                  <a:pos x="connsiteX1491" y="connsiteY1491"/>
                </a:cxn>
                <a:cxn ang="0">
                  <a:pos x="connsiteX1492" y="connsiteY1492"/>
                </a:cxn>
                <a:cxn ang="0">
                  <a:pos x="connsiteX1493" y="connsiteY1493"/>
                </a:cxn>
                <a:cxn ang="0">
                  <a:pos x="connsiteX1494" y="connsiteY1494"/>
                </a:cxn>
                <a:cxn ang="0">
                  <a:pos x="connsiteX1495" y="connsiteY1495"/>
                </a:cxn>
                <a:cxn ang="0">
                  <a:pos x="connsiteX1496" y="connsiteY1496"/>
                </a:cxn>
                <a:cxn ang="0">
                  <a:pos x="connsiteX1497" y="connsiteY1497"/>
                </a:cxn>
                <a:cxn ang="0">
                  <a:pos x="connsiteX1498" y="connsiteY1498"/>
                </a:cxn>
                <a:cxn ang="0">
                  <a:pos x="connsiteX1499" y="connsiteY1499"/>
                </a:cxn>
                <a:cxn ang="0">
                  <a:pos x="connsiteX1500" y="connsiteY1500"/>
                </a:cxn>
                <a:cxn ang="0">
                  <a:pos x="connsiteX1501" y="connsiteY1501"/>
                </a:cxn>
                <a:cxn ang="0">
                  <a:pos x="connsiteX1502" y="connsiteY1502"/>
                </a:cxn>
                <a:cxn ang="0">
                  <a:pos x="connsiteX1503" y="connsiteY1503"/>
                </a:cxn>
                <a:cxn ang="0">
                  <a:pos x="connsiteX1504" y="connsiteY1504"/>
                </a:cxn>
                <a:cxn ang="0">
                  <a:pos x="connsiteX1505" y="connsiteY1505"/>
                </a:cxn>
                <a:cxn ang="0">
                  <a:pos x="connsiteX1506" y="connsiteY1506"/>
                </a:cxn>
                <a:cxn ang="0">
                  <a:pos x="connsiteX1507" y="connsiteY1507"/>
                </a:cxn>
                <a:cxn ang="0">
                  <a:pos x="connsiteX1508" y="connsiteY1508"/>
                </a:cxn>
                <a:cxn ang="0">
                  <a:pos x="connsiteX1509" y="connsiteY1509"/>
                </a:cxn>
                <a:cxn ang="0">
                  <a:pos x="connsiteX1510" y="connsiteY1510"/>
                </a:cxn>
                <a:cxn ang="0">
                  <a:pos x="connsiteX1511" y="connsiteY1511"/>
                </a:cxn>
                <a:cxn ang="0">
                  <a:pos x="connsiteX1512" y="connsiteY1512"/>
                </a:cxn>
                <a:cxn ang="0">
                  <a:pos x="connsiteX1513" y="connsiteY1513"/>
                </a:cxn>
                <a:cxn ang="0">
                  <a:pos x="connsiteX1514" y="connsiteY1514"/>
                </a:cxn>
                <a:cxn ang="0">
                  <a:pos x="connsiteX1515" y="connsiteY1515"/>
                </a:cxn>
                <a:cxn ang="0">
                  <a:pos x="connsiteX1516" y="connsiteY1516"/>
                </a:cxn>
                <a:cxn ang="0">
                  <a:pos x="connsiteX1517" y="connsiteY1517"/>
                </a:cxn>
                <a:cxn ang="0">
                  <a:pos x="connsiteX1518" y="connsiteY1518"/>
                </a:cxn>
                <a:cxn ang="0">
                  <a:pos x="connsiteX1519" y="connsiteY1519"/>
                </a:cxn>
                <a:cxn ang="0">
                  <a:pos x="connsiteX1520" y="connsiteY1520"/>
                </a:cxn>
                <a:cxn ang="0">
                  <a:pos x="connsiteX1521" y="connsiteY1521"/>
                </a:cxn>
                <a:cxn ang="0">
                  <a:pos x="connsiteX1522" y="connsiteY1522"/>
                </a:cxn>
                <a:cxn ang="0">
                  <a:pos x="connsiteX1523" y="connsiteY1523"/>
                </a:cxn>
                <a:cxn ang="0">
                  <a:pos x="connsiteX1524" y="connsiteY1524"/>
                </a:cxn>
                <a:cxn ang="0">
                  <a:pos x="connsiteX1525" y="connsiteY1525"/>
                </a:cxn>
                <a:cxn ang="0">
                  <a:pos x="connsiteX1526" y="connsiteY1526"/>
                </a:cxn>
                <a:cxn ang="0">
                  <a:pos x="connsiteX1527" y="connsiteY1527"/>
                </a:cxn>
                <a:cxn ang="0">
                  <a:pos x="connsiteX1528" y="connsiteY1528"/>
                </a:cxn>
                <a:cxn ang="0">
                  <a:pos x="connsiteX1529" y="connsiteY1529"/>
                </a:cxn>
                <a:cxn ang="0">
                  <a:pos x="connsiteX1530" y="connsiteY1530"/>
                </a:cxn>
                <a:cxn ang="0">
                  <a:pos x="connsiteX1531" y="connsiteY1531"/>
                </a:cxn>
                <a:cxn ang="0">
                  <a:pos x="connsiteX1532" y="connsiteY1532"/>
                </a:cxn>
                <a:cxn ang="0">
                  <a:pos x="connsiteX1533" y="connsiteY1533"/>
                </a:cxn>
                <a:cxn ang="0">
                  <a:pos x="connsiteX1534" y="connsiteY1534"/>
                </a:cxn>
                <a:cxn ang="0">
                  <a:pos x="connsiteX1535" y="connsiteY1535"/>
                </a:cxn>
                <a:cxn ang="0">
                  <a:pos x="connsiteX1536" y="connsiteY1536"/>
                </a:cxn>
                <a:cxn ang="0">
                  <a:pos x="connsiteX1537" y="connsiteY1537"/>
                </a:cxn>
                <a:cxn ang="0">
                  <a:pos x="connsiteX1538" y="connsiteY1538"/>
                </a:cxn>
                <a:cxn ang="0">
                  <a:pos x="connsiteX1539" y="connsiteY1539"/>
                </a:cxn>
                <a:cxn ang="0">
                  <a:pos x="connsiteX1540" y="connsiteY1540"/>
                </a:cxn>
                <a:cxn ang="0">
                  <a:pos x="connsiteX1541" y="connsiteY1541"/>
                </a:cxn>
                <a:cxn ang="0">
                  <a:pos x="connsiteX1542" y="connsiteY1542"/>
                </a:cxn>
                <a:cxn ang="0">
                  <a:pos x="connsiteX1543" y="connsiteY1543"/>
                </a:cxn>
                <a:cxn ang="0">
                  <a:pos x="connsiteX1544" y="connsiteY1544"/>
                </a:cxn>
                <a:cxn ang="0">
                  <a:pos x="connsiteX1545" y="connsiteY1545"/>
                </a:cxn>
                <a:cxn ang="0">
                  <a:pos x="connsiteX1546" y="connsiteY1546"/>
                </a:cxn>
                <a:cxn ang="0">
                  <a:pos x="connsiteX1547" y="connsiteY1547"/>
                </a:cxn>
                <a:cxn ang="0">
                  <a:pos x="connsiteX1548" y="connsiteY1548"/>
                </a:cxn>
                <a:cxn ang="0">
                  <a:pos x="connsiteX1549" y="connsiteY1549"/>
                </a:cxn>
                <a:cxn ang="0">
                  <a:pos x="connsiteX1550" y="connsiteY1550"/>
                </a:cxn>
                <a:cxn ang="0">
                  <a:pos x="connsiteX1551" y="connsiteY1551"/>
                </a:cxn>
                <a:cxn ang="0">
                  <a:pos x="connsiteX1552" y="connsiteY1552"/>
                </a:cxn>
                <a:cxn ang="0">
                  <a:pos x="connsiteX1553" y="connsiteY1553"/>
                </a:cxn>
                <a:cxn ang="0">
                  <a:pos x="connsiteX1554" y="connsiteY1554"/>
                </a:cxn>
                <a:cxn ang="0">
                  <a:pos x="connsiteX1555" y="connsiteY1555"/>
                </a:cxn>
                <a:cxn ang="0">
                  <a:pos x="connsiteX1556" y="connsiteY1556"/>
                </a:cxn>
                <a:cxn ang="0">
                  <a:pos x="connsiteX1557" y="connsiteY1557"/>
                </a:cxn>
                <a:cxn ang="0">
                  <a:pos x="connsiteX1558" y="connsiteY1558"/>
                </a:cxn>
                <a:cxn ang="0">
                  <a:pos x="connsiteX1559" y="connsiteY1559"/>
                </a:cxn>
                <a:cxn ang="0">
                  <a:pos x="connsiteX1560" y="connsiteY1560"/>
                </a:cxn>
                <a:cxn ang="0">
                  <a:pos x="connsiteX1561" y="connsiteY1561"/>
                </a:cxn>
                <a:cxn ang="0">
                  <a:pos x="connsiteX1562" y="connsiteY1562"/>
                </a:cxn>
                <a:cxn ang="0">
                  <a:pos x="connsiteX1563" y="connsiteY1563"/>
                </a:cxn>
                <a:cxn ang="0">
                  <a:pos x="connsiteX1564" y="connsiteY1564"/>
                </a:cxn>
                <a:cxn ang="0">
                  <a:pos x="connsiteX1565" y="connsiteY1565"/>
                </a:cxn>
                <a:cxn ang="0">
                  <a:pos x="connsiteX1566" y="connsiteY1566"/>
                </a:cxn>
                <a:cxn ang="0">
                  <a:pos x="connsiteX1567" y="connsiteY1567"/>
                </a:cxn>
                <a:cxn ang="0">
                  <a:pos x="connsiteX1568" y="connsiteY1568"/>
                </a:cxn>
                <a:cxn ang="0">
                  <a:pos x="connsiteX1569" y="connsiteY1569"/>
                </a:cxn>
                <a:cxn ang="0">
                  <a:pos x="connsiteX1570" y="connsiteY1570"/>
                </a:cxn>
                <a:cxn ang="0">
                  <a:pos x="connsiteX1571" y="connsiteY1571"/>
                </a:cxn>
                <a:cxn ang="0">
                  <a:pos x="connsiteX1572" y="connsiteY1572"/>
                </a:cxn>
                <a:cxn ang="0">
                  <a:pos x="connsiteX1573" y="connsiteY1573"/>
                </a:cxn>
                <a:cxn ang="0">
                  <a:pos x="connsiteX1574" y="connsiteY1574"/>
                </a:cxn>
                <a:cxn ang="0">
                  <a:pos x="connsiteX1575" y="connsiteY1575"/>
                </a:cxn>
                <a:cxn ang="0">
                  <a:pos x="connsiteX1576" y="connsiteY1576"/>
                </a:cxn>
                <a:cxn ang="0">
                  <a:pos x="connsiteX1577" y="connsiteY1577"/>
                </a:cxn>
                <a:cxn ang="0">
                  <a:pos x="connsiteX1578" y="connsiteY1578"/>
                </a:cxn>
                <a:cxn ang="0">
                  <a:pos x="connsiteX1579" y="connsiteY1579"/>
                </a:cxn>
                <a:cxn ang="0">
                  <a:pos x="connsiteX1580" y="connsiteY1580"/>
                </a:cxn>
                <a:cxn ang="0">
                  <a:pos x="connsiteX1581" y="connsiteY1581"/>
                </a:cxn>
                <a:cxn ang="0">
                  <a:pos x="connsiteX1582" y="connsiteY1582"/>
                </a:cxn>
                <a:cxn ang="0">
                  <a:pos x="connsiteX1583" y="connsiteY1583"/>
                </a:cxn>
                <a:cxn ang="0">
                  <a:pos x="connsiteX1584" y="connsiteY1584"/>
                </a:cxn>
                <a:cxn ang="0">
                  <a:pos x="connsiteX1585" y="connsiteY1585"/>
                </a:cxn>
                <a:cxn ang="0">
                  <a:pos x="connsiteX1586" y="connsiteY1586"/>
                </a:cxn>
                <a:cxn ang="0">
                  <a:pos x="connsiteX1587" y="connsiteY1587"/>
                </a:cxn>
                <a:cxn ang="0">
                  <a:pos x="connsiteX1588" y="connsiteY1588"/>
                </a:cxn>
                <a:cxn ang="0">
                  <a:pos x="connsiteX1589" y="connsiteY1589"/>
                </a:cxn>
                <a:cxn ang="0">
                  <a:pos x="connsiteX1590" y="connsiteY1590"/>
                </a:cxn>
                <a:cxn ang="0">
                  <a:pos x="connsiteX1591" y="connsiteY1591"/>
                </a:cxn>
                <a:cxn ang="0">
                  <a:pos x="connsiteX1592" y="connsiteY1592"/>
                </a:cxn>
                <a:cxn ang="0">
                  <a:pos x="connsiteX1593" y="connsiteY1593"/>
                </a:cxn>
                <a:cxn ang="0">
                  <a:pos x="connsiteX1594" y="connsiteY1594"/>
                </a:cxn>
                <a:cxn ang="0">
                  <a:pos x="connsiteX1595" y="connsiteY1595"/>
                </a:cxn>
                <a:cxn ang="0">
                  <a:pos x="connsiteX1596" y="connsiteY1596"/>
                </a:cxn>
                <a:cxn ang="0">
                  <a:pos x="connsiteX1597" y="connsiteY1597"/>
                </a:cxn>
                <a:cxn ang="0">
                  <a:pos x="connsiteX1598" y="connsiteY1598"/>
                </a:cxn>
                <a:cxn ang="0">
                  <a:pos x="connsiteX1599" y="connsiteY1599"/>
                </a:cxn>
                <a:cxn ang="0">
                  <a:pos x="connsiteX1600" y="connsiteY1600"/>
                </a:cxn>
                <a:cxn ang="0">
                  <a:pos x="connsiteX1601" y="connsiteY1601"/>
                </a:cxn>
                <a:cxn ang="0">
                  <a:pos x="connsiteX1602" y="connsiteY1602"/>
                </a:cxn>
                <a:cxn ang="0">
                  <a:pos x="connsiteX1603" y="connsiteY1603"/>
                </a:cxn>
                <a:cxn ang="0">
                  <a:pos x="connsiteX1604" y="connsiteY1604"/>
                </a:cxn>
                <a:cxn ang="0">
                  <a:pos x="connsiteX1605" y="connsiteY1605"/>
                </a:cxn>
                <a:cxn ang="0">
                  <a:pos x="connsiteX1606" y="connsiteY1606"/>
                </a:cxn>
                <a:cxn ang="0">
                  <a:pos x="connsiteX1607" y="connsiteY1607"/>
                </a:cxn>
                <a:cxn ang="0">
                  <a:pos x="connsiteX1608" y="connsiteY1608"/>
                </a:cxn>
                <a:cxn ang="0">
                  <a:pos x="connsiteX1609" y="connsiteY1609"/>
                </a:cxn>
                <a:cxn ang="0">
                  <a:pos x="connsiteX1610" y="connsiteY1610"/>
                </a:cxn>
                <a:cxn ang="0">
                  <a:pos x="connsiteX1611" y="connsiteY1611"/>
                </a:cxn>
                <a:cxn ang="0">
                  <a:pos x="connsiteX1612" y="connsiteY1612"/>
                </a:cxn>
                <a:cxn ang="0">
                  <a:pos x="connsiteX1613" y="connsiteY1613"/>
                </a:cxn>
                <a:cxn ang="0">
                  <a:pos x="connsiteX1614" y="connsiteY1614"/>
                </a:cxn>
                <a:cxn ang="0">
                  <a:pos x="connsiteX1615" y="connsiteY1615"/>
                </a:cxn>
                <a:cxn ang="0">
                  <a:pos x="connsiteX1616" y="connsiteY1616"/>
                </a:cxn>
                <a:cxn ang="0">
                  <a:pos x="connsiteX1617" y="connsiteY1617"/>
                </a:cxn>
                <a:cxn ang="0">
                  <a:pos x="connsiteX1618" y="connsiteY1618"/>
                </a:cxn>
                <a:cxn ang="0">
                  <a:pos x="connsiteX1619" y="connsiteY1619"/>
                </a:cxn>
                <a:cxn ang="0">
                  <a:pos x="connsiteX1620" y="connsiteY1620"/>
                </a:cxn>
                <a:cxn ang="0">
                  <a:pos x="connsiteX1621" y="connsiteY1621"/>
                </a:cxn>
                <a:cxn ang="0">
                  <a:pos x="connsiteX1622" y="connsiteY1622"/>
                </a:cxn>
                <a:cxn ang="0">
                  <a:pos x="connsiteX1623" y="connsiteY1623"/>
                </a:cxn>
                <a:cxn ang="0">
                  <a:pos x="connsiteX1624" y="connsiteY1624"/>
                </a:cxn>
                <a:cxn ang="0">
                  <a:pos x="connsiteX1625" y="connsiteY1625"/>
                </a:cxn>
                <a:cxn ang="0">
                  <a:pos x="connsiteX1626" y="connsiteY1626"/>
                </a:cxn>
                <a:cxn ang="0">
                  <a:pos x="connsiteX1627" y="connsiteY1627"/>
                </a:cxn>
                <a:cxn ang="0">
                  <a:pos x="connsiteX1628" y="connsiteY1628"/>
                </a:cxn>
                <a:cxn ang="0">
                  <a:pos x="connsiteX1629" y="connsiteY1629"/>
                </a:cxn>
                <a:cxn ang="0">
                  <a:pos x="connsiteX1630" y="connsiteY1630"/>
                </a:cxn>
                <a:cxn ang="0">
                  <a:pos x="connsiteX1631" y="connsiteY1631"/>
                </a:cxn>
                <a:cxn ang="0">
                  <a:pos x="connsiteX1632" y="connsiteY1632"/>
                </a:cxn>
                <a:cxn ang="0">
                  <a:pos x="connsiteX1633" y="connsiteY1633"/>
                </a:cxn>
                <a:cxn ang="0">
                  <a:pos x="connsiteX1634" y="connsiteY1634"/>
                </a:cxn>
                <a:cxn ang="0">
                  <a:pos x="connsiteX1635" y="connsiteY1635"/>
                </a:cxn>
                <a:cxn ang="0">
                  <a:pos x="connsiteX1636" y="connsiteY1636"/>
                </a:cxn>
                <a:cxn ang="0">
                  <a:pos x="connsiteX1637" y="connsiteY1637"/>
                </a:cxn>
                <a:cxn ang="0">
                  <a:pos x="connsiteX1638" y="connsiteY1638"/>
                </a:cxn>
                <a:cxn ang="0">
                  <a:pos x="connsiteX1639" y="connsiteY1639"/>
                </a:cxn>
                <a:cxn ang="0">
                  <a:pos x="connsiteX1640" y="connsiteY1640"/>
                </a:cxn>
                <a:cxn ang="0">
                  <a:pos x="connsiteX1641" y="connsiteY1641"/>
                </a:cxn>
                <a:cxn ang="0">
                  <a:pos x="connsiteX1642" y="connsiteY1642"/>
                </a:cxn>
                <a:cxn ang="0">
                  <a:pos x="connsiteX1643" y="connsiteY1643"/>
                </a:cxn>
                <a:cxn ang="0">
                  <a:pos x="connsiteX1644" y="connsiteY1644"/>
                </a:cxn>
                <a:cxn ang="0">
                  <a:pos x="connsiteX1645" y="connsiteY1645"/>
                </a:cxn>
                <a:cxn ang="0">
                  <a:pos x="connsiteX1646" y="connsiteY1646"/>
                </a:cxn>
                <a:cxn ang="0">
                  <a:pos x="connsiteX1647" y="connsiteY1647"/>
                </a:cxn>
                <a:cxn ang="0">
                  <a:pos x="connsiteX1648" y="connsiteY1648"/>
                </a:cxn>
                <a:cxn ang="0">
                  <a:pos x="connsiteX1649" y="connsiteY1649"/>
                </a:cxn>
                <a:cxn ang="0">
                  <a:pos x="connsiteX1650" y="connsiteY1650"/>
                </a:cxn>
                <a:cxn ang="0">
                  <a:pos x="connsiteX1651" y="connsiteY1651"/>
                </a:cxn>
                <a:cxn ang="0">
                  <a:pos x="connsiteX1652" y="connsiteY1652"/>
                </a:cxn>
                <a:cxn ang="0">
                  <a:pos x="connsiteX1653" y="connsiteY1653"/>
                </a:cxn>
                <a:cxn ang="0">
                  <a:pos x="connsiteX1654" y="connsiteY1654"/>
                </a:cxn>
                <a:cxn ang="0">
                  <a:pos x="connsiteX1655" y="connsiteY1655"/>
                </a:cxn>
                <a:cxn ang="0">
                  <a:pos x="connsiteX1656" y="connsiteY1656"/>
                </a:cxn>
                <a:cxn ang="0">
                  <a:pos x="connsiteX1657" y="connsiteY1657"/>
                </a:cxn>
                <a:cxn ang="0">
                  <a:pos x="connsiteX1658" y="connsiteY1658"/>
                </a:cxn>
                <a:cxn ang="0">
                  <a:pos x="connsiteX1659" y="connsiteY1659"/>
                </a:cxn>
                <a:cxn ang="0">
                  <a:pos x="connsiteX1660" y="connsiteY1660"/>
                </a:cxn>
                <a:cxn ang="0">
                  <a:pos x="connsiteX1661" y="connsiteY1661"/>
                </a:cxn>
                <a:cxn ang="0">
                  <a:pos x="connsiteX1662" y="connsiteY1662"/>
                </a:cxn>
                <a:cxn ang="0">
                  <a:pos x="connsiteX1663" y="connsiteY1663"/>
                </a:cxn>
                <a:cxn ang="0">
                  <a:pos x="connsiteX1664" y="connsiteY1664"/>
                </a:cxn>
                <a:cxn ang="0">
                  <a:pos x="connsiteX1665" y="connsiteY1665"/>
                </a:cxn>
                <a:cxn ang="0">
                  <a:pos x="connsiteX1666" y="connsiteY1666"/>
                </a:cxn>
                <a:cxn ang="0">
                  <a:pos x="connsiteX1667" y="connsiteY1667"/>
                </a:cxn>
                <a:cxn ang="0">
                  <a:pos x="connsiteX1668" y="connsiteY1668"/>
                </a:cxn>
                <a:cxn ang="0">
                  <a:pos x="connsiteX1669" y="connsiteY1669"/>
                </a:cxn>
                <a:cxn ang="0">
                  <a:pos x="connsiteX1670" y="connsiteY1670"/>
                </a:cxn>
                <a:cxn ang="0">
                  <a:pos x="connsiteX1671" y="connsiteY1671"/>
                </a:cxn>
                <a:cxn ang="0">
                  <a:pos x="connsiteX1672" y="connsiteY1672"/>
                </a:cxn>
                <a:cxn ang="0">
                  <a:pos x="connsiteX1673" y="connsiteY1673"/>
                </a:cxn>
                <a:cxn ang="0">
                  <a:pos x="connsiteX1674" y="connsiteY1674"/>
                </a:cxn>
                <a:cxn ang="0">
                  <a:pos x="connsiteX1675" y="connsiteY1675"/>
                </a:cxn>
                <a:cxn ang="0">
                  <a:pos x="connsiteX1676" y="connsiteY1676"/>
                </a:cxn>
                <a:cxn ang="0">
                  <a:pos x="connsiteX1677" y="connsiteY1677"/>
                </a:cxn>
                <a:cxn ang="0">
                  <a:pos x="connsiteX1678" y="connsiteY1678"/>
                </a:cxn>
                <a:cxn ang="0">
                  <a:pos x="connsiteX1679" y="connsiteY1679"/>
                </a:cxn>
                <a:cxn ang="0">
                  <a:pos x="connsiteX1680" y="connsiteY1680"/>
                </a:cxn>
                <a:cxn ang="0">
                  <a:pos x="connsiteX1681" y="connsiteY1681"/>
                </a:cxn>
                <a:cxn ang="0">
                  <a:pos x="connsiteX1682" y="connsiteY1682"/>
                </a:cxn>
                <a:cxn ang="0">
                  <a:pos x="connsiteX1683" y="connsiteY1683"/>
                </a:cxn>
                <a:cxn ang="0">
                  <a:pos x="connsiteX1684" y="connsiteY1684"/>
                </a:cxn>
                <a:cxn ang="0">
                  <a:pos x="connsiteX1685" y="connsiteY1685"/>
                </a:cxn>
                <a:cxn ang="0">
                  <a:pos x="connsiteX1686" y="connsiteY1686"/>
                </a:cxn>
                <a:cxn ang="0">
                  <a:pos x="connsiteX1687" y="connsiteY1687"/>
                </a:cxn>
                <a:cxn ang="0">
                  <a:pos x="connsiteX1688" y="connsiteY1688"/>
                </a:cxn>
                <a:cxn ang="0">
                  <a:pos x="connsiteX1689" y="connsiteY1689"/>
                </a:cxn>
                <a:cxn ang="0">
                  <a:pos x="connsiteX1690" y="connsiteY1690"/>
                </a:cxn>
                <a:cxn ang="0">
                  <a:pos x="connsiteX1691" y="connsiteY1691"/>
                </a:cxn>
                <a:cxn ang="0">
                  <a:pos x="connsiteX1692" y="connsiteY1692"/>
                </a:cxn>
                <a:cxn ang="0">
                  <a:pos x="connsiteX1693" y="connsiteY1693"/>
                </a:cxn>
                <a:cxn ang="0">
                  <a:pos x="connsiteX1694" y="connsiteY1694"/>
                </a:cxn>
                <a:cxn ang="0">
                  <a:pos x="connsiteX1695" y="connsiteY1695"/>
                </a:cxn>
                <a:cxn ang="0">
                  <a:pos x="connsiteX1696" y="connsiteY1696"/>
                </a:cxn>
                <a:cxn ang="0">
                  <a:pos x="connsiteX1697" y="connsiteY1697"/>
                </a:cxn>
                <a:cxn ang="0">
                  <a:pos x="connsiteX1698" y="connsiteY1698"/>
                </a:cxn>
                <a:cxn ang="0">
                  <a:pos x="connsiteX1699" y="connsiteY1699"/>
                </a:cxn>
                <a:cxn ang="0">
                  <a:pos x="connsiteX1700" y="connsiteY1700"/>
                </a:cxn>
                <a:cxn ang="0">
                  <a:pos x="connsiteX1701" y="connsiteY1701"/>
                </a:cxn>
                <a:cxn ang="0">
                  <a:pos x="connsiteX1702" y="connsiteY1702"/>
                </a:cxn>
                <a:cxn ang="0">
                  <a:pos x="connsiteX1703" y="connsiteY1703"/>
                </a:cxn>
                <a:cxn ang="0">
                  <a:pos x="connsiteX1704" y="connsiteY1704"/>
                </a:cxn>
                <a:cxn ang="0">
                  <a:pos x="connsiteX1705" y="connsiteY1705"/>
                </a:cxn>
                <a:cxn ang="0">
                  <a:pos x="connsiteX1706" y="connsiteY1706"/>
                </a:cxn>
                <a:cxn ang="0">
                  <a:pos x="connsiteX1707" y="connsiteY1707"/>
                </a:cxn>
                <a:cxn ang="0">
                  <a:pos x="connsiteX1708" y="connsiteY1708"/>
                </a:cxn>
                <a:cxn ang="0">
                  <a:pos x="connsiteX1709" y="connsiteY1709"/>
                </a:cxn>
                <a:cxn ang="0">
                  <a:pos x="connsiteX1710" y="connsiteY1710"/>
                </a:cxn>
                <a:cxn ang="0">
                  <a:pos x="connsiteX1711" y="connsiteY1711"/>
                </a:cxn>
                <a:cxn ang="0">
                  <a:pos x="connsiteX1712" y="connsiteY1712"/>
                </a:cxn>
                <a:cxn ang="0">
                  <a:pos x="connsiteX1713" y="connsiteY1713"/>
                </a:cxn>
                <a:cxn ang="0">
                  <a:pos x="connsiteX1714" y="connsiteY1714"/>
                </a:cxn>
                <a:cxn ang="0">
                  <a:pos x="connsiteX1715" y="connsiteY1715"/>
                </a:cxn>
                <a:cxn ang="0">
                  <a:pos x="connsiteX1716" y="connsiteY1716"/>
                </a:cxn>
                <a:cxn ang="0">
                  <a:pos x="connsiteX1717" y="connsiteY1717"/>
                </a:cxn>
                <a:cxn ang="0">
                  <a:pos x="connsiteX1718" y="connsiteY1718"/>
                </a:cxn>
                <a:cxn ang="0">
                  <a:pos x="connsiteX1719" y="connsiteY1719"/>
                </a:cxn>
                <a:cxn ang="0">
                  <a:pos x="connsiteX1720" y="connsiteY1720"/>
                </a:cxn>
                <a:cxn ang="0">
                  <a:pos x="connsiteX1721" y="connsiteY1721"/>
                </a:cxn>
                <a:cxn ang="0">
                  <a:pos x="connsiteX1722" y="connsiteY1722"/>
                </a:cxn>
                <a:cxn ang="0">
                  <a:pos x="connsiteX1723" y="connsiteY1723"/>
                </a:cxn>
                <a:cxn ang="0">
                  <a:pos x="connsiteX1724" y="connsiteY1724"/>
                </a:cxn>
                <a:cxn ang="0">
                  <a:pos x="connsiteX1725" y="connsiteY1725"/>
                </a:cxn>
                <a:cxn ang="0">
                  <a:pos x="connsiteX1726" y="connsiteY1726"/>
                </a:cxn>
                <a:cxn ang="0">
                  <a:pos x="connsiteX1727" y="connsiteY1727"/>
                </a:cxn>
                <a:cxn ang="0">
                  <a:pos x="connsiteX1728" y="connsiteY1728"/>
                </a:cxn>
                <a:cxn ang="0">
                  <a:pos x="connsiteX1729" y="connsiteY1729"/>
                </a:cxn>
                <a:cxn ang="0">
                  <a:pos x="connsiteX1730" y="connsiteY1730"/>
                </a:cxn>
                <a:cxn ang="0">
                  <a:pos x="connsiteX1731" y="connsiteY1731"/>
                </a:cxn>
                <a:cxn ang="0">
                  <a:pos x="connsiteX1732" y="connsiteY1732"/>
                </a:cxn>
                <a:cxn ang="0">
                  <a:pos x="connsiteX1733" y="connsiteY1733"/>
                </a:cxn>
                <a:cxn ang="0">
                  <a:pos x="connsiteX1734" y="connsiteY1734"/>
                </a:cxn>
                <a:cxn ang="0">
                  <a:pos x="connsiteX1735" y="connsiteY1735"/>
                </a:cxn>
                <a:cxn ang="0">
                  <a:pos x="connsiteX1736" y="connsiteY1736"/>
                </a:cxn>
                <a:cxn ang="0">
                  <a:pos x="connsiteX1737" y="connsiteY1737"/>
                </a:cxn>
                <a:cxn ang="0">
                  <a:pos x="connsiteX1738" y="connsiteY1738"/>
                </a:cxn>
                <a:cxn ang="0">
                  <a:pos x="connsiteX1739" y="connsiteY1739"/>
                </a:cxn>
                <a:cxn ang="0">
                  <a:pos x="connsiteX1740" y="connsiteY1740"/>
                </a:cxn>
                <a:cxn ang="0">
                  <a:pos x="connsiteX1741" y="connsiteY1741"/>
                </a:cxn>
                <a:cxn ang="0">
                  <a:pos x="connsiteX1742" y="connsiteY1742"/>
                </a:cxn>
                <a:cxn ang="0">
                  <a:pos x="connsiteX1743" y="connsiteY1743"/>
                </a:cxn>
                <a:cxn ang="0">
                  <a:pos x="connsiteX1744" y="connsiteY1744"/>
                </a:cxn>
                <a:cxn ang="0">
                  <a:pos x="connsiteX1745" y="connsiteY1745"/>
                </a:cxn>
                <a:cxn ang="0">
                  <a:pos x="connsiteX1746" y="connsiteY1746"/>
                </a:cxn>
                <a:cxn ang="0">
                  <a:pos x="connsiteX1747" y="connsiteY1747"/>
                </a:cxn>
                <a:cxn ang="0">
                  <a:pos x="connsiteX1748" y="connsiteY1748"/>
                </a:cxn>
                <a:cxn ang="0">
                  <a:pos x="connsiteX1749" y="connsiteY1749"/>
                </a:cxn>
                <a:cxn ang="0">
                  <a:pos x="connsiteX1750" y="connsiteY1750"/>
                </a:cxn>
                <a:cxn ang="0">
                  <a:pos x="connsiteX1751" y="connsiteY1751"/>
                </a:cxn>
                <a:cxn ang="0">
                  <a:pos x="connsiteX1752" y="connsiteY1752"/>
                </a:cxn>
                <a:cxn ang="0">
                  <a:pos x="connsiteX1753" y="connsiteY1753"/>
                </a:cxn>
                <a:cxn ang="0">
                  <a:pos x="connsiteX1754" y="connsiteY1754"/>
                </a:cxn>
                <a:cxn ang="0">
                  <a:pos x="connsiteX1755" y="connsiteY1755"/>
                </a:cxn>
                <a:cxn ang="0">
                  <a:pos x="connsiteX1756" y="connsiteY1756"/>
                </a:cxn>
                <a:cxn ang="0">
                  <a:pos x="connsiteX1757" y="connsiteY1757"/>
                </a:cxn>
                <a:cxn ang="0">
                  <a:pos x="connsiteX1758" y="connsiteY1758"/>
                </a:cxn>
                <a:cxn ang="0">
                  <a:pos x="connsiteX1759" y="connsiteY1759"/>
                </a:cxn>
                <a:cxn ang="0">
                  <a:pos x="connsiteX1760" y="connsiteY1760"/>
                </a:cxn>
                <a:cxn ang="0">
                  <a:pos x="connsiteX1761" y="connsiteY1761"/>
                </a:cxn>
                <a:cxn ang="0">
                  <a:pos x="connsiteX1762" y="connsiteY1762"/>
                </a:cxn>
                <a:cxn ang="0">
                  <a:pos x="connsiteX1763" y="connsiteY1763"/>
                </a:cxn>
                <a:cxn ang="0">
                  <a:pos x="connsiteX1764" y="connsiteY1764"/>
                </a:cxn>
                <a:cxn ang="0">
                  <a:pos x="connsiteX1765" y="connsiteY1765"/>
                </a:cxn>
                <a:cxn ang="0">
                  <a:pos x="connsiteX1766" y="connsiteY1766"/>
                </a:cxn>
                <a:cxn ang="0">
                  <a:pos x="connsiteX1767" y="connsiteY1767"/>
                </a:cxn>
                <a:cxn ang="0">
                  <a:pos x="connsiteX1768" y="connsiteY1768"/>
                </a:cxn>
                <a:cxn ang="0">
                  <a:pos x="connsiteX1769" y="connsiteY1769"/>
                </a:cxn>
                <a:cxn ang="0">
                  <a:pos x="connsiteX1770" y="connsiteY1770"/>
                </a:cxn>
                <a:cxn ang="0">
                  <a:pos x="connsiteX1771" y="connsiteY1771"/>
                </a:cxn>
                <a:cxn ang="0">
                  <a:pos x="connsiteX1772" y="connsiteY1772"/>
                </a:cxn>
                <a:cxn ang="0">
                  <a:pos x="connsiteX1773" y="connsiteY1773"/>
                </a:cxn>
                <a:cxn ang="0">
                  <a:pos x="connsiteX1774" y="connsiteY1774"/>
                </a:cxn>
                <a:cxn ang="0">
                  <a:pos x="connsiteX1775" y="connsiteY1775"/>
                </a:cxn>
                <a:cxn ang="0">
                  <a:pos x="connsiteX1776" y="connsiteY1776"/>
                </a:cxn>
                <a:cxn ang="0">
                  <a:pos x="connsiteX1777" y="connsiteY1777"/>
                </a:cxn>
                <a:cxn ang="0">
                  <a:pos x="connsiteX1778" y="connsiteY1778"/>
                </a:cxn>
                <a:cxn ang="0">
                  <a:pos x="connsiteX1779" y="connsiteY1779"/>
                </a:cxn>
                <a:cxn ang="0">
                  <a:pos x="connsiteX1780" y="connsiteY1780"/>
                </a:cxn>
                <a:cxn ang="0">
                  <a:pos x="connsiteX1781" y="connsiteY1781"/>
                </a:cxn>
                <a:cxn ang="0">
                  <a:pos x="connsiteX1782" y="connsiteY1782"/>
                </a:cxn>
                <a:cxn ang="0">
                  <a:pos x="connsiteX1783" y="connsiteY1783"/>
                </a:cxn>
                <a:cxn ang="0">
                  <a:pos x="connsiteX1784" y="connsiteY1784"/>
                </a:cxn>
                <a:cxn ang="0">
                  <a:pos x="connsiteX1785" y="connsiteY1785"/>
                </a:cxn>
                <a:cxn ang="0">
                  <a:pos x="connsiteX1786" y="connsiteY1786"/>
                </a:cxn>
                <a:cxn ang="0">
                  <a:pos x="connsiteX1787" y="connsiteY1787"/>
                </a:cxn>
                <a:cxn ang="0">
                  <a:pos x="connsiteX1788" y="connsiteY1788"/>
                </a:cxn>
                <a:cxn ang="0">
                  <a:pos x="connsiteX1789" y="connsiteY1789"/>
                </a:cxn>
                <a:cxn ang="0">
                  <a:pos x="connsiteX1790" y="connsiteY1790"/>
                </a:cxn>
                <a:cxn ang="0">
                  <a:pos x="connsiteX1791" y="connsiteY1791"/>
                </a:cxn>
                <a:cxn ang="0">
                  <a:pos x="connsiteX1792" y="connsiteY1792"/>
                </a:cxn>
                <a:cxn ang="0">
                  <a:pos x="connsiteX1793" y="connsiteY1793"/>
                </a:cxn>
                <a:cxn ang="0">
                  <a:pos x="connsiteX1794" y="connsiteY1794"/>
                </a:cxn>
                <a:cxn ang="0">
                  <a:pos x="connsiteX1795" y="connsiteY1795"/>
                </a:cxn>
                <a:cxn ang="0">
                  <a:pos x="connsiteX1796" y="connsiteY1796"/>
                </a:cxn>
                <a:cxn ang="0">
                  <a:pos x="connsiteX1797" y="connsiteY1797"/>
                </a:cxn>
                <a:cxn ang="0">
                  <a:pos x="connsiteX1798" y="connsiteY1798"/>
                </a:cxn>
                <a:cxn ang="0">
                  <a:pos x="connsiteX1799" y="connsiteY1799"/>
                </a:cxn>
                <a:cxn ang="0">
                  <a:pos x="connsiteX1800" y="connsiteY1800"/>
                </a:cxn>
                <a:cxn ang="0">
                  <a:pos x="connsiteX1801" y="connsiteY1801"/>
                </a:cxn>
                <a:cxn ang="0">
                  <a:pos x="connsiteX1802" y="connsiteY1802"/>
                </a:cxn>
                <a:cxn ang="0">
                  <a:pos x="connsiteX1803" y="connsiteY1803"/>
                </a:cxn>
                <a:cxn ang="0">
                  <a:pos x="connsiteX1804" y="connsiteY1804"/>
                </a:cxn>
                <a:cxn ang="0">
                  <a:pos x="connsiteX1805" y="connsiteY1805"/>
                </a:cxn>
                <a:cxn ang="0">
                  <a:pos x="connsiteX1806" y="connsiteY1806"/>
                </a:cxn>
                <a:cxn ang="0">
                  <a:pos x="connsiteX1807" y="connsiteY1807"/>
                </a:cxn>
                <a:cxn ang="0">
                  <a:pos x="connsiteX1808" y="connsiteY1808"/>
                </a:cxn>
                <a:cxn ang="0">
                  <a:pos x="connsiteX1809" y="connsiteY1809"/>
                </a:cxn>
                <a:cxn ang="0">
                  <a:pos x="connsiteX1810" y="connsiteY1810"/>
                </a:cxn>
                <a:cxn ang="0">
                  <a:pos x="connsiteX1811" y="connsiteY1811"/>
                </a:cxn>
                <a:cxn ang="0">
                  <a:pos x="connsiteX1812" y="connsiteY1812"/>
                </a:cxn>
                <a:cxn ang="0">
                  <a:pos x="connsiteX1813" y="connsiteY1813"/>
                </a:cxn>
                <a:cxn ang="0">
                  <a:pos x="connsiteX1814" y="connsiteY1814"/>
                </a:cxn>
                <a:cxn ang="0">
                  <a:pos x="connsiteX1815" y="connsiteY1815"/>
                </a:cxn>
                <a:cxn ang="0">
                  <a:pos x="connsiteX1816" y="connsiteY1816"/>
                </a:cxn>
                <a:cxn ang="0">
                  <a:pos x="connsiteX1817" y="connsiteY1817"/>
                </a:cxn>
                <a:cxn ang="0">
                  <a:pos x="connsiteX1818" y="connsiteY1818"/>
                </a:cxn>
                <a:cxn ang="0">
                  <a:pos x="connsiteX1819" y="connsiteY1819"/>
                </a:cxn>
                <a:cxn ang="0">
                  <a:pos x="connsiteX1820" y="connsiteY1820"/>
                </a:cxn>
                <a:cxn ang="0">
                  <a:pos x="connsiteX1821" y="connsiteY1821"/>
                </a:cxn>
                <a:cxn ang="0">
                  <a:pos x="connsiteX1822" y="connsiteY1822"/>
                </a:cxn>
                <a:cxn ang="0">
                  <a:pos x="connsiteX1823" y="connsiteY1823"/>
                </a:cxn>
                <a:cxn ang="0">
                  <a:pos x="connsiteX1824" y="connsiteY1824"/>
                </a:cxn>
                <a:cxn ang="0">
                  <a:pos x="connsiteX1825" y="connsiteY1825"/>
                </a:cxn>
                <a:cxn ang="0">
                  <a:pos x="connsiteX1826" y="connsiteY1826"/>
                </a:cxn>
                <a:cxn ang="0">
                  <a:pos x="connsiteX1827" y="connsiteY1827"/>
                </a:cxn>
                <a:cxn ang="0">
                  <a:pos x="connsiteX1828" y="connsiteY1828"/>
                </a:cxn>
                <a:cxn ang="0">
                  <a:pos x="connsiteX1829" y="connsiteY1829"/>
                </a:cxn>
                <a:cxn ang="0">
                  <a:pos x="connsiteX1830" y="connsiteY1830"/>
                </a:cxn>
                <a:cxn ang="0">
                  <a:pos x="connsiteX1831" y="connsiteY1831"/>
                </a:cxn>
                <a:cxn ang="0">
                  <a:pos x="connsiteX1832" y="connsiteY1832"/>
                </a:cxn>
                <a:cxn ang="0">
                  <a:pos x="connsiteX1833" y="connsiteY1833"/>
                </a:cxn>
                <a:cxn ang="0">
                  <a:pos x="connsiteX1834" y="connsiteY1834"/>
                </a:cxn>
                <a:cxn ang="0">
                  <a:pos x="connsiteX1835" y="connsiteY1835"/>
                </a:cxn>
                <a:cxn ang="0">
                  <a:pos x="connsiteX1836" y="connsiteY1836"/>
                </a:cxn>
                <a:cxn ang="0">
                  <a:pos x="connsiteX1837" y="connsiteY1837"/>
                </a:cxn>
                <a:cxn ang="0">
                  <a:pos x="connsiteX1838" y="connsiteY1838"/>
                </a:cxn>
                <a:cxn ang="0">
                  <a:pos x="connsiteX1839" y="connsiteY1839"/>
                </a:cxn>
                <a:cxn ang="0">
                  <a:pos x="connsiteX1840" y="connsiteY1840"/>
                </a:cxn>
                <a:cxn ang="0">
                  <a:pos x="connsiteX1841" y="connsiteY1841"/>
                </a:cxn>
                <a:cxn ang="0">
                  <a:pos x="connsiteX1842" y="connsiteY1842"/>
                </a:cxn>
                <a:cxn ang="0">
                  <a:pos x="connsiteX1843" y="connsiteY1843"/>
                </a:cxn>
                <a:cxn ang="0">
                  <a:pos x="connsiteX1844" y="connsiteY1844"/>
                </a:cxn>
                <a:cxn ang="0">
                  <a:pos x="connsiteX1845" y="connsiteY1845"/>
                </a:cxn>
                <a:cxn ang="0">
                  <a:pos x="connsiteX1846" y="connsiteY1846"/>
                </a:cxn>
                <a:cxn ang="0">
                  <a:pos x="connsiteX1847" y="connsiteY1847"/>
                </a:cxn>
                <a:cxn ang="0">
                  <a:pos x="connsiteX1848" y="connsiteY1848"/>
                </a:cxn>
                <a:cxn ang="0">
                  <a:pos x="connsiteX1849" y="connsiteY1849"/>
                </a:cxn>
                <a:cxn ang="0">
                  <a:pos x="connsiteX1850" y="connsiteY1850"/>
                </a:cxn>
                <a:cxn ang="0">
                  <a:pos x="connsiteX1851" y="connsiteY1851"/>
                </a:cxn>
                <a:cxn ang="0">
                  <a:pos x="connsiteX1852" y="connsiteY1852"/>
                </a:cxn>
                <a:cxn ang="0">
                  <a:pos x="connsiteX1853" y="connsiteY1853"/>
                </a:cxn>
                <a:cxn ang="0">
                  <a:pos x="connsiteX1854" y="connsiteY1854"/>
                </a:cxn>
                <a:cxn ang="0">
                  <a:pos x="connsiteX1855" y="connsiteY1855"/>
                </a:cxn>
                <a:cxn ang="0">
                  <a:pos x="connsiteX1856" y="connsiteY1856"/>
                </a:cxn>
                <a:cxn ang="0">
                  <a:pos x="connsiteX1857" y="connsiteY1857"/>
                </a:cxn>
                <a:cxn ang="0">
                  <a:pos x="connsiteX1858" y="connsiteY1858"/>
                </a:cxn>
                <a:cxn ang="0">
                  <a:pos x="connsiteX1859" y="connsiteY1859"/>
                </a:cxn>
                <a:cxn ang="0">
                  <a:pos x="connsiteX1860" y="connsiteY1860"/>
                </a:cxn>
                <a:cxn ang="0">
                  <a:pos x="connsiteX1861" y="connsiteY1861"/>
                </a:cxn>
                <a:cxn ang="0">
                  <a:pos x="connsiteX1862" y="connsiteY1862"/>
                </a:cxn>
                <a:cxn ang="0">
                  <a:pos x="connsiteX1863" y="connsiteY1863"/>
                </a:cxn>
                <a:cxn ang="0">
                  <a:pos x="connsiteX1864" y="connsiteY1864"/>
                </a:cxn>
                <a:cxn ang="0">
                  <a:pos x="connsiteX1865" y="connsiteY1865"/>
                </a:cxn>
                <a:cxn ang="0">
                  <a:pos x="connsiteX1866" y="connsiteY1866"/>
                </a:cxn>
                <a:cxn ang="0">
                  <a:pos x="connsiteX1867" y="connsiteY1867"/>
                </a:cxn>
                <a:cxn ang="0">
                  <a:pos x="connsiteX1868" y="connsiteY1868"/>
                </a:cxn>
                <a:cxn ang="0">
                  <a:pos x="connsiteX1869" y="connsiteY1869"/>
                </a:cxn>
                <a:cxn ang="0">
                  <a:pos x="connsiteX1870" y="connsiteY1870"/>
                </a:cxn>
                <a:cxn ang="0">
                  <a:pos x="connsiteX1871" y="connsiteY1871"/>
                </a:cxn>
                <a:cxn ang="0">
                  <a:pos x="connsiteX1872" y="connsiteY1872"/>
                </a:cxn>
                <a:cxn ang="0">
                  <a:pos x="connsiteX1873" y="connsiteY1873"/>
                </a:cxn>
                <a:cxn ang="0">
                  <a:pos x="connsiteX1874" y="connsiteY1874"/>
                </a:cxn>
                <a:cxn ang="0">
                  <a:pos x="connsiteX1875" y="connsiteY1875"/>
                </a:cxn>
                <a:cxn ang="0">
                  <a:pos x="connsiteX1876" y="connsiteY1876"/>
                </a:cxn>
                <a:cxn ang="0">
                  <a:pos x="connsiteX1877" y="connsiteY1877"/>
                </a:cxn>
                <a:cxn ang="0">
                  <a:pos x="connsiteX1878" y="connsiteY1878"/>
                </a:cxn>
                <a:cxn ang="0">
                  <a:pos x="connsiteX1879" y="connsiteY1879"/>
                </a:cxn>
                <a:cxn ang="0">
                  <a:pos x="connsiteX1880" y="connsiteY1880"/>
                </a:cxn>
                <a:cxn ang="0">
                  <a:pos x="connsiteX1881" y="connsiteY1881"/>
                </a:cxn>
                <a:cxn ang="0">
                  <a:pos x="connsiteX1882" y="connsiteY1882"/>
                </a:cxn>
                <a:cxn ang="0">
                  <a:pos x="connsiteX1883" y="connsiteY1883"/>
                </a:cxn>
                <a:cxn ang="0">
                  <a:pos x="connsiteX1884" y="connsiteY1884"/>
                </a:cxn>
                <a:cxn ang="0">
                  <a:pos x="connsiteX1885" y="connsiteY1885"/>
                </a:cxn>
                <a:cxn ang="0">
                  <a:pos x="connsiteX1886" y="connsiteY1886"/>
                </a:cxn>
                <a:cxn ang="0">
                  <a:pos x="connsiteX1887" y="connsiteY1887"/>
                </a:cxn>
                <a:cxn ang="0">
                  <a:pos x="connsiteX1888" y="connsiteY1888"/>
                </a:cxn>
                <a:cxn ang="0">
                  <a:pos x="connsiteX1889" y="connsiteY1889"/>
                </a:cxn>
                <a:cxn ang="0">
                  <a:pos x="connsiteX1890" y="connsiteY1890"/>
                </a:cxn>
                <a:cxn ang="0">
                  <a:pos x="connsiteX1891" y="connsiteY1891"/>
                </a:cxn>
                <a:cxn ang="0">
                  <a:pos x="connsiteX1892" y="connsiteY1892"/>
                </a:cxn>
                <a:cxn ang="0">
                  <a:pos x="connsiteX1893" y="connsiteY1893"/>
                </a:cxn>
                <a:cxn ang="0">
                  <a:pos x="connsiteX1894" y="connsiteY1894"/>
                </a:cxn>
                <a:cxn ang="0">
                  <a:pos x="connsiteX1895" y="connsiteY1895"/>
                </a:cxn>
                <a:cxn ang="0">
                  <a:pos x="connsiteX1896" y="connsiteY1896"/>
                </a:cxn>
                <a:cxn ang="0">
                  <a:pos x="connsiteX1897" y="connsiteY1897"/>
                </a:cxn>
                <a:cxn ang="0">
                  <a:pos x="connsiteX1898" y="connsiteY1898"/>
                </a:cxn>
                <a:cxn ang="0">
                  <a:pos x="connsiteX1899" y="connsiteY1899"/>
                </a:cxn>
                <a:cxn ang="0">
                  <a:pos x="connsiteX1900" y="connsiteY1900"/>
                </a:cxn>
                <a:cxn ang="0">
                  <a:pos x="connsiteX1901" y="connsiteY1901"/>
                </a:cxn>
                <a:cxn ang="0">
                  <a:pos x="connsiteX1902" y="connsiteY1902"/>
                </a:cxn>
                <a:cxn ang="0">
                  <a:pos x="connsiteX1903" y="connsiteY1903"/>
                </a:cxn>
                <a:cxn ang="0">
                  <a:pos x="connsiteX1904" y="connsiteY1904"/>
                </a:cxn>
                <a:cxn ang="0">
                  <a:pos x="connsiteX1905" y="connsiteY1905"/>
                </a:cxn>
                <a:cxn ang="0">
                  <a:pos x="connsiteX1906" y="connsiteY1906"/>
                </a:cxn>
                <a:cxn ang="0">
                  <a:pos x="connsiteX1907" y="connsiteY1907"/>
                </a:cxn>
                <a:cxn ang="0">
                  <a:pos x="connsiteX1908" y="connsiteY1908"/>
                </a:cxn>
                <a:cxn ang="0">
                  <a:pos x="connsiteX1909" y="connsiteY1909"/>
                </a:cxn>
                <a:cxn ang="0">
                  <a:pos x="connsiteX1910" y="connsiteY1910"/>
                </a:cxn>
                <a:cxn ang="0">
                  <a:pos x="connsiteX1911" y="connsiteY1911"/>
                </a:cxn>
                <a:cxn ang="0">
                  <a:pos x="connsiteX1912" y="connsiteY1912"/>
                </a:cxn>
                <a:cxn ang="0">
                  <a:pos x="connsiteX1913" y="connsiteY1913"/>
                </a:cxn>
                <a:cxn ang="0">
                  <a:pos x="connsiteX1914" y="connsiteY1914"/>
                </a:cxn>
                <a:cxn ang="0">
                  <a:pos x="connsiteX1915" y="connsiteY1915"/>
                </a:cxn>
                <a:cxn ang="0">
                  <a:pos x="connsiteX1916" y="connsiteY1916"/>
                </a:cxn>
                <a:cxn ang="0">
                  <a:pos x="connsiteX1917" y="connsiteY1917"/>
                </a:cxn>
                <a:cxn ang="0">
                  <a:pos x="connsiteX1918" y="connsiteY1918"/>
                </a:cxn>
                <a:cxn ang="0">
                  <a:pos x="connsiteX1919" y="connsiteY1919"/>
                </a:cxn>
                <a:cxn ang="0">
                  <a:pos x="connsiteX1920" y="connsiteY1920"/>
                </a:cxn>
                <a:cxn ang="0">
                  <a:pos x="connsiteX1921" y="connsiteY1921"/>
                </a:cxn>
                <a:cxn ang="0">
                  <a:pos x="connsiteX1922" y="connsiteY1922"/>
                </a:cxn>
                <a:cxn ang="0">
                  <a:pos x="connsiteX1923" y="connsiteY1923"/>
                </a:cxn>
                <a:cxn ang="0">
                  <a:pos x="connsiteX1924" y="connsiteY1924"/>
                </a:cxn>
                <a:cxn ang="0">
                  <a:pos x="connsiteX1925" y="connsiteY1925"/>
                </a:cxn>
                <a:cxn ang="0">
                  <a:pos x="connsiteX1926" y="connsiteY1926"/>
                </a:cxn>
                <a:cxn ang="0">
                  <a:pos x="connsiteX1927" y="connsiteY1927"/>
                </a:cxn>
                <a:cxn ang="0">
                  <a:pos x="connsiteX1928" y="connsiteY1928"/>
                </a:cxn>
                <a:cxn ang="0">
                  <a:pos x="connsiteX1929" y="connsiteY1929"/>
                </a:cxn>
                <a:cxn ang="0">
                  <a:pos x="connsiteX1930" y="connsiteY1930"/>
                </a:cxn>
                <a:cxn ang="0">
                  <a:pos x="connsiteX1931" y="connsiteY1931"/>
                </a:cxn>
                <a:cxn ang="0">
                  <a:pos x="connsiteX1932" y="connsiteY1932"/>
                </a:cxn>
                <a:cxn ang="0">
                  <a:pos x="connsiteX1933" y="connsiteY1933"/>
                </a:cxn>
                <a:cxn ang="0">
                  <a:pos x="connsiteX1934" y="connsiteY1934"/>
                </a:cxn>
                <a:cxn ang="0">
                  <a:pos x="connsiteX1935" y="connsiteY1935"/>
                </a:cxn>
                <a:cxn ang="0">
                  <a:pos x="connsiteX1936" y="connsiteY1936"/>
                </a:cxn>
                <a:cxn ang="0">
                  <a:pos x="connsiteX1937" y="connsiteY1937"/>
                </a:cxn>
                <a:cxn ang="0">
                  <a:pos x="connsiteX1938" y="connsiteY1938"/>
                </a:cxn>
                <a:cxn ang="0">
                  <a:pos x="connsiteX1939" y="connsiteY1939"/>
                </a:cxn>
                <a:cxn ang="0">
                  <a:pos x="connsiteX1940" y="connsiteY1940"/>
                </a:cxn>
                <a:cxn ang="0">
                  <a:pos x="connsiteX1941" y="connsiteY1941"/>
                </a:cxn>
                <a:cxn ang="0">
                  <a:pos x="connsiteX1942" y="connsiteY1942"/>
                </a:cxn>
                <a:cxn ang="0">
                  <a:pos x="connsiteX1943" y="connsiteY1943"/>
                </a:cxn>
                <a:cxn ang="0">
                  <a:pos x="connsiteX1944" y="connsiteY1944"/>
                </a:cxn>
                <a:cxn ang="0">
                  <a:pos x="connsiteX1945" y="connsiteY1945"/>
                </a:cxn>
                <a:cxn ang="0">
                  <a:pos x="connsiteX1946" y="connsiteY1946"/>
                </a:cxn>
                <a:cxn ang="0">
                  <a:pos x="connsiteX1947" y="connsiteY1947"/>
                </a:cxn>
                <a:cxn ang="0">
                  <a:pos x="connsiteX1948" y="connsiteY1948"/>
                </a:cxn>
                <a:cxn ang="0">
                  <a:pos x="connsiteX1949" y="connsiteY1949"/>
                </a:cxn>
                <a:cxn ang="0">
                  <a:pos x="connsiteX1950" y="connsiteY1950"/>
                </a:cxn>
                <a:cxn ang="0">
                  <a:pos x="connsiteX1951" y="connsiteY1951"/>
                </a:cxn>
                <a:cxn ang="0">
                  <a:pos x="connsiteX1952" y="connsiteY1952"/>
                </a:cxn>
                <a:cxn ang="0">
                  <a:pos x="connsiteX1953" y="connsiteY1953"/>
                </a:cxn>
                <a:cxn ang="0">
                  <a:pos x="connsiteX1954" y="connsiteY1954"/>
                </a:cxn>
                <a:cxn ang="0">
                  <a:pos x="connsiteX1955" y="connsiteY1955"/>
                </a:cxn>
                <a:cxn ang="0">
                  <a:pos x="connsiteX1956" y="connsiteY1956"/>
                </a:cxn>
                <a:cxn ang="0">
                  <a:pos x="connsiteX1957" y="connsiteY1957"/>
                </a:cxn>
                <a:cxn ang="0">
                  <a:pos x="connsiteX1958" y="connsiteY1958"/>
                </a:cxn>
                <a:cxn ang="0">
                  <a:pos x="connsiteX1959" y="connsiteY1959"/>
                </a:cxn>
                <a:cxn ang="0">
                  <a:pos x="connsiteX1960" y="connsiteY1960"/>
                </a:cxn>
                <a:cxn ang="0">
                  <a:pos x="connsiteX1961" y="connsiteY1961"/>
                </a:cxn>
                <a:cxn ang="0">
                  <a:pos x="connsiteX1962" y="connsiteY1962"/>
                </a:cxn>
                <a:cxn ang="0">
                  <a:pos x="connsiteX1963" y="connsiteY1963"/>
                </a:cxn>
                <a:cxn ang="0">
                  <a:pos x="connsiteX1964" y="connsiteY1964"/>
                </a:cxn>
                <a:cxn ang="0">
                  <a:pos x="connsiteX1965" y="connsiteY1965"/>
                </a:cxn>
                <a:cxn ang="0">
                  <a:pos x="connsiteX1966" y="connsiteY1966"/>
                </a:cxn>
                <a:cxn ang="0">
                  <a:pos x="connsiteX1967" y="connsiteY1967"/>
                </a:cxn>
                <a:cxn ang="0">
                  <a:pos x="connsiteX1968" y="connsiteY1968"/>
                </a:cxn>
                <a:cxn ang="0">
                  <a:pos x="connsiteX1969" y="connsiteY1969"/>
                </a:cxn>
                <a:cxn ang="0">
                  <a:pos x="connsiteX1970" y="connsiteY1970"/>
                </a:cxn>
                <a:cxn ang="0">
                  <a:pos x="connsiteX1971" y="connsiteY1971"/>
                </a:cxn>
                <a:cxn ang="0">
                  <a:pos x="connsiteX1972" y="connsiteY1972"/>
                </a:cxn>
                <a:cxn ang="0">
                  <a:pos x="connsiteX1973" y="connsiteY1973"/>
                </a:cxn>
                <a:cxn ang="0">
                  <a:pos x="connsiteX1974" y="connsiteY1974"/>
                </a:cxn>
                <a:cxn ang="0">
                  <a:pos x="connsiteX1975" y="connsiteY1975"/>
                </a:cxn>
                <a:cxn ang="0">
                  <a:pos x="connsiteX1976" y="connsiteY1976"/>
                </a:cxn>
                <a:cxn ang="0">
                  <a:pos x="connsiteX1977" y="connsiteY1977"/>
                </a:cxn>
                <a:cxn ang="0">
                  <a:pos x="connsiteX1978" y="connsiteY1978"/>
                </a:cxn>
                <a:cxn ang="0">
                  <a:pos x="connsiteX1979" y="connsiteY1979"/>
                </a:cxn>
                <a:cxn ang="0">
                  <a:pos x="connsiteX1980" y="connsiteY1980"/>
                </a:cxn>
                <a:cxn ang="0">
                  <a:pos x="connsiteX1981" y="connsiteY1981"/>
                </a:cxn>
                <a:cxn ang="0">
                  <a:pos x="connsiteX1982" y="connsiteY1982"/>
                </a:cxn>
                <a:cxn ang="0">
                  <a:pos x="connsiteX1983" y="connsiteY1983"/>
                </a:cxn>
                <a:cxn ang="0">
                  <a:pos x="connsiteX1984" y="connsiteY1984"/>
                </a:cxn>
                <a:cxn ang="0">
                  <a:pos x="connsiteX1985" y="connsiteY1985"/>
                </a:cxn>
                <a:cxn ang="0">
                  <a:pos x="connsiteX1986" y="connsiteY1986"/>
                </a:cxn>
                <a:cxn ang="0">
                  <a:pos x="connsiteX1987" y="connsiteY1987"/>
                </a:cxn>
                <a:cxn ang="0">
                  <a:pos x="connsiteX1988" y="connsiteY1988"/>
                </a:cxn>
                <a:cxn ang="0">
                  <a:pos x="connsiteX1989" y="connsiteY1989"/>
                </a:cxn>
                <a:cxn ang="0">
                  <a:pos x="connsiteX1990" y="connsiteY1990"/>
                </a:cxn>
                <a:cxn ang="0">
                  <a:pos x="connsiteX1991" y="connsiteY1991"/>
                </a:cxn>
                <a:cxn ang="0">
                  <a:pos x="connsiteX1992" y="connsiteY1992"/>
                </a:cxn>
                <a:cxn ang="0">
                  <a:pos x="connsiteX1993" y="connsiteY1993"/>
                </a:cxn>
                <a:cxn ang="0">
                  <a:pos x="connsiteX1994" y="connsiteY1994"/>
                </a:cxn>
                <a:cxn ang="0">
                  <a:pos x="connsiteX1995" y="connsiteY1995"/>
                </a:cxn>
                <a:cxn ang="0">
                  <a:pos x="connsiteX1996" y="connsiteY1996"/>
                </a:cxn>
                <a:cxn ang="0">
                  <a:pos x="connsiteX1997" y="connsiteY1997"/>
                </a:cxn>
                <a:cxn ang="0">
                  <a:pos x="connsiteX1998" y="connsiteY1998"/>
                </a:cxn>
                <a:cxn ang="0">
                  <a:pos x="connsiteX1999" y="connsiteY1999"/>
                </a:cxn>
                <a:cxn ang="0">
                  <a:pos x="connsiteX2000" y="connsiteY2000"/>
                </a:cxn>
                <a:cxn ang="0">
                  <a:pos x="connsiteX2001" y="connsiteY2001"/>
                </a:cxn>
                <a:cxn ang="0">
                  <a:pos x="connsiteX2002" y="connsiteY2002"/>
                </a:cxn>
                <a:cxn ang="0">
                  <a:pos x="connsiteX2003" y="connsiteY2003"/>
                </a:cxn>
                <a:cxn ang="0">
                  <a:pos x="connsiteX2004" y="connsiteY2004"/>
                </a:cxn>
                <a:cxn ang="0">
                  <a:pos x="connsiteX2005" y="connsiteY2005"/>
                </a:cxn>
                <a:cxn ang="0">
                  <a:pos x="connsiteX2006" y="connsiteY2006"/>
                </a:cxn>
                <a:cxn ang="0">
                  <a:pos x="connsiteX2007" y="connsiteY2007"/>
                </a:cxn>
                <a:cxn ang="0">
                  <a:pos x="connsiteX2008" y="connsiteY2008"/>
                </a:cxn>
                <a:cxn ang="0">
                  <a:pos x="connsiteX2009" y="connsiteY2009"/>
                </a:cxn>
                <a:cxn ang="0">
                  <a:pos x="connsiteX2010" y="connsiteY2010"/>
                </a:cxn>
                <a:cxn ang="0">
                  <a:pos x="connsiteX2011" y="connsiteY2011"/>
                </a:cxn>
                <a:cxn ang="0">
                  <a:pos x="connsiteX2012" y="connsiteY2012"/>
                </a:cxn>
                <a:cxn ang="0">
                  <a:pos x="connsiteX2013" y="connsiteY2013"/>
                </a:cxn>
                <a:cxn ang="0">
                  <a:pos x="connsiteX2014" y="connsiteY2014"/>
                </a:cxn>
                <a:cxn ang="0">
                  <a:pos x="connsiteX2015" y="connsiteY2015"/>
                </a:cxn>
                <a:cxn ang="0">
                  <a:pos x="connsiteX2016" y="connsiteY2016"/>
                </a:cxn>
                <a:cxn ang="0">
                  <a:pos x="connsiteX2017" y="connsiteY2017"/>
                </a:cxn>
                <a:cxn ang="0">
                  <a:pos x="connsiteX2018" y="connsiteY2018"/>
                </a:cxn>
                <a:cxn ang="0">
                  <a:pos x="connsiteX2019" y="connsiteY2019"/>
                </a:cxn>
                <a:cxn ang="0">
                  <a:pos x="connsiteX2020" y="connsiteY2020"/>
                </a:cxn>
                <a:cxn ang="0">
                  <a:pos x="connsiteX2021" y="connsiteY2021"/>
                </a:cxn>
                <a:cxn ang="0">
                  <a:pos x="connsiteX2022" y="connsiteY2022"/>
                </a:cxn>
                <a:cxn ang="0">
                  <a:pos x="connsiteX2023" y="connsiteY2023"/>
                </a:cxn>
                <a:cxn ang="0">
                  <a:pos x="connsiteX2024" y="connsiteY2024"/>
                </a:cxn>
                <a:cxn ang="0">
                  <a:pos x="connsiteX2025" y="connsiteY2025"/>
                </a:cxn>
                <a:cxn ang="0">
                  <a:pos x="connsiteX2026" y="connsiteY2026"/>
                </a:cxn>
                <a:cxn ang="0">
                  <a:pos x="connsiteX2027" y="connsiteY2027"/>
                </a:cxn>
                <a:cxn ang="0">
                  <a:pos x="connsiteX2028" y="connsiteY2028"/>
                </a:cxn>
                <a:cxn ang="0">
                  <a:pos x="connsiteX2029" y="connsiteY2029"/>
                </a:cxn>
                <a:cxn ang="0">
                  <a:pos x="connsiteX2030" y="connsiteY2030"/>
                </a:cxn>
                <a:cxn ang="0">
                  <a:pos x="connsiteX2031" y="connsiteY2031"/>
                </a:cxn>
                <a:cxn ang="0">
                  <a:pos x="connsiteX2032" y="connsiteY2032"/>
                </a:cxn>
                <a:cxn ang="0">
                  <a:pos x="connsiteX2033" y="connsiteY2033"/>
                </a:cxn>
                <a:cxn ang="0">
                  <a:pos x="connsiteX2034" y="connsiteY2034"/>
                </a:cxn>
                <a:cxn ang="0">
                  <a:pos x="connsiteX2035" y="connsiteY2035"/>
                </a:cxn>
                <a:cxn ang="0">
                  <a:pos x="connsiteX2036" y="connsiteY2036"/>
                </a:cxn>
                <a:cxn ang="0">
                  <a:pos x="connsiteX2037" y="connsiteY2037"/>
                </a:cxn>
                <a:cxn ang="0">
                  <a:pos x="connsiteX2038" y="connsiteY2038"/>
                </a:cxn>
                <a:cxn ang="0">
                  <a:pos x="connsiteX2039" y="connsiteY2039"/>
                </a:cxn>
                <a:cxn ang="0">
                  <a:pos x="connsiteX2040" y="connsiteY2040"/>
                </a:cxn>
                <a:cxn ang="0">
                  <a:pos x="connsiteX2041" y="connsiteY2041"/>
                </a:cxn>
                <a:cxn ang="0">
                  <a:pos x="connsiteX2042" y="connsiteY2042"/>
                </a:cxn>
                <a:cxn ang="0">
                  <a:pos x="connsiteX2043" y="connsiteY2043"/>
                </a:cxn>
                <a:cxn ang="0">
                  <a:pos x="connsiteX2044" y="connsiteY2044"/>
                </a:cxn>
                <a:cxn ang="0">
                  <a:pos x="connsiteX2045" y="connsiteY2045"/>
                </a:cxn>
                <a:cxn ang="0">
                  <a:pos x="connsiteX2046" y="connsiteY2046"/>
                </a:cxn>
                <a:cxn ang="0">
                  <a:pos x="connsiteX2047" y="connsiteY2047"/>
                </a:cxn>
                <a:cxn ang="0">
                  <a:pos x="connsiteX2048" y="connsiteY2048"/>
                </a:cxn>
                <a:cxn ang="0">
                  <a:pos x="connsiteX2049" y="connsiteY2049"/>
                </a:cxn>
                <a:cxn ang="0">
                  <a:pos x="connsiteX2050" y="connsiteY2050"/>
                </a:cxn>
                <a:cxn ang="0">
                  <a:pos x="connsiteX2051" y="connsiteY2051"/>
                </a:cxn>
                <a:cxn ang="0">
                  <a:pos x="connsiteX2052" y="connsiteY2052"/>
                </a:cxn>
                <a:cxn ang="0">
                  <a:pos x="connsiteX2053" y="connsiteY2053"/>
                </a:cxn>
                <a:cxn ang="0">
                  <a:pos x="connsiteX2054" y="connsiteY2054"/>
                </a:cxn>
                <a:cxn ang="0">
                  <a:pos x="connsiteX2055" y="connsiteY2055"/>
                </a:cxn>
                <a:cxn ang="0">
                  <a:pos x="connsiteX2056" y="connsiteY2056"/>
                </a:cxn>
                <a:cxn ang="0">
                  <a:pos x="connsiteX2057" y="connsiteY2057"/>
                </a:cxn>
                <a:cxn ang="0">
                  <a:pos x="connsiteX2058" y="connsiteY2058"/>
                </a:cxn>
                <a:cxn ang="0">
                  <a:pos x="connsiteX2059" y="connsiteY2059"/>
                </a:cxn>
                <a:cxn ang="0">
                  <a:pos x="connsiteX2060" y="connsiteY2060"/>
                </a:cxn>
                <a:cxn ang="0">
                  <a:pos x="connsiteX2061" y="connsiteY2061"/>
                </a:cxn>
                <a:cxn ang="0">
                  <a:pos x="connsiteX2062" y="connsiteY2062"/>
                </a:cxn>
                <a:cxn ang="0">
                  <a:pos x="connsiteX2063" y="connsiteY2063"/>
                </a:cxn>
                <a:cxn ang="0">
                  <a:pos x="connsiteX2064" y="connsiteY2064"/>
                </a:cxn>
                <a:cxn ang="0">
                  <a:pos x="connsiteX2065" y="connsiteY2065"/>
                </a:cxn>
                <a:cxn ang="0">
                  <a:pos x="connsiteX2066" y="connsiteY2066"/>
                </a:cxn>
                <a:cxn ang="0">
                  <a:pos x="connsiteX2067" y="connsiteY2067"/>
                </a:cxn>
                <a:cxn ang="0">
                  <a:pos x="connsiteX2068" y="connsiteY2068"/>
                </a:cxn>
                <a:cxn ang="0">
                  <a:pos x="connsiteX2069" y="connsiteY2069"/>
                </a:cxn>
                <a:cxn ang="0">
                  <a:pos x="connsiteX2070" y="connsiteY2070"/>
                </a:cxn>
                <a:cxn ang="0">
                  <a:pos x="connsiteX2071" y="connsiteY2071"/>
                </a:cxn>
                <a:cxn ang="0">
                  <a:pos x="connsiteX2072" y="connsiteY2072"/>
                </a:cxn>
                <a:cxn ang="0">
                  <a:pos x="connsiteX2073" y="connsiteY2073"/>
                </a:cxn>
                <a:cxn ang="0">
                  <a:pos x="connsiteX2074" y="connsiteY2074"/>
                </a:cxn>
                <a:cxn ang="0">
                  <a:pos x="connsiteX2075" y="connsiteY2075"/>
                </a:cxn>
                <a:cxn ang="0">
                  <a:pos x="connsiteX2076" y="connsiteY2076"/>
                </a:cxn>
                <a:cxn ang="0">
                  <a:pos x="connsiteX2077" y="connsiteY2077"/>
                </a:cxn>
                <a:cxn ang="0">
                  <a:pos x="connsiteX2078" y="connsiteY2078"/>
                </a:cxn>
                <a:cxn ang="0">
                  <a:pos x="connsiteX2079" y="connsiteY2079"/>
                </a:cxn>
                <a:cxn ang="0">
                  <a:pos x="connsiteX2080" y="connsiteY2080"/>
                </a:cxn>
                <a:cxn ang="0">
                  <a:pos x="connsiteX2081" y="connsiteY2081"/>
                </a:cxn>
                <a:cxn ang="0">
                  <a:pos x="connsiteX2082" y="connsiteY2082"/>
                </a:cxn>
                <a:cxn ang="0">
                  <a:pos x="connsiteX2083" y="connsiteY2083"/>
                </a:cxn>
                <a:cxn ang="0">
                  <a:pos x="connsiteX2084" y="connsiteY2084"/>
                </a:cxn>
                <a:cxn ang="0">
                  <a:pos x="connsiteX2085" y="connsiteY2085"/>
                </a:cxn>
                <a:cxn ang="0">
                  <a:pos x="connsiteX2086" y="connsiteY2086"/>
                </a:cxn>
                <a:cxn ang="0">
                  <a:pos x="connsiteX2087" y="connsiteY2087"/>
                </a:cxn>
                <a:cxn ang="0">
                  <a:pos x="connsiteX2088" y="connsiteY2088"/>
                </a:cxn>
                <a:cxn ang="0">
                  <a:pos x="connsiteX2089" y="connsiteY2089"/>
                </a:cxn>
                <a:cxn ang="0">
                  <a:pos x="connsiteX2090" y="connsiteY2090"/>
                </a:cxn>
                <a:cxn ang="0">
                  <a:pos x="connsiteX2091" y="connsiteY2091"/>
                </a:cxn>
                <a:cxn ang="0">
                  <a:pos x="connsiteX2092" y="connsiteY2092"/>
                </a:cxn>
                <a:cxn ang="0">
                  <a:pos x="connsiteX2093" y="connsiteY2093"/>
                </a:cxn>
                <a:cxn ang="0">
                  <a:pos x="connsiteX2094" y="connsiteY2094"/>
                </a:cxn>
                <a:cxn ang="0">
                  <a:pos x="connsiteX2095" y="connsiteY2095"/>
                </a:cxn>
                <a:cxn ang="0">
                  <a:pos x="connsiteX2096" y="connsiteY2096"/>
                </a:cxn>
                <a:cxn ang="0">
                  <a:pos x="connsiteX2097" y="connsiteY2097"/>
                </a:cxn>
                <a:cxn ang="0">
                  <a:pos x="connsiteX2098" y="connsiteY2098"/>
                </a:cxn>
                <a:cxn ang="0">
                  <a:pos x="connsiteX2099" y="connsiteY2099"/>
                </a:cxn>
                <a:cxn ang="0">
                  <a:pos x="connsiteX2100" y="connsiteY2100"/>
                </a:cxn>
                <a:cxn ang="0">
                  <a:pos x="connsiteX2101" y="connsiteY2101"/>
                </a:cxn>
                <a:cxn ang="0">
                  <a:pos x="connsiteX2102" y="connsiteY2102"/>
                </a:cxn>
                <a:cxn ang="0">
                  <a:pos x="connsiteX2103" y="connsiteY2103"/>
                </a:cxn>
                <a:cxn ang="0">
                  <a:pos x="connsiteX2104" y="connsiteY2104"/>
                </a:cxn>
                <a:cxn ang="0">
                  <a:pos x="connsiteX2105" y="connsiteY2105"/>
                </a:cxn>
                <a:cxn ang="0">
                  <a:pos x="connsiteX2106" y="connsiteY2106"/>
                </a:cxn>
                <a:cxn ang="0">
                  <a:pos x="connsiteX2107" y="connsiteY2107"/>
                </a:cxn>
                <a:cxn ang="0">
                  <a:pos x="connsiteX2108" y="connsiteY2108"/>
                </a:cxn>
                <a:cxn ang="0">
                  <a:pos x="connsiteX2109" y="connsiteY2109"/>
                </a:cxn>
                <a:cxn ang="0">
                  <a:pos x="connsiteX2110" y="connsiteY2110"/>
                </a:cxn>
                <a:cxn ang="0">
                  <a:pos x="connsiteX2111" y="connsiteY2111"/>
                </a:cxn>
                <a:cxn ang="0">
                  <a:pos x="connsiteX2112" y="connsiteY2112"/>
                </a:cxn>
                <a:cxn ang="0">
                  <a:pos x="connsiteX2113" y="connsiteY2113"/>
                </a:cxn>
                <a:cxn ang="0">
                  <a:pos x="connsiteX2114" y="connsiteY2114"/>
                </a:cxn>
                <a:cxn ang="0">
                  <a:pos x="connsiteX2115" y="connsiteY2115"/>
                </a:cxn>
                <a:cxn ang="0">
                  <a:pos x="connsiteX2116" y="connsiteY2116"/>
                </a:cxn>
                <a:cxn ang="0">
                  <a:pos x="connsiteX2117" y="connsiteY2117"/>
                </a:cxn>
                <a:cxn ang="0">
                  <a:pos x="connsiteX2118" y="connsiteY2118"/>
                </a:cxn>
                <a:cxn ang="0">
                  <a:pos x="connsiteX2119" y="connsiteY2119"/>
                </a:cxn>
                <a:cxn ang="0">
                  <a:pos x="connsiteX2120" y="connsiteY2120"/>
                </a:cxn>
                <a:cxn ang="0">
                  <a:pos x="connsiteX2121" y="connsiteY2121"/>
                </a:cxn>
                <a:cxn ang="0">
                  <a:pos x="connsiteX2122" y="connsiteY2122"/>
                </a:cxn>
                <a:cxn ang="0">
                  <a:pos x="connsiteX2123" y="connsiteY2123"/>
                </a:cxn>
                <a:cxn ang="0">
                  <a:pos x="connsiteX2124" y="connsiteY2124"/>
                </a:cxn>
                <a:cxn ang="0">
                  <a:pos x="connsiteX2125" y="connsiteY2125"/>
                </a:cxn>
                <a:cxn ang="0">
                  <a:pos x="connsiteX2126" y="connsiteY2126"/>
                </a:cxn>
                <a:cxn ang="0">
                  <a:pos x="connsiteX2127" y="connsiteY2127"/>
                </a:cxn>
                <a:cxn ang="0">
                  <a:pos x="connsiteX2128" y="connsiteY2128"/>
                </a:cxn>
                <a:cxn ang="0">
                  <a:pos x="connsiteX2129" y="connsiteY2129"/>
                </a:cxn>
                <a:cxn ang="0">
                  <a:pos x="connsiteX2130" y="connsiteY2130"/>
                </a:cxn>
                <a:cxn ang="0">
                  <a:pos x="connsiteX2131" y="connsiteY2131"/>
                </a:cxn>
                <a:cxn ang="0">
                  <a:pos x="connsiteX2132" y="connsiteY2132"/>
                </a:cxn>
                <a:cxn ang="0">
                  <a:pos x="connsiteX2133" y="connsiteY2133"/>
                </a:cxn>
                <a:cxn ang="0">
                  <a:pos x="connsiteX2134" y="connsiteY2134"/>
                </a:cxn>
                <a:cxn ang="0">
                  <a:pos x="connsiteX2135" y="connsiteY2135"/>
                </a:cxn>
                <a:cxn ang="0">
                  <a:pos x="connsiteX2136" y="connsiteY2136"/>
                </a:cxn>
                <a:cxn ang="0">
                  <a:pos x="connsiteX2137" y="connsiteY2137"/>
                </a:cxn>
                <a:cxn ang="0">
                  <a:pos x="connsiteX2138" y="connsiteY2138"/>
                </a:cxn>
                <a:cxn ang="0">
                  <a:pos x="connsiteX2139" y="connsiteY2139"/>
                </a:cxn>
                <a:cxn ang="0">
                  <a:pos x="connsiteX2140" y="connsiteY2140"/>
                </a:cxn>
                <a:cxn ang="0">
                  <a:pos x="connsiteX2141" y="connsiteY2141"/>
                </a:cxn>
                <a:cxn ang="0">
                  <a:pos x="connsiteX2142" y="connsiteY2142"/>
                </a:cxn>
                <a:cxn ang="0">
                  <a:pos x="connsiteX2143" y="connsiteY2143"/>
                </a:cxn>
                <a:cxn ang="0">
                  <a:pos x="connsiteX2144" y="connsiteY2144"/>
                </a:cxn>
                <a:cxn ang="0">
                  <a:pos x="connsiteX2145" y="connsiteY2145"/>
                </a:cxn>
                <a:cxn ang="0">
                  <a:pos x="connsiteX2146" y="connsiteY2146"/>
                </a:cxn>
                <a:cxn ang="0">
                  <a:pos x="connsiteX2147" y="connsiteY2147"/>
                </a:cxn>
                <a:cxn ang="0">
                  <a:pos x="connsiteX2148" y="connsiteY2148"/>
                </a:cxn>
                <a:cxn ang="0">
                  <a:pos x="connsiteX2149" y="connsiteY2149"/>
                </a:cxn>
                <a:cxn ang="0">
                  <a:pos x="connsiteX2150" y="connsiteY2150"/>
                </a:cxn>
                <a:cxn ang="0">
                  <a:pos x="connsiteX2151" y="connsiteY2151"/>
                </a:cxn>
                <a:cxn ang="0">
                  <a:pos x="connsiteX2152" y="connsiteY2152"/>
                </a:cxn>
                <a:cxn ang="0">
                  <a:pos x="connsiteX2153" y="connsiteY2153"/>
                </a:cxn>
                <a:cxn ang="0">
                  <a:pos x="connsiteX2154" y="connsiteY2154"/>
                </a:cxn>
                <a:cxn ang="0">
                  <a:pos x="connsiteX2155" y="connsiteY2155"/>
                </a:cxn>
                <a:cxn ang="0">
                  <a:pos x="connsiteX2156" y="connsiteY2156"/>
                </a:cxn>
                <a:cxn ang="0">
                  <a:pos x="connsiteX2157" y="connsiteY2157"/>
                </a:cxn>
                <a:cxn ang="0">
                  <a:pos x="connsiteX2158" y="connsiteY2158"/>
                </a:cxn>
                <a:cxn ang="0">
                  <a:pos x="connsiteX2159" y="connsiteY2159"/>
                </a:cxn>
                <a:cxn ang="0">
                  <a:pos x="connsiteX2160" y="connsiteY2160"/>
                </a:cxn>
                <a:cxn ang="0">
                  <a:pos x="connsiteX2161" y="connsiteY2161"/>
                </a:cxn>
                <a:cxn ang="0">
                  <a:pos x="connsiteX2162" y="connsiteY2162"/>
                </a:cxn>
                <a:cxn ang="0">
                  <a:pos x="connsiteX2163" y="connsiteY2163"/>
                </a:cxn>
                <a:cxn ang="0">
                  <a:pos x="connsiteX2164" y="connsiteY2164"/>
                </a:cxn>
                <a:cxn ang="0">
                  <a:pos x="connsiteX2165" y="connsiteY2165"/>
                </a:cxn>
                <a:cxn ang="0">
                  <a:pos x="connsiteX2166" y="connsiteY2166"/>
                </a:cxn>
                <a:cxn ang="0">
                  <a:pos x="connsiteX2167" y="connsiteY2167"/>
                </a:cxn>
                <a:cxn ang="0">
                  <a:pos x="connsiteX2168" y="connsiteY2168"/>
                </a:cxn>
                <a:cxn ang="0">
                  <a:pos x="connsiteX2169" y="connsiteY2169"/>
                </a:cxn>
                <a:cxn ang="0">
                  <a:pos x="connsiteX2170" y="connsiteY2170"/>
                </a:cxn>
                <a:cxn ang="0">
                  <a:pos x="connsiteX2171" y="connsiteY2171"/>
                </a:cxn>
                <a:cxn ang="0">
                  <a:pos x="connsiteX2172" y="connsiteY2172"/>
                </a:cxn>
                <a:cxn ang="0">
                  <a:pos x="connsiteX2173" y="connsiteY2173"/>
                </a:cxn>
                <a:cxn ang="0">
                  <a:pos x="connsiteX2174" y="connsiteY2174"/>
                </a:cxn>
                <a:cxn ang="0">
                  <a:pos x="connsiteX2175" y="connsiteY2175"/>
                </a:cxn>
                <a:cxn ang="0">
                  <a:pos x="connsiteX2176" y="connsiteY2176"/>
                </a:cxn>
                <a:cxn ang="0">
                  <a:pos x="connsiteX2177" y="connsiteY2177"/>
                </a:cxn>
                <a:cxn ang="0">
                  <a:pos x="connsiteX2178" y="connsiteY2178"/>
                </a:cxn>
                <a:cxn ang="0">
                  <a:pos x="connsiteX2179" y="connsiteY2179"/>
                </a:cxn>
                <a:cxn ang="0">
                  <a:pos x="connsiteX2180" y="connsiteY2180"/>
                </a:cxn>
                <a:cxn ang="0">
                  <a:pos x="connsiteX2181" y="connsiteY2181"/>
                </a:cxn>
                <a:cxn ang="0">
                  <a:pos x="connsiteX2182" y="connsiteY2182"/>
                </a:cxn>
                <a:cxn ang="0">
                  <a:pos x="connsiteX2183" y="connsiteY2183"/>
                </a:cxn>
                <a:cxn ang="0">
                  <a:pos x="connsiteX2184" y="connsiteY2184"/>
                </a:cxn>
                <a:cxn ang="0">
                  <a:pos x="connsiteX2185" y="connsiteY2185"/>
                </a:cxn>
                <a:cxn ang="0">
                  <a:pos x="connsiteX2186" y="connsiteY2186"/>
                </a:cxn>
                <a:cxn ang="0">
                  <a:pos x="connsiteX2187" y="connsiteY2187"/>
                </a:cxn>
                <a:cxn ang="0">
                  <a:pos x="connsiteX2188" y="connsiteY2188"/>
                </a:cxn>
                <a:cxn ang="0">
                  <a:pos x="connsiteX2189" y="connsiteY2189"/>
                </a:cxn>
                <a:cxn ang="0">
                  <a:pos x="connsiteX2190" y="connsiteY2190"/>
                </a:cxn>
                <a:cxn ang="0">
                  <a:pos x="connsiteX2191" y="connsiteY2191"/>
                </a:cxn>
                <a:cxn ang="0">
                  <a:pos x="connsiteX2192" y="connsiteY2192"/>
                </a:cxn>
                <a:cxn ang="0">
                  <a:pos x="connsiteX2193" y="connsiteY2193"/>
                </a:cxn>
                <a:cxn ang="0">
                  <a:pos x="connsiteX2194" y="connsiteY2194"/>
                </a:cxn>
                <a:cxn ang="0">
                  <a:pos x="connsiteX2195" y="connsiteY2195"/>
                </a:cxn>
                <a:cxn ang="0">
                  <a:pos x="connsiteX2196" y="connsiteY2196"/>
                </a:cxn>
                <a:cxn ang="0">
                  <a:pos x="connsiteX2197" y="connsiteY2197"/>
                </a:cxn>
                <a:cxn ang="0">
                  <a:pos x="connsiteX2198" y="connsiteY2198"/>
                </a:cxn>
                <a:cxn ang="0">
                  <a:pos x="connsiteX2199" y="connsiteY2199"/>
                </a:cxn>
                <a:cxn ang="0">
                  <a:pos x="connsiteX2200" y="connsiteY2200"/>
                </a:cxn>
                <a:cxn ang="0">
                  <a:pos x="connsiteX2201" y="connsiteY2201"/>
                </a:cxn>
                <a:cxn ang="0">
                  <a:pos x="connsiteX2202" y="connsiteY2202"/>
                </a:cxn>
                <a:cxn ang="0">
                  <a:pos x="connsiteX2203" y="connsiteY2203"/>
                </a:cxn>
                <a:cxn ang="0">
                  <a:pos x="connsiteX2204" y="connsiteY2204"/>
                </a:cxn>
                <a:cxn ang="0">
                  <a:pos x="connsiteX2205" y="connsiteY2205"/>
                </a:cxn>
                <a:cxn ang="0">
                  <a:pos x="connsiteX2206" y="connsiteY2206"/>
                </a:cxn>
                <a:cxn ang="0">
                  <a:pos x="connsiteX2207" y="connsiteY2207"/>
                </a:cxn>
                <a:cxn ang="0">
                  <a:pos x="connsiteX2208" y="connsiteY2208"/>
                </a:cxn>
                <a:cxn ang="0">
                  <a:pos x="connsiteX2209" y="connsiteY2209"/>
                </a:cxn>
                <a:cxn ang="0">
                  <a:pos x="connsiteX2210" y="connsiteY2210"/>
                </a:cxn>
                <a:cxn ang="0">
                  <a:pos x="connsiteX2211" y="connsiteY2211"/>
                </a:cxn>
                <a:cxn ang="0">
                  <a:pos x="connsiteX2212" y="connsiteY2212"/>
                </a:cxn>
                <a:cxn ang="0">
                  <a:pos x="connsiteX2213" y="connsiteY2213"/>
                </a:cxn>
                <a:cxn ang="0">
                  <a:pos x="connsiteX2214" y="connsiteY2214"/>
                </a:cxn>
                <a:cxn ang="0">
                  <a:pos x="connsiteX2215" y="connsiteY2215"/>
                </a:cxn>
                <a:cxn ang="0">
                  <a:pos x="connsiteX2216" y="connsiteY2216"/>
                </a:cxn>
                <a:cxn ang="0">
                  <a:pos x="connsiteX2217" y="connsiteY2217"/>
                </a:cxn>
                <a:cxn ang="0">
                  <a:pos x="connsiteX2218" y="connsiteY2218"/>
                </a:cxn>
                <a:cxn ang="0">
                  <a:pos x="connsiteX2219" y="connsiteY2219"/>
                </a:cxn>
                <a:cxn ang="0">
                  <a:pos x="connsiteX2220" y="connsiteY2220"/>
                </a:cxn>
                <a:cxn ang="0">
                  <a:pos x="connsiteX2221" y="connsiteY2221"/>
                </a:cxn>
                <a:cxn ang="0">
                  <a:pos x="connsiteX2222" y="connsiteY2222"/>
                </a:cxn>
                <a:cxn ang="0">
                  <a:pos x="connsiteX2223" y="connsiteY2223"/>
                </a:cxn>
                <a:cxn ang="0">
                  <a:pos x="connsiteX2224" y="connsiteY2224"/>
                </a:cxn>
                <a:cxn ang="0">
                  <a:pos x="connsiteX2225" y="connsiteY2225"/>
                </a:cxn>
                <a:cxn ang="0">
                  <a:pos x="connsiteX2226" y="connsiteY2226"/>
                </a:cxn>
                <a:cxn ang="0">
                  <a:pos x="connsiteX2227" y="connsiteY2227"/>
                </a:cxn>
                <a:cxn ang="0">
                  <a:pos x="connsiteX2228" y="connsiteY2228"/>
                </a:cxn>
                <a:cxn ang="0">
                  <a:pos x="connsiteX2229" y="connsiteY2229"/>
                </a:cxn>
                <a:cxn ang="0">
                  <a:pos x="connsiteX2230" y="connsiteY2230"/>
                </a:cxn>
                <a:cxn ang="0">
                  <a:pos x="connsiteX2231" y="connsiteY2231"/>
                </a:cxn>
                <a:cxn ang="0">
                  <a:pos x="connsiteX2232" y="connsiteY2232"/>
                </a:cxn>
                <a:cxn ang="0">
                  <a:pos x="connsiteX2233" y="connsiteY2233"/>
                </a:cxn>
                <a:cxn ang="0">
                  <a:pos x="connsiteX2234" y="connsiteY2234"/>
                </a:cxn>
                <a:cxn ang="0">
                  <a:pos x="connsiteX2235" y="connsiteY2235"/>
                </a:cxn>
                <a:cxn ang="0">
                  <a:pos x="connsiteX2236" y="connsiteY2236"/>
                </a:cxn>
                <a:cxn ang="0">
                  <a:pos x="connsiteX2237" y="connsiteY2237"/>
                </a:cxn>
                <a:cxn ang="0">
                  <a:pos x="connsiteX2238" y="connsiteY2238"/>
                </a:cxn>
                <a:cxn ang="0">
                  <a:pos x="connsiteX2239" y="connsiteY2239"/>
                </a:cxn>
                <a:cxn ang="0">
                  <a:pos x="connsiteX2240" y="connsiteY2240"/>
                </a:cxn>
                <a:cxn ang="0">
                  <a:pos x="connsiteX2241" y="connsiteY2241"/>
                </a:cxn>
                <a:cxn ang="0">
                  <a:pos x="connsiteX2242" y="connsiteY2242"/>
                </a:cxn>
                <a:cxn ang="0">
                  <a:pos x="connsiteX2243" y="connsiteY2243"/>
                </a:cxn>
                <a:cxn ang="0">
                  <a:pos x="connsiteX2244" y="connsiteY2244"/>
                </a:cxn>
                <a:cxn ang="0">
                  <a:pos x="connsiteX2245" y="connsiteY2245"/>
                </a:cxn>
                <a:cxn ang="0">
                  <a:pos x="connsiteX2246" y="connsiteY2246"/>
                </a:cxn>
                <a:cxn ang="0">
                  <a:pos x="connsiteX2247" y="connsiteY2247"/>
                </a:cxn>
                <a:cxn ang="0">
                  <a:pos x="connsiteX2248" y="connsiteY2248"/>
                </a:cxn>
                <a:cxn ang="0">
                  <a:pos x="connsiteX2249" y="connsiteY2249"/>
                </a:cxn>
                <a:cxn ang="0">
                  <a:pos x="connsiteX2250" y="connsiteY2250"/>
                </a:cxn>
                <a:cxn ang="0">
                  <a:pos x="connsiteX2251" y="connsiteY2251"/>
                </a:cxn>
                <a:cxn ang="0">
                  <a:pos x="connsiteX2252" y="connsiteY2252"/>
                </a:cxn>
                <a:cxn ang="0">
                  <a:pos x="connsiteX2253" y="connsiteY2253"/>
                </a:cxn>
                <a:cxn ang="0">
                  <a:pos x="connsiteX2254" y="connsiteY2254"/>
                </a:cxn>
                <a:cxn ang="0">
                  <a:pos x="connsiteX2255" y="connsiteY2255"/>
                </a:cxn>
                <a:cxn ang="0">
                  <a:pos x="connsiteX2256" y="connsiteY2256"/>
                </a:cxn>
                <a:cxn ang="0">
                  <a:pos x="connsiteX2257" y="connsiteY2257"/>
                </a:cxn>
                <a:cxn ang="0">
                  <a:pos x="connsiteX2258" y="connsiteY2258"/>
                </a:cxn>
                <a:cxn ang="0">
                  <a:pos x="connsiteX2259" y="connsiteY2259"/>
                </a:cxn>
                <a:cxn ang="0">
                  <a:pos x="connsiteX2260" y="connsiteY2260"/>
                </a:cxn>
                <a:cxn ang="0">
                  <a:pos x="connsiteX2261" y="connsiteY2261"/>
                </a:cxn>
                <a:cxn ang="0">
                  <a:pos x="connsiteX2262" y="connsiteY2262"/>
                </a:cxn>
                <a:cxn ang="0">
                  <a:pos x="connsiteX2263" y="connsiteY2263"/>
                </a:cxn>
                <a:cxn ang="0">
                  <a:pos x="connsiteX2264" y="connsiteY2264"/>
                </a:cxn>
                <a:cxn ang="0">
                  <a:pos x="connsiteX2265" y="connsiteY2265"/>
                </a:cxn>
                <a:cxn ang="0">
                  <a:pos x="connsiteX2266" y="connsiteY2266"/>
                </a:cxn>
                <a:cxn ang="0">
                  <a:pos x="connsiteX2267" y="connsiteY2267"/>
                </a:cxn>
                <a:cxn ang="0">
                  <a:pos x="connsiteX2268" y="connsiteY2268"/>
                </a:cxn>
                <a:cxn ang="0">
                  <a:pos x="connsiteX2269" y="connsiteY2269"/>
                </a:cxn>
                <a:cxn ang="0">
                  <a:pos x="connsiteX2270" y="connsiteY2270"/>
                </a:cxn>
                <a:cxn ang="0">
                  <a:pos x="connsiteX2271" y="connsiteY2271"/>
                </a:cxn>
                <a:cxn ang="0">
                  <a:pos x="connsiteX2272" y="connsiteY2272"/>
                </a:cxn>
                <a:cxn ang="0">
                  <a:pos x="connsiteX2273" y="connsiteY2273"/>
                </a:cxn>
                <a:cxn ang="0">
                  <a:pos x="connsiteX2274" y="connsiteY2274"/>
                </a:cxn>
                <a:cxn ang="0">
                  <a:pos x="connsiteX2275" y="connsiteY2275"/>
                </a:cxn>
                <a:cxn ang="0">
                  <a:pos x="connsiteX2276" y="connsiteY2276"/>
                </a:cxn>
                <a:cxn ang="0">
                  <a:pos x="connsiteX2277" y="connsiteY2277"/>
                </a:cxn>
                <a:cxn ang="0">
                  <a:pos x="connsiteX2278" y="connsiteY2278"/>
                </a:cxn>
                <a:cxn ang="0">
                  <a:pos x="connsiteX2279" y="connsiteY2279"/>
                </a:cxn>
                <a:cxn ang="0">
                  <a:pos x="connsiteX2280" y="connsiteY2280"/>
                </a:cxn>
                <a:cxn ang="0">
                  <a:pos x="connsiteX2281" y="connsiteY2281"/>
                </a:cxn>
                <a:cxn ang="0">
                  <a:pos x="connsiteX2282" y="connsiteY2282"/>
                </a:cxn>
                <a:cxn ang="0">
                  <a:pos x="connsiteX2283" y="connsiteY2283"/>
                </a:cxn>
                <a:cxn ang="0">
                  <a:pos x="connsiteX2284" y="connsiteY2284"/>
                </a:cxn>
                <a:cxn ang="0">
                  <a:pos x="connsiteX2285" y="connsiteY2285"/>
                </a:cxn>
                <a:cxn ang="0">
                  <a:pos x="connsiteX2286" y="connsiteY2286"/>
                </a:cxn>
                <a:cxn ang="0">
                  <a:pos x="connsiteX2287" y="connsiteY2287"/>
                </a:cxn>
                <a:cxn ang="0">
                  <a:pos x="connsiteX2288" y="connsiteY2288"/>
                </a:cxn>
                <a:cxn ang="0">
                  <a:pos x="connsiteX2289" y="connsiteY2289"/>
                </a:cxn>
                <a:cxn ang="0">
                  <a:pos x="connsiteX2290" y="connsiteY2290"/>
                </a:cxn>
                <a:cxn ang="0">
                  <a:pos x="connsiteX2291" y="connsiteY2291"/>
                </a:cxn>
                <a:cxn ang="0">
                  <a:pos x="connsiteX2292" y="connsiteY2292"/>
                </a:cxn>
                <a:cxn ang="0">
                  <a:pos x="connsiteX2293" y="connsiteY2293"/>
                </a:cxn>
                <a:cxn ang="0">
                  <a:pos x="connsiteX2294" y="connsiteY2294"/>
                </a:cxn>
                <a:cxn ang="0">
                  <a:pos x="connsiteX2295" y="connsiteY2295"/>
                </a:cxn>
                <a:cxn ang="0">
                  <a:pos x="connsiteX2296" y="connsiteY2296"/>
                </a:cxn>
                <a:cxn ang="0">
                  <a:pos x="connsiteX2297" y="connsiteY2297"/>
                </a:cxn>
                <a:cxn ang="0">
                  <a:pos x="connsiteX2298" y="connsiteY2298"/>
                </a:cxn>
                <a:cxn ang="0">
                  <a:pos x="connsiteX2299" y="connsiteY2299"/>
                </a:cxn>
                <a:cxn ang="0">
                  <a:pos x="connsiteX2300" y="connsiteY2300"/>
                </a:cxn>
                <a:cxn ang="0">
                  <a:pos x="connsiteX2301" y="connsiteY2301"/>
                </a:cxn>
                <a:cxn ang="0">
                  <a:pos x="connsiteX2302" y="connsiteY2302"/>
                </a:cxn>
                <a:cxn ang="0">
                  <a:pos x="connsiteX2303" y="connsiteY2303"/>
                </a:cxn>
                <a:cxn ang="0">
                  <a:pos x="connsiteX2304" y="connsiteY2304"/>
                </a:cxn>
                <a:cxn ang="0">
                  <a:pos x="connsiteX2305" y="connsiteY2305"/>
                </a:cxn>
                <a:cxn ang="0">
                  <a:pos x="connsiteX2306" y="connsiteY2306"/>
                </a:cxn>
                <a:cxn ang="0">
                  <a:pos x="connsiteX2307" y="connsiteY2307"/>
                </a:cxn>
                <a:cxn ang="0">
                  <a:pos x="connsiteX2308" y="connsiteY2308"/>
                </a:cxn>
                <a:cxn ang="0">
                  <a:pos x="connsiteX2309" y="connsiteY2309"/>
                </a:cxn>
                <a:cxn ang="0">
                  <a:pos x="connsiteX2310" y="connsiteY2310"/>
                </a:cxn>
                <a:cxn ang="0">
                  <a:pos x="connsiteX2311" y="connsiteY2311"/>
                </a:cxn>
                <a:cxn ang="0">
                  <a:pos x="connsiteX2312" y="connsiteY2312"/>
                </a:cxn>
                <a:cxn ang="0">
                  <a:pos x="connsiteX2313" y="connsiteY2313"/>
                </a:cxn>
                <a:cxn ang="0">
                  <a:pos x="connsiteX2314" y="connsiteY2314"/>
                </a:cxn>
                <a:cxn ang="0">
                  <a:pos x="connsiteX2315" y="connsiteY2315"/>
                </a:cxn>
                <a:cxn ang="0">
                  <a:pos x="connsiteX2316" y="connsiteY2316"/>
                </a:cxn>
                <a:cxn ang="0">
                  <a:pos x="connsiteX2317" y="connsiteY2317"/>
                </a:cxn>
                <a:cxn ang="0">
                  <a:pos x="connsiteX2318" y="connsiteY2318"/>
                </a:cxn>
                <a:cxn ang="0">
                  <a:pos x="connsiteX2319" y="connsiteY2319"/>
                </a:cxn>
                <a:cxn ang="0">
                  <a:pos x="connsiteX2320" y="connsiteY2320"/>
                </a:cxn>
                <a:cxn ang="0">
                  <a:pos x="connsiteX2321" y="connsiteY2321"/>
                </a:cxn>
                <a:cxn ang="0">
                  <a:pos x="connsiteX2322" y="connsiteY2322"/>
                </a:cxn>
                <a:cxn ang="0">
                  <a:pos x="connsiteX2323" y="connsiteY2323"/>
                </a:cxn>
                <a:cxn ang="0">
                  <a:pos x="connsiteX2324" y="connsiteY2324"/>
                </a:cxn>
                <a:cxn ang="0">
                  <a:pos x="connsiteX2325" y="connsiteY2325"/>
                </a:cxn>
                <a:cxn ang="0">
                  <a:pos x="connsiteX2326" y="connsiteY2326"/>
                </a:cxn>
                <a:cxn ang="0">
                  <a:pos x="connsiteX2327" y="connsiteY2327"/>
                </a:cxn>
                <a:cxn ang="0">
                  <a:pos x="connsiteX2328" y="connsiteY2328"/>
                </a:cxn>
                <a:cxn ang="0">
                  <a:pos x="connsiteX2329" y="connsiteY2329"/>
                </a:cxn>
                <a:cxn ang="0">
                  <a:pos x="connsiteX2330" y="connsiteY2330"/>
                </a:cxn>
                <a:cxn ang="0">
                  <a:pos x="connsiteX2331" y="connsiteY2331"/>
                </a:cxn>
                <a:cxn ang="0">
                  <a:pos x="connsiteX2332" y="connsiteY2332"/>
                </a:cxn>
                <a:cxn ang="0">
                  <a:pos x="connsiteX2333" y="connsiteY2333"/>
                </a:cxn>
                <a:cxn ang="0">
                  <a:pos x="connsiteX2334" y="connsiteY2334"/>
                </a:cxn>
                <a:cxn ang="0">
                  <a:pos x="connsiteX2335" y="connsiteY2335"/>
                </a:cxn>
                <a:cxn ang="0">
                  <a:pos x="connsiteX2336" y="connsiteY2336"/>
                </a:cxn>
                <a:cxn ang="0">
                  <a:pos x="connsiteX2337" y="connsiteY2337"/>
                </a:cxn>
                <a:cxn ang="0">
                  <a:pos x="connsiteX2338" y="connsiteY2338"/>
                </a:cxn>
                <a:cxn ang="0">
                  <a:pos x="connsiteX2339" y="connsiteY2339"/>
                </a:cxn>
                <a:cxn ang="0">
                  <a:pos x="connsiteX2340" y="connsiteY2340"/>
                </a:cxn>
                <a:cxn ang="0">
                  <a:pos x="connsiteX2341" y="connsiteY2341"/>
                </a:cxn>
                <a:cxn ang="0">
                  <a:pos x="connsiteX2342" y="connsiteY2342"/>
                </a:cxn>
                <a:cxn ang="0">
                  <a:pos x="connsiteX2343" y="connsiteY2343"/>
                </a:cxn>
                <a:cxn ang="0">
                  <a:pos x="connsiteX2344" y="connsiteY2344"/>
                </a:cxn>
                <a:cxn ang="0">
                  <a:pos x="connsiteX2345" y="connsiteY2345"/>
                </a:cxn>
                <a:cxn ang="0">
                  <a:pos x="connsiteX2346" y="connsiteY2346"/>
                </a:cxn>
                <a:cxn ang="0">
                  <a:pos x="connsiteX2347" y="connsiteY2347"/>
                </a:cxn>
                <a:cxn ang="0">
                  <a:pos x="connsiteX2348" y="connsiteY2348"/>
                </a:cxn>
                <a:cxn ang="0">
                  <a:pos x="connsiteX2349" y="connsiteY2349"/>
                </a:cxn>
                <a:cxn ang="0">
                  <a:pos x="connsiteX2350" y="connsiteY2350"/>
                </a:cxn>
                <a:cxn ang="0">
                  <a:pos x="connsiteX2351" y="connsiteY2351"/>
                </a:cxn>
                <a:cxn ang="0">
                  <a:pos x="connsiteX2352" y="connsiteY2352"/>
                </a:cxn>
                <a:cxn ang="0">
                  <a:pos x="connsiteX2353" y="connsiteY2353"/>
                </a:cxn>
                <a:cxn ang="0">
                  <a:pos x="connsiteX2354" y="connsiteY2354"/>
                </a:cxn>
                <a:cxn ang="0">
                  <a:pos x="connsiteX2355" y="connsiteY2355"/>
                </a:cxn>
                <a:cxn ang="0">
                  <a:pos x="connsiteX2356" y="connsiteY2356"/>
                </a:cxn>
                <a:cxn ang="0">
                  <a:pos x="connsiteX2357" y="connsiteY2357"/>
                </a:cxn>
                <a:cxn ang="0">
                  <a:pos x="connsiteX2358" y="connsiteY2358"/>
                </a:cxn>
                <a:cxn ang="0">
                  <a:pos x="connsiteX2359" y="connsiteY2359"/>
                </a:cxn>
                <a:cxn ang="0">
                  <a:pos x="connsiteX2360" y="connsiteY2360"/>
                </a:cxn>
                <a:cxn ang="0">
                  <a:pos x="connsiteX2361" y="connsiteY2361"/>
                </a:cxn>
                <a:cxn ang="0">
                  <a:pos x="connsiteX2362" y="connsiteY2362"/>
                </a:cxn>
                <a:cxn ang="0">
                  <a:pos x="connsiteX2363" y="connsiteY2363"/>
                </a:cxn>
                <a:cxn ang="0">
                  <a:pos x="connsiteX2364" y="connsiteY2364"/>
                </a:cxn>
                <a:cxn ang="0">
                  <a:pos x="connsiteX2365" y="connsiteY2365"/>
                </a:cxn>
                <a:cxn ang="0">
                  <a:pos x="connsiteX2366" y="connsiteY2366"/>
                </a:cxn>
                <a:cxn ang="0">
                  <a:pos x="connsiteX2367" y="connsiteY2367"/>
                </a:cxn>
                <a:cxn ang="0">
                  <a:pos x="connsiteX2368" y="connsiteY2368"/>
                </a:cxn>
                <a:cxn ang="0">
                  <a:pos x="connsiteX2369" y="connsiteY2369"/>
                </a:cxn>
                <a:cxn ang="0">
                  <a:pos x="connsiteX2370" y="connsiteY2370"/>
                </a:cxn>
                <a:cxn ang="0">
                  <a:pos x="connsiteX2371" y="connsiteY2371"/>
                </a:cxn>
                <a:cxn ang="0">
                  <a:pos x="connsiteX2372" y="connsiteY2372"/>
                </a:cxn>
                <a:cxn ang="0">
                  <a:pos x="connsiteX2373" y="connsiteY2373"/>
                </a:cxn>
                <a:cxn ang="0">
                  <a:pos x="connsiteX2374" y="connsiteY2374"/>
                </a:cxn>
                <a:cxn ang="0">
                  <a:pos x="connsiteX2375" y="connsiteY2375"/>
                </a:cxn>
                <a:cxn ang="0">
                  <a:pos x="connsiteX2376" y="connsiteY2376"/>
                </a:cxn>
                <a:cxn ang="0">
                  <a:pos x="connsiteX2377" y="connsiteY2377"/>
                </a:cxn>
                <a:cxn ang="0">
                  <a:pos x="connsiteX2378" y="connsiteY2378"/>
                </a:cxn>
                <a:cxn ang="0">
                  <a:pos x="connsiteX2379" y="connsiteY2379"/>
                </a:cxn>
                <a:cxn ang="0">
                  <a:pos x="connsiteX2380" y="connsiteY2380"/>
                </a:cxn>
                <a:cxn ang="0">
                  <a:pos x="connsiteX2381" y="connsiteY2381"/>
                </a:cxn>
                <a:cxn ang="0">
                  <a:pos x="connsiteX2382" y="connsiteY2382"/>
                </a:cxn>
                <a:cxn ang="0">
                  <a:pos x="connsiteX2383" y="connsiteY2383"/>
                </a:cxn>
                <a:cxn ang="0">
                  <a:pos x="connsiteX2384" y="connsiteY2384"/>
                </a:cxn>
                <a:cxn ang="0">
                  <a:pos x="connsiteX2385" y="connsiteY2385"/>
                </a:cxn>
                <a:cxn ang="0">
                  <a:pos x="connsiteX2386" y="connsiteY2386"/>
                </a:cxn>
                <a:cxn ang="0">
                  <a:pos x="connsiteX2387" y="connsiteY2387"/>
                </a:cxn>
                <a:cxn ang="0">
                  <a:pos x="connsiteX2388" y="connsiteY2388"/>
                </a:cxn>
                <a:cxn ang="0">
                  <a:pos x="connsiteX2389" y="connsiteY2389"/>
                </a:cxn>
                <a:cxn ang="0">
                  <a:pos x="connsiteX2390" y="connsiteY2390"/>
                </a:cxn>
                <a:cxn ang="0">
                  <a:pos x="connsiteX2391" y="connsiteY2391"/>
                </a:cxn>
                <a:cxn ang="0">
                  <a:pos x="connsiteX2392" y="connsiteY2392"/>
                </a:cxn>
                <a:cxn ang="0">
                  <a:pos x="connsiteX2393" y="connsiteY2393"/>
                </a:cxn>
                <a:cxn ang="0">
                  <a:pos x="connsiteX2394" y="connsiteY2394"/>
                </a:cxn>
                <a:cxn ang="0">
                  <a:pos x="connsiteX2395" y="connsiteY2395"/>
                </a:cxn>
                <a:cxn ang="0">
                  <a:pos x="connsiteX2396" y="connsiteY2396"/>
                </a:cxn>
                <a:cxn ang="0">
                  <a:pos x="connsiteX2397" y="connsiteY2397"/>
                </a:cxn>
                <a:cxn ang="0">
                  <a:pos x="connsiteX2398" y="connsiteY2398"/>
                </a:cxn>
                <a:cxn ang="0">
                  <a:pos x="connsiteX2399" y="connsiteY2399"/>
                </a:cxn>
                <a:cxn ang="0">
                  <a:pos x="connsiteX2400" y="connsiteY2400"/>
                </a:cxn>
                <a:cxn ang="0">
                  <a:pos x="connsiteX2401" y="connsiteY2401"/>
                </a:cxn>
                <a:cxn ang="0">
                  <a:pos x="connsiteX2402" y="connsiteY2402"/>
                </a:cxn>
                <a:cxn ang="0">
                  <a:pos x="connsiteX2403" y="connsiteY2403"/>
                </a:cxn>
                <a:cxn ang="0">
                  <a:pos x="connsiteX2404" y="connsiteY2404"/>
                </a:cxn>
                <a:cxn ang="0">
                  <a:pos x="connsiteX2405" y="connsiteY2405"/>
                </a:cxn>
                <a:cxn ang="0">
                  <a:pos x="connsiteX2406" y="connsiteY2406"/>
                </a:cxn>
                <a:cxn ang="0">
                  <a:pos x="connsiteX2407" y="connsiteY2407"/>
                </a:cxn>
                <a:cxn ang="0">
                  <a:pos x="connsiteX2408" y="connsiteY2408"/>
                </a:cxn>
                <a:cxn ang="0">
                  <a:pos x="connsiteX2409" y="connsiteY2409"/>
                </a:cxn>
                <a:cxn ang="0">
                  <a:pos x="connsiteX2410" y="connsiteY2410"/>
                </a:cxn>
                <a:cxn ang="0">
                  <a:pos x="connsiteX2411" y="connsiteY2411"/>
                </a:cxn>
                <a:cxn ang="0">
                  <a:pos x="connsiteX2412" y="connsiteY2412"/>
                </a:cxn>
                <a:cxn ang="0">
                  <a:pos x="connsiteX2413" y="connsiteY2413"/>
                </a:cxn>
              </a:cxnLst>
              <a:rect l="l" t="t" r="r" b="b"/>
              <a:pathLst>
                <a:path w="412160" h="334039">
                  <a:moveTo>
                    <a:pt x="412194" y="167152"/>
                  </a:moveTo>
                  <a:cubicBezTo>
                    <a:pt x="412143" y="167343"/>
                    <a:pt x="412118" y="167571"/>
                    <a:pt x="412118" y="167762"/>
                  </a:cubicBezTo>
                  <a:lnTo>
                    <a:pt x="412118" y="167762"/>
                  </a:lnTo>
                  <a:lnTo>
                    <a:pt x="412118" y="167762"/>
                  </a:lnTo>
                  <a:cubicBezTo>
                    <a:pt x="412067" y="168727"/>
                    <a:pt x="411622" y="168918"/>
                    <a:pt x="411305" y="168918"/>
                  </a:cubicBezTo>
                  <a:lnTo>
                    <a:pt x="411305" y="168918"/>
                  </a:lnTo>
                  <a:lnTo>
                    <a:pt x="411305" y="168918"/>
                  </a:lnTo>
                  <a:cubicBezTo>
                    <a:pt x="410657" y="168918"/>
                    <a:pt x="410111" y="168206"/>
                    <a:pt x="408600" y="166098"/>
                  </a:cubicBezTo>
                  <a:lnTo>
                    <a:pt x="408600" y="166098"/>
                  </a:lnTo>
                  <a:lnTo>
                    <a:pt x="408600" y="166098"/>
                  </a:lnTo>
                  <a:cubicBezTo>
                    <a:pt x="407977" y="165235"/>
                    <a:pt x="407558" y="164409"/>
                    <a:pt x="407215" y="163724"/>
                  </a:cubicBezTo>
                  <a:lnTo>
                    <a:pt x="407215" y="163724"/>
                  </a:lnTo>
                  <a:lnTo>
                    <a:pt x="407215" y="163724"/>
                  </a:lnTo>
                  <a:cubicBezTo>
                    <a:pt x="406911" y="163127"/>
                    <a:pt x="406568" y="162365"/>
                    <a:pt x="406212" y="162377"/>
                  </a:cubicBezTo>
                  <a:lnTo>
                    <a:pt x="406212" y="162377"/>
                  </a:lnTo>
                  <a:lnTo>
                    <a:pt x="406212" y="162377"/>
                  </a:lnTo>
                  <a:cubicBezTo>
                    <a:pt x="406073" y="162454"/>
                    <a:pt x="405920" y="162492"/>
                    <a:pt x="405768" y="162542"/>
                  </a:cubicBezTo>
                  <a:lnTo>
                    <a:pt x="405768" y="162542"/>
                  </a:lnTo>
                  <a:lnTo>
                    <a:pt x="405768" y="162542"/>
                  </a:lnTo>
                  <a:cubicBezTo>
                    <a:pt x="404853" y="162873"/>
                    <a:pt x="404155" y="163114"/>
                    <a:pt x="403888" y="164905"/>
                  </a:cubicBezTo>
                  <a:lnTo>
                    <a:pt x="403888" y="164905"/>
                  </a:lnTo>
                  <a:lnTo>
                    <a:pt x="403888" y="164905"/>
                  </a:lnTo>
                  <a:cubicBezTo>
                    <a:pt x="403761" y="165806"/>
                    <a:pt x="403812" y="166365"/>
                    <a:pt x="403888" y="166873"/>
                  </a:cubicBezTo>
                  <a:lnTo>
                    <a:pt x="403888" y="166873"/>
                  </a:lnTo>
                  <a:lnTo>
                    <a:pt x="403888" y="166873"/>
                  </a:lnTo>
                  <a:cubicBezTo>
                    <a:pt x="403990" y="167660"/>
                    <a:pt x="404053" y="168321"/>
                    <a:pt x="403266" y="169362"/>
                  </a:cubicBezTo>
                  <a:lnTo>
                    <a:pt x="403266" y="169362"/>
                  </a:lnTo>
                  <a:lnTo>
                    <a:pt x="403266" y="169362"/>
                  </a:lnTo>
                  <a:cubicBezTo>
                    <a:pt x="402770" y="170023"/>
                    <a:pt x="402224" y="170365"/>
                    <a:pt x="401780" y="170657"/>
                  </a:cubicBezTo>
                  <a:lnTo>
                    <a:pt x="401780" y="170657"/>
                  </a:lnTo>
                  <a:lnTo>
                    <a:pt x="401780" y="170657"/>
                  </a:lnTo>
                  <a:cubicBezTo>
                    <a:pt x="401107" y="171077"/>
                    <a:pt x="400713" y="171356"/>
                    <a:pt x="400637" y="172474"/>
                  </a:cubicBezTo>
                  <a:lnTo>
                    <a:pt x="400637" y="172474"/>
                  </a:lnTo>
                  <a:lnTo>
                    <a:pt x="400637" y="172474"/>
                  </a:lnTo>
                  <a:cubicBezTo>
                    <a:pt x="400561" y="173185"/>
                    <a:pt x="400790" y="173528"/>
                    <a:pt x="400980" y="173858"/>
                  </a:cubicBezTo>
                  <a:lnTo>
                    <a:pt x="400980" y="173858"/>
                  </a:lnTo>
                  <a:lnTo>
                    <a:pt x="400980" y="173858"/>
                  </a:lnTo>
                  <a:cubicBezTo>
                    <a:pt x="401577" y="174760"/>
                    <a:pt x="401386" y="175318"/>
                    <a:pt x="400066" y="176360"/>
                  </a:cubicBezTo>
                  <a:lnTo>
                    <a:pt x="400066" y="176360"/>
                  </a:lnTo>
                  <a:lnTo>
                    <a:pt x="400066" y="176360"/>
                  </a:lnTo>
                  <a:cubicBezTo>
                    <a:pt x="397932" y="178112"/>
                    <a:pt x="397157" y="178316"/>
                    <a:pt x="396992" y="178353"/>
                  </a:cubicBezTo>
                  <a:lnTo>
                    <a:pt x="396992" y="178353"/>
                  </a:lnTo>
                  <a:lnTo>
                    <a:pt x="396713" y="178366"/>
                  </a:lnTo>
                  <a:lnTo>
                    <a:pt x="396713" y="178366"/>
                  </a:lnTo>
                  <a:lnTo>
                    <a:pt x="396548" y="178201"/>
                  </a:lnTo>
                  <a:lnTo>
                    <a:pt x="396548" y="178201"/>
                  </a:lnTo>
                  <a:lnTo>
                    <a:pt x="396548" y="178201"/>
                  </a:lnTo>
                  <a:cubicBezTo>
                    <a:pt x="396319" y="177960"/>
                    <a:pt x="395773" y="177541"/>
                    <a:pt x="395379" y="177541"/>
                  </a:cubicBezTo>
                  <a:lnTo>
                    <a:pt x="395379" y="177541"/>
                  </a:lnTo>
                  <a:lnTo>
                    <a:pt x="395379" y="177541"/>
                  </a:lnTo>
                  <a:cubicBezTo>
                    <a:pt x="395075" y="177541"/>
                    <a:pt x="394859" y="177846"/>
                    <a:pt x="394681" y="178493"/>
                  </a:cubicBezTo>
                  <a:lnTo>
                    <a:pt x="394681" y="178493"/>
                  </a:lnTo>
                  <a:lnTo>
                    <a:pt x="394681" y="178493"/>
                  </a:lnTo>
                  <a:cubicBezTo>
                    <a:pt x="394440" y="179395"/>
                    <a:pt x="394491" y="180157"/>
                    <a:pt x="394516" y="180754"/>
                  </a:cubicBezTo>
                  <a:lnTo>
                    <a:pt x="394516" y="180754"/>
                  </a:lnTo>
                  <a:lnTo>
                    <a:pt x="394516" y="180754"/>
                  </a:lnTo>
                  <a:cubicBezTo>
                    <a:pt x="394554" y="181821"/>
                    <a:pt x="394630" y="182913"/>
                    <a:pt x="392649" y="183205"/>
                  </a:cubicBezTo>
                  <a:lnTo>
                    <a:pt x="392649" y="183205"/>
                  </a:lnTo>
                  <a:lnTo>
                    <a:pt x="392649" y="183205"/>
                  </a:lnTo>
                  <a:cubicBezTo>
                    <a:pt x="392255" y="183256"/>
                    <a:pt x="391925" y="183256"/>
                    <a:pt x="391532" y="183154"/>
                  </a:cubicBezTo>
                  <a:lnTo>
                    <a:pt x="391532" y="183154"/>
                  </a:lnTo>
                  <a:lnTo>
                    <a:pt x="391532" y="183154"/>
                  </a:lnTo>
                  <a:cubicBezTo>
                    <a:pt x="391607" y="183433"/>
                    <a:pt x="391684" y="183751"/>
                    <a:pt x="391785" y="184157"/>
                  </a:cubicBezTo>
                  <a:lnTo>
                    <a:pt x="391785" y="184157"/>
                  </a:lnTo>
                  <a:lnTo>
                    <a:pt x="391785" y="184157"/>
                  </a:lnTo>
                  <a:cubicBezTo>
                    <a:pt x="392179" y="185884"/>
                    <a:pt x="392624" y="186786"/>
                    <a:pt x="392992" y="187485"/>
                  </a:cubicBezTo>
                  <a:lnTo>
                    <a:pt x="392992" y="187485"/>
                  </a:lnTo>
                  <a:lnTo>
                    <a:pt x="392992" y="187485"/>
                  </a:lnTo>
                  <a:cubicBezTo>
                    <a:pt x="393665" y="188793"/>
                    <a:pt x="393970" y="189504"/>
                    <a:pt x="393373" y="192158"/>
                  </a:cubicBezTo>
                  <a:lnTo>
                    <a:pt x="393373" y="192158"/>
                  </a:lnTo>
                  <a:lnTo>
                    <a:pt x="393373" y="192158"/>
                  </a:lnTo>
                  <a:cubicBezTo>
                    <a:pt x="393043" y="193555"/>
                    <a:pt x="392941" y="194762"/>
                    <a:pt x="392878" y="195739"/>
                  </a:cubicBezTo>
                  <a:lnTo>
                    <a:pt x="392878" y="195739"/>
                  </a:lnTo>
                  <a:lnTo>
                    <a:pt x="392878" y="195739"/>
                  </a:lnTo>
                  <a:cubicBezTo>
                    <a:pt x="392750" y="197175"/>
                    <a:pt x="392700" y="198102"/>
                    <a:pt x="391836" y="198102"/>
                  </a:cubicBezTo>
                  <a:lnTo>
                    <a:pt x="391836" y="198102"/>
                  </a:lnTo>
                  <a:lnTo>
                    <a:pt x="391836" y="198102"/>
                  </a:lnTo>
                  <a:cubicBezTo>
                    <a:pt x="391379" y="198102"/>
                    <a:pt x="390935" y="197797"/>
                    <a:pt x="390147" y="196844"/>
                  </a:cubicBezTo>
                  <a:lnTo>
                    <a:pt x="390147" y="196844"/>
                  </a:lnTo>
                  <a:lnTo>
                    <a:pt x="390147" y="196844"/>
                  </a:lnTo>
                  <a:cubicBezTo>
                    <a:pt x="389207" y="195701"/>
                    <a:pt x="388852" y="195663"/>
                    <a:pt x="388776" y="195663"/>
                  </a:cubicBezTo>
                  <a:lnTo>
                    <a:pt x="388776" y="195663"/>
                  </a:lnTo>
                  <a:lnTo>
                    <a:pt x="388776" y="195663"/>
                  </a:lnTo>
                  <a:cubicBezTo>
                    <a:pt x="388610" y="195663"/>
                    <a:pt x="388280" y="196438"/>
                    <a:pt x="388090" y="196908"/>
                  </a:cubicBezTo>
                  <a:lnTo>
                    <a:pt x="388090" y="196908"/>
                  </a:lnTo>
                  <a:lnTo>
                    <a:pt x="388090" y="196908"/>
                  </a:lnTo>
                  <a:cubicBezTo>
                    <a:pt x="387886" y="197327"/>
                    <a:pt x="387709" y="197797"/>
                    <a:pt x="387468" y="198229"/>
                  </a:cubicBezTo>
                  <a:lnTo>
                    <a:pt x="387468" y="198229"/>
                  </a:lnTo>
                  <a:lnTo>
                    <a:pt x="387468" y="198229"/>
                  </a:lnTo>
                  <a:cubicBezTo>
                    <a:pt x="387188" y="198787"/>
                    <a:pt x="386896" y="199410"/>
                    <a:pt x="386642" y="200006"/>
                  </a:cubicBezTo>
                  <a:lnTo>
                    <a:pt x="386642" y="200006"/>
                  </a:lnTo>
                  <a:lnTo>
                    <a:pt x="386642" y="200006"/>
                  </a:lnTo>
                  <a:cubicBezTo>
                    <a:pt x="385982" y="201543"/>
                    <a:pt x="385702" y="202165"/>
                    <a:pt x="385156" y="202165"/>
                  </a:cubicBezTo>
                  <a:lnTo>
                    <a:pt x="385156" y="202165"/>
                  </a:lnTo>
                  <a:lnTo>
                    <a:pt x="384864" y="202127"/>
                  </a:lnTo>
                  <a:lnTo>
                    <a:pt x="384864" y="202127"/>
                  </a:lnTo>
                  <a:lnTo>
                    <a:pt x="384686" y="201962"/>
                  </a:lnTo>
                  <a:lnTo>
                    <a:pt x="384686" y="201962"/>
                  </a:lnTo>
                  <a:lnTo>
                    <a:pt x="384686" y="201962"/>
                  </a:lnTo>
                  <a:cubicBezTo>
                    <a:pt x="384458" y="201708"/>
                    <a:pt x="384369" y="201315"/>
                    <a:pt x="384445" y="199803"/>
                  </a:cubicBezTo>
                  <a:lnTo>
                    <a:pt x="384445" y="199803"/>
                  </a:lnTo>
                  <a:lnTo>
                    <a:pt x="384445" y="199803"/>
                  </a:lnTo>
                  <a:cubicBezTo>
                    <a:pt x="384610" y="196108"/>
                    <a:pt x="384140" y="195663"/>
                    <a:pt x="384140" y="195638"/>
                  </a:cubicBezTo>
                  <a:lnTo>
                    <a:pt x="384140" y="195638"/>
                  </a:lnTo>
                  <a:lnTo>
                    <a:pt x="384140" y="195638"/>
                  </a:lnTo>
                  <a:cubicBezTo>
                    <a:pt x="384140" y="195638"/>
                    <a:pt x="383962" y="195663"/>
                    <a:pt x="383569" y="196031"/>
                  </a:cubicBezTo>
                  <a:lnTo>
                    <a:pt x="383569" y="196031"/>
                  </a:lnTo>
                  <a:lnTo>
                    <a:pt x="383569" y="196031"/>
                  </a:lnTo>
                  <a:cubicBezTo>
                    <a:pt x="383200" y="196438"/>
                    <a:pt x="382895" y="196692"/>
                    <a:pt x="382654" y="196882"/>
                  </a:cubicBezTo>
                  <a:lnTo>
                    <a:pt x="382654" y="196882"/>
                  </a:lnTo>
                  <a:lnTo>
                    <a:pt x="382654" y="196882"/>
                  </a:lnTo>
                  <a:cubicBezTo>
                    <a:pt x="382058" y="197340"/>
                    <a:pt x="381930" y="197441"/>
                    <a:pt x="382058" y="200616"/>
                  </a:cubicBezTo>
                  <a:lnTo>
                    <a:pt x="382058" y="200616"/>
                  </a:lnTo>
                  <a:lnTo>
                    <a:pt x="382058" y="200616"/>
                  </a:lnTo>
                  <a:cubicBezTo>
                    <a:pt x="382083" y="201391"/>
                    <a:pt x="382184" y="202686"/>
                    <a:pt x="382476" y="202889"/>
                  </a:cubicBezTo>
                  <a:lnTo>
                    <a:pt x="382476" y="202889"/>
                  </a:lnTo>
                  <a:lnTo>
                    <a:pt x="382476" y="202889"/>
                  </a:lnTo>
                  <a:cubicBezTo>
                    <a:pt x="383023" y="203245"/>
                    <a:pt x="382921" y="203727"/>
                    <a:pt x="382553" y="205290"/>
                  </a:cubicBezTo>
                  <a:lnTo>
                    <a:pt x="382553" y="205290"/>
                  </a:lnTo>
                  <a:lnTo>
                    <a:pt x="382553" y="205290"/>
                  </a:lnTo>
                  <a:cubicBezTo>
                    <a:pt x="381829" y="208414"/>
                    <a:pt x="380546" y="210522"/>
                    <a:pt x="379898" y="211550"/>
                  </a:cubicBezTo>
                  <a:lnTo>
                    <a:pt x="379898" y="211550"/>
                  </a:lnTo>
                  <a:lnTo>
                    <a:pt x="379898" y="211550"/>
                  </a:lnTo>
                  <a:lnTo>
                    <a:pt x="379898" y="211550"/>
                  </a:lnTo>
                  <a:lnTo>
                    <a:pt x="379898" y="211550"/>
                  </a:lnTo>
                  <a:cubicBezTo>
                    <a:pt x="380153" y="211639"/>
                    <a:pt x="380470" y="211741"/>
                    <a:pt x="380597" y="212109"/>
                  </a:cubicBezTo>
                  <a:lnTo>
                    <a:pt x="380597" y="212109"/>
                  </a:lnTo>
                  <a:lnTo>
                    <a:pt x="380597" y="212109"/>
                  </a:lnTo>
                  <a:cubicBezTo>
                    <a:pt x="380787" y="212579"/>
                    <a:pt x="380546" y="213087"/>
                    <a:pt x="380292" y="213468"/>
                  </a:cubicBezTo>
                  <a:lnTo>
                    <a:pt x="380292" y="213468"/>
                  </a:lnTo>
                  <a:lnTo>
                    <a:pt x="380292" y="213468"/>
                  </a:lnTo>
                  <a:cubicBezTo>
                    <a:pt x="379657" y="214459"/>
                    <a:pt x="378616" y="214509"/>
                    <a:pt x="377943" y="214522"/>
                  </a:cubicBezTo>
                  <a:lnTo>
                    <a:pt x="377943" y="214522"/>
                  </a:lnTo>
                  <a:lnTo>
                    <a:pt x="377943" y="214522"/>
                  </a:lnTo>
                  <a:cubicBezTo>
                    <a:pt x="377714" y="214548"/>
                    <a:pt x="377371" y="214548"/>
                    <a:pt x="377270" y="214598"/>
                  </a:cubicBezTo>
                  <a:lnTo>
                    <a:pt x="377270" y="214598"/>
                  </a:lnTo>
                  <a:lnTo>
                    <a:pt x="377270" y="214598"/>
                  </a:lnTo>
                  <a:cubicBezTo>
                    <a:pt x="377270" y="214598"/>
                    <a:pt x="377219" y="214751"/>
                    <a:pt x="377346" y="215284"/>
                  </a:cubicBezTo>
                  <a:lnTo>
                    <a:pt x="377346" y="215284"/>
                  </a:lnTo>
                  <a:lnTo>
                    <a:pt x="377397" y="215399"/>
                  </a:lnTo>
                  <a:lnTo>
                    <a:pt x="377397" y="215399"/>
                  </a:lnTo>
                  <a:lnTo>
                    <a:pt x="377397" y="215399"/>
                  </a:lnTo>
                  <a:cubicBezTo>
                    <a:pt x="377549" y="216021"/>
                    <a:pt x="377638" y="216465"/>
                    <a:pt x="377689" y="216541"/>
                  </a:cubicBezTo>
                  <a:lnTo>
                    <a:pt x="377689" y="216541"/>
                  </a:lnTo>
                  <a:lnTo>
                    <a:pt x="377689" y="216541"/>
                  </a:lnTo>
                  <a:cubicBezTo>
                    <a:pt x="377714" y="216567"/>
                    <a:pt x="377765" y="216592"/>
                    <a:pt x="377790" y="216605"/>
                  </a:cubicBezTo>
                  <a:lnTo>
                    <a:pt x="377790" y="216605"/>
                  </a:lnTo>
                  <a:lnTo>
                    <a:pt x="377790" y="216605"/>
                  </a:lnTo>
                  <a:cubicBezTo>
                    <a:pt x="378070" y="216745"/>
                    <a:pt x="378489" y="216986"/>
                    <a:pt x="379327" y="217862"/>
                  </a:cubicBezTo>
                  <a:lnTo>
                    <a:pt x="379327" y="217862"/>
                  </a:lnTo>
                  <a:lnTo>
                    <a:pt x="379327" y="217862"/>
                  </a:lnTo>
                  <a:cubicBezTo>
                    <a:pt x="379975" y="218535"/>
                    <a:pt x="380597" y="218853"/>
                    <a:pt x="381067" y="219120"/>
                  </a:cubicBezTo>
                  <a:lnTo>
                    <a:pt x="381067" y="219120"/>
                  </a:lnTo>
                  <a:lnTo>
                    <a:pt x="381067" y="219120"/>
                  </a:lnTo>
                  <a:cubicBezTo>
                    <a:pt x="381511" y="219374"/>
                    <a:pt x="381905" y="219602"/>
                    <a:pt x="381905" y="220047"/>
                  </a:cubicBezTo>
                  <a:lnTo>
                    <a:pt x="381905" y="220047"/>
                  </a:lnTo>
                  <a:lnTo>
                    <a:pt x="381905" y="220047"/>
                  </a:lnTo>
                  <a:cubicBezTo>
                    <a:pt x="381880" y="220605"/>
                    <a:pt x="381384" y="220834"/>
                    <a:pt x="379797" y="221558"/>
                  </a:cubicBezTo>
                  <a:lnTo>
                    <a:pt x="379797" y="221558"/>
                  </a:lnTo>
                  <a:lnTo>
                    <a:pt x="379797" y="221558"/>
                  </a:lnTo>
                  <a:cubicBezTo>
                    <a:pt x="378933" y="221926"/>
                    <a:pt x="378286" y="222193"/>
                    <a:pt x="377689" y="222396"/>
                  </a:cubicBezTo>
                  <a:lnTo>
                    <a:pt x="377689" y="222396"/>
                  </a:lnTo>
                  <a:lnTo>
                    <a:pt x="377689" y="222396"/>
                  </a:lnTo>
                  <a:cubicBezTo>
                    <a:pt x="375987" y="223044"/>
                    <a:pt x="374844" y="223501"/>
                    <a:pt x="371047" y="226447"/>
                  </a:cubicBezTo>
                  <a:lnTo>
                    <a:pt x="371047" y="226447"/>
                  </a:lnTo>
                  <a:lnTo>
                    <a:pt x="371047" y="226447"/>
                  </a:lnTo>
                  <a:cubicBezTo>
                    <a:pt x="368367" y="228530"/>
                    <a:pt x="367123" y="229228"/>
                    <a:pt x="366386" y="229648"/>
                  </a:cubicBezTo>
                  <a:lnTo>
                    <a:pt x="366386" y="229648"/>
                  </a:lnTo>
                  <a:lnTo>
                    <a:pt x="366386" y="229648"/>
                  </a:lnTo>
                  <a:cubicBezTo>
                    <a:pt x="365713" y="230029"/>
                    <a:pt x="365510" y="230130"/>
                    <a:pt x="364938" y="230854"/>
                  </a:cubicBezTo>
                  <a:lnTo>
                    <a:pt x="364938" y="230854"/>
                  </a:lnTo>
                  <a:lnTo>
                    <a:pt x="364938" y="230854"/>
                  </a:lnTo>
                  <a:cubicBezTo>
                    <a:pt x="364621" y="231273"/>
                    <a:pt x="364392" y="231654"/>
                    <a:pt x="364227" y="231972"/>
                  </a:cubicBezTo>
                  <a:lnTo>
                    <a:pt x="364227" y="231972"/>
                  </a:lnTo>
                  <a:lnTo>
                    <a:pt x="364227" y="231972"/>
                  </a:lnTo>
                  <a:cubicBezTo>
                    <a:pt x="363783" y="232721"/>
                    <a:pt x="363402" y="233343"/>
                    <a:pt x="362093" y="233343"/>
                  </a:cubicBezTo>
                  <a:lnTo>
                    <a:pt x="362093" y="233343"/>
                  </a:lnTo>
                  <a:lnTo>
                    <a:pt x="362093" y="233343"/>
                  </a:lnTo>
                  <a:cubicBezTo>
                    <a:pt x="361865" y="233343"/>
                    <a:pt x="361598" y="233318"/>
                    <a:pt x="361293" y="233267"/>
                  </a:cubicBezTo>
                  <a:lnTo>
                    <a:pt x="361293" y="233267"/>
                  </a:lnTo>
                  <a:lnTo>
                    <a:pt x="361293" y="233267"/>
                  </a:lnTo>
                  <a:cubicBezTo>
                    <a:pt x="360722" y="233203"/>
                    <a:pt x="360227" y="233140"/>
                    <a:pt x="359858" y="233140"/>
                  </a:cubicBezTo>
                  <a:lnTo>
                    <a:pt x="359858" y="233140"/>
                  </a:lnTo>
                  <a:lnTo>
                    <a:pt x="359858" y="233140"/>
                  </a:lnTo>
                  <a:cubicBezTo>
                    <a:pt x="359134" y="233140"/>
                    <a:pt x="358893" y="233343"/>
                    <a:pt x="357877" y="234664"/>
                  </a:cubicBezTo>
                  <a:lnTo>
                    <a:pt x="357877" y="234664"/>
                  </a:lnTo>
                  <a:lnTo>
                    <a:pt x="357877" y="234664"/>
                  </a:lnTo>
                  <a:cubicBezTo>
                    <a:pt x="357522" y="235134"/>
                    <a:pt x="357179" y="235527"/>
                    <a:pt x="356887" y="235883"/>
                  </a:cubicBezTo>
                  <a:lnTo>
                    <a:pt x="356887" y="235883"/>
                  </a:lnTo>
                  <a:lnTo>
                    <a:pt x="356887" y="235883"/>
                  </a:lnTo>
                  <a:cubicBezTo>
                    <a:pt x="356087" y="236836"/>
                    <a:pt x="355794" y="237229"/>
                    <a:pt x="355959" y="237509"/>
                  </a:cubicBezTo>
                  <a:lnTo>
                    <a:pt x="355959" y="237509"/>
                  </a:lnTo>
                  <a:lnTo>
                    <a:pt x="355959" y="237509"/>
                  </a:lnTo>
                  <a:cubicBezTo>
                    <a:pt x="356061" y="237636"/>
                    <a:pt x="356392" y="237928"/>
                    <a:pt x="356734" y="238207"/>
                  </a:cubicBezTo>
                  <a:lnTo>
                    <a:pt x="356734" y="238207"/>
                  </a:lnTo>
                  <a:lnTo>
                    <a:pt x="356734" y="238207"/>
                  </a:lnTo>
                  <a:cubicBezTo>
                    <a:pt x="357572" y="238918"/>
                    <a:pt x="358614" y="239807"/>
                    <a:pt x="358665" y="240798"/>
                  </a:cubicBezTo>
                  <a:lnTo>
                    <a:pt x="358665" y="240798"/>
                  </a:lnTo>
                  <a:lnTo>
                    <a:pt x="358665" y="240798"/>
                  </a:lnTo>
                  <a:cubicBezTo>
                    <a:pt x="358690" y="241230"/>
                    <a:pt x="358525" y="241649"/>
                    <a:pt x="358195" y="241966"/>
                  </a:cubicBezTo>
                  <a:lnTo>
                    <a:pt x="358195" y="241966"/>
                  </a:lnTo>
                  <a:lnTo>
                    <a:pt x="358195" y="241966"/>
                  </a:lnTo>
                  <a:cubicBezTo>
                    <a:pt x="357776" y="242385"/>
                    <a:pt x="357229" y="242588"/>
                    <a:pt x="356531" y="242588"/>
                  </a:cubicBezTo>
                  <a:lnTo>
                    <a:pt x="356531" y="242588"/>
                  </a:lnTo>
                  <a:lnTo>
                    <a:pt x="356531" y="242588"/>
                  </a:lnTo>
                  <a:cubicBezTo>
                    <a:pt x="356290" y="242588"/>
                    <a:pt x="356036" y="242563"/>
                    <a:pt x="355794" y="242525"/>
                  </a:cubicBezTo>
                  <a:lnTo>
                    <a:pt x="355794" y="242525"/>
                  </a:lnTo>
                  <a:lnTo>
                    <a:pt x="355794" y="242525"/>
                  </a:lnTo>
                  <a:cubicBezTo>
                    <a:pt x="355642" y="242525"/>
                    <a:pt x="355464" y="242487"/>
                    <a:pt x="355350" y="242487"/>
                  </a:cubicBezTo>
                  <a:lnTo>
                    <a:pt x="355350" y="242487"/>
                  </a:lnTo>
                  <a:lnTo>
                    <a:pt x="355350" y="242487"/>
                  </a:lnTo>
                  <a:cubicBezTo>
                    <a:pt x="355248" y="242487"/>
                    <a:pt x="355197" y="242512"/>
                    <a:pt x="355197" y="242512"/>
                  </a:cubicBezTo>
                  <a:lnTo>
                    <a:pt x="355197" y="242512"/>
                  </a:lnTo>
                  <a:lnTo>
                    <a:pt x="355197" y="242512"/>
                  </a:lnTo>
                  <a:cubicBezTo>
                    <a:pt x="355172" y="242550"/>
                    <a:pt x="355147" y="242728"/>
                    <a:pt x="355223" y="243262"/>
                  </a:cubicBezTo>
                  <a:lnTo>
                    <a:pt x="355223" y="243262"/>
                  </a:lnTo>
                  <a:lnTo>
                    <a:pt x="355223" y="243262"/>
                  </a:lnTo>
                  <a:cubicBezTo>
                    <a:pt x="355439" y="244252"/>
                    <a:pt x="355693" y="244519"/>
                    <a:pt x="356061" y="244925"/>
                  </a:cubicBezTo>
                  <a:lnTo>
                    <a:pt x="356061" y="244925"/>
                  </a:lnTo>
                  <a:lnTo>
                    <a:pt x="356061" y="244925"/>
                  </a:lnTo>
                  <a:cubicBezTo>
                    <a:pt x="356607" y="245535"/>
                    <a:pt x="357229" y="246195"/>
                    <a:pt x="357700" y="248926"/>
                  </a:cubicBezTo>
                  <a:lnTo>
                    <a:pt x="357700" y="248926"/>
                  </a:lnTo>
                  <a:lnTo>
                    <a:pt x="357700" y="248926"/>
                  </a:lnTo>
                  <a:cubicBezTo>
                    <a:pt x="358017" y="250551"/>
                    <a:pt x="358169" y="251148"/>
                    <a:pt x="358246" y="251440"/>
                  </a:cubicBezTo>
                  <a:lnTo>
                    <a:pt x="358246" y="251440"/>
                  </a:lnTo>
                  <a:lnTo>
                    <a:pt x="358246" y="251440"/>
                  </a:lnTo>
                  <a:cubicBezTo>
                    <a:pt x="358372" y="251834"/>
                    <a:pt x="358347" y="251910"/>
                    <a:pt x="358296" y="252317"/>
                  </a:cubicBezTo>
                  <a:lnTo>
                    <a:pt x="358296" y="252317"/>
                  </a:lnTo>
                  <a:lnTo>
                    <a:pt x="358296" y="252317"/>
                  </a:lnTo>
                  <a:cubicBezTo>
                    <a:pt x="358246" y="252596"/>
                    <a:pt x="358169" y="253078"/>
                    <a:pt x="358068" y="254120"/>
                  </a:cubicBezTo>
                  <a:lnTo>
                    <a:pt x="358068" y="254120"/>
                  </a:lnTo>
                  <a:lnTo>
                    <a:pt x="358068" y="254120"/>
                  </a:lnTo>
                  <a:cubicBezTo>
                    <a:pt x="358004" y="255022"/>
                    <a:pt x="357953" y="255631"/>
                    <a:pt x="357928" y="256126"/>
                  </a:cubicBezTo>
                  <a:lnTo>
                    <a:pt x="357928" y="256126"/>
                  </a:lnTo>
                  <a:lnTo>
                    <a:pt x="357928" y="256126"/>
                  </a:lnTo>
                  <a:cubicBezTo>
                    <a:pt x="357852" y="257587"/>
                    <a:pt x="357801" y="257676"/>
                    <a:pt x="356912" y="259212"/>
                  </a:cubicBezTo>
                  <a:lnTo>
                    <a:pt x="356912" y="259212"/>
                  </a:lnTo>
                  <a:lnTo>
                    <a:pt x="356785" y="259441"/>
                  </a:lnTo>
                  <a:lnTo>
                    <a:pt x="356785" y="259441"/>
                  </a:lnTo>
                  <a:lnTo>
                    <a:pt x="356785" y="259441"/>
                  </a:lnTo>
                  <a:cubicBezTo>
                    <a:pt x="356264" y="260343"/>
                    <a:pt x="355769" y="260940"/>
                    <a:pt x="355350" y="261473"/>
                  </a:cubicBezTo>
                  <a:lnTo>
                    <a:pt x="355350" y="261473"/>
                  </a:lnTo>
                  <a:lnTo>
                    <a:pt x="355350" y="261473"/>
                  </a:lnTo>
                  <a:cubicBezTo>
                    <a:pt x="354651" y="262337"/>
                    <a:pt x="354207" y="262908"/>
                    <a:pt x="354105" y="264089"/>
                  </a:cubicBezTo>
                  <a:lnTo>
                    <a:pt x="354105" y="264089"/>
                  </a:lnTo>
                  <a:lnTo>
                    <a:pt x="354105" y="264089"/>
                  </a:lnTo>
                  <a:cubicBezTo>
                    <a:pt x="354029" y="264711"/>
                    <a:pt x="353979" y="265042"/>
                    <a:pt x="353928" y="265232"/>
                  </a:cubicBezTo>
                  <a:lnTo>
                    <a:pt x="353928" y="265232"/>
                  </a:lnTo>
                  <a:lnTo>
                    <a:pt x="353928" y="265232"/>
                  </a:lnTo>
                  <a:cubicBezTo>
                    <a:pt x="353851" y="265613"/>
                    <a:pt x="353851" y="265613"/>
                    <a:pt x="354372" y="268039"/>
                  </a:cubicBezTo>
                  <a:lnTo>
                    <a:pt x="354372" y="268039"/>
                  </a:lnTo>
                  <a:lnTo>
                    <a:pt x="354525" y="268813"/>
                  </a:lnTo>
                  <a:lnTo>
                    <a:pt x="354525" y="268813"/>
                  </a:lnTo>
                  <a:lnTo>
                    <a:pt x="354525" y="268813"/>
                  </a:lnTo>
                  <a:cubicBezTo>
                    <a:pt x="354651" y="269372"/>
                    <a:pt x="354753" y="269766"/>
                    <a:pt x="354829" y="270020"/>
                  </a:cubicBezTo>
                  <a:lnTo>
                    <a:pt x="354829" y="270020"/>
                  </a:lnTo>
                  <a:lnTo>
                    <a:pt x="354829" y="270020"/>
                  </a:lnTo>
                  <a:cubicBezTo>
                    <a:pt x="355045" y="270121"/>
                    <a:pt x="355197" y="270401"/>
                    <a:pt x="355197" y="270744"/>
                  </a:cubicBezTo>
                  <a:lnTo>
                    <a:pt x="355197" y="270744"/>
                  </a:lnTo>
                  <a:lnTo>
                    <a:pt x="355197" y="270922"/>
                  </a:lnTo>
                  <a:lnTo>
                    <a:pt x="355197" y="270922"/>
                  </a:lnTo>
                  <a:lnTo>
                    <a:pt x="354994" y="271417"/>
                  </a:lnTo>
                  <a:lnTo>
                    <a:pt x="354994" y="271417"/>
                  </a:lnTo>
                  <a:lnTo>
                    <a:pt x="354753" y="271417"/>
                  </a:lnTo>
                  <a:lnTo>
                    <a:pt x="354753" y="271417"/>
                  </a:lnTo>
                  <a:lnTo>
                    <a:pt x="354753" y="271417"/>
                  </a:lnTo>
                  <a:cubicBezTo>
                    <a:pt x="354677" y="271607"/>
                    <a:pt x="354601" y="271887"/>
                    <a:pt x="354525" y="272268"/>
                  </a:cubicBezTo>
                  <a:lnTo>
                    <a:pt x="354525" y="272268"/>
                  </a:lnTo>
                  <a:lnTo>
                    <a:pt x="354525" y="272268"/>
                  </a:lnTo>
                  <a:cubicBezTo>
                    <a:pt x="354372" y="273195"/>
                    <a:pt x="354232" y="273855"/>
                    <a:pt x="354131" y="274376"/>
                  </a:cubicBezTo>
                  <a:lnTo>
                    <a:pt x="354131" y="274376"/>
                  </a:lnTo>
                  <a:lnTo>
                    <a:pt x="354131" y="274376"/>
                  </a:lnTo>
                  <a:cubicBezTo>
                    <a:pt x="353737" y="276230"/>
                    <a:pt x="353737" y="276230"/>
                    <a:pt x="354258" y="278363"/>
                  </a:cubicBezTo>
                  <a:lnTo>
                    <a:pt x="354258" y="278363"/>
                  </a:lnTo>
                  <a:lnTo>
                    <a:pt x="354258" y="278363"/>
                  </a:lnTo>
                  <a:cubicBezTo>
                    <a:pt x="354448" y="279151"/>
                    <a:pt x="355350" y="279329"/>
                    <a:pt x="356480" y="279494"/>
                  </a:cubicBezTo>
                  <a:lnTo>
                    <a:pt x="356480" y="279494"/>
                  </a:lnTo>
                  <a:lnTo>
                    <a:pt x="356480" y="279494"/>
                  </a:lnTo>
                  <a:cubicBezTo>
                    <a:pt x="357229" y="279583"/>
                    <a:pt x="357877" y="279672"/>
                    <a:pt x="358017" y="280269"/>
                  </a:cubicBezTo>
                  <a:lnTo>
                    <a:pt x="358017" y="280269"/>
                  </a:lnTo>
                  <a:lnTo>
                    <a:pt x="358017" y="280269"/>
                  </a:lnTo>
                  <a:cubicBezTo>
                    <a:pt x="358169" y="280891"/>
                    <a:pt x="357572" y="281488"/>
                    <a:pt x="355363" y="282974"/>
                  </a:cubicBezTo>
                  <a:lnTo>
                    <a:pt x="355363" y="282974"/>
                  </a:lnTo>
                  <a:lnTo>
                    <a:pt x="355363" y="282974"/>
                  </a:lnTo>
                  <a:cubicBezTo>
                    <a:pt x="350283" y="286466"/>
                    <a:pt x="348378" y="287761"/>
                    <a:pt x="348429" y="288498"/>
                  </a:cubicBezTo>
                  <a:lnTo>
                    <a:pt x="348429" y="288498"/>
                  </a:lnTo>
                  <a:lnTo>
                    <a:pt x="348429" y="288498"/>
                  </a:lnTo>
                  <a:cubicBezTo>
                    <a:pt x="348479" y="288777"/>
                    <a:pt x="348594" y="289095"/>
                    <a:pt x="348721" y="289374"/>
                  </a:cubicBezTo>
                  <a:lnTo>
                    <a:pt x="348721" y="289374"/>
                  </a:lnTo>
                  <a:lnTo>
                    <a:pt x="348721" y="289374"/>
                  </a:lnTo>
                  <a:cubicBezTo>
                    <a:pt x="348950" y="289806"/>
                    <a:pt x="349140" y="290263"/>
                    <a:pt x="348873" y="290682"/>
                  </a:cubicBezTo>
                  <a:lnTo>
                    <a:pt x="348873" y="290682"/>
                  </a:lnTo>
                  <a:lnTo>
                    <a:pt x="348873" y="290682"/>
                  </a:lnTo>
                  <a:cubicBezTo>
                    <a:pt x="348619" y="291076"/>
                    <a:pt x="348098" y="291114"/>
                    <a:pt x="347730" y="291114"/>
                  </a:cubicBezTo>
                  <a:lnTo>
                    <a:pt x="347730" y="291114"/>
                  </a:lnTo>
                  <a:lnTo>
                    <a:pt x="347730" y="291114"/>
                  </a:lnTo>
                  <a:cubicBezTo>
                    <a:pt x="346537" y="291114"/>
                    <a:pt x="345825" y="290517"/>
                    <a:pt x="344822" y="289666"/>
                  </a:cubicBezTo>
                  <a:lnTo>
                    <a:pt x="344822" y="289666"/>
                  </a:lnTo>
                  <a:lnTo>
                    <a:pt x="344822" y="289666"/>
                  </a:lnTo>
                  <a:cubicBezTo>
                    <a:pt x="344377" y="289273"/>
                    <a:pt x="343831" y="288853"/>
                    <a:pt x="343171" y="288358"/>
                  </a:cubicBezTo>
                  <a:lnTo>
                    <a:pt x="343171" y="288358"/>
                  </a:lnTo>
                  <a:lnTo>
                    <a:pt x="343171" y="288358"/>
                  </a:lnTo>
                  <a:cubicBezTo>
                    <a:pt x="342396" y="287825"/>
                    <a:pt x="342054" y="287164"/>
                    <a:pt x="341850" y="286644"/>
                  </a:cubicBezTo>
                  <a:lnTo>
                    <a:pt x="341850" y="286644"/>
                  </a:lnTo>
                  <a:lnTo>
                    <a:pt x="341850" y="286644"/>
                  </a:lnTo>
                  <a:cubicBezTo>
                    <a:pt x="341850" y="286695"/>
                    <a:pt x="341825" y="286707"/>
                    <a:pt x="341799" y="286720"/>
                  </a:cubicBezTo>
                  <a:lnTo>
                    <a:pt x="341799" y="286720"/>
                  </a:lnTo>
                  <a:lnTo>
                    <a:pt x="341799" y="286720"/>
                  </a:lnTo>
                  <a:cubicBezTo>
                    <a:pt x="341558" y="287088"/>
                    <a:pt x="341355" y="287368"/>
                    <a:pt x="341177" y="287609"/>
                  </a:cubicBezTo>
                  <a:lnTo>
                    <a:pt x="341177" y="287609"/>
                  </a:lnTo>
                  <a:lnTo>
                    <a:pt x="341177" y="287609"/>
                  </a:lnTo>
                  <a:cubicBezTo>
                    <a:pt x="340517" y="288549"/>
                    <a:pt x="340517" y="288549"/>
                    <a:pt x="340606" y="290416"/>
                  </a:cubicBezTo>
                  <a:lnTo>
                    <a:pt x="340606" y="290416"/>
                  </a:lnTo>
                  <a:lnTo>
                    <a:pt x="340656" y="291076"/>
                  </a:lnTo>
                  <a:lnTo>
                    <a:pt x="340656" y="291076"/>
                  </a:lnTo>
                  <a:lnTo>
                    <a:pt x="340656" y="291076"/>
                  </a:lnTo>
                  <a:cubicBezTo>
                    <a:pt x="340758" y="293032"/>
                    <a:pt x="340707" y="293540"/>
                    <a:pt x="340631" y="294276"/>
                  </a:cubicBezTo>
                  <a:lnTo>
                    <a:pt x="340631" y="294276"/>
                  </a:lnTo>
                  <a:lnTo>
                    <a:pt x="340631" y="294276"/>
                  </a:lnTo>
                  <a:cubicBezTo>
                    <a:pt x="340580" y="294822"/>
                    <a:pt x="340517" y="295495"/>
                    <a:pt x="340491" y="296968"/>
                  </a:cubicBezTo>
                  <a:lnTo>
                    <a:pt x="340491" y="296968"/>
                  </a:lnTo>
                  <a:lnTo>
                    <a:pt x="340491" y="296968"/>
                  </a:lnTo>
                  <a:cubicBezTo>
                    <a:pt x="340415" y="299636"/>
                    <a:pt x="340263" y="300766"/>
                    <a:pt x="339945" y="302810"/>
                  </a:cubicBezTo>
                  <a:lnTo>
                    <a:pt x="339945" y="302810"/>
                  </a:lnTo>
                  <a:lnTo>
                    <a:pt x="339945" y="302810"/>
                  </a:lnTo>
                  <a:cubicBezTo>
                    <a:pt x="339869" y="303496"/>
                    <a:pt x="339717" y="304309"/>
                    <a:pt x="339590" y="305350"/>
                  </a:cubicBezTo>
                  <a:lnTo>
                    <a:pt x="339590" y="305350"/>
                  </a:lnTo>
                  <a:lnTo>
                    <a:pt x="339590" y="305350"/>
                  </a:lnTo>
                  <a:cubicBezTo>
                    <a:pt x="339323" y="307420"/>
                    <a:pt x="339069" y="308093"/>
                    <a:pt x="338828" y="308817"/>
                  </a:cubicBezTo>
                  <a:lnTo>
                    <a:pt x="338828" y="308817"/>
                  </a:lnTo>
                  <a:lnTo>
                    <a:pt x="338828" y="308817"/>
                  </a:lnTo>
                  <a:cubicBezTo>
                    <a:pt x="338624" y="309465"/>
                    <a:pt x="338383" y="310125"/>
                    <a:pt x="338078" y="312081"/>
                  </a:cubicBezTo>
                  <a:lnTo>
                    <a:pt x="338078" y="312081"/>
                  </a:lnTo>
                  <a:lnTo>
                    <a:pt x="337761" y="314227"/>
                  </a:lnTo>
                  <a:lnTo>
                    <a:pt x="337761" y="314227"/>
                  </a:lnTo>
                  <a:lnTo>
                    <a:pt x="337761" y="314227"/>
                  </a:lnTo>
                  <a:cubicBezTo>
                    <a:pt x="337532" y="315599"/>
                    <a:pt x="337532" y="315599"/>
                    <a:pt x="337291" y="317948"/>
                  </a:cubicBezTo>
                  <a:lnTo>
                    <a:pt x="337291" y="317948"/>
                  </a:lnTo>
                  <a:lnTo>
                    <a:pt x="337215" y="318596"/>
                  </a:lnTo>
                  <a:lnTo>
                    <a:pt x="337215" y="318596"/>
                  </a:lnTo>
                  <a:lnTo>
                    <a:pt x="337215" y="318596"/>
                  </a:lnTo>
                  <a:cubicBezTo>
                    <a:pt x="337037" y="320133"/>
                    <a:pt x="337291" y="321047"/>
                    <a:pt x="337507" y="321961"/>
                  </a:cubicBezTo>
                  <a:lnTo>
                    <a:pt x="337507" y="321961"/>
                  </a:lnTo>
                  <a:lnTo>
                    <a:pt x="337507" y="321961"/>
                  </a:lnTo>
                  <a:cubicBezTo>
                    <a:pt x="337888" y="323358"/>
                    <a:pt x="338205" y="324578"/>
                    <a:pt x="336796" y="327029"/>
                  </a:cubicBezTo>
                  <a:lnTo>
                    <a:pt x="336796" y="327029"/>
                  </a:lnTo>
                  <a:lnTo>
                    <a:pt x="336796" y="327029"/>
                  </a:lnTo>
                  <a:cubicBezTo>
                    <a:pt x="335945" y="328464"/>
                    <a:pt x="335894" y="330343"/>
                    <a:pt x="335818" y="331740"/>
                  </a:cubicBezTo>
                  <a:lnTo>
                    <a:pt x="335818" y="331740"/>
                  </a:lnTo>
                  <a:lnTo>
                    <a:pt x="335818" y="331740"/>
                  </a:lnTo>
                  <a:cubicBezTo>
                    <a:pt x="335793" y="333099"/>
                    <a:pt x="335755" y="334191"/>
                    <a:pt x="334827" y="334191"/>
                  </a:cubicBezTo>
                  <a:lnTo>
                    <a:pt x="334827" y="334191"/>
                  </a:lnTo>
                  <a:lnTo>
                    <a:pt x="334827" y="334191"/>
                  </a:lnTo>
                  <a:cubicBezTo>
                    <a:pt x="334332" y="334191"/>
                    <a:pt x="333735" y="333848"/>
                    <a:pt x="332300" y="332058"/>
                  </a:cubicBezTo>
                  <a:lnTo>
                    <a:pt x="332300" y="332058"/>
                  </a:lnTo>
                  <a:lnTo>
                    <a:pt x="332300" y="332058"/>
                  </a:lnTo>
                  <a:cubicBezTo>
                    <a:pt x="329125" y="328235"/>
                    <a:pt x="328033" y="324362"/>
                    <a:pt x="327246" y="321517"/>
                  </a:cubicBezTo>
                  <a:lnTo>
                    <a:pt x="327246" y="321517"/>
                  </a:lnTo>
                  <a:lnTo>
                    <a:pt x="327246" y="321517"/>
                  </a:lnTo>
                  <a:cubicBezTo>
                    <a:pt x="326966" y="320501"/>
                    <a:pt x="326725" y="319637"/>
                    <a:pt x="326446" y="319028"/>
                  </a:cubicBezTo>
                  <a:lnTo>
                    <a:pt x="326446" y="319028"/>
                  </a:lnTo>
                  <a:lnTo>
                    <a:pt x="326255" y="318571"/>
                  </a:lnTo>
                  <a:lnTo>
                    <a:pt x="326255" y="318571"/>
                  </a:lnTo>
                  <a:lnTo>
                    <a:pt x="326255" y="318571"/>
                  </a:lnTo>
                  <a:cubicBezTo>
                    <a:pt x="325531" y="316907"/>
                    <a:pt x="325531" y="316907"/>
                    <a:pt x="324261" y="316209"/>
                  </a:cubicBezTo>
                  <a:lnTo>
                    <a:pt x="324261" y="316209"/>
                  </a:lnTo>
                  <a:lnTo>
                    <a:pt x="324045" y="316082"/>
                  </a:lnTo>
                  <a:lnTo>
                    <a:pt x="324045" y="316082"/>
                  </a:lnTo>
                  <a:lnTo>
                    <a:pt x="324045" y="316082"/>
                  </a:lnTo>
                  <a:cubicBezTo>
                    <a:pt x="321683" y="314799"/>
                    <a:pt x="320489" y="312805"/>
                    <a:pt x="320667" y="310456"/>
                  </a:cubicBezTo>
                  <a:lnTo>
                    <a:pt x="320667" y="310456"/>
                  </a:lnTo>
                  <a:lnTo>
                    <a:pt x="320667" y="310456"/>
                  </a:lnTo>
                  <a:cubicBezTo>
                    <a:pt x="320743" y="309541"/>
                    <a:pt x="321264" y="308995"/>
                    <a:pt x="322077" y="308995"/>
                  </a:cubicBezTo>
                  <a:lnTo>
                    <a:pt x="322077" y="308995"/>
                  </a:lnTo>
                  <a:lnTo>
                    <a:pt x="322077" y="308995"/>
                  </a:lnTo>
                  <a:cubicBezTo>
                    <a:pt x="322432" y="308995"/>
                    <a:pt x="322801" y="309084"/>
                    <a:pt x="323093" y="309173"/>
                  </a:cubicBezTo>
                  <a:lnTo>
                    <a:pt x="323093" y="309173"/>
                  </a:lnTo>
                  <a:lnTo>
                    <a:pt x="323093" y="309173"/>
                  </a:lnTo>
                  <a:cubicBezTo>
                    <a:pt x="323118" y="309173"/>
                    <a:pt x="323194" y="309173"/>
                    <a:pt x="323220" y="309186"/>
                  </a:cubicBezTo>
                  <a:lnTo>
                    <a:pt x="323220" y="309186"/>
                  </a:lnTo>
                  <a:lnTo>
                    <a:pt x="323220" y="309186"/>
                  </a:lnTo>
                  <a:cubicBezTo>
                    <a:pt x="323169" y="309084"/>
                    <a:pt x="323093" y="308944"/>
                    <a:pt x="323055" y="308792"/>
                  </a:cubicBezTo>
                  <a:lnTo>
                    <a:pt x="323055" y="308792"/>
                  </a:lnTo>
                  <a:lnTo>
                    <a:pt x="323055" y="308792"/>
                  </a:lnTo>
                  <a:cubicBezTo>
                    <a:pt x="322407" y="307598"/>
                    <a:pt x="321683" y="307027"/>
                    <a:pt x="321035" y="306519"/>
                  </a:cubicBezTo>
                  <a:lnTo>
                    <a:pt x="321035" y="306519"/>
                  </a:lnTo>
                  <a:lnTo>
                    <a:pt x="321035" y="306519"/>
                  </a:lnTo>
                  <a:cubicBezTo>
                    <a:pt x="320172" y="305858"/>
                    <a:pt x="319359" y="305223"/>
                    <a:pt x="319423" y="303483"/>
                  </a:cubicBezTo>
                  <a:lnTo>
                    <a:pt x="319423" y="303483"/>
                  </a:lnTo>
                  <a:lnTo>
                    <a:pt x="319423" y="303483"/>
                  </a:lnTo>
                  <a:cubicBezTo>
                    <a:pt x="319473" y="302188"/>
                    <a:pt x="320019" y="301655"/>
                    <a:pt x="320426" y="301299"/>
                  </a:cubicBezTo>
                  <a:lnTo>
                    <a:pt x="320426" y="301299"/>
                  </a:lnTo>
                  <a:lnTo>
                    <a:pt x="320426" y="301299"/>
                  </a:lnTo>
                  <a:cubicBezTo>
                    <a:pt x="320743" y="300982"/>
                    <a:pt x="320921" y="300855"/>
                    <a:pt x="319727" y="299331"/>
                  </a:cubicBezTo>
                  <a:lnTo>
                    <a:pt x="319727" y="299331"/>
                  </a:lnTo>
                  <a:lnTo>
                    <a:pt x="319727" y="299331"/>
                  </a:lnTo>
                  <a:cubicBezTo>
                    <a:pt x="319283" y="298759"/>
                    <a:pt x="318902" y="298302"/>
                    <a:pt x="318559" y="297870"/>
                  </a:cubicBezTo>
                  <a:lnTo>
                    <a:pt x="318559" y="297870"/>
                  </a:lnTo>
                  <a:lnTo>
                    <a:pt x="318559" y="297870"/>
                  </a:lnTo>
                  <a:cubicBezTo>
                    <a:pt x="316997" y="295965"/>
                    <a:pt x="316400" y="295242"/>
                    <a:pt x="317175" y="293070"/>
                  </a:cubicBezTo>
                  <a:lnTo>
                    <a:pt x="317175" y="293070"/>
                  </a:lnTo>
                  <a:lnTo>
                    <a:pt x="317175" y="293070"/>
                  </a:lnTo>
                  <a:cubicBezTo>
                    <a:pt x="317594" y="291813"/>
                    <a:pt x="318559" y="291673"/>
                    <a:pt x="319080" y="291597"/>
                  </a:cubicBezTo>
                  <a:lnTo>
                    <a:pt x="319080" y="291597"/>
                  </a:lnTo>
                  <a:lnTo>
                    <a:pt x="319080" y="291597"/>
                  </a:lnTo>
                  <a:cubicBezTo>
                    <a:pt x="319105" y="291597"/>
                    <a:pt x="319130" y="291597"/>
                    <a:pt x="319156" y="291597"/>
                  </a:cubicBezTo>
                  <a:lnTo>
                    <a:pt x="319156" y="291597"/>
                  </a:lnTo>
                  <a:lnTo>
                    <a:pt x="319156" y="291597"/>
                  </a:lnTo>
                  <a:cubicBezTo>
                    <a:pt x="319080" y="291355"/>
                    <a:pt x="318839" y="290911"/>
                    <a:pt x="318191" y="289907"/>
                  </a:cubicBezTo>
                  <a:lnTo>
                    <a:pt x="318191" y="289907"/>
                  </a:lnTo>
                  <a:lnTo>
                    <a:pt x="318191" y="289907"/>
                  </a:lnTo>
                  <a:cubicBezTo>
                    <a:pt x="316108" y="286707"/>
                    <a:pt x="316197" y="285653"/>
                    <a:pt x="316629" y="283380"/>
                  </a:cubicBezTo>
                  <a:lnTo>
                    <a:pt x="316629" y="283380"/>
                  </a:lnTo>
                  <a:lnTo>
                    <a:pt x="316629" y="283380"/>
                  </a:lnTo>
                  <a:cubicBezTo>
                    <a:pt x="316730" y="282770"/>
                    <a:pt x="316845" y="282097"/>
                    <a:pt x="316946" y="281259"/>
                  </a:cubicBezTo>
                  <a:lnTo>
                    <a:pt x="316946" y="281259"/>
                  </a:lnTo>
                  <a:lnTo>
                    <a:pt x="316946" y="281259"/>
                  </a:lnTo>
                  <a:cubicBezTo>
                    <a:pt x="317022" y="280662"/>
                    <a:pt x="317073" y="280243"/>
                    <a:pt x="317124" y="279926"/>
                  </a:cubicBezTo>
                  <a:lnTo>
                    <a:pt x="317124" y="279926"/>
                  </a:lnTo>
                  <a:lnTo>
                    <a:pt x="317124" y="279926"/>
                  </a:lnTo>
                  <a:cubicBezTo>
                    <a:pt x="317175" y="279570"/>
                    <a:pt x="317226" y="279253"/>
                    <a:pt x="317226" y="279227"/>
                  </a:cubicBezTo>
                  <a:lnTo>
                    <a:pt x="317226" y="279227"/>
                  </a:lnTo>
                  <a:lnTo>
                    <a:pt x="317226" y="279227"/>
                  </a:lnTo>
                  <a:cubicBezTo>
                    <a:pt x="317200" y="279189"/>
                    <a:pt x="317175" y="279151"/>
                    <a:pt x="317098" y="279100"/>
                  </a:cubicBezTo>
                  <a:lnTo>
                    <a:pt x="317098" y="279100"/>
                  </a:lnTo>
                  <a:lnTo>
                    <a:pt x="317098" y="279100"/>
                  </a:lnTo>
                  <a:cubicBezTo>
                    <a:pt x="316794" y="278821"/>
                    <a:pt x="316197" y="278287"/>
                    <a:pt x="315232" y="276535"/>
                  </a:cubicBezTo>
                  <a:lnTo>
                    <a:pt x="315232" y="276535"/>
                  </a:lnTo>
                  <a:lnTo>
                    <a:pt x="315232" y="276535"/>
                  </a:lnTo>
                  <a:cubicBezTo>
                    <a:pt x="314114" y="274516"/>
                    <a:pt x="314000" y="273271"/>
                    <a:pt x="313873" y="272090"/>
                  </a:cubicBezTo>
                  <a:lnTo>
                    <a:pt x="313873" y="272090"/>
                  </a:lnTo>
                  <a:lnTo>
                    <a:pt x="313873" y="272090"/>
                  </a:lnTo>
                  <a:cubicBezTo>
                    <a:pt x="313746" y="270756"/>
                    <a:pt x="313593" y="269372"/>
                    <a:pt x="311981" y="266629"/>
                  </a:cubicBezTo>
                  <a:lnTo>
                    <a:pt x="311981" y="266629"/>
                  </a:lnTo>
                  <a:lnTo>
                    <a:pt x="311981" y="266629"/>
                  </a:lnTo>
                  <a:cubicBezTo>
                    <a:pt x="310622" y="264267"/>
                    <a:pt x="309733" y="263302"/>
                    <a:pt x="309009" y="262527"/>
                  </a:cubicBezTo>
                  <a:lnTo>
                    <a:pt x="309009" y="262527"/>
                  </a:lnTo>
                  <a:lnTo>
                    <a:pt x="309009" y="262527"/>
                  </a:lnTo>
                  <a:cubicBezTo>
                    <a:pt x="308120" y="261549"/>
                    <a:pt x="307447" y="260851"/>
                    <a:pt x="306532" y="258222"/>
                  </a:cubicBezTo>
                  <a:lnTo>
                    <a:pt x="306532" y="258222"/>
                  </a:lnTo>
                  <a:lnTo>
                    <a:pt x="306532" y="258222"/>
                  </a:lnTo>
                  <a:cubicBezTo>
                    <a:pt x="305885" y="256304"/>
                    <a:pt x="306012" y="255314"/>
                    <a:pt x="306088" y="254615"/>
                  </a:cubicBezTo>
                  <a:lnTo>
                    <a:pt x="306088" y="254615"/>
                  </a:lnTo>
                  <a:lnTo>
                    <a:pt x="306088" y="254615"/>
                  </a:lnTo>
                  <a:cubicBezTo>
                    <a:pt x="306151" y="253840"/>
                    <a:pt x="306177" y="253625"/>
                    <a:pt x="303484" y="251847"/>
                  </a:cubicBezTo>
                  <a:lnTo>
                    <a:pt x="303484" y="251847"/>
                  </a:lnTo>
                  <a:lnTo>
                    <a:pt x="303484" y="251847"/>
                  </a:lnTo>
                  <a:cubicBezTo>
                    <a:pt x="302938" y="251504"/>
                    <a:pt x="302456" y="251186"/>
                    <a:pt x="302011" y="250869"/>
                  </a:cubicBezTo>
                  <a:lnTo>
                    <a:pt x="302011" y="250869"/>
                  </a:lnTo>
                  <a:lnTo>
                    <a:pt x="302011" y="250869"/>
                  </a:lnTo>
                  <a:cubicBezTo>
                    <a:pt x="300310" y="249738"/>
                    <a:pt x="299357" y="249091"/>
                    <a:pt x="298646" y="249091"/>
                  </a:cubicBezTo>
                  <a:lnTo>
                    <a:pt x="298646" y="249091"/>
                  </a:lnTo>
                  <a:lnTo>
                    <a:pt x="298646" y="249091"/>
                  </a:lnTo>
                  <a:cubicBezTo>
                    <a:pt x="298074" y="249091"/>
                    <a:pt x="297503" y="249497"/>
                    <a:pt x="296284" y="250742"/>
                  </a:cubicBezTo>
                  <a:lnTo>
                    <a:pt x="296284" y="250742"/>
                  </a:lnTo>
                  <a:lnTo>
                    <a:pt x="296284" y="250742"/>
                  </a:lnTo>
                  <a:cubicBezTo>
                    <a:pt x="294823" y="252164"/>
                    <a:pt x="293388" y="252634"/>
                    <a:pt x="292220" y="253002"/>
                  </a:cubicBezTo>
                  <a:lnTo>
                    <a:pt x="292220" y="253002"/>
                  </a:lnTo>
                  <a:lnTo>
                    <a:pt x="292220" y="253002"/>
                  </a:lnTo>
                  <a:cubicBezTo>
                    <a:pt x="290975" y="253409"/>
                    <a:pt x="290429" y="253625"/>
                    <a:pt x="290239" y="254526"/>
                  </a:cubicBezTo>
                  <a:lnTo>
                    <a:pt x="290239" y="254526"/>
                  </a:lnTo>
                  <a:lnTo>
                    <a:pt x="290239" y="254526"/>
                  </a:lnTo>
                  <a:cubicBezTo>
                    <a:pt x="289693" y="256977"/>
                    <a:pt x="288918" y="260317"/>
                    <a:pt x="286213" y="261029"/>
                  </a:cubicBezTo>
                  <a:lnTo>
                    <a:pt x="286213" y="261029"/>
                  </a:lnTo>
                  <a:lnTo>
                    <a:pt x="286213" y="261029"/>
                  </a:lnTo>
                  <a:cubicBezTo>
                    <a:pt x="285248" y="261270"/>
                    <a:pt x="284333" y="261194"/>
                    <a:pt x="283533" y="261041"/>
                  </a:cubicBezTo>
                  <a:lnTo>
                    <a:pt x="283533" y="261041"/>
                  </a:lnTo>
                  <a:lnTo>
                    <a:pt x="283533" y="261041"/>
                  </a:lnTo>
                  <a:cubicBezTo>
                    <a:pt x="282492" y="260876"/>
                    <a:pt x="281577" y="260851"/>
                    <a:pt x="280409" y="261511"/>
                  </a:cubicBezTo>
                  <a:lnTo>
                    <a:pt x="280409" y="261511"/>
                  </a:lnTo>
                  <a:lnTo>
                    <a:pt x="280409" y="261511"/>
                  </a:lnTo>
                  <a:cubicBezTo>
                    <a:pt x="279393" y="262083"/>
                    <a:pt x="278923" y="263276"/>
                    <a:pt x="278453" y="264534"/>
                  </a:cubicBezTo>
                  <a:lnTo>
                    <a:pt x="278453" y="264534"/>
                  </a:lnTo>
                  <a:lnTo>
                    <a:pt x="278453" y="264534"/>
                  </a:lnTo>
                  <a:cubicBezTo>
                    <a:pt x="277806" y="266159"/>
                    <a:pt x="277082" y="268001"/>
                    <a:pt x="274910" y="268318"/>
                  </a:cubicBezTo>
                  <a:lnTo>
                    <a:pt x="274910" y="268318"/>
                  </a:lnTo>
                  <a:lnTo>
                    <a:pt x="274910" y="268318"/>
                  </a:lnTo>
                  <a:cubicBezTo>
                    <a:pt x="273145" y="268521"/>
                    <a:pt x="272865" y="269004"/>
                    <a:pt x="272649" y="269474"/>
                  </a:cubicBezTo>
                  <a:lnTo>
                    <a:pt x="272649" y="269474"/>
                  </a:lnTo>
                  <a:lnTo>
                    <a:pt x="272649" y="269474"/>
                  </a:lnTo>
                  <a:cubicBezTo>
                    <a:pt x="272421" y="269868"/>
                    <a:pt x="272180" y="270350"/>
                    <a:pt x="271380" y="270566"/>
                  </a:cubicBezTo>
                  <a:lnTo>
                    <a:pt x="271380" y="270566"/>
                  </a:lnTo>
                  <a:lnTo>
                    <a:pt x="271380" y="270566"/>
                  </a:lnTo>
                  <a:cubicBezTo>
                    <a:pt x="270783" y="270756"/>
                    <a:pt x="270186" y="270744"/>
                    <a:pt x="269627" y="270693"/>
                  </a:cubicBezTo>
                  <a:lnTo>
                    <a:pt x="269627" y="270693"/>
                  </a:lnTo>
                  <a:lnTo>
                    <a:pt x="269627" y="270693"/>
                  </a:lnTo>
                  <a:cubicBezTo>
                    <a:pt x="269056" y="270629"/>
                    <a:pt x="268560" y="270439"/>
                    <a:pt x="266986" y="271074"/>
                  </a:cubicBezTo>
                  <a:lnTo>
                    <a:pt x="266986" y="271074"/>
                  </a:lnTo>
                  <a:lnTo>
                    <a:pt x="266986" y="271074"/>
                  </a:lnTo>
                  <a:cubicBezTo>
                    <a:pt x="266325" y="271366"/>
                    <a:pt x="266249" y="271506"/>
                    <a:pt x="266224" y="271506"/>
                  </a:cubicBezTo>
                  <a:lnTo>
                    <a:pt x="266224" y="271506"/>
                  </a:lnTo>
                  <a:lnTo>
                    <a:pt x="266224" y="271506"/>
                  </a:lnTo>
                  <a:cubicBezTo>
                    <a:pt x="266224" y="271518"/>
                    <a:pt x="266249" y="271607"/>
                    <a:pt x="266249" y="271645"/>
                  </a:cubicBezTo>
                  <a:lnTo>
                    <a:pt x="266249" y="271645"/>
                  </a:lnTo>
                  <a:lnTo>
                    <a:pt x="266249" y="271645"/>
                  </a:lnTo>
                  <a:cubicBezTo>
                    <a:pt x="266300" y="272268"/>
                    <a:pt x="266274" y="272992"/>
                    <a:pt x="264839" y="274122"/>
                  </a:cubicBezTo>
                  <a:lnTo>
                    <a:pt x="264839" y="274122"/>
                  </a:lnTo>
                  <a:lnTo>
                    <a:pt x="264839" y="274122"/>
                  </a:lnTo>
                  <a:cubicBezTo>
                    <a:pt x="263722" y="274998"/>
                    <a:pt x="263176" y="275951"/>
                    <a:pt x="262629" y="276852"/>
                  </a:cubicBezTo>
                  <a:lnTo>
                    <a:pt x="262629" y="276852"/>
                  </a:lnTo>
                  <a:lnTo>
                    <a:pt x="262629" y="276852"/>
                  </a:lnTo>
                  <a:cubicBezTo>
                    <a:pt x="261982" y="277945"/>
                    <a:pt x="261360" y="278999"/>
                    <a:pt x="259925" y="279583"/>
                  </a:cubicBezTo>
                  <a:lnTo>
                    <a:pt x="259925" y="279583"/>
                  </a:lnTo>
                  <a:lnTo>
                    <a:pt x="259925" y="279583"/>
                  </a:lnTo>
                  <a:cubicBezTo>
                    <a:pt x="257562" y="280535"/>
                    <a:pt x="256102" y="281183"/>
                    <a:pt x="255899" y="282199"/>
                  </a:cubicBezTo>
                  <a:lnTo>
                    <a:pt x="255899" y="282199"/>
                  </a:lnTo>
                  <a:lnTo>
                    <a:pt x="255899" y="282199"/>
                  </a:lnTo>
                  <a:cubicBezTo>
                    <a:pt x="255810" y="282707"/>
                    <a:pt x="255607" y="283037"/>
                    <a:pt x="255454" y="283240"/>
                  </a:cubicBezTo>
                  <a:lnTo>
                    <a:pt x="255454" y="283240"/>
                  </a:lnTo>
                  <a:lnTo>
                    <a:pt x="255454" y="283240"/>
                  </a:lnTo>
                  <a:cubicBezTo>
                    <a:pt x="255264" y="283545"/>
                    <a:pt x="255187" y="283685"/>
                    <a:pt x="256153" y="284853"/>
                  </a:cubicBezTo>
                  <a:lnTo>
                    <a:pt x="256153" y="284853"/>
                  </a:lnTo>
                  <a:lnTo>
                    <a:pt x="256153" y="284853"/>
                  </a:lnTo>
                  <a:cubicBezTo>
                    <a:pt x="256699" y="285501"/>
                    <a:pt x="257486" y="286072"/>
                    <a:pt x="258337" y="286695"/>
                  </a:cubicBezTo>
                  <a:lnTo>
                    <a:pt x="258337" y="286695"/>
                  </a:lnTo>
                  <a:lnTo>
                    <a:pt x="258337" y="286695"/>
                  </a:lnTo>
                  <a:cubicBezTo>
                    <a:pt x="260077" y="287926"/>
                    <a:pt x="262033" y="289374"/>
                    <a:pt x="261753" y="291787"/>
                  </a:cubicBezTo>
                  <a:lnTo>
                    <a:pt x="261753" y="291787"/>
                  </a:lnTo>
                  <a:lnTo>
                    <a:pt x="261753" y="291787"/>
                  </a:lnTo>
                  <a:cubicBezTo>
                    <a:pt x="261563" y="293565"/>
                    <a:pt x="261563" y="293578"/>
                    <a:pt x="261690" y="293832"/>
                  </a:cubicBezTo>
                  <a:lnTo>
                    <a:pt x="261690" y="293832"/>
                  </a:lnTo>
                  <a:lnTo>
                    <a:pt x="261690" y="293832"/>
                  </a:lnTo>
                  <a:cubicBezTo>
                    <a:pt x="261779" y="294124"/>
                    <a:pt x="261957" y="294606"/>
                    <a:pt x="262185" y="295991"/>
                  </a:cubicBezTo>
                  <a:lnTo>
                    <a:pt x="262185" y="295991"/>
                  </a:lnTo>
                  <a:lnTo>
                    <a:pt x="262185" y="295991"/>
                  </a:lnTo>
                  <a:cubicBezTo>
                    <a:pt x="262299" y="296689"/>
                    <a:pt x="262350" y="297286"/>
                    <a:pt x="262426" y="297769"/>
                  </a:cubicBezTo>
                  <a:lnTo>
                    <a:pt x="262426" y="297769"/>
                  </a:lnTo>
                  <a:lnTo>
                    <a:pt x="262426" y="297769"/>
                  </a:lnTo>
                  <a:cubicBezTo>
                    <a:pt x="262604" y="299458"/>
                    <a:pt x="262629" y="299661"/>
                    <a:pt x="264357" y="300448"/>
                  </a:cubicBezTo>
                  <a:lnTo>
                    <a:pt x="264357" y="300448"/>
                  </a:lnTo>
                  <a:lnTo>
                    <a:pt x="264357" y="300448"/>
                  </a:lnTo>
                  <a:cubicBezTo>
                    <a:pt x="265335" y="300880"/>
                    <a:pt x="265944" y="301198"/>
                    <a:pt x="266427" y="301452"/>
                  </a:cubicBezTo>
                  <a:lnTo>
                    <a:pt x="266427" y="301452"/>
                  </a:lnTo>
                  <a:lnTo>
                    <a:pt x="266427" y="301452"/>
                  </a:lnTo>
                  <a:cubicBezTo>
                    <a:pt x="267189" y="301883"/>
                    <a:pt x="267443" y="301998"/>
                    <a:pt x="268040" y="301998"/>
                  </a:cubicBezTo>
                  <a:lnTo>
                    <a:pt x="268040" y="301998"/>
                  </a:lnTo>
                  <a:lnTo>
                    <a:pt x="268040" y="301998"/>
                  </a:lnTo>
                  <a:cubicBezTo>
                    <a:pt x="268230" y="301998"/>
                    <a:pt x="268433" y="301668"/>
                    <a:pt x="268560" y="301477"/>
                  </a:cubicBezTo>
                  <a:lnTo>
                    <a:pt x="268560" y="301477"/>
                  </a:lnTo>
                  <a:lnTo>
                    <a:pt x="268560" y="301477"/>
                  </a:lnTo>
                  <a:cubicBezTo>
                    <a:pt x="268725" y="301198"/>
                    <a:pt x="268903" y="300931"/>
                    <a:pt x="269271" y="300931"/>
                  </a:cubicBezTo>
                  <a:lnTo>
                    <a:pt x="269271" y="300931"/>
                  </a:lnTo>
                  <a:lnTo>
                    <a:pt x="269271" y="300931"/>
                  </a:lnTo>
                  <a:cubicBezTo>
                    <a:pt x="269919" y="300931"/>
                    <a:pt x="270021" y="301655"/>
                    <a:pt x="270161" y="302988"/>
                  </a:cubicBezTo>
                  <a:lnTo>
                    <a:pt x="270161" y="302988"/>
                  </a:lnTo>
                  <a:lnTo>
                    <a:pt x="270161" y="302988"/>
                  </a:lnTo>
                  <a:cubicBezTo>
                    <a:pt x="270313" y="304347"/>
                    <a:pt x="270161" y="305084"/>
                    <a:pt x="270097" y="305554"/>
                  </a:cubicBezTo>
                  <a:lnTo>
                    <a:pt x="270097" y="305554"/>
                  </a:lnTo>
                  <a:lnTo>
                    <a:pt x="270097" y="305554"/>
                  </a:lnTo>
                  <a:cubicBezTo>
                    <a:pt x="269995" y="306087"/>
                    <a:pt x="269995" y="306138"/>
                    <a:pt x="270960" y="306976"/>
                  </a:cubicBezTo>
                  <a:lnTo>
                    <a:pt x="270960" y="306976"/>
                  </a:lnTo>
                  <a:lnTo>
                    <a:pt x="270960" y="306976"/>
                  </a:lnTo>
                  <a:cubicBezTo>
                    <a:pt x="271710" y="307700"/>
                    <a:pt x="272231" y="308017"/>
                    <a:pt x="272624" y="308309"/>
                  </a:cubicBezTo>
                  <a:lnTo>
                    <a:pt x="272624" y="308309"/>
                  </a:lnTo>
                  <a:lnTo>
                    <a:pt x="272624" y="308309"/>
                  </a:lnTo>
                  <a:cubicBezTo>
                    <a:pt x="273246" y="308716"/>
                    <a:pt x="273666" y="308995"/>
                    <a:pt x="274263" y="310075"/>
                  </a:cubicBezTo>
                  <a:lnTo>
                    <a:pt x="274263" y="310075"/>
                  </a:lnTo>
                  <a:lnTo>
                    <a:pt x="274364" y="310227"/>
                  </a:lnTo>
                  <a:lnTo>
                    <a:pt x="274364" y="310227"/>
                  </a:lnTo>
                  <a:lnTo>
                    <a:pt x="274364" y="310227"/>
                  </a:lnTo>
                  <a:cubicBezTo>
                    <a:pt x="275152" y="311700"/>
                    <a:pt x="275748" y="312767"/>
                    <a:pt x="274580" y="313808"/>
                  </a:cubicBezTo>
                  <a:lnTo>
                    <a:pt x="274580" y="313808"/>
                  </a:lnTo>
                  <a:lnTo>
                    <a:pt x="274580" y="313808"/>
                  </a:lnTo>
                  <a:cubicBezTo>
                    <a:pt x="274085" y="314266"/>
                    <a:pt x="273564" y="314088"/>
                    <a:pt x="273272" y="313783"/>
                  </a:cubicBezTo>
                  <a:lnTo>
                    <a:pt x="273272" y="313783"/>
                  </a:lnTo>
                  <a:lnTo>
                    <a:pt x="273272" y="313783"/>
                  </a:lnTo>
                  <a:cubicBezTo>
                    <a:pt x="273145" y="313923"/>
                    <a:pt x="272917" y="314266"/>
                    <a:pt x="272574" y="314913"/>
                  </a:cubicBezTo>
                  <a:lnTo>
                    <a:pt x="272574" y="314913"/>
                  </a:lnTo>
                  <a:lnTo>
                    <a:pt x="272574" y="314913"/>
                  </a:lnTo>
                  <a:cubicBezTo>
                    <a:pt x="271850" y="316234"/>
                    <a:pt x="271773" y="317390"/>
                    <a:pt x="271735" y="318126"/>
                  </a:cubicBezTo>
                  <a:lnTo>
                    <a:pt x="271735" y="318126"/>
                  </a:lnTo>
                  <a:lnTo>
                    <a:pt x="271735" y="318126"/>
                  </a:lnTo>
                  <a:cubicBezTo>
                    <a:pt x="271684" y="318761"/>
                    <a:pt x="271634" y="319561"/>
                    <a:pt x="270859" y="319561"/>
                  </a:cubicBezTo>
                  <a:lnTo>
                    <a:pt x="270859" y="319561"/>
                  </a:lnTo>
                  <a:lnTo>
                    <a:pt x="270859" y="319561"/>
                  </a:lnTo>
                  <a:cubicBezTo>
                    <a:pt x="270592" y="319561"/>
                    <a:pt x="270288" y="319409"/>
                    <a:pt x="269767" y="319066"/>
                  </a:cubicBezTo>
                  <a:lnTo>
                    <a:pt x="269767" y="319066"/>
                  </a:lnTo>
                  <a:lnTo>
                    <a:pt x="269767" y="319066"/>
                  </a:lnTo>
                  <a:cubicBezTo>
                    <a:pt x="269196" y="318685"/>
                    <a:pt x="268751" y="318596"/>
                    <a:pt x="268306" y="318495"/>
                  </a:cubicBezTo>
                  <a:lnTo>
                    <a:pt x="268306" y="318495"/>
                  </a:lnTo>
                  <a:lnTo>
                    <a:pt x="268306" y="318495"/>
                  </a:lnTo>
                  <a:cubicBezTo>
                    <a:pt x="266986" y="318266"/>
                    <a:pt x="266516" y="317707"/>
                    <a:pt x="266617" y="315243"/>
                  </a:cubicBezTo>
                  <a:lnTo>
                    <a:pt x="266617" y="315243"/>
                  </a:lnTo>
                  <a:lnTo>
                    <a:pt x="266617" y="315243"/>
                  </a:lnTo>
                  <a:cubicBezTo>
                    <a:pt x="266541" y="314977"/>
                    <a:pt x="266376" y="314151"/>
                    <a:pt x="266541" y="313300"/>
                  </a:cubicBezTo>
                  <a:lnTo>
                    <a:pt x="266541" y="313300"/>
                  </a:lnTo>
                  <a:lnTo>
                    <a:pt x="266541" y="313300"/>
                  </a:lnTo>
                  <a:cubicBezTo>
                    <a:pt x="266617" y="312983"/>
                    <a:pt x="266693" y="312742"/>
                    <a:pt x="266821" y="312500"/>
                  </a:cubicBezTo>
                  <a:lnTo>
                    <a:pt x="266821" y="312500"/>
                  </a:lnTo>
                  <a:lnTo>
                    <a:pt x="266821" y="312500"/>
                  </a:lnTo>
                  <a:cubicBezTo>
                    <a:pt x="266871" y="312361"/>
                    <a:pt x="266948" y="312157"/>
                    <a:pt x="266986" y="312145"/>
                  </a:cubicBezTo>
                  <a:lnTo>
                    <a:pt x="266986" y="312145"/>
                  </a:lnTo>
                  <a:lnTo>
                    <a:pt x="266986" y="312145"/>
                  </a:lnTo>
                  <a:cubicBezTo>
                    <a:pt x="266986" y="312145"/>
                    <a:pt x="266948" y="312094"/>
                    <a:pt x="266795" y="312069"/>
                  </a:cubicBezTo>
                  <a:lnTo>
                    <a:pt x="266795" y="312069"/>
                  </a:lnTo>
                  <a:lnTo>
                    <a:pt x="266795" y="312069"/>
                  </a:lnTo>
                  <a:cubicBezTo>
                    <a:pt x="266592" y="311980"/>
                    <a:pt x="266376" y="311865"/>
                    <a:pt x="266147" y="311789"/>
                  </a:cubicBezTo>
                  <a:lnTo>
                    <a:pt x="266147" y="311789"/>
                  </a:lnTo>
                  <a:lnTo>
                    <a:pt x="266147" y="311789"/>
                  </a:lnTo>
                  <a:cubicBezTo>
                    <a:pt x="265804" y="311624"/>
                    <a:pt x="265398" y="311446"/>
                    <a:pt x="265157" y="311446"/>
                  </a:cubicBezTo>
                  <a:lnTo>
                    <a:pt x="265157" y="311446"/>
                  </a:lnTo>
                  <a:lnTo>
                    <a:pt x="265157" y="311446"/>
                  </a:lnTo>
                  <a:cubicBezTo>
                    <a:pt x="265157" y="311446"/>
                    <a:pt x="265132" y="311472"/>
                    <a:pt x="265106" y="311624"/>
                  </a:cubicBezTo>
                  <a:lnTo>
                    <a:pt x="265106" y="311624"/>
                  </a:lnTo>
                  <a:lnTo>
                    <a:pt x="265106" y="311624"/>
                  </a:lnTo>
                  <a:cubicBezTo>
                    <a:pt x="265030" y="312094"/>
                    <a:pt x="265081" y="312513"/>
                    <a:pt x="265106" y="312945"/>
                  </a:cubicBezTo>
                  <a:lnTo>
                    <a:pt x="265106" y="312945"/>
                  </a:lnTo>
                  <a:lnTo>
                    <a:pt x="265106" y="312945"/>
                  </a:lnTo>
                  <a:cubicBezTo>
                    <a:pt x="265157" y="313605"/>
                    <a:pt x="265233" y="314202"/>
                    <a:pt x="264865" y="314748"/>
                  </a:cubicBezTo>
                  <a:lnTo>
                    <a:pt x="264865" y="314748"/>
                  </a:lnTo>
                  <a:lnTo>
                    <a:pt x="264865" y="314748"/>
                  </a:lnTo>
                  <a:cubicBezTo>
                    <a:pt x="264509" y="315345"/>
                    <a:pt x="263938" y="315409"/>
                    <a:pt x="263595" y="315434"/>
                  </a:cubicBezTo>
                  <a:lnTo>
                    <a:pt x="263595" y="315434"/>
                  </a:lnTo>
                  <a:lnTo>
                    <a:pt x="263595" y="315434"/>
                  </a:lnTo>
                  <a:cubicBezTo>
                    <a:pt x="263518" y="315434"/>
                    <a:pt x="263417" y="315447"/>
                    <a:pt x="263417" y="315409"/>
                  </a:cubicBezTo>
                  <a:lnTo>
                    <a:pt x="263417" y="315409"/>
                  </a:lnTo>
                  <a:lnTo>
                    <a:pt x="263417" y="315409"/>
                  </a:lnTo>
                  <a:cubicBezTo>
                    <a:pt x="263366" y="315586"/>
                    <a:pt x="263366" y="315624"/>
                    <a:pt x="263366" y="315624"/>
                  </a:cubicBezTo>
                  <a:lnTo>
                    <a:pt x="263366" y="315624"/>
                  </a:lnTo>
                  <a:lnTo>
                    <a:pt x="263366" y="315624"/>
                  </a:lnTo>
                  <a:cubicBezTo>
                    <a:pt x="263366" y="315688"/>
                    <a:pt x="263518" y="315828"/>
                    <a:pt x="263620" y="315942"/>
                  </a:cubicBezTo>
                  <a:lnTo>
                    <a:pt x="263620" y="315942"/>
                  </a:lnTo>
                  <a:lnTo>
                    <a:pt x="263620" y="315942"/>
                  </a:lnTo>
                  <a:cubicBezTo>
                    <a:pt x="263696" y="316044"/>
                    <a:pt x="263811" y="316196"/>
                    <a:pt x="263938" y="316348"/>
                  </a:cubicBezTo>
                  <a:lnTo>
                    <a:pt x="263938" y="316348"/>
                  </a:lnTo>
                  <a:lnTo>
                    <a:pt x="263938" y="316348"/>
                  </a:lnTo>
                  <a:cubicBezTo>
                    <a:pt x="264687" y="317326"/>
                    <a:pt x="265157" y="317910"/>
                    <a:pt x="264903" y="318444"/>
                  </a:cubicBezTo>
                  <a:lnTo>
                    <a:pt x="264903" y="318444"/>
                  </a:lnTo>
                  <a:lnTo>
                    <a:pt x="264903" y="318444"/>
                  </a:lnTo>
                  <a:cubicBezTo>
                    <a:pt x="264839" y="318545"/>
                    <a:pt x="264661" y="318799"/>
                    <a:pt x="264242" y="318799"/>
                  </a:cubicBezTo>
                  <a:lnTo>
                    <a:pt x="264242" y="318799"/>
                  </a:lnTo>
                  <a:lnTo>
                    <a:pt x="264242" y="318799"/>
                  </a:lnTo>
                  <a:cubicBezTo>
                    <a:pt x="263569" y="318799"/>
                    <a:pt x="262871" y="318164"/>
                    <a:pt x="262007" y="317390"/>
                  </a:cubicBezTo>
                  <a:lnTo>
                    <a:pt x="262007" y="317390"/>
                  </a:lnTo>
                  <a:lnTo>
                    <a:pt x="261690" y="317072"/>
                  </a:lnTo>
                  <a:lnTo>
                    <a:pt x="261690" y="317072"/>
                  </a:lnTo>
                  <a:lnTo>
                    <a:pt x="261690" y="317072"/>
                  </a:lnTo>
                  <a:cubicBezTo>
                    <a:pt x="261258" y="316704"/>
                    <a:pt x="260915" y="316348"/>
                    <a:pt x="260623" y="316018"/>
                  </a:cubicBezTo>
                  <a:lnTo>
                    <a:pt x="260623" y="316018"/>
                  </a:lnTo>
                  <a:lnTo>
                    <a:pt x="260623" y="316018"/>
                  </a:lnTo>
                  <a:cubicBezTo>
                    <a:pt x="260445" y="315866"/>
                    <a:pt x="260268" y="315688"/>
                    <a:pt x="260115" y="315535"/>
                  </a:cubicBezTo>
                  <a:lnTo>
                    <a:pt x="260115" y="315535"/>
                  </a:lnTo>
                  <a:lnTo>
                    <a:pt x="260115" y="315535"/>
                  </a:lnTo>
                  <a:cubicBezTo>
                    <a:pt x="259823" y="315764"/>
                    <a:pt x="259226" y="315840"/>
                    <a:pt x="258515" y="315243"/>
                  </a:cubicBezTo>
                  <a:lnTo>
                    <a:pt x="258515" y="315243"/>
                  </a:lnTo>
                  <a:lnTo>
                    <a:pt x="258515" y="315243"/>
                  </a:lnTo>
                  <a:cubicBezTo>
                    <a:pt x="258058" y="314875"/>
                    <a:pt x="257867" y="314583"/>
                    <a:pt x="257715" y="314380"/>
                  </a:cubicBezTo>
                  <a:lnTo>
                    <a:pt x="257715" y="314380"/>
                  </a:lnTo>
                  <a:lnTo>
                    <a:pt x="257715" y="314380"/>
                  </a:lnTo>
                  <a:cubicBezTo>
                    <a:pt x="257562" y="314151"/>
                    <a:pt x="257512" y="314126"/>
                    <a:pt x="256902" y="314126"/>
                  </a:cubicBezTo>
                  <a:lnTo>
                    <a:pt x="256902" y="314126"/>
                  </a:lnTo>
                  <a:lnTo>
                    <a:pt x="256902" y="314126"/>
                  </a:lnTo>
                  <a:cubicBezTo>
                    <a:pt x="255708" y="314126"/>
                    <a:pt x="254883" y="314774"/>
                    <a:pt x="253918" y="315815"/>
                  </a:cubicBezTo>
                  <a:lnTo>
                    <a:pt x="253918" y="315815"/>
                  </a:lnTo>
                  <a:lnTo>
                    <a:pt x="253676" y="316082"/>
                  </a:lnTo>
                  <a:lnTo>
                    <a:pt x="253676" y="316082"/>
                  </a:lnTo>
                  <a:lnTo>
                    <a:pt x="253676" y="316082"/>
                  </a:lnTo>
                  <a:cubicBezTo>
                    <a:pt x="252952" y="316882"/>
                    <a:pt x="252228" y="317669"/>
                    <a:pt x="251492" y="317669"/>
                  </a:cubicBezTo>
                  <a:lnTo>
                    <a:pt x="251492" y="317669"/>
                  </a:lnTo>
                  <a:lnTo>
                    <a:pt x="251492" y="317669"/>
                  </a:lnTo>
                  <a:cubicBezTo>
                    <a:pt x="251213" y="317669"/>
                    <a:pt x="250819" y="317542"/>
                    <a:pt x="250527" y="317059"/>
                  </a:cubicBezTo>
                  <a:lnTo>
                    <a:pt x="250527" y="317059"/>
                  </a:lnTo>
                  <a:lnTo>
                    <a:pt x="250527" y="317059"/>
                  </a:lnTo>
                  <a:cubicBezTo>
                    <a:pt x="250400" y="316856"/>
                    <a:pt x="250298" y="316666"/>
                    <a:pt x="250197" y="316488"/>
                  </a:cubicBezTo>
                  <a:lnTo>
                    <a:pt x="250197" y="316488"/>
                  </a:lnTo>
                  <a:lnTo>
                    <a:pt x="250197" y="316488"/>
                  </a:lnTo>
                  <a:cubicBezTo>
                    <a:pt x="249981" y="316056"/>
                    <a:pt x="249905" y="315955"/>
                    <a:pt x="249803" y="315955"/>
                  </a:cubicBezTo>
                  <a:lnTo>
                    <a:pt x="249803" y="315955"/>
                  </a:lnTo>
                  <a:lnTo>
                    <a:pt x="249803" y="315955"/>
                  </a:lnTo>
                  <a:cubicBezTo>
                    <a:pt x="249727" y="315955"/>
                    <a:pt x="249549" y="316005"/>
                    <a:pt x="249181" y="316196"/>
                  </a:cubicBezTo>
                  <a:lnTo>
                    <a:pt x="249181" y="316196"/>
                  </a:lnTo>
                  <a:lnTo>
                    <a:pt x="249181" y="316196"/>
                  </a:lnTo>
                  <a:cubicBezTo>
                    <a:pt x="248888" y="316336"/>
                    <a:pt x="248634" y="316437"/>
                    <a:pt x="248444" y="316526"/>
                  </a:cubicBezTo>
                  <a:lnTo>
                    <a:pt x="248444" y="316526"/>
                  </a:lnTo>
                  <a:lnTo>
                    <a:pt x="248444" y="316526"/>
                  </a:lnTo>
                  <a:cubicBezTo>
                    <a:pt x="247695" y="316907"/>
                    <a:pt x="247466" y="317021"/>
                    <a:pt x="246450" y="317872"/>
                  </a:cubicBezTo>
                  <a:lnTo>
                    <a:pt x="246450" y="317872"/>
                  </a:lnTo>
                  <a:lnTo>
                    <a:pt x="246450" y="317872"/>
                  </a:lnTo>
                  <a:cubicBezTo>
                    <a:pt x="245980" y="318279"/>
                    <a:pt x="245790" y="318571"/>
                    <a:pt x="245637" y="318761"/>
                  </a:cubicBezTo>
                  <a:lnTo>
                    <a:pt x="245637" y="318761"/>
                  </a:lnTo>
                  <a:lnTo>
                    <a:pt x="245637" y="318761"/>
                  </a:lnTo>
                  <a:cubicBezTo>
                    <a:pt x="245294" y="319256"/>
                    <a:pt x="245041" y="319485"/>
                    <a:pt x="244050" y="319587"/>
                  </a:cubicBezTo>
                  <a:lnTo>
                    <a:pt x="244050" y="319587"/>
                  </a:lnTo>
                  <a:lnTo>
                    <a:pt x="244050" y="319587"/>
                  </a:lnTo>
                  <a:cubicBezTo>
                    <a:pt x="243275" y="319688"/>
                    <a:pt x="242729" y="319244"/>
                    <a:pt x="242234" y="318863"/>
                  </a:cubicBezTo>
                  <a:lnTo>
                    <a:pt x="242234" y="318863"/>
                  </a:lnTo>
                  <a:lnTo>
                    <a:pt x="242234" y="318863"/>
                  </a:lnTo>
                  <a:cubicBezTo>
                    <a:pt x="241916" y="318583"/>
                    <a:pt x="241611" y="318355"/>
                    <a:pt x="241370" y="318355"/>
                  </a:cubicBezTo>
                  <a:lnTo>
                    <a:pt x="241370" y="318355"/>
                  </a:lnTo>
                  <a:lnTo>
                    <a:pt x="241370" y="318355"/>
                  </a:lnTo>
                  <a:cubicBezTo>
                    <a:pt x="241065" y="318355"/>
                    <a:pt x="240723" y="318685"/>
                    <a:pt x="240507" y="318964"/>
                  </a:cubicBezTo>
                  <a:lnTo>
                    <a:pt x="240507" y="318964"/>
                  </a:lnTo>
                  <a:lnTo>
                    <a:pt x="240507" y="318964"/>
                  </a:lnTo>
                  <a:cubicBezTo>
                    <a:pt x="239656" y="319955"/>
                    <a:pt x="239478" y="320463"/>
                    <a:pt x="239415" y="320704"/>
                  </a:cubicBezTo>
                  <a:lnTo>
                    <a:pt x="239415" y="320704"/>
                  </a:lnTo>
                  <a:lnTo>
                    <a:pt x="239415" y="320704"/>
                  </a:lnTo>
                  <a:cubicBezTo>
                    <a:pt x="239313" y="320895"/>
                    <a:pt x="239186" y="321288"/>
                    <a:pt x="238640" y="321288"/>
                  </a:cubicBezTo>
                  <a:lnTo>
                    <a:pt x="238640" y="321288"/>
                  </a:lnTo>
                  <a:lnTo>
                    <a:pt x="238640" y="321288"/>
                  </a:lnTo>
                  <a:cubicBezTo>
                    <a:pt x="238538" y="321288"/>
                    <a:pt x="238411" y="321288"/>
                    <a:pt x="238271" y="321263"/>
                  </a:cubicBezTo>
                  <a:lnTo>
                    <a:pt x="238271" y="321263"/>
                  </a:lnTo>
                  <a:lnTo>
                    <a:pt x="238271" y="321263"/>
                  </a:lnTo>
                  <a:cubicBezTo>
                    <a:pt x="237548" y="321212"/>
                    <a:pt x="237129" y="320768"/>
                    <a:pt x="236811" y="320450"/>
                  </a:cubicBezTo>
                  <a:lnTo>
                    <a:pt x="236811" y="320450"/>
                  </a:lnTo>
                  <a:lnTo>
                    <a:pt x="236811" y="320450"/>
                  </a:lnTo>
                  <a:cubicBezTo>
                    <a:pt x="236735" y="320374"/>
                    <a:pt x="236633" y="320272"/>
                    <a:pt x="236557" y="320222"/>
                  </a:cubicBezTo>
                  <a:lnTo>
                    <a:pt x="236557" y="320222"/>
                  </a:lnTo>
                  <a:lnTo>
                    <a:pt x="236557" y="320222"/>
                  </a:lnTo>
                  <a:cubicBezTo>
                    <a:pt x="236379" y="320298"/>
                    <a:pt x="235986" y="320565"/>
                    <a:pt x="235643" y="321771"/>
                  </a:cubicBezTo>
                  <a:lnTo>
                    <a:pt x="235643" y="321771"/>
                  </a:lnTo>
                  <a:lnTo>
                    <a:pt x="235643" y="321771"/>
                  </a:lnTo>
                  <a:cubicBezTo>
                    <a:pt x="235541" y="322165"/>
                    <a:pt x="235490" y="322559"/>
                    <a:pt x="235440" y="322889"/>
                  </a:cubicBezTo>
                  <a:lnTo>
                    <a:pt x="235440" y="322889"/>
                  </a:lnTo>
                  <a:lnTo>
                    <a:pt x="235440" y="322889"/>
                  </a:lnTo>
                  <a:cubicBezTo>
                    <a:pt x="235389" y="323460"/>
                    <a:pt x="235287" y="324222"/>
                    <a:pt x="234601" y="324222"/>
                  </a:cubicBezTo>
                  <a:lnTo>
                    <a:pt x="234601" y="324222"/>
                  </a:lnTo>
                  <a:lnTo>
                    <a:pt x="234601" y="324222"/>
                  </a:lnTo>
                  <a:cubicBezTo>
                    <a:pt x="234424" y="324222"/>
                    <a:pt x="234246" y="324146"/>
                    <a:pt x="234055" y="324032"/>
                  </a:cubicBezTo>
                  <a:lnTo>
                    <a:pt x="234055" y="324032"/>
                  </a:lnTo>
                  <a:lnTo>
                    <a:pt x="234055" y="324032"/>
                  </a:lnTo>
                  <a:cubicBezTo>
                    <a:pt x="233611" y="323778"/>
                    <a:pt x="233382" y="323524"/>
                    <a:pt x="233154" y="323333"/>
                  </a:cubicBezTo>
                  <a:lnTo>
                    <a:pt x="233154" y="323333"/>
                  </a:lnTo>
                  <a:lnTo>
                    <a:pt x="233154" y="323333"/>
                  </a:lnTo>
                  <a:cubicBezTo>
                    <a:pt x="233014" y="323181"/>
                    <a:pt x="232887" y="323054"/>
                    <a:pt x="232735" y="322977"/>
                  </a:cubicBezTo>
                  <a:lnTo>
                    <a:pt x="232735" y="322977"/>
                  </a:lnTo>
                  <a:lnTo>
                    <a:pt x="232735" y="322977"/>
                  </a:lnTo>
                  <a:cubicBezTo>
                    <a:pt x="232709" y="322952"/>
                    <a:pt x="232709" y="322952"/>
                    <a:pt x="232709" y="322952"/>
                  </a:cubicBezTo>
                  <a:lnTo>
                    <a:pt x="232709" y="322952"/>
                  </a:lnTo>
                  <a:lnTo>
                    <a:pt x="232709" y="322952"/>
                  </a:lnTo>
                  <a:cubicBezTo>
                    <a:pt x="232684" y="323041"/>
                    <a:pt x="232658" y="323155"/>
                    <a:pt x="232658" y="323282"/>
                  </a:cubicBezTo>
                  <a:lnTo>
                    <a:pt x="232658" y="323282"/>
                  </a:lnTo>
                  <a:lnTo>
                    <a:pt x="232658" y="323282"/>
                  </a:lnTo>
                  <a:cubicBezTo>
                    <a:pt x="232608" y="323689"/>
                    <a:pt x="232595" y="324044"/>
                    <a:pt x="232595" y="324374"/>
                  </a:cubicBezTo>
                  <a:lnTo>
                    <a:pt x="232595" y="324374"/>
                  </a:lnTo>
                  <a:lnTo>
                    <a:pt x="232595" y="324374"/>
                  </a:lnTo>
                  <a:cubicBezTo>
                    <a:pt x="232570" y="325340"/>
                    <a:pt x="232544" y="326254"/>
                    <a:pt x="231503" y="326876"/>
                  </a:cubicBezTo>
                  <a:lnTo>
                    <a:pt x="231503" y="326876"/>
                  </a:lnTo>
                  <a:lnTo>
                    <a:pt x="231503" y="326876"/>
                  </a:lnTo>
                  <a:cubicBezTo>
                    <a:pt x="231223" y="327029"/>
                    <a:pt x="231172" y="327168"/>
                    <a:pt x="231096" y="327295"/>
                  </a:cubicBezTo>
                  <a:lnTo>
                    <a:pt x="231096" y="327295"/>
                  </a:lnTo>
                  <a:lnTo>
                    <a:pt x="231096" y="327295"/>
                  </a:lnTo>
                  <a:cubicBezTo>
                    <a:pt x="231045" y="327473"/>
                    <a:pt x="230855" y="327841"/>
                    <a:pt x="230334" y="327841"/>
                  </a:cubicBezTo>
                  <a:lnTo>
                    <a:pt x="230334" y="327841"/>
                  </a:lnTo>
                  <a:lnTo>
                    <a:pt x="230334" y="327841"/>
                  </a:lnTo>
                  <a:cubicBezTo>
                    <a:pt x="230106" y="327841"/>
                    <a:pt x="229839" y="327778"/>
                    <a:pt x="229369" y="327613"/>
                  </a:cubicBezTo>
                  <a:lnTo>
                    <a:pt x="229369" y="327613"/>
                  </a:lnTo>
                  <a:lnTo>
                    <a:pt x="229369" y="327613"/>
                  </a:lnTo>
                  <a:cubicBezTo>
                    <a:pt x="228645" y="327372"/>
                    <a:pt x="228150" y="327029"/>
                    <a:pt x="227731" y="326749"/>
                  </a:cubicBezTo>
                  <a:lnTo>
                    <a:pt x="227731" y="326749"/>
                  </a:lnTo>
                  <a:lnTo>
                    <a:pt x="227731" y="326749"/>
                  </a:lnTo>
                  <a:cubicBezTo>
                    <a:pt x="227134" y="326343"/>
                    <a:pt x="226855" y="326178"/>
                    <a:pt x="226436" y="326305"/>
                  </a:cubicBezTo>
                  <a:lnTo>
                    <a:pt x="226436" y="326305"/>
                  </a:lnTo>
                  <a:lnTo>
                    <a:pt x="226436" y="326305"/>
                  </a:lnTo>
                  <a:cubicBezTo>
                    <a:pt x="226169" y="326381"/>
                    <a:pt x="225890" y="326546"/>
                    <a:pt x="225623" y="326775"/>
                  </a:cubicBezTo>
                  <a:lnTo>
                    <a:pt x="225623" y="326775"/>
                  </a:lnTo>
                  <a:lnTo>
                    <a:pt x="225623" y="326775"/>
                  </a:lnTo>
                  <a:cubicBezTo>
                    <a:pt x="225242" y="327029"/>
                    <a:pt x="224873" y="327270"/>
                    <a:pt x="224480" y="327270"/>
                  </a:cubicBezTo>
                  <a:lnTo>
                    <a:pt x="224480" y="327270"/>
                  </a:lnTo>
                  <a:lnTo>
                    <a:pt x="224480" y="327270"/>
                  </a:lnTo>
                  <a:cubicBezTo>
                    <a:pt x="223603" y="327270"/>
                    <a:pt x="223362" y="326229"/>
                    <a:pt x="223286" y="325911"/>
                  </a:cubicBezTo>
                  <a:lnTo>
                    <a:pt x="223286" y="325911"/>
                  </a:lnTo>
                  <a:lnTo>
                    <a:pt x="223286" y="325911"/>
                  </a:lnTo>
                  <a:cubicBezTo>
                    <a:pt x="223235" y="325632"/>
                    <a:pt x="223159" y="325390"/>
                    <a:pt x="223108" y="325162"/>
                  </a:cubicBezTo>
                  <a:lnTo>
                    <a:pt x="223108" y="325162"/>
                  </a:lnTo>
                  <a:lnTo>
                    <a:pt x="223108" y="325162"/>
                  </a:lnTo>
                  <a:cubicBezTo>
                    <a:pt x="222765" y="323752"/>
                    <a:pt x="222664" y="323155"/>
                    <a:pt x="224302" y="322381"/>
                  </a:cubicBezTo>
                  <a:lnTo>
                    <a:pt x="224302" y="322381"/>
                  </a:lnTo>
                  <a:lnTo>
                    <a:pt x="224302" y="322381"/>
                  </a:lnTo>
                  <a:cubicBezTo>
                    <a:pt x="224848" y="322139"/>
                    <a:pt x="225216" y="321924"/>
                    <a:pt x="225521" y="321746"/>
                  </a:cubicBezTo>
                  <a:lnTo>
                    <a:pt x="225521" y="321746"/>
                  </a:lnTo>
                  <a:lnTo>
                    <a:pt x="225521" y="321746"/>
                  </a:lnTo>
                  <a:cubicBezTo>
                    <a:pt x="226093" y="321415"/>
                    <a:pt x="226512" y="321200"/>
                    <a:pt x="227401" y="320945"/>
                  </a:cubicBezTo>
                  <a:lnTo>
                    <a:pt x="227401" y="320945"/>
                  </a:lnTo>
                  <a:lnTo>
                    <a:pt x="227401" y="320945"/>
                  </a:lnTo>
                  <a:cubicBezTo>
                    <a:pt x="227947" y="320780"/>
                    <a:pt x="228391" y="320704"/>
                    <a:pt x="228772" y="320628"/>
                  </a:cubicBezTo>
                  <a:lnTo>
                    <a:pt x="228772" y="320628"/>
                  </a:lnTo>
                  <a:lnTo>
                    <a:pt x="228772" y="320628"/>
                  </a:lnTo>
                  <a:cubicBezTo>
                    <a:pt x="229268" y="320527"/>
                    <a:pt x="229661" y="320450"/>
                    <a:pt x="230182" y="320260"/>
                  </a:cubicBezTo>
                  <a:lnTo>
                    <a:pt x="230182" y="320260"/>
                  </a:lnTo>
                  <a:lnTo>
                    <a:pt x="230182" y="320260"/>
                  </a:lnTo>
                  <a:cubicBezTo>
                    <a:pt x="230576" y="320107"/>
                    <a:pt x="231020" y="319815"/>
                    <a:pt x="230753" y="318863"/>
                  </a:cubicBezTo>
                  <a:lnTo>
                    <a:pt x="230753" y="318863"/>
                  </a:lnTo>
                  <a:lnTo>
                    <a:pt x="230753" y="318863"/>
                  </a:lnTo>
                  <a:cubicBezTo>
                    <a:pt x="230601" y="318418"/>
                    <a:pt x="230677" y="317910"/>
                    <a:pt x="230753" y="317453"/>
                  </a:cubicBezTo>
                  <a:lnTo>
                    <a:pt x="230753" y="317453"/>
                  </a:lnTo>
                  <a:lnTo>
                    <a:pt x="230753" y="317453"/>
                  </a:lnTo>
                  <a:cubicBezTo>
                    <a:pt x="230855" y="316780"/>
                    <a:pt x="230957" y="316145"/>
                    <a:pt x="230576" y="315637"/>
                  </a:cubicBezTo>
                  <a:lnTo>
                    <a:pt x="230576" y="315637"/>
                  </a:lnTo>
                  <a:lnTo>
                    <a:pt x="230576" y="315637"/>
                  </a:lnTo>
                  <a:cubicBezTo>
                    <a:pt x="230182" y="315281"/>
                    <a:pt x="229611" y="314875"/>
                    <a:pt x="229560" y="314837"/>
                  </a:cubicBezTo>
                  <a:lnTo>
                    <a:pt x="229560" y="314837"/>
                  </a:lnTo>
                  <a:lnTo>
                    <a:pt x="229560" y="314837"/>
                  </a:lnTo>
                  <a:cubicBezTo>
                    <a:pt x="229420" y="314837"/>
                    <a:pt x="229268" y="314799"/>
                    <a:pt x="229090" y="314735"/>
                  </a:cubicBezTo>
                  <a:lnTo>
                    <a:pt x="229090" y="314735"/>
                  </a:lnTo>
                  <a:lnTo>
                    <a:pt x="229090" y="314735"/>
                  </a:lnTo>
                  <a:cubicBezTo>
                    <a:pt x="228696" y="314621"/>
                    <a:pt x="227896" y="314380"/>
                    <a:pt x="225966" y="314202"/>
                  </a:cubicBezTo>
                  <a:lnTo>
                    <a:pt x="225966" y="314202"/>
                  </a:lnTo>
                  <a:lnTo>
                    <a:pt x="225966" y="314202"/>
                  </a:lnTo>
                  <a:cubicBezTo>
                    <a:pt x="224975" y="314101"/>
                    <a:pt x="224149" y="313935"/>
                    <a:pt x="223464" y="313783"/>
                  </a:cubicBezTo>
                  <a:lnTo>
                    <a:pt x="223464" y="313783"/>
                  </a:lnTo>
                  <a:lnTo>
                    <a:pt x="223464" y="313783"/>
                  </a:lnTo>
                  <a:cubicBezTo>
                    <a:pt x="222245" y="313529"/>
                    <a:pt x="221254" y="313364"/>
                    <a:pt x="220035" y="313656"/>
                  </a:cubicBezTo>
                  <a:lnTo>
                    <a:pt x="220035" y="313656"/>
                  </a:lnTo>
                  <a:lnTo>
                    <a:pt x="220035" y="313656"/>
                  </a:lnTo>
                  <a:cubicBezTo>
                    <a:pt x="218994" y="313923"/>
                    <a:pt x="218257" y="314253"/>
                    <a:pt x="217660" y="314507"/>
                  </a:cubicBezTo>
                  <a:lnTo>
                    <a:pt x="217660" y="314507"/>
                  </a:lnTo>
                  <a:lnTo>
                    <a:pt x="217660" y="314507"/>
                  </a:lnTo>
                  <a:cubicBezTo>
                    <a:pt x="216987" y="314837"/>
                    <a:pt x="216466" y="315053"/>
                    <a:pt x="215895" y="314989"/>
                  </a:cubicBezTo>
                  <a:lnTo>
                    <a:pt x="215895" y="314989"/>
                  </a:lnTo>
                  <a:lnTo>
                    <a:pt x="215895" y="314989"/>
                  </a:lnTo>
                  <a:cubicBezTo>
                    <a:pt x="215692" y="314977"/>
                    <a:pt x="215577" y="315015"/>
                    <a:pt x="215450" y="315015"/>
                  </a:cubicBezTo>
                  <a:lnTo>
                    <a:pt x="215450" y="315015"/>
                  </a:lnTo>
                  <a:lnTo>
                    <a:pt x="215450" y="315015"/>
                  </a:lnTo>
                  <a:cubicBezTo>
                    <a:pt x="214701" y="315129"/>
                    <a:pt x="214231" y="314913"/>
                    <a:pt x="213418" y="313821"/>
                  </a:cubicBezTo>
                  <a:lnTo>
                    <a:pt x="213418" y="313821"/>
                  </a:lnTo>
                  <a:lnTo>
                    <a:pt x="213418" y="313821"/>
                  </a:lnTo>
                  <a:cubicBezTo>
                    <a:pt x="213088" y="313427"/>
                    <a:pt x="212847" y="313059"/>
                    <a:pt x="212618" y="312767"/>
                  </a:cubicBezTo>
                  <a:lnTo>
                    <a:pt x="212618" y="312767"/>
                  </a:lnTo>
                  <a:lnTo>
                    <a:pt x="212618" y="312767"/>
                  </a:lnTo>
                  <a:cubicBezTo>
                    <a:pt x="212021" y="311916"/>
                    <a:pt x="211704" y="311472"/>
                    <a:pt x="211335" y="311472"/>
                  </a:cubicBezTo>
                  <a:lnTo>
                    <a:pt x="211335" y="311472"/>
                  </a:lnTo>
                  <a:lnTo>
                    <a:pt x="211335" y="311472"/>
                  </a:lnTo>
                  <a:cubicBezTo>
                    <a:pt x="211209" y="311472"/>
                    <a:pt x="210954" y="311624"/>
                    <a:pt x="210764" y="311789"/>
                  </a:cubicBezTo>
                  <a:lnTo>
                    <a:pt x="210764" y="311789"/>
                  </a:lnTo>
                  <a:lnTo>
                    <a:pt x="210764" y="311789"/>
                  </a:lnTo>
                  <a:cubicBezTo>
                    <a:pt x="210485" y="311992"/>
                    <a:pt x="210192" y="312221"/>
                    <a:pt x="209799" y="312221"/>
                  </a:cubicBezTo>
                  <a:lnTo>
                    <a:pt x="209799" y="312221"/>
                  </a:lnTo>
                  <a:lnTo>
                    <a:pt x="209799" y="312221"/>
                  </a:lnTo>
                  <a:cubicBezTo>
                    <a:pt x="209126" y="312221"/>
                    <a:pt x="208821" y="311548"/>
                    <a:pt x="208732" y="311319"/>
                  </a:cubicBezTo>
                  <a:lnTo>
                    <a:pt x="208732" y="311319"/>
                  </a:lnTo>
                  <a:lnTo>
                    <a:pt x="208732" y="311319"/>
                  </a:lnTo>
                  <a:cubicBezTo>
                    <a:pt x="208351" y="310430"/>
                    <a:pt x="208237" y="309706"/>
                    <a:pt x="208186" y="309173"/>
                  </a:cubicBezTo>
                  <a:lnTo>
                    <a:pt x="208186" y="309173"/>
                  </a:lnTo>
                  <a:lnTo>
                    <a:pt x="208186" y="309173"/>
                  </a:lnTo>
                  <a:cubicBezTo>
                    <a:pt x="208059" y="309249"/>
                    <a:pt x="207881" y="309338"/>
                    <a:pt x="207691" y="309338"/>
                  </a:cubicBezTo>
                  <a:lnTo>
                    <a:pt x="207691" y="309338"/>
                  </a:lnTo>
                  <a:lnTo>
                    <a:pt x="207691" y="309338"/>
                  </a:lnTo>
                  <a:cubicBezTo>
                    <a:pt x="207018" y="309338"/>
                    <a:pt x="206713" y="308538"/>
                    <a:pt x="206599" y="308182"/>
                  </a:cubicBezTo>
                  <a:lnTo>
                    <a:pt x="206599" y="308182"/>
                  </a:lnTo>
                  <a:lnTo>
                    <a:pt x="206599" y="308182"/>
                  </a:lnTo>
                  <a:cubicBezTo>
                    <a:pt x="206243" y="307255"/>
                    <a:pt x="206129" y="306608"/>
                    <a:pt x="206053" y="306163"/>
                  </a:cubicBezTo>
                  <a:lnTo>
                    <a:pt x="206053" y="306163"/>
                  </a:lnTo>
                  <a:lnTo>
                    <a:pt x="206053" y="306163"/>
                  </a:lnTo>
                  <a:cubicBezTo>
                    <a:pt x="206053" y="306087"/>
                    <a:pt x="206027" y="306011"/>
                    <a:pt x="206027" y="305947"/>
                  </a:cubicBezTo>
                  <a:lnTo>
                    <a:pt x="206027" y="305947"/>
                  </a:lnTo>
                  <a:lnTo>
                    <a:pt x="206027" y="305947"/>
                  </a:lnTo>
                  <a:cubicBezTo>
                    <a:pt x="205976" y="305985"/>
                    <a:pt x="205925" y="306062"/>
                    <a:pt x="205875" y="306087"/>
                  </a:cubicBezTo>
                  <a:lnTo>
                    <a:pt x="205875" y="306087"/>
                  </a:lnTo>
                  <a:lnTo>
                    <a:pt x="205875" y="306087"/>
                  </a:lnTo>
                  <a:cubicBezTo>
                    <a:pt x="205557" y="306417"/>
                    <a:pt x="205151" y="306811"/>
                    <a:pt x="204706" y="306811"/>
                  </a:cubicBezTo>
                  <a:lnTo>
                    <a:pt x="204706" y="306811"/>
                  </a:lnTo>
                  <a:lnTo>
                    <a:pt x="204706" y="306811"/>
                  </a:lnTo>
                  <a:cubicBezTo>
                    <a:pt x="203868" y="306811"/>
                    <a:pt x="203716" y="305795"/>
                    <a:pt x="203640" y="305439"/>
                  </a:cubicBezTo>
                  <a:lnTo>
                    <a:pt x="203640" y="305439"/>
                  </a:lnTo>
                  <a:lnTo>
                    <a:pt x="203640" y="305439"/>
                  </a:lnTo>
                  <a:cubicBezTo>
                    <a:pt x="203474" y="304309"/>
                    <a:pt x="203716" y="303102"/>
                    <a:pt x="203970" y="302023"/>
                  </a:cubicBezTo>
                  <a:lnTo>
                    <a:pt x="203970" y="302023"/>
                  </a:lnTo>
                  <a:lnTo>
                    <a:pt x="203970" y="302023"/>
                  </a:lnTo>
                  <a:cubicBezTo>
                    <a:pt x="204110" y="301236"/>
                    <a:pt x="204338" y="300131"/>
                    <a:pt x="204084" y="299915"/>
                  </a:cubicBezTo>
                  <a:lnTo>
                    <a:pt x="204084" y="299915"/>
                  </a:lnTo>
                  <a:lnTo>
                    <a:pt x="204084" y="299915"/>
                  </a:lnTo>
                  <a:cubicBezTo>
                    <a:pt x="203893" y="299750"/>
                    <a:pt x="203424" y="299737"/>
                    <a:pt x="202954" y="299737"/>
                  </a:cubicBezTo>
                  <a:lnTo>
                    <a:pt x="202954" y="299737"/>
                  </a:lnTo>
                  <a:lnTo>
                    <a:pt x="202954" y="299737"/>
                  </a:lnTo>
                  <a:cubicBezTo>
                    <a:pt x="201976" y="299737"/>
                    <a:pt x="200566" y="299712"/>
                    <a:pt x="200122" y="298073"/>
                  </a:cubicBezTo>
                  <a:lnTo>
                    <a:pt x="200122" y="298073"/>
                  </a:lnTo>
                  <a:lnTo>
                    <a:pt x="200122" y="298073"/>
                  </a:lnTo>
                  <a:cubicBezTo>
                    <a:pt x="199576" y="295991"/>
                    <a:pt x="198712" y="293921"/>
                    <a:pt x="198064" y="292790"/>
                  </a:cubicBezTo>
                  <a:lnTo>
                    <a:pt x="198064" y="292790"/>
                  </a:lnTo>
                  <a:lnTo>
                    <a:pt x="198064" y="292790"/>
                  </a:lnTo>
                  <a:cubicBezTo>
                    <a:pt x="197988" y="292701"/>
                    <a:pt x="197963" y="292663"/>
                    <a:pt x="197785" y="292663"/>
                  </a:cubicBezTo>
                  <a:lnTo>
                    <a:pt x="197785" y="292663"/>
                  </a:lnTo>
                  <a:lnTo>
                    <a:pt x="197785" y="292663"/>
                  </a:lnTo>
                  <a:cubicBezTo>
                    <a:pt x="197620" y="292663"/>
                    <a:pt x="197442" y="292701"/>
                    <a:pt x="197239" y="292714"/>
                  </a:cubicBezTo>
                  <a:lnTo>
                    <a:pt x="197239" y="292714"/>
                  </a:lnTo>
                  <a:lnTo>
                    <a:pt x="197239" y="292714"/>
                  </a:lnTo>
                  <a:cubicBezTo>
                    <a:pt x="196997" y="292778"/>
                    <a:pt x="196744" y="292816"/>
                    <a:pt x="196477" y="292816"/>
                  </a:cubicBezTo>
                  <a:lnTo>
                    <a:pt x="196477" y="292816"/>
                  </a:lnTo>
                  <a:lnTo>
                    <a:pt x="196477" y="292816"/>
                  </a:lnTo>
                  <a:cubicBezTo>
                    <a:pt x="195601" y="292816"/>
                    <a:pt x="195055" y="292270"/>
                    <a:pt x="194813" y="291216"/>
                  </a:cubicBezTo>
                  <a:lnTo>
                    <a:pt x="194813" y="291216"/>
                  </a:lnTo>
                  <a:lnTo>
                    <a:pt x="194813" y="291216"/>
                  </a:lnTo>
                  <a:cubicBezTo>
                    <a:pt x="194636" y="290365"/>
                    <a:pt x="193988" y="289666"/>
                    <a:pt x="193492" y="289069"/>
                  </a:cubicBezTo>
                  <a:lnTo>
                    <a:pt x="193492" y="289069"/>
                  </a:lnTo>
                  <a:lnTo>
                    <a:pt x="193492" y="289069"/>
                  </a:lnTo>
                  <a:cubicBezTo>
                    <a:pt x="192946" y="288473"/>
                    <a:pt x="192502" y="287926"/>
                    <a:pt x="192705" y="287342"/>
                  </a:cubicBezTo>
                  <a:lnTo>
                    <a:pt x="192705" y="287342"/>
                  </a:lnTo>
                  <a:lnTo>
                    <a:pt x="192705" y="287342"/>
                  </a:lnTo>
                  <a:cubicBezTo>
                    <a:pt x="192908" y="286809"/>
                    <a:pt x="193569" y="286618"/>
                    <a:pt x="194166" y="286517"/>
                  </a:cubicBezTo>
                  <a:lnTo>
                    <a:pt x="194166" y="286517"/>
                  </a:lnTo>
                  <a:lnTo>
                    <a:pt x="194166" y="286517"/>
                  </a:lnTo>
                  <a:cubicBezTo>
                    <a:pt x="195233" y="286364"/>
                    <a:pt x="196172" y="286339"/>
                    <a:pt x="196845" y="286339"/>
                  </a:cubicBezTo>
                  <a:lnTo>
                    <a:pt x="196845" y="286339"/>
                  </a:lnTo>
                  <a:lnTo>
                    <a:pt x="196845" y="286339"/>
                  </a:lnTo>
                  <a:cubicBezTo>
                    <a:pt x="197163" y="286339"/>
                    <a:pt x="197544" y="286339"/>
                    <a:pt x="197785" y="286314"/>
                  </a:cubicBezTo>
                  <a:lnTo>
                    <a:pt x="197785" y="286314"/>
                  </a:lnTo>
                  <a:lnTo>
                    <a:pt x="197785" y="286314"/>
                  </a:lnTo>
                  <a:cubicBezTo>
                    <a:pt x="197213" y="285209"/>
                    <a:pt x="196007" y="284586"/>
                    <a:pt x="195601" y="284459"/>
                  </a:cubicBezTo>
                  <a:lnTo>
                    <a:pt x="195601" y="284459"/>
                  </a:lnTo>
                  <a:lnTo>
                    <a:pt x="195601" y="284459"/>
                  </a:lnTo>
                  <a:cubicBezTo>
                    <a:pt x="195537" y="284434"/>
                    <a:pt x="195233" y="284434"/>
                    <a:pt x="194991" y="284409"/>
                  </a:cubicBezTo>
                  <a:lnTo>
                    <a:pt x="194991" y="284409"/>
                  </a:lnTo>
                  <a:lnTo>
                    <a:pt x="194991" y="284409"/>
                  </a:lnTo>
                  <a:cubicBezTo>
                    <a:pt x="193962" y="284371"/>
                    <a:pt x="192261" y="284307"/>
                    <a:pt x="191981" y="283024"/>
                  </a:cubicBezTo>
                  <a:lnTo>
                    <a:pt x="191981" y="283024"/>
                  </a:lnTo>
                  <a:lnTo>
                    <a:pt x="191981" y="283024"/>
                  </a:lnTo>
                  <a:cubicBezTo>
                    <a:pt x="191981" y="282948"/>
                    <a:pt x="191956" y="282910"/>
                    <a:pt x="191765" y="282910"/>
                  </a:cubicBezTo>
                  <a:lnTo>
                    <a:pt x="191765" y="282910"/>
                  </a:lnTo>
                  <a:lnTo>
                    <a:pt x="191765" y="282910"/>
                  </a:lnTo>
                  <a:cubicBezTo>
                    <a:pt x="191041" y="282910"/>
                    <a:pt x="189733" y="283621"/>
                    <a:pt x="189086" y="284129"/>
                  </a:cubicBezTo>
                  <a:lnTo>
                    <a:pt x="189086" y="284129"/>
                  </a:lnTo>
                  <a:lnTo>
                    <a:pt x="189086" y="284129"/>
                  </a:lnTo>
                  <a:cubicBezTo>
                    <a:pt x="188514" y="284599"/>
                    <a:pt x="187523" y="285374"/>
                    <a:pt x="186406" y="285374"/>
                  </a:cubicBezTo>
                  <a:lnTo>
                    <a:pt x="186406" y="285374"/>
                  </a:lnTo>
                  <a:lnTo>
                    <a:pt x="186406" y="285374"/>
                  </a:lnTo>
                  <a:cubicBezTo>
                    <a:pt x="185492" y="285374"/>
                    <a:pt x="184692" y="284840"/>
                    <a:pt x="184070" y="283786"/>
                  </a:cubicBezTo>
                  <a:lnTo>
                    <a:pt x="184070" y="283786"/>
                  </a:lnTo>
                  <a:lnTo>
                    <a:pt x="184070" y="283786"/>
                  </a:lnTo>
                  <a:cubicBezTo>
                    <a:pt x="183625" y="282999"/>
                    <a:pt x="183231" y="282123"/>
                    <a:pt x="182901" y="281373"/>
                  </a:cubicBezTo>
                  <a:lnTo>
                    <a:pt x="182901" y="281373"/>
                  </a:lnTo>
                  <a:lnTo>
                    <a:pt x="182901" y="281373"/>
                  </a:lnTo>
                  <a:cubicBezTo>
                    <a:pt x="182761" y="281081"/>
                    <a:pt x="182609" y="280764"/>
                    <a:pt x="182482" y="280484"/>
                  </a:cubicBezTo>
                  <a:lnTo>
                    <a:pt x="182482" y="280484"/>
                  </a:lnTo>
                  <a:lnTo>
                    <a:pt x="182482" y="280484"/>
                  </a:lnTo>
                  <a:cubicBezTo>
                    <a:pt x="182406" y="281018"/>
                    <a:pt x="182406" y="281538"/>
                    <a:pt x="182380" y="282034"/>
                  </a:cubicBezTo>
                  <a:lnTo>
                    <a:pt x="182380" y="282034"/>
                  </a:lnTo>
                  <a:lnTo>
                    <a:pt x="182380" y="282034"/>
                  </a:lnTo>
                  <a:cubicBezTo>
                    <a:pt x="182329" y="283647"/>
                    <a:pt x="182291" y="285183"/>
                    <a:pt x="181123" y="286364"/>
                  </a:cubicBezTo>
                  <a:lnTo>
                    <a:pt x="181123" y="286364"/>
                  </a:lnTo>
                  <a:lnTo>
                    <a:pt x="181123" y="286364"/>
                  </a:lnTo>
                  <a:cubicBezTo>
                    <a:pt x="180424" y="287063"/>
                    <a:pt x="179637" y="287164"/>
                    <a:pt x="179066" y="287279"/>
                  </a:cubicBezTo>
                  <a:lnTo>
                    <a:pt x="179066" y="287279"/>
                  </a:lnTo>
                  <a:lnTo>
                    <a:pt x="179066" y="287279"/>
                  </a:lnTo>
                  <a:cubicBezTo>
                    <a:pt x="178342" y="287368"/>
                    <a:pt x="178189" y="287380"/>
                    <a:pt x="178266" y="288422"/>
                  </a:cubicBezTo>
                  <a:lnTo>
                    <a:pt x="178266" y="288422"/>
                  </a:lnTo>
                  <a:lnTo>
                    <a:pt x="178266" y="288422"/>
                  </a:lnTo>
                  <a:cubicBezTo>
                    <a:pt x="178317" y="289387"/>
                    <a:pt x="178596" y="289565"/>
                    <a:pt x="178685" y="289666"/>
                  </a:cubicBezTo>
                  <a:lnTo>
                    <a:pt x="178685" y="289666"/>
                  </a:lnTo>
                  <a:lnTo>
                    <a:pt x="178685" y="289666"/>
                  </a:lnTo>
                  <a:cubicBezTo>
                    <a:pt x="178761" y="289742"/>
                    <a:pt x="178964" y="289907"/>
                    <a:pt x="178964" y="290187"/>
                  </a:cubicBezTo>
                  <a:lnTo>
                    <a:pt x="178964" y="290187"/>
                  </a:lnTo>
                  <a:lnTo>
                    <a:pt x="178964" y="290187"/>
                  </a:lnTo>
                  <a:cubicBezTo>
                    <a:pt x="178964" y="290517"/>
                    <a:pt x="178761" y="290657"/>
                    <a:pt x="178392" y="290936"/>
                  </a:cubicBezTo>
                  <a:lnTo>
                    <a:pt x="178392" y="290936"/>
                  </a:lnTo>
                  <a:lnTo>
                    <a:pt x="178392" y="290936"/>
                  </a:lnTo>
                  <a:cubicBezTo>
                    <a:pt x="178240" y="291038"/>
                    <a:pt x="178024" y="291216"/>
                    <a:pt x="177694" y="291457"/>
                  </a:cubicBezTo>
                  <a:lnTo>
                    <a:pt x="177694" y="291457"/>
                  </a:lnTo>
                  <a:lnTo>
                    <a:pt x="177694" y="291457"/>
                  </a:lnTo>
                  <a:cubicBezTo>
                    <a:pt x="177148" y="291876"/>
                    <a:pt x="176754" y="292194"/>
                    <a:pt x="176437" y="292473"/>
                  </a:cubicBezTo>
                  <a:lnTo>
                    <a:pt x="176437" y="292473"/>
                  </a:lnTo>
                  <a:lnTo>
                    <a:pt x="176437" y="292473"/>
                  </a:lnTo>
                  <a:cubicBezTo>
                    <a:pt x="175484" y="293222"/>
                    <a:pt x="175040" y="293616"/>
                    <a:pt x="173579" y="294403"/>
                  </a:cubicBezTo>
                  <a:lnTo>
                    <a:pt x="173579" y="294403"/>
                  </a:lnTo>
                  <a:lnTo>
                    <a:pt x="173579" y="294403"/>
                  </a:lnTo>
                  <a:cubicBezTo>
                    <a:pt x="172907" y="294772"/>
                    <a:pt x="172690" y="295495"/>
                    <a:pt x="172462" y="296143"/>
                  </a:cubicBezTo>
                  <a:lnTo>
                    <a:pt x="172462" y="296143"/>
                  </a:lnTo>
                  <a:lnTo>
                    <a:pt x="172462" y="296143"/>
                  </a:lnTo>
                  <a:cubicBezTo>
                    <a:pt x="172284" y="296740"/>
                    <a:pt x="172093" y="297388"/>
                    <a:pt x="171421" y="297388"/>
                  </a:cubicBezTo>
                  <a:lnTo>
                    <a:pt x="171421" y="297388"/>
                  </a:lnTo>
                  <a:lnTo>
                    <a:pt x="171421" y="297388"/>
                  </a:lnTo>
                  <a:cubicBezTo>
                    <a:pt x="171001" y="297388"/>
                    <a:pt x="170608" y="297121"/>
                    <a:pt x="170011" y="296422"/>
                  </a:cubicBezTo>
                  <a:lnTo>
                    <a:pt x="170011" y="296422"/>
                  </a:lnTo>
                  <a:lnTo>
                    <a:pt x="170011" y="296422"/>
                  </a:lnTo>
                  <a:cubicBezTo>
                    <a:pt x="169046" y="295343"/>
                    <a:pt x="168741" y="294302"/>
                    <a:pt x="168525" y="293565"/>
                  </a:cubicBezTo>
                  <a:lnTo>
                    <a:pt x="168525" y="293565"/>
                  </a:lnTo>
                  <a:lnTo>
                    <a:pt x="168525" y="293565"/>
                  </a:lnTo>
                  <a:cubicBezTo>
                    <a:pt x="168271" y="292625"/>
                    <a:pt x="168195" y="292549"/>
                    <a:pt x="167826" y="292549"/>
                  </a:cubicBezTo>
                  <a:lnTo>
                    <a:pt x="167826" y="292549"/>
                  </a:lnTo>
                  <a:lnTo>
                    <a:pt x="167826" y="292549"/>
                  </a:lnTo>
                  <a:cubicBezTo>
                    <a:pt x="167700" y="292549"/>
                    <a:pt x="167522" y="292562"/>
                    <a:pt x="167331" y="292625"/>
                  </a:cubicBezTo>
                  <a:lnTo>
                    <a:pt x="167331" y="292625"/>
                  </a:lnTo>
                  <a:lnTo>
                    <a:pt x="167331" y="292625"/>
                  </a:lnTo>
                  <a:cubicBezTo>
                    <a:pt x="166442" y="292790"/>
                    <a:pt x="166315" y="293044"/>
                    <a:pt x="166188" y="293222"/>
                  </a:cubicBezTo>
                  <a:lnTo>
                    <a:pt x="166188" y="293222"/>
                  </a:lnTo>
                  <a:lnTo>
                    <a:pt x="166188" y="293222"/>
                  </a:lnTo>
                  <a:cubicBezTo>
                    <a:pt x="166087" y="293413"/>
                    <a:pt x="165896" y="293768"/>
                    <a:pt x="165299" y="293768"/>
                  </a:cubicBezTo>
                  <a:lnTo>
                    <a:pt x="165299" y="293768"/>
                  </a:lnTo>
                  <a:lnTo>
                    <a:pt x="165299" y="293768"/>
                  </a:lnTo>
                  <a:cubicBezTo>
                    <a:pt x="165020" y="293768"/>
                    <a:pt x="164702" y="293717"/>
                    <a:pt x="164156" y="293578"/>
                  </a:cubicBezTo>
                  <a:lnTo>
                    <a:pt x="164156" y="293578"/>
                  </a:lnTo>
                  <a:lnTo>
                    <a:pt x="164156" y="293578"/>
                  </a:lnTo>
                  <a:cubicBezTo>
                    <a:pt x="163217" y="293324"/>
                    <a:pt x="162721" y="293121"/>
                    <a:pt x="162391" y="292943"/>
                  </a:cubicBezTo>
                  <a:lnTo>
                    <a:pt x="162391" y="292943"/>
                  </a:lnTo>
                  <a:lnTo>
                    <a:pt x="162391" y="292943"/>
                  </a:lnTo>
                  <a:cubicBezTo>
                    <a:pt x="162264" y="292892"/>
                    <a:pt x="162124" y="292816"/>
                    <a:pt x="162099" y="292816"/>
                  </a:cubicBezTo>
                  <a:lnTo>
                    <a:pt x="162099" y="292816"/>
                  </a:lnTo>
                  <a:lnTo>
                    <a:pt x="162099" y="292816"/>
                  </a:lnTo>
                  <a:cubicBezTo>
                    <a:pt x="162048" y="292816"/>
                    <a:pt x="161947" y="292867"/>
                    <a:pt x="161680" y="293070"/>
                  </a:cubicBezTo>
                  <a:lnTo>
                    <a:pt x="161680" y="293070"/>
                  </a:lnTo>
                  <a:lnTo>
                    <a:pt x="161680" y="293070"/>
                  </a:lnTo>
                  <a:cubicBezTo>
                    <a:pt x="161553" y="293692"/>
                    <a:pt x="161223" y="293806"/>
                    <a:pt x="161007" y="293806"/>
                  </a:cubicBezTo>
                  <a:lnTo>
                    <a:pt x="161007" y="293806"/>
                  </a:lnTo>
                  <a:lnTo>
                    <a:pt x="160880" y="293794"/>
                  </a:lnTo>
                  <a:lnTo>
                    <a:pt x="160880" y="293794"/>
                  </a:lnTo>
                  <a:lnTo>
                    <a:pt x="160562" y="294124"/>
                  </a:lnTo>
                  <a:lnTo>
                    <a:pt x="160562" y="294124"/>
                  </a:lnTo>
                  <a:lnTo>
                    <a:pt x="160588" y="293717"/>
                  </a:lnTo>
                  <a:lnTo>
                    <a:pt x="160588" y="293717"/>
                  </a:lnTo>
                  <a:lnTo>
                    <a:pt x="160486" y="293451"/>
                  </a:lnTo>
                  <a:lnTo>
                    <a:pt x="160486" y="293451"/>
                  </a:lnTo>
                  <a:lnTo>
                    <a:pt x="160486" y="293451"/>
                  </a:lnTo>
                  <a:cubicBezTo>
                    <a:pt x="160384" y="293184"/>
                    <a:pt x="160435" y="292892"/>
                    <a:pt x="160651" y="292600"/>
                  </a:cubicBezTo>
                  <a:lnTo>
                    <a:pt x="160651" y="292600"/>
                  </a:lnTo>
                  <a:lnTo>
                    <a:pt x="160651" y="292600"/>
                  </a:lnTo>
                  <a:cubicBezTo>
                    <a:pt x="160651" y="292270"/>
                    <a:pt x="160613" y="291787"/>
                    <a:pt x="160410" y="290987"/>
                  </a:cubicBezTo>
                  <a:lnTo>
                    <a:pt x="160410" y="290987"/>
                  </a:lnTo>
                  <a:lnTo>
                    <a:pt x="160410" y="290987"/>
                  </a:lnTo>
                  <a:cubicBezTo>
                    <a:pt x="160181" y="290111"/>
                    <a:pt x="160093" y="289387"/>
                    <a:pt x="159965" y="288777"/>
                  </a:cubicBezTo>
                  <a:lnTo>
                    <a:pt x="159965" y="288777"/>
                  </a:lnTo>
                  <a:lnTo>
                    <a:pt x="159965" y="288777"/>
                  </a:lnTo>
                  <a:cubicBezTo>
                    <a:pt x="159635" y="286936"/>
                    <a:pt x="159572" y="286796"/>
                    <a:pt x="158797" y="286796"/>
                  </a:cubicBezTo>
                  <a:lnTo>
                    <a:pt x="158797" y="286796"/>
                  </a:lnTo>
                  <a:lnTo>
                    <a:pt x="158797" y="286796"/>
                  </a:lnTo>
                  <a:cubicBezTo>
                    <a:pt x="158200" y="286796"/>
                    <a:pt x="158022" y="286821"/>
                    <a:pt x="158022" y="286834"/>
                  </a:cubicBezTo>
                  <a:lnTo>
                    <a:pt x="158022" y="286834"/>
                  </a:lnTo>
                  <a:lnTo>
                    <a:pt x="158022" y="286834"/>
                  </a:lnTo>
                  <a:cubicBezTo>
                    <a:pt x="157984" y="286860"/>
                    <a:pt x="157959" y="287025"/>
                    <a:pt x="157933" y="287139"/>
                  </a:cubicBezTo>
                  <a:lnTo>
                    <a:pt x="157933" y="287139"/>
                  </a:lnTo>
                  <a:lnTo>
                    <a:pt x="157933" y="287139"/>
                  </a:lnTo>
                  <a:cubicBezTo>
                    <a:pt x="157857" y="287406"/>
                    <a:pt x="157755" y="287761"/>
                    <a:pt x="157502" y="288257"/>
                  </a:cubicBezTo>
                  <a:lnTo>
                    <a:pt x="157502" y="288257"/>
                  </a:lnTo>
                  <a:lnTo>
                    <a:pt x="157502" y="288257"/>
                  </a:lnTo>
                  <a:cubicBezTo>
                    <a:pt x="157413" y="288473"/>
                    <a:pt x="157337" y="288650"/>
                    <a:pt x="157260" y="288853"/>
                  </a:cubicBezTo>
                  <a:lnTo>
                    <a:pt x="157260" y="288853"/>
                  </a:lnTo>
                  <a:lnTo>
                    <a:pt x="157260" y="288853"/>
                  </a:lnTo>
                  <a:cubicBezTo>
                    <a:pt x="156892" y="289666"/>
                    <a:pt x="156638" y="290289"/>
                    <a:pt x="156016" y="290289"/>
                  </a:cubicBezTo>
                  <a:lnTo>
                    <a:pt x="156016" y="290289"/>
                  </a:lnTo>
                  <a:lnTo>
                    <a:pt x="156016" y="290289"/>
                  </a:lnTo>
                  <a:cubicBezTo>
                    <a:pt x="155393" y="290289"/>
                    <a:pt x="155025" y="289603"/>
                    <a:pt x="154581" y="288384"/>
                  </a:cubicBezTo>
                  <a:lnTo>
                    <a:pt x="154581" y="288384"/>
                  </a:lnTo>
                  <a:lnTo>
                    <a:pt x="154581" y="288384"/>
                  </a:lnTo>
                  <a:cubicBezTo>
                    <a:pt x="153488" y="285336"/>
                    <a:pt x="152764" y="285259"/>
                    <a:pt x="152764" y="285247"/>
                  </a:cubicBezTo>
                  <a:lnTo>
                    <a:pt x="152764" y="285247"/>
                  </a:lnTo>
                  <a:lnTo>
                    <a:pt x="152764" y="285247"/>
                  </a:lnTo>
                  <a:cubicBezTo>
                    <a:pt x="152688" y="285298"/>
                    <a:pt x="152599" y="285590"/>
                    <a:pt x="152523" y="285780"/>
                  </a:cubicBezTo>
                  <a:lnTo>
                    <a:pt x="152523" y="285780"/>
                  </a:lnTo>
                  <a:lnTo>
                    <a:pt x="152523" y="285780"/>
                  </a:lnTo>
                  <a:cubicBezTo>
                    <a:pt x="152345" y="286237"/>
                    <a:pt x="152130" y="286834"/>
                    <a:pt x="151507" y="287190"/>
                  </a:cubicBezTo>
                  <a:lnTo>
                    <a:pt x="151507" y="287190"/>
                  </a:lnTo>
                  <a:lnTo>
                    <a:pt x="151507" y="287190"/>
                  </a:lnTo>
                  <a:cubicBezTo>
                    <a:pt x="151101" y="287406"/>
                    <a:pt x="150809" y="287583"/>
                    <a:pt x="150466" y="287583"/>
                  </a:cubicBezTo>
                  <a:lnTo>
                    <a:pt x="150466" y="287583"/>
                  </a:lnTo>
                  <a:lnTo>
                    <a:pt x="150466" y="287583"/>
                  </a:lnTo>
                  <a:cubicBezTo>
                    <a:pt x="149514" y="287583"/>
                    <a:pt x="149514" y="286364"/>
                    <a:pt x="149514" y="285894"/>
                  </a:cubicBezTo>
                  <a:lnTo>
                    <a:pt x="149514" y="285894"/>
                  </a:lnTo>
                  <a:lnTo>
                    <a:pt x="149514" y="285894"/>
                  </a:lnTo>
                  <a:cubicBezTo>
                    <a:pt x="149514" y="285158"/>
                    <a:pt x="149971" y="284116"/>
                    <a:pt x="150415" y="283100"/>
                  </a:cubicBezTo>
                  <a:lnTo>
                    <a:pt x="150415" y="283100"/>
                  </a:lnTo>
                  <a:lnTo>
                    <a:pt x="150415" y="283100"/>
                  </a:lnTo>
                  <a:cubicBezTo>
                    <a:pt x="150656" y="282580"/>
                    <a:pt x="150987" y="281805"/>
                    <a:pt x="151088" y="281399"/>
                  </a:cubicBezTo>
                  <a:lnTo>
                    <a:pt x="151088" y="281399"/>
                  </a:lnTo>
                  <a:lnTo>
                    <a:pt x="151088" y="281399"/>
                  </a:lnTo>
                  <a:cubicBezTo>
                    <a:pt x="150860" y="281411"/>
                    <a:pt x="150682" y="281488"/>
                    <a:pt x="150517" y="281538"/>
                  </a:cubicBezTo>
                  <a:lnTo>
                    <a:pt x="150517" y="281538"/>
                  </a:lnTo>
                  <a:lnTo>
                    <a:pt x="150517" y="281538"/>
                  </a:lnTo>
                  <a:cubicBezTo>
                    <a:pt x="150288" y="281615"/>
                    <a:pt x="150047" y="281678"/>
                    <a:pt x="149767" y="281678"/>
                  </a:cubicBezTo>
                  <a:lnTo>
                    <a:pt x="149767" y="281678"/>
                  </a:lnTo>
                  <a:lnTo>
                    <a:pt x="149767" y="281678"/>
                  </a:lnTo>
                  <a:cubicBezTo>
                    <a:pt x="149247" y="281678"/>
                    <a:pt x="148752" y="281411"/>
                    <a:pt x="148078" y="280815"/>
                  </a:cubicBezTo>
                  <a:lnTo>
                    <a:pt x="148078" y="280815"/>
                  </a:lnTo>
                  <a:lnTo>
                    <a:pt x="148078" y="280815"/>
                  </a:lnTo>
                  <a:cubicBezTo>
                    <a:pt x="146961" y="279722"/>
                    <a:pt x="147583" y="278821"/>
                    <a:pt x="147926" y="278338"/>
                  </a:cubicBezTo>
                  <a:lnTo>
                    <a:pt x="147926" y="278338"/>
                  </a:lnTo>
                  <a:lnTo>
                    <a:pt x="147926" y="278338"/>
                  </a:lnTo>
                  <a:cubicBezTo>
                    <a:pt x="148231" y="277906"/>
                    <a:pt x="148256" y="277817"/>
                    <a:pt x="148180" y="277690"/>
                  </a:cubicBezTo>
                  <a:lnTo>
                    <a:pt x="148180" y="277690"/>
                  </a:lnTo>
                  <a:lnTo>
                    <a:pt x="148180" y="277690"/>
                  </a:lnTo>
                  <a:cubicBezTo>
                    <a:pt x="148028" y="277436"/>
                    <a:pt x="147189" y="277538"/>
                    <a:pt x="146301" y="277716"/>
                  </a:cubicBezTo>
                  <a:lnTo>
                    <a:pt x="146301" y="277716"/>
                  </a:lnTo>
                  <a:lnTo>
                    <a:pt x="146301" y="277716"/>
                  </a:lnTo>
                  <a:cubicBezTo>
                    <a:pt x="145475" y="277856"/>
                    <a:pt x="144586" y="277983"/>
                    <a:pt x="143964" y="277843"/>
                  </a:cubicBezTo>
                  <a:lnTo>
                    <a:pt x="143964" y="277843"/>
                  </a:lnTo>
                  <a:lnTo>
                    <a:pt x="143964" y="277843"/>
                  </a:lnTo>
                  <a:cubicBezTo>
                    <a:pt x="142580" y="277462"/>
                    <a:pt x="142643" y="276420"/>
                    <a:pt x="142694" y="275608"/>
                  </a:cubicBezTo>
                  <a:lnTo>
                    <a:pt x="142694" y="275608"/>
                  </a:lnTo>
                  <a:lnTo>
                    <a:pt x="142694" y="275608"/>
                  </a:lnTo>
                  <a:cubicBezTo>
                    <a:pt x="142694" y="275316"/>
                    <a:pt x="142719" y="275036"/>
                    <a:pt x="142694" y="274706"/>
                  </a:cubicBezTo>
                  <a:lnTo>
                    <a:pt x="142694" y="274706"/>
                  </a:lnTo>
                  <a:lnTo>
                    <a:pt x="142694" y="274706"/>
                  </a:lnTo>
                  <a:cubicBezTo>
                    <a:pt x="142694" y="274363"/>
                    <a:pt x="142249" y="273969"/>
                    <a:pt x="141881" y="273627"/>
                  </a:cubicBezTo>
                  <a:lnTo>
                    <a:pt x="141881" y="273627"/>
                  </a:lnTo>
                  <a:lnTo>
                    <a:pt x="141881" y="273627"/>
                  </a:lnTo>
                  <a:cubicBezTo>
                    <a:pt x="141386" y="273220"/>
                    <a:pt x="140890" y="272776"/>
                    <a:pt x="140916" y="272192"/>
                  </a:cubicBezTo>
                  <a:lnTo>
                    <a:pt x="140916" y="272192"/>
                  </a:lnTo>
                  <a:lnTo>
                    <a:pt x="140916" y="272192"/>
                  </a:lnTo>
                  <a:cubicBezTo>
                    <a:pt x="140967" y="271811"/>
                    <a:pt x="141183" y="271506"/>
                    <a:pt x="141601" y="271226"/>
                  </a:cubicBezTo>
                  <a:lnTo>
                    <a:pt x="141601" y="271226"/>
                  </a:lnTo>
                  <a:lnTo>
                    <a:pt x="141601" y="271226"/>
                  </a:lnTo>
                  <a:cubicBezTo>
                    <a:pt x="141957" y="271010"/>
                    <a:pt x="142275" y="270845"/>
                    <a:pt x="142580" y="270667"/>
                  </a:cubicBezTo>
                  <a:lnTo>
                    <a:pt x="142580" y="270667"/>
                  </a:lnTo>
                  <a:lnTo>
                    <a:pt x="142580" y="270667"/>
                  </a:lnTo>
                  <a:cubicBezTo>
                    <a:pt x="142897" y="270490"/>
                    <a:pt x="143392" y="270223"/>
                    <a:pt x="143443" y="270096"/>
                  </a:cubicBezTo>
                  <a:lnTo>
                    <a:pt x="143443" y="270096"/>
                  </a:lnTo>
                  <a:lnTo>
                    <a:pt x="143443" y="270096"/>
                  </a:lnTo>
                  <a:cubicBezTo>
                    <a:pt x="143443" y="270096"/>
                    <a:pt x="143443" y="269918"/>
                    <a:pt x="142948" y="269474"/>
                  </a:cubicBezTo>
                  <a:lnTo>
                    <a:pt x="142948" y="269474"/>
                  </a:lnTo>
                  <a:lnTo>
                    <a:pt x="142948" y="269474"/>
                  </a:lnTo>
                  <a:cubicBezTo>
                    <a:pt x="142402" y="268953"/>
                    <a:pt x="141881" y="268763"/>
                    <a:pt x="141462" y="268559"/>
                  </a:cubicBezTo>
                  <a:lnTo>
                    <a:pt x="141462" y="268559"/>
                  </a:lnTo>
                  <a:lnTo>
                    <a:pt x="141462" y="268559"/>
                  </a:lnTo>
                  <a:cubicBezTo>
                    <a:pt x="140890" y="268356"/>
                    <a:pt x="140090" y="268039"/>
                    <a:pt x="140421" y="266845"/>
                  </a:cubicBezTo>
                  <a:lnTo>
                    <a:pt x="140421" y="266845"/>
                  </a:lnTo>
                  <a:lnTo>
                    <a:pt x="140421" y="266845"/>
                  </a:lnTo>
                  <a:cubicBezTo>
                    <a:pt x="140636" y="266108"/>
                    <a:pt x="140535" y="265702"/>
                    <a:pt x="140497" y="265638"/>
                  </a:cubicBezTo>
                  <a:lnTo>
                    <a:pt x="140497" y="265638"/>
                  </a:lnTo>
                  <a:lnTo>
                    <a:pt x="140497" y="265638"/>
                  </a:lnTo>
                  <a:cubicBezTo>
                    <a:pt x="140471" y="265638"/>
                    <a:pt x="140268" y="265651"/>
                    <a:pt x="139900" y="265905"/>
                  </a:cubicBezTo>
                  <a:lnTo>
                    <a:pt x="139900" y="265905"/>
                  </a:lnTo>
                  <a:lnTo>
                    <a:pt x="139900" y="265905"/>
                  </a:lnTo>
                  <a:cubicBezTo>
                    <a:pt x="139405" y="266273"/>
                    <a:pt x="139201" y="266794"/>
                    <a:pt x="139049" y="267213"/>
                  </a:cubicBezTo>
                  <a:lnTo>
                    <a:pt x="139049" y="267213"/>
                  </a:lnTo>
                  <a:lnTo>
                    <a:pt x="139049" y="267213"/>
                  </a:lnTo>
                  <a:cubicBezTo>
                    <a:pt x="138947" y="267556"/>
                    <a:pt x="138782" y="268001"/>
                    <a:pt x="138287" y="268001"/>
                  </a:cubicBezTo>
                  <a:lnTo>
                    <a:pt x="138287" y="268001"/>
                  </a:lnTo>
                  <a:lnTo>
                    <a:pt x="138287" y="268001"/>
                  </a:lnTo>
                  <a:cubicBezTo>
                    <a:pt x="137880" y="268001"/>
                    <a:pt x="137639" y="267658"/>
                    <a:pt x="137385" y="267264"/>
                  </a:cubicBezTo>
                  <a:lnTo>
                    <a:pt x="137385" y="267264"/>
                  </a:lnTo>
                  <a:lnTo>
                    <a:pt x="137385" y="267264"/>
                  </a:lnTo>
                  <a:cubicBezTo>
                    <a:pt x="137246" y="267010"/>
                    <a:pt x="137093" y="266769"/>
                    <a:pt x="136941" y="266528"/>
                  </a:cubicBezTo>
                  <a:lnTo>
                    <a:pt x="136941" y="266528"/>
                  </a:lnTo>
                  <a:lnTo>
                    <a:pt x="136941" y="266528"/>
                  </a:lnTo>
                  <a:cubicBezTo>
                    <a:pt x="136674" y="266058"/>
                    <a:pt x="136281" y="265384"/>
                    <a:pt x="136052" y="265181"/>
                  </a:cubicBezTo>
                  <a:lnTo>
                    <a:pt x="136052" y="265181"/>
                  </a:lnTo>
                  <a:lnTo>
                    <a:pt x="136052" y="265181"/>
                  </a:lnTo>
                  <a:cubicBezTo>
                    <a:pt x="135849" y="265461"/>
                    <a:pt x="135658" y="265664"/>
                    <a:pt x="135455" y="265905"/>
                  </a:cubicBezTo>
                  <a:lnTo>
                    <a:pt x="135455" y="265905"/>
                  </a:lnTo>
                  <a:lnTo>
                    <a:pt x="135455" y="265905"/>
                  </a:lnTo>
                  <a:cubicBezTo>
                    <a:pt x="135036" y="266400"/>
                    <a:pt x="134693" y="266781"/>
                    <a:pt x="134668" y="267366"/>
                  </a:cubicBezTo>
                  <a:lnTo>
                    <a:pt x="134668" y="267366"/>
                  </a:lnTo>
                  <a:lnTo>
                    <a:pt x="134668" y="267366"/>
                  </a:lnTo>
                  <a:cubicBezTo>
                    <a:pt x="134591" y="268013"/>
                    <a:pt x="134363" y="269499"/>
                    <a:pt x="133474" y="269499"/>
                  </a:cubicBezTo>
                  <a:lnTo>
                    <a:pt x="133474" y="269499"/>
                  </a:lnTo>
                  <a:lnTo>
                    <a:pt x="133474" y="269499"/>
                  </a:lnTo>
                  <a:cubicBezTo>
                    <a:pt x="132775" y="269499"/>
                    <a:pt x="132407" y="268661"/>
                    <a:pt x="132127" y="267861"/>
                  </a:cubicBezTo>
                  <a:lnTo>
                    <a:pt x="132127" y="267861"/>
                  </a:lnTo>
                  <a:lnTo>
                    <a:pt x="132127" y="267861"/>
                  </a:lnTo>
                  <a:cubicBezTo>
                    <a:pt x="131607" y="266375"/>
                    <a:pt x="131607" y="265537"/>
                    <a:pt x="131658" y="265092"/>
                  </a:cubicBezTo>
                  <a:lnTo>
                    <a:pt x="131658" y="265092"/>
                  </a:lnTo>
                  <a:lnTo>
                    <a:pt x="131658" y="265092"/>
                  </a:lnTo>
                  <a:cubicBezTo>
                    <a:pt x="131340" y="265067"/>
                    <a:pt x="130896" y="265003"/>
                    <a:pt x="130743" y="264572"/>
                  </a:cubicBezTo>
                  <a:lnTo>
                    <a:pt x="130743" y="264572"/>
                  </a:lnTo>
                  <a:lnTo>
                    <a:pt x="130743" y="264572"/>
                  </a:lnTo>
                  <a:cubicBezTo>
                    <a:pt x="130566" y="264089"/>
                    <a:pt x="130972" y="263594"/>
                    <a:pt x="131633" y="262959"/>
                  </a:cubicBezTo>
                  <a:lnTo>
                    <a:pt x="131633" y="262959"/>
                  </a:lnTo>
                  <a:lnTo>
                    <a:pt x="131633" y="262959"/>
                  </a:lnTo>
                  <a:cubicBezTo>
                    <a:pt x="131988" y="262629"/>
                    <a:pt x="132280" y="262387"/>
                    <a:pt x="132509" y="262209"/>
                  </a:cubicBezTo>
                  <a:lnTo>
                    <a:pt x="132509" y="262209"/>
                  </a:lnTo>
                  <a:lnTo>
                    <a:pt x="132509" y="262209"/>
                  </a:lnTo>
                  <a:cubicBezTo>
                    <a:pt x="133194" y="261638"/>
                    <a:pt x="133372" y="261486"/>
                    <a:pt x="133791" y="260101"/>
                  </a:cubicBezTo>
                  <a:lnTo>
                    <a:pt x="133791" y="260101"/>
                  </a:lnTo>
                  <a:lnTo>
                    <a:pt x="133791" y="260101"/>
                  </a:lnTo>
                  <a:cubicBezTo>
                    <a:pt x="134414" y="258070"/>
                    <a:pt x="134439" y="257346"/>
                    <a:pt x="134388" y="257079"/>
                  </a:cubicBezTo>
                  <a:lnTo>
                    <a:pt x="134388" y="257079"/>
                  </a:lnTo>
                  <a:lnTo>
                    <a:pt x="134388" y="257079"/>
                  </a:lnTo>
                  <a:cubicBezTo>
                    <a:pt x="134337" y="257104"/>
                    <a:pt x="134287" y="257142"/>
                    <a:pt x="134210" y="257168"/>
                  </a:cubicBezTo>
                  <a:lnTo>
                    <a:pt x="134210" y="257168"/>
                  </a:lnTo>
                  <a:lnTo>
                    <a:pt x="134210" y="257168"/>
                  </a:lnTo>
                  <a:cubicBezTo>
                    <a:pt x="133664" y="257485"/>
                    <a:pt x="133144" y="258057"/>
                    <a:pt x="132750" y="258488"/>
                  </a:cubicBezTo>
                  <a:lnTo>
                    <a:pt x="132750" y="258488"/>
                  </a:lnTo>
                  <a:lnTo>
                    <a:pt x="132750" y="258488"/>
                  </a:lnTo>
                  <a:cubicBezTo>
                    <a:pt x="132229" y="259035"/>
                    <a:pt x="131912" y="259378"/>
                    <a:pt x="131493" y="259378"/>
                  </a:cubicBezTo>
                  <a:lnTo>
                    <a:pt x="131493" y="259378"/>
                  </a:lnTo>
                  <a:lnTo>
                    <a:pt x="131493" y="259378"/>
                  </a:lnTo>
                  <a:cubicBezTo>
                    <a:pt x="131213" y="259378"/>
                    <a:pt x="130769" y="259251"/>
                    <a:pt x="130769" y="258285"/>
                  </a:cubicBezTo>
                  <a:lnTo>
                    <a:pt x="130769" y="258285"/>
                  </a:lnTo>
                  <a:lnTo>
                    <a:pt x="130769" y="258285"/>
                  </a:lnTo>
                  <a:cubicBezTo>
                    <a:pt x="130769" y="257650"/>
                    <a:pt x="130921" y="257028"/>
                    <a:pt x="131061" y="256457"/>
                  </a:cubicBezTo>
                  <a:lnTo>
                    <a:pt x="131061" y="256457"/>
                  </a:lnTo>
                  <a:lnTo>
                    <a:pt x="131061" y="256457"/>
                  </a:lnTo>
                  <a:cubicBezTo>
                    <a:pt x="131290" y="255606"/>
                    <a:pt x="131493" y="254844"/>
                    <a:pt x="131112" y="254133"/>
                  </a:cubicBezTo>
                  <a:lnTo>
                    <a:pt x="131112" y="254133"/>
                  </a:lnTo>
                  <a:lnTo>
                    <a:pt x="131112" y="254133"/>
                  </a:lnTo>
                  <a:cubicBezTo>
                    <a:pt x="130870" y="253751"/>
                    <a:pt x="130693" y="253256"/>
                    <a:pt x="130489" y="252761"/>
                  </a:cubicBezTo>
                  <a:lnTo>
                    <a:pt x="130489" y="252761"/>
                  </a:lnTo>
                  <a:lnTo>
                    <a:pt x="130489" y="252761"/>
                  </a:lnTo>
                  <a:cubicBezTo>
                    <a:pt x="130375" y="252418"/>
                    <a:pt x="130172" y="251948"/>
                    <a:pt x="130045" y="251681"/>
                  </a:cubicBezTo>
                  <a:lnTo>
                    <a:pt x="130045" y="251681"/>
                  </a:lnTo>
                  <a:lnTo>
                    <a:pt x="130045" y="251681"/>
                  </a:lnTo>
                  <a:cubicBezTo>
                    <a:pt x="129969" y="251821"/>
                    <a:pt x="129880" y="252037"/>
                    <a:pt x="129753" y="252367"/>
                  </a:cubicBezTo>
                  <a:lnTo>
                    <a:pt x="129753" y="252367"/>
                  </a:lnTo>
                  <a:lnTo>
                    <a:pt x="129753" y="252367"/>
                  </a:lnTo>
                  <a:cubicBezTo>
                    <a:pt x="129258" y="253929"/>
                    <a:pt x="128635" y="254361"/>
                    <a:pt x="128038" y="254704"/>
                  </a:cubicBezTo>
                  <a:lnTo>
                    <a:pt x="128038" y="254704"/>
                  </a:lnTo>
                  <a:lnTo>
                    <a:pt x="128038" y="254704"/>
                  </a:lnTo>
                  <a:cubicBezTo>
                    <a:pt x="127746" y="254869"/>
                    <a:pt x="127670" y="254895"/>
                    <a:pt x="127835" y="255733"/>
                  </a:cubicBezTo>
                  <a:lnTo>
                    <a:pt x="127835" y="255733"/>
                  </a:lnTo>
                  <a:lnTo>
                    <a:pt x="127835" y="255733"/>
                  </a:lnTo>
                  <a:cubicBezTo>
                    <a:pt x="128115" y="257257"/>
                    <a:pt x="128115" y="257485"/>
                    <a:pt x="127797" y="258095"/>
                  </a:cubicBezTo>
                  <a:lnTo>
                    <a:pt x="127797" y="258095"/>
                  </a:lnTo>
                  <a:lnTo>
                    <a:pt x="127797" y="258095"/>
                  </a:lnTo>
                  <a:cubicBezTo>
                    <a:pt x="127645" y="258336"/>
                    <a:pt x="127441" y="258705"/>
                    <a:pt x="127226" y="259504"/>
                  </a:cubicBezTo>
                  <a:lnTo>
                    <a:pt x="127226" y="259504"/>
                  </a:lnTo>
                  <a:lnTo>
                    <a:pt x="127226" y="259504"/>
                  </a:lnTo>
                  <a:cubicBezTo>
                    <a:pt x="126921" y="260444"/>
                    <a:pt x="127226" y="261714"/>
                    <a:pt x="127441" y="262629"/>
                  </a:cubicBezTo>
                  <a:lnTo>
                    <a:pt x="127441" y="262629"/>
                  </a:lnTo>
                  <a:lnTo>
                    <a:pt x="127441" y="262629"/>
                  </a:lnTo>
                  <a:cubicBezTo>
                    <a:pt x="127645" y="263480"/>
                    <a:pt x="127772" y="263949"/>
                    <a:pt x="127492" y="264292"/>
                  </a:cubicBezTo>
                  <a:lnTo>
                    <a:pt x="127492" y="264292"/>
                  </a:lnTo>
                  <a:lnTo>
                    <a:pt x="127492" y="264292"/>
                  </a:lnTo>
                  <a:cubicBezTo>
                    <a:pt x="127441" y="264356"/>
                    <a:pt x="127391" y="264369"/>
                    <a:pt x="127340" y="264419"/>
                  </a:cubicBezTo>
                  <a:lnTo>
                    <a:pt x="127340" y="264419"/>
                  </a:lnTo>
                  <a:lnTo>
                    <a:pt x="127340" y="264419"/>
                  </a:lnTo>
                  <a:cubicBezTo>
                    <a:pt x="126679" y="263594"/>
                    <a:pt x="125981" y="262807"/>
                    <a:pt x="125206" y="262032"/>
                  </a:cubicBezTo>
                  <a:lnTo>
                    <a:pt x="125206" y="262032"/>
                  </a:lnTo>
                  <a:lnTo>
                    <a:pt x="125206" y="262032"/>
                  </a:lnTo>
                  <a:cubicBezTo>
                    <a:pt x="123848" y="260597"/>
                    <a:pt x="122285" y="260051"/>
                    <a:pt x="120774" y="260101"/>
                  </a:cubicBezTo>
                  <a:lnTo>
                    <a:pt x="120774" y="260101"/>
                  </a:lnTo>
                  <a:lnTo>
                    <a:pt x="120774" y="260101"/>
                  </a:lnTo>
                  <a:cubicBezTo>
                    <a:pt x="118514" y="258412"/>
                    <a:pt x="116431" y="256634"/>
                    <a:pt x="116012" y="254996"/>
                  </a:cubicBezTo>
                  <a:lnTo>
                    <a:pt x="116012" y="254996"/>
                  </a:lnTo>
                  <a:lnTo>
                    <a:pt x="116012" y="254996"/>
                  </a:lnTo>
                  <a:cubicBezTo>
                    <a:pt x="115859" y="254361"/>
                    <a:pt x="115682" y="253840"/>
                    <a:pt x="115516" y="253383"/>
                  </a:cubicBezTo>
                  <a:lnTo>
                    <a:pt x="115516" y="253383"/>
                  </a:lnTo>
                  <a:lnTo>
                    <a:pt x="115516" y="253383"/>
                  </a:lnTo>
                  <a:cubicBezTo>
                    <a:pt x="114970" y="251770"/>
                    <a:pt x="114640" y="250704"/>
                    <a:pt x="115593" y="248202"/>
                  </a:cubicBezTo>
                  <a:lnTo>
                    <a:pt x="115593" y="248202"/>
                  </a:lnTo>
                  <a:lnTo>
                    <a:pt x="115593" y="248202"/>
                  </a:lnTo>
                  <a:cubicBezTo>
                    <a:pt x="116088" y="246932"/>
                    <a:pt x="116482" y="246462"/>
                    <a:pt x="116875" y="246195"/>
                  </a:cubicBezTo>
                  <a:lnTo>
                    <a:pt x="116875" y="246195"/>
                  </a:lnTo>
                  <a:lnTo>
                    <a:pt x="116875" y="246195"/>
                  </a:lnTo>
                  <a:cubicBezTo>
                    <a:pt x="116825" y="246043"/>
                    <a:pt x="116774" y="245789"/>
                    <a:pt x="116710" y="245535"/>
                  </a:cubicBezTo>
                  <a:lnTo>
                    <a:pt x="116710" y="245535"/>
                  </a:lnTo>
                  <a:lnTo>
                    <a:pt x="116710" y="245535"/>
                  </a:lnTo>
                  <a:cubicBezTo>
                    <a:pt x="116456" y="244455"/>
                    <a:pt x="115682" y="243998"/>
                    <a:pt x="114640" y="243363"/>
                  </a:cubicBezTo>
                  <a:lnTo>
                    <a:pt x="114640" y="243363"/>
                  </a:lnTo>
                  <a:lnTo>
                    <a:pt x="114640" y="243363"/>
                  </a:lnTo>
                  <a:cubicBezTo>
                    <a:pt x="113878" y="242893"/>
                    <a:pt x="113027" y="242385"/>
                    <a:pt x="112164" y="241509"/>
                  </a:cubicBezTo>
                  <a:lnTo>
                    <a:pt x="112164" y="241509"/>
                  </a:lnTo>
                  <a:lnTo>
                    <a:pt x="112164" y="241509"/>
                  </a:lnTo>
                  <a:cubicBezTo>
                    <a:pt x="111516" y="240861"/>
                    <a:pt x="110970" y="240455"/>
                    <a:pt x="110449" y="240049"/>
                  </a:cubicBezTo>
                  <a:lnTo>
                    <a:pt x="110449" y="240049"/>
                  </a:lnTo>
                  <a:lnTo>
                    <a:pt x="110449" y="240049"/>
                  </a:lnTo>
                  <a:cubicBezTo>
                    <a:pt x="109433" y="239287"/>
                    <a:pt x="108519" y="238601"/>
                    <a:pt x="107452" y="236429"/>
                  </a:cubicBezTo>
                  <a:lnTo>
                    <a:pt x="107452" y="236429"/>
                  </a:lnTo>
                  <a:lnTo>
                    <a:pt x="107452" y="236429"/>
                  </a:lnTo>
                  <a:cubicBezTo>
                    <a:pt x="106043" y="233483"/>
                    <a:pt x="101128" y="228797"/>
                    <a:pt x="99985" y="227831"/>
                  </a:cubicBezTo>
                  <a:lnTo>
                    <a:pt x="99985" y="227831"/>
                  </a:lnTo>
                  <a:lnTo>
                    <a:pt x="99985" y="227831"/>
                  </a:lnTo>
                  <a:cubicBezTo>
                    <a:pt x="99388" y="227336"/>
                    <a:pt x="94905" y="225660"/>
                    <a:pt x="91946" y="224580"/>
                  </a:cubicBezTo>
                  <a:lnTo>
                    <a:pt x="91946" y="224580"/>
                  </a:lnTo>
                  <a:lnTo>
                    <a:pt x="91946" y="224580"/>
                  </a:lnTo>
                  <a:cubicBezTo>
                    <a:pt x="90168" y="223933"/>
                    <a:pt x="88657" y="223374"/>
                    <a:pt x="87933" y="223044"/>
                  </a:cubicBezTo>
                  <a:lnTo>
                    <a:pt x="87933" y="223044"/>
                  </a:lnTo>
                  <a:lnTo>
                    <a:pt x="87933" y="223044"/>
                  </a:lnTo>
                  <a:cubicBezTo>
                    <a:pt x="87603" y="222930"/>
                    <a:pt x="87310" y="222802"/>
                    <a:pt x="87044" y="222650"/>
                  </a:cubicBezTo>
                  <a:lnTo>
                    <a:pt x="87044" y="222650"/>
                  </a:lnTo>
                  <a:lnTo>
                    <a:pt x="87044" y="222650"/>
                  </a:lnTo>
                  <a:cubicBezTo>
                    <a:pt x="86244" y="222282"/>
                    <a:pt x="85494" y="221964"/>
                    <a:pt x="85050" y="221964"/>
                  </a:cubicBezTo>
                  <a:lnTo>
                    <a:pt x="85050" y="221964"/>
                  </a:lnTo>
                  <a:lnTo>
                    <a:pt x="85050" y="221964"/>
                  </a:lnTo>
                  <a:cubicBezTo>
                    <a:pt x="84936" y="221964"/>
                    <a:pt x="84758" y="221964"/>
                    <a:pt x="84656" y="222421"/>
                  </a:cubicBezTo>
                  <a:lnTo>
                    <a:pt x="84656" y="222421"/>
                  </a:lnTo>
                  <a:lnTo>
                    <a:pt x="84656" y="222421"/>
                  </a:lnTo>
                  <a:cubicBezTo>
                    <a:pt x="84580" y="222866"/>
                    <a:pt x="84631" y="223437"/>
                    <a:pt x="84656" y="223920"/>
                  </a:cubicBezTo>
                  <a:lnTo>
                    <a:pt x="84656" y="223920"/>
                  </a:lnTo>
                  <a:lnTo>
                    <a:pt x="84656" y="223920"/>
                  </a:lnTo>
                  <a:cubicBezTo>
                    <a:pt x="84707" y="224580"/>
                    <a:pt x="84758" y="225101"/>
                    <a:pt x="84453" y="225457"/>
                  </a:cubicBezTo>
                  <a:lnTo>
                    <a:pt x="84453" y="225457"/>
                  </a:lnTo>
                  <a:lnTo>
                    <a:pt x="84453" y="225457"/>
                  </a:lnTo>
                  <a:cubicBezTo>
                    <a:pt x="84060" y="225876"/>
                    <a:pt x="83488" y="225800"/>
                    <a:pt x="82319" y="224834"/>
                  </a:cubicBezTo>
                  <a:lnTo>
                    <a:pt x="82319" y="224834"/>
                  </a:lnTo>
                  <a:lnTo>
                    <a:pt x="82319" y="224834"/>
                  </a:lnTo>
                  <a:cubicBezTo>
                    <a:pt x="80516" y="223374"/>
                    <a:pt x="78611" y="221596"/>
                    <a:pt x="77443" y="220542"/>
                  </a:cubicBezTo>
                  <a:lnTo>
                    <a:pt x="77443" y="220542"/>
                  </a:lnTo>
                  <a:lnTo>
                    <a:pt x="77443" y="220542"/>
                  </a:lnTo>
                  <a:cubicBezTo>
                    <a:pt x="77062" y="220161"/>
                    <a:pt x="76744" y="219869"/>
                    <a:pt x="76541" y="219691"/>
                  </a:cubicBezTo>
                  <a:lnTo>
                    <a:pt x="76541" y="219691"/>
                  </a:lnTo>
                  <a:lnTo>
                    <a:pt x="76541" y="219691"/>
                  </a:lnTo>
                  <a:cubicBezTo>
                    <a:pt x="76541" y="219691"/>
                    <a:pt x="76490" y="219691"/>
                    <a:pt x="76401" y="219691"/>
                  </a:cubicBezTo>
                  <a:lnTo>
                    <a:pt x="76401" y="219691"/>
                  </a:lnTo>
                  <a:lnTo>
                    <a:pt x="76401" y="219691"/>
                  </a:lnTo>
                  <a:cubicBezTo>
                    <a:pt x="76122" y="219691"/>
                    <a:pt x="75728" y="219767"/>
                    <a:pt x="75258" y="219869"/>
                  </a:cubicBezTo>
                  <a:lnTo>
                    <a:pt x="75258" y="219869"/>
                  </a:lnTo>
                  <a:lnTo>
                    <a:pt x="75258" y="219869"/>
                  </a:lnTo>
                  <a:cubicBezTo>
                    <a:pt x="74586" y="220034"/>
                    <a:pt x="73747" y="220212"/>
                    <a:pt x="72845" y="220212"/>
                  </a:cubicBezTo>
                  <a:lnTo>
                    <a:pt x="72845" y="220212"/>
                  </a:lnTo>
                  <a:lnTo>
                    <a:pt x="72845" y="220212"/>
                  </a:lnTo>
                  <a:cubicBezTo>
                    <a:pt x="71728" y="220212"/>
                    <a:pt x="70763" y="219920"/>
                    <a:pt x="69950" y="219272"/>
                  </a:cubicBezTo>
                  <a:lnTo>
                    <a:pt x="69950" y="219272"/>
                  </a:lnTo>
                  <a:lnTo>
                    <a:pt x="69950" y="219272"/>
                  </a:lnTo>
                  <a:cubicBezTo>
                    <a:pt x="69404" y="218878"/>
                    <a:pt x="69010" y="218561"/>
                    <a:pt x="68680" y="218281"/>
                  </a:cubicBezTo>
                  <a:lnTo>
                    <a:pt x="68680" y="218281"/>
                  </a:lnTo>
                  <a:lnTo>
                    <a:pt x="68680" y="218281"/>
                  </a:lnTo>
                  <a:cubicBezTo>
                    <a:pt x="67474" y="217316"/>
                    <a:pt x="67321" y="217189"/>
                    <a:pt x="64515" y="216161"/>
                  </a:cubicBezTo>
                  <a:lnTo>
                    <a:pt x="64515" y="216161"/>
                  </a:lnTo>
                  <a:lnTo>
                    <a:pt x="64515" y="216161"/>
                  </a:lnTo>
                  <a:cubicBezTo>
                    <a:pt x="62826" y="215551"/>
                    <a:pt x="61809" y="215297"/>
                    <a:pt x="61187" y="215297"/>
                  </a:cubicBezTo>
                  <a:lnTo>
                    <a:pt x="61187" y="215297"/>
                  </a:lnTo>
                  <a:lnTo>
                    <a:pt x="61187" y="215297"/>
                  </a:lnTo>
                  <a:cubicBezTo>
                    <a:pt x="60743" y="215297"/>
                    <a:pt x="60578" y="215399"/>
                    <a:pt x="60222" y="215818"/>
                  </a:cubicBezTo>
                  <a:lnTo>
                    <a:pt x="60222" y="215818"/>
                  </a:lnTo>
                  <a:lnTo>
                    <a:pt x="60222" y="215818"/>
                  </a:lnTo>
                  <a:cubicBezTo>
                    <a:pt x="60032" y="216072"/>
                    <a:pt x="59727" y="216389"/>
                    <a:pt x="59206" y="216389"/>
                  </a:cubicBezTo>
                  <a:lnTo>
                    <a:pt x="59206" y="216389"/>
                  </a:lnTo>
                  <a:lnTo>
                    <a:pt x="59206" y="216389"/>
                  </a:lnTo>
                  <a:cubicBezTo>
                    <a:pt x="58939" y="216389"/>
                    <a:pt x="58685" y="216300"/>
                    <a:pt x="58342" y="216199"/>
                  </a:cubicBezTo>
                  <a:lnTo>
                    <a:pt x="58342" y="216199"/>
                  </a:lnTo>
                  <a:lnTo>
                    <a:pt x="58342" y="216199"/>
                  </a:lnTo>
                  <a:cubicBezTo>
                    <a:pt x="57771" y="216046"/>
                    <a:pt x="56946" y="215780"/>
                    <a:pt x="55536" y="215652"/>
                  </a:cubicBezTo>
                  <a:lnTo>
                    <a:pt x="55536" y="215652"/>
                  </a:lnTo>
                  <a:lnTo>
                    <a:pt x="55536" y="215652"/>
                  </a:lnTo>
                  <a:cubicBezTo>
                    <a:pt x="51967" y="215399"/>
                    <a:pt x="45986" y="212059"/>
                    <a:pt x="43484" y="208934"/>
                  </a:cubicBezTo>
                  <a:lnTo>
                    <a:pt x="43484" y="208934"/>
                  </a:lnTo>
                  <a:lnTo>
                    <a:pt x="43484" y="208934"/>
                  </a:lnTo>
                  <a:cubicBezTo>
                    <a:pt x="41719" y="206750"/>
                    <a:pt x="41642" y="206699"/>
                    <a:pt x="41071" y="206471"/>
                  </a:cubicBezTo>
                  <a:lnTo>
                    <a:pt x="41071" y="206471"/>
                  </a:lnTo>
                  <a:lnTo>
                    <a:pt x="41071" y="206471"/>
                  </a:lnTo>
                  <a:cubicBezTo>
                    <a:pt x="40804" y="206356"/>
                    <a:pt x="40436" y="206217"/>
                    <a:pt x="39864" y="205874"/>
                  </a:cubicBezTo>
                  <a:lnTo>
                    <a:pt x="39864" y="205874"/>
                  </a:lnTo>
                  <a:lnTo>
                    <a:pt x="39864" y="205874"/>
                  </a:lnTo>
                  <a:cubicBezTo>
                    <a:pt x="39014" y="205404"/>
                    <a:pt x="37629" y="205137"/>
                    <a:pt x="36309" y="204845"/>
                  </a:cubicBezTo>
                  <a:lnTo>
                    <a:pt x="36309" y="204845"/>
                  </a:lnTo>
                  <a:lnTo>
                    <a:pt x="36309" y="204845"/>
                  </a:lnTo>
                  <a:cubicBezTo>
                    <a:pt x="34404" y="204489"/>
                    <a:pt x="32765" y="204147"/>
                    <a:pt x="32143" y="203232"/>
                  </a:cubicBezTo>
                  <a:lnTo>
                    <a:pt x="32143" y="203232"/>
                  </a:lnTo>
                  <a:lnTo>
                    <a:pt x="32143" y="203232"/>
                  </a:lnTo>
                  <a:cubicBezTo>
                    <a:pt x="31699" y="202572"/>
                    <a:pt x="31457" y="201873"/>
                    <a:pt x="31152" y="201073"/>
                  </a:cubicBezTo>
                  <a:lnTo>
                    <a:pt x="31152" y="201073"/>
                  </a:lnTo>
                  <a:lnTo>
                    <a:pt x="31152" y="201073"/>
                  </a:lnTo>
                  <a:cubicBezTo>
                    <a:pt x="30835" y="200133"/>
                    <a:pt x="30441" y="199054"/>
                    <a:pt x="29641" y="197721"/>
                  </a:cubicBezTo>
                  <a:lnTo>
                    <a:pt x="29641" y="197721"/>
                  </a:lnTo>
                  <a:lnTo>
                    <a:pt x="29641" y="197721"/>
                  </a:lnTo>
                  <a:cubicBezTo>
                    <a:pt x="28625" y="195955"/>
                    <a:pt x="27482" y="194711"/>
                    <a:pt x="26987" y="194444"/>
                  </a:cubicBezTo>
                  <a:lnTo>
                    <a:pt x="26987" y="194444"/>
                  </a:lnTo>
                  <a:lnTo>
                    <a:pt x="26987" y="194444"/>
                  </a:lnTo>
                  <a:cubicBezTo>
                    <a:pt x="26987" y="194546"/>
                    <a:pt x="26987" y="194685"/>
                    <a:pt x="27012" y="194914"/>
                  </a:cubicBezTo>
                  <a:lnTo>
                    <a:pt x="27012" y="194914"/>
                  </a:lnTo>
                  <a:lnTo>
                    <a:pt x="27012" y="194914"/>
                  </a:lnTo>
                  <a:cubicBezTo>
                    <a:pt x="27114" y="195854"/>
                    <a:pt x="27279" y="196781"/>
                    <a:pt x="27431" y="197682"/>
                  </a:cubicBezTo>
                  <a:lnTo>
                    <a:pt x="27431" y="197682"/>
                  </a:lnTo>
                  <a:lnTo>
                    <a:pt x="27431" y="197682"/>
                  </a:lnTo>
                  <a:cubicBezTo>
                    <a:pt x="27787" y="199435"/>
                    <a:pt x="28079" y="200807"/>
                    <a:pt x="27533" y="201556"/>
                  </a:cubicBezTo>
                  <a:lnTo>
                    <a:pt x="27533" y="201556"/>
                  </a:lnTo>
                  <a:lnTo>
                    <a:pt x="26593" y="202889"/>
                  </a:lnTo>
                  <a:lnTo>
                    <a:pt x="26593" y="202889"/>
                  </a:lnTo>
                  <a:lnTo>
                    <a:pt x="26174" y="202572"/>
                  </a:lnTo>
                  <a:lnTo>
                    <a:pt x="26174" y="202572"/>
                  </a:lnTo>
                  <a:lnTo>
                    <a:pt x="26174" y="202572"/>
                  </a:lnTo>
                  <a:cubicBezTo>
                    <a:pt x="25108" y="201759"/>
                    <a:pt x="24104" y="200095"/>
                    <a:pt x="23291" y="198737"/>
                  </a:cubicBezTo>
                  <a:lnTo>
                    <a:pt x="23291" y="198737"/>
                  </a:lnTo>
                  <a:lnTo>
                    <a:pt x="23088" y="198444"/>
                  </a:lnTo>
                  <a:lnTo>
                    <a:pt x="23088" y="198444"/>
                  </a:lnTo>
                  <a:lnTo>
                    <a:pt x="23088" y="198444"/>
                  </a:lnTo>
                  <a:cubicBezTo>
                    <a:pt x="22872" y="198038"/>
                    <a:pt x="22479" y="197581"/>
                    <a:pt x="22047" y="197098"/>
                  </a:cubicBezTo>
                  <a:lnTo>
                    <a:pt x="22047" y="197098"/>
                  </a:lnTo>
                  <a:lnTo>
                    <a:pt x="22047" y="197098"/>
                  </a:lnTo>
                  <a:cubicBezTo>
                    <a:pt x="21107" y="196031"/>
                    <a:pt x="20167" y="194939"/>
                    <a:pt x="20396" y="193809"/>
                  </a:cubicBezTo>
                  <a:lnTo>
                    <a:pt x="20396" y="193809"/>
                  </a:lnTo>
                  <a:lnTo>
                    <a:pt x="20396" y="193809"/>
                  </a:lnTo>
                  <a:cubicBezTo>
                    <a:pt x="20459" y="193403"/>
                    <a:pt x="20345" y="193060"/>
                    <a:pt x="20193" y="192653"/>
                  </a:cubicBezTo>
                  <a:lnTo>
                    <a:pt x="20193" y="192653"/>
                  </a:lnTo>
                  <a:lnTo>
                    <a:pt x="20193" y="192653"/>
                  </a:lnTo>
                  <a:cubicBezTo>
                    <a:pt x="19939" y="191993"/>
                    <a:pt x="19646" y="191129"/>
                    <a:pt x="20459" y="190126"/>
                  </a:cubicBezTo>
                  <a:lnTo>
                    <a:pt x="20459" y="190126"/>
                  </a:lnTo>
                  <a:lnTo>
                    <a:pt x="20459" y="190126"/>
                  </a:lnTo>
                  <a:cubicBezTo>
                    <a:pt x="20764" y="189783"/>
                    <a:pt x="21005" y="189529"/>
                    <a:pt x="21234" y="189339"/>
                  </a:cubicBezTo>
                  <a:lnTo>
                    <a:pt x="21234" y="189339"/>
                  </a:lnTo>
                  <a:lnTo>
                    <a:pt x="21234" y="189339"/>
                  </a:lnTo>
                  <a:cubicBezTo>
                    <a:pt x="21729" y="188831"/>
                    <a:pt x="21755" y="188793"/>
                    <a:pt x="21475" y="187701"/>
                  </a:cubicBezTo>
                  <a:lnTo>
                    <a:pt x="21475" y="187701"/>
                  </a:lnTo>
                  <a:lnTo>
                    <a:pt x="21475" y="187701"/>
                  </a:lnTo>
                  <a:cubicBezTo>
                    <a:pt x="21335" y="187256"/>
                    <a:pt x="21234" y="186837"/>
                    <a:pt x="21107" y="186431"/>
                  </a:cubicBezTo>
                  <a:lnTo>
                    <a:pt x="21107" y="186431"/>
                  </a:lnTo>
                  <a:lnTo>
                    <a:pt x="21107" y="186431"/>
                  </a:lnTo>
                  <a:cubicBezTo>
                    <a:pt x="20815" y="185211"/>
                    <a:pt x="20510" y="184132"/>
                    <a:pt x="20091" y="183649"/>
                  </a:cubicBezTo>
                  <a:lnTo>
                    <a:pt x="20091" y="183649"/>
                  </a:lnTo>
                  <a:lnTo>
                    <a:pt x="20091" y="183649"/>
                  </a:lnTo>
                  <a:cubicBezTo>
                    <a:pt x="18847" y="182392"/>
                    <a:pt x="17907" y="181452"/>
                    <a:pt x="17195" y="180766"/>
                  </a:cubicBezTo>
                  <a:lnTo>
                    <a:pt x="17195" y="180766"/>
                  </a:lnTo>
                  <a:lnTo>
                    <a:pt x="17195" y="180766"/>
                  </a:lnTo>
                  <a:cubicBezTo>
                    <a:pt x="15875" y="179509"/>
                    <a:pt x="15329" y="178976"/>
                    <a:pt x="15329" y="178277"/>
                  </a:cubicBezTo>
                  <a:lnTo>
                    <a:pt x="15329" y="178277"/>
                  </a:lnTo>
                  <a:lnTo>
                    <a:pt x="15329" y="178277"/>
                  </a:lnTo>
                  <a:cubicBezTo>
                    <a:pt x="15329" y="178087"/>
                    <a:pt x="15303" y="177960"/>
                    <a:pt x="15253" y="177807"/>
                  </a:cubicBezTo>
                  <a:lnTo>
                    <a:pt x="15253" y="177807"/>
                  </a:lnTo>
                  <a:lnTo>
                    <a:pt x="15253" y="177807"/>
                  </a:lnTo>
                  <a:cubicBezTo>
                    <a:pt x="15088" y="177287"/>
                    <a:pt x="14986" y="176766"/>
                    <a:pt x="15354" y="175445"/>
                  </a:cubicBezTo>
                  <a:lnTo>
                    <a:pt x="15354" y="175445"/>
                  </a:lnTo>
                  <a:lnTo>
                    <a:pt x="15354" y="175445"/>
                  </a:lnTo>
                  <a:cubicBezTo>
                    <a:pt x="15557" y="174785"/>
                    <a:pt x="15303" y="173705"/>
                    <a:pt x="15062" y="172689"/>
                  </a:cubicBezTo>
                  <a:lnTo>
                    <a:pt x="15062" y="172689"/>
                  </a:lnTo>
                  <a:lnTo>
                    <a:pt x="15062" y="172689"/>
                  </a:lnTo>
                  <a:cubicBezTo>
                    <a:pt x="14681" y="171127"/>
                    <a:pt x="14313" y="169553"/>
                    <a:pt x="15253" y="168600"/>
                  </a:cubicBezTo>
                  <a:lnTo>
                    <a:pt x="15253" y="168600"/>
                  </a:lnTo>
                  <a:lnTo>
                    <a:pt x="15253" y="168600"/>
                  </a:lnTo>
                  <a:cubicBezTo>
                    <a:pt x="15773" y="168080"/>
                    <a:pt x="15824" y="167279"/>
                    <a:pt x="15875" y="166441"/>
                  </a:cubicBezTo>
                  <a:lnTo>
                    <a:pt x="15875" y="166441"/>
                  </a:lnTo>
                  <a:lnTo>
                    <a:pt x="15875" y="166441"/>
                  </a:lnTo>
                  <a:cubicBezTo>
                    <a:pt x="15951" y="165463"/>
                    <a:pt x="16002" y="164346"/>
                    <a:pt x="16815" y="163558"/>
                  </a:cubicBezTo>
                  <a:lnTo>
                    <a:pt x="16815" y="163558"/>
                  </a:lnTo>
                  <a:lnTo>
                    <a:pt x="16815" y="163558"/>
                  </a:lnTo>
                  <a:cubicBezTo>
                    <a:pt x="17221" y="163152"/>
                    <a:pt x="17754" y="162682"/>
                    <a:pt x="18288" y="162263"/>
                  </a:cubicBezTo>
                  <a:lnTo>
                    <a:pt x="18288" y="162263"/>
                  </a:lnTo>
                  <a:lnTo>
                    <a:pt x="18288" y="162263"/>
                  </a:lnTo>
                  <a:cubicBezTo>
                    <a:pt x="19050" y="161615"/>
                    <a:pt x="20320" y="160536"/>
                    <a:pt x="20396" y="160218"/>
                  </a:cubicBezTo>
                  <a:lnTo>
                    <a:pt x="20396" y="160218"/>
                  </a:lnTo>
                  <a:lnTo>
                    <a:pt x="20396" y="160218"/>
                  </a:lnTo>
                  <a:cubicBezTo>
                    <a:pt x="19875" y="159342"/>
                    <a:pt x="20193" y="156485"/>
                    <a:pt x="20320" y="155621"/>
                  </a:cubicBezTo>
                  <a:lnTo>
                    <a:pt x="20320" y="155621"/>
                  </a:lnTo>
                  <a:lnTo>
                    <a:pt x="20345" y="155494"/>
                  </a:lnTo>
                  <a:lnTo>
                    <a:pt x="20345" y="155494"/>
                  </a:lnTo>
                  <a:lnTo>
                    <a:pt x="20408" y="155380"/>
                  </a:lnTo>
                  <a:lnTo>
                    <a:pt x="20408" y="155380"/>
                  </a:lnTo>
                  <a:lnTo>
                    <a:pt x="20408" y="155380"/>
                  </a:lnTo>
                  <a:cubicBezTo>
                    <a:pt x="20637" y="155075"/>
                    <a:pt x="21234" y="154084"/>
                    <a:pt x="21082" y="153475"/>
                  </a:cubicBezTo>
                  <a:lnTo>
                    <a:pt x="21082" y="153475"/>
                  </a:lnTo>
                  <a:lnTo>
                    <a:pt x="21082" y="153475"/>
                  </a:lnTo>
                  <a:cubicBezTo>
                    <a:pt x="21031" y="153348"/>
                    <a:pt x="20954" y="153170"/>
                    <a:pt x="20612" y="152992"/>
                  </a:cubicBezTo>
                  <a:lnTo>
                    <a:pt x="20612" y="152992"/>
                  </a:lnTo>
                  <a:lnTo>
                    <a:pt x="20612" y="152992"/>
                  </a:lnTo>
                  <a:cubicBezTo>
                    <a:pt x="19646" y="152573"/>
                    <a:pt x="18897" y="151811"/>
                    <a:pt x="18351" y="151265"/>
                  </a:cubicBezTo>
                  <a:lnTo>
                    <a:pt x="18351" y="151265"/>
                  </a:lnTo>
                  <a:lnTo>
                    <a:pt x="18351" y="151265"/>
                  </a:lnTo>
                  <a:cubicBezTo>
                    <a:pt x="18288" y="151176"/>
                    <a:pt x="18186" y="151075"/>
                    <a:pt x="18085" y="150986"/>
                  </a:cubicBezTo>
                  <a:lnTo>
                    <a:pt x="18085" y="150986"/>
                  </a:lnTo>
                  <a:lnTo>
                    <a:pt x="18085" y="150986"/>
                  </a:lnTo>
                  <a:cubicBezTo>
                    <a:pt x="17983" y="151405"/>
                    <a:pt x="17830" y="151964"/>
                    <a:pt x="17716" y="152510"/>
                  </a:cubicBezTo>
                  <a:lnTo>
                    <a:pt x="17716" y="152510"/>
                  </a:lnTo>
                  <a:lnTo>
                    <a:pt x="17716" y="152510"/>
                  </a:lnTo>
                  <a:cubicBezTo>
                    <a:pt x="17513" y="153348"/>
                    <a:pt x="17310" y="154135"/>
                    <a:pt x="17170" y="154542"/>
                  </a:cubicBezTo>
                  <a:lnTo>
                    <a:pt x="17170" y="154542"/>
                  </a:lnTo>
                  <a:lnTo>
                    <a:pt x="17170" y="154542"/>
                  </a:lnTo>
                  <a:cubicBezTo>
                    <a:pt x="17119" y="154707"/>
                    <a:pt x="17068" y="154910"/>
                    <a:pt x="17018" y="155126"/>
                  </a:cubicBezTo>
                  <a:lnTo>
                    <a:pt x="17018" y="155126"/>
                  </a:lnTo>
                  <a:lnTo>
                    <a:pt x="17018" y="155126"/>
                  </a:lnTo>
                  <a:cubicBezTo>
                    <a:pt x="16840" y="155977"/>
                    <a:pt x="16548" y="157272"/>
                    <a:pt x="15303" y="157539"/>
                  </a:cubicBezTo>
                  <a:lnTo>
                    <a:pt x="15303" y="157539"/>
                  </a:lnTo>
                  <a:lnTo>
                    <a:pt x="15303" y="157539"/>
                  </a:lnTo>
                  <a:cubicBezTo>
                    <a:pt x="14338" y="157755"/>
                    <a:pt x="13144" y="157272"/>
                    <a:pt x="12700" y="156447"/>
                  </a:cubicBezTo>
                  <a:lnTo>
                    <a:pt x="12700" y="156447"/>
                  </a:lnTo>
                  <a:lnTo>
                    <a:pt x="12700" y="156447"/>
                  </a:lnTo>
                  <a:cubicBezTo>
                    <a:pt x="12357" y="155875"/>
                    <a:pt x="12408" y="155227"/>
                    <a:pt x="12751" y="154631"/>
                  </a:cubicBezTo>
                  <a:lnTo>
                    <a:pt x="12751" y="154631"/>
                  </a:lnTo>
                  <a:lnTo>
                    <a:pt x="12751" y="154631"/>
                  </a:lnTo>
                  <a:cubicBezTo>
                    <a:pt x="13119" y="154021"/>
                    <a:pt x="13398" y="152954"/>
                    <a:pt x="13614" y="152027"/>
                  </a:cubicBezTo>
                  <a:lnTo>
                    <a:pt x="13614" y="152027"/>
                  </a:lnTo>
                  <a:lnTo>
                    <a:pt x="13614" y="152027"/>
                  </a:lnTo>
                  <a:cubicBezTo>
                    <a:pt x="13919" y="150935"/>
                    <a:pt x="14084" y="150249"/>
                    <a:pt x="14414" y="149868"/>
                  </a:cubicBezTo>
                  <a:lnTo>
                    <a:pt x="14414" y="149868"/>
                  </a:lnTo>
                  <a:lnTo>
                    <a:pt x="14414" y="149868"/>
                  </a:lnTo>
                  <a:cubicBezTo>
                    <a:pt x="14516" y="149767"/>
                    <a:pt x="14605" y="149678"/>
                    <a:pt x="14732" y="149627"/>
                  </a:cubicBezTo>
                  <a:lnTo>
                    <a:pt x="14732" y="149627"/>
                  </a:lnTo>
                  <a:lnTo>
                    <a:pt x="14732" y="149627"/>
                  </a:lnTo>
                  <a:cubicBezTo>
                    <a:pt x="13665" y="147811"/>
                    <a:pt x="13297" y="147684"/>
                    <a:pt x="13221" y="147684"/>
                  </a:cubicBezTo>
                  <a:lnTo>
                    <a:pt x="13221" y="147684"/>
                  </a:lnTo>
                  <a:lnTo>
                    <a:pt x="13221" y="147684"/>
                  </a:lnTo>
                  <a:lnTo>
                    <a:pt x="13221" y="147684"/>
                  </a:lnTo>
                  <a:lnTo>
                    <a:pt x="13094" y="147747"/>
                  </a:lnTo>
                  <a:lnTo>
                    <a:pt x="13094" y="147747"/>
                  </a:lnTo>
                  <a:lnTo>
                    <a:pt x="13094" y="147747"/>
                  </a:lnTo>
                  <a:cubicBezTo>
                    <a:pt x="12725" y="147912"/>
                    <a:pt x="12598" y="147963"/>
                    <a:pt x="12408" y="149157"/>
                  </a:cubicBezTo>
                  <a:lnTo>
                    <a:pt x="12408" y="149157"/>
                  </a:lnTo>
                  <a:lnTo>
                    <a:pt x="12408" y="149157"/>
                  </a:lnTo>
                  <a:cubicBezTo>
                    <a:pt x="12154" y="150655"/>
                    <a:pt x="12408" y="152433"/>
                    <a:pt x="12408" y="152433"/>
                  </a:cubicBezTo>
                  <a:lnTo>
                    <a:pt x="12408" y="152433"/>
                  </a:lnTo>
                  <a:lnTo>
                    <a:pt x="12471" y="152840"/>
                  </a:lnTo>
                  <a:lnTo>
                    <a:pt x="12471" y="152840"/>
                  </a:lnTo>
                  <a:lnTo>
                    <a:pt x="12103" y="152992"/>
                  </a:lnTo>
                  <a:lnTo>
                    <a:pt x="12103" y="152992"/>
                  </a:lnTo>
                  <a:lnTo>
                    <a:pt x="12103" y="152992"/>
                  </a:lnTo>
                  <a:cubicBezTo>
                    <a:pt x="11633" y="153195"/>
                    <a:pt x="10350" y="153894"/>
                    <a:pt x="9969" y="154618"/>
                  </a:cubicBezTo>
                  <a:lnTo>
                    <a:pt x="9969" y="154618"/>
                  </a:lnTo>
                  <a:lnTo>
                    <a:pt x="9969" y="154618"/>
                  </a:lnTo>
                  <a:cubicBezTo>
                    <a:pt x="9652" y="155240"/>
                    <a:pt x="9817" y="156688"/>
                    <a:pt x="10020" y="157412"/>
                  </a:cubicBezTo>
                  <a:lnTo>
                    <a:pt x="10020" y="157412"/>
                  </a:lnTo>
                  <a:lnTo>
                    <a:pt x="10046" y="157590"/>
                  </a:lnTo>
                  <a:lnTo>
                    <a:pt x="10046" y="157590"/>
                  </a:lnTo>
                  <a:lnTo>
                    <a:pt x="9995" y="157729"/>
                  </a:lnTo>
                  <a:lnTo>
                    <a:pt x="9995" y="157729"/>
                  </a:lnTo>
                  <a:lnTo>
                    <a:pt x="9995" y="157729"/>
                  </a:lnTo>
                  <a:cubicBezTo>
                    <a:pt x="8954" y="160676"/>
                    <a:pt x="8280" y="160676"/>
                    <a:pt x="8039" y="160676"/>
                  </a:cubicBezTo>
                  <a:lnTo>
                    <a:pt x="8039" y="160676"/>
                  </a:lnTo>
                  <a:lnTo>
                    <a:pt x="8039" y="160676"/>
                  </a:lnTo>
                  <a:cubicBezTo>
                    <a:pt x="7239" y="160676"/>
                    <a:pt x="7175" y="159609"/>
                    <a:pt x="7125" y="159202"/>
                  </a:cubicBezTo>
                  <a:lnTo>
                    <a:pt x="7125" y="159202"/>
                  </a:lnTo>
                  <a:lnTo>
                    <a:pt x="7125" y="159202"/>
                  </a:lnTo>
                  <a:cubicBezTo>
                    <a:pt x="7023" y="158263"/>
                    <a:pt x="6820" y="157272"/>
                    <a:pt x="6604" y="156408"/>
                  </a:cubicBezTo>
                  <a:lnTo>
                    <a:pt x="6604" y="156408"/>
                  </a:lnTo>
                  <a:lnTo>
                    <a:pt x="6604" y="156408"/>
                  </a:lnTo>
                  <a:cubicBezTo>
                    <a:pt x="6248" y="154846"/>
                    <a:pt x="6032" y="153830"/>
                    <a:pt x="6477" y="153272"/>
                  </a:cubicBezTo>
                  <a:lnTo>
                    <a:pt x="6477" y="153272"/>
                  </a:lnTo>
                  <a:lnTo>
                    <a:pt x="6477" y="153272"/>
                  </a:lnTo>
                  <a:cubicBezTo>
                    <a:pt x="6769" y="152903"/>
                    <a:pt x="7213" y="152840"/>
                    <a:pt x="7861" y="153094"/>
                  </a:cubicBezTo>
                  <a:lnTo>
                    <a:pt x="7861" y="153094"/>
                  </a:lnTo>
                  <a:lnTo>
                    <a:pt x="7861" y="153094"/>
                  </a:lnTo>
                  <a:cubicBezTo>
                    <a:pt x="7988" y="153145"/>
                    <a:pt x="8090" y="153183"/>
                    <a:pt x="8192" y="153183"/>
                  </a:cubicBezTo>
                  <a:lnTo>
                    <a:pt x="8192" y="153183"/>
                  </a:lnTo>
                  <a:lnTo>
                    <a:pt x="8192" y="153183"/>
                  </a:lnTo>
                  <a:cubicBezTo>
                    <a:pt x="8877" y="153183"/>
                    <a:pt x="9207" y="151621"/>
                    <a:pt x="9347" y="150884"/>
                  </a:cubicBezTo>
                  <a:lnTo>
                    <a:pt x="9347" y="150884"/>
                  </a:lnTo>
                  <a:lnTo>
                    <a:pt x="9347" y="150884"/>
                  </a:lnTo>
                  <a:cubicBezTo>
                    <a:pt x="9423" y="150618"/>
                    <a:pt x="9474" y="150389"/>
                    <a:pt x="9525" y="150224"/>
                  </a:cubicBezTo>
                  <a:lnTo>
                    <a:pt x="9525" y="150224"/>
                  </a:lnTo>
                  <a:lnTo>
                    <a:pt x="9525" y="150224"/>
                  </a:lnTo>
                  <a:cubicBezTo>
                    <a:pt x="9779" y="149474"/>
                    <a:pt x="10020" y="147570"/>
                    <a:pt x="10020" y="147163"/>
                  </a:cubicBezTo>
                  <a:lnTo>
                    <a:pt x="10020" y="147163"/>
                  </a:lnTo>
                  <a:lnTo>
                    <a:pt x="10020" y="147163"/>
                  </a:lnTo>
                  <a:cubicBezTo>
                    <a:pt x="10020" y="147074"/>
                    <a:pt x="10020" y="147011"/>
                    <a:pt x="9995" y="146922"/>
                  </a:cubicBezTo>
                  <a:lnTo>
                    <a:pt x="9995" y="146922"/>
                  </a:lnTo>
                  <a:lnTo>
                    <a:pt x="9995" y="146922"/>
                  </a:lnTo>
                  <a:cubicBezTo>
                    <a:pt x="9919" y="146452"/>
                    <a:pt x="9893" y="145995"/>
                    <a:pt x="10350" y="145106"/>
                  </a:cubicBezTo>
                  <a:lnTo>
                    <a:pt x="10350" y="145106"/>
                  </a:lnTo>
                  <a:lnTo>
                    <a:pt x="10350" y="145106"/>
                  </a:lnTo>
                  <a:cubicBezTo>
                    <a:pt x="10465" y="144890"/>
                    <a:pt x="10541" y="144687"/>
                    <a:pt x="10643" y="144496"/>
                  </a:cubicBezTo>
                  <a:lnTo>
                    <a:pt x="10643" y="144496"/>
                  </a:lnTo>
                  <a:lnTo>
                    <a:pt x="10643" y="144496"/>
                  </a:lnTo>
                  <a:cubicBezTo>
                    <a:pt x="11011" y="143722"/>
                    <a:pt x="11367" y="142998"/>
                    <a:pt x="12027" y="142325"/>
                  </a:cubicBezTo>
                  <a:lnTo>
                    <a:pt x="12027" y="142325"/>
                  </a:lnTo>
                  <a:lnTo>
                    <a:pt x="12027" y="142325"/>
                  </a:lnTo>
                  <a:cubicBezTo>
                    <a:pt x="12801" y="141550"/>
                    <a:pt x="13500" y="140369"/>
                    <a:pt x="13500" y="139772"/>
                  </a:cubicBezTo>
                  <a:lnTo>
                    <a:pt x="13500" y="139772"/>
                  </a:lnTo>
                  <a:lnTo>
                    <a:pt x="13500" y="139772"/>
                  </a:lnTo>
                  <a:cubicBezTo>
                    <a:pt x="13500" y="139023"/>
                    <a:pt x="13500" y="139023"/>
                    <a:pt x="13221" y="137219"/>
                  </a:cubicBezTo>
                  <a:lnTo>
                    <a:pt x="13221" y="137219"/>
                  </a:lnTo>
                  <a:lnTo>
                    <a:pt x="13221" y="137219"/>
                  </a:lnTo>
                  <a:cubicBezTo>
                    <a:pt x="13043" y="136026"/>
                    <a:pt x="12725" y="134032"/>
                    <a:pt x="12547" y="133625"/>
                  </a:cubicBezTo>
                  <a:lnTo>
                    <a:pt x="12547" y="133625"/>
                  </a:lnTo>
                  <a:lnTo>
                    <a:pt x="12547" y="133625"/>
                  </a:lnTo>
                  <a:cubicBezTo>
                    <a:pt x="12497" y="133498"/>
                    <a:pt x="12408" y="133359"/>
                    <a:pt x="12281" y="133155"/>
                  </a:cubicBezTo>
                  <a:lnTo>
                    <a:pt x="12281" y="133155"/>
                  </a:lnTo>
                  <a:lnTo>
                    <a:pt x="12281" y="133155"/>
                  </a:lnTo>
                  <a:cubicBezTo>
                    <a:pt x="11862" y="132470"/>
                    <a:pt x="11138" y="131289"/>
                    <a:pt x="11455" y="129930"/>
                  </a:cubicBezTo>
                  <a:lnTo>
                    <a:pt x="11455" y="129930"/>
                  </a:lnTo>
                  <a:lnTo>
                    <a:pt x="11455" y="129930"/>
                  </a:lnTo>
                  <a:cubicBezTo>
                    <a:pt x="11862" y="128279"/>
                    <a:pt x="12433" y="126463"/>
                    <a:pt x="13690" y="125472"/>
                  </a:cubicBezTo>
                  <a:lnTo>
                    <a:pt x="13690" y="125472"/>
                  </a:lnTo>
                  <a:lnTo>
                    <a:pt x="13690" y="125472"/>
                  </a:lnTo>
                  <a:cubicBezTo>
                    <a:pt x="14021" y="125244"/>
                    <a:pt x="14313" y="125053"/>
                    <a:pt x="14579" y="124901"/>
                  </a:cubicBezTo>
                  <a:lnTo>
                    <a:pt x="14579" y="124901"/>
                  </a:lnTo>
                  <a:lnTo>
                    <a:pt x="14579" y="124901"/>
                  </a:lnTo>
                  <a:cubicBezTo>
                    <a:pt x="15303" y="124469"/>
                    <a:pt x="15557" y="124304"/>
                    <a:pt x="15506" y="123453"/>
                  </a:cubicBezTo>
                  <a:lnTo>
                    <a:pt x="15506" y="123453"/>
                  </a:lnTo>
                  <a:lnTo>
                    <a:pt x="15506" y="123453"/>
                  </a:lnTo>
                  <a:cubicBezTo>
                    <a:pt x="15481" y="122792"/>
                    <a:pt x="15329" y="122297"/>
                    <a:pt x="15227" y="121853"/>
                  </a:cubicBezTo>
                  <a:lnTo>
                    <a:pt x="15227" y="121853"/>
                  </a:lnTo>
                  <a:lnTo>
                    <a:pt x="15227" y="121853"/>
                  </a:lnTo>
                  <a:cubicBezTo>
                    <a:pt x="15037" y="121243"/>
                    <a:pt x="14884" y="120684"/>
                    <a:pt x="14986" y="119884"/>
                  </a:cubicBezTo>
                  <a:lnTo>
                    <a:pt x="14986" y="119884"/>
                  </a:lnTo>
                  <a:lnTo>
                    <a:pt x="14986" y="119884"/>
                  </a:lnTo>
                  <a:cubicBezTo>
                    <a:pt x="15037" y="119681"/>
                    <a:pt x="15037" y="119503"/>
                    <a:pt x="15062" y="119325"/>
                  </a:cubicBezTo>
                  <a:lnTo>
                    <a:pt x="15062" y="119325"/>
                  </a:lnTo>
                  <a:lnTo>
                    <a:pt x="15062" y="119325"/>
                  </a:lnTo>
                  <a:cubicBezTo>
                    <a:pt x="15151" y="118436"/>
                    <a:pt x="15227" y="117954"/>
                    <a:pt x="16192" y="116646"/>
                  </a:cubicBezTo>
                  <a:lnTo>
                    <a:pt x="16192" y="116646"/>
                  </a:lnTo>
                  <a:lnTo>
                    <a:pt x="16192" y="116646"/>
                  </a:lnTo>
                  <a:cubicBezTo>
                    <a:pt x="17145" y="115376"/>
                    <a:pt x="17119" y="112849"/>
                    <a:pt x="16129" y="110728"/>
                  </a:cubicBezTo>
                  <a:lnTo>
                    <a:pt x="16129" y="110728"/>
                  </a:lnTo>
                  <a:lnTo>
                    <a:pt x="16129" y="110728"/>
                  </a:lnTo>
                  <a:cubicBezTo>
                    <a:pt x="15875" y="110131"/>
                    <a:pt x="15634" y="109686"/>
                    <a:pt x="15405" y="109293"/>
                  </a:cubicBezTo>
                  <a:lnTo>
                    <a:pt x="15405" y="109293"/>
                  </a:lnTo>
                  <a:lnTo>
                    <a:pt x="15405" y="109293"/>
                  </a:lnTo>
                  <a:cubicBezTo>
                    <a:pt x="14757" y="108073"/>
                    <a:pt x="14287" y="107184"/>
                    <a:pt x="14084" y="105076"/>
                  </a:cubicBezTo>
                  <a:lnTo>
                    <a:pt x="14084" y="105076"/>
                  </a:lnTo>
                  <a:lnTo>
                    <a:pt x="14084" y="105076"/>
                  </a:lnTo>
                  <a:cubicBezTo>
                    <a:pt x="14021" y="104238"/>
                    <a:pt x="13919" y="103616"/>
                    <a:pt x="13843" y="103070"/>
                  </a:cubicBezTo>
                  <a:lnTo>
                    <a:pt x="13843" y="103070"/>
                  </a:lnTo>
                  <a:lnTo>
                    <a:pt x="13843" y="103070"/>
                  </a:lnTo>
                  <a:cubicBezTo>
                    <a:pt x="13640" y="101800"/>
                    <a:pt x="13500" y="100924"/>
                    <a:pt x="13741" y="98777"/>
                  </a:cubicBezTo>
                  <a:lnTo>
                    <a:pt x="13741" y="98777"/>
                  </a:lnTo>
                  <a:lnTo>
                    <a:pt x="13741" y="98777"/>
                  </a:lnTo>
                  <a:cubicBezTo>
                    <a:pt x="13843" y="97888"/>
                    <a:pt x="13919" y="97114"/>
                    <a:pt x="13944" y="96441"/>
                  </a:cubicBezTo>
                  <a:lnTo>
                    <a:pt x="13944" y="96441"/>
                  </a:lnTo>
                  <a:lnTo>
                    <a:pt x="13944" y="96441"/>
                  </a:lnTo>
                  <a:cubicBezTo>
                    <a:pt x="14046" y="94840"/>
                    <a:pt x="14109" y="93609"/>
                    <a:pt x="14859" y="92123"/>
                  </a:cubicBezTo>
                  <a:lnTo>
                    <a:pt x="14859" y="92123"/>
                  </a:lnTo>
                  <a:lnTo>
                    <a:pt x="14859" y="92123"/>
                  </a:lnTo>
                  <a:cubicBezTo>
                    <a:pt x="16002" y="89849"/>
                    <a:pt x="16624" y="87906"/>
                    <a:pt x="16497" y="87068"/>
                  </a:cubicBezTo>
                  <a:lnTo>
                    <a:pt x="16497" y="87068"/>
                  </a:lnTo>
                  <a:lnTo>
                    <a:pt x="16497" y="87068"/>
                  </a:lnTo>
                  <a:cubicBezTo>
                    <a:pt x="16421" y="86547"/>
                    <a:pt x="16103" y="85748"/>
                    <a:pt x="15748" y="84782"/>
                  </a:cubicBezTo>
                  <a:lnTo>
                    <a:pt x="15748" y="84782"/>
                  </a:lnTo>
                  <a:lnTo>
                    <a:pt x="15748" y="84782"/>
                  </a:lnTo>
                  <a:cubicBezTo>
                    <a:pt x="15329" y="83741"/>
                    <a:pt x="14884" y="82522"/>
                    <a:pt x="14567" y="81265"/>
                  </a:cubicBezTo>
                  <a:lnTo>
                    <a:pt x="14567" y="81265"/>
                  </a:lnTo>
                  <a:lnTo>
                    <a:pt x="14567" y="81265"/>
                  </a:lnTo>
                  <a:cubicBezTo>
                    <a:pt x="14364" y="80553"/>
                    <a:pt x="14287" y="80045"/>
                    <a:pt x="14236" y="79652"/>
                  </a:cubicBezTo>
                  <a:lnTo>
                    <a:pt x="14236" y="79652"/>
                  </a:lnTo>
                  <a:lnTo>
                    <a:pt x="14236" y="79652"/>
                  </a:lnTo>
                  <a:cubicBezTo>
                    <a:pt x="14084" y="78763"/>
                    <a:pt x="14046" y="78356"/>
                    <a:pt x="12801" y="76781"/>
                  </a:cubicBezTo>
                  <a:lnTo>
                    <a:pt x="12801" y="76781"/>
                  </a:lnTo>
                  <a:lnTo>
                    <a:pt x="12801" y="76781"/>
                  </a:lnTo>
                  <a:cubicBezTo>
                    <a:pt x="12128" y="75931"/>
                    <a:pt x="11582" y="75448"/>
                    <a:pt x="11138" y="75067"/>
                  </a:cubicBezTo>
                  <a:lnTo>
                    <a:pt x="11138" y="75067"/>
                  </a:lnTo>
                  <a:lnTo>
                    <a:pt x="11138" y="75067"/>
                  </a:lnTo>
                  <a:cubicBezTo>
                    <a:pt x="10363" y="74368"/>
                    <a:pt x="9779" y="73873"/>
                    <a:pt x="9842" y="72260"/>
                  </a:cubicBezTo>
                  <a:lnTo>
                    <a:pt x="9842" y="72260"/>
                  </a:lnTo>
                  <a:lnTo>
                    <a:pt x="9842" y="72260"/>
                  </a:lnTo>
                  <a:cubicBezTo>
                    <a:pt x="9868" y="71917"/>
                    <a:pt x="9893" y="71562"/>
                    <a:pt x="9893" y="71282"/>
                  </a:cubicBezTo>
                  <a:lnTo>
                    <a:pt x="9893" y="71282"/>
                  </a:lnTo>
                  <a:lnTo>
                    <a:pt x="9893" y="71282"/>
                  </a:lnTo>
                  <a:cubicBezTo>
                    <a:pt x="10020" y="70038"/>
                    <a:pt x="10020" y="69784"/>
                    <a:pt x="9030" y="68781"/>
                  </a:cubicBezTo>
                  <a:lnTo>
                    <a:pt x="9030" y="68781"/>
                  </a:lnTo>
                  <a:lnTo>
                    <a:pt x="9030" y="68781"/>
                  </a:lnTo>
                  <a:cubicBezTo>
                    <a:pt x="8509" y="68247"/>
                    <a:pt x="8140" y="67816"/>
                    <a:pt x="7836" y="67485"/>
                  </a:cubicBezTo>
                  <a:lnTo>
                    <a:pt x="7836" y="67485"/>
                  </a:lnTo>
                  <a:lnTo>
                    <a:pt x="7836" y="67485"/>
                  </a:lnTo>
                  <a:cubicBezTo>
                    <a:pt x="7366" y="66939"/>
                    <a:pt x="7125" y="66622"/>
                    <a:pt x="6604" y="66330"/>
                  </a:cubicBezTo>
                  <a:lnTo>
                    <a:pt x="6604" y="66330"/>
                  </a:lnTo>
                  <a:lnTo>
                    <a:pt x="6604" y="66330"/>
                  </a:lnTo>
                  <a:cubicBezTo>
                    <a:pt x="6553" y="66380"/>
                    <a:pt x="6528" y="66431"/>
                    <a:pt x="6502" y="66482"/>
                  </a:cubicBezTo>
                  <a:lnTo>
                    <a:pt x="6502" y="66482"/>
                  </a:lnTo>
                  <a:lnTo>
                    <a:pt x="6502" y="66482"/>
                  </a:lnTo>
                  <a:cubicBezTo>
                    <a:pt x="6350" y="66736"/>
                    <a:pt x="6109" y="67168"/>
                    <a:pt x="5588" y="67168"/>
                  </a:cubicBezTo>
                  <a:lnTo>
                    <a:pt x="5588" y="67168"/>
                  </a:lnTo>
                  <a:lnTo>
                    <a:pt x="5588" y="67168"/>
                  </a:lnTo>
                  <a:cubicBezTo>
                    <a:pt x="5042" y="67168"/>
                    <a:pt x="4471" y="66660"/>
                    <a:pt x="3569" y="65339"/>
                  </a:cubicBezTo>
                  <a:lnTo>
                    <a:pt x="3569" y="65339"/>
                  </a:lnTo>
                  <a:lnTo>
                    <a:pt x="3569" y="65339"/>
                  </a:lnTo>
                  <a:cubicBezTo>
                    <a:pt x="1613" y="62494"/>
                    <a:pt x="1435" y="61466"/>
                    <a:pt x="1270" y="60285"/>
                  </a:cubicBezTo>
                  <a:lnTo>
                    <a:pt x="1270" y="60285"/>
                  </a:lnTo>
                  <a:lnTo>
                    <a:pt x="1270" y="60285"/>
                  </a:lnTo>
                  <a:cubicBezTo>
                    <a:pt x="1219" y="60031"/>
                    <a:pt x="1169" y="59789"/>
                    <a:pt x="1092" y="59497"/>
                  </a:cubicBezTo>
                  <a:lnTo>
                    <a:pt x="1092" y="59497"/>
                  </a:lnTo>
                  <a:lnTo>
                    <a:pt x="1092" y="59497"/>
                  </a:lnTo>
                  <a:cubicBezTo>
                    <a:pt x="991" y="58938"/>
                    <a:pt x="750" y="58596"/>
                    <a:pt x="521" y="58278"/>
                  </a:cubicBezTo>
                  <a:lnTo>
                    <a:pt x="521" y="58278"/>
                  </a:lnTo>
                  <a:lnTo>
                    <a:pt x="521" y="58278"/>
                  </a:lnTo>
                  <a:cubicBezTo>
                    <a:pt x="280" y="57961"/>
                    <a:pt x="26" y="57630"/>
                    <a:pt x="127" y="57199"/>
                  </a:cubicBezTo>
                  <a:lnTo>
                    <a:pt x="127" y="57199"/>
                  </a:lnTo>
                  <a:lnTo>
                    <a:pt x="127" y="57199"/>
                  </a:lnTo>
                  <a:cubicBezTo>
                    <a:pt x="203" y="56779"/>
                    <a:pt x="546" y="56513"/>
                    <a:pt x="826" y="56360"/>
                  </a:cubicBezTo>
                  <a:lnTo>
                    <a:pt x="826" y="56360"/>
                  </a:lnTo>
                  <a:lnTo>
                    <a:pt x="826" y="56360"/>
                  </a:lnTo>
                  <a:cubicBezTo>
                    <a:pt x="1486" y="55954"/>
                    <a:pt x="2159" y="55916"/>
                    <a:pt x="2730" y="55865"/>
                  </a:cubicBezTo>
                  <a:lnTo>
                    <a:pt x="2730" y="55865"/>
                  </a:lnTo>
                  <a:lnTo>
                    <a:pt x="2730" y="55865"/>
                  </a:lnTo>
                  <a:cubicBezTo>
                    <a:pt x="3327" y="55852"/>
                    <a:pt x="3696" y="55814"/>
                    <a:pt x="4013" y="55535"/>
                  </a:cubicBezTo>
                  <a:lnTo>
                    <a:pt x="4013" y="55535"/>
                  </a:lnTo>
                  <a:lnTo>
                    <a:pt x="4013" y="55535"/>
                  </a:lnTo>
                  <a:cubicBezTo>
                    <a:pt x="4267" y="55294"/>
                    <a:pt x="4496" y="55141"/>
                    <a:pt x="4686" y="55002"/>
                  </a:cubicBezTo>
                  <a:lnTo>
                    <a:pt x="4686" y="55002"/>
                  </a:lnTo>
                  <a:lnTo>
                    <a:pt x="4686" y="55002"/>
                  </a:lnTo>
                  <a:cubicBezTo>
                    <a:pt x="5156" y="54659"/>
                    <a:pt x="5410" y="54430"/>
                    <a:pt x="5956" y="53465"/>
                  </a:cubicBezTo>
                  <a:lnTo>
                    <a:pt x="5956" y="53465"/>
                  </a:lnTo>
                  <a:lnTo>
                    <a:pt x="5956" y="53465"/>
                  </a:lnTo>
                  <a:cubicBezTo>
                    <a:pt x="6693" y="52042"/>
                    <a:pt x="7188" y="51623"/>
                    <a:pt x="8280" y="50709"/>
                  </a:cubicBezTo>
                  <a:lnTo>
                    <a:pt x="8280" y="50709"/>
                  </a:lnTo>
                  <a:lnTo>
                    <a:pt x="8712" y="50328"/>
                  </a:lnTo>
                  <a:lnTo>
                    <a:pt x="8712" y="50328"/>
                  </a:lnTo>
                  <a:lnTo>
                    <a:pt x="8712" y="50328"/>
                  </a:lnTo>
                  <a:cubicBezTo>
                    <a:pt x="10198" y="49096"/>
                    <a:pt x="18326" y="47763"/>
                    <a:pt x="19202" y="47636"/>
                  </a:cubicBezTo>
                  <a:lnTo>
                    <a:pt x="19202" y="47636"/>
                  </a:lnTo>
                  <a:lnTo>
                    <a:pt x="19202" y="47636"/>
                  </a:lnTo>
                  <a:cubicBezTo>
                    <a:pt x="20193" y="47445"/>
                    <a:pt x="20980" y="47229"/>
                    <a:pt x="21602" y="47115"/>
                  </a:cubicBezTo>
                  <a:lnTo>
                    <a:pt x="21602" y="47115"/>
                  </a:lnTo>
                  <a:lnTo>
                    <a:pt x="21602" y="47115"/>
                  </a:lnTo>
                  <a:cubicBezTo>
                    <a:pt x="23291" y="46645"/>
                    <a:pt x="24206" y="46544"/>
                    <a:pt x="25349" y="47255"/>
                  </a:cubicBezTo>
                  <a:lnTo>
                    <a:pt x="25349" y="47255"/>
                  </a:lnTo>
                  <a:lnTo>
                    <a:pt x="25349" y="47255"/>
                  </a:lnTo>
                  <a:cubicBezTo>
                    <a:pt x="25895" y="47636"/>
                    <a:pt x="26390" y="47801"/>
                    <a:pt x="26885" y="48029"/>
                  </a:cubicBezTo>
                  <a:lnTo>
                    <a:pt x="26885" y="48029"/>
                  </a:lnTo>
                  <a:lnTo>
                    <a:pt x="26885" y="48029"/>
                  </a:lnTo>
                  <a:cubicBezTo>
                    <a:pt x="27711" y="48398"/>
                    <a:pt x="28549" y="48753"/>
                    <a:pt x="29743" y="49782"/>
                  </a:cubicBezTo>
                  <a:lnTo>
                    <a:pt x="29743" y="49782"/>
                  </a:lnTo>
                  <a:lnTo>
                    <a:pt x="29743" y="49782"/>
                  </a:lnTo>
                  <a:cubicBezTo>
                    <a:pt x="31623" y="51395"/>
                    <a:pt x="32295" y="51903"/>
                    <a:pt x="34010" y="52919"/>
                  </a:cubicBezTo>
                  <a:lnTo>
                    <a:pt x="34010" y="52919"/>
                  </a:lnTo>
                  <a:lnTo>
                    <a:pt x="34010" y="52919"/>
                  </a:lnTo>
                  <a:cubicBezTo>
                    <a:pt x="34581" y="53262"/>
                    <a:pt x="35026" y="53605"/>
                    <a:pt x="35394" y="53884"/>
                  </a:cubicBezTo>
                  <a:lnTo>
                    <a:pt x="35394" y="53884"/>
                  </a:lnTo>
                  <a:lnTo>
                    <a:pt x="35394" y="53884"/>
                  </a:lnTo>
                  <a:cubicBezTo>
                    <a:pt x="36194" y="54532"/>
                    <a:pt x="36461" y="54722"/>
                    <a:pt x="37083" y="54455"/>
                  </a:cubicBezTo>
                  <a:lnTo>
                    <a:pt x="37083" y="54455"/>
                  </a:lnTo>
                  <a:lnTo>
                    <a:pt x="37083" y="54455"/>
                  </a:lnTo>
                  <a:cubicBezTo>
                    <a:pt x="38544" y="53871"/>
                    <a:pt x="39864" y="53973"/>
                    <a:pt x="41249" y="54760"/>
                  </a:cubicBezTo>
                  <a:lnTo>
                    <a:pt x="41249" y="54760"/>
                  </a:lnTo>
                  <a:lnTo>
                    <a:pt x="41249" y="54760"/>
                  </a:lnTo>
                  <a:cubicBezTo>
                    <a:pt x="42468" y="55446"/>
                    <a:pt x="42836" y="55865"/>
                    <a:pt x="44246" y="57402"/>
                  </a:cubicBezTo>
                  <a:lnTo>
                    <a:pt x="44246" y="57402"/>
                  </a:lnTo>
                  <a:lnTo>
                    <a:pt x="44652" y="57872"/>
                  </a:lnTo>
                  <a:lnTo>
                    <a:pt x="44652" y="57872"/>
                  </a:lnTo>
                  <a:lnTo>
                    <a:pt x="44652" y="57872"/>
                  </a:lnTo>
                  <a:cubicBezTo>
                    <a:pt x="45274" y="58570"/>
                    <a:pt x="45516" y="59078"/>
                    <a:pt x="45668" y="59408"/>
                  </a:cubicBezTo>
                  <a:lnTo>
                    <a:pt x="45668" y="59408"/>
                  </a:lnTo>
                  <a:lnTo>
                    <a:pt x="45668" y="59408"/>
                  </a:lnTo>
                  <a:cubicBezTo>
                    <a:pt x="45884" y="59904"/>
                    <a:pt x="45935" y="60031"/>
                    <a:pt x="48424" y="60361"/>
                  </a:cubicBezTo>
                  <a:lnTo>
                    <a:pt x="48424" y="60361"/>
                  </a:lnTo>
                  <a:lnTo>
                    <a:pt x="48424" y="60361"/>
                  </a:lnTo>
                  <a:cubicBezTo>
                    <a:pt x="50303" y="60615"/>
                    <a:pt x="50977" y="60615"/>
                    <a:pt x="51599" y="60628"/>
                  </a:cubicBezTo>
                  <a:lnTo>
                    <a:pt x="51599" y="60628"/>
                  </a:lnTo>
                  <a:lnTo>
                    <a:pt x="51599" y="60628"/>
                  </a:lnTo>
                  <a:cubicBezTo>
                    <a:pt x="52310" y="60628"/>
                    <a:pt x="53009" y="60653"/>
                    <a:pt x="55320" y="60970"/>
                  </a:cubicBezTo>
                  <a:lnTo>
                    <a:pt x="55320" y="60970"/>
                  </a:lnTo>
                  <a:lnTo>
                    <a:pt x="55320" y="60970"/>
                  </a:lnTo>
                  <a:cubicBezTo>
                    <a:pt x="57441" y="61288"/>
                    <a:pt x="58812" y="61415"/>
                    <a:pt x="59879" y="61516"/>
                  </a:cubicBezTo>
                  <a:lnTo>
                    <a:pt x="59879" y="61516"/>
                  </a:lnTo>
                  <a:lnTo>
                    <a:pt x="59879" y="61516"/>
                  </a:lnTo>
                  <a:cubicBezTo>
                    <a:pt x="61022" y="61643"/>
                    <a:pt x="61886" y="61745"/>
                    <a:pt x="63207" y="61948"/>
                  </a:cubicBezTo>
                  <a:lnTo>
                    <a:pt x="63207" y="61948"/>
                  </a:lnTo>
                  <a:lnTo>
                    <a:pt x="63549" y="62012"/>
                  </a:lnTo>
                  <a:lnTo>
                    <a:pt x="63549" y="62012"/>
                  </a:lnTo>
                  <a:lnTo>
                    <a:pt x="63549" y="62012"/>
                  </a:lnTo>
                  <a:cubicBezTo>
                    <a:pt x="64197" y="62139"/>
                    <a:pt x="64641" y="62215"/>
                    <a:pt x="64908" y="62215"/>
                  </a:cubicBezTo>
                  <a:lnTo>
                    <a:pt x="64908" y="62215"/>
                  </a:lnTo>
                  <a:lnTo>
                    <a:pt x="64908" y="62215"/>
                  </a:lnTo>
                  <a:cubicBezTo>
                    <a:pt x="65289" y="62215"/>
                    <a:pt x="65429" y="62088"/>
                    <a:pt x="66127" y="61593"/>
                  </a:cubicBezTo>
                  <a:lnTo>
                    <a:pt x="66127" y="61593"/>
                  </a:lnTo>
                  <a:lnTo>
                    <a:pt x="66127" y="61593"/>
                  </a:lnTo>
                  <a:cubicBezTo>
                    <a:pt x="66330" y="61440"/>
                    <a:pt x="66572" y="61288"/>
                    <a:pt x="66876" y="61047"/>
                  </a:cubicBezTo>
                  <a:lnTo>
                    <a:pt x="66876" y="61047"/>
                  </a:lnTo>
                  <a:lnTo>
                    <a:pt x="66876" y="61047"/>
                  </a:lnTo>
                  <a:cubicBezTo>
                    <a:pt x="68109" y="60196"/>
                    <a:pt x="69480" y="59396"/>
                    <a:pt x="70940" y="59396"/>
                  </a:cubicBezTo>
                  <a:lnTo>
                    <a:pt x="70940" y="59396"/>
                  </a:lnTo>
                  <a:lnTo>
                    <a:pt x="70940" y="59396"/>
                  </a:lnTo>
                  <a:cubicBezTo>
                    <a:pt x="71512" y="59396"/>
                    <a:pt x="72109" y="59510"/>
                    <a:pt x="72706" y="59789"/>
                  </a:cubicBezTo>
                  <a:lnTo>
                    <a:pt x="72706" y="59789"/>
                  </a:lnTo>
                  <a:lnTo>
                    <a:pt x="72706" y="59789"/>
                  </a:lnTo>
                  <a:cubicBezTo>
                    <a:pt x="73277" y="60031"/>
                    <a:pt x="73747" y="60335"/>
                    <a:pt x="74141" y="60602"/>
                  </a:cubicBezTo>
                  <a:lnTo>
                    <a:pt x="74141" y="60602"/>
                  </a:lnTo>
                  <a:lnTo>
                    <a:pt x="74141" y="60602"/>
                  </a:lnTo>
                  <a:cubicBezTo>
                    <a:pt x="75055" y="61174"/>
                    <a:pt x="75652" y="61504"/>
                    <a:pt x="76693" y="61250"/>
                  </a:cubicBezTo>
                  <a:lnTo>
                    <a:pt x="76693" y="61250"/>
                  </a:lnTo>
                  <a:lnTo>
                    <a:pt x="76693" y="61250"/>
                  </a:lnTo>
                  <a:cubicBezTo>
                    <a:pt x="77113" y="61174"/>
                    <a:pt x="77545" y="60970"/>
                    <a:pt x="77964" y="60805"/>
                  </a:cubicBezTo>
                  <a:lnTo>
                    <a:pt x="77964" y="60805"/>
                  </a:lnTo>
                  <a:lnTo>
                    <a:pt x="77964" y="60805"/>
                  </a:lnTo>
                  <a:cubicBezTo>
                    <a:pt x="78700" y="60475"/>
                    <a:pt x="79475" y="60145"/>
                    <a:pt x="80491" y="60145"/>
                  </a:cubicBezTo>
                  <a:lnTo>
                    <a:pt x="80491" y="60145"/>
                  </a:lnTo>
                  <a:lnTo>
                    <a:pt x="80491" y="60145"/>
                  </a:lnTo>
                  <a:cubicBezTo>
                    <a:pt x="81329" y="60145"/>
                    <a:pt x="82231" y="60374"/>
                    <a:pt x="83221" y="60856"/>
                  </a:cubicBezTo>
                  <a:lnTo>
                    <a:pt x="83221" y="60856"/>
                  </a:lnTo>
                  <a:lnTo>
                    <a:pt x="83221" y="60856"/>
                  </a:lnTo>
                  <a:cubicBezTo>
                    <a:pt x="85875" y="62088"/>
                    <a:pt x="86002" y="62177"/>
                    <a:pt x="87438" y="63650"/>
                  </a:cubicBezTo>
                  <a:lnTo>
                    <a:pt x="87438" y="63650"/>
                  </a:lnTo>
                  <a:lnTo>
                    <a:pt x="87438" y="63650"/>
                  </a:lnTo>
                  <a:cubicBezTo>
                    <a:pt x="87704" y="63955"/>
                    <a:pt x="88060" y="64323"/>
                    <a:pt x="88504" y="64768"/>
                  </a:cubicBezTo>
                  <a:lnTo>
                    <a:pt x="88504" y="64768"/>
                  </a:lnTo>
                  <a:lnTo>
                    <a:pt x="88504" y="64768"/>
                  </a:lnTo>
                  <a:cubicBezTo>
                    <a:pt x="89596" y="65847"/>
                    <a:pt x="89965" y="66914"/>
                    <a:pt x="90307" y="67841"/>
                  </a:cubicBezTo>
                  <a:lnTo>
                    <a:pt x="90307" y="67841"/>
                  </a:lnTo>
                  <a:lnTo>
                    <a:pt x="90307" y="67841"/>
                  </a:lnTo>
                  <a:cubicBezTo>
                    <a:pt x="90778" y="69212"/>
                    <a:pt x="91209" y="70406"/>
                    <a:pt x="93813" y="71562"/>
                  </a:cubicBezTo>
                  <a:lnTo>
                    <a:pt x="93813" y="71562"/>
                  </a:lnTo>
                  <a:lnTo>
                    <a:pt x="93813" y="71562"/>
                  </a:lnTo>
                  <a:cubicBezTo>
                    <a:pt x="95972" y="72476"/>
                    <a:pt x="97064" y="72476"/>
                    <a:pt x="98004" y="72438"/>
                  </a:cubicBezTo>
                  <a:lnTo>
                    <a:pt x="98004" y="72438"/>
                  </a:lnTo>
                  <a:lnTo>
                    <a:pt x="98423" y="72438"/>
                  </a:lnTo>
                  <a:lnTo>
                    <a:pt x="98423" y="72438"/>
                  </a:lnTo>
                  <a:lnTo>
                    <a:pt x="98423" y="72438"/>
                  </a:lnTo>
                  <a:cubicBezTo>
                    <a:pt x="99464" y="72438"/>
                    <a:pt x="100353" y="72629"/>
                    <a:pt x="101801" y="73721"/>
                  </a:cubicBezTo>
                  <a:lnTo>
                    <a:pt x="101801" y="73721"/>
                  </a:lnTo>
                  <a:lnTo>
                    <a:pt x="101801" y="73721"/>
                  </a:lnTo>
                  <a:cubicBezTo>
                    <a:pt x="105192" y="76248"/>
                    <a:pt x="108786" y="77721"/>
                    <a:pt x="111224" y="78610"/>
                  </a:cubicBezTo>
                  <a:lnTo>
                    <a:pt x="111224" y="78610"/>
                  </a:lnTo>
                  <a:lnTo>
                    <a:pt x="111224" y="78610"/>
                  </a:lnTo>
                  <a:cubicBezTo>
                    <a:pt x="112240" y="78979"/>
                    <a:pt x="112938" y="79410"/>
                    <a:pt x="113510" y="79753"/>
                  </a:cubicBezTo>
                  <a:lnTo>
                    <a:pt x="113510" y="79753"/>
                  </a:lnTo>
                  <a:lnTo>
                    <a:pt x="113510" y="79753"/>
                  </a:lnTo>
                  <a:cubicBezTo>
                    <a:pt x="114272" y="80223"/>
                    <a:pt x="114742" y="80515"/>
                    <a:pt x="115542" y="80515"/>
                  </a:cubicBezTo>
                  <a:lnTo>
                    <a:pt x="115542" y="80515"/>
                  </a:lnTo>
                  <a:lnTo>
                    <a:pt x="115542" y="80515"/>
                  </a:lnTo>
                  <a:cubicBezTo>
                    <a:pt x="116012" y="80515"/>
                    <a:pt x="116583" y="80414"/>
                    <a:pt x="117243" y="80198"/>
                  </a:cubicBezTo>
                  <a:lnTo>
                    <a:pt x="117243" y="80198"/>
                  </a:lnTo>
                  <a:lnTo>
                    <a:pt x="117243" y="80198"/>
                  </a:lnTo>
                  <a:cubicBezTo>
                    <a:pt x="117650" y="80071"/>
                    <a:pt x="118018" y="79931"/>
                    <a:pt x="118361" y="79804"/>
                  </a:cubicBezTo>
                  <a:lnTo>
                    <a:pt x="118361" y="79804"/>
                  </a:lnTo>
                  <a:lnTo>
                    <a:pt x="118361" y="79804"/>
                  </a:lnTo>
                  <a:cubicBezTo>
                    <a:pt x="119555" y="79385"/>
                    <a:pt x="120495" y="79029"/>
                    <a:pt x="121968" y="79029"/>
                  </a:cubicBezTo>
                  <a:lnTo>
                    <a:pt x="121968" y="79029"/>
                  </a:lnTo>
                  <a:lnTo>
                    <a:pt x="121968" y="79029"/>
                  </a:lnTo>
                  <a:cubicBezTo>
                    <a:pt x="123505" y="79029"/>
                    <a:pt x="125537" y="79436"/>
                    <a:pt x="128787" y="80375"/>
                  </a:cubicBezTo>
                  <a:lnTo>
                    <a:pt x="128787" y="80375"/>
                  </a:lnTo>
                  <a:lnTo>
                    <a:pt x="128787" y="80375"/>
                  </a:lnTo>
                  <a:cubicBezTo>
                    <a:pt x="132979" y="81557"/>
                    <a:pt x="137462" y="83423"/>
                    <a:pt x="141081" y="84960"/>
                  </a:cubicBezTo>
                  <a:lnTo>
                    <a:pt x="141081" y="84960"/>
                  </a:lnTo>
                  <a:lnTo>
                    <a:pt x="141081" y="84960"/>
                  </a:lnTo>
                  <a:cubicBezTo>
                    <a:pt x="143811" y="86090"/>
                    <a:pt x="146199" y="87081"/>
                    <a:pt x="147405" y="87348"/>
                  </a:cubicBezTo>
                  <a:lnTo>
                    <a:pt x="147405" y="87348"/>
                  </a:lnTo>
                  <a:lnTo>
                    <a:pt x="147405" y="87348"/>
                  </a:lnTo>
                  <a:cubicBezTo>
                    <a:pt x="149374" y="87754"/>
                    <a:pt x="150656" y="87970"/>
                    <a:pt x="152371" y="87970"/>
                  </a:cubicBezTo>
                  <a:lnTo>
                    <a:pt x="152371" y="87970"/>
                  </a:lnTo>
                  <a:lnTo>
                    <a:pt x="152371" y="87970"/>
                  </a:lnTo>
                  <a:cubicBezTo>
                    <a:pt x="153463" y="87970"/>
                    <a:pt x="154682" y="87868"/>
                    <a:pt x="156168" y="87691"/>
                  </a:cubicBezTo>
                  <a:lnTo>
                    <a:pt x="156168" y="87691"/>
                  </a:lnTo>
                  <a:lnTo>
                    <a:pt x="156168" y="87691"/>
                  </a:lnTo>
                  <a:cubicBezTo>
                    <a:pt x="156765" y="87614"/>
                    <a:pt x="157362" y="87589"/>
                    <a:pt x="157984" y="87589"/>
                  </a:cubicBezTo>
                  <a:lnTo>
                    <a:pt x="157984" y="87589"/>
                  </a:lnTo>
                  <a:lnTo>
                    <a:pt x="157984" y="87589"/>
                  </a:lnTo>
                  <a:cubicBezTo>
                    <a:pt x="160258" y="87589"/>
                    <a:pt x="162442" y="88072"/>
                    <a:pt x="164398" y="88503"/>
                  </a:cubicBezTo>
                  <a:lnTo>
                    <a:pt x="164398" y="88503"/>
                  </a:lnTo>
                  <a:lnTo>
                    <a:pt x="164398" y="88503"/>
                  </a:lnTo>
                  <a:cubicBezTo>
                    <a:pt x="165566" y="88745"/>
                    <a:pt x="166658" y="88999"/>
                    <a:pt x="167623" y="89100"/>
                  </a:cubicBezTo>
                  <a:lnTo>
                    <a:pt x="167623" y="89100"/>
                  </a:lnTo>
                  <a:lnTo>
                    <a:pt x="167623" y="89100"/>
                  </a:lnTo>
                  <a:cubicBezTo>
                    <a:pt x="169566" y="89329"/>
                    <a:pt x="169960" y="88960"/>
                    <a:pt x="171103" y="87792"/>
                  </a:cubicBezTo>
                  <a:lnTo>
                    <a:pt x="171103" y="87792"/>
                  </a:lnTo>
                  <a:lnTo>
                    <a:pt x="171103" y="87792"/>
                  </a:lnTo>
                  <a:cubicBezTo>
                    <a:pt x="171547" y="87348"/>
                    <a:pt x="172119" y="86789"/>
                    <a:pt x="172855" y="86128"/>
                  </a:cubicBezTo>
                  <a:lnTo>
                    <a:pt x="172855" y="86128"/>
                  </a:lnTo>
                  <a:lnTo>
                    <a:pt x="172855" y="86128"/>
                  </a:lnTo>
                  <a:cubicBezTo>
                    <a:pt x="174253" y="84973"/>
                    <a:pt x="175561" y="84808"/>
                    <a:pt x="176526" y="84808"/>
                  </a:cubicBezTo>
                  <a:lnTo>
                    <a:pt x="176526" y="84808"/>
                  </a:lnTo>
                  <a:lnTo>
                    <a:pt x="176526" y="84808"/>
                  </a:lnTo>
                  <a:cubicBezTo>
                    <a:pt x="176932" y="84808"/>
                    <a:pt x="177351" y="84846"/>
                    <a:pt x="177770" y="84858"/>
                  </a:cubicBezTo>
                  <a:lnTo>
                    <a:pt x="177770" y="84858"/>
                  </a:lnTo>
                  <a:lnTo>
                    <a:pt x="177770" y="84858"/>
                  </a:lnTo>
                  <a:cubicBezTo>
                    <a:pt x="178189" y="84909"/>
                    <a:pt x="178596" y="84935"/>
                    <a:pt x="179015" y="84935"/>
                  </a:cubicBezTo>
                  <a:lnTo>
                    <a:pt x="179015" y="84935"/>
                  </a:lnTo>
                  <a:lnTo>
                    <a:pt x="179015" y="84935"/>
                  </a:lnTo>
                  <a:cubicBezTo>
                    <a:pt x="179751" y="84935"/>
                    <a:pt x="180399" y="84833"/>
                    <a:pt x="180996" y="84630"/>
                  </a:cubicBezTo>
                  <a:lnTo>
                    <a:pt x="180996" y="84630"/>
                  </a:lnTo>
                  <a:lnTo>
                    <a:pt x="180996" y="84630"/>
                  </a:lnTo>
                  <a:cubicBezTo>
                    <a:pt x="182291" y="84173"/>
                    <a:pt x="182431" y="83550"/>
                    <a:pt x="182609" y="82776"/>
                  </a:cubicBezTo>
                  <a:lnTo>
                    <a:pt x="182609" y="82776"/>
                  </a:lnTo>
                  <a:lnTo>
                    <a:pt x="182609" y="82776"/>
                  </a:lnTo>
                  <a:cubicBezTo>
                    <a:pt x="182812" y="82039"/>
                    <a:pt x="183028" y="81061"/>
                    <a:pt x="184641" y="80795"/>
                  </a:cubicBezTo>
                  <a:lnTo>
                    <a:pt x="184641" y="80795"/>
                  </a:lnTo>
                  <a:lnTo>
                    <a:pt x="184641" y="80795"/>
                  </a:lnTo>
                  <a:cubicBezTo>
                    <a:pt x="185885" y="80566"/>
                    <a:pt x="187295" y="81239"/>
                    <a:pt x="188463" y="81836"/>
                  </a:cubicBezTo>
                  <a:lnTo>
                    <a:pt x="188463" y="81836"/>
                  </a:lnTo>
                  <a:lnTo>
                    <a:pt x="188463" y="81836"/>
                  </a:lnTo>
                  <a:cubicBezTo>
                    <a:pt x="189225" y="82192"/>
                    <a:pt x="189949" y="82573"/>
                    <a:pt x="190419" y="82573"/>
                  </a:cubicBezTo>
                  <a:lnTo>
                    <a:pt x="190419" y="82573"/>
                  </a:lnTo>
                  <a:lnTo>
                    <a:pt x="190419" y="82573"/>
                  </a:lnTo>
                  <a:cubicBezTo>
                    <a:pt x="190597" y="82573"/>
                    <a:pt x="190788" y="82522"/>
                    <a:pt x="190940" y="82090"/>
                  </a:cubicBezTo>
                  <a:lnTo>
                    <a:pt x="190940" y="82090"/>
                  </a:lnTo>
                  <a:lnTo>
                    <a:pt x="190940" y="82090"/>
                  </a:lnTo>
                  <a:cubicBezTo>
                    <a:pt x="191296" y="81201"/>
                    <a:pt x="190864" y="80541"/>
                    <a:pt x="190470" y="79893"/>
                  </a:cubicBezTo>
                  <a:lnTo>
                    <a:pt x="190470" y="79893"/>
                  </a:lnTo>
                  <a:lnTo>
                    <a:pt x="190470" y="79893"/>
                  </a:lnTo>
                  <a:cubicBezTo>
                    <a:pt x="190152" y="79410"/>
                    <a:pt x="189823" y="78890"/>
                    <a:pt x="190051" y="78343"/>
                  </a:cubicBezTo>
                  <a:lnTo>
                    <a:pt x="190051" y="78343"/>
                  </a:lnTo>
                  <a:lnTo>
                    <a:pt x="190051" y="78343"/>
                  </a:lnTo>
                  <a:cubicBezTo>
                    <a:pt x="190254" y="77836"/>
                    <a:pt x="190813" y="77645"/>
                    <a:pt x="191321" y="77543"/>
                  </a:cubicBezTo>
                  <a:lnTo>
                    <a:pt x="191321" y="77543"/>
                  </a:lnTo>
                  <a:lnTo>
                    <a:pt x="191321" y="77543"/>
                  </a:lnTo>
                  <a:cubicBezTo>
                    <a:pt x="191816" y="77404"/>
                    <a:pt x="192337" y="77353"/>
                    <a:pt x="192908" y="77353"/>
                  </a:cubicBezTo>
                  <a:lnTo>
                    <a:pt x="192908" y="77353"/>
                  </a:lnTo>
                  <a:lnTo>
                    <a:pt x="192908" y="77353"/>
                  </a:lnTo>
                  <a:cubicBezTo>
                    <a:pt x="193302" y="77353"/>
                    <a:pt x="193645" y="77366"/>
                    <a:pt x="193924" y="77391"/>
                  </a:cubicBezTo>
                  <a:lnTo>
                    <a:pt x="193924" y="77391"/>
                  </a:lnTo>
                  <a:lnTo>
                    <a:pt x="193924" y="77391"/>
                  </a:lnTo>
                  <a:cubicBezTo>
                    <a:pt x="194064" y="77404"/>
                    <a:pt x="194191" y="77404"/>
                    <a:pt x="194318" y="77404"/>
                  </a:cubicBezTo>
                  <a:lnTo>
                    <a:pt x="194318" y="77404"/>
                  </a:lnTo>
                  <a:lnTo>
                    <a:pt x="194318" y="77404"/>
                  </a:lnTo>
                  <a:cubicBezTo>
                    <a:pt x="194293" y="77327"/>
                    <a:pt x="194242" y="77226"/>
                    <a:pt x="194140" y="77035"/>
                  </a:cubicBezTo>
                  <a:lnTo>
                    <a:pt x="194140" y="77035"/>
                  </a:lnTo>
                  <a:lnTo>
                    <a:pt x="194140" y="77035"/>
                  </a:lnTo>
                  <a:cubicBezTo>
                    <a:pt x="193848" y="76400"/>
                    <a:pt x="193150" y="76159"/>
                    <a:pt x="192477" y="75905"/>
                  </a:cubicBezTo>
                  <a:lnTo>
                    <a:pt x="192477" y="75905"/>
                  </a:lnTo>
                  <a:lnTo>
                    <a:pt x="192477" y="75905"/>
                  </a:lnTo>
                  <a:cubicBezTo>
                    <a:pt x="191816" y="75677"/>
                    <a:pt x="191118" y="75435"/>
                    <a:pt x="190864" y="74737"/>
                  </a:cubicBezTo>
                  <a:lnTo>
                    <a:pt x="190864" y="74737"/>
                  </a:lnTo>
                  <a:lnTo>
                    <a:pt x="190864" y="74737"/>
                  </a:lnTo>
                  <a:cubicBezTo>
                    <a:pt x="190673" y="74216"/>
                    <a:pt x="190813" y="73581"/>
                    <a:pt x="191334" y="72730"/>
                  </a:cubicBezTo>
                  <a:lnTo>
                    <a:pt x="191334" y="72730"/>
                  </a:lnTo>
                  <a:lnTo>
                    <a:pt x="191334" y="72730"/>
                  </a:lnTo>
                  <a:cubicBezTo>
                    <a:pt x="192311" y="71130"/>
                    <a:pt x="194115" y="70597"/>
                    <a:pt x="195550" y="70178"/>
                  </a:cubicBezTo>
                  <a:lnTo>
                    <a:pt x="195550" y="70178"/>
                  </a:lnTo>
                  <a:lnTo>
                    <a:pt x="195550" y="70178"/>
                  </a:lnTo>
                  <a:cubicBezTo>
                    <a:pt x="196325" y="69924"/>
                    <a:pt x="197188" y="69670"/>
                    <a:pt x="197340" y="69352"/>
                  </a:cubicBezTo>
                  <a:lnTo>
                    <a:pt x="197340" y="69352"/>
                  </a:lnTo>
                  <a:lnTo>
                    <a:pt x="197340" y="69352"/>
                  </a:lnTo>
                  <a:cubicBezTo>
                    <a:pt x="197391" y="69250"/>
                    <a:pt x="197315" y="69035"/>
                    <a:pt x="197239" y="68908"/>
                  </a:cubicBezTo>
                  <a:lnTo>
                    <a:pt x="197239" y="68908"/>
                  </a:lnTo>
                  <a:lnTo>
                    <a:pt x="197239" y="68908"/>
                  </a:lnTo>
                  <a:cubicBezTo>
                    <a:pt x="196871" y="68120"/>
                    <a:pt x="196058" y="67523"/>
                    <a:pt x="195359" y="67015"/>
                  </a:cubicBezTo>
                  <a:lnTo>
                    <a:pt x="195359" y="67015"/>
                  </a:lnTo>
                  <a:lnTo>
                    <a:pt x="195359" y="67015"/>
                  </a:lnTo>
                  <a:cubicBezTo>
                    <a:pt x="194559" y="66431"/>
                    <a:pt x="193873" y="65923"/>
                    <a:pt x="193924" y="65148"/>
                  </a:cubicBezTo>
                  <a:lnTo>
                    <a:pt x="193924" y="65148"/>
                  </a:lnTo>
                  <a:lnTo>
                    <a:pt x="193924" y="65148"/>
                  </a:lnTo>
                  <a:cubicBezTo>
                    <a:pt x="193962" y="64450"/>
                    <a:pt x="194762" y="63942"/>
                    <a:pt x="195461" y="63586"/>
                  </a:cubicBezTo>
                  <a:lnTo>
                    <a:pt x="195461" y="63586"/>
                  </a:lnTo>
                  <a:lnTo>
                    <a:pt x="195461" y="63586"/>
                  </a:lnTo>
                  <a:cubicBezTo>
                    <a:pt x="196769" y="62939"/>
                    <a:pt x="197620" y="61974"/>
                    <a:pt x="197861" y="60881"/>
                  </a:cubicBezTo>
                  <a:lnTo>
                    <a:pt x="197861" y="60881"/>
                  </a:lnTo>
                  <a:lnTo>
                    <a:pt x="197861" y="60881"/>
                  </a:lnTo>
                  <a:cubicBezTo>
                    <a:pt x="198141" y="59789"/>
                    <a:pt x="197785" y="58545"/>
                    <a:pt x="196947" y="57389"/>
                  </a:cubicBezTo>
                  <a:lnTo>
                    <a:pt x="196947" y="57389"/>
                  </a:lnTo>
                  <a:lnTo>
                    <a:pt x="196947" y="57389"/>
                  </a:lnTo>
                  <a:cubicBezTo>
                    <a:pt x="196274" y="56500"/>
                    <a:pt x="195308" y="56487"/>
                    <a:pt x="194471" y="56462"/>
                  </a:cubicBezTo>
                  <a:lnTo>
                    <a:pt x="194471" y="56462"/>
                  </a:lnTo>
                  <a:lnTo>
                    <a:pt x="194471" y="56462"/>
                  </a:lnTo>
                  <a:cubicBezTo>
                    <a:pt x="193797" y="56462"/>
                    <a:pt x="193175" y="56437"/>
                    <a:pt x="192858" y="55941"/>
                  </a:cubicBezTo>
                  <a:lnTo>
                    <a:pt x="192858" y="55941"/>
                  </a:lnTo>
                  <a:lnTo>
                    <a:pt x="192858" y="55941"/>
                  </a:lnTo>
                  <a:cubicBezTo>
                    <a:pt x="192527" y="55421"/>
                    <a:pt x="192781" y="54671"/>
                    <a:pt x="193073" y="54024"/>
                  </a:cubicBezTo>
                  <a:lnTo>
                    <a:pt x="193073" y="54024"/>
                  </a:lnTo>
                  <a:lnTo>
                    <a:pt x="193073" y="54024"/>
                  </a:lnTo>
                  <a:cubicBezTo>
                    <a:pt x="194090" y="51852"/>
                    <a:pt x="196350" y="48588"/>
                    <a:pt x="198458" y="48588"/>
                  </a:cubicBezTo>
                  <a:lnTo>
                    <a:pt x="198458" y="48588"/>
                  </a:lnTo>
                  <a:lnTo>
                    <a:pt x="198458" y="48588"/>
                  </a:lnTo>
                  <a:cubicBezTo>
                    <a:pt x="199004" y="48588"/>
                    <a:pt x="199500" y="48766"/>
                    <a:pt x="199868" y="49223"/>
                  </a:cubicBezTo>
                  <a:lnTo>
                    <a:pt x="199868" y="49223"/>
                  </a:lnTo>
                  <a:lnTo>
                    <a:pt x="199868" y="49223"/>
                  </a:lnTo>
                  <a:cubicBezTo>
                    <a:pt x="200884" y="50265"/>
                    <a:pt x="200935" y="51344"/>
                    <a:pt x="200985" y="52119"/>
                  </a:cubicBezTo>
                  <a:lnTo>
                    <a:pt x="200985" y="52119"/>
                  </a:lnTo>
                  <a:lnTo>
                    <a:pt x="200985" y="52119"/>
                  </a:lnTo>
                  <a:cubicBezTo>
                    <a:pt x="201036" y="52754"/>
                    <a:pt x="201036" y="53084"/>
                    <a:pt x="201341" y="53325"/>
                  </a:cubicBezTo>
                  <a:lnTo>
                    <a:pt x="201341" y="53325"/>
                  </a:lnTo>
                  <a:lnTo>
                    <a:pt x="201341" y="53325"/>
                  </a:lnTo>
                  <a:cubicBezTo>
                    <a:pt x="201785" y="53655"/>
                    <a:pt x="201900" y="53731"/>
                    <a:pt x="201976" y="53731"/>
                  </a:cubicBezTo>
                  <a:lnTo>
                    <a:pt x="201976" y="53731"/>
                  </a:lnTo>
                  <a:lnTo>
                    <a:pt x="201976" y="53731"/>
                  </a:lnTo>
                  <a:cubicBezTo>
                    <a:pt x="202052" y="53731"/>
                    <a:pt x="202179" y="53681"/>
                    <a:pt x="202357" y="53655"/>
                  </a:cubicBezTo>
                  <a:lnTo>
                    <a:pt x="202357" y="53655"/>
                  </a:lnTo>
                  <a:lnTo>
                    <a:pt x="202357" y="53655"/>
                  </a:lnTo>
                  <a:cubicBezTo>
                    <a:pt x="202573" y="53605"/>
                    <a:pt x="202878" y="53528"/>
                    <a:pt x="203322" y="53465"/>
                  </a:cubicBezTo>
                  <a:lnTo>
                    <a:pt x="203322" y="53465"/>
                  </a:lnTo>
                  <a:lnTo>
                    <a:pt x="203322" y="53465"/>
                  </a:lnTo>
                  <a:cubicBezTo>
                    <a:pt x="203512" y="53452"/>
                    <a:pt x="203614" y="53427"/>
                    <a:pt x="203690" y="53414"/>
                  </a:cubicBezTo>
                  <a:lnTo>
                    <a:pt x="203690" y="53414"/>
                  </a:lnTo>
                  <a:lnTo>
                    <a:pt x="203817" y="53389"/>
                  </a:lnTo>
                  <a:lnTo>
                    <a:pt x="203817" y="53389"/>
                  </a:lnTo>
                  <a:lnTo>
                    <a:pt x="204160" y="53389"/>
                  </a:lnTo>
                  <a:lnTo>
                    <a:pt x="204160" y="53389"/>
                  </a:lnTo>
                  <a:lnTo>
                    <a:pt x="204465" y="53884"/>
                  </a:lnTo>
                  <a:lnTo>
                    <a:pt x="204465" y="53884"/>
                  </a:lnTo>
                  <a:lnTo>
                    <a:pt x="204364" y="54151"/>
                  </a:lnTo>
                  <a:lnTo>
                    <a:pt x="204364" y="54151"/>
                  </a:lnTo>
                  <a:lnTo>
                    <a:pt x="204364" y="54151"/>
                  </a:lnTo>
                  <a:cubicBezTo>
                    <a:pt x="204364" y="54151"/>
                    <a:pt x="204287" y="54747"/>
                    <a:pt x="206218" y="56513"/>
                  </a:cubicBezTo>
                  <a:lnTo>
                    <a:pt x="206218" y="56513"/>
                  </a:lnTo>
                  <a:lnTo>
                    <a:pt x="206218" y="56513"/>
                  </a:lnTo>
                  <a:cubicBezTo>
                    <a:pt x="208085" y="58227"/>
                    <a:pt x="209989" y="59116"/>
                    <a:pt x="211882" y="59980"/>
                  </a:cubicBezTo>
                  <a:lnTo>
                    <a:pt x="211882" y="59980"/>
                  </a:lnTo>
                  <a:lnTo>
                    <a:pt x="211882" y="59980"/>
                  </a:lnTo>
                  <a:cubicBezTo>
                    <a:pt x="213469" y="60729"/>
                    <a:pt x="215133" y="61504"/>
                    <a:pt x="216619" y="62786"/>
                  </a:cubicBezTo>
                  <a:lnTo>
                    <a:pt x="216619" y="62786"/>
                  </a:lnTo>
                  <a:lnTo>
                    <a:pt x="216619" y="62786"/>
                  </a:lnTo>
                  <a:cubicBezTo>
                    <a:pt x="217825" y="63777"/>
                    <a:pt x="219438" y="65618"/>
                    <a:pt x="221152" y="67561"/>
                  </a:cubicBezTo>
                  <a:lnTo>
                    <a:pt x="221152" y="67561"/>
                  </a:lnTo>
                  <a:lnTo>
                    <a:pt x="221152" y="67561"/>
                  </a:lnTo>
                  <a:cubicBezTo>
                    <a:pt x="223413" y="70140"/>
                    <a:pt x="226486" y="73645"/>
                    <a:pt x="227629" y="73645"/>
                  </a:cubicBezTo>
                  <a:lnTo>
                    <a:pt x="227629" y="73645"/>
                  </a:lnTo>
                  <a:lnTo>
                    <a:pt x="227629" y="73645"/>
                  </a:lnTo>
                  <a:lnTo>
                    <a:pt x="227629" y="73645"/>
                  </a:lnTo>
                  <a:lnTo>
                    <a:pt x="227629" y="73645"/>
                  </a:lnTo>
                  <a:cubicBezTo>
                    <a:pt x="227782" y="73606"/>
                    <a:pt x="227896" y="73569"/>
                    <a:pt x="227972" y="73530"/>
                  </a:cubicBezTo>
                  <a:lnTo>
                    <a:pt x="227972" y="73530"/>
                  </a:lnTo>
                  <a:lnTo>
                    <a:pt x="227972" y="73530"/>
                  </a:lnTo>
                  <a:cubicBezTo>
                    <a:pt x="227947" y="73480"/>
                    <a:pt x="227922" y="73467"/>
                    <a:pt x="227896" y="73429"/>
                  </a:cubicBezTo>
                  <a:lnTo>
                    <a:pt x="227896" y="73429"/>
                  </a:lnTo>
                  <a:lnTo>
                    <a:pt x="227896" y="73429"/>
                  </a:lnTo>
                  <a:cubicBezTo>
                    <a:pt x="227553" y="73010"/>
                    <a:pt x="226956" y="72286"/>
                    <a:pt x="226664" y="71092"/>
                  </a:cubicBezTo>
                  <a:lnTo>
                    <a:pt x="226664" y="71092"/>
                  </a:lnTo>
                  <a:lnTo>
                    <a:pt x="226664" y="71092"/>
                  </a:lnTo>
                  <a:cubicBezTo>
                    <a:pt x="226385" y="70038"/>
                    <a:pt x="226486" y="69212"/>
                    <a:pt x="226562" y="68539"/>
                  </a:cubicBezTo>
                  <a:lnTo>
                    <a:pt x="226562" y="68539"/>
                  </a:lnTo>
                  <a:lnTo>
                    <a:pt x="226562" y="68539"/>
                  </a:lnTo>
                  <a:cubicBezTo>
                    <a:pt x="226689" y="67574"/>
                    <a:pt x="226740" y="67079"/>
                    <a:pt x="225762" y="66253"/>
                  </a:cubicBezTo>
                  <a:lnTo>
                    <a:pt x="225762" y="66253"/>
                  </a:lnTo>
                  <a:lnTo>
                    <a:pt x="225762" y="66253"/>
                  </a:lnTo>
                  <a:cubicBezTo>
                    <a:pt x="225102" y="65682"/>
                    <a:pt x="224277" y="65364"/>
                    <a:pt x="223413" y="65060"/>
                  </a:cubicBezTo>
                  <a:lnTo>
                    <a:pt x="223413" y="65060"/>
                  </a:lnTo>
                  <a:lnTo>
                    <a:pt x="223413" y="65060"/>
                  </a:lnTo>
                  <a:cubicBezTo>
                    <a:pt x="221902" y="64488"/>
                    <a:pt x="220187" y="63840"/>
                    <a:pt x="219349" y="61720"/>
                  </a:cubicBezTo>
                  <a:lnTo>
                    <a:pt x="219349" y="61720"/>
                  </a:lnTo>
                  <a:lnTo>
                    <a:pt x="219349" y="61720"/>
                  </a:lnTo>
                  <a:cubicBezTo>
                    <a:pt x="219095" y="61097"/>
                    <a:pt x="218829" y="60374"/>
                    <a:pt x="218524" y="59561"/>
                  </a:cubicBezTo>
                  <a:lnTo>
                    <a:pt x="218524" y="59561"/>
                  </a:lnTo>
                  <a:lnTo>
                    <a:pt x="218524" y="59561"/>
                  </a:lnTo>
                  <a:cubicBezTo>
                    <a:pt x="217431" y="56703"/>
                    <a:pt x="215628" y="51916"/>
                    <a:pt x="214510" y="51192"/>
                  </a:cubicBezTo>
                  <a:lnTo>
                    <a:pt x="214510" y="51192"/>
                  </a:lnTo>
                  <a:lnTo>
                    <a:pt x="214510" y="51192"/>
                  </a:lnTo>
                  <a:cubicBezTo>
                    <a:pt x="213863" y="50785"/>
                    <a:pt x="212999" y="50773"/>
                    <a:pt x="212123" y="50747"/>
                  </a:cubicBezTo>
                  <a:lnTo>
                    <a:pt x="212123" y="50747"/>
                  </a:lnTo>
                  <a:lnTo>
                    <a:pt x="212123" y="50747"/>
                  </a:lnTo>
                  <a:cubicBezTo>
                    <a:pt x="211056" y="50709"/>
                    <a:pt x="209989" y="50696"/>
                    <a:pt x="209469" y="49845"/>
                  </a:cubicBezTo>
                  <a:lnTo>
                    <a:pt x="209469" y="49845"/>
                  </a:lnTo>
                  <a:lnTo>
                    <a:pt x="209469" y="49845"/>
                  </a:lnTo>
                  <a:cubicBezTo>
                    <a:pt x="209278" y="49541"/>
                    <a:pt x="208250" y="48753"/>
                    <a:pt x="207437" y="48131"/>
                  </a:cubicBezTo>
                  <a:lnTo>
                    <a:pt x="207437" y="48131"/>
                  </a:lnTo>
                  <a:lnTo>
                    <a:pt x="207437" y="48131"/>
                  </a:lnTo>
                  <a:cubicBezTo>
                    <a:pt x="205481" y="46658"/>
                    <a:pt x="204833" y="46099"/>
                    <a:pt x="205037" y="45477"/>
                  </a:cubicBezTo>
                  <a:lnTo>
                    <a:pt x="205037" y="45477"/>
                  </a:lnTo>
                  <a:lnTo>
                    <a:pt x="205037" y="45477"/>
                  </a:lnTo>
                  <a:cubicBezTo>
                    <a:pt x="205100" y="45324"/>
                    <a:pt x="205278" y="45007"/>
                    <a:pt x="205849" y="45007"/>
                  </a:cubicBezTo>
                  <a:lnTo>
                    <a:pt x="205849" y="45007"/>
                  </a:lnTo>
                  <a:lnTo>
                    <a:pt x="205849" y="45007"/>
                  </a:lnTo>
                  <a:cubicBezTo>
                    <a:pt x="206129" y="45007"/>
                    <a:pt x="206548" y="45096"/>
                    <a:pt x="207170" y="45261"/>
                  </a:cubicBezTo>
                  <a:lnTo>
                    <a:pt x="207170" y="45261"/>
                  </a:lnTo>
                  <a:lnTo>
                    <a:pt x="207170" y="45261"/>
                  </a:lnTo>
                  <a:cubicBezTo>
                    <a:pt x="208758" y="45680"/>
                    <a:pt x="210167" y="45667"/>
                    <a:pt x="211158" y="45540"/>
                  </a:cubicBezTo>
                  <a:lnTo>
                    <a:pt x="211158" y="45540"/>
                  </a:lnTo>
                  <a:lnTo>
                    <a:pt x="211158" y="45540"/>
                  </a:lnTo>
                  <a:cubicBezTo>
                    <a:pt x="212428" y="45401"/>
                    <a:pt x="213266" y="45477"/>
                    <a:pt x="214333" y="46315"/>
                  </a:cubicBezTo>
                  <a:lnTo>
                    <a:pt x="214333" y="46315"/>
                  </a:lnTo>
                  <a:lnTo>
                    <a:pt x="214333" y="46315"/>
                  </a:lnTo>
                  <a:cubicBezTo>
                    <a:pt x="215273" y="47090"/>
                    <a:pt x="216784" y="49223"/>
                    <a:pt x="218371" y="51433"/>
                  </a:cubicBezTo>
                  <a:lnTo>
                    <a:pt x="218371" y="51433"/>
                  </a:lnTo>
                  <a:lnTo>
                    <a:pt x="218371" y="51433"/>
                  </a:lnTo>
                  <a:cubicBezTo>
                    <a:pt x="220137" y="53960"/>
                    <a:pt x="222562" y="57376"/>
                    <a:pt x="223565" y="57554"/>
                  </a:cubicBezTo>
                  <a:lnTo>
                    <a:pt x="223565" y="57554"/>
                  </a:lnTo>
                  <a:lnTo>
                    <a:pt x="223565" y="57554"/>
                  </a:lnTo>
                  <a:cubicBezTo>
                    <a:pt x="223858" y="57554"/>
                    <a:pt x="224086" y="57249"/>
                    <a:pt x="224226" y="57008"/>
                  </a:cubicBezTo>
                  <a:lnTo>
                    <a:pt x="224226" y="57008"/>
                  </a:lnTo>
                  <a:lnTo>
                    <a:pt x="224226" y="57008"/>
                  </a:lnTo>
                  <a:cubicBezTo>
                    <a:pt x="225026" y="55751"/>
                    <a:pt x="225216" y="52766"/>
                    <a:pt x="224302" y="50988"/>
                  </a:cubicBezTo>
                  <a:lnTo>
                    <a:pt x="224302" y="50988"/>
                  </a:lnTo>
                  <a:lnTo>
                    <a:pt x="224302" y="50988"/>
                  </a:lnTo>
                  <a:cubicBezTo>
                    <a:pt x="223019" y="48436"/>
                    <a:pt x="221572" y="46658"/>
                    <a:pt x="219324" y="44855"/>
                  </a:cubicBezTo>
                  <a:lnTo>
                    <a:pt x="219324" y="44855"/>
                  </a:lnTo>
                  <a:lnTo>
                    <a:pt x="219324" y="44855"/>
                  </a:lnTo>
                  <a:cubicBezTo>
                    <a:pt x="218498" y="44181"/>
                    <a:pt x="217482" y="43635"/>
                    <a:pt x="216695" y="43216"/>
                  </a:cubicBezTo>
                  <a:lnTo>
                    <a:pt x="216695" y="43216"/>
                  </a:lnTo>
                  <a:lnTo>
                    <a:pt x="216695" y="43216"/>
                  </a:lnTo>
                  <a:cubicBezTo>
                    <a:pt x="216339" y="43000"/>
                    <a:pt x="216022" y="42848"/>
                    <a:pt x="215793" y="42708"/>
                  </a:cubicBezTo>
                  <a:lnTo>
                    <a:pt x="215793" y="42708"/>
                  </a:lnTo>
                  <a:lnTo>
                    <a:pt x="215793" y="42708"/>
                  </a:lnTo>
                  <a:cubicBezTo>
                    <a:pt x="214675" y="42823"/>
                    <a:pt x="213266" y="42937"/>
                    <a:pt x="212174" y="43013"/>
                  </a:cubicBezTo>
                  <a:lnTo>
                    <a:pt x="212174" y="43013"/>
                  </a:lnTo>
                  <a:lnTo>
                    <a:pt x="212174" y="43013"/>
                  </a:lnTo>
                  <a:cubicBezTo>
                    <a:pt x="211412" y="43064"/>
                    <a:pt x="210954" y="43127"/>
                    <a:pt x="210586" y="43216"/>
                  </a:cubicBezTo>
                  <a:lnTo>
                    <a:pt x="210586" y="43216"/>
                  </a:lnTo>
                  <a:lnTo>
                    <a:pt x="210586" y="43216"/>
                  </a:lnTo>
                  <a:cubicBezTo>
                    <a:pt x="209596" y="43343"/>
                    <a:pt x="209304" y="43394"/>
                    <a:pt x="207043" y="42721"/>
                  </a:cubicBezTo>
                  <a:lnTo>
                    <a:pt x="207043" y="42721"/>
                  </a:lnTo>
                  <a:lnTo>
                    <a:pt x="207043" y="42721"/>
                  </a:lnTo>
                  <a:cubicBezTo>
                    <a:pt x="206345" y="42530"/>
                    <a:pt x="205697" y="42365"/>
                    <a:pt x="205100" y="42200"/>
                  </a:cubicBezTo>
                  <a:lnTo>
                    <a:pt x="205100" y="42200"/>
                  </a:lnTo>
                  <a:lnTo>
                    <a:pt x="205100" y="42200"/>
                  </a:lnTo>
                  <a:cubicBezTo>
                    <a:pt x="202675" y="41552"/>
                    <a:pt x="201341" y="41184"/>
                    <a:pt x="200960" y="40448"/>
                  </a:cubicBezTo>
                  <a:lnTo>
                    <a:pt x="200960" y="40448"/>
                  </a:lnTo>
                  <a:lnTo>
                    <a:pt x="200960" y="40448"/>
                  </a:lnTo>
                  <a:cubicBezTo>
                    <a:pt x="200935" y="40410"/>
                    <a:pt x="200770" y="40372"/>
                    <a:pt x="200643" y="40372"/>
                  </a:cubicBezTo>
                  <a:lnTo>
                    <a:pt x="200643" y="40372"/>
                  </a:lnTo>
                  <a:lnTo>
                    <a:pt x="200643" y="40372"/>
                  </a:lnTo>
                  <a:cubicBezTo>
                    <a:pt x="200363" y="40308"/>
                    <a:pt x="199919" y="40244"/>
                    <a:pt x="199753" y="39787"/>
                  </a:cubicBezTo>
                  <a:lnTo>
                    <a:pt x="199753" y="39787"/>
                  </a:lnTo>
                  <a:lnTo>
                    <a:pt x="199753" y="39787"/>
                  </a:lnTo>
                  <a:cubicBezTo>
                    <a:pt x="199576" y="39267"/>
                    <a:pt x="199919" y="38746"/>
                    <a:pt x="200592" y="37984"/>
                  </a:cubicBezTo>
                  <a:lnTo>
                    <a:pt x="200592" y="37984"/>
                  </a:lnTo>
                  <a:lnTo>
                    <a:pt x="200592" y="37984"/>
                  </a:lnTo>
                  <a:cubicBezTo>
                    <a:pt x="201138" y="37336"/>
                    <a:pt x="201163" y="36917"/>
                    <a:pt x="201214" y="36549"/>
                  </a:cubicBezTo>
                  <a:lnTo>
                    <a:pt x="201214" y="36549"/>
                  </a:lnTo>
                  <a:lnTo>
                    <a:pt x="201214" y="36549"/>
                  </a:lnTo>
                  <a:cubicBezTo>
                    <a:pt x="201290" y="35850"/>
                    <a:pt x="201506" y="35431"/>
                    <a:pt x="202547" y="35431"/>
                  </a:cubicBezTo>
                  <a:lnTo>
                    <a:pt x="202547" y="35431"/>
                  </a:lnTo>
                  <a:lnTo>
                    <a:pt x="202547" y="35431"/>
                  </a:lnTo>
                  <a:cubicBezTo>
                    <a:pt x="202954" y="35431"/>
                    <a:pt x="203512" y="35482"/>
                    <a:pt x="204491" y="35584"/>
                  </a:cubicBezTo>
                  <a:lnTo>
                    <a:pt x="204491" y="35584"/>
                  </a:lnTo>
                  <a:lnTo>
                    <a:pt x="204491" y="35584"/>
                  </a:lnTo>
                  <a:cubicBezTo>
                    <a:pt x="205951" y="35774"/>
                    <a:pt x="207513" y="35723"/>
                    <a:pt x="208707" y="35622"/>
                  </a:cubicBezTo>
                  <a:lnTo>
                    <a:pt x="208707" y="35622"/>
                  </a:lnTo>
                  <a:lnTo>
                    <a:pt x="208707" y="35622"/>
                  </a:lnTo>
                  <a:cubicBezTo>
                    <a:pt x="209202" y="35584"/>
                    <a:pt x="209621" y="35571"/>
                    <a:pt x="210015" y="35571"/>
                  </a:cubicBezTo>
                  <a:lnTo>
                    <a:pt x="210015" y="35571"/>
                  </a:lnTo>
                  <a:lnTo>
                    <a:pt x="210015" y="35571"/>
                  </a:lnTo>
                  <a:cubicBezTo>
                    <a:pt x="210891" y="35571"/>
                    <a:pt x="211831" y="35685"/>
                    <a:pt x="212479" y="36612"/>
                  </a:cubicBezTo>
                  <a:lnTo>
                    <a:pt x="212479" y="36612"/>
                  </a:lnTo>
                  <a:lnTo>
                    <a:pt x="212479" y="36612"/>
                  </a:lnTo>
                  <a:cubicBezTo>
                    <a:pt x="213418" y="37882"/>
                    <a:pt x="213418" y="38632"/>
                    <a:pt x="213342" y="39356"/>
                  </a:cubicBezTo>
                  <a:lnTo>
                    <a:pt x="213342" y="39356"/>
                  </a:lnTo>
                  <a:lnTo>
                    <a:pt x="213342" y="39356"/>
                  </a:lnTo>
                  <a:cubicBezTo>
                    <a:pt x="213660" y="39216"/>
                    <a:pt x="214041" y="39127"/>
                    <a:pt x="214434" y="39127"/>
                  </a:cubicBezTo>
                  <a:lnTo>
                    <a:pt x="214434" y="39127"/>
                  </a:lnTo>
                  <a:lnTo>
                    <a:pt x="214434" y="39127"/>
                  </a:lnTo>
                  <a:cubicBezTo>
                    <a:pt x="215476" y="39127"/>
                    <a:pt x="215869" y="39495"/>
                    <a:pt x="216212" y="39800"/>
                  </a:cubicBezTo>
                  <a:lnTo>
                    <a:pt x="216212" y="39800"/>
                  </a:lnTo>
                  <a:lnTo>
                    <a:pt x="216212" y="39800"/>
                  </a:lnTo>
                  <a:cubicBezTo>
                    <a:pt x="216568" y="40092"/>
                    <a:pt x="216835" y="40372"/>
                    <a:pt x="217927" y="40448"/>
                  </a:cubicBezTo>
                  <a:lnTo>
                    <a:pt x="217927" y="40448"/>
                  </a:lnTo>
                  <a:lnTo>
                    <a:pt x="217927" y="40448"/>
                  </a:lnTo>
                  <a:cubicBezTo>
                    <a:pt x="218651" y="40511"/>
                    <a:pt x="218917" y="40346"/>
                    <a:pt x="219171" y="40194"/>
                  </a:cubicBezTo>
                  <a:lnTo>
                    <a:pt x="219171" y="40194"/>
                  </a:lnTo>
                  <a:lnTo>
                    <a:pt x="219171" y="40194"/>
                  </a:lnTo>
                  <a:cubicBezTo>
                    <a:pt x="219362" y="40092"/>
                    <a:pt x="219616" y="39927"/>
                    <a:pt x="219933" y="39927"/>
                  </a:cubicBezTo>
                  <a:lnTo>
                    <a:pt x="219933" y="39927"/>
                  </a:lnTo>
                  <a:lnTo>
                    <a:pt x="219933" y="39927"/>
                  </a:lnTo>
                  <a:cubicBezTo>
                    <a:pt x="220479" y="39927"/>
                    <a:pt x="221127" y="40283"/>
                    <a:pt x="222448" y="41260"/>
                  </a:cubicBezTo>
                  <a:lnTo>
                    <a:pt x="222448" y="41260"/>
                  </a:lnTo>
                  <a:lnTo>
                    <a:pt x="222448" y="41260"/>
                  </a:lnTo>
                  <a:cubicBezTo>
                    <a:pt x="223045" y="41705"/>
                    <a:pt x="223603" y="42137"/>
                    <a:pt x="223908" y="42365"/>
                  </a:cubicBezTo>
                  <a:lnTo>
                    <a:pt x="223908" y="42365"/>
                  </a:lnTo>
                  <a:lnTo>
                    <a:pt x="223908" y="42365"/>
                  </a:lnTo>
                  <a:cubicBezTo>
                    <a:pt x="224010" y="42099"/>
                    <a:pt x="224175" y="41781"/>
                    <a:pt x="224556" y="41464"/>
                  </a:cubicBezTo>
                  <a:lnTo>
                    <a:pt x="224556" y="41464"/>
                  </a:lnTo>
                  <a:lnTo>
                    <a:pt x="224556" y="41464"/>
                  </a:lnTo>
                  <a:cubicBezTo>
                    <a:pt x="224975" y="41108"/>
                    <a:pt x="225242" y="41006"/>
                    <a:pt x="225470" y="40918"/>
                  </a:cubicBezTo>
                  <a:lnTo>
                    <a:pt x="225470" y="40918"/>
                  </a:lnTo>
                  <a:lnTo>
                    <a:pt x="225470" y="40918"/>
                  </a:lnTo>
                  <a:cubicBezTo>
                    <a:pt x="225623" y="40879"/>
                    <a:pt x="225737" y="40829"/>
                    <a:pt x="226512" y="39178"/>
                  </a:cubicBezTo>
                  <a:lnTo>
                    <a:pt x="226512" y="39178"/>
                  </a:lnTo>
                  <a:lnTo>
                    <a:pt x="226512" y="39178"/>
                  </a:lnTo>
                  <a:cubicBezTo>
                    <a:pt x="226982" y="38136"/>
                    <a:pt x="227553" y="37413"/>
                    <a:pt x="227998" y="36841"/>
                  </a:cubicBezTo>
                  <a:lnTo>
                    <a:pt x="227998" y="36841"/>
                  </a:lnTo>
                  <a:lnTo>
                    <a:pt x="227998" y="36841"/>
                  </a:lnTo>
                  <a:cubicBezTo>
                    <a:pt x="228849" y="35774"/>
                    <a:pt x="229268" y="35228"/>
                    <a:pt x="228645" y="33768"/>
                  </a:cubicBezTo>
                  <a:lnTo>
                    <a:pt x="228645" y="33768"/>
                  </a:lnTo>
                  <a:lnTo>
                    <a:pt x="228645" y="33768"/>
                  </a:lnTo>
                  <a:cubicBezTo>
                    <a:pt x="228391" y="33222"/>
                    <a:pt x="228201" y="32713"/>
                    <a:pt x="227998" y="32231"/>
                  </a:cubicBezTo>
                  <a:lnTo>
                    <a:pt x="227998" y="32231"/>
                  </a:lnTo>
                  <a:lnTo>
                    <a:pt x="227998" y="32231"/>
                  </a:lnTo>
                  <a:cubicBezTo>
                    <a:pt x="227261" y="30440"/>
                    <a:pt x="226778" y="29259"/>
                    <a:pt x="225712" y="28497"/>
                  </a:cubicBezTo>
                  <a:lnTo>
                    <a:pt x="225712" y="28497"/>
                  </a:lnTo>
                  <a:lnTo>
                    <a:pt x="225712" y="28497"/>
                  </a:lnTo>
                  <a:cubicBezTo>
                    <a:pt x="224378" y="27558"/>
                    <a:pt x="224378" y="25894"/>
                    <a:pt x="224378" y="24421"/>
                  </a:cubicBezTo>
                  <a:lnTo>
                    <a:pt x="224378" y="24421"/>
                  </a:lnTo>
                  <a:lnTo>
                    <a:pt x="224378" y="24421"/>
                  </a:lnTo>
                  <a:cubicBezTo>
                    <a:pt x="224404" y="23938"/>
                    <a:pt x="224404" y="23443"/>
                    <a:pt x="224353" y="22986"/>
                  </a:cubicBezTo>
                  <a:lnTo>
                    <a:pt x="224353" y="22986"/>
                  </a:lnTo>
                  <a:lnTo>
                    <a:pt x="224353" y="22986"/>
                  </a:lnTo>
                  <a:cubicBezTo>
                    <a:pt x="224277" y="22401"/>
                    <a:pt x="224086" y="22008"/>
                    <a:pt x="223883" y="21652"/>
                  </a:cubicBezTo>
                  <a:lnTo>
                    <a:pt x="223883" y="21652"/>
                  </a:lnTo>
                  <a:lnTo>
                    <a:pt x="223883" y="21652"/>
                  </a:lnTo>
                  <a:cubicBezTo>
                    <a:pt x="223413" y="20865"/>
                    <a:pt x="223159" y="20166"/>
                    <a:pt x="224226" y="19036"/>
                  </a:cubicBezTo>
                  <a:lnTo>
                    <a:pt x="224226" y="19036"/>
                  </a:lnTo>
                  <a:lnTo>
                    <a:pt x="224657" y="18566"/>
                  </a:lnTo>
                  <a:lnTo>
                    <a:pt x="224657" y="18566"/>
                  </a:lnTo>
                  <a:lnTo>
                    <a:pt x="224657" y="18566"/>
                  </a:lnTo>
                  <a:cubicBezTo>
                    <a:pt x="225762" y="17423"/>
                    <a:pt x="226093" y="17042"/>
                    <a:pt x="226016" y="16534"/>
                  </a:cubicBezTo>
                  <a:lnTo>
                    <a:pt x="226016" y="16534"/>
                  </a:lnTo>
                  <a:lnTo>
                    <a:pt x="226016" y="16534"/>
                  </a:lnTo>
                  <a:cubicBezTo>
                    <a:pt x="226016" y="16344"/>
                    <a:pt x="225940" y="16090"/>
                    <a:pt x="225864" y="15886"/>
                  </a:cubicBezTo>
                  <a:lnTo>
                    <a:pt x="225864" y="15886"/>
                  </a:lnTo>
                  <a:lnTo>
                    <a:pt x="225864" y="15886"/>
                  </a:lnTo>
                  <a:cubicBezTo>
                    <a:pt x="225699" y="15340"/>
                    <a:pt x="225496" y="14718"/>
                    <a:pt x="225839" y="14274"/>
                  </a:cubicBezTo>
                  <a:lnTo>
                    <a:pt x="225839" y="14274"/>
                  </a:lnTo>
                  <a:lnTo>
                    <a:pt x="225839" y="14274"/>
                  </a:lnTo>
                  <a:cubicBezTo>
                    <a:pt x="226067" y="13994"/>
                    <a:pt x="226410" y="13816"/>
                    <a:pt x="226905" y="13816"/>
                  </a:cubicBezTo>
                  <a:lnTo>
                    <a:pt x="226905" y="13816"/>
                  </a:lnTo>
                  <a:lnTo>
                    <a:pt x="226905" y="13816"/>
                  </a:lnTo>
                  <a:cubicBezTo>
                    <a:pt x="227324" y="13816"/>
                    <a:pt x="227705" y="13778"/>
                    <a:pt x="228074" y="13702"/>
                  </a:cubicBezTo>
                  <a:lnTo>
                    <a:pt x="228074" y="13702"/>
                  </a:lnTo>
                  <a:lnTo>
                    <a:pt x="228074" y="13702"/>
                  </a:lnTo>
                  <a:cubicBezTo>
                    <a:pt x="228849" y="13575"/>
                    <a:pt x="229687" y="13524"/>
                    <a:pt x="230474" y="13867"/>
                  </a:cubicBezTo>
                  <a:lnTo>
                    <a:pt x="230474" y="13867"/>
                  </a:lnTo>
                  <a:lnTo>
                    <a:pt x="230474" y="13867"/>
                  </a:lnTo>
                  <a:cubicBezTo>
                    <a:pt x="231300" y="14236"/>
                    <a:pt x="232049" y="13448"/>
                    <a:pt x="232239" y="12927"/>
                  </a:cubicBezTo>
                  <a:lnTo>
                    <a:pt x="232239" y="12927"/>
                  </a:lnTo>
                  <a:lnTo>
                    <a:pt x="232239" y="12927"/>
                  </a:lnTo>
                  <a:cubicBezTo>
                    <a:pt x="232366" y="12635"/>
                    <a:pt x="232493" y="12331"/>
                    <a:pt x="232633" y="11962"/>
                  </a:cubicBezTo>
                  <a:lnTo>
                    <a:pt x="232633" y="11962"/>
                  </a:lnTo>
                  <a:lnTo>
                    <a:pt x="232633" y="11962"/>
                  </a:lnTo>
                  <a:cubicBezTo>
                    <a:pt x="232811" y="11518"/>
                    <a:pt x="233014" y="11035"/>
                    <a:pt x="233204" y="10464"/>
                  </a:cubicBezTo>
                  <a:lnTo>
                    <a:pt x="233204" y="10464"/>
                  </a:lnTo>
                  <a:lnTo>
                    <a:pt x="233204" y="10464"/>
                  </a:lnTo>
                  <a:cubicBezTo>
                    <a:pt x="233281" y="10261"/>
                    <a:pt x="233332" y="10057"/>
                    <a:pt x="233357" y="9880"/>
                  </a:cubicBezTo>
                  <a:lnTo>
                    <a:pt x="233357" y="9880"/>
                  </a:lnTo>
                  <a:lnTo>
                    <a:pt x="233357" y="9880"/>
                  </a:lnTo>
                  <a:cubicBezTo>
                    <a:pt x="233408" y="9499"/>
                    <a:pt x="233535" y="8800"/>
                    <a:pt x="234195" y="8800"/>
                  </a:cubicBezTo>
                  <a:lnTo>
                    <a:pt x="234195" y="8800"/>
                  </a:lnTo>
                  <a:lnTo>
                    <a:pt x="234195" y="8800"/>
                  </a:lnTo>
                  <a:cubicBezTo>
                    <a:pt x="234550" y="8800"/>
                    <a:pt x="234944" y="9029"/>
                    <a:pt x="235668" y="9626"/>
                  </a:cubicBezTo>
                  <a:lnTo>
                    <a:pt x="235668" y="9626"/>
                  </a:lnTo>
                  <a:lnTo>
                    <a:pt x="235668" y="9626"/>
                  </a:lnTo>
                  <a:cubicBezTo>
                    <a:pt x="236405" y="10235"/>
                    <a:pt x="236735" y="10997"/>
                    <a:pt x="236951" y="11492"/>
                  </a:cubicBezTo>
                  <a:lnTo>
                    <a:pt x="236951" y="11492"/>
                  </a:lnTo>
                  <a:lnTo>
                    <a:pt x="236951" y="11492"/>
                  </a:lnTo>
                  <a:cubicBezTo>
                    <a:pt x="237002" y="11594"/>
                    <a:pt x="237053" y="11708"/>
                    <a:pt x="237103" y="11784"/>
                  </a:cubicBezTo>
                  <a:lnTo>
                    <a:pt x="237103" y="11784"/>
                  </a:lnTo>
                  <a:lnTo>
                    <a:pt x="237103" y="11784"/>
                  </a:lnTo>
                  <a:cubicBezTo>
                    <a:pt x="237205" y="11734"/>
                    <a:pt x="237370" y="11581"/>
                    <a:pt x="237649" y="11251"/>
                  </a:cubicBezTo>
                  <a:lnTo>
                    <a:pt x="237649" y="11251"/>
                  </a:lnTo>
                  <a:lnTo>
                    <a:pt x="237649" y="11251"/>
                  </a:lnTo>
                  <a:cubicBezTo>
                    <a:pt x="238348" y="10527"/>
                    <a:pt x="238564" y="9892"/>
                    <a:pt x="238742" y="9435"/>
                  </a:cubicBezTo>
                  <a:lnTo>
                    <a:pt x="238742" y="9435"/>
                  </a:lnTo>
                  <a:lnTo>
                    <a:pt x="238742" y="9435"/>
                  </a:lnTo>
                  <a:cubicBezTo>
                    <a:pt x="238894" y="9016"/>
                    <a:pt x="239059" y="8495"/>
                    <a:pt x="239681" y="8495"/>
                  </a:cubicBezTo>
                  <a:lnTo>
                    <a:pt x="239681" y="8495"/>
                  </a:lnTo>
                  <a:lnTo>
                    <a:pt x="239681" y="8495"/>
                  </a:lnTo>
                  <a:cubicBezTo>
                    <a:pt x="239961" y="8495"/>
                    <a:pt x="240227" y="8597"/>
                    <a:pt x="240697" y="8889"/>
                  </a:cubicBezTo>
                  <a:lnTo>
                    <a:pt x="240697" y="8889"/>
                  </a:lnTo>
                  <a:lnTo>
                    <a:pt x="240697" y="8889"/>
                  </a:lnTo>
                  <a:cubicBezTo>
                    <a:pt x="241421" y="9308"/>
                    <a:pt x="241916" y="9880"/>
                    <a:pt x="242234" y="10273"/>
                  </a:cubicBezTo>
                  <a:lnTo>
                    <a:pt x="242234" y="10273"/>
                  </a:lnTo>
                  <a:lnTo>
                    <a:pt x="242234" y="10273"/>
                  </a:lnTo>
                  <a:cubicBezTo>
                    <a:pt x="242361" y="10400"/>
                    <a:pt x="242513" y="10591"/>
                    <a:pt x="242615" y="10692"/>
                  </a:cubicBezTo>
                  <a:lnTo>
                    <a:pt x="242615" y="10692"/>
                  </a:lnTo>
                  <a:lnTo>
                    <a:pt x="242615" y="10692"/>
                  </a:lnTo>
                  <a:cubicBezTo>
                    <a:pt x="242640" y="10667"/>
                    <a:pt x="242640" y="10616"/>
                    <a:pt x="242653" y="10591"/>
                  </a:cubicBezTo>
                  <a:lnTo>
                    <a:pt x="242653" y="10591"/>
                  </a:lnTo>
                  <a:lnTo>
                    <a:pt x="242653" y="10591"/>
                  </a:lnTo>
                  <a:cubicBezTo>
                    <a:pt x="242856" y="10362"/>
                    <a:pt x="242932" y="10197"/>
                    <a:pt x="243009" y="10095"/>
                  </a:cubicBezTo>
                  <a:lnTo>
                    <a:pt x="243009" y="10095"/>
                  </a:lnTo>
                  <a:lnTo>
                    <a:pt x="243009" y="10095"/>
                  </a:lnTo>
                  <a:cubicBezTo>
                    <a:pt x="243326" y="9562"/>
                    <a:pt x="243428" y="9460"/>
                    <a:pt x="245536" y="8063"/>
                  </a:cubicBezTo>
                  <a:lnTo>
                    <a:pt x="245536" y="8063"/>
                  </a:lnTo>
                  <a:lnTo>
                    <a:pt x="245536" y="8063"/>
                  </a:lnTo>
                  <a:cubicBezTo>
                    <a:pt x="246704" y="7352"/>
                    <a:pt x="247403" y="6819"/>
                    <a:pt x="247936" y="6387"/>
                  </a:cubicBezTo>
                  <a:lnTo>
                    <a:pt x="247936" y="6387"/>
                  </a:lnTo>
                  <a:lnTo>
                    <a:pt x="247936" y="6387"/>
                  </a:lnTo>
                  <a:cubicBezTo>
                    <a:pt x="248660" y="5816"/>
                    <a:pt x="249155" y="5435"/>
                    <a:pt x="250070" y="5117"/>
                  </a:cubicBezTo>
                  <a:lnTo>
                    <a:pt x="250070" y="5117"/>
                  </a:lnTo>
                  <a:lnTo>
                    <a:pt x="250070" y="5117"/>
                  </a:lnTo>
                  <a:cubicBezTo>
                    <a:pt x="250501" y="4965"/>
                    <a:pt x="250717" y="4812"/>
                    <a:pt x="250946" y="4698"/>
                  </a:cubicBezTo>
                  <a:lnTo>
                    <a:pt x="250946" y="4698"/>
                  </a:lnTo>
                  <a:lnTo>
                    <a:pt x="250946" y="4698"/>
                  </a:lnTo>
                  <a:cubicBezTo>
                    <a:pt x="251136" y="4546"/>
                    <a:pt x="251365" y="4381"/>
                    <a:pt x="251682" y="4381"/>
                  </a:cubicBezTo>
                  <a:lnTo>
                    <a:pt x="251682" y="4381"/>
                  </a:lnTo>
                  <a:lnTo>
                    <a:pt x="251682" y="4381"/>
                  </a:lnTo>
                  <a:cubicBezTo>
                    <a:pt x="252114" y="4381"/>
                    <a:pt x="252483" y="4647"/>
                    <a:pt x="253156" y="5193"/>
                  </a:cubicBezTo>
                  <a:lnTo>
                    <a:pt x="253156" y="5193"/>
                  </a:lnTo>
                  <a:lnTo>
                    <a:pt x="253156" y="5193"/>
                  </a:lnTo>
                  <a:cubicBezTo>
                    <a:pt x="253892" y="5803"/>
                    <a:pt x="254286" y="6019"/>
                    <a:pt x="254794" y="6311"/>
                  </a:cubicBezTo>
                  <a:lnTo>
                    <a:pt x="254794" y="6311"/>
                  </a:lnTo>
                  <a:lnTo>
                    <a:pt x="254794" y="6311"/>
                  </a:lnTo>
                  <a:cubicBezTo>
                    <a:pt x="255289" y="6590"/>
                    <a:pt x="255835" y="6908"/>
                    <a:pt x="256851" y="7644"/>
                  </a:cubicBezTo>
                  <a:lnTo>
                    <a:pt x="256851" y="7644"/>
                  </a:lnTo>
                  <a:lnTo>
                    <a:pt x="256851" y="7644"/>
                  </a:lnTo>
                  <a:cubicBezTo>
                    <a:pt x="258058" y="8584"/>
                    <a:pt x="258959" y="8813"/>
                    <a:pt x="259925" y="9079"/>
                  </a:cubicBezTo>
                  <a:lnTo>
                    <a:pt x="259925" y="9079"/>
                  </a:lnTo>
                  <a:lnTo>
                    <a:pt x="259925" y="9079"/>
                  </a:lnTo>
                  <a:cubicBezTo>
                    <a:pt x="260471" y="9245"/>
                    <a:pt x="261042" y="9435"/>
                    <a:pt x="261702" y="9702"/>
                  </a:cubicBezTo>
                  <a:lnTo>
                    <a:pt x="261702" y="9702"/>
                  </a:lnTo>
                  <a:lnTo>
                    <a:pt x="261702" y="9702"/>
                  </a:lnTo>
                  <a:cubicBezTo>
                    <a:pt x="262503" y="10083"/>
                    <a:pt x="262871" y="10616"/>
                    <a:pt x="263125" y="10972"/>
                  </a:cubicBezTo>
                  <a:lnTo>
                    <a:pt x="263125" y="10972"/>
                  </a:lnTo>
                  <a:lnTo>
                    <a:pt x="263125" y="10972"/>
                  </a:lnTo>
                  <a:cubicBezTo>
                    <a:pt x="263201" y="11099"/>
                    <a:pt x="263290" y="11251"/>
                    <a:pt x="263366" y="11289"/>
                  </a:cubicBezTo>
                  <a:lnTo>
                    <a:pt x="263366" y="11289"/>
                  </a:lnTo>
                  <a:lnTo>
                    <a:pt x="263366" y="11289"/>
                  </a:lnTo>
                  <a:cubicBezTo>
                    <a:pt x="263468" y="11289"/>
                    <a:pt x="263747" y="11200"/>
                    <a:pt x="264458" y="10718"/>
                  </a:cubicBezTo>
                  <a:lnTo>
                    <a:pt x="264458" y="10718"/>
                  </a:lnTo>
                  <a:lnTo>
                    <a:pt x="264458" y="10718"/>
                  </a:lnTo>
                  <a:cubicBezTo>
                    <a:pt x="265474" y="10057"/>
                    <a:pt x="265881" y="9816"/>
                    <a:pt x="266198" y="9626"/>
                  </a:cubicBezTo>
                  <a:lnTo>
                    <a:pt x="266198" y="9626"/>
                  </a:lnTo>
                  <a:lnTo>
                    <a:pt x="266198" y="9626"/>
                  </a:lnTo>
                  <a:cubicBezTo>
                    <a:pt x="266617" y="9372"/>
                    <a:pt x="266846" y="9245"/>
                    <a:pt x="268154" y="8279"/>
                  </a:cubicBezTo>
                  <a:lnTo>
                    <a:pt x="268154" y="8279"/>
                  </a:lnTo>
                  <a:lnTo>
                    <a:pt x="268154" y="8279"/>
                  </a:lnTo>
                  <a:cubicBezTo>
                    <a:pt x="269170" y="7543"/>
                    <a:pt x="270046" y="7174"/>
                    <a:pt x="270757" y="6908"/>
                  </a:cubicBezTo>
                  <a:lnTo>
                    <a:pt x="270757" y="6908"/>
                  </a:lnTo>
                  <a:lnTo>
                    <a:pt x="270757" y="6908"/>
                  </a:lnTo>
                  <a:cubicBezTo>
                    <a:pt x="271710" y="6514"/>
                    <a:pt x="272294" y="6286"/>
                    <a:pt x="272675" y="5396"/>
                  </a:cubicBezTo>
                  <a:lnTo>
                    <a:pt x="272675" y="5396"/>
                  </a:lnTo>
                  <a:lnTo>
                    <a:pt x="272675" y="5396"/>
                  </a:lnTo>
                  <a:cubicBezTo>
                    <a:pt x="272917" y="4838"/>
                    <a:pt x="273043" y="4419"/>
                    <a:pt x="273145" y="4101"/>
                  </a:cubicBezTo>
                  <a:lnTo>
                    <a:pt x="273145" y="4101"/>
                  </a:lnTo>
                  <a:lnTo>
                    <a:pt x="273145" y="4101"/>
                  </a:lnTo>
                  <a:cubicBezTo>
                    <a:pt x="273411" y="3212"/>
                    <a:pt x="273589" y="2717"/>
                    <a:pt x="274758" y="1968"/>
                  </a:cubicBezTo>
                  <a:lnTo>
                    <a:pt x="274758" y="1968"/>
                  </a:lnTo>
                  <a:lnTo>
                    <a:pt x="274758" y="1968"/>
                  </a:lnTo>
                  <a:cubicBezTo>
                    <a:pt x="275152" y="1701"/>
                    <a:pt x="275456" y="1345"/>
                    <a:pt x="275723" y="1041"/>
                  </a:cubicBezTo>
                  <a:lnTo>
                    <a:pt x="275723" y="1041"/>
                  </a:lnTo>
                  <a:lnTo>
                    <a:pt x="275723" y="1041"/>
                  </a:lnTo>
                  <a:cubicBezTo>
                    <a:pt x="276066" y="596"/>
                    <a:pt x="276421" y="152"/>
                    <a:pt x="276993" y="152"/>
                  </a:cubicBezTo>
                  <a:lnTo>
                    <a:pt x="276993" y="152"/>
                  </a:lnTo>
                  <a:lnTo>
                    <a:pt x="276993" y="152"/>
                  </a:lnTo>
                  <a:cubicBezTo>
                    <a:pt x="277577" y="152"/>
                    <a:pt x="278085" y="748"/>
                    <a:pt x="278479" y="1320"/>
                  </a:cubicBezTo>
                  <a:lnTo>
                    <a:pt x="278479" y="1320"/>
                  </a:lnTo>
                  <a:lnTo>
                    <a:pt x="278479" y="1320"/>
                  </a:lnTo>
                  <a:cubicBezTo>
                    <a:pt x="279152" y="2260"/>
                    <a:pt x="279126" y="2984"/>
                    <a:pt x="279101" y="3517"/>
                  </a:cubicBezTo>
                  <a:lnTo>
                    <a:pt x="279101" y="3517"/>
                  </a:lnTo>
                  <a:lnTo>
                    <a:pt x="279101" y="3517"/>
                  </a:lnTo>
                  <a:cubicBezTo>
                    <a:pt x="279101" y="4127"/>
                    <a:pt x="279076" y="4508"/>
                    <a:pt x="280739" y="5320"/>
                  </a:cubicBezTo>
                  <a:lnTo>
                    <a:pt x="280739" y="5320"/>
                  </a:lnTo>
                  <a:lnTo>
                    <a:pt x="280739" y="5320"/>
                  </a:lnTo>
                  <a:cubicBezTo>
                    <a:pt x="282251" y="6019"/>
                    <a:pt x="282695" y="6374"/>
                    <a:pt x="282936" y="6552"/>
                  </a:cubicBezTo>
                  <a:lnTo>
                    <a:pt x="282936" y="6552"/>
                  </a:lnTo>
                  <a:lnTo>
                    <a:pt x="282936" y="6552"/>
                  </a:lnTo>
                  <a:cubicBezTo>
                    <a:pt x="283165" y="6730"/>
                    <a:pt x="283216" y="6755"/>
                    <a:pt x="284600" y="7124"/>
                  </a:cubicBezTo>
                  <a:lnTo>
                    <a:pt x="284600" y="7124"/>
                  </a:lnTo>
                  <a:lnTo>
                    <a:pt x="284600" y="7124"/>
                  </a:lnTo>
                  <a:cubicBezTo>
                    <a:pt x="285349" y="7302"/>
                    <a:pt x="285972" y="7454"/>
                    <a:pt x="286492" y="7581"/>
                  </a:cubicBezTo>
                  <a:lnTo>
                    <a:pt x="286492" y="7581"/>
                  </a:lnTo>
                  <a:lnTo>
                    <a:pt x="286492" y="7581"/>
                  </a:lnTo>
                  <a:cubicBezTo>
                    <a:pt x="288029" y="7924"/>
                    <a:pt x="288867" y="8127"/>
                    <a:pt x="289591" y="8711"/>
                  </a:cubicBezTo>
                  <a:lnTo>
                    <a:pt x="289591" y="8711"/>
                  </a:lnTo>
                  <a:lnTo>
                    <a:pt x="289591" y="8711"/>
                  </a:lnTo>
                  <a:cubicBezTo>
                    <a:pt x="289833" y="8927"/>
                    <a:pt x="290239" y="9283"/>
                    <a:pt x="290683" y="9727"/>
                  </a:cubicBezTo>
                  <a:lnTo>
                    <a:pt x="290683" y="9727"/>
                  </a:lnTo>
                  <a:lnTo>
                    <a:pt x="290683" y="9727"/>
                  </a:lnTo>
                  <a:cubicBezTo>
                    <a:pt x="291940" y="10908"/>
                    <a:pt x="294023" y="12877"/>
                    <a:pt x="295395" y="13423"/>
                  </a:cubicBezTo>
                  <a:lnTo>
                    <a:pt x="295395" y="13423"/>
                  </a:lnTo>
                  <a:lnTo>
                    <a:pt x="295395" y="13423"/>
                  </a:lnTo>
                  <a:cubicBezTo>
                    <a:pt x="296208" y="13778"/>
                    <a:pt x="296728" y="14299"/>
                    <a:pt x="297249" y="14832"/>
                  </a:cubicBezTo>
                  <a:lnTo>
                    <a:pt x="297249" y="14832"/>
                  </a:lnTo>
                  <a:lnTo>
                    <a:pt x="297249" y="14832"/>
                  </a:lnTo>
                  <a:cubicBezTo>
                    <a:pt x="298049" y="15645"/>
                    <a:pt x="298811" y="16433"/>
                    <a:pt x="300868" y="16547"/>
                  </a:cubicBezTo>
                  <a:lnTo>
                    <a:pt x="300868" y="16547"/>
                  </a:lnTo>
                  <a:lnTo>
                    <a:pt x="300868" y="16547"/>
                  </a:lnTo>
                  <a:cubicBezTo>
                    <a:pt x="302507" y="16699"/>
                    <a:pt x="303903" y="16598"/>
                    <a:pt x="305212" y="16496"/>
                  </a:cubicBezTo>
                  <a:lnTo>
                    <a:pt x="305212" y="16496"/>
                  </a:lnTo>
                  <a:lnTo>
                    <a:pt x="305212" y="16496"/>
                  </a:lnTo>
                  <a:cubicBezTo>
                    <a:pt x="306952" y="16382"/>
                    <a:pt x="308641" y="16331"/>
                    <a:pt x="310152" y="16572"/>
                  </a:cubicBezTo>
                  <a:lnTo>
                    <a:pt x="310152" y="16572"/>
                  </a:lnTo>
                  <a:lnTo>
                    <a:pt x="310152" y="16572"/>
                  </a:lnTo>
                  <a:cubicBezTo>
                    <a:pt x="311219" y="16776"/>
                    <a:pt x="312082" y="16890"/>
                    <a:pt x="312781" y="16966"/>
                  </a:cubicBezTo>
                  <a:lnTo>
                    <a:pt x="312781" y="16966"/>
                  </a:lnTo>
                  <a:lnTo>
                    <a:pt x="312781" y="16966"/>
                  </a:lnTo>
                  <a:cubicBezTo>
                    <a:pt x="314114" y="17118"/>
                    <a:pt x="315016" y="17258"/>
                    <a:pt x="315930" y="17690"/>
                  </a:cubicBezTo>
                  <a:lnTo>
                    <a:pt x="315930" y="17690"/>
                  </a:lnTo>
                  <a:lnTo>
                    <a:pt x="315930" y="17690"/>
                  </a:lnTo>
                  <a:cubicBezTo>
                    <a:pt x="316108" y="17753"/>
                    <a:pt x="316273" y="17842"/>
                    <a:pt x="316426" y="17906"/>
                  </a:cubicBezTo>
                  <a:lnTo>
                    <a:pt x="316426" y="17906"/>
                  </a:lnTo>
                  <a:lnTo>
                    <a:pt x="316426" y="17906"/>
                  </a:lnTo>
                  <a:cubicBezTo>
                    <a:pt x="317492" y="18363"/>
                    <a:pt x="318038" y="18655"/>
                    <a:pt x="319359" y="21004"/>
                  </a:cubicBezTo>
                  <a:lnTo>
                    <a:pt x="319359" y="21004"/>
                  </a:lnTo>
                  <a:lnTo>
                    <a:pt x="319359" y="21004"/>
                  </a:lnTo>
                  <a:cubicBezTo>
                    <a:pt x="319918" y="21995"/>
                    <a:pt x="320096" y="22059"/>
                    <a:pt x="320299" y="22109"/>
                  </a:cubicBezTo>
                  <a:lnTo>
                    <a:pt x="320299" y="22109"/>
                  </a:lnTo>
                  <a:lnTo>
                    <a:pt x="320299" y="22109"/>
                  </a:lnTo>
                  <a:cubicBezTo>
                    <a:pt x="320921" y="22312"/>
                    <a:pt x="321505" y="22668"/>
                    <a:pt x="322978" y="25056"/>
                  </a:cubicBezTo>
                  <a:lnTo>
                    <a:pt x="322978" y="25056"/>
                  </a:lnTo>
                  <a:lnTo>
                    <a:pt x="322978" y="25056"/>
                  </a:lnTo>
                  <a:cubicBezTo>
                    <a:pt x="324439" y="27469"/>
                    <a:pt x="325722" y="28751"/>
                    <a:pt x="326839" y="29894"/>
                  </a:cubicBezTo>
                  <a:lnTo>
                    <a:pt x="326839" y="29894"/>
                  </a:lnTo>
                  <a:lnTo>
                    <a:pt x="326839" y="29894"/>
                  </a:lnTo>
                  <a:cubicBezTo>
                    <a:pt x="327741" y="30758"/>
                    <a:pt x="328478" y="31533"/>
                    <a:pt x="329074" y="32587"/>
                  </a:cubicBezTo>
                  <a:lnTo>
                    <a:pt x="329074" y="32587"/>
                  </a:lnTo>
                  <a:lnTo>
                    <a:pt x="329074" y="32587"/>
                  </a:lnTo>
                  <a:cubicBezTo>
                    <a:pt x="329493" y="33323"/>
                    <a:pt x="329773" y="33869"/>
                    <a:pt x="330014" y="34390"/>
                  </a:cubicBezTo>
                  <a:lnTo>
                    <a:pt x="330014" y="34390"/>
                  </a:lnTo>
                  <a:lnTo>
                    <a:pt x="330014" y="34390"/>
                  </a:lnTo>
                  <a:cubicBezTo>
                    <a:pt x="330535" y="35495"/>
                    <a:pt x="330890" y="36231"/>
                    <a:pt x="332351" y="37603"/>
                  </a:cubicBezTo>
                  <a:lnTo>
                    <a:pt x="332351" y="37603"/>
                  </a:lnTo>
                  <a:lnTo>
                    <a:pt x="332351" y="37603"/>
                  </a:lnTo>
                  <a:cubicBezTo>
                    <a:pt x="333418" y="38594"/>
                    <a:pt x="333646" y="39127"/>
                    <a:pt x="333837" y="39648"/>
                  </a:cubicBezTo>
                  <a:lnTo>
                    <a:pt x="333837" y="39648"/>
                  </a:lnTo>
                  <a:lnTo>
                    <a:pt x="333837" y="39648"/>
                  </a:lnTo>
                  <a:cubicBezTo>
                    <a:pt x="334040" y="40168"/>
                    <a:pt x="334256" y="40740"/>
                    <a:pt x="335970" y="42276"/>
                  </a:cubicBezTo>
                  <a:lnTo>
                    <a:pt x="335970" y="42276"/>
                  </a:lnTo>
                  <a:lnTo>
                    <a:pt x="335970" y="42276"/>
                  </a:lnTo>
                  <a:cubicBezTo>
                    <a:pt x="337900" y="43991"/>
                    <a:pt x="338955" y="44575"/>
                    <a:pt x="339894" y="45109"/>
                  </a:cubicBezTo>
                  <a:lnTo>
                    <a:pt x="339894" y="45109"/>
                  </a:lnTo>
                  <a:lnTo>
                    <a:pt x="339894" y="45109"/>
                  </a:lnTo>
                  <a:cubicBezTo>
                    <a:pt x="340517" y="45451"/>
                    <a:pt x="341101" y="45769"/>
                    <a:pt x="341876" y="46417"/>
                  </a:cubicBezTo>
                  <a:lnTo>
                    <a:pt x="341876" y="46417"/>
                  </a:lnTo>
                  <a:lnTo>
                    <a:pt x="341876" y="46417"/>
                  </a:lnTo>
                  <a:cubicBezTo>
                    <a:pt x="343412" y="47674"/>
                    <a:pt x="344034" y="48525"/>
                    <a:pt x="344822" y="49617"/>
                  </a:cubicBezTo>
                  <a:lnTo>
                    <a:pt x="344822" y="49617"/>
                  </a:lnTo>
                  <a:lnTo>
                    <a:pt x="344822" y="49617"/>
                  </a:lnTo>
                  <a:cubicBezTo>
                    <a:pt x="345000" y="49871"/>
                    <a:pt x="345203" y="50138"/>
                    <a:pt x="345419" y="50442"/>
                  </a:cubicBezTo>
                  <a:lnTo>
                    <a:pt x="345419" y="50442"/>
                  </a:lnTo>
                  <a:lnTo>
                    <a:pt x="345419" y="50442"/>
                  </a:lnTo>
                  <a:cubicBezTo>
                    <a:pt x="345889" y="51090"/>
                    <a:pt x="346244" y="51547"/>
                    <a:pt x="346613" y="52042"/>
                  </a:cubicBezTo>
                  <a:lnTo>
                    <a:pt x="346613" y="52042"/>
                  </a:lnTo>
                  <a:lnTo>
                    <a:pt x="346613" y="52042"/>
                  </a:lnTo>
                  <a:cubicBezTo>
                    <a:pt x="347108" y="52716"/>
                    <a:pt x="347679" y="53452"/>
                    <a:pt x="348695" y="54824"/>
                  </a:cubicBezTo>
                  <a:lnTo>
                    <a:pt x="348695" y="54824"/>
                  </a:lnTo>
                  <a:lnTo>
                    <a:pt x="348695" y="54824"/>
                  </a:lnTo>
                  <a:cubicBezTo>
                    <a:pt x="349864" y="56411"/>
                    <a:pt x="350829" y="57275"/>
                    <a:pt x="352023" y="58418"/>
                  </a:cubicBezTo>
                  <a:lnTo>
                    <a:pt x="352023" y="58418"/>
                  </a:lnTo>
                  <a:lnTo>
                    <a:pt x="352023" y="58418"/>
                  </a:lnTo>
                  <a:cubicBezTo>
                    <a:pt x="352619" y="58938"/>
                    <a:pt x="353242" y="59561"/>
                    <a:pt x="354029" y="60335"/>
                  </a:cubicBezTo>
                  <a:lnTo>
                    <a:pt x="354029" y="60335"/>
                  </a:lnTo>
                  <a:lnTo>
                    <a:pt x="354029" y="60335"/>
                  </a:lnTo>
                  <a:cubicBezTo>
                    <a:pt x="355071" y="61377"/>
                    <a:pt x="356658" y="63205"/>
                    <a:pt x="358347" y="65148"/>
                  </a:cubicBezTo>
                  <a:lnTo>
                    <a:pt x="358347" y="65148"/>
                  </a:lnTo>
                  <a:lnTo>
                    <a:pt x="358347" y="65148"/>
                  </a:lnTo>
                  <a:cubicBezTo>
                    <a:pt x="360608" y="67727"/>
                    <a:pt x="362906" y="70394"/>
                    <a:pt x="363973" y="71282"/>
                  </a:cubicBezTo>
                  <a:lnTo>
                    <a:pt x="363973" y="71282"/>
                  </a:lnTo>
                  <a:lnTo>
                    <a:pt x="363973" y="71282"/>
                  </a:lnTo>
                  <a:cubicBezTo>
                    <a:pt x="364621" y="71778"/>
                    <a:pt x="365510" y="72235"/>
                    <a:pt x="366462" y="72667"/>
                  </a:cubicBezTo>
                  <a:lnTo>
                    <a:pt x="366462" y="72667"/>
                  </a:lnTo>
                  <a:lnTo>
                    <a:pt x="366462" y="72667"/>
                  </a:lnTo>
                  <a:cubicBezTo>
                    <a:pt x="368291" y="73606"/>
                    <a:pt x="370628" y="74711"/>
                    <a:pt x="372139" y="77048"/>
                  </a:cubicBezTo>
                  <a:lnTo>
                    <a:pt x="372139" y="77048"/>
                  </a:lnTo>
                  <a:lnTo>
                    <a:pt x="372139" y="77048"/>
                  </a:lnTo>
                  <a:cubicBezTo>
                    <a:pt x="373002" y="78343"/>
                    <a:pt x="373371" y="79334"/>
                    <a:pt x="373701" y="80172"/>
                  </a:cubicBezTo>
                  <a:lnTo>
                    <a:pt x="373701" y="80172"/>
                  </a:lnTo>
                  <a:lnTo>
                    <a:pt x="373701" y="80172"/>
                  </a:lnTo>
                  <a:cubicBezTo>
                    <a:pt x="374222" y="81518"/>
                    <a:pt x="374641" y="82585"/>
                    <a:pt x="376901" y="84541"/>
                  </a:cubicBezTo>
                  <a:lnTo>
                    <a:pt x="376901" y="84541"/>
                  </a:lnTo>
                  <a:lnTo>
                    <a:pt x="376901" y="84541"/>
                  </a:lnTo>
                  <a:cubicBezTo>
                    <a:pt x="378286" y="85735"/>
                    <a:pt x="379530" y="86547"/>
                    <a:pt x="380648" y="87297"/>
                  </a:cubicBezTo>
                  <a:lnTo>
                    <a:pt x="380648" y="87297"/>
                  </a:lnTo>
                  <a:lnTo>
                    <a:pt x="380648" y="87297"/>
                  </a:lnTo>
                  <a:cubicBezTo>
                    <a:pt x="382553" y="88554"/>
                    <a:pt x="384090" y="89570"/>
                    <a:pt x="385080" y="91704"/>
                  </a:cubicBezTo>
                  <a:lnTo>
                    <a:pt x="385080" y="91704"/>
                  </a:lnTo>
                  <a:lnTo>
                    <a:pt x="385080" y="91704"/>
                  </a:lnTo>
                  <a:cubicBezTo>
                    <a:pt x="385359" y="92262"/>
                    <a:pt x="385575" y="92720"/>
                    <a:pt x="385779" y="93126"/>
                  </a:cubicBezTo>
                  <a:lnTo>
                    <a:pt x="385779" y="93126"/>
                  </a:lnTo>
                  <a:lnTo>
                    <a:pt x="385779" y="93126"/>
                  </a:lnTo>
                  <a:cubicBezTo>
                    <a:pt x="386693" y="95005"/>
                    <a:pt x="386921" y="95514"/>
                    <a:pt x="387518" y="98180"/>
                  </a:cubicBezTo>
                  <a:lnTo>
                    <a:pt x="387518" y="98180"/>
                  </a:lnTo>
                  <a:lnTo>
                    <a:pt x="387518" y="98180"/>
                  </a:lnTo>
                  <a:cubicBezTo>
                    <a:pt x="388014" y="100352"/>
                    <a:pt x="388979" y="101533"/>
                    <a:pt x="390312" y="103171"/>
                  </a:cubicBezTo>
                  <a:lnTo>
                    <a:pt x="390312" y="103171"/>
                  </a:lnTo>
                  <a:lnTo>
                    <a:pt x="390312" y="103171"/>
                  </a:lnTo>
                  <a:cubicBezTo>
                    <a:pt x="390833" y="103794"/>
                    <a:pt x="391430" y="104479"/>
                    <a:pt x="392027" y="105343"/>
                  </a:cubicBezTo>
                  <a:lnTo>
                    <a:pt x="392027" y="105343"/>
                  </a:lnTo>
                  <a:lnTo>
                    <a:pt x="392027" y="105343"/>
                  </a:lnTo>
                  <a:cubicBezTo>
                    <a:pt x="393068" y="106765"/>
                    <a:pt x="393564" y="108340"/>
                    <a:pt x="394084" y="109864"/>
                  </a:cubicBezTo>
                  <a:lnTo>
                    <a:pt x="394084" y="109864"/>
                  </a:lnTo>
                  <a:lnTo>
                    <a:pt x="394084" y="109864"/>
                  </a:lnTo>
                  <a:cubicBezTo>
                    <a:pt x="394656" y="111629"/>
                    <a:pt x="395253" y="113433"/>
                    <a:pt x="396624" y="115122"/>
                  </a:cubicBezTo>
                  <a:lnTo>
                    <a:pt x="396624" y="115122"/>
                  </a:lnTo>
                  <a:lnTo>
                    <a:pt x="396624" y="115122"/>
                  </a:lnTo>
                  <a:cubicBezTo>
                    <a:pt x="397589" y="116328"/>
                    <a:pt x="398529" y="116646"/>
                    <a:pt x="399418" y="116976"/>
                  </a:cubicBezTo>
                  <a:lnTo>
                    <a:pt x="399418" y="116976"/>
                  </a:lnTo>
                  <a:lnTo>
                    <a:pt x="399418" y="116976"/>
                  </a:lnTo>
                  <a:cubicBezTo>
                    <a:pt x="400840" y="117459"/>
                    <a:pt x="402148" y="117928"/>
                    <a:pt x="402402" y="121446"/>
                  </a:cubicBezTo>
                  <a:lnTo>
                    <a:pt x="402402" y="121446"/>
                  </a:lnTo>
                  <a:lnTo>
                    <a:pt x="402402" y="121446"/>
                  </a:lnTo>
                  <a:cubicBezTo>
                    <a:pt x="402542" y="123834"/>
                    <a:pt x="402796" y="124824"/>
                    <a:pt x="402974" y="125586"/>
                  </a:cubicBezTo>
                  <a:lnTo>
                    <a:pt x="402974" y="125586"/>
                  </a:lnTo>
                  <a:lnTo>
                    <a:pt x="402974" y="125586"/>
                  </a:lnTo>
                  <a:cubicBezTo>
                    <a:pt x="403215" y="126501"/>
                    <a:pt x="403342" y="127072"/>
                    <a:pt x="403088" y="129155"/>
                  </a:cubicBezTo>
                  <a:lnTo>
                    <a:pt x="403088" y="129155"/>
                  </a:lnTo>
                  <a:lnTo>
                    <a:pt x="403088" y="129155"/>
                  </a:lnTo>
                  <a:cubicBezTo>
                    <a:pt x="402898" y="130768"/>
                    <a:pt x="402618" y="132089"/>
                    <a:pt x="402402" y="133244"/>
                  </a:cubicBezTo>
                  <a:lnTo>
                    <a:pt x="402402" y="133244"/>
                  </a:lnTo>
                  <a:lnTo>
                    <a:pt x="402402" y="133244"/>
                  </a:lnTo>
                  <a:cubicBezTo>
                    <a:pt x="402072" y="134679"/>
                    <a:pt x="401856" y="135822"/>
                    <a:pt x="401856" y="137029"/>
                  </a:cubicBezTo>
                  <a:lnTo>
                    <a:pt x="401856" y="137029"/>
                  </a:lnTo>
                  <a:lnTo>
                    <a:pt x="401856" y="137029"/>
                  </a:lnTo>
                  <a:cubicBezTo>
                    <a:pt x="401856" y="137295"/>
                    <a:pt x="401856" y="137486"/>
                    <a:pt x="401856" y="137613"/>
                  </a:cubicBezTo>
                  <a:lnTo>
                    <a:pt x="401856" y="137613"/>
                  </a:lnTo>
                  <a:lnTo>
                    <a:pt x="401856" y="137613"/>
                  </a:lnTo>
                  <a:cubicBezTo>
                    <a:pt x="402123" y="138096"/>
                    <a:pt x="402593" y="139086"/>
                    <a:pt x="403190" y="140559"/>
                  </a:cubicBezTo>
                  <a:lnTo>
                    <a:pt x="403190" y="140559"/>
                  </a:lnTo>
                  <a:lnTo>
                    <a:pt x="403190" y="140559"/>
                  </a:lnTo>
                  <a:cubicBezTo>
                    <a:pt x="405374" y="145957"/>
                    <a:pt x="405641" y="147544"/>
                    <a:pt x="406365" y="151862"/>
                  </a:cubicBezTo>
                  <a:lnTo>
                    <a:pt x="406365" y="151862"/>
                  </a:lnTo>
                  <a:lnTo>
                    <a:pt x="406466" y="152433"/>
                  </a:lnTo>
                  <a:lnTo>
                    <a:pt x="406466" y="152433"/>
                  </a:lnTo>
                  <a:lnTo>
                    <a:pt x="406466" y="152433"/>
                  </a:lnTo>
                  <a:cubicBezTo>
                    <a:pt x="406758" y="154237"/>
                    <a:pt x="406733" y="154986"/>
                    <a:pt x="406619" y="155392"/>
                  </a:cubicBezTo>
                  <a:lnTo>
                    <a:pt x="406619" y="155392"/>
                  </a:lnTo>
                  <a:lnTo>
                    <a:pt x="406619" y="155392"/>
                  </a:lnTo>
                  <a:cubicBezTo>
                    <a:pt x="406733" y="155608"/>
                    <a:pt x="406962" y="155901"/>
                    <a:pt x="407355" y="156472"/>
                  </a:cubicBezTo>
                  <a:lnTo>
                    <a:pt x="407355" y="156472"/>
                  </a:lnTo>
                  <a:lnTo>
                    <a:pt x="407355" y="156472"/>
                  </a:lnTo>
                  <a:cubicBezTo>
                    <a:pt x="408180" y="157717"/>
                    <a:pt x="408371" y="157831"/>
                    <a:pt x="408549" y="157983"/>
                  </a:cubicBezTo>
                  <a:lnTo>
                    <a:pt x="408549" y="157983"/>
                  </a:lnTo>
                  <a:lnTo>
                    <a:pt x="408549" y="157983"/>
                  </a:lnTo>
                  <a:cubicBezTo>
                    <a:pt x="408866" y="158212"/>
                    <a:pt x="409146" y="158428"/>
                    <a:pt x="410454" y="160460"/>
                  </a:cubicBezTo>
                  <a:lnTo>
                    <a:pt x="410454" y="160460"/>
                  </a:lnTo>
                  <a:lnTo>
                    <a:pt x="410454" y="160460"/>
                  </a:lnTo>
                  <a:cubicBezTo>
                    <a:pt x="412511" y="163736"/>
                    <a:pt x="412321" y="165692"/>
                    <a:pt x="412194" y="16715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70" name="Freeform: Shape 669">
              <a:extLst>
                <a:ext uri="{FF2B5EF4-FFF2-40B4-BE49-F238E27FC236}">
                  <a16:creationId xmlns:a16="http://schemas.microsoft.com/office/drawing/2014/main" id="{DAF0E153-3B5D-78DF-FD55-8BA2CCC837E6}"/>
                </a:ext>
              </a:extLst>
            </p:cNvPr>
            <p:cNvSpPr/>
            <p:nvPr/>
          </p:nvSpPr>
          <p:spPr>
            <a:xfrm flipV="1">
              <a:off x="8897374" y="2533928"/>
              <a:ext cx="8591" cy="9219"/>
            </a:xfrm>
            <a:custGeom>
              <a:avLst/>
              <a:gdLst>
                <a:gd name="connsiteX0" fmla="*/ 7602 w 8591"/>
                <a:gd name="connsiteY0" fmla="*/ 4993 h 9219"/>
                <a:gd name="connsiteX1" fmla="*/ 7056 w 8591"/>
                <a:gd name="connsiteY1" fmla="*/ 7799 h 9219"/>
                <a:gd name="connsiteX2" fmla="*/ 7056 w 8591"/>
                <a:gd name="connsiteY2" fmla="*/ 7799 h 9219"/>
                <a:gd name="connsiteX3" fmla="*/ 7056 w 8591"/>
                <a:gd name="connsiteY3" fmla="*/ 7799 h 9219"/>
                <a:gd name="connsiteX4" fmla="*/ 6713 w 8591"/>
                <a:gd name="connsiteY4" fmla="*/ 8320 h 9219"/>
                <a:gd name="connsiteX5" fmla="*/ 6713 w 8591"/>
                <a:gd name="connsiteY5" fmla="*/ 8320 h 9219"/>
                <a:gd name="connsiteX6" fmla="*/ 6713 w 8591"/>
                <a:gd name="connsiteY6" fmla="*/ 8320 h 9219"/>
                <a:gd name="connsiteX7" fmla="*/ 5379 w 8591"/>
                <a:gd name="connsiteY7" fmla="*/ 9348 h 9219"/>
                <a:gd name="connsiteX8" fmla="*/ 5379 w 8591"/>
                <a:gd name="connsiteY8" fmla="*/ 9348 h 9219"/>
                <a:gd name="connsiteX9" fmla="*/ 5379 w 8591"/>
                <a:gd name="connsiteY9" fmla="*/ 9348 h 9219"/>
                <a:gd name="connsiteX10" fmla="*/ 4059 w 8591"/>
                <a:gd name="connsiteY10" fmla="*/ 8764 h 9219"/>
                <a:gd name="connsiteX11" fmla="*/ 4059 w 8591"/>
                <a:gd name="connsiteY11" fmla="*/ 8764 h 9219"/>
                <a:gd name="connsiteX12" fmla="*/ 3640 w 8591"/>
                <a:gd name="connsiteY12" fmla="*/ 8510 h 9219"/>
                <a:gd name="connsiteX13" fmla="*/ 3640 w 8591"/>
                <a:gd name="connsiteY13" fmla="*/ 8510 h 9219"/>
                <a:gd name="connsiteX14" fmla="*/ 1976 w 8591"/>
                <a:gd name="connsiteY14" fmla="*/ 7914 h 9219"/>
                <a:gd name="connsiteX15" fmla="*/ 1976 w 8591"/>
                <a:gd name="connsiteY15" fmla="*/ 7914 h 9219"/>
                <a:gd name="connsiteX16" fmla="*/ 1900 w 8591"/>
                <a:gd name="connsiteY16" fmla="*/ 7710 h 9219"/>
                <a:gd name="connsiteX17" fmla="*/ 1900 w 8591"/>
                <a:gd name="connsiteY17" fmla="*/ 7710 h 9219"/>
                <a:gd name="connsiteX18" fmla="*/ 1900 w 8591"/>
                <a:gd name="connsiteY18" fmla="*/ 7710 h 9219"/>
                <a:gd name="connsiteX19" fmla="*/ 262 w 8591"/>
                <a:gd name="connsiteY19" fmla="*/ 3938 h 9219"/>
                <a:gd name="connsiteX20" fmla="*/ 262 w 8591"/>
                <a:gd name="connsiteY20" fmla="*/ 3938 h 9219"/>
                <a:gd name="connsiteX21" fmla="*/ 262 w 8591"/>
                <a:gd name="connsiteY21" fmla="*/ 3938 h 9219"/>
                <a:gd name="connsiteX22" fmla="*/ 1239 w 8591"/>
                <a:gd name="connsiteY22" fmla="*/ 1386 h 9219"/>
                <a:gd name="connsiteX23" fmla="*/ 1239 w 8591"/>
                <a:gd name="connsiteY23" fmla="*/ 1386 h 9219"/>
                <a:gd name="connsiteX24" fmla="*/ 1239 w 8591"/>
                <a:gd name="connsiteY24" fmla="*/ 1386 h 9219"/>
                <a:gd name="connsiteX25" fmla="*/ 1684 w 8591"/>
                <a:gd name="connsiteY25" fmla="*/ 1094 h 9219"/>
                <a:gd name="connsiteX26" fmla="*/ 1684 w 8591"/>
                <a:gd name="connsiteY26" fmla="*/ 1094 h 9219"/>
                <a:gd name="connsiteX27" fmla="*/ 1684 w 8591"/>
                <a:gd name="connsiteY27" fmla="*/ 1094 h 9219"/>
                <a:gd name="connsiteX28" fmla="*/ 4237 w 8591"/>
                <a:gd name="connsiteY28" fmla="*/ 141 h 9219"/>
                <a:gd name="connsiteX29" fmla="*/ 4237 w 8591"/>
                <a:gd name="connsiteY29" fmla="*/ 141 h 9219"/>
                <a:gd name="connsiteX30" fmla="*/ 4910 w 8591"/>
                <a:gd name="connsiteY30" fmla="*/ 129 h 9219"/>
                <a:gd name="connsiteX31" fmla="*/ 4910 w 8591"/>
                <a:gd name="connsiteY31" fmla="*/ 129 h 9219"/>
                <a:gd name="connsiteX32" fmla="*/ 4910 w 8591"/>
                <a:gd name="connsiteY32" fmla="*/ 129 h 9219"/>
                <a:gd name="connsiteX33" fmla="*/ 7513 w 8591"/>
                <a:gd name="connsiteY33" fmla="*/ 624 h 9219"/>
                <a:gd name="connsiteX34" fmla="*/ 7513 w 8591"/>
                <a:gd name="connsiteY34" fmla="*/ 624 h 9219"/>
                <a:gd name="connsiteX35" fmla="*/ 7513 w 8591"/>
                <a:gd name="connsiteY35" fmla="*/ 624 h 9219"/>
                <a:gd name="connsiteX36" fmla="*/ 8694 w 8591"/>
                <a:gd name="connsiteY36" fmla="*/ 1538 h 9219"/>
                <a:gd name="connsiteX37" fmla="*/ 8694 w 8591"/>
                <a:gd name="connsiteY37" fmla="*/ 1538 h 9219"/>
                <a:gd name="connsiteX38" fmla="*/ 8694 w 8591"/>
                <a:gd name="connsiteY38" fmla="*/ 1538 h 9219"/>
                <a:gd name="connsiteX39" fmla="*/ 7043 w 8591"/>
                <a:gd name="connsiteY39" fmla="*/ 3075 h 9219"/>
                <a:gd name="connsiteX40" fmla="*/ 7043 w 8591"/>
                <a:gd name="connsiteY40" fmla="*/ 3075 h 9219"/>
                <a:gd name="connsiteX41" fmla="*/ 7043 w 8591"/>
                <a:gd name="connsiteY41" fmla="*/ 3075 h 9219"/>
                <a:gd name="connsiteX42" fmla="*/ 5875 w 8591"/>
                <a:gd name="connsiteY42" fmla="*/ 3710 h 9219"/>
                <a:gd name="connsiteX43" fmla="*/ 5875 w 8591"/>
                <a:gd name="connsiteY43" fmla="*/ 3710 h 9219"/>
                <a:gd name="connsiteX44" fmla="*/ 5875 w 8591"/>
                <a:gd name="connsiteY44" fmla="*/ 3710 h 9219"/>
                <a:gd name="connsiteX45" fmla="*/ 5570 w 8591"/>
                <a:gd name="connsiteY45" fmla="*/ 3888 h 9219"/>
                <a:gd name="connsiteX46" fmla="*/ 5570 w 8591"/>
                <a:gd name="connsiteY46" fmla="*/ 3888 h 9219"/>
                <a:gd name="connsiteX47" fmla="*/ 5570 w 8591"/>
                <a:gd name="connsiteY47" fmla="*/ 3888 h 9219"/>
                <a:gd name="connsiteX48" fmla="*/ 6040 w 8591"/>
                <a:gd name="connsiteY48" fmla="*/ 4091 h 9219"/>
                <a:gd name="connsiteX49" fmla="*/ 6040 w 8591"/>
                <a:gd name="connsiteY49" fmla="*/ 4091 h 9219"/>
                <a:gd name="connsiteX50" fmla="*/ 6040 w 8591"/>
                <a:gd name="connsiteY50" fmla="*/ 4091 h 9219"/>
                <a:gd name="connsiteX51" fmla="*/ 7602 w 8591"/>
                <a:gd name="connsiteY51" fmla="*/ 4993 h 9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8591" h="9219">
                  <a:moveTo>
                    <a:pt x="7602" y="4993"/>
                  </a:moveTo>
                  <a:cubicBezTo>
                    <a:pt x="8225" y="6047"/>
                    <a:pt x="7678" y="6872"/>
                    <a:pt x="7056" y="7799"/>
                  </a:cubicBezTo>
                  <a:lnTo>
                    <a:pt x="7056" y="7799"/>
                  </a:lnTo>
                  <a:lnTo>
                    <a:pt x="7056" y="7799"/>
                  </a:lnTo>
                  <a:cubicBezTo>
                    <a:pt x="6942" y="7964"/>
                    <a:pt x="6840" y="8117"/>
                    <a:pt x="6713" y="8320"/>
                  </a:cubicBezTo>
                  <a:lnTo>
                    <a:pt x="6713" y="8320"/>
                  </a:lnTo>
                  <a:lnTo>
                    <a:pt x="6713" y="8320"/>
                  </a:lnTo>
                  <a:cubicBezTo>
                    <a:pt x="6370" y="8853"/>
                    <a:pt x="6002" y="9348"/>
                    <a:pt x="5379" y="9348"/>
                  </a:cubicBezTo>
                  <a:lnTo>
                    <a:pt x="5379" y="9348"/>
                  </a:lnTo>
                  <a:lnTo>
                    <a:pt x="5379" y="9348"/>
                  </a:lnTo>
                  <a:cubicBezTo>
                    <a:pt x="4973" y="9348"/>
                    <a:pt x="4605" y="9107"/>
                    <a:pt x="4059" y="8764"/>
                  </a:cubicBezTo>
                  <a:lnTo>
                    <a:pt x="4059" y="8764"/>
                  </a:lnTo>
                  <a:lnTo>
                    <a:pt x="3640" y="8510"/>
                  </a:lnTo>
                  <a:lnTo>
                    <a:pt x="3640" y="8510"/>
                  </a:lnTo>
                  <a:lnTo>
                    <a:pt x="1976" y="7914"/>
                  </a:lnTo>
                  <a:lnTo>
                    <a:pt x="1976" y="7914"/>
                  </a:lnTo>
                  <a:lnTo>
                    <a:pt x="1900" y="7710"/>
                  </a:lnTo>
                  <a:lnTo>
                    <a:pt x="1900" y="7710"/>
                  </a:lnTo>
                  <a:lnTo>
                    <a:pt x="1900" y="7710"/>
                  </a:lnTo>
                  <a:cubicBezTo>
                    <a:pt x="1849" y="7634"/>
                    <a:pt x="808" y="5450"/>
                    <a:pt x="262" y="3938"/>
                  </a:cubicBezTo>
                  <a:lnTo>
                    <a:pt x="262" y="3938"/>
                  </a:lnTo>
                  <a:lnTo>
                    <a:pt x="262" y="3938"/>
                  </a:lnTo>
                  <a:cubicBezTo>
                    <a:pt x="-259" y="2376"/>
                    <a:pt x="643" y="1780"/>
                    <a:pt x="1239" y="1386"/>
                  </a:cubicBezTo>
                  <a:lnTo>
                    <a:pt x="1239" y="1386"/>
                  </a:lnTo>
                  <a:lnTo>
                    <a:pt x="1239" y="1386"/>
                  </a:lnTo>
                  <a:cubicBezTo>
                    <a:pt x="1354" y="1310"/>
                    <a:pt x="1532" y="1183"/>
                    <a:pt x="1684" y="1094"/>
                  </a:cubicBezTo>
                  <a:lnTo>
                    <a:pt x="1684" y="1094"/>
                  </a:lnTo>
                  <a:lnTo>
                    <a:pt x="1684" y="1094"/>
                  </a:lnTo>
                  <a:cubicBezTo>
                    <a:pt x="2497" y="370"/>
                    <a:pt x="3068" y="141"/>
                    <a:pt x="4237" y="141"/>
                  </a:cubicBezTo>
                  <a:lnTo>
                    <a:pt x="4237" y="141"/>
                  </a:lnTo>
                  <a:lnTo>
                    <a:pt x="4910" y="129"/>
                  </a:lnTo>
                  <a:lnTo>
                    <a:pt x="4910" y="129"/>
                  </a:lnTo>
                  <a:lnTo>
                    <a:pt x="4910" y="129"/>
                  </a:lnTo>
                  <a:cubicBezTo>
                    <a:pt x="5621" y="129"/>
                    <a:pt x="6142" y="217"/>
                    <a:pt x="7513" y="624"/>
                  </a:cubicBezTo>
                  <a:lnTo>
                    <a:pt x="7513" y="624"/>
                  </a:lnTo>
                  <a:lnTo>
                    <a:pt x="7513" y="624"/>
                  </a:lnTo>
                  <a:cubicBezTo>
                    <a:pt x="8059" y="789"/>
                    <a:pt x="8643" y="1018"/>
                    <a:pt x="8694" y="1538"/>
                  </a:cubicBezTo>
                  <a:lnTo>
                    <a:pt x="8694" y="1538"/>
                  </a:lnTo>
                  <a:lnTo>
                    <a:pt x="8694" y="1538"/>
                  </a:lnTo>
                  <a:cubicBezTo>
                    <a:pt x="8745" y="2161"/>
                    <a:pt x="8148" y="2491"/>
                    <a:pt x="7043" y="3075"/>
                  </a:cubicBezTo>
                  <a:lnTo>
                    <a:pt x="7043" y="3075"/>
                  </a:lnTo>
                  <a:lnTo>
                    <a:pt x="7043" y="3075"/>
                  </a:lnTo>
                  <a:cubicBezTo>
                    <a:pt x="6688" y="3253"/>
                    <a:pt x="6294" y="3456"/>
                    <a:pt x="5875" y="3710"/>
                  </a:cubicBezTo>
                  <a:lnTo>
                    <a:pt x="5875" y="3710"/>
                  </a:lnTo>
                  <a:lnTo>
                    <a:pt x="5875" y="3710"/>
                  </a:lnTo>
                  <a:cubicBezTo>
                    <a:pt x="5722" y="3786"/>
                    <a:pt x="5646" y="3837"/>
                    <a:pt x="5570" y="3888"/>
                  </a:cubicBezTo>
                  <a:lnTo>
                    <a:pt x="5570" y="3888"/>
                  </a:lnTo>
                  <a:lnTo>
                    <a:pt x="5570" y="3888"/>
                  </a:lnTo>
                  <a:cubicBezTo>
                    <a:pt x="5722" y="3964"/>
                    <a:pt x="5900" y="4027"/>
                    <a:pt x="6040" y="4091"/>
                  </a:cubicBezTo>
                  <a:lnTo>
                    <a:pt x="6040" y="4091"/>
                  </a:lnTo>
                  <a:lnTo>
                    <a:pt x="6040" y="4091"/>
                  </a:lnTo>
                  <a:cubicBezTo>
                    <a:pt x="6662" y="4294"/>
                    <a:pt x="7310" y="4510"/>
                    <a:pt x="7602" y="499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71" name="Freeform: Shape 670">
              <a:extLst>
                <a:ext uri="{FF2B5EF4-FFF2-40B4-BE49-F238E27FC236}">
                  <a16:creationId xmlns:a16="http://schemas.microsoft.com/office/drawing/2014/main" id="{0654F6CF-AC97-1976-164A-39AC5C5B4AAD}"/>
                </a:ext>
              </a:extLst>
            </p:cNvPr>
            <p:cNvSpPr/>
            <p:nvPr/>
          </p:nvSpPr>
          <p:spPr>
            <a:xfrm flipV="1">
              <a:off x="8837017" y="2504554"/>
              <a:ext cx="16789" cy="10972"/>
            </a:xfrm>
            <a:custGeom>
              <a:avLst/>
              <a:gdLst>
                <a:gd name="connsiteX0" fmla="*/ 1462 w 16789"/>
                <a:gd name="connsiteY0" fmla="*/ 568 h 10972"/>
                <a:gd name="connsiteX1" fmla="*/ 2605 w 16789"/>
                <a:gd name="connsiteY1" fmla="*/ 695 h 10972"/>
                <a:gd name="connsiteX2" fmla="*/ 2605 w 16789"/>
                <a:gd name="connsiteY2" fmla="*/ 695 h 10972"/>
                <a:gd name="connsiteX3" fmla="*/ 2605 w 16789"/>
                <a:gd name="connsiteY3" fmla="*/ 695 h 10972"/>
                <a:gd name="connsiteX4" fmla="*/ 3875 w 16789"/>
                <a:gd name="connsiteY4" fmla="*/ 834 h 10972"/>
                <a:gd name="connsiteX5" fmla="*/ 3875 w 16789"/>
                <a:gd name="connsiteY5" fmla="*/ 834 h 10972"/>
                <a:gd name="connsiteX6" fmla="*/ 3875 w 16789"/>
                <a:gd name="connsiteY6" fmla="*/ 834 h 10972"/>
                <a:gd name="connsiteX7" fmla="*/ 5780 w 16789"/>
                <a:gd name="connsiteY7" fmla="*/ 1889 h 10972"/>
                <a:gd name="connsiteX8" fmla="*/ 5780 w 16789"/>
                <a:gd name="connsiteY8" fmla="*/ 1889 h 10972"/>
                <a:gd name="connsiteX9" fmla="*/ 5780 w 16789"/>
                <a:gd name="connsiteY9" fmla="*/ 1889 h 10972"/>
                <a:gd name="connsiteX10" fmla="*/ 6174 w 16789"/>
                <a:gd name="connsiteY10" fmla="*/ 2295 h 10972"/>
                <a:gd name="connsiteX11" fmla="*/ 6174 w 16789"/>
                <a:gd name="connsiteY11" fmla="*/ 2295 h 10972"/>
                <a:gd name="connsiteX12" fmla="*/ 6174 w 16789"/>
                <a:gd name="connsiteY12" fmla="*/ 2295 h 10972"/>
                <a:gd name="connsiteX13" fmla="*/ 7393 w 16789"/>
                <a:gd name="connsiteY13" fmla="*/ 1571 h 10972"/>
                <a:gd name="connsiteX14" fmla="*/ 7393 w 16789"/>
                <a:gd name="connsiteY14" fmla="*/ 1571 h 10972"/>
                <a:gd name="connsiteX15" fmla="*/ 7393 w 16789"/>
                <a:gd name="connsiteY15" fmla="*/ 1571 h 10972"/>
                <a:gd name="connsiteX16" fmla="*/ 8040 w 16789"/>
                <a:gd name="connsiteY16" fmla="*/ 796 h 10972"/>
                <a:gd name="connsiteX17" fmla="*/ 8040 w 16789"/>
                <a:gd name="connsiteY17" fmla="*/ 796 h 10972"/>
                <a:gd name="connsiteX18" fmla="*/ 8040 w 16789"/>
                <a:gd name="connsiteY18" fmla="*/ 796 h 10972"/>
                <a:gd name="connsiteX19" fmla="*/ 9602 w 16789"/>
                <a:gd name="connsiteY19" fmla="*/ 123 h 10972"/>
                <a:gd name="connsiteX20" fmla="*/ 9602 w 16789"/>
                <a:gd name="connsiteY20" fmla="*/ 123 h 10972"/>
                <a:gd name="connsiteX21" fmla="*/ 9602 w 16789"/>
                <a:gd name="connsiteY21" fmla="*/ 123 h 10972"/>
                <a:gd name="connsiteX22" fmla="*/ 11533 w 16789"/>
                <a:gd name="connsiteY22" fmla="*/ 695 h 10972"/>
                <a:gd name="connsiteX23" fmla="*/ 11533 w 16789"/>
                <a:gd name="connsiteY23" fmla="*/ 695 h 10972"/>
                <a:gd name="connsiteX24" fmla="*/ 11533 w 16789"/>
                <a:gd name="connsiteY24" fmla="*/ 695 h 10972"/>
                <a:gd name="connsiteX25" fmla="*/ 16270 w 16789"/>
                <a:gd name="connsiteY25" fmla="*/ 5559 h 10972"/>
                <a:gd name="connsiteX26" fmla="*/ 16270 w 16789"/>
                <a:gd name="connsiteY26" fmla="*/ 5559 h 10972"/>
                <a:gd name="connsiteX27" fmla="*/ 16270 w 16789"/>
                <a:gd name="connsiteY27" fmla="*/ 5559 h 10972"/>
                <a:gd name="connsiteX28" fmla="*/ 16867 w 16789"/>
                <a:gd name="connsiteY28" fmla="*/ 7172 h 10972"/>
                <a:gd name="connsiteX29" fmla="*/ 16867 w 16789"/>
                <a:gd name="connsiteY29" fmla="*/ 7172 h 10972"/>
                <a:gd name="connsiteX30" fmla="*/ 16867 w 16789"/>
                <a:gd name="connsiteY30" fmla="*/ 7172 h 10972"/>
                <a:gd name="connsiteX31" fmla="*/ 16143 w 16789"/>
                <a:gd name="connsiteY31" fmla="*/ 7921 h 10972"/>
                <a:gd name="connsiteX32" fmla="*/ 16143 w 16789"/>
                <a:gd name="connsiteY32" fmla="*/ 7921 h 10972"/>
                <a:gd name="connsiteX33" fmla="*/ 16143 w 16789"/>
                <a:gd name="connsiteY33" fmla="*/ 7921 h 10972"/>
                <a:gd name="connsiteX34" fmla="*/ 15927 w 16789"/>
                <a:gd name="connsiteY34" fmla="*/ 8010 h 10972"/>
                <a:gd name="connsiteX35" fmla="*/ 15927 w 16789"/>
                <a:gd name="connsiteY35" fmla="*/ 8010 h 10972"/>
                <a:gd name="connsiteX36" fmla="*/ 15927 w 16789"/>
                <a:gd name="connsiteY36" fmla="*/ 8010 h 10972"/>
                <a:gd name="connsiteX37" fmla="*/ 13742 w 16789"/>
                <a:gd name="connsiteY37" fmla="*/ 10143 h 10972"/>
                <a:gd name="connsiteX38" fmla="*/ 13742 w 16789"/>
                <a:gd name="connsiteY38" fmla="*/ 10143 h 10972"/>
                <a:gd name="connsiteX39" fmla="*/ 13095 w 16789"/>
                <a:gd name="connsiteY39" fmla="*/ 10499 h 10972"/>
                <a:gd name="connsiteX40" fmla="*/ 13095 w 16789"/>
                <a:gd name="connsiteY40" fmla="*/ 10499 h 10972"/>
                <a:gd name="connsiteX41" fmla="*/ 13095 w 16789"/>
                <a:gd name="connsiteY41" fmla="*/ 10499 h 10972"/>
                <a:gd name="connsiteX42" fmla="*/ 11787 w 16789"/>
                <a:gd name="connsiteY42" fmla="*/ 11096 h 10972"/>
                <a:gd name="connsiteX43" fmla="*/ 11787 w 16789"/>
                <a:gd name="connsiteY43" fmla="*/ 11096 h 10972"/>
                <a:gd name="connsiteX44" fmla="*/ 11457 w 16789"/>
                <a:gd name="connsiteY44" fmla="*/ 11096 h 10972"/>
                <a:gd name="connsiteX45" fmla="*/ 11457 w 16789"/>
                <a:gd name="connsiteY45" fmla="*/ 11096 h 10972"/>
                <a:gd name="connsiteX46" fmla="*/ 11317 w 16789"/>
                <a:gd name="connsiteY46" fmla="*/ 10791 h 10972"/>
                <a:gd name="connsiteX47" fmla="*/ 11317 w 16789"/>
                <a:gd name="connsiteY47" fmla="*/ 10791 h 10972"/>
                <a:gd name="connsiteX48" fmla="*/ 11317 w 16789"/>
                <a:gd name="connsiteY48" fmla="*/ 10791 h 10972"/>
                <a:gd name="connsiteX49" fmla="*/ 11457 w 16789"/>
                <a:gd name="connsiteY49" fmla="*/ 10093 h 10972"/>
                <a:gd name="connsiteX50" fmla="*/ 11457 w 16789"/>
                <a:gd name="connsiteY50" fmla="*/ 10093 h 10972"/>
                <a:gd name="connsiteX51" fmla="*/ 11457 w 16789"/>
                <a:gd name="connsiteY51" fmla="*/ 10093 h 10972"/>
                <a:gd name="connsiteX52" fmla="*/ 11660 w 16789"/>
                <a:gd name="connsiteY52" fmla="*/ 9839 h 10972"/>
                <a:gd name="connsiteX53" fmla="*/ 11660 w 16789"/>
                <a:gd name="connsiteY53" fmla="*/ 9839 h 10972"/>
                <a:gd name="connsiteX54" fmla="*/ 11660 w 16789"/>
                <a:gd name="connsiteY54" fmla="*/ 9839 h 10972"/>
                <a:gd name="connsiteX55" fmla="*/ 10593 w 16789"/>
                <a:gd name="connsiteY55" fmla="*/ 9521 h 10972"/>
                <a:gd name="connsiteX56" fmla="*/ 10593 w 16789"/>
                <a:gd name="connsiteY56" fmla="*/ 9521 h 10972"/>
                <a:gd name="connsiteX57" fmla="*/ 10593 w 16789"/>
                <a:gd name="connsiteY57" fmla="*/ 9521 h 10972"/>
                <a:gd name="connsiteX58" fmla="*/ 8383 w 16789"/>
                <a:gd name="connsiteY58" fmla="*/ 9204 h 10972"/>
                <a:gd name="connsiteX59" fmla="*/ 8383 w 16789"/>
                <a:gd name="connsiteY59" fmla="*/ 9204 h 10972"/>
                <a:gd name="connsiteX60" fmla="*/ 8383 w 16789"/>
                <a:gd name="connsiteY60" fmla="*/ 9204 h 10972"/>
                <a:gd name="connsiteX61" fmla="*/ 7393 w 16789"/>
                <a:gd name="connsiteY61" fmla="*/ 9051 h 10972"/>
                <a:gd name="connsiteX62" fmla="*/ 7393 w 16789"/>
                <a:gd name="connsiteY62" fmla="*/ 9051 h 10972"/>
                <a:gd name="connsiteX63" fmla="*/ 7393 w 16789"/>
                <a:gd name="connsiteY63" fmla="*/ 9051 h 10972"/>
                <a:gd name="connsiteX64" fmla="*/ 7393 w 16789"/>
                <a:gd name="connsiteY64" fmla="*/ 9051 h 10972"/>
                <a:gd name="connsiteX65" fmla="*/ 7393 w 16789"/>
                <a:gd name="connsiteY65" fmla="*/ 9051 h 10972"/>
                <a:gd name="connsiteX66" fmla="*/ 7050 w 16789"/>
                <a:gd name="connsiteY66" fmla="*/ 9267 h 10972"/>
                <a:gd name="connsiteX67" fmla="*/ 7050 w 16789"/>
                <a:gd name="connsiteY67" fmla="*/ 9267 h 10972"/>
                <a:gd name="connsiteX68" fmla="*/ 7050 w 16789"/>
                <a:gd name="connsiteY68" fmla="*/ 9267 h 10972"/>
                <a:gd name="connsiteX69" fmla="*/ 6072 w 16789"/>
                <a:gd name="connsiteY69" fmla="*/ 10067 h 10972"/>
                <a:gd name="connsiteX70" fmla="*/ 6072 w 16789"/>
                <a:gd name="connsiteY70" fmla="*/ 10067 h 10972"/>
                <a:gd name="connsiteX71" fmla="*/ 6072 w 16789"/>
                <a:gd name="connsiteY71" fmla="*/ 10067 h 10972"/>
                <a:gd name="connsiteX72" fmla="*/ 4116 w 16789"/>
                <a:gd name="connsiteY72" fmla="*/ 9851 h 10972"/>
                <a:gd name="connsiteX73" fmla="*/ 4116 w 16789"/>
                <a:gd name="connsiteY73" fmla="*/ 9851 h 10972"/>
                <a:gd name="connsiteX74" fmla="*/ 4116 w 16789"/>
                <a:gd name="connsiteY74" fmla="*/ 9851 h 10972"/>
                <a:gd name="connsiteX75" fmla="*/ 3697 w 16789"/>
                <a:gd name="connsiteY75" fmla="*/ 9496 h 10972"/>
                <a:gd name="connsiteX76" fmla="*/ 3697 w 16789"/>
                <a:gd name="connsiteY76" fmla="*/ 9496 h 10972"/>
                <a:gd name="connsiteX77" fmla="*/ 3697 w 16789"/>
                <a:gd name="connsiteY77" fmla="*/ 9496 h 10972"/>
                <a:gd name="connsiteX78" fmla="*/ 1360 w 16789"/>
                <a:gd name="connsiteY78" fmla="*/ 5533 h 10972"/>
                <a:gd name="connsiteX79" fmla="*/ 1360 w 16789"/>
                <a:gd name="connsiteY79" fmla="*/ 5533 h 10972"/>
                <a:gd name="connsiteX80" fmla="*/ 1360 w 16789"/>
                <a:gd name="connsiteY80" fmla="*/ 5533 h 10972"/>
                <a:gd name="connsiteX81" fmla="*/ 128 w 16789"/>
                <a:gd name="connsiteY81" fmla="*/ 1609 h 10972"/>
                <a:gd name="connsiteX82" fmla="*/ 128 w 16789"/>
                <a:gd name="connsiteY82" fmla="*/ 1609 h 10972"/>
                <a:gd name="connsiteX83" fmla="*/ 128 w 16789"/>
                <a:gd name="connsiteY83" fmla="*/ 1609 h 10972"/>
                <a:gd name="connsiteX84" fmla="*/ 1462 w 16789"/>
                <a:gd name="connsiteY84" fmla="*/ 568 h 10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16789" h="10972">
                  <a:moveTo>
                    <a:pt x="1462" y="568"/>
                  </a:moveTo>
                  <a:cubicBezTo>
                    <a:pt x="1792" y="568"/>
                    <a:pt x="2160" y="606"/>
                    <a:pt x="2605" y="695"/>
                  </a:cubicBezTo>
                  <a:lnTo>
                    <a:pt x="2605" y="695"/>
                  </a:lnTo>
                  <a:lnTo>
                    <a:pt x="2605" y="695"/>
                  </a:lnTo>
                  <a:cubicBezTo>
                    <a:pt x="2973" y="733"/>
                    <a:pt x="3392" y="796"/>
                    <a:pt x="3875" y="834"/>
                  </a:cubicBezTo>
                  <a:lnTo>
                    <a:pt x="3875" y="834"/>
                  </a:lnTo>
                  <a:lnTo>
                    <a:pt x="3875" y="834"/>
                  </a:lnTo>
                  <a:cubicBezTo>
                    <a:pt x="5132" y="936"/>
                    <a:pt x="5500" y="1279"/>
                    <a:pt x="5780" y="1889"/>
                  </a:cubicBezTo>
                  <a:lnTo>
                    <a:pt x="5780" y="1889"/>
                  </a:lnTo>
                  <a:lnTo>
                    <a:pt x="5780" y="1889"/>
                  </a:lnTo>
                  <a:cubicBezTo>
                    <a:pt x="5856" y="2079"/>
                    <a:pt x="5881" y="2168"/>
                    <a:pt x="6174" y="2295"/>
                  </a:cubicBezTo>
                  <a:lnTo>
                    <a:pt x="6174" y="2295"/>
                  </a:lnTo>
                  <a:lnTo>
                    <a:pt x="6174" y="2295"/>
                  </a:lnTo>
                  <a:cubicBezTo>
                    <a:pt x="6643" y="2511"/>
                    <a:pt x="6872" y="2206"/>
                    <a:pt x="7393" y="1571"/>
                  </a:cubicBezTo>
                  <a:lnTo>
                    <a:pt x="7393" y="1571"/>
                  </a:lnTo>
                  <a:lnTo>
                    <a:pt x="7393" y="1571"/>
                  </a:lnTo>
                  <a:cubicBezTo>
                    <a:pt x="7596" y="1292"/>
                    <a:pt x="7786" y="1050"/>
                    <a:pt x="8040" y="796"/>
                  </a:cubicBezTo>
                  <a:lnTo>
                    <a:pt x="8040" y="796"/>
                  </a:lnTo>
                  <a:lnTo>
                    <a:pt x="8040" y="796"/>
                  </a:lnTo>
                  <a:cubicBezTo>
                    <a:pt x="8485" y="377"/>
                    <a:pt x="9006" y="123"/>
                    <a:pt x="9602" y="123"/>
                  </a:cubicBezTo>
                  <a:lnTo>
                    <a:pt x="9602" y="123"/>
                  </a:lnTo>
                  <a:lnTo>
                    <a:pt x="9602" y="123"/>
                  </a:lnTo>
                  <a:cubicBezTo>
                    <a:pt x="10225" y="123"/>
                    <a:pt x="10834" y="415"/>
                    <a:pt x="11533" y="695"/>
                  </a:cubicBezTo>
                  <a:lnTo>
                    <a:pt x="11533" y="695"/>
                  </a:lnTo>
                  <a:lnTo>
                    <a:pt x="11533" y="695"/>
                  </a:lnTo>
                  <a:cubicBezTo>
                    <a:pt x="12854" y="1241"/>
                    <a:pt x="15127" y="3959"/>
                    <a:pt x="16270" y="5559"/>
                  </a:cubicBezTo>
                  <a:lnTo>
                    <a:pt x="16270" y="5559"/>
                  </a:lnTo>
                  <a:lnTo>
                    <a:pt x="16270" y="5559"/>
                  </a:lnTo>
                  <a:cubicBezTo>
                    <a:pt x="16791" y="6270"/>
                    <a:pt x="16968" y="6778"/>
                    <a:pt x="16867" y="7172"/>
                  </a:cubicBezTo>
                  <a:lnTo>
                    <a:pt x="16867" y="7172"/>
                  </a:lnTo>
                  <a:lnTo>
                    <a:pt x="16867" y="7172"/>
                  </a:lnTo>
                  <a:cubicBezTo>
                    <a:pt x="16740" y="7629"/>
                    <a:pt x="16397" y="7794"/>
                    <a:pt x="16143" y="7921"/>
                  </a:cubicBezTo>
                  <a:lnTo>
                    <a:pt x="16143" y="7921"/>
                  </a:lnTo>
                  <a:lnTo>
                    <a:pt x="16143" y="7921"/>
                  </a:lnTo>
                  <a:cubicBezTo>
                    <a:pt x="16079" y="7934"/>
                    <a:pt x="15952" y="7984"/>
                    <a:pt x="15927" y="8010"/>
                  </a:cubicBezTo>
                  <a:lnTo>
                    <a:pt x="15927" y="8010"/>
                  </a:lnTo>
                  <a:lnTo>
                    <a:pt x="15927" y="8010"/>
                  </a:lnTo>
                  <a:cubicBezTo>
                    <a:pt x="15825" y="9026"/>
                    <a:pt x="15483" y="9229"/>
                    <a:pt x="13742" y="10143"/>
                  </a:cubicBezTo>
                  <a:lnTo>
                    <a:pt x="13742" y="10143"/>
                  </a:lnTo>
                  <a:lnTo>
                    <a:pt x="13095" y="10499"/>
                  </a:lnTo>
                  <a:lnTo>
                    <a:pt x="13095" y="10499"/>
                  </a:lnTo>
                  <a:lnTo>
                    <a:pt x="13095" y="10499"/>
                  </a:lnTo>
                  <a:cubicBezTo>
                    <a:pt x="12053" y="11058"/>
                    <a:pt x="12003" y="11096"/>
                    <a:pt x="11787" y="11096"/>
                  </a:cubicBezTo>
                  <a:lnTo>
                    <a:pt x="11787" y="11096"/>
                  </a:lnTo>
                  <a:lnTo>
                    <a:pt x="11457" y="11096"/>
                  </a:lnTo>
                  <a:lnTo>
                    <a:pt x="11457" y="11096"/>
                  </a:lnTo>
                  <a:lnTo>
                    <a:pt x="11317" y="10791"/>
                  </a:lnTo>
                  <a:lnTo>
                    <a:pt x="11317" y="10791"/>
                  </a:lnTo>
                  <a:lnTo>
                    <a:pt x="11317" y="10791"/>
                  </a:lnTo>
                  <a:cubicBezTo>
                    <a:pt x="11164" y="10486"/>
                    <a:pt x="11329" y="10245"/>
                    <a:pt x="11457" y="10093"/>
                  </a:cubicBezTo>
                  <a:lnTo>
                    <a:pt x="11457" y="10093"/>
                  </a:lnTo>
                  <a:lnTo>
                    <a:pt x="11457" y="10093"/>
                  </a:lnTo>
                  <a:cubicBezTo>
                    <a:pt x="11482" y="10042"/>
                    <a:pt x="11634" y="9851"/>
                    <a:pt x="11660" y="9839"/>
                  </a:cubicBezTo>
                  <a:lnTo>
                    <a:pt x="11660" y="9839"/>
                  </a:lnTo>
                  <a:lnTo>
                    <a:pt x="11660" y="9839"/>
                  </a:lnTo>
                  <a:cubicBezTo>
                    <a:pt x="11291" y="9585"/>
                    <a:pt x="11114" y="9572"/>
                    <a:pt x="10593" y="9521"/>
                  </a:cubicBezTo>
                  <a:lnTo>
                    <a:pt x="10593" y="9521"/>
                  </a:lnTo>
                  <a:lnTo>
                    <a:pt x="10593" y="9521"/>
                  </a:lnTo>
                  <a:cubicBezTo>
                    <a:pt x="10123" y="9508"/>
                    <a:pt x="9475" y="9470"/>
                    <a:pt x="8383" y="9204"/>
                  </a:cubicBezTo>
                  <a:lnTo>
                    <a:pt x="8383" y="9204"/>
                  </a:lnTo>
                  <a:lnTo>
                    <a:pt x="8383" y="9204"/>
                  </a:lnTo>
                  <a:cubicBezTo>
                    <a:pt x="7964" y="9127"/>
                    <a:pt x="7621" y="9051"/>
                    <a:pt x="7393" y="9051"/>
                  </a:cubicBezTo>
                  <a:lnTo>
                    <a:pt x="7393" y="9051"/>
                  </a:lnTo>
                  <a:lnTo>
                    <a:pt x="7393" y="9051"/>
                  </a:lnTo>
                  <a:lnTo>
                    <a:pt x="7393" y="9051"/>
                  </a:lnTo>
                  <a:lnTo>
                    <a:pt x="7393" y="9051"/>
                  </a:lnTo>
                  <a:cubicBezTo>
                    <a:pt x="7189" y="9051"/>
                    <a:pt x="7189" y="9051"/>
                    <a:pt x="7050" y="9267"/>
                  </a:cubicBezTo>
                  <a:lnTo>
                    <a:pt x="7050" y="9267"/>
                  </a:lnTo>
                  <a:lnTo>
                    <a:pt x="7050" y="9267"/>
                  </a:lnTo>
                  <a:cubicBezTo>
                    <a:pt x="6897" y="9496"/>
                    <a:pt x="6643" y="9826"/>
                    <a:pt x="6072" y="10067"/>
                  </a:cubicBezTo>
                  <a:lnTo>
                    <a:pt x="6072" y="10067"/>
                  </a:lnTo>
                  <a:lnTo>
                    <a:pt x="6072" y="10067"/>
                  </a:lnTo>
                  <a:cubicBezTo>
                    <a:pt x="4865" y="10575"/>
                    <a:pt x="4446" y="10169"/>
                    <a:pt x="4116" y="9851"/>
                  </a:cubicBezTo>
                  <a:lnTo>
                    <a:pt x="4116" y="9851"/>
                  </a:lnTo>
                  <a:lnTo>
                    <a:pt x="4116" y="9851"/>
                  </a:lnTo>
                  <a:cubicBezTo>
                    <a:pt x="4015" y="9737"/>
                    <a:pt x="3875" y="9597"/>
                    <a:pt x="3697" y="9496"/>
                  </a:cubicBezTo>
                  <a:lnTo>
                    <a:pt x="3697" y="9496"/>
                  </a:lnTo>
                  <a:lnTo>
                    <a:pt x="3697" y="9496"/>
                  </a:lnTo>
                  <a:cubicBezTo>
                    <a:pt x="2757" y="8861"/>
                    <a:pt x="1907" y="7438"/>
                    <a:pt x="1360" y="5533"/>
                  </a:cubicBezTo>
                  <a:lnTo>
                    <a:pt x="1360" y="5533"/>
                  </a:lnTo>
                  <a:lnTo>
                    <a:pt x="1360" y="5533"/>
                  </a:lnTo>
                  <a:cubicBezTo>
                    <a:pt x="1068" y="4962"/>
                    <a:pt x="-75" y="2676"/>
                    <a:pt x="128" y="1609"/>
                  </a:cubicBezTo>
                  <a:lnTo>
                    <a:pt x="128" y="1609"/>
                  </a:lnTo>
                  <a:lnTo>
                    <a:pt x="128" y="1609"/>
                  </a:lnTo>
                  <a:cubicBezTo>
                    <a:pt x="243" y="923"/>
                    <a:pt x="700" y="568"/>
                    <a:pt x="1462" y="56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72" name="Freeform: Shape 671">
              <a:extLst>
                <a:ext uri="{FF2B5EF4-FFF2-40B4-BE49-F238E27FC236}">
                  <a16:creationId xmlns:a16="http://schemas.microsoft.com/office/drawing/2014/main" id="{69789888-702F-E442-B16A-42AC2ECF390B}"/>
                </a:ext>
              </a:extLst>
            </p:cNvPr>
            <p:cNvSpPr/>
            <p:nvPr/>
          </p:nvSpPr>
          <p:spPr>
            <a:xfrm flipV="1">
              <a:off x="8673482" y="2615473"/>
              <a:ext cx="2031" cy="3975"/>
            </a:xfrm>
            <a:custGeom>
              <a:avLst/>
              <a:gdLst>
                <a:gd name="connsiteX0" fmla="*/ 1091 w 2031"/>
                <a:gd name="connsiteY0" fmla="*/ 4118 h 3975"/>
                <a:gd name="connsiteX1" fmla="*/ 100 w 2031"/>
                <a:gd name="connsiteY1" fmla="*/ 2124 h 3975"/>
                <a:gd name="connsiteX2" fmla="*/ 100 w 2031"/>
                <a:gd name="connsiteY2" fmla="*/ 2124 h 3975"/>
                <a:gd name="connsiteX3" fmla="*/ 100 w 2031"/>
                <a:gd name="connsiteY3" fmla="*/ 2124 h 3975"/>
                <a:gd name="connsiteX4" fmla="*/ 1091 w 2031"/>
                <a:gd name="connsiteY4" fmla="*/ 143 h 3975"/>
                <a:gd name="connsiteX5" fmla="*/ 1091 w 2031"/>
                <a:gd name="connsiteY5" fmla="*/ 143 h 3975"/>
                <a:gd name="connsiteX6" fmla="*/ 1091 w 2031"/>
                <a:gd name="connsiteY6" fmla="*/ 143 h 3975"/>
                <a:gd name="connsiteX7" fmla="*/ 2132 w 2031"/>
                <a:gd name="connsiteY7" fmla="*/ 2124 h 3975"/>
                <a:gd name="connsiteX8" fmla="*/ 2132 w 2031"/>
                <a:gd name="connsiteY8" fmla="*/ 2124 h 3975"/>
                <a:gd name="connsiteX9" fmla="*/ 2132 w 2031"/>
                <a:gd name="connsiteY9" fmla="*/ 2124 h 3975"/>
                <a:gd name="connsiteX10" fmla="*/ 1091 w 2031"/>
                <a:gd name="connsiteY10" fmla="*/ 4118 h 3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031" h="3975">
                  <a:moveTo>
                    <a:pt x="1091" y="4118"/>
                  </a:moveTo>
                  <a:cubicBezTo>
                    <a:pt x="367" y="4118"/>
                    <a:pt x="100" y="3089"/>
                    <a:pt x="100" y="2124"/>
                  </a:cubicBezTo>
                  <a:lnTo>
                    <a:pt x="100" y="2124"/>
                  </a:lnTo>
                  <a:lnTo>
                    <a:pt x="100" y="2124"/>
                  </a:lnTo>
                  <a:cubicBezTo>
                    <a:pt x="100" y="1172"/>
                    <a:pt x="367" y="143"/>
                    <a:pt x="1091" y="143"/>
                  </a:cubicBezTo>
                  <a:lnTo>
                    <a:pt x="1091" y="143"/>
                  </a:lnTo>
                  <a:lnTo>
                    <a:pt x="1091" y="143"/>
                  </a:lnTo>
                  <a:cubicBezTo>
                    <a:pt x="1852" y="143"/>
                    <a:pt x="2132" y="1172"/>
                    <a:pt x="2132" y="2124"/>
                  </a:cubicBezTo>
                  <a:lnTo>
                    <a:pt x="2132" y="2124"/>
                  </a:lnTo>
                  <a:lnTo>
                    <a:pt x="2132" y="2124"/>
                  </a:lnTo>
                  <a:cubicBezTo>
                    <a:pt x="2132" y="3089"/>
                    <a:pt x="1852" y="4118"/>
                    <a:pt x="1091" y="411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73" name="Freeform: Shape 672">
              <a:extLst>
                <a:ext uri="{FF2B5EF4-FFF2-40B4-BE49-F238E27FC236}">
                  <a16:creationId xmlns:a16="http://schemas.microsoft.com/office/drawing/2014/main" id="{AE8AD211-F48B-B595-F9D9-1E1037B79CC9}"/>
                </a:ext>
              </a:extLst>
            </p:cNvPr>
            <p:cNvSpPr/>
            <p:nvPr/>
          </p:nvSpPr>
          <p:spPr>
            <a:xfrm flipV="1">
              <a:off x="8710095" y="2599281"/>
              <a:ext cx="3441" cy="3454"/>
            </a:xfrm>
            <a:custGeom>
              <a:avLst/>
              <a:gdLst>
                <a:gd name="connsiteX0" fmla="*/ 101 w 3441"/>
                <a:gd name="connsiteY0" fmla="*/ 1855 h 3454"/>
                <a:gd name="connsiteX1" fmla="*/ 1828 w 3441"/>
                <a:gd name="connsiteY1" fmla="*/ 140 h 3454"/>
                <a:gd name="connsiteX2" fmla="*/ 1828 w 3441"/>
                <a:gd name="connsiteY2" fmla="*/ 140 h 3454"/>
                <a:gd name="connsiteX3" fmla="*/ 1828 w 3441"/>
                <a:gd name="connsiteY3" fmla="*/ 140 h 3454"/>
                <a:gd name="connsiteX4" fmla="*/ 3542 w 3441"/>
                <a:gd name="connsiteY4" fmla="*/ 1855 h 3454"/>
                <a:gd name="connsiteX5" fmla="*/ 3542 w 3441"/>
                <a:gd name="connsiteY5" fmla="*/ 1855 h 3454"/>
                <a:gd name="connsiteX6" fmla="*/ 3542 w 3441"/>
                <a:gd name="connsiteY6" fmla="*/ 1855 h 3454"/>
                <a:gd name="connsiteX7" fmla="*/ 1828 w 3441"/>
                <a:gd name="connsiteY7" fmla="*/ 3594 h 3454"/>
                <a:gd name="connsiteX8" fmla="*/ 1828 w 3441"/>
                <a:gd name="connsiteY8" fmla="*/ 3594 h 3454"/>
                <a:gd name="connsiteX9" fmla="*/ 1828 w 3441"/>
                <a:gd name="connsiteY9" fmla="*/ 3594 h 3454"/>
                <a:gd name="connsiteX10" fmla="*/ 101 w 3441"/>
                <a:gd name="connsiteY10" fmla="*/ 1855 h 3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441" h="3454">
                  <a:moveTo>
                    <a:pt x="101" y="1855"/>
                  </a:moveTo>
                  <a:cubicBezTo>
                    <a:pt x="101" y="915"/>
                    <a:pt x="863" y="140"/>
                    <a:pt x="1828" y="140"/>
                  </a:cubicBezTo>
                  <a:lnTo>
                    <a:pt x="1828" y="140"/>
                  </a:lnTo>
                  <a:lnTo>
                    <a:pt x="1828" y="140"/>
                  </a:lnTo>
                  <a:cubicBezTo>
                    <a:pt x="2781" y="140"/>
                    <a:pt x="3542" y="915"/>
                    <a:pt x="3542" y="1855"/>
                  </a:cubicBezTo>
                  <a:lnTo>
                    <a:pt x="3542" y="1855"/>
                  </a:lnTo>
                  <a:lnTo>
                    <a:pt x="3542" y="1855"/>
                  </a:lnTo>
                  <a:cubicBezTo>
                    <a:pt x="3542" y="2807"/>
                    <a:pt x="2781" y="3594"/>
                    <a:pt x="1828" y="3594"/>
                  </a:cubicBezTo>
                  <a:lnTo>
                    <a:pt x="1828" y="3594"/>
                  </a:lnTo>
                  <a:lnTo>
                    <a:pt x="1828" y="3594"/>
                  </a:lnTo>
                  <a:cubicBezTo>
                    <a:pt x="863" y="3594"/>
                    <a:pt x="101" y="2807"/>
                    <a:pt x="101" y="185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74" name="Freeform: Shape 673">
              <a:extLst>
                <a:ext uri="{FF2B5EF4-FFF2-40B4-BE49-F238E27FC236}">
                  <a16:creationId xmlns:a16="http://schemas.microsoft.com/office/drawing/2014/main" id="{72599042-38F3-417D-2409-2D179B0BAFA5}"/>
                </a:ext>
              </a:extLst>
            </p:cNvPr>
            <p:cNvSpPr/>
            <p:nvPr/>
          </p:nvSpPr>
          <p:spPr>
            <a:xfrm flipV="1">
              <a:off x="8765199" y="2498090"/>
              <a:ext cx="5334" cy="3390"/>
            </a:xfrm>
            <a:custGeom>
              <a:avLst/>
              <a:gdLst>
                <a:gd name="connsiteX0" fmla="*/ 5436 w 5334"/>
                <a:gd name="connsiteY0" fmla="*/ 1810 h 3390"/>
                <a:gd name="connsiteX1" fmla="*/ 2757 w 5334"/>
                <a:gd name="connsiteY1" fmla="*/ 3512 h 3390"/>
                <a:gd name="connsiteX2" fmla="*/ 2757 w 5334"/>
                <a:gd name="connsiteY2" fmla="*/ 3512 h 3390"/>
                <a:gd name="connsiteX3" fmla="*/ 2757 w 5334"/>
                <a:gd name="connsiteY3" fmla="*/ 3512 h 3390"/>
                <a:gd name="connsiteX4" fmla="*/ 102 w 5334"/>
                <a:gd name="connsiteY4" fmla="*/ 1810 h 3390"/>
                <a:gd name="connsiteX5" fmla="*/ 102 w 5334"/>
                <a:gd name="connsiteY5" fmla="*/ 1810 h 3390"/>
                <a:gd name="connsiteX6" fmla="*/ 102 w 5334"/>
                <a:gd name="connsiteY6" fmla="*/ 1810 h 3390"/>
                <a:gd name="connsiteX7" fmla="*/ 2757 w 5334"/>
                <a:gd name="connsiteY7" fmla="*/ 121 h 3390"/>
                <a:gd name="connsiteX8" fmla="*/ 2757 w 5334"/>
                <a:gd name="connsiteY8" fmla="*/ 121 h 3390"/>
                <a:gd name="connsiteX9" fmla="*/ 2757 w 5334"/>
                <a:gd name="connsiteY9" fmla="*/ 121 h 3390"/>
                <a:gd name="connsiteX10" fmla="*/ 5436 w 5334"/>
                <a:gd name="connsiteY10" fmla="*/ 1810 h 33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334" h="3390">
                  <a:moveTo>
                    <a:pt x="5436" y="1810"/>
                  </a:moveTo>
                  <a:cubicBezTo>
                    <a:pt x="5436" y="2776"/>
                    <a:pt x="4281" y="3512"/>
                    <a:pt x="2757" y="3512"/>
                  </a:cubicBezTo>
                  <a:lnTo>
                    <a:pt x="2757" y="3512"/>
                  </a:lnTo>
                  <a:lnTo>
                    <a:pt x="2757" y="3512"/>
                  </a:lnTo>
                  <a:cubicBezTo>
                    <a:pt x="1246" y="3512"/>
                    <a:pt x="102" y="2776"/>
                    <a:pt x="102" y="1810"/>
                  </a:cubicBezTo>
                  <a:lnTo>
                    <a:pt x="102" y="1810"/>
                  </a:lnTo>
                  <a:lnTo>
                    <a:pt x="102" y="1810"/>
                  </a:lnTo>
                  <a:cubicBezTo>
                    <a:pt x="102" y="845"/>
                    <a:pt x="1246" y="121"/>
                    <a:pt x="2757" y="121"/>
                  </a:cubicBezTo>
                  <a:lnTo>
                    <a:pt x="2757" y="121"/>
                  </a:lnTo>
                  <a:lnTo>
                    <a:pt x="2757" y="121"/>
                  </a:lnTo>
                  <a:cubicBezTo>
                    <a:pt x="4281" y="121"/>
                    <a:pt x="5436" y="845"/>
                    <a:pt x="5436" y="181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75" name="Freeform: Shape 674">
              <a:extLst>
                <a:ext uri="{FF2B5EF4-FFF2-40B4-BE49-F238E27FC236}">
                  <a16:creationId xmlns:a16="http://schemas.microsoft.com/office/drawing/2014/main" id="{479DF269-EE7E-1994-C556-2F166180EB66}"/>
                </a:ext>
              </a:extLst>
            </p:cNvPr>
            <p:cNvSpPr/>
            <p:nvPr/>
          </p:nvSpPr>
          <p:spPr>
            <a:xfrm flipV="1">
              <a:off x="8754582" y="2496871"/>
              <a:ext cx="3454" cy="3454"/>
            </a:xfrm>
            <a:custGeom>
              <a:avLst/>
              <a:gdLst>
                <a:gd name="connsiteX0" fmla="*/ 1817 w 3454"/>
                <a:gd name="connsiteY0" fmla="*/ 3575 h 3454"/>
                <a:gd name="connsiteX1" fmla="*/ 102 w 3454"/>
                <a:gd name="connsiteY1" fmla="*/ 1836 h 3454"/>
                <a:gd name="connsiteX2" fmla="*/ 102 w 3454"/>
                <a:gd name="connsiteY2" fmla="*/ 1836 h 3454"/>
                <a:gd name="connsiteX3" fmla="*/ 102 w 3454"/>
                <a:gd name="connsiteY3" fmla="*/ 1836 h 3454"/>
                <a:gd name="connsiteX4" fmla="*/ 1817 w 3454"/>
                <a:gd name="connsiteY4" fmla="*/ 121 h 3454"/>
                <a:gd name="connsiteX5" fmla="*/ 1817 w 3454"/>
                <a:gd name="connsiteY5" fmla="*/ 121 h 3454"/>
                <a:gd name="connsiteX6" fmla="*/ 1817 w 3454"/>
                <a:gd name="connsiteY6" fmla="*/ 121 h 3454"/>
                <a:gd name="connsiteX7" fmla="*/ 3556 w 3454"/>
                <a:gd name="connsiteY7" fmla="*/ 1836 h 3454"/>
                <a:gd name="connsiteX8" fmla="*/ 3556 w 3454"/>
                <a:gd name="connsiteY8" fmla="*/ 1836 h 3454"/>
                <a:gd name="connsiteX9" fmla="*/ 3556 w 3454"/>
                <a:gd name="connsiteY9" fmla="*/ 1836 h 3454"/>
                <a:gd name="connsiteX10" fmla="*/ 1817 w 3454"/>
                <a:gd name="connsiteY10" fmla="*/ 3575 h 3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454" h="3454">
                  <a:moveTo>
                    <a:pt x="1817" y="3575"/>
                  </a:moveTo>
                  <a:cubicBezTo>
                    <a:pt x="877" y="3575"/>
                    <a:pt x="102" y="2788"/>
                    <a:pt x="102" y="1836"/>
                  </a:cubicBezTo>
                  <a:lnTo>
                    <a:pt x="102" y="1836"/>
                  </a:lnTo>
                  <a:lnTo>
                    <a:pt x="102" y="1836"/>
                  </a:lnTo>
                  <a:cubicBezTo>
                    <a:pt x="102" y="896"/>
                    <a:pt x="877" y="121"/>
                    <a:pt x="1817" y="121"/>
                  </a:cubicBezTo>
                  <a:lnTo>
                    <a:pt x="1817" y="121"/>
                  </a:lnTo>
                  <a:lnTo>
                    <a:pt x="1817" y="121"/>
                  </a:lnTo>
                  <a:cubicBezTo>
                    <a:pt x="2782" y="121"/>
                    <a:pt x="3556" y="896"/>
                    <a:pt x="3556" y="1836"/>
                  </a:cubicBezTo>
                  <a:lnTo>
                    <a:pt x="3556" y="1836"/>
                  </a:lnTo>
                  <a:lnTo>
                    <a:pt x="3556" y="1836"/>
                  </a:lnTo>
                  <a:cubicBezTo>
                    <a:pt x="3556" y="2788"/>
                    <a:pt x="2782" y="3575"/>
                    <a:pt x="1817" y="357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76" name="Freeform: Shape 675">
              <a:extLst>
                <a:ext uri="{FF2B5EF4-FFF2-40B4-BE49-F238E27FC236}">
                  <a16:creationId xmlns:a16="http://schemas.microsoft.com/office/drawing/2014/main" id="{FA9FA8C0-158B-BE0E-FCFD-5DE34D99A68C}"/>
                </a:ext>
              </a:extLst>
            </p:cNvPr>
            <p:cNvSpPr/>
            <p:nvPr/>
          </p:nvSpPr>
          <p:spPr>
            <a:xfrm flipV="1">
              <a:off x="8878276" y="2834060"/>
              <a:ext cx="6276" cy="8140"/>
            </a:xfrm>
            <a:custGeom>
              <a:avLst/>
              <a:gdLst>
                <a:gd name="connsiteX0" fmla="*/ 1681 w 6276"/>
                <a:gd name="connsiteY0" fmla="*/ 247 h 8140"/>
                <a:gd name="connsiteX1" fmla="*/ 3117 w 6276"/>
                <a:gd name="connsiteY1" fmla="*/ 336 h 8140"/>
                <a:gd name="connsiteX2" fmla="*/ 3117 w 6276"/>
                <a:gd name="connsiteY2" fmla="*/ 336 h 8140"/>
                <a:gd name="connsiteX3" fmla="*/ 3117 w 6276"/>
                <a:gd name="connsiteY3" fmla="*/ 336 h 8140"/>
                <a:gd name="connsiteX4" fmla="*/ 4806 w 6276"/>
                <a:gd name="connsiteY4" fmla="*/ 1009 h 8140"/>
                <a:gd name="connsiteX5" fmla="*/ 4806 w 6276"/>
                <a:gd name="connsiteY5" fmla="*/ 1009 h 8140"/>
                <a:gd name="connsiteX6" fmla="*/ 4806 w 6276"/>
                <a:gd name="connsiteY6" fmla="*/ 1009 h 8140"/>
                <a:gd name="connsiteX7" fmla="*/ 5974 w 6276"/>
                <a:gd name="connsiteY7" fmla="*/ 3142 h 8140"/>
                <a:gd name="connsiteX8" fmla="*/ 5974 w 6276"/>
                <a:gd name="connsiteY8" fmla="*/ 3142 h 8140"/>
                <a:gd name="connsiteX9" fmla="*/ 5974 w 6276"/>
                <a:gd name="connsiteY9" fmla="*/ 3142 h 8140"/>
                <a:gd name="connsiteX10" fmla="*/ 6139 w 6276"/>
                <a:gd name="connsiteY10" fmla="*/ 7981 h 8140"/>
                <a:gd name="connsiteX11" fmla="*/ 6139 w 6276"/>
                <a:gd name="connsiteY11" fmla="*/ 7981 h 8140"/>
                <a:gd name="connsiteX12" fmla="*/ 6139 w 6276"/>
                <a:gd name="connsiteY12" fmla="*/ 7981 h 8140"/>
                <a:gd name="connsiteX13" fmla="*/ 5542 w 6276"/>
                <a:gd name="connsiteY13" fmla="*/ 8324 h 8140"/>
                <a:gd name="connsiteX14" fmla="*/ 5542 w 6276"/>
                <a:gd name="connsiteY14" fmla="*/ 8324 h 8140"/>
                <a:gd name="connsiteX15" fmla="*/ 5301 w 6276"/>
                <a:gd name="connsiteY15" fmla="*/ 8286 h 8140"/>
                <a:gd name="connsiteX16" fmla="*/ 5301 w 6276"/>
                <a:gd name="connsiteY16" fmla="*/ 8286 h 8140"/>
                <a:gd name="connsiteX17" fmla="*/ 5301 w 6276"/>
                <a:gd name="connsiteY17" fmla="*/ 8286 h 8140"/>
                <a:gd name="connsiteX18" fmla="*/ 2939 w 6276"/>
                <a:gd name="connsiteY18" fmla="*/ 6406 h 8140"/>
                <a:gd name="connsiteX19" fmla="*/ 2939 w 6276"/>
                <a:gd name="connsiteY19" fmla="*/ 6406 h 8140"/>
                <a:gd name="connsiteX20" fmla="*/ 1161 w 6276"/>
                <a:gd name="connsiteY20" fmla="*/ 5124 h 8140"/>
                <a:gd name="connsiteX21" fmla="*/ 1161 w 6276"/>
                <a:gd name="connsiteY21" fmla="*/ 5124 h 8140"/>
                <a:gd name="connsiteX22" fmla="*/ 881 w 6276"/>
                <a:gd name="connsiteY22" fmla="*/ 4362 h 8140"/>
                <a:gd name="connsiteX23" fmla="*/ 881 w 6276"/>
                <a:gd name="connsiteY23" fmla="*/ 4362 h 8140"/>
                <a:gd name="connsiteX24" fmla="*/ 881 w 6276"/>
                <a:gd name="connsiteY24" fmla="*/ 4362 h 8140"/>
                <a:gd name="connsiteX25" fmla="*/ 437 w 6276"/>
                <a:gd name="connsiteY25" fmla="*/ 2203 h 8140"/>
                <a:gd name="connsiteX26" fmla="*/ 437 w 6276"/>
                <a:gd name="connsiteY26" fmla="*/ 2203 h 8140"/>
                <a:gd name="connsiteX27" fmla="*/ 437 w 6276"/>
                <a:gd name="connsiteY27" fmla="*/ 2203 h 8140"/>
                <a:gd name="connsiteX28" fmla="*/ 259 w 6276"/>
                <a:gd name="connsiteY28" fmla="*/ 1581 h 8140"/>
                <a:gd name="connsiteX29" fmla="*/ 259 w 6276"/>
                <a:gd name="connsiteY29" fmla="*/ 1581 h 8140"/>
                <a:gd name="connsiteX30" fmla="*/ 259 w 6276"/>
                <a:gd name="connsiteY30" fmla="*/ 1581 h 8140"/>
                <a:gd name="connsiteX31" fmla="*/ 233 w 6276"/>
                <a:gd name="connsiteY31" fmla="*/ 552 h 8140"/>
                <a:gd name="connsiteX32" fmla="*/ 233 w 6276"/>
                <a:gd name="connsiteY32" fmla="*/ 552 h 8140"/>
                <a:gd name="connsiteX33" fmla="*/ 233 w 6276"/>
                <a:gd name="connsiteY33" fmla="*/ 552 h 8140"/>
                <a:gd name="connsiteX34" fmla="*/ 1059 w 6276"/>
                <a:gd name="connsiteY34" fmla="*/ 184 h 8140"/>
                <a:gd name="connsiteX35" fmla="*/ 1059 w 6276"/>
                <a:gd name="connsiteY35" fmla="*/ 184 h 8140"/>
                <a:gd name="connsiteX36" fmla="*/ 1059 w 6276"/>
                <a:gd name="connsiteY36" fmla="*/ 184 h 8140"/>
                <a:gd name="connsiteX37" fmla="*/ 1681 w 6276"/>
                <a:gd name="connsiteY37" fmla="*/ 247 h 81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</a:cxnLst>
              <a:rect l="l" t="t" r="r" b="b"/>
              <a:pathLst>
                <a:path w="6276" h="8140">
                  <a:moveTo>
                    <a:pt x="1681" y="247"/>
                  </a:moveTo>
                  <a:cubicBezTo>
                    <a:pt x="2304" y="336"/>
                    <a:pt x="2748" y="336"/>
                    <a:pt x="3117" y="336"/>
                  </a:cubicBezTo>
                  <a:lnTo>
                    <a:pt x="3117" y="336"/>
                  </a:lnTo>
                  <a:lnTo>
                    <a:pt x="3117" y="336"/>
                  </a:lnTo>
                  <a:cubicBezTo>
                    <a:pt x="3815" y="361"/>
                    <a:pt x="4412" y="361"/>
                    <a:pt x="4806" y="1009"/>
                  </a:cubicBezTo>
                  <a:lnTo>
                    <a:pt x="4806" y="1009"/>
                  </a:lnTo>
                  <a:lnTo>
                    <a:pt x="4806" y="1009"/>
                  </a:lnTo>
                  <a:cubicBezTo>
                    <a:pt x="5174" y="1657"/>
                    <a:pt x="5695" y="2571"/>
                    <a:pt x="5974" y="3142"/>
                  </a:cubicBezTo>
                  <a:lnTo>
                    <a:pt x="5974" y="3142"/>
                  </a:lnTo>
                  <a:lnTo>
                    <a:pt x="5974" y="3142"/>
                  </a:lnTo>
                  <a:cubicBezTo>
                    <a:pt x="6266" y="3714"/>
                    <a:pt x="6634" y="7168"/>
                    <a:pt x="6139" y="7981"/>
                  </a:cubicBezTo>
                  <a:lnTo>
                    <a:pt x="6139" y="7981"/>
                  </a:lnTo>
                  <a:lnTo>
                    <a:pt x="6139" y="7981"/>
                  </a:lnTo>
                  <a:cubicBezTo>
                    <a:pt x="6025" y="8197"/>
                    <a:pt x="5796" y="8324"/>
                    <a:pt x="5542" y="8324"/>
                  </a:cubicBezTo>
                  <a:lnTo>
                    <a:pt x="5542" y="8324"/>
                  </a:lnTo>
                  <a:lnTo>
                    <a:pt x="5301" y="8286"/>
                  </a:lnTo>
                  <a:lnTo>
                    <a:pt x="5301" y="8286"/>
                  </a:lnTo>
                  <a:lnTo>
                    <a:pt x="5301" y="8286"/>
                  </a:lnTo>
                  <a:cubicBezTo>
                    <a:pt x="4602" y="8007"/>
                    <a:pt x="3167" y="6622"/>
                    <a:pt x="2939" y="6406"/>
                  </a:cubicBezTo>
                  <a:lnTo>
                    <a:pt x="2939" y="6406"/>
                  </a:lnTo>
                  <a:lnTo>
                    <a:pt x="1161" y="5124"/>
                  </a:lnTo>
                  <a:lnTo>
                    <a:pt x="1161" y="5124"/>
                  </a:lnTo>
                  <a:lnTo>
                    <a:pt x="881" y="4362"/>
                  </a:lnTo>
                  <a:lnTo>
                    <a:pt x="881" y="4362"/>
                  </a:lnTo>
                  <a:lnTo>
                    <a:pt x="881" y="4362"/>
                  </a:lnTo>
                  <a:cubicBezTo>
                    <a:pt x="640" y="3587"/>
                    <a:pt x="437" y="3016"/>
                    <a:pt x="437" y="2203"/>
                  </a:cubicBezTo>
                  <a:lnTo>
                    <a:pt x="437" y="2203"/>
                  </a:lnTo>
                  <a:lnTo>
                    <a:pt x="437" y="2203"/>
                  </a:lnTo>
                  <a:cubicBezTo>
                    <a:pt x="437" y="2000"/>
                    <a:pt x="335" y="1809"/>
                    <a:pt x="259" y="1581"/>
                  </a:cubicBezTo>
                  <a:lnTo>
                    <a:pt x="259" y="1581"/>
                  </a:lnTo>
                  <a:lnTo>
                    <a:pt x="259" y="1581"/>
                  </a:lnTo>
                  <a:cubicBezTo>
                    <a:pt x="145" y="1288"/>
                    <a:pt x="-8" y="882"/>
                    <a:pt x="233" y="552"/>
                  </a:cubicBezTo>
                  <a:lnTo>
                    <a:pt x="233" y="552"/>
                  </a:lnTo>
                  <a:lnTo>
                    <a:pt x="233" y="552"/>
                  </a:lnTo>
                  <a:cubicBezTo>
                    <a:pt x="488" y="184"/>
                    <a:pt x="907" y="184"/>
                    <a:pt x="1059" y="184"/>
                  </a:cubicBezTo>
                  <a:lnTo>
                    <a:pt x="1059" y="184"/>
                  </a:lnTo>
                  <a:lnTo>
                    <a:pt x="1059" y="184"/>
                  </a:lnTo>
                  <a:cubicBezTo>
                    <a:pt x="1237" y="184"/>
                    <a:pt x="1428" y="209"/>
                    <a:pt x="1681" y="24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77" name="Freeform: Shape 676">
              <a:extLst>
                <a:ext uri="{FF2B5EF4-FFF2-40B4-BE49-F238E27FC236}">
                  <a16:creationId xmlns:a16="http://schemas.microsoft.com/office/drawing/2014/main" id="{2019C5BC-D536-A4A4-E046-F470F6440AE4}"/>
                </a:ext>
              </a:extLst>
            </p:cNvPr>
            <p:cNvSpPr/>
            <p:nvPr/>
          </p:nvSpPr>
          <p:spPr>
            <a:xfrm flipV="1">
              <a:off x="8874721" y="2842874"/>
              <a:ext cx="40798" cy="39648"/>
            </a:xfrm>
            <a:custGeom>
              <a:avLst/>
              <a:gdLst>
                <a:gd name="connsiteX0" fmla="*/ 38218 w 40798"/>
                <a:gd name="connsiteY0" fmla="*/ 35265 h 39648"/>
                <a:gd name="connsiteX1" fmla="*/ 35373 w 40798"/>
                <a:gd name="connsiteY1" fmla="*/ 34566 h 39648"/>
                <a:gd name="connsiteX2" fmla="*/ 35373 w 40798"/>
                <a:gd name="connsiteY2" fmla="*/ 34566 h 39648"/>
                <a:gd name="connsiteX3" fmla="*/ 35373 w 40798"/>
                <a:gd name="connsiteY3" fmla="*/ 34566 h 39648"/>
                <a:gd name="connsiteX4" fmla="*/ 35094 w 40798"/>
                <a:gd name="connsiteY4" fmla="*/ 34655 h 39648"/>
                <a:gd name="connsiteX5" fmla="*/ 35094 w 40798"/>
                <a:gd name="connsiteY5" fmla="*/ 34655 h 39648"/>
                <a:gd name="connsiteX6" fmla="*/ 35094 w 40798"/>
                <a:gd name="connsiteY6" fmla="*/ 34655 h 39648"/>
                <a:gd name="connsiteX7" fmla="*/ 34230 w 40798"/>
                <a:gd name="connsiteY7" fmla="*/ 34973 h 39648"/>
                <a:gd name="connsiteX8" fmla="*/ 34230 w 40798"/>
                <a:gd name="connsiteY8" fmla="*/ 34973 h 39648"/>
                <a:gd name="connsiteX9" fmla="*/ 34230 w 40798"/>
                <a:gd name="connsiteY9" fmla="*/ 34973 h 39648"/>
                <a:gd name="connsiteX10" fmla="*/ 32541 w 40798"/>
                <a:gd name="connsiteY10" fmla="*/ 34261 h 39648"/>
                <a:gd name="connsiteX11" fmla="*/ 32541 w 40798"/>
                <a:gd name="connsiteY11" fmla="*/ 34261 h 39648"/>
                <a:gd name="connsiteX12" fmla="*/ 31805 w 40798"/>
                <a:gd name="connsiteY12" fmla="*/ 33741 h 39648"/>
                <a:gd name="connsiteX13" fmla="*/ 31805 w 40798"/>
                <a:gd name="connsiteY13" fmla="*/ 33741 h 39648"/>
                <a:gd name="connsiteX14" fmla="*/ 31805 w 40798"/>
                <a:gd name="connsiteY14" fmla="*/ 33741 h 39648"/>
                <a:gd name="connsiteX15" fmla="*/ 29023 w 40798"/>
                <a:gd name="connsiteY15" fmla="*/ 32407 h 39648"/>
                <a:gd name="connsiteX16" fmla="*/ 29023 w 40798"/>
                <a:gd name="connsiteY16" fmla="*/ 32407 h 39648"/>
                <a:gd name="connsiteX17" fmla="*/ 29023 w 40798"/>
                <a:gd name="connsiteY17" fmla="*/ 32407 h 39648"/>
                <a:gd name="connsiteX18" fmla="*/ 27042 w 40798"/>
                <a:gd name="connsiteY18" fmla="*/ 32356 h 39648"/>
                <a:gd name="connsiteX19" fmla="*/ 27042 w 40798"/>
                <a:gd name="connsiteY19" fmla="*/ 32356 h 39648"/>
                <a:gd name="connsiteX20" fmla="*/ 27042 w 40798"/>
                <a:gd name="connsiteY20" fmla="*/ 32356 h 39648"/>
                <a:gd name="connsiteX21" fmla="*/ 25696 w 40798"/>
                <a:gd name="connsiteY21" fmla="*/ 32407 h 39648"/>
                <a:gd name="connsiteX22" fmla="*/ 25696 w 40798"/>
                <a:gd name="connsiteY22" fmla="*/ 32407 h 39648"/>
                <a:gd name="connsiteX23" fmla="*/ 25696 w 40798"/>
                <a:gd name="connsiteY23" fmla="*/ 32407 h 39648"/>
                <a:gd name="connsiteX24" fmla="*/ 24909 w 40798"/>
                <a:gd name="connsiteY24" fmla="*/ 32572 h 39648"/>
                <a:gd name="connsiteX25" fmla="*/ 24909 w 40798"/>
                <a:gd name="connsiteY25" fmla="*/ 32572 h 39648"/>
                <a:gd name="connsiteX26" fmla="*/ 24909 w 40798"/>
                <a:gd name="connsiteY26" fmla="*/ 32572 h 39648"/>
                <a:gd name="connsiteX27" fmla="*/ 24311 w 40798"/>
                <a:gd name="connsiteY27" fmla="*/ 32725 h 39648"/>
                <a:gd name="connsiteX28" fmla="*/ 24311 w 40798"/>
                <a:gd name="connsiteY28" fmla="*/ 32725 h 39648"/>
                <a:gd name="connsiteX29" fmla="*/ 24311 w 40798"/>
                <a:gd name="connsiteY29" fmla="*/ 32725 h 39648"/>
                <a:gd name="connsiteX30" fmla="*/ 22940 w 40798"/>
                <a:gd name="connsiteY30" fmla="*/ 32204 h 39648"/>
                <a:gd name="connsiteX31" fmla="*/ 22940 w 40798"/>
                <a:gd name="connsiteY31" fmla="*/ 32204 h 39648"/>
                <a:gd name="connsiteX32" fmla="*/ 22940 w 40798"/>
                <a:gd name="connsiteY32" fmla="*/ 32204 h 39648"/>
                <a:gd name="connsiteX33" fmla="*/ 19422 w 40798"/>
                <a:gd name="connsiteY33" fmla="*/ 31023 h 39648"/>
                <a:gd name="connsiteX34" fmla="*/ 19422 w 40798"/>
                <a:gd name="connsiteY34" fmla="*/ 31023 h 39648"/>
                <a:gd name="connsiteX35" fmla="*/ 19422 w 40798"/>
                <a:gd name="connsiteY35" fmla="*/ 31023 h 39648"/>
                <a:gd name="connsiteX36" fmla="*/ 17886 w 40798"/>
                <a:gd name="connsiteY36" fmla="*/ 32102 h 39648"/>
                <a:gd name="connsiteX37" fmla="*/ 17886 w 40798"/>
                <a:gd name="connsiteY37" fmla="*/ 32102 h 39648"/>
                <a:gd name="connsiteX38" fmla="*/ 17886 w 40798"/>
                <a:gd name="connsiteY38" fmla="*/ 32102 h 39648"/>
                <a:gd name="connsiteX39" fmla="*/ 17111 w 40798"/>
                <a:gd name="connsiteY39" fmla="*/ 32763 h 39648"/>
                <a:gd name="connsiteX40" fmla="*/ 17111 w 40798"/>
                <a:gd name="connsiteY40" fmla="*/ 32763 h 39648"/>
                <a:gd name="connsiteX41" fmla="*/ 17111 w 40798"/>
                <a:gd name="connsiteY41" fmla="*/ 32763 h 39648"/>
                <a:gd name="connsiteX42" fmla="*/ 16450 w 40798"/>
                <a:gd name="connsiteY42" fmla="*/ 33296 h 39648"/>
                <a:gd name="connsiteX43" fmla="*/ 16450 w 40798"/>
                <a:gd name="connsiteY43" fmla="*/ 33296 h 39648"/>
                <a:gd name="connsiteX44" fmla="*/ 16450 w 40798"/>
                <a:gd name="connsiteY44" fmla="*/ 33296 h 39648"/>
                <a:gd name="connsiteX45" fmla="*/ 15523 w 40798"/>
                <a:gd name="connsiteY45" fmla="*/ 33868 h 39648"/>
                <a:gd name="connsiteX46" fmla="*/ 15523 w 40798"/>
                <a:gd name="connsiteY46" fmla="*/ 33868 h 39648"/>
                <a:gd name="connsiteX47" fmla="*/ 15523 w 40798"/>
                <a:gd name="connsiteY47" fmla="*/ 33868 h 39648"/>
                <a:gd name="connsiteX48" fmla="*/ 14660 w 40798"/>
                <a:gd name="connsiteY48" fmla="*/ 34287 h 39648"/>
                <a:gd name="connsiteX49" fmla="*/ 14660 w 40798"/>
                <a:gd name="connsiteY49" fmla="*/ 34287 h 39648"/>
                <a:gd name="connsiteX50" fmla="*/ 14660 w 40798"/>
                <a:gd name="connsiteY50" fmla="*/ 34287 h 39648"/>
                <a:gd name="connsiteX51" fmla="*/ 13441 w 40798"/>
                <a:gd name="connsiteY51" fmla="*/ 34858 h 39648"/>
                <a:gd name="connsiteX52" fmla="*/ 13441 w 40798"/>
                <a:gd name="connsiteY52" fmla="*/ 34858 h 39648"/>
                <a:gd name="connsiteX53" fmla="*/ 13441 w 40798"/>
                <a:gd name="connsiteY53" fmla="*/ 34858 h 39648"/>
                <a:gd name="connsiteX54" fmla="*/ 11015 w 40798"/>
                <a:gd name="connsiteY54" fmla="*/ 36154 h 39648"/>
                <a:gd name="connsiteX55" fmla="*/ 11015 w 40798"/>
                <a:gd name="connsiteY55" fmla="*/ 36154 h 39648"/>
                <a:gd name="connsiteX56" fmla="*/ 11015 w 40798"/>
                <a:gd name="connsiteY56" fmla="*/ 36154 h 39648"/>
                <a:gd name="connsiteX57" fmla="*/ 11091 w 40798"/>
                <a:gd name="connsiteY57" fmla="*/ 36509 h 39648"/>
                <a:gd name="connsiteX58" fmla="*/ 11091 w 40798"/>
                <a:gd name="connsiteY58" fmla="*/ 36509 h 39648"/>
                <a:gd name="connsiteX59" fmla="*/ 11091 w 40798"/>
                <a:gd name="connsiteY59" fmla="*/ 36509 h 39648"/>
                <a:gd name="connsiteX60" fmla="*/ 11561 w 40798"/>
                <a:gd name="connsiteY60" fmla="*/ 37678 h 39648"/>
                <a:gd name="connsiteX61" fmla="*/ 11561 w 40798"/>
                <a:gd name="connsiteY61" fmla="*/ 37678 h 39648"/>
                <a:gd name="connsiteX62" fmla="*/ 11561 w 40798"/>
                <a:gd name="connsiteY62" fmla="*/ 37678 h 39648"/>
                <a:gd name="connsiteX63" fmla="*/ 12056 w 40798"/>
                <a:gd name="connsiteY63" fmla="*/ 39481 h 39648"/>
                <a:gd name="connsiteX64" fmla="*/ 12056 w 40798"/>
                <a:gd name="connsiteY64" fmla="*/ 39481 h 39648"/>
                <a:gd name="connsiteX65" fmla="*/ 12056 w 40798"/>
                <a:gd name="connsiteY65" fmla="*/ 39481 h 39648"/>
                <a:gd name="connsiteX66" fmla="*/ 11485 w 40798"/>
                <a:gd name="connsiteY66" fmla="*/ 39836 h 39648"/>
                <a:gd name="connsiteX67" fmla="*/ 11485 w 40798"/>
                <a:gd name="connsiteY67" fmla="*/ 39836 h 39648"/>
                <a:gd name="connsiteX68" fmla="*/ 11485 w 40798"/>
                <a:gd name="connsiteY68" fmla="*/ 39836 h 39648"/>
                <a:gd name="connsiteX69" fmla="*/ 10215 w 40798"/>
                <a:gd name="connsiteY69" fmla="*/ 38986 h 39648"/>
                <a:gd name="connsiteX70" fmla="*/ 10215 w 40798"/>
                <a:gd name="connsiteY70" fmla="*/ 38986 h 39648"/>
                <a:gd name="connsiteX71" fmla="*/ 10215 w 40798"/>
                <a:gd name="connsiteY71" fmla="*/ 38986 h 39648"/>
                <a:gd name="connsiteX72" fmla="*/ 8158 w 40798"/>
                <a:gd name="connsiteY72" fmla="*/ 37652 h 39648"/>
                <a:gd name="connsiteX73" fmla="*/ 8158 w 40798"/>
                <a:gd name="connsiteY73" fmla="*/ 37652 h 39648"/>
                <a:gd name="connsiteX74" fmla="*/ 8158 w 40798"/>
                <a:gd name="connsiteY74" fmla="*/ 37652 h 39648"/>
                <a:gd name="connsiteX75" fmla="*/ 6278 w 40798"/>
                <a:gd name="connsiteY75" fmla="*/ 35684 h 39648"/>
                <a:gd name="connsiteX76" fmla="*/ 6278 w 40798"/>
                <a:gd name="connsiteY76" fmla="*/ 35684 h 39648"/>
                <a:gd name="connsiteX77" fmla="*/ 6278 w 40798"/>
                <a:gd name="connsiteY77" fmla="*/ 35684 h 39648"/>
                <a:gd name="connsiteX78" fmla="*/ 6520 w 40798"/>
                <a:gd name="connsiteY78" fmla="*/ 34807 h 39648"/>
                <a:gd name="connsiteX79" fmla="*/ 6520 w 40798"/>
                <a:gd name="connsiteY79" fmla="*/ 34807 h 39648"/>
                <a:gd name="connsiteX80" fmla="*/ 6520 w 40798"/>
                <a:gd name="connsiteY80" fmla="*/ 34807 h 39648"/>
                <a:gd name="connsiteX81" fmla="*/ 6430 w 40798"/>
                <a:gd name="connsiteY81" fmla="*/ 33918 h 39648"/>
                <a:gd name="connsiteX82" fmla="*/ 6430 w 40798"/>
                <a:gd name="connsiteY82" fmla="*/ 33918 h 39648"/>
                <a:gd name="connsiteX83" fmla="*/ 6430 w 40798"/>
                <a:gd name="connsiteY83" fmla="*/ 33918 h 39648"/>
                <a:gd name="connsiteX84" fmla="*/ 4767 w 40798"/>
                <a:gd name="connsiteY84" fmla="*/ 32102 h 39648"/>
                <a:gd name="connsiteX85" fmla="*/ 4767 w 40798"/>
                <a:gd name="connsiteY85" fmla="*/ 32102 h 39648"/>
                <a:gd name="connsiteX86" fmla="*/ 4538 w 40798"/>
                <a:gd name="connsiteY86" fmla="*/ 31836 h 39648"/>
                <a:gd name="connsiteX87" fmla="*/ 4538 w 40798"/>
                <a:gd name="connsiteY87" fmla="*/ 31836 h 39648"/>
                <a:gd name="connsiteX88" fmla="*/ 4983 w 40798"/>
                <a:gd name="connsiteY88" fmla="*/ 30820 h 39648"/>
                <a:gd name="connsiteX89" fmla="*/ 4983 w 40798"/>
                <a:gd name="connsiteY89" fmla="*/ 30820 h 39648"/>
                <a:gd name="connsiteX90" fmla="*/ 4983 w 40798"/>
                <a:gd name="connsiteY90" fmla="*/ 30820 h 39648"/>
                <a:gd name="connsiteX91" fmla="*/ 4170 w 40798"/>
                <a:gd name="connsiteY91" fmla="*/ 29207 h 39648"/>
                <a:gd name="connsiteX92" fmla="*/ 4170 w 40798"/>
                <a:gd name="connsiteY92" fmla="*/ 29207 h 39648"/>
                <a:gd name="connsiteX93" fmla="*/ 4170 w 40798"/>
                <a:gd name="connsiteY93" fmla="*/ 29207 h 39648"/>
                <a:gd name="connsiteX94" fmla="*/ 3078 w 40798"/>
                <a:gd name="connsiteY94" fmla="*/ 25854 h 39648"/>
                <a:gd name="connsiteX95" fmla="*/ 3078 w 40798"/>
                <a:gd name="connsiteY95" fmla="*/ 25854 h 39648"/>
                <a:gd name="connsiteX96" fmla="*/ 3078 w 40798"/>
                <a:gd name="connsiteY96" fmla="*/ 25854 h 39648"/>
                <a:gd name="connsiteX97" fmla="*/ 2951 w 40798"/>
                <a:gd name="connsiteY97" fmla="*/ 24508 h 39648"/>
                <a:gd name="connsiteX98" fmla="*/ 2951 w 40798"/>
                <a:gd name="connsiteY98" fmla="*/ 24508 h 39648"/>
                <a:gd name="connsiteX99" fmla="*/ 2951 w 40798"/>
                <a:gd name="connsiteY99" fmla="*/ 24508 h 39648"/>
                <a:gd name="connsiteX100" fmla="*/ 3103 w 40798"/>
                <a:gd name="connsiteY100" fmla="*/ 22082 h 39648"/>
                <a:gd name="connsiteX101" fmla="*/ 3103 w 40798"/>
                <a:gd name="connsiteY101" fmla="*/ 22082 h 39648"/>
                <a:gd name="connsiteX102" fmla="*/ 3103 w 40798"/>
                <a:gd name="connsiteY102" fmla="*/ 22082 h 39648"/>
                <a:gd name="connsiteX103" fmla="*/ 3471 w 40798"/>
                <a:gd name="connsiteY103" fmla="*/ 21092 h 39648"/>
                <a:gd name="connsiteX104" fmla="*/ 3471 w 40798"/>
                <a:gd name="connsiteY104" fmla="*/ 21092 h 39648"/>
                <a:gd name="connsiteX105" fmla="*/ 3471 w 40798"/>
                <a:gd name="connsiteY105" fmla="*/ 21092 h 39648"/>
                <a:gd name="connsiteX106" fmla="*/ 3789 w 40798"/>
                <a:gd name="connsiteY106" fmla="*/ 18831 h 39648"/>
                <a:gd name="connsiteX107" fmla="*/ 3789 w 40798"/>
                <a:gd name="connsiteY107" fmla="*/ 18831 h 39648"/>
                <a:gd name="connsiteX108" fmla="*/ 3789 w 40798"/>
                <a:gd name="connsiteY108" fmla="*/ 18831 h 39648"/>
                <a:gd name="connsiteX109" fmla="*/ 3179 w 40798"/>
                <a:gd name="connsiteY109" fmla="*/ 18361 h 39648"/>
                <a:gd name="connsiteX110" fmla="*/ 3179 w 40798"/>
                <a:gd name="connsiteY110" fmla="*/ 18361 h 39648"/>
                <a:gd name="connsiteX111" fmla="*/ 3179 w 40798"/>
                <a:gd name="connsiteY111" fmla="*/ 18361 h 39648"/>
                <a:gd name="connsiteX112" fmla="*/ 1808 w 40798"/>
                <a:gd name="connsiteY112" fmla="*/ 16875 h 39648"/>
                <a:gd name="connsiteX113" fmla="*/ 1808 w 40798"/>
                <a:gd name="connsiteY113" fmla="*/ 16875 h 39648"/>
                <a:gd name="connsiteX114" fmla="*/ 1808 w 40798"/>
                <a:gd name="connsiteY114" fmla="*/ 16875 h 39648"/>
                <a:gd name="connsiteX115" fmla="*/ 1313 w 40798"/>
                <a:gd name="connsiteY115" fmla="*/ 15821 h 39648"/>
                <a:gd name="connsiteX116" fmla="*/ 1313 w 40798"/>
                <a:gd name="connsiteY116" fmla="*/ 15821 h 39648"/>
                <a:gd name="connsiteX117" fmla="*/ 1313 w 40798"/>
                <a:gd name="connsiteY117" fmla="*/ 15821 h 39648"/>
                <a:gd name="connsiteX118" fmla="*/ 601 w 40798"/>
                <a:gd name="connsiteY118" fmla="*/ 12735 h 39648"/>
                <a:gd name="connsiteX119" fmla="*/ 601 w 40798"/>
                <a:gd name="connsiteY119" fmla="*/ 12735 h 39648"/>
                <a:gd name="connsiteX120" fmla="*/ 601 w 40798"/>
                <a:gd name="connsiteY120" fmla="*/ 12735 h 39648"/>
                <a:gd name="connsiteX121" fmla="*/ 601 w 40798"/>
                <a:gd name="connsiteY121" fmla="*/ 10310 h 39648"/>
                <a:gd name="connsiteX122" fmla="*/ 601 w 40798"/>
                <a:gd name="connsiteY122" fmla="*/ 10310 h 39648"/>
                <a:gd name="connsiteX123" fmla="*/ 601 w 40798"/>
                <a:gd name="connsiteY123" fmla="*/ 10310 h 39648"/>
                <a:gd name="connsiteX124" fmla="*/ 601 w 40798"/>
                <a:gd name="connsiteY124" fmla="*/ 8049 h 39648"/>
                <a:gd name="connsiteX125" fmla="*/ 601 w 40798"/>
                <a:gd name="connsiteY125" fmla="*/ 8049 h 39648"/>
                <a:gd name="connsiteX126" fmla="*/ 601 w 40798"/>
                <a:gd name="connsiteY126" fmla="*/ 8049 h 39648"/>
                <a:gd name="connsiteX127" fmla="*/ 322 w 40798"/>
                <a:gd name="connsiteY127" fmla="*/ 6589 h 39648"/>
                <a:gd name="connsiteX128" fmla="*/ 322 w 40798"/>
                <a:gd name="connsiteY128" fmla="*/ 6589 h 39648"/>
                <a:gd name="connsiteX129" fmla="*/ 322 w 40798"/>
                <a:gd name="connsiteY129" fmla="*/ 6589 h 39648"/>
                <a:gd name="connsiteX130" fmla="*/ 246 w 40798"/>
                <a:gd name="connsiteY130" fmla="*/ 5141 h 39648"/>
                <a:gd name="connsiteX131" fmla="*/ 246 w 40798"/>
                <a:gd name="connsiteY131" fmla="*/ 5141 h 39648"/>
                <a:gd name="connsiteX132" fmla="*/ 246 w 40798"/>
                <a:gd name="connsiteY132" fmla="*/ 5141 h 39648"/>
                <a:gd name="connsiteX133" fmla="*/ 1020 w 40798"/>
                <a:gd name="connsiteY133" fmla="*/ 4722 h 39648"/>
                <a:gd name="connsiteX134" fmla="*/ 1020 w 40798"/>
                <a:gd name="connsiteY134" fmla="*/ 4722 h 39648"/>
                <a:gd name="connsiteX135" fmla="*/ 1020 w 40798"/>
                <a:gd name="connsiteY135" fmla="*/ 4722 h 39648"/>
                <a:gd name="connsiteX136" fmla="*/ 2506 w 40798"/>
                <a:gd name="connsiteY136" fmla="*/ 5103 h 39648"/>
                <a:gd name="connsiteX137" fmla="*/ 2506 w 40798"/>
                <a:gd name="connsiteY137" fmla="*/ 5103 h 39648"/>
                <a:gd name="connsiteX138" fmla="*/ 2506 w 40798"/>
                <a:gd name="connsiteY138" fmla="*/ 5103 h 39648"/>
                <a:gd name="connsiteX139" fmla="*/ 2582 w 40798"/>
                <a:gd name="connsiteY139" fmla="*/ 5103 h 39648"/>
                <a:gd name="connsiteX140" fmla="*/ 2582 w 40798"/>
                <a:gd name="connsiteY140" fmla="*/ 5103 h 39648"/>
                <a:gd name="connsiteX141" fmla="*/ 2582 w 40798"/>
                <a:gd name="connsiteY141" fmla="*/ 5103 h 39648"/>
                <a:gd name="connsiteX142" fmla="*/ 2328 w 40798"/>
                <a:gd name="connsiteY142" fmla="*/ 4277 h 39648"/>
                <a:gd name="connsiteX143" fmla="*/ 2328 w 40798"/>
                <a:gd name="connsiteY143" fmla="*/ 4277 h 39648"/>
                <a:gd name="connsiteX144" fmla="*/ 2328 w 40798"/>
                <a:gd name="connsiteY144" fmla="*/ 4277 h 39648"/>
                <a:gd name="connsiteX145" fmla="*/ 2201 w 40798"/>
                <a:gd name="connsiteY145" fmla="*/ 3338 h 39648"/>
                <a:gd name="connsiteX146" fmla="*/ 2201 w 40798"/>
                <a:gd name="connsiteY146" fmla="*/ 3338 h 39648"/>
                <a:gd name="connsiteX147" fmla="*/ 2201 w 40798"/>
                <a:gd name="connsiteY147" fmla="*/ 3338 h 39648"/>
                <a:gd name="connsiteX148" fmla="*/ 3027 w 40798"/>
                <a:gd name="connsiteY148" fmla="*/ 2893 h 39648"/>
                <a:gd name="connsiteX149" fmla="*/ 3027 w 40798"/>
                <a:gd name="connsiteY149" fmla="*/ 2893 h 39648"/>
                <a:gd name="connsiteX150" fmla="*/ 3027 w 40798"/>
                <a:gd name="connsiteY150" fmla="*/ 2893 h 39648"/>
                <a:gd name="connsiteX151" fmla="*/ 5287 w 40798"/>
                <a:gd name="connsiteY151" fmla="*/ 2042 h 39648"/>
                <a:gd name="connsiteX152" fmla="*/ 5287 w 40798"/>
                <a:gd name="connsiteY152" fmla="*/ 2042 h 39648"/>
                <a:gd name="connsiteX153" fmla="*/ 5287 w 40798"/>
                <a:gd name="connsiteY153" fmla="*/ 2042 h 39648"/>
                <a:gd name="connsiteX154" fmla="*/ 5453 w 40798"/>
                <a:gd name="connsiteY154" fmla="*/ 1382 h 39648"/>
                <a:gd name="connsiteX155" fmla="*/ 5453 w 40798"/>
                <a:gd name="connsiteY155" fmla="*/ 1382 h 39648"/>
                <a:gd name="connsiteX156" fmla="*/ 5453 w 40798"/>
                <a:gd name="connsiteY156" fmla="*/ 1382 h 39648"/>
                <a:gd name="connsiteX157" fmla="*/ 5605 w 40798"/>
                <a:gd name="connsiteY157" fmla="*/ 442 h 39648"/>
                <a:gd name="connsiteX158" fmla="*/ 5605 w 40798"/>
                <a:gd name="connsiteY158" fmla="*/ 442 h 39648"/>
                <a:gd name="connsiteX159" fmla="*/ 5605 w 40798"/>
                <a:gd name="connsiteY159" fmla="*/ 442 h 39648"/>
                <a:gd name="connsiteX160" fmla="*/ 6252 w 40798"/>
                <a:gd name="connsiteY160" fmla="*/ 188 h 39648"/>
                <a:gd name="connsiteX161" fmla="*/ 6252 w 40798"/>
                <a:gd name="connsiteY161" fmla="*/ 188 h 39648"/>
                <a:gd name="connsiteX162" fmla="*/ 6252 w 40798"/>
                <a:gd name="connsiteY162" fmla="*/ 188 h 39648"/>
                <a:gd name="connsiteX163" fmla="*/ 6951 w 40798"/>
                <a:gd name="connsiteY163" fmla="*/ 328 h 39648"/>
                <a:gd name="connsiteX164" fmla="*/ 6951 w 40798"/>
                <a:gd name="connsiteY164" fmla="*/ 328 h 39648"/>
                <a:gd name="connsiteX165" fmla="*/ 6951 w 40798"/>
                <a:gd name="connsiteY165" fmla="*/ 328 h 39648"/>
                <a:gd name="connsiteX166" fmla="*/ 9643 w 40798"/>
                <a:gd name="connsiteY166" fmla="*/ 1750 h 39648"/>
                <a:gd name="connsiteX167" fmla="*/ 9643 w 40798"/>
                <a:gd name="connsiteY167" fmla="*/ 1750 h 39648"/>
                <a:gd name="connsiteX168" fmla="*/ 9770 w 40798"/>
                <a:gd name="connsiteY168" fmla="*/ 1865 h 39648"/>
                <a:gd name="connsiteX169" fmla="*/ 9770 w 40798"/>
                <a:gd name="connsiteY169" fmla="*/ 1865 h 39648"/>
                <a:gd name="connsiteX170" fmla="*/ 9770 w 40798"/>
                <a:gd name="connsiteY170" fmla="*/ 1865 h 39648"/>
                <a:gd name="connsiteX171" fmla="*/ 10520 w 40798"/>
                <a:gd name="connsiteY171" fmla="*/ 2855 h 39648"/>
                <a:gd name="connsiteX172" fmla="*/ 10520 w 40798"/>
                <a:gd name="connsiteY172" fmla="*/ 2855 h 39648"/>
                <a:gd name="connsiteX173" fmla="*/ 10520 w 40798"/>
                <a:gd name="connsiteY173" fmla="*/ 2855 h 39648"/>
                <a:gd name="connsiteX174" fmla="*/ 10545 w 40798"/>
                <a:gd name="connsiteY174" fmla="*/ 2918 h 39648"/>
                <a:gd name="connsiteX175" fmla="*/ 10545 w 40798"/>
                <a:gd name="connsiteY175" fmla="*/ 2918 h 39648"/>
                <a:gd name="connsiteX176" fmla="*/ 10545 w 40798"/>
                <a:gd name="connsiteY176" fmla="*/ 2918 h 39648"/>
                <a:gd name="connsiteX177" fmla="*/ 10863 w 40798"/>
                <a:gd name="connsiteY177" fmla="*/ 1902 h 39648"/>
                <a:gd name="connsiteX178" fmla="*/ 10863 w 40798"/>
                <a:gd name="connsiteY178" fmla="*/ 1902 h 39648"/>
                <a:gd name="connsiteX179" fmla="*/ 10863 w 40798"/>
                <a:gd name="connsiteY179" fmla="*/ 1902 h 39648"/>
                <a:gd name="connsiteX180" fmla="*/ 11663 w 40798"/>
                <a:gd name="connsiteY180" fmla="*/ 975 h 39648"/>
                <a:gd name="connsiteX181" fmla="*/ 11663 w 40798"/>
                <a:gd name="connsiteY181" fmla="*/ 975 h 39648"/>
                <a:gd name="connsiteX182" fmla="*/ 11663 w 40798"/>
                <a:gd name="connsiteY182" fmla="*/ 975 h 39648"/>
                <a:gd name="connsiteX183" fmla="*/ 12653 w 40798"/>
                <a:gd name="connsiteY183" fmla="*/ 1433 h 39648"/>
                <a:gd name="connsiteX184" fmla="*/ 12653 w 40798"/>
                <a:gd name="connsiteY184" fmla="*/ 1433 h 39648"/>
                <a:gd name="connsiteX185" fmla="*/ 12653 w 40798"/>
                <a:gd name="connsiteY185" fmla="*/ 1433 h 39648"/>
                <a:gd name="connsiteX186" fmla="*/ 14063 w 40798"/>
                <a:gd name="connsiteY186" fmla="*/ 3325 h 39648"/>
                <a:gd name="connsiteX187" fmla="*/ 14063 w 40798"/>
                <a:gd name="connsiteY187" fmla="*/ 3325 h 39648"/>
                <a:gd name="connsiteX188" fmla="*/ 14063 w 40798"/>
                <a:gd name="connsiteY188" fmla="*/ 3325 h 39648"/>
                <a:gd name="connsiteX189" fmla="*/ 14457 w 40798"/>
                <a:gd name="connsiteY189" fmla="*/ 4214 h 39648"/>
                <a:gd name="connsiteX190" fmla="*/ 14457 w 40798"/>
                <a:gd name="connsiteY190" fmla="*/ 4214 h 39648"/>
                <a:gd name="connsiteX191" fmla="*/ 14457 w 40798"/>
                <a:gd name="connsiteY191" fmla="*/ 4214 h 39648"/>
                <a:gd name="connsiteX192" fmla="*/ 15777 w 40798"/>
                <a:gd name="connsiteY192" fmla="*/ 5941 h 39648"/>
                <a:gd name="connsiteX193" fmla="*/ 15777 w 40798"/>
                <a:gd name="connsiteY193" fmla="*/ 5941 h 39648"/>
                <a:gd name="connsiteX194" fmla="*/ 15777 w 40798"/>
                <a:gd name="connsiteY194" fmla="*/ 5941 h 39648"/>
                <a:gd name="connsiteX195" fmla="*/ 16349 w 40798"/>
                <a:gd name="connsiteY195" fmla="*/ 6589 h 39648"/>
                <a:gd name="connsiteX196" fmla="*/ 16349 w 40798"/>
                <a:gd name="connsiteY196" fmla="*/ 6589 h 39648"/>
                <a:gd name="connsiteX197" fmla="*/ 16349 w 40798"/>
                <a:gd name="connsiteY197" fmla="*/ 6589 h 39648"/>
                <a:gd name="connsiteX198" fmla="*/ 16692 w 40798"/>
                <a:gd name="connsiteY198" fmla="*/ 7122 h 39648"/>
                <a:gd name="connsiteX199" fmla="*/ 16692 w 40798"/>
                <a:gd name="connsiteY199" fmla="*/ 7122 h 39648"/>
                <a:gd name="connsiteX200" fmla="*/ 16692 w 40798"/>
                <a:gd name="connsiteY200" fmla="*/ 7122 h 39648"/>
                <a:gd name="connsiteX201" fmla="*/ 16920 w 40798"/>
                <a:gd name="connsiteY201" fmla="*/ 7275 h 39648"/>
                <a:gd name="connsiteX202" fmla="*/ 16920 w 40798"/>
                <a:gd name="connsiteY202" fmla="*/ 7275 h 39648"/>
                <a:gd name="connsiteX203" fmla="*/ 16920 w 40798"/>
                <a:gd name="connsiteY203" fmla="*/ 7275 h 39648"/>
                <a:gd name="connsiteX204" fmla="*/ 18076 w 40798"/>
                <a:gd name="connsiteY204" fmla="*/ 7770 h 39648"/>
                <a:gd name="connsiteX205" fmla="*/ 18076 w 40798"/>
                <a:gd name="connsiteY205" fmla="*/ 7770 h 39648"/>
                <a:gd name="connsiteX206" fmla="*/ 18076 w 40798"/>
                <a:gd name="connsiteY206" fmla="*/ 7770 h 39648"/>
                <a:gd name="connsiteX207" fmla="*/ 18127 w 40798"/>
                <a:gd name="connsiteY207" fmla="*/ 7770 h 39648"/>
                <a:gd name="connsiteX208" fmla="*/ 18127 w 40798"/>
                <a:gd name="connsiteY208" fmla="*/ 7770 h 39648"/>
                <a:gd name="connsiteX209" fmla="*/ 18127 w 40798"/>
                <a:gd name="connsiteY209" fmla="*/ 7770 h 39648"/>
                <a:gd name="connsiteX210" fmla="*/ 19498 w 40798"/>
                <a:gd name="connsiteY210" fmla="*/ 6284 h 39648"/>
                <a:gd name="connsiteX211" fmla="*/ 19498 w 40798"/>
                <a:gd name="connsiteY211" fmla="*/ 6284 h 39648"/>
                <a:gd name="connsiteX212" fmla="*/ 19498 w 40798"/>
                <a:gd name="connsiteY212" fmla="*/ 6284 h 39648"/>
                <a:gd name="connsiteX213" fmla="*/ 19994 w 40798"/>
                <a:gd name="connsiteY213" fmla="*/ 6119 h 39648"/>
                <a:gd name="connsiteX214" fmla="*/ 19994 w 40798"/>
                <a:gd name="connsiteY214" fmla="*/ 6119 h 39648"/>
                <a:gd name="connsiteX215" fmla="*/ 19994 w 40798"/>
                <a:gd name="connsiteY215" fmla="*/ 6119 h 39648"/>
                <a:gd name="connsiteX216" fmla="*/ 20667 w 40798"/>
                <a:gd name="connsiteY216" fmla="*/ 5916 h 39648"/>
                <a:gd name="connsiteX217" fmla="*/ 20667 w 40798"/>
                <a:gd name="connsiteY217" fmla="*/ 5916 h 39648"/>
                <a:gd name="connsiteX218" fmla="*/ 20667 w 40798"/>
                <a:gd name="connsiteY218" fmla="*/ 5916 h 39648"/>
                <a:gd name="connsiteX219" fmla="*/ 22076 w 40798"/>
                <a:gd name="connsiteY219" fmla="*/ 6855 h 39648"/>
                <a:gd name="connsiteX220" fmla="*/ 22076 w 40798"/>
                <a:gd name="connsiteY220" fmla="*/ 6855 h 39648"/>
                <a:gd name="connsiteX221" fmla="*/ 22076 w 40798"/>
                <a:gd name="connsiteY221" fmla="*/ 6855 h 39648"/>
                <a:gd name="connsiteX222" fmla="*/ 23067 w 40798"/>
                <a:gd name="connsiteY222" fmla="*/ 7922 h 39648"/>
                <a:gd name="connsiteX223" fmla="*/ 23067 w 40798"/>
                <a:gd name="connsiteY223" fmla="*/ 7922 h 39648"/>
                <a:gd name="connsiteX224" fmla="*/ 23067 w 40798"/>
                <a:gd name="connsiteY224" fmla="*/ 7922 h 39648"/>
                <a:gd name="connsiteX225" fmla="*/ 24134 w 40798"/>
                <a:gd name="connsiteY225" fmla="*/ 9789 h 39648"/>
                <a:gd name="connsiteX226" fmla="*/ 24134 w 40798"/>
                <a:gd name="connsiteY226" fmla="*/ 9789 h 39648"/>
                <a:gd name="connsiteX227" fmla="*/ 24134 w 40798"/>
                <a:gd name="connsiteY227" fmla="*/ 9789 h 39648"/>
                <a:gd name="connsiteX228" fmla="*/ 23982 w 40798"/>
                <a:gd name="connsiteY228" fmla="*/ 10830 h 39648"/>
                <a:gd name="connsiteX229" fmla="*/ 23982 w 40798"/>
                <a:gd name="connsiteY229" fmla="*/ 10830 h 39648"/>
                <a:gd name="connsiteX230" fmla="*/ 23982 w 40798"/>
                <a:gd name="connsiteY230" fmla="*/ 10830 h 39648"/>
                <a:gd name="connsiteX231" fmla="*/ 23982 w 40798"/>
                <a:gd name="connsiteY231" fmla="*/ 11491 h 39648"/>
                <a:gd name="connsiteX232" fmla="*/ 23982 w 40798"/>
                <a:gd name="connsiteY232" fmla="*/ 11491 h 39648"/>
                <a:gd name="connsiteX233" fmla="*/ 23982 w 40798"/>
                <a:gd name="connsiteY233" fmla="*/ 11491 h 39648"/>
                <a:gd name="connsiteX234" fmla="*/ 24083 w 40798"/>
                <a:gd name="connsiteY234" fmla="*/ 11567 h 39648"/>
                <a:gd name="connsiteX235" fmla="*/ 24083 w 40798"/>
                <a:gd name="connsiteY235" fmla="*/ 11567 h 39648"/>
                <a:gd name="connsiteX236" fmla="*/ 24083 w 40798"/>
                <a:gd name="connsiteY236" fmla="*/ 11567 h 39648"/>
                <a:gd name="connsiteX237" fmla="*/ 25302 w 40798"/>
                <a:gd name="connsiteY237" fmla="*/ 11618 h 39648"/>
                <a:gd name="connsiteX238" fmla="*/ 25302 w 40798"/>
                <a:gd name="connsiteY238" fmla="*/ 11618 h 39648"/>
                <a:gd name="connsiteX239" fmla="*/ 25302 w 40798"/>
                <a:gd name="connsiteY239" fmla="*/ 11618 h 39648"/>
                <a:gd name="connsiteX240" fmla="*/ 25899 w 40798"/>
                <a:gd name="connsiteY240" fmla="*/ 11656 h 39648"/>
                <a:gd name="connsiteX241" fmla="*/ 25899 w 40798"/>
                <a:gd name="connsiteY241" fmla="*/ 11656 h 39648"/>
                <a:gd name="connsiteX242" fmla="*/ 25899 w 40798"/>
                <a:gd name="connsiteY242" fmla="*/ 11656 h 39648"/>
                <a:gd name="connsiteX243" fmla="*/ 28401 w 40798"/>
                <a:gd name="connsiteY243" fmla="*/ 14158 h 39648"/>
                <a:gd name="connsiteX244" fmla="*/ 28401 w 40798"/>
                <a:gd name="connsiteY244" fmla="*/ 14158 h 39648"/>
                <a:gd name="connsiteX245" fmla="*/ 28401 w 40798"/>
                <a:gd name="connsiteY245" fmla="*/ 14158 h 39648"/>
                <a:gd name="connsiteX246" fmla="*/ 28896 w 40798"/>
                <a:gd name="connsiteY246" fmla="*/ 16774 h 39648"/>
                <a:gd name="connsiteX247" fmla="*/ 28896 w 40798"/>
                <a:gd name="connsiteY247" fmla="*/ 16774 h 39648"/>
                <a:gd name="connsiteX248" fmla="*/ 28896 w 40798"/>
                <a:gd name="connsiteY248" fmla="*/ 16774 h 39648"/>
                <a:gd name="connsiteX249" fmla="*/ 29645 w 40798"/>
                <a:gd name="connsiteY249" fmla="*/ 17828 h 39648"/>
                <a:gd name="connsiteX250" fmla="*/ 29645 w 40798"/>
                <a:gd name="connsiteY250" fmla="*/ 17828 h 39648"/>
                <a:gd name="connsiteX251" fmla="*/ 29645 w 40798"/>
                <a:gd name="connsiteY251" fmla="*/ 17828 h 39648"/>
                <a:gd name="connsiteX252" fmla="*/ 32071 w 40798"/>
                <a:gd name="connsiteY252" fmla="*/ 18869 h 39648"/>
                <a:gd name="connsiteX253" fmla="*/ 32071 w 40798"/>
                <a:gd name="connsiteY253" fmla="*/ 18869 h 39648"/>
                <a:gd name="connsiteX254" fmla="*/ 32071 w 40798"/>
                <a:gd name="connsiteY254" fmla="*/ 18869 h 39648"/>
                <a:gd name="connsiteX255" fmla="*/ 31627 w 40798"/>
                <a:gd name="connsiteY255" fmla="*/ 16482 h 39648"/>
                <a:gd name="connsiteX256" fmla="*/ 31627 w 40798"/>
                <a:gd name="connsiteY256" fmla="*/ 16482 h 39648"/>
                <a:gd name="connsiteX257" fmla="*/ 31627 w 40798"/>
                <a:gd name="connsiteY257" fmla="*/ 16482 h 39648"/>
                <a:gd name="connsiteX258" fmla="*/ 31627 w 40798"/>
                <a:gd name="connsiteY258" fmla="*/ 16355 h 39648"/>
                <a:gd name="connsiteX259" fmla="*/ 31627 w 40798"/>
                <a:gd name="connsiteY259" fmla="*/ 16355 h 39648"/>
                <a:gd name="connsiteX260" fmla="*/ 31601 w 40798"/>
                <a:gd name="connsiteY260" fmla="*/ 16304 h 39648"/>
                <a:gd name="connsiteX261" fmla="*/ 31601 w 40798"/>
                <a:gd name="connsiteY261" fmla="*/ 16304 h 39648"/>
                <a:gd name="connsiteX262" fmla="*/ 31601 w 40798"/>
                <a:gd name="connsiteY262" fmla="*/ 16304 h 39648"/>
                <a:gd name="connsiteX263" fmla="*/ 31601 w 40798"/>
                <a:gd name="connsiteY263" fmla="*/ 16304 h 39648"/>
                <a:gd name="connsiteX264" fmla="*/ 31601 w 40798"/>
                <a:gd name="connsiteY264" fmla="*/ 16304 h 39648"/>
                <a:gd name="connsiteX265" fmla="*/ 31703 w 40798"/>
                <a:gd name="connsiteY265" fmla="*/ 15859 h 39648"/>
                <a:gd name="connsiteX266" fmla="*/ 31703 w 40798"/>
                <a:gd name="connsiteY266" fmla="*/ 15859 h 39648"/>
                <a:gd name="connsiteX267" fmla="*/ 31843 w 40798"/>
                <a:gd name="connsiteY267" fmla="*/ 15669 h 39648"/>
                <a:gd name="connsiteX268" fmla="*/ 31843 w 40798"/>
                <a:gd name="connsiteY268" fmla="*/ 15669 h 39648"/>
                <a:gd name="connsiteX269" fmla="*/ 32071 w 40798"/>
                <a:gd name="connsiteY269" fmla="*/ 15669 h 39648"/>
                <a:gd name="connsiteX270" fmla="*/ 32071 w 40798"/>
                <a:gd name="connsiteY270" fmla="*/ 15669 h 39648"/>
                <a:gd name="connsiteX271" fmla="*/ 32071 w 40798"/>
                <a:gd name="connsiteY271" fmla="*/ 15669 h 39648"/>
                <a:gd name="connsiteX272" fmla="*/ 32617 w 40798"/>
                <a:gd name="connsiteY272" fmla="*/ 16113 h 39648"/>
                <a:gd name="connsiteX273" fmla="*/ 32617 w 40798"/>
                <a:gd name="connsiteY273" fmla="*/ 16113 h 39648"/>
                <a:gd name="connsiteX274" fmla="*/ 32642 w 40798"/>
                <a:gd name="connsiteY274" fmla="*/ 16088 h 39648"/>
                <a:gd name="connsiteX275" fmla="*/ 32642 w 40798"/>
                <a:gd name="connsiteY275" fmla="*/ 16088 h 39648"/>
                <a:gd name="connsiteX276" fmla="*/ 32668 w 40798"/>
                <a:gd name="connsiteY276" fmla="*/ 16240 h 39648"/>
                <a:gd name="connsiteX277" fmla="*/ 32668 w 40798"/>
                <a:gd name="connsiteY277" fmla="*/ 16240 h 39648"/>
                <a:gd name="connsiteX278" fmla="*/ 32668 w 40798"/>
                <a:gd name="connsiteY278" fmla="*/ 16240 h 39648"/>
                <a:gd name="connsiteX279" fmla="*/ 32668 w 40798"/>
                <a:gd name="connsiteY279" fmla="*/ 16266 h 39648"/>
                <a:gd name="connsiteX280" fmla="*/ 32668 w 40798"/>
                <a:gd name="connsiteY280" fmla="*/ 16266 h 39648"/>
                <a:gd name="connsiteX281" fmla="*/ 32668 w 40798"/>
                <a:gd name="connsiteY281" fmla="*/ 16266 h 39648"/>
                <a:gd name="connsiteX282" fmla="*/ 32719 w 40798"/>
                <a:gd name="connsiteY282" fmla="*/ 16431 h 39648"/>
                <a:gd name="connsiteX283" fmla="*/ 32719 w 40798"/>
                <a:gd name="connsiteY283" fmla="*/ 16431 h 39648"/>
                <a:gd name="connsiteX284" fmla="*/ 32719 w 40798"/>
                <a:gd name="connsiteY284" fmla="*/ 16431 h 39648"/>
                <a:gd name="connsiteX285" fmla="*/ 33506 w 40798"/>
                <a:gd name="connsiteY285" fmla="*/ 18171 h 39648"/>
                <a:gd name="connsiteX286" fmla="*/ 33506 w 40798"/>
                <a:gd name="connsiteY286" fmla="*/ 18171 h 39648"/>
                <a:gd name="connsiteX287" fmla="*/ 33506 w 40798"/>
                <a:gd name="connsiteY287" fmla="*/ 18171 h 39648"/>
                <a:gd name="connsiteX288" fmla="*/ 34497 w 40798"/>
                <a:gd name="connsiteY288" fmla="*/ 20139 h 39648"/>
                <a:gd name="connsiteX289" fmla="*/ 34497 w 40798"/>
                <a:gd name="connsiteY289" fmla="*/ 20139 h 39648"/>
                <a:gd name="connsiteX290" fmla="*/ 34497 w 40798"/>
                <a:gd name="connsiteY290" fmla="*/ 20139 h 39648"/>
                <a:gd name="connsiteX291" fmla="*/ 36211 w 40798"/>
                <a:gd name="connsiteY291" fmla="*/ 23467 h 39648"/>
                <a:gd name="connsiteX292" fmla="*/ 36211 w 40798"/>
                <a:gd name="connsiteY292" fmla="*/ 23467 h 39648"/>
                <a:gd name="connsiteX293" fmla="*/ 36211 w 40798"/>
                <a:gd name="connsiteY293" fmla="*/ 23467 h 39648"/>
                <a:gd name="connsiteX294" fmla="*/ 38370 w 40798"/>
                <a:gd name="connsiteY294" fmla="*/ 26159 h 39648"/>
                <a:gd name="connsiteX295" fmla="*/ 38370 w 40798"/>
                <a:gd name="connsiteY295" fmla="*/ 26159 h 39648"/>
                <a:gd name="connsiteX296" fmla="*/ 38370 w 40798"/>
                <a:gd name="connsiteY296" fmla="*/ 26159 h 39648"/>
                <a:gd name="connsiteX297" fmla="*/ 40656 w 40798"/>
                <a:gd name="connsiteY297" fmla="*/ 30743 h 39648"/>
                <a:gd name="connsiteX298" fmla="*/ 40656 w 40798"/>
                <a:gd name="connsiteY298" fmla="*/ 30743 h 39648"/>
                <a:gd name="connsiteX299" fmla="*/ 40707 w 40798"/>
                <a:gd name="connsiteY299" fmla="*/ 31086 h 39648"/>
                <a:gd name="connsiteX300" fmla="*/ 40707 w 40798"/>
                <a:gd name="connsiteY300" fmla="*/ 31086 h 39648"/>
                <a:gd name="connsiteX301" fmla="*/ 40707 w 40798"/>
                <a:gd name="connsiteY301" fmla="*/ 31086 h 39648"/>
                <a:gd name="connsiteX302" fmla="*/ 40529 w 40798"/>
                <a:gd name="connsiteY302" fmla="*/ 34172 h 39648"/>
                <a:gd name="connsiteX303" fmla="*/ 40529 w 40798"/>
                <a:gd name="connsiteY303" fmla="*/ 34172 h 39648"/>
                <a:gd name="connsiteX304" fmla="*/ 40529 w 40798"/>
                <a:gd name="connsiteY304" fmla="*/ 34172 h 39648"/>
                <a:gd name="connsiteX305" fmla="*/ 38218 w 40798"/>
                <a:gd name="connsiteY305" fmla="*/ 35265 h 396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</a:cxnLst>
              <a:rect l="l" t="t" r="r" b="b"/>
              <a:pathLst>
                <a:path w="40798" h="39648">
                  <a:moveTo>
                    <a:pt x="38218" y="35265"/>
                  </a:moveTo>
                  <a:cubicBezTo>
                    <a:pt x="37278" y="35138"/>
                    <a:pt x="36465" y="34998"/>
                    <a:pt x="35373" y="34566"/>
                  </a:cubicBezTo>
                  <a:lnTo>
                    <a:pt x="35373" y="34566"/>
                  </a:lnTo>
                  <a:lnTo>
                    <a:pt x="35373" y="34566"/>
                  </a:lnTo>
                  <a:cubicBezTo>
                    <a:pt x="35170" y="34515"/>
                    <a:pt x="35246" y="34528"/>
                    <a:pt x="35094" y="34655"/>
                  </a:cubicBezTo>
                  <a:lnTo>
                    <a:pt x="35094" y="34655"/>
                  </a:lnTo>
                  <a:lnTo>
                    <a:pt x="35094" y="34655"/>
                  </a:lnTo>
                  <a:cubicBezTo>
                    <a:pt x="34929" y="34769"/>
                    <a:pt x="34649" y="34973"/>
                    <a:pt x="34230" y="34973"/>
                  </a:cubicBezTo>
                  <a:lnTo>
                    <a:pt x="34230" y="34973"/>
                  </a:lnTo>
                  <a:lnTo>
                    <a:pt x="34230" y="34973"/>
                  </a:lnTo>
                  <a:cubicBezTo>
                    <a:pt x="33785" y="34973"/>
                    <a:pt x="33265" y="34757"/>
                    <a:pt x="32541" y="34261"/>
                  </a:cubicBezTo>
                  <a:lnTo>
                    <a:pt x="32541" y="34261"/>
                  </a:lnTo>
                  <a:lnTo>
                    <a:pt x="31805" y="33741"/>
                  </a:lnTo>
                  <a:lnTo>
                    <a:pt x="31805" y="33741"/>
                  </a:lnTo>
                  <a:lnTo>
                    <a:pt x="31805" y="33741"/>
                  </a:lnTo>
                  <a:cubicBezTo>
                    <a:pt x="30357" y="32737"/>
                    <a:pt x="30014" y="32509"/>
                    <a:pt x="29023" y="32407"/>
                  </a:cubicBezTo>
                  <a:lnTo>
                    <a:pt x="29023" y="32407"/>
                  </a:lnTo>
                  <a:lnTo>
                    <a:pt x="29023" y="32407"/>
                  </a:lnTo>
                  <a:cubicBezTo>
                    <a:pt x="28223" y="32318"/>
                    <a:pt x="27651" y="32344"/>
                    <a:pt x="27042" y="32356"/>
                  </a:cubicBezTo>
                  <a:lnTo>
                    <a:pt x="27042" y="32356"/>
                  </a:lnTo>
                  <a:lnTo>
                    <a:pt x="27042" y="32356"/>
                  </a:lnTo>
                  <a:cubicBezTo>
                    <a:pt x="26636" y="32382"/>
                    <a:pt x="26217" y="32407"/>
                    <a:pt x="25696" y="32407"/>
                  </a:cubicBezTo>
                  <a:lnTo>
                    <a:pt x="25696" y="32407"/>
                  </a:lnTo>
                  <a:lnTo>
                    <a:pt x="25696" y="32407"/>
                  </a:lnTo>
                  <a:cubicBezTo>
                    <a:pt x="25251" y="32407"/>
                    <a:pt x="25048" y="32483"/>
                    <a:pt x="24909" y="32572"/>
                  </a:cubicBezTo>
                  <a:lnTo>
                    <a:pt x="24909" y="32572"/>
                  </a:lnTo>
                  <a:lnTo>
                    <a:pt x="24909" y="32572"/>
                  </a:lnTo>
                  <a:cubicBezTo>
                    <a:pt x="24731" y="32648"/>
                    <a:pt x="24553" y="32725"/>
                    <a:pt x="24311" y="32725"/>
                  </a:cubicBezTo>
                  <a:lnTo>
                    <a:pt x="24311" y="32725"/>
                  </a:lnTo>
                  <a:lnTo>
                    <a:pt x="24311" y="32725"/>
                  </a:lnTo>
                  <a:cubicBezTo>
                    <a:pt x="23956" y="32725"/>
                    <a:pt x="23588" y="32585"/>
                    <a:pt x="22940" y="32204"/>
                  </a:cubicBezTo>
                  <a:lnTo>
                    <a:pt x="22940" y="32204"/>
                  </a:lnTo>
                  <a:lnTo>
                    <a:pt x="22940" y="32204"/>
                  </a:lnTo>
                  <a:cubicBezTo>
                    <a:pt x="21759" y="31518"/>
                    <a:pt x="20019" y="31112"/>
                    <a:pt x="19422" y="31023"/>
                  </a:cubicBezTo>
                  <a:lnTo>
                    <a:pt x="19422" y="31023"/>
                  </a:lnTo>
                  <a:lnTo>
                    <a:pt x="19422" y="31023"/>
                  </a:lnTo>
                  <a:cubicBezTo>
                    <a:pt x="18901" y="31366"/>
                    <a:pt x="18101" y="31899"/>
                    <a:pt x="17886" y="32102"/>
                  </a:cubicBezTo>
                  <a:lnTo>
                    <a:pt x="17886" y="32102"/>
                  </a:lnTo>
                  <a:lnTo>
                    <a:pt x="17886" y="32102"/>
                  </a:lnTo>
                  <a:cubicBezTo>
                    <a:pt x="17657" y="32344"/>
                    <a:pt x="17390" y="32560"/>
                    <a:pt x="17111" y="32763"/>
                  </a:cubicBezTo>
                  <a:lnTo>
                    <a:pt x="17111" y="32763"/>
                  </a:lnTo>
                  <a:lnTo>
                    <a:pt x="17111" y="32763"/>
                  </a:lnTo>
                  <a:cubicBezTo>
                    <a:pt x="16869" y="32928"/>
                    <a:pt x="16641" y="33131"/>
                    <a:pt x="16450" y="33296"/>
                  </a:cubicBezTo>
                  <a:lnTo>
                    <a:pt x="16450" y="33296"/>
                  </a:lnTo>
                  <a:lnTo>
                    <a:pt x="16450" y="33296"/>
                  </a:lnTo>
                  <a:cubicBezTo>
                    <a:pt x="16171" y="33576"/>
                    <a:pt x="15879" y="33715"/>
                    <a:pt x="15523" y="33868"/>
                  </a:cubicBezTo>
                  <a:lnTo>
                    <a:pt x="15523" y="33868"/>
                  </a:lnTo>
                  <a:lnTo>
                    <a:pt x="15523" y="33868"/>
                  </a:lnTo>
                  <a:cubicBezTo>
                    <a:pt x="15308" y="33969"/>
                    <a:pt x="15003" y="34071"/>
                    <a:pt x="14660" y="34287"/>
                  </a:cubicBezTo>
                  <a:lnTo>
                    <a:pt x="14660" y="34287"/>
                  </a:lnTo>
                  <a:lnTo>
                    <a:pt x="14660" y="34287"/>
                  </a:lnTo>
                  <a:cubicBezTo>
                    <a:pt x="14380" y="34439"/>
                    <a:pt x="13936" y="34642"/>
                    <a:pt x="13441" y="34858"/>
                  </a:cubicBezTo>
                  <a:lnTo>
                    <a:pt x="13441" y="34858"/>
                  </a:lnTo>
                  <a:lnTo>
                    <a:pt x="13441" y="34858"/>
                  </a:lnTo>
                  <a:cubicBezTo>
                    <a:pt x="12729" y="35163"/>
                    <a:pt x="11256" y="35811"/>
                    <a:pt x="11015" y="36154"/>
                  </a:cubicBezTo>
                  <a:lnTo>
                    <a:pt x="11015" y="36154"/>
                  </a:lnTo>
                  <a:lnTo>
                    <a:pt x="11015" y="36154"/>
                  </a:lnTo>
                  <a:cubicBezTo>
                    <a:pt x="11066" y="36306"/>
                    <a:pt x="11066" y="36407"/>
                    <a:pt x="11091" y="36509"/>
                  </a:cubicBezTo>
                  <a:lnTo>
                    <a:pt x="11091" y="36509"/>
                  </a:lnTo>
                  <a:lnTo>
                    <a:pt x="11091" y="36509"/>
                  </a:lnTo>
                  <a:cubicBezTo>
                    <a:pt x="11117" y="36916"/>
                    <a:pt x="11142" y="37068"/>
                    <a:pt x="11561" y="37678"/>
                  </a:cubicBezTo>
                  <a:lnTo>
                    <a:pt x="11561" y="37678"/>
                  </a:lnTo>
                  <a:lnTo>
                    <a:pt x="11561" y="37678"/>
                  </a:lnTo>
                  <a:cubicBezTo>
                    <a:pt x="11663" y="37792"/>
                    <a:pt x="12374" y="38859"/>
                    <a:pt x="12056" y="39481"/>
                  </a:cubicBezTo>
                  <a:lnTo>
                    <a:pt x="12056" y="39481"/>
                  </a:lnTo>
                  <a:lnTo>
                    <a:pt x="12056" y="39481"/>
                  </a:lnTo>
                  <a:cubicBezTo>
                    <a:pt x="11955" y="39697"/>
                    <a:pt x="11726" y="39836"/>
                    <a:pt x="11485" y="39836"/>
                  </a:cubicBezTo>
                  <a:lnTo>
                    <a:pt x="11485" y="39836"/>
                  </a:lnTo>
                  <a:lnTo>
                    <a:pt x="11485" y="39836"/>
                  </a:lnTo>
                  <a:cubicBezTo>
                    <a:pt x="11142" y="39836"/>
                    <a:pt x="10761" y="39570"/>
                    <a:pt x="10215" y="38986"/>
                  </a:cubicBezTo>
                  <a:lnTo>
                    <a:pt x="10215" y="38986"/>
                  </a:lnTo>
                  <a:lnTo>
                    <a:pt x="10215" y="38986"/>
                  </a:lnTo>
                  <a:cubicBezTo>
                    <a:pt x="9694" y="38439"/>
                    <a:pt x="8881" y="37995"/>
                    <a:pt x="8158" y="37652"/>
                  </a:cubicBezTo>
                  <a:lnTo>
                    <a:pt x="8158" y="37652"/>
                  </a:lnTo>
                  <a:lnTo>
                    <a:pt x="8158" y="37652"/>
                  </a:lnTo>
                  <a:cubicBezTo>
                    <a:pt x="7116" y="37119"/>
                    <a:pt x="6126" y="36649"/>
                    <a:pt x="6278" y="35684"/>
                  </a:cubicBezTo>
                  <a:lnTo>
                    <a:pt x="6278" y="35684"/>
                  </a:lnTo>
                  <a:lnTo>
                    <a:pt x="6278" y="35684"/>
                  </a:lnTo>
                  <a:cubicBezTo>
                    <a:pt x="6354" y="35328"/>
                    <a:pt x="6430" y="35061"/>
                    <a:pt x="6520" y="34807"/>
                  </a:cubicBezTo>
                  <a:lnTo>
                    <a:pt x="6520" y="34807"/>
                  </a:lnTo>
                  <a:lnTo>
                    <a:pt x="6520" y="34807"/>
                  </a:lnTo>
                  <a:cubicBezTo>
                    <a:pt x="6672" y="34325"/>
                    <a:pt x="6723" y="34236"/>
                    <a:pt x="6430" y="33918"/>
                  </a:cubicBezTo>
                  <a:lnTo>
                    <a:pt x="6430" y="33918"/>
                  </a:lnTo>
                  <a:lnTo>
                    <a:pt x="6430" y="33918"/>
                  </a:lnTo>
                  <a:cubicBezTo>
                    <a:pt x="5681" y="33156"/>
                    <a:pt x="4767" y="32102"/>
                    <a:pt x="4767" y="32102"/>
                  </a:cubicBezTo>
                  <a:lnTo>
                    <a:pt x="4767" y="32102"/>
                  </a:lnTo>
                  <a:lnTo>
                    <a:pt x="4538" y="31836"/>
                  </a:lnTo>
                  <a:lnTo>
                    <a:pt x="4538" y="31836"/>
                  </a:lnTo>
                  <a:lnTo>
                    <a:pt x="4983" y="30820"/>
                  </a:lnTo>
                  <a:lnTo>
                    <a:pt x="4983" y="30820"/>
                  </a:lnTo>
                  <a:lnTo>
                    <a:pt x="4983" y="30820"/>
                  </a:lnTo>
                  <a:cubicBezTo>
                    <a:pt x="4767" y="30248"/>
                    <a:pt x="4462" y="29728"/>
                    <a:pt x="4170" y="29207"/>
                  </a:cubicBezTo>
                  <a:lnTo>
                    <a:pt x="4170" y="29207"/>
                  </a:lnTo>
                  <a:lnTo>
                    <a:pt x="4170" y="29207"/>
                  </a:lnTo>
                  <a:cubicBezTo>
                    <a:pt x="3598" y="28166"/>
                    <a:pt x="3002" y="27073"/>
                    <a:pt x="3078" y="25854"/>
                  </a:cubicBezTo>
                  <a:lnTo>
                    <a:pt x="3078" y="25854"/>
                  </a:lnTo>
                  <a:lnTo>
                    <a:pt x="3078" y="25854"/>
                  </a:lnTo>
                  <a:cubicBezTo>
                    <a:pt x="3128" y="25244"/>
                    <a:pt x="3027" y="24889"/>
                    <a:pt x="2951" y="24508"/>
                  </a:cubicBezTo>
                  <a:lnTo>
                    <a:pt x="2951" y="24508"/>
                  </a:lnTo>
                  <a:lnTo>
                    <a:pt x="2951" y="24508"/>
                  </a:lnTo>
                  <a:cubicBezTo>
                    <a:pt x="2773" y="23911"/>
                    <a:pt x="2659" y="23301"/>
                    <a:pt x="3103" y="22082"/>
                  </a:cubicBezTo>
                  <a:lnTo>
                    <a:pt x="3103" y="22082"/>
                  </a:lnTo>
                  <a:lnTo>
                    <a:pt x="3103" y="22082"/>
                  </a:lnTo>
                  <a:cubicBezTo>
                    <a:pt x="3230" y="21714"/>
                    <a:pt x="3345" y="21397"/>
                    <a:pt x="3471" y="21092"/>
                  </a:cubicBezTo>
                  <a:lnTo>
                    <a:pt x="3471" y="21092"/>
                  </a:lnTo>
                  <a:lnTo>
                    <a:pt x="3471" y="21092"/>
                  </a:lnTo>
                  <a:cubicBezTo>
                    <a:pt x="3967" y="19860"/>
                    <a:pt x="4170" y="19288"/>
                    <a:pt x="3789" y="18831"/>
                  </a:cubicBezTo>
                  <a:lnTo>
                    <a:pt x="3789" y="18831"/>
                  </a:lnTo>
                  <a:lnTo>
                    <a:pt x="3789" y="18831"/>
                  </a:lnTo>
                  <a:cubicBezTo>
                    <a:pt x="3573" y="18564"/>
                    <a:pt x="3421" y="18488"/>
                    <a:pt x="3179" y="18361"/>
                  </a:cubicBezTo>
                  <a:lnTo>
                    <a:pt x="3179" y="18361"/>
                  </a:lnTo>
                  <a:lnTo>
                    <a:pt x="3179" y="18361"/>
                  </a:lnTo>
                  <a:cubicBezTo>
                    <a:pt x="2684" y="18171"/>
                    <a:pt x="2252" y="17917"/>
                    <a:pt x="1808" y="16875"/>
                  </a:cubicBezTo>
                  <a:lnTo>
                    <a:pt x="1808" y="16875"/>
                  </a:lnTo>
                  <a:lnTo>
                    <a:pt x="1808" y="16875"/>
                  </a:lnTo>
                  <a:cubicBezTo>
                    <a:pt x="1643" y="16482"/>
                    <a:pt x="1490" y="16164"/>
                    <a:pt x="1313" y="15821"/>
                  </a:cubicBezTo>
                  <a:lnTo>
                    <a:pt x="1313" y="15821"/>
                  </a:lnTo>
                  <a:lnTo>
                    <a:pt x="1313" y="15821"/>
                  </a:lnTo>
                  <a:cubicBezTo>
                    <a:pt x="868" y="14971"/>
                    <a:pt x="499" y="14196"/>
                    <a:pt x="601" y="12735"/>
                  </a:cubicBezTo>
                  <a:lnTo>
                    <a:pt x="601" y="12735"/>
                  </a:lnTo>
                  <a:lnTo>
                    <a:pt x="601" y="12735"/>
                  </a:lnTo>
                  <a:cubicBezTo>
                    <a:pt x="665" y="11846"/>
                    <a:pt x="614" y="11059"/>
                    <a:pt x="601" y="10310"/>
                  </a:cubicBezTo>
                  <a:lnTo>
                    <a:pt x="601" y="10310"/>
                  </a:lnTo>
                  <a:lnTo>
                    <a:pt x="601" y="10310"/>
                  </a:lnTo>
                  <a:cubicBezTo>
                    <a:pt x="551" y="9548"/>
                    <a:pt x="525" y="8798"/>
                    <a:pt x="601" y="8049"/>
                  </a:cubicBezTo>
                  <a:lnTo>
                    <a:pt x="601" y="8049"/>
                  </a:lnTo>
                  <a:lnTo>
                    <a:pt x="601" y="8049"/>
                  </a:lnTo>
                  <a:cubicBezTo>
                    <a:pt x="639" y="7554"/>
                    <a:pt x="474" y="7059"/>
                    <a:pt x="322" y="6589"/>
                  </a:cubicBezTo>
                  <a:lnTo>
                    <a:pt x="322" y="6589"/>
                  </a:lnTo>
                  <a:lnTo>
                    <a:pt x="322" y="6589"/>
                  </a:lnTo>
                  <a:cubicBezTo>
                    <a:pt x="144" y="6081"/>
                    <a:pt x="-21" y="5573"/>
                    <a:pt x="246" y="5141"/>
                  </a:cubicBezTo>
                  <a:lnTo>
                    <a:pt x="246" y="5141"/>
                  </a:lnTo>
                  <a:lnTo>
                    <a:pt x="246" y="5141"/>
                  </a:lnTo>
                  <a:cubicBezTo>
                    <a:pt x="398" y="4900"/>
                    <a:pt x="665" y="4760"/>
                    <a:pt x="1020" y="4722"/>
                  </a:cubicBezTo>
                  <a:lnTo>
                    <a:pt x="1020" y="4722"/>
                  </a:lnTo>
                  <a:lnTo>
                    <a:pt x="1020" y="4722"/>
                  </a:lnTo>
                  <a:cubicBezTo>
                    <a:pt x="1643" y="4633"/>
                    <a:pt x="2138" y="4900"/>
                    <a:pt x="2506" y="5103"/>
                  </a:cubicBezTo>
                  <a:lnTo>
                    <a:pt x="2506" y="5103"/>
                  </a:lnTo>
                  <a:lnTo>
                    <a:pt x="2506" y="5103"/>
                  </a:lnTo>
                  <a:cubicBezTo>
                    <a:pt x="2531" y="5103"/>
                    <a:pt x="2557" y="5103"/>
                    <a:pt x="2582" y="5103"/>
                  </a:cubicBezTo>
                  <a:lnTo>
                    <a:pt x="2582" y="5103"/>
                  </a:lnTo>
                  <a:lnTo>
                    <a:pt x="2582" y="5103"/>
                  </a:lnTo>
                  <a:cubicBezTo>
                    <a:pt x="2582" y="4760"/>
                    <a:pt x="2456" y="4531"/>
                    <a:pt x="2328" y="4277"/>
                  </a:cubicBezTo>
                  <a:lnTo>
                    <a:pt x="2328" y="4277"/>
                  </a:lnTo>
                  <a:lnTo>
                    <a:pt x="2328" y="4277"/>
                  </a:lnTo>
                  <a:cubicBezTo>
                    <a:pt x="2201" y="4011"/>
                    <a:pt x="2036" y="3680"/>
                    <a:pt x="2201" y="3338"/>
                  </a:cubicBezTo>
                  <a:lnTo>
                    <a:pt x="2201" y="3338"/>
                  </a:lnTo>
                  <a:lnTo>
                    <a:pt x="2201" y="3338"/>
                  </a:lnTo>
                  <a:cubicBezTo>
                    <a:pt x="2405" y="2969"/>
                    <a:pt x="2849" y="2918"/>
                    <a:pt x="3027" y="2893"/>
                  </a:cubicBezTo>
                  <a:lnTo>
                    <a:pt x="3027" y="2893"/>
                  </a:lnTo>
                  <a:lnTo>
                    <a:pt x="3027" y="2893"/>
                  </a:lnTo>
                  <a:cubicBezTo>
                    <a:pt x="3941" y="2766"/>
                    <a:pt x="4145" y="2690"/>
                    <a:pt x="5287" y="2042"/>
                  </a:cubicBezTo>
                  <a:lnTo>
                    <a:pt x="5287" y="2042"/>
                  </a:lnTo>
                  <a:lnTo>
                    <a:pt x="5287" y="2042"/>
                  </a:lnTo>
                  <a:cubicBezTo>
                    <a:pt x="5478" y="1941"/>
                    <a:pt x="5503" y="1852"/>
                    <a:pt x="5453" y="1382"/>
                  </a:cubicBezTo>
                  <a:lnTo>
                    <a:pt x="5453" y="1382"/>
                  </a:lnTo>
                  <a:lnTo>
                    <a:pt x="5453" y="1382"/>
                  </a:lnTo>
                  <a:cubicBezTo>
                    <a:pt x="5402" y="1090"/>
                    <a:pt x="5364" y="734"/>
                    <a:pt x="5605" y="442"/>
                  </a:cubicBezTo>
                  <a:lnTo>
                    <a:pt x="5605" y="442"/>
                  </a:lnTo>
                  <a:lnTo>
                    <a:pt x="5605" y="442"/>
                  </a:lnTo>
                  <a:cubicBezTo>
                    <a:pt x="5732" y="328"/>
                    <a:pt x="5922" y="188"/>
                    <a:pt x="6252" y="188"/>
                  </a:cubicBezTo>
                  <a:lnTo>
                    <a:pt x="6252" y="188"/>
                  </a:lnTo>
                  <a:lnTo>
                    <a:pt x="6252" y="188"/>
                  </a:lnTo>
                  <a:cubicBezTo>
                    <a:pt x="6443" y="188"/>
                    <a:pt x="6672" y="226"/>
                    <a:pt x="6951" y="328"/>
                  </a:cubicBezTo>
                  <a:lnTo>
                    <a:pt x="6951" y="328"/>
                  </a:lnTo>
                  <a:lnTo>
                    <a:pt x="6951" y="328"/>
                  </a:lnTo>
                  <a:cubicBezTo>
                    <a:pt x="8653" y="836"/>
                    <a:pt x="8881" y="1001"/>
                    <a:pt x="9643" y="1750"/>
                  </a:cubicBezTo>
                  <a:lnTo>
                    <a:pt x="9643" y="1750"/>
                  </a:lnTo>
                  <a:lnTo>
                    <a:pt x="9770" y="1865"/>
                  </a:lnTo>
                  <a:lnTo>
                    <a:pt x="9770" y="1865"/>
                  </a:lnTo>
                  <a:lnTo>
                    <a:pt x="9770" y="1865"/>
                  </a:lnTo>
                  <a:cubicBezTo>
                    <a:pt x="10101" y="2195"/>
                    <a:pt x="10316" y="2550"/>
                    <a:pt x="10520" y="2855"/>
                  </a:cubicBezTo>
                  <a:lnTo>
                    <a:pt x="10520" y="2855"/>
                  </a:lnTo>
                  <a:lnTo>
                    <a:pt x="10520" y="2855"/>
                  </a:lnTo>
                  <a:cubicBezTo>
                    <a:pt x="10520" y="2880"/>
                    <a:pt x="10520" y="2893"/>
                    <a:pt x="10545" y="2918"/>
                  </a:cubicBezTo>
                  <a:lnTo>
                    <a:pt x="10545" y="2918"/>
                  </a:lnTo>
                  <a:lnTo>
                    <a:pt x="10545" y="2918"/>
                  </a:lnTo>
                  <a:cubicBezTo>
                    <a:pt x="10735" y="2525"/>
                    <a:pt x="10812" y="2195"/>
                    <a:pt x="10863" y="1902"/>
                  </a:cubicBezTo>
                  <a:lnTo>
                    <a:pt x="10863" y="1902"/>
                  </a:lnTo>
                  <a:lnTo>
                    <a:pt x="10863" y="1902"/>
                  </a:lnTo>
                  <a:cubicBezTo>
                    <a:pt x="10939" y="1560"/>
                    <a:pt x="11066" y="975"/>
                    <a:pt x="11663" y="975"/>
                  </a:cubicBezTo>
                  <a:lnTo>
                    <a:pt x="11663" y="975"/>
                  </a:lnTo>
                  <a:lnTo>
                    <a:pt x="11663" y="975"/>
                  </a:lnTo>
                  <a:cubicBezTo>
                    <a:pt x="11955" y="975"/>
                    <a:pt x="12247" y="1128"/>
                    <a:pt x="12653" y="1433"/>
                  </a:cubicBezTo>
                  <a:lnTo>
                    <a:pt x="12653" y="1433"/>
                  </a:lnTo>
                  <a:lnTo>
                    <a:pt x="12653" y="1433"/>
                  </a:lnTo>
                  <a:cubicBezTo>
                    <a:pt x="13542" y="2144"/>
                    <a:pt x="13771" y="2690"/>
                    <a:pt x="14063" y="3325"/>
                  </a:cubicBezTo>
                  <a:lnTo>
                    <a:pt x="14063" y="3325"/>
                  </a:lnTo>
                  <a:lnTo>
                    <a:pt x="14063" y="3325"/>
                  </a:lnTo>
                  <a:cubicBezTo>
                    <a:pt x="14165" y="3579"/>
                    <a:pt x="14266" y="3884"/>
                    <a:pt x="14457" y="4214"/>
                  </a:cubicBezTo>
                  <a:lnTo>
                    <a:pt x="14457" y="4214"/>
                  </a:lnTo>
                  <a:lnTo>
                    <a:pt x="14457" y="4214"/>
                  </a:lnTo>
                  <a:cubicBezTo>
                    <a:pt x="14889" y="4988"/>
                    <a:pt x="15333" y="5446"/>
                    <a:pt x="15777" y="5941"/>
                  </a:cubicBezTo>
                  <a:lnTo>
                    <a:pt x="15777" y="5941"/>
                  </a:lnTo>
                  <a:lnTo>
                    <a:pt x="15777" y="5941"/>
                  </a:lnTo>
                  <a:cubicBezTo>
                    <a:pt x="15968" y="6144"/>
                    <a:pt x="16171" y="6360"/>
                    <a:pt x="16349" y="6589"/>
                  </a:cubicBezTo>
                  <a:lnTo>
                    <a:pt x="16349" y="6589"/>
                  </a:lnTo>
                  <a:lnTo>
                    <a:pt x="16349" y="6589"/>
                  </a:lnTo>
                  <a:cubicBezTo>
                    <a:pt x="16476" y="6728"/>
                    <a:pt x="16616" y="6906"/>
                    <a:pt x="16692" y="7122"/>
                  </a:cubicBezTo>
                  <a:lnTo>
                    <a:pt x="16692" y="7122"/>
                  </a:lnTo>
                  <a:lnTo>
                    <a:pt x="16692" y="7122"/>
                  </a:lnTo>
                  <a:cubicBezTo>
                    <a:pt x="16743" y="7160"/>
                    <a:pt x="16819" y="7224"/>
                    <a:pt x="16920" y="7275"/>
                  </a:cubicBezTo>
                  <a:lnTo>
                    <a:pt x="16920" y="7275"/>
                  </a:lnTo>
                  <a:lnTo>
                    <a:pt x="16920" y="7275"/>
                  </a:lnTo>
                  <a:cubicBezTo>
                    <a:pt x="17415" y="7643"/>
                    <a:pt x="17835" y="7770"/>
                    <a:pt x="18076" y="7770"/>
                  </a:cubicBezTo>
                  <a:lnTo>
                    <a:pt x="18076" y="7770"/>
                  </a:lnTo>
                  <a:lnTo>
                    <a:pt x="18076" y="7770"/>
                  </a:lnTo>
                  <a:cubicBezTo>
                    <a:pt x="18101" y="7770"/>
                    <a:pt x="18127" y="7770"/>
                    <a:pt x="18127" y="7770"/>
                  </a:cubicBezTo>
                  <a:lnTo>
                    <a:pt x="18127" y="7770"/>
                  </a:lnTo>
                  <a:lnTo>
                    <a:pt x="18127" y="7770"/>
                  </a:lnTo>
                  <a:cubicBezTo>
                    <a:pt x="18152" y="7008"/>
                    <a:pt x="18279" y="6436"/>
                    <a:pt x="19498" y="6284"/>
                  </a:cubicBezTo>
                  <a:lnTo>
                    <a:pt x="19498" y="6284"/>
                  </a:lnTo>
                  <a:lnTo>
                    <a:pt x="19498" y="6284"/>
                  </a:lnTo>
                  <a:cubicBezTo>
                    <a:pt x="19689" y="6233"/>
                    <a:pt x="19841" y="6170"/>
                    <a:pt x="19994" y="6119"/>
                  </a:cubicBezTo>
                  <a:lnTo>
                    <a:pt x="19994" y="6119"/>
                  </a:lnTo>
                  <a:lnTo>
                    <a:pt x="19994" y="6119"/>
                  </a:lnTo>
                  <a:cubicBezTo>
                    <a:pt x="20184" y="6017"/>
                    <a:pt x="20413" y="5916"/>
                    <a:pt x="20667" y="5916"/>
                  </a:cubicBezTo>
                  <a:lnTo>
                    <a:pt x="20667" y="5916"/>
                  </a:lnTo>
                  <a:lnTo>
                    <a:pt x="20667" y="5916"/>
                  </a:lnTo>
                  <a:cubicBezTo>
                    <a:pt x="21251" y="5916"/>
                    <a:pt x="21708" y="6360"/>
                    <a:pt x="22076" y="6855"/>
                  </a:cubicBezTo>
                  <a:lnTo>
                    <a:pt x="22076" y="6855"/>
                  </a:lnTo>
                  <a:lnTo>
                    <a:pt x="22076" y="6855"/>
                  </a:lnTo>
                  <a:cubicBezTo>
                    <a:pt x="22419" y="7287"/>
                    <a:pt x="22775" y="7643"/>
                    <a:pt x="23067" y="7922"/>
                  </a:cubicBezTo>
                  <a:lnTo>
                    <a:pt x="23067" y="7922"/>
                  </a:lnTo>
                  <a:lnTo>
                    <a:pt x="23067" y="7922"/>
                  </a:lnTo>
                  <a:cubicBezTo>
                    <a:pt x="23639" y="8494"/>
                    <a:pt x="24134" y="8976"/>
                    <a:pt x="24134" y="9789"/>
                  </a:cubicBezTo>
                  <a:lnTo>
                    <a:pt x="24134" y="9789"/>
                  </a:lnTo>
                  <a:lnTo>
                    <a:pt x="24134" y="9789"/>
                  </a:lnTo>
                  <a:cubicBezTo>
                    <a:pt x="24134" y="10170"/>
                    <a:pt x="24058" y="10526"/>
                    <a:pt x="23982" y="10830"/>
                  </a:cubicBezTo>
                  <a:lnTo>
                    <a:pt x="23982" y="10830"/>
                  </a:lnTo>
                  <a:lnTo>
                    <a:pt x="23982" y="10830"/>
                  </a:lnTo>
                  <a:cubicBezTo>
                    <a:pt x="23892" y="11300"/>
                    <a:pt x="23892" y="11389"/>
                    <a:pt x="23982" y="11491"/>
                  </a:cubicBezTo>
                  <a:lnTo>
                    <a:pt x="23982" y="11491"/>
                  </a:lnTo>
                  <a:lnTo>
                    <a:pt x="23982" y="11491"/>
                  </a:lnTo>
                  <a:cubicBezTo>
                    <a:pt x="24083" y="11592"/>
                    <a:pt x="24108" y="11592"/>
                    <a:pt x="24083" y="11567"/>
                  </a:cubicBezTo>
                  <a:lnTo>
                    <a:pt x="24083" y="11567"/>
                  </a:lnTo>
                  <a:lnTo>
                    <a:pt x="24083" y="11567"/>
                  </a:lnTo>
                  <a:cubicBezTo>
                    <a:pt x="24337" y="11516"/>
                    <a:pt x="24756" y="11491"/>
                    <a:pt x="25302" y="11618"/>
                  </a:cubicBezTo>
                  <a:lnTo>
                    <a:pt x="25302" y="11618"/>
                  </a:lnTo>
                  <a:lnTo>
                    <a:pt x="25302" y="11618"/>
                  </a:lnTo>
                  <a:cubicBezTo>
                    <a:pt x="25518" y="11656"/>
                    <a:pt x="25696" y="11656"/>
                    <a:pt x="25899" y="11656"/>
                  </a:cubicBezTo>
                  <a:lnTo>
                    <a:pt x="25899" y="11656"/>
                  </a:lnTo>
                  <a:lnTo>
                    <a:pt x="25899" y="11656"/>
                  </a:lnTo>
                  <a:cubicBezTo>
                    <a:pt x="26915" y="11694"/>
                    <a:pt x="27626" y="11872"/>
                    <a:pt x="28401" y="14158"/>
                  </a:cubicBezTo>
                  <a:lnTo>
                    <a:pt x="28401" y="14158"/>
                  </a:lnTo>
                  <a:lnTo>
                    <a:pt x="28401" y="14158"/>
                  </a:lnTo>
                  <a:cubicBezTo>
                    <a:pt x="28769" y="15275"/>
                    <a:pt x="28820" y="16164"/>
                    <a:pt x="28896" y="16774"/>
                  </a:cubicBezTo>
                  <a:lnTo>
                    <a:pt x="28896" y="16774"/>
                  </a:lnTo>
                  <a:lnTo>
                    <a:pt x="28896" y="16774"/>
                  </a:lnTo>
                  <a:cubicBezTo>
                    <a:pt x="28972" y="17777"/>
                    <a:pt x="28972" y="17802"/>
                    <a:pt x="29645" y="17828"/>
                  </a:cubicBezTo>
                  <a:lnTo>
                    <a:pt x="29645" y="17828"/>
                  </a:lnTo>
                  <a:lnTo>
                    <a:pt x="29645" y="17828"/>
                  </a:lnTo>
                  <a:cubicBezTo>
                    <a:pt x="30610" y="17917"/>
                    <a:pt x="31500" y="18488"/>
                    <a:pt x="32071" y="18869"/>
                  </a:cubicBezTo>
                  <a:lnTo>
                    <a:pt x="32071" y="18869"/>
                  </a:lnTo>
                  <a:lnTo>
                    <a:pt x="32071" y="18869"/>
                  </a:lnTo>
                  <a:cubicBezTo>
                    <a:pt x="31944" y="17968"/>
                    <a:pt x="31703" y="16875"/>
                    <a:pt x="31627" y="16482"/>
                  </a:cubicBezTo>
                  <a:lnTo>
                    <a:pt x="31627" y="16482"/>
                  </a:lnTo>
                  <a:lnTo>
                    <a:pt x="31627" y="16482"/>
                  </a:lnTo>
                  <a:cubicBezTo>
                    <a:pt x="31627" y="16431"/>
                    <a:pt x="31627" y="16393"/>
                    <a:pt x="31627" y="16355"/>
                  </a:cubicBezTo>
                  <a:lnTo>
                    <a:pt x="31627" y="16355"/>
                  </a:lnTo>
                  <a:lnTo>
                    <a:pt x="31601" y="16304"/>
                  </a:lnTo>
                  <a:lnTo>
                    <a:pt x="31601" y="16304"/>
                  </a:lnTo>
                  <a:lnTo>
                    <a:pt x="31601" y="16304"/>
                  </a:lnTo>
                  <a:lnTo>
                    <a:pt x="31601" y="16304"/>
                  </a:lnTo>
                  <a:lnTo>
                    <a:pt x="31601" y="16304"/>
                  </a:lnTo>
                  <a:cubicBezTo>
                    <a:pt x="31576" y="16139"/>
                    <a:pt x="31601" y="16012"/>
                    <a:pt x="31703" y="15859"/>
                  </a:cubicBezTo>
                  <a:lnTo>
                    <a:pt x="31703" y="15859"/>
                  </a:lnTo>
                  <a:lnTo>
                    <a:pt x="31843" y="15669"/>
                  </a:lnTo>
                  <a:lnTo>
                    <a:pt x="31843" y="15669"/>
                  </a:lnTo>
                  <a:lnTo>
                    <a:pt x="32071" y="15669"/>
                  </a:lnTo>
                  <a:lnTo>
                    <a:pt x="32071" y="15669"/>
                  </a:lnTo>
                  <a:lnTo>
                    <a:pt x="32071" y="15669"/>
                  </a:lnTo>
                  <a:cubicBezTo>
                    <a:pt x="32465" y="15644"/>
                    <a:pt x="32541" y="15821"/>
                    <a:pt x="32617" y="16113"/>
                  </a:cubicBezTo>
                  <a:lnTo>
                    <a:pt x="32617" y="16113"/>
                  </a:lnTo>
                  <a:lnTo>
                    <a:pt x="32642" y="16088"/>
                  </a:lnTo>
                  <a:lnTo>
                    <a:pt x="32642" y="16088"/>
                  </a:lnTo>
                  <a:lnTo>
                    <a:pt x="32668" y="16240"/>
                  </a:lnTo>
                  <a:lnTo>
                    <a:pt x="32668" y="16240"/>
                  </a:lnTo>
                  <a:lnTo>
                    <a:pt x="32668" y="16240"/>
                  </a:lnTo>
                  <a:cubicBezTo>
                    <a:pt x="32668" y="16240"/>
                    <a:pt x="32668" y="16240"/>
                    <a:pt x="32668" y="16266"/>
                  </a:cubicBezTo>
                  <a:lnTo>
                    <a:pt x="32668" y="16266"/>
                  </a:lnTo>
                  <a:lnTo>
                    <a:pt x="32668" y="16266"/>
                  </a:lnTo>
                  <a:cubicBezTo>
                    <a:pt x="32693" y="16329"/>
                    <a:pt x="32719" y="16393"/>
                    <a:pt x="32719" y="16431"/>
                  </a:cubicBezTo>
                  <a:lnTo>
                    <a:pt x="32719" y="16431"/>
                  </a:lnTo>
                  <a:lnTo>
                    <a:pt x="32719" y="16431"/>
                  </a:lnTo>
                  <a:cubicBezTo>
                    <a:pt x="32846" y="17053"/>
                    <a:pt x="33138" y="17548"/>
                    <a:pt x="33506" y="18171"/>
                  </a:cubicBezTo>
                  <a:lnTo>
                    <a:pt x="33506" y="18171"/>
                  </a:lnTo>
                  <a:lnTo>
                    <a:pt x="33506" y="18171"/>
                  </a:lnTo>
                  <a:cubicBezTo>
                    <a:pt x="33862" y="18704"/>
                    <a:pt x="34255" y="19365"/>
                    <a:pt x="34497" y="20139"/>
                  </a:cubicBezTo>
                  <a:lnTo>
                    <a:pt x="34497" y="20139"/>
                  </a:lnTo>
                  <a:lnTo>
                    <a:pt x="34497" y="20139"/>
                  </a:lnTo>
                  <a:cubicBezTo>
                    <a:pt x="35005" y="21663"/>
                    <a:pt x="35398" y="22514"/>
                    <a:pt x="36211" y="23467"/>
                  </a:cubicBezTo>
                  <a:lnTo>
                    <a:pt x="36211" y="23467"/>
                  </a:lnTo>
                  <a:lnTo>
                    <a:pt x="36211" y="23467"/>
                  </a:lnTo>
                  <a:cubicBezTo>
                    <a:pt x="37125" y="24521"/>
                    <a:pt x="38269" y="26045"/>
                    <a:pt x="38370" y="26159"/>
                  </a:cubicBezTo>
                  <a:lnTo>
                    <a:pt x="38370" y="26159"/>
                  </a:lnTo>
                  <a:lnTo>
                    <a:pt x="38370" y="26159"/>
                  </a:lnTo>
                  <a:cubicBezTo>
                    <a:pt x="38713" y="26794"/>
                    <a:pt x="40504" y="29905"/>
                    <a:pt x="40656" y="30743"/>
                  </a:cubicBezTo>
                  <a:lnTo>
                    <a:pt x="40656" y="30743"/>
                  </a:lnTo>
                  <a:lnTo>
                    <a:pt x="40707" y="31086"/>
                  </a:lnTo>
                  <a:lnTo>
                    <a:pt x="40707" y="31086"/>
                  </a:lnTo>
                  <a:lnTo>
                    <a:pt x="40707" y="31086"/>
                  </a:lnTo>
                  <a:cubicBezTo>
                    <a:pt x="40872" y="32064"/>
                    <a:pt x="41126" y="33398"/>
                    <a:pt x="40529" y="34172"/>
                  </a:cubicBezTo>
                  <a:lnTo>
                    <a:pt x="40529" y="34172"/>
                  </a:lnTo>
                  <a:lnTo>
                    <a:pt x="40529" y="34172"/>
                  </a:lnTo>
                  <a:cubicBezTo>
                    <a:pt x="39958" y="34858"/>
                    <a:pt x="39437" y="35442"/>
                    <a:pt x="38218" y="3526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78" name="Freeform: Shape 677">
              <a:extLst>
                <a:ext uri="{FF2B5EF4-FFF2-40B4-BE49-F238E27FC236}">
                  <a16:creationId xmlns:a16="http://schemas.microsoft.com/office/drawing/2014/main" id="{B8753E3A-7EAE-B468-729D-6B3241D74180}"/>
                </a:ext>
              </a:extLst>
            </p:cNvPr>
            <p:cNvSpPr/>
            <p:nvPr/>
          </p:nvSpPr>
          <p:spPr>
            <a:xfrm flipV="1">
              <a:off x="8914913" y="2835292"/>
              <a:ext cx="7940" cy="12013"/>
            </a:xfrm>
            <a:custGeom>
              <a:avLst/>
              <a:gdLst>
                <a:gd name="connsiteX0" fmla="*/ 6218 w 7940"/>
                <a:gd name="connsiteY0" fmla="*/ 11347 h 12013"/>
                <a:gd name="connsiteX1" fmla="*/ 5380 w 7940"/>
                <a:gd name="connsiteY1" fmla="*/ 12198 h 12013"/>
                <a:gd name="connsiteX2" fmla="*/ 5380 w 7940"/>
                <a:gd name="connsiteY2" fmla="*/ 12198 h 12013"/>
                <a:gd name="connsiteX3" fmla="*/ 5380 w 7940"/>
                <a:gd name="connsiteY3" fmla="*/ 12198 h 12013"/>
                <a:gd name="connsiteX4" fmla="*/ 4478 w 7940"/>
                <a:gd name="connsiteY4" fmla="*/ 11703 h 12013"/>
                <a:gd name="connsiteX5" fmla="*/ 4478 w 7940"/>
                <a:gd name="connsiteY5" fmla="*/ 11703 h 12013"/>
                <a:gd name="connsiteX6" fmla="*/ 4478 w 7940"/>
                <a:gd name="connsiteY6" fmla="*/ 11703 h 12013"/>
                <a:gd name="connsiteX7" fmla="*/ 3805 w 7940"/>
                <a:gd name="connsiteY7" fmla="*/ 11220 h 12013"/>
                <a:gd name="connsiteX8" fmla="*/ 3805 w 7940"/>
                <a:gd name="connsiteY8" fmla="*/ 11220 h 12013"/>
                <a:gd name="connsiteX9" fmla="*/ 3805 w 7940"/>
                <a:gd name="connsiteY9" fmla="*/ 11220 h 12013"/>
                <a:gd name="connsiteX10" fmla="*/ 2243 w 7940"/>
                <a:gd name="connsiteY10" fmla="*/ 8883 h 12013"/>
                <a:gd name="connsiteX11" fmla="*/ 2243 w 7940"/>
                <a:gd name="connsiteY11" fmla="*/ 8883 h 12013"/>
                <a:gd name="connsiteX12" fmla="*/ 2243 w 7940"/>
                <a:gd name="connsiteY12" fmla="*/ 8883 h 12013"/>
                <a:gd name="connsiteX13" fmla="*/ 1976 w 7940"/>
                <a:gd name="connsiteY13" fmla="*/ 5874 h 12013"/>
                <a:gd name="connsiteX14" fmla="*/ 1976 w 7940"/>
                <a:gd name="connsiteY14" fmla="*/ 5874 h 12013"/>
                <a:gd name="connsiteX15" fmla="*/ 1113 w 7940"/>
                <a:gd name="connsiteY15" fmla="*/ 3715 h 12013"/>
                <a:gd name="connsiteX16" fmla="*/ 1113 w 7940"/>
                <a:gd name="connsiteY16" fmla="*/ 3715 h 12013"/>
                <a:gd name="connsiteX17" fmla="*/ 1113 w 7940"/>
                <a:gd name="connsiteY17" fmla="*/ 3715 h 12013"/>
                <a:gd name="connsiteX18" fmla="*/ 706 w 7940"/>
                <a:gd name="connsiteY18" fmla="*/ 2940 h 12013"/>
                <a:gd name="connsiteX19" fmla="*/ 706 w 7940"/>
                <a:gd name="connsiteY19" fmla="*/ 2940 h 12013"/>
                <a:gd name="connsiteX20" fmla="*/ 706 w 7940"/>
                <a:gd name="connsiteY20" fmla="*/ 2940 h 12013"/>
                <a:gd name="connsiteX21" fmla="*/ 211 w 7940"/>
                <a:gd name="connsiteY21" fmla="*/ 1060 h 12013"/>
                <a:gd name="connsiteX22" fmla="*/ 211 w 7940"/>
                <a:gd name="connsiteY22" fmla="*/ 1060 h 12013"/>
                <a:gd name="connsiteX23" fmla="*/ 211 w 7940"/>
                <a:gd name="connsiteY23" fmla="*/ 1060 h 12013"/>
                <a:gd name="connsiteX24" fmla="*/ 1163 w 7940"/>
                <a:gd name="connsiteY24" fmla="*/ 679 h 12013"/>
                <a:gd name="connsiteX25" fmla="*/ 1163 w 7940"/>
                <a:gd name="connsiteY25" fmla="*/ 679 h 12013"/>
                <a:gd name="connsiteX26" fmla="*/ 1163 w 7940"/>
                <a:gd name="connsiteY26" fmla="*/ 679 h 12013"/>
                <a:gd name="connsiteX27" fmla="*/ 2992 w 7940"/>
                <a:gd name="connsiteY27" fmla="*/ 1645 h 12013"/>
                <a:gd name="connsiteX28" fmla="*/ 2992 w 7940"/>
                <a:gd name="connsiteY28" fmla="*/ 1645 h 12013"/>
                <a:gd name="connsiteX29" fmla="*/ 2992 w 7940"/>
                <a:gd name="connsiteY29" fmla="*/ 1645 h 12013"/>
                <a:gd name="connsiteX30" fmla="*/ 3145 w 7940"/>
                <a:gd name="connsiteY30" fmla="*/ 1759 h 12013"/>
                <a:gd name="connsiteX31" fmla="*/ 3145 w 7940"/>
                <a:gd name="connsiteY31" fmla="*/ 1759 h 12013"/>
                <a:gd name="connsiteX32" fmla="*/ 3145 w 7940"/>
                <a:gd name="connsiteY32" fmla="*/ 1759 h 12013"/>
                <a:gd name="connsiteX33" fmla="*/ 3335 w 7940"/>
                <a:gd name="connsiteY33" fmla="*/ 1543 h 12013"/>
                <a:gd name="connsiteX34" fmla="*/ 3335 w 7940"/>
                <a:gd name="connsiteY34" fmla="*/ 1543 h 12013"/>
                <a:gd name="connsiteX35" fmla="*/ 3335 w 7940"/>
                <a:gd name="connsiteY35" fmla="*/ 1543 h 12013"/>
                <a:gd name="connsiteX36" fmla="*/ 5075 w 7940"/>
                <a:gd name="connsiteY36" fmla="*/ 184 h 12013"/>
                <a:gd name="connsiteX37" fmla="*/ 5075 w 7940"/>
                <a:gd name="connsiteY37" fmla="*/ 184 h 12013"/>
                <a:gd name="connsiteX38" fmla="*/ 5075 w 7940"/>
                <a:gd name="connsiteY38" fmla="*/ 184 h 12013"/>
                <a:gd name="connsiteX39" fmla="*/ 6015 w 7940"/>
                <a:gd name="connsiteY39" fmla="*/ 1035 h 12013"/>
                <a:gd name="connsiteX40" fmla="*/ 6015 w 7940"/>
                <a:gd name="connsiteY40" fmla="*/ 1035 h 12013"/>
                <a:gd name="connsiteX41" fmla="*/ 6015 w 7940"/>
                <a:gd name="connsiteY41" fmla="*/ 1035 h 12013"/>
                <a:gd name="connsiteX42" fmla="*/ 6040 w 7940"/>
                <a:gd name="connsiteY42" fmla="*/ 2965 h 12013"/>
                <a:gd name="connsiteX43" fmla="*/ 6040 w 7940"/>
                <a:gd name="connsiteY43" fmla="*/ 2965 h 12013"/>
                <a:gd name="connsiteX44" fmla="*/ 6040 w 7940"/>
                <a:gd name="connsiteY44" fmla="*/ 2965 h 12013"/>
                <a:gd name="connsiteX45" fmla="*/ 5939 w 7940"/>
                <a:gd name="connsiteY45" fmla="*/ 3232 h 12013"/>
                <a:gd name="connsiteX46" fmla="*/ 5939 w 7940"/>
                <a:gd name="connsiteY46" fmla="*/ 3232 h 12013"/>
                <a:gd name="connsiteX47" fmla="*/ 5939 w 7940"/>
                <a:gd name="connsiteY47" fmla="*/ 3232 h 12013"/>
                <a:gd name="connsiteX48" fmla="*/ 5939 w 7940"/>
                <a:gd name="connsiteY48" fmla="*/ 3232 h 12013"/>
                <a:gd name="connsiteX49" fmla="*/ 5939 w 7940"/>
                <a:gd name="connsiteY49" fmla="*/ 3232 h 12013"/>
                <a:gd name="connsiteX50" fmla="*/ 6142 w 7940"/>
                <a:gd name="connsiteY50" fmla="*/ 4350 h 12013"/>
                <a:gd name="connsiteX51" fmla="*/ 6142 w 7940"/>
                <a:gd name="connsiteY51" fmla="*/ 4350 h 12013"/>
                <a:gd name="connsiteX52" fmla="*/ 6142 w 7940"/>
                <a:gd name="connsiteY52" fmla="*/ 4350 h 12013"/>
                <a:gd name="connsiteX53" fmla="*/ 6142 w 7940"/>
                <a:gd name="connsiteY53" fmla="*/ 4845 h 12013"/>
                <a:gd name="connsiteX54" fmla="*/ 6142 w 7940"/>
                <a:gd name="connsiteY54" fmla="*/ 4845 h 12013"/>
                <a:gd name="connsiteX55" fmla="*/ 6142 w 7940"/>
                <a:gd name="connsiteY55" fmla="*/ 4845 h 12013"/>
                <a:gd name="connsiteX56" fmla="*/ 7056 w 7940"/>
                <a:gd name="connsiteY56" fmla="*/ 6013 h 12013"/>
                <a:gd name="connsiteX57" fmla="*/ 7056 w 7940"/>
                <a:gd name="connsiteY57" fmla="*/ 6013 h 12013"/>
                <a:gd name="connsiteX58" fmla="*/ 7132 w 7940"/>
                <a:gd name="connsiteY58" fmla="*/ 6115 h 12013"/>
                <a:gd name="connsiteX59" fmla="*/ 7132 w 7940"/>
                <a:gd name="connsiteY59" fmla="*/ 6115 h 12013"/>
                <a:gd name="connsiteX60" fmla="*/ 8047 w 7940"/>
                <a:gd name="connsiteY60" fmla="*/ 8845 h 12013"/>
                <a:gd name="connsiteX61" fmla="*/ 8047 w 7940"/>
                <a:gd name="connsiteY61" fmla="*/ 8845 h 12013"/>
                <a:gd name="connsiteX62" fmla="*/ 6561 w 7940"/>
                <a:gd name="connsiteY62" fmla="*/ 10636 h 12013"/>
                <a:gd name="connsiteX63" fmla="*/ 6561 w 7940"/>
                <a:gd name="connsiteY63" fmla="*/ 10636 h 12013"/>
                <a:gd name="connsiteX64" fmla="*/ 6561 w 7940"/>
                <a:gd name="connsiteY64" fmla="*/ 10636 h 12013"/>
                <a:gd name="connsiteX65" fmla="*/ 6218 w 7940"/>
                <a:gd name="connsiteY65" fmla="*/ 11347 h 12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7940" h="12013">
                  <a:moveTo>
                    <a:pt x="6218" y="11347"/>
                  </a:moveTo>
                  <a:cubicBezTo>
                    <a:pt x="6091" y="11703"/>
                    <a:pt x="5926" y="12198"/>
                    <a:pt x="5380" y="12198"/>
                  </a:cubicBezTo>
                  <a:lnTo>
                    <a:pt x="5380" y="12198"/>
                  </a:lnTo>
                  <a:lnTo>
                    <a:pt x="5380" y="12198"/>
                  </a:lnTo>
                  <a:cubicBezTo>
                    <a:pt x="5024" y="12198"/>
                    <a:pt x="4732" y="11944"/>
                    <a:pt x="4478" y="11703"/>
                  </a:cubicBezTo>
                  <a:lnTo>
                    <a:pt x="4478" y="11703"/>
                  </a:lnTo>
                  <a:lnTo>
                    <a:pt x="4478" y="11703"/>
                  </a:lnTo>
                  <a:cubicBezTo>
                    <a:pt x="4237" y="11474"/>
                    <a:pt x="4034" y="11347"/>
                    <a:pt x="3805" y="11220"/>
                  </a:cubicBezTo>
                  <a:lnTo>
                    <a:pt x="3805" y="11220"/>
                  </a:lnTo>
                  <a:lnTo>
                    <a:pt x="3805" y="11220"/>
                  </a:lnTo>
                  <a:cubicBezTo>
                    <a:pt x="3145" y="10801"/>
                    <a:pt x="2649" y="10395"/>
                    <a:pt x="2243" y="8883"/>
                  </a:cubicBezTo>
                  <a:lnTo>
                    <a:pt x="2243" y="8883"/>
                  </a:lnTo>
                  <a:lnTo>
                    <a:pt x="2243" y="8883"/>
                  </a:lnTo>
                  <a:cubicBezTo>
                    <a:pt x="1849" y="7207"/>
                    <a:pt x="1925" y="6267"/>
                    <a:pt x="1976" y="5874"/>
                  </a:cubicBezTo>
                  <a:lnTo>
                    <a:pt x="1976" y="5874"/>
                  </a:lnTo>
                  <a:lnTo>
                    <a:pt x="1113" y="3715"/>
                  </a:lnTo>
                  <a:lnTo>
                    <a:pt x="1113" y="3715"/>
                  </a:lnTo>
                  <a:lnTo>
                    <a:pt x="1113" y="3715"/>
                  </a:lnTo>
                  <a:cubicBezTo>
                    <a:pt x="1036" y="3537"/>
                    <a:pt x="884" y="3232"/>
                    <a:pt x="706" y="2940"/>
                  </a:cubicBezTo>
                  <a:lnTo>
                    <a:pt x="706" y="2940"/>
                  </a:lnTo>
                  <a:lnTo>
                    <a:pt x="706" y="2940"/>
                  </a:lnTo>
                  <a:cubicBezTo>
                    <a:pt x="287" y="2203"/>
                    <a:pt x="-81" y="1569"/>
                    <a:pt x="211" y="1060"/>
                  </a:cubicBezTo>
                  <a:lnTo>
                    <a:pt x="211" y="1060"/>
                  </a:lnTo>
                  <a:lnTo>
                    <a:pt x="211" y="1060"/>
                  </a:lnTo>
                  <a:cubicBezTo>
                    <a:pt x="313" y="883"/>
                    <a:pt x="541" y="603"/>
                    <a:pt x="1163" y="679"/>
                  </a:cubicBezTo>
                  <a:lnTo>
                    <a:pt x="1163" y="679"/>
                  </a:lnTo>
                  <a:lnTo>
                    <a:pt x="1163" y="679"/>
                  </a:lnTo>
                  <a:cubicBezTo>
                    <a:pt x="1976" y="768"/>
                    <a:pt x="2599" y="1289"/>
                    <a:pt x="2992" y="1645"/>
                  </a:cubicBezTo>
                  <a:lnTo>
                    <a:pt x="2992" y="1645"/>
                  </a:lnTo>
                  <a:lnTo>
                    <a:pt x="2992" y="1645"/>
                  </a:lnTo>
                  <a:cubicBezTo>
                    <a:pt x="3043" y="1670"/>
                    <a:pt x="3094" y="1721"/>
                    <a:pt x="3145" y="1759"/>
                  </a:cubicBezTo>
                  <a:lnTo>
                    <a:pt x="3145" y="1759"/>
                  </a:lnTo>
                  <a:lnTo>
                    <a:pt x="3145" y="1759"/>
                  </a:lnTo>
                  <a:cubicBezTo>
                    <a:pt x="3195" y="1670"/>
                    <a:pt x="3272" y="1607"/>
                    <a:pt x="3335" y="1543"/>
                  </a:cubicBezTo>
                  <a:lnTo>
                    <a:pt x="3335" y="1543"/>
                  </a:lnTo>
                  <a:lnTo>
                    <a:pt x="3335" y="1543"/>
                  </a:lnTo>
                  <a:cubicBezTo>
                    <a:pt x="4008" y="756"/>
                    <a:pt x="4478" y="184"/>
                    <a:pt x="5075" y="184"/>
                  </a:cubicBezTo>
                  <a:lnTo>
                    <a:pt x="5075" y="184"/>
                  </a:lnTo>
                  <a:lnTo>
                    <a:pt x="5075" y="184"/>
                  </a:lnTo>
                  <a:cubicBezTo>
                    <a:pt x="5380" y="184"/>
                    <a:pt x="5774" y="324"/>
                    <a:pt x="6015" y="1035"/>
                  </a:cubicBezTo>
                  <a:lnTo>
                    <a:pt x="6015" y="1035"/>
                  </a:lnTo>
                  <a:lnTo>
                    <a:pt x="6015" y="1035"/>
                  </a:lnTo>
                  <a:cubicBezTo>
                    <a:pt x="6269" y="1848"/>
                    <a:pt x="6116" y="2508"/>
                    <a:pt x="6040" y="2965"/>
                  </a:cubicBezTo>
                  <a:lnTo>
                    <a:pt x="6040" y="2965"/>
                  </a:lnTo>
                  <a:lnTo>
                    <a:pt x="6040" y="2965"/>
                  </a:lnTo>
                  <a:cubicBezTo>
                    <a:pt x="6015" y="3080"/>
                    <a:pt x="5964" y="3232"/>
                    <a:pt x="5939" y="3232"/>
                  </a:cubicBezTo>
                  <a:lnTo>
                    <a:pt x="5939" y="3232"/>
                  </a:lnTo>
                  <a:lnTo>
                    <a:pt x="5939" y="3232"/>
                  </a:lnTo>
                  <a:lnTo>
                    <a:pt x="5939" y="3232"/>
                  </a:lnTo>
                  <a:lnTo>
                    <a:pt x="5939" y="3232"/>
                  </a:lnTo>
                  <a:cubicBezTo>
                    <a:pt x="6192" y="3639"/>
                    <a:pt x="6167" y="4007"/>
                    <a:pt x="6142" y="4350"/>
                  </a:cubicBezTo>
                  <a:lnTo>
                    <a:pt x="6142" y="4350"/>
                  </a:lnTo>
                  <a:lnTo>
                    <a:pt x="6142" y="4350"/>
                  </a:lnTo>
                  <a:cubicBezTo>
                    <a:pt x="6116" y="4515"/>
                    <a:pt x="6116" y="4705"/>
                    <a:pt x="6142" y="4845"/>
                  </a:cubicBezTo>
                  <a:lnTo>
                    <a:pt x="6142" y="4845"/>
                  </a:lnTo>
                  <a:lnTo>
                    <a:pt x="6142" y="4845"/>
                  </a:lnTo>
                  <a:cubicBezTo>
                    <a:pt x="6218" y="5073"/>
                    <a:pt x="6663" y="5645"/>
                    <a:pt x="7056" y="6013"/>
                  </a:cubicBezTo>
                  <a:lnTo>
                    <a:pt x="7056" y="6013"/>
                  </a:lnTo>
                  <a:lnTo>
                    <a:pt x="7132" y="6115"/>
                  </a:lnTo>
                  <a:lnTo>
                    <a:pt x="7132" y="6115"/>
                  </a:lnTo>
                  <a:lnTo>
                    <a:pt x="8047" y="8845"/>
                  </a:lnTo>
                  <a:lnTo>
                    <a:pt x="8047" y="8845"/>
                  </a:lnTo>
                  <a:lnTo>
                    <a:pt x="6561" y="10636"/>
                  </a:lnTo>
                  <a:lnTo>
                    <a:pt x="6561" y="10636"/>
                  </a:lnTo>
                  <a:lnTo>
                    <a:pt x="6561" y="10636"/>
                  </a:lnTo>
                  <a:cubicBezTo>
                    <a:pt x="6421" y="10839"/>
                    <a:pt x="6294" y="11106"/>
                    <a:pt x="6218" y="1134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79" name="Freeform: Shape 678">
              <a:extLst>
                <a:ext uri="{FF2B5EF4-FFF2-40B4-BE49-F238E27FC236}">
                  <a16:creationId xmlns:a16="http://schemas.microsoft.com/office/drawing/2014/main" id="{FDDFDC3B-8A41-B8E7-97BE-10029A4AB172}"/>
                </a:ext>
              </a:extLst>
            </p:cNvPr>
            <p:cNvSpPr/>
            <p:nvPr/>
          </p:nvSpPr>
          <p:spPr>
            <a:xfrm flipV="1">
              <a:off x="9045138" y="2919465"/>
              <a:ext cx="6108" cy="2400"/>
            </a:xfrm>
            <a:custGeom>
              <a:avLst/>
              <a:gdLst>
                <a:gd name="connsiteX0" fmla="*/ 3831 w 6108"/>
                <a:gd name="connsiteY0" fmla="*/ 2599 h 2400"/>
                <a:gd name="connsiteX1" fmla="*/ 2599 w 6108"/>
                <a:gd name="connsiteY1" fmla="*/ 2510 h 2400"/>
                <a:gd name="connsiteX2" fmla="*/ 2599 w 6108"/>
                <a:gd name="connsiteY2" fmla="*/ 2510 h 2400"/>
                <a:gd name="connsiteX3" fmla="*/ 2599 w 6108"/>
                <a:gd name="connsiteY3" fmla="*/ 2510 h 2400"/>
                <a:gd name="connsiteX4" fmla="*/ 110 w 6108"/>
                <a:gd name="connsiteY4" fmla="*/ 1393 h 2400"/>
                <a:gd name="connsiteX5" fmla="*/ 110 w 6108"/>
                <a:gd name="connsiteY5" fmla="*/ 1393 h 2400"/>
                <a:gd name="connsiteX6" fmla="*/ 110 w 6108"/>
                <a:gd name="connsiteY6" fmla="*/ 1393 h 2400"/>
                <a:gd name="connsiteX7" fmla="*/ 1977 w 6108"/>
                <a:gd name="connsiteY7" fmla="*/ 199 h 2400"/>
                <a:gd name="connsiteX8" fmla="*/ 1977 w 6108"/>
                <a:gd name="connsiteY8" fmla="*/ 199 h 2400"/>
                <a:gd name="connsiteX9" fmla="*/ 1977 w 6108"/>
                <a:gd name="connsiteY9" fmla="*/ 199 h 2400"/>
                <a:gd name="connsiteX10" fmla="*/ 3640 w 6108"/>
                <a:gd name="connsiteY10" fmla="*/ 859 h 2400"/>
                <a:gd name="connsiteX11" fmla="*/ 3640 w 6108"/>
                <a:gd name="connsiteY11" fmla="*/ 859 h 2400"/>
                <a:gd name="connsiteX12" fmla="*/ 3640 w 6108"/>
                <a:gd name="connsiteY12" fmla="*/ 859 h 2400"/>
                <a:gd name="connsiteX13" fmla="*/ 3831 w 6108"/>
                <a:gd name="connsiteY13" fmla="*/ 859 h 2400"/>
                <a:gd name="connsiteX14" fmla="*/ 3831 w 6108"/>
                <a:gd name="connsiteY14" fmla="*/ 859 h 2400"/>
                <a:gd name="connsiteX15" fmla="*/ 3831 w 6108"/>
                <a:gd name="connsiteY15" fmla="*/ 859 h 2400"/>
                <a:gd name="connsiteX16" fmla="*/ 6218 w 6108"/>
                <a:gd name="connsiteY16" fmla="*/ 1723 h 2400"/>
                <a:gd name="connsiteX17" fmla="*/ 6218 w 6108"/>
                <a:gd name="connsiteY17" fmla="*/ 1723 h 2400"/>
                <a:gd name="connsiteX18" fmla="*/ 6218 w 6108"/>
                <a:gd name="connsiteY18" fmla="*/ 1723 h 2400"/>
                <a:gd name="connsiteX19" fmla="*/ 3831 w 6108"/>
                <a:gd name="connsiteY19" fmla="*/ 2599 h 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6108" h="2400">
                  <a:moveTo>
                    <a:pt x="3831" y="2599"/>
                  </a:moveTo>
                  <a:cubicBezTo>
                    <a:pt x="3387" y="2599"/>
                    <a:pt x="2967" y="2561"/>
                    <a:pt x="2599" y="2510"/>
                  </a:cubicBezTo>
                  <a:lnTo>
                    <a:pt x="2599" y="2510"/>
                  </a:lnTo>
                  <a:lnTo>
                    <a:pt x="2599" y="2510"/>
                  </a:lnTo>
                  <a:cubicBezTo>
                    <a:pt x="1227" y="2815"/>
                    <a:pt x="110" y="2205"/>
                    <a:pt x="110" y="1393"/>
                  </a:cubicBezTo>
                  <a:lnTo>
                    <a:pt x="110" y="1393"/>
                  </a:lnTo>
                  <a:lnTo>
                    <a:pt x="110" y="1393"/>
                  </a:lnTo>
                  <a:cubicBezTo>
                    <a:pt x="110" y="694"/>
                    <a:pt x="884" y="199"/>
                    <a:pt x="1977" y="199"/>
                  </a:cubicBezTo>
                  <a:lnTo>
                    <a:pt x="1977" y="199"/>
                  </a:lnTo>
                  <a:lnTo>
                    <a:pt x="1977" y="199"/>
                  </a:lnTo>
                  <a:cubicBezTo>
                    <a:pt x="2739" y="199"/>
                    <a:pt x="3361" y="453"/>
                    <a:pt x="3640" y="859"/>
                  </a:cubicBezTo>
                  <a:lnTo>
                    <a:pt x="3640" y="859"/>
                  </a:lnTo>
                  <a:lnTo>
                    <a:pt x="3640" y="859"/>
                  </a:lnTo>
                  <a:cubicBezTo>
                    <a:pt x="3717" y="859"/>
                    <a:pt x="3755" y="859"/>
                    <a:pt x="3831" y="859"/>
                  </a:cubicBezTo>
                  <a:lnTo>
                    <a:pt x="3831" y="859"/>
                  </a:lnTo>
                  <a:lnTo>
                    <a:pt x="3831" y="859"/>
                  </a:lnTo>
                  <a:cubicBezTo>
                    <a:pt x="6218" y="859"/>
                    <a:pt x="6218" y="1443"/>
                    <a:pt x="6218" y="1723"/>
                  </a:cubicBezTo>
                  <a:lnTo>
                    <a:pt x="6218" y="1723"/>
                  </a:lnTo>
                  <a:lnTo>
                    <a:pt x="6218" y="1723"/>
                  </a:lnTo>
                  <a:cubicBezTo>
                    <a:pt x="6218" y="2015"/>
                    <a:pt x="6218" y="2599"/>
                    <a:pt x="3831" y="259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80" name="Freeform: Shape 679">
              <a:extLst>
                <a:ext uri="{FF2B5EF4-FFF2-40B4-BE49-F238E27FC236}">
                  <a16:creationId xmlns:a16="http://schemas.microsoft.com/office/drawing/2014/main" id="{F8411490-0FDF-5F18-895F-6CCCEAA6422E}"/>
                </a:ext>
              </a:extLst>
            </p:cNvPr>
            <p:cNvSpPr/>
            <p:nvPr/>
          </p:nvSpPr>
          <p:spPr>
            <a:xfrm flipV="1">
              <a:off x="9048313" y="2916024"/>
              <a:ext cx="4267" cy="3187"/>
            </a:xfrm>
            <a:custGeom>
              <a:avLst/>
              <a:gdLst>
                <a:gd name="connsiteX0" fmla="*/ 2243 w 4267"/>
                <a:gd name="connsiteY0" fmla="*/ 3386 h 3187"/>
                <a:gd name="connsiteX1" fmla="*/ 110 w 4267"/>
                <a:gd name="connsiteY1" fmla="*/ 1786 h 3187"/>
                <a:gd name="connsiteX2" fmla="*/ 110 w 4267"/>
                <a:gd name="connsiteY2" fmla="*/ 1786 h 3187"/>
                <a:gd name="connsiteX3" fmla="*/ 110 w 4267"/>
                <a:gd name="connsiteY3" fmla="*/ 1786 h 3187"/>
                <a:gd name="connsiteX4" fmla="*/ 2243 w 4267"/>
                <a:gd name="connsiteY4" fmla="*/ 198 h 3187"/>
                <a:gd name="connsiteX5" fmla="*/ 2243 w 4267"/>
                <a:gd name="connsiteY5" fmla="*/ 198 h 3187"/>
                <a:gd name="connsiteX6" fmla="*/ 2243 w 4267"/>
                <a:gd name="connsiteY6" fmla="*/ 198 h 3187"/>
                <a:gd name="connsiteX7" fmla="*/ 4377 w 4267"/>
                <a:gd name="connsiteY7" fmla="*/ 1786 h 3187"/>
                <a:gd name="connsiteX8" fmla="*/ 4377 w 4267"/>
                <a:gd name="connsiteY8" fmla="*/ 1786 h 3187"/>
                <a:gd name="connsiteX9" fmla="*/ 4377 w 4267"/>
                <a:gd name="connsiteY9" fmla="*/ 1786 h 3187"/>
                <a:gd name="connsiteX10" fmla="*/ 2243 w 4267"/>
                <a:gd name="connsiteY10" fmla="*/ 3386 h 3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267" h="3187">
                  <a:moveTo>
                    <a:pt x="2243" y="3386"/>
                  </a:moveTo>
                  <a:cubicBezTo>
                    <a:pt x="1062" y="3386"/>
                    <a:pt x="110" y="2675"/>
                    <a:pt x="110" y="1786"/>
                  </a:cubicBezTo>
                  <a:lnTo>
                    <a:pt x="110" y="1786"/>
                  </a:lnTo>
                  <a:lnTo>
                    <a:pt x="110" y="1786"/>
                  </a:lnTo>
                  <a:cubicBezTo>
                    <a:pt x="110" y="897"/>
                    <a:pt x="1062" y="198"/>
                    <a:pt x="2243" y="198"/>
                  </a:cubicBezTo>
                  <a:lnTo>
                    <a:pt x="2243" y="198"/>
                  </a:lnTo>
                  <a:lnTo>
                    <a:pt x="2243" y="198"/>
                  </a:lnTo>
                  <a:cubicBezTo>
                    <a:pt x="3437" y="198"/>
                    <a:pt x="4377" y="897"/>
                    <a:pt x="4377" y="1786"/>
                  </a:cubicBezTo>
                  <a:lnTo>
                    <a:pt x="4377" y="1786"/>
                  </a:lnTo>
                  <a:lnTo>
                    <a:pt x="4377" y="1786"/>
                  </a:lnTo>
                  <a:cubicBezTo>
                    <a:pt x="4377" y="2675"/>
                    <a:pt x="3437" y="3386"/>
                    <a:pt x="2243" y="338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81" name="Freeform: Shape 680">
              <a:extLst>
                <a:ext uri="{FF2B5EF4-FFF2-40B4-BE49-F238E27FC236}">
                  <a16:creationId xmlns:a16="http://schemas.microsoft.com/office/drawing/2014/main" id="{D1C66568-A42B-7A5B-3DD7-88774E5F5230}"/>
                </a:ext>
              </a:extLst>
            </p:cNvPr>
            <p:cNvSpPr/>
            <p:nvPr/>
          </p:nvSpPr>
          <p:spPr>
            <a:xfrm flipV="1">
              <a:off x="9038242" y="2911274"/>
              <a:ext cx="4521" cy="3174"/>
            </a:xfrm>
            <a:custGeom>
              <a:avLst/>
              <a:gdLst>
                <a:gd name="connsiteX0" fmla="*/ 2370 w 4521"/>
                <a:gd name="connsiteY0" fmla="*/ 3372 h 3174"/>
                <a:gd name="connsiteX1" fmla="*/ 110 w 4521"/>
                <a:gd name="connsiteY1" fmla="*/ 1810 h 3174"/>
                <a:gd name="connsiteX2" fmla="*/ 110 w 4521"/>
                <a:gd name="connsiteY2" fmla="*/ 1810 h 3174"/>
                <a:gd name="connsiteX3" fmla="*/ 110 w 4521"/>
                <a:gd name="connsiteY3" fmla="*/ 1810 h 3174"/>
                <a:gd name="connsiteX4" fmla="*/ 2370 w 4521"/>
                <a:gd name="connsiteY4" fmla="*/ 197 h 3174"/>
                <a:gd name="connsiteX5" fmla="*/ 2370 w 4521"/>
                <a:gd name="connsiteY5" fmla="*/ 197 h 3174"/>
                <a:gd name="connsiteX6" fmla="*/ 2370 w 4521"/>
                <a:gd name="connsiteY6" fmla="*/ 197 h 3174"/>
                <a:gd name="connsiteX7" fmla="*/ 4631 w 4521"/>
                <a:gd name="connsiteY7" fmla="*/ 1810 h 3174"/>
                <a:gd name="connsiteX8" fmla="*/ 4631 w 4521"/>
                <a:gd name="connsiteY8" fmla="*/ 1810 h 3174"/>
                <a:gd name="connsiteX9" fmla="*/ 4631 w 4521"/>
                <a:gd name="connsiteY9" fmla="*/ 1810 h 3174"/>
                <a:gd name="connsiteX10" fmla="*/ 2370 w 4521"/>
                <a:gd name="connsiteY10" fmla="*/ 3372 h 31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521" h="3174">
                  <a:moveTo>
                    <a:pt x="2370" y="3372"/>
                  </a:moveTo>
                  <a:cubicBezTo>
                    <a:pt x="1088" y="3372"/>
                    <a:pt x="110" y="2699"/>
                    <a:pt x="110" y="1810"/>
                  </a:cubicBezTo>
                  <a:lnTo>
                    <a:pt x="110" y="1810"/>
                  </a:lnTo>
                  <a:lnTo>
                    <a:pt x="110" y="1810"/>
                  </a:lnTo>
                  <a:cubicBezTo>
                    <a:pt x="110" y="921"/>
                    <a:pt x="1088" y="197"/>
                    <a:pt x="2370" y="197"/>
                  </a:cubicBezTo>
                  <a:lnTo>
                    <a:pt x="2370" y="197"/>
                  </a:lnTo>
                  <a:lnTo>
                    <a:pt x="2370" y="197"/>
                  </a:lnTo>
                  <a:cubicBezTo>
                    <a:pt x="3640" y="197"/>
                    <a:pt x="4631" y="921"/>
                    <a:pt x="4631" y="1810"/>
                  </a:cubicBezTo>
                  <a:lnTo>
                    <a:pt x="4631" y="1810"/>
                  </a:lnTo>
                  <a:lnTo>
                    <a:pt x="4631" y="1810"/>
                  </a:lnTo>
                  <a:cubicBezTo>
                    <a:pt x="4631" y="2699"/>
                    <a:pt x="3640" y="3372"/>
                    <a:pt x="2370" y="337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82" name="Freeform: Shape 681">
              <a:extLst>
                <a:ext uri="{FF2B5EF4-FFF2-40B4-BE49-F238E27FC236}">
                  <a16:creationId xmlns:a16="http://schemas.microsoft.com/office/drawing/2014/main" id="{3F826A8A-0D79-DBC5-5B05-D7EF4DD3B74C}"/>
                </a:ext>
              </a:extLst>
            </p:cNvPr>
            <p:cNvSpPr/>
            <p:nvPr/>
          </p:nvSpPr>
          <p:spPr>
            <a:xfrm flipV="1">
              <a:off x="9042527" y="2773317"/>
              <a:ext cx="182137" cy="143963"/>
            </a:xfrm>
            <a:custGeom>
              <a:avLst/>
              <a:gdLst>
                <a:gd name="connsiteX0" fmla="*/ 181218 w 182137"/>
                <a:gd name="connsiteY0" fmla="*/ 105808 h 143963"/>
                <a:gd name="connsiteX1" fmla="*/ 179973 w 182137"/>
                <a:gd name="connsiteY1" fmla="*/ 105630 h 143963"/>
                <a:gd name="connsiteX2" fmla="*/ 179973 w 182137"/>
                <a:gd name="connsiteY2" fmla="*/ 105630 h 143963"/>
                <a:gd name="connsiteX3" fmla="*/ 179973 w 182137"/>
                <a:gd name="connsiteY3" fmla="*/ 105630 h 143963"/>
                <a:gd name="connsiteX4" fmla="*/ 178957 w 182137"/>
                <a:gd name="connsiteY4" fmla="*/ 105491 h 143963"/>
                <a:gd name="connsiteX5" fmla="*/ 178957 w 182137"/>
                <a:gd name="connsiteY5" fmla="*/ 105491 h 143963"/>
                <a:gd name="connsiteX6" fmla="*/ 178957 w 182137"/>
                <a:gd name="connsiteY6" fmla="*/ 105491 h 143963"/>
                <a:gd name="connsiteX7" fmla="*/ 178906 w 182137"/>
                <a:gd name="connsiteY7" fmla="*/ 105592 h 143963"/>
                <a:gd name="connsiteX8" fmla="*/ 178906 w 182137"/>
                <a:gd name="connsiteY8" fmla="*/ 105592 h 143963"/>
                <a:gd name="connsiteX9" fmla="*/ 178906 w 182137"/>
                <a:gd name="connsiteY9" fmla="*/ 105592 h 143963"/>
                <a:gd name="connsiteX10" fmla="*/ 177179 w 182137"/>
                <a:gd name="connsiteY10" fmla="*/ 106621 h 143963"/>
                <a:gd name="connsiteX11" fmla="*/ 177179 w 182137"/>
                <a:gd name="connsiteY11" fmla="*/ 106621 h 143963"/>
                <a:gd name="connsiteX12" fmla="*/ 177179 w 182137"/>
                <a:gd name="connsiteY12" fmla="*/ 106621 h 143963"/>
                <a:gd name="connsiteX13" fmla="*/ 174601 w 182137"/>
                <a:gd name="connsiteY13" fmla="*/ 105745 h 143963"/>
                <a:gd name="connsiteX14" fmla="*/ 174601 w 182137"/>
                <a:gd name="connsiteY14" fmla="*/ 105745 h 143963"/>
                <a:gd name="connsiteX15" fmla="*/ 174601 w 182137"/>
                <a:gd name="connsiteY15" fmla="*/ 105745 h 143963"/>
                <a:gd name="connsiteX16" fmla="*/ 171845 w 182137"/>
                <a:gd name="connsiteY16" fmla="*/ 103979 h 143963"/>
                <a:gd name="connsiteX17" fmla="*/ 171845 w 182137"/>
                <a:gd name="connsiteY17" fmla="*/ 103979 h 143963"/>
                <a:gd name="connsiteX18" fmla="*/ 171845 w 182137"/>
                <a:gd name="connsiteY18" fmla="*/ 103979 h 143963"/>
                <a:gd name="connsiteX19" fmla="*/ 168988 w 182137"/>
                <a:gd name="connsiteY19" fmla="*/ 102519 h 143963"/>
                <a:gd name="connsiteX20" fmla="*/ 168988 w 182137"/>
                <a:gd name="connsiteY20" fmla="*/ 102519 h 143963"/>
                <a:gd name="connsiteX21" fmla="*/ 168988 w 182137"/>
                <a:gd name="connsiteY21" fmla="*/ 102519 h 143963"/>
                <a:gd name="connsiteX22" fmla="*/ 168963 w 182137"/>
                <a:gd name="connsiteY22" fmla="*/ 102519 h 143963"/>
                <a:gd name="connsiteX23" fmla="*/ 168963 w 182137"/>
                <a:gd name="connsiteY23" fmla="*/ 102519 h 143963"/>
                <a:gd name="connsiteX24" fmla="*/ 168963 w 182137"/>
                <a:gd name="connsiteY24" fmla="*/ 102519 h 143963"/>
                <a:gd name="connsiteX25" fmla="*/ 168391 w 182137"/>
                <a:gd name="connsiteY25" fmla="*/ 102836 h 143963"/>
                <a:gd name="connsiteX26" fmla="*/ 168391 w 182137"/>
                <a:gd name="connsiteY26" fmla="*/ 102836 h 143963"/>
                <a:gd name="connsiteX27" fmla="*/ 168391 w 182137"/>
                <a:gd name="connsiteY27" fmla="*/ 102836 h 143963"/>
                <a:gd name="connsiteX28" fmla="*/ 166181 w 182137"/>
                <a:gd name="connsiteY28" fmla="*/ 103446 h 143963"/>
                <a:gd name="connsiteX29" fmla="*/ 166181 w 182137"/>
                <a:gd name="connsiteY29" fmla="*/ 103446 h 143963"/>
                <a:gd name="connsiteX30" fmla="*/ 166181 w 182137"/>
                <a:gd name="connsiteY30" fmla="*/ 103446 h 143963"/>
                <a:gd name="connsiteX31" fmla="*/ 164530 w 182137"/>
                <a:gd name="connsiteY31" fmla="*/ 103370 h 143963"/>
                <a:gd name="connsiteX32" fmla="*/ 164530 w 182137"/>
                <a:gd name="connsiteY32" fmla="*/ 103370 h 143963"/>
                <a:gd name="connsiteX33" fmla="*/ 164530 w 182137"/>
                <a:gd name="connsiteY33" fmla="*/ 103370 h 143963"/>
                <a:gd name="connsiteX34" fmla="*/ 163489 w 182137"/>
                <a:gd name="connsiteY34" fmla="*/ 103306 h 143963"/>
                <a:gd name="connsiteX35" fmla="*/ 163489 w 182137"/>
                <a:gd name="connsiteY35" fmla="*/ 103306 h 143963"/>
                <a:gd name="connsiteX36" fmla="*/ 163489 w 182137"/>
                <a:gd name="connsiteY36" fmla="*/ 103306 h 143963"/>
                <a:gd name="connsiteX37" fmla="*/ 162486 w 182137"/>
                <a:gd name="connsiteY37" fmla="*/ 103636 h 143963"/>
                <a:gd name="connsiteX38" fmla="*/ 162486 w 182137"/>
                <a:gd name="connsiteY38" fmla="*/ 103636 h 143963"/>
                <a:gd name="connsiteX39" fmla="*/ 162486 w 182137"/>
                <a:gd name="connsiteY39" fmla="*/ 103636 h 143963"/>
                <a:gd name="connsiteX40" fmla="*/ 161203 w 182137"/>
                <a:gd name="connsiteY40" fmla="*/ 104856 h 143963"/>
                <a:gd name="connsiteX41" fmla="*/ 161203 w 182137"/>
                <a:gd name="connsiteY41" fmla="*/ 104856 h 143963"/>
                <a:gd name="connsiteX42" fmla="*/ 161203 w 182137"/>
                <a:gd name="connsiteY42" fmla="*/ 104856 h 143963"/>
                <a:gd name="connsiteX43" fmla="*/ 160657 w 182137"/>
                <a:gd name="connsiteY43" fmla="*/ 105186 h 143963"/>
                <a:gd name="connsiteX44" fmla="*/ 160657 w 182137"/>
                <a:gd name="connsiteY44" fmla="*/ 105186 h 143963"/>
                <a:gd name="connsiteX45" fmla="*/ 160657 w 182137"/>
                <a:gd name="connsiteY45" fmla="*/ 105186 h 143963"/>
                <a:gd name="connsiteX46" fmla="*/ 159438 w 182137"/>
                <a:gd name="connsiteY46" fmla="*/ 105338 h 143963"/>
                <a:gd name="connsiteX47" fmla="*/ 159438 w 182137"/>
                <a:gd name="connsiteY47" fmla="*/ 105338 h 143963"/>
                <a:gd name="connsiteX48" fmla="*/ 159438 w 182137"/>
                <a:gd name="connsiteY48" fmla="*/ 105338 h 143963"/>
                <a:gd name="connsiteX49" fmla="*/ 159641 w 182137"/>
                <a:gd name="connsiteY49" fmla="*/ 105922 h 143963"/>
                <a:gd name="connsiteX50" fmla="*/ 159641 w 182137"/>
                <a:gd name="connsiteY50" fmla="*/ 105922 h 143963"/>
                <a:gd name="connsiteX51" fmla="*/ 159641 w 182137"/>
                <a:gd name="connsiteY51" fmla="*/ 105922 h 143963"/>
                <a:gd name="connsiteX52" fmla="*/ 160212 w 182137"/>
                <a:gd name="connsiteY52" fmla="*/ 107700 h 143963"/>
                <a:gd name="connsiteX53" fmla="*/ 160212 w 182137"/>
                <a:gd name="connsiteY53" fmla="*/ 107700 h 143963"/>
                <a:gd name="connsiteX54" fmla="*/ 160212 w 182137"/>
                <a:gd name="connsiteY54" fmla="*/ 107700 h 143963"/>
                <a:gd name="connsiteX55" fmla="*/ 161571 w 182137"/>
                <a:gd name="connsiteY55" fmla="*/ 110317 h 143963"/>
                <a:gd name="connsiteX56" fmla="*/ 161571 w 182137"/>
                <a:gd name="connsiteY56" fmla="*/ 110317 h 143963"/>
                <a:gd name="connsiteX57" fmla="*/ 161571 w 182137"/>
                <a:gd name="connsiteY57" fmla="*/ 110317 h 143963"/>
                <a:gd name="connsiteX58" fmla="*/ 163133 w 182137"/>
                <a:gd name="connsiteY58" fmla="*/ 111929 h 143963"/>
                <a:gd name="connsiteX59" fmla="*/ 163133 w 182137"/>
                <a:gd name="connsiteY59" fmla="*/ 111929 h 143963"/>
                <a:gd name="connsiteX60" fmla="*/ 163133 w 182137"/>
                <a:gd name="connsiteY60" fmla="*/ 111929 h 143963"/>
                <a:gd name="connsiteX61" fmla="*/ 163489 w 182137"/>
                <a:gd name="connsiteY61" fmla="*/ 114457 h 143963"/>
                <a:gd name="connsiteX62" fmla="*/ 163489 w 182137"/>
                <a:gd name="connsiteY62" fmla="*/ 114457 h 143963"/>
                <a:gd name="connsiteX63" fmla="*/ 163489 w 182137"/>
                <a:gd name="connsiteY63" fmla="*/ 114457 h 143963"/>
                <a:gd name="connsiteX64" fmla="*/ 162587 w 182137"/>
                <a:gd name="connsiteY64" fmla="*/ 116120 h 143963"/>
                <a:gd name="connsiteX65" fmla="*/ 162587 w 182137"/>
                <a:gd name="connsiteY65" fmla="*/ 116120 h 143963"/>
                <a:gd name="connsiteX66" fmla="*/ 162587 w 182137"/>
                <a:gd name="connsiteY66" fmla="*/ 116120 h 143963"/>
                <a:gd name="connsiteX67" fmla="*/ 162067 w 182137"/>
                <a:gd name="connsiteY67" fmla="*/ 117352 h 143963"/>
                <a:gd name="connsiteX68" fmla="*/ 162067 w 182137"/>
                <a:gd name="connsiteY68" fmla="*/ 117352 h 143963"/>
                <a:gd name="connsiteX69" fmla="*/ 162067 w 182137"/>
                <a:gd name="connsiteY69" fmla="*/ 117352 h 143963"/>
                <a:gd name="connsiteX70" fmla="*/ 162244 w 182137"/>
                <a:gd name="connsiteY70" fmla="*/ 118089 h 143963"/>
                <a:gd name="connsiteX71" fmla="*/ 162244 w 182137"/>
                <a:gd name="connsiteY71" fmla="*/ 118089 h 143963"/>
                <a:gd name="connsiteX72" fmla="*/ 162244 w 182137"/>
                <a:gd name="connsiteY72" fmla="*/ 118089 h 143963"/>
                <a:gd name="connsiteX73" fmla="*/ 162321 w 182137"/>
                <a:gd name="connsiteY73" fmla="*/ 119359 h 143963"/>
                <a:gd name="connsiteX74" fmla="*/ 162321 w 182137"/>
                <a:gd name="connsiteY74" fmla="*/ 119359 h 143963"/>
                <a:gd name="connsiteX75" fmla="*/ 162067 w 182137"/>
                <a:gd name="connsiteY75" fmla="*/ 119625 h 143963"/>
                <a:gd name="connsiteX76" fmla="*/ 162067 w 182137"/>
                <a:gd name="connsiteY76" fmla="*/ 119625 h 143963"/>
                <a:gd name="connsiteX77" fmla="*/ 161800 w 182137"/>
                <a:gd name="connsiteY77" fmla="*/ 119625 h 143963"/>
                <a:gd name="connsiteX78" fmla="*/ 161800 w 182137"/>
                <a:gd name="connsiteY78" fmla="*/ 119625 h 143963"/>
                <a:gd name="connsiteX79" fmla="*/ 161800 w 182137"/>
                <a:gd name="connsiteY79" fmla="*/ 119625 h 143963"/>
                <a:gd name="connsiteX80" fmla="*/ 160657 w 182137"/>
                <a:gd name="connsiteY80" fmla="*/ 118990 h 143963"/>
                <a:gd name="connsiteX81" fmla="*/ 160657 w 182137"/>
                <a:gd name="connsiteY81" fmla="*/ 118990 h 143963"/>
                <a:gd name="connsiteX82" fmla="*/ 160657 w 182137"/>
                <a:gd name="connsiteY82" fmla="*/ 118990 h 143963"/>
                <a:gd name="connsiteX83" fmla="*/ 157012 w 182137"/>
                <a:gd name="connsiteY83" fmla="*/ 115015 h 143963"/>
                <a:gd name="connsiteX84" fmla="*/ 157012 w 182137"/>
                <a:gd name="connsiteY84" fmla="*/ 115015 h 143963"/>
                <a:gd name="connsiteX85" fmla="*/ 157012 w 182137"/>
                <a:gd name="connsiteY85" fmla="*/ 115015 h 143963"/>
                <a:gd name="connsiteX86" fmla="*/ 156987 w 182137"/>
                <a:gd name="connsiteY86" fmla="*/ 115054 h 143963"/>
                <a:gd name="connsiteX87" fmla="*/ 156987 w 182137"/>
                <a:gd name="connsiteY87" fmla="*/ 115054 h 143963"/>
                <a:gd name="connsiteX88" fmla="*/ 156987 w 182137"/>
                <a:gd name="connsiteY88" fmla="*/ 115054 h 143963"/>
                <a:gd name="connsiteX89" fmla="*/ 155945 w 182137"/>
                <a:gd name="connsiteY89" fmla="*/ 115790 h 143963"/>
                <a:gd name="connsiteX90" fmla="*/ 155945 w 182137"/>
                <a:gd name="connsiteY90" fmla="*/ 115790 h 143963"/>
                <a:gd name="connsiteX91" fmla="*/ 155945 w 182137"/>
                <a:gd name="connsiteY91" fmla="*/ 115790 h 143963"/>
                <a:gd name="connsiteX92" fmla="*/ 152847 w 182137"/>
                <a:gd name="connsiteY92" fmla="*/ 115104 h 143963"/>
                <a:gd name="connsiteX93" fmla="*/ 152847 w 182137"/>
                <a:gd name="connsiteY93" fmla="*/ 115104 h 143963"/>
                <a:gd name="connsiteX94" fmla="*/ 152847 w 182137"/>
                <a:gd name="connsiteY94" fmla="*/ 115104 h 143963"/>
                <a:gd name="connsiteX95" fmla="*/ 152669 w 182137"/>
                <a:gd name="connsiteY95" fmla="*/ 115015 h 143963"/>
                <a:gd name="connsiteX96" fmla="*/ 152669 w 182137"/>
                <a:gd name="connsiteY96" fmla="*/ 115015 h 143963"/>
                <a:gd name="connsiteX97" fmla="*/ 152669 w 182137"/>
                <a:gd name="connsiteY97" fmla="*/ 115015 h 143963"/>
                <a:gd name="connsiteX98" fmla="*/ 152021 w 182137"/>
                <a:gd name="connsiteY98" fmla="*/ 115434 h 143963"/>
                <a:gd name="connsiteX99" fmla="*/ 152021 w 182137"/>
                <a:gd name="connsiteY99" fmla="*/ 115434 h 143963"/>
                <a:gd name="connsiteX100" fmla="*/ 152021 w 182137"/>
                <a:gd name="connsiteY100" fmla="*/ 115434 h 143963"/>
                <a:gd name="connsiteX101" fmla="*/ 152694 w 182137"/>
                <a:gd name="connsiteY101" fmla="*/ 115904 h 143963"/>
                <a:gd name="connsiteX102" fmla="*/ 152694 w 182137"/>
                <a:gd name="connsiteY102" fmla="*/ 115904 h 143963"/>
                <a:gd name="connsiteX103" fmla="*/ 152694 w 182137"/>
                <a:gd name="connsiteY103" fmla="*/ 115904 h 143963"/>
                <a:gd name="connsiteX104" fmla="*/ 155641 w 182137"/>
                <a:gd name="connsiteY104" fmla="*/ 118876 h 143963"/>
                <a:gd name="connsiteX105" fmla="*/ 155641 w 182137"/>
                <a:gd name="connsiteY105" fmla="*/ 118876 h 143963"/>
                <a:gd name="connsiteX106" fmla="*/ 155641 w 182137"/>
                <a:gd name="connsiteY106" fmla="*/ 118876 h 143963"/>
                <a:gd name="connsiteX107" fmla="*/ 155793 w 182137"/>
                <a:gd name="connsiteY107" fmla="*/ 119448 h 143963"/>
                <a:gd name="connsiteX108" fmla="*/ 155793 w 182137"/>
                <a:gd name="connsiteY108" fmla="*/ 119448 h 143963"/>
                <a:gd name="connsiteX109" fmla="*/ 155793 w 182137"/>
                <a:gd name="connsiteY109" fmla="*/ 119448 h 143963"/>
                <a:gd name="connsiteX110" fmla="*/ 156237 w 182137"/>
                <a:gd name="connsiteY110" fmla="*/ 120209 h 143963"/>
                <a:gd name="connsiteX111" fmla="*/ 156237 w 182137"/>
                <a:gd name="connsiteY111" fmla="*/ 120209 h 143963"/>
                <a:gd name="connsiteX112" fmla="*/ 156237 w 182137"/>
                <a:gd name="connsiteY112" fmla="*/ 120209 h 143963"/>
                <a:gd name="connsiteX113" fmla="*/ 156593 w 182137"/>
                <a:gd name="connsiteY113" fmla="*/ 122775 h 143963"/>
                <a:gd name="connsiteX114" fmla="*/ 156593 w 182137"/>
                <a:gd name="connsiteY114" fmla="*/ 122775 h 143963"/>
                <a:gd name="connsiteX115" fmla="*/ 156593 w 182137"/>
                <a:gd name="connsiteY115" fmla="*/ 122775 h 143963"/>
                <a:gd name="connsiteX116" fmla="*/ 156136 w 182137"/>
                <a:gd name="connsiteY116" fmla="*/ 124362 h 143963"/>
                <a:gd name="connsiteX117" fmla="*/ 156136 w 182137"/>
                <a:gd name="connsiteY117" fmla="*/ 124362 h 143963"/>
                <a:gd name="connsiteX118" fmla="*/ 156136 w 182137"/>
                <a:gd name="connsiteY118" fmla="*/ 124362 h 143963"/>
                <a:gd name="connsiteX119" fmla="*/ 156098 w 182137"/>
                <a:gd name="connsiteY119" fmla="*/ 124896 h 143963"/>
                <a:gd name="connsiteX120" fmla="*/ 156098 w 182137"/>
                <a:gd name="connsiteY120" fmla="*/ 124896 h 143963"/>
                <a:gd name="connsiteX121" fmla="*/ 156047 w 182137"/>
                <a:gd name="connsiteY121" fmla="*/ 125188 h 143963"/>
                <a:gd name="connsiteX122" fmla="*/ 156047 w 182137"/>
                <a:gd name="connsiteY122" fmla="*/ 125188 h 143963"/>
                <a:gd name="connsiteX123" fmla="*/ 156047 w 182137"/>
                <a:gd name="connsiteY123" fmla="*/ 125188 h 143963"/>
                <a:gd name="connsiteX124" fmla="*/ 156022 w 182137"/>
                <a:gd name="connsiteY124" fmla="*/ 125442 h 143963"/>
                <a:gd name="connsiteX125" fmla="*/ 156022 w 182137"/>
                <a:gd name="connsiteY125" fmla="*/ 125442 h 143963"/>
                <a:gd name="connsiteX126" fmla="*/ 156022 w 182137"/>
                <a:gd name="connsiteY126" fmla="*/ 125442 h 143963"/>
                <a:gd name="connsiteX127" fmla="*/ 156466 w 182137"/>
                <a:gd name="connsiteY127" fmla="*/ 126001 h 143963"/>
                <a:gd name="connsiteX128" fmla="*/ 156466 w 182137"/>
                <a:gd name="connsiteY128" fmla="*/ 126001 h 143963"/>
                <a:gd name="connsiteX129" fmla="*/ 156758 w 182137"/>
                <a:gd name="connsiteY129" fmla="*/ 126331 h 143963"/>
                <a:gd name="connsiteX130" fmla="*/ 156758 w 182137"/>
                <a:gd name="connsiteY130" fmla="*/ 126331 h 143963"/>
                <a:gd name="connsiteX131" fmla="*/ 156758 w 182137"/>
                <a:gd name="connsiteY131" fmla="*/ 126331 h 143963"/>
                <a:gd name="connsiteX132" fmla="*/ 157457 w 182137"/>
                <a:gd name="connsiteY132" fmla="*/ 127067 h 143963"/>
                <a:gd name="connsiteX133" fmla="*/ 157457 w 182137"/>
                <a:gd name="connsiteY133" fmla="*/ 127067 h 143963"/>
                <a:gd name="connsiteX134" fmla="*/ 157457 w 182137"/>
                <a:gd name="connsiteY134" fmla="*/ 127067 h 143963"/>
                <a:gd name="connsiteX135" fmla="*/ 158625 w 182137"/>
                <a:gd name="connsiteY135" fmla="*/ 129315 h 143963"/>
                <a:gd name="connsiteX136" fmla="*/ 158625 w 182137"/>
                <a:gd name="connsiteY136" fmla="*/ 129315 h 143963"/>
                <a:gd name="connsiteX137" fmla="*/ 158625 w 182137"/>
                <a:gd name="connsiteY137" fmla="*/ 129315 h 143963"/>
                <a:gd name="connsiteX138" fmla="*/ 158917 w 182137"/>
                <a:gd name="connsiteY138" fmla="*/ 130268 h 143963"/>
                <a:gd name="connsiteX139" fmla="*/ 158917 w 182137"/>
                <a:gd name="connsiteY139" fmla="*/ 130268 h 143963"/>
                <a:gd name="connsiteX140" fmla="*/ 158917 w 182137"/>
                <a:gd name="connsiteY140" fmla="*/ 130268 h 143963"/>
                <a:gd name="connsiteX141" fmla="*/ 158752 w 182137"/>
                <a:gd name="connsiteY141" fmla="*/ 132376 h 143963"/>
                <a:gd name="connsiteX142" fmla="*/ 158752 w 182137"/>
                <a:gd name="connsiteY142" fmla="*/ 132376 h 143963"/>
                <a:gd name="connsiteX143" fmla="*/ 158752 w 182137"/>
                <a:gd name="connsiteY143" fmla="*/ 132376 h 143963"/>
                <a:gd name="connsiteX144" fmla="*/ 157202 w 182137"/>
                <a:gd name="connsiteY144" fmla="*/ 133087 h 143963"/>
                <a:gd name="connsiteX145" fmla="*/ 157202 w 182137"/>
                <a:gd name="connsiteY145" fmla="*/ 133087 h 143963"/>
                <a:gd name="connsiteX146" fmla="*/ 157202 w 182137"/>
                <a:gd name="connsiteY146" fmla="*/ 133087 h 143963"/>
                <a:gd name="connsiteX147" fmla="*/ 156885 w 182137"/>
                <a:gd name="connsiteY147" fmla="*/ 133265 h 143963"/>
                <a:gd name="connsiteX148" fmla="*/ 156885 w 182137"/>
                <a:gd name="connsiteY148" fmla="*/ 133265 h 143963"/>
                <a:gd name="connsiteX149" fmla="*/ 156885 w 182137"/>
                <a:gd name="connsiteY149" fmla="*/ 133265 h 143963"/>
                <a:gd name="connsiteX150" fmla="*/ 156860 w 182137"/>
                <a:gd name="connsiteY150" fmla="*/ 133887 h 143963"/>
                <a:gd name="connsiteX151" fmla="*/ 156860 w 182137"/>
                <a:gd name="connsiteY151" fmla="*/ 133887 h 143963"/>
                <a:gd name="connsiteX152" fmla="*/ 156860 w 182137"/>
                <a:gd name="connsiteY152" fmla="*/ 133887 h 143963"/>
                <a:gd name="connsiteX153" fmla="*/ 155501 w 182137"/>
                <a:gd name="connsiteY153" fmla="*/ 136313 h 143963"/>
                <a:gd name="connsiteX154" fmla="*/ 155501 w 182137"/>
                <a:gd name="connsiteY154" fmla="*/ 136313 h 143963"/>
                <a:gd name="connsiteX155" fmla="*/ 155501 w 182137"/>
                <a:gd name="connsiteY155" fmla="*/ 136313 h 143963"/>
                <a:gd name="connsiteX156" fmla="*/ 153266 w 182137"/>
                <a:gd name="connsiteY156" fmla="*/ 137418 h 143963"/>
                <a:gd name="connsiteX157" fmla="*/ 153266 w 182137"/>
                <a:gd name="connsiteY157" fmla="*/ 137418 h 143963"/>
                <a:gd name="connsiteX158" fmla="*/ 152923 w 182137"/>
                <a:gd name="connsiteY158" fmla="*/ 137608 h 143963"/>
                <a:gd name="connsiteX159" fmla="*/ 152923 w 182137"/>
                <a:gd name="connsiteY159" fmla="*/ 137608 h 143963"/>
                <a:gd name="connsiteX160" fmla="*/ 152923 w 182137"/>
                <a:gd name="connsiteY160" fmla="*/ 137608 h 143963"/>
                <a:gd name="connsiteX161" fmla="*/ 151361 w 182137"/>
                <a:gd name="connsiteY161" fmla="*/ 138078 h 143963"/>
                <a:gd name="connsiteX162" fmla="*/ 151361 w 182137"/>
                <a:gd name="connsiteY162" fmla="*/ 138078 h 143963"/>
                <a:gd name="connsiteX163" fmla="*/ 151361 w 182137"/>
                <a:gd name="connsiteY163" fmla="*/ 138078 h 143963"/>
                <a:gd name="connsiteX164" fmla="*/ 150662 w 182137"/>
                <a:gd name="connsiteY164" fmla="*/ 138357 h 143963"/>
                <a:gd name="connsiteX165" fmla="*/ 150662 w 182137"/>
                <a:gd name="connsiteY165" fmla="*/ 138357 h 143963"/>
                <a:gd name="connsiteX166" fmla="*/ 150662 w 182137"/>
                <a:gd name="connsiteY166" fmla="*/ 138357 h 143963"/>
                <a:gd name="connsiteX167" fmla="*/ 150357 w 182137"/>
                <a:gd name="connsiteY167" fmla="*/ 139411 h 143963"/>
                <a:gd name="connsiteX168" fmla="*/ 150357 w 182137"/>
                <a:gd name="connsiteY168" fmla="*/ 139411 h 143963"/>
                <a:gd name="connsiteX169" fmla="*/ 150357 w 182137"/>
                <a:gd name="connsiteY169" fmla="*/ 139411 h 143963"/>
                <a:gd name="connsiteX170" fmla="*/ 150586 w 182137"/>
                <a:gd name="connsiteY170" fmla="*/ 140618 h 143963"/>
                <a:gd name="connsiteX171" fmla="*/ 150586 w 182137"/>
                <a:gd name="connsiteY171" fmla="*/ 140618 h 143963"/>
                <a:gd name="connsiteX172" fmla="*/ 150586 w 182137"/>
                <a:gd name="connsiteY172" fmla="*/ 140618 h 143963"/>
                <a:gd name="connsiteX173" fmla="*/ 151424 w 182137"/>
                <a:gd name="connsiteY173" fmla="*/ 141850 h 143963"/>
                <a:gd name="connsiteX174" fmla="*/ 151424 w 182137"/>
                <a:gd name="connsiteY174" fmla="*/ 141850 h 143963"/>
                <a:gd name="connsiteX175" fmla="*/ 151424 w 182137"/>
                <a:gd name="connsiteY175" fmla="*/ 141850 h 143963"/>
                <a:gd name="connsiteX176" fmla="*/ 152250 w 182137"/>
                <a:gd name="connsiteY176" fmla="*/ 143793 h 143963"/>
                <a:gd name="connsiteX177" fmla="*/ 152250 w 182137"/>
                <a:gd name="connsiteY177" fmla="*/ 143793 h 143963"/>
                <a:gd name="connsiteX178" fmla="*/ 152250 w 182137"/>
                <a:gd name="connsiteY178" fmla="*/ 143793 h 143963"/>
                <a:gd name="connsiteX179" fmla="*/ 151551 w 182137"/>
                <a:gd name="connsiteY179" fmla="*/ 144148 h 143963"/>
                <a:gd name="connsiteX180" fmla="*/ 151551 w 182137"/>
                <a:gd name="connsiteY180" fmla="*/ 144148 h 143963"/>
                <a:gd name="connsiteX181" fmla="*/ 151551 w 182137"/>
                <a:gd name="connsiteY181" fmla="*/ 144148 h 143963"/>
                <a:gd name="connsiteX182" fmla="*/ 150459 w 182137"/>
                <a:gd name="connsiteY182" fmla="*/ 143882 h 143963"/>
                <a:gd name="connsiteX183" fmla="*/ 150459 w 182137"/>
                <a:gd name="connsiteY183" fmla="*/ 143882 h 143963"/>
                <a:gd name="connsiteX184" fmla="*/ 150459 w 182137"/>
                <a:gd name="connsiteY184" fmla="*/ 143882 h 143963"/>
                <a:gd name="connsiteX185" fmla="*/ 148008 w 182137"/>
                <a:gd name="connsiteY185" fmla="*/ 143755 h 143963"/>
                <a:gd name="connsiteX186" fmla="*/ 148008 w 182137"/>
                <a:gd name="connsiteY186" fmla="*/ 143755 h 143963"/>
                <a:gd name="connsiteX187" fmla="*/ 148008 w 182137"/>
                <a:gd name="connsiteY187" fmla="*/ 143755 h 143963"/>
                <a:gd name="connsiteX188" fmla="*/ 147157 w 182137"/>
                <a:gd name="connsiteY188" fmla="*/ 143805 h 143963"/>
                <a:gd name="connsiteX189" fmla="*/ 147157 w 182137"/>
                <a:gd name="connsiteY189" fmla="*/ 143805 h 143963"/>
                <a:gd name="connsiteX190" fmla="*/ 147157 w 182137"/>
                <a:gd name="connsiteY190" fmla="*/ 143805 h 143963"/>
                <a:gd name="connsiteX191" fmla="*/ 146090 w 182137"/>
                <a:gd name="connsiteY191" fmla="*/ 143374 h 143963"/>
                <a:gd name="connsiteX192" fmla="*/ 146090 w 182137"/>
                <a:gd name="connsiteY192" fmla="*/ 143374 h 143963"/>
                <a:gd name="connsiteX193" fmla="*/ 146090 w 182137"/>
                <a:gd name="connsiteY193" fmla="*/ 143374 h 143963"/>
                <a:gd name="connsiteX194" fmla="*/ 146192 w 182137"/>
                <a:gd name="connsiteY194" fmla="*/ 141481 h 143963"/>
                <a:gd name="connsiteX195" fmla="*/ 146192 w 182137"/>
                <a:gd name="connsiteY195" fmla="*/ 141481 h 143963"/>
                <a:gd name="connsiteX196" fmla="*/ 146573 w 182137"/>
                <a:gd name="connsiteY196" fmla="*/ 140427 h 143963"/>
                <a:gd name="connsiteX197" fmla="*/ 146573 w 182137"/>
                <a:gd name="connsiteY197" fmla="*/ 140427 h 143963"/>
                <a:gd name="connsiteX198" fmla="*/ 146573 w 182137"/>
                <a:gd name="connsiteY198" fmla="*/ 140427 h 143963"/>
                <a:gd name="connsiteX199" fmla="*/ 147335 w 182137"/>
                <a:gd name="connsiteY199" fmla="*/ 136986 h 143963"/>
                <a:gd name="connsiteX200" fmla="*/ 147335 w 182137"/>
                <a:gd name="connsiteY200" fmla="*/ 136986 h 143963"/>
                <a:gd name="connsiteX201" fmla="*/ 147411 w 182137"/>
                <a:gd name="connsiteY201" fmla="*/ 136275 h 143963"/>
                <a:gd name="connsiteX202" fmla="*/ 147411 w 182137"/>
                <a:gd name="connsiteY202" fmla="*/ 136275 h 143963"/>
                <a:gd name="connsiteX203" fmla="*/ 147411 w 182137"/>
                <a:gd name="connsiteY203" fmla="*/ 136275 h 143963"/>
                <a:gd name="connsiteX204" fmla="*/ 147208 w 182137"/>
                <a:gd name="connsiteY204" fmla="*/ 134230 h 143963"/>
                <a:gd name="connsiteX205" fmla="*/ 147208 w 182137"/>
                <a:gd name="connsiteY205" fmla="*/ 134230 h 143963"/>
                <a:gd name="connsiteX206" fmla="*/ 147208 w 182137"/>
                <a:gd name="connsiteY206" fmla="*/ 134230 h 143963"/>
                <a:gd name="connsiteX207" fmla="*/ 146916 w 182137"/>
                <a:gd name="connsiteY207" fmla="*/ 134268 h 143963"/>
                <a:gd name="connsiteX208" fmla="*/ 146916 w 182137"/>
                <a:gd name="connsiteY208" fmla="*/ 134268 h 143963"/>
                <a:gd name="connsiteX209" fmla="*/ 146916 w 182137"/>
                <a:gd name="connsiteY209" fmla="*/ 134268 h 143963"/>
                <a:gd name="connsiteX210" fmla="*/ 146471 w 182137"/>
                <a:gd name="connsiteY210" fmla="*/ 134357 h 143963"/>
                <a:gd name="connsiteX211" fmla="*/ 146471 w 182137"/>
                <a:gd name="connsiteY211" fmla="*/ 134357 h 143963"/>
                <a:gd name="connsiteX212" fmla="*/ 146471 w 182137"/>
                <a:gd name="connsiteY212" fmla="*/ 134357 h 143963"/>
                <a:gd name="connsiteX213" fmla="*/ 145874 w 182137"/>
                <a:gd name="connsiteY213" fmla="*/ 134065 h 143963"/>
                <a:gd name="connsiteX214" fmla="*/ 145874 w 182137"/>
                <a:gd name="connsiteY214" fmla="*/ 134065 h 143963"/>
                <a:gd name="connsiteX215" fmla="*/ 145874 w 182137"/>
                <a:gd name="connsiteY215" fmla="*/ 134065 h 143963"/>
                <a:gd name="connsiteX216" fmla="*/ 145900 w 182137"/>
                <a:gd name="connsiteY216" fmla="*/ 132871 h 143963"/>
                <a:gd name="connsiteX217" fmla="*/ 145900 w 182137"/>
                <a:gd name="connsiteY217" fmla="*/ 132871 h 143963"/>
                <a:gd name="connsiteX218" fmla="*/ 145900 w 182137"/>
                <a:gd name="connsiteY218" fmla="*/ 132871 h 143963"/>
                <a:gd name="connsiteX219" fmla="*/ 146471 w 182137"/>
                <a:gd name="connsiteY219" fmla="*/ 131576 h 143963"/>
                <a:gd name="connsiteX220" fmla="*/ 146471 w 182137"/>
                <a:gd name="connsiteY220" fmla="*/ 131576 h 143963"/>
                <a:gd name="connsiteX221" fmla="*/ 146471 w 182137"/>
                <a:gd name="connsiteY221" fmla="*/ 131576 h 143963"/>
                <a:gd name="connsiteX222" fmla="*/ 147208 w 182137"/>
                <a:gd name="connsiteY222" fmla="*/ 129252 h 143963"/>
                <a:gd name="connsiteX223" fmla="*/ 147208 w 182137"/>
                <a:gd name="connsiteY223" fmla="*/ 129252 h 143963"/>
                <a:gd name="connsiteX224" fmla="*/ 147208 w 182137"/>
                <a:gd name="connsiteY224" fmla="*/ 129252 h 143963"/>
                <a:gd name="connsiteX225" fmla="*/ 147284 w 182137"/>
                <a:gd name="connsiteY225" fmla="*/ 126369 h 143963"/>
                <a:gd name="connsiteX226" fmla="*/ 147284 w 182137"/>
                <a:gd name="connsiteY226" fmla="*/ 126369 h 143963"/>
                <a:gd name="connsiteX227" fmla="*/ 147284 w 182137"/>
                <a:gd name="connsiteY227" fmla="*/ 126369 h 143963"/>
                <a:gd name="connsiteX228" fmla="*/ 147208 w 182137"/>
                <a:gd name="connsiteY228" fmla="*/ 125404 h 143963"/>
                <a:gd name="connsiteX229" fmla="*/ 147208 w 182137"/>
                <a:gd name="connsiteY229" fmla="*/ 125404 h 143963"/>
                <a:gd name="connsiteX230" fmla="*/ 147208 w 182137"/>
                <a:gd name="connsiteY230" fmla="*/ 125404 h 143963"/>
                <a:gd name="connsiteX231" fmla="*/ 147017 w 182137"/>
                <a:gd name="connsiteY231" fmla="*/ 123473 h 143963"/>
                <a:gd name="connsiteX232" fmla="*/ 147017 w 182137"/>
                <a:gd name="connsiteY232" fmla="*/ 123473 h 143963"/>
                <a:gd name="connsiteX233" fmla="*/ 147017 w 182137"/>
                <a:gd name="connsiteY233" fmla="*/ 123473 h 143963"/>
                <a:gd name="connsiteX234" fmla="*/ 146814 w 182137"/>
                <a:gd name="connsiteY234" fmla="*/ 120540 h 143963"/>
                <a:gd name="connsiteX235" fmla="*/ 146814 w 182137"/>
                <a:gd name="connsiteY235" fmla="*/ 120540 h 143963"/>
                <a:gd name="connsiteX236" fmla="*/ 146814 w 182137"/>
                <a:gd name="connsiteY236" fmla="*/ 120540 h 143963"/>
                <a:gd name="connsiteX237" fmla="*/ 147182 w 182137"/>
                <a:gd name="connsiteY237" fmla="*/ 118711 h 143963"/>
                <a:gd name="connsiteX238" fmla="*/ 147182 w 182137"/>
                <a:gd name="connsiteY238" fmla="*/ 118711 h 143963"/>
                <a:gd name="connsiteX239" fmla="*/ 147182 w 182137"/>
                <a:gd name="connsiteY239" fmla="*/ 118711 h 143963"/>
                <a:gd name="connsiteX240" fmla="*/ 147614 w 182137"/>
                <a:gd name="connsiteY240" fmla="*/ 115828 h 143963"/>
                <a:gd name="connsiteX241" fmla="*/ 147614 w 182137"/>
                <a:gd name="connsiteY241" fmla="*/ 115828 h 143963"/>
                <a:gd name="connsiteX242" fmla="*/ 147614 w 182137"/>
                <a:gd name="connsiteY242" fmla="*/ 115828 h 143963"/>
                <a:gd name="connsiteX243" fmla="*/ 147487 w 182137"/>
                <a:gd name="connsiteY243" fmla="*/ 113745 h 143963"/>
                <a:gd name="connsiteX244" fmla="*/ 147487 w 182137"/>
                <a:gd name="connsiteY244" fmla="*/ 113745 h 143963"/>
                <a:gd name="connsiteX245" fmla="*/ 147487 w 182137"/>
                <a:gd name="connsiteY245" fmla="*/ 113745 h 143963"/>
                <a:gd name="connsiteX246" fmla="*/ 147335 w 182137"/>
                <a:gd name="connsiteY246" fmla="*/ 111587 h 143963"/>
                <a:gd name="connsiteX247" fmla="*/ 147335 w 182137"/>
                <a:gd name="connsiteY247" fmla="*/ 111587 h 143963"/>
                <a:gd name="connsiteX248" fmla="*/ 147335 w 182137"/>
                <a:gd name="connsiteY248" fmla="*/ 111587 h 143963"/>
                <a:gd name="connsiteX249" fmla="*/ 147284 w 182137"/>
                <a:gd name="connsiteY249" fmla="*/ 110697 h 143963"/>
                <a:gd name="connsiteX250" fmla="*/ 147284 w 182137"/>
                <a:gd name="connsiteY250" fmla="*/ 110697 h 143963"/>
                <a:gd name="connsiteX251" fmla="*/ 147284 w 182137"/>
                <a:gd name="connsiteY251" fmla="*/ 110697 h 143963"/>
                <a:gd name="connsiteX252" fmla="*/ 146713 w 182137"/>
                <a:gd name="connsiteY252" fmla="*/ 108030 h 143963"/>
                <a:gd name="connsiteX253" fmla="*/ 146713 w 182137"/>
                <a:gd name="connsiteY253" fmla="*/ 108030 h 143963"/>
                <a:gd name="connsiteX254" fmla="*/ 146713 w 182137"/>
                <a:gd name="connsiteY254" fmla="*/ 108030 h 143963"/>
                <a:gd name="connsiteX255" fmla="*/ 142725 w 182137"/>
                <a:gd name="connsiteY255" fmla="*/ 101592 h 143963"/>
                <a:gd name="connsiteX256" fmla="*/ 142725 w 182137"/>
                <a:gd name="connsiteY256" fmla="*/ 101592 h 143963"/>
                <a:gd name="connsiteX257" fmla="*/ 142725 w 182137"/>
                <a:gd name="connsiteY257" fmla="*/ 101592 h 143963"/>
                <a:gd name="connsiteX258" fmla="*/ 140642 w 182137"/>
                <a:gd name="connsiteY258" fmla="*/ 99903 h 143963"/>
                <a:gd name="connsiteX259" fmla="*/ 140642 w 182137"/>
                <a:gd name="connsiteY259" fmla="*/ 99903 h 143963"/>
                <a:gd name="connsiteX260" fmla="*/ 140642 w 182137"/>
                <a:gd name="connsiteY260" fmla="*/ 99903 h 143963"/>
                <a:gd name="connsiteX261" fmla="*/ 137861 w 182137"/>
                <a:gd name="connsiteY261" fmla="*/ 96804 h 143963"/>
                <a:gd name="connsiteX262" fmla="*/ 137861 w 182137"/>
                <a:gd name="connsiteY262" fmla="*/ 96804 h 143963"/>
                <a:gd name="connsiteX263" fmla="*/ 137861 w 182137"/>
                <a:gd name="connsiteY263" fmla="*/ 96804 h 143963"/>
                <a:gd name="connsiteX264" fmla="*/ 134369 w 182137"/>
                <a:gd name="connsiteY264" fmla="*/ 92029 h 143963"/>
                <a:gd name="connsiteX265" fmla="*/ 134369 w 182137"/>
                <a:gd name="connsiteY265" fmla="*/ 92029 h 143963"/>
                <a:gd name="connsiteX266" fmla="*/ 134369 w 182137"/>
                <a:gd name="connsiteY266" fmla="*/ 92029 h 143963"/>
                <a:gd name="connsiteX267" fmla="*/ 132184 w 182137"/>
                <a:gd name="connsiteY267" fmla="*/ 91432 h 143963"/>
                <a:gd name="connsiteX268" fmla="*/ 132184 w 182137"/>
                <a:gd name="connsiteY268" fmla="*/ 91432 h 143963"/>
                <a:gd name="connsiteX269" fmla="*/ 132184 w 182137"/>
                <a:gd name="connsiteY269" fmla="*/ 91432 h 143963"/>
                <a:gd name="connsiteX270" fmla="*/ 128489 w 182137"/>
                <a:gd name="connsiteY270" fmla="*/ 90530 h 143963"/>
                <a:gd name="connsiteX271" fmla="*/ 128489 w 182137"/>
                <a:gd name="connsiteY271" fmla="*/ 90530 h 143963"/>
                <a:gd name="connsiteX272" fmla="*/ 128489 w 182137"/>
                <a:gd name="connsiteY272" fmla="*/ 90530 h 143963"/>
                <a:gd name="connsiteX273" fmla="*/ 126380 w 182137"/>
                <a:gd name="connsiteY273" fmla="*/ 89832 h 143963"/>
                <a:gd name="connsiteX274" fmla="*/ 126380 w 182137"/>
                <a:gd name="connsiteY274" fmla="*/ 89832 h 143963"/>
                <a:gd name="connsiteX275" fmla="*/ 126380 w 182137"/>
                <a:gd name="connsiteY275" fmla="*/ 89832 h 143963"/>
                <a:gd name="connsiteX276" fmla="*/ 124145 w 182137"/>
                <a:gd name="connsiteY276" fmla="*/ 87813 h 143963"/>
                <a:gd name="connsiteX277" fmla="*/ 124145 w 182137"/>
                <a:gd name="connsiteY277" fmla="*/ 87813 h 143963"/>
                <a:gd name="connsiteX278" fmla="*/ 124145 w 182137"/>
                <a:gd name="connsiteY278" fmla="*/ 87813 h 143963"/>
                <a:gd name="connsiteX279" fmla="*/ 122824 w 182137"/>
                <a:gd name="connsiteY279" fmla="*/ 85717 h 143963"/>
                <a:gd name="connsiteX280" fmla="*/ 122824 w 182137"/>
                <a:gd name="connsiteY280" fmla="*/ 85717 h 143963"/>
                <a:gd name="connsiteX281" fmla="*/ 122824 w 182137"/>
                <a:gd name="connsiteY281" fmla="*/ 85717 h 143963"/>
                <a:gd name="connsiteX282" fmla="*/ 121910 w 182137"/>
                <a:gd name="connsiteY282" fmla="*/ 83787 h 143963"/>
                <a:gd name="connsiteX283" fmla="*/ 121910 w 182137"/>
                <a:gd name="connsiteY283" fmla="*/ 83787 h 143963"/>
                <a:gd name="connsiteX284" fmla="*/ 121910 w 182137"/>
                <a:gd name="connsiteY284" fmla="*/ 83787 h 143963"/>
                <a:gd name="connsiteX285" fmla="*/ 123370 w 182137"/>
                <a:gd name="connsiteY285" fmla="*/ 82415 h 143963"/>
                <a:gd name="connsiteX286" fmla="*/ 123370 w 182137"/>
                <a:gd name="connsiteY286" fmla="*/ 82415 h 143963"/>
                <a:gd name="connsiteX287" fmla="*/ 123370 w 182137"/>
                <a:gd name="connsiteY287" fmla="*/ 82415 h 143963"/>
                <a:gd name="connsiteX288" fmla="*/ 126304 w 182137"/>
                <a:gd name="connsiteY288" fmla="*/ 80955 h 143963"/>
                <a:gd name="connsiteX289" fmla="*/ 126304 w 182137"/>
                <a:gd name="connsiteY289" fmla="*/ 80955 h 143963"/>
                <a:gd name="connsiteX290" fmla="*/ 126304 w 182137"/>
                <a:gd name="connsiteY290" fmla="*/ 80955 h 143963"/>
                <a:gd name="connsiteX291" fmla="*/ 127562 w 182137"/>
                <a:gd name="connsiteY291" fmla="*/ 80180 h 143963"/>
                <a:gd name="connsiteX292" fmla="*/ 127562 w 182137"/>
                <a:gd name="connsiteY292" fmla="*/ 80180 h 143963"/>
                <a:gd name="connsiteX293" fmla="*/ 127562 w 182137"/>
                <a:gd name="connsiteY293" fmla="*/ 80180 h 143963"/>
                <a:gd name="connsiteX294" fmla="*/ 129301 w 182137"/>
                <a:gd name="connsiteY294" fmla="*/ 79634 h 143963"/>
                <a:gd name="connsiteX295" fmla="*/ 129301 w 182137"/>
                <a:gd name="connsiteY295" fmla="*/ 79634 h 143963"/>
                <a:gd name="connsiteX296" fmla="*/ 129301 w 182137"/>
                <a:gd name="connsiteY296" fmla="*/ 79634 h 143963"/>
                <a:gd name="connsiteX297" fmla="*/ 129949 w 182137"/>
                <a:gd name="connsiteY297" fmla="*/ 79710 h 143963"/>
                <a:gd name="connsiteX298" fmla="*/ 129949 w 182137"/>
                <a:gd name="connsiteY298" fmla="*/ 79710 h 143963"/>
                <a:gd name="connsiteX299" fmla="*/ 129949 w 182137"/>
                <a:gd name="connsiteY299" fmla="*/ 79710 h 143963"/>
                <a:gd name="connsiteX300" fmla="*/ 130127 w 182137"/>
                <a:gd name="connsiteY300" fmla="*/ 79761 h 143963"/>
                <a:gd name="connsiteX301" fmla="*/ 130127 w 182137"/>
                <a:gd name="connsiteY301" fmla="*/ 79761 h 143963"/>
                <a:gd name="connsiteX302" fmla="*/ 130127 w 182137"/>
                <a:gd name="connsiteY302" fmla="*/ 79761 h 143963"/>
                <a:gd name="connsiteX303" fmla="*/ 130368 w 182137"/>
                <a:gd name="connsiteY303" fmla="*/ 78809 h 143963"/>
                <a:gd name="connsiteX304" fmla="*/ 130368 w 182137"/>
                <a:gd name="connsiteY304" fmla="*/ 78809 h 143963"/>
                <a:gd name="connsiteX305" fmla="*/ 130368 w 182137"/>
                <a:gd name="connsiteY305" fmla="*/ 78809 h 143963"/>
                <a:gd name="connsiteX306" fmla="*/ 129771 w 182137"/>
                <a:gd name="connsiteY306" fmla="*/ 74580 h 143963"/>
                <a:gd name="connsiteX307" fmla="*/ 129771 w 182137"/>
                <a:gd name="connsiteY307" fmla="*/ 74580 h 143963"/>
                <a:gd name="connsiteX308" fmla="*/ 129771 w 182137"/>
                <a:gd name="connsiteY308" fmla="*/ 74580 h 143963"/>
                <a:gd name="connsiteX309" fmla="*/ 128387 w 182137"/>
                <a:gd name="connsiteY309" fmla="*/ 73145 h 143963"/>
                <a:gd name="connsiteX310" fmla="*/ 128387 w 182137"/>
                <a:gd name="connsiteY310" fmla="*/ 73145 h 143963"/>
                <a:gd name="connsiteX311" fmla="*/ 128387 w 182137"/>
                <a:gd name="connsiteY311" fmla="*/ 73145 h 143963"/>
                <a:gd name="connsiteX312" fmla="*/ 126482 w 182137"/>
                <a:gd name="connsiteY312" fmla="*/ 71773 h 143963"/>
                <a:gd name="connsiteX313" fmla="*/ 126482 w 182137"/>
                <a:gd name="connsiteY313" fmla="*/ 71773 h 143963"/>
                <a:gd name="connsiteX314" fmla="*/ 126482 w 182137"/>
                <a:gd name="connsiteY314" fmla="*/ 71773 h 143963"/>
                <a:gd name="connsiteX315" fmla="*/ 123803 w 182137"/>
                <a:gd name="connsiteY315" fmla="*/ 69474 h 143963"/>
                <a:gd name="connsiteX316" fmla="*/ 123803 w 182137"/>
                <a:gd name="connsiteY316" fmla="*/ 69474 h 143963"/>
                <a:gd name="connsiteX317" fmla="*/ 123803 w 182137"/>
                <a:gd name="connsiteY317" fmla="*/ 69474 h 143963"/>
                <a:gd name="connsiteX318" fmla="*/ 121885 w 182137"/>
                <a:gd name="connsiteY318" fmla="*/ 67963 h 143963"/>
                <a:gd name="connsiteX319" fmla="*/ 121885 w 182137"/>
                <a:gd name="connsiteY319" fmla="*/ 67963 h 143963"/>
                <a:gd name="connsiteX320" fmla="*/ 121885 w 182137"/>
                <a:gd name="connsiteY320" fmla="*/ 67963 h 143963"/>
                <a:gd name="connsiteX321" fmla="*/ 118062 w 182137"/>
                <a:gd name="connsiteY321" fmla="*/ 66617 h 143963"/>
                <a:gd name="connsiteX322" fmla="*/ 118062 w 182137"/>
                <a:gd name="connsiteY322" fmla="*/ 66617 h 143963"/>
                <a:gd name="connsiteX323" fmla="*/ 118062 w 182137"/>
                <a:gd name="connsiteY323" fmla="*/ 66617 h 143963"/>
                <a:gd name="connsiteX324" fmla="*/ 117897 w 182137"/>
                <a:gd name="connsiteY324" fmla="*/ 66642 h 143963"/>
                <a:gd name="connsiteX325" fmla="*/ 117897 w 182137"/>
                <a:gd name="connsiteY325" fmla="*/ 66642 h 143963"/>
                <a:gd name="connsiteX326" fmla="*/ 117897 w 182137"/>
                <a:gd name="connsiteY326" fmla="*/ 66642 h 143963"/>
                <a:gd name="connsiteX327" fmla="*/ 116652 w 182137"/>
                <a:gd name="connsiteY327" fmla="*/ 67684 h 143963"/>
                <a:gd name="connsiteX328" fmla="*/ 116652 w 182137"/>
                <a:gd name="connsiteY328" fmla="*/ 67684 h 143963"/>
                <a:gd name="connsiteX329" fmla="*/ 116805 w 182137"/>
                <a:gd name="connsiteY329" fmla="*/ 67735 h 143963"/>
                <a:gd name="connsiteX330" fmla="*/ 116805 w 182137"/>
                <a:gd name="connsiteY330" fmla="*/ 67735 h 143963"/>
                <a:gd name="connsiteX331" fmla="*/ 116830 w 182137"/>
                <a:gd name="connsiteY331" fmla="*/ 68153 h 143963"/>
                <a:gd name="connsiteX332" fmla="*/ 116830 w 182137"/>
                <a:gd name="connsiteY332" fmla="*/ 68153 h 143963"/>
                <a:gd name="connsiteX333" fmla="*/ 116830 w 182137"/>
                <a:gd name="connsiteY333" fmla="*/ 68153 h 143963"/>
                <a:gd name="connsiteX334" fmla="*/ 115662 w 182137"/>
                <a:gd name="connsiteY334" fmla="*/ 68954 h 143963"/>
                <a:gd name="connsiteX335" fmla="*/ 115662 w 182137"/>
                <a:gd name="connsiteY335" fmla="*/ 68954 h 143963"/>
                <a:gd name="connsiteX336" fmla="*/ 115662 w 182137"/>
                <a:gd name="connsiteY336" fmla="*/ 68954 h 143963"/>
                <a:gd name="connsiteX337" fmla="*/ 114570 w 182137"/>
                <a:gd name="connsiteY337" fmla="*/ 69081 h 143963"/>
                <a:gd name="connsiteX338" fmla="*/ 114570 w 182137"/>
                <a:gd name="connsiteY338" fmla="*/ 69081 h 143963"/>
                <a:gd name="connsiteX339" fmla="*/ 114570 w 182137"/>
                <a:gd name="connsiteY339" fmla="*/ 69081 h 143963"/>
                <a:gd name="connsiteX340" fmla="*/ 115509 w 182137"/>
                <a:gd name="connsiteY340" fmla="*/ 70033 h 143963"/>
                <a:gd name="connsiteX341" fmla="*/ 115509 w 182137"/>
                <a:gd name="connsiteY341" fmla="*/ 70033 h 143963"/>
                <a:gd name="connsiteX342" fmla="*/ 115509 w 182137"/>
                <a:gd name="connsiteY342" fmla="*/ 70033 h 143963"/>
                <a:gd name="connsiteX343" fmla="*/ 116551 w 182137"/>
                <a:gd name="connsiteY343" fmla="*/ 71722 h 143963"/>
                <a:gd name="connsiteX344" fmla="*/ 116551 w 182137"/>
                <a:gd name="connsiteY344" fmla="*/ 71722 h 143963"/>
                <a:gd name="connsiteX345" fmla="*/ 116335 w 182137"/>
                <a:gd name="connsiteY345" fmla="*/ 72078 h 143963"/>
                <a:gd name="connsiteX346" fmla="*/ 116335 w 182137"/>
                <a:gd name="connsiteY346" fmla="*/ 72078 h 143963"/>
                <a:gd name="connsiteX347" fmla="*/ 115979 w 182137"/>
                <a:gd name="connsiteY347" fmla="*/ 72078 h 143963"/>
                <a:gd name="connsiteX348" fmla="*/ 115979 w 182137"/>
                <a:gd name="connsiteY348" fmla="*/ 72078 h 143963"/>
                <a:gd name="connsiteX349" fmla="*/ 115979 w 182137"/>
                <a:gd name="connsiteY349" fmla="*/ 72078 h 143963"/>
                <a:gd name="connsiteX350" fmla="*/ 114862 w 182137"/>
                <a:gd name="connsiteY350" fmla="*/ 71697 h 143963"/>
                <a:gd name="connsiteX351" fmla="*/ 114862 w 182137"/>
                <a:gd name="connsiteY351" fmla="*/ 71697 h 143963"/>
                <a:gd name="connsiteX352" fmla="*/ 114862 w 182137"/>
                <a:gd name="connsiteY352" fmla="*/ 71697 h 143963"/>
                <a:gd name="connsiteX353" fmla="*/ 112042 w 182137"/>
                <a:gd name="connsiteY353" fmla="*/ 69589 h 143963"/>
                <a:gd name="connsiteX354" fmla="*/ 112042 w 182137"/>
                <a:gd name="connsiteY354" fmla="*/ 69589 h 143963"/>
                <a:gd name="connsiteX355" fmla="*/ 112042 w 182137"/>
                <a:gd name="connsiteY355" fmla="*/ 69589 h 143963"/>
                <a:gd name="connsiteX356" fmla="*/ 111573 w 182137"/>
                <a:gd name="connsiteY356" fmla="*/ 69106 h 143963"/>
                <a:gd name="connsiteX357" fmla="*/ 111573 w 182137"/>
                <a:gd name="connsiteY357" fmla="*/ 69106 h 143963"/>
                <a:gd name="connsiteX358" fmla="*/ 111420 w 182137"/>
                <a:gd name="connsiteY358" fmla="*/ 68979 h 143963"/>
                <a:gd name="connsiteX359" fmla="*/ 111420 w 182137"/>
                <a:gd name="connsiteY359" fmla="*/ 68979 h 143963"/>
                <a:gd name="connsiteX360" fmla="*/ 111420 w 182137"/>
                <a:gd name="connsiteY360" fmla="*/ 68979 h 143963"/>
                <a:gd name="connsiteX361" fmla="*/ 108423 w 182137"/>
                <a:gd name="connsiteY361" fmla="*/ 67493 h 143963"/>
                <a:gd name="connsiteX362" fmla="*/ 108423 w 182137"/>
                <a:gd name="connsiteY362" fmla="*/ 67493 h 143963"/>
                <a:gd name="connsiteX363" fmla="*/ 108423 w 182137"/>
                <a:gd name="connsiteY363" fmla="*/ 67493 h 143963"/>
                <a:gd name="connsiteX364" fmla="*/ 106925 w 182137"/>
                <a:gd name="connsiteY364" fmla="*/ 67684 h 143963"/>
                <a:gd name="connsiteX365" fmla="*/ 106925 w 182137"/>
                <a:gd name="connsiteY365" fmla="*/ 67684 h 143963"/>
                <a:gd name="connsiteX366" fmla="*/ 106925 w 182137"/>
                <a:gd name="connsiteY366" fmla="*/ 67684 h 143963"/>
                <a:gd name="connsiteX367" fmla="*/ 106010 w 182137"/>
                <a:gd name="connsiteY367" fmla="*/ 67861 h 143963"/>
                <a:gd name="connsiteX368" fmla="*/ 106010 w 182137"/>
                <a:gd name="connsiteY368" fmla="*/ 67861 h 143963"/>
                <a:gd name="connsiteX369" fmla="*/ 106010 w 182137"/>
                <a:gd name="connsiteY369" fmla="*/ 67861 h 143963"/>
                <a:gd name="connsiteX370" fmla="*/ 104816 w 182137"/>
                <a:gd name="connsiteY370" fmla="*/ 67074 h 143963"/>
                <a:gd name="connsiteX371" fmla="*/ 104816 w 182137"/>
                <a:gd name="connsiteY371" fmla="*/ 67074 h 143963"/>
                <a:gd name="connsiteX372" fmla="*/ 104816 w 182137"/>
                <a:gd name="connsiteY372" fmla="*/ 67074 h 143963"/>
                <a:gd name="connsiteX373" fmla="*/ 104372 w 182137"/>
                <a:gd name="connsiteY373" fmla="*/ 65804 h 143963"/>
                <a:gd name="connsiteX374" fmla="*/ 104372 w 182137"/>
                <a:gd name="connsiteY374" fmla="*/ 65804 h 143963"/>
                <a:gd name="connsiteX375" fmla="*/ 104372 w 182137"/>
                <a:gd name="connsiteY375" fmla="*/ 65804 h 143963"/>
                <a:gd name="connsiteX376" fmla="*/ 103686 w 182137"/>
                <a:gd name="connsiteY376" fmla="*/ 64280 h 143963"/>
                <a:gd name="connsiteX377" fmla="*/ 103686 w 182137"/>
                <a:gd name="connsiteY377" fmla="*/ 64280 h 143963"/>
                <a:gd name="connsiteX378" fmla="*/ 103686 w 182137"/>
                <a:gd name="connsiteY378" fmla="*/ 64280 h 143963"/>
                <a:gd name="connsiteX379" fmla="*/ 103407 w 182137"/>
                <a:gd name="connsiteY379" fmla="*/ 63886 h 143963"/>
                <a:gd name="connsiteX380" fmla="*/ 103407 w 182137"/>
                <a:gd name="connsiteY380" fmla="*/ 63886 h 143963"/>
                <a:gd name="connsiteX381" fmla="*/ 103407 w 182137"/>
                <a:gd name="connsiteY381" fmla="*/ 63886 h 143963"/>
                <a:gd name="connsiteX382" fmla="*/ 104270 w 182137"/>
                <a:gd name="connsiteY382" fmla="*/ 65969 h 143963"/>
                <a:gd name="connsiteX383" fmla="*/ 104270 w 182137"/>
                <a:gd name="connsiteY383" fmla="*/ 65969 h 143963"/>
                <a:gd name="connsiteX384" fmla="*/ 104270 w 182137"/>
                <a:gd name="connsiteY384" fmla="*/ 65969 h 143963"/>
                <a:gd name="connsiteX385" fmla="*/ 104994 w 182137"/>
                <a:gd name="connsiteY385" fmla="*/ 67747 h 143963"/>
                <a:gd name="connsiteX386" fmla="*/ 104994 w 182137"/>
                <a:gd name="connsiteY386" fmla="*/ 67747 h 143963"/>
                <a:gd name="connsiteX387" fmla="*/ 104994 w 182137"/>
                <a:gd name="connsiteY387" fmla="*/ 67747 h 143963"/>
                <a:gd name="connsiteX388" fmla="*/ 104600 w 182137"/>
                <a:gd name="connsiteY388" fmla="*/ 69182 h 143963"/>
                <a:gd name="connsiteX389" fmla="*/ 104600 w 182137"/>
                <a:gd name="connsiteY389" fmla="*/ 69182 h 143963"/>
                <a:gd name="connsiteX390" fmla="*/ 104600 w 182137"/>
                <a:gd name="connsiteY390" fmla="*/ 69182 h 143963"/>
                <a:gd name="connsiteX391" fmla="*/ 105299 w 182137"/>
                <a:gd name="connsiteY391" fmla="*/ 70084 h 143963"/>
                <a:gd name="connsiteX392" fmla="*/ 105299 w 182137"/>
                <a:gd name="connsiteY392" fmla="*/ 70084 h 143963"/>
                <a:gd name="connsiteX393" fmla="*/ 105299 w 182137"/>
                <a:gd name="connsiteY393" fmla="*/ 70084 h 143963"/>
                <a:gd name="connsiteX394" fmla="*/ 107966 w 182137"/>
                <a:gd name="connsiteY394" fmla="*/ 74453 h 143963"/>
                <a:gd name="connsiteX395" fmla="*/ 107966 w 182137"/>
                <a:gd name="connsiteY395" fmla="*/ 74453 h 143963"/>
                <a:gd name="connsiteX396" fmla="*/ 107750 w 182137"/>
                <a:gd name="connsiteY396" fmla="*/ 74796 h 143963"/>
                <a:gd name="connsiteX397" fmla="*/ 107750 w 182137"/>
                <a:gd name="connsiteY397" fmla="*/ 74796 h 143963"/>
                <a:gd name="connsiteX398" fmla="*/ 107407 w 182137"/>
                <a:gd name="connsiteY398" fmla="*/ 74796 h 143963"/>
                <a:gd name="connsiteX399" fmla="*/ 107407 w 182137"/>
                <a:gd name="connsiteY399" fmla="*/ 74796 h 143963"/>
                <a:gd name="connsiteX400" fmla="*/ 107407 w 182137"/>
                <a:gd name="connsiteY400" fmla="*/ 74796 h 143963"/>
                <a:gd name="connsiteX401" fmla="*/ 102835 w 182137"/>
                <a:gd name="connsiteY401" fmla="*/ 72624 h 143963"/>
                <a:gd name="connsiteX402" fmla="*/ 102835 w 182137"/>
                <a:gd name="connsiteY402" fmla="*/ 72624 h 143963"/>
                <a:gd name="connsiteX403" fmla="*/ 102835 w 182137"/>
                <a:gd name="connsiteY403" fmla="*/ 72624 h 143963"/>
                <a:gd name="connsiteX404" fmla="*/ 101794 w 182137"/>
                <a:gd name="connsiteY404" fmla="*/ 72370 h 143963"/>
                <a:gd name="connsiteX405" fmla="*/ 101794 w 182137"/>
                <a:gd name="connsiteY405" fmla="*/ 72370 h 143963"/>
                <a:gd name="connsiteX406" fmla="*/ 101794 w 182137"/>
                <a:gd name="connsiteY406" fmla="*/ 72370 h 143963"/>
                <a:gd name="connsiteX407" fmla="*/ 100651 w 182137"/>
                <a:gd name="connsiteY407" fmla="*/ 72154 h 143963"/>
                <a:gd name="connsiteX408" fmla="*/ 100651 w 182137"/>
                <a:gd name="connsiteY408" fmla="*/ 72154 h 143963"/>
                <a:gd name="connsiteX409" fmla="*/ 100651 w 182137"/>
                <a:gd name="connsiteY409" fmla="*/ 72154 h 143963"/>
                <a:gd name="connsiteX410" fmla="*/ 97082 w 182137"/>
                <a:gd name="connsiteY410" fmla="*/ 69614 h 143963"/>
                <a:gd name="connsiteX411" fmla="*/ 97082 w 182137"/>
                <a:gd name="connsiteY411" fmla="*/ 69614 h 143963"/>
                <a:gd name="connsiteX412" fmla="*/ 97082 w 182137"/>
                <a:gd name="connsiteY412" fmla="*/ 69614 h 143963"/>
                <a:gd name="connsiteX413" fmla="*/ 95368 w 182137"/>
                <a:gd name="connsiteY413" fmla="*/ 68027 h 143963"/>
                <a:gd name="connsiteX414" fmla="*/ 95368 w 182137"/>
                <a:gd name="connsiteY414" fmla="*/ 68027 h 143963"/>
                <a:gd name="connsiteX415" fmla="*/ 95368 w 182137"/>
                <a:gd name="connsiteY415" fmla="*/ 68027 h 143963"/>
                <a:gd name="connsiteX416" fmla="*/ 91507 w 182137"/>
                <a:gd name="connsiteY416" fmla="*/ 64306 h 143963"/>
                <a:gd name="connsiteX417" fmla="*/ 91507 w 182137"/>
                <a:gd name="connsiteY417" fmla="*/ 64306 h 143963"/>
                <a:gd name="connsiteX418" fmla="*/ 91507 w 182137"/>
                <a:gd name="connsiteY418" fmla="*/ 64306 h 143963"/>
                <a:gd name="connsiteX419" fmla="*/ 88751 w 182137"/>
                <a:gd name="connsiteY419" fmla="*/ 61181 h 143963"/>
                <a:gd name="connsiteX420" fmla="*/ 88751 w 182137"/>
                <a:gd name="connsiteY420" fmla="*/ 61181 h 143963"/>
                <a:gd name="connsiteX421" fmla="*/ 88751 w 182137"/>
                <a:gd name="connsiteY421" fmla="*/ 61181 h 143963"/>
                <a:gd name="connsiteX422" fmla="*/ 87088 w 182137"/>
                <a:gd name="connsiteY422" fmla="*/ 59594 h 143963"/>
                <a:gd name="connsiteX423" fmla="*/ 87088 w 182137"/>
                <a:gd name="connsiteY423" fmla="*/ 59594 h 143963"/>
                <a:gd name="connsiteX424" fmla="*/ 87088 w 182137"/>
                <a:gd name="connsiteY424" fmla="*/ 59594 h 143963"/>
                <a:gd name="connsiteX425" fmla="*/ 83392 w 182137"/>
                <a:gd name="connsiteY425" fmla="*/ 58756 h 143963"/>
                <a:gd name="connsiteX426" fmla="*/ 83392 w 182137"/>
                <a:gd name="connsiteY426" fmla="*/ 58756 h 143963"/>
                <a:gd name="connsiteX427" fmla="*/ 83392 w 182137"/>
                <a:gd name="connsiteY427" fmla="*/ 58756 h 143963"/>
                <a:gd name="connsiteX428" fmla="*/ 80865 w 182137"/>
                <a:gd name="connsiteY428" fmla="*/ 56178 h 143963"/>
                <a:gd name="connsiteX429" fmla="*/ 80865 w 182137"/>
                <a:gd name="connsiteY429" fmla="*/ 56178 h 143963"/>
                <a:gd name="connsiteX430" fmla="*/ 80865 w 182137"/>
                <a:gd name="connsiteY430" fmla="*/ 56178 h 143963"/>
                <a:gd name="connsiteX431" fmla="*/ 75226 w 182137"/>
                <a:gd name="connsiteY431" fmla="*/ 50806 h 143963"/>
                <a:gd name="connsiteX432" fmla="*/ 75226 w 182137"/>
                <a:gd name="connsiteY432" fmla="*/ 50806 h 143963"/>
                <a:gd name="connsiteX433" fmla="*/ 75226 w 182137"/>
                <a:gd name="connsiteY433" fmla="*/ 50806 h 143963"/>
                <a:gd name="connsiteX434" fmla="*/ 73715 w 182137"/>
                <a:gd name="connsiteY434" fmla="*/ 50018 h 143963"/>
                <a:gd name="connsiteX435" fmla="*/ 73715 w 182137"/>
                <a:gd name="connsiteY435" fmla="*/ 50018 h 143963"/>
                <a:gd name="connsiteX436" fmla="*/ 73715 w 182137"/>
                <a:gd name="connsiteY436" fmla="*/ 50018 h 143963"/>
                <a:gd name="connsiteX437" fmla="*/ 71137 w 182137"/>
                <a:gd name="connsiteY437" fmla="*/ 48698 h 143963"/>
                <a:gd name="connsiteX438" fmla="*/ 71137 w 182137"/>
                <a:gd name="connsiteY438" fmla="*/ 48698 h 143963"/>
                <a:gd name="connsiteX439" fmla="*/ 71137 w 182137"/>
                <a:gd name="connsiteY439" fmla="*/ 48698 h 143963"/>
                <a:gd name="connsiteX440" fmla="*/ 63250 w 182137"/>
                <a:gd name="connsiteY440" fmla="*/ 44100 h 143963"/>
                <a:gd name="connsiteX441" fmla="*/ 63250 w 182137"/>
                <a:gd name="connsiteY441" fmla="*/ 44100 h 143963"/>
                <a:gd name="connsiteX442" fmla="*/ 63250 w 182137"/>
                <a:gd name="connsiteY442" fmla="*/ 44100 h 143963"/>
                <a:gd name="connsiteX443" fmla="*/ 60253 w 182137"/>
                <a:gd name="connsiteY443" fmla="*/ 42716 h 143963"/>
                <a:gd name="connsiteX444" fmla="*/ 60253 w 182137"/>
                <a:gd name="connsiteY444" fmla="*/ 42716 h 143963"/>
                <a:gd name="connsiteX445" fmla="*/ 60253 w 182137"/>
                <a:gd name="connsiteY445" fmla="*/ 42716 h 143963"/>
                <a:gd name="connsiteX446" fmla="*/ 54195 w 182137"/>
                <a:gd name="connsiteY446" fmla="*/ 39706 h 143963"/>
                <a:gd name="connsiteX447" fmla="*/ 54195 w 182137"/>
                <a:gd name="connsiteY447" fmla="*/ 39706 h 143963"/>
                <a:gd name="connsiteX448" fmla="*/ 54195 w 182137"/>
                <a:gd name="connsiteY448" fmla="*/ 39706 h 143963"/>
                <a:gd name="connsiteX449" fmla="*/ 47998 w 182137"/>
                <a:gd name="connsiteY449" fmla="*/ 36608 h 143963"/>
                <a:gd name="connsiteX450" fmla="*/ 47998 w 182137"/>
                <a:gd name="connsiteY450" fmla="*/ 36608 h 143963"/>
                <a:gd name="connsiteX451" fmla="*/ 47998 w 182137"/>
                <a:gd name="connsiteY451" fmla="*/ 36608 h 143963"/>
                <a:gd name="connsiteX452" fmla="*/ 45864 w 182137"/>
                <a:gd name="connsiteY452" fmla="*/ 35617 h 143963"/>
                <a:gd name="connsiteX453" fmla="*/ 45864 w 182137"/>
                <a:gd name="connsiteY453" fmla="*/ 35617 h 143963"/>
                <a:gd name="connsiteX454" fmla="*/ 45864 w 182137"/>
                <a:gd name="connsiteY454" fmla="*/ 35617 h 143963"/>
                <a:gd name="connsiteX455" fmla="*/ 41826 w 182137"/>
                <a:gd name="connsiteY455" fmla="*/ 34538 h 143963"/>
                <a:gd name="connsiteX456" fmla="*/ 41826 w 182137"/>
                <a:gd name="connsiteY456" fmla="*/ 34538 h 143963"/>
                <a:gd name="connsiteX457" fmla="*/ 41826 w 182137"/>
                <a:gd name="connsiteY457" fmla="*/ 34538 h 143963"/>
                <a:gd name="connsiteX458" fmla="*/ 38397 w 182137"/>
                <a:gd name="connsiteY458" fmla="*/ 33775 h 143963"/>
                <a:gd name="connsiteX459" fmla="*/ 38397 w 182137"/>
                <a:gd name="connsiteY459" fmla="*/ 33775 h 143963"/>
                <a:gd name="connsiteX460" fmla="*/ 38397 w 182137"/>
                <a:gd name="connsiteY460" fmla="*/ 33775 h 143963"/>
                <a:gd name="connsiteX461" fmla="*/ 36390 w 182137"/>
                <a:gd name="connsiteY461" fmla="*/ 33344 h 143963"/>
                <a:gd name="connsiteX462" fmla="*/ 36390 w 182137"/>
                <a:gd name="connsiteY462" fmla="*/ 33344 h 143963"/>
                <a:gd name="connsiteX463" fmla="*/ 36390 w 182137"/>
                <a:gd name="connsiteY463" fmla="*/ 33344 h 143963"/>
                <a:gd name="connsiteX464" fmla="*/ 32492 w 182137"/>
                <a:gd name="connsiteY464" fmla="*/ 31566 h 143963"/>
                <a:gd name="connsiteX465" fmla="*/ 32492 w 182137"/>
                <a:gd name="connsiteY465" fmla="*/ 31566 h 143963"/>
                <a:gd name="connsiteX466" fmla="*/ 31946 w 182137"/>
                <a:gd name="connsiteY466" fmla="*/ 31096 h 143963"/>
                <a:gd name="connsiteX467" fmla="*/ 31946 w 182137"/>
                <a:gd name="connsiteY467" fmla="*/ 31096 h 143963"/>
                <a:gd name="connsiteX468" fmla="*/ 31946 w 182137"/>
                <a:gd name="connsiteY468" fmla="*/ 31096 h 143963"/>
                <a:gd name="connsiteX469" fmla="*/ 27005 w 182137"/>
                <a:gd name="connsiteY469" fmla="*/ 27654 h 143963"/>
                <a:gd name="connsiteX470" fmla="*/ 27005 w 182137"/>
                <a:gd name="connsiteY470" fmla="*/ 27654 h 143963"/>
                <a:gd name="connsiteX471" fmla="*/ 27005 w 182137"/>
                <a:gd name="connsiteY471" fmla="*/ 27654 h 143963"/>
                <a:gd name="connsiteX472" fmla="*/ 24885 w 182137"/>
                <a:gd name="connsiteY472" fmla="*/ 26410 h 143963"/>
                <a:gd name="connsiteX473" fmla="*/ 24885 w 182137"/>
                <a:gd name="connsiteY473" fmla="*/ 26410 h 143963"/>
                <a:gd name="connsiteX474" fmla="*/ 24885 w 182137"/>
                <a:gd name="connsiteY474" fmla="*/ 26410 h 143963"/>
                <a:gd name="connsiteX475" fmla="*/ 20732 w 182137"/>
                <a:gd name="connsiteY475" fmla="*/ 24225 h 143963"/>
                <a:gd name="connsiteX476" fmla="*/ 20732 w 182137"/>
                <a:gd name="connsiteY476" fmla="*/ 24225 h 143963"/>
                <a:gd name="connsiteX477" fmla="*/ 20732 w 182137"/>
                <a:gd name="connsiteY477" fmla="*/ 24225 h 143963"/>
                <a:gd name="connsiteX478" fmla="*/ 19894 w 182137"/>
                <a:gd name="connsiteY478" fmla="*/ 23984 h 143963"/>
                <a:gd name="connsiteX479" fmla="*/ 19894 w 182137"/>
                <a:gd name="connsiteY479" fmla="*/ 23984 h 143963"/>
                <a:gd name="connsiteX480" fmla="*/ 19894 w 182137"/>
                <a:gd name="connsiteY480" fmla="*/ 23984 h 143963"/>
                <a:gd name="connsiteX481" fmla="*/ 16249 w 182137"/>
                <a:gd name="connsiteY481" fmla="*/ 22447 h 143963"/>
                <a:gd name="connsiteX482" fmla="*/ 16249 w 182137"/>
                <a:gd name="connsiteY482" fmla="*/ 22447 h 143963"/>
                <a:gd name="connsiteX483" fmla="*/ 16249 w 182137"/>
                <a:gd name="connsiteY483" fmla="*/ 22447 h 143963"/>
                <a:gd name="connsiteX484" fmla="*/ 12477 w 182137"/>
                <a:gd name="connsiteY484" fmla="*/ 19361 h 143963"/>
                <a:gd name="connsiteX485" fmla="*/ 12477 w 182137"/>
                <a:gd name="connsiteY485" fmla="*/ 19361 h 143963"/>
                <a:gd name="connsiteX486" fmla="*/ 12477 w 182137"/>
                <a:gd name="connsiteY486" fmla="*/ 19361 h 143963"/>
                <a:gd name="connsiteX487" fmla="*/ 10217 w 182137"/>
                <a:gd name="connsiteY487" fmla="*/ 17355 h 143963"/>
                <a:gd name="connsiteX488" fmla="*/ 10217 w 182137"/>
                <a:gd name="connsiteY488" fmla="*/ 17355 h 143963"/>
                <a:gd name="connsiteX489" fmla="*/ 10217 w 182137"/>
                <a:gd name="connsiteY489" fmla="*/ 17355 h 143963"/>
                <a:gd name="connsiteX490" fmla="*/ 6699 w 182137"/>
                <a:gd name="connsiteY490" fmla="*/ 15069 h 143963"/>
                <a:gd name="connsiteX491" fmla="*/ 6699 w 182137"/>
                <a:gd name="connsiteY491" fmla="*/ 15069 h 143963"/>
                <a:gd name="connsiteX492" fmla="*/ 6699 w 182137"/>
                <a:gd name="connsiteY492" fmla="*/ 15069 h 143963"/>
                <a:gd name="connsiteX493" fmla="*/ 4070 w 182137"/>
                <a:gd name="connsiteY493" fmla="*/ 13126 h 143963"/>
                <a:gd name="connsiteX494" fmla="*/ 4070 w 182137"/>
                <a:gd name="connsiteY494" fmla="*/ 13126 h 143963"/>
                <a:gd name="connsiteX495" fmla="*/ 4070 w 182137"/>
                <a:gd name="connsiteY495" fmla="*/ 13126 h 143963"/>
                <a:gd name="connsiteX496" fmla="*/ 1543 w 182137"/>
                <a:gd name="connsiteY496" fmla="*/ 10586 h 143963"/>
                <a:gd name="connsiteX497" fmla="*/ 1543 w 182137"/>
                <a:gd name="connsiteY497" fmla="*/ 10586 h 143963"/>
                <a:gd name="connsiteX498" fmla="*/ 1314 w 182137"/>
                <a:gd name="connsiteY498" fmla="*/ 10395 h 143963"/>
                <a:gd name="connsiteX499" fmla="*/ 1314 w 182137"/>
                <a:gd name="connsiteY499" fmla="*/ 10395 h 143963"/>
                <a:gd name="connsiteX500" fmla="*/ 1365 w 182137"/>
                <a:gd name="connsiteY500" fmla="*/ 10091 h 143963"/>
                <a:gd name="connsiteX501" fmla="*/ 1365 w 182137"/>
                <a:gd name="connsiteY501" fmla="*/ 10091 h 143963"/>
                <a:gd name="connsiteX502" fmla="*/ 1365 w 182137"/>
                <a:gd name="connsiteY502" fmla="*/ 10091 h 143963"/>
                <a:gd name="connsiteX503" fmla="*/ 743 w 182137"/>
                <a:gd name="connsiteY503" fmla="*/ 8668 h 143963"/>
                <a:gd name="connsiteX504" fmla="*/ 743 w 182137"/>
                <a:gd name="connsiteY504" fmla="*/ 8668 h 143963"/>
                <a:gd name="connsiteX505" fmla="*/ 743 w 182137"/>
                <a:gd name="connsiteY505" fmla="*/ 8668 h 143963"/>
                <a:gd name="connsiteX506" fmla="*/ 171 w 182137"/>
                <a:gd name="connsiteY506" fmla="*/ 7068 h 143963"/>
                <a:gd name="connsiteX507" fmla="*/ 171 w 182137"/>
                <a:gd name="connsiteY507" fmla="*/ 7068 h 143963"/>
                <a:gd name="connsiteX508" fmla="*/ 171 w 182137"/>
                <a:gd name="connsiteY508" fmla="*/ 7068 h 143963"/>
                <a:gd name="connsiteX509" fmla="*/ 1784 w 182137"/>
                <a:gd name="connsiteY509" fmla="*/ 6090 h 143963"/>
                <a:gd name="connsiteX510" fmla="*/ 1784 w 182137"/>
                <a:gd name="connsiteY510" fmla="*/ 6090 h 143963"/>
                <a:gd name="connsiteX511" fmla="*/ 1784 w 182137"/>
                <a:gd name="connsiteY511" fmla="*/ 6090 h 143963"/>
                <a:gd name="connsiteX512" fmla="*/ 4311 w 182137"/>
                <a:gd name="connsiteY512" fmla="*/ 5430 h 143963"/>
                <a:gd name="connsiteX513" fmla="*/ 4311 w 182137"/>
                <a:gd name="connsiteY513" fmla="*/ 5430 h 143963"/>
                <a:gd name="connsiteX514" fmla="*/ 4311 w 182137"/>
                <a:gd name="connsiteY514" fmla="*/ 5430 h 143963"/>
                <a:gd name="connsiteX515" fmla="*/ 5898 w 182137"/>
                <a:gd name="connsiteY515" fmla="*/ 5150 h 143963"/>
                <a:gd name="connsiteX516" fmla="*/ 5898 w 182137"/>
                <a:gd name="connsiteY516" fmla="*/ 5150 h 143963"/>
                <a:gd name="connsiteX517" fmla="*/ 5898 w 182137"/>
                <a:gd name="connsiteY517" fmla="*/ 5150 h 143963"/>
                <a:gd name="connsiteX518" fmla="*/ 6673 w 182137"/>
                <a:gd name="connsiteY518" fmla="*/ 4909 h 143963"/>
                <a:gd name="connsiteX519" fmla="*/ 6673 w 182137"/>
                <a:gd name="connsiteY519" fmla="*/ 4909 h 143963"/>
                <a:gd name="connsiteX520" fmla="*/ 6673 w 182137"/>
                <a:gd name="connsiteY520" fmla="*/ 4909 h 143963"/>
                <a:gd name="connsiteX521" fmla="*/ 7537 w 182137"/>
                <a:gd name="connsiteY521" fmla="*/ 4630 h 143963"/>
                <a:gd name="connsiteX522" fmla="*/ 7537 w 182137"/>
                <a:gd name="connsiteY522" fmla="*/ 4630 h 143963"/>
                <a:gd name="connsiteX523" fmla="*/ 7537 w 182137"/>
                <a:gd name="connsiteY523" fmla="*/ 4630 h 143963"/>
                <a:gd name="connsiteX524" fmla="*/ 8654 w 182137"/>
                <a:gd name="connsiteY524" fmla="*/ 5277 h 143963"/>
                <a:gd name="connsiteX525" fmla="*/ 8654 w 182137"/>
                <a:gd name="connsiteY525" fmla="*/ 5277 h 143963"/>
                <a:gd name="connsiteX526" fmla="*/ 8654 w 182137"/>
                <a:gd name="connsiteY526" fmla="*/ 5277 h 143963"/>
                <a:gd name="connsiteX527" fmla="*/ 9251 w 182137"/>
                <a:gd name="connsiteY527" fmla="*/ 4236 h 143963"/>
                <a:gd name="connsiteX528" fmla="*/ 9251 w 182137"/>
                <a:gd name="connsiteY528" fmla="*/ 4236 h 143963"/>
                <a:gd name="connsiteX529" fmla="*/ 9403 w 182137"/>
                <a:gd name="connsiteY529" fmla="*/ 4071 h 143963"/>
                <a:gd name="connsiteX530" fmla="*/ 9403 w 182137"/>
                <a:gd name="connsiteY530" fmla="*/ 4071 h 143963"/>
                <a:gd name="connsiteX531" fmla="*/ 9403 w 182137"/>
                <a:gd name="connsiteY531" fmla="*/ 4071 h 143963"/>
                <a:gd name="connsiteX532" fmla="*/ 10496 w 182137"/>
                <a:gd name="connsiteY532" fmla="*/ 3385 h 143963"/>
                <a:gd name="connsiteX533" fmla="*/ 10496 w 182137"/>
                <a:gd name="connsiteY533" fmla="*/ 3385 h 143963"/>
                <a:gd name="connsiteX534" fmla="*/ 10496 w 182137"/>
                <a:gd name="connsiteY534" fmla="*/ 3385 h 143963"/>
                <a:gd name="connsiteX535" fmla="*/ 11334 w 182137"/>
                <a:gd name="connsiteY535" fmla="*/ 3715 h 143963"/>
                <a:gd name="connsiteX536" fmla="*/ 11334 w 182137"/>
                <a:gd name="connsiteY536" fmla="*/ 3715 h 143963"/>
                <a:gd name="connsiteX537" fmla="*/ 11334 w 182137"/>
                <a:gd name="connsiteY537" fmla="*/ 3715 h 143963"/>
                <a:gd name="connsiteX538" fmla="*/ 12134 w 182137"/>
                <a:gd name="connsiteY538" fmla="*/ 4160 h 143963"/>
                <a:gd name="connsiteX539" fmla="*/ 12134 w 182137"/>
                <a:gd name="connsiteY539" fmla="*/ 4160 h 143963"/>
                <a:gd name="connsiteX540" fmla="*/ 12134 w 182137"/>
                <a:gd name="connsiteY540" fmla="*/ 4160 h 143963"/>
                <a:gd name="connsiteX541" fmla="*/ 12350 w 182137"/>
                <a:gd name="connsiteY541" fmla="*/ 4287 h 143963"/>
                <a:gd name="connsiteX542" fmla="*/ 12350 w 182137"/>
                <a:gd name="connsiteY542" fmla="*/ 4287 h 143963"/>
                <a:gd name="connsiteX543" fmla="*/ 12350 w 182137"/>
                <a:gd name="connsiteY543" fmla="*/ 4287 h 143963"/>
                <a:gd name="connsiteX544" fmla="*/ 12185 w 182137"/>
                <a:gd name="connsiteY544" fmla="*/ 4033 h 143963"/>
                <a:gd name="connsiteX545" fmla="*/ 12185 w 182137"/>
                <a:gd name="connsiteY545" fmla="*/ 4033 h 143963"/>
                <a:gd name="connsiteX546" fmla="*/ 12185 w 182137"/>
                <a:gd name="connsiteY546" fmla="*/ 4033 h 143963"/>
                <a:gd name="connsiteX547" fmla="*/ 11829 w 182137"/>
                <a:gd name="connsiteY547" fmla="*/ 2852 h 143963"/>
                <a:gd name="connsiteX548" fmla="*/ 11829 w 182137"/>
                <a:gd name="connsiteY548" fmla="*/ 2852 h 143963"/>
                <a:gd name="connsiteX549" fmla="*/ 11829 w 182137"/>
                <a:gd name="connsiteY549" fmla="*/ 2852 h 143963"/>
                <a:gd name="connsiteX550" fmla="*/ 12744 w 182137"/>
                <a:gd name="connsiteY550" fmla="*/ 2369 h 143963"/>
                <a:gd name="connsiteX551" fmla="*/ 12744 w 182137"/>
                <a:gd name="connsiteY551" fmla="*/ 2369 h 143963"/>
                <a:gd name="connsiteX552" fmla="*/ 12744 w 182137"/>
                <a:gd name="connsiteY552" fmla="*/ 2369 h 143963"/>
                <a:gd name="connsiteX553" fmla="*/ 14090 w 182137"/>
                <a:gd name="connsiteY553" fmla="*/ 2801 h 143963"/>
                <a:gd name="connsiteX554" fmla="*/ 14090 w 182137"/>
                <a:gd name="connsiteY554" fmla="*/ 2801 h 143963"/>
                <a:gd name="connsiteX555" fmla="*/ 14090 w 182137"/>
                <a:gd name="connsiteY555" fmla="*/ 2801 h 143963"/>
                <a:gd name="connsiteX556" fmla="*/ 14306 w 182137"/>
                <a:gd name="connsiteY556" fmla="*/ 2915 h 143963"/>
                <a:gd name="connsiteX557" fmla="*/ 14306 w 182137"/>
                <a:gd name="connsiteY557" fmla="*/ 2915 h 143963"/>
                <a:gd name="connsiteX558" fmla="*/ 14306 w 182137"/>
                <a:gd name="connsiteY558" fmla="*/ 2915 h 143963"/>
                <a:gd name="connsiteX559" fmla="*/ 15449 w 182137"/>
                <a:gd name="connsiteY559" fmla="*/ 2433 h 143963"/>
                <a:gd name="connsiteX560" fmla="*/ 15449 w 182137"/>
                <a:gd name="connsiteY560" fmla="*/ 2433 h 143963"/>
                <a:gd name="connsiteX561" fmla="*/ 15449 w 182137"/>
                <a:gd name="connsiteY561" fmla="*/ 2433 h 143963"/>
                <a:gd name="connsiteX562" fmla="*/ 17087 w 182137"/>
                <a:gd name="connsiteY562" fmla="*/ 1087 h 143963"/>
                <a:gd name="connsiteX563" fmla="*/ 17087 w 182137"/>
                <a:gd name="connsiteY563" fmla="*/ 1087 h 143963"/>
                <a:gd name="connsiteX564" fmla="*/ 17087 w 182137"/>
                <a:gd name="connsiteY564" fmla="*/ 1087 h 143963"/>
                <a:gd name="connsiteX565" fmla="*/ 18649 w 182137"/>
                <a:gd name="connsiteY565" fmla="*/ 185 h 143963"/>
                <a:gd name="connsiteX566" fmla="*/ 18649 w 182137"/>
                <a:gd name="connsiteY566" fmla="*/ 185 h 143963"/>
                <a:gd name="connsiteX567" fmla="*/ 18649 w 182137"/>
                <a:gd name="connsiteY567" fmla="*/ 185 h 143963"/>
                <a:gd name="connsiteX568" fmla="*/ 19639 w 182137"/>
                <a:gd name="connsiteY568" fmla="*/ 413 h 143963"/>
                <a:gd name="connsiteX569" fmla="*/ 19639 w 182137"/>
                <a:gd name="connsiteY569" fmla="*/ 413 h 143963"/>
                <a:gd name="connsiteX570" fmla="*/ 19639 w 182137"/>
                <a:gd name="connsiteY570" fmla="*/ 413 h 143963"/>
                <a:gd name="connsiteX571" fmla="*/ 22268 w 182137"/>
                <a:gd name="connsiteY571" fmla="*/ 1633 h 143963"/>
                <a:gd name="connsiteX572" fmla="*/ 22268 w 182137"/>
                <a:gd name="connsiteY572" fmla="*/ 1633 h 143963"/>
                <a:gd name="connsiteX573" fmla="*/ 22751 w 182137"/>
                <a:gd name="connsiteY573" fmla="*/ 1887 h 143963"/>
                <a:gd name="connsiteX574" fmla="*/ 22751 w 182137"/>
                <a:gd name="connsiteY574" fmla="*/ 1887 h 143963"/>
                <a:gd name="connsiteX575" fmla="*/ 22751 w 182137"/>
                <a:gd name="connsiteY575" fmla="*/ 1887 h 143963"/>
                <a:gd name="connsiteX576" fmla="*/ 23881 w 182137"/>
                <a:gd name="connsiteY576" fmla="*/ 2674 h 143963"/>
                <a:gd name="connsiteX577" fmla="*/ 23881 w 182137"/>
                <a:gd name="connsiteY577" fmla="*/ 2674 h 143963"/>
                <a:gd name="connsiteX578" fmla="*/ 23881 w 182137"/>
                <a:gd name="connsiteY578" fmla="*/ 2674 h 143963"/>
                <a:gd name="connsiteX579" fmla="*/ 24681 w 182137"/>
                <a:gd name="connsiteY579" fmla="*/ 3144 h 143963"/>
                <a:gd name="connsiteX580" fmla="*/ 24681 w 182137"/>
                <a:gd name="connsiteY580" fmla="*/ 3144 h 143963"/>
                <a:gd name="connsiteX581" fmla="*/ 24681 w 182137"/>
                <a:gd name="connsiteY581" fmla="*/ 3144 h 143963"/>
                <a:gd name="connsiteX582" fmla="*/ 24923 w 182137"/>
                <a:gd name="connsiteY582" fmla="*/ 2801 h 143963"/>
                <a:gd name="connsiteX583" fmla="*/ 24923 w 182137"/>
                <a:gd name="connsiteY583" fmla="*/ 2801 h 143963"/>
                <a:gd name="connsiteX584" fmla="*/ 24923 w 182137"/>
                <a:gd name="connsiteY584" fmla="*/ 2801 h 143963"/>
                <a:gd name="connsiteX585" fmla="*/ 25672 w 182137"/>
                <a:gd name="connsiteY585" fmla="*/ 2255 h 143963"/>
                <a:gd name="connsiteX586" fmla="*/ 25672 w 182137"/>
                <a:gd name="connsiteY586" fmla="*/ 2255 h 143963"/>
                <a:gd name="connsiteX587" fmla="*/ 25672 w 182137"/>
                <a:gd name="connsiteY587" fmla="*/ 2255 h 143963"/>
                <a:gd name="connsiteX588" fmla="*/ 26993 w 182137"/>
                <a:gd name="connsiteY588" fmla="*/ 3207 h 143963"/>
                <a:gd name="connsiteX589" fmla="*/ 26993 w 182137"/>
                <a:gd name="connsiteY589" fmla="*/ 3207 h 143963"/>
                <a:gd name="connsiteX590" fmla="*/ 26993 w 182137"/>
                <a:gd name="connsiteY590" fmla="*/ 3207 h 143963"/>
                <a:gd name="connsiteX591" fmla="*/ 29215 w 182137"/>
                <a:gd name="connsiteY591" fmla="*/ 5824 h 143963"/>
                <a:gd name="connsiteX592" fmla="*/ 29215 w 182137"/>
                <a:gd name="connsiteY592" fmla="*/ 5824 h 143963"/>
                <a:gd name="connsiteX593" fmla="*/ 29215 w 182137"/>
                <a:gd name="connsiteY593" fmla="*/ 5824 h 143963"/>
                <a:gd name="connsiteX594" fmla="*/ 29863 w 182137"/>
                <a:gd name="connsiteY594" fmla="*/ 6586 h 143963"/>
                <a:gd name="connsiteX595" fmla="*/ 29863 w 182137"/>
                <a:gd name="connsiteY595" fmla="*/ 6586 h 143963"/>
                <a:gd name="connsiteX596" fmla="*/ 29863 w 182137"/>
                <a:gd name="connsiteY596" fmla="*/ 6586 h 143963"/>
                <a:gd name="connsiteX597" fmla="*/ 30663 w 182137"/>
                <a:gd name="connsiteY597" fmla="*/ 7538 h 143963"/>
                <a:gd name="connsiteX598" fmla="*/ 30663 w 182137"/>
                <a:gd name="connsiteY598" fmla="*/ 7538 h 143963"/>
                <a:gd name="connsiteX599" fmla="*/ 30663 w 182137"/>
                <a:gd name="connsiteY599" fmla="*/ 7538 h 143963"/>
                <a:gd name="connsiteX600" fmla="*/ 30536 w 182137"/>
                <a:gd name="connsiteY600" fmla="*/ 6522 h 143963"/>
                <a:gd name="connsiteX601" fmla="*/ 30536 w 182137"/>
                <a:gd name="connsiteY601" fmla="*/ 6522 h 143963"/>
                <a:gd name="connsiteX602" fmla="*/ 30536 w 182137"/>
                <a:gd name="connsiteY602" fmla="*/ 6522 h 143963"/>
                <a:gd name="connsiteX603" fmla="*/ 31247 w 182137"/>
                <a:gd name="connsiteY603" fmla="*/ 6166 h 143963"/>
                <a:gd name="connsiteX604" fmla="*/ 31247 w 182137"/>
                <a:gd name="connsiteY604" fmla="*/ 6166 h 143963"/>
                <a:gd name="connsiteX605" fmla="*/ 31247 w 182137"/>
                <a:gd name="connsiteY605" fmla="*/ 6166 h 143963"/>
                <a:gd name="connsiteX606" fmla="*/ 31768 w 182137"/>
                <a:gd name="connsiteY606" fmla="*/ 6217 h 143963"/>
                <a:gd name="connsiteX607" fmla="*/ 31768 w 182137"/>
                <a:gd name="connsiteY607" fmla="*/ 6217 h 143963"/>
                <a:gd name="connsiteX608" fmla="*/ 31768 w 182137"/>
                <a:gd name="connsiteY608" fmla="*/ 6217 h 143963"/>
                <a:gd name="connsiteX609" fmla="*/ 35565 w 182137"/>
                <a:gd name="connsiteY609" fmla="*/ 8186 h 143963"/>
                <a:gd name="connsiteX610" fmla="*/ 35565 w 182137"/>
                <a:gd name="connsiteY610" fmla="*/ 8186 h 143963"/>
                <a:gd name="connsiteX611" fmla="*/ 35565 w 182137"/>
                <a:gd name="connsiteY611" fmla="*/ 8186 h 143963"/>
                <a:gd name="connsiteX612" fmla="*/ 37559 w 182137"/>
                <a:gd name="connsiteY612" fmla="*/ 9100 h 143963"/>
                <a:gd name="connsiteX613" fmla="*/ 37559 w 182137"/>
                <a:gd name="connsiteY613" fmla="*/ 9100 h 143963"/>
                <a:gd name="connsiteX614" fmla="*/ 37559 w 182137"/>
                <a:gd name="connsiteY614" fmla="*/ 9100 h 143963"/>
                <a:gd name="connsiteX615" fmla="*/ 39019 w 182137"/>
                <a:gd name="connsiteY615" fmla="*/ 9938 h 143963"/>
                <a:gd name="connsiteX616" fmla="*/ 39019 w 182137"/>
                <a:gd name="connsiteY616" fmla="*/ 9938 h 143963"/>
                <a:gd name="connsiteX617" fmla="*/ 39019 w 182137"/>
                <a:gd name="connsiteY617" fmla="*/ 9938 h 143963"/>
                <a:gd name="connsiteX618" fmla="*/ 40302 w 182137"/>
                <a:gd name="connsiteY618" fmla="*/ 10307 h 143963"/>
                <a:gd name="connsiteX619" fmla="*/ 40302 w 182137"/>
                <a:gd name="connsiteY619" fmla="*/ 10307 h 143963"/>
                <a:gd name="connsiteX620" fmla="*/ 40302 w 182137"/>
                <a:gd name="connsiteY620" fmla="*/ 10307 h 143963"/>
                <a:gd name="connsiteX621" fmla="*/ 42270 w 182137"/>
                <a:gd name="connsiteY621" fmla="*/ 11056 h 143963"/>
                <a:gd name="connsiteX622" fmla="*/ 42270 w 182137"/>
                <a:gd name="connsiteY622" fmla="*/ 11056 h 143963"/>
                <a:gd name="connsiteX623" fmla="*/ 42270 w 182137"/>
                <a:gd name="connsiteY623" fmla="*/ 11056 h 143963"/>
                <a:gd name="connsiteX624" fmla="*/ 43210 w 182137"/>
                <a:gd name="connsiteY624" fmla="*/ 11780 h 143963"/>
                <a:gd name="connsiteX625" fmla="*/ 43210 w 182137"/>
                <a:gd name="connsiteY625" fmla="*/ 11780 h 143963"/>
                <a:gd name="connsiteX626" fmla="*/ 43210 w 182137"/>
                <a:gd name="connsiteY626" fmla="*/ 11780 h 143963"/>
                <a:gd name="connsiteX627" fmla="*/ 45141 w 182137"/>
                <a:gd name="connsiteY627" fmla="*/ 13266 h 143963"/>
                <a:gd name="connsiteX628" fmla="*/ 45141 w 182137"/>
                <a:gd name="connsiteY628" fmla="*/ 13266 h 143963"/>
                <a:gd name="connsiteX629" fmla="*/ 45496 w 182137"/>
                <a:gd name="connsiteY629" fmla="*/ 13583 h 143963"/>
                <a:gd name="connsiteX630" fmla="*/ 45496 w 182137"/>
                <a:gd name="connsiteY630" fmla="*/ 13583 h 143963"/>
                <a:gd name="connsiteX631" fmla="*/ 45496 w 182137"/>
                <a:gd name="connsiteY631" fmla="*/ 13583 h 143963"/>
                <a:gd name="connsiteX632" fmla="*/ 48697 w 182137"/>
                <a:gd name="connsiteY632" fmla="*/ 16275 h 143963"/>
                <a:gd name="connsiteX633" fmla="*/ 48697 w 182137"/>
                <a:gd name="connsiteY633" fmla="*/ 16275 h 143963"/>
                <a:gd name="connsiteX634" fmla="*/ 48697 w 182137"/>
                <a:gd name="connsiteY634" fmla="*/ 16275 h 143963"/>
                <a:gd name="connsiteX635" fmla="*/ 51224 w 182137"/>
                <a:gd name="connsiteY635" fmla="*/ 18003 h 143963"/>
                <a:gd name="connsiteX636" fmla="*/ 51224 w 182137"/>
                <a:gd name="connsiteY636" fmla="*/ 18003 h 143963"/>
                <a:gd name="connsiteX637" fmla="*/ 51224 w 182137"/>
                <a:gd name="connsiteY637" fmla="*/ 18003 h 143963"/>
                <a:gd name="connsiteX638" fmla="*/ 53459 w 182137"/>
                <a:gd name="connsiteY638" fmla="*/ 19438 h 143963"/>
                <a:gd name="connsiteX639" fmla="*/ 53459 w 182137"/>
                <a:gd name="connsiteY639" fmla="*/ 19438 h 143963"/>
                <a:gd name="connsiteX640" fmla="*/ 53459 w 182137"/>
                <a:gd name="connsiteY640" fmla="*/ 19438 h 143963"/>
                <a:gd name="connsiteX641" fmla="*/ 57129 w 182137"/>
                <a:gd name="connsiteY641" fmla="*/ 23057 h 143963"/>
                <a:gd name="connsiteX642" fmla="*/ 57129 w 182137"/>
                <a:gd name="connsiteY642" fmla="*/ 23057 h 143963"/>
                <a:gd name="connsiteX643" fmla="*/ 57129 w 182137"/>
                <a:gd name="connsiteY643" fmla="*/ 23057 h 143963"/>
                <a:gd name="connsiteX644" fmla="*/ 58539 w 182137"/>
                <a:gd name="connsiteY644" fmla="*/ 25571 h 143963"/>
                <a:gd name="connsiteX645" fmla="*/ 58539 w 182137"/>
                <a:gd name="connsiteY645" fmla="*/ 25571 h 143963"/>
                <a:gd name="connsiteX646" fmla="*/ 58539 w 182137"/>
                <a:gd name="connsiteY646" fmla="*/ 25571 h 143963"/>
                <a:gd name="connsiteX647" fmla="*/ 62361 w 182137"/>
                <a:gd name="connsiteY647" fmla="*/ 27629 h 143963"/>
                <a:gd name="connsiteX648" fmla="*/ 62361 w 182137"/>
                <a:gd name="connsiteY648" fmla="*/ 27629 h 143963"/>
                <a:gd name="connsiteX649" fmla="*/ 62361 w 182137"/>
                <a:gd name="connsiteY649" fmla="*/ 27629 h 143963"/>
                <a:gd name="connsiteX650" fmla="*/ 64584 w 182137"/>
                <a:gd name="connsiteY650" fmla="*/ 28391 h 143963"/>
                <a:gd name="connsiteX651" fmla="*/ 64584 w 182137"/>
                <a:gd name="connsiteY651" fmla="*/ 28391 h 143963"/>
                <a:gd name="connsiteX652" fmla="*/ 64584 w 182137"/>
                <a:gd name="connsiteY652" fmla="*/ 28391 h 143963"/>
                <a:gd name="connsiteX653" fmla="*/ 69651 w 182137"/>
                <a:gd name="connsiteY653" fmla="*/ 30131 h 143963"/>
                <a:gd name="connsiteX654" fmla="*/ 69651 w 182137"/>
                <a:gd name="connsiteY654" fmla="*/ 30131 h 143963"/>
                <a:gd name="connsiteX655" fmla="*/ 69651 w 182137"/>
                <a:gd name="connsiteY655" fmla="*/ 30131 h 143963"/>
                <a:gd name="connsiteX656" fmla="*/ 73270 w 182137"/>
                <a:gd name="connsiteY656" fmla="*/ 31655 h 143963"/>
                <a:gd name="connsiteX657" fmla="*/ 73270 w 182137"/>
                <a:gd name="connsiteY657" fmla="*/ 31655 h 143963"/>
                <a:gd name="connsiteX658" fmla="*/ 73270 w 182137"/>
                <a:gd name="connsiteY658" fmla="*/ 31655 h 143963"/>
                <a:gd name="connsiteX659" fmla="*/ 74832 w 182137"/>
                <a:gd name="connsiteY659" fmla="*/ 32391 h 143963"/>
                <a:gd name="connsiteX660" fmla="*/ 74832 w 182137"/>
                <a:gd name="connsiteY660" fmla="*/ 32391 h 143963"/>
                <a:gd name="connsiteX661" fmla="*/ 74832 w 182137"/>
                <a:gd name="connsiteY661" fmla="*/ 32391 h 143963"/>
                <a:gd name="connsiteX662" fmla="*/ 79989 w 182137"/>
                <a:gd name="connsiteY662" fmla="*/ 35388 h 143963"/>
                <a:gd name="connsiteX663" fmla="*/ 79989 w 182137"/>
                <a:gd name="connsiteY663" fmla="*/ 35388 h 143963"/>
                <a:gd name="connsiteX664" fmla="*/ 79989 w 182137"/>
                <a:gd name="connsiteY664" fmla="*/ 35388 h 143963"/>
                <a:gd name="connsiteX665" fmla="*/ 80966 w 182137"/>
                <a:gd name="connsiteY665" fmla="*/ 36290 h 143963"/>
                <a:gd name="connsiteX666" fmla="*/ 80966 w 182137"/>
                <a:gd name="connsiteY666" fmla="*/ 36290 h 143963"/>
                <a:gd name="connsiteX667" fmla="*/ 80966 w 182137"/>
                <a:gd name="connsiteY667" fmla="*/ 36290 h 143963"/>
                <a:gd name="connsiteX668" fmla="*/ 82643 w 182137"/>
                <a:gd name="connsiteY668" fmla="*/ 38043 h 143963"/>
                <a:gd name="connsiteX669" fmla="*/ 82643 w 182137"/>
                <a:gd name="connsiteY669" fmla="*/ 38043 h 143963"/>
                <a:gd name="connsiteX670" fmla="*/ 82643 w 182137"/>
                <a:gd name="connsiteY670" fmla="*/ 38043 h 143963"/>
                <a:gd name="connsiteX671" fmla="*/ 82973 w 182137"/>
                <a:gd name="connsiteY671" fmla="*/ 38614 h 143963"/>
                <a:gd name="connsiteX672" fmla="*/ 82973 w 182137"/>
                <a:gd name="connsiteY672" fmla="*/ 38614 h 143963"/>
                <a:gd name="connsiteX673" fmla="*/ 82973 w 182137"/>
                <a:gd name="connsiteY673" fmla="*/ 38614 h 143963"/>
                <a:gd name="connsiteX674" fmla="*/ 85157 w 182137"/>
                <a:gd name="connsiteY674" fmla="*/ 40278 h 143963"/>
                <a:gd name="connsiteX675" fmla="*/ 85157 w 182137"/>
                <a:gd name="connsiteY675" fmla="*/ 40278 h 143963"/>
                <a:gd name="connsiteX676" fmla="*/ 85157 w 182137"/>
                <a:gd name="connsiteY676" fmla="*/ 40278 h 143963"/>
                <a:gd name="connsiteX677" fmla="*/ 90313 w 182137"/>
                <a:gd name="connsiteY677" fmla="*/ 43351 h 143963"/>
                <a:gd name="connsiteX678" fmla="*/ 90313 w 182137"/>
                <a:gd name="connsiteY678" fmla="*/ 43351 h 143963"/>
                <a:gd name="connsiteX679" fmla="*/ 90313 w 182137"/>
                <a:gd name="connsiteY679" fmla="*/ 43351 h 143963"/>
                <a:gd name="connsiteX680" fmla="*/ 91901 w 182137"/>
                <a:gd name="connsiteY680" fmla="*/ 44215 h 143963"/>
                <a:gd name="connsiteX681" fmla="*/ 91901 w 182137"/>
                <a:gd name="connsiteY681" fmla="*/ 44215 h 143963"/>
                <a:gd name="connsiteX682" fmla="*/ 91901 w 182137"/>
                <a:gd name="connsiteY682" fmla="*/ 44215 h 143963"/>
                <a:gd name="connsiteX683" fmla="*/ 93780 w 182137"/>
                <a:gd name="connsiteY683" fmla="*/ 45167 h 143963"/>
                <a:gd name="connsiteX684" fmla="*/ 93780 w 182137"/>
                <a:gd name="connsiteY684" fmla="*/ 45167 h 143963"/>
                <a:gd name="connsiteX685" fmla="*/ 93780 w 182137"/>
                <a:gd name="connsiteY685" fmla="*/ 45167 h 143963"/>
                <a:gd name="connsiteX686" fmla="*/ 97108 w 182137"/>
                <a:gd name="connsiteY686" fmla="*/ 47174 h 143963"/>
                <a:gd name="connsiteX687" fmla="*/ 97108 w 182137"/>
                <a:gd name="connsiteY687" fmla="*/ 47174 h 143963"/>
                <a:gd name="connsiteX688" fmla="*/ 97108 w 182137"/>
                <a:gd name="connsiteY688" fmla="*/ 47174 h 143963"/>
                <a:gd name="connsiteX689" fmla="*/ 99419 w 182137"/>
                <a:gd name="connsiteY689" fmla="*/ 48520 h 143963"/>
                <a:gd name="connsiteX690" fmla="*/ 99419 w 182137"/>
                <a:gd name="connsiteY690" fmla="*/ 48520 h 143963"/>
                <a:gd name="connsiteX691" fmla="*/ 99419 w 182137"/>
                <a:gd name="connsiteY691" fmla="*/ 48520 h 143963"/>
                <a:gd name="connsiteX692" fmla="*/ 101172 w 182137"/>
                <a:gd name="connsiteY692" fmla="*/ 49396 h 143963"/>
                <a:gd name="connsiteX693" fmla="*/ 101172 w 182137"/>
                <a:gd name="connsiteY693" fmla="*/ 49396 h 143963"/>
                <a:gd name="connsiteX694" fmla="*/ 101172 w 182137"/>
                <a:gd name="connsiteY694" fmla="*/ 49396 h 143963"/>
                <a:gd name="connsiteX695" fmla="*/ 102314 w 182137"/>
                <a:gd name="connsiteY695" fmla="*/ 50031 h 143963"/>
                <a:gd name="connsiteX696" fmla="*/ 102314 w 182137"/>
                <a:gd name="connsiteY696" fmla="*/ 50031 h 143963"/>
                <a:gd name="connsiteX697" fmla="*/ 102314 w 182137"/>
                <a:gd name="connsiteY697" fmla="*/ 50031 h 143963"/>
                <a:gd name="connsiteX698" fmla="*/ 105883 w 182137"/>
                <a:gd name="connsiteY698" fmla="*/ 52381 h 143963"/>
                <a:gd name="connsiteX699" fmla="*/ 105883 w 182137"/>
                <a:gd name="connsiteY699" fmla="*/ 52381 h 143963"/>
                <a:gd name="connsiteX700" fmla="*/ 105883 w 182137"/>
                <a:gd name="connsiteY700" fmla="*/ 52381 h 143963"/>
                <a:gd name="connsiteX701" fmla="*/ 107153 w 182137"/>
                <a:gd name="connsiteY701" fmla="*/ 53422 h 143963"/>
                <a:gd name="connsiteX702" fmla="*/ 107153 w 182137"/>
                <a:gd name="connsiteY702" fmla="*/ 53422 h 143963"/>
                <a:gd name="connsiteX703" fmla="*/ 107153 w 182137"/>
                <a:gd name="connsiteY703" fmla="*/ 53422 h 143963"/>
                <a:gd name="connsiteX704" fmla="*/ 110950 w 182137"/>
                <a:gd name="connsiteY704" fmla="*/ 57765 h 143963"/>
                <a:gd name="connsiteX705" fmla="*/ 110950 w 182137"/>
                <a:gd name="connsiteY705" fmla="*/ 57765 h 143963"/>
                <a:gd name="connsiteX706" fmla="*/ 110950 w 182137"/>
                <a:gd name="connsiteY706" fmla="*/ 57765 h 143963"/>
                <a:gd name="connsiteX707" fmla="*/ 110925 w 182137"/>
                <a:gd name="connsiteY707" fmla="*/ 60064 h 143963"/>
                <a:gd name="connsiteX708" fmla="*/ 110925 w 182137"/>
                <a:gd name="connsiteY708" fmla="*/ 60064 h 143963"/>
                <a:gd name="connsiteX709" fmla="*/ 110925 w 182137"/>
                <a:gd name="connsiteY709" fmla="*/ 60064 h 143963"/>
                <a:gd name="connsiteX710" fmla="*/ 113008 w 182137"/>
                <a:gd name="connsiteY710" fmla="*/ 62121 h 143963"/>
                <a:gd name="connsiteX711" fmla="*/ 113008 w 182137"/>
                <a:gd name="connsiteY711" fmla="*/ 62121 h 143963"/>
                <a:gd name="connsiteX712" fmla="*/ 113008 w 182137"/>
                <a:gd name="connsiteY712" fmla="*/ 62121 h 143963"/>
                <a:gd name="connsiteX713" fmla="*/ 115484 w 182137"/>
                <a:gd name="connsiteY713" fmla="*/ 63683 h 143963"/>
                <a:gd name="connsiteX714" fmla="*/ 115484 w 182137"/>
                <a:gd name="connsiteY714" fmla="*/ 63683 h 143963"/>
                <a:gd name="connsiteX715" fmla="*/ 115484 w 182137"/>
                <a:gd name="connsiteY715" fmla="*/ 63683 h 143963"/>
                <a:gd name="connsiteX716" fmla="*/ 116602 w 182137"/>
                <a:gd name="connsiteY716" fmla="*/ 62998 h 143963"/>
                <a:gd name="connsiteX717" fmla="*/ 116602 w 182137"/>
                <a:gd name="connsiteY717" fmla="*/ 62998 h 143963"/>
                <a:gd name="connsiteX718" fmla="*/ 116602 w 182137"/>
                <a:gd name="connsiteY718" fmla="*/ 62998 h 143963"/>
                <a:gd name="connsiteX719" fmla="*/ 118583 w 182137"/>
                <a:gd name="connsiteY719" fmla="*/ 61727 h 143963"/>
                <a:gd name="connsiteX720" fmla="*/ 118583 w 182137"/>
                <a:gd name="connsiteY720" fmla="*/ 61727 h 143963"/>
                <a:gd name="connsiteX721" fmla="*/ 118583 w 182137"/>
                <a:gd name="connsiteY721" fmla="*/ 61727 h 143963"/>
                <a:gd name="connsiteX722" fmla="*/ 119904 w 182137"/>
                <a:gd name="connsiteY722" fmla="*/ 60940 h 143963"/>
                <a:gd name="connsiteX723" fmla="*/ 119904 w 182137"/>
                <a:gd name="connsiteY723" fmla="*/ 60940 h 143963"/>
                <a:gd name="connsiteX724" fmla="*/ 119904 w 182137"/>
                <a:gd name="connsiteY724" fmla="*/ 60940 h 143963"/>
                <a:gd name="connsiteX725" fmla="*/ 122215 w 182137"/>
                <a:gd name="connsiteY725" fmla="*/ 60775 h 143963"/>
                <a:gd name="connsiteX726" fmla="*/ 122215 w 182137"/>
                <a:gd name="connsiteY726" fmla="*/ 60775 h 143963"/>
                <a:gd name="connsiteX727" fmla="*/ 122215 w 182137"/>
                <a:gd name="connsiteY727" fmla="*/ 60775 h 143963"/>
                <a:gd name="connsiteX728" fmla="*/ 123498 w 182137"/>
                <a:gd name="connsiteY728" fmla="*/ 60966 h 143963"/>
                <a:gd name="connsiteX729" fmla="*/ 123498 w 182137"/>
                <a:gd name="connsiteY729" fmla="*/ 60966 h 143963"/>
                <a:gd name="connsiteX730" fmla="*/ 123498 w 182137"/>
                <a:gd name="connsiteY730" fmla="*/ 60966 h 143963"/>
                <a:gd name="connsiteX731" fmla="*/ 126126 w 182137"/>
                <a:gd name="connsiteY731" fmla="*/ 61601 h 143963"/>
                <a:gd name="connsiteX732" fmla="*/ 126126 w 182137"/>
                <a:gd name="connsiteY732" fmla="*/ 61601 h 143963"/>
                <a:gd name="connsiteX733" fmla="*/ 126126 w 182137"/>
                <a:gd name="connsiteY733" fmla="*/ 61601 h 143963"/>
                <a:gd name="connsiteX734" fmla="*/ 128603 w 182137"/>
                <a:gd name="connsiteY734" fmla="*/ 62820 h 143963"/>
                <a:gd name="connsiteX735" fmla="*/ 128603 w 182137"/>
                <a:gd name="connsiteY735" fmla="*/ 62820 h 143963"/>
                <a:gd name="connsiteX736" fmla="*/ 128603 w 182137"/>
                <a:gd name="connsiteY736" fmla="*/ 62820 h 143963"/>
                <a:gd name="connsiteX737" fmla="*/ 132032 w 182137"/>
                <a:gd name="connsiteY737" fmla="*/ 64712 h 143963"/>
                <a:gd name="connsiteX738" fmla="*/ 132032 w 182137"/>
                <a:gd name="connsiteY738" fmla="*/ 64712 h 143963"/>
                <a:gd name="connsiteX739" fmla="*/ 132032 w 182137"/>
                <a:gd name="connsiteY739" fmla="*/ 64712 h 143963"/>
                <a:gd name="connsiteX740" fmla="*/ 136019 w 182137"/>
                <a:gd name="connsiteY740" fmla="*/ 67557 h 143963"/>
                <a:gd name="connsiteX741" fmla="*/ 136019 w 182137"/>
                <a:gd name="connsiteY741" fmla="*/ 67557 h 143963"/>
                <a:gd name="connsiteX742" fmla="*/ 136019 w 182137"/>
                <a:gd name="connsiteY742" fmla="*/ 67557 h 143963"/>
                <a:gd name="connsiteX743" fmla="*/ 137048 w 182137"/>
                <a:gd name="connsiteY743" fmla="*/ 67963 h 143963"/>
                <a:gd name="connsiteX744" fmla="*/ 137048 w 182137"/>
                <a:gd name="connsiteY744" fmla="*/ 67963 h 143963"/>
                <a:gd name="connsiteX745" fmla="*/ 137048 w 182137"/>
                <a:gd name="connsiteY745" fmla="*/ 67963 h 143963"/>
                <a:gd name="connsiteX746" fmla="*/ 141010 w 182137"/>
                <a:gd name="connsiteY746" fmla="*/ 69995 h 143963"/>
                <a:gd name="connsiteX747" fmla="*/ 141010 w 182137"/>
                <a:gd name="connsiteY747" fmla="*/ 69995 h 143963"/>
                <a:gd name="connsiteX748" fmla="*/ 141010 w 182137"/>
                <a:gd name="connsiteY748" fmla="*/ 69995 h 143963"/>
                <a:gd name="connsiteX749" fmla="*/ 147830 w 182137"/>
                <a:gd name="connsiteY749" fmla="*/ 75075 h 143963"/>
                <a:gd name="connsiteX750" fmla="*/ 147830 w 182137"/>
                <a:gd name="connsiteY750" fmla="*/ 75075 h 143963"/>
                <a:gd name="connsiteX751" fmla="*/ 147830 w 182137"/>
                <a:gd name="connsiteY751" fmla="*/ 75075 h 143963"/>
                <a:gd name="connsiteX752" fmla="*/ 150243 w 182137"/>
                <a:gd name="connsiteY752" fmla="*/ 76916 h 143963"/>
                <a:gd name="connsiteX753" fmla="*/ 150243 w 182137"/>
                <a:gd name="connsiteY753" fmla="*/ 76916 h 143963"/>
                <a:gd name="connsiteX754" fmla="*/ 150243 w 182137"/>
                <a:gd name="connsiteY754" fmla="*/ 76916 h 143963"/>
                <a:gd name="connsiteX755" fmla="*/ 152567 w 182137"/>
                <a:gd name="connsiteY755" fmla="*/ 78898 h 143963"/>
                <a:gd name="connsiteX756" fmla="*/ 152567 w 182137"/>
                <a:gd name="connsiteY756" fmla="*/ 78898 h 143963"/>
                <a:gd name="connsiteX757" fmla="*/ 152669 w 182137"/>
                <a:gd name="connsiteY757" fmla="*/ 79037 h 143963"/>
                <a:gd name="connsiteX758" fmla="*/ 152669 w 182137"/>
                <a:gd name="connsiteY758" fmla="*/ 79037 h 143963"/>
                <a:gd name="connsiteX759" fmla="*/ 152669 w 182137"/>
                <a:gd name="connsiteY759" fmla="*/ 79037 h 143963"/>
                <a:gd name="connsiteX760" fmla="*/ 153443 w 182137"/>
                <a:gd name="connsiteY760" fmla="*/ 81831 h 143963"/>
                <a:gd name="connsiteX761" fmla="*/ 153443 w 182137"/>
                <a:gd name="connsiteY761" fmla="*/ 81831 h 143963"/>
                <a:gd name="connsiteX762" fmla="*/ 153443 w 182137"/>
                <a:gd name="connsiteY762" fmla="*/ 81831 h 143963"/>
                <a:gd name="connsiteX763" fmla="*/ 154434 w 182137"/>
                <a:gd name="connsiteY763" fmla="*/ 84053 h 143963"/>
                <a:gd name="connsiteX764" fmla="*/ 154434 w 182137"/>
                <a:gd name="connsiteY764" fmla="*/ 84053 h 143963"/>
                <a:gd name="connsiteX765" fmla="*/ 154434 w 182137"/>
                <a:gd name="connsiteY765" fmla="*/ 84053 h 143963"/>
                <a:gd name="connsiteX766" fmla="*/ 155145 w 182137"/>
                <a:gd name="connsiteY766" fmla="*/ 84625 h 143963"/>
                <a:gd name="connsiteX767" fmla="*/ 155145 w 182137"/>
                <a:gd name="connsiteY767" fmla="*/ 84625 h 143963"/>
                <a:gd name="connsiteX768" fmla="*/ 155145 w 182137"/>
                <a:gd name="connsiteY768" fmla="*/ 84625 h 143963"/>
                <a:gd name="connsiteX769" fmla="*/ 157063 w 182137"/>
                <a:gd name="connsiteY769" fmla="*/ 86035 h 143963"/>
                <a:gd name="connsiteX770" fmla="*/ 157063 w 182137"/>
                <a:gd name="connsiteY770" fmla="*/ 86035 h 143963"/>
                <a:gd name="connsiteX771" fmla="*/ 157635 w 182137"/>
                <a:gd name="connsiteY771" fmla="*/ 86441 h 143963"/>
                <a:gd name="connsiteX772" fmla="*/ 157635 w 182137"/>
                <a:gd name="connsiteY772" fmla="*/ 86441 h 143963"/>
                <a:gd name="connsiteX773" fmla="*/ 157635 w 182137"/>
                <a:gd name="connsiteY773" fmla="*/ 86441 h 143963"/>
                <a:gd name="connsiteX774" fmla="*/ 160428 w 182137"/>
                <a:gd name="connsiteY774" fmla="*/ 87686 h 143963"/>
                <a:gd name="connsiteX775" fmla="*/ 160428 w 182137"/>
                <a:gd name="connsiteY775" fmla="*/ 87686 h 143963"/>
                <a:gd name="connsiteX776" fmla="*/ 160428 w 182137"/>
                <a:gd name="connsiteY776" fmla="*/ 87686 h 143963"/>
                <a:gd name="connsiteX777" fmla="*/ 161495 w 182137"/>
                <a:gd name="connsiteY777" fmla="*/ 87902 h 143963"/>
                <a:gd name="connsiteX778" fmla="*/ 161495 w 182137"/>
                <a:gd name="connsiteY778" fmla="*/ 87902 h 143963"/>
                <a:gd name="connsiteX779" fmla="*/ 161495 w 182137"/>
                <a:gd name="connsiteY779" fmla="*/ 87902 h 143963"/>
                <a:gd name="connsiteX780" fmla="*/ 162346 w 182137"/>
                <a:gd name="connsiteY780" fmla="*/ 88029 h 143963"/>
                <a:gd name="connsiteX781" fmla="*/ 162346 w 182137"/>
                <a:gd name="connsiteY781" fmla="*/ 88029 h 143963"/>
                <a:gd name="connsiteX782" fmla="*/ 162346 w 182137"/>
                <a:gd name="connsiteY782" fmla="*/ 88029 h 143963"/>
                <a:gd name="connsiteX783" fmla="*/ 162536 w 182137"/>
                <a:gd name="connsiteY783" fmla="*/ 87927 h 143963"/>
                <a:gd name="connsiteX784" fmla="*/ 162536 w 182137"/>
                <a:gd name="connsiteY784" fmla="*/ 87927 h 143963"/>
                <a:gd name="connsiteX785" fmla="*/ 162536 w 182137"/>
                <a:gd name="connsiteY785" fmla="*/ 87927 h 143963"/>
                <a:gd name="connsiteX786" fmla="*/ 162689 w 182137"/>
                <a:gd name="connsiteY786" fmla="*/ 87622 h 143963"/>
                <a:gd name="connsiteX787" fmla="*/ 162689 w 182137"/>
                <a:gd name="connsiteY787" fmla="*/ 87622 h 143963"/>
                <a:gd name="connsiteX788" fmla="*/ 162689 w 182137"/>
                <a:gd name="connsiteY788" fmla="*/ 87622 h 143963"/>
                <a:gd name="connsiteX789" fmla="*/ 163832 w 182137"/>
                <a:gd name="connsiteY789" fmla="*/ 86682 h 143963"/>
                <a:gd name="connsiteX790" fmla="*/ 163832 w 182137"/>
                <a:gd name="connsiteY790" fmla="*/ 86682 h 143963"/>
                <a:gd name="connsiteX791" fmla="*/ 163832 w 182137"/>
                <a:gd name="connsiteY791" fmla="*/ 86682 h 143963"/>
                <a:gd name="connsiteX792" fmla="*/ 165000 w 182137"/>
                <a:gd name="connsiteY792" fmla="*/ 87076 h 143963"/>
                <a:gd name="connsiteX793" fmla="*/ 165000 w 182137"/>
                <a:gd name="connsiteY793" fmla="*/ 87076 h 143963"/>
                <a:gd name="connsiteX794" fmla="*/ 165000 w 182137"/>
                <a:gd name="connsiteY794" fmla="*/ 87076 h 143963"/>
                <a:gd name="connsiteX795" fmla="*/ 167299 w 182137"/>
                <a:gd name="connsiteY795" fmla="*/ 89730 h 143963"/>
                <a:gd name="connsiteX796" fmla="*/ 167299 w 182137"/>
                <a:gd name="connsiteY796" fmla="*/ 89730 h 143963"/>
                <a:gd name="connsiteX797" fmla="*/ 167299 w 182137"/>
                <a:gd name="connsiteY797" fmla="*/ 89730 h 143963"/>
                <a:gd name="connsiteX798" fmla="*/ 167819 w 182137"/>
                <a:gd name="connsiteY798" fmla="*/ 90568 h 143963"/>
                <a:gd name="connsiteX799" fmla="*/ 167819 w 182137"/>
                <a:gd name="connsiteY799" fmla="*/ 90568 h 143963"/>
                <a:gd name="connsiteX800" fmla="*/ 167819 w 182137"/>
                <a:gd name="connsiteY800" fmla="*/ 90568 h 143963"/>
                <a:gd name="connsiteX801" fmla="*/ 168251 w 182137"/>
                <a:gd name="connsiteY801" fmla="*/ 91267 h 143963"/>
                <a:gd name="connsiteX802" fmla="*/ 168251 w 182137"/>
                <a:gd name="connsiteY802" fmla="*/ 91267 h 143963"/>
                <a:gd name="connsiteX803" fmla="*/ 168251 w 182137"/>
                <a:gd name="connsiteY803" fmla="*/ 91267 h 143963"/>
                <a:gd name="connsiteX804" fmla="*/ 168493 w 182137"/>
                <a:gd name="connsiteY804" fmla="*/ 91661 h 143963"/>
                <a:gd name="connsiteX805" fmla="*/ 168493 w 182137"/>
                <a:gd name="connsiteY805" fmla="*/ 91661 h 143963"/>
                <a:gd name="connsiteX806" fmla="*/ 168493 w 182137"/>
                <a:gd name="connsiteY806" fmla="*/ 91661 h 143963"/>
                <a:gd name="connsiteX807" fmla="*/ 168912 w 182137"/>
                <a:gd name="connsiteY807" fmla="*/ 91559 h 143963"/>
                <a:gd name="connsiteX808" fmla="*/ 168912 w 182137"/>
                <a:gd name="connsiteY808" fmla="*/ 91559 h 143963"/>
                <a:gd name="connsiteX809" fmla="*/ 168912 w 182137"/>
                <a:gd name="connsiteY809" fmla="*/ 91559 h 143963"/>
                <a:gd name="connsiteX810" fmla="*/ 169509 w 182137"/>
                <a:gd name="connsiteY810" fmla="*/ 91216 h 143963"/>
                <a:gd name="connsiteX811" fmla="*/ 169509 w 182137"/>
                <a:gd name="connsiteY811" fmla="*/ 91216 h 143963"/>
                <a:gd name="connsiteX812" fmla="*/ 169509 w 182137"/>
                <a:gd name="connsiteY812" fmla="*/ 91216 h 143963"/>
                <a:gd name="connsiteX813" fmla="*/ 170550 w 182137"/>
                <a:gd name="connsiteY813" fmla="*/ 90759 h 143963"/>
                <a:gd name="connsiteX814" fmla="*/ 170550 w 182137"/>
                <a:gd name="connsiteY814" fmla="*/ 90759 h 143963"/>
                <a:gd name="connsiteX815" fmla="*/ 170550 w 182137"/>
                <a:gd name="connsiteY815" fmla="*/ 90759 h 143963"/>
                <a:gd name="connsiteX816" fmla="*/ 170550 w 182137"/>
                <a:gd name="connsiteY816" fmla="*/ 90759 h 143963"/>
                <a:gd name="connsiteX817" fmla="*/ 170550 w 182137"/>
                <a:gd name="connsiteY817" fmla="*/ 90759 h 143963"/>
                <a:gd name="connsiteX818" fmla="*/ 172163 w 182137"/>
                <a:gd name="connsiteY818" fmla="*/ 91864 h 143963"/>
                <a:gd name="connsiteX819" fmla="*/ 172163 w 182137"/>
                <a:gd name="connsiteY819" fmla="*/ 91864 h 143963"/>
                <a:gd name="connsiteX820" fmla="*/ 172163 w 182137"/>
                <a:gd name="connsiteY820" fmla="*/ 91864 h 143963"/>
                <a:gd name="connsiteX821" fmla="*/ 173407 w 182137"/>
                <a:gd name="connsiteY821" fmla="*/ 93756 h 143963"/>
                <a:gd name="connsiteX822" fmla="*/ 173407 w 182137"/>
                <a:gd name="connsiteY822" fmla="*/ 93756 h 143963"/>
                <a:gd name="connsiteX823" fmla="*/ 173407 w 182137"/>
                <a:gd name="connsiteY823" fmla="*/ 93756 h 143963"/>
                <a:gd name="connsiteX824" fmla="*/ 175211 w 182137"/>
                <a:gd name="connsiteY824" fmla="*/ 96004 h 143963"/>
                <a:gd name="connsiteX825" fmla="*/ 175211 w 182137"/>
                <a:gd name="connsiteY825" fmla="*/ 96004 h 143963"/>
                <a:gd name="connsiteX826" fmla="*/ 175211 w 182137"/>
                <a:gd name="connsiteY826" fmla="*/ 96004 h 143963"/>
                <a:gd name="connsiteX827" fmla="*/ 176430 w 182137"/>
                <a:gd name="connsiteY827" fmla="*/ 96804 h 143963"/>
                <a:gd name="connsiteX828" fmla="*/ 176430 w 182137"/>
                <a:gd name="connsiteY828" fmla="*/ 96804 h 143963"/>
                <a:gd name="connsiteX829" fmla="*/ 176430 w 182137"/>
                <a:gd name="connsiteY829" fmla="*/ 96804 h 143963"/>
                <a:gd name="connsiteX830" fmla="*/ 179211 w 182137"/>
                <a:gd name="connsiteY830" fmla="*/ 99458 h 143963"/>
                <a:gd name="connsiteX831" fmla="*/ 179211 w 182137"/>
                <a:gd name="connsiteY831" fmla="*/ 99458 h 143963"/>
                <a:gd name="connsiteX832" fmla="*/ 179211 w 182137"/>
                <a:gd name="connsiteY832" fmla="*/ 99458 h 143963"/>
                <a:gd name="connsiteX833" fmla="*/ 182234 w 182137"/>
                <a:gd name="connsiteY833" fmla="*/ 105160 h 143963"/>
                <a:gd name="connsiteX834" fmla="*/ 182234 w 182137"/>
                <a:gd name="connsiteY834" fmla="*/ 105160 h 143963"/>
                <a:gd name="connsiteX835" fmla="*/ 182234 w 182137"/>
                <a:gd name="connsiteY835" fmla="*/ 105160 h 143963"/>
                <a:gd name="connsiteX836" fmla="*/ 181218 w 182137"/>
                <a:gd name="connsiteY836" fmla="*/ 105808 h 1439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  <a:cxn ang="0">
                  <a:pos x="connsiteX702" y="connsiteY702"/>
                </a:cxn>
                <a:cxn ang="0">
                  <a:pos x="connsiteX703" y="connsiteY703"/>
                </a:cxn>
                <a:cxn ang="0">
                  <a:pos x="connsiteX704" y="connsiteY704"/>
                </a:cxn>
                <a:cxn ang="0">
                  <a:pos x="connsiteX705" y="connsiteY705"/>
                </a:cxn>
                <a:cxn ang="0">
                  <a:pos x="connsiteX706" y="connsiteY706"/>
                </a:cxn>
                <a:cxn ang="0">
                  <a:pos x="connsiteX707" y="connsiteY707"/>
                </a:cxn>
                <a:cxn ang="0">
                  <a:pos x="connsiteX708" y="connsiteY708"/>
                </a:cxn>
                <a:cxn ang="0">
                  <a:pos x="connsiteX709" y="connsiteY709"/>
                </a:cxn>
                <a:cxn ang="0">
                  <a:pos x="connsiteX710" y="connsiteY710"/>
                </a:cxn>
                <a:cxn ang="0">
                  <a:pos x="connsiteX711" y="connsiteY711"/>
                </a:cxn>
                <a:cxn ang="0">
                  <a:pos x="connsiteX712" y="connsiteY712"/>
                </a:cxn>
                <a:cxn ang="0">
                  <a:pos x="connsiteX713" y="connsiteY713"/>
                </a:cxn>
                <a:cxn ang="0">
                  <a:pos x="connsiteX714" y="connsiteY714"/>
                </a:cxn>
                <a:cxn ang="0">
                  <a:pos x="connsiteX715" y="connsiteY715"/>
                </a:cxn>
                <a:cxn ang="0">
                  <a:pos x="connsiteX716" y="connsiteY716"/>
                </a:cxn>
                <a:cxn ang="0">
                  <a:pos x="connsiteX717" y="connsiteY717"/>
                </a:cxn>
                <a:cxn ang="0">
                  <a:pos x="connsiteX718" y="connsiteY718"/>
                </a:cxn>
                <a:cxn ang="0">
                  <a:pos x="connsiteX719" y="connsiteY719"/>
                </a:cxn>
                <a:cxn ang="0">
                  <a:pos x="connsiteX720" y="connsiteY720"/>
                </a:cxn>
                <a:cxn ang="0">
                  <a:pos x="connsiteX721" y="connsiteY721"/>
                </a:cxn>
                <a:cxn ang="0">
                  <a:pos x="connsiteX722" y="connsiteY722"/>
                </a:cxn>
                <a:cxn ang="0">
                  <a:pos x="connsiteX723" y="connsiteY723"/>
                </a:cxn>
                <a:cxn ang="0">
                  <a:pos x="connsiteX724" y="connsiteY724"/>
                </a:cxn>
                <a:cxn ang="0">
                  <a:pos x="connsiteX725" y="connsiteY725"/>
                </a:cxn>
                <a:cxn ang="0">
                  <a:pos x="connsiteX726" y="connsiteY726"/>
                </a:cxn>
                <a:cxn ang="0">
                  <a:pos x="connsiteX727" y="connsiteY727"/>
                </a:cxn>
                <a:cxn ang="0">
                  <a:pos x="connsiteX728" y="connsiteY728"/>
                </a:cxn>
                <a:cxn ang="0">
                  <a:pos x="connsiteX729" y="connsiteY729"/>
                </a:cxn>
                <a:cxn ang="0">
                  <a:pos x="connsiteX730" y="connsiteY730"/>
                </a:cxn>
                <a:cxn ang="0">
                  <a:pos x="connsiteX731" y="connsiteY731"/>
                </a:cxn>
                <a:cxn ang="0">
                  <a:pos x="connsiteX732" y="connsiteY732"/>
                </a:cxn>
                <a:cxn ang="0">
                  <a:pos x="connsiteX733" y="connsiteY733"/>
                </a:cxn>
                <a:cxn ang="0">
                  <a:pos x="connsiteX734" y="connsiteY734"/>
                </a:cxn>
                <a:cxn ang="0">
                  <a:pos x="connsiteX735" y="connsiteY735"/>
                </a:cxn>
                <a:cxn ang="0">
                  <a:pos x="connsiteX736" y="connsiteY736"/>
                </a:cxn>
                <a:cxn ang="0">
                  <a:pos x="connsiteX737" y="connsiteY737"/>
                </a:cxn>
                <a:cxn ang="0">
                  <a:pos x="connsiteX738" y="connsiteY738"/>
                </a:cxn>
                <a:cxn ang="0">
                  <a:pos x="connsiteX739" y="connsiteY739"/>
                </a:cxn>
                <a:cxn ang="0">
                  <a:pos x="connsiteX740" y="connsiteY740"/>
                </a:cxn>
                <a:cxn ang="0">
                  <a:pos x="connsiteX741" y="connsiteY741"/>
                </a:cxn>
                <a:cxn ang="0">
                  <a:pos x="connsiteX742" y="connsiteY742"/>
                </a:cxn>
                <a:cxn ang="0">
                  <a:pos x="connsiteX743" y="connsiteY743"/>
                </a:cxn>
                <a:cxn ang="0">
                  <a:pos x="connsiteX744" y="connsiteY744"/>
                </a:cxn>
                <a:cxn ang="0">
                  <a:pos x="connsiteX745" y="connsiteY745"/>
                </a:cxn>
                <a:cxn ang="0">
                  <a:pos x="connsiteX746" y="connsiteY746"/>
                </a:cxn>
                <a:cxn ang="0">
                  <a:pos x="connsiteX747" y="connsiteY747"/>
                </a:cxn>
                <a:cxn ang="0">
                  <a:pos x="connsiteX748" y="connsiteY748"/>
                </a:cxn>
                <a:cxn ang="0">
                  <a:pos x="connsiteX749" y="connsiteY749"/>
                </a:cxn>
                <a:cxn ang="0">
                  <a:pos x="connsiteX750" y="connsiteY750"/>
                </a:cxn>
                <a:cxn ang="0">
                  <a:pos x="connsiteX751" y="connsiteY751"/>
                </a:cxn>
                <a:cxn ang="0">
                  <a:pos x="connsiteX752" y="connsiteY752"/>
                </a:cxn>
                <a:cxn ang="0">
                  <a:pos x="connsiteX753" y="connsiteY753"/>
                </a:cxn>
                <a:cxn ang="0">
                  <a:pos x="connsiteX754" y="connsiteY754"/>
                </a:cxn>
                <a:cxn ang="0">
                  <a:pos x="connsiteX755" y="connsiteY755"/>
                </a:cxn>
                <a:cxn ang="0">
                  <a:pos x="connsiteX756" y="connsiteY756"/>
                </a:cxn>
                <a:cxn ang="0">
                  <a:pos x="connsiteX757" y="connsiteY757"/>
                </a:cxn>
                <a:cxn ang="0">
                  <a:pos x="connsiteX758" y="connsiteY758"/>
                </a:cxn>
                <a:cxn ang="0">
                  <a:pos x="connsiteX759" y="connsiteY759"/>
                </a:cxn>
                <a:cxn ang="0">
                  <a:pos x="connsiteX760" y="connsiteY760"/>
                </a:cxn>
                <a:cxn ang="0">
                  <a:pos x="connsiteX761" y="connsiteY761"/>
                </a:cxn>
                <a:cxn ang="0">
                  <a:pos x="connsiteX762" y="connsiteY762"/>
                </a:cxn>
                <a:cxn ang="0">
                  <a:pos x="connsiteX763" y="connsiteY763"/>
                </a:cxn>
                <a:cxn ang="0">
                  <a:pos x="connsiteX764" y="connsiteY764"/>
                </a:cxn>
                <a:cxn ang="0">
                  <a:pos x="connsiteX765" y="connsiteY765"/>
                </a:cxn>
                <a:cxn ang="0">
                  <a:pos x="connsiteX766" y="connsiteY766"/>
                </a:cxn>
                <a:cxn ang="0">
                  <a:pos x="connsiteX767" y="connsiteY767"/>
                </a:cxn>
                <a:cxn ang="0">
                  <a:pos x="connsiteX768" y="connsiteY768"/>
                </a:cxn>
                <a:cxn ang="0">
                  <a:pos x="connsiteX769" y="connsiteY769"/>
                </a:cxn>
                <a:cxn ang="0">
                  <a:pos x="connsiteX770" y="connsiteY770"/>
                </a:cxn>
                <a:cxn ang="0">
                  <a:pos x="connsiteX771" y="connsiteY771"/>
                </a:cxn>
                <a:cxn ang="0">
                  <a:pos x="connsiteX772" y="connsiteY772"/>
                </a:cxn>
                <a:cxn ang="0">
                  <a:pos x="connsiteX773" y="connsiteY773"/>
                </a:cxn>
                <a:cxn ang="0">
                  <a:pos x="connsiteX774" y="connsiteY774"/>
                </a:cxn>
                <a:cxn ang="0">
                  <a:pos x="connsiteX775" y="connsiteY775"/>
                </a:cxn>
                <a:cxn ang="0">
                  <a:pos x="connsiteX776" y="connsiteY776"/>
                </a:cxn>
                <a:cxn ang="0">
                  <a:pos x="connsiteX777" y="connsiteY777"/>
                </a:cxn>
                <a:cxn ang="0">
                  <a:pos x="connsiteX778" y="connsiteY778"/>
                </a:cxn>
                <a:cxn ang="0">
                  <a:pos x="connsiteX779" y="connsiteY779"/>
                </a:cxn>
                <a:cxn ang="0">
                  <a:pos x="connsiteX780" y="connsiteY780"/>
                </a:cxn>
                <a:cxn ang="0">
                  <a:pos x="connsiteX781" y="connsiteY781"/>
                </a:cxn>
                <a:cxn ang="0">
                  <a:pos x="connsiteX782" y="connsiteY782"/>
                </a:cxn>
                <a:cxn ang="0">
                  <a:pos x="connsiteX783" y="connsiteY783"/>
                </a:cxn>
                <a:cxn ang="0">
                  <a:pos x="connsiteX784" y="connsiteY784"/>
                </a:cxn>
                <a:cxn ang="0">
                  <a:pos x="connsiteX785" y="connsiteY785"/>
                </a:cxn>
                <a:cxn ang="0">
                  <a:pos x="connsiteX786" y="connsiteY786"/>
                </a:cxn>
                <a:cxn ang="0">
                  <a:pos x="connsiteX787" y="connsiteY787"/>
                </a:cxn>
                <a:cxn ang="0">
                  <a:pos x="connsiteX788" y="connsiteY788"/>
                </a:cxn>
                <a:cxn ang="0">
                  <a:pos x="connsiteX789" y="connsiteY789"/>
                </a:cxn>
                <a:cxn ang="0">
                  <a:pos x="connsiteX790" y="connsiteY790"/>
                </a:cxn>
                <a:cxn ang="0">
                  <a:pos x="connsiteX791" y="connsiteY791"/>
                </a:cxn>
                <a:cxn ang="0">
                  <a:pos x="connsiteX792" y="connsiteY792"/>
                </a:cxn>
                <a:cxn ang="0">
                  <a:pos x="connsiteX793" y="connsiteY793"/>
                </a:cxn>
                <a:cxn ang="0">
                  <a:pos x="connsiteX794" y="connsiteY794"/>
                </a:cxn>
                <a:cxn ang="0">
                  <a:pos x="connsiteX795" y="connsiteY795"/>
                </a:cxn>
                <a:cxn ang="0">
                  <a:pos x="connsiteX796" y="connsiteY796"/>
                </a:cxn>
                <a:cxn ang="0">
                  <a:pos x="connsiteX797" y="connsiteY797"/>
                </a:cxn>
                <a:cxn ang="0">
                  <a:pos x="connsiteX798" y="connsiteY798"/>
                </a:cxn>
                <a:cxn ang="0">
                  <a:pos x="connsiteX799" y="connsiteY799"/>
                </a:cxn>
                <a:cxn ang="0">
                  <a:pos x="connsiteX800" y="connsiteY800"/>
                </a:cxn>
                <a:cxn ang="0">
                  <a:pos x="connsiteX801" y="connsiteY801"/>
                </a:cxn>
                <a:cxn ang="0">
                  <a:pos x="connsiteX802" y="connsiteY802"/>
                </a:cxn>
                <a:cxn ang="0">
                  <a:pos x="connsiteX803" y="connsiteY803"/>
                </a:cxn>
                <a:cxn ang="0">
                  <a:pos x="connsiteX804" y="connsiteY804"/>
                </a:cxn>
                <a:cxn ang="0">
                  <a:pos x="connsiteX805" y="connsiteY805"/>
                </a:cxn>
                <a:cxn ang="0">
                  <a:pos x="connsiteX806" y="connsiteY806"/>
                </a:cxn>
                <a:cxn ang="0">
                  <a:pos x="connsiteX807" y="connsiteY807"/>
                </a:cxn>
                <a:cxn ang="0">
                  <a:pos x="connsiteX808" y="connsiteY808"/>
                </a:cxn>
                <a:cxn ang="0">
                  <a:pos x="connsiteX809" y="connsiteY809"/>
                </a:cxn>
                <a:cxn ang="0">
                  <a:pos x="connsiteX810" y="connsiteY810"/>
                </a:cxn>
                <a:cxn ang="0">
                  <a:pos x="connsiteX811" y="connsiteY811"/>
                </a:cxn>
                <a:cxn ang="0">
                  <a:pos x="connsiteX812" y="connsiteY812"/>
                </a:cxn>
                <a:cxn ang="0">
                  <a:pos x="connsiteX813" y="connsiteY813"/>
                </a:cxn>
                <a:cxn ang="0">
                  <a:pos x="connsiteX814" y="connsiteY814"/>
                </a:cxn>
                <a:cxn ang="0">
                  <a:pos x="connsiteX815" y="connsiteY815"/>
                </a:cxn>
                <a:cxn ang="0">
                  <a:pos x="connsiteX816" y="connsiteY816"/>
                </a:cxn>
                <a:cxn ang="0">
                  <a:pos x="connsiteX817" y="connsiteY817"/>
                </a:cxn>
                <a:cxn ang="0">
                  <a:pos x="connsiteX818" y="connsiteY818"/>
                </a:cxn>
                <a:cxn ang="0">
                  <a:pos x="connsiteX819" y="connsiteY819"/>
                </a:cxn>
                <a:cxn ang="0">
                  <a:pos x="connsiteX820" y="connsiteY820"/>
                </a:cxn>
                <a:cxn ang="0">
                  <a:pos x="connsiteX821" y="connsiteY821"/>
                </a:cxn>
                <a:cxn ang="0">
                  <a:pos x="connsiteX822" y="connsiteY822"/>
                </a:cxn>
                <a:cxn ang="0">
                  <a:pos x="connsiteX823" y="connsiteY823"/>
                </a:cxn>
                <a:cxn ang="0">
                  <a:pos x="connsiteX824" y="connsiteY824"/>
                </a:cxn>
                <a:cxn ang="0">
                  <a:pos x="connsiteX825" y="connsiteY825"/>
                </a:cxn>
                <a:cxn ang="0">
                  <a:pos x="connsiteX826" y="connsiteY826"/>
                </a:cxn>
                <a:cxn ang="0">
                  <a:pos x="connsiteX827" y="connsiteY827"/>
                </a:cxn>
                <a:cxn ang="0">
                  <a:pos x="connsiteX828" y="connsiteY828"/>
                </a:cxn>
                <a:cxn ang="0">
                  <a:pos x="connsiteX829" y="connsiteY829"/>
                </a:cxn>
                <a:cxn ang="0">
                  <a:pos x="connsiteX830" y="connsiteY830"/>
                </a:cxn>
                <a:cxn ang="0">
                  <a:pos x="connsiteX831" y="connsiteY831"/>
                </a:cxn>
                <a:cxn ang="0">
                  <a:pos x="connsiteX832" y="connsiteY832"/>
                </a:cxn>
                <a:cxn ang="0">
                  <a:pos x="connsiteX833" y="connsiteY833"/>
                </a:cxn>
                <a:cxn ang="0">
                  <a:pos x="connsiteX834" y="connsiteY834"/>
                </a:cxn>
                <a:cxn ang="0">
                  <a:pos x="connsiteX835" y="connsiteY835"/>
                </a:cxn>
                <a:cxn ang="0">
                  <a:pos x="connsiteX836" y="connsiteY836"/>
                </a:cxn>
              </a:cxnLst>
              <a:rect l="l" t="t" r="r" b="b"/>
              <a:pathLst>
                <a:path w="182137" h="143963">
                  <a:moveTo>
                    <a:pt x="181218" y="105808"/>
                  </a:moveTo>
                  <a:cubicBezTo>
                    <a:pt x="180875" y="105808"/>
                    <a:pt x="180430" y="105732"/>
                    <a:pt x="179973" y="105630"/>
                  </a:cubicBezTo>
                  <a:lnTo>
                    <a:pt x="179973" y="105630"/>
                  </a:lnTo>
                  <a:lnTo>
                    <a:pt x="179973" y="105630"/>
                  </a:lnTo>
                  <a:cubicBezTo>
                    <a:pt x="179630" y="105580"/>
                    <a:pt x="179287" y="105491"/>
                    <a:pt x="178957" y="105491"/>
                  </a:cubicBezTo>
                  <a:lnTo>
                    <a:pt x="178957" y="105491"/>
                  </a:lnTo>
                  <a:lnTo>
                    <a:pt x="178957" y="105491"/>
                  </a:lnTo>
                  <a:cubicBezTo>
                    <a:pt x="178957" y="105503"/>
                    <a:pt x="178932" y="105554"/>
                    <a:pt x="178906" y="105592"/>
                  </a:cubicBezTo>
                  <a:lnTo>
                    <a:pt x="178906" y="105592"/>
                  </a:lnTo>
                  <a:lnTo>
                    <a:pt x="178906" y="105592"/>
                  </a:lnTo>
                  <a:cubicBezTo>
                    <a:pt x="178665" y="105960"/>
                    <a:pt x="178246" y="106621"/>
                    <a:pt x="177179" y="106621"/>
                  </a:cubicBezTo>
                  <a:lnTo>
                    <a:pt x="177179" y="106621"/>
                  </a:lnTo>
                  <a:lnTo>
                    <a:pt x="177179" y="106621"/>
                  </a:lnTo>
                  <a:cubicBezTo>
                    <a:pt x="176506" y="106621"/>
                    <a:pt x="175643" y="106354"/>
                    <a:pt x="174601" y="105745"/>
                  </a:cubicBezTo>
                  <a:lnTo>
                    <a:pt x="174601" y="105745"/>
                  </a:lnTo>
                  <a:lnTo>
                    <a:pt x="174601" y="105745"/>
                  </a:lnTo>
                  <a:cubicBezTo>
                    <a:pt x="173534" y="105110"/>
                    <a:pt x="172633" y="104526"/>
                    <a:pt x="171845" y="103979"/>
                  </a:cubicBezTo>
                  <a:lnTo>
                    <a:pt x="171845" y="103979"/>
                  </a:lnTo>
                  <a:lnTo>
                    <a:pt x="171845" y="103979"/>
                  </a:lnTo>
                  <a:cubicBezTo>
                    <a:pt x="170652" y="103205"/>
                    <a:pt x="169610" y="102519"/>
                    <a:pt x="168988" y="102519"/>
                  </a:cubicBezTo>
                  <a:lnTo>
                    <a:pt x="168988" y="102519"/>
                  </a:lnTo>
                  <a:lnTo>
                    <a:pt x="168988" y="102519"/>
                  </a:lnTo>
                  <a:cubicBezTo>
                    <a:pt x="168963" y="102519"/>
                    <a:pt x="168963" y="102519"/>
                    <a:pt x="168963" y="102519"/>
                  </a:cubicBezTo>
                  <a:lnTo>
                    <a:pt x="168963" y="102519"/>
                  </a:lnTo>
                  <a:lnTo>
                    <a:pt x="168963" y="102519"/>
                  </a:lnTo>
                  <a:cubicBezTo>
                    <a:pt x="168670" y="102608"/>
                    <a:pt x="168569" y="102684"/>
                    <a:pt x="168391" y="102836"/>
                  </a:cubicBezTo>
                  <a:lnTo>
                    <a:pt x="168391" y="102836"/>
                  </a:lnTo>
                  <a:lnTo>
                    <a:pt x="168391" y="102836"/>
                  </a:lnTo>
                  <a:cubicBezTo>
                    <a:pt x="167946" y="103192"/>
                    <a:pt x="167502" y="103446"/>
                    <a:pt x="166181" y="103446"/>
                  </a:cubicBezTo>
                  <a:lnTo>
                    <a:pt x="166181" y="103446"/>
                  </a:lnTo>
                  <a:lnTo>
                    <a:pt x="166181" y="103446"/>
                  </a:lnTo>
                  <a:cubicBezTo>
                    <a:pt x="165597" y="103446"/>
                    <a:pt x="165025" y="103408"/>
                    <a:pt x="164530" y="103370"/>
                  </a:cubicBezTo>
                  <a:lnTo>
                    <a:pt x="164530" y="103370"/>
                  </a:lnTo>
                  <a:lnTo>
                    <a:pt x="164530" y="103370"/>
                  </a:lnTo>
                  <a:cubicBezTo>
                    <a:pt x="164149" y="103357"/>
                    <a:pt x="163806" y="103306"/>
                    <a:pt x="163489" y="103306"/>
                  </a:cubicBezTo>
                  <a:lnTo>
                    <a:pt x="163489" y="103306"/>
                  </a:lnTo>
                  <a:lnTo>
                    <a:pt x="163489" y="103306"/>
                  </a:lnTo>
                  <a:cubicBezTo>
                    <a:pt x="162867" y="103306"/>
                    <a:pt x="162638" y="103446"/>
                    <a:pt x="162486" y="103636"/>
                  </a:cubicBezTo>
                  <a:lnTo>
                    <a:pt x="162486" y="103636"/>
                  </a:lnTo>
                  <a:lnTo>
                    <a:pt x="162486" y="103636"/>
                  </a:lnTo>
                  <a:cubicBezTo>
                    <a:pt x="161990" y="104373"/>
                    <a:pt x="161571" y="104602"/>
                    <a:pt x="161203" y="104856"/>
                  </a:cubicBezTo>
                  <a:lnTo>
                    <a:pt x="161203" y="104856"/>
                  </a:lnTo>
                  <a:lnTo>
                    <a:pt x="161203" y="104856"/>
                  </a:lnTo>
                  <a:cubicBezTo>
                    <a:pt x="161051" y="104957"/>
                    <a:pt x="160885" y="105046"/>
                    <a:pt x="160657" y="105186"/>
                  </a:cubicBezTo>
                  <a:lnTo>
                    <a:pt x="160657" y="105186"/>
                  </a:lnTo>
                  <a:lnTo>
                    <a:pt x="160657" y="105186"/>
                  </a:lnTo>
                  <a:cubicBezTo>
                    <a:pt x="160352" y="105465"/>
                    <a:pt x="159831" y="105440"/>
                    <a:pt x="159438" y="105338"/>
                  </a:cubicBezTo>
                  <a:lnTo>
                    <a:pt x="159438" y="105338"/>
                  </a:lnTo>
                  <a:lnTo>
                    <a:pt x="159438" y="105338"/>
                  </a:lnTo>
                  <a:cubicBezTo>
                    <a:pt x="159489" y="105491"/>
                    <a:pt x="159565" y="105681"/>
                    <a:pt x="159641" y="105922"/>
                  </a:cubicBezTo>
                  <a:lnTo>
                    <a:pt x="159641" y="105922"/>
                  </a:lnTo>
                  <a:lnTo>
                    <a:pt x="159641" y="105922"/>
                  </a:lnTo>
                  <a:cubicBezTo>
                    <a:pt x="159958" y="106799"/>
                    <a:pt x="160111" y="107319"/>
                    <a:pt x="160212" y="107700"/>
                  </a:cubicBezTo>
                  <a:lnTo>
                    <a:pt x="160212" y="107700"/>
                  </a:lnTo>
                  <a:lnTo>
                    <a:pt x="160212" y="107700"/>
                  </a:lnTo>
                  <a:cubicBezTo>
                    <a:pt x="160403" y="108437"/>
                    <a:pt x="160479" y="108716"/>
                    <a:pt x="161571" y="110317"/>
                  </a:cubicBezTo>
                  <a:lnTo>
                    <a:pt x="161571" y="110317"/>
                  </a:lnTo>
                  <a:lnTo>
                    <a:pt x="161571" y="110317"/>
                  </a:lnTo>
                  <a:cubicBezTo>
                    <a:pt x="162219" y="111256"/>
                    <a:pt x="162765" y="111663"/>
                    <a:pt x="163133" y="111929"/>
                  </a:cubicBezTo>
                  <a:lnTo>
                    <a:pt x="163133" y="111929"/>
                  </a:lnTo>
                  <a:lnTo>
                    <a:pt x="163133" y="111929"/>
                  </a:lnTo>
                  <a:cubicBezTo>
                    <a:pt x="164073" y="112615"/>
                    <a:pt x="164149" y="113072"/>
                    <a:pt x="163489" y="114457"/>
                  </a:cubicBezTo>
                  <a:lnTo>
                    <a:pt x="163489" y="114457"/>
                  </a:lnTo>
                  <a:lnTo>
                    <a:pt x="163489" y="114457"/>
                  </a:lnTo>
                  <a:cubicBezTo>
                    <a:pt x="163083" y="115206"/>
                    <a:pt x="162816" y="115752"/>
                    <a:pt x="162587" y="116120"/>
                  </a:cubicBezTo>
                  <a:lnTo>
                    <a:pt x="162587" y="116120"/>
                  </a:lnTo>
                  <a:lnTo>
                    <a:pt x="162587" y="116120"/>
                  </a:lnTo>
                  <a:cubicBezTo>
                    <a:pt x="162244" y="116793"/>
                    <a:pt x="162117" y="117022"/>
                    <a:pt x="162067" y="117352"/>
                  </a:cubicBezTo>
                  <a:lnTo>
                    <a:pt x="162067" y="117352"/>
                  </a:lnTo>
                  <a:lnTo>
                    <a:pt x="162067" y="117352"/>
                  </a:lnTo>
                  <a:cubicBezTo>
                    <a:pt x="162041" y="117466"/>
                    <a:pt x="162168" y="117873"/>
                    <a:pt x="162244" y="118089"/>
                  </a:cubicBezTo>
                  <a:lnTo>
                    <a:pt x="162244" y="118089"/>
                  </a:lnTo>
                  <a:lnTo>
                    <a:pt x="162244" y="118089"/>
                  </a:lnTo>
                  <a:cubicBezTo>
                    <a:pt x="162422" y="118660"/>
                    <a:pt x="162536" y="119029"/>
                    <a:pt x="162321" y="119359"/>
                  </a:cubicBezTo>
                  <a:lnTo>
                    <a:pt x="162321" y="119359"/>
                  </a:lnTo>
                  <a:lnTo>
                    <a:pt x="162067" y="119625"/>
                  </a:lnTo>
                  <a:lnTo>
                    <a:pt x="162067" y="119625"/>
                  </a:lnTo>
                  <a:lnTo>
                    <a:pt x="161800" y="119625"/>
                  </a:lnTo>
                  <a:lnTo>
                    <a:pt x="161800" y="119625"/>
                  </a:lnTo>
                  <a:lnTo>
                    <a:pt x="161800" y="119625"/>
                  </a:lnTo>
                  <a:cubicBezTo>
                    <a:pt x="161495" y="119625"/>
                    <a:pt x="161203" y="119448"/>
                    <a:pt x="160657" y="118990"/>
                  </a:cubicBezTo>
                  <a:lnTo>
                    <a:pt x="160657" y="118990"/>
                  </a:lnTo>
                  <a:lnTo>
                    <a:pt x="160657" y="118990"/>
                  </a:lnTo>
                  <a:cubicBezTo>
                    <a:pt x="159590" y="118089"/>
                    <a:pt x="158079" y="116450"/>
                    <a:pt x="157012" y="115015"/>
                  </a:cubicBezTo>
                  <a:lnTo>
                    <a:pt x="157012" y="115015"/>
                  </a:lnTo>
                  <a:lnTo>
                    <a:pt x="157012" y="115015"/>
                  </a:lnTo>
                  <a:cubicBezTo>
                    <a:pt x="157012" y="115015"/>
                    <a:pt x="157012" y="115041"/>
                    <a:pt x="156987" y="115054"/>
                  </a:cubicBezTo>
                  <a:lnTo>
                    <a:pt x="156987" y="115054"/>
                  </a:lnTo>
                  <a:lnTo>
                    <a:pt x="156987" y="115054"/>
                  </a:lnTo>
                  <a:cubicBezTo>
                    <a:pt x="156860" y="115333"/>
                    <a:pt x="156593" y="115663"/>
                    <a:pt x="155945" y="115790"/>
                  </a:cubicBezTo>
                  <a:lnTo>
                    <a:pt x="155945" y="115790"/>
                  </a:lnTo>
                  <a:lnTo>
                    <a:pt x="155945" y="115790"/>
                  </a:lnTo>
                  <a:cubicBezTo>
                    <a:pt x="154574" y="116044"/>
                    <a:pt x="153507" y="115473"/>
                    <a:pt x="152847" y="115104"/>
                  </a:cubicBezTo>
                  <a:lnTo>
                    <a:pt x="152847" y="115104"/>
                  </a:lnTo>
                  <a:lnTo>
                    <a:pt x="152847" y="115104"/>
                  </a:lnTo>
                  <a:cubicBezTo>
                    <a:pt x="152796" y="115054"/>
                    <a:pt x="152745" y="115041"/>
                    <a:pt x="152669" y="115015"/>
                  </a:cubicBezTo>
                  <a:lnTo>
                    <a:pt x="152669" y="115015"/>
                  </a:lnTo>
                  <a:lnTo>
                    <a:pt x="152669" y="115015"/>
                  </a:lnTo>
                  <a:cubicBezTo>
                    <a:pt x="152542" y="115180"/>
                    <a:pt x="152377" y="115346"/>
                    <a:pt x="152021" y="115434"/>
                  </a:cubicBezTo>
                  <a:lnTo>
                    <a:pt x="152021" y="115434"/>
                  </a:lnTo>
                  <a:lnTo>
                    <a:pt x="152021" y="115434"/>
                  </a:lnTo>
                  <a:cubicBezTo>
                    <a:pt x="152199" y="115549"/>
                    <a:pt x="152415" y="115701"/>
                    <a:pt x="152694" y="115904"/>
                  </a:cubicBezTo>
                  <a:lnTo>
                    <a:pt x="152694" y="115904"/>
                  </a:lnTo>
                  <a:lnTo>
                    <a:pt x="152694" y="115904"/>
                  </a:lnTo>
                  <a:cubicBezTo>
                    <a:pt x="155247" y="117657"/>
                    <a:pt x="155501" y="118089"/>
                    <a:pt x="155641" y="118876"/>
                  </a:cubicBezTo>
                  <a:lnTo>
                    <a:pt x="155641" y="118876"/>
                  </a:lnTo>
                  <a:lnTo>
                    <a:pt x="155641" y="118876"/>
                  </a:lnTo>
                  <a:cubicBezTo>
                    <a:pt x="155666" y="119029"/>
                    <a:pt x="155666" y="119206"/>
                    <a:pt x="155793" y="119448"/>
                  </a:cubicBezTo>
                  <a:lnTo>
                    <a:pt x="155793" y="119448"/>
                  </a:lnTo>
                  <a:lnTo>
                    <a:pt x="155793" y="119448"/>
                  </a:lnTo>
                  <a:cubicBezTo>
                    <a:pt x="155945" y="119752"/>
                    <a:pt x="156098" y="119981"/>
                    <a:pt x="156237" y="120209"/>
                  </a:cubicBezTo>
                  <a:lnTo>
                    <a:pt x="156237" y="120209"/>
                  </a:lnTo>
                  <a:lnTo>
                    <a:pt x="156237" y="120209"/>
                  </a:lnTo>
                  <a:cubicBezTo>
                    <a:pt x="156656" y="120832"/>
                    <a:pt x="157063" y="121454"/>
                    <a:pt x="156593" y="122775"/>
                  </a:cubicBezTo>
                  <a:lnTo>
                    <a:pt x="156593" y="122775"/>
                  </a:lnTo>
                  <a:lnTo>
                    <a:pt x="156593" y="122775"/>
                  </a:lnTo>
                  <a:cubicBezTo>
                    <a:pt x="156212" y="123791"/>
                    <a:pt x="156187" y="123969"/>
                    <a:pt x="156136" y="124362"/>
                  </a:cubicBezTo>
                  <a:lnTo>
                    <a:pt x="156136" y="124362"/>
                  </a:lnTo>
                  <a:lnTo>
                    <a:pt x="156136" y="124362"/>
                  </a:lnTo>
                  <a:cubicBezTo>
                    <a:pt x="156136" y="124515"/>
                    <a:pt x="156136" y="124667"/>
                    <a:pt x="156098" y="124896"/>
                  </a:cubicBezTo>
                  <a:lnTo>
                    <a:pt x="156098" y="124896"/>
                  </a:lnTo>
                  <a:lnTo>
                    <a:pt x="156047" y="125188"/>
                  </a:lnTo>
                  <a:lnTo>
                    <a:pt x="156047" y="125188"/>
                  </a:lnTo>
                  <a:lnTo>
                    <a:pt x="156047" y="125188"/>
                  </a:lnTo>
                  <a:cubicBezTo>
                    <a:pt x="156022" y="125302"/>
                    <a:pt x="156022" y="125429"/>
                    <a:pt x="156022" y="125442"/>
                  </a:cubicBezTo>
                  <a:lnTo>
                    <a:pt x="156022" y="125442"/>
                  </a:lnTo>
                  <a:lnTo>
                    <a:pt x="156022" y="125442"/>
                  </a:lnTo>
                  <a:cubicBezTo>
                    <a:pt x="156047" y="125531"/>
                    <a:pt x="156237" y="125747"/>
                    <a:pt x="156466" y="126001"/>
                  </a:cubicBezTo>
                  <a:lnTo>
                    <a:pt x="156466" y="126001"/>
                  </a:lnTo>
                  <a:lnTo>
                    <a:pt x="156758" y="126331"/>
                  </a:lnTo>
                  <a:lnTo>
                    <a:pt x="156758" y="126331"/>
                  </a:lnTo>
                  <a:lnTo>
                    <a:pt x="156758" y="126331"/>
                  </a:lnTo>
                  <a:cubicBezTo>
                    <a:pt x="157012" y="126623"/>
                    <a:pt x="157253" y="126852"/>
                    <a:pt x="157457" y="127067"/>
                  </a:cubicBezTo>
                  <a:lnTo>
                    <a:pt x="157457" y="127067"/>
                  </a:lnTo>
                  <a:lnTo>
                    <a:pt x="157457" y="127067"/>
                  </a:lnTo>
                  <a:cubicBezTo>
                    <a:pt x="158104" y="127715"/>
                    <a:pt x="158625" y="128223"/>
                    <a:pt x="158625" y="129315"/>
                  </a:cubicBezTo>
                  <a:lnTo>
                    <a:pt x="158625" y="129315"/>
                  </a:lnTo>
                  <a:lnTo>
                    <a:pt x="158625" y="129315"/>
                  </a:lnTo>
                  <a:cubicBezTo>
                    <a:pt x="158625" y="129671"/>
                    <a:pt x="158765" y="129963"/>
                    <a:pt x="158917" y="130268"/>
                  </a:cubicBezTo>
                  <a:lnTo>
                    <a:pt x="158917" y="130268"/>
                  </a:lnTo>
                  <a:lnTo>
                    <a:pt x="158917" y="130268"/>
                  </a:lnTo>
                  <a:cubicBezTo>
                    <a:pt x="159171" y="130776"/>
                    <a:pt x="159565" y="131512"/>
                    <a:pt x="158752" y="132376"/>
                  </a:cubicBezTo>
                  <a:lnTo>
                    <a:pt x="158752" y="132376"/>
                  </a:lnTo>
                  <a:lnTo>
                    <a:pt x="158752" y="132376"/>
                  </a:lnTo>
                  <a:cubicBezTo>
                    <a:pt x="158181" y="132947"/>
                    <a:pt x="157583" y="133036"/>
                    <a:pt x="157202" y="133087"/>
                  </a:cubicBezTo>
                  <a:lnTo>
                    <a:pt x="157202" y="133087"/>
                  </a:lnTo>
                  <a:lnTo>
                    <a:pt x="157202" y="133087"/>
                  </a:lnTo>
                  <a:cubicBezTo>
                    <a:pt x="157088" y="133112"/>
                    <a:pt x="156936" y="133138"/>
                    <a:pt x="156885" y="133265"/>
                  </a:cubicBezTo>
                  <a:lnTo>
                    <a:pt x="156885" y="133265"/>
                  </a:lnTo>
                  <a:lnTo>
                    <a:pt x="156885" y="133265"/>
                  </a:lnTo>
                  <a:cubicBezTo>
                    <a:pt x="156860" y="133468"/>
                    <a:pt x="156860" y="133658"/>
                    <a:pt x="156860" y="133887"/>
                  </a:cubicBezTo>
                  <a:lnTo>
                    <a:pt x="156860" y="133887"/>
                  </a:lnTo>
                  <a:lnTo>
                    <a:pt x="156860" y="133887"/>
                  </a:lnTo>
                  <a:cubicBezTo>
                    <a:pt x="156911" y="134649"/>
                    <a:pt x="156936" y="135817"/>
                    <a:pt x="155501" y="136313"/>
                  </a:cubicBezTo>
                  <a:lnTo>
                    <a:pt x="155501" y="136313"/>
                  </a:lnTo>
                  <a:lnTo>
                    <a:pt x="155501" y="136313"/>
                  </a:lnTo>
                  <a:cubicBezTo>
                    <a:pt x="154256" y="136783"/>
                    <a:pt x="154027" y="136910"/>
                    <a:pt x="153266" y="137418"/>
                  </a:cubicBezTo>
                  <a:lnTo>
                    <a:pt x="153266" y="137418"/>
                  </a:lnTo>
                  <a:lnTo>
                    <a:pt x="152923" y="137608"/>
                  </a:lnTo>
                  <a:lnTo>
                    <a:pt x="152923" y="137608"/>
                  </a:lnTo>
                  <a:lnTo>
                    <a:pt x="152923" y="137608"/>
                  </a:lnTo>
                  <a:cubicBezTo>
                    <a:pt x="152402" y="137938"/>
                    <a:pt x="151831" y="138027"/>
                    <a:pt x="151361" y="138078"/>
                  </a:cubicBezTo>
                  <a:lnTo>
                    <a:pt x="151361" y="138078"/>
                  </a:lnTo>
                  <a:lnTo>
                    <a:pt x="151361" y="138078"/>
                  </a:lnTo>
                  <a:cubicBezTo>
                    <a:pt x="151107" y="138129"/>
                    <a:pt x="150738" y="138180"/>
                    <a:pt x="150662" y="138357"/>
                  </a:cubicBezTo>
                  <a:lnTo>
                    <a:pt x="150662" y="138357"/>
                  </a:lnTo>
                  <a:lnTo>
                    <a:pt x="150662" y="138357"/>
                  </a:lnTo>
                  <a:cubicBezTo>
                    <a:pt x="150662" y="138865"/>
                    <a:pt x="150484" y="139196"/>
                    <a:pt x="150357" y="139411"/>
                  </a:cubicBezTo>
                  <a:lnTo>
                    <a:pt x="150357" y="139411"/>
                  </a:lnTo>
                  <a:lnTo>
                    <a:pt x="150357" y="139411"/>
                  </a:lnTo>
                  <a:cubicBezTo>
                    <a:pt x="150243" y="139704"/>
                    <a:pt x="150141" y="139856"/>
                    <a:pt x="150586" y="140618"/>
                  </a:cubicBezTo>
                  <a:lnTo>
                    <a:pt x="150586" y="140618"/>
                  </a:lnTo>
                  <a:lnTo>
                    <a:pt x="150586" y="140618"/>
                  </a:lnTo>
                  <a:cubicBezTo>
                    <a:pt x="150827" y="141024"/>
                    <a:pt x="151132" y="141469"/>
                    <a:pt x="151424" y="141850"/>
                  </a:cubicBezTo>
                  <a:lnTo>
                    <a:pt x="151424" y="141850"/>
                  </a:lnTo>
                  <a:lnTo>
                    <a:pt x="151424" y="141850"/>
                  </a:lnTo>
                  <a:cubicBezTo>
                    <a:pt x="152097" y="142764"/>
                    <a:pt x="152491" y="143310"/>
                    <a:pt x="152250" y="143793"/>
                  </a:cubicBezTo>
                  <a:lnTo>
                    <a:pt x="152250" y="143793"/>
                  </a:lnTo>
                  <a:lnTo>
                    <a:pt x="152250" y="143793"/>
                  </a:lnTo>
                  <a:cubicBezTo>
                    <a:pt x="152199" y="143933"/>
                    <a:pt x="151996" y="144148"/>
                    <a:pt x="151551" y="144148"/>
                  </a:cubicBezTo>
                  <a:lnTo>
                    <a:pt x="151551" y="144148"/>
                  </a:lnTo>
                  <a:lnTo>
                    <a:pt x="151551" y="144148"/>
                  </a:lnTo>
                  <a:cubicBezTo>
                    <a:pt x="151335" y="144148"/>
                    <a:pt x="150954" y="144110"/>
                    <a:pt x="150459" y="143882"/>
                  </a:cubicBezTo>
                  <a:lnTo>
                    <a:pt x="150459" y="143882"/>
                  </a:lnTo>
                  <a:lnTo>
                    <a:pt x="150459" y="143882"/>
                  </a:lnTo>
                  <a:cubicBezTo>
                    <a:pt x="149786" y="143615"/>
                    <a:pt x="148770" y="143679"/>
                    <a:pt x="148008" y="143755"/>
                  </a:cubicBezTo>
                  <a:lnTo>
                    <a:pt x="148008" y="143755"/>
                  </a:lnTo>
                  <a:lnTo>
                    <a:pt x="148008" y="143755"/>
                  </a:lnTo>
                  <a:cubicBezTo>
                    <a:pt x="147678" y="143793"/>
                    <a:pt x="147411" y="143805"/>
                    <a:pt x="147157" y="143805"/>
                  </a:cubicBezTo>
                  <a:lnTo>
                    <a:pt x="147157" y="143805"/>
                  </a:lnTo>
                  <a:lnTo>
                    <a:pt x="147157" y="143805"/>
                  </a:lnTo>
                  <a:cubicBezTo>
                    <a:pt x="146992" y="143805"/>
                    <a:pt x="146420" y="143805"/>
                    <a:pt x="146090" y="143374"/>
                  </a:cubicBezTo>
                  <a:lnTo>
                    <a:pt x="146090" y="143374"/>
                  </a:lnTo>
                  <a:lnTo>
                    <a:pt x="146090" y="143374"/>
                  </a:lnTo>
                  <a:cubicBezTo>
                    <a:pt x="145824" y="142967"/>
                    <a:pt x="145849" y="142409"/>
                    <a:pt x="146192" y="141481"/>
                  </a:cubicBezTo>
                  <a:lnTo>
                    <a:pt x="146192" y="141481"/>
                  </a:lnTo>
                  <a:lnTo>
                    <a:pt x="146573" y="140427"/>
                  </a:lnTo>
                  <a:lnTo>
                    <a:pt x="146573" y="140427"/>
                  </a:lnTo>
                  <a:lnTo>
                    <a:pt x="146573" y="140427"/>
                  </a:lnTo>
                  <a:cubicBezTo>
                    <a:pt x="147234" y="138637"/>
                    <a:pt x="147234" y="138637"/>
                    <a:pt x="147335" y="136986"/>
                  </a:cubicBezTo>
                  <a:lnTo>
                    <a:pt x="147335" y="136986"/>
                  </a:lnTo>
                  <a:lnTo>
                    <a:pt x="147411" y="136275"/>
                  </a:lnTo>
                  <a:lnTo>
                    <a:pt x="147411" y="136275"/>
                  </a:lnTo>
                  <a:lnTo>
                    <a:pt x="147411" y="136275"/>
                  </a:lnTo>
                  <a:cubicBezTo>
                    <a:pt x="147487" y="134903"/>
                    <a:pt x="147487" y="134509"/>
                    <a:pt x="147208" y="134230"/>
                  </a:cubicBezTo>
                  <a:lnTo>
                    <a:pt x="147208" y="134230"/>
                  </a:lnTo>
                  <a:lnTo>
                    <a:pt x="147208" y="134230"/>
                  </a:lnTo>
                  <a:cubicBezTo>
                    <a:pt x="147119" y="134230"/>
                    <a:pt x="147017" y="134255"/>
                    <a:pt x="146916" y="134268"/>
                  </a:cubicBezTo>
                  <a:lnTo>
                    <a:pt x="146916" y="134268"/>
                  </a:lnTo>
                  <a:lnTo>
                    <a:pt x="146916" y="134268"/>
                  </a:lnTo>
                  <a:cubicBezTo>
                    <a:pt x="146763" y="134306"/>
                    <a:pt x="146611" y="134357"/>
                    <a:pt x="146471" y="134357"/>
                  </a:cubicBezTo>
                  <a:lnTo>
                    <a:pt x="146471" y="134357"/>
                  </a:lnTo>
                  <a:lnTo>
                    <a:pt x="146471" y="134357"/>
                  </a:lnTo>
                  <a:cubicBezTo>
                    <a:pt x="146116" y="134357"/>
                    <a:pt x="145951" y="134154"/>
                    <a:pt x="145874" y="134065"/>
                  </a:cubicBezTo>
                  <a:lnTo>
                    <a:pt x="145874" y="134065"/>
                  </a:lnTo>
                  <a:lnTo>
                    <a:pt x="145874" y="134065"/>
                  </a:lnTo>
                  <a:cubicBezTo>
                    <a:pt x="145646" y="133709"/>
                    <a:pt x="145773" y="133290"/>
                    <a:pt x="145900" y="132871"/>
                  </a:cubicBezTo>
                  <a:lnTo>
                    <a:pt x="145900" y="132871"/>
                  </a:lnTo>
                  <a:lnTo>
                    <a:pt x="145900" y="132871"/>
                  </a:lnTo>
                  <a:cubicBezTo>
                    <a:pt x="146090" y="132325"/>
                    <a:pt x="146294" y="131944"/>
                    <a:pt x="146471" y="131576"/>
                  </a:cubicBezTo>
                  <a:lnTo>
                    <a:pt x="146471" y="131576"/>
                  </a:lnTo>
                  <a:lnTo>
                    <a:pt x="146471" y="131576"/>
                  </a:lnTo>
                  <a:cubicBezTo>
                    <a:pt x="146789" y="130903"/>
                    <a:pt x="147043" y="130382"/>
                    <a:pt x="147208" y="129252"/>
                  </a:cubicBezTo>
                  <a:lnTo>
                    <a:pt x="147208" y="129252"/>
                  </a:lnTo>
                  <a:lnTo>
                    <a:pt x="147208" y="129252"/>
                  </a:lnTo>
                  <a:cubicBezTo>
                    <a:pt x="147411" y="127855"/>
                    <a:pt x="147386" y="127423"/>
                    <a:pt x="147284" y="126369"/>
                  </a:cubicBezTo>
                  <a:lnTo>
                    <a:pt x="147284" y="126369"/>
                  </a:lnTo>
                  <a:lnTo>
                    <a:pt x="147284" y="126369"/>
                  </a:lnTo>
                  <a:cubicBezTo>
                    <a:pt x="147259" y="126090"/>
                    <a:pt x="147234" y="125785"/>
                    <a:pt x="147208" y="125404"/>
                  </a:cubicBezTo>
                  <a:lnTo>
                    <a:pt x="147208" y="125404"/>
                  </a:lnTo>
                  <a:lnTo>
                    <a:pt x="147208" y="125404"/>
                  </a:lnTo>
                  <a:cubicBezTo>
                    <a:pt x="147157" y="124705"/>
                    <a:pt x="147068" y="124083"/>
                    <a:pt x="147017" y="123473"/>
                  </a:cubicBezTo>
                  <a:lnTo>
                    <a:pt x="147017" y="123473"/>
                  </a:lnTo>
                  <a:lnTo>
                    <a:pt x="147017" y="123473"/>
                  </a:lnTo>
                  <a:cubicBezTo>
                    <a:pt x="146865" y="122457"/>
                    <a:pt x="146738" y="121505"/>
                    <a:pt x="146814" y="120540"/>
                  </a:cubicBezTo>
                  <a:lnTo>
                    <a:pt x="146814" y="120540"/>
                  </a:lnTo>
                  <a:lnTo>
                    <a:pt x="146814" y="120540"/>
                  </a:lnTo>
                  <a:cubicBezTo>
                    <a:pt x="146865" y="119917"/>
                    <a:pt x="147043" y="119321"/>
                    <a:pt x="147182" y="118711"/>
                  </a:cubicBezTo>
                  <a:lnTo>
                    <a:pt x="147182" y="118711"/>
                  </a:lnTo>
                  <a:lnTo>
                    <a:pt x="147182" y="118711"/>
                  </a:lnTo>
                  <a:cubicBezTo>
                    <a:pt x="147437" y="117784"/>
                    <a:pt x="147678" y="116882"/>
                    <a:pt x="147614" y="115828"/>
                  </a:cubicBezTo>
                  <a:lnTo>
                    <a:pt x="147614" y="115828"/>
                  </a:lnTo>
                  <a:lnTo>
                    <a:pt x="147614" y="115828"/>
                  </a:lnTo>
                  <a:cubicBezTo>
                    <a:pt x="147563" y="114965"/>
                    <a:pt x="147513" y="114342"/>
                    <a:pt x="147487" y="113745"/>
                  </a:cubicBezTo>
                  <a:lnTo>
                    <a:pt x="147487" y="113745"/>
                  </a:lnTo>
                  <a:lnTo>
                    <a:pt x="147487" y="113745"/>
                  </a:lnTo>
                  <a:cubicBezTo>
                    <a:pt x="147437" y="113098"/>
                    <a:pt x="147411" y="112501"/>
                    <a:pt x="147335" y="111587"/>
                  </a:cubicBezTo>
                  <a:lnTo>
                    <a:pt x="147335" y="111587"/>
                  </a:lnTo>
                  <a:lnTo>
                    <a:pt x="147335" y="111587"/>
                  </a:lnTo>
                  <a:cubicBezTo>
                    <a:pt x="147309" y="111244"/>
                    <a:pt x="147284" y="110939"/>
                    <a:pt x="147284" y="110697"/>
                  </a:cubicBezTo>
                  <a:lnTo>
                    <a:pt x="147284" y="110697"/>
                  </a:lnTo>
                  <a:lnTo>
                    <a:pt x="147284" y="110697"/>
                  </a:lnTo>
                  <a:cubicBezTo>
                    <a:pt x="147234" y="109720"/>
                    <a:pt x="147208" y="109326"/>
                    <a:pt x="146713" y="108030"/>
                  </a:cubicBezTo>
                  <a:lnTo>
                    <a:pt x="146713" y="108030"/>
                  </a:lnTo>
                  <a:lnTo>
                    <a:pt x="146713" y="108030"/>
                  </a:lnTo>
                  <a:cubicBezTo>
                    <a:pt x="146116" y="106456"/>
                    <a:pt x="145100" y="103827"/>
                    <a:pt x="142725" y="101592"/>
                  </a:cubicBezTo>
                  <a:lnTo>
                    <a:pt x="142725" y="101592"/>
                  </a:lnTo>
                  <a:lnTo>
                    <a:pt x="142725" y="101592"/>
                  </a:lnTo>
                  <a:cubicBezTo>
                    <a:pt x="141874" y="100766"/>
                    <a:pt x="141213" y="100296"/>
                    <a:pt x="140642" y="99903"/>
                  </a:cubicBezTo>
                  <a:lnTo>
                    <a:pt x="140642" y="99903"/>
                  </a:lnTo>
                  <a:lnTo>
                    <a:pt x="140642" y="99903"/>
                  </a:lnTo>
                  <a:cubicBezTo>
                    <a:pt x="139626" y="99166"/>
                    <a:pt x="138852" y="98607"/>
                    <a:pt x="137861" y="96804"/>
                  </a:cubicBezTo>
                  <a:lnTo>
                    <a:pt x="137861" y="96804"/>
                  </a:lnTo>
                  <a:lnTo>
                    <a:pt x="137861" y="96804"/>
                  </a:lnTo>
                  <a:cubicBezTo>
                    <a:pt x="136426" y="94213"/>
                    <a:pt x="135651" y="93312"/>
                    <a:pt x="134369" y="92029"/>
                  </a:cubicBezTo>
                  <a:lnTo>
                    <a:pt x="134369" y="92029"/>
                  </a:lnTo>
                  <a:lnTo>
                    <a:pt x="134369" y="92029"/>
                  </a:lnTo>
                  <a:cubicBezTo>
                    <a:pt x="133848" y="91521"/>
                    <a:pt x="133099" y="91470"/>
                    <a:pt x="132184" y="91432"/>
                  </a:cubicBezTo>
                  <a:lnTo>
                    <a:pt x="132184" y="91432"/>
                  </a:lnTo>
                  <a:lnTo>
                    <a:pt x="132184" y="91432"/>
                  </a:lnTo>
                  <a:cubicBezTo>
                    <a:pt x="131117" y="91394"/>
                    <a:pt x="129822" y="91331"/>
                    <a:pt x="128489" y="90530"/>
                  </a:cubicBezTo>
                  <a:lnTo>
                    <a:pt x="128489" y="90530"/>
                  </a:lnTo>
                  <a:lnTo>
                    <a:pt x="128489" y="90530"/>
                  </a:lnTo>
                  <a:cubicBezTo>
                    <a:pt x="127612" y="89984"/>
                    <a:pt x="126952" y="89895"/>
                    <a:pt x="126380" y="89832"/>
                  </a:cubicBezTo>
                  <a:lnTo>
                    <a:pt x="126380" y="89832"/>
                  </a:lnTo>
                  <a:lnTo>
                    <a:pt x="126380" y="89832"/>
                  </a:lnTo>
                  <a:cubicBezTo>
                    <a:pt x="125314" y="89705"/>
                    <a:pt x="124590" y="89514"/>
                    <a:pt x="124145" y="87813"/>
                  </a:cubicBezTo>
                  <a:lnTo>
                    <a:pt x="124145" y="87813"/>
                  </a:lnTo>
                  <a:lnTo>
                    <a:pt x="124145" y="87813"/>
                  </a:lnTo>
                  <a:cubicBezTo>
                    <a:pt x="123917" y="86975"/>
                    <a:pt x="123345" y="86314"/>
                    <a:pt x="122824" y="85717"/>
                  </a:cubicBezTo>
                  <a:lnTo>
                    <a:pt x="122824" y="85717"/>
                  </a:lnTo>
                  <a:lnTo>
                    <a:pt x="122824" y="85717"/>
                  </a:lnTo>
                  <a:cubicBezTo>
                    <a:pt x="122278" y="85095"/>
                    <a:pt x="121758" y="84473"/>
                    <a:pt x="121910" y="83787"/>
                  </a:cubicBezTo>
                  <a:lnTo>
                    <a:pt x="121910" y="83787"/>
                  </a:lnTo>
                  <a:lnTo>
                    <a:pt x="121910" y="83787"/>
                  </a:lnTo>
                  <a:cubicBezTo>
                    <a:pt x="122012" y="83254"/>
                    <a:pt x="122482" y="82809"/>
                    <a:pt x="123370" y="82415"/>
                  </a:cubicBezTo>
                  <a:lnTo>
                    <a:pt x="123370" y="82415"/>
                  </a:lnTo>
                  <a:lnTo>
                    <a:pt x="123370" y="82415"/>
                  </a:lnTo>
                  <a:cubicBezTo>
                    <a:pt x="125479" y="81463"/>
                    <a:pt x="125555" y="81399"/>
                    <a:pt x="126304" y="80955"/>
                  </a:cubicBezTo>
                  <a:lnTo>
                    <a:pt x="126304" y="80955"/>
                  </a:lnTo>
                  <a:lnTo>
                    <a:pt x="126304" y="80955"/>
                  </a:lnTo>
                  <a:cubicBezTo>
                    <a:pt x="126571" y="80777"/>
                    <a:pt x="126952" y="80561"/>
                    <a:pt x="127562" y="80180"/>
                  </a:cubicBezTo>
                  <a:lnTo>
                    <a:pt x="127562" y="80180"/>
                  </a:lnTo>
                  <a:lnTo>
                    <a:pt x="127562" y="80180"/>
                  </a:lnTo>
                  <a:cubicBezTo>
                    <a:pt x="128158" y="79825"/>
                    <a:pt x="128730" y="79634"/>
                    <a:pt x="129301" y="79634"/>
                  </a:cubicBezTo>
                  <a:lnTo>
                    <a:pt x="129301" y="79634"/>
                  </a:lnTo>
                  <a:lnTo>
                    <a:pt x="129301" y="79634"/>
                  </a:lnTo>
                  <a:cubicBezTo>
                    <a:pt x="129555" y="79634"/>
                    <a:pt x="129771" y="79698"/>
                    <a:pt x="129949" y="79710"/>
                  </a:cubicBezTo>
                  <a:lnTo>
                    <a:pt x="129949" y="79710"/>
                  </a:lnTo>
                  <a:lnTo>
                    <a:pt x="129949" y="79710"/>
                  </a:lnTo>
                  <a:cubicBezTo>
                    <a:pt x="130025" y="79748"/>
                    <a:pt x="130076" y="79748"/>
                    <a:pt x="130127" y="79761"/>
                  </a:cubicBezTo>
                  <a:lnTo>
                    <a:pt x="130127" y="79761"/>
                  </a:lnTo>
                  <a:lnTo>
                    <a:pt x="130127" y="79761"/>
                  </a:lnTo>
                  <a:cubicBezTo>
                    <a:pt x="130152" y="79659"/>
                    <a:pt x="130241" y="79418"/>
                    <a:pt x="130368" y="78809"/>
                  </a:cubicBezTo>
                  <a:lnTo>
                    <a:pt x="130368" y="78809"/>
                  </a:lnTo>
                  <a:lnTo>
                    <a:pt x="130368" y="78809"/>
                  </a:lnTo>
                  <a:cubicBezTo>
                    <a:pt x="130889" y="76218"/>
                    <a:pt x="130736" y="75989"/>
                    <a:pt x="129771" y="74580"/>
                  </a:cubicBezTo>
                  <a:lnTo>
                    <a:pt x="129771" y="74580"/>
                  </a:lnTo>
                  <a:lnTo>
                    <a:pt x="129771" y="74580"/>
                  </a:lnTo>
                  <a:cubicBezTo>
                    <a:pt x="129149" y="73627"/>
                    <a:pt x="129085" y="73589"/>
                    <a:pt x="128387" y="73145"/>
                  </a:cubicBezTo>
                  <a:lnTo>
                    <a:pt x="128387" y="73145"/>
                  </a:lnTo>
                  <a:lnTo>
                    <a:pt x="128387" y="73145"/>
                  </a:lnTo>
                  <a:cubicBezTo>
                    <a:pt x="128019" y="72865"/>
                    <a:pt x="127422" y="72484"/>
                    <a:pt x="126482" y="71773"/>
                  </a:cubicBezTo>
                  <a:lnTo>
                    <a:pt x="126482" y="71773"/>
                  </a:lnTo>
                  <a:lnTo>
                    <a:pt x="126482" y="71773"/>
                  </a:lnTo>
                  <a:cubicBezTo>
                    <a:pt x="125187" y="70833"/>
                    <a:pt x="124412" y="70071"/>
                    <a:pt x="123803" y="69474"/>
                  </a:cubicBezTo>
                  <a:lnTo>
                    <a:pt x="123803" y="69474"/>
                  </a:lnTo>
                  <a:lnTo>
                    <a:pt x="123803" y="69474"/>
                  </a:lnTo>
                  <a:cubicBezTo>
                    <a:pt x="123155" y="68827"/>
                    <a:pt x="122685" y="68382"/>
                    <a:pt x="121885" y="67963"/>
                  </a:cubicBezTo>
                  <a:lnTo>
                    <a:pt x="121885" y="67963"/>
                  </a:lnTo>
                  <a:lnTo>
                    <a:pt x="121885" y="67963"/>
                  </a:lnTo>
                  <a:cubicBezTo>
                    <a:pt x="120196" y="67138"/>
                    <a:pt x="118735" y="66617"/>
                    <a:pt x="118062" y="66617"/>
                  </a:cubicBezTo>
                  <a:lnTo>
                    <a:pt x="118062" y="66617"/>
                  </a:lnTo>
                  <a:lnTo>
                    <a:pt x="118062" y="66617"/>
                  </a:lnTo>
                  <a:cubicBezTo>
                    <a:pt x="117948" y="66617"/>
                    <a:pt x="117897" y="66642"/>
                    <a:pt x="117897" y="66642"/>
                  </a:cubicBezTo>
                  <a:lnTo>
                    <a:pt x="117897" y="66642"/>
                  </a:lnTo>
                  <a:lnTo>
                    <a:pt x="117897" y="66642"/>
                  </a:lnTo>
                  <a:cubicBezTo>
                    <a:pt x="117351" y="66960"/>
                    <a:pt x="117021" y="67163"/>
                    <a:pt x="116652" y="67684"/>
                  </a:cubicBezTo>
                  <a:lnTo>
                    <a:pt x="116652" y="67684"/>
                  </a:lnTo>
                  <a:lnTo>
                    <a:pt x="116805" y="67735"/>
                  </a:lnTo>
                  <a:lnTo>
                    <a:pt x="116805" y="67735"/>
                  </a:lnTo>
                  <a:lnTo>
                    <a:pt x="116830" y="68153"/>
                  </a:lnTo>
                  <a:lnTo>
                    <a:pt x="116830" y="68153"/>
                  </a:lnTo>
                  <a:lnTo>
                    <a:pt x="116830" y="68153"/>
                  </a:lnTo>
                  <a:cubicBezTo>
                    <a:pt x="116855" y="68573"/>
                    <a:pt x="116627" y="68636"/>
                    <a:pt x="115662" y="68954"/>
                  </a:cubicBezTo>
                  <a:lnTo>
                    <a:pt x="115662" y="68954"/>
                  </a:lnTo>
                  <a:lnTo>
                    <a:pt x="115662" y="68954"/>
                  </a:lnTo>
                  <a:cubicBezTo>
                    <a:pt x="115319" y="69043"/>
                    <a:pt x="114938" y="69081"/>
                    <a:pt x="114570" y="69081"/>
                  </a:cubicBezTo>
                  <a:lnTo>
                    <a:pt x="114570" y="69081"/>
                  </a:lnTo>
                  <a:lnTo>
                    <a:pt x="114570" y="69081"/>
                  </a:lnTo>
                  <a:cubicBezTo>
                    <a:pt x="114887" y="69411"/>
                    <a:pt x="115192" y="69728"/>
                    <a:pt x="115509" y="70033"/>
                  </a:cubicBezTo>
                  <a:lnTo>
                    <a:pt x="115509" y="70033"/>
                  </a:lnTo>
                  <a:lnTo>
                    <a:pt x="115509" y="70033"/>
                  </a:lnTo>
                  <a:cubicBezTo>
                    <a:pt x="116411" y="70973"/>
                    <a:pt x="116729" y="71265"/>
                    <a:pt x="116551" y="71722"/>
                  </a:cubicBezTo>
                  <a:lnTo>
                    <a:pt x="116551" y="71722"/>
                  </a:lnTo>
                  <a:lnTo>
                    <a:pt x="116335" y="72078"/>
                  </a:lnTo>
                  <a:lnTo>
                    <a:pt x="116335" y="72078"/>
                  </a:lnTo>
                  <a:lnTo>
                    <a:pt x="115979" y="72078"/>
                  </a:lnTo>
                  <a:lnTo>
                    <a:pt x="115979" y="72078"/>
                  </a:lnTo>
                  <a:lnTo>
                    <a:pt x="115979" y="72078"/>
                  </a:lnTo>
                  <a:cubicBezTo>
                    <a:pt x="115789" y="72078"/>
                    <a:pt x="115560" y="72027"/>
                    <a:pt x="114862" y="71697"/>
                  </a:cubicBezTo>
                  <a:lnTo>
                    <a:pt x="114862" y="71697"/>
                  </a:lnTo>
                  <a:lnTo>
                    <a:pt x="114862" y="71697"/>
                  </a:lnTo>
                  <a:cubicBezTo>
                    <a:pt x="113160" y="70884"/>
                    <a:pt x="112512" y="70135"/>
                    <a:pt x="112042" y="69589"/>
                  </a:cubicBezTo>
                  <a:lnTo>
                    <a:pt x="112042" y="69589"/>
                  </a:lnTo>
                  <a:lnTo>
                    <a:pt x="112042" y="69589"/>
                  </a:lnTo>
                  <a:cubicBezTo>
                    <a:pt x="111865" y="69411"/>
                    <a:pt x="111738" y="69246"/>
                    <a:pt x="111573" y="69106"/>
                  </a:cubicBezTo>
                  <a:lnTo>
                    <a:pt x="111573" y="69106"/>
                  </a:lnTo>
                  <a:lnTo>
                    <a:pt x="111420" y="68979"/>
                  </a:lnTo>
                  <a:lnTo>
                    <a:pt x="111420" y="68979"/>
                  </a:lnTo>
                  <a:lnTo>
                    <a:pt x="111420" y="68979"/>
                  </a:lnTo>
                  <a:cubicBezTo>
                    <a:pt x="110747" y="68433"/>
                    <a:pt x="109731" y="67633"/>
                    <a:pt x="108423" y="67493"/>
                  </a:cubicBezTo>
                  <a:lnTo>
                    <a:pt x="108423" y="67493"/>
                  </a:lnTo>
                  <a:lnTo>
                    <a:pt x="108423" y="67493"/>
                  </a:lnTo>
                  <a:cubicBezTo>
                    <a:pt x="107902" y="67455"/>
                    <a:pt x="107382" y="67582"/>
                    <a:pt x="106925" y="67684"/>
                  </a:cubicBezTo>
                  <a:lnTo>
                    <a:pt x="106925" y="67684"/>
                  </a:lnTo>
                  <a:lnTo>
                    <a:pt x="106925" y="67684"/>
                  </a:lnTo>
                  <a:cubicBezTo>
                    <a:pt x="106607" y="67760"/>
                    <a:pt x="106315" y="67861"/>
                    <a:pt x="106010" y="67861"/>
                  </a:cubicBezTo>
                  <a:lnTo>
                    <a:pt x="106010" y="67861"/>
                  </a:lnTo>
                  <a:lnTo>
                    <a:pt x="106010" y="67861"/>
                  </a:lnTo>
                  <a:cubicBezTo>
                    <a:pt x="105464" y="67861"/>
                    <a:pt x="105070" y="67582"/>
                    <a:pt x="104816" y="67074"/>
                  </a:cubicBezTo>
                  <a:lnTo>
                    <a:pt x="104816" y="67074"/>
                  </a:lnTo>
                  <a:lnTo>
                    <a:pt x="104816" y="67074"/>
                  </a:lnTo>
                  <a:cubicBezTo>
                    <a:pt x="104575" y="66617"/>
                    <a:pt x="104474" y="66172"/>
                    <a:pt x="104372" y="65804"/>
                  </a:cubicBezTo>
                  <a:lnTo>
                    <a:pt x="104372" y="65804"/>
                  </a:lnTo>
                  <a:lnTo>
                    <a:pt x="104372" y="65804"/>
                  </a:lnTo>
                  <a:cubicBezTo>
                    <a:pt x="104258" y="65258"/>
                    <a:pt x="104181" y="64801"/>
                    <a:pt x="103686" y="64280"/>
                  </a:cubicBezTo>
                  <a:lnTo>
                    <a:pt x="103686" y="64280"/>
                  </a:lnTo>
                  <a:lnTo>
                    <a:pt x="103686" y="64280"/>
                  </a:lnTo>
                  <a:cubicBezTo>
                    <a:pt x="103610" y="64166"/>
                    <a:pt x="103483" y="64039"/>
                    <a:pt x="103407" y="63886"/>
                  </a:cubicBezTo>
                  <a:lnTo>
                    <a:pt x="103407" y="63886"/>
                  </a:lnTo>
                  <a:lnTo>
                    <a:pt x="103407" y="63886"/>
                  </a:lnTo>
                  <a:cubicBezTo>
                    <a:pt x="103737" y="64826"/>
                    <a:pt x="104029" y="65448"/>
                    <a:pt x="104270" y="65969"/>
                  </a:cubicBezTo>
                  <a:lnTo>
                    <a:pt x="104270" y="65969"/>
                  </a:lnTo>
                  <a:lnTo>
                    <a:pt x="104270" y="65969"/>
                  </a:lnTo>
                  <a:cubicBezTo>
                    <a:pt x="104550" y="66566"/>
                    <a:pt x="104753" y="67061"/>
                    <a:pt x="104994" y="67747"/>
                  </a:cubicBezTo>
                  <a:lnTo>
                    <a:pt x="104994" y="67747"/>
                  </a:lnTo>
                  <a:lnTo>
                    <a:pt x="104994" y="67747"/>
                  </a:lnTo>
                  <a:cubicBezTo>
                    <a:pt x="105274" y="68623"/>
                    <a:pt x="104918" y="68992"/>
                    <a:pt x="104600" y="69182"/>
                  </a:cubicBezTo>
                  <a:lnTo>
                    <a:pt x="104600" y="69182"/>
                  </a:lnTo>
                  <a:lnTo>
                    <a:pt x="104600" y="69182"/>
                  </a:lnTo>
                  <a:cubicBezTo>
                    <a:pt x="104702" y="69347"/>
                    <a:pt x="104893" y="69614"/>
                    <a:pt x="105299" y="70084"/>
                  </a:cubicBezTo>
                  <a:lnTo>
                    <a:pt x="105299" y="70084"/>
                  </a:lnTo>
                  <a:lnTo>
                    <a:pt x="105299" y="70084"/>
                  </a:lnTo>
                  <a:cubicBezTo>
                    <a:pt x="108347" y="73703"/>
                    <a:pt x="108118" y="74161"/>
                    <a:pt x="107966" y="74453"/>
                  </a:cubicBezTo>
                  <a:lnTo>
                    <a:pt x="107966" y="74453"/>
                  </a:lnTo>
                  <a:lnTo>
                    <a:pt x="107750" y="74796"/>
                  </a:lnTo>
                  <a:lnTo>
                    <a:pt x="107750" y="74796"/>
                  </a:lnTo>
                  <a:lnTo>
                    <a:pt x="107407" y="74796"/>
                  </a:lnTo>
                  <a:lnTo>
                    <a:pt x="107407" y="74796"/>
                  </a:lnTo>
                  <a:lnTo>
                    <a:pt x="107407" y="74796"/>
                  </a:lnTo>
                  <a:cubicBezTo>
                    <a:pt x="106759" y="74796"/>
                    <a:pt x="103114" y="72814"/>
                    <a:pt x="102835" y="72624"/>
                  </a:cubicBezTo>
                  <a:lnTo>
                    <a:pt x="102835" y="72624"/>
                  </a:lnTo>
                  <a:lnTo>
                    <a:pt x="102835" y="72624"/>
                  </a:lnTo>
                  <a:cubicBezTo>
                    <a:pt x="102683" y="72509"/>
                    <a:pt x="102264" y="72433"/>
                    <a:pt x="101794" y="72370"/>
                  </a:cubicBezTo>
                  <a:lnTo>
                    <a:pt x="101794" y="72370"/>
                  </a:lnTo>
                  <a:lnTo>
                    <a:pt x="101794" y="72370"/>
                  </a:lnTo>
                  <a:cubicBezTo>
                    <a:pt x="101476" y="72281"/>
                    <a:pt x="101095" y="72217"/>
                    <a:pt x="100651" y="72154"/>
                  </a:cubicBezTo>
                  <a:lnTo>
                    <a:pt x="100651" y="72154"/>
                  </a:lnTo>
                  <a:lnTo>
                    <a:pt x="100651" y="72154"/>
                  </a:lnTo>
                  <a:cubicBezTo>
                    <a:pt x="99317" y="71836"/>
                    <a:pt x="98847" y="71379"/>
                    <a:pt x="97082" y="69614"/>
                  </a:cubicBezTo>
                  <a:lnTo>
                    <a:pt x="97082" y="69614"/>
                  </a:lnTo>
                  <a:lnTo>
                    <a:pt x="97082" y="69614"/>
                  </a:lnTo>
                  <a:cubicBezTo>
                    <a:pt x="96435" y="68966"/>
                    <a:pt x="95939" y="68509"/>
                    <a:pt x="95368" y="68027"/>
                  </a:cubicBezTo>
                  <a:lnTo>
                    <a:pt x="95368" y="68027"/>
                  </a:lnTo>
                  <a:lnTo>
                    <a:pt x="95368" y="68027"/>
                  </a:lnTo>
                  <a:cubicBezTo>
                    <a:pt x="94479" y="67239"/>
                    <a:pt x="93463" y="66338"/>
                    <a:pt x="91507" y="64306"/>
                  </a:cubicBezTo>
                  <a:lnTo>
                    <a:pt x="91507" y="64306"/>
                  </a:lnTo>
                  <a:lnTo>
                    <a:pt x="91507" y="64306"/>
                  </a:lnTo>
                  <a:cubicBezTo>
                    <a:pt x="90059" y="62782"/>
                    <a:pt x="89297" y="61880"/>
                    <a:pt x="88751" y="61181"/>
                  </a:cubicBezTo>
                  <a:lnTo>
                    <a:pt x="88751" y="61181"/>
                  </a:lnTo>
                  <a:lnTo>
                    <a:pt x="88751" y="61181"/>
                  </a:lnTo>
                  <a:cubicBezTo>
                    <a:pt x="88078" y="60394"/>
                    <a:pt x="87811" y="60064"/>
                    <a:pt x="87088" y="59594"/>
                  </a:cubicBezTo>
                  <a:lnTo>
                    <a:pt x="87088" y="59594"/>
                  </a:lnTo>
                  <a:lnTo>
                    <a:pt x="87088" y="59594"/>
                  </a:lnTo>
                  <a:cubicBezTo>
                    <a:pt x="85767" y="58781"/>
                    <a:pt x="83417" y="58756"/>
                    <a:pt x="83392" y="58756"/>
                  </a:cubicBezTo>
                  <a:lnTo>
                    <a:pt x="83392" y="58756"/>
                  </a:lnTo>
                  <a:lnTo>
                    <a:pt x="83392" y="58756"/>
                  </a:lnTo>
                  <a:cubicBezTo>
                    <a:pt x="83113" y="58756"/>
                    <a:pt x="83024" y="58756"/>
                    <a:pt x="80865" y="56178"/>
                  </a:cubicBezTo>
                  <a:lnTo>
                    <a:pt x="80865" y="56178"/>
                  </a:lnTo>
                  <a:lnTo>
                    <a:pt x="80865" y="56178"/>
                  </a:lnTo>
                  <a:cubicBezTo>
                    <a:pt x="78630" y="53511"/>
                    <a:pt x="75772" y="51237"/>
                    <a:pt x="75226" y="50806"/>
                  </a:cubicBezTo>
                  <a:lnTo>
                    <a:pt x="75226" y="50806"/>
                  </a:lnTo>
                  <a:lnTo>
                    <a:pt x="75226" y="50806"/>
                  </a:lnTo>
                  <a:cubicBezTo>
                    <a:pt x="74731" y="50425"/>
                    <a:pt x="74286" y="50247"/>
                    <a:pt x="73715" y="50018"/>
                  </a:cubicBezTo>
                  <a:lnTo>
                    <a:pt x="73715" y="50018"/>
                  </a:lnTo>
                  <a:lnTo>
                    <a:pt x="73715" y="50018"/>
                  </a:lnTo>
                  <a:cubicBezTo>
                    <a:pt x="73004" y="49752"/>
                    <a:pt x="72178" y="49447"/>
                    <a:pt x="71137" y="48698"/>
                  </a:cubicBezTo>
                  <a:lnTo>
                    <a:pt x="71137" y="48698"/>
                  </a:lnTo>
                  <a:lnTo>
                    <a:pt x="71137" y="48698"/>
                  </a:lnTo>
                  <a:cubicBezTo>
                    <a:pt x="69397" y="47466"/>
                    <a:pt x="66006" y="45485"/>
                    <a:pt x="63250" y="44100"/>
                  </a:cubicBezTo>
                  <a:lnTo>
                    <a:pt x="63250" y="44100"/>
                  </a:lnTo>
                  <a:lnTo>
                    <a:pt x="63250" y="44100"/>
                  </a:lnTo>
                  <a:cubicBezTo>
                    <a:pt x="62336" y="43618"/>
                    <a:pt x="61320" y="43186"/>
                    <a:pt x="60253" y="42716"/>
                  </a:cubicBezTo>
                  <a:lnTo>
                    <a:pt x="60253" y="42716"/>
                  </a:lnTo>
                  <a:lnTo>
                    <a:pt x="60253" y="42716"/>
                  </a:lnTo>
                  <a:cubicBezTo>
                    <a:pt x="58259" y="41827"/>
                    <a:pt x="56177" y="40925"/>
                    <a:pt x="54195" y="39706"/>
                  </a:cubicBezTo>
                  <a:lnTo>
                    <a:pt x="54195" y="39706"/>
                  </a:lnTo>
                  <a:lnTo>
                    <a:pt x="54195" y="39706"/>
                  </a:lnTo>
                  <a:cubicBezTo>
                    <a:pt x="52113" y="38411"/>
                    <a:pt x="49827" y="37408"/>
                    <a:pt x="47998" y="36608"/>
                  </a:cubicBezTo>
                  <a:lnTo>
                    <a:pt x="47998" y="36608"/>
                  </a:lnTo>
                  <a:lnTo>
                    <a:pt x="47998" y="36608"/>
                  </a:lnTo>
                  <a:cubicBezTo>
                    <a:pt x="47172" y="36227"/>
                    <a:pt x="46461" y="35884"/>
                    <a:pt x="45864" y="35617"/>
                  </a:cubicBezTo>
                  <a:lnTo>
                    <a:pt x="45864" y="35617"/>
                  </a:lnTo>
                  <a:lnTo>
                    <a:pt x="45864" y="35617"/>
                  </a:lnTo>
                  <a:cubicBezTo>
                    <a:pt x="44823" y="35084"/>
                    <a:pt x="43426" y="34817"/>
                    <a:pt x="41826" y="34538"/>
                  </a:cubicBezTo>
                  <a:lnTo>
                    <a:pt x="41826" y="34538"/>
                  </a:lnTo>
                  <a:lnTo>
                    <a:pt x="41826" y="34538"/>
                  </a:lnTo>
                  <a:cubicBezTo>
                    <a:pt x="40734" y="34322"/>
                    <a:pt x="39591" y="34131"/>
                    <a:pt x="38397" y="33775"/>
                  </a:cubicBezTo>
                  <a:lnTo>
                    <a:pt x="38397" y="33775"/>
                  </a:lnTo>
                  <a:lnTo>
                    <a:pt x="38397" y="33775"/>
                  </a:lnTo>
                  <a:cubicBezTo>
                    <a:pt x="37584" y="33560"/>
                    <a:pt x="36962" y="33433"/>
                    <a:pt x="36390" y="33344"/>
                  </a:cubicBezTo>
                  <a:lnTo>
                    <a:pt x="36390" y="33344"/>
                  </a:lnTo>
                  <a:lnTo>
                    <a:pt x="36390" y="33344"/>
                  </a:lnTo>
                  <a:cubicBezTo>
                    <a:pt x="34968" y="33052"/>
                    <a:pt x="34130" y="32874"/>
                    <a:pt x="32492" y="31566"/>
                  </a:cubicBezTo>
                  <a:lnTo>
                    <a:pt x="32492" y="31566"/>
                  </a:lnTo>
                  <a:lnTo>
                    <a:pt x="31946" y="31096"/>
                  </a:lnTo>
                  <a:lnTo>
                    <a:pt x="31946" y="31096"/>
                  </a:lnTo>
                  <a:lnTo>
                    <a:pt x="31946" y="31096"/>
                  </a:lnTo>
                  <a:cubicBezTo>
                    <a:pt x="30180" y="29673"/>
                    <a:pt x="29139" y="28810"/>
                    <a:pt x="27005" y="27654"/>
                  </a:cubicBezTo>
                  <a:lnTo>
                    <a:pt x="27005" y="27654"/>
                  </a:lnTo>
                  <a:lnTo>
                    <a:pt x="27005" y="27654"/>
                  </a:lnTo>
                  <a:cubicBezTo>
                    <a:pt x="26319" y="27248"/>
                    <a:pt x="25570" y="26829"/>
                    <a:pt x="24885" y="26410"/>
                  </a:cubicBezTo>
                  <a:lnTo>
                    <a:pt x="24885" y="26410"/>
                  </a:lnTo>
                  <a:lnTo>
                    <a:pt x="24885" y="26410"/>
                  </a:lnTo>
                  <a:cubicBezTo>
                    <a:pt x="23221" y="25483"/>
                    <a:pt x="21532" y="24505"/>
                    <a:pt x="20732" y="24225"/>
                  </a:cubicBezTo>
                  <a:lnTo>
                    <a:pt x="20732" y="24225"/>
                  </a:lnTo>
                  <a:lnTo>
                    <a:pt x="20732" y="24225"/>
                  </a:lnTo>
                  <a:cubicBezTo>
                    <a:pt x="20465" y="24137"/>
                    <a:pt x="20160" y="24048"/>
                    <a:pt x="19894" y="23984"/>
                  </a:cubicBezTo>
                  <a:lnTo>
                    <a:pt x="19894" y="23984"/>
                  </a:lnTo>
                  <a:lnTo>
                    <a:pt x="19894" y="23984"/>
                  </a:lnTo>
                  <a:cubicBezTo>
                    <a:pt x="18928" y="23717"/>
                    <a:pt x="17836" y="23400"/>
                    <a:pt x="16249" y="22447"/>
                  </a:cubicBezTo>
                  <a:lnTo>
                    <a:pt x="16249" y="22447"/>
                  </a:lnTo>
                  <a:lnTo>
                    <a:pt x="16249" y="22447"/>
                  </a:lnTo>
                  <a:cubicBezTo>
                    <a:pt x="14953" y="21698"/>
                    <a:pt x="13722" y="20504"/>
                    <a:pt x="12477" y="19361"/>
                  </a:cubicBezTo>
                  <a:lnTo>
                    <a:pt x="12477" y="19361"/>
                  </a:lnTo>
                  <a:lnTo>
                    <a:pt x="12477" y="19361"/>
                  </a:lnTo>
                  <a:cubicBezTo>
                    <a:pt x="11753" y="18701"/>
                    <a:pt x="10991" y="17977"/>
                    <a:pt x="10217" y="17355"/>
                  </a:cubicBezTo>
                  <a:lnTo>
                    <a:pt x="10217" y="17355"/>
                  </a:lnTo>
                  <a:lnTo>
                    <a:pt x="10217" y="17355"/>
                  </a:lnTo>
                  <a:cubicBezTo>
                    <a:pt x="9277" y="16606"/>
                    <a:pt x="7918" y="15805"/>
                    <a:pt x="6699" y="15069"/>
                  </a:cubicBezTo>
                  <a:lnTo>
                    <a:pt x="6699" y="15069"/>
                  </a:lnTo>
                  <a:lnTo>
                    <a:pt x="6699" y="15069"/>
                  </a:lnTo>
                  <a:cubicBezTo>
                    <a:pt x="4667" y="13862"/>
                    <a:pt x="4197" y="13558"/>
                    <a:pt x="4070" y="13126"/>
                  </a:cubicBezTo>
                  <a:lnTo>
                    <a:pt x="4070" y="13126"/>
                  </a:lnTo>
                  <a:lnTo>
                    <a:pt x="4070" y="13126"/>
                  </a:lnTo>
                  <a:cubicBezTo>
                    <a:pt x="3943" y="12808"/>
                    <a:pt x="2635" y="11577"/>
                    <a:pt x="1543" y="10586"/>
                  </a:cubicBezTo>
                  <a:lnTo>
                    <a:pt x="1543" y="10586"/>
                  </a:lnTo>
                  <a:lnTo>
                    <a:pt x="1314" y="10395"/>
                  </a:lnTo>
                  <a:lnTo>
                    <a:pt x="1314" y="10395"/>
                  </a:lnTo>
                  <a:lnTo>
                    <a:pt x="1365" y="10091"/>
                  </a:lnTo>
                  <a:lnTo>
                    <a:pt x="1365" y="10091"/>
                  </a:lnTo>
                  <a:lnTo>
                    <a:pt x="1365" y="10091"/>
                  </a:lnTo>
                  <a:cubicBezTo>
                    <a:pt x="1466" y="9621"/>
                    <a:pt x="1085" y="9151"/>
                    <a:pt x="743" y="8668"/>
                  </a:cubicBezTo>
                  <a:lnTo>
                    <a:pt x="743" y="8668"/>
                  </a:lnTo>
                  <a:lnTo>
                    <a:pt x="743" y="8668"/>
                  </a:lnTo>
                  <a:cubicBezTo>
                    <a:pt x="374" y="8173"/>
                    <a:pt x="-45" y="7639"/>
                    <a:pt x="171" y="7068"/>
                  </a:cubicBezTo>
                  <a:lnTo>
                    <a:pt x="171" y="7068"/>
                  </a:lnTo>
                  <a:lnTo>
                    <a:pt x="171" y="7068"/>
                  </a:lnTo>
                  <a:cubicBezTo>
                    <a:pt x="400" y="6497"/>
                    <a:pt x="1136" y="6243"/>
                    <a:pt x="1784" y="6090"/>
                  </a:cubicBezTo>
                  <a:lnTo>
                    <a:pt x="1784" y="6090"/>
                  </a:lnTo>
                  <a:lnTo>
                    <a:pt x="1784" y="6090"/>
                  </a:lnTo>
                  <a:cubicBezTo>
                    <a:pt x="3104" y="5798"/>
                    <a:pt x="3816" y="5570"/>
                    <a:pt x="4311" y="5430"/>
                  </a:cubicBezTo>
                  <a:lnTo>
                    <a:pt x="4311" y="5430"/>
                  </a:lnTo>
                  <a:lnTo>
                    <a:pt x="4311" y="5430"/>
                  </a:lnTo>
                  <a:cubicBezTo>
                    <a:pt x="4933" y="5252"/>
                    <a:pt x="5264" y="5150"/>
                    <a:pt x="5898" y="5150"/>
                  </a:cubicBezTo>
                  <a:lnTo>
                    <a:pt x="5898" y="5150"/>
                  </a:lnTo>
                  <a:lnTo>
                    <a:pt x="5898" y="5150"/>
                  </a:lnTo>
                  <a:cubicBezTo>
                    <a:pt x="6178" y="5150"/>
                    <a:pt x="6394" y="5023"/>
                    <a:pt x="6673" y="4909"/>
                  </a:cubicBezTo>
                  <a:lnTo>
                    <a:pt x="6673" y="4909"/>
                  </a:lnTo>
                  <a:lnTo>
                    <a:pt x="6673" y="4909"/>
                  </a:lnTo>
                  <a:cubicBezTo>
                    <a:pt x="6940" y="4769"/>
                    <a:pt x="7219" y="4630"/>
                    <a:pt x="7537" y="4630"/>
                  </a:cubicBezTo>
                  <a:lnTo>
                    <a:pt x="7537" y="4630"/>
                  </a:lnTo>
                  <a:lnTo>
                    <a:pt x="7537" y="4630"/>
                  </a:lnTo>
                  <a:cubicBezTo>
                    <a:pt x="7956" y="4630"/>
                    <a:pt x="8337" y="4833"/>
                    <a:pt x="8654" y="5277"/>
                  </a:cubicBezTo>
                  <a:lnTo>
                    <a:pt x="8654" y="5277"/>
                  </a:lnTo>
                  <a:lnTo>
                    <a:pt x="8654" y="5277"/>
                  </a:lnTo>
                  <a:cubicBezTo>
                    <a:pt x="8680" y="4960"/>
                    <a:pt x="8857" y="4642"/>
                    <a:pt x="9251" y="4236"/>
                  </a:cubicBezTo>
                  <a:lnTo>
                    <a:pt x="9251" y="4236"/>
                  </a:lnTo>
                  <a:lnTo>
                    <a:pt x="9403" y="4071"/>
                  </a:lnTo>
                  <a:lnTo>
                    <a:pt x="9403" y="4071"/>
                  </a:lnTo>
                  <a:lnTo>
                    <a:pt x="9403" y="4071"/>
                  </a:lnTo>
                  <a:cubicBezTo>
                    <a:pt x="9848" y="3639"/>
                    <a:pt x="10089" y="3385"/>
                    <a:pt x="10496" y="3385"/>
                  </a:cubicBezTo>
                  <a:lnTo>
                    <a:pt x="10496" y="3385"/>
                  </a:lnTo>
                  <a:lnTo>
                    <a:pt x="10496" y="3385"/>
                  </a:lnTo>
                  <a:cubicBezTo>
                    <a:pt x="10788" y="3385"/>
                    <a:pt x="11017" y="3512"/>
                    <a:pt x="11334" y="3715"/>
                  </a:cubicBezTo>
                  <a:lnTo>
                    <a:pt x="11334" y="3715"/>
                  </a:lnTo>
                  <a:lnTo>
                    <a:pt x="11334" y="3715"/>
                  </a:lnTo>
                  <a:cubicBezTo>
                    <a:pt x="11512" y="3842"/>
                    <a:pt x="11753" y="3982"/>
                    <a:pt x="12134" y="4160"/>
                  </a:cubicBezTo>
                  <a:lnTo>
                    <a:pt x="12134" y="4160"/>
                  </a:lnTo>
                  <a:lnTo>
                    <a:pt x="12134" y="4160"/>
                  </a:lnTo>
                  <a:cubicBezTo>
                    <a:pt x="12197" y="4173"/>
                    <a:pt x="12274" y="4211"/>
                    <a:pt x="12350" y="4287"/>
                  </a:cubicBezTo>
                  <a:lnTo>
                    <a:pt x="12350" y="4287"/>
                  </a:lnTo>
                  <a:lnTo>
                    <a:pt x="12350" y="4287"/>
                  </a:lnTo>
                  <a:cubicBezTo>
                    <a:pt x="12299" y="4173"/>
                    <a:pt x="12223" y="4109"/>
                    <a:pt x="12185" y="4033"/>
                  </a:cubicBezTo>
                  <a:lnTo>
                    <a:pt x="12185" y="4033"/>
                  </a:lnTo>
                  <a:lnTo>
                    <a:pt x="12185" y="4033"/>
                  </a:lnTo>
                  <a:cubicBezTo>
                    <a:pt x="11906" y="3652"/>
                    <a:pt x="11639" y="3284"/>
                    <a:pt x="11829" y="2852"/>
                  </a:cubicBezTo>
                  <a:lnTo>
                    <a:pt x="11829" y="2852"/>
                  </a:lnTo>
                  <a:lnTo>
                    <a:pt x="11829" y="2852"/>
                  </a:lnTo>
                  <a:cubicBezTo>
                    <a:pt x="12007" y="2445"/>
                    <a:pt x="12528" y="2395"/>
                    <a:pt x="12744" y="2369"/>
                  </a:cubicBezTo>
                  <a:lnTo>
                    <a:pt x="12744" y="2369"/>
                  </a:lnTo>
                  <a:lnTo>
                    <a:pt x="12744" y="2369"/>
                  </a:lnTo>
                  <a:cubicBezTo>
                    <a:pt x="13518" y="2306"/>
                    <a:pt x="13861" y="2598"/>
                    <a:pt x="14090" y="2801"/>
                  </a:cubicBezTo>
                  <a:lnTo>
                    <a:pt x="14090" y="2801"/>
                  </a:lnTo>
                  <a:lnTo>
                    <a:pt x="14090" y="2801"/>
                  </a:lnTo>
                  <a:cubicBezTo>
                    <a:pt x="14217" y="2915"/>
                    <a:pt x="14242" y="2915"/>
                    <a:pt x="14306" y="2915"/>
                  </a:cubicBezTo>
                  <a:lnTo>
                    <a:pt x="14306" y="2915"/>
                  </a:lnTo>
                  <a:lnTo>
                    <a:pt x="14306" y="2915"/>
                  </a:lnTo>
                  <a:cubicBezTo>
                    <a:pt x="14433" y="2915"/>
                    <a:pt x="14738" y="2852"/>
                    <a:pt x="15449" y="2433"/>
                  </a:cubicBezTo>
                  <a:lnTo>
                    <a:pt x="15449" y="2433"/>
                  </a:lnTo>
                  <a:lnTo>
                    <a:pt x="15449" y="2433"/>
                  </a:lnTo>
                  <a:cubicBezTo>
                    <a:pt x="16274" y="1950"/>
                    <a:pt x="16744" y="1455"/>
                    <a:pt x="17087" y="1087"/>
                  </a:cubicBezTo>
                  <a:lnTo>
                    <a:pt x="17087" y="1087"/>
                  </a:lnTo>
                  <a:lnTo>
                    <a:pt x="17087" y="1087"/>
                  </a:lnTo>
                  <a:cubicBezTo>
                    <a:pt x="17531" y="642"/>
                    <a:pt x="17963" y="185"/>
                    <a:pt x="18649" y="185"/>
                  </a:cubicBezTo>
                  <a:lnTo>
                    <a:pt x="18649" y="185"/>
                  </a:lnTo>
                  <a:lnTo>
                    <a:pt x="18649" y="185"/>
                  </a:lnTo>
                  <a:cubicBezTo>
                    <a:pt x="18954" y="185"/>
                    <a:pt x="19246" y="261"/>
                    <a:pt x="19639" y="413"/>
                  </a:cubicBezTo>
                  <a:lnTo>
                    <a:pt x="19639" y="413"/>
                  </a:lnTo>
                  <a:lnTo>
                    <a:pt x="19639" y="413"/>
                  </a:lnTo>
                  <a:cubicBezTo>
                    <a:pt x="21113" y="972"/>
                    <a:pt x="21481" y="1176"/>
                    <a:pt x="22268" y="1633"/>
                  </a:cubicBezTo>
                  <a:lnTo>
                    <a:pt x="22268" y="1633"/>
                  </a:lnTo>
                  <a:lnTo>
                    <a:pt x="22751" y="1887"/>
                  </a:lnTo>
                  <a:lnTo>
                    <a:pt x="22751" y="1887"/>
                  </a:lnTo>
                  <a:lnTo>
                    <a:pt x="22751" y="1887"/>
                  </a:lnTo>
                  <a:cubicBezTo>
                    <a:pt x="23195" y="2153"/>
                    <a:pt x="23564" y="2433"/>
                    <a:pt x="23881" y="2674"/>
                  </a:cubicBezTo>
                  <a:lnTo>
                    <a:pt x="23881" y="2674"/>
                  </a:lnTo>
                  <a:lnTo>
                    <a:pt x="23881" y="2674"/>
                  </a:lnTo>
                  <a:cubicBezTo>
                    <a:pt x="24135" y="2865"/>
                    <a:pt x="24478" y="3169"/>
                    <a:pt x="24681" y="3144"/>
                  </a:cubicBezTo>
                  <a:lnTo>
                    <a:pt x="24681" y="3144"/>
                  </a:lnTo>
                  <a:lnTo>
                    <a:pt x="24681" y="3144"/>
                  </a:lnTo>
                  <a:cubicBezTo>
                    <a:pt x="24808" y="3068"/>
                    <a:pt x="24885" y="2941"/>
                    <a:pt x="24923" y="2801"/>
                  </a:cubicBezTo>
                  <a:lnTo>
                    <a:pt x="24923" y="2801"/>
                  </a:lnTo>
                  <a:lnTo>
                    <a:pt x="24923" y="2801"/>
                  </a:lnTo>
                  <a:cubicBezTo>
                    <a:pt x="25050" y="2598"/>
                    <a:pt x="25227" y="2255"/>
                    <a:pt x="25672" y="2255"/>
                  </a:cubicBezTo>
                  <a:lnTo>
                    <a:pt x="25672" y="2255"/>
                  </a:lnTo>
                  <a:lnTo>
                    <a:pt x="25672" y="2255"/>
                  </a:lnTo>
                  <a:cubicBezTo>
                    <a:pt x="26066" y="2255"/>
                    <a:pt x="26421" y="2547"/>
                    <a:pt x="26993" y="3207"/>
                  </a:cubicBezTo>
                  <a:lnTo>
                    <a:pt x="26993" y="3207"/>
                  </a:lnTo>
                  <a:lnTo>
                    <a:pt x="26993" y="3207"/>
                  </a:lnTo>
                  <a:cubicBezTo>
                    <a:pt x="27983" y="4261"/>
                    <a:pt x="28669" y="5125"/>
                    <a:pt x="29215" y="5824"/>
                  </a:cubicBezTo>
                  <a:lnTo>
                    <a:pt x="29215" y="5824"/>
                  </a:lnTo>
                  <a:lnTo>
                    <a:pt x="29215" y="5824"/>
                  </a:lnTo>
                  <a:cubicBezTo>
                    <a:pt x="29418" y="6090"/>
                    <a:pt x="29622" y="6319"/>
                    <a:pt x="29863" y="6586"/>
                  </a:cubicBezTo>
                  <a:lnTo>
                    <a:pt x="29863" y="6586"/>
                  </a:lnTo>
                  <a:lnTo>
                    <a:pt x="29863" y="6586"/>
                  </a:lnTo>
                  <a:cubicBezTo>
                    <a:pt x="30168" y="6979"/>
                    <a:pt x="30434" y="7309"/>
                    <a:pt x="30663" y="7538"/>
                  </a:cubicBezTo>
                  <a:lnTo>
                    <a:pt x="30663" y="7538"/>
                  </a:lnTo>
                  <a:lnTo>
                    <a:pt x="30663" y="7538"/>
                  </a:lnTo>
                  <a:cubicBezTo>
                    <a:pt x="30485" y="7170"/>
                    <a:pt x="30333" y="6840"/>
                    <a:pt x="30536" y="6522"/>
                  </a:cubicBezTo>
                  <a:lnTo>
                    <a:pt x="30536" y="6522"/>
                  </a:lnTo>
                  <a:lnTo>
                    <a:pt x="30536" y="6522"/>
                  </a:lnTo>
                  <a:cubicBezTo>
                    <a:pt x="30638" y="6344"/>
                    <a:pt x="30803" y="6166"/>
                    <a:pt x="31247" y="6166"/>
                  </a:cubicBezTo>
                  <a:lnTo>
                    <a:pt x="31247" y="6166"/>
                  </a:lnTo>
                  <a:lnTo>
                    <a:pt x="31247" y="6166"/>
                  </a:lnTo>
                  <a:cubicBezTo>
                    <a:pt x="31374" y="6166"/>
                    <a:pt x="31552" y="6179"/>
                    <a:pt x="31768" y="6217"/>
                  </a:cubicBezTo>
                  <a:lnTo>
                    <a:pt x="31768" y="6217"/>
                  </a:lnTo>
                  <a:lnTo>
                    <a:pt x="31768" y="6217"/>
                  </a:lnTo>
                  <a:cubicBezTo>
                    <a:pt x="33343" y="6522"/>
                    <a:pt x="33813" y="6687"/>
                    <a:pt x="35565" y="8186"/>
                  </a:cubicBezTo>
                  <a:lnTo>
                    <a:pt x="35565" y="8186"/>
                  </a:lnTo>
                  <a:lnTo>
                    <a:pt x="35565" y="8186"/>
                  </a:lnTo>
                  <a:cubicBezTo>
                    <a:pt x="36390" y="8871"/>
                    <a:pt x="37013" y="8998"/>
                    <a:pt x="37559" y="9100"/>
                  </a:cubicBezTo>
                  <a:lnTo>
                    <a:pt x="37559" y="9100"/>
                  </a:lnTo>
                  <a:lnTo>
                    <a:pt x="37559" y="9100"/>
                  </a:lnTo>
                  <a:cubicBezTo>
                    <a:pt x="38054" y="9176"/>
                    <a:pt x="38651" y="9278"/>
                    <a:pt x="39019" y="9938"/>
                  </a:cubicBezTo>
                  <a:lnTo>
                    <a:pt x="39019" y="9938"/>
                  </a:lnTo>
                  <a:lnTo>
                    <a:pt x="39019" y="9938"/>
                  </a:lnTo>
                  <a:cubicBezTo>
                    <a:pt x="39146" y="10180"/>
                    <a:pt x="39756" y="10256"/>
                    <a:pt x="40302" y="10307"/>
                  </a:cubicBezTo>
                  <a:lnTo>
                    <a:pt x="40302" y="10307"/>
                  </a:lnTo>
                  <a:lnTo>
                    <a:pt x="40302" y="10307"/>
                  </a:lnTo>
                  <a:cubicBezTo>
                    <a:pt x="41051" y="10408"/>
                    <a:pt x="41839" y="10497"/>
                    <a:pt x="42270" y="11056"/>
                  </a:cubicBezTo>
                  <a:lnTo>
                    <a:pt x="42270" y="11056"/>
                  </a:lnTo>
                  <a:lnTo>
                    <a:pt x="42270" y="11056"/>
                  </a:lnTo>
                  <a:cubicBezTo>
                    <a:pt x="42537" y="11348"/>
                    <a:pt x="42817" y="11526"/>
                    <a:pt x="43210" y="11780"/>
                  </a:cubicBezTo>
                  <a:lnTo>
                    <a:pt x="43210" y="11780"/>
                  </a:lnTo>
                  <a:lnTo>
                    <a:pt x="43210" y="11780"/>
                  </a:lnTo>
                  <a:cubicBezTo>
                    <a:pt x="43655" y="12059"/>
                    <a:pt x="44277" y="12465"/>
                    <a:pt x="45141" y="13266"/>
                  </a:cubicBezTo>
                  <a:lnTo>
                    <a:pt x="45141" y="13266"/>
                  </a:lnTo>
                  <a:lnTo>
                    <a:pt x="45496" y="13583"/>
                  </a:lnTo>
                  <a:lnTo>
                    <a:pt x="45496" y="13583"/>
                  </a:lnTo>
                  <a:lnTo>
                    <a:pt x="45496" y="13583"/>
                  </a:lnTo>
                  <a:cubicBezTo>
                    <a:pt x="46779" y="14751"/>
                    <a:pt x="47122" y="15056"/>
                    <a:pt x="48697" y="16275"/>
                  </a:cubicBezTo>
                  <a:lnTo>
                    <a:pt x="48697" y="16275"/>
                  </a:lnTo>
                  <a:lnTo>
                    <a:pt x="48697" y="16275"/>
                  </a:lnTo>
                  <a:cubicBezTo>
                    <a:pt x="49687" y="17025"/>
                    <a:pt x="50373" y="17482"/>
                    <a:pt x="51224" y="18003"/>
                  </a:cubicBezTo>
                  <a:lnTo>
                    <a:pt x="51224" y="18003"/>
                  </a:lnTo>
                  <a:lnTo>
                    <a:pt x="51224" y="18003"/>
                  </a:lnTo>
                  <a:cubicBezTo>
                    <a:pt x="51846" y="18384"/>
                    <a:pt x="52532" y="18803"/>
                    <a:pt x="53459" y="19438"/>
                  </a:cubicBezTo>
                  <a:lnTo>
                    <a:pt x="53459" y="19438"/>
                  </a:lnTo>
                  <a:lnTo>
                    <a:pt x="53459" y="19438"/>
                  </a:lnTo>
                  <a:cubicBezTo>
                    <a:pt x="55732" y="21012"/>
                    <a:pt x="57129" y="21965"/>
                    <a:pt x="57129" y="23057"/>
                  </a:cubicBezTo>
                  <a:lnTo>
                    <a:pt x="57129" y="23057"/>
                  </a:lnTo>
                  <a:lnTo>
                    <a:pt x="57129" y="23057"/>
                  </a:lnTo>
                  <a:cubicBezTo>
                    <a:pt x="57129" y="23679"/>
                    <a:pt x="57701" y="24873"/>
                    <a:pt x="58539" y="25571"/>
                  </a:cubicBezTo>
                  <a:lnTo>
                    <a:pt x="58539" y="25571"/>
                  </a:lnTo>
                  <a:lnTo>
                    <a:pt x="58539" y="25571"/>
                  </a:lnTo>
                  <a:cubicBezTo>
                    <a:pt x="59479" y="26384"/>
                    <a:pt x="61346" y="27184"/>
                    <a:pt x="62361" y="27629"/>
                  </a:cubicBezTo>
                  <a:lnTo>
                    <a:pt x="62361" y="27629"/>
                  </a:lnTo>
                  <a:lnTo>
                    <a:pt x="62361" y="27629"/>
                  </a:lnTo>
                  <a:cubicBezTo>
                    <a:pt x="62933" y="27819"/>
                    <a:pt x="63619" y="28073"/>
                    <a:pt x="64584" y="28391"/>
                  </a:cubicBezTo>
                  <a:lnTo>
                    <a:pt x="64584" y="28391"/>
                  </a:lnTo>
                  <a:lnTo>
                    <a:pt x="64584" y="28391"/>
                  </a:lnTo>
                  <a:cubicBezTo>
                    <a:pt x="65778" y="28772"/>
                    <a:pt x="67390" y="29292"/>
                    <a:pt x="69651" y="30131"/>
                  </a:cubicBezTo>
                  <a:lnTo>
                    <a:pt x="69651" y="30131"/>
                  </a:lnTo>
                  <a:lnTo>
                    <a:pt x="69651" y="30131"/>
                  </a:lnTo>
                  <a:cubicBezTo>
                    <a:pt x="72102" y="31020"/>
                    <a:pt x="72674" y="31324"/>
                    <a:pt x="73270" y="31655"/>
                  </a:cubicBezTo>
                  <a:lnTo>
                    <a:pt x="73270" y="31655"/>
                  </a:lnTo>
                  <a:lnTo>
                    <a:pt x="73270" y="31655"/>
                  </a:lnTo>
                  <a:cubicBezTo>
                    <a:pt x="73613" y="31871"/>
                    <a:pt x="73969" y="32036"/>
                    <a:pt x="74832" y="32391"/>
                  </a:cubicBezTo>
                  <a:lnTo>
                    <a:pt x="74832" y="32391"/>
                  </a:lnTo>
                  <a:lnTo>
                    <a:pt x="74832" y="32391"/>
                  </a:lnTo>
                  <a:cubicBezTo>
                    <a:pt x="75582" y="32709"/>
                    <a:pt x="79328" y="34271"/>
                    <a:pt x="79989" y="35388"/>
                  </a:cubicBezTo>
                  <a:lnTo>
                    <a:pt x="79989" y="35388"/>
                  </a:lnTo>
                  <a:lnTo>
                    <a:pt x="79989" y="35388"/>
                  </a:lnTo>
                  <a:cubicBezTo>
                    <a:pt x="80141" y="35617"/>
                    <a:pt x="80535" y="35960"/>
                    <a:pt x="80966" y="36290"/>
                  </a:cubicBezTo>
                  <a:lnTo>
                    <a:pt x="80966" y="36290"/>
                  </a:lnTo>
                  <a:lnTo>
                    <a:pt x="80966" y="36290"/>
                  </a:lnTo>
                  <a:cubicBezTo>
                    <a:pt x="81550" y="36798"/>
                    <a:pt x="82224" y="37369"/>
                    <a:pt x="82643" y="38043"/>
                  </a:cubicBezTo>
                  <a:lnTo>
                    <a:pt x="82643" y="38043"/>
                  </a:lnTo>
                  <a:lnTo>
                    <a:pt x="82643" y="38043"/>
                  </a:lnTo>
                  <a:cubicBezTo>
                    <a:pt x="82820" y="38284"/>
                    <a:pt x="82871" y="38462"/>
                    <a:pt x="82973" y="38614"/>
                  </a:cubicBezTo>
                  <a:lnTo>
                    <a:pt x="82973" y="38614"/>
                  </a:lnTo>
                  <a:lnTo>
                    <a:pt x="82973" y="38614"/>
                  </a:lnTo>
                  <a:cubicBezTo>
                    <a:pt x="83100" y="38881"/>
                    <a:pt x="83113" y="38906"/>
                    <a:pt x="85157" y="40278"/>
                  </a:cubicBezTo>
                  <a:lnTo>
                    <a:pt x="85157" y="40278"/>
                  </a:lnTo>
                  <a:lnTo>
                    <a:pt x="85157" y="40278"/>
                  </a:lnTo>
                  <a:cubicBezTo>
                    <a:pt x="87062" y="41535"/>
                    <a:pt x="88942" y="42576"/>
                    <a:pt x="90313" y="43351"/>
                  </a:cubicBezTo>
                  <a:lnTo>
                    <a:pt x="90313" y="43351"/>
                  </a:lnTo>
                  <a:lnTo>
                    <a:pt x="90313" y="43351"/>
                  </a:lnTo>
                  <a:cubicBezTo>
                    <a:pt x="90936" y="43694"/>
                    <a:pt x="91482" y="43986"/>
                    <a:pt x="91901" y="44215"/>
                  </a:cubicBezTo>
                  <a:lnTo>
                    <a:pt x="91901" y="44215"/>
                  </a:lnTo>
                  <a:lnTo>
                    <a:pt x="91901" y="44215"/>
                  </a:lnTo>
                  <a:cubicBezTo>
                    <a:pt x="92345" y="44494"/>
                    <a:pt x="93044" y="44824"/>
                    <a:pt x="93780" y="45167"/>
                  </a:cubicBezTo>
                  <a:lnTo>
                    <a:pt x="93780" y="45167"/>
                  </a:lnTo>
                  <a:lnTo>
                    <a:pt x="93780" y="45167"/>
                  </a:lnTo>
                  <a:cubicBezTo>
                    <a:pt x="95596" y="46031"/>
                    <a:pt x="96714" y="46589"/>
                    <a:pt x="97108" y="47174"/>
                  </a:cubicBezTo>
                  <a:lnTo>
                    <a:pt x="97108" y="47174"/>
                  </a:lnTo>
                  <a:lnTo>
                    <a:pt x="97108" y="47174"/>
                  </a:lnTo>
                  <a:cubicBezTo>
                    <a:pt x="97362" y="47567"/>
                    <a:pt x="98492" y="48088"/>
                    <a:pt x="99419" y="48520"/>
                  </a:cubicBezTo>
                  <a:lnTo>
                    <a:pt x="99419" y="48520"/>
                  </a:lnTo>
                  <a:lnTo>
                    <a:pt x="99419" y="48520"/>
                  </a:lnTo>
                  <a:cubicBezTo>
                    <a:pt x="100016" y="48812"/>
                    <a:pt x="100651" y="49104"/>
                    <a:pt x="101172" y="49396"/>
                  </a:cubicBezTo>
                  <a:lnTo>
                    <a:pt x="101172" y="49396"/>
                  </a:lnTo>
                  <a:lnTo>
                    <a:pt x="101172" y="49396"/>
                  </a:lnTo>
                  <a:cubicBezTo>
                    <a:pt x="101553" y="49625"/>
                    <a:pt x="101921" y="49828"/>
                    <a:pt x="102314" y="50031"/>
                  </a:cubicBezTo>
                  <a:lnTo>
                    <a:pt x="102314" y="50031"/>
                  </a:lnTo>
                  <a:lnTo>
                    <a:pt x="102314" y="50031"/>
                  </a:lnTo>
                  <a:cubicBezTo>
                    <a:pt x="103331" y="50577"/>
                    <a:pt x="104524" y="51187"/>
                    <a:pt x="105883" y="52381"/>
                  </a:cubicBezTo>
                  <a:lnTo>
                    <a:pt x="105883" y="52381"/>
                  </a:lnTo>
                  <a:lnTo>
                    <a:pt x="105883" y="52381"/>
                  </a:lnTo>
                  <a:cubicBezTo>
                    <a:pt x="106289" y="52685"/>
                    <a:pt x="106709" y="53054"/>
                    <a:pt x="107153" y="53422"/>
                  </a:cubicBezTo>
                  <a:lnTo>
                    <a:pt x="107153" y="53422"/>
                  </a:lnTo>
                  <a:lnTo>
                    <a:pt x="107153" y="53422"/>
                  </a:lnTo>
                  <a:cubicBezTo>
                    <a:pt x="110353" y="56102"/>
                    <a:pt x="111268" y="56990"/>
                    <a:pt x="110950" y="57765"/>
                  </a:cubicBezTo>
                  <a:lnTo>
                    <a:pt x="110950" y="57765"/>
                  </a:lnTo>
                  <a:lnTo>
                    <a:pt x="110950" y="57765"/>
                  </a:lnTo>
                  <a:cubicBezTo>
                    <a:pt x="110747" y="58286"/>
                    <a:pt x="110773" y="59784"/>
                    <a:pt x="110925" y="60064"/>
                  </a:cubicBezTo>
                  <a:lnTo>
                    <a:pt x="110925" y="60064"/>
                  </a:lnTo>
                  <a:lnTo>
                    <a:pt x="110925" y="60064"/>
                  </a:lnTo>
                  <a:cubicBezTo>
                    <a:pt x="111077" y="60267"/>
                    <a:pt x="112068" y="61258"/>
                    <a:pt x="113008" y="62121"/>
                  </a:cubicBezTo>
                  <a:lnTo>
                    <a:pt x="113008" y="62121"/>
                  </a:lnTo>
                  <a:lnTo>
                    <a:pt x="113008" y="62121"/>
                  </a:lnTo>
                  <a:cubicBezTo>
                    <a:pt x="113528" y="62794"/>
                    <a:pt x="114773" y="63861"/>
                    <a:pt x="115484" y="63683"/>
                  </a:cubicBezTo>
                  <a:lnTo>
                    <a:pt x="115484" y="63683"/>
                  </a:lnTo>
                  <a:lnTo>
                    <a:pt x="115484" y="63683"/>
                  </a:lnTo>
                  <a:cubicBezTo>
                    <a:pt x="116005" y="63531"/>
                    <a:pt x="116259" y="63302"/>
                    <a:pt x="116602" y="62998"/>
                  </a:cubicBezTo>
                  <a:lnTo>
                    <a:pt x="116602" y="62998"/>
                  </a:lnTo>
                  <a:lnTo>
                    <a:pt x="116602" y="62998"/>
                  </a:lnTo>
                  <a:cubicBezTo>
                    <a:pt x="117021" y="62642"/>
                    <a:pt x="117516" y="62210"/>
                    <a:pt x="118583" y="61727"/>
                  </a:cubicBezTo>
                  <a:lnTo>
                    <a:pt x="118583" y="61727"/>
                  </a:lnTo>
                  <a:lnTo>
                    <a:pt x="118583" y="61727"/>
                  </a:lnTo>
                  <a:cubicBezTo>
                    <a:pt x="119230" y="61423"/>
                    <a:pt x="119611" y="61156"/>
                    <a:pt x="119904" y="60940"/>
                  </a:cubicBezTo>
                  <a:lnTo>
                    <a:pt x="119904" y="60940"/>
                  </a:lnTo>
                  <a:lnTo>
                    <a:pt x="119904" y="60940"/>
                  </a:lnTo>
                  <a:cubicBezTo>
                    <a:pt x="120475" y="60521"/>
                    <a:pt x="120844" y="60229"/>
                    <a:pt x="122215" y="60775"/>
                  </a:cubicBezTo>
                  <a:lnTo>
                    <a:pt x="122215" y="60775"/>
                  </a:lnTo>
                  <a:lnTo>
                    <a:pt x="122215" y="60775"/>
                  </a:lnTo>
                  <a:cubicBezTo>
                    <a:pt x="122901" y="61080"/>
                    <a:pt x="123180" y="60991"/>
                    <a:pt x="123498" y="60966"/>
                  </a:cubicBezTo>
                  <a:lnTo>
                    <a:pt x="123498" y="60966"/>
                  </a:lnTo>
                  <a:lnTo>
                    <a:pt x="123498" y="60966"/>
                  </a:lnTo>
                  <a:cubicBezTo>
                    <a:pt x="124247" y="60902"/>
                    <a:pt x="125034" y="61016"/>
                    <a:pt x="126126" y="61601"/>
                  </a:cubicBezTo>
                  <a:lnTo>
                    <a:pt x="126126" y="61601"/>
                  </a:lnTo>
                  <a:lnTo>
                    <a:pt x="126126" y="61601"/>
                  </a:lnTo>
                  <a:cubicBezTo>
                    <a:pt x="126926" y="62083"/>
                    <a:pt x="127790" y="62464"/>
                    <a:pt x="128603" y="62820"/>
                  </a:cubicBezTo>
                  <a:lnTo>
                    <a:pt x="128603" y="62820"/>
                  </a:lnTo>
                  <a:lnTo>
                    <a:pt x="128603" y="62820"/>
                  </a:lnTo>
                  <a:cubicBezTo>
                    <a:pt x="129873" y="63416"/>
                    <a:pt x="131092" y="63963"/>
                    <a:pt x="132032" y="64712"/>
                  </a:cubicBezTo>
                  <a:lnTo>
                    <a:pt x="132032" y="64712"/>
                  </a:lnTo>
                  <a:lnTo>
                    <a:pt x="132032" y="64712"/>
                  </a:lnTo>
                  <a:cubicBezTo>
                    <a:pt x="133746" y="66109"/>
                    <a:pt x="135156" y="67112"/>
                    <a:pt x="136019" y="67557"/>
                  </a:cubicBezTo>
                  <a:lnTo>
                    <a:pt x="136019" y="67557"/>
                  </a:lnTo>
                  <a:lnTo>
                    <a:pt x="136019" y="67557"/>
                  </a:lnTo>
                  <a:cubicBezTo>
                    <a:pt x="136350" y="67709"/>
                    <a:pt x="136642" y="67836"/>
                    <a:pt x="137048" y="67963"/>
                  </a:cubicBezTo>
                  <a:lnTo>
                    <a:pt x="137048" y="67963"/>
                  </a:lnTo>
                  <a:lnTo>
                    <a:pt x="137048" y="67963"/>
                  </a:lnTo>
                  <a:cubicBezTo>
                    <a:pt x="137937" y="68293"/>
                    <a:pt x="139194" y="68738"/>
                    <a:pt x="141010" y="69995"/>
                  </a:cubicBezTo>
                  <a:lnTo>
                    <a:pt x="141010" y="69995"/>
                  </a:lnTo>
                  <a:lnTo>
                    <a:pt x="141010" y="69995"/>
                  </a:lnTo>
                  <a:cubicBezTo>
                    <a:pt x="143513" y="71697"/>
                    <a:pt x="146090" y="73462"/>
                    <a:pt x="147830" y="75075"/>
                  </a:cubicBezTo>
                  <a:lnTo>
                    <a:pt x="147830" y="75075"/>
                  </a:lnTo>
                  <a:lnTo>
                    <a:pt x="147830" y="75075"/>
                  </a:lnTo>
                  <a:cubicBezTo>
                    <a:pt x="148605" y="75773"/>
                    <a:pt x="149443" y="76383"/>
                    <a:pt x="150243" y="76916"/>
                  </a:cubicBezTo>
                  <a:lnTo>
                    <a:pt x="150243" y="76916"/>
                  </a:lnTo>
                  <a:lnTo>
                    <a:pt x="150243" y="76916"/>
                  </a:lnTo>
                  <a:cubicBezTo>
                    <a:pt x="151259" y="77602"/>
                    <a:pt x="152148" y="78224"/>
                    <a:pt x="152567" y="78898"/>
                  </a:cubicBezTo>
                  <a:lnTo>
                    <a:pt x="152567" y="78898"/>
                  </a:lnTo>
                  <a:lnTo>
                    <a:pt x="152669" y="79037"/>
                  </a:lnTo>
                  <a:lnTo>
                    <a:pt x="152669" y="79037"/>
                  </a:lnTo>
                  <a:lnTo>
                    <a:pt x="152669" y="79037"/>
                  </a:lnTo>
                  <a:cubicBezTo>
                    <a:pt x="153291" y="80079"/>
                    <a:pt x="153443" y="80358"/>
                    <a:pt x="153443" y="81831"/>
                  </a:cubicBezTo>
                  <a:lnTo>
                    <a:pt x="153443" y="81831"/>
                  </a:lnTo>
                  <a:lnTo>
                    <a:pt x="153443" y="81831"/>
                  </a:lnTo>
                  <a:cubicBezTo>
                    <a:pt x="153443" y="83165"/>
                    <a:pt x="153659" y="83533"/>
                    <a:pt x="154434" y="84053"/>
                  </a:cubicBezTo>
                  <a:lnTo>
                    <a:pt x="154434" y="84053"/>
                  </a:lnTo>
                  <a:lnTo>
                    <a:pt x="154434" y="84053"/>
                  </a:lnTo>
                  <a:cubicBezTo>
                    <a:pt x="154777" y="84320"/>
                    <a:pt x="154955" y="84460"/>
                    <a:pt x="155145" y="84625"/>
                  </a:cubicBezTo>
                  <a:lnTo>
                    <a:pt x="155145" y="84625"/>
                  </a:lnTo>
                  <a:lnTo>
                    <a:pt x="155145" y="84625"/>
                  </a:lnTo>
                  <a:cubicBezTo>
                    <a:pt x="155425" y="84866"/>
                    <a:pt x="155768" y="85158"/>
                    <a:pt x="157063" y="86035"/>
                  </a:cubicBezTo>
                  <a:lnTo>
                    <a:pt x="157063" y="86035"/>
                  </a:lnTo>
                  <a:lnTo>
                    <a:pt x="157635" y="86441"/>
                  </a:lnTo>
                  <a:lnTo>
                    <a:pt x="157635" y="86441"/>
                  </a:lnTo>
                  <a:lnTo>
                    <a:pt x="157635" y="86441"/>
                  </a:lnTo>
                  <a:cubicBezTo>
                    <a:pt x="159120" y="87457"/>
                    <a:pt x="159120" y="87457"/>
                    <a:pt x="160428" y="87686"/>
                  </a:cubicBezTo>
                  <a:lnTo>
                    <a:pt x="160428" y="87686"/>
                  </a:lnTo>
                  <a:lnTo>
                    <a:pt x="160428" y="87686"/>
                  </a:lnTo>
                  <a:cubicBezTo>
                    <a:pt x="160860" y="87749"/>
                    <a:pt x="161178" y="87825"/>
                    <a:pt x="161495" y="87902"/>
                  </a:cubicBezTo>
                  <a:lnTo>
                    <a:pt x="161495" y="87902"/>
                  </a:lnTo>
                  <a:lnTo>
                    <a:pt x="161495" y="87902"/>
                  </a:lnTo>
                  <a:cubicBezTo>
                    <a:pt x="161876" y="87978"/>
                    <a:pt x="162143" y="88029"/>
                    <a:pt x="162346" y="88029"/>
                  </a:cubicBezTo>
                  <a:lnTo>
                    <a:pt x="162346" y="88029"/>
                  </a:lnTo>
                  <a:lnTo>
                    <a:pt x="162346" y="88029"/>
                  </a:lnTo>
                  <a:cubicBezTo>
                    <a:pt x="162486" y="88029"/>
                    <a:pt x="162486" y="88016"/>
                    <a:pt x="162536" y="87927"/>
                  </a:cubicBezTo>
                  <a:lnTo>
                    <a:pt x="162536" y="87927"/>
                  </a:lnTo>
                  <a:lnTo>
                    <a:pt x="162536" y="87927"/>
                  </a:lnTo>
                  <a:cubicBezTo>
                    <a:pt x="162613" y="87825"/>
                    <a:pt x="162664" y="87698"/>
                    <a:pt x="162689" y="87622"/>
                  </a:cubicBezTo>
                  <a:lnTo>
                    <a:pt x="162689" y="87622"/>
                  </a:lnTo>
                  <a:lnTo>
                    <a:pt x="162689" y="87622"/>
                  </a:lnTo>
                  <a:cubicBezTo>
                    <a:pt x="162867" y="87241"/>
                    <a:pt x="163133" y="86682"/>
                    <a:pt x="163832" y="86682"/>
                  </a:cubicBezTo>
                  <a:lnTo>
                    <a:pt x="163832" y="86682"/>
                  </a:lnTo>
                  <a:lnTo>
                    <a:pt x="163832" y="86682"/>
                  </a:lnTo>
                  <a:cubicBezTo>
                    <a:pt x="164175" y="86682"/>
                    <a:pt x="164530" y="86809"/>
                    <a:pt x="165000" y="87076"/>
                  </a:cubicBezTo>
                  <a:lnTo>
                    <a:pt x="165000" y="87076"/>
                  </a:lnTo>
                  <a:lnTo>
                    <a:pt x="165000" y="87076"/>
                  </a:lnTo>
                  <a:cubicBezTo>
                    <a:pt x="166118" y="87762"/>
                    <a:pt x="166702" y="88765"/>
                    <a:pt x="167299" y="89730"/>
                  </a:cubicBezTo>
                  <a:lnTo>
                    <a:pt x="167299" y="89730"/>
                  </a:lnTo>
                  <a:lnTo>
                    <a:pt x="167299" y="89730"/>
                  </a:lnTo>
                  <a:cubicBezTo>
                    <a:pt x="167477" y="90022"/>
                    <a:pt x="167629" y="90302"/>
                    <a:pt x="167819" y="90568"/>
                  </a:cubicBezTo>
                  <a:lnTo>
                    <a:pt x="167819" y="90568"/>
                  </a:lnTo>
                  <a:lnTo>
                    <a:pt x="167819" y="90568"/>
                  </a:lnTo>
                  <a:cubicBezTo>
                    <a:pt x="167997" y="90848"/>
                    <a:pt x="168150" y="91077"/>
                    <a:pt x="168251" y="91267"/>
                  </a:cubicBezTo>
                  <a:lnTo>
                    <a:pt x="168251" y="91267"/>
                  </a:lnTo>
                  <a:lnTo>
                    <a:pt x="168251" y="91267"/>
                  </a:lnTo>
                  <a:cubicBezTo>
                    <a:pt x="168340" y="91432"/>
                    <a:pt x="168467" y="91648"/>
                    <a:pt x="168493" y="91661"/>
                  </a:cubicBezTo>
                  <a:lnTo>
                    <a:pt x="168493" y="91661"/>
                  </a:lnTo>
                  <a:lnTo>
                    <a:pt x="168493" y="91661"/>
                  </a:lnTo>
                  <a:cubicBezTo>
                    <a:pt x="168543" y="91661"/>
                    <a:pt x="168645" y="91661"/>
                    <a:pt x="168912" y="91559"/>
                  </a:cubicBezTo>
                  <a:lnTo>
                    <a:pt x="168912" y="91559"/>
                  </a:lnTo>
                  <a:lnTo>
                    <a:pt x="168912" y="91559"/>
                  </a:lnTo>
                  <a:cubicBezTo>
                    <a:pt x="169140" y="91470"/>
                    <a:pt x="169344" y="91331"/>
                    <a:pt x="169509" y="91216"/>
                  </a:cubicBezTo>
                  <a:lnTo>
                    <a:pt x="169509" y="91216"/>
                  </a:lnTo>
                  <a:lnTo>
                    <a:pt x="169509" y="91216"/>
                  </a:lnTo>
                  <a:cubicBezTo>
                    <a:pt x="169813" y="91000"/>
                    <a:pt x="170131" y="90759"/>
                    <a:pt x="170550" y="90759"/>
                  </a:cubicBezTo>
                  <a:lnTo>
                    <a:pt x="170550" y="90759"/>
                  </a:lnTo>
                  <a:lnTo>
                    <a:pt x="170550" y="90759"/>
                  </a:lnTo>
                  <a:lnTo>
                    <a:pt x="170550" y="90759"/>
                  </a:lnTo>
                  <a:lnTo>
                    <a:pt x="170550" y="90759"/>
                  </a:lnTo>
                  <a:cubicBezTo>
                    <a:pt x="171071" y="90759"/>
                    <a:pt x="171566" y="91102"/>
                    <a:pt x="172163" y="91864"/>
                  </a:cubicBezTo>
                  <a:lnTo>
                    <a:pt x="172163" y="91864"/>
                  </a:lnTo>
                  <a:lnTo>
                    <a:pt x="172163" y="91864"/>
                  </a:lnTo>
                  <a:cubicBezTo>
                    <a:pt x="172684" y="92575"/>
                    <a:pt x="173077" y="93210"/>
                    <a:pt x="173407" y="93756"/>
                  </a:cubicBezTo>
                  <a:lnTo>
                    <a:pt x="173407" y="93756"/>
                  </a:lnTo>
                  <a:lnTo>
                    <a:pt x="173407" y="93756"/>
                  </a:lnTo>
                  <a:cubicBezTo>
                    <a:pt x="173928" y="94645"/>
                    <a:pt x="174347" y="95344"/>
                    <a:pt x="175211" y="96004"/>
                  </a:cubicBezTo>
                  <a:lnTo>
                    <a:pt x="175211" y="96004"/>
                  </a:lnTo>
                  <a:lnTo>
                    <a:pt x="175211" y="96004"/>
                  </a:lnTo>
                  <a:cubicBezTo>
                    <a:pt x="175668" y="96385"/>
                    <a:pt x="176062" y="96601"/>
                    <a:pt x="176430" y="96804"/>
                  </a:cubicBezTo>
                  <a:lnTo>
                    <a:pt x="176430" y="96804"/>
                  </a:lnTo>
                  <a:lnTo>
                    <a:pt x="176430" y="96804"/>
                  </a:lnTo>
                  <a:cubicBezTo>
                    <a:pt x="177281" y="97274"/>
                    <a:pt x="178068" y="97744"/>
                    <a:pt x="179211" y="99458"/>
                  </a:cubicBezTo>
                  <a:lnTo>
                    <a:pt x="179211" y="99458"/>
                  </a:lnTo>
                  <a:lnTo>
                    <a:pt x="179211" y="99458"/>
                  </a:lnTo>
                  <a:cubicBezTo>
                    <a:pt x="181446" y="102747"/>
                    <a:pt x="182386" y="104373"/>
                    <a:pt x="182234" y="105160"/>
                  </a:cubicBezTo>
                  <a:lnTo>
                    <a:pt x="182234" y="105160"/>
                  </a:lnTo>
                  <a:lnTo>
                    <a:pt x="182234" y="105160"/>
                  </a:lnTo>
                  <a:cubicBezTo>
                    <a:pt x="182183" y="105351"/>
                    <a:pt x="182018" y="105808"/>
                    <a:pt x="181218" y="10580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83" name="Freeform: Shape 682">
              <a:extLst>
                <a:ext uri="{FF2B5EF4-FFF2-40B4-BE49-F238E27FC236}">
                  <a16:creationId xmlns:a16="http://schemas.microsoft.com/office/drawing/2014/main" id="{902B3BD2-40B5-BB70-EF0F-300885D797FE}"/>
                </a:ext>
              </a:extLst>
            </p:cNvPr>
            <p:cNvSpPr/>
            <p:nvPr/>
          </p:nvSpPr>
          <p:spPr>
            <a:xfrm flipV="1">
              <a:off x="8839267" y="1569918"/>
              <a:ext cx="28333" cy="10377"/>
            </a:xfrm>
            <a:custGeom>
              <a:avLst/>
              <a:gdLst>
                <a:gd name="connsiteX0" fmla="*/ 1194 w 28333"/>
                <a:gd name="connsiteY0" fmla="*/ 2466 h 10377"/>
                <a:gd name="connsiteX1" fmla="*/ 2718 w 28333"/>
                <a:gd name="connsiteY1" fmla="*/ 1628 h 10377"/>
                <a:gd name="connsiteX2" fmla="*/ 2718 w 28333"/>
                <a:gd name="connsiteY2" fmla="*/ 1628 h 10377"/>
                <a:gd name="connsiteX3" fmla="*/ 2718 w 28333"/>
                <a:gd name="connsiteY3" fmla="*/ 1628 h 10377"/>
                <a:gd name="connsiteX4" fmla="*/ 3848 w 28333"/>
                <a:gd name="connsiteY4" fmla="*/ 1031 h 10377"/>
                <a:gd name="connsiteX5" fmla="*/ 3848 w 28333"/>
                <a:gd name="connsiteY5" fmla="*/ 1031 h 10377"/>
                <a:gd name="connsiteX6" fmla="*/ 3848 w 28333"/>
                <a:gd name="connsiteY6" fmla="*/ 1031 h 10377"/>
                <a:gd name="connsiteX7" fmla="*/ 4344 w 28333"/>
                <a:gd name="connsiteY7" fmla="*/ 586 h 10377"/>
                <a:gd name="connsiteX8" fmla="*/ 4344 w 28333"/>
                <a:gd name="connsiteY8" fmla="*/ 586 h 10377"/>
                <a:gd name="connsiteX9" fmla="*/ 4344 w 28333"/>
                <a:gd name="connsiteY9" fmla="*/ 586 h 10377"/>
                <a:gd name="connsiteX10" fmla="*/ 5436 w 28333"/>
                <a:gd name="connsiteY10" fmla="*/ -48 h 10377"/>
                <a:gd name="connsiteX11" fmla="*/ 5436 w 28333"/>
                <a:gd name="connsiteY11" fmla="*/ -48 h 10377"/>
                <a:gd name="connsiteX12" fmla="*/ 5436 w 28333"/>
                <a:gd name="connsiteY12" fmla="*/ -48 h 10377"/>
                <a:gd name="connsiteX13" fmla="*/ 6579 w 28333"/>
                <a:gd name="connsiteY13" fmla="*/ 155 h 10377"/>
                <a:gd name="connsiteX14" fmla="*/ 6579 w 28333"/>
                <a:gd name="connsiteY14" fmla="*/ 155 h 10377"/>
                <a:gd name="connsiteX15" fmla="*/ 6579 w 28333"/>
                <a:gd name="connsiteY15" fmla="*/ 155 h 10377"/>
                <a:gd name="connsiteX16" fmla="*/ 8293 w 28333"/>
                <a:gd name="connsiteY16" fmla="*/ 510 h 10377"/>
                <a:gd name="connsiteX17" fmla="*/ 8293 w 28333"/>
                <a:gd name="connsiteY17" fmla="*/ 510 h 10377"/>
                <a:gd name="connsiteX18" fmla="*/ 8293 w 28333"/>
                <a:gd name="connsiteY18" fmla="*/ 510 h 10377"/>
                <a:gd name="connsiteX19" fmla="*/ 10325 w 28333"/>
                <a:gd name="connsiteY19" fmla="*/ 1005 h 10377"/>
                <a:gd name="connsiteX20" fmla="*/ 10325 w 28333"/>
                <a:gd name="connsiteY20" fmla="*/ 1005 h 10377"/>
                <a:gd name="connsiteX21" fmla="*/ 11049 w 28333"/>
                <a:gd name="connsiteY21" fmla="*/ 1285 h 10377"/>
                <a:gd name="connsiteX22" fmla="*/ 11049 w 28333"/>
                <a:gd name="connsiteY22" fmla="*/ 1285 h 10377"/>
                <a:gd name="connsiteX23" fmla="*/ 11049 w 28333"/>
                <a:gd name="connsiteY23" fmla="*/ 1285 h 10377"/>
                <a:gd name="connsiteX24" fmla="*/ 14173 w 28333"/>
                <a:gd name="connsiteY24" fmla="*/ 2059 h 10377"/>
                <a:gd name="connsiteX25" fmla="*/ 14173 w 28333"/>
                <a:gd name="connsiteY25" fmla="*/ 2059 h 10377"/>
                <a:gd name="connsiteX26" fmla="*/ 14173 w 28333"/>
                <a:gd name="connsiteY26" fmla="*/ 2059 h 10377"/>
                <a:gd name="connsiteX27" fmla="*/ 15659 w 28333"/>
                <a:gd name="connsiteY27" fmla="*/ 2275 h 10377"/>
                <a:gd name="connsiteX28" fmla="*/ 15659 w 28333"/>
                <a:gd name="connsiteY28" fmla="*/ 2275 h 10377"/>
                <a:gd name="connsiteX29" fmla="*/ 15659 w 28333"/>
                <a:gd name="connsiteY29" fmla="*/ 2275 h 10377"/>
                <a:gd name="connsiteX30" fmla="*/ 17043 w 28333"/>
                <a:gd name="connsiteY30" fmla="*/ 2237 h 10377"/>
                <a:gd name="connsiteX31" fmla="*/ 17043 w 28333"/>
                <a:gd name="connsiteY31" fmla="*/ 2237 h 10377"/>
                <a:gd name="connsiteX32" fmla="*/ 17043 w 28333"/>
                <a:gd name="connsiteY32" fmla="*/ 2237 h 10377"/>
                <a:gd name="connsiteX33" fmla="*/ 17501 w 28333"/>
                <a:gd name="connsiteY33" fmla="*/ 1818 h 10377"/>
                <a:gd name="connsiteX34" fmla="*/ 17501 w 28333"/>
                <a:gd name="connsiteY34" fmla="*/ 1818 h 10377"/>
                <a:gd name="connsiteX35" fmla="*/ 17501 w 28333"/>
                <a:gd name="connsiteY35" fmla="*/ 1818 h 10377"/>
                <a:gd name="connsiteX36" fmla="*/ 18834 w 28333"/>
                <a:gd name="connsiteY36" fmla="*/ 1170 h 10377"/>
                <a:gd name="connsiteX37" fmla="*/ 18834 w 28333"/>
                <a:gd name="connsiteY37" fmla="*/ 1170 h 10377"/>
                <a:gd name="connsiteX38" fmla="*/ 18834 w 28333"/>
                <a:gd name="connsiteY38" fmla="*/ 1170 h 10377"/>
                <a:gd name="connsiteX39" fmla="*/ 19723 w 28333"/>
                <a:gd name="connsiteY39" fmla="*/ 1221 h 10377"/>
                <a:gd name="connsiteX40" fmla="*/ 19723 w 28333"/>
                <a:gd name="connsiteY40" fmla="*/ 1221 h 10377"/>
                <a:gd name="connsiteX41" fmla="*/ 19723 w 28333"/>
                <a:gd name="connsiteY41" fmla="*/ 1221 h 10377"/>
                <a:gd name="connsiteX42" fmla="*/ 23647 w 28333"/>
                <a:gd name="connsiteY42" fmla="*/ 1831 h 10377"/>
                <a:gd name="connsiteX43" fmla="*/ 23647 w 28333"/>
                <a:gd name="connsiteY43" fmla="*/ 1831 h 10377"/>
                <a:gd name="connsiteX44" fmla="*/ 23647 w 28333"/>
                <a:gd name="connsiteY44" fmla="*/ 1831 h 10377"/>
                <a:gd name="connsiteX45" fmla="*/ 24612 w 28333"/>
                <a:gd name="connsiteY45" fmla="*/ 2022 h 10377"/>
                <a:gd name="connsiteX46" fmla="*/ 24612 w 28333"/>
                <a:gd name="connsiteY46" fmla="*/ 2022 h 10377"/>
                <a:gd name="connsiteX47" fmla="*/ 24612 w 28333"/>
                <a:gd name="connsiteY47" fmla="*/ 2022 h 10377"/>
                <a:gd name="connsiteX48" fmla="*/ 26720 w 28333"/>
                <a:gd name="connsiteY48" fmla="*/ 2606 h 10377"/>
                <a:gd name="connsiteX49" fmla="*/ 26720 w 28333"/>
                <a:gd name="connsiteY49" fmla="*/ 2606 h 10377"/>
                <a:gd name="connsiteX50" fmla="*/ 26720 w 28333"/>
                <a:gd name="connsiteY50" fmla="*/ 2606 h 10377"/>
                <a:gd name="connsiteX51" fmla="*/ 28067 w 28333"/>
                <a:gd name="connsiteY51" fmla="*/ 4714 h 10377"/>
                <a:gd name="connsiteX52" fmla="*/ 28067 w 28333"/>
                <a:gd name="connsiteY52" fmla="*/ 4714 h 10377"/>
                <a:gd name="connsiteX53" fmla="*/ 28067 w 28333"/>
                <a:gd name="connsiteY53" fmla="*/ 4714 h 10377"/>
                <a:gd name="connsiteX54" fmla="*/ 28206 w 28333"/>
                <a:gd name="connsiteY54" fmla="*/ 4981 h 10377"/>
                <a:gd name="connsiteX55" fmla="*/ 28206 w 28333"/>
                <a:gd name="connsiteY55" fmla="*/ 4981 h 10377"/>
                <a:gd name="connsiteX56" fmla="*/ 28206 w 28333"/>
                <a:gd name="connsiteY56" fmla="*/ 4981 h 10377"/>
                <a:gd name="connsiteX57" fmla="*/ 28384 w 28333"/>
                <a:gd name="connsiteY57" fmla="*/ 6009 h 10377"/>
                <a:gd name="connsiteX58" fmla="*/ 28384 w 28333"/>
                <a:gd name="connsiteY58" fmla="*/ 6009 h 10377"/>
                <a:gd name="connsiteX59" fmla="*/ 28384 w 28333"/>
                <a:gd name="connsiteY59" fmla="*/ 6009 h 10377"/>
                <a:gd name="connsiteX60" fmla="*/ 27660 w 28333"/>
                <a:gd name="connsiteY60" fmla="*/ 6555 h 10377"/>
                <a:gd name="connsiteX61" fmla="*/ 27660 w 28333"/>
                <a:gd name="connsiteY61" fmla="*/ 6555 h 10377"/>
                <a:gd name="connsiteX62" fmla="*/ 27660 w 28333"/>
                <a:gd name="connsiteY62" fmla="*/ 6555 h 10377"/>
                <a:gd name="connsiteX63" fmla="*/ 27000 w 28333"/>
                <a:gd name="connsiteY63" fmla="*/ 6657 h 10377"/>
                <a:gd name="connsiteX64" fmla="*/ 27000 w 28333"/>
                <a:gd name="connsiteY64" fmla="*/ 6657 h 10377"/>
                <a:gd name="connsiteX65" fmla="*/ 27000 w 28333"/>
                <a:gd name="connsiteY65" fmla="*/ 6657 h 10377"/>
                <a:gd name="connsiteX66" fmla="*/ 25628 w 28333"/>
                <a:gd name="connsiteY66" fmla="*/ 7228 h 10377"/>
                <a:gd name="connsiteX67" fmla="*/ 25628 w 28333"/>
                <a:gd name="connsiteY67" fmla="*/ 7228 h 10377"/>
                <a:gd name="connsiteX68" fmla="*/ 25628 w 28333"/>
                <a:gd name="connsiteY68" fmla="*/ 7228 h 10377"/>
                <a:gd name="connsiteX69" fmla="*/ 24815 w 28333"/>
                <a:gd name="connsiteY69" fmla="*/ 7673 h 10377"/>
                <a:gd name="connsiteX70" fmla="*/ 24815 w 28333"/>
                <a:gd name="connsiteY70" fmla="*/ 7673 h 10377"/>
                <a:gd name="connsiteX71" fmla="*/ 24815 w 28333"/>
                <a:gd name="connsiteY71" fmla="*/ 7673 h 10377"/>
                <a:gd name="connsiteX72" fmla="*/ 21196 w 28333"/>
                <a:gd name="connsiteY72" fmla="*/ 9070 h 10377"/>
                <a:gd name="connsiteX73" fmla="*/ 21196 w 28333"/>
                <a:gd name="connsiteY73" fmla="*/ 9070 h 10377"/>
                <a:gd name="connsiteX74" fmla="*/ 21196 w 28333"/>
                <a:gd name="connsiteY74" fmla="*/ 9070 h 10377"/>
                <a:gd name="connsiteX75" fmla="*/ 18859 w 28333"/>
                <a:gd name="connsiteY75" fmla="*/ 9260 h 10377"/>
                <a:gd name="connsiteX76" fmla="*/ 18859 w 28333"/>
                <a:gd name="connsiteY76" fmla="*/ 9260 h 10377"/>
                <a:gd name="connsiteX77" fmla="*/ 18859 w 28333"/>
                <a:gd name="connsiteY77" fmla="*/ 9260 h 10377"/>
                <a:gd name="connsiteX78" fmla="*/ 16878 w 28333"/>
                <a:gd name="connsiteY78" fmla="*/ 9514 h 10377"/>
                <a:gd name="connsiteX79" fmla="*/ 16878 w 28333"/>
                <a:gd name="connsiteY79" fmla="*/ 9514 h 10377"/>
                <a:gd name="connsiteX80" fmla="*/ 16878 w 28333"/>
                <a:gd name="connsiteY80" fmla="*/ 9514 h 10377"/>
                <a:gd name="connsiteX81" fmla="*/ 15418 w 28333"/>
                <a:gd name="connsiteY81" fmla="*/ 9463 h 10377"/>
                <a:gd name="connsiteX82" fmla="*/ 15418 w 28333"/>
                <a:gd name="connsiteY82" fmla="*/ 9463 h 10377"/>
                <a:gd name="connsiteX83" fmla="*/ 15418 w 28333"/>
                <a:gd name="connsiteY83" fmla="*/ 9463 h 10377"/>
                <a:gd name="connsiteX84" fmla="*/ 15164 w 28333"/>
                <a:gd name="connsiteY84" fmla="*/ 9362 h 10377"/>
                <a:gd name="connsiteX85" fmla="*/ 15164 w 28333"/>
                <a:gd name="connsiteY85" fmla="*/ 9362 h 10377"/>
                <a:gd name="connsiteX86" fmla="*/ 15164 w 28333"/>
                <a:gd name="connsiteY86" fmla="*/ 9362 h 10377"/>
                <a:gd name="connsiteX87" fmla="*/ 14440 w 28333"/>
                <a:gd name="connsiteY87" fmla="*/ 9514 h 10377"/>
                <a:gd name="connsiteX88" fmla="*/ 14440 w 28333"/>
                <a:gd name="connsiteY88" fmla="*/ 9514 h 10377"/>
                <a:gd name="connsiteX89" fmla="*/ 14440 w 28333"/>
                <a:gd name="connsiteY89" fmla="*/ 9514 h 10377"/>
                <a:gd name="connsiteX90" fmla="*/ 10198 w 28333"/>
                <a:gd name="connsiteY90" fmla="*/ 10251 h 10377"/>
                <a:gd name="connsiteX91" fmla="*/ 10198 w 28333"/>
                <a:gd name="connsiteY91" fmla="*/ 10251 h 10377"/>
                <a:gd name="connsiteX92" fmla="*/ 10198 w 28333"/>
                <a:gd name="connsiteY92" fmla="*/ 10251 h 10377"/>
                <a:gd name="connsiteX93" fmla="*/ 8661 w 28333"/>
                <a:gd name="connsiteY93" fmla="*/ 10276 h 10377"/>
                <a:gd name="connsiteX94" fmla="*/ 8661 w 28333"/>
                <a:gd name="connsiteY94" fmla="*/ 10276 h 10377"/>
                <a:gd name="connsiteX95" fmla="*/ 8661 w 28333"/>
                <a:gd name="connsiteY95" fmla="*/ 10276 h 10377"/>
                <a:gd name="connsiteX96" fmla="*/ 7074 w 28333"/>
                <a:gd name="connsiteY96" fmla="*/ 10276 h 10377"/>
                <a:gd name="connsiteX97" fmla="*/ 7074 w 28333"/>
                <a:gd name="connsiteY97" fmla="*/ 10276 h 10377"/>
                <a:gd name="connsiteX98" fmla="*/ 3302 w 28333"/>
                <a:gd name="connsiteY98" fmla="*/ 8041 h 10377"/>
                <a:gd name="connsiteX99" fmla="*/ 3302 w 28333"/>
                <a:gd name="connsiteY99" fmla="*/ 8041 h 10377"/>
                <a:gd name="connsiteX100" fmla="*/ 3213 w 28333"/>
                <a:gd name="connsiteY100" fmla="*/ 7965 h 10377"/>
                <a:gd name="connsiteX101" fmla="*/ 3213 w 28333"/>
                <a:gd name="connsiteY101" fmla="*/ 7965 h 10377"/>
                <a:gd name="connsiteX102" fmla="*/ 3213 w 28333"/>
                <a:gd name="connsiteY102" fmla="*/ 7965 h 10377"/>
                <a:gd name="connsiteX103" fmla="*/ 2693 w 28333"/>
                <a:gd name="connsiteY103" fmla="*/ 7533 h 10377"/>
                <a:gd name="connsiteX104" fmla="*/ 2693 w 28333"/>
                <a:gd name="connsiteY104" fmla="*/ 7533 h 10377"/>
                <a:gd name="connsiteX105" fmla="*/ 2693 w 28333"/>
                <a:gd name="connsiteY105" fmla="*/ 7533 h 10377"/>
                <a:gd name="connsiteX106" fmla="*/ 902 w 28333"/>
                <a:gd name="connsiteY106" fmla="*/ 5323 h 10377"/>
                <a:gd name="connsiteX107" fmla="*/ 902 w 28333"/>
                <a:gd name="connsiteY107" fmla="*/ 5323 h 10377"/>
                <a:gd name="connsiteX108" fmla="*/ 902 w 28333"/>
                <a:gd name="connsiteY108" fmla="*/ 5323 h 10377"/>
                <a:gd name="connsiteX109" fmla="*/ 610 w 28333"/>
                <a:gd name="connsiteY109" fmla="*/ 4841 h 10377"/>
                <a:gd name="connsiteX110" fmla="*/ 610 w 28333"/>
                <a:gd name="connsiteY110" fmla="*/ 4841 h 10377"/>
                <a:gd name="connsiteX111" fmla="*/ 610 w 28333"/>
                <a:gd name="connsiteY111" fmla="*/ 4841 h 10377"/>
                <a:gd name="connsiteX112" fmla="*/ 127 w 28333"/>
                <a:gd name="connsiteY112" fmla="*/ 3495 h 10377"/>
                <a:gd name="connsiteX113" fmla="*/ 127 w 28333"/>
                <a:gd name="connsiteY113" fmla="*/ 3495 h 10377"/>
                <a:gd name="connsiteX114" fmla="*/ 127 w 28333"/>
                <a:gd name="connsiteY114" fmla="*/ 3495 h 10377"/>
                <a:gd name="connsiteX115" fmla="*/ 1194 w 28333"/>
                <a:gd name="connsiteY115" fmla="*/ 2466 h 103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</a:cxnLst>
              <a:rect l="l" t="t" r="r" b="b"/>
              <a:pathLst>
                <a:path w="28333" h="10377">
                  <a:moveTo>
                    <a:pt x="1194" y="2466"/>
                  </a:moveTo>
                  <a:cubicBezTo>
                    <a:pt x="2096" y="2047"/>
                    <a:pt x="2413" y="1818"/>
                    <a:pt x="2718" y="1628"/>
                  </a:cubicBezTo>
                  <a:lnTo>
                    <a:pt x="2718" y="1628"/>
                  </a:lnTo>
                  <a:lnTo>
                    <a:pt x="2718" y="1628"/>
                  </a:lnTo>
                  <a:cubicBezTo>
                    <a:pt x="2985" y="1425"/>
                    <a:pt x="3239" y="1272"/>
                    <a:pt x="3848" y="1031"/>
                  </a:cubicBezTo>
                  <a:lnTo>
                    <a:pt x="3848" y="1031"/>
                  </a:lnTo>
                  <a:lnTo>
                    <a:pt x="3848" y="1031"/>
                  </a:lnTo>
                  <a:cubicBezTo>
                    <a:pt x="4153" y="904"/>
                    <a:pt x="4255" y="751"/>
                    <a:pt x="4344" y="586"/>
                  </a:cubicBezTo>
                  <a:lnTo>
                    <a:pt x="4344" y="586"/>
                  </a:lnTo>
                  <a:lnTo>
                    <a:pt x="4344" y="586"/>
                  </a:lnTo>
                  <a:cubicBezTo>
                    <a:pt x="4521" y="333"/>
                    <a:pt x="4775" y="-48"/>
                    <a:pt x="5436" y="-48"/>
                  </a:cubicBezTo>
                  <a:lnTo>
                    <a:pt x="5436" y="-48"/>
                  </a:lnTo>
                  <a:lnTo>
                    <a:pt x="5436" y="-48"/>
                  </a:lnTo>
                  <a:cubicBezTo>
                    <a:pt x="5740" y="-48"/>
                    <a:pt x="6109" y="40"/>
                    <a:pt x="6579" y="155"/>
                  </a:cubicBezTo>
                  <a:lnTo>
                    <a:pt x="6579" y="155"/>
                  </a:lnTo>
                  <a:lnTo>
                    <a:pt x="6579" y="155"/>
                  </a:lnTo>
                  <a:cubicBezTo>
                    <a:pt x="7480" y="434"/>
                    <a:pt x="7899" y="485"/>
                    <a:pt x="8293" y="510"/>
                  </a:cubicBezTo>
                  <a:lnTo>
                    <a:pt x="8293" y="510"/>
                  </a:lnTo>
                  <a:lnTo>
                    <a:pt x="8293" y="510"/>
                  </a:lnTo>
                  <a:cubicBezTo>
                    <a:pt x="8789" y="561"/>
                    <a:pt x="9233" y="612"/>
                    <a:pt x="10325" y="1005"/>
                  </a:cubicBezTo>
                  <a:lnTo>
                    <a:pt x="10325" y="1005"/>
                  </a:lnTo>
                  <a:lnTo>
                    <a:pt x="11049" y="1285"/>
                  </a:lnTo>
                  <a:lnTo>
                    <a:pt x="11049" y="1285"/>
                  </a:lnTo>
                  <a:lnTo>
                    <a:pt x="11049" y="1285"/>
                  </a:lnTo>
                  <a:cubicBezTo>
                    <a:pt x="12408" y="1818"/>
                    <a:pt x="13056" y="2059"/>
                    <a:pt x="14173" y="2059"/>
                  </a:cubicBezTo>
                  <a:lnTo>
                    <a:pt x="14173" y="2059"/>
                  </a:lnTo>
                  <a:lnTo>
                    <a:pt x="14173" y="2059"/>
                  </a:lnTo>
                  <a:cubicBezTo>
                    <a:pt x="14821" y="2059"/>
                    <a:pt x="15291" y="2174"/>
                    <a:pt x="15659" y="2275"/>
                  </a:cubicBezTo>
                  <a:lnTo>
                    <a:pt x="15659" y="2275"/>
                  </a:lnTo>
                  <a:lnTo>
                    <a:pt x="15659" y="2275"/>
                  </a:lnTo>
                  <a:cubicBezTo>
                    <a:pt x="16231" y="2415"/>
                    <a:pt x="16548" y="2478"/>
                    <a:pt x="17043" y="2237"/>
                  </a:cubicBezTo>
                  <a:lnTo>
                    <a:pt x="17043" y="2237"/>
                  </a:lnTo>
                  <a:lnTo>
                    <a:pt x="17043" y="2237"/>
                  </a:lnTo>
                  <a:cubicBezTo>
                    <a:pt x="17348" y="2085"/>
                    <a:pt x="17424" y="1958"/>
                    <a:pt x="17501" y="1818"/>
                  </a:cubicBezTo>
                  <a:lnTo>
                    <a:pt x="17501" y="1818"/>
                  </a:lnTo>
                  <a:lnTo>
                    <a:pt x="17501" y="1818"/>
                  </a:lnTo>
                  <a:cubicBezTo>
                    <a:pt x="17742" y="1386"/>
                    <a:pt x="18047" y="1170"/>
                    <a:pt x="18834" y="1170"/>
                  </a:cubicBezTo>
                  <a:lnTo>
                    <a:pt x="18834" y="1170"/>
                  </a:lnTo>
                  <a:lnTo>
                    <a:pt x="18834" y="1170"/>
                  </a:lnTo>
                  <a:cubicBezTo>
                    <a:pt x="19062" y="1170"/>
                    <a:pt x="19355" y="1196"/>
                    <a:pt x="19723" y="1221"/>
                  </a:cubicBezTo>
                  <a:lnTo>
                    <a:pt x="19723" y="1221"/>
                  </a:lnTo>
                  <a:lnTo>
                    <a:pt x="19723" y="1221"/>
                  </a:lnTo>
                  <a:cubicBezTo>
                    <a:pt x="21984" y="1450"/>
                    <a:pt x="22872" y="1577"/>
                    <a:pt x="23647" y="1831"/>
                  </a:cubicBezTo>
                  <a:lnTo>
                    <a:pt x="23647" y="1831"/>
                  </a:lnTo>
                  <a:lnTo>
                    <a:pt x="23647" y="1831"/>
                  </a:lnTo>
                  <a:cubicBezTo>
                    <a:pt x="23876" y="1920"/>
                    <a:pt x="24244" y="1971"/>
                    <a:pt x="24612" y="2022"/>
                  </a:cubicBezTo>
                  <a:lnTo>
                    <a:pt x="24612" y="2022"/>
                  </a:lnTo>
                  <a:lnTo>
                    <a:pt x="24612" y="2022"/>
                  </a:lnTo>
                  <a:cubicBezTo>
                    <a:pt x="25311" y="2148"/>
                    <a:pt x="26123" y="2250"/>
                    <a:pt x="26720" y="2606"/>
                  </a:cubicBezTo>
                  <a:lnTo>
                    <a:pt x="26720" y="2606"/>
                  </a:lnTo>
                  <a:lnTo>
                    <a:pt x="26720" y="2606"/>
                  </a:lnTo>
                  <a:cubicBezTo>
                    <a:pt x="27965" y="3317"/>
                    <a:pt x="28067" y="4396"/>
                    <a:pt x="28067" y="4714"/>
                  </a:cubicBezTo>
                  <a:lnTo>
                    <a:pt x="28067" y="4714"/>
                  </a:lnTo>
                  <a:lnTo>
                    <a:pt x="28067" y="4714"/>
                  </a:lnTo>
                  <a:cubicBezTo>
                    <a:pt x="28067" y="4777"/>
                    <a:pt x="28155" y="4904"/>
                    <a:pt x="28206" y="4981"/>
                  </a:cubicBezTo>
                  <a:lnTo>
                    <a:pt x="28206" y="4981"/>
                  </a:lnTo>
                  <a:lnTo>
                    <a:pt x="28206" y="4981"/>
                  </a:lnTo>
                  <a:cubicBezTo>
                    <a:pt x="28333" y="5247"/>
                    <a:pt x="28536" y="5603"/>
                    <a:pt x="28384" y="6009"/>
                  </a:cubicBezTo>
                  <a:lnTo>
                    <a:pt x="28384" y="6009"/>
                  </a:lnTo>
                  <a:lnTo>
                    <a:pt x="28384" y="6009"/>
                  </a:lnTo>
                  <a:cubicBezTo>
                    <a:pt x="28283" y="6263"/>
                    <a:pt x="28041" y="6466"/>
                    <a:pt x="27660" y="6555"/>
                  </a:cubicBezTo>
                  <a:lnTo>
                    <a:pt x="27660" y="6555"/>
                  </a:lnTo>
                  <a:lnTo>
                    <a:pt x="27660" y="6555"/>
                  </a:lnTo>
                  <a:cubicBezTo>
                    <a:pt x="27343" y="6632"/>
                    <a:pt x="27165" y="6657"/>
                    <a:pt x="27000" y="6657"/>
                  </a:cubicBezTo>
                  <a:lnTo>
                    <a:pt x="27000" y="6657"/>
                  </a:lnTo>
                  <a:lnTo>
                    <a:pt x="27000" y="6657"/>
                  </a:lnTo>
                  <a:cubicBezTo>
                    <a:pt x="26847" y="6657"/>
                    <a:pt x="26720" y="6657"/>
                    <a:pt x="25628" y="7228"/>
                  </a:cubicBezTo>
                  <a:lnTo>
                    <a:pt x="25628" y="7228"/>
                  </a:lnTo>
                  <a:lnTo>
                    <a:pt x="25628" y="7228"/>
                  </a:lnTo>
                  <a:cubicBezTo>
                    <a:pt x="25336" y="7381"/>
                    <a:pt x="25057" y="7546"/>
                    <a:pt x="24815" y="7673"/>
                  </a:cubicBezTo>
                  <a:lnTo>
                    <a:pt x="24815" y="7673"/>
                  </a:lnTo>
                  <a:lnTo>
                    <a:pt x="24815" y="7673"/>
                  </a:lnTo>
                  <a:cubicBezTo>
                    <a:pt x="23596" y="8346"/>
                    <a:pt x="22847" y="8740"/>
                    <a:pt x="21196" y="9070"/>
                  </a:cubicBezTo>
                  <a:lnTo>
                    <a:pt x="21196" y="9070"/>
                  </a:lnTo>
                  <a:lnTo>
                    <a:pt x="21196" y="9070"/>
                  </a:lnTo>
                  <a:cubicBezTo>
                    <a:pt x="20269" y="9235"/>
                    <a:pt x="19532" y="9248"/>
                    <a:pt x="18859" y="9260"/>
                  </a:cubicBezTo>
                  <a:lnTo>
                    <a:pt x="18859" y="9260"/>
                  </a:lnTo>
                  <a:lnTo>
                    <a:pt x="18859" y="9260"/>
                  </a:lnTo>
                  <a:cubicBezTo>
                    <a:pt x="18110" y="9286"/>
                    <a:pt x="17501" y="9286"/>
                    <a:pt x="16878" y="9514"/>
                  </a:cubicBezTo>
                  <a:lnTo>
                    <a:pt x="16878" y="9514"/>
                  </a:lnTo>
                  <a:lnTo>
                    <a:pt x="16878" y="9514"/>
                  </a:lnTo>
                  <a:cubicBezTo>
                    <a:pt x="16103" y="9794"/>
                    <a:pt x="15659" y="9591"/>
                    <a:pt x="15418" y="9463"/>
                  </a:cubicBezTo>
                  <a:lnTo>
                    <a:pt x="15418" y="9463"/>
                  </a:lnTo>
                  <a:lnTo>
                    <a:pt x="15418" y="9463"/>
                  </a:lnTo>
                  <a:cubicBezTo>
                    <a:pt x="15291" y="9387"/>
                    <a:pt x="15265" y="9362"/>
                    <a:pt x="15164" y="9362"/>
                  </a:cubicBezTo>
                  <a:lnTo>
                    <a:pt x="15164" y="9362"/>
                  </a:lnTo>
                  <a:lnTo>
                    <a:pt x="15164" y="9362"/>
                  </a:lnTo>
                  <a:cubicBezTo>
                    <a:pt x="14986" y="9362"/>
                    <a:pt x="14745" y="9413"/>
                    <a:pt x="14440" y="9514"/>
                  </a:cubicBezTo>
                  <a:lnTo>
                    <a:pt x="14440" y="9514"/>
                  </a:lnTo>
                  <a:lnTo>
                    <a:pt x="14440" y="9514"/>
                  </a:lnTo>
                  <a:cubicBezTo>
                    <a:pt x="12763" y="10098"/>
                    <a:pt x="11544" y="10391"/>
                    <a:pt x="10198" y="10251"/>
                  </a:cubicBezTo>
                  <a:lnTo>
                    <a:pt x="10198" y="10251"/>
                  </a:lnTo>
                  <a:lnTo>
                    <a:pt x="10198" y="10251"/>
                  </a:lnTo>
                  <a:cubicBezTo>
                    <a:pt x="9626" y="10200"/>
                    <a:pt x="9131" y="10238"/>
                    <a:pt x="8661" y="10276"/>
                  </a:cubicBezTo>
                  <a:lnTo>
                    <a:pt x="8661" y="10276"/>
                  </a:lnTo>
                  <a:lnTo>
                    <a:pt x="8661" y="10276"/>
                  </a:lnTo>
                  <a:cubicBezTo>
                    <a:pt x="8115" y="10327"/>
                    <a:pt x="7595" y="10365"/>
                    <a:pt x="7074" y="10276"/>
                  </a:cubicBezTo>
                  <a:lnTo>
                    <a:pt x="7074" y="10276"/>
                  </a:lnTo>
                  <a:lnTo>
                    <a:pt x="3302" y="8041"/>
                  </a:lnTo>
                  <a:lnTo>
                    <a:pt x="3302" y="8041"/>
                  </a:lnTo>
                  <a:lnTo>
                    <a:pt x="3213" y="7965"/>
                  </a:lnTo>
                  <a:lnTo>
                    <a:pt x="3213" y="7965"/>
                  </a:lnTo>
                  <a:lnTo>
                    <a:pt x="3213" y="7965"/>
                  </a:lnTo>
                  <a:cubicBezTo>
                    <a:pt x="3086" y="7850"/>
                    <a:pt x="2883" y="7685"/>
                    <a:pt x="2693" y="7533"/>
                  </a:cubicBezTo>
                  <a:lnTo>
                    <a:pt x="2693" y="7533"/>
                  </a:lnTo>
                  <a:lnTo>
                    <a:pt x="2693" y="7533"/>
                  </a:lnTo>
                  <a:cubicBezTo>
                    <a:pt x="1893" y="6936"/>
                    <a:pt x="902" y="6187"/>
                    <a:pt x="902" y="5323"/>
                  </a:cubicBezTo>
                  <a:lnTo>
                    <a:pt x="902" y="5323"/>
                  </a:lnTo>
                  <a:lnTo>
                    <a:pt x="902" y="5323"/>
                  </a:lnTo>
                  <a:cubicBezTo>
                    <a:pt x="902" y="5222"/>
                    <a:pt x="724" y="4981"/>
                    <a:pt x="610" y="4841"/>
                  </a:cubicBezTo>
                  <a:lnTo>
                    <a:pt x="610" y="4841"/>
                  </a:lnTo>
                  <a:lnTo>
                    <a:pt x="610" y="4841"/>
                  </a:lnTo>
                  <a:cubicBezTo>
                    <a:pt x="356" y="4472"/>
                    <a:pt x="13" y="4041"/>
                    <a:pt x="127" y="3495"/>
                  </a:cubicBezTo>
                  <a:lnTo>
                    <a:pt x="127" y="3495"/>
                  </a:lnTo>
                  <a:lnTo>
                    <a:pt x="127" y="3495"/>
                  </a:lnTo>
                  <a:cubicBezTo>
                    <a:pt x="280" y="2949"/>
                    <a:pt x="800" y="2644"/>
                    <a:pt x="1194" y="246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84" name="Freeform: Shape 683">
              <a:extLst>
                <a:ext uri="{FF2B5EF4-FFF2-40B4-BE49-F238E27FC236}">
                  <a16:creationId xmlns:a16="http://schemas.microsoft.com/office/drawing/2014/main" id="{81D85449-C64C-0827-A442-0E55EEA8E1BF}"/>
                </a:ext>
              </a:extLst>
            </p:cNvPr>
            <p:cNvSpPr/>
            <p:nvPr/>
          </p:nvSpPr>
          <p:spPr>
            <a:xfrm flipV="1">
              <a:off x="8131011" y="1486687"/>
              <a:ext cx="67526" cy="23354"/>
            </a:xfrm>
            <a:custGeom>
              <a:avLst/>
              <a:gdLst>
                <a:gd name="connsiteX0" fmla="*/ 1234 w 67526"/>
                <a:gd name="connsiteY0" fmla="*/ 11469 h 23354"/>
                <a:gd name="connsiteX1" fmla="*/ 2643 w 67526"/>
                <a:gd name="connsiteY1" fmla="*/ 10707 h 23354"/>
                <a:gd name="connsiteX2" fmla="*/ 2643 w 67526"/>
                <a:gd name="connsiteY2" fmla="*/ 10707 h 23354"/>
                <a:gd name="connsiteX3" fmla="*/ 2643 w 67526"/>
                <a:gd name="connsiteY3" fmla="*/ 10707 h 23354"/>
                <a:gd name="connsiteX4" fmla="*/ 2072 w 67526"/>
                <a:gd name="connsiteY4" fmla="*/ 10008 h 23354"/>
                <a:gd name="connsiteX5" fmla="*/ 2072 w 67526"/>
                <a:gd name="connsiteY5" fmla="*/ 10008 h 23354"/>
                <a:gd name="connsiteX6" fmla="*/ 2072 w 67526"/>
                <a:gd name="connsiteY6" fmla="*/ 10008 h 23354"/>
                <a:gd name="connsiteX7" fmla="*/ 4510 w 67526"/>
                <a:gd name="connsiteY7" fmla="*/ 8738 h 23354"/>
                <a:gd name="connsiteX8" fmla="*/ 4510 w 67526"/>
                <a:gd name="connsiteY8" fmla="*/ 8738 h 23354"/>
                <a:gd name="connsiteX9" fmla="*/ 4510 w 67526"/>
                <a:gd name="connsiteY9" fmla="*/ 8738 h 23354"/>
                <a:gd name="connsiteX10" fmla="*/ 8892 w 67526"/>
                <a:gd name="connsiteY10" fmla="*/ 7379 h 23354"/>
                <a:gd name="connsiteX11" fmla="*/ 8892 w 67526"/>
                <a:gd name="connsiteY11" fmla="*/ 7379 h 23354"/>
                <a:gd name="connsiteX12" fmla="*/ 8892 w 67526"/>
                <a:gd name="connsiteY12" fmla="*/ 7379 h 23354"/>
                <a:gd name="connsiteX13" fmla="*/ 10060 w 67526"/>
                <a:gd name="connsiteY13" fmla="*/ 7036 h 23354"/>
                <a:gd name="connsiteX14" fmla="*/ 10060 w 67526"/>
                <a:gd name="connsiteY14" fmla="*/ 7036 h 23354"/>
                <a:gd name="connsiteX15" fmla="*/ 10060 w 67526"/>
                <a:gd name="connsiteY15" fmla="*/ 7036 h 23354"/>
                <a:gd name="connsiteX16" fmla="*/ 10682 w 67526"/>
                <a:gd name="connsiteY16" fmla="*/ 7227 h 23354"/>
                <a:gd name="connsiteX17" fmla="*/ 10682 w 67526"/>
                <a:gd name="connsiteY17" fmla="*/ 7227 h 23354"/>
                <a:gd name="connsiteX18" fmla="*/ 10682 w 67526"/>
                <a:gd name="connsiteY18" fmla="*/ 7227 h 23354"/>
                <a:gd name="connsiteX19" fmla="*/ 11152 w 67526"/>
                <a:gd name="connsiteY19" fmla="*/ 7697 h 23354"/>
                <a:gd name="connsiteX20" fmla="*/ 11152 w 67526"/>
                <a:gd name="connsiteY20" fmla="*/ 7697 h 23354"/>
                <a:gd name="connsiteX21" fmla="*/ 11152 w 67526"/>
                <a:gd name="connsiteY21" fmla="*/ 7697 h 23354"/>
                <a:gd name="connsiteX22" fmla="*/ 12117 w 67526"/>
                <a:gd name="connsiteY22" fmla="*/ 8548 h 23354"/>
                <a:gd name="connsiteX23" fmla="*/ 12117 w 67526"/>
                <a:gd name="connsiteY23" fmla="*/ 8548 h 23354"/>
                <a:gd name="connsiteX24" fmla="*/ 12117 w 67526"/>
                <a:gd name="connsiteY24" fmla="*/ 8548 h 23354"/>
                <a:gd name="connsiteX25" fmla="*/ 11952 w 67526"/>
                <a:gd name="connsiteY25" fmla="*/ 7481 h 23354"/>
                <a:gd name="connsiteX26" fmla="*/ 11952 w 67526"/>
                <a:gd name="connsiteY26" fmla="*/ 7481 h 23354"/>
                <a:gd name="connsiteX27" fmla="*/ 11952 w 67526"/>
                <a:gd name="connsiteY27" fmla="*/ 7481 h 23354"/>
                <a:gd name="connsiteX28" fmla="*/ 11990 w 67526"/>
                <a:gd name="connsiteY28" fmla="*/ 6211 h 23354"/>
                <a:gd name="connsiteX29" fmla="*/ 11990 w 67526"/>
                <a:gd name="connsiteY29" fmla="*/ 6211 h 23354"/>
                <a:gd name="connsiteX30" fmla="*/ 11990 w 67526"/>
                <a:gd name="connsiteY30" fmla="*/ 6211 h 23354"/>
                <a:gd name="connsiteX31" fmla="*/ 12588 w 67526"/>
                <a:gd name="connsiteY31" fmla="*/ 5944 h 23354"/>
                <a:gd name="connsiteX32" fmla="*/ 12588 w 67526"/>
                <a:gd name="connsiteY32" fmla="*/ 5944 h 23354"/>
                <a:gd name="connsiteX33" fmla="*/ 12588 w 67526"/>
                <a:gd name="connsiteY33" fmla="*/ 5944 h 23354"/>
                <a:gd name="connsiteX34" fmla="*/ 12943 w 67526"/>
                <a:gd name="connsiteY34" fmla="*/ 5856 h 23354"/>
                <a:gd name="connsiteX35" fmla="*/ 12943 w 67526"/>
                <a:gd name="connsiteY35" fmla="*/ 5856 h 23354"/>
                <a:gd name="connsiteX36" fmla="*/ 12943 w 67526"/>
                <a:gd name="connsiteY36" fmla="*/ 5856 h 23354"/>
                <a:gd name="connsiteX37" fmla="*/ 13629 w 67526"/>
                <a:gd name="connsiteY37" fmla="*/ 5716 h 23354"/>
                <a:gd name="connsiteX38" fmla="*/ 13629 w 67526"/>
                <a:gd name="connsiteY38" fmla="*/ 5716 h 23354"/>
                <a:gd name="connsiteX39" fmla="*/ 13629 w 67526"/>
                <a:gd name="connsiteY39" fmla="*/ 5716 h 23354"/>
                <a:gd name="connsiteX40" fmla="*/ 15191 w 67526"/>
                <a:gd name="connsiteY40" fmla="*/ 6681 h 23354"/>
                <a:gd name="connsiteX41" fmla="*/ 15191 w 67526"/>
                <a:gd name="connsiteY41" fmla="*/ 6681 h 23354"/>
                <a:gd name="connsiteX42" fmla="*/ 15191 w 67526"/>
                <a:gd name="connsiteY42" fmla="*/ 6681 h 23354"/>
                <a:gd name="connsiteX43" fmla="*/ 15991 w 67526"/>
                <a:gd name="connsiteY43" fmla="*/ 7951 h 23354"/>
                <a:gd name="connsiteX44" fmla="*/ 15991 w 67526"/>
                <a:gd name="connsiteY44" fmla="*/ 7951 h 23354"/>
                <a:gd name="connsiteX45" fmla="*/ 15991 w 67526"/>
                <a:gd name="connsiteY45" fmla="*/ 7951 h 23354"/>
                <a:gd name="connsiteX46" fmla="*/ 16639 w 67526"/>
                <a:gd name="connsiteY46" fmla="*/ 8764 h 23354"/>
                <a:gd name="connsiteX47" fmla="*/ 16639 w 67526"/>
                <a:gd name="connsiteY47" fmla="*/ 8764 h 23354"/>
                <a:gd name="connsiteX48" fmla="*/ 16931 w 67526"/>
                <a:gd name="connsiteY48" fmla="*/ 9043 h 23354"/>
                <a:gd name="connsiteX49" fmla="*/ 16931 w 67526"/>
                <a:gd name="connsiteY49" fmla="*/ 9043 h 23354"/>
                <a:gd name="connsiteX50" fmla="*/ 16931 w 67526"/>
                <a:gd name="connsiteY50" fmla="*/ 9043 h 23354"/>
                <a:gd name="connsiteX51" fmla="*/ 18594 w 67526"/>
                <a:gd name="connsiteY51" fmla="*/ 9957 h 23354"/>
                <a:gd name="connsiteX52" fmla="*/ 18594 w 67526"/>
                <a:gd name="connsiteY52" fmla="*/ 9957 h 23354"/>
                <a:gd name="connsiteX53" fmla="*/ 18594 w 67526"/>
                <a:gd name="connsiteY53" fmla="*/ 9957 h 23354"/>
                <a:gd name="connsiteX54" fmla="*/ 19559 w 67526"/>
                <a:gd name="connsiteY54" fmla="*/ 10326 h 23354"/>
                <a:gd name="connsiteX55" fmla="*/ 19559 w 67526"/>
                <a:gd name="connsiteY55" fmla="*/ 10326 h 23354"/>
                <a:gd name="connsiteX56" fmla="*/ 19559 w 67526"/>
                <a:gd name="connsiteY56" fmla="*/ 10326 h 23354"/>
                <a:gd name="connsiteX57" fmla="*/ 17947 w 67526"/>
                <a:gd name="connsiteY57" fmla="*/ 9018 h 23354"/>
                <a:gd name="connsiteX58" fmla="*/ 17947 w 67526"/>
                <a:gd name="connsiteY58" fmla="*/ 9018 h 23354"/>
                <a:gd name="connsiteX59" fmla="*/ 17947 w 67526"/>
                <a:gd name="connsiteY59" fmla="*/ 9018 h 23354"/>
                <a:gd name="connsiteX60" fmla="*/ 16562 w 67526"/>
                <a:gd name="connsiteY60" fmla="*/ 7773 h 23354"/>
                <a:gd name="connsiteX61" fmla="*/ 16562 w 67526"/>
                <a:gd name="connsiteY61" fmla="*/ 7773 h 23354"/>
                <a:gd name="connsiteX62" fmla="*/ 16562 w 67526"/>
                <a:gd name="connsiteY62" fmla="*/ 7773 h 23354"/>
                <a:gd name="connsiteX63" fmla="*/ 16334 w 67526"/>
                <a:gd name="connsiteY63" fmla="*/ 7507 h 23354"/>
                <a:gd name="connsiteX64" fmla="*/ 16334 w 67526"/>
                <a:gd name="connsiteY64" fmla="*/ 7507 h 23354"/>
                <a:gd name="connsiteX65" fmla="*/ 16334 w 67526"/>
                <a:gd name="connsiteY65" fmla="*/ 7507 h 23354"/>
                <a:gd name="connsiteX66" fmla="*/ 15813 w 67526"/>
                <a:gd name="connsiteY66" fmla="*/ 6199 h 23354"/>
                <a:gd name="connsiteX67" fmla="*/ 15813 w 67526"/>
                <a:gd name="connsiteY67" fmla="*/ 6199 h 23354"/>
                <a:gd name="connsiteX68" fmla="*/ 15813 w 67526"/>
                <a:gd name="connsiteY68" fmla="*/ 6199 h 23354"/>
                <a:gd name="connsiteX69" fmla="*/ 16435 w 67526"/>
                <a:gd name="connsiteY69" fmla="*/ 5843 h 23354"/>
                <a:gd name="connsiteX70" fmla="*/ 16435 w 67526"/>
                <a:gd name="connsiteY70" fmla="*/ 5843 h 23354"/>
                <a:gd name="connsiteX71" fmla="*/ 16435 w 67526"/>
                <a:gd name="connsiteY71" fmla="*/ 5843 h 23354"/>
                <a:gd name="connsiteX72" fmla="*/ 17998 w 67526"/>
                <a:gd name="connsiteY72" fmla="*/ 6300 h 23354"/>
                <a:gd name="connsiteX73" fmla="*/ 17998 w 67526"/>
                <a:gd name="connsiteY73" fmla="*/ 6300 h 23354"/>
                <a:gd name="connsiteX74" fmla="*/ 17998 w 67526"/>
                <a:gd name="connsiteY74" fmla="*/ 6300 h 23354"/>
                <a:gd name="connsiteX75" fmla="*/ 20182 w 67526"/>
                <a:gd name="connsiteY75" fmla="*/ 7608 h 23354"/>
                <a:gd name="connsiteX76" fmla="*/ 20182 w 67526"/>
                <a:gd name="connsiteY76" fmla="*/ 7608 h 23354"/>
                <a:gd name="connsiteX77" fmla="*/ 20182 w 67526"/>
                <a:gd name="connsiteY77" fmla="*/ 7608 h 23354"/>
                <a:gd name="connsiteX78" fmla="*/ 20995 w 67526"/>
                <a:gd name="connsiteY78" fmla="*/ 7925 h 23354"/>
                <a:gd name="connsiteX79" fmla="*/ 20995 w 67526"/>
                <a:gd name="connsiteY79" fmla="*/ 7925 h 23354"/>
                <a:gd name="connsiteX80" fmla="*/ 20995 w 67526"/>
                <a:gd name="connsiteY80" fmla="*/ 7925 h 23354"/>
                <a:gd name="connsiteX81" fmla="*/ 21642 w 67526"/>
                <a:gd name="connsiteY81" fmla="*/ 7875 h 23354"/>
                <a:gd name="connsiteX82" fmla="*/ 21642 w 67526"/>
                <a:gd name="connsiteY82" fmla="*/ 7875 h 23354"/>
                <a:gd name="connsiteX83" fmla="*/ 21642 w 67526"/>
                <a:gd name="connsiteY83" fmla="*/ 7875 h 23354"/>
                <a:gd name="connsiteX84" fmla="*/ 23255 w 67526"/>
                <a:gd name="connsiteY84" fmla="*/ 7951 h 23354"/>
                <a:gd name="connsiteX85" fmla="*/ 23255 w 67526"/>
                <a:gd name="connsiteY85" fmla="*/ 7951 h 23354"/>
                <a:gd name="connsiteX86" fmla="*/ 23255 w 67526"/>
                <a:gd name="connsiteY86" fmla="*/ 7951 h 23354"/>
                <a:gd name="connsiteX87" fmla="*/ 23408 w 67526"/>
                <a:gd name="connsiteY87" fmla="*/ 7964 h 23354"/>
                <a:gd name="connsiteX88" fmla="*/ 23408 w 67526"/>
                <a:gd name="connsiteY88" fmla="*/ 7964 h 23354"/>
                <a:gd name="connsiteX89" fmla="*/ 23408 w 67526"/>
                <a:gd name="connsiteY89" fmla="*/ 7964 h 23354"/>
                <a:gd name="connsiteX90" fmla="*/ 24246 w 67526"/>
                <a:gd name="connsiteY90" fmla="*/ 7354 h 23354"/>
                <a:gd name="connsiteX91" fmla="*/ 24246 w 67526"/>
                <a:gd name="connsiteY91" fmla="*/ 7354 h 23354"/>
                <a:gd name="connsiteX92" fmla="*/ 24246 w 67526"/>
                <a:gd name="connsiteY92" fmla="*/ 7354 h 23354"/>
                <a:gd name="connsiteX93" fmla="*/ 24919 w 67526"/>
                <a:gd name="connsiteY93" fmla="*/ 6808 h 23354"/>
                <a:gd name="connsiteX94" fmla="*/ 24919 w 67526"/>
                <a:gd name="connsiteY94" fmla="*/ 6808 h 23354"/>
                <a:gd name="connsiteX95" fmla="*/ 24919 w 67526"/>
                <a:gd name="connsiteY95" fmla="*/ 6808 h 23354"/>
                <a:gd name="connsiteX96" fmla="*/ 26036 w 67526"/>
                <a:gd name="connsiteY96" fmla="*/ 6186 h 23354"/>
                <a:gd name="connsiteX97" fmla="*/ 26036 w 67526"/>
                <a:gd name="connsiteY97" fmla="*/ 6186 h 23354"/>
                <a:gd name="connsiteX98" fmla="*/ 26036 w 67526"/>
                <a:gd name="connsiteY98" fmla="*/ 6186 h 23354"/>
                <a:gd name="connsiteX99" fmla="*/ 27319 w 67526"/>
                <a:gd name="connsiteY99" fmla="*/ 5754 h 23354"/>
                <a:gd name="connsiteX100" fmla="*/ 27319 w 67526"/>
                <a:gd name="connsiteY100" fmla="*/ 5754 h 23354"/>
                <a:gd name="connsiteX101" fmla="*/ 27319 w 67526"/>
                <a:gd name="connsiteY101" fmla="*/ 5754 h 23354"/>
                <a:gd name="connsiteX102" fmla="*/ 30431 w 67526"/>
                <a:gd name="connsiteY102" fmla="*/ 5182 h 23354"/>
                <a:gd name="connsiteX103" fmla="*/ 30431 w 67526"/>
                <a:gd name="connsiteY103" fmla="*/ 5182 h 23354"/>
                <a:gd name="connsiteX104" fmla="*/ 30431 w 67526"/>
                <a:gd name="connsiteY104" fmla="*/ 5182 h 23354"/>
                <a:gd name="connsiteX105" fmla="*/ 32234 w 67526"/>
                <a:gd name="connsiteY105" fmla="*/ 4763 h 23354"/>
                <a:gd name="connsiteX106" fmla="*/ 32234 w 67526"/>
                <a:gd name="connsiteY106" fmla="*/ 4763 h 23354"/>
                <a:gd name="connsiteX107" fmla="*/ 32234 w 67526"/>
                <a:gd name="connsiteY107" fmla="*/ 4763 h 23354"/>
                <a:gd name="connsiteX108" fmla="*/ 32831 w 67526"/>
                <a:gd name="connsiteY108" fmla="*/ 4039 h 23354"/>
                <a:gd name="connsiteX109" fmla="*/ 32831 w 67526"/>
                <a:gd name="connsiteY109" fmla="*/ 4039 h 23354"/>
                <a:gd name="connsiteX110" fmla="*/ 32831 w 67526"/>
                <a:gd name="connsiteY110" fmla="*/ 4039 h 23354"/>
                <a:gd name="connsiteX111" fmla="*/ 34698 w 67526"/>
                <a:gd name="connsiteY111" fmla="*/ 2947 h 23354"/>
                <a:gd name="connsiteX112" fmla="*/ 34698 w 67526"/>
                <a:gd name="connsiteY112" fmla="*/ 2947 h 23354"/>
                <a:gd name="connsiteX113" fmla="*/ 34698 w 67526"/>
                <a:gd name="connsiteY113" fmla="*/ 2947 h 23354"/>
                <a:gd name="connsiteX114" fmla="*/ 35460 w 67526"/>
                <a:gd name="connsiteY114" fmla="*/ 3036 h 23354"/>
                <a:gd name="connsiteX115" fmla="*/ 35460 w 67526"/>
                <a:gd name="connsiteY115" fmla="*/ 3036 h 23354"/>
                <a:gd name="connsiteX116" fmla="*/ 35460 w 67526"/>
                <a:gd name="connsiteY116" fmla="*/ 3036 h 23354"/>
                <a:gd name="connsiteX117" fmla="*/ 38012 w 67526"/>
                <a:gd name="connsiteY117" fmla="*/ 3658 h 23354"/>
                <a:gd name="connsiteX118" fmla="*/ 38012 w 67526"/>
                <a:gd name="connsiteY118" fmla="*/ 3658 h 23354"/>
                <a:gd name="connsiteX119" fmla="*/ 38012 w 67526"/>
                <a:gd name="connsiteY119" fmla="*/ 3658 h 23354"/>
                <a:gd name="connsiteX120" fmla="*/ 40222 w 67526"/>
                <a:gd name="connsiteY120" fmla="*/ 4205 h 23354"/>
                <a:gd name="connsiteX121" fmla="*/ 40222 w 67526"/>
                <a:gd name="connsiteY121" fmla="*/ 4205 h 23354"/>
                <a:gd name="connsiteX122" fmla="*/ 40222 w 67526"/>
                <a:gd name="connsiteY122" fmla="*/ 4205 h 23354"/>
                <a:gd name="connsiteX123" fmla="*/ 41733 w 67526"/>
                <a:gd name="connsiteY123" fmla="*/ 4497 h 23354"/>
                <a:gd name="connsiteX124" fmla="*/ 41733 w 67526"/>
                <a:gd name="connsiteY124" fmla="*/ 4497 h 23354"/>
                <a:gd name="connsiteX125" fmla="*/ 41733 w 67526"/>
                <a:gd name="connsiteY125" fmla="*/ 4497 h 23354"/>
                <a:gd name="connsiteX126" fmla="*/ 43892 w 67526"/>
                <a:gd name="connsiteY126" fmla="*/ 4725 h 23354"/>
                <a:gd name="connsiteX127" fmla="*/ 43892 w 67526"/>
                <a:gd name="connsiteY127" fmla="*/ 4725 h 23354"/>
                <a:gd name="connsiteX128" fmla="*/ 43892 w 67526"/>
                <a:gd name="connsiteY128" fmla="*/ 4725 h 23354"/>
                <a:gd name="connsiteX129" fmla="*/ 43765 w 67526"/>
                <a:gd name="connsiteY129" fmla="*/ 4192 h 23354"/>
                <a:gd name="connsiteX130" fmla="*/ 43765 w 67526"/>
                <a:gd name="connsiteY130" fmla="*/ 4192 h 23354"/>
                <a:gd name="connsiteX131" fmla="*/ 43765 w 67526"/>
                <a:gd name="connsiteY131" fmla="*/ 4192 h 23354"/>
                <a:gd name="connsiteX132" fmla="*/ 48032 w 67526"/>
                <a:gd name="connsiteY132" fmla="*/ 2973 h 23354"/>
                <a:gd name="connsiteX133" fmla="*/ 48032 w 67526"/>
                <a:gd name="connsiteY133" fmla="*/ 2973 h 23354"/>
                <a:gd name="connsiteX134" fmla="*/ 48032 w 67526"/>
                <a:gd name="connsiteY134" fmla="*/ 2973 h 23354"/>
                <a:gd name="connsiteX135" fmla="*/ 54585 w 67526"/>
                <a:gd name="connsiteY135" fmla="*/ 2211 h 23354"/>
                <a:gd name="connsiteX136" fmla="*/ 54585 w 67526"/>
                <a:gd name="connsiteY136" fmla="*/ 2211 h 23354"/>
                <a:gd name="connsiteX137" fmla="*/ 54585 w 67526"/>
                <a:gd name="connsiteY137" fmla="*/ 2211 h 23354"/>
                <a:gd name="connsiteX138" fmla="*/ 56516 w 67526"/>
                <a:gd name="connsiteY138" fmla="*/ 1969 h 23354"/>
                <a:gd name="connsiteX139" fmla="*/ 56516 w 67526"/>
                <a:gd name="connsiteY139" fmla="*/ 1969 h 23354"/>
                <a:gd name="connsiteX140" fmla="*/ 56516 w 67526"/>
                <a:gd name="connsiteY140" fmla="*/ 1969 h 23354"/>
                <a:gd name="connsiteX141" fmla="*/ 58725 w 67526"/>
                <a:gd name="connsiteY141" fmla="*/ 1550 h 23354"/>
                <a:gd name="connsiteX142" fmla="*/ 58725 w 67526"/>
                <a:gd name="connsiteY142" fmla="*/ 1550 h 23354"/>
                <a:gd name="connsiteX143" fmla="*/ 58725 w 67526"/>
                <a:gd name="connsiteY143" fmla="*/ 1550 h 23354"/>
                <a:gd name="connsiteX144" fmla="*/ 59767 w 67526"/>
                <a:gd name="connsiteY144" fmla="*/ 1411 h 23354"/>
                <a:gd name="connsiteX145" fmla="*/ 59767 w 67526"/>
                <a:gd name="connsiteY145" fmla="*/ 1411 h 23354"/>
                <a:gd name="connsiteX146" fmla="*/ 59767 w 67526"/>
                <a:gd name="connsiteY146" fmla="*/ 1411 h 23354"/>
                <a:gd name="connsiteX147" fmla="*/ 60592 w 67526"/>
                <a:gd name="connsiteY147" fmla="*/ 1144 h 23354"/>
                <a:gd name="connsiteX148" fmla="*/ 60592 w 67526"/>
                <a:gd name="connsiteY148" fmla="*/ 1144 h 23354"/>
                <a:gd name="connsiteX149" fmla="*/ 60592 w 67526"/>
                <a:gd name="connsiteY149" fmla="*/ 1144 h 23354"/>
                <a:gd name="connsiteX150" fmla="*/ 65494 w 67526"/>
                <a:gd name="connsiteY150" fmla="*/ -63 h 23354"/>
                <a:gd name="connsiteX151" fmla="*/ 65494 w 67526"/>
                <a:gd name="connsiteY151" fmla="*/ -63 h 23354"/>
                <a:gd name="connsiteX152" fmla="*/ 65494 w 67526"/>
                <a:gd name="connsiteY152" fmla="*/ -63 h 23354"/>
                <a:gd name="connsiteX153" fmla="*/ 67336 w 67526"/>
                <a:gd name="connsiteY153" fmla="*/ 661 h 23354"/>
                <a:gd name="connsiteX154" fmla="*/ 67336 w 67526"/>
                <a:gd name="connsiteY154" fmla="*/ 661 h 23354"/>
                <a:gd name="connsiteX155" fmla="*/ 67336 w 67526"/>
                <a:gd name="connsiteY155" fmla="*/ 661 h 23354"/>
                <a:gd name="connsiteX156" fmla="*/ 67412 w 67526"/>
                <a:gd name="connsiteY156" fmla="*/ 2757 h 23354"/>
                <a:gd name="connsiteX157" fmla="*/ 67412 w 67526"/>
                <a:gd name="connsiteY157" fmla="*/ 2757 h 23354"/>
                <a:gd name="connsiteX158" fmla="*/ 67412 w 67526"/>
                <a:gd name="connsiteY158" fmla="*/ 2757 h 23354"/>
                <a:gd name="connsiteX159" fmla="*/ 63615 w 67526"/>
                <a:gd name="connsiteY159" fmla="*/ 7507 h 23354"/>
                <a:gd name="connsiteX160" fmla="*/ 63615 w 67526"/>
                <a:gd name="connsiteY160" fmla="*/ 7507 h 23354"/>
                <a:gd name="connsiteX161" fmla="*/ 63615 w 67526"/>
                <a:gd name="connsiteY161" fmla="*/ 7507 h 23354"/>
                <a:gd name="connsiteX162" fmla="*/ 63335 w 67526"/>
                <a:gd name="connsiteY162" fmla="*/ 7646 h 23354"/>
                <a:gd name="connsiteX163" fmla="*/ 63335 w 67526"/>
                <a:gd name="connsiteY163" fmla="*/ 7646 h 23354"/>
                <a:gd name="connsiteX164" fmla="*/ 63335 w 67526"/>
                <a:gd name="connsiteY164" fmla="*/ 7646 h 23354"/>
                <a:gd name="connsiteX165" fmla="*/ 62599 w 67526"/>
                <a:gd name="connsiteY165" fmla="*/ 8129 h 23354"/>
                <a:gd name="connsiteX166" fmla="*/ 62599 w 67526"/>
                <a:gd name="connsiteY166" fmla="*/ 8129 h 23354"/>
                <a:gd name="connsiteX167" fmla="*/ 62599 w 67526"/>
                <a:gd name="connsiteY167" fmla="*/ 8129 h 23354"/>
                <a:gd name="connsiteX168" fmla="*/ 62370 w 67526"/>
                <a:gd name="connsiteY168" fmla="*/ 8192 h 23354"/>
                <a:gd name="connsiteX169" fmla="*/ 62370 w 67526"/>
                <a:gd name="connsiteY169" fmla="*/ 8192 h 23354"/>
                <a:gd name="connsiteX170" fmla="*/ 62370 w 67526"/>
                <a:gd name="connsiteY170" fmla="*/ 8192 h 23354"/>
                <a:gd name="connsiteX171" fmla="*/ 62370 w 67526"/>
                <a:gd name="connsiteY171" fmla="*/ 8319 h 23354"/>
                <a:gd name="connsiteX172" fmla="*/ 62370 w 67526"/>
                <a:gd name="connsiteY172" fmla="*/ 8319 h 23354"/>
                <a:gd name="connsiteX173" fmla="*/ 62370 w 67526"/>
                <a:gd name="connsiteY173" fmla="*/ 8319 h 23354"/>
                <a:gd name="connsiteX174" fmla="*/ 62522 w 67526"/>
                <a:gd name="connsiteY174" fmla="*/ 8815 h 23354"/>
                <a:gd name="connsiteX175" fmla="*/ 62522 w 67526"/>
                <a:gd name="connsiteY175" fmla="*/ 8815 h 23354"/>
                <a:gd name="connsiteX176" fmla="*/ 62522 w 67526"/>
                <a:gd name="connsiteY176" fmla="*/ 8815 h 23354"/>
                <a:gd name="connsiteX177" fmla="*/ 62675 w 67526"/>
                <a:gd name="connsiteY177" fmla="*/ 9983 h 23354"/>
                <a:gd name="connsiteX178" fmla="*/ 62675 w 67526"/>
                <a:gd name="connsiteY178" fmla="*/ 9983 h 23354"/>
                <a:gd name="connsiteX179" fmla="*/ 62675 w 67526"/>
                <a:gd name="connsiteY179" fmla="*/ 9983 h 23354"/>
                <a:gd name="connsiteX180" fmla="*/ 60071 w 67526"/>
                <a:gd name="connsiteY180" fmla="*/ 11748 h 23354"/>
                <a:gd name="connsiteX181" fmla="*/ 60071 w 67526"/>
                <a:gd name="connsiteY181" fmla="*/ 11748 h 23354"/>
                <a:gd name="connsiteX182" fmla="*/ 60071 w 67526"/>
                <a:gd name="connsiteY182" fmla="*/ 11748 h 23354"/>
                <a:gd name="connsiteX183" fmla="*/ 55804 w 67526"/>
                <a:gd name="connsiteY183" fmla="*/ 12599 h 23354"/>
                <a:gd name="connsiteX184" fmla="*/ 55804 w 67526"/>
                <a:gd name="connsiteY184" fmla="*/ 12599 h 23354"/>
                <a:gd name="connsiteX185" fmla="*/ 55804 w 67526"/>
                <a:gd name="connsiteY185" fmla="*/ 12599 h 23354"/>
                <a:gd name="connsiteX186" fmla="*/ 54877 w 67526"/>
                <a:gd name="connsiteY186" fmla="*/ 13463 h 23354"/>
                <a:gd name="connsiteX187" fmla="*/ 54877 w 67526"/>
                <a:gd name="connsiteY187" fmla="*/ 13463 h 23354"/>
                <a:gd name="connsiteX188" fmla="*/ 54877 w 67526"/>
                <a:gd name="connsiteY188" fmla="*/ 13463 h 23354"/>
                <a:gd name="connsiteX189" fmla="*/ 52744 w 67526"/>
                <a:gd name="connsiteY189" fmla="*/ 14771 h 23354"/>
                <a:gd name="connsiteX190" fmla="*/ 52744 w 67526"/>
                <a:gd name="connsiteY190" fmla="*/ 14771 h 23354"/>
                <a:gd name="connsiteX191" fmla="*/ 52604 w 67526"/>
                <a:gd name="connsiteY191" fmla="*/ 14771 h 23354"/>
                <a:gd name="connsiteX192" fmla="*/ 52604 w 67526"/>
                <a:gd name="connsiteY192" fmla="*/ 14771 h 23354"/>
                <a:gd name="connsiteX193" fmla="*/ 52604 w 67526"/>
                <a:gd name="connsiteY193" fmla="*/ 14771 h 23354"/>
                <a:gd name="connsiteX194" fmla="*/ 47270 w 67526"/>
                <a:gd name="connsiteY194" fmla="*/ 12917 h 23354"/>
                <a:gd name="connsiteX195" fmla="*/ 47270 w 67526"/>
                <a:gd name="connsiteY195" fmla="*/ 12917 h 23354"/>
                <a:gd name="connsiteX196" fmla="*/ 46254 w 67526"/>
                <a:gd name="connsiteY196" fmla="*/ 12408 h 23354"/>
                <a:gd name="connsiteX197" fmla="*/ 46254 w 67526"/>
                <a:gd name="connsiteY197" fmla="*/ 12408 h 23354"/>
                <a:gd name="connsiteX198" fmla="*/ 46496 w 67526"/>
                <a:gd name="connsiteY198" fmla="*/ 12282 h 23354"/>
                <a:gd name="connsiteX199" fmla="*/ 46496 w 67526"/>
                <a:gd name="connsiteY199" fmla="*/ 12282 h 23354"/>
                <a:gd name="connsiteX200" fmla="*/ 46496 w 67526"/>
                <a:gd name="connsiteY200" fmla="*/ 12282 h 23354"/>
                <a:gd name="connsiteX201" fmla="*/ 45734 w 67526"/>
                <a:gd name="connsiteY201" fmla="*/ 12193 h 23354"/>
                <a:gd name="connsiteX202" fmla="*/ 45734 w 67526"/>
                <a:gd name="connsiteY202" fmla="*/ 12193 h 23354"/>
                <a:gd name="connsiteX203" fmla="*/ 45734 w 67526"/>
                <a:gd name="connsiteY203" fmla="*/ 12193 h 23354"/>
                <a:gd name="connsiteX204" fmla="*/ 44743 w 67526"/>
                <a:gd name="connsiteY204" fmla="*/ 12942 h 23354"/>
                <a:gd name="connsiteX205" fmla="*/ 44743 w 67526"/>
                <a:gd name="connsiteY205" fmla="*/ 12942 h 23354"/>
                <a:gd name="connsiteX206" fmla="*/ 44743 w 67526"/>
                <a:gd name="connsiteY206" fmla="*/ 12942 h 23354"/>
                <a:gd name="connsiteX207" fmla="*/ 39993 w 67526"/>
                <a:gd name="connsiteY207" fmla="*/ 14568 h 23354"/>
                <a:gd name="connsiteX208" fmla="*/ 39993 w 67526"/>
                <a:gd name="connsiteY208" fmla="*/ 14568 h 23354"/>
                <a:gd name="connsiteX209" fmla="*/ 39993 w 67526"/>
                <a:gd name="connsiteY209" fmla="*/ 14568 h 23354"/>
                <a:gd name="connsiteX210" fmla="*/ 39701 w 67526"/>
                <a:gd name="connsiteY210" fmla="*/ 14606 h 23354"/>
                <a:gd name="connsiteX211" fmla="*/ 39701 w 67526"/>
                <a:gd name="connsiteY211" fmla="*/ 14606 h 23354"/>
                <a:gd name="connsiteX212" fmla="*/ 39701 w 67526"/>
                <a:gd name="connsiteY212" fmla="*/ 14606 h 23354"/>
                <a:gd name="connsiteX213" fmla="*/ 39333 w 67526"/>
                <a:gd name="connsiteY213" fmla="*/ 14974 h 23354"/>
                <a:gd name="connsiteX214" fmla="*/ 39333 w 67526"/>
                <a:gd name="connsiteY214" fmla="*/ 14974 h 23354"/>
                <a:gd name="connsiteX215" fmla="*/ 39333 w 67526"/>
                <a:gd name="connsiteY215" fmla="*/ 14974 h 23354"/>
                <a:gd name="connsiteX216" fmla="*/ 37644 w 67526"/>
                <a:gd name="connsiteY216" fmla="*/ 16066 h 23354"/>
                <a:gd name="connsiteX217" fmla="*/ 37644 w 67526"/>
                <a:gd name="connsiteY217" fmla="*/ 16066 h 23354"/>
                <a:gd name="connsiteX218" fmla="*/ 37644 w 67526"/>
                <a:gd name="connsiteY218" fmla="*/ 16066 h 23354"/>
                <a:gd name="connsiteX219" fmla="*/ 37327 w 67526"/>
                <a:gd name="connsiteY219" fmla="*/ 16066 h 23354"/>
                <a:gd name="connsiteX220" fmla="*/ 37327 w 67526"/>
                <a:gd name="connsiteY220" fmla="*/ 16066 h 23354"/>
                <a:gd name="connsiteX221" fmla="*/ 37327 w 67526"/>
                <a:gd name="connsiteY221" fmla="*/ 16066 h 23354"/>
                <a:gd name="connsiteX222" fmla="*/ 36946 w 67526"/>
                <a:gd name="connsiteY222" fmla="*/ 16053 h 23354"/>
                <a:gd name="connsiteX223" fmla="*/ 36946 w 67526"/>
                <a:gd name="connsiteY223" fmla="*/ 16053 h 23354"/>
                <a:gd name="connsiteX224" fmla="*/ 36946 w 67526"/>
                <a:gd name="connsiteY224" fmla="*/ 16053 h 23354"/>
                <a:gd name="connsiteX225" fmla="*/ 37517 w 67526"/>
                <a:gd name="connsiteY225" fmla="*/ 17324 h 23354"/>
                <a:gd name="connsiteX226" fmla="*/ 37517 w 67526"/>
                <a:gd name="connsiteY226" fmla="*/ 17324 h 23354"/>
                <a:gd name="connsiteX227" fmla="*/ 37517 w 67526"/>
                <a:gd name="connsiteY227" fmla="*/ 17324 h 23354"/>
                <a:gd name="connsiteX228" fmla="*/ 37568 w 67526"/>
                <a:gd name="connsiteY228" fmla="*/ 17425 h 23354"/>
                <a:gd name="connsiteX229" fmla="*/ 37568 w 67526"/>
                <a:gd name="connsiteY229" fmla="*/ 17425 h 23354"/>
                <a:gd name="connsiteX230" fmla="*/ 37568 w 67526"/>
                <a:gd name="connsiteY230" fmla="*/ 17425 h 23354"/>
                <a:gd name="connsiteX231" fmla="*/ 38266 w 67526"/>
                <a:gd name="connsiteY231" fmla="*/ 17628 h 23354"/>
                <a:gd name="connsiteX232" fmla="*/ 38266 w 67526"/>
                <a:gd name="connsiteY232" fmla="*/ 17628 h 23354"/>
                <a:gd name="connsiteX233" fmla="*/ 38266 w 67526"/>
                <a:gd name="connsiteY233" fmla="*/ 17628 h 23354"/>
                <a:gd name="connsiteX234" fmla="*/ 39384 w 67526"/>
                <a:gd name="connsiteY234" fmla="*/ 18416 h 23354"/>
                <a:gd name="connsiteX235" fmla="*/ 39384 w 67526"/>
                <a:gd name="connsiteY235" fmla="*/ 18416 h 23354"/>
                <a:gd name="connsiteX236" fmla="*/ 39384 w 67526"/>
                <a:gd name="connsiteY236" fmla="*/ 18416 h 23354"/>
                <a:gd name="connsiteX237" fmla="*/ 37301 w 67526"/>
                <a:gd name="connsiteY237" fmla="*/ 19292 h 23354"/>
                <a:gd name="connsiteX238" fmla="*/ 37301 w 67526"/>
                <a:gd name="connsiteY238" fmla="*/ 19292 h 23354"/>
                <a:gd name="connsiteX239" fmla="*/ 37301 w 67526"/>
                <a:gd name="connsiteY239" fmla="*/ 19292 h 23354"/>
                <a:gd name="connsiteX240" fmla="*/ 31497 w 67526"/>
                <a:gd name="connsiteY240" fmla="*/ 19825 h 23354"/>
                <a:gd name="connsiteX241" fmla="*/ 31497 w 67526"/>
                <a:gd name="connsiteY241" fmla="*/ 19825 h 23354"/>
                <a:gd name="connsiteX242" fmla="*/ 31497 w 67526"/>
                <a:gd name="connsiteY242" fmla="*/ 19825 h 23354"/>
                <a:gd name="connsiteX243" fmla="*/ 28360 w 67526"/>
                <a:gd name="connsiteY243" fmla="*/ 20676 h 23354"/>
                <a:gd name="connsiteX244" fmla="*/ 28360 w 67526"/>
                <a:gd name="connsiteY244" fmla="*/ 20676 h 23354"/>
                <a:gd name="connsiteX245" fmla="*/ 28360 w 67526"/>
                <a:gd name="connsiteY245" fmla="*/ 20676 h 23354"/>
                <a:gd name="connsiteX246" fmla="*/ 27027 w 67526"/>
                <a:gd name="connsiteY246" fmla="*/ 21070 h 23354"/>
                <a:gd name="connsiteX247" fmla="*/ 27027 w 67526"/>
                <a:gd name="connsiteY247" fmla="*/ 21070 h 23354"/>
                <a:gd name="connsiteX248" fmla="*/ 27027 w 67526"/>
                <a:gd name="connsiteY248" fmla="*/ 21070 h 23354"/>
                <a:gd name="connsiteX249" fmla="*/ 26138 w 67526"/>
                <a:gd name="connsiteY249" fmla="*/ 21438 h 23354"/>
                <a:gd name="connsiteX250" fmla="*/ 26138 w 67526"/>
                <a:gd name="connsiteY250" fmla="*/ 21438 h 23354"/>
                <a:gd name="connsiteX251" fmla="*/ 26138 w 67526"/>
                <a:gd name="connsiteY251" fmla="*/ 21438 h 23354"/>
                <a:gd name="connsiteX252" fmla="*/ 25909 w 67526"/>
                <a:gd name="connsiteY252" fmla="*/ 21819 h 23354"/>
                <a:gd name="connsiteX253" fmla="*/ 25909 w 67526"/>
                <a:gd name="connsiteY253" fmla="*/ 21819 h 23354"/>
                <a:gd name="connsiteX254" fmla="*/ 25909 w 67526"/>
                <a:gd name="connsiteY254" fmla="*/ 21819 h 23354"/>
                <a:gd name="connsiteX255" fmla="*/ 23751 w 67526"/>
                <a:gd name="connsiteY255" fmla="*/ 22987 h 23354"/>
                <a:gd name="connsiteX256" fmla="*/ 23751 w 67526"/>
                <a:gd name="connsiteY256" fmla="*/ 22987 h 23354"/>
                <a:gd name="connsiteX257" fmla="*/ 23751 w 67526"/>
                <a:gd name="connsiteY257" fmla="*/ 22987 h 23354"/>
                <a:gd name="connsiteX258" fmla="*/ 21820 w 67526"/>
                <a:gd name="connsiteY258" fmla="*/ 23140 h 23354"/>
                <a:gd name="connsiteX259" fmla="*/ 21820 w 67526"/>
                <a:gd name="connsiteY259" fmla="*/ 23140 h 23354"/>
                <a:gd name="connsiteX260" fmla="*/ 21820 w 67526"/>
                <a:gd name="connsiteY260" fmla="*/ 23140 h 23354"/>
                <a:gd name="connsiteX261" fmla="*/ 19902 w 67526"/>
                <a:gd name="connsiteY261" fmla="*/ 23292 h 23354"/>
                <a:gd name="connsiteX262" fmla="*/ 19902 w 67526"/>
                <a:gd name="connsiteY262" fmla="*/ 23292 h 23354"/>
                <a:gd name="connsiteX263" fmla="*/ 19902 w 67526"/>
                <a:gd name="connsiteY263" fmla="*/ 23292 h 23354"/>
                <a:gd name="connsiteX264" fmla="*/ 18226 w 67526"/>
                <a:gd name="connsiteY264" fmla="*/ 22886 h 23354"/>
                <a:gd name="connsiteX265" fmla="*/ 18226 w 67526"/>
                <a:gd name="connsiteY265" fmla="*/ 22886 h 23354"/>
                <a:gd name="connsiteX266" fmla="*/ 18226 w 67526"/>
                <a:gd name="connsiteY266" fmla="*/ 22886 h 23354"/>
                <a:gd name="connsiteX267" fmla="*/ 17426 w 67526"/>
                <a:gd name="connsiteY267" fmla="*/ 22657 h 23354"/>
                <a:gd name="connsiteX268" fmla="*/ 17426 w 67526"/>
                <a:gd name="connsiteY268" fmla="*/ 22657 h 23354"/>
                <a:gd name="connsiteX269" fmla="*/ 16804 w 67526"/>
                <a:gd name="connsiteY269" fmla="*/ 22670 h 23354"/>
                <a:gd name="connsiteX270" fmla="*/ 16804 w 67526"/>
                <a:gd name="connsiteY270" fmla="*/ 22670 h 23354"/>
                <a:gd name="connsiteX271" fmla="*/ 16804 w 67526"/>
                <a:gd name="connsiteY271" fmla="*/ 22670 h 23354"/>
                <a:gd name="connsiteX272" fmla="*/ 15495 w 67526"/>
                <a:gd name="connsiteY272" fmla="*/ 22378 h 23354"/>
                <a:gd name="connsiteX273" fmla="*/ 15495 w 67526"/>
                <a:gd name="connsiteY273" fmla="*/ 22378 h 23354"/>
                <a:gd name="connsiteX274" fmla="*/ 15495 w 67526"/>
                <a:gd name="connsiteY274" fmla="*/ 22378 h 23354"/>
                <a:gd name="connsiteX275" fmla="*/ 14619 w 67526"/>
                <a:gd name="connsiteY275" fmla="*/ 21222 h 23354"/>
                <a:gd name="connsiteX276" fmla="*/ 14619 w 67526"/>
                <a:gd name="connsiteY276" fmla="*/ 21222 h 23354"/>
                <a:gd name="connsiteX277" fmla="*/ 14619 w 67526"/>
                <a:gd name="connsiteY277" fmla="*/ 21222 h 23354"/>
                <a:gd name="connsiteX278" fmla="*/ 14581 w 67526"/>
                <a:gd name="connsiteY278" fmla="*/ 21045 h 23354"/>
                <a:gd name="connsiteX279" fmla="*/ 14581 w 67526"/>
                <a:gd name="connsiteY279" fmla="*/ 21045 h 23354"/>
                <a:gd name="connsiteX280" fmla="*/ 14581 w 67526"/>
                <a:gd name="connsiteY280" fmla="*/ 21045 h 23354"/>
                <a:gd name="connsiteX281" fmla="*/ 14277 w 67526"/>
                <a:gd name="connsiteY281" fmla="*/ 21032 h 23354"/>
                <a:gd name="connsiteX282" fmla="*/ 14277 w 67526"/>
                <a:gd name="connsiteY282" fmla="*/ 21032 h 23354"/>
                <a:gd name="connsiteX283" fmla="*/ 14277 w 67526"/>
                <a:gd name="connsiteY283" fmla="*/ 21032 h 23354"/>
                <a:gd name="connsiteX284" fmla="*/ 12536 w 67526"/>
                <a:gd name="connsiteY284" fmla="*/ 21045 h 23354"/>
                <a:gd name="connsiteX285" fmla="*/ 12536 w 67526"/>
                <a:gd name="connsiteY285" fmla="*/ 21045 h 23354"/>
                <a:gd name="connsiteX286" fmla="*/ 12536 w 67526"/>
                <a:gd name="connsiteY286" fmla="*/ 21045 h 23354"/>
                <a:gd name="connsiteX287" fmla="*/ 11749 w 67526"/>
                <a:gd name="connsiteY287" fmla="*/ 21032 h 23354"/>
                <a:gd name="connsiteX288" fmla="*/ 11749 w 67526"/>
                <a:gd name="connsiteY288" fmla="*/ 21032 h 23354"/>
                <a:gd name="connsiteX289" fmla="*/ 11749 w 67526"/>
                <a:gd name="connsiteY289" fmla="*/ 21032 h 23354"/>
                <a:gd name="connsiteX290" fmla="*/ 10314 w 67526"/>
                <a:gd name="connsiteY290" fmla="*/ 21133 h 23354"/>
                <a:gd name="connsiteX291" fmla="*/ 10314 w 67526"/>
                <a:gd name="connsiteY291" fmla="*/ 21133 h 23354"/>
                <a:gd name="connsiteX292" fmla="*/ 10314 w 67526"/>
                <a:gd name="connsiteY292" fmla="*/ 21133 h 23354"/>
                <a:gd name="connsiteX293" fmla="*/ 4599 w 67526"/>
                <a:gd name="connsiteY293" fmla="*/ 20231 h 23354"/>
                <a:gd name="connsiteX294" fmla="*/ 4599 w 67526"/>
                <a:gd name="connsiteY294" fmla="*/ 20231 h 23354"/>
                <a:gd name="connsiteX295" fmla="*/ 4599 w 67526"/>
                <a:gd name="connsiteY295" fmla="*/ 20231 h 23354"/>
                <a:gd name="connsiteX296" fmla="*/ 2720 w 67526"/>
                <a:gd name="connsiteY296" fmla="*/ 19114 h 23354"/>
                <a:gd name="connsiteX297" fmla="*/ 2720 w 67526"/>
                <a:gd name="connsiteY297" fmla="*/ 19114 h 23354"/>
                <a:gd name="connsiteX298" fmla="*/ 2072 w 67526"/>
                <a:gd name="connsiteY298" fmla="*/ 18720 h 23354"/>
                <a:gd name="connsiteX299" fmla="*/ 2072 w 67526"/>
                <a:gd name="connsiteY299" fmla="*/ 18720 h 23354"/>
                <a:gd name="connsiteX300" fmla="*/ 2669 w 67526"/>
                <a:gd name="connsiteY300" fmla="*/ 18251 h 23354"/>
                <a:gd name="connsiteX301" fmla="*/ 2669 w 67526"/>
                <a:gd name="connsiteY301" fmla="*/ 18251 h 23354"/>
                <a:gd name="connsiteX302" fmla="*/ 2669 w 67526"/>
                <a:gd name="connsiteY302" fmla="*/ 18251 h 23354"/>
                <a:gd name="connsiteX303" fmla="*/ 5120 w 67526"/>
                <a:gd name="connsiteY303" fmla="*/ 16726 h 23354"/>
                <a:gd name="connsiteX304" fmla="*/ 5120 w 67526"/>
                <a:gd name="connsiteY304" fmla="*/ 16726 h 23354"/>
                <a:gd name="connsiteX305" fmla="*/ 5120 w 67526"/>
                <a:gd name="connsiteY305" fmla="*/ 16726 h 23354"/>
                <a:gd name="connsiteX306" fmla="*/ 5120 w 67526"/>
                <a:gd name="connsiteY306" fmla="*/ 16726 h 23354"/>
                <a:gd name="connsiteX307" fmla="*/ 5120 w 67526"/>
                <a:gd name="connsiteY307" fmla="*/ 16726 h 23354"/>
                <a:gd name="connsiteX308" fmla="*/ 5527 w 67526"/>
                <a:gd name="connsiteY308" fmla="*/ 16561 h 23354"/>
                <a:gd name="connsiteX309" fmla="*/ 5527 w 67526"/>
                <a:gd name="connsiteY309" fmla="*/ 16561 h 23354"/>
                <a:gd name="connsiteX310" fmla="*/ 5527 w 67526"/>
                <a:gd name="connsiteY310" fmla="*/ 16561 h 23354"/>
                <a:gd name="connsiteX311" fmla="*/ 4536 w 67526"/>
                <a:gd name="connsiteY311" fmla="*/ 16422 h 23354"/>
                <a:gd name="connsiteX312" fmla="*/ 4536 w 67526"/>
                <a:gd name="connsiteY312" fmla="*/ 16422 h 23354"/>
                <a:gd name="connsiteX313" fmla="*/ 4536 w 67526"/>
                <a:gd name="connsiteY313" fmla="*/ 16422 h 23354"/>
                <a:gd name="connsiteX314" fmla="*/ 1882 w 67526"/>
                <a:gd name="connsiteY314" fmla="*/ 15482 h 23354"/>
                <a:gd name="connsiteX315" fmla="*/ 1882 w 67526"/>
                <a:gd name="connsiteY315" fmla="*/ 15482 h 23354"/>
                <a:gd name="connsiteX316" fmla="*/ 1882 w 67526"/>
                <a:gd name="connsiteY316" fmla="*/ 15482 h 23354"/>
                <a:gd name="connsiteX317" fmla="*/ 878 w 67526"/>
                <a:gd name="connsiteY317" fmla="*/ 13260 h 23354"/>
                <a:gd name="connsiteX318" fmla="*/ 878 w 67526"/>
                <a:gd name="connsiteY318" fmla="*/ 13260 h 23354"/>
                <a:gd name="connsiteX319" fmla="*/ 878 w 67526"/>
                <a:gd name="connsiteY319" fmla="*/ 13260 h 23354"/>
                <a:gd name="connsiteX320" fmla="*/ 688 w 67526"/>
                <a:gd name="connsiteY320" fmla="*/ 13132 h 23354"/>
                <a:gd name="connsiteX321" fmla="*/ 688 w 67526"/>
                <a:gd name="connsiteY321" fmla="*/ 13132 h 23354"/>
                <a:gd name="connsiteX322" fmla="*/ 688 w 67526"/>
                <a:gd name="connsiteY322" fmla="*/ 13132 h 23354"/>
                <a:gd name="connsiteX323" fmla="*/ 91 w 67526"/>
                <a:gd name="connsiteY323" fmla="*/ 12269 h 23354"/>
                <a:gd name="connsiteX324" fmla="*/ 91 w 67526"/>
                <a:gd name="connsiteY324" fmla="*/ 12269 h 23354"/>
                <a:gd name="connsiteX325" fmla="*/ 91 w 67526"/>
                <a:gd name="connsiteY325" fmla="*/ 12269 h 23354"/>
                <a:gd name="connsiteX326" fmla="*/ 1234 w 67526"/>
                <a:gd name="connsiteY326" fmla="*/ 11469 h 233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</a:cxnLst>
              <a:rect l="l" t="t" r="r" b="b"/>
              <a:pathLst>
                <a:path w="67526" h="23354">
                  <a:moveTo>
                    <a:pt x="1234" y="11469"/>
                  </a:moveTo>
                  <a:cubicBezTo>
                    <a:pt x="2021" y="11253"/>
                    <a:pt x="2352" y="10974"/>
                    <a:pt x="2643" y="10707"/>
                  </a:cubicBezTo>
                  <a:lnTo>
                    <a:pt x="2643" y="10707"/>
                  </a:lnTo>
                  <a:lnTo>
                    <a:pt x="2643" y="10707"/>
                  </a:lnTo>
                  <a:cubicBezTo>
                    <a:pt x="2326" y="10580"/>
                    <a:pt x="2047" y="10376"/>
                    <a:pt x="2072" y="10008"/>
                  </a:cubicBezTo>
                  <a:lnTo>
                    <a:pt x="2072" y="10008"/>
                  </a:lnTo>
                  <a:lnTo>
                    <a:pt x="2072" y="10008"/>
                  </a:lnTo>
                  <a:cubicBezTo>
                    <a:pt x="2072" y="9462"/>
                    <a:pt x="2593" y="9183"/>
                    <a:pt x="4510" y="8738"/>
                  </a:cubicBezTo>
                  <a:lnTo>
                    <a:pt x="4510" y="8738"/>
                  </a:lnTo>
                  <a:lnTo>
                    <a:pt x="4510" y="8738"/>
                  </a:lnTo>
                  <a:cubicBezTo>
                    <a:pt x="6835" y="8243"/>
                    <a:pt x="8130" y="7697"/>
                    <a:pt x="8892" y="7379"/>
                  </a:cubicBezTo>
                  <a:lnTo>
                    <a:pt x="8892" y="7379"/>
                  </a:lnTo>
                  <a:lnTo>
                    <a:pt x="8892" y="7379"/>
                  </a:lnTo>
                  <a:cubicBezTo>
                    <a:pt x="9413" y="7151"/>
                    <a:pt x="9742" y="7036"/>
                    <a:pt x="10060" y="7036"/>
                  </a:cubicBezTo>
                  <a:lnTo>
                    <a:pt x="10060" y="7036"/>
                  </a:lnTo>
                  <a:lnTo>
                    <a:pt x="10060" y="7036"/>
                  </a:lnTo>
                  <a:cubicBezTo>
                    <a:pt x="10289" y="7036"/>
                    <a:pt x="10479" y="7088"/>
                    <a:pt x="10682" y="7227"/>
                  </a:cubicBezTo>
                  <a:lnTo>
                    <a:pt x="10682" y="7227"/>
                  </a:lnTo>
                  <a:lnTo>
                    <a:pt x="10682" y="7227"/>
                  </a:lnTo>
                  <a:cubicBezTo>
                    <a:pt x="10809" y="7341"/>
                    <a:pt x="10975" y="7519"/>
                    <a:pt x="11152" y="7697"/>
                  </a:cubicBezTo>
                  <a:lnTo>
                    <a:pt x="11152" y="7697"/>
                  </a:lnTo>
                  <a:lnTo>
                    <a:pt x="11152" y="7697"/>
                  </a:lnTo>
                  <a:cubicBezTo>
                    <a:pt x="11406" y="7925"/>
                    <a:pt x="11825" y="8345"/>
                    <a:pt x="12117" y="8548"/>
                  </a:cubicBezTo>
                  <a:lnTo>
                    <a:pt x="12117" y="8548"/>
                  </a:lnTo>
                  <a:lnTo>
                    <a:pt x="12117" y="8548"/>
                  </a:lnTo>
                  <a:cubicBezTo>
                    <a:pt x="12117" y="8192"/>
                    <a:pt x="12016" y="7824"/>
                    <a:pt x="11952" y="7481"/>
                  </a:cubicBezTo>
                  <a:lnTo>
                    <a:pt x="11952" y="7481"/>
                  </a:lnTo>
                  <a:lnTo>
                    <a:pt x="11952" y="7481"/>
                  </a:lnTo>
                  <a:cubicBezTo>
                    <a:pt x="11825" y="6986"/>
                    <a:pt x="11724" y="6542"/>
                    <a:pt x="11990" y="6211"/>
                  </a:cubicBezTo>
                  <a:lnTo>
                    <a:pt x="11990" y="6211"/>
                  </a:lnTo>
                  <a:lnTo>
                    <a:pt x="11990" y="6211"/>
                  </a:lnTo>
                  <a:cubicBezTo>
                    <a:pt x="12067" y="6109"/>
                    <a:pt x="12270" y="5944"/>
                    <a:pt x="12588" y="5944"/>
                  </a:cubicBezTo>
                  <a:lnTo>
                    <a:pt x="12588" y="5944"/>
                  </a:lnTo>
                  <a:lnTo>
                    <a:pt x="12588" y="5944"/>
                  </a:lnTo>
                  <a:cubicBezTo>
                    <a:pt x="12689" y="5944"/>
                    <a:pt x="12816" y="5894"/>
                    <a:pt x="12943" y="5856"/>
                  </a:cubicBezTo>
                  <a:lnTo>
                    <a:pt x="12943" y="5856"/>
                  </a:lnTo>
                  <a:lnTo>
                    <a:pt x="12943" y="5856"/>
                  </a:lnTo>
                  <a:cubicBezTo>
                    <a:pt x="13134" y="5792"/>
                    <a:pt x="13362" y="5716"/>
                    <a:pt x="13629" y="5716"/>
                  </a:cubicBezTo>
                  <a:lnTo>
                    <a:pt x="13629" y="5716"/>
                  </a:lnTo>
                  <a:lnTo>
                    <a:pt x="13629" y="5716"/>
                  </a:lnTo>
                  <a:cubicBezTo>
                    <a:pt x="14200" y="5716"/>
                    <a:pt x="14696" y="6033"/>
                    <a:pt x="15191" y="6681"/>
                  </a:cubicBezTo>
                  <a:lnTo>
                    <a:pt x="15191" y="6681"/>
                  </a:lnTo>
                  <a:lnTo>
                    <a:pt x="15191" y="6681"/>
                  </a:lnTo>
                  <a:cubicBezTo>
                    <a:pt x="15648" y="7303"/>
                    <a:pt x="15838" y="7672"/>
                    <a:pt x="15991" y="7951"/>
                  </a:cubicBezTo>
                  <a:lnTo>
                    <a:pt x="15991" y="7951"/>
                  </a:lnTo>
                  <a:lnTo>
                    <a:pt x="15991" y="7951"/>
                  </a:lnTo>
                  <a:cubicBezTo>
                    <a:pt x="16143" y="8268"/>
                    <a:pt x="16207" y="8408"/>
                    <a:pt x="16639" y="8764"/>
                  </a:cubicBezTo>
                  <a:lnTo>
                    <a:pt x="16639" y="8764"/>
                  </a:lnTo>
                  <a:lnTo>
                    <a:pt x="16931" y="9043"/>
                  </a:lnTo>
                  <a:lnTo>
                    <a:pt x="16931" y="9043"/>
                  </a:lnTo>
                  <a:lnTo>
                    <a:pt x="16931" y="9043"/>
                  </a:lnTo>
                  <a:cubicBezTo>
                    <a:pt x="17477" y="9539"/>
                    <a:pt x="17578" y="9627"/>
                    <a:pt x="18594" y="9957"/>
                  </a:cubicBezTo>
                  <a:lnTo>
                    <a:pt x="18594" y="9957"/>
                  </a:lnTo>
                  <a:lnTo>
                    <a:pt x="18594" y="9957"/>
                  </a:lnTo>
                  <a:cubicBezTo>
                    <a:pt x="18886" y="10059"/>
                    <a:pt x="19216" y="10186"/>
                    <a:pt x="19559" y="10326"/>
                  </a:cubicBezTo>
                  <a:lnTo>
                    <a:pt x="19559" y="10326"/>
                  </a:lnTo>
                  <a:lnTo>
                    <a:pt x="19559" y="10326"/>
                  </a:lnTo>
                  <a:cubicBezTo>
                    <a:pt x="19013" y="9856"/>
                    <a:pt x="18417" y="9399"/>
                    <a:pt x="17947" y="9018"/>
                  </a:cubicBezTo>
                  <a:lnTo>
                    <a:pt x="17947" y="9018"/>
                  </a:lnTo>
                  <a:lnTo>
                    <a:pt x="17947" y="9018"/>
                  </a:lnTo>
                  <a:cubicBezTo>
                    <a:pt x="16829" y="8154"/>
                    <a:pt x="16613" y="7964"/>
                    <a:pt x="16562" y="7773"/>
                  </a:cubicBezTo>
                  <a:lnTo>
                    <a:pt x="16562" y="7773"/>
                  </a:lnTo>
                  <a:lnTo>
                    <a:pt x="16562" y="7773"/>
                  </a:lnTo>
                  <a:cubicBezTo>
                    <a:pt x="16512" y="7697"/>
                    <a:pt x="16435" y="7621"/>
                    <a:pt x="16334" y="7507"/>
                  </a:cubicBezTo>
                  <a:lnTo>
                    <a:pt x="16334" y="7507"/>
                  </a:lnTo>
                  <a:lnTo>
                    <a:pt x="16334" y="7507"/>
                  </a:lnTo>
                  <a:cubicBezTo>
                    <a:pt x="15940" y="7062"/>
                    <a:pt x="15597" y="6630"/>
                    <a:pt x="15813" y="6199"/>
                  </a:cubicBezTo>
                  <a:lnTo>
                    <a:pt x="15813" y="6199"/>
                  </a:lnTo>
                  <a:lnTo>
                    <a:pt x="15813" y="6199"/>
                  </a:lnTo>
                  <a:cubicBezTo>
                    <a:pt x="15838" y="6097"/>
                    <a:pt x="16016" y="5843"/>
                    <a:pt x="16435" y="5843"/>
                  </a:cubicBezTo>
                  <a:lnTo>
                    <a:pt x="16435" y="5843"/>
                  </a:lnTo>
                  <a:lnTo>
                    <a:pt x="16435" y="5843"/>
                  </a:lnTo>
                  <a:cubicBezTo>
                    <a:pt x="16664" y="5843"/>
                    <a:pt x="17007" y="5894"/>
                    <a:pt x="17998" y="6300"/>
                  </a:cubicBezTo>
                  <a:lnTo>
                    <a:pt x="17998" y="6300"/>
                  </a:lnTo>
                  <a:lnTo>
                    <a:pt x="17998" y="6300"/>
                  </a:lnTo>
                  <a:cubicBezTo>
                    <a:pt x="19267" y="6846"/>
                    <a:pt x="19814" y="7291"/>
                    <a:pt x="20182" y="7608"/>
                  </a:cubicBezTo>
                  <a:lnTo>
                    <a:pt x="20182" y="7608"/>
                  </a:lnTo>
                  <a:lnTo>
                    <a:pt x="20182" y="7608"/>
                  </a:lnTo>
                  <a:cubicBezTo>
                    <a:pt x="20499" y="7850"/>
                    <a:pt x="20576" y="7925"/>
                    <a:pt x="20995" y="7925"/>
                  </a:cubicBezTo>
                  <a:lnTo>
                    <a:pt x="20995" y="7925"/>
                  </a:lnTo>
                  <a:lnTo>
                    <a:pt x="20995" y="7925"/>
                  </a:lnTo>
                  <a:cubicBezTo>
                    <a:pt x="21173" y="7925"/>
                    <a:pt x="21401" y="7913"/>
                    <a:pt x="21642" y="7875"/>
                  </a:cubicBezTo>
                  <a:lnTo>
                    <a:pt x="21642" y="7875"/>
                  </a:lnTo>
                  <a:lnTo>
                    <a:pt x="21642" y="7875"/>
                  </a:lnTo>
                  <a:cubicBezTo>
                    <a:pt x="22582" y="7773"/>
                    <a:pt x="23014" y="7875"/>
                    <a:pt x="23255" y="7951"/>
                  </a:cubicBezTo>
                  <a:lnTo>
                    <a:pt x="23255" y="7951"/>
                  </a:lnTo>
                  <a:lnTo>
                    <a:pt x="23255" y="7951"/>
                  </a:lnTo>
                  <a:cubicBezTo>
                    <a:pt x="23331" y="7951"/>
                    <a:pt x="23382" y="7964"/>
                    <a:pt x="23408" y="7964"/>
                  </a:cubicBezTo>
                  <a:lnTo>
                    <a:pt x="23408" y="7964"/>
                  </a:lnTo>
                  <a:lnTo>
                    <a:pt x="23408" y="7964"/>
                  </a:lnTo>
                  <a:cubicBezTo>
                    <a:pt x="23509" y="7951"/>
                    <a:pt x="24030" y="7519"/>
                    <a:pt x="24246" y="7354"/>
                  </a:cubicBezTo>
                  <a:lnTo>
                    <a:pt x="24246" y="7354"/>
                  </a:lnTo>
                  <a:lnTo>
                    <a:pt x="24246" y="7354"/>
                  </a:lnTo>
                  <a:cubicBezTo>
                    <a:pt x="24576" y="7113"/>
                    <a:pt x="24766" y="6935"/>
                    <a:pt x="24919" y="6808"/>
                  </a:cubicBezTo>
                  <a:lnTo>
                    <a:pt x="24919" y="6808"/>
                  </a:lnTo>
                  <a:lnTo>
                    <a:pt x="24919" y="6808"/>
                  </a:lnTo>
                  <a:cubicBezTo>
                    <a:pt x="25414" y="6402"/>
                    <a:pt x="25465" y="6364"/>
                    <a:pt x="26036" y="6186"/>
                  </a:cubicBezTo>
                  <a:lnTo>
                    <a:pt x="26036" y="6186"/>
                  </a:lnTo>
                  <a:lnTo>
                    <a:pt x="26036" y="6186"/>
                  </a:lnTo>
                  <a:cubicBezTo>
                    <a:pt x="26278" y="6109"/>
                    <a:pt x="26684" y="5995"/>
                    <a:pt x="27319" y="5754"/>
                  </a:cubicBezTo>
                  <a:lnTo>
                    <a:pt x="27319" y="5754"/>
                  </a:lnTo>
                  <a:lnTo>
                    <a:pt x="27319" y="5754"/>
                  </a:lnTo>
                  <a:cubicBezTo>
                    <a:pt x="28538" y="5309"/>
                    <a:pt x="29580" y="5246"/>
                    <a:pt x="30431" y="5182"/>
                  </a:cubicBezTo>
                  <a:lnTo>
                    <a:pt x="30431" y="5182"/>
                  </a:lnTo>
                  <a:lnTo>
                    <a:pt x="30431" y="5182"/>
                  </a:lnTo>
                  <a:cubicBezTo>
                    <a:pt x="31243" y="5132"/>
                    <a:pt x="31815" y="5094"/>
                    <a:pt x="32234" y="4763"/>
                  </a:cubicBezTo>
                  <a:lnTo>
                    <a:pt x="32234" y="4763"/>
                  </a:lnTo>
                  <a:lnTo>
                    <a:pt x="32234" y="4763"/>
                  </a:lnTo>
                  <a:cubicBezTo>
                    <a:pt x="32539" y="4535"/>
                    <a:pt x="32679" y="4294"/>
                    <a:pt x="32831" y="4039"/>
                  </a:cubicBezTo>
                  <a:lnTo>
                    <a:pt x="32831" y="4039"/>
                  </a:lnTo>
                  <a:lnTo>
                    <a:pt x="32831" y="4039"/>
                  </a:lnTo>
                  <a:cubicBezTo>
                    <a:pt x="33148" y="3532"/>
                    <a:pt x="33529" y="2947"/>
                    <a:pt x="34698" y="2947"/>
                  </a:cubicBezTo>
                  <a:lnTo>
                    <a:pt x="34698" y="2947"/>
                  </a:lnTo>
                  <a:lnTo>
                    <a:pt x="34698" y="2947"/>
                  </a:lnTo>
                  <a:cubicBezTo>
                    <a:pt x="34914" y="2947"/>
                    <a:pt x="35167" y="2973"/>
                    <a:pt x="35460" y="3036"/>
                  </a:cubicBezTo>
                  <a:lnTo>
                    <a:pt x="35460" y="3036"/>
                  </a:lnTo>
                  <a:lnTo>
                    <a:pt x="35460" y="3036"/>
                  </a:lnTo>
                  <a:cubicBezTo>
                    <a:pt x="36628" y="3201"/>
                    <a:pt x="37327" y="3430"/>
                    <a:pt x="38012" y="3658"/>
                  </a:cubicBezTo>
                  <a:lnTo>
                    <a:pt x="38012" y="3658"/>
                  </a:lnTo>
                  <a:lnTo>
                    <a:pt x="38012" y="3658"/>
                  </a:lnTo>
                  <a:cubicBezTo>
                    <a:pt x="38660" y="3874"/>
                    <a:pt x="39257" y="4052"/>
                    <a:pt x="40222" y="4205"/>
                  </a:cubicBezTo>
                  <a:lnTo>
                    <a:pt x="40222" y="4205"/>
                  </a:lnTo>
                  <a:lnTo>
                    <a:pt x="40222" y="4205"/>
                  </a:lnTo>
                  <a:cubicBezTo>
                    <a:pt x="40768" y="4294"/>
                    <a:pt x="41263" y="4420"/>
                    <a:pt x="41733" y="4497"/>
                  </a:cubicBezTo>
                  <a:lnTo>
                    <a:pt x="41733" y="4497"/>
                  </a:lnTo>
                  <a:lnTo>
                    <a:pt x="41733" y="4497"/>
                  </a:lnTo>
                  <a:cubicBezTo>
                    <a:pt x="42724" y="4725"/>
                    <a:pt x="43600" y="4827"/>
                    <a:pt x="43892" y="4725"/>
                  </a:cubicBezTo>
                  <a:lnTo>
                    <a:pt x="43892" y="4725"/>
                  </a:lnTo>
                  <a:lnTo>
                    <a:pt x="43892" y="4725"/>
                  </a:lnTo>
                  <a:cubicBezTo>
                    <a:pt x="43791" y="4598"/>
                    <a:pt x="43714" y="4433"/>
                    <a:pt x="43765" y="4192"/>
                  </a:cubicBezTo>
                  <a:lnTo>
                    <a:pt x="43765" y="4192"/>
                  </a:lnTo>
                  <a:lnTo>
                    <a:pt x="43765" y="4192"/>
                  </a:lnTo>
                  <a:cubicBezTo>
                    <a:pt x="43917" y="3735"/>
                    <a:pt x="44095" y="3646"/>
                    <a:pt x="48032" y="2973"/>
                  </a:cubicBezTo>
                  <a:lnTo>
                    <a:pt x="48032" y="2973"/>
                  </a:lnTo>
                  <a:lnTo>
                    <a:pt x="48032" y="2973"/>
                  </a:lnTo>
                  <a:cubicBezTo>
                    <a:pt x="51537" y="2363"/>
                    <a:pt x="53366" y="2274"/>
                    <a:pt x="54585" y="2211"/>
                  </a:cubicBezTo>
                  <a:lnTo>
                    <a:pt x="54585" y="2211"/>
                  </a:lnTo>
                  <a:lnTo>
                    <a:pt x="54585" y="2211"/>
                  </a:lnTo>
                  <a:cubicBezTo>
                    <a:pt x="55423" y="2147"/>
                    <a:pt x="55944" y="2122"/>
                    <a:pt x="56516" y="1969"/>
                  </a:cubicBezTo>
                  <a:lnTo>
                    <a:pt x="56516" y="1969"/>
                  </a:lnTo>
                  <a:lnTo>
                    <a:pt x="56516" y="1969"/>
                  </a:lnTo>
                  <a:cubicBezTo>
                    <a:pt x="57455" y="1690"/>
                    <a:pt x="58129" y="1626"/>
                    <a:pt x="58725" y="1550"/>
                  </a:cubicBezTo>
                  <a:lnTo>
                    <a:pt x="58725" y="1550"/>
                  </a:lnTo>
                  <a:lnTo>
                    <a:pt x="58725" y="1550"/>
                  </a:lnTo>
                  <a:cubicBezTo>
                    <a:pt x="59094" y="1525"/>
                    <a:pt x="59424" y="1500"/>
                    <a:pt x="59767" y="1411"/>
                  </a:cubicBezTo>
                  <a:lnTo>
                    <a:pt x="59767" y="1411"/>
                  </a:lnTo>
                  <a:lnTo>
                    <a:pt x="59767" y="1411"/>
                  </a:lnTo>
                  <a:cubicBezTo>
                    <a:pt x="59919" y="1385"/>
                    <a:pt x="60211" y="1284"/>
                    <a:pt x="60592" y="1144"/>
                  </a:cubicBezTo>
                  <a:lnTo>
                    <a:pt x="60592" y="1144"/>
                  </a:lnTo>
                  <a:lnTo>
                    <a:pt x="60592" y="1144"/>
                  </a:lnTo>
                  <a:cubicBezTo>
                    <a:pt x="61850" y="687"/>
                    <a:pt x="63983" y="-63"/>
                    <a:pt x="65494" y="-63"/>
                  </a:cubicBezTo>
                  <a:lnTo>
                    <a:pt x="65494" y="-63"/>
                  </a:lnTo>
                  <a:lnTo>
                    <a:pt x="65494" y="-63"/>
                  </a:lnTo>
                  <a:cubicBezTo>
                    <a:pt x="66371" y="-63"/>
                    <a:pt x="66980" y="192"/>
                    <a:pt x="67336" y="661"/>
                  </a:cubicBezTo>
                  <a:lnTo>
                    <a:pt x="67336" y="661"/>
                  </a:lnTo>
                  <a:lnTo>
                    <a:pt x="67336" y="661"/>
                  </a:lnTo>
                  <a:cubicBezTo>
                    <a:pt x="67679" y="1157"/>
                    <a:pt x="67704" y="1855"/>
                    <a:pt x="67412" y="2757"/>
                  </a:cubicBezTo>
                  <a:lnTo>
                    <a:pt x="67412" y="2757"/>
                  </a:lnTo>
                  <a:lnTo>
                    <a:pt x="67412" y="2757"/>
                  </a:lnTo>
                  <a:cubicBezTo>
                    <a:pt x="66269" y="6186"/>
                    <a:pt x="64478" y="7075"/>
                    <a:pt x="63615" y="7507"/>
                  </a:cubicBezTo>
                  <a:lnTo>
                    <a:pt x="63615" y="7507"/>
                  </a:lnTo>
                  <a:lnTo>
                    <a:pt x="63615" y="7507"/>
                  </a:lnTo>
                  <a:cubicBezTo>
                    <a:pt x="63513" y="7557"/>
                    <a:pt x="63412" y="7608"/>
                    <a:pt x="63335" y="7646"/>
                  </a:cubicBezTo>
                  <a:lnTo>
                    <a:pt x="63335" y="7646"/>
                  </a:lnTo>
                  <a:lnTo>
                    <a:pt x="63335" y="7646"/>
                  </a:lnTo>
                  <a:cubicBezTo>
                    <a:pt x="63170" y="7951"/>
                    <a:pt x="62815" y="8065"/>
                    <a:pt x="62599" y="8129"/>
                  </a:cubicBezTo>
                  <a:lnTo>
                    <a:pt x="62599" y="8129"/>
                  </a:lnTo>
                  <a:lnTo>
                    <a:pt x="62599" y="8129"/>
                  </a:lnTo>
                  <a:cubicBezTo>
                    <a:pt x="62522" y="8154"/>
                    <a:pt x="62370" y="8192"/>
                    <a:pt x="62370" y="8192"/>
                  </a:cubicBezTo>
                  <a:lnTo>
                    <a:pt x="62370" y="8192"/>
                  </a:lnTo>
                  <a:lnTo>
                    <a:pt x="62370" y="8192"/>
                  </a:lnTo>
                  <a:cubicBezTo>
                    <a:pt x="62370" y="8192"/>
                    <a:pt x="62345" y="8218"/>
                    <a:pt x="62370" y="8319"/>
                  </a:cubicBezTo>
                  <a:lnTo>
                    <a:pt x="62370" y="8319"/>
                  </a:lnTo>
                  <a:lnTo>
                    <a:pt x="62370" y="8319"/>
                  </a:lnTo>
                  <a:cubicBezTo>
                    <a:pt x="62396" y="8599"/>
                    <a:pt x="62446" y="8700"/>
                    <a:pt x="62522" y="8815"/>
                  </a:cubicBezTo>
                  <a:lnTo>
                    <a:pt x="62522" y="8815"/>
                  </a:lnTo>
                  <a:lnTo>
                    <a:pt x="62522" y="8815"/>
                  </a:lnTo>
                  <a:cubicBezTo>
                    <a:pt x="62675" y="9081"/>
                    <a:pt x="62764" y="9310"/>
                    <a:pt x="62675" y="9983"/>
                  </a:cubicBezTo>
                  <a:lnTo>
                    <a:pt x="62675" y="9983"/>
                  </a:lnTo>
                  <a:lnTo>
                    <a:pt x="62675" y="9983"/>
                  </a:lnTo>
                  <a:cubicBezTo>
                    <a:pt x="62548" y="11228"/>
                    <a:pt x="61583" y="11888"/>
                    <a:pt x="60071" y="11748"/>
                  </a:cubicBezTo>
                  <a:lnTo>
                    <a:pt x="60071" y="11748"/>
                  </a:lnTo>
                  <a:lnTo>
                    <a:pt x="60071" y="11748"/>
                  </a:lnTo>
                  <a:cubicBezTo>
                    <a:pt x="58903" y="11646"/>
                    <a:pt x="56693" y="11888"/>
                    <a:pt x="55804" y="12599"/>
                  </a:cubicBezTo>
                  <a:lnTo>
                    <a:pt x="55804" y="12599"/>
                  </a:lnTo>
                  <a:lnTo>
                    <a:pt x="55804" y="12599"/>
                  </a:lnTo>
                  <a:cubicBezTo>
                    <a:pt x="55474" y="12866"/>
                    <a:pt x="55157" y="13170"/>
                    <a:pt x="54877" y="13463"/>
                  </a:cubicBezTo>
                  <a:lnTo>
                    <a:pt x="54877" y="13463"/>
                  </a:lnTo>
                  <a:lnTo>
                    <a:pt x="54877" y="13463"/>
                  </a:lnTo>
                  <a:cubicBezTo>
                    <a:pt x="54191" y="14123"/>
                    <a:pt x="53519" y="14771"/>
                    <a:pt x="52744" y="14771"/>
                  </a:cubicBezTo>
                  <a:lnTo>
                    <a:pt x="52744" y="14771"/>
                  </a:lnTo>
                  <a:lnTo>
                    <a:pt x="52604" y="14771"/>
                  </a:lnTo>
                  <a:lnTo>
                    <a:pt x="52604" y="14771"/>
                  </a:lnTo>
                  <a:lnTo>
                    <a:pt x="52604" y="14771"/>
                  </a:lnTo>
                  <a:cubicBezTo>
                    <a:pt x="51677" y="14644"/>
                    <a:pt x="47740" y="13082"/>
                    <a:pt x="47270" y="12917"/>
                  </a:cubicBezTo>
                  <a:lnTo>
                    <a:pt x="47270" y="12917"/>
                  </a:lnTo>
                  <a:lnTo>
                    <a:pt x="46254" y="12408"/>
                  </a:lnTo>
                  <a:lnTo>
                    <a:pt x="46254" y="12408"/>
                  </a:lnTo>
                  <a:lnTo>
                    <a:pt x="46496" y="12282"/>
                  </a:lnTo>
                  <a:lnTo>
                    <a:pt x="46496" y="12282"/>
                  </a:lnTo>
                  <a:lnTo>
                    <a:pt x="46496" y="12282"/>
                  </a:lnTo>
                  <a:cubicBezTo>
                    <a:pt x="46153" y="12269"/>
                    <a:pt x="45873" y="12218"/>
                    <a:pt x="45734" y="12193"/>
                  </a:cubicBezTo>
                  <a:lnTo>
                    <a:pt x="45734" y="12193"/>
                  </a:lnTo>
                  <a:lnTo>
                    <a:pt x="45734" y="12193"/>
                  </a:lnTo>
                  <a:cubicBezTo>
                    <a:pt x="45556" y="12370"/>
                    <a:pt x="45289" y="12599"/>
                    <a:pt x="44743" y="12942"/>
                  </a:cubicBezTo>
                  <a:lnTo>
                    <a:pt x="44743" y="12942"/>
                  </a:lnTo>
                  <a:lnTo>
                    <a:pt x="44743" y="12942"/>
                  </a:lnTo>
                  <a:cubicBezTo>
                    <a:pt x="43079" y="14047"/>
                    <a:pt x="40920" y="14428"/>
                    <a:pt x="39993" y="14568"/>
                  </a:cubicBezTo>
                  <a:lnTo>
                    <a:pt x="39993" y="14568"/>
                  </a:lnTo>
                  <a:lnTo>
                    <a:pt x="39993" y="14568"/>
                  </a:lnTo>
                  <a:cubicBezTo>
                    <a:pt x="39828" y="14606"/>
                    <a:pt x="39701" y="14618"/>
                    <a:pt x="39701" y="14606"/>
                  </a:cubicBezTo>
                  <a:lnTo>
                    <a:pt x="39701" y="14606"/>
                  </a:lnTo>
                  <a:lnTo>
                    <a:pt x="39701" y="14606"/>
                  </a:lnTo>
                  <a:cubicBezTo>
                    <a:pt x="39625" y="14656"/>
                    <a:pt x="39472" y="14847"/>
                    <a:pt x="39333" y="14974"/>
                  </a:cubicBezTo>
                  <a:lnTo>
                    <a:pt x="39333" y="14974"/>
                  </a:lnTo>
                  <a:lnTo>
                    <a:pt x="39333" y="14974"/>
                  </a:lnTo>
                  <a:cubicBezTo>
                    <a:pt x="38863" y="15469"/>
                    <a:pt x="38292" y="16066"/>
                    <a:pt x="37644" y="16066"/>
                  </a:cubicBezTo>
                  <a:lnTo>
                    <a:pt x="37644" y="16066"/>
                  </a:lnTo>
                  <a:lnTo>
                    <a:pt x="37644" y="16066"/>
                  </a:lnTo>
                  <a:cubicBezTo>
                    <a:pt x="37542" y="16066"/>
                    <a:pt x="37441" y="16066"/>
                    <a:pt x="37327" y="16066"/>
                  </a:cubicBezTo>
                  <a:lnTo>
                    <a:pt x="37327" y="16066"/>
                  </a:lnTo>
                  <a:lnTo>
                    <a:pt x="37327" y="16066"/>
                  </a:lnTo>
                  <a:cubicBezTo>
                    <a:pt x="37199" y="16066"/>
                    <a:pt x="37072" y="16053"/>
                    <a:pt x="36946" y="16053"/>
                  </a:cubicBezTo>
                  <a:lnTo>
                    <a:pt x="36946" y="16053"/>
                  </a:lnTo>
                  <a:lnTo>
                    <a:pt x="36946" y="16053"/>
                  </a:lnTo>
                  <a:cubicBezTo>
                    <a:pt x="37441" y="16638"/>
                    <a:pt x="37466" y="17056"/>
                    <a:pt x="37517" y="17324"/>
                  </a:cubicBezTo>
                  <a:lnTo>
                    <a:pt x="37517" y="17324"/>
                  </a:lnTo>
                  <a:lnTo>
                    <a:pt x="37517" y="17324"/>
                  </a:lnTo>
                  <a:cubicBezTo>
                    <a:pt x="37517" y="17362"/>
                    <a:pt x="37517" y="17399"/>
                    <a:pt x="37568" y="17425"/>
                  </a:cubicBezTo>
                  <a:lnTo>
                    <a:pt x="37568" y="17425"/>
                  </a:lnTo>
                  <a:lnTo>
                    <a:pt x="37568" y="17425"/>
                  </a:lnTo>
                  <a:cubicBezTo>
                    <a:pt x="37695" y="17501"/>
                    <a:pt x="38012" y="17577"/>
                    <a:pt x="38266" y="17628"/>
                  </a:cubicBezTo>
                  <a:lnTo>
                    <a:pt x="38266" y="17628"/>
                  </a:lnTo>
                  <a:lnTo>
                    <a:pt x="38266" y="17628"/>
                  </a:lnTo>
                  <a:cubicBezTo>
                    <a:pt x="38863" y="17768"/>
                    <a:pt x="39409" y="17895"/>
                    <a:pt x="39384" y="18416"/>
                  </a:cubicBezTo>
                  <a:lnTo>
                    <a:pt x="39384" y="18416"/>
                  </a:lnTo>
                  <a:lnTo>
                    <a:pt x="39384" y="18416"/>
                  </a:lnTo>
                  <a:cubicBezTo>
                    <a:pt x="39358" y="18974"/>
                    <a:pt x="38812" y="19101"/>
                    <a:pt x="37301" y="19292"/>
                  </a:cubicBezTo>
                  <a:lnTo>
                    <a:pt x="37301" y="19292"/>
                  </a:lnTo>
                  <a:lnTo>
                    <a:pt x="37301" y="19292"/>
                  </a:lnTo>
                  <a:cubicBezTo>
                    <a:pt x="34190" y="19711"/>
                    <a:pt x="32056" y="19825"/>
                    <a:pt x="31497" y="19825"/>
                  </a:cubicBezTo>
                  <a:lnTo>
                    <a:pt x="31497" y="19825"/>
                  </a:lnTo>
                  <a:lnTo>
                    <a:pt x="31497" y="19825"/>
                  </a:lnTo>
                  <a:cubicBezTo>
                    <a:pt x="31167" y="19825"/>
                    <a:pt x="29504" y="20143"/>
                    <a:pt x="28360" y="20676"/>
                  </a:cubicBezTo>
                  <a:lnTo>
                    <a:pt x="28360" y="20676"/>
                  </a:lnTo>
                  <a:lnTo>
                    <a:pt x="28360" y="20676"/>
                  </a:lnTo>
                  <a:cubicBezTo>
                    <a:pt x="27802" y="20917"/>
                    <a:pt x="27344" y="21006"/>
                    <a:pt x="27027" y="21070"/>
                  </a:cubicBezTo>
                  <a:lnTo>
                    <a:pt x="27027" y="21070"/>
                  </a:lnTo>
                  <a:lnTo>
                    <a:pt x="27027" y="21070"/>
                  </a:lnTo>
                  <a:cubicBezTo>
                    <a:pt x="26658" y="21133"/>
                    <a:pt x="26430" y="21171"/>
                    <a:pt x="26138" y="21438"/>
                  </a:cubicBezTo>
                  <a:lnTo>
                    <a:pt x="26138" y="21438"/>
                  </a:lnTo>
                  <a:lnTo>
                    <a:pt x="26138" y="21438"/>
                  </a:lnTo>
                  <a:cubicBezTo>
                    <a:pt x="25986" y="21565"/>
                    <a:pt x="25960" y="21641"/>
                    <a:pt x="25909" y="21819"/>
                  </a:cubicBezTo>
                  <a:lnTo>
                    <a:pt x="25909" y="21819"/>
                  </a:lnTo>
                  <a:lnTo>
                    <a:pt x="25909" y="21819"/>
                  </a:lnTo>
                  <a:cubicBezTo>
                    <a:pt x="25731" y="22518"/>
                    <a:pt x="25363" y="22899"/>
                    <a:pt x="23751" y="22987"/>
                  </a:cubicBezTo>
                  <a:lnTo>
                    <a:pt x="23751" y="22987"/>
                  </a:lnTo>
                  <a:lnTo>
                    <a:pt x="23751" y="22987"/>
                  </a:lnTo>
                  <a:cubicBezTo>
                    <a:pt x="23077" y="23000"/>
                    <a:pt x="22417" y="23076"/>
                    <a:pt x="21820" y="23140"/>
                  </a:cubicBezTo>
                  <a:lnTo>
                    <a:pt x="21820" y="23140"/>
                  </a:lnTo>
                  <a:lnTo>
                    <a:pt x="21820" y="23140"/>
                  </a:lnTo>
                  <a:cubicBezTo>
                    <a:pt x="21122" y="23229"/>
                    <a:pt x="20474" y="23292"/>
                    <a:pt x="19902" y="23292"/>
                  </a:cubicBezTo>
                  <a:lnTo>
                    <a:pt x="19902" y="23292"/>
                  </a:lnTo>
                  <a:lnTo>
                    <a:pt x="19902" y="23292"/>
                  </a:lnTo>
                  <a:cubicBezTo>
                    <a:pt x="19141" y="23292"/>
                    <a:pt x="18594" y="23152"/>
                    <a:pt x="18226" y="22886"/>
                  </a:cubicBezTo>
                  <a:lnTo>
                    <a:pt x="18226" y="22886"/>
                  </a:lnTo>
                  <a:lnTo>
                    <a:pt x="18226" y="22886"/>
                  </a:lnTo>
                  <a:cubicBezTo>
                    <a:pt x="17998" y="22695"/>
                    <a:pt x="17756" y="22657"/>
                    <a:pt x="17426" y="22657"/>
                  </a:cubicBezTo>
                  <a:lnTo>
                    <a:pt x="17426" y="22657"/>
                  </a:lnTo>
                  <a:lnTo>
                    <a:pt x="16804" y="22670"/>
                  </a:lnTo>
                  <a:lnTo>
                    <a:pt x="16804" y="22670"/>
                  </a:lnTo>
                  <a:lnTo>
                    <a:pt x="16804" y="22670"/>
                  </a:lnTo>
                  <a:cubicBezTo>
                    <a:pt x="16435" y="22670"/>
                    <a:pt x="15966" y="22632"/>
                    <a:pt x="15495" y="22378"/>
                  </a:cubicBezTo>
                  <a:lnTo>
                    <a:pt x="15495" y="22378"/>
                  </a:lnTo>
                  <a:lnTo>
                    <a:pt x="15495" y="22378"/>
                  </a:lnTo>
                  <a:cubicBezTo>
                    <a:pt x="14848" y="22022"/>
                    <a:pt x="14721" y="21514"/>
                    <a:pt x="14619" y="21222"/>
                  </a:cubicBezTo>
                  <a:lnTo>
                    <a:pt x="14619" y="21222"/>
                  </a:lnTo>
                  <a:lnTo>
                    <a:pt x="14619" y="21222"/>
                  </a:lnTo>
                  <a:cubicBezTo>
                    <a:pt x="14594" y="21146"/>
                    <a:pt x="14581" y="21045"/>
                    <a:pt x="14581" y="21045"/>
                  </a:cubicBezTo>
                  <a:lnTo>
                    <a:pt x="14581" y="21045"/>
                  </a:lnTo>
                  <a:lnTo>
                    <a:pt x="14581" y="21045"/>
                  </a:lnTo>
                  <a:cubicBezTo>
                    <a:pt x="14581" y="21045"/>
                    <a:pt x="14480" y="21006"/>
                    <a:pt x="14277" y="21032"/>
                  </a:cubicBezTo>
                  <a:lnTo>
                    <a:pt x="14277" y="21032"/>
                  </a:lnTo>
                  <a:lnTo>
                    <a:pt x="14277" y="21032"/>
                  </a:lnTo>
                  <a:cubicBezTo>
                    <a:pt x="13680" y="21070"/>
                    <a:pt x="13108" y="21070"/>
                    <a:pt x="12536" y="21045"/>
                  </a:cubicBezTo>
                  <a:lnTo>
                    <a:pt x="12536" y="21045"/>
                  </a:lnTo>
                  <a:lnTo>
                    <a:pt x="12536" y="21045"/>
                  </a:lnTo>
                  <a:cubicBezTo>
                    <a:pt x="12270" y="21045"/>
                    <a:pt x="12016" y="21032"/>
                    <a:pt x="11749" y="21032"/>
                  </a:cubicBezTo>
                  <a:lnTo>
                    <a:pt x="11749" y="21032"/>
                  </a:lnTo>
                  <a:lnTo>
                    <a:pt x="11749" y="21032"/>
                  </a:lnTo>
                  <a:cubicBezTo>
                    <a:pt x="11178" y="21032"/>
                    <a:pt x="10733" y="21070"/>
                    <a:pt x="10314" y="21133"/>
                  </a:cubicBezTo>
                  <a:lnTo>
                    <a:pt x="10314" y="21133"/>
                  </a:lnTo>
                  <a:lnTo>
                    <a:pt x="10314" y="21133"/>
                  </a:lnTo>
                  <a:cubicBezTo>
                    <a:pt x="8790" y="21375"/>
                    <a:pt x="5094" y="20473"/>
                    <a:pt x="4599" y="20231"/>
                  </a:cubicBezTo>
                  <a:lnTo>
                    <a:pt x="4599" y="20231"/>
                  </a:lnTo>
                  <a:lnTo>
                    <a:pt x="4599" y="20231"/>
                  </a:lnTo>
                  <a:cubicBezTo>
                    <a:pt x="4129" y="20003"/>
                    <a:pt x="2771" y="19152"/>
                    <a:pt x="2720" y="19114"/>
                  </a:cubicBezTo>
                  <a:lnTo>
                    <a:pt x="2720" y="19114"/>
                  </a:lnTo>
                  <a:lnTo>
                    <a:pt x="2072" y="18720"/>
                  </a:lnTo>
                  <a:lnTo>
                    <a:pt x="2072" y="18720"/>
                  </a:lnTo>
                  <a:lnTo>
                    <a:pt x="2669" y="18251"/>
                  </a:lnTo>
                  <a:lnTo>
                    <a:pt x="2669" y="18251"/>
                  </a:lnTo>
                  <a:lnTo>
                    <a:pt x="2669" y="18251"/>
                  </a:lnTo>
                  <a:cubicBezTo>
                    <a:pt x="3914" y="17247"/>
                    <a:pt x="4752" y="16726"/>
                    <a:pt x="5120" y="16726"/>
                  </a:cubicBezTo>
                  <a:lnTo>
                    <a:pt x="5120" y="16726"/>
                  </a:lnTo>
                  <a:lnTo>
                    <a:pt x="5120" y="16726"/>
                  </a:lnTo>
                  <a:lnTo>
                    <a:pt x="5120" y="16726"/>
                  </a:lnTo>
                  <a:lnTo>
                    <a:pt x="5120" y="16726"/>
                  </a:lnTo>
                  <a:cubicBezTo>
                    <a:pt x="5196" y="16726"/>
                    <a:pt x="5349" y="16650"/>
                    <a:pt x="5527" y="16561"/>
                  </a:cubicBezTo>
                  <a:lnTo>
                    <a:pt x="5527" y="16561"/>
                  </a:lnTo>
                  <a:lnTo>
                    <a:pt x="5527" y="16561"/>
                  </a:lnTo>
                  <a:cubicBezTo>
                    <a:pt x="5196" y="16498"/>
                    <a:pt x="4853" y="16460"/>
                    <a:pt x="4536" y="16422"/>
                  </a:cubicBezTo>
                  <a:lnTo>
                    <a:pt x="4536" y="16422"/>
                  </a:lnTo>
                  <a:lnTo>
                    <a:pt x="4536" y="16422"/>
                  </a:lnTo>
                  <a:cubicBezTo>
                    <a:pt x="3266" y="16269"/>
                    <a:pt x="2275" y="16155"/>
                    <a:pt x="1882" y="15482"/>
                  </a:cubicBezTo>
                  <a:lnTo>
                    <a:pt x="1882" y="15482"/>
                  </a:lnTo>
                  <a:lnTo>
                    <a:pt x="1882" y="15482"/>
                  </a:lnTo>
                  <a:cubicBezTo>
                    <a:pt x="1450" y="14720"/>
                    <a:pt x="1031" y="13780"/>
                    <a:pt x="878" y="13260"/>
                  </a:cubicBezTo>
                  <a:lnTo>
                    <a:pt x="878" y="13260"/>
                  </a:lnTo>
                  <a:lnTo>
                    <a:pt x="878" y="13260"/>
                  </a:lnTo>
                  <a:cubicBezTo>
                    <a:pt x="840" y="13222"/>
                    <a:pt x="739" y="13158"/>
                    <a:pt x="688" y="13132"/>
                  </a:cubicBezTo>
                  <a:lnTo>
                    <a:pt x="688" y="13132"/>
                  </a:lnTo>
                  <a:lnTo>
                    <a:pt x="688" y="13132"/>
                  </a:lnTo>
                  <a:cubicBezTo>
                    <a:pt x="434" y="12980"/>
                    <a:pt x="40" y="12726"/>
                    <a:pt x="91" y="12269"/>
                  </a:cubicBezTo>
                  <a:lnTo>
                    <a:pt x="91" y="12269"/>
                  </a:lnTo>
                  <a:lnTo>
                    <a:pt x="91" y="12269"/>
                  </a:lnTo>
                  <a:cubicBezTo>
                    <a:pt x="193" y="11786"/>
                    <a:pt x="713" y="11609"/>
                    <a:pt x="1234" y="1146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85" name="Freeform: Shape 684">
              <a:extLst>
                <a:ext uri="{FF2B5EF4-FFF2-40B4-BE49-F238E27FC236}">
                  <a16:creationId xmlns:a16="http://schemas.microsoft.com/office/drawing/2014/main" id="{E16A1A7C-52B5-DA6B-4175-9ABC8D4391DC}"/>
                </a:ext>
              </a:extLst>
            </p:cNvPr>
            <p:cNvSpPr/>
            <p:nvPr/>
          </p:nvSpPr>
          <p:spPr>
            <a:xfrm flipV="1">
              <a:off x="8203717" y="1501242"/>
              <a:ext cx="36496" cy="15428"/>
            </a:xfrm>
            <a:custGeom>
              <a:avLst/>
              <a:gdLst>
                <a:gd name="connsiteX0" fmla="*/ 308 w 36496"/>
                <a:gd name="connsiteY0" fmla="*/ 2746 h 15428"/>
                <a:gd name="connsiteX1" fmla="*/ 231 w 36496"/>
                <a:gd name="connsiteY1" fmla="*/ 1337 h 15428"/>
                <a:gd name="connsiteX2" fmla="*/ 231 w 36496"/>
                <a:gd name="connsiteY2" fmla="*/ 1337 h 15428"/>
                <a:gd name="connsiteX3" fmla="*/ 231 w 36496"/>
                <a:gd name="connsiteY3" fmla="*/ 1337 h 15428"/>
                <a:gd name="connsiteX4" fmla="*/ 2098 w 36496"/>
                <a:gd name="connsiteY4" fmla="*/ 803 h 15428"/>
                <a:gd name="connsiteX5" fmla="*/ 2098 w 36496"/>
                <a:gd name="connsiteY5" fmla="*/ 803 h 15428"/>
                <a:gd name="connsiteX6" fmla="*/ 2098 w 36496"/>
                <a:gd name="connsiteY6" fmla="*/ 803 h 15428"/>
                <a:gd name="connsiteX7" fmla="*/ 4079 w 36496"/>
                <a:gd name="connsiteY7" fmla="*/ 346 h 15428"/>
                <a:gd name="connsiteX8" fmla="*/ 4079 w 36496"/>
                <a:gd name="connsiteY8" fmla="*/ 346 h 15428"/>
                <a:gd name="connsiteX9" fmla="*/ 4079 w 36496"/>
                <a:gd name="connsiteY9" fmla="*/ 346 h 15428"/>
                <a:gd name="connsiteX10" fmla="*/ 5515 w 36496"/>
                <a:gd name="connsiteY10" fmla="*/ -61 h 15428"/>
                <a:gd name="connsiteX11" fmla="*/ 5515 w 36496"/>
                <a:gd name="connsiteY11" fmla="*/ -61 h 15428"/>
                <a:gd name="connsiteX12" fmla="*/ 5515 w 36496"/>
                <a:gd name="connsiteY12" fmla="*/ -61 h 15428"/>
                <a:gd name="connsiteX13" fmla="*/ 6340 w 36496"/>
                <a:gd name="connsiteY13" fmla="*/ 143 h 15428"/>
                <a:gd name="connsiteX14" fmla="*/ 6340 w 36496"/>
                <a:gd name="connsiteY14" fmla="*/ 143 h 15428"/>
                <a:gd name="connsiteX15" fmla="*/ 6340 w 36496"/>
                <a:gd name="connsiteY15" fmla="*/ 143 h 15428"/>
                <a:gd name="connsiteX16" fmla="*/ 7483 w 36496"/>
                <a:gd name="connsiteY16" fmla="*/ 524 h 15428"/>
                <a:gd name="connsiteX17" fmla="*/ 7483 w 36496"/>
                <a:gd name="connsiteY17" fmla="*/ 524 h 15428"/>
                <a:gd name="connsiteX18" fmla="*/ 7483 w 36496"/>
                <a:gd name="connsiteY18" fmla="*/ 524 h 15428"/>
                <a:gd name="connsiteX19" fmla="*/ 9566 w 36496"/>
                <a:gd name="connsiteY19" fmla="*/ 1463 h 15428"/>
                <a:gd name="connsiteX20" fmla="*/ 9566 w 36496"/>
                <a:gd name="connsiteY20" fmla="*/ 1463 h 15428"/>
                <a:gd name="connsiteX21" fmla="*/ 9566 w 36496"/>
                <a:gd name="connsiteY21" fmla="*/ 1463 h 15428"/>
                <a:gd name="connsiteX22" fmla="*/ 10683 w 36496"/>
                <a:gd name="connsiteY22" fmla="*/ 2708 h 15428"/>
                <a:gd name="connsiteX23" fmla="*/ 10683 w 36496"/>
                <a:gd name="connsiteY23" fmla="*/ 2708 h 15428"/>
                <a:gd name="connsiteX24" fmla="*/ 10683 w 36496"/>
                <a:gd name="connsiteY24" fmla="*/ 2708 h 15428"/>
                <a:gd name="connsiteX25" fmla="*/ 11267 w 36496"/>
                <a:gd name="connsiteY25" fmla="*/ 3394 h 15428"/>
                <a:gd name="connsiteX26" fmla="*/ 11267 w 36496"/>
                <a:gd name="connsiteY26" fmla="*/ 3394 h 15428"/>
                <a:gd name="connsiteX27" fmla="*/ 11267 w 36496"/>
                <a:gd name="connsiteY27" fmla="*/ 3394 h 15428"/>
                <a:gd name="connsiteX28" fmla="*/ 11420 w 36496"/>
                <a:gd name="connsiteY28" fmla="*/ 3343 h 15428"/>
                <a:gd name="connsiteX29" fmla="*/ 11420 w 36496"/>
                <a:gd name="connsiteY29" fmla="*/ 3343 h 15428"/>
                <a:gd name="connsiteX30" fmla="*/ 11420 w 36496"/>
                <a:gd name="connsiteY30" fmla="*/ 3343 h 15428"/>
                <a:gd name="connsiteX31" fmla="*/ 14518 w 36496"/>
                <a:gd name="connsiteY31" fmla="*/ 2111 h 15428"/>
                <a:gd name="connsiteX32" fmla="*/ 14518 w 36496"/>
                <a:gd name="connsiteY32" fmla="*/ 2111 h 15428"/>
                <a:gd name="connsiteX33" fmla="*/ 14518 w 36496"/>
                <a:gd name="connsiteY33" fmla="*/ 2111 h 15428"/>
                <a:gd name="connsiteX34" fmla="*/ 14988 w 36496"/>
                <a:gd name="connsiteY34" fmla="*/ 1984 h 15428"/>
                <a:gd name="connsiteX35" fmla="*/ 14988 w 36496"/>
                <a:gd name="connsiteY35" fmla="*/ 1984 h 15428"/>
                <a:gd name="connsiteX36" fmla="*/ 14988 w 36496"/>
                <a:gd name="connsiteY36" fmla="*/ 1984 h 15428"/>
                <a:gd name="connsiteX37" fmla="*/ 15509 w 36496"/>
                <a:gd name="connsiteY37" fmla="*/ 1921 h 15428"/>
                <a:gd name="connsiteX38" fmla="*/ 15509 w 36496"/>
                <a:gd name="connsiteY38" fmla="*/ 1921 h 15428"/>
                <a:gd name="connsiteX39" fmla="*/ 15509 w 36496"/>
                <a:gd name="connsiteY39" fmla="*/ 1921 h 15428"/>
                <a:gd name="connsiteX40" fmla="*/ 16982 w 36496"/>
                <a:gd name="connsiteY40" fmla="*/ 2149 h 15428"/>
                <a:gd name="connsiteX41" fmla="*/ 16982 w 36496"/>
                <a:gd name="connsiteY41" fmla="*/ 2149 h 15428"/>
                <a:gd name="connsiteX42" fmla="*/ 17846 w 36496"/>
                <a:gd name="connsiteY42" fmla="*/ 2314 h 15428"/>
                <a:gd name="connsiteX43" fmla="*/ 17846 w 36496"/>
                <a:gd name="connsiteY43" fmla="*/ 2314 h 15428"/>
                <a:gd name="connsiteX44" fmla="*/ 17846 w 36496"/>
                <a:gd name="connsiteY44" fmla="*/ 2314 h 15428"/>
                <a:gd name="connsiteX45" fmla="*/ 20348 w 36496"/>
                <a:gd name="connsiteY45" fmla="*/ 3153 h 15428"/>
                <a:gd name="connsiteX46" fmla="*/ 20348 w 36496"/>
                <a:gd name="connsiteY46" fmla="*/ 3153 h 15428"/>
                <a:gd name="connsiteX47" fmla="*/ 20348 w 36496"/>
                <a:gd name="connsiteY47" fmla="*/ 3153 h 15428"/>
                <a:gd name="connsiteX48" fmla="*/ 21668 w 36496"/>
                <a:gd name="connsiteY48" fmla="*/ 3279 h 15428"/>
                <a:gd name="connsiteX49" fmla="*/ 21668 w 36496"/>
                <a:gd name="connsiteY49" fmla="*/ 3279 h 15428"/>
                <a:gd name="connsiteX50" fmla="*/ 21668 w 36496"/>
                <a:gd name="connsiteY50" fmla="*/ 3279 h 15428"/>
                <a:gd name="connsiteX51" fmla="*/ 22684 w 36496"/>
                <a:gd name="connsiteY51" fmla="*/ 2835 h 15428"/>
                <a:gd name="connsiteX52" fmla="*/ 22684 w 36496"/>
                <a:gd name="connsiteY52" fmla="*/ 2835 h 15428"/>
                <a:gd name="connsiteX53" fmla="*/ 22684 w 36496"/>
                <a:gd name="connsiteY53" fmla="*/ 2835 h 15428"/>
                <a:gd name="connsiteX54" fmla="*/ 24666 w 36496"/>
                <a:gd name="connsiteY54" fmla="*/ 2784 h 15428"/>
                <a:gd name="connsiteX55" fmla="*/ 24666 w 36496"/>
                <a:gd name="connsiteY55" fmla="*/ 2784 h 15428"/>
                <a:gd name="connsiteX56" fmla="*/ 24666 w 36496"/>
                <a:gd name="connsiteY56" fmla="*/ 2784 h 15428"/>
                <a:gd name="connsiteX57" fmla="*/ 25605 w 36496"/>
                <a:gd name="connsiteY57" fmla="*/ 3534 h 15428"/>
                <a:gd name="connsiteX58" fmla="*/ 25605 w 36496"/>
                <a:gd name="connsiteY58" fmla="*/ 3534 h 15428"/>
                <a:gd name="connsiteX59" fmla="*/ 25605 w 36496"/>
                <a:gd name="connsiteY59" fmla="*/ 3534 h 15428"/>
                <a:gd name="connsiteX60" fmla="*/ 27002 w 36496"/>
                <a:gd name="connsiteY60" fmla="*/ 4041 h 15428"/>
                <a:gd name="connsiteX61" fmla="*/ 27002 w 36496"/>
                <a:gd name="connsiteY61" fmla="*/ 4041 h 15428"/>
                <a:gd name="connsiteX62" fmla="*/ 27002 w 36496"/>
                <a:gd name="connsiteY62" fmla="*/ 4041 h 15428"/>
                <a:gd name="connsiteX63" fmla="*/ 28387 w 36496"/>
                <a:gd name="connsiteY63" fmla="*/ 4283 h 15428"/>
                <a:gd name="connsiteX64" fmla="*/ 28387 w 36496"/>
                <a:gd name="connsiteY64" fmla="*/ 4283 h 15428"/>
                <a:gd name="connsiteX65" fmla="*/ 28387 w 36496"/>
                <a:gd name="connsiteY65" fmla="*/ 4283 h 15428"/>
                <a:gd name="connsiteX66" fmla="*/ 30101 w 36496"/>
                <a:gd name="connsiteY66" fmla="*/ 4359 h 15428"/>
                <a:gd name="connsiteX67" fmla="*/ 30101 w 36496"/>
                <a:gd name="connsiteY67" fmla="*/ 4359 h 15428"/>
                <a:gd name="connsiteX68" fmla="*/ 30101 w 36496"/>
                <a:gd name="connsiteY68" fmla="*/ 4359 h 15428"/>
                <a:gd name="connsiteX69" fmla="*/ 31739 w 36496"/>
                <a:gd name="connsiteY69" fmla="*/ 4296 h 15428"/>
                <a:gd name="connsiteX70" fmla="*/ 31739 w 36496"/>
                <a:gd name="connsiteY70" fmla="*/ 4296 h 15428"/>
                <a:gd name="connsiteX71" fmla="*/ 31739 w 36496"/>
                <a:gd name="connsiteY71" fmla="*/ 4296 h 15428"/>
                <a:gd name="connsiteX72" fmla="*/ 33873 w 36496"/>
                <a:gd name="connsiteY72" fmla="*/ 4486 h 15428"/>
                <a:gd name="connsiteX73" fmla="*/ 33873 w 36496"/>
                <a:gd name="connsiteY73" fmla="*/ 4486 h 15428"/>
                <a:gd name="connsiteX74" fmla="*/ 33873 w 36496"/>
                <a:gd name="connsiteY74" fmla="*/ 4486 h 15428"/>
                <a:gd name="connsiteX75" fmla="*/ 35803 w 36496"/>
                <a:gd name="connsiteY75" fmla="*/ 5807 h 15428"/>
                <a:gd name="connsiteX76" fmla="*/ 35803 w 36496"/>
                <a:gd name="connsiteY76" fmla="*/ 5807 h 15428"/>
                <a:gd name="connsiteX77" fmla="*/ 35803 w 36496"/>
                <a:gd name="connsiteY77" fmla="*/ 5807 h 15428"/>
                <a:gd name="connsiteX78" fmla="*/ 35854 w 36496"/>
                <a:gd name="connsiteY78" fmla="*/ 5819 h 15428"/>
                <a:gd name="connsiteX79" fmla="*/ 35854 w 36496"/>
                <a:gd name="connsiteY79" fmla="*/ 5819 h 15428"/>
                <a:gd name="connsiteX80" fmla="*/ 35854 w 36496"/>
                <a:gd name="connsiteY80" fmla="*/ 5819 h 15428"/>
                <a:gd name="connsiteX81" fmla="*/ 36527 w 36496"/>
                <a:gd name="connsiteY81" fmla="*/ 6226 h 15428"/>
                <a:gd name="connsiteX82" fmla="*/ 36527 w 36496"/>
                <a:gd name="connsiteY82" fmla="*/ 6226 h 15428"/>
                <a:gd name="connsiteX83" fmla="*/ 36527 w 36496"/>
                <a:gd name="connsiteY83" fmla="*/ 6226 h 15428"/>
                <a:gd name="connsiteX84" fmla="*/ 36222 w 36496"/>
                <a:gd name="connsiteY84" fmla="*/ 7407 h 15428"/>
                <a:gd name="connsiteX85" fmla="*/ 36222 w 36496"/>
                <a:gd name="connsiteY85" fmla="*/ 7407 h 15428"/>
                <a:gd name="connsiteX86" fmla="*/ 36222 w 36496"/>
                <a:gd name="connsiteY86" fmla="*/ 7407 h 15428"/>
                <a:gd name="connsiteX87" fmla="*/ 33924 w 36496"/>
                <a:gd name="connsiteY87" fmla="*/ 9503 h 15428"/>
                <a:gd name="connsiteX88" fmla="*/ 33924 w 36496"/>
                <a:gd name="connsiteY88" fmla="*/ 9503 h 15428"/>
                <a:gd name="connsiteX89" fmla="*/ 33924 w 36496"/>
                <a:gd name="connsiteY89" fmla="*/ 9503 h 15428"/>
                <a:gd name="connsiteX90" fmla="*/ 32133 w 36496"/>
                <a:gd name="connsiteY90" fmla="*/ 9959 h 15428"/>
                <a:gd name="connsiteX91" fmla="*/ 32133 w 36496"/>
                <a:gd name="connsiteY91" fmla="*/ 9959 h 15428"/>
                <a:gd name="connsiteX92" fmla="*/ 32133 w 36496"/>
                <a:gd name="connsiteY92" fmla="*/ 9959 h 15428"/>
                <a:gd name="connsiteX93" fmla="*/ 31320 w 36496"/>
                <a:gd name="connsiteY93" fmla="*/ 10049 h 15428"/>
                <a:gd name="connsiteX94" fmla="*/ 31320 w 36496"/>
                <a:gd name="connsiteY94" fmla="*/ 10049 h 15428"/>
                <a:gd name="connsiteX95" fmla="*/ 31320 w 36496"/>
                <a:gd name="connsiteY95" fmla="*/ 10049 h 15428"/>
                <a:gd name="connsiteX96" fmla="*/ 29225 w 36496"/>
                <a:gd name="connsiteY96" fmla="*/ 9972 h 15428"/>
                <a:gd name="connsiteX97" fmla="*/ 29225 w 36496"/>
                <a:gd name="connsiteY97" fmla="*/ 9972 h 15428"/>
                <a:gd name="connsiteX98" fmla="*/ 29225 w 36496"/>
                <a:gd name="connsiteY98" fmla="*/ 9972 h 15428"/>
                <a:gd name="connsiteX99" fmla="*/ 27942 w 36496"/>
                <a:gd name="connsiteY99" fmla="*/ 9985 h 15428"/>
                <a:gd name="connsiteX100" fmla="*/ 27942 w 36496"/>
                <a:gd name="connsiteY100" fmla="*/ 9985 h 15428"/>
                <a:gd name="connsiteX101" fmla="*/ 27942 w 36496"/>
                <a:gd name="connsiteY101" fmla="*/ 9985 h 15428"/>
                <a:gd name="connsiteX102" fmla="*/ 26799 w 36496"/>
                <a:gd name="connsiteY102" fmla="*/ 10607 h 15428"/>
                <a:gd name="connsiteX103" fmla="*/ 26799 w 36496"/>
                <a:gd name="connsiteY103" fmla="*/ 10607 h 15428"/>
                <a:gd name="connsiteX104" fmla="*/ 26799 w 36496"/>
                <a:gd name="connsiteY104" fmla="*/ 10607 h 15428"/>
                <a:gd name="connsiteX105" fmla="*/ 25732 w 36496"/>
                <a:gd name="connsiteY105" fmla="*/ 11255 h 15428"/>
                <a:gd name="connsiteX106" fmla="*/ 25732 w 36496"/>
                <a:gd name="connsiteY106" fmla="*/ 11255 h 15428"/>
                <a:gd name="connsiteX107" fmla="*/ 25732 w 36496"/>
                <a:gd name="connsiteY107" fmla="*/ 11255 h 15428"/>
                <a:gd name="connsiteX108" fmla="*/ 24564 w 36496"/>
                <a:gd name="connsiteY108" fmla="*/ 11750 h 15428"/>
                <a:gd name="connsiteX109" fmla="*/ 24564 w 36496"/>
                <a:gd name="connsiteY109" fmla="*/ 11750 h 15428"/>
                <a:gd name="connsiteX110" fmla="*/ 24564 w 36496"/>
                <a:gd name="connsiteY110" fmla="*/ 11750 h 15428"/>
                <a:gd name="connsiteX111" fmla="*/ 24043 w 36496"/>
                <a:gd name="connsiteY111" fmla="*/ 11877 h 15428"/>
                <a:gd name="connsiteX112" fmla="*/ 24043 w 36496"/>
                <a:gd name="connsiteY112" fmla="*/ 11877 h 15428"/>
                <a:gd name="connsiteX113" fmla="*/ 24043 w 36496"/>
                <a:gd name="connsiteY113" fmla="*/ 11877 h 15428"/>
                <a:gd name="connsiteX114" fmla="*/ 23548 w 36496"/>
                <a:gd name="connsiteY114" fmla="*/ 12042 h 15428"/>
                <a:gd name="connsiteX115" fmla="*/ 23548 w 36496"/>
                <a:gd name="connsiteY115" fmla="*/ 12042 h 15428"/>
                <a:gd name="connsiteX116" fmla="*/ 23548 w 36496"/>
                <a:gd name="connsiteY116" fmla="*/ 12042 h 15428"/>
                <a:gd name="connsiteX117" fmla="*/ 20970 w 36496"/>
                <a:gd name="connsiteY117" fmla="*/ 12550 h 15428"/>
                <a:gd name="connsiteX118" fmla="*/ 20970 w 36496"/>
                <a:gd name="connsiteY118" fmla="*/ 12550 h 15428"/>
                <a:gd name="connsiteX119" fmla="*/ 20970 w 36496"/>
                <a:gd name="connsiteY119" fmla="*/ 12550 h 15428"/>
                <a:gd name="connsiteX120" fmla="*/ 17896 w 36496"/>
                <a:gd name="connsiteY120" fmla="*/ 12969 h 15428"/>
                <a:gd name="connsiteX121" fmla="*/ 17896 w 36496"/>
                <a:gd name="connsiteY121" fmla="*/ 12969 h 15428"/>
                <a:gd name="connsiteX122" fmla="*/ 17617 w 36496"/>
                <a:gd name="connsiteY122" fmla="*/ 13033 h 15428"/>
                <a:gd name="connsiteX123" fmla="*/ 17617 w 36496"/>
                <a:gd name="connsiteY123" fmla="*/ 13033 h 15428"/>
                <a:gd name="connsiteX124" fmla="*/ 17617 w 36496"/>
                <a:gd name="connsiteY124" fmla="*/ 13033 h 15428"/>
                <a:gd name="connsiteX125" fmla="*/ 15687 w 36496"/>
                <a:gd name="connsiteY125" fmla="*/ 12868 h 15428"/>
                <a:gd name="connsiteX126" fmla="*/ 15687 w 36496"/>
                <a:gd name="connsiteY126" fmla="*/ 12868 h 15428"/>
                <a:gd name="connsiteX127" fmla="*/ 15687 w 36496"/>
                <a:gd name="connsiteY127" fmla="*/ 12868 h 15428"/>
                <a:gd name="connsiteX128" fmla="*/ 14201 w 36496"/>
                <a:gd name="connsiteY128" fmla="*/ 11458 h 15428"/>
                <a:gd name="connsiteX129" fmla="*/ 14201 w 36496"/>
                <a:gd name="connsiteY129" fmla="*/ 11458 h 15428"/>
                <a:gd name="connsiteX130" fmla="*/ 14201 w 36496"/>
                <a:gd name="connsiteY130" fmla="*/ 11458 h 15428"/>
                <a:gd name="connsiteX131" fmla="*/ 13007 w 36496"/>
                <a:gd name="connsiteY131" fmla="*/ 10290 h 15428"/>
                <a:gd name="connsiteX132" fmla="*/ 13007 w 36496"/>
                <a:gd name="connsiteY132" fmla="*/ 10290 h 15428"/>
                <a:gd name="connsiteX133" fmla="*/ 13007 w 36496"/>
                <a:gd name="connsiteY133" fmla="*/ 10290 h 15428"/>
                <a:gd name="connsiteX134" fmla="*/ 12461 w 36496"/>
                <a:gd name="connsiteY134" fmla="*/ 10480 h 15428"/>
                <a:gd name="connsiteX135" fmla="*/ 12461 w 36496"/>
                <a:gd name="connsiteY135" fmla="*/ 10480 h 15428"/>
                <a:gd name="connsiteX136" fmla="*/ 12461 w 36496"/>
                <a:gd name="connsiteY136" fmla="*/ 10480 h 15428"/>
                <a:gd name="connsiteX137" fmla="*/ 12271 w 36496"/>
                <a:gd name="connsiteY137" fmla="*/ 10785 h 15428"/>
                <a:gd name="connsiteX138" fmla="*/ 12271 w 36496"/>
                <a:gd name="connsiteY138" fmla="*/ 10785 h 15428"/>
                <a:gd name="connsiteX139" fmla="*/ 12271 w 36496"/>
                <a:gd name="connsiteY139" fmla="*/ 10785 h 15428"/>
                <a:gd name="connsiteX140" fmla="*/ 12283 w 36496"/>
                <a:gd name="connsiteY140" fmla="*/ 10912 h 15428"/>
                <a:gd name="connsiteX141" fmla="*/ 12283 w 36496"/>
                <a:gd name="connsiteY141" fmla="*/ 10912 h 15428"/>
                <a:gd name="connsiteX142" fmla="*/ 12283 w 36496"/>
                <a:gd name="connsiteY142" fmla="*/ 10912 h 15428"/>
                <a:gd name="connsiteX143" fmla="*/ 12334 w 36496"/>
                <a:gd name="connsiteY143" fmla="*/ 11483 h 15428"/>
                <a:gd name="connsiteX144" fmla="*/ 12334 w 36496"/>
                <a:gd name="connsiteY144" fmla="*/ 11483 h 15428"/>
                <a:gd name="connsiteX145" fmla="*/ 12334 w 36496"/>
                <a:gd name="connsiteY145" fmla="*/ 11483 h 15428"/>
                <a:gd name="connsiteX146" fmla="*/ 12512 w 36496"/>
                <a:gd name="connsiteY146" fmla="*/ 12271 h 15428"/>
                <a:gd name="connsiteX147" fmla="*/ 12512 w 36496"/>
                <a:gd name="connsiteY147" fmla="*/ 12271 h 15428"/>
                <a:gd name="connsiteX148" fmla="*/ 12512 w 36496"/>
                <a:gd name="connsiteY148" fmla="*/ 12271 h 15428"/>
                <a:gd name="connsiteX149" fmla="*/ 12271 w 36496"/>
                <a:gd name="connsiteY149" fmla="*/ 13884 h 15428"/>
                <a:gd name="connsiteX150" fmla="*/ 12271 w 36496"/>
                <a:gd name="connsiteY150" fmla="*/ 13884 h 15428"/>
                <a:gd name="connsiteX151" fmla="*/ 12143 w 36496"/>
                <a:gd name="connsiteY151" fmla="*/ 13935 h 15428"/>
                <a:gd name="connsiteX152" fmla="*/ 12143 w 36496"/>
                <a:gd name="connsiteY152" fmla="*/ 13935 h 15428"/>
                <a:gd name="connsiteX153" fmla="*/ 12143 w 36496"/>
                <a:gd name="connsiteY153" fmla="*/ 13935 h 15428"/>
                <a:gd name="connsiteX154" fmla="*/ 9959 w 36496"/>
                <a:gd name="connsiteY154" fmla="*/ 14481 h 15428"/>
                <a:gd name="connsiteX155" fmla="*/ 9959 w 36496"/>
                <a:gd name="connsiteY155" fmla="*/ 14481 h 15428"/>
                <a:gd name="connsiteX156" fmla="*/ 9959 w 36496"/>
                <a:gd name="connsiteY156" fmla="*/ 14481 h 15428"/>
                <a:gd name="connsiteX157" fmla="*/ 8842 w 36496"/>
                <a:gd name="connsiteY157" fmla="*/ 14366 h 15428"/>
                <a:gd name="connsiteX158" fmla="*/ 8842 w 36496"/>
                <a:gd name="connsiteY158" fmla="*/ 14366 h 15428"/>
                <a:gd name="connsiteX159" fmla="*/ 8842 w 36496"/>
                <a:gd name="connsiteY159" fmla="*/ 14366 h 15428"/>
                <a:gd name="connsiteX160" fmla="*/ 8245 w 36496"/>
                <a:gd name="connsiteY160" fmla="*/ 14366 h 15428"/>
                <a:gd name="connsiteX161" fmla="*/ 8245 w 36496"/>
                <a:gd name="connsiteY161" fmla="*/ 14366 h 15428"/>
                <a:gd name="connsiteX162" fmla="*/ 8245 w 36496"/>
                <a:gd name="connsiteY162" fmla="*/ 14366 h 15428"/>
                <a:gd name="connsiteX163" fmla="*/ 7127 w 36496"/>
                <a:gd name="connsiteY163" fmla="*/ 14684 h 15428"/>
                <a:gd name="connsiteX164" fmla="*/ 7127 w 36496"/>
                <a:gd name="connsiteY164" fmla="*/ 14684 h 15428"/>
                <a:gd name="connsiteX165" fmla="*/ 7127 w 36496"/>
                <a:gd name="connsiteY165" fmla="*/ 14684 h 15428"/>
                <a:gd name="connsiteX166" fmla="*/ 5718 w 36496"/>
                <a:gd name="connsiteY166" fmla="*/ 14468 h 15428"/>
                <a:gd name="connsiteX167" fmla="*/ 5718 w 36496"/>
                <a:gd name="connsiteY167" fmla="*/ 14468 h 15428"/>
                <a:gd name="connsiteX168" fmla="*/ 5718 w 36496"/>
                <a:gd name="connsiteY168" fmla="*/ 14468 h 15428"/>
                <a:gd name="connsiteX169" fmla="*/ 5565 w 36496"/>
                <a:gd name="connsiteY169" fmla="*/ 15027 h 15428"/>
                <a:gd name="connsiteX170" fmla="*/ 5565 w 36496"/>
                <a:gd name="connsiteY170" fmla="*/ 15027 h 15428"/>
                <a:gd name="connsiteX171" fmla="*/ 5565 w 36496"/>
                <a:gd name="connsiteY171" fmla="*/ 15027 h 15428"/>
                <a:gd name="connsiteX172" fmla="*/ 3267 w 36496"/>
                <a:gd name="connsiteY172" fmla="*/ 14582 h 15428"/>
                <a:gd name="connsiteX173" fmla="*/ 3267 w 36496"/>
                <a:gd name="connsiteY173" fmla="*/ 14582 h 15428"/>
                <a:gd name="connsiteX174" fmla="*/ 3267 w 36496"/>
                <a:gd name="connsiteY174" fmla="*/ 14582 h 15428"/>
                <a:gd name="connsiteX175" fmla="*/ 587 w 36496"/>
                <a:gd name="connsiteY175" fmla="*/ 11433 h 15428"/>
                <a:gd name="connsiteX176" fmla="*/ 587 w 36496"/>
                <a:gd name="connsiteY176" fmla="*/ 11433 h 15428"/>
                <a:gd name="connsiteX177" fmla="*/ 561 w 36496"/>
                <a:gd name="connsiteY177" fmla="*/ 11318 h 15428"/>
                <a:gd name="connsiteX178" fmla="*/ 561 w 36496"/>
                <a:gd name="connsiteY178" fmla="*/ 11318 h 15428"/>
                <a:gd name="connsiteX179" fmla="*/ 904 w 36496"/>
                <a:gd name="connsiteY179" fmla="*/ 10239 h 15428"/>
                <a:gd name="connsiteX180" fmla="*/ 904 w 36496"/>
                <a:gd name="connsiteY180" fmla="*/ 10239 h 15428"/>
                <a:gd name="connsiteX181" fmla="*/ 803 w 36496"/>
                <a:gd name="connsiteY181" fmla="*/ 9350 h 15428"/>
                <a:gd name="connsiteX182" fmla="*/ 803 w 36496"/>
                <a:gd name="connsiteY182" fmla="*/ 9350 h 15428"/>
                <a:gd name="connsiteX183" fmla="*/ 206 w 36496"/>
                <a:gd name="connsiteY183" fmla="*/ 6988 h 15428"/>
                <a:gd name="connsiteX184" fmla="*/ 206 w 36496"/>
                <a:gd name="connsiteY184" fmla="*/ 6988 h 15428"/>
                <a:gd name="connsiteX185" fmla="*/ 358 w 36496"/>
                <a:gd name="connsiteY185" fmla="*/ 6810 h 15428"/>
                <a:gd name="connsiteX186" fmla="*/ 358 w 36496"/>
                <a:gd name="connsiteY186" fmla="*/ 6810 h 15428"/>
                <a:gd name="connsiteX187" fmla="*/ 358 w 36496"/>
                <a:gd name="connsiteY187" fmla="*/ 6810 h 15428"/>
                <a:gd name="connsiteX188" fmla="*/ 1476 w 36496"/>
                <a:gd name="connsiteY188" fmla="*/ 4626 h 15428"/>
                <a:gd name="connsiteX189" fmla="*/ 1476 w 36496"/>
                <a:gd name="connsiteY189" fmla="*/ 4626 h 15428"/>
                <a:gd name="connsiteX190" fmla="*/ 1476 w 36496"/>
                <a:gd name="connsiteY190" fmla="*/ 4626 h 15428"/>
                <a:gd name="connsiteX191" fmla="*/ 308 w 36496"/>
                <a:gd name="connsiteY191" fmla="*/ 2746 h 15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</a:cxnLst>
              <a:rect l="l" t="t" r="r" b="b"/>
              <a:pathLst>
                <a:path w="36496" h="15428">
                  <a:moveTo>
                    <a:pt x="308" y="2746"/>
                  </a:moveTo>
                  <a:cubicBezTo>
                    <a:pt x="-35" y="2061"/>
                    <a:pt x="92" y="1603"/>
                    <a:pt x="231" y="1337"/>
                  </a:cubicBezTo>
                  <a:lnTo>
                    <a:pt x="231" y="1337"/>
                  </a:lnTo>
                  <a:lnTo>
                    <a:pt x="231" y="1337"/>
                  </a:lnTo>
                  <a:cubicBezTo>
                    <a:pt x="536" y="879"/>
                    <a:pt x="1082" y="676"/>
                    <a:pt x="2098" y="803"/>
                  </a:cubicBezTo>
                  <a:lnTo>
                    <a:pt x="2098" y="803"/>
                  </a:lnTo>
                  <a:lnTo>
                    <a:pt x="2098" y="803"/>
                  </a:lnTo>
                  <a:cubicBezTo>
                    <a:pt x="2835" y="892"/>
                    <a:pt x="3457" y="613"/>
                    <a:pt x="4079" y="346"/>
                  </a:cubicBezTo>
                  <a:lnTo>
                    <a:pt x="4079" y="346"/>
                  </a:lnTo>
                  <a:lnTo>
                    <a:pt x="4079" y="346"/>
                  </a:lnTo>
                  <a:cubicBezTo>
                    <a:pt x="4575" y="143"/>
                    <a:pt x="5019" y="-61"/>
                    <a:pt x="5515" y="-61"/>
                  </a:cubicBezTo>
                  <a:lnTo>
                    <a:pt x="5515" y="-61"/>
                  </a:lnTo>
                  <a:lnTo>
                    <a:pt x="5515" y="-61"/>
                  </a:lnTo>
                  <a:cubicBezTo>
                    <a:pt x="5819" y="-61"/>
                    <a:pt x="6086" y="3"/>
                    <a:pt x="6340" y="143"/>
                  </a:cubicBezTo>
                  <a:lnTo>
                    <a:pt x="6340" y="143"/>
                  </a:lnTo>
                  <a:lnTo>
                    <a:pt x="6340" y="143"/>
                  </a:lnTo>
                  <a:cubicBezTo>
                    <a:pt x="6733" y="371"/>
                    <a:pt x="7076" y="447"/>
                    <a:pt x="7483" y="524"/>
                  </a:cubicBezTo>
                  <a:lnTo>
                    <a:pt x="7483" y="524"/>
                  </a:lnTo>
                  <a:lnTo>
                    <a:pt x="7483" y="524"/>
                  </a:lnTo>
                  <a:cubicBezTo>
                    <a:pt x="8067" y="663"/>
                    <a:pt x="8765" y="816"/>
                    <a:pt x="9566" y="1463"/>
                  </a:cubicBezTo>
                  <a:lnTo>
                    <a:pt x="9566" y="1463"/>
                  </a:lnTo>
                  <a:lnTo>
                    <a:pt x="9566" y="1463"/>
                  </a:lnTo>
                  <a:cubicBezTo>
                    <a:pt x="10035" y="1857"/>
                    <a:pt x="10404" y="2327"/>
                    <a:pt x="10683" y="2708"/>
                  </a:cubicBezTo>
                  <a:lnTo>
                    <a:pt x="10683" y="2708"/>
                  </a:lnTo>
                  <a:lnTo>
                    <a:pt x="10683" y="2708"/>
                  </a:lnTo>
                  <a:cubicBezTo>
                    <a:pt x="10848" y="2975"/>
                    <a:pt x="11153" y="3394"/>
                    <a:pt x="11267" y="3394"/>
                  </a:cubicBezTo>
                  <a:lnTo>
                    <a:pt x="11267" y="3394"/>
                  </a:lnTo>
                  <a:lnTo>
                    <a:pt x="11267" y="3394"/>
                  </a:lnTo>
                  <a:cubicBezTo>
                    <a:pt x="11267" y="3394"/>
                    <a:pt x="11293" y="3394"/>
                    <a:pt x="11420" y="3343"/>
                  </a:cubicBezTo>
                  <a:lnTo>
                    <a:pt x="11420" y="3343"/>
                  </a:lnTo>
                  <a:lnTo>
                    <a:pt x="11420" y="3343"/>
                  </a:lnTo>
                  <a:cubicBezTo>
                    <a:pt x="12512" y="2645"/>
                    <a:pt x="13312" y="2327"/>
                    <a:pt x="14518" y="2111"/>
                  </a:cubicBezTo>
                  <a:lnTo>
                    <a:pt x="14518" y="2111"/>
                  </a:lnTo>
                  <a:lnTo>
                    <a:pt x="14518" y="2111"/>
                  </a:lnTo>
                  <a:cubicBezTo>
                    <a:pt x="14747" y="2061"/>
                    <a:pt x="14899" y="2035"/>
                    <a:pt x="14988" y="1984"/>
                  </a:cubicBezTo>
                  <a:lnTo>
                    <a:pt x="14988" y="1984"/>
                  </a:lnTo>
                  <a:lnTo>
                    <a:pt x="14988" y="1984"/>
                  </a:lnTo>
                  <a:cubicBezTo>
                    <a:pt x="15166" y="1946"/>
                    <a:pt x="15318" y="1921"/>
                    <a:pt x="15509" y="1921"/>
                  </a:cubicBezTo>
                  <a:lnTo>
                    <a:pt x="15509" y="1921"/>
                  </a:lnTo>
                  <a:lnTo>
                    <a:pt x="15509" y="1921"/>
                  </a:lnTo>
                  <a:cubicBezTo>
                    <a:pt x="15763" y="1921"/>
                    <a:pt x="16081" y="1984"/>
                    <a:pt x="16982" y="2149"/>
                  </a:cubicBezTo>
                  <a:lnTo>
                    <a:pt x="16982" y="2149"/>
                  </a:lnTo>
                  <a:lnTo>
                    <a:pt x="17846" y="2314"/>
                  </a:lnTo>
                  <a:lnTo>
                    <a:pt x="17846" y="2314"/>
                  </a:lnTo>
                  <a:lnTo>
                    <a:pt x="17846" y="2314"/>
                  </a:lnTo>
                  <a:cubicBezTo>
                    <a:pt x="19154" y="2581"/>
                    <a:pt x="19852" y="2911"/>
                    <a:pt x="20348" y="3153"/>
                  </a:cubicBezTo>
                  <a:lnTo>
                    <a:pt x="20348" y="3153"/>
                  </a:lnTo>
                  <a:lnTo>
                    <a:pt x="20348" y="3153"/>
                  </a:lnTo>
                  <a:cubicBezTo>
                    <a:pt x="20970" y="3444"/>
                    <a:pt x="21097" y="3470"/>
                    <a:pt x="21668" y="3279"/>
                  </a:cubicBezTo>
                  <a:lnTo>
                    <a:pt x="21668" y="3279"/>
                  </a:lnTo>
                  <a:lnTo>
                    <a:pt x="21668" y="3279"/>
                  </a:lnTo>
                  <a:cubicBezTo>
                    <a:pt x="22138" y="3127"/>
                    <a:pt x="22431" y="2962"/>
                    <a:pt x="22684" y="2835"/>
                  </a:cubicBezTo>
                  <a:lnTo>
                    <a:pt x="22684" y="2835"/>
                  </a:lnTo>
                  <a:lnTo>
                    <a:pt x="22684" y="2835"/>
                  </a:lnTo>
                  <a:cubicBezTo>
                    <a:pt x="23205" y="2555"/>
                    <a:pt x="23675" y="2340"/>
                    <a:pt x="24666" y="2784"/>
                  </a:cubicBezTo>
                  <a:lnTo>
                    <a:pt x="24666" y="2784"/>
                  </a:lnTo>
                  <a:lnTo>
                    <a:pt x="24666" y="2784"/>
                  </a:lnTo>
                  <a:cubicBezTo>
                    <a:pt x="25237" y="3051"/>
                    <a:pt x="25440" y="3318"/>
                    <a:pt x="25605" y="3534"/>
                  </a:cubicBezTo>
                  <a:lnTo>
                    <a:pt x="25605" y="3534"/>
                  </a:lnTo>
                  <a:lnTo>
                    <a:pt x="25605" y="3534"/>
                  </a:lnTo>
                  <a:cubicBezTo>
                    <a:pt x="25758" y="3711"/>
                    <a:pt x="25885" y="3864"/>
                    <a:pt x="27002" y="4041"/>
                  </a:cubicBezTo>
                  <a:lnTo>
                    <a:pt x="27002" y="4041"/>
                  </a:lnTo>
                  <a:lnTo>
                    <a:pt x="27002" y="4041"/>
                  </a:lnTo>
                  <a:cubicBezTo>
                    <a:pt x="27612" y="4143"/>
                    <a:pt x="28069" y="4219"/>
                    <a:pt x="28387" y="4283"/>
                  </a:cubicBezTo>
                  <a:lnTo>
                    <a:pt x="28387" y="4283"/>
                  </a:lnTo>
                  <a:lnTo>
                    <a:pt x="28387" y="4283"/>
                  </a:lnTo>
                  <a:cubicBezTo>
                    <a:pt x="29199" y="4410"/>
                    <a:pt x="29352" y="4435"/>
                    <a:pt x="30101" y="4359"/>
                  </a:cubicBezTo>
                  <a:lnTo>
                    <a:pt x="30101" y="4359"/>
                  </a:lnTo>
                  <a:lnTo>
                    <a:pt x="30101" y="4359"/>
                  </a:lnTo>
                  <a:cubicBezTo>
                    <a:pt x="30647" y="4308"/>
                    <a:pt x="31193" y="4296"/>
                    <a:pt x="31739" y="4296"/>
                  </a:cubicBezTo>
                  <a:lnTo>
                    <a:pt x="31739" y="4296"/>
                  </a:lnTo>
                  <a:lnTo>
                    <a:pt x="31739" y="4296"/>
                  </a:lnTo>
                  <a:cubicBezTo>
                    <a:pt x="32336" y="4296"/>
                    <a:pt x="33200" y="4334"/>
                    <a:pt x="33873" y="4486"/>
                  </a:cubicBezTo>
                  <a:lnTo>
                    <a:pt x="33873" y="4486"/>
                  </a:lnTo>
                  <a:lnTo>
                    <a:pt x="33873" y="4486"/>
                  </a:lnTo>
                  <a:cubicBezTo>
                    <a:pt x="34508" y="4638"/>
                    <a:pt x="35435" y="4968"/>
                    <a:pt x="35803" y="5807"/>
                  </a:cubicBezTo>
                  <a:lnTo>
                    <a:pt x="35803" y="5807"/>
                  </a:lnTo>
                  <a:lnTo>
                    <a:pt x="35803" y="5807"/>
                  </a:lnTo>
                  <a:cubicBezTo>
                    <a:pt x="35829" y="5819"/>
                    <a:pt x="35854" y="5819"/>
                    <a:pt x="35854" y="5819"/>
                  </a:cubicBezTo>
                  <a:lnTo>
                    <a:pt x="35854" y="5819"/>
                  </a:lnTo>
                  <a:lnTo>
                    <a:pt x="35854" y="5819"/>
                  </a:lnTo>
                  <a:cubicBezTo>
                    <a:pt x="36032" y="5832"/>
                    <a:pt x="36375" y="5870"/>
                    <a:pt x="36527" y="6226"/>
                  </a:cubicBezTo>
                  <a:lnTo>
                    <a:pt x="36527" y="6226"/>
                  </a:lnTo>
                  <a:lnTo>
                    <a:pt x="36527" y="6226"/>
                  </a:lnTo>
                  <a:cubicBezTo>
                    <a:pt x="36692" y="6607"/>
                    <a:pt x="36476" y="7013"/>
                    <a:pt x="36222" y="7407"/>
                  </a:cubicBezTo>
                  <a:lnTo>
                    <a:pt x="36222" y="7407"/>
                  </a:lnTo>
                  <a:lnTo>
                    <a:pt x="36222" y="7407"/>
                  </a:lnTo>
                  <a:cubicBezTo>
                    <a:pt x="35460" y="8550"/>
                    <a:pt x="35130" y="8994"/>
                    <a:pt x="33924" y="9503"/>
                  </a:cubicBezTo>
                  <a:lnTo>
                    <a:pt x="33924" y="9503"/>
                  </a:lnTo>
                  <a:lnTo>
                    <a:pt x="33924" y="9503"/>
                  </a:lnTo>
                  <a:cubicBezTo>
                    <a:pt x="33022" y="9845"/>
                    <a:pt x="32920" y="9871"/>
                    <a:pt x="32133" y="9959"/>
                  </a:cubicBezTo>
                  <a:lnTo>
                    <a:pt x="32133" y="9959"/>
                  </a:lnTo>
                  <a:lnTo>
                    <a:pt x="32133" y="9959"/>
                  </a:lnTo>
                  <a:cubicBezTo>
                    <a:pt x="31904" y="9985"/>
                    <a:pt x="31638" y="10023"/>
                    <a:pt x="31320" y="10049"/>
                  </a:cubicBezTo>
                  <a:lnTo>
                    <a:pt x="31320" y="10049"/>
                  </a:lnTo>
                  <a:lnTo>
                    <a:pt x="31320" y="10049"/>
                  </a:lnTo>
                  <a:cubicBezTo>
                    <a:pt x="30495" y="10163"/>
                    <a:pt x="29796" y="10049"/>
                    <a:pt x="29225" y="9972"/>
                  </a:cubicBezTo>
                  <a:lnTo>
                    <a:pt x="29225" y="9972"/>
                  </a:lnTo>
                  <a:lnTo>
                    <a:pt x="29225" y="9972"/>
                  </a:lnTo>
                  <a:cubicBezTo>
                    <a:pt x="28666" y="9871"/>
                    <a:pt x="28234" y="9820"/>
                    <a:pt x="27942" y="9985"/>
                  </a:cubicBezTo>
                  <a:lnTo>
                    <a:pt x="27942" y="9985"/>
                  </a:lnTo>
                  <a:lnTo>
                    <a:pt x="27942" y="9985"/>
                  </a:lnTo>
                  <a:cubicBezTo>
                    <a:pt x="27574" y="10239"/>
                    <a:pt x="27167" y="10442"/>
                    <a:pt x="26799" y="10607"/>
                  </a:cubicBezTo>
                  <a:lnTo>
                    <a:pt x="26799" y="10607"/>
                  </a:lnTo>
                  <a:lnTo>
                    <a:pt x="26799" y="10607"/>
                  </a:lnTo>
                  <a:cubicBezTo>
                    <a:pt x="26380" y="10836"/>
                    <a:pt x="26012" y="11039"/>
                    <a:pt x="25732" y="11255"/>
                  </a:cubicBezTo>
                  <a:lnTo>
                    <a:pt x="25732" y="11255"/>
                  </a:lnTo>
                  <a:lnTo>
                    <a:pt x="25732" y="11255"/>
                  </a:lnTo>
                  <a:cubicBezTo>
                    <a:pt x="25262" y="11636"/>
                    <a:pt x="24945" y="11674"/>
                    <a:pt x="24564" y="11750"/>
                  </a:cubicBezTo>
                  <a:lnTo>
                    <a:pt x="24564" y="11750"/>
                  </a:lnTo>
                  <a:lnTo>
                    <a:pt x="24564" y="11750"/>
                  </a:lnTo>
                  <a:cubicBezTo>
                    <a:pt x="24424" y="11776"/>
                    <a:pt x="24272" y="11814"/>
                    <a:pt x="24043" y="11877"/>
                  </a:cubicBezTo>
                  <a:lnTo>
                    <a:pt x="24043" y="11877"/>
                  </a:lnTo>
                  <a:lnTo>
                    <a:pt x="24043" y="11877"/>
                  </a:lnTo>
                  <a:cubicBezTo>
                    <a:pt x="23904" y="11928"/>
                    <a:pt x="23726" y="11979"/>
                    <a:pt x="23548" y="12042"/>
                  </a:cubicBezTo>
                  <a:lnTo>
                    <a:pt x="23548" y="12042"/>
                  </a:lnTo>
                  <a:lnTo>
                    <a:pt x="23548" y="12042"/>
                  </a:lnTo>
                  <a:cubicBezTo>
                    <a:pt x="22812" y="12258"/>
                    <a:pt x="21910" y="12550"/>
                    <a:pt x="20970" y="12550"/>
                  </a:cubicBezTo>
                  <a:lnTo>
                    <a:pt x="20970" y="12550"/>
                  </a:lnTo>
                  <a:lnTo>
                    <a:pt x="20970" y="12550"/>
                  </a:lnTo>
                  <a:cubicBezTo>
                    <a:pt x="19928" y="12550"/>
                    <a:pt x="18595" y="12753"/>
                    <a:pt x="17896" y="12969"/>
                  </a:cubicBezTo>
                  <a:lnTo>
                    <a:pt x="17896" y="12969"/>
                  </a:lnTo>
                  <a:lnTo>
                    <a:pt x="17617" y="13033"/>
                  </a:lnTo>
                  <a:lnTo>
                    <a:pt x="17617" y="13033"/>
                  </a:lnTo>
                  <a:lnTo>
                    <a:pt x="17617" y="13033"/>
                  </a:lnTo>
                  <a:cubicBezTo>
                    <a:pt x="16906" y="13249"/>
                    <a:pt x="16258" y="13312"/>
                    <a:pt x="15687" y="12868"/>
                  </a:cubicBezTo>
                  <a:lnTo>
                    <a:pt x="15687" y="12868"/>
                  </a:lnTo>
                  <a:lnTo>
                    <a:pt x="15687" y="12868"/>
                  </a:lnTo>
                  <a:cubicBezTo>
                    <a:pt x="15395" y="12627"/>
                    <a:pt x="14823" y="12055"/>
                    <a:pt x="14201" y="11458"/>
                  </a:cubicBezTo>
                  <a:lnTo>
                    <a:pt x="14201" y="11458"/>
                  </a:lnTo>
                  <a:lnTo>
                    <a:pt x="14201" y="11458"/>
                  </a:lnTo>
                  <a:cubicBezTo>
                    <a:pt x="13756" y="11014"/>
                    <a:pt x="13160" y="10391"/>
                    <a:pt x="13007" y="10290"/>
                  </a:cubicBezTo>
                  <a:lnTo>
                    <a:pt x="13007" y="10290"/>
                  </a:lnTo>
                  <a:lnTo>
                    <a:pt x="13007" y="10290"/>
                  </a:lnTo>
                  <a:cubicBezTo>
                    <a:pt x="12829" y="10163"/>
                    <a:pt x="12639" y="10201"/>
                    <a:pt x="12461" y="10480"/>
                  </a:cubicBezTo>
                  <a:lnTo>
                    <a:pt x="12461" y="10480"/>
                  </a:lnTo>
                  <a:lnTo>
                    <a:pt x="12461" y="10480"/>
                  </a:lnTo>
                  <a:cubicBezTo>
                    <a:pt x="12309" y="10709"/>
                    <a:pt x="12271" y="10785"/>
                    <a:pt x="12271" y="10785"/>
                  </a:cubicBezTo>
                  <a:lnTo>
                    <a:pt x="12271" y="10785"/>
                  </a:lnTo>
                  <a:lnTo>
                    <a:pt x="12271" y="10785"/>
                  </a:lnTo>
                  <a:cubicBezTo>
                    <a:pt x="12271" y="10823"/>
                    <a:pt x="12283" y="10861"/>
                    <a:pt x="12283" y="10912"/>
                  </a:cubicBezTo>
                  <a:lnTo>
                    <a:pt x="12283" y="10912"/>
                  </a:lnTo>
                  <a:lnTo>
                    <a:pt x="12283" y="10912"/>
                  </a:lnTo>
                  <a:cubicBezTo>
                    <a:pt x="12309" y="11052"/>
                    <a:pt x="12334" y="11204"/>
                    <a:pt x="12334" y="11483"/>
                  </a:cubicBezTo>
                  <a:lnTo>
                    <a:pt x="12334" y="11483"/>
                  </a:lnTo>
                  <a:lnTo>
                    <a:pt x="12334" y="11483"/>
                  </a:lnTo>
                  <a:cubicBezTo>
                    <a:pt x="12334" y="11699"/>
                    <a:pt x="12436" y="12029"/>
                    <a:pt x="12512" y="12271"/>
                  </a:cubicBezTo>
                  <a:lnTo>
                    <a:pt x="12512" y="12271"/>
                  </a:lnTo>
                  <a:lnTo>
                    <a:pt x="12512" y="12271"/>
                  </a:lnTo>
                  <a:cubicBezTo>
                    <a:pt x="12664" y="12792"/>
                    <a:pt x="12906" y="13566"/>
                    <a:pt x="12271" y="13884"/>
                  </a:cubicBezTo>
                  <a:lnTo>
                    <a:pt x="12271" y="13884"/>
                  </a:lnTo>
                  <a:lnTo>
                    <a:pt x="12143" y="13935"/>
                  </a:lnTo>
                  <a:lnTo>
                    <a:pt x="12143" y="13935"/>
                  </a:lnTo>
                  <a:lnTo>
                    <a:pt x="12143" y="13935"/>
                  </a:lnTo>
                  <a:cubicBezTo>
                    <a:pt x="11699" y="14189"/>
                    <a:pt x="11077" y="14481"/>
                    <a:pt x="9959" y="14481"/>
                  </a:cubicBezTo>
                  <a:lnTo>
                    <a:pt x="9959" y="14481"/>
                  </a:lnTo>
                  <a:lnTo>
                    <a:pt x="9959" y="14481"/>
                  </a:lnTo>
                  <a:cubicBezTo>
                    <a:pt x="9489" y="14481"/>
                    <a:pt x="9134" y="14404"/>
                    <a:pt x="8842" y="14366"/>
                  </a:cubicBezTo>
                  <a:lnTo>
                    <a:pt x="8842" y="14366"/>
                  </a:lnTo>
                  <a:lnTo>
                    <a:pt x="8842" y="14366"/>
                  </a:lnTo>
                  <a:cubicBezTo>
                    <a:pt x="8613" y="14303"/>
                    <a:pt x="8473" y="14214"/>
                    <a:pt x="8245" y="14366"/>
                  </a:cubicBezTo>
                  <a:lnTo>
                    <a:pt x="8245" y="14366"/>
                  </a:lnTo>
                  <a:lnTo>
                    <a:pt x="8245" y="14366"/>
                  </a:lnTo>
                  <a:cubicBezTo>
                    <a:pt x="7978" y="14582"/>
                    <a:pt x="7623" y="14684"/>
                    <a:pt x="7127" y="14684"/>
                  </a:cubicBezTo>
                  <a:lnTo>
                    <a:pt x="7127" y="14684"/>
                  </a:lnTo>
                  <a:lnTo>
                    <a:pt x="7127" y="14684"/>
                  </a:lnTo>
                  <a:cubicBezTo>
                    <a:pt x="6530" y="14684"/>
                    <a:pt x="5921" y="14519"/>
                    <a:pt x="5718" y="14468"/>
                  </a:cubicBezTo>
                  <a:lnTo>
                    <a:pt x="5718" y="14468"/>
                  </a:lnTo>
                  <a:lnTo>
                    <a:pt x="5718" y="14468"/>
                  </a:lnTo>
                  <a:cubicBezTo>
                    <a:pt x="5718" y="14671"/>
                    <a:pt x="5692" y="14862"/>
                    <a:pt x="5565" y="15027"/>
                  </a:cubicBezTo>
                  <a:lnTo>
                    <a:pt x="5565" y="15027"/>
                  </a:lnTo>
                  <a:lnTo>
                    <a:pt x="5565" y="15027"/>
                  </a:lnTo>
                  <a:cubicBezTo>
                    <a:pt x="5222" y="15560"/>
                    <a:pt x="4498" y="15509"/>
                    <a:pt x="3267" y="14582"/>
                  </a:cubicBezTo>
                  <a:lnTo>
                    <a:pt x="3267" y="14582"/>
                  </a:lnTo>
                  <a:lnTo>
                    <a:pt x="3267" y="14582"/>
                  </a:lnTo>
                  <a:cubicBezTo>
                    <a:pt x="854" y="12728"/>
                    <a:pt x="612" y="11636"/>
                    <a:pt x="587" y="11433"/>
                  </a:cubicBezTo>
                  <a:lnTo>
                    <a:pt x="587" y="11433"/>
                  </a:lnTo>
                  <a:lnTo>
                    <a:pt x="561" y="11318"/>
                  </a:lnTo>
                  <a:lnTo>
                    <a:pt x="561" y="11318"/>
                  </a:lnTo>
                  <a:lnTo>
                    <a:pt x="904" y="10239"/>
                  </a:lnTo>
                  <a:lnTo>
                    <a:pt x="904" y="10239"/>
                  </a:lnTo>
                  <a:lnTo>
                    <a:pt x="803" y="9350"/>
                  </a:lnTo>
                  <a:lnTo>
                    <a:pt x="803" y="9350"/>
                  </a:lnTo>
                  <a:lnTo>
                    <a:pt x="206" y="6988"/>
                  </a:lnTo>
                  <a:lnTo>
                    <a:pt x="206" y="6988"/>
                  </a:lnTo>
                  <a:lnTo>
                    <a:pt x="358" y="6810"/>
                  </a:lnTo>
                  <a:lnTo>
                    <a:pt x="358" y="6810"/>
                  </a:lnTo>
                  <a:lnTo>
                    <a:pt x="358" y="6810"/>
                  </a:lnTo>
                  <a:cubicBezTo>
                    <a:pt x="1654" y="4930"/>
                    <a:pt x="1527" y="4664"/>
                    <a:pt x="1476" y="4626"/>
                  </a:cubicBezTo>
                  <a:lnTo>
                    <a:pt x="1476" y="4626"/>
                  </a:lnTo>
                  <a:lnTo>
                    <a:pt x="1476" y="4626"/>
                  </a:lnTo>
                  <a:cubicBezTo>
                    <a:pt x="1006" y="4118"/>
                    <a:pt x="536" y="3191"/>
                    <a:pt x="308" y="274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86" name="Freeform: Shape 685">
              <a:extLst>
                <a:ext uri="{FF2B5EF4-FFF2-40B4-BE49-F238E27FC236}">
                  <a16:creationId xmlns:a16="http://schemas.microsoft.com/office/drawing/2014/main" id="{C0E2126E-93AD-99FE-FC67-DFC921A49626}"/>
                </a:ext>
              </a:extLst>
            </p:cNvPr>
            <p:cNvSpPr/>
            <p:nvPr/>
          </p:nvSpPr>
          <p:spPr>
            <a:xfrm flipV="1">
              <a:off x="8187364" y="1524570"/>
              <a:ext cx="3454" cy="2362"/>
            </a:xfrm>
            <a:custGeom>
              <a:avLst/>
              <a:gdLst>
                <a:gd name="connsiteX0" fmla="*/ 87 w 3454"/>
                <a:gd name="connsiteY0" fmla="*/ 1136 h 2362"/>
                <a:gd name="connsiteX1" fmla="*/ 1802 w 3454"/>
                <a:gd name="connsiteY1" fmla="*/ -58 h 2362"/>
                <a:gd name="connsiteX2" fmla="*/ 1802 w 3454"/>
                <a:gd name="connsiteY2" fmla="*/ -58 h 2362"/>
                <a:gd name="connsiteX3" fmla="*/ 1802 w 3454"/>
                <a:gd name="connsiteY3" fmla="*/ -58 h 2362"/>
                <a:gd name="connsiteX4" fmla="*/ 3542 w 3454"/>
                <a:gd name="connsiteY4" fmla="*/ 1136 h 2362"/>
                <a:gd name="connsiteX5" fmla="*/ 3542 w 3454"/>
                <a:gd name="connsiteY5" fmla="*/ 1136 h 2362"/>
                <a:gd name="connsiteX6" fmla="*/ 3542 w 3454"/>
                <a:gd name="connsiteY6" fmla="*/ 1136 h 2362"/>
                <a:gd name="connsiteX7" fmla="*/ 1802 w 3454"/>
                <a:gd name="connsiteY7" fmla="*/ 2305 h 2362"/>
                <a:gd name="connsiteX8" fmla="*/ 1802 w 3454"/>
                <a:gd name="connsiteY8" fmla="*/ 2305 h 2362"/>
                <a:gd name="connsiteX9" fmla="*/ 1802 w 3454"/>
                <a:gd name="connsiteY9" fmla="*/ 2305 h 2362"/>
                <a:gd name="connsiteX10" fmla="*/ 87 w 3454"/>
                <a:gd name="connsiteY10" fmla="*/ 1136 h 2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454" h="2362">
                  <a:moveTo>
                    <a:pt x="87" y="1136"/>
                  </a:moveTo>
                  <a:cubicBezTo>
                    <a:pt x="87" y="450"/>
                    <a:pt x="837" y="-58"/>
                    <a:pt x="1802" y="-58"/>
                  </a:cubicBezTo>
                  <a:lnTo>
                    <a:pt x="1802" y="-58"/>
                  </a:lnTo>
                  <a:lnTo>
                    <a:pt x="1802" y="-58"/>
                  </a:lnTo>
                  <a:cubicBezTo>
                    <a:pt x="2792" y="-58"/>
                    <a:pt x="3542" y="450"/>
                    <a:pt x="3542" y="1136"/>
                  </a:cubicBezTo>
                  <a:lnTo>
                    <a:pt x="3542" y="1136"/>
                  </a:lnTo>
                  <a:lnTo>
                    <a:pt x="3542" y="1136"/>
                  </a:lnTo>
                  <a:cubicBezTo>
                    <a:pt x="3542" y="1797"/>
                    <a:pt x="2792" y="2305"/>
                    <a:pt x="1802" y="2305"/>
                  </a:cubicBezTo>
                  <a:lnTo>
                    <a:pt x="1802" y="2305"/>
                  </a:lnTo>
                  <a:lnTo>
                    <a:pt x="1802" y="2305"/>
                  </a:lnTo>
                  <a:cubicBezTo>
                    <a:pt x="837" y="2305"/>
                    <a:pt x="87" y="1797"/>
                    <a:pt x="87" y="113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87" name="Freeform: Shape 686">
              <a:extLst>
                <a:ext uri="{FF2B5EF4-FFF2-40B4-BE49-F238E27FC236}">
                  <a16:creationId xmlns:a16="http://schemas.microsoft.com/office/drawing/2014/main" id="{A0393825-54FD-1855-AA41-83DBEE576571}"/>
                </a:ext>
              </a:extLst>
            </p:cNvPr>
            <p:cNvSpPr/>
            <p:nvPr/>
          </p:nvSpPr>
          <p:spPr>
            <a:xfrm flipV="1">
              <a:off x="8187910" y="1521129"/>
              <a:ext cx="8064" cy="1803"/>
            </a:xfrm>
            <a:custGeom>
              <a:avLst/>
              <a:gdLst>
                <a:gd name="connsiteX0" fmla="*/ 8152 w 8064"/>
                <a:gd name="connsiteY0" fmla="*/ 856 h 1803"/>
                <a:gd name="connsiteX1" fmla="*/ 4138 w 8064"/>
                <a:gd name="connsiteY1" fmla="*/ 1745 h 1803"/>
                <a:gd name="connsiteX2" fmla="*/ 4138 w 8064"/>
                <a:gd name="connsiteY2" fmla="*/ 1745 h 1803"/>
                <a:gd name="connsiteX3" fmla="*/ 4138 w 8064"/>
                <a:gd name="connsiteY3" fmla="*/ 1745 h 1803"/>
                <a:gd name="connsiteX4" fmla="*/ 87 w 8064"/>
                <a:gd name="connsiteY4" fmla="*/ 856 h 1803"/>
                <a:gd name="connsiteX5" fmla="*/ 87 w 8064"/>
                <a:gd name="connsiteY5" fmla="*/ 856 h 1803"/>
                <a:gd name="connsiteX6" fmla="*/ 87 w 8064"/>
                <a:gd name="connsiteY6" fmla="*/ 856 h 1803"/>
                <a:gd name="connsiteX7" fmla="*/ 4138 w 8064"/>
                <a:gd name="connsiteY7" fmla="*/ -58 h 1803"/>
                <a:gd name="connsiteX8" fmla="*/ 4138 w 8064"/>
                <a:gd name="connsiteY8" fmla="*/ -58 h 1803"/>
                <a:gd name="connsiteX9" fmla="*/ 4138 w 8064"/>
                <a:gd name="connsiteY9" fmla="*/ -58 h 1803"/>
                <a:gd name="connsiteX10" fmla="*/ 8152 w 8064"/>
                <a:gd name="connsiteY10" fmla="*/ 856 h 18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8064" h="1803">
                  <a:moveTo>
                    <a:pt x="8152" y="856"/>
                  </a:moveTo>
                  <a:cubicBezTo>
                    <a:pt x="8152" y="1237"/>
                    <a:pt x="8152" y="1745"/>
                    <a:pt x="4138" y="1745"/>
                  </a:cubicBezTo>
                  <a:lnTo>
                    <a:pt x="4138" y="1745"/>
                  </a:lnTo>
                  <a:lnTo>
                    <a:pt x="4138" y="1745"/>
                  </a:lnTo>
                  <a:cubicBezTo>
                    <a:pt x="87" y="1745"/>
                    <a:pt x="87" y="1237"/>
                    <a:pt x="87" y="856"/>
                  </a:cubicBezTo>
                  <a:lnTo>
                    <a:pt x="87" y="856"/>
                  </a:lnTo>
                  <a:lnTo>
                    <a:pt x="87" y="856"/>
                  </a:lnTo>
                  <a:cubicBezTo>
                    <a:pt x="87" y="437"/>
                    <a:pt x="87" y="-58"/>
                    <a:pt x="4138" y="-58"/>
                  </a:cubicBezTo>
                  <a:lnTo>
                    <a:pt x="4138" y="-58"/>
                  </a:lnTo>
                  <a:lnTo>
                    <a:pt x="4138" y="-58"/>
                  </a:lnTo>
                  <a:cubicBezTo>
                    <a:pt x="8152" y="-58"/>
                    <a:pt x="8152" y="437"/>
                    <a:pt x="8152" y="85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88" name="Freeform: Shape 687">
              <a:extLst>
                <a:ext uri="{FF2B5EF4-FFF2-40B4-BE49-F238E27FC236}">
                  <a16:creationId xmlns:a16="http://schemas.microsoft.com/office/drawing/2014/main" id="{CD3BCF2F-B7DB-15FF-2E53-2AA0070BBA2A}"/>
                </a:ext>
              </a:extLst>
            </p:cNvPr>
            <p:cNvSpPr/>
            <p:nvPr/>
          </p:nvSpPr>
          <p:spPr>
            <a:xfrm flipV="1">
              <a:off x="8191910" y="1524570"/>
              <a:ext cx="2781" cy="2362"/>
            </a:xfrm>
            <a:custGeom>
              <a:avLst/>
              <a:gdLst>
                <a:gd name="connsiteX0" fmla="*/ 87 w 2781"/>
                <a:gd name="connsiteY0" fmla="*/ 1136 h 2362"/>
                <a:gd name="connsiteX1" fmla="*/ 1472 w 2781"/>
                <a:gd name="connsiteY1" fmla="*/ -58 h 2362"/>
                <a:gd name="connsiteX2" fmla="*/ 1472 w 2781"/>
                <a:gd name="connsiteY2" fmla="*/ -58 h 2362"/>
                <a:gd name="connsiteX3" fmla="*/ 1472 w 2781"/>
                <a:gd name="connsiteY3" fmla="*/ -58 h 2362"/>
                <a:gd name="connsiteX4" fmla="*/ 2869 w 2781"/>
                <a:gd name="connsiteY4" fmla="*/ 1136 h 2362"/>
                <a:gd name="connsiteX5" fmla="*/ 2869 w 2781"/>
                <a:gd name="connsiteY5" fmla="*/ 1136 h 2362"/>
                <a:gd name="connsiteX6" fmla="*/ 2869 w 2781"/>
                <a:gd name="connsiteY6" fmla="*/ 1136 h 2362"/>
                <a:gd name="connsiteX7" fmla="*/ 1472 w 2781"/>
                <a:gd name="connsiteY7" fmla="*/ 2305 h 2362"/>
                <a:gd name="connsiteX8" fmla="*/ 1472 w 2781"/>
                <a:gd name="connsiteY8" fmla="*/ 2305 h 2362"/>
                <a:gd name="connsiteX9" fmla="*/ 1472 w 2781"/>
                <a:gd name="connsiteY9" fmla="*/ 2305 h 2362"/>
                <a:gd name="connsiteX10" fmla="*/ 87 w 2781"/>
                <a:gd name="connsiteY10" fmla="*/ 1136 h 2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781" h="2362">
                  <a:moveTo>
                    <a:pt x="87" y="1136"/>
                  </a:moveTo>
                  <a:cubicBezTo>
                    <a:pt x="87" y="463"/>
                    <a:pt x="710" y="-58"/>
                    <a:pt x="1472" y="-58"/>
                  </a:cubicBezTo>
                  <a:lnTo>
                    <a:pt x="1472" y="-58"/>
                  </a:lnTo>
                  <a:lnTo>
                    <a:pt x="1472" y="-58"/>
                  </a:lnTo>
                  <a:cubicBezTo>
                    <a:pt x="2272" y="-58"/>
                    <a:pt x="2869" y="463"/>
                    <a:pt x="2869" y="1136"/>
                  </a:cubicBezTo>
                  <a:lnTo>
                    <a:pt x="2869" y="1136"/>
                  </a:lnTo>
                  <a:lnTo>
                    <a:pt x="2869" y="1136"/>
                  </a:lnTo>
                  <a:cubicBezTo>
                    <a:pt x="2869" y="1784"/>
                    <a:pt x="2272" y="2305"/>
                    <a:pt x="1472" y="2305"/>
                  </a:cubicBezTo>
                  <a:lnTo>
                    <a:pt x="1472" y="2305"/>
                  </a:lnTo>
                  <a:lnTo>
                    <a:pt x="1472" y="2305"/>
                  </a:lnTo>
                  <a:cubicBezTo>
                    <a:pt x="710" y="2305"/>
                    <a:pt x="87" y="1784"/>
                    <a:pt x="87" y="113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89" name="Freeform: Shape 688">
              <a:extLst>
                <a:ext uri="{FF2B5EF4-FFF2-40B4-BE49-F238E27FC236}">
                  <a16:creationId xmlns:a16="http://schemas.microsoft.com/office/drawing/2014/main" id="{B71A8BC8-2D32-7C50-904A-28945165DE97}"/>
                </a:ext>
              </a:extLst>
            </p:cNvPr>
            <p:cNvSpPr/>
            <p:nvPr/>
          </p:nvSpPr>
          <p:spPr>
            <a:xfrm flipV="1">
              <a:off x="8194933" y="1524570"/>
              <a:ext cx="4711" cy="2362"/>
            </a:xfrm>
            <a:custGeom>
              <a:avLst/>
              <a:gdLst>
                <a:gd name="connsiteX0" fmla="*/ 87 w 4711"/>
                <a:gd name="connsiteY0" fmla="*/ 1136 h 2362"/>
                <a:gd name="connsiteX1" fmla="*/ 2450 w 4711"/>
                <a:gd name="connsiteY1" fmla="*/ -58 h 2362"/>
                <a:gd name="connsiteX2" fmla="*/ 2450 w 4711"/>
                <a:gd name="connsiteY2" fmla="*/ -58 h 2362"/>
                <a:gd name="connsiteX3" fmla="*/ 2450 w 4711"/>
                <a:gd name="connsiteY3" fmla="*/ -58 h 2362"/>
                <a:gd name="connsiteX4" fmla="*/ 4799 w 4711"/>
                <a:gd name="connsiteY4" fmla="*/ 1136 h 2362"/>
                <a:gd name="connsiteX5" fmla="*/ 4799 w 4711"/>
                <a:gd name="connsiteY5" fmla="*/ 1136 h 2362"/>
                <a:gd name="connsiteX6" fmla="*/ 4799 w 4711"/>
                <a:gd name="connsiteY6" fmla="*/ 1136 h 2362"/>
                <a:gd name="connsiteX7" fmla="*/ 2450 w 4711"/>
                <a:gd name="connsiteY7" fmla="*/ 2305 h 2362"/>
                <a:gd name="connsiteX8" fmla="*/ 2450 w 4711"/>
                <a:gd name="connsiteY8" fmla="*/ 2305 h 2362"/>
                <a:gd name="connsiteX9" fmla="*/ 2450 w 4711"/>
                <a:gd name="connsiteY9" fmla="*/ 2305 h 2362"/>
                <a:gd name="connsiteX10" fmla="*/ 87 w 4711"/>
                <a:gd name="connsiteY10" fmla="*/ 1136 h 2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711" h="2362">
                  <a:moveTo>
                    <a:pt x="87" y="1136"/>
                  </a:moveTo>
                  <a:cubicBezTo>
                    <a:pt x="87" y="247"/>
                    <a:pt x="1357" y="-58"/>
                    <a:pt x="2450" y="-58"/>
                  </a:cubicBezTo>
                  <a:lnTo>
                    <a:pt x="2450" y="-58"/>
                  </a:lnTo>
                  <a:lnTo>
                    <a:pt x="2450" y="-58"/>
                  </a:lnTo>
                  <a:cubicBezTo>
                    <a:pt x="3542" y="-58"/>
                    <a:pt x="4799" y="247"/>
                    <a:pt x="4799" y="1136"/>
                  </a:cubicBezTo>
                  <a:lnTo>
                    <a:pt x="4799" y="1136"/>
                  </a:lnTo>
                  <a:lnTo>
                    <a:pt x="4799" y="1136"/>
                  </a:lnTo>
                  <a:cubicBezTo>
                    <a:pt x="4799" y="2000"/>
                    <a:pt x="3542" y="2305"/>
                    <a:pt x="2450" y="2305"/>
                  </a:cubicBezTo>
                  <a:lnTo>
                    <a:pt x="2450" y="2305"/>
                  </a:lnTo>
                  <a:lnTo>
                    <a:pt x="2450" y="2305"/>
                  </a:lnTo>
                  <a:cubicBezTo>
                    <a:pt x="1357" y="2305"/>
                    <a:pt x="87" y="2000"/>
                    <a:pt x="87" y="113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90" name="Freeform: Shape 689">
              <a:extLst>
                <a:ext uri="{FF2B5EF4-FFF2-40B4-BE49-F238E27FC236}">
                  <a16:creationId xmlns:a16="http://schemas.microsoft.com/office/drawing/2014/main" id="{DE339494-80DE-A352-7C0D-DA822BB30718}"/>
                </a:ext>
              </a:extLst>
            </p:cNvPr>
            <p:cNvSpPr/>
            <p:nvPr/>
          </p:nvSpPr>
          <p:spPr>
            <a:xfrm flipV="1">
              <a:off x="8201080" y="1524024"/>
              <a:ext cx="7226" cy="2908"/>
            </a:xfrm>
            <a:custGeom>
              <a:avLst/>
              <a:gdLst>
                <a:gd name="connsiteX0" fmla="*/ 3694 w 7226"/>
                <a:gd name="connsiteY0" fmla="*/ -58 h 2908"/>
                <a:gd name="connsiteX1" fmla="*/ 7314 w 7226"/>
                <a:gd name="connsiteY1" fmla="*/ 1390 h 2908"/>
                <a:gd name="connsiteX2" fmla="*/ 7314 w 7226"/>
                <a:gd name="connsiteY2" fmla="*/ 1390 h 2908"/>
                <a:gd name="connsiteX3" fmla="*/ 7314 w 7226"/>
                <a:gd name="connsiteY3" fmla="*/ 1390 h 2908"/>
                <a:gd name="connsiteX4" fmla="*/ 3694 w 7226"/>
                <a:gd name="connsiteY4" fmla="*/ 2851 h 2908"/>
                <a:gd name="connsiteX5" fmla="*/ 3694 w 7226"/>
                <a:gd name="connsiteY5" fmla="*/ 2851 h 2908"/>
                <a:gd name="connsiteX6" fmla="*/ 3694 w 7226"/>
                <a:gd name="connsiteY6" fmla="*/ 2851 h 2908"/>
                <a:gd name="connsiteX7" fmla="*/ 88 w 7226"/>
                <a:gd name="connsiteY7" fmla="*/ 1390 h 2908"/>
                <a:gd name="connsiteX8" fmla="*/ 88 w 7226"/>
                <a:gd name="connsiteY8" fmla="*/ 1390 h 2908"/>
                <a:gd name="connsiteX9" fmla="*/ 88 w 7226"/>
                <a:gd name="connsiteY9" fmla="*/ 1390 h 2908"/>
                <a:gd name="connsiteX10" fmla="*/ 3694 w 7226"/>
                <a:gd name="connsiteY10" fmla="*/ -58 h 29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226" h="2908">
                  <a:moveTo>
                    <a:pt x="3694" y="-58"/>
                  </a:moveTo>
                  <a:cubicBezTo>
                    <a:pt x="5358" y="-58"/>
                    <a:pt x="7314" y="311"/>
                    <a:pt x="7314" y="1390"/>
                  </a:cubicBezTo>
                  <a:lnTo>
                    <a:pt x="7314" y="1390"/>
                  </a:lnTo>
                  <a:lnTo>
                    <a:pt x="7314" y="1390"/>
                  </a:lnTo>
                  <a:cubicBezTo>
                    <a:pt x="7314" y="2470"/>
                    <a:pt x="5358" y="2851"/>
                    <a:pt x="3694" y="2851"/>
                  </a:cubicBezTo>
                  <a:lnTo>
                    <a:pt x="3694" y="2851"/>
                  </a:lnTo>
                  <a:lnTo>
                    <a:pt x="3694" y="2851"/>
                  </a:lnTo>
                  <a:cubicBezTo>
                    <a:pt x="2030" y="2851"/>
                    <a:pt x="88" y="2470"/>
                    <a:pt x="88" y="1390"/>
                  </a:cubicBezTo>
                  <a:lnTo>
                    <a:pt x="88" y="1390"/>
                  </a:lnTo>
                  <a:lnTo>
                    <a:pt x="88" y="1390"/>
                  </a:lnTo>
                  <a:cubicBezTo>
                    <a:pt x="88" y="311"/>
                    <a:pt x="2030" y="-58"/>
                    <a:pt x="3694" y="-58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91" name="Freeform: Shape 690">
              <a:extLst>
                <a:ext uri="{FF2B5EF4-FFF2-40B4-BE49-F238E27FC236}">
                  <a16:creationId xmlns:a16="http://schemas.microsoft.com/office/drawing/2014/main" id="{10C722F9-6A8F-2DE8-E3C3-F2DD014503C2}"/>
                </a:ext>
              </a:extLst>
            </p:cNvPr>
            <p:cNvSpPr/>
            <p:nvPr/>
          </p:nvSpPr>
          <p:spPr>
            <a:xfrm flipV="1">
              <a:off x="8246430" y="1510004"/>
              <a:ext cx="3962" cy="1714"/>
            </a:xfrm>
            <a:custGeom>
              <a:avLst/>
              <a:gdLst>
                <a:gd name="connsiteX0" fmla="*/ 2070 w 3962"/>
                <a:gd name="connsiteY0" fmla="*/ -60 h 1714"/>
                <a:gd name="connsiteX1" fmla="*/ 4051 w 3962"/>
                <a:gd name="connsiteY1" fmla="*/ 803 h 1714"/>
                <a:gd name="connsiteX2" fmla="*/ 4051 w 3962"/>
                <a:gd name="connsiteY2" fmla="*/ 803 h 1714"/>
                <a:gd name="connsiteX3" fmla="*/ 4051 w 3962"/>
                <a:gd name="connsiteY3" fmla="*/ 803 h 1714"/>
                <a:gd name="connsiteX4" fmla="*/ 2070 w 3962"/>
                <a:gd name="connsiteY4" fmla="*/ 1654 h 1714"/>
                <a:gd name="connsiteX5" fmla="*/ 2070 w 3962"/>
                <a:gd name="connsiteY5" fmla="*/ 1654 h 1714"/>
                <a:gd name="connsiteX6" fmla="*/ 2070 w 3962"/>
                <a:gd name="connsiteY6" fmla="*/ 1654 h 1714"/>
                <a:gd name="connsiteX7" fmla="*/ 89 w 3962"/>
                <a:gd name="connsiteY7" fmla="*/ 803 h 1714"/>
                <a:gd name="connsiteX8" fmla="*/ 89 w 3962"/>
                <a:gd name="connsiteY8" fmla="*/ 803 h 1714"/>
                <a:gd name="connsiteX9" fmla="*/ 89 w 3962"/>
                <a:gd name="connsiteY9" fmla="*/ 803 h 1714"/>
                <a:gd name="connsiteX10" fmla="*/ 2070 w 3962"/>
                <a:gd name="connsiteY10" fmla="*/ -60 h 1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962" h="1714">
                  <a:moveTo>
                    <a:pt x="2070" y="-60"/>
                  </a:moveTo>
                  <a:cubicBezTo>
                    <a:pt x="4051" y="-60"/>
                    <a:pt x="4051" y="600"/>
                    <a:pt x="4051" y="803"/>
                  </a:cubicBezTo>
                  <a:lnTo>
                    <a:pt x="4051" y="803"/>
                  </a:lnTo>
                  <a:lnTo>
                    <a:pt x="4051" y="803"/>
                  </a:lnTo>
                  <a:cubicBezTo>
                    <a:pt x="4051" y="1006"/>
                    <a:pt x="4051" y="1654"/>
                    <a:pt x="2070" y="1654"/>
                  </a:cubicBezTo>
                  <a:lnTo>
                    <a:pt x="2070" y="1654"/>
                  </a:lnTo>
                  <a:lnTo>
                    <a:pt x="2070" y="1654"/>
                  </a:lnTo>
                  <a:cubicBezTo>
                    <a:pt x="89" y="1654"/>
                    <a:pt x="89" y="1006"/>
                    <a:pt x="89" y="803"/>
                  </a:cubicBezTo>
                  <a:lnTo>
                    <a:pt x="89" y="803"/>
                  </a:lnTo>
                  <a:lnTo>
                    <a:pt x="89" y="803"/>
                  </a:lnTo>
                  <a:cubicBezTo>
                    <a:pt x="89" y="600"/>
                    <a:pt x="89" y="-60"/>
                    <a:pt x="2070" y="-6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92" name="Freeform: Shape 691">
              <a:extLst>
                <a:ext uri="{FF2B5EF4-FFF2-40B4-BE49-F238E27FC236}">
                  <a16:creationId xmlns:a16="http://schemas.microsoft.com/office/drawing/2014/main" id="{0A1CACD0-E746-007C-F2DB-E397C66D7C02}"/>
                </a:ext>
              </a:extLst>
            </p:cNvPr>
            <p:cNvSpPr/>
            <p:nvPr/>
          </p:nvSpPr>
          <p:spPr>
            <a:xfrm flipV="1">
              <a:off x="8250100" y="1511731"/>
              <a:ext cx="11213" cy="1168"/>
            </a:xfrm>
            <a:custGeom>
              <a:avLst/>
              <a:gdLst>
                <a:gd name="connsiteX0" fmla="*/ 89 w 11213"/>
                <a:gd name="connsiteY0" fmla="*/ 524 h 1168"/>
                <a:gd name="connsiteX1" fmla="*/ 711 w 11213"/>
                <a:gd name="connsiteY1" fmla="*/ 16 h 1168"/>
                <a:gd name="connsiteX2" fmla="*/ 711 w 11213"/>
                <a:gd name="connsiteY2" fmla="*/ 16 h 1168"/>
                <a:gd name="connsiteX3" fmla="*/ 711 w 11213"/>
                <a:gd name="connsiteY3" fmla="*/ -9 h 1168"/>
                <a:gd name="connsiteX4" fmla="*/ 711 w 11213"/>
                <a:gd name="connsiteY4" fmla="*/ -9 h 1168"/>
                <a:gd name="connsiteX5" fmla="*/ 711 w 11213"/>
                <a:gd name="connsiteY5" fmla="*/ -9 h 1168"/>
                <a:gd name="connsiteX6" fmla="*/ 826 w 11213"/>
                <a:gd name="connsiteY6" fmla="*/ 4 h 1168"/>
                <a:gd name="connsiteX7" fmla="*/ 826 w 11213"/>
                <a:gd name="connsiteY7" fmla="*/ 4 h 1168"/>
                <a:gd name="connsiteX8" fmla="*/ 826 w 11213"/>
                <a:gd name="connsiteY8" fmla="*/ 4 h 1168"/>
                <a:gd name="connsiteX9" fmla="*/ 5690 w 11213"/>
                <a:gd name="connsiteY9" fmla="*/ -60 h 1168"/>
                <a:gd name="connsiteX10" fmla="*/ 5690 w 11213"/>
                <a:gd name="connsiteY10" fmla="*/ -60 h 1168"/>
                <a:gd name="connsiteX11" fmla="*/ 5690 w 11213"/>
                <a:gd name="connsiteY11" fmla="*/ -60 h 1168"/>
                <a:gd name="connsiteX12" fmla="*/ 10554 w 11213"/>
                <a:gd name="connsiteY12" fmla="*/ 4 h 1168"/>
                <a:gd name="connsiteX13" fmla="*/ 10554 w 11213"/>
                <a:gd name="connsiteY13" fmla="*/ 4 h 1168"/>
                <a:gd name="connsiteX14" fmla="*/ 10554 w 11213"/>
                <a:gd name="connsiteY14" fmla="*/ 4 h 1168"/>
                <a:gd name="connsiteX15" fmla="*/ 10681 w 11213"/>
                <a:gd name="connsiteY15" fmla="*/ -9 h 1168"/>
                <a:gd name="connsiteX16" fmla="*/ 10681 w 11213"/>
                <a:gd name="connsiteY16" fmla="*/ -9 h 1168"/>
                <a:gd name="connsiteX17" fmla="*/ 10681 w 11213"/>
                <a:gd name="connsiteY17" fmla="*/ 16 h 1168"/>
                <a:gd name="connsiteX18" fmla="*/ 10681 w 11213"/>
                <a:gd name="connsiteY18" fmla="*/ 16 h 1168"/>
                <a:gd name="connsiteX19" fmla="*/ 10681 w 11213"/>
                <a:gd name="connsiteY19" fmla="*/ 16 h 1168"/>
                <a:gd name="connsiteX20" fmla="*/ 11303 w 11213"/>
                <a:gd name="connsiteY20" fmla="*/ 524 h 1168"/>
                <a:gd name="connsiteX21" fmla="*/ 11303 w 11213"/>
                <a:gd name="connsiteY21" fmla="*/ 524 h 1168"/>
                <a:gd name="connsiteX22" fmla="*/ 11303 w 11213"/>
                <a:gd name="connsiteY22" fmla="*/ 524 h 1168"/>
                <a:gd name="connsiteX23" fmla="*/ 10681 w 11213"/>
                <a:gd name="connsiteY23" fmla="*/ 1032 h 1168"/>
                <a:gd name="connsiteX24" fmla="*/ 10681 w 11213"/>
                <a:gd name="connsiteY24" fmla="*/ 1032 h 1168"/>
                <a:gd name="connsiteX25" fmla="*/ 10681 w 11213"/>
                <a:gd name="connsiteY25" fmla="*/ 1045 h 1168"/>
                <a:gd name="connsiteX26" fmla="*/ 10681 w 11213"/>
                <a:gd name="connsiteY26" fmla="*/ 1045 h 1168"/>
                <a:gd name="connsiteX27" fmla="*/ 10681 w 11213"/>
                <a:gd name="connsiteY27" fmla="*/ 1045 h 1168"/>
                <a:gd name="connsiteX28" fmla="*/ 10554 w 11213"/>
                <a:gd name="connsiteY28" fmla="*/ 1032 h 1168"/>
                <a:gd name="connsiteX29" fmla="*/ 10554 w 11213"/>
                <a:gd name="connsiteY29" fmla="*/ 1032 h 1168"/>
                <a:gd name="connsiteX30" fmla="*/ 10554 w 11213"/>
                <a:gd name="connsiteY30" fmla="*/ 1032 h 1168"/>
                <a:gd name="connsiteX31" fmla="*/ 5690 w 11213"/>
                <a:gd name="connsiteY31" fmla="*/ 1108 h 1168"/>
                <a:gd name="connsiteX32" fmla="*/ 5690 w 11213"/>
                <a:gd name="connsiteY32" fmla="*/ 1108 h 1168"/>
                <a:gd name="connsiteX33" fmla="*/ 5690 w 11213"/>
                <a:gd name="connsiteY33" fmla="*/ 1108 h 1168"/>
                <a:gd name="connsiteX34" fmla="*/ 826 w 11213"/>
                <a:gd name="connsiteY34" fmla="*/ 1032 h 1168"/>
                <a:gd name="connsiteX35" fmla="*/ 826 w 11213"/>
                <a:gd name="connsiteY35" fmla="*/ 1032 h 1168"/>
                <a:gd name="connsiteX36" fmla="*/ 826 w 11213"/>
                <a:gd name="connsiteY36" fmla="*/ 1032 h 1168"/>
                <a:gd name="connsiteX37" fmla="*/ 711 w 11213"/>
                <a:gd name="connsiteY37" fmla="*/ 1045 h 1168"/>
                <a:gd name="connsiteX38" fmla="*/ 711 w 11213"/>
                <a:gd name="connsiteY38" fmla="*/ 1045 h 1168"/>
                <a:gd name="connsiteX39" fmla="*/ 711 w 11213"/>
                <a:gd name="connsiteY39" fmla="*/ 1032 h 1168"/>
                <a:gd name="connsiteX40" fmla="*/ 711 w 11213"/>
                <a:gd name="connsiteY40" fmla="*/ 1032 h 1168"/>
                <a:gd name="connsiteX41" fmla="*/ 711 w 11213"/>
                <a:gd name="connsiteY41" fmla="*/ 1032 h 1168"/>
                <a:gd name="connsiteX42" fmla="*/ 89 w 11213"/>
                <a:gd name="connsiteY42" fmla="*/ 524 h 1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1213" h="1168">
                  <a:moveTo>
                    <a:pt x="89" y="524"/>
                  </a:moveTo>
                  <a:cubicBezTo>
                    <a:pt x="89" y="245"/>
                    <a:pt x="89" y="93"/>
                    <a:pt x="711" y="16"/>
                  </a:cubicBezTo>
                  <a:lnTo>
                    <a:pt x="711" y="16"/>
                  </a:lnTo>
                  <a:lnTo>
                    <a:pt x="711" y="-9"/>
                  </a:lnTo>
                  <a:lnTo>
                    <a:pt x="711" y="-9"/>
                  </a:lnTo>
                  <a:lnTo>
                    <a:pt x="711" y="-9"/>
                  </a:lnTo>
                  <a:cubicBezTo>
                    <a:pt x="711" y="4"/>
                    <a:pt x="762" y="4"/>
                    <a:pt x="826" y="4"/>
                  </a:cubicBezTo>
                  <a:lnTo>
                    <a:pt x="826" y="4"/>
                  </a:lnTo>
                  <a:lnTo>
                    <a:pt x="826" y="4"/>
                  </a:lnTo>
                  <a:cubicBezTo>
                    <a:pt x="1524" y="-60"/>
                    <a:pt x="2934" y="-60"/>
                    <a:pt x="5690" y="-60"/>
                  </a:cubicBezTo>
                  <a:lnTo>
                    <a:pt x="5690" y="-60"/>
                  </a:lnTo>
                  <a:lnTo>
                    <a:pt x="5690" y="-60"/>
                  </a:lnTo>
                  <a:cubicBezTo>
                    <a:pt x="8446" y="-60"/>
                    <a:pt x="9830" y="-60"/>
                    <a:pt x="10554" y="4"/>
                  </a:cubicBezTo>
                  <a:lnTo>
                    <a:pt x="10554" y="4"/>
                  </a:lnTo>
                  <a:lnTo>
                    <a:pt x="10554" y="4"/>
                  </a:lnTo>
                  <a:cubicBezTo>
                    <a:pt x="10630" y="4"/>
                    <a:pt x="10655" y="4"/>
                    <a:pt x="10681" y="-9"/>
                  </a:cubicBezTo>
                  <a:lnTo>
                    <a:pt x="10681" y="-9"/>
                  </a:lnTo>
                  <a:lnTo>
                    <a:pt x="10681" y="16"/>
                  </a:lnTo>
                  <a:lnTo>
                    <a:pt x="10681" y="16"/>
                  </a:lnTo>
                  <a:lnTo>
                    <a:pt x="10681" y="16"/>
                  </a:lnTo>
                  <a:cubicBezTo>
                    <a:pt x="11303" y="93"/>
                    <a:pt x="11303" y="245"/>
                    <a:pt x="11303" y="524"/>
                  </a:cubicBezTo>
                  <a:lnTo>
                    <a:pt x="11303" y="524"/>
                  </a:lnTo>
                  <a:lnTo>
                    <a:pt x="11303" y="524"/>
                  </a:lnTo>
                  <a:cubicBezTo>
                    <a:pt x="11303" y="816"/>
                    <a:pt x="11303" y="969"/>
                    <a:pt x="10681" y="1032"/>
                  </a:cubicBezTo>
                  <a:lnTo>
                    <a:pt x="10681" y="1032"/>
                  </a:lnTo>
                  <a:lnTo>
                    <a:pt x="10681" y="1045"/>
                  </a:lnTo>
                  <a:lnTo>
                    <a:pt x="10681" y="1045"/>
                  </a:lnTo>
                  <a:lnTo>
                    <a:pt x="10681" y="1045"/>
                  </a:lnTo>
                  <a:cubicBezTo>
                    <a:pt x="10655" y="1045"/>
                    <a:pt x="10630" y="1032"/>
                    <a:pt x="10554" y="1032"/>
                  </a:cubicBezTo>
                  <a:lnTo>
                    <a:pt x="10554" y="1032"/>
                  </a:lnTo>
                  <a:lnTo>
                    <a:pt x="10554" y="1032"/>
                  </a:lnTo>
                  <a:cubicBezTo>
                    <a:pt x="9830" y="1108"/>
                    <a:pt x="8446" y="1108"/>
                    <a:pt x="5690" y="1108"/>
                  </a:cubicBezTo>
                  <a:lnTo>
                    <a:pt x="5690" y="1108"/>
                  </a:lnTo>
                  <a:lnTo>
                    <a:pt x="5690" y="1108"/>
                  </a:lnTo>
                  <a:cubicBezTo>
                    <a:pt x="2934" y="1108"/>
                    <a:pt x="1524" y="1108"/>
                    <a:pt x="826" y="1032"/>
                  </a:cubicBezTo>
                  <a:lnTo>
                    <a:pt x="826" y="1032"/>
                  </a:lnTo>
                  <a:lnTo>
                    <a:pt x="826" y="1032"/>
                  </a:lnTo>
                  <a:cubicBezTo>
                    <a:pt x="762" y="1032"/>
                    <a:pt x="711" y="1045"/>
                    <a:pt x="711" y="1045"/>
                  </a:cubicBezTo>
                  <a:lnTo>
                    <a:pt x="711" y="1045"/>
                  </a:lnTo>
                  <a:lnTo>
                    <a:pt x="711" y="1032"/>
                  </a:lnTo>
                  <a:lnTo>
                    <a:pt x="711" y="1032"/>
                  </a:lnTo>
                  <a:lnTo>
                    <a:pt x="711" y="1032"/>
                  </a:lnTo>
                  <a:cubicBezTo>
                    <a:pt x="89" y="969"/>
                    <a:pt x="89" y="816"/>
                    <a:pt x="89" y="52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93" name="Freeform: Shape 692">
              <a:extLst>
                <a:ext uri="{FF2B5EF4-FFF2-40B4-BE49-F238E27FC236}">
                  <a16:creationId xmlns:a16="http://schemas.microsoft.com/office/drawing/2014/main" id="{DE3C55C0-E524-A2DF-7B3D-7AF4ED12EF76}"/>
                </a:ext>
              </a:extLst>
            </p:cNvPr>
            <p:cNvSpPr/>
            <p:nvPr/>
          </p:nvSpPr>
          <p:spPr>
            <a:xfrm flipV="1">
              <a:off x="8141607" y="1521129"/>
              <a:ext cx="3645" cy="2578"/>
            </a:xfrm>
            <a:custGeom>
              <a:avLst/>
              <a:gdLst>
                <a:gd name="connsiteX0" fmla="*/ 86 w 3645"/>
                <a:gd name="connsiteY0" fmla="*/ 1237 h 2578"/>
                <a:gd name="connsiteX1" fmla="*/ 1889 w 3645"/>
                <a:gd name="connsiteY1" fmla="*/ -58 h 2578"/>
                <a:gd name="connsiteX2" fmla="*/ 1889 w 3645"/>
                <a:gd name="connsiteY2" fmla="*/ -58 h 2578"/>
                <a:gd name="connsiteX3" fmla="*/ 1889 w 3645"/>
                <a:gd name="connsiteY3" fmla="*/ -58 h 2578"/>
                <a:gd name="connsiteX4" fmla="*/ 3731 w 3645"/>
                <a:gd name="connsiteY4" fmla="*/ 1237 h 2578"/>
                <a:gd name="connsiteX5" fmla="*/ 3731 w 3645"/>
                <a:gd name="connsiteY5" fmla="*/ 1237 h 2578"/>
                <a:gd name="connsiteX6" fmla="*/ 3731 w 3645"/>
                <a:gd name="connsiteY6" fmla="*/ 1237 h 2578"/>
                <a:gd name="connsiteX7" fmla="*/ 1889 w 3645"/>
                <a:gd name="connsiteY7" fmla="*/ 2520 h 2578"/>
                <a:gd name="connsiteX8" fmla="*/ 1889 w 3645"/>
                <a:gd name="connsiteY8" fmla="*/ 2520 h 2578"/>
                <a:gd name="connsiteX9" fmla="*/ 1889 w 3645"/>
                <a:gd name="connsiteY9" fmla="*/ 2520 h 2578"/>
                <a:gd name="connsiteX10" fmla="*/ 86 w 3645"/>
                <a:gd name="connsiteY10" fmla="*/ 1237 h 25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645" h="2578">
                  <a:moveTo>
                    <a:pt x="86" y="1237"/>
                  </a:moveTo>
                  <a:cubicBezTo>
                    <a:pt x="86" y="513"/>
                    <a:pt x="848" y="-58"/>
                    <a:pt x="1889" y="-58"/>
                  </a:cubicBezTo>
                  <a:lnTo>
                    <a:pt x="1889" y="-58"/>
                  </a:lnTo>
                  <a:lnTo>
                    <a:pt x="1889" y="-58"/>
                  </a:lnTo>
                  <a:cubicBezTo>
                    <a:pt x="2943" y="-58"/>
                    <a:pt x="3731" y="513"/>
                    <a:pt x="3731" y="1237"/>
                  </a:cubicBezTo>
                  <a:lnTo>
                    <a:pt x="3731" y="1237"/>
                  </a:lnTo>
                  <a:lnTo>
                    <a:pt x="3731" y="1237"/>
                  </a:lnTo>
                  <a:cubicBezTo>
                    <a:pt x="3731" y="1974"/>
                    <a:pt x="2943" y="2520"/>
                    <a:pt x="1889" y="2520"/>
                  </a:cubicBezTo>
                  <a:lnTo>
                    <a:pt x="1889" y="2520"/>
                  </a:lnTo>
                  <a:lnTo>
                    <a:pt x="1889" y="2520"/>
                  </a:lnTo>
                  <a:cubicBezTo>
                    <a:pt x="848" y="2520"/>
                    <a:pt x="86" y="1974"/>
                    <a:pt x="86" y="123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94" name="Freeform: Shape 693">
              <a:extLst>
                <a:ext uri="{FF2B5EF4-FFF2-40B4-BE49-F238E27FC236}">
                  <a16:creationId xmlns:a16="http://schemas.microsoft.com/office/drawing/2014/main" id="{CEEFC2D8-756E-0A4C-361B-C327882B6B9C}"/>
                </a:ext>
              </a:extLst>
            </p:cNvPr>
            <p:cNvSpPr/>
            <p:nvPr/>
          </p:nvSpPr>
          <p:spPr>
            <a:xfrm flipV="1">
              <a:off x="8144604" y="1518856"/>
              <a:ext cx="3873" cy="1600"/>
            </a:xfrm>
            <a:custGeom>
              <a:avLst/>
              <a:gdLst>
                <a:gd name="connsiteX0" fmla="*/ 3959 w 3873"/>
                <a:gd name="connsiteY0" fmla="*/ 754 h 1600"/>
                <a:gd name="connsiteX1" fmla="*/ 2029 w 3873"/>
                <a:gd name="connsiteY1" fmla="*/ 1542 h 1600"/>
                <a:gd name="connsiteX2" fmla="*/ 2029 w 3873"/>
                <a:gd name="connsiteY2" fmla="*/ 1542 h 1600"/>
                <a:gd name="connsiteX3" fmla="*/ 2029 w 3873"/>
                <a:gd name="connsiteY3" fmla="*/ 1542 h 1600"/>
                <a:gd name="connsiteX4" fmla="*/ 86 w 3873"/>
                <a:gd name="connsiteY4" fmla="*/ 754 h 1600"/>
                <a:gd name="connsiteX5" fmla="*/ 86 w 3873"/>
                <a:gd name="connsiteY5" fmla="*/ 754 h 1600"/>
                <a:gd name="connsiteX6" fmla="*/ 86 w 3873"/>
                <a:gd name="connsiteY6" fmla="*/ 754 h 1600"/>
                <a:gd name="connsiteX7" fmla="*/ 2029 w 3873"/>
                <a:gd name="connsiteY7" fmla="*/ -59 h 1600"/>
                <a:gd name="connsiteX8" fmla="*/ 2029 w 3873"/>
                <a:gd name="connsiteY8" fmla="*/ -59 h 1600"/>
                <a:gd name="connsiteX9" fmla="*/ 2029 w 3873"/>
                <a:gd name="connsiteY9" fmla="*/ -59 h 1600"/>
                <a:gd name="connsiteX10" fmla="*/ 3959 w 3873"/>
                <a:gd name="connsiteY10" fmla="*/ 754 h 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873" h="1600">
                  <a:moveTo>
                    <a:pt x="3959" y="754"/>
                  </a:moveTo>
                  <a:cubicBezTo>
                    <a:pt x="3959" y="1123"/>
                    <a:pt x="3731" y="1542"/>
                    <a:pt x="2029" y="1542"/>
                  </a:cubicBezTo>
                  <a:lnTo>
                    <a:pt x="2029" y="1542"/>
                  </a:lnTo>
                  <a:lnTo>
                    <a:pt x="2029" y="1542"/>
                  </a:lnTo>
                  <a:cubicBezTo>
                    <a:pt x="314" y="1542"/>
                    <a:pt x="86" y="1123"/>
                    <a:pt x="86" y="754"/>
                  </a:cubicBezTo>
                  <a:lnTo>
                    <a:pt x="86" y="754"/>
                  </a:lnTo>
                  <a:lnTo>
                    <a:pt x="86" y="754"/>
                  </a:lnTo>
                  <a:cubicBezTo>
                    <a:pt x="86" y="361"/>
                    <a:pt x="314" y="-59"/>
                    <a:pt x="2029" y="-59"/>
                  </a:cubicBezTo>
                  <a:lnTo>
                    <a:pt x="2029" y="-59"/>
                  </a:lnTo>
                  <a:lnTo>
                    <a:pt x="2029" y="-59"/>
                  </a:lnTo>
                  <a:cubicBezTo>
                    <a:pt x="3731" y="-59"/>
                    <a:pt x="3959" y="361"/>
                    <a:pt x="3959" y="75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95" name="Freeform: Shape 694">
              <a:extLst>
                <a:ext uri="{FF2B5EF4-FFF2-40B4-BE49-F238E27FC236}">
                  <a16:creationId xmlns:a16="http://schemas.microsoft.com/office/drawing/2014/main" id="{3FE782EE-6781-4B32-EDC3-CFAB994DA213}"/>
                </a:ext>
              </a:extLst>
            </p:cNvPr>
            <p:cNvSpPr/>
            <p:nvPr/>
          </p:nvSpPr>
          <p:spPr>
            <a:xfrm flipV="1">
              <a:off x="8164251" y="1511185"/>
              <a:ext cx="3543" cy="2781"/>
            </a:xfrm>
            <a:custGeom>
              <a:avLst/>
              <a:gdLst>
                <a:gd name="connsiteX0" fmla="*/ 87 w 3543"/>
                <a:gd name="connsiteY0" fmla="*/ 1337 h 2781"/>
                <a:gd name="connsiteX1" fmla="*/ 1877 w 3543"/>
                <a:gd name="connsiteY1" fmla="*/ -60 h 2781"/>
                <a:gd name="connsiteX2" fmla="*/ 1877 w 3543"/>
                <a:gd name="connsiteY2" fmla="*/ -60 h 2781"/>
                <a:gd name="connsiteX3" fmla="*/ 1877 w 3543"/>
                <a:gd name="connsiteY3" fmla="*/ -60 h 2781"/>
                <a:gd name="connsiteX4" fmla="*/ 3630 w 3543"/>
                <a:gd name="connsiteY4" fmla="*/ 1337 h 2781"/>
                <a:gd name="connsiteX5" fmla="*/ 3630 w 3543"/>
                <a:gd name="connsiteY5" fmla="*/ 1337 h 2781"/>
                <a:gd name="connsiteX6" fmla="*/ 3630 w 3543"/>
                <a:gd name="connsiteY6" fmla="*/ 1337 h 2781"/>
                <a:gd name="connsiteX7" fmla="*/ 1877 w 3543"/>
                <a:gd name="connsiteY7" fmla="*/ 2721 h 2781"/>
                <a:gd name="connsiteX8" fmla="*/ 1877 w 3543"/>
                <a:gd name="connsiteY8" fmla="*/ 2721 h 2781"/>
                <a:gd name="connsiteX9" fmla="*/ 1877 w 3543"/>
                <a:gd name="connsiteY9" fmla="*/ 2721 h 2781"/>
                <a:gd name="connsiteX10" fmla="*/ 87 w 3543"/>
                <a:gd name="connsiteY10" fmla="*/ 1337 h 2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543" h="2781">
                  <a:moveTo>
                    <a:pt x="87" y="1337"/>
                  </a:moveTo>
                  <a:cubicBezTo>
                    <a:pt x="87" y="537"/>
                    <a:pt x="886" y="-60"/>
                    <a:pt x="1877" y="-60"/>
                  </a:cubicBezTo>
                  <a:lnTo>
                    <a:pt x="1877" y="-60"/>
                  </a:lnTo>
                  <a:lnTo>
                    <a:pt x="1877" y="-60"/>
                  </a:lnTo>
                  <a:cubicBezTo>
                    <a:pt x="2868" y="-60"/>
                    <a:pt x="3630" y="537"/>
                    <a:pt x="3630" y="1337"/>
                  </a:cubicBezTo>
                  <a:lnTo>
                    <a:pt x="3630" y="1337"/>
                  </a:lnTo>
                  <a:lnTo>
                    <a:pt x="3630" y="1337"/>
                  </a:lnTo>
                  <a:cubicBezTo>
                    <a:pt x="3630" y="2099"/>
                    <a:pt x="2868" y="2721"/>
                    <a:pt x="1877" y="2721"/>
                  </a:cubicBezTo>
                  <a:lnTo>
                    <a:pt x="1877" y="2721"/>
                  </a:lnTo>
                  <a:lnTo>
                    <a:pt x="1877" y="2721"/>
                  </a:lnTo>
                  <a:cubicBezTo>
                    <a:pt x="886" y="2721"/>
                    <a:pt x="87" y="2099"/>
                    <a:pt x="87" y="133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96" name="Freeform: Shape 695">
              <a:extLst>
                <a:ext uri="{FF2B5EF4-FFF2-40B4-BE49-F238E27FC236}">
                  <a16:creationId xmlns:a16="http://schemas.microsoft.com/office/drawing/2014/main" id="{B1867885-36E0-2E9F-4BEE-64799B999516}"/>
                </a:ext>
              </a:extLst>
            </p:cNvPr>
            <p:cNvSpPr/>
            <p:nvPr/>
          </p:nvSpPr>
          <p:spPr>
            <a:xfrm flipV="1">
              <a:off x="8115141" y="1487970"/>
              <a:ext cx="11010" cy="3441"/>
            </a:xfrm>
            <a:custGeom>
              <a:avLst/>
              <a:gdLst>
                <a:gd name="connsiteX0" fmla="*/ 5597 w 11010"/>
                <a:gd name="connsiteY0" fmla="*/ -64 h 3441"/>
                <a:gd name="connsiteX1" fmla="*/ 11096 w 11010"/>
                <a:gd name="connsiteY1" fmla="*/ 1650 h 3441"/>
                <a:gd name="connsiteX2" fmla="*/ 11096 w 11010"/>
                <a:gd name="connsiteY2" fmla="*/ 1650 h 3441"/>
                <a:gd name="connsiteX3" fmla="*/ 11096 w 11010"/>
                <a:gd name="connsiteY3" fmla="*/ 1650 h 3441"/>
                <a:gd name="connsiteX4" fmla="*/ 5597 w 11010"/>
                <a:gd name="connsiteY4" fmla="*/ 3377 h 3441"/>
                <a:gd name="connsiteX5" fmla="*/ 5597 w 11010"/>
                <a:gd name="connsiteY5" fmla="*/ 3377 h 3441"/>
                <a:gd name="connsiteX6" fmla="*/ 5597 w 11010"/>
                <a:gd name="connsiteY6" fmla="*/ 3377 h 3441"/>
                <a:gd name="connsiteX7" fmla="*/ 85 w 11010"/>
                <a:gd name="connsiteY7" fmla="*/ 1650 h 3441"/>
                <a:gd name="connsiteX8" fmla="*/ 85 w 11010"/>
                <a:gd name="connsiteY8" fmla="*/ 1650 h 3441"/>
                <a:gd name="connsiteX9" fmla="*/ 85 w 11010"/>
                <a:gd name="connsiteY9" fmla="*/ 1650 h 3441"/>
                <a:gd name="connsiteX10" fmla="*/ 5597 w 11010"/>
                <a:gd name="connsiteY10" fmla="*/ -64 h 3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1010" h="3441">
                  <a:moveTo>
                    <a:pt x="5597" y="-64"/>
                  </a:moveTo>
                  <a:cubicBezTo>
                    <a:pt x="6511" y="-64"/>
                    <a:pt x="11096" y="25"/>
                    <a:pt x="11096" y="1650"/>
                  </a:cubicBezTo>
                  <a:lnTo>
                    <a:pt x="11096" y="1650"/>
                  </a:lnTo>
                  <a:lnTo>
                    <a:pt x="11096" y="1650"/>
                  </a:lnTo>
                  <a:cubicBezTo>
                    <a:pt x="11096" y="3301"/>
                    <a:pt x="6511" y="3377"/>
                    <a:pt x="5597" y="3377"/>
                  </a:cubicBezTo>
                  <a:lnTo>
                    <a:pt x="5597" y="3377"/>
                  </a:lnTo>
                  <a:lnTo>
                    <a:pt x="5597" y="3377"/>
                  </a:lnTo>
                  <a:cubicBezTo>
                    <a:pt x="4670" y="3377"/>
                    <a:pt x="85" y="3301"/>
                    <a:pt x="85" y="1650"/>
                  </a:cubicBezTo>
                  <a:lnTo>
                    <a:pt x="85" y="1650"/>
                  </a:lnTo>
                  <a:lnTo>
                    <a:pt x="85" y="1650"/>
                  </a:lnTo>
                  <a:cubicBezTo>
                    <a:pt x="85" y="25"/>
                    <a:pt x="4670" y="-64"/>
                    <a:pt x="5597" y="-6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97" name="Freeform: Shape 696">
              <a:extLst>
                <a:ext uri="{FF2B5EF4-FFF2-40B4-BE49-F238E27FC236}">
                  <a16:creationId xmlns:a16="http://schemas.microsoft.com/office/drawing/2014/main" id="{05979B5B-6102-DE50-09E1-3746CCE42F8C}"/>
                </a:ext>
              </a:extLst>
            </p:cNvPr>
            <p:cNvSpPr/>
            <p:nvPr/>
          </p:nvSpPr>
          <p:spPr>
            <a:xfrm flipV="1">
              <a:off x="8102733" y="1531708"/>
              <a:ext cx="4521" cy="3212"/>
            </a:xfrm>
            <a:custGeom>
              <a:avLst/>
              <a:gdLst>
                <a:gd name="connsiteX0" fmla="*/ 2345 w 4521"/>
                <a:gd name="connsiteY0" fmla="*/ -56 h 3212"/>
                <a:gd name="connsiteX1" fmla="*/ 4606 w 4521"/>
                <a:gd name="connsiteY1" fmla="*/ 1557 h 3212"/>
                <a:gd name="connsiteX2" fmla="*/ 4606 w 4521"/>
                <a:gd name="connsiteY2" fmla="*/ 1557 h 3212"/>
                <a:gd name="connsiteX3" fmla="*/ 4606 w 4521"/>
                <a:gd name="connsiteY3" fmla="*/ 1557 h 3212"/>
                <a:gd name="connsiteX4" fmla="*/ 2345 w 4521"/>
                <a:gd name="connsiteY4" fmla="*/ 3157 h 3212"/>
                <a:gd name="connsiteX5" fmla="*/ 2345 w 4521"/>
                <a:gd name="connsiteY5" fmla="*/ 3157 h 3212"/>
                <a:gd name="connsiteX6" fmla="*/ 2345 w 4521"/>
                <a:gd name="connsiteY6" fmla="*/ 3157 h 3212"/>
                <a:gd name="connsiteX7" fmla="*/ 85 w 4521"/>
                <a:gd name="connsiteY7" fmla="*/ 1557 h 3212"/>
                <a:gd name="connsiteX8" fmla="*/ 85 w 4521"/>
                <a:gd name="connsiteY8" fmla="*/ 1557 h 3212"/>
                <a:gd name="connsiteX9" fmla="*/ 85 w 4521"/>
                <a:gd name="connsiteY9" fmla="*/ 1557 h 3212"/>
                <a:gd name="connsiteX10" fmla="*/ 2345 w 4521"/>
                <a:gd name="connsiteY10" fmla="*/ -56 h 3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4521" h="3212">
                  <a:moveTo>
                    <a:pt x="2345" y="-56"/>
                  </a:moveTo>
                  <a:cubicBezTo>
                    <a:pt x="3615" y="-56"/>
                    <a:pt x="4606" y="642"/>
                    <a:pt x="4606" y="1557"/>
                  </a:cubicBezTo>
                  <a:lnTo>
                    <a:pt x="4606" y="1557"/>
                  </a:lnTo>
                  <a:lnTo>
                    <a:pt x="4606" y="1557"/>
                  </a:lnTo>
                  <a:cubicBezTo>
                    <a:pt x="4606" y="2446"/>
                    <a:pt x="3615" y="3157"/>
                    <a:pt x="2345" y="3157"/>
                  </a:cubicBezTo>
                  <a:lnTo>
                    <a:pt x="2345" y="3157"/>
                  </a:lnTo>
                  <a:lnTo>
                    <a:pt x="2345" y="3157"/>
                  </a:lnTo>
                  <a:cubicBezTo>
                    <a:pt x="1076" y="3157"/>
                    <a:pt x="85" y="2446"/>
                    <a:pt x="85" y="1557"/>
                  </a:cubicBezTo>
                  <a:lnTo>
                    <a:pt x="85" y="1557"/>
                  </a:lnTo>
                  <a:lnTo>
                    <a:pt x="85" y="1557"/>
                  </a:lnTo>
                  <a:cubicBezTo>
                    <a:pt x="85" y="642"/>
                    <a:pt x="1076" y="-56"/>
                    <a:pt x="2345" y="-5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98" name="Freeform: Shape 697">
              <a:extLst>
                <a:ext uri="{FF2B5EF4-FFF2-40B4-BE49-F238E27FC236}">
                  <a16:creationId xmlns:a16="http://schemas.microsoft.com/office/drawing/2014/main" id="{4190418B-D95F-8459-A951-496D795025AA}"/>
                </a:ext>
              </a:extLst>
            </p:cNvPr>
            <p:cNvSpPr/>
            <p:nvPr/>
          </p:nvSpPr>
          <p:spPr>
            <a:xfrm flipV="1">
              <a:off x="8107572" y="1530082"/>
              <a:ext cx="7226" cy="3225"/>
            </a:xfrm>
            <a:custGeom>
              <a:avLst/>
              <a:gdLst>
                <a:gd name="connsiteX0" fmla="*/ 3705 w 7226"/>
                <a:gd name="connsiteY0" fmla="*/ -56 h 3225"/>
                <a:gd name="connsiteX1" fmla="*/ 7311 w 7226"/>
                <a:gd name="connsiteY1" fmla="*/ 1569 h 3225"/>
                <a:gd name="connsiteX2" fmla="*/ 7311 w 7226"/>
                <a:gd name="connsiteY2" fmla="*/ 1569 h 3225"/>
                <a:gd name="connsiteX3" fmla="*/ 7311 w 7226"/>
                <a:gd name="connsiteY3" fmla="*/ 1569 h 3225"/>
                <a:gd name="connsiteX4" fmla="*/ 3705 w 7226"/>
                <a:gd name="connsiteY4" fmla="*/ 3169 h 3225"/>
                <a:gd name="connsiteX5" fmla="*/ 3705 w 7226"/>
                <a:gd name="connsiteY5" fmla="*/ 3169 h 3225"/>
                <a:gd name="connsiteX6" fmla="*/ 3705 w 7226"/>
                <a:gd name="connsiteY6" fmla="*/ 3169 h 3225"/>
                <a:gd name="connsiteX7" fmla="*/ 85 w 7226"/>
                <a:gd name="connsiteY7" fmla="*/ 1569 h 3225"/>
                <a:gd name="connsiteX8" fmla="*/ 85 w 7226"/>
                <a:gd name="connsiteY8" fmla="*/ 1569 h 3225"/>
                <a:gd name="connsiteX9" fmla="*/ 85 w 7226"/>
                <a:gd name="connsiteY9" fmla="*/ 1569 h 3225"/>
                <a:gd name="connsiteX10" fmla="*/ 3705 w 7226"/>
                <a:gd name="connsiteY10" fmla="*/ -56 h 3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226" h="3225">
                  <a:moveTo>
                    <a:pt x="3705" y="-56"/>
                  </a:moveTo>
                  <a:cubicBezTo>
                    <a:pt x="5521" y="-56"/>
                    <a:pt x="7311" y="452"/>
                    <a:pt x="7311" y="1569"/>
                  </a:cubicBezTo>
                  <a:lnTo>
                    <a:pt x="7311" y="1569"/>
                  </a:lnTo>
                  <a:lnTo>
                    <a:pt x="7311" y="1569"/>
                  </a:lnTo>
                  <a:cubicBezTo>
                    <a:pt x="7311" y="2674"/>
                    <a:pt x="5521" y="3169"/>
                    <a:pt x="3705" y="3169"/>
                  </a:cubicBezTo>
                  <a:lnTo>
                    <a:pt x="3705" y="3169"/>
                  </a:lnTo>
                  <a:lnTo>
                    <a:pt x="3705" y="3169"/>
                  </a:lnTo>
                  <a:cubicBezTo>
                    <a:pt x="1901" y="3169"/>
                    <a:pt x="85" y="2674"/>
                    <a:pt x="85" y="1569"/>
                  </a:cubicBezTo>
                  <a:lnTo>
                    <a:pt x="85" y="1569"/>
                  </a:lnTo>
                  <a:lnTo>
                    <a:pt x="85" y="1569"/>
                  </a:lnTo>
                  <a:cubicBezTo>
                    <a:pt x="85" y="452"/>
                    <a:pt x="1901" y="-56"/>
                    <a:pt x="3705" y="-5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699" name="Freeform: Shape 698">
              <a:extLst>
                <a:ext uri="{FF2B5EF4-FFF2-40B4-BE49-F238E27FC236}">
                  <a16:creationId xmlns:a16="http://schemas.microsoft.com/office/drawing/2014/main" id="{64E20452-FC7E-32C2-3185-ACCA8A30B6EF}"/>
                </a:ext>
              </a:extLst>
            </p:cNvPr>
            <p:cNvSpPr/>
            <p:nvPr/>
          </p:nvSpPr>
          <p:spPr>
            <a:xfrm flipV="1">
              <a:off x="8107572" y="1536378"/>
              <a:ext cx="7226" cy="3724"/>
            </a:xfrm>
            <a:custGeom>
              <a:avLst/>
              <a:gdLst>
                <a:gd name="connsiteX0" fmla="*/ 3705 w 7226"/>
                <a:gd name="connsiteY0" fmla="*/ -55 h 3724"/>
                <a:gd name="connsiteX1" fmla="*/ 7311 w 7226"/>
                <a:gd name="connsiteY1" fmla="*/ 1812 h 3724"/>
                <a:gd name="connsiteX2" fmla="*/ 7311 w 7226"/>
                <a:gd name="connsiteY2" fmla="*/ 1812 h 3724"/>
                <a:gd name="connsiteX3" fmla="*/ 7311 w 7226"/>
                <a:gd name="connsiteY3" fmla="*/ 1812 h 3724"/>
                <a:gd name="connsiteX4" fmla="*/ 85 w 7226"/>
                <a:gd name="connsiteY4" fmla="*/ 1812 h 3724"/>
                <a:gd name="connsiteX5" fmla="*/ 85 w 7226"/>
                <a:gd name="connsiteY5" fmla="*/ 1812 h 3724"/>
                <a:gd name="connsiteX6" fmla="*/ 85 w 7226"/>
                <a:gd name="connsiteY6" fmla="*/ 1812 h 3724"/>
                <a:gd name="connsiteX7" fmla="*/ 3705 w 7226"/>
                <a:gd name="connsiteY7" fmla="*/ -55 h 37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226" h="3724">
                  <a:moveTo>
                    <a:pt x="3705" y="-55"/>
                  </a:moveTo>
                  <a:cubicBezTo>
                    <a:pt x="5521" y="-55"/>
                    <a:pt x="7311" y="592"/>
                    <a:pt x="7311" y="1812"/>
                  </a:cubicBezTo>
                  <a:lnTo>
                    <a:pt x="7311" y="1812"/>
                  </a:lnTo>
                  <a:lnTo>
                    <a:pt x="7311" y="1812"/>
                  </a:lnTo>
                  <a:cubicBezTo>
                    <a:pt x="7311" y="4288"/>
                    <a:pt x="85" y="4288"/>
                    <a:pt x="85" y="1812"/>
                  </a:cubicBezTo>
                  <a:lnTo>
                    <a:pt x="85" y="1812"/>
                  </a:lnTo>
                  <a:lnTo>
                    <a:pt x="85" y="1812"/>
                  </a:lnTo>
                  <a:cubicBezTo>
                    <a:pt x="85" y="592"/>
                    <a:pt x="1901" y="-55"/>
                    <a:pt x="3705" y="-55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00" name="Freeform: Shape 699">
              <a:extLst>
                <a:ext uri="{FF2B5EF4-FFF2-40B4-BE49-F238E27FC236}">
                  <a16:creationId xmlns:a16="http://schemas.microsoft.com/office/drawing/2014/main" id="{599FD47A-C59B-959D-2253-BB74F7222B88}"/>
                </a:ext>
              </a:extLst>
            </p:cNvPr>
            <p:cNvSpPr/>
            <p:nvPr/>
          </p:nvSpPr>
          <p:spPr>
            <a:xfrm flipV="1">
              <a:off x="8095494" y="1543670"/>
              <a:ext cx="6121" cy="2578"/>
            </a:xfrm>
            <a:custGeom>
              <a:avLst/>
              <a:gdLst>
                <a:gd name="connsiteX0" fmla="*/ 85 w 6121"/>
                <a:gd name="connsiteY0" fmla="*/ 1216 h 2578"/>
                <a:gd name="connsiteX1" fmla="*/ 3158 w 6121"/>
                <a:gd name="connsiteY1" fmla="*/ -54 h 2578"/>
                <a:gd name="connsiteX2" fmla="*/ 3158 w 6121"/>
                <a:gd name="connsiteY2" fmla="*/ -54 h 2578"/>
                <a:gd name="connsiteX3" fmla="*/ 3158 w 6121"/>
                <a:gd name="connsiteY3" fmla="*/ -54 h 2578"/>
                <a:gd name="connsiteX4" fmla="*/ 6206 w 6121"/>
                <a:gd name="connsiteY4" fmla="*/ 1216 h 2578"/>
                <a:gd name="connsiteX5" fmla="*/ 6206 w 6121"/>
                <a:gd name="connsiteY5" fmla="*/ 1216 h 2578"/>
                <a:gd name="connsiteX6" fmla="*/ 6206 w 6121"/>
                <a:gd name="connsiteY6" fmla="*/ 1216 h 2578"/>
                <a:gd name="connsiteX7" fmla="*/ 3158 w 6121"/>
                <a:gd name="connsiteY7" fmla="*/ 2524 h 2578"/>
                <a:gd name="connsiteX8" fmla="*/ 3158 w 6121"/>
                <a:gd name="connsiteY8" fmla="*/ 2524 h 2578"/>
                <a:gd name="connsiteX9" fmla="*/ 3158 w 6121"/>
                <a:gd name="connsiteY9" fmla="*/ 2524 h 2578"/>
                <a:gd name="connsiteX10" fmla="*/ 85 w 6121"/>
                <a:gd name="connsiteY10" fmla="*/ 1216 h 25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121" h="2578">
                  <a:moveTo>
                    <a:pt x="85" y="1216"/>
                  </a:moveTo>
                  <a:cubicBezTo>
                    <a:pt x="85" y="-3"/>
                    <a:pt x="2637" y="-54"/>
                    <a:pt x="3158" y="-54"/>
                  </a:cubicBezTo>
                  <a:lnTo>
                    <a:pt x="3158" y="-54"/>
                  </a:lnTo>
                  <a:lnTo>
                    <a:pt x="3158" y="-54"/>
                  </a:lnTo>
                  <a:cubicBezTo>
                    <a:pt x="3679" y="-54"/>
                    <a:pt x="6206" y="-3"/>
                    <a:pt x="6206" y="1216"/>
                  </a:cubicBezTo>
                  <a:lnTo>
                    <a:pt x="6206" y="1216"/>
                  </a:lnTo>
                  <a:lnTo>
                    <a:pt x="6206" y="1216"/>
                  </a:lnTo>
                  <a:cubicBezTo>
                    <a:pt x="6206" y="2448"/>
                    <a:pt x="3679" y="2524"/>
                    <a:pt x="3158" y="2524"/>
                  </a:cubicBezTo>
                  <a:lnTo>
                    <a:pt x="3158" y="2524"/>
                  </a:lnTo>
                  <a:lnTo>
                    <a:pt x="3158" y="2524"/>
                  </a:lnTo>
                  <a:cubicBezTo>
                    <a:pt x="2637" y="2524"/>
                    <a:pt x="85" y="2448"/>
                    <a:pt x="85" y="121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01" name="Freeform: Shape 700">
              <a:extLst>
                <a:ext uri="{FF2B5EF4-FFF2-40B4-BE49-F238E27FC236}">
                  <a16:creationId xmlns:a16="http://schemas.microsoft.com/office/drawing/2014/main" id="{96104077-2437-7E96-EDEA-45082A237074}"/>
                </a:ext>
              </a:extLst>
            </p:cNvPr>
            <p:cNvSpPr/>
            <p:nvPr/>
          </p:nvSpPr>
          <p:spPr>
            <a:xfrm flipV="1">
              <a:off x="8076496" y="1552205"/>
              <a:ext cx="5155" cy="2806"/>
            </a:xfrm>
            <a:custGeom>
              <a:avLst/>
              <a:gdLst>
                <a:gd name="connsiteX0" fmla="*/ 2662 w 5155"/>
                <a:gd name="connsiteY0" fmla="*/ -52 h 2806"/>
                <a:gd name="connsiteX1" fmla="*/ 5240 w 5155"/>
                <a:gd name="connsiteY1" fmla="*/ 1344 h 2806"/>
                <a:gd name="connsiteX2" fmla="*/ 5240 w 5155"/>
                <a:gd name="connsiteY2" fmla="*/ 1344 h 2806"/>
                <a:gd name="connsiteX3" fmla="*/ 5240 w 5155"/>
                <a:gd name="connsiteY3" fmla="*/ 1344 h 2806"/>
                <a:gd name="connsiteX4" fmla="*/ 2662 w 5155"/>
                <a:gd name="connsiteY4" fmla="*/ 2754 h 2806"/>
                <a:gd name="connsiteX5" fmla="*/ 2662 w 5155"/>
                <a:gd name="connsiteY5" fmla="*/ 2754 h 2806"/>
                <a:gd name="connsiteX6" fmla="*/ 2662 w 5155"/>
                <a:gd name="connsiteY6" fmla="*/ 2754 h 2806"/>
                <a:gd name="connsiteX7" fmla="*/ 84 w 5155"/>
                <a:gd name="connsiteY7" fmla="*/ 1344 h 2806"/>
                <a:gd name="connsiteX8" fmla="*/ 84 w 5155"/>
                <a:gd name="connsiteY8" fmla="*/ 1344 h 2806"/>
                <a:gd name="connsiteX9" fmla="*/ 84 w 5155"/>
                <a:gd name="connsiteY9" fmla="*/ 1344 h 2806"/>
                <a:gd name="connsiteX10" fmla="*/ 2662 w 5155"/>
                <a:gd name="connsiteY10" fmla="*/ -52 h 28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155" h="2806">
                  <a:moveTo>
                    <a:pt x="2662" y="-52"/>
                  </a:moveTo>
                  <a:cubicBezTo>
                    <a:pt x="3907" y="-52"/>
                    <a:pt x="5240" y="392"/>
                    <a:pt x="5240" y="1344"/>
                  </a:cubicBezTo>
                  <a:lnTo>
                    <a:pt x="5240" y="1344"/>
                  </a:lnTo>
                  <a:lnTo>
                    <a:pt x="5240" y="1344"/>
                  </a:lnTo>
                  <a:cubicBezTo>
                    <a:pt x="5240" y="2310"/>
                    <a:pt x="3907" y="2754"/>
                    <a:pt x="2662" y="2754"/>
                  </a:cubicBezTo>
                  <a:lnTo>
                    <a:pt x="2662" y="2754"/>
                  </a:lnTo>
                  <a:lnTo>
                    <a:pt x="2662" y="2754"/>
                  </a:lnTo>
                  <a:cubicBezTo>
                    <a:pt x="1418" y="2754"/>
                    <a:pt x="84" y="2310"/>
                    <a:pt x="84" y="1344"/>
                  </a:cubicBezTo>
                  <a:lnTo>
                    <a:pt x="84" y="1344"/>
                  </a:lnTo>
                  <a:lnTo>
                    <a:pt x="84" y="1344"/>
                  </a:lnTo>
                  <a:cubicBezTo>
                    <a:pt x="84" y="392"/>
                    <a:pt x="1418" y="-52"/>
                    <a:pt x="2662" y="-5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02" name="Freeform: Shape 701">
              <a:extLst>
                <a:ext uri="{FF2B5EF4-FFF2-40B4-BE49-F238E27FC236}">
                  <a16:creationId xmlns:a16="http://schemas.microsoft.com/office/drawing/2014/main" id="{FD067EA7-5C6A-6F58-3C69-4655416A6538}"/>
                </a:ext>
              </a:extLst>
            </p:cNvPr>
            <p:cNvSpPr/>
            <p:nvPr/>
          </p:nvSpPr>
          <p:spPr>
            <a:xfrm flipV="1">
              <a:off x="8082223" y="1553081"/>
              <a:ext cx="7315" cy="2895"/>
            </a:xfrm>
            <a:custGeom>
              <a:avLst/>
              <a:gdLst>
                <a:gd name="connsiteX0" fmla="*/ 3729 w 7315"/>
                <a:gd name="connsiteY0" fmla="*/ -52 h 2895"/>
                <a:gd name="connsiteX1" fmla="*/ 7400 w 7315"/>
                <a:gd name="connsiteY1" fmla="*/ 1408 h 2895"/>
                <a:gd name="connsiteX2" fmla="*/ 7400 w 7315"/>
                <a:gd name="connsiteY2" fmla="*/ 1408 h 2895"/>
                <a:gd name="connsiteX3" fmla="*/ 7400 w 7315"/>
                <a:gd name="connsiteY3" fmla="*/ 1408 h 2895"/>
                <a:gd name="connsiteX4" fmla="*/ 3729 w 7315"/>
                <a:gd name="connsiteY4" fmla="*/ 2843 h 2895"/>
                <a:gd name="connsiteX5" fmla="*/ 3729 w 7315"/>
                <a:gd name="connsiteY5" fmla="*/ 2843 h 2895"/>
                <a:gd name="connsiteX6" fmla="*/ 3729 w 7315"/>
                <a:gd name="connsiteY6" fmla="*/ 2843 h 2895"/>
                <a:gd name="connsiteX7" fmla="*/ 84 w 7315"/>
                <a:gd name="connsiteY7" fmla="*/ 1408 h 2895"/>
                <a:gd name="connsiteX8" fmla="*/ 84 w 7315"/>
                <a:gd name="connsiteY8" fmla="*/ 1408 h 2895"/>
                <a:gd name="connsiteX9" fmla="*/ 84 w 7315"/>
                <a:gd name="connsiteY9" fmla="*/ 1408 h 2895"/>
                <a:gd name="connsiteX10" fmla="*/ 3729 w 7315"/>
                <a:gd name="connsiteY10" fmla="*/ -52 h 28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7315" h="2895">
                  <a:moveTo>
                    <a:pt x="3729" y="-52"/>
                  </a:moveTo>
                  <a:cubicBezTo>
                    <a:pt x="5418" y="-52"/>
                    <a:pt x="7400" y="329"/>
                    <a:pt x="7400" y="1408"/>
                  </a:cubicBezTo>
                  <a:lnTo>
                    <a:pt x="7400" y="1408"/>
                  </a:lnTo>
                  <a:lnTo>
                    <a:pt x="7400" y="1408"/>
                  </a:lnTo>
                  <a:cubicBezTo>
                    <a:pt x="7400" y="2475"/>
                    <a:pt x="5418" y="2843"/>
                    <a:pt x="3729" y="2843"/>
                  </a:cubicBezTo>
                  <a:lnTo>
                    <a:pt x="3729" y="2843"/>
                  </a:lnTo>
                  <a:lnTo>
                    <a:pt x="3729" y="2843"/>
                  </a:lnTo>
                  <a:cubicBezTo>
                    <a:pt x="2040" y="2843"/>
                    <a:pt x="84" y="2475"/>
                    <a:pt x="84" y="1408"/>
                  </a:cubicBezTo>
                  <a:lnTo>
                    <a:pt x="84" y="1408"/>
                  </a:lnTo>
                  <a:lnTo>
                    <a:pt x="84" y="1408"/>
                  </a:lnTo>
                  <a:cubicBezTo>
                    <a:pt x="84" y="329"/>
                    <a:pt x="2040" y="-52"/>
                    <a:pt x="3729" y="-5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03" name="Freeform: Shape 702">
              <a:extLst>
                <a:ext uri="{FF2B5EF4-FFF2-40B4-BE49-F238E27FC236}">
                  <a16:creationId xmlns:a16="http://schemas.microsoft.com/office/drawing/2014/main" id="{ADAB2D73-AA81-A484-8287-E97CCAAFDA90}"/>
                </a:ext>
              </a:extLst>
            </p:cNvPr>
            <p:cNvSpPr/>
            <p:nvPr/>
          </p:nvSpPr>
          <p:spPr>
            <a:xfrm flipV="1">
              <a:off x="8069917" y="1558263"/>
              <a:ext cx="6553" cy="2133"/>
            </a:xfrm>
            <a:custGeom>
              <a:avLst/>
              <a:gdLst>
                <a:gd name="connsiteX0" fmla="*/ 3361 w 6553"/>
                <a:gd name="connsiteY0" fmla="*/ -51 h 2133"/>
                <a:gd name="connsiteX1" fmla="*/ 6637 w 6553"/>
                <a:gd name="connsiteY1" fmla="*/ 1016 h 2133"/>
                <a:gd name="connsiteX2" fmla="*/ 6637 w 6553"/>
                <a:gd name="connsiteY2" fmla="*/ 1016 h 2133"/>
                <a:gd name="connsiteX3" fmla="*/ 6637 w 6553"/>
                <a:gd name="connsiteY3" fmla="*/ 1016 h 2133"/>
                <a:gd name="connsiteX4" fmla="*/ 3361 w 6553"/>
                <a:gd name="connsiteY4" fmla="*/ 2082 h 2133"/>
                <a:gd name="connsiteX5" fmla="*/ 3361 w 6553"/>
                <a:gd name="connsiteY5" fmla="*/ 2082 h 2133"/>
                <a:gd name="connsiteX6" fmla="*/ 3361 w 6553"/>
                <a:gd name="connsiteY6" fmla="*/ 2082 h 2133"/>
                <a:gd name="connsiteX7" fmla="*/ 84 w 6553"/>
                <a:gd name="connsiteY7" fmla="*/ 1016 h 2133"/>
                <a:gd name="connsiteX8" fmla="*/ 84 w 6553"/>
                <a:gd name="connsiteY8" fmla="*/ 1016 h 2133"/>
                <a:gd name="connsiteX9" fmla="*/ 84 w 6553"/>
                <a:gd name="connsiteY9" fmla="*/ 1016 h 2133"/>
                <a:gd name="connsiteX10" fmla="*/ 3361 w 6553"/>
                <a:gd name="connsiteY10" fmla="*/ -51 h 2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553" h="2133">
                  <a:moveTo>
                    <a:pt x="3361" y="-51"/>
                  </a:moveTo>
                  <a:cubicBezTo>
                    <a:pt x="5545" y="-51"/>
                    <a:pt x="6637" y="317"/>
                    <a:pt x="6637" y="1016"/>
                  </a:cubicBezTo>
                  <a:lnTo>
                    <a:pt x="6637" y="1016"/>
                  </a:lnTo>
                  <a:lnTo>
                    <a:pt x="6637" y="1016"/>
                  </a:lnTo>
                  <a:cubicBezTo>
                    <a:pt x="6637" y="1739"/>
                    <a:pt x="5545" y="2082"/>
                    <a:pt x="3361" y="2082"/>
                  </a:cubicBezTo>
                  <a:lnTo>
                    <a:pt x="3361" y="2082"/>
                  </a:lnTo>
                  <a:lnTo>
                    <a:pt x="3361" y="2082"/>
                  </a:lnTo>
                  <a:cubicBezTo>
                    <a:pt x="1176" y="2082"/>
                    <a:pt x="84" y="1739"/>
                    <a:pt x="84" y="1016"/>
                  </a:cubicBezTo>
                  <a:lnTo>
                    <a:pt x="84" y="1016"/>
                  </a:lnTo>
                  <a:lnTo>
                    <a:pt x="84" y="1016"/>
                  </a:lnTo>
                  <a:cubicBezTo>
                    <a:pt x="84" y="317"/>
                    <a:pt x="1176" y="-51"/>
                    <a:pt x="3361" y="-5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04" name="Freeform: Shape 703">
              <a:extLst>
                <a:ext uri="{FF2B5EF4-FFF2-40B4-BE49-F238E27FC236}">
                  <a16:creationId xmlns:a16="http://schemas.microsoft.com/office/drawing/2014/main" id="{CCE64FC8-50AE-A7FE-B61F-46A5E057A94A}"/>
                </a:ext>
              </a:extLst>
            </p:cNvPr>
            <p:cNvSpPr/>
            <p:nvPr/>
          </p:nvSpPr>
          <p:spPr>
            <a:xfrm flipV="1">
              <a:off x="8121071" y="1547798"/>
              <a:ext cx="3886" cy="2031"/>
            </a:xfrm>
            <a:custGeom>
              <a:avLst/>
              <a:gdLst>
                <a:gd name="connsiteX0" fmla="*/ 85 w 3886"/>
                <a:gd name="connsiteY0" fmla="*/ 963 h 2031"/>
                <a:gd name="connsiteX1" fmla="*/ 2041 w 3886"/>
                <a:gd name="connsiteY1" fmla="*/ -53 h 2031"/>
                <a:gd name="connsiteX2" fmla="*/ 2041 w 3886"/>
                <a:gd name="connsiteY2" fmla="*/ -53 h 2031"/>
                <a:gd name="connsiteX3" fmla="*/ 2041 w 3886"/>
                <a:gd name="connsiteY3" fmla="*/ -53 h 2031"/>
                <a:gd name="connsiteX4" fmla="*/ 3972 w 3886"/>
                <a:gd name="connsiteY4" fmla="*/ 963 h 2031"/>
                <a:gd name="connsiteX5" fmla="*/ 3972 w 3886"/>
                <a:gd name="connsiteY5" fmla="*/ 963 h 2031"/>
                <a:gd name="connsiteX6" fmla="*/ 3972 w 3886"/>
                <a:gd name="connsiteY6" fmla="*/ 963 h 2031"/>
                <a:gd name="connsiteX7" fmla="*/ 2041 w 3886"/>
                <a:gd name="connsiteY7" fmla="*/ 1979 h 2031"/>
                <a:gd name="connsiteX8" fmla="*/ 2041 w 3886"/>
                <a:gd name="connsiteY8" fmla="*/ 1979 h 2031"/>
                <a:gd name="connsiteX9" fmla="*/ 2041 w 3886"/>
                <a:gd name="connsiteY9" fmla="*/ 1979 h 2031"/>
                <a:gd name="connsiteX10" fmla="*/ 85 w 3886"/>
                <a:gd name="connsiteY10" fmla="*/ 963 h 2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886" h="2031">
                  <a:moveTo>
                    <a:pt x="85" y="963"/>
                  </a:moveTo>
                  <a:cubicBezTo>
                    <a:pt x="85" y="226"/>
                    <a:pt x="1152" y="-53"/>
                    <a:pt x="2041" y="-53"/>
                  </a:cubicBezTo>
                  <a:lnTo>
                    <a:pt x="2041" y="-53"/>
                  </a:lnTo>
                  <a:lnTo>
                    <a:pt x="2041" y="-53"/>
                  </a:lnTo>
                  <a:cubicBezTo>
                    <a:pt x="2931" y="-53"/>
                    <a:pt x="3972" y="226"/>
                    <a:pt x="3972" y="963"/>
                  </a:cubicBezTo>
                  <a:lnTo>
                    <a:pt x="3972" y="963"/>
                  </a:lnTo>
                  <a:lnTo>
                    <a:pt x="3972" y="963"/>
                  </a:lnTo>
                  <a:cubicBezTo>
                    <a:pt x="3972" y="1712"/>
                    <a:pt x="2931" y="1979"/>
                    <a:pt x="2041" y="1979"/>
                  </a:cubicBezTo>
                  <a:lnTo>
                    <a:pt x="2041" y="1979"/>
                  </a:lnTo>
                  <a:lnTo>
                    <a:pt x="2041" y="1979"/>
                  </a:lnTo>
                  <a:cubicBezTo>
                    <a:pt x="1152" y="1979"/>
                    <a:pt x="85" y="1712"/>
                    <a:pt x="85" y="96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05" name="Freeform: Shape 704">
              <a:extLst>
                <a:ext uri="{FF2B5EF4-FFF2-40B4-BE49-F238E27FC236}">
                  <a16:creationId xmlns:a16="http://schemas.microsoft.com/office/drawing/2014/main" id="{CE8B6A9D-00A0-283F-7AFC-88F3CFCB0444}"/>
                </a:ext>
              </a:extLst>
            </p:cNvPr>
            <p:cNvSpPr/>
            <p:nvPr/>
          </p:nvSpPr>
          <p:spPr>
            <a:xfrm flipV="1">
              <a:off x="8125186" y="1547798"/>
              <a:ext cx="8508" cy="2031"/>
            </a:xfrm>
            <a:custGeom>
              <a:avLst/>
              <a:gdLst>
                <a:gd name="connsiteX0" fmla="*/ 86 w 8508"/>
                <a:gd name="connsiteY0" fmla="*/ 963 h 2031"/>
                <a:gd name="connsiteX1" fmla="*/ 4353 w 8508"/>
                <a:gd name="connsiteY1" fmla="*/ -53 h 2031"/>
                <a:gd name="connsiteX2" fmla="*/ 4353 w 8508"/>
                <a:gd name="connsiteY2" fmla="*/ -53 h 2031"/>
                <a:gd name="connsiteX3" fmla="*/ 4353 w 8508"/>
                <a:gd name="connsiteY3" fmla="*/ -53 h 2031"/>
                <a:gd name="connsiteX4" fmla="*/ 8595 w 8508"/>
                <a:gd name="connsiteY4" fmla="*/ 963 h 2031"/>
                <a:gd name="connsiteX5" fmla="*/ 8595 w 8508"/>
                <a:gd name="connsiteY5" fmla="*/ 963 h 2031"/>
                <a:gd name="connsiteX6" fmla="*/ 8595 w 8508"/>
                <a:gd name="connsiteY6" fmla="*/ 963 h 2031"/>
                <a:gd name="connsiteX7" fmla="*/ 4353 w 8508"/>
                <a:gd name="connsiteY7" fmla="*/ 1979 h 2031"/>
                <a:gd name="connsiteX8" fmla="*/ 4353 w 8508"/>
                <a:gd name="connsiteY8" fmla="*/ 1979 h 2031"/>
                <a:gd name="connsiteX9" fmla="*/ 4353 w 8508"/>
                <a:gd name="connsiteY9" fmla="*/ 1979 h 2031"/>
                <a:gd name="connsiteX10" fmla="*/ 86 w 8508"/>
                <a:gd name="connsiteY10" fmla="*/ 963 h 20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8508" h="2031">
                  <a:moveTo>
                    <a:pt x="86" y="963"/>
                  </a:moveTo>
                  <a:cubicBezTo>
                    <a:pt x="86" y="620"/>
                    <a:pt x="86" y="-53"/>
                    <a:pt x="4353" y="-53"/>
                  </a:cubicBezTo>
                  <a:lnTo>
                    <a:pt x="4353" y="-53"/>
                  </a:lnTo>
                  <a:lnTo>
                    <a:pt x="4353" y="-53"/>
                  </a:lnTo>
                  <a:cubicBezTo>
                    <a:pt x="8595" y="-53"/>
                    <a:pt x="8595" y="620"/>
                    <a:pt x="8595" y="963"/>
                  </a:cubicBezTo>
                  <a:lnTo>
                    <a:pt x="8595" y="963"/>
                  </a:lnTo>
                  <a:lnTo>
                    <a:pt x="8595" y="963"/>
                  </a:lnTo>
                  <a:cubicBezTo>
                    <a:pt x="8595" y="1344"/>
                    <a:pt x="8595" y="1979"/>
                    <a:pt x="4353" y="1979"/>
                  </a:cubicBezTo>
                  <a:lnTo>
                    <a:pt x="4353" y="1979"/>
                  </a:lnTo>
                  <a:lnTo>
                    <a:pt x="4353" y="1979"/>
                  </a:lnTo>
                  <a:cubicBezTo>
                    <a:pt x="86" y="1979"/>
                    <a:pt x="86" y="1344"/>
                    <a:pt x="86" y="96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06" name="Freeform: Shape 705">
              <a:extLst>
                <a:ext uri="{FF2B5EF4-FFF2-40B4-BE49-F238E27FC236}">
                  <a16:creationId xmlns:a16="http://schemas.microsoft.com/office/drawing/2014/main" id="{4D8D4029-E54F-1C3C-2ECA-859521F9D242}"/>
                </a:ext>
              </a:extLst>
            </p:cNvPr>
            <p:cNvSpPr/>
            <p:nvPr/>
          </p:nvSpPr>
          <p:spPr>
            <a:xfrm flipV="1">
              <a:off x="8134686" y="1548281"/>
              <a:ext cx="5156" cy="1549"/>
            </a:xfrm>
            <a:custGeom>
              <a:avLst/>
              <a:gdLst>
                <a:gd name="connsiteX0" fmla="*/ 5242 w 5156"/>
                <a:gd name="connsiteY0" fmla="*/ 721 h 1549"/>
                <a:gd name="connsiteX1" fmla="*/ 2664 w 5156"/>
                <a:gd name="connsiteY1" fmla="*/ 1496 h 1549"/>
                <a:gd name="connsiteX2" fmla="*/ 2664 w 5156"/>
                <a:gd name="connsiteY2" fmla="*/ 1496 h 1549"/>
                <a:gd name="connsiteX3" fmla="*/ 2664 w 5156"/>
                <a:gd name="connsiteY3" fmla="*/ 1496 h 1549"/>
                <a:gd name="connsiteX4" fmla="*/ 86 w 5156"/>
                <a:gd name="connsiteY4" fmla="*/ 721 h 1549"/>
                <a:gd name="connsiteX5" fmla="*/ 86 w 5156"/>
                <a:gd name="connsiteY5" fmla="*/ 721 h 1549"/>
                <a:gd name="connsiteX6" fmla="*/ 86 w 5156"/>
                <a:gd name="connsiteY6" fmla="*/ 721 h 1549"/>
                <a:gd name="connsiteX7" fmla="*/ 2664 w 5156"/>
                <a:gd name="connsiteY7" fmla="*/ -53 h 1549"/>
                <a:gd name="connsiteX8" fmla="*/ 2664 w 5156"/>
                <a:gd name="connsiteY8" fmla="*/ -53 h 1549"/>
                <a:gd name="connsiteX9" fmla="*/ 2664 w 5156"/>
                <a:gd name="connsiteY9" fmla="*/ -53 h 1549"/>
                <a:gd name="connsiteX10" fmla="*/ 5242 w 5156"/>
                <a:gd name="connsiteY10" fmla="*/ 721 h 15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156" h="1549">
                  <a:moveTo>
                    <a:pt x="5242" y="721"/>
                  </a:moveTo>
                  <a:cubicBezTo>
                    <a:pt x="5242" y="1166"/>
                    <a:pt x="5051" y="1496"/>
                    <a:pt x="2664" y="1496"/>
                  </a:cubicBezTo>
                  <a:lnTo>
                    <a:pt x="2664" y="1496"/>
                  </a:lnTo>
                  <a:lnTo>
                    <a:pt x="2664" y="1496"/>
                  </a:lnTo>
                  <a:cubicBezTo>
                    <a:pt x="289" y="1496"/>
                    <a:pt x="86" y="1166"/>
                    <a:pt x="86" y="721"/>
                  </a:cubicBezTo>
                  <a:lnTo>
                    <a:pt x="86" y="721"/>
                  </a:lnTo>
                  <a:lnTo>
                    <a:pt x="86" y="721"/>
                  </a:lnTo>
                  <a:cubicBezTo>
                    <a:pt x="86" y="303"/>
                    <a:pt x="289" y="-53"/>
                    <a:pt x="2664" y="-53"/>
                  </a:cubicBezTo>
                  <a:lnTo>
                    <a:pt x="2664" y="-53"/>
                  </a:lnTo>
                  <a:lnTo>
                    <a:pt x="2664" y="-53"/>
                  </a:lnTo>
                  <a:cubicBezTo>
                    <a:pt x="5051" y="-53"/>
                    <a:pt x="5242" y="303"/>
                    <a:pt x="5242" y="721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07" name="Freeform: Shape 706">
              <a:extLst>
                <a:ext uri="{FF2B5EF4-FFF2-40B4-BE49-F238E27FC236}">
                  <a16:creationId xmlns:a16="http://schemas.microsoft.com/office/drawing/2014/main" id="{F13EDA8F-8143-A2A0-7927-4CF819AC7770}"/>
                </a:ext>
              </a:extLst>
            </p:cNvPr>
            <p:cNvSpPr/>
            <p:nvPr/>
          </p:nvSpPr>
          <p:spPr>
            <a:xfrm flipV="1">
              <a:off x="8142877" y="1546807"/>
              <a:ext cx="2374" cy="1613"/>
            </a:xfrm>
            <a:custGeom>
              <a:avLst/>
              <a:gdLst>
                <a:gd name="connsiteX0" fmla="*/ 2461 w 2374"/>
                <a:gd name="connsiteY0" fmla="*/ 747 h 1613"/>
                <a:gd name="connsiteX1" fmla="*/ 1267 w 2374"/>
                <a:gd name="connsiteY1" fmla="*/ 1560 h 1613"/>
                <a:gd name="connsiteX2" fmla="*/ 1267 w 2374"/>
                <a:gd name="connsiteY2" fmla="*/ 1560 h 1613"/>
                <a:gd name="connsiteX3" fmla="*/ 1267 w 2374"/>
                <a:gd name="connsiteY3" fmla="*/ 1560 h 1613"/>
                <a:gd name="connsiteX4" fmla="*/ 86 w 2374"/>
                <a:gd name="connsiteY4" fmla="*/ 747 h 1613"/>
                <a:gd name="connsiteX5" fmla="*/ 86 w 2374"/>
                <a:gd name="connsiteY5" fmla="*/ 747 h 1613"/>
                <a:gd name="connsiteX6" fmla="*/ 86 w 2374"/>
                <a:gd name="connsiteY6" fmla="*/ 747 h 1613"/>
                <a:gd name="connsiteX7" fmla="*/ 1267 w 2374"/>
                <a:gd name="connsiteY7" fmla="*/ -54 h 1613"/>
                <a:gd name="connsiteX8" fmla="*/ 1267 w 2374"/>
                <a:gd name="connsiteY8" fmla="*/ -54 h 1613"/>
                <a:gd name="connsiteX9" fmla="*/ 1267 w 2374"/>
                <a:gd name="connsiteY9" fmla="*/ -54 h 1613"/>
                <a:gd name="connsiteX10" fmla="*/ 2461 w 2374"/>
                <a:gd name="connsiteY10" fmla="*/ 747 h 16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74" h="1613">
                  <a:moveTo>
                    <a:pt x="2461" y="747"/>
                  </a:moveTo>
                  <a:cubicBezTo>
                    <a:pt x="2461" y="1217"/>
                    <a:pt x="1966" y="1560"/>
                    <a:pt x="1267" y="1560"/>
                  </a:cubicBezTo>
                  <a:lnTo>
                    <a:pt x="1267" y="1560"/>
                  </a:lnTo>
                  <a:lnTo>
                    <a:pt x="1267" y="1560"/>
                  </a:lnTo>
                  <a:cubicBezTo>
                    <a:pt x="581" y="1560"/>
                    <a:pt x="86" y="1217"/>
                    <a:pt x="86" y="747"/>
                  </a:cubicBezTo>
                  <a:lnTo>
                    <a:pt x="86" y="747"/>
                  </a:lnTo>
                  <a:lnTo>
                    <a:pt x="86" y="747"/>
                  </a:lnTo>
                  <a:cubicBezTo>
                    <a:pt x="86" y="277"/>
                    <a:pt x="581" y="-54"/>
                    <a:pt x="1267" y="-54"/>
                  </a:cubicBezTo>
                  <a:lnTo>
                    <a:pt x="1267" y="-54"/>
                  </a:lnTo>
                  <a:lnTo>
                    <a:pt x="1267" y="-54"/>
                  </a:lnTo>
                  <a:cubicBezTo>
                    <a:pt x="1966" y="-54"/>
                    <a:pt x="2461" y="277"/>
                    <a:pt x="2461" y="74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08" name="Freeform: Shape 707">
              <a:extLst>
                <a:ext uri="{FF2B5EF4-FFF2-40B4-BE49-F238E27FC236}">
                  <a16:creationId xmlns:a16="http://schemas.microsoft.com/office/drawing/2014/main" id="{2DFF29D1-1D79-4329-6E67-373DEE1491AA}"/>
                </a:ext>
              </a:extLst>
            </p:cNvPr>
            <p:cNvSpPr/>
            <p:nvPr/>
          </p:nvSpPr>
          <p:spPr>
            <a:xfrm flipV="1">
              <a:off x="8093564" y="1517230"/>
              <a:ext cx="5524" cy="4076"/>
            </a:xfrm>
            <a:custGeom>
              <a:avLst/>
              <a:gdLst>
                <a:gd name="connsiteX0" fmla="*/ 2828 w 5524"/>
                <a:gd name="connsiteY0" fmla="*/ -59 h 4076"/>
                <a:gd name="connsiteX1" fmla="*/ 5609 w 5524"/>
                <a:gd name="connsiteY1" fmla="*/ 1973 h 4076"/>
                <a:gd name="connsiteX2" fmla="*/ 5609 w 5524"/>
                <a:gd name="connsiteY2" fmla="*/ 1973 h 4076"/>
                <a:gd name="connsiteX3" fmla="*/ 5609 w 5524"/>
                <a:gd name="connsiteY3" fmla="*/ 1973 h 4076"/>
                <a:gd name="connsiteX4" fmla="*/ 2828 w 5524"/>
                <a:gd name="connsiteY4" fmla="*/ 4018 h 4076"/>
                <a:gd name="connsiteX5" fmla="*/ 2828 w 5524"/>
                <a:gd name="connsiteY5" fmla="*/ 4018 h 4076"/>
                <a:gd name="connsiteX6" fmla="*/ 2828 w 5524"/>
                <a:gd name="connsiteY6" fmla="*/ 4018 h 4076"/>
                <a:gd name="connsiteX7" fmla="*/ 85 w 5524"/>
                <a:gd name="connsiteY7" fmla="*/ 1973 h 4076"/>
                <a:gd name="connsiteX8" fmla="*/ 85 w 5524"/>
                <a:gd name="connsiteY8" fmla="*/ 1973 h 4076"/>
                <a:gd name="connsiteX9" fmla="*/ 85 w 5524"/>
                <a:gd name="connsiteY9" fmla="*/ 1973 h 4076"/>
                <a:gd name="connsiteX10" fmla="*/ 2828 w 5524"/>
                <a:gd name="connsiteY10" fmla="*/ -59 h 40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524" h="4076">
                  <a:moveTo>
                    <a:pt x="2828" y="-59"/>
                  </a:moveTo>
                  <a:cubicBezTo>
                    <a:pt x="4403" y="-59"/>
                    <a:pt x="5609" y="843"/>
                    <a:pt x="5609" y="1973"/>
                  </a:cubicBezTo>
                  <a:lnTo>
                    <a:pt x="5609" y="1973"/>
                  </a:lnTo>
                  <a:lnTo>
                    <a:pt x="5609" y="1973"/>
                  </a:lnTo>
                  <a:cubicBezTo>
                    <a:pt x="5609" y="3116"/>
                    <a:pt x="4403" y="4018"/>
                    <a:pt x="2828" y="4018"/>
                  </a:cubicBezTo>
                  <a:lnTo>
                    <a:pt x="2828" y="4018"/>
                  </a:lnTo>
                  <a:lnTo>
                    <a:pt x="2828" y="4018"/>
                  </a:lnTo>
                  <a:cubicBezTo>
                    <a:pt x="1266" y="4018"/>
                    <a:pt x="85" y="3116"/>
                    <a:pt x="85" y="1973"/>
                  </a:cubicBezTo>
                  <a:lnTo>
                    <a:pt x="85" y="1973"/>
                  </a:lnTo>
                  <a:lnTo>
                    <a:pt x="85" y="1973"/>
                  </a:lnTo>
                  <a:cubicBezTo>
                    <a:pt x="85" y="843"/>
                    <a:pt x="1266" y="-59"/>
                    <a:pt x="2828" y="-59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09" name="Freeform: Shape 708">
              <a:extLst>
                <a:ext uri="{FF2B5EF4-FFF2-40B4-BE49-F238E27FC236}">
                  <a16:creationId xmlns:a16="http://schemas.microsoft.com/office/drawing/2014/main" id="{C65AAE8C-E4E2-D2F0-F24B-C0BB2E44FCD6}"/>
                </a:ext>
              </a:extLst>
            </p:cNvPr>
            <p:cNvSpPr/>
            <p:nvPr/>
          </p:nvSpPr>
          <p:spPr>
            <a:xfrm flipV="1">
              <a:off x="8049014" y="1489151"/>
              <a:ext cx="9156" cy="3797"/>
            </a:xfrm>
            <a:custGeom>
              <a:avLst/>
              <a:gdLst>
                <a:gd name="connsiteX0" fmla="*/ 4668 w 9156"/>
                <a:gd name="connsiteY0" fmla="*/ -64 h 3797"/>
                <a:gd name="connsiteX1" fmla="*/ 9240 w 9156"/>
                <a:gd name="connsiteY1" fmla="*/ 1828 h 3797"/>
                <a:gd name="connsiteX2" fmla="*/ 9240 w 9156"/>
                <a:gd name="connsiteY2" fmla="*/ 1828 h 3797"/>
                <a:gd name="connsiteX3" fmla="*/ 9240 w 9156"/>
                <a:gd name="connsiteY3" fmla="*/ 1828 h 3797"/>
                <a:gd name="connsiteX4" fmla="*/ 4668 w 9156"/>
                <a:gd name="connsiteY4" fmla="*/ 3733 h 3797"/>
                <a:gd name="connsiteX5" fmla="*/ 4668 w 9156"/>
                <a:gd name="connsiteY5" fmla="*/ 3733 h 3797"/>
                <a:gd name="connsiteX6" fmla="*/ 4668 w 9156"/>
                <a:gd name="connsiteY6" fmla="*/ 3733 h 3797"/>
                <a:gd name="connsiteX7" fmla="*/ 84 w 9156"/>
                <a:gd name="connsiteY7" fmla="*/ 1828 h 3797"/>
                <a:gd name="connsiteX8" fmla="*/ 84 w 9156"/>
                <a:gd name="connsiteY8" fmla="*/ 1828 h 3797"/>
                <a:gd name="connsiteX9" fmla="*/ 84 w 9156"/>
                <a:gd name="connsiteY9" fmla="*/ 1828 h 3797"/>
                <a:gd name="connsiteX10" fmla="*/ 4668 w 9156"/>
                <a:gd name="connsiteY10" fmla="*/ -64 h 37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156" h="3797">
                  <a:moveTo>
                    <a:pt x="4668" y="-64"/>
                  </a:moveTo>
                  <a:cubicBezTo>
                    <a:pt x="6878" y="-64"/>
                    <a:pt x="9240" y="520"/>
                    <a:pt x="9240" y="1828"/>
                  </a:cubicBezTo>
                  <a:lnTo>
                    <a:pt x="9240" y="1828"/>
                  </a:lnTo>
                  <a:lnTo>
                    <a:pt x="9240" y="1828"/>
                  </a:lnTo>
                  <a:cubicBezTo>
                    <a:pt x="9240" y="3136"/>
                    <a:pt x="6878" y="3733"/>
                    <a:pt x="4668" y="3733"/>
                  </a:cubicBezTo>
                  <a:lnTo>
                    <a:pt x="4668" y="3733"/>
                  </a:lnTo>
                  <a:lnTo>
                    <a:pt x="4668" y="3733"/>
                  </a:lnTo>
                  <a:cubicBezTo>
                    <a:pt x="2458" y="3733"/>
                    <a:pt x="84" y="3136"/>
                    <a:pt x="84" y="1828"/>
                  </a:cubicBezTo>
                  <a:lnTo>
                    <a:pt x="84" y="1828"/>
                  </a:lnTo>
                  <a:lnTo>
                    <a:pt x="84" y="1828"/>
                  </a:lnTo>
                  <a:cubicBezTo>
                    <a:pt x="84" y="520"/>
                    <a:pt x="2458" y="-64"/>
                    <a:pt x="4668" y="-6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10" name="Freeform: Shape 709">
              <a:extLst>
                <a:ext uri="{FF2B5EF4-FFF2-40B4-BE49-F238E27FC236}">
                  <a16:creationId xmlns:a16="http://schemas.microsoft.com/office/drawing/2014/main" id="{2768AEC3-5731-AD8D-C7AF-CF8DAA0DD6B3}"/>
                </a:ext>
              </a:extLst>
            </p:cNvPr>
            <p:cNvSpPr/>
            <p:nvPr/>
          </p:nvSpPr>
          <p:spPr>
            <a:xfrm flipV="1">
              <a:off x="8039336" y="1500517"/>
              <a:ext cx="10769" cy="3327"/>
            </a:xfrm>
            <a:custGeom>
              <a:avLst/>
              <a:gdLst>
                <a:gd name="connsiteX0" fmla="*/ 5443 w 10769"/>
                <a:gd name="connsiteY0" fmla="*/ -62 h 3327"/>
                <a:gd name="connsiteX1" fmla="*/ 10853 w 10769"/>
                <a:gd name="connsiteY1" fmla="*/ 1602 h 3327"/>
                <a:gd name="connsiteX2" fmla="*/ 10853 w 10769"/>
                <a:gd name="connsiteY2" fmla="*/ 1602 h 3327"/>
                <a:gd name="connsiteX3" fmla="*/ 10853 w 10769"/>
                <a:gd name="connsiteY3" fmla="*/ 1602 h 3327"/>
                <a:gd name="connsiteX4" fmla="*/ 5443 w 10769"/>
                <a:gd name="connsiteY4" fmla="*/ 3265 h 3327"/>
                <a:gd name="connsiteX5" fmla="*/ 5443 w 10769"/>
                <a:gd name="connsiteY5" fmla="*/ 3265 h 3327"/>
                <a:gd name="connsiteX6" fmla="*/ 5443 w 10769"/>
                <a:gd name="connsiteY6" fmla="*/ 3265 h 3327"/>
                <a:gd name="connsiteX7" fmla="*/ 83 w 10769"/>
                <a:gd name="connsiteY7" fmla="*/ 1602 h 3327"/>
                <a:gd name="connsiteX8" fmla="*/ 83 w 10769"/>
                <a:gd name="connsiteY8" fmla="*/ 1602 h 3327"/>
                <a:gd name="connsiteX9" fmla="*/ 83 w 10769"/>
                <a:gd name="connsiteY9" fmla="*/ 1602 h 3327"/>
                <a:gd name="connsiteX10" fmla="*/ 5443 w 10769"/>
                <a:gd name="connsiteY10" fmla="*/ -62 h 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0769" h="3327">
                  <a:moveTo>
                    <a:pt x="5443" y="-62"/>
                  </a:moveTo>
                  <a:cubicBezTo>
                    <a:pt x="6357" y="-62"/>
                    <a:pt x="10853" y="14"/>
                    <a:pt x="10853" y="1602"/>
                  </a:cubicBezTo>
                  <a:lnTo>
                    <a:pt x="10853" y="1602"/>
                  </a:lnTo>
                  <a:lnTo>
                    <a:pt x="10853" y="1602"/>
                  </a:lnTo>
                  <a:cubicBezTo>
                    <a:pt x="10853" y="3189"/>
                    <a:pt x="6357" y="3265"/>
                    <a:pt x="5443" y="3265"/>
                  </a:cubicBezTo>
                  <a:lnTo>
                    <a:pt x="5443" y="3265"/>
                  </a:lnTo>
                  <a:lnTo>
                    <a:pt x="5443" y="3265"/>
                  </a:lnTo>
                  <a:cubicBezTo>
                    <a:pt x="4554" y="3265"/>
                    <a:pt x="83" y="3189"/>
                    <a:pt x="83" y="1602"/>
                  </a:cubicBezTo>
                  <a:lnTo>
                    <a:pt x="83" y="1602"/>
                  </a:lnTo>
                  <a:lnTo>
                    <a:pt x="83" y="1602"/>
                  </a:lnTo>
                  <a:cubicBezTo>
                    <a:pt x="83" y="14"/>
                    <a:pt x="4554" y="-62"/>
                    <a:pt x="5443" y="-62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11" name="Freeform: Shape 710">
              <a:extLst>
                <a:ext uri="{FF2B5EF4-FFF2-40B4-BE49-F238E27FC236}">
                  <a16:creationId xmlns:a16="http://schemas.microsoft.com/office/drawing/2014/main" id="{C2FAB168-BCE1-F7A7-90B3-6120EEE1429E}"/>
                </a:ext>
              </a:extLst>
            </p:cNvPr>
            <p:cNvSpPr/>
            <p:nvPr/>
          </p:nvSpPr>
          <p:spPr>
            <a:xfrm flipV="1">
              <a:off x="7914221" y="1521677"/>
              <a:ext cx="100262" cy="61019"/>
            </a:xfrm>
            <a:custGeom>
              <a:avLst/>
              <a:gdLst>
                <a:gd name="connsiteX0" fmla="*/ 50028 w 100262"/>
                <a:gd name="connsiteY0" fmla="*/ 54797 h 61019"/>
                <a:gd name="connsiteX1" fmla="*/ 48872 w 100262"/>
                <a:gd name="connsiteY1" fmla="*/ 54797 h 61019"/>
                <a:gd name="connsiteX2" fmla="*/ 48872 w 100262"/>
                <a:gd name="connsiteY2" fmla="*/ 54797 h 61019"/>
                <a:gd name="connsiteX3" fmla="*/ 48872 w 100262"/>
                <a:gd name="connsiteY3" fmla="*/ 54797 h 61019"/>
                <a:gd name="connsiteX4" fmla="*/ 48288 w 100262"/>
                <a:gd name="connsiteY4" fmla="*/ 54810 h 61019"/>
                <a:gd name="connsiteX5" fmla="*/ 48288 w 100262"/>
                <a:gd name="connsiteY5" fmla="*/ 54810 h 61019"/>
                <a:gd name="connsiteX6" fmla="*/ 48288 w 100262"/>
                <a:gd name="connsiteY6" fmla="*/ 54810 h 61019"/>
                <a:gd name="connsiteX7" fmla="*/ 47322 w 100262"/>
                <a:gd name="connsiteY7" fmla="*/ 54480 h 61019"/>
                <a:gd name="connsiteX8" fmla="*/ 47322 w 100262"/>
                <a:gd name="connsiteY8" fmla="*/ 54480 h 61019"/>
                <a:gd name="connsiteX9" fmla="*/ 47322 w 100262"/>
                <a:gd name="connsiteY9" fmla="*/ 54480 h 61019"/>
                <a:gd name="connsiteX10" fmla="*/ 47208 w 100262"/>
                <a:gd name="connsiteY10" fmla="*/ 53858 h 61019"/>
                <a:gd name="connsiteX11" fmla="*/ 47208 w 100262"/>
                <a:gd name="connsiteY11" fmla="*/ 53858 h 61019"/>
                <a:gd name="connsiteX12" fmla="*/ 47208 w 100262"/>
                <a:gd name="connsiteY12" fmla="*/ 53858 h 61019"/>
                <a:gd name="connsiteX13" fmla="*/ 46814 w 100262"/>
                <a:gd name="connsiteY13" fmla="*/ 52486 h 61019"/>
                <a:gd name="connsiteX14" fmla="*/ 46814 w 100262"/>
                <a:gd name="connsiteY14" fmla="*/ 52486 h 61019"/>
                <a:gd name="connsiteX15" fmla="*/ 46814 w 100262"/>
                <a:gd name="connsiteY15" fmla="*/ 52486 h 61019"/>
                <a:gd name="connsiteX16" fmla="*/ 46395 w 100262"/>
                <a:gd name="connsiteY16" fmla="*/ 52613 h 61019"/>
                <a:gd name="connsiteX17" fmla="*/ 46395 w 100262"/>
                <a:gd name="connsiteY17" fmla="*/ 52613 h 61019"/>
                <a:gd name="connsiteX18" fmla="*/ 46395 w 100262"/>
                <a:gd name="connsiteY18" fmla="*/ 52613 h 61019"/>
                <a:gd name="connsiteX19" fmla="*/ 45341 w 100262"/>
                <a:gd name="connsiteY19" fmla="*/ 52791 h 61019"/>
                <a:gd name="connsiteX20" fmla="*/ 45341 w 100262"/>
                <a:gd name="connsiteY20" fmla="*/ 52791 h 61019"/>
                <a:gd name="connsiteX21" fmla="*/ 45341 w 100262"/>
                <a:gd name="connsiteY21" fmla="*/ 52791 h 61019"/>
                <a:gd name="connsiteX22" fmla="*/ 44897 w 100262"/>
                <a:gd name="connsiteY22" fmla="*/ 52727 h 61019"/>
                <a:gd name="connsiteX23" fmla="*/ 44897 w 100262"/>
                <a:gd name="connsiteY23" fmla="*/ 52727 h 61019"/>
                <a:gd name="connsiteX24" fmla="*/ 44897 w 100262"/>
                <a:gd name="connsiteY24" fmla="*/ 52727 h 61019"/>
                <a:gd name="connsiteX25" fmla="*/ 44147 w 100262"/>
                <a:gd name="connsiteY25" fmla="*/ 52626 h 61019"/>
                <a:gd name="connsiteX26" fmla="*/ 44147 w 100262"/>
                <a:gd name="connsiteY26" fmla="*/ 52626 h 61019"/>
                <a:gd name="connsiteX27" fmla="*/ 43741 w 100262"/>
                <a:gd name="connsiteY27" fmla="*/ 52639 h 61019"/>
                <a:gd name="connsiteX28" fmla="*/ 43741 w 100262"/>
                <a:gd name="connsiteY28" fmla="*/ 52639 h 61019"/>
                <a:gd name="connsiteX29" fmla="*/ 43741 w 100262"/>
                <a:gd name="connsiteY29" fmla="*/ 52639 h 61019"/>
                <a:gd name="connsiteX30" fmla="*/ 42713 w 100262"/>
                <a:gd name="connsiteY30" fmla="*/ 52220 h 61019"/>
                <a:gd name="connsiteX31" fmla="*/ 42713 w 100262"/>
                <a:gd name="connsiteY31" fmla="*/ 52220 h 61019"/>
                <a:gd name="connsiteX32" fmla="*/ 42713 w 100262"/>
                <a:gd name="connsiteY32" fmla="*/ 52220 h 61019"/>
                <a:gd name="connsiteX33" fmla="*/ 41404 w 100262"/>
                <a:gd name="connsiteY33" fmla="*/ 51521 h 61019"/>
                <a:gd name="connsiteX34" fmla="*/ 41404 w 100262"/>
                <a:gd name="connsiteY34" fmla="*/ 51521 h 61019"/>
                <a:gd name="connsiteX35" fmla="*/ 41404 w 100262"/>
                <a:gd name="connsiteY35" fmla="*/ 51521 h 61019"/>
                <a:gd name="connsiteX36" fmla="*/ 40363 w 100262"/>
                <a:gd name="connsiteY36" fmla="*/ 51203 h 61019"/>
                <a:gd name="connsiteX37" fmla="*/ 40363 w 100262"/>
                <a:gd name="connsiteY37" fmla="*/ 51203 h 61019"/>
                <a:gd name="connsiteX38" fmla="*/ 40363 w 100262"/>
                <a:gd name="connsiteY38" fmla="*/ 51203 h 61019"/>
                <a:gd name="connsiteX39" fmla="*/ 39944 w 100262"/>
                <a:gd name="connsiteY39" fmla="*/ 51280 h 61019"/>
                <a:gd name="connsiteX40" fmla="*/ 39944 w 100262"/>
                <a:gd name="connsiteY40" fmla="*/ 51280 h 61019"/>
                <a:gd name="connsiteX41" fmla="*/ 39944 w 100262"/>
                <a:gd name="connsiteY41" fmla="*/ 51280 h 61019"/>
                <a:gd name="connsiteX42" fmla="*/ 38331 w 100262"/>
                <a:gd name="connsiteY42" fmla="*/ 51280 h 61019"/>
                <a:gd name="connsiteX43" fmla="*/ 38331 w 100262"/>
                <a:gd name="connsiteY43" fmla="*/ 51280 h 61019"/>
                <a:gd name="connsiteX44" fmla="*/ 38331 w 100262"/>
                <a:gd name="connsiteY44" fmla="*/ 51280 h 61019"/>
                <a:gd name="connsiteX45" fmla="*/ 35855 w 100262"/>
                <a:gd name="connsiteY45" fmla="*/ 50797 h 61019"/>
                <a:gd name="connsiteX46" fmla="*/ 35855 w 100262"/>
                <a:gd name="connsiteY46" fmla="*/ 50797 h 61019"/>
                <a:gd name="connsiteX47" fmla="*/ 35855 w 100262"/>
                <a:gd name="connsiteY47" fmla="*/ 50797 h 61019"/>
                <a:gd name="connsiteX48" fmla="*/ 34762 w 100262"/>
                <a:gd name="connsiteY48" fmla="*/ 51661 h 61019"/>
                <a:gd name="connsiteX49" fmla="*/ 34762 w 100262"/>
                <a:gd name="connsiteY49" fmla="*/ 51661 h 61019"/>
                <a:gd name="connsiteX50" fmla="*/ 34762 w 100262"/>
                <a:gd name="connsiteY50" fmla="*/ 51661 h 61019"/>
                <a:gd name="connsiteX51" fmla="*/ 34039 w 100262"/>
                <a:gd name="connsiteY51" fmla="*/ 51267 h 61019"/>
                <a:gd name="connsiteX52" fmla="*/ 34039 w 100262"/>
                <a:gd name="connsiteY52" fmla="*/ 51267 h 61019"/>
                <a:gd name="connsiteX53" fmla="*/ 34039 w 100262"/>
                <a:gd name="connsiteY53" fmla="*/ 51267 h 61019"/>
                <a:gd name="connsiteX54" fmla="*/ 31676 w 100262"/>
                <a:gd name="connsiteY54" fmla="*/ 49057 h 61019"/>
                <a:gd name="connsiteX55" fmla="*/ 31676 w 100262"/>
                <a:gd name="connsiteY55" fmla="*/ 49057 h 61019"/>
                <a:gd name="connsiteX56" fmla="*/ 31676 w 100262"/>
                <a:gd name="connsiteY56" fmla="*/ 49057 h 61019"/>
                <a:gd name="connsiteX57" fmla="*/ 28375 w 100262"/>
                <a:gd name="connsiteY57" fmla="*/ 46670 h 61019"/>
                <a:gd name="connsiteX58" fmla="*/ 28375 w 100262"/>
                <a:gd name="connsiteY58" fmla="*/ 46670 h 61019"/>
                <a:gd name="connsiteX59" fmla="*/ 28375 w 100262"/>
                <a:gd name="connsiteY59" fmla="*/ 46670 h 61019"/>
                <a:gd name="connsiteX60" fmla="*/ 27346 w 100262"/>
                <a:gd name="connsiteY60" fmla="*/ 46835 h 61019"/>
                <a:gd name="connsiteX61" fmla="*/ 27346 w 100262"/>
                <a:gd name="connsiteY61" fmla="*/ 46835 h 61019"/>
                <a:gd name="connsiteX62" fmla="*/ 27346 w 100262"/>
                <a:gd name="connsiteY62" fmla="*/ 46835 h 61019"/>
                <a:gd name="connsiteX63" fmla="*/ 25720 w 100262"/>
                <a:gd name="connsiteY63" fmla="*/ 46657 h 61019"/>
                <a:gd name="connsiteX64" fmla="*/ 25720 w 100262"/>
                <a:gd name="connsiteY64" fmla="*/ 46657 h 61019"/>
                <a:gd name="connsiteX65" fmla="*/ 25720 w 100262"/>
                <a:gd name="connsiteY65" fmla="*/ 46657 h 61019"/>
                <a:gd name="connsiteX66" fmla="*/ 25327 w 100262"/>
                <a:gd name="connsiteY66" fmla="*/ 46619 h 61019"/>
                <a:gd name="connsiteX67" fmla="*/ 25327 w 100262"/>
                <a:gd name="connsiteY67" fmla="*/ 46619 h 61019"/>
                <a:gd name="connsiteX68" fmla="*/ 25327 w 100262"/>
                <a:gd name="connsiteY68" fmla="*/ 46619 h 61019"/>
                <a:gd name="connsiteX69" fmla="*/ 23092 w 100262"/>
                <a:gd name="connsiteY69" fmla="*/ 45615 h 61019"/>
                <a:gd name="connsiteX70" fmla="*/ 23092 w 100262"/>
                <a:gd name="connsiteY70" fmla="*/ 45615 h 61019"/>
                <a:gd name="connsiteX71" fmla="*/ 23092 w 100262"/>
                <a:gd name="connsiteY71" fmla="*/ 45615 h 61019"/>
                <a:gd name="connsiteX72" fmla="*/ 22876 w 100262"/>
                <a:gd name="connsiteY72" fmla="*/ 44333 h 61019"/>
                <a:gd name="connsiteX73" fmla="*/ 22876 w 100262"/>
                <a:gd name="connsiteY73" fmla="*/ 44333 h 61019"/>
                <a:gd name="connsiteX74" fmla="*/ 22876 w 100262"/>
                <a:gd name="connsiteY74" fmla="*/ 44333 h 61019"/>
                <a:gd name="connsiteX75" fmla="*/ 22482 w 100262"/>
                <a:gd name="connsiteY75" fmla="*/ 44511 h 61019"/>
                <a:gd name="connsiteX76" fmla="*/ 22482 w 100262"/>
                <a:gd name="connsiteY76" fmla="*/ 44511 h 61019"/>
                <a:gd name="connsiteX77" fmla="*/ 22482 w 100262"/>
                <a:gd name="connsiteY77" fmla="*/ 44511 h 61019"/>
                <a:gd name="connsiteX78" fmla="*/ 20171 w 100262"/>
                <a:gd name="connsiteY78" fmla="*/ 44663 h 61019"/>
                <a:gd name="connsiteX79" fmla="*/ 20171 w 100262"/>
                <a:gd name="connsiteY79" fmla="*/ 44663 h 61019"/>
                <a:gd name="connsiteX80" fmla="*/ 20171 w 100262"/>
                <a:gd name="connsiteY80" fmla="*/ 44663 h 61019"/>
                <a:gd name="connsiteX81" fmla="*/ 19053 w 100262"/>
                <a:gd name="connsiteY81" fmla="*/ 44701 h 61019"/>
                <a:gd name="connsiteX82" fmla="*/ 19053 w 100262"/>
                <a:gd name="connsiteY82" fmla="*/ 44701 h 61019"/>
                <a:gd name="connsiteX83" fmla="*/ 19053 w 100262"/>
                <a:gd name="connsiteY83" fmla="*/ 44701 h 61019"/>
                <a:gd name="connsiteX84" fmla="*/ 18380 w 100262"/>
                <a:gd name="connsiteY84" fmla="*/ 44816 h 61019"/>
                <a:gd name="connsiteX85" fmla="*/ 18380 w 100262"/>
                <a:gd name="connsiteY85" fmla="*/ 44816 h 61019"/>
                <a:gd name="connsiteX86" fmla="*/ 18380 w 100262"/>
                <a:gd name="connsiteY86" fmla="*/ 44816 h 61019"/>
                <a:gd name="connsiteX87" fmla="*/ 17719 w 100262"/>
                <a:gd name="connsiteY87" fmla="*/ 44536 h 61019"/>
                <a:gd name="connsiteX88" fmla="*/ 17719 w 100262"/>
                <a:gd name="connsiteY88" fmla="*/ 44536 h 61019"/>
                <a:gd name="connsiteX89" fmla="*/ 17719 w 100262"/>
                <a:gd name="connsiteY89" fmla="*/ 44536 h 61019"/>
                <a:gd name="connsiteX90" fmla="*/ 17478 w 100262"/>
                <a:gd name="connsiteY90" fmla="*/ 43457 h 61019"/>
                <a:gd name="connsiteX91" fmla="*/ 17478 w 100262"/>
                <a:gd name="connsiteY91" fmla="*/ 43457 h 61019"/>
                <a:gd name="connsiteX92" fmla="*/ 17478 w 100262"/>
                <a:gd name="connsiteY92" fmla="*/ 43457 h 61019"/>
                <a:gd name="connsiteX93" fmla="*/ 18748 w 100262"/>
                <a:gd name="connsiteY93" fmla="*/ 40802 h 61019"/>
                <a:gd name="connsiteX94" fmla="*/ 18748 w 100262"/>
                <a:gd name="connsiteY94" fmla="*/ 40802 h 61019"/>
                <a:gd name="connsiteX95" fmla="*/ 18748 w 100262"/>
                <a:gd name="connsiteY95" fmla="*/ 40802 h 61019"/>
                <a:gd name="connsiteX96" fmla="*/ 19142 w 100262"/>
                <a:gd name="connsiteY96" fmla="*/ 40320 h 61019"/>
                <a:gd name="connsiteX97" fmla="*/ 19142 w 100262"/>
                <a:gd name="connsiteY97" fmla="*/ 40320 h 61019"/>
                <a:gd name="connsiteX98" fmla="*/ 19142 w 100262"/>
                <a:gd name="connsiteY98" fmla="*/ 40320 h 61019"/>
                <a:gd name="connsiteX99" fmla="*/ 19269 w 100262"/>
                <a:gd name="connsiteY99" fmla="*/ 40129 h 61019"/>
                <a:gd name="connsiteX100" fmla="*/ 19269 w 100262"/>
                <a:gd name="connsiteY100" fmla="*/ 40129 h 61019"/>
                <a:gd name="connsiteX101" fmla="*/ 19269 w 100262"/>
                <a:gd name="connsiteY101" fmla="*/ 40129 h 61019"/>
                <a:gd name="connsiteX102" fmla="*/ 18609 w 100262"/>
                <a:gd name="connsiteY102" fmla="*/ 39825 h 61019"/>
                <a:gd name="connsiteX103" fmla="*/ 18609 w 100262"/>
                <a:gd name="connsiteY103" fmla="*/ 39825 h 61019"/>
                <a:gd name="connsiteX104" fmla="*/ 18609 w 100262"/>
                <a:gd name="connsiteY104" fmla="*/ 39825 h 61019"/>
                <a:gd name="connsiteX105" fmla="*/ 17491 w 100262"/>
                <a:gd name="connsiteY105" fmla="*/ 38656 h 61019"/>
                <a:gd name="connsiteX106" fmla="*/ 17491 w 100262"/>
                <a:gd name="connsiteY106" fmla="*/ 38656 h 61019"/>
                <a:gd name="connsiteX107" fmla="*/ 17491 w 100262"/>
                <a:gd name="connsiteY107" fmla="*/ 38656 h 61019"/>
                <a:gd name="connsiteX108" fmla="*/ 17313 w 100262"/>
                <a:gd name="connsiteY108" fmla="*/ 38123 h 61019"/>
                <a:gd name="connsiteX109" fmla="*/ 17313 w 100262"/>
                <a:gd name="connsiteY109" fmla="*/ 38123 h 61019"/>
                <a:gd name="connsiteX110" fmla="*/ 17313 w 100262"/>
                <a:gd name="connsiteY110" fmla="*/ 38123 h 61019"/>
                <a:gd name="connsiteX111" fmla="*/ 17110 w 100262"/>
                <a:gd name="connsiteY111" fmla="*/ 37602 h 61019"/>
                <a:gd name="connsiteX112" fmla="*/ 17110 w 100262"/>
                <a:gd name="connsiteY112" fmla="*/ 37602 h 61019"/>
                <a:gd name="connsiteX113" fmla="*/ 17110 w 100262"/>
                <a:gd name="connsiteY113" fmla="*/ 37602 h 61019"/>
                <a:gd name="connsiteX114" fmla="*/ 16996 w 100262"/>
                <a:gd name="connsiteY114" fmla="*/ 36637 h 61019"/>
                <a:gd name="connsiteX115" fmla="*/ 16996 w 100262"/>
                <a:gd name="connsiteY115" fmla="*/ 36637 h 61019"/>
                <a:gd name="connsiteX116" fmla="*/ 16996 w 100262"/>
                <a:gd name="connsiteY116" fmla="*/ 36637 h 61019"/>
                <a:gd name="connsiteX117" fmla="*/ 16843 w 100262"/>
                <a:gd name="connsiteY117" fmla="*/ 36573 h 61019"/>
                <a:gd name="connsiteX118" fmla="*/ 16843 w 100262"/>
                <a:gd name="connsiteY118" fmla="*/ 36573 h 61019"/>
                <a:gd name="connsiteX119" fmla="*/ 16843 w 100262"/>
                <a:gd name="connsiteY119" fmla="*/ 36573 h 61019"/>
                <a:gd name="connsiteX120" fmla="*/ 14672 w 100262"/>
                <a:gd name="connsiteY120" fmla="*/ 34758 h 61019"/>
                <a:gd name="connsiteX121" fmla="*/ 14672 w 100262"/>
                <a:gd name="connsiteY121" fmla="*/ 34758 h 61019"/>
                <a:gd name="connsiteX122" fmla="*/ 14672 w 100262"/>
                <a:gd name="connsiteY122" fmla="*/ 34758 h 61019"/>
                <a:gd name="connsiteX123" fmla="*/ 13414 w 100262"/>
                <a:gd name="connsiteY123" fmla="*/ 34059 h 61019"/>
                <a:gd name="connsiteX124" fmla="*/ 13414 w 100262"/>
                <a:gd name="connsiteY124" fmla="*/ 34059 h 61019"/>
                <a:gd name="connsiteX125" fmla="*/ 13059 w 100262"/>
                <a:gd name="connsiteY125" fmla="*/ 33894 h 61019"/>
                <a:gd name="connsiteX126" fmla="*/ 13059 w 100262"/>
                <a:gd name="connsiteY126" fmla="*/ 33894 h 61019"/>
                <a:gd name="connsiteX127" fmla="*/ 13097 w 100262"/>
                <a:gd name="connsiteY127" fmla="*/ 33500 h 61019"/>
                <a:gd name="connsiteX128" fmla="*/ 13097 w 100262"/>
                <a:gd name="connsiteY128" fmla="*/ 33500 h 61019"/>
                <a:gd name="connsiteX129" fmla="*/ 13097 w 100262"/>
                <a:gd name="connsiteY129" fmla="*/ 33500 h 61019"/>
                <a:gd name="connsiteX130" fmla="*/ 13008 w 100262"/>
                <a:gd name="connsiteY130" fmla="*/ 33094 h 61019"/>
                <a:gd name="connsiteX131" fmla="*/ 13008 w 100262"/>
                <a:gd name="connsiteY131" fmla="*/ 33094 h 61019"/>
                <a:gd name="connsiteX132" fmla="*/ 13008 w 100262"/>
                <a:gd name="connsiteY132" fmla="*/ 33094 h 61019"/>
                <a:gd name="connsiteX133" fmla="*/ 12830 w 100262"/>
                <a:gd name="connsiteY133" fmla="*/ 33030 h 61019"/>
                <a:gd name="connsiteX134" fmla="*/ 12830 w 100262"/>
                <a:gd name="connsiteY134" fmla="*/ 33030 h 61019"/>
                <a:gd name="connsiteX135" fmla="*/ 12246 w 100262"/>
                <a:gd name="connsiteY135" fmla="*/ 33043 h 61019"/>
                <a:gd name="connsiteX136" fmla="*/ 12246 w 100262"/>
                <a:gd name="connsiteY136" fmla="*/ 33043 h 61019"/>
                <a:gd name="connsiteX137" fmla="*/ 12246 w 100262"/>
                <a:gd name="connsiteY137" fmla="*/ 33043 h 61019"/>
                <a:gd name="connsiteX138" fmla="*/ 10341 w 100262"/>
                <a:gd name="connsiteY138" fmla="*/ 31938 h 61019"/>
                <a:gd name="connsiteX139" fmla="*/ 10341 w 100262"/>
                <a:gd name="connsiteY139" fmla="*/ 31938 h 61019"/>
                <a:gd name="connsiteX140" fmla="*/ 10341 w 100262"/>
                <a:gd name="connsiteY140" fmla="*/ 31938 h 61019"/>
                <a:gd name="connsiteX141" fmla="*/ 9109 w 100262"/>
                <a:gd name="connsiteY141" fmla="*/ 31773 h 61019"/>
                <a:gd name="connsiteX142" fmla="*/ 9109 w 100262"/>
                <a:gd name="connsiteY142" fmla="*/ 31773 h 61019"/>
                <a:gd name="connsiteX143" fmla="*/ 9109 w 100262"/>
                <a:gd name="connsiteY143" fmla="*/ 31773 h 61019"/>
                <a:gd name="connsiteX144" fmla="*/ 7801 w 100262"/>
                <a:gd name="connsiteY144" fmla="*/ 31290 h 61019"/>
                <a:gd name="connsiteX145" fmla="*/ 7801 w 100262"/>
                <a:gd name="connsiteY145" fmla="*/ 31290 h 61019"/>
                <a:gd name="connsiteX146" fmla="*/ 7801 w 100262"/>
                <a:gd name="connsiteY146" fmla="*/ 31290 h 61019"/>
                <a:gd name="connsiteX147" fmla="*/ 8258 w 100262"/>
                <a:gd name="connsiteY147" fmla="*/ 30351 h 61019"/>
                <a:gd name="connsiteX148" fmla="*/ 8258 w 100262"/>
                <a:gd name="connsiteY148" fmla="*/ 30351 h 61019"/>
                <a:gd name="connsiteX149" fmla="*/ 8258 w 100262"/>
                <a:gd name="connsiteY149" fmla="*/ 30351 h 61019"/>
                <a:gd name="connsiteX150" fmla="*/ 12132 w 100262"/>
                <a:gd name="connsiteY150" fmla="*/ 29055 h 61019"/>
                <a:gd name="connsiteX151" fmla="*/ 12132 w 100262"/>
                <a:gd name="connsiteY151" fmla="*/ 29055 h 61019"/>
                <a:gd name="connsiteX152" fmla="*/ 12132 w 100262"/>
                <a:gd name="connsiteY152" fmla="*/ 29055 h 61019"/>
                <a:gd name="connsiteX153" fmla="*/ 14634 w 100262"/>
                <a:gd name="connsiteY153" fmla="*/ 29017 h 61019"/>
                <a:gd name="connsiteX154" fmla="*/ 14634 w 100262"/>
                <a:gd name="connsiteY154" fmla="*/ 29017 h 61019"/>
                <a:gd name="connsiteX155" fmla="*/ 14634 w 100262"/>
                <a:gd name="connsiteY155" fmla="*/ 29017 h 61019"/>
                <a:gd name="connsiteX156" fmla="*/ 15497 w 100262"/>
                <a:gd name="connsiteY156" fmla="*/ 28522 h 61019"/>
                <a:gd name="connsiteX157" fmla="*/ 15497 w 100262"/>
                <a:gd name="connsiteY157" fmla="*/ 28522 h 61019"/>
                <a:gd name="connsiteX158" fmla="*/ 15497 w 100262"/>
                <a:gd name="connsiteY158" fmla="*/ 28522 h 61019"/>
                <a:gd name="connsiteX159" fmla="*/ 15395 w 100262"/>
                <a:gd name="connsiteY159" fmla="*/ 28458 h 61019"/>
                <a:gd name="connsiteX160" fmla="*/ 15395 w 100262"/>
                <a:gd name="connsiteY160" fmla="*/ 28458 h 61019"/>
                <a:gd name="connsiteX161" fmla="*/ 15395 w 100262"/>
                <a:gd name="connsiteY161" fmla="*/ 28458 h 61019"/>
                <a:gd name="connsiteX162" fmla="*/ 11700 w 100262"/>
                <a:gd name="connsiteY162" fmla="*/ 27048 h 61019"/>
                <a:gd name="connsiteX163" fmla="*/ 11700 w 100262"/>
                <a:gd name="connsiteY163" fmla="*/ 27048 h 61019"/>
                <a:gd name="connsiteX164" fmla="*/ 11700 w 100262"/>
                <a:gd name="connsiteY164" fmla="*/ 27048 h 61019"/>
                <a:gd name="connsiteX165" fmla="*/ 10735 w 100262"/>
                <a:gd name="connsiteY165" fmla="*/ 27150 h 61019"/>
                <a:gd name="connsiteX166" fmla="*/ 10735 w 100262"/>
                <a:gd name="connsiteY166" fmla="*/ 27150 h 61019"/>
                <a:gd name="connsiteX167" fmla="*/ 10735 w 100262"/>
                <a:gd name="connsiteY167" fmla="*/ 27150 h 61019"/>
                <a:gd name="connsiteX168" fmla="*/ 8906 w 100262"/>
                <a:gd name="connsiteY168" fmla="*/ 26934 h 61019"/>
                <a:gd name="connsiteX169" fmla="*/ 8906 w 100262"/>
                <a:gd name="connsiteY169" fmla="*/ 26934 h 61019"/>
                <a:gd name="connsiteX170" fmla="*/ 8906 w 100262"/>
                <a:gd name="connsiteY170" fmla="*/ 26934 h 61019"/>
                <a:gd name="connsiteX171" fmla="*/ 8500 w 100262"/>
                <a:gd name="connsiteY171" fmla="*/ 26769 h 61019"/>
                <a:gd name="connsiteX172" fmla="*/ 8500 w 100262"/>
                <a:gd name="connsiteY172" fmla="*/ 26769 h 61019"/>
                <a:gd name="connsiteX173" fmla="*/ 8500 w 100262"/>
                <a:gd name="connsiteY173" fmla="*/ 26769 h 61019"/>
                <a:gd name="connsiteX174" fmla="*/ 7776 w 100262"/>
                <a:gd name="connsiteY174" fmla="*/ 25525 h 61019"/>
                <a:gd name="connsiteX175" fmla="*/ 7776 w 100262"/>
                <a:gd name="connsiteY175" fmla="*/ 25525 h 61019"/>
                <a:gd name="connsiteX176" fmla="*/ 7776 w 100262"/>
                <a:gd name="connsiteY176" fmla="*/ 25525 h 61019"/>
                <a:gd name="connsiteX177" fmla="*/ 8080 w 100262"/>
                <a:gd name="connsiteY177" fmla="*/ 24331 h 61019"/>
                <a:gd name="connsiteX178" fmla="*/ 8080 w 100262"/>
                <a:gd name="connsiteY178" fmla="*/ 24331 h 61019"/>
                <a:gd name="connsiteX179" fmla="*/ 8080 w 100262"/>
                <a:gd name="connsiteY179" fmla="*/ 24331 h 61019"/>
                <a:gd name="connsiteX180" fmla="*/ 7738 w 100262"/>
                <a:gd name="connsiteY180" fmla="*/ 24305 h 61019"/>
                <a:gd name="connsiteX181" fmla="*/ 7738 w 100262"/>
                <a:gd name="connsiteY181" fmla="*/ 24305 h 61019"/>
                <a:gd name="connsiteX182" fmla="*/ 7738 w 100262"/>
                <a:gd name="connsiteY182" fmla="*/ 24305 h 61019"/>
                <a:gd name="connsiteX183" fmla="*/ 7306 w 100262"/>
                <a:gd name="connsiteY183" fmla="*/ 24356 h 61019"/>
                <a:gd name="connsiteX184" fmla="*/ 7306 w 100262"/>
                <a:gd name="connsiteY184" fmla="*/ 24356 h 61019"/>
                <a:gd name="connsiteX185" fmla="*/ 7103 w 100262"/>
                <a:gd name="connsiteY185" fmla="*/ 24382 h 61019"/>
                <a:gd name="connsiteX186" fmla="*/ 7103 w 100262"/>
                <a:gd name="connsiteY186" fmla="*/ 24382 h 61019"/>
                <a:gd name="connsiteX187" fmla="*/ 7103 w 100262"/>
                <a:gd name="connsiteY187" fmla="*/ 24382 h 61019"/>
                <a:gd name="connsiteX188" fmla="*/ 4690 w 100262"/>
                <a:gd name="connsiteY188" fmla="*/ 21080 h 61019"/>
                <a:gd name="connsiteX189" fmla="*/ 4690 w 100262"/>
                <a:gd name="connsiteY189" fmla="*/ 21080 h 61019"/>
                <a:gd name="connsiteX190" fmla="*/ 4690 w 100262"/>
                <a:gd name="connsiteY190" fmla="*/ 21080 h 61019"/>
                <a:gd name="connsiteX191" fmla="*/ 5033 w 100262"/>
                <a:gd name="connsiteY191" fmla="*/ 20089 h 61019"/>
                <a:gd name="connsiteX192" fmla="*/ 5033 w 100262"/>
                <a:gd name="connsiteY192" fmla="*/ 20089 h 61019"/>
                <a:gd name="connsiteX193" fmla="*/ 5033 w 100262"/>
                <a:gd name="connsiteY193" fmla="*/ 20089 h 61019"/>
                <a:gd name="connsiteX194" fmla="*/ 6087 w 100262"/>
                <a:gd name="connsiteY194" fmla="*/ 19924 h 61019"/>
                <a:gd name="connsiteX195" fmla="*/ 6087 w 100262"/>
                <a:gd name="connsiteY195" fmla="*/ 19924 h 61019"/>
                <a:gd name="connsiteX196" fmla="*/ 6087 w 100262"/>
                <a:gd name="connsiteY196" fmla="*/ 19924 h 61019"/>
                <a:gd name="connsiteX197" fmla="*/ 7344 w 100262"/>
                <a:gd name="connsiteY197" fmla="*/ 20000 h 61019"/>
                <a:gd name="connsiteX198" fmla="*/ 7344 w 100262"/>
                <a:gd name="connsiteY198" fmla="*/ 20000 h 61019"/>
                <a:gd name="connsiteX199" fmla="*/ 7344 w 100262"/>
                <a:gd name="connsiteY199" fmla="*/ 20000 h 61019"/>
                <a:gd name="connsiteX200" fmla="*/ 7445 w 100262"/>
                <a:gd name="connsiteY200" fmla="*/ 19784 h 61019"/>
                <a:gd name="connsiteX201" fmla="*/ 7445 w 100262"/>
                <a:gd name="connsiteY201" fmla="*/ 19784 h 61019"/>
                <a:gd name="connsiteX202" fmla="*/ 7445 w 100262"/>
                <a:gd name="connsiteY202" fmla="*/ 19784 h 61019"/>
                <a:gd name="connsiteX203" fmla="*/ 7280 w 100262"/>
                <a:gd name="connsiteY203" fmla="*/ 19467 h 61019"/>
                <a:gd name="connsiteX204" fmla="*/ 7280 w 100262"/>
                <a:gd name="connsiteY204" fmla="*/ 19467 h 61019"/>
                <a:gd name="connsiteX205" fmla="*/ 7280 w 100262"/>
                <a:gd name="connsiteY205" fmla="*/ 19467 h 61019"/>
                <a:gd name="connsiteX206" fmla="*/ 6125 w 100262"/>
                <a:gd name="connsiteY206" fmla="*/ 17879 h 61019"/>
                <a:gd name="connsiteX207" fmla="*/ 6125 w 100262"/>
                <a:gd name="connsiteY207" fmla="*/ 17879 h 61019"/>
                <a:gd name="connsiteX208" fmla="*/ 6125 w 100262"/>
                <a:gd name="connsiteY208" fmla="*/ 17879 h 61019"/>
                <a:gd name="connsiteX209" fmla="*/ 5769 w 100262"/>
                <a:gd name="connsiteY209" fmla="*/ 17308 h 61019"/>
                <a:gd name="connsiteX210" fmla="*/ 5769 w 100262"/>
                <a:gd name="connsiteY210" fmla="*/ 17308 h 61019"/>
                <a:gd name="connsiteX211" fmla="*/ 5769 w 100262"/>
                <a:gd name="connsiteY211" fmla="*/ 17308 h 61019"/>
                <a:gd name="connsiteX212" fmla="*/ 5490 w 100262"/>
                <a:gd name="connsiteY212" fmla="*/ 16228 h 61019"/>
                <a:gd name="connsiteX213" fmla="*/ 5490 w 100262"/>
                <a:gd name="connsiteY213" fmla="*/ 16228 h 61019"/>
                <a:gd name="connsiteX214" fmla="*/ 5490 w 100262"/>
                <a:gd name="connsiteY214" fmla="*/ 16228 h 61019"/>
                <a:gd name="connsiteX215" fmla="*/ 5452 w 100262"/>
                <a:gd name="connsiteY215" fmla="*/ 15860 h 61019"/>
                <a:gd name="connsiteX216" fmla="*/ 5452 w 100262"/>
                <a:gd name="connsiteY216" fmla="*/ 15860 h 61019"/>
                <a:gd name="connsiteX217" fmla="*/ 5452 w 100262"/>
                <a:gd name="connsiteY217" fmla="*/ 15860 h 61019"/>
                <a:gd name="connsiteX218" fmla="*/ 5337 w 100262"/>
                <a:gd name="connsiteY218" fmla="*/ 15885 h 61019"/>
                <a:gd name="connsiteX219" fmla="*/ 5337 w 100262"/>
                <a:gd name="connsiteY219" fmla="*/ 15885 h 61019"/>
                <a:gd name="connsiteX220" fmla="*/ 5337 w 100262"/>
                <a:gd name="connsiteY220" fmla="*/ 15885 h 61019"/>
                <a:gd name="connsiteX221" fmla="*/ 4690 w 100262"/>
                <a:gd name="connsiteY221" fmla="*/ 16101 h 61019"/>
                <a:gd name="connsiteX222" fmla="*/ 4690 w 100262"/>
                <a:gd name="connsiteY222" fmla="*/ 16101 h 61019"/>
                <a:gd name="connsiteX223" fmla="*/ 4690 w 100262"/>
                <a:gd name="connsiteY223" fmla="*/ 16101 h 61019"/>
                <a:gd name="connsiteX224" fmla="*/ 1959 w 100262"/>
                <a:gd name="connsiteY224" fmla="*/ 16432 h 61019"/>
                <a:gd name="connsiteX225" fmla="*/ 1959 w 100262"/>
                <a:gd name="connsiteY225" fmla="*/ 16432 h 61019"/>
                <a:gd name="connsiteX226" fmla="*/ 1959 w 100262"/>
                <a:gd name="connsiteY226" fmla="*/ 16432 h 61019"/>
                <a:gd name="connsiteX227" fmla="*/ 1273 w 100262"/>
                <a:gd name="connsiteY227" fmla="*/ 16521 h 61019"/>
                <a:gd name="connsiteX228" fmla="*/ 1273 w 100262"/>
                <a:gd name="connsiteY228" fmla="*/ 16521 h 61019"/>
                <a:gd name="connsiteX229" fmla="*/ 1273 w 100262"/>
                <a:gd name="connsiteY229" fmla="*/ 16521 h 61019"/>
                <a:gd name="connsiteX230" fmla="*/ 854 w 100262"/>
                <a:gd name="connsiteY230" fmla="*/ 16647 h 61019"/>
                <a:gd name="connsiteX231" fmla="*/ 854 w 100262"/>
                <a:gd name="connsiteY231" fmla="*/ 16647 h 61019"/>
                <a:gd name="connsiteX232" fmla="*/ 854 w 100262"/>
                <a:gd name="connsiteY232" fmla="*/ 16647 h 61019"/>
                <a:gd name="connsiteX233" fmla="*/ 92 w 100262"/>
                <a:gd name="connsiteY233" fmla="*/ 15352 h 61019"/>
                <a:gd name="connsiteX234" fmla="*/ 92 w 100262"/>
                <a:gd name="connsiteY234" fmla="*/ 15352 h 61019"/>
                <a:gd name="connsiteX235" fmla="*/ 92 w 100262"/>
                <a:gd name="connsiteY235" fmla="*/ 15352 h 61019"/>
                <a:gd name="connsiteX236" fmla="*/ 1210 w 100262"/>
                <a:gd name="connsiteY236" fmla="*/ 12012 h 61019"/>
                <a:gd name="connsiteX237" fmla="*/ 1210 w 100262"/>
                <a:gd name="connsiteY237" fmla="*/ 12012 h 61019"/>
                <a:gd name="connsiteX238" fmla="*/ 1210 w 100262"/>
                <a:gd name="connsiteY238" fmla="*/ 12012 h 61019"/>
                <a:gd name="connsiteX239" fmla="*/ 1439 w 100262"/>
                <a:gd name="connsiteY239" fmla="*/ 11631 h 61019"/>
                <a:gd name="connsiteX240" fmla="*/ 1439 w 100262"/>
                <a:gd name="connsiteY240" fmla="*/ 11631 h 61019"/>
                <a:gd name="connsiteX241" fmla="*/ 1439 w 100262"/>
                <a:gd name="connsiteY241" fmla="*/ 11631 h 61019"/>
                <a:gd name="connsiteX242" fmla="*/ 2315 w 100262"/>
                <a:gd name="connsiteY242" fmla="*/ 9764 h 61019"/>
                <a:gd name="connsiteX243" fmla="*/ 2315 w 100262"/>
                <a:gd name="connsiteY243" fmla="*/ 9764 h 61019"/>
                <a:gd name="connsiteX244" fmla="*/ 2315 w 100262"/>
                <a:gd name="connsiteY244" fmla="*/ 9764 h 61019"/>
                <a:gd name="connsiteX245" fmla="*/ 5058 w 100262"/>
                <a:gd name="connsiteY245" fmla="*/ 8761 h 61019"/>
                <a:gd name="connsiteX246" fmla="*/ 5058 w 100262"/>
                <a:gd name="connsiteY246" fmla="*/ 8761 h 61019"/>
                <a:gd name="connsiteX247" fmla="*/ 5058 w 100262"/>
                <a:gd name="connsiteY247" fmla="*/ 8761 h 61019"/>
                <a:gd name="connsiteX248" fmla="*/ 9401 w 100262"/>
                <a:gd name="connsiteY248" fmla="*/ 10171 h 61019"/>
                <a:gd name="connsiteX249" fmla="*/ 9401 w 100262"/>
                <a:gd name="connsiteY249" fmla="*/ 10171 h 61019"/>
                <a:gd name="connsiteX250" fmla="*/ 10824 w 100262"/>
                <a:gd name="connsiteY250" fmla="*/ 9764 h 61019"/>
                <a:gd name="connsiteX251" fmla="*/ 10824 w 100262"/>
                <a:gd name="connsiteY251" fmla="*/ 9764 h 61019"/>
                <a:gd name="connsiteX252" fmla="*/ 10824 w 100262"/>
                <a:gd name="connsiteY252" fmla="*/ 9764 h 61019"/>
                <a:gd name="connsiteX253" fmla="*/ 9185 w 100262"/>
                <a:gd name="connsiteY253" fmla="*/ 8634 h 61019"/>
                <a:gd name="connsiteX254" fmla="*/ 9185 w 100262"/>
                <a:gd name="connsiteY254" fmla="*/ 8634 h 61019"/>
                <a:gd name="connsiteX255" fmla="*/ 9185 w 100262"/>
                <a:gd name="connsiteY255" fmla="*/ 8634 h 61019"/>
                <a:gd name="connsiteX256" fmla="*/ 9109 w 100262"/>
                <a:gd name="connsiteY256" fmla="*/ 7516 h 61019"/>
                <a:gd name="connsiteX257" fmla="*/ 9109 w 100262"/>
                <a:gd name="connsiteY257" fmla="*/ 7516 h 61019"/>
                <a:gd name="connsiteX258" fmla="*/ 9109 w 100262"/>
                <a:gd name="connsiteY258" fmla="*/ 7516 h 61019"/>
                <a:gd name="connsiteX259" fmla="*/ 13313 w 100262"/>
                <a:gd name="connsiteY259" fmla="*/ 6234 h 61019"/>
                <a:gd name="connsiteX260" fmla="*/ 13313 w 100262"/>
                <a:gd name="connsiteY260" fmla="*/ 6234 h 61019"/>
                <a:gd name="connsiteX261" fmla="*/ 14786 w 100262"/>
                <a:gd name="connsiteY261" fmla="*/ 5167 h 61019"/>
                <a:gd name="connsiteX262" fmla="*/ 14786 w 100262"/>
                <a:gd name="connsiteY262" fmla="*/ 5167 h 61019"/>
                <a:gd name="connsiteX263" fmla="*/ 17135 w 100262"/>
                <a:gd name="connsiteY263" fmla="*/ 5167 h 61019"/>
                <a:gd name="connsiteX264" fmla="*/ 17135 w 100262"/>
                <a:gd name="connsiteY264" fmla="*/ 5167 h 61019"/>
                <a:gd name="connsiteX265" fmla="*/ 16831 w 100262"/>
                <a:gd name="connsiteY265" fmla="*/ 5904 h 61019"/>
                <a:gd name="connsiteX266" fmla="*/ 16831 w 100262"/>
                <a:gd name="connsiteY266" fmla="*/ 5904 h 61019"/>
                <a:gd name="connsiteX267" fmla="*/ 16831 w 100262"/>
                <a:gd name="connsiteY267" fmla="*/ 5904 h 61019"/>
                <a:gd name="connsiteX268" fmla="*/ 16361 w 100262"/>
                <a:gd name="connsiteY268" fmla="*/ 7694 h 61019"/>
                <a:gd name="connsiteX269" fmla="*/ 16361 w 100262"/>
                <a:gd name="connsiteY269" fmla="*/ 7694 h 61019"/>
                <a:gd name="connsiteX270" fmla="*/ 16361 w 100262"/>
                <a:gd name="connsiteY270" fmla="*/ 7694 h 61019"/>
                <a:gd name="connsiteX271" fmla="*/ 18139 w 100262"/>
                <a:gd name="connsiteY271" fmla="*/ 6767 h 61019"/>
                <a:gd name="connsiteX272" fmla="*/ 18139 w 100262"/>
                <a:gd name="connsiteY272" fmla="*/ 6767 h 61019"/>
                <a:gd name="connsiteX273" fmla="*/ 18139 w 100262"/>
                <a:gd name="connsiteY273" fmla="*/ 6767 h 61019"/>
                <a:gd name="connsiteX274" fmla="*/ 18837 w 100262"/>
                <a:gd name="connsiteY274" fmla="*/ 6094 h 61019"/>
                <a:gd name="connsiteX275" fmla="*/ 18837 w 100262"/>
                <a:gd name="connsiteY275" fmla="*/ 6094 h 61019"/>
                <a:gd name="connsiteX276" fmla="*/ 18837 w 100262"/>
                <a:gd name="connsiteY276" fmla="*/ 6094 h 61019"/>
                <a:gd name="connsiteX277" fmla="*/ 18799 w 100262"/>
                <a:gd name="connsiteY277" fmla="*/ 5827 h 61019"/>
                <a:gd name="connsiteX278" fmla="*/ 18799 w 100262"/>
                <a:gd name="connsiteY278" fmla="*/ 5827 h 61019"/>
                <a:gd name="connsiteX279" fmla="*/ 18799 w 100262"/>
                <a:gd name="connsiteY279" fmla="*/ 5827 h 61019"/>
                <a:gd name="connsiteX280" fmla="*/ 19040 w 100262"/>
                <a:gd name="connsiteY280" fmla="*/ 3033 h 61019"/>
                <a:gd name="connsiteX281" fmla="*/ 19040 w 100262"/>
                <a:gd name="connsiteY281" fmla="*/ 3033 h 61019"/>
                <a:gd name="connsiteX282" fmla="*/ 19040 w 100262"/>
                <a:gd name="connsiteY282" fmla="*/ 3033 h 61019"/>
                <a:gd name="connsiteX283" fmla="*/ 20615 w 100262"/>
                <a:gd name="connsiteY283" fmla="*/ 2538 h 61019"/>
                <a:gd name="connsiteX284" fmla="*/ 20615 w 100262"/>
                <a:gd name="connsiteY284" fmla="*/ 2538 h 61019"/>
                <a:gd name="connsiteX285" fmla="*/ 21148 w 100262"/>
                <a:gd name="connsiteY285" fmla="*/ 2602 h 61019"/>
                <a:gd name="connsiteX286" fmla="*/ 21148 w 100262"/>
                <a:gd name="connsiteY286" fmla="*/ 2602 h 61019"/>
                <a:gd name="connsiteX287" fmla="*/ 21148 w 100262"/>
                <a:gd name="connsiteY287" fmla="*/ 2602 h 61019"/>
                <a:gd name="connsiteX288" fmla="*/ 22088 w 100262"/>
                <a:gd name="connsiteY288" fmla="*/ 2741 h 61019"/>
                <a:gd name="connsiteX289" fmla="*/ 22088 w 100262"/>
                <a:gd name="connsiteY289" fmla="*/ 2741 h 61019"/>
                <a:gd name="connsiteX290" fmla="*/ 22088 w 100262"/>
                <a:gd name="connsiteY290" fmla="*/ 2741 h 61019"/>
                <a:gd name="connsiteX291" fmla="*/ 23003 w 100262"/>
                <a:gd name="connsiteY291" fmla="*/ 2538 h 61019"/>
                <a:gd name="connsiteX292" fmla="*/ 23003 w 100262"/>
                <a:gd name="connsiteY292" fmla="*/ 2538 h 61019"/>
                <a:gd name="connsiteX293" fmla="*/ 23003 w 100262"/>
                <a:gd name="connsiteY293" fmla="*/ 2538 h 61019"/>
                <a:gd name="connsiteX294" fmla="*/ 25847 w 100262"/>
                <a:gd name="connsiteY294" fmla="*/ 1738 h 61019"/>
                <a:gd name="connsiteX295" fmla="*/ 25847 w 100262"/>
                <a:gd name="connsiteY295" fmla="*/ 1738 h 61019"/>
                <a:gd name="connsiteX296" fmla="*/ 25847 w 100262"/>
                <a:gd name="connsiteY296" fmla="*/ 1738 h 61019"/>
                <a:gd name="connsiteX297" fmla="*/ 27016 w 100262"/>
                <a:gd name="connsiteY297" fmla="*/ 1395 h 61019"/>
                <a:gd name="connsiteX298" fmla="*/ 27016 w 100262"/>
                <a:gd name="connsiteY298" fmla="*/ 1395 h 61019"/>
                <a:gd name="connsiteX299" fmla="*/ 27016 w 100262"/>
                <a:gd name="connsiteY299" fmla="*/ 1395 h 61019"/>
                <a:gd name="connsiteX300" fmla="*/ 28273 w 100262"/>
                <a:gd name="connsiteY300" fmla="*/ 1065 h 61019"/>
                <a:gd name="connsiteX301" fmla="*/ 28273 w 100262"/>
                <a:gd name="connsiteY301" fmla="*/ 1065 h 61019"/>
                <a:gd name="connsiteX302" fmla="*/ 28273 w 100262"/>
                <a:gd name="connsiteY302" fmla="*/ 1065 h 61019"/>
                <a:gd name="connsiteX303" fmla="*/ 29467 w 100262"/>
                <a:gd name="connsiteY303" fmla="*/ 1129 h 61019"/>
                <a:gd name="connsiteX304" fmla="*/ 29467 w 100262"/>
                <a:gd name="connsiteY304" fmla="*/ 1129 h 61019"/>
                <a:gd name="connsiteX305" fmla="*/ 29467 w 100262"/>
                <a:gd name="connsiteY305" fmla="*/ 1129 h 61019"/>
                <a:gd name="connsiteX306" fmla="*/ 30534 w 100262"/>
                <a:gd name="connsiteY306" fmla="*/ 1091 h 61019"/>
                <a:gd name="connsiteX307" fmla="*/ 30534 w 100262"/>
                <a:gd name="connsiteY307" fmla="*/ 1091 h 61019"/>
                <a:gd name="connsiteX308" fmla="*/ 30660 w 100262"/>
                <a:gd name="connsiteY308" fmla="*/ 1040 h 61019"/>
                <a:gd name="connsiteX309" fmla="*/ 30660 w 100262"/>
                <a:gd name="connsiteY309" fmla="*/ 1040 h 61019"/>
                <a:gd name="connsiteX310" fmla="*/ 30660 w 100262"/>
                <a:gd name="connsiteY310" fmla="*/ 1040 h 61019"/>
                <a:gd name="connsiteX311" fmla="*/ 33061 w 100262"/>
                <a:gd name="connsiteY311" fmla="*/ 405 h 61019"/>
                <a:gd name="connsiteX312" fmla="*/ 33061 w 100262"/>
                <a:gd name="connsiteY312" fmla="*/ 405 h 61019"/>
                <a:gd name="connsiteX313" fmla="*/ 33061 w 100262"/>
                <a:gd name="connsiteY313" fmla="*/ 405 h 61019"/>
                <a:gd name="connsiteX314" fmla="*/ 34572 w 100262"/>
                <a:gd name="connsiteY314" fmla="*/ 875 h 61019"/>
                <a:gd name="connsiteX315" fmla="*/ 34572 w 100262"/>
                <a:gd name="connsiteY315" fmla="*/ 875 h 61019"/>
                <a:gd name="connsiteX316" fmla="*/ 34572 w 100262"/>
                <a:gd name="connsiteY316" fmla="*/ 875 h 61019"/>
                <a:gd name="connsiteX317" fmla="*/ 35918 w 100262"/>
                <a:gd name="connsiteY317" fmla="*/ 1319 h 61019"/>
                <a:gd name="connsiteX318" fmla="*/ 35918 w 100262"/>
                <a:gd name="connsiteY318" fmla="*/ 1319 h 61019"/>
                <a:gd name="connsiteX319" fmla="*/ 35918 w 100262"/>
                <a:gd name="connsiteY319" fmla="*/ 1319 h 61019"/>
                <a:gd name="connsiteX320" fmla="*/ 37214 w 100262"/>
                <a:gd name="connsiteY320" fmla="*/ 1408 h 61019"/>
                <a:gd name="connsiteX321" fmla="*/ 37214 w 100262"/>
                <a:gd name="connsiteY321" fmla="*/ 1408 h 61019"/>
                <a:gd name="connsiteX322" fmla="*/ 37214 w 100262"/>
                <a:gd name="connsiteY322" fmla="*/ 1408 h 61019"/>
                <a:gd name="connsiteX323" fmla="*/ 38598 w 100262"/>
                <a:gd name="connsiteY323" fmla="*/ 1116 h 61019"/>
                <a:gd name="connsiteX324" fmla="*/ 38598 w 100262"/>
                <a:gd name="connsiteY324" fmla="*/ 1116 h 61019"/>
                <a:gd name="connsiteX325" fmla="*/ 38598 w 100262"/>
                <a:gd name="connsiteY325" fmla="*/ 1116 h 61019"/>
                <a:gd name="connsiteX326" fmla="*/ 42065 w 100262"/>
                <a:gd name="connsiteY326" fmla="*/ 379 h 61019"/>
                <a:gd name="connsiteX327" fmla="*/ 42065 w 100262"/>
                <a:gd name="connsiteY327" fmla="*/ 379 h 61019"/>
                <a:gd name="connsiteX328" fmla="*/ 42065 w 100262"/>
                <a:gd name="connsiteY328" fmla="*/ 379 h 61019"/>
                <a:gd name="connsiteX329" fmla="*/ 43627 w 100262"/>
                <a:gd name="connsiteY329" fmla="*/ 798 h 61019"/>
                <a:gd name="connsiteX330" fmla="*/ 43627 w 100262"/>
                <a:gd name="connsiteY330" fmla="*/ 798 h 61019"/>
                <a:gd name="connsiteX331" fmla="*/ 43627 w 100262"/>
                <a:gd name="connsiteY331" fmla="*/ 798 h 61019"/>
                <a:gd name="connsiteX332" fmla="*/ 44668 w 100262"/>
                <a:gd name="connsiteY332" fmla="*/ 951 h 61019"/>
                <a:gd name="connsiteX333" fmla="*/ 44668 w 100262"/>
                <a:gd name="connsiteY333" fmla="*/ 951 h 61019"/>
                <a:gd name="connsiteX334" fmla="*/ 44668 w 100262"/>
                <a:gd name="connsiteY334" fmla="*/ 951 h 61019"/>
                <a:gd name="connsiteX335" fmla="*/ 45697 w 100262"/>
                <a:gd name="connsiteY335" fmla="*/ 811 h 61019"/>
                <a:gd name="connsiteX336" fmla="*/ 45697 w 100262"/>
                <a:gd name="connsiteY336" fmla="*/ 811 h 61019"/>
                <a:gd name="connsiteX337" fmla="*/ 45697 w 100262"/>
                <a:gd name="connsiteY337" fmla="*/ 811 h 61019"/>
                <a:gd name="connsiteX338" fmla="*/ 46560 w 100262"/>
                <a:gd name="connsiteY338" fmla="*/ 468 h 61019"/>
                <a:gd name="connsiteX339" fmla="*/ 46560 w 100262"/>
                <a:gd name="connsiteY339" fmla="*/ 468 h 61019"/>
                <a:gd name="connsiteX340" fmla="*/ 46560 w 100262"/>
                <a:gd name="connsiteY340" fmla="*/ 468 h 61019"/>
                <a:gd name="connsiteX341" fmla="*/ 47856 w 100262"/>
                <a:gd name="connsiteY341" fmla="*/ -53 h 61019"/>
                <a:gd name="connsiteX342" fmla="*/ 47856 w 100262"/>
                <a:gd name="connsiteY342" fmla="*/ -53 h 61019"/>
                <a:gd name="connsiteX343" fmla="*/ 47856 w 100262"/>
                <a:gd name="connsiteY343" fmla="*/ -53 h 61019"/>
                <a:gd name="connsiteX344" fmla="*/ 49240 w 100262"/>
                <a:gd name="connsiteY344" fmla="*/ 430 h 61019"/>
                <a:gd name="connsiteX345" fmla="*/ 49240 w 100262"/>
                <a:gd name="connsiteY345" fmla="*/ 430 h 61019"/>
                <a:gd name="connsiteX346" fmla="*/ 49240 w 100262"/>
                <a:gd name="connsiteY346" fmla="*/ 430 h 61019"/>
                <a:gd name="connsiteX347" fmla="*/ 49481 w 100262"/>
                <a:gd name="connsiteY347" fmla="*/ 2690 h 61019"/>
                <a:gd name="connsiteX348" fmla="*/ 49481 w 100262"/>
                <a:gd name="connsiteY348" fmla="*/ 2690 h 61019"/>
                <a:gd name="connsiteX349" fmla="*/ 49481 w 100262"/>
                <a:gd name="connsiteY349" fmla="*/ 2690 h 61019"/>
                <a:gd name="connsiteX350" fmla="*/ 49596 w 100262"/>
                <a:gd name="connsiteY350" fmla="*/ 3224 h 61019"/>
                <a:gd name="connsiteX351" fmla="*/ 49596 w 100262"/>
                <a:gd name="connsiteY351" fmla="*/ 3224 h 61019"/>
                <a:gd name="connsiteX352" fmla="*/ 49596 w 100262"/>
                <a:gd name="connsiteY352" fmla="*/ 3224 h 61019"/>
                <a:gd name="connsiteX353" fmla="*/ 47195 w 100262"/>
                <a:gd name="connsiteY353" fmla="*/ 4354 h 61019"/>
                <a:gd name="connsiteX354" fmla="*/ 47195 w 100262"/>
                <a:gd name="connsiteY354" fmla="*/ 4354 h 61019"/>
                <a:gd name="connsiteX355" fmla="*/ 47195 w 100262"/>
                <a:gd name="connsiteY355" fmla="*/ 4354 h 61019"/>
                <a:gd name="connsiteX356" fmla="*/ 44300 w 100262"/>
                <a:gd name="connsiteY356" fmla="*/ 5345 h 61019"/>
                <a:gd name="connsiteX357" fmla="*/ 44300 w 100262"/>
                <a:gd name="connsiteY357" fmla="*/ 5345 h 61019"/>
                <a:gd name="connsiteX358" fmla="*/ 44300 w 100262"/>
                <a:gd name="connsiteY358" fmla="*/ 5345 h 61019"/>
                <a:gd name="connsiteX359" fmla="*/ 42928 w 100262"/>
                <a:gd name="connsiteY359" fmla="*/ 5827 h 61019"/>
                <a:gd name="connsiteX360" fmla="*/ 42928 w 100262"/>
                <a:gd name="connsiteY360" fmla="*/ 5827 h 61019"/>
                <a:gd name="connsiteX361" fmla="*/ 42928 w 100262"/>
                <a:gd name="connsiteY361" fmla="*/ 5827 h 61019"/>
                <a:gd name="connsiteX362" fmla="*/ 42027 w 100262"/>
                <a:gd name="connsiteY362" fmla="*/ 5980 h 61019"/>
                <a:gd name="connsiteX363" fmla="*/ 42027 w 100262"/>
                <a:gd name="connsiteY363" fmla="*/ 5980 h 61019"/>
                <a:gd name="connsiteX364" fmla="*/ 42027 w 100262"/>
                <a:gd name="connsiteY364" fmla="*/ 5980 h 61019"/>
                <a:gd name="connsiteX365" fmla="*/ 40719 w 100262"/>
                <a:gd name="connsiteY365" fmla="*/ 6336 h 61019"/>
                <a:gd name="connsiteX366" fmla="*/ 40719 w 100262"/>
                <a:gd name="connsiteY366" fmla="*/ 6336 h 61019"/>
                <a:gd name="connsiteX367" fmla="*/ 40719 w 100262"/>
                <a:gd name="connsiteY367" fmla="*/ 6336 h 61019"/>
                <a:gd name="connsiteX368" fmla="*/ 39919 w 100262"/>
                <a:gd name="connsiteY368" fmla="*/ 6602 h 61019"/>
                <a:gd name="connsiteX369" fmla="*/ 39919 w 100262"/>
                <a:gd name="connsiteY369" fmla="*/ 6602 h 61019"/>
                <a:gd name="connsiteX370" fmla="*/ 39919 w 100262"/>
                <a:gd name="connsiteY370" fmla="*/ 6602 h 61019"/>
                <a:gd name="connsiteX371" fmla="*/ 38039 w 100262"/>
                <a:gd name="connsiteY371" fmla="*/ 7339 h 61019"/>
                <a:gd name="connsiteX372" fmla="*/ 38039 w 100262"/>
                <a:gd name="connsiteY372" fmla="*/ 7339 h 61019"/>
                <a:gd name="connsiteX373" fmla="*/ 38039 w 100262"/>
                <a:gd name="connsiteY373" fmla="*/ 7339 h 61019"/>
                <a:gd name="connsiteX374" fmla="*/ 37188 w 100262"/>
                <a:gd name="connsiteY374" fmla="*/ 7796 h 61019"/>
                <a:gd name="connsiteX375" fmla="*/ 37188 w 100262"/>
                <a:gd name="connsiteY375" fmla="*/ 7796 h 61019"/>
                <a:gd name="connsiteX376" fmla="*/ 37188 w 100262"/>
                <a:gd name="connsiteY376" fmla="*/ 7796 h 61019"/>
                <a:gd name="connsiteX377" fmla="*/ 35855 w 100262"/>
                <a:gd name="connsiteY377" fmla="*/ 8634 h 61019"/>
                <a:gd name="connsiteX378" fmla="*/ 35855 w 100262"/>
                <a:gd name="connsiteY378" fmla="*/ 8634 h 61019"/>
                <a:gd name="connsiteX379" fmla="*/ 35855 w 100262"/>
                <a:gd name="connsiteY379" fmla="*/ 8634 h 61019"/>
                <a:gd name="connsiteX380" fmla="*/ 35308 w 100262"/>
                <a:gd name="connsiteY380" fmla="*/ 8888 h 61019"/>
                <a:gd name="connsiteX381" fmla="*/ 35308 w 100262"/>
                <a:gd name="connsiteY381" fmla="*/ 8888 h 61019"/>
                <a:gd name="connsiteX382" fmla="*/ 35016 w 100262"/>
                <a:gd name="connsiteY382" fmla="*/ 8875 h 61019"/>
                <a:gd name="connsiteX383" fmla="*/ 35016 w 100262"/>
                <a:gd name="connsiteY383" fmla="*/ 8875 h 61019"/>
                <a:gd name="connsiteX384" fmla="*/ 34940 w 100262"/>
                <a:gd name="connsiteY384" fmla="*/ 8774 h 61019"/>
                <a:gd name="connsiteX385" fmla="*/ 34940 w 100262"/>
                <a:gd name="connsiteY385" fmla="*/ 8774 h 61019"/>
                <a:gd name="connsiteX386" fmla="*/ 34940 w 100262"/>
                <a:gd name="connsiteY386" fmla="*/ 8774 h 61019"/>
                <a:gd name="connsiteX387" fmla="*/ 33899 w 100262"/>
                <a:gd name="connsiteY387" fmla="*/ 9777 h 61019"/>
                <a:gd name="connsiteX388" fmla="*/ 33899 w 100262"/>
                <a:gd name="connsiteY388" fmla="*/ 9777 h 61019"/>
                <a:gd name="connsiteX389" fmla="*/ 33899 w 100262"/>
                <a:gd name="connsiteY389" fmla="*/ 9777 h 61019"/>
                <a:gd name="connsiteX390" fmla="*/ 30991 w 100262"/>
                <a:gd name="connsiteY390" fmla="*/ 12380 h 61019"/>
                <a:gd name="connsiteX391" fmla="*/ 30991 w 100262"/>
                <a:gd name="connsiteY391" fmla="*/ 12380 h 61019"/>
                <a:gd name="connsiteX392" fmla="*/ 30991 w 100262"/>
                <a:gd name="connsiteY392" fmla="*/ 12380 h 61019"/>
                <a:gd name="connsiteX393" fmla="*/ 30419 w 100262"/>
                <a:gd name="connsiteY393" fmla="*/ 13219 h 61019"/>
                <a:gd name="connsiteX394" fmla="*/ 30419 w 100262"/>
                <a:gd name="connsiteY394" fmla="*/ 13219 h 61019"/>
                <a:gd name="connsiteX395" fmla="*/ 30419 w 100262"/>
                <a:gd name="connsiteY395" fmla="*/ 13219 h 61019"/>
                <a:gd name="connsiteX396" fmla="*/ 28959 w 100262"/>
                <a:gd name="connsiteY396" fmla="*/ 15149 h 61019"/>
                <a:gd name="connsiteX397" fmla="*/ 28959 w 100262"/>
                <a:gd name="connsiteY397" fmla="*/ 15149 h 61019"/>
                <a:gd name="connsiteX398" fmla="*/ 28959 w 100262"/>
                <a:gd name="connsiteY398" fmla="*/ 15149 h 61019"/>
                <a:gd name="connsiteX399" fmla="*/ 28502 w 100262"/>
                <a:gd name="connsiteY399" fmla="*/ 15581 h 61019"/>
                <a:gd name="connsiteX400" fmla="*/ 28502 w 100262"/>
                <a:gd name="connsiteY400" fmla="*/ 15581 h 61019"/>
                <a:gd name="connsiteX401" fmla="*/ 28502 w 100262"/>
                <a:gd name="connsiteY401" fmla="*/ 15581 h 61019"/>
                <a:gd name="connsiteX402" fmla="*/ 27778 w 100262"/>
                <a:gd name="connsiteY402" fmla="*/ 16292 h 61019"/>
                <a:gd name="connsiteX403" fmla="*/ 27778 w 100262"/>
                <a:gd name="connsiteY403" fmla="*/ 16292 h 61019"/>
                <a:gd name="connsiteX404" fmla="*/ 27778 w 100262"/>
                <a:gd name="connsiteY404" fmla="*/ 16292 h 61019"/>
                <a:gd name="connsiteX405" fmla="*/ 27409 w 100262"/>
                <a:gd name="connsiteY405" fmla="*/ 16724 h 61019"/>
                <a:gd name="connsiteX406" fmla="*/ 27409 w 100262"/>
                <a:gd name="connsiteY406" fmla="*/ 16724 h 61019"/>
                <a:gd name="connsiteX407" fmla="*/ 27409 w 100262"/>
                <a:gd name="connsiteY407" fmla="*/ 16724 h 61019"/>
                <a:gd name="connsiteX408" fmla="*/ 27638 w 100262"/>
                <a:gd name="connsiteY408" fmla="*/ 17664 h 61019"/>
                <a:gd name="connsiteX409" fmla="*/ 27638 w 100262"/>
                <a:gd name="connsiteY409" fmla="*/ 17664 h 61019"/>
                <a:gd name="connsiteX410" fmla="*/ 27638 w 100262"/>
                <a:gd name="connsiteY410" fmla="*/ 17664 h 61019"/>
                <a:gd name="connsiteX411" fmla="*/ 27803 w 100262"/>
                <a:gd name="connsiteY411" fmla="*/ 18045 h 61019"/>
                <a:gd name="connsiteX412" fmla="*/ 27803 w 100262"/>
                <a:gd name="connsiteY412" fmla="*/ 18045 h 61019"/>
                <a:gd name="connsiteX413" fmla="*/ 27803 w 100262"/>
                <a:gd name="connsiteY413" fmla="*/ 18045 h 61019"/>
                <a:gd name="connsiteX414" fmla="*/ 28349 w 100262"/>
                <a:gd name="connsiteY414" fmla="*/ 18895 h 61019"/>
                <a:gd name="connsiteX415" fmla="*/ 28349 w 100262"/>
                <a:gd name="connsiteY415" fmla="*/ 18895 h 61019"/>
                <a:gd name="connsiteX416" fmla="*/ 28349 w 100262"/>
                <a:gd name="connsiteY416" fmla="*/ 18895 h 61019"/>
                <a:gd name="connsiteX417" fmla="*/ 29251 w 100262"/>
                <a:gd name="connsiteY417" fmla="*/ 20648 h 61019"/>
                <a:gd name="connsiteX418" fmla="*/ 29251 w 100262"/>
                <a:gd name="connsiteY418" fmla="*/ 20648 h 61019"/>
                <a:gd name="connsiteX419" fmla="*/ 29251 w 100262"/>
                <a:gd name="connsiteY419" fmla="*/ 20648 h 61019"/>
                <a:gd name="connsiteX420" fmla="*/ 29556 w 100262"/>
                <a:gd name="connsiteY420" fmla="*/ 21397 h 61019"/>
                <a:gd name="connsiteX421" fmla="*/ 29556 w 100262"/>
                <a:gd name="connsiteY421" fmla="*/ 21397 h 61019"/>
                <a:gd name="connsiteX422" fmla="*/ 29556 w 100262"/>
                <a:gd name="connsiteY422" fmla="*/ 21397 h 61019"/>
                <a:gd name="connsiteX423" fmla="*/ 29606 w 100262"/>
                <a:gd name="connsiteY423" fmla="*/ 21385 h 61019"/>
                <a:gd name="connsiteX424" fmla="*/ 29606 w 100262"/>
                <a:gd name="connsiteY424" fmla="*/ 21385 h 61019"/>
                <a:gd name="connsiteX425" fmla="*/ 29606 w 100262"/>
                <a:gd name="connsiteY425" fmla="*/ 21385 h 61019"/>
                <a:gd name="connsiteX426" fmla="*/ 30013 w 100262"/>
                <a:gd name="connsiteY426" fmla="*/ 21334 h 61019"/>
                <a:gd name="connsiteX427" fmla="*/ 30013 w 100262"/>
                <a:gd name="connsiteY427" fmla="*/ 21334 h 61019"/>
                <a:gd name="connsiteX428" fmla="*/ 30013 w 100262"/>
                <a:gd name="connsiteY428" fmla="*/ 21334 h 61019"/>
                <a:gd name="connsiteX429" fmla="*/ 31372 w 100262"/>
                <a:gd name="connsiteY429" fmla="*/ 22604 h 61019"/>
                <a:gd name="connsiteX430" fmla="*/ 31372 w 100262"/>
                <a:gd name="connsiteY430" fmla="*/ 22604 h 61019"/>
                <a:gd name="connsiteX431" fmla="*/ 31372 w 100262"/>
                <a:gd name="connsiteY431" fmla="*/ 22604 h 61019"/>
                <a:gd name="connsiteX432" fmla="*/ 31765 w 100262"/>
                <a:gd name="connsiteY432" fmla="*/ 23963 h 61019"/>
                <a:gd name="connsiteX433" fmla="*/ 31765 w 100262"/>
                <a:gd name="connsiteY433" fmla="*/ 23963 h 61019"/>
                <a:gd name="connsiteX434" fmla="*/ 31765 w 100262"/>
                <a:gd name="connsiteY434" fmla="*/ 23963 h 61019"/>
                <a:gd name="connsiteX435" fmla="*/ 32121 w 100262"/>
                <a:gd name="connsiteY435" fmla="*/ 24826 h 61019"/>
                <a:gd name="connsiteX436" fmla="*/ 32121 w 100262"/>
                <a:gd name="connsiteY436" fmla="*/ 24826 h 61019"/>
                <a:gd name="connsiteX437" fmla="*/ 32337 w 100262"/>
                <a:gd name="connsiteY437" fmla="*/ 24915 h 61019"/>
                <a:gd name="connsiteX438" fmla="*/ 32337 w 100262"/>
                <a:gd name="connsiteY438" fmla="*/ 24915 h 61019"/>
                <a:gd name="connsiteX439" fmla="*/ 32337 w 100262"/>
                <a:gd name="connsiteY439" fmla="*/ 24915 h 61019"/>
                <a:gd name="connsiteX440" fmla="*/ 34331 w 100262"/>
                <a:gd name="connsiteY440" fmla="*/ 26325 h 61019"/>
                <a:gd name="connsiteX441" fmla="*/ 34331 w 100262"/>
                <a:gd name="connsiteY441" fmla="*/ 26325 h 61019"/>
                <a:gd name="connsiteX442" fmla="*/ 34331 w 100262"/>
                <a:gd name="connsiteY442" fmla="*/ 26325 h 61019"/>
                <a:gd name="connsiteX443" fmla="*/ 34953 w 100262"/>
                <a:gd name="connsiteY443" fmla="*/ 27214 h 61019"/>
                <a:gd name="connsiteX444" fmla="*/ 34953 w 100262"/>
                <a:gd name="connsiteY444" fmla="*/ 27214 h 61019"/>
                <a:gd name="connsiteX445" fmla="*/ 34953 w 100262"/>
                <a:gd name="connsiteY445" fmla="*/ 27214 h 61019"/>
                <a:gd name="connsiteX446" fmla="*/ 35944 w 100262"/>
                <a:gd name="connsiteY446" fmla="*/ 28217 h 61019"/>
                <a:gd name="connsiteX447" fmla="*/ 35944 w 100262"/>
                <a:gd name="connsiteY447" fmla="*/ 28217 h 61019"/>
                <a:gd name="connsiteX448" fmla="*/ 35944 w 100262"/>
                <a:gd name="connsiteY448" fmla="*/ 28217 h 61019"/>
                <a:gd name="connsiteX449" fmla="*/ 37607 w 100262"/>
                <a:gd name="connsiteY449" fmla="*/ 29944 h 61019"/>
                <a:gd name="connsiteX450" fmla="*/ 37607 w 100262"/>
                <a:gd name="connsiteY450" fmla="*/ 29944 h 61019"/>
                <a:gd name="connsiteX451" fmla="*/ 37607 w 100262"/>
                <a:gd name="connsiteY451" fmla="*/ 29944 h 61019"/>
                <a:gd name="connsiteX452" fmla="*/ 38699 w 100262"/>
                <a:gd name="connsiteY452" fmla="*/ 31112 h 61019"/>
                <a:gd name="connsiteX453" fmla="*/ 38699 w 100262"/>
                <a:gd name="connsiteY453" fmla="*/ 31112 h 61019"/>
                <a:gd name="connsiteX454" fmla="*/ 38699 w 100262"/>
                <a:gd name="connsiteY454" fmla="*/ 31112 h 61019"/>
                <a:gd name="connsiteX455" fmla="*/ 39550 w 100262"/>
                <a:gd name="connsiteY455" fmla="*/ 31405 h 61019"/>
                <a:gd name="connsiteX456" fmla="*/ 39550 w 100262"/>
                <a:gd name="connsiteY456" fmla="*/ 31405 h 61019"/>
                <a:gd name="connsiteX457" fmla="*/ 39550 w 100262"/>
                <a:gd name="connsiteY457" fmla="*/ 31405 h 61019"/>
                <a:gd name="connsiteX458" fmla="*/ 41227 w 100262"/>
                <a:gd name="connsiteY458" fmla="*/ 33030 h 61019"/>
                <a:gd name="connsiteX459" fmla="*/ 41227 w 100262"/>
                <a:gd name="connsiteY459" fmla="*/ 33030 h 61019"/>
                <a:gd name="connsiteX460" fmla="*/ 41227 w 100262"/>
                <a:gd name="connsiteY460" fmla="*/ 33030 h 61019"/>
                <a:gd name="connsiteX461" fmla="*/ 42243 w 100262"/>
                <a:gd name="connsiteY461" fmla="*/ 34884 h 61019"/>
                <a:gd name="connsiteX462" fmla="*/ 42243 w 100262"/>
                <a:gd name="connsiteY462" fmla="*/ 34884 h 61019"/>
                <a:gd name="connsiteX463" fmla="*/ 44008 w 100262"/>
                <a:gd name="connsiteY463" fmla="*/ 36510 h 61019"/>
                <a:gd name="connsiteX464" fmla="*/ 44008 w 100262"/>
                <a:gd name="connsiteY464" fmla="*/ 36510 h 61019"/>
                <a:gd name="connsiteX465" fmla="*/ 44008 w 100262"/>
                <a:gd name="connsiteY465" fmla="*/ 36738 h 61019"/>
                <a:gd name="connsiteX466" fmla="*/ 44008 w 100262"/>
                <a:gd name="connsiteY466" fmla="*/ 36738 h 61019"/>
                <a:gd name="connsiteX467" fmla="*/ 44008 w 100262"/>
                <a:gd name="connsiteY467" fmla="*/ 36738 h 61019"/>
                <a:gd name="connsiteX468" fmla="*/ 44236 w 100262"/>
                <a:gd name="connsiteY468" fmla="*/ 37958 h 61019"/>
                <a:gd name="connsiteX469" fmla="*/ 44236 w 100262"/>
                <a:gd name="connsiteY469" fmla="*/ 37958 h 61019"/>
                <a:gd name="connsiteX470" fmla="*/ 44236 w 100262"/>
                <a:gd name="connsiteY470" fmla="*/ 37958 h 61019"/>
                <a:gd name="connsiteX471" fmla="*/ 44668 w 100262"/>
                <a:gd name="connsiteY471" fmla="*/ 38046 h 61019"/>
                <a:gd name="connsiteX472" fmla="*/ 44668 w 100262"/>
                <a:gd name="connsiteY472" fmla="*/ 38046 h 61019"/>
                <a:gd name="connsiteX473" fmla="*/ 44668 w 100262"/>
                <a:gd name="connsiteY473" fmla="*/ 38046 h 61019"/>
                <a:gd name="connsiteX474" fmla="*/ 45303 w 100262"/>
                <a:gd name="connsiteY474" fmla="*/ 38173 h 61019"/>
                <a:gd name="connsiteX475" fmla="*/ 45303 w 100262"/>
                <a:gd name="connsiteY475" fmla="*/ 38173 h 61019"/>
                <a:gd name="connsiteX476" fmla="*/ 45303 w 100262"/>
                <a:gd name="connsiteY476" fmla="*/ 38173 h 61019"/>
                <a:gd name="connsiteX477" fmla="*/ 45544 w 100262"/>
                <a:gd name="connsiteY477" fmla="*/ 38059 h 61019"/>
                <a:gd name="connsiteX478" fmla="*/ 45544 w 100262"/>
                <a:gd name="connsiteY478" fmla="*/ 38059 h 61019"/>
                <a:gd name="connsiteX479" fmla="*/ 45544 w 100262"/>
                <a:gd name="connsiteY479" fmla="*/ 38059 h 61019"/>
                <a:gd name="connsiteX480" fmla="*/ 46357 w 100262"/>
                <a:gd name="connsiteY480" fmla="*/ 37653 h 61019"/>
                <a:gd name="connsiteX481" fmla="*/ 46357 w 100262"/>
                <a:gd name="connsiteY481" fmla="*/ 37653 h 61019"/>
                <a:gd name="connsiteX482" fmla="*/ 46357 w 100262"/>
                <a:gd name="connsiteY482" fmla="*/ 37653 h 61019"/>
                <a:gd name="connsiteX483" fmla="*/ 49189 w 100262"/>
                <a:gd name="connsiteY483" fmla="*/ 38656 h 61019"/>
                <a:gd name="connsiteX484" fmla="*/ 49189 w 100262"/>
                <a:gd name="connsiteY484" fmla="*/ 38656 h 61019"/>
                <a:gd name="connsiteX485" fmla="*/ 49189 w 100262"/>
                <a:gd name="connsiteY485" fmla="*/ 38656 h 61019"/>
                <a:gd name="connsiteX486" fmla="*/ 49964 w 100262"/>
                <a:gd name="connsiteY486" fmla="*/ 39025 h 61019"/>
                <a:gd name="connsiteX487" fmla="*/ 49964 w 100262"/>
                <a:gd name="connsiteY487" fmla="*/ 39025 h 61019"/>
                <a:gd name="connsiteX488" fmla="*/ 49964 w 100262"/>
                <a:gd name="connsiteY488" fmla="*/ 39025 h 61019"/>
                <a:gd name="connsiteX489" fmla="*/ 50827 w 100262"/>
                <a:gd name="connsiteY489" fmla="*/ 40066 h 61019"/>
                <a:gd name="connsiteX490" fmla="*/ 50827 w 100262"/>
                <a:gd name="connsiteY490" fmla="*/ 40066 h 61019"/>
                <a:gd name="connsiteX491" fmla="*/ 50827 w 100262"/>
                <a:gd name="connsiteY491" fmla="*/ 40066 h 61019"/>
                <a:gd name="connsiteX492" fmla="*/ 51221 w 100262"/>
                <a:gd name="connsiteY492" fmla="*/ 40726 h 61019"/>
                <a:gd name="connsiteX493" fmla="*/ 51221 w 100262"/>
                <a:gd name="connsiteY493" fmla="*/ 40726 h 61019"/>
                <a:gd name="connsiteX494" fmla="*/ 51221 w 100262"/>
                <a:gd name="connsiteY494" fmla="*/ 40726 h 61019"/>
                <a:gd name="connsiteX495" fmla="*/ 51221 w 100262"/>
                <a:gd name="connsiteY495" fmla="*/ 40726 h 61019"/>
                <a:gd name="connsiteX496" fmla="*/ 51374 w 100262"/>
                <a:gd name="connsiteY496" fmla="*/ 40726 h 61019"/>
                <a:gd name="connsiteX497" fmla="*/ 51374 w 100262"/>
                <a:gd name="connsiteY497" fmla="*/ 40726 h 61019"/>
                <a:gd name="connsiteX498" fmla="*/ 51374 w 100262"/>
                <a:gd name="connsiteY498" fmla="*/ 40726 h 61019"/>
                <a:gd name="connsiteX499" fmla="*/ 53266 w 100262"/>
                <a:gd name="connsiteY499" fmla="*/ 42263 h 61019"/>
                <a:gd name="connsiteX500" fmla="*/ 53266 w 100262"/>
                <a:gd name="connsiteY500" fmla="*/ 42263 h 61019"/>
                <a:gd name="connsiteX501" fmla="*/ 53266 w 100262"/>
                <a:gd name="connsiteY501" fmla="*/ 42263 h 61019"/>
                <a:gd name="connsiteX502" fmla="*/ 54104 w 100262"/>
                <a:gd name="connsiteY502" fmla="*/ 43241 h 61019"/>
                <a:gd name="connsiteX503" fmla="*/ 54104 w 100262"/>
                <a:gd name="connsiteY503" fmla="*/ 43241 h 61019"/>
                <a:gd name="connsiteX504" fmla="*/ 54104 w 100262"/>
                <a:gd name="connsiteY504" fmla="*/ 43241 h 61019"/>
                <a:gd name="connsiteX505" fmla="*/ 54548 w 100262"/>
                <a:gd name="connsiteY505" fmla="*/ 43304 h 61019"/>
                <a:gd name="connsiteX506" fmla="*/ 54548 w 100262"/>
                <a:gd name="connsiteY506" fmla="*/ 43304 h 61019"/>
                <a:gd name="connsiteX507" fmla="*/ 54548 w 100262"/>
                <a:gd name="connsiteY507" fmla="*/ 43304 h 61019"/>
                <a:gd name="connsiteX508" fmla="*/ 54765 w 100262"/>
                <a:gd name="connsiteY508" fmla="*/ 43266 h 61019"/>
                <a:gd name="connsiteX509" fmla="*/ 54765 w 100262"/>
                <a:gd name="connsiteY509" fmla="*/ 43266 h 61019"/>
                <a:gd name="connsiteX510" fmla="*/ 54765 w 100262"/>
                <a:gd name="connsiteY510" fmla="*/ 43266 h 61019"/>
                <a:gd name="connsiteX511" fmla="*/ 55679 w 100262"/>
                <a:gd name="connsiteY511" fmla="*/ 42911 h 61019"/>
                <a:gd name="connsiteX512" fmla="*/ 55679 w 100262"/>
                <a:gd name="connsiteY512" fmla="*/ 42911 h 61019"/>
                <a:gd name="connsiteX513" fmla="*/ 55679 w 100262"/>
                <a:gd name="connsiteY513" fmla="*/ 42911 h 61019"/>
                <a:gd name="connsiteX514" fmla="*/ 57330 w 100262"/>
                <a:gd name="connsiteY514" fmla="*/ 42961 h 61019"/>
                <a:gd name="connsiteX515" fmla="*/ 57330 w 100262"/>
                <a:gd name="connsiteY515" fmla="*/ 42961 h 61019"/>
                <a:gd name="connsiteX516" fmla="*/ 57330 w 100262"/>
                <a:gd name="connsiteY516" fmla="*/ 42961 h 61019"/>
                <a:gd name="connsiteX517" fmla="*/ 57825 w 100262"/>
                <a:gd name="connsiteY517" fmla="*/ 43418 h 61019"/>
                <a:gd name="connsiteX518" fmla="*/ 57825 w 100262"/>
                <a:gd name="connsiteY518" fmla="*/ 43418 h 61019"/>
                <a:gd name="connsiteX519" fmla="*/ 57825 w 100262"/>
                <a:gd name="connsiteY519" fmla="*/ 43418 h 61019"/>
                <a:gd name="connsiteX520" fmla="*/ 58600 w 100262"/>
                <a:gd name="connsiteY520" fmla="*/ 43787 h 61019"/>
                <a:gd name="connsiteX521" fmla="*/ 58600 w 100262"/>
                <a:gd name="connsiteY521" fmla="*/ 43787 h 61019"/>
                <a:gd name="connsiteX522" fmla="*/ 58600 w 100262"/>
                <a:gd name="connsiteY522" fmla="*/ 43787 h 61019"/>
                <a:gd name="connsiteX523" fmla="*/ 60860 w 100262"/>
                <a:gd name="connsiteY523" fmla="*/ 44180 h 61019"/>
                <a:gd name="connsiteX524" fmla="*/ 60860 w 100262"/>
                <a:gd name="connsiteY524" fmla="*/ 44180 h 61019"/>
                <a:gd name="connsiteX525" fmla="*/ 60860 w 100262"/>
                <a:gd name="connsiteY525" fmla="*/ 44180 h 61019"/>
                <a:gd name="connsiteX526" fmla="*/ 62067 w 100262"/>
                <a:gd name="connsiteY526" fmla="*/ 44498 h 61019"/>
                <a:gd name="connsiteX527" fmla="*/ 62067 w 100262"/>
                <a:gd name="connsiteY527" fmla="*/ 44498 h 61019"/>
                <a:gd name="connsiteX528" fmla="*/ 62067 w 100262"/>
                <a:gd name="connsiteY528" fmla="*/ 44498 h 61019"/>
                <a:gd name="connsiteX529" fmla="*/ 63108 w 100262"/>
                <a:gd name="connsiteY529" fmla="*/ 44866 h 61019"/>
                <a:gd name="connsiteX530" fmla="*/ 63108 w 100262"/>
                <a:gd name="connsiteY530" fmla="*/ 44866 h 61019"/>
                <a:gd name="connsiteX531" fmla="*/ 63108 w 100262"/>
                <a:gd name="connsiteY531" fmla="*/ 44866 h 61019"/>
                <a:gd name="connsiteX532" fmla="*/ 64010 w 100262"/>
                <a:gd name="connsiteY532" fmla="*/ 45171 h 61019"/>
                <a:gd name="connsiteX533" fmla="*/ 64010 w 100262"/>
                <a:gd name="connsiteY533" fmla="*/ 45171 h 61019"/>
                <a:gd name="connsiteX534" fmla="*/ 64010 w 100262"/>
                <a:gd name="connsiteY534" fmla="*/ 45171 h 61019"/>
                <a:gd name="connsiteX535" fmla="*/ 64886 w 100262"/>
                <a:gd name="connsiteY535" fmla="*/ 45374 h 61019"/>
                <a:gd name="connsiteX536" fmla="*/ 64886 w 100262"/>
                <a:gd name="connsiteY536" fmla="*/ 45374 h 61019"/>
                <a:gd name="connsiteX537" fmla="*/ 64886 w 100262"/>
                <a:gd name="connsiteY537" fmla="*/ 45374 h 61019"/>
                <a:gd name="connsiteX538" fmla="*/ 67528 w 100262"/>
                <a:gd name="connsiteY538" fmla="*/ 45908 h 61019"/>
                <a:gd name="connsiteX539" fmla="*/ 67528 w 100262"/>
                <a:gd name="connsiteY539" fmla="*/ 45908 h 61019"/>
                <a:gd name="connsiteX540" fmla="*/ 67528 w 100262"/>
                <a:gd name="connsiteY540" fmla="*/ 45908 h 61019"/>
                <a:gd name="connsiteX541" fmla="*/ 69610 w 100262"/>
                <a:gd name="connsiteY541" fmla="*/ 46174 h 61019"/>
                <a:gd name="connsiteX542" fmla="*/ 69610 w 100262"/>
                <a:gd name="connsiteY542" fmla="*/ 46174 h 61019"/>
                <a:gd name="connsiteX543" fmla="*/ 69610 w 100262"/>
                <a:gd name="connsiteY543" fmla="*/ 46174 h 61019"/>
                <a:gd name="connsiteX544" fmla="*/ 70855 w 100262"/>
                <a:gd name="connsiteY544" fmla="*/ 46682 h 61019"/>
                <a:gd name="connsiteX545" fmla="*/ 70855 w 100262"/>
                <a:gd name="connsiteY545" fmla="*/ 46682 h 61019"/>
                <a:gd name="connsiteX546" fmla="*/ 70855 w 100262"/>
                <a:gd name="connsiteY546" fmla="*/ 46682 h 61019"/>
                <a:gd name="connsiteX547" fmla="*/ 75097 w 100262"/>
                <a:gd name="connsiteY547" fmla="*/ 48156 h 61019"/>
                <a:gd name="connsiteX548" fmla="*/ 75097 w 100262"/>
                <a:gd name="connsiteY548" fmla="*/ 48156 h 61019"/>
                <a:gd name="connsiteX549" fmla="*/ 75097 w 100262"/>
                <a:gd name="connsiteY549" fmla="*/ 48156 h 61019"/>
                <a:gd name="connsiteX550" fmla="*/ 76265 w 100262"/>
                <a:gd name="connsiteY550" fmla="*/ 48079 h 61019"/>
                <a:gd name="connsiteX551" fmla="*/ 76265 w 100262"/>
                <a:gd name="connsiteY551" fmla="*/ 48079 h 61019"/>
                <a:gd name="connsiteX552" fmla="*/ 76265 w 100262"/>
                <a:gd name="connsiteY552" fmla="*/ 48079 h 61019"/>
                <a:gd name="connsiteX553" fmla="*/ 77649 w 100262"/>
                <a:gd name="connsiteY553" fmla="*/ 48194 h 61019"/>
                <a:gd name="connsiteX554" fmla="*/ 77649 w 100262"/>
                <a:gd name="connsiteY554" fmla="*/ 48194 h 61019"/>
                <a:gd name="connsiteX555" fmla="*/ 77649 w 100262"/>
                <a:gd name="connsiteY555" fmla="*/ 48194 h 61019"/>
                <a:gd name="connsiteX556" fmla="*/ 78119 w 100262"/>
                <a:gd name="connsiteY556" fmla="*/ 48156 h 61019"/>
                <a:gd name="connsiteX557" fmla="*/ 78119 w 100262"/>
                <a:gd name="connsiteY557" fmla="*/ 48156 h 61019"/>
                <a:gd name="connsiteX558" fmla="*/ 78119 w 100262"/>
                <a:gd name="connsiteY558" fmla="*/ 48156 h 61019"/>
                <a:gd name="connsiteX559" fmla="*/ 80151 w 100262"/>
                <a:gd name="connsiteY559" fmla="*/ 48219 h 61019"/>
                <a:gd name="connsiteX560" fmla="*/ 80151 w 100262"/>
                <a:gd name="connsiteY560" fmla="*/ 48219 h 61019"/>
                <a:gd name="connsiteX561" fmla="*/ 80151 w 100262"/>
                <a:gd name="connsiteY561" fmla="*/ 48219 h 61019"/>
                <a:gd name="connsiteX562" fmla="*/ 81447 w 100262"/>
                <a:gd name="connsiteY562" fmla="*/ 48867 h 61019"/>
                <a:gd name="connsiteX563" fmla="*/ 81447 w 100262"/>
                <a:gd name="connsiteY563" fmla="*/ 48867 h 61019"/>
                <a:gd name="connsiteX564" fmla="*/ 81447 w 100262"/>
                <a:gd name="connsiteY564" fmla="*/ 48867 h 61019"/>
                <a:gd name="connsiteX565" fmla="*/ 83009 w 100262"/>
                <a:gd name="connsiteY565" fmla="*/ 49222 h 61019"/>
                <a:gd name="connsiteX566" fmla="*/ 83009 w 100262"/>
                <a:gd name="connsiteY566" fmla="*/ 49222 h 61019"/>
                <a:gd name="connsiteX567" fmla="*/ 83009 w 100262"/>
                <a:gd name="connsiteY567" fmla="*/ 49222 h 61019"/>
                <a:gd name="connsiteX568" fmla="*/ 84837 w 100262"/>
                <a:gd name="connsiteY568" fmla="*/ 49070 h 61019"/>
                <a:gd name="connsiteX569" fmla="*/ 84837 w 100262"/>
                <a:gd name="connsiteY569" fmla="*/ 49070 h 61019"/>
                <a:gd name="connsiteX570" fmla="*/ 84837 w 100262"/>
                <a:gd name="connsiteY570" fmla="*/ 49070 h 61019"/>
                <a:gd name="connsiteX571" fmla="*/ 86831 w 100262"/>
                <a:gd name="connsiteY571" fmla="*/ 49336 h 61019"/>
                <a:gd name="connsiteX572" fmla="*/ 86831 w 100262"/>
                <a:gd name="connsiteY572" fmla="*/ 49336 h 61019"/>
                <a:gd name="connsiteX573" fmla="*/ 86831 w 100262"/>
                <a:gd name="connsiteY573" fmla="*/ 49336 h 61019"/>
                <a:gd name="connsiteX574" fmla="*/ 89104 w 100262"/>
                <a:gd name="connsiteY574" fmla="*/ 50010 h 61019"/>
                <a:gd name="connsiteX575" fmla="*/ 89104 w 100262"/>
                <a:gd name="connsiteY575" fmla="*/ 50010 h 61019"/>
                <a:gd name="connsiteX576" fmla="*/ 89104 w 100262"/>
                <a:gd name="connsiteY576" fmla="*/ 50010 h 61019"/>
                <a:gd name="connsiteX577" fmla="*/ 92038 w 100262"/>
                <a:gd name="connsiteY577" fmla="*/ 51343 h 61019"/>
                <a:gd name="connsiteX578" fmla="*/ 92038 w 100262"/>
                <a:gd name="connsiteY578" fmla="*/ 51343 h 61019"/>
                <a:gd name="connsiteX579" fmla="*/ 94299 w 100262"/>
                <a:gd name="connsiteY579" fmla="*/ 51343 h 61019"/>
                <a:gd name="connsiteX580" fmla="*/ 94299 w 100262"/>
                <a:gd name="connsiteY580" fmla="*/ 51343 h 61019"/>
                <a:gd name="connsiteX581" fmla="*/ 97423 w 100262"/>
                <a:gd name="connsiteY581" fmla="*/ 52714 h 61019"/>
                <a:gd name="connsiteX582" fmla="*/ 97423 w 100262"/>
                <a:gd name="connsiteY582" fmla="*/ 52714 h 61019"/>
                <a:gd name="connsiteX583" fmla="*/ 99201 w 100262"/>
                <a:gd name="connsiteY583" fmla="*/ 54353 h 61019"/>
                <a:gd name="connsiteX584" fmla="*/ 99201 w 100262"/>
                <a:gd name="connsiteY584" fmla="*/ 54353 h 61019"/>
                <a:gd name="connsiteX585" fmla="*/ 100344 w 100262"/>
                <a:gd name="connsiteY585" fmla="*/ 55839 h 61019"/>
                <a:gd name="connsiteX586" fmla="*/ 100344 w 100262"/>
                <a:gd name="connsiteY586" fmla="*/ 55839 h 61019"/>
                <a:gd name="connsiteX587" fmla="*/ 99899 w 100262"/>
                <a:gd name="connsiteY587" fmla="*/ 56144 h 61019"/>
                <a:gd name="connsiteX588" fmla="*/ 99899 w 100262"/>
                <a:gd name="connsiteY588" fmla="*/ 56144 h 61019"/>
                <a:gd name="connsiteX589" fmla="*/ 99899 w 100262"/>
                <a:gd name="connsiteY589" fmla="*/ 56144 h 61019"/>
                <a:gd name="connsiteX590" fmla="*/ 97537 w 100262"/>
                <a:gd name="connsiteY590" fmla="*/ 57299 h 61019"/>
                <a:gd name="connsiteX591" fmla="*/ 97537 w 100262"/>
                <a:gd name="connsiteY591" fmla="*/ 57299 h 61019"/>
                <a:gd name="connsiteX592" fmla="*/ 97537 w 100262"/>
                <a:gd name="connsiteY592" fmla="*/ 57299 h 61019"/>
                <a:gd name="connsiteX593" fmla="*/ 96229 w 100262"/>
                <a:gd name="connsiteY593" fmla="*/ 57845 h 61019"/>
                <a:gd name="connsiteX594" fmla="*/ 96229 w 100262"/>
                <a:gd name="connsiteY594" fmla="*/ 57845 h 61019"/>
                <a:gd name="connsiteX595" fmla="*/ 96229 w 100262"/>
                <a:gd name="connsiteY595" fmla="*/ 57845 h 61019"/>
                <a:gd name="connsiteX596" fmla="*/ 94642 w 100262"/>
                <a:gd name="connsiteY596" fmla="*/ 58493 h 61019"/>
                <a:gd name="connsiteX597" fmla="*/ 94642 w 100262"/>
                <a:gd name="connsiteY597" fmla="*/ 58493 h 61019"/>
                <a:gd name="connsiteX598" fmla="*/ 94642 w 100262"/>
                <a:gd name="connsiteY598" fmla="*/ 58493 h 61019"/>
                <a:gd name="connsiteX599" fmla="*/ 93321 w 100262"/>
                <a:gd name="connsiteY599" fmla="*/ 59281 h 61019"/>
                <a:gd name="connsiteX600" fmla="*/ 93321 w 100262"/>
                <a:gd name="connsiteY600" fmla="*/ 59281 h 61019"/>
                <a:gd name="connsiteX601" fmla="*/ 93181 w 100262"/>
                <a:gd name="connsiteY601" fmla="*/ 59433 h 61019"/>
                <a:gd name="connsiteX602" fmla="*/ 93181 w 100262"/>
                <a:gd name="connsiteY602" fmla="*/ 59433 h 61019"/>
                <a:gd name="connsiteX603" fmla="*/ 90171 w 100262"/>
                <a:gd name="connsiteY603" fmla="*/ 59433 h 61019"/>
                <a:gd name="connsiteX604" fmla="*/ 90171 w 100262"/>
                <a:gd name="connsiteY604" fmla="*/ 59433 h 61019"/>
                <a:gd name="connsiteX605" fmla="*/ 90171 w 100262"/>
                <a:gd name="connsiteY605" fmla="*/ 59433 h 61019"/>
                <a:gd name="connsiteX606" fmla="*/ 88838 w 100262"/>
                <a:gd name="connsiteY606" fmla="*/ 60601 h 61019"/>
                <a:gd name="connsiteX607" fmla="*/ 88838 w 100262"/>
                <a:gd name="connsiteY607" fmla="*/ 60601 h 61019"/>
                <a:gd name="connsiteX608" fmla="*/ 88838 w 100262"/>
                <a:gd name="connsiteY608" fmla="*/ 60601 h 61019"/>
                <a:gd name="connsiteX609" fmla="*/ 87746 w 100262"/>
                <a:gd name="connsiteY609" fmla="*/ 60627 h 61019"/>
                <a:gd name="connsiteX610" fmla="*/ 87746 w 100262"/>
                <a:gd name="connsiteY610" fmla="*/ 60627 h 61019"/>
                <a:gd name="connsiteX611" fmla="*/ 87746 w 100262"/>
                <a:gd name="connsiteY611" fmla="*/ 60627 h 61019"/>
                <a:gd name="connsiteX612" fmla="*/ 86107 w 100262"/>
                <a:gd name="connsiteY612" fmla="*/ 60627 h 61019"/>
                <a:gd name="connsiteX613" fmla="*/ 86107 w 100262"/>
                <a:gd name="connsiteY613" fmla="*/ 60627 h 61019"/>
                <a:gd name="connsiteX614" fmla="*/ 86107 w 100262"/>
                <a:gd name="connsiteY614" fmla="*/ 60627 h 61019"/>
                <a:gd name="connsiteX615" fmla="*/ 85040 w 100262"/>
                <a:gd name="connsiteY615" fmla="*/ 60817 h 61019"/>
                <a:gd name="connsiteX616" fmla="*/ 85040 w 100262"/>
                <a:gd name="connsiteY616" fmla="*/ 60817 h 61019"/>
                <a:gd name="connsiteX617" fmla="*/ 85040 w 100262"/>
                <a:gd name="connsiteY617" fmla="*/ 60817 h 61019"/>
                <a:gd name="connsiteX618" fmla="*/ 82615 w 100262"/>
                <a:gd name="connsiteY618" fmla="*/ 60499 h 61019"/>
                <a:gd name="connsiteX619" fmla="*/ 82615 w 100262"/>
                <a:gd name="connsiteY619" fmla="*/ 60499 h 61019"/>
                <a:gd name="connsiteX620" fmla="*/ 82615 w 100262"/>
                <a:gd name="connsiteY620" fmla="*/ 60499 h 61019"/>
                <a:gd name="connsiteX621" fmla="*/ 81396 w 100262"/>
                <a:gd name="connsiteY621" fmla="*/ 59509 h 61019"/>
                <a:gd name="connsiteX622" fmla="*/ 81396 w 100262"/>
                <a:gd name="connsiteY622" fmla="*/ 59509 h 61019"/>
                <a:gd name="connsiteX623" fmla="*/ 81396 w 100262"/>
                <a:gd name="connsiteY623" fmla="*/ 59509 h 61019"/>
                <a:gd name="connsiteX624" fmla="*/ 80570 w 100262"/>
                <a:gd name="connsiteY624" fmla="*/ 58938 h 61019"/>
                <a:gd name="connsiteX625" fmla="*/ 80570 w 100262"/>
                <a:gd name="connsiteY625" fmla="*/ 58938 h 61019"/>
                <a:gd name="connsiteX626" fmla="*/ 80570 w 100262"/>
                <a:gd name="connsiteY626" fmla="*/ 58938 h 61019"/>
                <a:gd name="connsiteX627" fmla="*/ 79681 w 100262"/>
                <a:gd name="connsiteY627" fmla="*/ 58518 h 61019"/>
                <a:gd name="connsiteX628" fmla="*/ 79681 w 100262"/>
                <a:gd name="connsiteY628" fmla="*/ 58518 h 61019"/>
                <a:gd name="connsiteX629" fmla="*/ 79681 w 100262"/>
                <a:gd name="connsiteY629" fmla="*/ 58518 h 61019"/>
                <a:gd name="connsiteX630" fmla="*/ 78348 w 100262"/>
                <a:gd name="connsiteY630" fmla="*/ 58036 h 61019"/>
                <a:gd name="connsiteX631" fmla="*/ 78348 w 100262"/>
                <a:gd name="connsiteY631" fmla="*/ 58036 h 61019"/>
                <a:gd name="connsiteX632" fmla="*/ 78348 w 100262"/>
                <a:gd name="connsiteY632" fmla="*/ 58036 h 61019"/>
                <a:gd name="connsiteX633" fmla="*/ 77726 w 100262"/>
                <a:gd name="connsiteY633" fmla="*/ 57680 h 61019"/>
                <a:gd name="connsiteX634" fmla="*/ 77726 w 100262"/>
                <a:gd name="connsiteY634" fmla="*/ 57680 h 61019"/>
                <a:gd name="connsiteX635" fmla="*/ 77726 w 100262"/>
                <a:gd name="connsiteY635" fmla="*/ 57680 h 61019"/>
                <a:gd name="connsiteX636" fmla="*/ 76354 w 100262"/>
                <a:gd name="connsiteY636" fmla="*/ 57096 h 61019"/>
                <a:gd name="connsiteX637" fmla="*/ 76354 w 100262"/>
                <a:gd name="connsiteY637" fmla="*/ 57096 h 61019"/>
                <a:gd name="connsiteX638" fmla="*/ 76354 w 100262"/>
                <a:gd name="connsiteY638" fmla="*/ 57096 h 61019"/>
                <a:gd name="connsiteX639" fmla="*/ 74627 w 100262"/>
                <a:gd name="connsiteY639" fmla="*/ 56448 h 61019"/>
                <a:gd name="connsiteX640" fmla="*/ 74627 w 100262"/>
                <a:gd name="connsiteY640" fmla="*/ 56448 h 61019"/>
                <a:gd name="connsiteX641" fmla="*/ 74627 w 100262"/>
                <a:gd name="connsiteY641" fmla="*/ 56448 h 61019"/>
                <a:gd name="connsiteX642" fmla="*/ 72912 w 100262"/>
                <a:gd name="connsiteY642" fmla="*/ 55788 h 61019"/>
                <a:gd name="connsiteX643" fmla="*/ 72912 w 100262"/>
                <a:gd name="connsiteY643" fmla="*/ 55788 h 61019"/>
                <a:gd name="connsiteX644" fmla="*/ 72912 w 100262"/>
                <a:gd name="connsiteY644" fmla="*/ 55788 h 61019"/>
                <a:gd name="connsiteX645" fmla="*/ 69890 w 100262"/>
                <a:gd name="connsiteY645" fmla="*/ 54251 h 61019"/>
                <a:gd name="connsiteX646" fmla="*/ 69890 w 100262"/>
                <a:gd name="connsiteY646" fmla="*/ 54251 h 61019"/>
                <a:gd name="connsiteX647" fmla="*/ 69890 w 100262"/>
                <a:gd name="connsiteY647" fmla="*/ 54251 h 61019"/>
                <a:gd name="connsiteX648" fmla="*/ 67604 w 100262"/>
                <a:gd name="connsiteY648" fmla="*/ 53858 h 61019"/>
                <a:gd name="connsiteX649" fmla="*/ 67604 w 100262"/>
                <a:gd name="connsiteY649" fmla="*/ 53858 h 61019"/>
                <a:gd name="connsiteX650" fmla="*/ 67604 w 100262"/>
                <a:gd name="connsiteY650" fmla="*/ 53858 h 61019"/>
                <a:gd name="connsiteX651" fmla="*/ 65445 w 100262"/>
                <a:gd name="connsiteY651" fmla="*/ 53604 h 61019"/>
                <a:gd name="connsiteX652" fmla="*/ 65445 w 100262"/>
                <a:gd name="connsiteY652" fmla="*/ 53604 h 61019"/>
                <a:gd name="connsiteX653" fmla="*/ 65445 w 100262"/>
                <a:gd name="connsiteY653" fmla="*/ 53604 h 61019"/>
                <a:gd name="connsiteX654" fmla="*/ 64099 w 100262"/>
                <a:gd name="connsiteY654" fmla="*/ 54099 h 61019"/>
                <a:gd name="connsiteX655" fmla="*/ 64099 w 100262"/>
                <a:gd name="connsiteY655" fmla="*/ 54099 h 61019"/>
                <a:gd name="connsiteX656" fmla="*/ 64048 w 100262"/>
                <a:gd name="connsiteY656" fmla="*/ 54366 h 61019"/>
                <a:gd name="connsiteX657" fmla="*/ 64048 w 100262"/>
                <a:gd name="connsiteY657" fmla="*/ 54366 h 61019"/>
                <a:gd name="connsiteX658" fmla="*/ 63578 w 100262"/>
                <a:gd name="connsiteY658" fmla="*/ 54366 h 61019"/>
                <a:gd name="connsiteX659" fmla="*/ 63578 w 100262"/>
                <a:gd name="connsiteY659" fmla="*/ 54366 h 61019"/>
                <a:gd name="connsiteX660" fmla="*/ 63578 w 100262"/>
                <a:gd name="connsiteY660" fmla="*/ 54366 h 61019"/>
                <a:gd name="connsiteX661" fmla="*/ 62130 w 100262"/>
                <a:gd name="connsiteY661" fmla="*/ 54264 h 61019"/>
                <a:gd name="connsiteX662" fmla="*/ 62130 w 100262"/>
                <a:gd name="connsiteY662" fmla="*/ 54264 h 61019"/>
                <a:gd name="connsiteX663" fmla="*/ 62130 w 100262"/>
                <a:gd name="connsiteY663" fmla="*/ 54264 h 61019"/>
                <a:gd name="connsiteX664" fmla="*/ 59743 w 100262"/>
                <a:gd name="connsiteY664" fmla="*/ 54302 h 61019"/>
                <a:gd name="connsiteX665" fmla="*/ 59743 w 100262"/>
                <a:gd name="connsiteY665" fmla="*/ 54302 h 61019"/>
                <a:gd name="connsiteX666" fmla="*/ 59743 w 100262"/>
                <a:gd name="connsiteY666" fmla="*/ 54302 h 61019"/>
                <a:gd name="connsiteX667" fmla="*/ 58079 w 100262"/>
                <a:gd name="connsiteY667" fmla="*/ 54251 h 61019"/>
                <a:gd name="connsiteX668" fmla="*/ 58079 w 100262"/>
                <a:gd name="connsiteY668" fmla="*/ 54251 h 61019"/>
                <a:gd name="connsiteX669" fmla="*/ 58079 w 100262"/>
                <a:gd name="connsiteY669" fmla="*/ 54251 h 61019"/>
                <a:gd name="connsiteX670" fmla="*/ 55133 w 100262"/>
                <a:gd name="connsiteY670" fmla="*/ 53756 h 61019"/>
                <a:gd name="connsiteX671" fmla="*/ 55133 w 100262"/>
                <a:gd name="connsiteY671" fmla="*/ 53756 h 61019"/>
                <a:gd name="connsiteX672" fmla="*/ 55133 w 100262"/>
                <a:gd name="connsiteY672" fmla="*/ 53756 h 61019"/>
                <a:gd name="connsiteX673" fmla="*/ 54714 w 100262"/>
                <a:gd name="connsiteY673" fmla="*/ 53807 h 61019"/>
                <a:gd name="connsiteX674" fmla="*/ 54714 w 100262"/>
                <a:gd name="connsiteY674" fmla="*/ 53807 h 61019"/>
                <a:gd name="connsiteX675" fmla="*/ 54714 w 100262"/>
                <a:gd name="connsiteY675" fmla="*/ 53807 h 61019"/>
                <a:gd name="connsiteX676" fmla="*/ 54485 w 100262"/>
                <a:gd name="connsiteY676" fmla="*/ 53947 h 61019"/>
                <a:gd name="connsiteX677" fmla="*/ 54485 w 100262"/>
                <a:gd name="connsiteY677" fmla="*/ 53947 h 61019"/>
                <a:gd name="connsiteX678" fmla="*/ 54485 w 100262"/>
                <a:gd name="connsiteY678" fmla="*/ 53947 h 61019"/>
                <a:gd name="connsiteX679" fmla="*/ 53304 w 100262"/>
                <a:gd name="connsiteY679" fmla="*/ 54302 h 61019"/>
                <a:gd name="connsiteX680" fmla="*/ 53304 w 100262"/>
                <a:gd name="connsiteY680" fmla="*/ 54302 h 61019"/>
                <a:gd name="connsiteX681" fmla="*/ 53304 w 100262"/>
                <a:gd name="connsiteY681" fmla="*/ 54302 h 61019"/>
                <a:gd name="connsiteX682" fmla="*/ 52694 w 100262"/>
                <a:gd name="connsiteY682" fmla="*/ 54264 h 61019"/>
                <a:gd name="connsiteX683" fmla="*/ 52694 w 100262"/>
                <a:gd name="connsiteY683" fmla="*/ 54264 h 61019"/>
                <a:gd name="connsiteX684" fmla="*/ 52694 w 100262"/>
                <a:gd name="connsiteY684" fmla="*/ 54264 h 61019"/>
                <a:gd name="connsiteX685" fmla="*/ 51564 w 100262"/>
                <a:gd name="connsiteY685" fmla="*/ 54480 h 61019"/>
                <a:gd name="connsiteX686" fmla="*/ 51564 w 100262"/>
                <a:gd name="connsiteY686" fmla="*/ 54480 h 61019"/>
                <a:gd name="connsiteX687" fmla="*/ 51564 w 100262"/>
                <a:gd name="connsiteY687" fmla="*/ 54480 h 61019"/>
                <a:gd name="connsiteX688" fmla="*/ 50028 w 100262"/>
                <a:gd name="connsiteY688" fmla="*/ 54797 h 610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</a:cxnLst>
              <a:rect l="l" t="t" r="r" b="b"/>
              <a:pathLst>
                <a:path w="100262" h="61019">
                  <a:moveTo>
                    <a:pt x="50028" y="54797"/>
                  </a:moveTo>
                  <a:cubicBezTo>
                    <a:pt x="49672" y="54746"/>
                    <a:pt x="49253" y="54772"/>
                    <a:pt x="48872" y="54797"/>
                  </a:cubicBezTo>
                  <a:lnTo>
                    <a:pt x="48872" y="54797"/>
                  </a:lnTo>
                  <a:lnTo>
                    <a:pt x="48872" y="54797"/>
                  </a:lnTo>
                  <a:cubicBezTo>
                    <a:pt x="48669" y="54797"/>
                    <a:pt x="48440" y="54810"/>
                    <a:pt x="48288" y="54810"/>
                  </a:cubicBezTo>
                  <a:lnTo>
                    <a:pt x="48288" y="54810"/>
                  </a:lnTo>
                  <a:lnTo>
                    <a:pt x="48288" y="54810"/>
                  </a:lnTo>
                  <a:cubicBezTo>
                    <a:pt x="47932" y="54810"/>
                    <a:pt x="47551" y="54772"/>
                    <a:pt x="47322" y="54480"/>
                  </a:cubicBezTo>
                  <a:lnTo>
                    <a:pt x="47322" y="54480"/>
                  </a:lnTo>
                  <a:lnTo>
                    <a:pt x="47322" y="54480"/>
                  </a:lnTo>
                  <a:cubicBezTo>
                    <a:pt x="47195" y="54328"/>
                    <a:pt x="47145" y="54099"/>
                    <a:pt x="47208" y="53858"/>
                  </a:cubicBezTo>
                  <a:lnTo>
                    <a:pt x="47208" y="53858"/>
                  </a:lnTo>
                  <a:lnTo>
                    <a:pt x="47208" y="53858"/>
                  </a:lnTo>
                  <a:cubicBezTo>
                    <a:pt x="47284" y="53528"/>
                    <a:pt x="47107" y="52880"/>
                    <a:pt x="46814" y="52486"/>
                  </a:cubicBezTo>
                  <a:lnTo>
                    <a:pt x="46814" y="52486"/>
                  </a:lnTo>
                  <a:lnTo>
                    <a:pt x="46814" y="52486"/>
                  </a:lnTo>
                  <a:cubicBezTo>
                    <a:pt x="46726" y="52486"/>
                    <a:pt x="46548" y="52550"/>
                    <a:pt x="46395" y="52613"/>
                  </a:cubicBezTo>
                  <a:lnTo>
                    <a:pt x="46395" y="52613"/>
                  </a:lnTo>
                  <a:lnTo>
                    <a:pt x="46395" y="52613"/>
                  </a:lnTo>
                  <a:cubicBezTo>
                    <a:pt x="46091" y="52740"/>
                    <a:pt x="45672" y="52854"/>
                    <a:pt x="45341" y="52791"/>
                  </a:cubicBezTo>
                  <a:lnTo>
                    <a:pt x="45341" y="52791"/>
                  </a:lnTo>
                  <a:lnTo>
                    <a:pt x="45341" y="52791"/>
                  </a:lnTo>
                  <a:cubicBezTo>
                    <a:pt x="45151" y="52740"/>
                    <a:pt x="45037" y="52740"/>
                    <a:pt x="44897" y="52727"/>
                  </a:cubicBezTo>
                  <a:lnTo>
                    <a:pt x="44897" y="52727"/>
                  </a:lnTo>
                  <a:lnTo>
                    <a:pt x="44897" y="52727"/>
                  </a:lnTo>
                  <a:cubicBezTo>
                    <a:pt x="44706" y="52714"/>
                    <a:pt x="44490" y="52714"/>
                    <a:pt x="44147" y="52626"/>
                  </a:cubicBezTo>
                  <a:lnTo>
                    <a:pt x="44147" y="52626"/>
                  </a:lnTo>
                  <a:lnTo>
                    <a:pt x="43741" y="52639"/>
                  </a:lnTo>
                  <a:lnTo>
                    <a:pt x="43741" y="52639"/>
                  </a:lnTo>
                  <a:lnTo>
                    <a:pt x="43741" y="52639"/>
                  </a:lnTo>
                  <a:cubicBezTo>
                    <a:pt x="43601" y="52639"/>
                    <a:pt x="43601" y="52639"/>
                    <a:pt x="42713" y="52220"/>
                  </a:cubicBezTo>
                  <a:lnTo>
                    <a:pt x="42713" y="52220"/>
                  </a:lnTo>
                  <a:lnTo>
                    <a:pt x="42713" y="52220"/>
                  </a:lnTo>
                  <a:cubicBezTo>
                    <a:pt x="42027" y="51889"/>
                    <a:pt x="41646" y="51673"/>
                    <a:pt x="41404" y="51521"/>
                  </a:cubicBezTo>
                  <a:lnTo>
                    <a:pt x="41404" y="51521"/>
                  </a:lnTo>
                  <a:lnTo>
                    <a:pt x="41404" y="51521"/>
                  </a:lnTo>
                  <a:cubicBezTo>
                    <a:pt x="41036" y="51305"/>
                    <a:pt x="40973" y="51267"/>
                    <a:pt x="40363" y="51203"/>
                  </a:cubicBezTo>
                  <a:lnTo>
                    <a:pt x="40363" y="51203"/>
                  </a:lnTo>
                  <a:lnTo>
                    <a:pt x="40363" y="51203"/>
                  </a:lnTo>
                  <a:cubicBezTo>
                    <a:pt x="40122" y="51178"/>
                    <a:pt x="40058" y="51191"/>
                    <a:pt x="39944" y="51280"/>
                  </a:cubicBezTo>
                  <a:lnTo>
                    <a:pt x="39944" y="51280"/>
                  </a:lnTo>
                  <a:lnTo>
                    <a:pt x="39944" y="51280"/>
                  </a:lnTo>
                  <a:cubicBezTo>
                    <a:pt x="39779" y="51457"/>
                    <a:pt x="39347" y="51787"/>
                    <a:pt x="38331" y="51280"/>
                  </a:cubicBezTo>
                  <a:lnTo>
                    <a:pt x="38331" y="51280"/>
                  </a:lnTo>
                  <a:lnTo>
                    <a:pt x="38331" y="51280"/>
                  </a:lnTo>
                  <a:cubicBezTo>
                    <a:pt x="37468" y="50848"/>
                    <a:pt x="36337" y="50822"/>
                    <a:pt x="35855" y="50797"/>
                  </a:cubicBezTo>
                  <a:lnTo>
                    <a:pt x="35855" y="50797"/>
                  </a:lnTo>
                  <a:lnTo>
                    <a:pt x="35855" y="50797"/>
                  </a:lnTo>
                  <a:cubicBezTo>
                    <a:pt x="35651" y="51178"/>
                    <a:pt x="35283" y="51661"/>
                    <a:pt x="34762" y="51661"/>
                  </a:cubicBezTo>
                  <a:lnTo>
                    <a:pt x="34762" y="51661"/>
                  </a:lnTo>
                  <a:lnTo>
                    <a:pt x="34762" y="51661"/>
                  </a:lnTo>
                  <a:cubicBezTo>
                    <a:pt x="34572" y="51661"/>
                    <a:pt x="34293" y="51597"/>
                    <a:pt x="34039" y="51267"/>
                  </a:cubicBezTo>
                  <a:lnTo>
                    <a:pt x="34039" y="51267"/>
                  </a:lnTo>
                  <a:lnTo>
                    <a:pt x="34039" y="51267"/>
                  </a:lnTo>
                  <a:cubicBezTo>
                    <a:pt x="33619" y="50746"/>
                    <a:pt x="32223" y="49527"/>
                    <a:pt x="31676" y="49057"/>
                  </a:cubicBezTo>
                  <a:lnTo>
                    <a:pt x="31676" y="49057"/>
                  </a:lnTo>
                  <a:lnTo>
                    <a:pt x="31676" y="49057"/>
                  </a:lnTo>
                  <a:cubicBezTo>
                    <a:pt x="30686" y="48066"/>
                    <a:pt x="28870" y="46758"/>
                    <a:pt x="28375" y="46670"/>
                  </a:cubicBezTo>
                  <a:lnTo>
                    <a:pt x="28375" y="46670"/>
                  </a:lnTo>
                  <a:lnTo>
                    <a:pt x="28375" y="46670"/>
                  </a:lnTo>
                  <a:cubicBezTo>
                    <a:pt x="28146" y="46784"/>
                    <a:pt x="27778" y="46835"/>
                    <a:pt x="27346" y="46835"/>
                  </a:cubicBezTo>
                  <a:lnTo>
                    <a:pt x="27346" y="46835"/>
                  </a:lnTo>
                  <a:lnTo>
                    <a:pt x="27346" y="46835"/>
                  </a:lnTo>
                  <a:cubicBezTo>
                    <a:pt x="26622" y="46835"/>
                    <a:pt x="25860" y="46682"/>
                    <a:pt x="25720" y="46657"/>
                  </a:cubicBezTo>
                  <a:lnTo>
                    <a:pt x="25720" y="46657"/>
                  </a:lnTo>
                  <a:lnTo>
                    <a:pt x="25720" y="46657"/>
                  </a:lnTo>
                  <a:cubicBezTo>
                    <a:pt x="25619" y="46644"/>
                    <a:pt x="25492" y="46619"/>
                    <a:pt x="25327" y="46619"/>
                  </a:cubicBezTo>
                  <a:lnTo>
                    <a:pt x="25327" y="46619"/>
                  </a:lnTo>
                  <a:lnTo>
                    <a:pt x="25327" y="46619"/>
                  </a:lnTo>
                  <a:cubicBezTo>
                    <a:pt x="24603" y="46555"/>
                    <a:pt x="23536" y="46479"/>
                    <a:pt x="23092" y="45615"/>
                  </a:cubicBezTo>
                  <a:lnTo>
                    <a:pt x="23092" y="45615"/>
                  </a:lnTo>
                  <a:lnTo>
                    <a:pt x="23092" y="45615"/>
                  </a:lnTo>
                  <a:cubicBezTo>
                    <a:pt x="22901" y="45184"/>
                    <a:pt x="22850" y="44739"/>
                    <a:pt x="22876" y="44333"/>
                  </a:cubicBezTo>
                  <a:lnTo>
                    <a:pt x="22876" y="44333"/>
                  </a:lnTo>
                  <a:lnTo>
                    <a:pt x="22876" y="44333"/>
                  </a:lnTo>
                  <a:cubicBezTo>
                    <a:pt x="22736" y="44396"/>
                    <a:pt x="22583" y="44447"/>
                    <a:pt x="22482" y="44511"/>
                  </a:cubicBezTo>
                  <a:lnTo>
                    <a:pt x="22482" y="44511"/>
                  </a:lnTo>
                  <a:lnTo>
                    <a:pt x="22482" y="44511"/>
                  </a:lnTo>
                  <a:cubicBezTo>
                    <a:pt x="21733" y="44866"/>
                    <a:pt x="21110" y="45069"/>
                    <a:pt x="20171" y="44663"/>
                  </a:cubicBezTo>
                  <a:lnTo>
                    <a:pt x="20171" y="44663"/>
                  </a:lnTo>
                  <a:lnTo>
                    <a:pt x="20171" y="44663"/>
                  </a:lnTo>
                  <a:cubicBezTo>
                    <a:pt x="19866" y="44523"/>
                    <a:pt x="19434" y="44612"/>
                    <a:pt x="19053" y="44701"/>
                  </a:cubicBezTo>
                  <a:lnTo>
                    <a:pt x="19053" y="44701"/>
                  </a:lnTo>
                  <a:lnTo>
                    <a:pt x="19053" y="44701"/>
                  </a:lnTo>
                  <a:cubicBezTo>
                    <a:pt x="18824" y="44765"/>
                    <a:pt x="18621" y="44816"/>
                    <a:pt x="18380" y="44816"/>
                  </a:cubicBezTo>
                  <a:lnTo>
                    <a:pt x="18380" y="44816"/>
                  </a:lnTo>
                  <a:lnTo>
                    <a:pt x="18380" y="44816"/>
                  </a:lnTo>
                  <a:cubicBezTo>
                    <a:pt x="18050" y="44816"/>
                    <a:pt x="17846" y="44663"/>
                    <a:pt x="17719" y="44536"/>
                  </a:cubicBezTo>
                  <a:lnTo>
                    <a:pt x="17719" y="44536"/>
                  </a:lnTo>
                  <a:lnTo>
                    <a:pt x="17719" y="44536"/>
                  </a:lnTo>
                  <a:cubicBezTo>
                    <a:pt x="17440" y="44231"/>
                    <a:pt x="17440" y="43787"/>
                    <a:pt x="17478" y="43457"/>
                  </a:cubicBezTo>
                  <a:lnTo>
                    <a:pt x="17478" y="43457"/>
                  </a:lnTo>
                  <a:lnTo>
                    <a:pt x="17478" y="43457"/>
                  </a:lnTo>
                  <a:cubicBezTo>
                    <a:pt x="17580" y="42149"/>
                    <a:pt x="18240" y="41374"/>
                    <a:pt x="18748" y="40802"/>
                  </a:cubicBezTo>
                  <a:lnTo>
                    <a:pt x="18748" y="40802"/>
                  </a:lnTo>
                  <a:lnTo>
                    <a:pt x="18748" y="40802"/>
                  </a:lnTo>
                  <a:cubicBezTo>
                    <a:pt x="18901" y="40637"/>
                    <a:pt x="19040" y="40485"/>
                    <a:pt x="19142" y="40320"/>
                  </a:cubicBezTo>
                  <a:lnTo>
                    <a:pt x="19142" y="40320"/>
                  </a:lnTo>
                  <a:lnTo>
                    <a:pt x="19142" y="40320"/>
                  </a:lnTo>
                  <a:cubicBezTo>
                    <a:pt x="19180" y="40256"/>
                    <a:pt x="19218" y="40193"/>
                    <a:pt x="19269" y="40129"/>
                  </a:cubicBezTo>
                  <a:lnTo>
                    <a:pt x="19269" y="40129"/>
                  </a:lnTo>
                  <a:lnTo>
                    <a:pt x="19269" y="40129"/>
                  </a:lnTo>
                  <a:cubicBezTo>
                    <a:pt x="18990" y="39990"/>
                    <a:pt x="18774" y="39901"/>
                    <a:pt x="18609" y="39825"/>
                  </a:cubicBezTo>
                  <a:lnTo>
                    <a:pt x="18609" y="39825"/>
                  </a:lnTo>
                  <a:lnTo>
                    <a:pt x="18609" y="39825"/>
                  </a:lnTo>
                  <a:cubicBezTo>
                    <a:pt x="18062" y="39609"/>
                    <a:pt x="17783" y="39456"/>
                    <a:pt x="17491" y="38656"/>
                  </a:cubicBezTo>
                  <a:lnTo>
                    <a:pt x="17491" y="38656"/>
                  </a:lnTo>
                  <a:lnTo>
                    <a:pt x="17491" y="38656"/>
                  </a:lnTo>
                  <a:cubicBezTo>
                    <a:pt x="17415" y="38427"/>
                    <a:pt x="17351" y="38250"/>
                    <a:pt x="17313" y="38123"/>
                  </a:cubicBezTo>
                  <a:lnTo>
                    <a:pt x="17313" y="38123"/>
                  </a:lnTo>
                  <a:lnTo>
                    <a:pt x="17313" y="38123"/>
                  </a:lnTo>
                  <a:cubicBezTo>
                    <a:pt x="17288" y="38046"/>
                    <a:pt x="17212" y="37894"/>
                    <a:pt x="17110" y="37602"/>
                  </a:cubicBezTo>
                  <a:lnTo>
                    <a:pt x="17110" y="37602"/>
                  </a:lnTo>
                  <a:lnTo>
                    <a:pt x="17110" y="37602"/>
                  </a:lnTo>
                  <a:cubicBezTo>
                    <a:pt x="16958" y="37221"/>
                    <a:pt x="16907" y="36903"/>
                    <a:pt x="16996" y="36637"/>
                  </a:cubicBezTo>
                  <a:lnTo>
                    <a:pt x="16996" y="36637"/>
                  </a:lnTo>
                  <a:lnTo>
                    <a:pt x="16996" y="36637"/>
                  </a:lnTo>
                  <a:cubicBezTo>
                    <a:pt x="16932" y="36612"/>
                    <a:pt x="16894" y="36586"/>
                    <a:pt x="16843" y="36573"/>
                  </a:cubicBezTo>
                  <a:lnTo>
                    <a:pt x="16843" y="36573"/>
                  </a:lnTo>
                  <a:lnTo>
                    <a:pt x="16843" y="36573"/>
                  </a:lnTo>
                  <a:cubicBezTo>
                    <a:pt x="15535" y="35964"/>
                    <a:pt x="14773" y="35469"/>
                    <a:pt x="14672" y="34758"/>
                  </a:cubicBezTo>
                  <a:lnTo>
                    <a:pt x="14672" y="34758"/>
                  </a:lnTo>
                  <a:lnTo>
                    <a:pt x="14672" y="34758"/>
                  </a:lnTo>
                  <a:cubicBezTo>
                    <a:pt x="14519" y="34580"/>
                    <a:pt x="13960" y="34287"/>
                    <a:pt x="13414" y="34059"/>
                  </a:cubicBezTo>
                  <a:lnTo>
                    <a:pt x="13414" y="34059"/>
                  </a:lnTo>
                  <a:lnTo>
                    <a:pt x="13059" y="33894"/>
                  </a:lnTo>
                  <a:lnTo>
                    <a:pt x="13059" y="33894"/>
                  </a:lnTo>
                  <a:lnTo>
                    <a:pt x="13097" y="33500"/>
                  </a:lnTo>
                  <a:lnTo>
                    <a:pt x="13097" y="33500"/>
                  </a:lnTo>
                  <a:lnTo>
                    <a:pt x="13097" y="33500"/>
                  </a:lnTo>
                  <a:cubicBezTo>
                    <a:pt x="13110" y="33360"/>
                    <a:pt x="13084" y="33170"/>
                    <a:pt x="13008" y="33094"/>
                  </a:cubicBezTo>
                  <a:lnTo>
                    <a:pt x="13008" y="33094"/>
                  </a:lnTo>
                  <a:lnTo>
                    <a:pt x="13008" y="33094"/>
                  </a:lnTo>
                  <a:cubicBezTo>
                    <a:pt x="12995" y="33068"/>
                    <a:pt x="12970" y="33030"/>
                    <a:pt x="12830" y="33030"/>
                  </a:cubicBezTo>
                  <a:lnTo>
                    <a:pt x="12830" y="33030"/>
                  </a:lnTo>
                  <a:lnTo>
                    <a:pt x="12246" y="33043"/>
                  </a:lnTo>
                  <a:lnTo>
                    <a:pt x="12246" y="33043"/>
                  </a:lnTo>
                  <a:lnTo>
                    <a:pt x="12246" y="33043"/>
                  </a:lnTo>
                  <a:cubicBezTo>
                    <a:pt x="11560" y="33043"/>
                    <a:pt x="10785" y="32954"/>
                    <a:pt x="10341" y="31938"/>
                  </a:cubicBezTo>
                  <a:lnTo>
                    <a:pt x="10341" y="31938"/>
                  </a:lnTo>
                  <a:lnTo>
                    <a:pt x="10341" y="31938"/>
                  </a:lnTo>
                  <a:cubicBezTo>
                    <a:pt x="10201" y="31773"/>
                    <a:pt x="9414" y="31773"/>
                    <a:pt x="9109" y="31773"/>
                  </a:cubicBezTo>
                  <a:lnTo>
                    <a:pt x="9109" y="31773"/>
                  </a:lnTo>
                  <a:lnTo>
                    <a:pt x="9109" y="31773"/>
                  </a:lnTo>
                  <a:cubicBezTo>
                    <a:pt x="8487" y="31773"/>
                    <a:pt x="7979" y="31773"/>
                    <a:pt x="7801" y="31290"/>
                  </a:cubicBezTo>
                  <a:lnTo>
                    <a:pt x="7801" y="31290"/>
                  </a:lnTo>
                  <a:lnTo>
                    <a:pt x="7801" y="31290"/>
                  </a:lnTo>
                  <a:cubicBezTo>
                    <a:pt x="7636" y="30833"/>
                    <a:pt x="8080" y="30490"/>
                    <a:pt x="8258" y="30351"/>
                  </a:cubicBezTo>
                  <a:lnTo>
                    <a:pt x="8258" y="30351"/>
                  </a:lnTo>
                  <a:lnTo>
                    <a:pt x="8258" y="30351"/>
                  </a:lnTo>
                  <a:cubicBezTo>
                    <a:pt x="9592" y="29322"/>
                    <a:pt x="10697" y="28776"/>
                    <a:pt x="12132" y="29055"/>
                  </a:cubicBezTo>
                  <a:lnTo>
                    <a:pt x="12132" y="29055"/>
                  </a:lnTo>
                  <a:lnTo>
                    <a:pt x="12132" y="29055"/>
                  </a:lnTo>
                  <a:cubicBezTo>
                    <a:pt x="13071" y="29258"/>
                    <a:pt x="14595" y="29017"/>
                    <a:pt x="14634" y="29017"/>
                  </a:cubicBezTo>
                  <a:lnTo>
                    <a:pt x="14634" y="29017"/>
                  </a:lnTo>
                  <a:lnTo>
                    <a:pt x="14634" y="29017"/>
                  </a:lnTo>
                  <a:cubicBezTo>
                    <a:pt x="14964" y="28903"/>
                    <a:pt x="15332" y="28674"/>
                    <a:pt x="15497" y="28522"/>
                  </a:cubicBezTo>
                  <a:lnTo>
                    <a:pt x="15497" y="28522"/>
                  </a:lnTo>
                  <a:lnTo>
                    <a:pt x="15497" y="28522"/>
                  </a:lnTo>
                  <a:cubicBezTo>
                    <a:pt x="15472" y="28496"/>
                    <a:pt x="15459" y="28471"/>
                    <a:pt x="15395" y="28458"/>
                  </a:cubicBezTo>
                  <a:lnTo>
                    <a:pt x="15395" y="28458"/>
                  </a:lnTo>
                  <a:lnTo>
                    <a:pt x="15395" y="28458"/>
                  </a:lnTo>
                  <a:cubicBezTo>
                    <a:pt x="13986" y="27836"/>
                    <a:pt x="12551" y="27176"/>
                    <a:pt x="11700" y="27048"/>
                  </a:cubicBezTo>
                  <a:lnTo>
                    <a:pt x="11700" y="27048"/>
                  </a:lnTo>
                  <a:lnTo>
                    <a:pt x="11700" y="27048"/>
                  </a:lnTo>
                  <a:cubicBezTo>
                    <a:pt x="11382" y="27010"/>
                    <a:pt x="11065" y="27074"/>
                    <a:pt x="10735" y="27150"/>
                  </a:cubicBezTo>
                  <a:lnTo>
                    <a:pt x="10735" y="27150"/>
                  </a:lnTo>
                  <a:lnTo>
                    <a:pt x="10735" y="27150"/>
                  </a:lnTo>
                  <a:cubicBezTo>
                    <a:pt x="10100" y="27290"/>
                    <a:pt x="9388" y="27341"/>
                    <a:pt x="8906" y="26934"/>
                  </a:cubicBezTo>
                  <a:lnTo>
                    <a:pt x="8906" y="26934"/>
                  </a:lnTo>
                  <a:lnTo>
                    <a:pt x="8906" y="26934"/>
                  </a:lnTo>
                  <a:cubicBezTo>
                    <a:pt x="8741" y="26820"/>
                    <a:pt x="8626" y="26795"/>
                    <a:pt x="8500" y="26769"/>
                  </a:cubicBezTo>
                  <a:lnTo>
                    <a:pt x="8500" y="26769"/>
                  </a:lnTo>
                  <a:lnTo>
                    <a:pt x="8500" y="26769"/>
                  </a:lnTo>
                  <a:cubicBezTo>
                    <a:pt x="7877" y="26642"/>
                    <a:pt x="7661" y="26287"/>
                    <a:pt x="7776" y="25525"/>
                  </a:cubicBezTo>
                  <a:lnTo>
                    <a:pt x="7776" y="25525"/>
                  </a:lnTo>
                  <a:lnTo>
                    <a:pt x="7776" y="25525"/>
                  </a:lnTo>
                  <a:cubicBezTo>
                    <a:pt x="7852" y="25080"/>
                    <a:pt x="7979" y="24661"/>
                    <a:pt x="8080" y="24331"/>
                  </a:cubicBezTo>
                  <a:lnTo>
                    <a:pt x="8080" y="24331"/>
                  </a:lnTo>
                  <a:lnTo>
                    <a:pt x="8080" y="24331"/>
                  </a:lnTo>
                  <a:cubicBezTo>
                    <a:pt x="7979" y="24305"/>
                    <a:pt x="7865" y="24305"/>
                    <a:pt x="7738" y="24305"/>
                  </a:cubicBezTo>
                  <a:lnTo>
                    <a:pt x="7738" y="24305"/>
                  </a:lnTo>
                  <a:lnTo>
                    <a:pt x="7738" y="24305"/>
                  </a:lnTo>
                  <a:cubicBezTo>
                    <a:pt x="7407" y="24305"/>
                    <a:pt x="7306" y="24356"/>
                    <a:pt x="7306" y="24356"/>
                  </a:cubicBezTo>
                  <a:lnTo>
                    <a:pt x="7306" y="24356"/>
                  </a:lnTo>
                  <a:lnTo>
                    <a:pt x="7103" y="24382"/>
                  </a:lnTo>
                  <a:lnTo>
                    <a:pt x="7103" y="24382"/>
                  </a:lnTo>
                  <a:lnTo>
                    <a:pt x="7103" y="24382"/>
                  </a:lnTo>
                  <a:cubicBezTo>
                    <a:pt x="6226" y="24382"/>
                    <a:pt x="4880" y="21854"/>
                    <a:pt x="4690" y="21080"/>
                  </a:cubicBezTo>
                  <a:lnTo>
                    <a:pt x="4690" y="21080"/>
                  </a:lnTo>
                  <a:lnTo>
                    <a:pt x="4690" y="21080"/>
                  </a:lnTo>
                  <a:cubicBezTo>
                    <a:pt x="4525" y="20445"/>
                    <a:pt x="4829" y="20178"/>
                    <a:pt x="5033" y="20089"/>
                  </a:cubicBezTo>
                  <a:lnTo>
                    <a:pt x="5033" y="20089"/>
                  </a:lnTo>
                  <a:lnTo>
                    <a:pt x="5033" y="20089"/>
                  </a:lnTo>
                  <a:cubicBezTo>
                    <a:pt x="5261" y="19975"/>
                    <a:pt x="5591" y="19924"/>
                    <a:pt x="6087" y="19924"/>
                  </a:cubicBezTo>
                  <a:lnTo>
                    <a:pt x="6087" y="19924"/>
                  </a:lnTo>
                  <a:lnTo>
                    <a:pt x="6087" y="19924"/>
                  </a:lnTo>
                  <a:cubicBezTo>
                    <a:pt x="6544" y="19924"/>
                    <a:pt x="7039" y="19975"/>
                    <a:pt x="7344" y="20000"/>
                  </a:cubicBezTo>
                  <a:lnTo>
                    <a:pt x="7344" y="20000"/>
                  </a:lnTo>
                  <a:lnTo>
                    <a:pt x="7344" y="20000"/>
                  </a:lnTo>
                  <a:cubicBezTo>
                    <a:pt x="7395" y="19949"/>
                    <a:pt x="7445" y="19861"/>
                    <a:pt x="7445" y="19784"/>
                  </a:cubicBezTo>
                  <a:lnTo>
                    <a:pt x="7445" y="19784"/>
                  </a:lnTo>
                  <a:lnTo>
                    <a:pt x="7445" y="19784"/>
                  </a:lnTo>
                  <a:cubicBezTo>
                    <a:pt x="7458" y="19670"/>
                    <a:pt x="7369" y="19543"/>
                    <a:pt x="7280" y="19467"/>
                  </a:cubicBezTo>
                  <a:lnTo>
                    <a:pt x="7280" y="19467"/>
                  </a:lnTo>
                  <a:lnTo>
                    <a:pt x="7280" y="19467"/>
                  </a:lnTo>
                  <a:cubicBezTo>
                    <a:pt x="6696" y="18908"/>
                    <a:pt x="6404" y="18337"/>
                    <a:pt x="6125" y="17879"/>
                  </a:cubicBezTo>
                  <a:lnTo>
                    <a:pt x="6125" y="17879"/>
                  </a:lnTo>
                  <a:lnTo>
                    <a:pt x="6125" y="17879"/>
                  </a:lnTo>
                  <a:cubicBezTo>
                    <a:pt x="5998" y="17664"/>
                    <a:pt x="5909" y="17461"/>
                    <a:pt x="5769" y="17308"/>
                  </a:cubicBezTo>
                  <a:lnTo>
                    <a:pt x="5769" y="17308"/>
                  </a:lnTo>
                  <a:lnTo>
                    <a:pt x="5769" y="17308"/>
                  </a:lnTo>
                  <a:cubicBezTo>
                    <a:pt x="5541" y="16965"/>
                    <a:pt x="5502" y="16571"/>
                    <a:pt x="5490" y="16228"/>
                  </a:cubicBezTo>
                  <a:lnTo>
                    <a:pt x="5490" y="16228"/>
                  </a:lnTo>
                  <a:lnTo>
                    <a:pt x="5490" y="16228"/>
                  </a:lnTo>
                  <a:cubicBezTo>
                    <a:pt x="5490" y="16114"/>
                    <a:pt x="5490" y="15962"/>
                    <a:pt x="5452" y="15860"/>
                  </a:cubicBezTo>
                  <a:lnTo>
                    <a:pt x="5452" y="15860"/>
                  </a:lnTo>
                  <a:lnTo>
                    <a:pt x="5452" y="15860"/>
                  </a:lnTo>
                  <a:cubicBezTo>
                    <a:pt x="5439" y="15860"/>
                    <a:pt x="5401" y="15873"/>
                    <a:pt x="5337" y="15885"/>
                  </a:cubicBezTo>
                  <a:lnTo>
                    <a:pt x="5337" y="15885"/>
                  </a:lnTo>
                  <a:lnTo>
                    <a:pt x="5337" y="15885"/>
                  </a:lnTo>
                  <a:cubicBezTo>
                    <a:pt x="5109" y="15962"/>
                    <a:pt x="4893" y="16051"/>
                    <a:pt x="4690" y="16101"/>
                  </a:cubicBezTo>
                  <a:lnTo>
                    <a:pt x="4690" y="16101"/>
                  </a:lnTo>
                  <a:lnTo>
                    <a:pt x="4690" y="16101"/>
                  </a:lnTo>
                  <a:cubicBezTo>
                    <a:pt x="3788" y="16432"/>
                    <a:pt x="3001" y="16673"/>
                    <a:pt x="1959" y="16432"/>
                  </a:cubicBezTo>
                  <a:lnTo>
                    <a:pt x="1959" y="16432"/>
                  </a:lnTo>
                  <a:lnTo>
                    <a:pt x="1959" y="16432"/>
                  </a:lnTo>
                  <a:cubicBezTo>
                    <a:pt x="1680" y="16368"/>
                    <a:pt x="1464" y="16444"/>
                    <a:pt x="1273" y="16521"/>
                  </a:cubicBezTo>
                  <a:lnTo>
                    <a:pt x="1273" y="16521"/>
                  </a:lnTo>
                  <a:lnTo>
                    <a:pt x="1273" y="16521"/>
                  </a:lnTo>
                  <a:cubicBezTo>
                    <a:pt x="1159" y="16584"/>
                    <a:pt x="1019" y="16647"/>
                    <a:pt x="854" y="16647"/>
                  </a:cubicBezTo>
                  <a:lnTo>
                    <a:pt x="854" y="16647"/>
                  </a:lnTo>
                  <a:lnTo>
                    <a:pt x="854" y="16647"/>
                  </a:lnTo>
                  <a:cubicBezTo>
                    <a:pt x="194" y="16647"/>
                    <a:pt x="143" y="15924"/>
                    <a:pt x="92" y="15352"/>
                  </a:cubicBezTo>
                  <a:lnTo>
                    <a:pt x="92" y="15352"/>
                  </a:lnTo>
                  <a:lnTo>
                    <a:pt x="92" y="15352"/>
                  </a:lnTo>
                  <a:cubicBezTo>
                    <a:pt x="-22" y="14044"/>
                    <a:pt x="778" y="12723"/>
                    <a:pt x="1210" y="12012"/>
                  </a:cubicBezTo>
                  <a:lnTo>
                    <a:pt x="1210" y="12012"/>
                  </a:lnTo>
                  <a:lnTo>
                    <a:pt x="1210" y="12012"/>
                  </a:lnTo>
                  <a:cubicBezTo>
                    <a:pt x="1324" y="11834"/>
                    <a:pt x="1400" y="11708"/>
                    <a:pt x="1439" y="11631"/>
                  </a:cubicBezTo>
                  <a:lnTo>
                    <a:pt x="1439" y="11631"/>
                  </a:lnTo>
                  <a:lnTo>
                    <a:pt x="1439" y="11631"/>
                  </a:lnTo>
                  <a:cubicBezTo>
                    <a:pt x="1591" y="11212"/>
                    <a:pt x="1858" y="10361"/>
                    <a:pt x="2315" y="9764"/>
                  </a:cubicBezTo>
                  <a:lnTo>
                    <a:pt x="2315" y="9764"/>
                  </a:lnTo>
                  <a:lnTo>
                    <a:pt x="2315" y="9764"/>
                  </a:lnTo>
                  <a:cubicBezTo>
                    <a:pt x="2886" y="8990"/>
                    <a:pt x="3877" y="8609"/>
                    <a:pt x="5058" y="8761"/>
                  </a:cubicBezTo>
                  <a:lnTo>
                    <a:pt x="5058" y="8761"/>
                  </a:lnTo>
                  <a:lnTo>
                    <a:pt x="5058" y="8761"/>
                  </a:lnTo>
                  <a:cubicBezTo>
                    <a:pt x="6048" y="8888"/>
                    <a:pt x="8652" y="9891"/>
                    <a:pt x="9401" y="10171"/>
                  </a:cubicBezTo>
                  <a:lnTo>
                    <a:pt x="9401" y="10171"/>
                  </a:lnTo>
                  <a:lnTo>
                    <a:pt x="10824" y="9764"/>
                  </a:lnTo>
                  <a:lnTo>
                    <a:pt x="10824" y="9764"/>
                  </a:lnTo>
                  <a:lnTo>
                    <a:pt x="10824" y="9764"/>
                  </a:lnTo>
                  <a:cubicBezTo>
                    <a:pt x="10100" y="9574"/>
                    <a:pt x="9554" y="9205"/>
                    <a:pt x="9185" y="8634"/>
                  </a:cubicBezTo>
                  <a:lnTo>
                    <a:pt x="9185" y="8634"/>
                  </a:lnTo>
                  <a:lnTo>
                    <a:pt x="9185" y="8634"/>
                  </a:lnTo>
                  <a:cubicBezTo>
                    <a:pt x="8868" y="8139"/>
                    <a:pt x="9007" y="7720"/>
                    <a:pt x="9109" y="7516"/>
                  </a:cubicBezTo>
                  <a:lnTo>
                    <a:pt x="9109" y="7516"/>
                  </a:lnTo>
                  <a:lnTo>
                    <a:pt x="9109" y="7516"/>
                  </a:lnTo>
                  <a:cubicBezTo>
                    <a:pt x="9668" y="6501"/>
                    <a:pt x="12106" y="6272"/>
                    <a:pt x="13313" y="6234"/>
                  </a:cubicBezTo>
                  <a:lnTo>
                    <a:pt x="13313" y="6234"/>
                  </a:lnTo>
                  <a:lnTo>
                    <a:pt x="14786" y="5167"/>
                  </a:lnTo>
                  <a:lnTo>
                    <a:pt x="14786" y="5167"/>
                  </a:lnTo>
                  <a:lnTo>
                    <a:pt x="17135" y="5167"/>
                  </a:lnTo>
                  <a:lnTo>
                    <a:pt x="17135" y="5167"/>
                  </a:lnTo>
                  <a:lnTo>
                    <a:pt x="16831" y="5904"/>
                  </a:lnTo>
                  <a:lnTo>
                    <a:pt x="16831" y="5904"/>
                  </a:lnTo>
                  <a:lnTo>
                    <a:pt x="16831" y="5904"/>
                  </a:lnTo>
                  <a:cubicBezTo>
                    <a:pt x="16551" y="6577"/>
                    <a:pt x="16335" y="7364"/>
                    <a:pt x="16361" y="7694"/>
                  </a:cubicBezTo>
                  <a:lnTo>
                    <a:pt x="16361" y="7694"/>
                  </a:lnTo>
                  <a:lnTo>
                    <a:pt x="16361" y="7694"/>
                  </a:lnTo>
                  <a:cubicBezTo>
                    <a:pt x="17351" y="7542"/>
                    <a:pt x="18088" y="6970"/>
                    <a:pt x="18139" y="6767"/>
                  </a:cubicBezTo>
                  <a:lnTo>
                    <a:pt x="18139" y="6767"/>
                  </a:lnTo>
                  <a:lnTo>
                    <a:pt x="18139" y="6767"/>
                  </a:lnTo>
                  <a:cubicBezTo>
                    <a:pt x="18266" y="6297"/>
                    <a:pt x="18634" y="6158"/>
                    <a:pt x="18837" y="6094"/>
                  </a:cubicBezTo>
                  <a:lnTo>
                    <a:pt x="18837" y="6094"/>
                  </a:lnTo>
                  <a:lnTo>
                    <a:pt x="18837" y="6094"/>
                  </a:lnTo>
                  <a:cubicBezTo>
                    <a:pt x="18850" y="6094"/>
                    <a:pt x="18850" y="6031"/>
                    <a:pt x="18799" y="5827"/>
                  </a:cubicBezTo>
                  <a:lnTo>
                    <a:pt x="18799" y="5827"/>
                  </a:lnTo>
                  <a:lnTo>
                    <a:pt x="18799" y="5827"/>
                  </a:lnTo>
                  <a:cubicBezTo>
                    <a:pt x="18672" y="5256"/>
                    <a:pt x="18405" y="3846"/>
                    <a:pt x="19040" y="3033"/>
                  </a:cubicBezTo>
                  <a:lnTo>
                    <a:pt x="19040" y="3033"/>
                  </a:lnTo>
                  <a:lnTo>
                    <a:pt x="19040" y="3033"/>
                  </a:lnTo>
                  <a:cubicBezTo>
                    <a:pt x="19256" y="2741"/>
                    <a:pt x="19739" y="2386"/>
                    <a:pt x="20615" y="2538"/>
                  </a:cubicBezTo>
                  <a:lnTo>
                    <a:pt x="20615" y="2538"/>
                  </a:lnTo>
                  <a:lnTo>
                    <a:pt x="21148" y="2602"/>
                  </a:lnTo>
                  <a:lnTo>
                    <a:pt x="21148" y="2602"/>
                  </a:lnTo>
                  <a:lnTo>
                    <a:pt x="21148" y="2602"/>
                  </a:lnTo>
                  <a:cubicBezTo>
                    <a:pt x="21606" y="2690"/>
                    <a:pt x="21872" y="2741"/>
                    <a:pt x="22088" y="2741"/>
                  </a:cubicBezTo>
                  <a:lnTo>
                    <a:pt x="22088" y="2741"/>
                  </a:lnTo>
                  <a:lnTo>
                    <a:pt x="22088" y="2741"/>
                  </a:lnTo>
                  <a:cubicBezTo>
                    <a:pt x="22304" y="2741"/>
                    <a:pt x="22495" y="2690"/>
                    <a:pt x="23003" y="2538"/>
                  </a:cubicBezTo>
                  <a:lnTo>
                    <a:pt x="23003" y="2538"/>
                  </a:lnTo>
                  <a:lnTo>
                    <a:pt x="23003" y="2538"/>
                  </a:lnTo>
                  <a:cubicBezTo>
                    <a:pt x="24108" y="2132"/>
                    <a:pt x="24641" y="2005"/>
                    <a:pt x="25847" y="1738"/>
                  </a:cubicBezTo>
                  <a:lnTo>
                    <a:pt x="25847" y="1738"/>
                  </a:lnTo>
                  <a:lnTo>
                    <a:pt x="25847" y="1738"/>
                  </a:lnTo>
                  <a:cubicBezTo>
                    <a:pt x="26381" y="1611"/>
                    <a:pt x="26685" y="1484"/>
                    <a:pt x="27016" y="1395"/>
                  </a:cubicBezTo>
                  <a:lnTo>
                    <a:pt x="27016" y="1395"/>
                  </a:lnTo>
                  <a:lnTo>
                    <a:pt x="27016" y="1395"/>
                  </a:lnTo>
                  <a:cubicBezTo>
                    <a:pt x="27384" y="1268"/>
                    <a:pt x="27727" y="1141"/>
                    <a:pt x="28273" y="1065"/>
                  </a:cubicBezTo>
                  <a:lnTo>
                    <a:pt x="28273" y="1065"/>
                  </a:lnTo>
                  <a:lnTo>
                    <a:pt x="28273" y="1065"/>
                  </a:lnTo>
                  <a:cubicBezTo>
                    <a:pt x="28743" y="989"/>
                    <a:pt x="29149" y="1065"/>
                    <a:pt x="29467" y="1129"/>
                  </a:cubicBezTo>
                  <a:lnTo>
                    <a:pt x="29467" y="1129"/>
                  </a:lnTo>
                  <a:lnTo>
                    <a:pt x="29467" y="1129"/>
                  </a:lnTo>
                  <a:cubicBezTo>
                    <a:pt x="29810" y="1205"/>
                    <a:pt x="30165" y="1256"/>
                    <a:pt x="30534" y="1091"/>
                  </a:cubicBezTo>
                  <a:lnTo>
                    <a:pt x="30534" y="1091"/>
                  </a:lnTo>
                  <a:lnTo>
                    <a:pt x="30660" y="1040"/>
                  </a:lnTo>
                  <a:lnTo>
                    <a:pt x="30660" y="1040"/>
                  </a:lnTo>
                  <a:lnTo>
                    <a:pt x="30660" y="1040"/>
                  </a:lnTo>
                  <a:cubicBezTo>
                    <a:pt x="31499" y="684"/>
                    <a:pt x="31854" y="532"/>
                    <a:pt x="33061" y="405"/>
                  </a:cubicBezTo>
                  <a:lnTo>
                    <a:pt x="33061" y="405"/>
                  </a:lnTo>
                  <a:lnTo>
                    <a:pt x="33061" y="405"/>
                  </a:lnTo>
                  <a:cubicBezTo>
                    <a:pt x="33848" y="328"/>
                    <a:pt x="34267" y="621"/>
                    <a:pt x="34572" y="875"/>
                  </a:cubicBezTo>
                  <a:lnTo>
                    <a:pt x="34572" y="875"/>
                  </a:lnTo>
                  <a:lnTo>
                    <a:pt x="34572" y="875"/>
                  </a:lnTo>
                  <a:cubicBezTo>
                    <a:pt x="34902" y="1116"/>
                    <a:pt x="35182" y="1319"/>
                    <a:pt x="35918" y="1319"/>
                  </a:cubicBezTo>
                  <a:lnTo>
                    <a:pt x="35918" y="1319"/>
                  </a:lnTo>
                  <a:lnTo>
                    <a:pt x="35918" y="1319"/>
                  </a:lnTo>
                  <a:cubicBezTo>
                    <a:pt x="36515" y="1319"/>
                    <a:pt x="36922" y="1370"/>
                    <a:pt x="37214" y="1408"/>
                  </a:cubicBezTo>
                  <a:lnTo>
                    <a:pt x="37214" y="1408"/>
                  </a:lnTo>
                  <a:lnTo>
                    <a:pt x="37214" y="1408"/>
                  </a:lnTo>
                  <a:cubicBezTo>
                    <a:pt x="37620" y="1459"/>
                    <a:pt x="37709" y="1560"/>
                    <a:pt x="38598" y="1116"/>
                  </a:cubicBezTo>
                  <a:lnTo>
                    <a:pt x="38598" y="1116"/>
                  </a:lnTo>
                  <a:lnTo>
                    <a:pt x="38598" y="1116"/>
                  </a:lnTo>
                  <a:cubicBezTo>
                    <a:pt x="39880" y="455"/>
                    <a:pt x="40414" y="227"/>
                    <a:pt x="42065" y="379"/>
                  </a:cubicBezTo>
                  <a:lnTo>
                    <a:pt x="42065" y="379"/>
                  </a:lnTo>
                  <a:lnTo>
                    <a:pt x="42065" y="379"/>
                  </a:lnTo>
                  <a:cubicBezTo>
                    <a:pt x="42789" y="455"/>
                    <a:pt x="43246" y="646"/>
                    <a:pt x="43627" y="798"/>
                  </a:cubicBezTo>
                  <a:lnTo>
                    <a:pt x="43627" y="798"/>
                  </a:lnTo>
                  <a:lnTo>
                    <a:pt x="43627" y="798"/>
                  </a:lnTo>
                  <a:cubicBezTo>
                    <a:pt x="44033" y="951"/>
                    <a:pt x="44275" y="1040"/>
                    <a:pt x="44668" y="951"/>
                  </a:cubicBezTo>
                  <a:lnTo>
                    <a:pt x="44668" y="951"/>
                  </a:lnTo>
                  <a:lnTo>
                    <a:pt x="44668" y="951"/>
                  </a:lnTo>
                  <a:cubicBezTo>
                    <a:pt x="45125" y="824"/>
                    <a:pt x="45443" y="824"/>
                    <a:pt x="45697" y="811"/>
                  </a:cubicBezTo>
                  <a:lnTo>
                    <a:pt x="45697" y="811"/>
                  </a:lnTo>
                  <a:lnTo>
                    <a:pt x="45697" y="811"/>
                  </a:lnTo>
                  <a:cubicBezTo>
                    <a:pt x="46078" y="811"/>
                    <a:pt x="46205" y="811"/>
                    <a:pt x="46560" y="468"/>
                  </a:cubicBezTo>
                  <a:lnTo>
                    <a:pt x="46560" y="468"/>
                  </a:lnTo>
                  <a:lnTo>
                    <a:pt x="46560" y="468"/>
                  </a:lnTo>
                  <a:cubicBezTo>
                    <a:pt x="46916" y="138"/>
                    <a:pt x="47373" y="-53"/>
                    <a:pt x="47856" y="-53"/>
                  </a:cubicBezTo>
                  <a:lnTo>
                    <a:pt x="47856" y="-53"/>
                  </a:lnTo>
                  <a:lnTo>
                    <a:pt x="47856" y="-53"/>
                  </a:lnTo>
                  <a:cubicBezTo>
                    <a:pt x="48503" y="-53"/>
                    <a:pt x="49024" y="290"/>
                    <a:pt x="49240" y="430"/>
                  </a:cubicBezTo>
                  <a:lnTo>
                    <a:pt x="49240" y="430"/>
                  </a:lnTo>
                  <a:lnTo>
                    <a:pt x="49240" y="430"/>
                  </a:lnTo>
                  <a:cubicBezTo>
                    <a:pt x="49735" y="811"/>
                    <a:pt x="49608" y="2056"/>
                    <a:pt x="49481" y="2690"/>
                  </a:cubicBezTo>
                  <a:lnTo>
                    <a:pt x="49481" y="2690"/>
                  </a:lnTo>
                  <a:lnTo>
                    <a:pt x="49481" y="2690"/>
                  </a:lnTo>
                  <a:cubicBezTo>
                    <a:pt x="49596" y="2856"/>
                    <a:pt x="49659" y="3033"/>
                    <a:pt x="49596" y="3224"/>
                  </a:cubicBezTo>
                  <a:lnTo>
                    <a:pt x="49596" y="3224"/>
                  </a:lnTo>
                  <a:lnTo>
                    <a:pt x="49596" y="3224"/>
                  </a:lnTo>
                  <a:cubicBezTo>
                    <a:pt x="49507" y="3618"/>
                    <a:pt x="49164" y="3846"/>
                    <a:pt x="47195" y="4354"/>
                  </a:cubicBezTo>
                  <a:lnTo>
                    <a:pt x="47195" y="4354"/>
                  </a:lnTo>
                  <a:lnTo>
                    <a:pt x="47195" y="4354"/>
                  </a:lnTo>
                  <a:cubicBezTo>
                    <a:pt x="45494" y="4799"/>
                    <a:pt x="44821" y="5116"/>
                    <a:pt x="44300" y="5345"/>
                  </a:cubicBezTo>
                  <a:lnTo>
                    <a:pt x="44300" y="5345"/>
                  </a:lnTo>
                  <a:lnTo>
                    <a:pt x="44300" y="5345"/>
                  </a:lnTo>
                  <a:cubicBezTo>
                    <a:pt x="43894" y="5535"/>
                    <a:pt x="43538" y="5688"/>
                    <a:pt x="42928" y="5827"/>
                  </a:cubicBezTo>
                  <a:lnTo>
                    <a:pt x="42928" y="5827"/>
                  </a:lnTo>
                  <a:lnTo>
                    <a:pt x="42928" y="5827"/>
                  </a:lnTo>
                  <a:cubicBezTo>
                    <a:pt x="42497" y="5904"/>
                    <a:pt x="42217" y="5955"/>
                    <a:pt x="42027" y="5980"/>
                  </a:cubicBezTo>
                  <a:lnTo>
                    <a:pt x="42027" y="5980"/>
                  </a:lnTo>
                  <a:lnTo>
                    <a:pt x="42027" y="5980"/>
                  </a:lnTo>
                  <a:cubicBezTo>
                    <a:pt x="41608" y="6056"/>
                    <a:pt x="41506" y="6081"/>
                    <a:pt x="40719" y="6336"/>
                  </a:cubicBezTo>
                  <a:lnTo>
                    <a:pt x="40719" y="6336"/>
                  </a:lnTo>
                  <a:lnTo>
                    <a:pt x="40719" y="6336"/>
                  </a:lnTo>
                  <a:cubicBezTo>
                    <a:pt x="40426" y="6424"/>
                    <a:pt x="40173" y="6526"/>
                    <a:pt x="39919" y="6602"/>
                  </a:cubicBezTo>
                  <a:lnTo>
                    <a:pt x="39919" y="6602"/>
                  </a:lnTo>
                  <a:lnTo>
                    <a:pt x="39919" y="6602"/>
                  </a:lnTo>
                  <a:cubicBezTo>
                    <a:pt x="39207" y="6818"/>
                    <a:pt x="38699" y="6970"/>
                    <a:pt x="38039" y="7339"/>
                  </a:cubicBezTo>
                  <a:lnTo>
                    <a:pt x="38039" y="7339"/>
                  </a:lnTo>
                  <a:lnTo>
                    <a:pt x="38039" y="7339"/>
                  </a:lnTo>
                  <a:cubicBezTo>
                    <a:pt x="37709" y="7542"/>
                    <a:pt x="37442" y="7669"/>
                    <a:pt x="37188" y="7796"/>
                  </a:cubicBezTo>
                  <a:lnTo>
                    <a:pt x="37188" y="7796"/>
                  </a:lnTo>
                  <a:lnTo>
                    <a:pt x="37188" y="7796"/>
                  </a:lnTo>
                  <a:cubicBezTo>
                    <a:pt x="36744" y="7999"/>
                    <a:pt x="36426" y="8139"/>
                    <a:pt x="35855" y="8634"/>
                  </a:cubicBezTo>
                  <a:lnTo>
                    <a:pt x="35855" y="8634"/>
                  </a:lnTo>
                  <a:lnTo>
                    <a:pt x="35855" y="8634"/>
                  </a:lnTo>
                  <a:cubicBezTo>
                    <a:pt x="35702" y="8761"/>
                    <a:pt x="35537" y="8888"/>
                    <a:pt x="35308" y="8888"/>
                  </a:cubicBezTo>
                  <a:lnTo>
                    <a:pt x="35308" y="8888"/>
                  </a:lnTo>
                  <a:lnTo>
                    <a:pt x="35016" y="8875"/>
                  </a:lnTo>
                  <a:lnTo>
                    <a:pt x="35016" y="8875"/>
                  </a:lnTo>
                  <a:lnTo>
                    <a:pt x="34940" y="8774"/>
                  </a:lnTo>
                  <a:lnTo>
                    <a:pt x="34940" y="8774"/>
                  </a:lnTo>
                  <a:lnTo>
                    <a:pt x="34940" y="8774"/>
                  </a:lnTo>
                  <a:cubicBezTo>
                    <a:pt x="34674" y="9002"/>
                    <a:pt x="34356" y="9333"/>
                    <a:pt x="33899" y="9777"/>
                  </a:cubicBezTo>
                  <a:lnTo>
                    <a:pt x="33899" y="9777"/>
                  </a:lnTo>
                  <a:lnTo>
                    <a:pt x="33899" y="9777"/>
                  </a:lnTo>
                  <a:cubicBezTo>
                    <a:pt x="32057" y="11606"/>
                    <a:pt x="31359" y="12127"/>
                    <a:pt x="30991" y="12380"/>
                  </a:cubicBezTo>
                  <a:lnTo>
                    <a:pt x="30991" y="12380"/>
                  </a:lnTo>
                  <a:lnTo>
                    <a:pt x="30991" y="12380"/>
                  </a:lnTo>
                  <a:cubicBezTo>
                    <a:pt x="30749" y="12558"/>
                    <a:pt x="30749" y="12558"/>
                    <a:pt x="30419" y="13219"/>
                  </a:cubicBezTo>
                  <a:lnTo>
                    <a:pt x="30419" y="13219"/>
                  </a:lnTo>
                  <a:lnTo>
                    <a:pt x="30419" y="13219"/>
                  </a:lnTo>
                  <a:cubicBezTo>
                    <a:pt x="29835" y="14400"/>
                    <a:pt x="29352" y="14806"/>
                    <a:pt x="28959" y="15149"/>
                  </a:cubicBezTo>
                  <a:lnTo>
                    <a:pt x="28959" y="15149"/>
                  </a:lnTo>
                  <a:lnTo>
                    <a:pt x="28959" y="15149"/>
                  </a:lnTo>
                  <a:cubicBezTo>
                    <a:pt x="28781" y="15276"/>
                    <a:pt x="28641" y="15403"/>
                    <a:pt x="28502" y="15581"/>
                  </a:cubicBezTo>
                  <a:lnTo>
                    <a:pt x="28502" y="15581"/>
                  </a:lnTo>
                  <a:lnTo>
                    <a:pt x="28502" y="15581"/>
                  </a:lnTo>
                  <a:cubicBezTo>
                    <a:pt x="28235" y="15898"/>
                    <a:pt x="27994" y="16114"/>
                    <a:pt x="27778" y="16292"/>
                  </a:cubicBezTo>
                  <a:lnTo>
                    <a:pt x="27778" y="16292"/>
                  </a:lnTo>
                  <a:lnTo>
                    <a:pt x="27778" y="16292"/>
                  </a:lnTo>
                  <a:cubicBezTo>
                    <a:pt x="27524" y="16495"/>
                    <a:pt x="27435" y="16584"/>
                    <a:pt x="27409" y="16724"/>
                  </a:cubicBezTo>
                  <a:lnTo>
                    <a:pt x="27409" y="16724"/>
                  </a:lnTo>
                  <a:lnTo>
                    <a:pt x="27409" y="16724"/>
                  </a:lnTo>
                  <a:cubicBezTo>
                    <a:pt x="27320" y="17041"/>
                    <a:pt x="27371" y="17143"/>
                    <a:pt x="27638" y="17664"/>
                  </a:cubicBezTo>
                  <a:lnTo>
                    <a:pt x="27638" y="17664"/>
                  </a:lnTo>
                  <a:lnTo>
                    <a:pt x="27638" y="17664"/>
                  </a:lnTo>
                  <a:cubicBezTo>
                    <a:pt x="27701" y="17842"/>
                    <a:pt x="27765" y="17943"/>
                    <a:pt x="27803" y="18045"/>
                  </a:cubicBezTo>
                  <a:lnTo>
                    <a:pt x="27803" y="18045"/>
                  </a:lnTo>
                  <a:lnTo>
                    <a:pt x="27803" y="18045"/>
                  </a:lnTo>
                  <a:cubicBezTo>
                    <a:pt x="27879" y="18286"/>
                    <a:pt x="27930" y="18388"/>
                    <a:pt x="28349" y="18895"/>
                  </a:cubicBezTo>
                  <a:lnTo>
                    <a:pt x="28349" y="18895"/>
                  </a:lnTo>
                  <a:lnTo>
                    <a:pt x="28349" y="18895"/>
                  </a:lnTo>
                  <a:cubicBezTo>
                    <a:pt x="28756" y="19391"/>
                    <a:pt x="29022" y="20051"/>
                    <a:pt x="29251" y="20648"/>
                  </a:cubicBezTo>
                  <a:lnTo>
                    <a:pt x="29251" y="20648"/>
                  </a:lnTo>
                  <a:lnTo>
                    <a:pt x="29251" y="20648"/>
                  </a:lnTo>
                  <a:cubicBezTo>
                    <a:pt x="29327" y="20915"/>
                    <a:pt x="29467" y="21232"/>
                    <a:pt x="29556" y="21397"/>
                  </a:cubicBezTo>
                  <a:lnTo>
                    <a:pt x="29556" y="21397"/>
                  </a:lnTo>
                  <a:lnTo>
                    <a:pt x="29556" y="21397"/>
                  </a:lnTo>
                  <a:cubicBezTo>
                    <a:pt x="29568" y="21397"/>
                    <a:pt x="29594" y="21397"/>
                    <a:pt x="29606" y="21385"/>
                  </a:cubicBezTo>
                  <a:lnTo>
                    <a:pt x="29606" y="21385"/>
                  </a:lnTo>
                  <a:lnTo>
                    <a:pt x="29606" y="21385"/>
                  </a:lnTo>
                  <a:cubicBezTo>
                    <a:pt x="29746" y="21359"/>
                    <a:pt x="29873" y="21334"/>
                    <a:pt x="30013" y="21334"/>
                  </a:cubicBezTo>
                  <a:lnTo>
                    <a:pt x="30013" y="21334"/>
                  </a:lnTo>
                  <a:lnTo>
                    <a:pt x="30013" y="21334"/>
                  </a:lnTo>
                  <a:cubicBezTo>
                    <a:pt x="30914" y="21334"/>
                    <a:pt x="31257" y="22286"/>
                    <a:pt x="31372" y="22604"/>
                  </a:cubicBezTo>
                  <a:lnTo>
                    <a:pt x="31372" y="22604"/>
                  </a:lnTo>
                  <a:lnTo>
                    <a:pt x="31372" y="22604"/>
                  </a:lnTo>
                  <a:cubicBezTo>
                    <a:pt x="31562" y="23150"/>
                    <a:pt x="31676" y="23607"/>
                    <a:pt x="31765" y="23963"/>
                  </a:cubicBezTo>
                  <a:lnTo>
                    <a:pt x="31765" y="23963"/>
                  </a:lnTo>
                  <a:lnTo>
                    <a:pt x="31765" y="23963"/>
                  </a:lnTo>
                  <a:cubicBezTo>
                    <a:pt x="31918" y="24610"/>
                    <a:pt x="31968" y="24775"/>
                    <a:pt x="32121" y="24826"/>
                  </a:cubicBezTo>
                  <a:lnTo>
                    <a:pt x="32121" y="24826"/>
                  </a:lnTo>
                  <a:lnTo>
                    <a:pt x="32337" y="24915"/>
                  </a:lnTo>
                  <a:lnTo>
                    <a:pt x="32337" y="24915"/>
                  </a:lnTo>
                  <a:lnTo>
                    <a:pt x="32337" y="24915"/>
                  </a:lnTo>
                  <a:cubicBezTo>
                    <a:pt x="32921" y="25144"/>
                    <a:pt x="33518" y="25385"/>
                    <a:pt x="34331" y="26325"/>
                  </a:cubicBezTo>
                  <a:lnTo>
                    <a:pt x="34331" y="26325"/>
                  </a:lnTo>
                  <a:lnTo>
                    <a:pt x="34331" y="26325"/>
                  </a:lnTo>
                  <a:cubicBezTo>
                    <a:pt x="34648" y="26693"/>
                    <a:pt x="34801" y="26985"/>
                    <a:pt x="34953" y="27214"/>
                  </a:cubicBezTo>
                  <a:lnTo>
                    <a:pt x="34953" y="27214"/>
                  </a:lnTo>
                  <a:lnTo>
                    <a:pt x="34953" y="27214"/>
                  </a:lnTo>
                  <a:cubicBezTo>
                    <a:pt x="35169" y="27557"/>
                    <a:pt x="35283" y="27785"/>
                    <a:pt x="35944" y="28217"/>
                  </a:cubicBezTo>
                  <a:lnTo>
                    <a:pt x="35944" y="28217"/>
                  </a:lnTo>
                  <a:lnTo>
                    <a:pt x="35944" y="28217"/>
                  </a:lnTo>
                  <a:cubicBezTo>
                    <a:pt x="36629" y="28674"/>
                    <a:pt x="37150" y="29347"/>
                    <a:pt x="37607" y="29944"/>
                  </a:cubicBezTo>
                  <a:lnTo>
                    <a:pt x="37607" y="29944"/>
                  </a:lnTo>
                  <a:lnTo>
                    <a:pt x="37607" y="29944"/>
                  </a:lnTo>
                  <a:cubicBezTo>
                    <a:pt x="37988" y="30439"/>
                    <a:pt x="38344" y="30897"/>
                    <a:pt x="38699" y="31112"/>
                  </a:cubicBezTo>
                  <a:lnTo>
                    <a:pt x="38699" y="31112"/>
                  </a:lnTo>
                  <a:lnTo>
                    <a:pt x="38699" y="31112"/>
                  </a:lnTo>
                  <a:cubicBezTo>
                    <a:pt x="38941" y="31252"/>
                    <a:pt x="39271" y="31328"/>
                    <a:pt x="39550" y="31405"/>
                  </a:cubicBezTo>
                  <a:lnTo>
                    <a:pt x="39550" y="31405"/>
                  </a:lnTo>
                  <a:lnTo>
                    <a:pt x="39550" y="31405"/>
                  </a:lnTo>
                  <a:cubicBezTo>
                    <a:pt x="40211" y="31570"/>
                    <a:pt x="41227" y="31824"/>
                    <a:pt x="41227" y="33030"/>
                  </a:cubicBezTo>
                  <a:lnTo>
                    <a:pt x="41227" y="33030"/>
                  </a:lnTo>
                  <a:lnTo>
                    <a:pt x="41227" y="33030"/>
                  </a:lnTo>
                  <a:cubicBezTo>
                    <a:pt x="41227" y="33805"/>
                    <a:pt x="41951" y="34630"/>
                    <a:pt x="42243" y="34884"/>
                  </a:cubicBezTo>
                  <a:lnTo>
                    <a:pt x="42243" y="34884"/>
                  </a:lnTo>
                  <a:lnTo>
                    <a:pt x="44008" y="36510"/>
                  </a:lnTo>
                  <a:lnTo>
                    <a:pt x="44008" y="36510"/>
                  </a:lnTo>
                  <a:lnTo>
                    <a:pt x="44008" y="36738"/>
                  </a:lnTo>
                  <a:lnTo>
                    <a:pt x="44008" y="36738"/>
                  </a:lnTo>
                  <a:lnTo>
                    <a:pt x="44008" y="36738"/>
                  </a:lnTo>
                  <a:cubicBezTo>
                    <a:pt x="44008" y="37259"/>
                    <a:pt x="44135" y="37856"/>
                    <a:pt x="44236" y="37958"/>
                  </a:cubicBezTo>
                  <a:lnTo>
                    <a:pt x="44236" y="37958"/>
                  </a:lnTo>
                  <a:lnTo>
                    <a:pt x="44236" y="37958"/>
                  </a:lnTo>
                  <a:cubicBezTo>
                    <a:pt x="44389" y="37983"/>
                    <a:pt x="44529" y="37996"/>
                    <a:pt x="44668" y="38046"/>
                  </a:cubicBezTo>
                  <a:lnTo>
                    <a:pt x="44668" y="38046"/>
                  </a:lnTo>
                  <a:lnTo>
                    <a:pt x="44668" y="38046"/>
                  </a:lnTo>
                  <a:cubicBezTo>
                    <a:pt x="44897" y="38110"/>
                    <a:pt x="45125" y="38173"/>
                    <a:pt x="45303" y="38173"/>
                  </a:cubicBezTo>
                  <a:lnTo>
                    <a:pt x="45303" y="38173"/>
                  </a:lnTo>
                  <a:lnTo>
                    <a:pt x="45303" y="38173"/>
                  </a:lnTo>
                  <a:cubicBezTo>
                    <a:pt x="45468" y="38173"/>
                    <a:pt x="45494" y="38148"/>
                    <a:pt x="45544" y="38059"/>
                  </a:cubicBezTo>
                  <a:lnTo>
                    <a:pt x="45544" y="38059"/>
                  </a:lnTo>
                  <a:lnTo>
                    <a:pt x="45544" y="38059"/>
                  </a:lnTo>
                  <a:cubicBezTo>
                    <a:pt x="45633" y="37907"/>
                    <a:pt x="45862" y="37653"/>
                    <a:pt x="46357" y="37653"/>
                  </a:cubicBezTo>
                  <a:lnTo>
                    <a:pt x="46357" y="37653"/>
                  </a:lnTo>
                  <a:lnTo>
                    <a:pt x="46357" y="37653"/>
                  </a:lnTo>
                  <a:cubicBezTo>
                    <a:pt x="47043" y="37653"/>
                    <a:pt x="48046" y="38110"/>
                    <a:pt x="49189" y="38656"/>
                  </a:cubicBezTo>
                  <a:lnTo>
                    <a:pt x="49189" y="38656"/>
                  </a:lnTo>
                  <a:lnTo>
                    <a:pt x="49189" y="38656"/>
                  </a:lnTo>
                  <a:cubicBezTo>
                    <a:pt x="49494" y="38821"/>
                    <a:pt x="49875" y="38986"/>
                    <a:pt x="49964" y="39025"/>
                  </a:cubicBezTo>
                  <a:lnTo>
                    <a:pt x="49964" y="39025"/>
                  </a:lnTo>
                  <a:lnTo>
                    <a:pt x="49964" y="39025"/>
                  </a:lnTo>
                  <a:cubicBezTo>
                    <a:pt x="50434" y="39139"/>
                    <a:pt x="50662" y="39634"/>
                    <a:pt x="50827" y="40066"/>
                  </a:cubicBezTo>
                  <a:lnTo>
                    <a:pt x="50827" y="40066"/>
                  </a:lnTo>
                  <a:lnTo>
                    <a:pt x="50827" y="40066"/>
                  </a:lnTo>
                  <a:cubicBezTo>
                    <a:pt x="50904" y="40256"/>
                    <a:pt x="51082" y="40726"/>
                    <a:pt x="51221" y="40726"/>
                  </a:cubicBezTo>
                  <a:lnTo>
                    <a:pt x="51221" y="40726"/>
                  </a:lnTo>
                  <a:lnTo>
                    <a:pt x="51221" y="40726"/>
                  </a:lnTo>
                  <a:lnTo>
                    <a:pt x="51221" y="40726"/>
                  </a:lnTo>
                  <a:lnTo>
                    <a:pt x="51374" y="40726"/>
                  </a:lnTo>
                  <a:lnTo>
                    <a:pt x="51374" y="40726"/>
                  </a:lnTo>
                  <a:lnTo>
                    <a:pt x="51374" y="40726"/>
                  </a:lnTo>
                  <a:cubicBezTo>
                    <a:pt x="52110" y="40726"/>
                    <a:pt x="52669" y="41476"/>
                    <a:pt x="53266" y="42263"/>
                  </a:cubicBezTo>
                  <a:lnTo>
                    <a:pt x="53266" y="42263"/>
                  </a:lnTo>
                  <a:lnTo>
                    <a:pt x="53266" y="42263"/>
                  </a:lnTo>
                  <a:cubicBezTo>
                    <a:pt x="53533" y="42618"/>
                    <a:pt x="53939" y="43190"/>
                    <a:pt x="54104" y="43241"/>
                  </a:cubicBezTo>
                  <a:lnTo>
                    <a:pt x="54104" y="43241"/>
                  </a:lnTo>
                  <a:lnTo>
                    <a:pt x="54104" y="43241"/>
                  </a:lnTo>
                  <a:cubicBezTo>
                    <a:pt x="54193" y="43241"/>
                    <a:pt x="54384" y="43241"/>
                    <a:pt x="54548" y="43304"/>
                  </a:cubicBezTo>
                  <a:lnTo>
                    <a:pt x="54548" y="43304"/>
                  </a:lnTo>
                  <a:lnTo>
                    <a:pt x="54548" y="43304"/>
                  </a:lnTo>
                  <a:cubicBezTo>
                    <a:pt x="54612" y="43279"/>
                    <a:pt x="54688" y="43279"/>
                    <a:pt x="54765" y="43266"/>
                  </a:cubicBezTo>
                  <a:lnTo>
                    <a:pt x="54765" y="43266"/>
                  </a:lnTo>
                  <a:lnTo>
                    <a:pt x="54765" y="43266"/>
                  </a:lnTo>
                  <a:cubicBezTo>
                    <a:pt x="55171" y="43190"/>
                    <a:pt x="55450" y="43037"/>
                    <a:pt x="55679" y="42911"/>
                  </a:cubicBezTo>
                  <a:lnTo>
                    <a:pt x="55679" y="42911"/>
                  </a:lnTo>
                  <a:lnTo>
                    <a:pt x="55679" y="42911"/>
                  </a:lnTo>
                  <a:cubicBezTo>
                    <a:pt x="56212" y="42656"/>
                    <a:pt x="56758" y="42517"/>
                    <a:pt x="57330" y="42961"/>
                  </a:cubicBezTo>
                  <a:lnTo>
                    <a:pt x="57330" y="42961"/>
                  </a:lnTo>
                  <a:lnTo>
                    <a:pt x="57330" y="42961"/>
                  </a:lnTo>
                  <a:cubicBezTo>
                    <a:pt x="57584" y="43165"/>
                    <a:pt x="57711" y="43292"/>
                    <a:pt x="57825" y="43418"/>
                  </a:cubicBezTo>
                  <a:lnTo>
                    <a:pt x="57825" y="43418"/>
                  </a:lnTo>
                  <a:lnTo>
                    <a:pt x="57825" y="43418"/>
                  </a:lnTo>
                  <a:cubicBezTo>
                    <a:pt x="57977" y="43596"/>
                    <a:pt x="58028" y="43647"/>
                    <a:pt x="58600" y="43787"/>
                  </a:cubicBezTo>
                  <a:lnTo>
                    <a:pt x="58600" y="43787"/>
                  </a:lnTo>
                  <a:lnTo>
                    <a:pt x="58600" y="43787"/>
                  </a:lnTo>
                  <a:cubicBezTo>
                    <a:pt x="59603" y="44054"/>
                    <a:pt x="60238" y="44180"/>
                    <a:pt x="60860" y="44180"/>
                  </a:cubicBezTo>
                  <a:lnTo>
                    <a:pt x="60860" y="44180"/>
                  </a:lnTo>
                  <a:lnTo>
                    <a:pt x="60860" y="44180"/>
                  </a:lnTo>
                  <a:cubicBezTo>
                    <a:pt x="61330" y="44180"/>
                    <a:pt x="61686" y="44333"/>
                    <a:pt x="62067" y="44498"/>
                  </a:cubicBezTo>
                  <a:lnTo>
                    <a:pt x="62067" y="44498"/>
                  </a:lnTo>
                  <a:lnTo>
                    <a:pt x="62067" y="44498"/>
                  </a:lnTo>
                  <a:cubicBezTo>
                    <a:pt x="62359" y="44625"/>
                    <a:pt x="62676" y="44739"/>
                    <a:pt x="63108" y="44866"/>
                  </a:cubicBezTo>
                  <a:lnTo>
                    <a:pt x="63108" y="44866"/>
                  </a:lnTo>
                  <a:lnTo>
                    <a:pt x="63108" y="44866"/>
                  </a:lnTo>
                  <a:cubicBezTo>
                    <a:pt x="63616" y="44981"/>
                    <a:pt x="63819" y="45082"/>
                    <a:pt x="64010" y="45171"/>
                  </a:cubicBezTo>
                  <a:lnTo>
                    <a:pt x="64010" y="45171"/>
                  </a:lnTo>
                  <a:lnTo>
                    <a:pt x="64010" y="45171"/>
                  </a:lnTo>
                  <a:cubicBezTo>
                    <a:pt x="64175" y="45247"/>
                    <a:pt x="64289" y="45311"/>
                    <a:pt x="64886" y="45374"/>
                  </a:cubicBezTo>
                  <a:lnTo>
                    <a:pt x="64886" y="45374"/>
                  </a:lnTo>
                  <a:lnTo>
                    <a:pt x="64886" y="45374"/>
                  </a:lnTo>
                  <a:cubicBezTo>
                    <a:pt x="66105" y="45514"/>
                    <a:pt x="67553" y="45908"/>
                    <a:pt x="67528" y="45908"/>
                  </a:cubicBezTo>
                  <a:lnTo>
                    <a:pt x="67528" y="45908"/>
                  </a:lnTo>
                  <a:lnTo>
                    <a:pt x="67528" y="45908"/>
                  </a:lnTo>
                  <a:cubicBezTo>
                    <a:pt x="67680" y="45920"/>
                    <a:pt x="69039" y="46035"/>
                    <a:pt x="69610" y="46174"/>
                  </a:cubicBezTo>
                  <a:lnTo>
                    <a:pt x="69610" y="46174"/>
                  </a:lnTo>
                  <a:lnTo>
                    <a:pt x="69610" y="46174"/>
                  </a:lnTo>
                  <a:cubicBezTo>
                    <a:pt x="69788" y="46225"/>
                    <a:pt x="70156" y="46390"/>
                    <a:pt x="70855" y="46682"/>
                  </a:cubicBezTo>
                  <a:lnTo>
                    <a:pt x="70855" y="46682"/>
                  </a:lnTo>
                  <a:lnTo>
                    <a:pt x="70855" y="46682"/>
                  </a:lnTo>
                  <a:cubicBezTo>
                    <a:pt x="72100" y="47190"/>
                    <a:pt x="74182" y="48066"/>
                    <a:pt x="75097" y="48156"/>
                  </a:cubicBezTo>
                  <a:lnTo>
                    <a:pt x="75097" y="48156"/>
                  </a:lnTo>
                  <a:lnTo>
                    <a:pt x="75097" y="48156"/>
                  </a:lnTo>
                  <a:cubicBezTo>
                    <a:pt x="75694" y="48194"/>
                    <a:pt x="75986" y="48143"/>
                    <a:pt x="76265" y="48079"/>
                  </a:cubicBezTo>
                  <a:lnTo>
                    <a:pt x="76265" y="48079"/>
                  </a:lnTo>
                  <a:lnTo>
                    <a:pt x="76265" y="48079"/>
                  </a:lnTo>
                  <a:cubicBezTo>
                    <a:pt x="76633" y="48003"/>
                    <a:pt x="77078" y="47965"/>
                    <a:pt x="77649" y="48194"/>
                  </a:cubicBezTo>
                  <a:lnTo>
                    <a:pt x="77649" y="48194"/>
                  </a:lnTo>
                  <a:lnTo>
                    <a:pt x="77649" y="48194"/>
                  </a:lnTo>
                  <a:cubicBezTo>
                    <a:pt x="77827" y="48282"/>
                    <a:pt x="77878" y="48270"/>
                    <a:pt x="78119" y="48156"/>
                  </a:cubicBezTo>
                  <a:lnTo>
                    <a:pt x="78119" y="48156"/>
                  </a:lnTo>
                  <a:lnTo>
                    <a:pt x="78119" y="48156"/>
                  </a:lnTo>
                  <a:cubicBezTo>
                    <a:pt x="78488" y="48003"/>
                    <a:pt x="79211" y="47838"/>
                    <a:pt x="80151" y="48219"/>
                  </a:cubicBezTo>
                  <a:lnTo>
                    <a:pt x="80151" y="48219"/>
                  </a:lnTo>
                  <a:lnTo>
                    <a:pt x="80151" y="48219"/>
                  </a:lnTo>
                  <a:cubicBezTo>
                    <a:pt x="80723" y="48447"/>
                    <a:pt x="81116" y="48676"/>
                    <a:pt x="81447" y="48867"/>
                  </a:cubicBezTo>
                  <a:lnTo>
                    <a:pt x="81447" y="48867"/>
                  </a:lnTo>
                  <a:lnTo>
                    <a:pt x="81447" y="48867"/>
                  </a:lnTo>
                  <a:cubicBezTo>
                    <a:pt x="82069" y="49210"/>
                    <a:pt x="82361" y="49362"/>
                    <a:pt x="83009" y="49222"/>
                  </a:cubicBezTo>
                  <a:lnTo>
                    <a:pt x="83009" y="49222"/>
                  </a:lnTo>
                  <a:lnTo>
                    <a:pt x="83009" y="49222"/>
                  </a:lnTo>
                  <a:cubicBezTo>
                    <a:pt x="83732" y="49095"/>
                    <a:pt x="84393" y="49070"/>
                    <a:pt x="84837" y="49070"/>
                  </a:cubicBezTo>
                  <a:lnTo>
                    <a:pt x="84837" y="49070"/>
                  </a:lnTo>
                  <a:lnTo>
                    <a:pt x="84837" y="49070"/>
                  </a:lnTo>
                  <a:cubicBezTo>
                    <a:pt x="85193" y="49070"/>
                    <a:pt x="86336" y="49095"/>
                    <a:pt x="86831" y="49336"/>
                  </a:cubicBezTo>
                  <a:lnTo>
                    <a:pt x="86831" y="49336"/>
                  </a:lnTo>
                  <a:lnTo>
                    <a:pt x="86831" y="49336"/>
                  </a:lnTo>
                  <a:cubicBezTo>
                    <a:pt x="87200" y="49527"/>
                    <a:pt x="88812" y="50010"/>
                    <a:pt x="89104" y="50010"/>
                  </a:cubicBezTo>
                  <a:lnTo>
                    <a:pt x="89104" y="50010"/>
                  </a:lnTo>
                  <a:lnTo>
                    <a:pt x="89104" y="50010"/>
                  </a:lnTo>
                  <a:cubicBezTo>
                    <a:pt x="89460" y="50010"/>
                    <a:pt x="90425" y="50467"/>
                    <a:pt x="92038" y="51343"/>
                  </a:cubicBezTo>
                  <a:lnTo>
                    <a:pt x="92038" y="51343"/>
                  </a:lnTo>
                  <a:lnTo>
                    <a:pt x="94299" y="51343"/>
                  </a:lnTo>
                  <a:lnTo>
                    <a:pt x="94299" y="51343"/>
                  </a:lnTo>
                  <a:lnTo>
                    <a:pt x="97423" y="52714"/>
                  </a:lnTo>
                  <a:lnTo>
                    <a:pt x="97423" y="52714"/>
                  </a:lnTo>
                  <a:lnTo>
                    <a:pt x="99201" y="54353"/>
                  </a:lnTo>
                  <a:lnTo>
                    <a:pt x="99201" y="54353"/>
                  </a:lnTo>
                  <a:lnTo>
                    <a:pt x="100344" y="55839"/>
                  </a:lnTo>
                  <a:lnTo>
                    <a:pt x="100344" y="55839"/>
                  </a:lnTo>
                  <a:lnTo>
                    <a:pt x="99899" y="56144"/>
                  </a:lnTo>
                  <a:lnTo>
                    <a:pt x="99899" y="56144"/>
                  </a:lnTo>
                  <a:lnTo>
                    <a:pt x="99899" y="56144"/>
                  </a:lnTo>
                  <a:cubicBezTo>
                    <a:pt x="99747" y="56258"/>
                    <a:pt x="98439" y="57159"/>
                    <a:pt x="97537" y="57299"/>
                  </a:cubicBezTo>
                  <a:lnTo>
                    <a:pt x="97537" y="57299"/>
                  </a:lnTo>
                  <a:lnTo>
                    <a:pt x="97537" y="57299"/>
                  </a:lnTo>
                  <a:cubicBezTo>
                    <a:pt x="97219" y="57363"/>
                    <a:pt x="96724" y="57604"/>
                    <a:pt x="96229" y="57845"/>
                  </a:cubicBezTo>
                  <a:lnTo>
                    <a:pt x="96229" y="57845"/>
                  </a:lnTo>
                  <a:lnTo>
                    <a:pt x="96229" y="57845"/>
                  </a:lnTo>
                  <a:cubicBezTo>
                    <a:pt x="95658" y="58137"/>
                    <a:pt x="95111" y="58417"/>
                    <a:pt x="94642" y="58493"/>
                  </a:cubicBezTo>
                  <a:lnTo>
                    <a:pt x="94642" y="58493"/>
                  </a:lnTo>
                  <a:lnTo>
                    <a:pt x="94642" y="58493"/>
                  </a:lnTo>
                  <a:cubicBezTo>
                    <a:pt x="94121" y="58582"/>
                    <a:pt x="93524" y="59090"/>
                    <a:pt x="93321" y="59281"/>
                  </a:cubicBezTo>
                  <a:lnTo>
                    <a:pt x="93321" y="59281"/>
                  </a:lnTo>
                  <a:lnTo>
                    <a:pt x="93181" y="59433"/>
                  </a:lnTo>
                  <a:lnTo>
                    <a:pt x="93181" y="59433"/>
                  </a:lnTo>
                  <a:lnTo>
                    <a:pt x="90171" y="59433"/>
                  </a:lnTo>
                  <a:lnTo>
                    <a:pt x="90171" y="59433"/>
                  </a:lnTo>
                  <a:lnTo>
                    <a:pt x="90171" y="59433"/>
                  </a:lnTo>
                  <a:cubicBezTo>
                    <a:pt x="89905" y="59827"/>
                    <a:pt x="89384" y="60474"/>
                    <a:pt x="88838" y="60601"/>
                  </a:cubicBezTo>
                  <a:lnTo>
                    <a:pt x="88838" y="60601"/>
                  </a:lnTo>
                  <a:lnTo>
                    <a:pt x="88838" y="60601"/>
                  </a:lnTo>
                  <a:cubicBezTo>
                    <a:pt x="88558" y="60690"/>
                    <a:pt x="88215" y="60677"/>
                    <a:pt x="87746" y="60627"/>
                  </a:cubicBezTo>
                  <a:lnTo>
                    <a:pt x="87746" y="60627"/>
                  </a:lnTo>
                  <a:lnTo>
                    <a:pt x="87746" y="60627"/>
                  </a:lnTo>
                  <a:cubicBezTo>
                    <a:pt x="87326" y="60601"/>
                    <a:pt x="86806" y="60550"/>
                    <a:pt x="86107" y="60627"/>
                  </a:cubicBezTo>
                  <a:lnTo>
                    <a:pt x="86107" y="60627"/>
                  </a:lnTo>
                  <a:lnTo>
                    <a:pt x="86107" y="60627"/>
                  </a:lnTo>
                  <a:cubicBezTo>
                    <a:pt x="85714" y="60677"/>
                    <a:pt x="85358" y="60741"/>
                    <a:pt x="85040" y="60817"/>
                  </a:cubicBezTo>
                  <a:lnTo>
                    <a:pt x="85040" y="60817"/>
                  </a:lnTo>
                  <a:lnTo>
                    <a:pt x="85040" y="60817"/>
                  </a:lnTo>
                  <a:cubicBezTo>
                    <a:pt x="84050" y="61033"/>
                    <a:pt x="83161" y="61084"/>
                    <a:pt x="82615" y="60499"/>
                  </a:cubicBezTo>
                  <a:lnTo>
                    <a:pt x="82615" y="60499"/>
                  </a:lnTo>
                  <a:lnTo>
                    <a:pt x="82615" y="60499"/>
                  </a:lnTo>
                  <a:cubicBezTo>
                    <a:pt x="82158" y="60030"/>
                    <a:pt x="82018" y="59915"/>
                    <a:pt x="81396" y="59509"/>
                  </a:cubicBezTo>
                  <a:lnTo>
                    <a:pt x="81396" y="59509"/>
                  </a:lnTo>
                  <a:lnTo>
                    <a:pt x="81396" y="59509"/>
                  </a:lnTo>
                  <a:cubicBezTo>
                    <a:pt x="81193" y="59369"/>
                    <a:pt x="80926" y="59179"/>
                    <a:pt x="80570" y="58938"/>
                  </a:cubicBezTo>
                  <a:lnTo>
                    <a:pt x="80570" y="58938"/>
                  </a:lnTo>
                  <a:lnTo>
                    <a:pt x="80570" y="58938"/>
                  </a:lnTo>
                  <a:cubicBezTo>
                    <a:pt x="80011" y="58544"/>
                    <a:pt x="79859" y="58531"/>
                    <a:pt x="79681" y="58518"/>
                  </a:cubicBezTo>
                  <a:lnTo>
                    <a:pt x="79681" y="58518"/>
                  </a:lnTo>
                  <a:lnTo>
                    <a:pt x="79681" y="58518"/>
                  </a:lnTo>
                  <a:cubicBezTo>
                    <a:pt x="79364" y="58493"/>
                    <a:pt x="79034" y="58442"/>
                    <a:pt x="78348" y="58036"/>
                  </a:cubicBezTo>
                  <a:lnTo>
                    <a:pt x="78348" y="58036"/>
                  </a:lnTo>
                  <a:lnTo>
                    <a:pt x="78348" y="58036"/>
                  </a:lnTo>
                  <a:cubicBezTo>
                    <a:pt x="77878" y="57744"/>
                    <a:pt x="77776" y="57693"/>
                    <a:pt x="77726" y="57680"/>
                  </a:cubicBezTo>
                  <a:lnTo>
                    <a:pt x="77726" y="57680"/>
                  </a:lnTo>
                  <a:lnTo>
                    <a:pt x="77726" y="57680"/>
                  </a:lnTo>
                  <a:cubicBezTo>
                    <a:pt x="77497" y="57655"/>
                    <a:pt x="77281" y="57604"/>
                    <a:pt x="76354" y="57096"/>
                  </a:cubicBezTo>
                  <a:lnTo>
                    <a:pt x="76354" y="57096"/>
                  </a:lnTo>
                  <a:lnTo>
                    <a:pt x="76354" y="57096"/>
                  </a:lnTo>
                  <a:cubicBezTo>
                    <a:pt x="75567" y="56677"/>
                    <a:pt x="75071" y="56550"/>
                    <a:pt x="74627" y="56448"/>
                  </a:cubicBezTo>
                  <a:lnTo>
                    <a:pt x="74627" y="56448"/>
                  </a:lnTo>
                  <a:lnTo>
                    <a:pt x="74627" y="56448"/>
                  </a:lnTo>
                  <a:cubicBezTo>
                    <a:pt x="74132" y="56334"/>
                    <a:pt x="73636" y="56207"/>
                    <a:pt x="72912" y="55788"/>
                  </a:cubicBezTo>
                  <a:lnTo>
                    <a:pt x="72912" y="55788"/>
                  </a:lnTo>
                  <a:lnTo>
                    <a:pt x="72912" y="55788"/>
                  </a:lnTo>
                  <a:cubicBezTo>
                    <a:pt x="71846" y="55140"/>
                    <a:pt x="70525" y="54378"/>
                    <a:pt x="69890" y="54251"/>
                  </a:cubicBezTo>
                  <a:lnTo>
                    <a:pt x="69890" y="54251"/>
                  </a:lnTo>
                  <a:lnTo>
                    <a:pt x="69890" y="54251"/>
                  </a:lnTo>
                  <a:cubicBezTo>
                    <a:pt x="69369" y="54137"/>
                    <a:pt x="67947" y="53858"/>
                    <a:pt x="67604" y="53858"/>
                  </a:cubicBezTo>
                  <a:lnTo>
                    <a:pt x="67604" y="53858"/>
                  </a:lnTo>
                  <a:lnTo>
                    <a:pt x="67604" y="53858"/>
                  </a:lnTo>
                  <a:cubicBezTo>
                    <a:pt x="67185" y="53858"/>
                    <a:pt x="66207" y="53718"/>
                    <a:pt x="65445" y="53604"/>
                  </a:cubicBezTo>
                  <a:lnTo>
                    <a:pt x="65445" y="53604"/>
                  </a:lnTo>
                  <a:lnTo>
                    <a:pt x="65445" y="53604"/>
                  </a:lnTo>
                  <a:cubicBezTo>
                    <a:pt x="65191" y="53807"/>
                    <a:pt x="64861" y="53997"/>
                    <a:pt x="64099" y="54099"/>
                  </a:cubicBezTo>
                  <a:lnTo>
                    <a:pt x="64099" y="54099"/>
                  </a:lnTo>
                  <a:lnTo>
                    <a:pt x="64048" y="54366"/>
                  </a:lnTo>
                  <a:lnTo>
                    <a:pt x="64048" y="54366"/>
                  </a:lnTo>
                  <a:lnTo>
                    <a:pt x="63578" y="54366"/>
                  </a:lnTo>
                  <a:lnTo>
                    <a:pt x="63578" y="54366"/>
                  </a:lnTo>
                  <a:lnTo>
                    <a:pt x="63578" y="54366"/>
                  </a:lnTo>
                  <a:cubicBezTo>
                    <a:pt x="63489" y="54366"/>
                    <a:pt x="63108" y="54353"/>
                    <a:pt x="62130" y="54264"/>
                  </a:cubicBezTo>
                  <a:lnTo>
                    <a:pt x="62130" y="54264"/>
                  </a:lnTo>
                  <a:lnTo>
                    <a:pt x="62130" y="54264"/>
                  </a:lnTo>
                  <a:cubicBezTo>
                    <a:pt x="60644" y="54124"/>
                    <a:pt x="60136" y="54226"/>
                    <a:pt x="59743" y="54302"/>
                  </a:cubicBezTo>
                  <a:lnTo>
                    <a:pt x="59743" y="54302"/>
                  </a:lnTo>
                  <a:lnTo>
                    <a:pt x="59743" y="54302"/>
                  </a:lnTo>
                  <a:cubicBezTo>
                    <a:pt x="59362" y="54391"/>
                    <a:pt x="58917" y="54442"/>
                    <a:pt x="58079" y="54251"/>
                  </a:cubicBezTo>
                  <a:lnTo>
                    <a:pt x="58079" y="54251"/>
                  </a:lnTo>
                  <a:lnTo>
                    <a:pt x="58079" y="54251"/>
                  </a:lnTo>
                  <a:cubicBezTo>
                    <a:pt x="57089" y="54023"/>
                    <a:pt x="55844" y="53756"/>
                    <a:pt x="55133" y="53756"/>
                  </a:cubicBezTo>
                  <a:lnTo>
                    <a:pt x="55133" y="53756"/>
                  </a:lnTo>
                  <a:lnTo>
                    <a:pt x="55133" y="53756"/>
                  </a:lnTo>
                  <a:cubicBezTo>
                    <a:pt x="54841" y="53756"/>
                    <a:pt x="54739" y="53807"/>
                    <a:pt x="54714" y="53807"/>
                  </a:cubicBezTo>
                  <a:lnTo>
                    <a:pt x="54714" y="53807"/>
                  </a:lnTo>
                  <a:lnTo>
                    <a:pt x="54714" y="53807"/>
                  </a:lnTo>
                  <a:cubicBezTo>
                    <a:pt x="54625" y="53858"/>
                    <a:pt x="54548" y="53896"/>
                    <a:pt x="54485" y="53947"/>
                  </a:cubicBezTo>
                  <a:lnTo>
                    <a:pt x="54485" y="53947"/>
                  </a:lnTo>
                  <a:lnTo>
                    <a:pt x="54485" y="53947"/>
                  </a:lnTo>
                  <a:cubicBezTo>
                    <a:pt x="54231" y="54112"/>
                    <a:pt x="53952" y="54302"/>
                    <a:pt x="53304" y="54302"/>
                  </a:cubicBezTo>
                  <a:lnTo>
                    <a:pt x="53304" y="54302"/>
                  </a:lnTo>
                  <a:lnTo>
                    <a:pt x="53304" y="54302"/>
                  </a:lnTo>
                  <a:cubicBezTo>
                    <a:pt x="53139" y="54302"/>
                    <a:pt x="52948" y="54277"/>
                    <a:pt x="52694" y="54264"/>
                  </a:cubicBezTo>
                  <a:lnTo>
                    <a:pt x="52694" y="54264"/>
                  </a:lnTo>
                  <a:lnTo>
                    <a:pt x="52694" y="54264"/>
                  </a:lnTo>
                  <a:cubicBezTo>
                    <a:pt x="52250" y="54200"/>
                    <a:pt x="51945" y="54340"/>
                    <a:pt x="51564" y="54480"/>
                  </a:cubicBezTo>
                  <a:lnTo>
                    <a:pt x="51564" y="54480"/>
                  </a:lnTo>
                  <a:lnTo>
                    <a:pt x="51564" y="54480"/>
                  </a:lnTo>
                  <a:cubicBezTo>
                    <a:pt x="51158" y="54671"/>
                    <a:pt x="50713" y="54874"/>
                    <a:pt x="50028" y="5479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12" name="Freeform: Shape 711">
              <a:extLst>
                <a:ext uri="{FF2B5EF4-FFF2-40B4-BE49-F238E27FC236}">
                  <a16:creationId xmlns:a16="http://schemas.microsoft.com/office/drawing/2014/main" id="{0B9D830E-8DDF-6324-A1FD-0B633311D5E5}"/>
                </a:ext>
              </a:extLst>
            </p:cNvPr>
            <p:cNvSpPr/>
            <p:nvPr/>
          </p:nvSpPr>
          <p:spPr>
            <a:xfrm flipV="1">
              <a:off x="7900170" y="1590767"/>
              <a:ext cx="15623" cy="10547"/>
            </a:xfrm>
            <a:custGeom>
              <a:avLst/>
              <a:gdLst>
                <a:gd name="connsiteX0" fmla="*/ 108 w 15623"/>
                <a:gd name="connsiteY0" fmla="*/ 3130 h 10547"/>
                <a:gd name="connsiteX1" fmla="*/ 1022 w 15623"/>
                <a:gd name="connsiteY1" fmla="*/ 2330 h 10547"/>
                <a:gd name="connsiteX2" fmla="*/ 1022 w 15623"/>
                <a:gd name="connsiteY2" fmla="*/ 2330 h 10547"/>
                <a:gd name="connsiteX3" fmla="*/ 1022 w 15623"/>
                <a:gd name="connsiteY3" fmla="*/ 2330 h 10547"/>
                <a:gd name="connsiteX4" fmla="*/ 1873 w 15623"/>
                <a:gd name="connsiteY4" fmla="*/ 1746 h 10547"/>
                <a:gd name="connsiteX5" fmla="*/ 1873 w 15623"/>
                <a:gd name="connsiteY5" fmla="*/ 1746 h 10547"/>
                <a:gd name="connsiteX6" fmla="*/ 1873 w 15623"/>
                <a:gd name="connsiteY6" fmla="*/ 1746 h 10547"/>
                <a:gd name="connsiteX7" fmla="*/ 2661 w 15623"/>
                <a:gd name="connsiteY7" fmla="*/ 1149 h 10547"/>
                <a:gd name="connsiteX8" fmla="*/ 2661 w 15623"/>
                <a:gd name="connsiteY8" fmla="*/ 1149 h 10547"/>
                <a:gd name="connsiteX9" fmla="*/ 2661 w 15623"/>
                <a:gd name="connsiteY9" fmla="*/ 1149 h 10547"/>
                <a:gd name="connsiteX10" fmla="*/ 3448 w 15623"/>
                <a:gd name="connsiteY10" fmla="*/ 806 h 10547"/>
                <a:gd name="connsiteX11" fmla="*/ 3448 w 15623"/>
                <a:gd name="connsiteY11" fmla="*/ 806 h 10547"/>
                <a:gd name="connsiteX12" fmla="*/ 3448 w 15623"/>
                <a:gd name="connsiteY12" fmla="*/ 806 h 10547"/>
                <a:gd name="connsiteX13" fmla="*/ 4286 w 15623"/>
                <a:gd name="connsiteY13" fmla="*/ 476 h 10547"/>
                <a:gd name="connsiteX14" fmla="*/ 4286 w 15623"/>
                <a:gd name="connsiteY14" fmla="*/ 476 h 10547"/>
                <a:gd name="connsiteX15" fmla="*/ 4286 w 15623"/>
                <a:gd name="connsiteY15" fmla="*/ 476 h 10547"/>
                <a:gd name="connsiteX16" fmla="*/ 5201 w 15623"/>
                <a:gd name="connsiteY16" fmla="*/ 387 h 10547"/>
                <a:gd name="connsiteX17" fmla="*/ 5201 w 15623"/>
                <a:gd name="connsiteY17" fmla="*/ 387 h 10547"/>
                <a:gd name="connsiteX18" fmla="*/ 5201 w 15623"/>
                <a:gd name="connsiteY18" fmla="*/ 387 h 10547"/>
                <a:gd name="connsiteX19" fmla="*/ 6534 w 15623"/>
                <a:gd name="connsiteY19" fmla="*/ 438 h 10547"/>
                <a:gd name="connsiteX20" fmla="*/ 6534 w 15623"/>
                <a:gd name="connsiteY20" fmla="*/ 438 h 10547"/>
                <a:gd name="connsiteX21" fmla="*/ 6534 w 15623"/>
                <a:gd name="connsiteY21" fmla="*/ 438 h 10547"/>
                <a:gd name="connsiteX22" fmla="*/ 7817 w 15623"/>
                <a:gd name="connsiteY22" fmla="*/ -45 h 10547"/>
                <a:gd name="connsiteX23" fmla="*/ 7817 w 15623"/>
                <a:gd name="connsiteY23" fmla="*/ -45 h 10547"/>
                <a:gd name="connsiteX24" fmla="*/ 7817 w 15623"/>
                <a:gd name="connsiteY24" fmla="*/ -45 h 10547"/>
                <a:gd name="connsiteX25" fmla="*/ 8998 w 15623"/>
                <a:gd name="connsiteY25" fmla="*/ 616 h 10547"/>
                <a:gd name="connsiteX26" fmla="*/ 8998 w 15623"/>
                <a:gd name="connsiteY26" fmla="*/ 616 h 10547"/>
                <a:gd name="connsiteX27" fmla="*/ 8998 w 15623"/>
                <a:gd name="connsiteY27" fmla="*/ 616 h 10547"/>
                <a:gd name="connsiteX28" fmla="*/ 10814 w 15623"/>
                <a:gd name="connsiteY28" fmla="*/ 2432 h 10547"/>
                <a:gd name="connsiteX29" fmla="*/ 10814 w 15623"/>
                <a:gd name="connsiteY29" fmla="*/ 2432 h 10547"/>
                <a:gd name="connsiteX30" fmla="*/ 10814 w 15623"/>
                <a:gd name="connsiteY30" fmla="*/ 2432 h 10547"/>
                <a:gd name="connsiteX31" fmla="*/ 13557 w 15623"/>
                <a:gd name="connsiteY31" fmla="*/ 3232 h 10547"/>
                <a:gd name="connsiteX32" fmla="*/ 13557 w 15623"/>
                <a:gd name="connsiteY32" fmla="*/ 3232 h 10547"/>
                <a:gd name="connsiteX33" fmla="*/ 13671 w 15623"/>
                <a:gd name="connsiteY33" fmla="*/ 3270 h 10547"/>
                <a:gd name="connsiteX34" fmla="*/ 13671 w 15623"/>
                <a:gd name="connsiteY34" fmla="*/ 3270 h 10547"/>
                <a:gd name="connsiteX35" fmla="*/ 13747 w 15623"/>
                <a:gd name="connsiteY35" fmla="*/ 3397 h 10547"/>
                <a:gd name="connsiteX36" fmla="*/ 13747 w 15623"/>
                <a:gd name="connsiteY36" fmla="*/ 3397 h 10547"/>
                <a:gd name="connsiteX37" fmla="*/ 13747 w 15623"/>
                <a:gd name="connsiteY37" fmla="*/ 3397 h 10547"/>
                <a:gd name="connsiteX38" fmla="*/ 14179 w 15623"/>
                <a:gd name="connsiteY38" fmla="*/ 3892 h 10547"/>
                <a:gd name="connsiteX39" fmla="*/ 14179 w 15623"/>
                <a:gd name="connsiteY39" fmla="*/ 3892 h 10547"/>
                <a:gd name="connsiteX40" fmla="*/ 14205 w 15623"/>
                <a:gd name="connsiteY40" fmla="*/ 3816 h 10547"/>
                <a:gd name="connsiteX41" fmla="*/ 14205 w 15623"/>
                <a:gd name="connsiteY41" fmla="*/ 3816 h 10547"/>
                <a:gd name="connsiteX42" fmla="*/ 14510 w 15623"/>
                <a:gd name="connsiteY42" fmla="*/ 3816 h 10547"/>
                <a:gd name="connsiteX43" fmla="*/ 14510 w 15623"/>
                <a:gd name="connsiteY43" fmla="*/ 3816 h 10547"/>
                <a:gd name="connsiteX44" fmla="*/ 14510 w 15623"/>
                <a:gd name="connsiteY44" fmla="*/ 3816 h 10547"/>
                <a:gd name="connsiteX45" fmla="*/ 14510 w 15623"/>
                <a:gd name="connsiteY45" fmla="*/ 3816 h 10547"/>
                <a:gd name="connsiteX46" fmla="*/ 14510 w 15623"/>
                <a:gd name="connsiteY46" fmla="*/ 3816 h 10547"/>
                <a:gd name="connsiteX47" fmla="*/ 15208 w 15623"/>
                <a:gd name="connsiteY47" fmla="*/ 4349 h 10547"/>
                <a:gd name="connsiteX48" fmla="*/ 15208 w 15623"/>
                <a:gd name="connsiteY48" fmla="*/ 4349 h 10547"/>
                <a:gd name="connsiteX49" fmla="*/ 15208 w 15623"/>
                <a:gd name="connsiteY49" fmla="*/ 4349 h 10547"/>
                <a:gd name="connsiteX50" fmla="*/ 15398 w 15623"/>
                <a:gd name="connsiteY50" fmla="*/ 6305 h 10547"/>
                <a:gd name="connsiteX51" fmla="*/ 15398 w 15623"/>
                <a:gd name="connsiteY51" fmla="*/ 6305 h 10547"/>
                <a:gd name="connsiteX52" fmla="*/ 15398 w 15623"/>
                <a:gd name="connsiteY52" fmla="*/ 6305 h 10547"/>
                <a:gd name="connsiteX53" fmla="*/ 15259 w 15623"/>
                <a:gd name="connsiteY53" fmla="*/ 6521 h 10547"/>
                <a:gd name="connsiteX54" fmla="*/ 15259 w 15623"/>
                <a:gd name="connsiteY54" fmla="*/ 6521 h 10547"/>
                <a:gd name="connsiteX55" fmla="*/ 15259 w 15623"/>
                <a:gd name="connsiteY55" fmla="*/ 6521 h 10547"/>
                <a:gd name="connsiteX56" fmla="*/ 12109 w 15623"/>
                <a:gd name="connsiteY56" fmla="*/ 8261 h 10547"/>
                <a:gd name="connsiteX57" fmla="*/ 12109 w 15623"/>
                <a:gd name="connsiteY57" fmla="*/ 8261 h 10547"/>
                <a:gd name="connsiteX58" fmla="*/ 12109 w 15623"/>
                <a:gd name="connsiteY58" fmla="*/ 8261 h 10547"/>
                <a:gd name="connsiteX59" fmla="*/ 11131 w 15623"/>
                <a:gd name="connsiteY59" fmla="*/ 8070 h 10547"/>
                <a:gd name="connsiteX60" fmla="*/ 11131 w 15623"/>
                <a:gd name="connsiteY60" fmla="*/ 8070 h 10547"/>
                <a:gd name="connsiteX61" fmla="*/ 11131 w 15623"/>
                <a:gd name="connsiteY61" fmla="*/ 8070 h 10547"/>
                <a:gd name="connsiteX62" fmla="*/ 11004 w 15623"/>
                <a:gd name="connsiteY62" fmla="*/ 7994 h 10547"/>
                <a:gd name="connsiteX63" fmla="*/ 11004 w 15623"/>
                <a:gd name="connsiteY63" fmla="*/ 7994 h 10547"/>
                <a:gd name="connsiteX64" fmla="*/ 11004 w 15623"/>
                <a:gd name="connsiteY64" fmla="*/ 7994 h 10547"/>
                <a:gd name="connsiteX65" fmla="*/ 10763 w 15623"/>
                <a:gd name="connsiteY65" fmla="*/ 8147 h 10547"/>
                <a:gd name="connsiteX66" fmla="*/ 10763 w 15623"/>
                <a:gd name="connsiteY66" fmla="*/ 8147 h 10547"/>
                <a:gd name="connsiteX67" fmla="*/ 10763 w 15623"/>
                <a:gd name="connsiteY67" fmla="*/ 8147 h 10547"/>
                <a:gd name="connsiteX68" fmla="*/ 9430 w 15623"/>
                <a:gd name="connsiteY68" fmla="*/ 9010 h 10547"/>
                <a:gd name="connsiteX69" fmla="*/ 9430 w 15623"/>
                <a:gd name="connsiteY69" fmla="*/ 9010 h 10547"/>
                <a:gd name="connsiteX70" fmla="*/ 9430 w 15623"/>
                <a:gd name="connsiteY70" fmla="*/ 9010 h 10547"/>
                <a:gd name="connsiteX71" fmla="*/ 8706 w 15623"/>
                <a:gd name="connsiteY71" fmla="*/ 9404 h 10547"/>
                <a:gd name="connsiteX72" fmla="*/ 8706 w 15623"/>
                <a:gd name="connsiteY72" fmla="*/ 9404 h 10547"/>
                <a:gd name="connsiteX73" fmla="*/ 8490 w 15623"/>
                <a:gd name="connsiteY73" fmla="*/ 9518 h 10547"/>
                <a:gd name="connsiteX74" fmla="*/ 8490 w 15623"/>
                <a:gd name="connsiteY74" fmla="*/ 9518 h 10547"/>
                <a:gd name="connsiteX75" fmla="*/ 8490 w 15623"/>
                <a:gd name="connsiteY75" fmla="*/ 9518 h 10547"/>
                <a:gd name="connsiteX76" fmla="*/ 5556 w 15623"/>
                <a:gd name="connsiteY76" fmla="*/ 10115 h 10547"/>
                <a:gd name="connsiteX77" fmla="*/ 5556 w 15623"/>
                <a:gd name="connsiteY77" fmla="*/ 10115 h 10547"/>
                <a:gd name="connsiteX78" fmla="*/ 5556 w 15623"/>
                <a:gd name="connsiteY78" fmla="*/ 10115 h 10547"/>
                <a:gd name="connsiteX79" fmla="*/ 4845 w 15623"/>
                <a:gd name="connsiteY79" fmla="*/ 10267 h 10547"/>
                <a:gd name="connsiteX80" fmla="*/ 4845 w 15623"/>
                <a:gd name="connsiteY80" fmla="*/ 10267 h 10547"/>
                <a:gd name="connsiteX81" fmla="*/ 4845 w 15623"/>
                <a:gd name="connsiteY81" fmla="*/ 10267 h 10547"/>
                <a:gd name="connsiteX82" fmla="*/ 3194 w 15623"/>
                <a:gd name="connsiteY82" fmla="*/ 10089 h 10547"/>
                <a:gd name="connsiteX83" fmla="*/ 3194 w 15623"/>
                <a:gd name="connsiteY83" fmla="*/ 10089 h 10547"/>
                <a:gd name="connsiteX84" fmla="*/ 2115 w 15623"/>
                <a:gd name="connsiteY84" fmla="*/ 9201 h 10547"/>
                <a:gd name="connsiteX85" fmla="*/ 2115 w 15623"/>
                <a:gd name="connsiteY85" fmla="*/ 9201 h 10547"/>
                <a:gd name="connsiteX86" fmla="*/ 705 w 15623"/>
                <a:gd name="connsiteY86" fmla="*/ 7257 h 10547"/>
                <a:gd name="connsiteX87" fmla="*/ 705 w 15623"/>
                <a:gd name="connsiteY87" fmla="*/ 7257 h 10547"/>
                <a:gd name="connsiteX88" fmla="*/ 616 w 15623"/>
                <a:gd name="connsiteY88" fmla="*/ 7092 h 10547"/>
                <a:gd name="connsiteX89" fmla="*/ 616 w 15623"/>
                <a:gd name="connsiteY89" fmla="*/ 7092 h 10547"/>
                <a:gd name="connsiteX90" fmla="*/ 616 w 15623"/>
                <a:gd name="connsiteY90" fmla="*/ 7092 h 10547"/>
                <a:gd name="connsiteX91" fmla="*/ 616 w 15623"/>
                <a:gd name="connsiteY91" fmla="*/ 5213 h 10547"/>
                <a:gd name="connsiteX92" fmla="*/ 616 w 15623"/>
                <a:gd name="connsiteY92" fmla="*/ 5213 h 10547"/>
                <a:gd name="connsiteX93" fmla="*/ 616 w 15623"/>
                <a:gd name="connsiteY93" fmla="*/ 5213 h 10547"/>
                <a:gd name="connsiteX94" fmla="*/ 692 w 15623"/>
                <a:gd name="connsiteY94" fmla="*/ 4451 h 10547"/>
                <a:gd name="connsiteX95" fmla="*/ 692 w 15623"/>
                <a:gd name="connsiteY95" fmla="*/ 4451 h 10547"/>
                <a:gd name="connsiteX96" fmla="*/ 692 w 15623"/>
                <a:gd name="connsiteY96" fmla="*/ 4451 h 10547"/>
                <a:gd name="connsiteX97" fmla="*/ 540 w 15623"/>
                <a:gd name="connsiteY97" fmla="*/ 4260 h 10547"/>
                <a:gd name="connsiteX98" fmla="*/ 540 w 15623"/>
                <a:gd name="connsiteY98" fmla="*/ 4260 h 10547"/>
                <a:gd name="connsiteX99" fmla="*/ 540 w 15623"/>
                <a:gd name="connsiteY99" fmla="*/ 4260 h 10547"/>
                <a:gd name="connsiteX100" fmla="*/ 108 w 15623"/>
                <a:gd name="connsiteY100" fmla="*/ 3130 h 105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</a:cxnLst>
              <a:rect l="l" t="t" r="r" b="b"/>
              <a:pathLst>
                <a:path w="15623" h="10547">
                  <a:moveTo>
                    <a:pt x="108" y="3130"/>
                  </a:moveTo>
                  <a:cubicBezTo>
                    <a:pt x="260" y="2609"/>
                    <a:pt x="845" y="2406"/>
                    <a:pt x="1022" y="2330"/>
                  </a:cubicBezTo>
                  <a:lnTo>
                    <a:pt x="1022" y="2330"/>
                  </a:lnTo>
                  <a:lnTo>
                    <a:pt x="1022" y="2330"/>
                  </a:lnTo>
                  <a:cubicBezTo>
                    <a:pt x="1518" y="2140"/>
                    <a:pt x="1695" y="1962"/>
                    <a:pt x="1873" y="1746"/>
                  </a:cubicBezTo>
                  <a:lnTo>
                    <a:pt x="1873" y="1746"/>
                  </a:lnTo>
                  <a:lnTo>
                    <a:pt x="1873" y="1746"/>
                  </a:lnTo>
                  <a:cubicBezTo>
                    <a:pt x="2051" y="1568"/>
                    <a:pt x="2267" y="1314"/>
                    <a:pt x="2661" y="1149"/>
                  </a:cubicBezTo>
                  <a:lnTo>
                    <a:pt x="2661" y="1149"/>
                  </a:lnTo>
                  <a:lnTo>
                    <a:pt x="2661" y="1149"/>
                  </a:lnTo>
                  <a:cubicBezTo>
                    <a:pt x="2953" y="1048"/>
                    <a:pt x="3194" y="920"/>
                    <a:pt x="3448" y="806"/>
                  </a:cubicBezTo>
                  <a:lnTo>
                    <a:pt x="3448" y="806"/>
                  </a:lnTo>
                  <a:lnTo>
                    <a:pt x="3448" y="806"/>
                  </a:lnTo>
                  <a:cubicBezTo>
                    <a:pt x="3765" y="667"/>
                    <a:pt x="4045" y="539"/>
                    <a:pt x="4286" y="476"/>
                  </a:cubicBezTo>
                  <a:lnTo>
                    <a:pt x="4286" y="476"/>
                  </a:lnTo>
                  <a:lnTo>
                    <a:pt x="4286" y="476"/>
                  </a:lnTo>
                  <a:cubicBezTo>
                    <a:pt x="4413" y="425"/>
                    <a:pt x="4629" y="387"/>
                    <a:pt x="5201" y="387"/>
                  </a:cubicBezTo>
                  <a:lnTo>
                    <a:pt x="5201" y="387"/>
                  </a:lnTo>
                  <a:lnTo>
                    <a:pt x="5201" y="387"/>
                  </a:lnTo>
                  <a:cubicBezTo>
                    <a:pt x="5683" y="387"/>
                    <a:pt x="6255" y="425"/>
                    <a:pt x="6534" y="438"/>
                  </a:cubicBezTo>
                  <a:lnTo>
                    <a:pt x="6534" y="438"/>
                  </a:lnTo>
                  <a:lnTo>
                    <a:pt x="6534" y="438"/>
                  </a:lnTo>
                  <a:cubicBezTo>
                    <a:pt x="6801" y="247"/>
                    <a:pt x="7296" y="-45"/>
                    <a:pt x="7817" y="-45"/>
                  </a:cubicBezTo>
                  <a:lnTo>
                    <a:pt x="7817" y="-45"/>
                  </a:lnTo>
                  <a:lnTo>
                    <a:pt x="7817" y="-45"/>
                  </a:lnTo>
                  <a:cubicBezTo>
                    <a:pt x="8160" y="-45"/>
                    <a:pt x="8642" y="69"/>
                    <a:pt x="8998" y="616"/>
                  </a:cubicBezTo>
                  <a:lnTo>
                    <a:pt x="8998" y="616"/>
                  </a:lnTo>
                  <a:lnTo>
                    <a:pt x="8998" y="616"/>
                  </a:lnTo>
                  <a:cubicBezTo>
                    <a:pt x="9341" y="1111"/>
                    <a:pt x="10217" y="2432"/>
                    <a:pt x="10814" y="2432"/>
                  </a:cubicBezTo>
                  <a:lnTo>
                    <a:pt x="10814" y="2432"/>
                  </a:lnTo>
                  <a:lnTo>
                    <a:pt x="10814" y="2432"/>
                  </a:lnTo>
                  <a:cubicBezTo>
                    <a:pt x="11703" y="2432"/>
                    <a:pt x="13366" y="3155"/>
                    <a:pt x="13557" y="3232"/>
                  </a:cubicBezTo>
                  <a:lnTo>
                    <a:pt x="13557" y="3232"/>
                  </a:lnTo>
                  <a:lnTo>
                    <a:pt x="13671" y="3270"/>
                  </a:lnTo>
                  <a:lnTo>
                    <a:pt x="13671" y="3270"/>
                  </a:lnTo>
                  <a:lnTo>
                    <a:pt x="13747" y="3397"/>
                  </a:lnTo>
                  <a:lnTo>
                    <a:pt x="13747" y="3397"/>
                  </a:lnTo>
                  <a:lnTo>
                    <a:pt x="13747" y="3397"/>
                  </a:lnTo>
                  <a:cubicBezTo>
                    <a:pt x="13887" y="3574"/>
                    <a:pt x="14040" y="3714"/>
                    <a:pt x="14179" y="3892"/>
                  </a:cubicBezTo>
                  <a:lnTo>
                    <a:pt x="14179" y="3892"/>
                  </a:lnTo>
                  <a:lnTo>
                    <a:pt x="14205" y="3816"/>
                  </a:lnTo>
                  <a:lnTo>
                    <a:pt x="14205" y="3816"/>
                  </a:lnTo>
                  <a:lnTo>
                    <a:pt x="14510" y="3816"/>
                  </a:lnTo>
                  <a:lnTo>
                    <a:pt x="14510" y="3816"/>
                  </a:lnTo>
                  <a:lnTo>
                    <a:pt x="14510" y="3816"/>
                  </a:lnTo>
                  <a:lnTo>
                    <a:pt x="14510" y="3816"/>
                  </a:lnTo>
                  <a:lnTo>
                    <a:pt x="14510" y="3816"/>
                  </a:lnTo>
                  <a:cubicBezTo>
                    <a:pt x="14763" y="3816"/>
                    <a:pt x="14827" y="3892"/>
                    <a:pt x="15208" y="4349"/>
                  </a:cubicBezTo>
                  <a:lnTo>
                    <a:pt x="15208" y="4349"/>
                  </a:lnTo>
                  <a:lnTo>
                    <a:pt x="15208" y="4349"/>
                  </a:lnTo>
                  <a:cubicBezTo>
                    <a:pt x="15944" y="5238"/>
                    <a:pt x="15729" y="5784"/>
                    <a:pt x="15398" y="6305"/>
                  </a:cubicBezTo>
                  <a:lnTo>
                    <a:pt x="15398" y="6305"/>
                  </a:lnTo>
                  <a:lnTo>
                    <a:pt x="15398" y="6305"/>
                  </a:lnTo>
                  <a:cubicBezTo>
                    <a:pt x="15360" y="6356"/>
                    <a:pt x="15309" y="6445"/>
                    <a:pt x="15259" y="6521"/>
                  </a:cubicBezTo>
                  <a:lnTo>
                    <a:pt x="15259" y="6521"/>
                  </a:lnTo>
                  <a:lnTo>
                    <a:pt x="15259" y="6521"/>
                  </a:lnTo>
                  <a:cubicBezTo>
                    <a:pt x="14865" y="7359"/>
                    <a:pt x="12604" y="8159"/>
                    <a:pt x="12109" y="8261"/>
                  </a:cubicBezTo>
                  <a:lnTo>
                    <a:pt x="12109" y="8261"/>
                  </a:lnTo>
                  <a:lnTo>
                    <a:pt x="12109" y="8261"/>
                  </a:lnTo>
                  <a:cubicBezTo>
                    <a:pt x="11677" y="8350"/>
                    <a:pt x="11360" y="8185"/>
                    <a:pt x="11131" y="8070"/>
                  </a:cubicBezTo>
                  <a:lnTo>
                    <a:pt x="11131" y="8070"/>
                  </a:lnTo>
                  <a:lnTo>
                    <a:pt x="11131" y="8070"/>
                  </a:lnTo>
                  <a:cubicBezTo>
                    <a:pt x="11093" y="8032"/>
                    <a:pt x="11017" y="7994"/>
                    <a:pt x="11004" y="7994"/>
                  </a:cubicBezTo>
                  <a:lnTo>
                    <a:pt x="11004" y="7994"/>
                  </a:lnTo>
                  <a:lnTo>
                    <a:pt x="11004" y="7994"/>
                  </a:lnTo>
                  <a:cubicBezTo>
                    <a:pt x="11004" y="7994"/>
                    <a:pt x="10928" y="8007"/>
                    <a:pt x="10763" y="8147"/>
                  </a:cubicBezTo>
                  <a:lnTo>
                    <a:pt x="10763" y="8147"/>
                  </a:lnTo>
                  <a:lnTo>
                    <a:pt x="10763" y="8147"/>
                  </a:lnTo>
                  <a:cubicBezTo>
                    <a:pt x="10179" y="8629"/>
                    <a:pt x="9861" y="8794"/>
                    <a:pt x="9430" y="9010"/>
                  </a:cubicBezTo>
                  <a:lnTo>
                    <a:pt x="9430" y="9010"/>
                  </a:lnTo>
                  <a:lnTo>
                    <a:pt x="9430" y="9010"/>
                  </a:lnTo>
                  <a:cubicBezTo>
                    <a:pt x="9226" y="9124"/>
                    <a:pt x="8998" y="9213"/>
                    <a:pt x="8706" y="9404"/>
                  </a:cubicBezTo>
                  <a:lnTo>
                    <a:pt x="8706" y="9404"/>
                  </a:lnTo>
                  <a:lnTo>
                    <a:pt x="8490" y="9518"/>
                  </a:lnTo>
                  <a:lnTo>
                    <a:pt x="8490" y="9518"/>
                  </a:lnTo>
                  <a:lnTo>
                    <a:pt x="8490" y="9518"/>
                  </a:lnTo>
                  <a:cubicBezTo>
                    <a:pt x="7652" y="10013"/>
                    <a:pt x="6890" y="10394"/>
                    <a:pt x="5556" y="10115"/>
                  </a:cubicBezTo>
                  <a:lnTo>
                    <a:pt x="5556" y="10115"/>
                  </a:lnTo>
                  <a:lnTo>
                    <a:pt x="5556" y="10115"/>
                  </a:lnTo>
                  <a:cubicBezTo>
                    <a:pt x="5201" y="10051"/>
                    <a:pt x="5061" y="10102"/>
                    <a:pt x="4845" y="10267"/>
                  </a:cubicBezTo>
                  <a:lnTo>
                    <a:pt x="4845" y="10267"/>
                  </a:lnTo>
                  <a:lnTo>
                    <a:pt x="4845" y="10267"/>
                  </a:lnTo>
                  <a:cubicBezTo>
                    <a:pt x="4540" y="10496"/>
                    <a:pt x="3956" y="10725"/>
                    <a:pt x="3194" y="10089"/>
                  </a:cubicBezTo>
                  <a:lnTo>
                    <a:pt x="3194" y="10089"/>
                  </a:lnTo>
                  <a:lnTo>
                    <a:pt x="2115" y="9201"/>
                  </a:lnTo>
                  <a:lnTo>
                    <a:pt x="2115" y="9201"/>
                  </a:lnTo>
                  <a:lnTo>
                    <a:pt x="705" y="7257"/>
                  </a:lnTo>
                  <a:lnTo>
                    <a:pt x="705" y="7257"/>
                  </a:lnTo>
                  <a:lnTo>
                    <a:pt x="616" y="7092"/>
                  </a:lnTo>
                  <a:lnTo>
                    <a:pt x="616" y="7092"/>
                  </a:lnTo>
                  <a:lnTo>
                    <a:pt x="616" y="7092"/>
                  </a:lnTo>
                  <a:cubicBezTo>
                    <a:pt x="451" y="6496"/>
                    <a:pt x="540" y="5810"/>
                    <a:pt x="616" y="5213"/>
                  </a:cubicBezTo>
                  <a:lnTo>
                    <a:pt x="616" y="5213"/>
                  </a:lnTo>
                  <a:lnTo>
                    <a:pt x="616" y="5213"/>
                  </a:lnTo>
                  <a:cubicBezTo>
                    <a:pt x="654" y="4934"/>
                    <a:pt x="705" y="4527"/>
                    <a:pt x="692" y="4451"/>
                  </a:cubicBezTo>
                  <a:lnTo>
                    <a:pt x="692" y="4451"/>
                  </a:lnTo>
                  <a:lnTo>
                    <a:pt x="692" y="4451"/>
                  </a:lnTo>
                  <a:cubicBezTo>
                    <a:pt x="654" y="4388"/>
                    <a:pt x="603" y="4337"/>
                    <a:pt x="540" y="4260"/>
                  </a:cubicBezTo>
                  <a:lnTo>
                    <a:pt x="540" y="4260"/>
                  </a:lnTo>
                  <a:lnTo>
                    <a:pt x="540" y="4260"/>
                  </a:lnTo>
                  <a:cubicBezTo>
                    <a:pt x="311" y="4019"/>
                    <a:pt x="-19" y="3626"/>
                    <a:pt x="108" y="3130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13" name="Freeform: Shape 712">
              <a:extLst>
                <a:ext uri="{FF2B5EF4-FFF2-40B4-BE49-F238E27FC236}">
                  <a16:creationId xmlns:a16="http://schemas.microsoft.com/office/drawing/2014/main" id="{3273D30C-44B9-0D5F-817C-7AEC55E783C3}"/>
                </a:ext>
              </a:extLst>
            </p:cNvPr>
            <p:cNvSpPr/>
            <p:nvPr/>
          </p:nvSpPr>
          <p:spPr>
            <a:xfrm flipV="1">
              <a:off x="7882164" y="1482463"/>
              <a:ext cx="84119" cy="17279"/>
            </a:xfrm>
            <a:custGeom>
              <a:avLst/>
              <a:gdLst>
                <a:gd name="connsiteX0" fmla="*/ 1707 w 84119"/>
                <a:gd name="connsiteY0" fmla="*/ 2616 h 17279"/>
                <a:gd name="connsiteX1" fmla="*/ 3828 w 84119"/>
                <a:gd name="connsiteY1" fmla="*/ 2235 h 17279"/>
                <a:gd name="connsiteX2" fmla="*/ 3828 w 84119"/>
                <a:gd name="connsiteY2" fmla="*/ 2235 h 17279"/>
                <a:gd name="connsiteX3" fmla="*/ 3828 w 84119"/>
                <a:gd name="connsiteY3" fmla="*/ 2235 h 17279"/>
                <a:gd name="connsiteX4" fmla="*/ 5771 w 84119"/>
                <a:gd name="connsiteY4" fmla="*/ 2082 h 17279"/>
                <a:gd name="connsiteX5" fmla="*/ 5771 w 84119"/>
                <a:gd name="connsiteY5" fmla="*/ 2082 h 17279"/>
                <a:gd name="connsiteX6" fmla="*/ 5771 w 84119"/>
                <a:gd name="connsiteY6" fmla="*/ 2082 h 17279"/>
                <a:gd name="connsiteX7" fmla="*/ 6698 w 84119"/>
                <a:gd name="connsiteY7" fmla="*/ 2158 h 17279"/>
                <a:gd name="connsiteX8" fmla="*/ 6698 w 84119"/>
                <a:gd name="connsiteY8" fmla="*/ 2158 h 17279"/>
                <a:gd name="connsiteX9" fmla="*/ 6698 w 84119"/>
                <a:gd name="connsiteY9" fmla="*/ 2158 h 17279"/>
                <a:gd name="connsiteX10" fmla="*/ 9327 w 84119"/>
                <a:gd name="connsiteY10" fmla="*/ 2070 h 17279"/>
                <a:gd name="connsiteX11" fmla="*/ 9327 w 84119"/>
                <a:gd name="connsiteY11" fmla="*/ 2070 h 17279"/>
                <a:gd name="connsiteX12" fmla="*/ 9327 w 84119"/>
                <a:gd name="connsiteY12" fmla="*/ 2070 h 17279"/>
                <a:gd name="connsiteX13" fmla="*/ 9695 w 84119"/>
                <a:gd name="connsiteY13" fmla="*/ 1968 h 17279"/>
                <a:gd name="connsiteX14" fmla="*/ 9695 w 84119"/>
                <a:gd name="connsiteY14" fmla="*/ 1968 h 17279"/>
                <a:gd name="connsiteX15" fmla="*/ 9746 w 84119"/>
                <a:gd name="connsiteY15" fmla="*/ 1612 h 17279"/>
                <a:gd name="connsiteX16" fmla="*/ 9746 w 84119"/>
                <a:gd name="connsiteY16" fmla="*/ 1612 h 17279"/>
                <a:gd name="connsiteX17" fmla="*/ 10279 w 84119"/>
                <a:gd name="connsiteY17" fmla="*/ 1612 h 17279"/>
                <a:gd name="connsiteX18" fmla="*/ 10279 w 84119"/>
                <a:gd name="connsiteY18" fmla="*/ 1612 h 17279"/>
                <a:gd name="connsiteX19" fmla="*/ 10279 w 84119"/>
                <a:gd name="connsiteY19" fmla="*/ 1612 h 17279"/>
                <a:gd name="connsiteX20" fmla="*/ 10965 w 84119"/>
                <a:gd name="connsiteY20" fmla="*/ 1663 h 17279"/>
                <a:gd name="connsiteX21" fmla="*/ 10965 w 84119"/>
                <a:gd name="connsiteY21" fmla="*/ 1663 h 17279"/>
                <a:gd name="connsiteX22" fmla="*/ 10965 w 84119"/>
                <a:gd name="connsiteY22" fmla="*/ 1663 h 17279"/>
                <a:gd name="connsiteX23" fmla="*/ 14076 w 84119"/>
                <a:gd name="connsiteY23" fmla="*/ 2489 h 17279"/>
                <a:gd name="connsiteX24" fmla="*/ 14076 w 84119"/>
                <a:gd name="connsiteY24" fmla="*/ 2489 h 17279"/>
                <a:gd name="connsiteX25" fmla="*/ 14076 w 84119"/>
                <a:gd name="connsiteY25" fmla="*/ 2489 h 17279"/>
                <a:gd name="connsiteX26" fmla="*/ 14813 w 84119"/>
                <a:gd name="connsiteY26" fmla="*/ 3606 h 17279"/>
                <a:gd name="connsiteX27" fmla="*/ 14813 w 84119"/>
                <a:gd name="connsiteY27" fmla="*/ 3606 h 17279"/>
                <a:gd name="connsiteX28" fmla="*/ 14813 w 84119"/>
                <a:gd name="connsiteY28" fmla="*/ 3606 h 17279"/>
                <a:gd name="connsiteX29" fmla="*/ 16299 w 84119"/>
                <a:gd name="connsiteY29" fmla="*/ 3708 h 17279"/>
                <a:gd name="connsiteX30" fmla="*/ 16299 w 84119"/>
                <a:gd name="connsiteY30" fmla="*/ 3708 h 17279"/>
                <a:gd name="connsiteX31" fmla="*/ 16299 w 84119"/>
                <a:gd name="connsiteY31" fmla="*/ 3708 h 17279"/>
                <a:gd name="connsiteX32" fmla="*/ 17417 w 84119"/>
                <a:gd name="connsiteY32" fmla="*/ 3657 h 17279"/>
                <a:gd name="connsiteX33" fmla="*/ 17417 w 84119"/>
                <a:gd name="connsiteY33" fmla="*/ 3657 h 17279"/>
                <a:gd name="connsiteX34" fmla="*/ 17417 w 84119"/>
                <a:gd name="connsiteY34" fmla="*/ 3657 h 17279"/>
                <a:gd name="connsiteX35" fmla="*/ 18991 w 84119"/>
                <a:gd name="connsiteY35" fmla="*/ 3530 h 17279"/>
                <a:gd name="connsiteX36" fmla="*/ 18991 w 84119"/>
                <a:gd name="connsiteY36" fmla="*/ 3530 h 17279"/>
                <a:gd name="connsiteX37" fmla="*/ 19207 w 84119"/>
                <a:gd name="connsiteY37" fmla="*/ 3530 h 17279"/>
                <a:gd name="connsiteX38" fmla="*/ 19207 w 84119"/>
                <a:gd name="connsiteY38" fmla="*/ 3530 h 17279"/>
                <a:gd name="connsiteX39" fmla="*/ 19207 w 84119"/>
                <a:gd name="connsiteY39" fmla="*/ 3530 h 17279"/>
                <a:gd name="connsiteX40" fmla="*/ 19347 w 84119"/>
                <a:gd name="connsiteY40" fmla="*/ 3530 h 17279"/>
                <a:gd name="connsiteX41" fmla="*/ 19347 w 84119"/>
                <a:gd name="connsiteY41" fmla="*/ 3530 h 17279"/>
                <a:gd name="connsiteX42" fmla="*/ 19347 w 84119"/>
                <a:gd name="connsiteY42" fmla="*/ 3530 h 17279"/>
                <a:gd name="connsiteX43" fmla="*/ 19449 w 84119"/>
                <a:gd name="connsiteY43" fmla="*/ 3327 h 17279"/>
                <a:gd name="connsiteX44" fmla="*/ 19449 w 84119"/>
                <a:gd name="connsiteY44" fmla="*/ 3327 h 17279"/>
                <a:gd name="connsiteX45" fmla="*/ 19449 w 84119"/>
                <a:gd name="connsiteY45" fmla="*/ 3327 h 17279"/>
                <a:gd name="connsiteX46" fmla="*/ 19322 w 84119"/>
                <a:gd name="connsiteY46" fmla="*/ 2539 h 17279"/>
                <a:gd name="connsiteX47" fmla="*/ 19322 w 84119"/>
                <a:gd name="connsiteY47" fmla="*/ 2539 h 17279"/>
                <a:gd name="connsiteX48" fmla="*/ 19322 w 84119"/>
                <a:gd name="connsiteY48" fmla="*/ 2539 h 17279"/>
                <a:gd name="connsiteX49" fmla="*/ 19309 w 84119"/>
                <a:gd name="connsiteY49" fmla="*/ 1460 h 17279"/>
                <a:gd name="connsiteX50" fmla="*/ 19309 w 84119"/>
                <a:gd name="connsiteY50" fmla="*/ 1460 h 17279"/>
                <a:gd name="connsiteX51" fmla="*/ 19309 w 84119"/>
                <a:gd name="connsiteY51" fmla="*/ 1460 h 17279"/>
                <a:gd name="connsiteX52" fmla="*/ 19880 w 84119"/>
                <a:gd name="connsiteY52" fmla="*/ 1193 h 17279"/>
                <a:gd name="connsiteX53" fmla="*/ 19880 w 84119"/>
                <a:gd name="connsiteY53" fmla="*/ 1193 h 17279"/>
                <a:gd name="connsiteX54" fmla="*/ 19880 w 84119"/>
                <a:gd name="connsiteY54" fmla="*/ 1193 h 17279"/>
                <a:gd name="connsiteX55" fmla="*/ 21239 w 84119"/>
                <a:gd name="connsiteY55" fmla="*/ 1676 h 17279"/>
                <a:gd name="connsiteX56" fmla="*/ 21239 w 84119"/>
                <a:gd name="connsiteY56" fmla="*/ 1676 h 17279"/>
                <a:gd name="connsiteX57" fmla="*/ 21239 w 84119"/>
                <a:gd name="connsiteY57" fmla="*/ 1676 h 17279"/>
                <a:gd name="connsiteX58" fmla="*/ 23957 w 84119"/>
                <a:gd name="connsiteY58" fmla="*/ 4127 h 17279"/>
                <a:gd name="connsiteX59" fmla="*/ 23957 w 84119"/>
                <a:gd name="connsiteY59" fmla="*/ 4127 h 17279"/>
                <a:gd name="connsiteX60" fmla="*/ 23957 w 84119"/>
                <a:gd name="connsiteY60" fmla="*/ 4127 h 17279"/>
                <a:gd name="connsiteX61" fmla="*/ 24059 w 84119"/>
                <a:gd name="connsiteY61" fmla="*/ 4267 h 17279"/>
                <a:gd name="connsiteX62" fmla="*/ 24059 w 84119"/>
                <a:gd name="connsiteY62" fmla="*/ 4267 h 17279"/>
                <a:gd name="connsiteX63" fmla="*/ 24059 w 84119"/>
                <a:gd name="connsiteY63" fmla="*/ 4267 h 17279"/>
                <a:gd name="connsiteX64" fmla="*/ 24541 w 84119"/>
                <a:gd name="connsiteY64" fmla="*/ 4152 h 17279"/>
                <a:gd name="connsiteX65" fmla="*/ 24541 w 84119"/>
                <a:gd name="connsiteY65" fmla="*/ 4152 h 17279"/>
                <a:gd name="connsiteX66" fmla="*/ 24541 w 84119"/>
                <a:gd name="connsiteY66" fmla="*/ 4152 h 17279"/>
                <a:gd name="connsiteX67" fmla="*/ 25100 w 84119"/>
                <a:gd name="connsiteY67" fmla="*/ 3975 h 17279"/>
                <a:gd name="connsiteX68" fmla="*/ 25100 w 84119"/>
                <a:gd name="connsiteY68" fmla="*/ 3975 h 17279"/>
                <a:gd name="connsiteX69" fmla="*/ 25100 w 84119"/>
                <a:gd name="connsiteY69" fmla="*/ 3975 h 17279"/>
                <a:gd name="connsiteX70" fmla="*/ 24922 w 84119"/>
                <a:gd name="connsiteY70" fmla="*/ 3733 h 17279"/>
                <a:gd name="connsiteX71" fmla="*/ 24922 w 84119"/>
                <a:gd name="connsiteY71" fmla="*/ 3733 h 17279"/>
                <a:gd name="connsiteX72" fmla="*/ 24922 w 84119"/>
                <a:gd name="connsiteY72" fmla="*/ 3733 h 17279"/>
                <a:gd name="connsiteX73" fmla="*/ 24643 w 84119"/>
                <a:gd name="connsiteY73" fmla="*/ 2908 h 17279"/>
                <a:gd name="connsiteX74" fmla="*/ 24643 w 84119"/>
                <a:gd name="connsiteY74" fmla="*/ 2908 h 17279"/>
                <a:gd name="connsiteX75" fmla="*/ 24643 w 84119"/>
                <a:gd name="connsiteY75" fmla="*/ 2908 h 17279"/>
                <a:gd name="connsiteX76" fmla="*/ 25049 w 84119"/>
                <a:gd name="connsiteY76" fmla="*/ 2336 h 17279"/>
                <a:gd name="connsiteX77" fmla="*/ 25049 w 84119"/>
                <a:gd name="connsiteY77" fmla="*/ 2336 h 17279"/>
                <a:gd name="connsiteX78" fmla="*/ 25049 w 84119"/>
                <a:gd name="connsiteY78" fmla="*/ 2336 h 17279"/>
                <a:gd name="connsiteX79" fmla="*/ 24947 w 84119"/>
                <a:gd name="connsiteY79" fmla="*/ 1892 h 17279"/>
                <a:gd name="connsiteX80" fmla="*/ 24947 w 84119"/>
                <a:gd name="connsiteY80" fmla="*/ 1892 h 17279"/>
                <a:gd name="connsiteX81" fmla="*/ 24947 w 84119"/>
                <a:gd name="connsiteY81" fmla="*/ 1892 h 17279"/>
                <a:gd name="connsiteX82" fmla="*/ 27322 w 84119"/>
                <a:gd name="connsiteY82" fmla="*/ 1193 h 17279"/>
                <a:gd name="connsiteX83" fmla="*/ 27322 w 84119"/>
                <a:gd name="connsiteY83" fmla="*/ 1193 h 17279"/>
                <a:gd name="connsiteX84" fmla="*/ 27322 w 84119"/>
                <a:gd name="connsiteY84" fmla="*/ 1193 h 17279"/>
                <a:gd name="connsiteX85" fmla="*/ 29684 w 84119"/>
                <a:gd name="connsiteY85" fmla="*/ 952 h 17279"/>
                <a:gd name="connsiteX86" fmla="*/ 29684 w 84119"/>
                <a:gd name="connsiteY86" fmla="*/ 952 h 17279"/>
                <a:gd name="connsiteX87" fmla="*/ 29684 w 84119"/>
                <a:gd name="connsiteY87" fmla="*/ 952 h 17279"/>
                <a:gd name="connsiteX88" fmla="*/ 32872 w 84119"/>
                <a:gd name="connsiteY88" fmla="*/ 1219 h 17279"/>
                <a:gd name="connsiteX89" fmla="*/ 32872 w 84119"/>
                <a:gd name="connsiteY89" fmla="*/ 1219 h 17279"/>
                <a:gd name="connsiteX90" fmla="*/ 32872 w 84119"/>
                <a:gd name="connsiteY90" fmla="*/ 1219 h 17279"/>
                <a:gd name="connsiteX91" fmla="*/ 34142 w 84119"/>
                <a:gd name="connsiteY91" fmla="*/ 2019 h 17279"/>
                <a:gd name="connsiteX92" fmla="*/ 34142 w 84119"/>
                <a:gd name="connsiteY92" fmla="*/ 2019 h 17279"/>
                <a:gd name="connsiteX93" fmla="*/ 34142 w 84119"/>
                <a:gd name="connsiteY93" fmla="*/ 2019 h 17279"/>
                <a:gd name="connsiteX94" fmla="*/ 34409 w 84119"/>
                <a:gd name="connsiteY94" fmla="*/ 2197 h 17279"/>
                <a:gd name="connsiteX95" fmla="*/ 34409 w 84119"/>
                <a:gd name="connsiteY95" fmla="*/ 2197 h 17279"/>
                <a:gd name="connsiteX96" fmla="*/ 34409 w 84119"/>
                <a:gd name="connsiteY96" fmla="*/ 2197 h 17279"/>
                <a:gd name="connsiteX97" fmla="*/ 34739 w 84119"/>
                <a:gd name="connsiteY97" fmla="*/ 2120 h 17279"/>
                <a:gd name="connsiteX98" fmla="*/ 34739 w 84119"/>
                <a:gd name="connsiteY98" fmla="*/ 2120 h 17279"/>
                <a:gd name="connsiteX99" fmla="*/ 34739 w 84119"/>
                <a:gd name="connsiteY99" fmla="*/ 2120 h 17279"/>
                <a:gd name="connsiteX100" fmla="*/ 36377 w 84119"/>
                <a:gd name="connsiteY100" fmla="*/ 2197 h 17279"/>
                <a:gd name="connsiteX101" fmla="*/ 36377 w 84119"/>
                <a:gd name="connsiteY101" fmla="*/ 2197 h 17279"/>
                <a:gd name="connsiteX102" fmla="*/ 36377 w 84119"/>
                <a:gd name="connsiteY102" fmla="*/ 2197 h 17279"/>
                <a:gd name="connsiteX103" fmla="*/ 37482 w 84119"/>
                <a:gd name="connsiteY103" fmla="*/ 2336 h 17279"/>
                <a:gd name="connsiteX104" fmla="*/ 37482 w 84119"/>
                <a:gd name="connsiteY104" fmla="*/ 2336 h 17279"/>
                <a:gd name="connsiteX105" fmla="*/ 37482 w 84119"/>
                <a:gd name="connsiteY105" fmla="*/ 2336 h 17279"/>
                <a:gd name="connsiteX106" fmla="*/ 37495 w 84119"/>
                <a:gd name="connsiteY106" fmla="*/ 2336 h 17279"/>
                <a:gd name="connsiteX107" fmla="*/ 37495 w 84119"/>
                <a:gd name="connsiteY107" fmla="*/ 2336 h 17279"/>
                <a:gd name="connsiteX108" fmla="*/ 37495 w 84119"/>
                <a:gd name="connsiteY108" fmla="*/ 2336 h 17279"/>
                <a:gd name="connsiteX109" fmla="*/ 37609 w 84119"/>
                <a:gd name="connsiteY109" fmla="*/ 2070 h 17279"/>
                <a:gd name="connsiteX110" fmla="*/ 37609 w 84119"/>
                <a:gd name="connsiteY110" fmla="*/ 2070 h 17279"/>
                <a:gd name="connsiteX111" fmla="*/ 37888 w 84119"/>
                <a:gd name="connsiteY111" fmla="*/ 1828 h 17279"/>
                <a:gd name="connsiteX112" fmla="*/ 37888 w 84119"/>
                <a:gd name="connsiteY112" fmla="*/ 1828 h 17279"/>
                <a:gd name="connsiteX113" fmla="*/ 38142 w 84119"/>
                <a:gd name="connsiteY113" fmla="*/ 1828 h 17279"/>
                <a:gd name="connsiteX114" fmla="*/ 38142 w 84119"/>
                <a:gd name="connsiteY114" fmla="*/ 1828 h 17279"/>
                <a:gd name="connsiteX115" fmla="*/ 38142 w 84119"/>
                <a:gd name="connsiteY115" fmla="*/ 1828 h 17279"/>
                <a:gd name="connsiteX116" fmla="*/ 40098 w 84119"/>
                <a:gd name="connsiteY116" fmla="*/ 2222 h 17279"/>
                <a:gd name="connsiteX117" fmla="*/ 40098 w 84119"/>
                <a:gd name="connsiteY117" fmla="*/ 2222 h 17279"/>
                <a:gd name="connsiteX118" fmla="*/ 40098 w 84119"/>
                <a:gd name="connsiteY118" fmla="*/ 2222 h 17279"/>
                <a:gd name="connsiteX119" fmla="*/ 43311 w 84119"/>
                <a:gd name="connsiteY119" fmla="*/ 3314 h 17279"/>
                <a:gd name="connsiteX120" fmla="*/ 43311 w 84119"/>
                <a:gd name="connsiteY120" fmla="*/ 3314 h 17279"/>
                <a:gd name="connsiteX121" fmla="*/ 43311 w 84119"/>
                <a:gd name="connsiteY121" fmla="*/ 3314 h 17279"/>
                <a:gd name="connsiteX122" fmla="*/ 43972 w 84119"/>
                <a:gd name="connsiteY122" fmla="*/ 3581 h 17279"/>
                <a:gd name="connsiteX123" fmla="*/ 43972 w 84119"/>
                <a:gd name="connsiteY123" fmla="*/ 3581 h 17279"/>
                <a:gd name="connsiteX124" fmla="*/ 43972 w 84119"/>
                <a:gd name="connsiteY124" fmla="*/ 3581 h 17279"/>
                <a:gd name="connsiteX125" fmla="*/ 44238 w 84119"/>
                <a:gd name="connsiteY125" fmla="*/ 3111 h 17279"/>
                <a:gd name="connsiteX126" fmla="*/ 44238 w 84119"/>
                <a:gd name="connsiteY126" fmla="*/ 3111 h 17279"/>
                <a:gd name="connsiteX127" fmla="*/ 44238 w 84119"/>
                <a:gd name="connsiteY127" fmla="*/ 3111 h 17279"/>
                <a:gd name="connsiteX128" fmla="*/ 44187 w 84119"/>
                <a:gd name="connsiteY128" fmla="*/ 3035 h 17279"/>
                <a:gd name="connsiteX129" fmla="*/ 44187 w 84119"/>
                <a:gd name="connsiteY129" fmla="*/ 3035 h 17279"/>
                <a:gd name="connsiteX130" fmla="*/ 44187 w 84119"/>
                <a:gd name="connsiteY130" fmla="*/ 3035 h 17279"/>
                <a:gd name="connsiteX131" fmla="*/ 43591 w 84119"/>
                <a:gd name="connsiteY131" fmla="*/ 1041 h 17279"/>
                <a:gd name="connsiteX132" fmla="*/ 43591 w 84119"/>
                <a:gd name="connsiteY132" fmla="*/ 1041 h 17279"/>
                <a:gd name="connsiteX133" fmla="*/ 43591 w 84119"/>
                <a:gd name="connsiteY133" fmla="*/ 1041 h 17279"/>
                <a:gd name="connsiteX134" fmla="*/ 44772 w 84119"/>
                <a:gd name="connsiteY134" fmla="*/ 228 h 17279"/>
                <a:gd name="connsiteX135" fmla="*/ 44772 w 84119"/>
                <a:gd name="connsiteY135" fmla="*/ 228 h 17279"/>
                <a:gd name="connsiteX136" fmla="*/ 44772 w 84119"/>
                <a:gd name="connsiteY136" fmla="*/ 228 h 17279"/>
                <a:gd name="connsiteX137" fmla="*/ 44899 w 84119"/>
                <a:gd name="connsiteY137" fmla="*/ 228 h 17279"/>
                <a:gd name="connsiteX138" fmla="*/ 44899 w 84119"/>
                <a:gd name="connsiteY138" fmla="*/ 228 h 17279"/>
                <a:gd name="connsiteX139" fmla="*/ 44899 w 84119"/>
                <a:gd name="connsiteY139" fmla="*/ 228 h 17279"/>
                <a:gd name="connsiteX140" fmla="*/ 45635 w 84119"/>
                <a:gd name="connsiteY140" fmla="*/ 0 h 17279"/>
                <a:gd name="connsiteX141" fmla="*/ 45635 w 84119"/>
                <a:gd name="connsiteY141" fmla="*/ 0 h 17279"/>
                <a:gd name="connsiteX142" fmla="*/ 45635 w 84119"/>
                <a:gd name="connsiteY142" fmla="*/ 0 h 17279"/>
                <a:gd name="connsiteX143" fmla="*/ 46372 w 84119"/>
                <a:gd name="connsiteY143" fmla="*/ 50 h 17279"/>
                <a:gd name="connsiteX144" fmla="*/ 46372 w 84119"/>
                <a:gd name="connsiteY144" fmla="*/ 50 h 17279"/>
                <a:gd name="connsiteX145" fmla="*/ 46372 w 84119"/>
                <a:gd name="connsiteY145" fmla="*/ 50 h 17279"/>
                <a:gd name="connsiteX146" fmla="*/ 46981 w 84119"/>
                <a:gd name="connsiteY146" fmla="*/ 101 h 17279"/>
                <a:gd name="connsiteX147" fmla="*/ 46981 w 84119"/>
                <a:gd name="connsiteY147" fmla="*/ 101 h 17279"/>
                <a:gd name="connsiteX148" fmla="*/ 46981 w 84119"/>
                <a:gd name="connsiteY148" fmla="*/ 101 h 17279"/>
                <a:gd name="connsiteX149" fmla="*/ 48366 w 84119"/>
                <a:gd name="connsiteY149" fmla="*/ -64 h 17279"/>
                <a:gd name="connsiteX150" fmla="*/ 48366 w 84119"/>
                <a:gd name="connsiteY150" fmla="*/ -64 h 17279"/>
                <a:gd name="connsiteX151" fmla="*/ 48366 w 84119"/>
                <a:gd name="connsiteY151" fmla="*/ -64 h 17279"/>
                <a:gd name="connsiteX152" fmla="*/ 49305 w 84119"/>
                <a:gd name="connsiteY152" fmla="*/ 0 h 17279"/>
                <a:gd name="connsiteX153" fmla="*/ 49305 w 84119"/>
                <a:gd name="connsiteY153" fmla="*/ 0 h 17279"/>
                <a:gd name="connsiteX154" fmla="*/ 49305 w 84119"/>
                <a:gd name="connsiteY154" fmla="*/ 0 h 17279"/>
                <a:gd name="connsiteX155" fmla="*/ 50804 w 84119"/>
                <a:gd name="connsiteY155" fmla="*/ 406 h 17279"/>
                <a:gd name="connsiteX156" fmla="*/ 50804 w 84119"/>
                <a:gd name="connsiteY156" fmla="*/ 406 h 17279"/>
                <a:gd name="connsiteX157" fmla="*/ 50804 w 84119"/>
                <a:gd name="connsiteY157" fmla="*/ 406 h 17279"/>
                <a:gd name="connsiteX158" fmla="*/ 51477 w 84119"/>
                <a:gd name="connsiteY158" fmla="*/ 622 h 17279"/>
                <a:gd name="connsiteX159" fmla="*/ 51477 w 84119"/>
                <a:gd name="connsiteY159" fmla="*/ 622 h 17279"/>
                <a:gd name="connsiteX160" fmla="*/ 51477 w 84119"/>
                <a:gd name="connsiteY160" fmla="*/ 622 h 17279"/>
                <a:gd name="connsiteX161" fmla="*/ 52696 w 84119"/>
                <a:gd name="connsiteY161" fmla="*/ 1396 h 17279"/>
                <a:gd name="connsiteX162" fmla="*/ 52696 w 84119"/>
                <a:gd name="connsiteY162" fmla="*/ 1396 h 17279"/>
                <a:gd name="connsiteX163" fmla="*/ 52696 w 84119"/>
                <a:gd name="connsiteY163" fmla="*/ 1396 h 17279"/>
                <a:gd name="connsiteX164" fmla="*/ 53242 w 84119"/>
                <a:gd name="connsiteY164" fmla="*/ 1816 h 17279"/>
                <a:gd name="connsiteX165" fmla="*/ 53242 w 84119"/>
                <a:gd name="connsiteY165" fmla="*/ 1816 h 17279"/>
                <a:gd name="connsiteX166" fmla="*/ 53242 w 84119"/>
                <a:gd name="connsiteY166" fmla="*/ 1816 h 17279"/>
                <a:gd name="connsiteX167" fmla="*/ 54322 w 84119"/>
                <a:gd name="connsiteY167" fmla="*/ 2146 h 17279"/>
                <a:gd name="connsiteX168" fmla="*/ 54322 w 84119"/>
                <a:gd name="connsiteY168" fmla="*/ 2146 h 17279"/>
                <a:gd name="connsiteX169" fmla="*/ 54322 w 84119"/>
                <a:gd name="connsiteY169" fmla="*/ 2146 h 17279"/>
                <a:gd name="connsiteX170" fmla="*/ 55452 w 84119"/>
                <a:gd name="connsiteY170" fmla="*/ 2857 h 17279"/>
                <a:gd name="connsiteX171" fmla="*/ 55452 w 84119"/>
                <a:gd name="connsiteY171" fmla="*/ 2857 h 17279"/>
                <a:gd name="connsiteX172" fmla="*/ 55452 w 84119"/>
                <a:gd name="connsiteY172" fmla="*/ 2857 h 17279"/>
                <a:gd name="connsiteX173" fmla="*/ 56722 w 84119"/>
                <a:gd name="connsiteY173" fmla="*/ 3556 h 17279"/>
                <a:gd name="connsiteX174" fmla="*/ 56722 w 84119"/>
                <a:gd name="connsiteY174" fmla="*/ 3556 h 17279"/>
                <a:gd name="connsiteX175" fmla="*/ 56722 w 84119"/>
                <a:gd name="connsiteY175" fmla="*/ 3556 h 17279"/>
                <a:gd name="connsiteX176" fmla="*/ 58627 w 84119"/>
                <a:gd name="connsiteY176" fmla="*/ 4521 h 17279"/>
                <a:gd name="connsiteX177" fmla="*/ 58627 w 84119"/>
                <a:gd name="connsiteY177" fmla="*/ 4521 h 17279"/>
                <a:gd name="connsiteX178" fmla="*/ 58627 w 84119"/>
                <a:gd name="connsiteY178" fmla="*/ 4521 h 17279"/>
                <a:gd name="connsiteX179" fmla="*/ 60773 w 84119"/>
                <a:gd name="connsiteY179" fmla="*/ 5562 h 17279"/>
                <a:gd name="connsiteX180" fmla="*/ 60773 w 84119"/>
                <a:gd name="connsiteY180" fmla="*/ 5562 h 17279"/>
                <a:gd name="connsiteX181" fmla="*/ 60773 w 84119"/>
                <a:gd name="connsiteY181" fmla="*/ 5562 h 17279"/>
                <a:gd name="connsiteX182" fmla="*/ 61269 w 84119"/>
                <a:gd name="connsiteY182" fmla="*/ 5816 h 17279"/>
                <a:gd name="connsiteX183" fmla="*/ 61269 w 84119"/>
                <a:gd name="connsiteY183" fmla="*/ 5816 h 17279"/>
                <a:gd name="connsiteX184" fmla="*/ 61269 w 84119"/>
                <a:gd name="connsiteY184" fmla="*/ 5816 h 17279"/>
                <a:gd name="connsiteX185" fmla="*/ 61497 w 84119"/>
                <a:gd name="connsiteY185" fmla="*/ 5714 h 17279"/>
                <a:gd name="connsiteX186" fmla="*/ 61497 w 84119"/>
                <a:gd name="connsiteY186" fmla="*/ 5714 h 17279"/>
                <a:gd name="connsiteX187" fmla="*/ 61497 w 84119"/>
                <a:gd name="connsiteY187" fmla="*/ 5714 h 17279"/>
                <a:gd name="connsiteX188" fmla="*/ 63415 w 84119"/>
                <a:gd name="connsiteY188" fmla="*/ 6159 h 17279"/>
                <a:gd name="connsiteX189" fmla="*/ 63415 w 84119"/>
                <a:gd name="connsiteY189" fmla="*/ 6159 h 17279"/>
                <a:gd name="connsiteX190" fmla="*/ 63415 w 84119"/>
                <a:gd name="connsiteY190" fmla="*/ 6159 h 17279"/>
                <a:gd name="connsiteX191" fmla="*/ 64101 w 84119"/>
                <a:gd name="connsiteY191" fmla="*/ 6527 h 17279"/>
                <a:gd name="connsiteX192" fmla="*/ 64101 w 84119"/>
                <a:gd name="connsiteY192" fmla="*/ 6527 h 17279"/>
                <a:gd name="connsiteX193" fmla="*/ 64101 w 84119"/>
                <a:gd name="connsiteY193" fmla="*/ 6527 h 17279"/>
                <a:gd name="connsiteX194" fmla="*/ 65218 w 84119"/>
                <a:gd name="connsiteY194" fmla="*/ 6578 h 17279"/>
                <a:gd name="connsiteX195" fmla="*/ 65218 w 84119"/>
                <a:gd name="connsiteY195" fmla="*/ 6578 h 17279"/>
                <a:gd name="connsiteX196" fmla="*/ 65218 w 84119"/>
                <a:gd name="connsiteY196" fmla="*/ 6578 h 17279"/>
                <a:gd name="connsiteX197" fmla="*/ 65955 w 84119"/>
                <a:gd name="connsiteY197" fmla="*/ 6540 h 17279"/>
                <a:gd name="connsiteX198" fmla="*/ 65955 w 84119"/>
                <a:gd name="connsiteY198" fmla="*/ 6540 h 17279"/>
                <a:gd name="connsiteX199" fmla="*/ 65955 w 84119"/>
                <a:gd name="connsiteY199" fmla="*/ 6540 h 17279"/>
                <a:gd name="connsiteX200" fmla="*/ 67809 w 84119"/>
                <a:gd name="connsiteY200" fmla="*/ 6603 h 17279"/>
                <a:gd name="connsiteX201" fmla="*/ 67809 w 84119"/>
                <a:gd name="connsiteY201" fmla="*/ 6603 h 17279"/>
                <a:gd name="connsiteX202" fmla="*/ 67809 w 84119"/>
                <a:gd name="connsiteY202" fmla="*/ 6603 h 17279"/>
                <a:gd name="connsiteX203" fmla="*/ 69282 w 84119"/>
                <a:gd name="connsiteY203" fmla="*/ 6667 h 17279"/>
                <a:gd name="connsiteX204" fmla="*/ 69282 w 84119"/>
                <a:gd name="connsiteY204" fmla="*/ 6667 h 17279"/>
                <a:gd name="connsiteX205" fmla="*/ 69282 w 84119"/>
                <a:gd name="connsiteY205" fmla="*/ 6667 h 17279"/>
                <a:gd name="connsiteX206" fmla="*/ 70971 w 84119"/>
                <a:gd name="connsiteY206" fmla="*/ 6477 h 17279"/>
                <a:gd name="connsiteX207" fmla="*/ 70971 w 84119"/>
                <a:gd name="connsiteY207" fmla="*/ 6477 h 17279"/>
                <a:gd name="connsiteX208" fmla="*/ 70971 w 84119"/>
                <a:gd name="connsiteY208" fmla="*/ 6477 h 17279"/>
                <a:gd name="connsiteX209" fmla="*/ 73460 w 84119"/>
                <a:gd name="connsiteY209" fmla="*/ 6756 h 17279"/>
                <a:gd name="connsiteX210" fmla="*/ 73460 w 84119"/>
                <a:gd name="connsiteY210" fmla="*/ 6756 h 17279"/>
                <a:gd name="connsiteX211" fmla="*/ 73460 w 84119"/>
                <a:gd name="connsiteY211" fmla="*/ 6756 h 17279"/>
                <a:gd name="connsiteX212" fmla="*/ 75835 w 84119"/>
                <a:gd name="connsiteY212" fmla="*/ 6680 h 17279"/>
                <a:gd name="connsiteX213" fmla="*/ 75835 w 84119"/>
                <a:gd name="connsiteY213" fmla="*/ 6680 h 17279"/>
                <a:gd name="connsiteX214" fmla="*/ 75835 w 84119"/>
                <a:gd name="connsiteY214" fmla="*/ 6680 h 17279"/>
                <a:gd name="connsiteX215" fmla="*/ 77486 w 84119"/>
                <a:gd name="connsiteY215" fmla="*/ 6781 h 17279"/>
                <a:gd name="connsiteX216" fmla="*/ 77486 w 84119"/>
                <a:gd name="connsiteY216" fmla="*/ 6781 h 17279"/>
                <a:gd name="connsiteX217" fmla="*/ 77486 w 84119"/>
                <a:gd name="connsiteY217" fmla="*/ 6781 h 17279"/>
                <a:gd name="connsiteX218" fmla="*/ 79137 w 84119"/>
                <a:gd name="connsiteY218" fmla="*/ 7492 h 17279"/>
                <a:gd name="connsiteX219" fmla="*/ 79137 w 84119"/>
                <a:gd name="connsiteY219" fmla="*/ 7492 h 17279"/>
                <a:gd name="connsiteX220" fmla="*/ 79137 w 84119"/>
                <a:gd name="connsiteY220" fmla="*/ 7492 h 17279"/>
                <a:gd name="connsiteX221" fmla="*/ 79925 w 84119"/>
                <a:gd name="connsiteY221" fmla="*/ 7937 h 17279"/>
                <a:gd name="connsiteX222" fmla="*/ 79925 w 84119"/>
                <a:gd name="connsiteY222" fmla="*/ 7937 h 17279"/>
                <a:gd name="connsiteX223" fmla="*/ 79925 w 84119"/>
                <a:gd name="connsiteY223" fmla="*/ 7937 h 17279"/>
                <a:gd name="connsiteX224" fmla="*/ 83087 w 84119"/>
                <a:gd name="connsiteY224" fmla="*/ 7251 h 17279"/>
                <a:gd name="connsiteX225" fmla="*/ 83087 w 84119"/>
                <a:gd name="connsiteY225" fmla="*/ 7251 h 17279"/>
                <a:gd name="connsiteX226" fmla="*/ 83290 w 84119"/>
                <a:gd name="connsiteY226" fmla="*/ 7251 h 17279"/>
                <a:gd name="connsiteX227" fmla="*/ 83290 w 84119"/>
                <a:gd name="connsiteY227" fmla="*/ 7251 h 17279"/>
                <a:gd name="connsiteX228" fmla="*/ 83455 w 84119"/>
                <a:gd name="connsiteY228" fmla="*/ 7404 h 17279"/>
                <a:gd name="connsiteX229" fmla="*/ 83455 w 84119"/>
                <a:gd name="connsiteY229" fmla="*/ 7404 h 17279"/>
                <a:gd name="connsiteX230" fmla="*/ 83455 w 84119"/>
                <a:gd name="connsiteY230" fmla="*/ 7404 h 17279"/>
                <a:gd name="connsiteX231" fmla="*/ 84179 w 84119"/>
                <a:gd name="connsiteY231" fmla="*/ 9029 h 17279"/>
                <a:gd name="connsiteX232" fmla="*/ 84179 w 84119"/>
                <a:gd name="connsiteY232" fmla="*/ 9029 h 17279"/>
                <a:gd name="connsiteX233" fmla="*/ 84179 w 84119"/>
                <a:gd name="connsiteY233" fmla="*/ 9029 h 17279"/>
                <a:gd name="connsiteX234" fmla="*/ 83391 w 84119"/>
                <a:gd name="connsiteY234" fmla="*/ 9956 h 17279"/>
                <a:gd name="connsiteX235" fmla="*/ 83391 w 84119"/>
                <a:gd name="connsiteY235" fmla="*/ 9956 h 17279"/>
                <a:gd name="connsiteX236" fmla="*/ 83391 w 84119"/>
                <a:gd name="connsiteY236" fmla="*/ 9956 h 17279"/>
                <a:gd name="connsiteX237" fmla="*/ 83429 w 84119"/>
                <a:gd name="connsiteY237" fmla="*/ 10782 h 17279"/>
                <a:gd name="connsiteX238" fmla="*/ 83429 w 84119"/>
                <a:gd name="connsiteY238" fmla="*/ 10782 h 17279"/>
                <a:gd name="connsiteX239" fmla="*/ 83429 w 84119"/>
                <a:gd name="connsiteY239" fmla="*/ 10782 h 17279"/>
                <a:gd name="connsiteX240" fmla="*/ 79543 w 84119"/>
                <a:gd name="connsiteY240" fmla="*/ 11759 h 17279"/>
                <a:gd name="connsiteX241" fmla="*/ 79543 w 84119"/>
                <a:gd name="connsiteY241" fmla="*/ 11759 h 17279"/>
                <a:gd name="connsiteX242" fmla="*/ 79543 w 84119"/>
                <a:gd name="connsiteY242" fmla="*/ 11759 h 17279"/>
                <a:gd name="connsiteX243" fmla="*/ 75416 w 84119"/>
                <a:gd name="connsiteY243" fmla="*/ 12559 h 17279"/>
                <a:gd name="connsiteX244" fmla="*/ 75416 w 84119"/>
                <a:gd name="connsiteY244" fmla="*/ 12559 h 17279"/>
                <a:gd name="connsiteX245" fmla="*/ 75416 w 84119"/>
                <a:gd name="connsiteY245" fmla="*/ 12559 h 17279"/>
                <a:gd name="connsiteX246" fmla="*/ 74794 w 84119"/>
                <a:gd name="connsiteY246" fmla="*/ 12725 h 17279"/>
                <a:gd name="connsiteX247" fmla="*/ 74794 w 84119"/>
                <a:gd name="connsiteY247" fmla="*/ 12725 h 17279"/>
                <a:gd name="connsiteX248" fmla="*/ 74794 w 84119"/>
                <a:gd name="connsiteY248" fmla="*/ 12725 h 17279"/>
                <a:gd name="connsiteX249" fmla="*/ 73384 w 84119"/>
                <a:gd name="connsiteY249" fmla="*/ 12090 h 17279"/>
                <a:gd name="connsiteX250" fmla="*/ 73384 w 84119"/>
                <a:gd name="connsiteY250" fmla="*/ 12090 h 17279"/>
                <a:gd name="connsiteX251" fmla="*/ 73384 w 84119"/>
                <a:gd name="connsiteY251" fmla="*/ 12090 h 17279"/>
                <a:gd name="connsiteX252" fmla="*/ 70527 w 84119"/>
                <a:gd name="connsiteY252" fmla="*/ 10553 h 17279"/>
                <a:gd name="connsiteX253" fmla="*/ 70527 w 84119"/>
                <a:gd name="connsiteY253" fmla="*/ 10553 h 17279"/>
                <a:gd name="connsiteX254" fmla="*/ 70527 w 84119"/>
                <a:gd name="connsiteY254" fmla="*/ 10553 h 17279"/>
                <a:gd name="connsiteX255" fmla="*/ 69853 w 84119"/>
                <a:gd name="connsiteY255" fmla="*/ 10248 h 17279"/>
                <a:gd name="connsiteX256" fmla="*/ 69853 w 84119"/>
                <a:gd name="connsiteY256" fmla="*/ 10248 h 17279"/>
                <a:gd name="connsiteX257" fmla="*/ 69853 w 84119"/>
                <a:gd name="connsiteY257" fmla="*/ 10248 h 17279"/>
                <a:gd name="connsiteX258" fmla="*/ 69333 w 84119"/>
                <a:gd name="connsiteY258" fmla="*/ 10286 h 17279"/>
                <a:gd name="connsiteX259" fmla="*/ 69333 w 84119"/>
                <a:gd name="connsiteY259" fmla="*/ 10286 h 17279"/>
                <a:gd name="connsiteX260" fmla="*/ 69333 w 84119"/>
                <a:gd name="connsiteY260" fmla="*/ 10286 h 17279"/>
                <a:gd name="connsiteX261" fmla="*/ 68228 w 84119"/>
                <a:gd name="connsiteY261" fmla="*/ 10579 h 17279"/>
                <a:gd name="connsiteX262" fmla="*/ 68228 w 84119"/>
                <a:gd name="connsiteY262" fmla="*/ 10579 h 17279"/>
                <a:gd name="connsiteX263" fmla="*/ 68228 w 84119"/>
                <a:gd name="connsiteY263" fmla="*/ 10579 h 17279"/>
                <a:gd name="connsiteX264" fmla="*/ 67428 w 84119"/>
                <a:gd name="connsiteY264" fmla="*/ 11112 h 17279"/>
                <a:gd name="connsiteX265" fmla="*/ 67428 w 84119"/>
                <a:gd name="connsiteY265" fmla="*/ 11112 h 17279"/>
                <a:gd name="connsiteX266" fmla="*/ 67428 w 84119"/>
                <a:gd name="connsiteY266" fmla="*/ 11112 h 17279"/>
                <a:gd name="connsiteX267" fmla="*/ 66171 w 84119"/>
                <a:gd name="connsiteY267" fmla="*/ 10794 h 17279"/>
                <a:gd name="connsiteX268" fmla="*/ 66171 w 84119"/>
                <a:gd name="connsiteY268" fmla="*/ 10794 h 17279"/>
                <a:gd name="connsiteX269" fmla="*/ 66171 w 84119"/>
                <a:gd name="connsiteY269" fmla="*/ 10794 h 17279"/>
                <a:gd name="connsiteX270" fmla="*/ 62780 w 84119"/>
                <a:gd name="connsiteY270" fmla="*/ 10033 h 17279"/>
                <a:gd name="connsiteX271" fmla="*/ 62780 w 84119"/>
                <a:gd name="connsiteY271" fmla="*/ 10033 h 17279"/>
                <a:gd name="connsiteX272" fmla="*/ 62780 w 84119"/>
                <a:gd name="connsiteY272" fmla="*/ 10033 h 17279"/>
                <a:gd name="connsiteX273" fmla="*/ 62361 w 84119"/>
                <a:gd name="connsiteY273" fmla="*/ 10172 h 17279"/>
                <a:gd name="connsiteX274" fmla="*/ 62361 w 84119"/>
                <a:gd name="connsiteY274" fmla="*/ 10172 h 17279"/>
                <a:gd name="connsiteX275" fmla="*/ 62361 w 84119"/>
                <a:gd name="connsiteY275" fmla="*/ 10172 h 17279"/>
                <a:gd name="connsiteX276" fmla="*/ 60799 w 84119"/>
                <a:gd name="connsiteY276" fmla="*/ 10579 h 17279"/>
                <a:gd name="connsiteX277" fmla="*/ 60799 w 84119"/>
                <a:gd name="connsiteY277" fmla="*/ 10579 h 17279"/>
                <a:gd name="connsiteX278" fmla="*/ 60799 w 84119"/>
                <a:gd name="connsiteY278" fmla="*/ 10579 h 17279"/>
                <a:gd name="connsiteX279" fmla="*/ 60240 w 84119"/>
                <a:gd name="connsiteY279" fmla="*/ 10845 h 17279"/>
                <a:gd name="connsiteX280" fmla="*/ 60240 w 84119"/>
                <a:gd name="connsiteY280" fmla="*/ 10845 h 17279"/>
                <a:gd name="connsiteX281" fmla="*/ 60240 w 84119"/>
                <a:gd name="connsiteY281" fmla="*/ 10845 h 17279"/>
                <a:gd name="connsiteX282" fmla="*/ 58602 w 84119"/>
                <a:gd name="connsiteY282" fmla="*/ 11188 h 17279"/>
                <a:gd name="connsiteX283" fmla="*/ 58602 w 84119"/>
                <a:gd name="connsiteY283" fmla="*/ 11188 h 17279"/>
                <a:gd name="connsiteX284" fmla="*/ 58602 w 84119"/>
                <a:gd name="connsiteY284" fmla="*/ 11188 h 17279"/>
                <a:gd name="connsiteX285" fmla="*/ 57256 w 84119"/>
                <a:gd name="connsiteY285" fmla="*/ 11442 h 17279"/>
                <a:gd name="connsiteX286" fmla="*/ 57256 w 84119"/>
                <a:gd name="connsiteY286" fmla="*/ 11442 h 17279"/>
                <a:gd name="connsiteX287" fmla="*/ 57256 w 84119"/>
                <a:gd name="connsiteY287" fmla="*/ 11442 h 17279"/>
                <a:gd name="connsiteX288" fmla="*/ 56786 w 84119"/>
                <a:gd name="connsiteY288" fmla="*/ 11709 h 17279"/>
                <a:gd name="connsiteX289" fmla="*/ 56786 w 84119"/>
                <a:gd name="connsiteY289" fmla="*/ 11709 h 17279"/>
                <a:gd name="connsiteX290" fmla="*/ 56786 w 84119"/>
                <a:gd name="connsiteY290" fmla="*/ 11709 h 17279"/>
                <a:gd name="connsiteX291" fmla="*/ 56684 w 84119"/>
                <a:gd name="connsiteY291" fmla="*/ 11988 h 17279"/>
                <a:gd name="connsiteX292" fmla="*/ 56684 w 84119"/>
                <a:gd name="connsiteY292" fmla="*/ 11988 h 17279"/>
                <a:gd name="connsiteX293" fmla="*/ 56684 w 84119"/>
                <a:gd name="connsiteY293" fmla="*/ 11988 h 17279"/>
                <a:gd name="connsiteX294" fmla="*/ 55033 w 84119"/>
                <a:gd name="connsiteY294" fmla="*/ 12699 h 17279"/>
                <a:gd name="connsiteX295" fmla="*/ 55033 w 84119"/>
                <a:gd name="connsiteY295" fmla="*/ 12699 h 17279"/>
                <a:gd name="connsiteX296" fmla="*/ 55033 w 84119"/>
                <a:gd name="connsiteY296" fmla="*/ 12699 h 17279"/>
                <a:gd name="connsiteX297" fmla="*/ 53268 w 84119"/>
                <a:gd name="connsiteY297" fmla="*/ 12268 h 17279"/>
                <a:gd name="connsiteX298" fmla="*/ 53268 w 84119"/>
                <a:gd name="connsiteY298" fmla="*/ 12268 h 17279"/>
                <a:gd name="connsiteX299" fmla="*/ 53268 w 84119"/>
                <a:gd name="connsiteY299" fmla="*/ 12268 h 17279"/>
                <a:gd name="connsiteX300" fmla="*/ 51236 w 84119"/>
                <a:gd name="connsiteY300" fmla="*/ 11861 h 17279"/>
                <a:gd name="connsiteX301" fmla="*/ 51236 w 84119"/>
                <a:gd name="connsiteY301" fmla="*/ 11861 h 17279"/>
                <a:gd name="connsiteX302" fmla="*/ 51236 w 84119"/>
                <a:gd name="connsiteY302" fmla="*/ 11861 h 17279"/>
                <a:gd name="connsiteX303" fmla="*/ 48988 w 84119"/>
                <a:gd name="connsiteY303" fmla="*/ 11417 h 17279"/>
                <a:gd name="connsiteX304" fmla="*/ 48988 w 84119"/>
                <a:gd name="connsiteY304" fmla="*/ 11417 h 17279"/>
                <a:gd name="connsiteX305" fmla="*/ 48988 w 84119"/>
                <a:gd name="connsiteY305" fmla="*/ 11417 h 17279"/>
                <a:gd name="connsiteX306" fmla="*/ 48493 w 84119"/>
                <a:gd name="connsiteY306" fmla="*/ 11544 h 17279"/>
                <a:gd name="connsiteX307" fmla="*/ 48493 w 84119"/>
                <a:gd name="connsiteY307" fmla="*/ 11544 h 17279"/>
                <a:gd name="connsiteX308" fmla="*/ 48493 w 84119"/>
                <a:gd name="connsiteY308" fmla="*/ 11544 h 17279"/>
                <a:gd name="connsiteX309" fmla="*/ 48328 w 84119"/>
                <a:gd name="connsiteY309" fmla="*/ 11988 h 17279"/>
                <a:gd name="connsiteX310" fmla="*/ 48328 w 84119"/>
                <a:gd name="connsiteY310" fmla="*/ 11988 h 17279"/>
                <a:gd name="connsiteX311" fmla="*/ 48328 w 84119"/>
                <a:gd name="connsiteY311" fmla="*/ 11988 h 17279"/>
                <a:gd name="connsiteX312" fmla="*/ 47477 w 84119"/>
                <a:gd name="connsiteY312" fmla="*/ 12890 h 17279"/>
                <a:gd name="connsiteX313" fmla="*/ 47477 w 84119"/>
                <a:gd name="connsiteY313" fmla="*/ 12890 h 17279"/>
                <a:gd name="connsiteX314" fmla="*/ 47477 w 84119"/>
                <a:gd name="connsiteY314" fmla="*/ 12890 h 17279"/>
                <a:gd name="connsiteX315" fmla="*/ 46854 w 84119"/>
                <a:gd name="connsiteY315" fmla="*/ 12852 h 17279"/>
                <a:gd name="connsiteX316" fmla="*/ 46854 w 84119"/>
                <a:gd name="connsiteY316" fmla="*/ 12852 h 17279"/>
                <a:gd name="connsiteX317" fmla="*/ 46854 w 84119"/>
                <a:gd name="connsiteY317" fmla="*/ 12852 h 17279"/>
                <a:gd name="connsiteX318" fmla="*/ 45889 w 84119"/>
                <a:gd name="connsiteY318" fmla="*/ 12877 h 17279"/>
                <a:gd name="connsiteX319" fmla="*/ 45889 w 84119"/>
                <a:gd name="connsiteY319" fmla="*/ 12877 h 17279"/>
                <a:gd name="connsiteX320" fmla="*/ 45889 w 84119"/>
                <a:gd name="connsiteY320" fmla="*/ 12877 h 17279"/>
                <a:gd name="connsiteX321" fmla="*/ 45470 w 84119"/>
                <a:gd name="connsiteY321" fmla="*/ 13106 h 17279"/>
                <a:gd name="connsiteX322" fmla="*/ 45470 w 84119"/>
                <a:gd name="connsiteY322" fmla="*/ 13106 h 17279"/>
                <a:gd name="connsiteX323" fmla="*/ 45470 w 84119"/>
                <a:gd name="connsiteY323" fmla="*/ 13106 h 17279"/>
                <a:gd name="connsiteX324" fmla="*/ 43324 w 84119"/>
                <a:gd name="connsiteY324" fmla="*/ 13474 h 17279"/>
                <a:gd name="connsiteX325" fmla="*/ 43324 w 84119"/>
                <a:gd name="connsiteY325" fmla="*/ 13474 h 17279"/>
                <a:gd name="connsiteX326" fmla="*/ 43324 w 84119"/>
                <a:gd name="connsiteY326" fmla="*/ 13474 h 17279"/>
                <a:gd name="connsiteX327" fmla="*/ 42079 w 84119"/>
                <a:gd name="connsiteY327" fmla="*/ 13207 h 17279"/>
                <a:gd name="connsiteX328" fmla="*/ 42079 w 84119"/>
                <a:gd name="connsiteY328" fmla="*/ 13207 h 17279"/>
                <a:gd name="connsiteX329" fmla="*/ 42079 w 84119"/>
                <a:gd name="connsiteY329" fmla="*/ 13207 h 17279"/>
                <a:gd name="connsiteX330" fmla="*/ 41076 w 84119"/>
                <a:gd name="connsiteY330" fmla="*/ 13030 h 17279"/>
                <a:gd name="connsiteX331" fmla="*/ 41076 w 84119"/>
                <a:gd name="connsiteY331" fmla="*/ 13030 h 17279"/>
                <a:gd name="connsiteX332" fmla="*/ 41076 w 84119"/>
                <a:gd name="connsiteY332" fmla="*/ 13030 h 17279"/>
                <a:gd name="connsiteX333" fmla="*/ 40352 w 84119"/>
                <a:gd name="connsiteY333" fmla="*/ 13423 h 17279"/>
                <a:gd name="connsiteX334" fmla="*/ 40352 w 84119"/>
                <a:gd name="connsiteY334" fmla="*/ 13423 h 17279"/>
                <a:gd name="connsiteX335" fmla="*/ 40352 w 84119"/>
                <a:gd name="connsiteY335" fmla="*/ 13423 h 17279"/>
                <a:gd name="connsiteX336" fmla="*/ 39641 w 84119"/>
                <a:gd name="connsiteY336" fmla="*/ 13944 h 17279"/>
                <a:gd name="connsiteX337" fmla="*/ 39641 w 84119"/>
                <a:gd name="connsiteY337" fmla="*/ 13944 h 17279"/>
                <a:gd name="connsiteX338" fmla="*/ 40022 w 84119"/>
                <a:gd name="connsiteY338" fmla="*/ 14515 h 17279"/>
                <a:gd name="connsiteX339" fmla="*/ 40022 w 84119"/>
                <a:gd name="connsiteY339" fmla="*/ 14515 h 17279"/>
                <a:gd name="connsiteX340" fmla="*/ 40098 w 84119"/>
                <a:gd name="connsiteY340" fmla="*/ 14719 h 17279"/>
                <a:gd name="connsiteX341" fmla="*/ 40098 w 84119"/>
                <a:gd name="connsiteY341" fmla="*/ 14719 h 17279"/>
                <a:gd name="connsiteX342" fmla="*/ 40098 w 84119"/>
                <a:gd name="connsiteY342" fmla="*/ 14719 h 17279"/>
                <a:gd name="connsiteX343" fmla="*/ 39679 w 84119"/>
                <a:gd name="connsiteY343" fmla="*/ 16713 h 17279"/>
                <a:gd name="connsiteX344" fmla="*/ 39679 w 84119"/>
                <a:gd name="connsiteY344" fmla="*/ 16713 h 17279"/>
                <a:gd name="connsiteX345" fmla="*/ 39679 w 84119"/>
                <a:gd name="connsiteY345" fmla="*/ 16713 h 17279"/>
                <a:gd name="connsiteX346" fmla="*/ 37546 w 84119"/>
                <a:gd name="connsiteY346" fmla="*/ 17030 h 17279"/>
                <a:gd name="connsiteX347" fmla="*/ 37546 w 84119"/>
                <a:gd name="connsiteY347" fmla="*/ 17030 h 17279"/>
                <a:gd name="connsiteX348" fmla="*/ 37546 w 84119"/>
                <a:gd name="connsiteY348" fmla="*/ 17030 h 17279"/>
                <a:gd name="connsiteX349" fmla="*/ 34371 w 84119"/>
                <a:gd name="connsiteY349" fmla="*/ 16446 h 17279"/>
                <a:gd name="connsiteX350" fmla="*/ 34371 w 84119"/>
                <a:gd name="connsiteY350" fmla="*/ 16446 h 17279"/>
                <a:gd name="connsiteX351" fmla="*/ 34371 w 84119"/>
                <a:gd name="connsiteY351" fmla="*/ 16446 h 17279"/>
                <a:gd name="connsiteX352" fmla="*/ 33279 w 84119"/>
                <a:gd name="connsiteY352" fmla="*/ 16408 h 17279"/>
                <a:gd name="connsiteX353" fmla="*/ 33279 w 84119"/>
                <a:gd name="connsiteY353" fmla="*/ 16408 h 17279"/>
                <a:gd name="connsiteX354" fmla="*/ 33279 w 84119"/>
                <a:gd name="connsiteY354" fmla="*/ 16408 h 17279"/>
                <a:gd name="connsiteX355" fmla="*/ 32351 w 84119"/>
                <a:gd name="connsiteY355" fmla="*/ 16497 h 17279"/>
                <a:gd name="connsiteX356" fmla="*/ 32351 w 84119"/>
                <a:gd name="connsiteY356" fmla="*/ 16497 h 17279"/>
                <a:gd name="connsiteX357" fmla="*/ 32351 w 84119"/>
                <a:gd name="connsiteY357" fmla="*/ 16497 h 17279"/>
                <a:gd name="connsiteX358" fmla="*/ 30904 w 84119"/>
                <a:gd name="connsiteY358" fmla="*/ 16497 h 17279"/>
                <a:gd name="connsiteX359" fmla="*/ 30904 w 84119"/>
                <a:gd name="connsiteY359" fmla="*/ 16497 h 17279"/>
                <a:gd name="connsiteX360" fmla="*/ 30904 w 84119"/>
                <a:gd name="connsiteY360" fmla="*/ 16497 h 17279"/>
                <a:gd name="connsiteX361" fmla="*/ 30065 w 84119"/>
                <a:gd name="connsiteY361" fmla="*/ 16382 h 17279"/>
                <a:gd name="connsiteX362" fmla="*/ 30065 w 84119"/>
                <a:gd name="connsiteY362" fmla="*/ 16382 h 17279"/>
                <a:gd name="connsiteX363" fmla="*/ 30065 w 84119"/>
                <a:gd name="connsiteY363" fmla="*/ 16382 h 17279"/>
                <a:gd name="connsiteX364" fmla="*/ 27652 w 84119"/>
                <a:gd name="connsiteY364" fmla="*/ 15188 h 17279"/>
                <a:gd name="connsiteX365" fmla="*/ 27652 w 84119"/>
                <a:gd name="connsiteY365" fmla="*/ 15188 h 17279"/>
                <a:gd name="connsiteX366" fmla="*/ 27652 w 84119"/>
                <a:gd name="connsiteY366" fmla="*/ 15188 h 17279"/>
                <a:gd name="connsiteX367" fmla="*/ 26357 w 84119"/>
                <a:gd name="connsiteY367" fmla="*/ 13474 h 17279"/>
                <a:gd name="connsiteX368" fmla="*/ 26357 w 84119"/>
                <a:gd name="connsiteY368" fmla="*/ 13474 h 17279"/>
                <a:gd name="connsiteX369" fmla="*/ 26357 w 84119"/>
                <a:gd name="connsiteY369" fmla="*/ 13474 h 17279"/>
                <a:gd name="connsiteX370" fmla="*/ 26192 w 84119"/>
                <a:gd name="connsiteY370" fmla="*/ 13233 h 17279"/>
                <a:gd name="connsiteX371" fmla="*/ 26192 w 84119"/>
                <a:gd name="connsiteY371" fmla="*/ 13233 h 17279"/>
                <a:gd name="connsiteX372" fmla="*/ 26192 w 84119"/>
                <a:gd name="connsiteY372" fmla="*/ 13233 h 17279"/>
                <a:gd name="connsiteX373" fmla="*/ 26078 w 84119"/>
                <a:gd name="connsiteY373" fmla="*/ 13347 h 17279"/>
                <a:gd name="connsiteX374" fmla="*/ 26078 w 84119"/>
                <a:gd name="connsiteY374" fmla="*/ 13347 h 17279"/>
                <a:gd name="connsiteX375" fmla="*/ 26078 w 84119"/>
                <a:gd name="connsiteY375" fmla="*/ 13347 h 17279"/>
                <a:gd name="connsiteX376" fmla="*/ 25265 w 84119"/>
                <a:gd name="connsiteY376" fmla="*/ 13868 h 17279"/>
                <a:gd name="connsiteX377" fmla="*/ 25265 w 84119"/>
                <a:gd name="connsiteY377" fmla="*/ 13868 h 17279"/>
                <a:gd name="connsiteX378" fmla="*/ 25265 w 84119"/>
                <a:gd name="connsiteY378" fmla="*/ 13868 h 17279"/>
                <a:gd name="connsiteX379" fmla="*/ 23728 w 84119"/>
                <a:gd name="connsiteY379" fmla="*/ 13106 h 17279"/>
                <a:gd name="connsiteX380" fmla="*/ 23728 w 84119"/>
                <a:gd name="connsiteY380" fmla="*/ 13106 h 17279"/>
                <a:gd name="connsiteX381" fmla="*/ 23728 w 84119"/>
                <a:gd name="connsiteY381" fmla="*/ 13106 h 17279"/>
                <a:gd name="connsiteX382" fmla="*/ 18966 w 84119"/>
                <a:gd name="connsiteY382" fmla="*/ 11074 h 17279"/>
                <a:gd name="connsiteX383" fmla="*/ 18966 w 84119"/>
                <a:gd name="connsiteY383" fmla="*/ 11074 h 17279"/>
                <a:gd name="connsiteX384" fmla="*/ 18966 w 84119"/>
                <a:gd name="connsiteY384" fmla="*/ 11074 h 17279"/>
                <a:gd name="connsiteX385" fmla="*/ 18610 w 84119"/>
                <a:gd name="connsiteY385" fmla="*/ 11239 h 17279"/>
                <a:gd name="connsiteX386" fmla="*/ 18610 w 84119"/>
                <a:gd name="connsiteY386" fmla="*/ 11239 h 17279"/>
                <a:gd name="connsiteX387" fmla="*/ 18610 w 84119"/>
                <a:gd name="connsiteY387" fmla="*/ 11239 h 17279"/>
                <a:gd name="connsiteX388" fmla="*/ 17353 w 84119"/>
                <a:gd name="connsiteY388" fmla="*/ 11467 h 17279"/>
                <a:gd name="connsiteX389" fmla="*/ 17353 w 84119"/>
                <a:gd name="connsiteY389" fmla="*/ 11467 h 17279"/>
                <a:gd name="connsiteX390" fmla="*/ 17353 w 84119"/>
                <a:gd name="connsiteY390" fmla="*/ 11467 h 17279"/>
                <a:gd name="connsiteX391" fmla="*/ 15702 w 84119"/>
                <a:gd name="connsiteY391" fmla="*/ 11112 h 17279"/>
                <a:gd name="connsiteX392" fmla="*/ 15702 w 84119"/>
                <a:gd name="connsiteY392" fmla="*/ 11112 h 17279"/>
                <a:gd name="connsiteX393" fmla="*/ 15728 w 84119"/>
                <a:gd name="connsiteY393" fmla="*/ 11175 h 17279"/>
                <a:gd name="connsiteX394" fmla="*/ 15728 w 84119"/>
                <a:gd name="connsiteY394" fmla="*/ 11175 h 17279"/>
                <a:gd name="connsiteX395" fmla="*/ 15397 w 84119"/>
                <a:gd name="connsiteY395" fmla="*/ 11683 h 17279"/>
                <a:gd name="connsiteX396" fmla="*/ 15397 w 84119"/>
                <a:gd name="connsiteY396" fmla="*/ 11683 h 17279"/>
                <a:gd name="connsiteX397" fmla="*/ 15118 w 84119"/>
                <a:gd name="connsiteY397" fmla="*/ 11683 h 17279"/>
                <a:gd name="connsiteX398" fmla="*/ 15118 w 84119"/>
                <a:gd name="connsiteY398" fmla="*/ 11683 h 17279"/>
                <a:gd name="connsiteX399" fmla="*/ 15118 w 84119"/>
                <a:gd name="connsiteY399" fmla="*/ 11683 h 17279"/>
                <a:gd name="connsiteX400" fmla="*/ 14140 w 84119"/>
                <a:gd name="connsiteY400" fmla="*/ 10934 h 17279"/>
                <a:gd name="connsiteX401" fmla="*/ 14140 w 84119"/>
                <a:gd name="connsiteY401" fmla="*/ 10934 h 17279"/>
                <a:gd name="connsiteX402" fmla="*/ 14140 w 84119"/>
                <a:gd name="connsiteY402" fmla="*/ 10934 h 17279"/>
                <a:gd name="connsiteX403" fmla="*/ 13823 w 84119"/>
                <a:gd name="connsiteY403" fmla="*/ 10667 h 17279"/>
                <a:gd name="connsiteX404" fmla="*/ 13823 w 84119"/>
                <a:gd name="connsiteY404" fmla="*/ 10667 h 17279"/>
                <a:gd name="connsiteX405" fmla="*/ 13823 w 84119"/>
                <a:gd name="connsiteY405" fmla="*/ 10667 h 17279"/>
                <a:gd name="connsiteX406" fmla="*/ 13429 w 84119"/>
                <a:gd name="connsiteY406" fmla="*/ 10769 h 17279"/>
                <a:gd name="connsiteX407" fmla="*/ 13429 w 84119"/>
                <a:gd name="connsiteY407" fmla="*/ 10769 h 17279"/>
                <a:gd name="connsiteX408" fmla="*/ 13429 w 84119"/>
                <a:gd name="connsiteY408" fmla="*/ 10769 h 17279"/>
                <a:gd name="connsiteX409" fmla="*/ 12045 w 84119"/>
                <a:gd name="connsiteY409" fmla="*/ 10058 h 17279"/>
                <a:gd name="connsiteX410" fmla="*/ 12045 w 84119"/>
                <a:gd name="connsiteY410" fmla="*/ 10058 h 17279"/>
                <a:gd name="connsiteX411" fmla="*/ 12045 w 84119"/>
                <a:gd name="connsiteY411" fmla="*/ 10058 h 17279"/>
                <a:gd name="connsiteX412" fmla="*/ 9797 w 84119"/>
                <a:gd name="connsiteY412" fmla="*/ 8673 h 17279"/>
                <a:gd name="connsiteX413" fmla="*/ 9797 w 84119"/>
                <a:gd name="connsiteY413" fmla="*/ 8673 h 17279"/>
                <a:gd name="connsiteX414" fmla="*/ 9797 w 84119"/>
                <a:gd name="connsiteY414" fmla="*/ 8673 h 17279"/>
                <a:gd name="connsiteX415" fmla="*/ 8908 w 84119"/>
                <a:gd name="connsiteY415" fmla="*/ 8216 h 17279"/>
                <a:gd name="connsiteX416" fmla="*/ 8908 w 84119"/>
                <a:gd name="connsiteY416" fmla="*/ 8216 h 17279"/>
                <a:gd name="connsiteX417" fmla="*/ 8908 w 84119"/>
                <a:gd name="connsiteY417" fmla="*/ 8216 h 17279"/>
                <a:gd name="connsiteX418" fmla="*/ 8793 w 84119"/>
                <a:gd name="connsiteY418" fmla="*/ 8153 h 17279"/>
                <a:gd name="connsiteX419" fmla="*/ 8793 w 84119"/>
                <a:gd name="connsiteY419" fmla="*/ 8153 h 17279"/>
                <a:gd name="connsiteX420" fmla="*/ 8793 w 84119"/>
                <a:gd name="connsiteY420" fmla="*/ 8153 h 17279"/>
                <a:gd name="connsiteX421" fmla="*/ 8412 w 84119"/>
                <a:gd name="connsiteY421" fmla="*/ 8254 h 17279"/>
                <a:gd name="connsiteX422" fmla="*/ 8412 w 84119"/>
                <a:gd name="connsiteY422" fmla="*/ 8254 h 17279"/>
                <a:gd name="connsiteX423" fmla="*/ 8412 w 84119"/>
                <a:gd name="connsiteY423" fmla="*/ 8254 h 17279"/>
                <a:gd name="connsiteX424" fmla="*/ 7422 w 84119"/>
                <a:gd name="connsiteY424" fmla="*/ 7810 h 17279"/>
                <a:gd name="connsiteX425" fmla="*/ 7422 w 84119"/>
                <a:gd name="connsiteY425" fmla="*/ 7810 h 17279"/>
                <a:gd name="connsiteX426" fmla="*/ 6406 w 84119"/>
                <a:gd name="connsiteY426" fmla="*/ 7048 h 17279"/>
                <a:gd name="connsiteX427" fmla="*/ 6406 w 84119"/>
                <a:gd name="connsiteY427" fmla="*/ 7048 h 17279"/>
                <a:gd name="connsiteX428" fmla="*/ 5390 w 84119"/>
                <a:gd name="connsiteY428" fmla="*/ 6616 h 17279"/>
                <a:gd name="connsiteX429" fmla="*/ 5390 w 84119"/>
                <a:gd name="connsiteY429" fmla="*/ 6616 h 17279"/>
                <a:gd name="connsiteX430" fmla="*/ 5314 w 84119"/>
                <a:gd name="connsiteY430" fmla="*/ 6502 h 17279"/>
                <a:gd name="connsiteX431" fmla="*/ 5314 w 84119"/>
                <a:gd name="connsiteY431" fmla="*/ 6502 h 17279"/>
                <a:gd name="connsiteX432" fmla="*/ 5314 w 84119"/>
                <a:gd name="connsiteY432" fmla="*/ 6502 h 17279"/>
                <a:gd name="connsiteX433" fmla="*/ 5098 w 84119"/>
                <a:gd name="connsiteY433" fmla="*/ 6172 h 17279"/>
                <a:gd name="connsiteX434" fmla="*/ 5098 w 84119"/>
                <a:gd name="connsiteY434" fmla="*/ 6172 h 17279"/>
                <a:gd name="connsiteX435" fmla="*/ 5098 w 84119"/>
                <a:gd name="connsiteY435" fmla="*/ 6172 h 17279"/>
                <a:gd name="connsiteX436" fmla="*/ 4704 w 84119"/>
                <a:gd name="connsiteY436" fmla="*/ 5651 h 17279"/>
                <a:gd name="connsiteX437" fmla="*/ 4704 w 84119"/>
                <a:gd name="connsiteY437" fmla="*/ 5651 h 17279"/>
                <a:gd name="connsiteX438" fmla="*/ 4704 w 84119"/>
                <a:gd name="connsiteY438" fmla="*/ 5651 h 17279"/>
                <a:gd name="connsiteX439" fmla="*/ 3968 w 84119"/>
                <a:gd name="connsiteY439" fmla="*/ 4838 h 17279"/>
                <a:gd name="connsiteX440" fmla="*/ 3968 w 84119"/>
                <a:gd name="connsiteY440" fmla="*/ 4838 h 17279"/>
                <a:gd name="connsiteX441" fmla="*/ 3968 w 84119"/>
                <a:gd name="connsiteY441" fmla="*/ 4838 h 17279"/>
                <a:gd name="connsiteX442" fmla="*/ 3714 w 84119"/>
                <a:gd name="connsiteY442" fmla="*/ 5067 h 17279"/>
                <a:gd name="connsiteX443" fmla="*/ 3714 w 84119"/>
                <a:gd name="connsiteY443" fmla="*/ 5067 h 17279"/>
                <a:gd name="connsiteX444" fmla="*/ 3714 w 84119"/>
                <a:gd name="connsiteY444" fmla="*/ 5067 h 17279"/>
                <a:gd name="connsiteX445" fmla="*/ 2037 w 84119"/>
                <a:gd name="connsiteY445" fmla="*/ 6057 h 17279"/>
                <a:gd name="connsiteX446" fmla="*/ 2037 w 84119"/>
                <a:gd name="connsiteY446" fmla="*/ 6057 h 17279"/>
                <a:gd name="connsiteX447" fmla="*/ 2037 w 84119"/>
                <a:gd name="connsiteY447" fmla="*/ 6057 h 17279"/>
                <a:gd name="connsiteX448" fmla="*/ 1237 w 84119"/>
                <a:gd name="connsiteY448" fmla="*/ 5295 h 17279"/>
                <a:gd name="connsiteX449" fmla="*/ 1237 w 84119"/>
                <a:gd name="connsiteY449" fmla="*/ 5295 h 17279"/>
                <a:gd name="connsiteX450" fmla="*/ 1237 w 84119"/>
                <a:gd name="connsiteY450" fmla="*/ 5295 h 17279"/>
                <a:gd name="connsiteX451" fmla="*/ 729 w 84119"/>
                <a:gd name="connsiteY451" fmla="*/ 4698 h 17279"/>
                <a:gd name="connsiteX452" fmla="*/ 729 w 84119"/>
                <a:gd name="connsiteY452" fmla="*/ 4698 h 17279"/>
                <a:gd name="connsiteX453" fmla="*/ 729 w 84119"/>
                <a:gd name="connsiteY453" fmla="*/ 4698 h 17279"/>
                <a:gd name="connsiteX454" fmla="*/ 132 w 84119"/>
                <a:gd name="connsiteY454" fmla="*/ 3352 h 17279"/>
                <a:gd name="connsiteX455" fmla="*/ 132 w 84119"/>
                <a:gd name="connsiteY455" fmla="*/ 3352 h 17279"/>
                <a:gd name="connsiteX456" fmla="*/ 132 w 84119"/>
                <a:gd name="connsiteY456" fmla="*/ 3352 h 17279"/>
                <a:gd name="connsiteX457" fmla="*/ 1707 w 84119"/>
                <a:gd name="connsiteY457" fmla="*/ 2616 h 17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</a:cxnLst>
              <a:rect l="l" t="t" r="r" b="b"/>
              <a:pathLst>
                <a:path w="84119" h="17279">
                  <a:moveTo>
                    <a:pt x="1707" y="2616"/>
                  </a:moveTo>
                  <a:cubicBezTo>
                    <a:pt x="2812" y="2489"/>
                    <a:pt x="3371" y="2349"/>
                    <a:pt x="3828" y="2235"/>
                  </a:cubicBezTo>
                  <a:lnTo>
                    <a:pt x="3828" y="2235"/>
                  </a:lnTo>
                  <a:lnTo>
                    <a:pt x="3828" y="2235"/>
                  </a:lnTo>
                  <a:cubicBezTo>
                    <a:pt x="4399" y="2108"/>
                    <a:pt x="4806" y="1993"/>
                    <a:pt x="5771" y="2082"/>
                  </a:cubicBezTo>
                  <a:lnTo>
                    <a:pt x="5771" y="2082"/>
                  </a:lnTo>
                  <a:lnTo>
                    <a:pt x="5771" y="2082"/>
                  </a:lnTo>
                  <a:cubicBezTo>
                    <a:pt x="6127" y="2108"/>
                    <a:pt x="6419" y="2133"/>
                    <a:pt x="6698" y="2158"/>
                  </a:cubicBezTo>
                  <a:lnTo>
                    <a:pt x="6698" y="2158"/>
                  </a:lnTo>
                  <a:lnTo>
                    <a:pt x="6698" y="2158"/>
                  </a:lnTo>
                  <a:cubicBezTo>
                    <a:pt x="7689" y="2273"/>
                    <a:pt x="8362" y="2311"/>
                    <a:pt x="9327" y="2070"/>
                  </a:cubicBezTo>
                  <a:lnTo>
                    <a:pt x="9327" y="2070"/>
                  </a:lnTo>
                  <a:lnTo>
                    <a:pt x="9327" y="2070"/>
                  </a:lnTo>
                  <a:cubicBezTo>
                    <a:pt x="9505" y="2019"/>
                    <a:pt x="9619" y="1981"/>
                    <a:pt x="9695" y="1968"/>
                  </a:cubicBezTo>
                  <a:lnTo>
                    <a:pt x="9695" y="1968"/>
                  </a:lnTo>
                  <a:lnTo>
                    <a:pt x="9746" y="1612"/>
                  </a:lnTo>
                  <a:lnTo>
                    <a:pt x="9746" y="1612"/>
                  </a:lnTo>
                  <a:lnTo>
                    <a:pt x="10279" y="1612"/>
                  </a:lnTo>
                  <a:lnTo>
                    <a:pt x="10279" y="1612"/>
                  </a:lnTo>
                  <a:lnTo>
                    <a:pt x="10279" y="1612"/>
                  </a:lnTo>
                  <a:cubicBezTo>
                    <a:pt x="10394" y="1612"/>
                    <a:pt x="10559" y="1638"/>
                    <a:pt x="10965" y="1663"/>
                  </a:cubicBezTo>
                  <a:lnTo>
                    <a:pt x="10965" y="1663"/>
                  </a:lnTo>
                  <a:lnTo>
                    <a:pt x="10965" y="1663"/>
                  </a:lnTo>
                  <a:cubicBezTo>
                    <a:pt x="12705" y="1841"/>
                    <a:pt x="13581" y="1993"/>
                    <a:pt x="14076" y="2489"/>
                  </a:cubicBezTo>
                  <a:lnTo>
                    <a:pt x="14076" y="2489"/>
                  </a:lnTo>
                  <a:lnTo>
                    <a:pt x="14076" y="2489"/>
                  </a:lnTo>
                  <a:cubicBezTo>
                    <a:pt x="14369" y="2781"/>
                    <a:pt x="14648" y="3276"/>
                    <a:pt x="14813" y="3606"/>
                  </a:cubicBezTo>
                  <a:lnTo>
                    <a:pt x="14813" y="3606"/>
                  </a:lnTo>
                  <a:lnTo>
                    <a:pt x="14813" y="3606"/>
                  </a:lnTo>
                  <a:cubicBezTo>
                    <a:pt x="15639" y="3530"/>
                    <a:pt x="15994" y="3644"/>
                    <a:pt x="16299" y="3708"/>
                  </a:cubicBezTo>
                  <a:lnTo>
                    <a:pt x="16299" y="3708"/>
                  </a:lnTo>
                  <a:lnTo>
                    <a:pt x="16299" y="3708"/>
                  </a:lnTo>
                  <a:cubicBezTo>
                    <a:pt x="16617" y="3771"/>
                    <a:pt x="16845" y="3784"/>
                    <a:pt x="17417" y="3657"/>
                  </a:cubicBezTo>
                  <a:lnTo>
                    <a:pt x="17417" y="3657"/>
                  </a:lnTo>
                  <a:lnTo>
                    <a:pt x="17417" y="3657"/>
                  </a:lnTo>
                  <a:cubicBezTo>
                    <a:pt x="17975" y="3530"/>
                    <a:pt x="18560" y="3505"/>
                    <a:pt x="18991" y="3530"/>
                  </a:cubicBezTo>
                  <a:lnTo>
                    <a:pt x="18991" y="3530"/>
                  </a:lnTo>
                  <a:lnTo>
                    <a:pt x="19207" y="3530"/>
                  </a:lnTo>
                  <a:lnTo>
                    <a:pt x="19207" y="3530"/>
                  </a:lnTo>
                  <a:lnTo>
                    <a:pt x="19207" y="3530"/>
                  </a:lnTo>
                  <a:cubicBezTo>
                    <a:pt x="19322" y="3530"/>
                    <a:pt x="19347" y="3518"/>
                    <a:pt x="19347" y="3530"/>
                  </a:cubicBezTo>
                  <a:lnTo>
                    <a:pt x="19347" y="3530"/>
                  </a:lnTo>
                  <a:lnTo>
                    <a:pt x="19347" y="3530"/>
                  </a:lnTo>
                  <a:cubicBezTo>
                    <a:pt x="19347" y="3530"/>
                    <a:pt x="19385" y="3492"/>
                    <a:pt x="19449" y="3327"/>
                  </a:cubicBezTo>
                  <a:lnTo>
                    <a:pt x="19449" y="3327"/>
                  </a:lnTo>
                  <a:lnTo>
                    <a:pt x="19449" y="3327"/>
                  </a:lnTo>
                  <a:cubicBezTo>
                    <a:pt x="19512" y="3162"/>
                    <a:pt x="19411" y="2781"/>
                    <a:pt x="19322" y="2539"/>
                  </a:cubicBezTo>
                  <a:lnTo>
                    <a:pt x="19322" y="2539"/>
                  </a:lnTo>
                  <a:lnTo>
                    <a:pt x="19322" y="2539"/>
                  </a:lnTo>
                  <a:cubicBezTo>
                    <a:pt x="19194" y="2133"/>
                    <a:pt x="19080" y="1777"/>
                    <a:pt x="19309" y="1460"/>
                  </a:cubicBezTo>
                  <a:lnTo>
                    <a:pt x="19309" y="1460"/>
                  </a:lnTo>
                  <a:lnTo>
                    <a:pt x="19309" y="1460"/>
                  </a:lnTo>
                  <a:cubicBezTo>
                    <a:pt x="19385" y="1346"/>
                    <a:pt x="19550" y="1193"/>
                    <a:pt x="19880" y="1193"/>
                  </a:cubicBezTo>
                  <a:lnTo>
                    <a:pt x="19880" y="1193"/>
                  </a:lnTo>
                  <a:lnTo>
                    <a:pt x="19880" y="1193"/>
                  </a:lnTo>
                  <a:cubicBezTo>
                    <a:pt x="20122" y="1193"/>
                    <a:pt x="20452" y="1270"/>
                    <a:pt x="21239" y="1676"/>
                  </a:cubicBezTo>
                  <a:lnTo>
                    <a:pt x="21239" y="1676"/>
                  </a:lnTo>
                  <a:lnTo>
                    <a:pt x="21239" y="1676"/>
                  </a:lnTo>
                  <a:cubicBezTo>
                    <a:pt x="22827" y="2514"/>
                    <a:pt x="23576" y="3556"/>
                    <a:pt x="23957" y="4127"/>
                  </a:cubicBezTo>
                  <a:lnTo>
                    <a:pt x="23957" y="4127"/>
                  </a:lnTo>
                  <a:lnTo>
                    <a:pt x="23957" y="4127"/>
                  </a:lnTo>
                  <a:cubicBezTo>
                    <a:pt x="23995" y="4178"/>
                    <a:pt x="24046" y="4229"/>
                    <a:pt x="24059" y="4267"/>
                  </a:cubicBezTo>
                  <a:lnTo>
                    <a:pt x="24059" y="4267"/>
                  </a:lnTo>
                  <a:lnTo>
                    <a:pt x="24059" y="4267"/>
                  </a:lnTo>
                  <a:cubicBezTo>
                    <a:pt x="24211" y="4229"/>
                    <a:pt x="24376" y="4190"/>
                    <a:pt x="24541" y="4152"/>
                  </a:cubicBezTo>
                  <a:lnTo>
                    <a:pt x="24541" y="4152"/>
                  </a:lnTo>
                  <a:lnTo>
                    <a:pt x="24541" y="4152"/>
                  </a:lnTo>
                  <a:cubicBezTo>
                    <a:pt x="24693" y="4102"/>
                    <a:pt x="24960" y="4051"/>
                    <a:pt x="25100" y="3975"/>
                  </a:cubicBezTo>
                  <a:lnTo>
                    <a:pt x="25100" y="3975"/>
                  </a:lnTo>
                  <a:lnTo>
                    <a:pt x="25100" y="3975"/>
                  </a:lnTo>
                  <a:cubicBezTo>
                    <a:pt x="25062" y="3899"/>
                    <a:pt x="24998" y="3822"/>
                    <a:pt x="24922" y="3733"/>
                  </a:cubicBezTo>
                  <a:lnTo>
                    <a:pt x="24922" y="3733"/>
                  </a:lnTo>
                  <a:lnTo>
                    <a:pt x="24922" y="3733"/>
                  </a:lnTo>
                  <a:cubicBezTo>
                    <a:pt x="24782" y="3556"/>
                    <a:pt x="24566" y="3276"/>
                    <a:pt x="24643" y="2908"/>
                  </a:cubicBezTo>
                  <a:lnTo>
                    <a:pt x="24643" y="2908"/>
                  </a:lnTo>
                  <a:lnTo>
                    <a:pt x="24643" y="2908"/>
                  </a:lnTo>
                  <a:cubicBezTo>
                    <a:pt x="24693" y="2679"/>
                    <a:pt x="24846" y="2501"/>
                    <a:pt x="25049" y="2336"/>
                  </a:cubicBezTo>
                  <a:lnTo>
                    <a:pt x="25049" y="2336"/>
                  </a:lnTo>
                  <a:lnTo>
                    <a:pt x="25049" y="2336"/>
                  </a:lnTo>
                  <a:cubicBezTo>
                    <a:pt x="24960" y="2235"/>
                    <a:pt x="24897" y="2108"/>
                    <a:pt x="24947" y="1892"/>
                  </a:cubicBezTo>
                  <a:lnTo>
                    <a:pt x="24947" y="1892"/>
                  </a:lnTo>
                  <a:lnTo>
                    <a:pt x="24947" y="1892"/>
                  </a:lnTo>
                  <a:cubicBezTo>
                    <a:pt x="25049" y="1396"/>
                    <a:pt x="25481" y="1346"/>
                    <a:pt x="27322" y="1193"/>
                  </a:cubicBezTo>
                  <a:lnTo>
                    <a:pt x="27322" y="1193"/>
                  </a:lnTo>
                  <a:lnTo>
                    <a:pt x="27322" y="1193"/>
                  </a:lnTo>
                  <a:cubicBezTo>
                    <a:pt x="28364" y="1092"/>
                    <a:pt x="29100" y="1028"/>
                    <a:pt x="29684" y="952"/>
                  </a:cubicBezTo>
                  <a:lnTo>
                    <a:pt x="29684" y="952"/>
                  </a:lnTo>
                  <a:lnTo>
                    <a:pt x="29684" y="952"/>
                  </a:lnTo>
                  <a:cubicBezTo>
                    <a:pt x="31297" y="774"/>
                    <a:pt x="31691" y="724"/>
                    <a:pt x="32872" y="1219"/>
                  </a:cubicBezTo>
                  <a:lnTo>
                    <a:pt x="32872" y="1219"/>
                  </a:lnTo>
                  <a:lnTo>
                    <a:pt x="32872" y="1219"/>
                  </a:lnTo>
                  <a:cubicBezTo>
                    <a:pt x="33533" y="1524"/>
                    <a:pt x="33901" y="1816"/>
                    <a:pt x="34142" y="2019"/>
                  </a:cubicBezTo>
                  <a:lnTo>
                    <a:pt x="34142" y="2019"/>
                  </a:lnTo>
                  <a:lnTo>
                    <a:pt x="34142" y="2019"/>
                  </a:lnTo>
                  <a:cubicBezTo>
                    <a:pt x="34332" y="2158"/>
                    <a:pt x="34358" y="2197"/>
                    <a:pt x="34409" y="2197"/>
                  </a:cubicBezTo>
                  <a:lnTo>
                    <a:pt x="34409" y="2197"/>
                  </a:lnTo>
                  <a:lnTo>
                    <a:pt x="34409" y="2197"/>
                  </a:lnTo>
                  <a:cubicBezTo>
                    <a:pt x="34447" y="2197"/>
                    <a:pt x="34561" y="2171"/>
                    <a:pt x="34739" y="2120"/>
                  </a:cubicBezTo>
                  <a:lnTo>
                    <a:pt x="34739" y="2120"/>
                  </a:lnTo>
                  <a:lnTo>
                    <a:pt x="34739" y="2120"/>
                  </a:lnTo>
                  <a:cubicBezTo>
                    <a:pt x="35374" y="1867"/>
                    <a:pt x="35945" y="2032"/>
                    <a:pt x="36377" y="2197"/>
                  </a:cubicBezTo>
                  <a:lnTo>
                    <a:pt x="36377" y="2197"/>
                  </a:lnTo>
                  <a:lnTo>
                    <a:pt x="36377" y="2197"/>
                  </a:lnTo>
                  <a:cubicBezTo>
                    <a:pt x="36707" y="2336"/>
                    <a:pt x="36987" y="2438"/>
                    <a:pt x="37482" y="2336"/>
                  </a:cubicBezTo>
                  <a:lnTo>
                    <a:pt x="37482" y="2336"/>
                  </a:lnTo>
                  <a:lnTo>
                    <a:pt x="37482" y="2336"/>
                  </a:lnTo>
                  <a:cubicBezTo>
                    <a:pt x="37495" y="2336"/>
                    <a:pt x="37495" y="2336"/>
                    <a:pt x="37495" y="2336"/>
                  </a:cubicBezTo>
                  <a:lnTo>
                    <a:pt x="37495" y="2336"/>
                  </a:lnTo>
                  <a:lnTo>
                    <a:pt x="37495" y="2336"/>
                  </a:lnTo>
                  <a:cubicBezTo>
                    <a:pt x="37507" y="2260"/>
                    <a:pt x="37546" y="2158"/>
                    <a:pt x="37609" y="2070"/>
                  </a:cubicBezTo>
                  <a:lnTo>
                    <a:pt x="37609" y="2070"/>
                  </a:lnTo>
                  <a:lnTo>
                    <a:pt x="37888" y="1828"/>
                  </a:lnTo>
                  <a:lnTo>
                    <a:pt x="37888" y="1828"/>
                  </a:lnTo>
                  <a:lnTo>
                    <a:pt x="38142" y="1828"/>
                  </a:lnTo>
                  <a:lnTo>
                    <a:pt x="38142" y="1828"/>
                  </a:lnTo>
                  <a:lnTo>
                    <a:pt x="38142" y="1828"/>
                  </a:lnTo>
                  <a:cubicBezTo>
                    <a:pt x="38371" y="1828"/>
                    <a:pt x="38689" y="1892"/>
                    <a:pt x="40098" y="2222"/>
                  </a:cubicBezTo>
                  <a:lnTo>
                    <a:pt x="40098" y="2222"/>
                  </a:lnTo>
                  <a:lnTo>
                    <a:pt x="40098" y="2222"/>
                  </a:lnTo>
                  <a:cubicBezTo>
                    <a:pt x="41571" y="2578"/>
                    <a:pt x="42625" y="3022"/>
                    <a:pt x="43311" y="3314"/>
                  </a:cubicBezTo>
                  <a:lnTo>
                    <a:pt x="43311" y="3314"/>
                  </a:lnTo>
                  <a:lnTo>
                    <a:pt x="43311" y="3314"/>
                  </a:lnTo>
                  <a:cubicBezTo>
                    <a:pt x="43540" y="3416"/>
                    <a:pt x="43819" y="3530"/>
                    <a:pt x="43972" y="3581"/>
                  </a:cubicBezTo>
                  <a:lnTo>
                    <a:pt x="43972" y="3581"/>
                  </a:lnTo>
                  <a:lnTo>
                    <a:pt x="43972" y="3581"/>
                  </a:lnTo>
                  <a:cubicBezTo>
                    <a:pt x="44010" y="3378"/>
                    <a:pt x="44124" y="3225"/>
                    <a:pt x="44238" y="3111"/>
                  </a:cubicBezTo>
                  <a:lnTo>
                    <a:pt x="44238" y="3111"/>
                  </a:lnTo>
                  <a:lnTo>
                    <a:pt x="44238" y="3111"/>
                  </a:lnTo>
                  <a:cubicBezTo>
                    <a:pt x="44226" y="3098"/>
                    <a:pt x="44213" y="3073"/>
                    <a:pt x="44187" y="3035"/>
                  </a:cubicBezTo>
                  <a:lnTo>
                    <a:pt x="44187" y="3035"/>
                  </a:lnTo>
                  <a:lnTo>
                    <a:pt x="44187" y="3035"/>
                  </a:lnTo>
                  <a:cubicBezTo>
                    <a:pt x="43591" y="2171"/>
                    <a:pt x="43400" y="1549"/>
                    <a:pt x="43591" y="1041"/>
                  </a:cubicBezTo>
                  <a:lnTo>
                    <a:pt x="43591" y="1041"/>
                  </a:lnTo>
                  <a:lnTo>
                    <a:pt x="43591" y="1041"/>
                  </a:lnTo>
                  <a:cubicBezTo>
                    <a:pt x="43832" y="457"/>
                    <a:pt x="44416" y="317"/>
                    <a:pt x="44772" y="228"/>
                  </a:cubicBezTo>
                  <a:lnTo>
                    <a:pt x="44772" y="228"/>
                  </a:lnTo>
                  <a:lnTo>
                    <a:pt x="44772" y="228"/>
                  </a:lnTo>
                  <a:cubicBezTo>
                    <a:pt x="44861" y="216"/>
                    <a:pt x="44899" y="190"/>
                    <a:pt x="44899" y="228"/>
                  </a:cubicBezTo>
                  <a:lnTo>
                    <a:pt x="44899" y="228"/>
                  </a:lnTo>
                  <a:lnTo>
                    <a:pt x="44899" y="228"/>
                  </a:lnTo>
                  <a:cubicBezTo>
                    <a:pt x="45127" y="0"/>
                    <a:pt x="45432" y="0"/>
                    <a:pt x="45635" y="0"/>
                  </a:cubicBezTo>
                  <a:lnTo>
                    <a:pt x="45635" y="0"/>
                  </a:lnTo>
                  <a:lnTo>
                    <a:pt x="45635" y="0"/>
                  </a:lnTo>
                  <a:cubicBezTo>
                    <a:pt x="45851" y="0"/>
                    <a:pt x="46105" y="25"/>
                    <a:pt x="46372" y="50"/>
                  </a:cubicBezTo>
                  <a:lnTo>
                    <a:pt x="46372" y="50"/>
                  </a:lnTo>
                  <a:lnTo>
                    <a:pt x="46372" y="50"/>
                  </a:lnTo>
                  <a:cubicBezTo>
                    <a:pt x="46575" y="76"/>
                    <a:pt x="46753" y="101"/>
                    <a:pt x="46981" y="101"/>
                  </a:cubicBezTo>
                  <a:lnTo>
                    <a:pt x="46981" y="101"/>
                  </a:lnTo>
                  <a:lnTo>
                    <a:pt x="46981" y="101"/>
                  </a:lnTo>
                  <a:cubicBezTo>
                    <a:pt x="47388" y="-13"/>
                    <a:pt x="47947" y="-64"/>
                    <a:pt x="48366" y="-64"/>
                  </a:cubicBezTo>
                  <a:lnTo>
                    <a:pt x="48366" y="-64"/>
                  </a:lnTo>
                  <a:lnTo>
                    <a:pt x="48366" y="-64"/>
                  </a:lnTo>
                  <a:cubicBezTo>
                    <a:pt x="48645" y="-64"/>
                    <a:pt x="48988" y="-38"/>
                    <a:pt x="49305" y="0"/>
                  </a:cubicBezTo>
                  <a:lnTo>
                    <a:pt x="49305" y="0"/>
                  </a:lnTo>
                  <a:lnTo>
                    <a:pt x="49305" y="0"/>
                  </a:lnTo>
                  <a:cubicBezTo>
                    <a:pt x="49940" y="50"/>
                    <a:pt x="50410" y="228"/>
                    <a:pt x="50804" y="406"/>
                  </a:cubicBezTo>
                  <a:lnTo>
                    <a:pt x="50804" y="406"/>
                  </a:lnTo>
                  <a:lnTo>
                    <a:pt x="50804" y="406"/>
                  </a:lnTo>
                  <a:cubicBezTo>
                    <a:pt x="51058" y="508"/>
                    <a:pt x="51248" y="571"/>
                    <a:pt x="51477" y="622"/>
                  </a:cubicBezTo>
                  <a:lnTo>
                    <a:pt x="51477" y="622"/>
                  </a:lnTo>
                  <a:lnTo>
                    <a:pt x="51477" y="622"/>
                  </a:lnTo>
                  <a:cubicBezTo>
                    <a:pt x="51947" y="724"/>
                    <a:pt x="52341" y="1066"/>
                    <a:pt x="52696" y="1396"/>
                  </a:cubicBezTo>
                  <a:lnTo>
                    <a:pt x="52696" y="1396"/>
                  </a:lnTo>
                  <a:lnTo>
                    <a:pt x="52696" y="1396"/>
                  </a:lnTo>
                  <a:cubicBezTo>
                    <a:pt x="52861" y="1536"/>
                    <a:pt x="53141" y="1790"/>
                    <a:pt x="53242" y="1816"/>
                  </a:cubicBezTo>
                  <a:lnTo>
                    <a:pt x="53242" y="1816"/>
                  </a:lnTo>
                  <a:lnTo>
                    <a:pt x="53242" y="1816"/>
                  </a:lnTo>
                  <a:cubicBezTo>
                    <a:pt x="53814" y="1816"/>
                    <a:pt x="54030" y="1841"/>
                    <a:pt x="54322" y="2146"/>
                  </a:cubicBezTo>
                  <a:lnTo>
                    <a:pt x="54322" y="2146"/>
                  </a:lnTo>
                  <a:lnTo>
                    <a:pt x="54322" y="2146"/>
                  </a:lnTo>
                  <a:cubicBezTo>
                    <a:pt x="54423" y="2260"/>
                    <a:pt x="54614" y="2463"/>
                    <a:pt x="55452" y="2857"/>
                  </a:cubicBezTo>
                  <a:lnTo>
                    <a:pt x="55452" y="2857"/>
                  </a:lnTo>
                  <a:lnTo>
                    <a:pt x="55452" y="2857"/>
                  </a:lnTo>
                  <a:cubicBezTo>
                    <a:pt x="56328" y="3251"/>
                    <a:pt x="56532" y="3403"/>
                    <a:pt x="56722" y="3556"/>
                  </a:cubicBezTo>
                  <a:lnTo>
                    <a:pt x="56722" y="3556"/>
                  </a:lnTo>
                  <a:lnTo>
                    <a:pt x="56722" y="3556"/>
                  </a:lnTo>
                  <a:cubicBezTo>
                    <a:pt x="56913" y="3708"/>
                    <a:pt x="57103" y="3860"/>
                    <a:pt x="58627" y="4521"/>
                  </a:cubicBezTo>
                  <a:lnTo>
                    <a:pt x="58627" y="4521"/>
                  </a:lnTo>
                  <a:lnTo>
                    <a:pt x="58627" y="4521"/>
                  </a:lnTo>
                  <a:cubicBezTo>
                    <a:pt x="59745" y="4965"/>
                    <a:pt x="60380" y="5333"/>
                    <a:pt x="60773" y="5562"/>
                  </a:cubicBezTo>
                  <a:lnTo>
                    <a:pt x="60773" y="5562"/>
                  </a:lnTo>
                  <a:lnTo>
                    <a:pt x="60773" y="5562"/>
                  </a:lnTo>
                  <a:cubicBezTo>
                    <a:pt x="61002" y="5689"/>
                    <a:pt x="61218" y="5816"/>
                    <a:pt x="61269" y="5816"/>
                  </a:cubicBezTo>
                  <a:lnTo>
                    <a:pt x="61269" y="5816"/>
                  </a:lnTo>
                  <a:lnTo>
                    <a:pt x="61269" y="5816"/>
                  </a:lnTo>
                  <a:cubicBezTo>
                    <a:pt x="61294" y="5816"/>
                    <a:pt x="61319" y="5791"/>
                    <a:pt x="61497" y="5714"/>
                  </a:cubicBezTo>
                  <a:lnTo>
                    <a:pt x="61497" y="5714"/>
                  </a:lnTo>
                  <a:lnTo>
                    <a:pt x="61497" y="5714"/>
                  </a:lnTo>
                  <a:cubicBezTo>
                    <a:pt x="62069" y="5410"/>
                    <a:pt x="62805" y="5765"/>
                    <a:pt x="63415" y="6159"/>
                  </a:cubicBezTo>
                  <a:lnTo>
                    <a:pt x="63415" y="6159"/>
                  </a:lnTo>
                  <a:lnTo>
                    <a:pt x="63415" y="6159"/>
                  </a:lnTo>
                  <a:cubicBezTo>
                    <a:pt x="63656" y="6299"/>
                    <a:pt x="63999" y="6515"/>
                    <a:pt x="64101" y="6527"/>
                  </a:cubicBezTo>
                  <a:lnTo>
                    <a:pt x="64101" y="6527"/>
                  </a:lnTo>
                  <a:lnTo>
                    <a:pt x="64101" y="6527"/>
                  </a:lnTo>
                  <a:cubicBezTo>
                    <a:pt x="64634" y="6210"/>
                    <a:pt x="65053" y="6438"/>
                    <a:pt x="65218" y="6578"/>
                  </a:cubicBezTo>
                  <a:lnTo>
                    <a:pt x="65218" y="6578"/>
                  </a:lnTo>
                  <a:lnTo>
                    <a:pt x="65218" y="6578"/>
                  </a:lnTo>
                  <a:cubicBezTo>
                    <a:pt x="65358" y="6705"/>
                    <a:pt x="65345" y="6730"/>
                    <a:pt x="65955" y="6540"/>
                  </a:cubicBezTo>
                  <a:lnTo>
                    <a:pt x="65955" y="6540"/>
                  </a:lnTo>
                  <a:lnTo>
                    <a:pt x="65955" y="6540"/>
                  </a:lnTo>
                  <a:cubicBezTo>
                    <a:pt x="66717" y="6299"/>
                    <a:pt x="67364" y="6425"/>
                    <a:pt x="67809" y="6603"/>
                  </a:cubicBezTo>
                  <a:lnTo>
                    <a:pt x="67809" y="6603"/>
                  </a:lnTo>
                  <a:lnTo>
                    <a:pt x="67809" y="6603"/>
                  </a:lnTo>
                  <a:cubicBezTo>
                    <a:pt x="68228" y="6756"/>
                    <a:pt x="68647" y="6845"/>
                    <a:pt x="69282" y="6667"/>
                  </a:cubicBezTo>
                  <a:lnTo>
                    <a:pt x="69282" y="6667"/>
                  </a:lnTo>
                  <a:lnTo>
                    <a:pt x="69282" y="6667"/>
                  </a:lnTo>
                  <a:cubicBezTo>
                    <a:pt x="69765" y="6540"/>
                    <a:pt x="70323" y="6477"/>
                    <a:pt x="70971" y="6477"/>
                  </a:cubicBezTo>
                  <a:lnTo>
                    <a:pt x="70971" y="6477"/>
                  </a:lnTo>
                  <a:lnTo>
                    <a:pt x="70971" y="6477"/>
                  </a:lnTo>
                  <a:cubicBezTo>
                    <a:pt x="72114" y="6477"/>
                    <a:pt x="73156" y="6705"/>
                    <a:pt x="73460" y="6756"/>
                  </a:cubicBezTo>
                  <a:lnTo>
                    <a:pt x="73460" y="6756"/>
                  </a:lnTo>
                  <a:lnTo>
                    <a:pt x="73460" y="6756"/>
                  </a:lnTo>
                  <a:cubicBezTo>
                    <a:pt x="73752" y="6743"/>
                    <a:pt x="74794" y="6680"/>
                    <a:pt x="75835" y="6680"/>
                  </a:cubicBezTo>
                  <a:lnTo>
                    <a:pt x="75835" y="6680"/>
                  </a:lnTo>
                  <a:lnTo>
                    <a:pt x="75835" y="6680"/>
                  </a:lnTo>
                  <a:cubicBezTo>
                    <a:pt x="76546" y="6680"/>
                    <a:pt x="77092" y="6705"/>
                    <a:pt x="77486" y="6781"/>
                  </a:cubicBezTo>
                  <a:lnTo>
                    <a:pt x="77486" y="6781"/>
                  </a:lnTo>
                  <a:lnTo>
                    <a:pt x="77486" y="6781"/>
                  </a:lnTo>
                  <a:cubicBezTo>
                    <a:pt x="78083" y="6883"/>
                    <a:pt x="78654" y="7200"/>
                    <a:pt x="79137" y="7492"/>
                  </a:cubicBezTo>
                  <a:lnTo>
                    <a:pt x="79137" y="7492"/>
                  </a:lnTo>
                  <a:lnTo>
                    <a:pt x="79137" y="7492"/>
                  </a:lnTo>
                  <a:cubicBezTo>
                    <a:pt x="79442" y="7670"/>
                    <a:pt x="79836" y="7911"/>
                    <a:pt x="79925" y="7937"/>
                  </a:cubicBezTo>
                  <a:lnTo>
                    <a:pt x="79925" y="7937"/>
                  </a:lnTo>
                  <a:lnTo>
                    <a:pt x="79925" y="7937"/>
                  </a:lnTo>
                  <a:cubicBezTo>
                    <a:pt x="80572" y="7302"/>
                    <a:pt x="82490" y="7251"/>
                    <a:pt x="83087" y="7251"/>
                  </a:cubicBezTo>
                  <a:lnTo>
                    <a:pt x="83087" y="7251"/>
                  </a:lnTo>
                  <a:lnTo>
                    <a:pt x="83290" y="7251"/>
                  </a:lnTo>
                  <a:lnTo>
                    <a:pt x="83290" y="7251"/>
                  </a:lnTo>
                  <a:lnTo>
                    <a:pt x="83455" y="7404"/>
                  </a:lnTo>
                  <a:lnTo>
                    <a:pt x="83455" y="7404"/>
                  </a:lnTo>
                  <a:lnTo>
                    <a:pt x="83455" y="7404"/>
                  </a:lnTo>
                  <a:cubicBezTo>
                    <a:pt x="83595" y="7518"/>
                    <a:pt x="84331" y="8229"/>
                    <a:pt x="84179" y="9029"/>
                  </a:cubicBezTo>
                  <a:lnTo>
                    <a:pt x="84179" y="9029"/>
                  </a:lnTo>
                  <a:lnTo>
                    <a:pt x="84179" y="9029"/>
                  </a:lnTo>
                  <a:cubicBezTo>
                    <a:pt x="84141" y="9283"/>
                    <a:pt x="83976" y="9652"/>
                    <a:pt x="83391" y="9956"/>
                  </a:cubicBezTo>
                  <a:lnTo>
                    <a:pt x="83391" y="9956"/>
                  </a:lnTo>
                  <a:lnTo>
                    <a:pt x="83391" y="9956"/>
                  </a:lnTo>
                  <a:cubicBezTo>
                    <a:pt x="83506" y="10147"/>
                    <a:pt x="83607" y="10451"/>
                    <a:pt x="83429" y="10782"/>
                  </a:cubicBezTo>
                  <a:lnTo>
                    <a:pt x="83429" y="10782"/>
                  </a:lnTo>
                  <a:lnTo>
                    <a:pt x="83429" y="10782"/>
                  </a:lnTo>
                  <a:cubicBezTo>
                    <a:pt x="83176" y="11264"/>
                    <a:pt x="82477" y="11569"/>
                    <a:pt x="79543" y="11759"/>
                  </a:cubicBezTo>
                  <a:lnTo>
                    <a:pt x="79543" y="11759"/>
                  </a:lnTo>
                  <a:lnTo>
                    <a:pt x="79543" y="11759"/>
                  </a:lnTo>
                  <a:cubicBezTo>
                    <a:pt x="76724" y="11950"/>
                    <a:pt x="75848" y="12356"/>
                    <a:pt x="75416" y="12559"/>
                  </a:cubicBezTo>
                  <a:lnTo>
                    <a:pt x="75416" y="12559"/>
                  </a:lnTo>
                  <a:lnTo>
                    <a:pt x="75416" y="12559"/>
                  </a:lnTo>
                  <a:cubicBezTo>
                    <a:pt x="75225" y="12661"/>
                    <a:pt x="75048" y="12725"/>
                    <a:pt x="74794" y="12725"/>
                  </a:cubicBezTo>
                  <a:lnTo>
                    <a:pt x="74794" y="12725"/>
                  </a:lnTo>
                  <a:lnTo>
                    <a:pt x="74794" y="12725"/>
                  </a:lnTo>
                  <a:cubicBezTo>
                    <a:pt x="74451" y="12725"/>
                    <a:pt x="74159" y="12559"/>
                    <a:pt x="73384" y="12090"/>
                  </a:cubicBezTo>
                  <a:lnTo>
                    <a:pt x="73384" y="12090"/>
                  </a:lnTo>
                  <a:lnTo>
                    <a:pt x="73384" y="12090"/>
                  </a:lnTo>
                  <a:cubicBezTo>
                    <a:pt x="71885" y="11112"/>
                    <a:pt x="71124" y="10820"/>
                    <a:pt x="70527" y="10553"/>
                  </a:cubicBezTo>
                  <a:lnTo>
                    <a:pt x="70527" y="10553"/>
                  </a:lnTo>
                  <a:lnTo>
                    <a:pt x="70527" y="10553"/>
                  </a:lnTo>
                  <a:cubicBezTo>
                    <a:pt x="70285" y="10451"/>
                    <a:pt x="70082" y="10350"/>
                    <a:pt x="69853" y="10248"/>
                  </a:cubicBezTo>
                  <a:lnTo>
                    <a:pt x="69853" y="10248"/>
                  </a:lnTo>
                  <a:lnTo>
                    <a:pt x="69853" y="10248"/>
                  </a:lnTo>
                  <a:cubicBezTo>
                    <a:pt x="69727" y="10172"/>
                    <a:pt x="69625" y="10147"/>
                    <a:pt x="69333" y="10286"/>
                  </a:cubicBezTo>
                  <a:lnTo>
                    <a:pt x="69333" y="10286"/>
                  </a:lnTo>
                  <a:lnTo>
                    <a:pt x="69333" y="10286"/>
                  </a:lnTo>
                  <a:cubicBezTo>
                    <a:pt x="69104" y="10388"/>
                    <a:pt x="68787" y="10553"/>
                    <a:pt x="68228" y="10579"/>
                  </a:cubicBezTo>
                  <a:lnTo>
                    <a:pt x="68228" y="10579"/>
                  </a:lnTo>
                  <a:lnTo>
                    <a:pt x="68228" y="10579"/>
                  </a:lnTo>
                  <a:cubicBezTo>
                    <a:pt x="68177" y="10744"/>
                    <a:pt x="67999" y="11112"/>
                    <a:pt x="67428" y="11112"/>
                  </a:cubicBezTo>
                  <a:lnTo>
                    <a:pt x="67428" y="11112"/>
                  </a:lnTo>
                  <a:lnTo>
                    <a:pt x="67428" y="11112"/>
                  </a:lnTo>
                  <a:cubicBezTo>
                    <a:pt x="67136" y="11112"/>
                    <a:pt x="66755" y="11023"/>
                    <a:pt x="66171" y="10794"/>
                  </a:cubicBezTo>
                  <a:lnTo>
                    <a:pt x="66171" y="10794"/>
                  </a:lnTo>
                  <a:lnTo>
                    <a:pt x="66171" y="10794"/>
                  </a:lnTo>
                  <a:cubicBezTo>
                    <a:pt x="63732" y="9829"/>
                    <a:pt x="62970" y="9982"/>
                    <a:pt x="62780" y="10033"/>
                  </a:cubicBezTo>
                  <a:lnTo>
                    <a:pt x="62780" y="10033"/>
                  </a:lnTo>
                  <a:lnTo>
                    <a:pt x="62780" y="10033"/>
                  </a:lnTo>
                  <a:cubicBezTo>
                    <a:pt x="62640" y="10058"/>
                    <a:pt x="62500" y="10121"/>
                    <a:pt x="62361" y="10172"/>
                  </a:cubicBezTo>
                  <a:lnTo>
                    <a:pt x="62361" y="10172"/>
                  </a:lnTo>
                  <a:lnTo>
                    <a:pt x="62361" y="10172"/>
                  </a:lnTo>
                  <a:cubicBezTo>
                    <a:pt x="61993" y="10350"/>
                    <a:pt x="61523" y="10579"/>
                    <a:pt x="60799" y="10579"/>
                  </a:cubicBezTo>
                  <a:lnTo>
                    <a:pt x="60799" y="10579"/>
                  </a:lnTo>
                  <a:lnTo>
                    <a:pt x="60799" y="10579"/>
                  </a:lnTo>
                  <a:cubicBezTo>
                    <a:pt x="60583" y="10579"/>
                    <a:pt x="60443" y="10667"/>
                    <a:pt x="60240" y="10845"/>
                  </a:cubicBezTo>
                  <a:lnTo>
                    <a:pt x="60240" y="10845"/>
                  </a:lnTo>
                  <a:lnTo>
                    <a:pt x="60240" y="10845"/>
                  </a:lnTo>
                  <a:cubicBezTo>
                    <a:pt x="59884" y="11137"/>
                    <a:pt x="59313" y="11493"/>
                    <a:pt x="58602" y="11188"/>
                  </a:cubicBezTo>
                  <a:lnTo>
                    <a:pt x="58602" y="11188"/>
                  </a:lnTo>
                  <a:lnTo>
                    <a:pt x="58602" y="11188"/>
                  </a:lnTo>
                  <a:cubicBezTo>
                    <a:pt x="58119" y="10972"/>
                    <a:pt x="57776" y="11150"/>
                    <a:pt x="57256" y="11442"/>
                  </a:cubicBezTo>
                  <a:lnTo>
                    <a:pt x="57256" y="11442"/>
                  </a:lnTo>
                  <a:lnTo>
                    <a:pt x="57256" y="11442"/>
                  </a:lnTo>
                  <a:cubicBezTo>
                    <a:pt x="57116" y="11544"/>
                    <a:pt x="56976" y="11632"/>
                    <a:pt x="56786" y="11709"/>
                  </a:cubicBezTo>
                  <a:lnTo>
                    <a:pt x="56786" y="11709"/>
                  </a:lnTo>
                  <a:lnTo>
                    <a:pt x="56786" y="11709"/>
                  </a:lnTo>
                  <a:cubicBezTo>
                    <a:pt x="56747" y="11722"/>
                    <a:pt x="56722" y="11734"/>
                    <a:pt x="56684" y="11988"/>
                  </a:cubicBezTo>
                  <a:lnTo>
                    <a:pt x="56684" y="11988"/>
                  </a:lnTo>
                  <a:lnTo>
                    <a:pt x="56684" y="11988"/>
                  </a:lnTo>
                  <a:cubicBezTo>
                    <a:pt x="56659" y="12268"/>
                    <a:pt x="56557" y="13296"/>
                    <a:pt x="55033" y="12699"/>
                  </a:cubicBezTo>
                  <a:lnTo>
                    <a:pt x="55033" y="12699"/>
                  </a:lnTo>
                  <a:lnTo>
                    <a:pt x="55033" y="12699"/>
                  </a:lnTo>
                  <a:cubicBezTo>
                    <a:pt x="54322" y="12407"/>
                    <a:pt x="53865" y="12356"/>
                    <a:pt x="53268" y="12268"/>
                  </a:cubicBezTo>
                  <a:lnTo>
                    <a:pt x="53268" y="12268"/>
                  </a:lnTo>
                  <a:lnTo>
                    <a:pt x="53268" y="12268"/>
                  </a:lnTo>
                  <a:cubicBezTo>
                    <a:pt x="52747" y="12204"/>
                    <a:pt x="52138" y="12140"/>
                    <a:pt x="51236" y="11861"/>
                  </a:cubicBezTo>
                  <a:lnTo>
                    <a:pt x="51236" y="11861"/>
                  </a:lnTo>
                  <a:lnTo>
                    <a:pt x="51236" y="11861"/>
                  </a:lnTo>
                  <a:cubicBezTo>
                    <a:pt x="50169" y="11569"/>
                    <a:pt x="49458" y="11417"/>
                    <a:pt x="48988" y="11417"/>
                  </a:cubicBezTo>
                  <a:lnTo>
                    <a:pt x="48988" y="11417"/>
                  </a:lnTo>
                  <a:lnTo>
                    <a:pt x="48988" y="11417"/>
                  </a:lnTo>
                  <a:cubicBezTo>
                    <a:pt x="48836" y="11417"/>
                    <a:pt x="48569" y="11442"/>
                    <a:pt x="48493" y="11544"/>
                  </a:cubicBezTo>
                  <a:lnTo>
                    <a:pt x="48493" y="11544"/>
                  </a:lnTo>
                  <a:lnTo>
                    <a:pt x="48493" y="11544"/>
                  </a:lnTo>
                  <a:cubicBezTo>
                    <a:pt x="48391" y="11683"/>
                    <a:pt x="48366" y="11823"/>
                    <a:pt x="48328" y="11988"/>
                  </a:cubicBezTo>
                  <a:lnTo>
                    <a:pt x="48328" y="11988"/>
                  </a:lnTo>
                  <a:lnTo>
                    <a:pt x="48328" y="11988"/>
                  </a:lnTo>
                  <a:cubicBezTo>
                    <a:pt x="48277" y="12255"/>
                    <a:pt x="48137" y="12801"/>
                    <a:pt x="47477" y="12890"/>
                  </a:cubicBezTo>
                  <a:lnTo>
                    <a:pt x="47477" y="12890"/>
                  </a:lnTo>
                  <a:lnTo>
                    <a:pt x="47477" y="12890"/>
                  </a:lnTo>
                  <a:cubicBezTo>
                    <a:pt x="47159" y="12928"/>
                    <a:pt x="47007" y="12877"/>
                    <a:pt x="46854" y="12852"/>
                  </a:cubicBezTo>
                  <a:lnTo>
                    <a:pt x="46854" y="12852"/>
                  </a:lnTo>
                  <a:lnTo>
                    <a:pt x="46854" y="12852"/>
                  </a:lnTo>
                  <a:cubicBezTo>
                    <a:pt x="46664" y="12801"/>
                    <a:pt x="46474" y="12775"/>
                    <a:pt x="45889" y="12877"/>
                  </a:cubicBezTo>
                  <a:lnTo>
                    <a:pt x="45889" y="12877"/>
                  </a:lnTo>
                  <a:lnTo>
                    <a:pt x="45889" y="12877"/>
                  </a:lnTo>
                  <a:cubicBezTo>
                    <a:pt x="45623" y="12928"/>
                    <a:pt x="45584" y="12979"/>
                    <a:pt x="45470" y="13106"/>
                  </a:cubicBezTo>
                  <a:lnTo>
                    <a:pt x="45470" y="13106"/>
                  </a:lnTo>
                  <a:lnTo>
                    <a:pt x="45470" y="13106"/>
                  </a:lnTo>
                  <a:cubicBezTo>
                    <a:pt x="45191" y="13448"/>
                    <a:pt x="44810" y="13754"/>
                    <a:pt x="43324" y="13474"/>
                  </a:cubicBezTo>
                  <a:lnTo>
                    <a:pt x="43324" y="13474"/>
                  </a:lnTo>
                  <a:lnTo>
                    <a:pt x="43324" y="13474"/>
                  </a:lnTo>
                  <a:cubicBezTo>
                    <a:pt x="42816" y="13385"/>
                    <a:pt x="42422" y="13283"/>
                    <a:pt x="42079" y="13207"/>
                  </a:cubicBezTo>
                  <a:lnTo>
                    <a:pt x="42079" y="13207"/>
                  </a:lnTo>
                  <a:lnTo>
                    <a:pt x="42079" y="13207"/>
                  </a:lnTo>
                  <a:cubicBezTo>
                    <a:pt x="41648" y="13106"/>
                    <a:pt x="41317" y="13030"/>
                    <a:pt x="41076" y="13030"/>
                  </a:cubicBezTo>
                  <a:lnTo>
                    <a:pt x="41076" y="13030"/>
                  </a:lnTo>
                  <a:lnTo>
                    <a:pt x="41076" y="13030"/>
                  </a:lnTo>
                  <a:cubicBezTo>
                    <a:pt x="40898" y="13030"/>
                    <a:pt x="40721" y="13055"/>
                    <a:pt x="40352" y="13423"/>
                  </a:cubicBezTo>
                  <a:lnTo>
                    <a:pt x="40352" y="13423"/>
                  </a:lnTo>
                  <a:lnTo>
                    <a:pt x="40352" y="13423"/>
                  </a:lnTo>
                  <a:cubicBezTo>
                    <a:pt x="40098" y="13703"/>
                    <a:pt x="39857" y="13842"/>
                    <a:pt x="39641" y="13944"/>
                  </a:cubicBezTo>
                  <a:lnTo>
                    <a:pt x="39641" y="13944"/>
                  </a:lnTo>
                  <a:lnTo>
                    <a:pt x="40022" y="14515"/>
                  </a:lnTo>
                  <a:lnTo>
                    <a:pt x="40022" y="14515"/>
                  </a:lnTo>
                  <a:lnTo>
                    <a:pt x="40098" y="14719"/>
                  </a:lnTo>
                  <a:lnTo>
                    <a:pt x="40098" y="14719"/>
                  </a:lnTo>
                  <a:lnTo>
                    <a:pt x="40098" y="14719"/>
                  </a:lnTo>
                  <a:cubicBezTo>
                    <a:pt x="40124" y="14846"/>
                    <a:pt x="40289" y="16001"/>
                    <a:pt x="39679" y="16713"/>
                  </a:cubicBezTo>
                  <a:lnTo>
                    <a:pt x="39679" y="16713"/>
                  </a:lnTo>
                  <a:lnTo>
                    <a:pt x="39679" y="16713"/>
                  </a:lnTo>
                  <a:cubicBezTo>
                    <a:pt x="39222" y="17246"/>
                    <a:pt x="38473" y="17360"/>
                    <a:pt x="37546" y="17030"/>
                  </a:cubicBezTo>
                  <a:lnTo>
                    <a:pt x="37546" y="17030"/>
                  </a:lnTo>
                  <a:lnTo>
                    <a:pt x="37546" y="17030"/>
                  </a:lnTo>
                  <a:cubicBezTo>
                    <a:pt x="35971" y="16484"/>
                    <a:pt x="35234" y="16458"/>
                    <a:pt x="34371" y="16446"/>
                  </a:cubicBezTo>
                  <a:lnTo>
                    <a:pt x="34371" y="16446"/>
                  </a:lnTo>
                  <a:lnTo>
                    <a:pt x="34371" y="16446"/>
                  </a:lnTo>
                  <a:cubicBezTo>
                    <a:pt x="34053" y="16446"/>
                    <a:pt x="33710" y="16433"/>
                    <a:pt x="33279" y="16408"/>
                  </a:cubicBezTo>
                  <a:lnTo>
                    <a:pt x="33279" y="16408"/>
                  </a:lnTo>
                  <a:lnTo>
                    <a:pt x="33279" y="16408"/>
                  </a:lnTo>
                  <a:cubicBezTo>
                    <a:pt x="32745" y="16357"/>
                    <a:pt x="32555" y="16420"/>
                    <a:pt x="32351" y="16497"/>
                  </a:cubicBezTo>
                  <a:lnTo>
                    <a:pt x="32351" y="16497"/>
                  </a:lnTo>
                  <a:lnTo>
                    <a:pt x="32351" y="16497"/>
                  </a:lnTo>
                  <a:cubicBezTo>
                    <a:pt x="32085" y="16623"/>
                    <a:pt x="31666" y="16751"/>
                    <a:pt x="30904" y="16497"/>
                  </a:cubicBezTo>
                  <a:lnTo>
                    <a:pt x="30904" y="16497"/>
                  </a:lnTo>
                  <a:lnTo>
                    <a:pt x="30904" y="16497"/>
                  </a:lnTo>
                  <a:cubicBezTo>
                    <a:pt x="30586" y="16408"/>
                    <a:pt x="30332" y="16395"/>
                    <a:pt x="30065" y="16382"/>
                  </a:cubicBezTo>
                  <a:lnTo>
                    <a:pt x="30065" y="16382"/>
                  </a:lnTo>
                  <a:lnTo>
                    <a:pt x="30065" y="16382"/>
                  </a:lnTo>
                  <a:cubicBezTo>
                    <a:pt x="29329" y="16332"/>
                    <a:pt x="28694" y="16230"/>
                    <a:pt x="27652" y="15188"/>
                  </a:cubicBezTo>
                  <a:lnTo>
                    <a:pt x="27652" y="15188"/>
                  </a:lnTo>
                  <a:lnTo>
                    <a:pt x="27652" y="15188"/>
                  </a:lnTo>
                  <a:cubicBezTo>
                    <a:pt x="26941" y="14477"/>
                    <a:pt x="26573" y="13868"/>
                    <a:pt x="26357" y="13474"/>
                  </a:cubicBezTo>
                  <a:lnTo>
                    <a:pt x="26357" y="13474"/>
                  </a:lnTo>
                  <a:lnTo>
                    <a:pt x="26357" y="13474"/>
                  </a:lnTo>
                  <a:cubicBezTo>
                    <a:pt x="26294" y="13385"/>
                    <a:pt x="26243" y="13283"/>
                    <a:pt x="26192" y="13233"/>
                  </a:cubicBezTo>
                  <a:lnTo>
                    <a:pt x="26192" y="13233"/>
                  </a:lnTo>
                  <a:lnTo>
                    <a:pt x="26192" y="13233"/>
                  </a:lnTo>
                  <a:cubicBezTo>
                    <a:pt x="26154" y="13245"/>
                    <a:pt x="26129" y="13283"/>
                    <a:pt x="26078" y="13347"/>
                  </a:cubicBezTo>
                  <a:lnTo>
                    <a:pt x="26078" y="13347"/>
                  </a:lnTo>
                  <a:lnTo>
                    <a:pt x="26078" y="13347"/>
                  </a:lnTo>
                  <a:cubicBezTo>
                    <a:pt x="25963" y="13525"/>
                    <a:pt x="25722" y="13868"/>
                    <a:pt x="25265" y="13868"/>
                  </a:cubicBezTo>
                  <a:lnTo>
                    <a:pt x="25265" y="13868"/>
                  </a:lnTo>
                  <a:lnTo>
                    <a:pt x="25265" y="13868"/>
                  </a:lnTo>
                  <a:cubicBezTo>
                    <a:pt x="24859" y="13868"/>
                    <a:pt x="24427" y="13652"/>
                    <a:pt x="23728" y="13106"/>
                  </a:cubicBezTo>
                  <a:lnTo>
                    <a:pt x="23728" y="13106"/>
                  </a:lnTo>
                  <a:lnTo>
                    <a:pt x="23728" y="13106"/>
                  </a:lnTo>
                  <a:cubicBezTo>
                    <a:pt x="22052" y="11810"/>
                    <a:pt x="19728" y="11188"/>
                    <a:pt x="18966" y="11074"/>
                  </a:cubicBezTo>
                  <a:lnTo>
                    <a:pt x="18966" y="11074"/>
                  </a:lnTo>
                  <a:lnTo>
                    <a:pt x="18966" y="11074"/>
                  </a:lnTo>
                  <a:cubicBezTo>
                    <a:pt x="18852" y="11074"/>
                    <a:pt x="18775" y="11137"/>
                    <a:pt x="18610" y="11239"/>
                  </a:cubicBezTo>
                  <a:lnTo>
                    <a:pt x="18610" y="11239"/>
                  </a:lnTo>
                  <a:lnTo>
                    <a:pt x="18610" y="11239"/>
                  </a:lnTo>
                  <a:cubicBezTo>
                    <a:pt x="18344" y="11417"/>
                    <a:pt x="17886" y="11658"/>
                    <a:pt x="17353" y="11467"/>
                  </a:cubicBezTo>
                  <a:lnTo>
                    <a:pt x="17353" y="11467"/>
                  </a:lnTo>
                  <a:lnTo>
                    <a:pt x="17353" y="11467"/>
                  </a:lnTo>
                  <a:cubicBezTo>
                    <a:pt x="16896" y="11277"/>
                    <a:pt x="16274" y="11163"/>
                    <a:pt x="15702" y="11112"/>
                  </a:cubicBezTo>
                  <a:lnTo>
                    <a:pt x="15702" y="11112"/>
                  </a:lnTo>
                  <a:lnTo>
                    <a:pt x="15728" y="11175"/>
                  </a:lnTo>
                  <a:lnTo>
                    <a:pt x="15728" y="11175"/>
                  </a:lnTo>
                  <a:lnTo>
                    <a:pt x="15397" y="11683"/>
                  </a:lnTo>
                  <a:lnTo>
                    <a:pt x="15397" y="11683"/>
                  </a:lnTo>
                  <a:lnTo>
                    <a:pt x="15118" y="11683"/>
                  </a:lnTo>
                  <a:lnTo>
                    <a:pt x="15118" y="11683"/>
                  </a:lnTo>
                  <a:lnTo>
                    <a:pt x="15118" y="11683"/>
                  </a:lnTo>
                  <a:cubicBezTo>
                    <a:pt x="14864" y="11683"/>
                    <a:pt x="14864" y="11683"/>
                    <a:pt x="14140" y="10934"/>
                  </a:cubicBezTo>
                  <a:lnTo>
                    <a:pt x="14140" y="10934"/>
                  </a:lnTo>
                  <a:lnTo>
                    <a:pt x="14140" y="10934"/>
                  </a:lnTo>
                  <a:cubicBezTo>
                    <a:pt x="13988" y="10820"/>
                    <a:pt x="13886" y="10718"/>
                    <a:pt x="13823" y="10667"/>
                  </a:cubicBezTo>
                  <a:lnTo>
                    <a:pt x="13823" y="10667"/>
                  </a:lnTo>
                  <a:lnTo>
                    <a:pt x="13823" y="10667"/>
                  </a:lnTo>
                  <a:cubicBezTo>
                    <a:pt x="13721" y="10718"/>
                    <a:pt x="13607" y="10769"/>
                    <a:pt x="13429" y="10769"/>
                  </a:cubicBezTo>
                  <a:lnTo>
                    <a:pt x="13429" y="10769"/>
                  </a:lnTo>
                  <a:lnTo>
                    <a:pt x="13429" y="10769"/>
                  </a:lnTo>
                  <a:cubicBezTo>
                    <a:pt x="13086" y="10769"/>
                    <a:pt x="12680" y="10553"/>
                    <a:pt x="12045" y="10058"/>
                  </a:cubicBezTo>
                  <a:lnTo>
                    <a:pt x="12045" y="10058"/>
                  </a:lnTo>
                  <a:lnTo>
                    <a:pt x="12045" y="10058"/>
                  </a:lnTo>
                  <a:cubicBezTo>
                    <a:pt x="10902" y="9156"/>
                    <a:pt x="10305" y="8902"/>
                    <a:pt x="9797" y="8673"/>
                  </a:cubicBezTo>
                  <a:lnTo>
                    <a:pt x="9797" y="8673"/>
                  </a:lnTo>
                  <a:lnTo>
                    <a:pt x="9797" y="8673"/>
                  </a:lnTo>
                  <a:cubicBezTo>
                    <a:pt x="9492" y="8534"/>
                    <a:pt x="9213" y="8432"/>
                    <a:pt x="8908" y="8216"/>
                  </a:cubicBezTo>
                  <a:lnTo>
                    <a:pt x="8908" y="8216"/>
                  </a:lnTo>
                  <a:lnTo>
                    <a:pt x="8908" y="8216"/>
                  </a:lnTo>
                  <a:cubicBezTo>
                    <a:pt x="8857" y="8191"/>
                    <a:pt x="8819" y="8178"/>
                    <a:pt x="8793" y="8153"/>
                  </a:cubicBezTo>
                  <a:lnTo>
                    <a:pt x="8793" y="8153"/>
                  </a:lnTo>
                  <a:lnTo>
                    <a:pt x="8793" y="8153"/>
                  </a:lnTo>
                  <a:cubicBezTo>
                    <a:pt x="8705" y="8191"/>
                    <a:pt x="8578" y="8254"/>
                    <a:pt x="8412" y="8254"/>
                  </a:cubicBezTo>
                  <a:lnTo>
                    <a:pt x="8412" y="8254"/>
                  </a:lnTo>
                  <a:lnTo>
                    <a:pt x="8412" y="8254"/>
                  </a:lnTo>
                  <a:cubicBezTo>
                    <a:pt x="8133" y="8254"/>
                    <a:pt x="7828" y="8115"/>
                    <a:pt x="7422" y="7810"/>
                  </a:cubicBezTo>
                  <a:lnTo>
                    <a:pt x="7422" y="7810"/>
                  </a:lnTo>
                  <a:lnTo>
                    <a:pt x="6406" y="7048"/>
                  </a:lnTo>
                  <a:lnTo>
                    <a:pt x="6406" y="7048"/>
                  </a:lnTo>
                  <a:lnTo>
                    <a:pt x="5390" y="6616"/>
                  </a:lnTo>
                  <a:lnTo>
                    <a:pt x="5390" y="6616"/>
                  </a:lnTo>
                  <a:lnTo>
                    <a:pt x="5314" y="6502"/>
                  </a:lnTo>
                  <a:lnTo>
                    <a:pt x="5314" y="6502"/>
                  </a:lnTo>
                  <a:lnTo>
                    <a:pt x="5314" y="6502"/>
                  </a:lnTo>
                  <a:cubicBezTo>
                    <a:pt x="5250" y="6413"/>
                    <a:pt x="5174" y="6312"/>
                    <a:pt x="5098" y="6172"/>
                  </a:cubicBezTo>
                  <a:lnTo>
                    <a:pt x="5098" y="6172"/>
                  </a:lnTo>
                  <a:lnTo>
                    <a:pt x="5098" y="6172"/>
                  </a:lnTo>
                  <a:cubicBezTo>
                    <a:pt x="4971" y="6019"/>
                    <a:pt x="4844" y="5829"/>
                    <a:pt x="4704" y="5651"/>
                  </a:cubicBezTo>
                  <a:lnTo>
                    <a:pt x="4704" y="5651"/>
                  </a:lnTo>
                  <a:lnTo>
                    <a:pt x="4704" y="5651"/>
                  </a:lnTo>
                  <a:cubicBezTo>
                    <a:pt x="4298" y="5092"/>
                    <a:pt x="4056" y="4889"/>
                    <a:pt x="3968" y="4838"/>
                  </a:cubicBezTo>
                  <a:lnTo>
                    <a:pt x="3968" y="4838"/>
                  </a:lnTo>
                  <a:lnTo>
                    <a:pt x="3968" y="4838"/>
                  </a:lnTo>
                  <a:cubicBezTo>
                    <a:pt x="3879" y="4889"/>
                    <a:pt x="3790" y="4965"/>
                    <a:pt x="3714" y="5067"/>
                  </a:cubicBezTo>
                  <a:lnTo>
                    <a:pt x="3714" y="5067"/>
                  </a:lnTo>
                  <a:lnTo>
                    <a:pt x="3714" y="5067"/>
                  </a:lnTo>
                  <a:cubicBezTo>
                    <a:pt x="3041" y="5651"/>
                    <a:pt x="2520" y="6057"/>
                    <a:pt x="2037" y="6057"/>
                  </a:cubicBezTo>
                  <a:lnTo>
                    <a:pt x="2037" y="6057"/>
                  </a:lnTo>
                  <a:lnTo>
                    <a:pt x="2037" y="6057"/>
                  </a:lnTo>
                  <a:cubicBezTo>
                    <a:pt x="1707" y="6057"/>
                    <a:pt x="1326" y="5854"/>
                    <a:pt x="1237" y="5295"/>
                  </a:cubicBezTo>
                  <a:lnTo>
                    <a:pt x="1237" y="5295"/>
                  </a:lnTo>
                  <a:lnTo>
                    <a:pt x="1237" y="5295"/>
                  </a:lnTo>
                  <a:cubicBezTo>
                    <a:pt x="1224" y="5181"/>
                    <a:pt x="920" y="4851"/>
                    <a:pt x="729" y="4698"/>
                  </a:cubicBezTo>
                  <a:lnTo>
                    <a:pt x="729" y="4698"/>
                  </a:lnTo>
                  <a:lnTo>
                    <a:pt x="729" y="4698"/>
                  </a:lnTo>
                  <a:cubicBezTo>
                    <a:pt x="361" y="4317"/>
                    <a:pt x="-71" y="3873"/>
                    <a:pt x="132" y="3352"/>
                  </a:cubicBezTo>
                  <a:lnTo>
                    <a:pt x="132" y="3352"/>
                  </a:lnTo>
                  <a:lnTo>
                    <a:pt x="132" y="3352"/>
                  </a:lnTo>
                  <a:cubicBezTo>
                    <a:pt x="310" y="2832"/>
                    <a:pt x="996" y="2679"/>
                    <a:pt x="1707" y="2616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14" name="Freeform: Shape 713">
              <a:extLst>
                <a:ext uri="{FF2B5EF4-FFF2-40B4-BE49-F238E27FC236}">
                  <a16:creationId xmlns:a16="http://schemas.microsoft.com/office/drawing/2014/main" id="{BE7394E3-1C18-F0E4-FB21-D5081CE00808}"/>
                </a:ext>
              </a:extLst>
            </p:cNvPr>
            <p:cNvSpPr/>
            <p:nvPr/>
          </p:nvSpPr>
          <p:spPr>
            <a:xfrm flipV="1">
              <a:off x="7937382" y="1483804"/>
              <a:ext cx="11558" cy="3606"/>
            </a:xfrm>
            <a:custGeom>
              <a:avLst/>
              <a:gdLst>
                <a:gd name="connsiteX0" fmla="*/ 222 w 11558"/>
                <a:gd name="connsiteY0" fmla="*/ 1510 h 3606"/>
                <a:gd name="connsiteX1" fmla="*/ 552 w 11558"/>
                <a:gd name="connsiteY1" fmla="*/ 1433 h 3606"/>
                <a:gd name="connsiteX2" fmla="*/ 552 w 11558"/>
                <a:gd name="connsiteY2" fmla="*/ 1433 h 3606"/>
                <a:gd name="connsiteX3" fmla="*/ 552 w 11558"/>
                <a:gd name="connsiteY3" fmla="*/ 1433 h 3606"/>
                <a:gd name="connsiteX4" fmla="*/ 2038 w 11558"/>
                <a:gd name="connsiteY4" fmla="*/ 1268 h 3606"/>
                <a:gd name="connsiteX5" fmla="*/ 2038 w 11558"/>
                <a:gd name="connsiteY5" fmla="*/ 1268 h 3606"/>
                <a:gd name="connsiteX6" fmla="*/ 2038 w 11558"/>
                <a:gd name="connsiteY6" fmla="*/ 1268 h 3606"/>
                <a:gd name="connsiteX7" fmla="*/ 3460 w 11558"/>
                <a:gd name="connsiteY7" fmla="*/ 1433 h 3606"/>
                <a:gd name="connsiteX8" fmla="*/ 3460 w 11558"/>
                <a:gd name="connsiteY8" fmla="*/ 1433 h 3606"/>
                <a:gd name="connsiteX9" fmla="*/ 3460 w 11558"/>
                <a:gd name="connsiteY9" fmla="*/ 1433 h 3606"/>
                <a:gd name="connsiteX10" fmla="*/ 4857 w 11558"/>
                <a:gd name="connsiteY10" fmla="*/ 1688 h 3606"/>
                <a:gd name="connsiteX11" fmla="*/ 4857 w 11558"/>
                <a:gd name="connsiteY11" fmla="*/ 1688 h 3606"/>
                <a:gd name="connsiteX12" fmla="*/ 4857 w 11558"/>
                <a:gd name="connsiteY12" fmla="*/ 1688 h 3606"/>
                <a:gd name="connsiteX13" fmla="*/ 5060 w 11558"/>
                <a:gd name="connsiteY13" fmla="*/ 1662 h 3606"/>
                <a:gd name="connsiteX14" fmla="*/ 5060 w 11558"/>
                <a:gd name="connsiteY14" fmla="*/ 1662 h 3606"/>
                <a:gd name="connsiteX15" fmla="*/ 5060 w 11558"/>
                <a:gd name="connsiteY15" fmla="*/ 1662 h 3606"/>
                <a:gd name="connsiteX16" fmla="*/ 6978 w 11558"/>
                <a:gd name="connsiteY16" fmla="*/ 100 h 3606"/>
                <a:gd name="connsiteX17" fmla="*/ 6978 w 11558"/>
                <a:gd name="connsiteY17" fmla="*/ 100 h 3606"/>
                <a:gd name="connsiteX18" fmla="*/ 7105 w 11558"/>
                <a:gd name="connsiteY18" fmla="*/ 75 h 3606"/>
                <a:gd name="connsiteX19" fmla="*/ 7105 w 11558"/>
                <a:gd name="connsiteY19" fmla="*/ 75 h 3606"/>
                <a:gd name="connsiteX20" fmla="*/ 7105 w 11558"/>
                <a:gd name="connsiteY20" fmla="*/ 75 h 3606"/>
                <a:gd name="connsiteX21" fmla="*/ 8515 w 11558"/>
                <a:gd name="connsiteY21" fmla="*/ -65 h 3606"/>
                <a:gd name="connsiteX22" fmla="*/ 8515 w 11558"/>
                <a:gd name="connsiteY22" fmla="*/ -65 h 3606"/>
                <a:gd name="connsiteX23" fmla="*/ 8515 w 11558"/>
                <a:gd name="connsiteY23" fmla="*/ -65 h 3606"/>
                <a:gd name="connsiteX24" fmla="*/ 9632 w 11558"/>
                <a:gd name="connsiteY24" fmla="*/ 125 h 3606"/>
                <a:gd name="connsiteX25" fmla="*/ 9632 w 11558"/>
                <a:gd name="connsiteY25" fmla="*/ 125 h 3606"/>
                <a:gd name="connsiteX26" fmla="*/ 9632 w 11558"/>
                <a:gd name="connsiteY26" fmla="*/ 125 h 3606"/>
                <a:gd name="connsiteX27" fmla="*/ 11372 w 11558"/>
                <a:gd name="connsiteY27" fmla="*/ 1345 h 3606"/>
                <a:gd name="connsiteX28" fmla="*/ 11372 w 11558"/>
                <a:gd name="connsiteY28" fmla="*/ 1345 h 3606"/>
                <a:gd name="connsiteX29" fmla="*/ 11639 w 11558"/>
                <a:gd name="connsiteY29" fmla="*/ 1586 h 3606"/>
                <a:gd name="connsiteX30" fmla="*/ 11639 w 11558"/>
                <a:gd name="connsiteY30" fmla="*/ 1586 h 3606"/>
                <a:gd name="connsiteX31" fmla="*/ 11512 w 11558"/>
                <a:gd name="connsiteY31" fmla="*/ 1929 h 3606"/>
                <a:gd name="connsiteX32" fmla="*/ 11512 w 11558"/>
                <a:gd name="connsiteY32" fmla="*/ 1929 h 3606"/>
                <a:gd name="connsiteX33" fmla="*/ 11512 w 11558"/>
                <a:gd name="connsiteY33" fmla="*/ 1929 h 3606"/>
                <a:gd name="connsiteX34" fmla="*/ 11474 w 11558"/>
                <a:gd name="connsiteY34" fmla="*/ 2284 h 3606"/>
                <a:gd name="connsiteX35" fmla="*/ 11474 w 11558"/>
                <a:gd name="connsiteY35" fmla="*/ 2284 h 3606"/>
                <a:gd name="connsiteX36" fmla="*/ 11474 w 11558"/>
                <a:gd name="connsiteY36" fmla="*/ 2284 h 3606"/>
                <a:gd name="connsiteX37" fmla="*/ 9429 w 11558"/>
                <a:gd name="connsiteY37" fmla="*/ 3542 h 3606"/>
                <a:gd name="connsiteX38" fmla="*/ 9429 w 11558"/>
                <a:gd name="connsiteY38" fmla="*/ 3542 h 3606"/>
                <a:gd name="connsiteX39" fmla="*/ 1568 w 11558"/>
                <a:gd name="connsiteY39" fmla="*/ 3542 h 3606"/>
                <a:gd name="connsiteX40" fmla="*/ 1568 w 11558"/>
                <a:gd name="connsiteY40" fmla="*/ 3542 h 3606"/>
                <a:gd name="connsiteX41" fmla="*/ 1441 w 11558"/>
                <a:gd name="connsiteY41" fmla="*/ 3453 h 3606"/>
                <a:gd name="connsiteX42" fmla="*/ 1441 w 11558"/>
                <a:gd name="connsiteY42" fmla="*/ 3453 h 3606"/>
                <a:gd name="connsiteX43" fmla="*/ 1441 w 11558"/>
                <a:gd name="connsiteY43" fmla="*/ 3453 h 3606"/>
                <a:gd name="connsiteX44" fmla="*/ 95 w 11558"/>
                <a:gd name="connsiteY44" fmla="*/ 1916 h 3606"/>
                <a:gd name="connsiteX45" fmla="*/ 95 w 11558"/>
                <a:gd name="connsiteY45" fmla="*/ 1916 h 3606"/>
                <a:gd name="connsiteX46" fmla="*/ 222 w 11558"/>
                <a:gd name="connsiteY46" fmla="*/ 1510 h 36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11558" h="3606">
                  <a:moveTo>
                    <a:pt x="222" y="1510"/>
                  </a:moveTo>
                  <a:lnTo>
                    <a:pt x="552" y="1433"/>
                  </a:lnTo>
                  <a:lnTo>
                    <a:pt x="552" y="1433"/>
                  </a:lnTo>
                  <a:lnTo>
                    <a:pt x="552" y="1433"/>
                  </a:lnTo>
                  <a:cubicBezTo>
                    <a:pt x="755" y="1383"/>
                    <a:pt x="1314" y="1268"/>
                    <a:pt x="2038" y="1268"/>
                  </a:cubicBezTo>
                  <a:lnTo>
                    <a:pt x="2038" y="1268"/>
                  </a:lnTo>
                  <a:lnTo>
                    <a:pt x="2038" y="1268"/>
                  </a:lnTo>
                  <a:cubicBezTo>
                    <a:pt x="2533" y="1268"/>
                    <a:pt x="3003" y="1319"/>
                    <a:pt x="3460" y="1433"/>
                  </a:cubicBezTo>
                  <a:lnTo>
                    <a:pt x="3460" y="1433"/>
                  </a:lnTo>
                  <a:lnTo>
                    <a:pt x="3460" y="1433"/>
                  </a:lnTo>
                  <a:cubicBezTo>
                    <a:pt x="3943" y="1548"/>
                    <a:pt x="4489" y="1688"/>
                    <a:pt x="4857" y="1688"/>
                  </a:cubicBezTo>
                  <a:lnTo>
                    <a:pt x="4857" y="1688"/>
                  </a:lnTo>
                  <a:lnTo>
                    <a:pt x="4857" y="1688"/>
                  </a:lnTo>
                  <a:cubicBezTo>
                    <a:pt x="4997" y="1688"/>
                    <a:pt x="5048" y="1662"/>
                    <a:pt x="5060" y="1662"/>
                  </a:cubicBezTo>
                  <a:lnTo>
                    <a:pt x="5060" y="1662"/>
                  </a:lnTo>
                  <a:lnTo>
                    <a:pt x="5060" y="1662"/>
                  </a:lnTo>
                  <a:cubicBezTo>
                    <a:pt x="5264" y="773"/>
                    <a:pt x="5886" y="252"/>
                    <a:pt x="6978" y="100"/>
                  </a:cubicBezTo>
                  <a:lnTo>
                    <a:pt x="6978" y="100"/>
                  </a:lnTo>
                  <a:lnTo>
                    <a:pt x="7105" y="75"/>
                  </a:lnTo>
                  <a:lnTo>
                    <a:pt x="7105" y="75"/>
                  </a:lnTo>
                  <a:lnTo>
                    <a:pt x="7105" y="75"/>
                  </a:lnTo>
                  <a:cubicBezTo>
                    <a:pt x="7613" y="-1"/>
                    <a:pt x="8070" y="-65"/>
                    <a:pt x="8515" y="-65"/>
                  </a:cubicBezTo>
                  <a:lnTo>
                    <a:pt x="8515" y="-65"/>
                  </a:lnTo>
                  <a:lnTo>
                    <a:pt x="8515" y="-65"/>
                  </a:lnTo>
                  <a:cubicBezTo>
                    <a:pt x="8946" y="-65"/>
                    <a:pt x="9302" y="-1"/>
                    <a:pt x="9632" y="125"/>
                  </a:cubicBezTo>
                  <a:lnTo>
                    <a:pt x="9632" y="125"/>
                  </a:lnTo>
                  <a:lnTo>
                    <a:pt x="9632" y="125"/>
                  </a:lnTo>
                  <a:cubicBezTo>
                    <a:pt x="10356" y="418"/>
                    <a:pt x="11283" y="1256"/>
                    <a:pt x="11372" y="1345"/>
                  </a:cubicBezTo>
                  <a:lnTo>
                    <a:pt x="11372" y="1345"/>
                  </a:lnTo>
                  <a:lnTo>
                    <a:pt x="11639" y="1586"/>
                  </a:lnTo>
                  <a:lnTo>
                    <a:pt x="11639" y="1586"/>
                  </a:lnTo>
                  <a:lnTo>
                    <a:pt x="11512" y="1929"/>
                  </a:lnTo>
                  <a:lnTo>
                    <a:pt x="11512" y="1929"/>
                  </a:lnTo>
                  <a:lnTo>
                    <a:pt x="11512" y="1929"/>
                  </a:lnTo>
                  <a:cubicBezTo>
                    <a:pt x="11487" y="2030"/>
                    <a:pt x="11474" y="2145"/>
                    <a:pt x="11474" y="2284"/>
                  </a:cubicBezTo>
                  <a:lnTo>
                    <a:pt x="11474" y="2284"/>
                  </a:lnTo>
                  <a:lnTo>
                    <a:pt x="11474" y="2284"/>
                  </a:lnTo>
                  <a:cubicBezTo>
                    <a:pt x="11436" y="3224"/>
                    <a:pt x="10940" y="3542"/>
                    <a:pt x="9429" y="3542"/>
                  </a:cubicBezTo>
                  <a:lnTo>
                    <a:pt x="9429" y="3542"/>
                  </a:lnTo>
                  <a:lnTo>
                    <a:pt x="1568" y="3542"/>
                  </a:lnTo>
                  <a:lnTo>
                    <a:pt x="1568" y="3542"/>
                  </a:lnTo>
                  <a:lnTo>
                    <a:pt x="1441" y="3453"/>
                  </a:lnTo>
                  <a:lnTo>
                    <a:pt x="1441" y="3453"/>
                  </a:lnTo>
                  <a:lnTo>
                    <a:pt x="1441" y="3453"/>
                  </a:lnTo>
                  <a:cubicBezTo>
                    <a:pt x="-7" y="2488"/>
                    <a:pt x="57" y="2145"/>
                    <a:pt x="95" y="1916"/>
                  </a:cubicBezTo>
                  <a:lnTo>
                    <a:pt x="95" y="1916"/>
                  </a:lnTo>
                  <a:lnTo>
                    <a:pt x="222" y="1510"/>
                  </a:ln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15" name="Freeform: Shape 714">
              <a:extLst>
                <a:ext uri="{FF2B5EF4-FFF2-40B4-BE49-F238E27FC236}">
                  <a16:creationId xmlns:a16="http://schemas.microsoft.com/office/drawing/2014/main" id="{5DF048FF-062B-DD3E-8FF0-B2F7C7DD8012}"/>
                </a:ext>
              </a:extLst>
            </p:cNvPr>
            <p:cNvSpPr/>
            <p:nvPr/>
          </p:nvSpPr>
          <p:spPr>
            <a:xfrm flipV="1">
              <a:off x="7835493" y="1488389"/>
              <a:ext cx="46434" cy="11709"/>
            </a:xfrm>
            <a:custGeom>
              <a:avLst/>
              <a:gdLst>
                <a:gd name="connsiteX0" fmla="*/ 269 w 46434"/>
                <a:gd name="connsiteY0" fmla="*/ 6287 h 11709"/>
                <a:gd name="connsiteX1" fmla="*/ 1615 w 46434"/>
                <a:gd name="connsiteY1" fmla="*/ 5080 h 11709"/>
                <a:gd name="connsiteX2" fmla="*/ 1615 w 46434"/>
                <a:gd name="connsiteY2" fmla="*/ 5080 h 11709"/>
                <a:gd name="connsiteX3" fmla="*/ 1615 w 46434"/>
                <a:gd name="connsiteY3" fmla="*/ 5080 h 11709"/>
                <a:gd name="connsiteX4" fmla="*/ 2568 w 46434"/>
                <a:gd name="connsiteY4" fmla="*/ 5245 h 11709"/>
                <a:gd name="connsiteX5" fmla="*/ 2568 w 46434"/>
                <a:gd name="connsiteY5" fmla="*/ 5245 h 11709"/>
                <a:gd name="connsiteX6" fmla="*/ 2568 w 46434"/>
                <a:gd name="connsiteY6" fmla="*/ 5245 h 11709"/>
                <a:gd name="connsiteX7" fmla="*/ 4194 w 46434"/>
                <a:gd name="connsiteY7" fmla="*/ 6197 h 11709"/>
                <a:gd name="connsiteX8" fmla="*/ 4194 w 46434"/>
                <a:gd name="connsiteY8" fmla="*/ 6197 h 11709"/>
                <a:gd name="connsiteX9" fmla="*/ 4194 w 46434"/>
                <a:gd name="connsiteY9" fmla="*/ 6197 h 11709"/>
                <a:gd name="connsiteX10" fmla="*/ 4587 w 46434"/>
                <a:gd name="connsiteY10" fmla="*/ 6464 h 11709"/>
                <a:gd name="connsiteX11" fmla="*/ 4587 w 46434"/>
                <a:gd name="connsiteY11" fmla="*/ 6464 h 11709"/>
                <a:gd name="connsiteX12" fmla="*/ 4587 w 46434"/>
                <a:gd name="connsiteY12" fmla="*/ 6464 h 11709"/>
                <a:gd name="connsiteX13" fmla="*/ 4905 w 46434"/>
                <a:gd name="connsiteY13" fmla="*/ 6337 h 11709"/>
                <a:gd name="connsiteX14" fmla="*/ 4905 w 46434"/>
                <a:gd name="connsiteY14" fmla="*/ 6337 h 11709"/>
                <a:gd name="connsiteX15" fmla="*/ 4905 w 46434"/>
                <a:gd name="connsiteY15" fmla="*/ 6337 h 11709"/>
                <a:gd name="connsiteX16" fmla="*/ 7229 w 46434"/>
                <a:gd name="connsiteY16" fmla="*/ 5347 h 11709"/>
                <a:gd name="connsiteX17" fmla="*/ 7229 w 46434"/>
                <a:gd name="connsiteY17" fmla="*/ 5347 h 11709"/>
                <a:gd name="connsiteX18" fmla="*/ 7229 w 46434"/>
                <a:gd name="connsiteY18" fmla="*/ 5347 h 11709"/>
                <a:gd name="connsiteX19" fmla="*/ 7152 w 46434"/>
                <a:gd name="connsiteY19" fmla="*/ 4953 h 11709"/>
                <a:gd name="connsiteX20" fmla="*/ 7152 w 46434"/>
                <a:gd name="connsiteY20" fmla="*/ 4953 h 11709"/>
                <a:gd name="connsiteX21" fmla="*/ 7152 w 46434"/>
                <a:gd name="connsiteY21" fmla="*/ 4953 h 11709"/>
                <a:gd name="connsiteX22" fmla="*/ 7965 w 46434"/>
                <a:gd name="connsiteY22" fmla="*/ 4305 h 11709"/>
                <a:gd name="connsiteX23" fmla="*/ 7965 w 46434"/>
                <a:gd name="connsiteY23" fmla="*/ 4305 h 11709"/>
                <a:gd name="connsiteX24" fmla="*/ 7965 w 46434"/>
                <a:gd name="connsiteY24" fmla="*/ 4305 h 11709"/>
                <a:gd name="connsiteX25" fmla="*/ 10632 w 46434"/>
                <a:gd name="connsiteY25" fmla="*/ 4381 h 11709"/>
                <a:gd name="connsiteX26" fmla="*/ 10632 w 46434"/>
                <a:gd name="connsiteY26" fmla="*/ 4381 h 11709"/>
                <a:gd name="connsiteX27" fmla="*/ 10632 w 46434"/>
                <a:gd name="connsiteY27" fmla="*/ 4381 h 11709"/>
                <a:gd name="connsiteX28" fmla="*/ 11242 w 46434"/>
                <a:gd name="connsiteY28" fmla="*/ 4978 h 11709"/>
                <a:gd name="connsiteX29" fmla="*/ 11242 w 46434"/>
                <a:gd name="connsiteY29" fmla="*/ 4978 h 11709"/>
                <a:gd name="connsiteX30" fmla="*/ 11242 w 46434"/>
                <a:gd name="connsiteY30" fmla="*/ 4978 h 11709"/>
                <a:gd name="connsiteX31" fmla="*/ 12194 w 46434"/>
                <a:gd name="connsiteY31" fmla="*/ 5766 h 11709"/>
                <a:gd name="connsiteX32" fmla="*/ 12194 w 46434"/>
                <a:gd name="connsiteY32" fmla="*/ 5766 h 11709"/>
                <a:gd name="connsiteX33" fmla="*/ 12194 w 46434"/>
                <a:gd name="connsiteY33" fmla="*/ 5766 h 11709"/>
                <a:gd name="connsiteX34" fmla="*/ 12423 w 46434"/>
                <a:gd name="connsiteY34" fmla="*/ 5702 h 11709"/>
                <a:gd name="connsiteX35" fmla="*/ 12423 w 46434"/>
                <a:gd name="connsiteY35" fmla="*/ 5702 h 11709"/>
                <a:gd name="connsiteX36" fmla="*/ 12423 w 46434"/>
                <a:gd name="connsiteY36" fmla="*/ 5702 h 11709"/>
                <a:gd name="connsiteX37" fmla="*/ 14125 w 46434"/>
                <a:gd name="connsiteY37" fmla="*/ 5816 h 11709"/>
                <a:gd name="connsiteX38" fmla="*/ 14125 w 46434"/>
                <a:gd name="connsiteY38" fmla="*/ 5816 h 11709"/>
                <a:gd name="connsiteX39" fmla="*/ 14125 w 46434"/>
                <a:gd name="connsiteY39" fmla="*/ 5816 h 11709"/>
                <a:gd name="connsiteX40" fmla="*/ 15572 w 46434"/>
                <a:gd name="connsiteY40" fmla="*/ 6833 h 11709"/>
                <a:gd name="connsiteX41" fmla="*/ 15572 w 46434"/>
                <a:gd name="connsiteY41" fmla="*/ 6833 h 11709"/>
                <a:gd name="connsiteX42" fmla="*/ 15572 w 46434"/>
                <a:gd name="connsiteY42" fmla="*/ 6833 h 11709"/>
                <a:gd name="connsiteX43" fmla="*/ 16893 w 46434"/>
                <a:gd name="connsiteY43" fmla="*/ 7480 h 11709"/>
                <a:gd name="connsiteX44" fmla="*/ 16893 w 46434"/>
                <a:gd name="connsiteY44" fmla="*/ 7480 h 11709"/>
                <a:gd name="connsiteX45" fmla="*/ 16893 w 46434"/>
                <a:gd name="connsiteY45" fmla="*/ 7480 h 11709"/>
                <a:gd name="connsiteX46" fmla="*/ 18620 w 46434"/>
                <a:gd name="connsiteY46" fmla="*/ 7696 h 11709"/>
                <a:gd name="connsiteX47" fmla="*/ 18620 w 46434"/>
                <a:gd name="connsiteY47" fmla="*/ 7696 h 11709"/>
                <a:gd name="connsiteX48" fmla="*/ 18620 w 46434"/>
                <a:gd name="connsiteY48" fmla="*/ 7696 h 11709"/>
                <a:gd name="connsiteX49" fmla="*/ 15331 w 46434"/>
                <a:gd name="connsiteY49" fmla="*/ 5689 h 11709"/>
                <a:gd name="connsiteX50" fmla="*/ 15331 w 46434"/>
                <a:gd name="connsiteY50" fmla="*/ 5689 h 11709"/>
                <a:gd name="connsiteX51" fmla="*/ 15331 w 46434"/>
                <a:gd name="connsiteY51" fmla="*/ 5689 h 11709"/>
                <a:gd name="connsiteX52" fmla="*/ 13998 w 46434"/>
                <a:gd name="connsiteY52" fmla="*/ 5054 h 11709"/>
                <a:gd name="connsiteX53" fmla="*/ 13998 w 46434"/>
                <a:gd name="connsiteY53" fmla="*/ 5054 h 11709"/>
                <a:gd name="connsiteX54" fmla="*/ 13566 w 46434"/>
                <a:gd name="connsiteY54" fmla="*/ 4991 h 11709"/>
                <a:gd name="connsiteX55" fmla="*/ 13566 w 46434"/>
                <a:gd name="connsiteY55" fmla="*/ 4991 h 11709"/>
                <a:gd name="connsiteX56" fmla="*/ 13540 w 46434"/>
                <a:gd name="connsiteY56" fmla="*/ 4153 h 11709"/>
                <a:gd name="connsiteX57" fmla="*/ 13540 w 46434"/>
                <a:gd name="connsiteY57" fmla="*/ 4153 h 11709"/>
                <a:gd name="connsiteX58" fmla="*/ 13540 w 46434"/>
                <a:gd name="connsiteY58" fmla="*/ 4153 h 11709"/>
                <a:gd name="connsiteX59" fmla="*/ 17858 w 46434"/>
                <a:gd name="connsiteY59" fmla="*/ 3060 h 11709"/>
                <a:gd name="connsiteX60" fmla="*/ 17858 w 46434"/>
                <a:gd name="connsiteY60" fmla="*/ 3060 h 11709"/>
                <a:gd name="connsiteX61" fmla="*/ 17858 w 46434"/>
                <a:gd name="connsiteY61" fmla="*/ 3060 h 11709"/>
                <a:gd name="connsiteX62" fmla="*/ 19687 w 46434"/>
                <a:gd name="connsiteY62" fmla="*/ 2997 h 11709"/>
                <a:gd name="connsiteX63" fmla="*/ 19687 w 46434"/>
                <a:gd name="connsiteY63" fmla="*/ 2997 h 11709"/>
                <a:gd name="connsiteX64" fmla="*/ 19687 w 46434"/>
                <a:gd name="connsiteY64" fmla="*/ 2997 h 11709"/>
                <a:gd name="connsiteX65" fmla="*/ 20995 w 46434"/>
                <a:gd name="connsiteY65" fmla="*/ 3264 h 11709"/>
                <a:gd name="connsiteX66" fmla="*/ 20995 w 46434"/>
                <a:gd name="connsiteY66" fmla="*/ 3264 h 11709"/>
                <a:gd name="connsiteX67" fmla="*/ 20995 w 46434"/>
                <a:gd name="connsiteY67" fmla="*/ 3264 h 11709"/>
                <a:gd name="connsiteX68" fmla="*/ 21008 w 46434"/>
                <a:gd name="connsiteY68" fmla="*/ 3264 h 11709"/>
                <a:gd name="connsiteX69" fmla="*/ 21008 w 46434"/>
                <a:gd name="connsiteY69" fmla="*/ 3264 h 11709"/>
                <a:gd name="connsiteX70" fmla="*/ 21059 w 46434"/>
                <a:gd name="connsiteY70" fmla="*/ 2997 h 11709"/>
                <a:gd name="connsiteX71" fmla="*/ 21059 w 46434"/>
                <a:gd name="connsiteY71" fmla="*/ 2997 h 11709"/>
                <a:gd name="connsiteX72" fmla="*/ 21059 w 46434"/>
                <a:gd name="connsiteY72" fmla="*/ 2997 h 11709"/>
                <a:gd name="connsiteX73" fmla="*/ 22951 w 46434"/>
                <a:gd name="connsiteY73" fmla="*/ 1626 h 11709"/>
                <a:gd name="connsiteX74" fmla="*/ 22951 w 46434"/>
                <a:gd name="connsiteY74" fmla="*/ 1626 h 11709"/>
                <a:gd name="connsiteX75" fmla="*/ 22951 w 46434"/>
                <a:gd name="connsiteY75" fmla="*/ 1626 h 11709"/>
                <a:gd name="connsiteX76" fmla="*/ 24081 w 46434"/>
                <a:gd name="connsiteY76" fmla="*/ 1702 h 11709"/>
                <a:gd name="connsiteX77" fmla="*/ 24081 w 46434"/>
                <a:gd name="connsiteY77" fmla="*/ 1702 h 11709"/>
                <a:gd name="connsiteX78" fmla="*/ 24081 w 46434"/>
                <a:gd name="connsiteY78" fmla="*/ 1702 h 11709"/>
                <a:gd name="connsiteX79" fmla="*/ 25516 w 46434"/>
                <a:gd name="connsiteY79" fmla="*/ 1651 h 11709"/>
                <a:gd name="connsiteX80" fmla="*/ 25516 w 46434"/>
                <a:gd name="connsiteY80" fmla="*/ 1651 h 11709"/>
                <a:gd name="connsiteX81" fmla="*/ 25516 w 46434"/>
                <a:gd name="connsiteY81" fmla="*/ 1651 h 11709"/>
                <a:gd name="connsiteX82" fmla="*/ 27015 w 46434"/>
                <a:gd name="connsiteY82" fmla="*/ 1600 h 11709"/>
                <a:gd name="connsiteX83" fmla="*/ 27015 w 46434"/>
                <a:gd name="connsiteY83" fmla="*/ 1600 h 11709"/>
                <a:gd name="connsiteX84" fmla="*/ 27015 w 46434"/>
                <a:gd name="connsiteY84" fmla="*/ 1600 h 11709"/>
                <a:gd name="connsiteX85" fmla="*/ 27942 w 46434"/>
                <a:gd name="connsiteY85" fmla="*/ 1626 h 11709"/>
                <a:gd name="connsiteX86" fmla="*/ 27942 w 46434"/>
                <a:gd name="connsiteY86" fmla="*/ 1626 h 11709"/>
                <a:gd name="connsiteX87" fmla="*/ 27942 w 46434"/>
                <a:gd name="connsiteY87" fmla="*/ 1626 h 11709"/>
                <a:gd name="connsiteX88" fmla="*/ 29072 w 46434"/>
                <a:gd name="connsiteY88" fmla="*/ 1359 h 11709"/>
                <a:gd name="connsiteX89" fmla="*/ 29072 w 46434"/>
                <a:gd name="connsiteY89" fmla="*/ 1359 h 11709"/>
                <a:gd name="connsiteX90" fmla="*/ 29072 w 46434"/>
                <a:gd name="connsiteY90" fmla="*/ 1359 h 11709"/>
                <a:gd name="connsiteX91" fmla="*/ 29783 w 46434"/>
                <a:gd name="connsiteY91" fmla="*/ 1181 h 11709"/>
                <a:gd name="connsiteX92" fmla="*/ 29783 w 46434"/>
                <a:gd name="connsiteY92" fmla="*/ 1181 h 11709"/>
                <a:gd name="connsiteX93" fmla="*/ 29783 w 46434"/>
                <a:gd name="connsiteY93" fmla="*/ 1181 h 11709"/>
                <a:gd name="connsiteX94" fmla="*/ 30647 w 46434"/>
                <a:gd name="connsiteY94" fmla="*/ 1943 h 11709"/>
                <a:gd name="connsiteX95" fmla="*/ 30647 w 46434"/>
                <a:gd name="connsiteY95" fmla="*/ 1943 h 11709"/>
                <a:gd name="connsiteX96" fmla="*/ 30647 w 46434"/>
                <a:gd name="connsiteY96" fmla="*/ 1943 h 11709"/>
                <a:gd name="connsiteX97" fmla="*/ 30774 w 46434"/>
                <a:gd name="connsiteY97" fmla="*/ 3022 h 11709"/>
                <a:gd name="connsiteX98" fmla="*/ 30774 w 46434"/>
                <a:gd name="connsiteY98" fmla="*/ 3022 h 11709"/>
                <a:gd name="connsiteX99" fmla="*/ 30774 w 46434"/>
                <a:gd name="connsiteY99" fmla="*/ 3022 h 11709"/>
                <a:gd name="connsiteX100" fmla="*/ 31180 w 46434"/>
                <a:gd name="connsiteY100" fmla="*/ 3213 h 11709"/>
                <a:gd name="connsiteX101" fmla="*/ 31180 w 46434"/>
                <a:gd name="connsiteY101" fmla="*/ 3213 h 11709"/>
                <a:gd name="connsiteX102" fmla="*/ 31180 w 46434"/>
                <a:gd name="connsiteY102" fmla="*/ 3213 h 11709"/>
                <a:gd name="connsiteX103" fmla="*/ 31980 w 46434"/>
                <a:gd name="connsiteY103" fmla="*/ 2769 h 11709"/>
                <a:gd name="connsiteX104" fmla="*/ 31980 w 46434"/>
                <a:gd name="connsiteY104" fmla="*/ 2769 h 11709"/>
                <a:gd name="connsiteX105" fmla="*/ 31980 w 46434"/>
                <a:gd name="connsiteY105" fmla="*/ 2769 h 11709"/>
                <a:gd name="connsiteX106" fmla="*/ 36006 w 46434"/>
                <a:gd name="connsiteY106" fmla="*/ 406 h 11709"/>
                <a:gd name="connsiteX107" fmla="*/ 36006 w 46434"/>
                <a:gd name="connsiteY107" fmla="*/ 406 h 11709"/>
                <a:gd name="connsiteX108" fmla="*/ 36133 w 46434"/>
                <a:gd name="connsiteY108" fmla="*/ 343 h 11709"/>
                <a:gd name="connsiteX109" fmla="*/ 36133 w 46434"/>
                <a:gd name="connsiteY109" fmla="*/ 343 h 11709"/>
                <a:gd name="connsiteX110" fmla="*/ 36260 w 46434"/>
                <a:gd name="connsiteY110" fmla="*/ 318 h 11709"/>
                <a:gd name="connsiteX111" fmla="*/ 36260 w 46434"/>
                <a:gd name="connsiteY111" fmla="*/ 318 h 11709"/>
                <a:gd name="connsiteX112" fmla="*/ 36260 w 46434"/>
                <a:gd name="connsiteY112" fmla="*/ 318 h 11709"/>
                <a:gd name="connsiteX113" fmla="*/ 37441 w 46434"/>
                <a:gd name="connsiteY113" fmla="*/ 266 h 11709"/>
                <a:gd name="connsiteX114" fmla="*/ 37441 w 46434"/>
                <a:gd name="connsiteY114" fmla="*/ 266 h 11709"/>
                <a:gd name="connsiteX115" fmla="*/ 37441 w 46434"/>
                <a:gd name="connsiteY115" fmla="*/ 266 h 11709"/>
                <a:gd name="connsiteX116" fmla="*/ 38216 w 46434"/>
                <a:gd name="connsiteY116" fmla="*/ 292 h 11709"/>
                <a:gd name="connsiteX117" fmla="*/ 38216 w 46434"/>
                <a:gd name="connsiteY117" fmla="*/ 292 h 11709"/>
                <a:gd name="connsiteX118" fmla="*/ 38216 w 46434"/>
                <a:gd name="connsiteY118" fmla="*/ 292 h 11709"/>
                <a:gd name="connsiteX119" fmla="*/ 38432 w 46434"/>
                <a:gd name="connsiteY119" fmla="*/ 241 h 11709"/>
                <a:gd name="connsiteX120" fmla="*/ 38432 w 46434"/>
                <a:gd name="connsiteY120" fmla="*/ 241 h 11709"/>
                <a:gd name="connsiteX121" fmla="*/ 38432 w 46434"/>
                <a:gd name="connsiteY121" fmla="*/ 241 h 11709"/>
                <a:gd name="connsiteX122" fmla="*/ 40515 w 46434"/>
                <a:gd name="connsiteY122" fmla="*/ 343 h 11709"/>
                <a:gd name="connsiteX123" fmla="*/ 40515 w 46434"/>
                <a:gd name="connsiteY123" fmla="*/ 343 h 11709"/>
                <a:gd name="connsiteX124" fmla="*/ 40515 w 46434"/>
                <a:gd name="connsiteY124" fmla="*/ 343 h 11709"/>
                <a:gd name="connsiteX125" fmla="*/ 42229 w 46434"/>
                <a:gd name="connsiteY125" fmla="*/ 1029 h 11709"/>
                <a:gd name="connsiteX126" fmla="*/ 42229 w 46434"/>
                <a:gd name="connsiteY126" fmla="*/ 1029 h 11709"/>
                <a:gd name="connsiteX127" fmla="*/ 42229 w 46434"/>
                <a:gd name="connsiteY127" fmla="*/ 1029 h 11709"/>
                <a:gd name="connsiteX128" fmla="*/ 42889 w 46434"/>
                <a:gd name="connsiteY128" fmla="*/ 1257 h 11709"/>
                <a:gd name="connsiteX129" fmla="*/ 42889 w 46434"/>
                <a:gd name="connsiteY129" fmla="*/ 1257 h 11709"/>
                <a:gd name="connsiteX130" fmla="*/ 42889 w 46434"/>
                <a:gd name="connsiteY130" fmla="*/ 1257 h 11709"/>
                <a:gd name="connsiteX131" fmla="*/ 43029 w 46434"/>
                <a:gd name="connsiteY131" fmla="*/ 864 h 11709"/>
                <a:gd name="connsiteX132" fmla="*/ 43029 w 46434"/>
                <a:gd name="connsiteY132" fmla="*/ 864 h 11709"/>
                <a:gd name="connsiteX133" fmla="*/ 43029 w 46434"/>
                <a:gd name="connsiteY133" fmla="*/ 864 h 11709"/>
                <a:gd name="connsiteX134" fmla="*/ 43956 w 46434"/>
                <a:gd name="connsiteY134" fmla="*/ -63 h 11709"/>
                <a:gd name="connsiteX135" fmla="*/ 43956 w 46434"/>
                <a:gd name="connsiteY135" fmla="*/ -63 h 11709"/>
                <a:gd name="connsiteX136" fmla="*/ 43956 w 46434"/>
                <a:gd name="connsiteY136" fmla="*/ -63 h 11709"/>
                <a:gd name="connsiteX137" fmla="*/ 44464 w 46434"/>
                <a:gd name="connsiteY137" fmla="*/ 25 h 11709"/>
                <a:gd name="connsiteX138" fmla="*/ 44464 w 46434"/>
                <a:gd name="connsiteY138" fmla="*/ 25 h 11709"/>
                <a:gd name="connsiteX139" fmla="*/ 44464 w 46434"/>
                <a:gd name="connsiteY139" fmla="*/ 25 h 11709"/>
                <a:gd name="connsiteX140" fmla="*/ 46509 w 46434"/>
                <a:gd name="connsiteY140" fmla="*/ 1308 h 11709"/>
                <a:gd name="connsiteX141" fmla="*/ 46509 w 46434"/>
                <a:gd name="connsiteY141" fmla="*/ 1308 h 11709"/>
                <a:gd name="connsiteX142" fmla="*/ 46509 w 46434"/>
                <a:gd name="connsiteY142" fmla="*/ 1308 h 11709"/>
                <a:gd name="connsiteX143" fmla="*/ 45912 w 46434"/>
                <a:gd name="connsiteY143" fmla="*/ 2235 h 11709"/>
                <a:gd name="connsiteX144" fmla="*/ 45912 w 46434"/>
                <a:gd name="connsiteY144" fmla="*/ 2235 h 11709"/>
                <a:gd name="connsiteX145" fmla="*/ 45912 w 46434"/>
                <a:gd name="connsiteY145" fmla="*/ 2235 h 11709"/>
                <a:gd name="connsiteX146" fmla="*/ 45163 w 46434"/>
                <a:gd name="connsiteY146" fmla="*/ 2845 h 11709"/>
                <a:gd name="connsiteX147" fmla="*/ 45163 w 46434"/>
                <a:gd name="connsiteY147" fmla="*/ 2845 h 11709"/>
                <a:gd name="connsiteX148" fmla="*/ 45163 w 46434"/>
                <a:gd name="connsiteY148" fmla="*/ 2845 h 11709"/>
                <a:gd name="connsiteX149" fmla="*/ 44629 w 46434"/>
                <a:gd name="connsiteY149" fmla="*/ 3391 h 11709"/>
                <a:gd name="connsiteX150" fmla="*/ 44629 w 46434"/>
                <a:gd name="connsiteY150" fmla="*/ 3391 h 11709"/>
                <a:gd name="connsiteX151" fmla="*/ 44629 w 46434"/>
                <a:gd name="connsiteY151" fmla="*/ 3391 h 11709"/>
                <a:gd name="connsiteX152" fmla="*/ 44477 w 46434"/>
                <a:gd name="connsiteY152" fmla="*/ 3531 h 11709"/>
                <a:gd name="connsiteX153" fmla="*/ 44477 w 46434"/>
                <a:gd name="connsiteY153" fmla="*/ 3531 h 11709"/>
                <a:gd name="connsiteX154" fmla="*/ 44477 w 46434"/>
                <a:gd name="connsiteY154" fmla="*/ 3531 h 11709"/>
                <a:gd name="connsiteX155" fmla="*/ 43880 w 46434"/>
                <a:gd name="connsiteY155" fmla="*/ 3835 h 11709"/>
                <a:gd name="connsiteX156" fmla="*/ 43880 w 46434"/>
                <a:gd name="connsiteY156" fmla="*/ 3835 h 11709"/>
                <a:gd name="connsiteX157" fmla="*/ 43880 w 46434"/>
                <a:gd name="connsiteY157" fmla="*/ 3835 h 11709"/>
                <a:gd name="connsiteX158" fmla="*/ 43410 w 46434"/>
                <a:gd name="connsiteY158" fmla="*/ 3784 h 11709"/>
                <a:gd name="connsiteX159" fmla="*/ 43410 w 46434"/>
                <a:gd name="connsiteY159" fmla="*/ 3784 h 11709"/>
                <a:gd name="connsiteX160" fmla="*/ 43067 w 46434"/>
                <a:gd name="connsiteY160" fmla="*/ 3746 h 11709"/>
                <a:gd name="connsiteX161" fmla="*/ 43067 w 46434"/>
                <a:gd name="connsiteY161" fmla="*/ 3746 h 11709"/>
                <a:gd name="connsiteX162" fmla="*/ 43067 w 46434"/>
                <a:gd name="connsiteY162" fmla="*/ 3746 h 11709"/>
                <a:gd name="connsiteX163" fmla="*/ 42013 w 46434"/>
                <a:gd name="connsiteY163" fmla="*/ 3746 h 11709"/>
                <a:gd name="connsiteX164" fmla="*/ 42013 w 46434"/>
                <a:gd name="connsiteY164" fmla="*/ 3746 h 11709"/>
                <a:gd name="connsiteX165" fmla="*/ 42013 w 46434"/>
                <a:gd name="connsiteY165" fmla="*/ 3746 h 11709"/>
                <a:gd name="connsiteX166" fmla="*/ 41530 w 46434"/>
                <a:gd name="connsiteY166" fmla="*/ 3784 h 11709"/>
                <a:gd name="connsiteX167" fmla="*/ 41530 w 46434"/>
                <a:gd name="connsiteY167" fmla="*/ 3784 h 11709"/>
                <a:gd name="connsiteX168" fmla="*/ 41073 w 46434"/>
                <a:gd name="connsiteY168" fmla="*/ 3810 h 11709"/>
                <a:gd name="connsiteX169" fmla="*/ 41073 w 46434"/>
                <a:gd name="connsiteY169" fmla="*/ 3810 h 11709"/>
                <a:gd name="connsiteX170" fmla="*/ 41073 w 46434"/>
                <a:gd name="connsiteY170" fmla="*/ 3810 h 11709"/>
                <a:gd name="connsiteX171" fmla="*/ 40222 w 46434"/>
                <a:gd name="connsiteY171" fmla="*/ 3607 h 11709"/>
                <a:gd name="connsiteX172" fmla="*/ 40222 w 46434"/>
                <a:gd name="connsiteY172" fmla="*/ 3607 h 11709"/>
                <a:gd name="connsiteX173" fmla="*/ 40222 w 46434"/>
                <a:gd name="connsiteY173" fmla="*/ 3607 h 11709"/>
                <a:gd name="connsiteX174" fmla="*/ 38699 w 46434"/>
                <a:gd name="connsiteY174" fmla="*/ 2883 h 11709"/>
                <a:gd name="connsiteX175" fmla="*/ 38699 w 46434"/>
                <a:gd name="connsiteY175" fmla="*/ 2883 h 11709"/>
                <a:gd name="connsiteX176" fmla="*/ 38699 w 46434"/>
                <a:gd name="connsiteY176" fmla="*/ 2883 h 11709"/>
                <a:gd name="connsiteX177" fmla="*/ 38406 w 46434"/>
                <a:gd name="connsiteY177" fmla="*/ 2641 h 11709"/>
                <a:gd name="connsiteX178" fmla="*/ 38406 w 46434"/>
                <a:gd name="connsiteY178" fmla="*/ 2641 h 11709"/>
                <a:gd name="connsiteX179" fmla="*/ 38406 w 46434"/>
                <a:gd name="connsiteY179" fmla="*/ 2641 h 11709"/>
                <a:gd name="connsiteX180" fmla="*/ 38140 w 46434"/>
                <a:gd name="connsiteY180" fmla="*/ 2972 h 11709"/>
                <a:gd name="connsiteX181" fmla="*/ 38140 w 46434"/>
                <a:gd name="connsiteY181" fmla="*/ 2972 h 11709"/>
                <a:gd name="connsiteX182" fmla="*/ 38140 w 46434"/>
                <a:gd name="connsiteY182" fmla="*/ 2972 h 11709"/>
                <a:gd name="connsiteX183" fmla="*/ 38267 w 46434"/>
                <a:gd name="connsiteY183" fmla="*/ 3581 h 11709"/>
                <a:gd name="connsiteX184" fmla="*/ 38267 w 46434"/>
                <a:gd name="connsiteY184" fmla="*/ 3581 h 11709"/>
                <a:gd name="connsiteX185" fmla="*/ 38267 w 46434"/>
                <a:gd name="connsiteY185" fmla="*/ 3581 h 11709"/>
                <a:gd name="connsiteX186" fmla="*/ 38483 w 46434"/>
                <a:gd name="connsiteY186" fmla="*/ 4305 h 11709"/>
                <a:gd name="connsiteX187" fmla="*/ 38483 w 46434"/>
                <a:gd name="connsiteY187" fmla="*/ 4305 h 11709"/>
                <a:gd name="connsiteX188" fmla="*/ 38483 w 46434"/>
                <a:gd name="connsiteY188" fmla="*/ 4305 h 11709"/>
                <a:gd name="connsiteX189" fmla="*/ 37987 w 46434"/>
                <a:gd name="connsiteY189" fmla="*/ 4635 h 11709"/>
                <a:gd name="connsiteX190" fmla="*/ 37987 w 46434"/>
                <a:gd name="connsiteY190" fmla="*/ 4635 h 11709"/>
                <a:gd name="connsiteX191" fmla="*/ 37987 w 46434"/>
                <a:gd name="connsiteY191" fmla="*/ 4635 h 11709"/>
                <a:gd name="connsiteX192" fmla="*/ 38483 w 46434"/>
                <a:gd name="connsiteY192" fmla="*/ 4673 h 11709"/>
                <a:gd name="connsiteX193" fmla="*/ 38483 w 46434"/>
                <a:gd name="connsiteY193" fmla="*/ 4673 h 11709"/>
                <a:gd name="connsiteX194" fmla="*/ 38483 w 46434"/>
                <a:gd name="connsiteY194" fmla="*/ 4673 h 11709"/>
                <a:gd name="connsiteX195" fmla="*/ 39689 w 46434"/>
                <a:gd name="connsiteY195" fmla="*/ 4851 h 11709"/>
                <a:gd name="connsiteX196" fmla="*/ 39689 w 46434"/>
                <a:gd name="connsiteY196" fmla="*/ 4851 h 11709"/>
                <a:gd name="connsiteX197" fmla="*/ 39689 w 46434"/>
                <a:gd name="connsiteY197" fmla="*/ 4851 h 11709"/>
                <a:gd name="connsiteX198" fmla="*/ 40184 w 46434"/>
                <a:gd name="connsiteY198" fmla="*/ 4978 h 11709"/>
                <a:gd name="connsiteX199" fmla="*/ 40184 w 46434"/>
                <a:gd name="connsiteY199" fmla="*/ 4978 h 11709"/>
                <a:gd name="connsiteX200" fmla="*/ 40184 w 46434"/>
                <a:gd name="connsiteY200" fmla="*/ 4978 h 11709"/>
                <a:gd name="connsiteX201" fmla="*/ 40642 w 46434"/>
                <a:gd name="connsiteY201" fmla="*/ 5042 h 11709"/>
                <a:gd name="connsiteX202" fmla="*/ 40642 w 46434"/>
                <a:gd name="connsiteY202" fmla="*/ 5042 h 11709"/>
                <a:gd name="connsiteX203" fmla="*/ 40642 w 46434"/>
                <a:gd name="connsiteY203" fmla="*/ 5042 h 11709"/>
                <a:gd name="connsiteX204" fmla="*/ 42267 w 46434"/>
                <a:gd name="connsiteY204" fmla="*/ 5588 h 11709"/>
                <a:gd name="connsiteX205" fmla="*/ 42267 w 46434"/>
                <a:gd name="connsiteY205" fmla="*/ 5588 h 11709"/>
                <a:gd name="connsiteX206" fmla="*/ 43131 w 46434"/>
                <a:gd name="connsiteY206" fmla="*/ 6248 h 11709"/>
                <a:gd name="connsiteX207" fmla="*/ 43131 w 46434"/>
                <a:gd name="connsiteY207" fmla="*/ 6248 h 11709"/>
                <a:gd name="connsiteX208" fmla="*/ 42927 w 46434"/>
                <a:gd name="connsiteY208" fmla="*/ 6655 h 11709"/>
                <a:gd name="connsiteX209" fmla="*/ 42927 w 46434"/>
                <a:gd name="connsiteY209" fmla="*/ 6655 h 11709"/>
                <a:gd name="connsiteX210" fmla="*/ 42927 w 46434"/>
                <a:gd name="connsiteY210" fmla="*/ 6655 h 11709"/>
                <a:gd name="connsiteX211" fmla="*/ 40553 w 46434"/>
                <a:gd name="connsiteY211" fmla="*/ 8941 h 11709"/>
                <a:gd name="connsiteX212" fmla="*/ 40553 w 46434"/>
                <a:gd name="connsiteY212" fmla="*/ 8941 h 11709"/>
                <a:gd name="connsiteX213" fmla="*/ 40553 w 46434"/>
                <a:gd name="connsiteY213" fmla="*/ 8941 h 11709"/>
                <a:gd name="connsiteX214" fmla="*/ 39664 w 46434"/>
                <a:gd name="connsiteY214" fmla="*/ 8890 h 11709"/>
                <a:gd name="connsiteX215" fmla="*/ 39664 w 46434"/>
                <a:gd name="connsiteY215" fmla="*/ 8890 h 11709"/>
                <a:gd name="connsiteX216" fmla="*/ 39664 w 46434"/>
                <a:gd name="connsiteY216" fmla="*/ 8890 h 11709"/>
                <a:gd name="connsiteX217" fmla="*/ 38444 w 46434"/>
                <a:gd name="connsiteY217" fmla="*/ 8941 h 11709"/>
                <a:gd name="connsiteX218" fmla="*/ 38444 w 46434"/>
                <a:gd name="connsiteY218" fmla="*/ 8941 h 11709"/>
                <a:gd name="connsiteX219" fmla="*/ 38444 w 46434"/>
                <a:gd name="connsiteY219" fmla="*/ 8941 h 11709"/>
                <a:gd name="connsiteX220" fmla="*/ 37187 w 46434"/>
                <a:gd name="connsiteY220" fmla="*/ 9093 h 11709"/>
                <a:gd name="connsiteX221" fmla="*/ 37187 w 46434"/>
                <a:gd name="connsiteY221" fmla="*/ 9093 h 11709"/>
                <a:gd name="connsiteX222" fmla="*/ 37187 w 46434"/>
                <a:gd name="connsiteY222" fmla="*/ 9093 h 11709"/>
                <a:gd name="connsiteX223" fmla="*/ 36540 w 46434"/>
                <a:gd name="connsiteY223" fmla="*/ 9207 h 11709"/>
                <a:gd name="connsiteX224" fmla="*/ 36540 w 46434"/>
                <a:gd name="connsiteY224" fmla="*/ 9207 h 11709"/>
                <a:gd name="connsiteX225" fmla="*/ 36540 w 46434"/>
                <a:gd name="connsiteY225" fmla="*/ 9207 h 11709"/>
                <a:gd name="connsiteX226" fmla="*/ 36717 w 46434"/>
                <a:gd name="connsiteY226" fmla="*/ 9322 h 11709"/>
                <a:gd name="connsiteX227" fmla="*/ 36717 w 46434"/>
                <a:gd name="connsiteY227" fmla="*/ 9322 h 11709"/>
                <a:gd name="connsiteX228" fmla="*/ 36717 w 46434"/>
                <a:gd name="connsiteY228" fmla="*/ 9322 h 11709"/>
                <a:gd name="connsiteX229" fmla="*/ 37390 w 46434"/>
                <a:gd name="connsiteY229" fmla="*/ 10299 h 11709"/>
                <a:gd name="connsiteX230" fmla="*/ 37390 w 46434"/>
                <a:gd name="connsiteY230" fmla="*/ 10299 h 11709"/>
                <a:gd name="connsiteX231" fmla="*/ 37390 w 46434"/>
                <a:gd name="connsiteY231" fmla="*/ 10299 h 11709"/>
                <a:gd name="connsiteX232" fmla="*/ 36857 w 46434"/>
                <a:gd name="connsiteY232" fmla="*/ 10782 h 11709"/>
                <a:gd name="connsiteX233" fmla="*/ 36857 w 46434"/>
                <a:gd name="connsiteY233" fmla="*/ 10782 h 11709"/>
                <a:gd name="connsiteX234" fmla="*/ 36857 w 46434"/>
                <a:gd name="connsiteY234" fmla="*/ 10782 h 11709"/>
                <a:gd name="connsiteX235" fmla="*/ 34787 w 46434"/>
                <a:gd name="connsiteY235" fmla="*/ 11468 h 11709"/>
                <a:gd name="connsiteX236" fmla="*/ 34787 w 46434"/>
                <a:gd name="connsiteY236" fmla="*/ 11468 h 11709"/>
                <a:gd name="connsiteX237" fmla="*/ 34787 w 46434"/>
                <a:gd name="connsiteY237" fmla="*/ 11468 h 11709"/>
                <a:gd name="connsiteX238" fmla="*/ 34279 w 46434"/>
                <a:gd name="connsiteY238" fmla="*/ 11646 h 11709"/>
                <a:gd name="connsiteX239" fmla="*/ 34279 w 46434"/>
                <a:gd name="connsiteY239" fmla="*/ 11646 h 11709"/>
                <a:gd name="connsiteX240" fmla="*/ 34279 w 46434"/>
                <a:gd name="connsiteY240" fmla="*/ 11646 h 11709"/>
                <a:gd name="connsiteX241" fmla="*/ 33466 w 46434"/>
                <a:gd name="connsiteY241" fmla="*/ 11176 h 11709"/>
                <a:gd name="connsiteX242" fmla="*/ 33466 w 46434"/>
                <a:gd name="connsiteY242" fmla="*/ 11176 h 11709"/>
                <a:gd name="connsiteX243" fmla="*/ 33466 w 46434"/>
                <a:gd name="connsiteY243" fmla="*/ 11176 h 11709"/>
                <a:gd name="connsiteX244" fmla="*/ 32691 w 46434"/>
                <a:gd name="connsiteY244" fmla="*/ 9791 h 11709"/>
                <a:gd name="connsiteX245" fmla="*/ 32691 w 46434"/>
                <a:gd name="connsiteY245" fmla="*/ 9791 h 11709"/>
                <a:gd name="connsiteX246" fmla="*/ 32691 w 46434"/>
                <a:gd name="connsiteY246" fmla="*/ 9791 h 11709"/>
                <a:gd name="connsiteX247" fmla="*/ 32577 w 46434"/>
                <a:gd name="connsiteY247" fmla="*/ 9461 h 11709"/>
                <a:gd name="connsiteX248" fmla="*/ 32577 w 46434"/>
                <a:gd name="connsiteY248" fmla="*/ 9461 h 11709"/>
                <a:gd name="connsiteX249" fmla="*/ 32577 w 46434"/>
                <a:gd name="connsiteY249" fmla="*/ 9461 h 11709"/>
                <a:gd name="connsiteX250" fmla="*/ 31917 w 46434"/>
                <a:gd name="connsiteY250" fmla="*/ 9487 h 11709"/>
                <a:gd name="connsiteX251" fmla="*/ 31917 w 46434"/>
                <a:gd name="connsiteY251" fmla="*/ 9487 h 11709"/>
                <a:gd name="connsiteX252" fmla="*/ 31917 w 46434"/>
                <a:gd name="connsiteY252" fmla="*/ 9487 h 11709"/>
                <a:gd name="connsiteX253" fmla="*/ 30545 w 46434"/>
                <a:gd name="connsiteY253" fmla="*/ 9461 h 11709"/>
                <a:gd name="connsiteX254" fmla="*/ 30545 w 46434"/>
                <a:gd name="connsiteY254" fmla="*/ 9461 h 11709"/>
                <a:gd name="connsiteX255" fmla="*/ 30545 w 46434"/>
                <a:gd name="connsiteY255" fmla="*/ 9461 h 11709"/>
                <a:gd name="connsiteX256" fmla="*/ 28780 w 46434"/>
                <a:gd name="connsiteY256" fmla="*/ 9563 h 11709"/>
                <a:gd name="connsiteX257" fmla="*/ 28780 w 46434"/>
                <a:gd name="connsiteY257" fmla="*/ 9563 h 11709"/>
                <a:gd name="connsiteX258" fmla="*/ 28780 w 46434"/>
                <a:gd name="connsiteY258" fmla="*/ 9563 h 11709"/>
                <a:gd name="connsiteX259" fmla="*/ 27307 w 46434"/>
                <a:gd name="connsiteY259" fmla="*/ 9258 h 11709"/>
                <a:gd name="connsiteX260" fmla="*/ 27307 w 46434"/>
                <a:gd name="connsiteY260" fmla="*/ 9258 h 11709"/>
                <a:gd name="connsiteX261" fmla="*/ 27307 w 46434"/>
                <a:gd name="connsiteY261" fmla="*/ 9258 h 11709"/>
                <a:gd name="connsiteX262" fmla="*/ 26748 w 46434"/>
                <a:gd name="connsiteY262" fmla="*/ 8051 h 11709"/>
                <a:gd name="connsiteX263" fmla="*/ 26748 w 46434"/>
                <a:gd name="connsiteY263" fmla="*/ 8051 h 11709"/>
                <a:gd name="connsiteX264" fmla="*/ 26748 w 46434"/>
                <a:gd name="connsiteY264" fmla="*/ 8051 h 11709"/>
                <a:gd name="connsiteX265" fmla="*/ 26520 w 46434"/>
                <a:gd name="connsiteY265" fmla="*/ 7988 h 11709"/>
                <a:gd name="connsiteX266" fmla="*/ 26520 w 46434"/>
                <a:gd name="connsiteY266" fmla="*/ 7988 h 11709"/>
                <a:gd name="connsiteX267" fmla="*/ 25453 w 46434"/>
                <a:gd name="connsiteY267" fmla="*/ 7671 h 11709"/>
                <a:gd name="connsiteX268" fmla="*/ 25453 w 46434"/>
                <a:gd name="connsiteY268" fmla="*/ 7671 h 11709"/>
                <a:gd name="connsiteX269" fmla="*/ 25453 w 46434"/>
                <a:gd name="connsiteY269" fmla="*/ 7671 h 11709"/>
                <a:gd name="connsiteX270" fmla="*/ 25453 w 46434"/>
                <a:gd name="connsiteY270" fmla="*/ 7709 h 11709"/>
                <a:gd name="connsiteX271" fmla="*/ 25453 w 46434"/>
                <a:gd name="connsiteY271" fmla="*/ 7709 h 11709"/>
                <a:gd name="connsiteX272" fmla="*/ 25453 w 46434"/>
                <a:gd name="connsiteY272" fmla="*/ 7709 h 11709"/>
                <a:gd name="connsiteX273" fmla="*/ 24551 w 46434"/>
                <a:gd name="connsiteY273" fmla="*/ 8775 h 11709"/>
                <a:gd name="connsiteX274" fmla="*/ 24551 w 46434"/>
                <a:gd name="connsiteY274" fmla="*/ 8775 h 11709"/>
                <a:gd name="connsiteX275" fmla="*/ 24551 w 46434"/>
                <a:gd name="connsiteY275" fmla="*/ 8775 h 11709"/>
                <a:gd name="connsiteX276" fmla="*/ 23815 w 46434"/>
                <a:gd name="connsiteY276" fmla="*/ 9093 h 11709"/>
                <a:gd name="connsiteX277" fmla="*/ 23815 w 46434"/>
                <a:gd name="connsiteY277" fmla="*/ 9093 h 11709"/>
                <a:gd name="connsiteX278" fmla="*/ 23789 w 46434"/>
                <a:gd name="connsiteY278" fmla="*/ 9296 h 11709"/>
                <a:gd name="connsiteX279" fmla="*/ 23789 w 46434"/>
                <a:gd name="connsiteY279" fmla="*/ 9296 h 11709"/>
                <a:gd name="connsiteX280" fmla="*/ 23522 w 46434"/>
                <a:gd name="connsiteY280" fmla="*/ 9410 h 11709"/>
                <a:gd name="connsiteX281" fmla="*/ 23522 w 46434"/>
                <a:gd name="connsiteY281" fmla="*/ 9410 h 11709"/>
                <a:gd name="connsiteX282" fmla="*/ 23522 w 46434"/>
                <a:gd name="connsiteY282" fmla="*/ 9410 h 11709"/>
                <a:gd name="connsiteX283" fmla="*/ 21135 w 46434"/>
                <a:gd name="connsiteY283" fmla="*/ 9487 h 11709"/>
                <a:gd name="connsiteX284" fmla="*/ 21135 w 46434"/>
                <a:gd name="connsiteY284" fmla="*/ 9487 h 11709"/>
                <a:gd name="connsiteX285" fmla="*/ 21135 w 46434"/>
                <a:gd name="connsiteY285" fmla="*/ 9487 h 11709"/>
                <a:gd name="connsiteX286" fmla="*/ 20830 w 46434"/>
                <a:gd name="connsiteY286" fmla="*/ 9398 h 11709"/>
                <a:gd name="connsiteX287" fmla="*/ 20830 w 46434"/>
                <a:gd name="connsiteY287" fmla="*/ 9398 h 11709"/>
                <a:gd name="connsiteX288" fmla="*/ 20830 w 46434"/>
                <a:gd name="connsiteY288" fmla="*/ 9398 h 11709"/>
                <a:gd name="connsiteX289" fmla="*/ 20512 w 46434"/>
                <a:gd name="connsiteY289" fmla="*/ 9690 h 11709"/>
                <a:gd name="connsiteX290" fmla="*/ 20512 w 46434"/>
                <a:gd name="connsiteY290" fmla="*/ 9690 h 11709"/>
                <a:gd name="connsiteX291" fmla="*/ 20512 w 46434"/>
                <a:gd name="connsiteY291" fmla="*/ 9690 h 11709"/>
                <a:gd name="connsiteX292" fmla="*/ 19243 w 46434"/>
                <a:gd name="connsiteY292" fmla="*/ 10261 h 11709"/>
                <a:gd name="connsiteX293" fmla="*/ 19243 w 46434"/>
                <a:gd name="connsiteY293" fmla="*/ 10261 h 11709"/>
                <a:gd name="connsiteX294" fmla="*/ 19243 w 46434"/>
                <a:gd name="connsiteY294" fmla="*/ 10261 h 11709"/>
                <a:gd name="connsiteX295" fmla="*/ 18671 w 46434"/>
                <a:gd name="connsiteY295" fmla="*/ 10414 h 11709"/>
                <a:gd name="connsiteX296" fmla="*/ 18671 w 46434"/>
                <a:gd name="connsiteY296" fmla="*/ 10414 h 11709"/>
                <a:gd name="connsiteX297" fmla="*/ 18671 w 46434"/>
                <a:gd name="connsiteY297" fmla="*/ 10414 h 11709"/>
                <a:gd name="connsiteX298" fmla="*/ 16995 w 46434"/>
                <a:gd name="connsiteY298" fmla="*/ 10338 h 11709"/>
                <a:gd name="connsiteX299" fmla="*/ 16995 w 46434"/>
                <a:gd name="connsiteY299" fmla="*/ 10338 h 11709"/>
                <a:gd name="connsiteX300" fmla="*/ 16995 w 46434"/>
                <a:gd name="connsiteY300" fmla="*/ 10338 h 11709"/>
                <a:gd name="connsiteX301" fmla="*/ 16106 w 46434"/>
                <a:gd name="connsiteY301" fmla="*/ 9728 h 11709"/>
                <a:gd name="connsiteX302" fmla="*/ 16106 w 46434"/>
                <a:gd name="connsiteY302" fmla="*/ 9728 h 11709"/>
                <a:gd name="connsiteX303" fmla="*/ 16106 w 46434"/>
                <a:gd name="connsiteY303" fmla="*/ 9728 h 11709"/>
                <a:gd name="connsiteX304" fmla="*/ 15179 w 46434"/>
                <a:gd name="connsiteY304" fmla="*/ 9461 h 11709"/>
                <a:gd name="connsiteX305" fmla="*/ 15179 w 46434"/>
                <a:gd name="connsiteY305" fmla="*/ 9461 h 11709"/>
                <a:gd name="connsiteX306" fmla="*/ 15179 w 46434"/>
                <a:gd name="connsiteY306" fmla="*/ 9461 h 11709"/>
                <a:gd name="connsiteX307" fmla="*/ 15115 w 46434"/>
                <a:gd name="connsiteY307" fmla="*/ 9461 h 11709"/>
                <a:gd name="connsiteX308" fmla="*/ 15115 w 46434"/>
                <a:gd name="connsiteY308" fmla="*/ 9461 h 11709"/>
                <a:gd name="connsiteX309" fmla="*/ 14912 w 46434"/>
                <a:gd name="connsiteY309" fmla="*/ 9766 h 11709"/>
                <a:gd name="connsiteX310" fmla="*/ 14912 w 46434"/>
                <a:gd name="connsiteY310" fmla="*/ 9766 h 11709"/>
                <a:gd name="connsiteX311" fmla="*/ 14620 w 46434"/>
                <a:gd name="connsiteY311" fmla="*/ 9766 h 11709"/>
                <a:gd name="connsiteX312" fmla="*/ 14620 w 46434"/>
                <a:gd name="connsiteY312" fmla="*/ 9766 h 11709"/>
                <a:gd name="connsiteX313" fmla="*/ 14620 w 46434"/>
                <a:gd name="connsiteY313" fmla="*/ 9766 h 11709"/>
                <a:gd name="connsiteX314" fmla="*/ 13807 w 46434"/>
                <a:gd name="connsiteY314" fmla="*/ 9563 h 11709"/>
                <a:gd name="connsiteX315" fmla="*/ 13807 w 46434"/>
                <a:gd name="connsiteY315" fmla="*/ 9563 h 11709"/>
                <a:gd name="connsiteX316" fmla="*/ 13807 w 46434"/>
                <a:gd name="connsiteY316" fmla="*/ 9563 h 11709"/>
                <a:gd name="connsiteX317" fmla="*/ 12677 w 46434"/>
                <a:gd name="connsiteY317" fmla="*/ 9309 h 11709"/>
                <a:gd name="connsiteX318" fmla="*/ 12677 w 46434"/>
                <a:gd name="connsiteY318" fmla="*/ 9309 h 11709"/>
                <a:gd name="connsiteX319" fmla="*/ 12677 w 46434"/>
                <a:gd name="connsiteY319" fmla="*/ 9309 h 11709"/>
                <a:gd name="connsiteX320" fmla="*/ 11445 w 46434"/>
                <a:gd name="connsiteY320" fmla="*/ 8864 h 11709"/>
                <a:gd name="connsiteX321" fmla="*/ 11445 w 46434"/>
                <a:gd name="connsiteY321" fmla="*/ 8864 h 11709"/>
                <a:gd name="connsiteX322" fmla="*/ 11445 w 46434"/>
                <a:gd name="connsiteY322" fmla="*/ 8864 h 11709"/>
                <a:gd name="connsiteX323" fmla="*/ 10759 w 46434"/>
                <a:gd name="connsiteY323" fmla="*/ 8204 h 11709"/>
                <a:gd name="connsiteX324" fmla="*/ 10759 w 46434"/>
                <a:gd name="connsiteY324" fmla="*/ 8204 h 11709"/>
                <a:gd name="connsiteX325" fmla="*/ 10632 w 46434"/>
                <a:gd name="connsiteY325" fmla="*/ 8153 h 11709"/>
                <a:gd name="connsiteX326" fmla="*/ 10632 w 46434"/>
                <a:gd name="connsiteY326" fmla="*/ 8153 h 11709"/>
                <a:gd name="connsiteX327" fmla="*/ 10632 w 46434"/>
                <a:gd name="connsiteY327" fmla="*/ 8153 h 11709"/>
                <a:gd name="connsiteX328" fmla="*/ 9934 w 46434"/>
                <a:gd name="connsiteY328" fmla="*/ 8255 h 11709"/>
                <a:gd name="connsiteX329" fmla="*/ 9934 w 46434"/>
                <a:gd name="connsiteY329" fmla="*/ 8255 h 11709"/>
                <a:gd name="connsiteX330" fmla="*/ 9934 w 46434"/>
                <a:gd name="connsiteY330" fmla="*/ 8255 h 11709"/>
                <a:gd name="connsiteX331" fmla="*/ 8829 w 46434"/>
                <a:gd name="connsiteY331" fmla="*/ 8534 h 11709"/>
                <a:gd name="connsiteX332" fmla="*/ 8829 w 46434"/>
                <a:gd name="connsiteY332" fmla="*/ 8534 h 11709"/>
                <a:gd name="connsiteX333" fmla="*/ 8829 w 46434"/>
                <a:gd name="connsiteY333" fmla="*/ 8534 h 11709"/>
                <a:gd name="connsiteX334" fmla="*/ 8168 w 46434"/>
                <a:gd name="connsiteY334" fmla="*/ 8648 h 11709"/>
                <a:gd name="connsiteX335" fmla="*/ 8168 w 46434"/>
                <a:gd name="connsiteY335" fmla="*/ 8648 h 11709"/>
                <a:gd name="connsiteX336" fmla="*/ 8168 w 46434"/>
                <a:gd name="connsiteY336" fmla="*/ 8648 h 11709"/>
                <a:gd name="connsiteX337" fmla="*/ 7381 w 46434"/>
                <a:gd name="connsiteY337" fmla="*/ 8788 h 11709"/>
                <a:gd name="connsiteX338" fmla="*/ 7381 w 46434"/>
                <a:gd name="connsiteY338" fmla="*/ 8788 h 11709"/>
                <a:gd name="connsiteX339" fmla="*/ 7381 w 46434"/>
                <a:gd name="connsiteY339" fmla="*/ 8788 h 11709"/>
                <a:gd name="connsiteX340" fmla="*/ 6098 w 46434"/>
                <a:gd name="connsiteY340" fmla="*/ 8941 h 11709"/>
                <a:gd name="connsiteX341" fmla="*/ 6098 w 46434"/>
                <a:gd name="connsiteY341" fmla="*/ 8941 h 11709"/>
                <a:gd name="connsiteX342" fmla="*/ 6098 w 46434"/>
                <a:gd name="connsiteY342" fmla="*/ 8941 h 11709"/>
                <a:gd name="connsiteX343" fmla="*/ 4905 w 46434"/>
                <a:gd name="connsiteY343" fmla="*/ 9398 h 11709"/>
                <a:gd name="connsiteX344" fmla="*/ 4905 w 46434"/>
                <a:gd name="connsiteY344" fmla="*/ 9398 h 11709"/>
                <a:gd name="connsiteX345" fmla="*/ 4714 w 46434"/>
                <a:gd name="connsiteY345" fmla="*/ 9512 h 11709"/>
                <a:gd name="connsiteX346" fmla="*/ 4714 w 46434"/>
                <a:gd name="connsiteY346" fmla="*/ 9512 h 11709"/>
                <a:gd name="connsiteX347" fmla="*/ 1425 w 46434"/>
                <a:gd name="connsiteY347" fmla="*/ 8496 h 11709"/>
                <a:gd name="connsiteX348" fmla="*/ 1425 w 46434"/>
                <a:gd name="connsiteY348" fmla="*/ 8496 h 11709"/>
                <a:gd name="connsiteX349" fmla="*/ 1425 w 46434"/>
                <a:gd name="connsiteY349" fmla="*/ 8496 h 11709"/>
                <a:gd name="connsiteX350" fmla="*/ 168 w 46434"/>
                <a:gd name="connsiteY350" fmla="*/ 7429 h 11709"/>
                <a:gd name="connsiteX351" fmla="*/ 168 w 46434"/>
                <a:gd name="connsiteY351" fmla="*/ 7429 h 11709"/>
                <a:gd name="connsiteX352" fmla="*/ 168 w 46434"/>
                <a:gd name="connsiteY352" fmla="*/ 7429 h 11709"/>
                <a:gd name="connsiteX353" fmla="*/ 180 w 46434"/>
                <a:gd name="connsiteY353" fmla="*/ 6566 h 11709"/>
                <a:gd name="connsiteX354" fmla="*/ 180 w 46434"/>
                <a:gd name="connsiteY354" fmla="*/ 6566 h 11709"/>
                <a:gd name="connsiteX355" fmla="*/ 180 w 46434"/>
                <a:gd name="connsiteY355" fmla="*/ 6566 h 11709"/>
                <a:gd name="connsiteX356" fmla="*/ 269 w 46434"/>
                <a:gd name="connsiteY356" fmla="*/ 6287 h 117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</a:cxnLst>
              <a:rect l="l" t="t" r="r" b="b"/>
              <a:pathLst>
                <a:path w="46434" h="11709">
                  <a:moveTo>
                    <a:pt x="269" y="6287"/>
                  </a:moveTo>
                  <a:cubicBezTo>
                    <a:pt x="371" y="5893"/>
                    <a:pt x="549" y="5080"/>
                    <a:pt x="1615" y="5080"/>
                  </a:cubicBezTo>
                  <a:lnTo>
                    <a:pt x="1615" y="5080"/>
                  </a:lnTo>
                  <a:lnTo>
                    <a:pt x="1615" y="5080"/>
                  </a:lnTo>
                  <a:cubicBezTo>
                    <a:pt x="1869" y="5080"/>
                    <a:pt x="2174" y="5118"/>
                    <a:pt x="2568" y="5245"/>
                  </a:cubicBezTo>
                  <a:lnTo>
                    <a:pt x="2568" y="5245"/>
                  </a:lnTo>
                  <a:lnTo>
                    <a:pt x="2568" y="5245"/>
                  </a:lnTo>
                  <a:cubicBezTo>
                    <a:pt x="3406" y="5512"/>
                    <a:pt x="3851" y="5893"/>
                    <a:pt x="4194" y="6197"/>
                  </a:cubicBezTo>
                  <a:lnTo>
                    <a:pt x="4194" y="6197"/>
                  </a:lnTo>
                  <a:lnTo>
                    <a:pt x="4194" y="6197"/>
                  </a:lnTo>
                  <a:cubicBezTo>
                    <a:pt x="4384" y="6362"/>
                    <a:pt x="4498" y="6464"/>
                    <a:pt x="4587" y="6464"/>
                  </a:cubicBezTo>
                  <a:lnTo>
                    <a:pt x="4587" y="6464"/>
                  </a:lnTo>
                  <a:lnTo>
                    <a:pt x="4587" y="6464"/>
                  </a:lnTo>
                  <a:cubicBezTo>
                    <a:pt x="4612" y="6464"/>
                    <a:pt x="4727" y="6439"/>
                    <a:pt x="4905" y="6337"/>
                  </a:cubicBezTo>
                  <a:lnTo>
                    <a:pt x="4905" y="6337"/>
                  </a:lnTo>
                  <a:lnTo>
                    <a:pt x="4905" y="6337"/>
                  </a:lnTo>
                  <a:cubicBezTo>
                    <a:pt x="5705" y="5893"/>
                    <a:pt x="6594" y="5575"/>
                    <a:pt x="7229" y="5347"/>
                  </a:cubicBezTo>
                  <a:lnTo>
                    <a:pt x="7229" y="5347"/>
                  </a:lnTo>
                  <a:lnTo>
                    <a:pt x="7229" y="5347"/>
                  </a:lnTo>
                  <a:cubicBezTo>
                    <a:pt x="7152" y="5245"/>
                    <a:pt x="7140" y="5118"/>
                    <a:pt x="7152" y="4953"/>
                  </a:cubicBezTo>
                  <a:lnTo>
                    <a:pt x="7152" y="4953"/>
                  </a:lnTo>
                  <a:lnTo>
                    <a:pt x="7152" y="4953"/>
                  </a:lnTo>
                  <a:cubicBezTo>
                    <a:pt x="7267" y="4483"/>
                    <a:pt x="7775" y="4356"/>
                    <a:pt x="7965" y="4305"/>
                  </a:cubicBezTo>
                  <a:lnTo>
                    <a:pt x="7965" y="4305"/>
                  </a:lnTo>
                  <a:lnTo>
                    <a:pt x="7965" y="4305"/>
                  </a:lnTo>
                  <a:cubicBezTo>
                    <a:pt x="9197" y="4000"/>
                    <a:pt x="10111" y="4013"/>
                    <a:pt x="10632" y="4381"/>
                  </a:cubicBezTo>
                  <a:lnTo>
                    <a:pt x="10632" y="4381"/>
                  </a:lnTo>
                  <a:lnTo>
                    <a:pt x="10632" y="4381"/>
                  </a:lnTo>
                  <a:cubicBezTo>
                    <a:pt x="10835" y="4508"/>
                    <a:pt x="11013" y="4699"/>
                    <a:pt x="11242" y="4978"/>
                  </a:cubicBezTo>
                  <a:lnTo>
                    <a:pt x="11242" y="4978"/>
                  </a:lnTo>
                  <a:lnTo>
                    <a:pt x="11242" y="4978"/>
                  </a:lnTo>
                  <a:cubicBezTo>
                    <a:pt x="11445" y="5194"/>
                    <a:pt x="11978" y="5766"/>
                    <a:pt x="12194" y="5766"/>
                  </a:cubicBezTo>
                  <a:lnTo>
                    <a:pt x="12194" y="5766"/>
                  </a:lnTo>
                  <a:lnTo>
                    <a:pt x="12194" y="5766"/>
                  </a:lnTo>
                  <a:cubicBezTo>
                    <a:pt x="12283" y="5766"/>
                    <a:pt x="12334" y="5753"/>
                    <a:pt x="12423" y="5702"/>
                  </a:cubicBezTo>
                  <a:lnTo>
                    <a:pt x="12423" y="5702"/>
                  </a:lnTo>
                  <a:lnTo>
                    <a:pt x="12423" y="5702"/>
                  </a:lnTo>
                  <a:cubicBezTo>
                    <a:pt x="12677" y="5601"/>
                    <a:pt x="13109" y="5435"/>
                    <a:pt x="14125" y="5816"/>
                  </a:cubicBezTo>
                  <a:lnTo>
                    <a:pt x="14125" y="5816"/>
                  </a:lnTo>
                  <a:lnTo>
                    <a:pt x="14125" y="5816"/>
                  </a:lnTo>
                  <a:cubicBezTo>
                    <a:pt x="14785" y="6070"/>
                    <a:pt x="15191" y="6477"/>
                    <a:pt x="15572" y="6833"/>
                  </a:cubicBezTo>
                  <a:lnTo>
                    <a:pt x="15572" y="6833"/>
                  </a:lnTo>
                  <a:lnTo>
                    <a:pt x="15572" y="6833"/>
                  </a:lnTo>
                  <a:cubicBezTo>
                    <a:pt x="16055" y="7328"/>
                    <a:pt x="16347" y="7582"/>
                    <a:pt x="16893" y="7480"/>
                  </a:cubicBezTo>
                  <a:lnTo>
                    <a:pt x="16893" y="7480"/>
                  </a:lnTo>
                  <a:lnTo>
                    <a:pt x="16893" y="7480"/>
                  </a:lnTo>
                  <a:cubicBezTo>
                    <a:pt x="17604" y="7353"/>
                    <a:pt x="18201" y="7531"/>
                    <a:pt x="18620" y="7696"/>
                  </a:cubicBezTo>
                  <a:lnTo>
                    <a:pt x="18620" y="7696"/>
                  </a:lnTo>
                  <a:lnTo>
                    <a:pt x="18620" y="7696"/>
                  </a:lnTo>
                  <a:cubicBezTo>
                    <a:pt x="18201" y="6871"/>
                    <a:pt x="16385" y="6121"/>
                    <a:pt x="15331" y="5689"/>
                  </a:cubicBezTo>
                  <a:lnTo>
                    <a:pt x="15331" y="5689"/>
                  </a:lnTo>
                  <a:lnTo>
                    <a:pt x="15331" y="5689"/>
                  </a:lnTo>
                  <a:cubicBezTo>
                    <a:pt x="14595" y="5397"/>
                    <a:pt x="14239" y="5245"/>
                    <a:pt x="13998" y="5054"/>
                  </a:cubicBezTo>
                  <a:lnTo>
                    <a:pt x="13998" y="5054"/>
                  </a:lnTo>
                  <a:lnTo>
                    <a:pt x="13566" y="4991"/>
                  </a:lnTo>
                  <a:lnTo>
                    <a:pt x="13566" y="4991"/>
                  </a:lnTo>
                  <a:lnTo>
                    <a:pt x="13540" y="4153"/>
                  </a:lnTo>
                  <a:lnTo>
                    <a:pt x="13540" y="4153"/>
                  </a:lnTo>
                  <a:lnTo>
                    <a:pt x="13540" y="4153"/>
                  </a:lnTo>
                  <a:cubicBezTo>
                    <a:pt x="13540" y="3162"/>
                    <a:pt x="15026" y="3099"/>
                    <a:pt x="17858" y="3060"/>
                  </a:cubicBezTo>
                  <a:lnTo>
                    <a:pt x="17858" y="3060"/>
                  </a:lnTo>
                  <a:lnTo>
                    <a:pt x="17858" y="3060"/>
                  </a:lnTo>
                  <a:cubicBezTo>
                    <a:pt x="18608" y="3060"/>
                    <a:pt x="19522" y="3060"/>
                    <a:pt x="19687" y="2997"/>
                  </a:cubicBezTo>
                  <a:lnTo>
                    <a:pt x="19687" y="2997"/>
                  </a:lnTo>
                  <a:lnTo>
                    <a:pt x="19687" y="2997"/>
                  </a:lnTo>
                  <a:cubicBezTo>
                    <a:pt x="20170" y="2819"/>
                    <a:pt x="20665" y="3060"/>
                    <a:pt x="20995" y="3264"/>
                  </a:cubicBezTo>
                  <a:lnTo>
                    <a:pt x="20995" y="3264"/>
                  </a:lnTo>
                  <a:lnTo>
                    <a:pt x="20995" y="3264"/>
                  </a:lnTo>
                  <a:cubicBezTo>
                    <a:pt x="20995" y="3264"/>
                    <a:pt x="20995" y="3264"/>
                    <a:pt x="21008" y="3264"/>
                  </a:cubicBezTo>
                  <a:lnTo>
                    <a:pt x="21008" y="3264"/>
                  </a:lnTo>
                  <a:lnTo>
                    <a:pt x="21059" y="2997"/>
                  </a:lnTo>
                  <a:lnTo>
                    <a:pt x="21059" y="2997"/>
                  </a:lnTo>
                  <a:lnTo>
                    <a:pt x="21059" y="2997"/>
                  </a:lnTo>
                  <a:cubicBezTo>
                    <a:pt x="21287" y="1943"/>
                    <a:pt x="21605" y="1626"/>
                    <a:pt x="22951" y="1626"/>
                  </a:cubicBezTo>
                  <a:lnTo>
                    <a:pt x="22951" y="1626"/>
                  </a:lnTo>
                  <a:lnTo>
                    <a:pt x="22951" y="1626"/>
                  </a:lnTo>
                  <a:cubicBezTo>
                    <a:pt x="23497" y="1626"/>
                    <a:pt x="23815" y="1676"/>
                    <a:pt x="24081" y="1702"/>
                  </a:cubicBezTo>
                  <a:lnTo>
                    <a:pt x="24081" y="1702"/>
                  </a:lnTo>
                  <a:lnTo>
                    <a:pt x="24081" y="1702"/>
                  </a:lnTo>
                  <a:cubicBezTo>
                    <a:pt x="24449" y="1778"/>
                    <a:pt x="24792" y="1778"/>
                    <a:pt x="25516" y="1651"/>
                  </a:cubicBezTo>
                  <a:lnTo>
                    <a:pt x="25516" y="1651"/>
                  </a:lnTo>
                  <a:lnTo>
                    <a:pt x="25516" y="1651"/>
                  </a:lnTo>
                  <a:cubicBezTo>
                    <a:pt x="26316" y="1499"/>
                    <a:pt x="26735" y="1549"/>
                    <a:pt x="27015" y="1600"/>
                  </a:cubicBezTo>
                  <a:lnTo>
                    <a:pt x="27015" y="1600"/>
                  </a:lnTo>
                  <a:lnTo>
                    <a:pt x="27015" y="1600"/>
                  </a:lnTo>
                  <a:cubicBezTo>
                    <a:pt x="27243" y="1651"/>
                    <a:pt x="27447" y="1689"/>
                    <a:pt x="27942" y="1626"/>
                  </a:cubicBezTo>
                  <a:lnTo>
                    <a:pt x="27942" y="1626"/>
                  </a:lnTo>
                  <a:lnTo>
                    <a:pt x="27942" y="1626"/>
                  </a:lnTo>
                  <a:cubicBezTo>
                    <a:pt x="28399" y="1575"/>
                    <a:pt x="28755" y="1448"/>
                    <a:pt x="29072" y="1359"/>
                  </a:cubicBezTo>
                  <a:lnTo>
                    <a:pt x="29072" y="1359"/>
                  </a:lnTo>
                  <a:lnTo>
                    <a:pt x="29072" y="1359"/>
                  </a:lnTo>
                  <a:cubicBezTo>
                    <a:pt x="29326" y="1270"/>
                    <a:pt x="29568" y="1181"/>
                    <a:pt x="29783" y="1181"/>
                  </a:cubicBezTo>
                  <a:lnTo>
                    <a:pt x="29783" y="1181"/>
                  </a:lnTo>
                  <a:lnTo>
                    <a:pt x="29783" y="1181"/>
                  </a:lnTo>
                  <a:cubicBezTo>
                    <a:pt x="29986" y="1181"/>
                    <a:pt x="30495" y="1257"/>
                    <a:pt x="30647" y="1943"/>
                  </a:cubicBezTo>
                  <a:lnTo>
                    <a:pt x="30647" y="1943"/>
                  </a:lnTo>
                  <a:lnTo>
                    <a:pt x="30647" y="1943"/>
                  </a:lnTo>
                  <a:cubicBezTo>
                    <a:pt x="30736" y="2400"/>
                    <a:pt x="30774" y="2743"/>
                    <a:pt x="30774" y="3022"/>
                  </a:cubicBezTo>
                  <a:lnTo>
                    <a:pt x="30774" y="3022"/>
                  </a:lnTo>
                  <a:lnTo>
                    <a:pt x="30774" y="3022"/>
                  </a:lnTo>
                  <a:cubicBezTo>
                    <a:pt x="30837" y="3035"/>
                    <a:pt x="30952" y="3086"/>
                    <a:pt x="31180" y="3213"/>
                  </a:cubicBezTo>
                  <a:lnTo>
                    <a:pt x="31180" y="3213"/>
                  </a:lnTo>
                  <a:lnTo>
                    <a:pt x="31180" y="3213"/>
                  </a:lnTo>
                  <a:cubicBezTo>
                    <a:pt x="31383" y="3086"/>
                    <a:pt x="31650" y="2946"/>
                    <a:pt x="31980" y="2769"/>
                  </a:cubicBezTo>
                  <a:lnTo>
                    <a:pt x="31980" y="2769"/>
                  </a:lnTo>
                  <a:lnTo>
                    <a:pt x="31980" y="2769"/>
                  </a:lnTo>
                  <a:cubicBezTo>
                    <a:pt x="35295" y="978"/>
                    <a:pt x="36006" y="432"/>
                    <a:pt x="36006" y="406"/>
                  </a:cubicBezTo>
                  <a:lnTo>
                    <a:pt x="36006" y="406"/>
                  </a:lnTo>
                  <a:lnTo>
                    <a:pt x="36133" y="343"/>
                  </a:lnTo>
                  <a:lnTo>
                    <a:pt x="36133" y="343"/>
                  </a:lnTo>
                  <a:lnTo>
                    <a:pt x="36260" y="318"/>
                  </a:lnTo>
                  <a:lnTo>
                    <a:pt x="36260" y="318"/>
                  </a:lnTo>
                  <a:lnTo>
                    <a:pt x="36260" y="318"/>
                  </a:lnTo>
                  <a:cubicBezTo>
                    <a:pt x="36717" y="229"/>
                    <a:pt x="37022" y="241"/>
                    <a:pt x="37441" y="266"/>
                  </a:cubicBezTo>
                  <a:lnTo>
                    <a:pt x="37441" y="266"/>
                  </a:lnTo>
                  <a:lnTo>
                    <a:pt x="37441" y="266"/>
                  </a:lnTo>
                  <a:cubicBezTo>
                    <a:pt x="37657" y="292"/>
                    <a:pt x="37898" y="292"/>
                    <a:pt x="38216" y="292"/>
                  </a:cubicBezTo>
                  <a:lnTo>
                    <a:pt x="38216" y="292"/>
                  </a:lnTo>
                  <a:lnTo>
                    <a:pt x="38216" y="292"/>
                  </a:lnTo>
                  <a:cubicBezTo>
                    <a:pt x="38343" y="292"/>
                    <a:pt x="38381" y="292"/>
                    <a:pt x="38432" y="241"/>
                  </a:cubicBezTo>
                  <a:lnTo>
                    <a:pt x="38432" y="241"/>
                  </a:lnTo>
                  <a:lnTo>
                    <a:pt x="38432" y="241"/>
                  </a:lnTo>
                  <a:cubicBezTo>
                    <a:pt x="38622" y="114"/>
                    <a:pt x="38991" y="-178"/>
                    <a:pt x="40515" y="343"/>
                  </a:cubicBezTo>
                  <a:lnTo>
                    <a:pt x="40515" y="343"/>
                  </a:lnTo>
                  <a:lnTo>
                    <a:pt x="40515" y="343"/>
                  </a:lnTo>
                  <a:cubicBezTo>
                    <a:pt x="41289" y="584"/>
                    <a:pt x="41835" y="864"/>
                    <a:pt x="42229" y="1029"/>
                  </a:cubicBezTo>
                  <a:lnTo>
                    <a:pt x="42229" y="1029"/>
                  </a:lnTo>
                  <a:lnTo>
                    <a:pt x="42229" y="1029"/>
                  </a:lnTo>
                  <a:cubicBezTo>
                    <a:pt x="42470" y="1156"/>
                    <a:pt x="42750" y="1308"/>
                    <a:pt x="42889" y="1257"/>
                  </a:cubicBezTo>
                  <a:lnTo>
                    <a:pt x="42889" y="1257"/>
                  </a:lnTo>
                  <a:lnTo>
                    <a:pt x="42889" y="1257"/>
                  </a:lnTo>
                  <a:cubicBezTo>
                    <a:pt x="42953" y="1181"/>
                    <a:pt x="42978" y="1054"/>
                    <a:pt x="43029" y="864"/>
                  </a:cubicBezTo>
                  <a:lnTo>
                    <a:pt x="43029" y="864"/>
                  </a:lnTo>
                  <a:lnTo>
                    <a:pt x="43029" y="864"/>
                  </a:lnTo>
                  <a:cubicBezTo>
                    <a:pt x="43080" y="609"/>
                    <a:pt x="43207" y="-63"/>
                    <a:pt x="43956" y="-63"/>
                  </a:cubicBezTo>
                  <a:lnTo>
                    <a:pt x="43956" y="-63"/>
                  </a:lnTo>
                  <a:lnTo>
                    <a:pt x="43956" y="-63"/>
                  </a:lnTo>
                  <a:cubicBezTo>
                    <a:pt x="44096" y="-63"/>
                    <a:pt x="44274" y="-38"/>
                    <a:pt x="44464" y="25"/>
                  </a:cubicBezTo>
                  <a:lnTo>
                    <a:pt x="44464" y="25"/>
                  </a:lnTo>
                  <a:lnTo>
                    <a:pt x="44464" y="25"/>
                  </a:lnTo>
                  <a:cubicBezTo>
                    <a:pt x="45582" y="356"/>
                    <a:pt x="46420" y="635"/>
                    <a:pt x="46509" y="1308"/>
                  </a:cubicBezTo>
                  <a:lnTo>
                    <a:pt x="46509" y="1308"/>
                  </a:lnTo>
                  <a:lnTo>
                    <a:pt x="46509" y="1308"/>
                  </a:lnTo>
                  <a:cubicBezTo>
                    <a:pt x="46534" y="1549"/>
                    <a:pt x="46458" y="1905"/>
                    <a:pt x="45912" y="2235"/>
                  </a:cubicBezTo>
                  <a:lnTo>
                    <a:pt x="45912" y="2235"/>
                  </a:lnTo>
                  <a:lnTo>
                    <a:pt x="45912" y="2235"/>
                  </a:lnTo>
                  <a:cubicBezTo>
                    <a:pt x="45442" y="2489"/>
                    <a:pt x="45315" y="2654"/>
                    <a:pt x="45163" y="2845"/>
                  </a:cubicBezTo>
                  <a:lnTo>
                    <a:pt x="45163" y="2845"/>
                  </a:lnTo>
                  <a:lnTo>
                    <a:pt x="45163" y="2845"/>
                  </a:lnTo>
                  <a:cubicBezTo>
                    <a:pt x="45036" y="2997"/>
                    <a:pt x="44896" y="3188"/>
                    <a:pt x="44629" y="3391"/>
                  </a:cubicBezTo>
                  <a:lnTo>
                    <a:pt x="44629" y="3391"/>
                  </a:lnTo>
                  <a:lnTo>
                    <a:pt x="44629" y="3391"/>
                  </a:lnTo>
                  <a:cubicBezTo>
                    <a:pt x="44540" y="3467"/>
                    <a:pt x="44502" y="3505"/>
                    <a:pt x="44477" y="3531"/>
                  </a:cubicBezTo>
                  <a:lnTo>
                    <a:pt x="44477" y="3531"/>
                  </a:lnTo>
                  <a:lnTo>
                    <a:pt x="44477" y="3531"/>
                  </a:lnTo>
                  <a:cubicBezTo>
                    <a:pt x="44375" y="3683"/>
                    <a:pt x="44210" y="3835"/>
                    <a:pt x="43880" y="3835"/>
                  </a:cubicBezTo>
                  <a:lnTo>
                    <a:pt x="43880" y="3835"/>
                  </a:lnTo>
                  <a:lnTo>
                    <a:pt x="43880" y="3835"/>
                  </a:lnTo>
                  <a:cubicBezTo>
                    <a:pt x="43791" y="3835"/>
                    <a:pt x="43651" y="3810"/>
                    <a:pt x="43410" y="3784"/>
                  </a:cubicBezTo>
                  <a:lnTo>
                    <a:pt x="43410" y="3784"/>
                  </a:lnTo>
                  <a:lnTo>
                    <a:pt x="43067" y="3746"/>
                  </a:lnTo>
                  <a:lnTo>
                    <a:pt x="43067" y="3746"/>
                  </a:lnTo>
                  <a:lnTo>
                    <a:pt x="43067" y="3746"/>
                  </a:lnTo>
                  <a:cubicBezTo>
                    <a:pt x="42508" y="3683"/>
                    <a:pt x="42242" y="3734"/>
                    <a:pt x="42013" y="3746"/>
                  </a:cubicBezTo>
                  <a:lnTo>
                    <a:pt x="42013" y="3746"/>
                  </a:lnTo>
                  <a:lnTo>
                    <a:pt x="42013" y="3746"/>
                  </a:lnTo>
                  <a:cubicBezTo>
                    <a:pt x="41861" y="3772"/>
                    <a:pt x="41708" y="3784"/>
                    <a:pt x="41530" y="3784"/>
                  </a:cubicBezTo>
                  <a:lnTo>
                    <a:pt x="41530" y="3784"/>
                  </a:lnTo>
                  <a:lnTo>
                    <a:pt x="41073" y="3810"/>
                  </a:lnTo>
                  <a:lnTo>
                    <a:pt x="41073" y="3810"/>
                  </a:lnTo>
                  <a:lnTo>
                    <a:pt x="41073" y="3810"/>
                  </a:lnTo>
                  <a:cubicBezTo>
                    <a:pt x="40997" y="3810"/>
                    <a:pt x="40997" y="3810"/>
                    <a:pt x="40222" y="3607"/>
                  </a:cubicBezTo>
                  <a:lnTo>
                    <a:pt x="40222" y="3607"/>
                  </a:lnTo>
                  <a:lnTo>
                    <a:pt x="40222" y="3607"/>
                  </a:lnTo>
                  <a:cubicBezTo>
                    <a:pt x="39524" y="3429"/>
                    <a:pt x="39041" y="3099"/>
                    <a:pt x="38699" y="2883"/>
                  </a:cubicBezTo>
                  <a:lnTo>
                    <a:pt x="38699" y="2883"/>
                  </a:lnTo>
                  <a:lnTo>
                    <a:pt x="38699" y="2883"/>
                  </a:lnTo>
                  <a:cubicBezTo>
                    <a:pt x="38572" y="2781"/>
                    <a:pt x="38381" y="2654"/>
                    <a:pt x="38406" y="2641"/>
                  </a:cubicBezTo>
                  <a:lnTo>
                    <a:pt x="38406" y="2641"/>
                  </a:lnTo>
                  <a:lnTo>
                    <a:pt x="38406" y="2641"/>
                  </a:lnTo>
                  <a:cubicBezTo>
                    <a:pt x="38381" y="2641"/>
                    <a:pt x="38305" y="2692"/>
                    <a:pt x="38140" y="2972"/>
                  </a:cubicBezTo>
                  <a:lnTo>
                    <a:pt x="38140" y="2972"/>
                  </a:lnTo>
                  <a:lnTo>
                    <a:pt x="38140" y="2972"/>
                  </a:lnTo>
                  <a:cubicBezTo>
                    <a:pt x="37962" y="3264"/>
                    <a:pt x="38051" y="3365"/>
                    <a:pt x="38267" y="3581"/>
                  </a:cubicBezTo>
                  <a:lnTo>
                    <a:pt x="38267" y="3581"/>
                  </a:lnTo>
                  <a:lnTo>
                    <a:pt x="38267" y="3581"/>
                  </a:lnTo>
                  <a:cubicBezTo>
                    <a:pt x="38368" y="3670"/>
                    <a:pt x="38622" y="3937"/>
                    <a:pt x="38483" y="4305"/>
                  </a:cubicBezTo>
                  <a:lnTo>
                    <a:pt x="38483" y="4305"/>
                  </a:lnTo>
                  <a:lnTo>
                    <a:pt x="38483" y="4305"/>
                  </a:lnTo>
                  <a:cubicBezTo>
                    <a:pt x="38432" y="4407"/>
                    <a:pt x="38292" y="4597"/>
                    <a:pt x="37987" y="4635"/>
                  </a:cubicBezTo>
                  <a:lnTo>
                    <a:pt x="37987" y="4635"/>
                  </a:lnTo>
                  <a:lnTo>
                    <a:pt x="37987" y="4635"/>
                  </a:lnTo>
                  <a:cubicBezTo>
                    <a:pt x="38152" y="4661"/>
                    <a:pt x="38330" y="4673"/>
                    <a:pt x="38483" y="4673"/>
                  </a:cubicBezTo>
                  <a:lnTo>
                    <a:pt x="38483" y="4673"/>
                  </a:lnTo>
                  <a:lnTo>
                    <a:pt x="38483" y="4673"/>
                  </a:lnTo>
                  <a:cubicBezTo>
                    <a:pt x="39016" y="4673"/>
                    <a:pt x="39334" y="4762"/>
                    <a:pt x="39689" y="4851"/>
                  </a:cubicBezTo>
                  <a:lnTo>
                    <a:pt x="39689" y="4851"/>
                  </a:lnTo>
                  <a:lnTo>
                    <a:pt x="39689" y="4851"/>
                  </a:lnTo>
                  <a:cubicBezTo>
                    <a:pt x="39829" y="4889"/>
                    <a:pt x="39981" y="4927"/>
                    <a:pt x="40184" y="4978"/>
                  </a:cubicBezTo>
                  <a:lnTo>
                    <a:pt x="40184" y="4978"/>
                  </a:lnTo>
                  <a:lnTo>
                    <a:pt x="40184" y="4978"/>
                  </a:lnTo>
                  <a:cubicBezTo>
                    <a:pt x="40324" y="4991"/>
                    <a:pt x="40476" y="5004"/>
                    <a:pt x="40642" y="5042"/>
                  </a:cubicBezTo>
                  <a:lnTo>
                    <a:pt x="40642" y="5042"/>
                  </a:lnTo>
                  <a:lnTo>
                    <a:pt x="40642" y="5042"/>
                  </a:lnTo>
                  <a:cubicBezTo>
                    <a:pt x="41175" y="5118"/>
                    <a:pt x="41746" y="5207"/>
                    <a:pt x="42267" y="5588"/>
                  </a:cubicBezTo>
                  <a:lnTo>
                    <a:pt x="42267" y="5588"/>
                  </a:lnTo>
                  <a:lnTo>
                    <a:pt x="43131" y="6248"/>
                  </a:lnTo>
                  <a:lnTo>
                    <a:pt x="43131" y="6248"/>
                  </a:lnTo>
                  <a:lnTo>
                    <a:pt x="42927" y="6655"/>
                  </a:lnTo>
                  <a:lnTo>
                    <a:pt x="42927" y="6655"/>
                  </a:lnTo>
                  <a:lnTo>
                    <a:pt x="42927" y="6655"/>
                  </a:lnTo>
                  <a:cubicBezTo>
                    <a:pt x="42115" y="8293"/>
                    <a:pt x="41607" y="8775"/>
                    <a:pt x="40553" y="8941"/>
                  </a:cubicBezTo>
                  <a:lnTo>
                    <a:pt x="40553" y="8941"/>
                  </a:lnTo>
                  <a:lnTo>
                    <a:pt x="40553" y="8941"/>
                  </a:lnTo>
                  <a:cubicBezTo>
                    <a:pt x="40108" y="8991"/>
                    <a:pt x="39880" y="8941"/>
                    <a:pt x="39664" y="8890"/>
                  </a:cubicBezTo>
                  <a:lnTo>
                    <a:pt x="39664" y="8890"/>
                  </a:lnTo>
                  <a:lnTo>
                    <a:pt x="39664" y="8890"/>
                  </a:lnTo>
                  <a:cubicBezTo>
                    <a:pt x="39384" y="8839"/>
                    <a:pt x="39054" y="8826"/>
                    <a:pt x="38444" y="8941"/>
                  </a:cubicBezTo>
                  <a:lnTo>
                    <a:pt x="38444" y="8941"/>
                  </a:lnTo>
                  <a:lnTo>
                    <a:pt x="38444" y="8941"/>
                  </a:lnTo>
                  <a:cubicBezTo>
                    <a:pt x="37911" y="9017"/>
                    <a:pt x="37517" y="9068"/>
                    <a:pt x="37187" y="9093"/>
                  </a:cubicBezTo>
                  <a:lnTo>
                    <a:pt x="37187" y="9093"/>
                  </a:lnTo>
                  <a:lnTo>
                    <a:pt x="37187" y="9093"/>
                  </a:lnTo>
                  <a:cubicBezTo>
                    <a:pt x="36908" y="9144"/>
                    <a:pt x="36692" y="9169"/>
                    <a:pt x="36540" y="9207"/>
                  </a:cubicBezTo>
                  <a:lnTo>
                    <a:pt x="36540" y="9207"/>
                  </a:lnTo>
                  <a:lnTo>
                    <a:pt x="36540" y="9207"/>
                  </a:lnTo>
                  <a:cubicBezTo>
                    <a:pt x="36590" y="9245"/>
                    <a:pt x="36654" y="9296"/>
                    <a:pt x="36717" y="9322"/>
                  </a:cubicBezTo>
                  <a:lnTo>
                    <a:pt x="36717" y="9322"/>
                  </a:lnTo>
                  <a:lnTo>
                    <a:pt x="36717" y="9322"/>
                  </a:lnTo>
                  <a:cubicBezTo>
                    <a:pt x="37136" y="9614"/>
                    <a:pt x="37492" y="9855"/>
                    <a:pt x="37390" y="10299"/>
                  </a:cubicBezTo>
                  <a:lnTo>
                    <a:pt x="37390" y="10299"/>
                  </a:lnTo>
                  <a:lnTo>
                    <a:pt x="37390" y="10299"/>
                  </a:lnTo>
                  <a:cubicBezTo>
                    <a:pt x="37378" y="10414"/>
                    <a:pt x="37263" y="10706"/>
                    <a:pt x="36857" y="10782"/>
                  </a:cubicBezTo>
                  <a:lnTo>
                    <a:pt x="36857" y="10782"/>
                  </a:lnTo>
                  <a:lnTo>
                    <a:pt x="36857" y="10782"/>
                  </a:lnTo>
                  <a:cubicBezTo>
                    <a:pt x="35485" y="11023"/>
                    <a:pt x="35003" y="11328"/>
                    <a:pt x="34787" y="11468"/>
                  </a:cubicBezTo>
                  <a:lnTo>
                    <a:pt x="34787" y="11468"/>
                  </a:lnTo>
                  <a:lnTo>
                    <a:pt x="34787" y="11468"/>
                  </a:lnTo>
                  <a:cubicBezTo>
                    <a:pt x="34635" y="11544"/>
                    <a:pt x="34469" y="11646"/>
                    <a:pt x="34279" y="11646"/>
                  </a:cubicBezTo>
                  <a:lnTo>
                    <a:pt x="34279" y="11646"/>
                  </a:lnTo>
                  <a:lnTo>
                    <a:pt x="34279" y="11646"/>
                  </a:lnTo>
                  <a:cubicBezTo>
                    <a:pt x="33962" y="11646"/>
                    <a:pt x="33771" y="11468"/>
                    <a:pt x="33466" y="11176"/>
                  </a:cubicBezTo>
                  <a:lnTo>
                    <a:pt x="33466" y="11176"/>
                  </a:lnTo>
                  <a:lnTo>
                    <a:pt x="33466" y="11176"/>
                  </a:lnTo>
                  <a:cubicBezTo>
                    <a:pt x="32996" y="10693"/>
                    <a:pt x="32831" y="10160"/>
                    <a:pt x="32691" y="9791"/>
                  </a:cubicBezTo>
                  <a:lnTo>
                    <a:pt x="32691" y="9791"/>
                  </a:lnTo>
                  <a:lnTo>
                    <a:pt x="32691" y="9791"/>
                  </a:lnTo>
                  <a:cubicBezTo>
                    <a:pt x="32679" y="9639"/>
                    <a:pt x="32603" y="9461"/>
                    <a:pt x="32577" y="9461"/>
                  </a:cubicBezTo>
                  <a:lnTo>
                    <a:pt x="32577" y="9461"/>
                  </a:lnTo>
                  <a:lnTo>
                    <a:pt x="32577" y="9461"/>
                  </a:lnTo>
                  <a:cubicBezTo>
                    <a:pt x="32361" y="9461"/>
                    <a:pt x="32145" y="9487"/>
                    <a:pt x="31917" y="9487"/>
                  </a:cubicBezTo>
                  <a:lnTo>
                    <a:pt x="31917" y="9487"/>
                  </a:lnTo>
                  <a:lnTo>
                    <a:pt x="31917" y="9487"/>
                  </a:lnTo>
                  <a:cubicBezTo>
                    <a:pt x="31396" y="9525"/>
                    <a:pt x="30876" y="9525"/>
                    <a:pt x="30545" y="9461"/>
                  </a:cubicBezTo>
                  <a:lnTo>
                    <a:pt x="30545" y="9461"/>
                  </a:lnTo>
                  <a:lnTo>
                    <a:pt x="30545" y="9461"/>
                  </a:lnTo>
                  <a:cubicBezTo>
                    <a:pt x="29809" y="9309"/>
                    <a:pt x="29212" y="9423"/>
                    <a:pt x="28780" y="9563"/>
                  </a:cubicBezTo>
                  <a:lnTo>
                    <a:pt x="28780" y="9563"/>
                  </a:lnTo>
                  <a:lnTo>
                    <a:pt x="28780" y="9563"/>
                  </a:lnTo>
                  <a:cubicBezTo>
                    <a:pt x="28234" y="9753"/>
                    <a:pt x="27662" y="9753"/>
                    <a:pt x="27307" y="9258"/>
                  </a:cubicBezTo>
                  <a:lnTo>
                    <a:pt x="27307" y="9258"/>
                  </a:lnTo>
                  <a:lnTo>
                    <a:pt x="27307" y="9258"/>
                  </a:lnTo>
                  <a:cubicBezTo>
                    <a:pt x="26926" y="8712"/>
                    <a:pt x="26774" y="8318"/>
                    <a:pt x="26748" y="8051"/>
                  </a:cubicBezTo>
                  <a:lnTo>
                    <a:pt x="26748" y="8051"/>
                  </a:lnTo>
                  <a:lnTo>
                    <a:pt x="26748" y="8051"/>
                  </a:lnTo>
                  <a:cubicBezTo>
                    <a:pt x="26685" y="8026"/>
                    <a:pt x="26608" y="8001"/>
                    <a:pt x="26520" y="7988"/>
                  </a:cubicBezTo>
                  <a:lnTo>
                    <a:pt x="26520" y="7988"/>
                  </a:lnTo>
                  <a:lnTo>
                    <a:pt x="25453" y="7671"/>
                  </a:lnTo>
                  <a:lnTo>
                    <a:pt x="25453" y="7671"/>
                  </a:lnTo>
                  <a:lnTo>
                    <a:pt x="25453" y="7671"/>
                  </a:lnTo>
                  <a:cubicBezTo>
                    <a:pt x="25453" y="7683"/>
                    <a:pt x="25453" y="7696"/>
                    <a:pt x="25453" y="7709"/>
                  </a:cubicBezTo>
                  <a:lnTo>
                    <a:pt x="25453" y="7709"/>
                  </a:lnTo>
                  <a:lnTo>
                    <a:pt x="25453" y="7709"/>
                  </a:lnTo>
                  <a:cubicBezTo>
                    <a:pt x="25504" y="8293"/>
                    <a:pt x="25224" y="8623"/>
                    <a:pt x="24551" y="8775"/>
                  </a:cubicBezTo>
                  <a:lnTo>
                    <a:pt x="24551" y="8775"/>
                  </a:lnTo>
                  <a:lnTo>
                    <a:pt x="24551" y="8775"/>
                  </a:lnTo>
                  <a:cubicBezTo>
                    <a:pt x="24043" y="8890"/>
                    <a:pt x="23840" y="9042"/>
                    <a:pt x="23815" y="9093"/>
                  </a:cubicBezTo>
                  <a:lnTo>
                    <a:pt x="23815" y="9093"/>
                  </a:lnTo>
                  <a:lnTo>
                    <a:pt x="23789" y="9296"/>
                  </a:lnTo>
                  <a:lnTo>
                    <a:pt x="23789" y="9296"/>
                  </a:lnTo>
                  <a:lnTo>
                    <a:pt x="23522" y="9410"/>
                  </a:lnTo>
                  <a:lnTo>
                    <a:pt x="23522" y="9410"/>
                  </a:lnTo>
                  <a:lnTo>
                    <a:pt x="23522" y="9410"/>
                  </a:lnTo>
                  <a:cubicBezTo>
                    <a:pt x="22506" y="9880"/>
                    <a:pt x="21617" y="9690"/>
                    <a:pt x="21135" y="9487"/>
                  </a:cubicBezTo>
                  <a:lnTo>
                    <a:pt x="21135" y="9487"/>
                  </a:lnTo>
                  <a:lnTo>
                    <a:pt x="21135" y="9487"/>
                  </a:lnTo>
                  <a:cubicBezTo>
                    <a:pt x="21033" y="9436"/>
                    <a:pt x="20893" y="9385"/>
                    <a:pt x="20830" y="9398"/>
                  </a:cubicBezTo>
                  <a:lnTo>
                    <a:pt x="20830" y="9398"/>
                  </a:lnTo>
                  <a:lnTo>
                    <a:pt x="20830" y="9398"/>
                  </a:lnTo>
                  <a:cubicBezTo>
                    <a:pt x="20665" y="9487"/>
                    <a:pt x="20614" y="9588"/>
                    <a:pt x="20512" y="9690"/>
                  </a:cubicBezTo>
                  <a:lnTo>
                    <a:pt x="20512" y="9690"/>
                  </a:lnTo>
                  <a:lnTo>
                    <a:pt x="20512" y="9690"/>
                  </a:lnTo>
                  <a:cubicBezTo>
                    <a:pt x="20259" y="10008"/>
                    <a:pt x="20005" y="10261"/>
                    <a:pt x="19243" y="10261"/>
                  </a:cubicBezTo>
                  <a:lnTo>
                    <a:pt x="19243" y="10261"/>
                  </a:lnTo>
                  <a:lnTo>
                    <a:pt x="19243" y="10261"/>
                  </a:lnTo>
                  <a:cubicBezTo>
                    <a:pt x="19001" y="10261"/>
                    <a:pt x="18849" y="10312"/>
                    <a:pt x="18671" y="10414"/>
                  </a:cubicBezTo>
                  <a:lnTo>
                    <a:pt x="18671" y="10414"/>
                  </a:lnTo>
                  <a:lnTo>
                    <a:pt x="18671" y="10414"/>
                  </a:lnTo>
                  <a:cubicBezTo>
                    <a:pt x="18341" y="10554"/>
                    <a:pt x="17782" y="10706"/>
                    <a:pt x="16995" y="10338"/>
                  </a:cubicBezTo>
                  <a:lnTo>
                    <a:pt x="16995" y="10338"/>
                  </a:lnTo>
                  <a:lnTo>
                    <a:pt x="16995" y="10338"/>
                  </a:lnTo>
                  <a:cubicBezTo>
                    <a:pt x="16576" y="10109"/>
                    <a:pt x="16322" y="9880"/>
                    <a:pt x="16106" y="9728"/>
                  </a:cubicBezTo>
                  <a:lnTo>
                    <a:pt x="16106" y="9728"/>
                  </a:lnTo>
                  <a:lnTo>
                    <a:pt x="16106" y="9728"/>
                  </a:lnTo>
                  <a:cubicBezTo>
                    <a:pt x="15788" y="9461"/>
                    <a:pt x="15687" y="9410"/>
                    <a:pt x="15179" y="9461"/>
                  </a:cubicBezTo>
                  <a:lnTo>
                    <a:pt x="15179" y="9461"/>
                  </a:lnTo>
                  <a:lnTo>
                    <a:pt x="15179" y="9461"/>
                  </a:lnTo>
                  <a:cubicBezTo>
                    <a:pt x="15153" y="9461"/>
                    <a:pt x="15141" y="9461"/>
                    <a:pt x="15115" y="9461"/>
                  </a:cubicBezTo>
                  <a:lnTo>
                    <a:pt x="15115" y="9461"/>
                  </a:lnTo>
                  <a:lnTo>
                    <a:pt x="14912" y="9766"/>
                  </a:lnTo>
                  <a:lnTo>
                    <a:pt x="14912" y="9766"/>
                  </a:lnTo>
                  <a:lnTo>
                    <a:pt x="14620" y="9766"/>
                  </a:lnTo>
                  <a:lnTo>
                    <a:pt x="14620" y="9766"/>
                  </a:lnTo>
                  <a:lnTo>
                    <a:pt x="14620" y="9766"/>
                  </a:lnTo>
                  <a:cubicBezTo>
                    <a:pt x="14493" y="9766"/>
                    <a:pt x="14391" y="9740"/>
                    <a:pt x="13807" y="9563"/>
                  </a:cubicBezTo>
                  <a:lnTo>
                    <a:pt x="13807" y="9563"/>
                  </a:lnTo>
                  <a:lnTo>
                    <a:pt x="13807" y="9563"/>
                  </a:lnTo>
                  <a:cubicBezTo>
                    <a:pt x="13248" y="9423"/>
                    <a:pt x="12931" y="9360"/>
                    <a:pt x="12677" y="9309"/>
                  </a:cubicBezTo>
                  <a:lnTo>
                    <a:pt x="12677" y="9309"/>
                  </a:lnTo>
                  <a:lnTo>
                    <a:pt x="12677" y="9309"/>
                  </a:lnTo>
                  <a:cubicBezTo>
                    <a:pt x="12245" y="9207"/>
                    <a:pt x="12004" y="9156"/>
                    <a:pt x="11445" y="8864"/>
                  </a:cubicBezTo>
                  <a:lnTo>
                    <a:pt x="11445" y="8864"/>
                  </a:lnTo>
                  <a:lnTo>
                    <a:pt x="11445" y="8864"/>
                  </a:lnTo>
                  <a:cubicBezTo>
                    <a:pt x="11038" y="8674"/>
                    <a:pt x="10848" y="8369"/>
                    <a:pt x="10759" y="8204"/>
                  </a:cubicBezTo>
                  <a:lnTo>
                    <a:pt x="10759" y="8204"/>
                  </a:lnTo>
                  <a:lnTo>
                    <a:pt x="10632" y="8153"/>
                  </a:lnTo>
                  <a:lnTo>
                    <a:pt x="10632" y="8153"/>
                  </a:lnTo>
                  <a:lnTo>
                    <a:pt x="10632" y="8153"/>
                  </a:lnTo>
                  <a:cubicBezTo>
                    <a:pt x="10492" y="8153"/>
                    <a:pt x="10251" y="8179"/>
                    <a:pt x="9934" y="8255"/>
                  </a:cubicBezTo>
                  <a:lnTo>
                    <a:pt x="9934" y="8255"/>
                  </a:lnTo>
                  <a:lnTo>
                    <a:pt x="9934" y="8255"/>
                  </a:lnTo>
                  <a:cubicBezTo>
                    <a:pt x="9108" y="8445"/>
                    <a:pt x="8931" y="8509"/>
                    <a:pt x="8829" y="8534"/>
                  </a:cubicBezTo>
                  <a:lnTo>
                    <a:pt x="8829" y="8534"/>
                  </a:lnTo>
                  <a:lnTo>
                    <a:pt x="8829" y="8534"/>
                  </a:lnTo>
                  <a:cubicBezTo>
                    <a:pt x="8714" y="8572"/>
                    <a:pt x="8714" y="8585"/>
                    <a:pt x="8168" y="8648"/>
                  </a:cubicBezTo>
                  <a:lnTo>
                    <a:pt x="8168" y="8648"/>
                  </a:lnTo>
                  <a:lnTo>
                    <a:pt x="8168" y="8648"/>
                  </a:lnTo>
                  <a:cubicBezTo>
                    <a:pt x="7876" y="8712"/>
                    <a:pt x="7610" y="8750"/>
                    <a:pt x="7381" y="8788"/>
                  </a:cubicBezTo>
                  <a:lnTo>
                    <a:pt x="7381" y="8788"/>
                  </a:lnTo>
                  <a:lnTo>
                    <a:pt x="7381" y="8788"/>
                  </a:lnTo>
                  <a:cubicBezTo>
                    <a:pt x="6899" y="8864"/>
                    <a:pt x="6505" y="8941"/>
                    <a:pt x="6098" y="8941"/>
                  </a:cubicBezTo>
                  <a:lnTo>
                    <a:pt x="6098" y="8941"/>
                  </a:lnTo>
                  <a:lnTo>
                    <a:pt x="6098" y="8941"/>
                  </a:lnTo>
                  <a:cubicBezTo>
                    <a:pt x="5844" y="8941"/>
                    <a:pt x="5235" y="9207"/>
                    <a:pt x="4905" y="9398"/>
                  </a:cubicBezTo>
                  <a:lnTo>
                    <a:pt x="4905" y="9398"/>
                  </a:lnTo>
                  <a:lnTo>
                    <a:pt x="4714" y="9512"/>
                  </a:lnTo>
                  <a:lnTo>
                    <a:pt x="4714" y="9512"/>
                  </a:lnTo>
                  <a:lnTo>
                    <a:pt x="1425" y="8496"/>
                  </a:lnTo>
                  <a:lnTo>
                    <a:pt x="1425" y="8496"/>
                  </a:lnTo>
                  <a:lnTo>
                    <a:pt x="1425" y="8496"/>
                  </a:lnTo>
                  <a:cubicBezTo>
                    <a:pt x="1057" y="8369"/>
                    <a:pt x="396" y="7988"/>
                    <a:pt x="168" y="7429"/>
                  </a:cubicBezTo>
                  <a:lnTo>
                    <a:pt x="168" y="7429"/>
                  </a:lnTo>
                  <a:lnTo>
                    <a:pt x="168" y="7429"/>
                  </a:lnTo>
                  <a:cubicBezTo>
                    <a:pt x="41" y="7163"/>
                    <a:pt x="53" y="6833"/>
                    <a:pt x="180" y="6566"/>
                  </a:cubicBezTo>
                  <a:lnTo>
                    <a:pt x="180" y="6566"/>
                  </a:lnTo>
                  <a:lnTo>
                    <a:pt x="180" y="6566"/>
                  </a:lnTo>
                  <a:cubicBezTo>
                    <a:pt x="231" y="6515"/>
                    <a:pt x="244" y="6388"/>
                    <a:pt x="269" y="628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16" name="Freeform: Shape 715">
              <a:extLst>
                <a:ext uri="{FF2B5EF4-FFF2-40B4-BE49-F238E27FC236}">
                  <a16:creationId xmlns:a16="http://schemas.microsoft.com/office/drawing/2014/main" id="{C751C1BE-105E-FF4A-1AF0-A701FE2E6B10}"/>
                </a:ext>
              </a:extLst>
            </p:cNvPr>
            <p:cNvSpPr/>
            <p:nvPr/>
          </p:nvSpPr>
          <p:spPr>
            <a:xfrm flipV="1">
              <a:off x="7890610" y="1486357"/>
              <a:ext cx="3848" cy="3073"/>
            </a:xfrm>
            <a:custGeom>
              <a:avLst/>
              <a:gdLst>
                <a:gd name="connsiteX0" fmla="*/ 2022 w 3848"/>
                <a:gd name="connsiteY0" fmla="*/ -64 h 3073"/>
                <a:gd name="connsiteX1" fmla="*/ 3928 w 3848"/>
                <a:gd name="connsiteY1" fmla="*/ 1472 h 3073"/>
                <a:gd name="connsiteX2" fmla="*/ 3928 w 3848"/>
                <a:gd name="connsiteY2" fmla="*/ 1472 h 3073"/>
                <a:gd name="connsiteX3" fmla="*/ 3928 w 3848"/>
                <a:gd name="connsiteY3" fmla="*/ 1472 h 3073"/>
                <a:gd name="connsiteX4" fmla="*/ 2022 w 3848"/>
                <a:gd name="connsiteY4" fmla="*/ 3009 h 3073"/>
                <a:gd name="connsiteX5" fmla="*/ 2022 w 3848"/>
                <a:gd name="connsiteY5" fmla="*/ 3009 h 3073"/>
                <a:gd name="connsiteX6" fmla="*/ 2022 w 3848"/>
                <a:gd name="connsiteY6" fmla="*/ 3009 h 3073"/>
                <a:gd name="connsiteX7" fmla="*/ 79 w 3848"/>
                <a:gd name="connsiteY7" fmla="*/ 1472 h 3073"/>
                <a:gd name="connsiteX8" fmla="*/ 79 w 3848"/>
                <a:gd name="connsiteY8" fmla="*/ 1472 h 3073"/>
                <a:gd name="connsiteX9" fmla="*/ 79 w 3848"/>
                <a:gd name="connsiteY9" fmla="*/ 1472 h 3073"/>
                <a:gd name="connsiteX10" fmla="*/ 2022 w 3848"/>
                <a:gd name="connsiteY10" fmla="*/ -64 h 3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3848" h="3073">
                  <a:moveTo>
                    <a:pt x="2022" y="-64"/>
                  </a:moveTo>
                  <a:cubicBezTo>
                    <a:pt x="3089" y="-64"/>
                    <a:pt x="3928" y="608"/>
                    <a:pt x="3928" y="1472"/>
                  </a:cubicBezTo>
                  <a:lnTo>
                    <a:pt x="3928" y="1472"/>
                  </a:lnTo>
                  <a:lnTo>
                    <a:pt x="3928" y="1472"/>
                  </a:lnTo>
                  <a:cubicBezTo>
                    <a:pt x="3928" y="2348"/>
                    <a:pt x="3089" y="3009"/>
                    <a:pt x="2022" y="3009"/>
                  </a:cubicBezTo>
                  <a:lnTo>
                    <a:pt x="2022" y="3009"/>
                  </a:lnTo>
                  <a:lnTo>
                    <a:pt x="2022" y="3009"/>
                  </a:lnTo>
                  <a:cubicBezTo>
                    <a:pt x="918" y="3009"/>
                    <a:pt x="79" y="2348"/>
                    <a:pt x="79" y="1472"/>
                  </a:cubicBezTo>
                  <a:lnTo>
                    <a:pt x="79" y="1472"/>
                  </a:lnTo>
                  <a:lnTo>
                    <a:pt x="79" y="1472"/>
                  </a:lnTo>
                  <a:cubicBezTo>
                    <a:pt x="79" y="608"/>
                    <a:pt x="918" y="-64"/>
                    <a:pt x="2022" y="-64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17" name="Freeform: Shape 716">
              <a:extLst>
                <a:ext uri="{FF2B5EF4-FFF2-40B4-BE49-F238E27FC236}">
                  <a16:creationId xmlns:a16="http://schemas.microsoft.com/office/drawing/2014/main" id="{16365DB0-C4EE-3FDE-1187-11D1BE718055}"/>
                </a:ext>
              </a:extLst>
            </p:cNvPr>
            <p:cNvSpPr/>
            <p:nvPr/>
          </p:nvSpPr>
          <p:spPr>
            <a:xfrm flipV="1">
              <a:off x="7683720" y="1710500"/>
              <a:ext cx="11007" cy="14267"/>
            </a:xfrm>
            <a:custGeom>
              <a:avLst/>
              <a:gdLst>
                <a:gd name="connsiteX0" fmla="*/ 8468 w 11007"/>
                <a:gd name="connsiteY0" fmla="*/ 10163 h 14267"/>
                <a:gd name="connsiteX1" fmla="*/ 8646 w 11007"/>
                <a:gd name="connsiteY1" fmla="*/ 10315 h 14267"/>
                <a:gd name="connsiteX2" fmla="*/ 8646 w 11007"/>
                <a:gd name="connsiteY2" fmla="*/ 10315 h 14267"/>
                <a:gd name="connsiteX3" fmla="*/ 8646 w 11007"/>
                <a:gd name="connsiteY3" fmla="*/ 10315 h 14267"/>
                <a:gd name="connsiteX4" fmla="*/ 10450 w 11007"/>
                <a:gd name="connsiteY4" fmla="*/ 12601 h 14267"/>
                <a:gd name="connsiteX5" fmla="*/ 10450 w 11007"/>
                <a:gd name="connsiteY5" fmla="*/ 12601 h 14267"/>
                <a:gd name="connsiteX6" fmla="*/ 10450 w 11007"/>
                <a:gd name="connsiteY6" fmla="*/ 12601 h 14267"/>
                <a:gd name="connsiteX7" fmla="*/ 10666 w 11007"/>
                <a:gd name="connsiteY7" fmla="*/ 12830 h 14267"/>
                <a:gd name="connsiteX8" fmla="*/ 10666 w 11007"/>
                <a:gd name="connsiteY8" fmla="*/ 12830 h 14267"/>
                <a:gd name="connsiteX9" fmla="*/ 10666 w 11007"/>
                <a:gd name="connsiteY9" fmla="*/ 12830 h 14267"/>
                <a:gd name="connsiteX10" fmla="*/ 11047 w 11007"/>
                <a:gd name="connsiteY10" fmla="*/ 13795 h 14267"/>
                <a:gd name="connsiteX11" fmla="*/ 11047 w 11007"/>
                <a:gd name="connsiteY11" fmla="*/ 13795 h 14267"/>
                <a:gd name="connsiteX12" fmla="*/ 11047 w 11007"/>
                <a:gd name="connsiteY12" fmla="*/ 13795 h 14267"/>
                <a:gd name="connsiteX13" fmla="*/ 10310 w 11007"/>
                <a:gd name="connsiteY13" fmla="*/ 14239 h 14267"/>
                <a:gd name="connsiteX14" fmla="*/ 10310 w 11007"/>
                <a:gd name="connsiteY14" fmla="*/ 14239 h 14267"/>
                <a:gd name="connsiteX15" fmla="*/ 10310 w 11007"/>
                <a:gd name="connsiteY15" fmla="*/ 14239 h 14267"/>
                <a:gd name="connsiteX16" fmla="*/ 7173 w 11007"/>
                <a:gd name="connsiteY16" fmla="*/ 13681 h 14267"/>
                <a:gd name="connsiteX17" fmla="*/ 7173 w 11007"/>
                <a:gd name="connsiteY17" fmla="*/ 13681 h 14267"/>
                <a:gd name="connsiteX18" fmla="*/ 7173 w 11007"/>
                <a:gd name="connsiteY18" fmla="*/ 13681 h 14267"/>
                <a:gd name="connsiteX19" fmla="*/ 6233 w 11007"/>
                <a:gd name="connsiteY19" fmla="*/ 13452 h 14267"/>
                <a:gd name="connsiteX20" fmla="*/ 6233 w 11007"/>
                <a:gd name="connsiteY20" fmla="*/ 13452 h 14267"/>
                <a:gd name="connsiteX21" fmla="*/ 6233 w 11007"/>
                <a:gd name="connsiteY21" fmla="*/ 13452 h 14267"/>
                <a:gd name="connsiteX22" fmla="*/ 6018 w 11007"/>
                <a:gd name="connsiteY22" fmla="*/ 13465 h 14267"/>
                <a:gd name="connsiteX23" fmla="*/ 6018 w 11007"/>
                <a:gd name="connsiteY23" fmla="*/ 13465 h 14267"/>
                <a:gd name="connsiteX24" fmla="*/ 6018 w 11007"/>
                <a:gd name="connsiteY24" fmla="*/ 13465 h 14267"/>
                <a:gd name="connsiteX25" fmla="*/ 5459 w 11007"/>
                <a:gd name="connsiteY25" fmla="*/ 13528 h 14267"/>
                <a:gd name="connsiteX26" fmla="*/ 5459 w 11007"/>
                <a:gd name="connsiteY26" fmla="*/ 13528 h 14267"/>
                <a:gd name="connsiteX27" fmla="*/ 5459 w 11007"/>
                <a:gd name="connsiteY27" fmla="*/ 13528 h 14267"/>
                <a:gd name="connsiteX28" fmla="*/ 4379 w 11007"/>
                <a:gd name="connsiteY28" fmla="*/ 13147 h 14267"/>
                <a:gd name="connsiteX29" fmla="*/ 4379 w 11007"/>
                <a:gd name="connsiteY29" fmla="*/ 13147 h 14267"/>
                <a:gd name="connsiteX30" fmla="*/ 4379 w 11007"/>
                <a:gd name="connsiteY30" fmla="*/ 13147 h 14267"/>
                <a:gd name="connsiteX31" fmla="*/ 4087 w 11007"/>
                <a:gd name="connsiteY31" fmla="*/ 12779 h 14267"/>
                <a:gd name="connsiteX32" fmla="*/ 4087 w 11007"/>
                <a:gd name="connsiteY32" fmla="*/ 12779 h 14267"/>
                <a:gd name="connsiteX33" fmla="*/ 4087 w 11007"/>
                <a:gd name="connsiteY33" fmla="*/ 12779 h 14267"/>
                <a:gd name="connsiteX34" fmla="*/ 3008 w 11007"/>
                <a:gd name="connsiteY34" fmla="*/ 11915 h 14267"/>
                <a:gd name="connsiteX35" fmla="*/ 3008 w 11007"/>
                <a:gd name="connsiteY35" fmla="*/ 11915 h 14267"/>
                <a:gd name="connsiteX36" fmla="*/ 3008 w 11007"/>
                <a:gd name="connsiteY36" fmla="*/ 11915 h 14267"/>
                <a:gd name="connsiteX37" fmla="*/ 2182 w 11007"/>
                <a:gd name="connsiteY37" fmla="*/ 11458 h 14267"/>
                <a:gd name="connsiteX38" fmla="*/ 2182 w 11007"/>
                <a:gd name="connsiteY38" fmla="*/ 11458 h 14267"/>
                <a:gd name="connsiteX39" fmla="*/ 2182 w 11007"/>
                <a:gd name="connsiteY39" fmla="*/ 11458 h 14267"/>
                <a:gd name="connsiteX40" fmla="*/ 1255 w 11007"/>
                <a:gd name="connsiteY40" fmla="*/ 10557 h 14267"/>
                <a:gd name="connsiteX41" fmla="*/ 1255 w 11007"/>
                <a:gd name="connsiteY41" fmla="*/ 10557 h 14267"/>
                <a:gd name="connsiteX42" fmla="*/ 1255 w 11007"/>
                <a:gd name="connsiteY42" fmla="*/ 10557 h 14267"/>
                <a:gd name="connsiteX43" fmla="*/ 328 w 11007"/>
                <a:gd name="connsiteY43" fmla="*/ 9248 h 14267"/>
                <a:gd name="connsiteX44" fmla="*/ 328 w 11007"/>
                <a:gd name="connsiteY44" fmla="*/ 9248 h 14267"/>
                <a:gd name="connsiteX45" fmla="*/ 74 w 11007"/>
                <a:gd name="connsiteY45" fmla="*/ 8956 h 14267"/>
                <a:gd name="connsiteX46" fmla="*/ 74 w 11007"/>
                <a:gd name="connsiteY46" fmla="*/ 8956 h 14267"/>
                <a:gd name="connsiteX47" fmla="*/ 265 w 11007"/>
                <a:gd name="connsiteY47" fmla="*/ 8626 h 14267"/>
                <a:gd name="connsiteX48" fmla="*/ 265 w 11007"/>
                <a:gd name="connsiteY48" fmla="*/ 8626 h 14267"/>
                <a:gd name="connsiteX49" fmla="*/ 265 w 11007"/>
                <a:gd name="connsiteY49" fmla="*/ 8626 h 14267"/>
                <a:gd name="connsiteX50" fmla="*/ 506 w 11007"/>
                <a:gd name="connsiteY50" fmla="*/ 7153 h 14267"/>
                <a:gd name="connsiteX51" fmla="*/ 506 w 11007"/>
                <a:gd name="connsiteY51" fmla="*/ 7153 h 14267"/>
                <a:gd name="connsiteX52" fmla="*/ 506 w 11007"/>
                <a:gd name="connsiteY52" fmla="*/ 7153 h 14267"/>
                <a:gd name="connsiteX53" fmla="*/ 442 w 11007"/>
                <a:gd name="connsiteY53" fmla="*/ 6594 h 14267"/>
                <a:gd name="connsiteX54" fmla="*/ 442 w 11007"/>
                <a:gd name="connsiteY54" fmla="*/ 6594 h 14267"/>
                <a:gd name="connsiteX55" fmla="*/ 442 w 11007"/>
                <a:gd name="connsiteY55" fmla="*/ 6594 h 14267"/>
                <a:gd name="connsiteX56" fmla="*/ 582 w 11007"/>
                <a:gd name="connsiteY56" fmla="*/ 5058 h 14267"/>
                <a:gd name="connsiteX57" fmla="*/ 582 w 11007"/>
                <a:gd name="connsiteY57" fmla="*/ 5058 h 14267"/>
                <a:gd name="connsiteX58" fmla="*/ 582 w 11007"/>
                <a:gd name="connsiteY58" fmla="*/ 5058 h 14267"/>
                <a:gd name="connsiteX59" fmla="*/ 1052 w 11007"/>
                <a:gd name="connsiteY59" fmla="*/ 4435 h 14267"/>
                <a:gd name="connsiteX60" fmla="*/ 1052 w 11007"/>
                <a:gd name="connsiteY60" fmla="*/ 4435 h 14267"/>
                <a:gd name="connsiteX61" fmla="*/ 1052 w 11007"/>
                <a:gd name="connsiteY61" fmla="*/ 4435 h 14267"/>
                <a:gd name="connsiteX62" fmla="*/ 1052 w 11007"/>
                <a:gd name="connsiteY62" fmla="*/ 3965 h 14267"/>
                <a:gd name="connsiteX63" fmla="*/ 1052 w 11007"/>
                <a:gd name="connsiteY63" fmla="*/ 3965 h 14267"/>
                <a:gd name="connsiteX64" fmla="*/ 1052 w 11007"/>
                <a:gd name="connsiteY64" fmla="*/ 3965 h 14267"/>
                <a:gd name="connsiteX65" fmla="*/ 747 w 11007"/>
                <a:gd name="connsiteY65" fmla="*/ 2898 h 14267"/>
                <a:gd name="connsiteX66" fmla="*/ 747 w 11007"/>
                <a:gd name="connsiteY66" fmla="*/ 2898 h 14267"/>
                <a:gd name="connsiteX67" fmla="*/ 747 w 11007"/>
                <a:gd name="connsiteY67" fmla="*/ 2898 h 14267"/>
                <a:gd name="connsiteX68" fmla="*/ 684 w 11007"/>
                <a:gd name="connsiteY68" fmla="*/ 1870 h 14267"/>
                <a:gd name="connsiteX69" fmla="*/ 684 w 11007"/>
                <a:gd name="connsiteY69" fmla="*/ 1870 h 14267"/>
                <a:gd name="connsiteX70" fmla="*/ 684 w 11007"/>
                <a:gd name="connsiteY70" fmla="*/ 1870 h 14267"/>
                <a:gd name="connsiteX71" fmla="*/ 608 w 11007"/>
                <a:gd name="connsiteY71" fmla="*/ 1387 h 14267"/>
                <a:gd name="connsiteX72" fmla="*/ 608 w 11007"/>
                <a:gd name="connsiteY72" fmla="*/ 1387 h 14267"/>
                <a:gd name="connsiteX73" fmla="*/ 608 w 11007"/>
                <a:gd name="connsiteY73" fmla="*/ 1387 h 14267"/>
                <a:gd name="connsiteX74" fmla="*/ 696 w 11007"/>
                <a:gd name="connsiteY74" fmla="*/ 219 h 14267"/>
                <a:gd name="connsiteX75" fmla="*/ 696 w 11007"/>
                <a:gd name="connsiteY75" fmla="*/ 219 h 14267"/>
                <a:gd name="connsiteX76" fmla="*/ 696 w 11007"/>
                <a:gd name="connsiteY76" fmla="*/ 219 h 14267"/>
                <a:gd name="connsiteX77" fmla="*/ 1255 w 11007"/>
                <a:gd name="connsiteY77" fmla="*/ -22 h 14267"/>
                <a:gd name="connsiteX78" fmla="*/ 1255 w 11007"/>
                <a:gd name="connsiteY78" fmla="*/ -22 h 14267"/>
                <a:gd name="connsiteX79" fmla="*/ 1255 w 11007"/>
                <a:gd name="connsiteY79" fmla="*/ -22 h 14267"/>
                <a:gd name="connsiteX80" fmla="*/ 1801 w 11007"/>
                <a:gd name="connsiteY80" fmla="*/ 105 h 14267"/>
                <a:gd name="connsiteX81" fmla="*/ 1801 w 11007"/>
                <a:gd name="connsiteY81" fmla="*/ 105 h 14267"/>
                <a:gd name="connsiteX82" fmla="*/ 1801 w 11007"/>
                <a:gd name="connsiteY82" fmla="*/ 105 h 14267"/>
                <a:gd name="connsiteX83" fmla="*/ 2754 w 11007"/>
                <a:gd name="connsiteY83" fmla="*/ 422 h 14267"/>
                <a:gd name="connsiteX84" fmla="*/ 2754 w 11007"/>
                <a:gd name="connsiteY84" fmla="*/ 422 h 14267"/>
                <a:gd name="connsiteX85" fmla="*/ 2754 w 11007"/>
                <a:gd name="connsiteY85" fmla="*/ 422 h 14267"/>
                <a:gd name="connsiteX86" fmla="*/ 4278 w 11007"/>
                <a:gd name="connsiteY86" fmla="*/ 1565 h 14267"/>
                <a:gd name="connsiteX87" fmla="*/ 4278 w 11007"/>
                <a:gd name="connsiteY87" fmla="*/ 1565 h 14267"/>
                <a:gd name="connsiteX88" fmla="*/ 4278 w 11007"/>
                <a:gd name="connsiteY88" fmla="*/ 1565 h 14267"/>
                <a:gd name="connsiteX89" fmla="*/ 4722 w 11007"/>
                <a:gd name="connsiteY89" fmla="*/ 2175 h 14267"/>
                <a:gd name="connsiteX90" fmla="*/ 4722 w 11007"/>
                <a:gd name="connsiteY90" fmla="*/ 2175 h 14267"/>
                <a:gd name="connsiteX91" fmla="*/ 4722 w 11007"/>
                <a:gd name="connsiteY91" fmla="*/ 2175 h 14267"/>
                <a:gd name="connsiteX92" fmla="*/ 5383 w 11007"/>
                <a:gd name="connsiteY92" fmla="*/ 3305 h 14267"/>
                <a:gd name="connsiteX93" fmla="*/ 5383 w 11007"/>
                <a:gd name="connsiteY93" fmla="*/ 3305 h 14267"/>
                <a:gd name="connsiteX94" fmla="*/ 5383 w 11007"/>
                <a:gd name="connsiteY94" fmla="*/ 3305 h 14267"/>
                <a:gd name="connsiteX95" fmla="*/ 5713 w 11007"/>
                <a:gd name="connsiteY95" fmla="*/ 4296 h 14267"/>
                <a:gd name="connsiteX96" fmla="*/ 5713 w 11007"/>
                <a:gd name="connsiteY96" fmla="*/ 4296 h 14267"/>
                <a:gd name="connsiteX97" fmla="*/ 5713 w 11007"/>
                <a:gd name="connsiteY97" fmla="*/ 4296 h 14267"/>
                <a:gd name="connsiteX98" fmla="*/ 6043 w 11007"/>
                <a:gd name="connsiteY98" fmla="*/ 4486 h 14267"/>
                <a:gd name="connsiteX99" fmla="*/ 6043 w 11007"/>
                <a:gd name="connsiteY99" fmla="*/ 4486 h 14267"/>
                <a:gd name="connsiteX100" fmla="*/ 6043 w 11007"/>
                <a:gd name="connsiteY100" fmla="*/ 4486 h 14267"/>
                <a:gd name="connsiteX101" fmla="*/ 7160 w 11007"/>
                <a:gd name="connsiteY101" fmla="*/ 6099 h 14267"/>
                <a:gd name="connsiteX102" fmla="*/ 7160 w 11007"/>
                <a:gd name="connsiteY102" fmla="*/ 6099 h 14267"/>
                <a:gd name="connsiteX103" fmla="*/ 7160 w 11007"/>
                <a:gd name="connsiteY103" fmla="*/ 6099 h 14267"/>
                <a:gd name="connsiteX104" fmla="*/ 7135 w 11007"/>
                <a:gd name="connsiteY104" fmla="*/ 7140 h 14267"/>
                <a:gd name="connsiteX105" fmla="*/ 7135 w 11007"/>
                <a:gd name="connsiteY105" fmla="*/ 7140 h 14267"/>
                <a:gd name="connsiteX106" fmla="*/ 7135 w 11007"/>
                <a:gd name="connsiteY106" fmla="*/ 7140 h 14267"/>
                <a:gd name="connsiteX107" fmla="*/ 7135 w 11007"/>
                <a:gd name="connsiteY107" fmla="*/ 8461 h 14267"/>
                <a:gd name="connsiteX108" fmla="*/ 7135 w 11007"/>
                <a:gd name="connsiteY108" fmla="*/ 8461 h 14267"/>
                <a:gd name="connsiteX109" fmla="*/ 7135 w 11007"/>
                <a:gd name="connsiteY109" fmla="*/ 8461 h 14267"/>
                <a:gd name="connsiteX110" fmla="*/ 7110 w 11007"/>
                <a:gd name="connsiteY110" fmla="*/ 9388 h 14267"/>
                <a:gd name="connsiteX111" fmla="*/ 7110 w 11007"/>
                <a:gd name="connsiteY111" fmla="*/ 9388 h 14267"/>
                <a:gd name="connsiteX112" fmla="*/ 7110 w 11007"/>
                <a:gd name="connsiteY112" fmla="*/ 9388 h 14267"/>
                <a:gd name="connsiteX113" fmla="*/ 7072 w 11007"/>
                <a:gd name="connsiteY113" fmla="*/ 9578 h 14267"/>
                <a:gd name="connsiteX114" fmla="*/ 7072 w 11007"/>
                <a:gd name="connsiteY114" fmla="*/ 9578 h 14267"/>
                <a:gd name="connsiteX115" fmla="*/ 7072 w 11007"/>
                <a:gd name="connsiteY115" fmla="*/ 9578 h 14267"/>
                <a:gd name="connsiteX116" fmla="*/ 7440 w 11007"/>
                <a:gd name="connsiteY116" fmla="*/ 9680 h 14267"/>
                <a:gd name="connsiteX117" fmla="*/ 7440 w 11007"/>
                <a:gd name="connsiteY117" fmla="*/ 9680 h 14267"/>
                <a:gd name="connsiteX118" fmla="*/ 7440 w 11007"/>
                <a:gd name="connsiteY118" fmla="*/ 9680 h 14267"/>
                <a:gd name="connsiteX119" fmla="*/ 8468 w 11007"/>
                <a:gd name="connsiteY119" fmla="*/ 10163 h 142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</a:cxnLst>
              <a:rect l="l" t="t" r="r" b="b"/>
              <a:pathLst>
                <a:path w="11007" h="14267">
                  <a:moveTo>
                    <a:pt x="8468" y="10163"/>
                  </a:moveTo>
                  <a:lnTo>
                    <a:pt x="8646" y="10315"/>
                  </a:lnTo>
                  <a:lnTo>
                    <a:pt x="8646" y="10315"/>
                  </a:lnTo>
                  <a:lnTo>
                    <a:pt x="8646" y="10315"/>
                  </a:lnTo>
                  <a:cubicBezTo>
                    <a:pt x="10043" y="11725"/>
                    <a:pt x="10500" y="12258"/>
                    <a:pt x="10450" y="12601"/>
                  </a:cubicBezTo>
                  <a:lnTo>
                    <a:pt x="10450" y="12601"/>
                  </a:lnTo>
                  <a:lnTo>
                    <a:pt x="10450" y="12601"/>
                  </a:lnTo>
                  <a:cubicBezTo>
                    <a:pt x="10500" y="12652"/>
                    <a:pt x="10602" y="12766"/>
                    <a:pt x="10666" y="12830"/>
                  </a:cubicBezTo>
                  <a:lnTo>
                    <a:pt x="10666" y="12830"/>
                  </a:lnTo>
                  <a:lnTo>
                    <a:pt x="10666" y="12830"/>
                  </a:lnTo>
                  <a:cubicBezTo>
                    <a:pt x="10881" y="13046"/>
                    <a:pt x="11186" y="13389"/>
                    <a:pt x="11047" y="13795"/>
                  </a:cubicBezTo>
                  <a:lnTo>
                    <a:pt x="11047" y="13795"/>
                  </a:lnTo>
                  <a:lnTo>
                    <a:pt x="11047" y="13795"/>
                  </a:lnTo>
                  <a:cubicBezTo>
                    <a:pt x="10932" y="14036"/>
                    <a:pt x="10704" y="14201"/>
                    <a:pt x="10310" y="14239"/>
                  </a:cubicBezTo>
                  <a:lnTo>
                    <a:pt x="10310" y="14239"/>
                  </a:lnTo>
                  <a:lnTo>
                    <a:pt x="10310" y="14239"/>
                  </a:lnTo>
                  <a:cubicBezTo>
                    <a:pt x="9777" y="14290"/>
                    <a:pt x="8596" y="14023"/>
                    <a:pt x="7173" y="13681"/>
                  </a:cubicBezTo>
                  <a:lnTo>
                    <a:pt x="7173" y="13681"/>
                  </a:lnTo>
                  <a:lnTo>
                    <a:pt x="7173" y="13681"/>
                  </a:lnTo>
                  <a:cubicBezTo>
                    <a:pt x="6767" y="13579"/>
                    <a:pt x="6322" y="13465"/>
                    <a:pt x="6233" y="13452"/>
                  </a:cubicBezTo>
                  <a:lnTo>
                    <a:pt x="6233" y="13452"/>
                  </a:lnTo>
                  <a:lnTo>
                    <a:pt x="6233" y="13452"/>
                  </a:lnTo>
                  <a:cubicBezTo>
                    <a:pt x="6183" y="13452"/>
                    <a:pt x="6094" y="13465"/>
                    <a:pt x="6018" y="13465"/>
                  </a:cubicBezTo>
                  <a:lnTo>
                    <a:pt x="6018" y="13465"/>
                  </a:lnTo>
                  <a:lnTo>
                    <a:pt x="6018" y="13465"/>
                  </a:lnTo>
                  <a:cubicBezTo>
                    <a:pt x="5852" y="13503"/>
                    <a:pt x="5637" y="13528"/>
                    <a:pt x="5459" y="13528"/>
                  </a:cubicBezTo>
                  <a:lnTo>
                    <a:pt x="5459" y="13528"/>
                  </a:lnTo>
                  <a:lnTo>
                    <a:pt x="5459" y="13528"/>
                  </a:lnTo>
                  <a:cubicBezTo>
                    <a:pt x="4989" y="13528"/>
                    <a:pt x="4646" y="13401"/>
                    <a:pt x="4379" y="13147"/>
                  </a:cubicBezTo>
                  <a:lnTo>
                    <a:pt x="4379" y="13147"/>
                  </a:lnTo>
                  <a:lnTo>
                    <a:pt x="4379" y="13147"/>
                  </a:lnTo>
                  <a:cubicBezTo>
                    <a:pt x="4227" y="12995"/>
                    <a:pt x="4151" y="12880"/>
                    <a:pt x="4087" y="12779"/>
                  </a:cubicBezTo>
                  <a:lnTo>
                    <a:pt x="4087" y="12779"/>
                  </a:lnTo>
                  <a:lnTo>
                    <a:pt x="4087" y="12779"/>
                  </a:lnTo>
                  <a:cubicBezTo>
                    <a:pt x="3948" y="12588"/>
                    <a:pt x="3859" y="12398"/>
                    <a:pt x="3008" y="11915"/>
                  </a:cubicBezTo>
                  <a:lnTo>
                    <a:pt x="3008" y="11915"/>
                  </a:lnTo>
                  <a:lnTo>
                    <a:pt x="3008" y="11915"/>
                  </a:lnTo>
                  <a:cubicBezTo>
                    <a:pt x="2614" y="11687"/>
                    <a:pt x="2347" y="11560"/>
                    <a:pt x="2182" y="11458"/>
                  </a:cubicBezTo>
                  <a:lnTo>
                    <a:pt x="2182" y="11458"/>
                  </a:lnTo>
                  <a:lnTo>
                    <a:pt x="2182" y="11458"/>
                  </a:lnTo>
                  <a:cubicBezTo>
                    <a:pt x="1662" y="11204"/>
                    <a:pt x="1585" y="11115"/>
                    <a:pt x="1255" y="10557"/>
                  </a:cubicBezTo>
                  <a:lnTo>
                    <a:pt x="1255" y="10557"/>
                  </a:lnTo>
                  <a:lnTo>
                    <a:pt x="1255" y="10557"/>
                  </a:lnTo>
                  <a:cubicBezTo>
                    <a:pt x="912" y="9921"/>
                    <a:pt x="328" y="9248"/>
                    <a:pt x="328" y="9248"/>
                  </a:cubicBezTo>
                  <a:lnTo>
                    <a:pt x="328" y="9248"/>
                  </a:lnTo>
                  <a:lnTo>
                    <a:pt x="74" y="8956"/>
                  </a:lnTo>
                  <a:lnTo>
                    <a:pt x="74" y="8956"/>
                  </a:lnTo>
                  <a:lnTo>
                    <a:pt x="265" y="8626"/>
                  </a:lnTo>
                  <a:lnTo>
                    <a:pt x="265" y="8626"/>
                  </a:lnTo>
                  <a:lnTo>
                    <a:pt x="265" y="8626"/>
                  </a:lnTo>
                  <a:cubicBezTo>
                    <a:pt x="569" y="8131"/>
                    <a:pt x="582" y="8042"/>
                    <a:pt x="506" y="7153"/>
                  </a:cubicBezTo>
                  <a:lnTo>
                    <a:pt x="506" y="7153"/>
                  </a:lnTo>
                  <a:lnTo>
                    <a:pt x="506" y="7153"/>
                  </a:lnTo>
                  <a:cubicBezTo>
                    <a:pt x="493" y="6937"/>
                    <a:pt x="468" y="6747"/>
                    <a:pt x="442" y="6594"/>
                  </a:cubicBezTo>
                  <a:lnTo>
                    <a:pt x="442" y="6594"/>
                  </a:lnTo>
                  <a:lnTo>
                    <a:pt x="442" y="6594"/>
                  </a:lnTo>
                  <a:cubicBezTo>
                    <a:pt x="392" y="6073"/>
                    <a:pt x="328" y="5705"/>
                    <a:pt x="582" y="5058"/>
                  </a:cubicBezTo>
                  <a:lnTo>
                    <a:pt x="582" y="5058"/>
                  </a:lnTo>
                  <a:lnTo>
                    <a:pt x="582" y="5058"/>
                  </a:lnTo>
                  <a:cubicBezTo>
                    <a:pt x="722" y="4727"/>
                    <a:pt x="874" y="4562"/>
                    <a:pt x="1052" y="4435"/>
                  </a:cubicBezTo>
                  <a:lnTo>
                    <a:pt x="1052" y="4435"/>
                  </a:lnTo>
                  <a:lnTo>
                    <a:pt x="1052" y="4435"/>
                  </a:lnTo>
                  <a:cubicBezTo>
                    <a:pt x="1052" y="4372"/>
                    <a:pt x="1052" y="4232"/>
                    <a:pt x="1052" y="3965"/>
                  </a:cubicBezTo>
                  <a:lnTo>
                    <a:pt x="1052" y="3965"/>
                  </a:lnTo>
                  <a:lnTo>
                    <a:pt x="1052" y="3965"/>
                  </a:lnTo>
                  <a:cubicBezTo>
                    <a:pt x="1014" y="3381"/>
                    <a:pt x="874" y="3115"/>
                    <a:pt x="747" y="2898"/>
                  </a:cubicBezTo>
                  <a:lnTo>
                    <a:pt x="747" y="2898"/>
                  </a:lnTo>
                  <a:lnTo>
                    <a:pt x="747" y="2898"/>
                  </a:lnTo>
                  <a:cubicBezTo>
                    <a:pt x="620" y="2657"/>
                    <a:pt x="430" y="2289"/>
                    <a:pt x="684" y="1870"/>
                  </a:cubicBezTo>
                  <a:lnTo>
                    <a:pt x="684" y="1870"/>
                  </a:lnTo>
                  <a:lnTo>
                    <a:pt x="684" y="1870"/>
                  </a:lnTo>
                  <a:cubicBezTo>
                    <a:pt x="696" y="1768"/>
                    <a:pt x="633" y="1514"/>
                    <a:pt x="608" y="1387"/>
                  </a:cubicBezTo>
                  <a:lnTo>
                    <a:pt x="608" y="1387"/>
                  </a:lnTo>
                  <a:lnTo>
                    <a:pt x="608" y="1387"/>
                  </a:lnTo>
                  <a:cubicBezTo>
                    <a:pt x="531" y="981"/>
                    <a:pt x="430" y="549"/>
                    <a:pt x="696" y="219"/>
                  </a:cubicBezTo>
                  <a:lnTo>
                    <a:pt x="696" y="219"/>
                  </a:lnTo>
                  <a:lnTo>
                    <a:pt x="696" y="219"/>
                  </a:lnTo>
                  <a:cubicBezTo>
                    <a:pt x="823" y="66"/>
                    <a:pt x="1039" y="-22"/>
                    <a:pt x="1255" y="-22"/>
                  </a:cubicBezTo>
                  <a:lnTo>
                    <a:pt x="1255" y="-22"/>
                  </a:lnTo>
                  <a:lnTo>
                    <a:pt x="1255" y="-22"/>
                  </a:lnTo>
                  <a:cubicBezTo>
                    <a:pt x="1407" y="-22"/>
                    <a:pt x="1611" y="28"/>
                    <a:pt x="1801" y="105"/>
                  </a:cubicBezTo>
                  <a:lnTo>
                    <a:pt x="1801" y="105"/>
                  </a:lnTo>
                  <a:lnTo>
                    <a:pt x="1801" y="105"/>
                  </a:lnTo>
                  <a:cubicBezTo>
                    <a:pt x="2131" y="244"/>
                    <a:pt x="2462" y="346"/>
                    <a:pt x="2754" y="422"/>
                  </a:cubicBezTo>
                  <a:lnTo>
                    <a:pt x="2754" y="422"/>
                  </a:lnTo>
                  <a:lnTo>
                    <a:pt x="2754" y="422"/>
                  </a:lnTo>
                  <a:cubicBezTo>
                    <a:pt x="3401" y="625"/>
                    <a:pt x="4087" y="790"/>
                    <a:pt x="4278" y="1565"/>
                  </a:cubicBezTo>
                  <a:lnTo>
                    <a:pt x="4278" y="1565"/>
                  </a:lnTo>
                  <a:lnTo>
                    <a:pt x="4278" y="1565"/>
                  </a:lnTo>
                  <a:cubicBezTo>
                    <a:pt x="4316" y="1768"/>
                    <a:pt x="4519" y="1959"/>
                    <a:pt x="4722" y="2175"/>
                  </a:cubicBezTo>
                  <a:lnTo>
                    <a:pt x="4722" y="2175"/>
                  </a:lnTo>
                  <a:lnTo>
                    <a:pt x="4722" y="2175"/>
                  </a:lnTo>
                  <a:cubicBezTo>
                    <a:pt x="5027" y="2479"/>
                    <a:pt x="5383" y="2822"/>
                    <a:pt x="5383" y="3305"/>
                  </a:cubicBezTo>
                  <a:lnTo>
                    <a:pt x="5383" y="3305"/>
                  </a:lnTo>
                  <a:lnTo>
                    <a:pt x="5383" y="3305"/>
                  </a:lnTo>
                  <a:cubicBezTo>
                    <a:pt x="5383" y="3838"/>
                    <a:pt x="5459" y="4067"/>
                    <a:pt x="5713" y="4296"/>
                  </a:cubicBezTo>
                  <a:lnTo>
                    <a:pt x="5713" y="4296"/>
                  </a:lnTo>
                  <a:lnTo>
                    <a:pt x="5713" y="4296"/>
                  </a:lnTo>
                  <a:cubicBezTo>
                    <a:pt x="5802" y="4372"/>
                    <a:pt x="5929" y="4410"/>
                    <a:pt x="6043" y="4486"/>
                  </a:cubicBezTo>
                  <a:lnTo>
                    <a:pt x="6043" y="4486"/>
                  </a:lnTo>
                  <a:lnTo>
                    <a:pt x="6043" y="4486"/>
                  </a:lnTo>
                  <a:cubicBezTo>
                    <a:pt x="6462" y="4677"/>
                    <a:pt x="7160" y="4981"/>
                    <a:pt x="7160" y="6099"/>
                  </a:cubicBezTo>
                  <a:lnTo>
                    <a:pt x="7160" y="6099"/>
                  </a:lnTo>
                  <a:lnTo>
                    <a:pt x="7160" y="6099"/>
                  </a:lnTo>
                  <a:cubicBezTo>
                    <a:pt x="7160" y="6518"/>
                    <a:pt x="7135" y="6848"/>
                    <a:pt x="7135" y="7140"/>
                  </a:cubicBezTo>
                  <a:lnTo>
                    <a:pt x="7135" y="7140"/>
                  </a:lnTo>
                  <a:lnTo>
                    <a:pt x="7135" y="7140"/>
                  </a:lnTo>
                  <a:cubicBezTo>
                    <a:pt x="7110" y="7610"/>
                    <a:pt x="7110" y="8017"/>
                    <a:pt x="7135" y="8461"/>
                  </a:cubicBezTo>
                  <a:lnTo>
                    <a:pt x="7135" y="8461"/>
                  </a:lnTo>
                  <a:lnTo>
                    <a:pt x="7135" y="8461"/>
                  </a:lnTo>
                  <a:cubicBezTo>
                    <a:pt x="7186" y="8906"/>
                    <a:pt x="7135" y="9172"/>
                    <a:pt x="7110" y="9388"/>
                  </a:cubicBezTo>
                  <a:lnTo>
                    <a:pt x="7110" y="9388"/>
                  </a:lnTo>
                  <a:lnTo>
                    <a:pt x="7110" y="9388"/>
                  </a:lnTo>
                  <a:cubicBezTo>
                    <a:pt x="7084" y="9528"/>
                    <a:pt x="7084" y="9578"/>
                    <a:pt x="7072" y="9578"/>
                  </a:cubicBezTo>
                  <a:lnTo>
                    <a:pt x="7072" y="9578"/>
                  </a:lnTo>
                  <a:lnTo>
                    <a:pt x="7072" y="9578"/>
                  </a:lnTo>
                  <a:cubicBezTo>
                    <a:pt x="7135" y="9604"/>
                    <a:pt x="7326" y="9655"/>
                    <a:pt x="7440" y="9680"/>
                  </a:cubicBezTo>
                  <a:lnTo>
                    <a:pt x="7440" y="9680"/>
                  </a:lnTo>
                  <a:lnTo>
                    <a:pt x="7440" y="9680"/>
                  </a:lnTo>
                  <a:cubicBezTo>
                    <a:pt x="7757" y="9756"/>
                    <a:pt x="8176" y="9871"/>
                    <a:pt x="8468" y="10163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18" name="Freeform: Shape 717">
              <a:extLst>
                <a:ext uri="{FF2B5EF4-FFF2-40B4-BE49-F238E27FC236}">
                  <a16:creationId xmlns:a16="http://schemas.microsoft.com/office/drawing/2014/main" id="{81CC4F12-CF1A-8867-5E2A-C62853108DC9}"/>
                </a:ext>
              </a:extLst>
            </p:cNvPr>
            <p:cNvSpPr/>
            <p:nvPr/>
          </p:nvSpPr>
          <p:spPr>
            <a:xfrm flipV="1">
              <a:off x="7656463" y="1739297"/>
              <a:ext cx="5636" cy="5295"/>
            </a:xfrm>
            <a:custGeom>
              <a:avLst/>
              <a:gdLst>
                <a:gd name="connsiteX0" fmla="*/ 851 w 5636"/>
                <a:gd name="connsiteY0" fmla="*/ 1227 h 5295"/>
                <a:gd name="connsiteX1" fmla="*/ 2362 w 5636"/>
                <a:gd name="connsiteY1" fmla="*/ 389 h 5295"/>
                <a:gd name="connsiteX2" fmla="*/ 2362 w 5636"/>
                <a:gd name="connsiteY2" fmla="*/ 389 h 5295"/>
                <a:gd name="connsiteX3" fmla="*/ 2362 w 5636"/>
                <a:gd name="connsiteY3" fmla="*/ 389 h 5295"/>
                <a:gd name="connsiteX4" fmla="*/ 4077 w 5636"/>
                <a:gd name="connsiteY4" fmla="*/ -18 h 5295"/>
                <a:gd name="connsiteX5" fmla="*/ 4077 w 5636"/>
                <a:gd name="connsiteY5" fmla="*/ -18 h 5295"/>
                <a:gd name="connsiteX6" fmla="*/ 4077 w 5636"/>
                <a:gd name="connsiteY6" fmla="*/ -18 h 5295"/>
                <a:gd name="connsiteX7" fmla="*/ 4610 w 5636"/>
                <a:gd name="connsiteY7" fmla="*/ 71 h 5295"/>
                <a:gd name="connsiteX8" fmla="*/ 4610 w 5636"/>
                <a:gd name="connsiteY8" fmla="*/ 71 h 5295"/>
                <a:gd name="connsiteX9" fmla="*/ 4610 w 5636"/>
                <a:gd name="connsiteY9" fmla="*/ 71 h 5295"/>
                <a:gd name="connsiteX10" fmla="*/ 5702 w 5636"/>
                <a:gd name="connsiteY10" fmla="*/ 1176 h 5295"/>
                <a:gd name="connsiteX11" fmla="*/ 5702 w 5636"/>
                <a:gd name="connsiteY11" fmla="*/ 1176 h 5295"/>
                <a:gd name="connsiteX12" fmla="*/ 5702 w 5636"/>
                <a:gd name="connsiteY12" fmla="*/ 1176 h 5295"/>
                <a:gd name="connsiteX13" fmla="*/ 5182 w 5636"/>
                <a:gd name="connsiteY13" fmla="*/ 2166 h 5295"/>
                <a:gd name="connsiteX14" fmla="*/ 5182 w 5636"/>
                <a:gd name="connsiteY14" fmla="*/ 2166 h 5295"/>
                <a:gd name="connsiteX15" fmla="*/ 5182 w 5636"/>
                <a:gd name="connsiteY15" fmla="*/ 2166 h 5295"/>
                <a:gd name="connsiteX16" fmla="*/ 4458 w 5636"/>
                <a:gd name="connsiteY16" fmla="*/ 2611 h 5295"/>
                <a:gd name="connsiteX17" fmla="*/ 4458 w 5636"/>
                <a:gd name="connsiteY17" fmla="*/ 2611 h 5295"/>
                <a:gd name="connsiteX18" fmla="*/ 4458 w 5636"/>
                <a:gd name="connsiteY18" fmla="*/ 2611 h 5295"/>
                <a:gd name="connsiteX19" fmla="*/ 4229 w 5636"/>
                <a:gd name="connsiteY19" fmla="*/ 2789 h 5295"/>
                <a:gd name="connsiteX20" fmla="*/ 4229 w 5636"/>
                <a:gd name="connsiteY20" fmla="*/ 2789 h 5295"/>
                <a:gd name="connsiteX21" fmla="*/ 4229 w 5636"/>
                <a:gd name="connsiteY21" fmla="*/ 2789 h 5295"/>
                <a:gd name="connsiteX22" fmla="*/ 3569 w 5636"/>
                <a:gd name="connsiteY22" fmla="*/ 3424 h 5295"/>
                <a:gd name="connsiteX23" fmla="*/ 3569 w 5636"/>
                <a:gd name="connsiteY23" fmla="*/ 3424 h 5295"/>
                <a:gd name="connsiteX24" fmla="*/ 3569 w 5636"/>
                <a:gd name="connsiteY24" fmla="*/ 3424 h 5295"/>
                <a:gd name="connsiteX25" fmla="*/ 3391 w 5636"/>
                <a:gd name="connsiteY25" fmla="*/ 3564 h 5295"/>
                <a:gd name="connsiteX26" fmla="*/ 3391 w 5636"/>
                <a:gd name="connsiteY26" fmla="*/ 3564 h 5295"/>
                <a:gd name="connsiteX27" fmla="*/ 3391 w 5636"/>
                <a:gd name="connsiteY27" fmla="*/ 3564 h 5295"/>
                <a:gd name="connsiteX28" fmla="*/ 1931 w 5636"/>
                <a:gd name="connsiteY28" fmla="*/ 4948 h 5295"/>
                <a:gd name="connsiteX29" fmla="*/ 1931 w 5636"/>
                <a:gd name="connsiteY29" fmla="*/ 4948 h 5295"/>
                <a:gd name="connsiteX30" fmla="*/ 1448 w 5636"/>
                <a:gd name="connsiteY30" fmla="*/ 5278 h 5295"/>
                <a:gd name="connsiteX31" fmla="*/ 1448 w 5636"/>
                <a:gd name="connsiteY31" fmla="*/ 5278 h 5295"/>
                <a:gd name="connsiteX32" fmla="*/ 1130 w 5636"/>
                <a:gd name="connsiteY32" fmla="*/ 4770 h 5295"/>
                <a:gd name="connsiteX33" fmla="*/ 1130 w 5636"/>
                <a:gd name="connsiteY33" fmla="*/ 4770 h 5295"/>
                <a:gd name="connsiteX34" fmla="*/ 1130 w 5636"/>
                <a:gd name="connsiteY34" fmla="*/ 4770 h 5295"/>
                <a:gd name="connsiteX35" fmla="*/ 305 w 5636"/>
                <a:gd name="connsiteY35" fmla="*/ 3068 h 5295"/>
                <a:gd name="connsiteX36" fmla="*/ 305 w 5636"/>
                <a:gd name="connsiteY36" fmla="*/ 3068 h 5295"/>
                <a:gd name="connsiteX37" fmla="*/ 305 w 5636"/>
                <a:gd name="connsiteY37" fmla="*/ 3068 h 5295"/>
                <a:gd name="connsiteX38" fmla="*/ 216 w 5636"/>
                <a:gd name="connsiteY38" fmla="*/ 2852 h 5295"/>
                <a:gd name="connsiteX39" fmla="*/ 216 w 5636"/>
                <a:gd name="connsiteY39" fmla="*/ 2852 h 5295"/>
                <a:gd name="connsiteX40" fmla="*/ 216 w 5636"/>
                <a:gd name="connsiteY40" fmla="*/ 2852 h 5295"/>
                <a:gd name="connsiteX41" fmla="*/ 521 w 5636"/>
                <a:gd name="connsiteY41" fmla="*/ 1430 h 5295"/>
                <a:gd name="connsiteX42" fmla="*/ 521 w 5636"/>
                <a:gd name="connsiteY42" fmla="*/ 1430 h 5295"/>
                <a:gd name="connsiteX43" fmla="*/ 521 w 5636"/>
                <a:gd name="connsiteY43" fmla="*/ 1430 h 5295"/>
                <a:gd name="connsiteX44" fmla="*/ 851 w 5636"/>
                <a:gd name="connsiteY44" fmla="*/ 1227 h 52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</a:cxnLst>
              <a:rect l="l" t="t" r="r" b="b"/>
              <a:pathLst>
                <a:path w="5636" h="5295">
                  <a:moveTo>
                    <a:pt x="851" y="1227"/>
                  </a:moveTo>
                  <a:cubicBezTo>
                    <a:pt x="1232" y="935"/>
                    <a:pt x="1740" y="579"/>
                    <a:pt x="2362" y="389"/>
                  </a:cubicBezTo>
                  <a:lnTo>
                    <a:pt x="2362" y="389"/>
                  </a:lnTo>
                  <a:lnTo>
                    <a:pt x="2362" y="389"/>
                  </a:lnTo>
                  <a:cubicBezTo>
                    <a:pt x="2934" y="173"/>
                    <a:pt x="3569" y="-18"/>
                    <a:pt x="4077" y="-18"/>
                  </a:cubicBezTo>
                  <a:lnTo>
                    <a:pt x="4077" y="-18"/>
                  </a:lnTo>
                  <a:lnTo>
                    <a:pt x="4077" y="-18"/>
                  </a:lnTo>
                  <a:cubicBezTo>
                    <a:pt x="4280" y="-18"/>
                    <a:pt x="4432" y="8"/>
                    <a:pt x="4610" y="71"/>
                  </a:cubicBezTo>
                  <a:lnTo>
                    <a:pt x="4610" y="71"/>
                  </a:lnTo>
                  <a:lnTo>
                    <a:pt x="4610" y="71"/>
                  </a:lnTo>
                  <a:cubicBezTo>
                    <a:pt x="4979" y="211"/>
                    <a:pt x="5639" y="579"/>
                    <a:pt x="5702" y="1176"/>
                  </a:cubicBezTo>
                  <a:lnTo>
                    <a:pt x="5702" y="1176"/>
                  </a:lnTo>
                  <a:lnTo>
                    <a:pt x="5702" y="1176"/>
                  </a:lnTo>
                  <a:cubicBezTo>
                    <a:pt x="5741" y="1430"/>
                    <a:pt x="5652" y="1823"/>
                    <a:pt x="5182" y="2166"/>
                  </a:cubicBezTo>
                  <a:lnTo>
                    <a:pt x="5182" y="2166"/>
                  </a:lnTo>
                  <a:lnTo>
                    <a:pt x="5182" y="2166"/>
                  </a:lnTo>
                  <a:cubicBezTo>
                    <a:pt x="4813" y="2408"/>
                    <a:pt x="4610" y="2535"/>
                    <a:pt x="4458" y="2611"/>
                  </a:cubicBezTo>
                  <a:lnTo>
                    <a:pt x="4458" y="2611"/>
                  </a:lnTo>
                  <a:lnTo>
                    <a:pt x="4458" y="2611"/>
                  </a:lnTo>
                  <a:cubicBezTo>
                    <a:pt x="4305" y="2687"/>
                    <a:pt x="4305" y="2687"/>
                    <a:pt x="4229" y="2789"/>
                  </a:cubicBezTo>
                  <a:lnTo>
                    <a:pt x="4229" y="2789"/>
                  </a:lnTo>
                  <a:lnTo>
                    <a:pt x="4229" y="2789"/>
                  </a:lnTo>
                  <a:cubicBezTo>
                    <a:pt x="4064" y="3068"/>
                    <a:pt x="3772" y="3284"/>
                    <a:pt x="3569" y="3424"/>
                  </a:cubicBezTo>
                  <a:lnTo>
                    <a:pt x="3569" y="3424"/>
                  </a:lnTo>
                  <a:lnTo>
                    <a:pt x="3569" y="3424"/>
                  </a:lnTo>
                  <a:cubicBezTo>
                    <a:pt x="3518" y="3462"/>
                    <a:pt x="3429" y="3525"/>
                    <a:pt x="3391" y="3564"/>
                  </a:cubicBezTo>
                  <a:lnTo>
                    <a:pt x="3391" y="3564"/>
                  </a:lnTo>
                  <a:lnTo>
                    <a:pt x="3391" y="3564"/>
                  </a:lnTo>
                  <a:cubicBezTo>
                    <a:pt x="3302" y="3741"/>
                    <a:pt x="3073" y="4084"/>
                    <a:pt x="1931" y="4948"/>
                  </a:cubicBezTo>
                  <a:lnTo>
                    <a:pt x="1931" y="4948"/>
                  </a:lnTo>
                  <a:lnTo>
                    <a:pt x="1448" y="5278"/>
                  </a:lnTo>
                  <a:lnTo>
                    <a:pt x="1448" y="5278"/>
                  </a:lnTo>
                  <a:lnTo>
                    <a:pt x="1130" y="4770"/>
                  </a:lnTo>
                  <a:lnTo>
                    <a:pt x="1130" y="4770"/>
                  </a:lnTo>
                  <a:lnTo>
                    <a:pt x="1130" y="4770"/>
                  </a:lnTo>
                  <a:cubicBezTo>
                    <a:pt x="788" y="4186"/>
                    <a:pt x="394" y="3512"/>
                    <a:pt x="305" y="3068"/>
                  </a:cubicBezTo>
                  <a:lnTo>
                    <a:pt x="305" y="3068"/>
                  </a:lnTo>
                  <a:lnTo>
                    <a:pt x="305" y="3068"/>
                  </a:lnTo>
                  <a:cubicBezTo>
                    <a:pt x="280" y="2992"/>
                    <a:pt x="242" y="2941"/>
                    <a:pt x="216" y="2852"/>
                  </a:cubicBezTo>
                  <a:lnTo>
                    <a:pt x="216" y="2852"/>
                  </a:lnTo>
                  <a:lnTo>
                    <a:pt x="216" y="2852"/>
                  </a:lnTo>
                  <a:cubicBezTo>
                    <a:pt x="127" y="2611"/>
                    <a:pt x="-178" y="1925"/>
                    <a:pt x="521" y="1430"/>
                  </a:cubicBezTo>
                  <a:lnTo>
                    <a:pt x="521" y="1430"/>
                  </a:lnTo>
                  <a:lnTo>
                    <a:pt x="521" y="1430"/>
                  </a:lnTo>
                  <a:cubicBezTo>
                    <a:pt x="623" y="1379"/>
                    <a:pt x="737" y="1303"/>
                    <a:pt x="851" y="1227"/>
                  </a:cubicBezTo>
                  <a:close/>
                </a:path>
              </a:pathLst>
            </a:custGeom>
            <a:solidFill>
              <a:srgbClr val="B59000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19" name="Freeform: Shape 718">
              <a:extLst>
                <a:ext uri="{FF2B5EF4-FFF2-40B4-BE49-F238E27FC236}">
                  <a16:creationId xmlns:a16="http://schemas.microsoft.com/office/drawing/2014/main" id="{96302FCE-19C0-A643-CBEB-2008AC99692F}"/>
                </a:ext>
              </a:extLst>
            </p:cNvPr>
            <p:cNvSpPr/>
            <p:nvPr/>
          </p:nvSpPr>
          <p:spPr>
            <a:xfrm flipV="1">
              <a:off x="6571451" y="1618218"/>
              <a:ext cx="1316817" cy="290073"/>
            </a:xfrm>
            <a:custGeom>
              <a:avLst/>
              <a:gdLst>
                <a:gd name="connsiteX0" fmla="*/ 1310535 w 1316817"/>
                <a:gd name="connsiteY0" fmla="*/ -14 h 290073"/>
                <a:gd name="connsiteX1" fmla="*/ 1306445 w 1316817"/>
                <a:gd name="connsiteY1" fmla="*/ 1459 h 290073"/>
                <a:gd name="connsiteX2" fmla="*/ 1306445 w 1316817"/>
                <a:gd name="connsiteY2" fmla="*/ 1459 h 290073"/>
                <a:gd name="connsiteX3" fmla="*/ 1306445 w 1316817"/>
                <a:gd name="connsiteY3" fmla="*/ 1459 h 290073"/>
                <a:gd name="connsiteX4" fmla="*/ 1291091 w 1316817"/>
                <a:gd name="connsiteY4" fmla="*/ 14184 h 290073"/>
                <a:gd name="connsiteX5" fmla="*/ 1291091 w 1316817"/>
                <a:gd name="connsiteY5" fmla="*/ 14184 h 290073"/>
                <a:gd name="connsiteX6" fmla="*/ 1291091 w 1316817"/>
                <a:gd name="connsiteY6" fmla="*/ 14184 h 290073"/>
                <a:gd name="connsiteX7" fmla="*/ 1290215 w 1316817"/>
                <a:gd name="connsiteY7" fmla="*/ 23125 h 290073"/>
                <a:gd name="connsiteX8" fmla="*/ 1290215 w 1316817"/>
                <a:gd name="connsiteY8" fmla="*/ 23125 h 290073"/>
                <a:gd name="connsiteX9" fmla="*/ 1290215 w 1316817"/>
                <a:gd name="connsiteY9" fmla="*/ 23125 h 290073"/>
                <a:gd name="connsiteX10" fmla="*/ 1299156 w 1316817"/>
                <a:gd name="connsiteY10" fmla="*/ 24014 h 290073"/>
                <a:gd name="connsiteX11" fmla="*/ 1299156 w 1316817"/>
                <a:gd name="connsiteY11" fmla="*/ 24014 h 290073"/>
                <a:gd name="connsiteX12" fmla="*/ 1299156 w 1316817"/>
                <a:gd name="connsiteY12" fmla="*/ 24014 h 290073"/>
                <a:gd name="connsiteX13" fmla="*/ 1314611 w 1316817"/>
                <a:gd name="connsiteY13" fmla="*/ 11200 h 290073"/>
                <a:gd name="connsiteX14" fmla="*/ 1314611 w 1316817"/>
                <a:gd name="connsiteY14" fmla="*/ 11200 h 290073"/>
                <a:gd name="connsiteX15" fmla="*/ 1314611 w 1316817"/>
                <a:gd name="connsiteY15" fmla="*/ 11200 h 290073"/>
                <a:gd name="connsiteX16" fmla="*/ 1315386 w 1316817"/>
                <a:gd name="connsiteY16" fmla="*/ 2247 h 290073"/>
                <a:gd name="connsiteX17" fmla="*/ 1315386 w 1316817"/>
                <a:gd name="connsiteY17" fmla="*/ 2247 h 290073"/>
                <a:gd name="connsiteX18" fmla="*/ 1315386 w 1316817"/>
                <a:gd name="connsiteY18" fmla="*/ 2247 h 290073"/>
                <a:gd name="connsiteX19" fmla="*/ 1310535 w 1316817"/>
                <a:gd name="connsiteY19" fmla="*/ -14 h 290073"/>
                <a:gd name="connsiteX20" fmla="*/ 6417 w 1316817"/>
                <a:gd name="connsiteY20" fmla="*/ 16496 h 290073"/>
                <a:gd name="connsiteX21" fmla="*/ 2023 w 1316817"/>
                <a:gd name="connsiteY21" fmla="*/ 18248 h 290073"/>
                <a:gd name="connsiteX22" fmla="*/ 2023 w 1316817"/>
                <a:gd name="connsiteY22" fmla="*/ 18248 h 290073"/>
                <a:gd name="connsiteX23" fmla="*/ 2023 w 1316817"/>
                <a:gd name="connsiteY23" fmla="*/ 18248 h 290073"/>
                <a:gd name="connsiteX24" fmla="*/ 1819 w 1316817"/>
                <a:gd name="connsiteY24" fmla="*/ 27227 h 290073"/>
                <a:gd name="connsiteX25" fmla="*/ 1819 w 1316817"/>
                <a:gd name="connsiteY25" fmla="*/ 27227 h 290073"/>
                <a:gd name="connsiteX26" fmla="*/ 1819 w 1316817"/>
                <a:gd name="connsiteY26" fmla="*/ 27227 h 290073"/>
                <a:gd name="connsiteX27" fmla="*/ 20552 w 1316817"/>
                <a:gd name="connsiteY27" fmla="*/ 45210 h 290073"/>
                <a:gd name="connsiteX28" fmla="*/ 20552 w 1316817"/>
                <a:gd name="connsiteY28" fmla="*/ 45210 h 290073"/>
                <a:gd name="connsiteX29" fmla="*/ 20552 w 1316817"/>
                <a:gd name="connsiteY29" fmla="*/ 45210 h 290073"/>
                <a:gd name="connsiteX30" fmla="*/ 29530 w 1316817"/>
                <a:gd name="connsiteY30" fmla="*/ 44803 h 290073"/>
                <a:gd name="connsiteX31" fmla="*/ 29530 w 1316817"/>
                <a:gd name="connsiteY31" fmla="*/ 44803 h 290073"/>
                <a:gd name="connsiteX32" fmla="*/ 29530 w 1316817"/>
                <a:gd name="connsiteY32" fmla="*/ 44803 h 290073"/>
                <a:gd name="connsiteX33" fmla="*/ 29124 w 1316817"/>
                <a:gd name="connsiteY33" fmla="*/ 35825 h 290073"/>
                <a:gd name="connsiteX34" fmla="*/ 29124 w 1316817"/>
                <a:gd name="connsiteY34" fmla="*/ 35825 h 290073"/>
                <a:gd name="connsiteX35" fmla="*/ 29124 w 1316817"/>
                <a:gd name="connsiteY35" fmla="*/ 35825 h 290073"/>
                <a:gd name="connsiteX36" fmla="*/ 11001 w 1316817"/>
                <a:gd name="connsiteY36" fmla="*/ 18451 h 290073"/>
                <a:gd name="connsiteX37" fmla="*/ 11001 w 1316817"/>
                <a:gd name="connsiteY37" fmla="*/ 18451 h 290073"/>
                <a:gd name="connsiteX38" fmla="*/ 11001 w 1316817"/>
                <a:gd name="connsiteY38" fmla="*/ 18451 h 290073"/>
                <a:gd name="connsiteX39" fmla="*/ 6417 w 1316817"/>
                <a:gd name="connsiteY39" fmla="*/ 16496 h 290073"/>
                <a:gd name="connsiteX40" fmla="*/ 1275356 w 1316817"/>
                <a:gd name="connsiteY40" fmla="*/ 28675 h 290073"/>
                <a:gd name="connsiteX41" fmla="*/ 1271432 w 1316817"/>
                <a:gd name="connsiteY41" fmla="*/ 30046 h 290073"/>
                <a:gd name="connsiteX42" fmla="*/ 1271432 w 1316817"/>
                <a:gd name="connsiteY42" fmla="*/ 30046 h 290073"/>
                <a:gd name="connsiteX43" fmla="*/ 1271432 w 1316817"/>
                <a:gd name="connsiteY43" fmla="*/ 30046 h 290073"/>
                <a:gd name="connsiteX44" fmla="*/ 1251456 w 1316817"/>
                <a:gd name="connsiteY44" fmla="*/ 45591 h 290073"/>
                <a:gd name="connsiteX45" fmla="*/ 1251456 w 1316817"/>
                <a:gd name="connsiteY45" fmla="*/ 45591 h 290073"/>
                <a:gd name="connsiteX46" fmla="*/ 1251456 w 1316817"/>
                <a:gd name="connsiteY46" fmla="*/ 45591 h 290073"/>
                <a:gd name="connsiteX47" fmla="*/ 1250287 w 1316817"/>
                <a:gd name="connsiteY47" fmla="*/ 54493 h 290073"/>
                <a:gd name="connsiteX48" fmla="*/ 1250287 w 1316817"/>
                <a:gd name="connsiteY48" fmla="*/ 54493 h 290073"/>
                <a:gd name="connsiteX49" fmla="*/ 1250287 w 1316817"/>
                <a:gd name="connsiteY49" fmla="*/ 54493 h 290073"/>
                <a:gd name="connsiteX50" fmla="*/ 1259177 w 1316817"/>
                <a:gd name="connsiteY50" fmla="*/ 55674 h 290073"/>
                <a:gd name="connsiteX51" fmla="*/ 1259177 w 1316817"/>
                <a:gd name="connsiteY51" fmla="*/ 55674 h 290073"/>
                <a:gd name="connsiteX52" fmla="*/ 1259177 w 1316817"/>
                <a:gd name="connsiteY52" fmla="*/ 55674 h 290073"/>
                <a:gd name="connsiteX53" fmla="*/ 1279293 w 1316817"/>
                <a:gd name="connsiteY53" fmla="*/ 40015 h 290073"/>
                <a:gd name="connsiteX54" fmla="*/ 1279293 w 1316817"/>
                <a:gd name="connsiteY54" fmla="*/ 40015 h 290073"/>
                <a:gd name="connsiteX55" fmla="*/ 1279293 w 1316817"/>
                <a:gd name="connsiteY55" fmla="*/ 40015 h 290073"/>
                <a:gd name="connsiteX56" fmla="*/ 1280347 w 1316817"/>
                <a:gd name="connsiteY56" fmla="*/ 31100 h 290073"/>
                <a:gd name="connsiteX57" fmla="*/ 1280347 w 1316817"/>
                <a:gd name="connsiteY57" fmla="*/ 31100 h 290073"/>
                <a:gd name="connsiteX58" fmla="*/ 1280347 w 1316817"/>
                <a:gd name="connsiteY58" fmla="*/ 31100 h 290073"/>
                <a:gd name="connsiteX59" fmla="*/ 1275356 w 1316817"/>
                <a:gd name="connsiteY59" fmla="*/ 28675 h 290073"/>
                <a:gd name="connsiteX60" fmla="*/ 43919 w 1316817"/>
                <a:gd name="connsiteY60" fmla="*/ 51001 h 290073"/>
                <a:gd name="connsiteX61" fmla="*/ 39093 w 1316817"/>
                <a:gd name="connsiteY61" fmla="*/ 53236 h 290073"/>
                <a:gd name="connsiteX62" fmla="*/ 39093 w 1316817"/>
                <a:gd name="connsiteY62" fmla="*/ 53236 h 290073"/>
                <a:gd name="connsiteX63" fmla="*/ 39093 w 1316817"/>
                <a:gd name="connsiteY63" fmla="*/ 53236 h 290073"/>
                <a:gd name="connsiteX64" fmla="*/ 39804 w 1316817"/>
                <a:gd name="connsiteY64" fmla="*/ 62189 h 290073"/>
                <a:gd name="connsiteX65" fmla="*/ 39804 w 1316817"/>
                <a:gd name="connsiteY65" fmla="*/ 62189 h 290073"/>
                <a:gd name="connsiteX66" fmla="*/ 39804 w 1316817"/>
                <a:gd name="connsiteY66" fmla="*/ 62189 h 290073"/>
                <a:gd name="connsiteX67" fmla="*/ 59539 w 1316817"/>
                <a:gd name="connsiteY67" fmla="*/ 78534 h 290073"/>
                <a:gd name="connsiteX68" fmla="*/ 59539 w 1316817"/>
                <a:gd name="connsiteY68" fmla="*/ 78534 h 290073"/>
                <a:gd name="connsiteX69" fmla="*/ 59539 w 1316817"/>
                <a:gd name="connsiteY69" fmla="*/ 78534 h 290073"/>
                <a:gd name="connsiteX70" fmla="*/ 68467 w 1316817"/>
                <a:gd name="connsiteY70" fmla="*/ 77568 h 290073"/>
                <a:gd name="connsiteX71" fmla="*/ 68467 w 1316817"/>
                <a:gd name="connsiteY71" fmla="*/ 77568 h 290073"/>
                <a:gd name="connsiteX72" fmla="*/ 68467 w 1316817"/>
                <a:gd name="connsiteY72" fmla="*/ 77568 h 290073"/>
                <a:gd name="connsiteX73" fmla="*/ 67502 w 1316817"/>
                <a:gd name="connsiteY73" fmla="*/ 68640 h 290073"/>
                <a:gd name="connsiteX74" fmla="*/ 67502 w 1316817"/>
                <a:gd name="connsiteY74" fmla="*/ 68640 h 290073"/>
                <a:gd name="connsiteX75" fmla="*/ 67502 w 1316817"/>
                <a:gd name="connsiteY75" fmla="*/ 68640 h 290073"/>
                <a:gd name="connsiteX76" fmla="*/ 48046 w 1316817"/>
                <a:gd name="connsiteY76" fmla="*/ 52525 h 290073"/>
                <a:gd name="connsiteX77" fmla="*/ 48046 w 1316817"/>
                <a:gd name="connsiteY77" fmla="*/ 52525 h 290073"/>
                <a:gd name="connsiteX78" fmla="*/ 48046 w 1316817"/>
                <a:gd name="connsiteY78" fmla="*/ 52525 h 290073"/>
                <a:gd name="connsiteX79" fmla="*/ 43919 w 1316817"/>
                <a:gd name="connsiteY79" fmla="*/ 51001 h 290073"/>
                <a:gd name="connsiteX80" fmla="*/ 1235010 w 1316817"/>
                <a:gd name="connsiteY80" fmla="*/ 59547 h 290073"/>
                <a:gd name="connsiteX81" fmla="*/ 1231238 w 1316817"/>
                <a:gd name="connsiteY81" fmla="*/ 60792 h 290073"/>
                <a:gd name="connsiteX82" fmla="*/ 1231238 w 1316817"/>
                <a:gd name="connsiteY82" fmla="*/ 60792 h 290073"/>
                <a:gd name="connsiteX83" fmla="*/ 1231238 w 1316817"/>
                <a:gd name="connsiteY83" fmla="*/ 60792 h 290073"/>
                <a:gd name="connsiteX84" fmla="*/ 1210778 w 1316817"/>
                <a:gd name="connsiteY84" fmla="*/ 75638 h 290073"/>
                <a:gd name="connsiteX85" fmla="*/ 1210778 w 1316817"/>
                <a:gd name="connsiteY85" fmla="*/ 75638 h 290073"/>
                <a:gd name="connsiteX86" fmla="*/ 1210778 w 1316817"/>
                <a:gd name="connsiteY86" fmla="*/ 75638 h 290073"/>
                <a:gd name="connsiteX87" fmla="*/ 1209293 w 1316817"/>
                <a:gd name="connsiteY87" fmla="*/ 84490 h 290073"/>
                <a:gd name="connsiteX88" fmla="*/ 1209293 w 1316817"/>
                <a:gd name="connsiteY88" fmla="*/ 84490 h 290073"/>
                <a:gd name="connsiteX89" fmla="*/ 1209293 w 1316817"/>
                <a:gd name="connsiteY89" fmla="*/ 84490 h 290073"/>
                <a:gd name="connsiteX90" fmla="*/ 1218144 w 1316817"/>
                <a:gd name="connsiteY90" fmla="*/ 85988 h 290073"/>
                <a:gd name="connsiteX91" fmla="*/ 1218144 w 1316817"/>
                <a:gd name="connsiteY91" fmla="*/ 85988 h 290073"/>
                <a:gd name="connsiteX92" fmla="*/ 1218144 w 1316817"/>
                <a:gd name="connsiteY92" fmla="*/ 85988 h 290073"/>
                <a:gd name="connsiteX93" fmla="*/ 1238781 w 1316817"/>
                <a:gd name="connsiteY93" fmla="*/ 71003 h 290073"/>
                <a:gd name="connsiteX94" fmla="*/ 1238781 w 1316817"/>
                <a:gd name="connsiteY94" fmla="*/ 71003 h 290073"/>
                <a:gd name="connsiteX95" fmla="*/ 1238781 w 1316817"/>
                <a:gd name="connsiteY95" fmla="*/ 71003 h 290073"/>
                <a:gd name="connsiteX96" fmla="*/ 1240127 w 1316817"/>
                <a:gd name="connsiteY96" fmla="*/ 62126 h 290073"/>
                <a:gd name="connsiteX97" fmla="*/ 1240127 w 1316817"/>
                <a:gd name="connsiteY97" fmla="*/ 62126 h 290073"/>
                <a:gd name="connsiteX98" fmla="*/ 1240127 w 1316817"/>
                <a:gd name="connsiteY98" fmla="*/ 62126 h 290073"/>
                <a:gd name="connsiteX99" fmla="*/ 1235010 w 1316817"/>
                <a:gd name="connsiteY99" fmla="*/ 59547 h 290073"/>
                <a:gd name="connsiteX100" fmla="*/ 83567 w 1316817"/>
                <a:gd name="connsiteY100" fmla="*/ 82915 h 290073"/>
                <a:gd name="connsiteX101" fmla="*/ 78500 w 1316817"/>
                <a:gd name="connsiteY101" fmla="*/ 85417 h 290073"/>
                <a:gd name="connsiteX102" fmla="*/ 78500 w 1316817"/>
                <a:gd name="connsiteY102" fmla="*/ 85417 h 290073"/>
                <a:gd name="connsiteX103" fmla="*/ 78500 w 1316817"/>
                <a:gd name="connsiteY103" fmla="*/ 85417 h 290073"/>
                <a:gd name="connsiteX104" fmla="*/ 79719 w 1316817"/>
                <a:gd name="connsiteY104" fmla="*/ 94319 h 290073"/>
                <a:gd name="connsiteX105" fmla="*/ 79719 w 1316817"/>
                <a:gd name="connsiteY105" fmla="*/ 94319 h 290073"/>
                <a:gd name="connsiteX106" fmla="*/ 79719 w 1316817"/>
                <a:gd name="connsiteY106" fmla="*/ 94319 h 290073"/>
                <a:gd name="connsiteX107" fmla="*/ 100293 w 1316817"/>
                <a:gd name="connsiteY107" fmla="*/ 109546 h 290073"/>
                <a:gd name="connsiteX108" fmla="*/ 100293 w 1316817"/>
                <a:gd name="connsiteY108" fmla="*/ 109546 h 290073"/>
                <a:gd name="connsiteX109" fmla="*/ 100293 w 1316817"/>
                <a:gd name="connsiteY109" fmla="*/ 109546 h 290073"/>
                <a:gd name="connsiteX110" fmla="*/ 109157 w 1316817"/>
                <a:gd name="connsiteY110" fmla="*/ 108098 h 290073"/>
                <a:gd name="connsiteX111" fmla="*/ 109157 w 1316817"/>
                <a:gd name="connsiteY111" fmla="*/ 108098 h 290073"/>
                <a:gd name="connsiteX112" fmla="*/ 109157 w 1316817"/>
                <a:gd name="connsiteY112" fmla="*/ 108098 h 290073"/>
                <a:gd name="connsiteX113" fmla="*/ 107709 w 1316817"/>
                <a:gd name="connsiteY113" fmla="*/ 99247 h 290073"/>
                <a:gd name="connsiteX114" fmla="*/ 107709 w 1316817"/>
                <a:gd name="connsiteY114" fmla="*/ 99247 h 290073"/>
                <a:gd name="connsiteX115" fmla="*/ 107709 w 1316817"/>
                <a:gd name="connsiteY115" fmla="*/ 99247 h 290073"/>
                <a:gd name="connsiteX116" fmla="*/ 87403 w 1316817"/>
                <a:gd name="connsiteY116" fmla="*/ 84210 h 290073"/>
                <a:gd name="connsiteX117" fmla="*/ 87403 w 1316817"/>
                <a:gd name="connsiteY117" fmla="*/ 84210 h 290073"/>
                <a:gd name="connsiteX118" fmla="*/ 87403 w 1316817"/>
                <a:gd name="connsiteY118" fmla="*/ 84210 h 290073"/>
                <a:gd name="connsiteX119" fmla="*/ 83567 w 1316817"/>
                <a:gd name="connsiteY119" fmla="*/ 82915 h 290073"/>
                <a:gd name="connsiteX120" fmla="*/ 1193647 w 1316817"/>
                <a:gd name="connsiteY120" fmla="*/ 88998 h 290073"/>
                <a:gd name="connsiteX121" fmla="*/ 1190040 w 1316817"/>
                <a:gd name="connsiteY121" fmla="*/ 90116 h 290073"/>
                <a:gd name="connsiteX122" fmla="*/ 1190040 w 1316817"/>
                <a:gd name="connsiteY122" fmla="*/ 90116 h 290073"/>
                <a:gd name="connsiteX123" fmla="*/ 1190040 w 1316817"/>
                <a:gd name="connsiteY123" fmla="*/ 90116 h 290073"/>
                <a:gd name="connsiteX124" fmla="*/ 1169073 w 1316817"/>
                <a:gd name="connsiteY124" fmla="*/ 104212 h 290073"/>
                <a:gd name="connsiteX125" fmla="*/ 1169073 w 1316817"/>
                <a:gd name="connsiteY125" fmla="*/ 104212 h 290073"/>
                <a:gd name="connsiteX126" fmla="*/ 1169073 w 1316817"/>
                <a:gd name="connsiteY126" fmla="*/ 104212 h 290073"/>
                <a:gd name="connsiteX127" fmla="*/ 1167257 w 1316817"/>
                <a:gd name="connsiteY127" fmla="*/ 113001 h 290073"/>
                <a:gd name="connsiteX128" fmla="*/ 1167257 w 1316817"/>
                <a:gd name="connsiteY128" fmla="*/ 113001 h 290073"/>
                <a:gd name="connsiteX129" fmla="*/ 1167257 w 1316817"/>
                <a:gd name="connsiteY129" fmla="*/ 113001 h 290073"/>
                <a:gd name="connsiteX130" fmla="*/ 1176070 w 1316817"/>
                <a:gd name="connsiteY130" fmla="*/ 114817 h 290073"/>
                <a:gd name="connsiteX131" fmla="*/ 1176070 w 1316817"/>
                <a:gd name="connsiteY131" fmla="*/ 114817 h 290073"/>
                <a:gd name="connsiteX132" fmla="*/ 1176070 w 1316817"/>
                <a:gd name="connsiteY132" fmla="*/ 114817 h 290073"/>
                <a:gd name="connsiteX133" fmla="*/ 1197241 w 1316817"/>
                <a:gd name="connsiteY133" fmla="*/ 100593 h 290073"/>
                <a:gd name="connsiteX134" fmla="*/ 1197241 w 1316817"/>
                <a:gd name="connsiteY134" fmla="*/ 100593 h 290073"/>
                <a:gd name="connsiteX135" fmla="*/ 1197241 w 1316817"/>
                <a:gd name="connsiteY135" fmla="*/ 100593 h 290073"/>
                <a:gd name="connsiteX136" fmla="*/ 1198879 w 1316817"/>
                <a:gd name="connsiteY136" fmla="*/ 91767 h 290073"/>
                <a:gd name="connsiteX137" fmla="*/ 1198879 w 1316817"/>
                <a:gd name="connsiteY137" fmla="*/ 91767 h 290073"/>
                <a:gd name="connsiteX138" fmla="*/ 1198879 w 1316817"/>
                <a:gd name="connsiteY138" fmla="*/ 91767 h 290073"/>
                <a:gd name="connsiteX139" fmla="*/ 1193647 w 1316817"/>
                <a:gd name="connsiteY139" fmla="*/ 88998 h 290073"/>
                <a:gd name="connsiteX140" fmla="*/ 124829 w 1316817"/>
                <a:gd name="connsiteY140" fmla="*/ 112632 h 290073"/>
                <a:gd name="connsiteX141" fmla="*/ 119571 w 1316817"/>
                <a:gd name="connsiteY141" fmla="*/ 115414 h 290073"/>
                <a:gd name="connsiteX142" fmla="*/ 119571 w 1316817"/>
                <a:gd name="connsiteY142" fmla="*/ 115414 h 290073"/>
                <a:gd name="connsiteX143" fmla="*/ 119571 w 1316817"/>
                <a:gd name="connsiteY143" fmla="*/ 115414 h 290073"/>
                <a:gd name="connsiteX144" fmla="*/ 121247 w 1316817"/>
                <a:gd name="connsiteY144" fmla="*/ 124227 h 290073"/>
                <a:gd name="connsiteX145" fmla="*/ 121247 w 1316817"/>
                <a:gd name="connsiteY145" fmla="*/ 124227 h 290073"/>
                <a:gd name="connsiteX146" fmla="*/ 121247 w 1316817"/>
                <a:gd name="connsiteY146" fmla="*/ 124227 h 290073"/>
                <a:gd name="connsiteX147" fmla="*/ 142557 w 1316817"/>
                <a:gd name="connsiteY147" fmla="*/ 138387 h 290073"/>
                <a:gd name="connsiteX148" fmla="*/ 142557 w 1316817"/>
                <a:gd name="connsiteY148" fmla="*/ 138387 h 290073"/>
                <a:gd name="connsiteX149" fmla="*/ 142557 w 1316817"/>
                <a:gd name="connsiteY149" fmla="*/ 138387 h 290073"/>
                <a:gd name="connsiteX150" fmla="*/ 151333 w 1316817"/>
                <a:gd name="connsiteY150" fmla="*/ 136495 h 290073"/>
                <a:gd name="connsiteX151" fmla="*/ 151333 w 1316817"/>
                <a:gd name="connsiteY151" fmla="*/ 136495 h 290073"/>
                <a:gd name="connsiteX152" fmla="*/ 151333 w 1316817"/>
                <a:gd name="connsiteY152" fmla="*/ 136495 h 290073"/>
                <a:gd name="connsiteX153" fmla="*/ 149453 w 1316817"/>
                <a:gd name="connsiteY153" fmla="*/ 127719 h 290073"/>
                <a:gd name="connsiteX154" fmla="*/ 149453 w 1316817"/>
                <a:gd name="connsiteY154" fmla="*/ 127719 h 290073"/>
                <a:gd name="connsiteX155" fmla="*/ 149453 w 1316817"/>
                <a:gd name="connsiteY155" fmla="*/ 127719 h 290073"/>
                <a:gd name="connsiteX156" fmla="*/ 128397 w 1316817"/>
                <a:gd name="connsiteY156" fmla="*/ 113737 h 290073"/>
                <a:gd name="connsiteX157" fmla="*/ 128397 w 1316817"/>
                <a:gd name="connsiteY157" fmla="*/ 113737 h 290073"/>
                <a:gd name="connsiteX158" fmla="*/ 128397 w 1316817"/>
                <a:gd name="connsiteY158" fmla="*/ 113737 h 290073"/>
                <a:gd name="connsiteX159" fmla="*/ 124829 w 1316817"/>
                <a:gd name="connsiteY159" fmla="*/ 112632 h 290073"/>
                <a:gd name="connsiteX160" fmla="*/ 1151217 w 1316817"/>
                <a:gd name="connsiteY160" fmla="*/ 116912 h 290073"/>
                <a:gd name="connsiteX161" fmla="*/ 1147839 w 1316817"/>
                <a:gd name="connsiteY161" fmla="*/ 117890 h 290073"/>
                <a:gd name="connsiteX162" fmla="*/ 1147839 w 1316817"/>
                <a:gd name="connsiteY162" fmla="*/ 117890 h 290073"/>
                <a:gd name="connsiteX163" fmla="*/ 1147839 w 1316817"/>
                <a:gd name="connsiteY163" fmla="*/ 117890 h 290073"/>
                <a:gd name="connsiteX164" fmla="*/ 1126326 w 1316817"/>
                <a:gd name="connsiteY164" fmla="*/ 131161 h 290073"/>
                <a:gd name="connsiteX165" fmla="*/ 1126326 w 1316817"/>
                <a:gd name="connsiteY165" fmla="*/ 131161 h 290073"/>
                <a:gd name="connsiteX166" fmla="*/ 1126326 w 1316817"/>
                <a:gd name="connsiteY166" fmla="*/ 131161 h 290073"/>
                <a:gd name="connsiteX167" fmla="*/ 1124167 w 1316817"/>
                <a:gd name="connsiteY167" fmla="*/ 139873 h 290073"/>
                <a:gd name="connsiteX168" fmla="*/ 1124167 w 1316817"/>
                <a:gd name="connsiteY168" fmla="*/ 139873 h 290073"/>
                <a:gd name="connsiteX169" fmla="*/ 1124167 w 1316817"/>
                <a:gd name="connsiteY169" fmla="*/ 139873 h 290073"/>
                <a:gd name="connsiteX170" fmla="*/ 1132879 w 1316817"/>
                <a:gd name="connsiteY170" fmla="*/ 142032 h 290073"/>
                <a:gd name="connsiteX171" fmla="*/ 1132879 w 1316817"/>
                <a:gd name="connsiteY171" fmla="*/ 142032 h 290073"/>
                <a:gd name="connsiteX172" fmla="*/ 1132879 w 1316817"/>
                <a:gd name="connsiteY172" fmla="*/ 142032 h 290073"/>
                <a:gd name="connsiteX173" fmla="*/ 1154608 w 1316817"/>
                <a:gd name="connsiteY173" fmla="*/ 128634 h 290073"/>
                <a:gd name="connsiteX174" fmla="*/ 1154608 w 1316817"/>
                <a:gd name="connsiteY174" fmla="*/ 128634 h 290073"/>
                <a:gd name="connsiteX175" fmla="*/ 1154608 w 1316817"/>
                <a:gd name="connsiteY175" fmla="*/ 128634 h 290073"/>
                <a:gd name="connsiteX176" fmla="*/ 1156589 w 1316817"/>
                <a:gd name="connsiteY176" fmla="*/ 119884 h 290073"/>
                <a:gd name="connsiteX177" fmla="*/ 1156589 w 1316817"/>
                <a:gd name="connsiteY177" fmla="*/ 119884 h 290073"/>
                <a:gd name="connsiteX178" fmla="*/ 1156589 w 1316817"/>
                <a:gd name="connsiteY178" fmla="*/ 119884 h 290073"/>
                <a:gd name="connsiteX179" fmla="*/ 1151217 w 1316817"/>
                <a:gd name="connsiteY179" fmla="*/ 116912 h 290073"/>
                <a:gd name="connsiteX180" fmla="*/ 167525 w 1316817"/>
                <a:gd name="connsiteY180" fmla="*/ 140228 h 290073"/>
                <a:gd name="connsiteX181" fmla="*/ 162102 w 1316817"/>
                <a:gd name="connsiteY181" fmla="*/ 143264 h 290073"/>
                <a:gd name="connsiteX182" fmla="*/ 162102 w 1316817"/>
                <a:gd name="connsiteY182" fmla="*/ 143264 h 290073"/>
                <a:gd name="connsiteX183" fmla="*/ 162102 w 1316817"/>
                <a:gd name="connsiteY183" fmla="*/ 143264 h 290073"/>
                <a:gd name="connsiteX184" fmla="*/ 164210 w 1316817"/>
                <a:gd name="connsiteY184" fmla="*/ 151989 h 290073"/>
                <a:gd name="connsiteX185" fmla="*/ 164210 w 1316817"/>
                <a:gd name="connsiteY185" fmla="*/ 151989 h 290073"/>
                <a:gd name="connsiteX186" fmla="*/ 164210 w 1316817"/>
                <a:gd name="connsiteY186" fmla="*/ 151989 h 290073"/>
                <a:gd name="connsiteX187" fmla="*/ 186194 w 1316817"/>
                <a:gd name="connsiteY187" fmla="*/ 165057 h 290073"/>
                <a:gd name="connsiteX188" fmla="*/ 186194 w 1316817"/>
                <a:gd name="connsiteY188" fmla="*/ 165057 h 290073"/>
                <a:gd name="connsiteX189" fmla="*/ 186194 w 1316817"/>
                <a:gd name="connsiteY189" fmla="*/ 165057 h 290073"/>
                <a:gd name="connsiteX190" fmla="*/ 194880 w 1316817"/>
                <a:gd name="connsiteY190" fmla="*/ 162732 h 290073"/>
                <a:gd name="connsiteX191" fmla="*/ 194880 w 1316817"/>
                <a:gd name="connsiteY191" fmla="*/ 162732 h 290073"/>
                <a:gd name="connsiteX192" fmla="*/ 194880 w 1316817"/>
                <a:gd name="connsiteY192" fmla="*/ 162732 h 290073"/>
                <a:gd name="connsiteX193" fmla="*/ 192543 w 1316817"/>
                <a:gd name="connsiteY193" fmla="*/ 154059 h 290073"/>
                <a:gd name="connsiteX194" fmla="*/ 192543 w 1316817"/>
                <a:gd name="connsiteY194" fmla="*/ 154059 h 290073"/>
                <a:gd name="connsiteX195" fmla="*/ 192543 w 1316817"/>
                <a:gd name="connsiteY195" fmla="*/ 154059 h 290073"/>
                <a:gd name="connsiteX196" fmla="*/ 170827 w 1316817"/>
                <a:gd name="connsiteY196" fmla="*/ 141156 h 290073"/>
                <a:gd name="connsiteX197" fmla="*/ 170827 w 1316817"/>
                <a:gd name="connsiteY197" fmla="*/ 141156 h 290073"/>
                <a:gd name="connsiteX198" fmla="*/ 170827 w 1316817"/>
                <a:gd name="connsiteY198" fmla="*/ 141156 h 290073"/>
                <a:gd name="connsiteX199" fmla="*/ 167525 w 1316817"/>
                <a:gd name="connsiteY199" fmla="*/ 140228 h 290073"/>
                <a:gd name="connsiteX200" fmla="*/ 1107708 w 1316817"/>
                <a:gd name="connsiteY200" fmla="*/ 143137 h 290073"/>
                <a:gd name="connsiteX201" fmla="*/ 1104546 w 1316817"/>
                <a:gd name="connsiteY201" fmla="*/ 143988 h 290073"/>
                <a:gd name="connsiteX202" fmla="*/ 1104546 w 1316817"/>
                <a:gd name="connsiteY202" fmla="*/ 143988 h 290073"/>
                <a:gd name="connsiteX203" fmla="*/ 1104546 w 1316817"/>
                <a:gd name="connsiteY203" fmla="*/ 143988 h 290073"/>
                <a:gd name="connsiteX204" fmla="*/ 1082537 w 1316817"/>
                <a:gd name="connsiteY204" fmla="*/ 156345 h 290073"/>
                <a:gd name="connsiteX205" fmla="*/ 1082537 w 1316817"/>
                <a:gd name="connsiteY205" fmla="*/ 156345 h 290073"/>
                <a:gd name="connsiteX206" fmla="*/ 1082537 w 1316817"/>
                <a:gd name="connsiteY206" fmla="*/ 156345 h 290073"/>
                <a:gd name="connsiteX207" fmla="*/ 1080010 w 1316817"/>
                <a:gd name="connsiteY207" fmla="*/ 164955 h 290073"/>
                <a:gd name="connsiteX208" fmla="*/ 1080010 w 1316817"/>
                <a:gd name="connsiteY208" fmla="*/ 164955 h 290073"/>
                <a:gd name="connsiteX209" fmla="*/ 1080010 w 1316817"/>
                <a:gd name="connsiteY209" fmla="*/ 164955 h 290073"/>
                <a:gd name="connsiteX210" fmla="*/ 1088620 w 1316817"/>
                <a:gd name="connsiteY210" fmla="*/ 167482 h 290073"/>
                <a:gd name="connsiteX211" fmla="*/ 1088620 w 1316817"/>
                <a:gd name="connsiteY211" fmla="*/ 167482 h 290073"/>
                <a:gd name="connsiteX212" fmla="*/ 1088620 w 1316817"/>
                <a:gd name="connsiteY212" fmla="*/ 167482 h 290073"/>
                <a:gd name="connsiteX213" fmla="*/ 1110883 w 1316817"/>
                <a:gd name="connsiteY213" fmla="*/ 154999 h 290073"/>
                <a:gd name="connsiteX214" fmla="*/ 1110883 w 1316817"/>
                <a:gd name="connsiteY214" fmla="*/ 154999 h 290073"/>
                <a:gd name="connsiteX215" fmla="*/ 1110883 w 1316817"/>
                <a:gd name="connsiteY215" fmla="*/ 154999 h 290073"/>
                <a:gd name="connsiteX216" fmla="*/ 1113232 w 1316817"/>
                <a:gd name="connsiteY216" fmla="*/ 146324 h 290073"/>
                <a:gd name="connsiteX217" fmla="*/ 1113232 w 1316817"/>
                <a:gd name="connsiteY217" fmla="*/ 146324 h 290073"/>
                <a:gd name="connsiteX218" fmla="*/ 1113232 w 1316817"/>
                <a:gd name="connsiteY218" fmla="*/ 146324 h 290073"/>
                <a:gd name="connsiteX219" fmla="*/ 1107708 w 1316817"/>
                <a:gd name="connsiteY219" fmla="*/ 143137 h 290073"/>
                <a:gd name="connsiteX220" fmla="*/ 211555 w 1316817"/>
                <a:gd name="connsiteY220" fmla="*/ 165628 h 290073"/>
                <a:gd name="connsiteX221" fmla="*/ 205980 w 1316817"/>
                <a:gd name="connsiteY221" fmla="*/ 168943 h 290073"/>
                <a:gd name="connsiteX222" fmla="*/ 205980 w 1316817"/>
                <a:gd name="connsiteY222" fmla="*/ 168943 h 290073"/>
                <a:gd name="connsiteX223" fmla="*/ 205980 w 1316817"/>
                <a:gd name="connsiteY223" fmla="*/ 168943 h 290073"/>
                <a:gd name="connsiteX224" fmla="*/ 208519 w 1316817"/>
                <a:gd name="connsiteY224" fmla="*/ 177553 h 290073"/>
                <a:gd name="connsiteX225" fmla="*/ 208519 w 1316817"/>
                <a:gd name="connsiteY225" fmla="*/ 177553 h 290073"/>
                <a:gd name="connsiteX226" fmla="*/ 208519 w 1316817"/>
                <a:gd name="connsiteY226" fmla="*/ 177553 h 290073"/>
                <a:gd name="connsiteX227" fmla="*/ 231138 w 1316817"/>
                <a:gd name="connsiteY227" fmla="*/ 189491 h 290073"/>
                <a:gd name="connsiteX228" fmla="*/ 231138 w 1316817"/>
                <a:gd name="connsiteY228" fmla="*/ 189491 h 290073"/>
                <a:gd name="connsiteX229" fmla="*/ 231138 w 1316817"/>
                <a:gd name="connsiteY229" fmla="*/ 189491 h 290073"/>
                <a:gd name="connsiteX230" fmla="*/ 239684 w 1316817"/>
                <a:gd name="connsiteY230" fmla="*/ 186722 h 290073"/>
                <a:gd name="connsiteX231" fmla="*/ 239684 w 1316817"/>
                <a:gd name="connsiteY231" fmla="*/ 186722 h 290073"/>
                <a:gd name="connsiteX232" fmla="*/ 239684 w 1316817"/>
                <a:gd name="connsiteY232" fmla="*/ 186722 h 290073"/>
                <a:gd name="connsiteX233" fmla="*/ 236916 w 1316817"/>
                <a:gd name="connsiteY233" fmla="*/ 178175 h 290073"/>
                <a:gd name="connsiteX234" fmla="*/ 236916 w 1316817"/>
                <a:gd name="connsiteY234" fmla="*/ 178175 h 290073"/>
                <a:gd name="connsiteX235" fmla="*/ 236916 w 1316817"/>
                <a:gd name="connsiteY235" fmla="*/ 178175 h 290073"/>
                <a:gd name="connsiteX236" fmla="*/ 214577 w 1316817"/>
                <a:gd name="connsiteY236" fmla="*/ 166403 h 290073"/>
                <a:gd name="connsiteX237" fmla="*/ 214577 w 1316817"/>
                <a:gd name="connsiteY237" fmla="*/ 166403 h 290073"/>
                <a:gd name="connsiteX238" fmla="*/ 214577 w 1316817"/>
                <a:gd name="connsiteY238" fmla="*/ 166403 h 290073"/>
                <a:gd name="connsiteX239" fmla="*/ 211555 w 1316817"/>
                <a:gd name="connsiteY239" fmla="*/ 165628 h 290073"/>
                <a:gd name="connsiteX240" fmla="*/ 1063157 w 1316817"/>
                <a:gd name="connsiteY240" fmla="*/ 167508 h 290073"/>
                <a:gd name="connsiteX241" fmla="*/ 1060237 w 1316817"/>
                <a:gd name="connsiteY241" fmla="*/ 168219 h 290073"/>
                <a:gd name="connsiteX242" fmla="*/ 1060237 w 1316817"/>
                <a:gd name="connsiteY242" fmla="*/ 168219 h 290073"/>
                <a:gd name="connsiteX243" fmla="*/ 1060237 w 1316817"/>
                <a:gd name="connsiteY243" fmla="*/ 168219 h 290073"/>
                <a:gd name="connsiteX244" fmla="*/ 1037707 w 1316817"/>
                <a:gd name="connsiteY244" fmla="*/ 179598 h 290073"/>
                <a:gd name="connsiteX245" fmla="*/ 1037707 w 1316817"/>
                <a:gd name="connsiteY245" fmla="*/ 179598 h 290073"/>
                <a:gd name="connsiteX246" fmla="*/ 1037707 w 1316817"/>
                <a:gd name="connsiteY246" fmla="*/ 179598 h 290073"/>
                <a:gd name="connsiteX247" fmla="*/ 1034799 w 1316817"/>
                <a:gd name="connsiteY247" fmla="*/ 188094 h 290073"/>
                <a:gd name="connsiteX248" fmla="*/ 1034799 w 1316817"/>
                <a:gd name="connsiteY248" fmla="*/ 188094 h 290073"/>
                <a:gd name="connsiteX249" fmla="*/ 1034799 w 1316817"/>
                <a:gd name="connsiteY249" fmla="*/ 188094 h 290073"/>
                <a:gd name="connsiteX250" fmla="*/ 1043295 w 1316817"/>
                <a:gd name="connsiteY250" fmla="*/ 191002 h 290073"/>
                <a:gd name="connsiteX251" fmla="*/ 1043295 w 1316817"/>
                <a:gd name="connsiteY251" fmla="*/ 191002 h 290073"/>
                <a:gd name="connsiteX252" fmla="*/ 1043295 w 1316817"/>
                <a:gd name="connsiteY252" fmla="*/ 191002 h 290073"/>
                <a:gd name="connsiteX253" fmla="*/ 1066091 w 1316817"/>
                <a:gd name="connsiteY253" fmla="*/ 179496 h 290073"/>
                <a:gd name="connsiteX254" fmla="*/ 1066091 w 1316817"/>
                <a:gd name="connsiteY254" fmla="*/ 179496 h 290073"/>
                <a:gd name="connsiteX255" fmla="*/ 1066091 w 1316817"/>
                <a:gd name="connsiteY255" fmla="*/ 179496 h 290073"/>
                <a:gd name="connsiteX256" fmla="*/ 1068796 w 1316817"/>
                <a:gd name="connsiteY256" fmla="*/ 170937 h 290073"/>
                <a:gd name="connsiteX257" fmla="*/ 1068796 w 1316817"/>
                <a:gd name="connsiteY257" fmla="*/ 170937 h 290073"/>
                <a:gd name="connsiteX258" fmla="*/ 1068796 w 1316817"/>
                <a:gd name="connsiteY258" fmla="*/ 170937 h 290073"/>
                <a:gd name="connsiteX259" fmla="*/ 1063157 w 1316817"/>
                <a:gd name="connsiteY259" fmla="*/ 167508 h 290073"/>
                <a:gd name="connsiteX260" fmla="*/ 256804 w 1316817"/>
                <a:gd name="connsiteY260" fmla="*/ 188741 h 290073"/>
                <a:gd name="connsiteX261" fmla="*/ 251076 w 1316817"/>
                <a:gd name="connsiteY261" fmla="*/ 192361 h 290073"/>
                <a:gd name="connsiteX262" fmla="*/ 251076 w 1316817"/>
                <a:gd name="connsiteY262" fmla="*/ 192361 h 290073"/>
                <a:gd name="connsiteX263" fmla="*/ 251076 w 1316817"/>
                <a:gd name="connsiteY263" fmla="*/ 192361 h 290073"/>
                <a:gd name="connsiteX264" fmla="*/ 254061 w 1316817"/>
                <a:gd name="connsiteY264" fmla="*/ 200831 h 290073"/>
                <a:gd name="connsiteX265" fmla="*/ 254061 w 1316817"/>
                <a:gd name="connsiteY265" fmla="*/ 200831 h 290073"/>
                <a:gd name="connsiteX266" fmla="*/ 254061 w 1316817"/>
                <a:gd name="connsiteY266" fmla="*/ 200831 h 290073"/>
                <a:gd name="connsiteX267" fmla="*/ 277276 w 1316817"/>
                <a:gd name="connsiteY267" fmla="*/ 211563 h 290073"/>
                <a:gd name="connsiteX268" fmla="*/ 277276 w 1316817"/>
                <a:gd name="connsiteY268" fmla="*/ 211563 h 290073"/>
                <a:gd name="connsiteX269" fmla="*/ 277276 w 1316817"/>
                <a:gd name="connsiteY269" fmla="*/ 211563 h 290073"/>
                <a:gd name="connsiteX270" fmla="*/ 285657 w 1316817"/>
                <a:gd name="connsiteY270" fmla="*/ 208363 h 290073"/>
                <a:gd name="connsiteX271" fmla="*/ 285657 w 1316817"/>
                <a:gd name="connsiteY271" fmla="*/ 208363 h 290073"/>
                <a:gd name="connsiteX272" fmla="*/ 285657 w 1316817"/>
                <a:gd name="connsiteY272" fmla="*/ 208363 h 290073"/>
                <a:gd name="connsiteX273" fmla="*/ 282457 w 1316817"/>
                <a:gd name="connsiteY273" fmla="*/ 199968 h 290073"/>
                <a:gd name="connsiteX274" fmla="*/ 282457 w 1316817"/>
                <a:gd name="connsiteY274" fmla="*/ 199968 h 290073"/>
                <a:gd name="connsiteX275" fmla="*/ 282457 w 1316817"/>
                <a:gd name="connsiteY275" fmla="*/ 199968 h 290073"/>
                <a:gd name="connsiteX276" fmla="*/ 259547 w 1316817"/>
                <a:gd name="connsiteY276" fmla="*/ 189364 h 290073"/>
                <a:gd name="connsiteX277" fmla="*/ 259547 w 1316817"/>
                <a:gd name="connsiteY277" fmla="*/ 189364 h 290073"/>
                <a:gd name="connsiteX278" fmla="*/ 259547 w 1316817"/>
                <a:gd name="connsiteY278" fmla="*/ 189364 h 290073"/>
                <a:gd name="connsiteX279" fmla="*/ 256804 w 1316817"/>
                <a:gd name="connsiteY279" fmla="*/ 188741 h 290073"/>
                <a:gd name="connsiteX280" fmla="*/ 1017566 w 1316817"/>
                <a:gd name="connsiteY280" fmla="*/ 189872 h 290073"/>
                <a:gd name="connsiteX281" fmla="*/ 1014911 w 1316817"/>
                <a:gd name="connsiteY281" fmla="*/ 190456 h 290073"/>
                <a:gd name="connsiteX282" fmla="*/ 1014911 w 1316817"/>
                <a:gd name="connsiteY282" fmla="*/ 190456 h 290073"/>
                <a:gd name="connsiteX283" fmla="*/ 1014911 w 1316817"/>
                <a:gd name="connsiteY283" fmla="*/ 190456 h 290073"/>
                <a:gd name="connsiteX284" fmla="*/ 991874 w 1316817"/>
                <a:gd name="connsiteY284" fmla="*/ 200768 h 290073"/>
                <a:gd name="connsiteX285" fmla="*/ 991874 w 1316817"/>
                <a:gd name="connsiteY285" fmla="*/ 200768 h 290073"/>
                <a:gd name="connsiteX286" fmla="*/ 991874 w 1316817"/>
                <a:gd name="connsiteY286" fmla="*/ 200768 h 290073"/>
                <a:gd name="connsiteX287" fmla="*/ 988572 w 1316817"/>
                <a:gd name="connsiteY287" fmla="*/ 209125 h 290073"/>
                <a:gd name="connsiteX288" fmla="*/ 988572 w 1316817"/>
                <a:gd name="connsiteY288" fmla="*/ 209125 h 290073"/>
                <a:gd name="connsiteX289" fmla="*/ 988572 w 1316817"/>
                <a:gd name="connsiteY289" fmla="*/ 209125 h 290073"/>
                <a:gd name="connsiteX290" fmla="*/ 996916 w 1316817"/>
                <a:gd name="connsiteY290" fmla="*/ 212427 h 290073"/>
                <a:gd name="connsiteX291" fmla="*/ 996916 w 1316817"/>
                <a:gd name="connsiteY291" fmla="*/ 212427 h 290073"/>
                <a:gd name="connsiteX292" fmla="*/ 996916 w 1316817"/>
                <a:gd name="connsiteY292" fmla="*/ 212427 h 290073"/>
                <a:gd name="connsiteX293" fmla="*/ 1020232 w 1316817"/>
                <a:gd name="connsiteY293" fmla="*/ 201987 h 290073"/>
                <a:gd name="connsiteX294" fmla="*/ 1020232 w 1316817"/>
                <a:gd name="connsiteY294" fmla="*/ 201987 h 290073"/>
                <a:gd name="connsiteX295" fmla="*/ 1020232 w 1316817"/>
                <a:gd name="connsiteY295" fmla="*/ 201987 h 290073"/>
                <a:gd name="connsiteX296" fmla="*/ 1023344 w 1316817"/>
                <a:gd name="connsiteY296" fmla="*/ 193567 h 290073"/>
                <a:gd name="connsiteX297" fmla="*/ 1023344 w 1316817"/>
                <a:gd name="connsiteY297" fmla="*/ 193567 h 290073"/>
                <a:gd name="connsiteX298" fmla="*/ 1023344 w 1316817"/>
                <a:gd name="connsiteY298" fmla="*/ 193567 h 290073"/>
                <a:gd name="connsiteX299" fmla="*/ 1017566 w 1316817"/>
                <a:gd name="connsiteY299" fmla="*/ 189872 h 290073"/>
                <a:gd name="connsiteX300" fmla="*/ 303196 w 1316817"/>
                <a:gd name="connsiteY300" fmla="*/ 209480 h 290073"/>
                <a:gd name="connsiteX301" fmla="*/ 297328 w 1316817"/>
                <a:gd name="connsiteY301" fmla="*/ 213392 h 290073"/>
                <a:gd name="connsiteX302" fmla="*/ 297328 w 1316817"/>
                <a:gd name="connsiteY302" fmla="*/ 213392 h 290073"/>
                <a:gd name="connsiteX303" fmla="*/ 297328 w 1316817"/>
                <a:gd name="connsiteY303" fmla="*/ 213392 h 290073"/>
                <a:gd name="connsiteX304" fmla="*/ 300757 w 1316817"/>
                <a:gd name="connsiteY304" fmla="*/ 221697 h 290073"/>
                <a:gd name="connsiteX305" fmla="*/ 300757 w 1316817"/>
                <a:gd name="connsiteY305" fmla="*/ 221697 h 290073"/>
                <a:gd name="connsiteX306" fmla="*/ 300757 w 1316817"/>
                <a:gd name="connsiteY306" fmla="*/ 221697 h 290073"/>
                <a:gd name="connsiteX307" fmla="*/ 324518 w 1316817"/>
                <a:gd name="connsiteY307" fmla="*/ 231184 h 290073"/>
                <a:gd name="connsiteX308" fmla="*/ 324518 w 1316817"/>
                <a:gd name="connsiteY308" fmla="*/ 231184 h 290073"/>
                <a:gd name="connsiteX309" fmla="*/ 324518 w 1316817"/>
                <a:gd name="connsiteY309" fmla="*/ 231184 h 290073"/>
                <a:gd name="connsiteX310" fmla="*/ 332722 w 1316817"/>
                <a:gd name="connsiteY310" fmla="*/ 227526 h 290073"/>
                <a:gd name="connsiteX311" fmla="*/ 332722 w 1316817"/>
                <a:gd name="connsiteY311" fmla="*/ 227526 h 290073"/>
                <a:gd name="connsiteX312" fmla="*/ 332722 w 1316817"/>
                <a:gd name="connsiteY312" fmla="*/ 227526 h 290073"/>
                <a:gd name="connsiteX313" fmla="*/ 329065 w 1316817"/>
                <a:gd name="connsiteY313" fmla="*/ 219322 h 290073"/>
                <a:gd name="connsiteX314" fmla="*/ 329065 w 1316817"/>
                <a:gd name="connsiteY314" fmla="*/ 219322 h 290073"/>
                <a:gd name="connsiteX315" fmla="*/ 329065 w 1316817"/>
                <a:gd name="connsiteY315" fmla="*/ 219322 h 290073"/>
                <a:gd name="connsiteX316" fmla="*/ 305634 w 1316817"/>
                <a:gd name="connsiteY316" fmla="*/ 209963 h 290073"/>
                <a:gd name="connsiteX317" fmla="*/ 305634 w 1316817"/>
                <a:gd name="connsiteY317" fmla="*/ 209963 h 290073"/>
                <a:gd name="connsiteX318" fmla="*/ 305634 w 1316817"/>
                <a:gd name="connsiteY318" fmla="*/ 209963 h 290073"/>
                <a:gd name="connsiteX319" fmla="*/ 303196 w 1316817"/>
                <a:gd name="connsiteY319" fmla="*/ 209480 h 290073"/>
                <a:gd name="connsiteX320" fmla="*/ 970983 w 1316817"/>
                <a:gd name="connsiteY320" fmla="*/ 210064 h 290073"/>
                <a:gd name="connsiteX321" fmla="*/ 968608 w 1316817"/>
                <a:gd name="connsiteY321" fmla="*/ 210521 h 290073"/>
                <a:gd name="connsiteX322" fmla="*/ 968608 w 1316817"/>
                <a:gd name="connsiteY322" fmla="*/ 210521 h 290073"/>
                <a:gd name="connsiteX323" fmla="*/ 968608 w 1316817"/>
                <a:gd name="connsiteY323" fmla="*/ 210521 h 290073"/>
                <a:gd name="connsiteX324" fmla="*/ 945101 w 1316817"/>
                <a:gd name="connsiteY324" fmla="*/ 219691 h 290073"/>
                <a:gd name="connsiteX325" fmla="*/ 945101 w 1316817"/>
                <a:gd name="connsiteY325" fmla="*/ 219691 h 290073"/>
                <a:gd name="connsiteX326" fmla="*/ 945101 w 1316817"/>
                <a:gd name="connsiteY326" fmla="*/ 219691 h 290073"/>
                <a:gd name="connsiteX327" fmla="*/ 941380 w 1316817"/>
                <a:gd name="connsiteY327" fmla="*/ 227857 h 290073"/>
                <a:gd name="connsiteX328" fmla="*/ 941380 w 1316817"/>
                <a:gd name="connsiteY328" fmla="*/ 227857 h 290073"/>
                <a:gd name="connsiteX329" fmla="*/ 941380 w 1316817"/>
                <a:gd name="connsiteY329" fmla="*/ 227857 h 290073"/>
                <a:gd name="connsiteX330" fmla="*/ 949546 w 1316817"/>
                <a:gd name="connsiteY330" fmla="*/ 231578 h 290073"/>
                <a:gd name="connsiteX331" fmla="*/ 949546 w 1316817"/>
                <a:gd name="connsiteY331" fmla="*/ 231578 h 290073"/>
                <a:gd name="connsiteX332" fmla="*/ 949546 w 1316817"/>
                <a:gd name="connsiteY332" fmla="*/ 231578 h 290073"/>
                <a:gd name="connsiteX333" fmla="*/ 973371 w 1316817"/>
                <a:gd name="connsiteY333" fmla="*/ 222294 h 290073"/>
                <a:gd name="connsiteX334" fmla="*/ 973371 w 1316817"/>
                <a:gd name="connsiteY334" fmla="*/ 222294 h 290073"/>
                <a:gd name="connsiteX335" fmla="*/ 973371 w 1316817"/>
                <a:gd name="connsiteY335" fmla="*/ 222294 h 290073"/>
                <a:gd name="connsiteX336" fmla="*/ 976876 w 1316817"/>
                <a:gd name="connsiteY336" fmla="*/ 214026 h 290073"/>
                <a:gd name="connsiteX337" fmla="*/ 976876 w 1316817"/>
                <a:gd name="connsiteY337" fmla="*/ 214026 h 290073"/>
                <a:gd name="connsiteX338" fmla="*/ 976876 w 1316817"/>
                <a:gd name="connsiteY338" fmla="*/ 214026 h 290073"/>
                <a:gd name="connsiteX339" fmla="*/ 970983 w 1316817"/>
                <a:gd name="connsiteY339" fmla="*/ 210064 h 290073"/>
                <a:gd name="connsiteX340" fmla="*/ 350629 w 1316817"/>
                <a:gd name="connsiteY340" fmla="*/ 227679 h 290073"/>
                <a:gd name="connsiteX341" fmla="*/ 344635 w 1316817"/>
                <a:gd name="connsiteY341" fmla="*/ 231920 h 290073"/>
                <a:gd name="connsiteX342" fmla="*/ 344635 w 1316817"/>
                <a:gd name="connsiteY342" fmla="*/ 231920 h 290073"/>
                <a:gd name="connsiteX343" fmla="*/ 344635 w 1316817"/>
                <a:gd name="connsiteY343" fmla="*/ 231920 h 290073"/>
                <a:gd name="connsiteX344" fmla="*/ 348508 w 1316817"/>
                <a:gd name="connsiteY344" fmla="*/ 240023 h 290073"/>
                <a:gd name="connsiteX345" fmla="*/ 348508 w 1316817"/>
                <a:gd name="connsiteY345" fmla="*/ 240023 h 290073"/>
                <a:gd name="connsiteX346" fmla="*/ 348508 w 1316817"/>
                <a:gd name="connsiteY346" fmla="*/ 240023 h 290073"/>
                <a:gd name="connsiteX347" fmla="*/ 372752 w 1316817"/>
                <a:gd name="connsiteY347" fmla="*/ 248189 h 290073"/>
                <a:gd name="connsiteX348" fmla="*/ 372752 w 1316817"/>
                <a:gd name="connsiteY348" fmla="*/ 248189 h 290073"/>
                <a:gd name="connsiteX349" fmla="*/ 372752 w 1316817"/>
                <a:gd name="connsiteY349" fmla="*/ 248189 h 290073"/>
                <a:gd name="connsiteX350" fmla="*/ 380740 w 1316817"/>
                <a:gd name="connsiteY350" fmla="*/ 244087 h 290073"/>
                <a:gd name="connsiteX351" fmla="*/ 380740 w 1316817"/>
                <a:gd name="connsiteY351" fmla="*/ 244087 h 290073"/>
                <a:gd name="connsiteX352" fmla="*/ 380740 w 1316817"/>
                <a:gd name="connsiteY352" fmla="*/ 244087 h 290073"/>
                <a:gd name="connsiteX353" fmla="*/ 376638 w 1316817"/>
                <a:gd name="connsiteY353" fmla="*/ 236099 h 290073"/>
                <a:gd name="connsiteX354" fmla="*/ 376638 w 1316817"/>
                <a:gd name="connsiteY354" fmla="*/ 236099 h 290073"/>
                <a:gd name="connsiteX355" fmla="*/ 376638 w 1316817"/>
                <a:gd name="connsiteY355" fmla="*/ 236099 h 290073"/>
                <a:gd name="connsiteX356" fmla="*/ 352737 w 1316817"/>
                <a:gd name="connsiteY356" fmla="*/ 228047 h 290073"/>
                <a:gd name="connsiteX357" fmla="*/ 352737 w 1316817"/>
                <a:gd name="connsiteY357" fmla="*/ 228047 h 290073"/>
                <a:gd name="connsiteX358" fmla="*/ 352737 w 1316817"/>
                <a:gd name="connsiteY358" fmla="*/ 228047 h 290073"/>
                <a:gd name="connsiteX359" fmla="*/ 350629 w 1316817"/>
                <a:gd name="connsiteY359" fmla="*/ 227679 h 290073"/>
                <a:gd name="connsiteX360" fmla="*/ 923436 w 1316817"/>
                <a:gd name="connsiteY360" fmla="*/ 227895 h 290073"/>
                <a:gd name="connsiteX361" fmla="*/ 921365 w 1316817"/>
                <a:gd name="connsiteY361" fmla="*/ 228238 h 290073"/>
                <a:gd name="connsiteX362" fmla="*/ 921365 w 1316817"/>
                <a:gd name="connsiteY362" fmla="*/ 228238 h 290073"/>
                <a:gd name="connsiteX363" fmla="*/ 921365 w 1316817"/>
                <a:gd name="connsiteY363" fmla="*/ 228238 h 290073"/>
                <a:gd name="connsiteX364" fmla="*/ 897414 w 1316817"/>
                <a:gd name="connsiteY364" fmla="*/ 236188 h 290073"/>
                <a:gd name="connsiteX365" fmla="*/ 897414 w 1316817"/>
                <a:gd name="connsiteY365" fmla="*/ 236188 h 290073"/>
                <a:gd name="connsiteX366" fmla="*/ 897414 w 1316817"/>
                <a:gd name="connsiteY366" fmla="*/ 236188 h 290073"/>
                <a:gd name="connsiteX367" fmla="*/ 893274 w 1316817"/>
                <a:gd name="connsiteY367" fmla="*/ 244150 h 290073"/>
                <a:gd name="connsiteX368" fmla="*/ 893274 w 1316817"/>
                <a:gd name="connsiteY368" fmla="*/ 244150 h 290073"/>
                <a:gd name="connsiteX369" fmla="*/ 893274 w 1316817"/>
                <a:gd name="connsiteY369" fmla="*/ 244150 h 290073"/>
                <a:gd name="connsiteX370" fmla="*/ 901249 w 1316817"/>
                <a:gd name="connsiteY370" fmla="*/ 248290 h 290073"/>
                <a:gd name="connsiteX371" fmla="*/ 901249 w 1316817"/>
                <a:gd name="connsiteY371" fmla="*/ 248290 h 290073"/>
                <a:gd name="connsiteX372" fmla="*/ 901249 w 1316817"/>
                <a:gd name="connsiteY372" fmla="*/ 248290 h 290073"/>
                <a:gd name="connsiteX373" fmla="*/ 925518 w 1316817"/>
                <a:gd name="connsiteY373" fmla="*/ 240251 h 290073"/>
                <a:gd name="connsiteX374" fmla="*/ 925518 w 1316817"/>
                <a:gd name="connsiteY374" fmla="*/ 240251 h 290073"/>
                <a:gd name="connsiteX375" fmla="*/ 925518 w 1316817"/>
                <a:gd name="connsiteY375" fmla="*/ 240251 h 290073"/>
                <a:gd name="connsiteX376" fmla="*/ 929442 w 1316817"/>
                <a:gd name="connsiteY376" fmla="*/ 232162 h 290073"/>
                <a:gd name="connsiteX377" fmla="*/ 929442 w 1316817"/>
                <a:gd name="connsiteY377" fmla="*/ 232162 h 290073"/>
                <a:gd name="connsiteX378" fmla="*/ 929442 w 1316817"/>
                <a:gd name="connsiteY378" fmla="*/ 232162 h 290073"/>
                <a:gd name="connsiteX379" fmla="*/ 923436 w 1316817"/>
                <a:gd name="connsiteY379" fmla="*/ 227895 h 290073"/>
                <a:gd name="connsiteX380" fmla="*/ 875024 w 1316817"/>
                <a:gd name="connsiteY380" fmla="*/ 243236 h 290073"/>
                <a:gd name="connsiteX381" fmla="*/ 873272 w 1316817"/>
                <a:gd name="connsiteY381" fmla="*/ 243477 h 290073"/>
                <a:gd name="connsiteX382" fmla="*/ 873272 w 1316817"/>
                <a:gd name="connsiteY382" fmla="*/ 243477 h 290073"/>
                <a:gd name="connsiteX383" fmla="*/ 873272 w 1316817"/>
                <a:gd name="connsiteY383" fmla="*/ 243477 h 290073"/>
                <a:gd name="connsiteX384" fmla="*/ 848939 w 1316817"/>
                <a:gd name="connsiteY384" fmla="*/ 250106 h 290073"/>
                <a:gd name="connsiteX385" fmla="*/ 848939 w 1316817"/>
                <a:gd name="connsiteY385" fmla="*/ 250106 h 290073"/>
                <a:gd name="connsiteX386" fmla="*/ 848939 w 1316817"/>
                <a:gd name="connsiteY386" fmla="*/ 250106 h 290073"/>
                <a:gd name="connsiteX387" fmla="*/ 844367 w 1316817"/>
                <a:gd name="connsiteY387" fmla="*/ 257828 h 290073"/>
                <a:gd name="connsiteX388" fmla="*/ 844367 w 1316817"/>
                <a:gd name="connsiteY388" fmla="*/ 257828 h 290073"/>
                <a:gd name="connsiteX389" fmla="*/ 844367 w 1316817"/>
                <a:gd name="connsiteY389" fmla="*/ 257828 h 290073"/>
                <a:gd name="connsiteX390" fmla="*/ 852101 w 1316817"/>
                <a:gd name="connsiteY390" fmla="*/ 262400 h 290073"/>
                <a:gd name="connsiteX391" fmla="*/ 852101 w 1316817"/>
                <a:gd name="connsiteY391" fmla="*/ 262400 h 290073"/>
                <a:gd name="connsiteX392" fmla="*/ 852101 w 1316817"/>
                <a:gd name="connsiteY392" fmla="*/ 262400 h 290073"/>
                <a:gd name="connsiteX393" fmla="*/ 876777 w 1316817"/>
                <a:gd name="connsiteY393" fmla="*/ 255681 h 290073"/>
                <a:gd name="connsiteX394" fmla="*/ 876777 w 1316817"/>
                <a:gd name="connsiteY394" fmla="*/ 255681 h 290073"/>
                <a:gd name="connsiteX395" fmla="*/ 876777 w 1316817"/>
                <a:gd name="connsiteY395" fmla="*/ 255681 h 290073"/>
                <a:gd name="connsiteX396" fmla="*/ 881133 w 1316817"/>
                <a:gd name="connsiteY396" fmla="*/ 247820 h 290073"/>
                <a:gd name="connsiteX397" fmla="*/ 881133 w 1316817"/>
                <a:gd name="connsiteY397" fmla="*/ 247820 h 290073"/>
                <a:gd name="connsiteX398" fmla="*/ 881133 w 1316817"/>
                <a:gd name="connsiteY398" fmla="*/ 247820 h 290073"/>
                <a:gd name="connsiteX399" fmla="*/ 875024 w 1316817"/>
                <a:gd name="connsiteY399" fmla="*/ 243236 h 290073"/>
                <a:gd name="connsiteX400" fmla="*/ 398989 w 1316817"/>
                <a:gd name="connsiteY400" fmla="*/ 243236 h 290073"/>
                <a:gd name="connsiteX401" fmla="*/ 392894 w 1316817"/>
                <a:gd name="connsiteY401" fmla="*/ 247808 h 290073"/>
                <a:gd name="connsiteX402" fmla="*/ 392894 w 1316817"/>
                <a:gd name="connsiteY402" fmla="*/ 247808 h 290073"/>
                <a:gd name="connsiteX403" fmla="*/ 392894 w 1316817"/>
                <a:gd name="connsiteY403" fmla="*/ 247808 h 290073"/>
                <a:gd name="connsiteX404" fmla="*/ 397224 w 1316817"/>
                <a:gd name="connsiteY404" fmla="*/ 255681 h 290073"/>
                <a:gd name="connsiteX405" fmla="*/ 397224 w 1316817"/>
                <a:gd name="connsiteY405" fmla="*/ 255681 h 290073"/>
                <a:gd name="connsiteX406" fmla="*/ 397224 w 1316817"/>
                <a:gd name="connsiteY406" fmla="*/ 255681 h 290073"/>
                <a:gd name="connsiteX407" fmla="*/ 421887 w 1316817"/>
                <a:gd name="connsiteY407" fmla="*/ 262476 h 290073"/>
                <a:gd name="connsiteX408" fmla="*/ 421887 w 1316817"/>
                <a:gd name="connsiteY408" fmla="*/ 262476 h 290073"/>
                <a:gd name="connsiteX409" fmla="*/ 421887 w 1316817"/>
                <a:gd name="connsiteY409" fmla="*/ 262476 h 290073"/>
                <a:gd name="connsiteX410" fmla="*/ 429621 w 1316817"/>
                <a:gd name="connsiteY410" fmla="*/ 257929 h 290073"/>
                <a:gd name="connsiteX411" fmla="*/ 429621 w 1316817"/>
                <a:gd name="connsiteY411" fmla="*/ 257929 h 290073"/>
                <a:gd name="connsiteX412" fmla="*/ 429621 w 1316817"/>
                <a:gd name="connsiteY412" fmla="*/ 257929 h 290073"/>
                <a:gd name="connsiteX413" fmla="*/ 425075 w 1316817"/>
                <a:gd name="connsiteY413" fmla="*/ 250183 h 290073"/>
                <a:gd name="connsiteX414" fmla="*/ 425075 w 1316817"/>
                <a:gd name="connsiteY414" fmla="*/ 250183 h 290073"/>
                <a:gd name="connsiteX415" fmla="*/ 425075 w 1316817"/>
                <a:gd name="connsiteY415" fmla="*/ 250183 h 290073"/>
                <a:gd name="connsiteX416" fmla="*/ 400767 w 1316817"/>
                <a:gd name="connsiteY416" fmla="*/ 243490 h 290073"/>
                <a:gd name="connsiteX417" fmla="*/ 400767 w 1316817"/>
                <a:gd name="connsiteY417" fmla="*/ 243490 h 290073"/>
                <a:gd name="connsiteX418" fmla="*/ 400767 w 1316817"/>
                <a:gd name="connsiteY418" fmla="*/ 243490 h 290073"/>
                <a:gd name="connsiteX419" fmla="*/ 398989 w 1316817"/>
                <a:gd name="connsiteY419" fmla="*/ 243236 h 290073"/>
                <a:gd name="connsiteX420" fmla="*/ 825851 w 1316817"/>
                <a:gd name="connsiteY420" fmla="*/ 255885 h 290073"/>
                <a:gd name="connsiteX421" fmla="*/ 824442 w 1316817"/>
                <a:gd name="connsiteY421" fmla="*/ 256037 h 290073"/>
                <a:gd name="connsiteX422" fmla="*/ 824442 w 1316817"/>
                <a:gd name="connsiteY422" fmla="*/ 256037 h 290073"/>
                <a:gd name="connsiteX423" fmla="*/ 824442 w 1316817"/>
                <a:gd name="connsiteY423" fmla="*/ 256037 h 290073"/>
                <a:gd name="connsiteX424" fmla="*/ 799766 w 1316817"/>
                <a:gd name="connsiteY424" fmla="*/ 261295 h 290073"/>
                <a:gd name="connsiteX425" fmla="*/ 799766 w 1316817"/>
                <a:gd name="connsiteY425" fmla="*/ 261295 h 290073"/>
                <a:gd name="connsiteX426" fmla="*/ 799766 w 1316817"/>
                <a:gd name="connsiteY426" fmla="*/ 261295 h 290073"/>
                <a:gd name="connsiteX427" fmla="*/ 794775 w 1316817"/>
                <a:gd name="connsiteY427" fmla="*/ 268750 h 290073"/>
                <a:gd name="connsiteX428" fmla="*/ 794775 w 1316817"/>
                <a:gd name="connsiteY428" fmla="*/ 268750 h 290073"/>
                <a:gd name="connsiteX429" fmla="*/ 794775 w 1316817"/>
                <a:gd name="connsiteY429" fmla="*/ 268750 h 290073"/>
                <a:gd name="connsiteX430" fmla="*/ 802242 w 1316817"/>
                <a:gd name="connsiteY430" fmla="*/ 273740 h 290073"/>
                <a:gd name="connsiteX431" fmla="*/ 802242 w 1316817"/>
                <a:gd name="connsiteY431" fmla="*/ 273740 h 290073"/>
                <a:gd name="connsiteX432" fmla="*/ 802242 w 1316817"/>
                <a:gd name="connsiteY432" fmla="*/ 273740 h 290073"/>
                <a:gd name="connsiteX433" fmla="*/ 827248 w 1316817"/>
                <a:gd name="connsiteY433" fmla="*/ 268419 h 290073"/>
                <a:gd name="connsiteX434" fmla="*/ 827248 w 1316817"/>
                <a:gd name="connsiteY434" fmla="*/ 268419 h 290073"/>
                <a:gd name="connsiteX435" fmla="*/ 827248 w 1316817"/>
                <a:gd name="connsiteY435" fmla="*/ 268419 h 290073"/>
                <a:gd name="connsiteX436" fmla="*/ 832036 w 1316817"/>
                <a:gd name="connsiteY436" fmla="*/ 260825 h 290073"/>
                <a:gd name="connsiteX437" fmla="*/ 832036 w 1316817"/>
                <a:gd name="connsiteY437" fmla="*/ 260825 h 290073"/>
                <a:gd name="connsiteX438" fmla="*/ 832036 w 1316817"/>
                <a:gd name="connsiteY438" fmla="*/ 260825 h 290073"/>
                <a:gd name="connsiteX439" fmla="*/ 825851 w 1316817"/>
                <a:gd name="connsiteY439" fmla="*/ 255885 h 290073"/>
                <a:gd name="connsiteX440" fmla="*/ 448137 w 1316817"/>
                <a:gd name="connsiteY440" fmla="*/ 255999 h 290073"/>
                <a:gd name="connsiteX441" fmla="*/ 441965 w 1316817"/>
                <a:gd name="connsiteY441" fmla="*/ 260939 h 290073"/>
                <a:gd name="connsiteX442" fmla="*/ 441965 w 1316817"/>
                <a:gd name="connsiteY442" fmla="*/ 260939 h 290073"/>
                <a:gd name="connsiteX443" fmla="*/ 441965 w 1316817"/>
                <a:gd name="connsiteY443" fmla="*/ 260939 h 290073"/>
                <a:gd name="connsiteX444" fmla="*/ 446740 w 1316817"/>
                <a:gd name="connsiteY444" fmla="*/ 268546 h 290073"/>
                <a:gd name="connsiteX445" fmla="*/ 446740 w 1316817"/>
                <a:gd name="connsiteY445" fmla="*/ 268546 h 290073"/>
                <a:gd name="connsiteX446" fmla="*/ 446740 w 1316817"/>
                <a:gd name="connsiteY446" fmla="*/ 268546 h 290073"/>
                <a:gd name="connsiteX447" fmla="*/ 471746 w 1316817"/>
                <a:gd name="connsiteY447" fmla="*/ 273893 h 290073"/>
                <a:gd name="connsiteX448" fmla="*/ 471746 w 1316817"/>
                <a:gd name="connsiteY448" fmla="*/ 273893 h 290073"/>
                <a:gd name="connsiteX449" fmla="*/ 471746 w 1316817"/>
                <a:gd name="connsiteY449" fmla="*/ 273893 h 290073"/>
                <a:gd name="connsiteX450" fmla="*/ 479213 w 1316817"/>
                <a:gd name="connsiteY450" fmla="*/ 268902 h 290073"/>
                <a:gd name="connsiteX451" fmla="*/ 479213 w 1316817"/>
                <a:gd name="connsiteY451" fmla="*/ 268902 h 290073"/>
                <a:gd name="connsiteX452" fmla="*/ 479213 w 1316817"/>
                <a:gd name="connsiteY452" fmla="*/ 268902 h 290073"/>
                <a:gd name="connsiteX453" fmla="*/ 474222 w 1316817"/>
                <a:gd name="connsiteY453" fmla="*/ 261434 h 290073"/>
                <a:gd name="connsiteX454" fmla="*/ 474222 w 1316817"/>
                <a:gd name="connsiteY454" fmla="*/ 261434 h 290073"/>
                <a:gd name="connsiteX455" fmla="*/ 474222 w 1316817"/>
                <a:gd name="connsiteY455" fmla="*/ 261434 h 290073"/>
                <a:gd name="connsiteX456" fmla="*/ 449559 w 1316817"/>
                <a:gd name="connsiteY456" fmla="*/ 256164 h 290073"/>
                <a:gd name="connsiteX457" fmla="*/ 449559 w 1316817"/>
                <a:gd name="connsiteY457" fmla="*/ 256164 h 290073"/>
                <a:gd name="connsiteX458" fmla="*/ 449559 w 1316817"/>
                <a:gd name="connsiteY458" fmla="*/ 256164 h 290073"/>
                <a:gd name="connsiteX459" fmla="*/ 448137 w 1316817"/>
                <a:gd name="connsiteY459" fmla="*/ 255999 h 290073"/>
                <a:gd name="connsiteX460" fmla="*/ 776030 w 1316817"/>
                <a:gd name="connsiteY460" fmla="*/ 265727 h 290073"/>
                <a:gd name="connsiteX461" fmla="*/ 774963 w 1316817"/>
                <a:gd name="connsiteY461" fmla="*/ 265816 h 290073"/>
                <a:gd name="connsiteX462" fmla="*/ 774963 w 1316817"/>
                <a:gd name="connsiteY462" fmla="*/ 265816 h 290073"/>
                <a:gd name="connsiteX463" fmla="*/ 774963 w 1316817"/>
                <a:gd name="connsiteY463" fmla="*/ 265816 h 290073"/>
                <a:gd name="connsiteX464" fmla="*/ 750059 w 1316817"/>
                <a:gd name="connsiteY464" fmla="*/ 269626 h 290073"/>
                <a:gd name="connsiteX465" fmla="*/ 750059 w 1316817"/>
                <a:gd name="connsiteY465" fmla="*/ 269626 h 290073"/>
                <a:gd name="connsiteX466" fmla="*/ 750059 w 1316817"/>
                <a:gd name="connsiteY466" fmla="*/ 269626 h 290073"/>
                <a:gd name="connsiteX467" fmla="*/ 744637 w 1316817"/>
                <a:gd name="connsiteY467" fmla="*/ 276776 h 290073"/>
                <a:gd name="connsiteX468" fmla="*/ 744637 w 1316817"/>
                <a:gd name="connsiteY468" fmla="*/ 276776 h 290073"/>
                <a:gd name="connsiteX469" fmla="*/ 744637 w 1316817"/>
                <a:gd name="connsiteY469" fmla="*/ 276776 h 290073"/>
                <a:gd name="connsiteX470" fmla="*/ 751787 w 1316817"/>
                <a:gd name="connsiteY470" fmla="*/ 282198 h 290073"/>
                <a:gd name="connsiteX471" fmla="*/ 751787 w 1316817"/>
                <a:gd name="connsiteY471" fmla="*/ 282198 h 290073"/>
                <a:gd name="connsiteX472" fmla="*/ 751787 w 1316817"/>
                <a:gd name="connsiteY472" fmla="*/ 282198 h 290073"/>
                <a:gd name="connsiteX473" fmla="*/ 777072 w 1316817"/>
                <a:gd name="connsiteY473" fmla="*/ 278350 h 290073"/>
                <a:gd name="connsiteX474" fmla="*/ 777072 w 1316817"/>
                <a:gd name="connsiteY474" fmla="*/ 278350 h 290073"/>
                <a:gd name="connsiteX475" fmla="*/ 777072 w 1316817"/>
                <a:gd name="connsiteY475" fmla="*/ 278350 h 290073"/>
                <a:gd name="connsiteX476" fmla="*/ 782278 w 1316817"/>
                <a:gd name="connsiteY476" fmla="*/ 271023 h 290073"/>
                <a:gd name="connsiteX477" fmla="*/ 782278 w 1316817"/>
                <a:gd name="connsiteY477" fmla="*/ 271023 h 290073"/>
                <a:gd name="connsiteX478" fmla="*/ 782278 w 1316817"/>
                <a:gd name="connsiteY478" fmla="*/ 271023 h 290073"/>
                <a:gd name="connsiteX479" fmla="*/ 776030 w 1316817"/>
                <a:gd name="connsiteY479" fmla="*/ 265727 h 290073"/>
                <a:gd name="connsiteX480" fmla="*/ 497958 w 1316817"/>
                <a:gd name="connsiteY480" fmla="*/ 265879 h 290073"/>
                <a:gd name="connsiteX481" fmla="*/ 491710 w 1316817"/>
                <a:gd name="connsiteY481" fmla="*/ 271188 h 290073"/>
                <a:gd name="connsiteX482" fmla="*/ 491710 w 1316817"/>
                <a:gd name="connsiteY482" fmla="*/ 271188 h 290073"/>
                <a:gd name="connsiteX483" fmla="*/ 491710 w 1316817"/>
                <a:gd name="connsiteY483" fmla="*/ 271188 h 290073"/>
                <a:gd name="connsiteX484" fmla="*/ 496917 w 1316817"/>
                <a:gd name="connsiteY484" fmla="*/ 278490 h 290073"/>
                <a:gd name="connsiteX485" fmla="*/ 496917 w 1316817"/>
                <a:gd name="connsiteY485" fmla="*/ 278490 h 290073"/>
                <a:gd name="connsiteX486" fmla="*/ 496917 w 1316817"/>
                <a:gd name="connsiteY486" fmla="*/ 278490 h 290073"/>
                <a:gd name="connsiteX487" fmla="*/ 522214 w 1316817"/>
                <a:gd name="connsiteY487" fmla="*/ 282351 h 290073"/>
                <a:gd name="connsiteX488" fmla="*/ 522214 w 1316817"/>
                <a:gd name="connsiteY488" fmla="*/ 282351 h 290073"/>
                <a:gd name="connsiteX489" fmla="*/ 522214 w 1316817"/>
                <a:gd name="connsiteY489" fmla="*/ 282351 h 290073"/>
                <a:gd name="connsiteX490" fmla="*/ 529364 w 1316817"/>
                <a:gd name="connsiteY490" fmla="*/ 276915 h 290073"/>
                <a:gd name="connsiteX491" fmla="*/ 529364 w 1316817"/>
                <a:gd name="connsiteY491" fmla="*/ 276915 h 290073"/>
                <a:gd name="connsiteX492" fmla="*/ 529364 w 1316817"/>
                <a:gd name="connsiteY492" fmla="*/ 276915 h 290073"/>
                <a:gd name="connsiteX493" fmla="*/ 523942 w 1316817"/>
                <a:gd name="connsiteY493" fmla="*/ 269765 h 290073"/>
                <a:gd name="connsiteX494" fmla="*/ 523942 w 1316817"/>
                <a:gd name="connsiteY494" fmla="*/ 269765 h 290073"/>
                <a:gd name="connsiteX495" fmla="*/ 523942 w 1316817"/>
                <a:gd name="connsiteY495" fmla="*/ 269765 h 290073"/>
                <a:gd name="connsiteX496" fmla="*/ 499012 w 1316817"/>
                <a:gd name="connsiteY496" fmla="*/ 265968 h 290073"/>
                <a:gd name="connsiteX497" fmla="*/ 499012 w 1316817"/>
                <a:gd name="connsiteY497" fmla="*/ 265968 h 290073"/>
                <a:gd name="connsiteX498" fmla="*/ 499012 w 1316817"/>
                <a:gd name="connsiteY498" fmla="*/ 265968 h 290073"/>
                <a:gd name="connsiteX499" fmla="*/ 497958 w 1316817"/>
                <a:gd name="connsiteY499" fmla="*/ 265879 h 290073"/>
                <a:gd name="connsiteX500" fmla="*/ 725714 w 1316817"/>
                <a:gd name="connsiteY500" fmla="*/ 272648 h 290073"/>
                <a:gd name="connsiteX501" fmla="*/ 725041 w 1316817"/>
                <a:gd name="connsiteY501" fmla="*/ 272686 h 290073"/>
                <a:gd name="connsiteX502" fmla="*/ 725041 w 1316817"/>
                <a:gd name="connsiteY502" fmla="*/ 272686 h 290073"/>
                <a:gd name="connsiteX503" fmla="*/ 725041 w 1316817"/>
                <a:gd name="connsiteY503" fmla="*/ 272686 h 290073"/>
                <a:gd name="connsiteX504" fmla="*/ 699934 w 1316817"/>
                <a:gd name="connsiteY504" fmla="*/ 274998 h 290073"/>
                <a:gd name="connsiteX505" fmla="*/ 699934 w 1316817"/>
                <a:gd name="connsiteY505" fmla="*/ 274998 h 290073"/>
                <a:gd name="connsiteX506" fmla="*/ 699934 w 1316817"/>
                <a:gd name="connsiteY506" fmla="*/ 274998 h 290073"/>
                <a:gd name="connsiteX507" fmla="*/ 694092 w 1316817"/>
                <a:gd name="connsiteY507" fmla="*/ 281817 h 290073"/>
                <a:gd name="connsiteX508" fmla="*/ 694092 w 1316817"/>
                <a:gd name="connsiteY508" fmla="*/ 281817 h 290073"/>
                <a:gd name="connsiteX509" fmla="*/ 694092 w 1316817"/>
                <a:gd name="connsiteY509" fmla="*/ 281817 h 290073"/>
                <a:gd name="connsiteX510" fmla="*/ 700912 w 1316817"/>
                <a:gd name="connsiteY510" fmla="*/ 287659 h 290073"/>
                <a:gd name="connsiteX511" fmla="*/ 700912 w 1316817"/>
                <a:gd name="connsiteY511" fmla="*/ 287659 h 290073"/>
                <a:gd name="connsiteX512" fmla="*/ 700912 w 1316817"/>
                <a:gd name="connsiteY512" fmla="*/ 287659 h 290073"/>
                <a:gd name="connsiteX513" fmla="*/ 726387 w 1316817"/>
                <a:gd name="connsiteY513" fmla="*/ 285310 h 290073"/>
                <a:gd name="connsiteX514" fmla="*/ 726387 w 1316817"/>
                <a:gd name="connsiteY514" fmla="*/ 285310 h 290073"/>
                <a:gd name="connsiteX515" fmla="*/ 726387 w 1316817"/>
                <a:gd name="connsiteY515" fmla="*/ 285310 h 290073"/>
                <a:gd name="connsiteX516" fmla="*/ 732026 w 1316817"/>
                <a:gd name="connsiteY516" fmla="*/ 278325 h 290073"/>
                <a:gd name="connsiteX517" fmla="*/ 732026 w 1316817"/>
                <a:gd name="connsiteY517" fmla="*/ 278325 h 290073"/>
                <a:gd name="connsiteX518" fmla="*/ 732026 w 1316817"/>
                <a:gd name="connsiteY518" fmla="*/ 278325 h 290073"/>
                <a:gd name="connsiteX519" fmla="*/ 725714 w 1316817"/>
                <a:gd name="connsiteY519" fmla="*/ 272648 h 290073"/>
                <a:gd name="connsiteX520" fmla="*/ 548274 w 1316817"/>
                <a:gd name="connsiteY520" fmla="*/ 272775 h 290073"/>
                <a:gd name="connsiteX521" fmla="*/ 541962 w 1316817"/>
                <a:gd name="connsiteY521" fmla="*/ 278452 h 290073"/>
                <a:gd name="connsiteX522" fmla="*/ 541962 w 1316817"/>
                <a:gd name="connsiteY522" fmla="*/ 278452 h 290073"/>
                <a:gd name="connsiteX523" fmla="*/ 541962 w 1316817"/>
                <a:gd name="connsiteY523" fmla="*/ 278452 h 290073"/>
                <a:gd name="connsiteX524" fmla="*/ 547601 w 1316817"/>
                <a:gd name="connsiteY524" fmla="*/ 285437 h 290073"/>
                <a:gd name="connsiteX525" fmla="*/ 547601 w 1316817"/>
                <a:gd name="connsiteY525" fmla="*/ 285437 h 290073"/>
                <a:gd name="connsiteX526" fmla="*/ 547601 w 1316817"/>
                <a:gd name="connsiteY526" fmla="*/ 285437 h 290073"/>
                <a:gd name="connsiteX527" fmla="*/ 573089 w 1316817"/>
                <a:gd name="connsiteY527" fmla="*/ 287748 h 290073"/>
                <a:gd name="connsiteX528" fmla="*/ 573089 w 1316817"/>
                <a:gd name="connsiteY528" fmla="*/ 287748 h 290073"/>
                <a:gd name="connsiteX529" fmla="*/ 573089 w 1316817"/>
                <a:gd name="connsiteY529" fmla="*/ 287748 h 290073"/>
                <a:gd name="connsiteX530" fmla="*/ 579896 w 1316817"/>
                <a:gd name="connsiteY530" fmla="*/ 281894 h 290073"/>
                <a:gd name="connsiteX531" fmla="*/ 579896 w 1316817"/>
                <a:gd name="connsiteY531" fmla="*/ 281894 h 290073"/>
                <a:gd name="connsiteX532" fmla="*/ 579896 w 1316817"/>
                <a:gd name="connsiteY532" fmla="*/ 281894 h 290073"/>
                <a:gd name="connsiteX533" fmla="*/ 574042 w 1316817"/>
                <a:gd name="connsiteY533" fmla="*/ 275087 h 290073"/>
                <a:gd name="connsiteX534" fmla="*/ 574042 w 1316817"/>
                <a:gd name="connsiteY534" fmla="*/ 275087 h 290073"/>
                <a:gd name="connsiteX535" fmla="*/ 574042 w 1316817"/>
                <a:gd name="connsiteY535" fmla="*/ 275087 h 290073"/>
                <a:gd name="connsiteX536" fmla="*/ 548947 w 1316817"/>
                <a:gd name="connsiteY536" fmla="*/ 272813 h 290073"/>
                <a:gd name="connsiteX537" fmla="*/ 548947 w 1316817"/>
                <a:gd name="connsiteY537" fmla="*/ 272813 h 290073"/>
                <a:gd name="connsiteX538" fmla="*/ 548947 w 1316817"/>
                <a:gd name="connsiteY538" fmla="*/ 272813 h 290073"/>
                <a:gd name="connsiteX539" fmla="*/ 548274 w 1316817"/>
                <a:gd name="connsiteY539" fmla="*/ 272775 h 290073"/>
                <a:gd name="connsiteX540" fmla="*/ 675093 w 1316817"/>
                <a:gd name="connsiteY540" fmla="*/ 276547 h 290073"/>
                <a:gd name="connsiteX541" fmla="*/ 674788 w 1316817"/>
                <a:gd name="connsiteY541" fmla="*/ 276547 h 290073"/>
                <a:gd name="connsiteX542" fmla="*/ 674788 w 1316817"/>
                <a:gd name="connsiteY542" fmla="*/ 276547 h 290073"/>
                <a:gd name="connsiteX543" fmla="*/ 674788 w 1316817"/>
                <a:gd name="connsiteY543" fmla="*/ 276547 h 290073"/>
                <a:gd name="connsiteX544" fmla="*/ 649592 w 1316817"/>
                <a:gd name="connsiteY544" fmla="*/ 277335 h 290073"/>
                <a:gd name="connsiteX545" fmla="*/ 649592 w 1316817"/>
                <a:gd name="connsiteY545" fmla="*/ 277335 h 290073"/>
                <a:gd name="connsiteX546" fmla="*/ 649592 w 1316817"/>
                <a:gd name="connsiteY546" fmla="*/ 277335 h 290073"/>
                <a:gd name="connsiteX547" fmla="*/ 643357 w 1316817"/>
                <a:gd name="connsiteY547" fmla="*/ 283786 h 290073"/>
                <a:gd name="connsiteX548" fmla="*/ 643357 w 1316817"/>
                <a:gd name="connsiteY548" fmla="*/ 283786 h 290073"/>
                <a:gd name="connsiteX549" fmla="*/ 643357 w 1316817"/>
                <a:gd name="connsiteY549" fmla="*/ 283786 h 290073"/>
                <a:gd name="connsiteX550" fmla="*/ 649707 w 1316817"/>
                <a:gd name="connsiteY550" fmla="*/ 290034 h 290073"/>
                <a:gd name="connsiteX551" fmla="*/ 649707 w 1316817"/>
                <a:gd name="connsiteY551" fmla="*/ 290034 h 290073"/>
                <a:gd name="connsiteX552" fmla="*/ 649707 w 1316817"/>
                <a:gd name="connsiteY552" fmla="*/ 290034 h 290073"/>
                <a:gd name="connsiteX553" fmla="*/ 649808 w 1316817"/>
                <a:gd name="connsiteY553" fmla="*/ 290034 h 290073"/>
                <a:gd name="connsiteX554" fmla="*/ 649808 w 1316817"/>
                <a:gd name="connsiteY554" fmla="*/ 290034 h 290073"/>
                <a:gd name="connsiteX555" fmla="*/ 649808 w 1316817"/>
                <a:gd name="connsiteY555" fmla="*/ 290034 h 290073"/>
                <a:gd name="connsiteX556" fmla="*/ 675373 w 1316817"/>
                <a:gd name="connsiteY556" fmla="*/ 289234 h 290073"/>
                <a:gd name="connsiteX557" fmla="*/ 675373 w 1316817"/>
                <a:gd name="connsiteY557" fmla="*/ 289234 h 290073"/>
                <a:gd name="connsiteX558" fmla="*/ 675373 w 1316817"/>
                <a:gd name="connsiteY558" fmla="*/ 289234 h 290073"/>
                <a:gd name="connsiteX559" fmla="*/ 681430 w 1316817"/>
                <a:gd name="connsiteY559" fmla="*/ 282592 h 290073"/>
                <a:gd name="connsiteX560" fmla="*/ 681430 w 1316817"/>
                <a:gd name="connsiteY560" fmla="*/ 282592 h 290073"/>
                <a:gd name="connsiteX561" fmla="*/ 681430 w 1316817"/>
                <a:gd name="connsiteY561" fmla="*/ 282592 h 290073"/>
                <a:gd name="connsiteX562" fmla="*/ 675093 w 1316817"/>
                <a:gd name="connsiteY562" fmla="*/ 276547 h 290073"/>
                <a:gd name="connsiteX563" fmla="*/ 598908 w 1316817"/>
                <a:gd name="connsiteY563" fmla="*/ 276598 h 290073"/>
                <a:gd name="connsiteX564" fmla="*/ 592571 w 1316817"/>
                <a:gd name="connsiteY564" fmla="*/ 282656 h 290073"/>
                <a:gd name="connsiteX565" fmla="*/ 592571 w 1316817"/>
                <a:gd name="connsiteY565" fmla="*/ 282656 h 290073"/>
                <a:gd name="connsiteX566" fmla="*/ 592571 w 1316817"/>
                <a:gd name="connsiteY566" fmla="*/ 282656 h 290073"/>
                <a:gd name="connsiteX567" fmla="*/ 598628 w 1316817"/>
                <a:gd name="connsiteY567" fmla="*/ 289285 h 290073"/>
                <a:gd name="connsiteX568" fmla="*/ 598628 w 1316817"/>
                <a:gd name="connsiteY568" fmla="*/ 289285 h 290073"/>
                <a:gd name="connsiteX569" fmla="*/ 598628 w 1316817"/>
                <a:gd name="connsiteY569" fmla="*/ 289285 h 290073"/>
                <a:gd name="connsiteX570" fmla="*/ 624205 w 1316817"/>
                <a:gd name="connsiteY570" fmla="*/ 290059 h 290073"/>
                <a:gd name="connsiteX571" fmla="*/ 624205 w 1316817"/>
                <a:gd name="connsiteY571" fmla="*/ 290059 h 290073"/>
                <a:gd name="connsiteX572" fmla="*/ 624205 w 1316817"/>
                <a:gd name="connsiteY572" fmla="*/ 290059 h 290073"/>
                <a:gd name="connsiteX573" fmla="*/ 630644 w 1316817"/>
                <a:gd name="connsiteY573" fmla="*/ 283799 h 290073"/>
                <a:gd name="connsiteX574" fmla="*/ 630644 w 1316817"/>
                <a:gd name="connsiteY574" fmla="*/ 283799 h 290073"/>
                <a:gd name="connsiteX575" fmla="*/ 630644 w 1316817"/>
                <a:gd name="connsiteY575" fmla="*/ 283799 h 290073"/>
                <a:gd name="connsiteX576" fmla="*/ 624383 w 1316817"/>
                <a:gd name="connsiteY576" fmla="*/ 277360 h 290073"/>
                <a:gd name="connsiteX577" fmla="*/ 624383 w 1316817"/>
                <a:gd name="connsiteY577" fmla="*/ 277360 h 290073"/>
                <a:gd name="connsiteX578" fmla="*/ 624383 w 1316817"/>
                <a:gd name="connsiteY578" fmla="*/ 277360 h 290073"/>
                <a:gd name="connsiteX579" fmla="*/ 599200 w 1316817"/>
                <a:gd name="connsiteY579" fmla="*/ 276598 h 290073"/>
                <a:gd name="connsiteX580" fmla="*/ 599200 w 1316817"/>
                <a:gd name="connsiteY580" fmla="*/ 276598 h 290073"/>
                <a:gd name="connsiteX581" fmla="*/ 599200 w 1316817"/>
                <a:gd name="connsiteY581" fmla="*/ 276598 h 290073"/>
                <a:gd name="connsiteX582" fmla="*/ 598908 w 1316817"/>
                <a:gd name="connsiteY582" fmla="*/ 276598 h 290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</a:cxnLst>
              <a:rect l="l" t="t" r="r" b="b"/>
              <a:pathLst>
                <a:path w="1316817" h="290073">
                  <a:moveTo>
                    <a:pt x="1310535" y="-14"/>
                  </a:moveTo>
                  <a:cubicBezTo>
                    <a:pt x="1309087" y="-14"/>
                    <a:pt x="1307639" y="469"/>
                    <a:pt x="1306445" y="1459"/>
                  </a:cubicBezTo>
                  <a:lnTo>
                    <a:pt x="1306445" y="1459"/>
                  </a:lnTo>
                  <a:lnTo>
                    <a:pt x="1306445" y="1459"/>
                  </a:lnTo>
                  <a:cubicBezTo>
                    <a:pt x="1301314" y="5764"/>
                    <a:pt x="1296209" y="10006"/>
                    <a:pt x="1291091" y="14184"/>
                  </a:cubicBezTo>
                  <a:lnTo>
                    <a:pt x="1291091" y="14184"/>
                  </a:lnTo>
                  <a:lnTo>
                    <a:pt x="1291091" y="14184"/>
                  </a:lnTo>
                  <a:cubicBezTo>
                    <a:pt x="1288386" y="16420"/>
                    <a:pt x="1287993" y="20420"/>
                    <a:pt x="1290215" y="23125"/>
                  </a:cubicBezTo>
                  <a:lnTo>
                    <a:pt x="1290215" y="23125"/>
                  </a:lnTo>
                  <a:lnTo>
                    <a:pt x="1290215" y="23125"/>
                  </a:lnTo>
                  <a:cubicBezTo>
                    <a:pt x="1292438" y="25830"/>
                    <a:pt x="1296412" y="26236"/>
                    <a:pt x="1299156" y="24014"/>
                  </a:cubicBezTo>
                  <a:lnTo>
                    <a:pt x="1299156" y="24014"/>
                  </a:lnTo>
                  <a:lnTo>
                    <a:pt x="1299156" y="24014"/>
                  </a:lnTo>
                  <a:cubicBezTo>
                    <a:pt x="1304286" y="19798"/>
                    <a:pt x="1309455" y="15530"/>
                    <a:pt x="1314611" y="11200"/>
                  </a:cubicBezTo>
                  <a:lnTo>
                    <a:pt x="1314611" y="11200"/>
                  </a:lnTo>
                  <a:lnTo>
                    <a:pt x="1314611" y="11200"/>
                  </a:lnTo>
                  <a:cubicBezTo>
                    <a:pt x="1317303" y="8939"/>
                    <a:pt x="1317646" y="4939"/>
                    <a:pt x="1315386" y="2247"/>
                  </a:cubicBezTo>
                  <a:lnTo>
                    <a:pt x="1315386" y="2247"/>
                  </a:lnTo>
                  <a:lnTo>
                    <a:pt x="1315386" y="2247"/>
                  </a:lnTo>
                  <a:cubicBezTo>
                    <a:pt x="1314141" y="761"/>
                    <a:pt x="1312338" y="-14"/>
                    <a:pt x="1310535" y="-14"/>
                  </a:cubicBezTo>
                  <a:close/>
                  <a:moveTo>
                    <a:pt x="6417" y="16496"/>
                  </a:moveTo>
                  <a:cubicBezTo>
                    <a:pt x="4829" y="16496"/>
                    <a:pt x="3255" y="17067"/>
                    <a:pt x="2023" y="18248"/>
                  </a:cubicBezTo>
                  <a:lnTo>
                    <a:pt x="2023" y="18248"/>
                  </a:lnTo>
                  <a:lnTo>
                    <a:pt x="2023" y="18248"/>
                  </a:lnTo>
                  <a:cubicBezTo>
                    <a:pt x="-505" y="20674"/>
                    <a:pt x="-606" y="24700"/>
                    <a:pt x="1819" y="27227"/>
                  </a:cubicBezTo>
                  <a:lnTo>
                    <a:pt x="1819" y="27227"/>
                  </a:lnTo>
                  <a:lnTo>
                    <a:pt x="1819" y="27227"/>
                  </a:lnTo>
                  <a:cubicBezTo>
                    <a:pt x="2086" y="27506"/>
                    <a:pt x="8411" y="34098"/>
                    <a:pt x="20552" y="45210"/>
                  </a:cubicBezTo>
                  <a:lnTo>
                    <a:pt x="20552" y="45210"/>
                  </a:lnTo>
                  <a:lnTo>
                    <a:pt x="20552" y="45210"/>
                  </a:lnTo>
                  <a:cubicBezTo>
                    <a:pt x="23130" y="47559"/>
                    <a:pt x="27155" y="47407"/>
                    <a:pt x="29530" y="44803"/>
                  </a:cubicBezTo>
                  <a:lnTo>
                    <a:pt x="29530" y="44803"/>
                  </a:lnTo>
                  <a:lnTo>
                    <a:pt x="29530" y="44803"/>
                  </a:lnTo>
                  <a:cubicBezTo>
                    <a:pt x="31892" y="42213"/>
                    <a:pt x="31702" y="38199"/>
                    <a:pt x="29124" y="35825"/>
                  </a:cubicBezTo>
                  <a:lnTo>
                    <a:pt x="29124" y="35825"/>
                  </a:lnTo>
                  <a:lnTo>
                    <a:pt x="29124" y="35825"/>
                  </a:lnTo>
                  <a:cubicBezTo>
                    <a:pt x="17338" y="25055"/>
                    <a:pt x="11065" y="18515"/>
                    <a:pt x="11001" y="18451"/>
                  </a:cubicBezTo>
                  <a:lnTo>
                    <a:pt x="11001" y="18451"/>
                  </a:lnTo>
                  <a:lnTo>
                    <a:pt x="11001" y="18451"/>
                  </a:lnTo>
                  <a:cubicBezTo>
                    <a:pt x="9757" y="17143"/>
                    <a:pt x="8093" y="16496"/>
                    <a:pt x="6417" y="16496"/>
                  </a:cubicBezTo>
                  <a:close/>
                  <a:moveTo>
                    <a:pt x="1275356" y="28675"/>
                  </a:moveTo>
                  <a:cubicBezTo>
                    <a:pt x="1273985" y="28675"/>
                    <a:pt x="1272588" y="29132"/>
                    <a:pt x="1271432" y="30046"/>
                  </a:cubicBezTo>
                  <a:lnTo>
                    <a:pt x="1271432" y="30046"/>
                  </a:lnTo>
                  <a:lnTo>
                    <a:pt x="1271432" y="30046"/>
                  </a:lnTo>
                  <a:cubicBezTo>
                    <a:pt x="1264740" y="35317"/>
                    <a:pt x="1258097" y="40511"/>
                    <a:pt x="1251456" y="45591"/>
                  </a:cubicBezTo>
                  <a:lnTo>
                    <a:pt x="1251456" y="45591"/>
                  </a:lnTo>
                  <a:lnTo>
                    <a:pt x="1251456" y="45591"/>
                  </a:lnTo>
                  <a:cubicBezTo>
                    <a:pt x="1248674" y="47724"/>
                    <a:pt x="1248154" y="51712"/>
                    <a:pt x="1250287" y="54493"/>
                  </a:cubicBezTo>
                  <a:lnTo>
                    <a:pt x="1250287" y="54493"/>
                  </a:lnTo>
                  <a:lnTo>
                    <a:pt x="1250287" y="54493"/>
                  </a:lnTo>
                  <a:cubicBezTo>
                    <a:pt x="1252408" y="57287"/>
                    <a:pt x="1256434" y="57782"/>
                    <a:pt x="1259177" y="55674"/>
                  </a:cubicBezTo>
                  <a:lnTo>
                    <a:pt x="1259177" y="55674"/>
                  </a:lnTo>
                  <a:lnTo>
                    <a:pt x="1259177" y="55674"/>
                  </a:lnTo>
                  <a:cubicBezTo>
                    <a:pt x="1265857" y="50556"/>
                    <a:pt x="1272550" y="45337"/>
                    <a:pt x="1279293" y="40015"/>
                  </a:cubicBezTo>
                  <a:lnTo>
                    <a:pt x="1279293" y="40015"/>
                  </a:lnTo>
                  <a:lnTo>
                    <a:pt x="1279293" y="40015"/>
                  </a:lnTo>
                  <a:cubicBezTo>
                    <a:pt x="1282036" y="37844"/>
                    <a:pt x="1282519" y="33856"/>
                    <a:pt x="1280347" y="31100"/>
                  </a:cubicBezTo>
                  <a:lnTo>
                    <a:pt x="1280347" y="31100"/>
                  </a:lnTo>
                  <a:lnTo>
                    <a:pt x="1280347" y="31100"/>
                  </a:lnTo>
                  <a:cubicBezTo>
                    <a:pt x="1279090" y="29513"/>
                    <a:pt x="1277236" y="28675"/>
                    <a:pt x="1275356" y="28675"/>
                  </a:cubicBezTo>
                  <a:close/>
                  <a:moveTo>
                    <a:pt x="43919" y="51001"/>
                  </a:moveTo>
                  <a:cubicBezTo>
                    <a:pt x="42128" y="51001"/>
                    <a:pt x="40350" y="51763"/>
                    <a:pt x="39093" y="53236"/>
                  </a:cubicBezTo>
                  <a:lnTo>
                    <a:pt x="39093" y="53236"/>
                  </a:lnTo>
                  <a:lnTo>
                    <a:pt x="39093" y="53236"/>
                  </a:lnTo>
                  <a:cubicBezTo>
                    <a:pt x="36820" y="55903"/>
                    <a:pt x="37137" y="59903"/>
                    <a:pt x="39804" y="62189"/>
                  </a:cubicBezTo>
                  <a:lnTo>
                    <a:pt x="39804" y="62189"/>
                  </a:lnTo>
                  <a:lnTo>
                    <a:pt x="39804" y="62189"/>
                  </a:lnTo>
                  <a:cubicBezTo>
                    <a:pt x="45710" y="67244"/>
                    <a:pt x="52301" y="72717"/>
                    <a:pt x="59539" y="78534"/>
                  </a:cubicBezTo>
                  <a:lnTo>
                    <a:pt x="59539" y="78534"/>
                  </a:lnTo>
                  <a:lnTo>
                    <a:pt x="59539" y="78534"/>
                  </a:lnTo>
                  <a:cubicBezTo>
                    <a:pt x="62270" y="80743"/>
                    <a:pt x="66283" y="80299"/>
                    <a:pt x="68467" y="77568"/>
                  </a:cubicBezTo>
                  <a:lnTo>
                    <a:pt x="68467" y="77568"/>
                  </a:lnTo>
                  <a:lnTo>
                    <a:pt x="68467" y="77568"/>
                  </a:lnTo>
                  <a:cubicBezTo>
                    <a:pt x="70664" y="74838"/>
                    <a:pt x="70233" y="70838"/>
                    <a:pt x="67502" y="68640"/>
                  </a:cubicBezTo>
                  <a:lnTo>
                    <a:pt x="67502" y="68640"/>
                  </a:lnTo>
                  <a:lnTo>
                    <a:pt x="67502" y="68640"/>
                  </a:lnTo>
                  <a:cubicBezTo>
                    <a:pt x="60365" y="62900"/>
                    <a:pt x="53875" y="57503"/>
                    <a:pt x="48046" y="52525"/>
                  </a:cubicBezTo>
                  <a:lnTo>
                    <a:pt x="48046" y="52525"/>
                  </a:lnTo>
                  <a:lnTo>
                    <a:pt x="48046" y="52525"/>
                  </a:lnTo>
                  <a:cubicBezTo>
                    <a:pt x="46853" y="51509"/>
                    <a:pt x="45392" y="51001"/>
                    <a:pt x="43919" y="51001"/>
                  </a:cubicBezTo>
                  <a:close/>
                  <a:moveTo>
                    <a:pt x="1235010" y="59547"/>
                  </a:moveTo>
                  <a:cubicBezTo>
                    <a:pt x="1233701" y="59547"/>
                    <a:pt x="1232368" y="59954"/>
                    <a:pt x="1231238" y="60792"/>
                  </a:cubicBezTo>
                  <a:lnTo>
                    <a:pt x="1231238" y="60792"/>
                  </a:lnTo>
                  <a:lnTo>
                    <a:pt x="1231238" y="60792"/>
                  </a:lnTo>
                  <a:cubicBezTo>
                    <a:pt x="1224393" y="65847"/>
                    <a:pt x="1217586" y="70787"/>
                    <a:pt x="1210778" y="75638"/>
                  </a:cubicBezTo>
                  <a:lnTo>
                    <a:pt x="1210778" y="75638"/>
                  </a:lnTo>
                  <a:lnTo>
                    <a:pt x="1210778" y="75638"/>
                  </a:lnTo>
                  <a:cubicBezTo>
                    <a:pt x="1207934" y="77670"/>
                    <a:pt x="1207261" y="81632"/>
                    <a:pt x="1209293" y="84490"/>
                  </a:cubicBezTo>
                  <a:lnTo>
                    <a:pt x="1209293" y="84490"/>
                  </a:lnTo>
                  <a:lnTo>
                    <a:pt x="1209293" y="84490"/>
                  </a:lnTo>
                  <a:cubicBezTo>
                    <a:pt x="1211337" y="87347"/>
                    <a:pt x="1215312" y="88007"/>
                    <a:pt x="1218144" y="85988"/>
                  </a:cubicBezTo>
                  <a:lnTo>
                    <a:pt x="1218144" y="85988"/>
                  </a:lnTo>
                  <a:lnTo>
                    <a:pt x="1218144" y="85988"/>
                  </a:lnTo>
                  <a:cubicBezTo>
                    <a:pt x="1225002" y="81099"/>
                    <a:pt x="1231885" y="76095"/>
                    <a:pt x="1238781" y="71003"/>
                  </a:cubicBezTo>
                  <a:lnTo>
                    <a:pt x="1238781" y="71003"/>
                  </a:lnTo>
                  <a:lnTo>
                    <a:pt x="1238781" y="71003"/>
                  </a:lnTo>
                  <a:cubicBezTo>
                    <a:pt x="1241613" y="68920"/>
                    <a:pt x="1242210" y="64945"/>
                    <a:pt x="1240127" y="62126"/>
                  </a:cubicBezTo>
                  <a:lnTo>
                    <a:pt x="1240127" y="62126"/>
                  </a:lnTo>
                  <a:lnTo>
                    <a:pt x="1240127" y="62126"/>
                  </a:lnTo>
                  <a:cubicBezTo>
                    <a:pt x="1238883" y="60437"/>
                    <a:pt x="1236965" y="59547"/>
                    <a:pt x="1235010" y="59547"/>
                  </a:cubicBezTo>
                  <a:close/>
                  <a:moveTo>
                    <a:pt x="83567" y="82915"/>
                  </a:moveTo>
                  <a:cubicBezTo>
                    <a:pt x="81650" y="82915"/>
                    <a:pt x="79758" y="83779"/>
                    <a:pt x="78500" y="85417"/>
                  </a:cubicBezTo>
                  <a:lnTo>
                    <a:pt x="78500" y="85417"/>
                  </a:lnTo>
                  <a:lnTo>
                    <a:pt x="78500" y="85417"/>
                  </a:lnTo>
                  <a:cubicBezTo>
                    <a:pt x="76379" y="88211"/>
                    <a:pt x="76925" y="92186"/>
                    <a:pt x="79719" y="94319"/>
                  </a:cubicBezTo>
                  <a:lnTo>
                    <a:pt x="79719" y="94319"/>
                  </a:lnTo>
                  <a:lnTo>
                    <a:pt x="79719" y="94319"/>
                  </a:lnTo>
                  <a:cubicBezTo>
                    <a:pt x="86196" y="99247"/>
                    <a:pt x="93054" y="104339"/>
                    <a:pt x="100293" y="109546"/>
                  </a:cubicBezTo>
                  <a:lnTo>
                    <a:pt x="100293" y="109546"/>
                  </a:lnTo>
                  <a:lnTo>
                    <a:pt x="100293" y="109546"/>
                  </a:lnTo>
                  <a:cubicBezTo>
                    <a:pt x="103150" y="111578"/>
                    <a:pt x="107113" y="110956"/>
                    <a:pt x="109157" y="108098"/>
                  </a:cubicBezTo>
                  <a:lnTo>
                    <a:pt x="109157" y="108098"/>
                  </a:lnTo>
                  <a:lnTo>
                    <a:pt x="109157" y="108098"/>
                  </a:lnTo>
                  <a:cubicBezTo>
                    <a:pt x="111202" y="105254"/>
                    <a:pt x="110554" y="101292"/>
                    <a:pt x="107709" y="99247"/>
                  </a:cubicBezTo>
                  <a:lnTo>
                    <a:pt x="107709" y="99247"/>
                  </a:lnTo>
                  <a:lnTo>
                    <a:pt x="107709" y="99247"/>
                  </a:lnTo>
                  <a:cubicBezTo>
                    <a:pt x="100572" y="94091"/>
                    <a:pt x="93803" y="89074"/>
                    <a:pt x="87403" y="84210"/>
                  </a:cubicBezTo>
                  <a:lnTo>
                    <a:pt x="87403" y="84210"/>
                  </a:lnTo>
                  <a:lnTo>
                    <a:pt x="87403" y="84210"/>
                  </a:lnTo>
                  <a:cubicBezTo>
                    <a:pt x="86260" y="83334"/>
                    <a:pt x="84901" y="82915"/>
                    <a:pt x="83567" y="82915"/>
                  </a:cubicBezTo>
                  <a:close/>
                  <a:moveTo>
                    <a:pt x="1193647" y="88998"/>
                  </a:moveTo>
                  <a:cubicBezTo>
                    <a:pt x="1192402" y="88998"/>
                    <a:pt x="1191145" y="89367"/>
                    <a:pt x="1190040" y="90116"/>
                  </a:cubicBezTo>
                  <a:lnTo>
                    <a:pt x="1190040" y="90116"/>
                  </a:lnTo>
                  <a:lnTo>
                    <a:pt x="1190040" y="90116"/>
                  </a:lnTo>
                  <a:cubicBezTo>
                    <a:pt x="1183055" y="94916"/>
                    <a:pt x="1176058" y="99615"/>
                    <a:pt x="1169073" y="104212"/>
                  </a:cubicBezTo>
                  <a:lnTo>
                    <a:pt x="1169073" y="104212"/>
                  </a:lnTo>
                  <a:lnTo>
                    <a:pt x="1169073" y="104212"/>
                  </a:lnTo>
                  <a:cubicBezTo>
                    <a:pt x="1166152" y="106143"/>
                    <a:pt x="1165339" y="110080"/>
                    <a:pt x="1167257" y="113001"/>
                  </a:cubicBezTo>
                  <a:lnTo>
                    <a:pt x="1167257" y="113001"/>
                  </a:lnTo>
                  <a:lnTo>
                    <a:pt x="1167257" y="113001"/>
                  </a:lnTo>
                  <a:cubicBezTo>
                    <a:pt x="1169212" y="115947"/>
                    <a:pt x="1173137" y="116760"/>
                    <a:pt x="1176070" y="114817"/>
                  </a:cubicBezTo>
                  <a:lnTo>
                    <a:pt x="1176070" y="114817"/>
                  </a:lnTo>
                  <a:lnTo>
                    <a:pt x="1176070" y="114817"/>
                  </a:lnTo>
                  <a:cubicBezTo>
                    <a:pt x="1183093" y="110181"/>
                    <a:pt x="1190167" y="105431"/>
                    <a:pt x="1197241" y="100593"/>
                  </a:cubicBezTo>
                  <a:lnTo>
                    <a:pt x="1197241" y="100593"/>
                  </a:lnTo>
                  <a:lnTo>
                    <a:pt x="1197241" y="100593"/>
                  </a:lnTo>
                  <a:cubicBezTo>
                    <a:pt x="1200124" y="98599"/>
                    <a:pt x="1200860" y="94649"/>
                    <a:pt x="1198879" y="91767"/>
                  </a:cubicBezTo>
                  <a:lnTo>
                    <a:pt x="1198879" y="91767"/>
                  </a:lnTo>
                  <a:lnTo>
                    <a:pt x="1198879" y="91767"/>
                  </a:lnTo>
                  <a:cubicBezTo>
                    <a:pt x="1197647" y="89963"/>
                    <a:pt x="1195666" y="88998"/>
                    <a:pt x="1193647" y="88998"/>
                  </a:cubicBezTo>
                  <a:close/>
                  <a:moveTo>
                    <a:pt x="124829" y="112632"/>
                  </a:moveTo>
                  <a:cubicBezTo>
                    <a:pt x="122797" y="112632"/>
                    <a:pt x="120803" y="113597"/>
                    <a:pt x="119571" y="115414"/>
                  </a:cubicBezTo>
                  <a:lnTo>
                    <a:pt x="119571" y="115414"/>
                  </a:lnTo>
                  <a:lnTo>
                    <a:pt x="119571" y="115414"/>
                  </a:lnTo>
                  <a:cubicBezTo>
                    <a:pt x="117603" y="118309"/>
                    <a:pt x="118352" y="122259"/>
                    <a:pt x="121247" y="124227"/>
                  </a:cubicBezTo>
                  <a:lnTo>
                    <a:pt x="121247" y="124227"/>
                  </a:lnTo>
                  <a:lnTo>
                    <a:pt x="121247" y="124227"/>
                  </a:lnTo>
                  <a:cubicBezTo>
                    <a:pt x="128080" y="128900"/>
                    <a:pt x="135179" y="133612"/>
                    <a:pt x="142557" y="138387"/>
                  </a:cubicBezTo>
                  <a:lnTo>
                    <a:pt x="142557" y="138387"/>
                  </a:lnTo>
                  <a:lnTo>
                    <a:pt x="142557" y="138387"/>
                  </a:lnTo>
                  <a:cubicBezTo>
                    <a:pt x="145504" y="140305"/>
                    <a:pt x="149428" y="139454"/>
                    <a:pt x="151333" y="136495"/>
                  </a:cubicBezTo>
                  <a:lnTo>
                    <a:pt x="151333" y="136495"/>
                  </a:lnTo>
                  <a:lnTo>
                    <a:pt x="151333" y="136495"/>
                  </a:lnTo>
                  <a:cubicBezTo>
                    <a:pt x="153238" y="133549"/>
                    <a:pt x="152400" y="129624"/>
                    <a:pt x="149453" y="127719"/>
                  </a:cubicBezTo>
                  <a:lnTo>
                    <a:pt x="149453" y="127719"/>
                  </a:lnTo>
                  <a:lnTo>
                    <a:pt x="149453" y="127719"/>
                  </a:lnTo>
                  <a:cubicBezTo>
                    <a:pt x="142164" y="123008"/>
                    <a:pt x="135141" y="118347"/>
                    <a:pt x="128397" y="113737"/>
                  </a:cubicBezTo>
                  <a:lnTo>
                    <a:pt x="128397" y="113737"/>
                  </a:lnTo>
                  <a:lnTo>
                    <a:pt x="128397" y="113737"/>
                  </a:lnTo>
                  <a:cubicBezTo>
                    <a:pt x="127305" y="113001"/>
                    <a:pt x="126060" y="112632"/>
                    <a:pt x="124829" y="112632"/>
                  </a:cubicBezTo>
                  <a:close/>
                  <a:moveTo>
                    <a:pt x="1151217" y="116912"/>
                  </a:moveTo>
                  <a:cubicBezTo>
                    <a:pt x="1150049" y="116912"/>
                    <a:pt x="1148880" y="117230"/>
                    <a:pt x="1147839" y="117890"/>
                  </a:cubicBezTo>
                  <a:lnTo>
                    <a:pt x="1147839" y="117890"/>
                  </a:lnTo>
                  <a:lnTo>
                    <a:pt x="1147839" y="117890"/>
                  </a:lnTo>
                  <a:cubicBezTo>
                    <a:pt x="1140638" y="122424"/>
                    <a:pt x="1133476" y="126843"/>
                    <a:pt x="1126326" y="131161"/>
                  </a:cubicBezTo>
                  <a:lnTo>
                    <a:pt x="1126326" y="131161"/>
                  </a:lnTo>
                  <a:lnTo>
                    <a:pt x="1126326" y="131161"/>
                  </a:lnTo>
                  <a:cubicBezTo>
                    <a:pt x="1123316" y="132964"/>
                    <a:pt x="1122351" y="136876"/>
                    <a:pt x="1124167" y="139873"/>
                  </a:cubicBezTo>
                  <a:lnTo>
                    <a:pt x="1124167" y="139873"/>
                  </a:lnTo>
                  <a:lnTo>
                    <a:pt x="1124167" y="139873"/>
                  </a:lnTo>
                  <a:cubicBezTo>
                    <a:pt x="1125970" y="142883"/>
                    <a:pt x="1129869" y="143861"/>
                    <a:pt x="1132879" y="142032"/>
                  </a:cubicBezTo>
                  <a:lnTo>
                    <a:pt x="1132879" y="142032"/>
                  </a:lnTo>
                  <a:lnTo>
                    <a:pt x="1132879" y="142032"/>
                  </a:lnTo>
                  <a:cubicBezTo>
                    <a:pt x="1140105" y="137676"/>
                    <a:pt x="1147356" y="133219"/>
                    <a:pt x="1154608" y="128634"/>
                  </a:cubicBezTo>
                  <a:lnTo>
                    <a:pt x="1154608" y="128634"/>
                  </a:lnTo>
                  <a:lnTo>
                    <a:pt x="1154608" y="128634"/>
                  </a:lnTo>
                  <a:cubicBezTo>
                    <a:pt x="1157580" y="126767"/>
                    <a:pt x="1158468" y="122843"/>
                    <a:pt x="1156589" y="119884"/>
                  </a:cubicBezTo>
                  <a:lnTo>
                    <a:pt x="1156589" y="119884"/>
                  </a:lnTo>
                  <a:lnTo>
                    <a:pt x="1156589" y="119884"/>
                  </a:lnTo>
                  <a:cubicBezTo>
                    <a:pt x="1155382" y="117966"/>
                    <a:pt x="1153325" y="116912"/>
                    <a:pt x="1151217" y="116912"/>
                  </a:cubicBezTo>
                  <a:close/>
                  <a:moveTo>
                    <a:pt x="167525" y="140228"/>
                  </a:moveTo>
                  <a:cubicBezTo>
                    <a:pt x="165391" y="140228"/>
                    <a:pt x="163296" y="141308"/>
                    <a:pt x="162102" y="143264"/>
                  </a:cubicBezTo>
                  <a:lnTo>
                    <a:pt x="162102" y="143264"/>
                  </a:lnTo>
                  <a:lnTo>
                    <a:pt x="162102" y="143264"/>
                  </a:lnTo>
                  <a:cubicBezTo>
                    <a:pt x="160273" y="146261"/>
                    <a:pt x="161226" y="150160"/>
                    <a:pt x="164210" y="151989"/>
                  </a:cubicBezTo>
                  <a:lnTo>
                    <a:pt x="164210" y="151989"/>
                  </a:lnTo>
                  <a:lnTo>
                    <a:pt x="164210" y="151989"/>
                  </a:lnTo>
                  <a:cubicBezTo>
                    <a:pt x="171335" y="156345"/>
                    <a:pt x="178663" y="160701"/>
                    <a:pt x="186194" y="165057"/>
                  </a:cubicBezTo>
                  <a:lnTo>
                    <a:pt x="186194" y="165057"/>
                  </a:lnTo>
                  <a:lnTo>
                    <a:pt x="186194" y="165057"/>
                  </a:lnTo>
                  <a:cubicBezTo>
                    <a:pt x="189216" y="166809"/>
                    <a:pt x="193115" y="165768"/>
                    <a:pt x="194880" y="162732"/>
                  </a:cubicBezTo>
                  <a:lnTo>
                    <a:pt x="194880" y="162732"/>
                  </a:lnTo>
                  <a:lnTo>
                    <a:pt x="194880" y="162732"/>
                  </a:lnTo>
                  <a:cubicBezTo>
                    <a:pt x="196633" y="159685"/>
                    <a:pt x="195591" y="155811"/>
                    <a:pt x="192543" y="154059"/>
                  </a:cubicBezTo>
                  <a:lnTo>
                    <a:pt x="192543" y="154059"/>
                  </a:lnTo>
                  <a:lnTo>
                    <a:pt x="192543" y="154059"/>
                  </a:lnTo>
                  <a:cubicBezTo>
                    <a:pt x="185101" y="149753"/>
                    <a:pt x="177862" y="145448"/>
                    <a:pt x="170827" y="141156"/>
                  </a:cubicBezTo>
                  <a:lnTo>
                    <a:pt x="170827" y="141156"/>
                  </a:lnTo>
                  <a:lnTo>
                    <a:pt x="170827" y="141156"/>
                  </a:lnTo>
                  <a:cubicBezTo>
                    <a:pt x="169798" y="140521"/>
                    <a:pt x="168655" y="140228"/>
                    <a:pt x="167525" y="140228"/>
                  </a:cubicBezTo>
                  <a:close/>
                  <a:moveTo>
                    <a:pt x="1107708" y="143137"/>
                  </a:moveTo>
                  <a:cubicBezTo>
                    <a:pt x="1106641" y="143137"/>
                    <a:pt x="1105549" y="143416"/>
                    <a:pt x="1104546" y="143988"/>
                  </a:cubicBezTo>
                  <a:lnTo>
                    <a:pt x="1104546" y="143988"/>
                  </a:lnTo>
                  <a:lnTo>
                    <a:pt x="1104546" y="143988"/>
                  </a:lnTo>
                  <a:cubicBezTo>
                    <a:pt x="1097193" y="148229"/>
                    <a:pt x="1089852" y="152344"/>
                    <a:pt x="1082537" y="156345"/>
                  </a:cubicBezTo>
                  <a:lnTo>
                    <a:pt x="1082537" y="156345"/>
                  </a:lnTo>
                  <a:lnTo>
                    <a:pt x="1082537" y="156345"/>
                  </a:lnTo>
                  <a:cubicBezTo>
                    <a:pt x="1079451" y="158034"/>
                    <a:pt x="1078321" y="161882"/>
                    <a:pt x="1080010" y="164955"/>
                  </a:cubicBezTo>
                  <a:lnTo>
                    <a:pt x="1080010" y="164955"/>
                  </a:lnTo>
                  <a:lnTo>
                    <a:pt x="1080010" y="164955"/>
                  </a:lnTo>
                  <a:cubicBezTo>
                    <a:pt x="1081686" y="168054"/>
                    <a:pt x="1085547" y="169171"/>
                    <a:pt x="1088620" y="167482"/>
                  </a:cubicBezTo>
                  <a:lnTo>
                    <a:pt x="1088620" y="167482"/>
                  </a:lnTo>
                  <a:lnTo>
                    <a:pt x="1088620" y="167482"/>
                  </a:lnTo>
                  <a:cubicBezTo>
                    <a:pt x="1096024" y="163444"/>
                    <a:pt x="1103441" y="159278"/>
                    <a:pt x="1110883" y="154999"/>
                  </a:cubicBezTo>
                  <a:lnTo>
                    <a:pt x="1110883" y="154999"/>
                  </a:lnTo>
                  <a:lnTo>
                    <a:pt x="1110883" y="154999"/>
                  </a:lnTo>
                  <a:cubicBezTo>
                    <a:pt x="1113931" y="153246"/>
                    <a:pt x="1114972" y="149360"/>
                    <a:pt x="1113232" y="146324"/>
                  </a:cubicBezTo>
                  <a:lnTo>
                    <a:pt x="1113232" y="146324"/>
                  </a:lnTo>
                  <a:lnTo>
                    <a:pt x="1113232" y="146324"/>
                  </a:lnTo>
                  <a:cubicBezTo>
                    <a:pt x="1112051" y="144280"/>
                    <a:pt x="1109905" y="143137"/>
                    <a:pt x="1107708" y="143137"/>
                  </a:cubicBezTo>
                  <a:close/>
                  <a:moveTo>
                    <a:pt x="211555" y="165628"/>
                  </a:moveTo>
                  <a:cubicBezTo>
                    <a:pt x="209307" y="165628"/>
                    <a:pt x="207123" y="166822"/>
                    <a:pt x="205980" y="168943"/>
                  </a:cubicBezTo>
                  <a:lnTo>
                    <a:pt x="205980" y="168943"/>
                  </a:lnTo>
                  <a:lnTo>
                    <a:pt x="205980" y="168943"/>
                  </a:lnTo>
                  <a:cubicBezTo>
                    <a:pt x="204291" y="172016"/>
                    <a:pt x="205434" y="175877"/>
                    <a:pt x="208519" y="177553"/>
                  </a:cubicBezTo>
                  <a:lnTo>
                    <a:pt x="208519" y="177553"/>
                  </a:lnTo>
                  <a:lnTo>
                    <a:pt x="208519" y="177553"/>
                  </a:lnTo>
                  <a:cubicBezTo>
                    <a:pt x="215873" y="181566"/>
                    <a:pt x="223429" y="185541"/>
                    <a:pt x="231138" y="189491"/>
                  </a:cubicBezTo>
                  <a:lnTo>
                    <a:pt x="231138" y="189491"/>
                  </a:lnTo>
                  <a:lnTo>
                    <a:pt x="231138" y="189491"/>
                  </a:lnTo>
                  <a:cubicBezTo>
                    <a:pt x="234262" y="191078"/>
                    <a:pt x="238084" y="189834"/>
                    <a:pt x="239684" y="186722"/>
                  </a:cubicBezTo>
                  <a:lnTo>
                    <a:pt x="239684" y="186722"/>
                  </a:lnTo>
                  <a:lnTo>
                    <a:pt x="239684" y="186722"/>
                  </a:lnTo>
                  <a:cubicBezTo>
                    <a:pt x="241272" y="183598"/>
                    <a:pt x="240040" y="179775"/>
                    <a:pt x="236916" y="178175"/>
                  </a:cubicBezTo>
                  <a:lnTo>
                    <a:pt x="236916" y="178175"/>
                  </a:lnTo>
                  <a:lnTo>
                    <a:pt x="236916" y="178175"/>
                  </a:lnTo>
                  <a:cubicBezTo>
                    <a:pt x="229296" y="174277"/>
                    <a:pt x="221854" y="170352"/>
                    <a:pt x="214577" y="166403"/>
                  </a:cubicBezTo>
                  <a:lnTo>
                    <a:pt x="214577" y="166403"/>
                  </a:lnTo>
                  <a:lnTo>
                    <a:pt x="214577" y="166403"/>
                  </a:lnTo>
                  <a:cubicBezTo>
                    <a:pt x="213625" y="165869"/>
                    <a:pt x="212583" y="165628"/>
                    <a:pt x="211555" y="165628"/>
                  </a:cubicBezTo>
                  <a:close/>
                  <a:moveTo>
                    <a:pt x="1063157" y="167508"/>
                  </a:moveTo>
                  <a:cubicBezTo>
                    <a:pt x="1062180" y="167508"/>
                    <a:pt x="1061176" y="167736"/>
                    <a:pt x="1060237" y="168219"/>
                  </a:cubicBezTo>
                  <a:lnTo>
                    <a:pt x="1060237" y="168219"/>
                  </a:lnTo>
                  <a:lnTo>
                    <a:pt x="1060237" y="168219"/>
                  </a:lnTo>
                  <a:cubicBezTo>
                    <a:pt x="1052706" y="172130"/>
                    <a:pt x="1045187" y="175927"/>
                    <a:pt x="1037707" y="179598"/>
                  </a:cubicBezTo>
                  <a:lnTo>
                    <a:pt x="1037707" y="179598"/>
                  </a:lnTo>
                  <a:lnTo>
                    <a:pt x="1037707" y="179598"/>
                  </a:lnTo>
                  <a:cubicBezTo>
                    <a:pt x="1034558" y="181147"/>
                    <a:pt x="1033262" y="184957"/>
                    <a:pt x="1034799" y="188094"/>
                  </a:cubicBezTo>
                  <a:lnTo>
                    <a:pt x="1034799" y="188094"/>
                  </a:lnTo>
                  <a:lnTo>
                    <a:pt x="1034799" y="188094"/>
                  </a:lnTo>
                  <a:cubicBezTo>
                    <a:pt x="1036336" y="191243"/>
                    <a:pt x="1040146" y="192564"/>
                    <a:pt x="1043295" y="191002"/>
                  </a:cubicBezTo>
                  <a:lnTo>
                    <a:pt x="1043295" y="191002"/>
                  </a:lnTo>
                  <a:lnTo>
                    <a:pt x="1043295" y="191002"/>
                  </a:lnTo>
                  <a:cubicBezTo>
                    <a:pt x="1050864" y="187281"/>
                    <a:pt x="1058471" y="183446"/>
                    <a:pt x="1066091" y="179496"/>
                  </a:cubicBezTo>
                  <a:lnTo>
                    <a:pt x="1066091" y="179496"/>
                  </a:lnTo>
                  <a:lnTo>
                    <a:pt x="1066091" y="179496"/>
                  </a:lnTo>
                  <a:cubicBezTo>
                    <a:pt x="1069202" y="177883"/>
                    <a:pt x="1070409" y="174048"/>
                    <a:pt x="1068796" y="170937"/>
                  </a:cubicBezTo>
                  <a:lnTo>
                    <a:pt x="1068796" y="170937"/>
                  </a:lnTo>
                  <a:lnTo>
                    <a:pt x="1068796" y="170937"/>
                  </a:lnTo>
                  <a:cubicBezTo>
                    <a:pt x="1067679" y="168752"/>
                    <a:pt x="1065456" y="167508"/>
                    <a:pt x="1063157" y="167508"/>
                  </a:cubicBezTo>
                  <a:close/>
                  <a:moveTo>
                    <a:pt x="256804" y="188741"/>
                  </a:moveTo>
                  <a:cubicBezTo>
                    <a:pt x="254442" y="188741"/>
                    <a:pt x="252168" y="190075"/>
                    <a:pt x="251076" y="192361"/>
                  </a:cubicBezTo>
                  <a:lnTo>
                    <a:pt x="251076" y="192361"/>
                  </a:lnTo>
                  <a:lnTo>
                    <a:pt x="251076" y="192361"/>
                  </a:lnTo>
                  <a:cubicBezTo>
                    <a:pt x="249565" y="195523"/>
                    <a:pt x="250898" y="199308"/>
                    <a:pt x="254061" y="200831"/>
                  </a:cubicBezTo>
                  <a:lnTo>
                    <a:pt x="254061" y="200831"/>
                  </a:lnTo>
                  <a:lnTo>
                    <a:pt x="254061" y="200831"/>
                  </a:lnTo>
                  <a:cubicBezTo>
                    <a:pt x="261655" y="204451"/>
                    <a:pt x="269389" y="208045"/>
                    <a:pt x="277276" y="211563"/>
                  </a:cubicBezTo>
                  <a:lnTo>
                    <a:pt x="277276" y="211563"/>
                  </a:lnTo>
                  <a:lnTo>
                    <a:pt x="277276" y="211563"/>
                  </a:lnTo>
                  <a:cubicBezTo>
                    <a:pt x="280501" y="212998"/>
                    <a:pt x="284235" y="211563"/>
                    <a:pt x="285657" y="208363"/>
                  </a:cubicBezTo>
                  <a:lnTo>
                    <a:pt x="285657" y="208363"/>
                  </a:lnTo>
                  <a:lnTo>
                    <a:pt x="285657" y="208363"/>
                  </a:lnTo>
                  <a:cubicBezTo>
                    <a:pt x="287092" y="205162"/>
                    <a:pt x="285657" y="201403"/>
                    <a:pt x="282457" y="199968"/>
                  </a:cubicBezTo>
                  <a:lnTo>
                    <a:pt x="282457" y="199968"/>
                  </a:lnTo>
                  <a:lnTo>
                    <a:pt x="282457" y="199968"/>
                  </a:lnTo>
                  <a:cubicBezTo>
                    <a:pt x="274672" y="196488"/>
                    <a:pt x="267040" y="192958"/>
                    <a:pt x="259547" y="189364"/>
                  </a:cubicBezTo>
                  <a:lnTo>
                    <a:pt x="259547" y="189364"/>
                  </a:lnTo>
                  <a:lnTo>
                    <a:pt x="259547" y="189364"/>
                  </a:lnTo>
                  <a:cubicBezTo>
                    <a:pt x="258658" y="188945"/>
                    <a:pt x="257731" y="188741"/>
                    <a:pt x="256804" y="188741"/>
                  </a:cubicBezTo>
                  <a:close/>
                  <a:moveTo>
                    <a:pt x="1017566" y="189872"/>
                  </a:moveTo>
                  <a:cubicBezTo>
                    <a:pt x="1016677" y="189872"/>
                    <a:pt x="1015775" y="190062"/>
                    <a:pt x="1014911" y="190456"/>
                  </a:cubicBezTo>
                  <a:lnTo>
                    <a:pt x="1014911" y="190456"/>
                  </a:lnTo>
                  <a:lnTo>
                    <a:pt x="1014911" y="190456"/>
                  </a:lnTo>
                  <a:cubicBezTo>
                    <a:pt x="1007203" y="194025"/>
                    <a:pt x="999519" y="197466"/>
                    <a:pt x="991874" y="200768"/>
                  </a:cubicBezTo>
                  <a:lnTo>
                    <a:pt x="991874" y="200768"/>
                  </a:lnTo>
                  <a:lnTo>
                    <a:pt x="991874" y="200768"/>
                  </a:lnTo>
                  <a:cubicBezTo>
                    <a:pt x="988648" y="202165"/>
                    <a:pt x="987175" y="205912"/>
                    <a:pt x="988572" y="209125"/>
                  </a:cubicBezTo>
                  <a:lnTo>
                    <a:pt x="988572" y="209125"/>
                  </a:lnTo>
                  <a:lnTo>
                    <a:pt x="988572" y="209125"/>
                  </a:lnTo>
                  <a:cubicBezTo>
                    <a:pt x="989969" y="212325"/>
                    <a:pt x="993703" y="213823"/>
                    <a:pt x="996916" y="212427"/>
                  </a:cubicBezTo>
                  <a:lnTo>
                    <a:pt x="996916" y="212427"/>
                  </a:lnTo>
                  <a:lnTo>
                    <a:pt x="996916" y="212427"/>
                  </a:lnTo>
                  <a:cubicBezTo>
                    <a:pt x="1004663" y="209074"/>
                    <a:pt x="1012435" y="205594"/>
                    <a:pt x="1020232" y="201987"/>
                  </a:cubicBezTo>
                  <a:lnTo>
                    <a:pt x="1020232" y="201987"/>
                  </a:lnTo>
                  <a:lnTo>
                    <a:pt x="1020232" y="201987"/>
                  </a:lnTo>
                  <a:cubicBezTo>
                    <a:pt x="1023420" y="200527"/>
                    <a:pt x="1024817" y="196755"/>
                    <a:pt x="1023344" y="193567"/>
                  </a:cubicBezTo>
                  <a:lnTo>
                    <a:pt x="1023344" y="193567"/>
                  </a:lnTo>
                  <a:lnTo>
                    <a:pt x="1023344" y="193567"/>
                  </a:lnTo>
                  <a:cubicBezTo>
                    <a:pt x="1022264" y="191243"/>
                    <a:pt x="1019978" y="189872"/>
                    <a:pt x="1017566" y="189872"/>
                  </a:cubicBezTo>
                  <a:close/>
                  <a:moveTo>
                    <a:pt x="303196" y="209480"/>
                  </a:moveTo>
                  <a:cubicBezTo>
                    <a:pt x="300719" y="209480"/>
                    <a:pt x="298344" y="210953"/>
                    <a:pt x="297328" y="213392"/>
                  </a:cubicBezTo>
                  <a:lnTo>
                    <a:pt x="297328" y="213392"/>
                  </a:lnTo>
                  <a:lnTo>
                    <a:pt x="297328" y="213392"/>
                  </a:lnTo>
                  <a:cubicBezTo>
                    <a:pt x="295982" y="216630"/>
                    <a:pt x="297532" y="220351"/>
                    <a:pt x="300757" y="221697"/>
                  </a:cubicBezTo>
                  <a:lnTo>
                    <a:pt x="300757" y="221697"/>
                  </a:lnTo>
                  <a:lnTo>
                    <a:pt x="300757" y="221697"/>
                  </a:lnTo>
                  <a:cubicBezTo>
                    <a:pt x="308555" y="224923"/>
                    <a:pt x="316467" y="228098"/>
                    <a:pt x="324518" y="231184"/>
                  </a:cubicBezTo>
                  <a:lnTo>
                    <a:pt x="324518" y="231184"/>
                  </a:lnTo>
                  <a:lnTo>
                    <a:pt x="324518" y="231184"/>
                  </a:lnTo>
                  <a:cubicBezTo>
                    <a:pt x="327808" y="232428"/>
                    <a:pt x="331465" y="230803"/>
                    <a:pt x="332722" y="227526"/>
                  </a:cubicBezTo>
                  <a:lnTo>
                    <a:pt x="332722" y="227526"/>
                  </a:lnTo>
                  <a:lnTo>
                    <a:pt x="332722" y="227526"/>
                  </a:lnTo>
                  <a:cubicBezTo>
                    <a:pt x="333980" y="224250"/>
                    <a:pt x="332341" y="220580"/>
                    <a:pt x="329065" y="219322"/>
                  </a:cubicBezTo>
                  <a:lnTo>
                    <a:pt x="329065" y="219322"/>
                  </a:lnTo>
                  <a:lnTo>
                    <a:pt x="329065" y="219322"/>
                  </a:lnTo>
                  <a:cubicBezTo>
                    <a:pt x="321128" y="216274"/>
                    <a:pt x="313317" y="213150"/>
                    <a:pt x="305634" y="209963"/>
                  </a:cubicBezTo>
                  <a:lnTo>
                    <a:pt x="305634" y="209963"/>
                  </a:lnTo>
                  <a:lnTo>
                    <a:pt x="305634" y="209963"/>
                  </a:lnTo>
                  <a:cubicBezTo>
                    <a:pt x="304834" y="209633"/>
                    <a:pt x="304008" y="209480"/>
                    <a:pt x="303196" y="209480"/>
                  </a:cubicBezTo>
                  <a:close/>
                  <a:moveTo>
                    <a:pt x="970983" y="210064"/>
                  </a:moveTo>
                  <a:cubicBezTo>
                    <a:pt x="970196" y="210064"/>
                    <a:pt x="969383" y="210204"/>
                    <a:pt x="968608" y="210521"/>
                  </a:cubicBezTo>
                  <a:lnTo>
                    <a:pt x="968608" y="210521"/>
                  </a:lnTo>
                  <a:lnTo>
                    <a:pt x="968608" y="210521"/>
                  </a:lnTo>
                  <a:cubicBezTo>
                    <a:pt x="960734" y="213696"/>
                    <a:pt x="952911" y="216757"/>
                    <a:pt x="945101" y="219691"/>
                  </a:cubicBezTo>
                  <a:lnTo>
                    <a:pt x="945101" y="219691"/>
                  </a:lnTo>
                  <a:lnTo>
                    <a:pt x="945101" y="219691"/>
                  </a:lnTo>
                  <a:cubicBezTo>
                    <a:pt x="941812" y="220922"/>
                    <a:pt x="940148" y="224580"/>
                    <a:pt x="941380" y="227857"/>
                  </a:cubicBezTo>
                  <a:lnTo>
                    <a:pt x="941380" y="227857"/>
                  </a:lnTo>
                  <a:lnTo>
                    <a:pt x="941380" y="227857"/>
                  </a:lnTo>
                  <a:cubicBezTo>
                    <a:pt x="942599" y="231158"/>
                    <a:pt x="946295" y="232796"/>
                    <a:pt x="949546" y="231578"/>
                  </a:cubicBezTo>
                  <a:lnTo>
                    <a:pt x="949546" y="231578"/>
                  </a:lnTo>
                  <a:lnTo>
                    <a:pt x="949546" y="231578"/>
                  </a:lnTo>
                  <a:cubicBezTo>
                    <a:pt x="957458" y="228619"/>
                    <a:pt x="965395" y="225520"/>
                    <a:pt x="973371" y="222294"/>
                  </a:cubicBezTo>
                  <a:lnTo>
                    <a:pt x="973371" y="222294"/>
                  </a:lnTo>
                  <a:lnTo>
                    <a:pt x="973371" y="222294"/>
                  </a:lnTo>
                  <a:cubicBezTo>
                    <a:pt x="976622" y="220986"/>
                    <a:pt x="978184" y="217290"/>
                    <a:pt x="976876" y="214026"/>
                  </a:cubicBezTo>
                  <a:lnTo>
                    <a:pt x="976876" y="214026"/>
                  </a:lnTo>
                  <a:lnTo>
                    <a:pt x="976876" y="214026"/>
                  </a:lnTo>
                  <a:cubicBezTo>
                    <a:pt x="975872" y="211563"/>
                    <a:pt x="973498" y="210064"/>
                    <a:pt x="970983" y="210064"/>
                  </a:cubicBezTo>
                  <a:close/>
                  <a:moveTo>
                    <a:pt x="350629" y="227679"/>
                  </a:moveTo>
                  <a:cubicBezTo>
                    <a:pt x="348013" y="227679"/>
                    <a:pt x="345562" y="229317"/>
                    <a:pt x="344635" y="231920"/>
                  </a:cubicBezTo>
                  <a:lnTo>
                    <a:pt x="344635" y="231920"/>
                  </a:lnTo>
                  <a:lnTo>
                    <a:pt x="344635" y="231920"/>
                  </a:lnTo>
                  <a:cubicBezTo>
                    <a:pt x="343466" y="235222"/>
                    <a:pt x="345206" y="238855"/>
                    <a:pt x="348508" y="240023"/>
                  </a:cubicBezTo>
                  <a:lnTo>
                    <a:pt x="348508" y="240023"/>
                  </a:lnTo>
                  <a:lnTo>
                    <a:pt x="348508" y="240023"/>
                  </a:lnTo>
                  <a:cubicBezTo>
                    <a:pt x="356471" y="242829"/>
                    <a:pt x="364561" y="245560"/>
                    <a:pt x="372752" y="248189"/>
                  </a:cubicBezTo>
                  <a:lnTo>
                    <a:pt x="372752" y="248189"/>
                  </a:lnTo>
                  <a:lnTo>
                    <a:pt x="372752" y="248189"/>
                  </a:lnTo>
                  <a:cubicBezTo>
                    <a:pt x="376117" y="249268"/>
                    <a:pt x="379686" y="247427"/>
                    <a:pt x="380740" y="244087"/>
                  </a:cubicBezTo>
                  <a:lnTo>
                    <a:pt x="380740" y="244087"/>
                  </a:lnTo>
                  <a:lnTo>
                    <a:pt x="380740" y="244087"/>
                  </a:lnTo>
                  <a:cubicBezTo>
                    <a:pt x="381819" y="240747"/>
                    <a:pt x="379978" y="237166"/>
                    <a:pt x="376638" y="236099"/>
                  </a:cubicBezTo>
                  <a:lnTo>
                    <a:pt x="376638" y="236099"/>
                  </a:lnTo>
                  <a:lnTo>
                    <a:pt x="376638" y="236099"/>
                  </a:lnTo>
                  <a:cubicBezTo>
                    <a:pt x="368548" y="233508"/>
                    <a:pt x="360585" y="230816"/>
                    <a:pt x="352737" y="228047"/>
                  </a:cubicBezTo>
                  <a:lnTo>
                    <a:pt x="352737" y="228047"/>
                  </a:lnTo>
                  <a:lnTo>
                    <a:pt x="352737" y="228047"/>
                  </a:lnTo>
                  <a:cubicBezTo>
                    <a:pt x="352039" y="227806"/>
                    <a:pt x="351327" y="227679"/>
                    <a:pt x="350629" y="227679"/>
                  </a:cubicBezTo>
                  <a:close/>
                  <a:moveTo>
                    <a:pt x="923436" y="227895"/>
                  </a:moveTo>
                  <a:cubicBezTo>
                    <a:pt x="922750" y="227895"/>
                    <a:pt x="922051" y="228009"/>
                    <a:pt x="921365" y="228238"/>
                  </a:cubicBezTo>
                  <a:lnTo>
                    <a:pt x="921365" y="228238"/>
                  </a:lnTo>
                  <a:lnTo>
                    <a:pt x="921365" y="228238"/>
                  </a:lnTo>
                  <a:cubicBezTo>
                    <a:pt x="913339" y="231019"/>
                    <a:pt x="905351" y="233673"/>
                    <a:pt x="897414" y="236188"/>
                  </a:cubicBezTo>
                  <a:lnTo>
                    <a:pt x="897414" y="236188"/>
                  </a:lnTo>
                  <a:lnTo>
                    <a:pt x="897414" y="236188"/>
                  </a:lnTo>
                  <a:cubicBezTo>
                    <a:pt x="894061" y="237241"/>
                    <a:pt x="892220" y="240810"/>
                    <a:pt x="893274" y="244150"/>
                  </a:cubicBezTo>
                  <a:lnTo>
                    <a:pt x="893274" y="244150"/>
                  </a:lnTo>
                  <a:lnTo>
                    <a:pt x="893274" y="244150"/>
                  </a:lnTo>
                  <a:cubicBezTo>
                    <a:pt x="894341" y="247490"/>
                    <a:pt x="897909" y="249357"/>
                    <a:pt x="901249" y="248290"/>
                  </a:cubicBezTo>
                  <a:lnTo>
                    <a:pt x="901249" y="248290"/>
                  </a:lnTo>
                  <a:lnTo>
                    <a:pt x="901249" y="248290"/>
                  </a:lnTo>
                  <a:cubicBezTo>
                    <a:pt x="909301" y="245738"/>
                    <a:pt x="917391" y="243058"/>
                    <a:pt x="925518" y="240251"/>
                  </a:cubicBezTo>
                  <a:lnTo>
                    <a:pt x="925518" y="240251"/>
                  </a:lnTo>
                  <a:lnTo>
                    <a:pt x="925518" y="240251"/>
                  </a:lnTo>
                  <a:cubicBezTo>
                    <a:pt x="928833" y="239096"/>
                    <a:pt x="930585" y="235476"/>
                    <a:pt x="929442" y="232162"/>
                  </a:cubicBezTo>
                  <a:lnTo>
                    <a:pt x="929442" y="232162"/>
                  </a:lnTo>
                  <a:lnTo>
                    <a:pt x="929442" y="232162"/>
                  </a:lnTo>
                  <a:cubicBezTo>
                    <a:pt x="928528" y="229533"/>
                    <a:pt x="926064" y="227895"/>
                    <a:pt x="923436" y="227895"/>
                  </a:cubicBezTo>
                  <a:close/>
                  <a:moveTo>
                    <a:pt x="875024" y="243236"/>
                  </a:moveTo>
                  <a:cubicBezTo>
                    <a:pt x="874453" y="243236"/>
                    <a:pt x="873856" y="243312"/>
                    <a:pt x="873272" y="243477"/>
                  </a:cubicBezTo>
                  <a:lnTo>
                    <a:pt x="873272" y="243477"/>
                  </a:lnTo>
                  <a:lnTo>
                    <a:pt x="873272" y="243477"/>
                  </a:lnTo>
                  <a:cubicBezTo>
                    <a:pt x="865118" y="245826"/>
                    <a:pt x="857016" y="248023"/>
                    <a:pt x="848939" y="250106"/>
                  </a:cubicBezTo>
                  <a:lnTo>
                    <a:pt x="848939" y="250106"/>
                  </a:lnTo>
                  <a:lnTo>
                    <a:pt x="848939" y="250106"/>
                  </a:lnTo>
                  <a:cubicBezTo>
                    <a:pt x="845536" y="250970"/>
                    <a:pt x="843491" y="254437"/>
                    <a:pt x="844367" y="257828"/>
                  </a:cubicBezTo>
                  <a:lnTo>
                    <a:pt x="844367" y="257828"/>
                  </a:lnTo>
                  <a:lnTo>
                    <a:pt x="844367" y="257828"/>
                  </a:lnTo>
                  <a:cubicBezTo>
                    <a:pt x="845244" y="261231"/>
                    <a:pt x="848711" y="263250"/>
                    <a:pt x="852101" y="262400"/>
                  </a:cubicBezTo>
                  <a:lnTo>
                    <a:pt x="852101" y="262400"/>
                  </a:lnTo>
                  <a:lnTo>
                    <a:pt x="852101" y="262400"/>
                  </a:lnTo>
                  <a:cubicBezTo>
                    <a:pt x="860293" y="260291"/>
                    <a:pt x="868509" y="258056"/>
                    <a:pt x="876777" y="255681"/>
                  </a:cubicBezTo>
                  <a:lnTo>
                    <a:pt x="876777" y="255681"/>
                  </a:lnTo>
                  <a:lnTo>
                    <a:pt x="876777" y="255681"/>
                  </a:lnTo>
                  <a:cubicBezTo>
                    <a:pt x="880155" y="254716"/>
                    <a:pt x="882098" y="251186"/>
                    <a:pt x="881133" y="247820"/>
                  </a:cubicBezTo>
                  <a:lnTo>
                    <a:pt x="881133" y="247820"/>
                  </a:lnTo>
                  <a:lnTo>
                    <a:pt x="881133" y="247820"/>
                  </a:lnTo>
                  <a:cubicBezTo>
                    <a:pt x="880333" y="245039"/>
                    <a:pt x="877780" y="243236"/>
                    <a:pt x="875024" y="243236"/>
                  </a:cubicBezTo>
                  <a:close/>
                  <a:moveTo>
                    <a:pt x="398989" y="243236"/>
                  </a:moveTo>
                  <a:cubicBezTo>
                    <a:pt x="396234" y="243236"/>
                    <a:pt x="393706" y="245039"/>
                    <a:pt x="392894" y="247808"/>
                  </a:cubicBezTo>
                  <a:lnTo>
                    <a:pt x="392894" y="247808"/>
                  </a:lnTo>
                  <a:lnTo>
                    <a:pt x="392894" y="247808"/>
                  </a:lnTo>
                  <a:cubicBezTo>
                    <a:pt x="391916" y="251173"/>
                    <a:pt x="393859" y="254704"/>
                    <a:pt x="397224" y="255681"/>
                  </a:cubicBezTo>
                  <a:lnTo>
                    <a:pt x="397224" y="255681"/>
                  </a:lnTo>
                  <a:lnTo>
                    <a:pt x="397224" y="255681"/>
                  </a:lnTo>
                  <a:cubicBezTo>
                    <a:pt x="405339" y="258044"/>
                    <a:pt x="413556" y="260304"/>
                    <a:pt x="421887" y="262476"/>
                  </a:cubicBezTo>
                  <a:lnTo>
                    <a:pt x="421887" y="262476"/>
                  </a:lnTo>
                  <a:lnTo>
                    <a:pt x="421887" y="262476"/>
                  </a:lnTo>
                  <a:cubicBezTo>
                    <a:pt x="425252" y="263327"/>
                    <a:pt x="428745" y="261333"/>
                    <a:pt x="429621" y="257929"/>
                  </a:cubicBezTo>
                  <a:lnTo>
                    <a:pt x="429621" y="257929"/>
                  </a:lnTo>
                  <a:lnTo>
                    <a:pt x="429621" y="257929"/>
                  </a:lnTo>
                  <a:cubicBezTo>
                    <a:pt x="430510" y="254538"/>
                    <a:pt x="428478" y="251072"/>
                    <a:pt x="425075" y="250183"/>
                  </a:cubicBezTo>
                  <a:lnTo>
                    <a:pt x="425075" y="250183"/>
                  </a:lnTo>
                  <a:lnTo>
                    <a:pt x="425075" y="250183"/>
                  </a:lnTo>
                  <a:cubicBezTo>
                    <a:pt x="416883" y="248049"/>
                    <a:pt x="408768" y="245814"/>
                    <a:pt x="400767" y="243490"/>
                  </a:cubicBezTo>
                  <a:lnTo>
                    <a:pt x="400767" y="243490"/>
                  </a:lnTo>
                  <a:lnTo>
                    <a:pt x="400767" y="243490"/>
                  </a:lnTo>
                  <a:cubicBezTo>
                    <a:pt x="400170" y="243312"/>
                    <a:pt x="399574" y="243236"/>
                    <a:pt x="398989" y="243236"/>
                  </a:cubicBezTo>
                  <a:close/>
                  <a:moveTo>
                    <a:pt x="825851" y="255885"/>
                  </a:moveTo>
                  <a:cubicBezTo>
                    <a:pt x="825381" y="255885"/>
                    <a:pt x="824911" y="255936"/>
                    <a:pt x="824442" y="256037"/>
                  </a:cubicBezTo>
                  <a:lnTo>
                    <a:pt x="824442" y="256037"/>
                  </a:lnTo>
                  <a:lnTo>
                    <a:pt x="824442" y="256037"/>
                  </a:lnTo>
                  <a:cubicBezTo>
                    <a:pt x="816161" y="257917"/>
                    <a:pt x="807944" y="259669"/>
                    <a:pt x="799766" y="261295"/>
                  </a:cubicBezTo>
                  <a:lnTo>
                    <a:pt x="799766" y="261295"/>
                  </a:lnTo>
                  <a:lnTo>
                    <a:pt x="799766" y="261295"/>
                  </a:lnTo>
                  <a:cubicBezTo>
                    <a:pt x="796324" y="261968"/>
                    <a:pt x="794102" y="265308"/>
                    <a:pt x="794775" y="268750"/>
                  </a:cubicBezTo>
                  <a:lnTo>
                    <a:pt x="794775" y="268750"/>
                  </a:lnTo>
                  <a:lnTo>
                    <a:pt x="794775" y="268750"/>
                  </a:lnTo>
                  <a:cubicBezTo>
                    <a:pt x="795461" y="272191"/>
                    <a:pt x="798813" y="274464"/>
                    <a:pt x="802242" y="273740"/>
                  </a:cubicBezTo>
                  <a:lnTo>
                    <a:pt x="802242" y="273740"/>
                  </a:lnTo>
                  <a:lnTo>
                    <a:pt x="802242" y="273740"/>
                  </a:lnTo>
                  <a:cubicBezTo>
                    <a:pt x="810535" y="272102"/>
                    <a:pt x="818866" y="270337"/>
                    <a:pt x="827248" y="268419"/>
                  </a:cubicBezTo>
                  <a:lnTo>
                    <a:pt x="827248" y="268419"/>
                  </a:lnTo>
                  <a:lnTo>
                    <a:pt x="827248" y="268419"/>
                  </a:lnTo>
                  <a:cubicBezTo>
                    <a:pt x="830677" y="267645"/>
                    <a:pt x="832811" y="264241"/>
                    <a:pt x="832036" y="260825"/>
                  </a:cubicBezTo>
                  <a:lnTo>
                    <a:pt x="832036" y="260825"/>
                  </a:lnTo>
                  <a:lnTo>
                    <a:pt x="832036" y="260825"/>
                  </a:lnTo>
                  <a:cubicBezTo>
                    <a:pt x="831363" y="257878"/>
                    <a:pt x="828747" y="255885"/>
                    <a:pt x="825851" y="255885"/>
                  </a:cubicBezTo>
                  <a:close/>
                  <a:moveTo>
                    <a:pt x="448137" y="255999"/>
                  </a:moveTo>
                  <a:cubicBezTo>
                    <a:pt x="445242" y="255999"/>
                    <a:pt x="442626" y="257993"/>
                    <a:pt x="441965" y="260939"/>
                  </a:cubicBezTo>
                  <a:lnTo>
                    <a:pt x="441965" y="260939"/>
                  </a:lnTo>
                  <a:lnTo>
                    <a:pt x="441965" y="260939"/>
                  </a:lnTo>
                  <a:cubicBezTo>
                    <a:pt x="441178" y="264355"/>
                    <a:pt x="443311" y="267759"/>
                    <a:pt x="446740" y="268546"/>
                  </a:cubicBezTo>
                  <a:lnTo>
                    <a:pt x="446740" y="268546"/>
                  </a:lnTo>
                  <a:lnTo>
                    <a:pt x="446740" y="268546"/>
                  </a:lnTo>
                  <a:cubicBezTo>
                    <a:pt x="454970" y="270426"/>
                    <a:pt x="463313" y="272216"/>
                    <a:pt x="471746" y="273893"/>
                  </a:cubicBezTo>
                  <a:lnTo>
                    <a:pt x="471746" y="273893"/>
                  </a:lnTo>
                  <a:lnTo>
                    <a:pt x="471746" y="273893"/>
                  </a:lnTo>
                  <a:cubicBezTo>
                    <a:pt x="475187" y="274629"/>
                    <a:pt x="478527" y="272343"/>
                    <a:pt x="479213" y="268902"/>
                  </a:cubicBezTo>
                  <a:lnTo>
                    <a:pt x="479213" y="268902"/>
                  </a:lnTo>
                  <a:lnTo>
                    <a:pt x="479213" y="268902"/>
                  </a:lnTo>
                  <a:cubicBezTo>
                    <a:pt x="479899" y="265460"/>
                    <a:pt x="477664" y="262120"/>
                    <a:pt x="474222" y="261434"/>
                  </a:cubicBezTo>
                  <a:lnTo>
                    <a:pt x="474222" y="261434"/>
                  </a:lnTo>
                  <a:lnTo>
                    <a:pt x="474222" y="261434"/>
                  </a:lnTo>
                  <a:cubicBezTo>
                    <a:pt x="465904" y="259783"/>
                    <a:pt x="457687" y="258031"/>
                    <a:pt x="449559" y="256164"/>
                  </a:cubicBezTo>
                  <a:lnTo>
                    <a:pt x="449559" y="256164"/>
                  </a:lnTo>
                  <a:lnTo>
                    <a:pt x="449559" y="256164"/>
                  </a:lnTo>
                  <a:cubicBezTo>
                    <a:pt x="449090" y="256050"/>
                    <a:pt x="448620" y="255999"/>
                    <a:pt x="448137" y="255999"/>
                  </a:cubicBezTo>
                  <a:close/>
                  <a:moveTo>
                    <a:pt x="776030" y="265727"/>
                  </a:moveTo>
                  <a:cubicBezTo>
                    <a:pt x="775675" y="265727"/>
                    <a:pt x="775332" y="265752"/>
                    <a:pt x="774963" y="265816"/>
                  </a:cubicBezTo>
                  <a:lnTo>
                    <a:pt x="774963" y="265816"/>
                  </a:lnTo>
                  <a:lnTo>
                    <a:pt x="774963" y="265816"/>
                  </a:lnTo>
                  <a:cubicBezTo>
                    <a:pt x="766620" y="267225"/>
                    <a:pt x="758314" y="268495"/>
                    <a:pt x="750059" y="269626"/>
                  </a:cubicBezTo>
                  <a:lnTo>
                    <a:pt x="750059" y="269626"/>
                  </a:lnTo>
                  <a:lnTo>
                    <a:pt x="750059" y="269626"/>
                  </a:lnTo>
                  <a:cubicBezTo>
                    <a:pt x="746580" y="270096"/>
                    <a:pt x="744154" y="273309"/>
                    <a:pt x="744637" y="276776"/>
                  </a:cubicBezTo>
                  <a:lnTo>
                    <a:pt x="744637" y="276776"/>
                  </a:lnTo>
                  <a:lnTo>
                    <a:pt x="744637" y="276776"/>
                  </a:lnTo>
                  <a:cubicBezTo>
                    <a:pt x="745106" y="280255"/>
                    <a:pt x="748320" y="282694"/>
                    <a:pt x="751787" y="282198"/>
                  </a:cubicBezTo>
                  <a:lnTo>
                    <a:pt x="751787" y="282198"/>
                  </a:lnTo>
                  <a:lnTo>
                    <a:pt x="751787" y="282198"/>
                  </a:lnTo>
                  <a:cubicBezTo>
                    <a:pt x="760156" y="281056"/>
                    <a:pt x="768588" y="279773"/>
                    <a:pt x="777072" y="278350"/>
                  </a:cubicBezTo>
                  <a:lnTo>
                    <a:pt x="777072" y="278350"/>
                  </a:lnTo>
                  <a:lnTo>
                    <a:pt x="777072" y="278350"/>
                  </a:lnTo>
                  <a:cubicBezTo>
                    <a:pt x="780526" y="277766"/>
                    <a:pt x="782863" y="274490"/>
                    <a:pt x="782278" y="271023"/>
                  </a:cubicBezTo>
                  <a:lnTo>
                    <a:pt x="782278" y="271023"/>
                  </a:lnTo>
                  <a:lnTo>
                    <a:pt x="782278" y="271023"/>
                  </a:lnTo>
                  <a:cubicBezTo>
                    <a:pt x="781758" y="267924"/>
                    <a:pt x="779078" y="265727"/>
                    <a:pt x="776030" y="265727"/>
                  </a:cubicBezTo>
                  <a:close/>
                  <a:moveTo>
                    <a:pt x="497958" y="265879"/>
                  </a:moveTo>
                  <a:cubicBezTo>
                    <a:pt x="494923" y="265879"/>
                    <a:pt x="492230" y="268076"/>
                    <a:pt x="491710" y="271188"/>
                  </a:cubicBezTo>
                  <a:lnTo>
                    <a:pt x="491710" y="271188"/>
                  </a:lnTo>
                  <a:lnTo>
                    <a:pt x="491710" y="271188"/>
                  </a:lnTo>
                  <a:cubicBezTo>
                    <a:pt x="491126" y="274642"/>
                    <a:pt x="493462" y="277906"/>
                    <a:pt x="496917" y="278490"/>
                  </a:cubicBezTo>
                  <a:lnTo>
                    <a:pt x="496917" y="278490"/>
                  </a:lnTo>
                  <a:lnTo>
                    <a:pt x="496917" y="278490"/>
                  </a:lnTo>
                  <a:cubicBezTo>
                    <a:pt x="505260" y="279900"/>
                    <a:pt x="513706" y="281183"/>
                    <a:pt x="522214" y="282351"/>
                  </a:cubicBezTo>
                  <a:lnTo>
                    <a:pt x="522214" y="282351"/>
                  </a:lnTo>
                  <a:lnTo>
                    <a:pt x="522214" y="282351"/>
                  </a:lnTo>
                  <a:cubicBezTo>
                    <a:pt x="525643" y="282859"/>
                    <a:pt x="528882" y="280395"/>
                    <a:pt x="529364" y="276915"/>
                  </a:cubicBezTo>
                  <a:lnTo>
                    <a:pt x="529364" y="276915"/>
                  </a:lnTo>
                  <a:lnTo>
                    <a:pt x="529364" y="276915"/>
                  </a:lnTo>
                  <a:cubicBezTo>
                    <a:pt x="529847" y="273448"/>
                    <a:pt x="527409" y="270236"/>
                    <a:pt x="523942" y="269765"/>
                  </a:cubicBezTo>
                  <a:lnTo>
                    <a:pt x="523942" y="269765"/>
                  </a:lnTo>
                  <a:lnTo>
                    <a:pt x="523942" y="269765"/>
                  </a:lnTo>
                  <a:cubicBezTo>
                    <a:pt x="515547" y="268622"/>
                    <a:pt x="507241" y="267340"/>
                    <a:pt x="499012" y="265968"/>
                  </a:cubicBezTo>
                  <a:lnTo>
                    <a:pt x="499012" y="265968"/>
                  </a:lnTo>
                  <a:lnTo>
                    <a:pt x="499012" y="265968"/>
                  </a:lnTo>
                  <a:cubicBezTo>
                    <a:pt x="498657" y="265905"/>
                    <a:pt x="498314" y="265879"/>
                    <a:pt x="497958" y="265879"/>
                  </a:cubicBezTo>
                  <a:close/>
                  <a:moveTo>
                    <a:pt x="725714" y="272648"/>
                  </a:moveTo>
                  <a:cubicBezTo>
                    <a:pt x="725498" y="272648"/>
                    <a:pt x="725270" y="272661"/>
                    <a:pt x="725041" y="272686"/>
                  </a:cubicBezTo>
                  <a:lnTo>
                    <a:pt x="725041" y="272686"/>
                  </a:lnTo>
                  <a:lnTo>
                    <a:pt x="725041" y="272686"/>
                  </a:lnTo>
                  <a:cubicBezTo>
                    <a:pt x="716608" y="273588"/>
                    <a:pt x="708239" y="274363"/>
                    <a:pt x="699934" y="274998"/>
                  </a:cubicBezTo>
                  <a:lnTo>
                    <a:pt x="699934" y="274998"/>
                  </a:lnTo>
                  <a:lnTo>
                    <a:pt x="699934" y="274998"/>
                  </a:lnTo>
                  <a:cubicBezTo>
                    <a:pt x="696441" y="275265"/>
                    <a:pt x="693825" y="278325"/>
                    <a:pt x="694092" y="281817"/>
                  </a:cubicBezTo>
                  <a:lnTo>
                    <a:pt x="694092" y="281817"/>
                  </a:lnTo>
                  <a:lnTo>
                    <a:pt x="694092" y="281817"/>
                  </a:lnTo>
                  <a:cubicBezTo>
                    <a:pt x="694359" y="285310"/>
                    <a:pt x="697368" y="287926"/>
                    <a:pt x="700912" y="287659"/>
                  </a:cubicBezTo>
                  <a:lnTo>
                    <a:pt x="700912" y="287659"/>
                  </a:lnTo>
                  <a:lnTo>
                    <a:pt x="700912" y="287659"/>
                  </a:lnTo>
                  <a:cubicBezTo>
                    <a:pt x="709344" y="287012"/>
                    <a:pt x="717840" y="286224"/>
                    <a:pt x="726387" y="285310"/>
                  </a:cubicBezTo>
                  <a:lnTo>
                    <a:pt x="726387" y="285310"/>
                  </a:lnTo>
                  <a:lnTo>
                    <a:pt x="726387" y="285310"/>
                  </a:lnTo>
                  <a:cubicBezTo>
                    <a:pt x="729867" y="284942"/>
                    <a:pt x="732394" y="281817"/>
                    <a:pt x="732026" y="278325"/>
                  </a:cubicBezTo>
                  <a:lnTo>
                    <a:pt x="732026" y="278325"/>
                  </a:lnTo>
                  <a:lnTo>
                    <a:pt x="732026" y="278325"/>
                  </a:lnTo>
                  <a:cubicBezTo>
                    <a:pt x="731683" y="275074"/>
                    <a:pt x="728927" y="272648"/>
                    <a:pt x="725714" y="272648"/>
                  </a:cubicBezTo>
                  <a:close/>
                  <a:moveTo>
                    <a:pt x="548274" y="272775"/>
                  </a:moveTo>
                  <a:cubicBezTo>
                    <a:pt x="545061" y="272775"/>
                    <a:pt x="542305" y="275188"/>
                    <a:pt x="541962" y="278452"/>
                  </a:cubicBezTo>
                  <a:lnTo>
                    <a:pt x="541962" y="278452"/>
                  </a:lnTo>
                  <a:lnTo>
                    <a:pt x="541962" y="278452"/>
                  </a:lnTo>
                  <a:cubicBezTo>
                    <a:pt x="541594" y="281932"/>
                    <a:pt x="544121" y="285069"/>
                    <a:pt x="547601" y="285437"/>
                  </a:cubicBezTo>
                  <a:lnTo>
                    <a:pt x="547601" y="285437"/>
                  </a:lnTo>
                  <a:lnTo>
                    <a:pt x="547601" y="285437"/>
                  </a:lnTo>
                  <a:cubicBezTo>
                    <a:pt x="556021" y="286326"/>
                    <a:pt x="564504" y="287100"/>
                    <a:pt x="573089" y="287748"/>
                  </a:cubicBezTo>
                  <a:lnTo>
                    <a:pt x="573089" y="287748"/>
                  </a:lnTo>
                  <a:lnTo>
                    <a:pt x="573089" y="287748"/>
                  </a:lnTo>
                  <a:cubicBezTo>
                    <a:pt x="576645" y="287926"/>
                    <a:pt x="579630" y="285386"/>
                    <a:pt x="579896" y="281894"/>
                  </a:cubicBezTo>
                  <a:lnTo>
                    <a:pt x="579896" y="281894"/>
                  </a:lnTo>
                  <a:lnTo>
                    <a:pt x="579896" y="281894"/>
                  </a:lnTo>
                  <a:cubicBezTo>
                    <a:pt x="580163" y="278401"/>
                    <a:pt x="577534" y="275353"/>
                    <a:pt x="574042" y="275087"/>
                  </a:cubicBezTo>
                  <a:lnTo>
                    <a:pt x="574042" y="275087"/>
                  </a:lnTo>
                  <a:lnTo>
                    <a:pt x="574042" y="275087"/>
                  </a:lnTo>
                  <a:cubicBezTo>
                    <a:pt x="565597" y="274451"/>
                    <a:pt x="557240" y="273689"/>
                    <a:pt x="548947" y="272813"/>
                  </a:cubicBezTo>
                  <a:lnTo>
                    <a:pt x="548947" y="272813"/>
                  </a:lnTo>
                  <a:lnTo>
                    <a:pt x="548947" y="272813"/>
                  </a:lnTo>
                  <a:cubicBezTo>
                    <a:pt x="548719" y="272788"/>
                    <a:pt x="548490" y="272775"/>
                    <a:pt x="548274" y="272775"/>
                  </a:cubicBezTo>
                  <a:close/>
                  <a:moveTo>
                    <a:pt x="675093" y="276547"/>
                  </a:moveTo>
                  <a:cubicBezTo>
                    <a:pt x="674992" y="276547"/>
                    <a:pt x="674890" y="276547"/>
                    <a:pt x="674788" y="276547"/>
                  </a:cubicBezTo>
                  <a:lnTo>
                    <a:pt x="674788" y="276547"/>
                  </a:lnTo>
                  <a:lnTo>
                    <a:pt x="674788" y="276547"/>
                  </a:lnTo>
                  <a:cubicBezTo>
                    <a:pt x="666330" y="276941"/>
                    <a:pt x="657923" y="277195"/>
                    <a:pt x="649592" y="277335"/>
                  </a:cubicBezTo>
                  <a:lnTo>
                    <a:pt x="649592" y="277335"/>
                  </a:lnTo>
                  <a:lnTo>
                    <a:pt x="649592" y="277335"/>
                  </a:lnTo>
                  <a:cubicBezTo>
                    <a:pt x="646087" y="277385"/>
                    <a:pt x="643293" y="280281"/>
                    <a:pt x="643357" y="283786"/>
                  </a:cubicBezTo>
                  <a:lnTo>
                    <a:pt x="643357" y="283786"/>
                  </a:lnTo>
                  <a:lnTo>
                    <a:pt x="643357" y="283786"/>
                  </a:lnTo>
                  <a:cubicBezTo>
                    <a:pt x="643407" y="287253"/>
                    <a:pt x="646239" y="290034"/>
                    <a:pt x="649707" y="290034"/>
                  </a:cubicBezTo>
                  <a:lnTo>
                    <a:pt x="649707" y="290034"/>
                  </a:lnTo>
                  <a:lnTo>
                    <a:pt x="649707" y="290034"/>
                  </a:lnTo>
                  <a:cubicBezTo>
                    <a:pt x="649732" y="290034"/>
                    <a:pt x="649770" y="290034"/>
                    <a:pt x="649808" y="290034"/>
                  </a:cubicBezTo>
                  <a:lnTo>
                    <a:pt x="649808" y="290034"/>
                  </a:lnTo>
                  <a:lnTo>
                    <a:pt x="649808" y="290034"/>
                  </a:lnTo>
                  <a:cubicBezTo>
                    <a:pt x="658266" y="289894"/>
                    <a:pt x="666788" y="289628"/>
                    <a:pt x="675373" y="289234"/>
                  </a:cubicBezTo>
                  <a:lnTo>
                    <a:pt x="675373" y="289234"/>
                  </a:lnTo>
                  <a:lnTo>
                    <a:pt x="675373" y="289234"/>
                  </a:lnTo>
                  <a:cubicBezTo>
                    <a:pt x="678878" y="289069"/>
                    <a:pt x="681583" y="286097"/>
                    <a:pt x="681430" y="282592"/>
                  </a:cubicBezTo>
                  <a:lnTo>
                    <a:pt x="681430" y="282592"/>
                  </a:lnTo>
                  <a:lnTo>
                    <a:pt x="681430" y="282592"/>
                  </a:lnTo>
                  <a:cubicBezTo>
                    <a:pt x="681265" y="279201"/>
                    <a:pt x="678459" y="276547"/>
                    <a:pt x="675093" y="276547"/>
                  </a:cubicBezTo>
                  <a:close/>
                  <a:moveTo>
                    <a:pt x="598908" y="276598"/>
                  </a:moveTo>
                  <a:cubicBezTo>
                    <a:pt x="595530" y="276598"/>
                    <a:pt x="592723" y="279252"/>
                    <a:pt x="592571" y="282656"/>
                  </a:cubicBezTo>
                  <a:lnTo>
                    <a:pt x="592571" y="282656"/>
                  </a:lnTo>
                  <a:lnTo>
                    <a:pt x="592571" y="282656"/>
                  </a:lnTo>
                  <a:cubicBezTo>
                    <a:pt x="592418" y="286161"/>
                    <a:pt x="595123" y="289132"/>
                    <a:pt x="598628" y="289285"/>
                  </a:cubicBezTo>
                  <a:lnTo>
                    <a:pt x="598628" y="289285"/>
                  </a:lnTo>
                  <a:lnTo>
                    <a:pt x="598628" y="289285"/>
                  </a:lnTo>
                  <a:cubicBezTo>
                    <a:pt x="607086" y="289666"/>
                    <a:pt x="615608" y="289933"/>
                    <a:pt x="624205" y="290059"/>
                  </a:cubicBezTo>
                  <a:lnTo>
                    <a:pt x="624205" y="290059"/>
                  </a:lnTo>
                  <a:lnTo>
                    <a:pt x="624205" y="290059"/>
                  </a:lnTo>
                  <a:cubicBezTo>
                    <a:pt x="627698" y="290021"/>
                    <a:pt x="630593" y="287304"/>
                    <a:pt x="630644" y="283799"/>
                  </a:cubicBezTo>
                  <a:lnTo>
                    <a:pt x="630644" y="283799"/>
                  </a:lnTo>
                  <a:lnTo>
                    <a:pt x="630644" y="283799"/>
                  </a:lnTo>
                  <a:cubicBezTo>
                    <a:pt x="630695" y="280281"/>
                    <a:pt x="627888" y="277398"/>
                    <a:pt x="624383" y="277360"/>
                  </a:cubicBezTo>
                  <a:lnTo>
                    <a:pt x="624383" y="277360"/>
                  </a:lnTo>
                  <a:lnTo>
                    <a:pt x="624383" y="277360"/>
                  </a:lnTo>
                  <a:cubicBezTo>
                    <a:pt x="615925" y="277233"/>
                    <a:pt x="607531" y="276979"/>
                    <a:pt x="599200" y="276598"/>
                  </a:cubicBezTo>
                  <a:lnTo>
                    <a:pt x="599200" y="276598"/>
                  </a:lnTo>
                  <a:lnTo>
                    <a:pt x="599200" y="276598"/>
                  </a:lnTo>
                  <a:cubicBezTo>
                    <a:pt x="599098" y="276598"/>
                    <a:pt x="599009" y="276598"/>
                    <a:pt x="598908" y="276598"/>
                  </a:cubicBezTo>
                  <a:close/>
                </a:path>
              </a:pathLst>
            </a:custGeom>
            <a:solidFill>
              <a:srgbClr val="81ABA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20" name="Freeform: Shape 719">
              <a:extLst>
                <a:ext uri="{FF2B5EF4-FFF2-40B4-BE49-F238E27FC236}">
                  <a16:creationId xmlns:a16="http://schemas.microsoft.com/office/drawing/2014/main" id="{D8DBFF41-4599-8BA0-18C1-DCE48D6352D9}"/>
                </a:ext>
              </a:extLst>
            </p:cNvPr>
            <p:cNvSpPr/>
            <p:nvPr/>
          </p:nvSpPr>
          <p:spPr>
            <a:xfrm flipV="1">
              <a:off x="6895401" y="2525206"/>
              <a:ext cx="17153" cy="24546"/>
            </a:xfrm>
            <a:custGeom>
              <a:avLst/>
              <a:gdLst>
                <a:gd name="connsiteX0" fmla="*/ 6402 w 17153"/>
                <a:gd name="connsiteY0" fmla="*/ 128 h 24546"/>
                <a:gd name="connsiteX1" fmla="*/ 4332 w 17153"/>
                <a:gd name="connsiteY1" fmla="*/ 471 h 24546"/>
                <a:gd name="connsiteX2" fmla="*/ 4332 w 17153"/>
                <a:gd name="connsiteY2" fmla="*/ 471 h 24546"/>
                <a:gd name="connsiteX3" fmla="*/ 4332 w 17153"/>
                <a:gd name="connsiteY3" fmla="*/ 471 h 24546"/>
                <a:gd name="connsiteX4" fmla="*/ 408 w 17153"/>
                <a:gd name="connsiteY4" fmla="*/ 8561 h 24546"/>
                <a:gd name="connsiteX5" fmla="*/ 408 w 17153"/>
                <a:gd name="connsiteY5" fmla="*/ 8561 h 24546"/>
                <a:gd name="connsiteX6" fmla="*/ 408 w 17153"/>
                <a:gd name="connsiteY6" fmla="*/ 8561 h 24546"/>
                <a:gd name="connsiteX7" fmla="*/ 4954 w 17153"/>
                <a:gd name="connsiteY7" fmla="*/ 20638 h 24546"/>
                <a:gd name="connsiteX8" fmla="*/ 4954 w 17153"/>
                <a:gd name="connsiteY8" fmla="*/ 20638 h 24546"/>
                <a:gd name="connsiteX9" fmla="*/ 4954 w 17153"/>
                <a:gd name="connsiteY9" fmla="*/ 20638 h 24546"/>
                <a:gd name="connsiteX10" fmla="*/ 13184 w 17153"/>
                <a:gd name="connsiteY10" fmla="*/ 24232 h 24546"/>
                <a:gd name="connsiteX11" fmla="*/ 13184 w 17153"/>
                <a:gd name="connsiteY11" fmla="*/ 24232 h 24546"/>
                <a:gd name="connsiteX12" fmla="*/ 13184 w 17153"/>
                <a:gd name="connsiteY12" fmla="*/ 24232 h 24546"/>
                <a:gd name="connsiteX13" fmla="*/ 16765 w 17153"/>
                <a:gd name="connsiteY13" fmla="*/ 16003 h 24546"/>
                <a:gd name="connsiteX14" fmla="*/ 16765 w 17153"/>
                <a:gd name="connsiteY14" fmla="*/ 16003 h 24546"/>
                <a:gd name="connsiteX15" fmla="*/ 16765 w 17153"/>
                <a:gd name="connsiteY15" fmla="*/ 16003 h 24546"/>
                <a:gd name="connsiteX16" fmla="*/ 12409 w 17153"/>
                <a:gd name="connsiteY16" fmla="*/ 4395 h 24546"/>
                <a:gd name="connsiteX17" fmla="*/ 12409 w 17153"/>
                <a:gd name="connsiteY17" fmla="*/ 4395 h 24546"/>
                <a:gd name="connsiteX18" fmla="*/ 12409 w 17153"/>
                <a:gd name="connsiteY18" fmla="*/ 4395 h 24546"/>
                <a:gd name="connsiteX19" fmla="*/ 6402 w 17153"/>
                <a:gd name="connsiteY19" fmla="*/ 128 h 24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7153" h="24546">
                  <a:moveTo>
                    <a:pt x="6402" y="128"/>
                  </a:moveTo>
                  <a:cubicBezTo>
                    <a:pt x="5716" y="128"/>
                    <a:pt x="5018" y="242"/>
                    <a:pt x="4332" y="471"/>
                  </a:cubicBezTo>
                  <a:lnTo>
                    <a:pt x="4332" y="471"/>
                  </a:lnTo>
                  <a:lnTo>
                    <a:pt x="4332" y="471"/>
                  </a:lnTo>
                  <a:cubicBezTo>
                    <a:pt x="1017" y="1627"/>
                    <a:pt x="-748" y="5234"/>
                    <a:pt x="408" y="8561"/>
                  </a:cubicBezTo>
                  <a:lnTo>
                    <a:pt x="408" y="8561"/>
                  </a:lnTo>
                  <a:lnTo>
                    <a:pt x="408" y="8561"/>
                  </a:lnTo>
                  <a:cubicBezTo>
                    <a:pt x="408" y="8561"/>
                    <a:pt x="1906" y="12891"/>
                    <a:pt x="4954" y="20638"/>
                  </a:cubicBezTo>
                  <a:lnTo>
                    <a:pt x="4954" y="20638"/>
                  </a:lnTo>
                  <a:lnTo>
                    <a:pt x="4954" y="20638"/>
                  </a:lnTo>
                  <a:cubicBezTo>
                    <a:pt x="6224" y="23915"/>
                    <a:pt x="9907" y="25515"/>
                    <a:pt x="13184" y="24232"/>
                  </a:cubicBezTo>
                  <a:lnTo>
                    <a:pt x="13184" y="24232"/>
                  </a:lnTo>
                  <a:lnTo>
                    <a:pt x="13184" y="24232"/>
                  </a:lnTo>
                  <a:cubicBezTo>
                    <a:pt x="16447" y="22950"/>
                    <a:pt x="18048" y="19267"/>
                    <a:pt x="16765" y="16003"/>
                  </a:cubicBezTo>
                  <a:lnTo>
                    <a:pt x="16765" y="16003"/>
                  </a:lnTo>
                  <a:lnTo>
                    <a:pt x="16765" y="16003"/>
                  </a:lnTo>
                  <a:cubicBezTo>
                    <a:pt x="13869" y="8624"/>
                    <a:pt x="12434" y="4472"/>
                    <a:pt x="12409" y="4395"/>
                  </a:cubicBezTo>
                  <a:lnTo>
                    <a:pt x="12409" y="4395"/>
                  </a:lnTo>
                  <a:lnTo>
                    <a:pt x="12409" y="4395"/>
                  </a:lnTo>
                  <a:cubicBezTo>
                    <a:pt x="11494" y="1779"/>
                    <a:pt x="9044" y="128"/>
                    <a:pt x="6402" y="128"/>
                  </a:cubicBezTo>
                  <a:close/>
                </a:path>
              </a:pathLst>
            </a:custGeom>
            <a:solidFill>
              <a:srgbClr val="81ABA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21" name="Freeform: Shape 720">
              <a:extLst>
                <a:ext uri="{FF2B5EF4-FFF2-40B4-BE49-F238E27FC236}">
                  <a16:creationId xmlns:a16="http://schemas.microsoft.com/office/drawing/2014/main" id="{19D566D4-0DC9-3BF3-2C5A-DE51B20708EE}"/>
                </a:ext>
              </a:extLst>
            </p:cNvPr>
            <p:cNvSpPr/>
            <p:nvPr/>
          </p:nvSpPr>
          <p:spPr>
            <a:xfrm flipV="1">
              <a:off x="6909361" y="2134092"/>
              <a:ext cx="705421" cy="380914"/>
            </a:xfrm>
            <a:custGeom>
              <a:avLst/>
              <a:gdLst>
                <a:gd name="connsiteX0" fmla="*/ 6409 w 705421"/>
                <a:gd name="connsiteY0" fmla="*/ 89 h 380914"/>
                <a:gd name="connsiteX1" fmla="*/ 3881 w 705421"/>
                <a:gd name="connsiteY1" fmla="*/ 623 h 380914"/>
                <a:gd name="connsiteX2" fmla="*/ 3881 w 705421"/>
                <a:gd name="connsiteY2" fmla="*/ 623 h 380914"/>
                <a:gd name="connsiteX3" fmla="*/ 3881 w 705421"/>
                <a:gd name="connsiteY3" fmla="*/ 623 h 380914"/>
                <a:gd name="connsiteX4" fmla="*/ 592 w 705421"/>
                <a:gd name="connsiteY4" fmla="*/ 8979 h 380914"/>
                <a:gd name="connsiteX5" fmla="*/ 592 w 705421"/>
                <a:gd name="connsiteY5" fmla="*/ 8979 h 380914"/>
                <a:gd name="connsiteX6" fmla="*/ 592 w 705421"/>
                <a:gd name="connsiteY6" fmla="*/ 8979 h 380914"/>
                <a:gd name="connsiteX7" fmla="*/ 10968 w 705421"/>
                <a:gd name="connsiteY7" fmla="*/ 31813 h 380914"/>
                <a:gd name="connsiteX8" fmla="*/ 10968 w 705421"/>
                <a:gd name="connsiteY8" fmla="*/ 31813 h 380914"/>
                <a:gd name="connsiteX9" fmla="*/ 10968 w 705421"/>
                <a:gd name="connsiteY9" fmla="*/ 31813 h 380914"/>
                <a:gd name="connsiteX10" fmla="*/ 19426 w 705421"/>
                <a:gd name="connsiteY10" fmla="*/ 34861 h 380914"/>
                <a:gd name="connsiteX11" fmla="*/ 19426 w 705421"/>
                <a:gd name="connsiteY11" fmla="*/ 34861 h 380914"/>
                <a:gd name="connsiteX12" fmla="*/ 19426 w 705421"/>
                <a:gd name="connsiteY12" fmla="*/ 34861 h 380914"/>
                <a:gd name="connsiteX13" fmla="*/ 22449 w 705421"/>
                <a:gd name="connsiteY13" fmla="*/ 26416 h 380914"/>
                <a:gd name="connsiteX14" fmla="*/ 22449 w 705421"/>
                <a:gd name="connsiteY14" fmla="*/ 26416 h 380914"/>
                <a:gd name="connsiteX15" fmla="*/ 22449 w 705421"/>
                <a:gd name="connsiteY15" fmla="*/ 26416 h 380914"/>
                <a:gd name="connsiteX16" fmla="*/ 12238 w 705421"/>
                <a:gd name="connsiteY16" fmla="*/ 3899 h 380914"/>
                <a:gd name="connsiteX17" fmla="*/ 12238 w 705421"/>
                <a:gd name="connsiteY17" fmla="*/ 3899 h 380914"/>
                <a:gd name="connsiteX18" fmla="*/ 12238 w 705421"/>
                <a:gd name="connsiteY18" fmla="*/ 3899 h 380914"/>
                <a:gd name="connsiteX19" fmla="*/ 6409 w 705421"/>
                <a:gd name="connsiteY19" fmla="*/ 89 h 380914"/>
                <a:gd name="connsiteX20" fmla="*/ 27655 w 705421"/>
                <a:gd name="connsiteY20" fmla="*/ 45110 h 380914"/>
                <a:gd name="connsiteX21" fmla="*/ 24785 w 705421"/>
                <a:gd name="connsiteY21" fmla="*/ 45808 h 380914"/>
                <a:gd name="connsiteX22" fmla="*/ 24785 w 705421"/>
                <a:gd name="connsiteY22" fmla="*/ 45808 h 380914"/>
                <a:gd name="connsiteX23" fmla="*/ 24785 w 705421"/>
                <a:gd name="connsiteY23" fmla="*/ 45808 h 380914"/>
                <a:gd name="connsiteX24" fmla="*/ 22004 w 705421"/>
                <a:gd name="connsiteY24" fmla="*/ 54342 h 380914"/>
                <a:gd name="connsiteX25" fmla="*/ 22004 w 705421"/>
                <a:gd name="connsiteY25" fmla="*/ 54342 h 380914"/>
                <a:gd name="connsiteX26" fmla="*/ 22004 w 705421"/>
                <a:gd name="connsiteY26" fmla="*/ 54342 h 380914"/>
                <a:gd name="connsiteX27" fmla="*/ 33662 w 705421"/>
                <a:gd name="connsiteY27" fmla="*/ 76541 h 380914"/>
                <a:gd name="connsiteX28" fmla="*/ 33662 w 705421"/>
                <a:gd name="connsiteY28" fmla="*/ 76541 h 380914"/>
                <a:gd name="connsiteX29" fmla="*/ 33662 w 705421"/>
                <a:gd name="connsiteY29" fmla="*/ 76541 h 380914"/>
                <a:gd name="connsiteX30" fmla="*/ 42273 w 705421"/>
                <a:gd name="connsiteY30" fmla="*/ 79081 h 380914"/>
                <a:gd name="connsiteX31" fmla="*/ 42273 w 705421"/>
                <a:gd name="connsiteY31" fmla="*/ 79081 h 380914"/>
                <a:gd name="connsiteX32" fmla="*/ 42273 w 705421"/>
                <a:gd name="connsiteY32" fmla="*/ 79081 h 380914"/>
                <a:gd name="connsiteX33" fmla="*/ 44825 w 705421"/>
                <a:gd name="connsiteY33" fmla="*/ 70458 h 380914"/>
                <a:gd name="connsiteX34" fmla="*/ 44825 w 705421"/>
                <a:gd name="connsiteY34" fmla="*/ 70458 h 380914"/>
                <a:gd name="connsiteX35" fmla="*/ 44825 w 705421"/>
                <a:gd name="connsiteY35" fmla="*/ 70458 h 380914"/>
                <a:gd name="connsiteX36" fmla="*/ 33319 w 705421"/>
                <a:gd name="connsiteY36" fmla="*/ 48589 h 380914"/>
                <a:gd name="connsiteX37" fmla="*/ 33319 w 705421"/>
                <a:gd name="connsiteY37" fmla="*/ 48589 h 380914"/>
                <a:gd name="connsiteX38" fmla="*/ 33319 w 705421"/>
                <a:gd name="connsiteY38" fmla="*/ 48589 h 380914"/>
                <a:gd name="connsiteX39" fmla="*/ 27655 w 705421"/>
                <a:gd name="connsiteY39" fmla="*/ 45110 h 380914"/>
                <a:gd name="connsiteX40" fmla="*/ 51429 w 705421"/>
                <a:gd name="connsiteY40" fmla="*/ 88860 h 380914"/>
                <a:gd name="connsiteX41" fmla="*/ 48254 w 705421"/>
                <a:gd name="connsiteY41" fmla="*/ 89711 h 380914"/>
                <a:gd name="connsiteX42" fmla="*/ 48254 w 705421"/>
                <a:gd name="connsiteY42" fmla="*/ 89711 h 380914"/>
                <a:gd name="connsiteX43" fmla="*/ 48254 w 705421"/>
                <a:gd name="connsiteY43" fmla="*/ 89711 h 380914"/>
                <a:gd name="connsiteX44" fmla="*/ 45943 w 705421"/>
                <a:gd name="connsiteY44" fmla="*/ 98397 h 380914"/>
                <a:gd name="connsiteX45" fmla="*/ 45943 w 705421"/>
                <a:gd name="connsiteY45" fmla="*/ 98397 h 380914"/>
                <a:gd name="connsiteX46" fmla="*/ 45943 w 705421"/>
                <a:gd name="connsiteY46" fmla="*/ 98397 h 380914"/>
                <a:gd name="connsiteX47" fmla="*/ 58858 w 705421"/>
                <a:gd name="connsiteY47" fmla="*/ 119898 h 380914"/>
                <a:gd name="connsiteX48" fmla="*/ 58858 w 705421"/>
                <a:gd name="connsiteY48" fmla="*/ 119898 h 380914"/>
                <a:gd name="connsiteX49" fmla="*/ 58858 w 705421"/>
                <a:gd name="connsiteY49" fmla="*/ 119898 h 380914"/>
                <a:gd name="connsiteX50" fmla="*/ 67596 w 705421"/>
                <a:gd name="connsiteY50" fmla="*/ 121943 h 380914"/>
                <a:gd name="connsiteX51" fmla="*/ 67596 w 705421"/>
                <a:gd name="connsiteY51" fmla="*/ 121943 h 380914"/>
                <a:gd name="connsiteX52" fmla="*/ 67596 w 705421"/>
                <a:gd name="connsiteY52" fmla="*/ 121943 h 380914"/>
                <a:gd name="connsiteX53" fmla="*/ 69653 w 705421"/>
                <a:gd name="connsiteY53" fmla="*/ 113205 h 380914"/>
                <a:gd name="connsiteX54" fmla="*/ 69653 w 705421"/>
                <a:gd name="connsiteY54" fmla="*/ 113205 h 380914"/>
                <a:gd name="connsiteX55" fmla="*/ 69653 w 705421"/>
                <a:gd name="connsiteY55" fmla="*/ 113205 h 380914"/>
                <a:gd name="connsiteX56" fmla="*/ 56928 w 705421"/>
                <a:gd name="connsiteY56" fmla="*/ 92022 h 380914"/>
                <a:gd name="connsiteX57" fmla="*/ 56928 w 705421"/>
                <a:gd name="connsiteY57" fmla="*/ 92022 h 380914"/>
                <a:gd name="connsiteX58" fmla="*/ 56928 w 705421"/>
                <a:gd name="connsiteY58" fmla="*/ 92022 h 380914"/>
                <a:gd name="connsiteX59" fmla="*/ 51429 w 705421"/>
                <a:gd name="connsiteY59" fmla="*/ 88860 h 380914"/>
                <a:gd name="connsiteX60" fmla="*/ 77692 w 705421"/>
                <a:gd name="connsiteY60" fmla="*/ 131112 h 380914"/>
                <a:gd name="connsiteX61" fmla="*/ 74187 w 705421"/>
                <a:gd name="connsiteY61" fmla="*/ 132179 h 380914"/>
                <a:gd name="connsiteX62" fmla="*/ 74187 w 705421"/>
                <a:gd name="connsiteY62" fmla="*/ 132179 h 380914"/>
                <a:gd name="connsiteX63" fmla="*/ 74187 w 705421"/>
                <a:gd name="connsiteY63" fmla="*/ 132179 h 380914"/>
                <a:gd name="connsiteX64" fmla="*/ 72409 w 705421"/>
                <a:gd name="connsiteY64" fmla="*/ 140967 h 380914"/>
                <a:gd name="connsiteX65" fmla="*/ 72409 w 705421"/>
                <a:gd name="connsiteY65" fmla="*/ 140967 h 380914"/>
                <a:gd name="connsiteX66" fmla="*/ 72409 w 705421"/>
                <a:gd name="connsiteY66" fmla="*/ 140967 h 380914"/>
                <a:gd name="connsiteX67" fmla="*/ 86620 w 705421"/>
                <a:gd name="connsiteY67" fmla="*/ 161642 h 380914"/>
                <a:gd name="connsiteX68" fmla="*/ 86620 w 705421"/>
                <a:gd name="connsiteY68" fmla="*/ 161642 h 380914"/>
                <a:gd name="connsiteX69" fmla="*/ 86620 w 705421"/>
                <a:gd name="connsiteY69" fmla="*/ 161642 h 380914"/>
                <a:gd name="connsiteX70" fmla="*/ 95459 w 705421"/>
                <a:gd name="connsiteY70" fmla="*/ 163128 h 380914"/>
                <a:gd name="connsiteX71" fmla="*/ 95459 w 705421"/>
                <a:gd name="connsiteY71" fmla="*/ 163128 h 380914"/>
                <a:gd name="connsiteX72" fmla="*/ 95459 w 705421"/>
                <a:gd name="connsiteY72" fmla="*/ 163128 h 380914"/>
                <a:gd name="connsiteX73" fmla="*/ 96957 w 705421"/>
                <a:gd name="connsiteY73" fmla="*/ 154276 h 380914"/>
                <a:gd name="connsiteX74" fmla="*/ 96957 w 705421"/>
                <a:gd name="connsiteY74" fmla="*/ 154276 h 380914"/>
                <a:gd name="connsiteX75" fmla="*/ 96957 w 705421"/>
                <a:gd name="connsiteY75" fmla="*/ 154276 h 380914"/>
                <a:gd name="connsiteX76" fmla="*/ 82988 w 705421"/>
                <a:gd name="connsiteY76" fmla="*/ 133944 h 380914"/>
                <a:gd name="connsiteX77" fmla="*/ 82988 w 705421"/>
                <a:gd name="connsiteY77" fmla="*/ 133944 h 380914"/>
                <a:gd name="connsiteX78" fmla="*/ 82988 w 705421"/>
                <a:gd name="connsiteY78" fmla="*/ 133944 h 380914"/>
                <a:gd name="connsiteX79" fmla="*/ 77692 w 705421"/>
                <a:gd name="connsiteY79" fmla="*/ 131112 h 380914"/>
                <a:gd name="connsiteX80" fmla="*/ 106533 w 705421"/>
                <a:gd name="connsiteY80" fmla="*/ 171649 h 380914"/>
                <a:gd name="connsiteX81" fmla="*/ 102698 w 705421"/>
                <a:gd name="connsiteY81" fmla="*/ 172957 h 380914"/>
                <a:gd name="connsiteX82" fmla="*/ 102698 w 705421"/>
                <a:gd name="connsiteY82" fmla="*/ 172957 h 380914"/>
                <a:gd name="connsiteX83" fmla="*/ 102698 w 705421"/>
                <a:gd name="connsiteY83" fmla="*/ 172957 h 380914"/>
                <a:gd name="connsiteX84" fmla="*/ 101491 w 705421"/>
                <a:gd name="connsiteY84" fmla="*/ 181847 h 380914"/>
                <a:gd name="connsiteX85" fmla="*/ 101491 w 705421"/>
                <a:gd name="connsiteY85" fmla="*/ 181847 h 380914"/>
                <a:gd name="connsiteX86" fmla="*/ 101491 w 705421"/>
                <a:gd name="connsiteY86" fmla="*/ 181847 h 380914"/>
                <a:gd name="connsiteX87" fmla="*/ 117074 w 705421"/>
                <a:gd name="connsiteY87" fmla="*/ 201544 h 380914"/>
                <a:gd name="connsiteX88" fmla="*/ 117074 w 705421"/>
                <a:gd name="connsiteY88" fmla="*/ 201544 h 380914"/>
                <a:gd name="connsiteX89" fmla="*/ 117074 w 705421"/>
                <a:gd name="connsiteY89" fmla="*/ 201544 h 380914"/>
                <a:gd name="connsiteX90" fmla="*/ 126014 w 705421"/>
                <a:gd name="connsiteY90" fmla="*/ 202421 h 380914"/>
                <a:gd name="connsiteX91" fmla="*/ 126014 w 705421"/>
                <a:gd name="connsiteY91" fmla="*/ 202421 h 380914"/>
                <a:gd name="connsiteX92" fmla="*/ 126014 w 705421"/>
                <a:gd name="connsiteY92" fmla="*/ 202421 h 380914"/>
                <a:gd name="connsiteX93" fmla="*/ 126878 w 705421"/>
                <a:gd name="connsiteY93" fmla="*/ 193480 h 380914"/>
                <a:gd name="connsiteX94" fmla="*/ 126878 w 705421"/>
                <a:gd name="connsiteY94" fmla="*/ 193480 h 380914"/>
                <a:gd name="connsiteX95" fmla="*/ 126878 w 705421"/>
                <a:gd name="connsiteY95" fmla="*/ 193480 h 380914"/>
                <a:gd name="connsiteX96" fmla="*/ 111588 w 705421"/>
                <a:gd name="connsiteY96" fmla="*/ 174151 h 380914"/>
                <a:gd name="connsiteX97" fmla="*/ 111588 w 705421"/>
                <a:gd name="connsiteY97" fmla="*/ 174151 h 380914"/>
                <a:gd name="connsiteX98" fmla="*/ 111588 w 705421"/>
                <a:gd name="connsiteY98" fmla="*/ 174151 h 380914"/>
                <a:gd name="connsiteX99" fmla="*/ 106533 w 705421"/>
                <a:gd name="connsiteY99" fmla="*/ 171649 h 380914"/>
                <a:gd name="connsiteX100" fmla="*/ 138104 w 705421"/>
                <a:gd name="connsiteY100" fmla="*/ 210079 h 380914"/>
                <a:gd name="connsiteX101" fmla="*/ 133888 w 705421"/>
                <a:gd name="connsiteY101" fmla="*/ 211679 h 380914"/>
                <a:gd name="connsiteX102" fmla="*/ 133888 w 705421"/>
                <a:gd name="connsiteY102" fmla="*/ 211679 h 380914"/>
                <a:gd name="connsiteX103" fmla="*/ 133888 w 705421"/>
                <a:gd name="connsiteY103" fmla="*/ 211679 h 380914"/>
                <a:gd name="connsiteX104" fmla="*/ 133342 w 705421"/>
                <a:gd name="connsiteY104" fmla="*/ 220632 h 380914"/>
                <a:gd name="connsiteX105" fmla="*/ 133342 w 705421"/>
                <a:gd name="connsiteY105" fmla="*/ 220632 h 380914"/>
                <a:gd name="connsiteX106" fmla="*/ 133342 w 705421"/>
                <a:gd name="connsiteY106" fmla="*/ 220632 h 380914"/>
                <a:gd name="connsiteX107" fmla="*/ 150372 w 705421"/>
                <a:gd name="connsiteY107" fmla="*/ 239123 h 380914"/>
                <a:gd name="connsiteX108" fmla="*/ 150372 w 705421"/>
                <a:gd name="connsiteY108" fmla="*/ 239123 h 380914"/>
                <a:gd name="connsiteX109" fmla="*/ 150372 w 705421"/>
                <a:gd name="connsiteY109" fmla="*/ 239123 h 380914"/>
                <a:gd name="connsiteX110" fmla="*/ 159351 w 705421"/>
                <a:gd name="connsiteY110" fmla="*/ 239288 h 380914"/>
                <a:gd name="connsiteX111" fmla="*/ 159351 w 705421"/>
                <a:gd name="connsiteY111" fmla="*/ 239288 h 380914"/>
                <a:gd name="connsiteX112" fmla="*/ 159351 w 705421"/>
                <a:gd name="connsiteY112" fmla="*/ 239288 h 380914"/>
                <a:gd name="connsiteX113" fmla="*/ 159529 w 705421"/>
                <a:gd name="connsiteY113" fmla="*/ 230309 h 380914"/>
                <a:gd name="connsiteX114" fmla="*/ 159529 w 705421"/>
                <a:gd name="connsiteY114" fmla="*/ 230309 h 380914"/>
                <a:gd name="connsiteX115" fmla="*/ 159529 w 705421"/>
                <a:gd name="connsiteY115" fmla="*/ 230309 h 380914"/>
                <a:gd name="connsiteX116" fmla="*/ 142854 w 705421"/>
                <a:gd name="connsiteY116" fmla="*/ 212225 h 380914"/>
                <a:gd name="connsiteX117" fmla="*/ 142854 w 705421"/>
                <a:gd name="connsiteY117" fmla="*/ 212225 h 380914"/>
                <a:gd name="connsiteX118" fmla="*/ 142854 w 705421"/>
                <a:gd name="connsiteY118" fmla="*/ 212225 h 380914"/>
                <a:gd name="connsiteX119" fmla="*/ 138104 w 705421"/>
                <a:gd name="connsiteY119" fmla="*/ 210079 h 380914"/>
                <a:gd name="connsiteX120" fmla="*/ 172546 w 705421"/>
                <a:gd name="connsiteY120" fmla="*/ 245930 h 380914"/>
                <a:gd name="connsiteX121" fmla="*/ 167961 w 705421"/>
                <a:gd name="connsiteY121" fmla="*/ 247886 h 380914"/>
                <a:gd name="connsiteX122" fmla="*/ 167961 w 705421"/>
                <a:gd name="connsiteY122" fmla="*/ 247886 h 380914"/>
                <a:gd name="connsiteX123" fmla="*/ 167961 w 705421"/>
                <a:gd name="connsiteY123" fmla="*/ 247886 h 380914"/>
                <a:gd name="connsiteX124" fmla="*/ 168152 w 705421"/>
                <a:gd name="connsiteY124" fmla="*/ 256864 h 380914"/>
                <a:gd name="connsiteX125" fmla="*/ 168152 w 705421"/>
                <a:gd name="connsiteY125" fmla="*/ 256864 h 380914"/>
                <a:gd name="connsiteX126" fmla="*/ 168152 w 705421"/>
                <a:gd name="connsiteY126" fmla="*/ 256864 h 380914"/>
                <a:gd name="connsiteX127" fmla="*/ 186719 w 705421"/>
                <a:gd name="connsiteY127" fmla="*/ 273831 h 380914"/>
                <a:gd name="connsiteX128" fmla="*/ 186719 w 705421"/>
                <a:gd name="connsiteY128" fmla="*/ 273831 h 380914"/>
                <a:gd name="connsiteX129" fmla="*/ 186719 w 705421"/>
                <a:gd name="connsiteY129" fmla="*/ 273831 h 380914"/>
                <a:gd name="connsiteX130" fmla="*/ 195685 w 705421"/>
                <a:gd name="connsiteY130" fmla="*/ 273221 h 380914"/>
                <a:gd name="connsiteX131" fmla="*/ 195685 w 705421"/>
                <a:gd name="connsiteY131" fmla="*/ 273221 h 380914"/>
                <a:gd name="connsiteX132" fmla="*/ 195685 w 705421"/>
                <a:gd name="connsiteY132" fmla="*/ 273221 h 380914"/>
                <a:gd name="connsiteX133" fmla="*/ 195075 w 705421"/>
                <a:gd name="connsiteY133" fmla="*/ 264255 h 380914"/>
                <a:gd name="connsiteX134" fmla="*/ 195075 w 705421"/>
                <a:gd name="connsiteY134" fmla="*/ 264255 h 380914"/>
                <a:gd name="connsiteX135" fmla="*/ 195075 w 705421"/>
                <a:gd name="connsiteY135" fmla="*/ 264255 h 380914"/>
                <a:gd name="connsiteX136" fmla="*/ 176940 w 705421"/>
                <a:gd name="connsiteY136" fmla="*/ 247682 h 380914"/>
                <a:gd name="connsiteX137" fmla="*/ 176940 w 705421"/>
                <a:gd name="connsiteY137" fmla="*/ 247682 h 380914"/>
                <a:gd name="connsiteX138" fmla="*/ 176940 w 705421"/>
                <a:gd name="connsiteY138" fmla="*/ 247682 h 380914"/>
                <a:gd name="connsiteX139" fmla="*/ 172546 w 705421"/>
                <a:gd name="connsiteY139" fmla="*/ 245930 h 380914"/>
                <a:gd name="connsiteX140" fmla="*/ 210010 w 705421"/>
                <a:gd name="connsiteY140" fmla="*/ 278593 h 380914"/>
                <a:gd name="connsiteX141" fmla="*/ 205019 w 705421"/>
                <a:gd name="connsiteY141" fmla="*/ 281006 h 380914"/>
                <a:gd name="connsiteX142" fmla="*/ 205019 w 705421"/>
                <a:gd name="connsiteY142" fmla="*/ 281006 h 380914"/>
                <a:gd name="connsiteX143" fmla="*/ 205019 w 705421"/>
                <a:gd name="connsiteY143" fmla="*/ 281006 h 380914"/>
                <a:gd name="connsiteX144" fmla="*/ 206060 w 705421"/>
                <a:gd name="connsiteY144" fmla="*/ 289921 h 380914"/>
                <a:gd name="connsiteX145" fmla="*/ 206060 w 705421"/>
                <a:gd name="connsiteY145" fmla="*/ 289921 h 380914"/>
                <a:gd name="connsiteX146" fmla="*/ 206060 w 705421"/>
                <a:gd name="connsiteY146" fmla="*/ 289921 h 380914"/>
                <a:gd name="connsiteX147" fmla="*/ 226190 w 705421"/>
                <a:gd name="connsiteY147" fmla="*/ 305034 h 380914"/>
                <a:gd name="connsiteX148" fmla="*/ 226190 w 705421"/>
                <a:gd name="connsiteY148" fmla="*/ 305034 h 380914"/>
                <a:gd name="connsiteX149" fmla="*/ 226190 w 705421"/>
                <a:gd name="connsiteY149" fmla="*/ 305034 h 380914"/>
                <a:gd name="connsiteX150" fmla="*/ 235054 w 705421"/>
                <a:gd name="connsiteY150" fmla="*/ 303535 h 380914"/>
                <a:gd name="connsiteX151" fmla="*/ 235054 w 705421"/>
                <a:gd name="connsiteY151" fmla="*/ 303535 h 380914"/>
                <a:gd name="connsiteX152" fmla="*/ 235054 w 705421"/>
                <a:gd name="connsiteY152" fmla="*/ 303535 h 380914"/>
                <a:gd name="connsiteX153" fmla="*/ 233555 w 705421"/>
                <a:gd name="connsiteY153" fmla="*/ 294684 h 380914"/>
                <a:gd name="connsiteX154" fmla="*/ 233555 w 705421"/>
                <a:gd name="connsiteY154" fmla="*/ 294684 h 380914"/>
                <a:gd name="connsiteX155" fmla="*/ 233555 w 705421"/>
                <a:gd name="connsiteY155" fmla="*/ 294684 h 380914"/>
                <a:gd name="connsiteX156" fmla="*/ 213934 w 705421"/>
                <a:gd name="connsiteY156" fmla="*/ 279965 h 380914"/>
                <a:gd name="connsiteX157" fmla="*/ 213934 w 705421"/>
                <a:gd name="connsiteY157" fmla="*/ 279965 h 380914"/>
                <a:gd name="connsiteX158" fmla="*/ 213934 w 705421"/>
                <a:gd name="connsiteY158" fmla="*/ 279965 h 380914"/>
                <a:gd name="connsiteX159" fmla="*/ 210010 w 705421"/>
                <a:gd name="connsiteY159" fmla="*/ 278593 h 380914"/>
                <a:gd name="connsiteX160" fmla="*/ 699126 w 705421"/>
                <a:gd name="connsiteY160" fmla="*/ 301262 h 380914"/>
                <a:gd name="connsiteX161" fmla="*/ 696167 w 705421"/>
                <a:gd name="connsiteY161" fmla="*/ 301999 h 380914"/>
                <a:gd name="connsiteX162" fmla="*/ 696167 w 705421"/>
                <a:gd name="connsiteY162" fmla="*/ 301999 h 380914"/>
                <a:gd name="connsiteX163" fmla="*/ 696167 w 705421"/>
                <a:gd name="connsiteY163" fmla="*/ 301999 h 380914"/>
                <a:gd name="connsiteX164" fmla="*/ 674196 w 705421"/>
                <a:gd name="connsiteY164" fmla="*/ 313149 h 380914"/>
                <a:gd name="connsiteX165" fmla="*/ 674196 w 705421"/>
                <a:gd name="connsiteY165" fmla="*/ 313149 h 380914"/>
                <a:gd name="connsiteX166" fmla="*/ 674196 w 705421"/>
                <a:gd name="connsiteY166" fmla="*/ 313149 h 380914"/>
                <a:gd name="connsiteX167" fmla="*/ 671262 w 705421"/>
                <a:gd name="connsiteY167" fmla="*/ 321633 h 380914"/>
                <a:gd name="connsiteX168" fmla="*/ 671262 w 705421"/>
                <a:gd name="connsiteY168" fmla="*/ 321633 h 380914"/>
                <a:gd name="connsiteX169" fmla="*/ 671262 w 705421"/>
                <a:gd name="connsiteY169" fmla="*/ 321633 h 380914"/>
                <a:gd name="connsiteX170" fmla="*/ 679759 w 705421"/>
                <a:gd name="connsiteY170" fmla="*/ 324566 h 380914"/>
                <a:gd name="connsiteX171" fmla="*/ 679759 w 705421"/>
                <a:gd name="connsiteY171" fmla="*/ 324566 h 380914"/>
                <a:gd name="connsiteX172" fmla="*/ 679759 w 705421"/>
                <a:gd name="connsiteY172" fmla="*/ 324566 h 380914"/>
                <a:gd name="connsiteX173" fmla="*/ 702097 w 705421"/>
                <a:gd name="connsiteY173" fmla="*/ 313225 h 380914"/>
                <a:gd name="connsiteX174" fmla="*/ 702097 w 705421"/>
                <a:gd name="connsiteY174" fmla="*/ 313225 h 380914"/>
                <a:gd name="connsiteX175" fmla="*/ 702097 w 705421"/>
                <a:gd name="connsiteY175" fmla="*/ 313225 h 380914"/>
                <a:gd name="connsiteX176" fmla="*/ 704739 w 705421"/>
                <a:gd name="connsiteY176" fmla="*/ 304640 h 380914"/>
                <a:gd name="connsiteX177" fmla="*/ 704739 w 705421"/>
                <a:gd name="connsiteY177" fmla="*/ 304640 h 380914"/>
                <a:gd name="connsiteX178" fmla="*/ 704739 w 705421"/>
                <a:gd name="connsiteY178" fmla="*/ 304640 h 380914"/>
                <a:gd name="connsiteX179" fmla="*/ 699126 w 705421"/>
                <a:gd name="connsiteY179" fmla="*/ 301262 h 380914"/>
                <a:gd name="connsiteX180" fmla="*/ 250535 w 705421"/>
                <a:gd name="connsiteY180" fmla="*/ 307333 h 380914"/>
                <a:gd name="connsiteX181" fmla="*/ 245150 w 705421"/>
                <a:gd name="connsiteY181" fmla="*/ 310304 h 380914"/>
                <a:gd name="connsiteX182" fmla="*/ 245150 w 705421"/>
                <a:gd name="connsiteY182" fmla="*/ 310304 h 380914"/>
                <a:gd name="connsiteX183" fmla="*/ 245150 w 705421"/>
                <a:gd name="connsiteY183" fmla="*/ 310304 h 380914"/>
                <a:gd name="connsiteX184" fmla="*/ 247144 w 705421"/>
                <a:gd name="connsiteY184" fmla="*/ 319054 h 380914"/>
                <a:gd name="connsiteX185" fmla="*/ 247144 w 705421"/>
                <a:gd name="connsiteY185" fmla="*/ 319054 h 380914"/>
                <a:gd name="connsiteX186" fmla="*/ 247144 w 705421"/>
                <a:gd name="connsiteY186" fmla="*/ 319054 h 380914"/>
                <a:gd name="connsiteX187" fmla="*/ 268835 w 705421"/>
                <a:gd name="connsiteY187" fmla="*/ 331881 h 380914"/>
                <a:gd name="connsiteX188" fmla="*/ 268835 w 705421"/>
                <a:gd name="connsiteY188" fmla="*/ 331881 h 380914"/>
                <a:gd name="connsiteX189" fmla="*/ 268835 w 705421"/>
                <a:gd name="connsiteY189" fmla="*/ 331881 h 380914"/>
                <a:gd name="connsiteX190" fmla="*/ 277458 w 705421"/>
                <a:gd name="connsiteY190" fmla="*/ 329392 h 380914"/>
                <a:gd name="connsiteX191" fmla="*/ 277458 w 705421"/>
                <a:gd name="connsiteY191" fmla="*/ 329392 h 380914"/>
                <a:gd name="connsiteX192" fmla="*/ 277458 w 705421"/>
                <a:gd name="connsiteY192" fmla="*/ 329392 h 380914"/>
                <a:gd name="connsiteX193" fmla="*/ 274982 w 705421"/>
                <a:gd name="connsiteY193" fmla="*/ 320769 h 380914"/>
                <a:gd name="connsiteX194" fmla="*/ 274982 w 705421"/>
                <a:gd name="connsiteY194" fmla="*/ 320769 h 380914"/>
                <a:gd name="connsiteX195" fmla="*/ 274982 w 705421"/>
                <a:gd name="connsiteY195" fmla="*/ 320769 h 380914"/>
                <a:gd name="connsiteX196" fmla="*/ 253913 w 705421"/>
                <a:gd name="connsiteY196" fmla="*/ 308311 h 380914"/>
                <a:gd name="connsiteX197" fmla="*/ 253913 w 705421"/>
                <a:gd name="connsiteY197" fmla="*/ 308311 h 380914"/>
                <a:gd name="connsiteX198" fmla="*/ 253913 w 705421"/>
                <a:gd name="connsiteY198" fmla="*/ 308311 h 380914"/>
                <a:gd name="connsiteX199" fmla="*/ 250535 w 705421"/>
                <a:gd name="connsiteY199" fmla="*/ 307333 h 380914"/>
                <a:gd name="connsiteX200" fmla="*/ 654435 w 705421"/>
                <a:gd name="connsiteY200" fmla="*/ 322966 h 380914"/>
                <a:gd name="connsiteX201" fmla="*/ 651883 w 705421"/>
                <a:gd name="connsiteY201" fmla="*/ 323512 h 380914"/>
                <a:gd name="connsiteX202" fmla="*/ 651883 w 705421"/>
                <a:gd name="connsiteY202" fmla="*/ 323512 h 380914"/>
                <a:gd name="connsiteX203" fmla="*/ 651883 w 705421"/>
                <a:gd name="connsiteY203" fmla="*/ 323512 h 380914"/>
                <a:gd name="connsiteX204" fmla="*/ 629188 w 705421"/>
                <a:gd name="connsiteY204" fmla="*/ 333011 h 380914"/>
                <a:gd name="connsiteX205" fmla="*/ 629188 w 705421"/>
                <a:gd name="connsiteY205" fmla="*/ 333011 h 380914"/>
                <a:gd name="connsiteX206" fmla="*/ 629188 w 705421"/>
                <a:gd name="connsiteY206" fmla="*/ 333011 h 380914"/>
                <a:gd name="connsiteX207" fmla="*/ 625620 w 705421"/>
                <a:gd name="connsiteY207" fmla="*/ 341253 h 380914"/>
                <a:gd name="connsiteX208" fmla="*/ 625620 w 705421"/>
                <a:gd name="connsiteY208" fmla="*/ 341253 h 380914"/>
                <a:gd name="connsiteX209" fmla="*/ 625620 w 705421"/>
                <a:gd name="connsiteY209" fmla="*/ 341253 h 380914"/>
                <a:gd name="connsiteX210" fmla="*/ 633862 w 705421"/>
                <a:gd name="connsiteY210" fmla="*/ 344822 h 380914"/>
                <a:gd name="connsiteX211" fmla="*/ 633862 w 705421"/>
                <a:gd name="connsiteY211" fmla="*/ 344822 h 380914"/>
                <a:gd name="connsiteX212" fmla="*/ 633862 w 705421"/>
                <a:gd name="connsiteY212" fmla="*/ 344822 h 380914"/>
                <a:gd name="connsiteX213" fmla="*/ 657001 w 705421"/>
                <a:gd name="connsiteY213" fmla="*/ 335132 h 380914"/>
                <a:gd name="connsiteX214" fmla="*/ 657001 w 705421"/>
                <a:gd name="connsiteY214" fmla="*/ 335132 h 380914"/>
                <a:gd name="connsiteX215" fmla="*/ 657001 w 705421"/>
                <a:gd name="connsiteY215" fmla="*/ 335132 h 380914"/>
                <a:gd name="connsiteX216" fmla="*/ 660252 w 705421"/>
                <a:gd name="connsiteY216" fmla="*/ 326750 h 380914"/>
                <a:gd name="connsiteX217" fmla="*/ 660252 w 705421"/>
                <a:gd name="connsiteY217" fmla="*/ 326750 h 380914"/>
                <a:gd name="connsiteX218" fmla="*/ 660252 w 705421"/>
                <a:gd name="connsiteY218" fmla="*/ 326750 h 380914"/>
                <a:gd name="connsiteX219" fmla="*/ 654435 w 705421"/>
                <a:gd name="connsiteY219" fmla="*/ 322966 h 380914"/>
                <a:gd name="connsiteX220" fmla="*/ 294006 w 705421"/>
                <a:gd name="connsiteY220" fmla="*/ 331322 h 380914"/>
                <a:gd name="connsiteX221" fmla="*/ 288266 w 705421"/>
                <a:gd name="connsiteY221" fmla="*/ 334942 h 380914"/>
                <a:gd name="connsiteX222" fmla="*/ 288266 w 705421"/>
                <a:gd name="connsiteY222" fmla="*/ 334942 h 380914"/>
                <a:gd name="connsiteX223" fmla="*/ 288266 w 705421"/>
                <a:gd name="connsiteY223" fmla="*/ 334942 h 380914"/>
                <a:gd name="connsiteX224" fmla="*/ 291275 w 705421"/>
                <a:gd name="connsiteY224" fmla="*/ 343412 h 380914"/>
                <a:gd name="connsiteX225" fmla="*/ 291275 w 705421"/>
                <a:gd name="connsiteY225" fmla="*/ 343412 h 380914"/>
                <a:gd name="connsiteX226" fmla="*/ 291275 w 705421"/>
                <a:gd name="connsiteY226" fmla="*/ 343412 h 380914"/>
                <a:gd name="connsiteX227" fmla="*/ 314376 w 705421"/>
                <a:gd name="connsiteY227" fmla="*/ 353521 h 380914"/>
                <a:gd name="connsiteX228" fmla="*/ 314376 w 705421"/>
                <a:gd name="connsiteY228" fmla="*/ 353521 h 380914"/>
                <a:gd name="connsiteX229" fmla="*/ 314376 w 705421"/>
                <a:gd name="connsiteY229" fmla="*/ 353521 h 380914"/>
                <a:gd name="connsiteX230" fmla="*/ 322644 w 705421"/>
                <a:gd name="connsiteY230" fmla="*/ 350004 h 380914"/>
                <a:gd name="connsiteX231" fmla="*/ 322644 w 705421"/>
                <a:gd name="connsiteY231" fmla="*/ 350004 h 380914"/>
                <a:gd name="connsiteX232" fmla="*/ 322644 w 705421"/>
                <a:gd name="connsiteY232" fmla="*/ 350004 h 380914"/>
                <a:gd name="connsiteX233" fmla="*/ 319100 w 705421"/>
                <a:gd name="connsiteY233" fmla="*/ 341749 h 380914"/>
                <a:gd name="connsiteX234" fmla="*/ 319100 w 705421"/>
                <a:gd name="connsiteY234" fmla="*/ 341749 h 380914"/>
                <a:gd name="connsiteX235" fmla="*/ 319100 w 705421"/>
                <a:gd name="connsiteY235" fmla="*/ 341749 h 380914"/>
                <a:gd name="connsiteX236" fmla="*/ 296724 w 705421"/>
                <a:gd name="connsiteY236" fmla="*/ 331945 h 380914"/>
                <a:gd name="connsiteX237" fmla="*/ 296724 w 705421"/>
                <a:gd name="connsiteY237" fmla="*/ 331945 h 380914"/>
                <a:gd name="connsiteX238" fmla="*/ 296724 w 705421"/>
                <a:gd name="connsiteY238" fmla="*/ 331945 h 380914"/>
                <a:gd name="connsiteX239" fmla="*/ 294006 w 705421"/>
                <a:gd name="connsiteY239" fmla="*/ 331322 h 380914"/>
                <a:gd name="connsiteX240" fmla="*/ 608221 w 705421"/>
                <a:gd name="connsiteY240" fmla="*/ 341228 h 380914"/>
                <a:gd name="connsiteX241" fmla="*/ 606139 w 705421"/>
                <a:gd name="connsiteY241" fmla="*/ 341571 h 380914"/>
                <a:gd name="connsiteX242" fmla="*/ 606139 w 705421"/>
                <a:gd name="connsiteY242" fmla="*/ 341571 h 380914"/>
                <a:gd name="connsiteX243" fmla="*/ 606139 w 705421"/>
                <a:gd name="connsiteY243" fmla="*/ 341571 h 380914"/>
                <a:gd name="connsiteX244" fmla="*/ 582758 w 705421"/>
                <a:gd name="connsiteY244" fmla="*/ 349102 h 380914"/>
                <a:gd name="connsiteX245" fmla="*/ 582758 w 705421"/>
                <a:gd name="connsiteY245" fmla="*/ 349102 h 380914"/>
                <a:gd name="connsiteX246" fmla="*/ 582758 w 705421"/>
                <a:gd name="connsiteY246" fmla="*/ 349102 h 380914"/>
                <a:gd name="connsiteX247" fmla="*/ 578491 w 705421"/>
                <a:gd name="connsiteY247" fmla="*/ 357001 h 380914"/>
                <a:gd name="connsiteX248" fmla="*/ 578491 w 705421"/>
                <a:gd name="connsiteY248" fmla="*/ 357001 h 380914"/>
                <a:gd name="connsiteX249" fmla="*/ 578491 w 705421"/>
                <a:gd name="connsiteY249" fmla="*/ 357001 h 380914"/>
                <a:gd name="connsiteX250" fmla="*/ 586391 w 705421"/>
                <a:gd name="connsiteY250" fmla="*/ 361281 h 380914"/>
                <a:gd name="connsiteX251" fmla="*/ 586391 w 705421"/>
                <a:gd name="connsiteY251" fmla="*/ 361281 h 380914"/>
                <a:gd name="connsiteX252" fmla="*/ 586391 w 705421"/>
                <a:gd name="connsiteY252" fmla="*/ 361281 h 380914"/>
                <a:gd name="connsiteX253" fmla="*/ 610304 w 705421"/>
                <a:gd name="connsiteY253" fmla="*/ 353572 h 380914"/>
                <a:gd name="connsiteX254" fmla="*/ 610304 w 705421"/>
                <a:gd name="connsiteY254" fmla="*/ 353572 h 380914"/>
                <a:gd name="connsiteX255" fmla="*/ 610304 w 705421"/>
                <a:gd name="connsiteY255" fmla="*/ 353572 h 380914"/>
                <a:gd name="connsiteX256" fmla="*/ 614216 w 705421"/>
                <a:gd name="connsiteY256" fmla="*/ 345495 h 380914"/>
                <a:gd name="connsiteX257" fmla="*/ 614216 w 705421"/>
                <a:gd name="connsiteY257" fmla="*/ 345495 h 380914"/>
                <a:gd name="connsiteX258" fmla="*/ 614216 w 705421"/>
                <a:gd name="connsiteY258" fmla="*/ 345495 h 380914"/>
                <a:gd name="connsiteX259" fmla="*/ 608221 w 705421"/>
                <a:gd name="connsiteY259" fmla="*/ 341228 h 380914"/>
                <a:gd name="connsiteX260" fmla="*/ 340080 w 705421"/>
                <a:gd name="connsiteY260" fmla="*/ 349775 h 380914"/>
                <a:gd name="connsiteX261" fmla="*/ 334035 w 705421"/>
                <a:gd name="connsiteY261" fmla="*/ 354144 h 380914"/>
                <a:gd name="connsiteX262" fmla="*/ 334035 w 705421"/>
                <a:gd name="connsiteY262" fmla="*/ 354144 h 380914"/>
                <a:gd name="connsiteX263" fmla="*/ 334035 w 705421"/>
                <a:gd name="connsiteY263" fmla="*/ 354144 h 380914"/>
                <a:gd name="connsiteX264" fmla="*/ 338099 w 705421"/>
                <a:gd name="connsiteY264" fmla="*/ 362157 h 380914"/>
                <a:gd name="connsiteX265" fmla="*/ 338099 w 705421"/>
                <a:gd name="connsiteY265" fmla="*/ 362157 h 380914"/>
                <a:gd name="connsiteX266" fmla="*/ 338099 w 705421"/>
                <a:gd name="connsiteY266" fmla="*/ 362157 h 380914"/>
                <a:gd name="connsiteX267" fmla="*/ 362343 w 705421"/>
                <a:gd name="connsiteY267" fmla="*/ 369206 h 380914"/>
                <a:gd name="connsiteX268" fmla="*/ 362343 w 705421"/>
                <a:gd name="connsiteY268" fmla="*/ 369206 h 380914"/>
                <a:gd name="connsiteX269" fmla="*/ 362343 w 705421"/>
                <a:gd name="connsiteY269" fmla="*/ 369206 h 380914"/>
                <a:gd name="connsiteX270" fmla="*/ 370064 w 705421"/>
                <a:gd name="connsiteY270" fmla="*/ 364621 h 380914"/>
                <a:gd name="connsiteX271" fmla="*/ 370064 w 705421"/>
                <a:gd name="connsiteY271" fmla="*/ 364621 h 380914"/>
                <a:gd name="connsiteX272" fmla="*/ 370064 w 705421"/>
                <a:gd name="connsiteY272" fmla="*/ 364621 h 380914"/>
                <a:gd name="connsiteX273" fmla="*/ 365479 w 705421"/>
                <a:gd name="connsiteY273" fmla="*/ 356900 h 380914"/>
                <a:gd name="connsiteX274" fmla="*/ 365479 w 705421"/>
                <a:gd name="connsiteY274" fmla="*/ 356900 h 380914"/>
                <a:gd name="connsiteX275" fmla="*/ 365479 w 705421"/>
                <a:gd name="connsiteY275" fmla="*/ 356900 h 380914"/>
                <a:gd name="connsiteX276" fmla="*/ 342049 w 705421"/>
                <a:gd name="connsiteY276" fmla="*/ 350092 h 380914"/>
                <a:gd name="connsiteX277" fmla="*/ 342049 w 705421"/>
                <a:gd name="connsiteY277" fmla="*/ 350092 h 380914"/>
                <a:gd name="connsiteX278" fmla="*/ 342049 w 705421"/>
                <a:gd name="connsiteY278" fmla="*/ 350092 h 380914"/>
                <a:gd name="connsiteX279" fmla="*/ 340080 w 705421"/>
                <a:gd name="connsiteY279" fmla="*/ 349775 h 380914"/>
                <a:gd name="connsiteX280" fmla="*/ 560598 w 705421"/>
                <a:gd name="connsiteY280" fmla="*/ 355350 h 380914"/>
                <a:gd name="connsiteX281" fmla="*/ 559086 w 705421"/>
                <a:gd name="connsiteY281" fmla="*/ 355528 h 380914"/>
                <a:gd name="connsiteX282" fmla="*/ 559086 w 705421"/>
                <a:gd name="connsiteY282" fmla="*/ 355528 h 380914"/>
                <a:gd name="connsiteX283" fmla="*/ 559086 w 705421"/>
                <a:gd name="connsiteY283" fmla="*/ 355528 h 380914"/>
                <a:gd name="connsiteX284" fmla="*/ 535135 w 705421"/>
                <a:gd name="connsiteY284" fmla="*/ 360748 h 380914"/>
                <a:gd name="connsiteX285" fmla="*/ 535135 w 705421"/>
                <a:gd name="connsiteY285" fmla="*/ 360748 h 380914"/>
                <a:gd name="connsiteX286" fmla="*/ 535135 w 705421"/>
                <a:gd name="connsiteY286" fmla="*/ 360748 h 380914"/>
                <a:gd name="connsiteX287" fmla="*/ 530080 w 705421"/>
                <a:gd name="connsiteY287" fmla="*/ 368164 h 380914"/>
                <a:gd name="connsiteX288" fmla="*/ 530080 w 705421"/>
                <a:gd name="connsiteY288" fmla="*/ 368164 h 380914"/>
                <a:gd name="connsiteX289" fmla="*/ 530080 w 705421"/>
                <a:gd name="connsiteY289" fmla="*/ 368164 h 380914"/>
                <a:gd name="connsiteX290" fmla="*/ 537497 w 705421"/>
                <a:gd name="connsiteY290" fmla="*/ 373219 h 380914"/>
                <a:gd name="connsiteX291" fmla="*/ 537497 w 705421"/>
                <a:gd name="connsiteY291" fmla="*/ 373219 h 380914"/>
                <a:gd name="connsiteX292" fmla="*/ 537497 w 705421"/>
                <a:gd name="connsiteY292" fmla="*/ 373219 h 380914"/>
                <a:gd name="connsiteX293" fmla="*/ 562096 w 705421"/>
                <a:gd name="connsiteY293" fmla="*/ 367872 h 380914"/>
                <a:gd name="connsiteX294" fmla="*/ 562096 w 705421"/>
                <a:gd name="connsiteY294" fmla="*/ 367872 h 380914"/>
                <a:gd name="connsiteX295" fmla="*/ 562096 w 705421"/>
                <a:gd name="connsiteY295" fmla="*/ 367872 h 380914"/>
                <a:gd name="connsiteX296" fmla="*/ 566770 w 705421"/>
                <a:gd name="connsiteY296" fmla="*/ 360189 h 380914"/>
                <a:gd name="connsiteX297" fmla="*/ 566770 w 705421"/>
                <a:gd name="connsiteY297" fmla="*/ 360189 h 380914"/>
                <a:gd name="connsiteX298" fmla="*/ 566770 w 705421"/>
                <a:gd name="connsiteY298" fmla="*/ 360189 h 380914"/>
                <a:gd name="connsiteX299" fmla="*/ 560598 w 705421"/>
                <a:gd name="connsiteY299" fmla="*/ 355350 h 380914"/>
                <a:gd name="connsiteX300" fmla="*/ 388136 w 705421"/>
                <a:gd name="connsiteY300" fmla="*/ 362030 h 380914"/>
                <a:gd name="connsiteX301" fmla="*/ 381900 w 705421"/>
                <a:gd name="connsiteY301" fmla="*/ 367224 h 380914"/>
                <a:gd name="connsiteX302" fmla="*/ 381900 w 705421"/>
                <a:gd name="connsiteY302" fmla="*/ 367224 h 380914"/>
                <a:gd name="connsiteX303" fmla="*/ 381900 w 705421"/>
                <a:gd name="connsiteY303" fmla="*/ 367224 h 380914"/>
                <a:gd name="connsiteX304" fmla="*/ 386993 w 705421"/>
                <a:gd name="connsiteY304" fmla="*/ 374628 h 380914"/>
                <a:gd name="connsiteX305" fmla="*/ 386993 w 705421"/>
                <a:gd name="connsiteY305" fmla="*/ 374628 h 380914"/>
                <a:gd name="connsiteX306" fmla="*/ 386993 w 705421"/>
                <a:gd name="connsiteY306" fmla="*/ 374628 h 380914"/>
                <a:gd name="connsiteX307" fmla="*/ 411948 w 705421"/>
                <a:gd name="connsiteY307" fmla="*/ 378387 h 380914"/>
                <a:gd name="connsiteX308" fmla="*/ 411948 w 705421"/>
                <a:gd name="connsiteY308" fmla="*/ 378387 h 380914"/>
                <a:gd name="connsiteX309" fmla="*/ 411948 w 705421"/>
                <a:gd name="connsiteY309" fmla="*/ 378387 h 380914"/>
                <a:gd name="connsiteX310" fmla="*/ 418983 w 705421"/>
                <a:gd name="connsiteY310" fmla="*/ 372812 h 380914"/>
                <a:gd name="connsiteX311" fmla="*/ 418983 w 705421"/>
                <a:gd name="connsiteY311" fmla="*/ 372812 h 380914"/>
                <a:gd name="connsiteX312" fmla="*/ 418983 w 705421"/>
                <a:gd name="connsiteY312" fmla="*/ 372812 h 380914"/>
                <a:gd name="connsiteX313" fmla="*/ 413408 w 705421"/>
                <a:gd name="connsiteY313" fmla="*/ 365777 h 380914"/>
                <a:gd name="connsiteX314" fmla="*/ 413408 w 705421"/>
                <a:gd name="connsiteY314" fmla="*/ 365777 h 380914"/>
                <a:gd name="connsiteX315" fmla="*/ 413408 w 705421"/>
                <a:gd name="connsiteY315" fmla="*/ 365777 h 380914"/>
                <a:gd name="connsiteX316" fmla="*/ 389304 w 705421"/>
                <a:gd name="connsiteY316" fmla="*/ 362145 h 380914"/>
                <a:gd name="connsiteX317" fmla="*/ 389304 w 705421"/>
                <a:gd name="connsiteY317" fmla="*/ 362145 h 380914"/>
                <a:gd name="connsiteX318" fmla="*/ 389304 w 705421"/>
                <a:gd name="connsiteY318" fmla="*/ 362145 h 380914"/>
                <a:gd name="connsiteX319" fmla="*/ 388136 w 705421"/>
                <a:gd name="connsiteY319" fmla="*/ 362030 h 380914"/>
                <a:gd name="connsiteX320" fmla="*/ 511793 w 705421"/>
                <a:gd name="connsiteY320" fmla="*/ 364608 h 380914"/>
                <a:gd name="connsiteX321" fmla="*/ 510942 w 705421"/>
                <a:gd name="connsiteY321" fmla="*/ 364659 h 380914"/>
                <a:gd name="connsiteX322" fmla="*/ 510942 w 705421"/>
                <a:gd name="connsiteY322" fmla="*/ 364659 h 380914"/>
                <a:gd name="connsiteX323" fmla="*/ 510942 w 705421"/>
                <a:gd name="connsiteY323" fmla="*/ 364659 h 380914"/>
                <a:gd name="connsiteX324" fmla="*/ 486609 w 705421"/>
                <a:gd name="connsiteY324" fmla="*/ 367199 h 380914"/>
                <a:gd name="connsiteX325" fmla="*/ 486609 w 705421"/>
                <a:gd name="connsiteY325" fmla="*/ 367199 h 380914"/>
                <a:gd name="connsiteX326" fmla="*/ 486609 w 705421"/>
                <a:gd name="connsiteY326" fmla="*/ 367199 h 380914"/>
                <a:gd name="connsiteX327" fmla="*/ 480742 w 705421"/>
                <a:gd name="connsiteY327" fmla="*/ 374006 h 380914"/>
                <a:gd name="connsiteX328" fmla="*/ 480742 w 705421"/>
                <a:gd name="connsiteY328" fmla="*/ 374006 h 380914"/>
                <a:gd name="connsiteX329" fmla="*/ 480742 w 705421"/>
                <a:gd name="connsiteY329" fmla="*/ 374006 h 380914"/>
                <a:gd name="connsiteX330" fmla="*/ 487549 w 705421"/>
                <a:gd name="connsiteY330" fmla="*/ 379861 h 380914"/>
                <a:gd name="connsiteX331" fmla="*/ 487549 w 705421"/>
                <a:gd name="connsiteY331" fmla="*/ 379861 h 380914"/>
                <a:gd name="connsiteX332" fmla="*/ 487549 w 705421"/>
                <a:gd name="connsiteY332" fmla="*/ 379861 h 380914"/>
                <a:gd name="connsiteX333" fmla="*/ 512631 w 705421"/>
                <a:gd name="connsiteY333" fmla="*/ 377257 h 380914"/>
                <a:gd name="connsiteX334" fmla="*/ 512631 w 705421"/>
                <a:gd name="connsiteY334" fmla="*/ 377257 h 380914"/>
                <a:gd name="connsiteX335" fmla="*/ 512631 w 705421"/>
                <a:gd name="connsiteY335" fmla="*/ 377257 h 380914"/>
                <a:gd name="connsiteX336" fmla="*/ 518079 w 705421"/>
                <a:gd name="connsiteY336" fmla="*/ 370120 h 380914"/>
                <a:gd name="connsiteX337" fmla="*/ 518079 w 705421"/>
                <a:gd name="connsiteY337" fmla="*/ 370120 h 380914"/>
                <a:gd name="connsiteX338" fmla="*/ 518079 w 705421"/>
                <a:gd name="connsiteY338" fmla="*/ 370120 h 380914"/>
                <a:gd name="connsiteX339" fmla="*/ 511793 w 705421"/>
                <a:gd name="connsiteY339" fmla="*/ 364608 h 380914"/>
                <a:gd name="connsiteX340" fmla="*/ 437410 w 705421"/>
                <a:gd name="connsiteY340" fmla="*/ 367796 h 380914"/>
                <a:gd name="connsiteX341" fmla="*/ 431073 w 705421"/>
                <a:gd name="connsiteY341" fmla="*/ 373815 h 380914"/>
                <a:gd name="connsiteX342" fmla="*/ 431073 w 705421"/>
                <a:gd name="connsiteY342" fmla="*/ 373815 h 380914"/>
                <a:gd name="connsiteX343" fmla="*/ 431073 w 705421"/>
                <a:gd name="connsiteY343" fmla="*/ 373815 h 380914"/>
                <a:gd name="connsiteX344" fmla="*/ 437093 w 705421"/>
                <a:gd name="connsiteY344" fmla="*/ 380483 h 380914"/>
                <a:gd name="connsiteX345" fmla="*/ 437093 w 705421"/>
                <a:gd name="connsiteY345" fmla="*/ 380483 h 380914"/>
                <a:gd name="connsiteX346" fmla="*/ 437093 w 705421"/>
                <a:gd name="connsiteY346" fmla="*/ 380483 h 380914"/>
                <a:gd name="connsiteX347" fmla="*/ 457184 w 705421"/>
                <a:gd name="connsiteY347" fmla="*/ 381004 h 380914"/>
                <a:gd name="connsiteX348" fmla="*/ 457184 w 705421"/>
                <a:gd name="connsiteY348" fmla="*/ 381004 h 380914"/>
                <a:gd name="connsiteX349" fmla="*/ 462327 w 705421"/>
                <a:gd name="connsiteY349" fmla="*/ 380965 h 380914"/>
                <a:gd name="connsiteX350" fmla="*/ 462327 w 705421"/>
                <a:gd name="connsiteY350" fmla="*/ 380965 h 380914"/>
                <a:gd name="connsiteX351" fmla="*/ 462327 w 705421"/>
                <a:gd name="connsiteY351" fmla="*/ 380965 h 380914"/>
                <a:gd name="connsiteX352" fmla="*/ 468601 w 705421"/>
                <a:gd name="connsiteY352" fmla="*/ 374552 h 380914"/>
                <a:gd name="connsiteX353" fmla="*/ 468601 w 705421"/>
                <a:gd name="connsiteY353" fmla="*/ 374552 h 380914"/>
                <a:gd name="connsiteX354" fmla="*/ 468601 w 705421"/>
                <a:gd name="connsiteY354" fmla="*/ 374552 h 380914"/>
                <a:gd name="connsiteX355" fmla="*/ 462188 w 705421"/>
                <a:gd name="connsiteY355" fmla="*/ 368266 h 380914"/>
                <a:gd name="connsiteX356" fmla="*/ 462188 w 705421"/>
                <a:gd name="connsiteY356" fmla="*/ 368266 h 380914"/>
                <a:gd name="connsiteX357" fmla="*/ 457197 w 705421"/>
                <a:gd name="connsiteY357" fmla="*/ 368304 h 380914"/>
                <a:gd name="connsiteX358" fmla="*/ 457197 w 705421"/>
                <a:gd name="connsiteY358" fmla="*/ 368304 h 380914"/>
                <a:gd name="connsiteX359" fmla="*/ 457197 w 705421"/>
                <a:gd name="connsiteY359" fmla="*/ 368304 h 380914"/>
                <a:gd name="connsiteX360" fmla="*/ 437741 w 705421"/>
                <a:gd name="connsiteY360" fmla="*/ 367796 h 380914"/>
                <a:gd name="connsiteX361" fmla="*/ 437741 w 705421"/>
                <a:gd name="connsiteY361" fmla="*/ 367796 h 380914"/>
                <a:gd name="connsiteX362" fmla="*/ 437741 w 705421"/>
                <a:gd name="connsiteY362" fmla="*/ 367796 h 380914"/>
                <a:gd name="connsiteX363" fmla="*/ 437410 w 705421"/>
                <a:gd name="connsiteY363" fmla="*/ 367796 h 380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</a:cxnLst>
              <a:rect l="l" t="t" r="r" b="b"/>
              <a:pathLst>
                <a:path w="705421" h="380914">
                  <a:moveTo>
                    <a:pt x="6409" y="89"/>
                  </a:moveTo>
                  <a:cubicBezTo>
                    <a:pt x="5570" y="89"/>
                    <a:pt x="4707" y="267"/>
                    <a:pt x="3881" y="623"/>
                  </a:cubicBezTo>
                  <a:lnTo>
                    <a:pt x="3881" y="623"/>
                  </a:lnTo>
                  <a:lnTo>
                    <a:pt x="3881" y="623"/>
                  </a:lnTo>
                  <a:cubicBezTo>
                    <a:pt x="656" y="2032"/>
                    <a:pt x="-805" y="5766"/>
                    <a:pt x="592" y="8979"/>
                  </a:cubicBezTo>
                  <a:lnTo>
                    <a:pt x="592" y="8979"/>
                  </a:lnTo>
                  <a:lnTo>
                    <a:pt x="592" y="8979"/>
                  </a:lnTo>
                  <a:cubicBezTo>
                    <a:pt x="3564" y="15812"/>
                    <a:pt x="7018" y="23457"/>
                    <a:pt x="10968" y="31813"/>
                  </a:cubicBezTo>
                  <a:lnTo>
                    <a:pt x="10968" y="31813"/>
                  </a:lnTo>
                  <a:lnTo>
                    <a:pt x="10968" y="31813"/>
                  </a:lnTo>
                  <a:cubicBezTo>
                    <a:pt x="12454" y="35001"/>
                    <a:pt x="16238" y="36360"/>
                    <a:pt x="19426" y="34861"/>
                  </a:cubicBezTo>
                  <a:lnTo>
                    <a:pt x="19426" y="34861"/>
                  </a:lnTo>
                  <a:lnTo>
                    <a:pt x="19426" y="34861"/>
                  </a:lnTo>
                  <a:cubicBezTo>
                    <a:pt x="22588" y="33350"/>
                    <a:pt x="23947" y="29578"/>
                    <a:pt x="22449" y="26416"/>
                  </a:cubicBezTo>
                  <a:lnTo>
                    <a:pt x="22449" y="26416"/>
                  </a:lnTo>
                  <a:lnTo>
                    <a:pt x="22449" y="26416"/>
                  </a:lnTo>
                  <a:cubicBezTo>
                    <a:pt x="18575" y="18174"/>
                    <a:pt x="15171" y="10617"/>
                    <a:pt x="12238" y="3899"/>
                  </a:cubicBezTo>
                  <a:lnTo>
                    <a:pt x="12238" y="3899"/>
                  </a:lnTo>
                  <a:lnTo>
                    <a:pt x="12238" y="3899"/>
                  </a:lnTo>
                  <a:cubicBezTo>
                    <a:pt x="11197" y="1524"/>
                    <a:pt x="8860" y="89"/>
                    <a:pt x="6409" y="89"/>
                  </a:cubicBezTo>
                  <a:close/>
                  <a:moveTo>
                    <a:pt x="27655" y="45110"/>
                  </a:moveTo>
                  <a:cubicBezTo>
                    <a:pt x="26690" y="45110"/>
                    <a:pt x="25712" y="45338"/>
                    <a:pt x="24785" y="45808"/>
                  </a:cubicBezTo>
                  <a:lnTo>
                    <a:pt x="24785" y="45808"/>
                  </a:lnTo>
                  <a:lnTo>
                    <a:pt x="24785" y="45808"/>
                  </a:lnTo>
                  <a:cubicBezTo>
                    <a:pt x="21661" y="47396"/>
                    <a:pt x="20417" y="51218"/>
                    <a:pt x="22004" y="54342"/>
                  </a:cubicBezTo>
                  <a:lnTo>
                    <a:pt x="22004" y="54342"/>
                  </a:lnTo>
                  <a:lnTo>
                    <a:pt x="22004" y="54342"/>
                  </a:lnTo>
                  <a:cubicBezTo>
                    <a:pt x="25598" y="61429"/>
                    <a:pt x="29484" y="68845"/>
                    <a:pt x="33662" y="76541"/>
                  </a:cubicBezTo>
                  <a:lnTo>
                    <a:pt x="33662" y="76541"/>
                  </a:lnTo>
                  <a:lnTo>
                    <a:pt x="33662" y="76541"/>
                  </a:lnTo>
                  <a:cubicBezTo>
                    <a:pt x="35339" y="79602"/>
                    <a:pt x="39212" y="80745"/>
                    <a:pt x="42273" y="79081"/>
                  </a:cubicBezTo>
                  <a:lnTo>
                    <a:pt x="42273" y="79081"/>
                  </a:lnTo>
                  <a:lnTo>
                    <a:pt x="42273" y="79081"/>
                  </a:lnTo>
                  <a:cubicBezTo>
                    <a:pt x="45359" y="77405"/>
                    <a:pt x="46502" y="73544"/>
                    <a:pt x="44825" y="70458"/>
                  </a:cubicBezTo>
                  <a:lnTo>
                    <a:pt x="44825" y="70458"/>
                  </a:lnTo>
                  <a:lnTo>
                    <a:pt x="44825" y="70458"/>
                  </a:lnTo>
                  <a:cubicBezTo>
                    <a:pt x="40698" y="62902"/>
                    <a:pt x="36875" y="55574"/>
                    <a:pt x="33319" y="48589"/>
                  </a:cubicBezTo>
                  <a:lnTo>
                    <a:pt x="33319" y="48589"/>
                  </a:lnTo>
                  <a:lnTo>
                    <a:pt x="33319" y="48589"/>
                  </a:lnTo>
                  <a:cubicBezTo>
                    <a:pt x="32202" y="46380"/>
                    <a:pt x="29967" y="45110"/>
                    <a:pt x="27655" y="45110"/>
                  </a:cubicBezTo>
                  <a:close/>
                  <a:moveTo>
                    <a:pt x="51429" y="88860"/>
                  </a:moveTo>
                  <a:cubicBezTo>
                    <a:pt x="50350" y="88860"/>
                    <a:pt x="49257" y="89127"/>
                    <a:pt x="48254" y="89711"/>
                  </a:cubicBezTo>
                  <a:lnTo>
                    <a:pt x="48254" y="89711"/>
                  </a:lnTo>
                  <a:lnTo>
                    <a:pt x="48254" y="89711"/>
                  </a:lnTo>
                  <a:cubicBezTo>
                    <a:pt x="45219" y="91476"/>
                    <a:pt x="44178" y="95362"/>
                    <a:pt x="45943" y="98397"/>
                  </a:cubicBezTo>
                  <a:lnTo>
                    <a:pt x="45943" y="98397"/>
                  </a:lnTo>
                  <a:lnTo>
                    <a:pt x="45943" y="98397"/>
                  </a:lnTo>
                  <a:cubicBezTo>
                    <a:pt x="50032" y="105420"/>
                    <a:pt x="54337" y="112596"/>
                    <a:pt x="58858" y="119898"/>
                  </a:cubicBezTo>
                  <a:lnTo>
                    <a:pt x="58858" y="119898"/>
                  </a:lnTo>
                  <a:lnTo>
                    <a:pt x="58858" y="119898"/>
                  </a:lnTo>
                  <a:cubicBezTo>
                    <a:pt x="60700" y="122870"/>
                    <a:pt x="64599" y="123797"/>
                    <a:pt x="67596" y="121943"/>
                  </a:cubicBezTo>
                  <a:lnTo>
                    <a:pt x="67596" y="121943"/>
                  </a:lnTo>
                  <a:lnTo>
                    <a:pt x="67596" y="121943"/>
                  </a:lnTo>
                  <a:cubicBezTo>
                    <a:pt x="70580" y="120089"/>
                    <a:pt x="71495" y="116190"/>
                    <a:pt x="69653" y="113205"/>
                  </a:cubicBezTo>
                  <a:lnTo>
                    <a:pt x="69653" y="113205"/>
                  </a:lnTo>
                  <a:lnTo>
                    <a:pt x="69653" y="113205"/>
                  </a:lnTo>
                  <a:cubicBezTo>
                    <a:pt x="65196" y="106017"/>
                    <a:pt x="60954" y="98944"/>
                    <a:pt x="56928" y="92022"/>
                  </a:cubicBezTo>
                  <a:lnTo>
                    <a:pt x="56928" y="92022"/>
                  </a:lnTo>
                  <a:lnTo>
                    <a:pt x="56928" y="92022"/>
                  </a:lnTo>
                  <a:cubicBezTo>
                    <a:pt x="55747" y="89978"/>
                    <a:pt x="53613" y="88860"/>
                    <a:pt x="51429" y="88860"/>
                  </a:cubicBezTo>
                  <a:close/>
                  <a:moveTo>
                    <a:pt x="77692" y="131112"/>
                  </a:moveTo>
                  <a:cubicBezTo>
                    <a:pt x="76486" y="131112"/>
                    <a:pt x="75266" y="131455"/>
                    <a:pt x="74187" y="132179"/>
                  </a:cubicBezTo>
                  <a:lnTo>
                    <a:pt x="74187" y="132179"/>
                  </a:lnTo>
                  <a:lnTo>
                    <a:pt x="74187" y="132179"/>
                  </a:lnTo>
                  <a:cubicBezTo>
                    <a:pt x="71266" y="134109"/>
                    <a:pt x="70466" y="138059"/>
                    <a:pt x="72409" y="140967"/>
                  </a:cubicBezTo>
                  <a:lnTo>
                    <a:pt x="72409" y="140967"/>
                  </a:lnTo>
                  <a:lnTo>
                    <a:pt x="72409" y="140967"/>
                  </a:lnTo>
                  <a:cubicBezTo>
                    <a:pt x="76955" y="147812"/>
                    <a:pt x="81680" y="154708"/>
                    <a:pt x="86620" y="161642"/>
                  </a:cubicBezTo>
                  <a:lnTo>
                    <a:pt x="86620" y="161642"/>
                  </a:lnTo>
                  <a:lnTo>
                    <a:pt x="86620" y="161642"/>
                  </a:lnTo>
                  <a:cubicBezTo>
                    <a:pt x="88639" y="164499"/>
                    <a:pt x="92589" y="165173"/>
                    <a:pt x="95459" y="163128"/>
                  </a:cubicBezTo>
                  <a:lnTo>
                    <a:pt x="95459" y="163128"/>
                  </a:lnTo>
                  <a:lnTo>
                    <a:pt x="95459" y="163128"/>
                  </a:lnTo>
                  <a:cubicBezTo>
                    <a:pt x="98316" y="161096"/>
                    <a:pt x="98989" y="157133"/>
                    <a:pt x="96957" y="154276"/>
                  </a:cubicBezTo>
                  <a:lnTo>
                    <a:pt x="96957" y="154276"/>
                  </a:lnTo>
                  <a:lnTo>
                    <a:pt x="96957" y="154276"/>
                  </a:lnTo>
                  <a:cubicBezTo>
                    <a:pt x="92119" y="147469"/>
                    <a:pt x="87458" y="140675"/>
                    <a:pt x="82988" y="133944"/>
                  </a:cubicBezTo>
                  <a:lnTo>
                    <a:pt x="82988" y="133944"/>
                  </a:lnTo>
                  <a:lnTo>
                    <a:pt x="82988" y="133944"/>
                  </a:lnTo>
                  <a:cubicBezTo>
                    <a:pt x="81769" y="132102"/>
                    <a:pt x="79749" y="131112"/>
                    <a:pt x="77692" y="131112"/>
                  </a:cubicBezTo>
                  <a:close/>
                  <a:moveTo>
                    <a:pt x="106533" y="171649"/>
                  </a:moveTo>
                  <a:cubicBezTo>
                    <a:pt x="105200" y="171649"/>
                    <a:pt x="103841" y="172068"/>
                    <a:pt x="102698" y="172957"/>
                  </a:cubicBezTo>
                  <a:lnTo>
                    <a:pt x="102698" y="172957"/>
                  </a:lnTo>
                  <a:lnTo>
                    <a:pt x="102698" y="172957"/>
                  </a:lnTo>
                  <a:cubicBezTo>
                    <a:pt x="99904" y="175078"/>
                    <a:pt x="99370" y="179066"/>
                    <a:pt x="101491" y="181847"/>
                  </a:cubicBezTo>
                  <a:lnTo>
                    <a:pt x="101491" y="181847"/>
                  </a:lnTo>
                  <a:lnTo>
                    <a:pt x="101491" y="181847"/>
                  </a:lnTo>
                  <a:cubicBezTo>
                    <a:pt x="106508" y="188426"/>
                    <a:pt x="111702" y="195004"/>
                    <a:pt x="117074" y="201544"/>
                  </a:cubicBezTo>
                  <a:lnTo>
                    <a:pt x="117074" y="201544"/>
                  </a:lnTo>
                  <a:lnTo>
                    <a:pt x="117074" y="201544"/>
                  </a:lnTo>
                  <a:cubicBezTo>
                    <a:pt x="119296" y="204237"/>
                    <a:pt x="123309" y="204643"/>
                    <a:pt x="126014" y="202421"/>
                  </a:cubicBezTo>
                  <a:lnTo>
                    <a:pt x="126014" y="202421"/>
                  </a:lnTo>
                  <a:lnTo>
                    <a:pt x="126014" y="202421"/>
                  </a:lnTo>
                  <a:cubicBezTo>
                    <a:pt x="128719" y="200185"/>
                    <a:pt x="129113" y="196185"/>
                    <a:pt x="126878" y="193480"/>
                  </a:cubicBezTo>
                  <a:lnTo>
                    <a:pt x="126878" y="193480"/>
                  </a:lnTo>
                  <a:lnTo>
                    <a:pt x="126878" y="193480"/>
                  </a:lnTo>
                  <a:cubicBezTo>
                    <a:pt x="121608" y="187067"/>
                    <a:pt x="116528" y="180615"/>
                    <a:pt x="111588" y="174151"/>
                  </a:cubicBezTo>
                  <a:lnTo>
                    <a:pt x="111588" y="174151"/>
                  </a:lnTo>
                  <a:lnTo>
                    <a:pt x="111588" y="174151"/>
                  </a:lnTo>
                  <a:cubicBezTo>
                    <a:pt x="110343" y="172500"/>
                    <a:pt x="108451" y="171649"/>
                    <a:pt x="106533" y="171649"/>
                  </a:cubicBezTo>
                  <a:close/>
                  <a:moveTo>
                    <a:pt x="138104" y="210079"/>
                  </a:moveTo>
                  <a:cubicBezTo>
                    <a:pt x="136606" y="210079"/>
                    <a:pt x="135095" y="210599"/>
                    <a:pt x="133888" y="211679"/>
                  </a:cubicBezTo>
                  <a:lnTo>
                    <a:pt x="133888" y="211679"/>
                  </a:lnTo>
                  <a:lnTo>
                    <a:pt x="133888" y="211679"/>
                  </a:lnTo>
                  <a:cubicBezTo>
                    <a:pt x="131272" y="214003"/>
                    <a:pt x="131018" y="218016"/>
                    <a:pt x="133342" y="220632"/>
                  </a:cubicBezTo>
                  <a:lnTo>
                    <a:pt x="133342" y="220632"/>
                  </a:lnTo>
                  <a:lnTo>
                    <a:pt x="133342" y="220632"/>
                  </a:lnTo>
                  <a:cubicBezTo>
                    <a:pt x="138854" y="226867"/>
                    <a:pt x="144543" y="233040"/>
                    <a:pt x="150372" y="239123"/>
                  </a:cubicBezTo>
                  <a:lnTo>
                    <a:pt x="150372" y="239123"/>
                  </a:lnTo>
                  <a:lnTo>
                    <a:pt x="150372" y="239123"/>
                  </a:lnTo>
                  <a:cubicBezTo>
                    <a:pt x="152785" y="241624"/>
                    <a:pt x="156824" y="241739"/>
                    <a:pt x="159351" y="239288"/>
                  </a:cubicBezTo>
                  <a:lnTo>
                    <a:pt x="159351" y="239288"/>
                  </a:lnTo>
                  <a:lnTo>
                    <a:pt x="159351" y="239288"/>
                  </a:lnTo>
                  <a:cubicBezTo>
                    <a:pt x="161878" y="236875"/>
                    <a:pt x="161955" y="232836"/>
                    <a:pt x="159529" y="230309"/>
                  </a:cubicBezTo>
                  <a:lnTo>
                    <a:pt x="159529" y="230309"/>
                  </a:lnTo>
                  <a:lnTo>
                    <a:pt x="159529" y="230309"/>
                  </a:lnTo>
                  <a:cubicBezTo>
                    <a:pt x="153814" y="224353"/>
                    <a:pt x="148264" y="218333"/>
                    <a:pt x="142854" y="212225"/>
                  </a:cubicBezTo>
                  <a:lnTo>
                    <a:pt x="142854" y="212225"/>
                  </a:lnTo>
                  <a:lnTo>
                    <a:pt x="142854" y="212225"/>
                  </a:lnTo>
                  <a:cubicBezTo>
                    <a:pt x="141597" y="210802"/>
                    <a:pt x="139857" y="210079"/>
                    <a:pt x="138104" y="210079"/>
                  </a:cubicBezTo>
                  <a:close/>
                  <a:moveTo>
                    <a:pt x="172546" y="245930"/>
                  </a:moveTo>
                  <a:cubicBezTo>
                    <a:pt x="170870" y="245930"/>
                    <a:pt x="169206" y="246577"/>
                    <a:pt x="167961" y="247886"/>
                  </a:cubicBezTo>
                  <a:lnTo>
                    <a:pt x="167961" y="247886"/>
                  </a:lnTo>
                  <a:lnTo>
                    <a:pt x="167961" y="247886"/>
                  </a:lnTo>
                  <a:cubicBezTo>
                    <a:pt x="165536" y="250425"/>
                    <a:pt x="165625" y="254451"/>
                    <a:pt x="168152" y="256864"/>
                  </a:cubicBezTo>
                  <a:lnTo>
                    <a:pt x="168152" y="256864"/>
                  </a:lnTo>
                  <a:lnTo>
                    <a:pt x="168152" y="256864"/>
                  </a:lnTo>
                  <a:cubicBezTo>
                    <a:pt x="174197" y="262630"/>
                    <a:pt x="180369" y="268294"/>
                    <a:pt x="186719" y="273831"/>
                  </a:cubicBezTo>
                  <a:lnTo>
                    <a:pt x="186719" y="273831"/>
                  </a:lnTo>
                  <a:lnTo>
                    <a:pt x="186719" y="273831"/>
                  </a:lnTo>
                  <a:cubicBezTo>
                    <a:pt x="189348" y="276142"/>
                    <a:pt x="193361" y="275876"/>
                    <a:pt x="195685" y="273221"/>
                  </a:cubicBezTo>
                  <a:lnTo>
                    <a:pt x="195685" y="273221"/>
                  </a:lnTo>
                  <a:lnTo>
                    <a:pt x="195685" y="273221"/>
                  </a:lnTo>
                  <a:cubicBezTo>
                    <a:pt x="197996" y="270567"/>
                    <a:pt x="197717" y="266567"/>
                    <a:pt x="195075" y="264255"/>
                  </a:cubicBezTo>
                  <a:lnTo>
                    <a:pt x="195075" y="264255"/>
                  </a:lnTo>
                  <a:lnTo>
                    <a:pt x="195075" y="264255"/>
                  </a:lnTo>
                  <a:cubicBezTo>
                    <a:pt x="188865" y="258845"/>
                    <a:pt x="182820" y="253321"/>
                    <a:pt x="176940" y="247682"/>
                  </a:cubicBezTo>
                  <a:lnTo>
                    <a:pt x="176940" y="247682"/>
                  </a:lnTo>
                  <a:lnTo>
                    <a:pt x="176940" y="247682"/>
                  </a:lnTo>
                  <a:cubicBezTo>
                    <a:pt x="175708" y="246514"/>
                    <a:pt x="174134" y="245930"/>
                    <a:pt x="172546" y="245930"/>
                  </a:cubicBezTo>
                  <a:close/>
                  <a:moveTo>
                    <a:pt x="210010" y="278593"/>
                  </a:moveTo>
                  <a:cubicBezTo>
                    <a:pt x="208130" y="278593"/>
                    <a:pt x="206276" y="279419"/>
                    <a:pt x="205019" y="281006"/>
                  </a:cubicBezTo>
                  <a:lnTo>
                    <a:pt x="205019" y="281006"/>
                  </a:lnTo>
                  <a:lnTo>
                    <a:pt x="205019" y="281006"/>
                  </a:lnTo>
                  <a:cubicBezTo>
                    <a:pt x="202847" y="283762"/>
                    <a:pt x="203317" y="287750"/>
                    <a:pt x="206060" y="289921"/>
                  </a:cubicBezTo>
                  <a:lnTo>
                    <a:pt x="206060" y="289921"/>
                  </a:lnTo>
                  <a:lnTo>
                    <a:pt x="206060" y="289921"/>
                  </a:lnTo>
                  <a:cubicBezTo>
                    <a:pt x="212626" y="295103"/>
                    <a:pt x="219332" y="300145"/>
                    <a:pt x="226190" y="305034"/>
                  </a:cubicBezTo>
                  <a:lnTo>
                    <a:pt x="226190" y="305034"/>
                  </a:lnTo>
                  <a:lnTo>
                    <a:pt x="226190" y="305034"/>
                  </a:lnTo>
                  <a:cubicBezTo>
                    <a:pt x="229060" y="307053"/>
                    <a:pt x="233034" y="306380"/>
                    <a:pt x="235054" y="303535"/>
                  </a:cubicBezTo>
                  <a:lnTo>
                    <a:pt x="235054" y="303535"/>
                  </a:lnTo>
                  <a:lnTo>
                    <a:pt x="235054" y="303535"/>
                  </a:lnTo>
                  <a:cubicBezTo>
                    <a:pt x="237086" y="300678"/>
                    <a:pt x="236413" y="296716"/>
                    <a:pt x="233555" y="294684"/>
                  </a:cubicBezTo>
                  <a:lnTo>
                    <a:pt x="233555" y="294684"/>
                  </a:lnTo>
                  <a:lnTo>
                    <a:pt x="233555" y="294684"/>
                  </a:lnTo>
                  <a:cubicBezTo>
                    <a:pt x="226875" y="289934"/>
                    <a:pt x="220322" y="285007"/>
                    <a:pt x="213934" y="279965"/>
                  </a:cubicBezTo>
                  <a:lnTo>
                    <a:pt x="213934" y="279965"/>
                  </a:lnTo>
                  <a:lnTo>
                    <a:pt x="213934" y="279965"/>
                  </a:lnTo>
                  <a:cubicBezTo>
                    <a:pt x="212779" y="279038"/>
                    <a:pt x="211382" y="278593"/>
                    <a:pt x="210010" y="278593"/>
                  </a:cubicBezTo>
                  <a:close/>
                  <a:moveTo>
                    <a:pt x="699126" y="301262"/>
                  </a:moveTo>
                  <a:cubicBezTo>
                    <a:pt x="698122" y="301262"/>
                    <a:pt x="697106" y="301491"/>
                    <a:pt x="696167" y="301999"/>
                  </a:cubicBezTo>
                  <a:lnTo>
                    <a:pt x="696167" y="301999"/>
                  </a:lnTo>
                  <a:lnTo>
                    <a:pt x="696167" y="301999"/>
                  </a:lnTo>
                  <a:cubicBezTo>
                    <a:pt x="688775" y="305898"/>
                    <a:pt x="681460" y="309619"/>
                    <a:pt x="674196" y="313149"/>
                  </a:cubicBezTo>
                  <a:lnTo>
                    <a:pt x="674196" y="313149"/>
                  </a:lnTo>
                  <a:lnTo>
                    <a:pt x="674196" y="313149"/>
                  </a:lnTo>
                  <a:cubicBezTo>
                    <a:pt x="671047" y="314673"/>
                    <a:pt x="669739" y="318483"/>
                    <a:pt x="671262" y="321633"/>
                  </a:cubicBezTo>
                  <a:lnTo>
                    <a:pt x="671262" y="321633"/>
                  </a:lnTo>
                  <a:lnTo>
                    <a:pt x="671262" y="321633"/>
                  </a:lnTo>
                  <a:cubicBezTo>
                    <a:pt x="672799" y="324782"/>
                    <a:pt x="676584" y="326103"/>
                    <a:pt x="679759" y="324566"/>
                  </a:cubicBezTo>
                  <a:lnTo>
                    <a:pt x="679759" y="324566"/>
                  </a:lnTo>
                  <a:lnTo>
                    <a:pt x="679759" y="324566"/>
                  </a:lnTo>
                  <a:cubicBezTo>
                    <a:pt x="687137" y="320972"/>
                    <a:pt x="694592" y="317200"/>
                    <a:pt x="702097" y="313225"/>
                  </a:cubicBezTo>
                  <a:lnTo>
                    <a:pt x="702097" y="313225"/>
                  </a:lnTo>
                  <a:lnTo>
                    <a:pt x="702097" y="313225"/>
                  </a:lnTo>
                  <a:cubicBezTo>
                    <a:pt x="705209" y="311574"/>
                    <a:pt x="706390" y="307739"/>
                    <a:pt x="704739" y="304640"/>
                  </a:cubicBezTo>
                  <a:lnTo>
                    <a:pt x="704739" y="304640"/>
                  </a:lnTo>
                  <a:lnTo>
                    <a:pt x="704739" y="304640"/>
                  </a:lnTo>
                  <a:cubicBezTo>
                    <a:pt x="703609" y="302481"/>
                    <a:pt x="701399" y="301262"/>
                    <a:pt x="699126" y="301262"/>
                  </a:cubicBezTo>
                  <a:close/>
                  <a:moveTo>
                    <a:pt x="250535" y="307333"/>
                  </a:moveTo>
                  <a:cubicBezTo>
                    <a:pt x="248427" y="307333"/>
                    <a:pt x="246357" y="308387"/>
                    <a:pt x="245150" y="310304"/>
                  </a:cubicBezTo>
                  <a:lnTo>
                    <a:pt x="245150" y="310304"/>
                  </a:lnTo>
                  <a:lnTo>
                    <a:pt x="245150" y="310304"/>
                  </a:lnTo>
                  <a:cubicBezTo>
                    <a:pt x="243283" y="313263"/>
                    <a:pt x="244172" y="317188"/>
                    <a:pt x="247144" y="319054"/>
                  </a:cubicBezTo>
                  <a:lnTo>
                    <a:pt x="247144" y="319054"/>
                  </a:lnTo>
                  <a:lnTo>
                    <a:pt x="247144" y="319054"/>
                  </a:lnTo>
                  <a:cubicBezTo>
                    <a:pt x="254218" y="323525"/>
                    <a:pt x="261444" y="327805"/>
                    <a:pt x="268835" y="331881"/>
                  </a:cubicBezTo>
                  <a:lnTo>
                    <a:pt x="268835" y="331881"/>
                  </a:lnTo>
                  <a:lnTo>
                    <a:pt x="268835" y="331881"/>
                  </a:lnTo>
                  <a:cubicBezTo>
                    <a:pt x="271908" y="333596"/>
                    <a:pt x="275769" y="332465"/>
                    <a:pt x="277458" y="329392"/>
                  </a:cubicBezTo>
                  <a:lnTo>
                    <a:pt x="277458" y="329392"/>
                  </a:lnTo>
                  <a:lnTo>
                    <a:pt x="277458" y="329392"/>
                  </a:lnTo>
                  <a:cubicBezTo>
                    <a:pt x="279160" y="326331"/>
                    <a:pt x="278042" y="322471"/>
                    <a:pt x="274982" y="320769"/>
                  </a:cubicBezTo>
                  <a:lnTo>
                    <a:pt x="274982" y="320769"/>
                  </a:lnTo>
                  <a:lnTo>
                    <a:pt x="274982" y="320769"/>
                  </a:lnTo>
                  <a:cubicBezTo>
                    <a:pt x="267806" y="316807"/>
                    <a:pt x="260783" y="312641"/>
                    <a:pt x="253913" y="308311"/>
                  </a:cubicBezTo>
                  <a:lnTo>
                    <a:pt x="253913" y="308311"/>
                  </a:lnTo>
                  <a:lnTo>
                    <a:pt x="253913" y="308311"/>
                  </a:lnTo>
                  <a:cubicBezTo>
                    <a:pt x="252859" y="307650"/>
                    <a:pt x="251690" y="307333"/>
                    <a:pt x="250535" y="307333"/>
                  </a:cubicBezTo>
                  <a:close/>
                  <a:moveTo>
                    <a:pt x="654435" y="322966"/>
                  </a:moveTo>
                  <a:cubicBezTo>
                    <a:pt x="653585" y="322966"/>
                    <a:pt x="652708" y="323144"/>
                    <a:pt x="651883" y="323512"/>
                  </a:cubicBezTo>
                  <a:lnTo>
                    <a:pt x="651883" y="323512"/>
                  </a:lnTo>
                  <a:lnTo>
                    <a:pt x="651883" y="323512"/>
                  </a:lnTo>
                  <a:cubicBezTo>
                    <a:pt x="644238" y="326877"/>
                    <a:pt x="636681" y="330052"/>
                    <a:pt x="629188" y="333011"/>
                  </a:cubicBezTo>
                  <a:lnTo>
                    <a:pt x="629188" y="333011"/>
                  </a:lnTo>
                  <a:lnTo>
                    <a:pt x="629188" y="333011"/>
                  </a:lnTo>
                  <a:cubicBezTo>
                    <a:pt x="625925" y="334307"/>
                    <a:pt x="624324" y="337990"/>
                    <a:pt x="625620" y="341253"/>
                  </a:cubicBezTo>
                  <a:lnTo>
                    <a:pt x="625620" y="341253"/>
                  </a:lnTo>
                  <a:lnTo>
                    <a:pt x="625620" y="341253"/>
                  </a:lnTo>
                  <a:cubicBezTo>
                    <a:pt x="626915" y="344517"/>
                    <a:pt x="630598" y="346105"/>
                    <a:pt x="633862" y="344822"/>
                  </a:cubicBezTo>
                  <a:lnTo>
                    <a:pt x="633862" y="344822"/>
                  </a:lnTo>
                  <a:lnTo>
                    <a:pt x="633862" y="344822"/>
                  </a:lnTo>
                  <a:cubicBezTo>
                    <a:pt x="641494" y="341800"/>
                    <a:pt x="649216" y="338561"/>
                    <a:pt x="657001" y="335132"/>
                  </a:cubicBezTo>
                  <a:lnTo>
                    <a:pt x="657001" y="335132"/>
                  </a:lnTo>
                  <a:lnTo>
                    <a:pt x="657001" y="335132"/>
                  </a:lnTo>
                  <a:cubicBezTo>
                    <a:pt x="660214" y="333710"/>
                    <a:pt x="661662" y="329964"/>
                    <a:pt x="660252" y="326750"/>
                  </a:cubicBezTo>
                  <a:lnTo>
                    <a:pt x="660252" y="326750"/>
                  </a:lnTo>
                  <a:lnTo>
                    <a:pt x="660252" y="326750"/>
                  </a:lnTo>
                  <a:cubicBezTo>
                    <a:pt x="659198" y="324376"/>
                    <a:pt x="656874" y="322966"/>
                    <a:pt x="654435" y="322966"/>
                  </a:cubicBezTo>
                  <a:close/>
                  <a:moveTo>
                    <a:pt x="294006" y="331322"/>
                  </a:moveTo>
                  <a:cubicBezTo>
                    <a:pt x="291631" y="331322"/>
                    <a:pt x="289358" y="332656"/>
                    <a:pt x="288266" y="334942"/>
                  </a:cubicBezTo>
                  <a:lnTo>
                    <a:pt x="288266" y="334942"/>
                  </a:lnTo>
                  <a:lnTo>
                    <a:pt x="288266" y="334942"/>
                  </a:lnTo>
                  <a:cubicBezTo>
                    <a:pt x="286754" y="338117"/>
                    <a:pt x="288113" y="341901"/>
                    <a:pt x="291275" y="343412"/>
                  </a:cubicBezTo>
                  <a:lnTo>
                    <a:pt x="291275" y="343412"/>
                  </a:lnTo>
                  <a:lnTo>
                    <a:pt x="291275" y="343412"/>
                  </a:lnTo>
                  <a:cubicBezTo>
                    <a:pt x="298832" y="347006"/>
                    <a:pt x="306528" y="350385"/>
                    <a:pt x="314376" y="353521"/>
                  </a:cubicBezTo>
                  <a:lnTo>
                    <a:pt x="314376" y="353521"/>
                  </a:lnTo>
                  <a:lnTo>
                    <a:pt x="314376" y="353521"/>
                  </a:lnTo>
                  <a:cubicBezTo>
                    <a:pt x="317614" y="354855"/>
                    <a:pt x="321323" y="353255"/>
                    <a:pt x="322644" y="350004"/>
                  </a:cubicBezTo>
                  <a:lnTo>
                    <a:pt x="322644" y="350004"/>
                  </a:lnTo>
                  <a:lnTo>
                    <a:pt x="322644" y="350004"/>
                  </a:lnTo>
                  <a:cubicBezTo>
                    <a:pt x="323939" y="346740"/>
                    <a:pt x="322364" y="343044"/>
                    <a:pt x="319100" y="341749"/>
                  </a:cubicBezTo>
                  <a:lnTo>
                    <a:pt x="319100" y="341749"/>
                  </a:lnTo>
                  <a:lnTo>
                    <a:pt x="319100" y="341749"/>
                  </a:lnTo>
                  <a:cubicBezTo>
                    <a:pt x="311506" y="338688"/>
                    <a:pt x="304038" y="335424"/>
                    <a:pt x="296724" y="331945"/>
                  </a:cubicBezTo>
                  <a:lnTo>
                    <a:pt x="296724" y="331945"/>
                  </a:lnTo>
                  <a:lnTo>
                    <a:pt x="296724" y="331945"/>
                  </a:lnTo>
                  <a:cubicBezTo>
                    <a:pt x="295847" y="331526"/>
                    <a:pt x="294920" y="331322"/>
                    <a:pt x="294006" y="331322"/>
                  </a:cubicBezTo>
                  <a:close/>
                  <a:moveTo>
                    <a:pt x="608221" y="341228"/>
                  </a:moveTo>
                  <a:cubicBezTo>
                    <a:pt x="607536" y="341228"/>
                    <a:pt x="606824" y="341330"/>
                    <a:pt x="606139" y="341571"/>
                  </a:cubicBezTo>
                  <a:lnTo>
                    <a:pt x="606139" y="341571"/>
                  </a:lnTo>
                  <a:lnTo>
                    <a:pt x="606139" y="341571"/>
                  </a:lnTo>
                  <a:cubicBezTo>
                    <a:pt x="598265" y="344301"/>
                    <a:pt x="590480" y="346816"/>
                    <a:pt x="582758" y="349102"/>
                  </a:cubicBezTo>
                  <a:lnTo>
                    <a:pt x="582758" y="349102"/>
                  </a:lnTo>
                  <a:lnTo>
                    <a:pt x="582758" y="349102"/>
                  </a:lnTo>
                  <a:cubicBezTo>
                    <a:pt x="579406" y="350105"/>
                    <a:pt x="577488" y="353648"/>
                    <a:pt x="578491" y="357001"/>
                  </a:cubicBezTo>
                  <a:lnTo>
                    <a:pt x="578491" y="357001"/>
                  </a:lnTo>
                  <a:lnTo>
                    <a:pt x="578491" y="357001"/>
                  </a:lnTo>
                  <a:cubicBezTo>
                    <a:pt x="579495" y="360367"/>
                    <a:pt x="583000" y="362246"/>
                    <a:pt x="586391" y="361281"/>
                  </a:cubicBezTo>
                  <a:lnTo>
                    <a:pt x="586391" y="361281"/>
                  </a:lnTo>
                  <a:lnTo>
                    <a:pt x="586391" y="361281"/>
                  </a:lnTo>
                  <a:cubicBezTo>
                    <a:pt x="594277" y="358931"/>
                    <a:pt x="602253" y="356366"/>
                    <a:pt x="610304" y="353572"/>
                  </a:cubicBezTo>
                  <a:lnTo>
                    <a:pt x="610304" y="353572"/>
                  </a:lnTo>
                  <a:lnTo>
                    <a:pt x="610304" y="353572"/>
                  </a:lnTo>
                  <a:cubicBezTo>
                    <a:pt x="613619" y="352416"/>
                    <a:pt x="615371" y="348810"/>
                    <a:pt x="614216" y="345495"/>
                  </a:cubicBezTo>
                  <a:lnTo>
                    <a:pt x="614216" y="345495"/>
                  </a:lnTo>
                  <a:lnTo>
                    <a:pt x="614216" y="345495"/>
                  </a:lnTo>
                  <a:cubicBezTo>
                    <a:pt x="613314" y="342866"/>
                    <a:pt x="610850" y="341228"/>
                    <a:pt x="608221" y="341228"/>
                  </a:cubicBezTo>
                  <a:close/>
                  <a:moveTo>
                    <a:pt x="340080" y="349775"/>
                  </a:moveTo>
                  <a:cubicBezTo>
                    <a:pt x="337400" y="349775"/>
                    <a:pt x="334911" y="351477"/>
                    <a:pt x="334035" y="354144"/>
                  </a:cubicBezTo>
                  <a:lnTo>
                    <a:pt x="334035" y="354144"/>
                  </a:lnTo>
                  <a:lnTo>
                    <a:pt x="334035" y="354144"/>
                  </a:lnTo>
                  <a:cubicBezTo>
                    <a:pt x="332956" y="357484"/>
                    <a:pt x="334772" y="361065"/>
                    <a:pt x="338099" y="362157"/>
                  </a:cubicBezTo>
                  <a:lnTo>
                    <a:pt x="338099" y="362157"/>
                  </a:lnTo>
                  <a:lnTo>
                    <a:pt x="338099" y="362157"/>
                  </a:lnTo>
                  <a:cubicBezTo>
                    <a:pt x="346113" y="364786"/>
                    <a:pt x="354278" y="367161"/>
                    <a:pt x="362343" y="369206"/>
                  </a:cubicBezTo>
                  <a:lnTo>
                    <a:pt x="362343" y="369206"/>
                  </a:lnTo>
                  <a:lnTo>
                    <a:pt x="362343" y="369206"/>
                  </a:lnTo>
                  <a:cubicBezTo>
                    <a:pt x="365708" y="370082"/>
                    <a:pt x="369200" y="368024"/>
                    <a:pt x="370064" y="364621"/>
                  </a:cubicBezTo>
                  <a:lnTo>
                    <a:pt x="370064" y="364621"/>
                  </a:lnTo>
                  <a:lnTo>
                    <a:pt x="370064" y="364621"/>
                  </a:lnTo>
                  <a:cubicBezTo>
                    <a:pt x="370928" y="361217"/>
                    <a:pt x="368883" y="357763"/>
                    <a:pt x="365479" y="356900"/>
                  </a:cubicBezTo>
                  <a:lnTo>
                    <a:pt x="365479" y="356900"/>
                  </a:lnTo>
                  <a:lnTo>
                    <a:pt x="365479" y="356900"/>
                  </a:lnTo>
                  <a:cubicBezTo>
                    <a:pt x="357530" y="354880"/>
                    <a:pt x="349719" y="352607"/>
                    <a:pt x="342049" y="350092"/>
                  </a:cubicBezTo>
                  <a:lnTo>
                    <a:pt x="342049" y="350092"/>
                  </a:lnTo>
                  <a:lnTo>
                    <a:pt x="342049" y="350092"/>
                  </a:lnTo>
                  <a:cubicBezTo>
                    <a:pt x="341401" y="349877"/>
                    <a:pt x="340728" y="349775"/>
                    <a:pt x="340080" y="349775"/>
                  </a:cubicBezTo>
                  <a:close/>
                  <a:moveTo>
                    <a:pt x="560598" y="355350"/>
                  </a:moveTo>
                  <a:cubicBezTo>
                    <a:pt x="560102" y="355350"/>
                    <a:pt x="559594" y="355401"/>
                    <a:pt x="559086" y="355528"/>
                  </a:cubicBezTo>
                  <a:lnTo>
                    <a:pt x="559086" y="355528"/>
                  </a:lnTo>
                  <a:lnTo>
                    <a:pt x="559086" y="355528"/>
                  </a:lnTo>
                  <a:cubicBezTo>
                    <a:pt x="550996" y="357509"/>
                    <a:pt x="543021" y="359249"/>
                    <a:pt x="535135" y="360748"/>
                  </a:cubicBezTo>
                  <a:lnTo>
                    <a:pt x="535135" y="360748"/>
                  </a:lnTo>
                  <a:lnTo>
                    <a:pt x="535135" y="360748"/>
                  </a:lnTo>
                  <a:cubicBezTo>
                    <a:pt x="531680" y="361395"/>
                    <a:pt x="529420" y="364723"/>
                    <a:pt x="530080" y="368164"/>
                  </a:cubicBezTo>
                  <a:lnTo>
                    <a:pt x="530080" y="368164"/>
                  </a:lnTo>
                  <a:lnTo>
                    <a:pt x="530080" y="368164"/>
                  </a:lnTo>
                  <a:cubicBezTo>
                    <a:pt x="530728" y="371606"/>
                    <a:pt x="534042" y="373866"/>
                    <a:pt x="537497" y="373219"/>
                  </a:cubicBezTo>
                  <a:lnTo>
                    <a:pt x="537497" y="373219"/>
                  </a:lnTo>
                  <a:lnTo>
                    <a:pt x="537497" y="373219"/>
                  </a:lnTo>
                  <a:cubicBezTo>
                    <a:pt x="545599" y="371682"/>
                    <a:pt x="553803" y="369891"/>
                    <a:pt x="562096" y="367872"/>
                  </a:cubicBezTo>
                  <a:lnTo>
                    <a:pt x="562096" y="367872"/>
                  </a:lnTo>
                  <a:lnTo>
                    <a:pt x="562096" y="367872"/>
                  </a:lnTo>
                  <a:cubicBezTo>
                    <a:pt x="565512" y="367034"/>
                    <a:pt x="567595" y="363592"/>
                    <a:pt x="566770" y="360189"/>
                  </a:cubicBezTo>
                  <a:lnTo>
                    <a:pt x="566770" y="360189"/>
                  </a:lnTo>
                  <a:lnTo>
                    <a:pt x="566770" y="360189"/>
                  </a:lnTo>
                  <a:cubicBezTo>
                    <a:pt x="566046" y="357293"/>
                    <a:pt x="563455" y="355350"/>
                    <a:pt x="560598" y="355350"/>
                  </a:cubicBezTo>
                  <a:close/>
                  <a:moveTo>
                    <a:pt x="388136" y="362030"/>
                  </a:moveTo>
                  <a:cubicBezTo>
                    <a:pt x="385139" y="362030"/>
                    <a:pt x="382459" y="364177"/>
                    <a:pt x="381900" y="367224"/>
                  </a:cubicBezTo>
                  <a:lnTo>
                    <a:pt x="381900" y="367224"/>
                  </a:lnTo>
                  <a:lnTo>
                    <a:pt x="381900" y="367224"/>
                  </a:lnTo>
                  <a:cubicBezTo>
                    <a:pt x="381265" y="370679"/>
                    <a:pt x="383539" y="373993"/>
                    <a:pt x="386993" y="374628"/>
                  </a:cubicBezTo>
                  <a:lnTo>
                    <a:pt x="386993" y="374628"/>
                  </a:lnTo>
                  <a:lnTo>
                    <a:pt x="386993" y="374628"/>
                  </a:lnTo>
                  <a:cubicBezTo>
                    <a:pt x="395171" y="376140"/>
                    <a:pt x="403502" y="377397"/>
                    <a:pt x="411948" y="378387"/>
                  </a:cubicBezTo>
                  <a:lnTo>
                    <a:pt x="411948" y="378387"/>
                  </a:lnTo>
                  <a:lnTo>
                    <a:pt x="411948" y="378387"/>
                  </a:lnTo>
                  <a:cubicBezTo>
                    <a:pt x="415504" y="378845"/>
                    <a:pt x="418577" y="376292"/>
                    <a:pt x="418983" y="372812"/>
                  </a:cubicBezTo>
                  <a:lnTo>
                    <a:pt x="418983" y="372812"/>
                  </a:lnTo>
                  <a:lnTo>
                    <a:pt x="418983" y="372812"/>
                  </a:lnTo>
                  <a:cubicBezTo>
                    <a:pt x="419402" y="369332"/>
                    <a:pt x="416901" y="366170"/>
                    <a:pt x="413408" y="365777"/>
                  </a:cubicBezTo>
                  <a:lnTo>
                    <a:pt x="413408" y="365777"/>
                  </a:lnTo>
                  <a:lnTo>
                    <a:pt x="413408" y="365777"/>
                  </a:lnTo>
                  <a:cubicBezTo>
                    <a:pt x="405242" y="364824"/>
                    <a:pt x="397216" y="363605"/>
                    <a:pt x="389304" y="362145"/>
                  </a:cubicBezTo>
                  <a:lnTo>
                    <a:pt x="389304" y="362145"/>
                  </a:lnTo>
                  <a:lnTo>
                    <a:pt x="389304" y="362145"/>
                  </a:lnTo>
                  <a:cubicBezTo>
                    <a:pt x="388910" y="362068"/>
                    <a:pt x="388517" y="362030"/>
                    <a:pt x="388136" y="362030"/>
                  </a:cubicBezTo>
                  <a:close/>
                  <a:moveTo>
                    <a:pt x="511793" y="364608"/>
                  </a:moveTo>
                  <a:cubicBezTo>
                    <a:pt x="511513" y="364608"/>
                    <a:pt x="511234" y="364621"/>
                    <a:pt x="510942" y="364659"/>
                  </a:cubicBezTo>
                  <a:lnTo>
                    <a:pt x="510942" y="364659"/>
                  </a:lnTo>
                  <a:lnTo>
                    <a:pt x="510942" y="364659"/>
                  </a:lnTo>
                  <a:cubicBezTo>
                    <a:pt x="502725" y="365764"/>
                    <a:pt x="494610" y="366602"/>
                    <a:pt x="486609" y="367199"/>
                  </a:cubicBezTo>
                  <a:lnTo>
                    <a:pt x="486609" y="367199"/>
                  </a:lnTo>
                  <a:lnTo>
                    <a:pt x="486609" y="367199"/>
                  </a:lnTo>
                  <a:cubicBezTo>
                    <a:pt x="483104" y="367466"/>
                    <a:pt x="480488" y="370501"/>
                    <a:pt x="480742" y="374006"/>
                  </a:cubicBezTo>
                  <a:lnTo>
                    <a:pt x="480742" y="374006"/>
                  </a:lnTo>
                  <a:lnTo>
                    <a:pt x="480742" y="374006"/>
                  </a:lnTo>
                  <a:cubicBezTo>
                    <a:pt x="480996" y="377498"/>
                    <a:pt x="483968" y="380140"/>
                    <a:pt x="487549" y="379861"/>
                  </a:cubicBezTo>
                  <a:lnTo>
                    <a:pt x="487549" y="379861"/>
                  </a:lnTo>
                  <a:lnTo>
                    <a:pt x="487549" y="379861"/>
                  </a:lnTo>
                  <a:cubicBezTo>
                    <a:pt x="495791" y="379251"/>
                    <a:pt x="504147" y="378387"/>
                    <a:pt x="512631" y="377257"/>
                  </a:cubicBezTo>
                  <a:lnTo>
                    <a:pt x="512631" y="377257"/>
                  </a:lnTo>
                  <a:lnTo>
                    <a:pt x="512631" y="377257"/>
                  </a:lnTo>
                  <a:cubicBezTo>
                    <a:pt x="516098" y="376787"/>
                    <a:pt x="518549" y="373587"/>
                    <a:pt x="518079" y="370120"/>
                  </a:cubicBezTo>
                  <a:lnTo>
                    <a:pt x="518079" y="370120"/>
                  </a:lnTo>
                  <a:lnTo>
                    <a:pt x="518079" y="370120"/>
                  </a:lnTo>
                  <a:cubicBezTo>
                    <a:pt x="517647" y="366932"/>
                    <a:pt x="514929" y="364608"/>
                    <a:pt x="511793" y="364608"/>
                  </a:cubicBezTo>
                  <a:close/>
                  <a:moveTo>
                    <a:pt x="437410" y="367796"/>
                  </a:moveTo>
                  <a:cubicBezTo>
                    <a:pt x="434058" y="367796"/>
                    <a:pt x="431251" y="370425"/>
                    <a:pt x="431073" y="373815"/>
                  </a:cubicBezTo>
                  <a:lnTo>
                    <a:pt x="431073" y="373815"/>
                  </a:lnTo>
                  <a:lnTo>
                    <a:pt x="431073" y="373815"/>
                  </a:lnTo>
                  <a:cubicBezTo>
                    <a:pt x="430896" y="377321"/>
                    <a:pt x="433588" y="380305"/>
                    <a:pt x="437093" y="380483"/>
                  </a:cubicBezTo>
                  <a:lnTo>
                    <a:pt x="437093" y="380483"/>
                  </a:lnTo>
                  <a:lnTo>
                    <a:pt x="437093" y="380483"/>
                  </a:lnTo>
                  <a:cubicBezTo>
                    <a:pt x="443710" y="380826"/>
                    <a:pt x="450415" y="380991"/>
                    <a:pt x="457184" y="381004"/>
                  </a:cubicBezTo>
                  <a:lnTo>
                    <a:pt x="457184" y="381004"/>
                  </a:lnTo>
                  <a:lnTo>
                    <a:pt x="462327" y="380965"/>
                  </a:lnTo>
                  <a:lnTo>
                    <a:pt x="462327" y="380965"/>
                  </a:lnTo>
                  <a:lnTo>
                    <a:pt x="462327" y="380965"/>
                  </a:lnTo>
                  <a:cubicBezTo>
                    <a:pt x="465832" y="380940"/>
                    <a:pt x="468639" y="378057"/>
                    <a:pt x="468601" y="374552"/>
                  </a:cubicBezTo>
                  <a:lnTo>
                    <a:pt x="468601" y="374552"/>
                  </a:lnTo>
                  <a:lnTo>
                    <a:pt x="468601" y="374552"/>
                  </a:lnTo>
                  <a:cubicBezTo>
                    <a:pt x="468563" y="371047"/>
                    <a:pt x="465934" y="368240"/>
                    <a:pt x="462188" y="368266"/>
                  </a:cubicBezTo>
                  <a:lnTo>
                    <a:pt x="462188" y="368266"/>
                  </a:lnTo>
                  <a:lnTo>
                    <a:pt x="457197" y="368304"/>
                  </a:lnTo>
                  <a:lnTo>
                    <a:pt x="457197" y="368304"/>
                  </a:lnTo>
                  <a:lnTo>
                    <a:pt x="457197" y="368304"/>
                  </a:lnTo>
                  <a:cubicBezTo>
                    <a:pt x="450631" y="368291"/>
                    <a:pt x="444154" y="368126"/>
                    <a:pt x="437741" y="367796"/>
                  </a:cubicBezTo>
                  <a:lnTo>
                    <a:pt x="437741" y="367796"/>
                  </a:lnTo>
                  <a:lnTo>
                    <a:pt x="437741" y="367796"/>
                  </a:lnTo>
                  <a:cubicBezTo>
                    <a:pt x="437639" y="367796"/>
                    <a:pt x="437525" y="367796"/>
                    <a:pt x="437410" y="367796"/>
                  </a:cubicBezTo>
                  <a:close/>
                </a:path>
              </a:pathLst>
            </a:custGeom>
            <a:solidFill>
              <a:srgbClr val="81ABA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22" name="Freeform: Shape 721">
              <a:extLst>
                <a:ext uri="{FF2B5EF4-FFF2-40B4-BE49-F238E27FC236}">
                  <a16:creationId xmlns:a16="http://schemas.microsoft.com/office/drawing/2014/main" id="{449C4858-C3D3-5427-053C-E55ADE8BBBA5}"/>
                </a:ext>
              </a:extLst>
            </p:cNvPr>
            <p:cNvSpPr/>
            <p:nvPr/>
          </p:nvSpPr>
          <p:spPr>
            <a:xfrm flipV="1">
              <a:off x="7624034" y="2213174"/>
              <a:ext cx="23684" cy="31646"/>
            </a:xfrm>
            <a:custGeom>
              <a:avLst/>
              <a:gdLst>
                <a:gd name="connsiteX0" fmla="*/ 16021 w 23684"/>
                <a:gd name="connsiteY0" fmla="*/ 72 h 31646"/>
                <a:gd name="connsiteX1" fmla="*/ 15170 w 23684"/>
                <a:gd name="connsiteY1" fmla="*/ 123 h 31646"/>
                <a:gd name="connsiteX2" fmla="*/ 15170 w 23684"/>
                <a:gd name="connsiteY2" fmla="*/ 123 h 31646"/>
                <a:gd name="connsiteX3" fmla="*/ 15170 w 23684"/>
                <a:gd name="connsiteY3" fmla="*/ 123 h 31646"/>
                <a:gd name="connsiteX4" fmla="*/ 9722 w 23684"/>
                <a:gd name="connsiteY4" fmla="*/ 7260 h 31646"/>
                <a:gd name="connsiteX5" fmla="*/ 9722 w 23684"/>
                <a:gd name="connsiteY5" fmla="*/ 7260 h 31646"/>
                <a:gd name="connsiteX6" fmla="*/ 9722 w 23684"/>
                <a:gd name="connsiteY6" fmla="*/ 7260 h 31646"/>
                <a:gd name="connsiteX7" fmla="*/ 10725 w 23684"/>
                <a:gd name="connsiteY7" fmla="*/ 15540 h 31646"/>
                <a:gd name="connsiteX8" fmla="*/ 10725 w 23684"/>
                <a:gd name="connsiteY8" fmla="*/ 15540 h 31646"/>
                <a:gd name="connsiteX9" fmla="*/ 10725 w 23684"/>
                <a:gd name="connsiteY9" fmla="*/ 15540 h 31646"/>
                <a:gd name="connsiteX10" fmla="*/ 3283 w 23684"/>
                <a:gd name="connsiteY10" fmla="*/ 19845 h 31646"/>
                <a:gd name="connsiteX11" fmla="*/ 3283 w 23684"/>
                <a:gd name="connsiteY11" fmla="*/ 19845 h 31646"/>
                <a:gd name="connsiteX12" fmla="*/ 3283 w 23684"/>
                <a:gd name="connsiteY12" fmla="*/ 19845 h 31646"/>
                <a:gd name="connsiteX13" fmla="*/ 908 w 23684"/>
                <a:gd name="connsiteY13" fmla="*/ 28494 h 31646"/>
                <a:gd name="connsiteX14" fmla="*/ 908 w 23684"/>
                <a:gd name="connsiteY14" fmla="*/ 28494 h 31646"/>
                <a:gd name="connsiteX15" fmla="*/ 908 w 23684"/>
                <a:gd name="connsiteY15" fmla="*/ 28494 h 31646"/>
                <a:gd name="connsiteX16" fmla="*/ 9569 w 23684"/>
                <a:gd name="connsiteY16" fmla="*/ 30868 h 31646"/>
                <a:gd name="connsiteX17" fmla="*/ 9569 w 23684"/>
                <a:gd name="connsiteY17" fmla="*/ 30868 h 31646"/>
                <a:gd name="connsiteX18" fmla="*/ 9569 w 23684"/>
                <a:gd name="connsiteY18" fmla="*/ 30868 h 31646"/>
                <a:gd name="connsiteX19" fmla="*/ 20643 w 23684"/>
                <a:gd name="connsiteY19" fmla="*/ 24455 h 31646"/>
                <a:gd name="connsiteX20" fmla="*/ 20643 w 23684"/>
                <a:gd name="connsiteY20" fmla="*/ 24455 h 31646"/>
                <a:gd name="connsiteX21" fmla="*/ 20643 w 23684"/>
                <a:gd name="connsiteY21" fmla="*/ 24455 h 31646"/>
                <a:gd name="connsiteX22" fmla="*/ 23742 w 23684"/>
                <a:gd name="connsiteY22" fmla="*/ 18537 h 31646"/>
                <a:gd name="connsiteX23" fmla="*/ 23742 w 23684"/>
                <a:gd name="connsiteY23" fmla="*/ 18537 h 31646"/>
                <a:gd name="connsiteX24" fmla="*/ 23742 w 23684"/>
                <a:gd name="connsiteY24" fmla="*/ 18537 h 31646"/>
                <a:gd name="connsiteX25" fmla="*/ 22307 w 23684"/>
                <a:gd name="connsiteY25" fmla="*/ 5571 h 31646"/>
                <a:gd name="connsiteX26" fmla="*/ 22307 w 23684"/>
                <a:gd name="connsiteY26" fmla="*/ 5571 h 31646"/>
                <a:gd name="connsiteX27" fmla="*/ 22307 w 23684"/>
                <a:gd name="connsiteY27" fmla="*/ 5571 h 31646"/>
                <a:gd name="connsiteX28" fmla="*/ 16021 w 23684"/>
                <a:gd name="connsiteY28" fmla="*/ 72 h 316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23684" h="31646">
                  <a:moveTo>
                    <a:pt x="16021" y="72"/>
                  </a:moveTo>
                  <a:cubicBezTo>
                    <a:pt x="15741" y="72"/>
                    <a:pt x="15462" y="84"/>
                    <a:pt x="15170" y="123"/>
                  </a:cubicBezTo>
                  <a:lnTo>
                    <a:pt x="15170" y="123"/>
                  </a:lnTo>
                  <a:lnTo>
                    <a:pt x="15170" y="123"/>
                  </a:lnTo>
                  <a:cubicBezTo>
                    <a:pt x="11703" y="592"/>
                    <a:pt x="9264" y="3793"/>
                    <a:pt x="9722" y="7260"/>
                  </a:cubicBezTo>
                  <a:lnTo>
                    <a:pt x="9722" y="7260"/>
                  </a:lnTo>
                  <a:lnTo>
                    <a:pt x="9722" y="7260"/>
                  </a:lnTo>
                  <a:cubicBezTo>
                    <a:pt x="10191" y="10727"/>
                    <a:pt x="10509" y="13521"/>
                    <a:pt x="10725" y="15540"/>
                  </a:cubicBezTo>
                  <a:lnTo>
                    <a:pt x="10725" y="15540"/>
                  </a:lnTo>
                  <a:lnTo>
                    <a:pt x="10725" y="15540"/>
                  </a:lnTo>
                  <a:cubicBezTo>
                    <a:pt x="8236" y="17000"/>
                    <a:pt x="5759" y="18423"/>
                    <a:pt x="3283" y="19845"/>
                  </a:cubicBezTo>
                  <a:lnTo>
                    <a:pt x="3283" y="19845"/>
                  </a:lnTo>
                  <a:lnTo>
                    <a:pt x="3283" y="19845"/>
                  </a:lnTo>
                  <a:cubicBezTo>
                    <a:pt x="235" y="21585"/>
                    <a:pt x="-832" y="25458"/>
                    <a:pt x="908" y="28494"/>
                  </a:cubicBezTo>
                  <a:lnTo>
                    <a:pt x="908" y="28494"/>
                  </a:lnTo>
                  <a:lnTo>
                    <a:pt x="908" y="28494"/>
                  </a:lnTo>
                  <a:cubicBezTo>
                    <a:pt x="2635" y="31554"/>
                    <a:pt x="6509" y="32634"/>
                    <a:pt x="9569" y="30868"/>
                  </a:cubicBezTo>
                  <a:lnTo>
                    <a:pt x="9569" y="30868"/>
                  </a:lnTo>
                  <a:lnTo>
                    <a:pt x="9569" y="30868"/>
                  </a:lnTo>
                  <a:cubicBezTo>
                    <a:pt x="13252" y="28773"/>
                    <a:pt x="16935" y="26627"/>
                    <a:pt x="20643" y="24455"/>
                  </a:cubicBezTo>
                  <a:lnTo>
                    <a:pt x="20643" y="24455"/>
                  </a:lnTo>
                  <a:lnTo>
                    <a:pt x="20643" y="24455"/>
                  </a:lnTo>
                  <a:cubicBezTo>
                    <a:pt x="22713" y="23223"/>
                    <a:pt x="23907" y="20937"/>
                    <a:pt x="23742" y="18537"/>
                  </a:cubicBezTo>
                  <a:lnTo>
                    <a:pt x="23742" y="18537"/>
                  </a:lnTo>
                  <a:lnTo>
                    <a:pt x="23742" y="18537"/>
                  </a:lnTo>
                  <a:cubicBezTo>
                    <a:pt x="23742" y="18537"/>
                    <a:pt x="23425" y="13876"/>
                    <a:pt x="22307" y="5571"/>
                  </a:cubicBezTo>
                  <a:lnTo>
                    <a:pt x="22307" y="5571"/>
                  </a:lnTo>
                  <a:lnTo>
                    <a:pt x="22307" y="5571"/>
                  </a:lnTo>
                  <a:cubicBezTo>
                    <a:pt x="21888" y="2383"/>
                    <a:pt x="19158" y="72"/>
                    <a:pt x="16021" y="72"/>
                  </a:cubicBezTo>
                  <a:close/>
                </a:path>
              </a:pathLst>
            </a:custGeom>
            <a:solidFill>
              <a:srgbClr val="81ABA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23" name="Freeform: Shape 722">
              <a:extLst>
                <a:ext uri="{FF2B5EF4-FFF2-40B4-BE49-F238E27FC236}">
                  <a16:creationId xmlns:a16="http://schemas.microsoft.com/office/drawing/2014/main" id="{DFAAD3C1-2F37-86E5-807E-6826D44E07C7}"/>
                </a:ext>
              </a:extLst>
            </p:cNvPr>
            <p:cNvSpPr/>
            <p:nvPr/>
          </p:nvSpPr>
          <p:spPr>
            <a:xfrm flipV="1">
              <a:off x="6931679" y="2256771"/>
              <a:ext cx="710546" cy="354028"/>
            </a:xfrm>
            <a:custGeom>
              <a:avLst/>
              <a:gdLst>
                <a:gd name="connsiteX0" fmla="*/ 276437 w 710546"/>
                <a:gd name="connsiteY0" fmla="*/ 109 h 354028"/>
                <a:gd name="connsiteX1" fmla="*/ 276349 w 710546"/>
                <a:gd name="connsiteY1" fmla="*/ 109 h 354028"/>
                <a:gd name="connsiteX2" fmla="*/ 276349 w 710546"/>
                <a:gd name="connsiteY2" fmla="*/ 109 h 354028"/>
                <a:gd name="connsiteX3" fmla="*/ 276349 w 710546"/>
                <a:gd name="connsiteY3" fmla="*/ 109 h 354028"/>
                <a:gd name="connsiteX4" fmla="*/ 251089 w 710546"/>
                <a:gd name="connsiteY4" fmla="*/ 947 h 354028"/>
                <a:gd name="connsiteX5" fmla="*/ 251089 w 710546"/>
                <a:gd name="connsiteY5" fmla="*/ 947 h 354028"/>
                <a:gd name="connsiteX6" fmla="*/ 251089 w 710546"/>
                <a:gd name="connsiteY6" fmla="*/ 947 h 354028"/>
                <a:gd name="connsiteX7" fmla="*/ 245069 w 710546"/>
                <a:gd name="connsiteY7" fmla="*/ 7602 h 354028"/>
                <a:gd name="connsiteX8" fmla="*/ 245069 w 710546"/>
                <a:gd name="connsiteY8" fmla="*/ 7602 h 354028"/>
                <a:gd name="connsiteX9" fmla="*/ 245069 w 710546"/>
                <a:gd name="connsiteY9" fmla="*/ 7602 h 354028"/>
                <a:gd name="connsiteX10" fmla="*/ 251737 w 710546"/>
                <a:gd name="connsiteY10" fmla="*/ 13622 h 354028"/>
                <a:gd name="connsiteX11" fmla="*/ 251737 w 710546"/>
                <a:gd name="connsiteY11" fmla="*/ 13622 h 354028"/>
                <a:gd name="connsiteX12" fmla="*/ 251737 w 710546"/>
                <a:gd name="connsiteY12" fmla="*/ 13622 h 354028"/>
                <a:gd name="connsiteX13" fmla="*/ 276514 w 710546"/>
                <a:gd name="connsiteY13" fmla="*/ 12809 h 354028"/>
                <a:gd name="connsiteX14" fmla="*/ 276514 w 710546"/>
                <a:gd name="connsiteY14" fmla="*/ 12809 h 354028"/>
                <a:gd name="connsiteX15" fmla="*/ 276514 w 710546"/>
                <a:gd name="connsiteY15" fmla="*/ 12809 h 354028"/>
                <a:gd name="connsiteX16" fmla="*/ 282787 w 710546"/>
                <a:gd name="connsiteY16" fmla="*/ 6370 h 354028"/>
                <a:gd name="connsiteX17" fmla="*/ 282787 w 710546"/>
                <a:gd name="connsiteY17" fmla="*/ 6370 h 354028"/>
                <a:gd name="connsiteX18" fmla="*/ 282787 w 710546"/>
                <a:gd name="connsiteY18" fmla="*/ 6370 h 354028"/>
                <a:gd name="connsiteX19" fmla="*/ 276437 w 710546"/>
                <a:gd name="connsiteY19" fmla="*/ 109 h 354028"/>
                <a:gd name="connsiteX20" fmla="*/ 301443 w 710546"/>
                <a:gd name="connsiteY20" fmla="*/ 274 h 354028"/>
                <a:gd name="connsiteX21" fmla="*/ 295093 w 710546"/>
                <a:gd name="connsiteY21" fmla="*/ 6459 h 354028"/>
                <a:gd name="connsiteX22" fmla="*/ 295093 w 710546"/>
                <a:gd name="connsiteY22" fmla="*/ 6459 h 354028"/>
                <a:gd name="connsiteX23" fmla="*/ 295093 w 710546"/>
                <a:gd name="connsiteY23" fmla="*/ 6459 h 354028"/>
                <a:gd name="connsiteX24" fmla="*/ 301291 w 710546"/>
                <a:gd name="connsiteY24" fmla="*/ 12974 h 354028"/>
                <a:gd name="connsiteX25" fmla="*/ 301291 w 710546"/>
                <a:gd name="connsiteY25" fmla="*/ 12974 h 354028"/>
                <a:gd name="connsiteX26" fmla="*/ 301291 w 710546"/>
                <a:gd name="connsiteY26" fmla="*/ 12974 h 354028"/>
                <a:gd name="connsiteX27" fmla="*/ 326004 w 710546"/>
                <a:gd name="connsiteY27" fmla="*/ 14155 h 354028"/>
                <a:gd name="connsiteX28" fmla="*/ 326004 w 710546"/>
                <a:gd name="connsiteY28" fmla="*/ 14155 h 354028"/>
                <a:gd name="connsiteX29" fmla="*/ 326004 w 710546"/>
                <a:gd name="connsiteY29" fmla="*/ 14155 h 354028"/>
                <a:gd name="connsiteX30" fmla="*/ 332786 w 710546"/>
                <a:gd name="connsiteY30" fmla="*/ 8262 h 354028"/>
                <a:gd name="connsiteX31" fmla="*/ 332786 w 710546"/>
                <a:gd name="connsiteY31" fmla="*/ 8262 h 354028"/>
                <a:gd name="connsiteX32" fmla="*/ 332786 w 710546"/>
                <a:gd name="connsiteY32" fmla="*/ 8262 h 354028"/>
                <a:gd name="connsiteX33" fmla="*/ 326881 w 710546"/>
                <a:gd name="connsiteY33" fmla="*/ 1481 h 354028"/>
                <a:gd name="connsiteX34" fmla="*/ 326881 w 710546"/>
                <a:gd name="connsiteY34" fmla="*/ 1481 h 354028"/>
                <a:gd name="connsiteX35" fmla="*/ 326881 w 710546"/>
                <a:gd name="connsiteY35" fmla="*/ 1481 h 354028"/>
                <a:gd name="connsiteX36" fmla="*/ 301608 w 710546"/>
                <a:gd name="connsiteY36" fmla="*/ 274 h 354028"/>
                <a:gd name="connsiteX37" fmla="*/ 301608 w 710546"/>
                <a:gd name="connsiteY37" fmla="*/ 274 h 354028"/>
                <a:gd name="connsiteX38" fmla="*/ 301608 w 710546"/>
                <a:gd name="connsiteY38" fmla="*/ 274 h 354028"/>
                <a:gd name="connsiteX39" fmla="*/ 301443 w 710546"/>
                <a:gd name="connsiteY39" fmla="*/ 274 h 354028"/>
                <a:gd name="connsiteX40" fmla="*/ 226439 w 710546"/>
                <a:gd name="connsiteY40" fmla="*/ 2649 h 354028"/>
                <a:gd name="connsiteX41" fmla="*/ 225880 w 710546"/>
                <a:gd name="connsiteY41" fmla="*/ 2662 h 354028"/>
                <a:gd name="connsiteX42" fmla="*/ 225880 w 710546"/>
                <a:gd name="connsiteY42" fmla="*/ 2662 h 354028"/>
                <a:gd name="connsiteX43" fmla="*/ 225880 w 710546"/>
                <a:gd name="connsiteY43" fmla="*/ 2662 h 354028"/>
                <a:gd name="connsiteX44" fmla="*/ 200785 w 710546"/>
                <a:gd name="connsiteY44" fmla="*/ 5240 h 354028"/>
                <a:gd name="connsiteX45" fmla="*/ 200785 w 710546"/>
                <a:gd name="connsiteY45" fmla="*/ 5240 h 354028"/>
                <a:gd name="connsiteX46" fmla="*/ 200785 w 710546"/>
                <a:gd name="connsiteY46" fmla="*/ 5240 h 354028"/>
                <a:gd name="connsiteX47" fmla="*/ 195223 w 710546"/>
                <a:gd name="connsiteY47" fmla="*/ 12276 h 354028"/>
                <a:gd name="connsiteX48" fmla="*/ 195223 w 710546"/>
                <a:gd name="connsiteY48" fmla="*/ 12276 h 354028"/>
                <a:gd name="connsiteX49" fmla="*/ 195223 w 710546"/>
                <a:gd name="connsiteY49" fmla="*/ 12276 h 354028"/>
                <a:gd name="connsiteX50" fmla="*/ 202271 w 710546"/>
                <a:gd name="connsiteY50" fmla="*/ 17838 h 354028"/>
                <a:gd name="connsiteX51" fmla="*/ 202271 w 710546"/>
                <a:gd name="connsiteY51" fmla="*/ 17838 h 354028"/>
                <a:gd name="connsiteX52" fmla="*/ 202271 w 710546"/>
                <a:gd name="connsiteY52" fmla="*/ 17838 h 354028"/>
                <a:gd name="connsiteX53" fmla="*/ 226972 w 710546"/>
                <a:gd name="connsiteY53" fmla="*/ 15323 h 354028"/>
                <a:gd name="connsiteX54" fmla="*/ 226972 w 710546"/>
                <a:gd name="connsiteY54" fmla="*/ 15323 h 354028"/>
                <a:gd name="connsiteX55" fmla="*/ 226972 w 710546"/>
                <a:gd name="connsiteY55" fmla="*/ 15323 h 354028"/>
                <a:gd name="connsiteX56" fmla="*/ 232751 w 710546"/>
                <a:gd name="connsiteY56" fmla="*/ 8453 h 354028"/>
                <a:gd name="connsiteX57" fmla="*/ 232751 w 710546"/>
                <a:gd name="connsiteY57" fmla="*/ 8453 h 354028"/>
                <a:gd name="connsiteX58" fmla="*/ 232751 w 710546"/>
                <a:gd name="connsiteY58" fmla="*/ 8453 h 354028"/>
                <a:gd name="connsiteX59" fmla="*/ 226439 w 710546"/>
                <a:gd name="connsiteY59" fmla="*/ 2649 h 354028"/>
                <a:gd name="connsiteX60" fmla="*/ 351340 w 710546"/>
                <a:gd name="connsiteY60" fmla="*/ 3792 h 354028"/>
                <a:gd name="connsiteX61" fmla="*/ 345041 w 710546"/>
                <a:gd name="connsiteY61" fmla="*/ 9405 h 354028"/>
                <a:gd name="connsiteX62" fmla="*/ 345041 w 710546"/>
                <a:gd name="connsiteY62" fmla="*/ 9405 h 354028"/>
                <a:gd name="connsiteX63" fmla="*/ 345041 w 710546"/>
                <a:gd name="connsiteY63" fmla="*/ 9405 h 354028"/>
                <a:gd name="connsiteX64" fmla="*/ 350604 w 710546"/>
                <a:gd name="connsiteY64" fmla="*/ 16454 h 354028"/>
                <a:gd name="connsiteX65" fmla="*/ 350604 w 710546"/>
                <a:gd name="connsiteY65" fmla="*/ 16454 h 354028"/>
                <a:gd name="connsiteX66" fmla="*/ 350604 w 710546"/>
                <a:gd name="connsiteY66" fmla="*/ 16454 h 354028"/>
                <a:gd name="connsiteX67" fmla="*/ 375050 w 710546"/>
                <a:gd name="connsiteY67" fmla="*/ 19934 h 354028"/>
                <a:gd name="connsiteX68" fmla="*/ 375050 w 710546"/>
                <a:gd name="connsiteY68" fmla="*/ 19934 h 354028"/>
                <a:gd name="connsiteX69" fmla="*/ 375050 w 710546"/>
                <a:gd name="connsiteY69" fmla="*/ 19934 h 354028"/>
                <a:gd name="connsiteX70" fmla="*/ 382366 w 710546"/>
                <a:gd name="connsiteY70" fmla="*/ 14727 h 354028"/>
                <a:gd name="connsiteX71" fmla="*/ 382366 w 710546"/>
                <a:gd name="connsiteY71" fmla="*/ 14727 h 354028"/>
                <a:gd name="connsiteX72" fmla="*/ 382366 w 710546"/>
                <a:gd name="connsiteY72" fmla="*/ 14727 h 354028"/>
                <a:gd name="connsiteX73" fmla="*/ 377146 w 710546"/>
                <a:gd name="connsiteY73" fmla="*/ 7412 h 354028"/>
                <a:gd name="connsiteX74" fmla="*/ 377146 w 710546"/>
                <a:gd name="connsiteY74" fmla="*/ 7412 h 354028"/>
                <a:gd name="connsiteX75" fmla="*/ 377146 w 710546"/>
                <a:gd name="connsiteY75" fmla="*/ 7412 h 354028"/>
                <a:gd name="connsiteX76" fmla="*/ 352077 w 710546"/>
                <a:gd name="connsiteY76" fmla="*/ 3830 h 354028"/>
                <a:gd name="connsiteX77" fmla="*/ 352077 w 710546"/>
                <a:gd name="connsiteY77" fmla="*/ 3830 h 354028"/>
                <a:gd name="connsiteX78" fmla="*/ 352077 w 710546"/>
                <a:gd name="connsiteY78" fmla="*/ 3830 h 354028"/>
                <a:gd name="connsiteX79" fmla="*/ 351340 w 710546"/>
                <a:gd name="connsiteY79" fmla="*/ 3792 h 354028"/>
                <a:gd name="connsiteX80" fmla="*/ 176720 w 710546"/>
                <a:gd name="connsiteY80" fmla="*/ 8504 h 354028"/>
                <a:gd name="connsiteX81" fmla="*/ 175780 w 710546"/>
                <a:gd name="connsiteY81" fmla="*/ 8580 h 354028"/>
                <a:gd name="connsiteX82" fmla="*/ 175780 w 710546"/>
                <a:gd name="connsiteY82" fmla="*/ 8580 h 354028"/>
                <a:gd name="connsiteX83" fmla="*/ 175780 w 710546"/>
                <a:gd name="connsiteY83" fmla="*/ 8580 h 354028"/>
                <a:gd name="connsiteX84" fmla="*/ 150888 w 710546"/>
                <a:gd name="connsiteY84" fmla="*/ 12644 h 354028"/>
                <a:gd name="connsiteX85" fmla="*/ 150888 w 710546"/>
                <a:gd name="connsiteY85" fmla="*/ 12644 h 354028"/>
                <a:gd name="connsiteX86" fmla="*/ 150888 w 710546"/>
                <a:gd name="connsiteY86" fmla="*/ 12644 h 354028"/>
                <a:gd name="connsiteX87" fmla="*/ 145758 w 710546"/>
                <a:gd name="connsiteY87" fmla="*/ 20010 h 354028"/>
                <a:gd name="connsiteX88" fmla="*/ 145758 w 710546"/>
                <a:gd name="connsiteY88" fmla="*/ 20010 h 354028"/>
                <a:gd name="connsiteX89" fmla="*/ 145758 w 710546"/>
                <a:gd name="connsiteY89" fmla="*/ 20010 h 354028"/>
                <a:gd name="connsiteX90" fmla="*/ 153111 w 710546"/>
                <a:gd name="connsiteY90" fmla="*/ 25140 h 354028"/>
                <a:gd name="connsiteX91" fmla="*/ 153111 w 710546"/>
                <a:gd name="connsiteY91" fmla="*/ 25140 h 354028"/>
                <a:gd name="connsiteX92" fmla="*/ 153111 w 710546"/>
                <a:gd name="connsiteY92" fmla="*/ 25140 h 354028"/>
                <a:gd name="connsiteX93" fmla="*/ 177647 w 710546"/>
                <a:gd name="connsiteY93" fmla="*/ 21140 h 354028"/>
                <a:gd name="connsiteX94" fmla="*/ 177647 w 710546"/>
                <a:gd name="connsiteY94" fmla="*/ 21140 h 354028"/>
                <a:gd name="connsiteX95" fmla="*/ 177647 w 710546"/>
                <a:gd name="connsiteY95" fmla="*/ 21140 h 354028"/>
                <a:gd name="connsiteX96" fmla="*/ 182993 w 710546"/>
                <a:gd name="connsiteY96" fmla="*/ 13927 h 354028"/>
                <a:gd name="connsiteX97" fmla="*/ 182993 w 710546"/>
                <a:gd name="connsiteY97" fmla="*/ 13927 h 354028"/>
                <a:gd name="connsiteX98" fmla="*/ 182993 w 710546"/>
                <a:gd name="connsiteY98" fmla="*/ 13927 h 354028"/>
                <a:gd name="connsiteX99" fmla="*/ 176720 w 710546"/>
                <a:gd name="connsiteY99" fmla="*/ 8504 h 354028"/>
                <a:gd name="connsiteX100" fmla="*/ 400628 w 710546"/>
                <a:gd name="connsiteY100" fmla="*/ 12136 h 354028"/>
                <a:gd name="connsiteX101" fmla="*/ 394443 w 710546"/>
                <a:gd name="connsiteY101" fmla="*/ 17089 h 354028"/>
                <a:gd name="connsiteX102" fmla="*/ 394443 w 710546"/>
                <a:gd name="connsiteY102" fmla="*/ 17089 h 354028"/>
                <a:gd name="connsiteX103" fmla="*/ 394443 w 710546"/>
                <a:gd name="connsiteY103" fmla="*/ 17089 h 354028"/>
                <a:gd name="connsiteX104" fmla="*/ 399256 w 710546"/>
                <a:gd name="connsiteY104" fmla="*/ 24683 h 354028"/>
                <a:gd name="connsiteX105" fmla="*/ 399256 w 710546"/>
                <a:gd name="connsiteY105" fmla="*/ 24683 h 354028"/>
                <a:gd name="connsiteX106" fmla="*/ 399256 w 710546"/>
                <a:gd name="connsiteY106" fmla="*/ 24683 h 354028"/>
                <a:gd name="connsiteX107" fmla="*/ 423119 w 710546"/>
                <a:gd name="connsiteY107" fmla="*/ 30741 h 354028"/>
                <a:gd name="connsiteX108" fmla="*/ 423119 w 710546"/>
                <a:gd name="connsiteY108" fmla="*/ 30741 h 354028"/>
                <a:gd name="connsiteX109" fmla="*/ 423119 w 710546"/>
                <a:gd name="connsiteY109" fmla="*/ 30741 h 354028"/>
                <a:gd name="connsiteX110" fmla="*/ 430980 w 710546"/>
                <a:gd name="connsiteY110" fmla="*/ 26398 h 354028"/>
                <a:gd name="connsiteX111" fmla="*/ 430980 w 710546"/>
                <a:gd name="connsiteY111" fmla="*/ 26398 h 354028"/>
                <a:gd name="connsiteX112" fmla="*/ 430980 w 710546"/>
                <a:gd name="connsiteY112" fmla="*/ 26398 h 354028"/>
                <a:gd name="connsiteX113" fmla="*/ 426611 w 710546"/>
                <a:gd name="connsiteY113" fmla="*/ 18537 h 354028"/>
                <a:gd name="connsiteX114" fmla="*/ 426611 w 710546"/>
                <a:gd name="connsiteY114" fmla="*/ 18537 h 354028"/>
                <a:gd name="connsiteX115" fmla="*/ 426611 w 710546"/>
                <a:gd name="connsiteY115" fmla="*/ 18537 h 354028"/>
                <a:gd name="connsiteX116" fmla="*/ 402025 w 710546"/>
                <a:gd name="connsiteY116" fmla="*/ 12276 h 354028"/>
                <a:gd name="connsiteX117" fmla="*/ 402025 w 710546"/>
                <a:gd name="connsiteY117" fmla="*/ 12276 h 354028"/>
                <a:gd name="connsiteX118" fmla="*/ 402025 w 710546"/>
                <a:gd name="connsiteY118" fmla="*/ 12276 h 354028"/>
                <a:gd name="connsiteX119" fmla="*/ 400628 w 710546"/>
                <a:gd name="connsiteY119" fmla="*/ 12136 h 354028"/>
                <a:gd name="connsiteX120" fmla="*/ 127419 w 710546"/>
                <a:gd name="connsiteY120" fmla="*/ 17229 h 354028"/>
                <a:gd name="connsiteX121" fmla="*/ 126149 w 710546"/>
                <a:gd name="connsiteY121" fmla="*/ 17355 h 354028"/>
                <a:gd name="connsiteX122" fmla="*/ 126149 w 710546"/>
                <a:gd name="connsiteY122" fmla="*/ 17355 h 354028"/>
                <a:gd name="connsiteX123" fmla="*/ 126149 w 710546"/>
                <a:gd name="connsiteY123" fmla="*/ 17355 h 354028"/>
                <a:gd name="connsiteX124" fmla="*/ 101538 w 710546"/>
                <a:gd name="connsiteY124" fmla="*/ 22689 h 354028"/>
                <a:gd name="connsiteX125" fmla="*/ 101538 w 710546"/>
                <a:gd name="connsiteY125" fmla="*/ 22689 h 354028"/>
                <a:gd name="connsiteX126" fmla="*/ 101538 w 710546"/>
                <a:gd name="connsiteY126" fmla="*/ 22689 h 354028"/>
                <a:gd name="connsiteX127" fmla="*/ 96762 w 710546"/>
                <a:gd name="connsiteY127" fmla="*/ 30284 h 354028"/>
                <a:gd name="connsiteX128" fmla="*/ 96762 w 710546"/>
                <a:gd name="connsiteY128" fmla="*/ 30284 h 354028"/>
                <a:gd name="connsiteX129" fmla="*/ 96762 w 710546"/>
                <a:gd name="connsiteY129" fmla="*/ 30284 h 354028"/>
                <a:gd name="connsiteX130" fmla="*/ 104357 w 710546"/>
                <a:gd name="connsiteY130" fmla="*/ 35059 h 354028"/>
                <a:gd name="connsiteX131" fmla="*/ 104357 w 710546"/>
                <a:gd name="connsiteY131" fmla="*/ 35059 h 354028"/>
                <a:gd name="connsiteX132" fmla="*/ 104357 w 710546"/>
                <a:gd name="connsiteY132" fmla="*/ 35059 h 354028"/>
                <a:gd name="connsiteX133" fmla="*/ 128677 w 710546"/>
                <a:gd name="connsiteY133" fmla="*/ 29801 h 354028"/>
                <a:gd name="connsiteX134" fmla="*/ 128677 w 710546"/>
                <a:gd name="connsiteY134" fmla="*/ 29801 h 354028"/>
                <a:gd name="connsiteX135" fmla="*/ 128677 w 710546"/>
                <a:gd name="connsiteY135" fmla="*/ 29801 h 354028"/>
                <a:gd name="connsiteX136" fmla="*/ 133642 w 710546"/>
                <a:gd name="connsiteY136" fmla="*/ 22308 h 354028"/>
                <a:gd name="connsiteX137" fmla="*/ 133642 w 710546"/>
                <a:gd name="connsiteY137" fmla="*/ 22308 h 354028"/>
                <a:gd name="connsiteX138" fmla="*/ 133642 w 710546"/>
                <a:gd name="connsiteY138" fmla="*/ 22308 h 354028"/>
                <a:gd name="connsiteX139" fmla="*/ 127419 w 710546"/>
                <a:gd name="connsiteY139" fmla="*/ 17229 h 354028"/>
                <a:gd name="connsiteX140" fmla="*/ 448696 w 710546"/>
                <a:gd name="connsiteY140" fmla="*/ 25877 h 354028"/>
                <a:gd name="connsiteX141" fmla="*/ 442702 w 710546"/>
                <a:gd name="connsiteY141" fmla="*/ 30119 h 354028"/>
                <a:gd name="connsiteX142" fmla="*/ 442702 w 710546"/>
                <a:gd name="connsiteY142" fmla="*/ 30119 h 354028"/>
                <a:gd name="connsiteX143" fmla="*/ 442702 w 710546"/>
                <a:gd name="connsiteY143" fmla="*/ 30119 h 354028"/>
                <a:gd name="connsiteX144" fmla="*/ 446575 w 710546"/>
                <a:gd name="connsiteY144" fmla="*/ 38208 h 354028"/>
                <a:gd name="connsiteX145" fmla="*/ 446575 w 710546"/>
                <a:gd name="connsiteY145" fmla="*/ 38208 h 354028"/>
                <a:gd name="connsiteX146" fmla="*/ 446575 w 710546"/>
                <a:gd name="connsiteY146" fmla="*/ 38208 h 354028"/>
                <a:gd name="connsiteX147" fmla="*/ 469511 w 710546"/>
                <a:gd name="connsiteY147" fmla="*/ 47098 h 354028"/>
                <a:gd name="connsiteX148" fmla="*/ 469511 w 710546"/>
                <a:gd name="connsiteY148" fmla="*/ 47098 h 354028"/>
                <a:gd name="connsiteX149" fmla="*/ 469511 w 710546"/>
                <a:gd name="connsiteY149" fmla="*/ 47098 h 354028"/>
                <a:gd name="connsiteX150" fmla="*/ 477842 w 710546"/>
                <a:gd name="connsiteY150" fmla="*/ 43745 h 354028"/>
                <a:gd name="connsiteX151" fmla="*/ 477842 w 710546"/>
                <a:gd name="connsiteY151" fmla="*/ 43745 h 354028"/>
                <a:gd name="connsiteX152" fmla="*/ 477842 w 710546"/>
                <a:gd name="connsiteY152" fmla="*/ 43745 h 354028"/>
                <a:gd name="connsiteX153" fmla="*/ 474489 w 710546"/>
                <a:gd name="connsiteY153" fmla="*/ 35427 h 354028"/>
                <a:gd name="connsiteX154" fmla="*/ 474489 w 710546"/>
                <a:gd name="connsiteY154" fmla="*/ 35427 h 354028"/>
                <a:gd name="connsiteX155" fmla="*/ 474489 w 710546"/>
                <a:gd name="connsiteY155" fmla="*/ 35427 h 354028"/>
                <a:gd name="connsiteX156" fmla="*/ 450804 w 710546"/>
                <a:gd name="connsiteY156" fmla="*/ 26233 h 354028"/>
                <a:gd name="connsiteX157" fmla="*/ 450804 w 710546"/>
                <a:gd name="connsiteY157" fmla="*/ 26233 h 354028"/>
                <a:gd name="connsiteX158" fmla="*/ 450804 w 710546"/>
                <a:gd name="connsiteY158" fmla="*/ 26233 h 354028"/>
                <a:gd name="connsiteX159" fmla="*/ 448696 w 710546"/>
                <a:gd name="connsiteY159" fmla="*/ 25877 h 354028"/>
                <a:gd name="connsiteX160" fmla="*/ 78615 w 710546"/>
                <a:gd name="connsiteY160" fmla="*/ 28430 h 354028"/>
                <a:gd name="connsiteX161" fmla="*/ 77052 w 710546"/>
                <a:gd name="connsiteY161" fmla="*/ 28620 h 354028"/>
                <a:gd name="connsiteX162" fmla="*/ 77052 w 710546"/>
                <a:gd name="connsiteY162" fmla="*/ 28620 h 354028"/>
                <a:gd name="connsiteX163" fmla="*/ 77052 w 710546"/>
                <a:gd name="connsiteY163" fmla="*/ 28620 h 354028"/>
                <a:gd name="connsiteX164" fmla="*/ 52733 w 710546"/>
                <a:gd name="connsiteY164" fmla="*/ 35046 h 354028"/>
                <a:gd name="connsiteX165" fmla="*/ 52733 w 710546"/>
                <a:gd name="connsiteY165" fmla="*/ 35046 h 354028"/>
                <a:gd name="connsiteX166" fmla="*/ 52733 w 710546"/>
                <a:gd name="connsiteY166" fmla="*/ 35046 h 354028"/>
                <a:gd name="connsiteX167" fmla="*/ 48300 w 710546"/>
                <a:gd name="connsiteY167" fmla="*/ 42869 h 354028"/>
                <a:gd name="connsiteX168" fmla="*/ 48300 w 710546"/>
                <a:gd name="connsiteY168" fmla="*/ 42869 h 354028"/>
                <a:gd name="connsiteX169" fmla="*/ 48300 w 710546"/>
                <a:gd name="connsiteY169" fmla="*/ 42869 h 354028"/>
                <a:gd name="connsiteX170" fmla="*/ 56111 w 710546"/>
                <a:gd name="connsiteY170" fmla="*/ 47301 h 354028"/>
                <a:gd name="connsiteX171" fmla="*/ 56111 w 710546"/>
                <a:gd name="connsiteY171" fmla="*/ 47301 h 354028"/>
                <a:gd name="connsiteX172" fmla="*/ 56111 w 710546"/>
                <a:gd name="connsiteY172" fmla="*/ 47301 h 354028"/>
                <a:gd name="connsiteX173" fmla="*/ 80177 w 710546"/>
                <a:gd name="connsiteY173" fmla="*/ 40926 h 354028"/>
                <a:gd name="connsiteX174" fmla="*/ 80177 w 710546"/>
                <a:gd name="connsiteY174" fmla="*/ 40926 h 354028"/>
                <a:gd name="connsiteX175" fmla="*/ 80177 w 710546"/>
                <a:gd name="connsiteY175" fmla="*/ 40926 h 354028"/>
                <a:gd name="connsiteX176" fmla="*/ 84774 w 710546"/>
                <a:gd name="connsiteY176" fmla="*/ 33217 h 354028"/>
                <a:gd name="connsiteX177" fmla="*/ 84774 w 710546"/>
                <a:gd name="connsiteY177" fmla="*/ 33217 h 354028"/>
                <a:gd name="connsiteX178" fmla="*/ 84774 w 710546"/>
                <a:gd name="connsiteY178" fmla="*/ 33217 h 354028"/>
                <a:gd name="connsiteX179" fmla="*/ 78615 w 710546"/>
                <a:gd name="connsiteY179" fmla="*/ 28430 h 354028"/>
                <a:gd name="connsiteX180" fmla="*/ 30343 w 710546"/>
                <a:gd name="connsiteY180" fmla="*/ 41739 h 354028"/>
                <a:gd name="connsiteX181" fmla="*/ 28540 w 710546"/>
                <a:gd name="connsiteY181" fmla="*/ 41993 h 354028"/>
                <a:gd name="connsiteX182" fmla="*/ 28540 w 710546"/>
                <a:gd name="connsiteY182" fmla="*/ 41993 h 354028"/>
                <a:gd name="connsiteX183" fmla="*/ 28540 w 710546"/>
                <a:gd name="connsiteY183" fmla="*/ 41993 h 354028"/>
                <a:gd name="connsiteX184" fmla="*/ 4499 w 710546"/>
                <a:gd name="connsiteY184" fmla="*/ 49384 h 354028"/>
                <a:gd name="connsiteX185" fmla="*/ 4499 w 710546"/>
                <a:gd name="connsiteY185" fmla="*/ 49384 h 354028"/>
                <a:gd name="connsiteX186" fmla="*/ 4499 w 710546"/>
                <a:gd name="connsiteY186" fmla="*/ 49384 h 354028"/>
                <a:gd name="connsiteX187" fmla="*/ 359 w 710546"/>
                <a:gd name="connsiteY187" fmla="*/ 57359 h 354028"/>
                <a:gd name="connsiteX188" fmla="*/ 359 w 710546"/>
                <a:gd name="connsiteY188" fmla="*/ 57359 h 354028"/>
                <a:gd name="connsiteX189" fmla="*/ 359 w 710546"/>
                <a:gd name="connsiteY189" fmla="*/ 57359 h 354028"/>
                <a:gd name="connsiteX190" fmla="*/ 8335 w 710546"/>
                <a:gd name="connsiteY190" fmla="*/ 61487 h 354028"/>
                <a:gd name="connsiteX191" fmla="*/ 8335 w 710546"/>
                <a:gd name="connsiteY191" fmla="*/ 61487 h 354028"/>
                <a:gd name="connsiteX192" fmla="*/ 8335 w 710546"/>
                <a:gd name="connsiteY192" fmla="*/ 61487 h 354028"/>
                <a:gd name="connsiteX193" fmla="*/ 32159 w 710546"/>
                <a:gd name="connsiteY193" fmla="*/ 54172 h 354028"/>
                <a:gd name="connsiteX194" fmla="*/ 32159 w 710546"/>
                <a:gd name="connsiteY194" fmla="*/ 54172 h 354028"/>
                <a:gd name="connsiteX195" fmla="*/ 32159 w 710546"/>
                <a:gd name="connsiteY195" fmla="*/ 54172 h 354028"/>
                <a:gd name="connsiteX196" fmla="*/ 36439 w 710546"/>
                <a:gd name="connsiteY196" fmla="*/ 46273 h 354028"/>
                <a:gd name="connsiteX197" fmla="*/ 36439 w 710546"/>
                <a:gd name="connsiteY197" fmla="*/ 46273 h 354028"/>
                <a:gd name="connsiteX198" fmla="*/ 36439 w 710546"/>
                <a:gd name="connsiteY198" fmla="*/ 46273 h 354028"/>
                <a:gd name="connsiteX199" fmla="*/ 30343 w 710546"/>
                <a:gd name="connsiteY199" fmla="*/ 41739 h 354028"/>
                <a:gd name="connsiteX200" fmla="*/ 494681 w 710546"/>
                <a:gd name="connsiteY200" fmla="*/ 45447 h 354028"/>
                <a:gd name="connsiteX201" fmla="*/ 489005 w 710546"/>
                <a:gd name="connsiteY201" fmla="*/ 48927 h 354028"/>
                <a:gd name="connsiteX202" fmla="*/ 489005 w 710546"/>
                <a:gd name="connsiteY202" fmla="*/ 48927 h 354028"/>
                <a:gd name="connsiteX203" fmla="*/ 489005 w 710546"/>
                <a:gd name="connsiteY203" fmla="*/ 48927 h 354028"/>
                <a:gd name="connsiteX204" fmla="*/ 491811 w 710546"/>
                <a:gd name="connsiteY204" fmla="*/ 57461 h 354028"/>
                <a:gd name="connsiteX205" fmla="*/ 491811 w 710546"/>
                <a:gd name="connsiteY205" fmla="*/ 57461 h 354028"/>
                <a:gd name="connsiteX206" fmla="*/ 491811 w 710546"/>
                <a:gd name="connsiteY206" fmla="*/ 57461 h 354028"/>
                <a:gd name="connsiteX207" fmla="*/ 513350 w 710546"/>
                <a:gd name="connsiteY207" fmla="*/ 69285 h 354028"/>
                <a:gd name="connsiteX208" fmla="*/ 513350 w 710546"/>
                <a:gd name="connsiteY208" fmla="*/ 69285 h 354028"/>
                <a:gd name="connsiteX209" fmla="*/ 513350 w 710546"/>
                <a:gd name="connsiteY209" fmla="*/ 69285 h 354028"/>
                <a:gd name="connsiteX210" fmla="*/ 522049 w 710546"/>
                <a:gd name="connsiteY210" fmla="*/ 67075 h 354028"/>
                <a:gd name="connsiteX211" fmla="*/ 522049 w 710546"/>
                <a:gd name="connsiteY211" fmla="*/ 67075 h 354028"/>
                <a:gd name="connsiteX212" fmla="*/ 522049 w 710546"/>
                <a:gd name="connsiteY212" fmla="*/ 67075 h 354028"/>
                <a:gd name="connsiteX213" fmla="*/ 519840 w 710546"/>
                <a:gd name="connsiteY213" fmla="*/ 58363 h 354028"/>
                <a:gd name="connsiteX214" fmla="*/ 519840 w 710546"/>
                <a:gd name="connsiteY214" fmla="*/ 58363 h 354028"/>
                <a:gd name="connsiteX215" fmla="*/ 519840 w 710546"/>
                <a:gd name="connsiteY215" fmla="*/ 58363 h 354028"/>
                <a:gd name="connsiteX216" fmla="*/ 497539 w 710546"/>
                <a:gd name="connsiteY216" fmla="*/ 46120 h 354028"/>
                <a:gd name="connsiteX217" fmla="*/ 497539 w 710546"/>
                <a:gd name="connsiteY217" fmla="*/ 46120 h 354028"/>
                <a:gd name="connsiteX218" fmla="*/ 497539 w 710546"/>
                <a:gd name="connsiteY218" fmla="*/ 46120 h 354028"/>
                <a:gd name="connsiteX219" fmla="*/ 494681 w 710546"/>
                <a:gd name="connsiteY219" fmla="*/ 45447 h 354028"/>
                <a:gd name="connsiteX220" fmla="*/ 537645 w 710546"/>
                <a:gd name="connsiteY220" fmla="*/ 70986 h 354028"/>
                <a:gd name="connsiteX221" fmla="*/ 532412 w 710546"/>
                <a:gd name="connsiteY221" fmla="*/ 73717 h 354028"/>
                <a:gd name="connsiteX222" fmla="*/ 532412 w 710546"/>
                <a:gd name="connsiteY222" fmla="*/ 73717 h 354028"/>
                <a:gd name="connsiteX223" fmla="*/ 532412 w 710546"/>
                <a:gd name="connsiteY223" fmla="*/ 73717 h 354028"/>
                <a:gd name="connsiteX224" fmla="*/ 534025 w 710546"/>
                <a:gd name="connsiteY224" fmla="*/ 82556 h 354028"/>
                <a:gd name="connsiteX225" fmla="*/ 534025 w 710546"/>
                <a:gd name="connsiteY225" fmla="*/ 82556 h 354028"/>
                <a:gd name="connsiteX226" fmla="*/ 534025 w 710546"/>
                <a:gd name="connsiteY226" fmla="*/ 82556 h 354028"/>
                <a:gd name="connsiteX227" fmla="*/ 553722 w 710546"/>
                <a:gd name="connsiteY227" fmla="*/ 97249 h 354028"/>
                <a:gd name="connsiteX228" fmla="*/ 553722 w 710546"/>
                <a:gd name="connsiteY228" fmla="*/ 97249 h 354028"/>
                <a:gd name="connsiteX229" fmla="*/ 553722 w 710546"/>
                <a:gd name="connsiteY229" fmla="*/ 97249 h 354028"/>
                <a:gd name="connsiteX230" fmla="*/ 562650 w 710546"/>
                <a:gd name="connsiteY230" fmla="*/ 96259 h 354028"/>
                <a:gd name="connsiteX231" fmla="*/ 562650 w 710546"/>
                <a:gd name="connsiteY231" fmla="*/ 96259 h 354028"/>
                <a:gd name="connsiteX232" fmla="*/ 562650 w 710546"/>
                <a:gd name="connsiteY232" fmla="*/ 96259 h 354028"/>
                <a:gd name="connsiteX233" fmla="*/ 561660 w 710546"/>
                <a:gd name="connsiteY233" fmla="*/ 87318 h 354028"/>
                <a:gd name="connsiteX234" fmla="*/ 561660 w 710546"/>
                <a:gd name="connsiteY234" fmla="*/ 87318 h 354028"/>
                <a:gd name="connsiteX235" fmla="*/ 561660 w 710546"/>
                <a:gd name="connsiteY235" fmla="*/ 87318 h 354028"/>
                <a:gd name="connsiteX236" fmla="*/ 541251 w 710546"/>
                <a:gd name="connsiteY236" fmla="*/ 72116 h 354028"/>
                <a:gd name="connsiteX237" fmla="*/ 541251 w 710546"/>
                <a:gd name="connsiteY237" fmla="*/ 72116 h 354028"/>
                <a:gd name="connsiteX238" fmla="*/ 541251 w 710546"/>
                <a:gd name="connsiteY238" fmla="*/ 72116 h 354028"/>
                <a:gd name="connsiteX239" fmla="*/ 537645 w 710546"/>
                <a:gd name="connsiteY239" fmla="*/ 70986 h 354028"/>
                <a:gd name="connsiteX240" fmla="*/ 576671 w 710546"/>
                <a:gd name="connsiteY240" fmla="*/ 102227 h 354028"/>
                <a:gd name="connsiteX241" fmla="*/ 572010 w 710546"/>
                <a:gd name="connsiteY241" fmla="*/ 104272 h 354028"/>
                <a:gd name="connsiteX242" fmla="*/ 572010 w 710546"/>
                <a:gd name="connsiteY242" fmla="*/ 104272 h 354028"/>
                <a:gd name="connsiteX243" fmla="*/ 572010 w 710546"/>
                <a:gd name="connsiteY243" fmla="*/ 104272 h 354028"/>
                <a:gd name="connsiteX244" fmla="*/ 572353 w 710546"/>
                <a:gd name="connsiteY244" fmla="*/ 113251 h 354028"/>
                <a:gd name="connsiteX245" fmla="*/ 572353 w 710546"/>
                <a:gd name="connsiteY245" fmla="*/ 113251 h 354028"/>
                <a:gd name="connsiteX246" fmla="*/ 572353 w 710546"/>
                <a:gd name="connsiteY246" fmla="*/ 113251 h 354028"/>
                <a:gd name="connsiteX247" fmla="*/ 589853 w 710546"/>
                <a:gd name="connsiteY247" fmla="*/ 130535 h 354028"/>
                <a:gd name="connsiteX248" fmla="*/ 589853 w 710546"/>
                <a:gd name="connsiteY248" fmla="*/ 130535 h 354028"/>
                <a:gd name="connsiteX249" fmla="*/ 589853 w 710546"/>
                <a:gd name="connsiteY249" fmla="*/ 130535 h 354028"/>
                <a:gd name="connsiteX250" fmla="*/ 598832 w 710546"/>
                <a:gd name="connsiteY250" fmla="*/ 130776 h 354028"/>
                <a:gd name="connsiteX251" fmla="*/ 598832 w 710546"/>
                <a:gd name="connsiteY251" fmla="*/ 130776 h 354028"/>
                <a:gd name="connsiteX252" fmla="*/ 598832 w 710546"/>
                <a:gd name="connsiteY252" fmla="*/ 130776 h 354028"/>
                <a:gd name="connsiteX253" fmla="*/ 599086 w 710546"/>
                <a:gd name="connsiteY253" fmla="*/ 121798 h 354028"/>
                <a:gd name="connsiteX254" fmla="*/ 599086 w 710546"/>
                <a:gd name="connsiteY254" fmla="*/ 121798 h 354028"/>
                <a:gd name="connsiteX255" fmla="*/ 599086 w 710546"/>
                <a:gd name="connsiteY255" fmla="*/ 121798 h 354028"/>
                <a:gd name="connsiteX256" fmla="*/ 580976 w 710546"/>
                <a:gd name="connsiteY256" fmla="*/ 103916 h 354028"/>
                <a:gd name="connsiteX257" fmla="*/ 580976 w 710546"/>
                <a:gd name="connsiteY257" fmla="*/ 103916 h 354028"/>
                <a:gd name="connsiteX258" fmla="*/ 580976 w 710546"/>
                <a:gd name="connsiteY258" fmla="*/ 103916 h 354028"/>
                <a:gd name="connsiteX259" fmla="*/ 576671 w 710546"/>
                <a:gd name="connsiteY259" fmla="*/ 102227 h 354028"/>
                <a:gd name="connsiteX260" fmla="*/ 611049 w 710546"/>
                <a:gd name="connsiteY260" fmla="*/ 138561 h 354028"/>
                <a:gd name="connsiteX261" fmla="*/ 606998 w 710546"/>
                <a:gd name="connsiteY261" fmla="*/ 140022 h 354028"/>
                <a:gd name="connsiteX262" fmla="*/ 606998 w 710546"/>
                <a:gd name="connsiteY262" fmla="*/ 140022 h 354028"/>
                <a:gd name="connsiteX263" fmla="*/ 606998 w 710546"/>
                <a:gd name="connsiteY263" fmla="*/ 140022 h 354028"/>
                <a:gd name="connsiteX264" fmla="*/ 606172 w 710546"/>
                <a:gd name="connsiteY264" fmla="*/ 148962 h 354028"/>
                <a:gd name="connsiteX265" fmla="*/ 606172 w 710546"/>
                <a:gd name="connsiteY265" fmla="*/ 148962 h 354028"/>
                <a:gd name="connsiteX266" fmla="*/ 606172 w 710546"/>
                <a:gd name="connsiteY266" fmla="*/ 148962 h 354028"/>
                <a:gd name="connsiteX267" fmla="*/ 621259 w 710546"/>
                <a:gd name="connsiteY267" fmla="*/ 168418 h 354028"/>
                <a:gd name="connsiteX268" fmla="*/ 621259 w 710546"/>
                <a:gd name="connsiteY268" fmla="*/ 168418 h 354028"/>
                <a:gd name="connsiteX269" fmla="*/ 621259 w 710546"/>
                <a:gd name="connsiteY269" fmla="*/ 168418 h 354028"/>
                <a:gd name="connsiteX270" fmla="*/ 630124 w 710546"/>
                <a:gd name="connsiteY270" fmla="*/ 169828 h 354028"/>
                <a:gd name="connsiteX271" fmla="*/ 630124 w 710546"/>
                <a:gd name="connsiteY271" fmla="*/ 169828 h 354028"/>
                <a:gd name="connsiteX272" fmla="*/ 630124 w 710546"/>
                <a:gd name="connsiteY272" fmla="*/ 169828 h 354028"/>
                <a:gd name="connsiteX273" fmla="*/ 631533 w 710546"/>
                <a:gd name="connsiteY273" fmla="*/ 160951 h 354028"/>
                <a:gd name="connsiteX274" fmla="*/ 631533 w 710546"/>
                <a:gd name="connsiteY274" fmla="*/ 160951 h 354028"/>
                <a:gd name="connsiteX275" fmla="*/ 631533 w 710546"/>
                <a:gd name="connsiteY275" fmla="*/ 160951 h 354028"/>
                <a:gd name="connsiteX276" fmla="*/ 615951 w 710546"/>
                <a:gd name="connsiteY276" fmla="*/ 140847 h 354028"/>
                <a:gd name="connsiteX277" fmla="*/ 615951 w 710546"/>
                <a:gd name="connsiteY277" fmla="*/ 140847 h 354028"/>
                <a:gd name="connsiteX278" fmla="*/ 615951 w 710546"/>
                <a:gd name="connsiteY278" fmla="*/ 140847 h 354028"/>
                <a:gd name="connsiteX279" fmla="*/ 611049 w 710546"/>
                <a:gd name="connsiteY279" fmla="*/ 138561 h 354028"/>
                <a:gd name="connsiteX280" fmla="*/ 640449 w 710546"/>
                <a:gd name="connsiteY280" fmla="*/ 179048 h 354028"/>
                <a:gd name="connsiteX281" fmla="*/ 637058 w 710546"/>
                <a:gd name="connsiteY281" fmla="*/ 180038 h 354028"/>
                <a:gd name="connsiteX282" fmla="*/ 637058 w 710546"/>
                <a:gd name="connsiteY282" fmla="*/ 180038 h 354028"/>
                <a:gd name="connsiteX283" fmla="*/ 637058 w 710546"/>
                <a:gd name="connsiteY283" fmla="*/ 180038 h 354028"/>
                <a:gd name="connsiteX284" fmla="*/ 635102 w 710546"/>
                <a:gd name="connsiteY284" fmla="*/ 188814 h 354028"/>
                <a:gd name="connsiteX285" fmla="*/ 635102 w 710546"/>
                <a:gd name="connsiteY285" fmla="*/ 188814 h 354028"/>
                <a:gd name="connsiteX286" fmla="*/ 635102 w 710546"/>
                <a:gd name="connsiteY286" fmla="*/ 188814 h 354028"/>
                <a:gd name="connsiteX287" fmla="*/ 647713 w 710546"/>
                <a:gd name="connsiteY287" fmla="*/ 210022 h 354028"/>
                <a:gd name="connsiteX288" fmla="*/ 647713 w 710546"/>
                <a:gd name="connsiteY288" fmla="*/ 210022 h 354028"/>
                <a:gd name="connsiteX289" fmla="*/ 647713 w 710546"/>
                <a:gd name="connsiteY289" fmla="*/ 210022 h 354028"/>
                <a:gd name="connsiteX290" fmla="*/ 656336 w 710546"/>
                <a:gd name="connsiteY290" fmla="*/ 212486 h 354028"/>
                <a:gd name="connsiteX291" fmla="*/ 656336 w 710546"/>
                <a:gd name="connsiteY291" fmla="*/ 212486 h 354028"/>
                <a:gd name="connsiteX292" fmla="*/ 656336 w 710546"/>
                <a:gd name="connsiteY292" fmla="*/ 212486 h 354028"/>
                <a:gd name="connsiteX293" fmla="*/ 658812 w 710546"/>
                <a:gd name="connsiteY293" fmla="*/ 203838 h 354028"/>
                <a:gd name="connsiteX294" fmla="*/ 658812 w 710546"/>
                <a:gd name="connsiteY294" fmla="*/ 203838 h 354028"/>
                <a:gd name="connsiteX295" fmla="*/ 658812 w 710546"/>
                <a:gd name="connsiteY295" fmla="*/ 203838 h 354028"/>
                <a:gd name="connsiteX296" fmla="*/ 645820 w 710546"/>
                <a:gd name="connsiteY296" fmla="*/ 181994 h 354028"/>
                <a:gd name="connsiteX297" fmla="*/ 645820 w 710546"/>
                <a:gd name="connsiteY297" fmla="*/ 181994 h 354028"/>
                <a:gd name="connsiteX298" fmla="*/ 645820 w 710546"/>
                <a:gd name="connsiteY298" fmla="*/ 181994 h 354028"/>
                <a:gd name="connsiteX299" fmla="*/ 640449 w 710546"/>
                <a:gd name="connsiteY299" fmla="*/ 179048 h 354028"/>
                <a:gd name="connsiteX300" fmla="*/ 664781 w 710546"/>
                <a:gd name="connsiteY300" fmla="*/ 222824 h 354028"/>
                <a:gd name="connsiteX301" fmla="*/ 662013 w 710546"/>
                <a:gd name="connsiteY301" fmla="*/ 223459 h 354028"/>
                <a:gd name="connsiteX302" fmla="*/ 662013 w 710546"/>
                <a:gd name="connsiteY302" fmla="*/ 223459 h 354028"/>
                <a:gd name="connsiteX303" fmla="*/ 662013 w 710546"/>
                <a:gd name="connsiteY303" fmla="*/ 223459 h 354028"/>
                <a:gd name="connsiteX304" fmla="*/ 659079 w 710546"/>
                <a:gd name="connsiteY304" fmla="*/ 231942 h 354028"/>
                <a:gd name="connsiteX305" fmla="*/ 659079 w 710546"/>
                <a:gd name="connsiteY305" fmla="*/ 231942 h 354028"/>
                <a:gd name="connsiteX306" fmla="*/ 659079 w 710546"/>
                <a:gd name="connsiteY306" fmla="*/ 231942 h 354028"/>
                <a:gd name="connsiteX307" fmla="*/ 669239 w 710546"/>
                <a:gd name="connsiteY307" fmla="*/ 254471 h 354028"/>
                <a:gd name="connsiteX308" fmla="*/ 669239 w 710546"/>
                <a:gd name="connsiteY308" fmla="*/ 254471 h 354028"/>
                <a:gd name="connsiteX309" fmla="*/ 669239 w 710546"/>
                <a:gd name="connsiteY309" fmla="*/ 254471 h 354028"/>
                <a:gd name="connsiteX310" fmla="*/ 677557 w 710546"/>
                <a:gd name="connsiteY310" fmla="*/ 257862 h 354028"/>
                <a:gd name="connsiteX311" fmla="*/ 677557 w 710546"/>
                <a:gd name="connsiteY311" fmla="*/ 257862 h 354028"/>
                <a:gd name="connsiteX312" fmla="*/ 677557 w 710546"/>
                <a:gd name="connsiteY312" fmla="*/ 257862 h 354028"/>
                <a:gd name="connsiteX313" fmla="*/ 680948 w 710546"/>
                <a:gd name="connsiteY313" fmla="*/ 249556 h 354028"/>
                <a:gd name="connsiteX314" fmla="*/ 680948 w 710546"/>
                <a:gd name="connsiteY314" fmla="*/ 249556 h 354028"/>
                <a:gd name="connsiteX315" fmla="*/ 680948 w 710546"/>
                <a:gd name="connsiteY315" fmla="*/ 249556 h 354028"/>
                <a:gd name="connsiteX316" fmla="*/ 670496 w 710546"/>
                <a:gd name="connsiteY316" fmla="*/ 226418 h 354028"/>
                <a:gd name="connsiteX317" fmla="*/ 670496 w 710546"/>
                <a:gd name="connsiteY317" fmla="*/ 226418 h 354028"/>
                <a:gd name="connsiteX318" fmla="*/ 670496 w 710546"/>
                <a:gd name="connsiteY318" fmla="*/ 226418 h 354028"/>
                <a:gd name="connsiteX319" fmla="*/ 664781 w 710546"/>
                <a:gd name="connsiteY319" fmla="*/ 222824 h 354028"/>
                <a:gd name="connsiteX320" fmla="*/ 684186 w 710546"/>
                <a:gd name="connsiteY320" fmla="*/ 269012 h 354028"/>
                <a:gd name="connsiteX321" fmla="*/ 682027 w 710546"/>
                <a:gd name="connsiteY321" fmla="*/ 269381 h 354028"/>
                <a:gd name="connsiteX322" fmla="*/ 682027 w 710546"/>
                <a:gd name="connsiteY322" fmla="*/ 269381 h 354028"/>
                <a:gd name="connsiteX323" fmla="*/ 682027 w 710546"/>
                <a:gd name="connsiteY323" fmla="*/ 269381 h 354028"/>
                <a:gd name="connsiteX324" fmla="*/ 678217 w 710546"/>
                <a:gd name="connsiteY324" fmla="*/ 277521 h 354028"/>
                <a:gd name="connsiteX325" fmla="*/ 678217 w 710546"/>
                <a:gd name="connsiteY325" fmla="*/ 277521 h 354028"/>
                <a:gd name="connsiteX326" fmla="*/ 678217 w 710546"/>
                <a:gd name="connsiteY326" fmla="*/ 277521 h 354028"/>
                <a:gd name="connsiteX327" fmla="*/ 686015 w 710546"/>
                <a:gd name="connsiteY327" fmla="*/ 301003 h 354028"/>
                <a:gd name="connsiteX328" fmla="*/ 686015 w 710546"/>
                <a:gd name="connsiteY328" fmla="*/ 301003 h 354028"/>
                <a:gd name="connsiteX329" fmla="*/ 686015 w 710546"/>
                <a:gd name="connsiteY329" fmla="*/ 301003 h 354028"/>
                <a:gd name="connsiteX330" fmla="*/ 693940 w 710546"/>
                <a:gd name="connsiteY330" fmla="*/ 305232 h 354028"/>
                <a:gd name="connsiteX331" fmla="*/ 693940 w 710546"/>
                <a:gd name="connsiteY331" fmla="*/ 305232 h 354028"/>
                <a:gd name="connsiteX332" fmla="*/ 693940 w 710546"/>
                <a:gd name="connsiteY332" fmla="*/ 305232 h 354028"/>
                <a:gd name="connsiteX333" fmla="*/ 698156 w 710546"/>
                <a:gd name="connsiteY333" fmla="*/ 297307 h 354028"/>
                <a:gd name="connsiteX334" fmla="*/ 698156 w 710546"/>
                <a:gd name="connsiteY334" fmla="*/ 297307 h 354028"/>
                <a:gd name="connsiteX335" fmla="*/ 698156 w 710546"/>
                <a:gd name="connsiteY335" fmla="*/ 297307 h 354028"/>
                <a:gd name="connsiteX336" fmla="*/ 690155 w 710546"/>
                <a:gd name="connsiteY336" fmla="*/ 273203 h 354028"/>
                <a:gd name="connsiteX337" fmla="*/ 690155 w 710546"/>
                <a:gd name="connsiteY337" fmla="*/ 273203 h 354028"/>
                <a:gd name="connsiteX338" fmla="*/ 690155 w 710546"/>
                <a:gd name="connsiteY338" fmla="*/ 273203 h 354028"/>
                <a:gd name="connsiteX339" fmla="*/ 684186 w 710546"/>
                <a:gd name="connsiteY339" fmla="*/ 269012 h 354028"/>
                <a:gd name="connsiteX340" fmla="*/ 698791 w 710546"/>
                <a:gd name="connsiteY340" fmla="*/ 316954 h 354028"/>
                <a:gd name="connsiteX341" fmla="*/ 697254 w 710546"/>
                <a:gd name="connsiteY341" fmla="*/ 317131 h 354028"/>
                <a:gd name="connsiteX342" fmla="*/ 697254 w 710546"/>
                <a:gd name="connsiteY342" fmla="*/ 317131 h 354028"/>
                <a:gd name="connsiteX343" fmla="*/ 697254 w 710546"/>
                <a:gd name="connsiteY343" fmla="*/ 317131 h 354028"/>
                <a:gd name="connsiteX344" fmla="*/ 692632 w 710546"/>
                <a:gd name="connsiteY344" fmla="*/ 324840 h 354028"/>
                <a:gd name="connsiteX345" fmla="*/ 692632 w 710546"/>
                <a:gd name="connsiteY345" fmla="*/ 324840 h 354028"/>
                <a:gd name="connsiteX346" fmla="*/ 692632 w 710546"/>
                <a:gd name="connsiteY346" fmla="*/ 324840 h 354028"/>
                <a:gd name="connsiteX347" fmla="*/ 698029 w 710546"/>
                <a:gd name="connsiteY347" fmla="*/ 349008 h 354028"/>
                <a:gd name="connsiteX348" fmla="*/ 698029 w 710546"/>
                <a:gd name="connsiteY348" fmla="*/ 349008 h 354028"/>
                <a:gd name="connsiteX349" fmla="*/ 698029 w 710546"/>
                <a:gd name="connsiteY349" fmla="*/ 349008 h 354028"/>
                <a:gd name="connsiteX350" fmla="*/ 705484 w 710546"/>
                <a:gd name="connsiteY350" fmla="*/ 354011 h 354028"/>
                <a:gd name="connsiteX351" fmla="*/ 705484 w 710546"/>
                <a:gd name="connsiteY351" fmla="*/ 354011 h 354028"/>
                <a:gd name="connsiteX352" fmla="*/ 705484 w 710546"/>
                <a:gd name="connsiteY352" fmla="*/ 354011 h 354028"/>
                <a:gd name="connsiteX353" fmla="*/ 710487 w 710546"/>
                <a:gd name="connsiteY353" fmla="*/ 346557 h 354028"/>
                <a:gd name="connsiteX354" fmla="*/ 710487 w 710546"/>
                <a:gd name="connsiteY354" fmla="*/ 346557 h 354028"/>
                <a:gd name="connsiteX355" fmla="*/ 710487 w 710546"/>
                <a:gd name="connsiteY355" fmla="*/ 346557 h 354028"/>
                <a:gd name="connsiteX356" fmla="*/ 704950 w 710546"/>
                <a:gd name="connsiteY356" fmla="*/ 321754 h 354028"/>
                <a:gd name="connsiteX357" fmla="*/ 704950 w 710546"/>
                <a:gd name="connsiteY357" fmla="*/ 321754 h 354028"/>
                <a:gd name="connsiteX358" fmla="*/ 704950 w 710546"/>
                <a:gd name="connsiteY358" fmla="*/ 321754 h 354028"/>
                <a:gd name="connsiteX359" fmla="*/ 698791 w 710546"/>
                <a:gd name="connsiteY359" fmla="*/ 316954 h 3540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</a:cxnLst>
              <a:rect l="l" t="t" r="r" b="b"/>
              <a:pathLst>
                <a:path w="710546" h="354028">
                  <a:moveTo>
                    <a:pt x="276437" y="109"/>
                  </a:moveTo>
                  <a:cubicBezTo>
                    <a:pt x="276412" y="109"/>
                    <a:pt x="276374" y="109"/>
                    <a:pt x="276349" y="109"/>
                  </a:cubicBezTo>
                  <a:lnTo>
                    <a:pt x="276349" y="109"/>
                  </a:lnTo>
                  <a:lnTo>
                    <a:pt x="276349" y="109"/>
                  </a:lnTo>
                  <a:cubicBezTo>
                    <a:pt x="268081" y="224"/>
                    <a:pt x="259661" y="503"/>
                    <a:pt x="251089" y="947"/>
                  </a:cubicBezTo>
                  <a:lnTo>
                    <a:pt x="251089" y="947"/>
                  </a:lnTo>
                  <a:lnTo>
                    <a:pt x="251089" y="947"/>
                  </a:lnTo>
                  <a:cubicBezTo>
                    <a:pt x="247584" y="1112"/>
                    <a:pt x="244892" y="4110"/>
                    <a:pt x="245069" y="7602"/>
                  </a:cubicBezTo>
                  <a:lnTo>
                    <a:pt x="245069" y="7602"/>
                  </a:lnTo>
                  <a:lnTo>
                    <a:pt x="245069" y="7602"/>
                  </a:lnTo>
                  <a:cubicBezTo>
                    <a:pt x="245247" y="11120"/>
                    <a:pt x="248232" y="14155"/>
                    <a:pt x="251737" y="13622"/>
                  </a:cubicBezTo>
                  <a:lnTo>
                    <a:pt x="251737" y="13622"/>
                  </a:lnTo>
                  <a:lnTo>
                    <a:pt x="251737" y="13622"/>
                  </a:lnTo>
                  <a:cubicBezTo>
                    <a:pt x="260144" y="13203"/>
                    <a:pt x="268411" y="12923"/>
                    <a:pt x="276514" y="12809"/>
                  </a:cubicBezTo>
                  <a:lnTo>
                    <a:pt x="276514" y="12809"/>
                  </a:lnTo>
                  <a:lnTo>
                    <a:pt x="276514" y="12809"/>
                  </a:lnTo>
                  <a:cubicBezTo>
                    <a:pt x="280019" y="12758"/>
                    <a:pt x="282838" y="9888"/>
                    <a:pt x="282787" y="6370"/>
                  </a:cubicBezTo>
                  <a:lnTo>
                    <a:pt x="282787" y="6370"/>
                  </a:lnTo>
                  <a:lnTo>
                    <a:pt x="282787" y="6370"/>
                  </a:lnTo>
                  <a:cubicBezTo>
                    <a:pt x="282737" y="2903"/>
                    <a:pt x="279905" y="109"/>
                    <a:pt x="276437" y="109"/>
                  </a:cubicBezTo>
                  <a:close/>
                  <a:moveTo>
                    <a:pt x="301443" y="274"/>
                  </a:moveTo>
                  <a:cubicBezTo>
                    <a:pt x="298014" y="274"/>
                    <a:pt x="295182" y="3018"/>
                    <a:pt x="295093" y="6459"/>
                  </a:cubicBezTo>
                  <a:lnTo>
                    <a:pt x="295093" y="6459"/>
                  </a:lnTo>
                  <a:lnTo>
                    <a:pt x="295093" y="6459"/>
                  </a:lnTo>
                  <a:cubicBezTo>
                    <a:pt x="295017" y="9977"/>
                    <a:pt x="297786" y="12885"/>
                    <a:pt x="301291" y="12974"/>
                  </a:cubicBezTo>
                  <a:lnTo>
                    <a:pt x="301291" y="12974"/>
                  </a:lnTo>
                  <a:lnTo>
                    <a:pt x="301291" y="12974"/>
                  </a:lnTo>
                  <a:cubicBezTo>
                    <a:pt x="309711" y="13190"/>
                    <a:pt x="317940" y="13584"/>
                    <a:pt x="326004" y="14155"/>
                  </a:cubicBezTo>
                  <a:lnTo>
                    <a:pt x="326004" y="14155"/>
                  </a:lnTo>
                  <a:lnTo>
                    <a:pt x="326004" y="14155"/>
                  </a:lnTo>
                  <a:cubicBezTo>
                    <a:pt x="329370" y="14511"/>
                    <a:pt x="332532" y="11755"/>
                    <a:pt x="332786" y="8262"/>
                  </a:cubicBezTo>
                  <a:lnTo>
                    <a:pt x="332786" y="8262"/>
                  </a:lnTo>
                  <a:lnTo>
                    <a:pt x="332786" y="8262"/>
                  </a:lnTo>
                  <a:cubicBezTo>
                    <a:pt x="333027" y="4770"/>
                    <a:pt x="330386" y="1722"/>
                    <a:pt x="326881" y="1481"/>
                  </a:cubicBezTo>
                  <a:lnTo>
                    <a:pt x="326881" y="1481"/>
                  </a:lnTo>
                  <a:lnTo>
                    <a:pt x="326881" y="1481"/>
                  </a:lnTo>
                  <a:cubicBezTo>
                    <a:pt x="318638" y="909"/>
                    <a:pt x="310219" y="490"/>
                    <a:pt x="301608" y="274"/>
                  </a:cubicBezTo>
                  <a:lnTo>
                    <a:pt x="301608" y="274"/>
                  </a:lnTo>
                  <a:lnTo>
                    <a:pt x="301608" y="274"/>
                  </a:lnTo>
                  <a:cubicBezTo>
                    <a:pt x="301558" y="274"/>
                    <a:pt x="301494" y="274"/>
                    <a:pt x="301443" y="274"/>
                  </a:cubicBezTo>
                  <a:close/>
                  <a:moveTo>
                    <a:pt x="226439" y="2649"/>
                  </a:moveTo>
                  <a:cubicBezTo>
                    <a:pt x="226248" y="2649"/>
                    <a:pt x="226071" y="2649"/>
                    <a:pt x="225880" y="2662"/>
                  </a:cubicBezTo>
                  <a:lnTo>
                    <a:pt x="225880" y="2662"/>
                  </a:lnTo>
                  <a:lnTo>
                    <a:pt x="225880" y="2662"/>
                  </a:lnTo>
                  <a:cubicBezTo>
                    <a:pt x="217651" y="3373"/>
                    <a:pt x="209294" y="4237"/>
                    <a:pt x="200785" y="5240"/>
                  </a:cubicBezTo>
                  <a:lnTo>
                    <a:pt x="200785" y="5240"/>
                  </a:lnTo>
                  <a:lnTo>
                    <a:pt x="200785" y="5240"/>
                  </a:lnTo>
                  <a:cubicBezTo>
                    <a:pt x="197306" y="5646"/>
                    <a:pt x="194817" y="8796"/>
                    <a:pt x="195223" y="12276"/>
                  </a:cubicBezTo>
                  <a:lnTo>
                    <a:pt x="195223" y="12276"/>
                  </a:lnTo>
                  <a:lnTo>
                    <a:pt x="195223" y="12276"/>
                  </a:lnTo>
                  <a:cubicBezTo>
                    <a:pt x="195629" y="15755"/>
                    <a:pt x="198792" y="18397"/>
                    <a:pt x="202271" y="17838"/>
                  </a:cubicBezTo>
                  <a:lnTo>
                    <a:pt x="202271" y="17838"/>
                  </a:lnTo>
                  <a:lnTo>
                    <a:pt x="202271" y="17838"/>
                  </a:lnTo>
                  <a:cubicBezTo>
                    <a:pt x="210640" y="16860"/>
                    <a:pt x="218883" y="16022"/>
                    <a:pt x="226972" y="15323"/>
                  </a:cubicBezTo>
                  <a:lnTo>
                    <a:pt x="226972" y="15323"/>
                  </a:lnTo>
                  <a:lnTo>
                    <a:pt x="226972" y="15323"/>
                  </a:lnTo>
                  <a:cubicBezTo>
                    <a:pt x="230477" y="15019"/>
                    <a:pt x="233055" y="11945"/>
                    <a:pt x="232751" y="8453"/>
                  </a:cubicBezTo>
                  <a:lnTo>
                    <a:pt x="232751" y="8453"/>
                  </a:lnTo>
                  <a:lnTo>
                    <a:pt x="232751" y="8453"/>
                  </a:lnTo>
                  <a:cubicBezTo>
                    <a:pt x="232471" y="5138"/>
                    <a:pt x="229690" y="2649"/>
                    <a:pt x="226439" y="2649"/>
                  </a:cubicBezTo>
                  <a:close/>
                  <a:moveTo>
                    <a:pt x="351340" y="3792"/>
                  </a:moveTo>
                  <a:cubicBezTo>
                    <a:pt x="348153" y="3792"/>
                    <a:pt x="345409" y="6180"/>
                    <a:pt x="345041" y="9405"/>
                  </a:cubicBezTo>
                  <a:lnTo>
                    <a:pt x="345041" y="9405"/>
                  </a:lnTo>
                  <a:lnTo>
                    <a:pt x="345041" y="9405"/>
                  </a:lnTo>
                  <a:cubicBezTo>
                    <a:pt x="344622" y="12885"/>
                    <a:pt x="347124" y="16047"/>
                    <a:pt x="350604" y="16454"/>
                  </a:cubicBezTo>
                  <a:lnTo>
                    <a:pt x="350604" y="16454"/>
                  </a:lnTo>
                  <a:lnTo>
                    <a:pt x="350604" y="16454"/>
                  </a:lnTo>
                  <a:cubicBezTo>
                    <a:pt x="358960" y="17444"/>
                    <a:pt x="367101" y="18587"/>
                    <a:pt x="375050" y="19934"/>
                  </a:cubicBezTo>
                  <a:lnTo>
                    <a:pt x="375050" y="19934"/>
                  </a:lnTo>
                  <a:lnTo>
                    <a:pt x="375050" y="19934"/>
                  </a:lnTo>
                  <a:cubicBezTo>
                    <a:pt x="378479" y="20530"/>
                    <a:pt x="381781" y="18181"/>
                    <a:pt x="382366" y="14727"/>
                  </a:cubicBezTo>
                  <a:lnTo>
                    <a:pt x="382366" y="14727"/>
                  </a:lnTo>
                  <a:lnTo>
                    <a:pt x="382366" y="14727"/>
                  </a:lnTo>
                  <a:cubicBezTo>
                    <a:pt x="382937" y="11260"/>
                    <a:pt x="380613" y="7983"/>
                    <a:pt x="377146" y="7412"/>
                  </a:cubicBezTo>
                  <a:lnTo>
                    <a:pt x="377146" y="7412"/>
                  </a:lnTo>
                  <a:lnTo>
                    <a:pt x="377146" y="7412"/>
                  </a:lnTo>
                  <a:cubicBezTo>
                    <a:pt x="368993" y="6040"/>
                    <a:pt x="360649" y="4833"/>
                    <a:pt x="352077" y="3830"/>
                  </a:cubicBezTo>
                  <a:lnTo>
                    <a:pt x="352077" y="3830"/>
                  </a:lnTo>
                  <a:lnTo>
                    <a:pt x="352077" y="3830"/>
                  </a:lnTo>
                  <a:cubicBezTo>
                    <a:pt x="351836" y="3805"/>
                    <a:pt x="351582" y="3792"/>
                    <a:pt x="351340" y="3792"/>
                  </a:cubicBezTo>
                  <a:close/>
                  <a:moveTo>
                    <a:pt x="176720" y="8504"/>
                  </a:moveTo>
                  <a:cubicBezTo>
                    <a:pt x="176415" y="8504"/>
                    <a:pt x="176097" y="8529"/>
                    <a:pt x="175780" y="8580"/>
                  </a:cubicBezTo>
                  <a:lnTo>
                    <a:pt x="175780" y="8580"/>
                  </a:lnTo>
                  <a:lnTo>
                    <a:pt x="175780" y="8580"/>
                  </a:lnTo>
                  <a:cubicBezTo>
                    <a:pt x="167614" y="9786"/>
                    <a:pt x="159321" y="11133"/>
                    <a:pt x="150888" y="12644"/>
                  </a:cubicBezTo>
                  <a:lnTo>
                    <a:pt x="150888" y="12644"/>
                  </a:lnTo>
                  <a:lnTo>
                    <a:pt x="150888" y="12644"/>
                  </a:lnTo>
                  <a:cubicBezTo>
                    <a:pt x="147434" y="13241"/>
                    <a:pt x="145136" y="16543"/>
                    <a:pt x="145758" y="20010"/>
                  </a:cubicBezTo>
                  <a:lnTo>
                    <a:pt x="145758" y="20010"/>
                  </a:lnTo>
                  <a:lnTo>
                    <a:pt x="145758" y="20010"/>
                  </a:lnTo>
                  <a:cubicBezTo>
                    <a:pt x="146355" y="23451"/>
                    <a:pt x="149619" y="25750"/>
                    <a:pt x="153111" y="25140"/>
                  </a:cubicBezTo>
                  <a:lnTo>
                    <a:pt x="153111" y="25140"/>
                  </a:lnTo>
                  <a:lnTo>
                    <a:pt x="153111" y="25140"/>
                  </a:lnTo>
                  <a:cubicBezTo>
                    <a:pt x="161417" y="23667"/>
                    <a:pt x="169595" y="22334"/>
                    <a:pt x="177647" y="21140"/>
                  </a:cubicBezTo>
                  <a:lnTo>
                    <a:pt x="177647" y="21140"/>
                  </a:lnTo>
                  <a:lnTo>
                    <a:pt x="177647" y="21140"/>
                  </a:lnTo>
                  <a:cubicBezTo>
                    <a:pt x="181114" y="20632"/>
                    <a:pt x="183514" y="17406"/>
                    <a:pt x="182993" y="13927"/>
                  </a:cubicBezTo>
                  <a:lnTo>
                    <a:pt x="182993" y="13927"/>
                  </a:lnTo>
                  <a:lnTo>
                    <a:pt x="182993" y="13927"/>
                  </a:lnTo>
                  <a:cubicBezTo>
                    <a:pt x="182536" y="10777"/>
                    <a:pt x="179818" y="8504"/>
                    <a:pt x="176720" y="8504"/>
                  </a:cubicBezTo>
                  <a:close/>
                  <a:moveTo>
                    <a:pt x="400628" y="12136"/>
                  </a:moveTo>
                  <a:cubicBezTo>
                    <a:pt x="397719" y="12136"/>
                    <a:pt x="395103" y="14142"/>
                    <a:pt x="394443" y="17089"/>
                  </a:cubicBezTo>
                  <a:lnTo>
                    <a:pt x="394443" y="17089"/>
                  </a:lnTo>
                  <a:lnTo>
                    <a:pt x="394443" y="17089"/>
                  </a:lnTo>
                  <a:cubicBezTo>
                    <a:pt x="393681" y="20518"/>
                    <a:pt x="395827" y="23908"/>
                    <a:pt x="399256" y="24683"/>
                  </a:cubicBezTo>
                  <a:lnTo>
                    <a:pt x="399256" y="24683"/>
                  </a:lnTo>
                  <a:lnTo>
                    <a:pt x="399256" y="24683"/>
                  </a:lnTo>
                  <a:cubicBezTo>
                    <a:pt x="407422" y="26499"/>
                    <a:pt x="415385" y="28544"/>
                    <a:pt x="423119" y="30741"/>
                  </a:cubicBezTo>
                  <a:lnTo>
                    <a:pt x="423119" y="30741"/>
                  </a:lnTo>
                  <a:lnTo>
                    <a:pt x="423119" y="30741"/>
                  </a:lnTo>
                  <a:cubicBezTo>
                    <a:pt x="426497" y="31732"/>
                    <a:pt x="430002" y="29763"/>
                    <a:pt x="430980" y="26398"/>
                  </a:cubicBezTo>
                  <a:lnTo>
                    <a:pt x="430980" y="26398"/>
                  </a:lnTo>
                  <a:lnTo>
                    <a:pt x="430980" y="26398"/>
                  </a:lnTo>
                  <a:cubicBezTo>
                    <a:pt x="431932" y="23020"/>
                    <a:pt x="429977" y="19502"/>
                    <a:pt x="426611" y="18537"/>
                  </a:cubicBezTo>
                  <a:lnTo>
                    <a:pt x="426611" y="18537"/>
                  </a:lnTo>
                  <a:lnTo>
                    <a:pt x="426611" y="18537"/>
                  </a:lnTo>
                  <a:cubicBezTo>
                    <a:pt x="418636" y="16263"/>
                    <a:pt x="410445" y="14181"/>
                    <a:pt x="402025" y="12276"/>
                  </a:cubicBezTo>
                  <a:lnTo>
                    <a:pt x="402025" y="12276"/>
                  </a:lnTo>
                  <a:lnTo>
                    <a:pt x="402025" y="12276"/>
                  </a:lnTo>
                  <a:cubicBezTo>
                    <a:pt x="401568" y="12174"/>
                    <a:pt x="401098" y="12136"/>
                    <a:pt x="400628" y="12136"/>
                  </a:cubicBezTo>
                  <a:close/>
                  <a:moveTo>
                    <a:pt x="127419" y="17229"/>
                  </a:moveTo>
                  <a:cubicBezTo>
                    <a:pt x="127000" y="17229"/>
                    <a:pt x="126581" y="17267"/>
                    <a:pt x="126149" y="17355"/>
                  </a:cubicBezTo>
                  <a:lnTo>
                    <a:pt x="126149" y="17355"/>
                  </a:lnTo>
                  <a:lnTo>
                    <a:pt x="126149" y="17355"/>
                  </a:lnTo>
                  <a:cubicBezTo>
                    <a:pt x="118060" y="19007"/>
                    <a:pt x="109856" y="20784"/>
                    <a:pt x="101538" y="22689"/>
                  </a:cubicBezTo>
                  <a:lnTo>
                    <a:pt x="101538" y="22689"/>
                  </a:lnTo>
                  <a:lnTo>
                    <a:pt x="101538" y="22689"/>
                  </a:lnTo>
                  <a:cubicBezTo>
                    <a:pt x="98121" y="23464"/>
                    <a:pt x="95975" y="26867"/>
                    <a:pt x="96762" y="30284"/>
                  </a:cubicBezTo>
                  <a:lnTo>
                    <a:pt x="96762" y="30284"/>
                  </a:lnTo>
                  <a:lnTo>
                    <a:pt x="96762" y="30284"/>
                  </a:lnTo>
                  <a:cubicBezTo>
                    <a:pt x="97537" y="33700"/>
                    <a:pt x="100915" y="35910"/>
                    <a:pt x="104357" y="35059"/>
                  </a:cubicBezTo>
                  <a:lnTo>
                    <a:pt x="104357" y="35059"/>
                  </a:lnTo>
                  <a:lnTo>
                    <a:pt x="104357" y="35059"/>
                  </a:lnTo>
                  <a:cubicBezTo>
                    <a:pt x="112586" y="33192"/>
                    <a:pt x="120689" y="31427"/>
                    <a:pt x="128677" y="29801"/>
                  </a:cubicBezTo>
                  <a:lnTo>
                    <a:pt x="128677" y="29801"/>
                  </a:lnTo>
                  <a:lnTo>
                    <a:pt x="128677" y="29801"/>
                  </a:lnTo>
                  <a:cubicBezTo>
                    <a:pt x="132118" y="29103"/>
                    <a:pt x="134341" y="25750"/>
                    <a:pt x="133642" y="22308"/>
                  </a:cubicBezTo>
                  <a:lnTo>
                    <a:pt x="133642" y="22308"/>
                  </a:lnTo>
                  <a:lnTo>
                    <a:pt x="133642" y="22308"/>
                  </a:lnTo>
                  <a:cubicBezTo>
                    <a:pt x="133033" y="19299"/>
                    <a:pt x="130379" y="17229"/>
                    <a:pt x="127419" y="17229"/>
                  </a:cubicBezTo>
                  <a:close/>
                  <a:moveTo>
                    <a:pt x="448696" y="25877"/>
                  </a:moveTo>
                  <a:cubicBezTo>
                    <a:pt x="446080" y="25877"/>
                    <a:pt x="443629" y="27502"/>
                    <a:pt x="442702" y="30119"/>
                  </a:cubicBezTo>
                  <a:lnTo>
                    <a:pt x="442702" y="30119"/>
                  </a:lnTo>
                  <a:lnTo>
                    <a:pt x="442702" y="30119"/>
                  </a:lnTo>
                  <a:cubicBezTo>
                    <a:pt x="441533" y="33408"/>
                    <a:pt x="443273" y="37053"/>
                    <a:pt x="446575" y="38208"/>
                  </a:cubicBezTo>
                  <a:lnTo>
                    <a:pt x="446575" y="38208"/>
                  </a:lnTo>
                  <a:lnTo>
                    <a:pt x="446575" y="38208"/>
                  </a:lnTo>
                  <a:cubicBezTo>
                    <a:pt x="454462" y="40989"/>
                    <a:pt x="462107" y="43949"/>
                    <a:pt x="469511" y="47098"/>
                  </a:cubicBezTo>
                  <a:lnTo>
                    <a:pt x="469511" y="47098"/>
                  </a:lnTo>
                  <a:lnTo>
                    <a:pt x="469511" y="47098"/>
                  </a:lnTo>
                  <a:cubicBezTo>
                    <a:pt x="472724" y="48482"/>
                    <a:pt x="476483" y="46971"/>
                    <a:pt x="477842" y="43745"/>
                  </a:cubicBezTo>
                  <a:lnTo>
                    <a:pt x="477842" y="43745"/>
                  </a:lnTo>
                  <a:lnTo>
                    <a:pt x="477842" y="43745"/>
                  </a:lnTo>
                  <a:cubicBezTo>
                    <a:pt x="479213" y="40520"/>
                    <a:pt x="477715" y="36786"/>
                    <a:pt x="474489" y="35427"/>
                  </a:cubicBezTo>
                  <a:lnTo>
                    <a:pt x="474489" y="35427"/>
                  </a:lnTo>
                  <a:lnTo>
                    <a:pt x="474489" y="35427"/>
                  </a:lnTo>
                  <a:cubicBezTo>
                    <a:pt x="466831" y="32176"/>
                    <a:pt x="458945" y="29115"/>
                    <a:pt x="450804" y="26233"/>
                  </a:cubicBezTo>
                  <a:lnTo>
                    <a:pt x="450804" y="26233"/>
                  </a:lnTo>
                  <a:lnTo>
                    <a:pt x="450804" y="26233"/>
                  </a:lnTo>
                  <a:cubicBezTo>
                    <a:pt x="450106" y="25979"/>
                    <a:pt x="449394" y="25877"/>
                    <a:pt x="448696" y="25877"/>
                  </a:cubicBezTo>
                  <a:close/>
                  <a:moveTo>
                    <a:pt x="78615" y="28430"/>
                  </a:moveTo>
                  <a:cubicBezTo>
                    <a:pt x="78094" y="28430"/>
                    <a:pt x="77573" y="28493"/>
                    <a:pt x="77052" y="28620"/>
                  </a:cubicBezTo>
                  <a:lnTo>
                    <a:pt x="77052" y="28620"/>
                  </a:lnTo>
                  <a:lnTo>
                    <a:pt x="77052" y="28620"/>
                  </a:lnTo>
                  <a:cubicBezTo>
                    <a:pt x="69052" y="30665"/>
                    <a:pt x="60937" y="32798"/>
                    <a:pt x="52733" y="35046"/>
                  </a:cubicBezTo>
                  <a:lnTo>
                    <a:pt x="52733" y="35046"/>
                  </a:lnTo>
                  <a:lnTo>
                    <a:pt x="52733" y="35046"/>
                  </a:lnTo>
                  <a:cubicBezTo>
                    <a:pt x="49354" y="35986"/>
                    <a:pt x="47373" y="39478"/>
                    <a:pt x="48300" y="42869"/>
                  </a:cubicBezTo>
                  <a:lnTo>
                    <a:pt x="48300" y="42869"/>
                  </a:lnTo>
                  <a:lnTo>
                    <a:pt x="48300" y="42869"/>
                  </a:lnTo>
                  <a:cubicBezTo>
                    <a:pt x="49228" y="46235"/>
                    <a:pt x="52707" y="48216"/>
                    <a:pt x="56111" y="47301"/>
                  </a:cubicBezTo>
                  <a:lnTo>
                    <a:pt x="56111" y="47301"/>
                  </a:lnTo>
                  <a:lnTo>
                    <a:pt x="56111" y="47301"/>
                  </a:lnTo>
                  <a:cubicBezTo>
                    <a:pt x="64226" y="45066"/>
                    <a:pt x="72252" y="42933"/>
                    <a:pt x="80177" y="40926"/>
                  </a:cubicBezTo>
                  <a:lnTo>
                    <a:pt x="80177" y="40926"/>
                  </a:lnTo>
                  <a:lnTo>
                    <a:pt x="80177" y="40926"/>
                  </a:lnTo>
                  <a:cubicBezTo>
                    <a:pt x="83580" y="40075"/>
                    <a:pt x="85637" y="36608"/>
                    <a:pt x="84774" y="33217"/>
                  </a:cubicBezTo>
                  <a:lnTo>
                    <a:pt x="84774" y="33217"/>
                  </a:lnTo>
                  <a:lnTo>
                    <a:pt x="84774" y="33217"/>
                  </a:lnTo>
                  <a:cubicBezTo>
                    <a:pt x="84037" y="30335"/>
                    <a:pt x="81459" y="28430"/>
                    <a:pt x="78615" y="28430"/>
                  </a:cubicBezTo>
                  <a:close/>
                  <a:moveTo>
                    <a:pt x="30343" y="41739"/>
                  </a:moveTo>
                  <a:cubicBezTo>
                    <a:pt x="29746" y="41739"/>
                    <a:pt x="29137" y="41815"/>
                    <a:pt x="28540" y="41993"/>
                  </a:cubicBezTo>
                  <a:lnTo>
                    <a:pt x="28540" y="41993"/>
                  </a:lnTo>
                  <a:lnTo>
                    <a:pt x="28540" y="41993"/>
                  </a:lnTo>
                  <a:cubicBezTo>
                    <a:pt x="20615" y="44355"/>
                    <a:pt x="12602" y="46819"/>
                    <a:pt x="4499" y="49384"/>
                  </a:cubicBezTo>
                  <a:lnTo>
                    <a:pt x="4499" y="49384"/>
                  </a:lnTo>
                  <a:lnTo>
                    <a:pt x="4499" y="49384"/>
                  </a:lnTo>
                  <a:cubicBezTo>
                    <a:pt x="1159" y="50438"/>
                    <a:pt x="-695" y="54007"/>
                    <a:pt x="359" y="57359"/>
                  </a:cubicBezTo>
                  <a:lnTo>
                    <a:pt x="359" y="57359"/>
                  </a:lnTo>
                  <a:lnTo>
                    <a:pt x="359" y="57359"/>
                  </a:lnTo>
                  <a:cubicBezTo>
                    <a:pt x="1426" y="60699"/>
                    <a:pt x="4995" y="62528"/>
                    <a:pt x="8335" y="61487"/>
                  </a:cubicBezTo>
                  <a:lnTo>
                    <a:pt x="8335" y="61487"/>
                  </a:lnTo>
                  <a:lnTo>
                    <a:pt x="8335" y="61487"/>
                  </a:lnTo>
                  <a:cubicBezTo>
                    <a:pt x="16361" y="58947"/>
                    <a:pt x="24298" y="56509"/>
                    <a:pt x="32159" y="54172"/>
                  </a:cubicBezTo>
                  <a:lnTo>
                    <a:pt x="32159" y="54172"/>
                  </a:lnTo>
                  <a:lnTo>
                    <a:pt x="32159" y="54172"/>
                  </a:lnTo>
                  <a:cubicBezTo>
                    <a:pt x="35512" y="53168"/>
                    <a:pt x="37430" y="49638"/>
                    <a:pt x="36439" y="46273"/>
                  </a:cubicBezTo>
                  <a:lnTo>
                    <a:pt x="36439" y="46273"/>
                  </a:lnTo>
                  <a:lnTo>
                    <a:pt x="36439" y="46273"/>
                  </a:lnTo>
                  <a:cubicBezTo>
                    <a:pt x="35613" y="43517"/>
                    <a:pt x="33086" y="41739"/>
                    <a:pt x="30343" y="41739"/>
                  </a:cubicBezTo>
                  <a:close/>
                  <a:moveTo>
                    <a:pt x="494681" y="45447"/>
                  </a:moveTo>
                  <a:cubicBezTo>
                    <a:pt x="492370" y="45447"/>
                    <a:pt x="490122" y="46717"/>
                    <a:pt x="489005" y="48927"/>
                  </a:cubicBezTo>
                  <a:lnTo>
                    <a:pt x="489005" y="48927"/>
                  </a:lnTo>
                  <a:lnTo>
                    <a:pt x="489005" y="48927"/>
                  </a:lnTo>
                  <a:cubicBezTo>
                    <a:pt x="487430" y="52064"/>
                    <a:pt x="488687" y="55886"/>
                    <a:pt x="491811" y="57461"/>
                  </a:cubicBezTo>
                  <a:lnTo>
                    <a:pt x="491811" y="57461"/>
                  </a:lnTo>
                  <a:lnTo>
                    <a:pt x="491811" y="57461"/>
                  </a:lnTo>
                  <a:cubicBezTo>
                    <a:pt x="499114" y="61144"/>
                    <a:pt x="506353" y="65119"/>
                    <a:pt x="513350" y="69285"/>
                  </a:cubicBezTo>
                  <a:lnTo>
                    <a:pt x="513350" y="69285"/>
                  </a:lnTo>
                  <a:lnTo>
                    <a:pt x="513350" y="69285"/>
                  </a:lnTo>
                  <a:cubicBezTo>
                    <a:pt x="516373" y="71062"/>
                    <a:pt x="520259" y="70084"/>
                    <a:pt x="522049" y="67075"/>
                  </a:cubicBezTo>
                  <a:lnTo>
                    <a:pt x="522049" y="67075"/>
                  </a:lnTo>
                  <a:lnTo>
                    <a:pt x="522049" y="67075"/>
                  </a:lnTo>
                  <a:cubicBezTo>
                    <a:pt x="523853" y="64052"/>
                    <a:pt x="522849" y="60153"/>
                    <a:pt x="519840" y="58363"/>
                  </a:cubicBezTo>
                  <a:lnTo>
                    <a:pt x="519840" y="58363"/>
                  </a:lnTo>
                  <a:lnTo>
                    <a:pt x="519840" y="58363"/>
                  </a:lnTo>
                  <a:cubicBezTo>
                    <a:pt x="512601" y="54058"/>
                    <a:pt x="505095" y="49930"/>
                    <a:pt x="497539" y="46120"/>
                  </a:cubicBezTo>
                  <a:lnTo>
                    <a:pt x="497539" y="46120"/>
                  </a:lnTo>
                  <a:lnTo>
                    <a:pt x="497539" y="46120"/>
                  </a:lnTo>
                  <a:cubicBezTo>
                    <a:pt x="496625" y="45663"/>
                    <a:pt x="495647" y="45447"/>
                    <a:pt x="494681" y="45447"/>
                  </a:cubicBezTo>
                  <a:close/>
                  <a:moveTo>
                    <a:pt x="537645" y="70986"/>
                  </a:moveTo>
                  <a:cubicBezTo>
                    <a:pt x="535625" y="70986"/>
                    <a:pt x="533657" y="71951"/>
                    <a:pt x="532412" y="73717"/>
                  </a:cubicBezTo>
                  <a:lnTo>
                    <a:pt x="532412" y="73717"/>
                  </a:lnTo>
                  <a:lnTo>
                    <a:pt x="532412" y="73717"/>
                  </a:lnTo>
                  <a:cubicBezTo>
                    <a:pt x="530419" y="76612"/>
                    <a:pt x="531142" y="80562"/>
                    <a:pt x="534025" y="82556"/>
                  </a:cubicBezTo>
                  <a:lnTo>
                    <a:pt x="534025" y="82556"/>
                  </a:lnTo>
                  <a:lnTo>
                    <a:pt x="534025" y="82556"/>
                  </a:lnTo>
                  <a:cubicBezTo>
                    <a:pt x="540756" y="87229"/>
                    <a:pt x="547385" y="92157"/>
                    <a:pt x="553722" y="97249"/>
                  </a:cubicBezTo>
                  <a:lnTo>
                    <a:pt x="553722" y="97249"/>
                  </a:lnTo>
                  <a:lnTo>
                    <a:pt x="553722" y="97249"/>
                  </a:lnTo>
                  <a:cubicBezTo>
                    <a:pt x="556478" y="99434"/>
                    <a:pt x="560466" y="98976"/>
                    <a:pt x="562650" y="96259"/>
                  </a:cubicBezTo>
                  <a:lnTo>
                    <a:pt x="562650" y="96259"/>
                  </a:lnTo>
                  <a:lnTo>
                    <a:pt x="562650" y="96259"/>
                  </a:lnTo>
                  <a:cubicBezTo>
                    <a:pt x="564847" y="93515"/>
                    <a:pt x="564403" y="89515"/>
                    <a:pt x="561660" y="87318"/>
                  </a:cubicBezTo>
                  <a:lnTo>
                    <a:pt x="561660" y="87318"/>
                  </a:lnTo>
                  <a:lnTo>
                    <a:pt x="561660" y="87318"/>
                  </a:lnTo>
                  <a:cubicBezTo>
                    <a:pt x="555094" y="82060"/>
                    <a:pt x="548223" y="76942"/>
                    <a:pt x="541251" y="72116"/>
                  </a:cubicBezTo>
                  <a:lnTo>
                    <a:pt x="541251" y="72116"/>
                  </a:lnTo>
                  <a:lnTo>
                    <a:pt x="541251" y="72116"/>
                  </a:lnTo>
                  <a:cubicBezTo>
                    <a:pt x="540146" y="71367"/>
                    <a:pt x="538889" y="70986"/>
                    <a:pt x="537645" y="70986"/>
                  </a:cubicBezTo>
                  <a:close/>
                  <a:moveTo>
                    <a:pt x="576671" y="102227"/>
                  </a:moveTo>
                  <a:cubicBezTo>
                    <a:pt x="574956" y="102227"/>
                    <a:pt x="573255" y="102913"/>
                    <a:pt x="572010" y="104272"/>
                  </a:cubicBezTo>
                  <a:lnTo>
                    <a:pt x="572010" y="104272"/>
                  </a:lnTo>
                  <a:lnTo>
                    <a:pt x="572010" y="104272"/>
                  </a:lnTo>
                  <a:cubicBezTo>
                    <a:pt x="569622" y="106850"/>
                    <a:pt x="569787" y="110863"/>
                    <a:pt x="572353" y="113251"/>
                  </a:cubicBezTo>
                  <a:lnTo>
                    <a:pt x="572353" y="113251"/>
                  </a:lnTo>
                  <a:lnTo>
                    <a:pt x="572353" y="113251"/>
                  </a:lnTo>
                  <a:cubicBezTo>
                    <a:pt x="578474" y="118889"/>
                    <a:pt x="584303" y="124655"/>
                    <a:pt x="589853" y="130535"/>
                  </a:cubicBezTo>
                  <a:lnTo>
                    <a:pt x="589853" y="130535"/>
                  </a:lnTo>
                  <a:lnTo>
                    <a:pt x="589853" y="130535"/>
                  </a:lnTo>
                  <a:cubicBezTo>
                    <a:pt x="592291" y="133075"/>
                    <a:pt x="596292" y="133189"/>
                    <a:pt x="598832" y="130776"/>
                  </a:cubicBezTo>
                  <a:lnTo>
                    <a:pt x="598832" y="130776"/>
                  </a:lnTo>
                  <a:lnTo>
                    <a:pt x="598832" y="130776"/>
                  </a:lnTo>
                  <a:cubicBezTo>
                    <a:pt x="601384" y="128376"/>
                    <a:pt x="601499" y="124363"/>
                    <a:pt x="599086" y="121798"/>
                  </a:cubicBezTo>
                  <a:lnTo>
                    <a:pt x="599086" y="121798"/>
                  </a:lnTo>
                  <a:lnTo>
                    <a:pt x="599086" y="121798"/>
                  </a:lnTo>
                  <a:cubicBezTo>
                    <a:pt x="593282" y="115676"/>
                    <a:pt x="587186" y="109657"/>
                    <a:pt x="580976" y="103916"/>
                  </a:cubicBezTo>
                  <a:lnTo>
                    <a:pt x="580976" y="103916"/>
                  </a:lnTo>
                  <a:lnTo>
                    <a:pt x="580976" y="103916"/>
                  </a:lnTo>
                  <a:cubicBezTo>
                    <a:pt x="579757" y="102786"/>
                    <a:pt x="578207" y="102227"/>
                    <a:pt x="576671" y="102227"/>
                  </a:cubicBezTo>
                  <a:close/>
                  <a:moveTo>
                    <a:pt x="611049" y="138561"/>
                  </a:moveTo>
                  <a:cubicBezTo>
                    <a:pt x="609626" y="138561"/>
                    <a:pt x="608191" y="139044"/>
                    <a:pt x="606998" y="140022"/>
                  </a:cubicBezTo>
                  <a:lnTo>
                    <a:pt x="606998" y="140022"/>
                  </a:lnTo>
                  <a:lnTo>
                    <a:pt x="606998" y="140022"/>
                  </a:lnTo>
                  <a:cubicBezTo>
                    <a:pt x="604305" y="142257"/>
                    <a:pt x="603937" y="146257"/>
                    <a:pt x="606172" y="148962"/>
                  </a:cubicBezTo>
                  <a:lnTo>
                    <a:pt x="606172" y="148962"/>
                  </a:lnTo>
                  <a:lnTo>
                    <a:pt x="606172" y="148962"/>
                  </a:lnTo>
                  <a:cubicBezTo>
                    <a:pt x="611481" y="155363"/>
                    <a:pt x="616497" y="161865"/>
                    <a:pt x="621259" y="168418"/>
                  </a:cubicBezTo>
                  <a:lnTo>
                    <a:pt x="621259" y="168418"/>
                  </a:lnTo>
                  <a:lnTo>
                    <a:pt x="621259" y="168418"/>
                  </a:lnTo>
                  <a:cubicBezTo>
                    <a:pt x="623304" y="171276"/>
                    <a:pt x="627292" y="171911"/>
                    <a:pt x="630124" y="169828"/>
                  </a:cubicBezTo>
                  <a:lnTo>
                    <a:pt x="630124" y="169828"/>
                  </a:lnTo>
                  <a:lnTo>
                    <a:pt x="630124" y="169828"/>
                  </a:lnTo>
                  <a:cubicBezTo>
                    <a:pt x="632956" y="167758"/>
                    <a:pt x="633591" y="163796"/>
                    <a:pt x="631533" y="160951"/>
                  </a:cubicBezTo>
                  <a:lnTo>
                    <a:pt x="631533" y="160951"/>
                  </a:lnTo>
                  <a:lnTo>
                    <a:pt x="631533" y="160951"/>
                  </a:lnTo>
                  <a:cubicBezTo>
                    <a:pt x="626619" y="154194"/>
                    <a:pt x="621437" y="147476"/>
                    <a:pt x="615951" y="140847"/>
                  </a:cubicBezTo>
                  <a:lnTo>
                    <a:pt x="615951" y="140847"/>
                  </a:lnTo>
                  <a:lnTo>
                    <a:pt x="615951" y="140847"/>
                  </a:lnTo>
                  <a:cubicBezTo>
                    <a:pt x="614694" y="139336"/>
                    <a:pt x="612878" y="138561"/>
                    <a:pt x="611049" y="138561"/>
                  </a:cubicBezTo>
                  <a:close/>
                  <a:moveTo>
                    <a:pt x="640449" y="179048"/>
                  </a:moveTo>
                  <a:cubicBezTo>
                    <a:pt x="639280" y="179048"/>
                    <a:pt x="638112" y="179378"/>
                    <a:pt x="637058" y="180038"/>
                  </a:cubicBezTo>
                  <a:lnTo>
                    <a:pt x="637058" y="180038"/>
                  </a:lnTo>
                  <a:lnTo>
                    <a:pt x="637058" y="180038"/>
                  </a:lnTo>
                  <a:cubicBezTo>
                    <a:pt x="634086" y="181931"/>
                    <a:pt x="633210" y="185842"/>
                    <a:pt x="635102" y="188814"/>
                  </a:cubicBezTo>
                  <a:lnTo>
                    <a:pt x="635102" y="188814"/>
                  </a:lnTo>
                  <a:lnTo>
                    <a:pt x="635102" y="188814"/>
                  </a:lnTo>
                  <a:cubicBezTo>
                    <a:pt x="639585" y="195862"/>
                    <a:pt x="643776" y="202949"/>
                    <a:pt x="647713" y="210022"/>
                  </a:cubicBezTo>
                  <a:lnTo>
                    <a:pt x="647713" y="210022"/>
                  </a:lnTo>
                  <a:lnTo>
                    <a:pt x="647713" y="210022"/>
                  </a:lnTo>
                  <a:cubicBezTo>
                    <a:pt x="649402" y="213070"/>
                    <a:pt x="653275" y="214162"/>
                    <a:pt x="656336" y="212486"/>
                  </a:cubicBezTo>
                  <a:lnTo>
                    <a:pt x="656336" y="212486"/>
                  </a:lnTo>
                  <a:lnTo>
                    <a:pt x="656336" y="212486"/>
                  </a:lnTo>
                  <a:cubicBezTo>
                    <a:pt x="659409" y="210772"/>
                    <a:pt x="660514" y="206911"/>
                    <a:pt x="658812" y="203838"/>
                  </a:cubicBezTo>
                  <a:lnTo>
                    <a:pt x="658812" y="203838"/>
                  </a:lnTo>
                  <a:lnTo>
                    <a:pt x="658812" y="203838"/>
                  </a:lnTo>
                  <a:cubicBezTo>
                    <a:pt x="654774" y="196573"/>
                    <a:pt x="650443" y="189271"/>
                    <a:pt x="645820" y="181994"/>
                  </a:cubicBezTo>
                  <a:lnTo>
                    <a:pt x="645820" y="181994"/>
                  </a:lnTo>
                  <a:lnTo>
                    <a:pt x="645820" y="181994"/>
                  </a:lnTo>
                  <a:cubicBezTo>
                    <a:pt x="644601" y="180089"/>
                    <a:pt x="642557" y="179048"/>
                    <a:pt x="640449" y="179048"/>
                  </a:cubicBezTo>
                  <a:close/>
                  <a:moveTo>
                    <a:pt x="664781" y="222824"/>
                  </a:moveTo>
                  <a:cubicBezTo>
                    <a:pt x="663854" y="222824"/>
                    <a:pt x="662902" y="223027"/>
                    <a:pt x="662013" y="223459"/>
                  </a:cubicBezTo>
                  <a:lnTo>
                    <a:pt x="662013" y="223459"/>
                  </a:lnTo>
                  <a:lnTo>
                    <a:pt x="662013" y="223459"/>
                  </a:lnTo>
                  <a:cubicBezTo>
                    <a:pt x="658850" y="224995"/>
                    <a:pt x="657542" y="228793"/>
                    <a:pt x="659079" y="231942"/>
                  </a:cubicBezTo>
                  <a:lnTo>
                    <a:pt x="659079" y="231942"/>
                  </a:lnTo>
                  <a:lnTo>
                    <a:pt x="659079" y="231942"/>
                  </a:lnTo>
                  <a:cubicBezTo>
                    <a:pt x="662749" y="239549"/>
                    <a:pt x="666140" y="247067"/>
                    <a:pt x="669239" y="254471"/>
                  </a:cubicBezTo>
                  <a:lnTo>
                    <a:pt x="669239" y="254471"/>
                  </a:lnTo>
                  <a:lnTo>
                    <a:pt x="669239" y="254471"/>
                  </a:lnTo>
                  <a:cubicBezTo>
                    <a:pt x="670598" y="257710"/>
                    <a:pt x="674319" y="259221"/>
                    <a:pt x="677557" y="257862"/>
                  </a:cubicBezTo>
                  <a:lnTo>
                    <a:pt x="677557" y="257862"/>
                  </a:lnTo>
                  <a:lnTo>
                    <a:pt x="677557" y="257862"/>
                  </a:lnTo>
                  <a:cubicBezTo>
                    <a:pt x="680783" y="256516"/>
                    <a:pt x="682307" y="252795"/>
                    <a:pt x="680948" y="249556"/>
                  </a:cubicBezTo>
                  <a:lnTo>
                    <a:pt x="680948" y="249556"/>
                  </a:lnTo>
                  <a:lnTo>
                    <a:pt x="680948" y="249556"/>
                  </a:lnTo>
                  <a:cubicBezTo>
                    <a:pt x="677760" y="241949"/>
                    <a:pt x="674281" y="234215"/>
                    <a:pt x="670496" y="226418"/>
                  </a:cubicBezTo>
                  <a:lnTo>
                    <a:pt x="670496" y="226418"/>
                  </a:lnTo>
                  <a:lnTo>
                    <a:pt x="670496" y="226418"/>
                  </a:lnTo>
                  <a:cubicBezTo>
                    <a:pt x="669404" y="224144"/>
                    <a:pt x="667131" y="222824"/>
                    <a:pt x="664781" y="222824"/>
                  </a:cubicBezTo>
                  <a:close/>
                  <a:moveTo>
                    <a:pt x="684186" y="269012"/>
                  </a:moveTo>
                  <a:cubicBezTo>
                    <a:pt x="683475" y="269012"/>
                    <a:pt x="682739" y="269139"/>
                    <a:pt x="682027" y="269381"/>
                  </a:cubicBezTo>
                  <a:lnTo>
                    <a:pt x="682027" y="269381"/>
                  </a:lnTo>
                  <a:lnTo>
                    <a:pt x="682027" y="269381"/>
                  </a:lnTo>
                  <a:cubicBezTo>
                    <a:pt x="678725" y="270574"/>
                    <a:pt x="677024" y="274219"/>
                    <a:pt x="678217" y="277521"/>
                  </a:cubicBezTo>
                  <a:lnTo>
                    <a:pt x="678217" y="277521"/>
                  </a:lnTo>
                  <a:lnTo>
                    <a:pt x="678217" y="277521"/>
                  </a:lnTo>
                  <a:cubicBezTo>
                    <a:pt x="681138" y="285611"/>
                    <a:pt x="683716" y="293472"/>
                    <a:pt x="686015" y="301003"/>
                  </a:cubicBezTo>
                  <a:lnTo>
                    <a:pt x="686015" y="301003"/>
                  </a:lnTo>
                  <a:lnTo>
                    <a:pt x="686015" y="301003"/>
                  </a:lnTo>
                  <a:cubicBezTo>
                    <a:pt x="687031" y="304356"/>
                    <a:pt x="690574" y="306248"/>
                    <a:pt x="693940" y="305232"/>
                  </a:cubicBezTo>
                  <a:lnTo>
                    <a:pt x="693940" y="305232"/>
                  </a:lnTo>
                  <a:lnTo>
                    <a:pt x="693940" y="305232"/>
                  </a:lnTo>
                  <a:cubicBezTo>
                    <a:pt x="697292" y="304203"/>
                    <a:pt x="699185" y="300647"/>
                    <a:pt x="698156" y="297307"/>
                  </a:cubicBezTo>
                  <a:lnTo>
                    <a:pt x="698156" y="297307"/>
                  </a:lnTo>
                  <a:lnTo>
                    <a:pt x="698156" y="297307"/>
                  </a:lnTo>
                  <a:cubicBezTo>
                    <a:pt x="695806" y="289573"/>
                    <a:pt x="693152" y="281522"/>
                    <a:pt x="690155" y="273203"/>
                  </a:cubicBezTo>
                  <a:lnTo>
                    <a:pt x="690155" y="273203"/>
                  </a:lnTo>
                  <a:lnTo>
                    <a:pt x="690155" y="273203"/>
                  </a:lnTo>
                  <a:cubicBezTo>
                    <a:pt x="689228" y="270625"/>
                    <a:pt x="686790" y="269012"/>
                    <a:pt x="684186" y="269012"/>
                  </a:cubicBezTo>
                  <a:close/>
                  <a:moveTo>
                    <a:pt x="698791" y="316954"/>
                  </a:moveTo>
                  <a:cubicBezTo>
                    <a:pt x="698283" y="316954"/>
                    <a:pt x="697762" y="317005"/>
                    <a:pt x="697254" y="317131"/>
                  </a:cubicBezTo>
                  <a:lnTo>
                    <a:pt x="697254" y="317131"/>
                  </a:lnTo>
                  <a:lnTo>
                    <a:pt x="697254" y="317131"/>
                  </a:lnTo>
                  <a:cubicBezTo>
                    <a:pt x="693851" y="317995"/>
                    <a:pt x="691781" y="321437"/>
                    <a:pt x="692632" y="324840"/>
                  </a:cubicBezTo>
                  <a:lnTo>
                    <a:pt x="692632" y="324840"/>
                  </a:lnTo>
                  <a:lnTo>
                    <a:pt x="692632" y="324840"/>
                  </a:lnTo>
                  <a:cubicBezTo>
                    <a:pt x="694829" y="333654"/>
                    <a:pt x="696607" y="341769"/>
                    <a:pt x="698029" y="349008"/>
                  </a:cubicBezTo>
                  <a:lnTo>
                    <a:pt x="698029" y="349008"/>
                  </a:lnTo>
                  <a:lnTo>
                    <a:pt x="698029" y="349008"/>
                  </a:lnTo>
                  <a:cubicBezTo>
                    <a:pt x="698702" y="352449"/>
                    <a:pt x="702029" y="354710"/>
                    <a:pt x="705484" y="354011"/>
                  </a:cubicBezTo>
                  <a:lnTo>
                    <a:pt x="705484" y="354011"/>
                  </a:lnTo>
                  <a:lnTo>
                    <a:pt x="705484" y="354011"/>
                  </a:lnTo>
                  <a:cubicBezTo>
                    <a:pt x="708925" y="353338"/>
                    <a:pt x="711173" y="349998"/>
                    <a:pt x="710487" y="346557"/>
                  </a:cubicBezTo>
                  <a:lnTo>
                    <a:pt x="710487" y="346557"/>
                  </a:lnTo>
                  <a:lnTo>
                    <a:pt x="710487" y="346557"/>
                  </a:lnTo>
                  <a:cubicBezTo>
                    <a:pt x="709040" y="339140"/>
                    <a:pt x="707211" y="330796"/>
                    <a:pt x="704950" y="321754"/>
                  </a:cubicBezTo>
                  <a:lnTo>
                    <a:pt x="704950" y="321754"/>
                  </a:lnTo>
                  <a:lnTo>
                    <a:pt x="704950" y="321754"/>
                  </a:lnTo>
                  <a:cubicBezTo>
                    <a:pt x="704226" y="318871"/>
                    <a:pt x="701648" y="316954"/>
                    <a:pt x="698791" y="316954"/>
                  </a:cubicBezTo>
                  <a:close/>
                </a:path>
              </a:pathLst>
            </a:custGeom>
            <a:solidFill>
              <a:srgbClr val="81ABA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24" name="Freeform: Shape 723">
              <a:extLst>
                <a:ext uri="{FF2B5EF4-FFF2-40B4-BE49-F238E27FC236}">
                  <a16:creationId xmlns:a16="http://schemas.microsoft.com/office/drawing/2014/main" id="{E9161CCD-7AC1-D6BB-09FC-94C6DC5404E4}"/>
                </a:ext>
              </a:extLst>
            </p:cNvPr>
            <p:cNvSpPr/>
            <p:nvPr/>
          </p:nvSpPr>
          <p:spPr>
            <a:xfrm flipV="1">
              <a:off x="6895405" y="2525505"/>
              <a:ext cx="24717" cy="28362"/>
            </a:xfrm>
            <a:custGeom>
              <a:avLst/>
              <a:gdLst>
                <a:gd name="connsiteX0" fmla="*/ 18424 w 24717"/>
                <a:gd name="connsiteY0" fmla="*/ 129 h 28362"/>
                <a:gd name="connsiteX1" fmla="*/ 16380 w 24717"/>
                <a:gd name="connsiteY1" fmla="*/ 459 h 28362"/>
                <a:gd name="connsiteX2" fmla="*/ 16380 w 24717"/>
                <a:gd name="connsiteY2" fmla="*/ 459 h 28362"/>
                <a:gd name="connsiteX3" fmla="*/ 4315 w 24717"/>
                <a:gd name="connsiteY3" fmla="*/ 4586 h 28362"/>
                <a:gd name="connsiteX4" fmla="*/ 4315 w 24717"/>
                <a:gd name="connsiteY4" fmla="*/ 4586 h 28362"/>
                <a:gd name="connsiteX5" fmla="*/ 4315 w 24717"/>
                <a:gd name="connsiteY5" fmla="*/ 4586 h 28362"/>
                <a:gd name="connsiteX6" fmla="*/ 543 w 24717"/>
                <a:gd name="connsiteY6" fmla="*/ 8155 h 28362"/>
                <a:gd name="connsiteX7" fmla="*/ 543 w 24717"/>
                <a:gd name="connsiteY7" fmla="*/ 8155 h 28362"/>
                <a:gd name="connsiteX8" fmla="*/ 543 w 24717"/>
                <a:gd name="connsiteY8" fmla="*/ 8155 h 28362"/>
                <a:gd name="connsiteX9" fmla="*/ 683 w 24717"/>
                <a:gd name="connsiteY9" fmla="*/ 13349 h 28362"/>
                <a:gd name="connsiteX10" fmla="*/ 683 w 24717"/>
                <a:gd name="connsiteY10" fmla="*/ 13349 h 28362"/>
                <a:gd name="connsiteX11" fmla="*/ 683 w 24717"/>
                <a:gd name="connsiteY11" fmla="*/ 13349 h 28362"/>
                <a:gd name="connsiteX12" fmla="*/ 5699 w 24717"/>
                <a:gd name="connsiteY12" fmla="*/ 24626 h 28362"/>
                <a:gd name="connsiteX13" fmla="*/ 5699 w 24717"/>
                <a:gd name="connsiteY13" fmla="*/ 24626 h 28362"/>
                <a:gd name="connsiteX14" fmla="*/ 5699 w 24717"/>
                <a:gd name="connsiteY14" fmla="*/ 24626 h 28362"/>
                <a:gd name="connsiteX15" fmla="*/ 14043 w 24717"/>
                <a:gd name="connsiteY15" fmla="*/ 27979 h 28362"/>
                <a:gd name="connsiteX16" fmla="*/ 14043 w 24717"/>
                <a:gd name="connsiteY16" fmla="*/ 27979 h 28362"/>
                <a:gd name="connsiteX17" fmla="*/ 14043 w 24717"/>
                <a:gd name="connsiteY17" fmla="*/ 27979 h 28362"/>
                <a:gd name="connsiteX18" fmla="*/ 17383 w 24717"/>
                <a:gd name="connsiteY18" fmla="*/ 19648 h 28362"/>
                <a:gd name="connsiteX19" fmla="*/ 17383 w 24717"/>
                <a:gd name="connsiteY19" fmla="*/ 19648 h 28362"/>
                <a:gd name="connsiteX20" fmla="*/ 17383 w 24717"/>
                <a:gd name="connsiteY20" fmla="*/ 19648 h 28362"/>
                <a:gd name="connsiteX21" fmla="*/ 15084 w 24717"/>
                <a:gd name="connsiteY21" fmla="*/ 14340 h 28362"/>
                <a:gd name="connsiteX22" fmla="*/ 15084 w 24717"/>
                <a:gd name="connsiteY22" fmla="*/ 14340 h 28362"/>
                <a:gd name="connsiteX23" fmla="*/ 20456 w 24717"/>
                <a:gd name="connsiteY23" fmla="*/ 12485 h 28362"/>
                <a:gd name="connsiteX24" fmla="*/ 20456 w 24717"/>
                <a:gd name="connsiteY24" fmla="*/ 12485 h 28362"/>
                <a:gd name="connsiteX25" fmla="*/ 20456 w 24717"/>
                <a:gd name="connsiteY25" fmla="*/ 12485 h 28362"/>
                <a:gd name="connsiteX26" fmla="*/ 24431 w 24717"/>
                <a:gd name="connsiteY26" fmla="*/ 4447 h 28362"/>
                <a:gd name="connsiteX27" fmla="*/ 24431 w 24717"/>
                <a:gd name="connsiteY27" fmla="*/ 4447 h 28362"/>
                <a:gd name="connsiteX28" fmla="*/ 24431 w 24717"/>
                <a:gd name="connsiteY28" fmla="*/ 4447 h 28362"/>
                <a:gd name="connsiteX29" fmla="*/ 18424 w 24717"/>
                <a:gd name="connsiteY29" fmla="*/ 129 h 28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24717" h="28362">
                  <a:moveTo>
                    <a:pt x="18424" y="129"/>
                  </a:moveTo>
                  <a:cubicBezTo>
                    <a:pt x="17751" y="129"/>
                    <a:pt x="17053" y="243"/>
                    <a:pt x="16380" y="459"/>
                  </a:cubicBezTo>
                  <a:lnTo>
                    <a:pt x="16380" y="459"/>
                  </a:lnTo>
                  <a:lnTo>
                    <a:pt x="4315" y="4586"/>
                  </a:lnTo>
                  <a:lnTo>
                    <a:pt x="4315" y="4586"/>
                  </a:lnTo>
                  <a:lnTo>
                    <a:pt x="4315" y="4586"/>
                  </a:lnTo>
                  <a:cubicBezTo>
                    <a:pt x="2613" y="5183"/>
                    <a:pt x="1242" y="6491"/>
                    <a:pt x="543" y="8155"/>
                  </a:cubicBezTo>
                  <a:lnTo>
                    <a:pt x="543" y="8155"/>
                  </a:lnTo>
                  <a:lnTo>
                    <a:pt x="543" y="8155"/>
                  </a:lnTo>
                  <a:cubicBezTo>
                    <a:pt x="-155" y="9819"/>
                    <a:pt x="-104" y="11711"/>
                    <a:pt x="683" y="13349"/>
                  </a:cubicBezTo>
                  <a:lnTo>
                    <a:pt x="683" y="13349"/>
                  </a:lnTo>
                  <a:lnTo>
                    <a:pt x="683" y="13349"/>
                  </a:lnTo>
                  <a:cubicBezTo>
                    <a:pt x="721" y="13425"/>
                    <a:pt x="2613" y="17375"/>
                    <a:pt x="5699" y="24626"/>
                  </a:cubicBezTo>
                  <a:lnTo>
                    <a:pt x="5699" y="24626"/>
                  </a:lnTo>
                  <a:lnTo>
                    <a:pt x="5699" y="24626"/>
                  </a:lnTo>
                  <a:cubicBezTo>
                    <a:pt x="7083" y="27839"/>
                    <a:pt x="10805" y="29363"/>
                    <a:pt x="14043" y="27979"/>
                  </a:cubicBezTo>
                  <a:lnTo>
                    <a:pt x="14043" y="27979"/>
                  </a:lnTo>
                  <a:lnTo>
                    <a:pt x="14043" y="27979"/>
                  </a:lnTo>
                  <a:cubicBezTo>
                    <a:pt x="17256" y="26607"/>
                    <a:pt x="18767" y="22874"/>
                    <a:pt x="17383" y="19648"/>
                  </a:cubicBezTo>
                  <a:lnTo>
                    <a:pt x="17383" y="19648"/>
                  </a:lnTo>
                  <a:lnTo>
                    <a:pt x="17383" y="19648"/>
                  </a:lnTo>
                  <a:cubicBezTo>
                    <a:pt x="16519" y="17629"/>
                    <a:pt x="15745" y="15851"/>
                    <a:pt x="15084" y="14340"/>
                  </a:cubicBezTo>
                  <a:lnTo>
                    <a:pt x="15084" y="14340"/>
                  </a:lnTo>
                  <a:lnTo>
                    <a:pt x="20456" y="12485"/>
                  </a:lnTo>
                  <a:lnTo>
                    <a:pt x="20456" y="12485"/>
                  </a:lnTo>
                  <a:lnTo>
                    <a:pt x="20456" y="12485"/>
                  </a:lnTo>
                  <a:cubicBezTo>
                    <a:pt x="23784" y="11355"/>
                    <a:pt x="25562" y="7749"/>
                    <a:pt x="24431" y="4447"/>
                  </a:cubicBezTo>
                  <a:lnTo>
                    <a:pt x="24431" y="4447"/>
                  </a:lnTo>
                  <a:lnTo>
                    <a:pt x="24431" y="4447"/>
                  </a:lnTo>
                  <a:cubicBezTo>
                    <a:pt x="23542" y="1792"/>
                    <a:pt x="21066" y="129"/>
                    <a:pt x="18424" y="129"/>
                  </a:cubicBezTo>
                  <a:close/>
                </a:path>
              </a:pathLst>
            </a:custGeom>
            <a:solidFill>
              <a:srgbClr val="81ABA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25" name="Freeform: Shape 724">
              <a:extLst>
                <a:ext uri="{FF2B5EF4-FFF2-40B4-BE49-F238E27FC236}">
                  <a16:creationId xmlns:a16="http://schemas.microsoft.com/office/drawing/2014/main" id="{B31D58A6-0305-EF7E-F88C-E7B2278C65F1}"/>
                </a:ext>
              </a:extLst>
            </p:cNvPr>
            <p:cNvSpPr/>
            <p:nvPr/>
          </p:nvSpPr>
          <p:spPr>
            <a:xfrm flipV="1">
              <a:off x="6609812" y="1886983"/>
              <a:ext cx="357481" cy="627261"/>
            </a:xfrm>
            <a:custGeom>
              <a:avLst/>
              <a:gdLst>
                <a:gd name="connsiteX0" fmla="*/ 306707 w 357481"/>
                <a:gd name="connsiteY0" fmla="*/ 66 h 627261"/>
                <a:gd name="connsiteX1" fmla="*/ 304472 w 357481"/>
                <a:gd name="connsiteY1" fmla="*/ 473 h 627261"/>
                <a:gd name="connsiteX2" fmla="*/ 304472 w 357481"/>
                <a:gd name="connsiteY2" fmla="*/ 473 h 627261"/>
                <a:gd name="connsiteX3" fmla="*/ 304472 w 357481"/>
                <a:gd name="connsiteY3" fmla="*/ 473 h 627261"/>
                <a:gd name="connsiteX4" fmla="*/ 300751 w 357481"/>
                <a:gd name="connsiteY4" fmla="*/ 8652 h 627261"/>
                <a:gd name="connsiteX5" fmla="*/ 300751 w 357481"/>
                <a:gd name="connsiteY5" fmla="*/ 8652 h 627261"/>
                <a:gd name="connsiteX6" fmla="*/ 300751 w 357481"/>
                <a:gd name="connsiteY6" fmla="*/ 8652 h 627261"/>
                <a:gd name="connsiteX7" fmla="*/ 309336 w 357481"/>
                <a:gd name="connsiteY7" fmla="*/ 32781 h 627261"/>
                <a:gd name="connsiteX8" fmla="*/ 309336 w 357481"/>
                <a:gd name="connsiteY8" fmla="*/ 32781 h 627261"/>
                <a:gd name="connsiteX9" fmla="*/ 309336 w 357481"/>
                <a:gd name="connsiteY9" fmla="*/ 32781 h 627261"/>
                <a:gd name="connsiteX10" fmla="*/ 317375 w 357481"/>
                <a:gd name="connsiteY10" fmla="*/ 36769 h 627261"/>
                <a:gd name="connsiteX11" fmla="*/ 317375 w 357481"/>
                <a:gd name="connsiteY11" fmla="*/ 36769 h 627261"/>
                <a:gd name="connsiteX12" fmla="*/ 317375 w 357481"/>
                <a:gd name="connsiteY12" fmla="*/ 36769 h 627261"/>
                <a:gd name="connsiteX13" fmla="*/ 321375 w 357481"/>
                <a:gd name="connsiteY13" fmla="*/ 28742 h 627261"/>
                <a:gd name="connsiteX14" fmla="*/ 321375 w 357481"/>
                <a:gd name="connsiteY14" fmla="*/ 28742 h 627261"/>
                <a:gd name="connsiteX15" fmla="*/ 321375 w 357481"/>
                <a:gd name="connsiteY15" fmla="*/ 28742 h 627261"/>
                <a:gd name="connsiteX16" fmla="*/ 312651 w 357481"/>
                <a:gd name="connsiteY16" fmla="*/ 4181 h 627261"/>
                <a:gd name="connsiteX17" fmla="*/ 312651 w 357481"/>
                <a:gd name="connsiteY17" fmla="*/ 4181 h 627261"/>
                <a:gd name="connsiteX18" fmla="*/ 312651 w 357481"/>
                <a:gd name="connsiteY18" fmla="*/ 4181 h 627261"/>
                <a:gd name="connsiteX19" fmla="*/ 306707 w 357481"/>
                <a:gd name="connsiteY19" fmla="*/ 66 h 627261"/>
                <a:gd name="connsiteX20" fmla="*/ 323141 w 357481"/>
                <a:gd name="connsiteY20" fmla="*/ 49049 h 627261"/>
                <a:gd name="connsiteX21" fmla="*/ 321337 w 357481"/>
                <a:gd name="connsiteY21" fmla="*/ 49316 h 627261"/>
                <a:gd name="connsiteX22" fmla="*/ 321337 w 357481"/>
                <a:gd name="connsiteY22" fmla="*/ 49316 h 627261"/>
                <a:gd name="connsiteX23" fmla="*/ 321337 w 357481"/>
                <a:gd name="connsiteY23" fmla="*/ 49316 h 627261"/>
                <a:gd name="connsiteX24" fmla="*/ 317058 w 357481"/>
                <a:gd name="connsiteY24" fmla="*/ 57215 h 627261"/>
                <a:gd name="connsiteX25" fmla="*/ 317058 w 357481"/>
                <a:gd name="connsiteY25" fmla="*/ 57215 h 627261"/>
                <a:gd name="connsiteX26" fmla="*/ 317058 w 357481"/>
                <a:gd name="connsiteY26" fmla="*/ 57215 h 627261"/>
                <a:gd name="connsiteX27" fmla="*/ 323928 w 357481"/>
                <a:gd name="connsiteY27" fmla="*/ 81891 h 627261"/>
                <a:gd name="connsiteX28" fmla="*/ 323928 w 357481"/>
                <a:gd name="connsiteY28" fmla="*/ 81891 h 627261"/>
                <a:gd name="connsiteX29" fmla="*/ 323928 w 357481"/>
                <a:gd name="connsiteY29" fmla="*/ 81891 h 627261"/>
                <a:gd name="connsiteX30" fmla="*/ 331675 w 357481"/>
                <a:gd name="connsiteY30" fmla="*/ 86463 h 627261"/>
                <a:gd name="connsiteX31" fmla="*/ 331675 w 357481"/>
                <a:gd name="connsiteY31" fmla="*/ 86463 h 627261"/>
                <a:gd name="connsiteX32" fmla="*/ 331675 w 357481"/>
                <a:gd name="connsiteY32" fmla="*/ 86463 h 627261"/>
                <a:gd name="connsiteX33" fmla="*/ 336221 w 357481"/>
                <a:gd name="connsiteY33" fmla="*/ 78716 h 627261"/>
                <a:gd name="connsiteX34" fmla="*/ 336221 w 357481"/>
                <a:gd name="connsiteY34" fmla="*/ 78716 h 627261"/>
                <a:gd name="connsiteX35" fmla="*/ 336221 w 357481"/>
                <a:gd name="connsiteY35" fmla="*/ 78716 h 627261"/>
                <a:gd name="connsiteX36" fmla="*/ 329237 w 357481"/>
                <a:gd name="connsiteY36" fmla="*/ 53596 h 627261"/>
                <a:gd name="connsiteX37" fmla="*/ 329237 w 357481"/>
                <a:gd name="connsiteY37" fmla="*/ 53596 h 627261"/>
                <a:gd name="connsiteX38" fmla="*/ 329237 w 357481"/>
                <a:gd name="connsiteY38" fmla="*/ 53596 h 627261"/>
                <a:gd name="connsiteX39" fmla="*/ 323141 w 357481"/>
                <a:gd name="connsiteY39" fmla="*/ 49049 h 627261"/>
                <a:gd name="connsiteX40" fmla="*/ 336133 w 357481"/>
                <a:gd name="connsiteY40" fmla="*/ 99073 h 627261"/>
                <a:gd name="connsiteX41" fmla="*/ 334748 w 357481"/>
                <a:gd name="connsiteY41" fmla="*/ 99213 h 627261"/>
                <a:gd name="connsiteX42" fmla="*/ 334748 w 357481"/>
                <a:gd name="connsiteY42" fmla="*/ 99213 h 627261"/>
                <a:gd name="connsiteX43" fmla="*/ 334748 w 357481"/>
                <a:gd name="connsiteY43" fmla="*/ 99213 h 627261"/>
                <a:gd name="connsiteX44" fmla="*/ 329922 w 357481"/>
                <a:gd name="connsiteY44" fmla="*/ 106795 h 627261"/>
                <a:gd name="connsiteX45" fmla="*/ 329922 w 357481"/>
                <a:gd name="connsiteY45" fmla="*/ 106795 h 627261"/>
                <a:gd name="connsiteX46" fmla="*/ 329922 w 357481"/>
                <a:gd name="connsiteY46" fmla="*/ 106795 h 627261"/>
                <a:gd name="connsiteX47" fmla="*/ 335002 w 357481"/>
                <a:gd name="connsiteY47" fmla="*/ 131889 h 627261"/>
                <a:gd name="connsiteX48" fmla="*/ 335002 w 357481"/>
                <a:gd name="connsiteY48" fmla="*/ 131889 h 627261"/>
                <a:gd name="connsiteX49" fmla="*/ 335002 w 357481"/>
                <a:gd name="connsiteY49" fmla="*/ 131889 h 627261"/>
                <a:gd name="connsiteX50" fmla="*/ 342381 w 357481"/>
                <a:gd name="connsiteY50" fmla="*/ 136994 h 627261"/>
                <a:gd name="connsiteX51" fmla="*/ 342381 w 357481"/>
                <a:gd name="connsiteY51" fmla="*/ 136994 h 627261"/>
                <a:gd name="connsiteX52" fmla="*/ 342381 w 357481"/>
                <a:gd name="connsiteY52" fmla="*/ 136994 h 627261"/>
                <a:gd name="connsiteX53" fmla="*/ 347486 w 357481"/>
                <a:gd name="connsiteY53" fmla="*/ 129603 h 627261"/>
                <a:gd name="connsiteX54" fmla="*/ 347486 w 357481"/>
                <a:gd name="connsiteY54" fmla="*/ 129603 h 627261"/>
                <a:gd name="connsiteX55" fmla="*/ 347486 w 357481"/>
                <a:gd name="connsiteY55" fmla="*/ 129603 h 627261"/>
                <a:gd name="connsiteX56" fmla="*/ 342317 w 357481"/>
                <a:gd name="connsiteY56" fmla="*/ 104039 h 627261"/>
                <a:gd name="connsiteX57" fmla="*/ 342317 w 357481"/>
                <a:gd name="connsiteY57" fmla="*/ 104039 h 627261"/>
                <a:gd name="connsiteX58" fmla="*/ 342317 w 357481"/>
                <a:gd name="connsiteY58" fmla="*/ 104039 h 627261"/>
                <a:gd name="connsiteX59" fmla="*/ 336133 w 357481"/>
                <a:gd name="connsiteY59" fmla="*/ 99073 h 627261"/>
                <a:gd name="connsiteX60" fmla="*/ 345390 w 357481"/>
                <a:gd name="connsiteY60" fmla="*/ 149897 h 627261"/>
                <a:gd name="connsiteX61" fmla="*/ 344489 w 357481"/>
                <a:gd name="connsiteY61" fmla="*/ 149961 h 627261"/>
                <a:gd name="connsiteX62" fmla="*/ 344489 w 357481"/>
                <a:gd name="connsiteY62" fmla="*/ 149961 h 627261"/>
                <a:gd name="connsiteX63" fmla="*/ 344489 w 357481"/>
                <a:gd name="connsiteY63" fmla="*/ 149961 h 627261"/>
                <a:gd name="connsiteX64" fmla="*/ 339092 w 357481"/>
                <a:gd name="connsiteY64" fmla="*/ 157136 h 627261"/>
                <a:gd name="connsiteX65" fmla="*/ 339092 w 357481"/>
                <a:gd name="connsiteY65" fmla="*/ 157136 h 627261"/>
                <a:gd name="connsiteX66" fmla="*/ 339092 w 357481"/>
                <a:gd name="connsiteY66" fmla="*/ 157136 h 627261"/>
                <a:gd name="connsiteX67" fmla="*/ 342152 w 357481"/>
                <a:gd name="connsiteY67" fmla="*/ 182523 h 627261"/>
                <a:gd name="connsiteX68" fmla="*/ 342152 w 357481"/>
                <a:gd name="connsiteY68" fmla="*/ 182523 h 627261"/>
                <a:gd name="connsiteX69" fmla="*/ 342152 w 357481"/>
                <a:gd name="connsiteY69" fmla="*/ 182523 h 627261"/>
                <a:gd name="connsiteX70" fmla="*/ 349099 w 357481"/>
                <a:gd name="connsiteY70" fmla="*/ 188225 h 627261"/>
                <a:gd name="connsiteX71" fmla="*/ 349099 w 357481"/>
                <a:gd name="connsiteY71" fmla="*/ 188225 h 627261"/>
                <a:gd name="connsiteX72" fmla="*/ 349099 w 357481"/>
                <a:gd name="connsiteY72" fmla="*/ 188225 h 627261"/>
                <a:gd name="connsiteX73" fmla="*/ 354788 w 357481"/>
                <a:gd name="connsiteY73" fmla="*/ 181278 h 627261"/>
                <a:gd name="connsiteX74" fmla="*/ 354788 w 357481"/>
                <a:gd name="connsiteY74" fmla="*/ 181278 h 627261"/>
                <a:gd name="connsiteX75" fmla="*/ 354788 w 357481"/>
                <a:gd name="connsiteY75" fmla="*/ 181278 h 627261"/>
                <a:gd name="connsiteX76" fmla="*/ 351677 w 357481"/>
                <a:gd name="connsiteY76" fmla="*/ 155346 h 627261"/>
                <a:gd name="connsiteX77" fmla="*/ 351677 w 357481"/>
                <a:gd name="connsiteY77" fmla="*/ 155346 h 627261"/>
                <a:gd name="connsiteX78" fmla="*/ 351677 w 357481"/>
                <a:gd name="connsiteY78" fmla="*/ 155346 h 627261"/>
                <a:gd name="connsiteX79" fmla="*/ 345390 w 357481"/>
                <a:gd name="connsiteY79" fmla="*/ 149897 h 627261"/>
                <a:gd name="connsiteX80" fmla="*/ 350445 w 357481"/>
                <a:gd name="connsiteY80" fmla="*/ 201306 h 627261"/>
                <a:gd name="connsiteX81" fmla="*/ 350102 w 357481"/>
                <a:gd name="connsiteY81" fmla="*/ 201318 h 627261"/>
                <a:gd name="connsiteX82" fmla="*/ 350102 w 357481"/>
                <a:gd name="connsiteY82" fmla="*/ 201318 h 627261"/>
                <a:gd name="connsiteX83" fmla="*/ 350102 w 357481"/>
                <a:gd name="connsiteY83" fmla="*/ 201318 h 627261"/>
                <a:gd name="connsiteX84" fmla="*/ 344095 w 357481"/>
                <a:gd name="connsiteY84" fmla="*/ 207986 h 627261"/>
                <a:gd name="connsiteX85" fmla="*/ 344095 w 357481"/>
                <a:gd name="connsiteY85" fmla="*/ 207986 h 627261"/>
                <a:gd name="connsiteX86" fmla="*/ 344095 w 357481"/>
                <a:gd name="connsiteY86" fmla="*/ 207986 h 627261"/>
                <a:gd name="connsiteX87" fmla="*/ 344832 w 357481"/>
                <a:gd name="connsiteY87" fmla="*/ 233499 h 627261"/>
                <a:gd name="connsiteX88" fmla="*/ 344832 w 357481"/>
                <a:gd name="connsiteY88" fmla="*/ 233499 h 627261"/>
                <a:gd name="connsiteX89" fmla="*/ 344832 w 357481"/>
                <a:gd name="connsiteY89" fmla="*/ 233499 h 627261"/>
                <a:gd name="connsiteX90" fmla="*/ 351182 w 357481"/>
                <a:gd name="connsiteY90" fmla="*/ 239824 h 627261"/>
                <a:gd name="connsiteX91" fmla="*/ 351182 w 357481"/>
                <a:gd name="connsiteY91" fmla="*/ 239824 h 627261"/>
                <a:gd name="connsiteX92" fmla="*/ 351182 w 357481"/>
                <a:gd name="connsiteY92" fmla="*/ 239824 h 627261"/>
                <a:gd name="connsiteX93" fmla="*/ 351207 w 357481"/>
                <a:gd name="connsiteY93" fmla="*/ 239824 h 627261"/>
                <a:gd name="connsiteX94" fmla="*/ 351207 w 357481"/>
                <a:gd name="connsiteY94" fmla="*/ 239824 h 627261"/>
                <a:gd name="connsiteX95" fmla="*/ 351207 w 357481"/>
                <a:gd name="connsiteY95" fmla="*/ 239824 h 627261"/>
                <a:gd name="connsiteX96" fmla="*/ 357531 w 357481"/>
                <a:gd name="connsiteY96" fmla="*/ 233449 h 627261"/>
                <a:gd name="connsiteX97" fmla="*/ 357531 w 357481"/>
                <a:gd name="connsiteY97" fmla="*/ 233449 h 627261"/>
                <a:gd name="connsiteX98" fmla="*/ 357531 w 357481"/>
                <a:gd name="connsiteY98" fmla="*/ 233449 h 627261"/>
                <a:gd name="connsiteX99" fmla="*/ 356782 w 357481"/>
                <a:gd name="connsiteY99" fmla="*/ 207313 h 627261"/>
                <a:gd name="connsiteX100" fmla="*/ 356782 w 357481"/>
                <a:gd name="connsiteY100" fmla="*/ 207313 h 627261"/>
                <a:gd name="connsiteX101" fmla="*/ 356782 w 357481"/>
                <a:gd name="connsiteY101" fmla="*/ 207313 h 627261"/>
                <a:gd name="connsiteX102" fmla="*/ 350445 w 357481"/>
                <a:gd name="connsiteY102" fmla="*/ 201306 h 627261"/>
                <a:gd name="connsiteX103" fmla="*/ 350610 w 357481"/>
                <a:gd name="connsiteY103" fmla="*/ 252943 h 627261"/>
                <a:gd name="connsiteX104" fmla="*/ 344273 w 357481"/>
                <a:gd name="connsiteY104" fmla="*/ 258988 h 627261"/>
                <a:gd name="connsiteX105" fmla="*/ 344273 w 357481"/>
                <a:gd name="connsiteY105" fmla="*/ 258988 h 627261"/>
                <a:gd name="connsiteX106" fmla="*/ 344273 w 357481"/>
                <a:gd name="connsiteY106" fmla="*/ 258988 h 627261"/>
                <a:gd name="connsiteX107" fmla="*/ 342317 w 357481"/>
                <a:gd name="connsiteY107" fmla="*/ 284387 h 627261"/>
                <a:gd name="connsiteX108" fmla="*/ 342317 w 357481"/>
                <a:gd name="connsiteY108" fmla="*/ 284387 h 627261"/>
                <a:gd name="connsiteX109" fmla="*/ 342317 w 357481"/>
                <a:gd name="connsiteY109" fmla="*/ 284387 h 627261"/>
                <a:gd name="connsiteX110" fmla="*/ 347969 w 357481"/>
                <a:gd name="connsiteY110" fmla="*/ 291359 h 627261"/>
                <a:gd name="connsiteX111" fmla="*/ 347969 w 357481"/>
                <a:gd name="connsiteY111" fmla="*/ 291359 h 627261"/>
                <a:gd name="connsiteX112" fmla="*/ 347969 w 357481"/>
                <a:gd name="connsiteY112" fmla="*/ 291359 h 627261"/>
                <a:gd name="connsiteX113" fmla="*/ 354953 w 357481"/>
                <a:gd name="connsiteY113" fmla="*/ 285720 h 627261"/>
                <a:gd name="connsiteX114" fmla="*/ 354953 w 357481"/>
                <a:gd name="connsiteY114" fmla="*/ 285720 h 627261"/>
                <a:gd name="connsiteX115" fmla="*/ 354953 w 357481"/>
                <a:gd name="connsiteY115" fmla="*/ 285720 h 627261"/>
                <a:gd name="connsiteX116" fmla="*/ 356960 w 357481"/>
                <a:gd name="connsiteY116" fmla="*/ 259610 h 627261"/>
                <a:gd name="connsiteX117" fmla="*/ 356960 w 357481"/>
                <a:gd name="connsiteY117" fmla="*/ 259610 h 627261"/>
                <a:gd name="connsiteX118" fmla="*/ 356960 w 357481"/>
                <a:gd name="connsiteY118" fmla="*/ 259610 h 627261"/>
                <a:gd name="connsiteX119" fmla="*/ 350928 w 357481"/>
                <a:gd name="connsiteY119" fmla="*/ 252955 h 627261"/>
                <a:gd name="connsiteX120" fmla="*/ 350928 w 357481"/>
                <a:gd name="connsiteY120" fmla="*/ 252955 h 627261"/>
                <a:gd name="connsiteX121" fmla="*/ 350928 w 357481"/>
                <a:gd name="connsiteY121" fmla="*/ 252955 h 627261"/>
                <a:gd name="connsiteX122" fmla="*/ 350610 w 357481"/>
                <a:gd name="connsiteY122" fmla="*/ 252943 h 627261"/>
                <a:gd name="connsiteX123" fmla="*/ 345137 w 357481"/>
                <a:gd name="connsiteY123" fmla="*/ 304300 h 627261"/>
                <a:gd name="connsiteX124" fmla="*/ 338876 w 357481"/>
                <a:gd name="connsiteY124" fmla="*/ 309596 h 627261"/>
                <a:gd name="connsiteX125" fmla="*/ 338876 w 357481"/>
                <a:gd name="connsiteY125" fmla="*/ 309596 h 627261"/>
                <a:gd name="connsiteX126" fmla="*/ 338876 w 357481"/>
                <a:gd name="connsiteY126" fmla="*/ 309596 h 627261"/>
                <a:gd name="connsiteX127" fmla="*/ 333846 w 357481"/>
                <a:gd name="connsiteY127" fmla="*/ 334513 h 627261"/>
                <a:gd name="connsiteX128" fmla="*/ 333846 w 357481"/>
                <a:gd name="connsiteY128" fmla="*/ 334513 h 627261"/>
                <a:gd name="connsiteX129" fmla="*/ 333846 w 357481"/>
                <a:gd name="connsiteY129" fmla="*/ 334513 h 627261"/>
                <a:gd name="connsiteX130" fmla="*/ 338571 w 357481"/>
                <a:gd name="connsiteY130" fmla="*/ 342145 h 627261"/>
                <a:gd name="connsiteX131" fmla="*/ 338571 w 357481"/>
                <a:gd name="connsiteY131" fmla="*/ 342145 h 627261"/>
                <a:gd name="connsiteX132" fmla="*/ 338571 w 357481"/>
                <a:gd name="connsiteY132" fmla="*/ 342145 h 627261"/>
                <a:gd name="connsiteX133" fmla="*/ 346216 w 357481"/>
                <a:gd name="connsiteY133" fmla="*/ 337421 h 627261"/>
                <a:gd name="connsiteX134" fmla="*/ 346216 w 357481"/>
                <a:gd name="connsiteY134" fmla="*/ 337421 h 627261"/>
                <a:gd name="connsiteX135" fmla="*/ 346216 w 357481"/>
                <a:gd name="connsiteY135" fmla="*/ 337421 h 627261"/>
                <a:gd name="connsiteX136" fmla="*/ 351398 w 357481"/>
                <a:gd name="connsiteY136" fmla="*/ 311704 h 627261"/>
                <a:gd name="connsiteX137" fmla="*/ 351398 w 357481"/>
                <a:gd name="connsiteY137" fmla="*/ 311704 h 627261"/>
                <a:gd name="connsiteX138" fmla="*/ 351398 w 357481"/>
                <a:gd name="connsiteY138" fmla="*/ 311704 h 627261"/>
                <a:gd name="connsiteX139" fmla="*/ 346191 w 357481"/>
                <a:gd name="connsiteY139" fmla="*/ 304389 h 627261"/>
                <a:gd name="connsiteX140" fmla="*/ 346191 w 357481"/>
                <a:gd name="connsiteY140" fmla="*/ 304389 h 627261"/>
                <a:gd name="connsiteX141" fmla="*/ 346191 w 357481"/>
                <a:gd name="connsiteY141" fmla="*/ 304389 h 627261"/>
                <a:gd name="connsiteX142" fmla="*/ 345137 w 357481"/>
                <a:gd name="connsiteY142" fmla="*/ 304300 h 627261"/>
                <a:gd name="connsiteX143" fmla="*/ 333237 w 357481"/>
                <a:gd name="connsiteY143" fmla="*/ 354515 h 627261"/>
                <a:gd name="connsiteX144" fmla="*/ 327166 w 357481"/>
                <a:gd name="connsiteY144" fmla="*/ 358985 h 627261"/>
                <a:gd name="connsiteX145" fmla="*/ 327166 w 357481"/>
                <a:gd name="connsiteY145" fmla="*/ 358985 h 627261"/>
                <a:gd name="connsiteX146" fmla="*/ 327166 w 357481"/>
                <a:gd name="connsiteY146" fmla="*/ 358985 h 627261"/>
                <a:gd name="connsiteX147" fmla="*/ 318747 w 357481"/>
                <a:gd name="connsiteY147" fmla="*/ 382886 h 627261"/>
                <a:gd name="connsiteX148" fmla="*/ 318747 w 357481"/>
                <a:gd name="connsiteY148" fmla="*/ 382886 h 627261"/>
                <a:gd name="connsiteX149" fmla="*/ 318747 w 357481"/>
                <a:gd name="connsiteY149" fmla="*/ 382886 h 627261"/>
                <a:gd name="connsiteX150" fmla="*/ 322328 w 357481"/>
                <a:gd name="connsiteY150" fmla="*/ 391128 h 627261"/>
                <a:gd name="connsiteX151" fmla="*/ 322328 w 357481"/>
                <a:gd name="connsiteY151" fmla="*/ 391128 h 627261"/>
                <a:gd name="connsiteX152" fmla="*/ 322328 w 357481"/>
                <a:gd name="connsiteY152" fmla="*/ 391128 h 627261"/>
                <a:gd name="connsiteX153" fmla="*/ 330570 w 357481"/>
                <a:gd name="connsiteY153" fmla="*/ 387559 h 627261"/>
                <a:gd name="connsiteX154" fmla="*/ 330570 w 357481"/>
                <a:gd name="connsiteY154" fmla="*/ 387559 h 627261"/>
                <a:gd name="connsiteX155" fmla="*/ 330570 w 357481"/>
                <a:gd name="connsiteY155" fmla="*/ 387559 h 627261"/>
                <a:gd name="connsiteX156" fmla="*/ 339295 w 357481"/>
                <a:gd name="connsiteY156" fmla="*/ 362744 h 627261"/>
                <a:gd name="connsiteX157" fmla="*/ 339295 w 357481"/>
                <a:gd name="connsiteY157" fmla="*/ 362744 h 627261"/>
                <a:gd name="connsiteX158" fmla="*/ 339295 w 357481"/>
                <a:gd name="connsiteY158" fmla="*/ 362744 h 627261"/>
                <a:gd name="connsiteX159" fmla="*/ 335117 w 357481"/>
                <a:gd name="connsiteY159" fmla="*/ 354794 h 627261"/>
                <a:gd name="connsiteX160" fmla="*/ 335117 w 357481"/>
                <a:gd name="connsiteY160" fmla="*/ 354794 h 627261"/>
                <a:gd name="connsiteX161" fmla="*/ 335117 w 357481"/>
                <a:gd name="connsiteY161" fmla="*/ 354794 h 627261"/>
                <a:gd name="connsiteX162" fmla="*/ 333237 w 357481"/>
                <a:gd name="connsiteY162" fmla="*/ 354515 h 627261"/>
                <a:gd name="connsiteX163" fmla="*/ 314302 w 357481"/>
                <a:gd name="connsiteY163" fmla="*/ 402507 h 627261"/>
                <a:gd name="connsiteX164" fmla="*/ 308587 w 357481"/>
                <a:gd name="connsiteY164" fmla="*/ 406088 h 627261"/>
                <a:gd name="connsiteX165" fmla="*/ 308587 w 357481"/>
                <a:gd name="connsiteY165" fmla="*/ 406088 h 627261"/>
                <a:gd name="connsiteX166" fmla="*/ 308587 w 357481"/>
                <a:gd name="connsiteY166" fmla="*/ 406088 h 627261"/>
                <a:gd name="connsiteX167" fmla="*/ 296662 w 357481"/>
                <a:gd name="connsiteY167" fmla="*/ 428414 h 627261"/>
                <a:gd name="connsiteX168" fmla="*/ 296662 w 357481"/>
                <a:gd name="connsiteY168" fmla="*/ 428414 h 627261"/>
                <a:gd name="connsiteX169" fmla="*/ 296662 w 357481"/>
                <a:gd name="connsiteY169" fmla="*/ 428414 h 627261"/>
                <a:gd name="connsiteX170" fmla="*/ 298922 w 357481"/>
                <a:gd name="connsiteY170" fmla="*/ 437101 h 627261"/>
                <a:gd name="connsiteX171" fmla="*/ 298922 w 357481"/>
                <a:gd name="connsiteY171" fmla="*/ 437101 h 627261"/>
                <a:gd name="connsiteX172" fmla="*/ 298922 w 357481"/>
                <a:gd name="connsiteY172" fmla="*/ 437101 h 627261"/>
                <a:gd name="connsiteX173" fmla="*/ 307609 w 357481"/>
                <a:gd name="connsiteY173" fmla="*/ 434840 h 627261"/>
                <a:gd name="connsiteX174" fmla="*/ 307609 w 357481"/>
                <a:gd name="connsiteY174" fmla="*/ 434840 h 627261"/>
                <a:gd name="connsiteX175" fmla="*/ 307609 w 357481"/>
                <a:gd name="connsiteY175" fmla="*/ 434840 h 627261"/>
                <a:gd name="connsiteX176" fmla="*/ 320016 w 357481"/>
                <a:gd name="connsiteY176" fmla="*/ 411638 h 627261"/>
                <a:gd name="connsiteX177" fmla="*/ 320016 w 357481"/>
                <a:gd name="connsiteY177" fmla="*/ 411638 h 627261"/>
                <a:gd name="connsiteX178" fmla="*/ 320016 w 357481"/>
                <a:gd name="connsiteY178" fmla="*/ 411638 h 627261"/>
                <a:gd name="connsiteX179" fmla="*/ 317070 w 357481"/>
                <a:gd name="connsiteY179" fmla="*/ 403154 h 627261"/>
                <a:gd name="connsiteX180" fmla="*/ 317070 w 357481"/>
                <a:gd name="connsiteY180" fmla="*/ 403154 h 627261"/>
                <a:gd name="connsiteX181" fmla="*/ 317070 w 357481"/>
                <a:gd name="connsiteY181" fmla="*/ 403154 h 627261"/>
                <a:gd name="connsiteX182" fmla="*/ 314302 w 357481"/>
                <a:gd name="connsiteY182" fmla="*/ 402507 h 627261"/>
                <a:gd name="connsiteX183" fmla="*/ 288217 w 357481"/>
                <a:gd name="connsiteY183" fmla="*/ 446994 h 627261"/>
                <a:gd name="connsiteX184" fmla="*/ 282997 w 357481"/>
                <a:gd name="connsiteY184" fmla="*/ 449711 h 627261"/>
                <a:gd name="connsiteX185" fmla="*/ 282997 w 357481"/>
                <a:gd name="connsiteY185" fmla="*/ 449711 h 627261"/>
                <a:gd name="connsiteX186" fmla="*/ 282997 w 357481"/>
                <a:gd name="connsiteY186" fmla="*/ 449711 h 627261"/>
                <a:gd name="connsiteX187" fmla="*/ 267707 w 357481"/>
                <a:gd name="connsiteY187" fmla="*/ 469866 h 627261"/>
                <a:gd name="connsiteX188" fmla="*/ 267707 w 357481"/>
                <a:gd name="connsiteY188" fmla="*/ 469866 h 627261"/>
                <a:gd name="connsiteX189" fmla="*/ 267707 w 357481"/>
                <a:gd name="connsiteY189" fmla="*/ 469866 h 627261"/>
                <a:gd name="connsiteX190" fmla="*/ 268583 w 357481"/>
                <a:gd name="connsiteY190" fmla="*/ 478806 h 627261"/>
                <a:gd name="connsiteX191" fmla="*/ 268583 w 357481"/>
                <a:gd name="connsiteY191" fmla="*/ 478806 h 627261"/>
                <a:gd name="connsiteX192" fmla="*/ 268583 w 357481"/>
                <a:gd name="connsiteY192" fmla="*/ 478806 h 627261"/>
                <a:gd name="connsiteX193" fmla="*/ 277523 w 357481"/>
                <a:gd name="connsiteY193" fmla="*/ 477943 h 627261"/>
                <a:gd name="connsiteX194" fmla="*/ 277523 w 357481"/>
                <a:gd name="connsiteY194" fmla="*/ 477943 h 627261"/>
                <a:gd name="connsiteX195" fmla="*/ 277523 w 357481"/>
                <a:gd name="connsiteY195" fmla="*/ 477943 h 627261"/>
                <a:gd name="connsiteX196" fmla="*/ 293423 w 357481"/>
                <a:gd name="connsiteY196" fmla="*/ 456976 h 627261"/>
                <a:gd name="connsiteX197" fmla="*/ 293423 w 357481"/>
                <a:gd name="connsiteY197" fmla="*/ 456976 h 627261"/>
                <a:gd name="connsiteX198" fmla="*/ 293423 w 357481"/>
                <a:gd name="connsiteY198" fmla="*/ 456976 h 627261"/>
                <a:gd name="connsiteX199" fmla="*/ 291849 w 357481"/>
                <a:gd name="connsiteY199" fmla="*/ 448137 h 627261"/>
                <a:gd name="connsiteX200" fmla="*/ 291849 w 357481"/>
                <a:gd name="connsiteY200" fmla="*/ 448137 h 627261"/>
                <a:gd name="connsiteX201" fmla="*/ 291849 w 357481"/>
                <a:gd name="connsiteY201" fmla="*/ 448137 h 627261"/>
                <a:gd name="connsiteX202" fmla="*/ 288217 w 357481"/>
                <a:gd name="connsiteY202" fmla="*/ 446994 h 627261"/>
                <a:gd name="connsiteX203" fmla="*/ 255477 w 357481"/>
                <a:gd name="connsiteY203" fmla="*/ 486833 h 627261"/>
                <a:gd name="connsiteX204" fmla="*/ 250905 w 357481"/>
                <a:gd name="connsiteY204" fmla="*/ 488788 h 627261"/>
                <a:gd name="connsiteX205" fmla="*/ 250905 w 357481"/>
                <a:gd name="connsiteY205" fmla="*/ 488788 h 627261"/>
                <a:gd name="connsiteX206" fmla="*/ 250905 w 357481"/>
                <a:gd name="connsiteY206" fmla="*/ 488788 h 627261"/>
                <a:gd name="connsiteX207" fmla="*/ 232694 w 357481"/>
                <a:gd name="connsiteY207" fmla="*/ 506390 h 627261"/>
                <a:gd name="connsiteX208" fmla="*/ 232694 w 357481"/>
                <a:gd name="connsiteY208" fmla="*/ 506390 h 627261"/>
                <a:gd name="connsiteX209" fmla="*/ 232694 w 357481"/>
                <a:gd name="connsiteY209" fmla="*/ 506390 h 627261"/>
                <a:gd name="connsiteX210" fmla="*/ 232211 w 357481"/>
                <a:gd name="connsiteY210" fmla="*/ 515369 h 627261"/>
                <a:gd name="connsiteX211" fmla="*/ 232211 w 357481"/>
                <a:gd name="connsiteY211" fmla="*/ 515369 h 627261"/>
                <a:gd name="connsiteX212" fmla="*/ 232211 w 357481"/>
                <a:gd name="connsiteY212" fmla="*/ 515369 h 627261"/>
                <a:gd name="connsiteX213" fmla="*/ 241177 w 357481"/>
                <a:gd name="connsiteY213" fmla="*/ 515851 h 627261"/>
                <a:gd name="connsiteX214" fmla="*/ 241177 w 357481"/>
                <a:gd name="connsiteY214" fmla="*/ 515851 h 627261"/>
                <a:gd name="connsiteX215" fmla="*/ 241177 w 357481"/>
                <a:gd name="connsiteY215" fmla="*/ 515851 h 627261"/>
                <a:gd name="connsiteX216" fmla="*/ 260061 w 357481"/>
                <a:gd name="connsiteY216" fmla="*/ 497589 h 627261"/>
                <a:gd name="connsiteX217" fmla="*/ 260061 w 357481"/>
                <a:gd name="connsiteY217" fmla="*/ 497589 h 627261"/>
                <a:gd name="connsiteX218" fmla="*/ 260061 w 357481"/>
                <a:gd name="connsiteY218" fmla="*/ 497589 h 627261"/>
                <a:gd name="connsiteX219" fmla="*/ 259884 w 357481"/>
                <a:gd name="connsiteY219" fmla="*/ 488611 h 627261"/>
                <a:gd name="connsiteX220" fmla="*/ 259884 w 357481"/>
                <a:gd name="connsiteY220" fmla="*/ 488611 h 627261"/>
                <a:gd name="connsiteX221" fmla="*/ 259884 w 357481"/>
                <a:gd name="connsiteY221" fmla="*/ 488611 h 627261"/>
                <a:gd name="connsiteX222" fmla="*/ 255477 w 357481"/>
                <a:gd name="connsiteY222" fmla="*/ 486833 h 627261"/>
                <a:gd name="connsiteX223" fmla="*/ 217136 w 357481"/>
                <a:gd name="connsiteY223" fmla="*/ 521325 h 627261"/>
                <a:gd name="connsiteX224" fmla="*/ 213238 w 357481"/>
                <a:gd name="connsiteY224" fmla="*/ 522671 h 627261"/>
                <a:gd name="connsiteX225" fmla="*/ 213238 w 357481"/>
                <a:gd name="connsiteY225" fmla="*/ 522671 h 627261"/>
                <a:gd name="connsiteX226" fmla="*/ 213238 w 357481"/>
                <a:gd name="connsiteY226" fmla="*/ 522671 h 627261"/>
                <a:gd name="connsiteX227" fmla="*/ 192715 w 357481"/>
                <a:gd name="connsiteY227" fmla="*/ 537606 h 627261"/>
                <a:gd name="connsiteX228" fmla="*/ 192715 w 357481"/>
                <a:gd name="connsiteY228" fmla="*/ 537606 h 627261"/>
                <a:gd name="connsiteX229" fmla="*/ 192715 w 357481"/>
                <a:gd name="connsiteY229" fmla="*/ 537606 h 627261"/>
                <a:gd name="connsiteX230" fmla="*/ 191026 w 357481"/>
                <a:gd name="connsiteY230" fmla="*/ 546419 h 627261"/>
                <a:gd name="connsiteX231" fmla="*/ 191026 w 357481"/>
                <a:gd name="connsiteY231" fmla="*/ 546419 h 627261"/>
                <a:gd name="connsiteX232" fmla="*/ 191026 w 357481"/>
                <a:gd name="connsiteY232" fmla="*/ 546419 h 627261"/>
                <a:gd name="connsiteX233" fmla="*/ 199852 w 357481"/>
                <a:gd name="connsiteY233" fmla="*/ 548109 h 627261"/>
                <a:gd name="connsiteX234" fmla="*/ 199852 w 357481"/>
                <a:gd name="connsiteY234" fmla="*/ 548109 h 627261"/>
                <a:gd name="connsiteX235" fmla="*/ 199852 w 357481"/>
                <a:gd name="connsiteY235" fmla="*/ 548109 h 627261"/>
                <a:gd name="connsiteX236" fmla="*/ 221061 w 357481"/>
                <a:gd name="connsiteY236" fmla="*/ 532679 h 627261"/>
                <a:gd name="connsiteX237" fmla="*/ 221061 w 357481"/>
                <a:gd name="connsiteY237" fmla="*/ 532679 h 627261"/>
                <a:gd name="connsiteX238" fmla="*/ 221061 w 357481"/>
                <a:gd name="connsiteY238" fmla="*/ 532679 h 627261"/>
                <a:gd name="connsiteX239" fmla="*/ 222153 w 357481"/>
                <a:gd name="connsiteY239" fmla="*/ 523776 h 627261"/>
                <a:gd name="connsiteX240" fmla="*/ 222153 w 357481"/>
                <a:gd name="connsiteY240" fmla="*/ 523776 h 627261"/>
                <a:gd name="connsiteX241" fmla="*/ 222153 w 357481"/>
                <a:gd name="connsiteY241" fmla="*/ 523776 h 627261"/>
                <a:gd name="connsiteX242" fmla="*/ 217136 w 357481"/>
                <a:gd name="connsiteY242" fmla="*/ 521325 h 627261"/>
                <a:gd name="connsiteX243" fmla="*/ 174504 w 357481"/>
                <a:gd name="connsiteY243" fmla="*/ 550331 h 627261"/>
                <a:gd name="connsiteX244" fmla="*/ 171265 w 357481"/>
                <a:gd name="connsiteY244" fmla="*/ 551220 h 627261"/>
                <a:gd name="connsiteX245" fmla="*/ 171265 w 357481"/>
                <a:gd name="connsiteY245" fmla="*/ 551220 h 627261"/>
                <a:gd name="connsiteX246" fmla="*/ 171265 w 357481"/>
                <a:gd name="connsiteY246" fmla="*/ 551220 h 627261"/>
                <a:gd name="connsiteX247" fmla="*/ 149015 w 357481"/>
                <a:gd name="connsiteY247" fmla="*/ 563577 h 627261"/>
                <a:gd name="connsiteX248" fmla="*/ 149015 w 357481"/>
                <a:gd name="connsiteY248" fmla="*/ 563577 h 627261"/>
                <a:gd name="connsiteX249" fmla="*/ 149015 w 357481"/>
                <a:gd name="connsiteY249" fmla="*/ 563577 h 627261"/>
                <a:gd name="connsiteX250" fmla="*/ 146310 w 357481"/>
                <a:gd name="connsiteY250" fmla="*/ 572149 h 627261"/>
                <a:gd name="connsiteX251" fmla="*/ 146310 w 357481"/>
                <a:gd name="connsiteY251" fmla="*/ 572149 h 627261"/>
                <a:gd name="connsiteX252" fmla="*/ 146310 w 357481"/>
                <a:gd name="connsiteY252" fmla="*/ 572149 h 627261"/>
                <a:gd name="connsiteX253" fmla="*/ 154870 w 357481"/>
                <a:gd name="connsiteY253" fmla="*/ 574854 h 627261"/>
                <a:gd name="connsiteX254" fmla="*/ 154870 w 357481"/>
                <a:gd name="connsiteY254" fmla="*/ 574854 h 627261"/>
                <a:gd name="connsiteX255" fmla="*/ 154870 w 357481"/>
                <a:gd name="connsiteY255" fmla="*/ 574854 h 627261"/>
                <a:gd name="connsiteX256" fmla="*/ 177742 w 357481"/>
                <a:gd name="connsiteY256" fmla="*/ 562155 h 627261"/>
                <a:gd name="connsiteX257" fmla="*/ 177742 w 357481"/>
                <a:gd name="connsiteY257" fmla="*/ 562155 h 627261"/>
                <a:gd name="connsiteX258" fmla="*/ 177742 w 357481"/>
                <a:gd name="connsiteY258" fmla="*/ 562155 h 627261"/>
                <a:gd name="connsiteX259" fmla="*/ 179964 w 357481"/>
                <a:gd name="connsiteY259" fmla="*/ 553443 h 627261"/>
                <a:gd name="connsiteX260" fmla="*/ 179964 w 357481"/>
                <a:gd name="connsiteY260" fmla="*/ 553443 h 627261"/>
                <a:gd name="connsiteX261" fmla="*/ 179964 w 357481"/>
                <a:gd name="connsiteY261" fmla="*/ 553443 h 627261"/>
                <a:gd name="connsiteX262" fmla="*/ 174504 w 357481"/>
                <a:gd name="connsiteY262" fmla="*/ 550331 h 627261"/>
                <a:gd name="connsiteX263" fmla="*/ 128734 w 357481"/>
                <a:gd name="connsiteY263" fmla="*/ 574156 h 627261"/>
                <a:gd name="connsiteX264" fmla="*/ 126105 w 357481"/>
                <a:gd name="connsiteY264" fmla="*/ 574727 h 627261"/>
                <a:gd name="connsiteX265" fmla="*/ 126105 w 357481"/>
                <a:gd name="connsiteY265" fmla="*/ 574727 h 627261"/>
                <a:gd name="connsiteX266" fmla="*/ 126105 w 357481"/>
                <a:gd name="connsiteY266" fmla="*/ 574727 h 627261"/>
                <a:gd name="connsiteX267" fmla="*/ 102649 w 357481"/>
                <a:gd name="connsiteY267" fmla="*/ 584735 h 627261"/>
                <a:gd name="connsiteX268" fmla="*/ 102649 w 357481"/>
                <a:gd name="connsiteY268" fmla="*/ 584735 h 627261"/>
                <a:gd name="connsiteX269" fmla="*/ 102649 w 357481"/>
                <a:gd name="connsiteY269" fmla="*/ 584735 h 627261"/>
                <a:gd name="connsiteX270" fmla="*/ 99106 w 357481"/>
                <a:gd name="connsiteY270" fmla="*/ 592977 h 627261"/>
                <a:gd name="connsiteX271" fmla="*/ 99106 w 357481"/>
                <a:gd name="connsiteY271" fmla="*/ 592977 h 627261"/>
                <a:gd name="connsiteX272" fmla="*/ 99106 w 357481"/>
                <a:gd name="connsiteY272" fmla="*/ 592977 h 627261"/>
                <a:gd name="connsiteX273" fmla="*/ 107348 w 357481"/>
                <a:gd name="connsiteY273" fmla="*/ 596533 h 627261"/>
                <a:gd name="connsiteX274" fmla="*/ 107348 w 357481"/>
                <a:gd name="connsiteY274" fmla="*/ 596533 h 627261"/>
                <a:gd name="connsiteX275" fmla="*/ 107348 w 357481"/>
                <a:gd name="connsiteY275" fmla="*/ 596533 h 627261"/>
                <a:gd name="connsiteX276" fmla="*/ 131376 w 357481"/>
                <a:gd name="connsiteY276" fmla="*/ 586284 h 627261"/>
                <a:gd name="connsiteX277" fmla="*/ 131376 w 357481"/>
                <a:gd name="connsiteY277" fmla="*/ 586284 h 627261"/>
                <a:gd name="connsiteX278" fmla="*/ 131376 w 357481"/>
                <a:gd name="connsiteY278" fmla="*/ 586284 h 627261"/>
                <a:gd name="connsiteX279" fmla="*/ 134525 w 357481"/>
                <a:gd name="connsiteY279" fmla="*/ 577877 h 627261"/>
                <a:gd name="connsiteX280" fmla="*/ 134525 w 357481"/>
                <a:gd name="connsiteY280" fmla="*/ 577877 h 627261"/>
                <a:gd name="connsiteX281" fmla="*/ 134525 w 357481"/>
                <a:gd name="connsiteY281" fmla="*/ 577877 h 627261"/>
                <a:gd name="connsiteX282" fmla="*/ 128734 w 357481"/>
                <a:gd name="connsiteY282" fmla="*/ 574156 h 627261"/>
                <a:gd name="connsiteX283" fmla="*/ 80831 w 357481"/>
                <a:gd name="connsiteY283" fmla="*/ 593320 h 627261"/>
                <a:gd name="connsiteX284" fmla="*/ 78735 w 357481"/>
                <a:gd name="connsiteY284" fmla="*/ 593675 h 627261"/>
                <a:gd name="connsiteX285" fmla="*/ 78735 w 357481"/>
                <a:gd name="connsiteY285" fmla="*/ 593675 h 627261"/>
                <a:gd name="connsiteX286" fmla="*/ 78735 w 357481"/>
                <a:gd name="connsiteY286" fmla="*/ 593675 h 627261"/>
                <a:gd name="connsiteX287" fmla="*/ 54441 w 357481"/>
                <a:gd name="connsiteY287" fmla="*/ 601625 h 627261"/>
                <a:gd name="connsiteX288" fmla="*/ 54441 w 357481"/>
                <a:gd name="connsiteY288" fmla="*/ 601625 h 627261"/>
                <a:gd name="connsiteX289" fmla="*/ 54441 w 357481"/>
                <a:gd name="connsiteY289" fmla="*/ 601625 h 627261"/>
                <a:gd name="connsiteX290" fmla="*/ 50225 w 357481"/>
                <a:gd name="connsiteY290" fmla="*/ 609550 h 627261"/>
                <a:gd name="connsiteX291" fmla="*/ 50225 w 357481"/>
                <a:gd name="connsiteY291" fmla="*/ 609550 h 627261"/>
                <a:gd name="connsiteX292" fmla="*/ 50225 w 357481"/>
                <a:gd name="connsiteY292" fmla="*/ 609550 h 627261"/>
                <a:gd name="connsiteX293" fmla="*/ 58149 w 357481"/>
                <a:gd name="connsiteY293" fmla="*/ 613766 h 627261"/>
                <a:gd name="connsiteX294" fmla="*/ 58149 w 357481"/>
                <a:gd name="connsiteY294" fmla="*/ 613766 h 627261"/>
                <a:gd name="connsiteX295" fmla="*/ 58149 w 357481"/>
                <a:gd name="connsiteY295" fmla="*/ 613766 h 627261"/>
                <a:gd name="connsiteX296" fmla="*/ 82926 w 357481"/>
                <a:gd name="connsiteY296" fmla="*/ 605664 h 627261"/>
                <a:gd name="connsiteX297" fmla="*/ 82926 w 357481"/>
                <a:gd name="connsiteY297" fmla="*/ 605664 h 627261"/>
                <a:gd name="connsiteX298" fmla="*/ 82926 w 357481"/>
                <a:gd name="connsiteY298" fmla="*/ 605664 h 627261"/>
                <a:gd name="connsiteX299" fmla="*/ 86825 w 357481"/>
                <a:gd name="connsiteY299" fmla="*/ 597574 h 627261"/>
                <a:gd name="connsiteX300" fmla="*/ 86825 w 357481"/>
                <a:gd name="connsiteY300" fmla="*/ 597574 h 627261"/>
                <a:gd name="connsiteX301" fmla="*/ 86825 w 357481"/>
                <a:gd name="connsiteY301" fmla="*/ 597574 h 627261"/>
                <a:gd name="connsiteX302" fmla="*/ 80831 w 357481"/>
                <a:gd name="connsiteY302" fmla="*/ 593320 h 627261"/>
                <a:gd name="connsiteX303" fmla="*/ 31480 w 357481"/>
                <a:gd name="connsiteY303" fmla="*/ 608419 h 627261"/>
                <a:gd name="connsiteX304" fmla="*/ 29841 w 357481"/>
                <a:gd name="connsiteY304" fmla="*/ 608635 h 627261"/>
                <a:gd name="connsiteX305" fmla="*/ 29841 w 357481"/>
                <a:gd name="connsiteY305" fmla="*/ 608635 h 627261"/>
                <a:gd name="connsiteX306" fmla="*/ 29841 w 357481"/>
                <a:gd name="connsiteY306" fmla="*/ 608635 h 627261"/>
                <a:gd name="connsiteX307" fmla="*/ 4988 w 357481"/>
                <a:gd name="connsiteY307" fmla="*/ 614795 h 627261"/>
                <a:gd name="connsiteX308" fmla="*/ 4988 w 357481"/>
                <a:gd name="connsiteY308" fmla="*/ 614795 h 627261"/>
                <a:gd name="connsiteX309" fmla="*/ 4988 w 357481"/>
                <a:gd name="connsiteY309" fmla="*/ 614795 h 627261"/>
                <a:gd name="connsiteX310" fmla="*/ 213 w 357481"/>
                <a:gd name="connsiteY310" fmla="*/ 622402 h 627261"/>
                <a:gd name="connsiteX311" fmla="*/ 213 w 357481"/>
                <a:gd name="connsiteY311" fmla="*/ 622402 h 627261"/>
                <a:gd name="connsiteX312" fmla="*/ 213 w 357481"/>
                <a:gd name="connsiteY312" fmla="*/ 622402 h 627261"/>
                <a:gd name="connsiteX313" fmla="*/ 7833 w 357481"/>
                <a:gd name="connsiteY313" fmla="*/ 627164 h 627261"/>
                <a:gd name="connsiteX314" fmla="*/ 7833 w 357481"/>
                <a:gd name="connsiteY314" fmla="*/ 627164 h 627261"/>
                <a:gd name="connsiteX315" fmla="*/ 7833 w 357481"/>
                <a:gd name="connsiteY315" fmla="*/ 627164 h 627261"/>
                <a:gd name="connsiteX316" fmla="*/ 33105 w 357481"/>
                <a:gd name="connsiteY316" fmla="*/ 620916 h 627261"/>
                <a:gd name="connsiteX317" fmla="*/ 33105 w 357481"/>
                <a:gd name="connsiteY317" fmla="*/ 620916 h 627261"/>
                <a:gd name="connsiteX318" fmla="*/ 33105 w 357481"/>
                <a:gd name="connsiteY318" fmla="*/ 620916 h 627261"/>
                <a:gd name="connsiteX319" fmla="*/ 37614 w 357481"/>
                <a:gd name="connsiteY319" fmla="*/ 613144 h 627261"/>
                <a:gd name="connsiteX320" fmla="*/ 37614 w 357481"/>
                <a:gd name="connsiteY320" fmla="*/ 613144 h 627261"/>
                <a:gd name="connsiteX321" fmla="*/ 37614 w 357481"/>
                <a:gd name="connsiteY321" fmla="*/ 613144 h 627261"/>
                <a:gd name="connsiteX322" fmla="*/ 31480 w 357481"/>
                <a:gd name="connsiteY322" fmla="*/ 608419 h 6272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</a:cxnLst>
              <a:rect l="l" t="t" r="r" b="b"/>
              <a:pathLst>
                <a:path w="357481" h="627261">
                  <a:moveTo>
                    <a:pt x="306707" y="66"/>
                  </a:moveTo>
                  <a:cubicBezTo>
                    <a:pt x="305958" y="66"/>
                    <a:pt x="305209" y="194"/>
                    <a:pt x="304472" y="473"/>
                  </a:cubicBezTo>
                  <a:lnTo>
                    <a:pt x="304472" y="473"/>
                  </a:lnTo>
                  <a:lnTo>
                    <a:pt x="304472" y="473"/>
                  </a:lnTo>
                  <a:cubicBezTo>
                    <a:pt x="301183" y="1705"/>
                    <a:pt x="299519" y="5362"/>
                    <a:pt x="300751" y="8652"/>
                  </a:cubicBezTo>
                  <a:lnTo>
                    <a:pt x="300751" y="8652"/>
                  </a:lnTo>
                  <a:lnTo>
                    <a:pt x="300751" y="8652"/>
                  </a:lnTo>
                  <a:cubicBezTo>
                    <a:pt x="303443" y="15776"/>
                    <a:pt x="306339" y="23866"/>
                    <a:pt x="309336" y="32781"/>
                  </a:cubicBezTo>
                  <a:lnTo>
                    <a:pt x="309336" y="32781"/>
                  </a:lnTo>
                  <a:lnTo>
                    <a:pt x="309336" y="32781"/>
                  </a:lnTo>
                  <a:cubicBezTo>
                    <a:pt x="310454" y="36108"/>
                    <a:pt x="314048" y="37924"/>
                    <a:pt x="317375" y="36769"/>
                  </a:cubicBezTo>
                  <a:lnTo>
                    <a:pt x="317375" y="36769"/>
                  </a:lnTo>
                  <a:lnTo>
                    <a:pt x="317375" y="36769"/>
                  </a:lnTo>
                  <a:cubicBezTo>
                    <a:pt x="320702" y="35664"/>
                    <a:pt x="322493" y="32057"/>
                    <a:pt x="321375" y="28742"/>
                  </a:cubicBezTo>
                  <a:lnTo>
                    <a:pt x="321375" y="28742"/>
                  </a:lnTo>
                  <a:lnTo>
                    <a:pt x="321375" y="28742"/>
                  </a:lnTo>
                  <a:cubicBezTo>
                    <a:pt x="318327" y="19675"/>
                    <a:pt x="315368" y="11433"/>
                    <a:pt x="312651" y="4181"/>
                  </a:cubicBezTo>
                  <a:lnTo>
                    <a:pt x="312651" y="4181"/>
                  </a:lnTo>
                  <a:lnTo>
                    <a:pt x="312651" y="4181"/>
                  </a:lnTo>
                  <a:cubicBezTo>
                    <a:pt x="311686" y="1641"/>
                    <a:pt x="309273" y="66"/>
                    <a:pt x="306707" y="66"/>
                  </a:cubicBezTo>
                  <a:close/>
                  <a:moveTo>
                    <a:pt x="323141" y="49049"/>
                  </a:moveTo>
                  <a:cubicBezTo>
                    <a:pt x="322544" y="49049"/>
                    <a:pt x="321934" y="49138"/>
                    <a:pt x="321337" y="49316"/>
                  </a:cubicBezTo>
                  <a:lnTo>
                    <a:pt x="321337" y="49316"/>
                  </a:lnTo>
                  <a:lnTo>
                    <a:pt x="321337" y="49316"/>
                  </a:lnTo>
                  <a:cubicBezTo>
                    <a:pt x="317972" y="50319"/>
                    <a:pt x="316054" y="53850"/>
                    <a:pt x="317058" y="57215"/>
                  </a:cubicBezTo>
                  <a:lnTo>
                    <a:pt x="317058" y="57215"/>
                  </a:lnTo>
                  <a:lnTo>
                    <a:pt x="317058" y="57215"/>
                  </a:lnTo>
                  <a:cubicBezTo>
                    <a:pt x="319382" y="65025"/>
                    <a:pt x="321693" y="73268"/>
                    <a:pt x="323928" y="81891"/>
                  </a:cubicBezTo>
                  <a:lnTo>
                    <a:pt x="323928" y="81891"/>
                  </a:lnTo>
                  <a:lnTo>
                    <a:pt x="323928" y="81891"/>
                  </a:lnTo>
                  <a:cubicBezTo>
                    <a:pt x="324804" y="85294"/>
                    <a:pt x="328284" y="87326"/>
                    <a:pt x="331675" y="86463"/>
                  </a:cubicBezTo>
                  <a:lnTo>
                    <a:pt x="331675" y="86463"/>
                  </a:lnTo>
                  <a:lnTo>
                    <a:pt x="331675" y="86463"/>
                  </a:lnTo>
                  <a:cubicBezTo>
                    <a:pt x="335066" y="85573"/>
                    <a:pt x="337098" y="82106"/>
                    <a:pt x="336221" y="78716"/>
                  </a:cubicBezTo>
                  <a:lnTo>
                    <a:pt x="336221" y="78716"/>
                  </a:lnTo>
                  <a:lnTo>
                    <a:pt x="336221" y="78716"/>
                  </a:lnTo>
                  <a:cubicBezTo>
                    <a:pt x="333948" y="69927"/>
                    <a:pt x="331599" y="61558"/>
                    <a:pt x="329237" y="53596"/>
                  </a:cubicBezTo>
                  <a:lnTo>
                    <a:pt x="329237" y="53596"/>
                  </a:lnTo>
                  <a:lnTo>
                    <a:pt x="329237" y="53596"/>
                  </a:lnTo>
                  <a:cubicBezTo>
                    <a:pt x="328411" y="50840"/>
                    <a:pt x="325884" y="49049"/>
                    <a:pt x="323141" y="49049"/>
                  </a:cubicBezTo>
                  <a:close/>
                  <a:moveTo>
                    <a:pt x="336133" y="99073"/>
                  </a:moveTo>
                  <a:cubicBezTo>
                    <a:pt x="335675" y="99073"/>
                    <a:pt x="335205" y="99124"/>
                    <a:pt x="334748" y="99213"/>
                  </a:cubicBezTo>
                  <a:lnTo>
                    <a:pt x="334748" y="99213"/>
                  </a:lnTo>
                  <a:lnTo>
                    <a:pt x="334748" y="99213"/>
                  </a:lnTo>
                  <a:cubicBezTo>
                    <a:pt x="331319" y="99975"/>
                    <a:pt x="329160" y="103378"/>
                    <a:pt x="329922" y="106795"/>
                  </a:cubicBezTo>
                  <a:lnTo>
                    <a:pt x="329922" y="106795"/>
                  </a:lnTo>
                  <a:lnTo>
                    <a:pt x="329922" y="106795"/>
                  </a:lnTo>
                  <a:cubicBezTo>
                    <a:pt x="331726" y="114922"/>
                    <a:pt x="333427" y="123304"/>
                    <a:pt x="335002" y="131889"/>
                  </a:cubicBezTo>
                  <a:lnTo>
                    <a:pt x="335002" y="131889"/>
                  </a:lnTo>
                  <a:lnTo>
                    <a:pt x="335002" y="131889"/>
                  </a:lnTo>
                  <a:cubicBezTo>
                    <a:pt x="335624" y="135331"/>
                    <a:pt x="338952" y="137540"/>
                    <a:pt x="342381" y="136994"/>
                  </a:cubicBezTo>
                  <a:lnTo>
                    <a:pt x="342381" y="136994"/>
                  </a:lnTo>
                  <a:lnTo>
                    <a:pt x="342381" y="136994"/>
                  </a:lnTo>
                  <a:cubicBezTo>
                    <a:pt x="345835" y="136360"/>
                    <a:pt x="348121" y="133058"/>
                    <a:pt x="347486" y="129603"/>
                  </a:cubicBezTo>
                  <a:lnTo>
                    <a:pt x="347486" y="129603"/>
                  </a:lnTo>
                  <a:lnTo>
                    <a:pt x="347486" y="129603"/>
                  </a:lnTo>
                  <a:cubicBezTo>
                    <a:pt x="345886" y="120853"/>
                    <a:pt x="344146" y="112319"/>
                    <a:pt x="342317" y="104039"/>
                  </a:cubicBezTo>
                  <a:lnTo>
                    <a:pt x="342317" y="104039"/>
                  </a:lnTo>
                  <a:lnTo>
                    <a:pt x="342317" y="104039"/>
                  </a:lnTo>
                  <a:cubicBezTo>
                    <a:pt x="341669" y="101080"/>
                    <a:pt x="339041" y="99073"/>
                    <a:pt x="336133" y="99073"/>
                  </a:cubicBezTo>
                  <a:close/>
                  <a:moveTo>
                    <a:pt x="345390" y="149897"/>
                  </a:moveTo>
                  <a:cubicBezTo>
                    <a:pt x="345098" y="149897"/>
                    <a:pt x="344794" y="149923"/>
                    <a:pt x="344489" y="149961"/>
                  </a:cubicBezTo>
                  <a:lnTo>
                    <a:pt x="344489" y="149961"/>
                  </a:lnTo>
                  <a:lnTo>
                    <a:pt x="344489" y="149961"/>
                  </a:lnTo>
                  <a:cubicBezTo>
                    <a:pt x="341022" y="150456"/>
                    <a:pt x="338609" y="153669"/>
                    <a:pt x="339092" y="157136"/>
                  </a:cubicBezTo>
                  <a:lnTo>
                    <a:pt x="339092" y="157136"/>
                  </a:lnTo>
                  <a:lnTo>
                    <a:pt x="339092" y="157136"/>
                  </a:lnTo>
                  <a:cubicBezTo>
                    <a:pt x="340272" y="165442"/>
                    <a:pt x="341301" y="173900"/>
                    <a:pt x="342152" y="182523"/>
                  </a:cubicBezTo>
                  <a:lnTo>
                    <a:pt x="342152" y="182523"/>
                  </a:lnTo>
                  <a:lnTo>
                    <a:pt x="342152" y="182523"/>
                  </a:lnTo>
                  <a:cubicBezTo>
                    <a:pt x="342495" y="185990"/>
                    <a:pt x="345518" y="188403"/>
                    <a:pt x="349099" y="188225"/>
                  </a:cubicBezTo>
                  <a:lnTo>
                    <a:pt x="349099" y="188225"/>
                  </a:lnTo>
                  <a:lnTo>
                    <a:pt x="349099" y="188225"/>
                  </a:lnTo>
                  <a:cubicBezTo>
                    <a:pt x="352579" y="187882"/>
                    <a:pt x="355131" y="184771"/>
                    <a:pt x="354788" y="181278"/>
                  </a:cubicBezTo>
                  <a:lnTo>
                    <a:pt x="354788" y="181278"/>
                  </a:lnTo>
                  <a:lnTo>
                    <a:pt x="354788" y="181278"/>
                  </a:lnTo>
                  <a:cubicBezTo>
                    <a:pt x="353925" y="172490"/>
                    <a:pt x="352871" y="163829"/>
                    <a:pt x="351677" y="155346"/>
                  </a:cubicBezTo>
                  <a:lnTo>
                    <a:pt x="351677" y="155346"/>
                  </a:lnTo>
                  <a:lnTo>
                    <a:pt x="351677" y="155346"/>
                  </a:lnTo>
                  <a:cubicBezTo>
                    <a:pt x="351220" y="152183"/>
                    <a:pt x="348502" y="149897"/>
                    <a:pt x="345390" y="149897"/>
                  </a:cubicBezTo>
                  <a:close/>
                  <a:moveTo>
                    <a:pt x="350445" y="201306"/>
                  </a:moveTo>
                  <a:cubicBezTo>
                    <a:pt x="350331" y="201306"/>
                    <a:pt x="350204" y="201306"/>
                    <a:pt x="350102" y="201318"/>
                  </a:cubicBezTo>
                  <a:lnTo>
                    <a:pt x="350102" y="201318"/>
                  </a:lnTo>
                  <a:lnTo>
                    <a:pt x="350102" y="201318"/>
                  </a:lnTo>
                  <a:cubicBezTo>
                    <a:pt x="346597" y="201496"/>
                    <a:pt x="343905" y="204493"/>
                    <a:pt x="344095" y="207986"/>
                  </a:cubicBezTo>
                  <a:lnTo>
                    <a:pt x="344095" y="207986"/>
                  </a:lnTo>
                  <a:lnTo>
                    <a:pt x="344095" y="207986"/>
                  </a:lnTo>
                  <a:cubicBezTo>
                    <a:pt x="344540" y="216406"/>
                    <a:pt x="344794" y="224927"/>
                    <a:pt x="344832" y="233499"/>
                  </a:cubicBezTo>
                  <a:lnTo>
                    <a:pt x="344832" y="233499"/>
                  </a:lnTo>
                  <a:lnTo>
                    <a:pt x="344832" y="233499"/>
                  </a:lnTo>
                  <a:cubicBezTo>
                    <a:pt x="344844" y="236992"/>
                    <a:pt x="347677" y="239824"/>
                    <a:pt x="351182" y="239824"/>
                  </a:cubicBezTo>
                  <a:lnTo>
                    <a:pt x="351182" y="239824"/>
                  </a:lnTo>
                  <a:lnTo>
                    <a:pt x="351182" y="239824"/>
                  </a:lnTo>
                  <a:cubicBezTo>
                    <a:pt x="351182" y="239824"/>
                    <a:pt x="351194" y="239824"/>
                    <a:pt x="351207" y="239824"/>
                  </a:cubicBezTo>
                  <a:lnTo>
                    <a:pt x="351207" y="239824"/>
                  </a:lnTo>
                  <a:lnTo>
                    <a:pt x="351207" y="239824"/>
                  </a:lnTo>
                  <a:cubicBezTo>
                    <a:pt x="354712" y="239811"/>
                    <a:pt x="357544" y="236954"/>
                    <a:pt x="357531" y="233449"/>
                  </a:cubicBezTo>
                  <a:lnTo>
                    <a:pt x="357531" y="233449"/>
                  </a:lnTo>
                  <a:lnTo>
                    <a:pt x="357531" y="233449"/>
                  </a:lnTo>
                  <a:cubicBezTo>
                    <a:pt x="357493" y="224648"/>
                    <a:pt x="357227" y="215936"/>
                    <a:pt x="356782" y="207313"/>
                  </a:cubicBezTo>
                  <a:lnTo>
                    <a:pt x="356782" y="207313"/>
                  </a:lnTo>
                  <a:lnTo>
                    <a:pt x="356782" y="207313"/>
                  </a:lnTo>
                  <a:cubicBezTo>
                    <a:pt x="356592" y="203935"/>
                    <a:pt x="353785" y="201306"/>
                    <a:pt x="350445" y="201306"/>
                  </a:cubicBezTo>
                  <a:close/>
                  <a:moveTo>
                    <a:pt x="350610" y="252943"/>
                  </a:moveTo>
                  <a:cubicBezTo>
                    <a:pt x="347245" y="252943"/>
                    <a:pt x="344438" y="255584"/>
                    <a:pt x="344273" y="258988"/>
                  </a:cubicBezTo>
                  <a:lnTo>
                    <a:pt x="344273" y="258988"/>
                  </a:lnTo>
                  <a:lnTo>
                    <a:pt x="344273" y="258988"/>
                  </a:lnTo>
                  <a:cubicBezTo>
                    <a:pt x="343854" y="267420"/>
                    <a:pt x="343219" y="275904"/>
                    <a:pt x="342317" y="284387"/>
                  </a:cubicBezTo>
                  <a:lnTo>
                    <a:pt x="342317" y="284387"/>
                  </a:lnTo>
                  <a:lnTo>
                    <a:pt x="342317" y="284387"/>
                  </a:lnTo>
                  <a:cubicBezTo>
                    <a:pt x="341949" y="287867"/>
                    <a:pt x="344476" y="291003"/>
                    <a:pt x="347969" y="291359"/>
                  </a:cubicBezTo>
                  <a:lnTo>
                    <a:pt x="347969" y="291359"/>
                  </a:lnTo>
                  <a:lnTo>
                    <a:pt x="347969" y="291359"/>
                  </a:lnTo>
                  <a:cubicBezTo>
                    <a:pt x="351563" y="291715"/>
                    <a:pt x="354585" y="289200"/>
                    <a:pt x="354953" y="285720"/>
                  </a:cubicBezTo>
                  <a:lnTo>
                    <a:pt x="354953" y="285720"/>
                  </a:lnTo>
                  <a:lnTo>
                    <a:pt x="354953" y="285720"/>
                  </a:lnTo>
                  <a:cubicBezTo>
                    <a:pt x="355868" y="276996"/>
                    <a:pt x="356541" y="268271"/>
                    <a:pt x="356960" y="259610"/>
                  </a:cubicBezTo>
                  <a:lnTo>
                    <a:pt x="356960" y="259610"/>
                  </a:lnTo>
                  <a:lnTo>
                    <a:pt x="356960" y="259610"/>
                  </a:lnTo>
                  <a:cubicBezTo>
                    <a:pt x="357125" y="256105"/>
                    <a:pt x="354420" y="253133"/>
                    <a:pt x="350928" y="252955"/>
                  </a:cubicBezTo>
                  <a:lnTo>
                    <a:pt x="350928" y="252955"/>
                  </a:lnTo>
                  <a:lnTo>
                    <a:pt x="350928" y="252955"/>
                  </a:lnTo>
                  <a:cubicBezTo>
                    <a:pt x="350813" y="252955"/>
                    <a:pt x="350712" y="252943"/>
                    <a:pt x="350610" y="252943"/>
                  </a:cubicBezTo>
                  <a:close/>
                  <a:moveTo>
                    <a:pt x="345137" y="304300"/>
                  </a:moveTo>
                  <a:cubicBezTo>
                    <a:pt x="342089" y="304300"/>
                    <a:pt x="339396" y="306497"/>
                    <a:pt x="338876" y="309596"/>
                  </a:cubicBezTo>
                  <a:lnTo>
                    <a:pt x="338876" y="309596"/>
                  </a:lnTo>
                  <a:lnTo>
                    <a:pt x="338876" y="309596"/>
                  </a:lnTo>
                  <a:cubicBezTo>
                    <a:pt x="337479" y="317902"/>
                    <a:pt x="335815" y="326207"/>
                    <a:pt x="333846" y="334513"/>
                  </a:cubicBezTo>
                  <a:lnTo>
                    <a:pt x="333846" y="334513"/>
                  </a:lnTo>
                  <a:lnTo>
                    <a:pt x="333846" y="334513"/>
                  </a:lnTo>
                  <a:cubicBezTo>
                    <a:pt x="333046" y="337916"/>
                    <a:pt x="335155" y="341345"/>
                    <a:pt x="338571" y="342145"/>
                  </a:cubicBezTo>
                  <a:lnTo>
                    <a:pt x="338571" y="342145"/>
                  </a:lnTo>
                  <a:lnTo>
                    <a:pt x="338571" y="342145"/>
                  </a:lnTo>
                  <a:cubicBezTo>
                    <a:pt x="341962" y="342933"/>
                    <a:pt x="345403" y="340850"/>
                    <a:pt x="346216" y="337421"/>
                  </a:cubicBezTo>
                  <a:lnTo>
                    <a:pt x="346216" y="337421"/>
                  </a:lnTo>
                  <a:lnTo>
                    <a:pt x="346216" y="337421"/>
                  </a:lnTo>
                  <a:cubicBezTo>
                    <a:pt x="348197" y="329039"/>
                    <a:pt x="349937" y="320378"/>
                    <a:pt x="351398" y="311704"/>
                  </a:cubicBezTo>
                  <a:lnTo>
                    <a:pt x="351398" y="311704"/>
                  </a:lnTo>
                  <a:lnTo>
                    <a:pt x="351398" y="311704"/>
                  </a:lnTo>
                  <a:cubicBezTo>
                    <a:pt x="351982" y="308237"/>
                    <a:pt x="349658" y="304973"/>
                    <a:pt x="346191" y="304389"/>
                  </a:cubicBezTo>
                  <a:lnTo>
                    <a:pt x="346191" y="304389"/>
                  </a:lnTo>
                  <a:lnTo>
                    <a:pt x="346191" y="304389"/>
                  </a:lnTo>
                  <a:cubicBezTo>
                    <a:pt x="345835" y="304326"/>
                    <a:pt x="345479" y="304300"/>
                    <a:pt x="345137" y="304300"/>
                  </a:cubicBezTo>
                  <a:close/>
                  <a:moveTo>
                    <a:pt x="333237" y="354515"/>
                  </a:moveTo>
                  <a:cubicBezTo>
                    <a:pt x="330519" y="354515"/>
                    <a:pt x="328017" y="356254"/>
                    <a:pt x="327166" y="358985"/>
                  </a:cubicBezTo>
                  <a:lnTo>
                    <a:pt x="327166" y="358985"/>
                  </a:lnTo>
                  <a:lnTo>
                    <a:pt x="327166" y="358985"/>
                  </a:lnTo>
                  <a:cubicBezTo>
                    <a:pt x="324639" y="367100"/>
                    <a:pt x="321807" y="375152"/>
                    <a:pt x="318747" y="382886"/>
                  </a:cubicBezTo>
                  <a:lnTo>
                    <a:pt x="318747" y="382886"/>
                  </a:lnTo>
                  <a:lnTo>
                    <a:pt x="318747" y="382886"/>
                  </a:lnTo>
                  <a:cubicBezTo>
                    <a:pt x="317464" y="386150"/>
                    <a:pt x="319064" y="389845"/>
                    <a:pt x="322328" y="391128"/>
                  </a:cubicBezTo>
                  <a:lnTo>
                    <a:pt x="322328" y="391128"/>
                  </a:lnTo>
                  <a:lnTo>
                    <a:pt x="322328" y="391128"/>
                  </a:lnTo>
                  <a:cubicBezTo>
                    <a:pt x="325604" y="392398"/>
                    <a:pt x="329287" y="390810"/>
                    <a:pt x="330570" y="387559"/>
                  </a:cubicBezTo>
                  <a:lnTo>
                    <a:pt x="330570" y="387559"/>
                  </a:lnTo>
                  <a:lnTo>
                    <a:pt x="330570" y="387559"/>
                  </a:lnTo>
                  <a:cubicBezTo>
                    <a:pt x="333745" y="379520"/>
                    <a:pt x="336679" y="371177"/>
                    <a:pt x="339295" y="362744"/>
                  </a:cubicBezTo>
                  <a:lnTo>
                    <a:pt x="339295" y="362744"/>
                  </a:lnTo>
                  <a:lnTo>
                    <a:pt x="339295" y="362744"/>
                  </a:lnTo>
                  <a:cubicBezTo>
                    <a:pt x="340336" y="359404"/>
                    <a:pt x="338469" y="355835"/>
                    <a:pt x="335117" y="354794"/>
                  </a:cubicBezTo>
                  <a:lnTo>
                    <a:pt x="335117" y="354794"/>
                  </a:lnTo>
                  <a:lnTo>
                    <a:pt x="335117" y="354794"/>
                  </a:lnTo>
                  <a:cubicBezTo>
                    <a:pt x="334494" y="354604"/>
                    <a:pt x="333846" y="354515"/>
                    <a:pt x="333237" y="354515"/>
                  </a:cubicBezTo>
                  <a:close/>
                  <a:moveTo>
                    <a:pt x="314302" y="402507"/>
                  </a:moveTo>
                  <a:cubicBezTo>
                    <a:pt x="311952" y="402507"/>
                    <a:pt x="309692" y="403827"/>
                    <a:pt x="308587" y="406088"/>
                  </a:cubicBezTo>
                  <a:lnTo>
                    <a:pt x="308587" y="406088"/>
                  </a:lnTo>
                  <a:lnTo>
                    <a:pt x="308587" y="406088"/>
                  </a:lnTo>
                  <a:cubicBezTo>
                    <a:pt x="304917" y="413644"/>
                    <a:pt x="300904" y="421163"/>
                    <a:pt x="296662" y="428414"/>
                  </a:cubicBezTo>
                  <a:lnTo>
                    <a:pt x="296662" y="428414"/>
                  </a:lnTo>
                  <a:lnTo>
                    <a:pt x="296662" y="428414"/>
                  </a:lnTo>
                  <a:cubicBezTo>
                    <a:pt x="294884" y="431437"/>
                    <a:pt x="295900" y="435335"/>
                    <a:pt x="298922" y="437101"/>
                  </a:cubicBezTo>
                  <a:lnTo>
                    <a:pt x="298922" y="437101"/>
                  </a:lnTo>
                  <a:lnTo>
                    <a:pt x="298922" y="437101"/>
                  </a:lnTo>
                  <a:cubicBezTo>
                    <a:pt x="301958" y="438891"/>
                    <a:pt x="305844" y="437863"/>
                    <a:pt x="307609" y="434840"/>
                  </a:cubicBezTo>
                  <a:lnTo>
                    <a:pt x="307609" y="434840"/>
                  </a:lnTo>
                  <a:lnTo>
                    <a:pt x="307609" y="434840"/>
                  </a:lnTo>
                  <a:cubicBezTo>
                    <a:pt x="312028" y="427297"/>
                    <a:pt x="316207" y="419486"/>
                    <a:pt x="320016" y="411638"/>
                  </a:cubicBezTo>
                  <a:lnTo>
                    <a:pt x="320016" y="411638"/>
                  </a:lnTo>
                  <a:lnTo>
                    <a:pt x="320016" y="411638"/>
                  </a:lnTo>
                  <a:cubicBezTo>
                    <a:pt x="321541" y="408476"/>
                    <a:pt x="320233" y="404678"/>
                    <a:pt x="317070" y="403154"/>
                  </a:cubicBezTo>
                  <a:lnTo>
                    <a:pt x="317070" y="403154"/>
                  </a:lnTo>
                  <a:lnTo>
                    <a:pt x="317070" y="403154"/>
                  </a:lnTo>
                  <a:cubicBezTo>
                    <a:pt x="316181" y="402710"/>
                    <a:pt x="315242" y="402507"/>
                    <a:pt x="314302" y="402507"/>
                  </a:cubicBezTo>
                  <a:close/>
                  <a:moveTo>
                    <a:pt x="288217" y="446994"/>
                  </a:moveTo>
                  <a:cubicBezTo>
                    <a:pt x="286210" y="446994"/>
                    <a:pt x="284242" y="447946"/>
                    <a:pt x="282997" y="449711"/>
                  </a:cubicBezTo>
                  <a:lnTo>
                    <a:pt x="282997" y="449711"/>
                  </a:lnTo>
                  <a:lnTo>
                    <a:pt x="282997" y="449711"/>
                  </a:lnTo>
                  <a:cubicBezTo>
                    <a:pt x="278196" y="456607"/>
                    <a:pt x="273053" y="463389"/>
                    <a:pt x="267707" y="469866"/>
                  </a:cubicBezTo>
                  <a:lnTo>
                    <a:pt x="267707" y="469866"/>
                  </a:lnTo>
                  <a:lnTo>
                    <a:pt x="267707" y="469866"/>
                  </a:lnTo>
                  <a:cubicBezTo>
                    <a:pt x="265484" y="472571"/>
                    <a:pt x="265878" y="476571"/>
                    <a:pt x="268583" y="478806"/>
                  </a:cubicBezTo>
                  <a:lnTo>
                    <a:pt x="268583" y="478806"/>
                  </a:lnTo>
                  <a:lnTo>
                    <a:pt x="268583" y="478806"/>
                  </a:lnTo>
                  <a:cubicBezTo>
                    <a:pt x="271301" y="481042"/>
                    <a:pt x="275301" y="480648"/>
                    <a:pt x="277523" y="477943"/>
                  </a:cubicBezTo>
                  <a:lnTo>
                    <a:pt x="277523" y="477943"/>
                  </a:lnTo>
                  <a:lnTo>
                    <a:pt x="277523" y="477943"/>
                  </a:lnTo>
                  <a:cubicBezTo>
                    <a:pt x="283061" y="471199"/>
                    <a:pt x="288420" y="464151"/>
                    <a:pt x="293423" y="456976"/>
                  </a:cubicBezTo>
                  <a:lnTo>
                    <a:pt x="293423" y="456976"/>
                  </a:lnTo>
                  <a:lnTo>
                    <a:pt x="293423" y="456976"/>
                  </a:lnTo>
                  <a:cubicBezTo>
                    <a:pt x="295430" y="454106"/>
                    <a:pt x="294719" y="450143"/>
                    <a:pt x="291849" y="448137"/>
                  </a:cubicBezTo>
                  <a:lnTo>
                    <a:pt x="291849" y="448137"/>
                  </a:lnTo>
                  <a:lnTo>
                    <a:pt x="291849" y="448137"/>
                  </a:lnTo>
                  <a:cubicBezTo>
                    <a:pt x="290744" y="447375"/>
                    <a:pt x="289474" y="446994"/>
                    <a:pt x="288217" y="446994"/>
                  </a:cubicBezTo>
                  <a:close/>
                  <a:moveTo>
                    <a:pt x="255477" y="486833"/>
                  </a:moveTo>
                  <a:cubicBezTo>
                    <a:pt x="253813" y="486833"/>
                    <a:pt x="252149" y="487493"/>
                    <a:pt x="250905" y="488788"/>
                  </a:cubicBezTo>
                  <a:lnTo>
                    <a:pt x="250905" y="488788"/>
                  </a:lnTo>
                  <a:lnTo>
                    <a:pt x="250905" y="488788"/>
                  </a:lnTo>
                  <a:cubicBezTo>
                    <a:pt x="245101" y="494833"/>
                    <a:pt x="238980" y="500751"/>
                    <a:pt x="232694" y="506390"/>
                  </a:cubicBezTo>
                  <a:lnTo>
                    <a:pt x="232694" y="506390"/>
                  </a:lnTo>
                  <a:lnTo>
                    <a:pt x="232694" y="506390"/>
                  </a:lnTo>
                  <a:cubicBezTo>
                    <a:pt x="230078" y="508740"/>
                    <a:pt x="229861" y="512753"/>
                    <a:pt x="232211" y="515369"/>
                  </a:cubicBezTo>
                  <a:lnTo>
                    <a:pt x="232211" y="515369"/>
                  </a:lnTo>
                  <a:lnTo>
                    <a:pt x="232211" y="515369"/>
                  </a:lnTo>
                  <a:cubicBezTo>
                    <a:pt x="234560" y="517972"/>
                    <a:pt x="238586" y="518188"/>
                    <a:pt x="241177" y="515851"/>
                  </a:cubicBezTo>
                  <a:lnTo>
                    <a:pt x="241177" y="515851"/>
                  </a:lnTo>
                  <a:lnTo>
                    <a:pt x="241177" y="515851"/>
                  </a:lnTo>
                  <a:cubicBezTo>
                    <a:pt x="247692" y="509997"/>
                    <a:pt x="254042" y="503850"/>
                    <a:pt x="260061" y="497589"/>
                  </a:cubicBezTo>
                  <a:lnTo>
                    <a:pt x="260061" y="497589"/>
                  </a:lnTo>
                  <a:lnTo>
                    <a:pt x="260061" y="497589"/>
                  </a:lnTo>
                  <a:cubicBezTo>
                    <a:pt x="262487" y="495049"/>
                    <a:pt x="262411" y="491036"/>
                    <a:pt x="259884" y="488611"/>
                  </a:cubicBezTo>
                  <a:lnTo>
                    <a:pt x="259884" y="488611"/>
                  </a:lnTo>
                  <a:lnTo>
                    <a:pt x="259884" y="488611"/>
                  </a:lnTo>
                  <a:cubicBezTo>
                    <a:pt x="258652" y="487430"/>
                    <a:pt x="257064" y="486833"/>
                    <a:pt x="255477" y="486833"/>
                  </a:cubicBezTo>
                  <a:close/>
                  <a:moveTo>
                    <a:pt x="217136" y="521325"/>
                  </a:moveTo>
                  <a:cubicBezTo>
                    <a:pt x="215778" y="521325"/>
                    <a:pt x="214406" y="521769"/>
                    <a:pt x="213238" y="522671"/>
                  </a:cubicBezTo>
                  <a:lnTo>
                    <a:pt x="213238" y="522671"/>
                  </a:lnTo>
                  <a:lnTo>
                    <a:pt x="213238" y="522671"/>
                  </a:lnTo>
                  <a:cubicBezTo>
                    <a:pt x="206685" y="527789"/>
                    <a:pt x="199789" y="532806"/>
                    <a:pt x="192715" y="537606"/>
                  </a:cubicBezTo>
                  <a:lnTo>
                    <a:pt x="192715" y="537606"/>
                  </a:lnTo>
                  <a:lnTo>
                    <a:pt x="192715" y="537606"/>
                  </a:lnTo>
                  <a:cubicBezTo>
                    <a:pt x="189819" y="539562"/>
                    <a:pt x="189057" y="543511"/>
                    <a:pt x="191026" y="546419"/>
                  </a:cubicBezTo>
                  <a:lnTo>
                    <a:pt x="191026" y="546419"/>
                  </a:lnTo>
                  <a:lnTo>
                    <a:pt x="191026" y="546419"/>
                  </a:lnTo>
                  <a:cubicBezTo>
                    <a:pt x="193007" y="549315"/>
                    <a:pt x="196969" y="550077"/>
                    <a:pt x="199852" y="548109"/>
                  </a:cubicBezTo>
                  <a:lnTo>
                    <a:pt x="199852" y="548109"/>
                  </a:lnTo>
                  <a:lnTo>
                    <a:pt x="199852" y="548109"/>
                  </a:lnTo>
                  <a:cubicBezTo>
                    <a:pt x="207142" y="543156"/>
                    <a:pt x="214279" y="537962"/>
                    <a:pt x="221061" y="532679"/>
                  </a:cubicBezTo>
                  <a:lnTo>
                    <a:pt x="221061" y="532679"/>
                  </a:lnTo>
                  <a:lnTo>
                    <a:pt x="221061" y="532679"/>
                  </a:lnTo>
                  <a:cubicBezTo>
                    <a:pt x="223816" y="530532"/>
                    <a:pt x="224312" y="526532"/>
                    <a:pt x="222153" y="523776"/>
                  </a:cubicBezTo>
                  <a:lnTo>
                    <a:pt x="222153" y="523776"/>
                  </a:lnTo>
                  <a:lnTo>
                    <a:pt x="222153" y="523776"/>
                  </a:lnTo>
                  <a:cubicBezTo>
                    <a:pt x="220908" y="522163"/>
                    <a:pt x="219029" y="521325"/>
                    <a:pt x="217136" y="521325"/>
                  </a:cubicBezTo>
                  <a:close/>
                  <a:moveTo>
                    <a:pt x="174504" y="550331"/>
                  </a:moveTo>
                  <a:cubicBezTo>
                    <a:pt x="173399" y="550331"/>
                    <a:pt x="172281" y="550623"/>
                    <a:pt x="171265" y="551220"/>
                  </a:cubicBezTo>
                  <a:lnTo>
                    <a:pt x="171265" y="551220"/>
                  </a:lnTo>
                  <a:lnTo>
                    <a:pt x="171265" y="551220"/>
                  </a:lnTo>
                  <a:cubicBezTo>
                    <a:pt x="164128" y="555462"/>
                    <a:pt x="156711" y="559576"/>
                    <a:pt x="149015" y="563577"/>
                  </a:cubicBezTo>
                  <a:lnTo>
                    <a:pt x="149015" y="563577"/>
                  </a:lnTo>
                  <a:lnTo>
                    <a:pt x="149015" y="563577"/>
                  </a:lnTo>
                  <a:cubicBezTo>
                    <a:pt x="145904" y="565202"/>
                    <a:pt x="144697" y="569038"/>
                    <a:pt x="146310" y="572149"/>
                  </a:cubicBezTo>
                  <a:lnTo>
                    <a:pt x="146310" y="572149"/>
                  </a:lnTo>
                  <a:lnTo>
                    <a:pt x="146310" y="572149"/>
                  </a:lnTo>
                  <a:cubicBezTo>
                    <a:pt x="147923" y="575261"/>
                    <a:pt x="151758" y="576492"/>
                    <a:pt x="154870" y="574854"/>
                  </a:cubicBezTo>
                  <a:lnTo>
                    <a:pt x="154870" y="574854"/>
                  </a:lnTo>
                  <a:lnTo>
                    <a:pt x="154870" y="574854"/>
                  </a:lnTo>
                  <a:cubicBezTo>
                    <a:pt x="162782" y="570739"/>
                    <a:pt x="170402" y="566498"/>
                    <a:pt x="177742" y="562155"/>
                  </a:cubicBezTo>
                  <a:lnTo>
                    <a:pt x="177742" y="562155"/>
                  </a:lnTo>
                  <a:lnTo>
                    <a:pt x="177742" y="562155"/>
                  </a:lnTo>
                  <a:cubicBezTo>
                    <a:pt x="180765" y="560351"/>
                    <a:pt x="181755" y="556465"/>
                    <a:pt x="179964" y="553443"/>
                  </a:cubicBezTo>
                  <a:lnTo>
                    <a:pt x="179964" y="553443"/>
                  </a:lnTo>
                  <a:lnTo>
                    <a:pt x="179964" y="553443"/>
                  </a:lnTo>
                  <a:cubicBezTo>
                    <a:pt x="178771" y="551449"/>
                    <a:pt x="176663" y="550331"/>
                    <a:pt x="174504" y="550331"/>
                  </a:cubicBezTo>
                  <a:close/>
                  <a:moveTo>
                    <a:pt x="128734" y="574156"/>
                  </a:moveTo>
                  <a:cubicBezTo>
                    <a:pt x="127858" y="574156"/>
                    <a:pt x="126956" y="574334"/>
                    <a:pt x="126105" y="574727"/>
                  </a:cubicBezTo>
                  <a:lnTo>
                    <a:pt x="126105" y="574727"/>
                  </a:lnTo>
                  <a:lnTo>
                    <a:pt x="126105" y="574727"/>
                  </a:lnTo>
                  <a:cubicBezTo>
                    <a:pt x="118536" y="578181"/>
                    <a:pt x="110713" y="581521"/>
                    <a:pt x="102649" y="584735"/>
                  </a:cubicBezTo>
                  <a:lnTo>
                    <a:pt x="102649" y="584735"/>
                  </a:lnTo>
                  <a:lnTo>
                    <a:pt x="102649" y="584735"/>
                  </a:lnTo>
                  <a:cubicBezTo>
                    <a:pt x="99385" y="586030"/>
                    <a:pt x="97798" y="589725"/>
                    <a:pt x="99106" y="592977"/>
                  </a:cubicBezTo>
                  <a:lnTo>
                    <a:pt x="99106" y="592977"/>
                  </a:lnTo>
                  <a:lnTo>
                    <a:pt x="99106" y="592977"/>
                  </a:lnTo>
                  <a:cubicBezTo>
                    <a:pt x="100414" y="596240"/>
                    <a:pt x="104122" y="597828"/>
                    <a:pt x="107348" y="596533"/>
                  </a:cubicBezTo>
                  <a:lnTo>
                    <a:pt x="107348" y="596533"/>
                  </a:lnTo>
                  <a:lnTo>
                    <a:pt x="107348" y="596533"/>
                  </a:lnTo>
                  <a:cubicBezTo>
                    <a:pt x="115615" y="593231"/>
                    <a:pt x="123616" y="589814"/>
                    <a:pt x="131376" y="586284"/>
                  </a:cubicBezTo>
                  <a:lnTo>
                    <a:pt x="131376" y="586284"/>
                  </a:lnTo>
                  <a:lnTo>
                    <a:pt x="131376" y="586284"/>
                  </a:lnTo>
                  <a:cubicBezTo>
                    <a:pt x="134563" y="584823"/>
                    <a:pt x="135973" y="581064"/>
                    <a:pt x="134525" y="577877"/>
                  </a:cubicBezTo>
                  <a:lnTo>
                    <a:pt x="134525" y="577877"/>
                  </a:lnTo>
                  <a:lnTo>
                    <a:pt x="134525" y="577877"/>
                  </a:lnTo>
                  <a:cubicBezTo>
                    <a:pt x="133458" y="575540"/>
                    <a:pt x="131147" y="574156"/>
                    <a:pt x="128734" y="574156"/>
                  </a:cubicBezTo>
                  <a:close/>
                  <a:moveTo>
                    <a:pt x="80831" y="593320"/>
                  </a:moveTo>
                  <a:cubicBezTo>
                    <a:pt x="80132" y="593320"/>
                    <a:pt x="79434" y="593421"/>
                    <a:pt x="78735" y="593675"/>
                  </a:cubicBezTo>
                  <a:lnTo>
                    <a:pt x="78735" y="593675"/>
                  </a:lnTo>
                  <a:lnTo>
                    <a:pt x="78735" y="593675"/>
                  </a:lnTo>
                  <a:cubicBezTo>
                    <a:pt x="70849" y="596431"/>
                    <a:pt x="62759" y="599073"/>
                    <a:pt x="54441" y="601625"/>
                  </a:cubicBezTo>
                  <a:lnTo>
                    <a:pt x="54441" y="601625"/>
                  </a:lnTo>
                  <a:lnTo>
                    <a:pt x="54441" y="601625"/>
                  </a:lnTo>
                  <a:cubicBezTo>
                    <a:pt x="51088" y="602641"/>
                    <a:pt x="49196" y="606184"/>
                    <a:pt x="50225" y="609550"/>
                  </a:cubicBezTo>
                  <a:lnTo>
                    <a:pt x="50225" y="609550"/>
                  </a:lnTo>
                  <a:lnTo>
                    <a:pt x="50225" y="609550"/>
                  </a:lnTo>
                  <a:cubicBezTo>
                    <a:pt x="51241" y="612890"/>
                    <a:pt x="54784" y="614807"/>
                    <a:pt x="58149" y="613766"/>
                  </a:cubicBezTo>
                  <a:lnTo>
                    <a:pt x="58149" y="613766"/>
                  </a:lnTo>
                  <a:lnTo>
                    <a:pt x="58149" y="613766"/>
                  </a:lnTo>
                  <a:cubicBezTo>
                    <a:pt x="66645" y="611163"/>
                    <a:pt x="74900" y="608470"/>
                    <a:pt x="82926" y="605664"/>
                  </a:cubicBezTo>
                  <a:lnTo>
                    <a:pt x="82926" y="605664"/>
                  </a:lnTo>
                  <a:lnTo>
                    <a:pt x="82926" y="605664"/>
                  </a:lnTo>
                  <a:cubicBezTo>
                    <a:pt x="86241" y="604508"/>
                    <a:pt x="87981" y="600876"/>
                    <a:pt x="86825" y="597574"/>
                  </a:cubicBezTo>
                  <a:lnTo>
                    <a:pt x="86825" y="597574"/>
                  </a:lnTo>
                  <a:lnTo>
                    <a:pt x="86825" y="597574"/>
                  </a:lnTo>
                  <a:cubicBezTo>
                    <a:pt x="85911" y="594958"/>
                    <a:pt x="83460" y="593320"/>
                    <a:pt x="80831" y="593320"/>
                  </a:cubicBezTo>
                  <a:close/>
                  <a:moveTo>
                    <a:pt x="31480" y="608419"/>
                  </a:moveTo>
                  <a:cubicBezTo>
                    <a:pt x="30934" y="608419"/>
                    <a:pt x="30388" y="608496"/>
                    <a:pt x="29841" y="608635"/>
                  </a:cubicBezTo>
                  <a:lnTo>
                    <a:pt x="29841" y="608635"/>
                  </a:lnTo>
                  <a:lnTo>
                    <a:pt x="29841" y="608635"/>
                  </a:lnTo>
                  <a:cubicBezTo>
                    <a:pt x="21752" y="610782"/>
                    <a:pt x="13472" y="612839"/>
                    <a:pt x="4988" y="614795"/>
                  </a:cubicBezTo>
                  <a:lnTo>
                    <a:pt x="4988" y="614795"/>
                  </a:lnTo>
                  <a:lnTo>
                    <a:pt x="4988" y="614795"/>
                  </a:lnTo>
                  <a:cubicBezTo>
                    <a:pt x="1572" y="615582"/>
                    <a:pt x="-574" y="618986"/>
                    <a:pt x="213" y="622402"/>
                  </a:cubicBezTo>
                  <a:lnTo>
                    <a:pt x="213" y="622402"/>
                  </a:lnTo>
                  <a:lnTo>
                    <a:pt x="213" y="622402"/>
                  </a:lnTo>
                  <a:cubicBezTo>
                    <a:pt x="1013" y="625818"/>
                    <a:pt x="4442" y="627952"/>
                    <a:pt x="7833" y="627164"/>
                  </a:cubicBezTo>
                  <a:lnTo>
                    <a:pt x="7833" y="627164"/>
                  </a:lnTo>
                  <a:lnTo>
                    <a:pt x="7833" y="627164"/>
                  </a:lnTo>
                  <a:cubicBezTo>
                    <a:pt x="16456" y="625183"/>
                    <a:pt x="24876" y="623100"/>
                    <a:pt x="33105" y="620916"/>
                  </a:cubicBezTo>
                  <a:lnTo>
                    <a:pt x="33105" y="620916"/>
                  </a:lnTo>
                  <a:lnTo>
                    <a:pt x="33105" y="620916"/>
                  </a:lnTo>
                  <a:cubicBezTo>
                    <a:pt x="36496" y="620002"/>
                    <a:pt x="38515" y="616522"/>
                    <a:pt x="37614" y="613144"/>
                  </a:cubicBezTo>
                  <a:lnTo>
                    <a:pt x="37614" y="613144"/>
                  </a:lnTo>
                  <a:lnTo>
                    <a:pt x="37614" y="613144"/>
                  </a:lnTo>
                  <a:cubicBezTo>
                    <a:pt x="36852" y="610299"/>
                    <a:pt x="34286" y="608419"/>
                    <a:pt x="31480" y="608419"/>
                  </a:cubicBezTo>
                  <a:close/>
                </a:path>
              </a:pathLst>
            </a:custGeom>
            <a:solidFill>
              <a:srgbClr val="81ABA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26" name="Freeform: Shape 725">
              <a:extLst>
                <a:ext uri="{FF2B5EF4-FFF2-40B4-BE49-F238E27FC236}">
                  <a16:creationId xmlns:a16="http://schemas.microsoft.com/office/drawing/2014/main" id="{560BB69E-657C-7E53-F9D7-BBBC9D8276B4}"/>
                </a:ext>
              </a:extLst>
            </p:cNvPr>
            <p:cNvSpPr/>
            <p:nvPr/>
          </p:nvSpPr>
          <p:spPr>
            <a:xfrm flipV="1">
              <a:off x="6571449" y="1874293"/>
              <a:ext cx="25185" cy="19863"/>
            </a:xfrm>
            <a:custGeom>
              <a:avLst/>
              <a:gdLst>
                <a:gd name="connsiteX0" fmla="*/ 18886 w 25185"/>
                <a:gd name="connsiteY0" fmla="*/ 8 h 19863"/>
                <a:gd name="connsiteX1" fmla="*/ 17641 w 25185"/>
                <a:gd name="connsiteY1" fmla="*/ 122 h 19863"/>
                <a:gd name="connsiteX2" fmla="*/ 17641 w 25185"/>
                <a:gd name="connsiteY2" fmla="*/ 122 h 19863"/>
                <a:gd name="connsiteX3" fmla="*/ 17641 w 25185"/>
                <a:gd name="connsiteY3" fmla="*/ 122 h 19863"/>
                <a:gd name="connsiteX4" fmla="*/ 5259 w 25185"/>
                <a:gd name="connsiteY4" fmla="*/ 2485 h 19863"/>
                <a:gd name="connsiteX5" fmla="*/ 5259 w 25185"/>
                <a:gd name="connsiteY5" fmla="*/ 2485 h 19863"/>
                <a:gd name="connsiteX6" fmla="*/ 5259 w 25185"/>
                <a:gd name="connsiteY6" fmla="*/ 2485 h 19863"/>
                <a:gd name="connsiteX7" fmla="*/ 90 w 25185"/>
                <a:gd name="connsiteY7" fmla="*/ 7971 h 19863"/>
                <a:gd name="connsiteX8" fmla="*/ 90 w 25185"/>
                <a:gd name="connsiteY8" fmla="*/ 7971 h 19863"/>
                <a:gd name="connsiteX9" fmla="*/ 90 w 25185"/>
                <a:gd name="connsiteY9" fmla="*/ 7971 h 19863"/>
                <a:gd name="connsiteX10" fmla="*/ 3824 w 25185"/>
                <a:gd name="connsiteY10" fmla="*/ 14537 h 19863"/>
                <a:gd name="connsiteX11" fmla="*/ 3824 w 25185"/>
                <a:gd name="connsiteY11" fmla="*/ 14537 h 19863"/>
                <a:gd name="connsiteX12" fmla="*/ 3824 w 25185"/>
                <a:gd name="connsiteY12" fmla="*/ 14537 h 19863"/>
                <a:gd name="connsiteX13" fmla="*/ 15787 w 25185"/>
                <a:gd name="connsiteY13" fmla="*/ 19426 h 19863"/>
                <a:gd name="connsiteX14" fmla="*/ 15787 w 25185"/>
                <a:gd name="connsiteY14" fmla="*/ 19426 h 19863"/>
                <a:gd name="connsiteX15" fmla="*/ 15787 w 25185"/>
                <a:gd name="connsiteY15" fmla="*/ 19426 h 19863"/>
                <a:gd name="connsiteX16" fmla="*/ 24016 w 25185"/>
                <a:gd name="connsiteY16" fmla="*/ 15819 h 19863"/>
                <a:gd name="connsiteX17" fmla="*/ 24016 w 25185"/>
                <a:gd name="connsiteY17" fmla="*/ 15819 h 19863"/>
                <a:gd name="connsiteX18" fmla="*/ 24016 w 25185"/>
                <a:gd name="connsiteY18" fmla="*/ 15819 h 19863"/>
                <a:gd name="connsiteX19" fmla="*/ 23686 w 25185"/>
                <a:gd name="connsiteY19" fmla="*/ 10498 h 19863"/>
                <a:gd name="connsiteX20" fmla="*/ 23686 w 25185"/>
                <a:gd name="connsiteY20" fmla="*/ 10498 h 19863"/>
                <a:gd name="connsiteX21" fmla="*/ 23686 w 25185"/>
                <a:gd name="connsiteY21" fmla="*/ 10498 h 19863"/>
                <a:gd name="connsiteX22" fmla="*/ 25108 w 25185"/>
                <a:gd name="connsiteY22" fmla="*/ 5126 h 19863"/>
                <a:gd name="connsiteX23" fmla="*/ 25108 w 25185"/>
                <a:gd name="connsiteY23" fmla="*/ 5126 h 19863"/>
                <a:gd name="connsiteX24" fmla="*/ 25108 w 25185"/>
                <a:gd name="connsiteY24" fmla="*/ 5126 h 19863"/>
                <a:gd name="connsiteX25" fmla="*/ 18886 w 25185"/>
                <a:gd name="connsiteY25" fmla="*/ 8 h 198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25185" h="19863">
                  <a:moveTo>
                    <a:pt x="18886" y="8"/>
                  </a:moveTo>
                  <a:cubicBezTo>
                    <a:pt x="18466" y="8"/>
                    <a:pt x="18060" y="46"/>
                    <a:pt x="17641" y="122"/>
                  </a:cubicBezTo>
                  <a:lnTo>
                    <a:pt x="17641" y="122"/>
                  </a:lnTo>
                  <a:lnTo>
                    <a:pt x="17641" y="122"/>
                  </a:lnTo>
                  <a:cubicBezTo>
                    <a:pt x="13564" y="935"/>
                    <a:pt x="9424" y="1723"/>
                    <a:pt x="5259" y="2485"/>
                  </a:cubicBezTo>
                  <a:lnTo>
                    <a:pt x="5259" y="2485"/>
                  </a:lnTo>
                  <a:lnTo>
                    <a:pt x="5259" y="2485"/>
                  </a:lnTo>
                  <a:cubicBezTo>
                    <a:pt x="2516" y="2980"/>
                    <a:pt x="420" y="5215"/>
                    <a:pt x="90" y="7971"/>
                  </a:cubicBezTo>
                  <a:lnTo>
                    <a:pt x="90" y="7971"/>
                  </a:lnTo>
                  <a:lnTo>
                    <a:pt x="90" y="7971"/>
                  </a:lnTo>
                  <a:cubicBezTo>
                    <a:pt x="-240" y="10739"/>
                    <a:pt x="1271" y="13394"/>
                    <a:pt x="3824" y="14537"/>
                  </a:cubicBezTo>
                  <a:lnTo>
                    <a:pt x="3824" y="14537"/>
                  </a:lnTo>
                  <a:lnTo>
                    <a:pt x="3824" y="14537"/>
                  </a:lnTo>
                  <a:cubicBezTo>
                    <a:pt x="3824" y="14537"/>
                    <a:pt x="7951" y="16378"/>
                    <a:pt x="15787" y="19426"/>
                  </a:cubicBezTo>
                  <a:lnTo>
                    <a:pt x="15787" y="19426"/>
                  </a:lnTo>
                  <a:lnTo>
                    <a:pt x="15787" y="19426"/>
                  </a:lnTo>
                  <a:cubicBezTo>
                    <a:pt x="19038" y="20721"/>
                    <a:pt x="22734" y="19096"/>
                    <a:pt x="24016" y="15819"/>
                  </a:cubicBezTo>
                  <a:lnTo>
                    <a:pt x="24016" y="15819"/>
                  </a:lnTo>
                  <a:lnTo>
                    <a:pt x="24016" y="15819"/>
                  </a:lnTo>
                  <a:cubicBezTo>
                    <a:pt x="24727" y="14016"/>
                    <a:pt x="24537" y="12086"/>
                    <a:pt x="23686" y="10498"/>
                  </a:cubicBezTo>
                  <a:lnTo>
                    <a:pt x="23686" y="10498"/>
                  </a:lnTo>
                  <a:lnTo>
                    <a:pt x="23686" y="10498"/>
                  </a:lnTo>
                  <a:cubicBezTo>
                    <a:pt x="24918" y="9076"/>
                    <a:pt x="25502" y="7120"/>
                    <a:pt x="25108" y="5126"/>
                  </a:cubicBezTo>
                  <a:lnTo>
                    <a:pt x="25108" y="5126"/>
                  </a:lnTo>
                  <a:lnTo>
                    <a:pt x="25108" y="5126"/>
                  </a:lnTo>
                  <a:cubicBezTo>
                    <a:pt x="24499" y="2104"/>
                    <a:pt x="21845" y="8"/>
                    <a:pt x="18886" y="8"/>
                  </a:cubicBezTo>
                  <a:close/>
                </a:path>
              </a:pathLst>
            </a:custGeom>
            <a:solidFill>
              <a:srgbClr val="81ABA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27" name="Freeform: Shape 726">
              <a:extLst>
                <a:ext uri="{FF2B5EF4-FFF2-40B4-BE49-F238E27FC236}">
                  <a16:creationId xmlns:a16="http://schemas.microsoft.com/office/drawing/2014/main" id="{97E26FAE-BB82-DFA0-778E-21F67D2B3EFE}"/>
                </a:ext>
              </a:extLst>
            </p:cNvPr>
            <p:cNvSpPr/>
            <p:nvPr/>
          </p:nvSpPr>
          <p:spPr>
            <a:xfrm flipV="1">
              <a:off x="6606769" y="1816536"/>
              <a:ext cx="1018372" cy="384749"/>
            </a:xfrm>
            <a:custGeom>
              <a:avLst/>
              <a:gdLst>
                <a:gd name="connsiteX0" fmla="*/ 1012089 w 1018372"/>
                <a:gd name="connsiteY0" fmla="*/ 31 h 384749"/>
                <a:gd name="connsiteX1" fmla="*/ 1007009 w 1018372"/>
                <a:gd name="connsiteY1" fmla="*/ 2559 h 384749"/>
                <a:gd name="connsiteX2" fmla="*/ 1007009 w 1018372"/>
                <a:gd name="connsiteY2" fmla="*/ 2559 h 384749"/>
                <a:gd name="connsiteX3" fmla="*/ 1007009 w 1018372"/>
                <a:gd name="connsiteY3" fmla="*/ 2559 h 384749"/>
                <a:gd name="connsiteX4" fmla="*/ 991719 w 1018372"/>
                <a:gd name="connsiteY4" fmla="*/ 22433 h 384749"/>
                <a:gd name="connsiteX5" fmla="*/ 991719 w 1018372"/>
                <a:gd name="connsiteY5" fmla="*/ 22433 h 384749"/>
                <a:gd name="connsiteX6" fmla="*/ 991719 w 1018372"/>
                <a:gd name="connsiteY6" fmla="*/ 22433 h 384749"/>
                <a:gd name="connsiteX7" fmla="*/ 992786 w 1018372"/>
                <a:gd name="connsiteY7" fmla="*/ 31349 h 384749"/>
                <a:gd name="connsiteX8" fmla="*/ 992786 w 1018372"/>
                <a:gd name="connsiteY8" fmla="*/ 31349 h 384749"/>
                <a:gd name="connsiteX9" fmla="*/ 992786 w 1018372"/>
                <a:gd name="connsiteY9" fmla="*/ 31349 h 384749"/>
                <a:gd name="connsiteX10" fmla="*/ 1001701 w 1018372"/>
                <a:gd name="connsiteY10" fmla="*/ 30282 h 384749"/>
                <a:gd name="connsiteX11" fmla="*/ 1001701 w 1018372"/>
                <a:gd name="connsiteY11" fmla="*/ 30282 h 384749"/>
                <a:gd name="connsiteX12" fmla="*/ 1001701 w 1018372"/>
                <a:gd name="connsiteY12" fmla="*/ 30282 h 384749"/>
                <a:gd name="connsiteX13" fmla="*/ 1017144 w 1018372"/>
                <a:gd name="connsiteY13" fmla="*/ 10216 h 384749"/>
                <a:gd name="connsiteX14" fmla="*/ 1017144 w 1018372"/>
                <a:gd name="connsiteY14" fmla="*/ 10216 h 384749"/>
                <a:gd name="connsiteX15" fmla="*/ 1017144 w 1018372"/>
                <a:gd name="connsiteY15" fmla="*/ 10216 h 384749"/>
                <a:gd name="connsiteX16" fmla="*/ 1015912 w 1018372"/>
                <a:gd name="connsiteY16" fmla="*/ 1314 h 384749"/>
                <a:gd name="connsiteX17" fmla="*/ 1015912 w 1018372"/>
                <a:gd name="connsiteY17" fmla="*/ 1314 h 384749"/>
                <a:gd name="connsiteX18" fmla="*/ 1015912 w 1018372"/>
                <a:gd name="connsiteY18" fmla="*/ 1314 h 384749"/>
                <a:gd name="connsiteX19" fmla="*/ 1012089 w 1018372"/>
                <a:gd name="connsiteY19" fmla="*/ 31 h 384749"/>
                <a:gd name="connsiteX20" fmla="*/ 980924 w 1018372"/>
                <a:gd name="connsiteY20" fmla="*/ 39642 h 384749"/>
                <a:gd name="connsiteX21" fmla="*/ 976009 w 1018372"/>
                <a:gd name="connsiteY21" fmla="*/ 41953 h 384749"/>
                <a:gd name="connsiteX22" fmla="*/ 976009 w 1018372"/>
                <a:gd name="connsiteY22" fmla="*/ 41953 h 384749"/>
                <a:gd name="connsiteX23" fmla="*/ 976009 w 1018372"/>
                <a:gd name="connsiteY23" fmla="*/ 41953 h 384749"/>
                <a:gd name="connsiteX24" fmla="*/ 959881 w 1018372"/>
                <a:gd name="connsiteY24" fmla="*/ 61129 h 384749"/>
                <a:gd name="connsiteX25" fmla="*/ 959881 w 1018372"/>
                <a:gd name="connsiteY25" fmla="*/ 61129 h 384749"/>
                <a:gd name="connsiteX26" fmla="*/ 959881 w 1018372"/>
                <a:gd name="connsiteY26" fmla="*/ 61129 h 384749"/>
                <a:gd name="connsiteX27" fmla="*/ 960554 w 1018372"/>
                <a:gd name="connsiteY27" fmla="*/ 70095 h 384749"/>
                <a:gd name="connsiteX28" fmla="*/ 960554 w 1018372"/>
                <a:gd name="connsiteY28" fmla="*/ 70095 h 384749"/>
                <a:gd name="connsiteX29" fmla="*/ 960554 w 1018372"/>
                <a:gd name="connsiteY29" fmla="*/ 70095 h 384749"/>
                <a:gd name="connsiteX30" fmla="*/ 969507 w 1018372"/>
                <a:gd name="connsiteY30" fmla="*/ 69422 h 384749"/>
                <a:gd name="connsiteX31" fmla="*/ 969507 w 1018372"/>
                <a:gd name="connsiteY31" fmla="*/ 69422 h 384749"/>
                <a:gd name="connsiteX32" fmla="*/ 969507 w 1018372"/>
                <a:gd name="connsiteY32" fmla="*/ 69422 h 384749"/>
                <a:gd name="connsiteX33" fmla="*/ 985826 w 1018372"/>
                <a:gd name="connsiteY33" fmla="*/ 50030 h 384749"/>
                <a:gd name="connsiteX34" fmla="*/ 985826 w 1018372"/>
                <a:gd name="connsiteY34" fmla="*/ 50030 h 384749"/>
                <a:gd name="connsiteX35" fmla="*/ 985826 w 1018372"/>
                <a:gd name="connsiteY35" fmla="*/ 50030 h 384749"/>
                <a:gd name="connsiteX36" fmla="*/ 984950 w 1018372"/>
                <a:gd name="connsiteY36" fmla="*/ 41089 h 384749"/>
                <a:gd name="connsiteX37" fmla="*/ 984950 w 1018372"/>
                <a:gd name="connsiteY37" fmla="*/ 41089 h 384749"/>
                <a:gd name="connsiteX38" fmla="*/ 984950 w 1018372"/>
                <a:gd name="connsiteY38" fmla="*/ 41089 h 384749"/>
                <a:gd name="connsiteX39" fmla="*/ 980924 w 1018372"/>
                <a:gd name="connsiteY39" fmla="*/ 39642 h 384749"/>
                <a:gd name="connsiteX40" fmla="*/ 948045 w 1018372"/>
                <a:gd name="connsiteY40" fmla="*/ 77842 h 384749"/>
                <a:gd name="connsiteX41" fmla="*/ 943320 w 1018372"/>
                <a:gd name="connsiteY41" fmla="*/ 79938 h 384749"/>
                <a:gd name="connsiteX42" fmla="*/ 943320 w 1018372"/>
                <a:gd name="connsiteY42" fmla="*/ 79938 h 384749"/>
                <a:gd name="connsiteX43" fmla="*/ 943320 w 1018372"/>
                <a:gd name="connsiteY43" fmla="*/ 79938 h 384749"/>
                <a:gd name="connsiteX44" fmla="*/ 926341 w 1018372"/>
                <a:gd name="connsiteY44" fmla="*/ 98339 h 384749"/>
                <a:gd name="connsiteX45" fmla="*/ 926341 w 1018372"/>
                <a:gd name="connsiteY45" fmla="*/ 98339 h 384749"/>
                <a:gd name="connsiteX46" fmla="*/ 926341 w 1018372"/>
                <a:gd name="connsiteY46" fmla="*/ 98339 h 384749"/>
                <a:gd name="connsiteX47" fmla="*/ 926582 w 1018372"/>
                <a:gd name="connsiteY47" fmla="*/ 107318 h 384749"/>
                <a:gd name="connsiteX48" fmla="*/ 926582 w 1018372"/>
                <a:gd name="connsiteY48" fmla="*/ 107318 h 384749"/>
                <a:gd name="connsiteX49" fmla="*/ 926582 w 1018372"/>
                <a:gd name="connsiteY49" fmla="*/ 107318 h 384749"/>
                <a:gd name="connsiteX50" fmla="*/ 935574 w 1018372"/>
                <a:gd name="connsiteY50" fmla="*/ 107077 h 384749"/>
                <a:gd name="connsiteX51" fmla="*/ 935574 w 1018372"/>
                <a:gd name="connsiteY51" fmla="*/ 107077 h 384749"/>
                <a:gd name="connsiteX52" fmla="*/ 935574 w 1018372"/>
                <a:gd name="connsiteY52" fmla="*/ 107077 h 384749"/>
                <a:gd name="connsiteX53" fmla="*/ 952769 w 1018372"/>
                <a:gd name="connsiteY53" fmla="*/ 88434 h 384749"/>
                <a:gd name="connsiteX54" fmla="*/ 952769 w 1018372"/>
                <a:gd name="connsiteY54" fmla="*/ 88434 h 384749"/>
                <a:gd name="connsiteX55" fmla="*/ 952769 w 1018372"/>
                <a:gd name="connsiteY55" fmla="*/ 88434 h 384749"/>
                <a:gd name="connsiteX56" fmla="*/ 952286 w 1018372"/>
                <a:gd name="connsiteY56" fmla="*/ 79468 h 384749"/>
                <a:gd name="connsiteX57" fmla="*/ 952286 w 1018372"/>
                <a:gd name="connsiteY57" fmla="*/ 79468 h 384749"/>
                <a:gd name="connsiteX58" fmla="*/ 952286 w 1018372"/>
                <a:gd name="connsiteY58" fmla="*/ 79468 h 384749"/>
                <a:gd name="connsiteX59" fmla="*/ 948045 w 1018372"/>
                <a:gd name="connsiteY59" fmla="*/ 77842 h 384749"/>
                <a:gd name="connsiteX60" fmla="*/ 913425 w 1018372"/>
                <a:gd name="connsiteY60" fmla="*/ 114468 h 384749"/>
                <a:gd name="connsiteX61" fmla="*/ 908930 w 1018372"/>
                <a:gd name="connsiteY61" fmla="*/ 116335 h 384749"/>
                <a:gd name="connsiteX62" fmla="*/ 908930 w 1018372"/>
                <a:gd name="connsiteY62" fmla="*/ 116335 h 384749"/>
                <a:gd name="connsiteX63" fmla="*/ 908930 w 1018372"/>
                <a:gd name="connsiteY63" fmla="*/ 116335 h 384749"/>
                <a:gd name="connsiteX64" fmla="*/ 891061 w 1018372"/>
                <a:gd name="connsiteY64" fmla="*/ 133873 h 384749"/>
                <a:gd name="connsiteX65" fmla="*/ 891061 w 1018372"/>
                <a:gd name="connsiteY65" fmla="*/ 133873 h 384749"/>
                <a:gd name="connsiteX66" fmla="*/ 891061 w 1018372"/>
                <a:gd name="connsiteY66" fmla="*/ 133873 h 384749"/>
                <a:gd name="connsiteX67" fmla="*/ 890858 w 1018372"/>
                <a:gd name="connsiteY67" fmla="*/ 142852 h 384749"/>
                <a:gd name="connsiteX68" fmla="*/ 890858 w 1018372"/>
                <a:gd name="connsiteY68" fmla="*/ 142852 h 384749"/>
                <a:gd name="connsiteX69" fmla="*/ 890858 w 1018372"/>
                <a:gd name="connsiteY69" fmla="*/ 142852 h 384749"/>
                <a:gd name="connsiteX70" fmla="*/ 899849 w 1018372"/>
                <a:gd name="connsiteY70" fmla="*/ 143055 h 384749"/>
                <a:gd name="connsiteX71" fmla="*/ 899849 w 1018372"/>
                <a:gd name="connsiteY71" fmla="*/ 143055 h 384749"/>
                <a:gd name="connsiteX72" fmla="*/ 899849 w 1018372"/>
                <a:gd name="connsiteY72" fmla="*/ 143055 h 384749"/>
                <a:gd name="connsiteX73" fmla="*/ 917934 w 1018372"/>
                <a:gd name="connsiteY73" fmla="*/ 125288 h 384749"/>
                <a:gd name="connsiteX74" fmla="*/ 917934 w 1018372"/>
                <a:gd name="connsiteY74" fmla="*/ 125288 h 384749"/>
                <a:gd name="connsiteX75" fmla="*/ 917934 w 1018372"/>
                <a:gd name="connsiteY75" fmla="*/ 125288 h 384749"/>
                <a:gd name="connsiteX76" fmla="*/ 917908 w 1018372"/>
                <a:gd name="connsiteY76" fmla="*/ 116310 h 384749"/>
                <a:gd name="connsiteX77" fmla="*/ 917908 w 1018372"/>
                <a:gd name="connsiteY77" fmla="*/ 116310 h 384749"/>
                <a:gd name="connsiteX78" fmla="*/ 917908 w 1018372"/>
                <a:gd name="connsiteY78" fmla="*/ 116310 h 384749"/>
                <a:gd name="connsiteX79" fmla="*/ 913425 w 1018372"/>
                <a:gd name="connsiteY79" fmla="*/ 114468 h 384749"/>
                <a:gd name="connsiteX80" fmla="*/ 877053 w 1018372"/>
                <a:gd name="connsiteY80" fmla="*/ 149316 h 384749"/>
                <a:gd name="connsiteX81" fmla="*/ 872786 w 1018372"/>
                <a:gd name="connsiteY81" fmla="*/ 150967 h 384749"/>
                <a:gd name="connsiteX82" fmla="*/ 872786 w 1018372"/>
                <a:gd name="connsiteY82" fmla="*/ 150967 h 384749"/>
                <a:gd name="connsiteX83" fmla="*/ 872786 w 1018372"/>
                <a:gd name="connsiteY83" fmla="*/ 150967 h 384749"/>
                <a:gd name="connsiteX84" fmla="*/ 854042 w 1018372"/>
                <a:gd name="connsiteY84" fmla="*/ 167565 h 384749"/>
                <a:gd name="connsiteX85" fmla="*/ 854042 w 1018372"/>
                <a:gd name="connsiteY85" fmla="*/ 167565 h 384749"/>
                <a:gd name="connsiteX86" fmla="*/ 854042 w 1018372"/>
                <a:gd name="connsiteY86" fmla="*/ 167565 h 384749"/>
                <a:gd name="connsiteX87" fmla="*/ 853381 w 1018372"/>
                <a:gd name="connsiteY87" fmla="*/ 176519 h 384749"/>
                <a:gd name="connsiteX88" fmla="*/ 853381 w 1018372"/>
                <a:gd name="connsiteY88" fmla="*/ 176519 h 384749"/>
                <a:gd name="connsiteX89" fmla="*/ 853381 w 1018372"/>
                <a:gd name="connsiteY89" fmla="*/ 176519 h 384749"/>
                <a:gd name="connsiteX90" fmla="*/ 862335 w 1018372"/>
                <a:gd name="connsiteY90" fmla="*/ 177179 h 384749"/>
                <a:gd name="connsiteX91" fmla="*/ 862335 w 1018372"/>
                <a:gd name="connsiteY91" fmla="*/ 177179 h 384749"/>
                <a:gd name="connsiteX92" fmla="*/ 862335 w 1018372"/>
                <a:gd name="connsiteY92" fmla="*/ 177179 h 384749"/>
                <a:gd name="connsiteX93" fmla="*/ 881321 w 1018372"/>
                <a:gd name="connsiteY93" fmla="*/ 160365 h 384749"/>
                <a:gd name="connsiteX94" fmla="*/ 881321 w 1018372"/>
                <a:gd name="connsiteY94" fmla="*/ 160365 h 384749"/>
                <a:gd name="connsiteX95" fmla="*/ 881321 w 1018372"/>
                <a:gd name="connsiteY95" fmla="*/ 160365 h 384749"/>
                <a:gd name="connsiteX96" fmla="*/ 881752 w 1018372"/>
                <a:gd name="connsiteY96" fmla="*/ 151399 h 384749"/>
                <a:gd name="connsiteX97" fmla="*/ 881752 w 1018372"/>
                <a:gd name="connsiteY97" fmla="*/ 151399 h 384749"/>
                <a:gd name="connsiteX98" fmla="*/ 881752 w 1018372"/>
                <a:gd name="connsiteY98" fmla="*/ 151399 h 384749"/>
                <a:gd name="connsiteX99" fmla="*/ 877053 w 1018372"/>
                <a:gd name="connsiteY99" fmla="*/ 149316 h 384749"/>
                <a:gd name="connsiteX100" fmla="*/ 838878 w 1018372"/>
                <a:gd name="connsiteY100" fmla="*/ 182221 h 384749"/>
                <a:gd name="connsiteX101" fmla="*/ 834865 w 1018372"/>
                <a:gd name="connsiteY101" fmla="*/ 183656 h 384749"/>
                <a:gd name="connsiteX102" fmla="*/ 834865 w 1018372"/>
                <a:gd name="connsiteY102" fmla="*/ 183656 h 384749"/>
                <a:gd name="connsiteX103" fmla="*/ 834865 w 1018372"/>
                <a:gd name="connsiteY103" fmla="*/ 183656 h 384749"/>
                <a:gd name="connsiteX104" fmla="*/ 815269 w 1018372"/>
                <a:gd name="connsiteY104" fmla="*/ 199213 h 384749"/>
                <a:gd name="connsiteX105" fmla="*/ 815269 w 1018372"/>
                <a:gd name="connsiteY105" fmla="*/ 199213 h 384749"/>
                <a:gd name="connsiteX106" fmla="*/ 815269 w 1018372"/>
                <a:gd name="connsiteY106" fmla="*/ 199213 h 384749"/>
                <a:gd name="connsiteX107" fmla="*/ 814114 w 1018372"/>
                <a:gd name="connsiteY107" fmla="*/ 208115 h 384749"/>
                <a:gd name="connsiteX108" fmla="*/ 814114 w 1018372"/>
                <a:gd name="connsiteY108" fmla="*/ 208115 h 384749"/>
                <a:gd name="connsiteX109" fmla="*/ 814114 w 1018372"/>
                <a:gd name="connsiteY109" fmla="*/ 208115 h 384749"/>
                <a:gd name="connsiteX110" fmla="*/ 823016 w 1018372"/>
                <a:gd name="connsiteY110" fmla="*/ 209271 h 384749"/>
                <a:gd name="connsiteX111" fmla="*/ 823016 w 1018372"/>
                <a:gd name="connsiteY111" fmla="*/ 209271 h 384749"/>
                <a:gd name="connsiteX112" fmla="*/ 823016 w 1018372"/>
                <a:gd name="connsiteY112" fmla="*/ 209271 h 384749"/>
                <a:gd name="connsiteX113" fmla="*/ 842904 w 1018372"/>
                <a:gd name="connsiteY113" fmla="*/ 193486 h 384749"/>
                <a:gd name="connsiteX114" fmla="*/ 842904 w 1018372"/>
                <a:gd name="connsiteY114" fmla="*/ 193486 h 384749"/>
                <a:gd name="connsiteX115" fmla="*/ 842904 w 1018372"/>
                <a:gd name="connsiteY115" fmla="*/ 193486 h 384749"/>
                <a:gd name="connsiteX116" fmla="*/ 843793 w 1018372"/>
                <a:gd name="connsiteY116" fmla="*/ 184558 h 384749"/>
                <a:gd name="connsiteX117" fmla="*/ 843793 w 1018372"/>
                <a:gd name="connsiteY117" fmla="*/ 184558 h 384749"/>
                <a:gd name="connsiteX118" fmla="*/ 843793 w 1018372"/>
                <a:gd name="connsiteY118" fmla="*/ 184558 h 384749"/>
                <a:gd name="connsiteX119" fmla="*/ 838878 w 1018372"/>
                <a:gd name="connsiteY119" fmla="*/ 182221 h 384749"/>
                <a:gd name="connsiteX120" fmla="*/ 798988 w 1018372"/>
                <a:gd name="connsiteY120" fmla="*/ 212992 h 384749"/>
                <a:gd name="connsiteX121" fmla="*/ 795255 w 1018372"/>
                <a:gd name="connsiteY121" fmla="*/ 214211 h 384749"/>
                <a:gd name="connsiteX122" fmla="*/ 795255 w 1018372"/>
                <a:gd name="connsiteY122" fmla="*/ 214211 h 384749"/>
                <a:gd name="connsiteX123" fmla="*/ 795255 w 1018372"/>
                <a:gd name="connsiteY123" fmla="*/ 214211 h 384749"/>
                <a:gd name="connsiteX124" fmla="*/ 774808 w 1018372"/>
                <a:gd name="connsiteY124" fmla="*/ 228638 h 384749"/>
                <a:gd name="connsiteX125" fmla="*/ 774808 w 1018372"/>
                <a:gd name="connsiteY125" fmla="*/ 228638 h 384749"/>
                <a:gd name="connsiteX126" fmla="*/ 774808 w 1018372"/>
                <a:gd name="connsiteY126" fmla="*/ 228638 h 384749"/>
                <a:gd name="connsiteX127" fmla="*/ 773157 w 1018372"/>
                <a:gd name="connsiteY127" fmla="*/ 237464 h 384749"/>
                <a:gd name="connsiteX128" fmla="*/ 773157 w 1018372"/>
                <a:gd name="connsiteY128" fmla="*/ 237464 h 384749"/>
                <a:gd name="connsiteX129" fmla="*/ 773157 w 1018372"/>
                <a:gd name="connsiteY129" fmla="*/ 237464 h 384749"/>
                <a:gd name="connsiteX130" fmla="*/ 781984 w 1018372"/>
                <a:gd name="connsiteY130" fmla="*/ 239116 h 384749"/>
                <a:gd name="connsiteX131" fmla="*/ 781984 w 1018372"/>
                <a:gd name="connsiteY131" fmla="*/ 239116 h 384749"/>
                <a:gd name="connsiteX132" fmla="*/ 781984 w 1018372"/>
                <a:gd name="connsiteY132" fmla="*/ 239116 h 384749"/>
                <a:gd name="connsiteX133" fmla="*/ 802722 w 1018372"/>
                <a:gd name="connsiteY133" fmla="*/ 224485 h 384749"/>
                <a:gd name="connsiteX134" fmla="*/ 802722 w 1018372"/>
                <a:gd name="connsiteY134" fmla="*/ 224485 h 384749"/>
                <a:gd name="connsiteX135" fmla="*/ 802722 w 1018372"/>
                <a:gd name="connsiteY135" fmla="*/ 224485 h 384749"/>
                <a:gd name="connsiteX136" fmla="*/ 804119 w 1018372"/>
                <a:gd name="connsiteY136" fmla="*/ 215608 h 384749"/>
                <a:gd name="connsiteX137" fmla="*/ 804119 w 1018372"/>
                <a:gd name="connsiteY137" fmla="*/ 215608 h 384749"/>
                <a:gd name="connsiteX138" fmla="*/ 804119 w 1018372"/>
                <a:gd name="connsiteY138" fmla="*/ 215608 h 384749"/>
                <a:gd name="connsiteX139" fmla="*/ 798988 w 1018372"/>
                <a:gd name="connsiteY139" fmla="*/ 212992 h 384749"/>
                <a:gd name="connsiteX140" fmla="*/ 757384 w 1018372"/>
                <a:gd name="connsiteY140" fmla="*/ 241452 h 384749"/>
                <a:gd name="connsiteX141" fmla="*/ 753955 w 1018372"/>
                <a:gd name="connsiteY141" fmla="*/ 242456 h 384749"/>
                <a:gd name="connsiteX142" fmla="*/ 753955 w 1018372"/>
                <a:gd name="connsiteY142" fmla="*/ 242456 h 384749"/>
                <a:gd name="connsiteX143" fmla="*/ 753955 w 1018372"/>
                <a:gd name="connsiteY143" fmla="*/ 242456 h 384749"/>
                <a:gd name="connsiteX144" fmla="*/ 732709 w 1018372"/>
                <a:gd name="connsiteY144" fmla="*/ 255650 h 384749"/>
                <a:gd name="connsiteX145" fmla="*/ 732709 w 1018372"/>
                <a:gd name="connsiteY145" fmla="*/ 255650 h 384749"/>
                <a:gd name="connsiteX146" fmla="*/ 732709 w 1018372"/>
                <a:gd name="connsiteY146" fmla="*/ 255650 h 384749"/>
                <a:gd name="connsiteX147" fmla="*/ 730537 w 1018372"/>
                <a:gd name="connsiteY147" fmla="*/ 264362 h 384749"/>
                <a:gd name="connsiteX148" fmla="*/ 730537 w 1018372"/>
                <a:gd name="connsiteY148" fmla="*/ 264362 h 384749"/>
                <a:gd name="connsiteX149" fmla="*/ 730537 w 1018372"/>
                <a:gd name="connsiteY149" fmla="*/ 264362 h 384749"/>
                <a:gd name="connsiteX150" fmla="*/ 739249 w 1018372"/>
                <a:gd name="connsiteY150" fmla="*/ 266534 h 384749"/>
                <a:gd name="connsiteX151" fmla="*/ 739249 w 1018372"/>
                <a:gd name="connsiteY151" fmla="*/ 266534 h 384749"/>
                <a:gd name="connsiteX152" fmla="*/ 739249 w 1018372"/>
                <a:gd name="connsiteY152" fmla="*/ 266534 h 384749"/>
                <a:gd name="connsiteX153" fmla="*/ 760826 w 1018372"/>
                <a:gd name="connsiteY153" fmla="*/ 253136 h 384749"/>
                <a:gd name="connsiteX154" fmla="*/ 760826 w 1018372"/>
                <a:gd name="connsiteY154" fmla="*/ 253136 h 384749"/>
                <a:gd name="connsiteX155" fmla="*/ 760826 w 1018372"/>
                <a:gd name="connsiteY155" fmla="*/ 253136 h 384749"/>
                <a:gd name="connsiteX156" fmla="*/ 762731 w 1018372"/>
                <a:gd name="connsiteY156" fmla="*/ 244360 h 384749"/>
                <a:gd name="connsiteX157" fmla="*/ 762731 w 1018372"/>
                <a:gd name="connsiteY157" fmla="*/ 244360 h 384749"/>
                <a:gd name="connsiteX158" fmla="*/ 762731 w 1018372"/>
                <a:gd name="connsiteY158" fmla="*/ 244360 h 384749"/>
                <a:gd name="connsiteX159" fmla="*/ 757384 w 1018372"/>
                <a:gd name="connsiteY159" fmla="*/ 241452 h 384749"/>
                <a:gd name="connsiteX160" fmla="*/ 714180 w 1018372"/>
                <a:gd name="connsiteY160" fmla="*/ 267385 h 384749"/>
                <a:gd name="connsiteX161" fmla="*/ 711081 w 1018372"/>
                <a:gd name="connsiteY161" fmla="*/ 268198 h 384749"/>
                <a:gd name="connsiteX162" fmla="*/ 711081 w 1018372"/>
                <a:gd name="connsiteY162" fmla="*/ 268198 h 384749"/>
                <a:gd name="connsiteX163" fmla="*/ 711081 w 1018372"/>
                <a:gd name="connsiteY163" fmla="*/ 268198 h 384749"/>
                <a:gd name="connsiteX164" fmla="*/ 689086 w 1018372"/>
                <a:gd name="connsiteY164" fmla="*/ 280085 h 384749"/>
                <a:gd name="connsiteX165" fmla="*/ 689086 w 1018372"/>
                <a:gd name="connsiteY165" fmla="*/ 280085 h 384749"/>
                <a:gd name="connsiteX166" fmla="*/ 689086 w 1018372"/>
                <a:gd name="connsiteY166" fmla="*/ 280085 h 384749"/>
                <a:gd name="connsiteX167" fmla="*/ 686393 w 1018372"/>
                <a:gd name="connsiteY167" fmla="*/ 288644 h 384749"/>
                <a:gd name="connsiteX168" fmla="*/ 686393 w 1018372"/>
                <a:gd name="connsiteY168" fmla="*/ 288644 h 384749"/>
                <a:gd name="connsiteX169" fmla="*/ 686393 w 1018372"/>
                <a:gd name="connsiteY169" fmla="*/ 288644 h 384749"/>
                <a:gd name="connsiteX170" fmla="*/ 694953 w 1018372"/>
                <a:gd name="connsiteY170" fmla="*/ 291349 h 384749"/>
                <a:gd name="connsiteX171" fmla="*/ 694953 w 1018372"/>
                <a:gd name="connsiteY171" fmla="*/ 291349 h 384749"/>
                <a:gd name="connsiteX172" fmla="*/ 694953 w 1018372"/>
                <a:gd name="connsiteY172" fmla="*/ 291349 h 384749"/>
                <a:gd name="connsiteX173" fmla="*/ 717304 w 1018372"/>
                <a:gd name="connsiteY173" fmla="*/ 279272 h 384749"/>
                <a:gd name="connsiteX174" fmla="*/ 717304 w 1018372"/>
                <a:gd name="connsiteY174" fmla="*/ 279272 h 384749"/>
                <a:gd name="connsiteX175" fmla="*/ 717304 w 1018372"/>
                <a:gd name="connsiteY175" fmla="*/ 279272 h 384749"/>
                <a:gd name="connsiteX176" fmla="*/ 719730 w 1018372"/>
                <a:gd name="connsiteY176" fmla="*/ 270623 h 384749"/>
                <a:gd name="connsiteX177" fmla="*/ 719730 w 1018372"/>
                <a:gd name="connsiteY177" fmla="*/ 270623 h 384749"/>
                <a:gd name="connsiteX178" fmla="*/ 719730 w 1018372"/>
                <a:gd name="connsiteY178" fmla="*/ 270623 h 384749"/>
                <a:gd name="connsiteX179" fmla="*/ 714180 w 1018372"/>
                <a:gd name="connsiteY179" fmla="*/ 267385 h 384749"/>
                <a:gd name="connsiteX180" fmla="*/ 669477 w 1018372"/>
                <a:gd name="connsiteY180" fmla="*/ 290663 h 384749"/>
                <a:gd name="connsiteX181" fmla="*/ 666721 w 1018372"/>
                <a:gd name="connsiteY181" fmla="*/ 291286 h 384749"/>
                <a:gd name="connsiteX182" fmla="*/ 666721 w 1018372"/>
                <a:gd name="connsiteY182" fmla="*/ 291286 h 384749"/>
                <a:gd name="connsiteX183" fmla="*/ 666721 w 1018372"/>
                <a:gd name="connsiteY183" fmla="*/ 291286 h 384749"/>
                <a:gd name="connsiteX184" fmla="*/ 644052 w 1018372"/>
                <a:gd name="connsiteY184" fmla="*/ 301801 h 384749"/>
                <a:gd name="connsiteX185" fmla="*/ 644052 w 1018372"/>
                <a:gd name="connsiteY185" fmla="*/ 301801 h 384749"/>
                <a:gd name="connsiteX186" fmla="*/ 644052 w 1018372"/>
                <a:gd name="connsiteY186" fmla="*/ 301801 h 384749"/>
                <a:gd name="connsiteX187" fmla="*/ 640827 w 1018372"/>
                <a:gd name="connsiteY187" fmla="*/ 310183 h 384749"/>
                <a:gd name="connsiteX188" fmla="*/ 640827 w 1018372"/>
                <a:gd name="connsiteY188" fmla="*/ 310183 h 384749"/>
                <a:gd name="connsiteX189" fmla="*/ 640827 w 1018372"/>
                <a:gd name="connsiteY189" fmla="*/ 310183 h 384749"/>
                <a:gd name="connsiteX190" fmla="*/ 649208 w 1018372"/>
                <a:gd name="connsiteY190" fmla="*/ 313409 h 384749"/>
                <a:gd name="connsiteX191" fmla="*/ 649208 w 1018372"/>
                <a:gd name="connsiteY191" fmla="*/ 313409 h 384749"/>
                <a:gd name="connsiteX192" fmla="*/ 649208 w 1018372"/>
                <a:gd name="connsiteY192" fmla="*/ 313409 h 384749"/>
                <a:gd name="connsiteX193" fmla="*/ 672258 w 1018372"/>
                <a:gd name="connsiteY193" fmla="*/ 302728 h 384749"/>
                <a:gd name="connsiteX194" fmla="*/ 672258 w 1018372"/>
                <a:gd name="connsiteY194" fmla="*/ 302728 h 384749"/>
                <a:gd name="connsiteX195" fmla="*/ 672258 w 1018372"/>
                <a:gd name="connsiteY195" fmla="*/ 302728 h 384749"/>
                <a:gd name="connsiteX196" fmla="*/ 675205 w 1018372"/>
                <a:gd name="connsiteY196" fmla="*/ 294245 h 384749"/>
                <a:gd name="connsiteX197" fmla="*/ 675205 w 1018372"/>
                <a:gd name="connsiteY197" fmla="*/ 294245 h 384749"/>
                <a:gd name="connsiteX198" fmla="*/ 675205 w 1018372"/>
                <a:gd name="connsiteY198" fmla="*/ 294245 h 384749"/>
                <a:gd name="connsiteX199" fmla="*/ 669477 w 1018372"/>
                <a:gd name="connsiteY199" fmla="*/ 290663 h 384749"/>
                <a:gd name="connsiteX200" fmla="*/ 623441 w 1018372"/>
                <a:gd name="connsiteY200" fmla="*/ 311123 h 384749"/>
                <a:gd name="connsiteX201" fmla="*/ 621041 w 1018372"/>
                <a:gd name="connsiteY201" fmla="*/ 311605 h 384749"/>
                <a:gd name="connsiteX202" fmla="*/ 621041 w 1018372"/>
                <a:gd name="connsiteY202" fmla="*/ 311605 h 384749"/>
                <a:gd name="connsiteX203" fmla="*/ 621041 w 1018372"/>
                <a:gd name="connsiteY203" fmla="*/ 311605 h 384749"/>
                <a:gd name="connsiteX204" fmla="*/ 597749 w 1018372"/>
                <a:gd name="connsiteY204" fmla="*/ 320685 h 384749"/>
                <a:gd name="connsiteX205" fmla="*/ 597749 w 1018372"/>
                <a:gd name="connsiteY205" fmla="*/ 320685 h 384749"/>
                <a:gd name="connsiteX206" fmla="*/ 597749 w 1018372"/>
                <a:gd name="connsiteY206" fmla="*/ 320685 h 384749"/>
                <a:gd name="connsiteX207" fmla="*/ 594016 w 1018372"/>
                <a:gd name="connsiteY207" fmla="*/ 328851 h 384749"/>
                <a:gd name="connsiteX208" fmla="*/ 594016 w 1018372"/>
                <a:gd name="connsiteY208" fmla="*/ 328851 h 384749"/>
                <a:gd name="connsiteX209" fmla="*/ 594016 w 1018372"/>
                <a:gd name="connsiteY209" fmla="*/ 328851 h 384749"/>
                <a:gd name="connsiteX210" fmla="*/ 602182 w 1018372"/>
                <a:gd name="connsiteY210" fmla="*/ 332585 h 384749"/>
                <a:gd name="connsiteX211" fmla="*/ 602182 w 1018372"/>
                <a:gd name="connsiteY211" fmla="*/ 332585 h 384749"/>
                <a:gd name="connsiteX212" fmla="*/ 602182 w 1018372"/>
                <a:gd name="connsiteY212" fmla="*/ 332585 h 384749"/>
                <a:gd name="connsiteX213" fmla="*/ 625841 w 1018372"/>
                <a:gd name="connsiteY213" fmla="*/ 323352 h 384749"/>
                <a:gd name="connsiteX214" fmla="*/ 625841 w 1018372"/>
                <a:gd name="connsiteY214" fmla="*/ 323352 h 384749"/>
                <a:gd name="connsiteX215" fmla="*/ 625841 w 1018372"/>
                <a:gd name="connsiteY215" fmla="*/ 323352 h 384749"/>
                <a:gd name="connsiteX216" fmla="*/ 629321 w 1018372"/>
                <a:gd name="connsiteY216" fmla="*/ 315085 h 384749"/>
                <a:gd name="connsiteX217" fmla="*/ 629321 w 1018372"/>
                <a:gd name="connsiteY217" fmla="*/ 315085 h 384749"/>
                <a:gd name="connsiteX218" fmla="*/ 629321 w 1018372"/>
                <a:gd name="connsiteY218" fmla="*/ 315085 h 384749"/>
                <a:gd name="connsiteX219" fmla="*/ 623441 w 1018372"/>
                <a:gd name="connsiteY219" fmla="*/ 311123 h 384749"/>
                <a:gd name="connsiteX220" fmla="*/ 6414 w 1018372"/>
                <a:gd name="connsiteY220" fmla="*/ 322946 h 384749"/>
                <a:gd name="connsiteX221" fmla="*/ 407 w 1018372"/>
                <a:gd name="connsiteY221" fmla="*/ 327226 h 384749"/>
                <a:gd name="connsiteX222" fmla="*/ 407 w 1018372"/>
                <a:gd name="connsiteY222" fmla="*/ 327226 h 384749"/>
                <a:gd name="connsiteX223" fmla="*/ 407 w 1018372"/>
                <a:gd name="connsiteY223" fmla="*/ 327226 h 384749"/>
                <a:gd name="connsiteX224" fmla="*/ 4344 w 1018372"/>
                <a:gd name="connsiteY224" fmla="*/ 335290 h 384749"/>
                <a:gd name="connsiteX225" fmla="*/ 4344 w 1018372"/>
                <a:gd name="connsiteY225" fmla="*/ 335290 h 384749"/>
                <a:gd name="connsiteX226" fmla="*/ 4344 w 1018372"/>
                <a:gd name="connsiteY226" fmla="*/ 335290 h 384749"/>
                <a:gd name="connsiteX227" fmla="*/ 28524 w 1018372"/>
                <a:gd name="connsiteY227" fmla="*/ 343164 h 384749"/>
                <a:gd name="connsiteX228" fmla="*/ 28524 w 1018372"/>
                <a:gd name="connsiteY228" fmla="*/ 343164 h 384749"/>
                <a:gd name="connsiteX229" fmla="*/ 28524 w 1018372"/>
                <a:gd name="connsiteY229" fmla="*/ 343164 h 384749"/>
                <a:gd name="connsiteX230" fmla="*/ 36461 w 1018372"/>
                <a:gd name="connsiteY230" fmla="*/ 338960 h 384749"/>
                <a:gd name="connsiteX231" fmla="*/ 36461 w 1018372"/>
                <a:gd name="connsiteY231" fmla="*/ 338960 h 384749"/>
                <a:gd name="connsiteX232" fmla="*/ 36461 w 1018372"/>
                <a:gd name="connsiteY232" fmla="*/ 338960 h 384749"/>
                <a:gd name="connsiteX233" fmla="*/ 32258 w 1018372"/>
                <a:gd name="connsiteY233" fmla="*/ 331023 h 384749"/>
                <a:gd name="connsiteX234" fmla="*/ 32258 w 1018372"/>
                <a:gd name="connsiteY234" fmla="*/ 331023 h 384749"/>
                <a:gd name="connsiteX235" fmla="*/ 32258 w 1018372"/>
                <a:gd name="connsiteY235" fmla="*/ 331023 h 384749"/>
                <a:gd name="connsiteX236" fmla="*/ 8484 w 1018372"/>
                <a:gd name="connsiteY236" fmla="*/ 323289 h 384749"/>
                <a:gd name="connsiteX237" fmla="*/ 8484 w 1018372"/>
                <a:gd name="connsiteY237" fmla="*/ 323289 h 384749"/>
                <a:gd name="connsiteX238" fmla="*/ 8484 w 1018372"/>
                <a:gd name="connsiteY238" fmla="*/ 323289 h 384749"/>
                <a:gd name="connsiteX239" fmla="*/ 6414 w 1018372"/>
                <a:gd name="connsiteY239" fmla="*/ 322946 h 384749"/>
                <a:gd name="connsiteX240" fmla="*/ 576211 w 1018372"/>
                <a:gd name="connsiteY240" fmla="*/ 328699 h 384749"/>
                <a:gd name="connsiteX241" fmla="*/ 574179 w 1018372"/>
                <a:gd name="connsiteY241" fmla="*/ 329042 h 384749"/>
                <a:gd name="connsiteX242" fmla="*/ 574179 w 1018372"/>
                <a:gd name="connsiteY242" fmla="*/ 329042 h 384749"/>
                <a:gd name="connsiteX243" fmla="*/ 574179 w 1018372"/>
                <a:gd name="connsiteY243" fmla="*/ 329042 h 384749"/>
                <a:gd name="connsiteX244" fmla="*/ 550379 w 1018372"/>
                <a:gd name="connsiteY244" fmla="*/ 336649 h 384749"/>
                <a:gd name="connsiteX245" fmla="*/ 550379 w 1018372"/>
                <a:gd name="connsiteY245" fmla="*/ 336649 h 384749"/>
                <a:gd name="connsiteX246" fmla="*/ 550379 w 1018372"/>
                <a:gd name="connsiteY246" fmla="*/ 336649 h 384749"/>
                <a:gd name="connsiteX247" fmla="*/ 546138 w 1018372"/>
                <a:gd name="connsiteY247" fmla="*/ 344561 h 384749"/>
                <a:gd name="connsiteX248" fmla="*/ 546138 w 1018372"/>
                <a:gd name="connsiteY248" fmla="*/ 344561 h 384749"/>
                <a:gd name="connsiteX249" fmla="*/ 546138 w 1018372"/>
                <a:gd name="connsiteY249" fmla="*/ 344561 h 384749"/>
                <a:gd name="connsiteX250" fmla="*/ 554050 w 1018372"/>
                <a:gd name="connsiteY250" fmla="*/ 348803 h 384749"/>
                <a:gd name="connsiteX251" fmla="*/ 554050 w 1018372"/>
                <a:gd name="connsiteY251" fmla="*/ 348803 h 384749"/>
                <a:gd name="connsiteX252" fmla="*/ 554050 w 1018372"/>
                <a:gd name="connsiteY252" fmla="*/ 348803 h 384749"/>
                <a:gd name="connsiteX253" fmla="*/ 578243 w 1018372"/>
                <a:gd name="connsiteY253" fmla="*/ 341069 h 384749"/>
                <a:gd name="connsiteX254" fmla="*/ 578243 w 1018372"/>
                <a:gd name="connsiteY254" fmla="*/ 341069 h 384749"/>
                <a:gd name="connsiteX255" fmla="*/ 578243 w 1018372"/>
                <a:gd name="connsiteY255" fmla="*/ 341069 h 384749"/>
                <a:gd name="connsiteX256" fmla="*/ 582230 w 1018372"/>
                <a:gd name="connsiteY256" fmla="*/ 333017 h 384749"/>
                <a:gd name="connsiteX257" fmla="*/ 582230 w 1018372"/>
                <a:gd name="connsiteY257" fmla="*/ 333017 h 384749"/>
                <a:gd name="connsiteX258" fmla="*/ 582230 w 1018372"/>
                <a:gd name="connsiteY258" fmla="*/ 333017 h 384749"/>
                <a:gd name="connsiteX259" fmla="*/ 576211 w 1018372"/>
                <a:gd name="connsiteY259" fmla="*/ 328699 h 384749"/>
                <a:gd name="connsiteX260" fmla="*/ 54584 w 1018372"/>
                <a:gd name="connsiteY260" fmla="*/ 337817 h 384749"/>
                <a:gd name="connsiteX261" fmla="*/ 48475 w 1018372"/>
                <a:gd name="connsiteY261" fmla="*/ 342466 h 384749"/>
                <a:gd name="connsiteX262" fmla="*/ 48475 w 1018372"/>
                <a:gd name="connsiteY262" fmla="*/ 342466 h 384749"/>
                <a:gd name="connsiteX263" fmla="*/ 48475 w 1018372"/>
                <a:gd name="connsiteY263" fmla="*/ 342466 h 384749"/>
                <a:gd name="connsiteX264" fmla="*/ 52907 w 1018372"/>
                <a:gd name="connsiteY264" fmla="*/ 350276 h 384749"/>
                <a:gd name="connsiteX265" fmla="*/ 52907 w 1018372"/>
                <a:gd name="connsiteY265" fmla="*/ 350276 h 384749"/>
                <a:gd name="connsiteX266" fmla="*/ 52907 w 1018372"/>
                <a:gd name="connsiteY266" fmla="*/ 350276 h 384749"/>
                <a:gd name="connsiteX267" fmla="*/ 77469 w 1018372"/>
                <a:gd name="connsiteY267" fmla="*/ 356715 h 384749"/>
                <a:gd name="connsiteX268" fmla="*/ 77469 w 1018372"/>
                <a:gd name="connsiteY268" fmla="*/ 356715 h 384749"/>
                <a:gd name="connsiteX269" fmla="*/ 77469 w 1018372"/>
                <a:gd name="connsiteY269" fmla="*/ 356715 h 384749"/>
                <a:gd name="connsiteX270" fmla="*/ 85152 w 1018372"/>
                <a:gd name="connsiteY270" fmla="*/ 352079 h 384749"/>
                <a:gd name="connsiteX271" fmla="*/ 85152 w 1018372"/>
                <a:gd name="connsiteY271" fmla="*/ 352079 h 384749"/>
                <a:gd name="connsiteX272" fmla="*/ 85152 w 1018372"/>
                <a:gd name="connsiteY272" fmla="*/ 352079 h 384749"/>
                <a:gd name="connsiteX273" fmla="*/ 80517 w 1018372"/>
                <a:gd name="connsiteY273" fmla="*/ 344383 h 384749"/>
                <a:gd name="connsiteX274" fmla="*/ 80517 w 1018372"/>
                <a:gd name="connsiteY274" fmla="*/ 344383 h 384749"/>
                <a:gd name="connsiteX275" fmla="*/ 80517 w 1018372"/>
                <a:gd name="connsiteY275" fmla="*/ 344383 h 384749"/>
                <a:gd name="connsiteX276" fmla="*/ 56286 w 1018372"/>
                <a:gd name="connsiteY276" fmla="*/ 338046 h 384749"/>
                <a:gd name="connsiteX277" fmla="*/ 56286 w 1018372"/>
                <a:gd name="connsiteY277" fmla="*/ 338046 h 384749"/>
                <a:gd name="connsiteX278" fmla="*/ 56286 w 1018372"/>
                <a:gd name="connsiteY278" fmla="*/ 338046 h 384749"/>
                <a:gd name="connsiteX279" fmla="*/ 54584 w 1018372"/>
                <a:gd name="connsiteY279" fmla="*/ 337817 h 384749"/>
                <a:gd name="connsiteX280" fmla="*/ 527977 w 1018372"/>
                <a:gd name="connsiteY280" fmla="*/ 343304 h 384749"/>
                <a:gd name="connsiteX281" fmla="*/ 526326 w 1018372"/>
                <a:gd name="connsiteY281" fmla="*/ 343520 h 384749"/>
                <a:gd name="connsiteX282" fmla="*/ 526326 w 1018372"/>
                <a:gd name="connsiteY282" fmla="*/ 343520 h 384749"/>
                <a:gd name="connsiteX283" fmla="*/ 526326 w 1018372"/>
                <a:gd name="connsiteY283" fmla="*/ 343520 h 384749"/>
                <a:gd name="connsiteX284" fmla="*/ 502083 w 1018372"/>
                <a:gd name="connsiteY284" fmla="*/ 349641 h 384749"/>
                <a:gd name="connsiteX285" fmla="*/ 502083 w 1018372"/>
                <a:gd name="connsiteY285" fmla="*/ 349641 h 384749"/>
                <a:gd name="connsiteX286" fmla="*/ 502083 w 1018372"/>
                <a:gd name="connsiteY286" fmla="*/ 349641 h 384749"/>
                <a:gd name="connsiteX287" fmla="*/ 497358 w 1018372"/>
                <a:gd name="connsiteY287" fmla="*/ 357273 h 384749"/>
                <a:gd name="connsiteX288" fmla="*/ 497358 w 1018372"/>
                <a:gd name="connsiteY288" fmla="*/ 357273 h 384749"/>
                <a:gd name="connsiteX289" fmla="*/ 497358 w 1018372"/>
                <a:gd name="connsiteY289" fmla="*/ 357273 h 384749"/>
                <a:gd name="connsiteX290" fmla="*/ 505003 w 1018372"/>
                <a:gd name="connsiteY290" fmla="*/ 361997 h 384749"/>
                <a:gd name="connsiteX291" fmla="*/ 505003 w 1018372"/>
                <a:gd name="connsiteY291" fmla="*/ 361997 h 384749"/>
                <a:gd name="connsiteX292" fmla="*/ 505003 w 1018372"/>
                <a:gd name="connsiteY292" fmla="*/ 361997 h 384749"/>
                <a:gd name="connsiteX293" fmla="*/ 529628 w 1018372"/>
                <a:gd name="connsiteY293" fmla="*/ 355787 h 384749"/>
                <a:gd name="connsiteX294" fmla="*/ 529628 w 1018372"/>
                <a:gd name="connsiteY294" fmla="*/ 355787 h 384749"/>
                <a:gd name="connsiteX295" fmla="*/ 529628 w 1018372"/>
                <a:gd name="connsiteY295" fmla="*/ 355787 h 384749"/>
                <a:gd name="connsiteX296" fmla="*/ 534111 w 1018372"/>
                <a:gd name="connsiteY296" fmla="*/ 348002 h 384749"/>
                <a:gd name="connsiteX297" fmla="*/ 534111 w 1018372"/>
                <a:gd name="connsiteY297" fmla="*/ 348002 h 384749"/>
                <a:gd name="connsiteX298" fmla="*/ 534111 w 1018372"/>
                <a:gd name="connsiteY298" fmla="*/ 348002 h 384749"/>
                <a:gd name="connsiteX299" fmla="*/ 527977 w 1018372"/>
                <a:gd name="connsiteY299" fmla="*/ 343304 h 384749"/>
                <a:gd name="connsiteX300" fmla="*/ 103529 w 1018372"/>
                <a:gd name="connsiteY300" fmla="*/ 349920 h 384749"/>
                <a:gd name="connsiteX301" fmla="*/ 97344 w 1018372"/>
                <a:gd name="connsiteY301" fmla="*/ 354911 h 384749"/>
                <a:gd name="connsiteX302" fmla="*/ 97344 w 1018372"/>
                <a:gd name="connsiteY302" fmla="*/ 354911 h 384749"/>
                <a:gd name="connsiteX303" fmla="*/ 97344 w 1018372"/>
                <a:gd name="connsiteY303" fmla="*/ 354911 h 384749"/>
                <a:gd name="connsiteX304" fmla="*/ 102170 w 1018372"/>
                <a:gd name="connsiteY304" fmla="*/ 362468 h 384749"/>
                <a:gd name="connsiteX305" fmla="*/ 102170 w 1018372"/>
                <a:gd name="connsiteY305" fmla="*/ 362468 h 384749"/>
                <a:gd name="connsiteX306" fmla="*/ 102170 w 1018372"/>
                <a:gd name="connsiteY306" fmla="*/ 362468 h 384749"/>
                <a:gd name="connsiteX307" fmla="*/ 127036 w 1018372"/>
                <a:gd name="connsiteY307" fmla="*/ 367585 h 384749"/>
                <a:gd name="connsiteX308" fmla="*/ 127036 w 1018372"/>
                <a:gd name="connsiteY308" fmla="*/ 367585 h 384749"/>
                <a:gd name="connsiteX309" fmla="*/ 127036 w 1018372"/>
                <a:gd name="connsiteY309" fmla="*/ 367585 h 384749"/>
                <a:gd name="connsiteX310" fmla="*/ 134465 w 1018372"/>
                <a:gd name="connsiteY310" fmla="*/ 362544 h 384749"/>
                <a:gd name="connsiteX311" fmla="*/ 134465 w 1018372"/>
                <a:gd name="connsiteY311" fmla="*/ 362544 h 384749"/>
                <a:gd name="connsiteX312" fmla="*/ 134465 w 1018372"/>
                <a:gd name="connsiteY312" fmla="*/ 362544 h 384749"/>
                <a:gd name="connsiteX313" fmla="*/ 129423 w 1018372"/>
                <a:gd name="connsiteY313" fmla="*/ 355101 h 384749"/>
                <a:gd name="connsiteX314" fmla="*/ 129423 w 1018372"/>
                <a:gd name="connsiteY314" fmla="*/ 355101 h 384749"/>
                <a:gd name="connsiteX315" fmla="*/ 129423 w 1018372"/>
                <a:gd name="connsiteY315" fmla="*/ 355101 h 384749"/>
                <a:gd name="connsiteX316" fmla="*/ 104900 w 1018372"/>
                <a:gd name="connsiteY316" fmla="*/ 350072 h 384749"/>
                <a:gd name="connsiteX317" fmla="*/ 104900 w 1018372"/>
                <a:gd name="connsiteY317" fmla="*/ 350072 h 384749"/>
                <a:gd name="connsiteX318" fmla="*/ 104900 w 1018372"/>
                <a:gd name="connsiteY318" fmla="*/ 350072 h 384749"/>
                <a:gd name="connsiteX319" fmla="*/ 103529 w 1018372"/>
                <a:gd name="connsiteY319" fmla="*/ 349920 h 384749"/>
                <a:gd name="connsiteX320" fmla="*/ 478931 w 1018372"/>
                <a:gd name="connsiteY320" fmla="*/ 354898 h 384749"/>
                <a:gd name="connsiteX321" fmla="*/ 477661 w 1018372"/>
                <a:gd name="connsiteY321" fmla="*/ 355038 h 384749"/>
                <a:gd name="connsiteX322" fmla="*/ 477661 w 1018372"/>
                <a:gd name="connsiteY322" fmla="*/ 355038 h 384749"/>
                <a:gd name="connsiteX323" fmla="*/ 477661 w 1018372"/>
                <a:gd name="connsiteY323" fmla="*/ 355038 h 384749"/>
                <a:gd name="connsiteX324" fmla="*/ 453074 w 1018372"/>
                <a:gd name="connsiteY324" fmla="*/ 359661 h 384749"/>
                <a:gd name="connsiteX325" fmla="*/ 453074 w 1018372"/>
                <a:gd name="connsiteY325" fmla="*/ 359661 h 384749"/>
                <a:gd name="connsiteX326" fmla="*/ 453074 w 1018372"/>
                <a:gd name="connsiteY326" fmla="*/ 359661 h 384749"/>
                <a:gd name="connsiteX327" fmla="*/ 447906 w 1018372"/>
                <a:gd name="connsiteY327" fmla="*/ 367001 h 384749"/>
                <a:gd name="connsiteX328" fmla="*/ 447906 w 1018372"/>
                <a:gd name="connsiteY328" fmla="*/ 367001 h 384749"/>
                <a:gd name="connsiteX329" fmla="*/ 447906 w 1018372"/>
                <a:gd name="connsiteY329" fmla="*/ 367001 h 384749"/>
                <a:gd name="connsiteX330" fmla="*/ 455246 w 1018372"/>
                <a:gd name="connsiteY330" fmla="*/ 372170 h 384749"/>
                <a:gd name="connsiteX331" fmla="*/ 455246 w 1018372"/>
                <a:gd name="connsiteY331" fmla="*/ 372170 h 384749"/>
                <a:gd name="connsiteX332" fmla="*/ 455246 w 1018372"/>
                <a:gd name="connsiteY332" fmla="*/ 372170 h 384749"/>
                <a:gd name="connsiteX333" fmla="*/ 480201 w 1018372"/>
                <a:gd name="connsiteY333" fmla="*/ 367471 h 384749"/>
                <a:gd name="connsiteX334" fmla="*/ 480201 w 1018372"/>
                <a:gd name="connsiteY334" fmla="*/ 367471 h 384749"/>
                <a:gd name="connsiteX335" fmla="*/ 480201 w 1018372"/>
                <a:gd name="connsiteY335" fmla="*/ 367471 h 384749"/>
                <a:gd name="connsiteX336" fmla="*/ 485154 w 1018372"/>
                <a:gd name="connsiteY336" fmla="*/ 359991 h 384749"/>
                <a:gd name="connsiteX337" fmla="*/ 485154 w 1018372"/>
                <a:gd name="connsiteY337" fmla="*/ 359991 h 384749"/>
                <a:gd name="connsiteX338" fmla="*/ 485154 w 1018372"/>
                <a:gd name="connsiteY338" fmla="*/ 359991 h 384749"/>
                <a:gd name="connsiteX339" fmla="*/ 478931 w 1018372"/>
                <a:gd name="connsiteY339" fmla="*/ 354898 h 384749"/>
                <a:gd name="connsiteX340" fmla="*/ 153044 w 1018372"/>
                <a:gd name="connsiteY340" fmla="*/ 359420 h 384749"/>
                <a:gd name="connsiteX341" fmla="*/ 146796 w 1018372"/>
                <a:gd name="connsiteY341" fmla="*/ 364741 h 384749"/>
                <a:gd name="connsiteX342" fmla="*/ 146796 w 1018372"/>
                <a:gd name="connsiteY342" fmla="*/ 364741 h 384749"/>
                <a:gd name="connsiteX343" fmla="*/ 146796 w 1018372"/>
                <a:gd name="connsiteY343" fmla="*/ 364741 h 384749"/>
                <a:gd name="connsiteX344" fmla="*/ 152029 w 1018372"/>
                <a:gd name="connsiteY344" fmla="*/ 372030 h 384749"/>
                <a:gd name="connsiteX345" fmla="*/ 152029 w 1018372"/>
                <a:gd name="connsiteY345" fmla="*/ 372030 h 384749"/>
                <a:gd name="connsiteX346" fmla="*/ 152029 w 1018372"/>
                <a:gd name="connsiteY346" fmla="*/ 372030 h 384749"/>
                <a:gd name="connsiteX347" fmla="*/ 177110 w 1018372"/>
                <a:gd name="connsiteY347" fmla="*/ 375828 h 384749"/>
                <a:gd name="connsiteX348" fmla="*/ 177110 w 1018372"/>
                <a:gd name="connsiteY348" fmla="*/ 375828 h 384749"/>
                <a:gd name="connsiteX349" fmla="*/ 177110 w 1018372"/>
                <a:gd name="connsiteY349" fmla="*/ 375828 h 384749"/>
                <a:gd name="connsiteX350" fmla="*/ 184273 w 1018372"/>
                <a:gd name="connsiteY350" fmla="*/ 370405 h 384749"/>
                <a:gd name="connsiteX351" fmla="*/ 184273 w 1018372"/>
                <a:gd name="connsiteY351" fmla="*/ 370405 h 384749"/>
                <a:gd name="connsiteX352" fmla="*/ 184273 w 1018372"/>
                <a:gd name="connsiteY352" fmla="*/ 370405 h 384749"/>
                <a:gd name="connsiteX353" fmla="*/ 178850 w 1018372"/>
                <a:gd name="connsiteY353" fmla="*/ 363255 h 384749"/>
                <a:gd name="connsiteX354" fmla="*/ 178850 w 1018372"/>
                <a:gd name="connsiteY354" fmla="*/ 363255 h 384749"/>
                <a:gd name="connsiteX355" fmla="*/ 178850 w 1018372"/>
                <a:gd name="connsiteY355" fmla="*/ 363255 h 384749"/>
                <a:gd name="connsiteX356" fmla="*/ 154086 w 1018372"/>
                <a:gd name="connsiteY356" fmla="*/ 359508 h 384749"/>
                <a:gd name="connsiteX357" fmla="*/ 154086 w 1018372"/>
                <a:gd name="connsiteY357" fmla="*/ 359508 h 384749"/>
                <a:gd name="connsiteX358" fmla="*/ 154086 w 1018372"/>
                <a:gd name="connsiteY358" fmla="*/ 359508 h 384749"/>
                <a:gd name="connsiteX359" fmla="*/ 153044 w 1018372"/>
                <a:gd name="connsiteY359" fmla="*/ 359420 h 384749"/>
                <a:gd name="connsiteX360" fmla="*/ 429263 w 1018372"/>
                <a:gd name="connsiteY360" fmla="*/ 363483 h 384749"/>
                <a:gd name="connsiteX361" fmla="*/ 428374 w 1018372"/>
                <a:gd name="connsiteY361" fmla="*/ 363547 h 384749"/>
                <a:gd name="connsiteX362" fmla="*/ 428374 w 1018372"/>
                <a:gd name="connsiteY362" fmla="*/ 363547 h 384749"/>
                <a:gd name="connsiteX363" fmla="*/ 428374 w 1018372"/>
                <a:gd name="connsiteY363" fmla="*/ 363547 h 384749"/>
                <a:gd name="connsiteX364" fmla="*/ 403546 w 1018372"/>
                <a:gd name="connsiteY364" fmla="*/ 366697 h 384749"/>
                <a:gd name="connsiteX365" fmla="*/ 403546 w 1018372"/>
                <a:gd name="connsiteY365" fmla="*/ 366697 h 384749"/>
                <a:gd name="connsiteX366" fmla="*/ 403546 w 1018372"/>
                <a:gd name="connsiteY366" fmla="*/ 366697 h 384749"/>
                <a:gd name="connsiteX367" fmla="*/ 397945 w 1018372"/>
                <a:gd name="connsiteY367" fmla="*/ 373719 h 384749"/>
                <a:gd name="connsiteX368" fmla="*/ 397945 w 1018372"/>
                <a:gd name="connsiteY368" fmla="*/ 373719 h 384749"/>
                <a:gd name="connsiteX369" fmla="*/ 397945 w 1018372"/>
                <a:gd name="connsiteY369" fmla="*/ 373719 h 384749"/>
                <a:gd name="connsiteX370" fmla="*/ 404968 w 1018372"/>
                <a:gd name="connsiteY370" fmla="*/ 379320 h 384749"/>
                <a:gd name="connsiteX371" fmla="*/ 404968 w 1018372"/>
                <a:gd name="connsiteY371" fmla="*/ 379320 h 384749"/>
                <a:gd name="connsiteX372" fmla="*/ 404968 w 1018372"/>
                <a:gd name="connsiteY372" fmla="*/ 379320 h 384749"/>
                <a:gd name="connsiteX373" fmla="*/ 430152 w 1018372"/>
                <a:gd name="connsiteY373" fmla="*/ 376119 h 384749"/>
                <a:gd name="connsiteX374" fmla="*/ 430152 w 1018372"/>
                <a:gd name="connsiteY374" fmla="*/ 376119 h 384749"/>
                <a:gd name="connsiteX375" fmla="*/ 430152 w 1018372"/>
                <a:gd name="connsiteY375" fmla="*/ 376119 h 384749"/>
                <a:gd name="connsiteX376" fmla="*/ 435549 w 1018372"/>
                <a:gd name="connsiteY376" fmla="*/ 368944 h 384749"/>
                <a:gd name="connsiteX377" fmla="*/ 435549 w 1018372"/>
                <a:gd name="connsiteY377" fmla="*/ 368944 h 384749"/>
                <a:gd name="connsiteX378" fmla="*/ 435549 w 1018372"/>
                <a:gd name="connsiteY378" fmla="*/ 368944 h 384749"/>
                <a:gd name="connsiteX379" fmla="*/ 429263 w 1018372"/>
                <a:gd name="connsiteY379" fmla="*/ 363483 h 384749"/>
                <a:gd name="connsiteX380" fmla="*/ 202980 w 1018372"/>
                <a:gd name="connsiteY380" fmla="*/ 366303 h 384749"/>
                <a:gd name="connsiteX381" fmla="*/ 196681 w 1018372"/>
                <a:gd name="connsiteY381" fmla="*/ 371954 h 384749"/>
                <a:gd name="connsiteX382" fmla="*/ 196681 w 1018372"/>
                <a:gd name="connsiteY382" fmla="*/ 371954 h 384749"/>
                <a:gd name="connsiteX383" fmla="*/ 196681 w 1018372"/>
                <a:gd name="connsiteY383" fmla="*/ 371954 h 384749"/>
                <a:gd name="connsiteX384" fmla="*/ 202294 w 1018372"/>
                <a:gd name="connsiteY384" fmla="*/ 378965 h 384749"/>
                <a:gd name="connsiteX385" fmla="*/ 202294 w 1018372"/>
                <a:gd name="connsiteY385" fmla="*/ 378965 h 384749"/>
                <a:gd name="connsiteX386" fmla="*/ 202294 w 1018372"/>
                <a:gd name="connsiteY386" fmla="*/ 378965 h 384749"/>
                <a:gd name="connsiteX387" fmla="*/ 227541 w 1018372"/>
                <a:gd name="connsiteY387" fmla="*/ 381441 h 384749"/>
                <a:gd name="connsiteX388" fmla="*/ 227541 w 1018372"/>
                <a:gd name="connsiteY388" fmla="*/ 381441 h 384749"/>
                <a:gd name="connsiteX389" fmla="*/ 227541 w 1018372"/>
                <a:gd name="connsiteY389" fmla="*/ 381441 h 384749"/>
                <a:gd name="connsiteX390" fmla="*/ 234411 w 1018372"/>
                <a:gd name="connsiteY390" fmla="*/ 375662 h 384749"/>
                <a:gd name="connsiteX391" fmla="*/ 234411 w 1018372"/>
                <a:gd name="connsiteY391" fmla="*/ 375662 h 384749"/>
                <a:gd name="connsiteX392" fmla="*/ 234411 w 1018372"/>
                <a:gd name="connsiteY392" fmla="*/ 375662 h 384749"/>
                <a:gd name="connsiteX393" fmla="*/ 228620 w 1018372"/>
                <a:gd name="connsiteY393" fmla="*/ 368792 h 384749"/>
                <a:gd name="connsiteX394" fmla="*/ 228620 w 1018372"/>
                <a:gd name="connsiteY394" fmla="*/ 368792 h 384749"/>
                <a:gd name="connsiteX395" fmla="*/ 228620 w 1018372"/>
                <a:gd name="connsiteY395" fmla="*/ 368792 h 384749"/>
                <a:gd name="connsiteX396" fmla="*/ 203691 w 1018372"/>
                <a:gd name="connsiteY396" fmla="*/ 366341 h 384749"/>
                <a:gd name="connsiteX397" fmla="*/ 203691 w 1018372"/>
                <a:gd name="connsiteY397" fmla="*/ 366341 h 384749"/>
                <a:gd name="connsiteX398" fmla="*/ 203691 w 1018372"/>
                <a:gd name="connsiteY398" fmla="*/ 366341 h 384749"/>
                <a:gd name="connsiteX399" fmla="*/ 202980 w 1018372"/>
                <a:gd name="connsiteY399" fmla="*/ 366303 h 384749"/>
                <a:gd name="connsiteX400" fmla="*/ 379175 w 1018372"/>
                <a:gd name="connsiteY400" fmla="*/ 369097 h 384749"/>
                <a:gd name="connsiteX401" fmla="*/ 378642 w 1018372"/>
                <a:gd name="connsiteY401" fmla="*/ 369110 h 384749"/>
                <a:gd name="connsiteX402" fmla="*/ 378642 w 1018372"/>
                <a:gd name="connsiteY402" fmla="*/ 369110 h 384749"/>
                <a:gd name="connsiteX403" fmla="*/ 378642 w 1018372"/>
                <a:gd name="connsiteY403" fmla="*/ 369110 h 384749"/>
                <a:gd name="connsiteX404" fmla="*/ 353674 w 1018372"/>
                <a:gd name="connsiteY404" fmla="*/ 370811 h 384749"/>
                <a:gd name="connsiteX405" fmla="*/ 353674 w 1018372"/>
                <a:gd name="connsiteY405" fmla="*/ 370811 h 384749"/>
                <a:gd name="connsiteX406" fmla="*/ 353674 w 1018372"/>
                <a:gd name="connsiteY406" fmla="*/ 370811 h 384749"/>
                <a:gd name="connsiteX407" fmla="*/ 347680 w 1018372"/>
                <a:gd name="connsiteY407" fmla="*/ 377504 h 384749"/>
                <a:gd name="connsiteX408" fmla="*/ 347680 w 1018372"/>
                <a:gd name="connsiteY408" fmla="*/ 377504 h 384749"/>
                <a:gd name="connsiteX409" fmla="*/ 347680 w 1018372"/>
                <a:gd name="connsiteY409" fmla="*/ 377504 h 384749"/>
                <a:gd name="connsiteX410" fmla="*/ 354360 w 1018372"/>
                <a:gd name="connsiteY410" fmla="*/ 383498 h 384749"/>
                <a:gd name="connsiteX411" fmla="*/ 354360 w 1018372"/>
                <a:gd name="connsiteY411" fmla="*/ 383498 h 384749"/>
                <a:gd name="connsiteX412" fmla="*/ 354360 w 1018372"/>
                <a:gd name="connsiteY412" fmla="*/ 383498 h 384749"/>
                <a:gd name="connsiteX413" fmla="*/ 379696 w 1018372"/>
                <a:gd name="connsiteY413" fmla="*/ 381771 h 384749"/>
                <a:gd name="connsiteX414" fmla="*/ 379696 w 1018372"/>
                <a:gd name="connsiteY414" fmla="*/ 381771 h 384749"/>
                <a:gd name="connsiteX415" fmla="*/ 379696 w 1018372"/>
                <a:gd name="connsiteY415" fmla="*/ 381771 h 384749"/>
                <a:gd name="connsiteX416" fmla="*/ 385499 w 1018372"/>
                <a:gd name="connsiteY416" fmla="*/ 374926 h 384749"/>
                <a:gd name="connsiteX417" fmla="*/ 385499 w 1018372"/>
                <a:gd name="connsiteY417" fmla="*/ 374926 h 384749"/>
                <a:gd name="connsiteX418" fmla="*/ 385499 w 1018372"/>
                <a:gd name="connsiteY418" fmla="*/ 374926 h 384749"/>
                <a:gd name="connsiteX419" fmla="*/ 379175 w 1018372"/>
                <a:gd name="connsiteY419" fmla="*/ 369097 h 384749"/>
                <a:gd name="connsiteX420" fmla="*/ 253220 w 1018372"/>
                <a:gd name="connsiteY420" fmla="*/ 370557 h 384749"/>
                <a:gd name="connsiteX421" fmla="*/ 246882 w 1018372"/>
                <a:gd name="connsiteY421" fmla="*/ 376539 h 384749"/>
                <a:gd name="connsiteX422" fmla="*/ 246882 w 1018372"/>
                <a:gd name="connsiteY422" fmla="*/ 376539 h 384749"/>
                <a:gd name="connsiteX423" fmla="*/ 246882 w 1018372"/>
                <a:gd name="connsiteY423" fmla="*/ 376539 h 384749"/>
                <a:gd name="connsiteX424" fmla="*/ 252864 w 1018372"/>
                <a:gd name="connsiteY424" fmla="*/ 383244 h 384749"/>
                <a:gd name="connsiteX425" fmla="*/ 252864 w 1018372"/>
                <a:gd name="connsiteY425" fmla="*/ 383244 h 384749"/>
                <a:gd name="connsiteX426" fmla="*/ 252864 w 1018372"/>
                <a:gd name="connsiteY426" fmla="*/ 383244 h 384749"/>
                <a:gd name="connsiteX427" fmla="*/ 278225 w 1018372"/>
                <a:gd name="connsiteY427" fmla="*/ 384362 h 384749"/>
                <a:gd name="connsiteX428" fmla="*/ 278225 w 1018372"/>
                <a:gd name="connsiteY428" fmla="*/ 384362 h 384749"/>
                <a:gd name="connsiteX429" fmla="*/ 278225 w 1018372"/>
                <a:gd name="connsiteY429" fmla="*/ 384362 h 384749"/>
                <a:gd name="connsiteX430" fmla="*/ 284766 w 1018372"/>
                <a:gd name="connsiteY430" fmla="*/ 378202 h 384749"/>
                <a:gd name="connsiteX431" fmla="*/ 284766 w 1018372"/>
                <a:gd name="connsiteY431" fmla="*/ 378202 h 384749"/>
                <a:gd name="connsiteX432" fmla="*/ 284766 w 1018372"/>
                <a:gd name="connsiteY432" fmla="*/ 378202 h 384749"/>
                <a:gd name="connsiteX433" fmla="*/ 278606 w 1018372"/>
                <a:gd name="connsiteY433" fmla="*/ 371662 h 384749"/>
                <a:gd name="connsiteX434" fmla="*/ 278606 w 1018372"/>
                <a:gd name="connsiteY434" fmla="*/ 371662 h 384749"/>
                <a:gd name="connsiteX435" fmla="*/ 278606 w 1018372"/>
                <a:gd name="connsiteY435" fmla="*/ 371662 h 384749"/>
                <a:gd name="connsiteX436" fmla="*/ 253588 w 1018372"/>
                <a:gd name="connsiteY436" fmla="*/ 370570 h 384749"/>
                <a:gd name="connsiteX437" fmla="*/ 253588 w 1018372"/>
                <a:gd name="connsiteY437" fmla="*/ 370570 h 384749"/>
                <a:gd name="connsiteX438" fmla="*/ 253588 w 1018372"/>
                <a:gd name="connsiteY438" fmla="*/ 370570 h 384749"/>
                <a:gd name="connsiteX439" fmla="*/ 253220 w 1018372"/>
                <a:gd name="connsiteY439" fmla="*/ 370557 h 384749"/>
                <a:gd name="connsiteX440" fmla="*/ 328834 w 1018372"/>
                <a:gd name="connsiteY440" fmla="*/ 371802 h 384749"/>
                <a:gd name="connsiteX441" fmla="*/ 328668 w 1018372"/>
                <a:gd name="connsiteY441" fmla="*/ 371802 h 384749"/>
                <a:gd name="connsiteX442" fmla="*/ 328668 w 1018372"/>
                <a:gd name="connsiteY442" fmla="*/ 371802 h 384749"/>
                <a:gd name="connsiteX443" fmla="*/ 328668 w 1018372"/>
                <a:gd name="connsiteY443" fmla="*/ 371802 h 384749"/>
                <a:gd name="connsiteX444" fmla="*/ 306126 w 1018372"/>
                <a:gd name="connsiteY444" fmla="*/ 372081 h 384749"/>
                <a:gd name="connsiteX445" fmla="*/ 306126 w 1018372"/>
                <a:gd name="connsiteY445" fmla="*/ 372081 h 384749"/>
                <a:gd name="connsiteX446" fmla="*/ 303612 w 1018372"/>
                <a:gd name="connsiteY446" fmla="*/ 372081 h 384749"/>
                <a:gd name="connsiteX447" fmla="*/ 303612 w 1018372"/>
                <a:gd name="connsiteY447" fmla="*/ 372081 h 384749"/>
                <a:gd name="connsiteX448" fmla="*/ 303612 w 1018372"/>
                <a:gd name="connsiteY448" fmla="*/ 372081 h 384749"/>
                <a:gd name="connsiteX449" fmla="*/ 297262 w 1018372"/>
                <a:gd name="connsiteY449" fmla="*/ 378431 h 384749"/>
                <a:gd name="connsiteX450" fmla="*/ 297262 w 1018372"/>
                <a:gd name="connsiteY450" fmla="*/ 378431 h 384749"/>
                <a:gd name="connsiteX451" fmla="*/ 297262 w 1018372"/>
                <a:gd name="connsiteY451" fmla="*/ 378431 h 384749"/>
                <a:gd name="connsiteX452" fmla="*/ 303612 w 1018372"/>
                <a:gd name="connsiteY452" fmla="*/ 384781 h 384749"/>
                <a:gd name="connsiteX453" fmla="*/ 303612 w 1018372"/>
                <a:gd name="connsiteY453" fmla="*/ 384781 h 384749"/>
                <a:gd name="connsiteX454" fmla="*/ 306076 w 1018372"/>
                <a:gd name="connsiteY454" fmla="*/ 384781 h 384749"/>
                <a:gd name="connsiteX455" fmla="*/ 306076 w 1018372"/>
                <a:gd name="connsiteY455" fmla="*/ 384781 h 384749"/>
                <a:gd name="connsiteX456" fmla="*/ 306076 w 1018372"/>
                <a:gd name="connsiteY456" fmla="*/ 384781 h 384749"/>
                <a:gd name="connsiteX457" fmla="*/ 328986 w 1018372"/>
                <a:gd name="connsiteY457" fmla="*/ 384501 h 384749"/>
                <a:gd name="connsiteX458" fmla="*/ 328986 w 1018372"/>
                <a:gd name="connsiteY458" fmla="*/ 384501 h 384749"/>
                <a:gd name="connsiteX459" fmla="*/ 328986 w 1018372"/>
                <a:gd name="connsiteY459" fmla="*/ 384501 h 384749"/>
                <a:gd name="connsiteX460" fmla="*/ 335183 w 1018372"/>
                <a:gd name="connsiteY460" fmla="*/ 377986 h 384749"/>
                <a:gd name="connsiteX461" fmla="*/ 335183 w 1018372"/>
                <a:gd name="connsiteY461" fmla="*/ 377986 h 384749"/>
                <a:gd name="connsiteX462" fmla="*/ 335183 w 1018372"/>
                <a:gd name="connsiteY462" fmla="*/ 377986 h 384749"/>
                <a:gd name="connsiteX463" fmla="*/ 328834 w 1018372"/>
                <a:gd name="connsiteY463" fmla="*/ 371802 h 3847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</a:cxnLst>
              <a:rect l="l" t="t" r="r" b="b"/>
              <a:pathLst>
                <a:path w="1018372" h="384749">
                  <a:moveTo>
                    <a:pt x="1012089" y="31"/>
                  </a:moveTo>
                  <a:cubicBezTo>
                    <a:pt x="1010159" y="31"/>
                    <a:pt x="1008267" y="908"/>
                    <a:pt x="1007009" y="2559"/>
                  </a:cubicBezTo>
                  <a:lnTo>
                    <a:pt x="1007009" y="2559"/>
                  </a:lnTo>
                  <a:lnTo>
                    <a:pt x="1007009" y="2559"/>
                  </a:lnTo>
                  <a:cubicBezTo>
                    <a:pt x="1001942" y="9289"/>
                    <a:pt x="996837" y="15918"/>
                    <a:pt x="991719" y="22433"/>
                  </a:cubicBezTo>
                  <a:lnTo>
                    <a:pt x="991719" y="22433"/>
                  </a:lnTo>
                  <a:lnTo>
                    <a:pt x="991719" y="22433"/>
                  </a:lnTo>
                  <a:cubicBezTo>
                    <a:pt x="989547" y="25177"/>
                    <a:pt x="990030" y="29177"/>
                    <a:pt x="992786" y="31349"/>
                  </a:cubicBezTo>
                  <a:lnTo>
                    <a:pt x="992786" y="31349"/>
                  </a:lnTo>
                  <a:lnTo>
                    <a:pt x="992786" y="31349"/>
                  </a:lnTo>
                  <a:cubicBezTo>
                    <a:pt x="995542" y="33508"/>
                    <a:pt x="999542" y="33038"/>
                    <a:pt x="1001701" y="30282"/>
                  </a:cubicBezTo>
                  <a:lnTo>
                    <a:pt x="1001701" y="30282"/>
                  </a:lnTo>
                  <a:lnTo>
                    <a:pt x="1001701" y="30282"/>
                  </a:lnTo>
                  <a:cubicBezTo>
                    <a:pt x="1006870" y="23703"/>
                    <a:pt x="1012026" y="17011"/>
                    <a:pt x="1017144" y="10216"/>
                  </a:cubicBezTo>
                  <a:lnTo>
                    <a:pt x="1017144" y="10216"/>
                  </a:lnTo>
                  <a:lnTo>
                    <a:pt x="1017144" y="10216"/>
                  </a:lnTo>
                  <a:cubicBezTo>
                    <a:pt x="1019264" y="7410"/>
                    <a:pt x="1018706" y="3422"/>
                    <a:pt x="1015912" y="1314"/>
                  </a:cubicBezTo>
                  <a:lnTo>
                    <a:pt x="1015912" y="1314"/>
                  </a:lnTo>
                  <a:lnTo>
                    <a:pt x="1015912" y="1314"/>
                  </a:lnTo>
                  <a:cubicBezTo>
                    <a:pt x="1014756" y="450"/>
                    <a:pt x="1013423" y="31"/>
                    <a:pt x="1012089" y="31"/>
                  </a:cubicBezTo>
                  <a:close/>
                  <a:moveTo>
                    <a:pt x="980924" y="39642"/>
                  </a:moveTo>
                  <a:cubicBezTo>
                    <a:pt x="979083" y="39642"/>
                    <a:pt x="977267" y="40429"/>
                    <a:pt x="976009" y="41953"/>
                  </a:cubicBezTo>
                  <a:lnTo>
                    <a:pt x="976009" y="41953"/>
                  </a:lnTo>
                  <a:lnTo>
                    <a:pt x="976009" y="41953"/>
                  </a:lnTo>
                  <a:cubicBezTo>
                    <a:pt x="970650" y="48468"/>
                    <a:pt x="965278" y="54868"/>
                    <a:pt x="959881" y="61129"/>
                  </a:cubicBezTo>
                  <a:lnTo>
                    <a:pt x="959881" y="61129"/>
                  </a:lnTo>
                  <a:lnTo>
                    <a:pt x="959881" y="61129"/>
                  </a:lnTo>
                  <a:cubicBezTo>
                    <a:pt x="957595" y="63796"/>
                    <a:pt x="957887" y="67797"/>
                    <a:pt x="960554" y="70095"/>
                  </a:cubicBezTo>
                  <a:lnTo>
                    <a:pt x="960554" y="70095"/>
                  </a:lnTo>
                  <a:lnTo>
                    <a:pt x="960554" y="70095"/>
                  </a:lnTo>
                  <a:cubicBezTo>
                    <a:pt x="963195" y="72381"/>
                    <a:pt x="967209" y="72089"/>
                    <a:pt x="969507" y="69422"/>
                  </a:cubicBezTo>
                  <a:lnTo>
                    <a:pt x="969507" y="69422"/>
                  </a:lnTo>
                  <a:lnTo>
                    <a:pt x="969507" y="69422"/>
                  </a:lnTo>
                  <a:cubicBezTo>
                    <a:pt x="974968" y="63073"/>
                    <a:pt x="980403" y="56608"/>
                    <a:pt x="985826" y="50030"/>
                  </a:cubicBezTo>
                  <a:lnTo>
                    <a:pt x="985826" y="50030"/>
                  </a:lnTo>
                  <a:lnTo>
                    <a:pt x="985826" y="50030"/>
                  </a:lnTo>
                  <a:cubicBezTo>
                    <a:pt x="988049" y="47325"/>
                    <a:pt x="987655" y="43324"/>
                    <a:pt x="984950" y="41089"/>
                  </a:cubicBezTo>
                  <a:lnTo>
                    <a:pt x="984950" y="41089"/>
                  </a:lnTo>
                  <a:lnTo>
                    <a:pt x="984950" y="41089"/>
                  </a:lnTo>
                  <a:cubicBezTo>
                    <a:pt x="983769" y="40112"/>
                    <a:pt x="982347" y="39642"/>
                    <a:pt x="980924" y="39642"/>
                  </a:cubicBezTo>
                  <a:close/>
                  <a:moveTo>
                    <a:pt x="948045" y="77842"/>
                  </a:moveTo>
                  <a:cubicBezTo>
                    <a:pt x="946305" y="77842"/>
                    <a:pt x="944578" y="78553"/>
                    <a:pt x="943320" y="79938"/>
                  </a:cubicBezTo>
                  <a:lnTo>
                    <a:pt x="943320" y="79938"/>
                  </a:lnTo>
                  <a:lnTo>
                    <a:pt x="943320" y="79938"/>
                  </a:lnTo>
                  <a:cubicBezTo>
                    <a:pt x="937694" y="86211"/>
                    <a:pt x="932018" y="92333"/>
                    <a:pt x="926341" y="98339"/>
                  </a:cubicBezTo>
                  <a:lnTo>
                    <a:pt x="926341" y="98339"/>
                  </a:lnTo>
                  <a:lnTo>
                    <a:pt x="926341" y="98339"/>
                  </a:lnTo>
                  <a:cubicBezTo>
                    <a:pt x="923928" y="100892"/>
                    <a:pt x="924042" y="104905"/>
                    <a:pt x="926582" y="107318"/>
                  </a:cubicBezTo>
                  <a:lnTo>
                    <a:pt x="926582" y="107318"/>
                  </a:lnTo>
                  <a:lnTo>
                    <a:pt x="926582" y="107318"/>
                  </a:lnTo>
                  <a:cubicBezTo>
                    <a:pt x="929135" y="109744"/>
                    <a:pt x="933161" y="109630"/>
                    <a:pt x="935574" y="107077"/>
                  </a:cubicBezTo>
                  <a:lnTo>
                    <a:pt x="935574" y="107077"/>
                  </a:lnTo>
                  <a:lnTo>
                    <a:pt x="935574" y="107077"/>
                  </a:lnTo>
                  <a:cubicBezTo>
                    <a:pt x="941327" y="100994"/>
                    <a:pt x="947054" y="94771"/>
                    <a:pt x="952769" y="88434"/>
                  </a:cubicBezTo>
                  <a:lnTo>
                    <a:pt x="952769" y="88434"/>
                  </a:lnTo>
                  <a:lnTo>
                    <a:pt x="952769" y="88434"/>
                  </a:lnTo>
                  <a:cubicBezTo>
                    <a:pt x="955106" y="85830"/>
                    <a:pt x="954903" y="81817"/>
                    <a:pt x="952286" y="79468"/>
                  </a:cubicBezTo>
                  <a:lnTo>
                    <a:pt x="952286" y="79468"/>
                  </a:lnTo>
                  <a:lnTo>
                    <a:pt x="952286" y="79468"/>
                  </a:lnTo>
                  <a:cubicBezTo>
                    <a:pt x="951080" y="78375"/>
                    <a:pt x="949556" y="77842"/>
                    <a:pt x="948045" y="77842"/>
                  </a:cubicBezTo>
                  <a:close/>
                  <a:moveTo>
                    <a:pt x="913425" y="114468"/>
                  </a:moveTo>
                  <a:cubicBezTo>
                    <a:pt x="911800" y="114468"/>
                    <a:pt x="910174" y="115090"/>
                    <a:pt x="908930" y="116335"/>
                  </a:cubicBezTo>
                  <a:lnTo>
                    <a:pt x="908930" y="116335"/>
                  </a:lnTo>
                  <a:lnTo>
                    <a:pt x="908930" y="116335"/>
                  </a:lnTo>
                  <a:cubicBezTo>
                    <a:pt x="902986" y="122316"/>
                    <a:pt x="897030" y="128158"/>
                    <a:pt x="891061" y="133873"/>
                  </a:cubicBezTo>
                  <a:lnTo>
                    <a:pt x="891061" y="133873"/>
                  </a:lnTo>
                  <a:lnTo>
                    <a:pt x="891061" y="133873"/>
                  </a:lnTo>
                  <a:cubicBezTo>
                    <a:pt x="888521" y="136312"/>
                    <a:pt x="888445" y="140325"/>
                    <a:pt x="890858" y="142852"/>
                  </a:cubicBezTo>
                  <a:lnTo>
                    <a:pt x="890858" y="142852"/>
                  </a:lnTo>
                  <a:lnTo>
                    <a:pt x="890858" y="142852"/>
                  </a:lnTo>
                  <a:cubicBezTo>
                    <a:pt x="893309" y="145404"/>
                    <a:pt x="897322" y="145481"/>
                    <a:pt x="899849" y="143055"/>
                  </a:cubicBezTo>
                  <a:lnTo>
                    <a:pt x="899849" y="143055"/>
                  </a:lnTo>
                  <a:lnTo>
                    <a:pt x="899849" y="143055"/>
                  </a:lnTo>
                  <a:cubicBezTo>
                    <a:pt x="905894" y="137264"/>
                    <a:pt x="911914" y="131346"/>
                    <a:pt x="917934" y="125288"/>
                  </a:cubicBezTo>
                  <a:lnTo>
                    <a:pt x="917934" y="125288"/>
                  </a:lnTo>
                  <a:lnTo>
                    <a:pt x="917934" y="125288"/>
                  </a:lnTo>
                  <a:cubicBezTo>
                    <a:pt x="920410" y="122799"/>
                    <a:pt x="920397" y="118773"/>
                    <a:pt x="917908" y="116310"/>
                  </a:cubicBezTo>
                  <a:lnTo>
                    <a:pt x="917908" y="116310"/>
                  </a:lnTo>
                  <a:lnTo>
                    <a:pt x="917908" y="116310"/>
                  </a:lnTo>
                  <a:cubicBezTo>
                    <a:pt x="916664" y="115078"/>
                    <a:pt x="915051" y="114468"/>
                    <a:pt x="913425" y="114468"/>
                  </a:cubicBezTo>
                  <a:close/>
                  <a:moveTo>
                    <a:pt x="877053" y="149316"/>
                  </a:moveTo>
                  <a:cubicBezTo>
                    <a:pt x="875517" y="149316"/>
                    <a:pt x="873993" y="149862"/>
                    <a:pt x="872786" y="150967"/>
                  </a:cubicBezTo>
                  <a:lnTo>
                    <a:pt x="872786" y="150967"/>
                  </a:lnTo>
                  <a:lnTo>
                    <a:pt x="872786" y="150967"/>
                  </a:lnTo>
                  <a:cubicBezTo>
                    <a:pt x="866538" y="156631"/>
                    <a:pt x="860290" y="162168"/>
                    <a:pt x="854042" y="167565"/>
                  </a:cubicBezTo>
                  <a:lnTo>
                    <a:pt x="854042" y="167565"/>
                  </a:lnTo>
                  <a:lnTo>
                    <a:pt x="854042" y="167565"/>
                  </a:lnTo>
                  <a:cubicBezTo>
                    <a:pt x="851387" y="169851"/>
                    <a:pt x="851083" y="173865"/>
                    <a:pt x="853381" y="176519"/>
                  </a:cubicBezTo>
                  <a:lnTo>
                    <a:pt x="853381" y="176519"/>
                  </a:lnTo>
                  <a:lnTo>
                    <a:pt x="853381" y="176519"/>
                  </a:lnTo>
                  <a:cubicBezTo>
                    <a:pt x="855667" y="179186"/>
                    <a:pt x="859680" y="179478"/>
                    <a:pt x="862335" y="177179"/>
                  </a:cubicBezTo>
                  <a:lnTo>
                    <a:pt x="862335" y="177179"/>
                  </a:lnTo>
                  <a:lnTo>
                    <a:pt x="862335" y="177179"/>
                  </a:lnTo>
                  <a:cubicBezTo>
                    <a:pt x="868672" y="171706"/>
                    <a:pt x="874996" y="166105"/>
                    <a:pt x="881321" y="160365"/>
                  </a:cubicBezTo>
                  <a:lnTo>
                    <a:pt x="881321" y="160365"/>
                  </a:lnTo>
                  <a:lnTo>
                    <a:pt x="881321" y="160365"/>
                  </a:lnTo>
                  <a:cubicBezTo>
                    <a:pt x="883911" y="158015"/>
                    <a:pt x="884102" y="153990"/>
                    <a:pt x="881752" y="151399"/>
                  </a:cubicBezTo>
                  <a:lnTo>
                    <a:pt x="881752" y="151399"/>
                  </a:lnTo>
                  <a:lnTo>
                    <a:pt x="881752" y="151399"/>
                  </a:lnTo>
                  <a:cubicBezTo>
                    <a:pt x="880495" y="150014"/>
                    <a:pt x="878768" y="149316"/>
                    <a:pt x="877053" y="149316"/>
                  </a:cubicBezTo>
                  <a:close/>
                  <a:moveTo>
                    <a:pt x="838878" y="182221"/>
                  </a:moveTo>
                  <a:cubicBezTo>
                    <a:pt x="837469" y="182221"/>
                    <a:pt x="836046" y="182691"/>
                    <a:pt x="834865" y="183656"/>
                  </a:cubicBezTo>
                  <a:lnTo>
                    <a:pt x="834865" y="183656"/>
                  </a:lnTo>
                  <a:lnTo>
                    <a:pt x="834865" y="183656"/>
                  </a:lnTo>
                  <a:cubicBezTo>
                    <a:pt x="828350" y="188977"/>
                    <a:pt x="821810" y="194171"/>
                    <a:pt x="815269" y="199213"/>
                  </a:cubicBezTo>
                  <a:lnTo>
                    <a:pt x="815269" y="199213"/>
                  </a:lnTo>
                  <a:lnTo>
                    <a:pt x="815269" y="199213"/>
                  </a:lnTo>
                  <a:cubicBezTo>
                    <a:pt x="812488" y="201359"/>
                    <a:pt x="811980" y="205347"/>
                    <a:pt x="814114" y="208115"/>
                  </a:cubicBezTo>
                  <a:lnTo>
                    <a:pt x="814114" y="208115"/>
                  </a:lnTo>
                  <a:lnTo>
                    <a:pt x="814114" y="208115"/>
                  </a:lnTo>
                  <a:cubicBezTo>
                    <a:pt x="816247" y="210897"/>
                    <a:pt x="820235" y="211418"/>
                    <a:pt x="823016" y="209271"/>
                  </a:cubicBezTo>
                  <a:lnTo>
                    <a:pt x="823016" y="209271"/>
                  </a:lnTo>
                  <a:lnTo>
                    <a:pt x="823016" y="209271"/>
                  </a:lnTo>
                  <a:cubicBezTo>
                    <a:pt x="829658" y="204153"/>
                    <a:pt x="836287" y="198896"/>
                    <a:pt x="842904" y="193486"/>
                  </a:cubicBezTo>
                  <a:lnTo>
                    <a:pt x="842904" y="193486"/>
                  </a:lnTo>
                  <a:lnTo>
                    <a:pt x="842904" y="193486"/>
                  </a:lnTo>
                  <a:cubicBezTo>
                    <a:pt x="845622" y="191276"/>
                    <a:pt x="846015" y="187275"/>
                    <a:pt x="843793" y="184558"/>
                  </a:cubicBezTo>
                  <a:lnTo>
                    <a:pt x="843793" y="184558"/>
                  </a:lnTo>
                  <a:lnTo>
                    <a:pt x="843793" y="184558"/>
                  </a:lnTo>
                  <a:cubicBezTo>
                    <a:pt x="842548" y="183021"/>
                    <a:pt x="840720" y="182221"/>
                    <a:pt x="838878" y="182221"/>
                  </a:cubicBezTo>
                  <a:close/>
                  <a:moveTo>
                    <a:pt x="798988" y="212992"/>
                  </a:moveTo>
                  <a:cubicBezTo>
                    <a:pt x="797693" y="212992"/>
                    <a:pt x="796385" y="213399"/>
                    <a:pt x="795255" y="214211"/>
                  </a:cubicBezTo>
                  <a:lnTo>
                    <a:pt x="795255" y="214211"/>
                  </a:lnTo>
                  <a:lnTo>
                    <a:pt x="795255" y="214211"/>
                  </a:lnTo>
                  <a:cubicBezTo>
                    <a:pt x="788448" y="219164"/>
                    <a:pt x="781628" y="223965"/>
                    <a:pt x="774808" y="228638"/>
                  </a:cubicBezTo>
                  <a:lnTo>
                    <a:pt x="774808" y="228638"/>
                  </a:lnTo>
                  <a:lnTo>
                    <a:pt x="774808" y="228638"/>
                  </a:lnTo>
                  <a:cubicBezTo>
                    <a:pt x="771913" y="230619"/>
                    <a:pt x="771176" y="234569"/>
                    <a:pt x="773157" y="237464"/>
                  </a:cubicBezTo>
                  <a:lnTo>
                    <a:pt x="773157" y="237464"/>
                  </a:lnTo>
                  <a:lnTo>
                    <a:pt x="773157" y="237464"/>
                  </a:lnTo>
                  <a:cubicBezTo>
                    <a:pt x="775126" y="240360"/>
                    <a:pt x="779075" y="241097"/>
                    <a:pt x="781984" y="239116"/>
                  </a:cubicBezTo>
                  <a:lnTo>
                    <a:pt x="781984" y="239116"/>
                  </a:lnTo>
                  <a:lnTo>
                    <a:pt x="781984" y="239116"/>
                  </a:lnTo>
                  <a:cubicBezTo>
                    <a:pt x="788905" y="234391"/>
                    <a:pt x="795814" y="229502"/>
                    <a:pt x="802722" y="224485"/>
                  </a:cubicBezTo>
                  <a:lnTo>
                    <a:pt x="802722" y="224485"/>
                  </a:lnTo>
                  <a:lnTo>
                    <a:pt x="802722" y="224485"/>
                  </a:lnTo>
                  <a:cubicBezTo>
                    <a:pt x="805567" y="222428"/>
                    <a:pt x="806189" y="218453"/>
                    <a:pt x="804119" y="215608"/>
                  </a:cubicBezTo>
                  <a:lnTo>
                    <a:pt x="804119" y="215608"/>
                  </a:lnTo>
                  <a:lnTo>
                    <a:pt x="804119" y="215608"/>
                  </a:lnTo>
                  <a:cubicBezTo>
                    <a:pt x="802887" y="213907"/>
                    <a:pt x="800944" y="212992"/>
                    <a:pt x="798988" y="212992"/>
                  </a:cubicBezTo>
                  <a:close/>
                  <a:moveTo>
                    <a:pt x="757384" y="241452"/>
                  </a:moveTo>
                  <a:cubicBezTo>
                    <a:pt x="756203" y="241452"/>
                    <a:pt x="755022" y="241770"/>
                    <a:pt x="753955" y="242456"/>
                  </a:cubicBezTo>
                  <a:lnTo>
                    <a:pt x="753955" y="242456"/>
                  </a:lnTo>
                  <a:lnTo>
                    <a:pt x="753955" y="242456"/>
                  </a:lnTo>
                  <a:cubicBezTo>
                    <a:pt x="746882" y="247002"/>
                    <a:pt x="739795" y="251396"/>
                    <a:pt x="732709" y="255650"/>
                  </a:cubicBezTo>
                  <a:lnTo>
                    <a:pt x="732709" y="255650"/>
                  </a:lnTo>
                  <a:lnTo>
                    <a:pt x="732709" y="255650"/>
                  </a:lnTo>
                  <a:cubicBezTo>
                    <a:pt x="729712" y="257454"/>
                    <a:pt x="728734" y="261353"/>
                    <a:pt x="730537" y="264362"/>
                  </a:cubicBezTo>
                  <a:lnTo>
                    <a:pt x="730537" y="264362"/>
                  </a:lnTo>
                  <a:lnTo>
                    <a:pt x="730537" y="264362"/>
                  </a:lnTo>
                  <a:cubicBezTo>
                    <a:pt x="732341" y="267372"/>
                    <a:pt x="736239" y="268337"/>
                    <a:pt x="739249" y="266534"/>
                  </a:cubicBezTo>
                  <a:lnTo>
                    <a:pt x="739249" y="266534"/>
                  </a:lnTo>
                  <a:lnTo>
                    <a:pt x="739249" y="266534"/>
                  </a:lnTo>
                  <a:cubicBezTo>
                    <a:pt x="746437" y="262216"/>
                    <a:pt x="753638" y="257758"/>
                    <a:pt x="760826" y="253136"/>
                  </a:cubicBezTo>
                  <a:lnTo>
                    <a:pt x="760826" y="253136"/>
                  </a:lnTo>
                  <a:lnTo>
                    <a:pt x="760826" y="253136"/>
                  </a:lnTo>
                  <a:cubicBezTo>
                    <a:pt x="763772" y="251244"/>
                    <a:pt x="764623" y="247319"/>
                    <a:pt x="762731" y="244360"/>
                  </a:cubicBezTo>
                  <a:lnTo>
                    <a:pt x="762731" y="244360"/>
                  </a:lnTo>
                  <a:lnTo>
                    <a:pt x="762731" y="244360"/>
                  </a:lnTo>
                  <a:cubicBezTo>
                    <a:pt x="761512" y="242481"/>
                    <a:pt x="759467" y="241452"/>
                    <a:pt x="757384" y="241452"/>
                  </a:cubicBezTo>
                  <a:close/>
                  <a:moveTo>
                    <a:pt x="714180" y="267385"/>
                  </a:moveTo>
                  <a:cubicBezTo>
                    <a:pt x="713139" y="267385"/>
                    <a:pt x="712072" y="267639"/>
                    <a:pt x="711081" y="268198"/>
                  </a:cubicBezTo>
                  <a:lnTo>
                    <a:pt x="711081" y="268198"/>
                  </a:lnTo>
                  <a:lnTo>
                    <a:pt x="711081" y="268198"/>
                  </a:lnTo>
                  <a:cubicBezTo>
                    <a:pt x="703754" y="272300"/>
                    <a:pt x="696413" y="276262"/>
                    <a:pt x="689086" y="280085"/>
                  </a:cubicBezTo>
                  <a:lnTo>
                    <a:pt x="689086" y="280085"/>
                  </a:lnTo>
                  <a:lnTo>
                    <a:pt x="689086" y="280085"/>
                  </a:lnTo>
                  <a:cubicBezTo>
                    <a:pt x="685974" y="281710"/>
                    <a:pt x="684767" y="285545"/>
                    <a:pt x="686393" y="288644"/>
                  </a:cubicBezTo>
                  <a:lnTo>
                    <a:pt x="686393" y="288644"/>
                  </a:lnTo>
                  <a:lnTo>
                    <a:pt x="686393" y="288644"/>
                  </a:lnTo>
                  <a:cubicBezTo>
                    <a:pt x="688006" y="291768"/>
                    <a:pt x="691829" y="292987"/>
                    <a:pt x="694953" y="291349"/>
                  </a:cubicBezTo>
                  <a:lnTo>
                    <a:pt x="694953" y="291349"/>
                  </a:lnTo>
                  <a:lnTo>
                    <a:pt x="694953" y="291349"/>
                  </a:lnTo>
                  <a:cubicBezTo>
                    <a:pt x="702395" y="287463"/>
                    <a:pt x="709849" y="283437"/>
                    <a:pt x="717304" y="279272"/>
                  </a:cubicBezTo>
                  <a:lnTo>
                    <a:pt x="717304" y="279272"/>
                  </a:lnTo>
                  <a:lnTo>
                    <a:pt x="717304" y="279272"/>
                  </a:lnTo>
                  <a:cubicBezTo>
                    <a:pt x="720352" y="277557"/>
                    <a:pt x="721444" y="273684"/>
                    <a:pt x="719730" y="270623"/>
                  </a:cubicBezTo>
                  <a:lnTo>
                    <a:pt x="719730" y="270623"/>
                  </a:lnTo>
                  <a:lnTo>
                    <a:pt x="719730" y="270623"/>
                  </a:lnTo>
                  <a:cubicBezTo>
                    <a:pt x="718574" y="268541"/>
                    <a:pt x="716415" y="267385"/>
                    <a:pt x="714180" y="267385"/>
                  </a:cubicBezTo>
                  <a:close/>
                  <a:moveTo>
                    <a:pt x="669477" y="290663"/>
                  </a:moveTo>
                  <a:cubicBezTo>
                    <a:pt x="668563" y="290663"/>
                    <a:pt x="667610" y="290867"/>
                    <a:pt x="666721" y="291286"/>
                  </a:cubicBezTo>
                  <a:lnTo>
                    <a:pt x="666721" y="291286"/>
                  </a:lnTo>
                  <a:lnTo>
                    <a:pt x="666721" y="291286"/>
                  </a:lnTo>
                  <a:cubicBezTo>
                    <a:pt x="659165" y="294943"/>
                    <a:pt x="651609" y="298448"/>
                    <a:pt x="644052" y="301801"/>
                  </a:cubicBezTo>
                  <a:lnTo>
                    <a:pt x="644052" y="301801"/>
                  </a:lnTo>
                  <a:lnTo>
                    <a:pt x="644052" y="301801"/>
                  </a:lnTo>
                  <a:cubicBezTo>
                    <a:pt x="640839" y="303223"/>
                    <a:pt x="639404" y="306983"/>
                    <a:pt x="640827" y="310183"/>
                  </a:cubicBezTo>
                  <a:lnTo>
                    <a:pt x="640827" y="310183"/>
                  </a:lnTo>
                  <a:lnTo>
                    <a:pt x="640827" y="310183"/>
                  </a:lnTo>
                  <a:cubicBezTo>
                    <a:pt x="642262" y="313383"/>
                    <a:pt x="646021" y="314831"/>
                    <a:pt x="649208" y="313409"/>
                  </a:cubicBezTo>
                  <a:lnTo>
                    <a:pt x="649208" y="313409"/>
                  </a:lnTo>
                  <a:lnTo>
                    <a:pt x="649208" y="313409"/>
                  </a:lnTo>
                  <a:cubicBezTo>
                    <a:pt x="656892" y="309992"/>
                    <a:pt x="664575" y="306436"/>
                    <a:pt x="672258" y="302728"/>
                  </a:cubicBezTo>
                  <a:lnTo>
                    <a:pt x="672258" y="302728"/>
                  </a:lnTo>
                  <a:lnTo>
                    <a:pt x="672258" y="302728"/>
                  </a:lnTo>
                  <a:cubicBezTo>
                    <a:pt x="675408" y="301204"/>
                    <a:pt x="676729" y="297407"/>
                    <a:pt x="675205" y="294245"/>
                  </a:cubicBezTo>
                  <a:lnTo>
                    <a:pt x="675205" y="294245"/>
                  </a:lnTo>
                  <a:lnTo>
                    <a:pt x="675205" y="294245"/>
                  </a:lnTo>
                  <a:cubicBezTo>
                    <a:pt x="674113" y="291984"/>
                    <a:pt x="671839" y="290663"/>
                    <a:pt x="669477" y="290663"/>
                  </a:cubicBezTo>
                  <a:close/>
                  <a:moveTo>
                    <a:pt x="623441" y="311123"/>
                  </a:moveTo>
                  <a:cubicBezTo>
                    <a:pt x="622641" y="311123"/>
                    <a:pt x="621828" y="311275"/>
                    <a:pt x="621041" y="311605"/>
                  </a:cubicBezTo>
                  <a:lnTo>
                    <a:pt x="621041" y="311605"/>
                  </a:lnTo>
                  <a:lnTo>
                    <a:pt x="621041" y="311605"/>
                  </a:lnTo>
                  <a:cubicBezTo>
                    <a:pt x="613268" y="314780"/>
                    <a:pt x="605509" y="317803"/>
                    <a:pt x="597749" y="320685"/>
                  </a:cubicBezTo>
                  <a:lnTo>
                    <a:pt x="597749" y="320685"/>
                  </a:lnTo>
                  <a:lnTo>
                    <a:pt x="597749" y="320685"/>
                  </a:lnTo>
                  <a:cubicBezTo>
                    <a:pt x="594473" y="321917"/>
                    <a:pt x="592797" y="325562"/>
                    <a:pt x="594016" y="328851"/>
                  </a:cubicBezTo>
                  <a:lnTo>
                    <a:pt x="594016" y="328851"/>
                  </a:lnTo>
                  <a:lnTo>
                    <a:pt x="594016" y="328851"/>
                  </a:lnTo>
                  <a:cubicBezTo>
                    <a:pt x="595247" y="332141"/>
                    <a:pt x="598892" y="333779"/>
                    <a:pt x="602182" y="332585"/>
                  </a:cubicBezTo>
                  <a:lnTo>
                    <a:pt x="602182" y="332585"/>
                  </a:lnTo>
                  <a:lnTo>
                    <a:pt x="602182" y="332585"/>
                  </a:lnTo>
                  <a:cubicBezTo>
                    <a:pt x="610055" y="329652"/>
                    <a:pt x="617942" y="326578"/>
                    <a:pt x="625841" y="323352"/>
                  </a:cubicBezTo>
                  <a:lnTo>
                    <a:pt x="625841" y="323352"/>
                  </a:lnTo>
                  <a:lnTo>
                    <a:pt x="625841" y="323352"/>
                  </a:lnTo>
                  <a:cubicBezTo>
                    <a:pt x="629092" y="322032"/>
                    <a:pt x="630654" y="318323"/>
                    <a:pt x="629321" y="315085"/>
                  </a:cubicBezTo>
                  <a:lnTo>
                    <a:pt x="629321" y="315085"/>
                  </a:lnTo>
                  <a:lnTo>
                    <a:pt x="629321" y="315085"/>
                  </a:lnTo>
                  <a:cubicBezTo>
                    <a:pt x="628318" y="312621"/>
                    <a:pt x="625943" y="311123"/>
                    <a:pt x="623441" y="311123"/>
                  </a:cubicBezTo>
                  <a:close/>
                  <a:moveTo>
                    <a:pt x="6414" y="322946"/>
                  </a:moveTo>
                  <a:cubicBezTo>
                    <a:pt x="3772" y="322946"/>
                    <a:pt x="1309" y="324597"/>
                    <a:pt x="407" y="327226"/>
                  </a:cubicBezTo>
                  <a:lnTo>
                    <a:pt x="407" y="327226"/>
                  </a:lnTo>
                  <a:lnTo>
                    <a:pt x="407" y="327226"/>
                  </a:lnTo>
                  <a:cubicBezTo>
                    <a:pt x="-736" y="330540"/>
                    <a:pt x="1029" y="334160"/>
                    <a:pt x="4344" y="335290"/>
                  </a:cubicBezTo>
                  <a:lnTo>
                    <a:pt x="4344" y="335290"/>
                  </a:lnTo>
                  <a:lnTo>
                    <a:pt x="4344" y="335290"/>
                  </a:lnTo>
                  <a:cubicBezTo>
                    <a:pt x="11443" y="337741"/>
                    <a:pt x="19533" y="340395"/>
                    <a:pt x="28524" y="343164"/>
                  </a:cubicBezTo>
                  <a:lnTo>
                    <a:pt x="28524" y="343164"/>
                  </a:lnTo>
                  <a:lnTo>
                    <a:pt x="28524" y="343164"/>
                  </a:lnTo>
                  <a:cubicBezTo>
                    <a:pt x="31864" y="344205"/>
                    <a:pt x="35420" y="342313"/>
                    <a:pt x="36461" y="338960"/>
                  </a:cubicBezTo>
                  <a:lnTo>
                    <a:pt x="36461" y="338960"/>
                  </a:lnTo>
                  <a:lnTo>
                    <a:pt x="36461" y="338960"/>
                  </a:lnTo>
                  <a:cubicBezTo>
                    <a:pt x="37490" y="335608"/>
                    <a:pt x="35611" y="332052"/>
                    <a:pt x="32258" y="331023"/>
                  </a:cubicBezTo>
                  <a:lnTo>
                    <a:pt x="32258" y="331023"/>
                  </a:lnTo>
                  <a:lnTo>
                    <a:pt x="32258" y="331023"/>
                  </a:lnTo>
                  <a:cubicBezTo>
                    <a:pt x="23406" y="328305"/>
                    <a:pt x="15456" y="325676"/>
                    <a:pt x="8484" y="323289"/>
                  </a:cubicBezTo>
                  <a:lnTo>
                    <a:pt x="8484" y="323289"/>
                  </a:lnTo>
                  <a:lnTo>
                    <a:pt x="8484" y="323289"/>
                  </a:lnTo>
                  <a:cubicBezTo>
                    <a:pt x="7798" y="323048"/>
                    <a:pt x="7100" y="322946"/>
                    <a:pt x="6414" y="322946"/>
                  </a:cubicBezTo>
                  <a:close/>
                  <a:moveTo>
                    <a:pt x="576211" y="328699"/>
                  </a:moveTo>
                  <a:cubicBezTo>
                    <a:pt x="575538" y="328699"/>
                    <a:pt x="574852" y="328813"/>
                    <a:pt x="574179" y="329042"/>
                  </a:cubicBezTo>
                  <a:lnTo>
                    <a:pt x="574179" y="329042"/>
                  </a:lnTo>
                  <a:lnTo>
                    <a:pt x="574179" y="329042"/>
                  </a:lnTo>
                  <a:cubicBezTo>
                    <a:pt x="566229" y="331722"/>
                    <a:pt x="558291" y="334261"/>
                    <a:pt x="550379" y="336649"/>
                  </a:cubicBezTo>
                  <a:lnTo>
                    <a:pt x="550379" y="336649"/>
                  </a:lnTo>
                  <a:lnTo>
                    <a:pt x="550379" y="336649"/>
                  </a:lnTo>
                  <a:cubicBezTo>
                    <a:pt x="547014" y="337665"/>
                    <a:pt x="545122" y="341208"/>
                    <a:pt x="546138" y="344561"/>
                  </a:cubicBezTo>
                  <a:lnTo>
                    <a:pt x="546138" y="344561"/>
                  </a:lnTo>
                  <a:lnTo>
                    <a:pt x="546138" y="344561"/>
                  </a:lnTo>
                  <a:cubicBezTo>
                    <a:pt x="547167" y="347914"/>
                    <a:pt x="550722" y="349806"/>
                    <a:pt x="554050" y="348803"/>
                  </a:cubicBezTo>
                  <a:lnTo>
                    <a:pt x="554050" y="348803"/>
                  </a:lnTo>
                  <a:lnTo>
                    <a:pt x="554050" y="348803"/>
                  </a:lnTo>
                  <a:cubicBezTo>
                    <a:pt x="562089" y="346377"/>
                    <a:pt x="570166" y="343799"/>
                    <a:pt x="578243" y="341069"/>
                  </a:cubicBezTo>
                  <a:lnTo>
                    <a:pt x="578243" y="341069"/>
                  </a:lnTo>
                  <a:lnTo>
                    <a:pt x="578243" y="341069"/>
                  </a:lnTo>
                  <a:cubicBezTo>
                    <a:pt x="581570" y="339951"/>
                    <a:pt x="583348" y="336344"/>
                    <a:pt x="582230" y="333017"/>
                  </a:cubicBezTo>
                  <a:lnTo>
                    <a:pt x="582230" y="333017"/>
                  </a:lnTo>
                  <a:lnTo>
                    <a:pt x="582230" y="333017"/>
                  </a:lnTo>
                  <a:cubicBezTo>
                    <a:pt x="581329" y="330375"/>
                    <a:pt x="578865" y="328699"/>
                    <a:pt x="576211" y="328699"/>
                  </a:cubicBezTo>
                  <a:close/>
                  <a:moveTo>
                    <a:pt x="54584" y="337817"/>
                  </a:moveTo>
                  <a:cubicBezTo>
                    <a:pt x="51803" y="337817"/>
                    <a:pt x="49250" y="339659"/>
                    <a:pt x="48475" y="342466"/>
                  </a:cubicBezTo>
                  <a:lnTo>
                    <a:pt x="48475" y="342466"/>
                  </a:lnTo>
                  <a:lnTo>
                    <a:pt x="48475" y="342466"/>
                  </a:lnTo>
                  <a:cubicBezTo>
                    <a:pt x="47535" y="345844"/>
                    <a:pt x="49517" y="349349"/>
                    <a:pt x="52907" y="350276"/>
                  </a:cubicBezTo>
                  <a:lnTo>
                    <a:pt x="52907" y="350276"/>
                  </a:lnTo>
                  <a:lnTo>
                    <a:pt x="52907" y="350276"/>
                  </a:lnTo>
                  <a:cubicBezTo>
                    <a:pt x="60629" y="352409"/>
                    <a:pt x="68820" y="354568"/>
                    <a:pt x="77469" y="356715"/>
                  </a:cubicBezTo>
                  <a:lnTo>
                    <a:pt x="77469" y="356715"/>
                  </a:lnTo>
                  <a:lnTo>
                    <a:pt x="77469" y="356715"/>
                  </a:lnTo>
                  <a:cubicBezTo>
                    <a:pt x="80809" y="357553"/>
                    <a:pt x="84301" y="355495"/>
                    <a:pt x="85152" y="352079"/>
                  </a:cubicBezTo>
                  <a:lnTo>
                    <a:pt x="85152" y="352079"/>
                  </a:lnTo>
                  <a:lnTo>
                    <a:pt x="85152" y="352079"/>
                  </a:lnTo>
                  <a:cubicBezTo>
                    <a:pt x="86003" y="348676"/>
                    <a:pt x="83920" y="345234"/>
                    <a:pt x="80517" y="344383"/>
                  </a:cubicBezTo>
                  <a:lnTo>
                    <a:pt x="80517" y="344383"/>
                  </a:lnTo>
                  <a:lnTo>
                    <a:pt x="80517" y="344383"/>
                  </a:lnTo>
                  <a:cubicBezTo>
                    <a:pt x="71995" y="342275"/>
                    <a:pt x="63905" y="340154"/>
                    <a:pt x="56286" y="338046"/>
                  </a:cubicBezTo>
                  <a:lnTo>
                    <a:pt x="56286" y="338046"/>
                  </a:lnTo>
                  <a:lnTo>
                    <a:pt x="56286" y="338046"/>
                  </a:lnTo>
                  <a:cubicBezTo>
                    <a:pt x="55714" y="337881"/>
                    <a:pt x="55155" y="337817"/>
                    <a:pt x="54584" y="337817"/>
                  </a:cubicBezTo>
                  <a:close/>
                  <a:moveTo>
                    <a:pt x="527977" y="343304"/>
                  </a:moveTo>
                  <a:cubicBezTo>
                    <a:pt x="527431" y="343304"/>
                    <a:pt x="526872" y="343367"/>
                    <a:pt x="526326" y="343520"/>
                  </a:cubicBezTo>
                  <a:lnTo>
                    <a:pt x="526326" y="343520"/>
                  </a:lnTo>
                  <a:lnTo>
                    <a:pt x="526326" y="343520"/>
                  </a:lnTo>
                  <a:cubicBezTo>
                    <a:pt x="518211" y="345704"/>
                    <a:pt x="510134" y="347736"/>
                    <a:pt x="502083" y="349641"/>
                  </a:cubicBezTo>
                  <a:lnTo>
                    <a:pt x="502083" y="349641"/>
                  </a:lnTo>
                  <a:lnTo>
                    <a:pt x="502083" y="349641"/>
                  </a:lnTo>
                  <a:cubicBezTo>
                    <a:pt x="498666" y="350441"/>
                    <a:pt x="496558" y="353870"/>
                    <a:pt x="497358" y="357273"/>
                  </a:cubicBezTo>
                  <a:lnTo>
                    <a:pt x="497358" y="357273"/>
                  </a:lnTo>
                  <a:lnTo>
                    <a:pt x="497358" y="357273"/>
                  </a:lnTo>
                  <a:cubicBezTo>
                    <a:pt x="498171" y="360689"/>
                    <a:pt x="501600" y="362798"/>
                    <a:pt x="505003" y="361997"/>
                  </a:cubicBezTo>
                  <a:lnTo>
                    <a:pt x="505003" y="361997"/>
                  </a:lnTo>
                  <a:lnTo>
                    <a:pt x="505003" y="361997"/>
                  </a:lnTo>
                  <a:cubicBezTo>
                    <a:pt x="513182" y="360067"/>
                    <a:pt x="521386" y="357997"/>
                    <a:pt x="529628" y="355787"/>
                  </a:cubicBezTo>
                  <a:lnTo>
                    <a:pt x="529628" y="355787"/>
                  </a:lnTo>
                  <a:lnTo>
                    <a:pt x="529628" y="355787"/>
                  </a:lnTo>
                  <a:cubicBezTo>
                    <a:pt x="533006" y="354873"/>
                    <a:pt x="535013" y="351380"/>
                    <a:pt x="534111" y="348002"/>
                  </a:cubicBezTo>
                  <a:lnTo>
                    <a:pt x="534111" y="348002"/>
                  </a:lnTo>
                  <a:lnTo>
                    <a:pt x="534111" y="348002"/>
                  </a:lnTo>
                  <a:cubicBezTo>
                    <a:pt x="533349" y="345171"/>
                    <a:pt x="530771" y="343304"/>
                    <a:pt x="527977" y="343304"/>
                  </a:cubicBezTo>
                  <a:close/>
                  <a:moveTo>
                    <a:pt x="103529" y="349920"/>
                  </a:moveTo>
                  <a:cubicBezTo>
                    <a:pt x="100620" y="349920"/>
                    <a:pt x="97991" y="351939"/>
                    <a:pt x="97344" y="354911"/>
                  </a:cubicBezTo>
                  <a:lnTo>
                    <a:pt x="97344" y="354911"/>
                  </a:lnTo>
                  <a:lnTo>
                    <a:pt x="97344" y="354911"/>
                  </a:lnTo>
                  <a:cubicBezTo>
                    <a:pt x="96594" y="358340"/>
                    <a:pt x="98753" y="361718"/>
                    <a:pt x="102170" y="362468"/>
                  </a:cubicBezTo>
                  <a:lnTo>
                    <a:pt x="102170" y="362468"/>
                  </a:lnTo>
                  <a:lnTo>
                    <a:pt x="102170" y="362468"/>
                  </a:lnTo>
                  <a:cubicBezTo>
                    <a:pt x="110170" y="364233"/>
                    <a:pt x="118463" y="365935"/>
                    <a:pt x="127036" y="367585"/>
                  </a:cubicBezTo>
                  <a:lnTo>
                    <a:pt x="127036" y="367585"/>
                  </a:lnTo>
                  <a:lnTo>
                    <a:pt x="127036" y="367585"/>
                  </a:lnTo>
                  <a:cubicBezTo>
                    <a:pt x="130490" y="368233"/>
                    <a:pt x="133817" y="365985"/>
                    <a:pt x="134465" y="362544"/>
                  </a:cubicBezTo>
                  <a:lnTo>
                    <a:pt x="134465" y="362544"/>
                  </a:lnTo>
                  <a:lnTo>
                    <a:pt x="134465" y="362544"/>
                  </a:lnTo>
                  <a:cubicBezTo>
                    <a:pt x="135125" y="359089"/>
                    <a:pt x="132865" y="355775"/>
                    <a:pt x="129423" y="355101"/>
                  </a:cubicBezTo>
                  <a:lnTo>
                    <a:pt x="129423" y="355101"/>
                  </a:lnTo>
                  <a:lnTo>
                    <a:pt x="129423" y="355101"/>
                  </a:lnTo>
                  <a:cubicBezTo>
                    <a:pt x="120965" y="353489"/>
                    <a:pt x="112786" y="351800"/>
                    <a:pt x="104900" y="350072"/>
                  </a:cubicBezTo>
                  <a:lnTo>
                    <a:pt x="104900" y="350072"/>
                  </a:lnTo>
                  <a:lnTo>
                    <a:pt x="104900" y="350072"/>
                  </a:lnTo>
                  <a:cubicBezTo>
                    <a:pt x="104443" y="349971"/>
                    <a:pt x="103986" y="349920"/>
                    <a:pt x="103529" y="349920"/>
                  </a:cubicBezTo>
                  <a:close/>
                  <a:moveTo>
                    <a:pt x="478931" y="354898"/>
                  </a:moveTo>
                  <a:cubicBezTo>
                    <a:pt x="478512" y="354898"/>
                    <a:pt x="478093" y="354949"/>
                    <a:pt x="477661" y="355038"/>
                  </a:cubicBezTo>
                  <a:lnTo>
                    <a:pt x="477661" y="355038"/>
                  </a:lnTo>
                  <a:lnTo>
                    <a:pt x="477661" y="355038"/>
                  </a:lnTo>
                  <a:cubicBezTo>
                    <a:pt x="469432" y="356702"/>
                    <a:pt x="461228" y="358251"/>
                    <a:pt x="453074" y="359661"/>
                  </a:cubicBezTo>
                  <a:lnTo>
                    <a:pt x="453074" y="359661"/>
                  </a:lnTo>
                  <a:lnTo>
                    <a:pt x="453074" y="359661"/>
                  </a:lnTo>
                  <a:cubicBezTo>
                    <a:pt x="449620" y="360258"/>
                    <a:pt x="447309" y="363534"/>
                    <a:pt x="447906" y="367001"/>
                  </a:cubicBezTo>
                  <a:lnTo>
                    <a:pt x="447906" y="367001"/>
                  </a:lnTo>
                  <a:lnTo>
                    <a:pt x="447906" y="367001"/>
                  </a:lnTo>
                  <a:cubicBezTo>
                    <a:pt x="448503" y="370456"/>
                    <a:pt x="451716" y="372754"/>
                    <a:pt x="455246" y="372170"/>
                  </a:cubicBezTo>
                  <a:lnTo>
                    <a:pt x="455246" y="372170"/>
                  </a:lnTo>
                  <a:lnTo>
                    <a:pt x="455246" y="372170"/>
                  </a:lnTo>
                  <a:cubicBezTo>
                    <a:pt x="463514" y="370735"/>
                    <a:pt x="471832" y="369173"/>
                    <a:pt x="480201" y="367471"/>
                  </a:cubicBezTo>
                  <a:lnTo>
                    <a:pt x="480201" y="367471"/>
                  </a:lnTo>
                  <a:lnTo>
                    <a:pt x="480201" y="367471"/>
                  </a:lnTo>
                  <a:cubicBezTo>
                    <a:pt x="483630" y="366773"/>
                    <a:pt x="485852" y="363420"/>
                    <a:pt x="485154" y="359991"/>
                  </a:cubicBezTo>
                  <a:lnTo>
                    <a:pt x="485154" y="359991"/>
                  </a:lnTo>
                  <a:lnTo>
                    <a:pt x="485154" y="359991"/>
                  </a:lnTo>
                  <a:cubicBezTo>
                    <a:pt x="484544" y="356981"/>
                    <a:pt x="481890" y="354898"/>
                    <a:pt x="478931" y="354898"/>
                  </a:cubicBezTo>
                  <a:close/>
                  <a:moveTo>
                    <a:pt x="153044" y="359420"/>
                  </a:moveTo>
                  <a:cubicBezTo>
                    <a:pt x="149997" y="359420"/>
                    <a:pt x="147304" y="361629"/>
                    <a:pt x="146796" y="364741"/>
                  </a:cubicBezTo>
                  <a:lnTo>
                    <a:pt x="146796" y="364741"/>
                  </a:lnTo>
                  <a:lnTo>
                    <a:pt x="146796" y="364741"/>
                  </a:lnTo>
                  <a:cubicBezTo>
                    <a:pt x="146225" y="368195"/>
                    <a:pt x="148561" y="371459"/>
                    <a:pt x="152029" y="372030"/>
                  </a:cubicBezTo>
                  <a:lnTo>
                    <a:pt x="152029" y="372030"/>
                  </a:lnTo>
                  <a:lnTo>
                    <a:pt x="152029" y="372030"/>
                  </a:lnTo>
                  <a:cubicBezTo>
                    <a:pt x="160169" y="373377"/>
                    <a:pt x="168551" y="374646"/>
                    <a:pt x="177110" y="375828"/>
                  </a:cubicBezTo>
                  <a:lnTo>
                    <a:pt x="177110" y="375828"/>
                  </a:lnTo>
                  <a:lnTo>
                    <a:pt x="177110" y="375828"/>
                  </a:lnTo>
                  <a:cubicBezTo>
                    <a:pt x="180565" y="376386"/>
                    <a:pt x="183790" y="373884"/>
                    <a:pt x="184273" y="370405"/>
                  </a:cubicBezTo>
                  <a:lnTo>
                    <a:pt x="184273" y="370405"/>
                  </a:lnTo>
                  <a:lnTo>
                    <a:pt x="184273" y="370405"/>
                  </a:lnTo>
                  <a:cubicBezTo>
                    <a:pt x="184756" y="366938"/>
                    <a:pt x="182330" y="363738"/>
                    <a:pt x="178850" y="363255"/>
                  </a:cubicBezTo>
                  <a:lnTo>
                    <a:pt x="178850" y="363255"/>
                  </a:lnTo>
                  <a:lnTo>
                    <a:pt x="178850" y="363255"/>
                  </a:lnTo>
                  <a:cubicBezTo>
                    <a:pt x="170392" y="362087"/>
                    <a:pt x="162137" y="360829"/>
                    <a:pt x="154086" y="359508"/>
                  </a:cubicBezTo>
                  <a:lnTo>
                    <a:pt x="154086" y="359508"/>
                  </a:lnTo>
                  <a:lnTo>
                    <a:pt x="154086" y="359508"/>
                  </a:lnTo>
                  <a:cubicBezTo>
                    <a:pt x="153743" y="359445"/>
                    <a:pt x="153387" y="359420"/>
                    <a:pt x="153044" y="359420"/>
                  </a:cubicBezTo>
                  <a:close/>
                  <a:moveTo>
                    <a:pt x="429263" y="363483"/>
                  </a:moveTo>
                  <a:cubicBezTo>
                    <a:pt x="428970" y="363483"/>
                    <a:pt x="428666" y="363509"/>
                    <a:pt x="428374" y="363547"/>
                  </a:cubicBezTo>
                  <a:lnTo>
                    <a:pt x="428374" y="363547"/>
                  </a:lnTo>
                  <a:lnTo>
                    <a:pt x="428374" y="363547"/>
                  </a:lnTo>
                  <a:cubicBezTo>
                    <a:pt x="420030" y="364728"/>
                    <a:pt x="411762" y="365770"/>
                    <a:pt x="403546" y="366697"/>
                  </a:cubicBezTo>
                  <a:lnTo>
                    <a:pt x="403546" y="366697"/>
                  </a:lnTo>
                  <a:lnTo>
                    <a:pt x="403546" y="366697"/>
                  </a:lnTo>
                  <a:cubicBezTo>
                    <a:pt x="400066" y="367090"/>
                    <a:pt x="397551" y="370227"/>
                    <a:pt x="397945" y="373719"/>
                  </a:cubicBezTo>
                  <a:lnTo>
                    <a:pt x="397945" y="373719"/>
                  </a:lnTo>
                  <a:lnTo>
                    <a:pt x="397945" y="373719"/>
                  </a:lnTo>
                  <a:cubicBezTo>
                    <a:pt x="398339" y="377199"/>
                    <a:pt x="401527" y="379688"/>
                    <a:pt x="404968" y="379320"/>
                  </a:cubicBezTo>
                  <a:lnTo>
                    <a:pt x="404968" y="379320"/>
                  </a:lnTo>
                  <a:lnTo>
                    <a:pt x="404968" y="379320"/>
                  </a:lnTo>
                  <a:cubicBezTo>
                    <a:pt x="413299" y="378380"/>
                    <a:pt x="421694" y="377314"/>
                    <a:pt x="430152" y="376119"/>
                  </a:cubicBezTo>
                  <a:lnTo>
                    <a:pt x="430152" y="376119"/>
                  </a:lnTo>
                  <a:lnTo>
                    <a:pt x="430152" y="376119"/>
                  </a:lnTo>
                  <a:cubicBezTo>
                    <a:pt x="433631" y="375625"/>
                    <a:pt x="436044" y="372411"/>
                    <a:pt x="435549" y="368944"/>
                  </a:cubicBezTo>
                  <a:lnTo>
                    <a:pt x="435549" y="368944"/>
                  </a:lnTo>
                  <a:lnTo>
                    <a:pt x="435549" y="368944"/>
                  </a:lnTo>
                  <a:cubicBezTo>
                    <a:pt x="435092" y="365770"/>
                    <a:pt x="432374" y="363483"/>
                    <a:pt x="429263" y="363483"/>
                  </a:cubicBezTo>
                  <a:close/>
                  <a:moveTo>
                    <a:pt x="202980" y="366303"/>
                  </a:moveTo>
                  <a:cubicBezTo>
                    <a:pt x="199792" y="366303"/>
                    <a:pt x="197036" y="368703"/>
                    <a:pt x="196681" y="371954"/>
                  </a:cubicBezTo>
                  <a:lnTo>
                    <a:pt x="196681" y="371954"/>
                  </a:lnTo>
                  <a:lnTo>
                    <a:pt x="196681" y="371954"/>
                  </a:lnTo>
                  <a:cubicBezTo>
                    <a:pt x="196300" y="375434"/>
                    <a:pt x="198802" y="378583"/>
                    <a:pt x="202294" y="378965"/>
                  </a:cubicBezTo>
                  <a:lnTo>
                    <a:pt x="202294" y="378965"/>
                  </a:lnTo>
                  <a:lnTo>
                    <a:pt x="202294" y="378965"/>
                  </a:lnTo>
                  <a:cubicBezTo>
                    <a:pt x="210549" y="379892"/>
                    <a:pt x="218969" y="380717"/>
                    <a:pt x="227541" y="381441"/>
                  </a:cubicBezTo>
                  <a:lnTo>
                    <a:pt x="227541" y="381441"/>
                  </a:lnTo>
                  <a:lnTo>
                    <a:pt x="227541" y="381441"/>
                  </a:lnTo>
                  <a:cubicBezTo>
                    <a:pt x="231033" y="381834"/>
                    <a:pt x="234119" y="379155"/>
                    <a:pt x="234411" y="375662"/>
                  </a:cubicBezTo>
                  <a:lnTo>
                    <a:pt x="234411" y="375662"/>
                  </a:lnTo>
                  <a:lnTo>
                    <a:pt x="234411" y="375662"/>
                  </a:lnTo>
                  <a:cubicBezTo>
                    <a:pt x="234703" y="372157"/>
                    <a:pt x="232113" y="369084"/>
                    <a:pt x="228620" y="368792"/>
                  </a:cubicBezTo>
                  <a:lnTo>
                    <a:pt x="228620" y="368792"/>
                  </a:lnTo>
                  <a:lnTo>
                    <a:pt x="228620" y="368792"/>
                  </a:lnTo>
                  <a:cubicBezTo>
                    <a:pt x="220162" y="368068"/>
                    <a:pt x="211844" y="367243"/>
                    <a:pt x="203691" y="366341"/>
                  </a:cubicBezTo>
                  <a:lnTo>
                    <a:pt x="203691" y="366341"/>
                  </a:lnTo>
                  <a:lnTo>
                    <a:pt x="203691" y="366341"/>
                  </a:lnTo>
                  <a:cubicBezTo>
                    <a:pt x="203462" y="366316"/>
                    <a:pt x="203221" y="366303"/>
                    <a:pt x="202980" y="366303"/>
                  </a:cubicBezTo>
                  <a:close/>
                  <a:moveTo>
                    <a:pt x="379175" y="369097"/>
                  </a:moveTo>
                  <a:cubicBezTo>
                    <a:pt x="378997" y="369097"/>
                    <a:pt x="378832" y="369097"/>
                    <a:pt x="378642" y="369110"/>
                  </a:cubicBezTo>
                  <a:lnTo>
                    <a:pt x="378642" y="369110"/>
                  </a:lnTo>
                  <a:lnTo>
                    <a:pt x="378642" y="369110"/>
                  </a:lnTo>
                  <a:cubicBezTo>
                    <a:pt x="370247" y="369808"/>
                    <a:pt x="361929" y="370379"/>
                    <a:pt x="353674" y="370811"/>
                  </a:cubicBezTo>
                  <a:lnTo>
                    <a:pt x="353674" y="370811"/>
                  </a:lnTo>
                  <a:lnTo>
                    <a:pt x="353674" y="370811"/>
                  </a:lnTo>
                  <a:cubicBezTo>
                    <a:pt x="350169" y="371002"/>
                    <a:pt x="347489" y="373999"/>
                    <a:pt x="347680" y="377504"/>
                  </a:cubicBezTo>
                  <a:lnTo>
                    <a:pt x="347680" y="377504"/>
                  </a:lnTo>
                  <a:lnTo>
                    <a:pt x="347680" y="377504"/>
                  </a:lnTo>
                  <a:cubicBezTo>
                    <a:pt x="347870" y="380996"/>
                    <a:pt x="350956" y="383765"/>
                    <a:pt x="354360" y="383498"/>
                  </a:cubicBezTo>
                  <a:lnTo>
                    <a:pt x="354360" y="383498"/>
                  </a:lnTo>
                  <a:lnTo>
                    <a:pt x="354360" y="383498"/>
                  </a:lnTo>
                  <a:cubicBezTo>
                    <a:pt x="362729" y="383054"/>
                    <a:pt x="371174" y="382469"/>
                    <a:pt x="379696" y="381771"/>
                  </a:cubicBezTo>
                  <a:lnTo>
                    <a:pt x="379696" y="381771"/>
                  </a:lnTo>
                  <a:lnTo>
                    <a:pt x="379696" y="381771"/>
                  </a:lnTo>
                  <a:cubicBezTo>
                    <a:pt x="383175" y="381491"/>
                    <a:pt x="385792" y="378418"/>
                    <a:pt x="385499" y="374926"/>
                  </a:cubicBezTo>
                  <a:lnTo>
                    <a:pt x="385499" y="374926"/>
                  </a:lnTo>
                  <a:lnTo>
                    <a:pt x="385499" y="374926"/>
                  </a:lnTo>
                  <a:cubicBezTo>
                    <a:pt x="385233" y="371611"/>
                    <a:pt x="382452" y="369097"/>
                    <a:pt x="379175" y="369097"/>
                  </a:cubicBezTo>
                  <a:close/>
                  <a:moveTo>
                    <a:pt x="253220" y="370557"/>
                  </a:moveTo>
                  <a:cubicBezTo>
                    <a:pt x="249880" y="370557"/>
                    <a:pt x="247086" y="373161"/>
                    <a:pt x="246882" y="376539"/>
                  </a:cubicBezTo>
                  <a:lnTo>
                    <a:pt x="246882" y="376539"/>
                  </a:lnTo>
                  <a:lnTo>
                    <a:pt x="246882" y="376539"/>
                  </a:lnTo>
                  <a:cubicBezTo>
                    <a:pt x="246679" y="380044"/>
                    <a:pt x="249359" y="383041"/>
                    <a:pt x="252864" y="383244"/>
                  </a:cubicBezTo>
                  <a:lnTo>
                    <a:pt x="252864" y="383244"/>
                  </a:lnTo>
                  <a:lnTo>
                    <a:pt x="252864" y="383244"/>
                  </a:lnTo>
                  <a:cubicBezTo>
                    <a:pt x="261182" y="383727"/>
                    <a:pt x="269640" y="384095"/>
                    <a:pt x="278225" y="384362"/>
                  </a:cubicBezTo>
                  <a:lnTo>
                    <a:pt x="278225" y="384362"/>
                  </a:lnTo>
                  <a:lnTo>
                    <a:pt x="278225" y="384362"/>
                  </a:lnTo>
                  <a:cubicBezTo>
                    <a:pt x="281807" y="384324"/>
                    <a:pt x="284664" y="381695"/>
                    <a:pt x="284766" y="378202"/>
                  </a:cubicBezTo>
                  <a:lnTo>
                    <a:pt x="284766" y="378202"/>
                  </a:lnTo>
                  <a:lnTo>
                    <a:pt x="284766" y="378202"/>
                  </a:lnTo>
                  <a:cubicBezTo>
                    <a:pt x="284867" y="374685"/>
                    <a:pt x="282111" y="371764"/>
                    <a:pt x="278606" y="371662"/>
                  </a:cubicBezTo>
                  <a:lnTo>
                    <a:pt x="278606" y="371662"/>
                  </a:lnTo>
                  <a:lnTo>
                    <a:pt x="278606" y="371662"/>
                  </a:lnTo>
                  <a:cubicBezTo>
                    <a:pt x="270148" y="371408"/>
                    <a:pt x="261805" y="371040"/>
                    <a:pt x="253588" y="370570"/>
                  </a:cubicBezTo>
                  <a:lnTo>
                    <a:pt x="253588" y="370570"/>
                  </a:lnTo>
                  <a:lnTo>
                    <a:pt x="253588" y="370570"/>
                  </a:lnTo>
                  <a:cubicBezTo>
                    <a:pt x="253474" y="370557"/>
                    <a:pt x="253347" y="370557"/>
                    <a:pt x="253220" y="370557"/>
                  </a:cubicBezTo>
                  <a:close/>
                  <a:moveTo>
                    <a:pt x="328834" y="371802"/>
                  </a:moveTo>
                  <a:cubicBezTo>
                    <a:pt x="328783" y="371802"/>
                    <a:pt x="328719" y="371802"/>
                    <a:pt x="328668" y="371802"/>
                  </a:cubicBezTo>
                  <a:lnTo>
                    <a:pt x="328668" y="371802"/>
                  </a:lnTo>
                  <a:lnTo>
                    <a:pt x="328668" y="371802"/>
                  </a:lnTo>
                  <a:cubicBezTo>
                    <a:pt x="321074" y="371992"/>
                    <a:pt x="313569" y="372081"/>
                    <a:pt x="306126" y="372081"/>
                  </a:cubicBezTo>
                  <a:lnTo>
                    <a:pt x="306126" y="372081"/>
                  </a:lnTo>
                  <a:lnTo>
                    <a:pt x="303612" y="372081"/>
                  </a:lnTo>
                  <a:lnTo>
                    <a:pt x="303612" y="372081"/>
                  </a:lnTo>
                  <a:lnTo>
                    <a:pt x="303612" y="372081"/>
                  </a:lnTo>
                  <a:cubicBezTo>
                    <a:pt x="300107" y="372081"/>
                    <a:pt x="297262" y="374913"/>
                    <a:pt x="297262" y="378431"/>
                  </a:cubicBezTo>
                  <a:lnTo>
                    <a:pt x="297262" y="378431"/>
                  </a:lnTo>
                  <a:lnTo>
                    <a:pt x="297262" y="378431"/>
                  </a:lnTo>
                  <a:cubicBezTo>
                    <a:pt x="297262" y="381936"/>
                    <a:pt x="300107" y="384781"/>
                    <a:pt x="303612" y="384781"/>
                  </a:cubicBezTo>
                  <a:lnTo>
                    <a:pt x="303612" y="384781"/>
                  </a:lnTo>
                  <a:lnTo>
                    <a:pt x="306076" y="384781"/>
                  </a:lnTo>
                  <a:lnTo>
                    <a:pt x="306076" y="384781"/>
                  </a:lnTo>
                  <a:lnTo>
                    <a:pt x="306076" y="384781"/>
                  </a:lnTo>
                  <a:cubicBezTo>
                    <a:pt x="313670" y="384781"/>
                    <a:pt x="321290" y="384692"/>
                    <a:pt x="328986" y="384501"/>
                  </a:cubicBezTo>
                  <a:lnTo>
                    <a:pt x="328986" y="384501"/>
                  </a:lnTo>
                  <a:lnTo>
                    <a:pt x="328986" y="384501"/>
                  </a:lnTo>
                  <a:cubicBezTo>
                    <a:pt x="332491" y="384413"/>
                    <a:pt x="335260" y="381504"/>
                    <a:pt x="335183" y="377986"/>
                  </a:cubicBezTo>
                  <a:lnTo>
                    <a:pt x="335183" y="377986"/>
                  </a:lnTo>
                  <a:lnTo>
                    <a:pt x="335183" y="377986"/>
                  </a:lnTo>
                  <a:cubicBezTo>
                    <a:pt x="335094" y="374545"/>
                    <a:pt x="332263" y="371802"/>
                    <a:pt x="328834" y="371802"/>
                  </a:cubicBezTo>
                  <a:close/>
                </a:path>
              </a:pathLst>
            </a:custGeom>
            <a:solidFill>
              <a:srgbClr val="81ABA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28" name="Freeform: Shape 727">
              <a:extLst>
                <a:ext uri="{FF2B5EF4-FFF2-40B4-BE49-F238E27FC236}">
                  <a16:creationId xmlns:a16="http://schemas.microsoft.com/office/drawing/2014/main" id="{54F389EE-B7F3-DDC5-8795-46308E7C2EF5}"/>
                </a:ext>
              </a:extLst>
            </p:cNvPr>
            <p:cNvSpPr/>
            <p:nvPr/>
          </p:nvSpPr>
          <p:spPr>
            <a:xfrm flipV="1">
              <a:off x="7627626" y="2206923"/>
              <a:ext cx="20350" cy="25336"/>
            </a:xfrm>
            <a:custGeom>
              <a:avLst/>
              <a:gdLst>
                <a:gd name="connsiteX0" fmla="*/ 13826 w 20350"/>
                <a:gd name="connsiteY0" fmla="*/ 70 h 25336"/>
                <a:gd name="connsiteX1" fmla="*/ 8644 w 20350"/>
                <a:gd name="connsiteY1" fmla="*/ 2750 h 25336"/>
                <a:gd name="connsiteX2" fmla="*/ 8644 w 20350"/>
                <a:gd name="connsiteY2" fmla="*/ 2750 h 25336"/>
                <a:gd name="connsiteX3" fmla="*/ 1266 w 20350"/>
                <a:gd name="connsiteY3" fmla="*/ 13087 h 25336"/>
                <a:gd name="connsiteX4" fmla="*/ 1266 w 20350"/>
                <a:gd name="connsiteY4" fmla="*/ 13087 h 25336"/>
                <a:gd name="connsiteX5" fmla="*/ 1266 w 20350"/>
                <a:gd name="connsiteY5" fmla="*/ 13087 h 25336"/>
                <a:gd name="connsiteX6" fmla="*/ 2714 w 20350"/>
                <a:gd name="connsiteY6" fmla="*/ 21951 h 25336"/>
                <a:gd name="connsiteX7" fmla="*/ 2714 w 20350"/>
                <a:gd name="connsiteY7" fmla="*/ 21951 h 25336"/>
                <a:gd name="connsiteX8" fmla="*/ 2714 w 20350"/>
                <a:gd name="connsiteY8" fmla="*/ 21951 h 25336"/>
                <a:gd name="connsiteX9" fmla="*/ 8848 w 20350"/>
                <a:gd name="connsiteY9" fmla="*/ 22675 h 25336"/>
                <a:gd name="connsiteX10" fmla="*/ 8848 w 20350"/>
                <a:gd name="connsiteY10" fmla="*/ 22675 h 25336"/>
                <a:gd name="connsiteX11" fmla="*/ 8848 w 20350"/>
                <a:gd name="connsiteY11" fmla="*/ 22675 h 25336"/>
                <a:gd name="connsiteX12" fmla="*/ 14334 w 20350"/>
                <a:gd name="connsiteY12" fmla="*/ 25406 h 25336"/>
                <a:gd name="connsiteX13" fmla="*/ 14334 w 20350"/>
                <a:gd name="connsiteY13" fmla="*/ 25406 h 25336"/>
                <a:gd name="connsiteX14" fmla="*/ 14334 w 20350"/>
                <a:gd name="connsiteY14" fmla="*/ 25406 h 25336"/>
                <a:gd name="connsiteX15" fmla="*/ 20417 w 20350"/>
                <a:gd name="connsiteY15" fmla="*/ 18802 h 25336"/>
                <a:gd name="connsiteX16" fmla="*/ 20417 w 20350"/>
                <a:gd name="connsiteY16" fmla="*/ 18802 h 25336"/>
                <a:gd name="connsiteX17" fmla="*/ 20417 w 20350"/>
                <a:gd name="connsiteY17" fmla="*/ 18802 h 25336"/>
                <a:gd name="connsiteX18" fmla="*/ 20176 w 20350"/>
                <a:gd name="connsiteY18" fmla="*/ 6547 h 25336"/>
                <a:gd name="connsiteX19" fmla="*/ 20176 w 20350"/>
                <a:gd name="connsiteY19" fmla="*/ 6547 h 25336"/>
                <a:gd name="connsiteX20" fmla="*/ 20176 w 20350"/>
                <a:gd name="connsiteY20" fmla="*/ 6547 h 25336"/>
                <a:gd name="connsiteX21" fmla="*/ 15807 w 20350"/>
                <a:gd name="connsiteY21" fmla="*/ 387 h 25336"/>
                <a:gd name="connsiteX22" fmla="*/ 15807 w 20350"/>
                <a:gd name="connsiteY22" fmla="*/ 387 h 25336"/>
                <a:gd name="connsiteX23" fmla="*/ 15807 w 20350"/>
                <a:gd name="connsiteY23" fmla="*/ 387 h 25336"/>
                <a:gd name="connsiteX24" fmla="*/ 13826 w 20350"/>
                <a:gd name="connsiteY24" fmla="*/ 70 h 253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20350" h="25336">
                  <a:moveTo>
                    <a:pt x="13826" y="70"/>
                  </a:moveTo>
                  <a:cubicBezTo>
                    <a:pt x="11807" y="70"/>
                    <a:pt x="9851" y="1035"/>
                    <a:pt x="8644" y="2750"/>
                  </a:cubicBezTo>
                  <a:lnTo>
                    <a:pt x="8644" y="2750"/>
                  </a:lnTo>
                  <a:lnTo>
                    <a:pt x="1266" y="13087"/>
                  </a:lnTo>
                  <a:lnTo>
                    <a:pt x="1266" y="13087"/>
                  </a:lnTo>
                  <a:lnTo>
                    <a:pt x="1266" y="13087"/>
                  </a:lnTo>
                  <a:cubicBezTo>
                    <a:pt x="-779" y="15932"/>
                    <a:pt x="-131" y="19894"/>
                    <a:pt x="2714" y="21951"/>
                  </a:cubicBezTo>
                  <a:lnTo>
                    <a:pt x="2714" y="21951"/>
                  </a:lnTo>
                  <a:lnTo>
                    <a:pt x="2714" y="21951"/>
                  </a:lnTo>
                  <a:cubicBezTo>
                    <a:pt x="4542" y="23285"/>
                    <a:pt x="6879" y="23488"/>
                    <a:pt x="8848" y="22675"/>
                  </a:cubicBezTo>
                  <a:lnTo>
                    <a:pt x="8848" y="22675"/>
                  </a:lnTo>
                  <a:lnTo>
                    <a:pt x="8848" y="22675"/>
                  </a:lnTo>
                  <a:cubicBezTo>
                    <a:pt x="10041" y="24403"/>
                    <a:pt x="12149" y="25444"/>
                    <a:pt x="14334" y="25406"/>
                  </a:cubicBezTo>
                  <a:lnTo>
                    <a:pt x="14334" y="25406"/>
                  </a:lnTo>
                  <a:lnTo>
                    <a:pt x="14334" y="25406"/>
                  </a:lnTo>
                  <a:cubicBezTo>
                    <a:pt x="17839" y="25253"/>
                    <a:pt x="20569" y="22294"/>
                    <a:pt x="20417" y="18802"/>
                  </a:cubicBezTo>
                  <a:lnTo>
                    <a:pt x="20417" y="18802"/>
                  </a:lnTo>
                  <a:lnTo>
                    <a:pt x="20417" y="18802"/>
                  </a:lnTo>
                  <a:cubicBezTo>
                    <a:pt x="20087" y="11080"/>
                    <a:pt x="20163" y="6661"/>
                    <a:pt x="20176" y="6547"/>
                  </a:cubicBezTo>
                  <a:lnTo>
                    <a:pt x="20176" y="6547"/>
                  </a:lnTo>
                  <a:lnTo>
                    <a:pt x="20176" y="6547"/>
                  </a:lnTo>
                  <a:cubicBezTo>
                    <a:pt x="20226" y="3753"/>
                    <a:pt x="18449" y="1264"/>
                    <a:pt x="15807" y="387"/>
                  </a:cubicBezTo>
                  <a:lnTo>
                    <a:pt x="15807" y="387"/>
                  </a:lnTo>
                  <a:lnTo>
                    <a:pt x="15807" y="387"/>
                  </a:lnTo>
                  <a:cubicBezTo>
                    <a:pt x="15147" y="171"/>
                    <a:pt x="14486" y="70"/>
                    <a:pt x="13826" y="70"/>
                  </a:cubicBezTo>
                  <a:close/>
                </a:path>
              </a:pathLst>
            </a:custGeom>
            <a:solidFill>
              <a:srgbClr val="81ABA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29" name="Freeform: Shape 728">
              <a:extLst>
                <a:ext uri="{FF2B5EF4-FFF2-40B4-BE49-F238E27FC236}">
                  <a16:creationId xmlns:a16="http://schemas.microsoft.com/office/drawing/2014/main" id="{DE5E7B0D-7D23-D2F9-1D49-3D05B2AE56C2}"/>
                </a:ext>
              </a:extLst>
            </p:cNvPr>
            <p:cNvSpPr/>
            <p:nvPr/>
          </p:nvSpPr>
          <p:spPr>
            <a:xfrm flipV="1">
              <a:off x="7637066" y="1903537"/>
              <a:ext cx="214657" cy="291704"/>
            </a:xfrm>
            <a:custGeom>
              <a:avLst/>
              <a:gdLst>
                <a:gd name="connsiteX0" fmla="*/ 6433 w 214657"/>
                <a:gd name="connsiteY0" fmla="*/ 39 h 291704"/>
                <a:gd name="connsiteX1" fmla="*/ 5785 w 214657"/>
                <a:gd name="connsiteY1" fmla="*/ 64 h 291704"/>
                <a:gd name="connsiteX2" fmla="*/ 5785 w 214657"/>
                <a:gd name="connsiteY2" fmla="*/ 64 h 291704"/>
                <a:gd name="connsiteX3" fmla="*/ 5785 w 214657"/>
                <a:gd name="connsiteY3" fmla="*/ 64 h 291704"/>
                <a:gd name="connsiteX4" fmla="*/ 109 w 214657"/>
                <a:gd name="connsiteY4" fmla="*/ 7036 h 291704"/>
                <a:gd name="connsiteX5" fmla="*/ 109 w 214657"/>
                <a:gd name="connsiteY5" fmla="*/ 7036 h 291704"/>
                <a:gd name="connsiteX6" fmla="*/ 109 w 214657"/>
                <a:gd name="connsiteY6" fmla="*/ 7036 h 291704"/>
                <a:gd name="connsiteX7" fmla="*/ 3322 w 214657"/>
                <a:gd name="connsiteY7" fmla="*/ 31686 h 291704"/>
                <a:gd name="connsiteX8" fmla="*/ 3322 w 214657"/>
                <a:gd name="connsiteY8" fmla="*/ 31686 h 291704"/>
                <a:gd name="connsiteX9" fmla="*/ 3322 w 214657"/>
                <a:gd name="connsiteY9" fmla="*/ 31686 h 291704"/>
                <a:gd name="connsiteX10" fmla="*/ 10586 w 214657"/>
                <a:gd name="connsiteY10" fmla="*/ 36969 h 291704"/>
                <a:gd name="connsiteX11" fmla="*/ 10586 w 214657"/>
                <a:gd name="connsiteY11" fmla="*/ 36969 h 291704"/>
                <a:gd name="connsiteX12" fmla="*/ 10586 w 214657"/>
                <a:gd name="connsiteY12" fmla="*/ 36969 h 291704"/>
                <a:gd name="connsiteX13" fmla="*/ 15869 w 214657"/>
                <a:gd name="connsiteY13" fmla="*/ 29705 h 291704"/>
                <a:gd name="connsiteX14" fmla="*/ 15869 w 214657"/>
                <a:gd name="connsiteY14" fmla="*/ 29705 h 291704"/>
                <a:gd name="connsiteX15" fmla="*/ 15869 w 214657"/>
                <a:gd name="connsiteY15" fmla="*/ 29705 h 291704"/>
                <a:gd name="connsiteX16" fmla="*/ 12745 w 214657"/>
                <a:gd name="connsiteY16" fmla="*/ 5741 h 291704"/>
                <a:gd name="connsiteX17" fmla="*/ 12745 w 214657"/>
                <a:gd name="connsiteY17" fmla="*/ 5741 h 291704"/>
                <a:gd name="connsiteX18" fmla="*/ 12745 w 214657"/>
                <a:gd name="connsiteY18" fmla="*/ 5741 h 291704"/>
                <a:gd name="connsiteX19" fmla="*/ 6433 w 214657"/>
                <a:gd name="connsiteY19" fmla="*/ 39 h 291704"/>
                <a:gd name="connsiteX20" fmla="*/ 14040 w 214657"/>
                <a:gd name="connsiteY20" fmla="*/ 48437 h 291704"/>
                <a:gd name="connsiteX21" fmla="*/ 12719 w 214657"/>
                <a:gd name="connsiteY21" fmla="*/ 48564 h 291704"/>
                <a:gd name="connsiteX22" fmla="*/ 12719 w 214657"/>
                <a:gd name="connsiteY22" fmla="*/ 48564 h 291704"/>
                <a:gd name="connsiteX23" fmla="*/ 12719 w 214657"/>
                <a:gd name="connsiteY23" fmla="*/ 48564 h 291704"/>
                <a:gd name="connsiteX24" fmla="*/ 7817 w 214657"/>
                <a:gd name="connsiteY24" fmla="*/ 56108 h 291704"/>
                <a:gd name="connsiteX25" fmla="*/ 7817 w 214657"/>
                <a:gd name="connsiteY25" fmla="*/ 56108 h 291704"/>
                <a:gd name="connsiteX26" fmla="*/ 7817 w 214657"/>
                <a:gd name="connsiteY26" fmla="*/ 56108 h 291704"/>
                <a:gd name="connsiteX27" fmla="*/ 13672 w 214657"/>
                <a:gd name="connsiteY27" fmla="*/ 80250 h 291704"/>
                <a:gd name="connsiteX28" fmla="*/ 13672 w 214657"/>
                <a:gd name="connsiteY28" fmla="*/ 80250 h 291704"/>
                <a:gd name="connsiteX29" fmla="*/ 13672 w 214657"/>
                <a:gd name="connsiteY29" fmla="*/ 80250 h 291704"/>
                <a:gd name="connsiteX30" fmla="*/ 21457 w 214657"/>
                <a:gd name="connsiteY30" fmla="*/ 84708 h 291704"/>
                <a:gd name="connsiteX31" fmla="*/ 21457 w 214657"/>
                <a:gd name="connsiteY31" fmla="*/ 84708 h 291704"/>
                <a:gd name="connsiteX32" fmla="*/ 21457 w 214657"/>
                <a:gd name="connsiteY32" fmla="*/ 84708 h 291704"/>
                <a:gd name="connsiteX33" fmla="*/ 25927 w 214657"/>
                <a:gd name="connsiteY33" fmla="*/ 76923 h 291704"/>
                <a:gd name="connsiteX34" fmla="*/ 25927 w 214657"/>
                <a:gd name="connsiteY34" fmla="*/ 76923 h 291704"/>
                <a:gd name="connsiteX35" fmla="*/ 25927 w 214657"/>
                <a:gd name="connsiteY35" fmla="*/ 76923 h 291704"/>
                <a:gd name="connsiteX36" fmla="*/ 20250 w 214657"/>
                <a:gd name="connsiteY36" fmla="*/ 53466 h 291704"/>
                <a:gd name="connsiteX37" fmla="*/ 20250 w 214657"/>
                <a:gd name="connsiteY37" fmla="*/ 53466 h 291704"/>
                <a:gd name="connsiteX38" fmla="*/ 20250 w 214657"/>
                <a:gd name="connsiteY38" fmla="*/ 53466 h 291704"/>
                <a:gd name="connsiteX39" fmla="*/ 14040 w 214657"/>
                <a:gd name="connsiteY39" fmla="*/ 48437 h 291704"/>
                <a:gd name="connsiteX40" fmla="*/ 26930 w 214657"/>
                <a:gd name="connsiteY40" fmla="*/ 95667 h 291704"/>
                <a:gd name="connsiteX41" fmla="*/ 24886 w 214657"/>
                <a:gd name="connsiteY41" fmla="*/ 96010 h 291704"/>
                <a:gd name="connsiteX42" fmla="*/ 24886 w 214657"/>
                <a:gd name="connsiteY42" fmla="*/ 96010 h 291704"/>
                <a:gd name="connsiteX43" fmla="*/ 24886 w 214657"/>
                <a:gd name="connsiteY43" fmla="*/ 96010 h 291704"/>
                <a:gd name="connsiteX44" fmla="*/ 20911 w 214657"/>
                <a:gd name="connsiteY44" fmla="*/ 104049 h 291704"/>
                <a:gd name="connsiteX45" fmla="*/ 20911 w 214657"/>
                <a:gd name="connsiteY45" fmla="*/ 104049 h 291704"/>
                <a:gd name="connsiteX46" fmla="*/ 20911 w 214657"/>
                <a:gd name="connsiteY46" fmla="*/ 104049 h 291704"/>
                <a:gd name="connsiteX47" fmla="*/ 29635 w 214657"/>
                <a:gd name="connsiteY47" fmla="*/ 127366 h 291704"/>
                <a:gd name="connsiteX48" fmla="*/ 29635 w 214657"/>
                <a:gd name="connsiteY48" fmla="*/ 127366 h 291704"/>
                <a:gd name="connsiteX49" fmla="*/ 29635 w 214657"/>
                <a:gd name="connsiteY49" fmla="*/ 127366 h 291704"/>
                <a:gd name="connsiteX50" fmla="*/ 37928 w 214657"/>
                <a:gd name="connsiteY50" fmla="*/ 130820 h 291704"/>
                <a:gd name="connsiteX51" fmla="*/ 37928 w 214657"/>
                <a:gd name="connsiteY51" fmla="*/ 130820 h 291704"/>
                <a:gd name="connsiteX52" fmla="*/ 37928 w 214657"/>
                <a:gd name="connsiteY52" fmla="*/ 130820 h 291704"/>
                <a:gd name="connsiteX53" fmla="*/ 41383 w 214657"/>
                <a:gd name="connsiteY53" fmla="*/ 122527 h 291704"/>
                <a:gd name="connsiteX54" fmla="*/ 41383 w 214657"/>
                <a:gd name="connsiteY54" fmla="*/ 122527 h 291704"/>
                <a:gd name="connsiteX55" fmla="*/ 41383 w 214657"/>
                <a:gd name="connsiteY55" fmla="*/ 122527 h 291704"/>
                <a:gd name="connsiteX56" fmla="*/ 32937 w 214657"/>
                <a:gd name="connsiteY56" fmla="*/ 99985 h 291704"/>
                <a:gd name="connsiteX57" fmla="*/ 32937 w 214657"/>
                <a:gd name="connsiteY57" fmla="*/ 99985 h 291704"/>
                <a:gd name="connsiteX58" fmla="*/ 32937 w 214657"/>
                <a:gd name="connsiteY58" fmla="*/ 99985 h 291704"/>
                <a:gd name="connsiteX59" fmla="*/ 26930 w 214657"/>
                <a:gd name="connsiteY59" fmla="*/ 95667 h 291704"/>
                <a:gd name="connsiteX60" fmla="*/ 45637 w 214657"/>
                <a:gd name="connsiteY60" fmla="*/ 140891 h 291704"/>
                <a:gd name="connsiteX61" fmla="*/ 42805 w 214657"/>
                <a:gd name="connsiteY61" fmla="*/ 141564 h 291704"/>
                <a:gd name="connsiteX62" fmla="*/ 42805 w 214657"/>
                <a:gd name="connsiteY62" fmla="*/ 141564 h 291704"/>
                <a:gd name="connsiteX63" fmla="*/ 42805 w 214657"/>
                <a:gd name="connsiteY63" fmla="*/ 141564 h 291704"/>
                <a:gd name="connsiteX64" fmla="*/ 39960 w 214657"/>
                <a:gd name="connsiteY64" fmla="*/ 150073 h 291704"/>
                <a:gd name="connsiteX65" fmla="*/ 39960 w 214657"/>
                <a:gd name="connsiteY65" fmla="*/ 150073 h 291704"/>
                <a:gd name="connsiteX66" fmla="*/ 39960 w 214657"/>
                <a:gd name="connsiteY66" fmla="*/ 150073 h 291704"/>
                <a:gd name="connsiteX67" fmla="*/ 51936 w 214657"/>
                <a:gd name="connsiteY67" fmla="*/ 171980 h 291704"/>
                <a:gd name="connsiteX68" fmla="*/ 51936 w 214657"/>
                <a:gd name="connsiteY68" fmla="*/ 171980 h 291704"/>
                <a:gd name="connsiteX69" fmla="*/ 51936 w 214657"/>
                <a:gd name="connsiteY69" fmla="*/ 171980 h 291704"/>
                <a:gd name="connsiteX70" fmla="*/ 60648 w 214657"/>
                <a:gd name="connsiteY70" fmla="*/ 174164 h 291704"/>
                <a:gd name="connsiteX71" fmla="*/ 60648 w 214657"/>
                <a:gd name="connsiteY71" fmla="*/ 174164 h 291704"/>
                <a:gd name="connsiteX72" fmla="*/ 60648 w 214657"/>
                <a:gd name="connsiteY72" fmla="*/ 174164 h 291704"/>
                <a:gd name="connsiteX73" fmla="*/ 62832 w 214657"/>
                <a:gd name="connsiteY73" fmla="*/ 165452 h 291704"/>
                <a:gd name="connsiteX74" fmla="*/ 62832 w 214657"/>
                <a:gd name="connsiteY74" fmla="*/ 165452 h 291704"/>
                <a:gd name="connsiteX75" fmla="*/ 62832 w 214657"/>
                <a:gd name="connsiteY75" fmla="*/ 165452 h 291704"/>
                <a:gd name="connsiteX76" fmla="*/ 51326 w 214657"/>
                <a:gd name="connsiteY76" fmla="*/ 144409 h 291704"/>
                <a:gd name="connsiteX77" fmla="*/ 51326 w 214657"/>
                <a:gd name="connsiteY77" fmla="*/ 144409 h 291704"/>
                <a:gd name="connsiteX78" fmla="*/ 51326 w 214657"/>
                <a:gd name="connsiteY78" fmla="*/ 144409 h 291704"/>
                <a:gd name="connsiteX79" fmla="*/ 45637 w 214657"/>
                <a:gd name="connsiteY79" fmla="*/ 140891 h 291704"/>
                <a:gd name="connsiteX80" fmla="*/ 70820 w 214657"/>
                <a:gd name="connsiteY80" fmla="*/ 182800 h 291704"/>
                <a:gd name="connsiteX81" fmla="*/ 67112 w 214657"/>
                <a:gd name="connsiteY81" fmla="*/ 184006 h 291704"/>
                <a:gd name="connsiteX82" fmla="*/ 67112 w 214657"/>
                <a:gd name="connsiteY82" fmla="*/ 184006 h 291704"/>
                <a:gd name="connsiteX83" fmla="*/ 67112 w 214657"/>
                <a:gd name="connsiteY83" fmla="*/ 184006 h 291704"/>
                <a:gd name="connsiteX84" fmla="*/ 65677 w 214657"/>
                <a:gd name="connsiteY84" fmla="*/ 192871 h 291704"/>
                <a:gd name="connsiteX85" fmla="*/ 65677 w 214657"/>
                <a:gd name="connsiteY85" fmla="*/ 192871 h 291704"/>
                <a:gd name="connsiteX86" fmla="*/ 65677 w 214657"/>
                <a:gd name="connsiteY86" fmla="*/ 192871 h 291704"/>
                <a:gd name="connsiteX87" fmla="*/ 81222 w 214657"/>
                <a:gd name="connsiteY87" fmla="*/ 212492 h 291704"/>
                <a:gd name="connsiteX88" fmla="*/ 81222 w 214657"/>
                <a:gd name="connsiteY88" fmla="*/ 212492 h 291704"/>
                <a:gd name="connsiteX89" fmla="*/ 81222 w 214657"/>
                <a:gd name="connsiteY89" fmla="*/ 212492 h 291704"/>
                <a:gd name="connsiteX90" fmla="*/ 90175 w 214657"/>
                <a:gd name="connsiteY90" fmla="*/ 213127 h 291704"/>
                <a:gd name="connsiteX91" fmla="*/ 90175 w 214657"/>
                <a:gd name="connsiteY91" fmla="*/ 213127 h 291704"/>
                <a:gd name="connsiteX92" fmla="*/ 90175 w 214657"/>
                <a:gd name="connsiteY92" fmla="*/ 213127 h 291704"/>
                <a:gd name="connsiteX93" fmla="*/ 90797 w 214657"/>
                <a:gd name="connsiteY93" fmla="*/ 204173 h 291704"/>
                <a:gd name="connsiteX94" fmla="*/ 90797 w 214657"/>
                <a:gd name="connsiteY94" fmla="*/ 204173 h 291704"/>
                <a:gd name="connsiteX95" fmla="*/ 90797 w 214657"/>
                <a:gd name="connsiteY95" fmla="*/ 204173 h 291704"/>
                <a:gd name="connsiteX96" fmla="*/ 75977 w 214657"/>
                <a:gd name="connsiteY96" fmla="*/ 185441 h 291704"/>
                <a:gd name="connsiteX97" fmla="*/ 75977 w 214657"/>
                <a:gd name="connsiteY97" fmla="*/ 185441 h 291704"/>
                <a:gd name="connsiteX98" fmla="*/ 75977 w 214657"/>
                <a:gd name="connsiteY98" fmla="*/ 185441 h 291704"/>
                <a:gd name="connsiteX99" fmla="*/ 70820 w 214657"/>
                <a:gd name="connsiteY99" fmla="*/ 182800 h 291704"/>
                <a:gd name="connsiteX100" fmla="*/ 102900 w 214657"/>
                <a:gd name="connsiteY100" fmla="*/ 219654 h 291704"/>
                <a:gd name="connsiteX101" fmla="*/ 98303 w 214657"/>
                <a:gd name="connsiteY101" fmla="*/ 221635 h 291704"/>
                <a:gd name="connsiteX102" fmla="*/ 98303 w 214657"/>
                <a:gd name="connsiteY102" fmla="*/ 221635 h 291704"/>
                <a:gd name="connsiteX103" fmla="*/ 98303 w 214657"/>
                <a:gd name="connsiteY103" fmla="*/ 221635 h 291704"/>
                <a:gd name="connsiteX104" fmla="*/ 98531 w 214657"/>
                <a:gd name="connsiteY104" fmla="*/ 230614 h 291704"/>
                <a:gd name="connsiteX105" fmla="*/ 98531 w 214657"/>
                <a:gd name="connsiteY105" fmla="*/ 230614 h 291704"/>
                <a:gd name="connsiteX106" fmla="*/ 98531 w 214657"/>
                <a:gd name="connsiteY106" fmla="*/ 230614 h 291704"/>
                <a:gd name="connsiteX107" fmla="*/ 117543 w 214657"/>
                <a:gd name="connsiteY107" fmla="*/ 246959 h 291704"/>
                <a:gd name="connsiteX108" fmla="*/ 117543 w 214657"/>
                <a:gd name="connsiteY108" fmla="*/ 246959 h 291704"/>
                <a:gd name="connsiteX109" fmla="*/ 117543 w 214657"/>
                <a:gd name="connsiteY109" fmla="*/ 246959 h 291704"/>
                <a:gd name="connsiteX110" fmla="*/ 126458 w 214657"/>
                <a:gd name="connsiteY110" fmla="*/ 245841 h 291704"/>
                <a:gd name="connsiteX111" fmla="*/ 126458 w 214657"/>
                <a:gd name="connsiteY111" fmla="*/ 245841 h 291704"/>
                <a:gd name="connsiteX112" fmla="*/ 126458 w 214657"/>
                <a:gd name="connsiteY112" fmla="*/ 245841 h 291704"/>
                <a:gd name="connsiteX113" fmla="*/ 125340 w 214657"/>
                <a:gd name="connsiteY113" fmla="*/ 236926 h 291704"/>
                <a:gd name="connsiteX114" fmla="*/ 125340 w 214657"/>
                <a:gd name="connsiteY114" fmla="*/ 236926 h 291704"/>
                <a:gd name="connsiteX115" fmla="*/ 125340 w 214657"/>
                <a:gd name="connsiteY115" fmla="*/ 236926 h 291704"/>
                <a:gd name="connsiteX116" fmla="*/ 107281 w 214657"/>
                <a:gd name="connsiteY116" fmla="*/ 221407 h 291704"/>
                <a:gd name="connsiteX117" fmla="*/ 107281 w 214657"/>
                <a:gd name="connsiteY117" fmla="*/ 221407 h 291704"/>
                <a:gd name="connsiteX118" fmla="*/ 107281 w 214657"/>
                <a:gd name="connsiteY118" fmla="*/ 221407 h 291704"/>
                <a:gd name="connsiteX119" fmla="*/ 102900 w 214657"/>
                <a:gd name="connsiteY119" fmla="*/ 219654 h 291704"/>
                <a:gd name="connsiteX120" fmla="*/ 141481 w 214657"/>
                <a:gd name="connsiteY120" fmla="*/ 249600 h 291704"/>
                <a:gd name="connsiteX121" fmla="*/ 136097 w 214657"/>
                <a:gd name="connsiteY121" fmla="*/ 252572 h 291704"/>
                <a:gd name="connsiteX122" fmla="*/ 136097 w 214657"/>
                <a:gd name="connsiteY122" fmla="*/ 252572 h 291704"/>
                <a:gd name="connsiteX123" fmla="*/ 136097 w 214657"/>
                <a:gd name="connsiteY123" fmla="*/ 252572 h 291704"/>
                <a:gd name="connsiteX124" fmla="*/ 138116 w 214657"/>
                <a:gd name="connsiteY124" fmla="*/ 261335 h 291704"/>
                <a:gd name="connsiteX125" fmla="*/ 138116 w 214657"/>
                <a:gd name="connsiteY125" fmla="*/ 261335 h 291704"/>
                <a:gd name="connsiteX126" fmla="*/ 138116 w 214657"/>
                <a:gd name="connsiteY126" fmla="*/ 261335 h 291704"/>
                <a:gd name="connsiteX127" fmla="*/ 159985 w 214657"/>
                <a:gd name="connsiteY127" fmla="*/ 273564 h 291704"/>
                <a:gd name="connsiteX128" fmla="*/ 159985 w 214657"/>
                <a:gd name="connsiteY128" fmla="*/ 273564 h 291704"/>
                <a:gd name="connsiteX129" fmla="*/ 159985 w 214657"/>
                <a:gd name="connsiteY129" fmla="*/ 273564 h 291704"/>
                <a:gd name="connsiteX130" fmla="*/ 168506 w 214657"/>
                <a:gd name="connsiteY130" fmla="*/ 270707 h 291704"/>
                <a:gd name="connsiteX131" fmla="*/ 168506 w 214657"/>
                <a:gd name="connsiteY131" fmla="*/ 270707 h 291704"/>
                <a:gd name="connsiteX132" fmla="*/ 168506 w 214657"/>
                <a:gd name="connsiteY132" fmla="*/ 270707 h 291704"/>
                <a:gd name="connsiteX133" fmla="*/ 165636 w 214657"/>
                <a:gd name="connsiteY133" fmla="*/ 262198 h 291704"/>
                <a:gd name="connsiteX134" fmla="*/ 165636 w 214657"/>
                <a:gd name="connsiteY134" fmla="*/ 262198 h 291704"/>
                <a:gd name="connsiteX135" fmla="*/ 165636 w 214657"/>
                <a:gd name="connsiteY135" fmla="*/ 262198 h 291704"/>
                <a:gd name="connsiteX136" fmla="*/ 144860 w 214657"/>
                <a:gd name="connsiteY136" fmla="*/ 250565 h 291704"/>
                <a:gd name="connsiteX137" fmla="*/ 144860 w 214657"/>
                <a:gd name="connsiteY137" fmla="*/ 250565 h 291704"/>
                <a:gd name="connsiteX138" fmla="*/ 144860 w 214657"/>
                <a:gd name="connsiteY138" fmla="*/ 250565 h 291704"/>
                <a:gd name="connsiteX139" fmla="*/ 141481 w 214657"/>
                <a:gd name="connsiteY139" fmla="*/ 249600 h 291704"/>
                <a:gd name="connsiteX140" fmla="*/ 185194 w 214657"/>
                <a:gd name="connsiteY140" fmla="*/ 271329 h 291704"/>
                <a:gd name="connsiteX141" fmla="*/ 179263 w 214657"/>
                <a:gd name="connsiteY141" fmla="*/ 275406 h 291704"/>
                <a:gd name="connsiteX142" fmla="*/ 179263 w 214657"/>
                <a:gd name="connsiteY142" fmla="*/ 275406 h 291704"/>
                <a:gd name="connsiteX143" fmla="*/ 179263 w 214657"/>
                <a:gd name="connsiteY143" fmla="*/ 275406 h 291704"/>
                <a:gd name="connsiteX144" fmla="*/ 182921 w 214657"/>
                <a:gd name="connsiteY144" fmla="*/ 283610 h 291704"/>
                <a:gd name="connsiteX145" fmla="*/ 182921 w 214657"/>
                <a:gd name="connsiteY145" fmla="*/ 283610 h 291704"/>
                <a:gd name="connsiteX146" fmla="*/ 182921 w 214657"/>
                <a:gd name="connsiteY146" fmla="*/ 283610 h 291704"/>
                <a:gd name="connsiteX147" fmla="*/ 206643 w 214657"/>
                <a:gd name="connsiteY147" fmla="*/ 291484 h 291704"/>
                <a:gd name="connsiteX148" fmla="*/ 206643 w 214657"/>
                <a:gd name="connsiteY148" fmla="*/ 291484 h 291704"/>
                <a:gd name="connsiteX149" fmla="*/ 206643 w 214657"/>
                <a:gd name="connsiteY149" fmla="*/ 291484 h 291704"/>
                <a:gd name="connsiteX150" fmla="*/ 214492 w 214657"/>
                <a:gd name="connsiteY150" fmla="*/ 287102 h 291704"/>
                <a:gd name="connsiteX151" fmla="*/ 214492 w 214657"/>
                <a:gd name="connsiteY151" fmla="*/ 287102 h 291704"/>
                <a:gd name="connsiteX152" fmla="*/ 214492 w 214657"/>
                <a:gd name="connsiteY152" fmla="*/ 287102 h 291704"/>
                <a:gd name="connsiteX153" fmla="*/ 210111 w 214657"/>
                <a:gd name="connsiteY153" fmla="*/ 279267 h 291704"/>
                <a:gd name="connsiteX154" fmla="*/ 210111 w 214657"/>
                <a:gd name="connsiteY154" fmla="*/ 279267 h 291704"/>
                <a:gd name="connsiteX155" fmla="*/ 210111 w 214657"/>
                <a:gd name="connsiteY155" fmla="*/ 279267 h 291704"/>
                <a:gd name="connsiteX156" fmla="*/ 187454 w 214657"/>
                <a:gd name="connsiteY156" fmla="*/ 271748 h 291704"/>
                <a:gd name="connsiteX157" fmla="*/ 187454 w 214657"/>
                <a:gd name="connsiteY157" fmla="*/ 271748 h 291704"/>
                <a:gd name="connsiteX158" fmla="*/ 187454 w 214657"/>
                <a:gd name="connsiteY158" fmla="*/ 271748 h 291704"/>
                <a:gd name="connsiteX159" fmla="*/ 185194 w 214657"/>
                <a:gd name="connsiteY159" fmla="*/ 271329 h 2917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</a:cxnLst>
              <a:rect l="l" t="t" r="r" b="b"/>
              <a:pathLst>
                <a:path w="214657" h="291704">
                  <a:moveTo>
                    <a:pt x="6433" y="39"/>
                  </a:moveTo>
                  <a:cubicBezTo>
                    <a:pt x="6217" y="39"/>
                    <a:pt x="6001" y="51"/>
                    <a:pt x="5785" y="64"/>
                  </a:cubicBezTo>
                  <a:lnTo>
                    <a:pt x="5785" y="64"/>
                  </a:lnTo>
                  <a:lnTo>
                    <a:pt x="5785" y="64"/>
                  </a:lnTo>
                  <a:cubicBezTo>
                    <a:pt x="2293" y="432"/>
                    <a:pt x="-247" y="3544"/>
                    <a:pt x="109" y="7036"/>
                  </a:cubicBezTo>
                  <a:lnTo>
                    <a:pt x="109" y="7036"/>
                  </a:lnTo>
                  <a:lnTo>
                    <a:pt x="109" y="7036"/>
                  </a:lnTo>
                  <a:cubicBezTo>
                    <a:pt x="871" y="14440"/>
                    <a:pt x="1912" y="22720"/>
                    <a:pt x="3322" y="31686"/>
                  </a:cubicBezTo>
                  <a:lnTo>
                    <a:pt x="3322" y="31686"/>
                  </a:lnTo>
                  <a:lnTo>
                    <a:pt x="3322" y="31686"/>
                  </a:lnTo>
                  <a:cubicBezTo>
                    <a:pt x="3868" y="35153"/>
                    <a:pt x="7081" y="37490"/>
                    <a:pt x="10586" y="36969"/>
                  </a:cubicBezTo>
                  <a:lnTo>
                    <a:pt x="10586" y="36969"/>
                  </a:lnTo>
                  <a:lnTo>
                    <a:pt x="10586" y="36969"/>
                  </a:lnTo>
                  <a:cubicBezTo>
                    <a:pt x="14040" y="36423"/>
                    <a:pt x="16415" y="33172"/>
                    <a:pt x="15869" y="29705"/>
                  </a:cubicBezTo>
                  <a:lnTo>
                    <a:pt x="15869" y="29705"/>
                  </a:lnTo>
                  <a:lnTo>
                    <a:pt x="15869" y="29705"/>
                  </a:lnTo>
                  <a:cubicBezTo>
                    <a:pt x="14497" y="20993"/>
                    <a:pt x="13494" y="12942"/>
                    <a:pt x="12745" y="5741"/>
                  </a:cubicBezTo>
                  <a:lnTo>
                    <a:pt x="12745" y="5741"/>
                  </a:lnTo>
                  <a:lnTo>
                    <a:pt x="12745" y="5741"/>
                  </a:lnTo>
                  <a:cubicBezTo>
                    <a:pt x="12415" y="2464"/>
                    <a:pt x="9659" y="39"/>
                    <a:pt x="6433" y="39"/>
                  </a:cubicBezTo>
                  <a:close/>
                  <a:moveTo>
                    <a:pt x="14040" y="48437"/>
                  </a:moveTo>
                  <a:cubicBezTo>
                    <a:pt x="13596" y="48437"/>
                    <a:pt x="13164" y="48475"/>
                    <a:pt x="12719" y="48564"/>
                  </a:cubicBezTo>
                  <a:lnTo>
                    <a:pt x="12719" y="48564"/>
                  </a:lnTo>
                  <a:lnTo>
                    <a:pt x="12719" y="48564"/>
                  </a:lnTo>
                  <a:cubicBezTo>
                    <a:pt x="9278" y="49301"/>
                    <a:pt x="7093" y="52679"/>
                    <a:pt x="7817" y="56108"/>
                  </a:cubicBezTo>
                  <a:lnTo>
                    <a:pt x="7817" y="56108"/>
                  </a:lnTo>
                  <a:lnTo>
                    <a:pt x="7817" y="56108"/>
                  </a:lnTo>
                  <a:cubicBezTo>
                    <a:pt x="9481" y="63880"/>
                    <a:pt x="11411" y="71970"/>
                    <a:pt x="13672" y="80250"/>
                  </a:cubicBezTo>
                  <a:lnTo>
                    <a:pt x="13672" y="80250"/>
                  </a:lnTo>
                  <a:lnTo>
                    <a:pt x="13672" y="80250"/>
                  </a:lnTo>
                  <a:cubicBezTo>
                    <a:pt x="14586" y="83641"/>
                    <a:pt x="18091" y="85647"/>
                    <a:pt x="21457" y="84708"/>
                  </a:cubicBezTo>
                  <a:lnTo>
                    <a:pt x="21457" y="84708"/>
                  </a:lnTo>
                  <a:lnTo>
                    <a:pt x="21457" y="84708"/>
                  </a:lnTo>
                  <a:cubicBezTo>
                    <a:pt x="24848" y="83793"/>
                    <a:pt x="26841" y="80301"/>
                    <a:pt x="25927" y="76923"/>
                  </a:cubicBezTo>
                  <a:lnTo>
                    <a:pt x="25927" y="76923"/>
                  </a:lnTo>
                  <a:lnTo>
                    <a:pt x="25927" y="76923"/>
                  </a:lnTo>
                  <a:cubicBezTo>
                    <a:pt x="23730" y="68858"/>
                    <a:pt x="21850" y="61010"/>
                    <a:pt x="20250" y="53466"/>
                  </a:cubicBezTo>
                  <a:lnTo>
                    <a:pt x="20250" y="53466"/>
                  </a:lnTo>
                  <a:lnTo>
                    <a:pt x="20250" y="53466"/>
                  </a:lnTo>
                  <a:cubicBezTo>
                    <a:pt x="19603" y="50482"/>
                    <a:pt x="16974" y="48437"/>
                    <a:pt x="14040" y="48437"/>
                  </a:cubicBezTo>
                  <a:close/>
                  <a:moveTo>
                    <a:pt x="26930" y="95667"/>
                  </a:moveTo>
                  <a:cubicBezTo>
                    <a:pt x="26245" y="95667"/>
                    <a:pt x="25571" y="95782"/>
                    <a:pt x="24886" y="96010"/>
                  </a:cubicBezTo>
                  <a:lnTo>
                    <a:pt x="24886" y="96010"/>
                  </a:lnTo>
                  <a:lnTo>
                    <a:pt x="24886" y="96010"/>
                  </a:lnTo>
                  <a:cubicBezTo>
                    <a:pt x="21571" y="97128"/>
                    <a:pt x="19793" y="100734"/>
                    <a:pt x="20911" y="104049"/>
                  </a:cubicBezTo>
                  <a:lnTo>
                    <a:pt x="20911" y="104049"/>
                  </a:lnTo>
                  <a:lnTo>
                    <a:pt x="20911" y="104049"/>
                  </a:lnTo>
                  <a:cubicBezTo>
                    <a:pt x="23514" y="111758"/>
                    <a:pt x="26422" y="119543"/>
                    <a:pt x="29635" y="127366"/>
                  </a:cubicBezTo>
                  <a:lnTo>
                    <a:pt x="29635" y="127366"/>
                  </a:lnTo>
                  <a:lnTo>
                    <a:pt x="29635" y="127366"/>
                  </a:lnTo>
                  <a:cubicBezTo>
                    <a:pt x="30969" y="130617"/>
                    <a:pt x="34690" y="132128"/>
                    <a:pt x="37928" y="130820"/>
                  </a:cubicBezTo>
                  <a:lnTo>
                    <a:pt x="37928" y="130820"/>
                  </a:lnTo>
                  <a:lnTo>
                    <a:pt x="37928" y="130820"/>
                  </a:lnTo>
                  <a:cubicBezTo>
                    <a:pt x="41167" y="129486"/>
                    <a:pt x="42716" y="125778"/>
                    <a:pt x="41383" y="122527"/>
                  </a:cubicBezTo>
                  <a:lnTo>
                    <a:pt x="41383" y="122527"/>
                  </a:lnTo>
                  <a:lnTo>
                    <a:pt x="41383" y="122527"/>
                  </a:lnTo>
                  <a:cubicBezTo>
                    <a:pt x="38259" y="114971"/>
                    <a:pt x="35465" y="107427"/>
                    <a:pt x="32937" y="99985"/>
                  </a:cubicBezTo>
                  <a:lnTo>
                    <a:pt x="32937" y="99985"/>
                  </a:lnTo>
                  <a:lnTo>
                    <a:pt x="32937" y="99985"/>
                  </a:lnTo>
                  <a:cubicBezTo>
                    <a:pt x="32048" y="97344"/>
                    <a:pt x="29572" y="95667"/>
                    <a:pt x="26930" y="95667"/>
                  </a:cubicBezTo>
                  <a:close/>
                  <a:moveTo>
                    <a:pt x="45637" y="140891"/>
                  </a:moveTo>
                  <a:cubicBezTo>
                    <a:pt x="44685" y="140891"/>
                    <a:pt x="43719" y="141094"/>
                    <a:pt x="42805" y="141564"/>
                  </a:cubicBezTo>
                  <a:lnTo>
                    <a:pt x="42805" y="141564"/>
                  </a:lnTo>
                  <a:lnTo>
                    <a:pt x="42805" y="141564"/>
                  </a:lnTo>
                  <a:cubicBezTo>
                    <a:pt x="39668" y="143126"/>
                    <a:pt x="38385" y="146936"/>
                    <a:pt x="39960" y="150073"/>
                  </a:cubicBezTo>
                  <a:lnTo>
                    <a:pt x="39960" y="150073"/>
                  </a:lnTo>
                  <a:lnTo>
                    <a:pt x="39960" y="150073"/>
                  </a:lnTo>
                  <a:cubicBezTo>
                    <a:pt x="43694" y="157578"/>
                    <a:pt x="47733" y="164944"/>
                    <a:pt x="51936" y="171980"/>
                  </a:cubicBezTo>
                  <a:lnTo>
                    <a:pt x="51936" y="171980"/>
                  </a:lnTo>
                  <a:lnTo>
                    <a:pt x="51936" y="171980"/>
                  </a:lnTo>
                  <a:cubicBezTo>
                    <a:pt x="53739" y="174977"/>
                    <a:pt x="57638" y="175955"/>
                    <a:pt x="60648" y="174164"/>
                  </a:cubicBezTo>
                  <a:lnTo>
                    <a:pt x="60648" y="174164"/>
                  </a:lnTo>
                  <a:lnTo>
                    <a:pt x="60648" y="174164"/>
                  </a:lnTo>
                  <a:cubicBezTo>
                    <a:pt x="63658" y="172361"/>
                    <a:pt x="64636" y="168462"/>
                    <a:pt x="62832" y="165452"/>
                  </a:cubicBezTo>
                  <a:lnTo>
                    <a:pt x="62832" y="165452"/>
                  </a:lnTo>
                  <a:lnTo>
                    <a:pt x="62832" y="165452"/>
                  </a:lnTo>
                  <a:cubicBezTo>
                    <a:pt x="58794" y="158696"/>
                    <a:pt x="54920" y="151622"/>
                    <a:pt x="51326" y="144409"/>
                  </a:cubicBezTo>
                  <a:lnTo>
                    <a:pt x="51326" y="144409"/>
                  </a:lnTo>
                  <a:lnTo>
                    <a:pt x="51326" y="144409"/>
                  </a:lnTo>
                  <a:cubicBezTo>
                    <a:pt x="50209" y="142174"/>
                    <a:pt x="47961" y="140891"/>
                    <a:pt x="45637" y="140891"/>
                  </a:cubicBezTo>
                  <a:close/>
                  <a:moveTo>
                    <a:pt x="70820" y="182800"/>
                  </a:moveTo>
                  <a:cubicBezTo>
                    <a:pt x="69538" y="182800"/>
                    <a:pt x="68242" y="183193"/>
                    <a:pt x="67112" y="184006"/>
                  </a:cubicBezTo>
                  <a:lnTo>
                    <a:pt x="67112" y="184006"/>
                  </a:lnTo>
                  <a:lnTo>
                    <a:pt x="67112" y="184006"/>
                  </a:lnTo>
                  <a:cubicBezTo>
                    <a:pt x="64267" y="186051"/>
                    <a:pt x="63633" y="190013"/>
                    <a:pt x="65677" y="192871"/>
                  </a:cubicBezTo>
                  <a:lnTo>
                    <a:pt x="65677" y="192871"/>
                  </a:lnTo>
                  <a:lnTo>
                    <a:pt x="65677" y="192871"/>
                  </a:lnTo>
                  <a:cubicBezTo>
                    <a:pt x="70592" y="199678"/>
                    <a:pt x="75824" y="206282"/>
                    <a:pt x="81222" y="212492"/>
                  </a:cubicBezTo>
                  <a:lnTo>
                    <a:pt x="81222" y="212492"/>
                  </a:lnTo>
                  <a:lnTo>
                    <a:pt x="81222" y="212492"/>
                  </a:lnTo>
                  <a:cubicBezTo>
                    <a:pt x="83520" y="215146"/>
                    <a:pt x="87533" y="215400"/>
                    <a:pt x="90175" y="213127"/>
                  </a:cubicBezTo>
                  <a:lnTo>
                    <a:pt x="90175" y="213127"/>
                  </a:lnTo>
                  <a:lnTo>
                    <a:pt x="90175" y="213127"/>
                  </a:lnTo>
                  <a:cubicBezTo>
                    <a:pt x="92816" y="210828"/>
                    <a:pt x="93108" y="206815"/>
                    <a:pt x="90797" y="204173"/>
                  </a:cubicBezTo>
                  <a:lnTo>
                    <a:pt x="90797" y="204173"/>
                  </a:lnTo>
                  <a:lnTo>
                    <a:pt x="90797" y="204173"/>
                  </a:lnTo>
                  <a:cubicBezTo>
                    <a:pt x="85666" y="198243"/>
                    <a:pt x="80675" y="191944"/>
                    <a:pt x="75977" y="185441"/>
                  </a:cubicBezTo>
                  <a:lnTo>
                    <a:pt x="75977" y="185441"/>
                  </a:lnTo>
                  <a:lnTo>
                    <a:pt x="75977" y="185441"/>
                  </a:lnTo>
                  <a:cubicBezTo>
                    <a:pt x="74732" y="183714"/>
                    <a:pt x="72789" y="182800"/>
                    <a:pt x="70820" y="182800"/>
                  </a:cubicBezTo>
                  <a:close/>
                  <a:moveTo>
                    <a:pt x="102900" y="219654"/>
                  </a:moveTo>
                  <a:cubicBezTo>
                    <a:pt x="101223" y="219654"/>
                    <a:pt x="99547" y="220327"/>
                    <a:pt x="98303" y="221635"/>
                  </a:cubicBezTo>
                  <a:lnTo>
                    <a:pt x="98303" y="221635"/>
                  </a:lnTo>
                  <a:lnTo>
                    <a:pt x="98303" y="221635"/>
                  </a:lnTo>
                  <a:cubicBezTo>
                    <a:pt x="95877" y="224175"/>
                    <a:pt x="95991" y="228201"/>
                    <a:pt x="98531" y="230614"/>
                  </a:cubicBezTo>
                  <a:lnTo>
                    <a:pt x="98531" y="230614"/>
                  </a:lnTo>
                  <a:lnTo>
                    <a:pt x="98531" y="230614"/>
                  </a:lnTo>
                  <a:cubicBezTo>
                    <a:pt x="104589" y="236367"/>
                    <a:pt x="110989" y="241866"/>
                    <a:pt x="117543" y="246959"/>
                  </a:cubicBezTo>
                  <a:lnTo>
                    <a:pt x="117543" y="246959"/>
                  </a:lnTo>
                  <a:lnTo>
                    <a:pt x="117543" y="246959"/>
                  </a:lnTo>
                  <a:cubicBezTo>
                    <a:pt x="120286" y="249118"/>
                    <a:pt x="124312" y="248622"/>
                    <a:pt x="126458" y="245841"/>
                  </a:cubicBezTo>
                  <a:lnTo>
                    <a:pt x="126458" y="245841"/>
                  </a:lnTo>
                  <a:lnTo>
                    <a:pt x="126458" y="245841"/>
                  </a:lnTo>
                  <a:cubicBezTo>
                    <a:pt x="128604" y="243072"/>
                    <a:pt x="128096" y="239085"/>
                    <a:pt x="125340" y="236926"/>
                  </a:cubicBezTo>
                  <a:lnTo>
                    <a:pt x="125340" y="236926"/>
                  </a:lnTo>
                  <a:lnTo>
                    <a:pt x="125340" y="236926"/>
                  </a:lnTo>
                  <a:cubicBezTo>
                    <a:pt x="119092" y="232087"/>
                    <a:pt x="113021" y="226868"/>
                    <a:pt x="107281" y="221407"/>
                  </a:cubicBezTo>
                  <a:lnTo>
                    <a:pt x="107281" y="221407"/>
                  </a:lnTo>
                  <a:lnTo>
                    <a:pt x="107281" y="221407"/>
                  </a:lnTo>
                  <a:cubicBezTo>
                    <a:pt x="106049" y="220239"/>
                    <a:pt x="104475" y="219654"/>
                    <a:pt x="102900" y="219654"/>
                  </a:cubicBezTo>
                  <a:close/>
                  <a:moveTo>
                    <a:pt x="141481" y="249600"/>
                  </a:moveTo>
                  <a:cubicBezTo>
                    <a:pt x="139373" y="249600"/>
                    <a:pt x="137303" y="250654"/>
                    <a:pt x="136097" y="252572"/>
                  </a:cubicBezTo>
                  <a:lnTo>
                    <a:pt x="136097" y="252572"/>
                  </a:lnTo>
                  <a:lnTo>
                    <a:pt x="136097" y="252572"/>
                  </a:lnTo>
                  <a:cubicBezTo>
                    <a:pt x="134243" y="255556"/>
                    <a:pt x="135144" y="259468"/>
                    <a:pt x="138116" y="261335"/>
                  </a:cubicBezTo>
                  <a:lnTo>
                    <a:pt x="138116" y="261335"/>
                  </a:lnTo>
                  <a:lnTo>
                    <a:pt x="138116" y="261335"/>
                  </a:lnTo>
                  <a:cubicBezTo>
                    <a:pt x="145126" y="265716"/>
                    <a:pt x="152479" y="269843"/>
                    <a:pt x="159985" y="273564"/>
                  </a:cubicBezTo>
                  <a:lnTo>
                    <a:pt x="159985" y="273564"/>
                  </a:lnTo>
                  <a:lnTo>
                    <a:pt x="159985" y="273564"/>
                  </a:lnTo>
                  <a:cubicBezTo>
                    <a:pt x="163109" y="275114"/>
                    <a:pt x="166932" y="273857"/>
                    <a:pt x="168506" y="270707"/>
                  </a:cubicBezTo>
                  <a:lnTo>
                    <a:pt x="168506" y="270707"/>
                  </a:lnTo>
                  <a:lnTo>
                    <a:pt x="168506" y="270707"/>
                  </a:lnTo>
                  <a:cubicBezTo>
                    <a:pt x="170056" y="267558"/>
                    <a:pt x="168786" y="263748"/>
                    <a:pt x="165636" y="262198"/>
                  </a:cubicBezTo>
                  <a:lnTo>
                    <a:pt x="165636" y="262198"/>
                  </a:lnTo>
                  <a:lnTo>
                    <a:pt x="165636" y="262198"/>
                  </a:lnTo>
                  <a:cubicBezTo>
                    <a:pt x="158512" y="258655"/>
                    <a:pt x="151514" y="254744"/>
                    <a:pt x="144860" y="250565"/>
                  </a:cubicBezTo>
                  <a:lnTo>
                    <a:pt x="144860" y="250565"/>
                  </a:lnTo>
                  <a:lnTo>
                    <a:pt x="144860" y="250565"/>
                  </a:lnTo>
                  <a:cubicBezTo>
                    <a:pt x="143805" y="249905"/>
                    <a:pt x="142637" y="249600"/>
                    <a:pt x="141481" y="249600"/>
                  </a:cubicBezTo>
                  <a:close/>
                  <a:moveTo>
                    <a:pt x="185194" y="271329"/>
                  </a:moveTo>
                  <a:cubicBezTo>
                    <a:pt x="182628" y="271329"/>
                    <a:pt x="180228" y="272879"/>
                    <a:pt x="179263" y="275406"/>
                  </a:cubicBezTo>
                  <a:lnTo>
                    <a:pt x="179263" y="275406"/>
                  </a:lnTo>
                  <a:lnTo>
                    <a:pt x="179263" y="275406"/>
                  </a:lnTo>
                  <a:cubicBezTo>
                    <a:pt x="178006" y="278682"/>
                    <a:pt x="179644" y="282353"/>
                    <a:pt x="182921" y="283610"/>
                  </a:cubicBezTo>
                  <a:lnTo>
                    <a:pt x="182921" y="283610"/>
                  </a:lnTo>
                  <a:lnTo>
                    <a:pt x="182921" y="283610"/>
                  </a:lnTo>
                  <a:cubicBezTo>
                    <a:pt x="190604" y="286556"/>
                    <a:pt x="198592" y="289211"/>
                    <a:pt x="206643" y="291484"/>
                  </a:cubicBezTo>
                  <a:lnTo>
                    <a:pt x="206643" y="291484"/>
                  </a:lnTo>
                  <a:lnTo>
                    <a:pt x="206643" y="291484"/>
                  </a:lnTo>
                  <a:cubicBezTo>
                    <a:pt x="210034" y="292487"/>
                    <a:pt x="213540" y="290480"/>
                    <a:pt x="214492" y="287102"/>
                  </a:cubicBezTo>
                  <a:lnTo>
                    <a:pt x="214492" y="287102"/>
                  </a:lnTo>
                  <a:lnTo>
                    <a:pt x="214492" y="287102"/>
                  </a:lnTo>
                  <a:cubicBezTo>
                    <a:pt x="215444" y="283737"/>
                    <a:pt x="213489" y="280219"/>
                    <a:pt x="210111" y="279267"/>
                  </a:cubicBezTo>
                  <a:lnTo>
                    <a:pt x="210111" y="279267"/>
                  </a:lnTo>
                  <a:lnTo>
                    <a:pt x="210111" y="279267"/>
                  </a:lnTo>
                  <a:cubicBezTo>
                    <a:pt x="202427" y="277082"/>
                    <a:pt x="194795" y="274555"/>
                    <a:pt x="187454" y="271748"/>
                  </a:cubicBezTo>
                  <a:lnTo>
                    <a:pt x="187454" y="271748"/>
                  </a:lnTo>
                  <a:lnTo>
                    <a:pt x="187454" y="271748"/>
                  </a:lnTo>
                  <a:cubicBezTo>
                    <a:pt x="186718" y="271469"/>
                    <a:pt x="185943" y="271329"/>
                    <a:pt x="185194" y="271329"/>
                  </a:cubicBezTo>
                  <a:close/>
                </a:path>
              </a:pathLst>
            </a:custGeom>
            <a:solidFill>
              <a:srgbClr val="81ABA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30" name="Freeform: Shape 729">
              <a:extLst>
                <a:ext uri="{FF2B5EF4-FFF2-40B4-BE49-F238E27FC236}">
                  <a16:creationId xmlns:a16="http://schemas.microsoft.com/office/drawing/2014/main" id="{8AEC0418-927E-4046-1CB2-C272DBF4483E}"/>
                </a:ext>
              </a:extLst>
            </p:cNvPr>
            <p:cNvSpPr/>
            <p:nvPr/>
          </p:nvSpPr>
          <p:spPr>
            <a:xfrm flipV="1">
              <a:off x="7863056" y="1885062"/>
              <a:ext cx="32209" cy="25439"/>
            </a:xfrm>
            <a:custGeom>
              <a:avLst/>
              <a:gdLst>
                <a:gd name="connsiteX0" fmla="*/ 6412 w 32209"/>
                <a:gd name="connsiteY0" fmla="*/ 11 h 25439"/>
                <a:gd name="connsiteX1" fmla="*/ 202 w 32209"/>
                <a:gd name="connsiteY1" fmla="*/ 5141 h 25439"/>
                <a:gd name="connsiteX2" fmla="*/ 202 w 32209"/>
                <a:gd name="connsiteY2" fmla="*/ 5141 h 25439"/>
                <a:gd name="connsiteX3" fmla="*/ 202 w 32209"/>
                <a:gd name="connsiteY3" fmla="*/ 5141 h 25439"/>
                <a:gd name="connsiteX4" fmla="*/ 5206 w 32209"/>
                <a:gd name="connsiteY4" fmla="*/ 12596 h 25439"/>
                <a:gd name="connsiteX5" fmla="*/ 5206 w 32209"/>
                <a:gd name="connsiteY5" fmla="*/ 12596 h 25439"/>
                <a:gd name="connsiteX6" fmla="*/ 5206 w 32209"/>
                <a:gd name="connsiteY6" fmla="*/ 12596 h 25439"/>
                <a:gd name="connsiteX7" fmla="*/ 15099 w 32209"/>
                <a:gd name="connsiteY7" fmla="*/ 14387 h 25439"/>
                <a:gd name="connsiteX8" fmla="*/ 15099 w 32209"/>
                <a:gd name="connsiteY8" fmla="*/ 14387 h 25439"/>
                <a:gd name="connsiteX9" fmla="*/ 15099 w 32209"/>
                <a:gd name="connsiteY9" fmla="*/ 14387 h 25439"/>
                <a:gd name="connsiteX10" fmla="*/ 20738 w 32209"/>
                <a:gd name="connsiteY10" fmla="*/ 22743 h 25439"/>
                <a:gd name="connsiteX11" fmla="*/ 20738 w 32209"/>
                <a:gd name="connsiteY11" fmla="*/ 22743 h 25439"/>
                <a:gd name="connsiteX12" fmla="*/ 20738 w 32209"/>
                <a:gd name="connsiteY12" fmla="*/ 22743 h 25439"/>
                <a:gd name="connsiteX13" fmla="*/ 29602 w 32209"/>
                <a:gd name="connsiteY13" fmla="*/ 24280 h 25439"/>
                <a:gd name="connsiteX14" fmla="*/ 29602 w 32209"/>
                <a:gd name="connsiteY14" fmla="*/ 24280 h 25439"/>
                <a:gd name="connsiteX15" fmla="*/ 29602 w 32209"/>
                <a:gd name="connsiteY15" fmla="*/ 24280 h 25439"/>
                <a:gd name="connsiteX16" fmla="*/ 31139 w 32209"/>
                <a:gd name="connsiteY16" fmla="*/ 15441 h 25439"/>
                <a:gd name="connsiteX17" fmla="*/ 31139 w 32209"/>
                <a:gd name="connsiteY17" fmla="*/ 15441 h 25439"/>
                <a:gd name="connsiteX18" fmla="*/ 31139 w 32209"/>
                <a:gd name="connsiteY18" fmla="*/ 15441 h 25439"/>
                <a:gd name="connsiteX19" fmla="*/ 24382 w 32209"/>
                <a:gd name="connsiteY19" fmla="*/ 5294 h 25439"/>
                <a:gd name="connsiteX20" fmla="*/ 24382 w 32209"/>
                <a:gd name="connsiteY20" fmla="*/ 5294 h 25439"/>
                <a:gd name="connsiteX21" fmla="*/ 24382 w 32209"/>
                <a:gd name="connsiteY21" fmla="*/ 5294 h 25439"/>
                <a:gd name="connsiteX22" fmla="*/ 19912 w 32209"/>
                <a:gd name="connsiteY22" fmla="*/ 2297 h 25439"/>
                <a:gd name="connsiteX23" fmla="*/ 19912 w 32209"/>
                <a:gd name="connsiteY23" fmla="*/ 2297 h 25439"/>
                <a:gd name="connsiteX24" fmla="*/ 19912 w 32209"/>
                <a:gd name="connsiteY24" fmla="*/ 2297 h 25439"/>
                <a:gd name="connsiteX25" fmla="*/ 7657 w 32209"/>
                <a:gd name="connsiteY25" fmla="*/ 138 h 25439"/>
                <a:gd name="connsiteX26" fmla="*/ 7657 w 32209"/>
                <a:gd name="connsiteY26" fmla="*/ 138 h 25439"/>
                <a:gd name="connsiteX27" fmla="*/ 7657 w 32209"/>
                <a:gd name="connsiteY27" fmla="*/ 138 h 25439"/>
                <a:gd name="connsiteX28" fmla="*/ 6412 w 32209"/>
                <a:gd name="connsiteY28" fmla="*/ 11 h 254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32209" h="25439">
                  <a:moveTo>
                    <a:pt x="6412" y="11"/>
                  </a:moveTo>
                  <a:cubicBezTo>
                    <a:pt x="3453" y="11"/>
                    <a:pt x="799" y="2106"/>
                    <a:pt x="202" y="5141"/>
                  </a:cubicBezTo>
                  <a:lnTo>
                    <a:pt x="202" y="5141"/>
                  </a:lnTo>
                  <a:lnTo>
                    <a:pt x="202" y="5141"/>
                  </a:lnTo>
                  <a:cubicBezTo>
                    <a:pt x="-484" y="8583"/>
                    <a:pt x="1764" y="11923"/>
                    <a:pt x="5206" y="12596"/>
                  </a:cubicBezTo>
                  <a:lnTo>
                    <a:pt x="5206" y="12596"/>
                  </a:lnTo>
                  <a:lnTo>
                    <a:pt x="5206" y="12596"/>
                  </a:lnTo>
                  <a:cubicBezTo>
                    <a:pt x="8457" y="13231"/>
                    <a:pt x="11759" y="13828"/>
                    <a:pt x="15099" y="14387"/>
                  </a:cubicBezTo>
                  <a:lnTo>
                    <a:pt x="15099" y="14387"/>
                  </a:lnTo>
                  <a:lnTo>
                    <a:pt x="15099" y="14387"/>
                  </a:lnTo>
                  <a:cubicBezTo>
                    <a:pt x="16305" y="16266"/>
                    <a:pt x="18185" y="19111"/>
                    <a:pt x="20738" y="22743"/>
                  </a:cubicBezTo>
                  <a:lnTo>
                    <a:pt x="20738" y="22743"/>
                  </a:lnTo>
                  <a:lnTo>
                    <a:pt x="20738" y="22743"/>
                  </a:lnTo>
                  <a:cubicBezTo>
                    <a:pt x="22770" y="25613"/>
                    <a:pt x="26732" y="26324"/>
                    <a:pt x="29602" y="24280"/>
                  </a:cubicBezTo>
                  <a:lnTo>
                    <a:pt x="29602" y="24280"/>
                  </a:lnTo>
                  <a:lnTo>
                    <a:pt x="29602" y="24280"/>
                  </a:lnTo>
                  <a:cubicBezTo>
                    <a:pt x="32460" y="22261"/>
                    <a:pt x="33145" y="18298"/>
                    <a:pt x="31139" y="15441"/>
                  </a:cubicBezTo>
                  <a:lnTo>
                    <a:pt x="31139" y="15441"/>
                  </a:lnTo>
                  <a:lnTo>
                    <a:pt x="31139" y="15441"/>
                  </a:lnTo>
                  <a:cubicBezTo>
                    <a:pt x="26732" y="9180"/>
                    <a:pt x="24446" y="5408"/>
                    <a:pt x="24382" y="5294"/>
                  </a:cubicBezTo>
                  <a:lnTo>
                    <a:pt x="24382" y="5294"/>
                  </a:lnTo>
                  <a:lnTo>
                    <a:pt x="24382" y="5294"/>
                  </a:lnTo>
                  <a:cubicBezTo>
                    <a:pt x="23417" y="3681"/>
                    <a:pt x="21779" y="2589"/>
                    <a:pt x="19912" y="2297"/>
                  </a:cubicBezTo>
                  <a:lnTo>
                    <a:pt x="19912" y="2297"/>
                  </a:lnTo>
                  <a:lnTo>
                    <a:pt x="19912" y="2297"/>
                  </a:lnTo>
                  <a:cubicBezTo>
                    <a:pt x="15759" y="1649"/>
                    <a:pt x="11670" y="925"/>
                    <a:pt x="7657" y="138"/>
                  </a:cubicBezTo>
                  <a:lnTo>
                    <a:pt x="7657" y="138"/>
                  </a:lnTo>
                  <a:lnTo>
                    <a:pt x="7657" y="138"/>
                  </a:lnTo>
                  <a:cubicBezTo>
                    <a:pt x="7238" y="49"/>
                    <a:pt x="6831" y="11"/>
                    <a:pt x="6412" y="11"/>
                  </a:cubicBezTo>
                  <a:close/>
                </a:path>
              </a:pathLst>
            </a:custGeom>
            <a:solidFill>
              <a:srgbClr val="81ABA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31" name="Freeform: Shape 730">
              <a:extLst>
                <a:ext uri="{FF2B5EF4-FFF2-40B4-BE49-F238E27FC236}">
                  <a16:creationId xmlns:a16="http://schemas.microsoft.com/office/drawing/2014/main" id="{1EC95B09-088D-72D0-5EDD-2DD7A36B5678}"/>
                </a:ext>
              </a:extLst>
            </p:cNvPr>
            <p:cNvSpPr/>
            <p:nvPr/>
          </p:nvSpPr>
          <p:spPr>
            <a:xfrm flipV="1">
              <a:off x="7897804" y="1745981"/>
              <a:ext cx="1002608" cy="936038"/>
            </a:xfrm>
            <a:custGeom>
              <a:avLst/>
              <a:gdLst>
                <a:gd name="connsiteX0" fmla="*/ 996314 w 1002608"/>
                <a:gd name="connsiteY0" fmla="*/ 69 h 936038"/>
                <a:gd name="connsiteX1" fmla="*/ 996263 w 1002608"/>
                <a:gd name="connsiteY1" fmla="*/ 69 h 936038"/>
                <a:gd name="connsiteX2" fmla="*/ 996263 w 1002608"/>
                <a:gd name="connsiteY2" fmla="*/ 69 h 936038"/>
                <a:gd name="connsiteX3" fmla="*/ 996263 w 1002608"/>
                <a:gd name="connsiteY3" fmla="*/ 69 h 936038"/>
                <a:gd name="connsiteX4" fmla="*/ 989964 w 1002608"/>
                <a:gd name="connsiteY4" fmla="*/ 6470 h 936038"/>
                <a:gd name="connsiteX5" fmla="*/ 989964 w 1002608"/>
                <a:gd name="connsiteY5" fmla="*/ 6470 h 936038"/>
                <a:gd name="connsiteX6" fmla="*/ 990002 w 1002608"/>
                <a:gd name="connsiteY6" fmla="*/ 16769 h 936038"/>
                <a:gd name="connsiteX7" fmla="*/ 990002 w 1002608"/>
                <a:gd name="connsiteY7" fmla="*/ 16769 h 936038"/>
                <a:gd name="connsiteX8" fmla="*/ 990002 w 1002608"/>
                <a:gd name="connsiteY8" fmla="*/ 16769 h 936038"/>
                <a:gd name="connsiteX9" fmla="*/ 989926 w 1002608"/>
                <a:gd name="connsiteY9" fmla="*/ 31501 h 936038"/>
                <a:gd name="connsiteX10" fmla="*/ 989926 w 1002608"/>
                <a:gd name="connsiteY10" fmla="*/ 31501 h 936038"/>
                <a:gd name="connsiteX11" fmla="*/ 989926 w 1002608"/>
                <a:gd name="connsiteY11" fmla="*/ 31501 h 936038"/>
                <a:gd name="connsiteX12" fmla="*/ 996212 w 1002608"/>
                <a:gd name="connsiteY12" fmla="*/ 37901 h 936038"/>
                <a:gd name="connsiteX13" fmla="*/ 996212 w 1002608"/>
                <a:gd name="connsiteY13" fmla="*/ 37901 h 936038"/>
                <a:gd name="connsiteX14" fmla="*/ 996212 w 1002608"/>
                <a:gd name="connsiteY14" fmla="*/ 37901 h 936038"/>
                <a:gd name="connsiteX15" fmla="*/ 1002625 w 1002608"/>
                <a:gd name="connsiteY15" fmla="*/ 31615 h 936038"/>
                <a:gd name="connsiteX16" fmla="*/ 1002625 w 1002608"/>
                <a:gd name="connsiteY16" fmla="*/ 31615 h 936038"/>
                <a:gd name="connsiteX17" fmla="*/ 1002625 w 1002608"/>
                <a:gd name="connsiteY17" fmla="*/ 31615 h 936038"/>
                <a:gd name="connsiteX18" fmla="*/ 1002701 w 1002608"/>
                <a:gd name="connsiteY18" fmla="*/ 16769 h 936038"/>
                <a:gd name="connsiteX19" fmla="*/ 1002701 w 1002608"/>
                <a:gd name="connsiteY19" fmla="*/ 16769 h 936038"/>
                <a:gd name="connsiteX20" fmla="*/ 1002663 w 1002608"/>
                <a:gd name="connsiteY20" fmla="*/ 6368 h 936038"/>
                <a:gd name="connsiteX21" fmla="*/ 1002663 w 1002608"/>
                <a:gd name="connsiteY21" fmla="*/ 6368 h 936038"/>
                <a:gd name="connsiteX22" fmla="*/ 1002663 w 1002608"/>
                <a:gd name="connsiteY22" fmla="*/ 6368 h 936038"/>
                <a:gd name="connsiteX23" fmla="*/ 996314 w 1002608"/>
                <a:gd name="connsiteY23" fmla="*/ 69 h 936038"/>
                <a:gd name="connsiteX24" fmla="*/ 995806 w 1002608"/>
                <a:gd name="connsiteY24" fmla="*/ 50322 h 936038"/>
                <a:gd name="connsiteX25" fmla="*/ 989456 w 1002608"/>
                <a:gd name="connsiteY25" fmla="*/ 56494 h 936038"/>
                <a:gd name="connsiteX26" fmla="*/ 989456 w 1002608"/>
                <a:gd name="connsiteY26" fmla="*/ 56494 h 936038"/>
                <a:gd name="connsiteX27" fmla="*/ 989456 w 1002608"/>
                <a:gd name="connsiteY27" fmla="*/ 56494 h 936038"/>
                <a:gd name="connsiteX28" fmla="*/ 988554 w 1002608"/>
                <a:gd name="connsiteY28" fmla="*/ 81487 h 936038"/>
                <a:gd name="connsiteX29" fmla="*/ 988554 w 1002608"/>
                <a:gd name="connsiteY29" fmla="*/ 81487 h 936038"/>
                <a:gd name="connsiteX30" fmla="*/ 988554 w 1002608"/>
                <a:gd name="connsiteY30" fmla="*/ 81487 h 936038"/>
                <a:gd name="connsiteX31" fmla="*/ 994599 w 1002608"/>
                <a:gd name="connsiteY31" fmla="*/ 88116 h 936038"/>
                <a:gd name="connsiteX32" fmla="*/ 994599 w 1002608"/>
                <a:gd name="connsiteY32" fmla="*/ 88116 h 936038"/>
                <a:gd name="connsiteX33" fmla="*/ 994599 w 1002608"/>
                <a:gd name="connsiteY33" fmla="*/ 88116 h 936038"/>
                <a:gd name="connsiteX34" fmla="*/ 1001228 w 1002608"/>
                <a:gd name="connsiteY34" fmla="*/ 82058 h 936038"/>
                <a:gd name="connsiteX35" fmla="*/ 1001228 w 1002608"/>
                <a:gd name="connsiteY35" fmla="*/ 82058 h 936038"/>
                <a:gd name="connsiteX36" fmla="*/ 1001228 w 1002608"/>
                <a:gd name="connsiteY36" fmla="*/ 82058 h 936038"/>
                <a:gd name="connsiteX37" fmla="*/ 1002155 w 1002608"/>
                <a:gd name="connsiteY37" fmla="*/ 56849 h 936038"/>
                <a:gd name="connsiteX38" fmla="*/ 1002155 w 1002608"/>
                <a:gd name="connsiteY38" fmla="*/ 56849 h 936038"/>
                <a:gd name="connsiteX39" fmla="*/ 1002155 w 1002608"/>
                <a:gd name="connsiteY39" fmla="*/ 56849 h 936038"/>
                <a:gd name="connsiteX40" fmla="*/ 995983 w 1002608"/>
                <a:gd name="connsiteY40" fmla="*/ 50322 h 936038"/>
                <a:gd name="connsiteX41" fmla="*/ 995983 w 1002608"/>
                <a:gd name="connsiteY41" fmla="*/ 50322 h 936038"/>
                <a:gd name="connsiteX42" fmla="*/ 995983 w 1002608"/>
                <a:gd name="connsiteY42" fmla="*/ 50322 h 936038"/>
                <a:gd name="connsiteX43" fmla="*/ 995806 w 1002608"/>
                <a:gd name="connsiteY43" fmla="*/ 50322 h 936038"/>
                <a:gd name="connsiteX44" fmla="*/ 993494 w 1002608"/>
                <a:gd name="connsiteY44" fmla="*/ 100498 h 936038"/>
                <a:gd name="connsiteX45" fmla="*/ 987170 w 1002608"/>
                <a:gd name="connsiteY45" fmla="*/ 106429 h 936038"/>
                <a:gd name="connsiteX46" fmla="*/ 987170 w 1002608"/>
                <a:gd name="connsiteY46" fmla="*/ 106429 h 936038"/>
                <a:gd name="connsiteX47" fmla="*/ 987170 w 1002608"/>
                <a:gd name="connsiteY47" fmla="*/ 106429 h 936038"/>
                <a:gd name="connsiteX48" fmla="*/ 985316 w 1002608"/>
                <a:gd name="connsiteY48" fmla="*/ 131358 h 936038"/>
                <a:gd name="connsiteX49" fmla="*/ 985316 w 1002608"/>
                <a:gd name="connsiteY49" fmla="*/ 131358 h 936038"/>
                <a:gd name="connsiteX50" fmla="*/ 985316 w 1002608"/>
                <a:gd name="connsiteY50" fmla="*/ 131358 h 936038"/>
                <a:gd name="connsiteX51" fmla="*/ 991107 w 1002608"/>
                <a:gd name="connsiteY51" fmla="*/ 138216 h 936038"/>
                <a:gd name="connsiteX52" fmla="*/ 991107 w 1002608"/>
                <a:gd name="connsiteY52" fmla="*/ 138216 h 936038"/>
                <a:gd name="connsiteX53" fmla="*/ 991107 w 1002608"/>
                <a:gd name="connsiteY53" fmla="*/ 138216 h 936038"/>
                <a:gd name="connsiteX54" fmla="*/ 997965 w 1002608"/>
                <a:gd name="connsiteY54" fmla="*/ 132425 h 936038"/>
                <a:gd name="connsiteX55" fmla="*/ 997965 w 1002608"/>
                <a:gd name="connsiteY55" fmla="*/ 132425 h 936038"/>
                <a:gd name="connsiteX56" fmla="*/ 997965 w 1002608"/>
                <a:gd name="connsiteY56" fmla="*/ 132425 h 936038"/>
                <a:gd name="connsiteX57" fmla="*/ 999844 w 1002608"/>
                <a:gd name="connsiteY57" fmla="*/ 107267 h 936038"/>
                <a:gd name="connsiteX58" fmla="*/ 999844 w 1002608"/>
                <a:gd name="connsiteY58" fmla="*/ 107267 h 936038"/>
                <a:gd name="connsiteX59" fmla="*/ 999844 w 1002608"/>
                <a:gd name="connsiteY59" fmla="*/ 107267 h 936038"/>
                <a:gd name="connsiteX60" fmla="*/ 993926 w 1002608"/>
                <a:gd name="connsiteY60" fmla="*/ 100511 h 936038"/>
                <a:gd name="connsiteX61" fmla="*/ 993926 w 1002608"/>
                <a:gd name="connsiteY61" fmla="*/ 100511 h 936038"/>
                <a:gd name="connsiteX62" fmla="*/ 993926 w 1002608"/>
                <a:gd name="connsiteY62" fmla="*/ 100511 h 936038"/>
                <a:gd name="connsiteX63" fmla="*/ 993494 w 1002608"/>
                <a:gd name="connsiteY63" fmla="*/ 100498 h 936038"/>
                <a:gd name="connsiteX64" fmla="*/ 989265 w 1002608"/>
                <a:gd name="connsiteY64" fmla="*/ 150547 h 936038"/>
                <a:gd name="connsiteX65" fmla="*/ 982966 w 1002608"/>
                <a:gd name="connsiteY65" fmla="*/ 156224 h 936038"/>
                <a:gd name="connsiteX66" fmla="*/ 982966 w 1002608"/>
                <a:gd name="connsiteY66" fmla="*/ 156224 h 936038"/>
                <a:gd name="connsiteX67" fmla="*/ 982966 w 1002608"/>
                <a:gd name="connsiteY67" fmla="*/ 156224 h 936038"/>
                <a:gd name="connsiteX68" fmla="*/ 980084 w 1002608"/>
                <a:gd name="connsiteY68" fmla="*/ 181027 h 936038"/>
                <a:gd name="connsiteX69" fmla="*/ 980084 w 1002608"/>
                <a:gd name="connsiteY69" fmla="*/ 181027 h 936038"/>
                <a:gd name="connsiteX70" fmla="*/ 980084 w 1002608"/>
                <a:gd name="connsiteY70" fmla="*/ 181027 h 936038"/>
                <a:gd name="connsiteX71" fmla="*/ 985570 w 1002608"/>
                <a:gd name="connsiteY71" fmla="*/ 188126 h 936038"/>
                <a:gd name="connsiteX72" fmla="*/ 985570 w 1002608"/>
                <a:gd name="connsiteY72" fmla="*/ 188126 h 936038"/>
                <a:gd name="connsiteX73" fmla="*/ 985570 w 1002608"/>
                <a:gd name="connsiteY73" fmla="*/ 188126 h 936038"/>
                <a:gd name="connsiteX74" fmla="*/ 992681 w 1002608"/>
                <a:gd name="connsiteY74" fmla="*/ 182640 h 936038"/>
                <a:gd name="connsiteX75" fmla="*/ 992681 w 1002608"/>
                <a:gd name="connsiteY75" fmla="*/ 182640 h 936038"/>
                <a:gd name="connsiteX76" fmla="*/ 992681 w 1002608"/>
                <a:gd name="connsiteY76" fmla="*/ 182640 h 936038"/>
                <a:gd name="connsiteX77" fmla="*/ 995590 w 1002608"/>
                <a:gd name="connsiteY77" fmla="*/ 157558 h 936038"/>
                <a:gd name="connsiteX78" fmla="*/ 995590 w 1002608"/>
                <a:gd name="connsiteY78" fmla="*/ 157558 h 936038"/>
                <a:gd name="connsiteX79" fmla="*/ 995590 w 1002608"/>
                <a:gd name="connsiteY79" fmla="*/ 157558 h 936038"/>
                <a:gd name="connsiteX80" fmla="*/ 989951 w 1002608"/>
                <a:gd name="connsiteY80" fmla="*/ 150573 h 936038"/>
                <a:gd name="connsiteX81" fmla="*/ 989951 w 1002608"/>
                <a:gd name="connsiteY81" fmla="*/ 150573 h 936038"/>
                <a:gd name="connsiteX82" fmla="*/ 989951 w 1002608"/>
                <a:gd name="connsiteY82" fmla="*/ 150573 h 936038"/>
                <a:gd name="connsiteX83" fmla="*/ 989265 w 1002608"/>
                <a:gd name="connsiteY83" fmla="*/ 150547 h 936038"/>
                <a:gd name="connsiteX84" fmla="*/ 982916 w 1002608"/>
                <a:gd name="connsiteY84" fmla="*/ 200356 h 936038"/>
                <a:gd name="connsiteX85" fmla="*/ 976654 w 1002608"/>
                <a:gd name="connsiteY85" fmla="*/ 205766 h 936038"/>
                <a:gd name="connsiteX86" fmla="*/ 976654 w 1002608"/>
                <a:gd name="connsiteY86" fmla="*/ 205766 h 936038"/>
                <a:gd name="connsiteX87" fmla="*/ 976654 w 1002608"/>
                <a:gd name="connsiteY87" fmla="*/ 205766 h 936038"/>
                <a:gd name="connsiteX88" fmla="*/ 972667 w 1002608"/>
                <a:gd name="connsiteY88" fmla="*/ 230403 h 936038"/>
                <a:gd name="connsiteX89" fmla="*/ 972667 w 1002608"/>
                <a:gd name="connsiteY89" fmla="*/ 230403 h 936038"/>
                <a:gd name="connsiteX90" fmla="*/ 972667 w 1002608"/>
                <a:gd name="connsiteY90" fmla="*/ 230403 h 936038"/>
                <a:gd name="connsiteX91" fmla="*/ 977823 w 1002608"/>
                <a:gd name="connsiteY91" fmla="*/ 237743 h 936038"/>
                <a:gd name="connsiteX92" fmla="*/ 977823 w 1002608"/>
                <a:gd name="connsiteY92" fmla="*/ 237743 h 936038"/>
                <a:gd name="connsiteX93" fmla="*/ 977823 w 1002608"/>
                <a:gd name="connsiteY93" fmla="*/ 237743 h 936038"/>
                <a:gd name="connsiteX94" fmla="*/ 985163 w 1002608"/>
                <a:gd name="connsiteY94" fmla="*/ 232575 h 936038"/>
                <a:gd name="connsiteX95" fmla="*/ 985163 w 1002608"/>
                <a:gd name="connsiteY95" fmla="*/ 232575 h 936038"/>
                <a:gd name="connsiteX96" fmla="*/ 985163 w 1002608"/>
                <a:gd name="connsiteY96" fmla="*/ 232575 h 936038"/>
                <a:gd name="connsiteX97" fmla="*/ 989202 w 1002608"/>
                <a:gd name="connsiteY97" fmla="*/ 207658 h 936038"/>
                <a:gd name="connsiteX98" fmla="*/ 989202 w 1002608"/>
                <a:gd name="connsiteY98" fmla="*/ 207658 h 936038"/>
                <a:gd name="connsiteX99" fmla="*/ 989202 w 1002608"/>
                <a:gd name="connsiteY99" fmla="*/ 207658 h 936038"/>
                <a:gd name="connsiteX100" fmla="*/ 983868 w 1002608"/>
                <a:gd name="connsiteY100" fmla="*/ 200432 h 936038"/>
                <a:gd name="connsiteX101" fmla="*/ 983868 w 1002608"/>
                <a:gd name="connsiteY101" fmla="*/ 200432 h 936038"/>
                <a:gd name="connsiteX102" fmla="*/ 983868 w 1002608"/>
                <a:gd name="connsiteY102" fmla="*/ 200432 h 936038"/>
                <a:gd name="connsiteX103" fmla="*/ 982916 w 1002608"/>
                <a:gd name="connsiteY103" fmla="*/ 200356 h 936038"/>
                <a:gd name="connsiteX104" fmla="*/ 974305 w 1002608"/>
                <a:gd name="connsiteY104" fmla="*/ 249821 h 936038"/>
                <a:gd name="connsiteX105" fmla="*/ 968082 w 1002608"/>
                <a:gd name="connsiteY105" fmla="*/ 254926 h 936038"/>
                <a:gd name="connsiteX106" fmla="*/ 968082 w 1002608"/>
                <a:gd name="connsiteY106" fmla="*/ 254926 h 936038"/>
                <a:gd name="connsiteX107" fmla="*/ 968082 w 1002608"/>
                <a:gd name="connsiteY107" fmla="*/ 254926 h 936038"/>
                <a:gd name="connsiteX108" fmla="*/ 962888 w 1002608"/>
                <a:gd name="connsiteY108" fmla="*/ 279322 h 936038"/>
                <a:gd name="connsiteX109" fmla="*/ 962888 w 1002608"/>
                <a:gd name="connsiteY109" fmla="*/ 279322 h 936038"/>
                <a:gd name="connsiteX110" fmla="*/ 962888 w 1002608"/>
                <a:gd name="connsiteY110" fmla="*/ 279322 h 936038"/>
                <a:gd name="connsiteX111" fmla="*/ 967676 w 1002608"/>
                <a:gd name="connsiteY111" fmla="*/ 286917 h 936038"/>
                <a:gd name="connsiteX112" fmla="*/ 967676 w 1002608"/>
                <a:gd name="connsiteY112" fmla="*/ 286917 h 936038"/>
                <a:gd name="connsiteX113" fmla="*/ 967676 w 1002608"/>
                <a:gd name="connsiteY113" fmla="*/ 286917 h 936038"/>
                <a:gd name="connsiteX114" fmla="*/ 975270 w 1002608"/>
                <a:gd name="connsiteY114" fmla="*/ 282129 h 936038"/>
                <a:gd name="connsiteX115" fmla="*/ 975270 w 1002608"/>
                <a:gd name="connsiteY115" fmla="*/ 282129 h 936038"/>
                <a:gd name="connsiteX116" fmla="*/ 975270 w 1002608"/>
                <a:gd name="connsiteY116" fmla="*/ 282129 h 936038"/>
                <a:gd name="connsiteX117" fmla="*/ 980541 w 1002608"/>
                <a:gd name="connsiteY117" fmla="*/ 257415 h 936038"/>
                <a:gd name="connsiteX118" fmla="*/ 980541 w 1002608"/>
                <a:gd name="connsiteY118" fmla="*/ 257415 h 936038"/>
                <a:gd name="connsiteX119" fmla="*/ 980541 w 1002608"/>
                <a:gd name="connsiteY119" fmla="*/ 257415 h 936038"/>
                <a:gd name="connsiteX120" fmla="*/ 975549 w 1002608"/>
                <a:gd name="connsiteY120" fmla="*/ 249948 h 936038"/>
                <a:gd name="connsiteX121" fmla="*/ 975549 w 1002608"/>
                <a:gd name="connsiteY121" fmla="*/ 249948 h 936038"/>
                <a:gd name="connsiteX122" fmla="*/ 975549 w 1002608"/>
                <a:gd name="connsiteY122" fmla="*/ 249948 h 936038"/>
                <a:gd name="connsiteX123" fmla="*/ 974305 w 1002608"/>
                <a:gd name="connsiteY123" fmla="*/ 249821 h 936038"/>
                <a:gd name="connsiteX124" fmla="*/ 963231 w 1002608"/>
                <a:gd name="connsiteY124" fmla="*/ 298778 h 936038"/>
                <a:gd name="connsiteX125" fmla="*/ 957072 w 1002608"/>
                <a:gd name="connsiteY125" fmla="*/ 303553 h 936038"/>
                <a:gd name="connsiteX126" fmla="*/ 957072 w 1002608"/>
                <a:gd name="connsiteY126" fmla="*/ 303553 h 936038"/>
                <a:gd name="connsiteX127" fmla="*/ 957072 w 1002608"/>
                <a:gd name="connsiteY127" fmla="*/ 303553 h 936038"/>
                <a:gd name="connsiteX128" fmla="*/ 950582 w 1002608"/>
                <a:gd name="connsiteY128" fmla="*/ 327645 h 936038"/>
                <a:gd name="connsiteX129" fmla="*/ 950582 w 1002608"/>
                <a:gd name="connsiteY129" fmla="*/ 327645 h 936038"/>
                <a:gd name="connsiteX130" fmla="*/ 950582 w 1002608"/>
                <a:gd name="connsiteY130" fmla="*/ 327645 h 936038"/>
                <a:gd name="connsiteX131" fmla="*/ 954951 w 1002608"/>
                <a:gd name="connsiteY131" fmla="*/ 335480 h 936038"/>
                <a:gd name="connsiteX132" fmla="*/ 954951 w 1002608"/>
                <a:gd name="connsiteY132" fmla="*/ 335480 h 936038"/>
                <a:gd name="connsiteX133" fmla="*/ 954951 w 1002608"/>
                <a:gd name="connsiteY133" fmla="*/ 335480 h 936038"/>
                <a:gd name="connsiteX134" fmla="*/ 962787 w 1002608"/>
                <a:gd name="connsiteY134" fmla="*/ 331112 h 936038"/>
                <a:gd name="connsiteX135" fmla="*/ 962787 w 1002608"/>
                <a:gd name="connsiteY135" fmla="*/ 331112 h 936038"/>
                <a:gd name="connsiteX136" fmla="*/ 962787 w 1002608"/>
                <a:gd name="connsiteY136" fmla="*/ 331112 h 936038"/>
                <a:gd name="connsiteX137" fmla="*/ 969378 w 1002608"/>
                <a:gd name="connsiteY137" fmla="*/ 306703 h 936038"/>
                <a:gd name="connsiteX138" fmla="*/ 969378 w 1002608"/>
                <a:gd name="connsiteY138" fmla="*/ 306703 h 936038"/>
                <a:gd name="connsiteX139" fmla="*/ 969378 w 1002608"/>
                <a:gd name="connsiteY139" fmla="*/ 306703 h 936038"/>
                <a:gd name="connsiteX140" fmla="*/ 964806 w 1002608"/>
                <a:gd name="connsiteY140" fmla="*/ 298981 h 936038"/>
                <a:gd name="connsiteX141" fmla="*/ 964806 w 1002608"/>
                <a:gd name="connsiteY141" fmla="*/ 298981 h 936038"/>
                <a:gd name="connsiteX142" fmla="*/ 964806 w 1002608"/>
                <a:gd name="connsiteY142" fmla="*/ 298981 h 936038"/>
                <a:gd name="connsiteX143" fmla="*/ 963231 w 1002608"/>
                <a:gd name="connsiteY143" fmla="*/ 298778 h 936038"/>
                <a:gd name="connsiteX144" fmla="*/ 949490 w 1002608"/>
                <a:gd name="connsiteY144" fmla="*/ 347088 h 936038"/>
                <a:gd name="connsiteX145" fmla="*/ 943445 w 1002608"/>
                <a:gd name="connsiteY145" fmla="*/ 351520 h 936038"/>
                <a:gd name="connsiteX146" fmla="*/ 943445 w 1002608"/>
                <a:gd name="connsiteY146" fmla="*/ 351520 h 936038"/>
                <a:gd name="connsiteX147" fmla="*/ 943445 w 1002608"/>
                <a:gd name="connsiteY147" fmla="*/ 351520 h 936038"/>
                <a:gd name="connsiteX148" fmla="*/ 935584 w 1002608"/>
                <a:gd name="connsiteY148" fmla="*/ 375154 h 936038"/>
                <a:gd name="connsiteX149" fmla="*/ 935584 w 1002608"/>
                <a:gd name="connsiteY149" fmla="*/ 375154 h 936038"/>
                <a:gd name="connsiteX150" fmla="*/ 935584 w 1002608"/>
                <a:gd name="connsiteY150" fmla="*/ 375154 h 936038"/>
                <a:gd name="connsiteX151" fmla="*/ 939470 w 1002608"/>
                <a:gd name="connsiteY151" fmla="*/ 383244 h 936038"/>
                <a:gd name="connsiteX152" fmla="*/ 939470 w 1002608"/>
                <a:gd name="connsiteY152" fmla="*/ 383244 h 936038"/>
                <a:gd name="connsiteX153" fmla="*/ 939470 w 1002608"/>
                <a:gd name="connsiteY153" fmla="*/ 383244 h 936038"/>
                <a:gd name="connsiteX154" fmla="*/ 947560 w 1002608"/>
                <a:gd name="connsiteY154" fmla="*/ 379345 h 936038"/>
                <a:gd name="connsiteX155" fmla="*/ 947560 w 1002608"/>
                <a:gd name="connsiteY155" fmla="*/ 379345 h 936038"/>
                <a:gd name="connsiteX156" fmla="*/ 947560 w 1002608"/>
                <a:gd name="connsiteY156" fmla="*/ 379345 h 936038"/>
                <a:gd name="connsiteX157" fmla="*/ 955548 w 1002608"/>
                <a:gd name="connsiteY157" fmla="*/ 355355 h 936038"/>
                <a:gd name="connsiteX158" fmla="*/ 955548 w 1002608"/>
                <a:gd name="connsiteY158" fmla="*/ 355355 h 936038"/>
                <a:gd name="connsiteX159" fmla="*/ 955548 w 1002608"/>
                <a:gd name="connsiteY159" fmla="*/ 355355 h 936038"/>
                <a:gd name="connsiteX160" fmla="*/ 951420 w 1002608"/>
                <a:gd name="connsiteY160" fmla="*/ 347393 h 936038"/>
                <a:gd name="connsiteX161" fmla="*/ 951420 w 1002608"/>
                <a:gd name="connsiteY161" fmla="*/ 347393 h 936038"/>
                <a:gd name="connsiteX162" fmla="*/ 951420 w 1002608"/>
                <a:gd name="connsiteY162" fmla="*/ 347393 h 936038"/>
                <a:gd name="connsiteX163" fmla="*/ 949490 w 1002608"/>
                <a:gd name="connsiteY163" fmla="*/ 347088 h 936038"/>
                <a:gd name="connsiteX164" fmla="*/ 932930 w 1002608"/>
                <a:gd name="connsiteY164" fmla="*/ 394483 h 936038"/>
                <a:gd name="connsiteX165" fmla="*/ 926999 w 1002608"/>
                <a:gd name="connsiteY165" fmla="*/ 398547 h 936038"/>
                <a:gd name="connsiteX166" fmla="*/ 926999 w 1002608"/>
                <a:gd name="connsiteY166" fmla="*/ 398547 h 936038"/>
                <a:gd name="connsiteX167" fmla="*/ 926999 w 1002608"/>
                <a:gd name="connsiteY167" fmla="*/ 398547 h 936038"/>
                <a:gd name="connsiteX168" fmla="*/ 917677 w 1002608"/>
                <a:gd name="connsiteY168" fmla="*/ 421622 h 936038"/>
                <a:gd name="connsiteX169" fmla="*/ 917677 w 1002608"/>
                <a:gd name="connsiteY169" fmla="*/ 421622 h 936038"/>
                <a:gd name="connsiteX170" fmla="*/ 917677 w 1002608"/>
                <a:gd name="connsiteY170" fmla="*/ 421622 h 936038"/>
                <a:gd name="connsiteX171" fmla="*/ 921055 w 1002608"/>
                <a:gd name="connsiteY171" fmla="*/ 429953 h 936038"/>
                <a:gd name="connsiteX172" fmla="*/ 921055 w 1002608"/>
                <a:gd name="connsiteY172" fmla="*/ 429953 h 936038"/>
                <a:gd name="connsiteX173" fmla="*/ 921055 w 1002608"/>
                <a:gd name="connsiteY173" fmla="*/ 429953 h 936038"/>
                <a:gd name="connsiteX174" fmla="*/ 929374 w 1002608"/>
                <a:gd name="connsiteY174" fmla="*/ 426575 h 936038"/>
                <a:gd name="connsiteX175" fmla="*/ 929374 w 1002608"/>
                <a:gd name="connsiteY175" fmla="*/ 426575 h 936038"/>
                <a:gd name="connsiteX176" fmla="*/ 929374 w 1002608"/>
                <a:gd name="connsiteY176" fmla="*/ 426575 h 936038"/>
                <a:gd name="connsiteX177" fmla="*/ 938860 w 1002608"/>
                <a:gd name="connsiteY177" fmla="*/ 403106 h 936038"/>
                <a:gd name="connsiteX178" fmla="*/ 938860 w 1002608"/>
                <a:gd name="connsiteY178" fmla="*/ 403106 h 936038"/>
                <a:gd name="connsiteX179" fmla="*/ 938860 w 1002608"/>
                <a:gd name="connsiteY179" fmla="*/ 403106 h 936038"/>
                <a:gd name="connsiteX180" fmla="*/ 935203 w 1002608"/>
                <a:gd name="connsiteY180" fmla="*/ 394902 h 936038"/>
                <a:gd name="connsiteX181" fmla="*/ 935203 w 1002608"/>
                <a:gd name="connsiteY181" fmla="*/ 394902 h 936038"/>
                <a:gd name="connsiteX182" fmla="*/ 935203 w 1002608"/>
                <a:gd name="connsiteY182" fmla="*/ 394902 h 936038"/>
                <a:gd name="connsiteX183" fmla="*/ 932930 w 1002608"/>
                <a:gd name="connsiteY183" fmla="*/ 394483 h 936038"/>
                <a:gd name="connsiteX184" fmla="*/ 913359 w 1002608"/>
                <a:gd name="connsiteY184" fmla="*/ 440710 h 936038"/>
                <a:gd name="connsiteX185" fmla="*/ 907594 w 1002608"/>
                <a:gd name="connsiteY185" fmla="*/ 444380 h 936038"/>
                <a:gd name="connsiteX186" fmla="*/ 907594 w 1002608"/>
                <a:gd name="connsiteY186" fmla="*/ 444380 h 936038"/>
                <a:gd name="connsiteX187" fmla="*/ 907594 w 1002608"/>
                <a:gd name="connsiteY187" fmla="*/ 444380 h 936038"/>
                <a:gd name="connsiteX188" fmla="*/ 896748 w 1002608"/>
                <a:gd name="connsiteY188" fmla="*/ 466782 h 936038"/>
                <a:gd name="connsiteX189" fmla="*/ 896748 w 1002608"/>
                <a:gd name="connsiteY189" fmla="*/ 466782 h 936038"/>
                <a:gd name="connsiteX190" fmla="*/ 896748 w 1002608"/>
                <a:gd name="connsiteY190" fmla="*/ 466782 h 936038"/>
                <a:gd name="connsiteX191" fmla="*/ 899555 w 1002608"/>
                <a:gd name="connsiteY191" fmla="*/ 475316 h 936038"/>
                <a:gd name="connsiteX192" fmla="*/ 899555 w 1002608"/>
                <a:gd name="connsiteY192" fmla="*/ 475316 h 936038"/>
                <a:gd name="connsiteX193" fmla="*/ 899555 w 1002608"/>
                <a:gd name="connsiteY193" fmla="*/ 475316 h 936038"/>
                <a:gd name="connsiteX194" fmla="*/ 908089 w 1002608"/>
                <a:gd name="connsiteY194" fmla="*/ 472510 h 936038"/>
                <a:gd name="connsiteX195" fmla="*/ 908089 w 1002608"/>
                <a:gd name="connsiteY195" fmla="*/ 472510 h 936038"/>
                <a:gd name="connsiteX196" fmla="*/ 908089 w 1002608"/>
                <a:gd name="connsiteY196" fmla="*/ 472510 h 936038"/>
                <a:gd name="connsiteX197" fmla="*/ 919125 w 1002608"/>
                <a:gd name="connsiteY197" fmla="*/ 449727 h 936038"/>
                <a:gd name="connsiteX198" fmla="*/ 919125 w 1002608"/>
                <a:gd name="connsiteY198" fmla="*/ 449727 h 936038"/>
                <a:gd name="connsiteX199" fmla="*/ 919125 w 1002608"/>
                <a:gd name="connsiteY199" fmla="*/ 449727 h 936038"/>
                <a:gd name="connsiteX200" fmla="*/ 916026 w 1002608"/>
                <a:gd name="connsiteY200" fmla="*/ 441294 h 936038"/>
                <a:gd name="connsiteX201" fmla="*/ 916026 w 1002608"/>
                <a:gd name="connsiteY201" fmla="*/ 441294 h 936038"/>
                <a:gd name="connsiteX202" fmla="*/ 916026 w 1002608"/>
                <a:gd name="connsiteY202" fmla="*/ 441294 h 936038"/>
                <a:gd name="connsiteX203" fmla="*/ 913359 w 1002608"/>
                <a:gd name="connsiteY203" fmla="*/ 440710 h 936038"/>
                <a:gd name="connsiteX204" fmla="*/ 890678 w 1002608"/>
                <a:gd name="connsiteY204" fmla="*/ 485489 h 936038"/>
                <a:gd name="connsiteX205" fmla="*/ 885115 w 1002608"/>
                <a:gd name="connsiteY205" fmla="*/ 488765 h 936038"/>
                <a:gd name="connsiteX206" fmla="*/ 885115 w 1002608"/>
                <a:gd name="connsiteY206" fmla="*/ 488765 h 936038"/>
                <a:gd name="connsiteX207" fmla="*/ 885115 w 1002608"/>
                <a:gd name="connsiteY207" fmla="*/ 488765 h 936038"/>
                <a:gd name="connsiteX208" fmla="*/ 872708 w 1002608"/>
                <a:gd name="connsiteY208" fmla="*/ 510304 h 936038"/>
                <a:gd name="connsiteX209" fmla="*/ 872708 w 1002608"/>
                <a:gd name="connsiteY209" fmla="*/ 510304 h 936038"/>
                <a:gd name="connsiteX210" fmla="*/ 872708 w 1002608"/>
                <a:gd name="connsiteY210" fmla="*/ 510304 h 936038"/>
                <a:gd name="connsiteX211" fmla="*/ 874854 w 1002608"/>
                <a:gd name="connsiteY211" fmla="*/ 519016 h 936038"/>
                <a:gd name="connsiteX212" fmla="*/ 874854 w 1002608"/>
                <a:gd name="connsiteY212" fmla="*/ 519016 h 936038"/>
                <a:gd name="connsiteX213" fmla="*/ 874854 w 1002608"/>
                <a:gd name="connsiteY213" fmla="*/ 519016 h 936038"/>
                <a:gd name="connsiteX214" fmla="*/ 883566 w 1002608"/>
                <a:gd name="connsiteY214" fmla="*/ 516857 h 936038"/>
                <a:gd name="connsiteX215" fmla="*/ 883566 w 1002608"/>
                <a:gd name="connsiteY215" fmla="*/ 516857 h 936038"/>
                <a:gd name="connsiteX216" fmla="*/ 883566 w 1002608"/>
                <a:gd name="connsiteY216" fmla="*/ 516857 h 936038"/>
                <a:gd name="connsiteX217" fmla="*/ 896227 w 1002608"/>
                <a:gd name="connsiteY217" fmla="*/ 494899 h 936038"/>
                <a:gd name="connsiteX218" fmla="*/ 896227 w 1002608"/>
                <a:gd name="connsiteY218" fmla="*/ 494899 h 936038"/>
                <a:gd name="connsiteX219" fmla="*/ 896227 w 1002608"/>
                <a:gd name="connsiteY219" fmla="*/ 494899 h 936038"/>
                <a:gd name="connsiteX220" fmla="*/ 893738 w 1002608"/>
                <a:gd name="connsiteY220" fmla="*/ 486276 h 936038"/>
                <a:gd name="connsiteX221" fmla="*/ 893738 w 1002608"/>
                <a:gd name="connsiteY221" fmla="*/ 486276 h 936038"/>
                <a:gd name="connsiteX222" fmla="*/ 893738 w 1002608"/>
                <a:gd name="connsiteY222" fmla="*/ 486276 h 936038"/>
                <a:gd name="connsiteX223" fmla="*/ 890678 w 1002608"/>
                <a:gd name="connsiteY223" fmla="*/ 485489 h 936038"/>
                <a:gd name="connsiteX224" fmla="*/ 864770 w 1002608"/>
                <a:gd name="connsiteY224" fmla="*/ 528477 h 936038"/>
                <a:gd name="connsiteX225" fmla="*/ 859462 w 1002608"/>
                <a:gd name="connsiteY225" fmla="*/ 531347 h 936038"/>
                <a:gd name="connsiteX226" fmla="*/ 859462 w 1002608"/>
                <a:gd name="connsiteY226" fmla="*/ 531347 h 936038"/>
                <a:gd name="connsiteX227" fmla="*/ 859462 w 1002608"/>
                <a:gd name="connsiteY227" fmla="*/ 531347 h 936038"/>
                <a:gd name="connsiteX228" fmla="*/ 845416 w 1002608"/>
                <a:gd name="connsiteY228" fmla="*/ 551870 h 936038"/>
                <a:gd name="connsiteX229" fmla="*/ 845416 w 1002608"/>
                <a:gd name="connsiteY229" fmla="*/ 551870 h 936038"/>
                <a:gd name="connsiteX230" fmla="*/ 845416 w 1002608"/>
                <a:gd name="connsiteY230" fmla="*/ 551870 h 936038"/>
                <a:gd name="connsiteX231" fmla="*/ 846889 w 1002608"/>
                <a:gd name="connsiteY231" fmla="*/ 560722 h 936038"/>
                <a:gd name="connsiteX232" fmla="*/ 846889 w 1002608"/>
                <a:gd name="connsiteY232" fmla="*/ 560722 h 936038"/>
                <a:gd name="connsiteX233" fmla="*/ 846889 w 1002608"/>
                <a:gd name="connsiteY233" fmla="*/ 560722 h 936038"/>
                <a:gd name="connsiteX234" fmla="*/ 855766 w 1002608"/>
                <a:gd name="connsiteY234" fmla="*/ 559249 h 936038"/>
                <a:gd name="connsiteX235" fmla="*/ 855766 w 1002608"/>
                <a:gd name="connsiteY235" fmla="*/ 559249 h 936038"/>
                <a:gd name="connsiteX236" fmla="*/ 855766 w 1002608"/>
                <a:gd name="connsiteY236" fmla="*/ 559249 h 936038"/>
                <a:gd name="connsiteX237" fmla="*/ 870079 w 1002608"/>
                <a:gd name="connsiteY237" fmla="*/ 538307 h 936038"/>
                <a:gd name="connsiteX238" fmla="*/ 870079 w 1002608"/>
                <a:gd name="connsiteY238" fmla="*/ 538307 h 936038"/>
                <a:gd name="connsiteX239" fmla="*/ 870079 w 1002608"/>
                <a:gd name="connsiteY239" fmla="*/ 538307 h 936038"/>
                <a:gd name="connsiteX240" fmla="*/ 868250 w 1002608"/>
                <a:gd name="connsiteY240" fmla="*/ 529519 h 936038"/>
                <a:gd name="connsiteX241" fmla="*/ 868250 w 1002608"/>
                <a:gd name="connsiteY241" fmla="*/ 529519 h 936038"/>
                <a:gd name="connsiteX242" fmla="*/ 868250 w 1002608"/>
                <a:gd name="connsiteY242" fmla="*/ 529519 h 936038"/>
                <a:gd name="connsiteX243" fmla="*/ 864770 w 1002608"/>
                <a:gd name="connsiteY243" fmla="*/ 528477 h 936038"/>
                <a:gd name="connsiteX244" fmla="*/ 835599 w 1002608"/>
                <a:gd name="connsiteY244" fmla="*/ 569345 h 936038"/>
                <a:gd name="connsiteX245" fmla="*/ 830583 w 1002608"/>
                <a:gd name="connsiteY245" fmla="*/ 571796 h 936038"/>
                <a:gd name="connsiteX246" fmla="*/ 830583 w 1002608"/>
                <a:gd name="connsiteY246" fmla="*/ 571796 h 936038"/>
                <a:gd name="connsiteX247" fmla="*/ 830583 w 1002608"/>
                <a:gd name="connsiteY247" fmla="*/ 571796 h 936038"/>
                <a:gd name="connsiteX248" fmla="*/ 814937 w 1002608"/>
                <a:gd name="connsiteY248" fmla="*/ 591099 h 936038"/>
                <a:gd name="connsiteX249" fmla="*/ 814937 w 1002608"/>
                <a:gd name="connsiteY249" fmla="*/ 591099 h 936038"/>
                <a:gd name="connsiteX250" fmla="*/ 814937 w 1002608"/>
                <a:gd name="connsiteY250" fmla="*/ 591099 h 936038"/>
                <a:gd name="connsiteX251" fmla="*/ 815686 w 1002608"/>
                <a:gd name="connsiteY251" fmla="*/ 600053 h 936038"/>
                <a:gd name="connsiteX252" fmla="*/ 815686 w 1002608"/>
                <a:gd name="connsiteY252" fmla="*/ 600053 h 936038"/>
                <a:gd name="connsiteX253" fmla="*/ 815686 w 1002608"/>
                <a:gd name="connsiteY253" fmla="*/ 600053 h 936038"/>
                <a:gd name="connsiteX254" fmla="*/ 824626 w 1002608"/>
                <a:gd name="connsiteY254" fmla="*/ 599303 h 936038"/>
                <a:gd name="connsiteX255" fmla="*/ 824626 w 1002608"/>
                <a:gd name="connsiteY255" fmla="*/ 599303 h 936038"/>
                <a:gd name="connsiteX256" fmla="*/ 824626 w 1002608"/>
                <a:gd name="connsiteY256" fmla="*/ 599303 h 936038"/>
                <a:gd name="connsiteX257" fmla="*/ 840603 w 1002608"/>
                <a:gd name="connsiteY257" fmla="*/ 579593 h 936038"/>
                <a:gd name="connsiteX258" fmla="*/ 840603 w 1002608"/>
                <a:gd name="connsiteY258" fmla="*/ 579593 h 936038"/>
                <a:gd name="connsiteX259" fmla="*/ 840603 w 1002608"/>
                <a:gd name="connsiteY259" fmla="*/ 579593 h 936038"/>
                <a:gd name="connsiteX260" fmla="*/ 839485 w 1002608"/>
                <a:gd name="connsiteY260" fmla="*/ 570691 h 936038"/>
                <a:gd name="connsiteX261" fmla="*/ 839485 w 1002608"/>
                <a:gd name="connsiteY261" fmla="*/ 570691 h 936038"/>
                <a:gd name="connsiteX262" fmla="*/ 839485 w 1002608"/>
                <a:gd name="connsiteY262" fmla="*/ 570691 h 936038"/>
                <a:gd name="connsiteX263" fmla="*/ 835599 w 1002608"/>
                <a:gd name="connsiteY263" fmla="*/ 569345 h 936038"/>
                <a:gd name="connsiteX264" fmla="*/ 803177 w 1002608"/>
                <a:gd name="connsiteY264" fmla="*/ 607698 h 936038"/>
                <a:gd name="connsiteX265" fmla="*/ 798503 w 1002608"/>
                <a:gd name="connsiteY265" fmla="*/ 609743 h 936038"/>
                <a:gd name="connsiteX266" fmla="*/ 798503 w 1002608"/>
                <a:gd name="connsiteY266" fmla="*/ 609743 h 936038"/>
                <a:gd name="connsiteX267" fmla="*/ 798503 w 1002608"/>
                <a:gd name="connsiteY267" fmla="*/ 609743 h 936038"/>
                <a:gd name="connsiteX268" fmla="*/ 781282 w 1002608"/>
                <a:gd name="connsiteY268" fmla="*/ 627662 h 936038"/>
                <a:gd name="connsiteX269" fmla="*/ 781282 w 1002608"/>
                <a:gd name="connsiteY269" fmla="*/ 627662 h 936038"/>
                <a:gd name="connsiteX270" fmla="*/ 781282 w 1002608"/>
                <a:gd name="connsiteY270" fmla="*/ 627662 h 936038"/>
                <a:gd name="connsiteX271" fmla="*/ 781282 w 1002608"/>
                <a:gd name="connsiteY271" fmla="*/ 636641 h 936038"/>
                <a:gd name="connsiteX272" fmla="*/ 781282 w 1002608"/>
                <a:gd name="connsiteY272" fmla="*/ 636641 h 936038"/>
                <a:gd name="connsiteX273" fmla="*/ 781282 w 1002608"/>
                <a:gd name="connsiteY273" fmla="*/ 636641 h 936038"/>
                <a:gd name="connsiteX274" fmla="*/ 790261 w 1002608"/>
                <a:gd name="connsiteY274" fmla="*/ 636653 h 936038"/>
                <a:gd name="connsiteX275" fmla="*/ 790261 w 1002608"/>
                <a:gd name="connsiteY275" fmla="*/ 636653 h 936038"/>
                <a:gd name="connsiteX276" fmla="*/ 790261 w 1002608"/>
                <a:gd name="connsiteY276" fmla="*/ 636653 h 936038"/>
                <a:gd name="connsiteX277" fmla="*/ 807850 w 1002608"/>
                <a:gd name="connsiteY277" fmla="*/ 618340 h 936038"/>
                <a:gd name="connsiteX278" fmla="*/ 807850 w 1002608"/>
                <a:gd name="connsiteY278" fmla="*/ 618340 h 936038"/>
                <a:gd name="connsiteX279" fmla="*/ 807850 w 1002608"/>
                <a:gd name="connsiteY279" fmla="*/ 618340 h 936038"/>
                <a:gd name="connsiteX280" fmla="*/ 807482 w 1002608"/>
                <a:gd name="connsiteY280" fmla="*/ 609374 h 936038"/>
                <a:gd name="connsiteX281" fmla="*/ 807482 w 1002608"/>
                <a:gd name="connsiteY281" fmla="*/ 609374 h 936038"/>
                <a:gd name="connsiteX282" fmla="*/ 807482 w 1002608"/>
                <a:gd name="connsiteY282" fmla="*/ 609374 h 936038"/>
                <a:gd name="connsiteX283" fmla="*/ 803177 w 1002608"/>
                <a:gd name="connsiteY283" fmla="*/ 607698 h 936038"/>
                <a:gd name="connsiteX284" fmla="*/ 767605 w 1002608"/>
                <a:gd name="connsiteY284" fmla="*/ 643168 h 936038"/>
                <a:gd name="connsiteX285" fmla="*/ 763313 w 1002608"/>
                <a:gd name="connsiteY285" fmla="*/ 644832 h 936038"/>
                <a:gd name="connsiteX286" fmla="*/ 763313 w 1002608"/>
                <a:gd name="connsiteY286" fmla="*/ 644832 h 936038"/>
                <a:gd name="connsiteX287" fmla="*/ 763313 w 1002608"/>
                <a:gd name="connsiteY287" fmla="*/ 644832 h 936038"/>
                <a:gd name="connsiteX288" fmla="*/ 744644 w 1002608"/>
                <a:gd name="connsiteY288" fmla="*/ 661189 h 936038"/>
                <a:gd name="connsiteX289" fmla="*/ 744644 w 1002608"/>
                <a:gd name="connsiteY289" fmla="*/ 661189 h 936038"/>
                <a:gd name="connsiteX290" fmla="*/ 744644 w 1002608"/>
                <a:gd name="connsiteY290" fmla="*/ 661189 h 936038"/>
                <a:gd name="connsiteX291" fmla="*/ 743831 w 1002608"/>
                <a:gd name="connsiteY291" fmla="*/ 670130 h 936038"/>
                <a:gd name="connsiteX292" fmla="*/ 743831 w 1002608"/>
                <a:gd name="connsiteY292" fmla="*/ 670130 h 936038"/>
                <a:gd name="connsiteX293" fmla="*/ 743831 w 1002608"/>
                <a:gd name="connsiteY293" fmla="*/ 670130 h 936038"/>
                <a:gd name="connsiteX294" fmla="*/ 752772 w 1002608"/>
                <a:gd name="connsiteY294" fmla="*/ 670930 h 936038"/>
                <a:gd name="connsiteX295" fmla="*/ 752772 w 1002608"/>
                <a:gd name="connsiteY295" fmla="*/ 670930 h 936038"/>
                <a:gd name="connsiteX296" fmla="*/ 752772 w 1002608"/>
                <a:gd name="connsiteY296" fmla="*/ 670930 h 936038"/>
                <a:gd name="connsiteX297" fmla="*/ 771898 w 1002608"/>
                <a:gd name="connsiteY297" fmla="*/ 654192 h 936038"/>
                <a:gd name="connsiteX298" fmla="*/ 771898 w 1002608"/>
                <a:gd name="connsiteY298" fmla="*/ 654192 h 936038"/>
                <a:gd name="connsiteX299" fmla="*/ 771898 w 1002608"/>
                <a:gd name="connsiteY299" fmla="*/ 654192 h 936038"/>
                <a:gd name="connsiteX300" fmla="*/ 772279 w 1002608"/>
                <a:gd name="connsiteY300" fmla="*/ 645225 h 936038"/>
                <a:gd name="connsiteX301" fmla="*/ 772279 w 1002608"/>
                <a:gd name="connsiteY301" fmla="*/ 645225 h 936038"/>
                <a:gd name="connsiteX302" fmla="*/ 772279 w 1002608"/>
                <a:gd name="connsiteY302" fmla="*/ 645225 h 936038"/>
                <a:gd name="connsiteX303" fmla="*/ 767605 w 1002608"/>
                <a:gd name="connsiteY303" fmla="*/ 643168 h 936038"/>
                <a:gd name="connsiteX304" fmla="*/ 729087 w 1002608"/>
                <a:gd name="connsiteY304" fmla="*/ 675400 h 936038"/>
                <a:gd name="connsiteX305" fmla="*/ 725226 w 1002608"/>
                <a:gd name="connsiteY305" fmla="*/ 676708 h 936038"/>
                <a:gd name="connsiteX306" fmla="*/ 725226 w 1002608"/>
                <a:gd name="connsiteY306" fmla="*/ 676708 h 936038"/>
                <a:gd name="connsiteX307" fmla="*/ 725226 w 1002608"/>
                <a:gd name="connsiteY307" fmla="*/ 676708 h 936038"/>
                <a:gd name="connsiteX308" fmla="*/ 705161 w 1002608"/>
                <a:gd name="connsiteY308" fmla="*/ 691351 h 936038"/>
                <a:gd name="connsiteX309" fmla="*/ 705161 w 1002608"/>
                <a:gd name="connsiteY309" fmla="*/ 691351 h 936038"/>
                <a:gd name="connsiteX310" fmla="*/ 705161 w 1002608"/>
                <a:gd name="connsiteY310" fmla="*/ 691351 h 936038"/>
                <a:gd name="connsiteX311" fmla="*/ 703573 w 1002608"/>
                <a:gd name="connsiteY311" fmla="*/ 700190 h 936038"/>
                <a:gd name="connsiteX312" fmla="*/ 703573 w 1002608"/>
                <a:gd name="connsiteY312" fmla="*/ 700190 h 936038"/>
                <a:gd name="connsiteX313" fmla="*/ 703573 w 1002608"/>
                <a:gd name="connsiteY313" fmla="*/ 700190 h 936038"/>
                <a:gd name="connsiteX314" fmla="*/ 712412 w 1002608"/>
                <a:gd name="connsiteY314" fmla="*/ 701777 h 936038"/>
                <a:gd name="connsiteX315" fmla="*/ 712412 w 1002608"/>
                <a:gd name="connsiteY315" fmla="*/ 701777 h 936038"/>
                <a:gd name="connsiteX316" fmla="*/ 712412 w 1002608"/>
                <a:gd name="connsiteY316" fmla="*/ 701777 h 936038"/>
                <a:gd name="connsiteX317" fmla="*/ 732948 w 1002608"/>
                <a:gd name="connsiteY317" fmla="*/ 686804 h 936038"/>
                <a:gd name="connsiteX318" fmla="*/ 732948 w 1002608"/>
                <a:gd name="connsiteY318" fmla="*/ 686804 h 936038"/>
                <a:gd name="connsiteX319" fmla="*/ 732948 w 1002608"/>
                <a:gd name="connsiteY319" fmla="*/ 686804 h 936038"/>
                <a:gd name="connsiteX320" fmla="*/ 734129 w 1002608"/>
                <a:gd name="connsiteY320" fmla="*/ 677889 h 936038"/>
                <a:gd name="connsiteX321" fmla="*/ 734129 w 1002608"/>
                <a:gd name="connsiteY321" fmla="*/ 677889 h 936038"/>
                <a:gd name="connsiteX322" fmla="*/ 734129 w 1002608"/>
                <a:gd name="connsiteY322" fmla="*/ 677889 h 936038"/>
                <a:gd name="connsiteX323" fmla="*/ 729087 w 1002608"/>
                <a:gd name="connsiteY323" fmla="*/ 675400 h 936038"/>
                <a:gd name="connsiteX324" fmla="*/ 687838 w 1002608"/>
                <a:gd name="connsiteY324" fmla="*/ 704089 h 936038"/>
                <a:gd name="connsiteX325" fmla="*/ 684447 w 1002608"/>
                <a:gd name="connsiteY325" fmla="*/ 705066 h 936038"/>
                <a:gd name="connsiteX326" fmla="*/ 684447 w 1002608"/>
                <a:gd name="connsiteY326" fmla="*/ 705066 h 936038"/>
                <a:gd name="connsiteX327" fmla="*/ 684447 w 1002608"/>
                <a:gd name="connsiteY327" fmla="*/ 705066 h 936038"/>
                <a:gd name="connsiteX328" fmla="*/ 663125 w 1002608"/>
                <a:gd name="connsiteY328" fmla="*/ 717817 h 936038"/>
                <a:gd name="connsiteX329" fmla="*/ 663125 w 1002608"/>
                <a:gd name="connsiteY329" fmla="*/ 717817 h 936038"/>
                <a:gd name="connsiteX330" fmla="*/ 663125 w 1002608"/>
                <a:gd name="connsiteY330" fmla="*/ 717817 h 936038"/>
                <a:gd name="connsiteX331" fmla="*/ 660737 w 1002608"/>
                <a:gd name="connsiteY331" fmla="*/ 726478 h 936038"/>
                <a:gd name="connsiteX332" fmla="*/ 660737 w 1002608"/>
                <a:gd name="connsiteY332" fmla="*/ 726478 h 936038"/>
                <a:gd name="connsiteX333" fmla="*/ 660737 w 1002608"/>
                <a:gd name="connsiteY333" fmla="*/ 726478 h 936038"/>
                <a:gd name="connsiteX334" fmla="*/ 669398 w 1002608"/>
                <a:gd name="connsiteY334" fmla="*/ 728878 h 936038"/>
                <a:gd name="connsiteX335" fmla="*/ 669398 w 1002608"/>
                <a:gd name="connsiteY335" fmla="*/ 728878 h 936038"/>
                <a:gd name="connsiteX336" fmla="*/ 669398 w 1002608"/>
                <a:gd name="connsiteY336" fmla="*/ 728878 h 936038"/>
                <a:gd name="connsiteX337" fmla="*/ 691229 w 1002608"/>
                <a:gd name="connsiteY337" fmla="*/ 715823 h 936038"/>
                <a:gd name="connsiteX338" fmla="*/ 691229 w 1002608"/>
                <a:gd name="connsiteY338" fmla="*/ 715823 h 936038"/>
                <a:gd name="connsiteX339" fmla="*/ 691229 w 1002608"/>
                <a:gd name="connsiteY339" fmla="*/ 715823 h 936038"/>
                <a:gd name="connsiteX340" fmla="*/ 693210 w 1002608"/>
                <a:gd name="connsiteY340" fmla="*/ 707060 h 936038"/>
                <a:gd name="connsiteX341" fmla="*/ 693210 w 1002608"/>
                <a:gd name="connsiteY341" fmla="*/ 707060 h 936038"/>
                <a:gd name="connsiteX342" fmla="*/ 693210 w 1002608"/>
                <a:gd name="connsiteY342" fmla="*/ 707060 h 936038"/>
                <a:gd name="connsiteX343" fmla="*/ 687838 w 1002608"/>
                <a:gd name="connsiteY343" fmla="*/ 704089 h 936038"/>
                <a:gd name="connsiteX344" fmla="*/ 644088 w 1002608"/>
                <a:gd name="connsiteY344" fmla="*/ 728891 h 936038"/>
                <a:gd name="connsiteX345" fmla="*/ 641205 w 1002608"/>
                <a:gd name="connsiteY345" fmla="*/ 729577 h 936038"/>
                <a:gd name="connsiteX346" fmla="*/ 641205 w 1002608"/>
                <a:gd name="connsiteY346" fmla="*/ 729577 h 936038"/>
                <a:gd name="connsiteX347" fmla="*/ 641205 w 1002608"/>
                <a:gd name="connsiteY347" fmla="*/ 729577 h 936038"/>
                <a:gd name="connsiteX348" fmla="*/ 618765 w 1002608"/>
                <a:gd name="connsiteY348" fmla="*/ 740257 h 936038"/>
                <a:gd name="connsiteX349" fmla="*/ 618765 w 1002608"/>
                <a:gd name="connsiteY349" fmla="*/ 740257 h 936038"/>
                <a:gd name="connsiteX350" fmla="*/ 618765 w 1002608"/>
                <a:gd name="connsiteY350" fmla="*/ 740257 h 936038"/>
                <a:gd name="connsiteX351" fmla="*/ 615565 w 1002608"/>
                <a:gd name="connsiteY351" fmla="*/ 748639 h 936038"/>
                <a:gd name="connsiteX352" fmla="*/ 615565 w 1002608"/>
                <a:gd name="connsiteY352" fmla="*/ 748639 h 936038"/>
                <a:gd name="connsiteX353" fmla="*/ 615565 w 1002608"/>
                <a:gd name="connsiteY353" fmla="*/ 748639 h 936038"/>
                <a:gd name="connsiteX354" fmla="*/ 623946 w 1002608"/>
                <a:gd name="connsiteY354" fmla="*/ 751852 h 936038"/>
                <a:gd name="connsiteX355" fmla="*/ 623946 w 1002608"/>
                <a:gd name="connsiteY355" fmla="*/ 751852 h 936038"/>
                <a:gd name="connsiteX356" fmla="*/ 623946 w 1002608"/>
                <a:gd name="connsiteY356" fmla="*/ 751852 h 936038"/>
                <a:gd name="connsiteX357" fmla="*/ 646958 w 1002608"/>
                <a:gd name="connsiteY357" fmla="*/ 740892 h 936038"/>
                <a:gd name="connsiteX358" fmla="*/ 646958 w 1002608"/>
                <a:gd name="connsiteY358" fmla="*/ 740892 h 936038"/>
                <a:gd name="connsiteX359" fmla="*/ 646958 w 1002608"/>
                <a:gd name="connsiteY359" fmla="*/ 740892 h 936038"/>
                <a:gd name="connsiteX360" fmla="*/ 649752 w 1002608"/>
                <a:gd name="connsiteY360" fmla="*/ 732371 h 936038"/>
                <a:gd name="connsiteX361" fmla="*/ 649752 w 1002608"/>
                <a:gd name="connsiteY361" fmla="*/ 732371 h 936038"/>
                <a:gd name="connsiteX362" fmla="*/ 649752 w 1002608"/>
                <a:gd name="connsiteY362" fmla="*/ 732371 h 936038"/>
                <a:gd name="connsiteX363" fmla="*/ 644088 w 1002608"/>
                <a:gd name="connsiteY363" fmla="*/ 728891 h 936038"/>
                <a:gd name="connsiteX364" fmla="*/ 598115 w 1002608"/>
                <a:gd name="connsiteY364" fmla="*/ 749350 h 936038"/>
                <a:gd name="connsiteX365" fmla="*/ 595842 w 1002608"/>
                <a:gd name="connsiteY365" fmla="*/ 749782 h 936038"/>
                <a:gd name="connsiteX366" fmla="*/ 595842 w 1002608"/>
                <a:gd name="connsiteY366" fmla="*/ 749782 h 936038"/>
                <a:gd name="connsiteX367" fmla="*/ 595842 w 1002608"/>
                <a:gd name="connsiteY367" fmla="*/ 749782 h 936038"/>
                <a:gd name="connsiteX368" fmla="*/ 572424 w 1002608"/>
                <a:gd name="connsiteY368" fmla="*/ 758024 h 936038"/>
                <a:gd name="connsiteX369" fmla="*/ 572424 w 1002608"/>
                <a:gd name="connsiteY369" fmla="*/ 758024 h 936038"/>
                <a:gd name="connsiteX370" fmla="*/ 572424 w 1002608"/>
                <a:gd name="connsiteY370" fmla="*/ 758024 h 936038"/>
                <a:gd name="connsiteX371" fmla="*/ 568296 w 1002608"/>
                <a:gd name="connsiteY371" fmla="*/ 766000 h 936038"/>
                <a:gd name="connsiteX372" fmla="*/ 568296 w 1002608"/>
                <a:gd name="connsiteY372" fmla="*/ 766000 h 936038"/>
                <a:gd name="connsiteX373" fmla="*/ 568296 w 1002608"/>
                <a:gd name="connsiteY373" fmla="*/ 766000 h 936038"/>
                <a:gd name="connsiteX374" fmla="*/ 576271 w 1002608"/>
                <a:gd name="connsiteY374" fmla="*/ 770127 h 936038"/>
                <a:gd name="connsiteX375" fmla="*/ 576271 w 1002608"/>
                <a:gd name="connsiteY375" fmla="*/ 770127 h 936038"/>
                <a:gd name="connsiteX376" fmla="*/ 576271 w 1002608"/>
                <a:gd name="connsiteY376" fmla="*/ 770127 h 936038"/>
                <a:gd name="connsiteX377" fmla="*/ 600401 w 1002608"/>
                <a:gd name="connsiteY377" fmla="*/ 761631 h 936038"/>
                <a:gd name="connsiteX378" fmla="*/ 600401 w 1002608"/>
                <a:gd name="connsiteY378" fmla="*/ 761631 h 936038"/>
                <a:gd name="connsiteX379" fmla="*/ 600401 w 1002608"/>
                <a:gd name="connsiteY379" fmla="*/ 761631 h 936038"/>
                <a:gd name="connsiteX380" fmla="*/ 604046 w 1002608"/>
                <a:gd name="connsiteY380" fmla="*/ 753427 h 936038"/>
                <a:gd name="connsiteX381" fmla="*/ 604046 w 1002608"/>
                <a:gd name="connsiteY381" fmla="*/ 753427 h 936038"/>
                <a:gd name="connsiteX382" fmla="*/ 604046 w 1002608"/>
                <a:gd name="connsiteY382" fmla="*/ 753427 h 936038"/>
                <a:gd name="connsiteX383" fmla="*/ 598115 w 1002608"/>
                <a:gd name="connsiteY383" fmla="*/ 749350 h 936038"/>
                <a:gd name="connsiteX384" fmla="*/ 549996 w 1002608"/>
                <a:gd name="connsiteY384" fmla="*/ 764476 h 936038"/>
                <a:gd name="connsiteX385" fmla="*/ 548599 w 1002608"/>
                <a:gd name="connsiteY385" fmla="*/ 764628 h 936038"/>
                <a:gd name="connsiteX386" fmla="*/ 548599 w 1002608"/>
                <a:gd name="connsiteY386" fmla="*/ 764628 h 936038"/>
                <a:gd name="connsiteX387" fmla="*/ 548599 w 1002608"/>
                <a:gd name="connsiteY387" fmla="*/ 764628 h 936038"/>
                <a:gd name="connsiteX388" fmla="*/ 545195 w 1002608"/>
                <a:gd name="connsiteY388" fmla="*/ 765352 h 936038"/>
                <a:gd name="connsiteX389" fmla="*/ 545195 w 1002608"/>
                <a:gd name="connsiteY389" fmla="*/ 765352 h 936038"/>
                <a:gd name="connsiteX390" fmla="*/ 545195 w 1002608"/>
                <a:gd name="connsiteY390" fmla="*/ 765352 h 936038"/>
                <a:gd name="connsiteX391" fmla="*/ 541906 w 1002608"/>
                <a:gd name="connsiteY391" fmla="*/ 767066 h 936038"/>
                <a:gd name="connsiteX392" fmla="*/ 541906 w 1002608"/>
                <a:gd name="connsiteY392" fmla="*/ 767066 h 936038"/>
                <a:gd name="connsiteX393" fmla="*/ 541906 w 1002608"/>
                <a:gd name="connsiteY393" fmla="*/ 767066 h 936038"/>
                <a:gd name="connsiteX394" fmla="*/ 526514 w 1002608"/>
                <a:gd name="connsiteY394" fmla="*/ 781836 h 936038"/>
                <a:gd name="connsiteX395" fmla="*/ 526514 w 1002608"/>
                <a:gd name="connsiteY395" fmla="*/ 781836 h 936038"/>
                <a:gd name="connsiteX396" fmla="*/ 526514 w 1002608"/>
                <a:gd name="connsiteY396" fmla="*/ 781836 h 936038"/>
                <a:gd name="connsiteX397" fmla="*/ 526222 w 1002608"/>
                <a:gd name="connsiteY397" fmla="*/ 790827 h 936038"/>
                <a:gd name="connsiteX398" fmla="*/ 526222 w 1002608"/>
                <a:gd name="connsiteY398" fmla="*/ 790827 h 936038"/>
                <a:gd name="connsiteX399" fmla="*/ 526222 w 1002608"/>
                <a:gd name="connsiteY399" fmla="*/ 790827 h 936038"/>
                <a:gd name="connsiteX400" fmla="*/ 535188 w 1002608"/>
                <a:gd name="connsiteY400" fmla="*/ 791107 h 936038"/>
                <a:gd name="connsiteX401" fmla="*/ 535188 w 1002608"/>
                <a:gd name="connsiteY401" fmla="*/ 791107 h 936038"/>
                <a:gd name="connsiteX402" fmla="*/ 535188 w 1002608"/>
                <a:gd name="connsiteY402" fmla="*/ 791107 h 936038"/>
                <a:gd name="connsiteX403" fmla="*/ 549450 w 1002608"/>
                <a:gd name="connsiteY403" fmla="*/ 777442 h 936038"/>
                <a:gd name="connsiteX404" fmla="*/ 549450 w 1002608"/>
                <a:gd name="connsiteY404" fmla="*/ 777442 h 936038"/>
                <a:gd name="connsiteX405" fmla="*/ 549450 w 1002608"/>
                <a:gd name="connsiteY405" fmla="*/ 777442 h 936038"/>
                <a:gd name="connsiteX406" fmla="*/ 551406 w 1002608"/>
                <a:gd name="connsiteY406" fmla="*/ 777023 h 936038"/>
                <a:gd name="connsiteX407" fmla="*/ 551406 w 1002608"/>
                <a:gd name="connsiteY407" fmla="*/ 777023 h 936038"/>
                <a:gd name="connsiteX408" fmla="*/ 551406 w 1002608"/>
                <a:gd name="connsiteY408" fmla="*/ 777023 h 936038"/>
                <a:gd name="connsiteX409" fmla="*/ 556193 w 1002608"/>
                <a:gd name="connsiteY409" fmla="*/ 769416 h 936038"/>
                <a:gd name="connsiteX410" fmla="*/ 556193 w 1002608"/>
                <a:gd name="connsiteY410" fmla="*/ 769416 h 936038"/>
                <a:gd name="connsiteX411" fmla="*/ 556193 w 1002608"/>
                <a:gd name="connsiteY411" fmla="*/ 769416 h 936038"/>
                <a:gd name="connsiteX412" fmla="*/ 549996 w 1002608"/>
                <a:gd name="connsiteY412" fmla="*/ 764476 h 936038"/>
                <a:gd name="connsiteX413" fmla="*/ 512291 w 1002608"/>
                <a:gd name="connsiteY413" fmla="*/ 797050 h 936038"/>
                <a:gd name="connsiteX414" fmla="*/ 508087 w 1002608"/>
                <a:gd name="connsiteY414" fmla="*/ 798638 h 936038"/>
                <a:gd name="connsiteX415" fmla="*/ 508087 w 1002608"/>
                <a:gd name="connsiteY415" fmla="*/ 798638 h 936038"/>
                <a:gd name="connsiteX416" fmla="*/ 508087 w 1002608"/>
                <a:gd name="connsiteY416" fmla="*/ 798638 h 936038"/>
                <a:gd name="connsiteX417" fmla="*/ 489152 w 1002608"/>
                <a:gd name="connsiteY417" fmla="*/ 814855 h 936038"/>
                <a:gd name="connsiteX418" fmla="*/ 489152 w 1002608"/>
                <a:gd name="connsiteY418" fmla="*/ 814855 h 936038"/>
                <a:gd name="connsiteX419" fmla="*/ 489152 w 1002608"/>
                <a:gd name="connsiteY419" fmla="*/ 814855 h 936038"/>
                <a:gd name="connsiteX420" fmla="*/ 488326 w 1002608"/>
                <a:gd name="connsiteY420" fmla="*/ 823796 h 936038"/>
                <a:gd name="connsiteX421" fmla="*/ 488326 w 1002608"/>
                <a:gd name="connsiteY421" fmla="*/ 823796 h 936038"/>
                <a:gd name="connsiteX422" fmla="*/ 488326 w 1002608"/>
                <a:gd name="connsiteY422" fmla="*/ 823796 h 936038"/>
                <a:gd name="connsiteX423" fmla="*/ 497267 w 1002608"/>
                <a:gd name="connsiteY423" fmla="*/ 824634 h 936038"/>
                <a:gd name="connsiteX424" fmla="*/ 497267 w 1002608"/>
                <a:gd name="connsiteY424" fmla="*/ 824634 h 936038"/>
                <a:gd name="connsiteX425" fmla="*/ 497267 w 1002608"/>
                <a:gd name="connsiteY425" fmla="*/ 824634 h 936038"/>
                <a:gd name="connsiteX426" fmla="*/ 516494 w 1002608"/>
                <a:gd name="connsiteY426" fmla="*/ 808150 h 936038"/>
                <a:gd name="connsiteX427" fmla="*/ 516494 w 1002608"/>
                <a:gd name="connsiteY427" fmla="*/ 808150 h 936038"/>
                <a:gd name="connsiteX428" fmla="*/ 516494 w 1002608"/>
                <a:gd name="connsiteY428" fmla="*/ 808150 h 936038"/>
                <a:gd name="connsiteX429" fmla="*/ 517040 w 1002608"/>
                <a:gd name="connsiteY429" fmla="*/ 799184 h 936038"/>
                <a:gd name="connsiteX430" fmla="*/ 517040 w 1002608"/>
                <a:gd name="connsiteY430" fmla="*/ 799184 h 936038"/>
                <a:gd name="connsiteX431" fmla="*/ 517040 w 1002608"/>
                <a:gd name="connsiteY431" fmla="*/ 799184 h 936038"/>
                <a:gd name="connsiteX432" fmla="*/ 512291 w 1002608"/>
                <a:gd name="connsiteY432" fmla="*/ 797050 h 936038"/>
                <a:gd name="connsiteX433" fmla="*/ 6450 w 1002608"/>
                <a:gd name="connsiteY433" fmla="*/ 804251 h 936038"/>
                <a:gd name="connsiteX434" fmla="*/ 2411 w 1002608"/>
                <a:gd name="connsiteY434" fmla="*/ 805699 h 936038"/>
                <a:gd name="connsiteX435" fmla="*/ 2411 w 1002608"/>
                <a:gd name="connsiteY435" fmla="*/ 805699 h 936038"/>
                <a:gd name="connsiteX436" fmla="*/ 2411 w 1002608"/>
                <a:gd name="connsiteY436" fmla="*/ 805699 h 936038"/>
                <a:gd name="connsiteX437" fmla="*/ 1547 w 1002608"/>
                <a:gd name="connsiteY437" fmla="*/ 814639 h 936038"/>
                <a:gd name="connsiteX438" fmla="*/ 1547 w 1002608"/>
                <a:gd name="connsiteY438" fmla="*/ 814639 h 936038"/>
                <a:gd name="connsiteX439" fmla="*/ 1547 w 1002608"/>
                <a:gd name="connsiteY439" fmla="*/ 814639 h 936038"/>
                <a:gd name="connsiteX440" fmla="*/ 18425 w 1002608"/>
                <a:gd name="connsiteY440" fmla="*/ 833816 h 936038"/>
                <a:gd name="connsiteX441" fmla="*/ 18425 w 1002608"/>
                <a:gd name="connsiteY441" fmla="*/ 833816 h 936038"/>
                <a:gd name="connsiteX442" fmla="*/ 18425 w 1002608"/>
                <a:gd name="connsiteY442" fmla="*/ 833816 h 936038"/>
                <a:gd name="connsiteX443" fmla="*/ 27404 w 1002608"/>
                <a:gd name="connsiteY443" fmla="*/ 834095 h 936038"/>
                <a:gd name="connsiteX444" fmla="*/ 27404 w 1002608"/>
                <a:gd name="connsiteY444" fmla="*/ 834095 h 936038"/>
                <a:gd name="connsiteX445" fmla="*/ 27404 w 1002608"/>
                <a:gd name="connsiteY445" fmla="*/ 834095 h 936038"/>
                <a:gd name="connsiteX446" fmla="*/ 27683 w 1002608"/>
                <a:gd name="connsiteY446" fmla="*/ 825129 h 936038"/>
                <a:gd name="connsiteX447" fmla="*/ 27683 w 1002608"/>
                <a:gd name="connsiteY447" fmla="*/ 825129 h 936038"/>
                <a:gd name="connsiteX448" fmla="*/ 27683 w 1002608"/>
                <a:gd name="connsiteY448" fmla="*/ 825129 h 936038"/>
                <a:gd name="connsiteX449" fmla="*/ 11339 w 1002608"/>
                <a:gd name="connsiteY449" fmla="*/ 806562 h 936038"/>
                <a:gd name="connsiteX450" fmla="*/ 11339 w 1002608"/>
                <a:gd name="connsiteY450" fmla="*/ 806562 h 936038"/>
                <a:gd name="connsiteX451" fmla="*/ 11339 w 1002608"/>
                <a:gd name="connsiteY451" fmla="*/ 806562 h 936038"/>
                <a:gd name="connsiteX452" fmla="*/ 6450 w 1002608"/>
                <a:gd name="connsiteY452" fmla="*/ 804251 h 936038"/>
                <a:gd name="connsiteX453" fmla="*/ 473595 w 1002608"/>
                <a:gd name="connsiteY453" fmla="*/ 829079 h 936038"/>
                <a:gd name="connsiteX454" fmla="*/ 469721 w 1002608"/>
                <a:gd name="connsiteY454" fmla="*/ 830399 h 936038"/>
                <a:gd name="connsiteX455" fmla="*/ 469721 w 1002608"/>
                <a:gd name="connsiteY455" fmla="*/ 830399 h 936038"/>
                <a:gd name="connsiteX456" fmla="*/ 469721 w 1002608"/>
                <a:gd name="connsiteY456" fmla="*/ 830399 h 936038"/>
                <a:gd name="connsiteX457" fmla="*/ 449719 w 1002608"/>
                <a:gd name="connsiteY457" fmla="*/ 845220 h 936038"/>
                <a:gd name="connsiteX458" fmla="*/ 449719 w 1002608"/>
                <a:gd name="connsiteY458" fmla="*/ 845220 h 936038"/>
                <a:gd name="connsiteX459" fmla="*/ 449719 w 1002608"/>
                <a:gd name="connsiteY459" fmla="*/ 845220 h 936038"/>
                <a:gd name="connsiteX460" fmla="*/ 448233 w 1002608"/>
                <a:gd name="connsiteY460" fmla="*/ 854072 h 936038"/>
                <a:gd name="connsiteX461" fmla="*/ 448233 w 1002608"/>
                <a:gd name="connsiteY461" fmla="*/ 854072 h 936038"/>
                <a:gd name="connsiteX462" fmla="*/ 448233 w 1002608"/>
                <a:gd name="connsiteY462" fmla="*/ 854072 h 936038"/>
                <a:gd name="connsiteX463" fmla="*/ 457085 w 1002608"/>
                <a:gd name="connsiteY463" fmla="*/ 855558 h 936038"/>
                <a:gd name="connsiteX464" fmla="*/ 457085 w 1002608"/>
                <a:gd name="connsiteY464" fmla="*/ 855558 h 936038"/>
                <a:gd name="connsiteX465" fmla="*/ 457085 w 1002608"/>
                <a:gd name="connsiteY465" fmla="*/ 855558 h 936038"/>
                <a:gd name="connsiteX466" fmla="*/ 477468 w 1002608"/>
                <a:gd name="connsiteY466" fmla="*/ 840470 h 936038"/>
                <a:gd name="connsiteX467" fmla="*/ 477468 w 1002608"/>
                <a:gd name="connsiteY467" fmla="*/ 840470 h 936038"/>
                <a:gd name="connsiteX468" fmla="*/ 477468 w 1002608"/>
                <a:gd name="connsiteY468" fmla="*/ 840470 h 936038"/>
                <a:gd name="connsiteX469" fmla="*/ 478624 w 1002608"/>
                <a:gd name="connsiteY469" fmla="*/ 831568 h 936038"/>
                <a:gd name="connsiteX470" fmla="*/ 478624 w 1002608"/>
                <a:gd name="connsiteY470" fmla="*/ 831568 h 936038"/>
                <a:gd name="connsiteX471" fmla="*/ 478624 w 1002608"/>
                <a:gd name="connsiteY471" fmla="*/ 831568 h 936038"/>
                <a:gd name="connsiteX472" fmla="*/ 473595 w 1002608"/>
                <a:gd name="connsiteY472" fmla="*/ 829079 h 936038"/>
                <a:gd name="connsiteX473" fmla="*/ 40878 w 1002608"/>
                <a:gd name="connsiteY473" fmla="*/ 840852 h 936038"/>
                <a:gd name="connsiteX474" fmla="*/ 36218 w 1002608"/>
                <a:gd name="connsiteY474" fmla="*/ 842883 h 936038"/>
                <a:gd name="connsiteX475" fmla="*/ 36218 w 1002608"/>
                <a:gd name="connsiteY475" fmla="*/ 842883 h 936038"/>
                <a:gd name="connsiteX476" fmla="*/ 36218 w 1002608"/>
                <a:gd name="connsiteY476" fmla="*/ 842883 h 936038"/>
                <a:gd name="connsiteX477" fmla="*/ 36560 w 1002608"/>
                <a:gd name="connsiteY477" fmla="*/ 851850 h 936038"/>
                <a:gd name="connsiteX478" fmla="*/ 36560 w 1002608"/>
                <a:gd name="connsiteY478" fmla="*/ 851850 h 936038"/>
                <a:gd name="connsiteX479" fmla="*/ 36560 w 1002608"/>
                <a:gd name="connsiteY479" fmla="*/ 851850 h 936038"/>
                <a:gd name="connsiteX480" fmla="*/ 55877 w 1002608"/>
                <a:gd name="connsiteY480" fmla="*/ 868613 h 936038"/>
                <a:gd name="connsiteX481" fmla="*/ 55877 w 1002608"/>
                <a:gd name="connsiteY481" fmla="*/ 868613 h 936038"/>
                <a:gd name="connsiteX482" fmla="*/ 55877 w 1002608"/>
                <a:gd name="connsiteY482" fmla="*/ 868613 h 936038"/>
                <a:gd name="connsiteX483" fmla="*/ 64805 w 1002608"/>
                <a:gd name="connsiteY483" fmla="*/ 867648 h 936038"/>
                <a:gd name="connsiteX484" fmla="*/ 64805 w 1002608"/>
                <a:gd name="connsiteY484" fmla="*/ 867648 h 936038"/>
                <a:gd name="connsiteX485" fmla="*/ 64805 w 1002608"/>
                <a:gd name="connsiteY485" fmla="*/ 867648 h 936038"/>
                <a:gd name="connsiteX486" fmla="*/ 63865 w 1002608"/>
                <a:gd name="connsiteY486" fmla="*/ 858720 h 936038"/>
                <a:gd name="connsiteX487" fmla="*/ 63865 w 1002608"/>
                <a:gd name="connsiteY487" fmla="*/ 858720 h 936038"/>
                <a:gd name="connsiteX488" fmla="*/ 63865 w 1002608"/>
                <a:gd name="connsiteY488" fmla="*/ 858720 h 936038"/>
                <a:gd name="connsiteX489" fmla="*/ 45184 w 1002608"/>
                <a:gd name="connsiteY489" fmla="*/ 842553 h 936038"/>
                <a:gd name="connsiteX490" fmla="*/ 45184 w 1002608"/>
                <a:gd name="connsiteY490" fmla="*/ 842553 h 936038"/>
                <a:gd name="connsiteX491" fmla="*/ 45184 w 1002608"/>
                <a:gd name="connsiteY491" fmla="*/ 842553 h 936038"/>
                <a:gd name="connsiteX492" fmla="*/ 40878 w 1002608"/>
                <a:gd name="connsiteY492" fmla="*/ 840852 h 936038"/>
                <a:gd name="connsiteX493" fmla="*/ 432638 w 1002608"/>
                <a:gd name="connsiteY493" fmla="*/ 858161 h 936038"/>
                <a:gd name="connsiteX494" fmla="*/ 429184 w 1002608"/>
                <a:gd name="connsiteY494" fmla="*/ 859190 h 936038"/>
                <a:gd name="connsiteX495" fmla="*/ 429184 w 1002608"/>
                <a:gd name="connsiteY495" fmla="*/ 859190 h 936038"/>
                <a:gd name="connsiteX496" fmla="*/ 429184 w 1002608"/>
                <a:gd name="connsiteY496" fmla="*/ 859190 h 936038"/>
                <a:gd name="connsiteX497" fmla="*/ 408051 w 1002608"/>
                <a:gd name="connsiteY497" fmla="*/ 872194 h 936038"/>
                <a:gd name="connsiteX498" fmla="*/ 408051 w 1002608"/>
                <a:gd name="connsiteY498" fmla="*/ 872194 h 936038"/>
                <a:gd name="connsiteX499" fmla="*/ 408051 w 1002608"/>
                <a:gd name="connsiteY499" fmla="*/ 872194 h 936038"/>
                <a:gd name="connsiteX500" fmla="*/ 405766 w 1002608"/>
                <a:gd name="connsiteY500" fmla="*/ 880881 h 936038"/>
                <a:gd name="connsiteX501" fmla="*/ 405766 w 1002608"/>
                <a:gd name="connsiteY501" fmla="*/ 880881 h 936038"/>
                <a:gd name="connsiteX502" fmla="*/ 405766 w 1002608"/>
                <a:gd name="connsiteY502" fmla="*/ 880881 h 936038"/>
                <a:gd name="connsiteX503" fmla="*/ 414452 w 1002608"/>
                <a:gd name="connsiteY503" fmla="*/ 883179 h 936038"/>
                <a:gd name="connsiteX504" fmla="*/ 414452 w 1002608"/>
                <a:gd name="connsiteY504" fmla="*/ 883179 h 936038"/>
                <a:gd name="connsiteX505" fmla="*/ 414452 w 1002608"/>
                <a:gd name="connsiteY505" fmla="*/ 883179 h 936038"/>
                <a:gd name="connsiteX506" fmla="*/ 436105 w 1002608"/>
                <a:gd name="connsiteY506" fmla="*/ 869845 h 936038"/>
                <a:gd name="connsiteX507" fmla="*/ 436105 w 1002608"/>
                <a:gd name="connsiteY507" fmla="*/ 869845 h 936038"/>
                <a:gd name="connsiteX508" fmla="*/ 436105 w 1002608"/>
                <a:gd name="connsiteY508" fmla="*/ 869845 h 936038"/>
                <a:gd name="connsiteX509" fmla="*/ 437959 w 1002608"/>
                <a:gd name="connsiteY509" fmla="*/ 861056 h 936038"/>
                <a:gd name="connsiteX510" fmla="*/ 437959 w 1002608"/>
                <a:gd name="connsiteY510" fmla="*/ 861056 h 936038"/>
                <a:gd name="connsiteX511" fmla="*/ 437959 w 1002608"/>
                <a:gd name="connsiteY511" fmla="*/ 861056 h 936038"/>
                <a:gd name="connsiteX512" fmla="*/ 432638 w 1002608"/>
                <a:gd name="connsiteY512" fmla="*/ 858161 h 936038"/>
                <a:gd name="connsiteX513" fmla="*/ 80006 w 1002608"/>
                <a:gd name="connsiteY513" fmla="*/ 872359 h 936038"/>
                <a:gd name="connsiteX514" fmla="*/ 74774 w 1002608"/>
                <a:gd name="connsiteY514" fmla="*/ 875103 h 936038"/>
                <a:gd name="connsiteX515" fmla="*/ 74774 w 1002608"/>
                <a:gd name="connsiteY515" fmla="*/ 875103 h 936038"/>
                <a:gd name="connsiteX516" fmla="*/ 74774 w 1002608"/>
                <a:gd name="connsiteY516" fmla="*/ 875103 h 936038"/>
                <a:gd name="connsiteX517" fmla="*/ 76387 w 1002608"/>
                <a:gd name="connsiteY517" fmla="*/ 883941 h 936038"/>
                <a:gd name="connsiteX518" fmla="*/ 76387 w 1002608"/>
                <a:gd name="connsiteY518" fmla="*/ 883941 h 936038"/>
                <a:gd name="connsiteX519" fmla="*/ 76387 w 1002608"/>
                <a:gd name="connsiteY519" fmla="*/ 883941 h 936038"/>
                <a:gd name="connsiteX520" fmla="*/ 98040 w 1002608"/>
                <a:gd name="connsiteY520" fmla="*/ 897670 h 936038"/>
                <a:gd name="connsiteX521" fmla="*/ 98040 w 1002608"/>
                <a:gd name="connsiteY521" fmla="*/ 897670 h 936038"/>
                <a:gd name="connsiteX522" fmla="*/ 98040 w 1002608"/>
                <a:gd name="connsiteY522" fmla="*/ 897670 h 936038"/>
                <a:gd name="connsiteX523" fmla="*/ 106714 w 1002608"/>
                <a:gd name="connsiteY523" fmla="*/ 895359 h 936038"/>
                <a:gd name="connsiteX524" fmla="*/ 106714 w 1002608"/>
                <a:gd name="connsiteY524" fmla="*/ 895359 h 936038"/>
                <a:gd name="connsiteX525" fmla="*/ 106714 w 1002608"/>
                <a:gd name="connsiteY525" fmla="*/ 895359 h 936038"/>
                <a:gd name="connsiteX526" fmla="*/ 104415 w 1002608"/>
                <a:gd name="connsiteY526" fmla="*/ 886685 h 936038"/>
                <a:gd name="connsiteX527" fmla="*/ 104415 w 1002608"/>
                <a:gd name="connsiteY527" fmla="*/ 886685 h 936038"/>
                <a:gd name="connsiteX528" fmla="*/ 104415 w 1002608"/>
                <a:gd name="connsiteY528" fmla="*/ 886685 h 936038"/>
                <a:gd name="connsiteX529" fmla="*/ 83613 w 1002608"/>
                <a:gd name="connsiteY529" fmla="*/ 873477 h 936038"/>
                <a:gd name="connsiteX530" fmla="*/ 83613 w 1002608"/>
                <a:gd name="connsiteY530" fmla="*/ 873477 h 936038"/>
                <a:gd name="connsiteX531" fmla="*/ 83613 w 1002608"/>
                <a:gd name="connsiteY531" fmla="*/ 873477 h 936038"/>
                <a:gd name="connsiteX532" fmla="*/ 80006 w 1002608"/>
                <a:gd name="connsiteY532" fmla="*/ 872359 h 936038"/>
                <a:gd name="connsiteX533" fmla="*/ 389218 w 1002608"/>
                <a:gd name="connsiteY533" fmla="*/ 883408 h 936038"/>
                <a:gd name="connsiteX534" fmla="*/ 386322 w 1002608"/>
                <a:gd name="connsiteY534" fmla="*/ 884106 h 936038"/>
                <a:gd name="connsiteX535" fmla="*/ 386322 w 1002608"/>
                <a:gd name="connsiteY535" fmla="*/ 884106 h 936038"/>
                <a:gd name="connsiteX536" fmla="*/ 386322 w 1002608"/>
                <a:gd name="connsiteY536" fmla="*/ 884106 h 936038"/>
                <a:gd name="connsiteX537" fmla="*/ 363996 w 1002608"/>
                <a:gd name="connsiteY537" fmla="*/ 894787 h 936038"/>
                <a:gd name="connsiteX538" fmla="*/ 363996 w 1002608"/>
                <a:gd name="connsiteY538" fmla="*/ 894787 h 936038"/>
                <a:gd name="connsiteX539" fmla="*/ 363996 w 1002608"/>
                <a:gd name="connsiteY539" fmla="*/ 894787 h 936038"/>
                <a:gd name="connsiteX540" fmla="*/ 360758 w 1002608"/>
                <a:gd name="connsiteY540" fmla="*/ 903169 h 936038"/>
                <a:gd name="connsiteX541" fmla="*/ 360758 w 1002608"/>
                <a:gd name="connsiteY541" fmla="*/ 903169 h 936038"/>
                <a:gd name="connsiteX542" fmla="*/ 360758 w 1002608"/>
                <a:gd name="connsiteY542" fmla="*/ 903169 h 936038"/>
                <a:gd name="connsiteX543" fmla="*/ 369127 w 1002608"/>
                <a:gd name="connsiteY543" fmla="*/ 906407 h 936038"/>
                <a:gd name="connsiteX544" fmla="*/ 369127 w 1002608"/>
                <a:gd name="connsiteY544" fmla="*/ 906407 h 936038"/>
                <a:gd name="connsiteX545" fmla="*/ 369127 w 1002608"/>
                <a:gd name="connsiteY545" fmla="*/ 906407 h 936038"/>
                <a:gd name="connsiteX546" fmla="*/ 392126 w 1002608"/>
                <a:gd name="connsiteY546" fmla="*/ 895409 h 936038"/>
                <a:gd name="connsiteX547" fmla="*/ 392126 w 1002608"/>
                <a:gd name="connsiteY547" fmla="*/ 895409 h 936038"/>
                <a:gd name="connsiteX548" fmla="*/ 392126 w 1002608"/>
                <a:gd name="connsiteY548" fmla="*/ 895409 h 936038"/>
                <a:gd name="connsiteX549" fmla="*/ 394869 w 1002608"/>
                <a:gd name="connsiteY549" fmla="*/ 886850 h 936038"/>
                <a:gd name="connsiteX550" fmla="*/ 394869 w 1002608"/>
                <a:gd name="connsiteY550" fmla="*/ 886850 h 936038"/>
                <a:gd name="connsiteX551" fmla="*/ 394869 w 1002608"/>
                <a:gd name="connsiteY551" fmla="*/ 886850 h 936038"/>
                <a:gd name="connsiteX552" fmla="*/ 389218 w 1002608"/>
                <a:gd name="connsiteY552" fmla="*/ 883408 h 936038"/>
                <a:gd name="connsiteX553" fmla="*/ 123464 w 1002608"/>
                <a:gd name="connsiteY553" fmla="*/ 897492 h 936038"/>
                <a:gd name="connsiteX554" fmla="*/ 117711 w 1002608"/>
                <a:gd name="connsiteY554" fmla="*/ 901137 h 936038"/>
                <a:gd name="connsiteX555" fmla="*/ 117711 w 1002608"/>
                <a:gd name="connsiteY555" fmla="*/ 901137 h 936038"/>
                <a:gd name="connsiteX556" fmla="*/ 117711 w 1002608"/>
                <a:gd name="connsiteY556" fmla="*/ 901137 h 936038"/>
                <a:gd name="connsiteX557" fmla="*/ 120759 w 1002608"/>
                <a:gd name="connsiteY557" fmla="*/ 909595 h 936038"/>
                <a:gd name="connsiteX558" fmla="*/ 120759 w 1002608"/>
                <a:gd name="connsiteY558" fmla="*/ 909595 h 936038"/>
                <a:gd name="connsiteX559" fmla="*/ 120759 w 1002608"/>
                <a:gd name="connsiteY559" fmla="*/ 909595 h 936038"/>
                <a:gd name="connsiteX560" fmla="*/ 144470 w 1002608"/>
                <a:gd name="connsiteY560" fmla="*/ 919501 h 936038"/>
                <a:gd name="connsiteX561" fmla="*/ 144470 w 1002608"/>
                <a:gd name="connsiteY561" fmla="*/ 919501 h 936038"/>
                <a:gd name="connsiteX562" fmla="*/ 144470 w 1002608"/>
                <a:gd name="connsiteY562" fmla="*/ 919501 h 936038"/>
                <a:gd name="connsiteX563" fmla="*/ 152597 w 1002608"/>
                <a:gd name="connsiteY563" fmla="*/ 915716 h 936038"/>
                <a:gd name="connsiteX564" fmla="*/ 152597 w 1002608"/>
                <a:gd name="connsiteY564" fmla="*/ 915716 h 936038"/>
                <a:gd name="connsiteX565" fmla="*/ 152597 w 1002608"/>
                <a:gd name="connsiteY565" fmla="*/ 915716 h 936038"/>
                <a:gd name="connsiteX566" fmla="*/ 148813 w 1002608"/>
                <a:gd name="connsiteY566" fmla="*/ 907563 h 936038"/>
                <a:gd name="connsiteX567" fmla="*/ 148813 w 1002608"/>
                <a:gd name="connsiteY567" fmla="*/ 907563 h 936038"/>
                <a:gd name="connsiteX568" fmla="*/ 148813 w 1002608"/>
                <a:gd name="connsiteY568" fmla="*/ 907563 h 936038"/>
                <a:gd name="connsiteX569" fmla="*/ 126157 w 1002608"/>
                <a:gd name="connsiteY569" fmla="*/ 898102 h 936038"/>
                <a:gd name="connsiteX570" fmla="*/ 126157 w 1002608"/>
                <a:gd name="connsiteY570" fmla="*/ 898102 h 936038"/>
                <a:gd name="connsiteX571" fmla="*/ 126157 w 1002608"/>
                <a:gd name="connsiteY571" fmla="*/ 898102 h 936038"/>
                <a:gd name="connsiteX572" fmla="*/ 123464 w 1002608"/>
                <a:gd name="connsiteY572" fmla="*/ 897492 h 936038"/>
                <a:gd name="connsiteX573" fmla="*/ 343283 w 1002608"/>
                <a:gd name="connsiteY573" fmla="*/ 903664 h 936038"/>
                <a:gd name="connsiteX574" fmla="*/ 341099 w 1002608"/>
                <a:gd name="connsiteY574" fmla="*/ 904058 h 936038"/>
                <a:gd name="connsiteX575" fmla="*/ 341099 w 1002608"/>
                <a:gd name="connsiteY575" fmla="*/ 904058 h 936038"/>
                <a:gd name="connsiteX576" fmla="*/ 341099 w 1002608"/>
                <a:gd name="connsiteY576" fmla="*/ 904058 h 936038"/>
                <a:gd name="connsiteX577" fmla="*/ 317655 w 1002608"/>
                <a:gd name="connsiteY577" fmla="*/ 911728 h 936038"/>
                <a:gd name="connsiteX578" fmla="*/ 317655 w 1002608"/>
                <a:gd name="connsiteY578" fmla="*/ 911728 h 936038"/>
                <a:gd name="connsiteX579" fmla="*/ 317655 w 1002608"/>
                <a:gd name="connsiteY579" fmla="*/ 911728 h 936038"/>
                <a:gd name="connsiteX580" fmla="*/ 313312 w 1002608"/>
                <a:gd name="connsiteY580" fmla="*/ 919577 h 936038"/>
                <a:gd name="connsiteX581" fmla="*/ 313312 w 1002608"/>
                <a:gd name="connsiteY581" fmla="*/ 919577 h 936038"/>
                <a:gd name="connsiteX582" fmla="*/ 313312 w 1002608"/>
                <a:gd name="connsiteY582" fmla="*/ 919577 h 936038"/>
                <a:gd name="connsiteX583" fmla="*/ 321173 w 1002608"/>
                <a:gd name="connsiteY583" fmla="*/ 923920 h 936038"/>
                <a:gd name="connsiteX584" fmla="*/ 321173 w 1002608"/>
                <a:gd name="connsiteY584" fmla="*/ 923920 h 936038"/>
                <a:gd name="connsiteX585" fmla="*/ 321173 w 1002608"/>
                <a:gd name="connsiteY585" fmla="*/ 923920 h 936038"/>
                <a:gd name="connsiteX586" fmla="*/ 345468 w 1002608"/>
                <a:gd name="connsiteY586" fmla="*/ 915970 h 936038"/>
                <a:gd name="connsiteX587" fmla="*/ 345468 w 1002608"/>
                <a:gd name="connsiteY587" fmla="*/ 915970 h 936038"/>
                <a:gd name="connsiteX588" fmla="*/ 345468 w 1002608"/>
                <a:gd name="connsiteY588" fmla="*/ 915970 h 936038"/>
                <a:gd name="connsiteX589" fmla="*/ 349252 w 1002608"/>
                <a:gd name="connsiteY589" fmla="*/ 907830 h 936038"/>
                <a:gd name="connsiteX590" fmla="*/ 349252 w 1002608"/>
                <a:gd name="connsiteY590" fmla="*/ 907830 h 936038"/>
                <a:gd name="connsiteX591" fmla="*/ 349252 w 1002608"/>
                <a:gd name="connsiteY591" fmla="*/ 907830 h 936038"/>
                <a:gd name="connsiteX592" fmla="*/ 343283 w 1002608"/>
                <a:gd name="connsiteY592" fmla="*/ 903664 h 936038"/>
                <a:gd name="connsiteX593" fmla="*/ 170568 w 1002608"/>
                <a:gd name="connsiteY593" fmla="*/ 914726 h 936038"/>
                <a:gd name="connsiteX594" fmla="*/ 164434 w 1002608"/>
                <a:gd name="connsiteY594" fmla="*/ 919450 h 936038"/>
                <a:gd name="connsiteX595" fmla="*/ 164434 w 1002608"/>
                <a:gd name="connsiteY595" fmla="*/ 919450 h 936038"/>
                <a:gd name="connsiteX596" fmla="*/ 164434 w 1002608"/>
                <a:gd name="connsiteY596" fmla="*/ 919450 h 936038"/>
                <a:gd name="connsiteX597" fmla="*/ 168955 w 1002608"/>
                <a:gd name="connsiteY597" fmla="*/ 927209 h 936038"/>
                <a:gd name="connsiteX598" fmla="*/ 168955 w 1002608"/>
                <a:gd name="connsiteY598" fmla="*/ 927209 h 936038"/>
                <a:gd name="connsiteX599" fmla="*/ 168955 w 1002608"/>
                <a:gd name="connsiteY599" fmla="*/ 927209 h 936038"/>
                <a:gd name="connsiteX600" fmla="*/ 194100 w 1002608"/>
                <a:gd name="connsiteY600" fmla="*/ 932581 h 936038"/>
                <a:gd name="connsiteX601" fmla="*/ 194100 w 1002608"/>
                <a:gd name="connsiteY601" fmla="*/ 932581 h 936038"/>
                <a:gd name="connsiteX602" fmla="*/ 194100 w 1002608"/>
                <a:gd name="connsiteY602" fmla="*/ 932581 h 936038"/>
                <a:gd name="connsiteX603" fmla="*/ 201390 w 1002608"/>
                <a:gd name="connsiteY603" fmla="*/ 927336 h 936038"/>
                <a:gd name="connsiteX604" fmla="*/ 201390 w 1002608"/>
                <a:gd name="connsiteY604" fmla="*/ 927336 h 936038"/>
                <a:gd name="connsiteX605" fmla="*/ 201390 w 1002608"/>
                <a:gd name="connsiteY605" fmla="*/ 927336 h 936038"/>
                <a:gd name="connsiteX606" fmla="*/ 196157 w 1002608"/>
                <a:gd name="connsiteY606" fmla="*/ 920034 h 936038"/>
                <a:gd name="connsiteX607" fmla="*/ 196157 w 1002608"/>
                <a:gd name="connsiteY607" fmla="*/ 920034 h 936038"/>
                <a:gd name="connsiteX608" fmla="*/ 196157 w 1002608"/>
                <a:gd name="connsiteY608" fmla="*/ 920034 h 936038"/>
                <a:gd name="connsiteX609" fmla="*/ 172193 w 1002608"/>
                <a:gd name="connsiteY609" fmla="*/ 914929 h 936038"/>
                <a:gd name="connsiteX610" fmla="*/ 172193 w 1002608"/>
                <a:gd name="connsiteY610" fmla="*/ 914929 h 936038"/>
                <a:gd name="connsiteX611" fmla="*/ 172193 w 1002608"/>
                <a:gd name="connsiteY611" fmla="*/ 914929 h 936038"/>
                <a:gd name="connsiteX612" fmla="*/ 170568 w 1002608"/>
                <a:gd name="connsiteY612" fmla="*/ 914726 h 936038"/>
                <a:gd name="connsiteX613" fmla="*/ 295037 w 1002608"/>
                <a:gd name="connsiteY613" fmla="*/ 917481 h 936038"/>
                <a:gd name="connsiteX614" fmla="*/ 293754 w 1002608"/>
                <a:gd name="connsiteY614" fmla="*/ 917608 h 936038"/>
                <a:gd name="connsiteX615" fmla="*/ 293754 w 1002608"/>
                <a:gd name="connsiteY615" fmla="*/ 917608 h 936038"/>
                <a:gd name="connsiteX616" fmla="*/ 293754 w 1002608"/>
                <a:gd name="connsiteY616" fmla="*/ 917608 h 936038"/>
                <a:gd name="connsiteX617" fmla="*/ 269498 w 1002608"/>
                <a:gd name="connsiteY617" fmla="*/ 921520 h 936038"/>
                <a:gd name="connsiteX618" fmla="*/ 269498 w 1002608"/>
                <a:gd name="connsiteY618" fmla="*/ 921520 h 936038"/>
                <a:gd name="connsiteX619" fmla="*/ 269498 w 1002608"/>
                <a:gd name="connsiteY619" fmla="*/ 921520 h 936038"/>
                <a:gd name="connsiteX620" fmla="*/ 263936 w 1002608"/>
                <a:gd name="connsiteY620" fmla="*/ 928568 h 936038"/>
                <a:gd name="connsiteX621" fmla="*/ 263936 w 1002608"/>
                <a:gd name="connsiteY621" fmla="*/ 928568 h 936038"/>
                <a:gd name="connsiteX622" fmla="*/ 263936 w 1002608"/>
                <a:gd name="connsiteY622" fmla="*/ 928568 h 936038"/>
                <a:gd name="connsiteX623" fmla="*/ 270984 w 1002608"/>
                <a:gd name="connsiteY623" fmla="*/ 934130 h 936038"/>
                <a:gd name="connsiteX624" fmla="*/ 270984 w 1002608"/>
                <a:gd name="connsiteY624" fmla="*/ 934130 h 936038"/>
                <a:gd name="connsiteX625" fmla="*/ 270984 w 1002608"/>
                <a:gd name="connsiteY625" fmla="*/ 934130 h 936038"/>
                <a:gd name="connsiteX626" fmla="*/ 296307 w 1002608"/>
                <a:gd name="connsiteY626" fmla="*/ 930041 h 936038"/>
                <a:gd name="connsiteX627" fmla="*/ 296307 w 1002608"/>
                <a:gd name="connsiteY627" fmla="*/ 930041 h 936038"/>
                <a:gd name="connsiteX628" fmla="*/ 296307 w 1002608"/>
                <a:gd name="connsiteY628" fmla="*/ 930041 h 936038"/>
                <a:gd name="connsiteX629" fmla="*/ 301260 w 1002608"/>
                <a:gd name="connsiteY629" fmla="*/ 922561 h 936038"/>
                <a:gd name="connsiteX630" fmla="*/ 301260 w 1002608"/>
                <a:gd name="connsiteY630" fmla="*/ 922561 h 936038"/>
                <a:gd name="connsiteX631" fmla="*/ 301260 w 1002608"/>
                <a:gd name="connsiteY631" fmla="*/ 922561 h 936038"/>
                <a:gd name="connsiteX632" fmla="*/ 295037 w 1002608"/>
                <a:gd name="connsiteY632" fmla="*/ 917481 h 936038"/>
                <a:gd name="connsiteX633" fmla="*/ 220071 w 1002608"/>
                <a:gd name="connsiteY633" fmla="*/ 922828 h 936038"/>
                <a:gd name="connsiteX634" fmla="*/ 213746 w 1002608"/>
                <a:gd name="connsiteY634" fmla="*/ 928746 h 936038"/>
                <a:gd name="connsiteX635" fmla="*/ 213746 w 1002608"/>
                <a:gd name="connsiteY635" fmla="*/ 928746 h 936038"/>
                <a:gd name="connsiteX636" fmla="*/ 213746 w 1002608"/>
                <a:gd name="connsiteY636" fmla="*/ 928746 h 936038"/>
                <a:gd name="connsiteX637" fmla="*/ 219665 w 1002608"/>
                <a:gd name="connsiteY637" fmla="*/ 935515 h 936038"/>
                <a:gd name="connsiteX638" fmla="*/ 219665 w 1002608"/>
                <a:gd name="connsiteY638" fmla="*/ 935515 h 936038"/>
                <a:gd name="connsiteX639" fmla="*/ 219665 w 1002608"/>
                <a:gd name="connsiteY639" fmla="*/ 935515 h 936038"/>
                <a:gd name="connsiteX640" fmla="*/ 245369 w 1002608"/>
                <a:gd name="connsiteY640" fmla="*/ 936010 h 936038"/>
                <a:gd name="connsiteX641" fmla="*/ 245369 w 1002608"/>
                <a:gd name="connsiteY641" fmla="*/ 936010 h 936038"/>
                <a:gd name="connsiteX642" fmla="*/ 245369 w 1002608"/>
                <a:gd name="connsiteY642" fmla="*/ 936010 h 936038"/>
                <a:gd name="connsiteX643" fmla="*/ 251541 w 1002608"/>
                <a:gd name="connsiteY643" fmla="*/ 929482 h 936038"/>
                <a:gd name="connsiteX644" fmla="*/ 251541 w 1002608"/>
                <a:gd name="connsiteY644" fmla="*/ 929482 h 936038"/>
                <a:gd name="connsiteX645" fmla="*/ 251541 w 1002608"/>
                <a:gd name="connsiteY645" fmla="*/ 929482 h 936038"/>
                <a:gd name="connsiteX646" fmla="*/ 245191 w 1002608"/>
                <a:gd name="connsiteY646" fmla="*/ 923310 h 936038"/>
                <a:gd name="connsiteX647" fmla="*/ 245191 w 1002608"/>
                <a:gd name="connsiteY647" fmla="*/ 923310 h 936038"/>
                <a:gd name="connsiteX648" fmla="*/ 245191 w 1002608"/>
                <a:gd name="connsiteY648" fmla="*/ 923310 h 936038"/>
                <a:gd name="connsiteX649" fmla="*/ 245026 w 1002608"/>
                <a:gd name="connsiteY649" fmla="*/ 923310 h 936038"/>
                <a:gd name="connsiteX650" fmla="*/ 245026 w 1002608"/>
                <a:gd name="connsiteY650" fmla="*/ 923310 h 936038"/>
                <a:gd name="connsiteX651" fmla="*/ 245026 w 1002608"/>
                <a:gd name="connsiteY651" fmla="*/ 923310 h 936038"/>
                <a:gd name="connsiteX652" fmla="*/ 220503 w 1002608"/>
                <a:gd name="connsiteY652" fmla="*/ 922841 h 936038"/>
                <a:gd name="connsiteX653" fmla="*/ 220503 w 1002608"/>
                <a:gd name="connsiteY653" fmla="*/ 922841 h 936038"/>
                <a:gd name="connsiteX654" fmla="*/ 220503 w 1002608"/>
                <a:gd name="connsiteY654" fmla="*/ 922841 h 936038"/>
                <a:gd name="connsiteX655" fmla="*/ 220071 w 1002608"/>
                <a:gd name="connsiteY655" fmla="*/ 922828 h 9360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</a:cxnLst>
              <a:rect l="l" t="t" r="r" b="b"/>
              <a:pathLst>
                <a:path w="1002608" h="936038">
                  <a:moveTo>
                    <a:pt x="996314" y="69"/>
                  </a:moveTo>
                  <a:cubicBezTo>
                    <a:pt x="996301" y="69"/>
                    <a:pt x="996288" y="69"/>
                    <a:pt x="996263" y="69"/>
                  </a:cubicBezTo>
                  <a:lnTo>
                    <a:pt x="996263" y="69"/>
                  </a:lnTo>
                  <a:lnTo>
                    <a:pt x="996263" y="69"/>
                  </a:lnTo>
                  <a:cubicBezTo>
                    <a:pt x="992770" y="94"/>
                    <a:pt x="989938" y="2952"/>
                    <a:pt x="989964" y="6470"/>
                  </a:cubicBezTo>
                  <a:lnTo>
                    <a:pt x="989964" y="6470"/>
                  </a:lnTo>
                  <a:lnTo>
                    <a:pt x="990002" y="16769"/>
                  </a:lnTo>
                  <a:lnTo>
                    <a:pt x="990002" y="16769"/>
                  </a:lnTo>
                  <a:lnTo>
                    <a:pt x="990002" y="16769"/>
                  </a:lnTo>
                  <a:cubicBezTo>
                    <a:pt x="990002" y="21722"/>
                    <a:pt x="989977" y="26637"/>
                    <a:pt x="989926" y="31501"/>
                  </a:cubicBezTo>
                  <a:lnTo>
                    <a:pt x="989926" y="31501"/>
                  </a:lnTo>
                  <a:lnTo>
                    <a:pt x="989926" y="31501"/>
                  </a:lnTo>
                  <a:cubicBezTo>
                    <a:pt x="989887" y="35006"/>
                    <a:pt x="992707" y="37863"/>
                    <a:pt x="996212" y="37901"/>
                  </a:cubicBezTo>
                  <a:lnTo>
                    <a:pt x="996212" y="37901"/>
                  </a:lnTo>
                  <a:lnTo>
                    <a:pt x="996212" y="37901"/>
                  </a:lnTo>
                  <a:cubicBezTo>
                    <a:pt x="1000047" y="37863"/>
                    <a:pt x="1002587" y="35133"/>
                    <a:pt x="1002625" y="31615"/>
                  </a:cubicBezTo>
                  <a:lnTo>
                    <a:pt x="1002625" y="31615"/>
                  </a:lnTo>
                  <a:lnTo>
                    <a:pt x="1002625" y="31615"/>
                  </a:lnTo>
                  <a:cubicBezTo>
                    <a:pt x="1002676" y="26713"/>
                    <a:pt x="1002701" y="21773"/>
                    <a:pt x="1002701" y="16769"/>
                  </a:cubicBezTo>
                  <a:lnTo>
                    <a:pt x="1002701" y="16769"/>
                  </a:lnTo>
                  <a:lnTo>
                    <a:pt x="1002663" y="6368"/>
                  </a:lnTo>
                  <a:lnTo>
                    <a:pt x="1002663" y="6368"/>
                  </a:lnTo>
                  <a:lnTo>
                    <a:pt x="1002663" y="6368"/>
                  </a:lnTo>
                  <a:cubicBezTo>
                    <a:pt x="1002638" y="2888"/>
                    <a:pt x="999793" y="69"/>
                    <a:pt x="996314" y="69"/>
                  </a:cubicBezTo>
                  <a:close/>
                  <a:moveTo>
                    <a:pt x="995806" y="50322"/>
                  </a:moveTo>
                  <a:cubicBezTo>
                    <a:pt x="992377" y="50322"/>
                    <a:pt x="989557" y="53052"/>
                    <a:pt x="989456" y="56494"/>
                  </a:cubicBezTo>
                  <a:lnTo>
                    <a:pt x="989456" y="56494"/>
                  </a:lnTo>
                  <a:lnTo>
                    <a:pt x="989456" y="56494"/>
                  </a:lnTo>
                  <a:cubicBezTo>
                    <a:pt x="989215" y="64914"/>
                    <a:pt x="988910" y="73257"/>
                    <a:pt x="988554" y="81487"/>
                  </a:cubicBezTo>
                  <a:lnTo>
                    <a:pt x="988554" y="81487"/>
                  </a:lnTo>
                  <a:lnTo>
                    <a:pt x="988554" y="81487"/>
                  </a:lnTo>
                  <a:cubicBezTo>
                    <a:pt x="988389" y="84979"/>
                    <a:pt x="991107" y="87963"/>
                    <a:pt x="994599" y="88116"/>
                  </a:cubicBezTo>
                  <a:lnTo>
                    <a:pt x="994599" y="88116"/>
                  </a:lnTo>
                  <a:lnTo>
                    <a:pt x="994599" y="88116"/>
                  </a:lnTo>
                  <a:cubicBezTo>
                    <a:pt x="998346" y="88764"/>
                    <a:pt x="1001063" y="85551"/>
                    <a:pt x="1001228" y="82058"/>
                  </a:cubicBezTo>
                  <a:lnTo>
                    <a:pt x="1001228" y="82058"/>
                  </a:lnTo>
                  <a:lnTo>
                    <a:pt x="1001228" y="82058"/>
                  </a:lnTo>
                  <a:cubicBezTo>
                    <a:pt x="1001609" y="73752"/>
                    <a:pt x="1001914" y="65345"/>
                    <a:pt x="1002155" y="56849"/>
                  </a:cubicBezTo>
                  <a:lnTo>
                    <a:pt x="1002155" y="56849"/>
                  </a:lnTo>
                  <a:lnTo>
                    <a:pt x="1002155" y="56849"/>
                  </a:lnTo>
                  <a:cubicBezTo>
                    <a:pt x="1002257" y="53344"/>
                    <a:pt x="999489" y="50423"/>
                    <a:pt x="995983" y="50322"/>
                  </a:cubicBezTo>
                  <a:lnTo>
                    <a:pt x="995983" y="50322"/>
                  </a:lnTo>
                  <a:lnTo>
                    <a:pt x="995983" y="50322"/>
                  </a:lnTo>
                  <a:cubicBezTo>
                    <a:pt x="995920" y="50322"/>
                    <a:pt x="995869" y="50322"/>
                    <a:pt x="995806" y="50322"/>
                  </a:cubicBezTo>
                  <a:close/>
                  <a:moveTo>
                    <a:pt x="993494" y="100498"/>
                  </a:moveTo>
                  <a:cubicBezTo>
                    <a:pt x="990192" y="100498"/>
                    <a:pt x="987398" y="103076"/>
                    <a:pt x="987170" y="106429"/>
                  </a:cubicBezTo>
                  <a:lnTo>
                    <a:pt x="987170" y="106429"/>
                  </a:lnTo>
                  <a:lnTo>
                    <a:pt x="987170" y="106429"/>
                  </a:lnTo>
                  <a:cubicBezTo>
                    <a:pt x="986611" y="114836"/>
                    <a:pt x="986001" y="123142"/>
                    <a:pt x="985316" y="131358"/>
                  </a:cubicBezTo>
                  <a:lnTo>
                    <a:pt x="985316" y="131358"/>
                  </a:lnTo>
                  <a:lnTo>
                    <a:pt x="985316" y="131358"/>
                  </a:lnTo>
                  <a:cubicBezTo>
                    <a:pt x="985011" y="134851"/>
                    <a:pt x="987602" y="137911"/>
                    <a:pt x="991107" y="138216"/>
                  </a:cubicBezTo>
                  <a:lnTo>
                    <a:pt x="991107" y="138216"/>
                  </a:lnTo>
                  <a:lnTo>
                    <a:pt x="991107" y="138216"/>
                  </a:lnTo>
                  <a:cubicBezTo>
                    <a:pt x="994472" y="138457"/>
                    <a:pt x="997672" y="135930"/>
                    <a:pt x="997965" y="132425"/>
                  </a:cubicBezTo>
                  <a:lnTo>
                    <a:pt x="997965" y="132425"/>
                  </a:lnTo>
                  <a:lnTo>
                    <a:pt x="997965" y="132425"/>
                  </a:lnTo>
                  <a:cubicBezTo>
                    <a:pt x="998663" y="124132"/>
                    <a:pt x="999285" y="115750"/>
                    <a:pt x="999844" y="107267"/>
                  </a:cubicBezTo>
                  <a:lnTo>
                    <a:pt x="999844" y="107267"/>
                  </a:lnTo>
                  <a:lnTo>
                    <a:pt x="999844" y="107267"/>
                  </a:lnTo>
                  <a:cubicBezTo>
                    <a:pt x="1000085" y="103775"/>
                    <a:pt x="997431" y="100752"/>
                    <a:pt x="993926" y="100511"/>
                  </a:cubicBezTo>
                  <a:lnTo>
                    <a:pt x="993926" y="100511"/>
                  </a:lnTo>
                  <a:lnTo>
                    <a:pt x="993926" y="100511"/>
                  </a:lnTo>
                  <a:cubicBezTo>
                    <a:pt x="993786" y="100498"/>
                    <a:pt x="993647" y="100498"/>
                    <a:pt x="993494" y="100498"/>
                  </a:cubicBezTo>
                  <a:close/>
                  <a:moveTo>
                    <a:pt x="989265" y="150547"/>
                  </a:moveTo>
                  <a:cubicBezTo>
                    <a:pt x="986065" y="150547"/>
                    <a:pt x="983322" y="152960"/>
                    <a:pt x="982966" y="156224"/>
                  </a:cubicBezTo>
                  <a:lnTo>
                    <a:pt x="982966" y="156224"/>
                  </a:lnTo>
                  <a:lnTo>
                    <a:pt x="982966" y="156224"/>
                  </a:lnTo>
                  <a:cubicBezTo>
                    <a:pt x="982077" y="164606"/>
                    <a:pt x="981125" y="172873"/>
                    <a:pt x="980084" y="181027"/>
                  </a:cubicBezTo>
                  <a:lnTo>
                    <a:pt x="980084" y="181027"/>
                  </a:lnTo>
                  <a:lnTo>
                    <a:pt x="980084" y="181027"/>
                  </a:lnTo>
                  <a:cubicBezTo>
                    <a:pt x="979626" y="184506"/>
                    <a:pt x="982103" y="187681"/>
                    <a:pt x="985570" y="188126"/>
                  </a:cubicBezTo>
                  <a:lnTo>
                    <a:pt x="985570" y="188126"/>
                  </a:lnTo>
                  <a:lnTo>
                    <a:pt x="985570" y="188126"/>
                  </a:lnTo>
                  <a:cubicBezTo>
                    <a:pt x="988948" y="188609"/>
                    <a:pt x="992237" y="186119"/>
                    <a:pt x="992681" y="182640"/>
                  </a:cubicBezTo>
                  <a:lnTo>
                    <a:pt x="992681" y="182640"/>
                  </a:lnTo>
                  <a:lnTo>
                    <a:pt x="992681" y="182640"/>
                  </a:lnTo>
                  <a:cubicBezTo>
                    <a:pt x="993723" y="174385"/>
                    <a:pt x="994701" y="166041"/>
                    <a:pt x="995590" y="157558"/>
                  </a:cubicBezTo>
                  <a:lnTo>
                    <a:pt x="995590" y="157558"/>
                  </a:lnTo>
                  <a:lnTo>
                    <a:pt x="995590" y="157558"/>
                  </a:lnTo>
                  <a:cubicBezTo>
                    <a:pt x="995971" y="154078"/>
                    <a:pt x="993431" y="150954"/>
                    <a:pt x="989951" y="150573"/>
                  </a:cubicBezTo>
                  <a:lnTo>
                    <a:pt x="989951" y="150573"/>
                  </a:lnTo>
                  <a:lnTo>
                    <a:pt x="989951" y="150573"/>
                  </a:lnTo>
                  <a:cubicBezTo>
                    <a:pt x="989722" y="150560"/>
                    <a:pt x="989494" y="150547"/>
                    <a:pt x="989265" y="150547"/>
                  </a:cubicBezTo>
                  <a:close/>
                  <a:moveTo>
                    <a:pt x="982916" y="200356"/>
                  </a:moveTo>
                  <a:cubicBezTo>
                    <a:pt x="979829" y="200356"/>
                    <a:pt x="977125" y="202616"/>
                    <a:pt x="976654" y="205766"/>
                  </a:cubicBezTo>
                  <a:lnTo>
                    <a:pt x="976654" y="205766"/>
                  </a:lnTo>
                  <a:lnTo>
                    <a:pt x="976654" y="205766"/>
                  </a:lnTo>
                  <a:cubicBezTo>
                    <a:pt x="975397" y="214097"/>
                    <a:pt x="974064" y="222313"/>
                    <a:pt x="972667" y="230403"/>
                  </a:cubicBezTo>
                  <a:lnTo>
                    <a:pt x="972667" y="230403"/>
                  </a:lnTo>
                  <a:lnTo>
                    <a:pt x="972667" y="230403"/>
                  </a:lnTo>
                  <a:cubicBezTo>
                    <a:pt x="972057" y="233857"/>
                    <a:pt x="974369" y="237147"/>
                    <a:pt x="977823" y="237743"/>
                  </a:cubicBezTo>
                  <a:lnTo>
                    <a:pt x="977823" y="237743"/>
                  </a:lnTo>
                  <a:lnTo>
                    <a:pt x="977823" y="237743"/>
                  </a:lnTo>
                  <a:cubicBezTo>
                    <a:pt x="981315" y="238467"/>
                    <a:pt x="984567" y="236042"/>
                    <a:pt x="985163" y="232575"/>
                  </a:cubicBezTo>
                  <a:lnTo>
                    <a:pt x="985163" y="232575"/>
                  </a:lnTo>
                  <a:lnTo>
                    <a:pt x="985163" y="232575"/>
                  </a:lnTo>
                  <a:cubicBezTo>
                    <a:pt x="986586" y="224396"/>
                    <a:pt x="987945" y="216091"/>
                    <a:pt x="989202" y="207658"/>
                  </a:cubicBezTo>
                  <a:lnTo>
                    <a:pt x="989202" y="207658"/>
                  </a:lnTo>
                  <a:lnTo>
                    <a:pt x="989202" y="207658"/>
                  </a:lnTo>
                  <a:cubicBezTo>
                    <a:pt x="989722" y="204191"/>
                    <a:pt x="987348" y="200953"/>
                    <a:pt x="983868" y="200432"/>
                  </a:cubicBezTo>
                  <a:lnTo>
                    <a:pt x="983868" y="200432"/>
                  </a:lnTo>
                  <a:lnTo>
                    <a:pt x="983868" y="200432"/>
                  </a:lnTo>
                  <a:cubicBezTo>
                    <a:pt x="983550" y="200381"/>
                    <a:pt x="983246" y="200356"/>
                    <a:pt x="982916" y="200356"/>
                  </a:cubicBezTo>
                  <a:close/>
                  <a:moveTo>
                    <a:pt x="974305" y="249821"/>
                  </a:moveTo>
                  <a:cubicBezTo>
                    <a:pt x="971333" y="249821"/>
                    <a:pt x="968692" y="251904"/>
                    <a:pt x="968082" y="254926"/>
                  </a:cubicBezTo>
                  <a:lnTo>
                    <a:pt x="968082" y="254926"/>
                  </a:lnTo>
                  <a:lnTo>
                    <a:pt x="968082" y="254926"/>
                  </a:lnTo>
                  <a:cubicBezTo>
                    <a:pt x="966431" y="263181"/>
                    <a:pt x="964704" y="271309"/>
                    <a:pt x="962888" y="279322"/>
                  </a:cubicBezTo>
                  <a:lnTo>
                    <a:pt x="962888" y="279322"/>
                  </a:lnTo>
                  <a:lnTo>
                    <a:pt x="962888" y="279322"/>
                  </a:lnTo>
                  <a:cubicBezTo>
                    <a:pt x="962113" y="282751"/>
                    <a:pt x="964260" y="286142"/>
                    <a:pt x="967676" y="286917"/>
                  </a:cubicBezTo>
                  <a:lnTo>
                    <a:pt x="967676" y="286917"/>
                  </a:lnTo>
                  <a:lnTo>
                    <a:pt x="967676" y="286917"/>
                  </a:lnTo>
                  <a:cubicBezTo>
                    <a:pt x="971143" y="287768"/>
                    <a:pt x="974496" y="285545"/>
                    <a:pt x="975270" y="282129"/>
                  </a:cubicBezTo>
                  <a:lnTo>
                    <a:pt x="975270" y="282129"/>
                  </a:lnTo>
                  <a:lnTo>
                    <a:pt x="975270" y="282129"/>
                  </a:lnTo>
                  <a:cubicBezTo>
                    <a:pt x="977099" y="274014"/>
                    <a:pt x="978864" y="265784"/>
                    <a:pt x="980541" y="257415"/>
                  </a:cubicBezTo>
                  <a:lnTo>
                    <a:pt x="980541" y="257415"/>
                  </a:lnTo>
                  <a:lnTo>
                    <a:pt x="980541" y="257415"/>
                  </a:lnTo>
                  <a:cubicBezTo>
                    <a:pt x="981227" y="253974"/>
                    <a:pt x="979004" y="250621"/>
                    <a:pt x="975549" y="249948"/>
                  </a:cubicBezTo>
                  <a:lnTo>
                    <a:pt x="975549" y="249948"/>
                  </a:lnTo>
                  <a:lnTo>
                    <a:pt x="975549" y="249948"/>
                  </a:lnTo>
                  <a:cubicBezTo>
                    <a:pt x="975143" y="249859"/>
                    <a:pt x="974724" y="249821"/>
                    <a:pt x="974305" y="249821"/>
                  </a:cubicBezTo>
                  <a:close/>
                  <a:moveTo>
                    <a:pt x="963231" y="298778"/>
                  </a:moveTo>
                  <a:cubicBezTo>
                    <a:pt x="960386" y="298778"/>
                    <a:pt x="957808" y="300696"/>
                    <a:pt x="957072" y="303553"/>
                  </a:cubicBezTo>
                  <a:lnTo>
                    <a:pt x="957072" y="303553"/>
                  </a:lnTo>
                  <a:lnTo>
                    <a:pt x="957072" y="303553"/>
                  </a:lnTo>
                  <a:cubicBezTo>
                    <a:pt x="954976" y="311719"/>
                    <a:pt x="952817" y="319758"/>
                    <a:pt x="950582" y="327645"/>
                  </a:cubicBezTo>
                  <a:lnTo>
                    <a:pt x="950582" y="327645"/>
                  </a:lnTo>
                  <a:lnTo>
                    <a:pt x="950582" y="327645"/>
                  </a:lnTo>
                  <a:cubicBezTo>
                    <a:pt x="949617" y="331010"/>
                    <a:pt x="951585" y="334528"/>
                    <a:pt x="954951" y="335480"/>
                  </a:cubicBezTo>
                  <a:lnTo>
                    <a:pt x="954951" y="335480"/>
                  </a:lnTo>
                  <a:lnTo>
                    <a:pt x="954951" y="335480"/>
                  </a:lnTo>
                  <a:cubicBezTo>
                    <a:pt x="958354" y="336496"/>
                    <a:pt x="961834" y="334477"/>
                    <a:pt x="962787" y="331112"/>
                  </a:cubicBezTo>
                  <a:lnTo>
                    <a:pt x="962787" y="331112"/>
                  </a:lnTo>
                  <a:lnTo>
                    <a:pt x="962787" y="331112"/>
                  </a:lnTo>
                  <a:cubicBezTo>
                    <a:pt x="965072" y="323123"/>
                    <a:pt x="967257" y="314996"/>
                    <a:pt x="969378" y="306703"/>
                  </a:cubicBezTo>
                  <a:lnTo>
                    <a:pt x="969378" y="306703"/>
                  </a:lnTo>
                  <a:lnTo>
                    <a:pt x="969378" y="306703"/>
                  </a:lnTo>
                  <a:cubicBezTo>
                    <a:pt x="970241" y="303312"/>
                    <a:pt x="968197" y="299845"/>
                    <a:pt x="964806" y="298981"/>
                  </a:cubicBezTo>
                  <a:lnTo>
                    <a:pt x="964806" y="298981"/>
                  </a:lnTo>
                  <a:lnTo>
                    <a:pt x="964806" y="298981"/>
                  </a:lnTo>
                  <a:cubicBezTo>
                    <a:pt x="964285" y="298842"/>
                    <a:pt x="963752" y="298778"/>
                    <a:pt x="963231" y="298778"/>
                  </a:cubicBezTo>
                  <a:close/>
                  <a:moveTo>
                    <a:pt x="949490" y="347088"/>
                  </a:moveTo>
                  <a:cubicBezTo>
                    <a:pt x="946810" y="347088"/>
                    <a:pt x="944296" y="348815"/>
                    <a:pt x="943445" y="351520"/>
                  </a:cubicBezTo>
                  <a:lnTo>
                    <a:pt x="943445" y="351520"/>
                  </a:lnTo>
                  <a:lnTo>
                    <a:pt x="943445" y="351520"/>
                  </a:lnTo>
                  <a:cubicBezTo>
                    <a:pt x="940892" y="359546"/>
                    <a:pt x="938276" y="367433"/>
                    <a:pt x="935584" y="375154"/>
                  </a:cubicBezTo>
                  <a:lnTo>
                    <a:pt x="935584" y="375154"/>
                  </a:lnTo>
                  <a:lnTo>
                    <a:pt x="935584" y="375154"/>
                  </a:lnTo>
                  <a:cubicBezTo>
                    <a:pt x="934415" y="378469"/>
                    <a:pt x="936168" y="382088"/>
                    <a:pt x="939470" y="383244"/>
                  </a:cubicBezTo>
                  <a:lnTo>
                    <a:pt x="939470" y="383244"/>
                  </a:lnTo>
                  <a:lnTo>
                    <a:pt x="939470" y="383244"/>
                  </a:lnTo>
                  <a:cubicBezTo>
                    <a:pt x="942810" y="384425"/>
                    <a:pt x="946417" y="382660"/>
                    <a:pt x="947560" y="379345"/>
                  </a:cubicBezTo>
                  <a:lnTo>
                    <a:pt x="947560" y="379345"/>
                  </a:lnTo>
                  <a:lnTo>
                    <a:pt x="947560" y="379345"/>
                  </a:lnTo>
                  <a:cubicBezTo>
                    <a:pt x="950303" y="371497"/>
                    <a:pt x="952970" y="363508"/>
                    <a:pt x="955548" y="355355"/>
                  </a:cubicBezTo>
                  <a:lnTo>
                    <a:pt x="955548" y="355355"/>
                  </a:lnTo>
                  <a:lnTo>
                    <a:pt x="955548" y="355355"/>
                  </a:lnTo>
                  <a:cubicBezTo>
                    <a:pt x="956614" y="352015"/>
                    <a:pt x="954760" y="348459"/>
                    <a:pt x="951420" y="347393"/>
                  </a:cubicBezTo>
                  <a:lnTo>
                    <a:pt x="951420" y="347393"/>
                  </a:lnTo>
                  <a:lnTo>
                    <a:pt x="951420" y="347393"/>
                  </a:lnTo>
                  <a:cubicBezTo>
                    <a:pt x="950773" y="347189"/>
                    <a:pt x="950125" y="347088"/>
                    <a:pt x="949490" y="347088"/>
                  </a:cubicBezTo>
                  <a:close/>
                  <a:moveTo>
                    <a:pt x="932930" y="394483"/>
                  </a:moveTo>
                  <a:cubicBezTo>
                    <a:pt x="930389" y="394483"/>
                    <a:pt x="927976" y="396032"/>
                    <a:pt x="926999" y="398547"/>
                  </a:cubicBezTo>
                  <a:lnTo>
                    <a:pt x="926999" y="398547"/>
                  </a:lnTo>
                  <a:lnTo>
                    <a:pt x="926999" y="398547"/>
                  </a:lnTo>
                  <a:cubicBezTo>
                    <a:pt x="923976" y="406395"/>
                    <a:pt x="920865" y="414091"/>
                    <a:pt x="917677" y="421622"/>
                  </a:cubicBezTo>
                  <a:lnTo>
                    <a:pt x="917677" y="421622"/>
                  </a:lnTo>
                  <a:lnTo>
                    <a:pt x="917677" y="421622"/>
                  </a:lnTo>
                  <a:cubicBezTo>
                    <a:pt x="916306" y="424861"/>
                    <a:pt x="917817" y="428582"/>
                    <a:pt x="921055" y="429953"/>
                  </a:cubicBezTo>
                  <a:lnTo>
                    <a:pt x="921055" y="429953"/>
                  </a:lnTo>
                  <a:lnTo>
                    <a:pt x="921055" y="429953"/>
                  </a:lnTo>
                  <a:cubicBezTo>
                    <a:pt x="924268" y="431287"/>
                    <a:pt x="928002" y="429814"/>
                    <a:pt x="929374" y="426575"/>
                  </a:cubicBezTo>
                  <a:lnTo>
                    <a:pt x="929374" y="426575"/>
                  </a:lnTo>
                  <a:lnTo>
                    <a:pt x="929374" y="426575"/>
                  </a:lnTo>
                  <a:cubicBezTo>
                    <a:pt x="932612" y="418904"/>
                    <a:pt x="935774" y="411081"/>
                    <a:pt x="938860" y="403106"/>
                  </a:cubicBezTo>
                  <a:lnTo>
                    <a:pt x="938860" y="403106"/>
                  </a:lnTo>
                  <a:lnTo>
                    <a:pt x="938860" y="403106"/>
                  </a:lnTo>
                  <a:cubicBezTo>
                    <a:pt x="940105" y="399829"/>
                    <a:pt x="938479" y="396159"/>
                    <a:pt x="935203" y="394902"/>
                  </a:cubicBezTo>
                  <a:lnTo>
                    <a:pt x="935203" y="394902"/>
                  </a:lnTo>
                  <a:lnTo>
                    <a:pt x="935203" y="394902"/>
                  </a:lnTo>
                  <a:cubicBezTo>
                    <a:pt x="934466" y="394610"/>
                    <a:pt x="933679" y="394483"/>
                    <a:pt x="932930" y="394483"/>
                  </a:cubicBezTo>
                  <a:close/>
                  <a:moveTo>
                    <a:pt x="913359" y="440710"/>
                  </a:moveTo>
                  <a:cubicBezTo>
                    <a:pt x="910959" y="440710"/>
                    <a:pt x="908673" y="442069"/>
                    <a:pt x="907594" y="444380"/>
                  </a:cubicBezTo>
                  <a:lnTo>
                    <a:pt x="907594" y="444380"/>
                  </a:lnTo>
                  <a:lnTo>
                    <a:pt x="907594" y="444380"/>
                  </a:lnTo>
                  <a:cubicBezTo>
                    <a:pt x="904051" y="452025"/>
                    <a:pt x="900444" y="459493"/>
                    <a:pt x="896748" y="466782"/>
                  </a:cubicBezTo>
                  <a:lnTo>
                    <a:pt x="896748" y="466782"/>
                  </a:lnTo>
                  <a:lnTo>
                    <a:pt x="896748" y="466782"/>
                  </a:lnTo>
                  <a:cubicBezTo>
                    <a:pt x="895161" y="469906"/>
                    <a:pt x="896431" y="473729"/>
                    <a:pt x="899555" y="475316"/>
                  </a:cubicBezTo>
                  <a:lnTo>
                    <a:pt x="899555" y="475316"/>
                  </a:lnTo>
                  <a:lnTo>
                    <a:pt x="899555" y="475316"/>
                  </a:lnTo>
                  <a:cubicBezTo>
                    <a:pt x="902666" y="476904"/>
                    <a:pt x="906502" y="475647"/>
                    <a:pt x="908089" y="472510"/>
                  </a:cubicBezTo>
                  <a:lnTo>
                    <a:pt x="908089" y="472510"/>
                  </a:lnTo>
                  <a:lnTo>
                    <a:pt x="908089" y="472510"/>
                  </a:lnTo>
                  <a:cubicBezTo>
                    <a:pt x="911835" y="465093"/>
                    <a:pt x="915518" y="457499"/>
                    <a:pt x="919125" y="449727"/>
                  </a:cubicBezTo>
                  <a:lnTo>
                    <a:pt x="919125" y="449727"/>
                  </a:lnTo>
                  <a:lnTo>
                    <a:pt x="919125" y="449727"/>
                  </a:lnTo>
                  <a:cubicBezTo>
                    <a:pt x="920585" y="446539"/>
                    <a:pt x="919214" y="442767"/>
                    <a:pt x="916026" y="441294"/>
                  </a:cubicBezTo>
                  <a:lnTo>
                    <a:pt x="916026" y="441294"/>
                  </a:lnTo>
                  <a:lnTo>
                    <a:pt x="916026" y="441294"/>
                  </a:lnTo>
                  <a:cubicBezTo>
                    <a:pt x="915163" y="440888"/>
                    <a:pt x="914248" y="440710"/>
                    <a:pt x="913359" y="440710"/>
                  </a:cubicBezTo>
                  <a:close/>
                  <a:moveTo>
                    <a:pt x="890678" y="485489"/>
                  </a:moveTo>
                  <a:cubicBezTo>
                    <a:pt x="888443" y="485489"/>
                    <a:pt x="886271" y="486670"/>
                    <a:pt x="885115" y="488765"/>
                  </a:cubicBezTo>
                  <a:lnTo>
                    <a:pt x="885115" y="488765"/>
                  </a:lnTo>
                  <a:lnTo>
                    <a:pt x="885115" y="488765"/>
                  </a:lnTo>
                  <a:cubicBezTo>
                    <a:pt x="881051" y="496131"/>
                    <a:pt x="876911" y="503307"/>
                    <a:pt x="872708" y="510304"/>
                  </a:cubicBezTo>
                  <a:lnTo>
                    <a:pt x="872708" y="510304"/>
                  </a:lnTo>
                  <a:lnTo>
                    <a:pt x="872708" y="510304"/>
                  </a:lnTo>
                  <a:cubicBezTo>
                    <a:pt x="870891" y="513301"/>
                    <a:pt x="871844" y="517213"/>
                    <a:pt x="874854" y="519016"/>
                  </a:cubicBezTo>
                  <a:lnTo>
                    <a:pt x="874854" y="519016"/>
                  </a:lnTo>
                  <a:lnTo>
                    <a:pt x="874854" y="519016"/>
                  </a:lnTo>
                  <a:cubicBezTo>
                    <a:pt x="877851" y="520819"/>
                    <a:pt x="881750" y="519867"/>
                    <a:pt x="883566" y="516857"/>
                  </a:cubicBezTo>
                  <a:lnTo>
                    <a:pt x="883566" y="516857"/>
                  </a:lnTo>
                  <a:lnTo>
                    <a:pt x="883566" y="516857"/>
                  </a:lnTo>
                  <a:cubicBezTo>
                    <a:pt x="887871" y="509733"/>
                    <a:pt x="892087" y="502418"/>
                    <a:pt x="896227" y="494899"/>
                  </a:cubicBezTo>
                  <a:lnTo>
                    <a:pt x="896227" y="494899"/>
                  </a:lnTo>
                  <a:lnTo>
                    <a:pt x="896227" y="494899"/>
                  </a:lnTo>
                  <a:cubicBezTo>
                    <a:pt x="897929" y="491826"/>
                    <a:pt x="896812" y="487965"/>
                    <a:pt x="893738" y="486276"/>
                  </a:cubicBezTo>
                  <a:lnTo>
                    <a:pt x="893738" y="486276"/>
                  </a:lnTo>
                  <a:lnTo>
                    <a:pt x="893738" y="486276"/>
                  </a:lnTo>
                  <a:cubicBezTo>
                    <a:pt x="892773" y="485743"/>
                    <a:pt x="891719" y="485489"/>
                    <a:pt x="890678" y="485489"/>
                  </a:cubicBezTo>
                  <a:close/>
                  <a:moveTo>
                    <a:pt x="864770" y="528477"/>
                  </a:moveTo>
                  <a:cubicBezTo>
                    <a:pt x="862700" y="528477"/>
                    <a:pt x="860668" y="529493"/>
                    <a:pt x="859462" y="531347"/>
                  </a:cubicBezTo>
                  <a:lnTo>
                    <a:pt x="859462" y="531347"/>
                  </a:lnTo>
                  <a:lnTo>
                    <a:pt x="859462" y="531347"/>
                  </a:lnTo>
                  <a:cubicBezTo>
                    <a:pt x="854839" y="538396"/>
                    <a:pt x="850153" y="545228"/>
                    <a:pt x="845416" y="551870"/>
                  </a:cubicBezTo>
                  <a:lnTo>
                    <a:pt x="845416" y="551870"/>
                  </a:lnTo>
                  <a:lnTo>
                    <a:pt x="845416" y="551870"/>
                  </a:lnTo>
                  <a:cubicBezTo>
                    <a:pt x="843384" y="554715"/>
                    <a:pt x="844045" y="558690"/>
                    <a:pt x="846889" y="560722"/>
                  </a:cubicBezTo>
                  <a:lnTo>
                    <a:pt x="846889" y="560722"/>
                  </a:lnTo>
                  <a:lnTo>
                    <a:pt x="846889" y="560722"/>
                  </a:lnTo>
                  <a:cubicBezTo>
                    <a:pt x="849772" y="562766"/>
                    <a:pt x="853709" y="562106"/>
                    <a:pt x="855766" y="559249"/>
                  </a:cubicBezTo>
                  <a:lnTo>
                    <a:pt x="855766" y="559249"/>
                  </a:lnTo>
                  <a:lnTo>
                    <a:pt x="855766" y="559249"/>
                  </a:lnTo>
                  <a:cubicBezTo>
                    <a:pt x="860592" y="552467"/>
                    <a:pt x="865354" y="545508"/>
                    <a:pt x="870079" y="538307"/>
                  </a:cubicBezTo>
                  <a:lnTo>
                    <a:pt x="870079" y="538307"/>
                  </a:lnTo>
                  <a:lnTo>
                    <a:pt x="870079" y="538307"/>
                  </a:lnTo>
                  <a:cubicBezTo>
                    <a:pt x="871996" y="535373"/>
                    <a:pt x="871171" y="531436"/>
                    <a:pt x="868250" y="529519"/>
                  </a:cubicBezTo>
                  <a:lnTo>
                    <a:pt x="868250" y="529519"/>
                  </a:lnTo>
                  <a:lnTo>
                    <a:pt x="868250" y="529519"/>
                  </a:lnTo>
                  <a:cubicBezTo>
                    <a:pt x="867170" y="528820"/>
                    <a:pt x="865964" y="528477"/>
                    <a:pt x="864770" y="528477"/>
                  </a:cubicBezTo>
                  <a:close/>
                  <a:moveTo>
                    <a:pt x="835599" y="569345"/>
                  </a:moveTo>
                  <a:cubicBezTo>
                    <a:pt x="833707" y="569345"/>
                    <a:pt x="831840" y="570183"/>
                    <a:pt x="830583" y="571796"/>
                  </a:cubicBezTo>
                  <a:lnTo>
                    <a:pt x="830583" y="571796"/>
                  </a:lnTo>
                  <a:lnTo>
                    <a:pt x="830583" y="571796"/>
                  </a:lnTo>
                  <a:cubicBezTo>
                    <a:pt x="825401" y="578451"/>
                    <a:pt x="820194" y="584889"/>
                    <a:pt x="814937" y="591099"/>
                  </a:cubicBezTo>
                  <a:lnTo>
                    <a:pt x="814937" y="591099"/>
                  </a:lnTo>
                  <a:lnTo>
                    <a:pt x="814937" y="591099"/>
                  </a:lnTo>
                  <a:cubicBezTo>
                    <a:pt x="812664" y="593779"/>
                    <a:pt x="813007" y="597792"/>
                    <a:pt x="815686" y="600053"/>
                  </a:cubicBezTo>
                  <a:lnTo>
                    <a:pt x="815686" y="600053"/>
                  </a:lnTo>
                  <a:lnTo>
                    <a:pt x="815686" y="600053"/>
                  </a:lnTo>
                  <a:cubicBezTo>
                    <a:pt x="818353" y="602313"/>
                    <a:pt x="822391" y="601983"/>
                    <a:pt x="824626" y="599303"/>
                  </a:cubicBezTo>
                  <a:lnTo>
                    <a:pt x="824626" y="599303"/>
                  </a:lnTo>
                  <a:lnTo>
                    <a:pt x="824626" y="599303"/>
                  </a:lnTo>
                  <a:cubicBezTo>
                    <a:pt x="829986" y="592954"/>
                    <a:pt x="835320" y="586388"/>
                    <a:pt x="840603" y="579593"/>
                  </a:cubicBezTo>
                  <a:lnTo>
                    <a:pt x="840603" y="579593"/>
                  </a:lnTo>
                  <a:lnTo>
                    <a:pt x="840603" y="579593"/>
                  </a:lnTo>
                  <a:cubicBezTo>
                    <a:pt x="842762" y="576825"/>
                    <a:pt x="842266" y="572837"/>
                    <a:pt x="839485" y="570691"/>
                  </a:cubicBezTo>
                  <a:lnTo>
                    <a:pt x="839485" y="570691"/>
                  </a:lnTo>
                  <a:lnTo>
                    <a:pt x="839485" y="570691"/>
                  </a:lnTo>
                  <a:cubicBezTo>
                    <a:pt x="838342" y="569777"/>
                    <a:pt x="836958" y="569345"/>
                    <a:pt x="835599" y="569345"/>
                  </a:cubicBezTo>
                  <a:close/>
                  <a:moveTo>
                    <a:pt x="803177" y="607698"/>
                  </a:moveTo>
                  <a:cubicBezTo>
                    <a:pt x="801463" y="607698"/>
                    <a:pt x="799748" y="608384"/>
                    <a:pt x="798503" y="609743"/>
                  </a:cubicBezTo>
                  <a:lnTo>
                    <a:pt x="798503" y="609743"/>
                  </a:lnTo>
                  <a:lnTo>
                    <a:pt x="798503" y="609743"/>
                  </a:lnTo>
                  <a:cubicBezTo>
                    <a:pt x="792788" y="615953"/>
                    <a:pt x="787035" y="621922"/>
                    <a:pt x="781282" y="627662"/>
                  </a:cubicBezTo>
                  <a:lnTo>
                    <a:pt x="781282" y="627662"/>
                  </a:lnTo>
                  <a:lnTo>
                    <a:pt x="781282" y="627662"/>
                  </a:lnTo>
                  <a:cubicBezTo>
                    <a:pt x="778806" y="630138"/>
                    <a:pt x="778806" y="634164"/>
                    <a:pt x="781282" y="636641"/>
                  </a:cubicBezTo>
                  <a:lnTo>
                    <a:pt x="781282" y="636641"/>
                  </a:lnTo>
                  <a:lnTo>
                    <a:pt x="781282" y="636641"/>
                  </a:lnTo>
                  <a:cubicBezTo>
                    <a:pt x="783772" y="639130"/>
                    <a:pt x="787785" y="639117"/>
                    <a:pt x="790261" y="636653"/>
                  </a:cubicBezTo>
                  <a:lnTo>
                    <a:pt x="790261" y="636653"/>
                  </a:lnTo>
                  <a:lnTo>
                    <a:pt x="790261" y="636653"/>
                  </a:lnTo>
                  <a:cubicBezTo>
                    <a:pt x="796141" y="630786"/>
                    <a:pt x="802009" y="624677"/>
                    <a:pt x="807850" y="618340"/>
                  </a:cubicBezTo>
                  <a:lnTo>
                    <a:pt x="807850" y="618340"/>
                  </a:lnTo>
                  <a:lnTo>
                    <a:pt x="807850" y="618340"/>
                  </a:lnTo>
                  <a:cubicBezTo>
                    <a:pt x="810225" y="615762"/>
                    <a:pt x="810060" y="611749"/>
                    <a:pt x="807482" y="609374"/>
                  </a:cubicBezTo>
                  <a:lnTo>
                    <a:pt x="807482" y="609374"/>
                  </a:lnTo>
                  <a:lnTo>
                    <a:pt x="807482" y="609374"/>
                  </a:lnTo>
                  <a:cubicBezTo>
                    <a:pt x="806250" y="608257"/>
                    <a:pt x="804713" y="607698"/>
                    <a:pt x="803177" y="607698"/>
                  </a:cubicBezTo>
                  <a:close/>
                  <a:moveTo>
                    <a:pt x="767605" y="643168"/>
                  </a:moveTo>
                  <a:cubicBezTo>
                    <a:pt x="766068" y="643168"/>
                    <a:pt x="764532" y="643714"/>
                    <a:pt x="763313" y="644832"/>
                  </a:cubicBezTo>
                  <a:lnTo>
                    <a:pt x="763313" y="644832"/>
                  </a:lnTo>
                  <a:lnTo>
                    <a:pt x="763313" y="644832"/>
                  </a:lnTo>
                  <a:cubicBezTo>
                    <a:pt x="757090" y="650534"/>
                    <a:pt x="750854" y="655982"/>
                    <a:pt x="744644" y="661189"/>
                  </a:cubicBezTo>
                  <a:lnTo>
                    <a:pt x="744644" y="661189"/>
                  </a:lnTo>
                  <a:lnTo>
                    <a:pt x="744644" y="661189"/>
                  </a:lnTo>
                  <a:cubicBezTo>
                    <a:pt x="741952" y="663437"/>
                    <a:pt x="741583" y="667437"/>
                    <a:pt x="743831" y="670130"/>
                  </a:cubicBezTo>
                  <a:lnTo>
                    <a:pt x="743831" y="670130"/>
                  </a:lnTo>
                  <a:lnTo>
                    <a:pt x="743831" y="670130"/>
                  </a:lnTo>
                  <a:cubicBezTo>
                    <a:pt x="746117" y="672835"/>
                    <a:pt x="750130" y="673165"/>
                    <a:pt x="752772" y="670930"/>
                  </a:cubicBezTo>
                  <a:lnTo>
                    <a:pt x="752772" y="670930"/>
                  </a:lnTo>
                  <a:lnTo>
                    <a:pt x="752772" y="670930"/>
                  </a:lnTo>
                  <a:cubicBezTo>
                    <a:pt x="759134" y="665609"/>
                    <a:pt x="765522" y="660033"/>
                    <a:pt x="771898" y="654192"/>
                  </a:cubicBezTo>
                  <a:lnTo>
                    <a:pt x="771898" y="654192"/>
                  </a:lnTo>
                  <a:lnTo>
                    <a:pt x="771898" y="654192"/>
                  </a:lnTo>
                  <a:cubicBezTo>
                    <a:pt x="774476" y="651829"/>
                    <a:pt x="774666" y="647804"/>
                    <a:pt x="772279" y="645225"/>
                  </a:cubicBezTo>
                  <a:lnTo>
                    <a:pt x="772279" y="645225"/>
                  </a:lnTo>
                  <a:lnTo>
                    <a:pt x="772279" y="645225"/>
                  </a:lnTo>
                  <a:cubicBezTo>
                    <a:pt x="771047" y="643854"/>
                    <a:pt x="769320" y="643168"/>
                    <a:pt x="767605" y="643168"/>
                  </a:cubicBezTo>
                  <a:close/>
                  <a:moveTo>
                    <a:pt x="729087" y="675400"/>
                  </a:moveTo>
                  <a:cubicBezTo>
                    <a:pt x="727741" y="675400"/>
                    <a:pt x="726382" y="675832"/>
                    <a:pt x="725226" y="676708"/>
                  </a:cubicBezTo>
                  <a:lnTo>
                    <a:pt x="725226" y="676708"/>
                  </a:lnTo>
                  <a:lnTo>
                    <a:pt x="725226" y="676708"/>
                  </a:lnTo>
                  <a:cubicBezTo>
                    <a:pt x="718470" y="681864"/>
                    <a:pt x="711790" y="686741"/>
                    <a:pt x="705161" y="691351"/>
                  </a:cubicBezTo>
                  <a:lnTo>
                    <a:pt x="705161" y="691351"/>
                  </a:lnTo>
                  <a:lnTo>
                    <a:pt x="705161" y="691351"/>
                  </a:lnTo>
                  <a:cubicBezTo>
                    <a:pt x="702290" y="693345"/>
                    <a:pt x="701567" y="697307"/>
                    <a:pt x="703573" y="700190"/>
                  </a:cubicBezTo>
                  <a:lnTo>
                    <a:pt x="703573" y="700190"/>
                  </a:lnTo>
                  <a:lnTo>
                    <a:pt x="703573" y="700190"/>
                  </a:lnTo>
                  <a:cubicBezTo>
                    <a:pt x="705555" y="703073"/>
                    <a:pt x="709517" y="703784"/>
                    <a:pt x="712412" y="701777"/>
                  </a:cubicBezTo>
                  <a:lnTo>
                    <a:pt x="712412" y="701777"/>
                  </a:lnTo>
                  <a:lnTo>
                    <a:pt x="712412" y="701777"/>
                  </a:lnTo>
                  <a:cubicBezTo>
                    <a:pt x="719181" y="697066"/>
                    <a:pt x="726039" y="692075"/>
                    <a:pt x="732948" y="686804"/>
                  </a:cubicBezTo>
                  <a:lnTo>
                    <a:pt x="732948" y="686804"/>
                  </a:lnTo>
                  <a:lnTo>
                    <a:pt x="732948" y="686804"/>
                  </a:lnTo>
                  <a:cubicBezTo>
                    <a:pt x="735729" y="684671"/>
                    <a:pt x="736262" y="680683"/>
                    <a:pt x="734129" y="677889"/>
                  </a:cubicBezTo>
                  <a:lnTo>
                    <a:pt x="734129" y="677889"/>
                  </a:lnTo>
                  <a:lnTo>
                    <a:pt x="734129" y="677889"/>
                  </a:lnTo>
                  <a:cubicBezTo>
                    <a:pt x="732884" y="676263"/>
                    <a:pt x="730992" y="675400"/>
                    <a:pt x="729087" y="675400"/>
                  </a:cubicBezTo>
                  <a:close/>
                  <a:moveTo>
                    <a:pt x="687838" y="704089"/>
                  </a:moveTo>
                  <a:cubicBezTo>
                    <a:pt x="686670" y="704089"/>
                    <a:pt x="685502" y="704406"/>
                    <a:pt x="684447" y="705066"/>
                  </a:cubicBezTo>
                  <a:lnTo>
                    <a:pt x="684447" y="705066"/>
                  </a:lnTo>
                  <a:lnTo>
                    <a:pt x="684447" y="705066"/>
                  </a:lnTo>
                  <a:cubicBezTo>
                    <a:pt x="677196" y="709638"/>
                    <a:pt x="670072" y="713880"/>
                    <a:pt x="663125" y="717817"/>
                  </a:cubicBezTo>
                  <a:lnTo>
                    <a:pt x="663125" y="717817"/>
                  </a:lnTo>
                  <a:lnTo>
                    <a:pt x="663125" y="717817"/>
                  </a:lnTo>
                  <a:cubicBezTo>
                    <a:pt x="660064" y="719557"/>
                    <a:pt x="658997" y="723430"/>
                    <a:pt x="660737" y="726478"/>
                  </a:cubicBezTo>
                  <a:lnTo>
                    <a:pt x="660737" y="726478"/>
                  </a:lnTo>
                  <a:lnTo>
                    <a:pt x="660737" y="726478"/>
                  </a:lnTo>
                  <a:cubicBezTo>
                    <a:pt x="662464" y="729539"/>
                    <a:pt x="666351" y="730593"/>
                    <a:pt x="669398" y="728878"/>
                  </a:cubicBezTo>
                  <a:lnTo>
                    <a:pt x="669398" y="728878"/>
                  </a:lnTo>
                  <a:lnTo>
                    <a:pt x="669398" y="728878"/>
                  </a:lnTo>
                  <a:cubicBezTo>
                    <a:pt x="676497" y="724840"/>
                    <a:pt x="683800" y="720484"/>
                    <a:pt x="691229" y="715823"/>
                  </a:cubicBezTo>
                  <a:lnTo>
                    <a:pt x="691229" y="715823"/>
                  </a:lnTo>
                  <a:lnTo>
                    <a:pt x="691229" y="715823"/>
                  </a:lnTo>
                  <a:cubicBezTo>
                    <a:pt x="694188" y="713956"/>
                    <a:pt x="695077" y="710032"/>
                    <a:pt x="693210" y="707060"/>
                  </a:cubicBezTo>
                  <a:lnTo>
                    <a:pt x="693210" y="707060"/>
                  </a:lnTo>
                  <a:lnTo>
                    <a:pt x="693210" y="707060"/>
                  </a:lnTo>
                  <a:cubicBezTo>
                    <a:pt x="692004" y="705143"/>
                    <a:pt x="689947" y="704089"/>
                    <a:pt x="687838" y="704089"/>
                  </a:cubicBezTo>
                  <a:close/>
                  <a:moveTo>
                    <a:pt x="644088" y="728891"/>
                  </a:moveTo>
                  <a:cubicBezTo>
                    <a:pt x="643110" y="728891"/>
                    <a:pt x="642132" y="729107"/>
                    <a:pt x="641205" y="729577"/>
                  </a:cubicBezTo>
                  <a:lnTo>
                    <a:pt x="641205" y="729577"/>
                  </a:lnTo>
                  <a:lnTo>
                    <a:pt x="641205" y="729577"/>
                  </a:lnTo>
                  <a:cubicBezTo>
                    <a:pt x="633408" y="733526"/>
                    <a:pt x="625902" y="737070"/>
                    <a:pt x="618765" y="740257"/>
                  </a:cubicBezTo>
                  <a:lnTo>
                    <a:pt x="618765" y="740257"/>
                  </a:lnTo>
                  <a:lnTo>
                    <a:pt x="618765" y="740257"/>
                  </a:lnTo>
                  <a:cubicBezTo>
                    <a:pt x="615577" y="741680"/>
                    <a:pt x="614129" y="745426"/>
                    <a:pt x="615565" y="748639"/>
                  </a:cubicBezTo>
                  <a:lnTo>
                    <a:pt x="615565" y="748639"/>
                  </a:lnTo>
                  <a:lnTo>
                    <a:pt x="615565" y="748639"/>
                  </a:lnTo>
                  <a:cubicBezTo>
                    <a:pt x="616987" y="751852"/>
                    <a:pt x="620797" y="753287"/>
                    <a:pt x="623946" y="751852"/>
                  </a:cubicBezTo>
                  <a:lnTo>
                    <a:pt x="623946" y="751852"/>
                  </a:lnTo>
                  <a:lnTo>
                    <a:pt x="623946" y="751852"/>
                  </a:lnTo>
                  <a:cubicBezTo>
                    <a:pt x="631261" y="748588"/>
                    <a:pt x="638957" y="744956"/>
                    <a:pt x="646958" y="740892"/>
                  </a:cubicBezTo>
                  <a:lnTo>
                    <a:pt x="646958" y="740892"/>
                  </a:lnTo>
                  <a:lnTo>
                    <a:pt x="646958" y="740892"/>
                  </a:lnTo>
                  <a:cubicBezTo>
                    <a:pt x="650082" y="739318"/>
                    <a:pt x="651339" y="735495"/>
                    <a:pt x="649752" y="732371"/>
                  </a:cubicBezTo>
                  <a:lnTo>
                    <a:pt x="649752" y="732371"/>
                  </a:lnTo>
                  <a:lnTo>
                    <a:pt x="649752" y="732371"/>
                  </a:lnTo>
                  <a:cubicBezTo>
                    <a:pt x="648622" y="730161"/>
                    <a:pt x="646387" y="728891"/>
                    <a:pt x="644088" y="728891"/>
                  </a:cubicBezTo>
                  <a:close/>
                  <a:moveTo>
                    <a:pt x="598115" y="749350"/>
                  </a:moveTo>
                  <a:cubicBezTo>
                    <a:pt x="597366" y="749350"/>
                    <a:pt x="596591" y="749490"/>
                    <a:pt x="595842" y="749782"/>
                  </a:cubicBezTo>
                  <a:lnTo>
                    <a:pt x="595842" y="749782"/>
                  </a:lnTo>
                  <a:lnTo>
                    <a:pt x="595842" y="749782"/>
                  </a:lnTo>
                  <a:cubicBezTo>
                    <a:pt x="587066" y="753160"/>
                    <a:pt x="579193" y="755865"/>
                    <a:pt x="572424" y="758024"/>
                  </a:cubicBezTo>
                  <a:lnTo>
                    <a:pt x="572424" y="758024"/>
                  </a:lnTo>
                  <a:lnTo>
                    <a:pt x="572424" y="758024"/>
                  </a:lnTo>
                  <a:cubicBezTo>
                    <a:pt x="569071" y="759091"/>
                    <a:pt x="567230" y="762660"/>
                    <a:pt x="568296" y="766000"/>
                  </a:cubicBezTo>
                  <a:lnTo>
                    <a:pt x="568296" y="766000"/>
                  </a:lnTo>
                  <a:lnTo>
                    <a:pt x="568296" y="766000"/>
                  </a:lnTo>
                  <a:cubicBezTo>
                    <a:pt x="569350" y="769340"/>
                    <a:pt x="572944" y="771206"/>
                    <a:pt x="576271" y="770127"/>
                  </a:cubicBezTo>
                  <a:lnTo>
                    <a:pt x="576271" y="770127"/>
                  </a:lnTo>
                  <a:lnTo>
                    <a:pt x="576271" y="770127"/>
                  </a:lnTo>
                  <a:cubicBezTo>
                    <a:pt x="583269" y="767904"/>
                    <a:pt x="591359" y="765110"/>
                    <a:pt x="600401" y="761631"/>
                  </a:cubicBezTo>
                  <a:lnTo>
                    <a:pt x="600401" y="761631"/>
                  </a:lnTo>
                  <a:lnTo>
                    <a:pt x="600401" y="761631"/>
                  </a:lnTo>
                  <a:cubicBezTo>
                    <a:pt x="603678" y="760373"/>
                    <a:pt x="605303" y="756703"/>
                    <a:pt x="604046" y="753427"/>
                  </a:cubicBezTo>
                  <a:lnTo>
                    <a:pt x="604046" y="753427"/>
                  </a:lnTo>
                  <a:lnTo>
                    <a:pt x="604046" y="753427"/>
                  </a:lnTo>
                  <a:cubicBezTo>
                    <a:pt x="603068" y="750900"/>
                    <a:pt x="600681" y="749350"/>
                    <a:pt x="598115" y="749350"/>
                  </a:cubicBezTo>
                  <a:close/>
                  <a:moveTo>
                    <a:pt x="549996" y="764476"/>
                  </a:moveTo>
                  <a:cubicBezTo>
                    <a:pt x="549539" y="764476"/>
                    <a:pt x="549069" y="764526"/>
                    <a:pt x="548599" y="764628"/>
                  </a:cubicBezTo>
                  <a:lnTo>
                    <a:pt x="548599" y="764628"/>
                  </a:lnTo>
                  <a:lnTo>
                    <a:pt x="548599" y="764628"/>
                  </a:lnTo>
                  <a:cubicBezTo>
                    <a:pt x="546440" y="765123"/>
                    <a:pt x="545259" y="765339"/>
                    <a:pt x="545195" y="765352"/>
                  </a:cubicBezTo>
                  <a:lnTo>
                    <a:pt x="545195" y="765352"/>
                  </a:lnTo>
                  <a:lnTo>
                    <a:pt x="545195" y="765352"/>
                  </a:lnTo>
                  <a:cubicBezTo>
                    <a:pt x="543951" y="765593"/>
                    <a:pt x="542808" y="766190"/>
                    <a:pt x="541906" y="767066"/>
                  </a:cubicBezTo>
                  <a:lnTo>
                    <a:pt x="541906" y="767066"/>
                  </a:lnTo>
                  <a:lnTo>
                    <a:pt x="541906" y="767066"/>
                  </a:lnTo>
                  <a:cubicBezTo>
                    <a:pt x="536738" y="772134"/>
                    <a:pt x="531607" y="777061"/>
                    <a:pt x="526514" y="781836"/>
                  </a:cubicBezTo>
                  <a:lnTo>
                    <a:pt x="526514" y="781836"/>
                  </a:lnTo>
                  <a:lnTo>
                    <a:pt x="526514" y="781836"/>
                  </a:lnTo>
                  <a:cubicBezTo>
                    <a:pt x="523949" y="784236"/>
                    <a:pt x="523822" y="788262"/>
                    <a:pt x="526222" y="790827"/>
                  </a:cubicBezTo>
                  <a:lnTo>
                    <a:pt x="526222" y="790827"/>
                  </a:lnTo>
                  <a:lnTo>
                    <a:pt x="526222" y="790827"/>
                  </a:lnTo>
                  <a:cubicBezTo>
                    <a:pt x="528622" y="793380"/>
                    <a:pt x="532661" y="793494"/>
                    <a:pt x="535188" y="791107"/>
                  </a:cubicBezTo>
                  <a:lnTo>
                    <a:pt x="535188" y="791107"/>
                  </a:lnTo>
                  <a:lnTo>
                    <a:pt x="535188" y="791107"/>
                  </a:lnTo>
                  <a:cubicBezTo>
                    <a:pt x="539913" y="786675"/>
                    <a:pt x="544675" y="782115"/>
                    <a:pt x="549450" y="777442"/>
                  </a:cubicBezTo>
                  <a:lnTo>
                    <a:pt x="549450" y="777442"/>
                  </a:lnTo>
                  <a:lnTo>
                    <a:pt x="549450" y="777442"/>
                  </a:lnTo>
                  <a:cubicBezTo>
                    <a:pt x="549996" y="777328"/>
                    <a:pt x="550644" y="777188"/>
                    <a:pt x="551406" y="777023"/>
                  </a:cubicBezTo>
                  <a:lnTo>
                    <a:pt x="551406" y="777023"/>
                  </a:lnTo>
                  <a:lnTo>
                    <a:pt x="551406" y="777023"/>
                  </a:lnTo>
                  <a:cubicBezTo>
                    <a:pt x="554822" y="776248"/>
                    <a:pt x="556968" y="772845"/>
                    <a:pt x="556193" y="769416"/>
                  </a:cubicBezTo>
                  <a:lnTo>
                    <a:pt x="556193" y="769416"/>
                  </a:lnTo>
                  <a:lnTo>
                    <a:pt x="556193" y="769416"/>
                  </a:lnTo>
                  <a:cubicBezTo>
                    <a:pt x="555521" y="766469"/>
                    <a:pt x="552904" y="764476"/>
                    <a:pt x="549996" y="764476"/>
                  </a:cubicBezTo>
                  <a:close/>
                  <a:moveTo>
                    <a:pt x="512291" y="797050"/>
                  </a:moveTo>
                  <a:cubicBezTo>
                    <a:pt x="510792" y="797050"/>
                    <a:pt x="509281" y="797571"/>
                    <a:pt x="508087" y="798638"/>
                  </a:cubicBezTo>
                  <a:lnTo>
                    <a:pt x="508087" y="798638"/>
                  </a:lnTo>
                  <a:lnTo>
                    <a:pt x="508087" y="798638"/>
                  </a:lnTo>
                  <a:cubicBezTo>
                    <a:pt x="501724" y="804276"/>
                    <a:pt x="495413" y="809674"/>
                    <a:pt x="489152" y="814855"/>
                  </a:cubicBezTo>
                  <a:lnTo>
                    <a:pt x="489152" y="814855"/>
                  </a:lnTo>
                  <a:lnTo>
                    <a:pt x="489152" y="814855"/>
                  </a:lnTo>
                  <a:cubicBezTo>
                    <a:pt x="486459" y="817090"/>
                    <a:pt x="486078" y="821104"/>
                    <a:pt x="488326" y="823796"/>
                  </a:cubicBezTo>
                  <a:lnTo>
                    <a:pt x="488326" y="823796"/>
                  </a:lnTo>
                  <a:lnTo>
                    <a:pt x="488326" y="823796"/>
                  </a:lnTo>
                  <a:cubicBezTo>
                    <a:pt x="490561" y="826501"/>
                    <a:pt x="494549" y="826882"/>
                    <a:pt x="497267" y="824634"/>
                  </a:cubicBezTo>
                  <a:lnTo>
                    <a:pt x="497267" y="824634"/>
                  </a:lnTo>
                  <a:lnTo>
                    <a:pt x="497267" y="824634"/>
                  </a:lnTo>
                  <a:cubicBezTo>
                    <a:pt x="503617" y="819364"/>
                    <a:pt x="510030" y="813865"/>
                    <a:pt x="516494" y="808150"/>
                  </a:cubicBezTo>
                  <a:lnTo>
                    <a:pt x="516494" y="808150"/>
                  </a:lnTo>
                  <a:lnTo>
                    <a:pt x="516494" y="808150"/>
                  </a:lnTo>
                  <a:cubicBezTo>
                    <a:pt x="519123" y="805826"/>
                    <a:pt x="519364" y="801813"/>
                    <a:pt x="517040" y="799184"/>
                  </a:cubicBezTo>
                  <a:lnTo>
                    <a:pt x="517040" y="799184"/>
                  </a:lnTo>
                  <a:lnTo>
                    <a:pt x="517040" y="799184"/>
                  </a:lnTo>
                  <a:cubicBezTo>
                    <a:pt x="515783" y="797774"/>
                    <a:pt x="514030" y="797050"/>
                    <a:pt x="512291" y="797050"/>
                  </a:cubicBezTo>
                  <a:close/>
                  <a:moveTo>
                    <a:pt x="6450" y="804251"/>
                  </a:moveTo>
                  <a:cubicBezTo>
                    <a:pt x="5014" y="804251"/>
                    <a:pt x="3592" y="804721"/>
                    <a:pt x="2411" y="805699"/>
                  </a:cubicBezTo>
                  <a:lnTo>
                    <a:pt x="2411" y="805699"/>
                  </a:lnTo>
                  <a:lnTo>
                    <a:pt x="2411" y="805699"/>
                  </a:lnTo>
                  <a:cubicBezTo>
                    <a:pt x="-307" y="807934"/>
                    <a:pt x="-688" y="811934"/>
                    <a:pt x="1547" y="814639"/>
                  </a:cubicBezTo>
                  <a:lnTo>
                    <a:pt x="1547" y="814639"/>
                  </a:lnTo>
                  <a:lnTo>
                    <a:pt x="1547" y="814639"/>
                  </a:lnTo>
                  <a:cubicBezTo>
                    <a:pt x="6411" y="820545"/>
                    <a:pt x="12037" y="827034"/>
                    <a:pt x="18425" y="833816"/>
                  </a:cubicBezTo>
                  <a:lnTo>
                    <a:pt x="18425" y="833816"/>
                  </a:lnTo>
                  <a:lnTo>
                    <a:pt x="18425" y="833816"/>
                  </a:lnTo>
                  <a:cubicBezTo>
                    <a:pt x="20838" y="836381"/>
                    <a:pt x="24864" y="836495"/>
                    <a:pt x="27404" y="834095"/>
                  </a:cubicBezTo>
                  <a:lnTo>
                    <a:pt x="27404" y="834095"/>
                  </a:lnTo>
                  <a:lnTo>
                    <a:pt x="27404" y="834095"/>
                  </a:lnTo>
                  <a:cubicBezTo>
                    <a:pt x="29957" y="831695"/>
                    <a:pt x="30084" y="827682"/>
                    <a:pt x="27683" y="825129"/>
                  </a:cubicBezTo>
                  <a:lnTo>
                    <a:pt x="27683" y="825129"/>
                  </a:lnTo>
                  <a:lnTo>
                    <a:pt x="27683" y="825129"/>
                  </a:lnTo>
                  <a:cubicBezTo>
                    <a:pt x="21511" y="818563"/>
                    <a:pt x="16050" y="812290"/>
                    <a:pt x="11339" y="806562"/>
                  </a:cubicBezTo>
                  <a:lnTo>
                    <a:pt x="11339" y="806562"/>
                  </a:lnTo>
                  <a:lnTo>
                    <a:pt x="11339" y="806562"/>
                  </a:lnTo>
                  <a:cubicBezTo>
                    <a:pt x="10094" y="805038"/>
                    <a:pt x="8266" y="804251"/>
                    <a:pt x="6450" y="804251"/>
                  </a:cubicBezTo>
                  <a:close/>
                  <a:moveTo>
                    <a:pt x="473595" y="829079"/>
                  </a:moveTo>
                  <a:cubicBezTo>
                    <a:pt x="472236" y="829079"/>
                    <a:pt x="470877" y="829511"/>
                    <a:pt x="469721" y="830399"/>
                  </a:cubicBezTo>
                  <a:lnTo>
                    <a:pt x="469721" y="830399"/>
                  </a:lnTo>
                  <a:lnTo>
                    <a:pt x="469721" y="830399"/>
                  </a:lnTo>
                  <a:cubicBezTo>
                    <a:pt x="462978" y="835581"/>
                    <a:pt x="456310" y="840521"/>
                    <a:pt x="449719" y="845220"/>
                  </a:cubicBezTo>
                  <a:lnTo>
                    <a:pt x="449719" y="845220"/>
                  </a:lnTo>
                  <a:lnTo>
                    <a:pt x="449719" y="845220"/>
                  </a:lnTo>
                  <a:cubicBezTo>
                    <a:pt x="446862" y="847239"/>
                    <a:pt x="446202" y="851214"/>
                    <a:pt x="448233" y="854072"/>
                  </a:cubicBezTo>
                  <a:lnTo>
                    <a:pt x="448233" y="854072"/>
                  </a:lnTo>
                  <a:lnTo>
                    <a:pt x="448233" y="854072"/>
                  </a:lnTo>
                  <a:cubicBezTo>
                    <a:pt x="450278" y="856917"/>
                    <a:pt x="454240" y="857590"/>
                    <a:pt x="457085" y="855558"/>
                  </a:cubicBezTo>
                  <a:lnTo>
                    <a:pt x="457085" y="855558"/>
                  </a:lnTo>
                  <a:lnTo>
                    <a:pt x="457085" y="855558"/>
                  </a:lnTo>
                  <a:cubicBezTo>
                    <a:pt x="463803" y="850783"/>
                    <a:pt x="470585" y="845754"/>
                    <a:pt x="477468" y="840470"/>
                  </a:cubicBezTo>
                  <a:lnTo>
                    <a:pt x="477468" y="840470"/>
                  </a:lnTo>
                  <a:lnTo>
                    <a:pt x="477468" y="840470"/>
                  </a:lnTo>
                  <a:cubicBezTo>
                    <a:pt x="480237" y="838324"/>
                    <a:pt x="480757" y="834337"/>
                    <a:pt x="478624" y="831568"/>
                  </a:cubicBezTo>
                  <a:lnTo>
                    <a:pt x="478624" y="831568"/>
                  </a:lnTo>
                  <a:lnTo>
                    <a:pt x="478624" y="831568"/>
                  </a:lnTo>
                  <a:cubicBezTo>
                    <a:pt x="477379" y="829942"/>
                    <a:pt x="475487" y="829079"/>
                    <a:pt x="473595" y="829079"/>
                  </a:cubicBezTo>
                  <a:close/>
                  <a:moveTo>
                    <a:pt x="40878" y="840852"/>
                  </a:moveTo>
                  <a:cubicBezTo>
                    <a:pt x="39177" y="840852"/>
                    <a:pt x="37475" y="841537"/>
                    <a:pt x="36218" y="842883"/>
                  </a:cubicBezTo>
                  <a:lnTo>
                    <a:pt x="36218" y="842883"/>
                  </a:lnTo>
                  <a:lnTo>
                    <a:pt x="36218" y="842883"/>
                  </a:lnTo>
                  <a:cubicBezTo>
                    <a:pt x="33830" y="845449"/>
                    <a:pt x="33982" y="849475"/>
                    <a:pt x="36560" y="851850"/>
                  </a:cubicBezTo>
                  <a:lnTo>
                    <a:pt x="36560" y="851850"/>
                  </a:lnTo>
                  <a:lnTo>
                    <a:pt x="36560" y="851850"/>
                  </a:lnTo>
                  <a:cubicBezTo>
                    <a:pt x="42809" y="857653"/>
                    <a:pt x="49311" y="863292"/>
                    <a:pt x="55877" y="868613"/>
                  </a:cubicBezTo>
                  <a:lnTo>
                    <a:pt x="55877" y="868613"/>
                  </a:lnTo>
                  <a:lnTo>
                    <a:pt x="55877" y="868613"/>
                  </a:lnTo>
                  <a:cubicBezTo>
                    <a:pt x="58607" y="870810"/>
                    <a:pt x="62607" y="870404"/>
                    <a:pt x="64805" y="867648"/>
                  </a:cubicBezTo>
                  <a:lnTo>
                    <a:pt x="64805" y="867648"/>
                  </a:lnTo>
                  <a:lnTo>
                    <a:pt x="64805" y="867648"/>
                  </a:lnTo>
                  <a:cubicBezTo>
                    <a:pt x="67014" y="864917"/>
                    <a:pt x="66595" y="860930"/>
                    <a:pt x="63865" y="858720"/>
                  </a:cubicBezTo>
                  <a:lnTo>
                    <a:pt x="63865" y="858720"/>
                  </a:lnTo>
                  <a:lnTo>
                    <a:pt x="63865" y="858720"/>
                  </a:lnTo>
                  <a:cubicBezTo>
                    <a:pt x="57515" y="853589"/>
                    <a:pt x="51229" y="848154"/>
                    <a:pt x="45184" y="842553"/>
                  </a:cubicBezTo>
                  <a:lnTo>
                    <a:pt x="45184" y="842553"/>
                  </a:lnTo>
                  <a:lnTo>
                    <a:pt x="45184" y="842553"/>
                  </a:lnTo>
                  <a:cubicBezTo>
                    <a:pt x="43977" y="841410"/>
                    <a:pt x="42428" y="840852"/>
                    <a:pt x="40878" y="840852"/>
                  </a:cubicBezTo>
                  <a:close/>
                  <a:moveTo>
                    <a:pt x="432638" y="858161"/>
                  </a:moveTo>
                  <a:cubicBezTo>
                    <a:pt x="431444" y="858161"/>
                    <a:pt x="430251" y="858491"/>
                    <a:pt x="429184" y="859190"/>
                  </a:cubicBezTo>
                  <a:lnTo>
                    <a:pt x="429184" y="859190"/>
                  </a:lnTo>
                  <a:lnTo>
                    <a:pt x="429184" y="859190"/>
                  </a:lnTo>
                  <a:cubicBezTo>
                    <a:pt x="422060" y="863812"/>
                    <a:pt x="415024" y="868130"/>
                    <a:pt x="408051" y="872194"/>
                  </a:cubicBezTo>
                  <a:lnTo>
                    <a:pt x="408051" y="872194"/>
                  </a:lnTo>
                  <a:lnTo>
                    <a:pt x="408051" y="872194"/>
                  </a:lnTo>
                  <a:cubicBezTo>
                    <a:pt x="405016" y="873960"/>
                    <a:pt x="403988" y="877858"/>
                    <a:pt x="405766" y="880881"/>
                  </a:cubicBezTo>
                  <a:lnTo>
                    <a:pt x="405766" y="880881"/>
                  </a:lnTo>
                  <a:lnTo>
                    <a:pt x="405766" y="880881"/>
                  </a:lnTo>
                  <a:cubicBezTo>
                    <a:pt x="407531" y="883929"/>
                    <a:pt x="411417" y="884932"/>
                    <a:pt x="414452" y="883179"/>
                  </a:cubicBezTo>
                  <a:lnTo>
                    <a:pt x="414452" y="883179"/>
                  </a:lnTo>
                  <a:lnTo>
                    <a:pt x="414452" y="883179"/>
                  </a:lnTo>
                  <a:cubicBezTo>
                    <a:pt x="421589" y="879014"/>
                    <a:pt x="428803" y="874569"/>
                    <a:pt x="436105" y="869845"/>
                  </a:cubicBezTo>
                  <a:lnTo>
                    <a:pt x="436105" y="869845"/>
                  </a:lnTo>
                  <a:lnTo>
                    <a:pt x="436105" y="869845"/>
                  </a:lnTo>
                  <a:cubicBezTo>
                    <a:pt x="439039" y="867927"/>
                    <a:pt x="439877" y="864003"/>
                    <a:pt x="437959" y="861056"/>
                  </a:cubicBezTo>
                  <a:lnTo>
                    <a:pt x="437959" y="861056"/>
                  </a:lnTo>
                  <a:lnTo>
                    <a:pt x="437959" y="861056"/>
                  </a:lnTo>
                  <a:cubicBezTo>
                    <a:pt x="436740" y="859177"/>
                    <a:pt x="434708" y="858161"/>
                    <a:pt x="432638" y="858161"/>
                  </a:cubicBezTo>
                  <a:close/>
                  <a:moveTo>
                    <a:pt x="80006" y="872359"/>
                  </a:moveTo>
                  <a:cubicBezTo>
                    <a:pt x="77987" y="872359"/>
                    <a:pt x="76006" y="873312"/>
                    <a:pt x="74774" y="875103"/>
                  </a:cubicBezTo>
                  <a:lnTo>
                    <a:pt x="74774" y="875103"/>
                  </a:lnTo>
                  <a:lnTo>
                    <a:pt x="74774" y="875103"/>
                  </a:lnTo>
                  <a:cubicBezTo>
                    <a:pt x="72780" y="877985"/>
                    <a:pt x="73504" y="881935"/>
                    <a:pt x="76387" y="883941"/>
                  </a:cubicBezTo>
                  <a:lnTo>
                    <a:pt x="76387" y="883941"/>
                  </a:lnTo>
                  <a:lnTo>
                    <a:pt x="76387" y="883941"/>
                  </a:lnTo>
                  <a:cubicBezTo>
                    <a:pt x="83473" y="888831"/>
                    <a:pt x="90750" y="893454"/>
                    <a:pt x="98040" y="897670"/>
                  </a:cubicBezTo>
                  <a:lnTo>
                    <a:pt x="98040" y="897670"/>
                  </a:lnTo>
                  <a:lnTo>
                    <a:pt x="98040" y="897670"/>
                  </a:lnTo>
                  <a:cubicBezTo>
                    <a:pt x="101037" y="899423"/>
                    <a:pt x="104936" y="898406"/>
                    <a:pt x="106714" y="895359"/>
                  </a:cubicBezTo>
                  <a:lnTo>
                    <a:pt x="106714" y="895359"/>
                  </a:lnTo>
                  <a:lnTo>
                    <a:pt x="106714" y="895359"/>
                  </a:lnTo>
                  <a:cubicBezTo>
                    <a:pt x="108479" y="892336"/>
                    <a:pt x="107450" y="888450"/>
                    <a:pt x="104415" y="886685"/>
                  </a:cubicBezTo>
                  <a:lnTo>
                    <a:pt x="104415" y="886685"/>
                  </a:lnTo>
                  <a:lnTo>
                    <a:pt x="104415" y="886685"/>
                  </a:lnTo>
                  <a:cubicBezTo>
                    <a:pt x="97417" y="882633"/>
                    <a:pt x="90420" y="878188"/>
                    <a:pt x="83613" y="873477"/>
                  </a:cubicBezTo>
                  <a:lnTo>
                    <a:pt x="83613" y="873477"/>
                  </a:lnTo>
                  <a:lnTo>
                    <a:pt x="83613" y="873477"/>
                  </a:lnTo>
                  <a:cubicBezTo>
                    <a:pt x="82508" y="872728"/>
                    <a:pt x="81251" y="872359"/>
                    <a:pt x="80006" y="872359"/>
                  </a:cubicBezTo>
                  <a:close/>
                  <a:moveTo>
                    <a:pt x="389218" y="883408"/>
                  </a:moveTo>
                  <a:cubicBezTo>
                    <a:pt x="388240" y="883408"/>
                    <a:pt x="387250" y="883637"/>
                    <a:pt x="386322" y="884106"/>
                  </a:cubicBezTo>
                  <a:lnTo>
                    <a:pt x="386322" y="884106"/>
                  </a:lnTo>
                  <a:lnTo>
                    <a:pt x="386322" y="884106"/>
                  </a:lnTo>
                  <a:cubicBezTo>
                    <a:pt x="378779" y="887993"/>
                    <a:pt x="371337" y="891548"/>
                    <a:pt x="363996" y="894787"/>
                  </a:cubicBezTo>
                  <a:lnTo>
                    <a:pt x="363996" y="894787"/>
                  </a:lnTo>
                  <a:lnTo>
                    <a:pt x="363996" y="894787"/>
                  </a:lnTo>
                  <a:cubicBezTo>
                    <a:pt x="360783" y="896209"/>
                    <a:pt x="359335" y="899956"/>
                    <a:pt x="360758" y="903169"/>
                  </a:cubicBezTo>
                  <a:lnTo>
                    <a:pt x="360758" y="903169"/>
                  </a:lnTo>
                  <a:lnTo>
                    <a:pt x="360758" y="903169"/>
                  </a:lnTo>
                  <a:cubicBezTo>
                    <a:pt x="362155" y="906382"/>
                    <a:pt x="365940" y="907804"/>
                    <a:pt x="369127" y="906407"/>
                  </a:cubicBezTo>
                  <a:lnTo>
                    <a:pt x="369127" y="906407"/>
                  </a:lnTo>
                  <a:lnTo>
                    <a:pt x="369127" y="906407"/>
                  </a:lnTo>
                  <a:cubicBezTo>
                    <a:pt x="376696" y="903067"/>
                    <a:pt x="384354" y="899397"/>
                    <a:pt x="392126" y="895409"/>
                  </a:cubicBezTo>
                  <a:lnTo>
                    <a:pt x="392126" y="895409"/>
                  </a:lnTo>
                  <a:lnTo>
                    <a:pt x="392126" y="895409"/>
                  </a:lnTo>
                  <a:cubicBezTo>
                    <a:pt x="395250" y="893796"/>
                    <a:pt x="396482" y="889974"/>
                    <a:pt x="394869" y="886850"/>
                  </a:cubicBezTo>
                  <a:lnTo>
                    <a:pt x="394869" y="886850"/>
                  </a:lnTo>
                  <a:lnTo>
                    <a:pt x="394869" y="886850"/>
                  </a:lnTo>
                  <a:cubicBezTo>
                    <a:pt x="393739" y="884665"/>
                    <a:pt x="391517" y="883408"/>
                    <a:pt x="389218" y="883408"/>
                  </a:cubicBezTo>
                  <a:close/>
                  <a:moveTo>
                    <a:pt x="123464" y="897492"/>
                  </a:moveTo>
                  <a:cubicBezTo>
                    <a:pt x="121077" y="897492"/>
                    <a:pt x="118791" y="898838"/>
                    <a:pt x="117711" y="901137"/>
                  </a:cubicBezTo>
                  <a:lnTo>
                    <a:pt x="117711" y="901137"/>
                  </a:lnTo>
                  <a:lnTo>
                    <a:pt x="117711" y="901137"/>
                  </a:lnTo>
                  <a:cubicBezTo>
                    <a:pt x="116213" y="904312"/>
                    <a:pt x="117585" y="908096"/>
                    <a:pt x="120759" y="909595"/>
                  </a:cubicBezTo>
                  <a:lnTo>
                    <a:pt x="120759" y="909595"/>
                  </a:lnTo>
                  <a:lnTo>
                    <a:pt x="120759" y="909595"/>
                  </a:lnTo>
                  <a:cubicBezTo>
                    <a:pt x="128582" y="913290"/>
                    <a:pt x="136558" y="916618"/>
                    <a:pt x="144470" y="919501"/>
                  </a:cubicBezTo>
                  <a:lnTo>
                    <a:pt x="144470" y="919501"/>
                  </a:lnTo>
                  <a:lnTo>
                    <a:pt x="144470" y="919501"/>
                  </a:lnTo>
                  <a:cubicBezTo>
                    <a:pt x="147772" y="920694"/>
                    <a:pt x="151404" y="919005"/>
                    <a:pt x="152597" y="915716"/>
                  </a:cubicBezTo>
                  <a:lnTo>
                    <a:pt x="152597" y="915716"/>
                  </a:lnTo>
                  <a:lnTo>
                    <a:pt x="152597" y="915716"/>
                  </a:lnTo>
                  <a:cubicBezTo>
                    <a:pt x="153804" y="912414"/>
                    <a:pt x="152102" y="908769"/>
                    <a:pt x="148813" y="907563"/>
                  </a:cubicBezTo>
                  <a:lnTo>
                    <a:pt x="148813" y="907563"/>
                  </a:lnTo>
                  <a:lnTo>
                    <a:pt x="148813" y="907563"/>
                  </a:lnTo>
                  <a:cubicBezTo>
                    <a:pt x="141269" y="904820"/>
                    <a:pt x="133650" y="901632"/>
                    <a:pt x="126157" y="898102"/>
                  </a:cubicBezTo>
                  <a:lnTo>
                    <a:pt x="126157" y="898102"/>
                  </a:lnTo>
                  <a:lnTo>
                    <a:pt x="126157" y="898102"/>
                  </a:lnTo>
                  <a:cubicBezTo>
                    <a:pt x="125293" y="897695"/>
                    <a:pt x="124379" y="897492"/>
                    <a:pt x="123464" y="897492"/>
                  </a:cubicBezTo>
                  <a:close/>
                  <a:moveTo>
                    <a:pt x="343283" y="903664"/>
                  </a:moveTo>
                  <a:cubicBezTo>
                    <a:pt x="342547" y="903664"/>
                    <a:pt x="341823" y="903791"/>
                    <a:pt x="341099" y="904058"/>
                  </a:cubicBezTo>
                  <a:lnTo>
                    <a:pt x="341099" y="904058"/>
                  </a:lnTo>
                  <a:lnTo>
                    <a:pt x="341099" y="904058"/>
                  </a:lnTo>
                  <a:cubicBezTo>
                    <a:pt x="333288" y="906915"/>
                    <a:pt x="325402" y="909493"/>
                    <a:pt x="317655" y="911728"/>
                  </a:cubicBezTo>
                  <a:lnTo>
                    <a:pt x="317655" y="911728"/>
                  </a:lnTo>
                  <a:lnTo>
                    <a:pt x="317655" y="911728"/>
                  </a:lnTo>
                  <a:cubicBezTo>
                    <a:pt x="314290" y="912694"/>
                    <a:pt x="312347" y="916211"/>
                    <a:pt x="313312" y="919577"/>
                  </a:cubicBezTo>
                  <a:lnTo>
                    <a:pt x="313312" y="919577"/>
                  </a:lnTo>
                  <a:lnTo>
                    <a:pt x="313312" y="919577"/>
                  </a:lnTo>
                  <a:cubicBezTo>
                    <a:pt x="314290" y="922955"/>
                    <a:pt x="317744" y="924898"/>
                    <a:pt x="321173" y="923920"/>
                  </a:cubicBezTo>
                  <a:lnTo>
                    <a:pt x="321173" y="923920"/>
                  </a:lnTo>
                  <a:lnTo>
                    <a:pt x="321173" y="923920"/>
                  </a:lnTo>
                  <a:cubicBezTo>
                    <a:pt x="329199" y="921621"/>
                    <a:pt x="337365" y="918942"/>
                    <a:pt x="345468" y="915970"/>
                  </a:cubicBezTo>
                  <a:lnTo>
                    <a:pt x="345468" y="915970"/>
                  </a:lnTo>
                  <a:lnTo>
                    <a:pt x="345468" y="915970"/>
                  </a:lnTo>
                  <a:cubicBezTo>
                    <a:pt x="348769" y="914763"/>
                    <a:pt x="350459" y="911119"/>
                    <a:pt x="349252" y="907830"/>
                  </a:cubicBezTo>
                  <a:lnTo>
                    <a:pt x="349252" y="907830"/>
                  </a:lnTo>
                  <a:lnTo>
                    <a:pt x="349252" y="907830"/>
                  </a:lnTo>
                  <a:cubicBezTo>
                    <a:pt x="348312" y="905252"/>
                    <a:pt x="345874" y="903664"/>
                    <a:pt x="343283" y="903664"/>
                  </a:cubicBezTo>
                  <a:close/>
                  <a:moveTo>
                    <a:pt x="170568" y="914726"/>
                  </a:moveTo>
                  <a:cubicBezTo>
                    <a:pt x="167761" y="914726"/>
                    <a:pt x="165183" y="916605"/>
                    <a:pt x="164434" y="919450"/>
                  </a:cubicBezTo>
                  <a:lnTo>
                    <a:pt x="164434" y="919450"/>
                  </a:lnTo>
                  <a:lnTo>
                    <a:pt x="164434" y="919450"/>
                  </a:lnTo>
                  <a:cubicBezTo>
                    <a:pt x="163545" y="922853"/>
                    <a:pt x="165564" y="926320"/>
                    <a:pt x="168955" y="927209"/>
                  </a:cubicBezTo>
                  <a:lnTo>
                    <a:pt x="168955" y="927209"/>
                  </a:lnTo>
                  <a:lnTo>
                    <a:pt x="168955" y="927209"/>
                  </a:lnTo>
                  <a:cubicBezTo>
                    <a:pt x="177222" y="929394"/>
                    <a:pt x="185693" y="931197"/>
                    <a:pt x="194100" y="932581"/>
                  </a:cubicBezTo>
                  <a:lnTo>
                    <a:pt x="194100" y="932581"/>
                  </a:lnTo>
                  <a:lnTo>
                    <a:pt x="194100" y="932581"/>
                  </a:lnTo>
                  <a:cubicBezTo>
                    <a:pt x="197516" y="933102"/>
                    <a:pt x="200818" y="930803"/>
                    <a:pt x="201390" y="927336"/>
                  </a:cubicBezTo>
                  <a:lnTo>
                    <a:pt x="201390" y="927336"/>
                  </a:lnTo>
                  <a:lnTo>
                    <a:pt x="201390" y="927336"/>
                  </a:lnTo>
                  <a:cubicBezTo>
                    <a:pt x="201961" y="923869"/>
                    <a:pt x="199624" y="920606"/>
                    <a:pt x="196157" y="920034"/>
                  </a:cubicBezTo>
                  <a:lnTo>
                    <a:pt x="196157" y="920034"/>
                  </a:lnTo>
                  <a:lnTo>
                    <a:pt x="196157" y="920034"/>
                  </a:lnTo>
                  <a:cubicBezTo>
                    <a:pt x="188131" y="918726"/>
                    <a:pt x="180080" y="917011"/>
                    <a:pt x="172193" y="914929"/>
                  </a:cubicBezTo>
                  <a:lnTo>
                    <a:pt x="172193" y="914929"/>
                  </a:lnTo>
                  <a:lnTo>
                    <a:pt x="172193" y="914929"/>
                  </a:lnTo>
                  <a:cubicBezTo>
                    <a:pt x="171647" y="914789"/>
                    <a:pt x="171101" y="914726"/>
                    <a:pt x="170568" y="914726"/>
                  </a:cubicBezTo>
                  <a:close/>
                  <a:moveTo>
                    <a:pt x="295037" y="917481"/>
                  </a:moveTo>
                  <a:cubicBezTo>
                    <a:pt x="294618" y="917481"/>
                    <a:pt x="294186" y="917519"/>
                    <a:pt x="293754" y="917608"/>
                  </a:cubicBezTo>
                  <a:lnTo>
                    <a:pt x="293754" y="917608"/>
                  </a:lnTo>
                  <a:lnTo>
                    <a:pt x="293754" y="917608"/>
                  </a:lnTo>
                  <a:cubicBezTo>
                    <a:pt x="285677" y="919259"/>
                    <a:pt x="277499" y="920580"/>
                    <a:pt x="269498" y="921520"/>
                  </a:cubicBezTo>
                  <a:lnTo>
                    <a:pt x="269498" y="921520"/>
                  </a:lnTo>
                  <a:lnTo>
                    <a:pt x="269498" y="921520"/>
                  </a:lnTo>
                  <a:cubicBezTo>
                    <a:pt x="266005" y="921926"/>
                    <a:pt x="263517" y="925089"/>
                    <a:pt x="263936" y="928568"/>
                  </a:cubicBezTo>
                  <a:lnTo>
                    <a:pt x="263936" y="928568"/>
                  </a:lnTo>
                  <a:lnTo>
                    <a:pt x="263936" y="928568"/>
                  </a:lnTo>
                  <a:cubicBezTo>
                    <a:pt x="264329" y="932060"/>
                    <a:pt x="267542" y="934524"/>
                    <a:pt x="270984" y="934130"/>
                  </a:cubicBezTo>
                  <a:lnTo>
                    <a:pt x="270984" y="934130"/>
                  </a:lnTo>
                  <a:lnTo>
                    <a:pt x="270984" y="934130"/>
                  </a:lnTo>
                  <a:cubicBezTo>
                    <a:pt x="279353" y="933153"/>
                    <a:pt x="287875" y="931769"/>
                    <a:pt x="296307" y="930041"/>
                  </a:cubicBezTo>
                  <a:lnTo>
                    <a:pt x="296307" y="930041"/>
                  </a:lnTo>
                  <a:lnTo>
                    <a:pt x="296307" y="930041"/>
                  </a:lnTo>
                  <a:cubicBezTo>
                    <a:pt x="299736" y="929343"/>
                    <a:pt x="301946" y="925990"/>
                    <a:pt x="301260" y="922561"/>
                  </a:cubicBezTo>
                  <a:lnTo>
                    <a:pt x="301260" y="922561"/>
                  </a:lnTo>
                  <a:lnTo>
                    <a:pt x="301260" y="922561"/>
                  </a:lnTo>
                  <a:cubicBezTo>
                    <a:pt x="300638" y="919551"/>
                    <a:pt x="297996" y="917481"/>
                    <a:pt x="295037" y="917481"/>
                  </a:cubicBezTo>
                  <a:close/>
                  <a:moveTo>
                    <a:pt x="220071" y="922828"/>
                  </a:moveTo>
                  <a:cubicBezTo>
                    <a:pt x="216756" y="922828"/>
                    <a:pt x="213962" y="925393"/>
                    <a:pt x="213746" y="928746"/>
                  </a:cubicBezTo>
                  <a:lnTo>
                    <a:pt x="213746" y="928746"/>
                  </a:lnTo>
                  <a:lnTo>
                    <a:pt x="213746" y="928746"/>
                  </a:lnTo>
                  <a:cubicBezTo>
                    <a:pt x="213505" y="932251"/>
                    <a:pt x="216159" y="935274"/>
                    <a:pt x="219665" y="935515"/>
                  </a:cubicBezTo>
                  <a:lnTo>
                    <a:pt x="219665" y="935515"/>
                  </a:lnTo>
                  <a:lnTo>
                    <a:pt x="219665" y="935515"/>
                  </a:lnTo>
                  <a:cubicBezTo>
                    <a:pt x="228008" y="936061"/>
                    <a:pt x="236580" y="936239"/>
                    <a:pt x="245369" y="936010"/>
                  </a:cubicBezTo>
                  <a:lnTo>
                    <a:pt x="245369" y="936010"/>
                  </a:lnTo>
                  <a:lnTo>
                    <a:pt x="245369" y="936010"/>
                  </a:lnTo>
                  <a:cubicBezTo>
                    <a:pt x="248874" y="935909"/>
                    <a:pt x="251642" y="932988"/>
                    <a:pt x="251541" y="929482"/>
                  </a:cubicBezTo>
                  <a:lnTo>
                    <a:pt x="251541" y="929482"/>
                  </a:lnTo>
                  <a:lnTo>
                    <a:pt x="251541" y="929482"/>
                  </a:lnTo>
                  <a:cubicBezTo>
                    <a:pt x="251452" y="926041"/>
                    <a:pt x="248633" y="923310"/>
                    <a:pt x="245191" y="923310"/>
                  </a:cubicBezTo>
                  <a:lnTo>
                    <a:pt x="245191" y="923310"/>
                  </a:lnTo>
                  <a:lnTo>
                    <a:pt x="245191" y="923310"/>
                  </a:lnTo>
                  <a:cubicBezTo>
                    <a:pt x="245153" y="923310"/>
                    <a:pt x="245089" y="923310"/>
                    <a:pt x="245026" y="923310"/>
                  </a:cubicBezTo>
                  <a:lnTo>
                    <a:pt x="245026" y="923310"/>
                  </a:lnTo>
                  <a:lnTo>
                    <a:pt x="245026" y="923310"/>
                  </a:lnTo>
                  <a:cubicBezTo>
                    <a:pt x="236657" y="923539"/>
                    <a:pt x="228478" y="923374"/>
                    <a:pt x="220503" y="922841"/>
                  </a:cubicBezTo>
                  <a:lnTo>
                    <a:pt x="220503" y="922841"/>
                  </a:lnTo>
                  <a:lnTo>
                    <a:pt x="220503" y="922841"/>
                  </a:lnTo>
                  <a:cubicBezTo>
                    <a:pt x="220350" y="922828"/>
                    <a:pt x="220223" y="922828"/>
                    <a:pt x="220071" y="922828"/>
                  </a:cubicBezTo>
                  <a:close/>
                </a:path>
              </a:pathLst>
            </a:custGeom>
            <a:solidFill>
              <a:srgbClr val="81ABA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32" name="Freeform: Shape 731">
              <a:extLst>
                <a:ext uri="{FF2B5EF4-FFF2-40B4-BE49-F238E27FC236}">
                  <a16:creationId xmlns:a16="http://schemas.microsoft.com/office/drawing/2014/main" id="{CA046F9B-24B0-DA92-CEB0-6B577A384F57}"/>
                </a:ext>
              </a:extLst>
            </p:cNvPr>
            <p:cNvSpPr/>
            <p:nvPr/>
          </p:nvSpPr>
          <p:spPr>
            <a:xfrm flipV="1">
              <a:off x="8874314" y="2694973"/>
              <a:ext cx="25681" cy="25399"/>
            </a:xfrm>
            <a:custGeom>
              <a:avLst/>
              <a:gdLst>
                <a:gd name="connsiteX0" fmla="*/ 19080 w 25681"/>
                <a:gd name="connsiteY0" fmla="*/ 160 h 25399"/>
                <a:gd name="connsiteX1" fmla="*/ 18839 w 25681"/>
                <a:gd name="connsiteY1" fmla="*/ 160 h 25399"/>
                <a:gd name="connsiteX2" fmla="*/ 18839 w 25681"/>
                <a:gd name="connsiteY2" fmla="*/ 160 h 25399"/>
                <a:gd name="connsiteX3" fmla="*/ 18839 w 25681"/>
                <a:gd name="connsiteY3" fmla="*/ 160 h 25399"/>
                <a:gd name="connsiteX4" fmla="*/ 6025 w 25681"/>
                <a:gd name="connsiteY4" fmla="*/ 909 h 25399"/>
                <a:gd name="connsiteX5" fmla="*/ 6025 w 25681"/>
                <a:gd name="connsiteY5" fmla="*/ 909 h 25399"/>
                <a:gd name="connsiteX6" fmla="*/ 6025 w 25681"/>
                <a:gd name="connsiteY6" fmla="*/ 909 h 25399"/>
                <a:gd name="connsiteX7" fmla="*/ 119 w 25681"/>
                <a:gd name="connsiteY7" fmla="*/ 7678 h 25399"/>
                <a:gd name="connsiteX8" fmla="*/ 119 w 25681"/>
                <a:gd name="connsiteY8" fmla="*/ 7678 h 25399"/>
                <a:gd name="connsiteX9" fmla="*/ 119 w 25681"/>
                <a:gd name="connsiteY9" fmla="*/ 7678 h 25399"/>
                <a:gd name="connsiteX10" fmla="*/ 6888 w 25681"/>
                <a:gd name="connsiteY10" fmla="*/ 13583 h 25399"/>
                <a:gd name="connsiteX11" fmla="*/ 6888 w 25681"/>
                <a:gd name="connsiteY11" fmla="*/ 13583 h 25399"/>
                <a:gd name="connsiteX12" fmla="*/ 6888 w 25681"/>
                <a:gd name="connsiteY12" fmla="*/ 13583 h 25399"/>
                <a:gd name="connsiteX13" fmla="*/ 12921 w 25681"/>
                <a:gd name="connsiteY13" fmla="*/ 13202 h 25399"/>
                <a:gd name="connsiteX14" fmla="*/ 12921 w 25681"/>
                <a:gd name="connsiteY14" fmla="*/ 13202 h 25399"/>
                <a:gd name="connsiteX15" fmla="*/ 13086 w 25681"/>
                <a:gd name="connsiteY15" fmla="*/ 19362 h 25399"/>
                <a:gd name="connsiteX16" fmla="*/ 13086 w 25681"/>
                <a:gd name="connsiteY16" fmla="*/ 19362 h 25399"/>
                <a:gd name="connsiteX17" fmla="*/ 13086 w 25681"/>
                <a:gd name="connsiteY17" fmla="*/ 19362 h 25399"/>
                <a:gd name="connsiteX18" fmla="*/ 19575 w 25681"/>
                <a:gd name="connsiteY18" fmla="*/ 25559 h 25399"/>
                <a:gd name="connsiteX19" fmla="*/ 19575 w 25681"/>
                <a:gd name="connsiteY19" fmla="*/ 25559 h 25399"/>
                <a:gd name="connsiteX20" fmla="*/ 19575 w 25681"/>
                <a:gd name="connsiteY20" fmla="*/ 25559 h 25399"/>
                <a:gd name="connsiteX21" fmla="*/ 25785 w 25681"/>
                <a:gd name="connsiteY21" fmla="*/ 19070 h 25399"/>
                <a:gd name="connsiteX22" fmla="*/ 25785 w 25681"/>
                <a:gd name="connsiteY22" fmla="*/ 19070 h 25399"/>
                <a:gd name="connsiteX23" fmla="*/ 25430 w 25681"/>
                <a:gd name="connsiteY23" fmla="*/ 6319 h 25399"/>
                <a:gd name="connsiteX24" fmla="*/ 25430 w 25681"/>
                <a:gd name="connsiteY24" fmla="*/ 6319 h 25399"/>
                <a:gd name="connsiteX25" fmla="*/ 25430 w 25681"/>
                <a:gd name="connsiteY25" fmla="*/ 6319 h 25399"/>
                <a:gd name="connsiteX26" fmla="*/ 23410 w 25681"/>
                <a:gd name="connsiteY26" fmla="*/ 1861 h 25399"/>
                <a:gd name="connsiteX27" fmla="*/ 23410 w 25681"/>
                <a:gd name="connsiteY27" fmla="*/ 1861 h 25399"/>
                <a:gd name="connsiteX28" fmla="*/ 23410 w 25681"/>
                <a:gd name="connsiteY28" fmla="*/ 1861 h 25399"/>
                <a:gd name="connsiteX29" fmla="*/ 19080 w 25681"/>
                <a:gd name="connsiteY29" fmla="*/ 160 h 253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25681" h="25399">
                  <a:moveTo>
                    <a:pt x="19080" y="160"/>
                  </a:moveTo>
                  <a:cubicBezTo>
                    <a:pt x="19004" y="160"/>
                    <a:pt x="18927" y="160"/>
                    <a:pt x="18839" y="160"/>
                  </a:cubicBezTo>
                  <a:lnTo>
                    <a:pt x="18839" y="160"/>
                  </a:lnTo>
                  <a:lnTo>
                    <a:pt x="18839" y="160"/>
                  </a:lnTo>
                  <a:cubicBezTo>
                    <a:pt x="18839" y="160"/>
                    <a:pt x="14368" y="350"/>
                    <a:pt x="6025" y="909"/>
                  </a:cubicBezTo>
                  <a:lnTo>
                    <a:pt x="6025" y="909"/>
                  </a:lnTo>
                  <a:lnTo>
                    <a:pt x="6025" y="909"/>
                  </a:lnTo>
                  <a:cubicBezTo>
                    <a:pt x="2532" y="1150"/>
                    <a:pt x="-109" y="4185"/>
                    <a:pt x="119" y="7678"/>
                  </a:cubicBezTo>
                  <a:lnTo>
                    <a:pt x="119" y="7678"/>
                  </a:lnTo>
                  <a:lnTo>
                    <a:pt x="119" y="7678"/>
                  </a:lnTo>
                  <a:cubicBezTo>
                    <a:pt x="373" y="11183"/>
                    <a:pt x="3358" y="13837"/>
                    <a:pt x="6888" y="13583"/>
                  </a:cubicBezTo>
                  <a:lnTo>
                    <a:pt x="6888" y="13583"/>
                  </a:lnTo>
                  <a:lnTo>
                    <a:pt x="6888" y="13583"/>
                  </a:lnTo>
                  <a:cubicBezTo>
                    <a:pt x="9212" y="13418"/>
                    <a:pt x="11219" y="13304"/>
                    <a:pt x="12921" y="13202"/>
                  </a:cubicBezTo>
                  <a:lnTo>
                    <a:pt x="12921" y="13202"/>
                  </a:lnTo>
                  <a:lnTo>
                    <a:pt x="13086" y="19362"/>
                  </a:lnTo>
                  <a:lnTo>
                    <a:pt x="13086" y="19362"/>
                  </a:lnTo>
                  <a:lnTo>
                    <a:pt x="13086" y="19362"/>
                  </a:lnTo>
                  <a:cubicBezTo>
                    <a:pt x="13174" y="22867"/>
                    <a:pt x="16349" y="25457"/>
                    <a:pt x="19575" y="25559"/>
                  </a:cubicBezTo>
                  <a:lnTo>
                    <a:pt x="19575" y="25559"/>
                  </a:lnTo>
                  <a:lnTo>
                    <a:pt x="19575" y="25559"/>
                  </a:lnTo>
                  <a:cubicBezTo>
                    <a:pt x="23093" y="25483"/>
                    <a:pt x="25874" y="22575"/>
                    <a:pt x="25785" y="19070"/>
                  </a:cubicBezTo>
                  <a:lnTo>
                    <a:pt x="25785" y="19070"/>
                  </a:lnTo>
                  <a:lnTo>
                    <a:pt x="25430" y="6319"/>
                  </a:lnTo>
                  <a:lnTo>
                    <a:pt x="25430" y="6319"/>
                  </a:lnTo>
                  <a:lnTo>
                    <a:pt x="25430" y="6319"/>
                  </a:lnTo>
                  <a:cubicBezTo>
                    <a:pt x="25366" y="4617"/>
                    <a:pt x="24655" y="3017"/>
                    <a:pt x="23410" y="1861"/>
                  </a:cubicBezTo>
                  <a:lnTo>
                    <a:pt x="23410" y="1861"/>
                  </a:lnTo>
                  <a:lnTo>
                    <a:pt x="23410" y="1861"/>
                  </a:lnTo>
                  <a:cubicBezTo>
                    <a:pt x="22229" y="769"/>
                    <a:pt x="20680" y="160"/>
                    <a:pt x="19080" y="160"/>
                  </a:cubicBezTo>
                  <a:close/>
                </a:path>
              </a:pathLst>
            </a:custGeom>
            <a:solidFill>
              <a:srgbClr val="81ABA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33" name="Freeform: Shape 732">
              <a:extLst>
                <a:ext uri="{FF2B5EF4-FFF2-40B4-BE49-F238E27FC236}">
                  <a16:creationId xmlns:a16="http://schemas.microsoft.com/office/drawing/2014/main" id="{BE34F42E-2BF3-DF77-D033-78A5AD0BB94C}"/>
                </a:ext>
              </a:extLst>
            </p:cNvPr>
            <p:cNvSpPr/>
            <p:nvPr/>
          </p:nvSpPr>
          <p:spPr>
            <a:xfrm flipV="1">
              <a:off x="7879649" y="1933496"/>
              <a:ext cx="982145" cy="784069"/>
            </a:xfrm>
            <a:custGeom>
              <a:avLst/>
              <a:gdLst>
                <a:gd name="connsiteX0" fmla="*/ 975899 w 982145"/>
                <a:gd name="connsiteY0" fmla="*/ 89 h 784069"/>
                <a:gd name="connsiteX1" fmla="*/ 975289 w 982145"/>
                <a:gd name="connsiteY1" fmla="*/ 115 h 784069"/>
                <a:gd name="connsiteX2" fmla="*/ 975289 w 982145"/>
                <a:gd name="connsiteY2" fmla="*/ 115 h 784069"/>
                <a:gd name="connsiteX3" fmla="*/ 975289 w 982145"/>
                <a:gd name="connsiteY3" fmla="*/ 115 h 784069"/>
                <a:gd name="connsiteX4" fmla="*/ 949826 w 982145"/>
                <a:gd name="connsiteY4" fmla="*/ 2794 h 784069"/>
                <a:gd name="connsiteX5" fmla="*/ 949826 w 982145"/>
                <a:gd name="connsiteY5" fmla="*/ 2794 h 784069"/>
                <a:gd name="connsiteX6" fmla="*/ 949826 w 982145"/>
                <a:gd name="connsiteY6" fmla="*/ 2794 h 784069"/>
                <a:gd name="connsiteX7" fmla="*/ 944251 w 982145"/>
                <a:gd name="connsiteY7" fmla="*/ 9843 h 784069"/>
                <a:gd name="connsiteX8" fmla="*/ 944251 w 982145"/>
                <a:gd name="connsiteY8" fmla="*/ 9843 h 784069"/>
                <a:gd name="connsiteX9" fmla="*/ 944251 w 982145"/>
                <a:gd name="connsiteY9" fmla="*/ 9843 h 784069"/>
                <a:gd name="connsiteX10" fmla="*/ 951287 w 982145"/>
                <a:gd name="connsiteY10" fmla="*/ 15418 h 784069"/>
                <a:gd name="connsiteX11" fmla="*/ 951287 w 982145"/>
                <a:gd name="connsiteY11" fmla="*/ 15418 h 784069"/>
                <a:gd name="connsiteX12" fmla="*/ 951287 w 982145"/>
                <a:gd name="connsiteY12" fmla="*/ 15418 h 784069"/>
                <a:gd name="connsiteX13" fmla="*/ 976483 w 982145"/>
                <a:gd name="connsiteY13" fmla="*/ 12764 h 784069"/>
                <a:gd name="connsiteX14" fmla="*/ 976483 w 982145"/>
                <a:gd name="connsiteY14" fmla="*/ 12764 h 784069"/>
                <a:gd name="connsiteX15" fmla="*/ 976483 w 982145"/>
                <a:gd name="connsiteY15" fmla="*/ 12764 h 784069"/>
                <a:gd name="connsiteX16" fmla="*/ 982210 w 982145"/>
                <a:gd name="connsiteY16" fmla="*/ 5842 h 784069"/>
                <a:gd name="connsiteX17" fmla="*/ 982210 w 982145"/>
                <a:gd name="connsiteY17" fmla="*/ 5842 h 784069"/>
                <a:gd name="connsiteX18" fmla="*/ 982210 w 982145"/>
                <a:gd name="connsiteY18" fmla="*/ 5842 h 784069"/>
                <a:gd name="connsiteX19" fmla="*/ 975899 w 982145"/>
                <a:gd name="connsiteY19" fmla="*/ 89 h 784069"/>
                <a:gd name="connsiteX20" fmla="*/ 925316 w 982145"/>
                <a:gd name="connsiteY20" fmla="*/ 5868 h 784069"/>
                <a:gd name="connsiteX21" fmla="*/ 924478 w 982145"/>
                <a:gd name="connsiteY21" fmla="*/ 5919 h 784069"/>
                <a:gd name="connsiteX22" fmla="*/ 924478 w 982145"/>
                <a:gd name="connsiteY22" fmla="*/ 5919 h 784069"/>
                <a:gd name="connsiteX23" fmla="*/ 924478 w 982145"/>
                <a:gd name="connsiteY23" fmla="*/ 5919 h 784069"/>
                <a:gd name="connsiteX24" fmla="*/ 899193 w 982145"/>
                <a:gd name="connsiteY24" fmla="*/ 9513 h 784069"/>
                <a:gd name="connsiteX25" fmla="*/ 899193 w 982145"/>
                <a:gd name="connsiteY25" fmla="*/ 9513 h 784069"/>
                <a:gd name="connsiteX26" fmla="*/ 899193 w 982145"/>
                <a:gd name="connsiteY26" fmla="*/ 9513 h 784069"/>
                <a:gd name="connsiteX27" fmla="*/ 893871 w 982145"/>
                <a:gd name="connsiteY27" fmla="*/ 16751 h 784069"/>
                <a:gd name="connsiteX28" fmla="*/ 893871 w 982145"/>
                <a:gd name="connsiteY28" fmla="*/ 16751 h 784069"/>
                <a:gd name="connsiteX29" fmla="*/ 893871 w 982145"/>
                <a:gd name="connsiteY29" fmla="*/ 16751 h 784069"/>
                <a:gd name="connsiteX30" fmla="*/ 901098 w 982145"/>
                <a:gd name="connsiteY30" fmla="*/ 22073 h 784069"/>
                <a:gd name="connsiteX31" fmla="*/ 901098 w 982145"/>
                <a:gd name="connsiteY31" fmla="*/ 22073 h 784069"/>
                <a:gd name="connsiteX32" fmla="*/ 901098 w 982145"/>
                <a:gd name="connsiteY32" fmla="*/ 22073 h 784069"/>
                <a:gd name="connsiteX33" fmla="*/ 926141 w 982145"/>
                <a:gd name="connsiteY33" fmla="*/ 18517 h 784069"/>
                <a:gd name="connsiteX34" fmla="*/ 926141 w 982145"/>
                <a:gd name="connsiteY34" fmla="*/ 18517 h 784069"/>
                <a:gd name="connsiteX35" fmla="*/ 926141 w 982145"/>
                <a:gd name="connsiteY35" fmla="*/ 18517 h 784069"/>
                <a:gd name="connsiteX36" fmla="*/ 931615 w 982145"/>
                <a:gd name="connsiteY36" fmla="*/ 11392 h 784069"/>
                <a:gd name="connsiteX37" fmla="*/ 931615 w 982145"/>
                <a:gd name="connsiteY37" fmla="*/ 11392 h 784069"/>
                <a:gd name="connsiteX38" fmla="*/ 931615 w 982145"/>
                <a:gd name="connsiteY38" fmla="*/ 11392 h 784069"/>
                <a:gd name="connsiteX39" fmla="*/ 925316 w 982145"/>
                <a:gd name="connsiteY39" fmla="*/ 5868 h 784069"/>
                <a:gd name="connsiteX40" fmla="*/ 875038 w 982145"/>
                <a:gd name="connsiteY40" fmla="*/ 13424 h 784069"/>
                <a:gd name="connsiteX41" fmla="*/ 873971 w 982145"/>
                <a:gd name="connsiteY41" fmla="*/ 13513 h 784069"/>
                <a:gd name="connsiteX42" fmla="*/ 873971 w 982145"/>
                <a:gd name="connsiteY42" fmla="*/ 13513 h 784069"/>
                <a:gd name="connsiteX43" fmla="*/ 873971 w 982145"/>
                <a:gd name="connsiteY43" fmla="*/ 13513 h 784069"/>
                <a:gd name="connsiteX44" fmla="*/ 848864 w 982145"/>
                <a:gd name="connsiteY44" fmla="*/ 17907 h 784069"/>
                <a:gd name="connsiteX45" fmla="*/ 848864 w 982145"/>
                <a:gd name="connsiteY45" fmla="*/ 17907 h 784069"/>
                <a:gd name="connsiteX46" fmla="*/ 848864 w 982145"/>
                <a:gd name="connsiteY46" fmla="*/ 17907 h 784069"/>
                <a:gd name="connsiteX47" fmla="*/ 843759 w 982145"/>
                <a:gd name="connsiteY47" fmla="*/ 25298 h 784069"/>
                <a:gd name="connsiteX48" fmla="*/ 843759 w 982145"/>
                <a:gd name="connsiteY48" fmla="*/ 25298 h 784069"/>
                <a:gd name="connsiteX49" fmla="*/ 843759 w 982145"/>
                <a:gd name="connsiteY49" fmla="*/ 25298 h 784069"/>
                <a:gd name="connsiteX50" fmla="*/ 851150 w 982145"/>
                <a:gd name="connsiteY50" fmla="*/ 30416 h 784069"/>
                <a:gd name="connsiteX51" fmla="*/ 851150 w 982145"/>
                <a:gd name="connsiteY51" fmla="*/ 30416 h 784069"/>
                <a:gd name="connsiteX52" fmla="*/ 851150 w 982145"/>
                <a:gd name="connsiteY52" fmla="*/ 30416 h 784069"/>
                <a:gd name="connsiteX53" fmla="*/ 876079 w 982145"/>
                <a:gd name="connsiteY53" fmla="*/ 26035 h 784069"/>
                <a:gd name="connsiteX54" fmla="*/ 876079 w 982145"/>
                <a:gd name="connsiteY54" fmla="*/ 26035 h 784069"/>
                <a:gd name="connsiteX55" fmla="*/ 876079 w 982145"/>
                <a:gd name="connsiteY55" fmla="*/ 26035 h 784069"/>
                <a:gd name="connsiteX56" fmla="*/ 881299 w 982145"/>
                <a:gd name="connsiteY56" fmla="*/ 18720 h 784069"/>
                <a:gd name="connsiteX57" fmla="*/ 881299 w 982145"/>
                <a:gd name="connsiteY57" fmla="*/ 18720 h 784069"/>
                <a:gd name="connsiteX58" fmla="*/ 881299 w 982145"/>
                <a:gd name="connsiteY58" fmla="*/ 18720 h 784069"/>
                <a:gd name="connsiteX59" fmla="*/ 875038 w 982145"/>
                <a:gd name="connsiteY59" fmla="*/ 13424 h 784069"/>
                <a:gd name="connsiteX60" fmla="*/ 825065 w 982145"/>
                <a:gd name="connsiteY60" fmla="*/ 22606 h 784069"/>
                <a:gd name="connsiteX61" fmla="*/ 823794 w 982145"/>
                <a:gd name="connsiteY61" fmla="*/ 22720 h 784069"/>
                <a:gd name="connsiteX62" fmla="*/ 823794 w 982145"/>
                <a:gd name="connsiteY62" fmla="*/ 22720 h 784069"/>
                <a:gd name="connsiteX63" fmla="*/ 823794 w 982145"/>
                <a:gd name="connsiteY63" fmla="*/ 22720 h 784069"/>
                <a:gd name="connsiteX64" fmla="*/ 798827 w 982145"/>
                <a:gd name="connsiteY64" fmla="*/ 27940 h 784069"/>
                <a:gd name="connsiteX65" fmla="*/ 798827 w 982145"/>
                <a:gd name="connsiteY65" fmla="*/ 27940 h 784069"/>
                <a:gd name="connsiteX66" fmla="*/ 798827 w 982145"/>
                <a:gd name="connsiteY66" fmla="*/ 27940 h 784069"/>
                <a:gd name="connsiteX67" fmla="*/ 793989 w 982145"/>
                <a:gd name="connsiteY67" fmla="*/ 35496 h 784069"/>
                <a:gd name="connsiteX68" fmla="*/ 793989 w 982145"/>
                <a:gd name="connsiteY68" fmla="*/ 35496 h 784069"/>
                <a:gd name="connsiteX69" fmla="*/ 793989 w 982145"/>
                <a:gd name="connsiteY69" fmla="*/ 35496 h 784069"/>
                <a:gd name="connsiteX70" fmla="*/ 801532 w 982145"/>
                <a:gd name="connsiteY70" fmla="*/ 40347 h 784069"/>
                <a:gd name="connsiteX71" fmla="*/ 801532 w 982145"/>
                <a:gd name="connsiteY71" fmla="*/ 40347 h 784069"/>
                <a:gd name="connsiteX72" fmla="*/ 801532 w 982145"/>
                <a:gd name="connsiteY72" fmla="*/ 40347 h 784069"/>
                <a:gd name="connsiteX73" fmla="*/ 826309 w 982145"/>
                <a:gd name="connsiteY73" fmla="*/ 35179 h 784069"/>
                <a:gd name="connsiteX74" fmla="*/ 826309 w 982145"/>
                <a:gd name="connsiteY74" fmla="*/ 35179 h 784069"/>
                <a:gd name="connsiteX75" fmla="*/ 826309 w 982145"/>
                <a:gd name="connsiteY75" fmla="*/ 35179 h 784069"/>
                <a:gd name="connsiteX76" fmla="*/ 831275 w 982145"/>
                <a:gd name="connsiteY76" fmla="*/ 27698 h 784069"/>
                <a:gd name="connsiteX77" fmla="*/ 831275 w 982145"/>
                <a:gd name="connsiteY77" fmla="*/ 27698 h 784069"/>
                <a:gd name="connsiteX78" fmla="*/ 831275 w 982145"/>
                <a:gd name="connsiteY78" fmla="*/ 27698 h 784069"/>
                <a:gd name="connsiteX79" fmla="*/ 825065 w 982145"/>
                <a:gd name="connsiteY79" fmla="*/ 22606 h 784069"/>
                <a:gd name="connsiteX80" fmla="*/ 775422 w 982145"/>
                <a:gd name="connsiteY80" fmla="*/ 33363 h 784069"/>
                <a:gd name="connsiteX81" fmla="*/ 773961 w 982145"/>
                <a:gd name="connsiteY81" fmla="*/ 33528 h 784069"/>
                <a:gd name="connsiteX82" fmla="*/ 773961 w 982145"/>
                <a:gd name="connsiteY82" fmla="*/ 33528 h 784069"/>
                <a:gd name="connsiteX83" fmla="*/ 773961 w 982145"/>
                <a:gd name="connsiteY83" fmla="*/ 33528 h 784069"/>
                <a:gd name="connsiteX84" fmla="*/ 749197 w 982145"/>
                <a:gd name="connsiteY84" fmla="*/ 39535 h 784069"/>
                <a:gd name="connsiteX85" fmla="*/ 749197 w 982145"/>
                <a:gd name="connsiteY85" fmla="*/ 39535 h 784069"/>
                <a:gd name="connsiteX86" fmla="*/ 749197 w 982145"/>
                <a:gd name="connsiteY86" fmla="*/ 39535 h 784069"/>
                <a:gd name="connsiteX87" fmla="*/ 744574 w 982145"/>
                <a:gd name="connsiteY87" fmla="*/ 47231 h 784069"/>
                <a:gd name="connsiteX88" fmla="*/ 744574 w 982145"/>
                <a:gd name="connsiteY88" fmla="*/ 47231 h 784069"/>
                <a:gd name="connsiteX89" fmla="*/ 744574 w 982145"/>
                <a:gd name="connsiteY89" fmla="*/ 47231 h 784069"/>
                <a:gd name="connsiteX90" fmla="*/ 752270 w 982145"/>
                <a:gd name="connsiteY90" fmla="*/ 51853 h 784069"/>
                <a:gd name="connsiteX91" fmla="*/ 752270 w 982145"/>
                <a:gd name="connsiteY91" fmla="*/ 51853 h 784069"/>
                <a:gd name="connsiteX92" fmla="*/ 752270 w 982145"/>
                <a:gd name="connsiteY92" fmla="*/ 51853 h 784069"/>
                <a:gd name="connsiteX93" fmla="*/ 776869 w 982145"/>
                <a:gd name="connsiteY93" fmla="*/ 45897 h 784069"/>
                <a:gd name="connsiteX94" fmla="*/ 776869 w 982145"/>
                <a:gd name="connsiteY94" fmla="*/ 45897 h 784069"/>
                <a:gd name="connsiteX95" fmla="*/ 776869 w 982145"/>
                <a:gd name="connsiteY95" fmla="*/ 45897 h 784069"/>
                <a:gd name="connsiteX96" fmla="*/ 781606 w 982145"/>
                <a:gd name="connsiteY96" fmla="*/ 38265 h 784069"/>
                <a:gd name="connsiteX97" fmla="*/ 781606 w 982145"/>
                <a:gd name="connsiteY97" fmla="*/ 38265 h 784069"/>
                <a:gd name="connsiteX98" fmla="*/ 781606 w 982145"/>
                <a:gd name="connsiteY98" fmla="*/ 38265 h 784069"/>
                <a:gd name="connsiteX99" fmla="*/ 775422 w 982145"/>
                <a:gd name="connsiteY99" fmla="*/ 33363 h 784069"/>
                <a:gd name="connsiteX100" fmla="*/ 726159 w 982145"/>
                <a:gd name="connsiteY100" fmla="*/ 45732 h 784069"/>
                <a:gd name="connsiteX101" fmla="*/ 724508 w 982145"/>
                <a:gd name="connsiteY101" fmla="*/ 45948 h 784069"/>
                <a:gd name="connsiteX102" fmla="*/ 724508 w 982145"/>
                <a:gd name="connsiteY102" fmla="*/ 45948 h 784069"/>
                <a:gd name="connsiteX103" fmla="*/ 724508 w 982145"/>
                <a:gd name="connsiteY103" fmla="*/ 45948 h 784069"/>
                <a:gd name="connsiteX104" fmla="*/ 699947 w 982145"/>
                <a:gd name="connsiteY104" fmla="*/ 52768 h 784069"/>
                <a:gd name="connsiteX105" fmla="*/ 699947 w 982145"/>
                <a:gd name="connsiteY105" fmla="*/ 52768 h 784069"/>
                <a:gd name="connsiteX106" fmla="*/ 699947 w 982145"/>
                <a:gd name="connsiteY106" fmla="*/ 52768 h 784069"/>
                <a:gd name="connsiteX107" fmla="*/ 695604 w 982145"/>
                <a:gd name="connsiteY107" fmla="*/ 60616 h 784069"/>
                <a:gd name="connsiteX108" fmla="*/ 695604 w 982145"/>
                <a:gd name="connsiteY108" fmla="*/ 60616 h 784069"/>
                <a:gd name="connsiteX109" fmla="*/ 695604 w 982145"/>
                <a:gd name="connsiteY109" fmla="*/ 60616 h 784069"/>
                <a:gd name="connsiteX110" fmla="*/ 703453 w 982145"/>
                <a:gd name="connsiteY110" fmla="*/ 64959 h 784069"/>
                <a:gd name="connsiteX111" fmla="*/ 703453 w 982145"/>
                <a:gd name="connsiteY111" fmla="*/ 64959 h 784069"/>
                <a:gd name="connsiteX112" fmla="*/ 703453 w 982145"/>
                <a:gd name="connsiteY112" fmla="*/ 64959 h 784069"/>
                <a:gd name="connsiteX113" fmla="*/ 727810 w 982145"/>
                <a:gd name="connsiteY113" fmla="*/ 58203 h 784069"/>
                <a:gd name="connsiteX114" fmla="*/ 727810 w 982145"/>
                <a:gd name="connsiteY114" fmla="*/ 58203 h 784069"/>
                <a:gd name="connsiteX115" fmla="*/ 727810 w 982145"/>
                <a:gd name="connsiteY115" fmla="*/ 58203 h 784069"/>
                <a:gd name="connsiteX116" fmla="*/ 732281 w 982145"/>
                <a:gd name="connsiteY116" fmla="*/ 50431 h 784069"/>
                <a:gd name="connsiteX117" fmla="*/ 732281 w 982145"/>
                <a:gd name="connsiteY117" fmla="*/ 50431 h 784069"/>
                <a:gd name="connsiteX118" fmla="*/ 732281 w 982145"/>
                <a:gd name="connsiteY118" fmla="*/ 50431 h 784069"/>
                <a:gd name="connsiteX119" fmla="*/ 726159 w 982145"/>
                <a:gd name="connsiteY119" fmla="*/ 45732 h 784069"/>
                <a:gd name="connsiteX120" fmla="*/ 677354 w 982145"/>
                <a:gd name="connsiteY120" fmla="*/ 59714 h 784069"/>
                <a:gd name="connsiteX121" fmla="*/ 675513 w 982145"/>
                <a:gd name="connsiteY121" fmla="*/ 59994 h 784069"/>
                <a:gd name="connsiteX122" fmla="*/ 675513 w 982145"/>
                <a:gd name="connsiteY122" fmla="*/ 59994 h 784069"/>
                <a:gd name="connsiteX123" fmla="*/ 675513 w 982145"/>
                <a:gd name="connsiteY123" fmla="*/ 59994 h 784069"/>
                <a:gd name="connsiteX124" fmla="*/ 651181 w 982145"/>
                <a:gd name="connsiteY124" fmla="*/ 67652 h 784069"/>
                <a:gd name="connsiteX125" fmla="*/ 651181 w 982145"/>
                <a:gd name="connsiteY125" fmla="*/ 67652 h 784069"/>
                <a:gd name="connsiteX126" fmla="*/ 651181 w 982145"/>
                <a:gd name="connsiteY126" fmla="*/ 67652 h 784069"/>
                <a:gd name="connsiteX127" fmla="*/ 647091 w 982145"/>
                <a:gd name="connsiteY127" fmla="*/ 75652 h 784069"/>
                <a:gd name="connsiteX128" fmla="*/ 647091 w 982145"/>
                <a:gd name="connsiteY128" fmla="*/ 75652 h 784069"/>
                <a:gd name="connsiteX129" fmla="*/ 647091 w 982145"/>
                <a:gd name="connsiteY129" fmla="*/ 75652 h 784069"/>
                <a:gd name="connsiteX130" fmla="*/ 655092 w 982145"/>
                <a:gd name="connsiteY130" fmla="*/ 79742 h 784069"/>
                <a:gd name="connsiteX131" fmla="*/ 655092 w 982145"/>
                <a:gd name="connsiteY131" fmla="*/ 79742 h 784069"/>
                <a:gd name="connsiteX132" fmla="*/ 655092 w 982145"/>
                <a:gd name="connsiteY132" fmla="*/ 79742 h 784069"/>
                <a:gd name="connsiteX133" fmla="*/ 679209 w 982145"/>
                <a:gd name="connsiteY133" fmla="*/ 72147 h 784069"/>
                <a:gd name="connsiteX134" fmla="*/ 679209 w 982145"/>
                <a:gd name="connsiteY134" fmla="*/ 72147 h 784069"/>
                <a:gd name="connsiteX135" fmla="*/ 679209 w 982145"/>
                <a:gd name="connsiteY135" fmla="*/ 72147 h 784069"/>
                <a:gd name="connsiteX136" fmla="*/ 683438 w 982145"/>
                <a:gd name="connsiteY136" fmla="*/ 64223 h 784069"/>
                <a:gd name="connsiteX137" fmla="*/ 683438 w 982145"/>
                <a:gd name="connsiteY137" fmla="*/ 64223 h 784069"/>
                <a:gd name="connsiteX138" fmla="*/ 683438 w 982145"/>
                <a:gd name="connsiteY138" fmla="*/ 64223 h 784069"/>
                <a:gd name="connsiteX139" fmla="*/ 677354 w 982145"/>
                <a:gd name="connsiteY139" fmla="*/ 59714 h 784069"/>
                <a:gd name="connsiteX140" fmla="*/ 629058 w 982145"/>
                <a:gd name="connsiteY140" fmla="*/ 75386 h 784069"/>
                <a:gd name="connsiteX141" fmla="*/ 627000 w 982145"/>
                <a:gd name="connsiteY141" fmla="*/ 75729 h 784069"/>
                <a:gd name="connsiteX142" fmla="*/ 627000 w 982145"/>
                <a:gd name="connsiteY142" fmla="*/ 75729 h 784069"/>
                <a:gd name="connsiteX143" fmla="*/ 627000 w 982145"/>
                <a:gd name="connsiteY143" fmla="*/ 75729 h 784069"/>
                <a:gd name="connsiteX144" fmla="*/ 602972 w 982145"/>
                <a:gd name="connsiteY144" fmla="*/ 84250 h 784069"/>
                <a:gd name="connsiteX145" fmla="*/ 602972 w 982145"/>
                <a:gd name="connsiteY145" fmla="*/ 84250 h 784069"/>
                <a:gd name="connsiteX146" fmla="*/ 602972 w 982145"/>
                <a:gd name="connsiteY146" fmla="*/ 84250 h 784069"/>
                <a:gd name="connsiteX147" fmla="*/ 599188 w 982145"/>
                <a:gd name="connsiteY147" fmla="*/ 92403 h 784069"/>
                <a:gd name="connsiteX148" fmla="*/ 599188 w 982145"/>
                <a:gd name="connsiteY148" fmla="*/ 92403 h 784069"/>
                <a:gd name="connsiteX149" fmla="*/ 599188 w 982145"/>
                <a:gd name="connsiteY149" fmla="*/ 92403 h 784069"/>
                <a:gd name="connsiteX150" fmla="*/ 607329 w 982145"/>
                <a:gd name="connsiteY150" fmla="*/ 96175 h 784069"/>
                <a:gd name="connsiteX151" fmla="*/ 607329 w 982145"/>
                <a:gd name="connsiteY151" fmla="*/ 96175 h 784069"/>
                <a:gd name="connsiteX152" fmla="*/ 607329 w 982145"/>
                <a:gd name="connsiteY152" fmla="*/ 96175 h 784069"/>
                <a:gd name="connsiteX153" fmla="*/ 631115 w 982145"/>
                <a:gd name="connsiteY153" fmla="*/ 87730 h 784069"/>
                <a:gd name="connsiteX154" fmla="*/ 631115 w 982145"/>
                <a:gd name="connsiteY154" fmla="*/ 87730 h 784069"/>
                <a:gd name="connsiteX155" fmla="*/ 631115 w 982145"/>
                <a:gd name="connsiteY155" fmla="*/ 87730 h 784069"/>
                <a:gd name="connsiteX156" fmla="*/ 635065 w 982145"/>
                <a:gd name="connsiteY156" fmla="*/ 79678 h 784069"/>
                <a:gd name="connsiteX157" fmla="*/ 635065 w 982145"/>
                <a:gd name="connsiteY157" fmla="*/ 79678 h 784069"/>
                <a:gd name="connsiteX158" fmla="*/ 635065 w 982145"/>
                <a:gd name="connsiteY158" fmla="*/ 79678 h 784069"/>
                <a:gd name="connsiteX159" fmla="*/ 629058 w 982145"/>
                <a:gd name="connsiteY159" fmla="*/ 75386 h 784069"/>
                <a:gd name="connsiteX160" fmla="*/ 581370 w 982145"/>
                <a:gd name="connsiteY160" fmla="*/ 92823 h 784069"/>
                <a:gd name="connsiteX161" fmla="*/ 579085 w 982145"/>
                <a:gd name="connsiteY161" fmla="*/ 93254 h 784069"/>
                <a:gd name="connsiteX162" fmla="*/ 579085 w 982145"/>
                <a:gd name="connsiteY162" fmla="*/ 93254 h 784069"/>
                <a:gd name="connsiteX163" fmla="*/ 579085 w 982145"/>
                <a:gd name="connsiteY163" fmla="*/ 93254 h 784069"/>
                <a:gd name="connsiteX164" fmla="*/ 555399 w 982145"/>
                <a:gd name="connsiteY164" fmla="*/ 102677 h 784069"/>
                <a:gd name="connsiteX165" fmla="*/ 555399 w 982145"/>
                <a:gd name="connsiteY165" fmla="*/ 102677 h 784069"/>
                <a:gd name="connsiteX166" fmla="*/ 555399 w 982145"/>
                <a:gd name="connsiteY166" fmla="*/ 102677 h 784069"/>
                <a:gd name="connsiteX167" fmla="*/ 551920 w 982145"/>
                <a:gd name="connsiteY167" fmla="*/ 110970 h 784069"/>
                <a:gd name="connsiteX168" fmla="*/ 551920 w 982145"/>
                <a:gd name="connsiteY168" fmla="*/ 110970 h 784069"/>
                <a:gd name="connsiteX169" fmla="*/ 551920 w 982145"/>
                <a:gd name="connsiteY169" fmla="*/ 110970 h 784069"/>
                <a:gd name="connsiteX170" fmla="*/ 560200 w 982145"/>
                <a:gd name="connsiteY170" fmla="*/ 114437 h 784069"/>
                <a:gd name="connsiteX171" fmla="*/ 560200 w 982145"/>
                <a:gd name="connsiteY171" fmla="*/ 114437 h 784069"/>
                <a:gd name="connsiteX172" fmla="*/ 560200 w 982145"/>
                <a:gd name="connsiteY172" fmla="*/ 114437 h 784069"/>
                <a:gd name="connsiteX173" fmla="*/ 583669 w 982145"/>
                <a:gd name="connsiteY173" fmla="*/ 105090 h 784069"/>
                <a:gd name="connsiteX174" fmla="*/ 583669 w 982145"/>
                <a:gd name="connsiteY174" fmla="*/ 105090 h 784069"/>
                <a:gd name="connsiteX175" fmla="*/ 583669 w 982145"/>
                <a:gd name="connsiteY175" fmla="*/ 105090 h 784069"/>
                <a:gd name="connsiteX176" fmla="*/ 587288 w 982145"/>
                <a:gd name="connsiteY176" fmla="*/ 96874 h 784069"/>
                <a:gd name="connsiteX177" fmla="*/ 587288 w 982145"/>
                <a:gd name="connsiteY177" fmla="*/ 96874 h 784069"/>
                <a:gd name="connsiteX178" fmla="*/ 587288 w 982145"/>
                <a:gd name="connsiteY178" fmla="*/ 96874 h 784069"/>
                <a:gd name="connsiteX179" fmla="*/ 581370 w 982145"/>
                <a:gd name="connsiteY179" fmla="*/ 92823 h 784069"/>
                <a:gd name="connsiteX180" fmla="*/ 534407 w 982145"/>
                <a:gd name="connsiteY180" fmla="*/ 112050 h 784069"/>
                <a:gd name="connsiteX181" fmla="*/ 531880 w 982145"/>
                <a:gd name="connsiteY181" fmla="*/ 112570 h 784069"/>
                <a:gd name="connsiteX182" fmla="*/ 531880 w 982145"/>
                <a:gd name="connsiteY182" fmla="*/ 112570 h 784069"/>
                <a:gd name="connsiteX183" fmla="*/ 531880 w 982145"/>
                <a:gd name="connsiteY183" fmla="*/ 112570 h 784069"/>
                <a:gd name="connsiteX184" fmla="*/ 508589 w 982145"/>
                <a:gd name="connsiteY184" fmla="*/ 122946 h 784069"/>
                <a:gd name="connsiteX185" fmla="*/ 508589 w 982145"/>
                <a:gd name="connsiteY185" fmla="*/ 122946 h 784069"/>
                <a:gd name="connsiteX186" fmla="*/ 508589 w 982145"/>
                <a:gd name="connsiteY186" fmla="*/ 122946 h 784069"/>
                <a:gd name="connsiteX187" fmla="*/ 505452 w 982145"/>
                <a:gd name="connsiteY187" fmla="*/ 131366 h 784069"/>
                <a:gd name="connsiteX188" fmla="*/ 505452 w 982145"/>
                <a:gd name="connsiteY188" fmla="*/ 131366 h 784069"/>
                <a:gd name="connsiteX189" fmla="*/ 505452 w 982145"/>
                <a:gd name="connsiteY189" fmla="*/ 131366 h 784069"/>
                <a:gd name="connsiteX190" fmla="*/ 513872 w 982145"/>
                <a:gd name="connsiteY190" fmla="*/ 134503 h 784069"/>
                <a:gd name="connsiteX191" fmla="*/ 513872 w 982145"/>
                <a:gd name="connsiteY191" fmla="*/ 134503 h 784069"/>
                <a:gd name="connsiteX192" fmla="*/ 513872 w 982145"/>
                <a:gd name="connsiteY192" fmla="*/ 134503 h 784069"/>
                <a:gd name="connsiteX193" fmla="*/ 536934 w 982145"/>
                <a:gd name="connsiteY193" fmla="*/ 124229 h 784069"/>
                <a:gd name="connsiteX194" fmla="*/ 536934 w 982145"/>
                <a:gd name="connsiteY194" fmla="*/ 124229 h 784069"/>
                <a:gd name="connsiteX195" fmla="*/ 536934 w 982145"/>
                <a:gd name="connsiteY195" fmla="*/ 124229 h 784069"/>
                <a:gd name="connsiteX196" fmla="*/ 540236 w 982145"/>
                <a:gd name="connsiteY196" fmla="*/ 115872 h 784069"/>
                <a:gd name="connsiteX197" fmla="*/ 540236 w 982145"/>
                <a:gd name="connsiteY197" fmla="*/ 115872 h 784069"/>
                <a:gd name="connsiteX198" fmla="*/ 540236 w 982145"/>
                <a:gd name="connsiteY198" fmla="*/ 115872 h 784069"/>
                <a:gd name="connsiteX199" fmla="*/ 534407 w 982145"/>
                <a:gd name="connsiteY199" fmla="*/ 112050 h 784069"/>
                <a:gd name="connsiteX200" fmla="*/ 488269 w 982145"/>
                <a:gd name="connsiteY200" fmla="*/ 133182 h 784069"/>
                <a:gd name="connsiteX201" fmla="*/ 485513 w 982145"/>
                <a:gd name="connsiteY201" fmla="*/ 133804 h 784069"/>
                <a:gd name="connsiteX202" fmla="*/ 485513 w 982145"/>
                <a:gd name="connsiteY202" fmla="*/ 133804 h 784069"/>
                <a:gd name="connsiteX203" fmla="*/ 485513 w 982145"/>
                <a:gd name="connsiteY203" fmla="*/ 133804 h 784069"/>
                <a:gd name="connsiteX204" fmla="*/ 462679 w 982145"/>
                <a:gd name="connsiteY204" fmla="*/ 145171 h 784069"/>
                <a:gd name="connsiteX205" fmla="*/ 462679 w 982145"/>
                <a:gd name="connsiteY205" fmla="*/ 145171 h 784069"/>
                <a:gd name="connsiteX206" fmla="*/ 462679 w 982145"/>
                <a:gd name="connsiteY206" fmla="*/ 145171 h 784069"/>
                <a:gd name="connsiteX207" fmla="*/ 459911 w 982145"/>
                <a:gd name="connsiteY207" fmla="*/ 153717 h 784069"/>
                <a:gd name="connsiteX208" fmla="*/ 459911 w 982145"/>
                <a:gd name="connsiteY208" fmla="*/ 153717 h 784069"/>
                <a:gd name="connsiteX209" fmla="*/ 459911 w 982145"/>
                <a:gd name="connsiteY209" fmla="*/ 153717 h 784069"/>
                <a:gd name="connsiteX210" fmla="*/ 468458 w 982145"/>
                <a:gd name="connsiteY210" fmla="*/ 156486 h 784069"/>
                <a:gd name="connsiteX211" fmla="*/ 468458 w 982145"/>
                <a:gd name="connsiteY211" fmla="*/ 156486 h 784069"/>
                <a:gd name="connsiteX212" fmla="*/ 468458 w 982145"/>
                <a:gd name="connsiteY212" fmla="*/ 156486 h 784069"/>
                <a:gd name="connsiteX213" fmla="*/ 491037 w 982145"/>
                <a:gd name="connsiteY213" fmla="*/ 145247 h 784069"/>
                <a:gd name="connsiteX214" fmla="*/ 491037 w 982145"/>
                <a:gd name="connsiteY214" fmla="*/ 145247 h 784069"/>
                <a:gd name="connsiteX215" fmla="*/ 491037 w 982145"/>
                <a:gd name="connsiteY215" fmla="*/ 145247 h 784069"/>
                <a:gd name="connsiteX216" fmla="*/ 493996 w 982145"/>
                <a:gd name="connsiteY216" fmla="*/ 136763 h 784069"/>
                <a:gd name="connsiteX217" fmla="*/ 493996 w 982145"/>
                <a:gd name="connsiteY217" fmla="*/ 136763 h 784069"/>
                <a:gd name="connsiteX218" fmla="*/ 493996 w 982145"/>
                <a:gd name="connsiteY218" fmla="*/ 136763 h 784069"/>
                <a:gd name="connsiteX219" fmla="*/ 488269 w 982145"/>
                <a:gd name="connsiteY219" fmla="*/ 133182 h 784069"/>
                <a:gd name="connsiteX220" fmla="*/ 443109 w 982145"/>
                <a:gd name="connsiteY220" fmla="*/ 156308 h 784069"/>
                <a:gd name="connsiteX221" fmla="*/ 440086 w 982145"/>
                <a:gd name="connsiteY221" fmla="*/ 157070 h 784069"/>
                <a:gd name="connsiteX222" fmla="*/ 440086 w 982145"/>
                <a:gd name="connsiteY222" fmla="*/ 157070 h 784069"/>
                <a:gd name="connsiteX223" fmla="*/ 440086 w 982145"/>
                <a:gd name="connsiteY223" fmla="*/ 157070 h 784069"/>
                <a:gd name="connsiteX224" fmla="*/ 417786 w 982145"/>
                <a:gd name="connsiteY224" fmla="*/ 169452 h 784069"/>
                <a:gd name="connsiteX225" fmla="*/ 417786 w 982145"/>
                <a:gd name="connsiteY225" fmla="*/ 169452 h 784069"/>
                <a:gd name="connsiteX226" fmla="*/ 417786 w 982145"/>
                <a:gd name="connsiteY226" fmla="*/ 169452 h 784069"/>
                <a:gd name="connsiteX227" fmla="*/ 415411 w 982145"/>
                <a:gd name="connsiteY227" fmla="*/ 178126 h 784069"/>
                <a:gd name="connsiteX228" fmla="*/ 415411 w 982145"/>
                <a:gd name="connsiteY228" fmla="*/ 178126 h 784069"/>
                <a:gd name="connsiteX229" fmla="*/ 415411 w 982145"/>
                <a:gd name="connsiteY229" fmla="*/ 178126 h 784069"/>
                <a:gd name="connsiteX230" fmla="*/ 424085 w 982145"/>
                <a:gd name="connsiteY230" fmla="*/ 180488 h 784069"/>
                <a:gd name="connsiteX231" fmla="*/ 424085 w 982145"/>
                <a:gd name="connsiteY231" fmla="*/ 180488 h 784069"/>
                <a:gd name="connsiteX232" fmla="*/ 424085 w 982145"/>
                <a:gd name="connsiteY232" fmla="*/ 180488 h 784069"/>
                <a:gd name="connsiteX233" fmla="*/ 446119 w 982145"/>
                <a:gd name="connsiteY233" fmla="*/ 168233 h 784069"/>
                <a:gd name="connsiteX234" fmla="*/ 446119 w 982145"/>
                <a:gd name="connsiteY234" fmla="*/ 168233 h 784069"/>
                <a:gd name="connsiteX235" fmla="*/ 446119 w 982145"/>
                <a:gd name="connsiteY235" fmla="*/ 168233 h 784069"/>
                <a:gd name="connsiteX236" fmla="*/ 448684 w 982145"/>
                <a:gd name="connsiteY236" fmla="*/ 159648 h 784069"/>
                <a:gd name="connsiteX237" fmla="*/ 448684 w 982145"/>
                <a:gd name="connsiteY237" fmla="*/ 159648 h 784069"/>
                <a:gd name="connsiteX238" fmla="*/ 448684 w 982145"/>
                <a:gd name="connsiteY238" fmla="*/ 159648 h 784069"/>
                <a:gd name="connsiteX239" fmla="*/ 443109 w 982145"/>
                <a:gd name="connsiteY239" fmla="*/ 156308 h 784069"/>
                <a:gd name="connsiteX240" fmla="*/ 399054 w 982145"/>
                <a:gd name="connsiteY240" fmla="*/ 181466 h 784069"/>
                <a:gd name="connsiteX241" fmla="*/ 395777 w 982145"/>
                <a:gd name="connsiteY241" fmla="*/ 182393 h 784069"/>
                <a:gd name="connsiteX242" fmla="*/ 395777 w 982145"/>
                <a:gd name="connsiteY242" fmla="*/ 182393 h 784069"/>
                <a:gd name="connsiteX243" fmla="*/ 395777 w 982145"/>
                <a:gd name="connsiteY243" fmla="*/ 182393 h 784069"/>
                <a:gd name="connsiteX244" fmla="*/ 374086 w 982145"/>
                <a:gd name="connsiteY244" fmla="*/ 195842 h 784069"/>
                <a:gd name="connsiteX245" fmla="*/ 374086 w 982145"/>
                <a:gd name="connsiteY245" fmla="*/ 195842 h 784069"/>
                <a:gd name="connsiteX246" fmla="*/ 374086 w 982145"/>
                <a:gd name="connsiteY246" fmla="*/ 195842 h 784069"/>
                <a:gd name="connsiteX247" fmla="*/ 372143 w 982145"/>
                <a:gd name="connsiteY247" fmla="*/ 204618 h 784069"/>
                <a:gd name="connsiteX248" fmla="*/ 372143 w 982145"/>
                <a:gd name="connsiteY248" fmla="*/ 204618 h 784069"/>
                <a:gd name="connsiteX249" fmla="*/ 372143 w 982145"/>
                <a:gd name="connsiteY249" fmla="*/ 204618 h 784069"/>
                <a:gd name="connsiteX250" fmla="*/ 380906 w 982145"/>
                <a:gd name="connsiteY250" fmla="*/ 206561 h 784069"/>
                <a:gd name="connsiteX251" fmla="*/ 380906 w 982145"/>
                <a:gd name="connsiteY251" fmla="*/ 206561 h 784069"/>
                <a:gd name="connsiteX252" fmla="*/ 380906 w 982145"/>
                <a:gd name="connsiteY252" fmla="*/ 206561 h 784069"/>
                <a:gd name="connsiteX253" fmla="*/ 402330 w 982145"/>
                <a:gd name="connsiteY253" fmla="*/ 193251 h 784069"/>
                <a:gd name="connsiteX254" fmla="*/ 402330 w 982145"/>
                <a:gd name="connsiteY254" fmla="*/ 193251 h 784069"/>
                <a:gd name="connsiteX255" fmla="*/ 402330 w 982145"/>
                <a:gd name="connsiteY255" fmla="*/ 193251 h 784069"/>
                <a:gd name="connsiteX256" fmla="*/ 404489 w 982145"/>
                <a:gd name="connsiteY256" fmla="*/ 184540 h 784069"/>
                <a:gd name="connsiteX257" fmla="*/ 404489 w 982145"/>
                <a:gd name="connsiteY257" fmla="*/ 184540 h 784069"/>
                <a:gd name="connsiteX258" fmla="*/ 404489 w 982145"/>
                <a:gd name="connsiteY258" fmla="*/ 184540 h 784069"/>
                <a:gd name="connsiteX259" fmla="*/ 399054 w 982145"/>
                <a:gd name="connsiteY259" fmla="*/ 181466 h 784069"/>
                <a:gd name="connsiteX260" fmla="*/ 356306 w 982145"/>
                <a:gd name="connsiteY260" fmla="*/ 208770 h 784069"/>
                <a:gd name="connsiteX261" fmla="*/ 352751 w 982145"/>
                <a:gd name="connsiteY261" fmla="*/ 209863 h 784069"/>
                <a:gd name="connsiteX262" fmla="*/ 352751 w 982145"/>
                <a:gd name="connsiteY262" fmla="*/ 209863 h 784069"/>
                <a:gd name="connsiteX263" fmla="*/ 352751 w 982145"/>
                <a:gd name="connsiteY263" fmla="*/ 209863 h 784069"/>
                <a:gd name="connsiteX264" fmla="*/ 331783 w 982145"/>
                <a:gd name="connsiteY264" fmla="*/ 224404 h 784069"/>
                <a:gd name="connsiteX265" fmla="*/ 331783 w 982145"/>
                <a:gd name="connsiteY265" fmla="*/ 224404 h 784069"/>
                <a:gd name="connsiteX266" fmla="*/ 331783 w 982145"/>
                <a:gd name="connsiteY266" fmla="*/ 224404 h 784069"/>
                <a:gd name="connsiteX267" fmla="*/ 330298 w 982145"/>
                <a:gd name="connsiteY267" fmla="*/ 233256 h 784069"/>
                <a:gd name="connsiteX268" fmla="*/ 330298 w 982145"/>
                <a:gd name="connsiteY268" fmla="*/ 233256 h 784069"/>
                <a:gd name="connsiteX269" fmla="*/ 330298 w 982145"/>
                <a:gd name="connsiteY269" fmla="*/ 233256 h 784069"/>
                <a:gd name="connsiteX270" fmla="*/ 339149 w 982145"/>
                <a:gd name="connsiteY270" fmla="*/ 234754 h 784069"/>
                <a:gd name="connsiteX271" fmla="*/ 339149 w 982145"/>
                <a:gd name="connsiteY271" fmla="*/ 234754 h 784069"/>
                <a:gd name="connsiteX272" fmla="*/ 339149 w 982145"/>
                <a:gd name="connsiteY272" fmla="*/ 234754 h 784069"/>
                <a:gd name="connsiteX273" fmla="*/ 359850 w 982145"/>
                <a:gd name="connsiteY273" fmla="*/ 220378 h 784069"/>
                <a:gd name="connsiteX274" fmla="*/ 359850 w 982145"/>
                <a:gd name="connsiteY274" fmla="*/ 220378 h 784069"/>
                <a:gd name="connsiteX275" fmla="*/ 359850 w 982145"/>
                <a:gd name="connsiteY275" fmla="*/ 220378 h 784069"/>
                <a:gd name="connsiteX276" fmla="*/ 361564 w 982145"/>
                <a:gd name="connsiteY276" fmla="*/ 211564 h 784069"/>
                <a:gd name="connsiteX277" fmla="*/ 361564 w 982145"/>
                <a:gd name="connsiteY277" fmla="*/ 211564 h 784069"/>
                <a:gd name="connsiteX278" fmla="*/ 361564 w 982145"/>
                <a:gd name="connsiteY278" fmla="*/ 211564 h 784069"/>
                <a:gd name="connsiteX279" fmla="*/ 356306 w 982145"/>
                <a:gd name="connsiteY279" fmla="*/ 208770 h 784069"/>
                <a:gd name="connsiteX280" fmla="*/ 315045 w 982145"/>
                <a:gd name="connsiteY280" fmla="*/ 238272 h 784069"/>
                <a:gd name="connsiteX281" fmla="*/ 311210 w 982145"/>
                <a:gd name="connsiteY281" fmla="*/ 239567 h 784069"/>
                <a:gd name="connsiteX282" fmla="*/ 311210 w 982145"/>
                <a:gd name="connsiteY282" fmla="*/ 239567 h 784069"/>
                <a:gd name="connsiteX283" fmla="*/ 311210 w 982145"/>
                <a:gd name="connsiteY283" fmla="*/ 239567 h 784069"/>
                <a:gd name="connsiteX284" fmla="*/ 291055 w 982145"/>
                <a:gd name="connsiteY284" fmla="*/ 255264 h 784069"/>
                <a:gd name="connsiteX285" fmla="*/ 291055 w 982145"/>
                <a:gd name="connsiteY285" fmla="*/ 255264 h 784069"/>
                <a:gd name="connsiteX286" fmla="*/ 291055 w 982145"/>
                <a:gd name="connsiteY286" fmla="*/ 255264 h 784069"/>
                <a:gd name="connsiteX287" fmla="*/ 290090 w 982145"/>
                <a:gd name="connsiteY287" fmla="*/ 264192 h 784069"/>
                <a:gd name="connsiteX288" fmla="*/ 290090 w 982145"/>
                <a:gd name="connsiteY288" fmla="*/ 264192 h 784069"/>
                <a:gd name="connsiteX289" fmla="*/ 290090 w 982145"/>
                <a:gd name="connsiteY289" fmla="*/ 264192 h 784069"/>
                <a:gd name="connsiteX290" fmla="*/ 299018 w 982145"/>
                <a:gd name="connsiteY290" fmla="*/ 265157 h 784069"/>
                <a:gd name="connsiteX291" fmla="*/ 299018 w 982145"/>
                <a:gd name="connsiteY291" fmla="*/ 265157 h 784069"/>
                <a:gd name="connsiteX292" fmla="*/ 299018 w 982145"/>
                <a:gd name="connsiteY292" fmla="*/ 265157 h 784069"/>
                <a:gd name="connsiteX293" fmla="*/ 318881 w 982145"/>
                <a:gd name="connsiteY293" fmla="*/ 249676 h 784069"/>
                <a:gd name="connsiteX294" fmla="*/ 318881 w 982145"/>
                <a:gd name="connsiteY294" fmla="*/ 249676 h 784069"/>
                <a:gd name="connsiteX295" fmla="*/ 318881 w 982145"/>
                <a:gd name="connsiteY295" fmla="*/ 249676 h 784069"/>
                <a:gd name="connsiteX296" fmla="*/ 320100 w 982145"/>
                <a:gd name="connsiteY296" fmla="*/ 240787 h 784069"/>
                <a:gd name="connsiteX297" fmla="*/ 320100 w 982145"/>
                <a:gd name="connsiteY297" fmla="*/ 240787 h 784069"/>
                <a:gd name="connsiteX298" fmla="*/ 320100 w 982145"/>
                <a:gd name="connsiteY298" fmla="*/ 240787 h 784069"/>
                <a:gd name="connsiteX299" fmla="*/ 315045 w 982145"/>
                <a:gd name="connsiteY299" fmla="*/ 238272 h 784069"/>
                <a:gd name="connsiteX300" fmla="*/ 275499 w 982145"/>
                <a:gd name="connsiteY300" fmla="*/ 270008 h 784069"/>
                <a:gd name="connsiteX301" fmla="*/ 271397 w 982145"/>
                <a:gd name="connsiteY301" fmla="*/ 271520 h 784069"/>
                <a:gd name="connsiteX302" fmla="*/ 271397 w 982145"/>
                <a:gd name="connsiteY302" fmla="*/ 271520 h 784069"/>
                <a:gd name="connsiteX303" fmla="*/ 271397 w 982145"/>
                <a:gd name="connsiteY303" fmla="*/ 271520 h 784069"/>
                <a:gd name="connsiteX304" fmla="*/ 252182 w 982145"/>
                <a:gd name="connsiteY304" fmla="*/ 288347 h 784069"/>
                <a:gd name="connsiteX305" fmla="*/ 252182 w 982145"/>
                <a:gd name="connsiteY305" fmla="*/ 288347 h 784069"/>
                <a:gd name="connsiteX306" fmla="*/ 252182 w 982145"/>
                <a:gd name="connsiteY306" fmla="*/ 288347 h 784069"/>
                <a:gd name="connsiteX307" fmla="*/ 251712 w 982145"/>
                <a:gd name="connsiteY307" fmla="*/ 297313 h 784069"/>
                <a:gd name="connsiteX308" fmla="*/ 251712 w 982145"/>
                <a:gd name="connsiteY308" fmla="*/ 297313 h 784069"/>
                <a:gd name="connsiteX309" fmla="*/ 251712 w 982145"/>
                <a:gd name="connsiteY309" fmla="*/ 297313 h 784069"/>
                <a:gd name="connsiteX310" fmla="*/ 260678 w 982145"/>
                <a:gd name="connsiteY310" fmla="*/ 297783 h 784069"/>
                <a:gd name="connsiteX311" fmla="*/ 260678 w 982145"/>
                <a:gd name="connsiteY311" fmla="*/ 297783 h 784069"/>
                <a:gd name="connsiteX312" fmla="*/ 260678 w 982145"/>
                <a:gd name="connsiteY312" fmla="*/ 297783 h 784069"/>
                <a:gd name="connsiteX313" fmla="*/ 279613 w 982145"/>
                <a:gd name="connsiteY313" fmla="*/ 281197 h 784069"/>
                <a:gd name="connsiteX314" fmla="*/ 279613 w 982145"/>
                <a:gd name="connsiteY314" fmla="*/ 281197 h 784069"/>
                <a:gd name="connsiteX315" fmla="*/ 279613 w 982145"/>
                <a:gd name="connsiteY315" fmla="*/ 281197 h 784069"/>
                <a:gd name="connsiteX316" fmla="*/ 280337 w 982145"/>
                <a:gd name="connsiteY316" fmla="*/ 272256 h 784069"/>
                <a:gd name="connsiteX317" fmla="*/ 280337 w 982145"/>
                <a:gd name="connsiteY317" fmla="*/ 272256 h 784069"/>
                <a:gd name="connsiteX318" fmla="*/ 280337 w 982145"/>
                <a:gd name="connsiteY318" fmla="*/ 272256 h 784069"/>
                <a:gd name="connsiteX319" fmla="*/ 275499 w 982145"/>
                <a:gd name="connsiteY319" fmla="*/ 270008 h 784069"/>
                <a:gd name="connsiteX320" fmla="*/ 237907 w 982145"/>
                <a:gd name="connsiteY320" fmla="*/ 304006 h 784069"/>
                <a:gd name="connsiteX321" fmla="*/ 233501 w 982145"/>
                <a:gd name="connsiteY321" fmla="*/ 305771 h 784069"/>
                <a:gd name="connsiteX322" fmla="*/ 233501 w 982145"/>
                <a:gd name="connsiteY322" fmla="*/ 305771 h 784069"/>
                <a:gd name="connsiteX323" fmla="*/ 233501 w 982145"/>
                <a:gd name="connsiteY323" fmla="*/ 305771 h 784069"/>
                <a:gd name="connsiteX324" fmla="*/ 215353 w 982145"/>
                <a:gd name="connsiteY324" fmla="*/ 323741 h 784069"/>
                <a:gd name="connsiteX325" fmla="*/ 215353 w 982145"/>
                <a:gd name="connsiteY325" fmla="*/ 323741 h 784069"/>
                <a:gd name="connsiteX326" fmla="*/ 215353 w 982145"/>
                <a:gd name="connsiteY326" fmla="*/ 323741 h 784069"/>
                <a:gd name="connsiteX327" fmla="*/ 215429 w 982145"/>
                <a:gd name="connsiteY327" fmla="*/ 332720 h 784069"/>
                <a:gd name="connsiteX328" fmla="*/ 215429 w 982145"/>
                <a:gd name="connsiteY328" fmla="*/ 332720 h 784069"/>
                <a:gd name="connsiteX329" fmla="*/ 215429 w 982145"/>
                <a:gd name="connsiteY329" fmla="*/ 332720 h 784069"/>
                <a:gd name="connsiteX330" fmla="*/ 224408 w 982145"/>
                <a:gd name="connsiteY330" fmla="*/ 332656 h 784069"/>
                <a:gd name="connsiteX331" fmla="*/ 224408 w 982145"/>
                <a:gd name="connsiteY331" fmla="*/ 332656 h 784069"/>
                <a:gd name="connsiteX332" fmla="*/ 224408 w 982145"/>
                <a:gd name="connsiteY332" fmla="*/ 332656 h 784069"/>
                <a:gd name="connsiteX333" fmla="*/ 242301 w 982145"/>
                <a:gd name="connsiteY333" fmla="*/ 314927 h 784069"/>
                <a:gd name="connsiteX334" fmla="*/ 242301 w 982145"/>
                <a:gd name="connsiteY334" fmla="*/ 314927 h 784069"/>
                <a:gd name="connsiteX335" fmla="*/ 242301 w 982145"/>
                <a:gd name="connsiteY335" fmla="*/ 314927 h 784069"/>
                <a:gd name="connsiteX336" fmla="*/ 242479 w 982145"/>
                <a:gd name="connsiteY336" fmla="*/ 305949 h 784069"/>
                <a:gd name="connsiteX337" fmla="*/ 242479 w 982145"/>
                <a:gd name="connsiteY337" fmla="*/ 305949 h 784069"/>
                <a:gd name="connsiteX338" fmla="*/ 242479 w 982145"/>
                <a:gd name="connsiteY338" fmla="*/ 305949 h 784069"/>
                <a:gd name="connsiteX339" fmla="*/ 237907 w 982145"/>
                <a:gd name="connsiteY339" fmla="*/ 304006 h 784069"/>
                <a:gd name="connsiteX340" fmla="*/ 202463 w 982145"/>
                <a:gd name="connsiteY340" fmla="*/ 340250 h 784069"/>
                <a:gd name="connsiteX341" fmla="*/ 197776 w 982145"/>
                <a:gd name="connsiteY341" fmla="*/ 342308 h 784069"/>
                <a:gd name="connsiteX342" fmla="*/ 197776 w 982145"/>
                <a:gd name="connsiteY342" fmla="*/ 342308 h 784069"/>
                <a:gd name="connsiteX343" fmla="*/ 197776 w 982145"/>
                <a:gd name="connsiteY343" fmla="*/ 342308 h 784069"/>
                <a:gd name="connsiteX344" fmla="*/ 180797 w 982145"/>
                <a:gd name="connsiteY344" fmla="*/ 361408 h 784069"/>
                <a:gd name="connsiteX345" fmla="*/ 180797 w 982145"/>
                <a:gd name="connsiteY345" fmla="*/ 361408 h 784069"/>
                <a:gd name="connsiteX346" fmla="*/ 180797 w 982145"/>
                <a:gd name="connsiteY346" fmla="*/ 361408 h 784069"/>
                <a:gd name="connsiteX347" fmla="*/ 181470 w 982145"/>
                <a:gd name="connsiteY347" fmla="*/ 370361 h 784069"/>
                <a:gd name="connsiteX348" fmla="*/ 181470 w 982145"/>
                <a:gd name="connsiteY348" fmla="*/ 370361 h 784069"/>
                <a:gd name="connsiteX349" fmla="*/ 181470 w 982145"/>
                <a:gd name="connsiteY349" fmla="*/ 370361 h 784069"/>
                <a:gd name="connsiteX350" fmla="*/ 190423 w 982145"/>
                <a:gd name="connsiteY350" fmla="*/ 369701 h 784069"/>
                <a:gd name="connsiteX351" fmla="*/ 190423 w 982145"/>
                <a:gd name="connsiteY351" fmla="*/ 369701 h 784069"/>
                <a:gd name="connsiteX352" fmla="*/ 190423 w 982145"/>
                <a:gd name="connsiteY352" fmla="*/ 369701 h 784069"/>
                <a:gd name="connsiteX353" fmla="*/ 207136 w 982145"/>
                <a:gd name="connsiteY353" fmla="*/ 350893 h 784069"/>
                <a:gd name="connsiteX354" fmla="*/ 207136 w 982145"/>
                <a:gd name="connsiteY354" fmla="*/ 350893 h 784069"/>
                <a:gd name="connsiteX355" fmla="*/ 207136 w 982145"/>
                <a:gd name="connsiteY355" fmla="*/ 350893 h 784069"/>
                <a:gd name="connsiteX356" fmla="*/ 206742 w 982145"/>
                <a:gd name="connsiteY356" fmla="*/ 341927 h 784069"/>
                <a:gd name="connsiteX357" fmla="*/ 206742 w 982145"/>
                <a:gd name="connsiteY357" fmla="*/ 341927 h 784069"/>
                <a:gd name="connsiteX358" fmla="*/ 206742 w 982145"/>
                <a:gd name="connsiteY358" fmla="*/ 341927 h 784069"/>
                <a:gd name="connsiteX359" fmla="*/ 202463 w 982145"/>
                <a:gd name="connsiteY359" fmla="*/ 340250 h 784069"/>
                <a:gd name="connsiteX360" fmla="*/ 169431 w 982145"/>
                <a:gd name="connsiteY360" fmla="*/ 378718 h 784069"/>
                <a:gd name="connsiteX361" fmla="*/ 164478 w 982145"/>
                <a:gd name="connsiteY361" fmla="*/ 381080 h 784069"/>
                <a:gd name="connsiteX362" fmla="*/ 164478 w 982145"/>
                <a:gd name="connsiteY362" fmla="*/ 381080 h 784069"/>
                <a:gd name="connsiteX363" fmla="*/ 164478 w 982145"/>
                <a:gd name="connsiteY363" fmla="*/ 381080 h 784069"/>
                <a:gd name="connsiteX364" fmla="*/ 148806 w 982145"/>
                <a:gd name="connsiteY364" fmla="*/ 401260 h 784069"/>
                <a:gd name="connsiteX365" fmla="*/ 148806 w 982145"/>
                <a:gd name="connsiteY365" fmla="*/ 401260 h 784069"/>
                <a:gd name="connsiteX366" fmla="*/ 148806 w 982145"/>
                <a:gd name="connsiteY366" fmla="*/ 401260 h 784069"/>
                <a:gd name="connsiteX367" fmla="*/ 150064 w 982145"/>
                <a:gd name="connsiteY367" fmla="*/ 410149 h 784069"/>
                <a:gd name="connsiteX368" fmla="*/ 150064 w 982145"/>
                <a:gd name="connsiteY368" fmla="*/ 410149 h 784069"/>
                <a:gd name="connsiteX369" fmla="*/ 150064 w 982145"/>
                <a:gd name="connsiteY369" fmla="*/ 410149 h 784069"/>
                <a:gd name="connsiteX370" fmla="*/ 158953 w 982145"/>
                <a:gd name="connsiteY370" fmla="*/ 408905 h 784069"/>
                <a:gd name="connsiteX371" fmla="*/ 158953 w 982145"/>
                <a:gd name="connsiteY371" fmla="*/ 408905 h 784069"/>
                <a:gd name="connsiteX372" fmla="*/ 158953 w 982145"/>
                <a:gd name="connsiteY372" fmla="*/ 408905 h 784069"/>
                <a:gd name="connsiteX373" fmla="*/ 174384 w 982145"/>
                <a:gd name="connsiteY373" fmla="*/ 389043 h 784069"/>
                <a:gd name="connsiteX374" fmla="*/ 174384 w 982145"/>
                <a:gd name="connsiteY374" fmla="*/ 389043 h 784069"/>
                <a:gd name="connsiteX375" fmla="*/ 174384 w 982145"/>
                <a:gd name="connsiteY375" fmla="*/ 389043 h 784069"/>
                <a:gd name="connsiteX376" fmla="*/ 173406 w 982145"/>
                <a:gd name="connsiteY376" fmla="*/ 380115 h 784069"/>
                <a:gd name="connsiteX377" fmla="*/ 173406 w 982145"/>
                <a:gd name="connsiteY377" fmla="*/ 380115 h 784069"/>
                <a:gd name="connsiteX378" fmla="*/ 173406 w 982145"/>
                <a:gd name="connsiteY378" fmla="*/ 380115 h 784069"/>
                <a:gd name="connsiteX379" fmla="*/ 169431 w 982145"/>
                <a:gd name="connsiteY379" fmla="*/ 378718 h 784069"/>
                <a:gd name="connsiteX380" fmla="*/ 139015 w 982145"/>
                <a:gd name="connsiteY380" fmla="*/ 419242 h 784069"/>
                <a:gd name="connsiteX381" fmla="*/ 133808 w 982145"/>
                <a:gd name="connsiteY381" fmla="*/ 421960 h 784069"/>
                <a:gd name="connsiteX382" fmla="*/ 133808 w 982145"/>
                <a:gd name="connsiteY382" fmla="*/ 421960 h 784069"/>
                <a:gd name="connsiteX383" fmla="*/ 133808 w 982145"/>
                <a:gd name="connsiteY383" fmla="*/ 421960 h 784069"/>
                <a:gd name="connsiteX384" fmla="*/ 119534 w 982145"/>
                <a:gd name="connsiteY384" fmla="*/ 443143 h 784069"/>
                <a:gd name="connsiteX385" fmla="*/ 119534 w 982145"/>
                <a:gd name="connsiteY385" fmla="*/ 443143 h 784069"/>
                <a:gd name="connsiteX386" fmla="*/ 119534 w 982145"/>
                <a:gd name="connsiteY386" fmla="*/ 443143 h 784069"/>
                <a:gd name="connsiteX387" fmla="*/ 121400 w 982145"/>
                <a:gd name="connsiteY387" fmla="*/ 451919 h 784069"/>
                <a:gd name="connsiteX388" fmla="*/ 121400 w 982145"/>
                <a:gd name="connsiteY388" fmla="*/ 451919 h 784069"/>
                <a:gd name="connsiteX389" fmla="*/ 121400 w 982145"/>
                <a:gd name="connsiteY389" fmla="*/ 451919 h 784069"/>
                <a:gd name="connsiteX390" fmla="*/ 130176 w 982145"/>
                <a:gd name="connsiteY390" fmla="*/ 450064 h 784069"/>
                <a:gd name="connsiteX391" fmla="*/ 130176 w 982145"/>
                <a:gd name="connsiteY391" fmla="*/ 450064 h 784069"/>
                <a:gd name="connsiteX392" fmla="*/ 130176 w 982145"/>
                <a:gd name="connsiteY392" fmla="*/ 450064 h 784069"/>
                <a:gd name="connsiteX393" fmla="*/ 144235 w 982145"/>
                <a:gd name="connsiteY393" fmla="*/ 429224 h 784069"/>
                <a:gd name="connsiteX394" fmla="*/ 144235 w 982145"/>
                <a:gd name="connsiteY394" fmla="*/ 429224 h 784069"/>
                <a:gd name="connsiteX395" fmla="*/ 144235 w 982145"/>
                <a:gd name="connsiteY395" fmla="*/ 429224 h 784069"/>
                <a:gd name="connsiteX396" fmla="*/ 142660 w 982145"/>
                <a:gd name="connsiteY396" fmla="*/ 420385 h 784069"/>
                <a:gd name="connsiteX397" fmla="*/ 142660 w 982145"/>
                <a:gd name="connsiteY397" fmla="*/ 420385 h 784069"/>
                <a:gd name="connsiteX398" fmla="*/ 142660 w 982145"/>
                <a:gd name="connsiteY398" fmla="*/ 420385 h 784069"/>
                <a:gd name="connsiteX399" fmla="*/ 139015 w 982145"/>
                <a:gd name="connsiteY399" fmla="*/ 419242 h 784069"/>
                <a:gd name="connsiteX400" fmla="*/ 111431 w 982145"/>
                <a:gd name="connsiteY400" fmla="*/ 461761 h 784069"/>
                <a:gd name="connsiteX401" fmla="*/ 105983 w 982145"/>
                <a:gd name="connsiteY401" fmla="*/ 464834 h 784069"/>
                <a:gd name="connsiteX402" fmla="*/ 105983 w 982145"/>
                <a:gd name="connsiteY402" fmla="*/ 464834 h 784069"/>
                <a:gd name="connsiteX403" fmla="*/ 105983 w 982145"/>
                <a:gd name="connsiteY403" fmla="*/ 464834 h 784069"/>
                <a:gd name="connsiteX404" fmla="*/ 93195 w 982145"/>
                <a:gd name="connsiteY404" fmla="*/ 486957 h 784069"/>
                <a:gd name="connsiteX405" fmla="*/ 93195 w 982145"/>
                <a:gd name="connsiteY405" fmla="*/ 486957 h 784069"/>
                <a:gd name="connsiteX406" fmla="*/ 93195 w 982145"/>
                <a:gd name="connsiteY406" fmla="*/ 486957 h 784069"/>
                <a:gd name="connsiteX407" fmla="*/ 95645 w 982145"/>
                <a:gd name="connsiteY407" fmla="*/ 495593 h 784069"/>
                <a:gd name="connsiteX408" fmla="*/ 95645 w 982145"/>
                <a:gd name="connsiteY408" fmla="*/ 495593 h 784069"/>
                <a:gd name="connsiteX409" fmla="*/ 95645 w 982145"/>
                <a:gd name="connsiteY409" fmla="*/ 495593 h 784069"/>
                <a:gd name="connsiteX410" fmla="*/ 104281 w 982145"/>
                <a:gd name="connsiteY410" fmla="*/ 493129 h 784069"/>
                <a:gd name="connsiteX411" fmla="*/ 104281 w 982145"/>
                <a:gd name="connsiteY411" fmla="*/ 493129 h 784069"/>
                <a:gd name="connsiteX412" fmla="*/ 104281 w 982145"/>
                <a:gd name="connsiteY412" fmla="*/ 493129 h 784069"/>
                <a:gd name="connsiteX413" fmla="*/ 116867 w 982145"/>
                <a:gd name="connsiteY413" fmla="*/ 471375 h 784069"/>
                <a:gd name="connsiteX414" fmla="*/ 116867 w 982145"/>
                <a:gd name="connsiteY414" fmla="*/ 471375 h 784069"/>
                <a:gd name="connsiteX415" fmla="*/ 116867 w 982145"/>
                <a:gd name="connsiteY415" fmla="*/ 471375 h 784069"/>
                <a:gd name="connsiteX416" fmla="*/ 114695 w 982145"/>
                <a:gd name="connsiteY416" fmla="*/ 462663 h 784069"/>
                <a:gd name="connsiteX417" fmla="*/ 114695 w 982145"/>
                <a:gd name="connsiteY417" fmla="*/ 462663 h 784069"/>
                <a:gd name="connsiteX418" fmla="*/ 114695 w 982145"/>
                <a:gd name="connsiteY418" fmla="*/ 462663 h 784069"/>
                <a:gd name="connsiteX419" fmla="*/ 111431 w 982145"/>
                <a:gd name="connsiteY419" fmla="*/ 461761 h 784069"/>
                <a:gd name="connsiteX420" fmla="*/ 86807 w 982145"/>
                <a:gd name="connsiteY420" fmla="*/ 506032 h 784069"/>
                <a:gd name="connsiteX421" fmla="*/ 81155 w 982145"/>
                <a:gd name="connsiteY421" fmla="*/ 509499 h 784069"/>
                <a:gd name="connsiteX422" fmla="*/ 81155 w 982145"/>
                <a:gd name="connsiteY422" fmla="*/ 509499 h 784069"/>
                <a:gd name="connsiteX423" fmla="*/ 81155 w 982145"/>
                <a:gd name="connsiteY423" fmla="*/ 509499 h 784069"/>
                <a:gd name="connsiteX424" fmla="*/ 69903 w 982145"/>
                <a:gd name="connsiteY424" fmla="*/ 532435 h 784069"/>
                <a:gd name="connsiteX425" fmla="*/ 69903 w 982145"/>
                <a:gd name="connsiteY425" fmla="*/ 532435 h 784069"/>
                <a:gd name="connsiteX426" fmla="*/ 69903 w 982145"/>
                <a:gd name="connsiteY426" fmla="*/ 532435 h 784069"/>
                <a:gd name="connsiteX427" fmla="*/ 72939 w 982145"/>
                <a:gd name="connsiteY427" fmla="*/ 540880 h 784069"/>
                <a:gd name="connsiteX428" fmla="*/ 72939 w 982145"/>
                <a:gd name="connsiteY428" fmla="*/ 540880 h 784069"/>
                <a:gd name="connsiteX429" fmla="*/ 72939 w 982145"/>
                <a:gd name="connsiteY429" fmla="*/ 540880 h 784069"/>
                <a:gd name="connsiteX430" fmla="*/ 81384 w 982145"/>
                <a:gd name="connsiteY430" fmla="*/ 537832 h 784069"/>
                <a:gd name="connsiteX431" fmla="*/ 81384 w 982145"/>
                <a:gd name="connsiteY431" fmla="*/ 537832 h 784069"/>
                <a:gd name="connsiteX432" fmla="*/ 81384 w 982145"/>
                <a:gd name="connsiteY432" fmla="*/ 537832 h 784069"/>
                <a:gd name="connsiteX433" fmla="*/ 92458 w 982145"/>
                <a:gd name="connsiteY433" fmla="*/ 515277 h 784069"/>
                <a:gd name="connsiteX434" fmla="*/ 92458 w 982145"/>
                <a:gd name="connsiteY434" fmla="*/ 515277 h 784069"/>
                <a:gd name="connsiteX435" fmla="*/ 92458 w 982145"/>
                <a:gd name="connsiteY435" fmla="*/ 515277 h 784069"/>
                <a:gd name="connsiteX436" fmla="*/ 89702 w 982145"/>
                <a:gd name="connsiteY436" fmla="*/ 506731 h 784069"/>
                <a:gd name="connsiteX437" fmla="*/ 89702 w 982145"/>
                <a:gd name="connsiteY437" fmla="*/ 506731 h 784069"/>
                <a:gd name="connsiteX438" fmla="*/ 89702 w 982145"/>
                <a:gd name="connsiteY438" fmla="*/ 506731 h 784069"/>
                <a:gd name="connsiteX439" fmla="*/ 86807 w 982145"/>
                <a:gd name="connsiteY439" fmla="*/ 506032 h 784069"/>
                <a:gd name="connsiteX440" fmla="*/ 65281 w 982145"/>
                <a:gd name="connsiteY440" fmla="*/ 551891 h 784069"/>
                <a:gd name="connsiteX441" fmla="*/ 59452 w 982145"/>
                <a:gd name="connsiteY441" fmla="*/ 555739 h 784069"/>
                <a:gd name="connsiteX442" fmla="*/ 59452 w 982145"/>
                <a:gd name="connsiteY442" fmla="*/ 555739 h 784069"/>
                <a:gd name="connsiteX443" fmla="*/ 59452 w 982145"/>
                <a:gd name="connsiteY443" fmla="*/ 555739 h 784069"/>
                <a:gd name="connsiteX444" fmla="*/ 49762 w 982145"/>
                <a:gd name="connsiteY444" fmla="*/ 579386 h 784069"/>
                <a:gd name="connsiteX445" fmla="*/ 49762 w 982145"/>
                <a:gd name="connsiteY445" fmla="*/ 579386 h 784069"/>
                <a:gd name="connsiteX446" fmla="*/ 49762 w 982145"/>
                <a:gd name="connsiteY446" fmla="*/ 579386 h 784069"/>
                <a:gd name="connsiteX447" fmla="*/ 53368 w 982145"/>
                <a:gd name="connsiteY447" fmla="*/ 587602 h 784069"/>
                <a:gd name="connsiteX448" fmla="*/ 53368 w 982145"/>
                <a:gd name="connsiteY448" fmla="*/ 587602 h 784069"/>
                <a:gd name="connsiteX449" fmla="*/ 53368 w 982145"/>
                <a:gd name="connsiteY449" fmla="*/ 587602 h 784069"/>
                <a:gd name="connsiteX450" fmla="*/ 61598 w 982145"/>
                <a:gd name="connsiteY450" fmla="*/ 583995 h 784069"/>
                <a:gd name="connsiteX451" fmla="*/ 61598 w 982145"/>
                <a:gd name="connsiteY451" fmla="*/ 583995 h 784069"/>
                <a:gd name="connsiteX452" fmla="*/ 61598 w 982145"/>
                <a:gd name="connsiteY452" fmla="*/ 583995 h 784069"/>
                <a:gd name="connsiteX453" fmla="*/ 71110 w 982145"/>
                <a:gd name="connsiteY453" fmla="*/ 560755 h 784069"/>
                <a:gd name="connsiteX454" fmla="*/ 71110 w 982145"/>
                <a:gd name="connsiteY454" fmla="*/ 560755 h 784069"/>
                <a:gd name="connsiteX455" fmla="*/ 71110 w 982145"/>
                <a:gd name="connsiteY455" fmla="*/ 560755 h 784069"/>
                <a:gd name="connsiteX456" fmla="*/ 67782 w 982145"/>
                <a:gd name="connsiteY456" fmla="*/ 552411 h 784069"/>
                <a:gd name="connsiteX457" fmla="*/ 67782 w 982145"/>
                <a:gd name="connsiteY457" fmla="*/ 552411 h 784069"/>
                <a:gd name="connsiteX458" fmla="*/ 67782 w 982145"/>
                <a:gd name="connsiteY458" fmla="*/ 552411 h 784069"/>
                <a:gd name="connsiteX459" fmla="*/ 65281 w 982145"/>
                <a:gd name="connsiteY459" fmla="*/ 551891 h 784069"/>
                <a:gd name="connsiteX460" fmla="*/ 46866 w 982145"/>
                <a:gd name="connsiteY460" fmla="*/ 599095 h 784069"/>
                <a:gd name="connsiteX461" fmla="*/ 40872 w 982145"/>
                <a:gd name="connsiteY461" fmla="*/ 603324 h 784069"/>
                <a:gd name="connsiteX462" fmla="*/ 40872 w 982145"/>
                <a:gd name="connsiteY462" fmla="*/ 603324 h 784069"/>
                <a:gd name="connsiteX463" fmla="*/ 40872 w 982145"/>
                <a:gd name="connsiteY463" fmla="*/ 603324 h 784069"/>
                <a:gd name="connsiteX464" fmla="*/ 32769 w 982145"/>
                <a:gd name="connsiteY464" fmla="*/ 627543 h 784069"/>
                <a:gd name="connsiteX465" fmla="*/ 32769 w 982145"/>
                <a:gd name="connsiteY465" fmla="*/ 627543 h 784069"/>
                <a:gd name="connsiteX466" fmla="*/ 32769 w 982145"/>
                <a:gd name="connsiteY466" fmla="*/ 627543 h 784069"/>
                <a:gd name="connsiteX467" fmla="*/ 36909 w 982145"/>
                <a:gd name="connsiteY467" fmla="*/ 635518 h 784069"/>
                <a:gd name="connsiteX468" fmla="*/ 36909 w 982145"/>
                <a:gd name="connsiteY468" fmla="*/ 635518 h 784069"/>
                <a:gd name="connsiteX469" fmla="*/ 36909 w 982145"/>
                <a:gd name="connsiteY469" fmla="*/ 635518 h 784069"/>
                <a:gd name="connsiteX470" fmla="*/ 44872 w 982145"/>
                <a:gd name="connsiteY470" fmla="*/ 631378 h 784069"/>
                <a:gd name="connsiteX471" fmla="*/ 44872 w 982145"/>
                <a:gd name="connsiteY471" fmla="*/ 631378 h 784069"/>
                <a:gd name="connsiteX472" fmla="*/ 44872 w 982145"/>
                <a:gd name="connsiteY472" fmla="*/ 631378 h 784069"/>
                <a:gd name="connsiteX473" fmla="*/ 52848 w 982145"/>
                <a:gd name="connsiteY473" fmla="*/ 607553 h 784069"/>
                <a:gd name="connsiteX474" fmla="*/ 52848 w 982145"/>
                <a:gd name="connsiteY474" fmla="*/ 607553 h 784069"/>
                <a:gd name="connsiteX475" fmla="*/ 52848 w 982145"/>
                <a:gd name="connsiteY475" fmla="*/ 607553 h 784069"/>
                <a:gd name="connsiteX476" fmla="*/ 48974 w 982145"/>
                <a:gd name="connsiteY476" fmla="*/ 599451 h 784069"/>
                <a:gd name="connsiteX477" fmla="*/ 48974 w 982145"/>
                <a:gd name="connsiteY477" fmla="*/ 599451 h 784069"/>
                <a:gd name="connsiteX478" fmla="*/ 48974 w 982145"/>
                <a:gd name="connsiteY478" fmla="*/ 599451 h 784069"/>
                <a:gd name="connsiteX479" fmla="*/ 46866 w 982145"/>
                <a:gd name="connsiteY479" fmla="*/ 599095 h 784069"/>
                <a:gd name="connsiteX480" fmla="*/ 31550 w 982145"/>
                <a:gd name="connsiteY480" fmla="*/ 647379 h 784069"/>
                <a:gd name="connsiteX481" fmla="*/ 25442 w 982145"/>
                <a:gd name="connsiteY481" fmla="*/ 652015 h 784069"/>
                <a:gd name="connsiteX482" fmla="*/ 25442 w 982145"/>
                <a:gd name="connsiteY482" fmla="*/ 652015 h 784069"/>
                <a:gd name="connsiteX483" fmla="*/ 25442 w 982145"/>
                <a:gd name="connsiteY483" fmla="*/ 652015 h 784069"/>
                <a:gd name="connsiteX484" fmla="*/ 18889 w 982145"/>
                <a:gd name="connsiteY484" fmla="*/ 676678 h 784069"/>
                <a:gd name="connsiteX485" fmla="*/ 18889 w 982145"/>
                <a:gd name="connsiteY485" fmla="*/ 676678 h 784069"/>
                <a:gd name="connsiteX486" fmla="*/ 18889 w 982145"/>
                <a:gd name="connsiteY486" fmla="*/ 676678 h 784069"/>
                <a:gd name="connsiteX487" fmla="*/ 23524 w 982145"/>
                <a:gd name="connsiteY487" fmla="*/ 684374 h 784069"/>
                <a:gd name="connsiteX488" fmla="*/ 23524 w 982145"/>
                <a:gd name="connsiteY488" fmla="*/ 684374 h 784069"/>
                <a:gd name="connsiteX489" fmla="*/ 23524 w 982145"/>
                <a:gd name="connsiteY489" fmla="*/ 684374 h 784069"/>
                <a:gd name="connsiteX490" fmla="*/ 31220 w 982145"/>
                <a:gd name="connsiteY490" fmla="*/ 679751 h 784069"/>
                <a:gd name="connsiteX491" fmla="*/ 31220 w 982145"/>
                <a:gd name="connsiteY491" fmla="*/ 679751 h 784069"/>
                <a:gd name="connsiteX492" fmla="*/ 31220 w 982145"/>
                <a:gd name="connsiteY492" fmla="*/ 679751 h 784069"/>
                <a:gd name="connsiteX493" fmla="*/ 37672 w 982145"/>
                <a:gd name="connsiteY493" fmla="*/ 655456 h 784069"/>
                <a:gd name="connsiteX494" fmla="*/ 37672 w 982145"/>
                <a:gd name="connsiteY494" fmla="*/ 655456 h 784069"/>
                <a:gd name="connsiteX495" fmla="*/ 37672 w 982145"/>
                <a:gd name="connsiteY495" fmla="*/ 655456 h 784069"/>
                <a:gd name="connsiteX496" fmla="*/ 33277 w 982145"/>
                <a:gd name="connsiteY496" fmla="*/ 647621 h 784069"/>
                <a:gd name="connsiteX497" fmla="*/ 33277 w 982145"/>
                <a:gd name="connsiteY497" fmla="*/ 647621 h 784069"/>
                <a:gd name="connsiteX498" fmla="*/ 33277 w 982145"/>
                <a:gd name="connsiteY498" fmla="*/ 647621 h 784069"/>
                <a:gd name="connsiteX499" fmla="*/ 31550 w 982145"/>
                <a:gd name="connsiteY499" fmla="*/ 647379 h 784069"/>
                <a:gd name="connsiteX500" fmla="*/ 19308 w 982145"/>
                <a:gd name="connsiteY500" fmla="*/ 696540 h 784069"/>
                <a:gd name="connsiteX501" fmla="*/ 13098 w 982145"/>
                <a:gd name="connsiteY501" fmla="*/ 701544 h 784069"/>
                <a:gd name="connsiteX502" fmla="*/ 13098 w 982145"/>
                <a:gd name="connsiteY502" fmla="*/ 701544 h 784069"/>
                <a:gd name="connsiteX503" fmla="*/ 13098 w 982145"/>
                <a:gd name="connsiteY503" fmla="*/ 701544 h 784069"/>
                <a:gd name="connsiteX504" fmla="*/ 8056 w 982145"/>
                <a:gd name="connsiteY504" fmla="*/ 726562 h 784069"/>
                <a:gd name="connsiteX505" fmla="*/ 8056 w 982145"/>
                <a:gd name="connsiteY505" fmla="*/ 726562 h 784069"/>
                <a:gd name="connsiteX506" fmla="*/ 8056 w 982145"/>
                <a:gd name="connsiteY506" fmla="*/ 726562 h 784069"/>
                <a:gd name="connsiteX507" fmla="*/ 13123 w 982145"/>
                <a:gd name="connsiteY507" fmla="*/ 733979 h 784069"/>
                <a:gd name="connsiteX508" fmla="*/ 13123 w 982145"/>
                <a:gd name="connsiteY508" fmla="*/ 733979 h 784069"/>
                <a:gd name="connsiteX509" fmla="*/ 13123 w 982145"/>
                <a:gd name="connsiteY509" fmla="*/ 733979 h 784069"/>
                <a:gd name="connsiteX510" fmla="*/ 20527 w 982145"/>
                <a:gd name="connsiteY510" fmla="*/ 728899 h 784069"/>
                <a:gd name="connsiteX511" fmla="*/ 20527 w 982145"/>
                <a:gd name="connsiteY511" fmla="*/ 728899 h 784069"/>
                <a:gd name="connsiteX512" fmla="*/ 20527 w 982145"/>
                <a:gd name="connsiteY512" fmla="*/ 728899 h 784069"/>
                <a:gd name="connsiteX513" fmla="*/ 25505 w 982145"/>
                <a:gd name="connsiteY513" fmla="*/ 704236 h 784069"/>
                <a:gd name="connsiteX514" fmla="*/ 25505 w 982145"/>
                <a:gd name="connsiteY514" fmla="*/ 704236 h 784069"/>
                <a:gd name="connsiteX515" fmla="*/ 25505 w 982145"/>
                <a:gd name="connsiteY515" fmla="*/ 704236 h 784069"/>
                <a:gd name="connsiteX516" fmla="*/ 20641 w 982145"/>
                <a:gd name="connsiteY516" fmla="*/ 696680 h 784069"/>
                <a:gd name="connsiteX517" fmla="*/ 20641 w 982145"/>
                <a:gd name="connsiteY517" fmla="*/ 696680 h 784069"/>
                <a:gd name="connsiteX518" fmla="*/ 20641 w 982145"/>
                <a:gd name="connsiteY518" fmla="*/ 696680 h 784069"/>
                <a:gd name="connsiteX519" fmla="*/ 19308 w 982145"/>
                <a:gd name="connsiteY519" fmla="*/ 696540 h 784069"/>
                <a:gd name="connsiteX520" fmla="*/ 10012 w 982145"/>
                <a:gd name="connsiteY520" fmla="*/ 746373 h 784069"/>
                <a:gd name="connsiteX521" fmla="*/ 3751 w 982145"/>
                <a:gd name="connsiteY521" fmla="*/ 751733 h 784069"/>
                <a:gd name="connsiteX522" fmla="*/ 3751 w 982145"/>
                <a:gd name="connsiteY522" fmla="*/ 751733 h 784069"/>
                <a:gd name="connsiteX523" fmla="*/ 3751 w 982145"/>
                <a:gd name="connsiteY523" fmla="*/ 751733 h 784069"/>
                <a:gd name="connsiteX524" fmla="*/ 144 w 982145"/>
                <a:gd name="connsiteY524" fmla="*/ 777005 h 784069"/>
                <a:gd name="connsiteX525" fmla="*/ 144 w 982145"/>
                <a:gd name="connsiteY525" fmla="*/ 777005 h 784069"/>
                <a:gd name="connsiteX526" fmla="*/ 144 w 982145"/>
                <a:gd name="connsiteY526" fmla="*/ 777005 h 784069"/>
                <a:gd name="connsiteX527" fmla="*/ 5618 w 982145"/>
                <a:gd name="connsiteY527" fmla="*/ 784117 h 784069"/>
                <a:gd name="connsiteX528" fmla="*/ 5618 w 982145"/>
                <a:gd name="connsiteY528" fmla="*/ 784117 h 784069"/>
                <a:gd name="connsiteX529" fmla="*/ 5618 w 982145"/>
                <a:gd name="connsiteY529" fmla="*/ 784117 h 784069"/>
                <a:gd name="connsiteX530" fmla="*/ 12742 w 982145"/>
                <a:gd name="connsiteY530" fmla="*/ 778631 h 784069"/>
                <a:gd name="connsiteX531" fmla="*/ 12742 w 982145"/>
                <a:gd name="connsiteY531" fmla="*/ 778631 h 784069"/>
                <a:gd name="connsiteX532" fmla="*/ 12742 w 982145"/>
                <a:gd name="connsiteY532" fmla="*/ 778631 h 784069"/>
                <a:gd name="connsiteX533" fmla="*/ 16298 w 982145"/>
                <a:gd name="connsiteY533" fmla="*/ 753701 h 784069"/>
                <a:gd name="connsiteX534" fmla="*/ 16298 w 982145"/>
                <a:gd name="connsiteY534" fmla="*/ 753701 h 784069"/>
                <a:gd name="connsiteX535" fmla="*/ 16298 w 982145"/>
                <a:gd name="connsiteY535" fmla="*/ 753701 h 784069"/>
                <a:gd name="connsiteX536" fmla="*/ 11015 w 982145"/>
                <a:gd name="connsiteY536" fmla="*/ 746450 h 784069"/>
                <a:gd name="connsiteX537" fmla="*/ 11015 w 982145"/>
                <a:gd name="connsiteY537" fmla="*/ 746450 h 784069"/>
                <a:gd name="connsiteX538" fmla="*/ 11015 w 982145"/>
                <a:gd name="connsiteY538" fmla="*/ 746450 h 784069"/>
                <a:gd name="connsiteX539" fmla="*/ 10012 w 982145"/>
                <a:gd name="connsiteY539" fmla="*/ 746373 h 7840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</a:cxnLst>
              <a:rect l="l" t="t" r="r" b="b"/>
              <a:pathLst>
                <a:path w="982145" h="784069">
                  <a:moveTo>
                    <a:pt x="975899" y="89"/>
                  </a:moveTo>
                  <a:cubicBezTo>
                    <a:pt x="975683" y="89"/>
                    <a:pt x="975492" y="102"/>
                    <a:pt x="975289" y="115"/>
                  </a:cubicBezTo>
                  <a:lnTo>
                    <a:pt x="975289" y="115"/>
                  </a:lnTo>
                  <a:lnTo>
                    <a:pt x="975289" y="115"/>
                  </a:lnTo>
                  <a:cubicBezTo>
                    <a:pt x="967784" y="839"/>
                    <a:pt x="959262" y="1702"/>
                    <a:pt x="949826" y="2794"/>
                  </a:cubicBezTo>
                  <a:lnTo>
                    <a:pt x="949826" y="2794"/>
                  </a:lnTo>
                  <a:lnTo>
                    <a:pt x="949826" y="2794"/>
                  </a:lnTo>
                  <a:cubicBezTo>
                    <a:pt x="946346" y="3201"/>
                    <a:pt x="943845" y="6350"/>
                    <a:pt x="944251" y="9843"/>
                  </a:cubicBezTo>
                  <a:lnTo>
                    <a:pt x="944251" y="9843"/>
                  </a:lnTo>
                  <a:lnTo>
                    <a:pt x="944251" y="9843"/>
                  </a:lnTo>
                  <a:cubicBezTo>
                    <a:pt x="944657" y="13322"/>
                    <a:pt x="947871" y="15774"/>
                    <a:pt x="951287" y="15418"/>
                  </a:cubicBezTo>
                  <a:lnTo>
                    <a:pt x="951287" y="15418"/>
                  </a:lnTo>
                  <a:lnTo>
                    <a:pt x="951287" y="15418"/>
                  </a:lnTo>
                  <a:cubicBezTo>
                    <a:pt x="960633" y="14326"/>
                    <a:pt x="969054" y="13462"/>
                    <a:pt x="976483" y="12764"/>
                  </a:cubicBezTo>
                  <a:lnTo>
                    <a:pt x="976483" y="12764"/>
                  </a:lnTo>
                  <a:lnTo>
                    <a:pt x="976483" y="12764"/>
                  </a:lnTo>
                  <a:cubicBezTo>
                    <a:pt x="979975" y="12433"/>
                    <a:pt x="982528" y="9335"/>
                    <a:pt x="982210" y="5842"/>
                  </a:cubicBezTo>
                  <a:lnTo>
                    <a:pt x="982210" y="5842"/>
                  </a:lnTo>
                  <a:lnTo>
                    <a:pt x="982210" y="5842"/>
                  </a:lnTo>
                  <a:cubicBezTo>
                    <a:pt x="981906" y="2553"/>
                    <a:pt x="979137" y="89"/>
                    <a:pt x="975899" y="89"/>
                  </a:cubicBezTo>
                  <a:close/>
                  <a:moveTo>
                    <a:pt x="925316" y="5868"/>
                  </a:moveTo>
                  <a:cubicBezTo>
                    <a:pt x="925037" y="5868"/>
                    <a:pt x="924757" y="5880"/>
                    <a:pt x="924478" y="5919"/>
                  </a:cubicBezTo>
                  <a:lnTo>
                    <a:pt x="924478" y="5919"/>
                  </a:lnTo>
                  <a:lnTo>
                    <a:pt x="924478" y="5919"/>
                  </a:lnTo>
                  <a:cubicBezTo>
                    <a:pt x="916490" y="6985"/>
                    <a:pt x="908031" y="8166"/>
                    <a:pt x="899193" y="9513"/>
                  </a:cubicBezTo>
                  <a:lnTo>
                    <a:pt x="899193" y="9513"/>
                  </a:lnTo>
                  <a:lnTo>
                    <a:pt x="899193" y="9513"/>
                  </a:lnTo>
                  <a:cubicBezTo>
                    <a:pt x="895713" y="10033"/>
                    <a:pt x="893338" y="13272"/>
                    <a:pt x="893871" y="16751"/>
                  </a:cubicBezTo>
                  <a:lnTo>
                    <a:pt x="893871" y="16751"/>
                  </a:lnTo>
                  <a:lnTo>
                    <a:pt x="893871" y="16751"/>
                  </a:lnTo>
                  <a:cubicBezTo>
                    <a:pt x="894392" y="20218"/>
                    <a:pt x="897720" y="22543"/>
                    <a:pt x="901098" y="22073"/>
                  </a:cubicBezTo>
                  <a:lnTo>
                    <a:pt x="901098" y="22073"/>
                  </a:lnTo>
                  <a:lnTo>
                    <a:pt x="901098" y="22073"/>
                  </a:lnTo>
                  <a:cubicBezTo>
                    <a:pt x="909873" y="20739"/>
                    <a:pt x="918229" y="19558"/>
                    <a:pt x="926141" y="18517"/>
                  </a:cubicBezTo>
                  <a:lnTo>
                    <a:pt x="926141" y="18517"/>
                  </a:lnTo>
                  <a:lnTo>
                    <a:pt x="926141" y="18517"/>
                  </a:lnTo>
                  <a:cubicBezTo>
                    <a:pt x="929621" y="18047"/>
                    <a:pt x="932072" y="14859"/>
                    <a:pt x="931615" y="11392"/>
                  </a:cubicBezTo>
                  <a:lnTo>
                    <a:pt x="931615" y="11392"/>
                  </a:lnTo>
                  <a:lnTo>
                    <a:pt x="931615" y="11392"/>
                  </a:lnTo>
                  <a:cubicBezTo>
                    <a:pt x="931171" y="8192"/>
                    <a:pt x="928453" y="5868"/>
                    <a:pt x="925316" y="5868"/>
                  </a:cubicBezTo>
                  <a:close/>
                  <a:moveTo>
                    <a:pt x="875038" y="13424"/>
                  </a:moveTo>
                  <a:cubicBezTo>
                    <a:pt x="874695" y="13424"/>
                    <a:pt x="874339" y="13449"/>
                    <a:pt x="873971" y="13513"/>
                  </a:cubicBezTo>
                  <a:lnTo>
                    <a:pt x="873971" y="13513"/>
                  </a:lnTo>
                  <a:lnTo>
                    <a:pt x="873971" y="13513"/>
                  </a:lnTo>
                  <a:cubicBezTo>
                    <a:pt x="865881" y="14859"/>
                    <a:pt x="857500" y="16332"/>
                    <a:pt x="848864" y="17907"/>
                  </a:cubicBezTo>
                  <a:lnTo>
                    <a:pt x="848864" y="17907"/>
                  </a:lnTo>
                  <a:lnTo>
                    <a:pt x="848864" y="17907"/>
                  </a:lnTo>
                  <a:cubicBezTo>
                    <a:pt x="845409" y="18542"/>
                    <a:pt x="843123" y="21857"/>
                    <a:pt x="843759" y="25298"/>
                  </a:cubicBezTo>
                  <a:lnTo>
                    <a:pt x="843759" y="25298"/>
                  </a:lnTo>
                  <a:lnTo>
                    <a:pt x="843759" y="25298"/>
                  </a:lnTo>
                  <a:cubicBezTo>
                    <a:pt x="844393" y="28765"/>
                    <a:pt x="847746" y="31001"/>
                    <a:pt x="851150" y="30416"/>
                  </a:cubicBezTo>
                  <a:lnTo>
                    <a:pt x="851150" y="30416"/>
                  </a:lnTo>
                  <a:lnTo>
                    <a:pt x="851150" y="30416"/>
                  </a:lnTo>
                  <a:cubicBezTo>
                    <a:pt x="859722" y="28841"/>
                    <a:pt x="868040" y="27381"/>
                    <a:pt x="876079" y="26035"/>
                  </a:cubicBezTo>
                  <a:lnTo>
                    <a:pt x="876079" y="26035"/>
                  </a:lnTo>
                  <a:lnTo>
                    <a:pt x="876079" y="26035"/>
                  </a:lnTo>
                  <a:cubicBezTo>
                    <a:pt x="879533" y="25451"/>
                    <a:pt x="881883" y="22174"/>
                    <a:pt x="881299" y="18720"/>
                  </a:cubicBezTo>
                  <a:lnTo>
                    <a:pt x="881299" y="18720"/>
                  </a:lnTo>
                  <a:lnTo>
                    <a:pt x="881299" y="18720"/>
                  </a:lnTo>
                  <a:cubicBezTo>
                    <a:pt x="880778" y="15621"/>
                    <a:pt x="878086" y="13424"/>
                    <a:pt x="875038" y="13424"/>
                  </a:cubicBezTo>
                  <a:close/>
                  <a:moveTo>
                    <a:pt x="825065" y="22606"/>
                  </a:moveTo>
                  <a:cubicBezTo>
                    <a:pt x="824646" y="22606"/>
                    <a:pt x="824226" y="22631"/>
                    <a:pt x="823794" y="22720"/>
                  </a:cubicBezTo>
                  <a:lnTo>
                    <a:pt x="823794" y="22720"/>
                  </a:lnTo>
                  <a:lnTo>
                    <a:pt x="823794" y="22720"/>
                  </a:lnTo>
                  <a:cubicBezTo>
                    <a:pt x="815667" y="24358"/>
                    <a:pt x="807323" y="26086"/>
                    <a:pt x="798827" y="27940"/>
                  </a:cubicBezTo>
                  <a:lnTo>
                    <a:pt x="798827" y="27940"/>
                  </a:lnTo>
                  <a:lnTo>
                    <a:pt x="798827" y="27940"/>
                  </a:lnTo>
                  <a:cubicBezTo>
                    <a:pt x="795398" y="28689"/>
                    <a:pt x="793227" y="32080"/>
                    <a:pt x="793989" y="35496"/>
                  </a:cubicBezTo>
                  <a:lnTo>
                    <a:pt x="793989" y="35496"/>
                  </a:lnTo>
                  <a:lnTo>
                    <a:pt x="793989" y="35496"/>
                  </a:lnTo>
                  <a:cubicBezTo>
                    <a:pt x="794725" y="38925"/>
                    <a:pt x="798065" y="41097"/>
                    <a:pt x="801532" y="40347"/>
                  </a:cubicBezTo>
                  <a:lnTo>
                    <a:pt x="801532" y="40347"/>
                  </a:lnTo>
                  <a:lnTo>
                    <a:pt x="801532" y="40347"/>
                  </a:lnTo>
                  <a:cubicBezTo>
                    <a:pt x="809952" y="38506"/>
                    <a:pt x="818219" y="36791"/>
                    <a:pt x="826309" y="35179"/>
                  </a:cubicBezTo>
                  <a:lnTo>
                    <a:pt x="826309" y="35179"/>
                  </a:lnTo>
                  <a:lnTo>
                    <a:pt x="826309" y="35179"/>
                  </a:lnTo>
                  <a:cubicBezTo>
                    <a:pt x="829738" y="34480"/>
                    <a:pt x="831973" y="31140"/>
                    <a:pt x="831275" y="27698"/>
                  </a:cubicBezTo>
                  <a:lnTo>
                    <a:pt x="831275" y="27698"/>
                  </a:lnTo>
                  <a:lnTo>
                    <a:pt x="831275" y="27698"/>
                  </a:lnTo>
                  <a:cubicBezTo>
                    <a:pt x="830665" y="24689"/>
                    <a:pt x="828024" y="22606"/>
                    <a:pt x="825065" y="22606"/>
                  </a:cubicBezTo>
                  <a:close/>
                  <a:moveTo>
                    <a:pt x="775422" y="33363"/>
                  </a:moveTo>
                  <a:cubicBezTo>
                    <a:pt x="774952" y="33363"/>
                    <a:pt x="774456" y="33413"/>
                    <a:pt x="773961" y="33528"/>
                  </a:cubicBezTo>
                  <a:lnTo>
                    <a:pt x="773961" y="33528"/>
                  </a:lnTo>
                  <a:lnTo>
                    <a:pt x="773961" y="33528"/>
                  </a:lnTo>
                  <a:cubicBezTo>
                    <a:pt x="765846" y="35433"/>
                    <a:pt x="757566" y="37439"/>
                    <a:pt x="749197" y="39535"/>
                  </a:cubicBezTo>
                  <a:lnTo>
                    <a:pt x="749197" y="39535"/>
                  </a:lnTo>
                  <a:lnTo>
                    <a:pt x="749197" y="39535"/>
                  </a:lnTo>
                  <a:cubicBezTo>
                    <a:pt x="745806" y="40386"/>
                    <a:pt x="743736" y="43827"/>
                    <a:pt x="744574" y="47231"/>
                  </a:cubicBezTo>
                  <a:lnTo>
                    <a:pt x="744574" y="47231"/>
                  </a:lnTo>
                  <a:lnTo>
                    <a:pt x="744574" y="47231"/>
                  </a:lnTo>
                  <a:cubicBezTo>
                    <a:pt x="745412" y="50634"/>
                    <a:pt x="748816" y="52704"/>
                    <a:pt x="752270" y="51853"/>
                  </a:cubicBezTo>
                  <a:lnTo>
                    <a:pt x="752270" y="51853"/>
                  </a:lnTo>
                  <a:lnTo>
                    <a:pt x="752270" y="51853"/>
                  </a:lnTo>
                  <a:cubicBezTo>
                    <a:pt x="760601" y="49771"/>
                    <a:pt x="768792" y="47789"/>
                    <a:pt x="776869" y="45897"/>
                  </a:cubicBezTo>
                  <a:lnTo>
                    <a:pt x="776869" y="45897"/>
                  </a:lnTo>
                  <a:lnTo>
                    <a:pt x="776869" y="45897"/>
                  </a:lnTo>
                  <a:cubicBezTo>
                    <a:pt x="780285" y="45097"/>
                    <a:pt x="782406" y="41681"/>
                    <a:pt x="781606" y="38265"/>
                  </a:cubicBezTo>
                  <a:lnTo>
                    <a:pt x="781606" y="38265"/>
                  </a:lnTo>
                  <a:lnTo>
                    <a:pt x="781606" y="38265"/>
                  </a:lnTo>
                  <a:cubicBezTo>
                    <a:pt x="780908" y="35331"/>
                    <a:pt x="778304" y="33363"/>
                    <a:pt x="775422" y="33363"/>
                  </a:cubicBezTo>
                  <a:close/>
                  <a:moveTo>
                    <a:pt x="726159" y="45732"/>
                  </a:moveTo>
                  <a:cubicBezTo>
                    <a:pt x="725613" y="45732"/>
                    <a:pt x="725055" y="45808"/>
                    <a:pt x="724508" y="45948"/>
                  </a:cubicBezTo>
                  <a:lnTo>
                    <a:pt x="724508" y="45948"/>
                  </a:lnTo>
                  <a:lnTo>
                    <a:pt x="724508" y="45948"/>
                  </a:lnTo>
                  <a:cubicBezTo>
                    <a:pt x="716406" y="48120"/>
                    <a:pt x="708227" y="50393"/>
                    <a:pt x="699947" y="52768"/>
                  </a:cubicBezTo>
                  <a:lnTo>
                    <a:pt x="699947" y="52768"/>
                  </a:lnTo>
                  <a:lnTo>
                    <a:pt x="699947" y="52768"/>
                  </a:lnTo>
                  <a:cubicBezTo>
                    <a:pt x="696582" y="53733"/>
                    <a:pt x="694626" y="57238"/>
                    <a:pt x="695604" y="60616"/>
                  </a:cubicBezTo>
                  <a:lnTo>
                    <a:pt x="695604" y="60616"/>
                  </a:lnTo>
                  <a:lnTo>
                    <a:pt x="695604" y="60616"/>
                  </a:lnTo>
                  <a:cubicBezTo>
                    <a:pt x="696557" y="63981"/>
                    <a:pt x="700023" y="66013"/>
                    <a:pt x="703453" y="64959"/>
                  </a:cubicBezTo>
                  <a:lnTo>
                    <a:pt x="703453" y="64959"/>
                  </a:lnTo>
                  <a:lnTo>
                    <a:pt x="703453" y="64959"/>
                  </a:lnTo>
                  <a:cubicBezTo>
                    <a:pt x="711644" y="62623"/>
                    <a:pt x="719784" y="60375"/>
                    <a:pt x="727810" y="58203"/>
                  </a:cubicBezTo>
                  <a:lnTo>
                    <a:pt x="727810" y="58203"/>
                  </a:lnTo>
                  <a:lnTo>
                    <a:pt x="727810" y="58203"/>
                  </a:lnTo>
                  <a:cubicBezTo>
                    <a:pt x="731189" y="57302"/>
                    <a:pt x="733208" y="53822"/>
                    <a:pt x="732281" y="50431"/>
                  </a:cubicBezTo>
                  <a:lnTo>
                    <a:pt x="732281" y="50431"/>
                  </a:lnTo>
                  <a:lnTo>
                    <a:pt x="732281" y="50431"/>
                  </a:lnTo>
                  <a:cubicBezTo>
                    <a:pt x="731531" y="47586"/>
                    <a:pt x="728966" y="45732"/>
                    <a:pt x="726159" y="45732"/>
                  </a:cubicBezTo>
                  <a:close/>
                  <a:moveTo>
                    <a:pt x="677354" y="59714"/>
                  </a:moveTo>
                  <a:cubicBezTo>
                    <a:pt x="676745" y="59714"/>
                    <a:pt x="676110" y="59803"/>
                    <a:pt x="675513" y="59994"/>
                  </a:cubicBezTo>
                  <a:lnTo>
                    <a:pt x="675513" y="59994"/>
                  </a:lnTo>
                  <a:lnTo>
                    <a:pt x="675513" y="59994"/>
                  </a:lnTo>
                  <a:cubicBezTo>
                    <a:pt x="667461" y="62445"/>
                    <a:pt x="659346" y="64997"/>
                    <a:pt x="651181" y="67652"/>
                  </a:cubicBezTo>
                  <a:lnTo>
                    <a:pt x="651181" y="67652"/>
                  </a:lnTo>
                  <a:lnTo>
                    <a:pt x="651181" y="67652"/>
                  </a:lnTo>
                  <a:cubicBezTo>
                    <a:pt x="647841" y="68731"/>
                    <a:pt x="646012" y="72325"/>
                    <a:pt x="647091" y="75652"/>
                  </a:cubicBezTo>
                  <a:lnTo>
                    <a:pt x="647091" y="75652"/>
                  </a:lnTo>
                  <a:lnTo>
                    <a:pt x="647091" y="75652"/>
                  </a:lnTo>
                  <a:cubicBezTo>
                    <a:pt x="648171" y="78993"/>
                    <a:pt x="651765" y="80821"/>
                    <a:pt x="655092" y="79742"/>
                  </a:cubicBezTo>
                  <a:lnTo>
                    <a:pt x="655092" y="79742"/>
                  </a:lnTo>
                  <a:lnTo>
                    <a:pt x="655092" y="79742"/>
                  </a:lnTo>
                  <a:cubicBezTo>
                    <a:pt x="663194" y="77113"/>
                    <a:pt x="671233" y="74573"/>
                    <a:pt x="679209" y="72147"/>
                  </a:cubicBezTo>
                  <a:lnTo>
                    <a:pt x="679209" y="72147"/>
                  </a:lnTo>
                  <a:lnTo>
                    <a:pt x="679209" y="72147"/>
                  </a:lnTo>
                  <a:cubicBezTo>
                    <a:pt x="682561" y="71119"/>
                    <a:pt x="684454" y="67575"/>
                    <a:pt x="683438" y="64223"/>
                  </a:cubicBezTo>
                  <a:lnTo>
                    <a:pt x="683438" y="64223"/>
                  </a:lnTo>
                  <a:lnTo>
                    <a:pt x="683438" y="64223"/>
                  </a:lnTo>
                  <a:cubicBezTo>
                    <a:pt x="682587" y="61480"/>
                    <a:pt x="680085" y="59714"/>
                    <a:pt x="677354" y="59714"/>
                  </a:cubicBezTo>
                  <a:close/>
                  <a:moveTo>
                    <a:pt x="629058" y="75386"/>
                  </a:moveTo>
                  <a:cubicBezTo>
                    <a:pt x="628385" y="75386"/>
                    <a:pt x="627686" y="75500"/>
                    <a:pt x="627000" y="75729"/>
                  </a:cubicBezTo>
                  <a:lnTo>
                    <a:pt x="627000" y="75729"/>
                  </a:lnTo>
                  <a:lnTo>
                    <a:pt x="627000" y="75729"/>
                  </a:lnTo>
                  <a:cubicBezTo>
                    <a:pt x="619012" y="78472"/>
                    <a:pt x="610999" y="81317"/>
                    <a:pt x="602972" y="84250"/>
                  </a:cubicBezTo>
                  <a:lnTo>
                    <a:pt x="602972" y="84250"/>
                  </a:lnTo>
                  <a:lnTo>
                    <a:pt x="602972" y="84250"/>
                  </a:lnTo>
                  <a:cubicBezTo>
                    <a:pt x="599683" y="85457"/>
                    <a:pt x="597981" y="89102"/>
                    <a:pt x="599188" y="92403"/>
                  </a:cubicBezTo>
                  <a:lnTo>
                    <a:pt x="599188" y="92403"/>
                  </a:lnTo>
                  <a:lnTo>
                    <a:pt x="599188" y="92403"/>
                  </a:lnTo>
                  <a:cubicBezTo>
                    <a:pt x="600394" y="95667"/>
                    <a:pt x="604027" y="97356"/>
                    <a:pt x="607329" y="96175"/>
                  </a:cubicBezTo>
                  <a:lnTo>
                    <a:pt x="607329" y="96175"/>
                  </a:lnTo>
                  <a:lnTo>
                    <a:pt x="607329" y="96175"/>
                  </a:lnTo>
                  <a:cubicBezTo>
                    <a:pt x="615291" y="93267"/>
                    <a:pt x="623228" y="90448"/>
                    <a:pt x="631115" y="87730"/>
                  </a:cubicBezTo>
                  <a:lnTo>
                    <a:pt x="631115" y="87730"/>
                  </a:lnTo>
                  <a:lnTo>
                    <a:pt x="631115" y="87730"/>
                  </a:lnTo>
                  <a:cubicBezTo>
                    <a:pt x="634442" y="86600"/>
                    <a:pt x="636208" y="82980"/>
                    <a:pt x="635065" y="79678"/>
                  </a:cubicBezTo>
                  <a:lnTo>
                    <a:pt x="635065" y="79678"/>
                  </a:lnTo>
                  <a:lnTo>
                    <a:pt x="635065" y="79678"/>
                  </a:lnTo>
                  <a:cubicBezTo>
                    <a:pt x="634163" y="77037"/>
                    <a:pt x="631699" y="75386"/>
                    <a:pt x="629058" y="75386"/>
                  </a:cubicBezTo>
                  <a:close/>
                  <a:moveTo>
                    <a:pt x="581370" y="92823"/>
                  </a:moveTo>
                  <a:cubicBezTo>
                    <a:pt x="580608" y="92823"/>
                    <a:pt x="579834" y="92962"/>
                    <a:pt x="579085" y="93254"/>
                  </a:cubicBezTo>
                  <a:lnTo>
                    <a:pt x="579085" y="93254"/>
                  </a:lnTo>
                  <a:lnTo>
                    <a:pt x="579085" y="93254"/>
                  </a:lnTo>
                  <a:cubicBezTo>
                    <a:pt x="571211" y="96302"/>
                    <a:pt x="563311" y="99439"/>
                    <a:pt x="555399" y="102677"/>
                  </a:cubicBezTo>
                  <a:lnTo>
                    <a:pt x="555399" y="102677"/>
                  </a:lnTo>
                  <a:lnTo>
                    <a:pt x="555399" y="102677"/>
                  </a:lnTo>
                  <a:cubicBezTo>
                    <a:pt x="552148" y="104011"/>
                    <a:pt x="550599" y="107719"/>
                    <a:pt x="551920" y="110970"/>
                  </a:cubicBezTo>
                  <a:lnTo>
                    <a:pt x="551920" y="110970"/>
                  </a:lnTo>
                  <a:lnTo>
                    <a:pt x="551920" y="110970"/>
                  </a:lnTo>
                  <a:cubicBezTo>
                    <a:pt x="553253" y="114209"/>
                    <a:pt x="557012" y="115745"/>
                    <a:pt x="560200" y="114437"/>
                  </a:cubicBezTo>
                  <a:lnTo>
                    <a:pt x="560200" y="114437"/>
                  </a:lnTo>
                  <a:lnTo>
                    <a:pt x="560200" y="114437"/>
                  </a:lnTo>
                  <a:cubicBezTo>
                    <a:pt x="568048" y="111224"/>
                    <a:pt x="575871" y="108113"/>
                    <a:pt x="583669" y="105090"/>
                  </a:cubicBezTo>
                  <a:lnTo>
                    <a:pt x="583669" y="105090"/>
                  </a:lnTo>
                  <a:lnTo>
                    <a:pt x="583669" y="105090"/>
                  </a:lnTo>
                  <a:cubicBezTo>
                    <a:pt x="586945" y="103820"/>
                    <a:pt x="588571" y="100150"/>
                    <a:pt x="587288" y="96874"/>
                  </a:cubicBezTo>
                  <a:lnTo>
                    <a:pt x="587288" y="96874"/>
                  </a:lnTo>
                  <a:lnTo>
                    <a:pt x="587288" y="96874"/>
                  </a:lnTo>
                  <a:cubicBezTo>
                    <a:pt x="586323" y="94359"/>
                    <a:pt x="583923" y="92823"/>
                    <a:pt x="581370" y="92823"/>
                  </a:cubicBezTo>
                  <a:close/>
                  <a:moveTo>
                    <a:pt x="534407" y="112050"/>
                  </a:moveTo>
                  <a:cubicBezTo>
                    <a:pt x="533569" y="112050"/>
                    <a:pt x="532705" y="112215"/>
                    <a:pt x="531880" y="112570"/>
                  </a:cubicBezTo>
                  <a:lnTo>
                    <a:pt x="531880" y="112570"/>
                  </a:lnTo>
                  <a:lnTo>
                    <a:pt x="531880" y="112570"/>
                  </a:lnTo>
                  <a:cubicBezTo>
                    <a:pt x="524120" y="115949"/>
                    <a:pt x="516348" y="119403"/>
                    <a:pt x="508589" y="122946"/>
                  </a:cubicBezTo>
                  <a:lnTo>
                    <a:pt x="508589" y="122946"/>
                  </a:lnTo>
                  <a:lnTo>
                    <a:pt x="508589" y="122946"/>
                  </a:lnTo>
                  <a:cubicBezTo>
                    <a:pt x="505401" y="124407"/>
                    <a:pt x="504004" y="128178"/>
                    <a:pt x="505452" y="131366"/>
                  </a:cubicBezTo>
                  <a:lnTo>
                    <a:pt x="505452" y="131366"/>
                  </a:lnTo>
                  <a:lnTo>
                    <a:pt x="505452" y="131366"/>
                  </a:lnTo>
                  <a:cubicBezTo>
                    <a:pt x="506912" y="134566"/>
                    <a:pt x="510709" y="135925"/>
                    <a:pt x="513872" y="134503"/>
                  </a:cubicBezTo>
                  <a:lnTo>
                    <a:pt x="513872" y="134503"/>
                  </a:lnTo>
                  <a:lnTo>
                    <a:pt x="513872" y="134503"/>
                  </a:lnTo>
                  <a:cubicBezTo>
                    <a:pt x="521555" y="130985"/>
                    <a:pt x="529251" y="127556"/>
                    <a:pt x="536934" y="124229"/>
                  </a:cubicBezTo>
                  <a:lnTo>
                    <a:pt x="536934" y="124229"/>
                  </a:lnTo>
                  <a:lnTo>
                    <a:pt x="536934" y="124229"/>
                  </a:lnTo>
                  <a:cubicBezTo>
                    <a:pt x="540147" y="122832"/>
                    <a:pt x="541633" y="119098"/>
                    <a:pt x="540236" y="115872"/>
                  </a:cubicBezTo>
                  <a:lnTo>
                    <a:pt x="540236" y="115872"/>
                  </a:lnTo>
                  <a:lnTo>
                    <a:pt x="540236" y="115872"/>
                  </a:lnTo>
                  <a:cubicBezTo>
                    <a:pt x="539195" y="113485"/>
                    <a:pt x="536871" y="112050"/>
                    <a:pt x="534407" y="112050"/>
                  </a:cubicBezTo>
                  <a:close/>
                  <a:moveTo>
                    <a:pt x="488269" y="133182"/>
                  </a:moveTo>
                  <a:cubicBezTo>
                    <a:pt x="487342" y="133182"/>
                    <a:pt x="486402" y="133373"/>
                    <a:pt x="485513" y="133804"/>
                  </a:cubicBezTo>
                  <a:lnTo>
                    <a:pt x="485513" y="133804"/>
                  </a:lnTo>
                  <a:lnTo>
                    <a:pt x="485513" y="133804"/>
                  </a:lnTo>
                  <a:cubicBezTo>
                    <a:pt x="477893" y="137500"/>
                    <a:pt x="470261" y="141284"/>
                    <a:pt x="462679" y="145171"/>
                  </a:cubicBezTo>
                  <a:lnTo>
                    <a:pt x="462679" y="145171"/>
                  </a:lnTo>
                  <a:lnTo>
                    <a:pt x="462679" y="145171"/>
                  </a:lnTo>
                  <a:cubicBezTo>
                    <a:pt x="459555" y="146771"/>
                    <a:pt x="458310" y="150593"/>
                    <a:pt x="459911" y="153717"/>
                  </a:cubicBezTo>
                  <a:lnTo>
                    <a:pt x="459911" y="153717"/>
                  </a:lnTo>
                  <a:lnTo>
                    <a:pt x="459911" y="153717"/>
                  </a:lnTo>
                  <a:cubicBezTo>
                    <a:pt x="461523" y="156854"/>
                    <a:pt x="465346" y="158073"/>
                    <a:pt x="468458" y="156486"/>
                  </a:cubicBezTo>
                  <a:lnTo>
                    <a:pt x="468458" y="156486"/>
                  </a:lnTo>
                  <a:lnTo>
                    <a:pt x="468458" y="156486"/>
                  </a:lnTo>
                  <a:cubicBezTo>
                    <a:pt x="475976" y="152651"/>
                    <a:pt x="483494" y="148892"/>
                    <a:pt x="491037" y="145247"/>
                  </a:cubicBezTo>
                  <a:lnTo>
                    <a:pt x="491037" y="145247"/>
                  </a:lnTo>
                  <a:lnTo>
                    <a:pt x="491037" y="145247"/>
                  </a:lnTo>
                  <a:cubicBezTo>
                    <a:pt x="494200" y="143710"/>
                    <a:pt x="495520" y="139913"/>
                    <a:pt x="493996" y="136763"/>
                  </a:cubicBezTo>
                  <a:lnTo>
                    <a:pt x="493996" y="136763"/>
                  </a:lnTo>
                  <a:lnTo>
                    <a:pt x="493996" y="136763"/>
                  </a:lnTo>
                  <a:cubicBezTo>
                    <a:pt x="492892" y="134490"/>
                    <a:pt x="490631" y="133182"/>
                    <a:pt x="488269" y="133182"/>
                  </a:cubicBezTo>
                  <a:close/>
                  <a:moveTo>
                    <a:pt x="443109" y="156308"/>
                  </a:moveTo>
                  <a:cubicBezTo>
                    <a:pt x="442080" y="156308"/>
                    <a:pt x="441051" y="156549"/>
                    <a:pt x="440086" y="157070"/>
                  </a:cubicBezTo>
                  <a:lnTo>
                    <a:pt x="440086" y="157070"/>
                  </a:lnTo>
                  <a:lnTo>
                    <a:pt x="440086" y="157070"/>
                  </a:lnTo>
                  <a:cubicBezTo>
                    <a:pt x="432632" y="161096"/>
                    <a:pt x="425202" y="165223"/>
                    <a:pt x="417786" y="169452"/>
                  </a:cubicBezTo>
                  <a:lnTo>
                    <a:pt x="417786" y="169452"/>
                  </a:lnTo>
                  <a:lnTo>
                    <a:pt x="417786" y="169452"/>
                  </a:lnTo>
                  <a:cubicBezTo>
                    <a:pt x="414738" y="171192"/>
                    <a:pt x="413671" y="175066"/>
                    <a:pt x="415411" y="178126"/>
                  </a:cubicBezTo>
                  <a:lnTo>
                    <a:pt x="415411" y="178126"/>
                  </a:lnTo>
                  <a:lnTo>
                    <a:pt x="415411" y="178126"/>
                  </a:lnTo>
                  <a:cubicBezTo>
                    <a:pt x="417164" y="181187"/>
                    <a:pt x="421050" y="182190"/>
                    <a:pt x="424085" y="180488"/>
                  </a:cubicBezTo>
                  <a:lnTo>
                    <a:pt x="424085" y="180488"/>
                  </a:lnTo>
                  <a:lnTo>
                    <a:pt x="424085" y="180488"/>
                  </a:lnTo>
                  <a:cubicBezTo>
                    <a:pt x="431400" y="176310"/>
                    <a:pt x="438753" y="172234"/>
                    <a:pt x="446119" y="168233"/>
                  </a:cubicBezTo>
                  <a:lnTo>
                    <a:pt x="446119" y="168233"/>
                  </a:lnTo>
                  <a:lnTo>
                    <a:pt x="446119" y="168233"/>
                  </a:lnTo>
                  <a:cubicBezTo>
                    <a:pt x="449205" y="166569"/>
                    <a:pt x="450360" y="162722"/>
                    <a:pt x="448684" y="159648"/>
                  </a:cubicBezTo>
                  <a:lnTo>
                    <a:pt x="448684" y="159648"/>
                  </a:lnTo>
                  <a:lnTo>
                    <a:pt x="448684" y="159648"/>
                  </a:lnTo>
                  <a:cubicBezTo>
                    <a:pt x="447541" y="157515"/>
                    <a:pt x="445357" y="156308"/>
                    <a:pt x="443109" y="156308"/>
                  </a:cubicBezTo>
                  <a:close/>
                  <a:moveTo>
                    <a:pt x="399054" y="181466"/>
                  </a:moveTo>
                  <a:cubicBezTo>
                    <a:pt x="397923" y="181466"/>
                    <a:pt x="396793" y="181771"/>
                    <a:pt x="395777" y="182393"/>
                  </a:cubicBezTo>
                  <a:lnTo>
                    <a:pt x="395777" y="182393"/>
                  </a:lnTo>
                  <a:lnTo>
                    <a:pt x="395777" y="182393"/>
                  </a:lnTo>
                  <a:cubicBezTo>
                    <a:pt x="388513" y="186762"/>
                    <a:pt x="381287" y="191258"/>
                    <a:pt x="374086" y="195842"/>
                  </a:cubicBezTo>
                  <a:lnTo>
                    <a:pt x="374086" y="195842"/>
                  </a:lnTo>
                  <a:lnTo>
                    <a:pt x="374086" y="195842"/>
                  </a:lnTo>
                  <a:cubicBezTo>
                    <a:pt x="371127" y="197735"/>
                    <a:pt x="370251" y="201659"/>
                    <a:pt x="372143" y="204618"/>
                  </a:cubicBezTo>
                  <a:lnTo>
                    <a:pt x="372143" y="204618"/>
                  </a:lnTo>
                  <a:lnTo>
                    <a:pt x="372143" y="204618"/>
                  </a:lnTo>
                  <a:cubicBezTo>
                    <a:pt x="374035" y="207577"/>
                    <a:pt x="377985" y="208402"/>
                    <a:pt x="380906" y="206561"/>
                  </a:cubicBezTo>
                  <a:lnTo>
                    <a:pt x="380906" y="206561"/>
                  </a:lnTo>
                  <a:lnTo>
                    <a:pt x="380906" y="206561"/>
                  </a:lnTo>
                  <a:cubicBezTo>
                    <a:pt x="388030" y="202014"/>
                    <a:pt x="395155" y="197582"/>
                    <a:pt x="402330" y="193251"/>
                  </a:cubicBezTo>
                  <a:lnTo>
                    <a:pt x="402330" y="193251"/>
                  </a:lnTo>
                  <a:lnTo>
                    <a:pt x="402330" y="193251"/>
                  </a:lnTo>
                  <a:cubicBezTo>
                    <a:pt x="405340" y="191436"/>
                    <a:pt x="406292" y="187549"/>
                    <a:pt x="404489" y="184540"/>
                  </a:cubicBezTo>
                  <a:lnTo>
                    <a:pt x="404489" y="184540"/>
                  </a:lnTo>
                  <a:lnTo>
                    <a:pt x="404489" y="184540"/>
                  </a:lnTo>
                  <a:cubicBezTo>
                    <a:pt x="403295" y="182558"/>
                    <a:pt x="401200" y="181466"/>
                    <a:pt x="399054" y="181466"/>
                  </a:cubicBezTo>
                  <a:close/>
                  <a:moveTo>
                    <a:pt x="356306" y="208770"/>
                  </a:moveTo>
                  <a:cubicBezTo>
                    <a:pt x="355075" y="208770"/>
                    <a:pt x="353830" y="209113"/>
                    <a:pt x="352751" y="209863"/>
                  </a:cubicBezTo>
                  <a:lnTo>
                    <a:pt x="352751" y="209863"/>
                  </a:lnTo>
                  <a:lnTo>
                    <a:pt x="352751" y="209863"/>
                  </a:lnTo>
                  <a:cubicBezTo>
                    <a:pt x="345728" y="214600"/>
                    <a:pt x="338730" y="219464"/>
                    <a:pt x="331783" y="224404"/>
                  </a:cubicBezTo>
                  <a:lnTo>
                    <a:pt x="331783" y="224404"/>
                  </a:lnTo>
                  <a:lnTo>
                    <a:pt x="331783" y="224404"/>
                  </a:lnTo>
                  <a:cubicBezTo>
                    <a:pt x="328939" y="226436"/>
                    <a:pt x="328266" y="230411"/>
                    <a:pt x="330298" y="233256"/>
                  </a:cubicBezTo>
                  <a:lnTo>
                    <a:pt x="330298" y="233256"/>
                  </a:lnTo>
                  <a:lnTo>
                    <a:pt x="330298" y="233256"/>
                  </a:lnTo>
                  <a:cubicBezTo>
                    <a:pt x="332329" y="236126"/>
                    <a:pt x="336317" y="236773"/>
                    <a:pt x="339149" y="234754"/>
                  </a:cubicBezTo>
                  <a:lnTo>
                    <a:pt x="339149" y="234754"/>
                  </a:lnTo>
                  <a:lnTo>
                    <a:pt x="339149" y="234754"/>
                  </a:lnTo>
                  <a:cubicBezTo>
                    <a:pt x="346020" y="229852"/>
                    <a:pt x="352916" y="225064"/>
                    <a:pt x="359850" y="220378"/>
                  </a:cubicBezTo>
                  <a:lnTo>
                    <a:pt x="359850" y="220378"/>
                  </a:lnTo>
                  <a:lnTo>
                    <a:pt x="359850" y="220378"/>
                  </a:lnTo>
                  <a:cubicBezTo>
                    <a:pt x="362771" y="218410"/>
                    <a:pt x="363533" y="214473"/>
                    <a:pt x="361564" y="211564"/>
                  </a:cubicBezTo>
                  <a:lnTo>
                    <a:pt x="361564" y="211564"/>
                  </a:lnTo>
                  <a:lnTo>
                    <a:pt x="361564" y="211564"/>
                  </a:lnTo>
                  <a:cubicBezTo>
                    <a:pt x="360332" y="209749"/>
                    <a:pt x="358338" y="208770"/>
                    <a:pt x="356306" y="208770"/>
                  </a:cubicBezTo>
                  <a:close/>
                  <a:moveTo>
                    <a:pt x="315045" y="238272"/>
                  </a:moveTo>
                  <a:cubicBezTo>
                    <a:pt x="313699" y="238272"/>
                    <a:pt x="312366" y="238691"/>
                    <a:pt x="311210" y="239567"/>
                  </a:cubicBezTo>
                  <a:lnTo>
                    <a:pt x="311210" y="239567"/>
                  </a:lnTo>
                  <a:lnTo>
                    <a:pt x="311210" y="239567"/>
                  </a:lnTo>
                  <a:cubicBezTo>
                    <a:pt x="304441" y="244685"/>
                    <a:pt x="297710" y="249918"/>
                    <a:pt x="291055" y="255264"/>
                  </a:cubicBezTo>
                  <a:lnTo>
                    <a:pt x="291055" y="255264"/>
                  </a:lnTo>
                  <a:lnTo>
                    <a:pt x="291055" y="255264"/>
                  </a:lnTo>
                  <a:cubicBezTo>
                    <a:pt x="288325" y="257461"/>
                    <a:pt x="287893" y="261449"/>
                    <a:pt x="290090" y="264192"/>
                  </a:cubicBezTo>
                  <a:lnTo>
                    <a:pt x="290090" y="264192"/>
                  </a:lnTo>
                  <a:lnTo>
                    <a:pt x="290090" y="264192"/>
                  </a:lnTo>
                  <a:cubicBezTo>
                    <a:pt x="292287" y="266935"/>
                    <a:pt x="296275" y="267354"/>
                    <a:pt x="299018" y="265157"/>
                  </a:cubicBezTo>
                  <a:lnTo>
                    <a:pt x="299018" y="265157"/>
                  </a:lnTo>
                  <a:lnTo>
                    <a:pt x="299018" y="265157"/>
                  </a:lnTo>
                  <a:cubicBezTo>
                    <a:pt x="305584" y="259887"/>
                    <a:pt x="312201" y="254731"/>
                    <a:pt x="318881" y="249676"/>
                  </a:cubicBezTo>
                  <a:lnTo>
                    <a:pt x="318881" y="249676"/>
                  </a:lnTo>
                  <a:lnTo>
                    <a:pt x="318881" y="249676"/>
                  </a:lnTo>
                  <a:cubicBezTo>
                    <a:pt x="321662" y="247568"/>
                    <a:pt x="322221" y="243593"/>
                    <a:pt x="320100" y="240787"/>
                  </a:cubicBezTo>
                  <a:lnTo>
                    <a:pt x="320100" y="240787"/>
                  </a:lnTo>
                  <a:lnTo>
                    <a:pt x="320100" y="240787"/>
                  </a:lnTo>
                  <a:cubicBezTo>
                    <a:pt x="318868" y="239136"/>
                    <a:pt x="316963" y="238272"/>
                    <a:pt x="315045" y="238272"/>
                  </a:cubicBezTo>
                  <a:close/>
                  <a:moveTo>
                    <a:pt x="275499" y="270008"/>
                  </a:moveTo>
                  <a:cubicBezTo>
                    <a:pt x="274051" y="270008"/>
                    <a:pt x="272590" y="270504"/>
                    <a:pt x="271397" y="271520"/>
                  </a:cubicBezTo>
                  <a:lnTo>
                    <a:pt x="271397" y="271520"/>
                  </a:lnTo>
                  <a:lnTo>
                    <a:pt x="271397" y="271520"/>
                  </a:lnTo>
                  <a:cubicBezTo>
                    <a:pt x="264920" y="277019"/>
                    <a:pt x="258532" y="282619"/>
                    <a:pt x="252182" y="288347"/>
                  </a:cubicBezTo>
                  <a:lnTo>
                    <a:pt x="252182" y="288347"/>
                  </a:lnTo>
                  <a:lnTo>
                    <a:pt x="252182" y="288347"/>
                  </a:lnTo>
                  <a:cubicBezTo>
                    <a:pt x="249566" y="290696"/>
                    <a:pt x="249362" y="294709"/>
                    <a:pt x="251712" y="297313"/>
                  </a:cubicBezTo>
                  <a:lnTo>
                    <a:pt x="251712" y="297313"/>
                  </a:lnTo>
                  <a:lnTo>
                    <a:pt x="251712" y="297313"/>
                  </a:lnTo>
                  <a:cubicBezTo>
                    <a:pt x="254061" y="299904"/>
                    <a:pt x="258075" y="300145"/>
                    <a:pt x="260678" y="297783"/>
                  </a:cubicBezTo>
                  <a:lnTo>
                    <a:pt x="260678" y="297783"/>
                  </a:lnTo>
                  <a:lnTo>
                    <a:pt x="260678" y="297783"/>
                  </a:lnTo>
                  <a:cubicBezTo>
                    <a:pt x="266939" y="292144"/>
                    <a:pt x="273238" y="286620"/>
                    <a:pt x="279613" y="281197"/>
                  </a:cubicBezTo>
                  <a:lnTo>
                    <a:pt x="279613" y="281197"/>
                  </a:lnTo>
                  <a:lnTo>
                    <a:pt x="279613" y="281197"/>
                  </a:lnTo>
                  <a:cubicBezTo>
                    <a:pt x="282293" y="278924"/>
                    <a:pt x="282610" y="274923"/>
                    <a:pt x="280337" y="272256"/>
                  </a:cubicBezTo>
                  <a:lnTo>
                    <a:pt x="280337" y="272256"/>
                  </a:lnTo>
                  <a:lnTo>
                    <a:pt x="280337" y="272256"/>
                  </a:lnTo>
                  <a:cubicBezTo>
                    <a:pt x="279093" y="270770"/>
                    <a:pt x="277302" y="270008"/>
                    <a:pt x="275499" y="270008"/>
                  </a:cubicBezTo>
                  <a:close/>
                  <a:moveTo>
                    <a:pt x="237907" y="304006"/>
                  </a:moveTo>
                  <a:cubicBezTo>
                    <a:pt x="236320" y="304006"/>
                    <a:pt x="234733" y="304590"/>
                    <a:pt x="233501" y="305771"/>
                  </a:cubicBezTo>
                  <a:lnTo>
                    <a:pt x="233501" y="305771"/>
                  </a:lnTo>
                  <a:lnTo>
                    <a:pt x="233501" y="305771"/>
                  </a:lnTo>
                  <a:cubicBezTo>
                    <a:pt x="227379" y="311651"/>
                    <a:pt x="221334" y="317658"/>
                    <a:pt x="215353" y="323741"/>
                  </a:cubicBezTo>
                  <a:lnTo>
                    <a:pt x="215353" y="323741"/>
                  </a:lnTo>
                  <a:lnTo>
                    <a:pt x="215353" y="323741"/>
                  </a:lnTo>
                  <a:cubicBezTo>
                    <a:pt x="212902" y="326255"/>
                    <a:pt x="212940" y="330268"/>
                    <a:pt x="215429" y="332720"/>
                  </a:cubicBezTo>
                  <a:lnTo>
                    <a:pt x="215429" y="332720"/>
                  </a:lnTo>
                  <a:lnTo>
                    <a:pt x="215429" y="332720"/>
                  </a:lnTo>
                  <a:cubicBezTo>
                    <a:pt x="217943" y="335183"/>
                    <a:pt x="221969" y="335132"/>
                    <a:pt x="224408" y="332656"/>
                  </a:cubicBezTo>
                  <a:lnTo>
                    <a:pt x="224408" y="332656"/>
                  </a:lnTo>
                  <a:lnTo>
                    <a:pt x="224408" y="332656"/>
                  </a:lnTo>
                  <a:cubicBezTo>
                    <a:pt x="230313" y="326636"/>
                    <a:pt x="236269" y="320731"/>
                    <a:pt x="242301" y="314927"/>
                  </a:cubicBezTo>
                  <a:lnTo>
                    <a:pt x="242301" y="314927"/>
                  </a:lnTo>
                  <a:lnTo>
                    <a:pt x="242301" y="314927"/>
                  </a:lnTo>
                  <a:cubicBezTo>
                    <a:pt x="244829" y="312501"/>
                    <a:pt x="244905" y="308476"/>
                    <a:pt x="242479" y="305949"/>
                  </a:cubicBezTo>
                  <a:lnTo>
                    <a:pt x="242479" y="305949"/>
                  </a:lnTo>
                  <a:lnTo>
                    <a:pt x="242479" y="305949"/>
                  </a:lnTo>
                  <a:cubicBezTo>
                    <a:pt x="241235" y="304653"/>
                    <a:pt x="239558" y="304006"/>
                    <a:pt x="237907" y="304006"/>
                  </a:cubicBezTo>
                  <a:close/>
                  <a:moveTo>
                    <a:pt x="202463" y="340250"/>
                  </a:moveTo>
                  <a:cubicBezTo>
                    <a:pt x="200748" y="340250"/>
                    <a:pt x="199034" y="340949"/>
                    <a:pt x="197776" y="342308"/>
                  </a:cubicBezTo>
                  <a:lnTo>
                    <a:pt x="197776" y="342308"/>
                  </a:lnTo>
                  <a:lnTo>
                    <a:pt x="197776" y="342308"/>
                  </a:lnTo>
                  <a:cubicBezTo>
                    <a:pt x="192036" y="348569"/>
                    <a:pt x="186398" y="354931"/>
                    <a:pt x="180797" y="361408"/>
                  </a:cubicBezTo>
                  <a:lnTo>
                    <a:pt x="180797" y="361408"/>
                  </a:lnTo>
                  <a:lnTo>
                    <a:pt x="180797" y="361408"/>
                  </a:lnTo>
                  <a:cubicBezTo>
                    <a:pt x="178524" y="364062"/>
                    <a:pt x="178816" y="368075"/>
                    <a:pt x="181470" y="370361"/>
                  </a:cubicBezTo>
                  <a:lnTo>
                    <a:pt x="181470" y="370361"/>
                  </a:lnTo>
                  <a:lnTo>
                    <a:pt x="181470" y="370361"/>
                  </a:lnTo>
                  <a:cubicBezTo>
                    <a:pt x="184137" y="372634"/>
                    <a:pt x="188150" y="372368"/>
                    <a:pt x="190423" y="369701"/>
                  </a:cubicBezTo>
                  <a:lnTo>
                    <a:pt x="190423" y="369701"/>
                  </a:lnTo>
                  <a:lnTo>
                    <a:pt x="190423" y="369701"/>
                  </a:lnTo>
                  <a:cubicBezTo>
                    <a:pt x="195922" y="363313"/>
                    <a:pt x="201485" y="357039"/>
                    <a:pt x="207136" y="350893"/>
                  </a:cubicBezTo>
                  <a:lnTo>
                    <a:pt x="207136" y="350893"/>
                  </a:lnTo>
                  <a:lnTo>
                    <a:pt x="207136" y="350893"/>
                  </a:lnTo>
                  <a:cubicBezTo>
                    <a:pt x="209498" y="348315"/>
                    <a:pt x="209346" y="344302"/>
                    <a:pt x="206742" y="341927"/>
                  </a:cubicBezTo>
                  <a:lnTo>
                    <a:pt x="206742" y="341927"/>
                  </a:lnTo>
                  <a:lnTo>
                    <a:pt x="206742" y="341927"/>
                  </a:lnTo>
                  <a:cubicBezTo>
                    <a:pt x="205536" y="340809"/>
                    <a:pt x="203999" y="340250"/>
                    <a:pt x="202463" y="340250"/>
                  </a:cubicBezTo>
                  <a:close/>
                  <a:moveTo>
                    <a:pt x="169431" y="378718"/>
                  </a:moveTo>
                  <a:cubicBezTo>
                    <a:pt x="167564" y="378718"/>
                    <a:pt x="165735" y="379518"/>
                    <a:pt x="164478" y="381080"/>
                  </a:cubicBezTo>
                  <a:lnTo>
                    <a:pt x="164478" y="381080"/>
                  </a:lnTo>
                  <a:lnTo>
                    <a:pt x="164478" y="381080"/>
                  </a:lnTo>
                  <a:cubicBezTo>
                    <a:pt x="159157" y="387709"/>
                    <a:pt x="153937" y="394427"/>
                    <a:pt x="148806" y="401260"/>
                  </a:cubicBezTo>
                  <a:lnTo>
                    <a:pt x="148806" y="401260"/>
                  </a:lnTo>
                  <a:lnTo>
                    <a:pt x="148806" y="401260"/>
                  </a:lnTo>
                  <a:cubicBezTo>
                    <a:pt x="146698" y="404079"/>
                    <a:pt x="147257" y="408041"/>
                    <a:pt x="150064" y="410149"/>
                  </a:cubicBezTo>
                  <a:lnTo>
                    <a:pt x="150064" y="410149"/>
                  </a:lnTo>
                  <a:lnTo>
                    <a:pt x="150064" y="410149"/>
                  </a:lnTo>
                  <a:cubicBezTo>
                    <a:pt x="152870" y="412283"/>
                    <a:pt x="156858" y="411686"/>
                    <a:pt x="158953" y="408905"/>
                  </a:cubicBezTo>
                  <a:lnTo>
                    <a:pt x="158953" y="408905"/>
                  </a:lnTo>
                  <a:lnTo>
                    <a:pt x="158953" y="408905"/>
                  </a:lnTo>
                  <a:cubicBezTo>
                    <a:pt x="164008" y="402161"/>
                    <a:pt x="169151" y="395545"/>
                    <a:pt x="174384" y="389043"/>
                  </a:cubicBezTo>
                  <a:lnTo>
                    <a:pt x="174384" y="389043"/>
                  </a:lnTo>
                  <a:lnTo>
                    <a:pt x="174384" y="389043"/>
                  </a:lnTo>
                  <a:cubicBezTo>
                    <a:pt x="176568" y="386299"/>
                    <a:pt x="176136" y="382312"/>
                    <a:pt x="173406" y="380115"/>
                  </a:cubicBezTo>
                  <a:lnTo>
                    <a:pt x="173406" y="380115"/>
                  </a:lnTo>
                  <a:lnTo>
                    <a:pt x="173406" y="380115"/>
                  </a:lnTo>
                  <a:cubicBezTo>
                    <a:pt x="172237" y="379175"/>
                    <a:pt x="170828" y="378718"/>
                    <a:pt x="169431" y="378718"/>
                  </a:cubicBezTo>
                  <a:close/>
                  <a:moveTo>
                    <a:pt x="139015" y="419242"/>
                  </a:moveTo>
                  <a:cubicBezTo>
                    <a:pt x="137021" y="419242"/>
                    <a:pt x="135053" y="420182"/>
                    <a:pt x="133808" y="421960"/>
                  </a:cubicBezTo>
                  <a:lnTo>
                    <a:pt x="133808" y="421960"/>
                  </a:lnTo>
                  <a:lnTo>
                    <a:pt x="133808" y="421960"/>
                  </a:lnTo>
                  <a:cubicBezTo>
                    <a:pt x="128957" y="428907"/>
                    <a:pt x="124194" y="435968"/>
                    <a:pt x="119534" y="443143"/>
                  </a:cubicBezTo>
                  <a:lnTo>
                    <a:pt x="119534" y="443143"/>
                  </a:lnTo>
                  <a:lnTo>
                    <a:pt x="119534" y="443143"/>
                  </a:lnTo>
                  <a:cubicBezTo>
                    <a:pt x="117629" y="446077"/>
                    <a:pt x="118454" y="450014"/>
                    <a:pt x="121400" y="451919"/>
                  </a:cubicBezTo>
                  <a:lnTo>
                    <a:pt x="121400" y="451919"/>
                  </a:lnTo>
                  <a:lnTo>
                    <a:pt x="121400" y="451919"/>
                  </a:lnTo>
                  <a:cubicBezTo>
                    <a:pt x="124322" y="453824"/>
                    <a:pt x="128271" y="453011"/>
                    <a:pt x="130176" y="450064"/>
                  </a:cubicBezTo>
                  <a:lnTo>
                    <a:pt x="130176" y="450064"/>
                  </a:lnTo>
                  <a:lnTo>
                    <a:pt x="130176" y="450064"/>
                  </a:lnTo>
                  <a:cubicBezTo>
                    <a:pt x="134761" y="443016"/>
                    <a:pt x="139460" y="436070"/>
                    <a:pt x="144235" y="429224"/>
                  </a:cubicBezTo>
                  <a:lnTo>
                    <a:pt x="144235" y="429224"/>
                  </a:lnTo>
                  <a:lnTo>
                    <a:pt x="144235" y="429224"/>
                  </a:lnTo>
                  <a:cubicBezTo>
                    <a:pt x="146241" y="426354"/>
                    <a:pt x="145530" y="422392"/>
                    <a:pt x="142660" y="420385"/>
                  </a:cubicBezTo>
                  <a:lnTo>
                    <a:pt x="142660" y="420385"/>
                  </a:lnTo>
                  <a:lnTo>
                    <a:pt x="142660" y="420385"/>
                  </a:lnTo>
                  <a:cubicBezTo>
                    <a:pt x="141555" y="419611"/>
                    <a:pt x="140285" y="419242"/>
                    <a:pt x="139015" y="419242"/>
                  </a:cubicBezTo>
                  <a:close/>
                  <a:moveTo>
                    <a:pt x="111431" y="461761"/>
                  </a:moveTo>
                  <a:cubicBezTo>
                    <a:pt x="109285" y="461761"/>
                    <a:pt x="107177" y="462853"/>
                    <a:pt x="105983" y="464834"/>
                  </a:cubicBezTo>
                  <a:lnTo>
                    <a:pt x="105983" y="464834"/>
                  </a:lnTo>
                  <a:lnTo>
                    <a:pt x="105983" y="464834"/>
                  </a:lnTo>
                  <a:cubicBezTo>
                    <a:pt x="101614" y="472098"/>
                    <a:pt x="97347" y="479464"/>
                    <a:pt x="93195" y="486957"/>
                  </a:cubicBezTo>
                  <a:lnTo>
                    <a:pt x="93195" y="486957"/>
                  </a:lnTo>
                  <a:lnTo>
                    <a:pt x="93195" y="486957"/>
                  </a:lnTo>
                  <a:cubicBezTo>
                    <a:pt x="91480" y="490018"/>
                    <a:pt x="92585" y="493879"/>
                    <a:pt x="95645" y="495593"/>
                  </a:cubicBezTo>
                  <a:lnTo>
                    <a:pt x="95645" y="495593"/>
                  </a:lnTo>
                  <a:lnTo>
                    <a:pt x="95645" y="495593"/>
                  </a:lnTo>
                  <a:cubicBezTo>
                    <a:pt x="98693" y="497295"/>
                    <a:pt x="102567" y="496203"/>
                    <a:pt x="104281" y="493129"/>
                  </a:cubicBezTo>
                  <a:lnTo>
                    <a:pt x="104281" y="493129"/>
                  </a:lnTo>
                  <a:lnTo>
                    <a:pt x="104281" y="493129"/>
                  </a:lnTo>
                  <a:cubicBezTo>
                    <a:pt x="108383" y="485763"/>
                    <a:pt x="112574" y="478512"/>
                    <a:pt x="116867" y="471375"/>
                  </a:cubicBezTo>
                  <a:lnTo>
                    <a:pt x="116867" y="471375"/>
                  </a:lnTo>
                  <a:lnTo>
                    <a:pt x="116867" y="471375"/>
                  </a:lnTo>
                  <a:cubicBezTo>
                    <a:pt x="118683" y="468377"/>
                    <a:pt x="117705" y="464466"/>
                    <a:pt x="114695" y="462663"/>
                  </a:cubicBezTo>
                  <a:lnTo>
                    <a:pt x="114695" y="462663"/>
                  </a:lnTo>
                  <a:lnTo>
                    <a:pt x="114695" y="462663"/>
                  </a:lnTo>
                  <a:cubicBezTo>
                    <a:pt x="113666" y="462053"/>
                    <a:pt x="112536" y="461761"/>
                    <a:pt x="111431" y="461761"/>
                  </a:cubicBezTo>
                  <a:close/>
                  <a:moveTo>
                    <a:pt x="86807" y="506032"/>
                  </a:moveTo>
                  <a:cubicBezTo>
                    <a:pt x="84495" y="506032"/>
                    <a:pt x="82286" y="507302"/>
                    <a:pt x="81155" y="509499"/>
                  </a:cubicBezTo>
                  <a:lnTo>
                    <a:pt x="81155" y="509499"/>
                  </a:lnTo>
                  <a:lnTo>
                    <a:pt x="81155" y="509499"/>
                  </a:lnTo>
                  <a:cubicBezTo>
                    <a:pt x="77307" y="517030"/>
                    <a:pt x="73548" y="524675"/>
                    <a:pt x="69903" y="532435"/>
                  </a:cubicBezTo>
                  <a:lnTo>
                    <a:pt x="69903" y="532435"/>
                  </a:lnTo>
                  <a:lnTo>
                    <a:pt x="69903" y="532435"/>
                  </a:lnTo>
                  <a:cubicBezTo>
                    <a:pt x="68405" y="535597"/>
                    <a:pt x="69764" y="539381"/>
                    <a:pt x="72939" y="540880"/>
                  </a:cubicBezTo>
                  <a:lnTo>
                    <a:pt x="72939" y="540880"/>
                  </a:lnTo>
                  <a:lnTo>
                    <a:pt x="72939" y="540880"/>
                  </a:lnTo>
                  <a:cubicBezTo>
                    <a:pt x="76075" y="542379"/>
                    <a:pt x="79898" y="541007"/>
                    <a:pt x="81384" y="537832"/>
                  </a:cubicBezTo>
                  <a:lnTo>
                    <a:pt x="81384" y="537832"/>
                  </a:lnTo>
                  <a:lnTo>
                    <a:pt x="81384" y="537832"/>
                  </a:lnTo>
                  <a:cubicBezTo>
                    <a:pt x="84991" y="530212"/>
                    <a:pt x="88673" y="522681"/>
                    <a:pt x="92458" y="515277"/>
                  </a:cubicBezTo>
                  <a:lnTo>
                    <a:pt x="92458" y="515277"/>
                  </a:lnTo>
                  <a:lnTo>
                    <a:pt x="92458" y="515277"/>
                  </a:lnTo>
                  <a:cubicBezTo>
                    <a:pt x="94058" y="512153"/>
                    <a:pt x="92826" y="508331"/>
                    <a:pt x="89702" y="506731"/>
                  </a:cubicBezTo>
                  <a:lnTo>
                    <a:pt x="89702" y="506731"/>
                  </a:lnTo>
                  <a:lnTo>
                    <a:pt x="89702" y="506731"/>
                  </a:lnTo>
                  <a:cubicBezTo>
                    <a:pt x="88762" y="506261"/>
                    <a:pt x="87785" y="506032"/>
                    <a:pt x="86807" y="506032"/>
                  </a:cubicBezTo>
                  <a:close/>
                  <a:moveTo>
                    <a:pt x="65281" y="551891"/>
                  </a:moveTo>
                  <a:cubicBezTo>
                    <a:pt x="62817" y="551891"/>
                    <a:pt x="60480" y="553338"/>
                    <a:pt x="59452" y="555739"/>
                  </a:cubicBezTo>
                  <a:lnTo>
                    <a:pt x="59452" y="555739"/>
                  </a:lnTo>
                  <a:lnTo>
                    <a:pt x="59452" y="555739"/>
                  </a:lnTo>
                  <a:cubicBezTo>
                    <a:pt x="56099" y="563511"/>
                    <a:pt x="52873" y="571385"/>
                    <a:pt x="49762" y="579386"/>
                  </a:cubicBezTo>
                  <a:lnTo>
                    <a:pt x="49762" y="579386"/>
                  </a:lnTo>
                  <a:lnTo>
                    <a:pt x="49762" y="579386"/>
                  </a:lnTo>
                  <a:cubicBezTo>
                    <a:pt x="48479" y="582649"/>
                    <a:pt x="50104" y="586332"/>
                    <a:pt x="53368" y="587602"/>
                  </a:cubicBezTo>
                  <a:lnTo>
                    <a:pt x="53368" y="587602"/>
                  </a:lnTo>
                  <a:lnTo>
                    <a:pt x="53368" y="587602"/>
                  </a:lnTo>
                  <a:cubicBezTo>
                    <a:pt x="56645" y="588885"/>
                    <a:pt x="60328" y="587259"/>
                    <a:pt x="61598" y="583995"/>
                  </a:cubicBezTo>
                  <a:lnTo>
                    <a:pt x="61598" y="583995"/>
                  </a:lnTo>
                  <a:lnTo>
                    <a:pt x="61598" y="583995"/>
                  </a:lnTo>
                  <a:cubicBezTo>
                    <a:pt x="64658" y="576134"/>
                    <a:pt x="67833" y="568400"/>
                    <a:pt x="71110" y="560755"/>
                  </a:cubicBezTo>
                  <a:lnTo>
                    <a:pt x="71110" y="560755"/>
                  </a:lnTo>
                  <a:lnTo>
                    <a:pt x="71110" y="560755"/>
                  </a:lnTo>
                  <a:cubicBezTo>
                    <a:pt x="72494" y="557529"/>
                    <a:pt x="71008" y="553795"/>
                    <a:pt x="67782" y="552411"/>
                  </a:cubicBezTo>
                  <a:lnTo>
                    <a:pt x="67782" y="552411"/>
                  </a:lnTo>
                  <a:lnTo>
                    <a:pt x="67782" y="552411"/>
                  </a:lnTo>
                  <a:cubicBezTo>
                    <a:pt x="66970" y="552056"/>
                    <a:pt x="66119" y="551891"/>
                    <a:pt x="65281" y="551891"/>
                  </a:cubicBezTo>
                  <a:close/>
                  <a:moveTo>
                    <a:pt x="46866" y="599095"/>
                  </a:moveTo>
                  <a:cubicBezTo>
                    <a:pt x="44250" y="599095"/>
                    <a:pt x="41786" y="600721"/>
                    <a:pt x="40872" y="603324"/>
                  </a:cubicBezTo>
                  <a:lnTo>
                    <a:pt x="40872" y="603324"/>
                  </a:lnTo>
                  <a:lnTo>
                    <a:pt x="40872" y="603324"/>
                  </a:lnTo>
                  <a:cubicBezTo>
                    <a:pt x="38053" y="611300"/>
                    <a:pt x="35360" y="619364"/>
                    <a:pt x="32769" y="627543"/>
                  </a:cubicBezTo>
                  <a:lnTo>
                    <a:pt x="32769" y="627543"/>
                  </a:lnTo>
                  <a:lnTo>
                    <a:pt x="32769" y="627543"/>
                  </a:lnTo>
                  <a:cubicBezTo>
                    <a:pt x="31715" y="630883"/>
                    <a:pt x="33569" y="634464"/>
                    <a:pt x="36909" y="635518"/>
                  </a:cubicBezTo>
                  <a:lnTo>
                    <a:pt x="36909" y="635518"/>
                  </a:lnTo>
                  <a:lnTo>
                    <a:pt x="36909" y="635518"/>
                  </a:lnTo>
                  <a:cubicBezTo>
                    <a:pt x="40237" y="636585"/>
                    <a:pt x="43818" y="634718"/>
                    <a:pt x="44872" y="631378"/>
                  </a:cubicBezTo>
                  <a:lnTo>
                    <a:pt x="44872" y="631378"/>
                  </a:lnTo>
                  <a:lnTo>
                    <a:pt x="44872" y="631378"/>
                  </a:lnTo>
                  <a:cubicBezTo>
                    <a:pt x="47425" y="623339"/>
                    <a:pt x="50079" y="615389"/>
                    <a:pt x="52848" y="607553"/>
                  </a:cubicBezTo>
                  <a:lnTo>
                    <a:pt x="52848" y="607553"/>
                  </a:lnTo>
                  <a:lnTo>
                    <a:pt x="52848" y="607553"/>
                  </a:lnTo>
                  <a:cubicBezTo>
                    <a:pt x="54016" y="604251"/>
                    <a:pt x="52276" y="600619"/>
                    <a:pt x="48974" y="599451"/>
                  </a:cubicBezTo>
                  <a:lnTo>
                    <a:pt x="48974" y="599451"/>
                  </a:lnTo>
                  <a:lnTo>
                    <a:pt x="48974" y="599451"/>
                  </a:lnTo>
                  <a:cubicBezTo>
                    <a:pt x="48276" y="599210"/>
                    <a:pt x="47565" y="599095"/>
                    <a:pt x="46866" y="599095"/>
                  </a:cubicBezTo>
                  <a:close/>
                  <a:moveTo>
                    <a:pt x="31550" y="647379"/>
                  </a:moveTo>
                  <a:cubicBezTo>
                    <a:pt x="28782" y="647379"/>
                    <a:pt x="26242" y="649208"/>
                    <a:pt x="25442" y="652015"/>
                  </a:cubicBezTo>
                  <a:lnTo>
                    <a:pt x="25442" y="652015"/>
                  </a:lnTo>
                  <a:lnTo>
                    <a:pt x="25442" y="652015"/>
                  </a:lnTo>
                  <a:cubicBezTo>
                    <a:pt x="23156" y="660130"/>
                    <a:pt x="20971" y="668359"/>
                    <a:pt x="18889" y="676678"/>
                  </a:cubicBezTo>
                  <a:lnTo>
                    <a:pt x="18889" y="676678"/>
                  </a:lnTo>
                  <a:lnTo>
                    <a:pt x="18889" y="676678"/>
                  </a:lnTo>
                  <a:cubicBezTo>
                    <a:pt x="18050" y="680081"/>
                    <a:pt x="20121" y="683535"/>
                    <a:pt x="23524" y="684374"/>
                  </a:cubicBezTo>
                  <a:lnTo>
                    <a:pt x="23524" y="684374"/>
                  </a:lnTo>
                  <a:lnTo>
                    <a:pt x="23524" y="684374"/>
                  </a:lnTo>
                  <a:cubicBezTo>
                    <a:pt x="26928" y="685225"/>
                    <a:pt x="30369" y="683154"/>
                    <a:pt x="31220" y="679751"/>
                  </a:cubicBezTo>
                  <a:lnTo>
                    <a:pt x="31220" y="679751"/>
                  </a:lnTo>
                  <a:lnTo>
                    <a:pt x="31220" y="679751"/>
                  </a:lnTo>
                  <a:cubicBezTo>
                    <a:pt x="33265" y="671560"/>
                    <a:pt x="35411" y="663457"/>
                    <a:pt x="37672" y="655456"/>
                  </a:cubicBezTo>
                  <a:lnTo>
                    <a:pt x="37672" y="655456"/>
                  </a:lnTo>
                  <a:lnTo>
                    <a:pt x="37672" y="655456"/>
                  </a:lnTo>
                  <a:cubicBezTo>
                    <a:pt x="38611" y="652078"/>
                    <a:pt x="36656" y="648573"/>
                    <a:pt x="33277" y="647621"/>
                  </a:cubicBezTo>
                  <a:lnTo>
                    <a:pt x="33277" y="647621"/>
                  </a:lnTo>
                  <a:lnTo>
                    <a:pt x="33277" y="647621"/>
                  </a:lnTo>
                  <a:cubicBezTo>
                    <a:pt x="32693" y="647456"/>
                    <a:pt x="32122" y="647379"/>
                    <a:pt x="31550" y="647379"/>
                  </a:cubicBezTo>
                  <a:close/>
                  <a:moveTo>
                    <a:pt x="19308" y="696540"/>
                  </a:moveTo>
                  <a:cubicBezTo>
                    <a:pt x="16374" y="696540"/>
                    <a:pt x="13745" y="698572"/>
                    <a:pt x="13098" y="701544"/>
                  </a:cubicBezTo>
                  <a:lnTo>
                    <a:pt x="13098" y="701544"/>
                  </a:lnTo>
                  <a:lnTo>
                    <a:pt x="13098" y="701544"/>
                  </a:lnTo>
                  <a:cubicBezTo>
                    <a:pt x="11320" y="709786"/>
                    <a:pt x="9631" y="718129"/>
                    <a:pt x="8056" y="726562"/>
                  </a:cubicBezTo>
                  <a:lnTo>
                    <a:pt x="8056" y="726562"/>
                  </a:lnTo>
                  <a:lnTo>
                    <a:pt x="8056" y="726562"/>
                  </a:lnTo>
                  <a:cubicBezTo>
                    <a:pt x="7408" y="730016"/>
                    <a:pt x="9681" y="733331"/>
                    <a:pt x="13123" y="733979"/>
                  </a:cubicBezTo>
                  <a:lnTo>
                    <a:pt x="13123" y="733979"/>
                  </a:lnTo>
                  <a:lnTo>
                    <a:pt x="13123" y="733979"/>
                  </a:lnTo>
                  <a:cubicBezTo>
                    <a:pt x="16527" y="734588"/>
                    <a:pt x="19892" y="732353"/>
                    <a:pt x="20527" y="728899"/>
                  </a:cubicBezTo>
                  <a:lnTo>
                    <a:pt x="20527" y="728899"/>
                  </a:lnTo>
                  <a:lnTo>
                    <a:pt x="20527" y="728899"/>
                  </a:lnTo>
                  <a:cubicBezTo>
                    <a:pt x="22076" y="720581"/>
                    <a:pt x="23740" y="712364"/>
                    <a:pt x="25505" y="704236"/>
                  </a:cubicBezTo>
                  <a:lnTo>
                    <a:pt x="25505" y="704236"/>
                  </a:lnTo>
                  <a:lnTo>
                    <a:pt x="25505" y="704236"/>
                  </a:lnTo>
                  <a:cubicBezTo>
                    <a:pt x="26255" y="700807"/>
                    <a:pt x="24083" y="697429"/>
                    <a:pt x="20641" y="696680"/>
                  </a:cubicBezTo>
                  <a:lnTo>
                    <a:pt x="20641" y="696680"/>
                  </a:lnTo>
                  <a:lnTo>
                    <a:pt x="20641" y="696680"/>
                  </a:lnTo>
                  <a:cubicBezTo>
                    <a:pt x="20197" y="696578"/>
                    <a:pt x="19740" y="696540"/>
                    <a:pt x="19308" y="696540"/>
                  </a:cubicBezTo>
                  <a:close/>
                  <a:moveTo>
                    <a:pt x="10012" y="746373"/>
                  </a:moveTo>
                  <a:cubicBezTo>
                    <a:pt x="6951" y="746373"/>
                    <a:pt x="4246" y="748609"/>
                    <a:pt x="3751" y="751733"/>
                  </a:cubicBezTo>
                  <a:lnTo>
                    <a:pt x="3751" y="751733"/>
                  </a:lnTo>
                  <a:lnTo>
                    <a:pt x="3751" y="751733"/>
                  </a:lnTo>
                  <a:cubicBezTo>
                    <a:pt x="2443" y="760064"/>
                    <a:pt x="1249" y="768496"/>
                    <a:pt x="144" y="777005"/>
                  </a:cubicBezTo>
                  <a:lnTo>
                    <a:pt x="144" y="777005"/>
                  </a:lnTo>
                  <a:lnTo>
                    <a:pt x="144" y="777005"/>
                  </a:lnTo>
                  <a:cubicBezTo>
                    <a:pt x="-301" y="780485"/>
                    <a:pt x="2150" y="783673"/>
                    <a:pt x="5618" y="784117"/>
                  </a:cubicBezTo>
                  <a:lnTo>
                    <a:pt x="5618" y="784117"/>
                  </a:lnTo>
                  <a:lnTo>
                    <a:pt x="5618" y="784117"/>
                  </a:lnTo>
                  <a:cubicBezTo>
                    <a:pt x="9148" y="784511"/>
                    <a:pt x="12285" y="782111"/>
                    <a:pt x="12742" y="778631"/>
                  </a:cubicBezTo>
                  <a:lnTo>
                    <a:pt x="12742" y="778631"/>
                  </a:lnTo>
                  <a:lnTo>
                    <a:pt x="12742" y="778631"/>
                  </a:lnTo>
                  <a:cubicBezTo>
                    <a:pt x="13822" y="770236"/>
                    <a:pt x="15015" y="761931"/>
                    <a:pt x="16298" y="753701"/>
                  </a:cubicBezTo>
                  <a:lnTo>
                    <a:pt x="16298" y="753701"/>
                  </a:lnTo>
                  <a:lnTo>
                    <a:pt x="16298" y="753701"/>
                  </a:lnTo>
                  <a:cubicBezTo>
                    <a:pt x="16844" y="750234"/>
                    <a:pt x="14482" y="746996"/>
                    <a:pt x="11015" y="746450"/>
                  </a:cubicBezTo>
                  <a:lnTo>
                    <a:pt x="11015" y="746450"/>
                  </a:lnTo>
                  <a:lnTo>
                    <a:pt x="11015" y="746450"/>
                  </a:lnTo>
                  <a:cubicBezTo>
                    <a:pt x="10685" y="746399"/>
                    <a:pt x="10355" y="746373"/>
                    <a:pt x="10012" y="746373"/>
                  </a:cubicBezTo>
                  <a:close/>
                </a:path>
              </a:pathLst>
            </a:custGeom>
            <a:solidFill>
              <a:srgbClr val="81ABA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34" name="Freeform: Shape 733">
              <a:extLst>
                <a:ext uri="{FF2B5EF4-FFF2-40B4-BE49-F238E27FC236}">
                  <a16:creationId xmlns:a16="http://schemas.microsoft.com/office/drawing/2014/main" id="{2A41B599-E4BD-99B8-5ABF-41AC3B0C25D6}"/>
                </a:ext>
              </a:extLst>
            </p:cNvPr>
            <p:cNvSpPr/>
            <p:nvPr/>
          </p:nvSpPr>
          <p:spPr>
            <a:xfrm flipV="1">
              <a:off x="7875573" y="1895583"/>
              <a:ext cx="13878" cy="25395"/>
            </a:xfrm>
            <a:custGeom>
              <a:avLst/>
              <a:gdLst>
                <a:gd name="connsiteX0" fmla="*/ 7598 w 13878"/>
                <a:gd name="connsiteY0" fmla="*/ 13 h 25395"/>
                <a:gd name="connsiteX1" fmla="*/ 1299 w 13878"/>
                <a:gd name="connsiteY1" fmla="*/ 5728 h 25395"/>
                <a:gd name="connsiteX2" fmla="*/ 1299 w 13878"/>
                <a:gd name="connsiteY2" fmla="*/ 5728 h 25395"/>
                <a:gd name="connsiteX3" fmla="*/ 1299 w 13878"/>
                <a:gd name="connsiteY3" fmla="*/ 5728 h 25395"/>
                <a:gd name="connsiteX4" fmla="*/ 105 w 13878"/>
                <a:gd name="connsiteY4" fmla="*/ 18491 h 25395"/>
                <a:gd name="connsiteX5" fmla="*/ 105 w 13878"/>
                <a:gd name="connsiteY5" fmla="*/ 18491 h 25395"/>
                <a:gd name="connsiteX6" fmla="*/ 105 w 13878"/>
                <a:gd name="connsiteY6" fmla="*/ 18491 h 25395"/>
                <a:gd name="connsiteX7" fmla="*/ 5871 w 13878"/>
                <a:gd name="connsiteY7" fmla="*/ 25374 h 25395"/>
                <a:gd name="connsiteX8" fmla="*/ 5871 w 13878"/>
                <a:gd name="connsiteY8" fmla="*/ 25374 h 25395"/>
                <a:gd name="connsiteX9" fmla="*/ 5871 w 13878"/>
                <a:gd name="connsiteY9" fmla="*/ 25374 h 25395"/>
                <a:gd name="connsiteX10" fmla="*/ 12754 w 13878"/>
                <a:gd name="connsiteY10" fmla="*/ 19596 h 25395"/>
                <a:gd name="connsiteX11" fmla="*/ 12754 w 13878"/>
                <a:gd name="connsiteY11" fmla="*/ 19596 h 25395"/>
                <a:gd name="connsiteX12" fmla="*/ 12754 w 13878"/>
                <a:gd name="connsiteY12" fmla="*/ 19596 h 25395"/>
                <a:gd name="connsiteX13" fmla="*/ 13923 w 13878"/>
                <a:gd name="connsiteY13" fmla="*/ 6998 h 25395"/>
                <a:gd name="connsiteX14" fmla="*/ 13923 w 13878"/>
                <a:gd name="connsiteY14" fmla="*/ 6998 h 25395"/>
                <a:gd name="connsiteX15" fmla="*/ 13923 w 13878"/>
                <a:gd name="connsiteY15" fmla="*/ 6998 h 25395"/>
                <a:gd name="connsiteX16" fmla="*/ 8246 w 13878"/>
                <a:gd name="connsiteY16" fmla="*/ 51 h 25395"/>
                <a:gd name="connsiteX17" fmla="*/ 8246 w 13878"/>
                <a:gd name="connsiteY17" fmla="*/ 51 h 25395"/>
                <a:gd name="connsiteX18" fmla="*/ 8246 w 13878"/>
                <a:gd name="connsiteY18" fmla="*/ 51 h 25395"/>
                <a:gd name="connsiteX19" fmla="*/ 7598 w 13878"/>
                <a:gd name="connsiteY19" fmla="*/ 13 h 25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3878" h="25395">
                  <a:moveTo>
                    <a:pt x="7598" y="13"/>
                  </a:moveTo>
                  <a:cubicBezTo>
                    <a:pt x="4398" y="13"/>
                    <a:pt x="1629" y="2464"/>
                    <a:pt x="1299" y="5728"/>
                  </a:cubicBezTo>
                  <a:lnTo>
                    <a:pt x="1299" y="5728"/>
                  </a:lnTo>
                  <a:lnTo>
                    <a:pt x="1299" y="5728"/>
                  </a:lnTo>
                  <a:cubicBezTo>
                    <a:pt x="867" y="9957"/>
                    <a:pt x="474" y="14211"/>
                    <a:pt x="105" y="18491"/>
                  </a:cubicBezTo>
                  <a:lnTo>
                    <a:pt x="105" y="18491"/>
                  </a:lnTo>
                  <a:lnTo>
                    <a:pt x="105" y="18491"/>
                  </a:lnTo>
                  <a:cubicBezTo>
                    <a:pt x="-212" y="21983"/>
                    <a:pt x="2379" y="25069"/>
                    <a:pt x="5871" y="25374"/>
                  </a:cubicBezTo>
                  <a:lnTo>
                    <a:pt x="5871" y="25374"/>
                  </a:lnTo>
                  <a:lnTo>
                    <a:pt x="5871" y="25374"/>
                  </a:lnTo>
                  <a:cubicBezTo>
                    <a:pt x="9516" y="25742"/>
                    <a:pt x="12450" y="23101"/>
                    <a:pt x="12754" y="19596"/>
                  </a:cubicBezTo>
                  <a:lnTo>
                    <a:pt x="12754" y="19596"/>
                  </a:lnTo>
                  <a:lnTo>
                    <a:pt x="12754" y="19596"/>
                  </a:lnTo>
                  <a:cubicBezTo>
                    <a:pt x="13123" y="15379"/>
                    <a:pt x="13516" y="11176"/>
                    <a:pt x="13923" y="6998"/>
                  </a:cubicBezTo>
                  <a:lnTo>
                    <a:pt x="13923" y="6998"/>
                  </a:lnTo>
                  <a:lnTo>
                    <a:pt x="13923" y="6998"/>
                  </a:lnTo>
                  <a:cubicBezTo>
                    <a:pt x="14291" y="3505"/>
                    <a:pt x="11738" y="394"/>
                    <a:pt x="8246" y="51"/>
                  </a:cubicBezTo>
                  <a:lnTo>
                    <a:pt x="8246" y="51"/>
                  </a:lnTo>
                  <a:lnTo>
                    <a:pt x="8246" y="51"/>
                  </a:lnTo>
                  <a:cubicBezTo>
                    <a:pt x="8043" y="26"/>
                    <a:pt x="7814" y="13"/>
                    <a:pt x="7598" y="13"/>
                  </a:cubicBezTo>
                  <a:close/>
                </a:path>
              </a:pathLst>
            </a:custGeom>
            <a:solidFill>
              <a:srgbClr val="81ABA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35" name="Freeform: Shape 734">
              <a:extLst>
                <a:ext uri="{FF2B5EF4-FFF2-40B4-BE49-F238E27FC236}">
                  <a16:creationId xmlns:a16="http://schemas.microsoft.com/office/drawing/2014/main" id="{8A070A02-0DCA-60B0-F359-7CA25EC52C72}"/>
                </a:ext>
              </a:extLst>
            </p:cNvPr>
            <p:cNvSpPr/>
            <p:nvPr/>
          </p:nvSpPr>
          <p:spPr>
            <a:xfrm flipV="1">
              <a:off x="7635027" y="1904143"/>
              <a:ext cx="816185" cy="342671"/>
            </a:xfrm>
            <a:custGeom>
              <a:avLst/>
              <a:gdLst>
                <a:gd name="connsiteX0" fmla="*/ 247209 w 816185"/>
                <a:gd name="connsiteY0" fmla="*/ 43 h 342671"/>
                <a:gd name="connsiteX1" fmla="*/ 240821 w 816185"/>
                <a:gd name="connsiteY1" fmla="*/ 56 h 342671"/>
                <a:gd name="connsiteX2" fmla="*/ 240821 w 816185"/>
                <a:gd name="connsiteY2" fmla="*/ 56 h 342671"/>
                <a:gd name="connsiteX3" fmla="*/ 240821 w 816185"/>
                <a:gd name="connsiteY3" fmla="*/ 56 h 342671"/>
                <a:gd name="connsiteX4" fmla="*/ 234458 w 816185"/>
                <a:gd name="connsiteY4" fmla="*/ 6431 h 342671"/>
                <a:gd name="connsiteX5" fmla="*/ 234458 w 816185"/>
                <a:gd name="connsiteY5" fmla="*/ 6431 h 342671"/>
                <a:gd name="connsiteX6" fmla="*/ 234458 w 816185"/>
                <a:gd name="connsiteY6" fmla="*/ 6431 h 342671"/>
                <a:gd name="connsiteX7" fmla="*/ 240795 w 816185"/>
                <a:gd name="connsiteY7" fmla="*/ 12756 h 342671"/>
                <a:gd name="connsiteX8" fmla="*/ 240795 w 816185"/>
                <a:gd name="connsiteY8" fmla="*/ 12756 h 342671"/>
                <a:gd name="connsiteX9" fmla="*/ 240808 w 816185"/>
                <a:gd name="connsiteY9" fmla="*/ 12756 h 342671"/>
                <a:gd name="connsiteX10" fmla="*/ 240808 w 816185"/>
                <a:gd name="connsiteY10" fmla="*/ 12756 h 342671"/>
                <a:gd name="connsiteX11" fmla="*/ 247209 w 816185"/>
                <a:gd name="connsiteY11" fmla="*/ 12743 h 342671"/>
                <a:gd name="connsiteX12" fmla="*/ 247209 w 816185"/>
                <a:gd name="connsiteY12" fmla="*/ 12743 h 342671"/>
                <a:gd name="connsiteX13" fmla="*/ 247209 w 816185"/>
                <a:gd name="connsiteY13" fmla="*/ 12743 h 342671"/>
                <a:gd name="connsiteX14" fmla="*/ 266119 w 816185"/>
                <a:gd name="connsiteY14" fmla="*/ 12857 h 342671"/>
                <a:gd name="connsiteX15" fmla="*/ 266119 w 816185"/>
                <a:gd name="connsiteY15" fmla="*/ 12857 h 342671"/>
                <a:gd name="connsiteX16" fmla="*/ 266119 w 816185"/>
                <a:gd name="connsiteY16" fmla="*/ 12857 h 342671"/>
                <a:gd name="connsiteX17" fmla="*/ 266195 w 816185"/>
                <a:gd name="connsiteY17" fmla="*/ 12857 h 342671"/>
                <a:gd name="connsiteX18" fmla="*/ 266195 w 816185"/>
                <a:gd name="connsiteY18" fmla="*/ 12857 h 342671"/>
                <a:gd name="connsiteX19" fmla="*/ 266195 w 816185"/>
                <a:gd name="connsiteY19" fmla="*/ 12857 h 342671"/>
                <a:gd name="connsiteX20" fmla="*/ 272545 w 816185"/>
                <a:gd name="connsiteY20" fmla="*/ 6584 h 342671"/>
                <a:gd name="connsiteX21" fmla="*/ 272545 w 816185"/>
                <a:gd name="connsiteY21" fmla="*/ 6584 h 342671"/>
                <a:gd name="connsiteX22" fmla="*/ 272545 w 816185"/>
                <a:gd name="connsiteY22" fmla="*/ 6584 h 342671"/>
                <a:gd name="connsiteX23" fmla="*/ 266271 w 816185"/>
                <a:gd name="connsiteY23" fmla="*/ 158 h 342671"/>
                <a:gd name="connsiteX24" fmla="*/ 266271 w 816185"/>
                <a:gd name="connsiteY24" fmla="*/ 158 h 342671"/>
                <a:gd name="connsiteX25" fmla="*/ 266271 w 816185"/>
                <a:gd name="connsiteY25" fmla="*/ 158 h 342671"/>
                <a:gd name="connsiteX26" fmla="*/ 247209 w 816185"/>
                <a:gd name="connsiteY26" fmla="*/ 43 h 342671"/>
                <a:gd name="connsiteX27" fmla="*/ 215409 w 816185"/>
                <a:gd name="connsiteY27" fmla="*/ 348 h 342671"/>
                <a:gd name="connsiteX28" fmla="*/ 215295 w 816185"/>
                <a:gd name="connsiteY28" fmla="*/ 348 h 342671"/>
                <a:gd name="connsiteX29" fmla="*/ 215295 w 816185"/>
                <a:gd name="connsiteY29" fmla="*/ 348 h 342671"/>
                <a:gd name="connsiteX30" fmla="*/ 215295 w 816185"/>
                <a:gd name="connsiteY30" fmla="*/ 348 h 342671"/>
                <a:gd name="connsiteX31" fmla="*/ 189832 w 816185"/>
                <a:gd name="connsiteY31" fmla="*/ 996 h 342671"/>
                <a:gd name="connsiteX32" fmla="*/ 189832 w 816185"/>
                <a:gd name="connsiteY32" fmla="*/ 996 h 342671"/>
                <a:gd name="connsiteX33" fmla="*/ 189832 w 816185"/>
                <a:gd name="connsiteY33" fmla="*/ 996 h 342671"/>
                <a:gd name="connsiteX34" fmla="*/ 183673 w 816185"/>
                <a:gd name="connsiteY34" fmla="*/ 7536 h 342671"/>
                <a:gd name="connsiteX35" fmla="*/ 183673 w 816185"/>
                <a:gd name="connsiteY35" fmla="*/ 7536 h 342671"/>
                <a:gd name="connsiteX36" fmla="*/ 183673 w 816185"/>
                <a:gd name="connsiteY36" fmla="*/ 7536 h 342671"/>
                <a:gd name="connsiteX37" fmla="*/ 190225 w 816185"/>
                <a:gd name="connsiteY37" fmla="*/ 13683 h 342671"/>
                <a:gd name="connsiteX38" fmla="*/ 190225 w 816185"/>
                <a:gd name="connsiteY38" fmla="*/ 13683 h 342671"/>
                <a:gd name="connsiteX39" fmla="*/ 190225 w 816185"/>
                <a:gd name="connsiteY39" fmla="*/ 13683 h 342671"/>
                <a:gd name="connsiteX40" fmla="*/ 215536 w 816185"/>
                <a:gd name="connsiteY40" fmla="*/ 13048 h 342671"/>
                <a:gd name="connsiteX41" fmla="*/ 215536 w 816185"/>
                <a:gd name="connsiteY41" fmla="*/ 13048 h 342671"/>
                <a:gd name="connsiteX42" fmla="*/ 215536 w 816185"/>
                <a:gd name="connsiteY42" fmla="*/ 13048 h 342671"/>
                <a:gd name="connsiteX43" fmla="*/ 221759 w 816185"/>
                <a:gd name="connsiteY43" fmla="*/ 6584 h 342671"/>
                <a:gd name="connsiteX44" fmla="*/ 221759 w 816185"/>
                <a:gd name="connsiteY44" fmla="*/ 6584 h 342671"/>
                <a:gd name="connsiteX45" fmla="*/ 221759 w 816185"/>
                <a:gd name="connsiteY45" fmla="*/ 6584 h 342671"/>
                <a:gd name="connsiteX46" fmla="*/ 215409 w 816185"/>
                <a:gd name="connsiteY46" fmla="*/ 348 h 342671"/>
                <a:gd name="connsiteX47" fmla="*/ 291582 w 816185"/>
                <a:gd name="connsiteY47" fmla="*/ 653 h 342671"/>
                <a:gd name="connsiteX48" fmla="*/ 285232 w 816185"/>
                <a:gd name="connsiteY48" fmla="*/ 6825 h 342671"/>
                <a:gd name="connsiteX49" fmla="*/ 285232 w 816185"/>
                <a:gd name="connsiteY49" fmla="*/ 6825 h 342671"/>
                <a:gd name="connsiteX50" fmla="*/ 285232 w 816185"/>
                <a:gd name="connsiteY50" fmla="*/ 6825 h 342671"/>
                <a:gd name="connsiteX51" fmla="*/ 291417 w 816185"/>
                <a:gd name="connsiteY51" fmla="*/ 13353 h 342671"/>
                <a:gd name="connsiteX52" fmla="*/ 291417 w 816185"/>
                <a:gd name="connsiteY52" fmla="*/ 13353 h 342671"/>
                <a:gd name="connsiteX53" fmla="*/ 291417 w 816185"/>
                <a:gd name="connsiteY53" fmla="*/ 13353 h 342671"/>
                <a:gd name="connsiteX54" fmla="*/ 316676 w 816185"/>
                <a:gd name="connsiteY54" fmla="*/ 14280 h 342671"/>
                <a:gd name="connsiteX55" fmla="*/ 316676 w 816185"/>
                <a:gd name="connsiteY55" fmla="*/ 14280 h 342671"/>
                <a:gd name="connsiteX56" fmla="*/ 316676 w 816185"/>
                <a:gd name="connsiteY56" fmla="*/ 14280 h 342671"/>
                <a:gd name="connsiteX57" fmla="*/ 323293 w 816185"/>
                <a:gd name="connsiteY57" fmla="*/ 8222 h 342671"/>
                <a:gd name="connsiteX58" fmla="*/ 323293 w 816185"/>
                <a:gd name="connsiteY58" fmla="*/ 8222 h 342671"/>
                <a:gd name="connsiteX59" fmla="*/ 323293 w 816185"/>
                <a:gd name="connsiteY59" fmla="*/ 8222 h 342671"/>
                <a:gd name="connsiteX60" fmla="*/ 317248 w 816185"/>
                <a:gd name="connsiteY60" fmla="*/ 1593 h 342671"/>
                <a:gd name="connsiteX61" fmla="*/ 317248 w 816185"/>
                <a:gd name="connsiteY61" fmla="*/ 1593 h 342671"/>
                <a:gd name="connsiteX62" fmla="*/ 317248 w 816185"/>
                <a:gd name="connsiteY62" fmla="*/ 1593 h 342671"/>
                <a:gd name="connsiteX63" fmla="*/ 291759 w 816185"/>
                <a:gd name="connsiteY63" fmla="*/ 653 h 342671"/>
                <a:gd name="connsiteX64" fmla="*/ 291759 w 816185"/>
                <a:gd name="connsiteY64" fmla="*/ 653 h 342671"/>
                <a:gd name="connsiteX65" fmla="*/ 291759 w 816185"/>
                <a:gd name="connsiteY65" fmla="*/ 653 h 342671"/>
                <a:gd name="connsiteX66" fmla="*/ 291582 w 816185"/>
                <a:gd name="connsiteY66" fmla="*/ 653 h 342671"/>
                <a:gd name="connsiteX67" fmla="*/ 164623 w 816185"/>
                <a:gd name="connsiteY67" fmla="*/ 1949 h 342671"/>
                <a:gd name="connsiteX68" fmla="*/ 164344 w 816185"/>
                <a:gd name="connsiteY68" fmla="*/ 1961 h 342671"/>
                <a:gd name="connsiteX69" fmla="*/ 164344 w 816185"/>
                <a:gd name="connsiteY69" fmla="*/ 1961 h 342671"/>
                <a:gd name="connsiteX70" fmla="*/ 164344 w 816185"/>
                <a:gd name="connsiteY70" fmla="*/ 1961 h 342671"/>
                <a:gd name="connsiteX71" fmla="*/ 138906 w 816185"/>
                <a:gd name="connsiteY71" fmla="*/ 3257 h 342671"/>
                <a:gd name="connsiteX72" fmla="*/ 138906 w 816185"/>
                <a:gd name="connsiteY72" fmla="*/ 3257 h 342671"/>
                <a:gd name="connsiteX73" fmla="*/ 138906 w 816185"/>
                <a:gd name="connsiteY73" fmla="*/ 3257 h 342671"/>
                <a:gd name="connsiteX74" fmla="*/ 132925 w 816185"/>
                <a:gd name="connsiteY74" fmla="*/ 9962 h 342671"/>
                <a:gd name="connsiteX75" fmla="*/ 132925 w 816185"/>
                <a:gd name="connsiteY75" fmla="*/ 9962 h 342671"/>
                <a:gd name="connsiteX76" fmla="*/ 132925 w 816185"/>
                <a:gd name="connsiteY76" fmla="*/ 9962 h 342671"/>
                <a:gd name="connsiteX77" fmla="*/ 139630 w 816185"/>
                <a:gd name="connsiteY77" fmla="*/ 15931 h 342671"/>
                <a:gd name="connsiteX78" fmla="*/ 139630 w 816185"/>
                <a:gd name="connsiteY78" fmla="*/ 15931 h 342671"/>
                <a:gd name="connsiteX79" fmla="*/ 139630 w 816185"/>
                <a:gd name="connsiteY79" fmla="*/ 15931 h 342671"/>
                <a:gd name="connsiteX80" fmla="*/ 164915 w 816185"/>
                <a:gd name="connsiteY80" fmla="*/ 14648 h 342671"/>
                <a:gd name="connsiteX81" fmla="*/ 164915 w 816185"/>
                <a:gd name="connsiteY81" fmla="*/ 14648 h 342671"/>
                <a:gd name="connsiteX82" fmla="*/ 164915 w 816185"/>
                <a:gd name="connsiteY82" fmla="*/ 14648 h 342671"/>
                <a:gd name="connsiteX83" fmla="*/ 170960 w 816185"/>
                <a:gd name="connsiteY83" fmla="*/ 8019 h 342671"/>
                <a:gd name="connsiteX84" fmla="*/ 170960 w 816185"/>
                <a:gd name="connsiteY84" fmla="*/ 8019 h 342671"/>
                <a:gd name="connsiteX85" fmla="*/ 170960 w 816185"/>
                <a:gd name="connsiteY85" fmla="*/ 8019 h 342671"/>
                <a:gd name="connsiteX86" fmla="*/ 164623 w 816185"/>
                <a:gd name="connsiteY86" fmla="*/ 1949 h 342671"/>
                <a:gd name="connsiteX87" fmla="*/ 342317 w 816185"/>
                <a:gd name="connsiteY87" fmla="*/ 2977 h 342671"/>
                <a:gd name="connsiteX88" fmla="*/ 335980 w 816185"/>
                <a:gd name="connsiteY88" fmla="*/ 8921 h 342671"/>
                <a:gd name="connsiteX89" fmla="*/ 335980 w 816185"/>
                <a:gd name="connsiteY89" fmla="*/ 8921 h 342671"/>
                <a:gd name="connsiteX90" fmla="*/ 335980 w 816185"/>
                <a:gd name="connsiteY90" fmla="*/ 8921 h 342671"/>
                <a:gd name="connsiteX91" fmla="*/ 341910 w 816185"/>
                <a:gd name="connsiteY91" fmla="*/ 15664 h 342671"/>
                <a:gd name="connsiteX92" fmla="*/ 341910 w 816185"/>
                <a:gd name="connsiteY92" fmla="*/ 15664 h 342671"/>
                <a:gd name="connsiteX93" fmla="*/ 341910 w 816185"/>
                <a:gd name="connsiteY93" fmla="*/ 15664 h 342671"/>
                <a:gd name="connsiteX94" fmla="*/ 367094 w 816185"/>
                <a:gd name="connsiteY94" fmla="*/ 17531 h 342671"/>
                <a:gd name="connsiteX95" fmla="*/ 367094 w 816185"/>
                <a:gd name="connsiteY95" fmla="*/ 17531 h 342671"/>
                <a:gd name="connsiteX96" fmla="*/ 367094 w 816185"/>
                <a:gd name="connsiteY96" fmla="*/ 17531 h 342671"/>
                <a:gd name="connsiteX97" fmla="*/ 373952 w 816185"/>
                <a:gd name="connsiteY97" fmla="*/ 11740 h 342671"/>
                <a:gd name="connsiteX98" fmla="*/ 373952 w 816185"/>
                <a:gd name="connsiteY98" fmla="*/ 11740 h 342671"/>
                <a:gd name="connsiteX99" fmla="*/ 373952 w 816185"/>
                <a:gd name="connsiteY99" fmla="*/ 11740 h 342671"/>
                <a:gd name="connsiteX100" fmla="*/ 368161 w 816185"/>
                <a:gd name="connsiteY100" fmla="*/ 4882 h 342671"/>
                <a:gd name="connsiteX101" fmla="*/ 368161 w 816185"/>
                <a:gd name="connsiteY101" fmla="*/ 4882 h 342671"/>
                <a:gd name="connsiteX102" fmla="*/ 368161 w 816185"/>
                <a:gd name="connsiteY102" fmla="*/ 4882 h 342671"/>
                <a:gd name="connsiteX103" fmla="*/ 342736 w 816185"/>
                <a:gd name="connsiteY103" fmla="*/ 2990 h 342671"/>
                <a:gd name="connsiteX104" fmla="*/ 342736 w 816185"/>
                <a:gd name="connsiteY104" fmla="*/ 2990 h 342671"/>
                <a:gd name="connsiteX105" fmla="*/ 342736 w 816185"/>
                <a:gd name="connsiteY105" fmla="*/ 2990 h 342671"/>
                <a:gd name="connsiteX106" fmla="*/ 342317 w 816185"/>
                <a:gd name="connsiteY106" fmla="*/ 2977 h 342671"/>
                <a:gd name="connsiteX107" fmla="*/ 113926 w 816185"/>
                <a:gd name="connsiteY107" fmla="*/ 4831 h 342671"/>
                <a:gd name="connsiteX108" fmla="*/ 113481 w 816185"/>
                <a:gd name="connsiteY108" fmla="*/ 4844 h 342671"/>
                <a:gd name="connsiteX109" fmla="*/ 113481 w 816185"/>
                <a:gd name="connsiteY109" fmla="*/ 4844 h 342671"/>
                <a:gd name="connsiteX110" fmla="*/ 113481 w 816185"/>
                <a:gd name="connsiteY110" fmla="*/ 4844 h 342671"/>
                <a:gd name="connsiteX111" fmla="*/ 88082 w 816185"/>
                <a:gd name="connsiteY111" fmla="*/ 6724 h 342671"/>
                <a:gd name="connsiteX112" fmla="*/ 88082 w 816185"/>
                <a:gd name="connsiteY112" fmla="*/ 6724 h 342671"/>
                <a:gd name="connsiteX113" fmla="*/ 88082 w 816185"/>
                <a:gd name="connsiteY113" fmla="*/ 6724 h 342671"/>
                <a:gd name="connsiteX114" fmla="*/ 82253 w 816185"/>
                <a:gd name="connsiteY114" fmla="*/ 13556 h 342671"/>
                <a:gd name="connsiteX115" fmla="*/ 82253 w 816185"/>
                <a:gd name="connsiteY115" fmla="*/ 13556 h 342671"/>
                <a:gd name="connsiteX116" fmla="*/ 82253 w 816185"/>
                <a:gd name="connsiteY116" fmla="*/ 13556 h 342671"/>
                <a:gd name="connsiteX117" fmla="*/ 89085 w 816185"/>
                <a:gd name="connsiteY117" fmla="*/ 19385 h 342671"/>
                <a:gd name="connsiteX118" fmla="*/ 89085 w 816185"/>
                <a:gd name="connsiteY118" fmla="*/ 19385 h 342671"/>
                <a:gd name="connsiteX119" fmla="*/ 89085 w 816185"/>
                <a:gd name="connsiteY119" fmla="*/ 19385 h 342671"/>
                <a:gd name="connsiteX120" fmla="*/ 114345 w 816185"/>
                <a:gd name="connsiteY120" fmla="*/ 17518 h 342671"/>
                <a:gd name="connsiteX121" fmla="*/ 114345 w 816185"/>
                <a:gd name="connsiteY121" fmla="*/ 17518 h 342671"/>
                <a:gd name="connsiteX122" fmla="*/ 114345 w 816185"/>
                <a:gd name="connsiteY122" fmla="*/ 17518 h 342671"/>
                <a:gd name="connsiteX123" fmla="*/ 120250 w 816185"/>
                <a:gd name="connsiteY123" fmla="*/ 10749 h 342671"/>
                <a:gd name="connsiteX124" fmla="*/ 120250 w 816185"/>
                <a:gd name="connsiteY124" fmla="*/ 10749 h 342671"/>
                <a:gd name="connsiteX125" fmla="*/ 120250 w 816185"/>
                <a:gd name="connsiteY125" fmla="*/ 10749 h 342671"/>
                <a:gd name="connsiteX126" fmla="*/ 113926 w 816185"/>
                <a:gd name="connsiteY126" fmla="*/ 4831 h 342671"/>
                <a:gd name="connsiteX127" fmla="*/ 392887 w 816185"/>
                <a:gd name="connsiteY127" fmla="*/ 7257 h 342671"/>
                <a:gd name="connsiteX128" fmla="*/ 386588 w 816185"/>
                <a:gd name="connsiteY128" fmla="*/ 12946 h 342671"/>
                <a:gd name="connsiteX129" fmla="*/ 386588 w 816185"/>
                <a:gd name="connsiteY129" fmla="*/ 12946 h 342671"/>
                <a:gd name="connsiteX130" fmla="*/ 386588 w 816185"/>
                <a:gd name="connsiteY130" fmla="*/ 12946 h 342671"/>
                <a:gd name="connsiteX131" fmla="*/ 392227 w 816185"/>
                <a:gd name="connsiteY131" fmla="*/ 19918 h 342671"/>
                <a:gd name="connsiteX132" fmla="*/ 392227 w 816185"/>
                <a:gd name="connsiteY132" fmla="*/ 19918 h 342671"/>
                <a:gd name="connsiteX133" fmla="*/ 392227 w 816185"/>
                <a:gd name="connsiteY133" fmla="*/ 19918 h 342671"/>
                <a:gd name="connsiteX134" fmla="*/ 417283 w 816185"/>
                <a:gd name="connsiteY134" fmla="*/ 22878 h 342671"/>
                <a:gd name="connsiteX135" fmla="*/ 417283 w 816185"/>
                <a:gd name="connsiteY135" fmla="*/ 22878 h 342671"/>
                <a:gd name="connsiteX136" fmla="*/ 417283 w 816185"/>
                <a:gd name="connsiteY136" fmla="*/ 22878 h 342671"/>
                <a:gd name="connsiteX137" fmla="*/ 424395 w 816185"/>
                <a:gd name="connsiteY137" fmla="*/ 17404 h 342671"/>
                <a:gd name="connsiteX138" fmla="*/ 424395 w 816185"/>
                <a:gd name="connsiteY138" fmla="*/ 17404 h 342671"/>
                <a:gd name="connsiteX139" fmla="*/ 424395 w 816185"/>
                <a:gd name="connsiteY139" fmla="*/ 17404 h 342671"/>
                <a:gd name="connsiteX140" fmla="*/ 418921 w 816185"/>
                <a:gd name="connsiteY140" fmla="*/ 10292 h 342671"/>
                <a:gd name="connsiteX141" fmla="*/ 418921 w 816185"/>
                <a:gd name="connsiteY141" fmla="*/ 10292 h 342671"/>
                <a:gd name="connsiteX142" fmla="*/ 418921 w 816185"/>
                <a:gd name="connsiteY142" fmla="*/ 10292 h 342671"/>
                <a:gd name="connsiteX143" fmla="*/ 393573 w 816185"/>
                <a:gd name="connsiteY143" fmla="*/ 7295 h 342671"/>
                <a:gd name="connsiteX144" fmla="*/ 393573 w 816185"/>
                <a:gd name="connsiteY144" fmla="*/ 7295 h 342671"/>
                <a:gd name="connsiteX145" fmla="*/ 393573 w 816185"/>
                <a:gd name="connsiteY145" fmla="*/ 7295 h 342671"/>
                <a:gd name="connsiteX146" fmla="*/ 392887 w 816185"/>
                <a:gd name="connsiteY146" fmla="*/ 7257 h 342671"/>
                <a:gd name="connsiteX147" fmla="*/ 63267 w 816185"/>
                <a:gd name="connsiteY147" fmla="*/ 8844 h 342671"/>
                <a:gd name="connsiteX148" fmla="*/ 62695 w 816185"/>
                <a:gd name="connsiteY148" fmla="*/ 8870 h 342671"/>
                <a:gd name="connsiteX149" fmla="*/ 62695 w 816185"/>
                <a:gd name="connsiteY149" fmla="*/ 8870 h 342671"/>
                <a:gd name="connsiteX150" fmla="*/ 62695 w 816185"/>
                <a:gd name="connsiteY150" fmla="*/ 8870 h 342671"/>
                <a:gd name="connsiteX151" fmla="*/ 37347 w 816185"/>
                <a:gd name="connsiteY151" fmla="*/ 11283 h 342671"/>
                <a:gd name="connsiteX152" fmla="*/ 37347 w 816185"/>
                <a:gd name="connsiteY152" fmla="*/ 11283 h 342671"/>
                <a:gd name="connsiteX153" fmla="*/ 37347 w 816185"/>
                <a:gd name="connsiteY153" fmla="*/ 11283 h 342671"/>
                <a:gd name="connsiteX154" fmla="*/ 31657 w 816185"/>
                <a:gd name="connsiteY154" fmla="*/ 18229 h 342671"/>
                <a:gd name="connsiteX155" fmla="*/ 31657 w 816185"/>
                <a:gd name="connsiteY155" fmla="*/ 18229 h 342671"/>
                <a:gd name="connsiteX156" fmla="*/ 31657 w 816185"/>
                <a:gd name="connsiteY156" fmla="*/ 18229 h 342671"/>
                <a:gd name="connsiteX157" fmla="*/ 38604 w 816185"/>
                <a:gd name="connsiteY157" fmla="*/ 23919 h 342671"/>
                <a:gd name="connsiteX158" fmla="*/ 38604 w 816185"/>
                <a:gd name="connsiteY158" fmla="*/ 23919 h 342671"/>
                <a:gd name="connsiteX159" fmla="*/ 38604 w 816185"/>
                <a:gd name="connsiteY159" fmla="*/ 23919 h 342671"/>
                <a:gd name="connsiteX160" fmla="*/ 63838 w 816185"/>
                <a:gd name="connsiteY160" fmla="*/ 21519 h 342671"/>
                <a:gd name="connsiteX161" fmla="*/ 63838 w 816185"/>
                <a:gd name="connsiteY161" fmla="*/ 21519 h 342671"/>
                <a:gd name="connsiteX162" fmla="*/ 63838 w 816185"/>
                <a:gd name="connsiteY162" fmla="*/ 21519 h 342671"/>
                <a:gd name="connsiteX163" fmla="*/ 69591 w 816185"/>
                <a:gd name="connsiteY163" fmla="*/ 14623 h 342671"/>
                <a:gd name="connsiteX164" fmla="*/ 69591 w 816185"/>
                <a:gd name="connsiteY164" fmla="*/ 14623 h 342671"/>
                <a:gd name="connsiteX165" fmla="*/ 69591 w 816185"/>
                <a:gd name="connsiteY165" fmla="*/ 14623 h 342671"/>
                <a:gd name="connsiteX166" fmla="*/ 63267 w 816185"/>
                <a:gd name="connsiteY166" fmla="*/ 8844 h 342671"/>
                <a:gd name="connsiteX167" fmla="*/ 443203 w 816185"/>
                <a:gd name="connsiteY167" fmla="*/ 13810 h 342671"/>
                <a:gd name="connsiteX168" fmla="*/ 436942 w 816185"/>
                <a:gd name="connsiteY168" fmla="*/ 19182 h 342671"/>
                <a:gd name="connsiteX169" fmla="*/ 436942 w 816185"/>
                <a:gd name="connsiteY169" fmla="*/ 19182 h 342671"/>
                <a:gd name="connsiteX170" fmla="*/ 436942 w 816185"/>
                <a:gd name="connsiteY170" fmla="*/ 19182 h 342671"/>
                <a:gd name="connsiteX171" fmla="*/ 442238 w 816185"/>
                <a:gd name="connsiteY171" fmla="*/ 26433 h 342671"/>
                <a:gd name="connsiteX172" fmla="*/ 442238 w 816185"/>
                <a:gd name="connsiteY172" fmla="*/ 26433 h 342671"/>
                <a:gd name="connsiteX173" fmla="*/ 442238 w 816185"/>
                <a:gd name="connsiteY173" fmla="*/ 26433 h 342671"/>
                <a:gd name="connsiteX174" fmla="*/ 467079 w 816185"/>
                <a:gd name="connsiteY174" fmla="*/ 30650 h 342671"/>
                <a:gd name="connsiteX175" fmla="*/ 467079 w 816185"/>
                <a:gd name="connsiteY175" fmla="*/ 30650 h 342671"/>
                <a:gd name="connsiteX176" fmla="*/ 467079 w 816185"/>
                <a:gd name="connsiteY176" fmla="*/ 30650 h 342671"/>
                <a:gd name="connsiteX177" fmla="*/ 474482 w 816185"/>
                <a:gd name="connsiteY177" fmla="*/ 25545 h 342671"/>
                <a:gd name="connsiteX178" fmla="*/ 474482 w 816185"/>
                <a:gd name="connsiteY178" fmla="*/ 25545 h 342671"/>
                <a:gd name="connsiteX179" fmla="*/ 474482 w 816185"/>
                <a:gd name="connsiteY179" fmla="*/ 25545 h 342671"/>
                <a:gd name="connsiteX180" fmla="*/ 469377 w 816185"/>
                <a:gd name="connsiteY180" fmla="*/ 18153 h 342671"/>
                <a:gd name="connsiteX181" fmla="*/ 469377 w 816185"/>
                <a:gd name="connsiteY181" fmla="*/ 18153 h 342671"/>
                <a:gd name="connsiteX182" fmla="*/ 469377 w 816185"/>
                <a:gd name="connsiteY182" fmla="*/ 18153 h 342671"/>
                <a:gd name="connsiteX183" fmla="*/ 444194 w 816185"/>
                <a:gd name="connsiteY183" fmla="*/ 13886 h 342671"/>
                <a:gd name="connsiteX184" fmla="*/ 444194 w 816185"/>
                <a:gd name="connsiteY184" fmla="*/ 13886 h 342671"/>
                <a:gd name="connsiteX185" fmla="*/ 444194 w 816185"/>
                <a:gd name="connsiteY185" fmla="*/ 13886 h 342671"/>
                <a:gd name="connsiteX186" fmla="*/ 443203 w 816185"/>
                <a:gd name="connsiteY186" fmla="*/ 13810 h 342671"/>
                <a:gd name="connsiteX187" fmla="*/ 12024 w 816185"/>
                <a:gd name="connsiteY187" fmla="*/ 13937 h 342671"/>
                <a:gd name="connsiteX188" fmla="*/ 12709 w 816185"/>
                <a:gd name="connsiteY188" fmla="*/ 20249 h 342671"/>
                <a:gd name="connsiteX189" fmla="*/ 12709 w 816185"/>
                <a:gd name="connsiteY189" fmla="*/ 20249 h 342671"/>
                <a:gd name="connsiteX190" fmla="*/ 11401 w 816185"/>
                <a:gd name="connsiteY190" fmla="*/ 14013 h 342671"/>
                <a:gd name="connsiteX191" fmla="*/ 11401 w 816185"/>
                <a:gd name="connsiteY191" fmla="*/ 14013 h 342671"/>
                <a:gd name="connsiteX192" fmla="*/ 5724 w 816185"/>
                <a:gd name="connsiteY192" fmla="*/ 14635 h 342671"/>
                <a:gd name="connsiteX193" fmla="*/ 5724 w 816185"/>
                <a:gd name="connsiteY193" fmla="*/ 14635 h 342671"/>
                <a:gd name="connsiteX194" fmla="*/ 5724 w 816185"/>
                <a:gd name="connsiteY194" fmla="*/ 14635 h 342671"/>
                <a:gd name="connsiteX195" fmla="*/ 124 w 816185"/>
                <a:gd name="connsiteY195" fmla="*/ 21658 h 342671"/>
                <a:gd name="connsiteX196" fmla="*/ 124 w 816185"/>
                <a:gd name="connsiteY196" fmla="*/ 21658 h 342671"/>
                <a:gd name="connsiteX197" fmla="*/ 124 w 816185"/>
                <a:gd name="connsiteY197" fmla="*/ 21658 h 342671"/>
                <a:gd name="connsiteX198" fmla="*/ 7134 w 816185"/>
                <a:gd name="connsiteY198" fmla="*/ 27259 h 342671"/>
                <a:gd name="connsiteX199" fmla="*/ 7134 w 816185"/>
                <a:gd name="connsiteY199" fmla="*/ 27259 h 342671"/>
                <a:gd name="connsiteX200" fmla="*/ 12785 w 816185"/>
                <a:gd name="connsiteY200" fmla="*/ 26637 h 342671"/>
                <a:gd name="connsiteX201" fmla="*/ 12785 w 816185"/>
                <a:gd name="connsiteY201" fmla="*/ 26637 h 342671"/>
                <a:gd name="connsiteX202" fmla="*/ 12024 w 816185"/>
                <a:gd name="connsiteY202" fmla="*/ 13937 h 342671"/>
                <a:gd name="connsiteX203" fmla="*/ 493113 w 816185"/>
                <a:gd name="connsiteY203" fmla="*/ 23004 h 342671"/>
                <a:gd name="connsiteX204" fmla="*/ 486890 w 816185"/>
                <a:gd name="connsiteY204" fmla="*/ 28021 h 342671"/>
                <a:gd name="connsiteX205" fmla="*/ 486890 w 816185"/>
                <a:gd name="connsiteY205" fmla="*/ 28021 h 342671"/>
                <a:gd name="connsiteX206" fmla="*/ 486890 w 816185"/>
                <a:gd name="connsiteY206" fmla="*/ 28021 h 342671"/>
                <a:gd name="connsiteX207" fmla="*/ 491767 w 816185"/>
                <a:gd name="connsiteY207" fmla="*/ 35565 h 342671"/>
                <a:gd name="connsiteX208" fmla="*/ 491767 w 816185"/>
                <a:gd name="connsiteY208" fmla="*/ 35565 h 342671"/>
                <a:gd name="connsiteX209" fmla="*/ 491767 w 816185"/>
                <a:gd name="connsiteY209" fmla="*/ 35565 h 342671"/>
                <a:gd name="connsiteX210" fmla="*/ 516290 w 816185"/>
                <a:gd name="connsiteY210" fmla="*/ 41254 h 342671"/>
                <a:gd name="connsiteX211" fmla="*/ 516290 w 816185"/>
                <a:gd name="connsiteY211" fmla="*/ 41254 h 342671"/>
                <a:gd name="connsiteX212" fmla="*/ 516290 w 816185"/>
                <a:gd name="connsiteY212" fmla="*/ 41254 h 342671"/>
                <a:gd name="connsiteX213" fmla="*/ 523986 w 816185"/>
                <a:gd name="connsiteY213" fmla="*/ 36619 h 342671"/>
                <a:gd name="connsiteX214" fmla="*/ 523986 w 816185"/>
                <a:gd name="connsiteY214" fmla="*/ 36619 h 342671"/>
                <a:gd name="connsiteX215" fmla="*/ 523986 w 816185"/>
                <a:gd name="connsiteY215" fmla="*/ 36619 h 342671"/>
                <a:gd name="connsiteX216" fmla="*/ 519363 w 816185"/>
                <a:gd name="connsiteY216" fmla="*/ 28923 h 342671"/>
                <a:gd name="connsiteX217" fmla="*/ 519363 w 816185"/>
                <a:gd name="connsiteY217" fmla="*/ 28923 h 342671"/>
                <a:gd name="connsiteX218" fmla="*/ 519363 w 816185"/>
                <a:gd name="connsiteY218" fmla="*/ 28923 h 342671"/>
                <a:gd name="connsiteX219" fmla="*/ 494447 w 816185"/>
                <a:gd name="connsiteY219" fmla="*/ 23144 h 342671"/>
                <a:gd name="connsiteX220" fmla="*/ 494447 w 816185"/>
                <a:gd name="connsiteY220" fmla="*/ 23144 h 342671"/>
                <a:gd name="connsiteX221" fmla="*/ 494447 w 816185"/>
                <a:gd name="connsiteY221" fmla="*/ 23144 h 342671"/>
                <a:gd name="connsiteX222" fmla="*/ 493113 w 816185"/>
                <a:gd name="connsiteY222" fmla="*/ 23004 h 342671"/>
                <a:gd name="connsiteX223" fmla="*/ 542324 w 816185"/>
                <a:gd name="connsiteY223" fmla="*/ 35298 h 342671"/>
                <a:gd name="connsiteX224" fmla="*/ 536228 w 816185"/>
                <a:gd name="connsiteY224" fmla="*/ 39895 h 342671"/>
                <a:gd name="connsiteX225" fmla="*/ 536228 w 816185"/>
                <a:gd name="connsiteY225" fmla="*/ 39895 h 342671"/>
                <a:gd name="connsiteX226" fmla="*/ 536228 w 816185"/>
                <a:gd name="connsiteY226" fmla="*/ 39895 h 342671"/>
                <a:gd name="connsiteX227" fmla="*/ 540572 w 816185"/>
                <a:gd name="connsiteY227" fmla="*/ 47756 h 342671"/>
                <a:gd name="connsiteX228" fmla="*/ 540572 w 816185"/>
                <a:gd name="connsiteY228" fmla="*/ 47756 h 342671"/>
                <a:gd name="connsiteX229" fmla="*/ 540572 w 816185"/>
                <a:gd name="connsiteY229" fmla="*/ 47756 h 342671"/>
                <a:gd name="connsiteX230" fmla="*/ 564561 w 816185"/>
                <a:gd name="connsiteY230" fmla="*/ 55160 h 342671"/>
                <a:gd name="connsiteX231" fmla="*/ 564561 w 816185"/>
                <a:gd name="connsiteY231" fmla="*/ 55160 h 342671"/>
                <a:gd name="connsiteX232" fmla="*/ 564561 w 816185"/>
                <a:gd name="connsiteY232" fmla="*/ 55160 h 342671"/>
                <a:gd name="connsiteX233" fmla="*/ 572588 w 816185"/>
                <a:gd name="connsiteY233" fmla="*/ 51122 h 342671"/>
                <a:gd name="connsiteX234" fmla="*/ 572588 w 816185"/>
                <a:gd name="connsiteY234" fmla="*/ 51122 h 342671"/>
                <a:gd name="connsiteX235" fmla="*/ 572588 w 816185"/>
                <a:gd name="connsiteY235" fmla="*/ 51122 h 342671"/>
                <a:gd name="connsiteX236" fmla="*/ 568562 w 816185"/>
                <a:gd name="connsiteY236" fmla="*/ 43108 h 342671"/>
                <a:gd name="connsiteX237" fmla="*/ 568562 w 816185"/>
                <a:gd name="connsiteY237" fmla="*/ 43108 h 342671"/>
                <a:gd name="connsiteX238" fmla="*/ 568562 w 816185"/>
                <a:gd name="connsiteY238" fmla="*/ 43108 h 342671"/>
                <a:gd name="connsiteX239" fmla="*/ 544090 w 816185"/>
                <a:gd name="connsiteY239" fmla="*/ 35552 h 342671"/>
                <a:gd name="connsiteX240" fmla="*/ 544090 w 816185"/>
                <a:gd name="connsiteY240" fmla="*/ 35552 h 342671"/>
                <a:gd name="connsiteX241" fmla="*/ 544090 w 816185"/>
                <a:gd name="connsiteY241" fmla="*/ 35552 h 342671"/>
                <a:gd name="connsiteX242" fmla="*/ 542324 w 816185"/>
                <a:gd name="connsiteY242" fmla="*/ 35298 h 342671"/>
                <a:gd name="connsiteX243" fmla="*/ 590481 w 816185"/>
                <a:gd name="connsiteY243" fmla="*/ 51261 h 342671"/>
                <a:gd name="connsiteX244" fmla="*/ 584550 w 816185"/>
                <a:gd name="connsiteY244" fmla="*/ 55351 h 342671"/>
                <a:gd name="connsiteX245" fmla="*/ 584550 w 816185"/>
                <a:gd name="connsiteY245" fmla="*/ 55351 h 342671"/>
                <a:gd name="connsiteX246" fmla="*/ 584550 w 816185"/>
                <a:gd name="connsiteY246" fmla="*/ 55351 h 342671"/>
                <a:gd name="connsiteX247" fmla="*/ 588246 w 816185"/>
                <a:gd name="connsiteY247" fmla="*/ 63542 h 342671"/>
                <a:gd name="connsiteX248" fmla="*/ 588246 w 816185"/>
                <a:gd name="connsiteY248" fmla="*/ 63542 h 342671"/>
                <a:gd name="connsiteX249" fmla="*/ 588246 w 816185"/>
                <a:gd name="connsiteY249" fmla="*/ 63542 h 342671"/>
                <a:gd name="connsiteX250" fmla="*/ 611461 w 816185"/>
                <a:gd name="connsiteY250" fmla="*/ 72965 h 342671"/>
                <a:gd name="connsiteX251" fmla="*/ 611461 w 816185"/>
                <a:gd name="connsiteY251" fmla="*/ 72965 h 342671"/>
                <a:gd name="connsiteX252" fmla="*/ 611461 w 816185"/>
                <a:gd name="connsiteY252" fmla="*/ 72965 h 342671"/>
                <a:gd name="connsiteX253" fmla="*/ 619818 w 816185"/>
                <a:gd name="connsiteY253" fmla="*/ 69676 h 342671"/>
                <a:gd name="connsiteX254" fmla="*/ 619818 w 816185"/>
                <a:gd name="connsiteY254" fmla="*/ 69676 h 342671"/>
                <a:gd name="connsiteX255" fmla="*/ 619818 w 816185"/>
                <a:gd name="connsiteY255" fmla="*/ 69676 h 342671"/>
                <a:gd name="connsiteX256" fmla="*/ 616516 w 816185"/>
                <a:gd name="connsiteY256" fmla="*/ 61320 h 342671"/>
                <a:gd name="connsiteX257" fmla="*/ 616516 w 816185"/>
                <a:gd name="connsiteY257" fmla="*/ 61320 h 342671"/>
                <a:gd name="connsiteX258" fmla="*/ 616516 w 816185"/>
                <a:gd name="connsiteY258" fmla="*/ 61320 h 342671"/>
                <a:gd name="connsiteX259" fmla="*/ 592729 w 816185"/>
                <a:gd name="connsiteY259" fmla="*/ 51668 h 342671"/>
                <a:gd name="connsiteX260" fmla="*/ 592729 w 816185"/>
                <a:gd name="connsiteY260" fmla="*/ 51668 h 342671"/>
                <a:gd name="connsiteX261" fmla="*/ 592729 w 816185"/>
                <a:gd name="connsiteY261" fmla="*/ 51668 h 342671"/>
                <a:gd name="connsiteX262" fmla="*/ 590481 w 816185"/>
                <a:gd name="connsiteY262" fmla="*/ 51261 h 342671"/>
                <a:gd name="connsiteX263" fmla="*/ 636975 w 816185"/>
                <a:gd name="connsiteY263" fmla="*/ 71492 h 342671"/>
                <a:gd name="connsiteX264" fmla="*/ 631286 w 816185"/>
                <a:gd name="connsiteY264" fmla="*/ 75010 h 342671"/>
                <a:gd name="connsiteX265" fmla="*/ 631286 w 816185"/>
                <a:gd name="connsiteY265" fmla="*/ 75010 h 342671"/>
                <a:gd name="connsiteX266" fmla="*/ 631286 w 816185"/>
                <a:gd name="connsiteY266" fmla="*/ 75010 h 342671"/>
                <a:gd name="connsiteX267" fmla="*/ 634130 w 816185"/>
                <a:gd name="connsiteY267" fmla="*/ 83518 h 342671"/>
                <a:gd name="connsiteX268" fmla="*/ 634130 w 816185"/>
                <a:gd name="connsiteY268" fmla="*/ 83518 h 342671"/>
                <a:gd name="connsiteX269" fmla="*/ 634130 w 816185"/>
                <a:gd name="connsiteY269" fmla="*/ 83518 h 342671"/>
                <a:gd name="connsiteX270" fmla="*/ 656164 w 816185"/>
                <a:gd name="connsiteY270" fmla="*/ 95304 h 342671"/>
                <a:gd name="connsiteX271" fmla="*/ 656164 w 816185"/>
                <a:gd name="connsiteY271" fmla="*/ 95304 h 342671"/>
                <a:gd name="connsiteX272" fmla="*/ 656164 w 816185"/>
                <a:gd name="connsiteY272" fmla="*/ 95304 h 342671"/>
                <a:gd name="connsiteX273" fmla="*/ 664838 w 816185"/>
                <a:gd name="connsiteY273" fmla="*/ 92954 h 342671"/>
                <a:gd name="connsiteX274" fmla="*/ 664838 w 816185"/>
                <a:gd name="connsiteY274" fmla="*/ 92954 h 342671"/>
                <a:gd name="connsiteX275" fmla="*/ 664838 w 816185"/>
                <a:gd name="connsiteY275" fmla="*/ 92954 h 342671"/>
                <a:gd name="connsiteX276" fmla="*/ 662489 w 816185"/>
                <a:gd name="connsiteY276" fmla="*/ 84293 h 342671"/>
                <a:gd name="connsiteX277" fmla="*/ 662489 w 816185"/>
                <a:gd name="connsiteY277" fmla="*/ 84293 h 342671"/>
                <a:gd name="connsiteX278" fmla="*/ 662489 w 816185"/>
                <a:gd name="connsiteY278" fmla="*/ 84293 h 342671"/>
                <a:gd name="connsiteX279" fmla="*/ 639807 w 816185"/>
                <a:gd name="connsiteY279" fmla="*/ 72165 h 342671"/>
                <a:gd name="connsiteX280" fmla="*/ 639807 w 816185"/>
                <a:gd name="connsiteY280" fmla="*/ 72165 h 342671"/>
                <a:gd name="connsiteX281" fmla="*/ 639807 w 816185"/>
                <a:gd name="connsiteY281" fmla="*/ 72165 h 342671"/>
                <a:gd name="connsiteX282" fmla="*/ 636975 w 816185"/>
                <a:gd name="connsiteY282" fmla="*/ 71492 h 342671"/>
                <a:gd name="connsiteX283" fmla="*/ 680916 w 816185"/>
                <a:gd name="connsiteY283" fmla="*/ 96739 h 342671"/>
                <a:gd name="connsiteX284" fmla="*/ 675620 w 816185"/>
                <a:gd name="connsiteY284" fmla="*/ 99584 h 342671"/>
                <a:gd name="connsiteX285" fmla="*/ 675620 w 816185"/>
                <a:gd name="connsiteY285" fmla="*/ 99584 h 342671"/>
                <a:gd name="connsiteX286" fmla="*/ 675620 w 816185"/>
                <a:gd name="connsiteY286" fmla="*/ 99584 h 342671"/>
                <a:gd name="connsiteX287" fmla="*/ 677411 w 816185"/>
                <a:gd name="connsiteY287" fmla="*/ 108385 h 342671"/>
                <a:gd name="connsiteX288" fmla="*/ 677411 w 816185"/>
                <a:gd name="connsiteY288" fmla="*/ 108385 h 342671"/>
                <a:gd name="connsiteX289" fmla="*/ 677411 w 816185"/>
                <a:gd name="connsiteY289" fmla="*/ 108385 h 342671"/>
                <a:gd name="connsiteX290" fmla="*/ 697692 w 816185"/>
                <a:gd name="connsiteY290" fmla="*/ 122849 h 342671"/>
                <a:gd name="connsiteX291" fmla="*/ 697692 w 816185"/>
                <a:gd name="connsiteY291" fmla="*/ 122849 h 342671"/>
                <a:gd name="connsiteX292" fmla="*/ 697692 w 816185"/>
                <a:gd name="connsiteY292" fmla="*/ 122849 h 342671"/>
                <a:gd name="connsiteX293" fmla="*/ 706595 w 816185"/>
                <a:gd name="connsiteY293" fmla="*/ 121681 h 342671"/>
                <a:gd name="connsiteX294" fmla="*/ 706595 w 816185"/>
                <a:gd name="connsiteY294" fmla="*/ 121681 h 342671"/>
                <a:gd name="connsiteX295" fmla="*/ 706595 w 816185"/>
                <a:gd name="connsiteY295" fmla="*/ 121681 h 342671"/>
                <a:gd name="connsiteX296" fmla="*/ 705426 w 816185"/>
                <a:gd name="connsiteY296" fmla="*/ 112779 h 342671"/>
                <a:gd name="connsiteX297" fmla="*/ 705426 w 816185"/>
                <a:gd name="connsiteY297" fmla="*/ 112779 h 342671"/>
                <a:gd name="connsiteX298" fmla="*/ 705426 w 816185"/>
                <a:gd name="connsiteY298" fmla="*/ 112779 h 342671"/>
                <a:gd name="connsiteX299" fmla="*/ 684408 w 816185"/>
                <a:gd name="connsiteY299" fmla="*/ 97793 h 342671"/>
                <a:gd name="connsiteX300" fmla="*/ 684408 w 816185"/>
                <a:gd name="connsiteY300" fmla="*/ 97793 h 342671"/>
                <a:gd name="connsiteX301" fmla="*/ 684408 w 816185"/>
                <a:gd name="connsiteY301" fmla="*/ 97793 h 342671"/>
                <a:gd name="connsiteX302" fmla="*/ 680916 w 816185"/>
                <a:gd name="connsiteY302" fmla="*/ 96739 h 342671"/>
                <a:gd name="connsiteX303" fmla="*/ 721047 w 816185"/>
                <a:gd name="connsiteY303" fmla="*/ 127663 h 342671"/>
                <a:gd name="connsiteX304" fmla="*/ 716322 w 816185"/>
                <a:gd name="connsiteY304" fmla="*/ 129771 h 342671"/>
                <a:gd name="connsiteX305" fmla="*/ 716322 w 816185"/>
                <a:gd name="connsiteY305" fmla="*/ 129771 h 342671"/>
                <a:gd name="connsiteX306" fmla="*/ 716322 w 816185"/>
                <a:gd name="connsiteY306" fmla="*/ 129771 h 342671"/>
                <a:gd name="connsiteX307" fmla="*/ 716805 w 816185"/>
                <a:gd name="connsiteY307" fmla="*/ 138737 h 342671"/>
                <a:gd name="connsiteX308" fmla="*/ 716805 w 816185"/>
                <a:gd name="connsiteY308" fmla="*/ 138737 h 342671"/>
                <a:gd name="connsiteX309" fmla="*/ 716805 w 816185"/>
                <a:gd name="connsiteY309" fmla="*/ 138737 h 342671"/>
                <a:gd name="connsiteX310" fmla="*/ 734559 w 816185"/>
                <a:gd name="connsiteY310" fmla="*/ 156072 h 342671"/>
                <a:gd name="connsiteX311" fmla="*/ 734559 w 816185"/>
                <a:gd name="connsiteY311" fmla="*/ 156072 h 342671"/>
                <a:gd name="connsiteX312" fmla="*/ 734559 w 816185"/>
                <a:gd name="connsiteY312" fmla="*/ 156072 h 342671"/>
                <a:gd name="connsiteX313" fmla="*/ 743538 w 816185"/>
                <a:gd name="connsiteY313" fmla="*/ 156351 h 342671"/>
                <a:gd name="connsiteX314" fmla="*/ 743538 w 816185"/>
                <a:gd name="connsiteY314" fmla="*/ 156351 h 342671"/>
                <a:gd name="connsiteX315" fmla="*/ 743538 w 816185"/>
                <a:gd name="connsiteY315" fmla="*/ 156351 h 342671"/>
                <a:gd name="connsiteX316" fmla="*/ 743817 w 816185"/>
                <a:gd name="connsiteY316" fmla="*/ 147372 h 342671"/>
                <a:gd name="connsiteX317" fmla="*/ 743817 w 816185"/>
                <a:gd name="connsiteY317" fmla="*/ 147372 h 342671"/>
                <a:gd name="connsiteX318" fmla="*/ 743817 w 816185"/>
                <a:gd name="connsiteY318" fmla="*/ 147372 h 342671"/>
                <a:gd name="connsiteX319" fmla="*/ 725288 w 816185"/>
                <a:gd name="connsiteY319" fmla="*/ 129288 h 342671"/>
                <a:gd name="connsiteX320" fmla="*/ 725288 w 816185"/>
                <a:gd name="connsiteY320" fmla="*/ 129288 h 342671"/>
                <a:gd name="connsiteX321" fmla="*/ 725288 w 816185"/>
                <a:gd name="connsiteY321" fmla="*/ 129288 h 342671"/>
                <a:gd name="connsiteX322" fmla="*/ 721047 w 816185"/>
                <a:gd name="connsiteY322" fmla="*/ 127663 h 342671"/>
                <a:gd name="connsiteX323" fmla="*/ 755730 w 816185"/>
                <a:gd name="connsiteY323" fmla="*/ 164593 h 342671"/>
                <a:gd name="connsiteX324" fmla="*/ 751805 w 816185"/>
                <a:gd name="connsiteY324" fmla="*/ 165952 h 342671"/>
                <a:gd name="connsiteX325" fmla="*/ 751805 w 816185"/>
                <a:gd name="connsiteY325" fmla="*/ 165952 h 342671"/>
                <a:gd name="connsiteX326" fmla="*/ 751805 w 816185"/>
                <a:gd name="connsiteY326" fmla="*/ 165952 h 342671"/>
                <a:gd name="connsiteX327" fmla="*/ 750751 w 816185"/>
                <a:gd name="connsiteY327" fmla="*/ 174867 h 342671"/>
                <a:gd name="connsiteX328" fmla="*/ 750751 w 816185"/>
                <a:gd name="connsiteY328" fmla="*/ 174867 h 342671"/>
                <a:gd name="connsiteX329" fmla="*/ 750751 w 816185"/>
                <a:gd name="connsiteY329" fmla="*/ 174867 h 342671"/>
                <a:gd name="connsiteX330" fmla="*/ 765102 w 816185"/>
                <a:gd name="connsiteY330" fmla="*/ 195034 h 342671"/>
                <a:gd name="connsiteX331" fmla="*/ 765102 w 816185"/>
                <a:gd name="connsiteY331" fmla="*/ 195034 h 342671"/>
                <a:gd name="connsiteX332" fmla="*/ 765102 w 816185"/>
                <a:gd name="connsiteY332" fmla="*/ 195034 h 342671"/>
                <a:gd name="connsiteX333" fmla="*/ 773890 w 816185"/>
                <a:gd name="connsiteY333" fmla="*/ 196939 h 342671"/>
                <a:gd name="connsiteX334" fmla="*/ 773890 w 816185"/>
                <a:gd name="connsiteY334" fmla="*/ 196939 h 342671"/>
                <a:gd name="connsiteX335" fmla="*/ 773890 w 816185"/>
                <a:gd name="connsiteY335" fmla="*/ 196939 h 342671"/>
                <a:gd name="connsiteX336" fmla="*/ 775795 w 816185"/>
                <a:gd name="connsiteY336" fmla="*/ 188164 h 342671"/>
                <a:gd name="connsiteX337" fmla="*/ 775795 w 816185"/>
                <a:gd name="connsiteY337" fmla="*/ 188164 h 342671"/>
                <a:gd name="connsiteX338" fmla="*/ 775795 w 816185"/>
                <a:gd name="connsiteY338" fmla="*/ 188164 h 342671"/>
                <a:gd name="connsiteX339" fmla="*/ 760721 w 816185"/>
                <a:gd name="connsiteY339" fmla="*/ 167019 h 342671"/>
                <a:gd name="connsiteX340" fmla="*/ 760721 w 816185"/>
                <a:gd name="connsiteY340" fmla="*/ 167019 h 342671"/>
                <a:gd name="connsiteX341" fmla="*/ 760721 w 816185"/>
                <a:gd name="connsiteY341" fmla="*/ 167019 h 342671"/>
                <a:gd name="connsiteX342" fmla="*/ 755730 w 816185"/>
                <a:gd name="connsiteY342" fmla="*/ 164593 h 342671"/>
                <a:gd name="connsiteX343" fmla="*/ 783097 w 816185"/>
                <a:gd name="connsiteY343" fmla="*/ 207226 h 342671"/>
                <a:gd name="connsiteX344" fmla="*/ 780202 w 816185"/>
                <a:gd name="connsiteY344" fmla="*/ 207937 h 342671"/>
                <a:gd name="connsiteX345" fmla="*/ 780202 w 816185"/>
                <a:gd name="connsiteY345" fmla="*/ 207937 h 342671"/>
                <a:gd name="connsiteX346" fmla="*/ 780202 w 816185"/>
                <a:gd name="connsiteY346" fmla="*/ 207937 h 342671"/>
                <a:gd name="connsiteX347" fmla="*/ 777446 w 816185"/>
                <a:gd name="connsiteY347" fmla="*/ 216472 h 342671"/>
                <a:gd name="connsiteX348" fmla="*/ 777446 w 816185"/>
                <a:gd name="connsiteY348" fmla="*/ 216472 h 342671"/>
                <a:gd name="connsiteX349" fmla="*/ 777446 w 816185"/>
                <a:gd name="connsiteY349" fmla="*/ 216472 h 342671"/>
                <a:gd name="connsiteX350" fmla="*/ 787593 w 816185"/>
                <a:gd name="connsiteY350" fmla="*/ 239039 h 342671"/>
                <a:gd name="connsiteX351" fmla="*/ 787593 w 816185"/>
                <a:gd name="connsiteY351" fmla="*/ 239039 h 342671"/>
                <a:gd name="connsiteX352" fmla="*/ 787593 w 816185"/>
                <a:gd name="connsiteY352" fmla="*/ 239039 h 342671"/>
                <a:gd name="connsiteX353" fmla="*/ 795810 w 816185"/>
                <a:gd name="connsiteY353" fmla="*/ 242646 h 342671"/>
                <a:gd name="connsiteX354" fmla="*/ 795810 w 816185"/>
                <a:gd name="connsiteY354" fmla="*/ 242646 h 342671"/>
                <a:gd name="connsiteX355" fmla="*/ 795810 w 816185"/>
                <a:gd name="connsiteY355" fmla="*/ 242646 h 342671"/>
                <a:gd name="connsiteX356" fmla="*/ 799429 w 816185"/>
                <a:gd name="connsiteY356" fmla="*/ 234429 h 342671"/>
                <a:gd name="connsiteX357" fmla="*/ 799429 w 816185"/>
                <a:gd name="connsiteY357" fmla="*/ 234429 h 342671"/>
                <a:gd name="connsiteX358" fmla="*/ 799429 w 816185"/>
                <a:gd name="connsiteY358" fmla="*/ 234429 h 342671"/>
                <a:gd name="connsiteX359" fmla="*/ 788762 w 816185"/>
                <a:gd name="connsiteY359" fmla="*/ 210680 h 342671"/>
                <a:gd name="connsiteX360" fmla="*/ 788762 w 816185"/>
                <a:gd name="connsiteY360" fmla="*/ 210680 h 342671"/>
                <a:gd name="connsiteX361" fmla="*/ 788762 w 816185"/>
                <a:gd name="connsiteY361" fmla="*/ 210680 h 342671"/>
                <a:gd name="connsiteX362" fmla="*/ 783097 w 816185"/>
                <a:gd name="connsiteY362" fmla="*/ 207226 h 342671"/>
                <a:gd name="connsiteX363" fmla="*/ 801499 w 816185"/>
                <a:gd name="connsiteY363" fmla="*/ 254494 h 342671"/>
                <a:gd name="connsiteX364" fmla="*/ 799823 w 816185"/>
                <a:gd name="connsiteY364" fmla="*/ 254723 h 342671"/>
                <a:gd name="connsiteX365" fmla="*/ 799823 w 816185"/>
                <a:gd name="connsiteY365" fmla="*/ 254723 h 342671"/>
                <a:gd name="connsiteX366" fmla="*/ 799823 w 816185"/>
                <a:gd name="connsiteY366" fmla="*/ 254723 h 342671"/>
                <a:gd name="connsiteX367" fmla="*/ 795365 w 816185"/>
                <a:gd name="connsiteY367" fmla="*/ 262521 h 342671"/>
                <a:gd name="connsiteX368" fmla="*/ 795365 w 816185"/>
                <a:gd name="connsiteY368" fmla="*/ 262521 h 342671"/>
                <a:gd name="connsiteX369" fmla="*/ 795365 w 816185"/>
                <a:gd name="connsiteY369" fmla="*/ 262521 h 342671"/>
                <a:gd name="connsiteX370" fmla="*/ 800674 w 816185"/>
                <a:gd name="connsiteY370" fmla="*/ 286701 h 342671"/>
                <a:gd name="connsiteX371" fmla="*/ 800674 w 816185"/>
                <a:gd name="connsiteY371" fmla="*/ 286701 h 342671"/>
                <a:gd name="connsiteX372" fmla="*/ 800674 w 816185"/>
                <a:gd name="connsiteY372" fmla="*/ 286701 h 342671"/>
                <a:gd name="connsiteX373" fmla="*/ 807963 w 816185"/>
                <a:gd name="connsiteY373" fmla="*/ 291933 h 342671"/>
                <a:gd name="connsiteX374" fmla="*/ 807963 w 816185"/>
                <a:gd name="connsiteY374" fmla="*/ 291933 h 342671"/>
                <a:gd name="connsiteX375" fmla="*/ 807963 w 816185"/>
                <a:gd name="connsiteY375" fmla="*/ 291933 h 342671"/>
                <a:gd name="connsiteX376" fmla="*/ 813208 w 816185"/>
                <a:gd name="connsiteY376" fmla="*/ 284643 h 342671"/>
                <a:gd name="connsiteX377" fmla="*/ 813208 w 816185"/>
                <a:gd name="connsiteY377" fmla="*/ 284643 h 342671"/>
                <a:gd name="connsiteX378" fmla="*/ 813208 w 816185"/>
                <a:gd name="connsiteY378" fmla="*/ 284643 h 342671"/>
                <a:gd name="connsiteX379" fmla="*/ 807620 w 816185"/>
                <a:gd name="connsiteY379" fmla="*/ 259168 h 342671"/>
                <a:gd name="connsiteX380" fmla="*/ 807620 w 816185"/>
                <a:gd name="connsiteY380" fmla="*/ 259168 h 342671"/>
                <a:gd name="connsiteX381" fmla="*/ 807620 w 816185"/>
                <a:gd name="connsiteY381" fmla="*/ 259168 h 342671"/>
                <a:gd name="connsiteX382" fmla="*/ 801499 w 816185"/>
                <a:gd name="connsiteY382" fmla="*/ 254494 h 342671"/>
                <a:gd name="connsiteX383" fmla="*/ 809665 w 816185"/>
                <a:gd name="connsiteY383" fmla="*/ 304607 h 342671"/>
                <a:gd name="connsiteX384" fmla="*/ 809373 w 816185"/>
                <a:gd name="connsiteY384" fmla="*/ 304607 h 342671"/>
                <a:gd name="connsiteX385" fmla="*/ 809373 w 816185"/>
                <a:gd name="connsiteY385" fmla="*/ 304607 h 342671"/>
                <a:gd name="connsiteX386" fmla="*/ 809373 w 816185"/>
                <a:gd name="connsiteY386" fmla="*/ 304607 h 342671"/>
                <a:gd name="connsiteX387" fmla="*/ 803328 w 816185"/>
                <a:gd name="connsiteY387" fmla="*/ 311262 h 342671"/>
                <a:gd name="connsiteX388" fmla="*/ 803328 w 816185"/>
                <a:gd name="connsiteY388" fmla="*/ 311262 h 342671"/>
                <a:gd name="connsiteX389" fmla="*/ 803328 w 816185"/>
                <a:gd name="connsiteY389" fmla="*/ 311262 h 342671"/>
                <a:gd name="connsiteX390" fmla="*/ 803569 w 816185"/>
                <a:gd name="connsiteY390" fmla="*/ 320825 h 342671"/>
                <a:gd name="connsiteX391" fmla="*/ 803569 w 816185"/>
                <a:gd name="connsiteY391" fmla="*/ 320825 h 342671"/>
                <a:gd name="connsiteX392" fmla="*/ 803569 w 816185"/>
                <a:gd name="connsiteY392" fmla="*/ 320825 h 342671"/>
                <a:gd name="connsiteX393" fmla="*/ 802833 w 816185"/>
                <a:gd name="connsiteY393" fmla="*/ 335493 h 342671"/>
                <a:gd name="connsiteX394" fmla="*/ 802833 w 816185"/>
                <a:gd name="connsiteY394" fmla="*/ 335493 h 342671"/>
                <a:gd name="connsiteX395" fmla="*/ 802833 w 816185"/>
                <a:gd name="connsiteY395" fmla="*/ 335493 h 342671"/>
                <a:gd name="connsiteX396" fmla="*/ 808256 w 816185"/>
                <a:gd name="connsiteY396" fmla="*/ 342656 h 342671"/>
                <a:gd name="connsiteX397" fmla="*/ 808256 w 816185"/>
                <a:gd name="connsiteY397" fmla="*/ 342656 h 342671"/>
                <a:gd name="connsiteX398" fmla="*/ 808256 w 816185"/>
                <a:gd name="connsiteY398" fmla="*/ 342656 h 342671"/>
                <a:gd name="connsiteX399" fmla="*/ 815405 w 816185"/>
                <a:gd name="connsiteY399" fmla="*/ 337245 h 342671"/>
                <a:gd name="connsiteX400" fmla="*/ 815405 w 816185"/>
                <a:gd name="connsiteY400" fmla="*/ 337245 h 342671"/>
                <a:gd name="connsiteX401" fmla="*/ 815405 w 816185"/>
                <a:gd name="connsiteY401" fmla="*/ 337245 h 342671"/>
                <a:gd name="connsiteX402" fmla="*/ 816269 w 816185"/>
                <a:gd name="connsiteY402" fmla="*/ 320825 h 342671"/>
                <a:gd name="connsiteX403" fmla="*/ 816269 w 816185"/>
                <a:gd name="connsiteY403" fmla="*/ 320825 h 342671"/>
                <a:gd name="connsiteX404" fmla="*/ 816269 w 816185"/>
                <a:gd name="connsiteY404" fmla="*/ 320825 h 342671"/>
                <a:gd name="connsiteX405" fmla="*/ 816002 w 816185"/>
                <a:gd name="connsiteY405" fmla="*/ 310652 h 342671"/>
                <a:gd name="connsiteX406" fmla="*/ 816002 w 816185"/>
                <a:gd name="connsiteY406" fmla="*/ 310652 h 342671"/>
                <a:gd name="connsiteX407" fmla="*/ 816002 w 816185"/>
                <a:gd name="connsiteY407" fmla="*/ 310652 h 342671"/>
                <a:gd name="connsiteX408" fmla="*/ 809665 w 816185"/>
                <a:gd name="connsiteY408" fmla="*/ 304607 h 342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</a:cxnLst>
              <a:rect l="l" t="t" r="r" b="b"/>
              <a:pathLst>
                <a:path w="816185" h="342671">
                  <a:moveTo>
                    <a:pt x="247209" y="43"/>
                  </a:moveTo>
                  <a:lnTo>
                    <a:pt x="240821" y="56"/>
                  </a:lnTo>
                  <a:lnTo>
                    <a:pt x="240821" y="56"/>
                  </a:lnTo>
                  <a:lnTo>
                    <a:pt x="240821" y="56"/>
                  </a:lnTo>
                  <a:cubicBezTo>
                    <a:pt x="237316" y="69"/>
                    <a:pt x="234458" y="2926"/>
                    <a:pt x="234458" y="6431"/>
                  </a:cubicBezTo>
                  <a:lnTo>
                    <a:pt x="234458" y="6431"/>
                  </a:lnTo>
                  <a:lnTo>
                    <a:pt x="234458" y="6431"/>
                  </a:lnTo>
                  <a:cubicBezTo>
                    <a:pt x="234471" y="9924"/>
                    <a:pt x="237303" y="12756"/>
                    <a:pt x="240795" y="12756"/>
                  </a:cubicBezTo>
                  <a:lnTo>
                    <a:pt x="240795" y="12756"/>
                  </a:lnTo>
                  <a:lnTo>
                    <a:pt x="240808" y="12756"/>
                  </a:lnTo>
                  <a:lnTo>
                    <a:pt x="240808" y="12756"/>
                  </a:lnTo>
                  <a:lnTo>
                    <a:pt x="247209" y="12743"/>
                  </a:lnTo>
                  <a:lnTo>
                    <a:pt x="247209" y="12743"/>
                  </a:lnTo>
                  <a:lnTo>
                    <a:pt x="247209" y="12743"/>
                  </a:lnTo>
                  <a:cubicBezTo>
                    <a:pt x="253584" y="12743"/>
                    <a:pt x="259883" y="12781"/>
                    <a:pt x="266119" y="12857"/>
                  </a:cubicBezTo>
                  <a:lnTo>
                    <a:pt x="266119" y="12857"/>
                  </a:lnTo>
                  <a:lnTo>
                    <a:pt x="266119" y="12857"/>
                  </a:lnTo>
                  <a:cubicBezTo>
                    <a:pt x="266144" y="12857"/>
                    <a:pt x="266169" y="12857"/>
                    <a:pt x="266195" y="12857"/>
                  </a:cubicBezTo>
                  <a:lnTo>
                    <a:pt x="266195" y="12857"/>
                  </a:lnTo>
                  <a:lnTo>
                    <a:pt x="266195" y="12857"/>
                  </a:lnTo>
                  <a:cubicBezTo>
                    <a:pt x="269675" y="12857"/>
                    <a:pt x="272507" y="10064"/>
                    <a:pt x="272545" y="6584"/>
                  </a:cubicBezTo>
                  <a:lnTo>
                    <a:pt x="272545" y="6584"/>
                  </a:lnTo>
                  <a:lnTo>
                    <a:pt x="272545" y="6584"/>
                  </a:lnTo>
                  <a:cubicBezTo>
                    <a:pt x="272583" y="3079"/>
                    <a:pt x="269789" y="209"/>
                    <a:pt x="266271" y="158"/>
                  </a:cubicBezTo>
                  <a:lnTo>
                    <a:pt x="266271" y="158"/>
                  </a:lnTo>
                  <a:lnTo>
                    <a:pt x="266271" y="158"/>
                  </a:lnTo>
                  <a:cubicBezTo>
                    <a:pt x="259985" y="82"/>
                    <a:pt x="253635" y="43"/>
                    <a:pt x="247209" y="43"/>
                  </a:cubicBezTo>
                  <a:close/>
                  <a:moveTo>
                    <a:pt x="215409" y="348"/>
                  </a:moveTo>
                  <a:cubicBezTo>
                    <a:pt x="215371" y="348"/>
                    <a:pt x="215333" y="348"/>
                    <a:pt x="215295" y="348"/>
                  </a:cubicBezTo>
                  <a:lnTo>
                    <a:pt x="215295" y="348"/>
                  </a:lnTo>
                  <a:lnTo>
                    <a:pt x="215295" y="348"/>
                  </a:lnTo>
                  <a:cubicBezTo>
                    <a:pt x="206913" y="501"/>
                    <a:pt x="198429" y="717"/>
                    <a:pt x="189832" y="996"/>
                  </a:cubicBezTo>
                  <a:lnTo>
                    <a:pt x="189832" y="996"/>
                  </a:lnTo>
                  <a:lnTo>
                    <a:pt x="189832" y="996"/>
                  </a:lnTo>
                  <a:cubicBezTo>
                    <a:pt x="186314" y="1098"/>
                    <a:pt x="183558" y="4031"/>
                    <a:pt x="183673" y="7536"/>
                  </a:cubicBezTo>
                  <a:lnTo>
                    <a:pt x="183673" y="7536"/>
                  </a:lnTo>
                  <a:lnTo>
                    <a:pt x="183673" y="7536"/>
                  </a:lnTo>
                  <a:cubicBezTo>
                    <a:pt x="183787" y="11042"/>
                    <a:pt x="186873" y="13861"/>
                    <a:pt x="190225" y="13683"/>
                  </a:cubicBezTo>
                  <a:lnTo>
                    <a:pt x="190225" y="13683"/>
                  </a:lnTo>
                  <a:lnTo>
                    <a:pt x="190225" y="13683"/>
                  </a:lnTo>
                  <a:cubicBezTo>
                    <a:pt x="198785" y="13416"/>
                    <a:pt x="207218" y="13200"/>
                    <a:pt x="215536" y="13048"/>
                  </a:cubicBezTo>
                  <a:lnTo>
                    <a:pt x="215536" y="13048"/>
                  </a:lnTo>
                  <a:lnTo>
                    <a:pt x="215536" y="13048"/>
                  </a:lnTo>
                  <a:cubicBezTo>
                    <a:pt x="219028" y="12985"/>
                    <a:pt x="221822" y="10076"/>
                    <a:pt x="221759" y="6584"/>
                  </a:cubicBezTo>
                  <a:lnTo>
                    <a:pt x="221759" y="6584"/>
                  </a:lnTo>
                  <a:lnTo>
                    <a:pt x="221759" y="6584"/>
                  </a:lnTo>
                  <a:cubicBezTo>
                    <a:pt x="221695" y="3117"/>
                    <a:pt x="218876" y="348"/>
                    <a:pt x="215409" y="348"/>
                  </a:cubicBezTo>
                  <a:close/>
                  <a:moveTo>
                    <a:pt x="291582" y="653"/>
                  </a:moveTo>
                  <a:cubicBezTo>
                    <a:pt x="288165" y="653"/>
                    <a:pt x="285333" y="3383"/>
                    <a:pt x="285232" y="6825"/>
                  </a:cubicBezTo>
                  <a:lnTo>
                    <a:pt x="285232" y="6825"/>
                  </a:lnTo>
                  <a:lnTo>
                    <a:pt x="285232" y="6825"/>
                  </a:lnTo>
                  <a:cubicBezTo>
                    <a:pt x="285143" y="10330"/>
                    <a:pt x="287899" y="13251"/>
                    <a:pt x="291417" y="13353"/>
                  </a:cubicBezTo>
                  <a:lnTo>
                    <a:pt x="291417" y="13353"/>
                  </a:lnTo>
                  <a:lnTo>
                    <a:pt x="291417" y="13353"/>
                  </a:lnTo>
                  <a:cubicBezTo>
                    <a:pt x="299976" y="13581"/>
                    <a:pt x="308396" y="13899"/>
                    <a:pt x="316676" y="14280"/>
                  </a:cubicBezTo>
                  <a:lnTo>
                    <a:pt x="316676" y="14280"/>
                  </a:lnTo>
                  <a:lnTo>
                    <a:pt x="316676" y="14280"/>
                  </a:lnTo>
                  <a:cubicBezTo>
                    <a:pt x="320664" y="14420"/>
                    <a:pt x="323153" y="11715"/>
                    <a:pt x="323293" y="8222"/>
                  </a:cubicBezTo>
                  <a:lnTo>
                    <a:pt x="323293" y="8222"/>
                  </a:lnTo>
                  <a:lnTo>
                    <a:pt x="323293" y="8222"/>
                  </a:lnTo>
                  <a:cubicBezTo>
                    <a:pt x="323458" y="4717"/>
                    <a:pt x="320753" y="1745"/>
                    <a:pt x="317248" y="1593"/>
                  </a:cubicBezTo>
                  <a:lnTo>
                    <a:pt x="317248" y="1593"/>
                  </a:lnTo>
                  <a:lnTo>
                    <a:pt x="317248" y="1593"/>
                  </a:lnTo>
                  <a:cubicBezTo>
                    <a:pt x="308891" y="1212"/>
                    <a:pt x="300395" y="894"/>
                    <a:pt x="291759" y="653"/>
                  </a:cubicBezTo>
                  <a:lnTo>
                    <a:pt x="291759" y="653"/>
                  </a:lnTo>
                  <a:lnTo>
                    <a:pt x="291759" y="653"/>
                  </a:lnTo>
                  <a:cubicBezTo>
                    <a:pt x="291709" y="653"/>
                    <a:pt x="291645" y="653"/>
                    <a:pt x="291582" y="653"/>
                  </a:cubicBezTo>
                  <a:close/>
                  <a:moveTo>
                    <a:pt x="164623" y="1949"/>
                  </a:moveTo>
                  <a:cubicBezTo>
                    <a:pt x="164534" y="1949"/>
                    <a:pt x="164445" y="1949"/>
                    <a:pt x="164344" y="1961"/>
                  </a:cubicBezTo>
                  <a:lnTo>
                    <a:pt x="164344" y="1961"/>
                  </a:lnTo>
                  <a:lnTo>
                    <a:pt x="164344" y="1961"/>
                  </a:lnTo>
                  <a:cubicBezTo>
                    <a:pt x="155974" y="2330"/>
                    <a:pt x="147491" y="2761"/>
                    <a:pt x="138906" y="3257"/>
                  </a:cubicBezTo>
                  <a:lnTo>
                    <a:pt x="138906" y="3257"/>
                  </a:lnTo>
                  <a:lnTo>
                    <a:pt x="138906" y="3257"/>
                  </a:lnTo>
                  <a:cubicBezTo>
                    <a:pt x="135401" y="3460"/>
                    <a:pt x="132734" y="6457"/>
                    <a:pt x="132925" y="9962"/>
                  </a:cubicBezTo>
                  <a:lnTo>
                    <a:pt x="132925" y="9962"/>
                  </a:lnTo>
                  <a:lnTo>
                    <a:pt x="132925" y="9962"/>
                  </a:lnTo>
                  <a:cubicBezTo>
                    <a:pt x="133128" y="13442"/>
                    <a:pt x="135820" y="15994"/>
                    <a:pt x="139630" y="15931"/>
                  </a:cubicBezTo>
                  <a:lnTo>
                    <a:pt x="139630" y="15931"/>
                  </a:lnTo>
                  <a:lnTo>
                    <a:pt x="139630" y="15931"/>
                  </a:lnTo>
                  <a:cubicBezTo>
                    <a:pt x="148151" y="15448"/>
                    <a:pt x="156584" y="15016"/>
                    <a:pt x="164915" y="14648"/>
                  </a:cubicBezTo>
                  <a:lnTo>
                    <a:pt x="164915" y="14648"/>
                  </a:lnTo>
                  <a:lnTo>
                    <a:pt x="164915" y="14648"/>
                  </a:lnTo>
                  <a:cubicBezTo>
                    <a:pt x="168407" y="14496"/>
                    <a:pt x="171125" y="11524"/>
                    <a:pt x="170960" y="8019"/>
                  </a:cubicBezTo>
                  <a:lnTo>
                    <a:pt x="170960" y="8019"/>
                  </a:lnTo>
                  <a:lnTo>
                    <a:pt x="170960" y="8019"/>
                  </a:lnTo>
                  <a:cubicBezTo>
                    <a:pt x="170820" y="4615"/>
                    <a:pt x="168014" y="1949"/>
                    <a:pt x="164623" y="1949"/>
                  </a:cubicBezTo>
                  <a:close/>
                  <a:moveTo>
                    <a:pt x="342317" y="2977"/>
                  </a:moveTo>
                  <a:cubicBezTo>
                    <a:pt x="339002" y="2977"/>
                    <a:pt x="336196" y="5555"/>
                    <a:pt x="335980" y="8921"/>
                  </a:cubicBezTo>
                  <a:lnTo>
                    <a:pt x="335980" y="8921"/>
                  </a:lnTo>
                  <a:lnTo>
                    <a:pt x="335980" y="8921"/>
                  </a:lnTo>
                  <a:cubicBezTo>
                    <a:pt x="335764" y="12426"/>
                    <a:pt x="338418" y="15436"/>
                    <a:pt x="341910" y="15664"/>
                  </a:cubicBezTo>
                  <a:lnTo>
                    <a:pt x="341910" y="15664"/>
                  </a:lnTo>
                  <a:lnTo>
                    <a:pt x="341910" y="15664"/>
                  </a:lnTo>
                  <a:cubicBezTo>
                    <a:pt x="350457" y="16210"/>
                    <a:pt x="358839" y="16833"/>
                    <a:pt x="367094" y="17531"/>
                  </a:cubicBezTo>
                  <a:lnTo>
                    <a:pt x="367094" y="17531"/>
                  </a:lnTo>
                  <a:lnTo>
                    <a:pt x="367094" y="17531"/>
                  </a:lnTo>
                  <a:cubicBezTo>
                    <a:pt x="370472" y="17899"/>
                    <a:pt x="373660" y="15245"/>
                    <a:pt x="373952" y="11740"/>
                  </a:cubicBezTo>
                  <a:lnTo>
                    <a:pt x="373952" y="11740"/>
                  </a:lnTo>
                  <a:lnTo>
                    <a:pt x="373952" y="11740"/>
                  </a:lnTo>
                  <a:cubicBezTo>
                    <a:pt x="374244" y="8248"/>
                    <a:pt x="371653" y="5174"/>
                    <a:pt x="368161" y="4882"/>
                  </a:cubicBezTo>
                  <a:lnTo>
                    <a:pt x="368161" y="4882"/>
                  </a:lnTo>
                  <a:lnTo>
                    <a:pt x="368161" y="4882"/>
                  </a:lnTo>
                  <a:cubicBezTo>
                    <a:pt x="359830" y="4171"/>
                    <a:pt x="351346" y="3549"/>
                    <a:pt x="342736" y="2990"/>
                  </a:cubicBezTo>
                  <a:lnTo>
                    <a:pt x="342736" y="2990"/>
                  </a:lnTo>
                  <a:lnTo>
                    <a:pt x="342736" y="2990"/>
                  </a:lnTo>
                  <a:cubicBezTo>
                    <a:pt x="342596" y="2977"/>
                    <a:pt x="342457" y="2977"/>
                    <a:pt x="342317" y="2977"/>
                  </a:cubicBezTo>
                  <a:close/>
                  <a:moveTo>
                    <a:pt x="113926" y="4831"/>
                  </a:moveTo>
                  <a:cubicBezTo>
                    <a:pt x="113773" y="4831"/>
                    <a:pt x="113634" y="4844"/>
                    <a:pt x="113481" y="4844"/>
                  </a:cubicBezTo>
                  <a:lnTo>
                    <a:pt x="113481" y="4844"/>
                  </a:lnTo>
                  <a:lnTo>
                    <a:pt x="113481" y="4844"/>
                  </a:lnTo>
                  <a:cubicBezTo>
                    <a:pt x="105112" y="5428"/>
                    <a:pt x="96641" y="6051"/>
                    <a:pt x="88082" y="6724"/>
                  </a:cubicBezTo>
                  <a:lnTo>
                    <a:pt x="88082" y="6724"/>
                  </a:lnTo>
                  <a:lnTo>
                    <a:pt x="88082" y="6724"/>
                  </a:lnTo>
                  <a:cubicBezTo>
                    <a:pt x="84590" y="7003"/>
                    <a:pt x="81973" y="10064"/>
                    <a:pt x="82253" y="13556"/>
                  </a:cubicBezTo>
                  <a:lnTo>
                    <a:pt x="82253" y="13556"/>
                  </a:lnTo>
                  <a:lnTo>
                    <a:pt x="82253" y="13556"/>
                  </a:lnTo>
                  <a:cubicBezTo>
                    <a:pt x="82532" y="17048"/>
                    <a:pt x="85517" y="19601"/>
                    <a:pt x="89085" y="19385"/>
                  </a:cubicBezTo>
                  <a:lnTo>
                    <a:pt x="89085" y="19385"/>
                  </a:lnTo>
                  <a:lnTo>
                    <a:pt x="89085" y="19385"/>
                  </a:lnTo>
                  <a:cubicBezTo>
                    <a:pt x="97594" y="18712"/>
                    <a:pt x="106026" y="18090"/>
                    <a:pt x="114345" y="17518"/>
                  </a:cubicBezTo>
                  <a:lnTo>
                    <a:pt x="114345" y="17518"/>
                  </a:lnTo>
                  <a:lnTo>
                    <a:pt x="114345" y="17518"/>
                  </a:lnTo>
                  <a:cubicBezTo>
                    <a:pt x="117850" y="17277"/>
                    <a:pt x="120492" y="14254"/>
                    <a:pt x="120250" y="10749"/>
                  </a:cubicBezTo>
                  <a:lnTo>
                    <a:pt x="120250" y="10749"/>
                  </a:lnTo>
                  <a:lnTo>
                    <a:pt x="120250" y="10749"/>
                  </a:lnTo>
                  <a:cubicBezTo>
                    <a:pt x="120022" y="7409"/>
                    <a:pt x="117228" y="4831"/>
                    <a:pt x="113926" y="4831"/>
                  </a:cubicBezTo>
                  <a:close/>
                  <a:moveTo>
                    <a:pt x="392887" y="7257"/>
                  </a:moveTo>
                  <a:cubicBezTo>
                    <a:pt x="389687" y="7257"/>
                    <a:pt x="386931" y="9683"/>
                    <a:pt x="386588" y="12946"/>
                  </a:cubicBezTo>
                  <a:lnTo>
                    <a:pt x="386588" y="12946"/>
                  </a:lnTo>
                  <a:lnTo>
                    <a:pt x="386588" y="12946"/>
                  </a:lnTo>
                  <a:cubicBezTo>
                    <a:pt x="386220" y="16426"/>
                    <a:pt x="388747" y="19563"/>
                    <a:pt x="392227" y="19918"/>
                  </a:cubicBezTo>
                  <a:lnTo>
                    <a:pt x="392227" y="19918"/>
                  </a:lnTo>
                  <a:lnTo>
                    <a:pt x="392227" y="19918"/>
                  </a:lnTo>
                  <a:cubicBezTo>
                    <a:pt x="400761" y="20833"/>
                    <a:pt x="409104" y="21811"/>
                    <a:pt x="417283" y="22878"/>
                  </a:cubicBezTo>
                  <a:lnTo>
                    <a:pt x="417283" y="22878"/>
                  </a:lnTo>
                  <a:lnTo>
                    <a:pt x="417283" y="22878"/>
                  </a:lnTo>
                  <a:cubicBezTo>
                    <a:pt x="420636" y="23347"/>
                    <a:pt x="423938" y="20884"/>
                    <a:pt x="424395" y="17404"/>
                  </a:cubicBezTo>
                  <a:lnTo>
                    <a:pt x="424395" y="17404"/>
                  </a:lnTo>
                  <a:lnTo>
                    <a:pt x="424395" y="17404"/>
                  </a:lnTo>
                  <a:cubicBezTo>
                    <a:pt x="424852" y="13924"/>
                    <a:pt x="422388" y="10737"/>
                    <a:pt x="418921" y="10292"/>
                  </a:cubicBezTo>
                  <a:lnTo>
                    <a:pt x="418921" y="10292"/>
                  </a:lnTo>
                  <a:lnTo>
                    <a:pt x="418921" y="10292"/>
                  </a:lnTo>
                  <a:cubicBezTo>
                    <a:pt x="410641" y="9213"/>
                    <a:pt x="402196" y="8222"/>
                    <a:pt x="393573" y="7295"/>
                  </a:cubicBezTo>
                  <a:lnTo>
                    <a:pt x="393573" y="7295"/>
                  </a:lnTo>
                  <a:lnTo>
                    <a:pt x="393573" y="7295"/>
                  </a:lnTo>
                  <a:cubicBezTo>
                    <a:pt x="393344" y="7270"/>
                    <a:pt x="393103" y="7257"/>
                    <a:pt x="392887" y="7257"/>
                  </a:cubicBezTo>
                  <a:close/>
                  <a:moveTo>
                    <a:pt x="63267" y="8844"/>
                  </a:moveTo>
                  <a:cubicBezTo>
                    <a:pt x="63076" y="8844"/>
                    <a:pt x="62886" y="8857"/>
                    <a:pt x="62695" y="8870"/>
                  </a:cubicBezTo>
                  <a:lnTo>
                    <a:pt x="62695" y="8870"/>
                  </a:lnTo>
                  <a:lnTo>
                    <a:pt x="62695" y="8870"/>
                  </a:lnTo>
                  <a:cubicBezTo>
                    <a:pt x="54339" y="9619"/>
                    <a:pt x="45894" y="10432"/>
                    <a:pt x="37347" y="11283"/>
                  </a:cubicBezTo>
                  <a:lnTo>
                    <a:pt x="37347" y="11283"/>
                  </a:lnTo>
                  <a:lnTo>
                    <a:pt x="37347" y="11283"/>
                  </a:lnTo>
                  <a:cubicBezTo>
                    <a:pt x="33854" y="11626"/>
                    <a:pt x="31314" y="14737"/>
                    <a:pt x="31657" y="18229"/>
                  </a:cubicBezTo>
                  <a:lnTo>
                    <a:pt x="31657" y="18229"/>
                  </a:lnTo>
                  <a:lnTo>
                    <a:pt x="31657" y="18229"/>
                  </a:lnTo>
                  <a:cubicBezTo>
                    <a:pt x="32013" y="21709"/>
                    <a:pt x="35099" y="24211"/>
                    <a:pt x="38604" y="23919"/>
                  </a:cubicBezTo>
                  <a:lnTo>
                    <a:pt x="38604" y="23919"/>
                  </a:lnTo>
                  <a:lnTo>
                    <a:pt x="38604" y="23919"/>
                  </a:lnTo>
                  <a:cubicBezTo>
                    <a:pt x="47113" y="23068"/>
                    <a:pt x="55520" y="22268"/>
                    <a:pt x="63838" y="21519"/>
                  </a:cubicBezTo>
                  <a:lnTo>
                    <a:pt x="63838" y="21519"/>
                  </a:lnTo>
                  <a:lnTo>
                    <a:pt x="63838" y="21519"/>
                  </a:lnTo>
                  <a:cubicBezTo>
                    <a:pt x="67331" y="21201"/>
                    <a:pt x="69909" y="18115"/>
                    <a:pt x="69591" y="14623"/>
                  </a:cubicBezTo>
                  <a:lnTo>
                    <a:pt x="69591" y="14623"/>
                  </a:lnTo>
                  <a:lnTo>
                    <a:pt x="69591" y="14623"/>
                  </a:lnTo>
                  <a:cubicBezTo>
                    <a:pt x="69286" y="11334"/>
                    <a:pt x="66518" y="8844"/>
                    <a:pt x="63267" y="8844"/>
                  </a:cubicBezTo>
                  <a:close/>
                  <a:moveTo>
                    <a:pt x="443203" y="13810"/>
                  </a:moveTo>
                  <a:cubicBezTo>
                    <a:pt x="440130" y="13810"/>
                    <a:pt x="437425" y="16045"/>
                    <a:pt x="436942" y="19182"/>
                  </a:cubicBezTo>
                  <a:lnTo>
                    <a:pt x="436942" y="19182"/>
                  </a:lnTo>
                  <a:lnTo>
                    <a:pt x="436942" y="19182"/>
                  </a:lnTo>
                  <a:cubicBezTo>
                    <a:pt x="436409" y="22649"/>
                    <a:pt x="438771" y="25900"/>
                    <a:pt x="442238" y="26433"/>
                  </a:cubicBezTo>
                  <a:lnTo>
                    <a:pt x="442238" y="26433"/>
                  </a:lnTo>
                  <a:lnTo>
                    <a:pt x="442238" y="26433"/>
                  </a:lnTo>
                  <a:cubicBezTo>
                    <a:pt x="450721" y="27754"/>
                    <a:pt x="458989" y="29151"/>
                    <a:pt x="467079" y="30650"/>
                  </a:cubicBezTo>
                  <a:lnTo>
                    <a:pt x="467079" y="30650"/>
                  </a:lnTo>
                  <a:lnTo>
                    <a:pt x="467079" y="30650"/>
                  </a:lnTo>
                  <a:cubicBezTo>
                    <a:pt x="470533" y="31285"/>
                    <a:pt x="473835" y="28999"/>
                    <a:pt x="474482" y="25545"/>
                  </a:cubicBezTo>
                  <a:lnTo>
                    <a:pt x="474482" y="25545"/>
                  </a:lnTo>
                  <a:lnTo>
                    <a:pt x="474482" y="25545"/>
                  </a:lnTo>
                  <a:cubicBezTo>
                    <a:pt x="475117" y="22103"/>
                    <a:pt x="472832" y="18788"/>
                    <a:pt x="469377" y="18153"/>
                  </a:cubicBezTo>
                  <a:lnTo>
                    <a:pt x="469377" y="18153"/>
                  </a:lnTo>
                  <a:lnTo>
                    <a:pt x="469377" y="18153"/>
                  </a:lnTo>
                  <a:cubicBezTo>
                    <a:pt x="461173" y="16642"/>
                    <a:pt x="452779" y="15220"/>
                    <a:pt x="444194" y="13886"/>
                  </a:cubicBezTo>
                  <a:lnTo>
                    <a:pt x="444194" y="13886"/>
                  </a:lnTo>
                  <a:lnTo>
                    <a:pt x="444194" y="13886"/>
                  </a:lnTo>
                  <a:cubicBezTo>
                    <a:pt x="443863" y="13835"/>
                    <a:pt x="443533" y="13810"/>
                    <a:pt x="443203" y="13810"/>
                  </a:cubicBezTo>
                  <a:close/>
                  <a:moveTo>
                    <a:pt x="12024" y="13937"/>
                  </a:moveTo>
                  <a:lnTo>
                    <a:pt x="12709" y="20249"/>
                  </a:lnTo>
                  <a:lnTo>
                    <a:pt x="12709" y="20249"/>
                  </a:lnTo>
                  <a:lnTo>
                    <a:pt x="11401" y="14013"/>
                  </a:lnTo>
                  <a:lnTo>
                    <a:pt x="11401" y="14013"/>
                  </a:lnTo>
                  <a:lnTo>
                    <a:pt x="5724" y="14635"/>
                  </a:lnTo>
                  <a:lnTo>
                    <a:pt x="5724" y="14635"/>
                  </a:lnTo>
                  <a:lnTo>
                    <a:pt x="5724" y="14635"/>
                  </a:lnTo>
                  <a:cubicBezTo>
                    <a:pt x="2245" y="15029"/>
                    <a:pt x="-270" y="18166"/>
                    <a:pt x="124" y="21658"/>
                  </a:cubicBezTo>
                  <a:lnTo>
                    <a:pt x="124" y="21658"/>
                  </a:lnTo>
                  <a:lnTo>
                    <a:pt x="124" y="21658"/>
                  </a:lnTo>
                  <a:cubicBezTo>
                    <a:pt x="518" y="25138"/>
                    <a:pt x="3718" y="27627"/>
                    <a:pt x="7134" y="27259"/>
                  </a:cubicBezTo>
                  <a:lnTo>
                    <a:pt x="7134" y="27259"/>
                  </a:lnTo>
                  <a:lnTo>
                    <a:pt x="12785" y="26637"/>
                  </a:lnTo>
                  <a:lnTo>
                    <a:pt x="12785" y="26637"/>
                  </a:lnTo>
                  <a:lnTo>
                    <a:pt x="12024" y="13937"/>
                  </a:lnTo>
                  <a:close/>
                  <a:moveTo>
                    <a:pt x="493113" y="23004"/>
                  </a:moveTo>
                  <a:cubicBezTo>
                    <a:pt x="490167" y="23004"/>
                    <a:pt x="487538" y="25036"/>
                    <a:pt x="486890" y="28021"/>
                  </a:cubicBezTo>
                  <a:lnTo>
                    <a:pt x="486890" y="28021"/>
                  </a:lnTo>
                  <a:lnTo>
                    <a:pt x="486890" y="28021"/>
                  </a:lnTo>
                  <a:cubicBezTo>
                    <a:pt x="486166" y="31450"/>
                    <a:pt x="488351" y="34828"/>
                    <a:pt x="491767" y="35565"/>
                  </a:cubicBezTo>
                  <a:lnTo>
                    <a:pt x="491767" y="35565"/>
                  </a:lnTo>
                  <a:lnTo>
                    <a:pt x="491767" y="35565"/>
                  </a:lnTo>
                  <a:cubicBezTo>
                    <a:pt x="500161" y="37368"/>
                    <a:pt x="508327" y="39260"/>
                    <a:pt x="516290" y="41254"/>
                  </a:cubicBezTo>
                  <a:lnTo>
                    <a:pt x="516290" y="41254"/>
                  </a:lnTo>
                  <a:lnTo>
                    <a:pt x="516290" y="41254"/>
                  </a:lnTo>
                  <a:cubicBezTo>
                    <a:pt x="519719" y="42079"/>
                    <a:pt x="523135" y="40022"/>
                    <a:pt x="523986" y="36619"/>
                  </a:cubicBezTo>
                  <a:lnTo>
                    <a:pt x="523986" y="36619"/>
                  </a:lnTo>
                  <a:lnTo>
                    <a:pt x="523986" y="36619"/>
                  </a:lnTo>
                  <a:cubicBezTo>
                    <a:pt x="524837" y="33215"/>
                    <a:pt x="522754" y="29773"/>
                    <a:pt x="519363" y="28923"/>
                  </a:cubicBezTo>
                  <a:lnTo>
                    <a:pt x="519363" y="28923"/>
                  </a:lnTo>
                  <a:lnTo>
                    <a:pt x="519363" y="28923"/>
                  </a:lnTo>
                  <a:cubicBezTo>
                    <a:pt x="511273" y="26916"/>
                    <a:pt x="502968" y="24986"/>
                    <a:pt x="494447" y="23144"/>
                  </a:cubicBezTo>
                  <a:lnTo>
                    <a:pt x="494447" y="23144"/>
                  </a:lnTo>
                  <a:lnTo>
                    <a:pt x="494447" y="23144"/>
                  </a:lnTo>
                  <a:cubicBezTo>
                    <a:pt x="494002" y="23043"/>
                    <a:pt x="493545" y="23004"/>
                    <a:pt x="493113" y="23004"/>
                  </a:cubicBezTo>
                  <a:close/>
                  <a:moveTo>
                    <a:pt x="542324" y="35298"/>
                  </a:moveTo>
                  <a:cubicBezTo>
                    <a:pt x="539568" y="35298"/>
                    <a:pt x="537041" y="37114"/>
                    <a:pt x="536228" y="39895"/>
                  </a:cubicBezTo>
                  <a:lnTo>
                    <a:pt x="536228" y="39895"/>
                  </a:lnTo>
                  <a:lnTo>
                    <a:pt x="536228" y="39895"/>
                  </a:lnTo>
                  <a:cubicBezTo>
                    <a:pt x="535263" y="43260"/>
                    <a:pt x="537206" y="46791"/>
                    <a:pt x="540572" y="47756"/>
                  </a:cubicBezTo>
                  <a:lnTo>
                    <a:pt x="540572" y="47756"/>
                  </a:lnTo>
                  <a:lnTo>
                    <a:pt x="540572" y="47756"/>
                  </a:lnTo>
                  <a:cubicBezTo>
                    <a:pt x="548826" y="50131"/>
                    <a:pt x="556814" y="52595"/>
                    <a:pt x="564561" y="55160"/>
                  </a:cubicBezTo>
                  <a:lnTo>
                    <a:pt x="564561" y="55160"/>
                  </a:lnTo>
                  <a:lnTo>
                    <a:pt x="564561" y="55160"/>
                  </a:lnTo>
                  <a:cubicBezTo>
                    <a:pt x="567965" y="56290"/>
                    <a:pt x="571483" y="54462"/>
                    <a:pt x="572588" y="51122"/>
                  </a:cubicBezTo>
                  <a:lnTo>
                    <a:pt x="572588" y="51122"/>
                  </a:lnTo>
                  <a:lnTo>
                    <a:pt x="572588" y="51122"/>
                  </a:lnTo>
                  <a:cubicBezTo>
                    <a:pt x="573692" y="47794"/>
                    <a:pt x="571889" y="44200"/>
                    <a:pt x="568562" y="43108"/>
                  </a:cubicBezTo>
                  <a:lnTo>
                    <a:pt x="568562" y="43108"/>
                  </a:lnTo>
                  <a:lnTo>
                    <a:pt x="568562" y="43108"/>
                  </a:lnTo>
                  <a:cubicBezTo>
                    <a:pt x="560663" y="40492"/>
                    <a:pt x="552497" y="37977"/>
                    <a:pt x="544090" y="35552"/>
                  </a:cubicBezTo>
                  <a:lnTo>
                    <a:pt x="544090" y="35552"/>
                  </a:lnTo>
                  <a:lnTo>
                    <a:pt x="544090" y="35552"/>
                  </a:lnTo>
                  <a:cubicBezTo>
                    <a:pt x="543493" y="35387"/>
                    <a:pt x="542908" y="35298"/>
                    <a:pt x="542324" y="35298"/>
                  </a:cubicBezTo>
                  <a:close/>
                  <a:moveTo>
                    <a:pt x="590481" y="51261"/>
                  </a:moveTo>
                  <a:cubicBezTo>
                    <a:pt x="587916" y="51261"/>
                    <a:pt x="585516" y="52823"/>
                    <a:pt x="584550" y="55351"/>
                  </a:cubicBezTo>
                  <a:lnTo>
                    <a:pt x="584550" y="55351"/>
                  </a:lnTo>
                  <a:lnTo>
                    <a:pt x="584550" y="55351"/>
                  </a:lnTo>
                  <a:cubicBezTo>
                    <a:pt x="583306" y="58640"/>
                    <a:pt x="584957" y="62297"/>
                    <a:pt x="588246" y="63542"/>
                  </a:cubicBezTo>
                  <a:lnTo>
                    <a:pt x="588246" y="63542"/>
                  </a:lnTo>
                  <a:lnTo>
                    <a:pt x="588246" y="63542"/>
                  </a:lnTo>
                  <a:cubicBezTo>
                    <a:pt x="596285" y="66590"/>
                    <a:pt x="604007" y="69739"/>
                    <a:pt x="611461" y="72965"/>
                  </a:cubicBezTo>
                  <a:lnTo>
                    <a:pt x="611461" y="72965"/>
                  </a:lnTo>
                  <a:lnTo>
                    <a:pt x="611461" y="72965"/>
                  </a:lnTo>
                  <a:cubicBezTo>
                    <a:pt x="614661" y="74375"/>
                    <a:pt x="618421" y="72889"/>
                    <a:pt x="619818" y="69676"/>
                  </a:cubicBezTo>
                  <a:lnTo>
                    <a:pt x="619818" y="69676"/>
                  </a:lnTo>
                  <a:lnTo>
                    <a:pt x="619818" y="69676"/>
                  </a:lnTo>
                  <a:cubicBezTo>
                    <a:pt x="621202" y="66450"/>
                    <a:pt x="619729" y="62716"/>
                    <a:pt x="616516" y="61320"/>
                  </a:cubicBezTo>
                  <a:lnTo>
                    <a:pt x="616516" y="61320"/>
                  </a:lnTo>
                  <a:lnTo>
                    <a:pt x="616516" y="61320"/>
                  </a:lnTo>
                  <a:cubicBezTo>
                    <a:pt x="608896" y="58005"/>
                    <a:pt x="600971" y="54779"/>
                    <a:pt x="592729" y="51668"/>
                  </a:cubicBezTo>
                  <a:lnTo>
                    <a:pt x="592729" y="51668"/>
                  </a:lnTo>
                  <a:lnTo>
                    <a:pt x="592729" y="51668"/>
                  </a:lnTo>
                  <a:cubicBezTo>
                    <a:pt x="592005" y="51388"/>
                    <a:pt x="591230" y="51261"/>
                    <a:pt x="590481" y="51261"/>
                  </a:cubicBezTo>
                  <a:close/>
                  <a:moveTo>
                    <a:pt x="636975" y="71492"/>
                  </a:moveTo>
                  <a:cubicBezTo>
                    <a:pt x="634638" y="71492"/>
                    <a:pt x="632403" y="72775"/>
                    <a:pt x="631286" y="75010"/>
                  </a:cubicBezTo>
                  <a:lnTo>
                    <a:pt x="631286" y="75010"/>
                  </a:lnTo>
                  <a:lnTo>
                    <a:pt x="631286" y="75010"/>
                  </a:lnTo>
                  <a:cubicBezTo>
                    <a:pt x="629723" y="78147"/>
                    <a:pt x="630993" y="81957"/>
                    <a:pt x="634130" y="83518"/>
                  </a:cubicBezTo>
                  <a:lnTo>
                    <a:pt x="634130" y="83518"/>
                  </a:lnTo>
                  <a:lnTo>
                    <a:pt x="634130" y="83518"/>
                  </a:lnTo>
                  <a:cubicBezTo>
                    <a:pt x="641813" y="87354"/>
                    <a:pt x="649167" y="91291"/>
                    <a:pt x="656164" y="95304"/>
                  </a:cubicBezTo>
                  <a:lnTo>
                    <a:pt x="656164" y="95304"/>
                  </a:lnTo>
                  <a:lnTo>
                    <a:pt x="656164" y="95304"/>
                  </a:lnTo>
                  <a:cubicBezTo>
                    <a:pt x="659225" y="97044"/>
                    <a:pt x="663086" y="96015"/>
                    <a:pt x="664838" y="92954"/>
                  </a:cubicBezTo>
                  <a:lnTo>
                    <a:pt x="664838" y="92954"/>
                  </a:lnTo>
                  <a:lnTo>
                    <a:pt x="664838" y="92954"/>
                  </a:lnTo>
                  <a:cubicBezTo>
                    <a:pt x="666591" y="89919"/>
                    <a:pt x="665536" y="86033"/>
                    <a:pt x="662489" y="84293"/>
                  </a:cubicBezTo>
                  <a:lnTo>
                    <a:pt x="662489" y="84293"/>
                  </a:lnTo>
                  <a:lnTo>
                    <a:pt x="662489" y="84293"/>
                  </a:lnTo>
                  <a:cubicBezTo>
                    <a:pt x="655263" y="80153"/>
                    <a:pt x="647706" y="76102"/>
                    <a:pt x="639807" y="72165"/>
                  </a:cubicBezTo>
                  <a:lnTo>
                    <a:pt x="639807" y="72165"/>
                  </a:lnTo>
                  <a:lnTo>
                    <a:pt x="639807" y="72165"/>
                  </a:lnTo>
                  <a:cubicBezTo>
                    <a:pt x="638893" y="71708"/>
                    <a:pt x="637927" y="71492"/>
                    <a:pt x="636975" y="71492"/>
                  </a:cubicBezTo>
                  <a:close/>
                  <a:moveTo>
                    <a:pt x="680916" y="96739"/>
                  </a:moveTo>
                  <a:cubicBezTo>
                    <a:pt x="678846" y="96739"/>
                    <a:pt x="676827" y="97742"/>
                    <a:pt x="675620" y="99584"/>
                  </a:cubicBezTo>
                  <a:lnTo>
                    <a:pt x="675620" y="99584"/>
                  </a:lnTo>
                  <a:lnTo>
                    <a:pt x="675620" y="99584"/>
                  </a:lnTo>
                  <a:cubicBezTo>
                    <a:pt x="673677" y="102517"/>
                    <a:pt x="674490" y="106454"/>
                    <a:pt x="677411" y="108385"/>
                  </a:cubicBezTo>
                  <a:lnTo>
                    <a:pt x="677411" y="108385"/>
                  </a:lnTo>
                  <a:lnTo>
                    <a:pt x="677411" y="108385"/>
                  </a:lnTo>
                  <a:cubicBezTo>
                    <a:pt x="684408" y="113020"/>
                    <a:pt x="691240" y="117884"/>
                    <a:pt x="697692" y="122849"/>
                  </a:cubicBezTo>
                  <a:lnTo>
                    <a:pt x="697692" y="122849"/>
                  </a:lnTo>
                  <a:lnTo>
                    <a:pt x="697692" y="122849"/>
                  </a:lnTo>
                  <a:cubicBezTo>
                    <a:pt x="700461" y="124996"/>
                    <a:pt x="704448" y="124462"/>
                    <a:pt x="706595" y="121681"/>
                  </a:cubicBezTo>
                  <a:lnTo>
                    <a:pt x="706595" y="121681"/>
                  </a:lnTo>
                  <a:lnTo>
                    <a:pt x="706595" y="121681"/>
                  </a:lnTo>
                  <a:cubicBezTo>
                    <a:pt x="708728" y="118900"/>
                    <a:pt x="708207" y="114912"/>
                    <a:pt x="705426" y="112779"/>
                  </a:cubicBezTo>
                  <a:lnTo>
                    <a:pt x="705426" y="112779"/>
                  </a:lnTo>
                  <a:lnTo>
                    <a:pt x="705426" y="112779"/>
                  </a:lnTo>
                  <a:cubicBezTo>
                    <a:pt x="698746" y="107635"/>
                    <a:pt x="691673" y="102594"/>
                    <a:pt x="684408" y="97793"/>
                  </a:cubicBezTo>
                  <a:lnTo>
                    <a:pt x="684408" y="97793"/>
                  </a:lnTo>
                  <a:lnTo>
                    <a:pt x="684408" y="97793"/>
                  </a:lnTo>
                  <a:cubicBezTo>
                    <a:pt x="683342" y="97082"/>
                    <a:pt x="682109" y="96739"/>
                    <a:pt x="680916" y="96739"/>
                  </a:cubicBezTo>
                  <a:close/>
                  <a:moveTo>
                    <a:pt x="721047" y="127663"/>
                  </a:moveTo>
                  <a:cubicBezTo>
                    <a:pt x="719307" y="127663"/>
                    <a:pt x="717567" y="128374"/>
                    <a:pt x="716322" y="129771"/>
                  </a:cubicBezTo>
                  <a:lnTo>
                    <a:pt x="716322" y="129771"/>
                  </a:lnTo>
                  <a:lnTo>
                    <a:pt x="716322" y="129771"/>
                  </a:lnTo>
                  <a:cubicBezTo>
                    <a:pt x="713973" y="132374"/>
                    <a:pt x="714202" y="136387"/>
                    <a:pt x="716805" y="138737"/>
                  </a:cubicBezTo>
                  <a:lnTo>
                    <a:pt x="716805" y="138737"/>
                  </a:lnTo>
                  <a:lnTo>
                    <a:pt x="716805" y="138737"/>
                  </a:lnTo>
                  <a:cubicBezTo>
                    <a:pt x="723015" y="144325"/>
                    <a:pt x="728997" y="150154"/>
                    <a:pt x="734559" y="156072"/>
                  </a:cubicBezTo>
                  <a:lnTo>
                    <a:pt x="734559" y="156072"/>
                  </a:lnTo>
                  <a:lnTo>
                    <a:pt x="734559" y="156072"/>
                  </a:lnTo>
                  <a:cubicBezTo>
                    <a:pt x="736972" y="158624"/>
                    <a:pt x="740985" y="158739"/>
                    <a:pt x="743538" y="156351"/>
                  </a:cubicBezTo>
                  <a:lnTo>
                    <a:pt x="743538" y="156351"/>
                  </a:lnTo>
                  <a:lnTo>
                    <a:pt x="743538" y="156351"/>
                  </a:lnTo>
                  <a:cubicBezTo>
                    <a:pt x="746090" y="153938"/>
                    <a:pt x="746218" y="149925"/>
                    <a:pt x="743817" y="147372"/>
                  </a:cubicBezTo>
                  <a:lnTo>
                    <a:pt x="743817" y="147372"/>
                  </a:lnTo>
                  <a:lnTo>
                    <a:pt x="743817" y="147372"/>
                  </a:lnTo>
                  <a:cubicBezTo>
                    <a:pt x="738014" y="141201"/>
                    <a:pt x="731765" y="135105"/>
                    <a:pt x="725288" y="129288"/>
                  </a:cubicBezTo>
                  <a:lnTo>
                    <a:pt x="725288" y="129288"/>
                  </a:lnTo>
                  <a:lnTo>
                    <a:pt x="725288" y="129288"/>
                  </a:lnTo>
                  <a:cubicBezTo>
                    <a:pt x="724069" y="128196"/>
                    <a:pt x="722558" y="127663"/>
                    <a:pt x="721047" y="127663"/>
                  </a:cubicBezTo>
                  <a:close/>
                  <a:moveTo>
                    <a:pt x="755730" y="164593"/>
                  </a:moveTo>
                  <a:cubicBezTo>
                    <a:pt x="754358" y="164593"/>
                    <a:pt x="752961" y="165038"/>
                    <a:pt x="751805" y="165952"/>
                  </a:cubicBezTo>
                  <a:lnTo>
                    <a:pt x="751805" y="165952"/>
                  </a:lnTo>
                  <a:lnTo>
                    <a:pt x="751805" y="165952"/>
                  </a:lnTo>
                  <a:cubicBezTo>
                    <a:pt x="749049" y="168124"/>
                    <a:pt x="748580" y="172112"/>
                    <a:pt x="750751" y="174867"/>
                  </a:cubicBezTo>
                  <a:lnTo>
                    <a:pt x="750751" y="174867"/>
                  </a:lnTo>
                  <a:lnTo>
                    <a:pt x="750751" y="174867"/>
                  </a:lnTo>
                  <a:cubicBezTo>
                    <a:pt x="755857" y="181370"/>
                    <a:pt x="760695" y="188151"/>
                    <a:pt x="765102" y="195034"/>
                  </a:cubicBezTo>
                  <a:lnTo>
                    <a:pt x="765102" y="195034"/>
                  </a:lnTo>
                  <a:lnTo>
                    <a:pt x="765102" y="195034"/>
                  </a:lnTo>
                  <a:cubicBezTo>
                    <a:pt x="767007" y="197981"/>
                    <a:pt x="770931" y="198844"/>
                    <a:pt x="773890" y="196939"/>
                  </a:cubicBezTo>
                  <a:lnTo>
                    <a:pt x="773890" y="196939"/>
                  </a:lnTo>
                  <a:lnTo>
                    <a:pt x="773890" y="196939"/>
                  </a:lnTo>
                  <a:cubicBezTo>
                    <a:pt x="776837" y="195047"/>
                    <a:pt x="777700" y="191110"/>
                    <a:pt x="775795" y="188164"/>
                  </a:cubicBezTo>
                  <a:lnTo>
                    <a:pt x="775795" y="188164"/>
                  </a:lnTo>
                  <a:lnTo>
                    <a:pt x="775795" y="188164"/>
                  </a:lnTo>
                  <a:cubicBezTo>
                    <a:pt x="771160" y="180951"/>
                    <a:pt x="766093" y="173826"/>
                    <a:pt x="760721" y="167019"/>
                  </a:cubicBezTo>
                  <a:lnTo>
                    <a:pt x="760721" y="167019"/>
                  </a:lnTo>
                  <a:lnTo>
                    <a:pt x="760721" y="167019"/>
                  </a:lnTo>
                  <a:cubicBezTo>
                    <a:pt x="759463" y="165419"/>
                    <a:pt x="757609" y="164593"/>
                    <a:pt x="755730" y="164593"/>
                  </a:cubicBezTo>
                  <a:close/>
                  <a:moveTo>
                    <a:pt x="783097" y="207226"/>
                  </a:moveTo>
                  <a:cubicBezTo>
                    <a:pt x="782119" y="207226"/>
                    <a:pt x="781129" y="207455"/>
                    <a:pt x="780202" y="207937"/>
                  </a:cubicBezTo>
                  <a:lnTo>
                    <a:pt x="780202" y="207937"/>
                  </a:lnTo>
                  <a:lnTo>
                    <a:pt x="780202" y="207937"/>
                  </a:lnTo>
                  <a:cubicBezTo>
                    <a:pt x="777090" y="209537"/>
                    <a:pt x="775846" y="213360"/>
                    <a:pt x="777446" y="216472"/>
                  </a:cubicBezTo>
                  <a:lnTo>
                    <a:pt x="777446" y="216472"/>
                  </a:lnTo>
                  <a:lnTo>
                    <a:pt x="777446" y="216472"/>
                  </a:lnTo>
                  <a:cubicBezTo>
                    <a:pt x="781192" y="223787"/>
                    <a:pt x="784609" y="231368"/>
                    <a:pt x="787593" y="239039"/>
                  </a:cubicBezTo>
                  <a:lnTo>
                    <a:pt x="787593" y="239039"/>
                  </a:lnTo>
                  <a:lnTo>
                    <a:pt x="787593" y="239039"/>
                  </a:lnTo>
                  <a:cubicBezTo>
                    <a:pt x="788876" y="242315"/>
                    <a:pt x="792559" y="243928"/>
                    <a:pt x="795810" y="242646"/>
                  </a:cubicBezTo>
                  <a:lnTo>
                    <a:pt x="795810" y="242646"/>
                  </a:lnTo>
                  <a:lnTo>
                    <a:pt x="795810" y="242646"/>
                  </a:lnTo>
                  <a:cubicBezTo>
                    <a:pt x="799074" y="241376"/>
                    <a:pt x="800699" y="237705"/>
                    <a:pt x="799429" y="234429"/>
                  </a:cubicBezTo>
                  <a:lnTo>
                    <a:pt x="799429" y="234429"/>
                  </a:lnTo>
                  <a:lnTo>
                    <a:pt x="799429" y="234429"/>
                  </a:lnTo>
                  <a:cubicBezTo>
                    <a:pt x="796292" y="226364"/>
                    <a:pt x="792698" y="218376"/>
                    <a:pt x="788762" y="210680"/>
                  </a:cubicBezTo>
                  <a:lnTo>
                    <a:pt x="788762" y="210680"/>
                  </a:lnTo>
                  <a:lnTo>
                    <a:pt x="788762" y="210680"/>
                  </a:lnTo>
                  <a:cubicBezTo>
                    <a:pt x="787631" y="208496"/>
                    <a:pt x="785396" y="207226"/>
                    <a:pt x="783097" y="207226"/>
                  </a:cubicBezTo>
                  <a:close/>
                  <a:moveTo>
                    <a:pt x="801499" y="254494"/>
                  </a:moveTo>
                  <a:cubicBezTo>
                    <a:pt x="800940" y="254494"/>
                    <a:pt x="800382" y="254571"/>
                    <a:pt x="799823" y="254723"/>
                  </a:cubicBezTo>
                  <a:lnTo>
                    <a:pt x="799823" y="254723"/>
                  </a:lnTo>
                  <a:lnTo>
                    <a:pt x="799823" y="254723"/>
                  </a:lnTo>
                  <a:cubicBezTo>
                    <a:pt x="796432" y="255650"/>
                    <a:pt x="794438" y="259142"/>
                    <a:pt x="795365" y="262521"/>
                  </a:cubicBezTo>
                  <a:lnTo>
                    <a:pt x="795365" y="262521"/>
                  </a:lnTo>
                  <a:lnTo>
                    <a:pt x="795365" y="262521"/>
                  </a:lnTo>
                  <a:cubicBezTo>
                    <a:pt x="797562" y="270521"/>
                    <a:pt x="799353" y="278649"/>
                    <a:pt x="800674" y="286701"/>
                  </a:cubicBezTo>
                  <a:lnTo>
                    <a:pt x="800674" y="286701"/>
                  </a:lnTo>
                  <a:lnTo>
                    <a:pt x="800674" y="286701"/>
                  </a:lnTo>
                  <a:cubicBezTo>
                    <a:pt x="801233" y="290168"/>
                    <a:pt x="804573" y="292530"/>
                    <a:pt x="807963" y="291933"/>
                  </a:cubicBezTo>
                  <a:lnTo>
                    <a:pt x="807963" y="291933"/>
                  </a:lnTo>
                  <a:lnTo>
                    <a:pt x="807963" y="291933"/>
                  </a:lnTo>
                  <a:cubicBezTo>
                    <a:pt x="811431" y="291362"/>
                    <a:pt x="813780" y="288098"/>
                    <a:pt x="813208" y="284643"/>
                  </a:cubicBezTo>
                  <a:lnTo>
                    <a:pt x="813208" y="284643"/>
                  </a:lnTo>
                  <a:lnTo>
                    <a:pt x="813208" y="284643"/>
                  </a:lnTo>
                  <a:cubicBezTo>
                    <a:pt x="811812" y="276160"/>
                    <a:pt x="809932" y="267588"/>
                    <a:pt x="807620" y="259168"/>
                  </a:cubicBezTo>
                  <a:lnTo>
                    <a:pt x="807620" y="259168"/>
                  </a:lnTo>
                  <a:lnTo>
                    <a:pt x="807620" y="259168"/>
                  </a:lnTo>
                  <a:cubicBezTo>
                    <a:pt x="806846" y="256349"/>
                    <a:pt x="804280" y="254494"/>
                    <a:pt x="801499" y="254494"/>
                  </a:cubicBezTo>
                  <a:close/>
                  <a:moveTo>
                    <a:pt x="809665" y="304607"/>
                  </a:moveTo>
                  <a:cubicBezTo>
                    <a:pt x="809564" y="304607"/>
                    <a:pt x="809475" y="304607"/>
                    <a:pt x="809373" y="304607"/>
                  </a:cubicBezTo>
                  <a:lnTo>
                    <a:pt x="809373" y="304607"/>
                  </a:lnTo>
                  <a:lnTo>
                    <a:pt x="809373" y="304607"/>
                  </a:lnTo>
                  <a:cubicBezTo>
                    <a:pt x="805855" y="304785"/>
                    <a:pt x="803163" y="307757"/>
                    <a:pt x="803328" y="311262"/>
                  </a:cubicBezTo>
                  <a:lnTo>
                    <a:pt x="803328" y="311262"/>
                  </a:lnTo>
                  <a:lnTo>
                    <a:pt x="803328" y="311262"/>
                  </a:lnTo>
                  <a:cubicBezTo>
                    <a:pt x="803493" y="314780"/>
                    <a:pt x="803569" y="317980"/>
                    <a:pt x="803569" y="320825"/>
                  </a:cubicBezTo>
                  <a:lnTo>
                    <a:pt x="803569" y="320825"/>
                  </a:lnTo>
                  <a:lnTo>
                    <a:pt x="803569" y="320825"/>
                  </a:lnTo>
                  <a:cubicBezTo>
                    <a:pt x="803569" y="330032"/>
                    <a:pt x="802833" y="335442"/>
                    <a:pt x="802833" y="335493"/>
                  </a:cubicBezTo>
                  <a:lnTo>
                    <a:pt x="802833" y="335493"/>
                  </a:lnTo>
                  <a:lnTo>
                    <a:pt x="802833" y="335493"/>
                  </a:lnTo>
                  <a:cubicBezTo>
                    <a:pt x="802350" y="338960"/>
                    <a:pt x="804788" y="342173"/>
                    <a:pt x="808256" y="342656"/>
                  </a:cubicBezTo>
                  <a:lnTo>
                    <a:pt x="808256" y="342656"/>
                  </a:lnTo>
                  <a:lnTo>
                    <a:pt x="808256" y="342656"/>
                  </a:lnTo>
                  <a:cubicBezTo>
                    <a:pt x="811672" y="343125"/>
                    <a:pt x="814910" y="340738"/>
                    <a:pt x="815405" y="337245"/>
                  </a:cubicBezTo>
                  <a:lnTo>
                    <a:pt x="815405" y="337245"/>
                  </a:lnTo>
                  <a:lnTo>
                    <a:pt x="815405" y="337245"/>
                  </a:lnTo>
                  <a:cubicBezTo>
                    <a:pt x="815443" y="336991"/>
                    <a:pt x="816269" y="331010"/>
                    <a:pt x="816269" y="320825"/>
                  </a:cubicBezTo>
                  <a:lnTo>
                    <a:pt x="816269" y="320825"/>
                  </a:lnTo>
                  <a:lnTo>
                    <a:pt x="816269" y="320825"/>
                  </a:lnTo>
                  <a:cubicBezTo>
                    <a:pt x="816269" y="317790"/>
                    <a:pt x="816193" y="314399"/>
                    <a:pt x="816002" y="310652"/>
                  </a:cubicBezTo>
                  <a:lnTo>
                    <a:pt x="816002" y="310652"/>
                  </a:lnTo>
                  <a:lnTo>
                    <a:pt x="816002" y="310652"/>
                  </a:lnTo>
                  <a:cubicBezTo>
                    <a:pt x="815850" y="307249"/>
                    <a:pt x="813043" y="304607"/>
                    <a:pt x="809665" y="304607"/>
                  </a:cubicBezTo>
                  <a:close/>
                </a:path>
              </a:pathLst>
            </a:custGeom>
            <a:solidFill>
              <a:srgbClr val="81ABA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36" name="Freeform: Shape 735">
              <a:extLst>
                <a:ext uri="{FF2B5EF4-FFF2-40B4-BE49-F238E27FC236}">
                  <a16:creationId xmlns:a16="http://schemas.microsoft.com/office/drawing/2014/main" id="{81828B1B-89D6-C058-2EB4-2F4811134D42}"/>
                </a:ext>
              </a:extLst>
            </p:cNvPr>
            <p:cNvSpPr/>
            <p:nvPr/>
          </p:nvSpPr>
          <p:spPr>
            <a:xfrm flipV="1">
              <a:off x="6460105" y="1485456"/>
              <a:ext cx="59068" cy="182468"/>
            </a:xfrm>
            <a:custGeom>
              <a:avLst/>
              <a:gdLst>
                <a:gd name="connsiteX0" fmla="*/ 54588 w 59068"/>
                <a:gd name="connsiteY0" fmla="*/ -48 h 182468"/>
                <a:gd name="connsiteX1" fmla="*/ 52340 w 59068"/>
                <a:gd name="connsiteY1" fmla="*/ 536 h 182468"/>
                <a:gd name="connsiteX2" fmla="*/ 52340 w 59068"/>
                <a:gd name="connsiteY2" fmla="*/ 536 h 182468"/>
                <a:gd name="connsiteX3" fmla="*/ 52340 w 59068"/>
                <a:gd name="connsiteY3" fmla="*/ 536 h 182468"/>
                <a:gd name="connsiteX4" fmla="*/ 43 w 59068"/>
                <a:gd name="connsiteY4" fmla="*/ 91174 h 182468"/>
                <a:gd name="connsiteX5" fmla="*/ 43 w 59068"/>
                <a:gd name="connsiteY5" fmla="*/ 91174 h 182468"/>
                <a:gd name="connsiteX6" fmla="*/ 43 w 59068"/>
                <a:gd name="connsiteY6" fmla="*/ 91174 h 182468"/>
                <a:gd name="connsiteX7" fmla="*/ 52378 w 59068"/>
                <a:gd name="connsiteY7" fmla="*/ 181824 h 182468"/>
                <a:gd name="connsiteX8" fmla="*/ 52378 w 59068"/>
                <a:gd name="connsiteY8" fmla="*/ 181824 h 182468"/>
                <a:gd name="connsiteX9" fmla="*/ 52378 w 59068"/>
                <a:gd name="connsiteY9" fmla="*/ 181824 h 182468"/>
                <a:gd name="connsiteX10" fmla="*/ 58512 w 59068"/>
                <a:gd name="connsiteY10" fmla="*/ 180173 h 182468"/>
                <a:gd name="connsiteX11" fmla="*/ 58512 w 59068"/>
                <a:gd name="connsiteY11" fmla="*/ 180173 h 182468"/>
                <a:gd name="connsiteX12" fmla="*/ 58512 w 59068"/>
                <a:gd name="connsiteY12" fmla="*/ 180173 h 182468"/>
                <a:gd name="connsiteX13" fmla="*/ 56861 w 59068"/>
                <a:gd name="connsiteY13" fmla="*/ 174052 h 182468"/>
                <a:gd name="connsiteX14" fmla="*/ 56861 w 59068"/>
                <a:gd name="connsiteY14" fmla="*/ 174052 h 182468"/>
                <a:gd name="connsiteX15" fmla="*/ 56861 w 59068"/>
                <a:gd name="connsiteY15" fmla="*/ 174052 h 182468"/>
                <a:gd name="connsiteX16" fmla="*/ 9009 w 59068"/>
                <a:gd name="connsiteY16" fmla="*/ 91174 h 182468"/>
                <a:gd name="connsiteX17" fmla="*/ 9009 w 59068"/>
                <a:gd name="connsiteY17" fmla="*/ 91174 h 182468"/>
                <a:gd name="connsiteX18" fmla="*/ 9009 w 59068"/>
                <a:gd name="connsiteY18" fmla="*/ 91174 h 182468"/>
                <a:gd name="connsiteX19" fmla="*/ 56836 w 59068"/>
                <a:gd name="connsiteY19" fmla="*/ 8308 h 182468"/>
                <a:gd name="connsiteX20" fmla="*/ 56836 w 59068"/>
                <a:gd name="connsiteY20" fmla="*/ 8308 h 182468"/>
                <a:gd name="connsiteX21" fmla="*/ 56836 w 59068"/>
                <a:gd name="connsiteY21" fmla="*/ 8308 h 182468"/>
                <a:gd name="connsiteX22" fmla="*/ 58474 w 59068"/>
                <a:gd name="connsiteY22" fmla="*/ 2174 h 182468"/>
                <a:gd name="connsiteX23" fmla="*/ 58474 w 59068"/>
                <a:gd name="connsiteY23" fmla="*/ 2174 h 182468"/>
                <a:gd name="connsiteX24" fmla="*/ 58474 w 59068"/>
                <a:gd name="connsiteY24" fmla="*/ 2174 h 182468"/>
                <a:gd name="connsiteX25" fmla="*/ 54588 w 59068"/>
                <a:gd name="connsiteY25" fmla="*/ -48 h 182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59068" h="182468">
                  <a:moveTo>
                    <a:pt x="54588" y="-48"/>
                  </a:moveTo>
                  <a:cubicBezTo>
                    <a:pt x="53826" y="-48"/>
                    <a:pt x="53051" y="142"/>
                    <a:pt x="52340" y="536"/>
                  </a:cubicBezTo>
                  <a:lnTo>
                    <a:pt x="52340" y="536"/>
                  </a:lnTo>
                  <a:lnTo>
                    <a:pt x="52340" y="536"/>
                  </a:lnTo>
                  <a:cubicBezTo>
                    <a:pt x="20083" y="19217"/>
                    <a:pt x="43" y="53938"/>
                    <a:pt x="43" y="91174"/>
                  </a:cubicBezTo>
                  <a:lnTo>
                    <a:pt x="43" y="91174"/>
                  </a:lnTo>
                  <a:lnTo>
                    <a:pt x="43" y="91174"/>
                  </a:lnTo>
                  <a:cubicBezTo>
                    <a:pt x="43" y="128435"/>
                    <a:pt x="20108" y="163168"/>
                    <a:pt x="52378" y="181824"/>
                  </a:cubicBezTo>
                  <a:lnTo>
                    <a:pt x="52378" y="181824"/>
                  </a:lnTo>
                  <a:lnTo>
                    <a:pt x="52378" y="181824"/>
                  </a:lnTo>
                  <a:cubicBezTo>
                    <a:pt x="54537" y="183056"/>
                    <a:pt x="57267" y="182319"/>
                    <a:pt x="58512" y="180173"/>
                  </a:cubicBezTo>
                  <a:lnTo>
                    <a:pt x="58512" y="180173"/>
                  </a:lnTo>
                  <a:lnTo>
                    <a:pt x="58512" y="180173"/>
                  </a:lnTo>
                  <a:cubicBezTo>
                    <a:pt x="59744" y="178040"/>
                    <a:pt x="59020" y="175296"/>
                    <a:pt x="56861" y="174052"/>
                  </a:cubicBezTo>
                  <a:lnTo>
                    <a:pt x="56861" y="174052"/>
                  </a:lnTo>
                  <a:lnTo>
                    <a:pt x="56861" y="174052"/>
                  </a:lnTo>
                  <a:cubicBezTo>
                    <a:pt x="27360" y="156984"/>
                    <a:pt x="9009" y="125234"/>
                    <a:pt x="9009" y="91174"/>
                  </a:cubicBezTo>
                  <a:lnTo>
                    <a:pt x="9009" y="91174"/>
                  </a:lnTo>
                  <a:lnTo>
                    <a:pt x="9009" y="91174"/>
                  </a:lnTo>
                  <a:cubicBezTo>
                    <a:pt x="9009" y="57126"/>
                    <a:pt x="27334" y="25390"/>
                    <a:pt x="56836" y="8308"/>
                  </a:cubicBezTo>
                  <a:lnTo>
                    <a:pt x="56836" y="8308"/>
                  </a:lnTo>
                  <a:lnTo>
                    <a:pt x="56836" y="8308"/>
                  </a:lnTo>
                  <a:cubicBezTo>
                    <a:pt x="58982" y="7076"/>
                    <a:pt x="59706" y="4333"/>
                    <a:pt x="58474" y="2174"/>
                  </a:cubicBezTo>
                  <a:lnTo>
                    <a:pt x="58474" y="2174"/>
                  </a:lnTo>
                  <a:lnTo>
                    <a:pt x="58474" y="2174"/>
                  </a:lnTo>
                  <a:cubicBezTo>
                    <a:pt x="57636" y="752"/>
                    <a:pt x="56137" y="-48"/>
                    <a:pt x="54588" y="-48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37" name="Freeform: Shape 736">
              <a:extLst>
                <a:ext uri="{FF2B5EF4-FFF2-40B4-BE49-F238E27FC236}">
                  <a16:creationId xmlns:a16="http://schemas.microsoft.com/office/drawing/2014/main" id="{C3C318A8-4640-17A0-118D-CEAC8B3B8D62}"/>
                </a:ext>
              </a:extLst>
            </p:cNvPr>
            <p:cNvSpPr/>
            <p:nvPr/>
          </p:nvSpPr>
          <p:spPr>
            <a:xfrm flipV="1">
              <a:off x="6485873" y="1516553"/>
              <a:ext cx="41120" cy="120308"/>
            </a:xfrm>
            <a:custGeom>
              <a:avLst/>
              <a:gdLst>
                <a:gd name="connsiteX0" fmla="*/ 36682 w 41120"/>
                <a:gd name="connsiteY0" fmla="*/ -48 h 120308"/>
                <a:gd name="connsiteX1" fmla="*/ 34434 w 41120"/>
                <a:gd name="connsiteY1" fmla="*/ 561 h 120308"/>
                <a:gd name="connsiteX2" fmla="*/ 34434 w 41120"/>
                <a:gd name="connsiteY2" fmla="*/ 561 h 120308"/>
                <a:gd name="connsiteX3" fmla="*/ 34434 w 41120"/>
                <a:gd name="connsiteY3" fmla="*/ 561 h 120308"/>
                <a:gd name="connsiteX4" fmla="*/ 43 w 41120"/>
                <a:gd name="connsiteY4" fmla="*/ 60110 h 120308"/>
                <a:gd name="connsiteX5" fmla="*/ 43 w 41120"/>
                <a:gd name="connsiteY5" fmla="*/ 60110 h 120308"/>
                <a:gd name="connsiteX6" fmla="*/ 43 w 41120"/>
                <a:gd name="connsiteY6" fmla="*/ 60110 h 120308"/>
                <a:gd name="connsiteX7" fmla="*/ 34421 w 41120"/>
                <a:gd name="connsiteY7" fmla="*/ 119646 h 120308"/>
                <a:gd name="connsiteX8" fmla="*/ 34421 w 41120"/>
                <a:gd name="connsiteY8" fmla="*/ 119646 h 120308"/>
                <a:gd name="connsiteX9" fmla="*/ 34421 w 41120"/>
                <a:gd name="connsiteY9" fmla="*/ 119646 h 120308"/>
                <a:gd name="connsiteX10" fmla="*/ 40555 w 41120"/>
                <a:gd name="connsiteY10" fmla="*/ 118008 h 120308"/>
                <a:gd name="connsiteX11" fmla="*/ 40555 w 41120"/>
                <a:gd name="connsiteY11" fmla="*/ 118008 h 120308"/>
                <a:gd name="connsiteX12" fmla="*/ 40555 w 41120"/>
                <a:gd name="connsiteY12" fmla="*/ 118008 h 120308"/>
                <a:gd name="connsiteX13" fmla="*/ 38929 w 41120"/>
                <a:gd name="connsiteY13" fmla="*/ 111887 h 120308"/>
                <a:gd name="connsiteX14" fmla="*/ 38929 w 41120"/>
                <a:gd name="connsiteY14" fmla="*/ 111887 h 120308"/>
                <a:gd name="connsiteX15" fmla="*/ 38929 w 41120"/>
                <a:gd name="connsiteY15" fmla="*/ 111887 h 120308"/>
                <a:gd name="connsiteX16" fmla="*/ 9009 w 41120"/>
                <a:gd name="connsiteY16" fmla="*/ 60110 h 120308"/>
                <a:gd name="connsiteX17" fmla="*/ 9009 w 41120"/>
                <a:gd name="connsiteY17" fmla="*/ 60110 h 120308"/>
                <a:gd name="connsiteX18" fmla="*/ 9009 w 41120"/>
                <a:gd name="connsiteY18" fmla="*/ 60110 h 120308"/>
                <a:gd name="connsiteX19" fmla="*/ 38929 w 41120"/>
                <a:gd name="connsiteY19" fmla="*/ 8321 h 120308"/>
                <a:gd name="connsiteX20" fmla="*/ 38929 w 41120"/>
                <a:gd name="connsiteY20" fmla="*/ 8321 h 120308"/>
                <a:gd name="connsiteX21" fmla="*/ 38929 w 41120"/>
                <a:gd name="connsiteY21" fmla="*/ 8321 h 120308"/>
                <a:gd name="connsiteX22" fmla="*/ 40555 w 41120"/>
                <a:gd name="connsiteY22" fmla="*/ 2187 h 120308"/>
                <a:gd name="connsiteX23" fmla="*/ 40555 w 41120"/>
                <a:gd name="connsiteY23" fmla="*/ 2187 h 120308"/>
                <a:gd name="connsiteX24" fmla="*/ 40555 w 41120"/>
                <a:gd name="connsiteY24" fmla="*/ 2187 h 120308"/>
                <a:gd name="connsiteX25" fmla="*/ 36682 w 41120"/>
                <a:gd name="connsiteY25" fmla="*/ -48 h 1203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41120" h="120308">
                  <a:moveTo>
                    <a:pt x="36682" y="-48"/>
                  </a:moveTo>
                  <a:cubicBezTo>
                    <a:pt x="35920" y="-48"/>
                    <a:pt x="35145" y="142"/>
                    <a:pt x="34434" y="561"/>
                  </a:cubicBezTo>
                  <a:lnTo>
                    <a:pt x="34434" y="561"/>
                  </a:lnTo>
                  <a:lnTo>
                    <a:pt x="34434" y="561"/>
                  </a:lnTo>
                  <a:cubicBezTo>
                    <a:pt x="13225" y="12855"/>
                    <a:pt x="56" y="35676"/>
                    <a:pt x="43" y="60110"/>
                  </a:cubicBezTo>
                  <a:lnTo>
                    <a:pt x="43" y="60110"/>
                  </a:lnTo>
                  <a:lnTo>
                    <a:pt x="43" y="60110"/>
                  </a:lnTo>
                  <a:cubicBezTo>
                    <a:pt x="43" y="84532"/>
                    <a:pt x="13225" y="107353"/>
                    <a:pt x="34421" y="119646"/>
                  </a:cubicBezTo>
                  <a:lnTo>
                    <a:pt x="34421" y="119646"/>
                  </a:lnTo>
                  <a:lnTo>
                    <a:pt x="34421" y="119646"/>
                  </a:lnTo>
                  <a:cubicBezTo>
                    <a:pt x="36567" y="120903"/>
                    <a:pt x="39310" y="120167"/>
                    <a:pt x="40555" y="118008"/>
                  </a:cubicBezTo>
                  <a:lnTo>
                    <a:pt x="40555" y="118008"/>
                  </a:lnTo>
                  <a:lnTo>
                    <a:pt x="40555" y="118008"/>
                  </a:lnTo>
                  <a:cubicBezTo>
                    <a:pt x="41799" y="115874"/>
                    <a:pt x="41063" y="113131"/>
                    <a:pt x="38929" y="111887"/>
                  </a:cubicBezTo>
                  <a:lnTo>
                    <a:pt x="38929" y="111887"/>
                  </a:lnTo>
                  <a:lnTo>
                    <a:pt x="38929" y="111887"/>
                  </a:lnTo>
                  <a:cubicBezTo>
                    <a:pt x="20464" y="101194"/>
                    <a:pt x="9009" y="81344"/>
                    <a:pt x="9009" y="60110"/>
                  </a:cubicBezTo>
                  <a:lnTo>
                    <a:pt x="9009" y="60110"/>
                  </a:lnTo>
                  <a:lnTo>
                    <a:pt x="9009" y="60110"/>
                  </a:lnTo>
                  <a:cubicBezTo>
                    <a:pt x="9022" y="38864"/>
                    <a:pt x="20477" y="19014"/>
                    <a:pt x="38929" y="8321"/>
                  </a:cubicBezTo>
                  <a:lnTo>
                    <a:pt x="38929" y="8321"/>
                  </a:lnTo>
                  <a:lnTo>
                    <a:pt x="38929" y="8321"/>
                  </a:lnTo>
                  <a:cubicBezTo>
                    <a:pt x="41076" y="7064"/>
                    <a:pt x="41799" y="4320"/>
                    <a:pt x="40555" y="2187"/>
                  </a:cubicBezTo>
                  <a:lnTo>
                    <a:pt x="40555" y="2187"/>
                  </a:lnTo>
                  <a:lnTo>
                    <a:pt x="40555" y="2187"/>
                  </a:lnTo>
                  <a:cubicBezTo>
                    <a:pt x="39730" y="752"/>
                    <a:pt x="38218" y="-48"/>
                    <a:pt x="36682" y="-48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38" name="Freeform: Shape 737">
              <a:extLst>
                <a:ext uri="{FF2B5EF4-FFF2-40B4-BE49-F238E27FC236}">
                  <a16:creationId xmlns:a16="http://schemas.microsoft.com/office/drawing/2014/main" id="{1AF362A0-8E30-8DC1-D719-6DB8E30E8CD1}"/>
                </a:ext>
              </a:extLst>
            </p:cNvPr>
            <p:cNvSpPr/>
            <p:nvPr/>
          </p:nvSpPr>
          <p:spPr>
            <a:xfrm flipV="1">
              <a:off x="6513901" y="1532078"/>
              <a:ext cx="32154" cy="89251"/>
            </a:xfrm>
            <a:custGeom>
              <a:avLst/>
              <a:gdLst>
                <a:gd name="connsiteX0" fmla="*/ 27716 w 32154"/>
                <a:gd name="connsiteY0" fmla="*/ -48 h 89251"/>
                <a:gd name="connsiteX1" fmla="*/ 25468 w 32154"/>
                <a:gd name="connsiteY1" fmla="*/ 561 h 89251"/>
                <a:gd name="connsiteX2" fmla="*/ 25468 w 32154"/>
                <a:gd name="connsiteY2" fmla="*/ 561 h 89251"/>
                <a:gd name="connsiteX3" fmla="*/ 25468 w 32154"/>
                <a:gd name="connsiteY3" fmla="*/ 561 h 89251"/>
                <a:gd name="connsiteX4" fmla="*/ 44 w 32154"/>
                <a:gd name="connsiteY4" fmla="*/ 44579 h 89251"/>
                <a:gd name="connsiteX5" fmla="*/ 44 w 32154"/>
                <a:gd name="connsiteY5" fmla="*/ 44579 h 89251"/>
                <a:gd name="connsiteX6" fmla="*/ 44 w 32154"/>
                <a:gd name="connsiteY6" fmla="*/ 44579 h 89251"/>
                <a:gd name="connsiteX7" fmla="*/ 25456 w 32154"/>
                <a:gd name="connsiteY7" fmla="*/ 88583 h 89251"/>
                <a:gd name="connsiteX8" fmla="*/ 25456 w 32154"/>
                <a:gd name="connsiteY8" fmla="*/ 88583 h 89251"/>
                <a:gd name="connsiteX9" fmla="*/ 25456 w 32154"/>
                <a:gd name="connsiteY9" fmla="*/ 88583 h 89251"/>
                <a:gd name="connsiteX10" fmla="*/ 31577 w 32154"/>
                <a:gd name="connsiteY10" fmla="*/ 86958 h 89251"/>
                <a:gd name="connsiteX11" fmla="*/ 31577 w 32154"/>
                <a:gd name="connsiteY11" fmla="*/ 86958 h 89251"/>
                <a:gd name="connsiteX12" fmla="*/ 31577 w 32154"/>
                <a:gd name="connsiteY12" fmla="*/ 86958 h 89251"/>
                <a:gd name="connsiteX13" fmla="*/ 29951 w 32154"/>
                <a:gd name="connsiteY13" fmla="*/ 80836 h 89251"/>
                <a:gd name="connsiteX14" fmla="*/ 29951 w 32154"/>
                <a:gd name="connsiteY14" fmla="*/ 80836 h 89251"/>
                <a:gd name="connsiteX15" fmla="*/ 29951 w 32154"/>
                <a:gd name="connsiteY15" fmla="*/ 80836 h 89251"/>
                <a:gd name="connsiteX16" fmla="*/ 9010 w 32154"/>
                <a:gd name="connsiteY16" fmla="*/ 44579 h 89251"/>
                <a:gd name="connsiteX17" fmla="*/ 9010 w 32154"/>
                <a:gd name="connsiteY17" fmla="*/ 44579 h 89251"/>
                <a:gd name="connsiteX18" fmla="*/ 9010 w 32154"/>
                <a:gd name="connsiteY18" fmla="*/ 44579 h 89251"/>
                <a:gd name="connsiteX19" fmla="*/ 29964 w 32154"/>
                <a:gd name="connsiteY19" fmla="*/ 8308 h 89251"/>
                <a:gd name="connsiteX20" fmla="*/ 29964 w 32154"/>
                <a:gd name="connsiteY20" fmla="*/ 8308 h 89251"/>
                <a:gd name="connsiteX21" fmla="*/ 29964 w 32154"/>
                <a:gd name="connsiteY21" fmla="*/ 8308 h 89251"/>
                <a:gd name="connsiteX22" fmla="*/ 31590 w 32154"/>
                <a:gd name="connsiteY22" fmla="*/ 2174 h 89251"/>
                <a:gd name="connsiteX23" fmla="*/ 31590 w 32154"/>
                <a:gd name="connsiteY23" fmla="*/ 2174 h 89251"/>
                <a:gd name="connsiteX24" fmla="*/ 31590 w 32154"/>
                <a:gd name="connsiteY24" fmla="*/ 2174 h 89251"/>
                <a:gd name="connsiteX25" fmla="*/ 27716 w 32154"/>
                <a:gd name="connsiteY25" fmla="*/ -48 h 892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32154" h="89251">
                  <a:moveTo>
                    <a:pt x="27716" y="-48"/>
                  </a:moveTo>
                  <a:cubicBezTo>
                    <a:pt x="26954" y="-48"/>
                    <a:pt x="26180" y="155"/>
                    <a:pt x="25468" y="561"/>
                  </a:cubicBezTo>
                  <a:lnTo>
                    <a:pt x="25468" y="561"/>
                  </a:lnTo>
                  <a:lnTo>
                    <a:pt x="25468" y="561"/>
                  </a:lnTo>
                  <a:cubicBezTo>
                    <a:pt x="9784" y="9654"/>
                    <a:pt x="44" y="26507"/>
                    <a:pt x="44" y="44579"/>
                  </a:cubicBezTo>
                  <a:lnTo>
                    <a:pt x="44" y="44579"/>
                  </a:lnTo>
                  <a:lnTo>
                    <a:pt x="44" y="44579"/>
                  </a:lnTo>
                  <a:cubicBezTo>
                    <a:pt x="44" y="62638"/>
                    <a:pt x="9784" y="79503"/>
                    <a:pt x="25456" y="88583"/>
                  </a:cubicBezTo>
                  <a:lnTo>
                    <a:pt x="25456" y="88583"/>
                  </a:lnTo>
                  <a:lnTo>
                    <a:pt x="25456" y="88583"/>
                  </a:lnTo>
                  <a:cubicBezTo>
                    <a:pt x="27602" y="89853"/>
                    <a:pt x="30345" y="89104"/>
                    <a:pt x="31577" y="86958"/>
                  </a:cubicBezTo>
                  <a:lnTo>
                    <a:pt x="31577" y="86958"/>
                  </a:lnTo>
                  <a:lnTo>
                    <a:pt x="31577" y="86958"/>
                  </a:lnTo>
                  <a:cubicBezTo>
                    <a:pt x="32821" y="84824"/>
                    <a:pt x="32098" y="82068"/>
                    <a:pt x="29951" y="80836"/>
                  </a:cubicBezTo>
                  <a:lnTo>
                    <a:pt x="29951" y="80836"/>
                  </a:lnTo>
                  <a:lnTo>
                    <a:pt x="29951" y="80836"/>
                  </a:lnTo>
                  <a:cubicBezTo>
                    <a:pt x="17036" y="73343"/>
                    <a:pt x="9010" y="59437"/>
                    <a:pt x="9010" y="44579"/>
                  </a:cubicBezTo>
                  <a:lnTo>
                    <a:pt x="9010" y="44579"/>
                  </a:lnTo>
                  <a:lnTo>
                    <a:pt x="9010" y="44579"/>
                  </a:lnTo>
                  <a:cubicBezTo>
                    <a:pt x="9010" y="29707"/>
                    <a:pt x="17036" y="15801"/>
                    <a:pt x="29964" y="8308"/>
                  </a:cubicBezTo>
                  <a:lnTo>
                    <a:pt x="29964" y="8308"/>
                  </a:lnTo>
                  <a:lnTo>
                    <a:pt x="29964" y="8308"/>
                  </a:lnTo>
                  <a:cubicBezTo>
                    <a:pt x="32110" y="7076"/>
                    <a:pt x="32834" y="4333"/>
                    <a:pt x="31590" y="2174"/>
                  </a:cubicBezTo>
                  <a:lnTo>
                    <a:pt x="31590" y="2174"/>
                  </a:lnTo>
                  <a:lnTo>
                    <a:pt x="31590" y="2174"/>
                  </a:lnTo>
                  <a:cubicBezTo>
                    <a:pt x="30764" y="752"/>
                    <a:pt x="29253" y="-48"/>
                    <a:pt x="27716" y="-48"/>
                  </a:cubicBezTo>
                  <a:close/>
                </a:path>
              </a:pathLst>
            </a:custGeom>
            <a:solidFill>
              <a:schemeClr val="tx1">
                <a:lumMod val="50000"/>
                <a:lumOff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39" name="Freeform: Shape 738">
              <a:extLst>
                <a:ext uri="{FF2B5EF4-FFF2-40B4-BE49-F238E27FC236}">
                  <a16:creationId xmlns:a16="http://schemas.microsoft.com/office/drawing/2014/main" id="{703D3E56-B501-A716-70DE-029CB652FD38}"/>
                </a:ext>
              </a:extLst>
            </p:cNvPr>
            <p:cNvSpPr/>
            <p:nvPr/>
          </p:nvSpPr>
          <p:spPr>
            <a:xfrm flipV="1">
              <a:off x="6636438" y="1485456"/>
              <a:ext cx="59069" cy="182468"/>
            </a:xfrm>
            <a:custGeom>
              <a:avLst/>
              <a:gdLst>
                <a:gd name="connsiteX0" fmla="*/ 4558 w 59069"/>
                <a:gd name="connsiteY0" fmla="*/ -48 h 182468"/>
                <a:gd name="connsiteX1" fmla="*/ 685 w 59069"/>
                <a:gd name="connsiteY1" fmla="*/ 2174 h 182468"/>
                <a:gd name="connsiteX2" fmla="*/ 685 w 59069"/>
                <a:gd name="connsiteY2" fmla="*/ 2174 h 182468"/>
                <a:gd name="connsiteX3" fmla="*/ 685 w 59069"/>
                <a:gd name="connsiteY3" fmla="*/ 2174 h 182468"/>
                <a:gd name="connsiteX4" fmla="*/ 2311 w 59069"/>
                <a:gd name="connsiteY4" fmla="*/ 8308 h 182468"/>
                <a:gd name="connsiteX5" fmla="*/ 2311 w 59069"/>
                <a:gd name="connsiteY5" fmla="*/ 8308 h 182468"/>
                <a:gd name="connsiteX6" fmla="*/ 2311 w 59069"/>
                <a:gd name="connsiteY6" fmla="*/ 8308 h 182468"/>
                <a:gd name="connsiteX7" fmla="*/ 50150 w 59069"/>
                <a:gd name="connsiteY7" fmla="*/ 91174 h 182468"/>
                <a:gd name="connsiteX8" fmla="*/ 50150 w 59069"/>
                <a:gd name="connsiteY8" fmla="*/ 91174 h 182468"/>
                <a:gd name="connsiteX9" fmla="*/ 50150 w 59069"/>
                <a:gd name="connsiteY9" fmla="*/ 91174 h 182468"/>
                <a:gd name="connsiteX10" fmla="*/ 2285 w 59069"/>
                <a:gd name="connsiteY10" fmla="*/ 174052 h 182468"/>
                <a:gd name="connsiteX11" fmla="*/ 2285 w 59069"/>
                <a:gd name="connsiteY11" fmla="*/ 174052 h 182468"/>
                <a:gd name="connsiteX12" fmla="*/ 2285 w 59069"/>
                <a:gd name="connsiteY12" fmla="*/ 174052 h 182468"/>
                <a:gd name="connsiteX13" fmla="*/ 647 w 59069"/>
                <a:gd name="connsiteY13" fmla="*/ 180173 h 182468"/>
                <a:gd name="connsiteX14" fmla="*/ 647 w 59069"/>
                <a:gd name="connsiteY14" fmla="*/ 180173 h 182468"/>
                <a:gd name="connsiteX15" fmla="*/ 647 w 59069"/>
                <a:gd name="connsiteY15" fmla="*/ 180173 h 182468"/>
                <a:gd name="connsiteX16" fmla="*/ 6768 w 59069"/>
                <a:gd name="connsiteY16" fmla="*/ 181824 h 182468"/>
                <a:gd name="connsiteX17" fmla="*/ 6768 w 59069"/>
                <a:gd name="connsiteY17" fmla="*/ 181824 h 182468"/>
                <a:gd name="connsiteX18" fmla="*/ 6768 w 59069"/>
                <a:gd name="connsiteY18" fmla="*/ 181824 h 182468"/>
                <a:gd name="connsiteX19" fmla="*/ 59116 w 59069"/>
                <a:gd name="connsiteY19" fmla="*/ 91174 h 182468"/>
                <a:gd name="connsiteX20" fmla="*/ 59116 w 59069"/>
                <a:gd name="connsiteY20" fmla="*/ 91174 h 182468"/>
                <a:gd name="connsiteX21" fmla="*/ 59116 w 59069"/>
                <a:gd name="connsiteY21" fmla="*/ 91174 h 182468"/>
                <a:gd name="connsiteX22" fmla="*/ 6806 w 59069"/>
                <a:gd name="connsiteY22" fmla="*/ 536 h 182468"/>
                <a:gd name="connsiteX23" fmla="*/ 6806 w 59069"/>
                <a:gd name="connsiteY23" fmla="*/ 536 h 182468"/>
                <a:gd name="connsiteX24" fmla="*/ 6806 w 59069"/>
                <a:gd name="connsiteY24" fmla="*/ 536 h 182468"/>
                <a:gd name="connsiteX25" fmla="*/ 4558 w 59069"/>
                <a:gd name="connsiteY25" fmla="*/ -48 h 1824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59069" h="182468">
                  <a:moveTo>
                    <a:pt x="4558" y="-48"/>
                  </a:moveTo>
                  <a:cubicBezTo>
                    <a:pt x="3022" y="-48"/>
                    <a:pt x="1523" y="752"/>
                    <a:pt x="685" y="2174"/>
                  </a:cubicBezTo>
                  <a:lnTo>
                    <a:pt x="685" y="2174"/>
                  </a:lnTo>
                  <a:lnTo>
                    <a:pt x="685" y="2174"/>
                  </a:lnTo>
                  <a:cubicBezTo>
                    <a:pt x="-560" y="4333"/>
                    <a:pt x="164" y="7076"/>
                    <a:pt x="2311" y="8308"/>
                  </a:cubicBezTo>
                  <a:lnTo>
                    <a:pt x="2311" y="8308"/>
                  </a:lnTo>
                  <a:lnTo>
                    <a:pt x="2311" y="8308"/>
                  </a:lnTo>
                  <a:cubicBezTo>
                    <a:pt x="31812" y="25390"/>
                    <a:pt x="50150" y="57126"/>
                    <a:pt x="50150" y="91174"/>
                  </a:cubicBezTo>
                  <a:lnTo>
                    <a:pt x="50150" y="91174"/>
                  </a:lnTo>
                  <a:lnTo>
                    <a:pt x="50150" y="91174"/>
                  </a:lnTo>
                  <a:cubicBezTo>
                    <a:pt x="50138" y="125234"/>
                    <a:pt x="31799" y="156984"/>
                    <a:pt x="2285" y="174052"/>
                  </a:cubicBezTo>
                  <a:lnTo>
                    <a:pt x="2285" y="174052"/>
                  </a:lnTo>
                  <a:lnTo>
                    <a:pt x="2285" y="174052"/>
                  </a:lnTo>
                  <a:cubicBezTo>
                    <a:pt x="139" y="175296"/>
                    <a:pt x="-585" y="178040"/>
                    <a:pt x="647" y="180173"/>
                  </a:cubicBezTo>
                  <a:lnTo>
                    <a:pt x="647" y="180173"/>
                  </a:lnTo>
                  <a:lnTo>
                    <a:pt x="647" y="180173"/>
                  </a:lnTo>
                  <a:cubicBezTo>
                    <a:pt x="1879" y="182319"/>
                    <a:pt x="4622" y="183056"/>
                    <a:pt x="6768" y="181824"/>
                  </a:cubicBezTo>
                  <a:lnTo>
                    <a:pt x="6768" y="181824"/>
                  </a:lnTo>
                  <a:lnTo>
                    <a:pt x="6768" y="181824"/>
                  </a:lnTo>
                  <a:cubicBezTo>
                    <a:pt x="39051" y="163168"/>
                    <a:pt x="59104" y="128435"/>
                    <a:pt x="59116" y="91174"/>
                  </a:cubicBezTo>
                  <a:lnTo>
                    <a:pt x="59116" y="91174"/>
                  </a:lnTo>
                  <a:lnTo>
                    <a:pt x="59116" y="91174"/>
                  </a:lnTo>
                  <a:cubicBezTo>
                    <a:pt x="59116" y="53938"/>
                    <a:pt x="39076" y="19217"/>
                    <a:pt x="6806" y="536"/>
                  </a:cubicBezTo>
                  <a:lnTo>
                    <a:pt x="6806" y="536"/>
                  </a:lnTo>
                  <a:lnTo>
                    <a:pt x="6806" y="536"/>
                  </a:lnTo>
                  <a:cubicBezTo>
                    <a:pt x="6095" y="142"/>
                    <a:pt x="5333" y="-48"/>
                    <a:pt x="4558" y="-48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40" name="Freeform: Shape 739">
              <a:extLst>
                <a:ext uri="{FF2B5EF4-FFF2-40B4-BE49-F238E27FC236}">
                  <a16:creationId xmlns:a16="http://schemas.microsoft.com/office/drawing/2014/main" id="{495FA053-5E19-05F9-34EB-2487A3C05BCD}"/>
                </a:ext>
              </a:extLst>
            </p:cNvPr>
            <p:cNvSpPr/>
            <p:nvPr/>
          </p:nvSpPr>
          <p:spPr>
            <a:xfrm flipV="1">
              <a:off x="6628608" y="1516555"/>
              <a:ext cx="41117" cy="120305"/>
            </a:xfrm>
            <a:custGeom>
              <a:avLst/>
              <a:gdLst>
                <a:gd name="connsiteX0" fmla="*/ 4539 w 41117"/>
                <a:gd name="connsiteY0" fmla="*/ -48 h 120305"/>
                <a:gd name="connsiteX1" fmla="*/ 653 w 41117"/>
                <a:gd name="connsiteY1" fmla="*/ 2187 h 120305"/>
                <a:gd name="connsiteX2" fmla="*/ 653 w 41117"/>
                <a:gd name="connsiteY2" fmla="*/ 2187 h 120305"/>
                <a:gd name="connsiteX3" fmla="*/ 653 w 41117"/>
                <a:gd name="connsiteY3" fmla="*/ 2187 h 120305"/>
                <a:gd name="connsiteX4" fmla="*/ 2278 w 41117"/>
                <a:gd name="connsiteY4" fmla="*/ 8321 h 120305"/>
                <a:gd name="connsiteX5" fmla="*/ 2278 w 41117"/>
                <a:gd name="connsiteY5" fmla="*/ 8321 h 120305"/>
                <a:gd name="connsiteX6" fmla="*/ 2278 w 41117"/>
                <a:gd name="connsiteY6" fmla="*/ 8321 h 120305"/>
                <a:gd name="connsiteX7" fmla="*/ 32199 w 41117"/>
                <a:gd name="connsiteY7" fmla="*/ 60110 h 120305"/>
                <a:gd name="connsiteX8" fmla="*/ 32199 w 41117"/>
                <a:gd name="connsiteY8" fmla="*/ 60110 h 120305"/>
                <a:gd name="connsiteX9" fmla="*/ 32199 w 41117"/>
                <a:gd name="connsiteY9" fmla="*/ 60110 h 120305"/>
                <a:gd name="connsiteX10" fmla="*/ 2278 w 41117"/>
                <a:gd name="connsiteY10" fmla="*/ 111887 h 120305"/>
                <a:gd name="connsiteX11" fmla="*/ 2278 w 41117"/>
                <a:gd name="connsiteY11" fmla="*/ 111887 h 120305"/>
                <a:gd name="connsiteX12" fmla="*/ 2278 w 41117"/>
                <a:gd name="connsiteY12" fmla="*/ 111887 h 120305"/>
                <a:gd name="connsiteX13" fmla="*/ 665 w 41117"/>
                <a:gd name="connsiteY13" fmla="*/ 118008 h 120305"/>
                <a:gd name="connsiteX14" fmla="*/ 665 w 41117"/>
                <a:gd name="connsiteY14" fmla="*/ 118008 h 120305"/>
                <a:gd name="connsiteX15" fmla="*/ 665 w 41117"/>
                <a:gd name="connsiteY15" fmla="*/ 118008 h 120305"/>
                <a:gd name="connsiteX16" fmla="*/ 6787 w 41117"/>
                <a:gd name="connsiteY16" fmla="*/ 119646 h 120305"/>
                <a:gd name="connsiteX17" fmla="*/ 6787 w 41117"/>
                <a:gd name="connsiteY17" fmla="*/ 119646 h 120305"/>
                <a:gd name="connsiteX18" fmla="*/ 6787 w 41117"/>
                <a:gd name="connsiteY18" fmla="*/ 119646 h 120305"/>
                <a:gd name="connsiteX19" fmla="*/ 41165 w 41117"/>
                <a:gd name="connsiteY19" fmla="*/ 60110 h 120305"/>
                <a:gd name="connsiteX20" fmla="*/ 41165 w 41117"/>
                <a:gd name="connsiteY20" fmla="*/ 60110 h 120305"/>
                <a:gd name="connsiteX21" fmla="*/ 41165 w 41117"/>
                <a:gd name="connsiteY21" fmla="*/ 60110 h 120305"/>
                <a:gd name="connsiteX22" fmla="*/ 6774 w 41117"/>
                <a:gd name="connsiteY22" fmla="*/ 561 h 120305"/>
                <a:gd name="connsiteX23" fmla="*/ 6774 w 41117"/>
                <a:gd name="connsiteY23" fmla="*/ 561 h 120305"/>
                <a:gd name="connsiteX24" fmla="*/ 6774 w 41117"/>
                <a:gd name="connsiteY24" fmla="*/ 561 h 120305"/>
                <a:gd name="connsiteX25" fmla="*/ 4539 w 41117"/>
                <a:gd name="connsiteY25" fmla="*/ -48 h 1203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41117" h="120305">
                  <a:moveTo>
                    <a:pt x="4539" y="-48"/>
                  </a:moveTo>
                  <a:cubicBezTo>
                    <a:pt x="2989" y="-48"/>
                    <a:pt x="1478" y="752"/>
                    <a:pt x="653" y="2187"/>
                  </a:cubicBezTo>
                  <a:lnTo>
                    <a:pt x="653" y="2187"/>
                  </a:lnTo>
                  <a:lnTo>
                    <a:pt x="653" y="2187"/>
                  </a:lnTo>
                  <a:cubicBezTo>
                    <a:pt x="-592" y="4320"/>
                    <a:pt x="145" y="7064"/>
                    <a:pt x="2278" y="8321"/>
                  </a:cubicBezTo>
                  <a:lnTo>
                    <a:pt x="2278" y="8321"/>
                  </a:lnTo>
                  <a:lnTo>
                    <a:pt x="2278" y="8321"/>
                  </a:lnTo>
                  <a:cubicBezTo>
                    <a:pt x="20731" y="19014"/>
                    <a:pt x="32186" y="38864"/>
                    <a:pt x="32199" y="60110"/>
                  </a:cubicBezTo>
                  <a:lnTo>
                    <a:pt x="32199" y="60110"/>
                  </a:lnTo>
                  <a:lnTo>
                    <a:pt x="32199" y="60110"/>
                  </a:lnTo>
                  <a:cubicBezTo>
                    <a:pt x="32199" y="81344"/>
                    <a:pt x="20744" y="101194"/>
                    <a:pt x="2278" y="111887"/>
                  </a:cubicBezTo>
                  <a:lnTo>
                    <a:pt x="2278" y="111887"/>
                  </a:lnTo>
                  <a:lnTo>
                    <a:pt x="2278" y="111887"/>
                  </a:lnTo>
                  <a:cubicBezTo>
                    <a:pt x="145" y="113131"/>
                    <a:pt x="-592" y="115874"/>
                    <a:pt x="665" y="118008"/>
                  </a:cubicBezTo>
                  <a:lnTo>
                    <a:pt x="665" y="118008"/>
                  </a:lnTo>
                  <a:lnTo>
                    <a:pt x="665" y="118008"/>
                  </a:lnTo>
                  <a:cubicBezTo>
                    <a:pt x="1897" y="120154"/>
                    <a:pt x="4640" y="120903"/>
                    <a:pt x="6787" y="119646"/>
                  </a:cubicBezTo>
                  <a:lnTo>
                    <a:pt x="6787" y="119646"/>
                  </a:lnTo>
                  <a:lnTo>
                    <a:pt x="6787" y="119646"/>
                  </a:lnTo>
                  <a:cubicBezTo>
                    <a:pt x="27982" y="107353"/>
                    <a:pt x="41165" y="84532"/>
                    <a:pt x="41165" y="60110"/>
                  </a:cubicBezTo>
                  <a:lnTo>
                    <a:pt x="41165" y="60110"/>
                  </a:lnTo>
                  <a:lnTo>
                    <a:pt x="41165" y="60110"/>
                  </a:lnTo>
                  <a:cubicBezTo>
                    <a:pt x="41152" y="35676"/>
                    <a:pt x="27982" y="12855"/>
                    <a:pt x="6774" y="561"/>
                  </a:cubicBezTo>
                  <a:lnTo>
                    <a:pt x="6774" y="561"/>
                  </a:lnTo>
                  <a:lnTo>
                    <a:pt x="6774" y="561"/>
                  </a:lnTo>
                  <a:cubicBezTo>
                    <a:pt x="6075" y="142"/>
                    <a:pt x="5301" y="-48"/>
                    <a:pt x="4539" y="-48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41" name="Freeform: Shape 740">
              <a:extLst>
                <a:ext uri="{FF2B5EF4-FFF2-40B4-BE49-F238E27FC236}">
                  <a16:creationId xmlns:a16="http://schemas.microsoft.com/office/drawing/2014/main" id="{CC2480D3-4CDB-1E05-73BF-8A11679B4636}"/>
                </a:ext>
              </a:extLst>
            </p:cNvPr>
            <p:cNvSpPr/>
            <p:nvPr/>
          </p:nvSpPr>
          <p:spPr>
            <a:xfrm flipV="1">
              <a:off x="6609546" y="1532081"/>
              <a:ext cx="32151" cy="89248"/>
            </a:xfrm>
            <a:custGeom>
              <a:avLst/>
              <a:gdLst>
                <a:gd name="connsiteX0" fmla="*/ 4538 w 32151"/>
                <a:gd name="connsiteY0" fmla="*/ -48 h 89248"/>
                <a:gd name="connsiteX1" fmla="*/ 652 w 32151"/>
                <a:gd name="connsiteY1" fmla="*/ 2174 h 89248"/>
                <a:gd name="connsiteX2" fmla="*/ 652 w 32151"/>
                <a:gd name="connsiteY2" fmla="*/ 2174 h 89248"/>
                <a:gd name="connsiteX3" fmla="*/ 652 w 32151"/>
                <a:gd name="connsiteY3" fmla="*/ 2174 h 89248"/>
                <a:gd name="connsiteX4" fmla="*/ 2278 w 32151"/>
                <a:gd name="connsiteY4" fmla="*/ 8308 h 89248"/>
                <a:gd name="connsiteX5" fmla="*/ 2278 w 32151"/>
                <a:gd name="connsiteY5" fmla="*/ 8308 h 89248"/>
                <a:gd name="connsiteX6" fmla="*/ 2278 w 32151"/>
                <a:gd name="connsiteY6" fmla="*/ 8308 h 89248"/>
                <a:gd name="connsiteX7" fmla="*/ 23232 w 32151"/>
                <a:gd name="connsiteY7" fmla="*/ 44579 h 89248"/>
                <a:gd name="connsiteX8" fmla="*/ 23232 w 32151"/>
                <a:gd name="connsiteY8" fmla="*/ 44579 h 89248"/>
                <a:gd name="connsiteX9" fmla="*/ 23232 w 32151"/>
                <a:gd name="connsiteY9" fmla="*/ 44579 h 89248"/>
                <a:gd name="connsiteX10" fmla="*/ 2290 w 32151"/>
                <a:gd name="connsiteY10" fmla="*/ 80836 h 89248"/>
                <a:gd name="connsiteX11" fmla="*/ 2290 w 32151"/>
                <a:gd name="connsiteY11" fmla="*/ 80836 h 89248"/>
                <a:gd name="connsiteX12" fmla="*/ 2290 w 32151"/>
                <a:gd name="connsiteY12" fmla="*/ 80836 h 89248"/>
                <a:gd name="connsiteX13" fmla="*/ 665 w 32151"/>
                <a:gd name="connsiteY13" fmla="*/ 86958 h 89248"/>
                <a:gd name="connsiteX14" fmla="*/ 665 w 32151"/>
                <a:gd name="connsiteY14" fmla="*/ 86958 h 89248"/>
                <a:gd name="connsiteX15" fmla="*/ 665 w 32151"/>
                <a:gd name="connsiteY15" fmla="*/ 86958 h 89248"/>
                <a:gd name="connsiteX16" fmla="*/ 6786 w 32151"/>
                <a:gd name="connsiteY16" fmla="*/ 88583 h 89248"/>
                <a:gd name="connsiteX17" fmla="*/ 6786 w 32151"/>
                <a:gd name="connsiteY17" fmla="*/ 88583 h 89248"/>
                <a:gd name="connsiteX18" fmla="*/ 6786 w 32151"/>
                <a:gd name="connsiteY18" fmla="*/ 88583 h 89248"/>
                <a:gd name="connsiteX19" fmla="*/ 32198 w 32151"/>
                <a:gd name="connsiteY19" fmla="*/ 44579 h 89248"/>
                <a:gd name="connsiteX20" fmla="*/ 32198 w 32151"/>
                <a:gd name="connsiteY20" fmla="*/ 44579 h 89248"/>
                <a:gd name="connsiteX21" fmla="*/ 32198 w 32151"/>
                <a:gd name="connsiteY21" fmla="*/ 44579 h 89248"/>
                <a:gd name="connsiteX22" fmla="*/ 6773 w 32151"/>
                <a:gd name="connsiteY22" fmla="*/ 561 h 89248"/>
                <a:gd name="connsiteX23" fmla="*/ 6773 w 32151"/>
                <a:gd name="connsiteY23" fmla="*/ 561 h 89248"/>
                <a:gd name="connsiteX24" fmla="*/ 6773 w 32151"/>
                <a:gd name="connsiteY24" fmla="*/ 561 h 89248"/>
                <a:gd name="connsiteX25" fmla="*/ 4538 w 32151"/>
                <a:gd name="connsiteY25" fmla="*/ -48 h 892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32151" h="89248">
                  <a:moveTo>
                    <a:pt x="4538" y="-48"/>
                  </a:moveTo>
                  <a:cubicBezTo>
                    <a:pt x="2989" y="-48"/>
                    <a:pt x="1477" y="752"/>
                    <a:pt x="652" y="2174"/>
                  </a:cubicBezTo>
                  <a:lnTo>
                    <a:pt x="652" y="2174"/>
                  </a:lnTo>
                  <a:lnTo>
                    <a:pt x="652" y="2174"/>
                  </a:lnTo>
                  <a:cubicBezTo>
                    <a:pt x="-593" y="4333"/>
                    <a:pt x="144" y="7076"/>
                    <a:pt x="2278" y="8308"/>
                  </a:cubicBezTo>
                  <a:lnTo>
                    <a:pt x="2278" y="8308"/>
                  </a:lnTo>
                  <a:lnTo>
                    <a:pt x="2278" y="8308"/>
                  </a:lnTo>
                  <a:cubicBezTo>
                    <a:pt x="15206" y="15801"/>
                    <a:pt x="23232" y="29707"/>
                    <a:pt x="23232" y="44579"/>
                  </a:cubicBezTo>
                  <a:lnTo>
                    <a:pt x="23232" y="44579"/>
                  </a:lnTo>
                  <a:lnTo>
                    <a:pt x="23232" y="44579"/>
                  </a:lnTo>
                  <a:cubicBezTo>
                    <a:pt x="23232" y="59437"/>
                    <a:pt x="15219" y="73343"/>
                    <a:pt x="2290" y="80836"/>
                  </a:cubicBezTo>
                  <a:lnTo>
                    <a:pt x="2290" y="80836"/>
                  </a:lnTo>
                  <a:lnTo>
                    <a:pt x="2290" y="80836"/>
                  </a:lnTo>
                  <a:cubicBezTo>
                    <a:pt x="144" y="82068"/>
                    <a:pt x="-580" y="84824"/>
                    <a:pt x="665" y="86958"/>
                  </a:cubicBezTo>
                  <a:lnTo>
                    <a:pt x="665" y="86958"/>
                  </a:lnTo>
                  <a:lnTo>
                    <a:pt x="665" y="86958"/>
                  </a:lnTo>
                  <a:cubicBezTo>
                    <a:pt x="1897" y="89091"/>
                    <a:pt x="4652" y="89853"/>
                    <a:pt x="6786" y="88583"/>
                  </a:cubicBezTo>
                  <a:lnTo>
                    <a:pt x="6786" y="88583"/>
                  </a:lnTo>
                  <a:lnTo>
                    <a:pt x="6786" y="88583"/>
                  </a:lnTo>
                  <a:cubicBezTo>
                    <a:pt x="22470" y="79503"/>
                    <a:pt x="32198" y="62638"/>
                    <a:pt x="32198" y="44579"/>
                  </a:cubicBezTo>
                  <a:lnTo>
                    <a:pt x="32198" y="44579"/>
                  </a:lnTo>
                  <a:lnTo>
                    <a:pt x="32198" y="44579"/>
                  </a:lnTo>
                  <a:cubicBezTo>
                    <a:pt x="32198" y="26507"/>
                    <a:pt x="22457" y="9654"/>
                    <a:pt x="6773" y="561"/>
                  </a:cubicBezTo>
                  <a:lnTo>
                    <a:pt x="6773" y="561"/>
                  </a:lnTo>
                  <a:lnTo>
                    <a:pt x="6773" y="561"/>
                  </a:lnTo>
                  <a:cubicBezTo>
                    <a:pt x="6075" y="155"/>
                    <a:pt x="5287" y="-48"/>
                    <a:pt x="4538" y="-48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42" name="Freeform: Shape 741">
              <a:extLst>
                <a:ext uri="{FF2B5EF4-FFF2-40B4-BE49-F238E27FC236}">
                  <a16:creationId xmlns:a16="http://schemas.microsoft.com/office/drawing/2014/main" id="{73C3ADE5-CBF7-15A6-2477-4F31FB4ED68F}"/>
                </a:ext>
              </a:extLst>
            </p:cNvPr>
            <p:cNvSpPr/>
            <p:nvPr/>
          </p:nvSpPr>
          <p:spPr>
            <a:xfrm flipV="1">
              <a:off x="6460182" y="1550097"/>
              <a:ext cx="235236" cy="335335"/>
            </a:xfrm>
            <a:custGeom>
              <a:avLst/>
              <a:gdLst>
                <a:gd name="connsiteX0" fmla="*/ 217578 w 235236"/>
                <a:gd name="connsiteY0" fmla="*/ 74017 h 335335"/>
                <a:gd name="connsiteX1" fmla="*/ 213514 w 235236"/>
                <a:gd name="connsiteY1" fmla="*/ 73509 h 335335"/>
                <a:gd name="connsiteX2" fmla="*/ 213514 w 235236"/>
                <a:gd name="connsiteY2" fmla="*/ 73509 h 335335"/>
                <a:gd name="connsiteX3" fmla="*/ 213514 w 235236"/>
                <a:gd name="connsiteY3" fmla="*/ 73509 h 335335"/>
                <a:gd name="connsiteX4" fmla="*/ 158626 w 235236"/>
                <a:gd name="connsiteY4" fmla="*/ 157339 h 335335"/>
                <a:gd name="connsiteX5" fmla="*/ 158626 w 235236"/>
                <a:gd name="connsiteY5" fmla="*/ 157339 h 335335"/>
                <a:gd name="connsiteX6" fmla="*/ 158804 w 235236"/>
                <a:gd name="connsiteY6" fmla="*/ 158470 h 335335"/>
                <a:gd name="connsiteX7" fmla="*/ 158804 w 235236"/>
                <a:gd name="connsiteY7" fmla="*/ 158470 h 335335"/>
                <a:gd name="connsiteX8" fmla="*/ 158804 w 235236"/>
                <a:gd name="connsiteY8" fmla="*/ 158470 h 335335"/>
                <a:gd name="connsiteX9" fmla="*/ 158131 w 235236"/>
                <a:gd name="connsiteY9" fmla="*/ 158533 h 335335"/>
                <a:gd name="connsiteX10" fmla="*/ 158131 w 235236"/>
                <a:gd name="connsiteY10" fmla="*/ 158533 h 335335"/>
                <a:gd name="connsiteX11" fmla="*/ 158131 w 235236"/>
                <a:gd name="connsiteY11" fmla="*/ 158533 h 335335"/>
                <a:gd name="connsiteX12" fmla="*/ 127524 w 235236"/>
                <a:gd name="connsiteY12" fmla="*/ 284070 h 335335"/>
                <a:gd name="connsiteX13" fmla="*/ 127524 w 235236"/>
                <a:gd name="connsiteY13" fmla="*/ 284070 h 335335"/>
                <a:gd name="connsiteX14" fmla="*/ 127524 w 235236"/>
                <a:gd name="connsiteY14" fmla="*/ 284070 h 335335"/>
                <a:gd name="connsiteX15" fmla="*/ 144250 w 235236"/>
                <a:gd name="connsiteY15" fmla="*/ 308720 h 335335"/>
                <a:gd name="connsiteX16" fmla="*/ 144250 w 235236"/>
                <a:gd name="connsiteY16" fmla="*/ 308720 h 335335"/>
                <a:gd name="connsiteX17" fmla="*/ 144250 w 235236"/>
                <a:gd name="connsiteY17" fmla="*/ 308720 h 335335"/>
                <a:gd name="connsiteX18" fmla="*/ 117669 w 235236"/>
                <a:gd name="connsiteY18" fmla="*/ 335313 h 335335"/>
                <a:gd name="connsiteX19" fmla="*/ 117669 w 235236"/>
                <a:gd name="connsiteY19" fmla="*/ 335313 h 335335"/>
                <a:gd name="connsiteX20" fmla="*/ 117669 w 235236"/>
                <a:gd name="connsiteY20" fmla="*/ 335313 h 335335"/>
                <a:gd name="connsiteX21" fmla="*/ 91076 w 235236"/>
                <a:gd name="connsiteY21" fmla="*/ 308720 h 335335"/>
                <a:gd name="connsiteX22" fmla="*/ 91076 w 235236"/>
                <a:gd name="connsiteY22" fmla="*/ 308720 h 335335"/>
                <a:gd name="connsiteX23" fmla="*/ 91076 w 235236"/>
                <a:gd name="connsiteY23" fmla="*/ 308720 h 335335"/>
                <a:gd name="connsiteX24" fmla="*/ 107802 w 235236"/>
                <a:gd name="connsiteY24" fmla="*/ 284070 h 335335"/>
                <a:gd name="connsiteX25" fmla="*/ 107802 w 235236"/>
                <a:gd name="connsiteY25" fmla="*/ 284070 h 335335"/>
                <a:gd name="connsiteX26" fmla="*/ 107802 w 235236"/>
                <a:gd name="connsiteY26" fmla="*/ 284070 h 335335"/>
                <a:gd name="connsiteX27" fmla="*/ 77195 w 235236"/>
                <a:gd name="connsiteY27" fmla="*/ 158508 h 335335"/>
                <a:gd name="connsiteX28" fmla="*/ 77195 w 235236"/>
                <a:gd name="connsiteY28" fmla="*/ 158508 h 335335"/>
                <a:gd name="connsiteX29" fmla="*/ 77195 w 235236"/>
                <a:gd name="connsiteY29" fmla="*/ 158508 h 335335"/>
                <a:gd name="connsiteX30" fmla="*/ 76675 w 235236"/>
                <a:gd name="connsiteY30" fmla="*/ 158470 h 335335"/>
                <a:gd name="connsiteX31" fmla="*/ 76675 w 235236"/>
                <a:gd name="connsiteY31" fmla="*/ 158470 h 335335"/>
                <a:gd name="connsiteX32" fmla="*/ 76814 w 235236"/>
                <a:gd name="connsiteY32" fmla="*/ 157606 h 335335"/>
                <a:gd name="connsiteX33" fmla="*/ 76814 w 235236"/>
                <a:gd name="connsiteY33" fmla="*/ 157606 h 335335"/>
                <a:gd name="connsiteX34" fmla="*/ 76814 w 235236"/>
                <a:gd name="connsiteY34" fmla="*/ 157606 h 335335"/>
                <a:gd name="connsiteX35" fmla="*/ 21825 w 235236"/>
                <a:gd name="connsiteY35" fmla="*/ 73509 h 335335"/>
                <a:gd name="connsiteX36" fmla="*/ 21825 w 235236"/>
                <a:gd name="connsiteY36" fmla="*/ 73509 h 335335"/>
                <a:gd name="connsiteX37" fmla="*/ 21825 w 235236"/>
                <a:gd name="connsiteY37" fmla="*/ 73509 h 335335"/>
                <a:gd name="connsiteX38" fmla="*/ 17761 w 235236"/>
                <a:gd name="connsiteY38" fmla="*/ 74017 h 335335"/>
                <a:gd name="connsiteX39" fmla="*/ 17761 w 235236"/>
                <a:gd name="connsiteY39" fmla="*/ 74017 h 335335"/>
                <a:gd name="connsiteX40" fmla="*/ 17761 w 235236"/>
                <a:gd name="connsiteY40" fmla="*/ 74017 h 335335"/>
                <a:gd name="connsiteX41" fmla="*/ 45 w 235236"/>
                <a:gd name="connsiteY41" fmla="*/ 56314 h 335335"/>
                <a:gd name="connsiteX42" fmla="*/ 45 w 235236"/>
                <a:gd name="connsiteY42" fmla="*/ 56314 h 335335"/>
                <a:gd name="connsiteX43" fmla="*/ 45 w 235236"/>
                <a:gd name="connsiteY43" fmla="*/ 56314 h 335335"/>
                <a:gd name="connsiteX44" fmla="*/ 17761 w 235236"/>
                <a:gd name="connsiteY44" fmla="*/ 38610 h 335335"/>
                <a:gd name="connsiteX45" fmla="*/ 17761 w 235236"/>
                <a:gd name="connsiteY45" fmla="*/ 38610 h 335335"/>
                <a:gd name="connsiteX46" fmla="*/ 17761 w 235236"/>
                <a:gd name="connsiteY46" fmla="*/ 38610 h 335335"/>
                <a:gd name="connsiteX47" fmla="*/ 35464 w 235236"/>
                <a:gd name="connsiteY47" fmla="*/ 56314 h 335335"/>
                <a:gd name="connsiteX48" fmla="*/ 35464 w 235236"/>
                <a:gd name="connsiteY48" fmla="*/ 56314 h 335335"/>
                <a:gd name="connsiteX49" fmla="*/ 35464 w 235236"/>
                <a:gd name="connsiteY49" fmla="*/ 56314 h 335335"/>
                <a:gd name="connsiteX50" fmla="*/ 34728 w 235236"/>
                <a:gd name="connsiteY50" fmla="*/ 61076 h 335335"/>
                <a:gd name="connsiteX51" fmla="*/ 34728 w 235236"/>
                <a:gd name="connsiteY51" fmla="*/ 61076 h 335335"/>
                <a:gd name="connsiteX52" fmla="*/ 34728 w 235236"/>
                <a:gd name="connsiteY52" fmla="*/ 61076 h 335335"/>
                <a:gd name="connsiteX53" fmla="*/ 43897 w 235236"/>
                <a:gd name="connsiteY53" fmla="*/ 71515 h 335335"/>
                <a:gd name="connsiteX54" fmla="*/ 43897 w 235236"/>
                <a:gd name="connsiteY54" fmla="*/ 71515 h 335335"/>
                <a:gd name="connsiteX55" fmla="*/ 43897 w 235236"/>
                <a:gd name="connsiteY55" fmla="*/ 71515 h 335335"/>
                <a:gd name="connsiteX56" fmla="*/ 108703 w 235236"/>
                <a:gd name="connsiteY56" fmla="*/ 39689 h 335335"/>
                <a:gd name="connsiteX57" fmla="*/ 108703 w 235236"/>
                <a:gd name="connsiteY57" fmla="*/ 39689 h 335335"/>
                <a:gd name="connsiteX58" fmla="*/ 108703 w 235236"/>
                <a:gd name="connsiteY58" fmla="*/ 32870 h 335335"/>
                <a:gd name="connsiteX59" fmla="*/ 108703 w 235236"/>
                <a:gd name="connsiteY59" fmla="*/ 32870 h 335335"/>
                <a:gd name="connsiteX60" fmla="*/ 108703 w 235236"/>
                <a:gd name="connsiteY60" fmla="*/ 32870 h 335335"/>
                <a:gd name="connsiteX61" fmla="*/ 99953 w 235236"/>
                <a:gd name="connsiteY61" fmla="*/ 17681 h 335335"/>
                <a:gd name="connsiteX62" fmla="*/ 99953 w 235236"/>
                <a:gd name="connsiteY62" fmla="*/ 17681 h 335335"/>
                <a:gd name="connsiteX63" fmla="*/ 99953 w 235236"/>
                <a:gd name="connsiteY63" fmla="*/ 17681 h 335335"/>
                <a:gd name="connsiteX64" fmla="*/ 117669 w 235236"/>
                <a:gd name="connsiteY64" fmla="*/ -22 h 335335"/>
                <a:gd name="connsiteX65" fmla="*/ 117669 w 235236"/>
                <a:gd name="connsiteY65" fmla="*/ -22 h 335335"/>
                <a:gd name="connsiteX66" fmla="*/ 117669 w 235236"/>
                <a:gd name="connsiteY66" fmla="*/ -22 h 335335"/>
                <a:gd name="connsiteX67" fmla="*/ 135373 w 235236"/>
                <a:gd name="connsiteY67" fmla="*/ 17681 h 335335"/>
                <a:gd name="connsiteX68" fmla="*/ 135373 w 235236"/>
                <a:gd name="connsiteY68" fmla="*/ 17681 h 335335"/>
                <a:gd name="connsiteX69" fmla="*/ 135373 w 235236"/>
                <a:gd name="connsiteY69" fmla="*/ 17681 h 335335"/>
                <a:gd name="connsiteX70" fmla="*/ 126635 w 235236"/>
                <a:gd name="connsiteY70" fmla="*/ 32870 h 335335"/>
                <a:gd name="connsiteX71" fmla="*/ 126635 w 235236"/>
                <a:gd name="connsiteY71" fmla="*/ 32870 h 335335"/>
                <a:gd name="connsiteX72" fmla="*/ 126635 w 235236"/>
                <a:gd name="connsiteY72" fmla="*/ 39486 h 335335"/>
                <a:gd name="connsiteX73" fmla="*/ 126635 w 235236"/>
                <a:gd name="connsiteY73" fmla="*/ 39486 h 335335"/>
                <a:gd name="connsiteX74" fmla="*/ 126635 w 235236"/>
                <a:gd name="connsiteY74" fmla="*/ 39486 h 335335"/>
                <a:gd name="connsiteX75" fmla="*/ 191429 w 235236"/>
                <a:gd name="connsiteY75" fmla="*/ 71541 h 335335"/>
                <a:gd name="connsiteX76" fmla="*/ 191429 w 235236"/>
                <a:gd name="connsiteY76" fmla="*/ 71541 h 335335"/>
                <a:gd name="connsiteX77" fmla="*/ 191429 w 235236"/>
                <a:gd name="connsiteY77" fmla="*/ 71541 h 335335"/>
                <a:gd name="connsiteX78" fmla="*/ 200598 w 235236"/>
                <a:gd name="connsiteY78" fmla="*/ 61076 h 335335"/>
                <a:gd name="connsiteX79" fmla="*/ 200598 w 235236"/>
                <a:gd name="connsiteY79" fmla="*/ 61076 h 335335"/>
                <a:gd name="connsiteX80" fmla="*/ 200598 w 235236"/>
                <a:gd name="connsiteY80" fmla="*/ 61076 h 335335"/>
                <a:gd name="connsiteX81" fmla="*/ 199862 w 235236"/>
                <a:gd name="connsiteY81" fmla="*/ 56314 h 335335"/>
                <a:gd name="connsiteX82" fmla="*/ 199862 w 235236"/>
                <a:gd name="connsiteY82" fmla="*/ 56314 h 335335"/>
                <a:gd name="connsiteX83" fmla="*/ 199862 w 235236"/>
                <a:gd name="connsiteY83" fmla="*/ 56314 h 335335"/>
                <a:gd name="connsiteX84" fmla="*/ 217578 w 235236"/>
                <a:gd name="connsiteY84" fmla="*/ 38610 h 335335"/>
                <a:gd name="connsiteX85" fmla="*/ 217578 w 235236"/>
                <a:gd name="connsiteY85" fmla="*/ 38610 h 335335"/>
                <a:gd name="connsiteX86" fmla="*/ 217578 w 235236"/>
                <a:gd name="connsiteY86" fmla="*/ 38610 h 335335"/>
                <a:gd name="connsiteX87" fmla="*/ 235281 w 235236"/>
                <a:gd name="connsiteY87" fmla="*/ 56314 h 335335"/>
                <a:gd name="connsiteX88" fmla="*/ 235281 w 235236"/>
                <a:gd name="connsiteY88" fmla="*/ 56314 h 335335"/>
                <a:gd name="connsiteX89" fmla="*/ 235281 w 235236"/>
                <a:gd name="connsiteY89" fmla="*/ 56314 h 335335"/>
                <a:gd name="connsiteX90" fmla="*/ 217578 w 235236"/>
                <a:gd name="connsiteY90" fmla="*/ 74017 h 335335"/>
                <a:gd name="connsiteX91" fmla="*/ 91406 w 235236"/>
                <a:gd name="connsiteY91" fmla="*/ 146557 h 335335"/>
                <a:gd name="connsiteX92" fmla="*/ 108703 w 235236"/>
                <a:gd name="connsiteY92" fmla="*/ 135940 h 335335"/>
                <a:gd name="connsiteX93" fmla="*/ 108703 w 235236"/>
                <a:gd name="connsiteY93" fmla="*/ 135940 h 335335"/>
                <a:gd name="connsiteX94" fmla="*/ 108703 w 235236"/>
                <a:gd name="connsiteY94" fmla="*/ 106833 h 335335"/>
                <a:gd name="connsiteX95" fmla="*/ 108703 w 235236"/>
                <a:gd name="connsiteY95" fmla="*/ 106833 h 335335"/>
                <a:gd name="connsiteX96" fmla="*/ 108703 w 235236"/>
                <a:gd name="connsiteY96" fmla="*/ 106833 h 335335"/>
                <a:gd name="connsiteX97" fmla="*/ 77716 w 235236"/>
                <a:gd name="connsiteY97" fmla="*/ 120053 h 335335"/>
                <a:gd name="connsiteX98" fmla="*/ 77716 w 235236"/>
                <a:gd name="connsiteY98" fmla="*/ 120053 h 335335"/>
                <a:gd name="connsiteX99" fmla="*/ 77716 w 235236"/>
                <a:gd name="connsiteY99" fmla="*/ 120053 h 335335"/>
                <a:gd name="connsiteX100" fmla="*/ 91406 w 235236"/>
                <a:gd name="connsiteY100" fmla="*/ 146557 h 335335"/>
                <a:gd name="connsiteX101" fmla="*/ 126635 w 235236"/>
                <a:gd name="connsiteY101" fmla="*/ 191133 h 335335"/>
                <a:gd name="connsiteX102" fmla="*/ 138979 w 235236"/>
                <a:gd name="connsiteY102" fmla="*/ 157670 h 335335"/>
                <a:gd name="connsiteX103" fmla="*/ 138979 w 235236"/>
                <a:gd name="connsiteY103" fmla="*/ 157670 h 335335"/>
                <a:gd name="connsiteX104" fmla="*/ 138979 w 235236"/>
                <a:gd name="connsiteY104" fmla="*/ 157670 h 335335"/>
                <a:gd name="connsiteX105" fmla="*/ 126635 w 235236"/>
                <a:gd name="connsiteY105" fmla="*/ 152006 h 335335"/>
                <a:gd name="connsiteX106" fmla="*/ 126635 w 235236"/>
                <a:gd name="connsiteY106" fmla="*/ 152006 h 335335"/>
                <a:gd name="connsiteX107" fmla="*/ 126635 w 235236"/>
                <a:gd name="connsiteY107" fmla="*/ 191133 h 335335"/>
                <a:gd name="connsiteX108" fmla="*/ 108703 w 235236"/>
                <a:gd name="connsiteY108" fmla="*/ 152120 h 335335"/>
                <a:gd name="connsiteX109" fmla="*/ 96359 w 235236"/>
                <a:gd name="connsiteY109" fmla="*/ 157695 h 335335"/>
                <a:gd name="connsiteX110" fmla="*/ 96359 w 235236"/>
                <a:gd name="connsiteY110" fmla="*/ 157695 h 335335"/>
                <a:gd name="connsiteX111" fmla="*/ 96359 w 235236"/>
                <a:gd name="connsiteY111" fmla="*/ 157695 h 335335"/>
                <a:gd name="connsiteX112" fmla="*/ 108703 w 235236"/>
                <a:gd name="connsiteY112" fmla="*/ 191133 h 335335"/>
                <a:gd name="connsiteX113" fmla="*/ 108703 w 235236"/>
                <a:gd name="connsiteY113" fmla="*/ 191133 h 335335"/>
                <a:gd name="connsiteX114" fmla="*/ 108703 w 235236"/>
                <a:gd name="connsiteY114" fmla="*/ 152120 h 335335"/>
                <a:gd name="connsiteX115" fmla="*/ 126635 w 235236"/>
                <a:gd name="connsiteY115" fmla="*/ 135699 h 335335"/>
                <a:gd name="connsiteX116" fmla="*/ 143945 w 235236"/>
                <a:gd name="connsiteY116" fmla="*/ 146519 h 335335"/>
                <a:gd name="connsiteX117" fmla="*/ 143945 w 235236"/>
                <a:gd name="connsiteY117" fmla="*/ 146519 h 335335"/>
                <a:gd name="connsiteX118" fmla="*/ 143945 w 235236"/>
                <a:gd name="connsiteY118" fmla="*/ 146519 h 335335"/>
                <a:gd name="connsiteX119" fmla="*/ 157635 w 235236"/>
                <a:gd name="connsiteY119" fmla="*/ 120028 h 335335"/>
                <a:gd name="connsiteX120" fmla="*/ 157635 w 235236"/>
                <a:gd name="connsiteY120" fmla="*/ 120028 h 335335"/>
                <a:gd name="connsiteX121" fmla="*/ 157635 w 235236"/>
                <a:gd name="connsiteY121" fmla="*/ 120028 h 335335"/>
                <a:gd name="connsiteX122" fmla="*/ 126635 w 235236"/>
                <a:gd name="connsiteY122" fmla="*/ 106693 h 335335"/>
                <a:gd name="connsiteX123" fmla="*/ 126635 w 235236"/>
                <a:gd name="connsiteY123" fmla="*/ 106693 h 335335"/>
                <a:gd name="connsiteX124" fmla="*/ 126635 w 235236"/>
                <a:gd name="connsiteY124" fmla="*/ 135699 h 335335"/>
                <a:gd name="connsiteX125" fmla="*/ 53676 w 235236"/>
                <a:gd name="connsiteY125" fmla="*/ 83757 h 335335"/>
                <a:gd name="connsiteX126" fmla="*/ 70706 w 235236"/>
                <a:gd name="connsiteY126" fmla="*/ 108331 h 335335"/>
                <a:gd name="connsiteX127" fmla="*/ 70706 w 235236"/>
                <a:gd name="connsiteY127" fmla="*/ 108331 h 335335"/>
                <a:gd name="connsiteX128" fmla="*/ 70706 w 235236"/>
                <a:gd name="connsiteY128" fmla="*/ 108331 h 335335"/>
                <a:gd name="connsiteX129" fmla="*/ 108703 w 235236"/>
                <a:gd name="connsiteY129" fmla="*/ 88964 h 335335"/>
                <a:gd name="connsiteX130" fmla="*/ 108703 w 235236"/>
                <a:gd name="connsiteY130" fmla="*/ 88964 h 335335"/>
                <a:gd name="connsiteX131" fmla="*/ 108703 w 235236"/>
                <a:gd name="connsiteY131" fmla="*/ 59336 h 335335"/>
                <a:gd name="connsiteX132" fmla="*/ 108703 w 235236"/>
                <a:gd name="connsiteY132" fmla="*/ 59336 h 335335"/>
                <a:gd name="connsiteX133" fmla="*/ 108703 w 235236"/>
                <a:gd name="connsiteY133" fmla="*/ 59336 h 335335"/>
                <a:gd name="connsiteX134" fmla="*/ 53676 w 235236"/>
                <a:gd name="connsiteY134" fmla="*/ 83757 h 335335"/>
                <a:gd name="connsiteX135" fmla="*/ 126635 w 235236"/>
                <a:gd name="connsiteY135" fmla="*/ 59158 h 335335"/>
                <a:gd name="connsiteX136" fmla="*/ 126635 w 235236"/>
                <a:gd name="connsiteY136" fmla="*/ 88723 h 335335"/>
                <a:gd name="connsiteX137" fmla="*/ 126635 w 235236"/>
                <a:gd name="connsiteY137" fmla="*/ 88723 h 335335"/>
                <a:gd name="connsiteX138" fmla="*/ 126635 w 235236"/>
                <a:gd name="connsiteY138" fmla="*/ 88723 h 335335"/>
                <a:gd name="connsiteX139" fmla="*/ 164620 w 235236"/>
                <a:gd name="connsiteY139" fmla="*/ 108344 h 335335"/>
                <a:gd name="connsiteX140" fmla="*/ 164620 w 235236"/>
                <a:gd name="connsiteY140" fmla="*/ 108344 h 335335"/>
                <a:gd name="connsiteX141" fmla="*/ 164620 w 235236"/>
                <a:gd name="connsiteY141" fmla="*/ 108344 h 335335"/>
                <a:gd name="connsiteX142" fmla="*/ 181663 w 235236"/>
                <a:gd name="connsiteY142" fmla="*/ 83757 h 335335"/>
                <a:gd name="connsiteX143" fmla="*/ 181663 w 235236"/>
                <a:gd name="connsiteY143" fmla="*/ 83757 h 335335"/>
                <a:gd name="connsiteX144" fmla="*/ 181663 w 235236"/>
                <a:gd name="connsiteY144" fmla="*/ 83757 h 335335"/>
                <a:gd name="connsiteX145" fmla="*/ 126635 w 235236"/>
                <a:gd name="connsiteY145" fmla="*/ 59158 h 335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</a:cxnLst>
              <a:rect l="l" t="t" r="r" b="b"/>
              <a:pathLst>
                <a:path w="235236" h="335335">
                  <a:moveTo>
                    <a:pt x="217578" y="74017"/>
                  </a:moveTo>
                  <a:cubicBezTo>
                    <a:pt x="216181" y="74017"/>
                    <a:pt x="214822" y="73814"/>
                    <a:pt x="213514" y="73509"/>
                  </a:cubicBezTo>
                  <a:lnTo>
                    <a:pt x="213514" y="73509"/>
                  </a:lnTo>
                  <a:lnTo>
                    <a:pt x="213514" y="73509"/>
                  </a:lnTo>
                  <a:cubicBezTo>
                    <a:pt x="191162" y="97918"/>
                    <a:pt x="172697" y="126263"/>
                    <a:pt x="158626" y="157339"/>
                  </a:cubicBezTo>
                  <a:lnTo>
                    <a:pt x="158626" y="157339"/>
                  </a:lnTo>
                  <a:lnTo>
                    <a:pt x="158804" y="158470"/>
                  </a:lnTo>
                  <a:lnTo>
                    <a:pt x="158804" y="158470"/>
                  </a:lnTo>
                  <a:lnTo>
                    <a:pt x="158804" y="158470"/>
                  </a:lnTo>
                  <a:cubicBezTo>
                    <a:pt x="158562" y="158508"/>
                    <a:pt x="158359" y="158495"/>
                    <a:pt x="158131" y="158533"/>
                  </a:cubicBezTo>
                  <a:lnTo>
                    <a:pt x="158131" y="158533"/>
                  </a:lnTo>
                  <a:lnTo>
                    <a:pt x="158131" y="158533"/>
                  </a:lnTo>
                  <a:cubicBezTo>
                    <a:pt x="140859" y="197077"/>
                    <a:pt x="130394" y="239709"/>
                    <a:pt x="127524" y="284070"/>
                  </a:cubicBezTo>
                  <a:lnTo>
                    <a:pt x="127524" y="284070"/>
                  </a:lnTo>
                  <a:lnTo>
                    <a:pt x="127524" y="284070"/>
                  </a:lnTo>
                  <a:cubicBezTo>
                    <a:pt x="137316" y="287981"/>
                    <a:pt x="144250" y="297531"/>
                    <a:pt x="144250" y="308720"/>
                  </a:cubicBezTo>
                  <a:lnTo>
                    <a:pt x="144250" y="308720"/>
                  </a:lnTo>
                  <a:lnTo>
                    <a:pt x="144250" y="308720"/>
                  </a:lnTo>
                  <a:cubicBezTo>
                    <a:pt x="144250" y="323388"/>
                    <a:pt x="132350" y="335313"/>
                    <a:pt x="117669" y="335313"/>
                  </a:cubicBezTo>
                  <a:lnTo>
                    <a:pt x="117669" y="335313"/>
                  </a:lnTo>
                  <a:lnTo>
                    <a:pt x="117669" y="335313"/>
                  </a:lnTo>
                  <a:cubicBezTo>
                    <a:pt x="102976" y="335313"/>
                    <a:pt x="91076" y="323388"/>
                    <a:pt x="91076" y="308720"/>
                  </a:cubicBezTo>
                  <a:lnTo>
                    <a:pt x="91076" y="308720"/>
                  </a:lnTo>
                  <a:lnTo>
                    <a:pt x="91076" y="308720"/>
                  </a:lnTo>
                  <a:cubicBezTo>
                    <a:pt x="91076" y="297531"/>
                    <a:pt x="98010" y="287981"/>
                    <a:pt x="107802" y="284070"/>
                  </a:cubicBezTo>
                  <a:lnTo>
                    <a:pt x="107802" y="284070"/>
                  </a:lnTo>
                  <a:lnTo>
                    <a:pt x="107802" y="284070"/>
                  </a:lnTo>
                  <a:cubicBezTo>
                    <a:pt x="104944" y="239709"/>
                    <a:pt x="94480" y="197064"/>
                    <a:pt x="77195" y="158508"/>
                  </a:cubicBezTo>
                  <a:lnTo>
                    <a:pt x="77195" y="158508"/>
                  </a:lnTo>
                  <a:lnTo>
                    <a:pt x="77195" y="158508"/>
                  </a:lnTo>
                  <a:cubicBezTo>
                    <a:pt x="77018" y="158495"/>
                    <a:pt x="76865" y="158508"/>
                    <a:pt x="76675" y="158470"/>
                  </a:cubicBezTo>
                  <a:lnTo>
                    <a:pt x="76675" y="158470"/>
                  </a:lnTo>
                  <a:lnTo>
                    <a:pt x="76814" y="157606"/>
                  </a:lnTo>
                  <a:lnTo>
                    <a:pt x="76814" y="157606"/>
                  </a:lnTo>
                  <a:lnTo>
                    <a:pt x="76814" y="157606"/>
                  </a:lnTo>
                  <a:cubicBezTo>
                    <a:pt x="62730" y="126441"/>
                    <a:pt x="44214" y="97981"/>
                    <a:pt x="21825" y="73509"/>
                  </a:cubicBezTo>
                  <a:lnTo>
                    <a:pt x="21825" y="73509"/>
                  </a:lnTo>
                  <a:lnTo>
                    <a:pt x="21825" y="73509"/>
                  </a:lnTo>
                  <a:cubicBezTo>
                    <a:pt x="20504" y="73814"/>
                    <a:pt x="19158" y="74017"/>
                    <a:pt x="17761" y="74017"/>
                  </a:cubicBezTo>
                  <a:lnTo>
                    <a:pt x="17761" y="74017"/>
                  </a:lnTo>
                  <a:lnTo>
                    <a:pt x="17761" y="74017"/>
                  </a:lnTo>
                  <a:cubicBezTo>
                    <a:pt x="7969" y="74017"/>
                    <a:pt x="45" y="66105"/>
                    <a:pt x="45" y="56314"/>
                  </a:cubicBezTo>
                  <a:lnTo>
                    <a:pt x="45" y="56314"/>
                  </a:lnTo>
                  <a:lnTo>
                    <a:pt x="45" y="56314"/>
                  </a:lnTo>
                  <a:cubicBezTo>
                    <a:pt x="45" y="46535"/>
                    <a:pt x="7969" y="38610"/>
                    <a:pt x="17761" y="38610"/>
                  </a:cubicBezTo>
                  <a:lnTo>
                    <a:pt x="17761" y="38610"/>
                  </a:lnTo>
                  <a:lnTo>
                    <a:pt x="17761" y="38610"/>
                  </a:lnTo>
                  <a:cubicBezTo>
                    <a:pt x="27540" y="38610"/>
                    <a:pt x="35464" y="46535"/>
                    <a:pt x="35464" y="56314"/>
                  </a:cubicBezTo>
                  <a:lnTo>
                    <a:pt x="35464" y="56314"/>
                  </a:lnTo>
                  <a:lnTo>
                    <a:pt x="35464" y="56314"/>
                  </a:lnTo>
                  <a:cubicBezTo>
                    <a:pt x="35464" y="57965"/>
                    <a:pt x="35159" y="59539"/>
                    <a:pt x="34728" y="61076"/>
                  </a:cubicBezTo>
                  <a:lnTo>
                    <a:pt x="34728" y="61076"/>
                  </a:lnTo>
                  <a:lnTo>
                    <a:pt x="34728" y="61076"/>
                  </a:lnTo>
                  <a:cubicBezTo>
                    <a:pt x="37864" y="64480"/>
                    <a:pt x="40912" y="67972"/>
                    <a:pt x="43897" y="71515"/>
                  </a:cubicBezTo>
                  <a:lnTo>
                    <a:pt x="43897" y="71515"/>
                  </a:lnTo>
                  <a:lnTo>
                    <a:pt x="43897" y="71515"/>
                  </a:lnTo>
                  <a:cubicBezTo>
                    <a:pt x="83291" y="74474"/>
                    <a:pt x="101807" y="51691"/>
                    <a:pt x="108703" y="39689"/>
                  </a:cubicBezTo>
                  <a:lnTo>
                    <a:pt x="108703" y="39689"/>
                  </a:lnTo>
                  <a:lnTo>
                    <a:pt x="108703" y="32870"/>
                  </a:lnTo>
                  <a:lnTo>
                    <a:pt x="108703" y="32870"/>
                  </a:lnTo>
                  <a:lnTo>
                    <a:pt x="108703" y="32870"/>
                  </a:lnTo>
                  <a:cubicBezTo>
                    <a:pt x="103484" y="29796"/>
                    <a:pt x="99953" y="24171"/>
                    <a:pt x="99953" y="17681"/>
                  </a:cubicBezTo>
                  <a:lnTo>
                    <a:pt x="99953" y="17681"/>
                  </a:lnTo>
                  <a:lnTo>
                    <a:pt x="99953" y="17681"/>
                  </a:lnTo>
                  <a:cubicBezTo>
                    <a:pt x="99953" y="7902"/>
                    <a:pt x="107891" y="-22"/>
                    <a:pt x="117669" y="-22"/>
                  </a:cubicBezTo>
                  <a:lnTo>
                    <a:pt x="117669" y="-22"/>
                  </a:lnTo>
                  <a:lnTo>
                    <a:pt x="117669" y="-22"/>
                  </a:lnTo>
                  <a:cubicBezTo>
                    <a:pt x="127448" y="-22"/>
                    <a:pt x="135373" y="7902"/>
                    <a:pt x="135373" y="17681"/>
                  </a:cubicBezTo>
                  <a:lnTo>
                    <a:pt x="135373" y="17681"/>
                  </a:lnTo>
                  <a:lnTo>
                    <a:pt x="135373" y="17681"/>
                  </a:lnTo>
                  <a:cubicBezTo>
                    <a:pt x="135373" y="24171"/>
                    <a:pt x="131829" y="29796"/>
                    <a:pt x="126635" y="32870"/>
                  </a:cubicBezTo>
                  <a:lnTo>
                    <a:pt x="126635" y="32870"/>
                  </a:lnTo>
                  <a:lnTo>
                    <a:pt x="126635" y="39486"/>
                  </a:lnTo>
                  <a:lnTo>
                    <a:pt x="126635" y="39486"/>
                  </a:lnTo>
                  <a:lnTo>
                    <a:pt x="126635" y="39486"/>
                  </a:lnTo>
                  <a:cubicBezTo>
                    <a:pt x="133353" y="51411"/>
                    <a:pt x="151692" y="74461"/>
                    <a:pt x="191429" y="71541"/>
                  </a:cubicBezTo>
                  <a:lnTo>
                    <a:pt x="191429" y="71541"/>
                  </a:lnTo>
                  <a:lnTo>
                    <a:pt x="191429" y="71541"/>
                  </a:lnTo>
                  <a:cubicBezTo>
                    <a:pt x="194413" y="67972"/>
                    <a:pt x="197461" y="64492"/>
                    <a:pt x="200598" y="61076"/>
                  </a:cubicBezTo>
                  <a:lnTo>
                    <a:pt x="200598" y="61076"/>
                  </a:lnTo>
                  <a:lnTo>
                    <a:pt x="200598" y="61076"/>
                  </a:lnTo>
                  <a:cubicBezTo>
                    <a:pt x="200166" y="59539"/>
                    <a:pt x="199862" y="57965"/>
                    <a:pt x="199862" y="56314"/>
                  </a:cubicBezTo>
                  <a:lnTo>
                    <a:pt x="199862" y="56314"/>
                  </a:lnTo>
                  <a:lnTo>
                    <a:pt x="199862" y="56314"/>
                  </a:lnTo>
                  <a:cubicBezTo>
                    <a:pt x="199862" y="46535"/>
                    <a:pt x="207786" y="38610"/>
                    <a:pt x="217578" y="38610"/>
                  </a:cubicBezTo>
                  <a:lnTo>
                    <a:pt x="217578" y="38610"/>
                  </a:lnTo>
                  <a:lnTo>
                    <a:pt x="217578" y="38610"/>
                  </a:lnTo>
                  <a:cubicBezTo>
                    <a:pt x="227357" y="38610"/>
                    <a:pt x="235281" y="46535"/>
                    <a:pt x="235281" y="56314"/>
                  </a:cubicBezTo>
                  <a:lnTo>
                    <a:pt x="235281" y="56314"/>
                  </a:lnTo>
                  <a:lnTo>
                    <a:pt x="235281" y="56314"/>
                  </a:lnTo>
                  <a:cubicBezTo>
                    <a:pt x="235281" y="66105"/>
                    <a:pt x="227357" y="74017"/>
                    <a:pt x="217578" y="74017"/>
                  </a:cubicBezTo>
                  <a:close/>
                  <a:moveTo>
                    <a:pt x="91406" y="146557"/>
                  </a:moveTo>
                  <a:cubicBezTo>
                    <a:pt x="100233" y="144881"/>
                    <a:pt x="105630" y="139979"/>
                    <a:pt x="108703" y="135940"/>
                  </a:cubicBezTo>
                  <a:lnTo>
                    <a:pt x="108703" y="135940"/>
                  </a:lnTo>
                  <a:lnTo>
                    <a:pt x="108703" y="106833"/>
                  </a:lnTo>
                  <a:lnTo>
                    <a:pt x="108703" y="106833"/>
                  </a:lnTo>
                  <a:lnTo>
                    <a:pt x="108703" y="106833"/>
                  </a:lnTo>
                  <a:cubicBezTo>
                    <a:pt x="101604" y="113106"/>
                    <a:pt x="91533" y="118720"/>
                    <a:pt x="77716" y="120053"/>
                  </a:cubicBezTo>
                  <a:lnTo>
                    <a:pt x="77716" y="120053"/>
                  </a:lnTo>
                  <a:lnTo>
                    <a:pt x="77716" y="120053"/>
                  </a:lnTo>
                  <a:cubicBezTo>
                    <a:pt x="82631" y="128638"/>
                    <a:pt x="87190" y="137503"/>
                    <a:pt x="91406" y="146557"/>
                  </a:cubicBezTo>
                  <a:close/>
                  <a:moveTo>
                    <a:pt x="126635" y="191133"/>
                  </a:moveTo>
                  <a:cubicBezTo>
                    <a:pt x="130229" y="179704"/>
                    <a:pt x="134357" y="168541"/>
                    <a:pt x="138979" y="157670"/>
                  </a:cubicBezTo>
                  <a:lnTo>
                    <a:pt x="138979" y="157670"/>
                  </a:lnTo>
                  <a:lnTo>
                    <a:pt x="138979" y="157670"/>
                  </a:lnTo>
                  <a:cubicBezTo>
                    <a:pt x="134192" y="156400"/>
                    <a:pt x="130128" y="154380"/>
                    <a:pt x="126635" y="152006"/>
                  </a:cubicBezTo>
                  <a:lnTo>
                    <a:pt x="126635" y="152006"/>
                  </a:lnTo>
                  <a:lnTo>
                    <a:pt x="126635" y="191133"/>
                  </a:lnTo>
                  <a:close/>
                  <a:moveTo>
                    <a:pt x="108703" y="152120"/>
                  </a:moveTo>
                  <a:cubicBezTo>
                    <a:pt x="105198" y="154482"/>
                    <a:pt x="101134" y="156450"/>
                    <a:pt x="96359" y="157695"/>
                  </a:cubicBezTo>
                  <a:lnTo>
                    <a:pt x="96359" y="157695"/>
                  </a:lnTo>
                  <a:lnTo>
                    <a:pt x="96359" y="157695"/>
                  </a:lnTo>
                  <a:cubicBezTo>
                    <a:pt x="100982" y="168566"/>
                    <a:pt x="105097" y="179716"/>
                    <a:pt x="108703" y="191133"/>
                  </a:cubicBezTo>
                  <a:lnTo>
                    <a:pt x="108703" y="191133"/>
                  </a:lnTo>
                  <a:lnTo>
                    <a:pt x="108703" y="152120"/>
                  </a:lnTo>
                  <a:close/>
                  <a:moveTo>
                    <a:pt x="126635" y="135699"/>
                  </a:moveTo>
                  <a:cubicBezTo>
                    <a:pt x="129671" y="139763"/>
                    <a:pt x="135068" y="144792"/>
                    <a:pt x="143945" y="146519"/>
                  </a:cubicBezTo>
                  <a:lnTo>
                    <a:pt x="143945" y="146519"/>
                  </a:lnTo>
                  <a:lnTo>
                    <a:pt x="143945" y="146519"/>
                  </a:lnTo>
                  <a:cubicBezTo>
                    <a:pt x="148149" y="137464"/>
                    <a:pt x="152695" y="128613"/>
                    <a:pt x="157635" y="120028"/>
                  </a:cubicBezTo>
                  <a:lnTo>
                    <a:pt x="157635" y="120028"/>
                  </a:lnTo>
                  <a:lnTo>
                    <a:pt x="157635" y="120028"/>
                  </a:lnTo>
                  <a:cubicBezTo>
                    <a:pt x="143780" y="118656"/>
                    <a:pt x="133709" y="113005"/>
                    <a:pt x="126635" y="106693"/>
                  </a:cubicBezTo>
                  <a:lnTo>
                    <a:pt x="126635" y="106693"/>
                  </a:lnTo>
                  <a:lnTo>
                    <a:pt x="126635" y="135699"/>
                  </a:lnTo>
                  <a:close/>
                  <a:moveTo>
                    <a:pt x="53676" y="83757"/>
                  </a:moveTo>
                  <a:cubicBezTo>
                    <a:pt x="59695" y="91682"/>
                    <a:pt x="65385" y="99848"/>
                    <a:pt x="70706" y="108331"/>
                  </a:cubicBezTo>
                  <a:lnTo>
                    <a:pt x="70706" y="108331"/>
                  </a:lnTo>
                  <a:lnTo>
                    <a:pt x="70706" y="108331"/>
                  </a:lnTo>
                  <a:cubicBezTo>
                    <a:pt x="92372" y="108547"/>
                    <a:pt x="103674" y="96724"/>
                    <a:pt x="108703" y="88964"/>
                  </a:cubicBezTo>
                  <a:lnTo>
                    <a:pt x="108703" y="88964"/>
                  </a:lnTo>
                  <a:lnTo>
                    <a:pt x="108703" y="59336"/>
                  </a:lnTo>
                  <a:lnTo>
                    <a:pt x="108703" y="59336"/>
                  </a:lnTo>
                  <a:lnTo>
                    <a:pt x="108703" y="59336"/>
                  </a:lnTo>
                  <a:cubicBezTo>
                    <a:pt x="97934" y="71020"/>
                    <a:pt x="80446" y="82957"/>
                    <a:pt x="53676" y="83757"/>
                  </a:cubicBezTo>
                  <a:close/>
                  <a:moveTo>
                    <a:pt x="126635" y="59158"/>
                  </a:moveTo>
                  <a:lnTo>
                    <a:pt x="126635" y="88723"/>
                  </a:lnTo>
                  <a:lnTo>
                    <a:pt x="126635" y="88723"/>
                  </a:lnTo>
                  <a:lnTo>
                    <a:pt x="126635" y="88723"/>
                  </a:lnTo>
                  <a:cubicBezTo>
                    <a:pt x="131563" y="96457"/>
                    <a:pt x="142840" y="108496"/>
                    <a:pt x="164620" y="108344"/>
                  </a:cubicBezTo>
                  <a:lnTo>
                    <a:pt x="164620" y="108344"/>
                  </a:lnTo>
                  <a:lnTo>
                    <a:pt x="164620" y="108344"/>
                  </a:lnTo>
                  <a:cubicBezTo>
                    <a:pt x="169941" y="99848"/>
                    <a:pt x="175643" y="91669"/>
                    <a:pt x="181663" y="83757"/>
                  </a:cubicBezTo>
                  <a:lnTo>
                    <a:pt x="181663" y="83757"/>
                  </a:lnTo>
                  <a:lnTo>
                    <a:pt x="181663" y="83757"/>
                  </a:lnTo>
                  <a:cubicBezTo>
                    <a:pt x="154854" y="82907"/>
                    <a:pt x="137354" y="70867"/>
                    <a:pt x="126635" y="59158"/>
                  </a:cubicBezTo>
                  <a:close/>
                </a:path>
              </a:pathLst>
            </a:custGeom>
            <a:solidFill>
              <a:srgbClr val="25A59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43" name="Freeform: Shape 742">
              <a:extLst>
                <a:ext uri="{FF2B5EF4-FFF2-40B4-BE49-F238E27FC236}">
                  <a16:creationId xmlns:a16="http://schemas.microsoft.com/office/drawing/2014/main" id="{D24F32F1-528C-4411-4F1F-A4D2E18D95C6}"/>
                </a:ext>
              </a:extLst>
            </p:cNvPr>
            <p:cNvSpPr/>
            <p:nvPr/>
          </p:nvSpPr>
          <p:spPr>
            <a:xfrm flipV="1">
              <a:off x="7523678" y="1825925"/>
              <a:ext cx="59068" cy="182464"/>
            </a:xfrm>
            <a:custGeom>
              <a:avLst/>
              <a:gdLst>
                <a:gd name="connsiteX0" fmla="*/ 54616 w 59068"/>
                <a:gd name="connsiteY0" fmla="*/ 14 h 182464"/>
                <a:gd name="connsiteX1" fmla="*/ 52368 w 59068"/>
                <a:gd name="connsiteY1" fmla="*/ 599 h 182464"/>
                <a:gd name="connsiteX2" fmla="*/ 52368 w 59068"/>
                <a:gd name="connsiteY2" fmla="*/ 599 h 182464"/>
                <a:gd name="connsiteX3" fmla="*/ 52368 w 59068"/>
                <a:gd name="connsiteY3" fmla="*/ 599 h 182464"/>
                <a:gd name="connsiteX4" fmla="*/ 70 w 59068"/>
                <a:gd name="connsiteY4" fmla="*/ 91224 h 182464"/>
                <a:gd name="connsiteX5" fmla="*/ 70 w 59068"/>
                <a:gd name="connsiteY5" fmla="*/ 91224 h 182464"/>
                <a:gd name="connsiteX6" fmla="*/ 70 w 59068"/>
                <a:gd name="connsiteY6" fmla="*/ 91224 h 182464"/>
                <a:gd name="connsiteX7" fmla="*/ 52406 w 59068"/>
                <a:gd name="connsiteY7" fmla="*/ 181874 h 182464"/>
                <a:gd name="connsiteX8" fmla="*/ 52406 w 59068"/>
                <a:gd name="connsiteY8" fmla="*/ 181874 h 182464"/>
                <a:gd name="connsiteX9" fmla="*/ 52406 w 59068"/>
                <a:gd name="connsiteY9" fmla="*/ 181874 h 182464"/>
                <a:gd name="connsiteX10" fmla="*/ 58540 w 59068"/>
                <a:gd name="connsiteY10" fmla="*/ 180236 h 182464"/>
                <a:gd name="connsiteX11" fmla="*/ 58540 w 59068"/>
                <a:gd name="connsiteY11" fmla="*/ 180236 h 182464"/>
                <a:gd name="connsiteX12" fmla="*/ 58540 w 59068"/>
                <a:gd name="connsiteY12" fmla="*/ 180236 h 182464"/>
                <a:gd name="connsiteX13" fmla="*/ 56889 w 59068"/>
                <a:gd name="connsiteY13" fmla="*/ 174115 h 182464"/>
                <a:gd name="connsiteX14" fmla="*/ 56889 w 59068"/>
                <a:gd name="connsiteY14" fmla="*/ 174115 h 182464"/>
                <a:gd name="connsiteX15" fmla="*/ 56889 w 59068"/>
                <a:gd name="connsiteY15" fmla="*/ 174115 h 182464"/>
                <a:gd name="connsiteX16" fmla="*/ 9036 w 59068"/>
                <a:gd name="connsiteY16" fmla="*/ 91224 h 182464"/>
                <a:gd name="connsiteX17" fmla="*/ 9036 w 59068"/>
                <a:gd name="connsiteY17" fmla="*/ 91224 h 182464"/>
                <a:gd name="connsiteX18" fmla="*/ 9036 w 59068"/>
                <a:gd name="connsiteY18" fmla="*/ 91224 h 182464"/>
                <a:gd name="connsiteX19" fmla="*/ 56863 w 59068"/>
                <a:gd name="connsiteY19" fmla="*/ 8371 h 182464"/>
                <a:gd name="connsiteX20" fmla="*/ 56863 w 59068"/>
                <a:gd name="connsiteY20" fmla="*/ 8371 h 182464"/>
                <a:gd name="connsiteX21" fmla="*/ 56863 w 59068"/>
                <a:gd name="connsiteY21" fmla="*/ 8371 h 182464"/>
                <a:gd name="connsiteX22" fmla="*/ 58502 w 59068"/>
                <a:gd name="connsiteY22" fmla="*/ 2237 h 182464"/>
                <a:gd name="connsiteX23" fmla="*/ 58502 w 59068"/>
                <a:gd name="connsiteY23" fmla="*/ 2237 h 182464"/>
                <a:gd name="connsiteX24" fmla="*/ 58502 w 59068"/>
                <a:gd name="connsiteY24" fmla="*/ 2237 h 182464"/>
                <a:gd name="connsiteX25" fmla="*/ 54616 w 59068"/>
                <a:gd name="connsiteY25" fmla="*/ 14 h 182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59068" h="182464">
                  <a:moveTo>
                    <a:pt x="54616" y="14"/>
                  </a:moveTo>
                  <a:cubicBezTo>
                    <a:pt x="53853" y="14"/>
                    <a:pt x="53079" y="192"/>
                    <a:pt x="52368" y="599"/>
                  </a:cubicBezTo>
                  <a:lnTo>
                    <a:pt x="52368" y="599"/>
                  </a:lnTo>
                  <a:lnTo>
                    <a:pt x="52368" y="599"/>
                  </a:lnTo>
                  <a:cubicBezTo>
                    <a:pt x="20110" y="19267"/>
                    <a:pt x="70" y="54001"/>
                    <a:pt x="70" y="91224"/>
                  </a:cubicBezTo>
                  <a:lnTo>
                    <a:pt x="70" y="91224"/>
                  </a:lnTo>
                  <a:lnTo>
                    <a:pt x="70" y="91224"/>
                  </a:lnTo>
                  <a:cubicBezTo>
                    <a:pt x="70" y="128497"/>
                    <a:pt x="20136" y="163218"/>
                    <a:pt x="52406" y="181874"/>
                  </a:cubicBezTo>
                  <a:lnTo>
                    <a:pt x="52406" y="181874"/>
                  </a:lnTo>
                  <a:lnTo>
                    <a:pt x="52406" y="181874"/>
                  </a:lnTo>
                  <a:cubicBezTo>
                    <a:pt x="54565" y="183118"/>
                    <a:pt x="57308" y="182382"/>
                    <a:pt x="58540" y="180236"/>
                  </a:cubicBezTo>
                  <a:lnTo>
                    <a:pt x="58540" y="180236"/>
                  </a:lnTo>
                  <a:lnTo>
                    <a:pt x="58540" y="180236"/>
                  </a:lnTo>
                  <a:cubicBezTo>
                    <a:pt x="59772" y="178089"/>
                    <a:pt x="59048" y="175359"/>
                    <a:pt x="56889" y="174115"/>
                  </a:cubicBezTo>
                  <a:lnTo>
                    <a:pt x="56889" y="174115"/>
                  </a:lnTo>
                  <a:lnTo>
                    <a:pt x="56889" y="174115"/>
                  </a:lnTo>
                  <a:cubicBezTo>
                    <a:pt x="27387" y="157046"/>
                    <a:pt x="9036" y="125297"/>
                    <a:pt x="9036" y="91224"/>
                  </a:cubicBezTo>
                  <a:lnTo>
                    <a:pt x="9036" y="91224"/>
                  </a:lnTo>
                  <a:lnTo>
                    <a:pt x="9036" y="91224"/>
                  </a:lnTo>
                  <a:cubicBezTo>
                    <a:pt x="9036" y="57188"/>
                    <a:pt x="27362" y="25439"/>
                    <a:pt x="56863" y="8371"/>
                  </a:cubicBezTo>
                  <a:lnTo>
                    <a:pt x="56863" y="8371"/>
                  </a:lnTo>
                  <a:lnTo>
                    <a:pt x="56863" y="8371"/>
                  </a:lnTo>
                  <a:cubicBezTo>
                    <a:pt x="59010" y="7126"/>
                    <a:pt x="59734" y="4383"/>
                    <a:pt x="58502" y="2237"/>
                  </a:cubicBezTo>
                  <a:lnTo>
                    <a:pt x="58502" y="2237"/>
                  </a:lnTo>
                  <a:lnTo>
                    <a:pt x="58502" y="2237"/>
                  </a:lnTo>
                  <a:cubicBezTo>
                    <a:pt x="57663" y="802"/>
                    <a:pt x="56165" y="14"/>
                    <a:pt x="54616" y="14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44" name="Freeform: Shape 743">
              <a:extLst>
                <a:ext uri="{FF2B5EF4-FFF2-40B4-BE49-F238E27FC236}">
                  <a16:creationId xmlns:a16="http://schemas.microsoft.com/office/drawing/2014/main" id="{D01C482C-F888-74DB-E331-47479FE9B17B}"/>
                </a:ext>
              </a:extLst>
            </p:cNvPr>
            <p:cNvSpPr/>
            <p:nvPr/>
          </p:nvSpPr>
          <p:spPr>
            <a:xfrm flipV="1">
              <a:off x="7549446" y="1857025"/>
              <a:ext cx="41120" cy="120314"/>
            </a:xfrm>
            <a:custGeom>
              <a:avLst/>
              <a:gdLst>
                <a:gd name="connsiteX0" fmla="*/ 36709 w 41120"/>
                <a:gd name="connsiteY0" fmla="*/ 14 h 120314"/>
                <a:gd name="connsiteX1" fmla="*/ 34462 w 41120"/>
                <a:gd name="connsiteY1" fmla="*/ 637 h 120314"/>
                <a:gd name="connsiteX2" fmla="*/ 34462 w 41120"/>
                <a:gd name="connsiteY2" fmla="*/ 637 h 120314"/>
                <a:gd name="connsiteX3" fmla="*/ 34462 w 41120"/>
                <a:gd name="connsiteY3" fmla="*/ 637 h 120314"/>
                <a:gd name="connsiteX4" fmla="*/ 71 w 41120"/>
                <a:gd name="connsiteY4" fmla="*/ 60173 h 120314"/>
                <a:gd name="connsiteX5" fmla="*/ 71 w 41120"/>
                <a:gd name="connsiteY5" fmla="*/ 60173 h 120314"/>
                <a:gd name="connsiteX6" fmla="*/ 71 w 41120"/>
                <a:gd name="connsiteY6" fmla="*/ 60173 h 120314"/>
                <a:gd name="connsiteX7" fmla="*/ 34449 w 41120"/>
                <a:gd name="connsiteY7" fmla="*/ 119709 h 120314"/>
                <a:gd name="connsiteX8" fmla="*/ 34449 w 41120"/>
                <a:gd name="connsiteY8" fmla="*/ 119709 h 120314"/>
                <a:gd name="connsiteX9" fmla="*/ 34449 w 41120"/>
                <a:gd name="connsiteY9" fmla="*/ 119709 h 120314"/>
                <a:gd name="connsiteX10" fmla="*/ 40583 w 41120"/>
                <a:gd name="connsiteY10" fmla="*/ 118083 h 120314"/>
                <a:gd name="connsiteX11" fmla="*/ 40583 w 41120"/>
                <a:gd name="connsiteY11" fmla="*/ 118083 h 120314"/>
                <a:gd name="connsiteX12" fmla="*/ 40583 w 41120"/>
                <a:gd name="connsiteY12" fmla="*/ 118083 h 120314"/>
                <a:gd name="connsiteX13" fmla="*/ 38957 w 41120"/>
                <a:gd name="connsiteY13" fmla="*/ 111962 h 120314"/>
                <a:gd name="connsiteX14" fmla="*/ 38957 w 41120"/>
                <a:gd name="connsiteY14" fmla="*/ 111962 h 120314"/>
                <a:gd name="connsiteX15" fmla="*/ 38957 w 41120"/>
                <a:gd name="connsiteY15" fmla="*/ 111962 h 120314"/>
                <a:gd name="connsiteX16" fmla="*/ 9037 w 41120"/>
                <a:gd name="connsiteY16" fmla="*/ 60173 h 120314"/>
                <a:gd name="connsiteX17" fmla="*/ 9037 w 41120"/>
                <a:gd name="connsiteY17" fmla="*/ 60173 h 120314"/>
                <a:gd name="connsiteX18" fmla="*/ 9037 w 41120"/>
                <a:gd name="connsiteY18" fmla="*/ 60173 h 120314"/>
                <a:gd name="connsiteX19" fmla="*/ 38957 w 41120"/>
                <a:gd name="connsiteY19" fmla="*/ 8383 h 120314"/>
                <a:gd name="connsiteX20" fmla="*/ 38957 w 41120"/>
                <a:gd name="connsiteY20" fmla="*/ 8383 h 120314"/>
                <a:gd name="connsiteX21" fmla="*/ 38957 w 41120"/>
                <a:gd name="connsiteY21" fmla="*/ 8383 h 120314"/>
                <a:gd name="connsiteX22" fmla="*/ 40583 w 41120"/>
                <a:gd name="connsiteY22" fmla="*/ 2249 h 120314"/>
                <a:gd name="connsiteX23" fmla="*/ 40583 w 41120"/>
                <a:gd name="connsiteY23" fmla="*/ 2249 h 120314"/>
                <a:gd name="connsiteX24" fmla="*/ 40583 w 41120"/>
                <a:gd name="connsiteY24" fmla="*/ 2249 h 120314"/>
                <a:gd name="connsiteX25" fmla="*/ 36709 w 41120"/>
                <a:gd name="connsiteY25" fmla="*/ 14 h 1203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41120" h="120314">
                  <a:moveTo>
                    <a:pt x="36709" y="14"/>
                  </a:moveTo>
                  <a:cubicBezTo>
                    <a:pt x="35947" y="14"/>
                    <a:pt x="35173" y="217"/>
                    <a:pt x="34462" y="637"/>
                  </a:cubicBezTo>
                  <a:lnTo>
                    <a:pt x="34462" y="637"/>
                  </a:lnTo>
                  <a:lnTo>
                    <a:pt x="34462" y="637"/>
                  </a:lnTo>
                  <a:cubicBezTo>
                    <a:pt x="13253" y="12930"/>
                    <a:pt x="84" y="35738"/>
                    <a:pt x="71" y="60173"/>
                  </a:cubicBezTo>
                  <a:lnTo>
                    <a:pt x="71" y="60173"/>
                  </a:lnTo>
                  <a:lnTo>
                    <a:pt x="71" y="60173"/>
                  </a:lnTo>
                  <a:cubicBezTo>
                    <a:pt x="71" y="84607"/>
                    <a:pt x="13253" y="107428"/>
                    <a:pt x="34449" y="119709"/>
                  </a:cubicBezTo>
                  <a:lnTo>
                    <a:pt x="34449" y="119709"/>
                  </a:lnTo>
                  <a:lnTo>
                    <a:pt x="34449" y="119709"/>
                  </a:lnTo>
                  <a:cubicBezTo>
                    <a:pt x="36595" y="120979"/>
                    <a:pt x="39338" y="120229"/>
                    <a:pt x="40583" y="118083"/>
                  </a:cubicBezTo>
                  <a:lnTo>
                    <a:pt x="40583" y="118083"/>
                  </a:lnTo>
                  <a:lnTo>
                    <a:pt x="40583" y="118083"/>
                  </a:lnTo>
                  <a:cubicBezTo>
                    <a:pt x="41827" y="115937"/>
                    <a:pt x="41091" y="113194"/>
                    <a:pt x="38957" y="111962"/>
                  </a:cubicBezTo>
                  <a:lnTo>
                    <a:pt x="38957" y="111962"/>
                  </a:lnTo>
                  <a:lnTo>
                    <a:pt x="38957" y="111962"/>
                  </a:lnTo>
                  <a:cubicBezTo>
                    <a:pt x="20492" y="101269"/>
                    <a:pt x="9037" y="81419"/>
                    <a:pt x="9037" y="60173"/>
                  </a:cubicBezTo>
                  <a:lnTo>
                    <a:pt x="9037" y="60173"/>
                  </a:lnTo>
                  <a:lnTo>
                    <a:pt x="9037" y="60173"/>
                  </a:lnTo>
                  <a:cubicBezTo>
                    <a:pt x="9050" y="38926"/>
                    <a:pt x="20505" y="19089"/>
                    <a:pt x="38957" y="8383"/>
                  </a:cubicBezTo>
                  <a:lnTo>
                    <a:pt x="38957" y="8383"/>
                  </a:lnTo>
                  <a:lnTo>
                    <a:pt x="38957" y="8383"/>
                  </a:lnTo>
                  <a:cubicBezTo>
                    <a:pt x="41104" y="7139"/>
                    <a:pt x="41827" y="4396"/>
                    <a:pt x="40583" y="2249"/>
                  </a:cubicBezTo>
                  <a:lnTo>
                    <a:pt x="40583" y="2249"/>
                  </a:lnTo>
                  <a:lnTo>
                    <a:pt x="40583" y="2249"/>
                  </a:lnTo>
                  <a:cubicBezTo>
                    <a:pt x="39757" y="814"/>
                    <a:pt x="38246" y="14"/>
                    <a:pt x="36709" y="14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45" name="Freeform: Shape 744">
              <a:extLst>
                <a:ext uri="{FF2B5EF4-FFF2-40B4-BE49-F238E27FC236}">
                  <a16:creationId xmlns:a16="http://schemas.microsoft.com/office/drawing/2014/main" id="{63A4DCC2-2290-138C-F9EE-5C3568574497}"/>
                </a:ext>
              </a:extLst>
            </p:cNvPr>
            <p:cNvSpPr/>
            <p:nvPr/>
          </p:nvSpPr>
          <p:spPr>
            <a:xfrm flipV="1">
              <a:off x="7577474" y="1872554"/>
              <a:ext cx="32160" cy="89253"/>
            </a:xfrm>
            <a:custGeom>
              <a:avLst/>
              <a:gdLst>
                <a:gd name="connsiteX0" fmla="*/ 27744 w 32160"/>
                <a:gd name="connsiteY0" fmla="*/ 14 h 89253"/>
                <a:gd name="connsiteX1" fmla="*/ 25496 w 32160"/>
                <a:gd name="connsiteY1" fmla="*/ 637 h 89253"/>
                <a:gd name="connsiteX2" fmla="*/ 25496 w 32160"/>
                <a:gd name="connsiteY2" fmla="*/ 637 h 89253"/>
                <a:gd name="connsiteX3" fmla="*/ 25496 w 32160"/>
                <a:gd name="connsiteY3" fmla="*/ 637 h 89253"/>
                <a:gd name="connsiteX4" fmla="*/ 72 w 32160"/>
                <a:gd name="connsiteY4" fmla="*/ 44641 h 89253"/>
                <a:gd name="connsiteX5" fmla="*/ 72 w 32160"/>
                <a:gd name="connsiteY5" fmla="*/ 44641 h 89253"/>
                <a:gd name="connsiteX6" fmla="*/ 72 w 32160"/>
                <a:gd name="connsiteY6" fmla="*/ 44641 h 89253"/>
                <a:gd name="connsiteX7" fmla="*/ 25484 w 32160"/>
                <a:gd name="connsiteY7" fmla="*/ 88646 h 89253"/>
                <a:gd name="connsiteX8" fmla="*/ 25484 w 32160"/>
                <a:gd name="connsiteY8" fmla="*/ 88646 h 89253"/>
                <a:gd name="connsiteX9" fmla="*/ 25484 w 32160"/>
                <a:gd name="connsiteY9" fmla="*/ 88646 h 89253"/>
                <a:gd name="connsiteX10" fmla="*/ 31617 w 32160"/>
                <a:gd name="connsiteY10" fmla="*/ 87020 h 89253"/>
                <a:gd name="connsiteX11" fmla="*/ 31617 w 32160"/>
                <a:gd name="connsiteY11" fmla="*/ 87020 h 89253"/>
                <a:gd name="connsiteX12" fmla="*/ 31617 w 32160"/>
                <a:gd name="connsiteY12" fmla="*/ 87020 h 89253"/>
                <a:gd name="connsiteX13" fmla="*/ 29979 w 32160"/>
                <a:gd name="connsiteY13" fmla="*/ 80899 h 89253"/>
                <a:gd name="connsiteX14" fmla="*/ 29979 w 32160"/>
                <a:gd name="connsiteY14" fmla="*/ 80899 h 89253"/>
                <a:gd name="connsiteX15" fmla="*/ 29979 w 32160"/>
                <a:gd name="connsiteY15" fmla="*/ 80899 h 89253"/>
                <a:gd name="connsiteX16" fmla="*/ 9037 w 32160"/>
                <a:gd name="connsiteY16" fmla="*/ 44641 h 89253"/>
                <a:gd name="connsiteX17" fmla="*/ 9037 w 32160"/>
                <a:gd name="connsiteY17" fmla="*/ 44641 h 89253"/>
                <a:gd name="connsiteX18" fmla="*/ 9037 w 32160"/>
                <a:gd name="connsiteY18" fmla="*/ 44641 h 89253"/>
                <a:gd name="connsiteX19" fmla="*/ 29992 w 32160"/>
                <a:gd name="connsiteY19" fmla="*/ 8371 h 89253"/>
                <a:gd name="connsiteX20" fmla="*/ 29992 w 32160"/>
                <a:gd name="connsiteY20" fmla="*/ 8371 h 89253"/>
                <a:gd name="connsiteX21" fmla="*/ 29992 w 32160"/>
                <a:gd name="connsiteY21" fmla="*/ 8371 h 89253"/>
                <a:gd name="connsiteX22" fmla="*/ 31617 w 32160"/>
                <a:gd name="connsiteY22" fmla="*/ 2250 h 89253"/>
                <a:gd name="connsiteX23" fmla="*/ 31617 w 32160"/>
                <a:gd name="connsiteY23" fmla="*/ 2250 h 89253"/>
                <a:gd name="connsiteX24" fmla="*/ 31617 w 32160"/>
                <a:gd name="connsiteY24" fmla="*/ 2250 h 89253"/>
                <a:gd name="connsiteX25" fmla="*/ 27744 w 32160"/>
                <a:gd name="connsiteY25" fmla="*/ 14 h 892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32160" h="89253">
                  <a:moveTo>
                    <a:pt x="27744" y="14"/>
                  </a:moveTo>
                  <a:cubicBezTo>
                    <a:pt x="26982" y="14"/>
                    <a:pt x="26207" y="205"/>
                    <a:pt x="25496" y="637"/>
                  </a:cubicBezTo>
                  <a:lnTo>
                    <a:pt x="25496" y="637"/>
                  </a:lnTo>
                  <a:lnTo>
                    <a:pt x="25496" y="637"/>
                  </a:lnTo>
                  <a:cubicBezTo>
                    <a:pt x="9812" y="9717"/>
                    <a:pt x="72" y="26582"/>
                    <a:pt x="72" y="44641"/>
                  </a:cubicBezTo>
                  <a:lnTo>
                    <a:pt x="72" y="44641"/>
                  </a:lnTo>
                  <a:lnTo>
                    <a:pt x="72" y="44641"/>
                  </a:lnTo>
                  <a:cubicBezTo>
                    <a:pt x="72" y="62700"/>
                    <a:pt x="9812" y="79565"/>
                    <a:pt x="25484" y="88646"/>
                  </a:cubicBezTo>
                  <a:lnTo>
                    <a:pt x="25484" y="88646"/>
                  </a:lnTo>
                  <a:lnTo>
                    <a:pt x="25484" y="88646"/>
                  </a:lnTo>
                  <a:cubicBezTo>
                    <a:pt x="27630" y="89916"/>
                    <a:pt x="30373" y="89179"/>
                    <a:pt x="31617" y="87020"/>
                  </a:cubicBezTo>
                  <a:lnTo>
                    <a:pt x="31617" y="87020"/>
                  </a:lnTo>
                  <a:lnTo>
                    <a:pt x="31617" y="87020"/>
                  </a:lnTo>
                  <a:cubicBezTo>
                    <a:pt x="32862" y="84886"/>
                    <a:pt x="32126" y="82143"/>
                    <a:pt x="29979" y="80899"/>
                  </a:cubicBezTo>
                  <a:lnTo>
                    <a:pt x="29979" y="80899"/>
                  </a:lnTo>
                  <a:lnTo>
                    <a:pt x="29979" y="80899"/>
                  </a:lnTo>
                  <a:cubicBezTo>
                    <a:pt x="17064" y="73406"/>
                    <a:pt x="9037" y="59512"/>
                    <a:pt x="9037" y="44641"/>
                  </a:cubicBezTo>
                  <a:lnTo>
                    <a:pt x="9037" y="44641"/>
                  </a:lnTo>
                  <a:lnTo>
                    <a:pt x="9037" y="44641"/>
                  </a:lnTo>
                  <a:cubicBezTo>
                    <a:pt x="9037" y="29770"/>
                    <a:pt x="17064" y="15876"/>
                    <a:pt x="29992" y="8371"/>
                  </a:cubicBezTo>
                  <a:lnTo>
                    <a:pt x="29992" y="8371"/>
                  </a:lnTo>
                  <a:lnTo>
                    <a:pt x="29992" y="8371"/>
                  </a:lnTo>
                  <a:cubicBezTo>
                    <a:pt x="32138" y="7139"/>
                    <a:pt x="32875" y="4409"/>
                    <a:pt x="31617" y="2250"/>
                  </a:cubicBezTo>
                  <a:lnTo>
                    <a:pt x="31617" y="2250"/>
                  </a:lnTo>
                  <a:lnTo>
                    <a:pt x="31617" y="2250"/>
                  </a:lnTo>
                  <a:cubicBezTo>
                    <a:pt x="30792" y="815"/>
                    <a:pt x="29281" y="14"/>
                    <a:pt x="27744" y="14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46" name="Freeform: Shape 745">
              <a:extLst>
                <a:ext uri="{FF2B5EF4-FFF2-40B4-BE49-F238E27FC236}">
                  <a16:creationId xmlns:a16="http://schemas.microsoft.com/office/drawing/2014/main" id="{11B4C954-F3B4-C7CE-3B49-77E3FC1F753D}"/>
                </a:ext>
              </a:extLst>
            </p:cNvPr>
            <p:cNvSpPr/>
            <p:nvPr/>
          </p:nvSpPr>
          <p:spPr>
            <a:xfrm flipV="1">
              <a:off x="7700011" y="1825925"/>
              <a:ext cx="59068" cy="182464"/>
            </a:xfrm>
            <a:custGeom>
              <a:avLst/>
              <a:gdLst>
                <a:gd name="connsiteX0" fmla="*/ 4586 w 59068"/>
                <a:gd name="connsiteY0" fmla="*/ 14 h 182464"/>
                <a:gd name="connsiteX1" fmla="*/ 713 w 59068"/>
                <a:gd name="connsiteY1" fmla="*/ 2237 h 182464"/>
                <a:gd name="connsiteX2" fmla="*/ 713 w 59068"/>
                <a:gd name="connsiteY2" fmla="*/ 2237 h 182464"/>
                <a:gd name="connsiteX3" fmla="*/ 713 w 59068"/>
                <a:gd name="connsiteY3" fmla="*/ 2237 h 182464"/>
                <a:gd name="connsiteX4" fmla="*/ 2351 w 59068"/>
                <a:gd name="connsiteY4" fmla="*/ 8371 h 182464"/>
                <a:gd name="connsiteX5" fmla="*/ 2351 w 59068"/>
                <a:gd name="connsiteY5" fmla="*/ 8371 h 182464"/>
                <a:gd name="connsiteX6" fmla="*/ 2351 w 59068"/>
                <a:gd name="connsiteY6" fmla="*/ 8371 h 182464"/>
                <a:gd name="connsiteX7" fmla="*/ 50165 w 59068"/>
                <a:gd name="connsiteY7" fmla="*/ 91224 h 182464"/>
                <a:gd name="connsiteX8" fmla="*/ 50165 w 59068"/>
                <a:gd name="connsiteY8" fmla="*/ 91224 h 182464"/>
                <a:gd name="connsiteX9" fmla="*/ 50165 w 59068"/>
                <a:gd name="connsiteY9" fmla="*/ 91224 h 182464"/>
                <a:gd name="connsiteX10" fmla="*/ 2325 w 59068"/>
                <a:gd name="connsiteY10" fmla="*/ 174115 h 182464"/>
                <a:gd name="connsiteX11" fmla="*/ 2325 w 59068"/>
                <a:gd name="connsiteY11" fmla="*/ 174115 h 182464"/>
                <a:gd name="connsiteX12" fmla="*/ 2325 w 59068"/>
                <a:gd name="connsiteY12" fmla="*/ 174115 h 182464"/>
                <a:gd name="connsiteX13" fmla="*/ 674 w 59068"/>
                <a:gd name="connsiteY13" fmla="*/ 180236 h 182464"/>
                <a:gd name="connsiteX14" fmla="*/ 674 w 59068"/>
                <a:gd name="connsiteY14" fmla="*/ 180236 h 182464"/>
                <a:gd name="connsiteX15" fmla="*/ 674 w 59068"/>
                <a:gd name="connsiteY15" fmla="*/ 180236 h 182464"/>
                <a:gd name="connsiteX16" fmla="*/ 6796 w 59068"/>
                <a:gd name="connsiteY16" fmla="*/ 181874 h 182464"/>
                <a:gd name="connsiteX17" fmla="*/ 6796 w 59068"/>
                <a:gd name="connsiteY17" fmla="*/ 181874 h 182464"/>
                <a:gd name="connsiteX18" fmla="*/ 6796 w 59068"/>
                <a:gd name="connsiteY18" fmla="*/ 181874 h 182464"/>
                <a:gd name="connsiteX19" fmla="*/ 59144 w 59068"/>
                <a:gd name="connsiteY19" fmla="*/ 91224 h 182464"/>
                <a:gd name="connsiteX20" fmla="*/ 59144 w 59068"/>
                <a:gd name="connsiteY20" fmla="*/ 91224 h 182464"/>
                <a:gd name="connsiteX21" fmla="*/ 59144 w 59068"/>
                <a:gd name="connsiteY21" fmla="*/ 91224 h 182464"/>
                <a:gd name="connsiteX22" fmla="*/ 6834 w 59068"/>
                <a:gd name="connsiteY22" fmla="*/ 599 h 182464"/>
                <a:gd name="connsiteX23" fmla="*/ 6834 w 59068"/>
                <a:gd name="connsiteY23" fmla="*/ 599 h 182464"/>
                <a:gd name="connsiteX24" fmla="*/ 6834 w 59068"/>
                <a:gd name="connsiteY24" fmla="*/ 599 h 182464"/>
                <a:gd name="connsiteX25" fmla="*/ 4586 w 59068"/>
                <a:gd name="connsiteY25" fmla="*/ 14 h 182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59068" h="182464">
                  <a:moveTo>
                    <a:pt x="4586" y="14"/>
                  </a:moveTo>
                  <a:cubicBezTo>
                    <a:pt x="3037" y="14"/>
                    <a:pt x="1551" y="802"/>
                    <a:pt x="713" y="2237"/>
                  </a:cubicBezTo>
                  <a:lnTo>
                    <a:pt x="713" y="2237"/>
                  </a:lnTo>
                  <a:lnTo>
                    <a:pt x="713" y="2237"/>
                  </a:lnTo>
                  <a:cubicBezTo>
                    <a:pt x="-532" y="4383"/>
                    <a:pt x="192" y="7126"/>
                    <a:pt x="2351" y="8371"/>
                  </a:cubicBezTo>
                  <a:lnTo>
                    <a:pt x="2351" y="8371"/>
                  </a:lnTo>
                  <a:lnTo>
                    <a:pt x="2351" y="8371"/>
                  </a:lnTo>
                  <a:cubicBezTo>
                    <a:pt x="31839" y="25439"/>
                    <a:pt x="50165" y="57188"/>
                    <a:pt x="50165" y="91224"/>
                  </a:cubicBezTo>
                  <a:lnTo>
                    <a:pt x="50165" y="91224"/>
                  </a:lnTo>
                  <a:lnTo>
                    <a:pt x="50165" y="91224"/>
                  </a:lnTo>
                  <a:cubicBezTo>
                    <a:pt x="50165" y="125297"/>
                    <a:pt x="31827" y="157046"/>
                    <a:pt x="2325" y="174115"/>
                  </a:cubicBezTo>
                  <a:lnTo>
                    <a:pt x="2325" y="174115"/>
                  </a:lnTo>
                  <a:lnTo>
                    <a:pt x="2325" y="174115"/>
                  </a:lnTo>
                  <a:cubicBezTo>
                    <a:pt x="167" y="175359"/>
                    <a:pt x="-557" y="178089"/>
                    <a:pt x="674" y="180236"/>
                  </a:cubicBezTo>
                  <a:lnTo>
                    <a:pt x="674" y="180236"/>
                  </a:lnTo>
                  <a:lnTo>
                    <a:pt x="674" y="180236"/>
                  </a:lnTo>
                  <a:cubicBezTo>
                    <a:pt x="1894" y="182382"/>
                    <a:pt x="4649" y="183118"/>
                    <a:pt x="6796" y="181874"/>
                  </a:cubicBezTo>
                  <a:lnTo>
                    <a:pt x="6796" y="181874"/>
                  </a:lnTo>
                  <a:lnTo>
                    <a:pt x="6796" y="181874"/>
                  </a:lnTo>
                  <a:cubicBezTo>
                    <a:pt x="39078" y="163218"/>
                    <a:pt x="59118" y="128497"/>
                    <a:pt x="59144" y="91224"/>
                  </a:cubicBezTo>
                  <a:lnTo>
                    <a:pt x="59144" y="91224"/>
                  </a:lnTo>
                  <a:lnTo>
                    <a:pt x="59144" y="91224"/>
                  </a:lnTo>
                  <a:cubicBezTo>
                    <a:pt x="59144" y="54001"/>
                    <a:pt x="39104" y="19267"/>
                    <a:pt x="6834" y="599"/>
                  </a:cubicBezTo>
                  <a:lnTo>
                    <a:pt x="6834" y="599"/>
                  </a:lnTo>
                  <a:lnTo>
                    <a:pt x="6834" y="599"/>
                  </a:lnTo>
                  <a:cubicBezTo>
                    <a:pt x="6123" y="192"/>
                    <a:pt x="5361" y="14"/>
                    <a:pt x="4586" y="14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47" name="Freeform: Shape 746">
              <a:extLst>
                <a:ext uri="{FF2B5EF4-FFF2-40B4-BE49-F238E27FC236}">
                  <a16:creationId xmlns:a16="http://schemas.microsoft.com/office/drawing/2014/main" id="{5EA77128-E310-1195-5531-1F1AC9FE65C5}"/>
                </a:ext>
              </a:extLst>
            </p:cNvPr>
            <p:cNvSpPr/>
            <p:nvPr/>
          </p:nvSpPr>
          <p:spPr>
            <a:xfrm flipV="1">
              <a:off x="7692181" y="1857033"/>
              <a:ext cx="41117" cy="120306"/>
            </a:xfrm>
            <a:custGeom>
              <a:avLst/>
              <a:gdLst>
                <a:gd name="connsiteX0" fmla="*/ 4567 w 41117"/>
                <a:gd name="connsiteY0" fmla="*/ 14 h 120306"/>
                <a:gd name="connsiteX1" fmla="*/ 681 w 41117"/>
                <a:gd name="connsiteY1" fmla="*/ 2249 h 120306"/>
                <a:gd name="connsiteX2" fmla="*/ 681 w 41117"/>
                <a:gd name="connsiteY2" fmla="*/ 2249 h 120306"/>
                <a:gd name="connsiteX3" fmla="*/ 681 w 41117"/>
                <a:gd name="connsiteY3" fmla="*/ 2249 h 120306"/>
                <a:gd name="connsiteX4" fmla="*/ 2306 w 41117"/>
                <a:gd name="connsiteY4" fmla="*/ 8383 h 120306"/>
                <a:gd name="connsiteX5" fmla="*/ 2306 w 41117"/>
                <a:gd name="connsiteY5" fmla="*/ 8383 h 120306"/>
                <a:gd name="connsiteX6" fmla="*/ 2306 w 41117"/>
                <a:gd name="connsiteY6" fmla="*/ 8383 h 120306"/>
                <a:gd name="connsiteX7" fmla="*/ 32227 w 41117"/>
                <a:gd name="connsiteY7" fmla="*/ 60173 h 120306"/>
                <a:gd name="connsiteX8" fmla="*/ 32227 w 41117"/>
                <a:gd name="connsiteY8" fmla="*/ 60173 h 120306"/>
                <a:gd name="connsiteX9" fmla="*/ 32227 w 41117"/>
                <a:gd name="connsiteY9" fmla="*/ 60173 h 120306"/>
                <a:gd name="connsiteX10" fmla="*/ 2306 w 41117"/>
                <a:gd name="connsiteY10" fmla="*/ 111962 h 120306"/>
                <a:gd name="connsiteX11" fmla="*/ 2306 w 41117"/>
                <a:gd name="connsiteY11" fmla="*/ 111962 h 120306"/>
                <a:gd name="connsiteX12" fmla="*/ 2306 w 41117"/>
                <a:gd name="connsiteY12" fmla="*/ 111962 h 120306"/>
                <a:gd name="connsiteX13" fmla="*/ 706 w 41117"/>
                <a:gd name="connsiteY13" fmla="*/ 118083 h 120306"/>
                <a:gd name="connsiteX14" fmla="*/ 706 w 41117"/>
                <a:gd name="connsiteY14" fmla="*/ 118083 h 120306"/>
                <a:gd name="connsiteX15" fmla="*/ 706 w 41117"/>
                <a:gd name="connsiteY15" fmla="*/ 118083 h 120306"/>
                <a:gd name="connsiteX16" fmla="*/ 6815 w 41117"/>
                <a:gd name="connsiteY16" fmla="*/ 119709 h 120306"/>
                <a:gd name="connsiteX17" fmla="*/ 6815 w 41117"/>
                <a:gd name="connsiteY17" fmla="*/ 119709 h 120306"/>
                <a:gd name="connsiteX18" fmla="*/ 6815 w 41117"/>
                <a:gd name="connsiteY18" fmla="*/ 119709 h 120306"/>
                <a:gd name="connsiteX19" fmla="*/ 41193 w 41117"/>
                <a:gd name="connsiteY19" fmla="*/ 60173 h 120306"/>
                <a:gd name="connsiteX20" fmla="*/ 41193 w 41117"/>
                <a:gd name="connsiteY20" fmla="*/ 60173 h 120306"/>
                <a:gd name="connsiteX21" fmla="*/ 41193 w 41117"/>
                <a:gd name="connsiteY21" fmla="*/ 60173 h 120306"/>
                <a:gd name="connsiteX22" fmla="*/ 6802 w 41117"/>
                <a:gd name="connsiteY22" fmla="*/ 637 h 120306"/>
                <a:gd name="connsiteX23" fmla="*/ 6802 w 41117"/>
                <a:gd name="connsiteY23" fmla="*/ 637 h 120306"/>
                <a:gd name="connsiteX24" fmla="*/ 6802 w 41117"/>
                <a:gd name="connsiteY24" fmla="*/ 637 h 120306"/>
                <a:gd name="connsiteX25" fmla="*/ 4567 w 41117"/>
                <a:gd name="connsiteY25" fmla="*/ 14 h 1203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41117" h="120306">
                  <a:moveTo>
                    <a:pt x="4567" y="14"/>
                  </a:moveTo>
                  <a:cubicBezTo>
                    <a:pt x="3017" y="14"/>
                    <a:pt x="1506" y="814"/>
                    <a:pt x="681" y="2249"/>
                  </a:cubicBezTo>
                  <a:lnTo>
                    <a:pt x="681" y="2249"/>
                  </a:lnTo>
                  <a:lnTo>
                    <a:pt x="681" y="2249"/>
                  </a:lnTo>
                  <a:cubicBezTo>
                    <a:pt x="-564" y="4396"/>
                    <a:pt x="173" y="7139"/>
                    <a:pt x="2306" y="8383"/>
                  </a:cubicBezTo>
                  <a:lnTo>
                    <a:pt x="2306" y="8383"/>
                  </a:lnTo>
                  <a:lnTo>
                    <a:pt x="2306" y="8383"/>
                  </a:lnTo>
                  <a:cubicBezTo>
                    <a:pt x="20772" y="19089"/>
                    <a:pt x="32227" y="38926"/>
                    <a:pt x="32227" y="60173"/>
                  </a:cubicBezTo>
                  <a:lnTo>
                    <a:pt x="32227" y="60173"/>
                  </a:lnTo>
                  <a:lnTo>
                    <a:pt x="32227" y="60173"/>
                  </a:lnTo>
                  <a:cubicBezTo>
                    <a:pt x="32227" y="81419"/>
                    <a:pt x="20772" y="101269"/>
                    <a:pt x="2306" y="111962"/>
                  </a:cubicBezTo>
                  <a:lnTo>
                    <a:pt x="2306" y="111962"/>
                  </a:lnTo>
                  <a:lnTo>
                    <a:pt x="2306" y="111962"/>
                  </a:lnTo>
                  <a:cubicBezTo>
                    <a:pt x="185" y="113194"/>
                    <a:pt x="-564" y="115937"/>
                    <a:pt x="706" y="118083"/>
                  </a:cubicBezTo>
                  <a:lnTo>
                    <a:pt x="706" y="118083"/>
                  </a:lnTo>
                  <a:lnTo>
                    <a:pt x="706" y="118083"/>
                  </a:lnTo>
                  <a:cubicBezTo>
                    <a:pt x="1925" y="120217"/>
                    <a:pt x="4668" y="120966"/>
                    <a:pt x="6815" y="119709"/>
                  </a:cubicBezTo>
                  <a:lnTo>
                    <a:pt x="6815" y="119709"/>
                  </a:lnTo>
                  <a:lnTo>
                    <a:pt x="6815" y="119709"/>
                  </a:lnTo>
                  <a:cubicBezTo>
                    <a:pt x="28010" y="107428"/>
                    <a:pt x="41193" y="84607"/>
                    <a:pt x="41193" y="60173"/>
                  </a:cubicBezTo>
                  <a:lnTo>
                    <a:pt x="41193" y="60173"/>
                  </a:lnTo>
                  <a:lnTo>
                    <a:pt x="41193" y="60173"/>
                  </a:lnTo>
                  <a:cubicBezTo>
                    <a:pt x="41180" y="35738"/>
                    <a:pt x="28010" y="12930"/>
                    <a:pt x="6802" y="637"/>
                  </a:cubicBezTo>
                  <a:lnTo>
                    <a:pt x="6802" y="637"/>
                  </a:lnTo>
                  <a:lnTo>
                    <a:pt x="6802" y="637"/>
                  </a:lnTo>
                  <a:cubicBezTo>
                    <a:pt x="6103" y="217"/>
                    <a:pt x="5329" y="14"/>
                    <a:pt x="4567" y="14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48" name="Freeform: Shape 747">
              <a:extLst>
                <a:ext uri="{FF2B5EF4-FFF2-40B4-BE49-F238E27FC236}">
                  <a16:creationId xmlns:a16="http://schemas.microsoft.com/office/drawing/2014/main" id="{C21E3D13-CF7E-A014-6D9C-D0061980CFFA}"/>
                </a:ext>
              </a:extLst>
            </p:cNvPr>
            <p:cNvSpPr/>
            <p:nvPr/>
          </p:nvSpPr>
          <p:spPr>
            <a:xfrm flipV="1">
              <a:off x="7673124" y="1872557"/>
              <a:ext cx="32160" cy="89251"/>
            </a:xfrm>
            <a:custGeom>
              <a:avLst/>
              <a:gdLst>
                <a:gd name="connsiteX0" fmla="*/ 4549 w 32160"/>
                <a:gd name="connsiteY0" fmla="*/ 14 h 89251"/>
                <a:gd name="connsiteX1" fmla="*/ 688 w 32160"/>
                <a:gd name="connsiteY1" fmla="*/ 2250 h 89251"/>
                <a:gd name="connsiteX2" fmla="*/ 688 w 32160"/>
                <a:gd name="connsiteY2" fmla="*/ 2250 h 89251"/>
                <a:gd name="connsiteX3" fmla="*/ 688 w 32160"/>
                <a:gd name="connsiteY3" fmla="*/ 2250 h 89251"/>
                <a:gd name="connsiteX4" fmla="*/ 2314 w 32160"/>
                <a:gd name="connsiteY4" fmla="*/ 8371 h 89251"/>
                <a:gd name="connsiteX5" fmla="*/ 2314 w 32160"/>
                <a:gd name="connsiteY5" fmla="*/ 8371 h 89251"/>
                <a:gd name="connsiteX6" fmla="*/ 2314 w 32160"/>
                <a:gd name="connsiteY6" fmla="*/ 8371 h 89251"/>
                <a:gd name="connsiteX7" fmla="*/ 23256 w 32160"/>
                <a:gd name="connsiteY7" fmla="*/ 44641 h 89251"/>
                <a:gd name="connsiteX8" fmla="*/ 23256 w 32160"/>
                <a:gd name="connsiteY8" fmla="*/ 44641 h 89251"/>
                <a:gd name="connsiteX9" fmla="*/ 23256 w 32160"/>
                <a:gd name="connsiteY9" fmla="*/ 44641 h 89251"/>
                <a:gd name="connsiteX10" fmla="*/ 2314 w 32160"/>
                <a:gd name="connsiteY10" fmla="*/ 80899 h 89251"/>
                <a:gd name="connsiteX11" fmla="*/ 2314 w 32160"/>
                <a:gd name="connsiteY11" fmla="*/ 80899 h 89251"/>
                <a:gd name="connsiteX12" fmla="*/ 2314 w 32160"/>
                <a:gd name="connsiteY12" fmla="*/ 80899 h 89251"/>
                <a:gd name="connsiteX13" fmla="*/ 688 w 32160"/>
                <a:gd name="connsiteY13" fmla="*/ 87020 h 89251"/>
                <a:gd name="connsiteX14" fmla="*/ 688 w 32160"/>
                <a:gd name="connsiteY14" fmla="*/ 87020 h 89251"/>
                <a:gd name="connsiteX15" fmla="*/ 688 w 32160"/>
                <a:gd name="connsiteY15" fmla="*/ 87020 h 89251"/>
                <a:gd name="connsiteX16" fmla="*/ 6810 w 32160"/>
                <a:gd name="connsiteY16" fmla="*/ 88646 h 89251"/>
                <a:gd name="connsiteX17" fmla="*/ 6810 w 32160"/>
                <a:gd name="connsiteY17" fmla="*/ 88646 h 89251"/>
                <a:gd name="connsiteX18" fmla="*/ 6810 w 32160"/>
                <a:gd name="connsiteY18" fmla="*/ 88646 h 89251"/>
                <a:gd name="connsiteX19" fmla="*/ 32234 w 32160"/>
                <a:gd name="connsiteY19" fmla="*/ 44641 h 89251"/>
                <a:gd name="connsiteX20" fmla="*/ 32234 w 32160"/>
                <a:gd name="connsiteY20" fmla="*/ 44641 h 89251"/>
                <a:gd name="connsiteX21" fmla="*/ 32234 w 32160"/>
                <a:gd name="connsiteY21" fmla="*/ 44641 h 89251"/>
                <a:gd name="connsiteX22" fmla="*/ 6797 w 32160"/>
                <a:gd name="connsiteY22" fmla="*/ 637 h 89251"/>
                <a:gd name="connsiteX23" fmla="*/ 6797 w 32160"/>
                <a:gd name="connsiteY23" fmla="*/ 637 h 89251"/>
                <a:gd name="connsiteX24" fmla="*/ 6797 w 32160"/>
                <a:gd name="connsiteY24" fmla="*/ 637 h 89251"/>
                <a:gd name="connsiteX25" fmla="*/ 4549 w 32160"/>
                <a:gd name="connsiteY25" fmla="*/ 14 h 892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32160" h="89251">
                  <a:moveTo>
                    <a:pt x="4549" y="14"/>
                  </a:moveTo>
                  <a:cubicBezTo>
                    <a:pt x="3012" y="14"/>
                    <a:pt x="1501" y="815"/>
                    <a:pt x="688" y="2250"/>
                  </a:cubicBezTo>
                  <a:lnTo>
                    <a:pt x="688" y="2250"/>
                  </a:lnTo>
                  <a:lnTo>
                    <a:pt x="688" y="2250"/>
                  </a:lnTo>
                  <a:cubicBezTo>
                    <a:pt x="-569" y="4409"/>
                    <a:pt x="168" y="7139"/>
                    <a:pt x="2314" y="8371"/>
                  </a:cubicBezTo>
                  <a:lnTo>
                    <a:pt x="2314" y="8371"/>
                  </a:lnTo>
                  <a:lnTo>
                    <a:pt x="2314" y="8371"/>
                  </a:lnTo>
                  <a:cubicBezTo>
                    <a:pt x="15230" y="15876"/>
                    <a:pt x="23256" y="29770"/>
                    <a:pt x="23256" y="44641"/>
                  </a:cubicBezTo>
                  <a:lnTo>
                    <a:pt x="23256" y="44641"/>
                  </a:lnTo>
                  <a:lnTo>
                    <a:pt x="23256" y="44641"/>
                  </a:lnTo>
                  <a:cubicBezTo>
                    <a:pt x="23256" y="59512"/>
                    <a:pt x="15242" y="73406"/>
                    <a:pt x="2314" y="80899"/>
                  </a:cubicBezTo>
                  <a:lnTo>
                    <a:pt x="2314" y="80899"/>
                  </a:lnTo>
                  <a:lnTo>
                    <a:pt x="2314" y="80899"/>
                  </a:lnTo>
                  <a:cubicBezTo>
                    <a:pt x="168" y="82143"/>
                    <a:pt x="-556" y="84886"/>
                    <a:pt x="688" y="87020"/>
                  </a:cubicBezTo>
                  <a:lnTo>
                    <a:pt x="688" y="87020"/>
                  </a:lnTo>
                  <a:lnTo>
                    <a:pt x="688" y="87020"/>
                  </a:lnTo>
                  <a:cubicBezTo>
                    <a:pt x="1920" y="89166"/>
                    <a:pt x="4676" y="89916"/>
                    <a:pt x="6810" y="88646"/>
                  </a:cubicBezTo>
                  <a:lnTo>
                    <a:pt x="6810" y="88646"/>
                  </a:lnTo>
                  <a:lnTo>
                    <a:pt x="6810" y="88646"/>
                  </a:lnTo>
                  <a:cubicBezTo>
                    <a:pt x="22481" y="79565"/>
                    <a:pt x="32234" y="62700"/>
                    <a:pt x="32234" y="44641"/>
                  </a:cubicBezTo>
                  <a:lnTo>
                    <a:pt x="32234" y="44641"/>
                  </a:lnTo>
                  <a:lnTo>
                    <a:pt x="32234" y="44641"/>
                  </a:lnTo>
                  <a:cubicBezTo>
                    <a:pt x="32234" y="26582"/>
                    <a:pt x="22481" y="9717"/>
                    <a:pt x="6797" y="637"/>
                  </a:cubicBezTo>
                  <a:lnTo>
                    <a:pt x="6797" y="637"/>
                  </a:lnTo>
                  <a:lnTo>
                    <a:pt x="6797" y="637"/>
                  </a:lnTo>
                  <a:cubicBezTo>
                    <a:pt x="6086" y="205"/>
                    <a:pt x="5324" y="14"/>
                    <a:pt x="4549" y="14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49" name="Freeform: Shape 748">
              <a:extLst>
                <a:ext uri="{FF2B5EF4-FFF2-40B4-BE49-F238E27FC236}">
                  <a16:creationId xmlns:a16="http://schemas.microsoft.com/office/drawing/2014/main" id="{E5BE56D7-001F-858C-B7E7-B5E1FFCAF118}"/>
                </a:ext>
              </a:extLst>
            </p:cNvPr>
            <p:cNvSpPr/>
            <p:nvPr/>
          </p:nvSpPr>
          <p:spPr>
            <a:xfrm flipV="1">
              <a:off x="7523767" y="1890575"/>
              <a:ext cx="235223" cy="335335"/>
            </a:xfrm>
            <a:custGeom>
              <a:avLst/>
              <a:gdLst>
                <a:gd name="connsiteX0" fmla="*/ 217580 w 235223"/>
                <a:gd name="connsiteY0" fmla="*/ 74092 h 335335"/>
                <a:gd name="connsiteX1" fmla="*/ 213529 w 235223"/>
                <a:gd name="connsiteY1" fmla="*/ 73571 h 335335"/>
                <a:gd name="connsiteX2" fmla="*/ 213529 w 235223"/>
                <a:gd name="connsiteY2" fmla="*/ 73571 h 335335"/>
                <a:gd name="connsiteX3" fmla="*/ 213529 w 235223"/>
                <a:gd name="connsiteY3" fmla="*/ 73571 h 335335"/>
                <a:gd name="connsiteX4" fmla="*/ 158641 w 235223"/>
                <a:gd name="connsiteY4" fmla="*/ 157415 h 335335"/>
                <a:gd name="connsiteX5" fmla="*/ 158641 w 235223"/>
                <a:gd name="connsiteY5" fmla="*/ 157415 h 335335"/>
                <a:gd name="connsiteX6" fmla="*/ 158819 w 235223"/>
                <a:gd name="connsiteY6" fmla="*/ 158545 h 335335"/>
                <a:gd name="connsiteX7" fmla="*/ 158819 w 235223"/>
                <a:gd name="connsiteY7" fmla="*/ 158545 h 335335"/>
                <a:gd name="connsiteX8" fmla="*/ 158819 w 235223"/>
                <a:gd name="connsiteY8" fmla="*/ 158545 h 335335"/>
                <a:gd name="connsiteX9" fmla="*/ 158146 w 235223"/>
                <a:gd name="connsiteY9" fmla="*/ 158596 h 335335"/>
                <a:gd name="connsiteX10" fmla="*/ 158146 w 235223"/>
                <a:gd name="connsiteY10" fmla="*/ 158596 h 335335"/>
                <a:gd name="connsiteX11" fmla="*/ 158146 w 235223"/>
                <a:gd name="connsiteY11" fmla="*/ 158596 h 335335"/>
                <a:gd name="connsiteX12" fmla="*/ 127540 w 235223"/>
                <a:gd name="connsiteY12" fmla="*/ 284132 h 335335"/>
                <a:gd name="connsiteX13" fmla="*/ 127540 w 235223"/>
                <a:gd name="connsiteY13" fmla="*/ 284132 h 335335"/>
                <a:gd name="connsiteX14" fmla="*/ 127540 w 235223"/>
                <a:gd name="connsiteY14" fmla="*/ 284132 h 335335"/>
                <a:gd name="connsiteX15" fmla="*/ 144265 w 235223"/>
                <a:gd name="connsiteY15" fmla="*/ 308782 h 335335"/>
                <a:gd name="connsiteX16" fmla="*/ 144265 w 235223"/>
                <a:gd name="connsiteY16" fmla="*/ 308782 h 335335"/>
                <a:gd name="connsiteX17" fmla="*/ 144265 w 235223"/>
                <a:gd name="connsiteY17" fmla="*/ 308782 h 335335"/>
                <a:gd name="connsiteX18" fmla="*/ 117685 w 235223"/>
                <a:gd name="connsiteY18" fmla="*/ 335375 h 335335"/>
                <a:gd name="connsiteX19" fmla="*/ 117685 w 235223"/>
                <a:gd name="connsiteY19" fmla="*/ 335375 h 335335"/>
                <a:gd name="connsiteX20" fmla="*/ 117685 w 235223"/>
                <a:gd name="connsiteY20" fmla="*/ 335375 h 335335"/>
                <a:gd name="connsiteX21" fmla="*/ 91092 w 235223"/>
                <a:gd name="connsiteY21" fmla="*/ 308782 h 335335"/>
                <a:gd name="connsiteX22" fmla="*/ 91092 w 235223"/>
                <a:gd name="connsiteY22" fmla="*/ 308782 h 335335"/>
                <a:gd name="connsiteX23" fmla="*/ 91092 w 235223"/>
                <a:gd name="connsiteY23" fmla="*/ 308782 h 335335"/>
                <a:gd name="connsiteX24" fmla="*/ 107817 w 235223"/>
                <a:gd name="connsiteY24" fmla="*/ 284132 h 335335"/>
                <a:gd name="connsiteX25" fmla="*/ 107817 w 235223"/>
                <a:gd name="connsiteY25" fmla="*/ 284132 h 335335"/>
                <a:gd name="connsiteX26" fmla="*/ 107817 w 235223"/>
                <a:gd name="connsiteY26" fmla="*/ 284132 h 335335"/>
                <a:gd name="connsiteX27" fmla="*/ 77211 w 235223"/>
                <a:gd name="connsiteY27" fmla="*/ 158570 h 335335"/>
                <a:gd name="connsiteX28" fmla="*/ 77211 w 235223"/>
                <a:gd name="connsiteY28" fmla="*/ 158570 h 335335"/>
                <a:gd name="connsiteX29" fmla="*/ 77211 w 235223"/>
                <a:gd name="connsiteY29" fmla="*/ 158570 h 335335"/>
                <a:gd name="connsiteX30" fmla="*/ 76690 w 235223"/>
                <a:gd name="connsiteY30" fmla="*/ 158545 h 335335"/>
                <a:gd name="connsiteX31" fmla="*/ 76690 w 235223"/>
                <a:gd name="connsiteY31" fmla="*/ 158545 h 335335"/>
                <a:gd name="connsiteX32" fmla="*/ 76830 w 235223"/>
                <a:gd name="connsiteY32" fmla="*/ 157681 h 335335"/>
                <a:gd name="connsiteX33" fmla="*/ 76830 w 235223"/>
                <a:gd name="connsiteY33" fmla="*/ 157681 h 335335"/>
                <a:gd name="connsiteX34" fmla="*/ 76830 w 235223"/>
                <a:gd name="connsiteY34" fmla="*/ 157681 h 335335"/>
                <a:gd name="connsiteX35" fmla="*/ 21840 w 235223"/>
                <a:gd name="connsiteY35" fmla="*/ 73571 h 335335"/>
                <a:gd name="connsiteX36" fmla="*/ 21840 w 235223"/>
                <a:gd name="connsiteY36" fmla="*/ 73571 h 335335"/>
                <a:gd name="connsiteX37" fmla="*/ 21840 w 235223"/>
                <a:gd name="connsiteY37" fmla="*/ 73571 h 335335"/>
                <a:gd name="connsiteX38" fmla="*/ 17776 w 235223"/>
                <a:gd name="connsiteY38" fmla="*/ 74092 h 335335"/>
                <a:gd name="connsiteX39" fmla="*/ 17776 w 235223"/>
                <a:gd name="connsiteY39" fmla="*/ 74092 h 335335"/>
                <a:gd name="connsiteX40" fmla="*/ 17776 w 235223"/>
                <a:gd name="connsiteY40" fmla="*/ 74092 h 335335"/>
                <a:gd name="connsiteX41" fmla="*/ 73 w 235223"/>
                <a:gd name="connsiteY41" fmla="*/ 56376 h 335335"/>
                <a:gd name="connsiteX42" fmla="*/ 73 w 235223"/>
                <a:gd name="connsiteY42" fmla="*/ 56376 h 335335"/>
                <a:gd name="connsiteX43" fmla="*/ 73 w 235223"/>
                <a:gd name="connsiteY43" fmla="*/ 56376 h 335335"/>
                <a:gd name="connsiteX44" fmla="*/ 17776 w 235223"/>
                <a:gd name="connsiteY44" fmla="*/ 38673 h 335335"/>
                <a:gd name="connsiteX45" fmla="*/ 17776 w 235223"/>
                <a:gd name="connsiteY45" fmla="*/ 38673 h 335335"/>
                <a:gd name="connsiteX46" fmla="*/ 17776 w 235223"/>
                <a:gd name="connsiteY46" fmla="*/ 38673 h 335335"/>
                <a:gd name="connsiteX47" fmla="*/ 35480 w 235223"/>
                <a:gd name="connsiteY47" fmla="*/ 56376 h 335335"/>
                <a:gd name="connsiteX48" fmla="*/ 35480 w 235223"/>
                <a:gd name="connsiteY48" fmla="*/ 56376 h 335335"/>
                <a:gd name="connsiteX49" fmla="*/ 35480 w 235223"/>
                <a:gd name="connsiteY49" fmla="*/ 56376 h 335335"/>
                <a:gd name="connsiteX50" fmla="*/ 34743 w 235223"/>
                <a:gd name="connsiteY50" fmla="*/ 61138 h 335335"/>
                <a:gd name="connsiteX51" fmla="*/ 34743 w 235223"/>
                <a:gd name="connsiteY51" fmla="*/ 61138 h 335335"/>
                <a:gd name="connsiteX52" fmla="*/ 34743 w 235223"/>
                <a:gd name="connsiteY52" fmla="*/ 61138 h 335335"/>
                <a:gd name="connsiteX53" fmla="*/ 43912 w 235223"/>
                <a:gd name="connsiteY53" fmla="*/ 71590 h 335335"/>
                <a:gd name="connsiteX54" fmla="*/ 43912 w 235223"/>
                <a:gd name="connsiteY54" fmla="*/ 71590 h 335335"/>
                <a:gd name="connsiteX55" fmla="*/ 43912 w 235223"/>
                <a:gd name="connsiteY55" fmla="*/ 71590 h 335335"/>
                <a:gd name="connsiteX56" fmla="*/ 108719 w 235223"/>
                <a:gd name="connsiteY56" fmla="*/ 39765 h 335335"/>
                <a:gd name="connsiteX57" fmla="*/ 108719 w 235223"/>
                <a:gd name="connsiteY57" fmla="*/ 39765 h 335335"/>
                <a:gd name="connsiteX58" fmla="*/ 108719 w 235223"/>
                <a:gd name="connsiteY58" fmla="*/ 32945 h 335335"/>
                <a:gd name="connsiteX59" fmla="*/ 108719 w 235223"/>
                <a:gd name="connsiteY59" fmla="*/ 32945 h 335335"/>
                <a:gd name="connsiteX60" fmla="*/ 108719 w 235223"/>
                <a:gd name="connsiteY60" fmla="*/ 32945 h 335335"/>
                <a:gd name="connsiteX61" fmla="*/ 99956 w 235223"/>
                <a:gd name="connsiteY61" fmla="*/ 17744 h 335335"/>
                <a:gd name="connsiteX62" fmla="*/ 99956 w 235223"/>
                <a:gd name="connsiteY62" fmla="*/ 17744 h 335335"/>
                <a:gd name="connsiteX63" fmla="*/ 99956 w 235223"/>
                <a:gd name="connsiteY63" fmla="*/ 17744 h 335335"/>
                <a:gd name="connsiteX64" fmla="*/ 117685 w 235223"/>
                <a:gd name="connsiteY64" fmla="*/ 40 h 335335"/>
                <a:gd name="connsiteX65" fmla="*/ 117685 w 235223"/>
                <a:gd name="connsiteY65" fmla="*/ 40 h 335335"/>
                <a:gd name="connsiteX66" fmla="*/ 117685 w 235223"/>
                <a:gd name="connsiteY66" fmla="*/ 40 h 335335"/>
                <a:gd name="connsiteX67" fmla="*/ 135375 w 235223"/>
                <a:gd name="connsiteY67" fmla="*/ 17744 h 335335"/>
                <a:gd name="connsiteX68" fmla="*/ 135375 w 235223"/>
                <a:gd name="connsiteY68" fmla="*/ 17744 h 335335"/>
                <a:gd name="connsiteX69" fmla="*/ 135375 w 235223"/>
                <a:gd name="connsiteY69" fmla="*/ 17744 h 335335"/>
                <a:gd name="connsiteX70" fmla="*/ 126651 w 235223"/>
                <a:gd name="connsiteY70" fmla="*/ 32945 h 335335"/>
                <a:gd name="connsiteX71" fmla="*/ 126651 w 235223"/>
                <a:gd name="connsiteY71" fmla="*/ 32945 h 335335"/>
                <a:gd name="connsiteX72" fmla="*/ 126651 w 235223"/>
                <a:gd name="connsiteY72" fmla="*/ 39562 h 335335"/>
                <a:gd name="connsiteX73" fmla="*/ 126651 w 235223"/>
                <a:gd name="connsiteY73" fmla="*/ 39562 h 335335"/>
                <a:gd name="connsiteX74" fmla="*/ 126651 w 235223"/>
                <a:gd name="connsiteY74" fmla="*/ 39562 h 335335"/>
                <a:gd name="connsiteX75" fmla="*/ 191432 w 235223"/>
                <a:gd name="connsiteY75" fmla="*/ 71616 h 335335"/>
                <a:gd name="connsiteX76" fmla="*/ 191432 w 235223"/>
                <a:gd name="connsiteY76" fmla="*/ 71616 h 335335"/>
                <a:gd name="connsiteX77" fmla="*/ 191432 w 235223"/>
                <a:gd name="connsiteY77" fmla="*/ 71616 h 335335"/>
                <a:gd name="connsiteX78" fmla="*/ 200613 w 235223"/>
                <a:gd name="connsiteY78" fmla="*/ 61138 h 335335"/>
                <a:gd name="connsiteX79" fmla="*/ 200613 w 235223"/>
                <a:gd name="connsiteY79" fmla="*/ 61138 h 335335"/>
                <a:gd name="connsiteX80" fmla="*/ 200613 w 235223"/>
                <a:gd name="connsiteY80" fmla="*/ 61138 h 335335"/>
                <a:gd name="connsiteX81" fmla="*/ 199877 w 235223"/>
                <a:gd name="connsiteY81" fmla="*/ 56376 h 335335"/>
                <a:gd name="connsiteX82" fmla="*/ 199877 w 235223"/>
                <a:gd name="connsiteY82" fmla="*/ 56376 h 335335"/>
                <a:gd name="connsiteX83" fmla="*/ 199877 w 235223"/>
                <a:gd name="connsiteY83" fmla="*/ 56376 h 335335"/>
                <a:gd name="connsiteX84" fmla="*/ 217580 w 235223"/>
                <a:gd name="connsiteY84" fmla="*/ 38673 h 335335"/>
                <a:gd name="connsiteX85" fmla="*/ 217580 w 235223"/>
                <a:gd name="connsiteY85" fmla="*/ 38673 h 335335"/>
                <a:gd name="connsiteX86" fmla="*/ 217580 w 235223"/>
                <a:gd name="connsiteY86" fmla="*/ 38673 h 335335"/>
                <a:gd name="connsiteX87" fmla="*/ 235296 w 235223"/>
                <a:gd name="connsiteY87" fmla="*/ 56376 h 335335"/>
                <a:gd name="connsiteX88" fmla="*/ 235296 w 235223"/>
                <a:gd name="connsiteY88" fmla="*/ 56376 h 335335"/>
                <a:gd name="connsiteX89" fmla="*/ 235296 w 235223"/>
                <a:gd name="connsiteY89" fmla="*/ 56376 h 335335"/>
                <a:gd name="connsiteX90" fmla="*/ 217580 w 235223"/>
                <a:gd name="connsiteY90" fmla="*/ 74092 h 335335"/>
                <a:gd name="connsiteX91" fmla="*/ 91422 w 235223"/>
                <a:gd name="connsiteY91" fmla="*/ 146633 h 335335"/>
                <a:gd name="connsiteX92" fmla="*/ 108719 w 235223"/>
                <a:gd name="connsiteY92" fmla="*/ 136003 h 335335"/>
                <a:gd name="connsiteX93" fmla="*/ 108719 w 235223"/>
                <a:gd name="connsiteY93" fmla="*/ 136003 h 335335"/>
                <a:gd name="connsiteX94" fmla="*/ 108719 w 235223"/>
                <a:gd name="connsiteY94" fmla="*/ 106908 h 335335"/>
                <a:gd name="connsiteX95" fmla="*/ 108719 w 235223"/>
                <a:gd name="connsiteY95" fmla="*/ 106908 h 335335"/>
                <a:gd name="connsiteX96" fmla="*/ 108719 w 235223"/>
                <a:gd name="connsiteY96" fmla="*/ 106908 h 335335"/>
                <a:gd name="connsiteX97" fmla="*/ 77731 w 235223"/>
                <a:gd name="connsiteY97" fmla="*/ 120128 h 335335"/>
                <a:gd name="connsiteX98" fmla="*/ 77731 w 235223"/>
                <a:gd name="connsiteY98" fmla="*/ 120128 h 335335"/>
                <a:gd name="connsiteX99" fmla="*/ 77731 w 235223"/>
                <a:gd name="connsiteY99" fmla="*/ 120128 h 335335"/>
                <a:gd name="connsiteX100" fmla="*/ 91422 w 235223"/>
                <a:gd name="connsiteY100" fmla="*/ 146633 h 335335"/>
                <a:gd name="connsiteX101" fmla="*/ 126651 w 235223"/>
                <a:gd name="connsiteY101" fmla="*/ 191209 h 335335"/>
                <a:gd name="connsiteX102" fmla="*/ 138995 w 235223"/>
                <a:gd name="connsiteY102" fmla="*/ 157732 h 335335"/>
                <a:gd name="connsiteX103" fmla="*/ 138995 w 235223"/>
                <a:gd name="connsiteY103" fmla="*/ 157732 h 335335"/>
                <a:gd name="connsiteX104" fmla="*/ 138995 w 235223"/>
                <a:gd name="connsiteY104" fmla="*/ 157732 h 335335"/>
                <a:gd name="connsiteX105" fmla="*/ 126651 w 235223"/>
                <a:gd name="connsiteY105" fmla="*/ 152081 h 335335"/>
                <a:gd name="connsiteX106" fmla="*/ 126651 w 235223"/>
                <a:gd name="connsiteY106" fmla="*/ 152081 h 335335"/>
                <a:gd name="connsiteX107" fmla="*/ 126651 w 235223"/>
                <a:gd name="connsiteY107" fmla="*/ 191209 h 335335"/>
                <a:gd name="connsiteX108" fmla="*/ 108719 w 235223"/>
                <a:gd name="connsiteY108" fmla="*/ 152195 h 335335"/>
                <a:gd name="connsiteX109" fmla="*/ 96387 w 235223"/>
                <a:gd name="connsiteY109" fmla="*/ 157758 h 335335"/>
                <a:gd name="connsiteX110" fmla="*/ 96387 w 235223"/>
                <a:gd name="connsiteY110" fmla="*/ 157758 h 335335"/>
                <a:gd name="connsiteX111" fmla="*/ 96387 w 235223"/>
                <a:gd name="connsiteY111" fmla="*/ 157758 h 335335"/>
                <a:gd name="connsiteX112" fmla="*/ 108719 w 235223"/>
                <a:gd name="connsiteY112" fmla="*/ 191209 h 335335"/>
                <a:gd name="connsiteX113" fmla="*/ 108719 w 235223"/>
                <a:gd name="connsiteY113" fmla="*/ 191209 h 335335"/>
                <a:gd name="connsiteX114" fmla="*/ 108719 w 235223"/>
                <a:gd name="connsiteY114" fmla="*/ 152195 h 335335"/>
                <a:gd name="connsiteX115" fmla="*/ 126651 w 235223"/>
                <a:gd name="connsiteY115" fmla="*/ 135749 h 335335"/>
                <a:gd name="connsiteX116" fmla="*/ 143960 w 235223"/>
                <a:gd name="connsiteY116" fmla="*/ 146595 h 335335"/>
                <a:gd name="connsiteX117" fmla="*/ 143960 w 235223"/>
                <a:gd name="connsiteY117" fmla="*/ 146595 h 335335"/>
                <a:gd name="connsiteX118" fmla="*/ 143960 w 235223"/>
                <a:gd name="connsiteY118" fmla="*/ 146595 h 335335"/>
                <a:gd name="connsiteX119" fmla="*/ 157651 w 235223"/>
                <a:gd name="connsiteY119" fmla="*/ 120103 h 335335"/>
                <a:gd name="connsiteX120" fmla="*/ 157651 w 235223"/>
                <a:gd name="connsiteY120" fmla="*/ 120103 h 335335"/>
                <a:gd name="connsiteX121" fmla="*/ 157651 w 235223"/>
                <a:gd name="connsiteY121" fmla="*/ 120103 h 335335"/>
                <a:gd name="connsiteX122" fmla="*/ 126651 w 235223"/>
                <a:gd name="connsiteY122" fmla="*/ 106756 h 335335"/>
                <a:gd name="connsiteX123" fmla="*/ 126651 w 235223"/>
                <a:gd name="connsiteY123" fmla="*/ 106756 h 335335"/>
                <a:gd name="connsiteX124" fmla="*/ 126651 w 235223"/>
                <a:gd name="connsiteY124" fmla="*/ 135749 h 335335"/>
                <a:gd name="connsiteX125" fmla="*/ 53691 w 235223"/>
                <a:gd name="connsiteY125" fmla="*/ 83833 h 335335"/>
                <a:gd name="connsiteX126" fmla="*/ 70721 w 235223"/>
                <a:gd name="connsiteY126" fmla="*/ 108394 h 335335"/>
                <a:gd name="connsiteX127" fmla="*/ 70721 w 235223"/>
                <a:gd name="connsiteY127" fmla="*/ 108394 h 335335"/>
                <a:gd name="connsiteX128" fmla="*/ 70721 w 235223"/>
                <a:gd name="connsiteY128" fmla="*/ 108394 h 335335"/>
                <a:gd name="connsiteX129" fmla="*/ 108719 w 235223"/>
                <a:gd name="connsiteY129" fmla="*/ 89040 h 335335"/>
                <a:gd name="connsiteX130" fmla="*/ 108719 w 235223"/>
                <a:gd name="connsiteY130" fmla="*/ 89040 h 335335"/>
                <a:gd name="connsiteX131" fmla="*/ 108719 w 235223"/>
                <a:gd name="connsiteY131" fmla="*/ 59411 h 335335"/>
                <a:gd name="connsiteX132" fmla="*/ 108719 w 235223"/>
                <a:gd name="connsiteY132" fmla="*/ 59411 h 335335"/>
                <a:gd name="connsiteX133" fmla="*/ 108719 w 235223"/>
                <a:gd name="connsiteY133" fmla="*/ 59411 h 335335"/>
                <a:gd name="connsiteX134" fmla="*/ 53691 w 235223"/>
                <a:gd name="connsiteY134" fmla="*/ 83833 h 335335"/>
                <a:gd name="connsiteX135" fmla="*/ 126651 w 235223"/>
                <a:gd name="connsiteY135" fmla="*/ 59233 h 335335"/>
                <a:gd name="connsiteX136" fmla="*/ 126651 w 235223"/>
                <a:gd name="connsiteY136" fmla="*/ 88786 h 335335"/>
                <a:gd name="connsiteX137" fmla="*/ 126651 w 235223"/>
                <a:gd name="connsiteY137" fmla="*/ 88786 h 335335"/>
                <a:gd name="connsiteX138" fmla="*/ 126651 w 235223"/>
                <a:gd name="connsiteY138" fmla="*/ 88786 h 335335"/>
                <a:gd name="connsiteX139" fmla="*/ 164635 w 235223"/>
                <a:gd name="connsiteY139" fmla="*/ 108419 h 335335"/>
                <a:gd name="connsiteX140" fmla="*/ 164635 w 235223"/>
                <a:gd name="connsiteY140" fmla="*/ 108419 h 335335"/>
                <a:gd name="connsiteX141" fmla="*/ 164635 w 235223"/>
                <a:gd name="connsiteY141" fmla="*/ 108419 h 335335"/>
                <a:gd name="connsiteX142" fmla="*/ 181678 w 235223"/>
                <a:gd name="connsiteY142" fmla="*/ 83833 h 335335"/>
                <a:gd name="connsiteX143" fmla="*/ 181678 w 235223"/>
                <a:gd name="connsiteY143" fmla="*/ 83833 h 335335"/>
                <a:gd name="connsiteX144" fmla="*/ 181678 w 235223"/>
                <a:gd name="connsiteY144" fmla="*/ 83833 h 335335"/>
                <a:gd name="connsiteX145" fmla="*/ 126651 w 235223"/>
                <a:gd name="connsiteY145" fmla="*/ 59233 h 335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</a:cxnLst>
              <a:rect l="l" t="t" r="r" b="b"/>
              <a:pathLst>
                <a:path w="235223" h="335335">
                  <a:moveTo>
                    <a:pt x="217580" y="74092"/>
                  </a:moveTo>
                  <a:cubicBezTo>
                    <a:pt x="216183" y="74092"/>
                    <a:pt x="214837" y="73876"/>
                    <a:pt x="213529" y="73571"/>
                  </a:cubicBezTo>
                  <a:lnTo>
                    <a:pt x="213529" y="73571"/>
                  </a:lnTo>
                  <a:lnTo>
                    <a:pt x="213529" y="73571"/>
                  </a:lnTo>
                  <a:cubicBezTo>
                    <a:pt x="191190" y="97980"/>
                    <a:pt x="172712" y="126326"/>
                    <a:pt x="158641" y="157415"/>
                  </a:cubicBezTo>
                  <a:lnTo>
                    <a:pt x="158641" y="157415"/>
                  </a:lnTo>
                  <a:lnTo>
                    <a:pt x="158819" y="158545"/>
                  </a:lnTo>
                  <a:lnTo>
                    <a:pt x="158819" y="158545"/>
                  </a:lnTo>
                  <a:lnTo>
                    <a:pt x="158819" y="158545"/>
                  </a:lnTo>
                  <a:cubicBezTo>
                    <a:pt x="158578" y="158570"/>
                    <a:pt x="158374" y="158558"/>
                    <a:pt x="158146" y="158596"/>
                  </a:cubicBezTo>
                  <a:lnTo>
                    <a:pt x="158146" y="158596"/>
                  </a:lnTo>
                  <a:lnTo>
                    <a:pt x="158146" y="158596"/>
                  </a:lnTo>
                  <a:cubicBezTo>
                    <a:pt x="140874" y="197139"/>
                    <a:pt x="130410" y="239785"/>
                    <a:pt x="127540" y="284132"/>
                  </a:cubicBezTo>
                  <a:lnTo>
                    <a:pt x="127540" y="284132"/>
                  </a:lnTo>
                  <a:lnTo>
                    <a:pt x="127540" y="284132"/>
                  </a:lnTo>
                  <a:cubicBezTo>
                    <a:pt x="137344" y="288056"/>
                    <a:pt x="144265" y="297594"/>
                    <a:pt x="144265" y="308782"/>
                  </a:cubicBezTo>
                  <a:lnTo>
                    <a:pt x="144265" y="308782"/>
                  </a:lnTo>
                  <a:lnTo>
                    <a:pt x="144265" y="308782"/>
                  </a:lnTo>
                  <a:cubicBezTo>
                    <a:pt x="144265" y="323463"/>
                    <a:pt x="132365" y="335375"/>
                    <a:pt x="117685" y="335375"/>
                  </a:cubicBezTo>
                  <a:lnTo>
                    <a:pt x="117685" y="335375"/>
                  </a:lnTo>
                  <a:lnTo>
                    <a:pt x="117685" y="335375"/>
                  </a:lnTo>
                  <a:cubicBezTo>
                    <a:pt x="102991" y="335375"/>
                    <a:pt x="91092" y="323463"/>
                    <a:pt x="91092" y="308782"/>
                  </a:cubicBezTo>
                  <a:lnTo>
                    <a:pt x="91092" y="308782"/>
                  </a:lnTo>
                  <a:lnTo>
                    <a:pt x="91092" y="308782"/>
                  </a:lnTo>
                  <a:cubicBezTo>
                    <a:pt x="91092" y="297594"/>
                    <a:pt x="98025" y="288056"/>
                    <a:pt x="107817" y="284132"/>
                  </a:cubicBezTo>
                  <a:lnTo>
                    <a:pt x="107817" y="284132"/>
                  </a:lnTo>
                  <a:lnTo>
                    <a:pt x="107817" y="284132"/>
                  </a:lnTo>
                  <a:cubicBezTo>
                    <a:pt x="104960" y="239785"/>
                    <a:pt x="94495" y="197127"/>
                    <a:pt x="77211" y="158570"/>
                  </a:cubicBezTo>
                  <a:lnTo>
                    <a:pt x="77211" y="158570"/>
                  </a:lnTo>
                  <a:lnTo>
                    <a:pt x="77211" y="158570"/>
                  </a:lnTo>
                  <a:cubicBezTo>
                    <a:pt x="77033" y="158558"/>
                    <a:pt x="76881" y="158570"/>
                    <a:pt x="76690" y="158545"/>
                  </a:cubicBezTo>
                  <a:lnTo>
                    <a:pt x="76690" y="158545"/>
                  </a:lnTo>
                  <a:lnTo>
                    <a:pt x="76830" y="157681"/>
                  </a:lnTo>
                  <a:lnTo>
                    <a:pt x="76830" y="157681"/>
                  </a:lnTo>
                  <a:lnTo>
                    <a:pt x="76830" y="157681"/>
                  </a:lnTo>
                  <a:cubicBezTo>
                    <a:pt x="62746" y="126504"/>
                    <a:pt x="44242" y="98056"/>
                    <a:pt x="21840" y="73571"/>
                  </a:cubicBezTo>
                  <a:lnTo>
                    <a:pt x="21840" y="73571"/>
                  </a:lnTo>
                  <a:lnTo>
                    <a:pt x="21840" y="73571"/>
                  </a:lnTo>
                  <a:cubicBezTo>
                    <a:pt x="20519" y="73876"/>
                    <a:pt x="19173" y="74092"/>
                    <a:pt x="17776" y="74092"/>
                  </a:cubicBezTo>
                  <a:lnTo>
                    <a:pt x="17776" y="74092"/>
                  </a:lnTo>
                  <a:lnTo>
                    <a:pt x="17776" y="74092"/>
                  </a:lnTo>
                  <a:cubicBezTo>
                    <a:pt x="7985" y="74092"/>
                    <a:pt x="73" y="66168"/>
                    <a:pt x="73" y="56376"/>
                  </a:cubicBezTo>
                  <a:lnTo>
                    <a:pt x="73" y="56376"/>
                  </a:lnTo>
                  <a:lnTo>
                    <a:pt x="73" y="56376"/>
                  </a:lnTo>
                  <a:cubicBezTo>
                    <a:pt x="73" y="46610"/>
                    <a:pt x="7985" y="38673"/>
                    <a:pt x="17776" y="38673"/>
                  </a:cubicBezTo>
                  <a:lnTo>
                    <a:pt x="17776" y="38673"/>
                  </a:lnTo>
                  <a:lnTo>
                    <a:pt x="17776" y="38673"/>
                  </a:lnTo>
                  <a:cubicBezTo>
                    <a:pt x="27555" y="38673"/>
                    <a:pt x="35480" y="46610"/>
                    <a:pt x="35480" y="56376"/>
                  </a:cubicBezTo>
                  <a:lnTo>
                    <a:pt x="35480" y="56376"/>
                  </a:lnTo>
                  <a:lnTo>
                    <a:pt x="35480" y="56376"/>
                  </a:lnTo>
                  <a:cubicBezTo>
                    <a:pt x="35480" y="58027"/>
                    <a:pt x="35175" y="59602"/>
                    <a:pt x="34743" y="61138"/>
                  </a:cubicBezTo>
                  <a:lnTo>
                    <a:pt x="34743" y="61138"/>
                  </a:lnTo>
                  <a:lnTo>
                    <a:pt x="34743" y="61138"/>
                  </a:lnTo>
                  <a:cubicBezTo>
                    <a:pt x="37880" y="64542"/>
                    <a:pt x="40928" y="68034"/>
                    <a:pt x="43912" y="71590"/>
                  </a:cubicBezTo>
                  <a:lnTo>
                    <a:pt x="43912" y="71590"/>
                  </a:lnTo>
                  <a:lnTo>
                    <a:pt x="43912" y="71590"/>
                  </a:lnTo>
                  <a:cubicBezTo>
                    <a:pt x="83307" y="74537"/>
                    <a:pt x="101823" y="51753"/>
                    <a:pt x="108719" y="39765"/>
                  </a:cubicBezTo>
                  <a:lnTo>
                    <a:pt x="108719" y="39765"/>
                  </a:lnTo>
                  <a:lnTo>
                    <a:pt x="108719" y="32945"/>
                  </a:lnTo>
                  <a:lnTo>
                    <a:pt x="108719" y="32945"/>
                  </a:lnTo>
                  <a:lnTo>
                    <a:pt x="108719" y="32945"/>
                  </a:lnTo>
                  <a:cubicBezTo>
                    <a:pt x="103512" y="29872"/>
                    <a:pt x="99956" y="24233"/>
                    <a:pt x="99956" y="17744"/>
                  </a:cubicBezTo>
                  <a:lnTo>
                    <a:pt x="99956" y="17744"/>
                  </a:lnTo>
                  <a:lnTo>
                    <a:pt x="99956" y="17744"/>
                  </a:lnTo>
                  <a:cubicBezTo>
                    <a:pt x="99956" y="7965"/>
                    <a:pt x="107893" y="40"/>
                    <a:pt x="117685" y="40"/>
                  </a:cubicBezTo>
                  <a:lnTo>
                    <a:pt x="117685" y="40"/>
                  </a:lnTo>
                  <a:lnTo>
                    <a:pt x="117685" y="40"/>
                  </a:lnTo>
                  <a:cubicBezTo>
                    <a:pt x="127463" y="40"/>
                    <a:pt x="135375" y="7965"/>
                    <a:pt x="135375" y="17744"/>
                  </a:cubicBezTo>
                  <a:lnTo>
                    <a:pt x="135375" y="17744"/>
                  </a:lnTo>
                  <a:lnTo>
                    <a:pt x="135375" y="17744"/>
                  </a:lnTo>
                  <a:cubicBezTo>
                    <a:pt x="135375" y="24233"/>
                    <a:pt x="131857" y="29872"/>
                    <a:pt x="126651" y="32945"/>
                  </a:cubicBezTo>
                  <a:lnTo>
                    <a:pt x="126651" y="32945"/>
                  </a:lnTo>
                  <a:lnTo>
                    <a:pt x="126651" y="39562"/>
                  </a:lnTo>
                  <a:lnTo>
                    <a:pt x="126651" y="39562"/>
                  </a:lnTo>
                  <a:lnTo>
                    <a:pt x="126651" y="39562"/>
                  </a:lnTo>
                  <a:cubicBezTo>
                    <a:pt x="133369" y="51487"/>
                    <a:pt x="151694" y="74537"/>
                    <a:pt x="191432" y="71616"/>
                  </a:cubicBezTo>
                  <a:lnTo>
                    <a:pt x="191432" y="71616"/>
                  </a:lnTo>
                  <a:lnTo>
                    <a:pt x="191432" y="71616"/>
                  </a:lnTo>
                  <a:cubicBezTo>
                    <a:pt x="194429" y="68034"/>
                    <a:pt x="197489" y="64567"/>
                    <a:pt x="200613" y="61138"/>
                  </a:cubicBezTo>
                  <a:lnTo>
                    <a:pt x="200613" y="61138"/>
                  </a:lnTo>
                  <a:lnTo>
                    <a:pt x="200613" y="61138"/>
                  </a:lnTo>
                  <a:cubicBezTo>
                    <a:pt x="200195" y="59602"/>
                    <a:pt x="199877" y="58027"/>
                    <a:pt x="199877" y="56376"/>
                  </a:cubicBezTo>
                  <a:lnTo>
                    <a:pt x="199877" y="56376"/>
                  </a:lnTo>
                  <a:lnTo>
                    <a:pt x="199877" y="56376"/>
                  </a:lnTo>
                  <a:cubicBezTo>
                    <a:pt x="199877" y="46610"/>
                    <a:pt x="207802" y="38673"/>
                    <a:pt x="217580" y="38673"/>
                  </a:cubicBezTo>
                  <a:lnTo>
                    <a:pt x="217580" y="38673"/>
                  </a:lnTo>
                  <a:lnTo>
                    <a:pt x="217580" y="38673"/>
                  </a:lnTo>
                  <a:cubicBezTo>
                    <a:pt x="227372" y="38673"/>
                    <a:pt x="235296" y="46610"/>
                    <a:pt x="235296" y="56376"/>
                  </a:cubicBezTo>
                  <a:lnTo>
                    <a:pt x="235296" y="56376"/>
                  </a:lnTo>
                  <a:lnTo>
                    <a:pt x="235296" y="56376"/>
                  </a:lnTo>
                  <a:cubicBezTo>
                    <a:pt x="235296" y="66168"/>
                    <a:pt x="227372" y="74092"/>
                    <a:pt x="217580" y="74092"/>
                  </a:cubicBezTo>
                  <a:close/>
                  <a:moveTo>
                    <a:pt x="91422" y="146633"/>
                  </a:moveTo>
                  <a:cubicBezTo>
                    <a:pt x="100261" y="144956"/>
                    <a:pt x="105633" y="140041"/>
                    <a:pt x="108719" y="136003"/>
                  </a:cubicBezTo>
                  <a:lnTo>
                    <a:pt x="108719" y="136003"/>
                  </a:lnTo>
                  <a:lnTo>
                    <a:pt x="108719" y="106908"/>
                  </a:lnTo>
                  <a:lnTo>
                    <a:pt x="108719" y="106908"/>
                  </a:lnTo>
                  <a:lnTo>
                    <a:pt x="108719" y="106908"/>
                  </a:lnTo>
                  <a:cubicBezTo>
                    <a:pt x="101619" y="113169"/>
                    <a:pt x="91549" y="118795"/>
                    <a:pt x="77731" y="120128"/>
                  </a:cubicBezTo>
                  <a:lnTo>
                    <a:pt x="77731" y="120128"/>
                  </a:lnTo>
                  <a:lnTo>
                    <a:pt x="77731" y="120128"/>
                  </a:lnTo>
                  <a:cubicBezTo>
                    <a:pt x="82646" y="128713"/>
                    <a:pt x="87205" y="137565"/>
                    <a:pt x="91422" y="146633"/>
                  </a:cubicBezTo>
                  <a:close/>
                  <a:moveTo>
                    <a:pt x="126651" y="191209"/>
                  </a:moveTo>
                  <a:cubicBezTo>
                    <a:pt x="130245" y="179766"/>
                    <a:pt x="134359" y="168616"/>
                    <a:pt x="138995" y="157732"/>
                  </a:cubicBezTo>
                  <a:lnTo>
                    <a:pt x="138995" y="157732"/>
                  </a:lnTo>
                  <a:lnTo>
                    <a:pt x="138995" y="157732"/>
                  </a:lnTo>
                  <a:cubicBezTo>
                    <a:pt x="134207" y="156462"/>
                    <a:pt x="130143" y="154456"/>
                    <a:pt x="126651" y="152081"/>
                  </a:cubicBezTo>
                  <a:lnTo>
                    <a:pt x="126651" y="152081"/>
                  </a:lnTo>
                  <a:lnTo>
                    <a:pt x="126651" y="191209"/>
                  </a:lnTo>
                  <a:close/>
                  <a:moveTo>
                    <a:pt x="108719" y="152195"/>
                  </a:moveTo>
                  <a:cubicBezTo>
                    <a:pt x="105214" y="154545"/>
                    <a:pt x="101150" y="156513"/>
                    <a:pt x="96387" y="157758"/>
                  </a:cubicBezTo>
                  <a:lnTo>
                    <a:pt x="96387" y="157758"/>
                  </a:lnTo>
                  <a:lnTo>
                    <a:pt x="96387" y="157758"/>
                  </a:lnTo>
                  <a:cubicBezTo>
                    <a:pt x="100997" y="168629"/>
                    <a:pt x="105112" y="179779"/>
                    <a:pt x="108719" y="191209"/>
                  </a:cubicBezTo>
                  <a:lnTo>
                    <a:pt x="108719" y="191209"/>
                  </a:lnTo>
                  <a:lnTo>
                    <a:pt x="108719" y="152195"/>
                  </a:lnTo>
                  <a:close/>
                  <a:moveTo>
                    <a:pt x="126651" y="135749"/>
                  </a:moveTo>
                  <a:cubicBezTo>
                    <a:pt x="129673" y="139826"/>
                    <a:pt x="135083" y="144855"/>
                    <a:pt x="143960" y="146595"/>
                  </a:cubicBezTo>
                  <a:lnTo>
                    <a:pt x="143960" y="146595"/>
                  </a:lnTo>
                  <a:lnTo>
                    <a:pt x="143960" y="146595"/>
                  </a:lnTo>
                  <a:cubicBezTo>
                    <a:pt x="148164" y="137540"/>
                    <a:pt x="152723" y="128688"/>
                    <a:pt x="157651" y="120103"/>
                  </a:cubicBezTo>
                  <a:lnTo>
                    <a:pt x="157651" y="120103"/>
                  </a:lnTo>
                  <a:lnTo>
                    <a:pt x="157651" y="120103"/>
                  </a:lnTo>
                  <a:cubicBezTo>
                    <a:pt x="143783" y="118731"/>
                    <a:pt x="133724" y="113067"/>
                    <a:pt x="126651" y="106756"/>
                  </a:cubicBezTo>
                  <a:lnTo>
                    <a:pt x="126651" y="106756"/>
                  </a:lnTo>
                  <a:lnTo>
                    <a:pt x="126651" y="135749"/>
                  </a:lnTo>
                  <a:close/>
                  <a:moveTo>
                    <a:pt x="53691" y="83833"/>
                  </a:moveTo>
                  <a:cubicBezTo>
                    <a:pt x="59710" y="91757"/>
                    <a:pt x="65413" y="99911"/>
                    <a:pt x="70721" y="108394"/>
                  </a:cubicBezTo>
                  <a:lnTo>
                    <a:pt x="70721" y="108394"/>
                  </a:lnTo>
                  <a:lnTo>
                    <a:pt x="70721" y="108394"/>
                  </a:lnTo>
                  <a:cubicBezTo>
                    <a:pt x="92400" y="108622"/>
                    <a:pt x="103677" y="96786"/>
                    <a:pt x="108719" y="89040"/>
                  </a:cubicBezTo>
                  <a:lnTo>
                    <a:pt x="108719" y="89040"/>
                  </a:lnTo>
                  <a:lnTo>
                    <a:pt x="108719" y="59411"/>
                  </a:lnTo>
                  <a:lnTo>
                    <a:pt x="108719" y="59411"/>
                  </a:lnTo>
                  <a:lnTo>
                    <a:pt x="108719" y="59411"/>
                  </a:lnTo>
                  <a:cubicBezTo>
                    <a:pt x="97949" y="71095"/>
                    <a:pt x="80462" y="83020"/>
                    <a:pt x="53691" y="83833"/>
                  </a:cubicBezTo>
                  <a:close/>
                  <a:moveTo>
                    <a:pt x="126651" y="59233"/>
                  </a:moveTo>
                  <a:lnTo>
                    <a:pt x="126651" y="88786"/>
                  </a:lnTo>
                  <a:lnTo>
                    <a:pt x="126651" y="88786"/>
                  </a:lnTo>
                  <a:lnTo>
                    <a:pt x="126651" y="88786"/>
                  </a:lnTo>
                  <a:cubicBezTo>
                    <a:pt x="131578" y="96532"/>
                    <a:pt x="142855" y="108572"/>
                    <a:pt x="164635" y="108419"/>
                  </a:cubicBezTo>
                  <a:lnTo>
                    <a:pt x="164635" y="108419"/>
                  </a:lnTo>
                  <a:lnTo>
                    <a:pt x="164635" y="108419"/>
                  </a:lnTo>
                  <a:cubicBezTo>
                    <a:pt x="169956" y="99911"/>
                    <a:pt x="175659" y="91745"/>
                    <a:pt x="181678" y="83833"/>
                  </a:cubicBezTo>
                  <a:lnTo>
                    <a:pt x="181678" y="83833"/>
                  </a:lnTo>
                  <a:lnTo>
                    <a:pt x="181678" y="83833"/>
                  </a:lnTo>
                  <a:cubicBezTo>
                    <a:pt x="154869" y="82969"/>
                    <a:pt x="137382" y="70943"/>
                    <a:pt x="126651" y="59233"/>
                  </a:cubicBezTo>
                  <a:close/>
                </a:path>
              </a:pathLst>
            </a:custGeom>
            <a:solidFill>
              <a:srgbClr val="25A59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50" name="Freeform: Shape 749">
              <a:extLst>
                <a:ext uri="{FF2B5EF4-FFF2-40B4-BE49-F238E27FC236}">
                  <a16:creationId xmlns:a16="http://schemas.microsoft.com/office/drawing/2014/main" id="{EB9B0F63-E9FB-7185-A930-190254D0F010}"/>
                </a:ext>
              </a:extLst>
            </p:cNvPr>
            <p:cNvSpPr/>
            <p:nvPr/>
          </p:nvSpPr>
          <p:spPr>
            <a:xfrm flipV="1">
              <a:off x="7764210" y="1501956"/>
              <a:ext cx="59075" cy="182464"/>
            </a:xfrm>
            <a:custGeom>
              <a:avLst/>
              <a:gdLst>
                <a:gd name="connsiteX0" fmla="*/ 54622 w 59075"/>
                <a:gd name="connsiteY0" fmla="*/ -45 h 182464"/>
                <a:gd name="connsiteX1" fmla="*/ 52387 w 59075"/>
                <a:gd name="connsiteY1" fmla="*/ 539 h 182464"/>
                <a:gd name="connsiteX2" fmla="*/ 52387 w 59075"/>
                <a:gd name="connsiteY2" fmla="*/ 539 h 182464"/>
                <a:gd name="connsiteX3" fmla="*/ 52387 w 59075"/>
                <a:gd name="connsiteY3" fmla="*/ 539 h 182464"/>
                <a:gd name="connsiteX4" fmla="*/ 77 w 59075"/>
                <a:gd name="connsiteY4" fmla="*/ 91164 h 182464"/>
                <a:gd name="connsiteX5" fmla="*/ 77 w 59075"/>
                <a:gd name="connsiteY5" fmla="*/ 91164 h 182464"/>
                <a:gd name="connsiteX6" fmla="*/ 77 w 59075"/>
                <a:gd name="connsiteY6" fmla="*/ 91164 h 182464"/>
                <a:gd name="connsiteX7" fmla="*/ 52425 w 59075"/>
                <a:gd name="connsiteY7" fmla="*/ 181814 h 182464"/>
                <a:gd name="connsiteX8" fmla="*/ 52425 w 59075"/>
                <a:gd name="connsiteY8" fmla="*/ 181814 h 182464"/>
                <a:gd name="connsiteX9" fmla="*/ 52425 w 59075"/>
                <a:gd name="connsiteY9" fmla="*/ 181814 h 182464"/>
                <a:gd name="connsiteX10" fmla="*/ 58559 w 59075"/>
                <a:gd name="connsiteY10" fmla="*/ 180176 h 182464"/>
                <a:gd name="connsiteX11" fmla="*/ 58559 w 59075"/>
                <a:gd name="connsiteY11" fmla="*/ 180176 h 182464"/>
                <a:gd name="connsiteX12" fmla="*/ 58559 w 59075"/>
                <a:gd name="connsiteY12" fmla="*/ 180176 h 182464"/>
                <a:gd name="connsiteX13" fmla="*/ 56908 w 59075"/>
                <a:gd name="connsiteY13" fmla="*/ 174055 h 182464"/>
                <a:gd name="connsiteX14" fmla="*/ 56908 w 59075"/>
                <a:gd name="connsiteY14" fmla="*/ 174055 h 182464"/>
                <a:gd name="connsiteX15" fmla="*/ 56908 w 59075"/>
                <a:gd name="connsiteY15" fmla="*/ 174055 h 182464"/>
                <a:gd name="connsiteX16" fmla="*/ 9055 w 59075"/>
                <a:gd name="connsiteY16" fmla="*/ 91164 h 182464"/>
                <a:gd name="connsiteX17" fmla="*/ 9055 w 59075"/>
                <a:gd name="connsiteY17" fmla="*/ 91164 h 182464"/>
                <a:gd name="connsiteX18" fmla="*/ 9055 w 59075"/>
                <a:gd name="connsiteY18" fmla="*/ 91164 h 182464"/>
                <a:gd name="connsiteX19" fmla="*/ 56883 w 59075"/>
                <a:gd name="connsiteY19" fmla="*/ 8311 h 182464"/>
                <a:gd name="connsiteX20" fmla="*/ 56883 w 59075"/>
                <a:gd name="connsiteY20" fmla="*/ 8311 h 182464"/>
                <a:gd name="connsiteX21" fmla="*/ 56883 w 59075"/>
                <a:gd name="connsiteY21" fmla="*/ 8311 h 182464"/>
                <a:gd name="connsiteX22" fmla="*/ 58521 w 59075"/>
                <a:gd name="connsiteY22" fmla="*/ 2164 h 182464"/>
                <a:gd name="connsiteX23" fmla="*/ 58521 w 59075"/>
                <a:gd name="connsiteY23" fmla="*/ 2164 h 182464"/>
                <a:gd name="connsiteX24" fmla="*/ 58521 w 59075"/>
                <a:gd name="connsiteY24" fmla="*/ 2164 h 182464"/>
                <a:gd name="connsiteX25" fmla="*/ 54622 w 59075"/>
                <a:gd name="connsiteY25" fmla="*/ -45 h 182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59075" h="182464">
                  <a:moveTo>
                    <a:pt x="54622" y="-45"/>
                  </a:moveTo>
                  <a:cubicBezTo>
                    <a:pt x="53873" y="-45"/>
                    <a:pt x="53098" y="120"/>
                    <a:pt x="52387" y="539"/>
                  </a:cubicBezTo>
                  <a:lnTo>
                    <a:pt x="52387" y="539"/>
                  </a:lnTo>
                  <a:lnTo>
                    <a:pt x="52387" y="539"/>
                  </a:lnTo>
                  <a:cubicBezTo>
                    <a:pt x="20117" y="19207"/>
                    <a:pt x="77" y="53941"/>
                    <a:pt x="77" y="91164"/>
                  </a:cubicBezTo>
                  <a:lnTo>
                    <a:pt x="77" y="91164"/>
                  </a:lnTo>
                  <a:lnTo>
                    <a:pt x="77" y="91164"/>
                  </a:lnTo>
                  <a:cubicBezTo>
                    <a:pt x="90" y="128425"/>
                    <a:pt x="20142" y="163158"/>
                    <a:pt x="52425" y="181814"/>
                  </a:cubicBezTo>
                  <a:lnTo>
                    <a:pt x="52425" y="181814"/>
                  </a:lnTo>
                  <a:lnTo>
                    <a:pt x="52425" y="181814"/>
                  </a:lnTo>
                  <a:cubicBezTo>
                    <a:pt x="54584" y="183059"/>
                    <a:pt x="57327" y="182322"/>
                    <a:pt x="58559" y="180176"/>
                  </a:cubicBezTo>
                  <a:lnTo>
                    <a:pt x="58559" y="180176"/>
                  </a:lnTo>
                  <a:lnTo>
                    <a:pt x="58559" y="180176"/>
                  </a:lnTo>
                  <a:cubicBezTo>
                    <a:pt x="59778" y="178030"/>
                    <a:pt x="59067" y="175287"/>
                    <a:pt x="56908" y="174055"/>
                  </a:cubicBezTo>
                  <a:lnTo>
                    <a:pt x="56908" y="174055"/>
                  </a:lnTo>
                  <a:lnTo>
                    <a:pt x="56908" y="174055"/>
                  </a:lnTo>
                  <a:cubicBezTo>
                    <a:pt x="27394" y="156974"/>
                    <a:pt x="9055" y="125224"/>
                    <a:pt x="9055" y="91164"/>
                  </a:cubicBezTo>
                  <a:lnTo>
                    <a:pt x="9055" y="91164"/>
                  </a:lnTo>
                  <a:lnTo>
                    <a:pt x="9055" y="91164"/>
                  </a:lnTo>
                  <a:cubicBezTo>
                    <a:pt x="9055" y="57129"/>
                    <a:pt x="27381" y="25379"/>
                    <a:pt x="56883" y="8311"/>
                  </a:cubicBezTo>
                  <a:lnTo>
                    <a:pt x="56883" y="8311"/>
                  </a:lnTo>
                  <a:lnTo>
                    <a:pt x="56883" y="8311"/>
                  </a:lnTo>
                  <a:cubicBezTo>
                    <a:pt x="59029" y="7067"/>
                    <a:pt x="59753" y="4311"/>
                    <a:pt x="58521" y="2164"/>
                  </a:cubicBezTo>
                  <a:lnTo>
                    <a:pt x="58521" y="2164"/>
                  </a:lnTo>
                  <a:lnTo>
                    <a:pt x="58521" y="2164"/>
                  </a:lnTo>
                  <a:cubicBezTo>
                    <a:pt x="57670" y="742"/>
                    <a:pt x="56184" y="-45"/>
                    <a:pt x="54622" y="-45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51" name="Freeform: Shape 750">
              <a:extLst>
                <a:ext uri="{FF2B5EF4-FFF2-40B4-BE49-F238E27FC236}">
                  <a16:creationId xmlns:a16="http://schemas.microsoft.com/office/drawing/2014/main" id="{55A9AED0-A6F1-E330-0896-93A8CA9B04D4}"/>
                </a:ext>
              </a:extLst>
            </p:cNvPr>
            <p:cNvSpPr/>
            <p:nvPr/>
          </p:nvSpPr>
          <p:spPr>
            <a:xfrm flipV="1">
              <a:off x="7789991" y="1533062"/>
              <a:ext cx="41120" cy="120308"/>
            </a:xfrm>
            <a:custGeom>
              <a:avLst/>
              <a:gdLst>
                <a:gd name="connsiteX0" fmla="*/ 36703 w 41120"/>
                <a:gd name="connsiteY0" fmla="*/ -45 h 120308"/>
                <a:gd name="connsiteX1" fmla="*/ 34468 w 41120"/>
                <a:gd name="connsiteY1" fmla="*/ 577 h 120308"/>
                <a:gd name="connsiteX2" fmla="*/ 34468 w 41120"/>
                <a:gd name="connsiteY2" fmla="*/ 577 h 120308"/>
                <a:gd name="connsiteX3" fmla="*/ 34468 w 41120"/>
                <a:gd name="connsiteY3" fmla="*/ 577 h 120308"/>
                <a:gd name="connsiteX4" fmla="*/ 77 w 41120"/>
                <a:gd name="connsiteY4" fmla="*/ 60113 h 120308"/>
                <a:gd name="connsiteX5" fmla="*/ 77 w 41120"/>
                <a:gd name="connsiteY5" fmla="*/ 60113 h 120308"/>
                <a:gd name="connsiteX6" fmla="*/ 77 w 41120"/>
                <a:gd name="connsiteY6" fmla="*/ 60113 h 120308"/>
                <a:gd name="connsiteX7" fmla="*/ 34455 w 41120"/>
                <a:gd name="connsiteY7" fmla="*/ 119649 h 120308"/>
                <a:gd name="connsiteX8" fmla="*/ 34455 w 41120"/>
                <a:gd name="connsiteY8" fmla="*/ 119649 h 120308"/>
                <a:gd name="connsiteX9" fmla="*/ 34455 w 41120"/>
                <a:gd name="connsiteY9" fmla="*/ 119649 h 120308"/>
                <a:gd name="connsiteX10" fmla="*/ 40589 w 41120"/>
                <a:gd name="connsiteY10" fmla="*/ 118011 h 120308"/>
                <a:gd name="connsiteX11" fmla="*/ 40589 w 41120"/>
                <a:gd name="connsiteY11" fmla="*/ 118011 h 120308"/>
                <a:gd name="connsiteX12" fmla="*/ 40589 w 41120"/>
                <a:gd name="connsiteY12" fmla="*/ 118011 h 120308"/>
                <a:gd name="connsiteX13" fmla="*/ 38964 w 41120"/>
                <a:gd name="connsiteY13" fmla="*/ 111890 h 120308"/>
                <a:gd name="connsiteX14" fmla="*/ 38964 w 41120"/>
                <a:gd name="connsiteY14" fmla="*/ 111890 h 120308"/>
                <a:gd name="connsiteX15" fmla="*/ 38964 w 41120"/>
                <a:gd name="connsiteY15" fmla="*/ 111890 h 120308"/>
                <a:gd name="connsiteX16" fmla="*/ 9043 w 41120"/>
                <a:gd name="connsiteY16" fmla="*/ 60113 h 120308"/>
                <a:gd name="connsiteX17" fmla="*/ 9043 w 41120"/>
                <a:gd name="connsiteY17" fmla="*/ 60113 h 120308"/>
                <a:gd name="connsiteX18" fmla="*/ 9043 w 41120"/>
                <a:gd name="connsiteY18" fmla="*/ 60113 h 120308"/>
                <a:gd name="connsiteX19" fmla="*/ 38964 w 41120"/>
                <a:gd name="connsiteY19" fmla="*/ 8324 h 120308"/>
                <a:gd name="connsiteX20" fmla="*/ 38964 w 41120"/>
                <a:gd name="connsiteY20" fmla="*/ 8324 h 120308"/>
                <a:gd name="connsiteX21" fmla="*/ 38964 w 41120"/>
                <a:gd name="connsiteY21" fmla="*/ 8324 h 120308"/>
                <a:gd name="connsiteX22" fmla="*/ 40589 w 41120"/>
                <a:gd name="connsiteY22" fmla="*/ 2190 h 120308"/>
                <a:gd name="connsiteX23" fmla="*/ 40589 w 41120"/>
                <a:gd name="connsiteY23" fmla="*/ 2190 h 120308"/>
                <a:gd name="connsiteX24" fmla="*/ 40589 w 41120"/>
                <a:gd name="connsiteY24" fmla="*/ 2190 h 120308"/>
                <a:gd name="connsiteX25" fmla="*/ 36703 w 41120"/>
                <a:gd name="connsiteY25" fmla="*/ -45 h 1203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41120" h="120308">
                  <a:moveTo>
                    <a:pt x="36703" y="-45"/>
                  </a:moveTo>
                  <a:cubicBezTo>
                    <a:pt x="35954" y="-45"/>
                    <a:pt x="35166" y="158"/>
                    <a:pt x="34468" y="577"/>
                  </a:cubicBezTo>
                  <a:lnTo>
                    <a:pt x="34468" y="577"/>
                  </a:lnTo>
                  <a:lnTo>
                    <a:pt x="34468" y="577"/>
                  </a:lnTo>
                  <a:cubicBezTo>
                    <a:pt x="13260" y="12870"/>
                    <a:pt x="90" y="35679"/>
                    <a:pt x="77" y="60113"/>
                  </a:cubicBezTo>
                  <a:lnTo>
                    <a:pt x="77" y="60113"/>
                  </a:lnTo>
                  <a:lnTo>
                    <a:pt x="77" y="60113"/>
                  </a:lnTo>
                  <a:cubicBezTo>
                    <a:pt x="77" y="84547"/>
                    <a:pt x="13247" y="107356"/>
                    <a:pt x="34455" y="119649"/>
                  </a:cubicBezTo>
                  <a:lnTo>
                    <a:pt x="34455" y="119649"/>
                  </a:lnTo>
                  <a:lnTo>
                    <a:pt x="34455" y="119649"/>
                  </a:lnTo>
                  <a:cubicBezTo>
                    <a:pt x="36602" y="120906"/>
                    <a:pt x="39345" y="120170"/>
                    <a:pt x="40589" y="118011"/>
                  </a:cubicBezTo>
                  <a:lnTo>
                    <a:pt x="40589" y="118011"/>
                  </a:lnTo>
                  <a:lnTo>
                    <a:pt x="40589" y="118011"/>
                  </a:lnTo>
                  <a:cubicBezTo>
                    <a:pt x="41834" y="115877"/>
                    <a:pt x="41097" y="113134"/>
                    <a:pt x="38964" y="111890"/>
                  </a:cubicBezTo>
                  <a:lnTo>
                    <a:pt x="38964" y="111890"/>
                  </a:lnTo>
                  <a:lnTo>
                    <a:pt x="38964" y="111890"/>
                  </a:lnTo>
                  <a:cubicBezTo>
                    <a:pt x="20511" y="101209"/>
                    <a:pt x="9043" y="81359"/>
                    <a:pt x="9043" y="60113"/>
                  </a:cubicBezTo>
                  <a:lnTo>
                    <a:pt x="9043" y="60113"/>
                  </a:lnTo>
                  <a:lnTo>
                    <a:pt x="9043" y="60113"/>
                  </a:lnTo>
                  <a:cubicBezTo>
                    <a:pt x="9043" y="38867"/>
                    <a:pt x="20511" y="19030"/>
                    <a:pt x="38964" y="8324"/>
                  </a:cubicBezTo>
                  <a:lnTo>
                    <a:pt x="38964" y="8324"/>
                  </a:lnTo>
                  <a:lnTo>
                    <a:pt x="38964" y="8324"/>
                  </a:lnTo>
                  <a:cubicBezTo>
                    <a:pt x="41110" y="7067"/>
                    <a:pt x="41834" y="4336"/>
                    <a:pt x="40589" y="2190"/>
                  </a:cubicBezTo>
                  <a:lnTo>
                    <a:pt x="40589" y="2190"/>
                  </a:lnTo>
                  <a:lnTo>
                    <a:pt x="40589" y="2190"/>
                  </a:lnTo>
                  <a:cubicBezTo>
                    <a:pt x="39751" y="742"/>
                    <a:pt x="38253" y="-45"/>
                    <a:pt x="36703" y="-45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52" name="Freeform: Shape 751">
              <a:extLst>
                <a:ext uri="{FF2B5EF4-FFF2-40B4-BE49-F238E27FC236}">
                  <a16:creationId xmlns:a16="http://schemas.microsoft.com/office/drawing/2014/main" id="{2BD66DBE-B5D4-2929-F61C-BEF91FB09AB7}"/>
                </a:ext>
              </a:extLst>
            </p:cNvPr>
            <p:cNvSpPr/>
            <p:nvPr/>
          </p:nvSpPr>
          <p:spPr>
            <a:xfrm flipV="1">
              <a:off x="7818006" y="1548585"/>
              <a:ext cx="32167" cy="89253"/>
            </a:xfrm>
            <a:custGeom>
              <a:avLst/>
              <a:gdLst>
                <a:gd name="connsiteX0" fmla="*/ 27763 w 32167"/>
                <a:gd name="connsiteY0" fmla="*/ -45 h 89253"/>
                <a:gd name="connsiteX1" fmla="*/ 25503 w 32167"/>
                <a:gd name="connsiteY1" fmla="*/ 564 h 89253"/>
                <a:gd name="connsiteX2" fmla="*/ 25503 w 32167"/>
                <a:gd name="connsiteY2" fmla="*/ 564 h 89253"/>
                <a:gd name="connsiteX3" fmla="*/ 25503 w 32167"/>
                <a:gd name="connsiteY3" fmla="*/ 564 h 89253"/>
                <a:gd name="connsiteX4" fmla="*/ 78 w 32167"/>
                <a:gd name="connsiteY4" fmla="*/ 44582 h 89253"/>
                <a:gd name="connsiteX5" fmla="*/ 78 w 32167"/>
                <a:gd name="connsiteY5" fmla="*/ 44582 h 89253"/>
                <a:gd name="connsiteX6" fmla="*/ 78 w 32167"/>
                <a:gd name="connsiteY6" fmla="*/ 44582 h 89253"/>
                <a:gd name="connsiteX7" fmla="*/ 25503 w 32167"/>
                <a:gd name="connsiteY7" fmla="*/ 88586 h 89253"/>
                <a:gd name="connsiteX8" fmla="*/ 25503 w 32167"/>
                <a:gd name="connsiteY8" fmla="*/ 88586 h 89253"/>
                <a:gd name="connsiteX9" fmla="*/ 25503 w 32167"/>
                <a:gd name="connsiteY9" fmla="*/ 88586 h 89253"/>
                <a:gd name="connsiteX10" fmla="*/ 31637 w 32167"/>
                <a:gd name="connsiteY10" fmla="*/ 86960 h 89253"/>
                <a:gd name="connsiteX11" fmla="*/ 31637 w 32167"/>
                <a:gd name="connsiteY11" fmla="*/ 86960 h 89253"/>
                <a:gd name="connsiteX12" fmla="*/ 31637 w 32167"/>
                <a:gd name="connsiteY12" fmla="*/ 86960 h 89253"/>
                <a:gd name="connsiteX13" fmla="*/ 29998 w 32167"/>
                <a:gd name="connsiteY13" fmla="*/ 80839 h 89253"/>
                <a:gd name="connsiteX14" fmla="*/ 29998 w 32167"/>
                <a:gd name="connsiteY14" fmla="*/ 80839 h 89253"/>
                <a:gd name="connsiteX15" fmla="*/ 29998 w 32167"/>
                <a:gd name="connsiteY15" fmla="*/ 80839 h 89253"/>
                <a:gd name="connsiteX16" fmla="*/ 9057 w 32167"/>
                <a:gd name="connsiteY16" fmla="*/ 44582 h 89253"/>
                <a:gd name="connsiteX17" fmla="*/ 9057 w 32167"/>
                <a:gd name="connsiteY17" fmla="*/ 44582 h 89253"/>
                <a:gd name="connsiteX18" fmla="*/ 9057 w 32167"/>
                <a:gd name="connsiteY18" fmla="*/ 44582 h 89253"/>
                <a:gd name="connsiteX19" fmla="*/ 30011 w 32167"/>
                <a:gd name="connsiteY19" fmla="*/ 8311 h 89253"/>
                <a:gd name="connsiteX20" fmla="*/ 30011 w 32167"/>
                <a:gd name="connsiteY20" fmla="*/ 8311 h 89253"/>
                <a:gd name="connsiteX21" fmla="*/ 30011 w 32167"/>
                <a:gd name="connsiteY21" fmla="*/ 8311 h 89253"/>
                <a:gd name="connsiteX22" fmla="*/ 31637 w 32167"/>
                <a:gd name="connsiteY22" fmla="*/ 2177 h 89253"/>
                <a:gd name="connsiteX23" fmla="*/ 31637 w 32167"/>
                <a:gd name="connsiteY23" fmla="*/ 2177 h 89253"/>
                <a:gd name="connsiteX24" fmla="*/ 31637 w 32167"/>
                <a:gd name="connsiteY24" fmla="*/ 2177 h 89253"/>
                <a:gd name="connsiteX25" fmla="*/ 27763 w 32167"/>
                <a:gd name="connsiteY25" fmla="*/ -45 h 892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32167" h="89253">
                  <a:moveTo>
                    <a:pt x="27763" y="-45"/>
                  </a:moveTo>
                  <a:cubicBezTo>
                    <a:pt x="27001" y="-45"/>
                    <a:pt x="26226" y="145"/>
                    <a:pt x="25503" y="564"/>
                  </a:cubicBezTo>
                  <a:lnTo>
                    <a:pt x="25503" y="564"/>
                  </a:lnTo>
                  <a:lnTo>
                    <a:pt x="25503" y="564"/>
                  </a:lnTo>
                  <a:cubicBezTo>
                    <a:pt x="9831" y="9645"/>
                    <a:pt x="78" y="26510"/>
                    <a:pt x="78" y="44582"/>
                  </a:cubicBezTo>
                  <a:lnTo>
                    <a:pt x="78" y="44582"/>
                  </a:lnTo>
                  <a:lnTo>
                    <a:pt x="78" y="44582"/>
                  </a:lnTo>
                  <a:cubicBezTo>
                    <a:pt x="78" y="62641"/>
                    <a:pt x="9831" y="79506"/>
                    <a:pt x="25503" y="88586"/>
                  </a:cubicBezTo>
                  <a:lnTo>
                    <a:pt x="25503" y="88586"/>
                  </a:lnTo>
                  <a:lnTo>
                    <a:pt x="25503" y="88586"/>
                  </a:lnTo>
                  <a:cubicBezTo>
                    <a:pt x="27636" y="89856"/>
                    <a:pt x="30392" y="89119"/>
                    <a:pt x="31637" y="86960"/>
                  </a:cubicBezTo>
                  <a:lnTo>
                    <a:pt x="31637" y="86960"/>
                  </a:lnTo>
                  <a:lnTo>
                    <a:pt x="31637" y="86960"/>
                  </a:lnTo>
                  <a:cubicBezTo>
                    <a:pt x="32868" y="84827"/>
                    <a:pt x="32144" y="82071"/>
                    <a:pt x="29998" y="80839"/>
                  </a:cubicBezTo>
                  <a:lnTo>
                    <a:pt x="29998" y="80839"/>
                  </a:lnTo>
                  <a:lnTo>
                    <a:pt x="29998" y="80839"/>
                  </a:lnTo>
                  <a:cubicBezTo>
                    <a:pt x="17070" y="73346"/>
                    <a:pt x="9057" y="59453"/>
                    <a:pt x="9057" y="44582"/>
                  </a:cubicBezTo>
                  <a:lnTo>
                    <a:pt x="9057" y="44582"/>
                  </a:lnTo>
                  <a:lnTo>
                    <a:pt x="9057" y="44582"/>
                  </a:lnTo>
                  <a:cubicBezTo>
                    <a:pt x="9057" y="29710"/>
                    <a:pt x="17083" y="15817"/>
                    <a:pt x="30011" y="8311"/>
                  </a:cubicBezTo>
                  <a:lnTo>
                    <a:pt x="30011" y="8311"/>
                  </a:lnTo>
                  <a:lnTo>
                    <a:pt x="30011" y="8311"/>
                  </a:lnTo>
                  <a:cubicBezTo>
                    <a:pt x="32157" y="7079"/>
                    <a:pt x="32881" y="4336"/>
                    <a:pt x="31637" y="2177"/>
                  </a:cubicBezTo>
                  <a:lnTo>
                    <a:pt x="31637" y="2177"/>
                  </a:lnTo>
                  <a:lnTo>
                    <a:pt x="31637" y="2177"/>
                  </a:lnTo>
                  <a:cubicBezTo>
                    <a:pt x="30811" y="755"/>
                    <a:pt x="29300" y="-45"/>
                    <a:pt x="27763" y="-45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53" name="Freeform: Shape 752">
              <a:extLst>
                <a:ext uri="{FF2B5EF4-FFF2-40B4-BE49-F238E27FC236}">
                  <a16:creationId xmlns:a16="http://schemas.microsoft.com/office/drawing/2014/main" id="{1661B80E-D6D8-6CD8-B21A-7BDB86891A29}"/>
                </a:ext>
              </a:extLst>
            </p:cNvPr>
            <p:cNvSpPr/>
            <p:nvPr/>
          </p:nvSpPr>
          <p:spPr>
            <a:xfrm flipV="1">
              <a:off x="7940556" y="1501956"/>
              <a:ext cx="59068" cy="182464"/>
            </a:xfrm>
            <a:custGeom>
              <a:avLst/>
              <a:gdLst>
                <a:gd name="connsiteX0" fmla="*/ 4592 w 59068"/>
                <a:gd name="connsiteY0" fmla="*/ -45 h 182464"/>
                <a:gd name="connsiteX1" fmla="*/ 719 w 59068"/>
                <a:gd name="connsiteY1" fmla="*/ 2164 h 182464"/>
                <a:gd name="connsiteX2" fmla="*/ 719 w 59068"/>
                <a:gd name="connsiteY2" fmla="*/ 2164 h 182464"/>
                <a:gd name="connsiteX3" fmla="*/ 719 w 59068"/>
                <a:gd name="connsiteY3" fmla="*/ 2164 h 182464"/>
                <a:gd name="connsiteX4" fmla="*/ 2357 w 59068"/>
                <a:gd name="connsiteY4" fmla="*/ 8311 h 182464"/>
                <a:gd name="connsiteX5" fmla="*/ 2357 w 59068"/>
                <a:gd name="connsiteY5" fmla="*/ 8311 h 182464"/>
                <a:gd name="connsiteX6" fmla="*/ 2357 w 59068"/>
                <a:gd name="connsiteY6" fmla="*/ 8311 h 182464"/>
                <a:gd name="connsiteX7" fmla="*/ 50171 w 59068"/>
                <a:gd name="connsiteY7" fmla="*/ 91164 h 182464"/>
                <a:gd name="connsiteX8" fmla="*/ 50171 w 59068"/>
                <a:gd name="connsiteY8" fmla="*/ 91164 h 182464"/>
                <a:gd name="connsiteX9" fmla="*/ 50171 w 59068"/>
                <a:gd name="connsiteY9" fmla="*/ 91164 h 182464"/>
                <a:gd name="connsiteX10" fmla="*/ 2332 w 59068"/>
                <a:gd name="connsiteY10" fmla="*/ 174055 h 182464"/>
                <a:gd name="connsiteX11" fmla="*/ 2332 w 59068"/>
                <a:gd name="connsiteY11" fmla="*/ 174055 h 182464"/>
                <a:gd name="connsiteX12" fmla="*/ 2332 w 59068"/>
                <a:gd name="connsiteY12" fmla="*/ 174055 h 182464"/>
                <a:gd name="connsiteX13" fmla="*/ 681 w 59068"/>
                <a:gd name="connsiteY13" fmla="*/ 180176 h 182464"/>
                <a:gd name="connsiteX14" fmla="*/ 681 w 59068"/>
                <a:gd name="connsiteY14" fmla="*/ 180176 h 182464"/>
                <a:gd name="connsiteX15" fmla="*/ 681 w 59068"/>
                <a:gd name="connsiteY15" fmla="*/ 180176 h 182464"/>
                <a:gd name="connsiteX16" fmla="*/ 6802 w 59068"/>
                <a:gd name="connsiteY16" fmla="*/ 181814 h 182464"/>
                <a:gd name="connsiteX17" fmla="*/ 6802 w 59068"/>
                <a:gd name="connsiteY17" fmla="*/ 181814 h 182464"/>
                <a:gd name="connsiteX18" fmla="*/ 6802 w 59068"/>
                <a:gd name="connsiteY18" fmla="*/ 181814 h 182464"/>
                <a:gd name="connsiteX19" fmla="*/ 59150 w 59068"/>
                <a:gd name="connsiteY19" fmla="*/ 91164 h 182464"/>
                <a:gd name="connsiteX20" fmla="*/ 59150 w 59068"/>
                <a:gd name="connsiteY20" fmla="*/ 91164 h 182464"/>
                <a:gd name="connsiteX21" fmla="*/ 59150 w 59068"/>
                <a:gd name="connsiteY21" fmla="*/ 91164 h 182464"/>
                <a:gd name="connsiteX22" fmla="*/ 6840 w 59068"/>
                <a:gd name="connsiteY22" fmla="*/ 539 h 182464"/>
                <a:gd name="connsiteX23" fmla="*/ 6840 w 59068"/>
                <a:gd name="connsiteY23" fmla="*/ 539 h 182464"/>
                <a:gd name="connsiteX24" fmla="*/ 6840 w 59068"/>
                <a:gd name="connsiteY24" fmla="*/ 539 h 182464"/>
                <a:gd name="connsiteX25" fmla="*/ 4592 w 59068"/>
                <a:gd name="connsiteY25" fmla="*/ -45 h 1824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59068" h="182464">
                  <a:moveTo>
                    <a:pt x="4592" y="-45"/>
                  </a:moveTo>
                  <a:cubicBezTo>
                    <a:pt x="3043" y="-45"/>
                    <a:pt x="1557" y="742"/>
                    <a:pt x="719" y="2164"/>
                  </a:cubicBezTo>
                  <a:lnTo>
                    <a:pt x="719" y="2164"/>
                  </a:lnTo>
                  <a:lnTo>
                    <a:pt x="719" y="2164"/>
                  </a:lnTo>
                  <a:cubicBezTo>
                    <a:pt x="-526" y="4311"/>
                    <a:pt x="198" y="7067"/>
                    <a:pt x="2357" y="8311"/>
                  </a:cubicBezTo>
                  <a:lnTo>
                    <a:pt x="2357" y="8311"/>
                  </a:lnTo>
                  <a:lnTo>
                    <a:pt x="2357" y="8311"/>
                  </a:lnTo>
                  <a:cubicBezTo>
                    <a:pt x="31846" y="25379"/>
                    <a:pt x="50171" y="57129"/>
                    <a:pt x="50171" y="91164"/>
                  </a:cubicBezTo>
                  <a:lnTo>
                    <a:pt x="50171" y="91164"/>
                  </a:lnTo>
                  <a:lnTo>
                    <a:pt x="50171" y="91164"/>
                  </a:lnTo>
                  <a:cubicBezTo>
                    <a:pt x="50171" y="125224"/>
                    <a:pt x="31833" y="156974"/>
                    <a:pt x="2332" y="174055"/>
                  </a:cubicBezTo>
                  <a:lnTo>
                    <a:pt x="2332" y="174055"/>
                  </a:lnTo>
                  <a:lnTo>
                    <a:pt x="2332" y="174055"/>
                  </a:lnTo>
                  <a:cubicBezTo>
                    <a:pt x="173" y="175287"/>
                    <a:pt x="-551" y="178030"/>
                    <a:pt x="681" y="180176"/>
                  </a:cubicBezTo>
                  <a:lnTo>
                    <a:pt x="681" y="180176"/>
                  </a:lnTo>
                  <a:lnTo>
                    <a:pt x="681" y="180176"/>
                  </a:lnTo>
                  <a:cubicBezTo>
                    <a:pt x="1900" y="182322"/>
                    <a:pt x="4656" y="183059"/>
                    <a:pt x="6802" y="181814"/>
                  </a:cubicBezTo>
                  <a:lnTo>
                    <a:pt x="6802" y="181814"/>
                  </a:lnTo>
                  <a:lnTo>
                    <a:pt x="6802" y="181814"/>
                  </a:lnTo>
                  <a:cubicBezTo>
                    <a:pt x="39085" y="163158"/>
                    <a:pt x="59125" y="128425"/>
                    <a:pt x="59150" y="91164"/>
                  </a:cubicBezTo>
                  <a:lnTo>
                    <a:pt x="59150" y="91164"/>
                  </a:lnTo>
                  <a:lnTo>
                    <a:pt x="59150" y="91164"/>
                  </a:lnTo>
                  <a:cubicBezTo>
                    <a:pt x="59150" y="53941"/>
                    <a:pt x="39110" y="19207"/>
                    <a:pt x="6840" y="539"/>
                  </a:cubicBezTo>
                  <a:lnTo>
                    <a:pt x="6840" y="539"/>
                  </a:lnTo>
                  <a:lnTo>
                    <a:pt x="6840" y="539"/>
                  </a:lnTo>
                  <a:cubicBezTo>
                    <a:pt x="6129" y="120"/>
                    <a:pt x="5367" y="-45"/>
                    <a:pt x="4592" y="-45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54" name="Freeform: Shape 753">
              <a:extLst>
                <a:ext uri="{FF2B5EF4-FFF2-40B4-BE49-F238E27FC236}">
                  <a16:creationId xmlns:a16="http://schemas.microsoft.com/office/drawing/2014/main" id="{CC739160-522F-FE94-E78B-98124A6E6A2F}"/>
                </a:ext>
              </a:extLst>
            </p:cNvPr>
            <p:cNvSpPr/>
            <p:nvPr/>
          </p:nvSpPr>
          <p:spPr>
            <a:xfrm flipV="1">
              <a:off x="7932723" y="1533065"/>
              <a:ext cx="41120" cy="120305"/>
            </a:xfrm>
            <a:custGeom>
              <a:avLst/>
              <a:gdLst>
                <a:gd name="connsiteX0" fmla="*/ 4576 w 41120"/>
                <a:gd name="connsiteY0" fmla="*/ -45 h 120305"/>
                <a:gd name="connsiteX1" fmla="*/ 690 w 41120"/>
                <a:gd name="connsiteY1" fmla="*/ 2190 h 120305"/>
                <a:gd name="connsiteX2" fmla="*/ 690 w 41120"/>
                <a:gd name="connsiteY2" fmla="*/ 2190 h 120305"/>
                <a:gd name="connsiteX3" fmla="*/ 690 w 41120"/>
                <a:gd name="connsiteY3" fmla="*/ 2190 h 120305"/>
                <a:gd name="connsiteX4" fmla="*/ 2315 w 41120"/>
                <a:gd name="connsiteY4" fmla="*/ 8324 h 120305"/>
                <a:gd name="connsiteX5" fmla="*/ 2315 w 41120"/>
                <a:gd name="connsiteY5" fmla="*/ 8324 h 120305"/>
                <a:gd name="connsiteX6" fmla="*/ 2315 w 41120"/>
                <a:gd name="connsiteY6" fmla="*/ 8324 h 120305"/>
                <a:gd name="connsiteX7" fmla="*/ 32236 w 41120"/>
                <a:gd name="connsiteY7" fmla="*/ 60113 h 120305"/>
                <a:gd name="connsiteX8" fmla="*/ 32236 w 41120"/>
                <a:gd name="connsiteY8" fmla="*/ 60113 h 120305"/>
                <a:gd name="connsiteX9" fmla="*/ 32236 w 41120"/>
                <a:gd name="connsiteY9" fmla="*/ 60113 h 120305"/>
                <a:gd name="connsiteX10" fmla="*/ 2315 w 41120"/>
                <a:gd name="connsiteY10" fmla="*/ 111890 h 120305"/>
                <a:gd name="connsiteX11" fmla="*/ 2315 w 41120"/>
                <a:gd name="connsiteY11" fmla="*/ 111890 h 120305"/>
                <a:gd name="connsiteX12" fmla="*/ 2315 w 41120"/>
                <a:gd name="connsiteY12" fmla="*/ 111890 h 120305"/>
                <a:gd name="connsiteX13" fmla="*/ 702 w 41120"/>
                <a:gd name="connsiteY13" fmla="*/ 118011 h 120305"/>
                <a:gd name="connsiteX14" fmla="*/ 702 w 41120"/>
                <a:gd name="connsiteY14" fmla="*/ 118011 h 120305"/>
                <a:gd name="connsiteX15" fmla="*/ 702 w 41120"/>
                <a:gd name="connsiteY15" fmla="*/ 118011 h 120305"/>
                <a:gd name="connsiteX16" fmla="*/ 6824 w 41120"/>
                <a:gd name="connsiteY16" fmla="*/ 119649 h 120305"/>
                <a:gd name="connsiteX17" fmla="*/ 6824 w 41120"/>
                <a:gd name="connsiteY17" fmla="*/ 119649 h 120305"/>
                <a:gd name="connsiteX18" fmla="*/ 6824 w 41120"/>
                <a:gd name="connsiteY18" fmla="*/ 119649 h 120305"/>
                <a:gd name="connsiteX19" fmla="*/ 41202 w 41120"/>
                <a:gd name="connsiteY19" fmla="*/ 60113 h 120305"/>
                <a:gd name="connsiteX20" fmla="*/ 41202 w 41120"/>
                <a:gd name="connsiteY20" fmla="*/ 60113 h 120305"/>
                <a:gd name="connsiteX21" fmla="*/ 41202 w 41120"/>
                <a:gd name="connsiteY21" fmla="*/ 60113 h 120305"/>
                <a:gd name="connsiteX22" fmla="*/ 6811 w 41120"/>
                <a:gd name="connsiteY22" fmla="*/ 577 h 120305"/>
                <a:gd name="connsiteX23" fmla="*/ 6811 w 41120"/>
                <a:gd name="connsiteY23" fmla="*/ 577 h 120305"/>
                <a:gd name="connsiteX24" fmla="*/ 6811 w 41120"/>
                <a:gd name="connsiteY24" fmla="*/ 577 h 120305"/>
                <a:gd name="connsiteX25" fmla="*/ 4576 w 41120"/>
                <a:gd name="connsiteY25" fmla="*/ -45 h 1203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41120" h="120305">
                  <a:moveTo>
                    <a:pt x="4576" y="-45"/>
                  </a:moveTo>
                  <a:cubicBezTo>
                    <a:pt x="3026" y="-45"/>
                    <a:pt x="1515" y="742"/>
                    <a:pt x="690" y="2190"/>
                  </a:cubicBezTo>
                  <a:lnTo>
                    <a:pt x="690" y="2190"/>
                  </a:lnTo>
                  <a:lnTo>
                    <a:pt x="690" y="2190"/>
                  </a:lnTo>
                  <a:cubicBezTo>
                    <a:pt x="-555" y="4336"/>
                    <a:pt x="169" y="7067"/>
                    <a:pt x="2315" y="8324"/>
                  </a:cubicBezTo>
                  <a:lnTo>
                    <a:pt x="2315" y="8324"/>
                  </a:lnTo>
                  <a:lnTo>
                    <a:pt x="2315" y="8324"/>
                  </a:lnTo>
                  <a:cubicBezTo>
                    <a:pt x="20781" y="19030"/>
                    <a:pt x="32236" y="38867"/>
                    <a:pt x="32236" y="60113"/>
                  </a:cubicBezTo>
                  <a:lnTo>
                    <a:pt x="32236" y="60113"/>
                  </a:lnTo>
                  <a:lnTo>
                    <a:pt x="32236" y="60113"/>
                  </a:lnTo>
                  <a:cubicBezTo>
                    <a:pt x="32236" y="81359"/>
                    <a:pt x="20781" y="101209"/>
                    <a:pt x="2315" y="111890"/>
                  </a:cubicBezTo>
                  <a:lnTo>
                    <a:pt x="2315" y="111890"/>
                  </a:lnTo>
                  <a:lnTo>
                    <a:pt x="2315" y="111890"/>
                  </a:lnTo>
                  <a:cubicBezTo>
                    <a:pt x="182" y="113134"/>
                    <a:pt x="-555" y="115877"/>
                    <a:pt x="702" y="118011"/>
                  </a:cubicBezTo>
                  <a:lnTo>
                    <a:pt x="702" y="118011"/>
                  </a:lnTo>
                  <a:lnTo>
                    <a:pt x="702" y="118011"/>
                  </a:lnTo>
                  <a:cubicBezTo>
                    <a:pt x="1934" y="120157"/>
                    <a:pt x="4677" y="120906"/>
                    <a:pt x="6824" y="119649"/>
                  </a:cubicBezTo>
                  <a:lnTo>
                    <a:pt x="6824" y="119649"/>
                  </a:lnTo>
                  <a:lnTo>
                    <a:pt x="6824" y="119649"/>
                  </a:lnTo>
                  <a:cubicBezTo>
                    <a:pt x="28019" y="107356"/>
                    <a:pt x="41202" y="84547"/>
                    <a:pt x="41202" y="60113"/>
                  </a:cubicBezTo>
                  <a:lnTo>
                    <a:pt x="41202" y="60113"/>
                  </a:lnTo>
                  <a:lnTo>
                    <a:pt x="41202" y="60113"/>
                  </a:lnTo>
                  <a:cubicBezTo>
                    <a:pt x="41189" y="35679"/>
                    <a:pt x="28019" y="12870"/>
                    <a:pt x="6811" y="577"/>
                  </a:cubicBezTo>
                  <a:lnTo>
                    <a:pt x="6811" y="577"/>
                  </a:lnTo>
                  <a:lnTo>
                    <a:pt x="6811" y="577"/>
                  </a:lnTo>
                  <a:cubicBezTo>
                    <a:pt x="6112" y="158"/>
                    <a:pt x="5338" y="-45"/>
                    <a:pt x="4576" y="-45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55" name="Freeform: Shape 754">
              <a:extLst>
                <a:ext uri="{FF2B5EF4-FFF2-40B4-BE49-F238E27FC236}">
                  <a16:creationId xmlns:a16="http://schemas.microsoft.com/office/drawing/2014/main" id="{32F27FB7-CA30-96B1-9E66-B77CDCE18590}"/>
                </a:ext>
              </a:extLst>
            </p:cNvPr>
            <p:cNvSpPr/>
            <p:nvPr/>
          </p:nvSpPr>
          <p:spPr>
            <a:xfrm flipV="1">
              <a:off x="7913665" y="1548588"/>
              <a:ext cx="32163" cy="89250"/>
            </a:xfrm>
            <a:custGeom>
              <a:avLst/>
              <a:gdLst>
                <a:gd name="connsiteX0" fmla="*/ 4559 w 32163"/>
                <a:gd name="connsiteY0" fmla="*/ -45 h 89250"/>
                <a:gd name="connsiteX1" fmla="*/ 698 w 32163"/>
                <a:gd name="connsiteY1" fmla="*/ 2177 h 89250"/>
                <a:gd name="connsiteX2" fmla="*/ 698 w 32163"/>
                <a:gd name="connsiteY2" fmla="*/ 2177 h 89250"/>
                <a:gd name="connsiteX3" fmla="*/ 698 w 32163"/>
                <a:gd name="connsiteY3" fmla="*/ 2177 h 89250"/>
                <a:gd name="connsiteX4" fmla="*/ 2311 w 32163"/>
                <a:gd name="connsiteY4" fmla="*/ 8311 h 89250"/>
                <a:gd name="connsiteX5" fmla="*/ 2311 w 32163"/>
                <a:gd name="connsiteY5" fmla="*/ 8311 h 89250"/>
                <a:gd name="connsiteX6" fmla="*/ 2311 w 32163"/>
                <a:gd name="connsiteY6" fmla="*/ 8311 h 89250"/>
                <a:gd name="connsiteX7" fmla="*/ 23265 w 32163"/>
                <a:gd name="connsiteY7" fmla="*/ 44582 h 89250"/>
                <a:gd name="connsiteX8" fmla="*/ 23265 w 32163"/>
                <a:gd name="connsiteY8" fmla="*/ 44582 h 89250"/>
                <a:gd name="connsiteX9" fmla="*/ 23265 w 32163"/>
                <a:gd name="connsiteY9" fmla="*/ 44582 h 89250"/>
                <a:gd name="connsiteX10" fmla="*/ 2324 w 32163"/>
                <a:gd name="connsiteY10" fmla="*/ 80839 h 89250"/>
                <a:gd name="connsiteX11" fmla="*/ 2324 w 32163"/>
                <a:gd name="connsiteY11" fmla="*/ 80839 h 89250"/>
                <a:gd name="connsiteX12" fmla="*/ 2324 w 32163"/>
                <a:gd name="connsiteY12" fmla="*/ 80839 h 89250"/>
                <a:gd name="connsiteX13" fmla="*/ 698 w 32163"/>
                <a:gd name="connsiteY13" fmla="*/ 86960 h 89250"/>
                <a:gd name="connsiteX14" fmla="*/ 698 w 32163"/>
                <a:gd name="connsiteY14" fmla="*/ 86960 h 89250"/>
                <a:gd name="connsiteX15" fmla="*/ 698 w 32163"/>
                <a:gd name="connsiteY15" fmla="*/ 86960 h 89250"/>
                <a:gd name="connsiteX16" fmla="*/ 6819 w 32163"/>
                <a:gd name="connsiteY16" fmla="*/ 88586 h 89250"/>
                <a:gd name="connsiteX17" fmla="*/ 6819 w 32163"/>
                <a:gd name="connsiteY17" fmla="*/ 88586 h 89250"/>
                <a:gd name="connsiteX18" fmla="*/ 6819 w 32163"/>
                <a:gd name="connsiteY18" fmla="*/ 88586 h 89250"/>
                <a:gd name="connsiteX19" fmla="*/ 32244 w 32163"/>
                <a:gd name="connsiteY19" fmla="*/ 44582 h 89250"/>
                <a:gd name="connsiteX20" fmla="*/ 32244 w 32163"/>
                <a:gd name="connsiteY20" fmla="*/ 44582 h 89250"/>
                <a:gd name="connsiteX21" fmla="*/ 32244 w 32163"/>
                <a:gd name="connsiteY21" fmla="*/ 44582 h 89250"/>
                <a:gd name="connsiteX22" fmla="*/ 6807 w 32163"/>
                <a:gd name="connsiteY22" fmla="*/ 564 h 89250"/>
                <a:gd name="connsiteX23" fmla="*/ 6807 w 32163"/>
                <a:gd name="connsiteY23" fmla="*/ 564 h 89250"/>
                <a:gd name="connsiteX24" fmla="*/ 6807 w 32163"/>
                <a:gd name="connsiteY24" fmla="*/ 564 h 89250"/>
                <a:gd name="connsiteX25" fmla="*/ 4559 w 32163"/>
                <a:gd name="connsiteY25" fmla="*/ -45 h 89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32163" h="89250">
                  <a:moveTo>
                    <a:pt x="4559" y="-45"/>
                  </a:moveTo>
                  <a:cubicBezTo>
                    <a:pt x="3022" y="-45"/>
                    <a:pt x="1511" y="755"/>
                    <a:pt x="698" y="2177"/>
                  </a:cubicBezTo>
                  <a:lnTo>
                    <a:pt x="698" y="2177"/>
                  </a:lnTo>
                  <a:lnTo>
                    <a:pt x="698" y="2177"/>
                  </a:lnTo>
                  <a:cubicBezTo>
                    <a:pt x="-559" y="4336"/>
                    <a:pt x="165" y="7079"/>
                    <a:pt x="2311" y="8311"/>
                  </a:cubicBezTo>
                  <a:lnTo>
                    <a:pt x="2311" y="8311"/>
                  </a:lnTo>
                  <a:lnTo>
                    <a:pt x="2311" y="8311"/>
                  </a:lnTo>
                  <a:cubicBezTo>
                    <a:pt x="15239" y="15817"/>
                    <a:pt x="23265" y="29710"/>
                    <a:pt x="23265" y="44582"/>
                  </a:cubicBezTo>
                  <a:lnTo>
                    <a:pt x="23265" y="44582"/>
                  </a:lnTo>
                  <a:lnTo>
                    <a:pt x="23265" y="44582"/>
                  </a:lnTo>
                  <a:cubicBezTo>
                    <a:pt x="23265" y="59453"/>
                    <a:pt x="15252" y="73346"/>
                    <a:pt x="2324" y="80839"/>
                  </a:cubicBezTo>
                  <a:lnTo>
                    <a:pt x="2324" y="80839"/>
                  </a:lnTo>
                  <a:lnTo>
                    <a:pt x="2324" y="80839"/>
                  </a:lnTo>
                  <a:cubicBezTo>
                    <a:pt x="165" y="82071"/>
                    <a:pt x="-547" y="84827"/>
                    <a:pt x="698" y="86960"/>
                  </a:cubicBezTo>
                  <a:lnTo>
                    <a:pt x="698" y="86960"/>
                  </a:lnTo>
                  <a:lnTo>
                    <a:pt x="698" y="86960"/>
                  </a:lnTo>
                  <a:cubicBezTo>
                    <a:pt x="1930" y="89106"/>
                    <a:pt x="4686" y="89856"/>
                    <a:pt x="6819" y="88586"/>
                  </a:cubicBezTo>
                  <a:lnTo>
                    <a:pt x="6819" y="88586"/>
                  </a:lnTo>
                  <a:lnTo>
                    <a:pt x="6819" y="88586"/>
                  </a:lnTo>
                  <a:cubicBezTo>
                    <a:pt x="22491" y="79506"/>
                    <a:pt x="32244" y="62641"/>
                    <a:pt x="32244" y="44582"/>
                  </a:cubicBezTo>
                  <a:lnTo>
                    <a:pt x="32244" y="44582"/>
                  </a:lnTo>
                  <a:lnTo>
                    <a:pt x="32244" y="44582"/>
                  </a:lnTo>
                  <a:cubicBezTo>
                    <a:pt x="32244" y="26510"/>
                    <a:pt x="22491" y="9645"/>
                    <a:pt x="6807" y="564"/>
                  </a:cubicBezTo>
                  <a:lnTo>
                    <a:pt x="6807" y="564"/>
                  </a:lnTo>
                  <a:lnTo>
                    <a:pt x="6807" y="564"/>
                  </a:lnTo>
                  <a:cubicBezTo>
                    <a:pt x="6095" y="145"/>
                    <a:pt x="5333" y="-45"/>
                    <a:pt x="4559" y="-45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56" name="Freeform: Shape 755">
              <a:extLst>
                <a:ext uri="{FF2B5EF4-FFF2-40B4-BE49-F238E27FC236}">
                  <a16:creationId xmlns:a16="http://schemas.microsoft.com/office/drawing/2014/main" id="{FB62C862-FB98-EEBB-5EF7-1F43D0DABB9E}"/>
                </a:ext>
              </a:extLst>
            </p:cNvPr>
            <p:cNvSpPr/>
            <p:nvPr/>
          </p:nvSpPr>
          <p:spPr>
            <a:xfrm flipV="1">
              <a:off x="7764312" y="1566606"/>
              <a:ext cx="235223" cy="335335"/>
            </a:xfrm>
            <a:custGeom>
              <a:avLst/>
              <a:gdLst>
                <a:gd name="connsiteX0" fmla="*/ 217599 w 235223"/>
                <a:gd name="connsiteY0" fmla="*/ 74033 h 335335"/>
                <a:gd name="connsiteX1" fmla="*/ 213535 w 235223"/>
                <a:gd name="connsiteY1" fmla="*/ 73512 h 335335"/>
                <a:gd name="connsiteX2" fmla="*/ 213535 w 235223"/>
                <a:gd name="connsiteY2" fmla="*/ 73512 h 335335"/>
                <a:gd name="connsiteX3" fmla="*/ 213535 w 235223"/>
                <a:gd name="connsiteY3" fmla="*/ 73512 h 335335"/>
                <a:gd name="connsiteX4" fmla="*/ 158647 w 235223"/>
                <a:gd name="connsiteY4" fmla="*/ 157343 h 335335"/>
                <a:gd name="connsiteX5" fmla="*/ 158647 w 235223"/>
                <a:gd name="connsiteY5" fmla="*/ 157343 h 335335"/>
                <a:gd name="connsiteX6" fmla="*/ 158825 w 235223"/>
                <a:gd name="connsiteY6" fmla="*/ 158486 h 335335"/>
                <a:gd name="connsiteX7" fmla="*/ 158825 w 235223"/>
                <a:gd name="connsiteY7" fmla="*/ 158486 h 335335"/>
                <a:gd name="connsiteX8" fmla="*/ 158825 w 235223"/>
                <a:gd name="connsiteY8" fmla="*/ 158486 h 335335"/>
                <a:gd name="connsiteX9" fmla="*/ 158152 w 235223"/>
                <a:gd name="connsiteY9" fmla="*/ 158536 h 335335"/>
                <a:gd name="connsiteX10" fmla="*/ 158152 w 235223"/>
                <a:gd name="connsiteY10" fmla="*/ 158536 h 335335"/>
                <a:gd name="connsiteX11" fmla="*/ 158152 w 235223"/>
                <a:gd name="connsiteY11" fmla="*/ 158536 h 335335"/>
                <a:gd name="connsiteX12" fmla="*/ 127546 w 235223"/>
                <a:gd name="connsiteY12" fmla="*/ 284073 h 335335"/>
                <a:gd name="connsiteX13" fmla="*/ 127546 w 235223"/>
                <a:gd name="connsiteY13" fmla="*/ 284073 h 335335"/>
                <a:gd name="connsiteX14" fmla="*/ 127546 w 235223"/>
                <a:gd name="connsiteY14" fmla="*/ 284073 h 335335"/>
                <a:gd name="connsiteX15" fmla="*/ 144271 w 235223"/>
                <a:gd name="connsiteY15" fmla="*/ 308723 h 335335"/>
                <a:gd name="connsiteX16" fmla="*/ 144271 w 235223"/>
                <a:gd name="connsiteY16" fmla="*/ 308723 h 335335"/>
                <a:gd name="connsiteX17" fmla="*/ 144271 w 235223"/>
                <a:gd name="connsiteY17" fmla="*/ 308723 h 335335"/>
                <a:gd name="connsiteX18" fmla="*/ 117691 w 235223"/>
                <a:gd name="connsiteY18" fmla="*/ 335316 h 335335"/>
                <a:gd name="connsiteX19" fmla="*/ 117691 w 235223"/>
                <a:gd name="connsiteY19" fmla="*/ 335316 h 335335"/>
                <a:gd name="connsiteX20" fmla="*/ 117691 w 235223"/>
                <a:gd name="connsiteY20" fmla="*/ 335316 h 335335"/>
                <a:gd name="connsiteX21" fmla="*/ 91098 w 235223"/>
                <a:gd name="connsiteY21" fmla="*/ 308723 h 335335"/>
                <a:gd name="connsiteX22" fmla="*/ 91098 w 235223"/>
                <a:gd name="connsiteY22" fmla="*/ 308723 h 335335"/>
                <a:gd name="connsiteX23" fmla="*/ 91098 w 235223"/>
                <a:gd name="connsiteY23" fmla="*/ 308723 h 335335"/>
                <a:gd name="connsiteX24" fmla="*/ 107823 w 235223"/>
                <a:gd name="connsiteY24" fmla="*/ 284073 h 335335"/>
                <a:gd name="connsiteX25" fmla="*/ 107823 w 235223"/>
                <a:gd name="connsiteY25" fmla="*/ 284073 h 335335"/>
                <a:gd name="connsiteX26" fmla="*/ 107823 w 235223"/>
                <a:gd name="connsiteY26" fmla="*/ 284073 h 335335"/>
                <a:gd name="connsiteX27" fmla="*/ 77217 w 235223"/>
                <a:gd name="connsiteY27" fmla="*/ 158511 h 335335"/>
                <a:gd name="connsiteX28" fmla="*/ 77217 w 235223"/>
                <a:gd name="connsiteY28" fmla="*/ 158511 h 335335"/>
                <a:gd name="connsiteX29" fmla="*/ 77217 w 235223"/>
                <a:gd name="connsiteY29" fmla="*/ 158511 h 335335"/>
                <a:gd name="connsiteX30" fmla="*/ 76696 w 235223"/>
                <a:gd name="connsiteY30" fmla="*/ 158486 h 335335"/>
                <a:gd name="connsiteX31" fmla="*/ 76696 w 235223"/>
                <a:gd name="connsiteY31" fmla="*/ 158486 h 335335"/>
                <a:gd name="connsiteX32" fmla="*/ 76836 w 235223"/>
                <a:gd name="connsiteY32" fmla="*/ 157622 h 335335"/>
                <a:gd name="connsiteX33" fmla="*/ 76836 w 235223"/>
                <a:gd name="connsiteY33" fmla="*/ 157622 h 335335"/>
                <a:gd name="connsiteX34" fmla="*/ 76836 w 235223"/>
                <a:gd name="connsiteY34" fmla="*/ 157622 h 335335"/>
                <a:gd name="connsiteX35" fmla="*/ 21846 w 235223"/>
                <a:gd name="connsiteY35" fmla="*/ 73512 h 335335"/>
                <a:gd name="connsiteX36" fmla="*/ 21846 w 235223"/>
                <a:gd name="connsiteY36" fmla="*/ 73512 h 335335"/>
                <a:gd name="connsiteX37" fmla="*/ 21846 w 235223"/>
                <a:gd name="connsiteY37" fmla="*/ 73512 h 335335"/>
                <a:gd name="connsiteX38" fmla="*/ 17770 w 235223"/>
                <a:gd name="connsiteY38" fmla="*/ 74033 h 335335"/>
                <a:gd name="connsiteX39" fmla="*/ 17770 w 235223"/>
                <a:gd name="connsiteY39" fmla="*/ 74033 h 335335"/>
                <a:gd name="connsiteX40" fmla="*/ 17770 w 235223"/>
                <a:gd name="connsiteY40" fmla="*/ 74033 h 335335"/>
                <a:gd name="connsiteX41" fmla="*/ 79 w 235223"/>
                <a:gd name="connsiteY41" fmla="*/ 56316 h 335335"/>
                <a:gd name="connsiteX42" fmla="*/ 79 w 235223"/>
                <a:gd name="connsiteY42" fmla="*/ 56316 h 335335"/>
                <a:gd name="connsiteX43" fmla="*/ 79 w 235223"/>
                <a:gd name="connsiteY43" fmla="*/ 56316 h 335335"/>
                <a:gd name="connsiteX44" fmla="*/ 17770 w 235223"/>
                <a:gd name="connsiteY44" fmla="*/ 38613 h 335335"/>
                <a:gd name="connsiteX45" fmla="*/ 17770 w 235223"/>
                <a:gd name="connsiteY45" fmla="*/ 38613 h 335335"/>
                <a:gd name="connsiteX46" fmla="*/ 17770 w 235223"/>
                <a:gd name="connsiteY46" fmla="*/ 38613 h 335335"/>
                <a:gd name="connsiteX47" fmla="*/ 35486 w 235223"/>
                <a:gd name="connsiteY47" fmla="*/ 56316 h 335335"/>
                <a:gd name="connsiteX48" fmla="*/ 35486 w 235223"/>
                <a:gd name="connsiteY48" fmla="*/ 56316 h 335335"/>
                <a:gd name="connsiteX49" fmla="*/ 35486 w 235223"/>
                <a:gd name="connsiteY49" fmla="*/ 56316 h 335335"/>
                <a:gd name="connsiteX50" fmla="*/ 34749 w 235223"/>
                <a:gd name="connsiteY50" fmla="*/ 61079 h 335335"/>
                <a:gd name="connsiteX51" fmla="*/ 34749 w 235223"/>
                <a:gd name="connsiteY51" fmla="*/ 61079 h 335335"/>
                <a:gd name="connsiteX52" fmla="*/ 34749 w 235223"/>
                <a:gd name="connsiteY52" fmla="*/ 61079 h 335335"/>
                <a:gd name="connsiteX53" fmla="*/ 43906 w 235223"/>
                <a:gd name="connsiteY53" fmla="*/ 71518 h 335335"/>
                <a:gd name="connsiteX54" fmla="*/ 43906 w 235223"/>
                <a:gd name="connsiteY54" fmla="*/ 71518 h 335335"/>
                <a:gd name="connsiteX55" fmla="*/ 43906 w 235223"/>
                <a:gd name="connsiteY55" fmla="*/ 71518 h 335335"/>
                <a:gd name="connsiteX56" fmla="*/ 108725 w 235223"/>
                <a:gd name="connsiteY56" fmla="*/ 39705 h 335335"/>
                <a:gd name="connsiteX57" fmla="*/ 108725 w 235223"/>
                <a:gd name="connsiteY57" fmla="*/ 39705 h 335335"/>
                <a:gd name="connsiteX58" fmla="*/ 108725 w 235223"/>
                <a:gd name="connsiteY58" fmla="*/ 32886 h 335335"/>
                <a:gd name="connsiteX59" fmla="*/ 108725 w 235223"/>
                <a:gd name="connsiteY59" fmla="*/ 32886 h 335335"/>
                <a:gd name="connsiteX60" fmla="*/ 108725 w 235223"/>
                <a:gd name="connsiteY60" fmla="*/ 32886 h 335335"/>
                <a:gd name="connsiteX61" fmla="*/ 99962 w 235223"/>
                <a:gd name="connsiteY61" fmla="*/ 17684 h 335335"/>
                <a:gd name="connsiteX62" fmla="*/ 99962 w 235223"/>
                <a:gd name="connsiteY62" fmla="*/ 17684 h 335335"/>
                <a:gd name="connsiteX63" fmla="*/ 99962 w 235223"/>
                <a:gd name="connsiteY63" fmla="*/ 17684 h 335335"/>
                <a:gd name="connsiteX64" fmla="*/ 117691 w 235223"/>
                <a:gd name="connsiteY64" fmla="*/ -19 h 335335"/>
                <a:gd name="connsiteX65" fmla="*/ 117691 w 235223"/>
                <a:gd name="connsiteY65" fmla="*/ -19 h 335335"/>
                <a:gd name="connsiteX66" fmla="*/ 117691 w 235223"/>
                <a:gd name="connsiteY66" fmla="*/ -19 h 335335"/>
                <a:gd name="connsiteX67" fmla="*/ 135381 w 235223"/>
                <a:gd name="connsiteY67" fmla="*/ 17684 h 335335"/>
                <a:gd name="connsiteX68" fmla="*/ 135381 w 235223"/>
                <a:gd name="connsiteY68" fmla="*/ 17684 h 335335"/>
                <a:gd name="connsiteX69" fmla="*/ 135381 w 235223"/>
                <a:gd name="connsiteY69" fmla="*/ 17684 h 335335"/>
                <a:gd name="connsiteX70" fmla="*/ 126657 w 235223"/>
                <a:gd name="connsiteY70" fmla="*/ 32886 h 335335"/>
                <a:gd name="connsiteX71" fmla="*/ 126657 w 235223"/>
                <a:gd name="connsiteY71" fmla="*/ 32886 h 335335"/>
                <a:gd name="connsiteX72" fmla="*/ 126657 w 235223"/>
                <a:gd name="connsiteY72" fmla="*/ 39502 h 335335"/>
                <a:gd name="connsiteX73" fmla="*/ 126657 w 235223"/>
                <a:gd name="connsiteY73" fmla="*/ 39502 h 335335"/>
                <a:gd name="connsiteX74" fmla="*/ 126657 w 235223"/>
                <a:gd name="connsiteY74" fmla="*/ 39502 h 335335"/>
                <a:gd name="connsiteX75" fmla="*/ 191438 w 235223"/>
                <a:gd name="connsiteY75" fmla="*/ 71543 h 335335"/>
                <a:gd name="connsiteX76" fmla="*/ 191438 w 235223"/>
                <a:gd name="connsiteY76" fmla="*/ 71543 h 335335"/>
                <a:gd name="connsiteX77" fmla="*/ 191438 w 235223"/>
                <a:gd name="connsiteY77" fmla="*/ 71543 h 335335"/>
                <a:gd name="connsiteX78" fmla="*/ 200620 w 235223"/>
                <a:gd name="connsiteY78" fmla="*/ 61079 h 335335"/>
                <a:gd name="connsiteX79" fmla="*/ 200620 w 235223"/>
                <a:gd name="connsiteY79" fmla="*/ 61079 h 335335"/>
                <a:gd name="connsiteX80" fmla="*/ 200620 w 235223"/>
                <a:gd name="connsiteY80" fmla="*/ 61079 h 335335"/>
                <a:gd name="connsiteX81" fmla="*/ 199883 w 235223"/>
                <a:gd name="connsiteY81" fmla="*/ 56316 h 335335"/>
                <a:gd name="connsiteX82" fmla="*/ 199883 w 235223"/>
                <a:gd name="connsiteY82" fmla="*/ 56316 h 335335"/>
                <a:gd name="connsiteX83" fmla="*/ 199883 w 235223"/>
                <a:gd name="connsiteY83" fmla="*/ 56316 h 335335"/>
                <a:gd name="connsiteX84" fmla="*/ 217599 w 235223"/>
                <a:gd name="connsiteY84" fmla="*/ 38613 h 335335"/>
                <a:gd name="connsiteX85" fmla="*/ 217599 w 235223"/>
                <a:gd name="connsiteY85" fmla="*/ 38613 h 335335"/>
                <a:gd name="connsiteX86" fmla="*/ 217599 w 235223"/>
                <a:gd name="connsiteY86" fmla="*/ 38613 h 335335"/>
                <a:gd name="connsiteX87" fmla="*/ 235302 w 235223"/>
                <a:gd name="connsiteY87" fmla="*/ 56316 h 335335"/>
                <a:gd name="connsiteX88" fmla="*/ 235302 w 235223"/>
                <a:gd name="connsiteY88" fmla="*/ 56316 h 335335"/>
                <a:gd name="connsiteX89" fmla="*/ 235302 w 235223"/>
                <a:gd name="connsiteY89" fmla="*/ 56316 h 335335"/>
                <a:gd name="connsiteX90" fmla="*/ 217599 w 235223"/>
                <a:gd name="connsiteY90" fmla="*/ 74033 h 335335"/>
                <a:gd name="connsiteX91" fmla="*/ 91428 w 235223"/>
                <a:gd name="connsiteY91" fmla="*/ 146573 h 335335"/>
                <a:gd name="connsiteX92" fmla="*/ 108725 w 235223"/>
                <a:gd name="connsiteY92" fmla="*/ 135944 h 335335"/>
                <a:gd name="connsiteX93" fmla="*/ 108725 w 235223"/>
                <a:gd name="connsiteY93" fmla="*/ 135944 h 335335"/>
                <a:gd name="connsiteX94" fmla="*/ 108725 w 235223"/>
                <a:gd name="connsiteY94" fmla="*/ 106849 h 335335"/>
                <a:gd name="connsiteX95" fmla="*/ 108725 w 235223"/>
                <a:gd name="connsiteY95" fmla="*/ 106849 h 335335"/>
                <a:gd name="connsiteX96" fmla="*/ 108725 w 235223"/>
                <a:gd name="connsiteY96" fmla="*/ 106849 h 335335"/>
                <a:gd name="connsiteX97" fmla="*/ 77738 w 235223"/>
                <a:gd name="connsiteY97" fmla="*/ 120069 h 335335"/>
                <a:gd name="connsiteX98" fmla="*/ 77738 w 235223"/>
                <a:gd name="connsiteY98" fmla="*/ 120069 h 335335"/>
                <a:gd name="connsiteX99" fmla="*/ 77738 w 235223"/>
                <a:gd name="connsiteY99" fmla="*/ 120069 h 335335"/>
                <a:gd name="connsiteX100" fmla="*/ 91428 w 235223"/>
                <a:gd name="connsiteY100" fmla="*/ 146573 h 335335"/>
                <a:gd name="connsiteX101" fmla="*/ 126657 w 235223"/>
                <a:gd name="connsiteY101" fmla="*/ 191136 h 335335"/>
                <a:gd name="connsiteX102" fmla="*/ 139001 w 235223"/>
                <a:gd name="connsiteY102" fmla="*/ 157673 h 335335"/>
                <a:gd name="connsiteX103" fmla="*/ 139001 w 235223"/>
                <a:gd name="connsiteY103" fmla="*/ 157673 h 335335"/>
                <a:gd name="connsiteX104" fmla="*/ 139001 w 235223"/>
                <a:gd name="connsiteY104" fmla="*/ 157673 h 335335"/>
                <a:gd name="connsiteX105" fmla="*/ 126657 w 235223"/>
                <a:gd name="connsiteY105" fmla="*/ 152009 h 335335"/>
                <a:gd name="connsiteX106" fmla="*/ 126657 w 235223"/>
                <a:gd name="connsiteY106" fmla="*/ 152009 h 335335"/>
                <a:gd name="connsiteX107" fmla="*/ 126657 w 235223"/>
                <a:gd name="connsiteY107" fmla="*/ 191136 h 335335"/>
                <a:gd name="connsiteX108" fmla="*/ 108725 w 235223"/>
                <a:gd name="connsiteY108" fmla="*/ 152136 h 335335"/>
                <a:gd name="connsiteX109" fmla="*/ 96393 w 235223"/>
                <a:gd name="connsiteY109" fmla="*/ 157698 h 335335"/>
                <a:gd name="connsiteX110" fmla="*/ 96393 w 235223"/>
                <a:gd name="connsiteY110" fmla="*/ 157698 h 335335"/>
                <a:gd name="connsiteX111" fmla="*/ 96393 w 235223"/>
                <a:gd name="connsiteY111" fmla="*/ 157698 h 335335"/>
                <a:gd name="connsiteX112" fmla="*/ 108725 w 235223"/>
                <a:gd name="connsiteY112" fmla="*/ 191136 h 335335"/>
                <a:gd name="connsiteX113" fmla="*/ 108725 w 235223"/>
                <a:gd name="connsiteY113" fmla="*/ 191136 h 335335"/>
                <a:gd name="connsiteX114" fmla="*/ 108725 w 235223"/>
                <a:gd name="connsiteY114" fmla="*/ 152136 h 335335"/>
                <a:gd name="connsiteX115" fmla="*/ 126657 w 235223"/>
                <a:gd name="connsiteY115" fmla="*/ 135689 h 335335"/>
                <a:gd name="connsiteX116" fmla="*/ 143967 w 235223"/>
                <a:gd name="connsiteY116" fmla="*/ 146535 h 335335"/>
                <a:gd name="connsiteX117" fmla="*/ 143967 w 235223"/>
                <a:gd name="connsiteY117" fmla="*/ 146535 h 335335"/>
                <a:gd name="connsiteX118" fmla="*/ 143967 w 235223"/>
                <a:gd name="connsiteY118" fmla="*/ 146535 h 335335"/>
                <a:gd name="connsiteX119" fmla="*/ 157657 w 235223"/>
                <a:gd name="connsiteY119" fmla="*/ 120044 h 335335"/>
                <a:gd name="connsiteX120" fmla="*/ 157657 w 235223"/>
                <a:gd name="connsiteY120" fmla="*/ 120044 h 335335"/>
                <a:gd name="connsiteX121" fmla="*/ 157657 w 235223"/>
                <a:gd name="connsiteY121" fmla="*/ 120044 h 335335"/>
                <a:gd name="connsiteX122" fmla="*/ 126657 w 235223"/>
                <a:gd name="connsiteY122" fmla="*/ 106696 h 335335"/>
                <a:gd name="connsiteX123" fmla="*/ 126657 w 235223"/>
                <a:gd name="connsiteY123" fmla="*/ 106696 h 335335"/>
                <a:gd name="connsiteX124" fmla="*/ 126657 w 235223"/>
                <a:gd name="connsiteY124" fmla="*/ 135689 h 335335"/>
                <a:gd name="connsiteX125" fmla="*/ 53710 w 235223"/>
                <a:gd name="connsiteY125" fmla="*/ 83761 h 335335"/>
                <a:gd name="connsiteX126" fmla="*/ 70727 w 235223"/>
                <a:gd name="connsiteY126" fmla="*/ 108334 h 335335"/>
                <a:gd name="connsiteX127" fmla="*/ 70727 w 235223"/>
                <a:gd name="connsiteY127" fmla="*/ 108334 h 335335"/>
                <a:gd name="connsiteX128" fmla="*/ 70727 w 235223"/>
                <a:gd name="connsiteY128" fmla="*/ 108334 h 335335"/>
                <a:gd name="connsiteX129" fmla="*/ 108725 w 235223"/>
                <a:gd name="connsiteY129" fmla="*/ 88980 h 335335"/>
                <a:gd name="connsiteX130" fmla="*/ 108725 w 235223"/>
                <a:gd name="connsiteY130" fmla="*/ 88980 h 335335"/>
                <a:gd name="connsiteX131" fmla="*/ 108725 w 235223"/>
                <a:gd name="connsiteY131" fmla="*/ 59352 h 335335"/>
                <a:gd name="connsiteX132" fmla="*/ 108725 w 235223"/>
                <a:gd name="connsiteY132" fmla="*/ 59352 h 335335"/>
                <a:gd name="connsiteX133" fmla="*/ 108725 w 235223"/>
                <a:gd name="connsiteY133" fmla="*/ 59352 h 335335"/>
                <a:gd name="connsiteX134" fmla="*/ 53710 w 235223"/>
                <a:gd name="connsiteY134" fmla="*/ 83761 h 335335"/>
                <a:gd name="connsiteX135" fmla="*/ 126657 w 235223"/>
                <a:gd name="connsiteY135" fmla="*/ 59174 h 335335"/>
                <a:gd name="connsiteX136" fmla="*/ 126657 w 235223"/>
                <a:gd name="connsiteY136" fmla="*/ 88726 h 335335"/>
                <a:gd name="connsiteX137" fmla="*/ 126657 w 235223"/>
                <a:gd name="connsiteY137" fmla="*/ 88726 h 335335"/>
                <a:gd name="connsiteX138" fmla="*/ 126657 w 235223"/>
                <a:gd name="connsiteY138" fmla="*/ 88726 h 335335"/>
                <a:gd name="connsiteX139" fmla="*/ 164642 w 235223"/>
                <a:gd name="connsiteY139" fmla="*/ 108360 h 335335"/>
                <a:gd name="connsiteX140" fmla="*/ 164642 w 235223"/>
                <a:gd name="connsiteY140" fmla="*/ 108360 h 335335"/>
                <a:gd name="connsiteX141" fmla="*/ 164642 w 235223"/>
                <a:gd name="connsiteY141" fmla="*/ 108360 h 335335"/>
                <a:gd name="connsiteX142" fmla="*/ 181684 w 235223"/>
                <a:gd name="connsiteY142" fmla="*/ 83761 h 335335"/>
                <a:gd name="connsiteX143" fmla="*/ 181684 w 235223"/>
                <a:gd name="connsiteY143" fmla="*/ 83761 h 335335"/>
                <a:gd name="connsiteX144" fmla="*/ 181684 w 235223"/>
                <a:gd name="connsiteY144" fmla="*/ 83761 h 335335"/>
                <a:gd name="connsiteX145" fmla="*/ 126657 w 235223"/>
                <a:gd name="connsiteY145" fmla="*/ 59174 h 3353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</a:cxnLst>
              <a:rect l="l" t="t" r="r" b="b"/>
              <a:pathLst>
                <a:path w="235223" h="335335">
                  <a:moveTo>
                    <a:pt x="217599" y="74033"/>
                  </a:moveTo>
                  <a:cubicBezTo>
                    <a:pt x="216190" y="74033"/>
                    <a:pt x="214843" y="73817"/>
                    <a:pt x="213535" y="73512"/>
                  </a:cubicBezTo>
                  <a:lnTo>
                    <a:pt x="213535" y="73512"/>
                  </a:lnTo>
                  <a:lnTo>
                    <a:pt x="213535" y="73512"/>
                  </a:lnTo>
                  <a:cubicBezTo>
                    <a:pt x="191197" y="97921"/>
                    <a:pt x="172719" y="126266"/>
                    <a:pt x="158647" y="157343"/>
                  </a:cubicBezTo>
                  <a:lnTo>
                    <a:pt x="158647" y="157343"/>
                  </a:lnTo>
                  <a:lnTo>
                    <a:pt x="158825" y="158486"/>
                  </a:lnTo>
                  <a:lnTo>
                    <a:pt x="158825" y="158486"/>
                  </a:lnTo>
                  <a:lnTo>
                    <a:pt x="158825" y="158486"/>
                  </a:lnTo>
                  <a:cubicBezTo>
                    <a:pt x="158584" y="158511"/>
                    <a:pt x="158381" y="158498"/>
                    <a:pt x="158152" y="158536"/>
                  </a:cubicBezTo>
                  <a:lnTo>
                    <a:pt x="158152" y="158536"/>
                  </a:lnTo>
                  <a:lnTo>
                    <a:pt x="158152" y="158536"/>
                  </a:lnTo>
                  <a:cubicBezTo>
                    <a:pt x="140880" y="197080"/>
                    <a:pt x="130416" y="239725"/>
                    <a:pt x="127546" y="284073"/>
                  </a:cubicBezTo>
                  <a:lnTo>
                    <a:pt x="127546" y="284073"/>
                  </a:lnTo>
                  <a:lnTo>
                    <a:pt x="127546" y="284073"/>
                  </a:lnTo>
                  <a:cubicBezTo>
                    <a:pt x="137350" y="287984"/>
                    <a:pt x="144271" y="297534"/>
                    <a:pt x="144271" y="308723"/>
                  </a:cubicBezTo>
                  <a:lnTo>
                    <a:pt x="144271" y="308723"/>
                  </a:lnTo>
                  <a:lnTo>
                    <a:pt x="144271" y="308723"/>
                  </a:lnTo>
                  <a:cubicBezTo>
                    <a:pt x="144271" y="323404"/>
                    <a:pt x="132372" y="335316"/>
                    <a:pt x="117691" y="335316"/>
                  </a:cubicBezTo>
                  <a:lnTo>
                    <a:pt x="117691" y="335316"/>
                  </a:lnTo>
                  <a:lnTo>
                    <a:pt x="117691" y="335316"/>
                  </a:lnTo>
                  <a:cubicBezTo>
                    <a:pt x="102997" y="335316"/>
                    <a:pt x="91098" y="323404"/>
                    <a:pt x="91098" y="308723"/>
                  </a:cubicBezTo>
                  <a:lnTo>
                    <a:pt x="91098" y="308723"/>
                  </a:lnTo>
                  <a:lnTo>
                    <a:pt x="91098" y="308723"/>
                  </a:lnTo>
                  <a:cubicBezTo>
                    <a:pt x="91098" y="297534"/>
                    <a:pt x="98032" y="287984"/>
                    <a:pt x="107823" y="284073"/>
                  </a:cubicBezTo>
                  <a:lnTo>
                    <a:pt x="107823" y="284073"/>
                  </a:lnTo>
                  <a:lnTo>
                    <a:pt x="107823" y="284073"/>
                  </a:lnTo>
                  <a:cubicBezTo>
                    <a:pt x="104966" y="239725"/>
                    <a:pt x="94488" y="197067"/>
                    <a:pt x="77217" y="158511"/>
                  </a:cubicBezTo>
                  <a:lnTo>
                    <a:pt x="77217" y="158511"/>
                  </a:lnTo>
                  <a:lnTo>
                    <a:pt x="77217" y="158511"/>
                  </a:lnTo>
                  <a:cubicBezTo>
                    <a:pt x="77039" y="158498"/>
                    <a:pt x="76887" y="158511"/>
                    <a:pt x="76696" y="158486"/>
                  </a:cubicBezTo>
                  <a:lnTo>
                    <a:pt x="76696" y="158486"/>
                  </a:lnTo>
                  <a:lnTo>
                    <a:pt x="76836" y="157622"/>
                  </a:lnTo>
                  <a:lnTo>
                    <a:pt x="76836" y="157622"/>
                  </a:lnTo>
                  <a:lnTo>
                    <a:pt x="76836" y="157622"/>
                  </a:lnTo>
                  <a:cubicBezTo>
                    <a:pt x="62752" y="126444"/>
                    <a:pt x="44236" y="97984"/>
                    <a:pt x="21846" y="73512"/>
                  </a:cubicBezTo>
                  <a:lnTo>
                    <a:pt x="21846" y="73512"/>
                  </a:lnTo>
                  <a:lnTo>
                    <a:pt x="21846" y="73512"/>
                  </a:lnTo>
                  <a:cubicBezTo>
                    <a:pt x="20526" y="73817"/>
                    <a:pt x="19179" y="74033"/>
                    <a:pt x="17770" y="74033"/>
                  </a:cubicBezTo>
                  <a:lnTo>
                    <a:pt x="17770" y="74033"/>
                  </a:lnTo>
                  <a:lnTo>
                    <a:pt x="17770" y="74033"/>
                  </a:lnTo>
                  <a:cubicBezTo>
                    <a:pt x="7991" y="74033"/>
                    <a:pt x="79" y="66108"/>
                    <a:pt x="79" y="56316"/>
                  </a:cubicBezTo>
                  <a:lnTo>
                    <a:pt x="79" y="56316"/>
                  </a:lnTo>
                  <a:lnTo>
                    <a:pt x="79" y="56316"/>
                  </a:lnTo>
                  <a:cubicBezTo>
                    <a:pt x="79" y="46550"/>
                    <a:pt x="7991" y="38613"/>
                    <a:pt x="17770" y="38613"/>
                  </a:cubicBezTo>
                  <a:lnTo>
                    <a:pt x="17770" y="38613"/>
                  </a:lnTo>
                  <a:lnTo>
                    <a:pt x="17770" y="38613"/>
                  </a:lnTo>
                  <a:cubicBezTo>
                    <a:pt x="27561" y="38613"/>
                    <a:pt x="35486" y="46550"/>
                    <a:pt x="35486" y="56316"/>
                  </a:cubicBezTo>
                  <a:lnTo>
                    <a:pt x="35486" y="56316"/>
                  </a:lnTo>
                  <a:lnTo>
                    <a:pt x="35486" y="56316"/>
                  </a:lnTo>
                  <a:cubicBezTo>
                    <a:pt x="35486" y="57967"/>
                    <a:pt x="35181" y="59542"/>
                    <a:pt x="34749" y="61079"/>
                  </a:cubicBezTo>
                  <a:lnTo>
                    <a:pt x="34749" y="61079"/>
                  </a:lnTo>
                  <a:lnTo>
                    <a:pt x="34749" y="61079"/>
                  </a:lnTo>
                  <a:cubicBezTo>
                    <a:pt x="37873" y="64482"/>
                    <a:pt x="40934" y="67975"/>
                    <a:pt x="43906" y="71518"/>
                  </a:cubicBezTo>
                  <a:lnTo>
                    <a:pt x="43906" y="71518"/>
                  </a:lnTo>
                  <a:lnTo>
                    <a:pt x="43906" y="71518"/>
                  </a:lnTo>
                  <a:cubicBezTo>
                    <a:pt x="83313" y="74477"/>
                    <a:pt x="101829" y="51694"/>
                    <a:pt x="108725" y="39705"/>
                  </a:cubicBezTo>
                  <a:lnTo>
                    <a:pt x="108725" y="39705"/>
                  </a:lnTo>
                  <a:lnTo>
                    <a:pt x="108725" y="32886"/>
                  </a:lnTo>
                  <a:lnTo>
                    <a:pt x="108725" y="32886"/>
                  </a:lnTo>
                  <a:lnTo>
                    <a:pt x="108725" y="32886"/>
                  </a:lnTo>
                  <a:cubicBezTo>
                    <a:pt x="103505" y="29800"/>
                    <a:pt x="99962" y="24174"/>
                    <a:pt x="99962" y="17684"/>
                  </a:cubicBezTo>
                  <a:lnTo>
                    <a:pt x="99962" y="17684"/>
                  </a:lnTo>
                  <a:lnTo>
                    <a:pt x="99962" y="17684"/>
                  </a:lnTo>
                  <a:cubicBezTo>
                    <a:pt x="99962" y="7905"/>
                    <a:pt x="107899" y="-19"/>
                    <a:pt x="117691" y="-19"/>
                  </a:cubicBezTo>
                  <a:lnTo>
                    <a:pt x="117691" y="-19"/>
                  </a:lnTo>
                  <a:lnTo>
                    <a:pt x="117691" y="-19"/>
                  </a:lnTo>
                  <a:cubicBezTo>
                    <a:pt x="127470" y="-19"/>
                    <a:pt x="135381" y="7905"/>
                    <a:pt x="135381" y="17684"/>
                  </a:cubicBezTo>
                  <a:lnTo>
                    <a:pt x="135381" y="17684"/>
                  </a:lnTo>
                  <a:lnTo>
                    <a:pt x="135381" y="17684"/>
                  </a:lnTo>
                  <a:cubicBezTo>
                    <a:pt x="135381" y="24174"/>
                    <a:pt x="131864" y="29800"/>
                    <a:pt x="126657" y="32886"/>
                  </a:cubicBezTo>
                  <a:lnTo>
                    <a:pt x="126657" y="32886"/>
                  </a:lnTo>
                  <a:lnTo>
                    <a:pt x="126657" y="39502"/>
                  </a:lnTo>
                  <a:lnTo>
                    <a:pt x="126657" y="39502"/>
                  </a:lnTo>
                  <a:lnTo>
                    <a:pt x="126657" y="39502"/>
                  </a:lnTo>
                  <a:cubicBezTo>
                    <a:pt x="133375" y="51415"/>
                    <a:pt x="151701" y="74477"/>
                    <a:pt x="191438" y="71543"/>
                  </a:cubicBezTo>
                  <a:lnTo>
                    <a:pt x="191438" y="71543"/>
                  </a:lnTo>
                  <a:lnTo>
                    <a:pt x="191438" y="71543"/>
                  </a:lnTo>
                  <a:cubicBezTo>
                    <a:pt x="194435" y="67975"/>
                    <a:pt x="197496" y="64508"/>
                    <a:pt x="200620" y="61079"/>
                  </a:cubicBezTo>
                  <a:lnTo>
                    <a:pt x="200620" y="61079"/>
                  </a:lnTo>
                  <a:lnTo>
                    <a:pt x="200620" y="61079"/>
                  </a:lnTo>
                  <a:cubicBezTo>
                    <a:pt x="200201" y="59542"/>
                    <a:pt x="199883" y="57967"/>
                    <a:pt x="199883" y="56316"/>
                  </a:cubicBezTo>
                  <a:lnTo>
                    <a:pt x="199883" y="56316"/>
                  </a:lnTo>
                  <a:lnTo>
                    <a:pt x="199883" y="56316"/>
                  </a:lnTo>
                  <a:cubicBezTo>
                    <a:pt x="199883" y="46550"/>
                    <a:pt x="207808" y="38613"/>
                    <a:pt x="217599" y="38613"/>
                  </a:cubicBezTo>
                  <a:lnTo>
                    <a:pt x="217599" y="38613"/>
                  </a:lnTo>
                  <a:lnTo>
                    <a:pt x="217599" y="38613"/>
                  </a:lnTo>
                  <a:cubicBezTo>
                    <a:pt x="227378" y="38613"/>
                    <a:pt x="235302" y="46550"/>
                    <a:pt x="235302" y="56316"/>
                  </a:cubicBezTo>
                  <a:lnTo>
                    <a:pt x="235302" y="56316"/>
                  </a:lnTo>
                  <a:lnTo>
                    <a:pt x="235302" y="56316"/>
                  </a:lnTo>
                  <a:cubicBezTo>
                    <a:pt x="235302" y="66108"/>
                    <a:pt x="227378" y="74033"/>
                    <a:pt x="217599" y="74033"/>
                  </a:cubicBezTo>
                  <a:close/>
                  <a:moveTo>
                    <a:pt x="91428" y="146573"/>
                  </a:moveTo>
                  <a:cubicBezTo>
                    <a:pt x="100267" y="144897"/>
                    <a:pt x="105639" y="139982"/>
                    <a:pt x="108725" y="135944"/>
                  </a:cubicBezTo>
                  <a:lnTo>
                    <a:pt x="108725" y="135944"/>
                  </a:lnTo>
                  <a:lnTo>
                    <a:pt x="108725" y="106849"/>
                  </a:lnTo>
                  <a:lnTo>
                    <a:pt x="108725" y="106849"/>
                  </a:lnTo>
                  <a:lnTo>
                    <a:pt x="108725" y="106849"/>
                  </a:lnTo>
                  <a:cubicBezTo>
                    <a:pt x="101626" y="113110"/>
                    <a:pt x="91555" y="118723"/>
                    <a:pt x="77738" y="120069"/>
                  </a:cubicBezTo>
                  <a:lnTo>
                    <a:pt x="77738" y="120069"/>
                  </a:lnTo>
                  <a:lnTo>
                    <a:pt x="77738" y="120069"/>
                  </a:lnTo>
                  <a:cubicBezTo>
                    <a:pt x="82652" y="128654"/>
                    <a:pt x="87212" y="137506"/>
                    <a:pt x="91428" y="146573"/>
                  </a:cubicBezTo>
                  <a:close/>
                  <a:moveTo>
                    <a:pt x="126657" y="191136"/>
                  </a:moveTo>
                  <a:cubicBezTo>
                    <a:pt x="130251" y="179707"/>
                    <a:pt x="134365" y="168556"/>
                    <a:pt x="139001" y="157673"/>
                  </a:cubicBezTo>
                  <a:lnTo>
                    <a:pt x="139001" y="157673"/>
                  </a:lnTo>
                  <a:lnTo>
                    <a:pt x="139001" y="157673"/>
                  </a:lnTo>
                  <a:cubicBezTo>
                    <a:pt x="134213" y="156403"/>
                    <a:pt x="130149" y="154396"/>
                    <a:pt x="126657" y="152009"/>
                  </a:cubicBezTo>
                  <a:lnTo>
                    <a:pt x="126657" y="152009"/>
                  </a:lnTo>
                  <a:lnTo>
                    <a:pt x="126657" y="191136"/>
                  </a:lnTo>
                  <a:close/>
                  <a:moveTo>
                    <a:pt x="108725" y="152136"/>
                  </a:moveTo>
                  <a:cubicBezTo>
                    <a:pt x="105220" y="154485"/>
                    <a:pt x="101156" y="156454"/>
                    <a:pt x="96393" y="157698"/>
                  </a:cubicBezTo>
                  <a:lnTo>
                    <a:pt x="96393" y="157698"/>
                  </a:lnTo>
                  <a:lnTo>
                    <a:pt x="96393" y="157698"/>
                  </a:lnTo>
                  <a:cubicBezTo>
                    <a:pt x="101003" y="168569"/>
                    <a:pt x="105118" y="179719"/>
                    <a:pt x="108725" y="191136"/>
                  </a:cubicBezTo>
                  <a:lnTo>
                    <a:pt x="108725" y="191136"/>
                  </a:lnTo>
                  <a:lnTo>
                    <a:pt x="108725" y="152136"/>
                  </a:lnTo>
                  <a:close/>
                  <a:moveTo>
                    <a:pt x="126657" y="135689"/>
                  </a:moveTo>
                  <a:cubicBezTo>
                    <a:pt x="129679" y="139766"/>
                    <a:pt x="135089" y="144795"/>
                    <a:pt x="143967" y="146535"/>
                  </a:cubicBezTo>
                  <a:lnTo>
                    <a:pt x="143967" y="146535"/>
                  </a:lnTo>
                  <a:lnTo>
                    <a:pt x="143967" y="146535"/>
                  </a:lnTo>
                  <a:cubicBezTo>
                    <a:pt x="148170" y="137480"/>
                    <a:pt x="152717" y="128628"/>
                    <a:pt x="157657" y="120044"/>
                  </a:cubicBezTo>
                  <a:lnTo>
                    <a:pt x="157657" y="120044"/>
                  </a:lnTo>
                  <a:lnTo>
                    <a:pt x="157657" y="120044"/>
                  </a:lnTo>
                  <a:cubicBezTo>
                    <a:pt x="143789" y="118659"/>
                    <a:pt x="133730" y="113008"/>
                    <a:pt x="126657" y="106696"/>
                  </a:cubicBezTo>
                  <a:lnTo>
                    <a:pt x="126657" y="106696"/>
                  </a:lnTo>
                  <a:lnTo>
                    <a:pt x="126657" y="135689"/>
                  </a:lnTo>
                  <a:close/>
                  <a:moveTo>
                    <a:pt x="53710" y="83761"/>
                  </a:moveTo>
                  <a:cubicBezTo>
                    <a:pt x="59704" y="91685"/>
                    <a:pt x="65406" y="99851"/>
                    <a:pt x="70727" y="108334"/>
                  </a:cubicBezTo>
                  <a:lnTo>
                    <a:pt x="70727" y="108334"/>
                  </a:lnTo>
                  <a:lnTo>
                    <a:pt x="70727" y="108334"/>
                  </a:lnTo>
                  <a:cubicBezTo>
                    <a:pt x="92393" y="108563"/>
                    <a:pt x="103683" y="96727"/>
                    <a:pt x="108725" y="88980"/>
                  </a:cubicBezTo>
                  <a:lnTo>
                    <a:pt x="108725" y="88980"/>
                  </a:lnTo>
                  <a:lnTo>
                    <a:pt x="108725" y="59352"/>
                  </a:lnTo>
                  <a:lnTo>
                    <a:pt x="108725" y="59352"/>
                  </a:lnTo>
                  <a:lnTo>
                    <a:pt x="108725" y="59352"/>
                  </a:lnTo>
                  <a:cubicBezTo>
                    <a:pt x="97956" y="71023"/>
                    <a:pt x="80468" y="82961"/>
                    <a:pt x="53710" y="83761"/>
                  </a:cubicBezTo>
                  <a:close/>
                  <a:moveTo>
                    <a:pt x="126657" y="59174"/>
                  </a:moveTo>
                  <a:lnTo>
                    <a:pt x="126657" y="88726"/>
                  </a:lnTo>
                  <a:lnTo>
                    <a:pt x="126657" y="88726"/>
                  </a:lnTo>
                  <a:lnTo>
                    <a:pt x="126657" y="88726"/>
                  </a:lnTo>
                  <a:cubicBezTo>
                    <a:pt x="131584" y="96460"/>
                    <a:pt x="142862" y="108512"/>
                    <a:pt x="164642" y="108360"/>
                  </a:cubicBezTo>
                  <a:lnTo>
                    <a:pt x="164642" y="108360"/>
                  </a:lnTo>
                  <a:lnTo>
                    <a:pt x="164642" y="108360"/>
                  </a:lnTo>
                  <a:cubicBezTo>
                    <a:pt x="169963" y="99851"/>
                    <a:pt x="175665" y="91672"/>
                    <a:pt x="181684" y="83761"/>
                  </a:cubicBezTo>
                  <a:lnTo>
                    <a:pt x="181684" y="83761"/>
                  </a:lnTo>
                  <a:lnTo>
                    <a:pt x="181684" y="83761"/>
                  </a:lnTo>
                  <a:cubicBezTo>
                    <a:pt x="154875" y="82910"/>
                    <a:pt x="137375" y="70883"/>
                    <a:pt x="126657" y="59174"/>
                  </a:cubicBezTo>
                  <a:close/>
                </a:path>
              </a:pathLst>
            </a:custGeom>
            <a:solidFill>
              <a:srgbClr val="25A59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57" name="Freeform: Shape 756">
              <a:extLst>
                <a:ext uri="{FF2B5EF4-FFF2-40B4-BE49-F238E27FC236}">
                  <a16:creationId xmlns:a16="http://schemas.microsoft.com/office/drawing/2014/main" id="{7829557B-D9EB-B967-D3F1-555F7E1851AB}"/>
                </a:ext>
              </a:extLst>
            </p:cNvPr>
            <p:cNvSpPr/>
            <p:nvPr/>
          </p:nvSpPr>
          <p:spPr>
            <a:xfrm flipV="1">
              <a:off x="8775588" y="2314031"/>
              <a:ext cx="59068" cy="182471"/>
            </a:xfrm>
            <a:custGeom>
              <a:avLst/>
              <a:gdLst>
                <a:gd name="connsiteX0" fmla="*/ 54648 w 59068"/>
                <a:gd name="connsiteY0" fmla="*/ 104 h 182471"/>
                <a:gd name="connsiteX1" fmla="*/ 52413 w 59068"/>
                <a:gd name="connsiteY1" fmla="*/ 688 h 182471"/>
                <a:gd name="connsiteX2" fmla="*/ 52413 w 59068"/>
                <a:gd name="connsiteY2" fmla="*/ 688 h 182471"/>
                <a:gd name="connsiteX3" fmla="*/ 52413 w 59068"/>
                <a:gd name="connsiteY3" fmla="*/ 688 h 182471"/>
                <a:gd name="connsiteX4" fmla="*/ 103 w 59068"/>
                <a:gd name="connsiteY4" fmla="*/ 91326 h 182471"/>
                <a:gd name="connsiteX5" fmla="*/ 103 w 59068"/>
                <a:gd name="connsiteY5" fmla="*/ 91326 h 182471"/>
                <a:gd name="connsiteX6" fmla="*/ 103 w 59068"/>
                <a:gd name="connsiteY6" fmla="*/ 91326 h 182471"/>
                <a:gd name="connsiteX7" fmla="*/ 52451 w 59068"/>
                <a:gd name="connsiteY7" fmla="*/ 181976 h 182471"/>
                <a:gd name="connsiteX8" fmla="*/ 52451 w 59068"/>
                <a:gd name="connsiteY8" fmla="*/ 181976 h 182471"/>
                <a:gd name="connsiteX9" fmla="*/ 52451 w 59068"/>
                <a:gd name="connsiteY9" fmla="*/ 181976 h 182471"/>
                <a:gd name="connsiteX10" fmla="*/ 58573 w 59068"/>
                <a:gd name="connsiteY10" fmla="*/ 180325 h 182471"/>
                <a:gd name="connsiteX11" fmla="*/ 58573 w 59068"/>
                <a:gd name="connsiteY11" fmla="*/ 180325 h 182471"/>
                <a:gd name="connsiteX12" fmla="*/ 58573 w 59068"/>
                <a:gd name="connsiteY12" fmla="*/ 180325 h 182471"/>
                <a:gd name="connsiteX13" fmla="*/ 56922 w 59068"/>
                <a:gd name="connsiteY13" fmla="*/ 174204 h 182471"/>
                <a:gd name="connsiteX14" fmla="*/ 56922 w 59068"/>
                <a:gd name="connsiteY14" fmla="*/ 174204 h 182471"/>
                <a:gd name="connsiteX15" fmla="*/ 56922 w 59068"/>
                <a:gd name="connsiteY15" fmla="*/ 174204 h 182471"/>
                <a:gd name="connsiteX16" fmla="*/ 9082 w 59068"/>
                <a:gd name="connsiteY16" fmla="*/ 91326 h 182471"/>
                <a:gd name="connsiteX17" fmla="*/ 9082 w 59068"/>
                <a:gd name="connsiteY17" fmla="*/ 91326 h 182471"/>
                <a:gd name="connsiteX18" fmla="*/ 9082 w 59068"/>
                <a:gd name="connsiteY18" fmla="*/ 91326 h 182471"/>
                <a:gd name="connsiteX19" fmla="*/ 56896 w 59068"/>
                <a:gd name="connsiteY19" fmla="*/ 8473 h 182471"/>
                <a:gd name="connsiteX20" fmla="*/ 56896 w 59068"/>
                <a:gd name="connsiteY20" fmla="*/ 8473 h 182471"/>
                <a:gd name="connsiteX21" fmla="*/ 56896 w 59068"/>
                <a:gd name="connsiteY21" fmla="*/ 8473 h 182471"/>
                <a:gd name="connsiteX22" fmla="*/ 58534 w 59068"/>
                <a:gd name="connsiteY22" fmla="*/ 2327 h 182471"/>
                <a:gd name="connsiteX23" fmla="*/ 58534 w 59068"/>
                <a:gd name="connsiteY23" fmla="*/ 2327 h 182471"/>
                <a:gd name="connsiteX24" fmla="*/ 58534 w 59068"/>
                <a:gd name="connsiteY24" fmla="*/ 2327 h 182471"/>
                <a:gd name="connsiteX25" fmla="*/ 54648 w 59068"/>
                <a:gd name="connsiteY25" fmla="*/ 104 h 182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59068" h="182471">
                  <a:moveTo>
                    <a:pt x="54648" y="104"/>
                  </a:moveTo>
                  <a:cubicBezTo>
                    <a:pt x="53899" y="104"/>
                    <a:pt x="53124" y="282"/>
                    <a:pt x="52413" y="688"/>
                  </a:cubicBezTo>
                  <a:lnTo>
                    <a:pt x="52413" y="688"/>
                  </a:lnTo>
                  <a:lnTo>
                    <a:pt x="52413" y="688"/>
                  </a:lnTo>
                  <a:cubicBezTo>
                    <a:pt x="20143" y="19369"/>
                    <a:pt x="103" y="54090"/>
                    <a:pt x="103" y="91326"/>
                  </a:cubicBezTo>
                  <a:lnTo>
                    <a:pt x="103" y="91326"/>
                  </a:lnTo>
                  <a:lnTo>
                    <a:pt x="103" y="91326"/>
                  </a:lnTo>
                  <a:cubicBezTo>
                    <a:pt x="116" y="128587"/>
                    <a:pt x="20169" y="163320"/>
                    <a:pt x="52451" y="181976"/>
                  </a:cubicBezTo>
                  <a:lnTo>
                    <a:pt x="52451" y="181976"/>
                  </a:lnTo>
                  <a:lnTo>
                    <a:pt x="52451" y="181976"/>
                  </a:lnTo>
                  <a:cubicBezTo>
                    <a:pt x="54610" y="183208"/>
                    <a:pt x="57353" y="182484"/>
                    <a:pt x="58573" y="180325"/>
                  </a:cubicBezTo>
                  <a:lnTo>
                    <a:pt x="58573" y="180325"/>
                  </a:lnTo>
                  <a:lnTo>
                    <a:pt x="58573" y="180325"/>
                  </a:lnTo>
                  <a:cubicBezTo>
                    <a:pt x="59804" y="178192"/>
                    <a:pt x="59080" y="175449"/>
                    <a:pt x="56922" y="174204"/>
                  </a:cubicBezTo>
                  <a:lnTo>
                    <a:pt x="56922" y="174204"/>
                  </a:lnTo>
                  <a:lnTo>
                    <a:pt x="56922" y="174204"/>
                  </a:lnTo>
                  <a:cubicBezTo>
                    <a:pt x="27420" y="157136"/>
                    <a:pt x="9082" y="125386"/>
                    <a:pt x="9082" y="91326"/>
                  </a:cubicBezTo>
                  <a:lnTo>
                    <a:pt x="9082" y="91326"/>
                  </a:lnTo>
                  <a:lnTo>
                    <a:pt x="9082" y="91326"/>
                  </a:lnTo>
                  <a:cubicBezTo>
                    <a:pt x="9082" y="57278"/>
                    <a:pt x="27408" y="25529"/>
                    <a:pt x="56896" y="8473"/>
                  </a:cubicBezTo>
                  <a:lnTo>
                    <a:pt x="56896" y="8473"/>
                  </a:lnTo>
                  <a:lnTo>
                    <a:pt x="56896" y="8473"/>
                  </a:lnTo>
                  <a:cubicBezTo>
                    <a:pt x="59042" y="7229"/>
                    <a:pt x="59779" y="4473"/>
                    <a:pt x="58534" y="2327"/>
                  </a:cubicBezTo>
                  <a:lnTo>
                    <a:pt x="58534" y="2327"/>
                  </a:lnTo>
                  <a:lnTo>
                    <a:pt x="58534" y="2327"/>
                  </a:lnTo>
                  <a:cubicBezTo>
                    <a:pt x="57696" y="904"/>
                    <a:pt x="56211" y="104"/>
                    <a:pt x="54648" y="104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58" name="Freeform: Shape 757">
              <a:extLst>
                <a:ext uri="{FF2B5EF4-FFF2-40B4-BE49-F238E27FC236}">
                  <a16:creationId xmlns:a16="http://schemas.microsoft.com/office/drawing/2014/main" id="{D79453FA-B133-3FE5-2C8B-6E985A2F2D12}"/>
                </a:ext>
              </a:extLst>
            </p:cNvPr>
            <p:cNvSpPr/>
            <p:nvPr/>
          </p:nvSpPr>
          <p:spPr>
            <a:xfrm flipV="1">
              <a:off x="8801368" y="2345137"/>
              <a:ext cx="41120" cy="120301"/>
            </a:xfrm>
            <a:custGeom>
              <a:avLst/>
              <a:gdLst>
                <a:gd name="connsiteX0" fmla="*/ 36730 w 41120"/>
                <a:gd name="connsiteY0" fmla="*/ 104 h 120301"/>
                <a:gd name="connsiteX1" fmla="*/ 34494 w 41120"/>
                <a:gd name="connsiteY1" fmla="*/ 714 h 120301"/>
                <a:gd name="connsiteX2" fmla="*/ 34494 w 41120"/>
                <a:gd name="connsiteY2" fmla="*/ 714 h 120301"/>
                <a:gd name="connsiteX3" fmla="*/ 34494 w 41120"/>
                <a:gd name="connsiteY3" fmla="*/ 714 h 120301"/>
                <a:gd name="connsiteX4" fmla="*/ 104 w 41120"/>
                <a:gd name="connsiteY4" fmla="*/ 60262 h 120301"/>
                <a:gd name="connsiteX5" fmla="*/ 104 w 41120"/>
                <a:gd name="connsiteY5" fmla="*/ 60262 h 120301"/>
                <a:gd name="connsiteX6" fmla="*/ 104 w 41120"/>
                <a:gd name="connsiteY6" fmla="*/ 60262 h 120301"/>
                <a:gd name="connsiteX7" fmla="*/ 34482 w 41120"/>
                <a:gd name="connsiteY7" fmla="*/ 119786 h 120301"/>
                <a:gd name="connsiteX8" fmla="*/ 34482 w 41120"/>
                <a:gd name="connsiteY8" fmla="*/ 119786 h 120301"/>
                <a:gd name="connsiteX9" fmla="*/ 34482 w 41120"/>
                <a:gd name="connsiteY9" fmla="*/ 119786 h 120301"/>
                <a:gd name="connsiteX10" fmla="*/ 40616 w 41120"/>
                <a:gd name="connsiteY10" fmla="*/ 118160 h 120301"/>
                <a:gd name="connsiteX11" fmla="*/ 40616 w 41120"/>
                <a:gd name="connsiteY11" fmla="*/ 118160 h 120301"/>
                <a:gd name="connsiteX12" fmla="*/ 40616 w 41120"/>
                <a:gd name="connsiteY12" fmla="*/ 118160 h 120301"/>
                <a:gd name="connsiteX13" fmla="*/ 38990 w 41120"/>
                <a:gd name="connsiteY13" fmla="*/ 112039 h 120301"/>
                <a:gd name="connsiteX14" fmla="*/ 38990 w 41120"/>
                <a:gd name="connsiteY14" fmla="*/ 112039 h 120301"/>
                <a:gd name="connsiteX15" fmla="*/ 38990 w 41120"/>
                <a:gd name="connsiteY15" fmla="*/ 112039 h 120301"/>
                <a:gd name="connsiteX16" fmla="*/ 9070 w 41120"/>
                <a:gd name="connsiteY16" fmla="*/ 60262 h 120301"/>
                <a:gd name="connsiteX17" fmla="*/ 9070 w 41120"/>
                <a:gd name="connsiteY17" fmla="*/ 60262 h 120301"/>
                <a:gd name="connsiteX18" fmla="*/ 9070 w 41120"/>
                <a:gd name="connsiteY18" fmla="*/ 60262 h 120301"/>
                <a:gd name="connsiteX19" fmla="*/ 38990 w 41120"/>
                <a:gd name="connsiteY19" fmla="*/ 8473 h 120301"/>
                <a:gd name="connsiteX20" fmla="*/ 38990 w 41120"/>
                <a:gd name="connsiteY20" fmla="*/ 8473 h 120301"/>
                <a:gd name="connsiteX21" fmla="*/ 38990 w 41120"/>
                <a:gd name="connsiteY21" fmla="*/ 8473 h 120301"/>
                <a:gd name="connsiteX22" fmla="*/ 40616 w 41120"/>
                <a:gd name="connsiteY22" fmla="*/ 2327 h 120301"/>
                <a:gd name="connsiteX23" fmla="*/ 40616 w 41120"/>
                <a:gd name="connsiteY23" fmla="*/ 2327 h 120301"/>
                <a:gd name="connsiteX24" fmla="*/ 40616 w 41120"/>
                <a:gd name="connsiteY24" fmla="*/ 2327 h 120301"/>
                <a:gd name="connsiteX25" fmla="*/ 36730 w 41120"/>
                <a:gd name="connsiteY25" fmla="*/ 104 h 1203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41120" h="120301">
                  <a:moveTo>
                    <a:pt x="36730" y="104"/>
                  </a:moveTo>
                  <a:cubicBezTo>
                    <a:pt x="35968" y="104"/>
                    <a:pt x="35193" y="295"/>
                    <a:pt x="34494" y="714"/>
                  </a:cubicBezTo>
                  <a:lnTo>
                    <a:pt x="34494" y="714"/>
                  </a:lnTo>
                  <a:lnTo>
                    <a:pt x="34494" y="714"/>
                  </a:lnTo>
                  <a:cubicBezTo>
                    <a:pt x="13286" y="13007"/>
                    <a:pt x="116" y="35828"/>
                    <a:pt x="104" y="60262"/>
                  </a:cubicBezTo>
                  <a:lnTo>
                    <a:pt x="104" y="60262"/>
                  </a:lnTo>
                  <a:lnTo>
                    <a:pt x="104" y="60262"/>
                  </a:lnTo>
                  <a:cubicBezTo>
                    <a:pt x="104" y="84697"/>
                    <a:pt x="13273" y="107518"/>
                    <a:pt x="34482" y="119786"/>
                  </a:cubicBezTo>
                  <a:lnTo>
                    <a:pt x="34482" y="119786"/>
                  </a:lnTo>
                  <a:lnTo>
                    <a:pt x="34482" y="119786"/>
                  </a:lnTo>
                  <a:cubicBezTo>
                    <a:pt x="36628" y="121056"/>
                    <a:pt x="39371" y="120307"/>
                    <a:pt x="40616" y="118160"/>
                  </a:cubicBezTo>
                  <a:lnTo>
                    <a:pt x="40616" y="118160"/>
                  </a:lnTo>
                  <a:lnTo>
                    <a:pt x="40616" y="118160"/>
                  </a:lnTo>
                  <a:cubicBezTo>
                    <a:pt x="41860" y="116027"/>
                    <a:pt x="41124" y="113284"/>
                    <a:pt x="38990" y="112039"/>
                  </a:cubicBezTo>
                  <a:lnTo>
                    <a:pt x="38990" y="112039"/>
                  </a:lnTo>
                  <a:lnTo>
                    <a:pt x="38990" y="112039"/>
                  </a:lnTo>
                  <a:cubicBezTo>
                    <a:pt x="20525" y="101346"/>
                    <a:pt x="9070" y="81496"/>
                    <a:pt x="9070" y="60262"/>
                  </a:cubicBezTo>
                  <a:lnTo>
                    <a:pt x="9070" y="60262"/>
                  </a:lnTo>
                  <a:lnTo>
                    <a:pt x="9070" y="60262"/>
                  </a:lnTo>
                  <a:cubicBezTo>
                    <a:pt x="9070" y="39003"/>
                    <a:pt x="20525" y="19179"/>
                    <a:pt x="38990" y="8473"/>
                  </a:cubicBezTo>
                  <a:lnTo>
                    <a:pt x="38990" y="8473"/>
                  </a:lnTo>
                  <a:lnTo>
                    <a:pt x="38990" y="8473"/>
                  </a:lnTo>
                  <a:cubicBezTo>
                    <a:pt x="41136" y="7216"/>
                    <a:pt x="41860" y="4473"/>
                    <a:pt x="40616" y="2327"/>
                  </a:cubicBezTo>
                  <a:lnTo>
                    <a:pt x="40616" y="2327"/>
                  </a:lnTo>
                  <a:lnTo>
                    <a:pt x="40616" y="2327"/>
                  </a:lnTo>
                  <a:cubicBezTo>
                    <a:pt x="39777" y="891"/>
                    <a:pt x="38279" y="104"/>
                    <a:pt x="36730" y="104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59" name="Freeform: Shape 758">
              <a:extLst>
                <a:ext uri="{FF2B5EF4-FFF2-40B4-BE49-F238E27FC236}">
                  <a16:creationId xmlns:a16="http://schemas.microsoft.com/office/drawing/2014/main" id="{89BEF487-BB6E-404C-EAA0-FE379AFEBD5D}"/>
                </a:ext>
              </a:extLst>
            </p:cNvPr>
            <p:cNvSpPr/>
            <p:nvPr/>
          </p:nvSpPr>
          <p:spPr>
            <a:xfrm flipV="1">
              <a:off x="8829384" y="2360662"/>
              <a:ext cx="32167" cy="89258"/>
            </a:xfrm>
            <a:custGeom>
              <a:avLst/>
              <a:gdLst>
                <a:gd name="connsiteX0" fmla="*/ 27790 w 32167"/>
                <a:gd name="connsiteY0" fmla="*/ 104 h 89258"/>
                <a:gd name="connsiteX1" fmla="*/ 25529 w 32167"/>
                <a:gd name="connsiteY1" fmla="*/ 726 h 89258"/>
                <a:gd name="connsiteX2" fmla="*/ 25529 w 32167"/>
                <a:gd name="connsiteY2" fmla="*/ 726 h 89258"/>
                <a:gd name="connsiteX3" fmla="*/ 25529 w 32167"/>
                <a:gd name="connsiteY3" fmla="*/ 726 h 89258"/>
                <a:gd name="connsiteX4" fmla="*/ 104 w 32167"/>
                <a:gd name="connsiteY4" fmla="*/ 44743 h 89258"/>
                <a:gd name="connsiteX5" fmla="*/ 104 w 32167"/>
                <a:gd name="connsiteY5" fmla="*/ 44743 h 89258"/>
                <a:gd name="connsiteX6" fmla="*/ 104 w 32167"/>
                <a:gd name="connsiteY6" fmla="*/ 44743 h 89258"/>
                <a:gd name="connsiteX7" fmla="*/ 25529 w 32167"/>
                <a:gd name="connsiteY7" fmla="*/ 88748 h 89258"/>
                <a:gd name="connsiteX8" fmla="*/ 25529 w 32167"/>
                <a:gd name="connsiteY8" fmla="*/ 88748 h 89258"/>
                <a:gd name="connsiteX9" fmla="*/ 25529 w 32167"/>
                <a:gd name="connsiteY9" fmla="*/ 88748 h 89258"/>
                <a:gd name="connsiteX10" fmla="*/ 31663 w 32167"/>
                <a:gd name="connsiteY10" fmla="*/ 87122 h 89258"/>
                <a:gd name="connsiteX11" fmla="*/ 31663 w 32167"/>
                <a:gd name="connsiteY11" fmla="*/ 87122 h 89258"/>
                <a:gd name="connsiteX12" fmla="*/ 31663 w 32167"/>
                <a:gd name="connsiteY12" fmla="*/ 87122 h 89258"/>
                <a:gd name="connsiteX13" fmla="*/ 30025 w 32167"/>
                <a:gd name="connsiteY13" fmla="*/ 80988 h 89258"/>
                <a:gd name="connsiteX14" fmla="*/ 30025 w 32167"/>
                <a:gd name="connsiteY14" fmla="*/ 80988 h 89258"/>
                <a:gd name="connsiteX15" fmla="*/ 30025 w 32167"/>
                <a:gd name="connsiteY15" fmla="*/ 80988 h 89258"/>
                <a:gd name="connsiteX16" fmla="*/ 9083 w 32167"/>
                <a:gd name="connsiteY16" fmla="*/ 44743 h 89258"/>
                <a:gd name="connsiteX17" fmla="*/ 9083 w 32167"/>
                <a:gd name="connsiteY17" fmla="*/ 44743 h 89258"/>
                <a:gd name="connsiteX18" fmla="*/ 9083 w 32167"/>
                <a:gd name="connsiteY18" fmla="*/ 44743 h 89258"/>
                <a:gd name="connsiteX19" fmla="*/ 30037 w 32167"/>
                <a:gd name="connsiteY19" fmla="*/ 8461 h 89258"/>
                <a:gd name="connsiteX20" fmla="*/ 30037 w 32167"/>
                <a:gd name="connsiteY20" fmla="*/ 8461 h 89258"/>
                <a:gd name="connsiteX21" fmla="*/ 30037 w 32167"/>
                <a:gd name="connsiteY21" fmla="*/ 8461 h 89258"/>
                <a:gd name="connsiteX22" fmla="*/ 31663 w 32167"/>
                <a:gd name="connsiteY22" fmla="*/ 2339 h 89258"/>
                <a:gd name="connsiteX23" fmla="*/ 31663 w 32167"/>
                <a:gd name="connsiteY23" fmla="*/ 2339 h 89258"/>
                <a:gd name="connsiteX24" fmla="*/ 31663 w 32167"/>
                <a:gd name="connsiteY24" fmla="*/ 2339 h 89258"/>
                <a:gd name="connsiteX25" fmla="*/ 27790 w 32167"/>
                <a:gd name="connsiteY25" fmla="*/ 104 h 892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32167" h="89258">
                  <a:moveTo>
                    <a:pt x="27790" y="104"/>
                  </a:moveTo>
                  <a:cubicBezTo>
                    <a:pt x="27015" y="104"/>
                    <a:pt x="26253" y="307"/>
                    <a:pt x="25529" y="726"/>
                  </a:cubicBezTo>
                  <a:lnTo>
                    <a:pt x="25529" y="726"/>
                  </a:lnTo>
                  <a:lnTo>
                    <a:pt x="25529" y="726"/>
                  </a:lnTo>
                  <a:cubicBezTo>
                    <a:pt x="9858" y="9807"/>
                    <a:pt x="104" y="26672"/>
                    <a:pt x="104" y="44743"/>
                  </a:cubicBezTo>
                  <a:lnTo>
                    <a:pt x="104" y="44743"/>
                  </a:lnTo>
                  <a:lnTo>
                    <a:pt x="104" y="44743"/>
                  </a:lnTo>
                  <a:cubicBezTo>
                    <a:pt x="104" y="62802"/>
                    <a:pt x="9858" y="79668"/>
                    <a:pt x="25529" y="88748"/>
                  </a:cubicBezTo>
                  <a:lnTo>
                    <a:pt x="25529" y="88748"/>
                  </a:lnTo>
                  <a:lnTo>
                    <a:pt x="25529" y="88748"/>
                  </a:lnTo>
                  <a:cubicBezTo>
                    <a:pt x="27662" y="90005"/>
                    <a:pt x="30418" y="89268"/>
                    <a:pt x="31663" y="87122"/>
                  </a:cubicBezTo>
                  <a:lnTo>
                    <a:pt x="31663" y="87122"/>
                  </a:lnTo>
                  <a:lnTo>
                    <a:pt x="31663" y="87122"/>
                  </a:lnTo>
                  <a:cubicBezTo>
                    <a:pt x="32895" y="84976"/>
                    <a:pt x="32171" y="82233"/>
                    <a:pt x="30025" y="80988"/>
                  </a:cubicBezTo>
                  <a:lnTo>
                    <a:pt x="30025" y="80988"/>
                  </a:lnTo>
                  <a:lnTo>
                    <a:pt x="30025" y="80988"/>
                  </a:lnTo>
                  <a:cubicBezTo>
                    <a:pt x="17096" y="73508"/>
                    <a:pt x="9083" y="59602"/>
                    <a:pt x="9083" y="44743"/>
                  </a:cubicBezTo>
                  <a:lnTo>
                    <a:pt x="9083" y="44743"/>
                  </a:lnTo>
                  <a:lnTo>
                    <a:pt x="9083" y="44743"/>
                  </a:lnTo>
                  <a:cubicBezTo>
                    <a:pt x="9083" y="29859"/>
                    <a:pt x="17109" y="15966"/>
                    <a:pt x="30037" y="8461"/>
                  </a:cubicBezTo>
                  <a:lnTo>
                    <a:pt x="30037" y="8461"/>
                  </a:lnTo>
                  <a:lnTo>
                    <a:pt x="30037" y="8461"/>
                  </a:lnTo>
                  <a:cubicBezTo>
                    <a:pt x="32184" y="7241"/>
                    <a:pt x="32908" y="4498"/>
                    <a:pt x="31663" y="2339"/>
                  </a:cubicBezTo>
                  <a:lnTo>
                    <a:pt x="31663" y="2339"/>
                  </a:lnTo>
                  <a:lnTo>
                    <a:pt x="31663" y="2339"/>
                  </a:lnTo>
                  <a:cubicBezTo>
                    <a:pt x="30837" y="917"/>
                    <a:pt x="29326" y="104"/>
                    <a:pt x="27790" y="104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60" name="Freeform: Shape 759">
              <a:extLst>
                <a:ext uri="{FF2B5EF4-FFF2-40B4-BE49-F238E27FC236}">
                  <a16:creationId xmlns:a16="http://schemas.microsoft.com/office/drawing/2014/main" id="{69B01B33-83CC-7B8F-A2D9-E3C4C8D9507B}"/>
                </a:ext>
              </a:extLst>
            </p:cNvPr>
            <p:cNvSpPr/>
            <p:nvPr/>
          </p:nvSpPr>
          <p:spPr>
            <a:xfrm flipV="1">
              <a:off x="8951926" y="2314031"/>
              <a:ext cx="59075" cy="182471"/>
            </a:xfrm>
            <a:custGeom>
              <a:avLst/>
              <a:gdLst>
                <a:gd name="connsiteX0" fmla="*/ 4626 w 59075"/>
                <a:gd name="connsiteY0" fmla="*/ 104 h 182471"/>
                <a:gd name="connsiteX1" fmla="*/ 740 w 59075"/>
                <a:gd name="connsiteY1" fmla="*/ 2327 h 182471"/>
                <a:gd name="connsiteX2" fmla="*/ 740 w 59075"/>
                <a:gd name="connsiteY2" fmla="*/ 2327 h 182471"/>
                <a:gd name="connsiteX3" fmla="*/ 740 w 59075"/>
                <a:gd name="connsiteY3" fmla="*/ 2327 h 182471"/>
                <a:gd name="connsiteX4" fmla="*/ 2378 w 59075"/>
                <a:gd name="connsiteY4" fmla="*/ 8473 h 182471"/>
                <a:gd name="connsiteX5" fmla="*/ 2378 w 59075"/>
                <a:gd name="connsiteY5" fmla="*/ 8473 h 182471"/>
                <a:gd name="connsiteX6" fmla="*/ 2378 w 59075"/>
                <a:gd name="connsiteY6" fmla="*/ 8473 h 182471"/>
                <a:gd name="connsiteX7" fmla="*/ 50205 w 59075"/>
                <a:gd name="connsiteY7" fmla="*/ 91326 h 182471"/>
                <a:gd name="connsiteX8" fmla="*/ 50205 w 59075"/>
                <a:gd name="connsiteY8" fmla="*/ 91326 h 182471"/>
                <a:gd name="connsiteX9" fmla="*/ 50205 w 59075"/>
                <a:gd name="connsiteY9" fmla="*/ 91326 h 182471"/>
                <a:gd name="connsiteX10" fmla="*/ 2352 w 59075"/>
                <a:gd name="connsiteY10" fmla="*/ 174204 h 182471"/>
                <a:gd name="connsiteX11" fmla="*/ 2352 w 59075"/>
                <a:gd name="connsiteY11" fmla="*/ 174204 h 182471"/>
                <a:gd name="connsiteX12" fmla="*/ 2352 w 59075"/>
                <a:gd name="connsiteY12" fmla="*/ 174204 h 182471"/>
                <a:gd name="connsiteX13" fmla="*/ 701 w 59075"/>
                <a:gd name="connsiteY13" fmla="*/ 180325 h 182471"/>
                <a:gd name="connsiteX14" fmla="*/ 701 w 59075"/>
                <a:gd name="connsiteY14" fmla="*/ 180325 h 182471"/>
                <a:gd name="connsiteX15" fmla="*/ 701 w 59075"/>
                <a:gd name="connsiteY15" fmla="*/ 180325 h 182471"/>
                <a:gd name="connsiteX16" fmla="*/ 6835 w 59075"/>
                <a:gd name="connsiteY16" fmla="*/ 181976 h 182471"/>
                <a:gd name="connsiteX17" fmla="*/ 6835 w 59075"/>
                <a:gd name="connsiteY17" fmla="*/ 181976 h 182471"/>
                <a:gd name="connsiteX18" fmla="*/ 6835 w 59075"/>
                <a:gd name="connsiteY18" fmla="*/ 181976 h 182471"/>
                <a:gd name="connsiteX19" fmla="*/ 59184 w 59075"/>
                <a:gd name="connsiteY19" fmla="*/ 91326 h 182471"/>
                <a:gd name="connsiteX20" fmla="*/ 59184 w 59075"/>
                <a:gd name="connsiteY20" fmla="*/ 91326 h 182471"/>
                <a:gd name="connsiteX21" fmla="*/ 59184 w 59075"/>
                <a:gd name="connsiteY21" fmla="*/ 91326 h 182471"/>
                <a:gd name="connsiteX22" fmla="*/ 6874 w 59075"/>
                <a:gd name="connsiteY22" fmla="*/ 688 h 182471"/>
                <a:gd name="connsiteX23" fmla="*/ 6874 w 59075"/>
                <a:gd name="connsiteY23" fmla="*/ 688 h 182471"/>
                <a:gd name="connsiteX24" fmla="*/ 6874 w 59075"/>
                <a:gd name="connsiteY24" fmla="*/ 688 h 182471"/>
                <a:gd name="connsiteX25" fmla="*/ 4626 w 59075"/>
                <a:gd name="connsiteY25" fmla="*/ 104 h 182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59075" h="182471">
                  <a:moveTo>
                    <a:pt x="4626" y="104"/>
                  </a:moveTo>
                  <a:cubicBezTo>
                    <a:pt x="3076" y="104"/>
                    <a:pt x="1591" y="904"/>
                    <a:pt x="740" y="2327"/>
                  </a:cubicBezTo>
                  <a:lnTo>
                    <a:pt x="740" y="2327"/>
                  </a:lnTo>
                  <a:lnTo>
                    <a:pt x="740" y="2327"/>
                  </a:lnTo>
                  <a:cubicBezTo>
                    <a:pt x="-492" y="4473"/>
                    <a:pt x="219" y="7229"/>
                    <a:pt x="2378" y="8473"/>
                  </a:cubicBezTo>
                  <a:lnTo>
                    <a:pt x="2378" y="8473"/>
                  </a:lnTo>
                  <a:lnTo>
                    <a:pt x="2378" y="8473"/>
                  </a:lnTo>
                  <a:cubicBezTo>
                    <a:pt x="31879" y="25529"/>
                    <a:pt x="50205" y="57278"/>
                    <a:pt x="50205" y="91326"/>
                  </a:cubicBezTo>
                  <a:lnTo>
                    <a:pt x="50205" y="91326"/>
                  </a:lnTo>
                  <a:lnTo>
                    <a:pt x="50205" y="91326"/>
                  </a:lnTo>
                  <a:cubicBezTo>
                    <a:pt x="50205" y="125386"/>
                    <a:pt x="31867" y="157136"/>
                    <a:pt x="2352" y="174204"/>
                  </a:cubicBezTo>
                  <a:lnTo>
                    <a:pt x="2352" y="174204"/>
                  </a:lnTo>
                  <a:lnTo>
                    <a:pt x="2352" y="174204"/>
                  </a:lnTo>
                  <a:cubicBezTo>
                    <a:pt x="194" y="175449"/>
                    <a:pt x="-517" y="178192"/>
                    <a:pt x="701" y="180325"/>
                  </a:cubicBezTo>
                  <a:lnTo>
                    <a:pt x="701" y="180325"/>
                  </a:lnTo>
                  <a:lnTo>
                    <a:pt x="701" y="180325"/>
                  </a:lnTo>
                  <a:cubicBezTo>
                    <a:pt x="1934" y="182484"/>
                    <a:pt x="4689" y="183208"/>
                    <a:pt x="6835" y="181976"/>
                  </a:cubicBezTo>
                  <a:lnTo>
                    <a:pt x="6835" y="181976"/>
                  </a:lnTo>
                  <a:lnTo>
                    <a:pt x="6835" y="181976"/>
                  </a:lnTo>
                  <a:cubicBezTo>
                    <a:pt x="39118" y="163320"/>
                    <a:pt x="59158" y="128587"/>
                    <a:pt x="59184" y="91326"/>
                  </a:cubicBezTo>
                  <a:lnTo>
                    <a:pt x="59184" y="91326"/>
                  </a:lnTo>
                  <a:lnTo>
                    <a:pt x="59184" y="91326"/>
                  </a:lnTo>
                  <a:cubicBezTo>
                    <a:pt x="59184" y="54090"/>
                    <a:pt x="39143" y="19369"/>
                    <a:pt x="6874" y="688"/>
                  </a:cubicBezTo>
                  <a:lnTo>
                    <a:pt x="6874" y="688"/>
                  </a:lnTo>
                  <a:lnTo>
                    <a:pt x="6874" y="688"/>
                  </a:lnTo>
                  <a:cubicBezTo>
                    <a:pt x="6163" y="282"/>
                    <a:pt x="5401" y="104"/>
                    <a:pt x="4626" y="104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61" name="Freeform: Shape 760">
              <a:extLst>
                <a:ext uri="{FF2B5EF4-FFF2-40B4-BE49-F238E27FC236}">
                  <a16:creationId xmlns:a16="http://schemas.microsoft.com/office/drawing/2014/main" id="{940B61DF-30DF-6796-3DD4-00FA8BCDE532}"/>
                </a:ext>
              </a:extLst>
            </p:cNvPr>
            <p:cNvSpPr/>
            <p:nvPr/>
          </p:nvSpPr>
          <p:spPr>
            <a:xfrm flipV="1">
              <a:off x="8944097" y="2345140"/>
              <a:ext cx="41124" cy="120298"/>
            </a:xfrm>
            <a:custGeom>
              <a:avLst/>
              <a:gdLst>
                <a:gd name="connsiteX0" fmla="*/ 4606 w 41124"/>
                <a:gd name="connsiteY0" fmla="*/ 104 h 120298"/>
                <a:gd name="connsiteX1" fmla="*/ 707 w 41124"/>
                <a:gd name="connsiteY1" fmla="*/ 2327 h 120298"/>
                <a:gd name="connsiteX2" fmla="*/ 707 w 41124"/>
                <a:gd name="connsiteY2" fmla="*/ 2327 h 120298"/>
                <a:gd name="connsiteX3" fmla="*/ 707 w 41124"/>
                <a:gd name="connsiteY3" fmla="*/ 2327 h 120298"/>
                <a:gd name="connsiteX4" fmla="*/ 2345 w 41124"/>
                <a:gd name="connsiteY4" fmla="*/ 8473 h 120298"/>
                <a:gd name="connsiteX5" fmla="*/ 2345 w 41124"/>
                <a:gd name="connsiteY5" fmla="*/ 8473 h 120298"/>
                <a:gd name="connsiteX6" fmla="*/ 2345 w 41124"/>
                <a:gd name="connsiteY6" fmla="*/ 8473 h 120298"/>
                <a:gd name="connsiteX7" fmla="*/ 32266 w 41124"/>
                <a:gd name="connsiteY7" fmla="*/ 60262 h 120298"/>
                <a:gd name="connsiteX8" fmla="*/ 32266 w 41124"/>
                <a:gd name="connsiteY8" fmla="*/ 60262 h 120298"/>
                <a:gd name="connsiteX9" fmla="*/ 32266 w 41124"/>
                <a:gd name="connsiteY9" fmla="*/ 60262 h 120298"/>
                <a:gd name="connsiteX10" fmla="*/ 2345 w 41124"/>
                <a:gd name="connsiteY10" fmla="*/ 112039 h 120298"/>
                <a:gd name="connsiteX11" fmla="*/ 2345 w 41124"/>
                <a:gd name="connsiteY11" fmla="*/ 112039 h 120298"/>
                <a:gd name="connsiteX12" fmla="*/ 2345 w 41124"/>
                <a:gd name="connsiteY12" fmla="*/ 112039 h 120298"/>
                <a:gd name="connsiteX13" fmla="*/ 733 w 41124"/>
                <a:gd name="connsiteY13" fmla="*/ 118160 h 120298"/>
                <a:gd name="connsiteX14" fmla="*/ 733 w 41124"/>
                <a:gd name="connsiteY14" fmla="*/ 118160 h 120298"/>
                <a:gd name="connsiteX15" fmla="*/ 733 w 41124"/>
                <a:gd name="connsiteY15" fmla="*/ 118160 h 120298"/>
                <a:gd name="connsiteX16" fmla="*/ 6854 w 41124"/>
                <a:gd name="connsiteY16" fmla="*/ 119786 h 120298"/>
                <a:gd name="connsiteX17" fmla="*/ 6854 w 41124"/>
                <a:gd name="connsiteY17" fmla="*/ 119786 h 120298"/>
                <a:gd name="connsiteX18" fmla="*/ 6854 w 41124"/>
                <a:gd name="connsiteY18" fmla="*/ 119786 h 120298"/>
                <a:gd name="connsiteX19" fmla="*/ 41232 w 41124"/>
                <a:gd name="connsiteY19" fmla="*/ 60262 h 120298"/>
                <a:gd name="connsiteX20" fmla="*/ 41232 w 41124"/>
                <a:gd name="connsiteY20" fmla="*/ 60262 h 120298"/>
                <a:gd name="connsiteX21" fmla="*/ 41232 w 41124"/>
                <a:gd name="connsiteY21" fmla="*/ 60262 h 120298"/>
                <a:gd name="connsiteX22" fmla="*/ 6841 w 41124"/>
                <a:gd name="connsiteY22" fmla="*/ 714 h 120298"/>
                <a:gd name="connsiteX23" fmla="*/ 6841 w 41124"/>
                <a:gd name="connsiteY23" fmla="*/ 714 h 120298"/>
                <a:gd name="connsiteX24" fmla="*/ 6841 w 41124"/>
                <a:gd name="connsiteY24" fmla="*/ 714 h 120298"/>
                <a:gd name="connsiteX25" fmla="*/ 4606 w 41124"/>
                <a:gd name="connsiteY25" fmla="*/ 104 h 120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41124" h="120298">
                  <a:moveTo>
                    <a:pt x="4606" y="104"/>
                  </a:moveTo>
                  <a:cubicBezTo>
                    <a:pt x="3057" y="104"/>
                    <a:pt x="1545" y="891"/>
                    <a:pt x="707" y="2327"/>
                  </a:cubicBezTo>
                  <a:lnTo>
                    <a:pt x="707" y="2327"/>
                  </a:lnTo>
                  <a:lnTo>
                    <a:pt x="707" y="2327"/>
                  </a:lnTo>
                  <a:cubicBezTo>
                    <a:pt x="-525" y="4473"/>
                    <a:pt x="199" y="7216"/>
                    <a:pt x="2345" y="8473"/>
                  </a:cubicBezTo>
                  <a:lnTo>
                    <a:pt x="2345" y="8473"/>
                  </a:lnTo>
                  <a:lnTo>
                    <a:pt x="2345" y="8473"/>
                  </a:lnTo>
                  <a:cubicBezTo>
                    <a:pt x="20798" y="19179"/>
                    <a:pt x="32266" y="39003"/>
                    <a:pt x="32266" y="60262"/>
                  </a:cubicBezTo>
                  <a:lnTo>
                    <a:pt x="32266" y="60262"/>
                  </a:lnTo>
                  <a:lnTo>
                    <a:pt x="32266" y="60262"/>
                  </a:lnTo>
                  <a:cubicBezTo>
                    <a:pt x="32266" y="81496"/>
                    <a:pt x="20798" y="101346"/>
                    <a:pt x="2345" y="112039"/>
                  </a:cubicBezTo>
                  <a:lnTo>
                    <a:pt x="2345" y="112039"/>
                  </a:lnTo>
                  <a:lnTo>
                    <a:pt x="2345" y="112039"/>
                  </a:lnTo>
                  <a:cubicBezTo>
                    <a:pt x="212" y="113284"/>
                    <a:pt x="-525" y="116027"/>
                    <a:pt x="733" y="118160"/>
                  </a:cubicBezTo>
                  <a:lnTo>
                    <a:pt x="733" y="118160"/>
                  </a:lnTo>
                  <a:lnTo>
                    <a:pt x="733" y="118160"/>
                  </a:lnTo>
                  <a:cubicBezTo>
                    <a:pt x="1964" y="120294"/>
                    <a:pt x="4708" y="121056"/>
                    <a:pt x="6854" y="119786"/>
                  </a:cubicBezTo>
                  <a:lnTo>
                    <a:pt x="6854" y="119786"/>
                  </a:lnTo>
                  <a:lnTo>
                    <a:pt x="6854" y="119786"/>
                  </a:lnTo>
                  <a:cubicBezTo>
                    <a:pt x="28050" y="107518"/>
                    <a:pt x="41232" y="84697"/>
                    <a:pt x="41232" y="60262"/>
                  </a:cubicBezTo>
                  <a:lnTo>
                    <a:pt x="41232" y="60262"/>
                  </a:lnTo>
                  <a:lnTo>
                    <a:pt x="41232" y="60262"/>
                  </a:lnTo>
                  <a:cubicBezTo>
                    <a:pt x="41219" y="35828"/>
                    <a:pt x="28050" y="13007"/>
                    <a:pt x="6841" y="714"/>
                  </a:cubicBezTo>
                  <a:lnTo>
                    <a:pt x="6841" y="714"/>
                  </a:lnTo>
                  <a:lnTo>
                    <a:pt x="6841" y="714"/>
                  </a:lnTo>
                  <a:cubicBezTo>
                    <a:pt x="6143" y="295"/>
                    <a:pt x="5355" y="104"/>
                    <a:pt x="4606" y="104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62" name="Freeform: Shape 761">
              <a:extLst>
                <a:ext uri="{FF2B5EF4-FFF2-40B4-BE49-F238E27FC236}">
                  <a16:creationId xmlns:a16="http://schemas.microsoft.com/office/drawing/2014/main" id="{BDEA0113-A586-A56D-03D8-4AF7E0226B41}"/>
                </a:ext>
              </a:extLst>
            </p:cNvPr>
            <p:cNvSpPr/>
            <p:nvPr/>
          </p:nvSpPr>
          <p:spPr>
            <a:xfrm flipV="1">
              <a:off x="8925038" y="2360662"/>
              <a:ext cx="32167" cy="89258"/>
            </a:xfrm>
            <a:custGeom>
              <a:avLst/>
              <a:gdLst>
                <a:gd name="connsiteX0" fmla="*/ 4589 w 32167"/>
                <a:gd name="connsiteY0" fmla="*/ 104 h 89258"/>
                <a:gd name="connsiteX1" fmla="*/ 715 w 32167"/>
                <a:gd name="connsiteY1" fmla="*/ 2339 h 89258"/>
                <a:gd name="connsiteX2" fmla="*/ 715 w 32167"/>
                <a:gd name="connsiteY2" fmla="*/ 2339 h 89258"/>
                <a:gd name="connsiteX3" fmla="*/ 715 w 32167"/>
                <a:gd name="connsiteY3" fmla="*/ 2339 h 89258"/>
                <a:gd name="connsiteX4" fmla="*/ 2341 w 32167"/>
                <a:gd name="connsiteY4" fmla="*/ 8461 h 89258"/>
                <a:gd name="connsiteX5" fmla="*/ 2341 w 32167"/>
                <a:gd name="connsiteY5" fmla="*/ 8461 h 89258"/>
                <a:gd name="connsiteX6" fmla="*/ 2341 w 32167"/>
                <a:gd name="connsiteY6" fmla="*/ 8461 h 89258"/>
                <a:gd name="connsiteX7" fmla="*/ 23296 w 32167"/>
                <a:gd name="connsiteY7" fmla="*/ 44743 h 89258"/>
                <a:gd name="connsiteX8" fmla="*/ 23296 w 32167"/>
                <a:gd name="connsiteY8" fmla="*/ 44743 h 89258"/>
                <a:gd name="connsiteX9" fmla="*/ 23296 w 32167"/>
                <a:gd name="connsiteY9" fmla="*/ 44743 h 89258"/>
                <a:gd name="connsiteX10" fmla="*/ 2354 w 32167"/>
                <a:gd name="connsiteY10" fmla="*/ 80988 h 89258"/>
                <a:gd name="connsiteX11" fmla="*/ 2354 w 32167"/>
                <a:gd name="connsiteY11" fmla="*/ 80988 h 89258"/>
                <a:gd name="connsiteX12" fmla="*/ 2354 w 32167"/>
                <a:gd name="connsiteY12" fmla="*/ 80988 h 89258"/>
                <a:gd name="connsiteX13" fmla="*/ 715 w 32167"/>
                <a:gd name="connsiteY13" fmla="*/ 87122 h 89258"/>
                <a:gd name="connsiteX14" fmla="*/ 715 w 32167"/>
                <a:gd name="connsiteY14" fmla="*/ 87122 h 89258"/>
                <a:gd name="connsiteX15" fmla="*/ 715 w 32167"/>
                <a:gd name="connsiteY15" fmla="*/ 87122 h 89258"/>
                <a:gd name="connsiteX16" fmla="*/ 6849 w 32167"/>
                <a:gd name="connsiteY16" fmla="*/ 88748 h 89258"/>
                <a:gd name="connsiteX17" fmla="*/ 6849 w 32167"/>
                <a:gd name="connsiteY17" fmla="*/ 88748 h 89258"/>
                <a:gd name="connsiteX18" fmla="*/ 6849 w 32167"/>
                <a:gd name="connsiteY18" fmla="*/ 88748 h 89258"/>
                <a:gd name="connsiteX19" fmla="*/ 32274 w 32167"/>
                <a:gd name="connsiteY19" fmla="*/ 44743 h 89258"/>
                <a:gd name="connsiteX20" fmla="*/ 32274 w 32167"/>
                <a:gd name="connsiteY20" fmla="*/ 44743 h 89258"/>
                <a:gd name="connsiteX21" fmla="*/ 32274 w 32167"/>
                <a:gd name="connsiteY21" fmla="*/ 44743 h 89258"/>
                <a:gd name="connsiteX22" fmla="*/ 6837 w 32167"/>
                <a:gd name="connsiteY22" fmla="*/ 726 h 89258"/>
                <a:gd name="connsiteX23" fmla="*/ 6837 w 32167"/>
                <a:gd name="connsiteY23" fmla="*/ 726 h 89258"/>
                <a:gd name="connsiteX24" fmla="*/ 6837 w 32167"/>
                <a:gd name="connsiteY24" fmla="*/ 726 h 89258"/>
                <a:gd name="connsiteX25" fmla="*/ 4589 w 32167"/>
                <a:gd name="connsiteY25" fmla="*/ 104 h 892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32167" h="89258">
                  <a:moveTo>
                    <a:pt x="4589" y="104"/>
                  </a:moveTo>
                  <a:cubicBezTo>
                    <a:pt x="3052" y="104"/>
                    <a:pt x="1541" y="917"/>
                    <a:pt x="715" y="2339"/>
                  </a:cubicBezTo>
                  <a:lnTo>
                    <a:pt x="715" y="2339"/>
                  </a:lnTo>
                  <a:lnTo>
                    <a:pt x="715" y="2339"/>
                  </a:lnTo>
                  <a:cubicBezTo>
                    <a:pt x="-529" y="4498"/>
                    <a:pt x="195" y="7241"/>
                    <a:pt x="2341" y="8461"/>
                  </a:cubicBezTo>
                  <a:lnTo>
                    <a:pt x="2341" y="8461"/>
                  </a:lnTo>
                  <a:lnTo>
                    <a:pt x="2341" y="8461"/>
                  </a:lnTo>
                  <a:cubicBezTo>
                    <a:pt x="15269" y="15966"/>
                    <a:pt x="23296" y="29859"/>
                    <a:pt x="23296" y="44743"/>
                  </a:cubicBezTo>
                  <a:lnTo>
                    <a:pt x="23296" y="44743"/>
                  </a:lnTo>
                  <a:lnTo>
                    <a:pt x="23296" y="44743"/>
                  </a:lnTo>
                  <a:cubicBezTo>
                    <a:pt x="23296" y="59602"/>
                    <a:pt x="15282" y="73508"/>
                    <a:pt x="2354" y="80988"/>
                  </a:cubicBezTo>
                  <a:lnTo>
                    <a:pt x="2354" y="80988"/>
                  </a:lnTo>
                  <a:lnTo>
                    <a:pt x="2354" y="80988"/>
                  </a:lnTo>
                  <a:cubicBezTo>
                    <a:pt x="195" y="82233"/>
                    <a:pt x="-516" y="84976"/>
                    <a:pt x="715" y="87122"/>
                  </a:cubicBezTo>
                  <a:lnTo>
                    <a:pt x="715" y="87122"/>
                  </a:lnTo>
                  <a:lnTo>
                    <a:pt x="715" y="87122"/>
                  </a:lnTo>
                  <a:cubicBezTo>
                    <a:pt x="1960" y="89268"/>
                    <a:pt x="4716" y="90005"/>
                    <a:pt x="6849" y="88748"/>
                  </a:cubicBezTo>
                  <a:lnTo>
                    <a:pt x="6849" y="88748"/>
                  </a:lnTo>
                  <a:lnTo>
                    <a:pt x="6849" y="88748"/>
                  </a:lnTo>
                  <a:cubicBezTo>
                    <a:pt x="22521" y="79668"/>
                    <a:pt x="32274" y="62802"/>
                    <a:pt x="32274" y="44743"/>
                  </a:cubicBezTo>
                  <a:lnTo>
                    <a:pt x="32274" y="44743"/>
                  </a:lnTo>
                  <a:lnTo>
                    <a:pt x="32274" y="44743"/>
                  </a:lnTo>
                  <a:cubicBezTo>
                    <a:pt x="32274" y="26672"/>
                    <a:pt x="22521" y="9807"/>
                    <a:pt x="6837" y="726"/>
                  </a:cubicBezTo>
                  <a:lnTo>
                    <a:pt x="6837" y="726"/>
                  </a:lnTo>
                  <a:lnTo>
                    <a:pt x="6837" y="726"/>
                  </a:lnTo>
                  <a:cubicBezTo>
                    <a:pt x="6126" y="307"/>
                    <a:pt x="5351" y="104"/>
                    <a:pt x="4589" y="104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63" name="Freeform: Shape 762">
              <a:extLst>
                <a:ext uri="{FF2B5EF4-FFF2-40B4-BE49-F238E27FC236}">
                  <a16:creationId xmlns:a16="http://schemas.microsoft.com/office/drawing/2014/main" id="{A8881881-4395-8340-1770-BFFB801380FA}"/>
                </a:ext>
              </a:extLst>
            </p:cNvPr>
            <p:cNvSpPr/>
            <p:nvPr/>
          </p:nvSpPr>
          <p:spPr>
            <a:xfrm flipV="1">
              <a:off x="8775689" y="2378675"/>
              <a:ext cx="235223" cy="335347"/>
            </a:xfrm>
            <a:custGeom>
              <a:avLst/>
              <a:gdLst>
                <a:gd name="connsiteX0" fmla="*/ 217626 w 235223"/>
                <a:gd name="connsiteY0" fmla="*/ 74182 h 335347"/>
                <a:gd name="connsiteX1" fmla="*/ 213549 w 235223"/>
                <a:gd name="connsiteY1" fmla="*/ 73661 h 335347"/>
                <a:gd name="connsiteX2" fmla="*/ 213549 w 235223"/>
                <a:gd name="connsiteY2" fmla="*/ 73661 h 335347"/>
                <a:gd name="connsiteX3" fmla="*/ 213549 w 235223"/>
                <a:gd name="connsiteY3" fmla="*/ 73661 h 335347"/>
                <a:gd name="connsiteX4" fmla="*/ 158674 w 235223"/>
                <a:gd name="connsiteY4" fmla="*/ 157505 h 335347"/>
                <a:gd name="connsiteX5" fmla="*/ 158674 w 235223"/>
                <a:gd name="connsiteY5" fmla="*/ 157505 h 335347"/>
                <a:gd name="connsiteX6" fmla="*/ 158852 w 235223"/>
                <a:gd name="connsiteY6" fmla="*/ 158648 h 335347"/>
                <a:gd name="connsiteX7" fmla="*/ 158852 w 235223"/>
                <a:gd name="connsiteY7" fmla="*/ 158648 h 335347"/>
                <a:gd name="connsiteX8" fmla="*/ 158852 w 235223"/>
                <a:gd name="connsiteY8" fmla="*/ 158648 h 335347"/>
                <a:gd name="connsiteX9" fmla="*/ 158178 w 235223"/>
                <a:gd name="connsiteY9" fmla="*/ 158698 h 335347"/>
                <a:gd name="connsiteX10" fmla="*/ 158178 w 235223"/>
                <a:gd name="connsiteY10" fmla="*/ 158698 h 335347"/>
                <a:gd name="connsiteX11" fmla="*/ 158178 w 235223"/>
                <a:gd name="connsiteY11" fmla="*/ 158698 h 335347"/>
                <a:gd name="connsiteX12" fmla="*/ 127572 w 235223"/>
                <a:gd name="connsiteY12" fmla="*/ 284222 h 335347"/>
                <a:gd name="connsiteX13" fmla="*/ 127572 w 235223"/>
                <a:gd name="connsiteY13" fmla="*/ 284222 h 335347"/>
                <a:gd name="connsiteX14" fmla="*/ 127572 w 235223"/>
                <a:gd name="connsiteY14" fmla="*/ 284222 h 335347"/>
                <a:gd name="connsiteX15" fmla="*/ 144298 w 235223"/>
                <a:gd name="connsiteY15" fmla="*/ 308885 h 335347"/>
                <a:gd name="connsiteX16" fmla="*/ 144298 w 235223"/>
                <a:gd name="connsiteY16" fmla="*/ 308885 h 335347"/>
                <a:gd name="connsiteX17" fmla="*/ 144298 w 235223"/>
                <a:gd name="connsiteY17" fmla="*/ 308885 h 335347"/>
                <a:gd name="connsiteX18" fmla="*/ 117704 w 235223"/>
                <a:gd name="connsiteY18" fmla="*/ 335478 h 335347"/>
                <a:gd name="connsiteX19" fmla="*/ 117704 w 235223"/>
                <a:gd name="connsiteY19" fmla="*/ 335478 h 335347"/>
                <a:gd name="connsiteX20" fmla="*/ 117704 w 235223"/>
                <a:gd name="connsiteY20" fmla="*/ 335478 h 335347"/>
                <a:gd name="connsiteX21" fmla="*/ 91124 w 235223"/>
                <a:gd name="connsiteY21" fmla="*/ 308885 h 335347"/>
                <a:gd name="connsiteX22" fmla="*/ 91124 w 235223"/>
                <a:gd name="connsiteY22" fmla="*/ 308885 h 335347"/>
                <a:gd name="connsiteX23" fmla="*/ 91124 w 235223"/>
                <a:gd name="connsiteY23" fmla="*/ 308885 h 335347"/>
                <a:gd name="connsiteX24" fmla="*/ 107850 w 235223"/>
                <a:gd name="connsiteY24" fmla="*/ 284222 h 335347"/>
                <a:gd name="connsiteX25" fmla="*/ 107850 w 235223"/>
                <a:gd name="connsiteY25" fmla="*/ 284222 h 335347"/>
                <a:gd name="connsiteX26" fmla="*/ 107850 w 235223"/>
                <a:gd name="connsiteY26" fmla="*/ 284222 h 335347"/>
                <a:gd name="connsiteX27" fmla="*/ 77244 w 235223"/>
                <a:gd name="connsiteY27" fmla="*/ 158673 h 335347"/>
                <a:gd name="connsiteX28" fmla="*/ 77244 w 235223"/>
                <a:gd name="connsiteY28" fmla="*/ 158673 h 335347"/>
                <a:gd name="connsiteX29" fmla="*/ 77244 w 235223"/>
                <a:gd name="connsiteY29" fmla="*/ 158673 h 335347"/>
                <a:gd name="connsiteX30" fmla="*/ 76723 w 235223"/>
                <a:gd name="connsiteY30" fmla="*/ 158648 h 335347"/>
                <a:gd name="connsiteX31" fmla="*/ 76723 w 235223"/>
                <a:gd name="connsiteY31" fmla="*/ 158648 h 335347"/>
                <a:gd name="connsiteX32" fmla="*/ 76863 w 235223"/>
                <a:gd name="connsiteY32" fmla="*/ 157771 h 335347"/>
                <a:gd name="connsiteX33" fmla="*/ 76863 w 235223"/>
                <a:gd name="connsiteY33" fmla="*/ 157771 h 335347"/>
                <a:gd name="connsiteX34" fmla="*/ 76863 w 235223"/>
                <a:gd name="connsiteY34" fmla="*/ 157771 h 335347"/>
                <a:gd name="connsiteX35" fmla="*/ 21860 w 235223"/>
                <a:gd name="connsiteY35" fmla="*/ 73661 h 335347"/>
                <a:gd name="connsiteX36" fmla="*/ 21860 w 235223"/>
                <a:gd name="connsiteY36" fmla="*/ 73661 h 335347"/>
                <a:gd name="connsiteX37" fmla="*/ 21860 w 235223"/>
                <a:gd name="connsiteY37" fmla="*/ 73661 h 335347"/>
                <a:gd name="connsiteX38" fmla="*/ 17796 w 235223"/>
                <a:gd name="connsiteY38" fmla="*/ 74182 h 335347"/>
                <a:gd name="connsiteX39" fmla="*/ 17796 w 235223"/>
                <a:gd name="connsiteY39" fmla="*/ 74182 h 335347"/>
                <a:gd name="connsiteX40" fmla="*/ 17796 w 235223"/>
                <a:gd name="connsiteY40" fmla="*/ 74182 h 335347"/>
                <a:gd name="connsiteX41" fmla="*/ 106 w 235223"/>
                <a:gd name="connsiteY41" fmla="*/ 56479 h 335347"/>
                <a:gd name="connsiteX42" fmla="*/ 106 w 235223"/>
                <a:gd name="connsiteY42" fmla="*/ 56479 h 335347"/>
                <a:gd name="connsiteX43" fmla="*/ 106 w 235223"/>
                <a:gd name="connsiteY43" fmla="*/ 56479 h 335347"/>
                <a:gd name="connsiteX44" fmla="*/ 17796 w 235223"/>
                <a:gd name="connsiteY44" fmla="*/ 38763 h 335347"/>
                <a:gd name="connsiteX45" fmla="*/ 17796 w 235223"/>
                <a:gd name="connsiteY45" fmla="*/ 38763 h 335347"/>
                <a:gd name="connsiteX46" fmla="*/ 17796 w 235223"/>
                <a:gd name="connsiteY46" fmla="*/ 38763 h 335347"/>
                <a:gd name="connsiteX47" fmla="*/ 35512 w 235223"/>
                <a:gd name="connsiteY47" fmla="*/ 56479 h 335347"/>
                <a:gd name="connsiteX48" fmla="*/ 35512 w 235223"/>
                <a:gd name="connsiteY48" fmla="*/ 56479 h 335347"/>
                <a:gd name="connsiteX49" fmla="*/ 35512 w 235223"/>
                <a:gd name="connsiteY49" fmla="*/ 56479 h 335347"/>
                <a:gd name="connsiteX50" fmla="*/ 34776 w 235223"/>
                <a:gd name="connsiteY50" fmla="*/ 61241 h 335347"/>
                <a:gd name="connsiteX51" fmla="*/ 34776 w 235223"/>
                <a:gd name="connsiteY51" fmla="*/ 61241 h 335347"/>
                <a:gd name="connsiteX52" fmla="*/ 34776 w 235223"/>
                <a:gd name="connsiteY52" fmla="*/ 61241 h 335347"/>
                <a:gd name="connsiteX53" fmla="*/ 43932 w 235223"/>
                <a:gd name="connsiteY53" fmla="*/ 71680 h 335347"/>
                <a:gd name="connsiteX54" fmla="*/ 43932 w 235223"/>
                <a:gd name="connsiteY54" fmla="*/ 71680 h 335347"/>
                <a:gd name="connsiteX55" fmla="*/ 43932 w 235223"/>
                <a:gd name="connsiteY55" fmla="*/ 71680 h 335347"/>
                <a:gd name="connsiteX56" fmla="*/ 108739 w 235223"/>
                <a:gd name="connsiteY56" fmla="*/ 39855 h 335347"/>
                <a:gd name="connsiteX57" fmla="*/ 108739 w 235223"/>
                <a:gd name="connsiteY57" fmla="*/ 39855 h 335347"/>
                <a:gd name="connsiteX58" fmla="*/ 108739 w 235223"/>
                <a:gd name="connsiteY58" fmla="*/ 33035 h 335347"/>
                <a:gd name="connsiteX59" fmla="*/ 108739 w 235223"/>
                <a:gd name="connsiteY59" fmla="*/ 33035 h 335347"/>
                <a:gd name="connsiteX60" fmla="*/ 108739 w 235223"/>
                <a:gd name="connsiteY60" fmla="*/ 33035 h 335347"/>
                <a:gd name="connsiteX61" fmla="*/ 99989 w 235223"/>
                <a:gd name="connsiteY61" fmla="*/ 17846 h 335347"/>
                <a:gd name="connsiteX62" fmla="*/ 99989 w 235223"/>
                <a:gd name="connsiteY62" fmla="*/ 17846 h 335347"/>
                <a:gd name="connsiteX63" fmla="*/ 99989 w 235223"/>
                <a:gd name="connsiteY63" fmla="*/ 17846 h 335347"/>
                <a:gd name="connsiteX64" fmla="*/ 117704 w 235223"/>
                <a:gd name="connsiteY64" fmla="*/ 130 h 335347"/>
                <a:gd name="connsiteX65" fmla="*/ 117704 w 235223"/>
                <a:gd name="connsiteY65" fmla="*/ 130 h 335347"/>
                <a:gd name="connsiteX66" fmla="*/ 117704 w 235223"/>
                <a:gd name="connsiteY66" fmla="*/ 130 h 335347"/>
                <a:gd name="connsiteX67" fmla="*/ 135408 w 235223"/>
                <a:gd name="connsiteY67" fmla="*/ 17846 h 335347"/>
                <a:gd name="connsiteX68" fmla="*/ 135408 w 235223"/>
                <a:gd name="connsiteY68" fmla="*/ 17846 h 335347"/>
                <a:gd name="connsiteX69" fmla="*/ 135408 w 235223"/>
                <a:gd name="connsiteY69" fmla="*/ 17846 h 335347"/>
                <a:gd name="connsiteX70" fmla="*/ 126671 w 235223"/>
                <a:gd name="connsiteY70" fmla="*/ 33035 h 335347"/>
                <a:gd name="connsiteX71" fmla="*/ 126671 w 235223"/>
                <a:gd name="connsiteY71" fmla="*/ 33035 h 335347"/>
                <a:gd name="connsiteX72" fmla="*/ 126671 w 235223"/>
                <a:gd name="connsiteY72" fmla="*/ 39664 h 335347"/>
                <a:gd name="connsiteX73" fmla="*/ 126671 w 235223"/>
                <a:gd name="connsiteY73" fmla="*/ 39664 h 335347"/>
                <a:gd name="connsiteX74" fmla="*/ 126671 w 235223"/>
                <a:gd name="connsiteY74" fmla="*/ 39664 h 335347"/>
                <a:gd name="connsiteX75" fmla="*/ 191464 w 235223"/>
                <a:gd name="connsiteY75" fmla="*/ 71705 h 335347"/>
                <a:gd name="connsiteX76" fmla="*/ 191464 w 235223"/>
                <a:gd name="connsiteY76" fmla="*/ 71705 h 335347"/>
                <a:gd name="connsiteX77" fmla="*/ 191464 w 235223"/>
                <a:gd name="connsiteY77" fmla="*/ 71705 h 335347"/>
                <a:gd name="connsiteX78" fmla="*/ 200646 w 235223"/>
                <a:gd name="connsiteY78" fmla="*/ 61241 h 335347"/>
                <a:gd name="connsiteX79" fmla="*/ 200646 w 235223"/>
                <a:gd name="connsiteY79" fmla="*/ 61241 h 335347"/>
                <a:gd name="connsiteX80" fmla="*/ 200646 w 235223"/>
                <a:gd name="connsiteY80" fmla="*/ 61241 h 335347"/>
                <a:gd name="connsiteX81" fmla="*/ 199910 w 235223"/>
                <a:gd name="connsiteY81" fmla="*/ 56479 h 335347"/>
                <a:gd name="connsiteX82" fmla="*/ 199910 w 235223"/>
                <a:gd name="connsiteY82" fmla="*/ 56479 h 335347"/>
                <a:gd name="connsiteX83" fmla="*/ 199910 w 235223"/>
                <a:gd name="connsiteY83" fmla="*/ 56479 h 335347"/>
                <a:gd name="connsiteX84" fmla="*/ 217626 w 235223"/>
                <a:gd name="connsiteY84" fmla="*/ 38763 h 335347"/>
                <a:gd name="connsiteX85" fmla="*/ 217626 w 235223"/>
                <a:gd name="connsiteY85" fmla="*/ 38763 h 335347"/>
                <a:gd name="connsiteX86" fmla="*/ 217626 w 235223"/>
                <a:gd name="connsiteY86" fmla="*/ 38763 h 335347"/>
                <a:gd name="connsiteX87" fmla="*/ 235329 w 235223"/>
                <a:gd name="connsiteY87" fmla="*/ 56479 h 335347"/>
                <a:gd name="connsiteX88" fmla="*/ 235329 w 235223"/>
                <a:gd name="connsiteY88" fmla="*/ 56479 h 335347"/>
                <a:gd name="connsiteX89" fmla="*/ 235329 w 235223"/>
                <a:gd name="connsiteY89" fmla="*/ 56479 h 335347"/>
                <a:gd name="connsiteX90" fmla="*/ 217626 w 235223"/>
                <a:gd name="connsiteY90" fmla="*/ 74182 h 335347"/>
                <a:gd name="connsiteX91" fmla="*/ 91454 w 235223"/>
                <a:gd name="connsiteY91" fmla="*/ 146722 h 335347"/>
                <a:gd name="connsiteX92" fmla="*/ 108739 w 235223"/>
                <a:gd name="connsiteY92" fmla="*/ 136093 h 335347"/>
                <a:gd name="connsiteX93" fmla="*/ 108739 w 235223"/>
                <a:gd name="connsiteY93" fmla="*/ 136093 h 335347"/>
                <a:gd name="connsiteX94" fmla="*/ 108739 w 235223"/>
                <a:gd name="connsiteY94" fmla="*/ 106998 h 335347"/>
                <a:gd name="connsiteX95" fmla="*/ 108739 w 235223"/>
                <a:gd name="connsiteY95" fmla="*/ 106998 h 335347"/>
                <a:gd name="connsiteX96" fmla="*/ 108739 w 235223"/>
                <a:gd name="connsiteY96" fmla="*/ 106998 h 335347"/>
                <a:gd name="connsiteX97" fmla="*/ 77764 w 235223"/>
                <a:gd name="connsiteY97" fmla="*/ 120218 h 335347"/>
                <a:gd name="connsiteX98" fmla="*/ 77764 w 235223"/>
                <a:gd name="connsiteY98" fmla="*/ 120218 h 335347"/>
                <a:gd name="connsiteX99" fmla="*/ 77764 w 235223"/>
                <a:gd name="connsiteY99" fmla="*/ 120218 h 335347"/>
                <a:gd name="connsiteX100" fmla="*/ 91454 w 235223"/>
                <a:gd name="connsiteY100" fmla="*/ 146722 h 335347"/>
                <a:gd name="connsiteX101" fmla="*/ 126671 w 235223"/>
                <a:gd name="connsiteY101" fmla="*/ 191298 h 335347"/>
                <a:gd name="connsiteX102" fmla="*/ 139027 w 235223"/>
                <a:gd name="connsiteY102" fmla="*/ 157822 h 335347"/>
                <a:gd name="connsiteX103" fmla="*/ 139027 w 235223"/>
                <a:gd name="connsiteY103" fmla="*/ 157822 h 335347"/>
                <a:gd name="connsiteX104" fmla="*/ 139027 w 235223"/>
                <a:gd name="connsiteY104" fmla="*/ 157822 h 335347"/>
                <a:gd name="connsiteX105" fmla="*/ 126671 w 235223"/>
                <a:gd name="connsiteY105" fmla="*/ 152171 h 335347"/>
                <a:gd name="connsiteX106" fmla="*/ 126671 w 235223"/>
                <a:gd name="connsiteY106" fmla="*/ 152171 h 335347"/>
                <a:gd name="connsiteX107" fmla="*/ 126671 w 235223"/>
                <a:gd name="connsiteY107" fmla="*/ 191298 h 335347"/>
                <a:gd name="connsiteX108" fmla="*/ 108739 w 235223"/>
                <a:gd name="connsiteY108" fmla="*/ 152298 h 335347"/>
                <a:gd name="connsiteX109" fmla="*/ 96420 w 235223"/>
                <a:gd name="connsiteY109" fmla="*/ 157847 h 335347"/>
                <a:gd name="connsiteX110" fmla="*/ 96420 w 235223"/>
                <a:gd name="connsiteY110" fmla="*/ 157847 h 335347"/>
                <a:gd name="connsiteX111" fmla="*/ 96420 w 235223"/>
                <a:gd name="connsiteY111" fmla="*/ 157847 h 335347"/>
                <a:gd name="connsiteX112" fmla="*/ 108739 w 235223"/>
                <a:gd name="connsiteY112" fmla="*/ 191298 h 335347"/>
                <a:gd name="connsiteX113" fmla="*/ 108739 w 235223"/>
                <a:gd name="connsiteY113" fmla="*/ 191298 h 335347"/>
                <a:gd name="connsiteX114" fmla="*/ 108739 w 235223"/>
                <a:gd name="connsiteY114" fmla="*/ 152298 h 335347"/>
                <a:gd name="connsiteX115" fmla="*/ 126671 w 235223"/>
                <a:gd name="connsiteY115" fmla="*/ 135852 h 335347"/>
                <a:gd name="connsiteX116" fmla="*/ 143993 w 235223"/>
                <a:gd name="connsiteY116" fmla="*/ 146684 h 335347"/>
                <a:gd name="connsiteX117" fmla="*/ 143993 w 235223"/>
                <a:gd name="connsiteY117" fmla="*/ 146684 h 335347"/>
                <a:gd name="connsiteX118" fmla="*/ 143993 w 235223"/>
                <a:gd name="connsiteY118" fmla="*/ 146684 h 335347"/>
                <a:gd name="connsiteX119" fmla="*/ 157683 w 235223"/>
                <a:gd name="connsiteY119" fmla="*/ 120193 h 335347"/>
                <a:gd name="connsiteX120" fmla="*/ 157683 w 235223"/>
                <a:gd name="connsiteY120" fmla="*/ 120193 h 335347"/>
                <a:gd name="connsiteX121" fmla="*/ 157683 w 235223"/>
                <a:gd name="connsiteY121" fmla="*/ 120193 h 335347"/>
                <a:gd name="connsiteX122" fmla="*/ 126671 w 235223"/>
                <a:gd name="connsiteY122" fmla="*/ 106858 h 335347"/>
                <a:gd name="connsiteX123" fmla="*/ 126671 w 235223"/>
                <a:gd name="connsiteY123" fmla="*/ 106858 h 335347"/>
                <a:gd name="connsiteX124" fmla="*/ 126671 w 235223"/>
                <a:gd name="connsiteY124" fmla="*/ 135852 h 335347"/>
                <a:gd name="connsiteX125" fmla="*/ 53724 w 235223"/>
                <a:gd name="connsiteY125" fmla="*/ 83923 h 335347"/>
                <a:gd name="connsiteX126" fmla="*/ 70754 w 235223"/>
                <a:gd name="connsiteY126" fmla="*/ 108496 h 335347"/>
                <a:gd name="connsiteX127" fmla="*/ 70754 w 235223"/>
                <a:gd name="connsiteY127" fmla="*/ 108496 h 335347"/>
                <a:gd name="connsiteX128" fmla="*/ 70754 w 235223"/>
                <a:gd name="connsiteY128" fmla="*/ 108496 h 335347"/>
                <a:gd name="connsiteX129" fmla="*/ 108739 w 235223"/>
                <a:gd name="connsiteY129" fmla="*/ 89129 h 335347"/>
                <a:gd name="connsiteX130" fmla="*/ 108739 w 235223"/>
                <a:gd name="connsiteY130" fmla="*/ 89129 h 335347"/>
                <a:gd name="connsiteX131" fmla="*/ 108739 w 235223"/>
                <a:gd name="connsiteY131" fmla="*/ 59501 h 335347"/>
                <a:gd name="connsiteX132" fmla="*/ 108739 w 235223"/>
                <a:gd name="connsiteY132" fmla="*/ 59501 h 335347"/>
                <a:gd name="connsiteX133" fmla="*/ 108739 w 235223"/>
                <a:gd name="connsiteY133" fmla="*/ 59501 h 335347"/>
                <a:gd name="connsiteX134" fmla="*/ 53724 w 235223"/>
                <a:gd name="connsiteY134" fmla="*/ 83923 h 335347"/>
                <a:gd name="connsiteX135" fmla="*/ 126671 w 235223"/>
                <a:gd name="connsiteY135" fmla="*/ 59336 h 335347"/>
                <a:gd name="connsiteX136" fmla="*/ 126671 w 235223"/>
                <a:gd name="connsiteY136" fmla="*/ 88888 h 335347"/>
                <a:gd name="connsiteX137" fmla="*/ 126671 w 235223"/>
                <a:gd name="connsiteY137" fmla="*/ 88888 h 335347"/>
                <a:gd name="connsiteX138" fmla="*/ 126671 w 235223"/>
                <a:gd name="connsiteY138" fmla="*/ 88888 h 335347"/>
                <a:gd name="connsiteX139" fmla="*/ 164668 w 235223"/>
                <a:gd name="connsiteY139" fmla="*/ 108522 h 335347"/>
                <a:gd name="connsiteX140" fmla="*/ 164668 w 235223"/>
                <a:gd name="connsiteY140" fmla="*/ 108522 h 335347"/>
                <a:gd name="connsiteX141" fmla="*/ 164668 w 235223"/>
                <a:gd name="connsiteY141" fmla="*/ 108522 h 335347"/>
                <a:gd name="connsiteX142" fmla="*/ 181698 w 235223"/>
                <a:gd name="connsiteY142" fmla="*/ 83923 h 335347"/>
                <a:gd name="connsiteX143" fmla="*/ 181698 w 235223"/>
                <a:gd name="connsiteY143" fmla="*/ 83923 h 335347"/>
                <a:gd name="connsiteX144" fmla="*/ 181698 w 235223"/>
                <a:gd name="connsiteY144" fmla="*/ 83923 h 335347"/>
                <a:gd name="connsiteX145" fmla="*/ 126671 w 235223"/>
                <a:gd name="connsiteY145" fmla="*/ 59336 h 3353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</a:cxnLst>
              <a:rect l="l" t="t" r="r" b="b"/>
              <a:pathLst>
                <a:path w="235223" h="335347">
                  <a:moveTo>
                    <a:pt x="217626" y="74182"/>
                  </a:moveTo>
                  <a:cubicBezTo>
                    <a:pt x="216216" y="74182"/>
                    <a:pt x="214870" y="73979"/>
                    <a:pt x="213549" y="73661"/>
                  </a:cubicBezTo>
                  <a:lnTo>
                    <a:pt x="213549" y="73661"/>
                  </a:lnTo>
                  <a:lnTo>
                    <a:pt x="213549" y="73661"/>
                  </a:lnTo>
                  <a:cubicBezTo>
                    <a:pt x="191211" y="98070"/>
                    <a:pt x="172732" y="126428"/>
                    <a:pt x="158674" y="157505"/>
                  </a:cubicBezTo>
                  <a:lnTo>
                    <a:pt x="158674" y="157505"/>
                  </a:lnTo>
                  <a:lnTo>
                    <a:pt x="158852" y="158648"/>
                  </a:lnTo>
                  <a:lnTo>
                    <a:pt x="158852" y="158648"/>
                  </a:lnTo>
                  <a:lnTo>
                    <a:pt x="158852" y="158648"/>
                  </a:lnTo>
                  <a:cubicBezTo>
                    <a:pt x="158610" y="158673"/>
                    <a:pt x="158394" y="158660"/>
                    <a:pt x="158178" y="158698"/>
                  </a:cubicBezTo>
                  <a:lnTo>
                    <a:pt x="158178" y="158698"/>
                  </a:lnTo>
                  <a:lnTo>
                    <a:pt x="158178" y="158698"/>
                  </a:lnTo>
                  <a:cubicBezTo>
                    <a:pt x="140907" y="197242"/>
                    <a:pt x="130430" y="239875"/>
                    <a:pt x="127572" y="284222"/>
                  </a:cubicBezTo>
                  <a:lnTo>
                    <a:pt x="127572" y="284222"/>
                  </a:lnTo>
                  <a:lnTo>
                    <a:pt x="127572" y="284222"/>
                  </a:lnTo>
                  <a:cubicBezTo>
                    <a:pt x="137364" y="288146"/>
                    <a:pt x="144298" y="297684"/>
                    <a:pt x="144298" y="308885"/>
                  </a:cubicBezTo>
                  <a:lnTo>
                    <a:pt x="144298" y="308885"/>
                  </a:lnTo>
                  <a:lnTo>
                    <a:pt x="144298" y="308885"/>
                  </a:lnTo>
                  <a:cubicBezTo>
                    <a:pt x="144298" y="323553"/>
                    <a:pt x="132398" y="335478"/>
                    <a:pt x="117704" y="335478"/>
                  </a:cubicBezTo>
                  <a:lnTo>
                    <a:pt x="117704" y="335478"/>
                  </a:lnTo>
                  <a:lnTo>
                    <a:pt x="117704" y="335478"/>
                  </a:lnTo>
                  <a:cubicBezTo>
                    <a:pt x="103024" y="335478"/>
                    <a:pt x="91124" y="323553"/>
                    <a:pt x="91124" y="308885"/>
                  </a:cubicBezTo>
                  <a:lnTo>
                    <a:pt x="91124" y="308885"/>
                  </a:lnTo>
                  <a:lnTo>
                    <a:pt x="91124" y="308885"/>
                  </a:lnTo>
                  <a:cubicBezTo>
                    <a:pt x="91124" y="297684"/>
                    <a:pt x="98058" y="288146"/>
                    <a:pt x="107850" y="284222"/>
                  </a:cubicBezTo>
                  <a:lnTo>
                    <a:pt x="107850" y="284222"/>
                  </a:lnTo>
                  <a:lnTo>
                    <a:pt x="107850" y="284222"/>
                  </a:lnTo>
                  <a:cubicBezTo>
                    <a:pt x="104980" y="239875"/>
                    <a:pt x="94515" y="197229"/>
                    <a:pt x="77244" y="158673"/>
                  </a:cubicBezTo>
                  <a:lnTo>
                    <a:pt x="77244" y="158673"/>
                  </a:lnTo>
                  <a:lnTo>
                    <a:pt x="77244" y="158673"/>
                  </a:lnTo>
                  <a:cubicBezTo>
                    <a:pt x="77066" y="158660"/>
                    <a:pt x="76901" y="158673"/>
                    <a:pt x="76723" y="158648"/>
                  </a:cubicBezTo>
                  <a:lnTo>
                    <a:pt x="76723" y="158648"/>
                  </a:lnTo>
                  <a:lnTo>
                    <a:pt x="76863" y="157771"/>
                  </a:lnTo>
                  <a:lnTo>
                    <a:pt x="76863" y="157771"/>
                  </a:lnTo>
                  <a:lnTo>
                    <a:pt x="76863" y="157771"/>
                  </a:lnTo>
                  <a:cubicBezTo>
                    <a:pt x="62779" y="126594"/>
                    <a:pt x="44262" y="98146"/>
                    <a:pt x="21860" y="73661"/>
                  </a:cubicBezTo>
                  <a:lnTo>
                    <a:pt x="21860" y="73661"/>
                  </a:lnTo>
                  <a:lnTo>
                    <a:pt x="21860" y="73661"/>
                  </a:lnTo>
                  <a:cubicBezTo>
                    <a:pt x="20552" y="73979"/>
                    <a:pt x="19206" y="74182"/>
                    <a:pt x="17796" y="74182"/>
                  </a:cubicBezTo>
                  <a:lnTo>
                    <a:pt x="17796" y="74182"/>
                  </a:lnTo>
                  <a:lnTo>
                    <a:pt x="17796" y="74182"/>
                  </a:lnTo>
                  <a:cubicBezTo>
                    <a:pt x="8017" y="74182"/>
                    <a:pt x="106" y="66257"/>
                    <a:pt x="106" y="56479"/>
                  </a:cubicBezTo>
                  <a:lnTo>
                    <a:pt x="106" y="56479"/>
                  </a:lnTo>
                  <a:lnTo>
                    <a:pt x="106" y="56479"/>
                  </a:lnTo>
                  <a:cubicBezTo>
                    <a:pt x="106" y="46700"/>
                    <a:pt x="8017" y="38763"/>
                    <a:pt x="17796" y="38763"/>
                  </a:cubicBezTo>
                  <a:lnTo>
                    <a:pt x="17796" y="38763"/>
                  </a:lnTo>
                  <a:lnTo>
                    <a:pt x="17796" y="38763"/>
                  </a:lnTo>
                  <a:cubicBezTo>
                    <a:pt x="27588" y="38763"/>
                    <a:pt x="35512" y="46700"/>
                    <a:pt x="35512" y="56479"/>
                  </a:cubicBezTo>
                  <a:lnTo>
                    <a:pt x="35512" y="56479"/>
                  </a:lnTo>
                  <a:lnTo>
                    <a:pt x="35512" y="56479"/>
                  </a:lnTo>
                  <a:cubicBezTo>
                    <a:pt x="35512" y="58129"/>
                    <a:pt x="35195" y="59704"/>
                    <a:pt x="34776" y="61241"/>
                  </a:cubicBezTo>
                  <a:lnTo>
                    <a:pt x="34776" y="61241"/>
                  </a:lnTo>
                  <a:lnTo>
                    <a:pt x="34776" y="61241"/>
                  </a:lnTo>
                  <a:cubicBezTo>
                    <a:pt x="37900" y="64632"/>
                    <a:pt x="40948" y="68137"/>
                    <a:pt x="43932" y="71680"/>
                  </a:cubicBezTo>
                  <a:lnTo>
                    <a:pt x="43932" y="71680"/>
                  </a:lnTo>
                  <a:lnTo>
                    <a:pt x="43932" y="71680"/>
                  </a:lnTo>
                  <a:cubicBezTo>
                    <a:pt x="83327" y="74639"/>
                    <a:pt x="101843" y="51856"/>
                    <a:pt x="108739" y="39855"/>
                  </a:cubicBezTo>
                  <a:lnTo>
                    <a:pt x="108739" y="39855"/>
                  </a:lnTo>
                  <a:lnTo>
                    <a:pt x="108739" y="33035"/>
                  </a:lnTo>
                  <a:lnTo>
                    <a:pt x="108739" y="33035"/>
                  </a:lnTo>
                  <a:lnTo>
                    <a:pt x="108739" y="33035"/>
                  </a:lnTo>
                  <a:cubicBezTo>
                    <a:pt x="103532" y="29962"/>
                    <a:pt x="99989" y="24336"/>
                    <a:pt x="99989" y="17846"/>
                  </a:cubicBezTo>
                  <a:lnTo>
                    <a:pt x="99989" y="17846"/>
                  </a:lnTo>
                  <a:lnTo>
                    <a:pt x="99989" y="17846"/>
                  </a:lnTo>
                  <a:cubicBezTo>
                    <a:pt x="99989" y="8055"/>
                    <a:pt x="107926" y="130"/>
                    <a:pt x="117704" y="130"/>
                  </a:cubicBezTo>
                  <a:lnTo>
                    <a:pt x="117704" y="130"/>
                  </a:lnTo>
                  <a:lnTo>
                    <a:pt x="117704" y="130"/>
                  </a:lnTo>
                  <a:cubicBezTo>
                    <a:pt x="127496" y="130"/>
                    <a:pt x="135408" y="8055"/>
                    <a:pt x="135408" y="17846"/>
                  </a:cubicBezTo>
                  <a:lnTo>
                    <a:pt x="135408" y="17846"/>
                  </a:lnTo>
                  <a:lnTo>
                    <a:pt x="135408" y="17846"/>
                  </a:lnTo>
                  <a:cubicBezTo>
                    <a:pt x="135408" y="24336"/>
                    <a:pt x="131890" y="29962"/>
                    <a:pt x="126671" y="33035"/>
                  </a:cubicBezTo>
                  <a:lnTo>
                    <a:pt x="126671" y="33035"/>
                  </a:lnTo>
                  <a:lnTo>
                    <a:pt x="126671" y="39664"/>
                  </a:lnTo>
                  <a:lnTo>
                    <a:pt x="126671" y="39664"/>
                  </a:lnTo>
                  <a:lnTo>
                    <a:pt x="126671" y="39664"/>
                  </a:lnTo>
                  <a:cubicBezTo>
                    <a:pt x="133402" y="51577"/>
                    <a:pt x="151727" y="74639"/>
                    <a:pt x="191464" y="71705"/>
                  </a:cubicBezTo>
                  <a:lnTo>
                    <a:pt x="191464" y="71705"/>
                  </a:lnTo>
                  <a:lnTo>
                    <a:pt x="191464" y="71705"/>
                  </a:lnTo>
                  <a:cubicBezTo>
                    <a:pt x="194449" y="68137"/>
                    <a:pt x="197522" y="64657"/>
                    <a:pt x="200646" y="61241"/>
                  </a:cubicBezTo>
                  <a:lnTo>
                    <a:pt x="200646" y="61241"/>
                  </a:lnTo>
                  <a:lnTo>
                    <a:pt x="200646" y="61241"/>
                  </a:lnTo>
                  <a:cubicBezTo>
                    <a:pt x="200214" y="59704"/>
                    <a:pt x="199910" y="58129"/>
                    <a:pt x="199910" y="56479"/>
                  </a:cubicBezTo>
                  <a:lnTo>
                    <a:pt x="199910" y="56479"/>
                  </a:lnTo>
                  <a:lnTo>
                    <a:pt x="199910" y="56479"/>
                  </a:lnTo>
                  <a:cubicBezTo>
                    <a:pt x="199910" y="46700"/>
                    <a:pt x="207834" y="38763"/>
                    <a:pt x="217626" y="38763"/>
                  </a:cubicBezTo>
                  <a:lnTo>
                    <a:pt x="217626" y="38763"/>
                  </a:lnTo>
                  <a:lnTo>
                    <a:pt x="217626" y="38763"/>
                  </a:lnTo>
                  <a:cubicBezTo>
                    <a:pt x="227404" y="38763"/>
                    <a:pt x="235329" y="46700"/>
                    <a:pt x="235329" y="56479"/>
                  </a:cubicBezTo>
                  <a:lnTo>
                    <a:pt x="235329" y="56479"/>
                  </a:lnTo>
                  <a:lnTo>
                    <a:pt x="235329" y="56479"/>
                  </a:lnTo>
                  <a:cubicBezTo>
                    <a:pt x="235329" y="66257"/>
                    <a:pt x="227404" y="74182"/>
                    <a:pt x="217626" y="74182"/>
                  </a:cubicBezTo>
                  <a:close/>
                  <a:moveTo>
                    <a:pt x="91454" y="146722"/>
                  </a:moveTo>
                  <a:cubicBezTo>
                    <a:pt x="100281" y="145059"/>
                    <a:pt x="105665" y="140144"/>
                    <a:pt x="108739" y="136093"/>
                  </a:cubicBezTo>
                  <a:lnTo>
                    <a:pt x="108739" y="136093"/>
                  </a:lnTo>
                  <a:lnTo>
                    <a:pt x="108739" y="106998"/>
                  </a:lnTo>
                  <a:lnTo>
                    <a:pt x="108739" y="106998"/>
                  </a:lnTo>
                  <a:lnTo>
                    <a:pt x="108739" y="106998"/>
                  </a:lnTo>
                  <a:cubicBezTo>
                    <a:pt x="101652" y="113272"/>
                    <a:pt x="91582" y="118885"/>
                    <a:pt x="77764" y="120218"/>
                  </a:cubicBezTo>
                  <a:lnTo>
                    <a:pt x="77764" y="120218"/>
                  </a:lnTo>
                  <a:lnTo>
                    <a:pt x="77764" y="120218"/>
                  </a:lnTo>
                  <a:cubicBezTo>
                    <a:pt x="82679" y="128803"/>
                    <a:pt x="87238" y="137655"/>
                    <a:pt x="91454" y="146722"/>
                  </a:cubicBezTo>
                  <a:close/>
                  <a:moveTo>
                    <a:pt x="126671" y="191298"/>
                  </a:moveTo>
                  <a:cubicBezTo>
                    <a:pt x="130277" y="179869"/>
                    <a:pt x="134392" y="168718"/>
                    <a:pt x="139027" y="157822"/>
                  </a:cubicBezTo>
                  <a:lnTo>
                    <a:pt x="139027" y="157822"/>
                  </a:lnTo>
                  <a:lnTo>
                    <a:pt x="139027" y="157822"/>
                  </a:lnTo>
                  <a:cubicBezTo>
                    <a:pt x="134239" y="156565"/>
                    <a:pt x="130176" y="154558"/>
                    <a:pt x="126671" y="152171"/>
                  </a:cubicBezTo>
                  <a:lnTo>
                    <a:pt x="126671" y="152171"/>
                  </a:lnTo>
                  <a:lnTo>
                    <a:pt x="126671" y="191298"/>
                  </a:lnTo>
                  <a:close/>
                  <a:moveTo>
                    <a:pt x="108739" y="152298"/>
                  </a:moveTo>
                  <a:cubicBezTo>
                    <a:pt x="105246" y="154634"/>
                    <a:pt x="101182" y="156616"/>
                    <a:pt x="96420" y="157847"/>
                  </a:cubicBezTo>
                  <a:lnTo>
                    <a:pt x="96420" y="157847"/>
                  </a:lnTo>
                  <a:lnTo>
                    <a:pt x="96420" y="157847"/>
                  </a:lnTo>
                  <a:cubicBezTo>
                    <a:pt x="101030" y="168731"/>
                    <a:pt x="105145" y="179881"/>
                    <a:pt x="108739" y="191298"/>
                  </a:cubicBezTo>
                  <a:lnTo>
                    <a:pt x="108739" y="191298"/>
                  </a:lnTo>
                  <a:lnTo>
                    <a:pt x="108739" y="152298"/>
                  </a:lnTo>
                  <a:close/>
                  <a:moveTo>
                    <a:pt x="126671" y="135852"/>
                  </a:moveTo>
                  <a:cubicBezTo>
                    <a:pt x="129706" y="139915"/>
                    <a:pt x="135103" y="144957"/>
                    <a:pt x="143993" y="146684"/>
                  </a:cubicBezTo>
                  <a:lnTo>
                    <a:pt x="143993" y="146684"/>
                  </a:lnTo>
                  <a:lnTo>
                    <a:pt x="143993" y="146684"/>
                  </a:lnTo>
                  <a:cubicBezTo>
                    <a:pt x="148196" y="137642"/>
                    <a:pt x="152743" y="128778"/>
                    <a:pt x="157683" y="120193"/>
                  </a:cubicBezTo>
                  <a:lnTo>
                    <a:pt x="157683" y="120193"/>
                  </a:lnTo>
                  <a:lnTo>
                    <a:pt x="157683" y="120193"/>
                  </a:lnTo>
                  <a:cubicBezTo>
                    <a:pt x="143815" y="118821"/>
                    <a:pt x="133757" y="113170"/>
                    <a:pt x="126671" y="106858"/>
                  </a:cubicBezTo>
                  <a:lnTo>
                    <a:pt x="126671" y="106858"/>
                  </a:lnTo>
                  <a:lnTo>
                    <a:pt x="126671" y="135852"/>
                  </a:lnTo>
                  <a:close/>
                  <a:moveTo>
                    <a:pt x="53724" y="83923"/>
                  </a:moveTo>
                  <a:cubicBezTo>
                    <a:pt x="59731" y="91847"/>
                    <a:pt x="65433" y="100013"/>
                    <a:pt x="70754" y="108496"/>
                  </a:cubicBezTo>
                  <a:lnTo>
                    <a:pt x="70754" y="108496"/>
                  </a:lnTo>
                  <a:lnTo>
                    <a:pt x="70754" y="108496"/>
                  </a:lnTo>
                  <a:cubicBezTo>
                    <a:pt x="92419" y="108712"/>
                    <a:pt x="103710" y="96889"/>
                    <a:pt x="108739" y="89129"/>
                  </a:cubicBezTo>
                  <a:lnTo>
                    <a:pt x="108739" y="89129"/>
                  </a:lnTo>
                  <a:lnTo>
                    <a:pt x="108739" y="59501"/>
                  </a:lnTo>
                  <a:lnTo>
                    <a:pt x="108739" y="59501"/>
                  </a:lnTo>
                  <a:lnTo>
                    <a:pt x="108739" y="59501"/>
                  </a:lnTo>
                  <a:cubicBezTo>
                    <a:pt x="97982" y="71185"/>
                    <a:pt x="80494" y="83122"/>
                    <a:pt x="53724" y="83923"/>
                  </a:cubicBezTo>
                  <a:close/>
                  <a:moveTo>
                    <a:pt x="126671" y="59336"/>
                  </a:moveTo>
                  <a:lnTo>
                    <a:pt x="126671" y="88888"/>
                  </a:lnTo>
                  <a:lnTo>
                    <a:pt x="126671" y="88888"/>
                  </a:lnTo>
                  <a:lnTo>
                    <a:pt x="126671" y="88888"/>
                  </a:lnTo>
                  <a:cubicBezTo>
                    <a:pt x="131611" y="96622"/>
                    <a:pt x="142888" y="108662"/>
                    <a:pt x="164668" y="108522"/>
                  </a:cubicBezTo>
                  <a:lnTo>
                    <a:pt x="164668" y="108522"/>
                  </a:lnTo>
                  <a:lnTo>
                    <a:pt x="164668" y="108522"/>
                  </a:lnTo>
                  <a:cubicBezTo>
                    <a:pt x="169989" y="100013"/>
                    <a:pt x="175691" y="91834"/>
                    <a:pt x="181698" y="83923"/>
                  </a:cubicBezTo>
                  <a:lnTo>
                    <a:pt x="181698" y="83923"/>
                  </a:lnTo>
                  <a:lnTo>
                    <a:pt x="181698" y="83923"/>
                  </a:lnTo>
                  <a:cubicBezTo>
                    <a:pt x="154902" y="83072"/>
                    <a:pt x="137402" y="71032"/>
                    <a:pt x="126671" y="59336"/>
                  </a:cubicBezTo>
                  <a:close/>
                </a:path>
              </a:pathLst>
            </a:custGeom>
            <a:solidFill>
              <a:srgbClr val="25A59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64" name="Freeform: Shape 763">
              <a:extLst>
                <a:ext uri="{FF2B5EF4-FFF2-40B4-BE49-F238E27FC236}">
                  <a16:creationId xmlns:a16="http://schemas.microsoft.com/office/drawing/2014/main" id="{BB99A8C3-4EBC-3726-72B3-C21BA501A308}"/>
                </a:ext>
              </a:extLst>
            </p:cNvPr>
            <p:cNvSpPr/>
            <p:nvPr/>
          </p:nvSpPr>
          <p:spPr>
            <a:xfrm flipV="1">
              <a:off x="9140992" y="1945965"/>
              <a:ext cx="257591" cy="376120"/>
            </a:xfrm>
            <a:custGeom>
              <a:avLst/>
              <a:gdLst>
                <a:gd name="connsiteX0" fmla="*/ 247115 w 257591"/>
                <a:gd name="connsiteY0" fmla="*/ 21250 h 376120"/>
                <a:gd name="connsiteX1" fmla="*/ 51438 w 257591"/>
                <a:gd name="connsiteY1" fmla="*/ 134252 h 376120"/>
                <a:gd name="connsiteX2" fmla="*/ 51438 w 257591"/>
                <a:gd name="connsiteY2" fmla="*/ 134252 h 376120"/>
                <a:gd name="connsiteX3" fmla="*/ 51438 w 257591"/>
                <a:gd name="connsiteY3" fmla="*/ 134252 h 376120"/>
                <a:gd name="connsiteX4" fmla="*/ 51463 w 257591"/>
                <a:gd name="connsiteY4" fmla="*/ 360294 h 376120"/>
                <a:gd name="connsiteX5" fmla="*/ 51463 w 257591"/>
                <a:gd name="connsiteY5" fmla="*/ 360294 h 376120"/>
                <a:gd name="connsiteX6" fmla="*/ 51463 w 257591"/>
                <a:gd name="connsiteY6" fmla="*/ 360294 h 376120"/>
                <a:gd name="connsiteX7" fmla="*/ 47590 w 257591"/>
                <a:gd name="connsiteY7" fmla="*/ 374746 h 376120"/>
                <a:gd name="connsiteX8" fmla="*/ 47590 w 257591"/>
                <a:gd name="connsiteY8" fmla="*/ 374746 h 376120"/>
                <a:gd name="connsiteX9" fmla="*/ 47590 w 257591"/>
                <a:gd name="connsiteY9" fmla="*/ 374746 h 376120"/>
                <a:gd name="connsiteX10" fmla="*/ 33125 w 257591"/>
                <a:gd name="connsiteY10" fmla="*/ 370872 h 376120"/>
                <a:gd name="connsiteX11" fmla="*/ 33125 w 257591"/>
                <a:gd name="connsiteY11" fmla="*/ 370872 h 376120"/>
                <a:gd name="connsiteX12" fmla="*/ 33125 w 257591"/>
                <a:gd name="connsiteY12" fmla="*/ 370872 h 376120"/>
                <a:gd name="connsiteX13" fmla="*/ 33113 w 257591"/>
                <a:gd name="connsiteY13" fmla="*/ 123660 h 376120"/>
                <a:gd name="connsiteX14" fmla="*/ 33113 w 257591"/>
                <a:gd name="connsiteY14" fmla="*/ 123660 h 376120"/>
                <a:gd name="connsiteX15" fmla="*/ 33113 w 257591"/>
                <a:gd name="connsiteY15" fmla="*/ 123660 h 376120"/>
                <a:gd name="connsiteX16" fmla="*/ 247102 w 257591"/>
                <a:gd name="connsiteY16" fmla="*/ 54 h 376120"/>
                <a:gd name="connsiteX17" fmla="*/ 247102 w 257591"/>
                <a:gd name="connsiteY17" fmla="*/ 54 h 376120"/>
                <a:gd name="connsiteX18" fmla="*/ 247102 w 257591"/>
                <a:gd name="connsiteY18" fmla="*/ 54 h 376120"/>
                <a:gd name="connsiteX19" fmla="*/ 252398 w 257591"/>
                <a:gd name="connsiteY19" fmla="*/ 1477 h 376120"/>
                <a:gd name="connsiteX20" fmla="*/ 252398 w 257591"/>
                <a:gd name="connsiteY20" fmla="*/ 1477 h 376120"/>
                <a:gd name="connsiteX21" fmla="*/ 252398 w 257591"/>
                <a:gd name="connsiteY21" fmla="*/ 1477 h 376120"/>
                <a:gd name="connsiteX22" fmla="*/ 257707 w 257591"/>
                <a:gd name="connsiteY22" fmla="*/ 10633 h 376120"/>
                <a:gd name="connsiteX23" fmla="*/ 257707 w 257591"/>
                <a:gd name="connsiteY23" fmla="*/ 10633 h 376120"/>
                <a:gd name="connsiteX24" fmla="*/ 257707 w 257591"/>
                <a:gd name="connsiteY24" fmla="*/ 10633 h 376120"/>
                <a:gd name="connsiteX25" fmla="*/ 247115 w 257591"/>
                <a:gd name="connsiteY25" fmla="*/ 21250 h 3761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257591" h="376120">
                  <a:moveTo>
                    <a:pt x="247115" y="21250"/>
                  </a:moveTo>
                  <a:cubicBezTo>
                    <a:pt x="166625" y="21326"/>
                    <a:pt x="91633" y="64619"/>
                    <a:pt x="51438" y="134252"/>
                  </a:cubicBezTo>
                  <a:lnTo>
                    <a:pt x="51438" y="134252"/>
                  </a:lnTo>
                  <a:lnTo>
                    <a:pt x="51438" y="134252"/>
                  </a:lnTo>
                  <a:cubicBezTo>
                    <a:pt x="11219" y="203922"/>
                    <a:pt x="11244" y="290534"/>
                    <a:pt x="51463" y="360294"/>
                  </a:cubicBezTo>
                  <a:lnTo>
                    <a:pt x="51463" y="360294"/>
                  </a:lnTo>
                  <a:lnTo>
                    <a:pt x="51463" y="360294"/>
                  </a:lnTo>
                  <a:cubicBezTo>
                    <a:pt x="54397" y="365361"/>
                    <a:pt x="52645" y="371825"/>
                    <a:pt x="47590" y="374746"/>
                  </a:cubicBezTo>
                  <a:lnTo>
                    <a:pt x="47590" y="374746"/>
                  </a:lnTo>
                  <a:lnTo>
                    <a:pt x="47590" y="374746"/>
                  </a:lnTo>
                  <a:cubicBezTo>
                    <a:pt x="42523" y="377679"/>
                    <a:pt x="36059" y="375952"/>
                    <a:pt x="33125" y="370872"/>
                  </a:cubicBezTo>
                  <a:lnTo>
                    <a:pt x="33125" y="370872"/>
                  </a:lnTo>
                  <a:lnTo>
                    <a:pt x="33125" y="370872"/>
                  </a:lnTo>
                  <a:cubicBezTo>
                    <a:pt x="-10879" y="294598"/>
                    <a:pt x="-10892" y="199871"/>
                    <a:pt x="33113" y="123660"/>
                  </a:cubicBezTo>
                  <a:lnTo>
                    <a:pt x="33113" y="123660"/>
                  </a:lnTo>
                  <a:lnTo>
                    <a:pt x="33113" y="123660"/>
                  </a:lnTo>
                  <a:cubicBezTo>
                    <a:pt x="77066" y="47500"/>
                    <a:pt x="159068" y="156"/>
                    <a:pt x="247102" y="54"/>
                  </a:cubicBezTo>
                  <a:lnTo>
                    <a:pt x="247102" y="54"/>
                  </a:lnTo>
                  <a:lnTo>
                    <a:pt x="247102" y="54"/>
                  </a:lnTo>
                  <a:cubicBezTo>
                    <a:pt x="249020" y="67"/>
                    <a:pt x="250849" y="588"/>
                    <a:pt x="252398" y="1477"/>
                  </a:cubicBezTo>
                  <a:lnTo>
                    <a:pt x="252398" y="1477"/>
                  </a:lnTo>
                  <a:lnTo>
                    <a:pt x="252398" y="1477"/>
                  </a:lnTo>
                  <a:cubicBezTo>
                    <a:pt x="255560" y="3305"/>
                    <a:pt x="257681" y="6722"/>
                    <a:pt x="257707" y="10633"/>
                  </a:cubicBezTo>
                  <a:lnTo>
                    <a:pt x="257707" y="10633"/>
                  </a:lnTo>
                  <a:lnTo>
                    <a:pt x="257707" y="10633"/>
                  </a:lnTo>
                  <a:cubicBezTo>
                    <a:pt x="257694" y="16475"/>
                    <a:pt x="252969" y="21250"/>
                    <a:pt x="247115" y="21250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65" name="Freeform: Shape 764">
              <a:extLst>
                <a:ext uri="{FF2B5EF4-FFF2-40B4-BE49-F238E27FC236}">
                  <a16:creationId xmlns:a16="http://schemas.microsoft.com/office/drawing/2014/main" id="{D003A873-37E2-9DC8-ECEE-B643D9B036EA}"/>
                </a:ext>
              </a:extLst>
            </p:cNvPr>
            <p:cNvSpPr/>
            <p:nvPr/>
          </p:nvSpPr>
          <p:spPr>
            <a:xfrm flipV="1">
              <a:off x="9183379" y="1967254"/>
              <a:ext cx="215216" cy="312401"/>
            </a:xfrm>
            <a:custGeom>
              <a:avLst/>
              <a:gdLst>
                <a:gd name="connsiteX0" fmla="*/ 204792 w 215216"/>
                <a:gd name="connsiteY0" fmla="*/ 21223 h 312401"/>
                <a:gd name="connsiteX1" fmla="*/ 45729 w 215216"/>
                <a:gd name="connsiteY1" fmla="*/ 112978 h 312401"/>
                <a:gd name="connsiteX2" fmla="*/ 45729 w 215216"/>
                <a:gd name="connsiteY2" fmla="*/ 112978 h 312401"/>
                <a:gd name="connsiteX3" fmla="*/ 45729 w 215216"/>
                <a:gd name="connsiteY3" fmla="*/ 112978 h 312401"/>
                <a:gd name="connsiteX4" fmla="*/ 45767 w 215216"/>
                <a:gd name="connsiteY4" fmla="*/ 296577 h 312401"/>
                <a:gd name="connsiteX5" fmla="*/ 45767 w 215216"/>
                <a:gd name="connsiteY5" fmla="*/ 296577 h 312401"/>
                <a:gd name="connsiteX6" fmla="*/ 45767 w 215216"/>
                <a:gd name="connsiteY6" fmla="*/ 296577 h 312401"/>
                <a:gd name="connsiteX7" fmla="*/ 41843 w 215216"/>
                <a:gd name="connsiteY7" fmla="*/ 311017 h 312401"/>
                <a:gd name="connsiteX8" fmla="*/ 41843 w 215216"/>
                <a:gd name="connsiteY8" fmla="*/ 311017 h 312401"/>
                <a:gd name="connsiteX9" fmla="*/ 41843 w 215216"/>
                <a:gd name="connsiteY9" fmla="*/ 311017 h 312401"/>
                <a:gd name="connsiteX10" fmla="*/ 27416 w 215216"/>
                <a:gd name="connsiteY10" fmla="*/ 307131 h 312401"/>
                <a:gd name="connsiteX11" fmla="*/ 27416 w 215216"/>
                <a:gd name="connsiteY11" fmla="*/ 307131 h 312401"/>
                <a:gd name="connsiteX12" fmla="*/ 27416 w 215216"/>
                <a:gd name="connsiteY12" fmla="*/ 307131 h 312401"/>
                <a:gd name="connsiteX13" fmla="*/ 27403 w 215216"/>
                <a:gd name="connsiteY13" fmla="*/ 102399 h 312401"/>
                <a:gd name="connsiteX14" fmla="*/ 27403 w 215216"/>
                <a:gd name="connsiteY14" fmla="*/ 102399 h 312401"/>
                <a:gd name="connsiteX15" fmla="*/ 27403 w 215216"/>
                <a:gd name="connsiteY15" fmla="*/ 102399 h 312401"/>
                <a:gd name="connsiteX16" fmla="*/ 204729 w 215216"/>
                <a:gd name="connsiteY16" fmla="*/ 52 h 312401"/>
                <a:gd name="connsiteX17" fmla="*/ 204729 w 215216"/>
                <a:gd name="connsiteY17" fmla="*/ 52 h 312401"/>
                <a:gd name="connsiteX18" fmla="*/ 204729 w 215216"/>
                <a:gd name="connsiteY18" fmla="*/ 52 h 312401"/>
                <a:gd name="connsiteX19" fmla="*/ 210050 w 215216"/>
                <a:gd name="connsiteY19" fmla="*/ 1475 h 312401"/>
                <a:gd name="connsiteX20" fmla="*/ 210050 w 215216"/>
                <a:gd name="connsiteY20" fmla="*/ 1475 h 312401"/>
                <a:gd name="connsiteX21" fmla="*/ 210050 w 215216"/>
                <a:gd name="connsiteY21" fmla="*/ 1475 h 312401"/>
                <a:gd name="connsiteX22" fmla="*/ 215333 w 215216"/>
                <a:gd name="connsiteY22" fmla="*/ 10619 h 312401"/>
                <a:gd name="connsiteX23" fmla="*/ 215333 w 215216"/>
                <a:gd name="connsiteY23" fmla="*/ 10619 h 312401"/>
                <a:gd name="connsiteX24" fmla="*/ 215333 w 215216"/>
                <a:gd name="connsiteY24" fmla="*/ 10619 h 312401"/>
                <a:gd name="connsiteX25" fmla="*/ 204792 w 215216"/>
                <a:gd name="connsiteY25" fmla="*/ 21223 h 3124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215216" h="312401">
                  <a:moveTo>
                    <a:pt x="204792" y="21223"/>
                  </a:moveTo>
                  <a:cubicBezTo>
                    <a:pt x="139300" y="21337"/>
                    <a:pt x="78367" y="56503"/>
                    <a:pt x="45729" y="112978"/>
                  </a:cubicBezTo>
                  <a:lnTo>
                    <a:pt x="45729" y="112978"/>
                  </a:lnTo>
                  <a:lnTo>
                    <a:pt x="45729" y="112978"/>
                  </a:lnTo>
                  <a:cubicBezTo>
                    <a:pt x="13128" y="169492"/>
                    <a:pt x="13154" y="239835"/>
                    <a:pt x="45767" y="296577"/>
                  </a:cubicBezTo>
                  <a:lnTo>
                    <a:pt x="45767" y="296577"/>
                  </a:lnTo>
                  <a:lnTo>
                    <a:pt x="45767" y="296577"/>
                  </a:lnTo>
                  <a:cubicBezTo>
                    <a:pt x="48662" y="301657"/>
                    <a:pt x="46935" y="308122"/>
                    <a:pt x="41843" y="311017"/>
                  </a:cubicBezTo>
                  <a:lnTo>
                    <a:pt x="41843" y="311017"/>
                  </a:lnTo>
                  <a:lnTo>
                    <a:pt x="41843" y="311017"/>
                  </a:lnTo>
                  <a:cubicBezTo>
                    <a:pt x="36801" y="313963"/>
                    <a:pt x="30311" y="312236"/>
                    <a:pt x="27416" y="307131"/>
                  </a:cubicBezTo>
                  <a:lnTo>
                    <a:pt x="27416" y="307131"/>
                  </a:lnTo>
                  <a:lnTo>
                    <a:pt x="27416" y="307131"/>
                  </a:lnTo>
                  <a:cubicBezTo>
                    <a:pt x="-8982" y="243874"/>
                    <a:pt x="-8982" y="165428"/>
                    <a:pt x="27403" y="102399"/>
                  </a:cubicBezTo>
                  <a:lnTo>
                    <a:pt x="27403" y="102399"/>
                  </a:lnTo>
                  <a:lnTo>
                    <a:pt x="27403" y="102399"/>
                  </a:lnTo>
                  <a:cubicBezTo>
                    <a:pt x="63788" y="39396"/>
                    <a:pt x="131731" y="180"/>
                    <a:pt x="204729" y="52"/>
                  </a:cubicBezTo>
                  <a:lnTo>
                    <a:pt x="204729" y="52"/>
                  </a:lnTo>
                  <a:lnTo>
                    <a:pt x="204729" y="52"/>
                  </a:lnTo>
                  <a:cubicBezTo>
                    <a:pt x="206672" y="40"/>
                    <a:pt x="208488" y="573"/>
                    <a:pt x="210050" y="1475"/>
                  </a:cubicBezTo>
                  <a:lnTo>
                    <a:pt x="210050" y="1475"/>
                  </a:lnTo>
                  <a:lnTo>
                    <a:pt x="210050" y="1475"/>
                  </a:lnTo>
                  <a:cubicBezTo>
                    <a:pt x="213199" y="3291"/>
                    <a:pt x="215358" y="6707"/>
                    <a:pt x="215333" y="10619"/>
                  </a:cubicBezTo>
                  <a:lnTo>
                    <a:pt x="215333" y="10619"/>
                  </a:lnTo>
                  <a:lnTo>
                    <a:pt x="215333" y="10619"/>
                  </a:lnTo>
                  <a:cubicBezTo>
                    <a:pt x="215358" y="16461"/>
                    <a:pt x="210634" y="21223"/>
                    <a:pt x="204792" y="21223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66" name="Freeform: Shape 765">
              <a:extLst>
                <a:ext uri="{FF2B5EF4-FFF2-40B4-BE49-F238E27FC236}">
                  <a16:creationId xmlns:a16="http://schemas.microsoft.com/office/drawing/2014/main" id="{5E7D64A6-F636-B847-2151-259ABA680939}"/>
                </a:ext>
              </a:extLst>
            </p:cNvPr>
            <p:cNvSpPr/>
            <p:nvPr/>
          </p:nvSpPr>
          <p:spPr>
            <a:xfrm flipV="1">
              <a:off x="9225707" y="1988437"/>
              <a:ext cx="172876" cy="248877"/>
            </a:xfrm>
            <a:custGeom>
              <a:avLst/>
              <a:gdLst>
                <a:gd name="connsiteX0" fmla="*/ 162439 w 172876"/>
                <a:gd name="connsiteY0" fmla="*/ 21208 h 248877"/>
                <a:gd name="connsiteX1" fmla="*/ 40091 w 172876"/>
                <a:gd name="connsiteY1" fmla="*/ 91806 h 248877"/>
                <a:gd name="connsiteX2" fmla="*/ 40091 w 172876"/>
                <a:gd name="connsiteY2" fmla="*/ 91806 h 248877"/>
                <a:gd name="connsiteX3" fmla="*/ 40091 w 172876"/>
                <a:gd name="connsiteY3" fmla="*/ 91806 h 248877"/>
                <a:gd name="connsiteX4" fmla="*/ 40129 w 172876"/>
                <a:gd name="connsiteY4" fmla="*/ 233052 h 248877"/>
                <a:gd name="connsiteX5" fmla="*/ 40129 w 172876"/>
                <a:gd name="connsiteY5" fmla="*/ 233052 h 248877"/>
                <a:gd name="connsiteX6" fmla="*/ 40129 w 172876"/>
                <a:gd name="connsiteY6" fmla="*/ 233052 h 248877"/>
                <a:gd name="connsiteX7" fmla="*/ 36205 w 172876"/>
                <a:gd name="connsiteY7" fmla="*/ 247491 h 248877"/>
                <a:gd name="connsiteX8" fmla="*/ 36205 w 172876"/>
                <a:gd name="connsiteY8" fmla="*/ 247491 h 248877"/>
                <a:gd name="connsiteX9" fmla="*/ 36205 w 172876"/>
                <a:gd name="connsiteY9" fmla="*/ 247491 h 248877"/>
                <a:gd name="connsiteX10" fmla="*/ 21765 w 172876"/>
                <a:gd name="connsiteY10" fmla="*/ 243605 h 248877"/>
                <a:gd name="connsiteX11" fmla="*/ 21765 w 172876"/>
                <a:gd name="connsiteY11" fmla="*/ 243605 h 248877"/>
                <a:gd name="connsiteX12" fmla="*/ 21765 w 172876"/>
                <a:gd name="connsiteY12" fmla="*/ 243605 h 248877"/>
                <a:gd name="connsiteX13" fmla="*/ 21740 w 172876"/>
                <a:gd name="connsiteY13" fmla="*/ 81214 h 248877"/>
                <a:gd name="connsiteX14" fmla="*/ 21740 w 172876"/>
                <a:gd name="connsiteY14" fmla="*/ 81214 h 248877"/>
                <a:gd name="connsiteX15" fmla="*/ 21740 w 172876"/>
                <a:gd name="connsiteY15" fmla="*/ 81214 h 248877"/>
                <a:gd name="connsiteX16" fmla="*/ 162401 w 172876"/>
                <a:gd name="connsiteY16" fmla="*/ 51 h 248877"/>
                <a:gd name="connsiteX17" fmla="*/ 162401 w 172876"/>
                <a:gd name="connsiteY17" fmla="*/ 51 h 248877"/>
                <a:gd name="connsiteX18" fmla="*/ 162401 w 172876"/>
                <a:gd name="connsiteY18" fmla="*/ 51 h 248877"/>
                <a:gd name="connsiteX19" fmla="*/ 167684 w 172876"/>
                <a:gd name="connsiteY19" fmla="*/ 1448 h 248877"/>
                <a:gd name="connsiteX20" fmla="*/ 167684 w 172876"/>
                <a:gd name="connsiteY20" fmla="*/ 1448 h 248877"/>
                <a:gd name="connsiteX21" fmla="*/ 167684 w 172876"/>
                <a:gd name="connsiteY21" fmla="*/ 1448 h 248877"/>
                <a:gd name="connsiteX22" fmla="*/ 172993 w 172876"/>
                <a:gd name="connsiteY22" fmla="*/ 10617 h 248877"/>
                <a:gd name="connsiteX23" fmla="*/ 172993 w 172876"/>
                <a:gd name="connsiteY23" fmla="*/ 10617 h 248877"/>
                <a:gd name="connsiteX24" fmla="*/ 172993 w 172876"/>
                <a:gd name="connsiteY24" fmla="*/ 10617 h 248877"/>
                <a:gd name="connsiteX25" fmla="*/ 162439 w 172876"/>
                <a:gd name="connsiteY25" fmla="*/ 21208 h 2488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72876" h="248877">
                  <a:moveTo>
                    <a:pt x="162439" y="21208"/>
                  </a:moveTo>
                  <a:cubicBezTo>
                    <a:pt x="112072" y="21323"/>
                    <a:pt x="65198" y="48360"/>
                    <a:pt x="40091" y="91806"/>
                  </a:cubicBezTo>
                  <a:lnTo>
                    <a:pt x="40091" y="91806"/>
                  </a:lnTo>
                  <a:lnTo>
                    <a:pt x="40091" y="91806"/>
                  </a:lnTo>
                  <a:cubicBezTo>
                    <a:pt x="14996" y="135264"/>
                    <a:pt x="15009" y="189377"/>
                    <a:pt x="40129" y="233052"/>
                  </a:cubicBezTo>
                  <a:lnTo>
                    <a:pt x="40129" y="233052"/>
                  </a:lnTo>
                  <a:lnTo>
                    <a:pt x="40129" y="233052"/>
                  </a:lnTo>
                  <a:cubicBezTo>
                    <a:pt x="43037" y="238119"/>
                    <a:pt x="41272" y="244596"/>
                    <a:pt x="36205" y="247491"/>
                  </a:cubicBezTo>
                  <a:lnTo>
                    <a:pt x="36205" y="247491"/>
                  </a:lnTo>
                  <a:lnTo>
                    <a:pt x="36205" y="247491"/>
                  </a:lnTo>
                  <a:cubicBezTo>
                    <a:pt x="31150" y="250425"/>
                    <a:pt x="24660" y="248736"/>
                    <a:pt x="21765" y="243605"/>
                  </a:cubicBezTo>
                  <a:lnTo>
                    <a:pt x="21765" y="243605"/>
                  </a:lnTo>
                  <a:lnTo>
                    <a:pt x="21765" y="243605"/>
                  </a:lnTo>
                  <a:cubicBezTo>
                    <a:pt x="-7089" y="193416"/>
                    <a:pt x="-7101" y="131188"/>
                    <a:pt x="21740" y="81214"/>
                  </a:cubicBezTo>
                  <a:lnTo>
                    <a:pt x="21740" y="81214"/>
                  </a:lnTo>
                  <a:lnTo>
                    <a:pt x="21740" y="81214"/>
                  </a:lnTo>
                  <a:cubicBezTo>
                    <a:pt x="50618" y="31266"/>
                    <a:pt x="104491" y="165"/>
                    <a:pt x="162401" y="51"/>
                  </a:cubicBezTo>
                  <a:lnTo>
                    <a:pt x="162401" y="51"/>
                  </a:lnTo>
                  <a:lnTo>
                    <a:pt x="162401" y="51"/>
                  </a:lnTo>
                  <a:cubicBezTo>
                    <a:pt x="164344" y="38"/>
                    <a:pt x="166135" y="546"/>
                    <a:pt x="167684" y="1448"/>
                  </a:cubicBezTo>
                  <a:lnTo>
                    <a:pt x="167684" y="1448"/>
                  </a:lnTo>
                  <a:lnTo>
                    <a:pt x="167684" y="1448"/>
                  </a:lnTo>
                  <a:cubicBezTo>
                    <a:pt x="170859" y="3276"/>
                    <a:pt x="172993" y="6680"/>
                    <a:pt x="172993" y="10617"/>
                  </a:cubicBezTo>
                  <a:lnTo>
                    <a:pt x="172993" y="10617"/>
                  </a:lnTo>
                  <a:lnTo>
                    <a:pt x="172993" y="10617"/>
                  </a:lnTo>
                  <a:cubicBezTo>
                    <a:pt x="173005" y="16446"/>
                    <a:pt x="168281" y="21196"/>
                    <a:pt x="162439" y="21208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67" name="Freeform: Shape 766">
              <a:extLst>
                <a:ext uri="{FF2B5EF4-FFF2-40B4-BE49-F238E27FC236}">
                  <a16:creationId xmlns:a16="http://schemas.microsoft.com/office/drawing/2014/main" id="{A3782665-A3BF-BCDB-3C1F-0C369FDFB877}"/>
                </a:ext>
              </a:extLst>
            </p:cNvPr>
            <p:cNvSpPr/>
            <p:nvPr/>
          </p:nvSpPr>
          <p:spPr>
            <a:xfrm flipV="1">
              <a:off x="9268021" y="2009604"/>
              <a:ext cx="130575" cy="185369"/>
            </a:xfrm>
            <a:custGeom>
              <a:avLst/>
              <a:gdLst>
                <a:gd name="connsiteX0" fmla="*/ 120139 w 130575"/>
                <a:gd name="connsiteY0" fmla="*/ 21206 h 185369"/>
                <a:gd name="connsiteX1" fmla="*/ 34454 w 130575"/>
                <a:gd name="connsiteY1" fmla="*/ 70646 h 185369"/>
                <a:gd name="connsiteX2" fmla="*/ 34454 w 130575"/>
                <a:gd name="connsiteY2" fmla="*/ 70646 h 185369"/>
                <a:gd name="connsiteX3" fmla="*/ 34454 w 130575"/>
                <a:gd name="connsiteY3" fmla="*/ 70646 h 185369"/>
                <a:gd name="connsiteX4" fmla="*/ 34467 w 130575"/>
                <a:gd name="connsiteY4" fmla="*/ 169538 h 185369"/>
                <a:gd name="connsiteX5" fmla="*/ 34467 w 130575"/>
                <a:gd name="connsiteY5" fmla="*/ 169538 h 185369"/>
                <a:gd name="connsiteX6" fmla="*/ 34467 w 130575"/>
                <a:gd name="connsiteY6" fmla="*/ 169538 h 185369"/>
                <a:gd name="connsiteX7" fmla="*/ 30581 w 130575"/>
                <a:gd name="connsiteY7" fmla="*/ 183991 h 185369"/>
                <a:gd name="connsiteX8" fmla="*/ 30581 w 130575"/>
                <a:gd name="connsiteY8" fmla="*/ 183991 h 185369"/>
                <a:gd name="connsiteX9" fmla="*/ 30581 w 130575"/>
                <a:gd name="connsiteY9" fmla="*/ 183991 h 185369"/>
                <a:gd name="connsiteX10" fmla="*/ 16128 w 130575"/>
                <a:gd name="connsiteY10" fmla="*/ 180092 h 185369"/>
                <a:gd name="connsiteX11" fmla="*/ 16128 w 130575"/>
                <a:gd name="connsiteY11" fmla="*/ 180092 h 185369"/>
                <a:gd name="connsiteX12" fmla="*/ 16128 w 130575"/>
                <a:gd name="connsiteY12" fmla="*/ 180092 h 185369"/>
                <a:gd name="connsiteX13" fmla="*/ 16128 w 130575"/>
                <a:gd name="connsiteY13" fmla="*/ 60054 h 185369"/>
                <a:gd name="connsiteX14" fmla="*/ 16128 w 130575"/>
                <a:gd name="connsiteY14" fmla="*/ 60054 h 185369"/>
                <a:gd name="connsiteX15" fmla="*/ 16128 w 130575"/>
                <a:gd name="connsiteY15" fmla="*/ 60054 h 185369"/>
                <a:gd name="connsiteX16" fmla="*/ 120088 w 130575"/>
                <a:gd name="connsiteY16" fmla="*/ 48 h 185369"/>
                <a:gd name="connsiteX17" fmla="*/ 120088 w 130575"/>
                <a:gd name="connsiteY17" fmla="*/ 48 h 185369"/>
                <a:gd name="connsiteX18" fmla="*/ 120088 w 130575"/>
                <a:gd name="connsiteY18" fmla="*/ 48 h 185369"/>
                <a:gd name="connsiteX19" fmla="*/ 125409 w 130575"/>
                <a:gd name="connsiteY19" fmla="*/ 1458 h 185369"/>
                <a:gd name="connsiteX20" fmla="*/ 125409 w 130575"/>
                <a:gd name="connsiteY20" fmla="*/ 1458 h 185369"/>
                <a:gd name="connsiteX21" fmla="*/ 125409 w 130575"/>
                <a:gd name="connsiteY21" fmla="*/ 1458 h 185369"/>
                <a:gd name="connsiteX22" fmla="*/ 130692 w 130575"/>
                <a:gd name="connsiteY22" fmla="*/ 10615 h 185369"/>
                <a:gd name="connsiteX23" fmla="*/ 130692 w 130575"/>
                <a:gd name="connsiteY23" fmla="*/ 10615 h 185369"/>
                <a:gd name="connsiteX24" fmla="*/ 130692 w 130575"/>
                <a:gd name="connsiteY24" fmla="*/ 10615 h 185369"/>
                <a:gd name="connsiteX25" fmla="*/ 120139 w 130575"/>
                <a:gd name="connsiteY25" fmla="*/ 21206 h 1853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30575" h="185369">
                  <a:moveTo>
                    <a:pt x="120139" y="21206"/>
                  </a:moveTo>
                  <a:cubicBezTo>
                    <a:pt x="84859" y="21295"/>
                    <a:pt x="52018" y="40230"/>
                    <a:pt x="34454" y="70646"/>
                  </a:cubicBezTo>
                  <a:lnTo>
                    <a:pt x="34454" y="70646"/>
                  </a:lnTo>
                  <a:lnTo>
                    <a:pt x="34454" y="70646"/>
                  </a:lnTo>
                  <a:cubicBezTo>
                    <a:pt x="16890" y="101074"/>
                    <a:pt x="16890" y="138970"/>
                    <a:pt x="34467" y="169538"/>
                  </a:cubicBezTo>
                  <a:lnTo>
                    <a:pt x="34467" y="169538"/>
                  </a:lnTo>
                  <a:lnTo>
                    <a:pt x="34467" y="169538"/>
                  </a:lnTo>
                  <a:cubicBezTo>
                    <a:pt x="37413" y="174606"/>
                    <a:pt x="35635" y="181070"/>
                    <a:pt x="30581" y="183991"/>
                  </a:cubicBezTo>
                  <a:lnTo>
                    <a:pt x="30581" y="183991"/>
                  </a:lnTo>
                  <a:lnTo>
                    <a:pt x="30581" y="183991"/>
                  </a:lnTo>
                  <a:cubicBezTo>
                    <a:pt x="25514" y="186912"/>
                    <a:pt x="18999" y="185223"/>
                    <a:pt x="16128" y="180092"/>
                  </a:cubicBezTo>
                  <a:lnTo>
                    <a:pt x="16128" y="180092"/>
                  </a:lnTo>
                  <a:lnTo>
                    <a:pt x="16128" y="180092"/>
                  </a:lnTo>
                  <a:cubicBezTo>
                    <a:pt x="-5220" y="142996"/>
                    <a:pt x="-5220" y="96998"/>
                    <a:pt x="16128" y="60054"/>
                  </a:cubicBezTo>
                  <a:lnTo>
                    <a:pt x="16128" y="60054"/>
                  </a:lnTo>
                  <a:lnTo>
                    <a:pt x="16128" y="60054"/>
                  </a:lnTo>
                  <a:cubicBezTo>
                    <a:pt x="37439" y="23111"/>
                    <a:pt x="77290" y="137"/>
                    <a:pt x="120088" y="48"/>
                  </a:cubicBezTo>
                  <a:lnTo>
                    <a:pt x="120088" y="48"/>
                  </a:lnTo>
                  <a:lnTo>
                    <a:pt x="120088" y="48"/>
                  </a:lnTo>
                  <a:cubicBezTo>
                    <a:pt x="122031" y="48"/>
                    <a:pt x="123835" y="569"/>
                    <a:pt x="125409" y="1458"/>
                  </a:cubicBezTo>
                  <a:lnTo>
                    <a:pt x="125409" y="1458"/>
                  </a:lnTo>
                  <a:lnTo>
                    <a:pt x="125409" y="1458"/>
                  </a:lnTo>
                  <a:cubicBezTo>
                    <a:pt x="128559" y="3274"/>
                    <a:pt x="130692" y="6703"/>
                    <a:pt x="130692" y="10615"/>
                  </a:cubicBezTo>
                  <a:lnTo>
                    <a:pt x="130692" y="10615"/>
                  </a:lnTo>
                  <a:lnTo>
                    <a:pt x="130692" y="10615"/>
                  </a:lnTo>
                  <a:cubicBezTo>
                    <a:pt x="130718" y="16456"/>
                    <a:pt x="125981" y="21219"/>
                    <a:pt x="120139" y="21206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68" name="Freeform: Shape 767">
              <a:extLst>
                <a:ext uri="{FF2B5EF4-FFF2-40B4-BE49-F238E27FC236}">
                  <a16:creationId xmlns:a16="http://schemas.microsoft.com/office/drawing/2014/main" id="{9D694571-3094-49F2-B123-384FF052D8CB}"/>
                </a:ext>
              </a:extLst>
            </p:cNvPr>
            <p:cNvSpPr/>
            <p:nvPr/>
          </p:nvSpPr>
          <p:spPr>
            <a:xfrm flipV="1">
              <a:off x="9433533" y="1761544"/>
              <a:ext cx="356209" cy="369944"/>
            </a:xfrm>
            <a:custGeom>
              <a:avLst/>
              <a:gdLst>
                <a:gd name="connsiteX0" fmla="*/ 150 w 356209"/>
                <a:gd name="connsiteY0" fmla="*/ 249759 h 369944"/>
                <a:gd name="connsiteX1" fmla="*/ 3655 w 356209"/>
                <a:gd name="connsiteY1" fmla="*/ 249949 h 369944"/>
                <a:gd name="connsiteX2" fmla="*/ 3655 w 356209"/>
                <a:gd name="connsiteY2" fmla="*/ 249949 h 369944"/>
                <a:gd name="connsiteX3" fmla="*/ 3655 w 356209"/>
                <a:gd name="connsiteY3" fmla="*/ 249949 h 369944"/>
                <a:gd name="connsiteX4" fmla="*/ 28254 w 356209"/>
                <a:gd name="connsiteY4" fmla="*/ 237313 h 369944"/>
                <a:gd name="connsiteX5" fmla="*/ 28254 w 356209"/>
                <a:gd name="connsiteY5" fmla="*/ 237313 h 369944"/>
                <a:gd name="connsiteX6" fmla="*/ 28254 w 356209"/>
                <a:gd name="connsiteY6" fmla="*/ 237313 h 369944"/>
                <a:gd name="connsiteX7" fmla="*/ 65503 w 356209"/>
                <a:gd name="connsiteY7" fmla="*/ 200560 h 369944"/>
                <a:gd name="connsiteX8" fmla="*/ 65503 w 356209"/>
                <a:gd name="connsiteY8" fmla="*/ 200560 h 369944"/>
                <a:gd name="connsiteX9" fmla="*/ 65503 w 356209"/>
                <a:gd name="connsiteY9" fmla="*/ 200560 h 369944"/>
                <a:gd name="connsiteX10" fmla="*/ 104897 w 356209"/>
                <a:gd name="connsiteY10" fmla="*/ 143387 h 369944"/>
                <a:gd name="connsiteX11" fmla="*/ 104897 w 356209"/>
                <a:gd name="connsiteY11" fmla="*/ 143387 h 369944"/>
                <a:gd name="connsiteX12" fmla="*/ 104897 w 356209"/>
                <a:gd name="connsiteY12" fmla="*/ 143387 h 369944"/>
                <a:gd name="connsiteX13" fmla="*/ 134703 w 356209"/>
                <a:gd name="connsiteY13" fmla="*/ 80713 h 369944"/>
                <a:gd name="connsiteX14" fmla="*/ 134703 w 356209"/>
                <a:gd name="connsiteY14" fmla="*/ 80713 h 369944"/>
                <a:gd name="connsiteX15" fmla="*/ 134703 w 356209"/>
                <a:gd name="connsiteY15" fmla="*/ 80713 h 369944"/>
                <a:gd name="connsiteX16" fmla="*/ 147898 w 356209"/>
                <a:gd name="connsiteY16" fmla="*/ 30067 h 369944"/>
                <a:gd name="connsiteX17" fmla="*/ 147898 w 356209"/>
                <a:gd name="connsiteY17" fmla="*/ 30067 h 369944"/>
                <a:gd name="connsiteX18" fmla="*/ 147898 w 356209"/>
                <a:gd name="connsiteY18" fmla="*/ 30067 h 369944"/>
                <a:gd name="connsiteX19" fmla="*/ 146565 w 356209"/>
                <a:gd name="connsiteY19" fmla="*/ 2445 h 369944"/>
                <a:gd name="connsiteX20" fmla="*/ 146565 w 356209"/>
                <a:gd name="connsiteY20" fmla="*/ 2445 h 369944"/>
                <a:gd name="connsiteX21" fmla="*/ 146565 w 356209"/>
                <a:gd name="connsiteY21" fmla="*/ 2445 h 369944"/>
                <a:gd name="connsiteX22" fmla="*/ 145206 w 356209"/>
                <a:gd name="connsiteY22" fmla="*/ 20 h 369944"/>
                <a:gd name="connsiteX23" fmla="*/ 145206 w 356209"/>
                <a:gd name="connsiteY23" fmla="*/ 20 h 369944"/>
                <a:gd name="connsiteX24" fmla="*/ 351512 w 356209"/>
                <a:gd name="connsiteY24" fmla="*/ 119117 h 369944"/>
                <a:gd name="connsiteX25" fmla="*/ 351512 w 356209"/>
                <a:gd name="connsiteY25" fmla="*/ 119117 h 369944"/>
                <a:gd name="connsiteX26" fmla="*/ 351512 w 356209"/>
                <a:gd name="connsiteY26" fmla="*/ 119117 h 369944"/>
                <a:gd name="connsiteX27" fmla="*/ 354141 w 356209"/>
                <a:gd name="connsiteY27" fmla="*/ 122292 h 369944"/>
                <a:gd name="connsiteX28" fmla="*/ 354141 w 356209"/>
                <a:gd name="connsiteY28" fmla="*/ 122292 h 369944"/>
                <a:gd name="connsiteX29" fmla="*/ 354141 w 356209"/>
                <a:gd name="connsiteY29" fmla="*/ 122292 h 369944"/>
                <a:gd name="connsiteX30" fmla="*/ 355525 w 356209"/>
                <a:gd name="connsiteY30" fmla="*/ 149939 h 369944"/>
                <a:gd name="connsiteX31" fmla="*/ 355525 w 356209"/>
                <a:gd name="connsiteY31" fmla="*/ 149939 h 369944"/>
                <a:gd name="connsiteX32" fmla="*/ 355525 w 356209"/>
                <a:gd name="connsiteY32" fmla="*/ 149939 h 369944"/>
                <a:gd name="connsiteX33" fmla="*/ 342343 w 356209"/>
                <a:gd name="connsiteY33" fmla="*/ 200573 h 369944"/>
                <a:gd name="connsiteX34" fmla="*/ 342343 w 356209"/>
                <a:gd name="connsiteY34" fmla="*/ 200573 h 369944"/>
                <a:gd name="connsiteX35" fmla="*/ 342343 w 356209"/>
                <a:gd name="connsiteY35" fmla="*/ 200573 h 369944"/>
                <a:gd name="connsiteX36" fmla="*/ 312537 w 356209"/>
                <a:gd name="connsiteY36" fmla="*/ 263271 h 369944"/>
                <a:gd name="connsiteX37" fmla="*/ 312537 w 356209"/>
                <a:gd name="connsiteY37" fmla="*/ 263271 h 369944"/>
                <a:gd name="connsiteX38" fmla="*/ 312537 w 356209"/>
                <a:gd name="connsiteY38" fmla="*/ 263271 h 369944"/>
                <a:gd name="connsiteX39" fmla="*/ 273117 w 356209"/>
                <a:gd name="connsiteY39" fmla="*/ 320420 h 369944"/>
                <a:gd name="connsiteX40" fmla="*/ 273117 w 356209"/>
                <a:gd name="connsiteY40" fmla="*/ 320420 h 369944"/>
                <a:gd name="connsiteX41" fmla="*/ 273117 w 356209"/>
                <a:gd name="connsiteY41" fmla="*/ 320420 h 369944"/>
                <a:gd name="connsiteX42" fmla="*/ 235856 w 356209"/>
                <a:gd name="connsiteY42" fmla="*/ 357173 h 369944"/>
                <a:gd name="connsiteX43" fmla="*/ 235856 w 356209"/>
                <a:gd name="connsiteY43" fmla="*/ 357173 h 369944"/>
                <a:gd name="connsiteX44" fmla="*/ 235856 w 356209"/>
                <a:gd name="connsiteY44" fmla="*/ 357173 h 369944"/>
                <a:gd name="connsiteX45" fmla="*/ 211270 w 356209"/>
                <a:gd name="connsiteY45" fmla="*/ 369822 h 369944"/>
                <a:gd name="connsiteX46" fmla="*/ 211270 w 356209"/>
                <a:gd name="connsiteY46" fmla="*/ 369822 h 369944"/>
                <a:gd name="connsiteX47" fmla="*/ 211270 w 356209"/>
                <a:gd name="connsiteY47" fmla="*/ 369822 h 369944"/>
                <a:gd name="connsiteX48" fmla="*/ 207752 w 356209"/>
                <a:gd name="connsiteY48" fmla="*/ 369619 h 369944"/>
                <a:gd name="connsiteX49" fmla="*/ 207752 w 356209"/>
                <a:gd name="connsiteY49" fmla="*/ 369619 h 369944"/>
                <a:gd name="connsiteX50" fmla="*/ 207739 w 356209"/>
                <a:gd name="connsiteY50" fmla="*/ 369631 h 369944"/>
                <a:gd name="connsiteX51" fmla="*/ 207739 w 356209"/>
                <a:gd name="connsiteY51" fmla="*/ 369631 h 369944"/>
                <a:gd name="connsiteX52" fmla="*/ 125 w 356209"/>
                <a:gd name="connsiteY52" fmla="*/ 249772 h 369944"/>
                <a:gd name="connsiteX53" fmla="*/ 125 w 356209"/>
                <a:gd name="connsiteY53" fmla="*/ 249772 h 369944"/>
                <a:gd name="connsiteX54" fmla="*/ 150 w 356209"/>
                <a:gd name="connsiteY54" fmla="*/ 249759 h 3699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356209" h="369944">
                  <a:moveTo>
                    <a:pt x="150" y="249759"/>
                  </a:moveTo>
                  <a:cubicBezTo>
                    <a:pt x="633" y="250064"/>
                    <a:pt x="1522" y="250254"/>
                    <a:pt x="3655" y="249949"/>
                  </a:cubicBezTo>
                  <a:lnTo>
                    <a:pt x="3655" y="249949"/>
                  </a:lnTo>
                  <a:lnTo>
                    <a:pt x="3655" y="249949"/>
                  </a:lnTo>
                  <a:cubicBezTo>
                    <a:pt x="7249" y="249416"/>
                    <a:pt x="15237" y="247079"/>
                    <a:pt x="28254" y="237313"/>
                  </a:cubicBezTo>
                  <a:lnTo>
                    <a:pt x="28254" y="237313"/>
                  </a:lnTo>
                  <a:lnTo>
                    <a:pt x="28254" y="237313"/>
                  </a:lnTo>
                  <a:cubicBezTo>
                    <a:pt x="39963" y="228525"/>
                    <a:pt x="52866" y="215813"/>
                    <a:pt x="65503" y="200560"/>
                  </a:cubicBezTo>
                  <a:lnTo>
                    <a:pt x="65503" y="200560"/>
                  </a:lnTo>
                  <a:lnTo>
                    <a:pt x="65503" y="200560"/>
                  </a:lnTo>
                  <a:cubicBezTo>
                    <a:pt x="79460" y="183733"/>
                    <a:pt x="92730" y="164506"/>
                    <a:pt x="104897" y="143387"/>
                  </a:cubicBezTo>
                  <a:lnTo>
                    <a:pt x="104897" y="143387"/>
                  </a:lnTo>
                  <a:lnTo>
                    <a:pt x="104897" y="143387"/>
                  </a:lnTo>
                  <a:cubicBezTo>
                    <a:pt x="117101" y="122305"/>
                    <a:pt x="127109" y="101198"/>
                    <a:pt x="134703" y="80713"/>
                  </a:cubicBezTo>
                  <a:lnTo>
                    <a:pt x="134703" y="80713"/>
                  </a:lnTo>
                  <a:lnTo>
                    <a:pt x="134703" y="80713"/>
                  </a:lnTo>
                  <a:cubicBezTo>
                    <a:pt x="141586" y="62108"/>
                    <a:pt x="146146" y="44583"/>
                    <a:pt x="147898" y="30067"/>
                  </a:cubicBezTo>
                  <a:lnTo>
                    <a:pt x="147898" y="30067"/>
                  </a:lnTo>
                  <a:lnTo>
                    <a:pt x="147898" y="30067"/>
                  </a:lnTo>
                  <a:cubicBezTo>
                    <a:pt x="149854" y="13888"/>
                    <a:pt x="147885" y="5798"/>
                    <a:pt x="146565" y="2445"/>
                  </a:cubicBezTo>
                  <a:lnTo>
                    <a:pt x="146565" y="2445"/>
                  </a:lnTo>
                  <a:lnTo>
                    <a:pt x="146565" y="2445"/>
                  </a:lnTo>
                  <a:cubicBezTo>
                    <a:pt x="146031" y="1163"/>
                    <a:pt x="145612" y="439"/>
                    <a:pt x="145206" y="20"/>
                  </a:cubicBezTo>
                  <a:lnTo>
                    <a:pt x="145206" y="20"/>
                  </a:lnTo>
                  <a:lnTo>
                    <a:pt x="351512" y="119117"/>
                  </a:lnTo>
                  <a:lnTo>
                    <a:pt x="351512" y="119117"/>
                  </a:lnTo>
                  <a:lnTo>
                    <a:pt x="351512" y="119117"/>
                  </a:lnTo>
                  <a:cubicBezTo>
                    <a:pt x="352173" y="119206"/>
                    <a:pt x="352947" y="119321"/>
                    <a:pt x="354141" y="122292"/>
                  </a:cubicBezTo>
                  <a:lnTo>
                    <a:pt x="354141" y="122292"/>
                  </a:lnTo>
                  <a:lnTo>
                    <a:pt x="354141" y="122292"/>
                  </a:lnTo>
                  <a:cubicBezTo>
                    <a:pt x="355500" y="125683"/>
                    <a:pt x="357455" y="133747"/>
                    <a:pt x="355525" y="149939"/>
                  </a:cubicBezTo>
                  <a:lnTo>
                    <a:pt x="355525" y="149939"/>
                  </a:lnTo>
                  <a:lnTo>
                    <a:pt x="355525" y="149939"/>
                  </a:lnTo>
                  <a:cubicBezTo>
                    <a:pt x="353773" y="164442"/>
                    <a:pt x="349188" y="181968"/>
                    <a:pt x="342343" y="200573"/>
                  </a:cubicBezTo>
                  <a:lnTo>
                    <a:pt x="342343" y="200573"/>
                  </a:lnTo>
                  <a:lnTo>
                    <a:pt x="342343" y="200573"/>
                  </a:lnTo>
                  <a:cubicBezTo>
                    <a:pt x="334748" y="221070"/>
                    <a:pt x="324716" y="242165"/>
                    <a:pt x="312537" y="263271"/>
                  </a:cubicBezTo>
                  <a:lnTo>
                    <a:pt x="312537" y="263271"/>
                  </a:lnTo>
                  <a:lnTo>
                    <a:pt x="312537" y="263271"/>
                  </a:lnTo>
                  <a:cubicBezTo>
                    <a:pt x="300345" y="284378"/>
                    <a:pt x="287087" y="303618"/>
                    <a:pt x="273117" y="320420"/>
                  </a:cubicBezTo>
                  <a:lnTo>
                    <a:pt x="273117" y="320420"/>
                  </a:lnTo>
                  <a:lnTo>
                    <a:pt x="273117" y="320420"/>
                  </a:lnTo>
                  <a:cubicBezTo>
                    <a:pt x="260443" y="335685"/>
                    <a:pt x="247578" y="348398"/>
                    <a:pt x="235856" y="357173"/>
                  </a:cubicBezTo>
                  <a:lnTo>
                    <a:pt x="235856" y="357173"/>
                  </a:lnTo>
                  <a:lnTo>
                    <a:pt x="235856" y="357173"/>
                  </a:lnTo>
                  <a:cubicBezTo>
                    <a:pt x="222826" y="366939"/>
                    <a:pt x="214863" y="369288"/>
                    <a:pt x="211270" y="369822"/>
                  </a:cubicBezTo>
                  <a:lnTo>
                    <a:pt x="211270" y="369822"/>
                  </a:lnTo>
                  <a:lnTo>
                    <a:pt x="211270" y="369822"/>
                  </a:lnTo>
                  <a:cubicBezTo>
                    <a:pt x="209110" y="370114"/>
                    <a:pt x="208247" y="369911"/>
                    <a:pt x="207752" y="369619"/>
                  </a:cubicBezTo>
                  <a:lnTo>
                    <a:pt x="207752" y="369619"/>
                  </a:lnTo>
                  <a:lnTo>
                    <a:pt x="207739" y="369631"/>
                  </a:lnTo>
                  <a:lnTo>
                    <a:pt x="207739" y="369631"/>
                  </a:lnTo>
                  <a:lnTo>
                    <a:pt x="125" y="249772"/>
                  </a:lnTo>
                  <a:lnTo>
                    <a:pt x="125" y="249772"/>
                  </a:lnTo>
                  <a:lnTo>
                    <a:pt x="150" y="249759"/>
                  </a:lnTo>
                  <a:close/>
                </a:path>
              </a:pathLst>
            </a:custGeom>
            <a:solidFill>
              <a:srgbClr val="25A59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69" name="Freeform: Shape 768">
              <a:extLst>
                <a:ext uri="{FF2B5EF4-FFF2-40B4-BE49-F238E27FC236}">
                  <a16:creationId xmlns:a16="http://schemas.microsoft.com/office/drawing/2014/main" id="{0CFBC800-C845-D253-F7A9-799878CB44A2}"/>
                </a:ext>
              </a:extLst>
            </p:cNvPr>
            <p:cNvSpPr/>
            <p:nvPr/>
          </p:nvSpPr>
          <p:spPr>
            <a:xfrm flipV="1">
              <a:off x="9344741" y="1868738"/>
              <a:ext cx="220845" cy="334713"/>
            </a:xfrm>
            <a:custGeom>
              <a:avLst/>
              <a:gdLst>
                <a:gd name="connsiteX0" fmla="*/ 53861 w 220845"/>
                <a:gd name="connsiteY0" fmla="*/ 134647 h 334713"/>
                <a:gd name="connsiteX1" fmla="*/ 89560 w 220845"/>
                <a:gd name="connsiteY1" fmla="*/ 80648 h 334713"/>
                <a:gd name="connsiteX2" fmla="*/ 89560 w 220845"/>
                <a:gd name="connsiteY2" fmla="*/ 80648 h 334713"/>
                <a:gd name="connsiteX3" fmla="*/ 89560 w 220845"/>
                <a:gd name="connsiteY3" fmla="*/ 80648 h 334713"/>
                <a:gd name="connsiteX4" fmla="*/ 127139 w 220845"/>
                <a:gd name="connsiteY4" fmla="*/ 37673 h 334713"/>
                <a:gd name="connsiteX5" fmla="*/ 127139 w 220845"/>
                <a:gd name="connsiteY5" fmla="*/ 37673 h 334713"/>
                <a:gd name="connsiteX6" fmla="*/ 127139 w 220845"/>
                <a:gd name="connsiteY6" fmla="*/ 37673 h 334713"/>
                <a:gd name="connsiteX7" fmla="*/ 164005 w 220845"/>
                <a:gd name="connsiteY7" fmla="*/ 9035 h 334713"/>
                <a:gd name="connsiteX8" fmla="*/ 164005 w 220845"/>
                <a:gd name="connsiteY8" fmla="*/ 9035 h 334713"/>
                <a:gd name="connsiteX9" fmla="*/ 164005 w 220845"/>
                <a:gd name="connsiteY9" fmla="*/ 9035 h 334713"/>
                <a:gd name="connsiteX10" fmla="*/ 196364 w 220845"/>
                <a:gd name="connsiteY10" fmla="*/ 297 h 334713"/>
                <a:gd name="connsiteX11" fmla="*/ 196364 w 220845"/>
                <a:gd name="connsiteY11" fmla="*/ 297 h 334713"/>
                <a:gd name="connsiteX12" fmla="*/ 196364 w 220845"/>
                <a:gd name="connsiteY12" fmla="*/ 297 h 334713"/>
                <a:gd name="connsiteX13" fmla="*/ 216887 w 220845"/>
                <a:gd name="connsiteY13" fmla="*/ 17607 h 334713"/>
                <a:gd name="connsiteX14" fmla="*/ 216887 w 220845"/>
                <a:gd name="connsiteY14" fmla="*/ 17607 h 334713"/>
                <a:gd name="connsiteX15" fmla="*/ 216887 w 220845"/>
                <a:gd name="connsiteY15" fmla="*/ 17607 h 334713"/>
                <a:gd name="connsiteX16" fmla="*/ 219859 w 220845"/>
                <a:gd name="connsiteY16" fmla="*/ 60367 h 334713"/>
                <a:gd name="connsiteX17" fmla="*/ 219859 w 220845"/>
                <a:gd name="connsiteY17" fmla="*/ 60367 h 334713"/>
                <a:gd name="connsiteX18" fmla="*/ 219859 w 220845"/>
                <a:gd name="connsiteY18" fmla="*/ 60367 h 334713"/>
                <a:gd name="connsiteX19" fmla="*/ 203337 w 220845"/>
                <a:gd name="connsiteY19" fmla="*/ 124081 h 334713"/>
                <a:gd name="connsiteX20" fmla="*/ 203337 w 220845"/>
                <a:gd name="connsiteY20" fmla="*/ 124081 h 334713"/>
                <a:gd name="connsiteX21" fmla="*/ 203337 w 220845"/>
                <a:gd name="connsiteY21" fmla="*/ 124081 h 334713"/>
                <a:gd name="connsiteX22" fmla="*/ 167231 w 220845"/>
                <a:gd name="connsiteY22" fmla="*/ 200101 h 334713"/>
                <a:gd name="connsiteX23" fmla="*/ 167231 w 220845"/>
                <a:gd name="connsiteY23" fmla="*/ 200101 h 334713"/>
                <a:gd name="connsiteX24" fmla="*/ 167231 w 220845"/>
                <a:gd name="connsiteY24" fmla="*/ 200101 h 334713"/>
                <a:gd name="connsiteX25" fmla="*/ 119442 w 220845"/>
                <a:gd name="connsiteY25" fmla="*/ 269391 h 334713"/>
                <a:gd name="connsiteX26" fmla="*/ 119442 w 220845"/>
                <a:gd name="connsiteY26" fmla="*/ 269391 h 334713"/>
                <a:gd name="connsiteX27" fmla="*/ 119442 w 220845"/>
                <a:gd name="connsiteY27" fmla="*/ 269391 h 334713"/>
                <a:gd name="connsiteX28" fmla="*/ 72542 w 220845"/>
                <a:gd name="connsiteY28" fmla="*/ 315542 h 334713"/>
                <a:gd name="connsiteX29" fmla="*/ 72542 w 220845"/>
                <a:gd name="connsiteY29" fmla="*/ 315542 h 334713"/>
                <a:gd name="connsiteX30" fmla="*/ 72542 w 220845"/>
                <a:gd name="connsiteY30" fmla="*/ 315542 h 334713"/>
                <a:gd name="connsiteX31" fmla="*/ 34024 w 220845"/>
                <a:gd name="connsiteY31" fmla="*/ 334350 h 334713"/>
                <a:gd name="connsiteX32" fmla="*/ 34024 w 220845"/>
                <a:gd name="connsiteY32" fmla="*/ 334350 h 334713"/>
                <a:gd name="connsiteX33" fmla="*/ 34024 w 220845"/>
                <a:gd name="connsiteY33" fmla="*/ 334350 h 334713"/>
                <a:gd name="connsiteX34" fmla="*/ 8777 w 220845"/>
                <a:gd name="connsiteY34" fmla="*/ 325232 h 334713"/>
                <a:gd name="connsiteX35" fmla="*/ 8777 w 220845"/>
                <a:gd name="connsiteY35" fmla="*/ 325232 h 334713"/>
                <a:gd name="connsiteX36" fmla="*/ 8777 w 220845"/>
                <a:gd name="connsiteY36" fmla="*/ 325232 h 334713"/>
                <a:gd name="connsiteX37" fmla="*/ 129 w 220845"/>
                <a:gd name="connsiteY37" fmla="*/ 292847 h 334713"/>
                <a:gd name="connsiteX38" fmla="*/ 129 w 220845"/>
                <a:gd name="connsiteY38" fmla="*/ 292847 h 334713"/>
                <a:gd name="connsiteX39" fmla="*/ 129 w 220845"/>
                <a:gd name="connsiteY39" fmla="*/ 292847 h 334713"/>
                <a:gd name="connsiteX40" fmla="*/ 6517 w 220845"/>
                <a:gd name="connsiteY40" fmla="*/ 246608 h 334713"/>
                <a:gd name="connsiteX41" fmla="*/ 6517 w 220845"/>
                <a:gd name="connsiteY41" fmla="*/ 246608 h 334713"/>
                <a:gd name="connsiteX42" fmla="*/ 6517 w 220845"/>
                <a:gd name="connsiteY42" fmla="*/ 246608 h 334713"/>
                <a:gd name="connsiteX43" fmla="*/ 24931 w 220845"/>
                <a:gd name="connsiteY43" fmla="*/ 192571 h 334713"/>
                <a:gd name="connsiteX44" fmla="*/ 24931 w 220845"/>
                <a:gd name="connsiteY44" fmla="*/ 192571 h 334713"/>
                <a:gd name="connsiteX45" fmla="*/ 24931 w 220845"/>
                <a:gd name="connsiteY45" fmla="*/ 192571 h 334713"/>
                <a:gd name="connsiteX46" fmla="*/ 53861 w 220845"/>
                <a:gd name="connsiteY46" fmla="*/ 134647 h 334713"/>
                <a:gd name="connsiteX47" fmla="*/ 53861 w 220845"/>
                <a:gd name="connsiteY47" fmla="*/ 134647 h 334713"/>
                <a:gd name="connsiteX48" fmla="*/ 53861 w 220845"/>
                <a:gd name="connsiteY48" fmla="*/ 134647 h 3347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</a:cxnLst>
              <a:rect l="l" t="t" r="r" b="b"/>
              <a:pathLst>
                <a:path w="220845" h="334713">
                  <a:moveTo>
                    <a:pt x="53861" y="134647"/>
                  </a:moveTo>
                  <a:cubicBezTo>
                    <a:pt x="65215" y="114976"/>
                    <a:pt x="77292" y="96815"/>
                    <a:pt x="89560" y="80648"/>
                  </a:cubicBezTo>
                  <a:lnTo>
                    <a:pt x="89560" y="80648"/>
                  </a:lnTo>
                  <a:lnTo>
                    <a:pt x="89560" y="80648"/>
                  </a:lnTo>
                  <a:cubicBezTo>
                    <a:pt x="101993" y="64240"/>
                    <a:pt x="114756" y="49712"/>
                    <a:pt x="127139" y="37673"/>
                  </a:cubicBezTo>
                  <a:lnTo>
                    <a:pt x="127139" y="37673"/>
                  </a:lnTo>
                  <a:lnTo>
                    <a:pt x="127139" y="37673"/>
                  </a:lnTo>
                  <a:cubicBezTo>
                    <a:pt x="139876" y="25354"/>
                    <a:pt x="152386" y="15524"/>
                    <a:pt x="164005" y="9035"/>
                  </a:cubicBezTo>
                  <a:lnTo>
                    <a:pt x="164005" y="9035"/>
                  </a:lnTo>
                  <a:lnTo>
                    <a:pt x="164005" y="9035"/>
                  </a:lnTo>
                  <a:cubicBezTo>
                    <a:pt x="175969" y="2304"/>
                    <a:pt x="187043" y="-947"/>
                    <a:pt x="196364" y="297"/>
                  </a:cubicBezTo>
                  <a:lnTo>
                    <a:pt x="196364" y="297"/>
                  </a:lnTo>
                  <a:lnTo>
                    <a:pt x="196364" y="297"/>
                  </a:lnTo>
                  <a:cubicBezTo>
                    <a:pt x="206041" y="1606"/>
                    <a:pt x="212899" y="7612"/>
                    <a:pt x="216887" y="17607"/>
                  </a:cubicBezTo>
                  <a:lnTo>
                    <a:pt x="216887" y="17607"/>
                  </a:lnTo>
                  <a:lnTo>
                    <a:pt x="216887" y="17607"/>
                  </a:lnTo>
                  <a:cubicBezTo>
                    <a:pt x="221015" y="27957"/>
                    <a:pt x="222018" y="42524"/>
                    <a:pt x="219859" y="60367"/>
                  </a:cubicBezTo>
                  <a:lnTo>
                    <a:pt x="219859" y="60367"/>
                  </a:lnTo>
                  <a:lnTo>
                    <a:pt x="219859" y="60367"/>
                  </a:lnTo>
                  <a:cubicBezTo>
                    <a:pt x="217662" y="78743"/>
                    <a:pt x="212137" y="100371"/>
                    <a:pt x="203337" y="124081"/>
                  </a:cubicBezTo>
                  <a:lnTo>
                    <a:pt x="203337" y="124081"/>
                  </a:lnTo>
                  <a:lnTo>
                    <a:pt x="203337" y="124081"/>
                  </a:lnTo>
                  <a:cubicBezTo>
                    <a:pt x="194421" y="148160"/>
                    <a:pt x="182319" y="174004"/>
                    <a:pt x="167231" y="200101"/>
                  </a:cubicBezTo>
                  <a:lnTo>
                    <a:pt x="167231" y="200101"/>
                  </a:lnTo>
                  <a:lnTo>
                    <a:pt x="167231" y="200101"/>
                  </a:lnTo>
                  <a:cubicBezTo>
                    <a:pt x="152170" y="226212"/>
                    <a:pt x="135851" y="249643"/>
                    <a:pt x="119442" y="269391"/>
                  </a:cubicBezTo>
                  <a:lnTo>
                    <a:pt x="119442" y="269391"/>
                  </a:lnTo>
                  <a:lnTo>
                    <a:pt x="119442" y="269391"/>
                  </a:lnTo>
                  <a:cubicBezTo>
                    <a:pt x="103301" y="288847"/>
                    <a:pt x="87325" y="304430"/>
                    <a:pt x="72542" y="315542"/>
                  </a:cubicBezTo>
                  <a:lnTo>
                    <a:pt x="72542" y="315542"/>
                  </a:lnTo>
                  <a:lnTo>
                    <a:pt x="72542" y="315542"/>
                  </a:lnTo>
                  <a:cubicBezTo>
                    <a:pt x="58154" y="326336"/>
                    <a:pt x="45035" y="332762"/>
                    <a:pt x="34024" y="334350"/>
                  </a:cubicBezTo>
                  <a:lnTo>
                    <a:pt x="34024" y="334350"/>
                  </a:lnTo>
                  <a:lnTo>
                    <a:pt x="34024" y="334350"/>
                  </a:lnTo>
                  <a:cubicBezTo>
                    <a:pt x="23370" y="335899"/>
                    <a:pt x="14733" y="332966"/>
                    <a:pt x="8777" y="325232"/>
                  </a:cubicBezTo>
                  <a:lnTo>
                    <a:pt x="8777" y="325232"/>
                  </a:lnTo>
                  <a:lnTo>
                    <a:pt x="8777" y="325232"/>
                  </a:lnTo>
                  <a:cubicBezTo>
                    <a:pt x="3024" y="317789"/>
                    <a:pt x="294" y="306576"/>
                    <a:pt x="129" y="292847"/>
                  </a:cubicBezTo>
                  <a:lnTo>
                    <a:pt x="129" y="292847"/>
                  </a:lnTo>
                  <a:lnTo>
                    <a:pt x="129" y="292847"/>
                  </a:lnTo>
                  <a:cubicBezTo>
                    <a:pt x="-36" y="279538"/>
                    <a:pt x="2212" y="263790"/>
                    <a:pt x="6517" y="246608"/>
                  </a:cubicBezTo>
                  <a:lnTo>
                    <a:pt x="6517" y="246608"/>
                  </a:lnTo>
                  <a:lnTo>
                    <a:pt x="6517" y="246608"/>
                  </a:lnTo>
                  <a:cubicBezTo>
                    <a:pt x="10721" y="229819"/>
                    <a:pt x="16943" y="211531"/>
                    <a:pt x="24931" y="192571"/>
                  </a:cubicBezTo>
                  <a:lnTo>
                    <a:pt x="24931" y="192571"/>
                  </a:lnTo>
                  <a:lnTo>
                    <a:pt x="24931" y="192571"/>
                  </a:lnTo>
                  <a:cubicBezTo>
                    <a:pt x="32818" y="173864"/>
                    <a:pt x="42521" y="154307"/>
                    <a:pt x="53861" y="134647"/>
                  </a:cubicBezTo>
                  <a:lnTo>
                    <a:pt x="53861" y="134647"/>
                  </a:lnTo>
                  <a:lnTo>
                    <a:pt x="53861" y="134647"/>
                  </a:lnTo>
                  <a:close/>
                </a:path>
              </a:pathLst>
            </a:custGeom>
            <a:solidFill>
              <a:srgbClr val="25A59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70" name="Freeform: Shape 769">
              <a:extLst>
                <a:ext uri="{FF2B5EF4-FFF2-40B4-BE49-F238E27FC236}">
                  <a16:creationId xmlns:a16="http://schemas.microsoft.com/office/drawing/2014/main" id="{79F52D92-A449-6853-D98C-D7A5BD9FBA77}"/>
                </a:ext>
              </a:extLst>
            </p:cNvPr>
            <p:cNvSpPr/>
            <p:nvPr/>
          </p:nvSpPr>
          <p:spPr>
            <a:xfrm flipV="1">
              <a:off x="9429469" y="1881407"/>
              <a:ext cx="152661" cy="250896"/>
            </a:xfrm>
            <a:custGeom>
              <a:avLst/>
              <a:gdLst>
                <a:gd name="connsiteX0" fmla="*/ 122 w 152661"/>
                <a:gd name="connsiteY0" fmla="*/ 234292 h 250896"/>
                <a:gd name="connsiteX1" fmla="*/ 34716 w 152661"/>
                <a:gd name="connsiteY1" fmla="*/ 198237 h 250896"/>
                <a:gd name="connsiteX2" fmla="*/ 34716 w 152661"/>
                <a:gd name="connsiteY2" fmla="*/ 198237 h 250896"/>
                <a:gd name="connsiteX3" fmla="*/ 34716 w 152661"/>
                <a:gd name="connsiteY3" fmla="*/ 198237 h 250896"/>
                <a:gd name="connsiteX4" fmla="*/ 82505 w 152661"/>
                <a:gd name="connsiteY4" fmla="*/ 128948 h 250896"/>
                <a:gd name="connsiteX5" fmla="*/ 82505 w 152661"/>
                <a:gd name="connsiteY5" fmla="*/ 128948 h 250896"/>
                <a:gd name="connsiteX6" fmla="*/ 82505 w 152661"/>
                <a:gd name="connsiteY6" fmla="*/ 128948 h 250896"/>
                <a:gd name="connsiteX7" fmla="*/ 118610 w 152661"/>
                <a:gd name="connsiteY7" fmla="*/ 52928 h 250896"/>
                <a:gd name="connsiteX8" fmla="*/ 118610 w 152661"/>
                <a:gd name="connsiteY8" fmla="*/ 52928 h 250896"/>
                <a:gd name="connsiteX9" fmla="*/ 118610 w 152661"/>
                <a:gd name="connsiteY9" fmla="*/ 52928 h 250896"/>
                <a:gd name="connsiteX10" fmla="*/ 132541 w 152661"/>
                <a:gd name="connsiteY10" fmla="*/ 4935 h 250896"/>
                <a:gd name="connsiteX11" fmla="*/ 132541 w 152661"/>
                <a:gd name="connsiteY11" fmla="*/ 4935 h 250896"/>
                <a:gd name="connsiteX12" fmla="*/ 132541 w 152661"/>
                <a:gd name="connsiteY12" fmla="*/ 4935 h 250896"/>
                <a:gd name="connsiteX13" fmla="*/ 147971 w 152661"/>
                <a:gd name="connsiteY13" fmla="*/ 84 h 250896"/>
                <a:gd name="connsiteX14" fmla="*/ 147971 w 152661"/>
                <a:gd name="connsiteY14" fmla="*/ 84 h 250896"/>
                <a:gd name="connsiteX15" fmla="*/ 147971 w 152661"/>
                <a:gd name="connsiteY15" fmla="*/ 84 h 250896"/>
                <a:gd name="connsiteX16" fmla="*/ 150626 w 152661"/>
                <a:gd name="connsiteY16" fmla="*/ 3272 h 250896"/>
                <a:gd name="connsiteX17" fmla="*/ 150626 w 152661"/>
                <a:gd name="connsiteY17" fmla="*/ 3272 h 250896"/>
                <a:gd name="connsiteX18" fmla="*/ 150626 w 152661"/>
                <a:gd name="connsiteY18" fmla="*/ 3272 h 250896"/>
                <a:gd name="connsiteX19" fmla="*/ 151959 w 152661"/>
                <a:gd name="connsiteY19" fmla="*/ 30894 h 250896"/>
                <a:gd name="connsiteX20" fmla="*/ 151959 w 152661"/>
                <a:gd name="connsiteY20" fmla="*/ 30894 h 250896"/>
                <a:gd name="connsiteX21" fmla="*/ 151959 w 152661"/>
                <a:gd name="connsiteY21" fmla="*/ 30894 h 250896"/>
                <a:gd name="connsiteX22" fmla="*/ 138764 w 152661"/>
                <a:gd name="connsiteY22" fmla="*/ 81540 h 250896"/>
                <a:gd name="connsiteX23" fmla="*/ 138764 w 152661"/>
                <a:gd name="connsiteY23" fmla="*/ 81540 h 250896"/>
                <a:gd name="connsiteX24" fmla="*/ 138764 w 152661"/>
                <a:gd name="connsiteY24" fmla="*/ 81540 h 250896"/>
                <a:gd name="connsiteX25" fmla="*/ 108958 w 152661"/>
                <a:gd name="connsiteY25" fmla="*/ 144213 h 250896"/>
                <a:gd name="connsiteX26" fmla="*/ 108958 w 152661"/>
                <a:gd name="connsiteY26" fmla="*/ 144213 h 250896"/>
                <a:gd name="connsiteX27" fmla="*/ 108958 w 152661"/>
                <a:gd name="connsiteY27" fmla="*/ 144213 h 250896"/>
                <a:gd name="connsiteX28" fmla="*/ 69564 w 152661"/>
                <a:gd name="connsiteY28" fmla="*/ 201387 h 250896"/>
                <a:gd name="connsiteX29" fmla="*/ 69564 w 152661"/>
                <a:gd name="connsiteY29" fmla="*/ 201387 h 250896"/>
                <a:gd name="connsiteX30" fmla="*/ 69564 w 152661"/>
                <a:gd name="connsiteY30" fmla="*/ 201387 h 250896"/>
                <a:gd name="connsiteX31" fmla="*/ 32315 w 152661"/>
                <a:gd name="connsiteY31" fmla="*/ 238140 h 250896"/>
                <a:gd name="connsiteX32" fmla="*/ 32315 w 152661"/>
                <a:gd name="connsiteY32" fmla="*/ 238140 h 250896"/>
                <a:gd name="connsiteX33" fmla="*/ 32315 w 152661"/>
                <a:gd name="connsiteY33" fmla="*/ 238140 h 250896"/>
                <a:gd name="connsiteX34" fmla="*/ 7716 w 152661"/>
                <a:gd name="connsiteY34" fmla="*/ 250776 h 250896"/>
                <a:gd name="connsiteX35" fmla="*/ 7716 w 152661"/>
                <a:gd name="connsiteY35" fmla="*/ 250776 h 250896"/>
                <a:gd name="connsiteX36" fmla="*/ 7716 w 152661"/>
                <a:gd name="connsiteY36" fmla="*/ 250776 h 250896"/>
                <a:gd name="connsiteX37" fmla="*/ 3627 w 152661"/>
                <a:gd name="connsiteY37" fmla="*/ 250077 h 250896"/>
                <a:gd name="connsiteX38" fmla="*/ 3627 w 152661"/>
                <a:gd name="connsiteY38" fmla="*/ 250077 h 250896"/>
                <a:gd name="connsiteX39" fmla="*/ 3627 w 152661"/>
                <a:gd name="connsiteY39" fmla="*/ 250077 h 250896"/>
                <a:gd name="connsiteX40" fmla="*/ 122 w 152661"/>
                <a:gd name="connsiteY40" fmla="*/ 234292 h 2508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152661" h="250896">
                  <a:moveTo>
                    <a:pt x="122" y="234292"/>
                  </a:moveTo>
                  <a:cubicBezTo>
                    <a:pt x="11310" y="224449"/>
                    <a:pt x="22969" y="212410"/>
                    <a:pt x="34716" y="198237"/>
                  </a:cubicBezTo>
                  <a:lnTo>
                    <a:pt x="34716" y="198237"/>
                  </a:lnTo>
                  <a:lnTo>
                    <a:pt x="34716" y="198237"/>
                  </a:lnTo>
                  <a:cubicBezTo>
                    <a:pt x="51124" y="178489"/>
                    <a:pt x="67443" y="155058"/>
                    <a:pt x="82505" y="128948"/>
                  </a:cubicBezTo>
                  <a:lnTo>
                    <a:pt x="82505" y="128948"/>
                  </a:lnTo>
                  <a:lnTo>
                    <a:pt x="82505" y="128948"/>
                  </a:lnTo>
                  <a:cubicBezTo>
                    <a:pt x="97592" y="102850"/>
                    <a:pt x="109695" y="77006"/>
                    <a:pt x="118610" y="52928"/>
                  </a:cubicBezTo>
                  <a:lnTo>
                    <a:pt x="118610" y="52928"/>
                  </a:lnTo>
                  <a:lnTo>
                    <a:pt x="118610" y="52928"/>
                  </a:lnTo>
                  <a:cubicBezTo>
                    <a:pt x="125011" y="35656"/>
                    <a:pt x="129608" y="19553"/>
                    <a:pt x="132541" y="4935"/>
                  </a:cubicBezTo>
                  <a:lnTo>
                    <a:pt x="132541" y="4935"/>
                  </a:lnTo>
                  <a:lnTo>
                    <a:pt x="132541" y="4935"/>
                  </a:lnTo>
                  <a:cubicBezTo>
                    <a:pt x="141914" y="-183"/>
                    <a:pt x="146702" y="-81"/>
                    <a:pt x="147971" y="84"/>
                  </a:cubicBezTo>
                  <a:lnTo>
                    <a:pt x="147971" y="84"/>
                  </a:lnTo>
                  <a:lnTo>
                    <a:pt x="147971" y="84"/>
                  </a:lnTo>
                  <a:cubicBezTo>
                    <a:pt x="148632" y="160"/>
                    <a:pt x="149407" y="275"/>
                    <a:pt x="150626" y="3272"/>
                  </a:cubicBezTo>
                  <a:lnTo>
                    <a:pt x="150626" y="3272"/>
                  </a:lnTo>
                  <a:lnTo>
                    <a:pt x="150626" y="3272"/>
                  </a:lnTo>
                  <a:cubicBezTo>
                    <a:pt x="151947" y="6625"/>
                    <a:pt x="153915" y="14714"/>
                    <a:pt x="151959" y="30894"/>
                  </a:cubicBezTo>
                  <a:lnTo>
                    <a:pt x="151959" y="30894"/>
                  </a:lnTo>
                  <a:lnTo>
                    <a:pt x="151959" y="30894"/>
                  </a:lnTo>
                  <a:cubicBezTo>
                    <a:pt x="150207" y="45409"/>
                    <a:pt x="145648" y="62935"/>
                    <a:pt x="138764" y="81540"/>
                  </a:cubicBezTo>
                  <a:lnTo>
                    <a:pt x="138764" y="81540"/>
                  </a:lnTo>
                  <a:lnTo>
                    <a:pt x="138764" y="81540"/>
                  </a:lnTo>
                  <a:cubicBezTo>
                    <a:pt x="131170" y="102025"/>
                    <a:pt x="121162" y="123131"/>
                    <a:pt x="108958" y="144213"/>
                  </a:cubicBezTo>
                  <a:lnTo>
                    <a:pt x="108958" y="144213"/>
                  </a:lnTo>
                  <a:lnTo>
                    <a:pt x="108958" y="144213"/>
                  </a:lnTo>
                  <a:cubicBezTo>
                    <a:pt x="96792" y="165332"/>
                    <a:pt x="83521" y="184560"/>
                    <a:pt x="69564" y="201387"/>
                  </a:cubicBezTo>
                  <a:lnTo>
                    <a:pt x="69564" y="201387"/>
                  </a:lnTo>
                  <a:lnTo>
                    <a:pt x="69564" y="201387"/>
                  </a:lnTo>
                  <a:cubicBezTo>
                    <a:pt x="56928" y="216639"/>
                    <a:pt x="44025" y="229352"/>
                    <a:pt x="32315" y="238140"/>
                  </a:cubicBezTo>
                  <a:lnTo>
                    <a:pt x="32315" y="238140"/>
                  </a:lnTo>
                  <a:lnTo>
                    <a:pt x="32315" y="238140"/>
                  </a:lnTo>
                  <a:cubicBezTo>
                    <a:pt x="19298" y="247906"/>
                    <a:pt x="11310" y="250243"/>
                    <a:pt x="7716" y="250776"/>
                  </a:cubicBezTo>
                  <a:lnTo>
                    <a:pt x="7716" y="250776"/>
                  </a:lnTo>
                  <a:lnTo>
                    <a:pt x="7716" y="250776"/>
                  </a:lnTo>
                  <a:cubicBezTo>
                    <a:pt x="4529" y="251220"/>
                    <a:pt x="4071" y="250598"/>
                    <a:pt x="3627" y="250077"/>
                  </a:cubicBezTo>
                  <a:lnTo>
                    <a:pt x="3627" y="250077"/>
                  </a:lnTo>
                  <a:lnTo>
                    <a:pt x="3627" y="250077"/>
                  </a:lnTo>
                  <a:cubicBezTo>
                    <a:pt x="2865" y="249061"/>
                    <a:pt x="401" y="244960"/>
                    <a:pt x="122" y="234292"/>
                  </a:cubicBezTo>
                  <a:close/>
                </a:path>
              </a:pathLst>
            </a:custGeom>
            <a:solidFill>
              <a:srgbClr val="FFFFF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71" name="Freeform: Shape 770">
              <a:extLst>
                <a:ext uri="{FF2B5EF4-FFF2-40B4-BE49-F238E27FC236}">
                  <a16:creationId xmlns:a16="http://schemas.microsoft.com/office/drawing/2014/main" id="{C638D924-5067-209E-C4DC-5FFE15362A88}"/>
                </a:ext>
              </a:extLst>
            </p:cNvPr>
            <p:cNvSpPr/>
            <p:nvPr/>
          </p:nvSpPr>
          <p:spPr>
            <a:xfrm flipV="1">
              <a:off x="9357163" y="1896103"/>
              <a:ext cx="177037" cy="290910"/>
            </a:xfrm>
            <a:custGeom>
              <a:avLst/>
              <a:gdLst>
                <a:gd name="connsiteX0" fmla="*/ 50939 w 177037"/>
                <a:gd name="connsiteY0" fmla="*/ 123696 h 290910"/>
                <a:gd name="connsiteX1" fmla="*/ 85114 w 177037"/>
                <a:gd name="connsiteY1" fmla="*/ 71958 h 290910"/>
                <a:gd name="connsiteX2" fmla="*/ 85114 w 177037"/>
                <a:gd name="connsiteY2" fmla="*/ 71958 h 290910"/>
                <a:gd name="connsiteX3" fmla="*/ 85114 w 177037"/>
                <a:gd name="connsiteY3" fmla="*/ 71958 h 290910"/>
                <a:gd name="connsiteX4" fmla="*/ 120469 w 177037"/>
                <a:gd name="connsiteY4" fmla="*/ 31484 h 290910"/>
                <a:gd name="connsiteX5" fmla="*/ 120469 w 177037"/>
                <a:gd name="connsiteY5" fmla="*/ 31484 h 290910"/>
                <a:gd name="connsiteX6" fmla="*/ 120469 w 177037"/>
                <a:gd name="connsiteY6" fmla="*/ 31484 h 290910"/>
                <a:gd name="connsiteX7" fmla="*/ 152803 w 177037"/>
                <a:gd name="connsiteY7" fmla="*/ 6199 h 290910"/>
                <a:gd name="connsiteX8" fmla="*/ 152803 w 177037"/>
                <a:gd name="connsiteY8" fmla="*/ 6199 h 290910"/>
                <a:gd name="connsiteX9" fmla="*/ 152803 w 177037"/>
                <a:gd name="connsiteY9" fmla="*/ 6199 h 290910"/>
                <a:gd name="connsiteX10" fmla="*/ 171573 w 177037"/>
                <a:gd name="connsiteY10" fmla="*/ 90 h 290910"/>
                <a:gd name="connsiteX11" fmla="*/ 171573 w 177037"/>
                <a:gd name="connsiteY11" fmla="*/ 90 h 290910"/>
                <a:gd name="connsiteX12" fmla="*/ 171573 w 177037"/>
                <a:gd name="connsiteY12" fmla="*/ 90 h 290910"/>
                <a:gd name="connsiteX13" fmla="*/ 174621 w 177037"/>
                <a:gd name="connsiteY13" fmla="*/ 3824 h 290910"/>
                <a:gd name="connsiteX14" fmla="*/ 174621 w 177037"/>
                <a:gd name="connsiteY14" fmla="*/ 3824 h 290910"/>
                <a:gd name="connsiteX15" fmla="*/ 174621 w 177037"/>
                <a:gd name="connsiteY15" fmla="*/ 3824 h 290910"/>
                <a:gd name="connsiteX16" fmla="*/ 176208 w 177037"/>
                <a:gd name="connsiteY16" fmla="*/ 35827 h 290910"/>
                <a:gd name="connsiteX17" fmla="*/ 176208 w 177037"/>
                <a:gd name="connsiteY17" fmla="*/ 35827 h 290910"/>
                <a:gd name="connsiteX18" fmla="*/ 176208 w 177037"/>
                <a:gd name="connsiteY18" fmla="*/ 35827 h 290910"/>
                <a:gd name="connsiteX19" fmla="*/ 160905 w 177037"/>
                <a:gd name="connsiteY19" fmla="*/ 94563 h 290910"/>
                <a:gd name="connsiteX20" fmla="*/ 160905 w 177037"/>
                <a:gd name="connsiteY20" fmla="*/ 94563 h 290910"/>
                <a:gd name="connsiteX21" fmla="*/ 160905 w 177037"/>
                <a:gd name="connsiteY21" fmla="*/ 94563 h 290910"/>
                <a:gd name="connsiteX22" fmla="*/ 126362 w 177037"/>
                <a:gd name="connsiteY22" fmla="*/ 167231 h 290910"/>
                <a:gd name="connsiteX23" fmla="*/ 126362 w 177037"/>
                <a:gd name="connsiteY23" fmla="*/ 167231 h 290910"/>
                <a:gd name="connsiteX24" fmla="*/ 126362 w 177037"/>
                <a:gd name="connsiteY24" fmla="*/ 167231 h 290910"/>
                <a:gd name="connsiteX25" fmla="*/ 80669 w 177037"/>
                <a:gd name="connsiteY25" fmla="*/ 233498 h 290910"/>
                <a:gd name="connsiteX26" fmla="*/ 80669 w 177037"/>
                <a:gd name="connsiteY26" fmla="*/ 233498 h 290910"/>
                <a:gd name="connsiteX27" fmla="*/ 80669 w 177037"/>
                <a:gd name="connsiteY27" fmla="*/ 233498 h 290910"/>
                <a:gd name="connsiteX28" fmla="*/ 37477 w 177037"/>
                <a:gd name="connsiteY28" fmla="*/ 276118 h 290910"/>
                <a:gd name="connsiteX29" fmla="*/ 37477 w 177037"/>
                <a:gd name="connsiteY29" fmla="*/ 276118 h 290910"/>
                <a:gd name="connsiteX30" fmla="*/ 37477 w 177037"/>
                <a:gd name="connsiteY30" fmla="*/ 276118 h 290910"/>
                <a:gd name="connsiteX31" fmla="*/ 8953 w 177037"/>
                <a:gd name="connsiteY31" fmla="*/ 290748 h 290910"/>
                <a:gd name="connsiteX32" fmla="*/ 8953 w 177037"/>
                <a:gd name="connsiteY32" fmla="*/ 290748 h 290910"/>
                <a:gd name="connsiteX33" fmla="*/ 8953 w 177037"/>
                <a:gd name="connsiteY33" fmla="*/ 290748 h 290910"/>
                <a:gd name="connsiteX34" fmla="*/ 4217 w 177037"/>
                <a:gd name="connsiteY34" fmla="*/ 289948 h 290910"/>
                <a:gd name="connsiteX35" fmla="*/ 4217 w 177037"/>
                <a:gd name="connsiteY35" fmla="*/ 289948 h 290910"/>
                <a:gd name="connsiteX36" fmla="*/ 4217 w 177037"/>
                <a:gd name="connsiteY36" fmla="*/ 289948 h 290910"/>
                <a:gd name="connsiteX37" fmla="*/ 127 w 177037"/>
                <a:gd name="connsiteY37" fmla="*/ 270657 h 290910"/>
                <a:gd name="connsiteX38" fmla="*/ 127 w 177037"/>
                <a:gd name="connsiteY38" fmla="*/ 270657 h 290910"/>
                <a:gd name="connsiteX39" fmla="*/ 127 w 177037"/>
                <a:gd name="connsiteY39" fmla="*/ 270657 h 290910"/>
                <a:gd name="connsiteX40" fmla="*/ 5855 w 177037"/>
                <a:gd name="connsiteY40" fmla="*/ 230018 h 290910"/>
                <a:gd name="connsiteX41" fmla="*/ 5855 w 177037"/>
                <a:gd name="connsiteY41" fmla="*/ 230018 h 290910"/>
                <a:gd name="connsiteX42" fmla="*/ 5855 w 177037"/>
                <a:gd name="connsiteY42" fmla="*/ 230018 h 290910"/>
                <a:gd name="connsiteX43" fmla="*/ 23228 w 177037"/>
                <a:gd name="connsiteY43" fmla="*/ 179169 h 290910"/>
                <a:gd name="connsiteX44" fmla="*/ 23228 w 177037"/>
                <a:gd name="connsiteY44" fmla="*/ 179169 h 290910"/>
                <a:gd name="connsiteX45" fmla="*/ 23228 w 177037"/>
                <a:gd name="connsiteY45" fmla="*/ 179169 h 290910"/>
                <a:gd name="connsiteX46" fmla="*/ 50939 w 177037"/>
                <a:gd name="connsiteY46" fmla="*/ 123696 h 2909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177037" h="290910">
                  <a:moveTo>
                    <a:pt x="50939" y="123696"/>
                  </a:moveTo>
                  <a:cubicBezTo>
                    <a:pt x="61593" y="105231"/>
                    <a:pt x="73099" y="87832"/>
                    <a:pt x="85114" y="71958"/>
                  </a:cubicBezTo>
                  <a:lnTo>
                    <a:pt x="85114" y="71958"/>
                  </a:lnTo>
                  <a:lnTo>
                    <a:pt x="85114" y="71958"/>
                  </a:lnTo>
                  <a:cubicBezTo>
                    <a:pt x="96835" y="56464"/>
                    <a:pt x="108748" y="42863"/>
                    <a:pt x="120469" y="31484"/>
                  </a:cubicBezTo>
                  <a:lnTo>
                    <a:pt x="120469" y="31484"/>
                  </a:lnTo>
                  <a:lnTo>
                    <a:pt x="120469" y="31484"/>
                  </a:lnTo>
                  <a:cubicBezTo>
                    <a:pt x="131988" y="20372"/>
                    <a:pt x="143151" y="11634"/>
                    <a:pt x="152803" y="6199"/>
                  </a:cubicBezTo>
                  <a:lnTo>
                    <a:pt x="152803" y="6199"/>
                  </a:lnTo>
                  <a:lnTo>
                    <a:pt x="152803" y="6199"/>
                  </a:lnTo>
                  <a:cubicBezTo>
                    <a:pt x="164283" y="-253"/>
                    <a:pt x="170074" y="-75"/>
                    <a:pt x="171573" y="90"/>
                  </a:cubicBezTo>
                  <a:lnTo>
                    <a:pt x="171573" y="90"/>
                  </a:lnTo>
                  <a:lnTo>
                    <a:pt x="171573" y="90"/>
                  </a:lnTo>
                  <a:cubicBezTo>
                    <a:pt x="172348" y="230"/>
                    <a:pt x="173262" y="357"/>
                    <a:pt x="174621" y="3824"/>
                  </a:cubicBezTo>
                  <a:lnTo>
                    <a:pt x="174621" y="3824"/>
                  </a:lnTo>
                  <a:lnTo>
                    <a:pt x="174621" y="3824"/>
                  </a:lnTo>
                  <a:cubicBezTo>
                    <a:pt x="176183" y="7735"/>
                    <a:pt x="178469" y="17083"/>
                    <a:pt x="176208" y="35827"/>
                  </a:cubicBezTo>
                  <a:lnTo>
                    <a:pt x="176208" y="35827"/>
                  </a:lnTo>
                  <a:lnTo>
                    <a:pt x="176208" y="35827"/>
                  </a:lnTo>
                  <a:cubicBezTo>
                    <a:pt x="174176" y="52667"/>
                    <a:pt x="168893" y="72986"/>
                    <a:pt x="160905" y="94563"/>
                  </a:cubicBezTo>
                  <a:lnTo>
                    <a:pt x="160905" y="94563"/>
                  </a:lnTo>
                  <a:lnTo>
                    <a:pt x="160905" y="94563"/>
                  </a:lnTo>
                  <a:cubicBezTo>
                    <a:pt x="152104" y="118299"/>
                    <a:pt x="140471" y="142771"/>
                    <a:pt x="126362" y="167231"/>
                  </a:cubicBezTo>
                  <a:lnTo>
                    <a:pt x="126362" y="167231"/>
                  </a:lnTo>
                  <a:lnTo>
                    <a:pt x="126362" y="167231"/>
                  </a:lnTo>
                  <a:cubicBezTo>
                    <a:pt x="112240" y="191703"/>
                    <a:pt x="96861" y="213991"/>
                    <a:pt x="80669" y="233498"/>
                  </a:cubicBezTo>
                  <a:lnTo>
                    <a:pt x="80669" y="233498"/>
                  </a:lnTo>
                  <a:lnTo>
                    <a:pt x="80669" y="233498"/>
                  </a:lnTo>
                  <a:cubicBezTo>
                    <a:pt x="65988" y="251201"/>
                    <a:pt x="51053" y="265920"/>
                    <a:pt x="37477" y="276118"/>
                  </a:cubicBezTo>
                  <a:lnTo>
                    <a:pt x="37477" y="276118"/>
                  </a:lnTo>
                  <a:lnTo>
                    <a:pt x="37477" y="276118"/>
                  </a:lnTo>
                  <a:cubicBezTo>
                    <a:pt x="22390" y="287433"/>
                    <a:pt x="13106" y="290151"/>
                    <a:pt x="8953" y="290748"/>
                  </a:cubicBezTo>
                  <a:lnTo>
                    <a:pt x="8953" y="290748"/>
                  </a:lnTo>
                  <a:lnTo>
                    <a:pt x="8953" y="290748"/>
                  </a:lnTo>
                  <a:cubicBezTo>
                    <a:pt x="5258" y="291307"/>
                    <a:pt x="4699" y="290583"/>
                    <a:pt x="4217" y="289948"/>
                  </a:cubicBezTo>
                  <a:lnTo>
                    <a:pt x="4217" y="289948"/>
                  </a:lnTo>
                  <a:lnTo>
                    <a:pt x="4217" y="289948"/>
                  </a:lnTo>
                  <a:cubicBezTo>
                    <a:pt x="3315" y="288754"/>
                    <a:pt x="279" y="283814"/>
                    <a:pt x="127" y="270657"/>
                  </a:cubicBezTo>
                  <a:lnTo>
                    <a:pt x="127" y="270657"/>
                  </a:lnTo>
                  <a:lnTo>
                    <a:pt x="127" y="270657"/>
                  </a:lnTo>
                  <a:cubicBezTo>
                    <a:pt x="-12" y="259583"/>
                    <a:pt x="1956" y="245524"/>
                    <a:pt x="5855" y="230018"/>
                  </a:cubicBezTo>
                  <a:lnTo>
                    <a:pt x="5855" y="230018"/>
                  </a:lnTo>
                  <a:lnTo>
                    <a:pt x="5855" y="230018"/>
                  </a:lnTo>
                  <a:cubicBezTo>
                    <a:pt x="9830" y="214169"/>
                    <a:pt x="15671" y="197062"/>
                    <a:pt x="23228" y="179169"/>
                  </a:cubicBezTo>
                  <a:lnTo>
                    <a:pt x="23228" y="179169"/>
                  </a:lnTo>
                  <a:lnTo>
                    <a:pt x="23228" y="179169"/>
                  </a:lnTo>
                  <a:cubicBezTo>
                    <a:pt x="30949" y="160817"/>
                    <a:pt x="40284" y="142149"/>
                    <a:pt x="50939" y="123696"/>
                  </a:cubicBezTo>
                  <a:close/>
                </a:path>
              </a:pathLst>
            </a:custGeom>
            <a:solidFill>
              <a:srgbClr val="FFFFF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72" name="Freeform: Shape 771">
              <a:extLst>
                <a:ext uri="{FF2B5EF4-FFF2-40B4-BE49-F238E27FC236}">
                  <a16:creationId xmlns:a16="http://schemas.microsoft.com/office/drawing/2014/main" id="{C4C83065-0DE7-8947-9F4E-B654BE2847B6}"/>
                </a:ext>
              </a:extLst>
            </p:cNvPr>
            <p:cNvSpPr/>
            <p:nvPr/>
          </p:nvSpPr>
          <p:spPr>
            <a:xfrm flipV="1">
              <a:off x="9503254" y="2180928"/>
              <a:ext cx="194800" cy="218180"/>
            </a:xfrm>
            <a:custGeom>
              <a:avLst/>
              <a:gdLst>
                <a:gd name="connsiteX0" fmla="*/ 102458 w 194800"/>
                <a:gd name="connsiteY0" fmla="*/ 18802 h 218180"/>
                <a:gd name="connsiteX1" fmla="*/ 194925 w 194800"/>
                <a:gd name="connsiteY1" fmla="*/ 83 h 218180"/>
                <a:gd name="connsiteX2" fmla="*/ 194925 w 194800"/>
                <a:gd name="connsiteY2" fmla="*/ 83 h 218180"/>
                <a:gd name="connsiteX3" fmla="*/ 59876 w 194800"/>
                <a:gd name="connsiteY3" fmla="*/ 218263 h 218180"/>
                <a:gd name="connsiteX4" fmla="*/ 59876 w 194800"/>
                <a:gd name="connsiteY4" fmla="*/ 218263 h 218180"/>
                <a:gd name="connsiteX5" fmla="*/ 59876 w 194800"/>
                <a:gd name="connsiteY5" fmla="*/ 218263 h 218180"/>
                <a:gd name="connsiteX6" fmla="*/ 56422 w 194800"/>
                <a:gd name="connsiteY6" fmla="*/ 209463 h 218180"/>
                <a:gd name="connsiteX7" fmla="*/ 56422 w 194800"/>
                <a:gd name="connsiteY7" fmla="*/ 209463 h 218180"/>
                <a:gd name="connsiteX8" fmla="*/ 56422 w 194800"/>
                <a:gd name="connsiteY8" fmla="*/ 209463 h 218180"/>
                <a:gd name="connsiteX9" fmla="*/ 51571 w 194800"/>
                <a:gd name="connsiteY9" fmla="*/ 202744 h 218180"/>
                <a:gd name="connsiteX10" fmla="*/ 51571 w 194800"/>
                <a:gd name="connsiteY10" fmla="*/ 202744 h 218180"/>
                <a:gd name="connsiteX11" fmla="*/ 51571 w 194800"/>
                <a:gd name="connsiteY11" fmla="*/ 202744 h 218180"/>
                <a:gd name="connsiteX12" fmla="*/ 45386 w 194800"/>
                <a:gd name="connsiteY12" fmla="*/ 198249 h 218180"/>
                <a:gd name="connsiteX13" fmla="*/ 45386 w 194800"/>
                <a:gd name="connsiteY13" fmla="*/ 198249 h 218180"/>
                <a:gd name="connsiteX14" fmla="*/ 45386 w 194800"/>
                <a:gd name="connsiteY14" fmla="*/ 198249 h 218180"/>
                <a:gd name="connsiteX15" fmla="*/ 37855 w 194800"/>
                <a:gd name="connsiteY15" fmla="*/ 196001 h 218180"/>
                <a:gd name="connsiteX16" fmla="*/ 37855 w 194800"/>
                <a:gd name="connsiteY16" fmla="*/ 196001 h 218180"/>
                <a:gd name="connsiteX17" fmla="*/ 37855 w 194800"/>
                <a:gd name="connsiteY17" fmla="*/ 196001 h 218180"/>
                <a:gd name="connsiteX18" fmla="*/ 29283 w 194800"/>
                <a:gd name="connsiteY18" fmla="*/ 196064 h 218180"/>
                <a:gd name="connsiteX19" fmla="*/ 29283 w 194800"/>
                <a:gd name="connsiteY19" fmla="*/ 196064 h 218180"/>
                <a:gd name="connsiteX20" fmla="*/ 29283 w 194800"/>
                <a:gd name="connsiteY20" fmla="*/ 196064 h 218180"/>
                <a:gd name="connsiteX21" fmla="*/ 20037 w 194800"/>
                <a:gd name="connsiteY21" fmla="*/ 198223 h 218180"/>
                <a:gd name="connsiteX22" fmla="*/ 20037 w 194800"/>
                <a:gd name="connsiteY22" fmla="*/ 198223 h 218180"/>
                <a:gd name="connsiteX23" fmla="*/ 20037 w 194800"/>
                <a:gd name="connsiteY23" fmla="*/ 198223 h 218180"/>
                <a:gd name="connsiteX24" fmla="*/ 10284 w 194800"/>
                <a:gd name="connsiteY24" fmla="*/ 202287 h 218180"/>
                <a:gd name="connsiteX25" fmla="*/ 10284 w 194800"/>
                <a:gd name="connsiteY25" fmla="*/ 202287 h 218180"/>
                <a:gd name="connsiteX26" fmla="*/ 10284 w 194800"/>
                <a:gd name="connsiteY26" fmla="*/ 202287 h 218180"/>
                <a:gd name="connsiteX27" fmla="*/ 124 w 194800"/>
                <a:gd name="connsiteY27" fmla="*/ 208027 h 218180"/>
                <a:gd name="connsiteX28" fmla="*/ 124 w 194800"/>
                <a:gd name="connsiteY28" fmla="*/ 208027 h 218180"/>
                <a:gd name="connsiteX29" fmla="*/ 102458 w 194800"/>
                <a:gd name="connsiteY29" fmla="*/ 18802 h 218180"/>
                <a:gd name="connsiteX30" fmla="*/ 102458 w 194800"/>
                <a:gd name="connsiteY30" fmla="*/ 18802 h 218180"/>
                <a:gd name="connsiteX31" fmla="*/ 102458 w 194800"/>
                <a:gd name="connsiteY31" fmla="*/ 18802 h 218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94800" h="218180">
                  <a:moveTo>
                    <a:pt x="102458" y="18802"/>
                  </a:moveTo>
                  <a:lnTo>
                    <a:pt x="194925" y="83"/>
                  </a:lnTo>
                  <a:lnTo>
                    <a:pt x="194925" y="83"/>
                  </a:lnTo>
                  <a:lnTo>
                    <a:pt x="59876" y="218263"/>
                  </a:lnTo>
                  <a:lnTo>
                    <a:pt x="59876" y="218263"/>
                  </a:lnTo>
                  <a:lnTo>
                    <a:pt x="59876" y="218263"/>
                  </a:lnTo>
                  <a:cubicBezTo>
                    <a:pt x="58949" y="215012"/>
                    <a:pt x="57831" y="212053"/>
                    <a:pt x="56422" y="209463"/>
                  </a:cubicBezTo>
                  <a:lnTo>
                    <a:pt x="56422" y="209463"/>
                  </a:lnTo>
                  <a:lnTo>
                    <a:pt x="56422" y="209463"/>
                  </a:lnTo>
                  <a:cubicBezTo>
                    <a:pt x="55037" y="206859"/>
                    <a:pt x="53437" y="204649"/>
                    <a:pt x="51571" y="202744"/>
                  </a:cubicBezTo>
                  <a:lnTo>
                    <a:pt x="51571" y="202744"/>
                  </a:lnTo>
                  <a:lnTo>
                    <a:pt x="51571" y="202744"/>
                  </a:lnTo>
                  <a:cubicBezTo>
                    <a:pt x="49754" y="200903"/>
                    <a:pt x="47684" y="199379"/>
                    <a:pt x="45386" y="198249"/>
                  </a:cubicBezTo>
                  <a:lnTo>
                    <a:pt x="45386" y="198249"/>
                  </a:lnTo>
                  <a:lnTo>
                    <a:pt x="45386" y="198249"/>
                  </a:lnTo>
                  <a:cubicBezTo>
                    <a:pt x="43100" y="197131"/>
                    <a:pt x="40585" y="196369"/>
                    <a:pt x="37855" y="196001"/>
                  </a:cubicBezTo>
                  <a:lnTo>
                    <a:pt x="37855" y="196001"/>
                  </a:lnTo>
                  <a:lnTo>
                    <a:pt x="37855" y="196001"/>
                  </a:lnTo>
                  <a:cubicBezTo>
                    <a:pt x="35137" y="195633"/>
                    <a:pt x="32292" y="195671"/>
                    <a:pt x="29283" y="196064"/>
                  </a:cubicBezTo>
                  <a:lnTo>
                    <a:pt x="29283" y="196064"/>
                  </a:lnTo>
                  <a:lnTo>
                    <a:pt x="29283" y="196064"/>
                  </a:lnTo>
                  <a:cubicBezTo>
                    <a:pt x="26324" y="196433"/>
                    <a:pt x="23250" y="197182"/>
                    <a:pt x="20037" y="198223"/>
                  </a:cubicBezTo>
                  <a:lnTo>
                    <a:pt x="20037" y="198223"/>
                  </a:lnTo>
                  <a:lnTo>
                    <a:pt x="20037" y="198223"/>
                  </a:lnTo>
                  <a:cubicBezTo>
                    <a:pt x="16900" y="199277"/>
                    <a:pt x="13637" y="200649"/>
                    <a:pt x="10284" y="202287"/>
                  </a:cubicBezTo>
                  <a:lnTo>
                    <a:pt x="10284" y="202287"/>
                  </a:lnTo>
                  <a:lnTo>
                    <a:pt x="10284" y="202287"/>
                  </a:lnTo>
                  <a:cubicBezTo>
                    <a:pt x="6969" y="203938"/>
                    <a:pt x="3591" y="205843"/>
                    <a:pt x="124" y="208027"/>
                  </a:cubicBezTo>
                  <a:lnTo>
                    <a:pt x="124" y="208027"/>
                  </a:lnTo>
                  <a:lnTo>
                    <a:pt x="102458" y="18802"/>
                  </a:lnTo>
                  <a:lnTo>
                    <a:pt x="102458" y="18802"/>
                  </a:lnTo>
                  <a:lnTo>
                    <a:pt x="102458" y="18802"/>
                  </a:lnTo>
                  <a:close/>
                </a:path>
              </a:pathLst>
            </a:custGeom>
            <a:solidFill>
              <a:srgbClr val="DCFCF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73" name="Freeform: Shape 772">
              <a:extLst>
                <a:ext uri="{FF2B5EF4-FFF2-40B4-BE49-F238E27FC236}">
                  <a16:creationId xmlns:a16="http://schemas.microsoft.com/office/drawing/2014/main" id="{83B36026-F289-E1E8-7AF1-595B9E07D1D2}"/>
                </a:ext>
              </a:extLst>
            </p:cNvPr>
            <p:cNvSpPr/>
            <p:nvPr/>
          </p:nvSpPr>
          <p:spPr>
            <a:xfrm flipV="1">
              <a:off x="9316239" y="2002586"/>
              <a:ext cx="123478" cy="159279"/>
            </a:xfrm>
            <a:custGeom>
              <a:avLst/>
              <a:gdLst>
                <a:gd name="connsiteX0" fmla="*/ 118 w 123478"/>
                <a:gd name="connsiteY0" fmla="*/ 136693 h 159279"/>
                <a:gd name="connsiteX1" fmla="*/ 79022 w 123478"/>
                <a:gd name="connsiteY1" fmla="*/ 45 h 159279"/>
                <a:gd name="connsiteX2" fmla="*/ 79022 w 123478"/>
                <a:gd name="connsiteY2" fmla="*/ 45 h 159279"/>
                <a:gd name="connsiteX3" fmla="*/ 123597 w 123478"/>
                <a:gd name="connsiteY3" fmla="*/ 32010 h 159279"/>
                <a:gd name="connsiteX4" fmla="*/ 123597 w 123478"/>
                <a:gd name="connsiteY4" fmla="*/ 32010 h 159279"/>
                <a:gd name="connsiteX5" fmla="*/ 123597 w 123478"/>
                <a:gd name="connsiteY5" fmla="*/ 32010 h 159279"/>
                <a:gd name="connsiteX6" fmla="*/ 112942 w 123478"/>
                <a:gd name="connsiteY6" fmla="*/ 46017 h 159279"/>
                <a:gd name="connsiteX7" fmla="*/ 112942 w 123478"/>
                <a:gd name="connsiteY7" fmla="*/ 46017 h 159279"/>
                <a:gd name="connsiteX8" fmla="*/ 112942 w 123478"/>
                <a:gd name="connsiteY8" fmla="*/ 46017 h 159279"/>
                <a:gd name="connsiteX9" fmla="*/ 102516 w 123478"/>
                <a:gd name="connsiteY9" fmla="*/ 60851 h 159279"/>
                <a:gd name="connsiteX10" fmla="*/ 102516 w 123478"/>
                <a:gd name="connsiteY10" fmla="*/ 60851 h 159279"/>
                <a:gd name="connsiteX11" fmla="*/ 102516 w 123478"/>
                <a:gd name="connsiteY11" fmla="*/ 60851 h 159279"/>
                <a:gd name="connsiteX12" fmla="*/ 92305 w 123478"/>
                <a:gd name="connsiteY12" fmla="*/ 76535 h 159279"/>
                <a:gd name="connsiteX13" fmla="*/ 92305 w 123478"/>
                <a:gd name="connsiteY13" fmla="*/ 76535 h 159279"/>
                <a:gd name="connsiteX14" fmla="*/ 92305 w 123478"/>
                <a:gd name="connsiteY14" fmla="*/ 76535 h 159279"/>
                <a:gd name="connsiteX15" fmla="*/ 82362 w 123478"/>
                <a:gd name="connsiteY15" fmla="*/ 93070 h 159279"/>
                <a:gd name="connsiteX16" fmla="*/ 82362 w 123478"/>
                <a:gd name="connsiteY16" fmla="*/ 93070 h 159279"/>
                <a:gd name="connsiteX17" fmla="*/ 82362 w 123478"/>
                <a:gd name="connsiteY17" fmla="*/ 93070 h 159279"/>
                <a:gd name="connsiteX18" fmla="*/ 73002 w 123478"/>
                <a:gd name="connsiteY18" fmla="*/ 109935 h 159279"/>
                <a:gd name="connsiteX19" fmla="*/ 73002 w 123478"/>
                <a:gd name="connsiteY19" fmla="*/ 109935 h 159279"/>
                <a:gd name="connsiteX20" fmla="*/ 73002 w 123478"/>
                <a:gd name="connsiteY20" fmla="*/ 109935 h 159279"/>
                <a:gd name="connsiteX21" fmla="*/ 64531 w 123478"/>
                <a:gd name="connsiteY21" fmla="*/ 126622 h 159279"/>
                <a:gd name="connsiteX22" fmla="*/ 64531 w 123478"/>
                <a:gd name="connsiteY22" fmla="*/ 126622 h 159279"/>
                <a:gd name="connsiteX23" fmla="*/ 64531 w 123478"/>
                <a:gd name="connsiteY23" fmla="*/ 126622 h 159279"/>
                <a:gd name="connsiteX24" fmla="*/ 56899 w 123478"/>
                <a:gd name="connsiteY24" fmla="*/ 143107 h 159279"/>
                <a:gd name="connsiteX25" fmla="*/ 56899 w 123478"/>
                <a:gd name="connsiteY25" fmla="*/ 143107 h 159279"/>
                <a:gd name="connsiteX26" fmla="*/ 56899 w 123478"/>
                <a:gd name="connsiteY26" fmla="*/ 143107 h 159279"/>
                <a:gd name="connsiteX27" fmla="*/ 50079 w 123478"/>
                <a:gd name="connsiteY27" fmla="*/ 159324 h 159279"/>
                <a:gd name="connsiteX28" fmla="*/ 50079 w 123478"/>
                <a:gd name="connsiteY28" fmla="*/ 159324 h 159279"/>
                <a:gd name="connsiteX29" fmla="*/ 118 w 123478"/>
                <a:gd name="connsiteY29" fmla="*/ 136693 h 159279"/>
                <a:gd name="connsiteX30" fmla="*/ 118 w 123478"/>
                <a:gd name="connsiteY30" fmla="*/ 136693 h 159279"/>
                <a:gd name="connsiteX31" fmla="*/ 118 w 123478"/>
                <a:gd name="connsiteY31" fmla="*/ 136693 h 15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23478" h="159279">
                  <a:moveTo>
                    <a:pt x="118" y="136693"/>
                  </a:moveTo>
                  <a:lnTo>
                    <a:pt x="79022" y="45"/>
                  </a:lnTo>
                  <a:lnTo>
                    <a:pt x="79022" y="45"/>
                  </a:lnTo>
                  <a:lnTo>
                    <a:pt x="123597" y="32010"/>
                  </a:lnTo>
                  <a:lnTo>
                    <a:pt x="123597" y="32010"/>
                  </a:lnTo>
                  <a:lnTo>
                    <a:pt x="123597" y="32010"/>
                  </a:lnTo>
                  <a:cubicBezTo>
                    <a:pt x="120016" y="36505"/>
                    <a:pt x="116473" y="41192"/>
                    <a:pt x="112942" y="46017"/>
                  </a:cubicBezTo>
                  <a:lnTo>
                    <a:pt x="112942" y="46017"/>
                  </a:lnTo>
                  <a:lnTo>
                    <a:pt x="112942" y="46017"/>
                  </a:lnTo>
                  <a:cubicBezTo>
                    <a:pt x="109424" y="50805"/>
                    <a:pt x="105945" y="55758"/>
                    <a:pt x="102516" y="60851"/>
                  </a:cubicBezTo>
                  <a:lnTo>
                    <a:pt x="102516" y="60851"/>
                  </a:lnTo>
                  <a:lnTo>
                    <a:pt x="102516" y="60851"/>
                  </a:lnTo>
                  <a:cubicBezTo>
                    <a:pt x="99087" y="65931"/>
                    <a:pt x="95671" y="71176"/>
                    <a:pt x="92305" y="76535"/>
                  </a:cubicBezTo>
                  <a:lnTo>
                    <a:pt x="92305" y="76535"/>
                  </a:lnTo>
                  <a:lnTo>
                    <a:pt x="92305" y="76535"/>
                  </a:lnTo>
                  <a:cubicBezTo>
                    <a:pt x="88940" y="81919"/>
                    <a:pt x="85625" y="87418"/>
                    <a:pt x="82362" y="93070"/>
                  </a:cubicBezTo>
                  <a:lnTo>
                    <a:pt x="82362" y="93070"/>
                  </a:lnTo>
                  <a:lnTo>
                    <a:pt x="82362" y="93070"/>
                  </a:lnTo>
                  <a:cubicBezTo>
                    <a:pt x="79110" y="98721"/>
                    <a:pt x="75999" y="104347"/>
                    <a:pt x="73002" y="109935"/>
                  </a:cubicBezTo>
                  <a:lnTo>
                    <a:pt x="73002" y="109935"/>
                  </a:lnTo>
                  <a:lnTo>
                    <a:pt x="73002" y="109935"/>
                  </a:lnTo>
                  <a:cubicBezTo>
                    <a:pt x="70030" y="115548"/>
                    <a:pt x="67211" y="121098"/>
                    <a:pt x="64531" y="126622"/>
                  </a:cubicBezTo>
                  <a:lnTo>
                    <a:pt x="64531" y="126622"/>
                  </a:lnTo>
                  <a:lnTo>
                    <a:pt x="64531" y="126622"/>
                  </a:lnTo>
                  <a:cubicBezTo>
                    <a:pt x="61839" y="132160"/>
                    <a:pt x="59286" y="137658"/>
                    <a:pt x="56899" y="143107"/>
                  </a:cubicBezTo>
                  <a:lnTo>
                    <a:pt x="56899" y="143107"/>
                  </a:lnTo>
                  <a:lnTo>
                    <a:pt x="56899" y="143107"/>
                  </a:lnTo>
                  <a:cubicBezTo>
                    <a:pt x="54473" y="148567"/>
                    <a:pt x="52212" y="153977"/>
                    <a:pt x="50079" y="159324"/>
                  </a:cubicBezTo>
                  <a:lnTo>
                    <a:pt x="50079" y="159324"/>
                  </a:lnTo>
                  <a:lnTo>
                    <a:pt x="118" y="136693"/>
                  </a:lnTo>
                  <a:lnTo>
                    <a:pt x="118" y="136693"/>
                  </a:lnTo>
                  <a:lnTo>
                    <a:pt x="118" y="136693"/>
                  </a:lnTo>
                  <a:close/>
                </a:path>
              </a:pathLst>
            </a:custGeom>
            <a:solidFill>
              <a:srgbClr val="DCFCF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74" name="Freeform: Shape 773">
              <a:extLst>
                <a:ext uri="{FF2B5EF4-FFF2-40B4-BE49-F238E27FC236}">
                  <a16:creationId xmlns:a16="http://schemas.microsoft.com/office/drawing/2014/main" id="{12214BE7-15B8-59CE-753D-7781DAD7F61B}"/>
                </a:ext>
              </a:extLst>
            </p:cNvPr>
            <p:cNvSpPr/>
            <p:nvPr/>
          </p:nvSpPr>
          <p:spPr>
            <a:xfrm flipV="1">
              <a:off x="9232243" y="1644278"/>
              <a:ext cx="151431" cy="272662"/>
            </a:xfrm>
            <a:custGeom>
              <a:avLst/>
              <a:gdLst>
                <a:gd name="connsiteX0" fmla="*/ 117 w 151431"/>
                <a:gd name="connsiteY0" fmla="*/ 183220 h 272662"/>
                <a:gd name="connsiteX1" fmla="*/ 112801 w 151431"/>
                <a:gd name="connsiteY1" fmla="*/ -11 h 272662"/>
                <a:gd name="connsiteX2" fmla="*/ 112801 w 151431"/>
                <a:gd name="connsiteY2" fmla="*/ -11 h 272662"/>
                <a:gd name="connsiteX3" fmla="*/ 112801 w 151431"/>
                <a:gd name="connsiteY3" fmla="*/ -11 h 272662"/>
                <a:gd name="connsiteX4" fmla="*/ 112915 w 151431"/>
                <a:gd name="connsiteY4" fmla="*/ 11660 h 272662"/>
                <a:gd name="connsiteX5" fmla="*/ 112915 w 151431"/>
                <a:gd name="connsiteY5" fmla="*/ 11660 h 272662"/>
                <a:gd name="connsiteX6" fmla="*/ 112915 w 151431"/>
                <a:gd name="connsiteY6" fmla="*/ 11660 h 272662"/>
                <a:gd name="connsiteX7" fmla="*/ 114274 w 151431"/>
                <a:gd name="connsiteY7" fmla="*/ 22138 h 272662"/>
                <a:gd name="connsiteX8" fmla="*/ 114274 w 151431"/>
                <a:gd name="connsiteY8" fmla="*/ 22138 h 272662"/>
                <a:gd name="connsiteX9" fmla="*/ 114274 w 151431"/>
                <a:gd name="connsiteY9" fmla="*/ 22138 h 272662"/>
                <a:gd name="connsiteX10" fmla="*/ 117017 w 151431"/>
                <a:gd name="connsiteY10" fmla="*/ 31205 h 272662"/>
                <a:gd name="connsiteX11" fmla="*/ 117017 w 151431"/>
                <a:gd name="connsiteY11" fmla="*/ 31205 h 272662"/>
                <a:gd name="connsiteX12" fmla="*/ 117017 w 151431"/>
                <a:gd name="connsiteY12" fmla="*/ 31205 h 272662"/>
                <a:gd name="connsiteX13" fmla="*/ 121272 w 151431"/>
                <a:gd name="connsiteY13" fmla="*/ 38673 h 272662"/>
                <a:gd name="connsiteX14" fmla="*/ 121272 w 151431"/>
                <a:gd name="connsiteY14" fmla="*/ 38673 h 272662"/>
                <a:gd name="connsiteX15" fmla="*/ 121272 w 151431"/>
                <a:gd name="connsiteY15" fmla="*/ 38673 h 272662"/>
                <a:gd name="connsiteX16" fmla="*/ 126961 w 151431"/>
                <a:gd name="connsiteY16" fmla="*/ 44057 h 272662"/>
                <a:gd name="connsiteX17" fmla="*/ 126961 w 151431"/>
                <a:gd name="connsiteY17" fmla="*/ 44057 h 272662"/>
                <a:gd name="connsiteX18" fmla="*/ 126961 w 151431"/>
                <a:gd name="connsiteY18" fmla="*/ 44057 h 272662"/>
                <a:gd name="connsiteX19" fmla="*/ 133959 w 151431"/>
                <a:gd name="connsiteY19" fmla="*/ 47181 h 272662"/>
                <a:gd name="connsiteX20" fmla="*/ 133959 w 151431"/>
                <a:gd name="connsiteY20" fmla="*/ 47181 h 272662"/>
                <a:gd name="connsiteX21" fmla="*/ 133959 w 151431"/>
                <a:gd name="connsiteY21" fmla="*/ 47181 h 272662"/>
                <a:gd name="connsiteX22" fmla="*/ 142188 w 151431"/>
                <a:gd name="connsiteY22" fmla="*/ 48007 h 272662"/>
                <a:gd name="connsiteX23" fmla="*/ 142188 w 151431"/>
                <a:gd name="connsiteY23" fmla="*/ 48007 h 272662"/>
                <a:gd name="connsiteX24" fmla="*/ 142188 w 151431"/>
                <a:gd name="connsiteY24" fmla="*/ 48007 h 272662"/>
                <a:gd name="connsiteX25" fmla="*/ 151548 w 151431"/>
                <a:gd name="connsiteY25" fmla="*/ 46585 h 272662"/>
                <a:gd name="connsiteX26" fmla="*/ 151548 w 151431"/>
                <a:gd name="connsiteY26" fmla="*/ 46585 h 272662"/>
                <a:gd name="connsiteX27" fmla="*/ 30126 w 151431"/>
                <a:gd name="connsiteY27" fmla="*/ 272651 h 272662"/>
                <a:gd name="connsiteX28" fmla="*/ 30126 w 151431"/>
                <a:gd name="connsiteY28" fmla="*/ 272651 h 272662"/>
                <a:gd name="connsiteX29" fmla="*/ 117 w 151431"/>
                <a:gd name="connsiteY29" fmla="*/ 183220 h 272662"/>
                <a:gd name="connsiteX30" fmla="*/ 117 w 151431"/>
                <a:gd name="connsiteY30" fmla="*/ 183220 h 272662"/>
                <a:gd name="connsiteX31" fmla="*/ 117 w 151431"/>
                <a:gd name="connsiteY31" fmla="*/ 183220 h 2726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51431" h="272662">
                  <a:moveTo>
                    <a:pt x="117" y="183220"/>
                  </a:moveTo>
                  <a:lnTo>
                    <a:pt x="112801" y="-11"/>
                  </a:lnTo>
                  <a:lnTo>
                    <a:pt x="112801" y="-11"/>
                  </a:lnTo>
                  <a:lnTo>
                    <a:pt x="112801" y="-11"/>
                  </a:lnTo>
                  <a:cubicBezTo>
                    <a:pt x="112649" y="4066"/>
                    <a:pt x="112674" y="7965"/>
                    <a:pt x="112915" y="11660"/>
                  </a:cubicBezTo>
                  <a:lnTo>
                    <a:pt x="112915" y="11660"/>
                  </a:lnTo>
                  <a:lnTo>
                    <a:pt x="112915" y="11660"/>
                  </a:lnTo>
                  <a:cubicBezTo>
                    <a:pt x="113169" y="15369"/>
                    <a:pt x="113614" y="18874"/>
                    <a:pt x="114274" y="22138"/>
                  </a:cubicBezTo>
                  <a:lnTo>
                    <a:pt x="114274" y="22138"/>
                  </a:lnTo>
                  <a:lnTo>
                    <a:pt x="114274" y="22138"/>
                  </a:lnTo>
                  <a:cubicBezTo>
                    <a:pt x="114973" y="25414"/>
                    <a:pt x="115874" y="28462"/>
                    <a:pt x="117017" y="31205"/>
                  </a:cubicBezTo>
                  <a:lnTo>
                    <a:pt x="117017" y="31205"/>
                  </a:lnTo>
                  <a:lnTo>
                    <a:pt x="117017" y="31205"/>
                  </a:lnTo>
                  <a:cubicBezTo>
                    <a:pt x="118198" y="33999"/>
                    <a:pt x="119608" y="36475"/>
                    <a:pt x="121272" y="38673"/>
                  </a:cubicBezTo>
                  <a:lnTo>
                    <a:pt x="121272" y="38673"/>
                  </a:lnTo>
                  <a:lnTo>
                    <a:pt x="121272" y="38673"/>
                  </a:lnTo>
                  <a:cubicBezTo>
                    <a:pt x="122948" y="40844"/>
                    <a:pt x="124865" y="42635"/>
                    <a:pt x="126961" y="44057"/>
                  </a:cubicBezTo>
                  <a:lnTo>
                    <a:pt x="126961" y="44057"/>
                  </a:lnTo>
                  <a:lnTo>
                    <a:pt x="126961" y="44057"/>
                  </a:lnTo>
                  <a:cubicBezTo>
                    <a:pt x="129107" y="45480"/>
                    <a:pt x="131444" y="46534"/>
                    <a:pt x="133959" y="47181"/>
                  </a:cubicBezTo>
                  <a:lnTo>
                    <a:pt x="133959" y="47181"/>
                  </a:lnTo>
                  <a:lnTo>
                    <a:pt x="133959" y="47181"/>
                  </a:lnTo>
                  <a:cubicBezTo>
                    <a:pt x="136499" y="47842"/>
                    <a:pt x="139267" y="48121"/>
                    <a:pt x="142188" y="48007"/>
                  </a:cubicBezTo>
                  <a:lnTo>
                    <a:pt x="142188" y="48007"/>
                  </a:lnTo>
                  <a:lnTo>
                    <a:pt x="142188" y="48007"/>
                  </a:lnTo>
                  <a:cubicBezTo>
                    <a:pt x="145134" y="47931"/>
                    <a:pt x="148258" y="47448"/>
                    <a:pt x="151548" y="46585"/>
                  </a:cubicBezTo>
                  <a:lnTo>
                    <a:pt x="151548" y="46585"/>
                  </a:lnTo>
                  <a:lnTo>
                    <a:pt x="30126" y="272651"/>
                  </a:lnTo>
                  <a:lnTo>
                    <a:pt x="30126" y="272651"/>
                  </a:lnTo>
                  <a:lnTo>
                    <a:pt x="117" y="183220"/>
                  </a:lnTo>
                  <a:lnTo>
                    <a:pt x="117" y="183220"/>
                  </a:lnTo>
                  <a:lnTo>
                    <a:pt x="117" y="183220"/>
                  </a:lnTo>
                  <a:close/>
                </a:path>
              </a:pathLst>
            </a:custGeom>
            <a:solidFill>
              <a:srgbClr val="DCFCF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75" name="Freeform: Shape 774">
              <a:extLst>
                <a:ext uri="{FF2B5EF4-FFF2-40B4-BE49-F238E27FC236}">
                  <a16:creationId xmlns:a16="http://schemas.microsoft.com/office/drawing/2014/main" id="{D16B9ACF-D104-230A-94E9-09A5E0A5BB58}"/>
                </a:ext>
              </a:extLst>
            </p:cNvPr>
            <p:cNvSpPr/>
            <p:nvPr/>
          </p:nvSpPr>
          <p:spPr>
            <a:xfrm flipV="1">
              <a:off x="9456761" y="1814745"/>
              <a:ext cx="234690" cy="275151"/>
            </a:xfrm>
            <a:custGeom>
              <a:avLst/>
              <a:gdLst>
                <a:gd name="connsiteX0" fmla="*/ 124 w 234690"/>
                <a:gd name="connsiteY0" fmla="*/ 164164 h 275151"/>
                <a:gd name="connsiteX1" fmla="*/ 14169 w 234690"/>
                <a:gd name="connsiteY1" fmla="*/ 147337 h 275151"/>
                <a:gd name="connsiteX2" fmla="*/ 14169 w 234690"/>
                <a:gd name="connsiteY2" fmla="*/ 147337 h 275151"/>
                <a:gd name="connsiteX3" fmla="*/ 14169 w 234690"/>
                <a:gd name="connsiteY3" fmla="*/ 147337 h 275151"/>
                <a:gd name="connsiteX4" fmla="*/ 28177 w 234690"/>
                <a:gd name="connsiteY4" fmla="*/ 128681 h 275151"/>
                <a:gd name="connsiteX5" fmla="*/ 28177 w 234690"/>
                <a:gd name="connsiteY5" fmla="*/ 128681 h 275151"/>
                <a:gd name="connsiteX6" fmla="*/ 28177 w 234690"/>
                <a:gd name="connsiteY6" fmla="*/ 128681 h 275151"/>
                <a:gd name="connsiteX7" fmla="*/ 41931 w 234690"/>
                <a:gd name="connsiteY7" fmla="*/ 108362 h 275151"/>
                <a:gd name="connsiteX8" fmla="*/ 41931 w 234690"/>
                <a:gd name="connsiteY8" fmla="*/ 108362 h 275151"/>
                <a:gd name="connsiteX9" fmla="*/ 41931 w 234690"/>
                <a:gd name="connsiteY9" fmla="*/ 108362 h 275151"/>
                <a:gd name="connsiteX10" fmla="*/ 55240 w 234690"/>
                <a:gd name="connsiteY10" fmla="*/ 86518 h 275151"/>
                <a:gd name="connsiteX11" fmla="*/ 55240 w 234690"/>
                <a:gd name="connsiteY11" fmla="*/ 86518 h 275151"/>
                <a:gd name="connsiteX12" fmla="*/ 55240 w 234690"/>
                <a:gd name="connsiteY12" fmla="*/ 86518 h 275151"/>
                <a:gd name="connsiteX13" fmla="*/ 67470 w 234690"/>
                <a:gd name="connsiteY13" fmla="*/ 64091 h 275151"/>
                <a:gd name="connsiteX14" fmla="*/ 67470 w 234690"/>
                <a:gd name="connsiteY14" fmla="*/ 64091 h 275151"/>
                <a:gd name="connsiteX15" fmla="*/ 67470 w 234690"/>
                <a:gd name="connsiteY15" fmla="*/ 64091 h 275151"/>
                <a:gd name="connsiteX16" fmla="*/ 78189 w 234690"/>
                <a:gd name="connsiteY16" fmla="*/ 42031 h 275151"/>
                <a:gd name="connsiteX17" fmla="*/ 78189 w 234690"/>
                <a:gd name="connsiteY17" fmla="*/ 42031 h 275151"/>
                <a:gd name="connsiteX18" fmla="*/ 78189 w 234690"/>
                <a:gd name="connsiteY18" fmla="*/ 42031 h 275151"/>
                <a:gd name="connsiteX19" fmla="*/ 87345 w 234690"/>
                <a:gd name="connsiteY19" fmla="*/ 20582 h 275151"/>
                <a:gd name="connsiteX20" fmla="*/ 87345 w 234690"/>
                <a:gd name="connsiteY20" fmla="*/ 20582 h 275151"/>
                <a:gd name="connsiteX21" fmla="*/ 87345 w 234690"/>
                <a:gd name="connsiteY21" fmla="*/ 20582 h 275151"/>
                <a:gd name="connsiteX22" fmla="*/ 94889 w 234690"/>
                <a:gd name="connsiteY22" fmla="*/ 21 h 275151"/>
                <a:gd name="connsiteX23" fmla="*/ 94889 w 234690"/>
                <a:gd name="connsiteY23" fmla="*/ 21 h 275151"/>
                <a:gd name="connsiteX24" fmla="*/ 234814 w 234690"/>
                <a:gd name="connsiteY24" fmla="*/ 20277 h 275151"/>
                <a:gd name="connsiteX25" fmla="*/ 234814 w 234690"/>
                <a:gd name="connsiteY25" fmla="*/ 20277 h 275151"/>
                <a:gd name="connsiteX26" fmla="*/ 87650 w 234690"/>
                <a:gd name="connsiteY26" fmla="*/ 275172 h 275151"/>
                <a:gd name="connsiteX27" fmla="*/ 87650 w 234690"/>
                <a:gd name="connsiteY27" fmla="*/ 275172 h 275151"/>
                <a:gd name="connsiteX28" fmla="*/ 124 w 234690"/>
                <a:gd name="connsiteY28" fmla="*/ 164164 h 275151"/>
                <a:gd name="connsiteX29" fmla="*/ 124 w 234690"/>
                <a:gd name="connsiteY29" fmla="*/ 164164 h 275151"/>
                <a:gd name="connsiteX30" fmla="*/ 124 w 234690"/>
                <a:gd name="connsiteY30" fmla="*/ 164164 h 2751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234690" h="275151">
                  <a:moveTo>
                    <a:pt x="124" y="164164"/>
                  </a:moveTo>
                  <a:cubicBezTo>
                    <a:pt x="4797" y="158856"/>
                    <a:pt x="9508" y="153230"/>
                    <a:pt x="14169" y="147337"/>
                  </a:cubicBezTo>
                  <a:lnTo>
                    <a:pt x="14169" y="147337"/>
                  </a:lnTo>
                  <a:lnTo>
                    <a:pt x="14169" y="147337"/>
                  </a:lnTo>
                  <a:cubicBezTo>
                    <a:pt x="18868" y="141406"/>
                    <a:pt x="23529" y="135184"/>
                    <a:pt x="28177" y="128681"/>
                  </a:cubicBezTo>
                  <a:lnTo>
                    <a:pt x="28177" y="128681"/>
                  </a:lnTo>
                  <a:lnTo>
                    <a:pt x="28177" y="128681"/>
                  </a:lnTo>
                  <a:cubicBezTo>
                    <a:pt x="32800" y="122166"/>
                    <a:pt x="37422" y="115385"/>
                    <a:pt x="41931" y="108362"/>
                  </a:cubicBezTo>
                  <a:lnTo>
                    <a:pt x="41931" y="108362"/>
                  </a:lnTo>
                  <a:lnTo>
                    <a:pt x="41931" y="108362"/>
                  </a:lnTo>
                  <a:cubicBezTo>
                    <a:pt x="46439" y="101301"/>
                    <a:pt x="50884" y="94037"/>
                    <a:pt x="55240" y="86518"/>
                  </a:cubicBezTo>
                  <a:lnTo>
                    <a:pt x="55240" y="86518"/>
                  </a:lnTo>
                  <a:lnTo>
                    <a:pt x="55240" y="86518"/>
                  </a:lnTo>
                  <a:cubicBezTo>
                    <a:pt x="59558" y="79038"/>
                    <a:pt x="63635" y="71545"/>
                    <a:pt x="67470" y="64091"/>
                  </a:cubicBezTo>
                  <a:lnTo>
                    <a:pt x="67470" y="64091"/>
                  </a:lnTo>
                  <a:lnTo>
                    <a:pt x="67470" y="64091"/>
                  </a:lnTo>
                  <a:cubicBezTo>
                    <a:pt x="71305" y="56674"/>
                    <a:pt x="74874" y="49308"/>
                    <a:pt x="78189" y="42031"/>
                  </a:cubicBezTo>
                  <a:lnTo>
                    <a:pt x="78189" y="42031"/>
                  </a:lnTo>
                  <a:lnTo>
                    <a:pt x="78189" y="42031"/>
                  </a:lnTo>
                  <a:cubicBezTo>
                    <a:pt x="81516" y="34767"/>
                    <a:pt x="84564" y="27617"/>
                    <a:pt x="87345" y="20582"/>
                  </a:cubicBezTo>
                  <a:lnTo>
                    <a:pt x="87345" y="20582"/>
                  </a:lnTo>
                  <a:lnTo>
                    <a:pt x="87345" y="20582"/>
                  </a:lnTo>
                  <a:cubicBezTo>
                    <a:pt x="90126" y="13584"/>
                    <a:pt x="92654" y="6726"/>
                    <a:pt x="94889" y="21"/>
                  </a:cubicBezTo>
                  <a:lnTo>
                    <a:pt x="94889" y="21"/>
                  </a:lnTo>
                  <a:lnTo>
                    <a:pt x="234814" y="20277"/>
                  </a:lnTo>
                  <a:lnTo>
                    <a:pt x="234814" y="20277"/>
                  </a:lnTo>
                  <a:lnTo>
                    <a:pt x="87650" y="275172"/>
                  </a:lnTo>
                  <a:lnTo>
                    <a:pt x="87650" y="275172"/>
                  </a:lnTo>
                  <a:lnTo>
                    <a:pt x="124" y="164164"/>
                  </a:lnTo>
                  <a:lnTo>
                    <a:pt x="124" y="164164"/>
                  </a:lnTo>
                  <a:lnTo>
                    <a:pt x="124" y="164164"/>
                  </a:lnTo>
                  <a:close/>
                </a:path>
              </a:pathLst>
            </a:custGeom>
            <a:solidFill>
              <a:srgbClr val="DCFCF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76" name="Freeform: Shape 775">
              <a:extLst>
                <a:ext uri="{FF2B5EF4-FFF2-40B4-BE49-F238E27FC236}">
                  <a16:creationId xmlns:a16="http://schemas.microsoft.com/office/drawing/2014/main" id="{01B34BCD-291E-9C62-0BCB-AB6C1BE2DCA5}"/>
                </a:ext>
              </a:extLst>
            </p:cNvPr>
            <p:cNvSpPr/>
            <p:nvPr/>
          </p:nvSpPr>
          <p:spPr>
            <a:xfrm flipV="1">
              <a:off x="9372276" y="2014481"/>
              <a:ext cx="92331" cy="79381"/>
            </a:xfrm>
            <a:custGeom>
              <a:avLst/>
              <a:gdLst>
                <a:gd name="connsiteX0" fmla="*/ 62811 w 92331"/>
                <a:gd name="connsiteY0" fmla="*/ 79251 h 79381"/>
                <a:gd name="connsiteX1" fmla="*/ 35469 w 92331"/>
                <a:gd name="connsiteY1" fmla="*/ 43476 h 79381"/>
                <a:gd name="connsiteX2" fmla="*/ 35469 w 92331"/>
                <a:gd name="connsiteY2" fmla="*/ 43476 h 79381"/>
                <a:gd name="connsiteX3" fmla="*/ 35469 w 92331"/>
                <a:gd name="connsiteY3" fmla="*/ 43476 h 79381"/>
                <a:gd name="connsiteX4" fmla="*/ 11835 w 92331"/>
                <a:gd name="connsiteY4" fmla="*/ 43730 h 79381"/>
                <a:gd name="connsiteX5" fmla="*/ 11835 w 92331"/>
                <a:gd name="connsiteY5" fmla="*/ 43730 h 79381"/>
                <a:gd name="connsiteX6" fmla="*/ 11835 w 92331"/>
                <a:gd name="connsiteY6" fmla="*/ 43730 h 79381"/>
                <a:gd name="connsiteX7" fmla="*/ 3262 w 92331"/>
                <a:gd name="connsiteY7" fmla="*/ 11765 h 79381"/>
                <a:gd name="connsiteX8" fmla="*/ 3262 w 92331"/>
                <a:gd name="connsiteY8" fmla="*/ 11765 h 79381"/>
                <a:gd name="connsiteX9" fmla="*/ 3262 w 92331"/>
                <a:gd name="connsiteY9" fmla="*/ 11765 h 79381"/>
                <a:gd name="connsiteX10" fmla="*/ 35253 w 92331"/>
                <a:gd name="connsiteY10" fmla="*/ 3168 h 79381"/>
                <a:gd name="connsiteX11" fmla="*/ 35253 w 92331"/>
                <a:gd name="connsiteY11" fmla="*/ 3168 h 79381"/>
                <a:gd name="connsiteX12" fmla="*/ 35253 w 92331"/>
                <a:gd name="connsiteY12" fmla="*/ 3168 h 79381"/>
                <a:gd name="connsiteX13" fmla="*/ 46860 w 92331"/>
                <a:gd name="connsiteY13" fmla="*/ 23754 h 79381"/>
                <a:gd name="connsiteX14" fmla="*/ 46860 w 92331"/>
                <a:gd name="connsiteY14" fmla="*/ 23754 h 79381"/>
                <a:gd name="connsiteX15" fmla="*/ 91500 w 92331"/>
                <a:gd name="connsiteY15" fmla="*/ 29532 h 79381"/>
                <a:gd name="connsiteX16" fmla="*/ 91500 w 92331"/>
                <a:gd name="connsiteY16" fmla="*/ 29532 h 79381"/>
                <a:gd name="connsiteX17" fmla="*/ 91487 w 92331"/>
                <a:gd name="connsiteY17" fmla="*/ 29570 h 79381"/>
                <a:gd name="connsiteX18" fmla="*/ 91487 w 92331"/>
                <a:gd name="connsiteY18" fmla="*/ 29570 h 79381"/>
                <a:gd name="connsiteX19" fmla="*/ 91487 w 92331"/>
                <a:gd name="connsiteY19" fmla="*/ 29570 h 79381"/>
                <a:gd name="connsiteX20" fmla="*/ 92020 w 92331"/>
                <a:gd name="connsiteY20" fmla="*/ 30218 h 79381"/>
                <a:gd name="connsiteX21" fmla="*/ 92020 w 92331"/>
                <a:gd name="connsiteY21" fmla="*/ 30218 h 79381"/>
                <a:gd name="connsiteX22" fmla="*/ 92020 w 92331"/>
                <a:gd name="connsiteY22" fmla="*/ 30218 h 79381"/>
                <a:gd name="connsiteX23" fmla="*/ 92287 w 92331"/>
                <a:gd name="connsiteY23" fmla="*/ 35704 h 79381"/>
                <a:gd name="connsiteX24" fmla="*/ 92287 w 92331"/>
                <a:gd name="connsiteY24" fmla="*/ 35704 h 79381"/>
                <a:gd name="connsiteX25" fmla="*/ 92287 w 92331"/>
                <a:gd name="connsiteY25" fmla="*/ 35704 h 79381"/>
                <a:gd name="connsiteX26" fmla="*/ 89684 w 92331"/>
                <a:gd name="connsiteY26" fmla="*/ 45762 h 79381"/>
                <a:gd name="connsiteX27" fmla="*/ 89684 w 92331"/>
                <a:gd name="connsiteY27" fmla="*/ 45762 h 79381"/>
                <a:gd name="connsiteX28" fmla="*/ 89684 w 92331"/>
                <a:gd name="connsiteY28" fmla="*/ 45762 h 79381"/>
                <a:gd name="connsiteX29" fmla="*/ 83753 w 92331"/>
                <a:gd name="connsiteY29" fmla="*/ 58208 h 79381"/>
                <a:gd name="connsiteX30" fmla="*/ 83753 w 92331"/>
                <a:gd name="connsiteY30" fmla="*/ 58208 h 79381"/>
                <a:gd name="connsiteX31" fmla="*/ 83753 w 92331"/>
                <a:gd name="connsiteY31" fmla="*/ 58208 h 79381"/>
                <a:gd name="connsiteX32" fmla="*/ 75905 w 92331"/>
                <a:gd name="connsiteY32" fmla="*/ 69574 h 79381"/>
                <a:gd name="connsiteX33" fmla="*/ 75905 w 92331"/>
                <a:gd name="connsiteY33" fmla="*/ 69574 h 79381"/>
                <a:gd name="connsiteX34" fmla="*/ 75905 w 92331"/>
                <a:gd name="connsiteY34" fmla="*/ 69574 h 79381"/>
                <a:gd name="connsiteX35" fmla="*/ 68526 w 92331"/>
                <a:gd name="connsiteY35" fmla="*/ 76877 h 79381"/>
                <a:gd name="connsiteX36" fmla="*/ 68526 w 92331"/>
                <a:gd name="connsiteY36" fmla="*/ 76877 h 79381"/>
                <a:gd name="connsiteX37" fmla="*/ 68526 w 92331"/>
                <a:gd name="connsiteY37" fmla="*/ 76877 h 79381"/>
                <a:gd name="connsiteX38" fmla="*/ 63624 w 92331"/>
                <a:gd name="connsiteY38" fmla="*/ 79391 h 79381"/>
                <a:gd name="connsiteX39" fmla="*/ 63624 w 92331"/>
                <a:gd name="connsiteY39" fmla="*/ 79391 h 79381"/>
                <a:gd name="connsiteX40" fmla="*/ 63624 w 92331"/>
                <a:gd name="connsiteY40" fmla="*/ 79391 h 79381"/>
                <a:gd name="connsiteX41" fmla="*/ 62811 w 92331"/>
                <a:gd name="connsiteY41" fmla="*/ 79251 h 793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92331" h="79381">
                  <a:moveTo>
                    <a:pt x="62811" y="79251"/>
                  </a:moveTo>
                  <a:lnTo>
                    <a:pt x="35469" y="43476"/>
                  </a:lnTo>
                  <a:lnTo>
                    <a:pt x="35469" y="43476"/>
                  </a:lnTo>
                  <a:lnTo>
                    <a:pt x="35469" y="43476"/>
                  </a:lnTo>
                  <a:cubicBezTo>
                    <a:pt x="28446" y="47642"/>
                    <a:pt x="19454" y="48112"/>
                    <a:pt x="11835" y="43730"/>
                  </a:cubicBezTo>
                  <a:lnTo>
                    <a:pt x="11835" y="43730"/>
                  </a:lnTo>
                  <a:lnTo>
                    <a:pt x="11835" y="43730"/>
                  </a:lnTo>
                  <a:cubicBezTo>
                    <a:pt x="646" y="37253"/>
                    <a:pt x="-3215" y="22928"/>
                    <a:pt x="3262" y="11765"/>
                  </a:cubicBezTo>
                  <a:lnTo>
                    <a:pt x="3262" y="11765"/>
                  </a:lnTo>
                  <a:lnTo>
                    <a:pt x="3262" y="11765"/>
                  </a:lnTo>
                  <a:cubicBezTo>
                    <a:pt x="9739" y="564"/>
                    <a:pt x="24065" y="-3284"/>
                    <a:pt x="35253" y="3168"/>
                  </a:cubicBezTo>
                  <a:lnTo>
                    <a:pt x="35253" y="3168"/>
                  </a:lnTo>
                  <a:lnTo>
                    <a:pt x="35253" y="3168"/>
                  </a:lnTo>
                  <a:cubicBezTo>
                    <a:pt x="42847" y="7549"/>
                    <a:pt x="46949" y="15563"/>
                    <a:pt x="46860" y="23754"/>
                  </a:cubicBezTo>
                  <a:lnTo>
                    <a:pt x="46860" y="23754"/>
                  </a:lnTo>
                  <a:lnTo>
                    <a:pt x="91500" y="29532"/>
                  </a:lnTo>
                  <a:lnTo>
                    <a:pt x="91500" y="29532"/>
                  </a:lnTo>
                  <a:lnTo>
                    <a:pt x="91487" y="29570"/>
                  </a:lnTo>
                  <a:lnTo>
                    <a:pt x="91487" y="29570"/>
                  </a:lnTo>
                  <a:lnTo>
                    <a:pt x="91487" y="29570"/>
                  </a:lnTo>
                  <a:cubicBezTo>
                    <a:pt x="91627" y="29596"/>
                    <a:pt x="91792" y="29621"/>
                    <a:pt x="92020" y="30218"/>
                  </a:cubicBezTo>
                  <a:lnTo>
                    <a:pt x="92020" y="30218"/>
                  </a:lnTo>
                  <a:lnTo>
                    <a:pt x="92020" y="30218"/>
                  </a:lnTo>
                  <a:cubicBezTo>
                    <a:pt x="92300" y="30866"/>
                    <a:pt x="92668" y="32478"/>
                    <a:pt x="92287" y="35704"/>
                  </a:cubicBezTo>
                  <a:lnTo>
                    <a:pt x="92287" y="35704"/>
                  </a:lnTo>
                  <a:lnTo>
                    <a:pt x="92287" y="35704"/>
                  </a:lnTo>
                  <a:cubicBezTo>
                    <a:pt x="91957" y="38574"/>
                    <a:pt x="91043" y="42067"/>
                    <a:pt x="89684" y="45762"/>
                  </a:cubicBezTo>
                  <a:lnTo>
                    <a:pt x="89684" y="45762"/>
                  </a:lnTo>
                  <a:lnTo>
                    <a:pt x="89684" y="45762"/>
                  </a:lnTo>
                  <a:cubicBezTo>
                    <a:pt x="88173" y="49826"/>
                    <a:pt x="86179" y="54030"/>
                    <a:pt x="83753" y="58208"/>
                  </a:cubicBezTo>
                  <a:lnTo>
                    <a:pt x="83753" y="58208"/>
                  </a:lnTo>
                  <a:lnTo>
                    <a:pt x="83753" y="58208"/>
                  </a:lnTo>
                  <a:cubicBezTo>
                    <a:pt x="81340" y="62412"/>
                    <a:pt x="78711" y="66222"/>
                    <a:pt x="75905" y="69574"/>
                  </a:cubicBezTo>
                  <a:lnTo>
                    <a:pt x="75905" y="69574"/>
                  </a:lnTo>
                  <a:lnTo>
                    <a:pt x="75905" y="69574"/>
                  </a:lnTo>
                  <a:cubicBezTo>
                    <a:pt x="73403" y="72610"/>
                    <a:pt x="70837" y="75124"/>
                    <a:pt x="68526" y="76877"/>
                  </a:cubicBezTo>
                  <a:lnTo>
                    <a:pt x="68526" y="76877"/>
                  </a:lnTo>
                  <a:lnTo>
                    <a:pt x="68526" y="76877"/>
                  </a:lnTo>
                  <a:cubicBezTo>
                    <a:pt x="65935" y="78807"/>
                    <a:pt x="64361" y="79277"/>
                    <a:pt x="63624" y="79391"/>
                  </a:cubicBezTo>
                  <a:lnTo>
                    <a:pt x="63624" y="79391"/>
                  </a:lnTo>
                  <a:lnTo>
                    <a:pt x="63624" y="79391"/>
                  </a:lnTo>
                  <a:cubicBezTo>
                    <a:pt x="62976" y="79480"/>
                    <a:pt x="62913" y="79353"/>
                    <a:pt x="62811" y="79251"/>
                  </a:cubicBezTo>
                  <a:close/>
                </a:path>
              </a:pathLst>
            </a:custGeom>
            <a:solidFill>
              <a:srgbClr val="105C59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77" name="Freeform: Shape 776">
              <a:extLst>
                <a:ext uri="{FF2B5EF4-FFF2-40B4-BE49-F238E27FC236}">
                  <a16:creationId xmlns:a16="http://schemas.microsoft.com/office/drawing/2014/main" id="{BCF2E76C-E310-05B6-518C-14F2D049EFF9}"/>
                </a:ext>
              </a:extLst>
            </p:cNvPr>
            <p:cNvSpPr/>
            <p:nvPr/>
          </p:nvSpPr>
          <p:spPr>
            <a:xfrm flipV="1">
              <a:off x="6085559" y="2265813"/>
              <a:ext cx="248135" cy="362071"/>
            </a:xfrm>
            <a:custGeom>
              <a:avLst/>
              <a:gdLst>
                <a:gd name="connsiteX0" fmla="*/ 10237 w 248135"/>
                <a:gd name="connsiteY0" fmla="*/ 362183 h 362071"/>
                <a:gd name="connsiteX1" fmla="*/ 35 w 248135"/>
                <a:gd name="connsiteY1" fmla="*/ 352011 h 362071"/>
                <a:gd name="connsiteX2" fmla="*/ 35 w 248135"/>
                <a:gd name="connsiteY2" fmla="*/ 352011 h 362071"/>
                <a:gd name="connsiteX3" fmla="*/ 35 w 248135"/>
                <a:gd name="connsiteY3" fmla="*/ 352011 h 362071"/>
                <a:gd name="connsiteX4" fmla="*/ 10237 w 248135"/>
                <a:gd name="connsiteY4" fmla="*/ 341813 h 362071"/>
                <a:gd name="connsiteX5" fmla="*/ 10237 w 248135"/>
                <a:gd name="connsiteY5" fmla="*/ 341813 h 362071"/>
                <a:gd name="connsiteX6" fmla="*/ 10237 w 248135"/>
                <a:gd name="connsiteY6" fmla="*/ 341813 h 362071"/>
                <a:gd name="connsiteX7" fmla="*/ 198742 w 248135"/>
                <a:gd name="connsiteY7" fmla="*/ 232990 h 362071"/>
                <a:gd name="connsiteX8" fmla="*/ 198742 w 248135"/>
                <a:gd name="connsiteY8" fmla="*/ 232990 h 362071"/>
                <a:gd name="connsiteX9" fmla="*/ 198742 w 248135"/>
                <a:gd name="connsiteY9" fmla="*/ 232990 h 362071"/>
                <a:gd name="connsiteX10" fmla="*/ 198755 w 248135"/>
                <a:gd name="connsiteY10" fmla="*/ 15393 h 362071"/>
                <a:gd name="connsiteX11" fmla="*/ 198755 w 248135"/>
                <a:gd name="connsiteY11" fmla="*/ 15393 h 362071"/>
                <a:gd name="connsiteX12" fmla="*/ 198755 w 248135"/>
                <a:gd name="connsiteY12" fmla="*/ 15393 h 362071"/>
                <a:gd name="connsiteX13" fmla="*/ 202514 w 248135"/>
                <a:gd name="connsiteY13" fmla="*/ 1462 h 362071"/>
                <a:gd name="connsiteX14" fmla="*/ 202514 w 248135"/>
                <a:gd name="connsiteY14" fmla="*/ 1462 h 362071"/>
                <a:gd name="connsiteX15" fmla="*/ 202514 w 248135"/>
                <a:gd name="connsiteY15" fmla="*/ 1462 h 362071"/>
                <a:gd name="connsiteX16" fmla="*/ 212712 w 248135"/>
                <a:gd name="connsiteY16" fmla="*/ 1487 h 362071"/>
                <a:gd name="connsiteX17" fmla="*/ 212712 w 248135"/>
                <a:gd name="connsiteY17" fmla="*/ 1487 h 362071"/>
                <a:gd name="connsiteX18" fmla="*/ 212712 w 248135"/>
                <a:gd name="connsiteY18" fmla="*/ 1487 h 362071"/>
                <a:gd name="connsiteX19" fmla="*/ 216433 w 248135"/>
                <a:gd name="connsiteY19" fmla="*/ 5221 h 362071"/>
                <a:gd name="connsiteX20" fmla="*/ 216433 w 248135"/>
                <a:gd name="connsiteY20" fmla="*/ 5221 h 362071"/>
                <a:gd name="connsiteX21" fmla="*/ 216433 w 248135"/>
                <a:gd name="connsiteY21" fmla="*/ 5221 h 362071"/>
                <a:gd name="connsiteX22" fmla="*/ 216407 w 248135"/>
                <a:gd name="connsiteY22" fmla="*/ 243175 h 362071"/>
                <a:gd name="connsiteX23" fmla="*/ 216407 w 248135"/>
                <a:gd name="connsiteY23" fmla="*/ 243175 h 362071"/>
                <a:gd name="connsiteX24" fmla="*/ 216407 w 248135"/>
                <a:gd name="connsiteY24" fmla="*/ 243175 h 362071"/>
                <a:gd name="connsiteX25" fmla="*/ 10237 w 248135"/>
                <a:gd name="connsiteY25" fmla="*/ 362183 h 3620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248135" h="362071">
                  <a:moveTo>
                    <a:pt x="10237" y="362183"/>
                  </a:moveTo>
                  <a:cubicBezTo>
                    <a:pt x="4587" y="362196"/>
                    <a:pt x="29" y="357624"/>
                    <a:pt x="35" y="352011"/>
                  </a:cubicBezTo>
                  <a:lnTo>
                    <a:pt x="35" y="352011"/>
                  </a:lnTo>
                  <a:lnTo>
                    <a:pt x="35" y="352011"/>
                  </a:lnTo>
                  <a:cubicBezTo>
                    <a:pt x="35" y="346372"/>
                    <a:pt x="4587" y="341800"/>
                    <a:pt x="10237" y="341813"/>
                  </a:cubicBezTo>
                  <a:lnTo>
                    <a:pt x="10237" y="341813"/>
                  </a:lnTo>
                  <a:lnTo>
                    <a:pt x="10237" y="341813"/>
                  </a:lnTo>
                  <a:cubicBezTo>
                    <a:pt x="87772" y="341750"/>
                    <a:pt x="159995" y="300069"/>
                    <a:pt x="198742" y="232990"/>
                  </a:cubicBezTo>
                  <a:lnTo>
                    <a:pt x="198742" y="232990"/>
                  </a:lnTo>
                  <a:lnTo>
                    <a:pt x="198742" y="232990"/>
                  </a:lnTo>
                  <a:cubicBezTo>
                    <a:pt x="237451" y="165948"/>
                    <a:pt x="237451" y="82574"/>
                    <a:pt x="198755" y="15393"/>
                  </a:cubicBezTo>
                  <a:lnTo>
                    <a:pt x="198755" y="15393"/>
                  </a:lnTo>
                  <a:lnTo>
                    <a:pt x="198755" y="15393"/>
                  </a:lnTo>
                  <a:cubicBezTo>
                    <a:pt x="195948" y="10517"/>
                    <a:pt x="197637" y="4294"/>
                    <a:pt x="202514" y="1462"/>
                  </a:cubicBezTo>
                  <a:lnTo>
                    <a:pt x="202514" y="1462"/>
                  </a:lnTo>
                  <a:lnTo>
                    <a:pt x="202514" y="1462"/>
                  </a:lnTo>
                  <a:cubicBezTo>
                    <a:pt x="205778" y="-405"/>
                    <a:pt x="209651" y="-278"/>
                    <a:pt x="212712" y="1487"/>
                  </a:cubicBezTo>
                  <a:lnTo>
                    <a:pt x="212712" y="1487"/>
                  </a:lnTo>
                  <a:lnTo>
                    <a:pt x="212712" y="1487"/>
                  </a:lnTo>
                  <a:cubicBezTo>
                    <a:pt x="214210" y="2351"/>
                    <a:pt x="215506" y="3608"/>
                    <a:pt x="216433" y="5221"/>
                  </a:cubicBezTo>
                  <a:lnTo>
                    <a:pt x="216433" y="5221"/>
                  </a:lnTo>
                  <a:lnTo>
                    <a:pt x="216433" y="5221"/>
                  </a:lnTo>
                  <a:cubicBezTo>
                    <a:pt x="258761" y="78688"/>
                    <a:pt x="258748" y="169872"/>
                    <a:pt x="216407" y="243175"/>
                  </a:cubicBezTo>
                  <a:lnTo>
                    <a:pt x="216407" y="243175"/>
                  </a:lnTo>
                  <a:lnTo>
                    <a:pt x="216407" y="243175"/>
                  </a:lnTo>
                  <a:cubicBezTo>
                    <a:pt x="174016" y="316566"/>
                    <a:pt x="95024" y="362158"/>
                    <a:pt x="10237" y="362183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78" name="Freeform: Shape 777">
              <a:extLst>
                <a:ext uri="{FF2B5EF4-FFF2-40B4-BE49-F238E27FC236}">
                  <a16:creationId xmlns:a16="http://schemas.microsoft.com/office/drawing/2014/main" id="{D53311A2-C8E3-B4AE-E376-74F0BD29D69A}"/>
                </a:ext>
              </a:extLst>
            </p:cNvPr>
            <p:cNvSpPr/>
            <p:nvPr/>
          </p:nvSpPr>
          <p:spPr>
            <a:xfrm flipV="1">
              <a:off x="6085664" y="2306642"/>
              <a:ext cx="207191" cy="300848"/>
            </a:xfrm>
            <a:custGeom>
              <a:avLst/>
              <a:gdLst>
                <a:gd name="connsiteX0" fmla="*/ 180971 w 207191"/>
                <a:gd name="connsiteY0" fmla="*/ 202399 h 300848"/>
                <a:gd name="connsiteX1" fmla="*/ 10230 w 207191"/>
                <a:gd name="connsiteY1" fmla="*/ 300962 h 300848"/>
                <a:gd name="connsiteX2" fmla="*/ 10230 w 207191"/>
                <a:gd name="connsiteY2" fmla="*/ 300962 h 300848"/>
                <a:gd name="connsiteX3" fmla="*/ 10230 w 207191"/>
                <a:gd name="connsiteY3" fmla="*/ 300962 h 300848"/>
                <a:gd name="connsiteX4" fmla="*/ 35 w 207191"/>
                <a:gd name="connsiteY4" fmla="*/ 290789 h 300848"/>
                <a:gd name="connsiteX5" fmla="*/ 35 w 207191"/>
                <a:gd name="connsiteY5" fmla="*/ 290789 h 300848"/>
                <a:gd name="connsiteX6" fmla="*/ 35 w 207191"/>
                <a:gd name="connsiteY6" fmla="*/ 290789 h 300848"/>
                <a:gd name="connsiteX7" fmla="*/ 10211 w 207191"/>
                <a:gd name="connsiteY7" fmla="*/ 280579 h 300848"/>
                <a:gd name="connsiteX8" fmla="*/ 10211 w 207191"/>
                <a:gd name="connsiteY8" fmla="*/ 280579 h 300848"/>
                <a:gd name="connsiteX9" fmla="*/ 10211 w 207191"/>
                <a:gd name="connsiteY9" fmla="*/ 280579 h 300848"/>
                <a:gd name="connsiteX10" fmla="*/ 163331 w 207191"/>
                <a:gd name="connsiteY10" fmla="*/ 192189 h 300848"/>
                <a:gd name="connsiteX11" fmla="*/ 163331 w 207191"/>
                <a:gd name="connsiteY11" fmla="*/ 192189 h 300848"/>
                <a:gd name="connsiteX12" fmla="*/ 163331 w 207191"/>
                <a:gd name="connsiteY12" fmla="*/ 192189 h 300848"/>
                <a:gd name="connsiteX13" fmla="*/ 163268 w 207191"/>
                <a:gd name="connsiteY13" fmla="*/ 15384 h 300848"/>
                <a:gd name="connsiteX14" fmla="*/ 163268 w 207191"/>
                <a:gd name="connsiteY14" fmla="*/ 15384 h 300848"/>
                <a:gd name="connsiteX15" fmla="*/ 163268 w 207191"/>
                <a:gd name="connsiteY15" fmla="*/ 15384 h 300848"/>
                <a:gd name="connsiteX16" fmla="*/ 167039 w 207191"/>
                <a:gd name="connsiteY16" fmla="*/ 1465 h 300848"/>
                <a:gd name="connsiteX17" fmla="*/ 167039 w 207191"/>
                <a:gd name="connsiteY17" fmla="*/ 1465 h 300848"/>
                <a:gd name="connsiteX18" fmla="*/ 167039 w 207191"/>
                <a:gd name="connsiteY18" fmla="*/ 1465 h 300848"/>
                <a:gd name="connsiteX19" fmla="*/ 177199 w 207191"/>
                <a:gd name="connsiteY19" fmla="*/ 1478 h 300848"/>
                <a:gd name="connsiteX20" fmla="*/ 177199 w 207191"/>
                <a:gd name="connsiteY20" fmla="*/ 1478 h 300848"/>
                <a:gd name="connsiteX21" fmla="*/ 177199 w 207191"/>
                <a:gd name="connsiteY21" fmla="*/ 1478 h 300848"/>
                <a:gd name="connsiteX22" fmla="*/ 180933 w 207191"/>
                <a:gd name="connsiteY22" fmla="*/ 5237 h 300848"/>
                <a:gd name="connsiteX23" fmla="*/ 180933 w 207191"/>
                <a:gd name="connsiteY23" fmla="*/ 5237 h 300848"/>
                <a:gd name="connsiteX24" fmla="*/ 180933 w 207191"/>
                <a:gd name="connsiteY24" fmla="*/ 5237 h 300848"/>
                <a:gd name="connsiteX25" fmla="*/ 180971 w 207191"/>
                <a:gd name="connsiteY25" fmla="*/ 202399 h 3008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207191" h="300848">
                  <a:moveTo>
                    <a:pt x="180971" y="202399"/>
                  </a:moveTo>
                  <a:cubicBezTo>
                    <a:pt x="145932" y="263078"/>
                    <a:pt x="80516" y="300847"/>
                    <a:pt x="10230" y="300962"/>
                  </a:cubicBezTo>
                  <a:lnTo>
                    <a:pt x="10230" y="300962"/>
                  </a:lnTo>
                  <a:lnTo>
                    <a:pt x="10230" y="300962"/>
                  </a:lnTo>
                  <a:cubicBezTo>
                    <a:pt x="4599" y="300987"/>
                    <a:pt x="47" y="296402"/>
                    <a:pt x="35" y="290789"/>
                  </a:cubicBezTo>
                  <a:lnTo>
                    <a:pt x="35" y="290789"/>
                  </a:lnTo>
                  <a:lnTo>
                    <a:pt x="35" y="290789"/>
                  </a:lnTo>
                  <a:cubicBezTo>
                    <a:pt x="17" y="285151"/>
                    <a:pt x="4569" y="280579"/>
                    <a:pt x="10211" y="280579"/>
                  </a:cubicBezTo>
                  <a:lnTo>
                    <a:pt x="10211" y="280579"/>
                  </a:lnTo>
                  <a:lnTo>
                    <a:pt x="10211" y="280579"/>
                  </a:lnTo>
                  <a:cubicBezTo>
                    <a:pt x="73227" y="280452"/>
                    <a:pt x="131887" y="246594"/>
                    <a:pt x="163331" y="192189"/>
                  </a:cubicBezTo>
                  <a:lnTo>
                    <a:pt x="163331" y="192189"/>
                  </a:lnTo>
                  <a:lnTo>
                    <a:pt x="163331" y="192189"/>
                  </a:lnTo>
                  <a:cubicBezTo>
                    <a:pt x="194712" y="137809"/>
                    <a:pt x="194699" y="70043"/>
                    <a:pt x="163268" y="15384"/>
                  </a:cubicBezTo>
                  <a:lnTo>
                    <a:pt x="163268" y="15384"/>
                  </a:lnTo>
                  <a:lnTo>
                    <a:pt x="163268" y="15384"/>
                  </a:lnTo>
                  <a:cubicBezTo>
                    <a:pt x="160461" y="10507"/>
                    <a:pt x="162137" y="4272"/>
                    <a:pt x="167039" y="1465"/>
                  </a:cubicBezTo>
                  <a:lnTo>
                    <a:pt x="167039" y="1465"/>
                  </a:lnTo>
                  <a:lnTo>
                    <a:pt x="167039" y="1465"/>
                  </a:lnTo>
                  <a:cubicBezTo>
                    <a:pt x="170291" y="-402"/>
                    <a:pt x="174164" y="-275"/>
                    <a:pt x="177199" y="1478"/>
                  </a:cubicBezTo>
                  <a:lnTo>
                    <a:pt x="177199" y="1478"/>
                  </a:lnTo>
                  <a:lnTo>
                    <a:pt x="177199" y="1478"/>
                  </a:lnTo>
                  <a:cubicBezTo>
                    <a:pt x="178698" y="2354"/>
                    <a:pt x="180018" y="3599"/>
                    <a:pt x="180933" y="5237"/>
                  </a:cubicBezTo>
                  <a:lnTo>
                    <a:pt x="180933" y="5237"/>
                  </a:lnTo>
                  <a:lnTo>
                    <a:pt x="180933" y="5237"/>
                  </a:lnTo>
                  <a:cubicBezTo>
                    <a:pt x="215971" y="66170"/>
                    <a:pt x="215997" y="141708"/>
                    <a:pt x="180971" y="202399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79" name="Freeform: Shape 778">
              <a:extLst>
                <a:ext uri="{FF2B5EF4-FFF2-40B4-BE49-F238E27FC236}">
                  <a16:creationId xmlns:a16="http://schemas.microsoft.com/office/drawing/2014/main" id="{AA9F3416-3BE2-B14E-FCC7-900386363ED1}"/>
                </a:ext>
              </a:extLst>
            </p:cNvPr>
            <p:cNvSpPr/>
            <p:nvPr/>
          </p:nvSpPr>
          <p:spPr>
            <a:xfrm flipV="1">
              <a:off x="6085664" y="2347433"/>
              <a:ext cx="166444" cy="239658"/>
            </a:xfrm>
            <a:custGeom>
              <a:avLst/>
              <a:gdLst>
                <a:gd name="connsiteX0" fmla="*/ 145665 w 166444"/>
                <a:gd name="connsiteY0" fmla="*/ 161594 h 239658"/>
                <a:gd name="connsiteX1" fmla="*/ 10254 w 166444"/>
                <a:gd name="connsiteY1" fmla="*/ 239774 h 239658"/>
                <a:gd name="connsiteX2" fmla="*/ 10254 w 166444"/>
                <a:gd name="connsiteY2" fmla="*/ 239774 h 239658"/>
                <a:gd name="connsiteX3" fmla="*/ 10254 w 166444"/>
                <a:gd name="connsiteY3" fmla="*/ 239774 h 239658"/>
                <a:gd name="connsiteX4" fmla="*/ 34 w 166444"/>
                <a:gd name="connsiteY4" fmla="*/ 229601 h 239658"/>
                <a:gd name="connsiteX5" fmla="*/ 34 w 166444"/>
                <a:gd name="connsiteY5" fmla="*/ 229601 h 239658"/>
                <a:gd name="connsiteX6" fmla="*/ 34 w 166444"/>
                <a:gd name="connsiteY6" fmla="*/ 229601 h 239658"/>
                <a:gd name="connsiteX7" fmla="*/ 10210 w 166444"/>
                <a:gd name="connsiteY7" fmla="*/ 219378 h 239658"/>
                <a:gd name="connsiteX8" fmla="*/ 10210 w 166444"/>
                <a:gd name="connsiteY8" fmla="*/ 219378 h 239658"/>
                <a:gd name="connsiteX9" fmla="*/ 10210 w 166444"/>
                <a:gd name="connsiteY9" fmla="*/ 219378 h 239658"/>
                <a:gd name="connsiteX10" fmla="*/ 128000 w 166444"/>
                <a:gd name="connsiteY10" fmla="*/ 151409 h 239658"/>
                <a:gd name="connsiteX11" fmla="*/ 128000 w 166444"/>
                <a:gd name="connsiteY11" fmla="*/ 151409 h 239658"/>
                <a:gd name="connsiteX12" fmla="*/ 128000 w 166444"/>
                <a:gd name="connsiteY12" fmla="*/ 151409 h 239658"/>
                <a:gd name="connsiteX13" fmla="*/ 127975 w 166444"/>
                <a:gd name="connsiteY13" fmla="*/ 15396 h 239658"/>
                <a:gd name="connsiteX14" fmla="*/ 127975 w 166444"/>
                <a:gd name="connsiteY14" fmla="*/ 15396 h 239658"/>
                <a:gd name="connsiteX15" fmla="*/ 127975 w 166444"/>
                <a:gd name="connsiteY15" fmla="*/ 15396 h 239658"/>
                <a:gd name="connsiteX16" fmla="*/ 131721 w 166444"/>
                <a:gd name="connsiteY16" fmla="*/ 1477 h 239658"/>
                <a:gd name="connsiteX17" fmla="*/ 131721 w 166444"/>
                <a:gd name="connsiteY17" fmla="*/ 1477 h 239658"/>
                <a:gd name="connsiteX18" fmla="*/ 131721 w 166444"/>
                <a:gd name="connsiteY18" fmla="*/ 1477 h 239658"/>
                <a:gd name="connsiteX19" fmla="*/ 141906 w 166444"/>
                <a:gd name="connsiteY19" fmla="*/ 1489 h 239658"/>
                <a:gd name="connsiteX20" fmla="*/ 141906 w 166444"/>
                <a:gd name="connsiteY20" fmla="*/ 1489 h 239658"/>
                <a:gd name="connsiteX21" fmla="*/ 141906 w 166444"/>
                <a:gd name="connsiteY21" fmla="*/ 1489 h 239658"/>
                <a:gd name="connsiteX22" fmla="*/ 145640 w 166444"/>
                <a:gd name="connsiteY22" fmla="*/ 5236 h 239658"/>
                <a:gd name="connsiteX23" fmla="*/ 145640 w 166444"/>
                <a:gd name="connsiteY23" fmla="*/ 5236 h 239658"/>
                <a:gd name="connsiteX24" fmla="*/ 145640 w 166444"/>
                <a:gd name="connsiteY24" fmla="*/ 5236 h 239658"/>
                <a:gd name="connsiteX25" fmla="*/ 145665 w 166444"/>
                <a:gd name="connsiteY25" fmla="*/ 161594 h 239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66444" h="239658">
                  <a:moveTo>
                    <a:pt x="145665" y="161594"/>
                  </a:moveTo>
                  <a:cubicBezTo>
                    <a:pt x="117891" y="209713"/>
                    <a:pt x="66000" y="239672"/>
                    <a:pt x="10254" y="239774"/>
                  </a:cubicBezTo>
                  <a:lnTo>
                    <a:pt x="10254" y="239774"/>
                  </a:lnTo>
                  <a:lnTo>
                    <a:pt x="10254" y="239774"/>
                  </a:lnTo>
                  <a:cubicBezTo>
                    <a:pt x="4598" y="239824"/>
                    <a:pt x="47" y="235214"/>
                    <a:pt x="34" y="229601"/>
                  </a:cubicBezTo>
                  <a:lnTo>
                    <a:pt x="34" y="229601"/>
                  </a:lnTo>
                  <a:lnTo>
                    <a:pt x="34" y="229601"/>
                  </a:lnTo>
                  <a:cubicBezTo>
                    <a:pt x="16" y="223975"/>
                    <a:pt x="4574" y="219390"/>
                    <a:pt x="10210" y="219378"/>
                  </a:cubicBezTo>
                  <a:lnTo>
                    <a:pt x="10210" y="219378"/>
                  </a:lnTo>
                  <a:lnTo>
                    <a:pt x="10210" y="219378"/>
                  </a:lnTo>
                  <a:cubicBezTo>
                    <a:pt x="58723" y="219302"/>
                    <a:pt x="103845" y="193254"/>
                    <a:pt x="128000" y="151409"/>
                  </a:cubicBezTo>
                  <a:lnTo>
                    <a:pt x="128000" y="151409"/>
                  </a:lnTo>
                  <a:lnTo>
                    <a:pt x="128000" y="151409"/>
                  </a:lnTo>
                  <a:cubicBezTo>
                    <a:pt x="152142" y="109551"/>
                    <a:pt x="152129" y="57457"/>
                    <a:pt x="127975" y="15396"/>
                  </a:cubicBezTo>
                  <a:lnTo>
                    <a:pt x="127975" y="15396"/>
                  </a:lnTo>
                  <a:lnTo>
                    <a:pt x="127975" y="15396"/>
                  </a:lnTo>
                  <a:cubicBezTo>
                    <a:pt x="125168" y="10506"/>
                    <a:pt x="126844" y="4283"/>
                    <a:pt x="131721" y="1477"/>
                  </a:cubicBezTo>
                  <a:lnTo>
                    <a:pt x="131721" y="1477"/>
                  </a:lnTo>
                  <a:lnTo>
                    <a:pt x="131721" y="1477"/>
                  </a:lnTo>
                  <a:cubicBezTo>
                    <a:pt x="134998" y="-416"/>
                    <a:pt x="138871" y="-263"/>
                    <a:pt x="141906" y="1489"/>
                  </a:cubicBezTo>
                  <a:lnTo>
                    <a:pt x="141906" y="1489"/>
                  </a:lnTo>
                  <a:lnTo>
                    <a:pt x="141906" y="1489"/>
                  </a:lnTo>
                  <a:cubicBezTo>
                    <a:pt x="143430" y="2340"/>
                    <a:pt x="144726" y="3610"/>
                    <a:pt x="145640" y="5236"/>
                  </a:cubicBezTo>
                  <a:lnTo>
                    <a:pt x="145640" y="5236"/>
                  </a:lnTo>
                  <a:lnTo>
                    <a:pt x="145640" y="5236"/>
                  </a:lnTo>
                  <a:cubicBezTo>
                    <a:pt x="173414" y="53558"/>
                    <a:pt x="173427" y="113475"/>
                    <a:pt x="145665" y="161594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80" name="Freeform: Shape 779">
              <a:extLst>
                <a:ext uri="{FF2B5EF4-FFF2-40B4-BE49-F238E27FC236}">
                  <a16:creationId xmlns:a16="http://schemas.microsoft.com/office/drawing/2014/main" id="{D4F59D10-F5D9-EB1B-4AD1-673B104ABD99}"/>
                </a:ext>
              </a:extLst>
            </p:cNvPr>
            <p:cNvSpPr/>
            <p:nvPr/>
          </p:nvSpPr>
          <p:spPr>
            <a:xfrm flipV="1">
              <a:off x="6085664" y="2388199"/>
              <a:ext cx="125706" cy="178518"/>
            </a:xfrm>
            <a:custGeom>
              <a:avLst/>
              <a:gdLst>
                <a:gd name="connsiteX0" fmla="*/ 110347 w 125706"/>
                <a:gd name="connsiteY0" fmla="*/ 120839 h 178518"/>
                <a:gd name="connsiteX1" fmla="*/ 10240 w 125706"/>
                <a:gd name="connsiteY1" fmla="*/ 178636 h 178518"/>
                <a:gd name="connsiteX2" fmla="*/ 10240 w 125706"/>
                <a:gd name="connsiteY2" fmla="*/ 178636 h 178518"/>
                <a:gd name="connsiteX3" fmla="*/ 10240 w 125706"/>
                <a:gd name="connsiteY3" fmla="*/ 178636 h 178518"/>
                <a:gd name="connsiteX4" fmla="*/ 34 w 125706"/>
                <a:gd name="connsiteY4" fmla="*/ 168450 h 178518"/>
                <a:gd name="connsiteX5" fmla="*/ 34 w 125706"/>
                <a:gd name="connsiteY5" fmla="*/ 168450 h 178518"/>
                <a:gd name="connsiteX6" fmla="*/ 34 w 125706"/>
                <a:gd name="connsiteY6" fmla="*/ 168450 h 178518"/>
                <a:gd name="connsiteX7" fmla="*/ 10197 w 125706"/>
                <a:gd name="connsiteY7" fmla="*/ 158240 h 178518"/>
                <a:gd name="connsiteX8" fmla="*/ 10197 w 125706"/>
                <a:gd name="connsiteY8" fmla="*/ 158240 h 178518"/>
                <a:gd name="connsiteX9" fmla="*/ 10197 w 125706"/>
                <a:gd name="connsiteY9" fmla="*/ 158240 h 178518"/>
                <a:gd name="connsiteX10" fmla="*/ 92694 w 125706"/>
                <a:gd name="connsiteY10" fmla="*/ 110642 h 178518"/>
                <a:gd name="connsiteX11" fmla="*/ 92694 w 125706"/>
                <a:gd name="connsiteY11" fmla="*/ 110642 h 178518"/>
                <a:gd name="connsiteX12" fmla="*/ 92694 w 125706"/>
                <a:gd name="connsiteY12" fmla="*/ 110642 h 178518"/>
                <a:gd name="connsiteX13" fmla="*/ 92644 w 125706"/>
                <a:gd name="connsiteY13" fmla="*/ 15381 h 178518"/>
                <a:gd name="connsiteX14" fmla="*/ 92644 w 125706"/>
                <a:gd name="connsiteY14" fmla="*/ 15381 h 178518"/>
                <a:gd name="connsiteX15" fmla="*/ 92644 w 125706"/>
                <a:gd name="connsiteY15" fmla="*/ 15381 h 178518"/>
                <a:gd name="connsiteX16" fmla="*/ 96403 w 125706"/>
                <a:gd name="connsiteY16" fmla="*/ 1475 h 178518"/>
                <a:gd name="connsiteX17" fmla="*/ 96403 w 125706"/>
                <a:gd name="connsiteY17" fmla="*/ 1475 h 178518"/>
                <a:gd name="connsiteX18" fmla="*/ 96403 w 125706"/>
                <a:gd name="connsiteY18" fmla="*/ 1475 h 178518"/>
                <a:gd name="connsiteX19" fmla="*/ 106588 w 125706"/>
                <a:gd name="connsiteY19" fmla="*/ 1475 h 178518"/>
                <a:gd name="connsiteX20" fmla="*/ 106588 w 125706"/>
                <a:gd name="connsiteY20" fmla="*/ 1475 h 178518"/>
                <a:gd name="connsiteX21" fmla="*/ 106588 w 125706"/>
                <a:gd name="connsiteY21" fmla="*/ 1475 h 178518"/>
                <a:gd name="connsiteX22" fmla="*/ 110322 w 125706"/>
                <a:gd name="connsiteY22" fmla="*/ 5234 h 178518"/>
                <a:gd name="connsiteX23" fmla="*/ 110322 w 125706"/>
                <a:gd name="connsiteY23" fmla="*/ 5234 h 178518"/>
                <a:gd name="connsiteX24" fmla="*/ 110322 w 125706"/>
                <a:gd name="connsiteY24" fmla="*/ 5234 h 178518"/>
                <a:gd name="connsiteX25" fmla="*/ 110347 w 125706"/>
                <a:gd name="connsiteY25" fmla="*/ 120839 h 1785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125706" h="178518">
                  <a:moveTo>
                    <a:pt x="110347" y="120839"/>
                  </a:moveTo>
                  <a:cubicBezTo>
                    <a:pt x="89812" y="156411"/>
                    <a:pt x="51447" y="178559"/>
                    <a:pt x="10240" y="178636"/>
                  </a:cubicBezTo>
                  <a:lnTo>
                    <a:pt x="10240" y="178636"/>
                  </a:lnTo>
                  <a:lnTo>
                    <a:pt x="10240" y="178636"/>
                  </a:lnTo>
                  <a:cubicBezTo>
                    <a:pt x="4598" y="178661"/>
                    <a:pt x="34" y="174077"/>
                    <a:pt x="34" y="168450"/>
                  </a:cubicBezTo>
                  <a:lnTo>
                    <a:pt x="34" y="168450"/>
                  </a:lnTo>
                  <a:lnTo>
                    <a:pt x="34" y="168450"/>
                  </a:lnTo>
                  <a:cubicBezTo>
                    <a:pt x="16" y="162825"/>
                    <a:pt x="4574" y="158240"/>
                    <a:pt x="10197" y="158240"/>
                  </a:cubicBezTo>
                  <a:lnTo>
                    <a:pt x="10197" y="158240"/>
                  </a:lnTo>
                  <a:lnTo>
                    <a:pt x="10197" y="158240"/>
                  </a:lnTo>
                  <a:cubicBezTo>
                    <a:pt x="44155" y="158177"/>
                    <a:pt x="75778" y="139940"/>
                    <a:pt x="92694" y="110642"/>
                  </a:cubicBezTo>
                  <a:lnTo>
                    <a:pt x="92694" y="110642"/>
                  </a:lnTo>
                  <a:lnTo>
                    <a:pt x="92694" y="110642"/>
                  </a:lnTo>
                  <a:cubicBezTo>
                    <a:pt x="109598" y="81356"/>
                    <a:pt x="109585" y="44857"/>
                    <a:pt x="92644" y="15381"/>
                  </a:cubicBezTo>
                  <a:lnTo>
                    <a:pt x="92644" y="15381"/>
                  </a:lnTo>
                  <a:lnTo>
                    <a:pt x="92644" y="15381"/>
                  </a:lnTo>
                  <a:cubicBezTo>
                    <a:pt x="89837" y="10517"/>
                    <a:pt x="91513" y="4282"/>
                    <a:pt x="96403" y="1475"/>
                  </a:cubicBezTo>
                  <a:lnTo>
                    <a:pt x="96403" y="1475"/>
                  </a:lnTo>
                  <a:lnTo>
                    <a:pt x="96403" y="1475"/>
                  </a:lnTo>
                  <a:cubicBezTo>
                    <a:pt x="99666" y="-404"/>
                    <a:pt x="103540" y="-265"/>
                    <a:pt x="106588" y="1475"/>
                  </a:cubicBezTo>
                  <a:lnTo>
                    <a:pt x="106588" y="1475"/>
                  </a:lnTo>
                  <a:lnTo>
                    <a:pt x="106588" y="1475"/>
                  </a:lnTo>
                  <a:cubicBezTo>
                    <a:pt x="108086" y="2351"/>
                    <a:pt x="109394" y="3596"/>
                    <a:pt x="110322" y="5234"/>
                  </a:cubicBezTo>
                  <a:lnTo>
                    <a:pt x="110322" y="5234"/>
                  </a:lnTo>
                  <a:lnTo>
                    <a:pt x="110322" y="5234"/>
                  </a:lnTo>
                  <a:cubicBezTo>
                    <a:pt x="130870" y="40971"/>
                    <a:pt x="130882" y="85268"/>
                    <a:pt x="110347" y="120839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81" name="Freeform: Shape 780">
              <a:extLst>
                <a:ext uri="{FF2B5EF4-FFF2-40B4-BE49-F238E27FC236}">
                  <a16:creationId xmlns:a16="http://schemas.microsoft.com/office/drawing/2014/main" id="{52689B90-1CEE-EBA4-E377-18B81636C01F}"/>
                </a:ext>
              </a:extLst>
            </p:cNvPr>
            <p:cNvSpPr/>
            <p:nvPr/>
          </p:nvSpPr>
          <p:spPr>
            <a:xfrm flipV="1">
              <a:off x="5931222" y="2728335"/>
              <a:ext cx="263561" cy="214040"/>
            </a:xfrm>
            <a:custGeom>
              <a:avLst/>
              <a:gdLst>
                <a:gd name="connsiteX0" fmla="*/ 209988 w 263561"/>
                <a:gd name="connsiteY0" fmla="*/ 214223 h 214040"/>
                <a:gd name="connsiteX1" fmla="*/ 263593 w 263561"/>
                <a:gd name="connsiteY1" fmla="*/ 121389 h 214040"/>
                <a:gd name="connsiteX2" fmla="*/ 263593 w 263561"/>
                <a:gd name="connsiteY2" fmla="*/ 121389 h 214040"/>
                <a:gd name="connsiteX3" fmla="*/ 53639 w 263561"/>
                <a:gd name="connsiteY3" fmla="*/ 183 h 214040"/>
                <a:gd name="connsiteX4" fmla="*/ 53639 w 263561"/>
                <a:gd name="connsiteY4" fmla="*/ 183 h 214040"/>
                <a:gd name="connsiteX5" fmla="*/ 31 w 263561"/>
                <a:gd name="connsiteY5" fmla="*/ 93030 h 214040"/>
                <a:gd name="connsiteX6" fmla="*/ 31 w 263561"/>
                <a:gd name="connsiteY6" fmla="*/ 93030 h 214040"/>
                <a:gd name="connsiteX7" fmla="*/ 209988 w 263561"/>
                <a:gd name="connsiteY7" fmla="*/ 214223 h 2140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561" h="214040">
                  <a:moveTo>
                    <a:pt x="209988" y="214223"/>
                  </a:moveTo>
                  <a:lnTo>
                    <a:pt x="263593" y="121389"/>
                  </a:lnTo>
                  <a:lnTo>
                    <a:pt x="263593" y="121389"/>
                  </a:lnTo>
                  <a:lnTo>
                    <a:pt x="53639" y="183"/>
                  </a:lnTo>
                  <a:lnTo>
                    <a:pt x="53639" y="183"/>
                  </a:lnTo>
                  <a:lnTo>
                    <a:pt x="31" y="93030"/>
                  </a:lnTo>
                  <a:lnTo>
                    <a:pt x="31" y="93030"/>
                  </a:lnTo>
                  <a:lnTo>
                    <a:pt x="209988" y="214223"/>
                  </a:lnTo>
                  <a:close/>
                </a:path>
              </a:pathLst>
            </a:custGeom>
            <a:solidFill>
              <a:srgbClr val="25A59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82" name="Freeform: Shape 781">
              <a:extLst>
                <a:ext uri="{FF2B5EF4-FFF2-40B4-BE49-F238E27FC236}">
                  <a16:creationId xmlns:a16="http://schemas.microsoft.com/office/drawing/2014/main" id="{EC9AED3B-D32F-63C1-D9DD-10DAA6BC15A1}"/>
                </a:ext>
              </a:extLst>
            </p:cNvPr>
            <p:cNvSpPr/>
            <p:nvPr/>
          </p:nvSpPr>
          <p:spPr>
            <a:xfrm flipV="1">
              <a:off x="5871617" y="2625112"/>
              <a:ext cx="263569" cy="214065"/>
            </a:xfrm>
            <a:custGeom>
              <a:avLst/>
              <a:gdLst>
                <a:gd name="connsiteX0" fmla="*/ 210009 w 263569"/>
                <a:gd name="connsiteY0" fmla="*/ 214230 h 214065"/>
                <a:gd name="connsiteX1" fmla="*/ 263599 w 263569"/>
                <a:gd name="connsiteY1" fmla="*/ 121383 h 214065"/>
                <a:gd name="connsiteX2" fmla="*/ 263599 w 263569"/>
                <a:gd name="connsiteY2" fmla="*/ 121383 h 214065"/>
                <a:gd name="connsiteX3" fmla="*/ 53650 w 263569"/>
                <a:gd name="connsiteY3" fmla="*/ 164 h 214065"/>
                <a:gd name="connsiteX4" fmla="*/ 53650 w 263569"/>
                <a:gd name="connsiteY4" fmla="*/ 164 h 214065"/>
                <a:gd name="connsiteX5" fmla="*/ 30 w 263569"/>
                <a:gd name="connsiteY5" fmla="*/ 93024 h 214065"/>
                <a:gd name="connsiteX6" fmla="*/ 30 w 263569"/>
                <a:gd name="connsiteY6" fmla="*/ 93024 h 214065"/>
                <a:gd name="connsiteX7" fmla="*/ 210009 w 263569"/>
                <a:gd name="connsiteY7" fmla="*/ 214230 h 214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569" h="214065">
                  <a:moveTo>
                    <a:pt x="210009" y="214230"/>
                  </a:moveTo>
                  <a:lnTo>
                    <a:pt x="263599" y="121383"/>
                  </a:lnTo>
                  <a:lnTo>
                    <a:pt x="263599" y="121383"/>
                  </a:lnTo>
                  <a:lnTo>
                    <a:pt x="53650" y="164"/>
                  </a:lnTo>
                  <a:lnTo>
                    <a:pt x="53650" y="164"/>
                  </a:lnTo>
                  <a:lnTo>
                    <a:pt x="30" y="93024"/>
                  </a:lnTo>
                  <a:lnTo>
                    <a:pt x="30" y="93024"/>
                  </a:lnTo>
                  <a:lnTo>
                    <a:pt x="210009" y="214230"/>
                  </a:lnTo>
                  <a:close/>
                </a:path>
              </a:pathLst>
            </a:custGeom>
            <a:solidFill>
              <a:srgbClr val="25A59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83" name="Freeform: Shape 782">
              <a:extLst>
                <a:ext uri="{FF2B5EF4-FFF2-40B4-BE49-F238E27FC236}">
                  <a16:creationId xmlns:a16="http://schemas.microsoft.com/office/drawing/2014/main" id="{15CBF6D1-9346-D1E1-EB24-9153084C6F81}"/>
                </a:ext>
              </a:extLst>
            </p:cNvPr>
            <p:cNvSpPr/>
            <p:nvPr/>
          </p:nvSpPr>
          <p:spPr>
            <a:xfrm flipV="1">
              <a:off x="5720053" y="2362572"/>
              <a:ext cx="263542" cy="214065"/>
            </a:xfrm>
            <a:custGeom>
              <a:avLst/>
              <a:gdLst>
                <a:gd name="connsiteX0" fmla="*/ 209992 w 263542"/>
                <a:gd name="connsiteY0" fmla="*/ 214182 h 214065"/>
                <a:gd name="connsiteX1" fmla="*/ 263568 w 263542"/>
                <a:gd name="connsiteY1" fmla="*/ 121322 h 214065"/>
                <a:gd name="connsiteX2" fmla="*/ 263568 w 263542"/>
                <a:gd name="connsiteY2" fmla="*/ 121322 h 214065"/>
                <a:gd name="connsiteX3" fmla="*/ 53634 w 263542"/>
                <a:gd name="connsiteY3" fmla="*/ 116 h 214065"/>
                <a:gd name="connsiteX4" fmla="*/ 53634 w 263542"/>
                <a:gd name="connsiteY4" fmla="*/ 116 h 214065"/>
                <a:gd name="connsiteX5" fmla="*/ 26 w 263542"/>
                <a:gd name="connsiteY5" fmla="*/ 92951 h 214065"/>
                <a:gd name="connsiteX6" fmla="*/ 26 w 263542"/>
                <a:gd name="connsiteY6" fmla="*/ 92951 h 214065"/>
                <a:gd name="connsiteX7" fmla="*/ 209992 w 263542"/>
                <a:gd name="connsiteY7" fmla="*/ 214182 h 214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542" h="214065">
                  <a:moveTo>
                    <a:pt x="209992" y="214182"/>
                  </a:moveTo>
                  <a:lnTo>
                    <a:pt x="263568" y="121322"/>
                  </a:lnTo>
                  <a:lnTo>
                    <a:pt x="263568" y="121322"/>
                  </a:lnTo>
                  <a:lnTo>
                    <a:pt x="53634" y="116"/>
                  </a:lnTo>
                  <a:lnTo>
                    <a:pt x="53634" y="116"/>
                  </a:lnTo>
                  <a:lnTo>
                    <a:pt x="26" y="92951"/>
                  </a:lnTo>
                  <a:lnTo>
                    <a:pt x="26" y="92951"/>
                  </a:lnTo>
                  <a:lnTo>
                    <a:pt x="209992" y="214182"/>
                  </a:lnTo>
                  <a:close/>
                </a:path>
              </a:pathLst>
            </a:custGeom>
            <a:solidFill>
              <a:srgbClr val="25A59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84" name="Freeform: Shape 783">
              <a:extLst>
                <a:ext uri="{FF2B5EF4-FFF2-40B4-BE49-F238E27FC236}">
                  <a16:creationId xmlns:a16="http://schemas.microsoft.com/office/drawing/2014/main" id="{43AE6727-A44F-F2FA-C9CD-F54488C7C3FA}"/>
                </a:ext>
              </a:extLst>
            </p:cNvPr>
            <p:cNvSpPr/>
            <p:nvPr/>
          </p:nvSpPr>
          <p:spPr>
            <a:xfrm flipV="1">
              <a:off x="5660480" y="2259374"/>
              <a:ext cx="263542" cy="214053"/>
            </a:xfrm>
            <a:custGeom>
              <a:avLst/>
              <a:gdLst>
                <a:gd name="connsiteX0" fmla="*/ 209972 w 263542"/>
                <a:gd name="connsiteY0" fmla="*/ 214150 h 214053"/>
                <a:gd name="connsiteX1" fmla="*/ 263567 w 263542"/>
                <a:gd name="connsiteY1" fmla="*/ 121303 h 214053"/>
                <a:gd name="connsiteX2" fmla="*/ 263567 w 263542"/>
                <a:gd name="connsiteY2" fmla="*/ 121303 h 214053"/>
                <a:gd name="connsiteX3" fmla="*/ 53626 w 263542"/>
                <a:gd name="connsiteY3" fmla="*/ 97 h 214053"/>
                <a:gd name="connsiteX4" fmla="*/ 53626 w 263542"/>
                <a:gd name="connsiteY4" fmla="*/ 97 h 214053"/>
                <a:gd name="connsiteX5" fmla="*/ 24 w 263542"/>
                <a:gd name="connsiteY5" fmla="*/ 92932 h 214053"/>
                <a:gd name="connsiteX6" fmla="*/ 24 w 263542"/>
                <a:gd name="connsiteY6" fmla="*/ 92932 h 214053"/>
                <a:gd name="connsiteX7" fmla="*/ 209972 w 263542"/>
                <a:gd name="connsiteY7" fmla="*/ 214150 h 2140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63542" h="214053">
                  <a:moveTo>
                    <a:pt x="209972" y="214150"/>
                  </a:moveTo>
                  <a:lnTo>
                    <a:pt x="263567" y="121303"/>
                  </a:lnTo>
                  <a:lnTo>
                    <a:pt x="263567" y="121303"/>
                  </a:lnTo>
                  <a:lnTo>
                    <a:pt x="53626" y="97"/>
                  </a:lnTo>
                  <a:lnTo>
                    <a:pt x="53626" y="97"/>
                  </a:lnTo>
                  <a:lnTo>
                    <a:pt x="24" y="92932"/>
                  </a:lnTo>
                  <a:lnTo>
                    <a:pt x="24" y="92932"/>
                  </a:lnTo>
                  <a:lnTo>
                    <a:pt x="209972" y="214150"/>
                  </a:lnTo>
                  <a:close/>
                </a:path>
              </a:pathLst>
            </a:custGeom>
            <a:solidFill>
              <a:srgbClr val="25A59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85" name="Freeform: Shape 784">
              <a:extLst>
                <a:ext uri="{FF2B5EF4-FFF2-40B4-BE49-F238E27FC236}">
                  <a16:creationId xmlns:a16="http://schemas.microsoft.com/office/drawing/2014/main" id="{84994EE2-FEAC-D295-D9E0-D0F7B4C7A872}"/>
                </a:ext>
              </a:extLst>
            </p:cNvPr>
            <p:cNvSpPr/>
            <p:nvPr/>
          </p:nvSpPr>
          <p:spPr>
            <a:xfrm flipV="1">
              <a:off x="6081352" y="2454241"/>
              <a:ext cx="51194" cy="86187"/>
            </a:xfrm>
            <a:custGeom>
              <a:avLst/>
              <a:gdLst>
                <a:gd name="connsiteX0" fmla="*/ 50413 w 51194"/>
                <a:gd name="connsiteY0" fmla="*/ 284 h 86187"/>
                <a:gd name="connsiteX1" fmla="*/ 32008 w 51194"/>
                <a:gd name="connsiteY1" fmla="*/ 46892 h 86187"/>
                <a:gd name="connsiteX2" fmla="*/ 32008 w 51194"/>
                <a:gd name="connsiteY2" fmla="*/ 46892 h 86187"/>
                <a:gd name="connsiteX3" fmla="*/ 32008 w 51194"/>
                <a:gd name="connsiteY3" fmla="*/ 46892 h 86187"/>
                <a:gd name="connsiteX4" fmla="*/ 842 w 51194"/>
                <a:gd name="connsiteY4" fmla="*/ 86147 h 86187"/>
                <a:gd name="connsiteX5" fmla="*/ 842 w 51194"/>
                <a:gd name="connsiteY5" fmla="*/ 86147 h 86187"/>
                <a:gd name="connsiteX6" fmla="*/ 842 w 51194"/>
                <a:gd name="connsiteY6" fmla="*/ 86147 h 86187"/>
                <a:gd name="connsiteX7" fmla="*/ 19259 w 51194"/>
                <a:gd name="connsiteY7" fmla="*/ 39539 h 86187"/>
                <a:gd name="connsiteX8" fmla="*/ 19259 w 51194"/>
                <a:gd name="connsiteY8" fmla="*/ 39539 h 86187"/>
                <a:gd name="connsiteX9" fmla="*/ 19259 w 51194"/>
                <a:gd name="connsiteY9" fmla="*/ 39539 h 86187"/>
                <a:gd name="connsiteX10" fmla="*/ 50413 w 51194"/>
                <a:gd name="connsiteY10" fmla="*/ 284 h 86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1194" h="86187">
                  <a:moveTo>
                    <a:pt x="50413" y="284"/>
                  </a:moveTo>
                  <a:cubicBezTo>
                    <a:pt x="53934" y="2304"/>
                    <a:pt x="45700" y="23182"/>
                    <a:pt x="32008" y="46892"/>
                  </a:cubicBezTo>
                  <a:lnTo>
                    <a:pt x="32008" y="46892"/>
                  </a:lnTo>
                  <a:lnTo>
                    <a:pt x="32008" y="46892"/>
                  </a:lnTo>
                  <a:cubicBezTo>
                    <a:pt x="18309" y="70603"/>
                    <a:pt x="4364" y="88192"/>
                    <a:pt x="842" y="86147"/>
                  </a:cubicBezTo>
                  <a:lnTo>
                    <a:pt x="842" y="86147"/>
                  </a:lnTo>
                  <a:lnTo>
                    <a:pt x="842" y="86147"/>
                  </a:lnTo>
                  <a:cubicBezTo>
                    <a:pt x="-2668" y="84115"/>
                    <a:pt x="5560" y="63275"/>
                    <a:pt x="19259" y="39539"/>
                  </a:cubicBezTo>
                  <a:lnTo>
                    <a:pt x="19259" y="39539"/>
                  </a:lnTo>
                  <a:lnTo>
                    <a:pt x="19259" y="39539"/>
                  </a:lnTo>
                  <a:cubicBezTo>
                    <a:pt x="32957" y="15829"/>
                    <a:pt x="46915" y="-1773"/>
                    <a:pt x="50413" y="284"/>
                  </a:cubicBezTo>
                  <a:close/>
                </a:path>
              </a:pathLst>
            </a:custGeom>
            <a:solidFill>
              <a:srgbClr val="42ECBE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86" name="Freeform: Shape 785">
              <a:extLst>
                <a:ext uri="{FF2B5EF4-FFF2-40B4-BE49-F238E27FC236}">
                  <a16:creationId xmlns:a16="http://schemas.microsoft.com/office/drawing/2014/main" id="{BB702B8A-649D-AC72-B137-60EFBD978610}"/>
                </a:ext>
              </a:extLst>
            </p:cNvPr>
            <p:cNvSpPr/>
            <p:nvPr/>
          </p:nvSpPr>
          <p:spPr>
            <a:xfrm flipV="1">
              <a:off x="5745736" y="2606304"/>
              <a:ext cx="89959" cy="142985"/>
            </a:xfrm>
            <a:custGeom>
              <a:avLst/>
              <a:gdLst>
                <a:gd name="connsiteX0" fmla="*/ 40209 w 89959"/>
                <a:gd name="connsiteY0" fmla="*/ 66764 h 142985"/>
                <a:gd name="connsiteX1" fmla="*/ 7399 w 89959"/>
                <a:gd name="connsiteY1" fmla="*/ 143140 h 142985"/>
                <a:gd name="connsiteX2" fmla="*/ 7399 w 89959"/>
                <a:gd name="connsiteY2" fmla="*/ 143140 h 142985"/>
                <a:gd name="connsiteX3" fmla="*/ 1236 w 89959"/>
                <a:gd name="connsiteY3" fmla="*/ 128256 h 142985"/>
                <a:gd name="connsiteX4" fmla="*/ 1236 w 89959"/>
                <a:gd name="connsiteY4" fmla="*/ 128256 h 142985"/>
                <a:gd name="connsiteX5" fmla="*/ 1241 w 89959"/>
                <a:gd name="connsiteY5" fmla="*/ 128243 h 142985"/>
                <a:gd name="connsiteX6" fmla="*/ 1241 w 89959"/>
                <a:gd name="connsiteY6" fmla="*/ 128243 h 142985"/>
                <a:gd name="connsiteX7" fmla="*/ 1241 w 89959"/>
                <a:gd name="connsiteY7" fmla="*/ 128243 h 142985"/>
                <a:gd name="connsiteX8" fmla="*/ 1210 w 89959"/>
                <a:gd name="connsiteY8" fmla="*/ 128231 h 142985"/>
                <a:gd name="connsiteX9" fmla="*/ 1210 w 89959"/>
                <a:gd name="connsiteY9" fmla="*/ 128231 h 142985"/>
                <a:gd name="connsiteX10" fmla="*/ 1210 w 89959"/>
                <a:gd name="connsiteY10" fmla="*/ 128231 h 142985"/>
                <a:gd name="connsiteX11" fmla="*/ 28228 w 89959"/>
                <a:gd name="connsiteY11" fmla="*/ 59843 h 142985"/>
                <a:gd name="connsiteX12" fmla="*/ 28228 w 89959"/>
                <a:gd name="connsiteY12" fmla="*/ 59843 h 142985"/>
                <a:gd name="connsiteX13" fmla="*/ 28228 w 89959"/>
                <a:gd name="connsiteY13" fmla="*/ 59843 h 142985"/>
                <a:gd name="connsiteX14" fmla="*/ 73961 w 89959"/>
                <a:gd name="connsiteY14" fmla="*/ 2262 h 142985"/>
                <a:gd name="connsiteX15" fmla="*/ 73961 w 89959"/>
                <a:gd name="connsiteY15" fmla="*/ 2262 h 142985"/>
                <a:gd name="connsiteX16" fmla="*/ 73961 w 89959"/>
                <a:gd name="connsiteY16" fmla="*/ 2262 h 142985"/>
                <a:gd name="connsiteX17" fmla="*/ 73961 w 89959"/>
                <a:gd name="connsiteY17" fmla="*/ 2262 h 142985"/>
                <a:gd name="connsiteX18" fmla="*/ 73961 w 89959"/>
                <a:gd name="connsiteY18" fmla="*/ 2262 h 142985"/>
                <a:gd name="connsiteX19" fmla="*/ 73961 w 89959"/>
                <a:gd name="connsiteY19" fmla="*/ 2262 h 142985"/>
                <a:gd name="connsiteX20" fmla="*/ 89984 w 89959"/>
                <a:gd name="connsiteY20" fmla="*/ 154 h 142985"/>
                <a:gd name="connsiteX21" fmla="*/ 89984 w 89959"/>
                <a:gd name="connsiteY21" fmla="*/ 154 h 142985"/>
                <a:gd name="connsiteX22" fmla="*/ 89984 w 89959"/>
                <a:gd name="connsiteY22" fmla="*/ 154 h 142985"/>
                <a:gd name="connsiteX23" fmla="*/ 40209 w 89959"/>
                <a:gd name="connsiteY23" fmla="*/ 66764 h 1429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89959" h="142985">
                  <a:moveTo>
                    <a:pt x="40209" y="66764"/>
                  </a:moveTo>
                  <a:cubicBezTo>
                    <a:pt x="20036" y="101701"/>
                    <a:pt x="6803" y="132967"/>
                    <a:pt x="7399" y="143140"/>
                  </a:cubicBezTo>
                  <a:lnTo>
                    <a:pt x="7399" y="143140"/>
                  </a:lnTo>
                  <a:lnTo>
                    <a:pt x="1236" y="128256"/>
                  </a:lnTo>
                  <a:lnTo>
                    <a:pt x="1236" y="128256"/>
                  </a:lnTo>
                  <a:lnTo>
                    <a:pt x="1241" y="128243"/>
                  </a:lnTo>
                  <a:lnTo>
                    <a:pt x="1241" y="128243"/>
                  </a:lnTo>
                  <a:lnTo>
                    <a:pt x="1241" y="128243"/>
                  </a:lnTo>
                  <a:cubicBezTo>
                    <a:pt x="1223" y="128231"/>
                    <a:pt x="1223" y="128231"/>
                    <a:pt x="1210" y="128231"/>
                  </a:cubicBezTo>
                  <a:lnTo>
                    <a:pt x="1210" y="128231"/>
                  </a:lnTo>
                  <a:lnTo>
                    <a:pt x="1210" y="128231"/>
                  </a:lnTo>
                  <a:cubicBezTo>
                    <a:pt x="-3937" y="125259"/>
                    <a:pt x="8143" y="94627"/>
                    <a:pt x="28228" y="59843"/>
                  </a:cubicBezTo>
                  <a:lnTo>
                    <a:pt x="28228" y="59843"/>
                  </a:lnTo>
                  <a:lnTo>
                    <a:pt x="28228" y="59843"/>
                  </a:lnTo>
                  <a:cubicBezTo>
                    <a:pt x="48314" y="25071"/>
                    <a:pt x="68789" y="-722"/>
                    <a:pt x="73961" y="2262"/>
                  </a:cubicBezTo>
                  <a:lnTo>
                    <a:pt x="73961" y="2262"/>
                  </a:lnTo>
                  <a:lnTo>
                    <a:pt x="73961" y="2262"/>
                  </a:lnTo>
                  <a:lnTo>
                    <a:pt x="73961" y="2262"/>
                  </a:lnTo>
                  <a:lnTo>
                    <a:pt x="73961" y="2262"/>
                  </a:lnTo>
                  <a:lnTo>
                    <a:pt x="73961" y="2262"/>
                  </a:lnTo>
                  <a:lnTo>
                    <a:pt x="89984" y="154"/>
                  </a:lnTo>
                  <a:lnTo>
                    <a:pt x="89984" y="154"/>
                  </a:lnTo>
                  <a:lnTo>
                    <a:pt x="89984" y="154"/>
                  </a:lnTo>
                  <a:cubicBezTo>
                    <a:pt x="80881" y="4662"/>
                    <a:pt x="60381" y="31789"/>
                    <a:pt x="40209" y="66764"/>
                  </a:cubicBezTo>
                  <a:close/>
                </a:path>
              </a:pathLst>
            </a:custGeom>
            <a:solidFill>
              <a:srgbClr val="42ECBE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87" name="Freeform: Shape 786">
              <a:extLst>
                <a:ext uri="{FF2B5EF4-FFF2-40B4-BE49-F238E27FC236}">
                  <a16:creationId xmlns:a16="http://schemas.microsoft.com/office/drawing/2014/main" id="{3BDC61FC-612B-B727-4397-193A73D8BC8E}"/>
                </a:ext>
              </a:extLst>
            </p:cNvPr>
            <p:cNvSpPr/>
            <p:nvPr/>
          </p:nvSpPr>
          <p:spPr>
            <a:xfrm flipV="1">
              <a:off x="5753077" y="2530677"/>
              <a:ext cx="211445" cy="219331"/>
            </a:xfrm>
            <a:custGeom>
              <a:avLst/>
              <a:gdLst>
                <a:gd name="connsiteX0" fmla="*/ 1423 w 211445"/>
                <a:gd name="connsiteY0" fmla="*/ 147090 h 219331"/>
                <a:gd name="connsiteX1" fmla="*/ 32869 w 211445"/>
                <a:gd name="connsiteY1" fmla="*/ 67476 h 219331"/>
                <a:gd name="connsiteX2" fmla="*/ 32869 w 211445"/>
                <a:gd name="connsiteY2" fmla="*/ 67476 h 219331"/>
                <a:gd name="connsiteX3" fmla="*/ 32869 w 211445"/>
                <a:gd name="connsiteY3" fmla="*/ 67476 h 219331"/>
                <a:gd name="connsiteX4" fmla="*/ 86105 w 211445"/>
                <a:gd name="connsiteY4" fmla="*/ 422 h 219331"/>
                <a:gd name="connsiteX5" fmla="*/ 86105 w 211445"/>
                <a:gd name="connsiteY5" fmla="*/ 422 h 219331"/>
                <a:gd name="connsiteX6" fmla="*/ 211471 w 211445"/>
                <a:gd name="connsiteY6" fmla="*/ 72810 h 219331"/>
                <a:gd name="connsiteX7" fmla="*/ 211471 w 211445"/>
                <a:gd name="connsiteY7" fmla="*/ 72810 h 219331"/>
                <a:gd name="connsiteX8" fmla="*/ 126765 w 211445"/>
                <a:gd name="connsiteY8" fmla="*/ 219478 h 219331"/>
                <a:gd name="connsiteX9" fmla="*/ 126765 w 211445"/>
                <a:gd name="connsiteY9" fmla="*/ 219478 h 219331"/>
                <a:gd name="connsiteX10" fmla="*/ 1423 w 211445"/>
                <a:gd name="connsiteY10" fmla="*/ 147090 h 2193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11445" h="219331">
                  <a:moveTo>
                    <a:pt x="1423" y="147090"/>
                  </a:moveTo>
                  <a:cubicBezTo>
                    <a:pt x="-4617" y="143611"/>
                    <a:pt x="9485" y="107962"/>
                    <a:pt x="32869" y="67476"/>
                  </a:cubicBezTo>
                  <a:lnTo>
                    <a:pt x="32869" y="67476"/>
                  </a:lnTo>
                  <a:lnTo>
                    <a:pt x="32869" y="67476"/>
                  </a:lnTo>
                  <a:cubicBezTo>
                    <a:pt x="56234" y="26977"/>
                    <a:pt x="80071" y="-3058"/>
                    <a:pt x="86105" y="422"/>
                  </a:cubicBezTo>
                  <a:lnTo>
                    <a:pt x="86105" y="422"/>
                  </a:lnTo>
                  <a:lnTo>
                    <a:pt x="211471" y="72810"/>
                  </a:lnTo>
                  <a:lnTo>
                    <a:pt x="211471" y="72810"/>
                  </a:lnTo>
                  <a:lnTo>
                    <a:pt x="126765" y="219478"/>
                  </a:lnTo>
                  <a:lnTo>
                    <a:pt x="126765" y="219478"/>
                  </a:lnTo>
                  <a:lnTo>
                    <a:pt x="1423" y="147090"/>
                  </a:lnTo>
                  <a:close/>
                </a:path>
              </a:pathLst>
            </a:custGeom>
            <a:solidFill>
              <a:srgbClr val="DCFCF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88" name="Freeform: Shape 787">
              <a:extLst>
                <a:ext uri="{FF2B5EF4-FFF2-40B4-BE49-F238E27FC236}">
                  <a16:creationId xmlns:a16="http://schemas.microsoft.com/office/drawing/2014/main" id="{0CB0727D-E914-4A17-8860-5B224E09152D}"/>
                </a:ext>
              </a:extLst>
            </p:cNvPr>
            <p:cNvSpPr/>
            <p:nvPr/>
          </p:nvSpPr>
          <p:spPr>
            <a:xfrm flipV="1">
              <a:off x="5891099" y="2457159"/>
              <a:ext cx="206720" cy="209771"/>
            </a:xfrm>
            <a:custGeom>
              <a:avLst/>
              <a:gdLst>
                <a:gd name="connsiteX0" fmla="*/ 30566 w 206720"/>
                <a:gd name="connsiteY0" fmla="*/ 62740 h 209771"/>
                <a:gd name="connsiteX1" fmla="*/ 80063 w 206720"/>
                <a:gd name="connsiteY1" fmla="*/ 385 h 209771"/>
                <a:gd name="connsiteX2" fmla="*/ 80063 w 206720"/>
                <a:gd name="connsiteY2" fmla="*/ 385 h 209771"/>
                <a:gd name="connsiteX3" fmla="*/ 80063 w 206720"/>
                <a:gd name="connsiteY3" fmla="*/ 385 h 209771"/>
                <a:gd name="connsiteX4" fmla="*/ 80063 w 206720"/>
                <a:gd name="connsiteY4" fmla="*/ 385 h 209771"/>
                <a:gd name="connsiteX5" fmla="*/ 206750 w 206720"/>
                <a:gd name="connsiteY5" fmla="*/ 73535 h 209771"/>
                <a:gd name="connsiteX6" fmla="*/ 206750 w 206720"/>
                <a:gd name="connsiteY6" fmla="*/ 73535 h 209771"/>
                <a:gd name="connsiteX7" fmla="*/ 128022 w 206720"/>
                <a:gd name="connsiteY7" fmla="*/ 209904 h 209771"/>
                <a:gd name="connsiteX8" fmla="*/ 128022 w 206720"/>
                <a:gd name="connsiteY8" fmla="*/ 209904 h 209771"/>
                <a:gd name="connsiteX9" fmla="*/ 1316 w 206720"/>
                <a:gd name="connsiteY9" fmla="*/ 136754 h 209771"/>
                <a:gd name="connsiteX10" fmla="*/ 1316 w 206720"/>
                <a:gd name="connsiteY10" fmla="*/ 136754 h 209771"/>
                <a:gd name="connsiteX11" fmla="*/ 1316 w 206720"/>
                <a:gd name="connsiteY11" fmla="*/ 136754 h 209771"/>
                <a:gd name="connsiteX12" fmla="*/ 30566 w 206720"/>
                <a:gd name="connsiteY12" fmla="*/ 62740 h 209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06720" h="209771">
                  <a:moveTo>
                    <a:pt x="30566" y="62740"/>
                  </a:moveTo>
                  <a:cubicBezTo>
                    <a:pt x="52319" y="25085"/>
                    <a:pt x="74464" y="-2828"/>
                    <a:pt x="80063" y="385"/>
                  </a:cubicBezTo>
                  <a:lnTo>
                    <a:pt x="80063" y="385"/>
                  </a:lnTo>
                  <a:lnTo>
                    <a:pt x="80063" y="385"/>
                  </a:lnTo>
                  <a:lnTo>
                    <a:pt x="80063" y="385"/>
                  </a:lnTo>
                  <a:lnTo>
                    <a:pt x="206750" y="73535"/>
                  </a:lnTo>
                  <a:lnTo>
                    <a:pt x="206750" y="73535"/>
                  </a:lnTo>
                  <a:lnTo>
                    <a:pt x="128022" y="209904"/>
                  </a:lnTo>
                  <a:lnTo>
                    <a:pt x="128022" y="209904"/>
                  </a:lnTo>
                  <a:lnTo>
                    <a:pt x="1316" y="136754"/>
                  </a:lnTo>
                  <a:lnTo>
                    <a:pt x="1316" y="136754"/>
                  </a:lnTo>
                  <a:lnTo>
                    <a:pt x="1316" y="136754"/>
                  </a:lnTo>
                  <a:cubicBezTo>
                    <a:pt x="-4265" y="133515"/>
                    <a:pt x="8832" y="100395"/>
                    <a:pt x="30566" y="62740"/>
                  </a:cubicBezTo>
                  <a:close/>
                </a:path>
              </a:pathLst>
            </a:custGeom>
            <a:solidFill>
              <a:srgbClr val="DCFCF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89" name="Freeform: Shape 788">
              <a:extLst>
                <a:ext uri="{FF2B5EF4-FFF2-40B4-BE49-F238E27FC236}">
                  <a16:creationId xmlns:a16="http://schemas.microsoft.com/office/drawing/2014/main" id="{A667B6D1-6FBB-3234-3A6A-06C9530F352F}"/>
                </a:ext>
              </a:extLst>
            </p:cNvPr>
            <p:cNvSpPr/>
            <p:nvPr/>
          </p:nvSpPr>
          <p:spPr>
            <a:xfrm flipV="1">
              <a:off x="6069864" y="2746369"/>
              <a:ext cx="22069" cy="19671"/>
            </a:xfrm>
            <a:custGeom>
              <a:avLst/>
              <a:gdLst>
                <a:gd name="connsiteX0" fmla="*/ 22101 w 22069"/>
                <a:gd name="connsiteY0" fmla="*/ 9477 h 19671"/>
                <a:gd name="connsiteX1" fmla="*/ 16124 w 22069"/>
                <a:gd name="connsiteY1" fmla="*/ 19840 h 19671"/>
                <a:gd name="connsiteX2" fmla="*/ 16124 w 22069"/>
                <a:gd name="connsiteY2" fmla="*/ 19840 h 19671"/>
                <a:gd name="connsiteX3" fmla="*/ 32 w 22069"/>
                <a:gd name="connsiteY3" fmla="*/ 10544 h 19671"/>
                <a:gd name="connsiteX4" fmla="*/ 32 w 22069"/>
                <a:gd name="connsiteY4" fmla="*/ 10544 h 19671"/>
                <a:gd name="connsiteX5" fmla="*/ 6029 w 22069"/>
                <a:gd name="connsiteY5" fmla="*/ 169 h 19671"/>
                <a:gd name="connsiteX6" fmla="*/ 6029 w 22069"/>
                <a:gd name="connsiteY6" fmla="*/ 169 h 19671"/>
                <a:gd name="connsiteX7" fmla="*/ 22101 w 22069"/>
                <a:gd name="connsiteY7" fmla="*/ 9477 h 19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069" h="19671">
                  <a:moveTo>
                    <a:pt x="22101" y="9477"/>
                  </a:moveTo>
                  <a:lnTo>
                    <a:pt x="16124" y="19840"/>
                  </a:lnTo>
                  <a:lnTo>
                    <a:pt x="16124" y="19840"/>
                  </a:lnTo>
                  <a:lnTo>
                    <a:pt x="32" y="10544"/>
                  </a:lnTo>
                  <a:lnTo>
                    <a:pt x="32" y="10544"/>
                  </a:lnTo>
                  <a:lnTo>
                    <a:pt x="6029" y="169"/>
                  </a:lnTo>
                  <a:lnTo>
                    <a:pt x="6029" y="169"/>
                  </a:lnTo>
                  <a:lnTo>
                    <a:pt x="22101" y="9477"/>
                  </a:lnTo>
                  <a:close/>
                </a:path>
              </a:pathLst>
            </a:custGeom>
            <a:solidFill>
              <a:srgbClr val="79BEB6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90" name="Freeform: Shape 789">
              <a:extLst>
                <a:ext uri="{FF2B5EF4-FFF2-40B4-BE49-F238E27FC236}">
                  <a16:creationId xmlns:a16="http://schemas.microsoft.com/office/drawing/2014/main" id="{DD604616-3F9E-0990-9A2C-11CA1BECCD7C}"/>
                </a:ext>
              </a:extLst>
            </p:cNvPr>
            <p:cNvSpPr/>
            <p:nvPr/>
          </p:nvSpPr>
          <p:spPr>
            <a:xfrm flipV="1">
              <a:off x="5970865" y="2803530"/>
              <a:ext cx="22082" cy="19659"/>
            </a:xfrm>
            <a:custGeom>
              <a:avLst/>
              <a:gdLst>
                <a:gd name="connsiteX0" fmla="*/ 29 w 22082"/>
                <a:gd name="connsiteY0" fmla="*/ 10542 h 19659"/>
                <a:gd name="connsiteX1" fmla="*/ 6026 w 22082"/>
                <a:gd name="connsiteY1" fmla="*/ 179 h 19659"/>
                <a:gd name="connsiteX2" fmla="*/ 6026 w 22082"/>
                <a:gd name="connsiteY2" fmla="*/ 179 h 19659"/>
                <a:gd name="connsiteX3" fmla="*/ 22111 w 22082"/>
                <a:gd name="connsiteY3" fmla="*/ 9463 h 19659"/>
                <a:gd name="connsiteX4" fmla="*/ 22111 w 22082"/>
                <a:gd name="connsiteY4" fmla="*/ 9463 h 19659"/>
                <a:gd name="connsiteX5" fmla="*/ 16115 w 22082"/>
                <a:gd name="connsiteY5" fmla="*/ 19838 h 19659"/>
                <a:gd name="connsiteX6" fmla="*/ 16115 w 22082"/>
                <a:gd name="connsiteY6" fmla="*/ 19838 h 19659"/>
                <a:gd name="connsiteX7" fmla="*/ 29 w 22082"/>
                <a:gd name="connsiteY7" fmla="*/ 10542 h 19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082" h="19659">
                  <a:moveTo>
                    <a:pt x="29" y="10542"/>
                  </a:moveTo>
                  <a:lnTo>
                    <a:pt x="6026" y="179"/>
                  </a:lnTo>
                  <a:lnTo>
                    <a:pt x="6026" y="179"/>
                  </a:lnTo>
                  <a:lnTo>
                    <a:pt x="22111" y="9463"/>
                  </a:lnTo>
                  <a:lnTo>
                    <a:pt x="22111" y="9463"/>
                  </a:lnTo>
                  <a:lnTo>
                    <a:pt x="16115" y="19838"/>
                  </a:lnTo>
                  <a:lnTo>
                    <a:pt x="16115" y="19838"/>
                  </a:lnTo>
                  <a:lnTo>
                    <a:pt x="29" y="10542"/>
                  </a:lnTo>
                  <a:close/>
                </a:path>
              </a:pathLst>
            </a:custGeom>
            <a:solidFill>
              <a:srgbClr val="79BEB6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91" name="Freeform: Shape 790">
              <a:extLst>
                <a:ext uri="{FF2B5EF4-FFF2-40B4-BE49-F238E27FC236}">
                  <a16:creationId xmlns:a16="http://schemas.microsoft.com/office/drawing/2014/main" id="{83D1A19D-22BC-F463-EFED-4115475A89D8}"/>
                </a:ext>
              </a:extLst>
            </p:cNvPr>
            <p:cNvSpPr/>
            <p:nvPr/>
          </p:nvSpPr>
          <p:spPr>
            <a:xfrm flipV="1">
              <a:off x="5910616" y="2699189"/>
              <a:ext cx="22721" cy="20776"/>
            </a:xfrm>
            <a:custGeom>
              <a:avLst/>
              <a:gdLst>
                <a:gd name="connsiteX0" fmla="*/ 28 w 22721"/>
                <a:gd name="connsiteY0" fmla="*/ 11653 h 20776"/>
                <a:gd name="connsiteX1" fmla="*/ 6682 w 22721"/>
                <a:gd name="connsiteY1" fmla="*/ 160 h 20776"/>
                <a:gd name="connsiteX2" fmla="*/ 6682 w 22721"/>
                <a:gd name="connsiteY2" fmla="*/ 160 h 20776"/>
                <a:gd name="connsiteX3" fmla="*/ 22749 w 22721"/>
                <a:gd name="connsiteY3" fmla="*/ 9443 h 20776"/>
                <a:gd name="connsiteX4" fmla="*/ 22749 w 22721"/>
                <a:gd name="connsiteY4" fmla="*/ 9443 h 20776"/>
                <a:gd name="connsiteX5" fmla="*/ 16102 w 22721"/>
                <a:gd name="connsiteY5" fmla="*/ 20936 h 20776"/>
                <a:gd name="connsiteX6" fmla="*/ 16102 w 22721"/>
                <a:gd name="connsiteY6" fmla="*/ 20936 h 20776"/>
                <a:gd name="connsiteX7" fmla="*/ 28 w 22721"/>
                <a:gd name="connsiteY7" fmla="*/ 11653 h 20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721" h="20776">
                  <a:moveTo>
                    <a:pt x="28" y="11653"/>
                  </a:moveTo>
                  <a:lnTo>
                    <a:pt x="6682" y="160"/>
                  </a:lnTo>
                  <a:lnTo>
                    <a:pt x="6682" y="160"/>
                  </a:lnTo>
                  <a:lnTo>
                    <a:pt x="22749" y="9443"/>
                  </a:lnTo>
                  <a:lnTo>
                    <a:pt x="22749" y="9443"/>
                  </a:lnTo>
                  <a:lnTo>
                    <a:pt x="16102" y="20936"/>
                  </a:lnTo>
                  <a:lnTo>
                    <a:pt x="16102" y="20936"/>
                  </a:lnTo>
                  <a:lnTo>
                    <a:pt x="28" y="11653"/>
                  </a:lnTo>
                  <a:close/>
                </a:path>
              </a:pathLst>
            </a:custGeom>
            <a:solidFill>
              <a:srgbClr val="79BEB6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92" name="Freeform: Shape 791">
              <a:extLst>
                <a:ext uri="{FF2B5EF4-FFF2-40B4-BE49-F238E27FC236}">
                  <a16:creationId xmlns:a16="http://schemas.microsoft.com/office/drawing/2014/main" id="{1E4CA508-AE65-DD0F-DFF6-C6C57D767551}"/>
                </a:ext>
              </a:extLst>
            </p:cNvPr>
            <p:cNvSpPr/>
            <p:nvPr/>
          </p:nvSpPr>
          <p:spPr>
            <a:xfrm flipV="1">
              <a:off x="6006645" y="2636859"/>
              <a:ext cx="25696" cy="25958"/>
            </a:xfrm>
            <a:custGeom>
              <a:avLst/>
              <a:gdLst>
                <a:gd name="connsiteX0" fmla="*/ 9654 w 25696"/>
                <a:gd name="connsiteY0" fmla="*/ 149 h 25958"/>
                <a:gd name="connsiteX1" fmla="*/ 25727 w 25696"/>
                <a:gd name="connsiteY1" fmla="*/ 9445 h 25958"/>
                <a:gd name="connsiteX2" fmla="*/ 25727 w 25696"/>
                <a:gd name="connsiteY2" fmla="*/ 9445 h 25958"/>
                <a:gd name="connsiteX3" fmla="*/ 16122 w 25696"/>
                <a:gd name="connsiteY3" fmla="*/ 26107 h 25958"/>
                <a:gd name="connsiteX4" fmla="*/ 16122 w 25696"/>
                <a:gd name="connsiteY4" fmla="*/ 26107 h 25958"/>
                <a:gd name="connsiteX5" fmla="*/ 30 w 25696"/>
                <a:gd name="connsiteY5" fmla="*/ 16811 h 25958"/>
                <a:gd name="connsiteX6" fmla="*/ 30 w 25696"/>
                <a:gd name="connsiteY6" fmla="*/ 16811 h 25958"/>
                <a:gd name="connsiteX7" fmla="*/ 9654 w 25696"/>
                <a:gd name="connsiteY7" fmla="*/ 149 h 259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696" h="25958">
                  <a:moveTo>
                    <a:pt x="9654" y="149"/>
                  </a:moveTo>
                  <a:lnTo>
                    <a:pt x="25727" y="9445"/>
                  </a:lnTo>
                  <a:lnTo>
                    <a:pt x="25727" y="9445"/>
                  </a:lnTo>
                  <a:lnTo>
                    <a:pt x="16122" y="26107"/>
                  </a:lnTo>
                  <a:lnTo>
                    <a:pt x="16122" y="26107"/>
                  </a:lnTo>
                  <a:lnTo>
                    <a:pt x="30" y="16811"/>
                  </a:lnTo>
                  <a:lnTo>
                    <a:pt x="30" y="16811"/>
                  </a:lnTo>
                  <a:lnTo>
                    <a:pt x="9654" y="149"/>
                  </a:lnTo>
                  <a:close/>
                </a:path>
              </a:pathLst>
            </a:custGeom>
            <a:solidFill>
              <a:srgbClr val="79BEB6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93" name="Freeform: Shape 792">
              <a:extLst>
                <a:ext uri="{FF2B5EF4-FFF2-40B4-BE49-F238E27FC236}">
                  <a16:creationId xmlns:a16="http://schemas.microsoft.com/office/drawing/2014/main" id="{10B47316-2F07-01D7-E759-0BD12E9CC280}"/>
                </a:ext>
              </a:extLst>
            </p:cNvPr>
            <p:cNvSpPr/>
            <p:nvPr/>
          </p:nvSpPr>
          <p:spPr>
            <a:xfrm flipV="1">
              <a:off x="5759708" y="2437792"/>
              <a:ext cx="22058" cy="19659"/>
            </a:xfrm>
            <a:custGeom>
              <a:avLst/>
              <a:gdLst>
                <a:gd name="connsiteX0" fmla="*/ 6014 w 22058"/>
                <a:gd name="connsiteY0" fmla="*/ 112 h 19659"/>
                <a:gd name="connsiteX1" fmla="*/ 22082 w 22058"/>
                <a:gd name="connsiteY1" fmla="*/ 9395 h 19659"/>
                <a:gd name="connsiteX2" fmla="*/ 22082 w 22058"/>
                <a:gd name="connsiteY2" fmla="*/ 9395 h 19659"/>
                <a:gd name="connsiteX3" fmla="*/ 16122 w 22058"/>
                <a:gd name="connsiteY3" fmla="*/ 19771 h 19659"/>
                <a:gd name="connsiteX4" fmla="*/ 16122 w 22058"/>
                <a:gd name="connsiteY4" fmla="*/ 19771 h 19659"/>
                <a:gd name="connsiteX5" fmla="*/ 24 w 22058"/>
                <a:gd name="connsiteY5" fmla="*/ 10487 h 19659"/>
                <a:gd name="connsiteX6" fmla="*/ 24 w 22058"/>
                <a:gd name="connsiteY6" fmla="*/ 10487 h 19659"/>
                <a:gd name="connsiteX7" fmla="*/ 6014 w 22058"/>
                <a:gd name="connsiteY7" fmla="*/ 112 h 19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058" h="19659">
                  <a:moveTo>
                    <a:pt x="6014" y="112"/>
                  </a:moveTo>
                  <a:lnTo>
                    <a:pt x="22082" y="9395"/>
                  </a:lnTo>
                  <a:lnTo>
                    <a:pt x="22082" y="9395"/>
                  </a:lnTo>
                  <a:lnTo>
                    <a:pt x="16122" y="19771"/>
                  </a:lnTo>
                  <a:lnTo>
                    <a:pt x="16122" y="19771"/>
                  </a:lnTo>
                  <a:lnTo>
                    <a:pt x="24" y="10487"/>
                  </a:lnTo>
                  <a:lnTo>
                    <a:pt x="24" y="10487"/>
                  </a:lnTo>
                  <a:lnTo>
                    <a:pt x="6014" y="112"/>
                  </a:lnTo>
                  <a:close/>
                </a:path>
              </a:pathLst>
            </a:custGeom>
            <a:solidFill>
              <a:srgbClr val="79BEB6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94" name="Freeform: Shape 793">
              <a:extLst>
                <a:ext uri="{FF2B5EF4-FFF2-40B4-BE49-F238E27FC236}">
                  <a16:creationId xmlns:a16="http://schemas.microsoft.com/office/drawing/2014/main" id="{9C5A29BC-98FF-6070-F79E-0F8235B265E6}"/>
                </a:ext>
              </a:extLst>
            </p:cNvPr>
            <p:cNvSpPr/>
            <p:nvPr/>
          </p:nvSpPr>
          <p:spPr>
            <a:xfrm flipV="1">
              <a:off x="5918287" y="2483854"/>
              <a:ext cx="25709" cy="25945"/>
            </a:xfrm>
            <a:custGeom>
              <a:avLst/>
              <a:gdLst>
                <a:gd name="connsiteX0" fmla="*/ 25737 w 25709"/>
                <a:gd name="connsiteY0" fmla="*/ 9404 h 25945"/>
                <a:gd name="connsiteX1" fmla="*/ 16107 w 25709"/>
                <a:gd name="connsiteY1" fmla="*/ 26066 h 25945"/>
                <a:gd name="connsiteX2" fmla="*/ 16107 w 25709"/>
                <a:gd name="connsiteY2" fmla="*/ 26066 h 25945"/>
                <a:gd name="connsiteX3" fmla="*/ 28 w 25709"/>
                <a:gd name="connsiteY3" fmla="*/ 16783 h 25945"/>
                <a:gd name="connsiteX4" fmla="*/ 28 w 25709"/>
                <a:gd name="connsiteY4" fmla="*/ 16783 h 25945"/>
                <a:gd name="connsiteX5" fmla="*/ 9658 w 25709"/>
                <a:gd name="connsiteY5" fmla="*/ 121 h 25945"/>
                <a:gd name="connsiteX6" fmla="*/ 9658 w 25709"/>
                <a:gd name="connsiteY6" fmla="*/ 121 h 25945"/>
                <a:gd name="connsiteX7" fmla="*/ 25737 w 25709"/>
                <a:gd name="connsiteY7" fmla="*/ 9404 h 259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709" h="25945">
                  <a:moveTo>
                    <a:pt x="25737" y="9404"/>
                  </a:moveTo>
                  <a:lnTo>
                    <a:pt x="16107" y="26066"/>
                  </a:lnTo>
                  <a:lnTo>
                    <a:pt x="16107" y="26066"/>
                  </a:lnTo>
                  <a:lnTo>
                    <a:pt x="28" y="16783"/>
                  </a:lnTo>
                  <a:lnTo>
                    <a:pt x="28" y="16783"/>
                  </a:lnTo>
                  <a:lnTo>
                    <a:pt x="9658" y="121"/>
                  </a:lnTo>
                  <a:lnTo>
                    <a:pt x="9658" y="121"/>
                  </a:lnTo>
                  <a:lnTo>
                    <a:pt x="25737" y="9404"/>
                  </a:lnTo>
                  <a:close/>
                </a:path>
              </a:pathLst>
            </a:custGeom>
            <a:solidFill>
              <a:srgbClr val="79BEB6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95" name="Freeform: Shape 794">
              <a:extLst>
                <a:ext uri="{FF2B5EF4-FFF2-40B4-BE49-F238E27FC236}">
                  <a16:creationId xmlns:a16="http://schemas.microsoft.com/office/drawing/2014/main" id="{A151ABCC-08E8-BA28-DC55-E2C36B4E95BD}"/>
                </a:ext>
              </a:extLst>
            </p:cNvPr>
            <p:cNvSpPr/>
            <p:nvPr/>
          </p:nvSpPr>
          <p:spPr>
            <a:xfrm flipV="1">
              <a:off x="5858713" y="2380631"/>
              <a:ext cx="22075" cy="19671"/>
            </a:xfrm>
            <a:custGeom>
              <a:avLst/>
              <a:gdLst>
                <a:gd name="connsiteX0" fmla="*/ 22102 w 22075"/>
                <a:gd name="connsiteY0" fmla="*/ 9410 h 19671"/>
                <a:gd name="connsiteX1" fmla="*/ 16105 w 22075"/>
                <a:gd name="connsiteY1" fmla="*/ 19773 h 19671"/>
                <a:gd name="connsiteX2" fmla="*/ 16105 w 22075"/>
                <a:gd name="connsiteY2" fmla="*/ 19773 h 19671"/>
                <a:gd name="connsiteX3" fmla="*/ 26 w 22075"/>
                <a:gd name="connsiteY3" fmla="*/ 10477 h 19671"/>
                <a:gd name="connsiteX4" fmla="*/ 26 w 22075"/>
                <a:gd name="connsiteY4" fmla="*/ 10477 h 19671"/>
                <a:gd name="connsiteX5" fmla="*/ 6004 w 22075"/>
                <a:gd name="connsiteY5" fmla="*/ 101 h 19671"/>
                <a:gd name="connsiteX6" fmla="*/ 6004 w 22075"/>
                <a:gd name="connsiteY6" fmla="*/ 101 h 19671"/>
                <a:gd name="connsiteX7" fmla="*/ 22102 w 22075"/>
                <a:gd name="connsiteY7" fmla="*/ 9410 h 19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075" h="19671">
                  <a:moveTo>
                    <a:pt x="22102" y="9410"/>
                  </a:moveTo>
                  <a:lnTo>
                    <a:pt x="16105" y="19773"/>
                  </a:lnTo>
                  <a:lnTo>
                    <a:pt x="16105" y="19773"/>
                  </a:lnTo>
                  <a:lnTo>
                    <a:pt x="26" y="10477"/>
                  </a:lnTo>
                  <a:lnTo>
                    <a:pt x="26" y="10477"/>
                  </a:lnTo>
                  <a:lnTo>
                    <a:pt x="6004" y="101"/>
                  </a:lnTo>
                  <a:lnTo>
                    <a:pt x="6004" y="101"/>
                  </a:lnTo>
                  <a:lnTo>
                    <a:pt x="22102" y="9410"/>
                  </a:lnTo>
                  <a:close/>
                </a:path>
              </a:pathLst>
            </a:custGeom>
            <a:solidFill>
              <a:srgbClr val="79BEB6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96" name="Freeform: Shape 795">
              <a:extLst>
                <a:ext uri="{FF2B5EF4-FFF2-40B4-BE49-F238E27FC236}">
                  <a16:creationId xmlns:a16="http://schemas.microsoft.com/office/drawing/2014/main" id="{9A06F693-2446-36FA-81E0-50A5E893A2D3}"/>
                </a:ext>
              </a:extLst>
            </p:cNvPr>
            <p:cNvSpPr/>
            <p:nvPr/>
          </p:nvSpPr>
          <p:spPr>
            <a:xfrm flipV="1">
              <a:off x="5819300" y="2541015"/>
              <a:ext cx="22721" cy="20789"/>
            </a:xfrm>
            <a:custGeom>
              <a:avLst/>
              <a:gdLst>
                <a:gd name="connsiteX0" fmla="*/ 25 w 22721"/>
                <a:gd name="connsiteY0" fmla="*/ 11637 h 20789"/>
                <a:gd name="connsiteX1" fmla="*/ 6654 w 22721"/>
                <a:gd name="connsiteY1" fmla="*/ 131 h 20789"/>
                <a:gd name="connsiteX2" fmla="*/ 6654 w 22721"/>
                <a:gd name="connsiteY2" fmla="*/ 131 h 20789"/>
                <a:gd name="connsiteX3" fmla="*/ 22746 w 22721"/>
                <a:gd name="connsiteY3" fmla="*/ 9414 h 20789"/>
                <a:gd name="connsiteX4" fmla="*/ 22746 w 22721"/>
                <a:gd name="connsiteY4" fmla="*/ 9414 h 20789"/>
                <a:gd name="connsiteX5" fmla="*/ 16111 w 22721"/>
                <a:gd name="connsiteY5" fmla="*/ 20920 h 20789"/>
                <a:gd name="connsiteX6" fmla="*/ 16111 w 22721"/>
                <a:gd name="connsiteY6" fmla="*/ 20920 h 20789"/>
                <a:gd name="connsiteX7" fmla="*/ 25 w 22721"/>
                <a:gd name="connsiteY7" fmla="*/ 11637 h 207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721" h="20789">
                  <a:moveTo>
                    <a:pt x="25" y="11637"/>
                  </a:moveTo>
                  <a:lnTo>
                    <a:pt x="6654" y="131"/>
                  </a:lnTo>
                  <a:lnTo>
                    <a:pt x="6654" y="131"/>
                  </a:lnTo>
                  <a:lnTo>
                    <a:pt x="22746" y="9414"/>
                  </a:lnTo>
                  <a:lnTo>
                    <a:pt x="22746" y="9414"/>
                  </a:lnTo>
                  <a:lnTo>
                    <a:pt x="16111" y="20920"/>
                  </a:lnTo>
                  <a:lnTo>
                    <a:pt x="16111" y="20920"/>
                  </a:lnTo>
                  <a:lnTo>
                    <a:pt x="25" y="11637"/>
                  </a:lnTo>
                  <a:close/>
                </a:path>
              </a:pathLst>
            </a:custGeom>
            <a:solidFill>
              <a:srgbClr val="79BEB6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97" name="Freeform: Shape 796">
              <a:extLst>
                <a:ext uri="{FF2B5EF4-FFF2-40B4-BE49-F238E27FC236}">
                  <a16:creationId xmlns:a16="http://schemas.microsoft.com/office/drawing/2014/main" id="{0C033C3D-D55C-EDF9-8E69-1DEA77596A43}"/>
                </a:ext>
              </a:extLst>
            </p:cNvPr>
            <p:cNvSpPr/>
            <p:nvPr/>
          </p:nvSpPr>
          <p:spPr>
            <a:xfrm flipV="1">
              <a:off x="5877894" y="2530309"/>
              <a:ext cx="93237" cy="147619"/>
            </a:xfrm>
            <a:custGeom>
              <a:avLst/>
              <a:gdLst>
                <a:gd name="connsiteX0" fmla="*/ 1416 w 93237"/>
                <a:gd name="connsiteY0" fmla="*/ 147075 h 147619"/>
                <a:gd name="connsiteX1" fmla="*/ 32861 w 93237"/>
                <a:gd name="connsiteY1" fmla="*/ 67460 h 147619"/>
                <a:gd name="connsiteX2" fmla="*/ 32861 w 93237"/>
                <a:gd name="connsiteY2" fmla="*/ 67460 h 147619"/>
                <a:gd name="connsiteX3" fmla="*/ 32861 w 93237"/>
                <a:gd name="connsiteY3" fmla="*/ 67460 h 147619"/>
                <a:gd name="connsiteX4" fmla="*/ 86122 w 93237"/>
                <a:gd name="connsiteY4" fmla="*/ 419 h 147619"/>
                <a:gd name="connsiteX5" fmla="*/ 86122 w 93237"/>
                <a:gd name="connsiteY5" fmla="*/ 419 h 147619"/>
                <a:gd name="connsiteX6" fmla="*/ 86122 w 93237"/>
                <a:gd name="connsiteY6" fmla="*/ 419 h 147619"/>
                <a:gd name="connsiteX7" fmla="*/ 86544 w 93237"/>
                <a:gd name="connsiteY7" fmla="*/ 914 h 147619"/>
                <a:gd name="connsiteX8" fmla="*/ 86544 w 93237"/>
                <a:gd name="connsiteY8" fmla="*/ 914 h 147619"/>
                <a:gd name="connsiteX9" fmla="*/ 86655 w 93237"/>
                <a:gd name="connsiteY9" fmla="*/ 723 h 147619"/>
                <a:gd name="connsiteX10" fmla="*/ 86655 w 93237"/>
                <a:gd name="connsiteY10" fmla="*/ 723 h 147619"/>
                <a:gd name="connsiteX11" fmla="*/ 93266 w 93237"/>
                <a:gd name="connsiteY11" fmla="*/ 11391 h 147619"/>
                <a:gd name="connsiteX12" fmla="*/ 93266 w 93237"/>
                <a:gd name="connsiteY12" fmla="*/ 11391 h 147619"/>
                <a:gd name="connsiteX13" fmla="*/ 93266 w 93237"/>
                <a:gd name="connsiteY13" fmla="*/ 11391 h 147619"/>
                <a:gd name="connsiteX14" fmla="*/ 43769 w 93237"/>
                <a:gd name="connsiteY14" fmla="*/ 73747 h 147619"/>
                <a:gd name="connsiteX15" fmla="*/ 43769 w 93237"/>
                <a:gd name="connsiteY15" fmla="*/ 73747 h 147619"/>
                <a:gd name="connsiteX16" fmla="*/ 43769 w 93237"/>
                <a:gd name="connsiteY16" fmla="*/ 73747 h 147619"/>
                <a:gd name="connsiteX17" fmla="*/ 14519 w 93237"/>
                <a:gd name="connsiteY17" fmla="*/ 147760 h 147619"/>
                <a:gd name="connsiteX18" fmla="*/ 14519 w 93237"/>
                <a:gd name="connsiteY18" fmla="*/ 147760 h 147619"/>
                <a:gd name="connsiteX19" fmla="*/ 1950 w 93237"/>
                <a:gd name="connsiteY19" fmla="*/ 147392 h 147619"/>
                <a:gd name="connsiteX20" fmla="*/ 1950 w 93237"/>
                <a:gd name="connsiteY20" fmla="*/ 147392 h 147619"/>
                <a:gd name="connsiteX21" fmla="*/ 2098 w 93237"/>
                <a:gd name="connsiteY21" fmla="*/ 147202 h 147619"/>
                <a:gd name="connsiteX22" fmla="*/ 2098 w 93237"/>
                <a:gd name="connsiteY22" fmla="*/ 147202 h 147619"/>
                <a:gd name="connsiteX23" fmla="*/ 2098 w 93237"/>
                <a:gd name="connsiteY23" fmla="*/ 147202 h 147619"/>
                <a:gd name="connsiteX24" fmla="*/ 1416 w 93237"/>
                <a:gd name="connsiteY24" fmla="*/ 147075 h 1476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93237" h="147619">
                  <a:moveTo>
                    <a:pt x="1416" y="147075"/>
                  </a:moveTo>
                  <a:cubicBezTo>
                    <a:pt x="-4599" y="143595"/>
                    <a:pt x="9490" y="107934"/>
                    <a:pt x="32861" y="67460"/>
                  </a:cubicBezTo>
                  <a:lnTo>
                    <a:pt x="32861" y="67460"/>
                  </a:lnTo>
                  <a:lnTo>
                    <a:pt x="32861" y="67460"/>
                  </a:lnTo>
                  <a:cubicBezTo>
                    <a:pt x="56264" y="26948"/>
                    <a:pt x="80095" y="-3086"/>
                    <a:pt x="86122" y="419"/>
                  </a:cubicBezTo>
                  <a:lnTo>
                    <a:pt x="86122" y="419"/>
                  </a:lnTo>
                  <a:lnTo>
                    <a:pt x="86122" y="419"/>
                  </a:lnTo>
                  <a:cubicBezTo>
                    <a:pt x="86283" y="495"/>
                    <a:pt x="86407" y="736"/>
                    <a:pt x="86544" y="914"/>
                  </a:cubicBezTo>
                  <a:lnTo>
                    <a:pt x="86544" y="914"/>
                  </a:lnTo>
                  <a:lnTo>
                    <a:pt x="86655" y="723"/>
                  </a:lnTo>
                  <a:lnTo>
                    <a:pt x="86655" y="723"/>
                  </a:lnTo>
                  <a:lnTo>
                    <a:pt x="93266" y="11391"/>
                  </a:lnTo>
                  <a:lnTo>
                    <a:pt x="93266" y="11391"/>
                  </a:lnTo>
                  <a:lnTo>
                    <a:pt x="93266" y="11391"/>
                  </a:lnTo>
                  <a:cubicBezTo>
                    <a:pt x="87666" y="8178"/>
                    <a:pt x="65522" y="36092"/>
                    <a:pt x="43769" y="73747"/>
                  </a:cubicBezTo>
                  <a:lnTo>
                    <a:pt x="43769" y="73747"/>
                  </a:lnTo>
                  <a:lnTo>
                    <a:pt x="43769" y="73747"/>
                  </a:lnTo>
                  <a:cubicBezTo>
                    <a:pt x="22034" y="111401"/>
                    <a:pt x="8937" y="144522"/>
                    <a:pt x="14519" y="147760"/>
                  </a:cubicBezTo>
                  <a:lnTo>
                    <a:pt x="14519" y="147760"/>
                  </a:lnTo>
                  <a:lnTo>
                    <a:pt x="1950" y="147392"/>
                  </a:lnTo>
                  <a:lnTo>
                    <a:pt x="1950" y="147392"/>
                  </a:lnTo>
                  <a:lnTo>
                    <a:pt x="2098" y="147202"/>
                  </a:lnTo>
                  <a:lnTo>
                    <a:pt x="2098" y="147202"/>
                  </a:lnTo>
                  <a:lnTo>
                    <a:pt x="2098" y="147202"/>
                  </a:lnTo>
                  <a:cubicBezTo>
                    <a:pt x="1869" y="147151"/>
                    <a:pt x="1602" y="147163"/>
                    <a:pt x="1416" y="147075"/>
                  </a:cubicBezTo>
                  <a:close/>
                </a:path>
              </a:pathLst>
            </a:custGeom>
            <a:solidFill>
              <a:srgbClr val="42ECBE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98" name="Freeform: Shape 797">
              <a:extLst>
                <a:ext uri="{FF2B5EF4-FFF2-40B4-BE49-F238E27FC236}">
                  <a16:creationId xmlns:a16="http://schemas.microsoft.com/office/drawing/2014/main" id="{AA4B5E04-6E95-3FD5-A3EF-E7618AB7984D}"/>
                </a:ext>
              </a:extLst>
            </p:cNvPr>
            <p:cNvSpPr/>
            <p:nvPr/>
          </p:nvSpPr>
          <p:spPr>
            <a:xfrm flipV="1">
              <a:off x="6017801" y="2457159"/>
              <a:ext cx="80687" cy="136617"/>
            </a:xfrm>
            <a:custGeom>
              <a:avLst/>
              <a:gdLst>
                <a:gd name="connsiteX0" fmla="*/ 30546 w 80687"/>
                <a:gd name="connsiteY0" fmla="*/ 62742 h 136617"/>
                <a:gd name="connsiteX1" fmla="*/ 80049 w 80687"/>
                <a:gd name="connsiteY1" fmla="*/ 374 h 136617"/>
                <a:gd name="connsiteX2" fmla="*/ 80049 w 80687"/>
                <a:gd name="connsiteY2" fmla="*/ 374 h 136617"/>
                <a:gd name="connsiteX3" fmla="*/ 80049 w 80687"/>
                <a:gd name="connsiteY3" fmla="*/ 374 h 136617"/>
                <a:gd name="connsiteX4" fmla="*/ 80049 w 80687"/>
                <a:gd name="connsiteY4" fmla="*/ 374 h 136617"/>
                <a:gd name="connsiteX5" fmla="*/ 80718 w 80687"/>
                <a:gd name="connsiteY5" fmla="*/ 34435 h 136617"/>
                <a:gd name="connsiteX6" fmla="*/ 80718 w 80687"/>
                <a:gd name="connsiteY6" fmla="*/ 34435 h 136617"/>
                <a:gd name="connsiteX7" fmla="*/ 80718 w 80687"/>
                <a:gd name="connsiteY7" fmla="*/ 34435 h 136617"/>
                <a:gd name="connsiteX8" fmla="*/ 80718 w 80687"/>
                <a:gd name="connsiteY8" fmla="*/ 34435 h 136617"/>
                <a:gd name="connsiteX9" fmla="*/ 80718 w 80687"/>
                <a:gd name="connsiteY9" fmla="*/ 34435 h 136617"/>
                <a:gd name="connsiteX10" fmla="*/ 49552 w 80687"/>
                <a:gd name="connsiteY10" fmla="*/ 73690 h 136617"/>
                <a:gd name="connsiteX11" fmla="*/ 49552 w 80687"/>
                <a:gd name="connsiteY11" fmla="*/ 73690 h 136617"/>
                <a:gd name="connsiteX12" fmla="*/ 49552 w 80687"/>
                <a:gd name="connsiteY12" fmla="*/ 73690 h 136617"/>
                <a:gd name="connsiteX13" fmla="*/ 31135 w 80687"/>
                <a:gd name="connsiteY13" fmla="*/ 120285 h 136617"/>
                <a:gd name="connsiteX14" fmla="*/ 31135 w 80687"/>
                <a:gd name="connsiteY14" fmla="*/ 120285 h 136617"/>
                <a:gd name="connsiteX15" fmla="*/ 1321 w 80687"/>
                <a:gd name="connsiteY15" fmla="*/ 136744 h 136617"/>
                <a:gd name="connsiteX16" fmla="*/ 1321 w 80687"/>
                <a:gd name="connsiteY16" fmla="*/ 136744 h 136617"/>
                <a:gd name="connsiteX17" fmla="*/ 1321 w 80687"/>
                <a:gd name="connsiteY17" fmla="*/ 136731 h 136617"/>
                <a:gd name="connsiteX18" fmla="*/ 1321 w 80687"/>
                <a:gd name="connsiteY18" fmla="*/ 136731 h 136617"/>
                <a:gd name="connsiteX19" fmla="*/ 1321 w 80687"/>
                <a:gd name="connsiteY19" fmla="*/ 136731 h 136617"/>
                <a:gd name="connsiteX20" fmla="*/ 30546 w 80687"/>
                <a:gd name="connsiteY20" fmla="*/ 62742 h 1366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80687" h="136617">
                  <a:moveTo>
                    <a:pt x="30546" y="62742"/>
                  </a:moveTo>
                  <a:cubicBezTo>
                    <a:pt x="52324" y="25075"/>
                    <a:pt x="74443" y="-2813"/>
                    <a:pt x="80049" y="374"/>
                  </a:cubicBezTo>
                  <a:lnTo>
                    <a:pt x="80049" y="374"/>
                  </a:lnTo>
                  <a:lnTo>
                    <a:pt x="80049" y="374"/>
                  </a:lnTo>
                  <a:lnTo>
                    <a:pt x="80049" y="374"/>
                  </a:lnTo>
                  <a:lnTo>
                    <a:pt x="80718" y="34435"/>
                  </a:lnTo>
                  <a:lnTo>
                    <a:pt x="80718" y="34435"/>
                  </a:lnTo>
                  <a:lnTo>
                    <a:pt x="80718" y="34435"/>
                  </a:lnTo>
                  <a:lnTo>
                    <a:pt x="80718" y="34435"/>
                  </a:lnTo>
                  <a:lnTo>
                    <a:pt x="80718" y="34435"/>
                  </a:lnTo>
                  <a:cubicBezTo>
                    <a:pt x="77197" y="32416"/>
                    <a:pt x="63250" y="49992"/>
                    <a:pt x="49552" y="73690"/>
                  </a:cubicBezTo>
                  <a:lnTo>
                    <a:pt x="49552" y="73690"/>
                  </a:lnTo>
                  <a:lnTo>
                    <a:pt x="49552" y="73690"/>
                  </a:lnTo>
                  <a:cubicBezTo>
                    <a:pt x="35854" y="97425"/>
                    <a:pt x="27625" y="118266"/>
                    <a:pt x="31135" y="120285"/>
                  </a:cubicBezTo>
                  <a:lnTo>
                    <a:pt x="31135" y="120285"/>
                  </a:lnTo>
                  <a:lnTo>
                    <a:pt x="1321" y="136744"/>
                  </a:lnTo>
                  <a:lnTo>
                    <a:pt x="1321" y="136744"/>
                  </a:lnTo>
                  <a:lnTo>
                    <a:pt x="1321" y="136731"/>
                  </a:lnTo>
                  <a:lnTo>
                    <a:pt x="1321" y="136731"/>
                  </a:lnTo>
                  <a:lnTo>
                    <a:pt x="1321" y="136731"/>
                  </a:lnTo>
                  <a:cubicBezTo>
                    <a:pt x="-4267" y="133492"/>
                    <a:pt x="8818" y="100359"/>
                    <a:pt x="30546" y="62742"/>
                  </a:cubicBezTo>
                  <a:close/>
                </a:path>
              </a:pathLst>
            </a:custGeom>
            <a:solidFill>
              <a:srgbClr val="42ECBE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799" name="Freeform: Shape 798">
              <a:extLst>
                <a:ext uri="{FF2B5EF4-FFF2-40B4-BE49-F238E27FC236}">
                  <a16:creationId xmlns:a16="http://schemas.microsoft.com/office/drawing/2014/main" id="{FB623E18-05FD-65B4-D7B7-9C30411C1CC3}"/>
                </a:ext>
              </a:extLst>
            </p:cNvPr>
            <p:cNvSpPr/>
            <p:nvPr/>
          </p:nvSpPr>
          <p:spPr>
            <a:xfrm flipV="1">
              <a:off x="6082162" y="2454403"/>
              <a:ext cx="24" cy="9525"/>
            </a:xfrm>
            <a:custGeom>
              <a:avLst/>
              <a:gdLst>
                <a:gd name="connsiteX0" fmla="*/ 56 w 24"/>
                <a:gd name="connsiteY0" fmla="*/ 113 h 9525"/>
                <a:gd name="connsiteX1" fmla="*/ 32 w 24"/>
                <a:gd name="connsiteY1" fmla="*/ 113 h 9525"/>
                <a:gd name="connsiteX2" fmla="*/ 32 w 24"/>
                <a:gd name="connsiteY2" fmla="*/ 113 h 9525"/>
                <a:gd name="connsiteX3" fmla="*/ 56 w 24"/>
                <a:gd name="connsiteY3" fmla="*/ 113 h 9525"/>
                <a:gd name="connsiteX4" fmla="*/ 56 w 24"/>
                <a:gd name="connsiteY4" fmla="*/ 113 h 9525"/>
                <a:gd name="connsiteX5" fmla="*/ 56 w 24"/>
                <a:gd name="connsiteY5" fmla="*/ 113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4" h="9525">
                  <a:moveTo>
                    <a:pt x="56" y="113"/>
                  </a:moveTo>
                  <a:lnTo>
                    <a:pt x="32" y="113"/>
                  </a:lnTo>
                  <a:lnTo>
                    <a:pt x="32" y="113"/>
                  </a:lnTo>
                  <a:lnTo>
                    <a:pt x="56" y="113"/>
                  </a:lnTo>
                  <a:lnTo>
                    <a:pt x="56" y="113"/>
                  </a:lnTo>
                  <a:lnTo>
                    <a:pt x="56" y="113"/>
                  </a:lnTo>
                  <a:close/>
                </a:path>
              </a:pathLst>
            </a:custGeom>
            <a:solidFill>
              <a:srgbClr val="DAFFF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800" name="Freeform: Shape 799">
              <a:extLst>
                <a:ext uri="{FF2B5EF4-FFF2-40B4-BE49-F238E27FC236}">
                  <a16:creationId xmlns:a16="http://schemas.microsoft.com/office/drawing/2014/main" id="{709438D5-E1C4-64E2-C402-D6250BFFEA25}"/>
                </a:ext>
              </a:extLst>
            </p:cNvPr>
            <p:cNvSpPr/>
            <p:nvPr/>
          </p:nvSpPr>
          <p:spPr>
            <a:xfrm flipV="1">
              <a:off x="6048095" y="2454403"/>
              <a:ext cx="83636" cy="105224"/>
            </a:xfrm>
            <a:custGeom>
              <a:avLst/>
              <a:gdLst>
                <a:gd name="connsiteX0" fmla="*/ 19259 w 83636"/>
                <a:gd name="connsiteY0" fmla="*/ 39537 h 105224"/>
                <a:gd name="connsiteX1" fmla="*/ 50425 w 83636"/>
                <a:gd name="connsiteY1" fmla="*/ 283 h 105224"/>
                <a:gd name="connsiteX2" fmla="*/ 50425 w 83636"/>
                <a:gd name="connsiteY2" fmla="*/ 283 h 105224"/>
                <a:gd name="connsiteX3" fmla="*/ 83669 w 83636"/>
                <a:gd name="connsiteY3" fmla="*/ 19484 h 105224"/>
                <a:gd name="connsiteX4" fmla="*/ 83669 w 83636"/>
                <a:gd name="connsiteY4" fmla="*/ 19484 h 105224"/>
                <a:gd name="connsiteX5" fmla="*/ 83669 w 83636"/>
                <a:gd name="connsiteY5" fmla="*/ 19484 h 105224"/>
                <a:gd name="connsiteX6" fmla="*/ 52515 w 83636"/>
                <a:gd name="connsiteY6" fmla="*/ 58739 h 105224"/>
                <a:gd name="connsiteX7" fmla="*/ 52515 w 83636"/>
                <a:gd name="connsiteY7" fmla="*/ 58739 h 105224"/>
                <a:gd name="connsiteX8" fmla="*/ 52515 w 83636"/>
                <a:gd name="connsiteY8" fmla="*/ 58739 h 105224"/>
                <a:gd name="connsiteX9" fmla="*/ 34098 w 83636"/>
                <a:gd name="connsiteY9" fmla="*/ 105347 h 105224"/>
                <a:gd name="connsiteX10" fmla="*/ 34098 w 83636"/>
                <a:gd name="connsiteY10" fmla="*/ 105347 h 105224"/>
                <a:gd name="connsiteX11" fmla="*/ 842 w 83636"/>
                <a:gd name="connsiteY11" fmla="*/ 86132 h 105224"/>
                <a:gd name="connsiteX12" fmla="*/ 842 w 83636"/>
                <a:gd name="connsiteY12" fmla="*/ 86132 h 105224"/>
                <a:gd name="connsiteX13" fmla="*/ 842 w 83636"/>
                <a:gd name="connsiteY13" fmla="*/ 86132 h 105224"/>
                <a:gd name="connsiteX14" fmla="*/ 19259 w 83636"/>
                <a:gd name="connsiteY14" fmla="*/ 39537 h 105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83636" h="105224">
                  <a:moveTo>
                    <a:pt x="19259" y="39537"/>
                  </a:moveTo>
                  <a:cubicBezTo>
                    <a:pt x="32944" y="15827"/>
                    <a:pt x="46903" y="-1749"/>
                    <a:pt x="50425" y="283"/>
                  </a:cubicBezTo>
                  <a:lnTo>
                    <a:pt x="50425" y="283"/>
                  </a:lnTo>
                  <a:lnTo>
                    <a:pt x="83669" y="19484"/>
                  </a:lnTo>
                  <a:lnTo>
                    <a:pt x="83669" y="19484"/>
                  </a:lnTo>
                  <a:lnTo>
                    <a:pt x="83669" y="19484"/>
                  </a:lnTo>
                  <a:cubicBezTo>
                    <a:pt x="80171" y="17427"/>
                    <a:pt x="66213" y="35029"/>
                    <a:pt x="52515" y="58739"/>
                  </a:cubicBezTo>
                  <a:lnTo>
                    <a:pt x="52515" y="58739"/>
                  </a:lnTo>
                  <a:lnTo>
                    <a:pt x="52515" y="58739"/>
                  </a:lnTo>
                  <a:cubicBezTo>
                    <a:pt x="38816" y="82475"/>
                    <a:pt x="30588" y="103315"/>
                    <a:pt x="34098" y="105347"/>
                  </a:cubicBezTo>
                  <a:lnTo>
                    <a:pt x="34098" y="105347"/>
                  </a:lnTo>
                  <a:lnTo>
                    <a:pt x="842" y="86132"/>
                  </a:lnTo>
                  <a:lnTo>
                    <a:pt x="842" y="86132"/>
                  </a:lnTo>
                  <a:lnTo>
                    <a:pt x="842" y="86132"/>
                  </a:lnTo>
                  <a:cubicBezTo>
                    <a:pt x="-2669" y="84113"/>
                    <a:pt x="5561" y="63273"/>
                    <a:pt x="19259" y="39537"/>
                  </a:cubicBezTo>
                  <a:close/>
                </a:path>
              </a:pathLst>
            </a:custGeom>
            <a:solidFill>
              <a:srgbClr val="DCFCF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sp>
          <p:nvSpPr>
            <p:cNvPr id="801" name="Freeform: Shape 800">
              <a:extLst>
                <a:ext uri="{FF2B5EF4-FFF2-40B4-BE49-F238E27FC236}">
                  <a16:creationId xmlns:a16="http://schemas.microsoft.com/office/drawing/2014/main" id="{C7B426FA-CE10-F9B0-09AF-439F5603B21A}"/>
                </a:ext>
              </a:extLst>
            </p:cNvPr>
            <p:cNvSpPr/>
            <p:nvPr/>
          </p:nvSpPr>
          <p:spPr>
            <a:xfrm flipV="1">
              <a:off x="6131732" y="2540266"/>
              <a:ext cx="12" cy="9525"/>
            </a:xfrm>
            <a:custGeom>
              <a:avLst/>
              <a:gdLst>
                <a:gd name="connsiteX0" fmla="*/ 46 w 12"/>
                <a:gd name="connsiteY0" fmla="*/ 129 h 9525"/>
                <a:gd name="connsiteX1" fmla="*/ 33 w 12"/>
                <a:gd name="connsiteY1" fmla="*/ 129 h 9525"/>
                <a:gd name="connsiteX2" fmla="*/ 33 w 12"/>
                <a:gd name="connsiteY2" fmla="*/ 129 h 9525"/>
                <a:gd name="connsiteX3" fmla="*/ 46 w 12"/>
                <a:gd name="connsiteY3" fmla="*/ 129 h 9525"/>
                <a:gd name="connsiteX4" fmla="*/ 46 w 12"/>
                <a:gd name="connsiteY4" fmla="*/ 129 h 9525"/>
                <a:gd name="connsiteX5" fmla="*/ 46 w 12"/>
                <a:gd name="connsiteY5" fmla="*/ 129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2" h="9525">
                  <a:moveTo>
                    <a:pt x="46" y="129"/>
                  </a:moveTo>
                  <a:lnTo>
                    <a:pt x="33" y="129"/>
                  </a:lnTo>
                  <a:lnTo>
                    <a:pt x="33" y="129"/>
                  </a:lnTo>
                  <a:lnTo>
                    <a:pt x="46" y="129"/>
                  </a:lnTo>
                  <a:lnTo>
                    <a:pt x="46" y="129"/>
                  </a:lnTo>
                  <a:lnTo>
                    <a:pt x="46" y="129"/>
                  </a:lnTo>
                  <a:close/>
                </a:path>
              </a:pathLst>
            </a:custGeom>
            <a:solidFill>
              <a:srgbClr val="DAFFFF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zh-TW" altLang="en-US"/>
            </a:p>
          </p:txBody>
        </p:sp>
        <p:grpSp>
          <p:nvGrpSpPr>
            <p:cNvPr id="802" name="Group 801">
              <a:extLst>
                <a:ext uri="{FF2B5EF4-FFF2-40B4-BE49-F238E27FC236}">
                  <a16:creationId xmlns:a16="http://schemas.microsoft.com/office/drawing/2014/main" id="{68D1B688-2F38-9094-60D7-4EC2C5A4EEA1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339848" y="1601489"/>
              <a:ext cx="192053" cy="305291"/>
              <a:chOff x="8898140" y="4046376"/>
              <a:chExt cx="301816" cy="479773"/>
            </a:xfrm>
          </p:grpSpPr>
          <p:grpSp>
            <p:nvGrpSpPr>
              <p:cNvPr id="819" name="Group 818">
                <a:extLst>
                  <a:ext uri="{FF2B5EF4-FFF2-40B4-BE49-F238E27FC236}">
                    <a16:creationId xmlns:a16="http://schemas.microsoft.com/office/drawing/2014/main" id="{7E6EFDD2-CB64-5CBE-7F32-3AE70777C670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8954733" y="4156104"/>
                <a:ext cx="245223" cy="370045"/>
                <a:chOff x="8979441" y="4087409"/>
                <a:chExt cx="606630" cy="915413"/>
              </a:xfrm>
            </p:grpSpPr>
            <p:sp>
              <p:nvSpPr>
                <p:cNvPr id="824" name="Freeform: Shape 823">
                  <a:extLst>
                    <a:ext uri="{FF2B5EF4-FFF2-40B4-BE49-F238E27FC236}">
                      <a16:creationId xmlns:a16="http://schemas.microsoft.com/office/drawing/2014/main" id="{E8D96BCC-6483-36C6-2B90-4BA64572BB49}"/>
                    </a:ext>
                  </a:extLst>
                </p:cNvPr>
                <p:cNvSpPr/>
                <p:nvPr/>
              </p:nvSpPr>
              <p:spPr>
                <a:xfrm flipV="1">
                  <a:off x="9183379" y="4813863"/>
                  <a:ext cx="351806" cy="169464"/>
                </a:xfrm>
                <a:custGeom>
                  <a:avLst/>
                  <a:gdLst>
                    <a:gd name="connsiteX0" fmla="*/ 94 w 351806"/>
                    <a:gd name="connsiteY0" fmla="*/ 85284 h 169464"/>
                    <a:gd name="connsiteX1" fmla="*/ 175972 w 351806"/>
                    <a:gd name="connsiteY1" fmla="*/ 170003 h 169464"/>
                    <a:gd name="connsiteX2" fmla="*/ 175972 w 351806"/>
                    <a:gd name="connsiteY2" fmla="*/ 170003 h 169464"/>
                    <a:gd name="connsiteX3" fmla="*/ 175972 w 351806"/>
                    <a:gd name="connsiteY3" fmla="*/ 170003 h 169464"/>
                    <a:gd name="connsiteX4" fmla="*/ 351901 w 351806"/>
                    <a:gd name="connsiteY4" fmla="*/ 85284 h 169464"/>
                    <a:gd name="connsiteX5" fmla="*/ 351901 w 351806"/>
                    <a:gd name="connsiteY5" fmla="*/ 85284 h 169464"/>
                    <a:gd name="connsiteX6" fmla="*/ 351901 w 351806"/>
                    <a:gd name="connsiteY6" fmla="*/ 85284 h 169464"/>
                    <a:gd name="connsiteX7" fmla="*/ 175972 w 351806"/>
                    <a:gd name="connsiteY7" fmla="*/ 539 h 169464"/>
                    <a:gd name="connsiteX8" fmla="*/ 175972 w 351806"/>
                    <a:gd name="connsiteY8" fmla="*/ 539 h 169464"/>
                    <a:gd name="connsiteX9" fmla="*/ 175972 w 351806"/>
                    <a:gd name="connsiteY9" fmla="*/ 539 h 169464"/>
                    <a:gd name="connsiteX10" fmla="*/ 94 w 351806"/>
                    <a:gd name="connsiteY10" fmla="*/ 85284 h 1694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51806" h="169464">
                      <a:moveTo>
                        <a:pt x="94" y="85284"/>
                      </a:moveTo>
                      <a:cubicBezTo>
                        <a:pt x="94" y="132044"/>
                        <a:pt x="78845" y="170003"/>
                        <a:pt x="175972" y="170003"/>
                      </a:cubicBezTo>
                      <a:lnTo>
                        <a:pt x="175972" y="170003"/>
                      </a:lnTo>
                      <a:lnTo>
                        <a:pt x="175972" y="170003"/>
                      </a:lnTo>
                      <a:cubicBezTo>
                        <a:pt x="273150" y="170003"/>
                        <a:pt x="351901" y="132044"/>
                        <a:pt x="351901" y="85284"/>
                      </a:cubicBezTo>
                      <a:lnTo>
                        <a:pt x="351901" y="85284"/>
                      </a:lnTo>
                      <a:lnTo>
                        <a:pt x="351901" y="85284"/>
                      </a:lnTo>
                      <a:cubicBezTo>
                        <a:pt x="351901" y="38485"/>
                        <a:pt x="273150" y="539"/>
                        <a:pt x="175972" y="539"/>
                      </a:cubicBezTo>
                      <a:lnTo>
                        <a:pt x="175972" y="539"/>
                      </a:lnTo>
                      <a:lnTo>
                        <a:pt x="175972" y="539"/>
                      </a:lnTo>
                      <a:cubicBezTo>
                        <a:pt x="78845" y="539"/>
                        <a:pt x="94" y="38447"/>
                        <a:pt x="94" y="85284"/>
                      </a:cubicBezTo>
                      <a:close/>
                    </a:path>
                  </a:pathLst>
                </a:custGeom>
                <a:solidFill>
                  <a:srgbClr val="25A591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25" name="Freeform: Shape 824">
                  <a:extLst>
                    <a:ext uri="{FF2B5EF4-FFF2-40B4-BE49-F238E27FC236}">
                      <a16:creationId xmlns:a16="http://schemas.microsoft.com/office/drawing/2014/main" id="{049E5630-1F9E-E616-8B71-DAD1BA3BDD05}"/>
                    </a:ext>
                  </a:extLst>
                </p:cNvPr>
                <p:cNvSpPr/>
                <p:nvPr/>
              </p:nvSpPr>
              <p:spPr>
                <a:xfrm flipV="1">
                  <a:off x="9183379" y="4898583"/>
                  <a:ext cx="351806" cy="104239"/>
                </a:xfrm>
                <a:custGeom>
                  <a:avLst/>
                  <a:gdLst>
                    <a:gd name="connsiteX0" fmla="*/ 351901 w 351806"/>
                    <a:gd name="connsiteY0" fmla="*/ 85268 h 104239"/>
                    <a:gd name="connsiteX1" fmla="*/ 351901 w 351806"/>
                    <a:gd name="connsiteY1" fmla="*/ 104787 h 104239"/>
                    <a:gd name="connsiteX2" fmla="*/ 351901 w 351806"/>
                    <a:gd name="connsiteY2" fmla="*/ 104787 h 104239"/>
                    <a:gd name="connsiteX3" fmla="*/ 351901 w 351806"/>
                    <a:gd name="connsiteY3" fmla="*/ 104787 h 104239"/>
                    <a:gd name="connsiteX4" fmla="*/ 175972 w 351806"/>
                    <a:gd name="connsiteY4" fmla="*/ 20042 h 104239"/>
                    <a:gd name="connsiteX5" fmla="*/ 175972 w 351806"/>
                    <a:gd name="connsiteY5" fmla="*/ 20042 h 104239"/>
                    <a:gd name="connsiteX6" fmla="*/ 175972 w 351806"/>
                    <a:gd name="connsiteY6" fmla="*/ 20042 h 104239"/>
                    <a:gd name="connsiteX7" fmla="*/ 94 w 351806"/>
                    <a:gd name="connsiteY7" fmla="*/ 104787 h 104239"/>
                    <a:gd name="connsiteX8" fmla="*/ 94 w 351806"/>
                    <a:gd name="connsiteY8" fmla="*/ 104787 h 104239"/>
                    <a:gd name="connsiteX9" fmla="*/ 94 w 351806"/>
                    <a:gd name="connsiteY9" fmla="*/ 85268 h 104239"/>
                    <a:gd name="connsiteX10" fmla="*/ 94 w 351806"/>
                    <a:gd name="connsiteY10" fmla="*/ 85268 h 104239"/>
                    <a:gd name="connsiteX11" fmla="*/ 94 w 351806"/>
                    <a:gd name="connsiteY11" fmla="*/ 85268 h 104239"/>
                    <a:gd name="connsiteX12" fmla="*/ 175972 w 351806"/>
                    <a:gd name="connsiteY12" fmla="*/ 548 h 104239"/>
                    <a:gd name="connsiteX13" fmla="*/ 175972 w 351806"/>
                    <a:gd name="connsiteY13" fmla="*/ 548 h 104239"/>
                    <a:gd name="connsiteX14" fmla="*/ 175972 w 351806"/>
                    <a:gd name="connsiteY14" fmla="*/ 548 h 104239"/>
                    <a:gd name="connsiteX15" fmla="*/ 351901 w 351806"/>
                    <a:gd name="connsiteY15" fmla="*/ 85268 h 10423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51806" h="104239">
                      <a:moveTo>
                        <a:pt x="351901" y="85268"/>
                      </a:moveTo>
                      <a:lnTo>
                        <a:pt x="351901" y="104787"/>
                      </a:lnTo>
                      <a:lnTo>
                        <a:pt x="351901" y="104787"/>
                      </a:lnTo>
                      <a:lnTo>
                        <a:pt x="351901" y="104787"/>
                      </a:lnTo>
                      <a:cubicBezTo>
                        <a:pt x="351901" y="57989"/>
                        <a:pt x="273150" y="20042"/>
                        <a:pt x="175972" y="20042"/>
                      </a:cubicBezTo>
                      <a:lnTo>
                        <a:pt x="175972" y="20042"/>
                      </a:lnTo>
                      <a:lnTo>
                        <a:pt x="175972" y="20042"/>
                      </a:lnTo>
                      <a:cubicBezTo>
                        <a:pt x="78845" y="20042"/>
                        <a:pt x="94" y="57951"/>
                        <a:pt x="94" y="104787"/>
                      </a:cubicBezTo>
                      <a:lnTo>
                        <a:pt x="94" y="104787"/>
                      </a:lnTo>
                      <a:lnTo>
                        <a:pt x="94" y="85268"/>
                      </a:lnTo>
                      <a:lnTo>
                        <a:pt x="94" y="85268"/>
                      </a:lnTo>
                      <a:lnTo>
                        <a:pt x="94" y="85268"/>
                      </a:lnTo>
                      <a:cubicBezTo>
                        <a:pt x="94" y="38457"/>
                        <a:pt x="78845" y="523"/>
                        <a:pt x="175972" y="548"/>
                      </a:cubicBezTo>
                      <a:lnTo>
                        <a:pt x="175972" y="548"/>
                      </a:lnTo>
                      <a:lnTo>
                        <a:pt x="175972" y="548"/>
                      </a:lnTo>
                      <a:cubicBezTo>
                        <a:pt x="273150" y="523"/>
                        <a:pt x="351901" y="38457"/>
                        <a:pt x="351901" y="85268"/>
                      </a:cubicBezTo>
                      <a:close/>
                    </a:path>
                  </a:pathLst>
                </a:custGeom>
                <a:solidFill>
                  <a:srgbClr val="DCFCFF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26" name="Freeform: Shape 825">
                  <a:extLst>
                    <a:ext uri="{FF2B5EF4-FFF2-40B4-BE49-F238E27FC236}">
                      <a16:creationId xmlns:a16="http://schemas.microsoft.com/office/drawing/2014/main" id="{A0C115E9-A9BC-E1C9-8578-157FDFA204DC}"/>
                    </a:ext>
                  </a:extLst>
                </p:cNvPr>
                <p:cNvSpPr/>
                <p:nvPr/>
              </p:nvSpPr>
              <p:spPr>
                <a:xfrm flipV="1">
                  <a:off x="8979441" y="4087409"/>
                  <a:ext cx="577779" cy="577771"/>
                </a:xfrm>
                <a:custGeom>
                  <a:avLst/>
                  <a:gdLst>
                    <a:gd name="connsiteX0" fmla="*/ 28762 w 577779"/>
                    <a:gd name="connsiteY0" fmla="*/ 29137 h 577771"/>
                    <a:gd name="connsiteX1" fmla="*/ 163645 w 577779"/>
                    <a:gd name="connsiteY1" fmla="*/ 414661 h 577771"/>
                    <a:gd name="connsiteX2" fmla="*/ 163645 w 577779"/>
                    <a:gd name="connsiteY2" fmla="*/ 414661 h 577771"/>
                    <a:gd name="connsiteX3" fmla="*/ 163645 w 577779"/>
                    <a:gd name="connsiteY3" fmla="*/ 414661 h 577771"/>
                    <a:gd name="connsiteX4" fmla="*/ 549182 w 577779"/>
                    <a:gd name="connsiteY4" fmla="*/ 549544 h 577771"/>
                    <a:gd name="connsiteX5" fmla="*/ 549182 w 577779"/>
                    <a:gd name="connsiteY5" fmla="*/ 549544 h 577771"/>
                    <a:gd name="connsiteX6" fmla="*/ 549182 w 577779"/>
                    <a:gd name="connsiteY6" fmla="*/ 549544 h 577771"/>
                    <a:gd name="connsiteX7" fmla="*/ 414312 w 577779"/>
                    <a:gd name="connsiteY7" fmla="*/ 163995 h 577771"/>
                    <a:gd name="connsiteX8" fmla="*/ 414312 w 577779"/>
                    <a:gd name="connsiteY8" fmla="*/ 163995 h 577771"/>
                    <a:gd name="connsiteX9" fmla="*/ 414312 w 577779"/>
                    <a:gd name="connsiteY9" fmla="*/ 163995 h 577771"/>
                    <a:gd name="connsiteX10" fmla="*/ 28762 w 577779"/>
                    <a:gd name="connsiteY10" fmla="*/ 29137 h 5777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577779" h="577771">
                      <a:moveTo>
                        <a:pt x="28762" y="29137"/>
                      </a:moveTo>
                      <a:cubicBezTo>
                        <a:pt x="-40439" y="98299"/>
                        <a:pt x="19923" y="270951"/>
                        <a:pt x="163645" y="414661"/>
                      </a:cubicBezTo>
                      <a:lnTo>
                        <a:pt x="163645" y="414661"/>
                      </a:lnTo>
                      <a:lnTo>
                        <a:pt x="163645" y="414661"/>
                      </a:lnTo>
                      <a:cubicBezTo>
                        <a:pt x="307355" y="558383"/>
                        <a:pt x="479969" y="618745"/>
                        <a:pt x="549182" y="549544"/>
                      </a:cubicBezTo>
                      <a:lnTo>
                        <a:pt x="549182" y="549544"/>
                      </a:lnTo>
                      <a:lnTo>
                        <a:pt x="549182" y="549544"/>
                      </a:lnTo>
                      <a:cubicBezTo>
                        <a:pt x="618421" y="480306"/>
                        <a:pt x="558034" y="307691"/>
                        <a:pt x="414312" y="163995"/>
                      </a:cubicBezTo>
                      <a:lnTo>
                        <a:pt x="414312" y="163995"/>
                      </a:lnTo>
                      <a:lnTo>
                        <a:pt x="414312" y="163995"/>
                      </a:lnTo>
                      <a:cubicBezTo>
                        <a:pt x="270602" y="20259"/>
                        <a:pt x="98026" y="-40102"/>
                        <a:pt x="28762" y="29137"/>
                      </a:cubicBezTo>
                      <a:close/>
                    </a:path>
                  </a:pathLst>
                </a:custGeom>
                <a:solidFill>
                  <a:srgbClr val="DCFCFF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27" name="Freeform: Shape 826">
                  <a:extLst>
                    <a:ext uri="{FF2B5EF4-FFF2-40B4-BE49-F238E27FC236}">
                      <a16:creationId xmlns:a16="http://schemas.microsoft.com/office/drawing/2014/main" id="{76650553-84E8-E8F7-AB87-EDECCA442EBB}"/>
                    </a:ext>
                  </a:extLst>
                </p:cNvPr>
                <p:cNvSpPr/>
                <p:nvPr/>
              </p:nvSpPr>
              <p:spPr>
                <a:xfrm flipV="1">
                  <a:off x="9528531" y="4116079"/>
                  <a:ext cx="9525" cy="25"/>
                </a:xfrm>
                <a:custGeom>
                  <a:avLst/>
                  <a:gdLst>
                    <a:gd name="connsiteX0" fmla="*/ 98 w 9525"/>
                    <a:gd name="connsiteY0" fmla="*/ 395 h 25"/>
                    <a:gd name="connsiteX1" fmla="*/ 98 w 9525"/>
                    <a:gd name="connsiteY1" fmla="*/ 420 h 25"/>
                    <a:gd name="connsiteX2" fmla="*/ 98 w 9525"/>
                    <a:gd name="connsiteY2" fmla="*/ 420 h 25"/>
                    <a:gd name="connsiteX3" fmla="*/ 98 w 9525"/>
                    <a:gd name="connsiteY3" fmla="*/ 395 h 25"/>
                    <a:gd name="connsiteX4" fmla="*/ 98 w 9525"/>
                    <a:gd name="connsiteY4" fmla="*/ 395 h 25"/>
                    <a:gd name="connsiteX5" fmla="*/ 98 w 9525"/>
                    <a:gd name="connsiteY5" fmla="*/ 395 h 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9525" h="25">
                      <a:moveTo>
                        <a:pt x="98" y="395"/>
                      </a:moveTo>
                      <a:lnTo>
                        <a:pt x="98" y="420"/>
                      </a:lnTo>
                      <a:lnTo>
                        <a:pt x="98" y="420"/>
                      </a:lnTo>
                      <a:lnTo>
                        <a:pt x="98" y="395"/>
                      </a:lnTo>
                      <a:lnTo>
                        <a:pt x="98" y="395"/>
                      </a:lnTo>
                      <a:lnTo>
                        <a:pt x="98" y="395"/>
                      </a:lnTo>
                      <a:close/>
                    </a:path>
                  </a:pathLst>
                </a:custGeom>
                <a:solidFill>
                  <a:srgbClr val="42ECBE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28" name="Freeform: Shape 827">
                  <a:extLst>
                    <a:ext uri="{FF2B5EF4-FFF2-40B4-BE49-F238E27FC236}">
                      <a16:creationId xmlns:a16="http://schemas.microsoft.com/office/drawing/2014/main" id="{14E004B4-AC68-016F-BA82-8ADF3617772E}"/>
                    </a:ext>
                  </a:extLst>
                </p:cNvPr>
                <p:cNvSpPr/>
                <p:nvPr/>
              </p:nvSpPr>
              <p:spPr>
                <a:xfrm flipV="1">
                  <a:off x="9008111" y="4116079"/>
                  <a:ext cx="577960" cy="577959"/>
                </a:xfrm>
                <a:custGeom>
                  <a:avLst/>
                  <a:gdLst>
                    <a:gd name="connsiteX0" fmla="*/ 549366 w 577960"/>
                    <a:gd name="connsiteY0" fmla="*/ 549554 h 577959"/>
                    <a:gd name="connsiteX1" fmla="*/ 520513 w 577960"/>
                    <a:gd name="connsiteY1" fmla="*/ 578408 h 577959"/>
                    <a:gd name="connsiteX2" fmla="*/ 520513 w 577960"/>
                    <a:gd name="connsiteY2" fmla="*/ 578408 h 577959"/>
                    <a:gd name="connsiteX3" fmla="*/ 520513 w 577960"/>
                    <a:gd name="connsiteY3" fmla="*/ 578408 h 577959"/>
                    <a:gd name="connsiteX4" fmla="*/ 385642 w 577960"/>
                    <a:gd name="connsiteY4" fmla="*/ 192858 h 577959"/>
                    <a:gd name="connsiteX5" fmla="*/ 385642 w 577960"/>
                    <a:gd name="connsiteY5" fmla="*/ 192858 h 577959"/>
                    <a:gd name="connsiteX6" fmla="*/ 385642 w 577960"/>
                    <a:gd name="connsiteY6" fmla="*/ 192858 h 577959"/>
                    <a:gd name="connsiteX7" fmla="*/ 92 w 577960"/>
                    <a:gd name="connsiteY7" fmla="*/ 58000 h 577959"/>
                    <a:gd name="connsiteX8" fmla="*/ 92 w 577960"/>
                    <a:gd name="connsiteY8" fmla="*/ 58000 h 577959"/>
                    <a:gd name="connsiteX9" fmla="*/ 28959 w 577960"/>
                    <a:gd name="connsiteY9" fmla="*/ 29134 h 577959"/>
                    <a:gd name="connsiteX10" fmla="*/ 28959 w 577960"/>
                    <a:gd name="connsiteY10" fmla="*/ 29134 h 577959"/>
                    <a:gd name="connsiteX11" fmla="*/ 28959 w 577960"/>
                    <a:gd name="connsiteY11" fmla="*/ 29134 h 577959"/>
                    <a:gd name="connsiteX12" fmla="*/ 414521 w 577960"/>
                    <a:gd name="connsiteY12" fmla="*/ 164005 h 577959"/>
                    <a:gd name="connsiteX13" fmla="*/ 414521 w 577960"/>
                    <a:gd name="connsiteY13" fmla="*/ 164005 h 577959"/>
                    <a:gd name="connsiteX14" fmla="*/ 414521 w 577960"/>
                    <a:gd name="connsiteY14" fmla="*/ 164005 h 577959"/>
                    <a:gd name="connsiteX15" fmla="*/ 549366 w 577960"/>
                    <a:gd name="connsiteY15" fmla="*/ 549554 h 5779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577960" h="577959">
                      <a:moveTo>
                        <a:pt x="549366" y="549554"/>
                      </a:moveTo>
                      <a:lnTo>
                        <a:pt x="520513" y="578408"/>
                      </a:lnTo>
                      <a:lnTo>
                        <a:pt x="520513" y="578408"/>
                      </a:lnTo>
                      <a:lnTo>
                        <a:pt x="520513" y="578408"/>
                      </a:lnTo>
                      <a:cubicBezTo>
                        <a:pt x="589751" y="509169"/>
                        <a:pt x="529364" y="336555"/>
                        <a:pt x="385642" y="192858"/>
                      </a:cubicBezTo>
                      <a:lnTo>
                        <a:pt x="385642" y="192858"/>
                      </a:lnTo>
                      <a:lnTo>
                        <a:pt x="385642" y="192858"/>
                      </a:lnTo>
                      <a:cubicBezTo>
                        <a:pt x="241932" y="49123"/>
                        <a:pt x="69357" y="-11238"/>
                        <a:pt x="92" y="58000"/>
                      </a:cubicBezTo>
                      <a:lnTo>
                        <a:pt x="92" y="58000"/>
                      </a:lnTo>
                      <a:lnTo>
                        <a:pt x="28959" y="29134"/>
                      </a:lnTo>
                      <a:lnTo>
                        <a:pt x="28959" y="29134"/>
                      </a:lnTo>
                      <a:lnTo>
                        <a:pt x="28959" y="29134"/>
                      </a:lnTo>
                      <a:cubicBezTo>
                        <a:pt x="98198" y="-40092"/>
                        <a:pt x="270773" y="20270"/>
                        <a:pt x="414521" y="164005"/>
                      </a:cubicBezTo>
                      <a:lnTo>
                        <a:pt x="414521" y="164005"/>
                      </a:lnTo>
                      <a:lnTo>
                        <a:pt x="414521" y="164005"/>
                      </a:lnTo>
                      <a:cubicBezTo>
                        <a:pt x="558231" y="307714"/>
                        <a:pt x="618592" y="480316"/>
                        <a:pt x="549366" y="549554"/>
                      </a:cubicBezTo>
                      <a:close/>
                    </a:path>
                  </a:pathLst>
                </a:custGeom>
                <a:solidFill>
                  <a:srgbClr val="25A591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29" name="Freeform: Shape 828">
                  <a:extLst>
                    <a:ext uri="{FF2B5EF4-FFF2-40B4-BE49-F238E27FC236}">
                      <a16:creationId xmlns:a16="http://schemas.microsoft.com/office/drawing/2014/main" id="{FB15AFD6-DB03-4301-1D3B-F3EB809620A3}"/>
                    </a:ext>
                  </a:extLst>
                </p:cNvPr>
                <p:cNvSpPr/>
                <p:nvPr/>
              </p:nvSpPr>
              <p:spPr>
                <a:xfrm flipV="1">
                  <a:off x="9022525" y="4130480"/>
                  <a:ext cx="67295" cy="67295"/>
                </a:xfrm>
                <a:custGeom>
                  <a:avLst/>
                  <a:gdLst>
                    <a:gd name="connsiteX0" fmla="*/ 86 w 67295"/>
                    <a:gd name="connsiteY0" fmla="*/ 34033 h 67295"/>
                    <a:gd name="connsiteX1" fmla="*/ 33715 w 67295"/>
                    <a:gd name="connsiteY1" fmla="*/ 67699 h 67295"/>
                    <a:gd name="connsiteX2" fmla="*/ 33715 w 67295"/>
                    <a:gd name="connsiteY2" fmla="*/ 67699 h 67295"/>
                    <a:gd name="connsiteX3" fmla="*/ 33715 w 67295"/>
                    <a:gd name="connsiteY3" fmla="*/ 67699 h 67295"/>
                    <a:gd name="connsiteX4" fmla="*/ 67382 w 67295"/>
                    <a:gd name="connsiteY4" fmla="*/ 34058 h 67295"/>
                    <a:gd name="connsiteX5" fmla="*/ 67382 w 67295"/>
                    <a:gd name="connsiteY5" fmla="*/ 34058 h 67295"/>
                    <a:gd name="connsiteX6" fmla="*/ 67382 w 67295"/>
                    <a:gd name="connsiteY6" fmla="*/ 34058 h 67295"/>
                    <a:gd name="connsiteX7" fmla="*/ 33715 w 67295"/>
                    <a:gd name="connsiteY7" fmla="*/ 404 h 67295"/>
                    <a:gd name="connsiteX8" fmla="*/ 33715 w 67295"/>
                    <a:gd name="connsiteY8" fmla="*/ 404 h 67295"/>
                    <a:gd name="connsiteX9" fmla="*/ 33715 w 67295"/>
                    <a:gd name="connsiteY9" fmla="*/ 404 h 67295"/>
                    <a:gd name="connsiteX10" fmla="*/ 86 w 67295"/>
                    <a:gd name="connsiteY10" fmla="*/ 34033 h 6729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67295" h="67295">
                      <a:moveTo>
                        <a:pt x="86" y="34033"/>
                      </a:moveTo>
                      <a:cubicBezTo>
                        <a:pt x="86" y="52638"/>
                        <a:pt x="15160" y="67699"/>
                        <a:pt x="33715" y="67699"/>
                      </a:cubicBezTo>
                      <a:lnTo>
                        <a:pt x="33715" y="67699"/>
                      </a:lnTo>
                      <a:lnTo>
                        <a:pt x="33715" y="67699"/>
                      </a:lnTo>
                      <a:cubicBezTo>
                        <a:pt x="52294" y="67674"/>
                        <a:pt x="67382" y="52638"/>
                        <a:pt x="67382" y="34058"/>
                      </a:cubicBezTo>
                      <a:lnTo>
                        <a:pt x="67382" y="34058"/>
                      </a:lnTo>
                      <a:lnTo>
                        <a:pt x="67382" y="34058"/>
                      </a:lnTo>
                      <a:cubicBezTo>
                        <a:pt x="67382" y="15478"/>
                        <a:pt x="52294" y="404"/>
                        <a:pt x="33715" y="404"/>
                      </a:cubicBezTo>
                      <a:lnTo>
                        <a:pt x="33715" y="404"/>
                      </a:lnTo>
                      <a:lnTo>
                        <a:pt x="33715" y="404"/>
                      </a:lnTo>
                      <a:cubicBezTo>
                        <a:pt x="15160" y="404"/>
                        <a:pt x="86" y="15428"/>
                        <a:pt x="86" y="34033"/>
                      </a:cubicBezTo>
                      <a:close/>
                    </a:path>
                  </a:pathLst>
                </a:custGeom>
                <a:solidFill>
                  <a:srgbClr val="DCFCFF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30" name="Freeform: Shape 829">
                  <a:extLst>
                    <a:ext uri="{FF2B5EF4-FFF2-40B4-BE49-F238E27FC236}">
                      <a16:creationId xmlns:a16="http://schemas.microsoft.com/office/drawing/2014/main" id="{CBEB70FF-6672-A96A-5B25-F554F7911654}"/>
                    </a:ext>
                  </a:extLst>
                </p:cNvPr>
                <p:cNvSpPr/>
                <p:nvPr/>
              </p:nvSpPr>
              <p:spPr>
                <a:xfrm flipV="1">
                  <a:off x="9088919" y="4112371"/>
                  <a:ext cx="447359" cy="58774"/>
                </a:xfrm>
                <a:custGeom>
                  <a:avLst/>
                  <a:gdLst>
                    <a:gd name="connsiteX0" fmla="*/ 995 w 447359"/>
                    <a:gd name="connsiteY0" fmla="*/ 7423 h 58774"/>
                    <a:gd name="connsiteX1" fmla="*/ 245 w 447359"/>
                    <a:gd name="connsiteY1" fmla="*/ 400 h 58774"/>
                    <a:gd name="connsiteX2" fmla="*/ 245 w 447359"/>
                    <a:gd name="connsiteY2" fmla="*/ 400 h 58774"/>
                    <a:gd name="connsiteX3" fmla="*/ 174841 w 447359"/>
                    <a:gd name="connsiteY3" fmla="*/ 18179 h 58774"/>
                    <a:gd name="connsiteX4" fmla="*/ 174841 w 447359"/>
                    <a:gd name="connsiteY4" fmla="*/ 18179 h 58774"/>
                    <a:gd name="connsiteX5" fmla="*/ 447452 w 447359"/>
                    <a:gd name="connsiteY5" fmla="*/ 45890 h 58774"/>
                    <a:gd name="connsiteX6" fmla="*/ 447452 w 447359"/>
                    <a:gd name="connsiteY6" fmla="*/ 45890 h 58774"/>
                    <a:gd name="connsiteX7" fmla="*/ 447452 w 447359"/>
                    <a:gd name="connsiteY7" fmla="*/ 45890 h 58774"/>
                    <a:gd name="connsiteX8" fmla="*/ 439705 w 447359"/>
                    <a:gd name="connsiteY8" fmla="*/ 55465 h 58774"/>
                    <a:gd name="connsiteX9" fmla="*/ 439705 w 447359"/>
                    <a:gd name="connsiteY9" fmla="*/ 55465 h 58774"/>
                    <a:gd name="connsiteX10" fmla="*/ 439705 w 447359"/>
                    <a:gd name="connsiteY10" fmla="*/ 55465 h 58774"/>
                    <a:gd name="connsiteX11" fmla="*/ 435590 w 447359"/>
                    <a:gd name="connsiteY11" fmla="*/ 59174 h 58774"/>
                    <a:gd name="connsiteX12" fmla="*/ 435590 w 447359"/>
                    <a:gd name="connsiteY12" fmla="*/ 59174 h 58774"/>
                    <a:gd name="connsiteX13" fmla="*/ 204202 w 447359"/>
                    <a:gd name="connsiteY13" fmla="*/ 35641 h 58774"/>
                    <a:gd name="connsiteX14" fmla="*/ 204202 w 447359"/>
                    <a:gd name="connsiteY14" fmla="*/ 35641 h 58774"/>
                    <a:gd name="connsiteX15" fmla="*/ 93 w 447359"/>
                    <a:gd name="connsiteY15" fmla="*/ 14865 h 58774"/>
                    <a:gd name="connsiteX16" fmla="*/ 93 w 447359"/>
                    <a:gd name="connsiteY16" fmla="*/ 14865 h 58774"/>
                    <a:gd name="connsiteX17" fmla="*/ 93 w 447359"/>
                    <a:gd name="connsiteY17" fmla="*/ 14865 h 58774"/>
                    <a:gd name="connsiteX18" fmla="*/ 995 w 447359"/>
                    <a:gd name="connsiteY18" fmla="*/ 7423 h 587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447359" h="58774">
                      <a:moveTo>
                        <a:pt x="995" y="7423"/>
                      </a:moveTo>
                      <a:cubicBezTo>
                        <a:pt x="995" y="5010"/>
                        <a:pt x="715" y="2673"/>
                        <a:pt x="245" y="400"/>
                      </a:cubicBezTo>
                      <a:lnTo>
                        <a:pt x="245" y="400"/>
                      </a:lnTo>
                      <a:lnTo>
                        <a:pt x="174841" y="18179"/>
                      </a:lnTo>
                      <a:lnTo>
                        <a:pt x="174841" y="18179"/>
                      </a:lnTo>
                      <a:lnTo>
                        <a:pt x="447452" y="45890"/>
                      </a:lnTo>
                      <a:lnTo>
                        <a:pt x="447452" y="45890"/>
                      </a:lnTo>
                      <a:lnTo>
                        <a:pt x="447452" y="45890"/>
                      </a:lnTo>
                      <a:cubicBezTo>
                        <a:pt x="444975" y="49192"/>
                        <a:pt x="442651" y="52557"/>
                        <a:pt x="439705" y="55465"/>
                      </a:cubicBezTo>
                      <a:lnTo>
                        <a:pt x="439705" y="55465"/>
                      </a:lnTo>
                      <a:lnTo>
                        <a:pt x="439705" y="55465"/>
                      </a:lnTo>
                      <a:cubicBezTo>
                        <a:pt x="438410" y="56786"/>
                        <a:pt x="436962" y="57955"/>
                        <a:pt x="435590" y="59174"/>
                      </a:cubicBezTo>
                      <a:lnTo>
                        <a:pt x="435590" y="59174"/>
                      </a:lnTo>
                      <a:lnTo>
                        <a:pt x="204202" y="35641"/>
                      </a:lnTo>
                      <a:lnTo>
                        <a:pt x="204202" y="35641"/>
                      </a:lnTo>
                      <a:lnTo>
                        <a:pt x="93" y="14865"/>
                      </a:lnTo>
                      <a:lnTo>
                        <a:pt x="93" y="14865"/>
                      </a:lnTo>
                      <a:lnTo>
                        <a:pt x="93" y="14865"/>
                      </a:lnTo>
                      <a:cubicBezTo>
                        <a:pt x="613" y="12464"/>
                        <a:pt x="995" y="9988"/>
                        <a:pt x="995" y="7423"/>
                      </a:cubicBezTo>
                      <a:close/>
                    </a:path>
                  </a:pathLst>
                </a:custGeom>
                <a:solidFill>
                  <a:srgbClr val="25A591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31" name="Freeform: Shape 830">
                  <a:extLst>
                    <a:ext uri="{FF2B5EF4-FFF2-40B4-BE49-F238E27FC236}">
                      <a16:creationId xmlns:a16="http://schemas.microsoft.com/office/drawing/2014/main" id="{FAB7E8AB-BDD8-E63E-F093-8ED85D2E5304}"/>
                    </a:ext>
                  </a:extLst>
                </p:cNvPr>
                <p:cNvSpPr/>
                <p:nvPr/>
              </p:nvSpPr>
              <p:spPr>
                <a:xfrm flipV="1">
                  <a:off x="9072003" y="4177990"/>
                  <a:ext cx="297731" cy="356200"/>
                </a:xfrm>
                <a:custGeom>
                  <a:avLst/>
                  <a:gdLst>
                    <a:gd name="connsiteX0" fmla="*/ 29554 w 297731"/>
                    <a:gd name="connsiteY0" fmla="*/ 328408 h 356200"/>
                    <a:gd name="connsiteX1" fmla="*/ 79972 w 297731"/>
                    <a:gd name="connsiteY1" fmla="*/ 292354 h 356200"/>
                    <a:gd name="connsiteX2" fmla="*/ 79972 w 297731"/>
                    <a:gd name="connsiteY2" fmla="*/ 292354 h 356200"/>
                    <a:gd name="connsiteX3" fmla="*/ 79972 w 297731"/>
                    <a:gd name="connsiteY3" fmla="*/ 292354 h 356200"/>
                    <a:gd name="connsiteX4" fmla="*/ 90601 w 297731"/>
                    <a:gd name="connsiteY4" fmla="*/ 302438 h 356200"/>
                    <a:gd name="connsiteX5" fmla="*/ 90601 w 297731"/>
                    <a:gd name="connsiteY5" fmla="*/ 302438 h 356200"/>
                    <a:gd name="connsiteX6" fmla="*/ 14847 w 297731"/>
                    <a:gd name="connsiteY6" fmla="*/ 356640 h 356200"/>
                    <a:gd name="connsiteX7" fmla="*/ 14847 w 297731"/>
                    <a:gd name="connsiteY7" fmla="*/ 356640 h 356200"/>
                    <a:gd name="connsiteX8" fmla="*/ 14847 w 297731"/>
                    <a:gd name="connsiteY8" fmla="*/ 356640 h 356200"/>
                    <a:gd name="connsiteX9" fmla="*/ 90 w 297731"/>
                    <a:gd name="connsiteY9" fmla="*/ 340968 h 356200"/>
                    <a:gd name="connsiteX10" fmla="*/ 90 w 297731"/>
                    <a:gd name="connsiteY10" fmla="*/ 340968 h 356200"/>
                    <a:gd name="connsiteX11" fmla="*/ 59093 w 297731"/>
                    <a:gd name="connsiteY11" fmla="*/ 271057 h 356200"/>
                    <a:gd name="connsiteX12" fmla="*/ 59093 w 297731"/>
                    <a:gd name="connsiteY12" fmla="*/ 271057 h 356200"/>
                    <a:gd name="connsiteX13" fmla="*/ 287078 w 297731"/>
                    <a:gd name="connsiteY13" fmla="*/ 439 h 356200"/>
                    <a:gd name="connsiteX14" fmla="*/ 287078 w 297731"/>
                    <a:gd name="connsiteY14" fmla="*/ 439 h 356200"/>
                    <a:gd name="connsiteX15" fmla="*/ 287078 w 297731"/>
                    <a:gd name="connsiteY15" fmla="*/ 439 h 356200"/>
                    <a:gd name="connsiteX16" fmla="*/ 297822 w 297731"/>
                    <a:gd name="connsiteY16" fmla="*/ 10116 h 356200"/>
                    <a:gd name="connsiteX17" fmla="*/ 297822 w 297731"/>
                    <a:gd name="connsiteY17" fmla="*/ 10116 h 356200"/>
                    <a:gd name="connsiteX18" fmla="*/ 69050 w 297731"/>
                    <a:gd name="connsiteY18" fmla="*/ 281559 h 356200"/>
                    <a:gd name="connsiteX19" fmla="*/ 69050 w 297731"/>
                    <a:gd name="connsiteY19" fmla="*/ 281559 h 356200"/>
                    <a:gd name="connsiteX20" fmla="*/ 29554 w 297731"/>
                    <a:gd name="connsiteY20" fmla="*/ 328408 h 356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297731" h="356200">
                      <a:moveTo>
                        <a:pt x="29554" y="328408"/>
                      </a:moveTo>
                      <a:lnTo>
                        <a:pt x="79972" y="292354"/>
                      </a:lnTo>
                      <a:lnTo>
                        <a:pt x="79972" y="292354"/>
                      </a:lnTo>
                      <a:lnTo>
                        <a:pt x="79972" y="292354"/>
                      </a:lnTo>
                      <a:cubicBezTo>
                        <a:pt x="83477" y="295757"/>
                        <a:pt x="87058" y="299136"/>
                        <a:pt x="90601" y="302438"/>
                      </a:cubicBezTo>
                      <a:lnTo>
                        <a:pt x="90601" y="302438"/>
                      </a:lnTo>
                      <a:lnTo>
                        <a:pt x="14847" y="356640"/>
                      </a:lnTo>
                      <a:lnTo>
                        <a:pt x="14847" y="356640"/>
                      </a:lnTo>
                      <a:lnTo>
                        <a:pt x="14847" y="356640"/>
                      </a:lnTo>
                      <a:cubicBezTo>
                        <a:pt x="11787" y="349922"/>
                        <a:pt x="6567" y="344461"/>
                        <a:pt x="90" y="340968"/>
                      </a:cubicBezTo>
                      <a:lnTo>
                        <a:pt x="90" y="340968"/>
                      </a:lnTo>
                      <a:lnTo>
                        <a:pt x="59093" y="271057"/>
                      </a:lnTo>
                      <a:lnTo>
                        <a:pt x="59093" y="271057"/>
                      </a:lnTo>
                      <a:lnTo>
                        <a:pt x="287078" y="439"/>
                      </a:lnTo>
                      <a:lnTo>
                        <a:pt x="287078" y="439"/>
                      </a:lnTo>
                      <a:lnTo>
                        <a:pt x="287078" y="439"/>
                      </a:lnTo>
                      <a:cubicBezTo>
                        <a:pt x="290684" y="3627"/>
                        <a:pt x="294253" y="6840"/>
                        <a:pt x="297822" y="10116"/>
                      </a:cubicBezTo>
                      <a:lnTo>
                        <a:pt x="297822" y="10116"/>
                      </a:lnTo>
                      <a:lnTo>
                        <a:pt x="69050" y="281559"/>
                      </a:lnTo>
                      <a:lnTo>
                        <a:pt x="69050" y="281559"/>
                      </a:lnTo>
                      <a:lnTo>
                        <a:pt x="29554" y="328408"/>
                      </a:lnTo>
                      <a:close/>
                    </a:path>
                  </a:pathLst>
                </a:custGeom>
                <a:solidFill>
                  <a:srgbClr val="25A591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32" name="Freeform: Shape 831">
                  <a:extLst>
                    <a:ext uri="{FF2B5EF4-FFF2-40B4-BE49-F238E27FC236}">
                      <a16:creationId xmlns:a16="http://schemas.microsoft.com/office/drawing/2014/main" id="{62ACCCA2-A9EA-22D9-A7A3-4041A73B6DDB}"/>
                    </a:ext>
                  </a:extLst>
                </p:cNvPr>
                <p:cNvSpPr/>
                <p:nvPr/>
              </p:nvSpPr>
              <p:spPr>
                <a:xfrm flipV="1">
                  <a:off x="9004466" y="4196887"/>
                  <a:ext cx="58672" cy="447701"/>
                </a:xfrm>
                <a:custGeom>
                  <a:avLst/>
                  <a:gdLst>
                    <a:gd name="connsiteX0" fmla="*/ 51773 w 58672"/>
                    <a:gd name="connsiteY0" fmla="*/ 447264 h 447701"/>
                    <a:gd name="connsiteX1" fmla="*/ 44293 w 58672"/>
                    <a:gd name="connsiteY1" fmla="*/ 448153 h 447701"/>
                    <a:gd name="connsiteX2" fmla="*/ 44293 w 58672"/>
                    <a:gd name="connsiteY2" fmla="*/ 448153 h 447701"/>
                    <a:gd name="connsiteX3" fmla="*/ 23491 w 58672"/>
                    <a:gd name="connsiteY3" fmla="*/ 243599 h 447701"/>
                    <a:gd name="connsiteX4" fmla="*/ 23491 w 58672"/>
                    <a:gd name="connsiteY4" fmla="*/ 243599 h 447701"/>
                    <a:gd name="connsiteX5" fmla="*/ 85 w 58672"/>
                    <a:gd name="connsiteY5" fmla="*/ 13062 h 447701"/>
                    <a:gd name="connsiteX6" fmla="*/ 85 w 58672"/>
                    <a:gd name="connsiteY6" fmla="*/ 13062 h 447701"/>
                    <a:gd name="connsiteX7" fmla="*/ 85 w 58672"/>
                    <a:gd name="connsiteY7" fmla="*/ 13062 h 447701"/>
                    <a:gd name="connsiteX8" fmla="*/ 3730 w 58672"/>
                    <a:gd name="connsiteY8" fmla="*/ 8553 h 447701"/>
                    <a:gd name="connsiteX9" fmla="*/ 3730 w 58672"/>
                    <a:gd name="connsiteY9" fmla="*/ 8553 h 447701"/>
                    <a:gd name="connsiteX10" fmla="*/ 3730 w 58672"/>
                    <a:gd name="connsiteY10" fmla="*/ 8553 h 447701"/>
                    <a:gd name="connsiteX11" fmla="*/ 13255 w 58672"/>
                    <a:gd name="connsiteY11" fmla="*/ 451 h 447701"/>
                    <a:gd name="connsiteX12" fmla="*/ 13255 w 58672"/>
                    <a:gd name="connsiteY12" fmla="*/ 451 h 447701"/>
                    <a:gd name="connsiteX13" fmla="*/ 40953 w 58672"/>
                    <a:gd name="connsiteY13" fmla="*/ 272999 h 447701"/>
                    <a:gd name="connsiteX14" fmla="*/ 40953 w 58672"/>
                    <a:gd name="connsiteY14" fmla="*/ 272999 h 447701"/>
                    <a:gd name="connsiteX15" fmla="*/ 58758 w 58672"/>
                    <a:gd name="connsiteY15" fmla="*/ 448013 h 447701"/>
                    <a:gd name="connsiteX16" fmla="*/ 58758 w 58672"/>
                    <a:gd name="connsiteY16" fmla="*/ 448013 h 447701"/>
                    <a:gd name="connsiteX17" fmla="*/ 58758 w 58672"/>
                    <a:gd name="connsiteY17" fmla="*/ 448013 h 447701"/>
                    <a:gd name="connsiteX18" fmla="*/ 51773 w 58672"/>
                    <a:gd name="connsiteY18" fmla="*/ 447264 h 44770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58672" h="447701">
                      <a:moveTo>
                        <a:pt x="51773" y="447264"/>
                      </a:moveTo>
                      <a:cubicBezTo>
                        <a:pt x="49208" y="447264"/>
                        <a:pt x="46706" y="447632"/>
                        <a:pt x="44293" y="448153"/>
                      </a:cubicBezTo>
                      <a:lnTo>
                        <a:pt x="44293" y="448153"/>
                      </a:lnTo>
                      <a:lnTo>
                        <a:pt x="23491" y="243599"/>
                      </a:lnTo>
                      <a:lnTo>
                        <a:pt x="23491" y="243599"/>
                      </a:lnTo>
                      <a:lnTo>
                        <a:pt x="85" y="13062"/>
                      </a:lnTo>
                      <a:lnTo>
                        <a:pt x="85" y="13062"/>
                      </a:lnTo>
                      <a:lnTo>
                        <a:pt x="85" y="13062"/>
                      </a:lnTo>
                      <a:cubicBezTo>
                        <a:pt x="1355" y="11601"/>
                        <a:pt x="2359" y="9925"/>
                        <a:pt x="3730" y="8553"/>
                      </a:cubicBezTo>
                      <a:lnTo>
                        <a:pt x="3730" y="8553"/>
                      </a:lnTo>
                      <a:lnTo>
                        <a:pt x="3730" y="8553"/>
                      </a:lnTo>
                      <a:cubicBezTo>
                        <a:pt x="6715" y="5544"/>
                        <a:pt x="9915" y="2927"/>
                        <a:pt x="13255" y="451"/>
                      </a:cubicBezTo>
                      <a:lnTo>
                        <a:pt x="13255" y="451"/>
                      </a:lnTo>
                      <a:lnTo>
                        <a:pt x="40953" y="272999"/>
                      </a:lnTo>
                      <a:lnTo>
                        <a:pt x="40953" y="272999"/>
                      </a:lnTo>
                      <a:lnTo>
                        <a:pt x="58758" y="448013"/>
                      </a:lnTo>
                      <a:lnTo>
                        <a:pt x="58758" y="448013"/>
                      </a:lnTo>
                      <a:lnTo>
                        <a:pt x="58758" y="448013"/>
                      </a:lnTo>
                      <a:cubicBezTo>
                        <a:pt x="56523" y="447531"/>
                        <a:pt x="54186" y="447264"/>
                        <a:pt x="51773" y="447264"/>
                      </a:cubicBezTo>
                      <a:close/>
                    </a:path>
                  </a:pathLst>
                </a:custGeom>
                <a:solidFill>
                  <a:srgbClr val="25A591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33" name="Freeform: Shape 832">
                  <a:extLst>
                    <a:ext uri="{FF2B5EF4-FFF2-40B4-BE49-F238E27FC236}">
                      <a16:creationId xmlns:a16="http://schemas.microsoft.com/office/drawing/2014/main" id="{1587498A-21C4-182D-FF0B-BD6E301A2EB0}"/>
                    </a:ext>
                  </a:extLst>
                </p:cNvPr>
                <p:cNvSpPr/>
                <p:nvPr/>
              </p:nvSpPr>
              <p:spPr>
                <a:xfrm flipV="1">
                  <a:off x="9295365" y="4529784"/>
                  <a:ext cx="127822" cy="366970"/>
                </a:xfrm>
                <a:custGeom>
                  <a:avLst/>
                  <a:gdLst>
                    <a:gd name="connsiteX0" fmla="*/ 127268 w 127822"/>
                    <a:gd name="connsiteY0" fmla="*/ 366776 h 366970"/>
                    <a:gd name="connsiteX1" fmla="*/ 94 w 127822"/>
                    <a:gd name="connsiteY1" fmla="*/ 265357 h 366970"/>
                    <a:gd name="connsiteX2" fmla="*/ 94 w 127822"/>
                    <a:gd name="connsiteY2" fmla="*/ 265357 h 366970"/>
                    <a:gd name="connsiteX3" fmla="*/ 94 w 127822"/>
                    <a:gd name="connsiteY3" fmla="*/ 31327 h 366970"/>
                    <a:gd name="connsiteX4" fmla="*/ 94 w 127822"/>
                    <a:gd name="connsiteY4" fmla="*/ 31327 h 366970"/>
                    <a:gd name="connsiteX5" fmla="*/ 94 w 127822"/>
                    <a:gd name="connsiteY5" fmla="*/ 31327 h 366970"/>
                    <a:gd name="connsiteX6" fmla="*/ 63986 w 127822"/>
                    <a:gd name="connsiteY6" fmla="*/ 505 h 366970"/>
                    <a:gd name="connsiteX7" fmla="*/ 63986 w 127822"/>
                    <a:gd name="connsiteY7" fmla="*/ 505 h 366970"/>
                    <a:gd name="connsiteX8" fmla="*/ 63986 w 127822"/>
                    <a:gd name="connsiteY8" fmla="*/ 505 h 366970"/>
                    <a:gd name="connsiteX9" fmla="*/ 127916 w 127822"/>
                    <a:gd name="connsiteY9" fmla="*/ 31327 h 366970"/>
                    <a:gd name="connsiteX10" fmla="*/ 127916 w 127822"/>
                    <a:gd name="connsiteY10" fmla="*/ 31327 h 366970"/>
                    <a:gd name="connsiteX11" fmla="*/ 127916 w 127822"/>
                    <a:gd name="connsiteY11" fmla="*/ 367475 h 366970"/>
                    <a:gd name="connsiteX12" fmla="*/ 127916 w 127822"/>
                    <a:gd name="connsiteY12" fmla="*/ 367475 h 366970"/>
                    <a:gd name="connsiteX13" fmla="*/ 127916 w 127822"/>
                    <a:gd name="connsiteY13" fmla="*/ 367475 h 366970"/>
                    <a:gd name="connsiteX14" fmla="*/ 127268 w 127822"/>
                    <a:gd name="connsiteY14" fmla="*/ 366776 h 3669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127822" h="366970">
                      <a:moveTo>
                        <a:pt x="127268" y="366776"/>
                      </a:moveTo>
                      <a:cubicBezTo>
                        <a:pt x="86185" y="325693"/>
                        <a:pt x="42778" y="291708"/>
                        <a:pt x="94" y="265357"/>
                      </a:cubicBezTo>
                      <a:lnTo>
                        <a:pt x="94" y="265357"/>
                      </a:lnTo>
                      <a:lnTo>
                        <a:pt x="94" y="31327"/>
                      </a:lnTo>
                      <a:lnTo>
                        <a:pt x="94" y="31327"/>
                      </a:lnTo>
                      <a:lnTo>
                        <a:pt x="94" y="31327"/>
                      </a:lnTo>
                      <a:cubicBezTo>
                        <a:pt x="94" y="14322"/>
                        <a:pt x="28719" y="505"/>
                        <a:pt x="63986" y="505"/>
                      </a:cubicBezTo>
                      <a:lnTo>
                        <a:pt x="63986" y="505"/>
                      </a:lnTo>
                      <a:lnTo>
                        <a:pt x="63986" y="505"/>
                      </a:lnTo>
                      <a:cubicBezTo>
                        <a:pt x="99291" y="505"/>
                        <a:pt x="127916" y="14322"/>
                        <a:pt x="127916" y="31327"/>
                      </a:cubicBezTo>
                      <a:lnTo>
                        <a:pt x="127916" y="31327"/>
                      </a:lnTo>
                      <a:lnTo>
                        <a:pt x="127916" y="367475"/>
                      </a:lnTo>
                      <a:lnTo>
                        <a:pt x="127916" y="367475"/>
                      </a:lnTo>
                      <a:lnTo>
                        <a:pt x="127916" y="367475"/>
                      </a:lnTo>
                      <a:cubicBezTo>
                        <a:pt x="127713" y="367246"/>
                        <a:pt x="127472" y="366992"/>
                        <a:pt x="127268" y="366776"/>
                      </a:cubicBezTo>
                      <a:close/>
                    </a:path>
                  </a:pathLst>
                </a:custGeom>
                <a:solidFill>
                  <a:srgbClr val="DCFCFF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820" name="Group 819">
                <a:extLst>
                  <a:ext uri="{FF2B5EF4-FFF2-40B4-BE49-F238E27FC236}">
                    <a16:creationId xmlns:a16="http://schemas.microsoft.com/office/drawing/2014/main" id="{129796B6-2281-EDEE-C3DF-7BB341767F47}"/>
                  </a:ext>
                </a:extLst>
              </p:cNvPr>
              <p:cNvGrpSpPr/>
              <p:nvPr/>
            </p:nvGrpSpPr>
            <p:grpSpPr>
              <a:xfrm rot="13441999">
                <a:off x="8898140" y="4046376"/>
                <a:ext cx="85962" cy="182464"/>
                <a:chOff x="8115118" y="3187060"/>
                <a:chExt cx="85962" cy="182464"/>
              </a:xfrm>
            </p:grpSpPr>
            <p:sp>
              <p:nvSpPr>
                <p:cNvPr id="821" name="Freeform: Shape 820">
                  <a:extLst>
                    <a:ext uri="{FF2B5EF4-FFF2-40B4-BE49-F238E27FC236}">
                      <a16:creationId xmlns:a16="http://schemas.microsoft.com/office/drawing/2014/main" id="{ECC4A49E-673C-1351-D640-BD85FD7F2BF5}"/>
                    </a:ext>
                  </a:extLst>
                </p:cNvPr>
                <p:cNvSpPr/>
                <p:nvPr/>
              </p:nvSpPr>
              <p:spPr>
                <a:xfrm flipV="1">
                  <a:off x="8142005" y="3187060"/>
                  <a:ext cx="59075" cy="182464"/>
                </a:xfrm>
                <a:custGeom>
                  <a:avLst/>
                  <a:gdLst>
                    <a:gd name="connsiteX0" fmla="*/ 4614 w 59075"/>
                    <a:gd name="connsiteY0" fmla="*/ -44 h 182464"/>
                    <a:gd name="connsiteX1" fmla="*/ 728 w 59075"/>
                    <a:gd name="connsiteY1" fmla="*/ 2179 h 182464"/>
                    <a:gd name="connsiteX2" fmla="*/ 728 w 59075"/>
                    <a:gd name="connsiteY2" fmla="*/ 2179 h 182464"/>
                    <a:gd name="connsiteX3" fmla="*/ 728 w 59075"/>
                    <a:gd name="connsiteY3" fmla="*/ 2179 h 182464"/>
                    <a:gd name="connsiteX4" fmla="*/ 2366 w 59075"/>
                    <a:gd name="connsiteY4" fmla="*/ 8313 h 182464"/>
                    <a:gd name="connsiteX5" fmla="*/ 2366 w 59075"/>
                    <a:gd name="connsiteY5" fmla="*/ 8313 h 182464"/>
                    <a:gd name="connsiteX6" fmla="*/ 2366 w 59075"/>
                    <a:gd name="connsiteY6" fmla="*/ 8313 h 182464"/>
                    <a:gd name="connsiteX7" fmla="*/ 50193 w 59075"/>
                    <a:gd name="connsiteY7" fmla="*/ 91166 h 182464"/>
                    <a:gd name="connsiteX8" fmla="*/ 50193 w 59075"/>
                    <a:gd name="connsiteY8" fmla="*/ 91166 h 182464"/>
                    <a:gd name="connsiteX9" fmla="*/ 50193 w 59075"/>
                    <a:gd name="connsiteY9" fmla="*/ 91166 h 182464"/>
                    <a:gd name="connsiteX10" fmla="*/ 2341 w 59075"/>
                    <a:gd name="connsiteY10" fmla="*/ 174056 h 182464"/>
                    <a:gd name="connsiteX11" fmla="*/ 2341 w 59075"/>
                    <a:gd name="connsiteY11" fmla="*/ 174056 h 182464"/>
                    <a:gd name="connsiteX12" fmla="*/ 2341 w 59075"/>
                    <a:gd name="connsiteY12" fmla="*/ 174056 h 182464"/>
                    <a:gd name="connsiteX13" fmla="*/ 690 w 59075"/>
                    <a:gd name="connsiteY13" fmla="*/ 180178 h 182464"/>
                    <a:gd name="connsiteX14" fmla="*/ 690 w 59075"/>
                    <a:gd name="connsiteY14" fmla="*/ 180178 h 182464"/>
                    <a:gd name="connsiteX15" fmla="*/ 690 w 59075"/>
                    <a:gd name="connsiteY15" fmla="*/ 180178 h 182464"/>
                    <a:gd name="connsiteX16" fmla="*/ 6824 w 59075"/>
                    <a:gd name="connsiteY16" fmla="*/ 181816 h 182464"/>
                    <a:gd name="connsiteX17" fmla="*/ 6824 w 59075"/>
                    <a:gd name="connsiteY17" fmla="*/ 181816 h 182464"/>
                    <a:gd name="connsiteX18" fmla="*/ 6824 w 59075"/>
                    <a:gd name="connsiteY18" fmla="*/ 181816 h 182464"/>
                    <a:gd name="connsiteX19" fmla="*/ 59172 w 59075"/>
                    <a:gd name="connsiteY19" fmla="*/ 91166 h 182464"/>
                    <a:gd name="connsiteX20" fmla="*/ 59172 w 59075"/>
                    <a:gd name="connsiteY20" fmla="*/ 91166 h 182464"/>
                    <a:gd name="connsiteX21" fmla="*/ 59172 w 59075"/>
                    <a:gd name="connsiteY21" fmla="*/ 91166 h 182464"/>
                    <a:gd name="connsiteX22" fmla="*/ 6862 w 59075"/>
                    <a:gd name="connsiteY22" fmla="*/ 540 h 182464"/>
                    <a:gd name="connsiteX23" fmla="*/ 6862 w 59075"/>
                    <a:gd name="connsiteY23" fmla="*/ 540 h 182464"/>
                    <a:gd name="connsiteX24" fmla="*/ 6862 w 59075"/>
                    <a:gd name="connsiteY24" fmla="*/ 540 h 182464"/>
                    <a:gd name="connsiteX25" fmla="*/ 4614 w 59075"/>
                    <a:gd name="connsiteY25" fmla="*/ -44 h 1824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</a:cxnLst>
                  <a:rect l="l" t="t" r="r" b="b"/>
                  <a:pathLst>
                    <a:path w="59075" h="182464">
                      <a:moveTo>
                        <a:pt x="4614" y="-44"/>
                      </a:moveTo>
                      <a:cubicBezTo>
                        <a:pt x="3065" y="-44"/>
                        <a:pt x="1579" y="744"/>
                        <a:pt x="728" y="2179"/>
                      </a:cubicBezTo>
                      <a:lnTo>
                        <a:pt x="728" y="2179"/>
                      </a:lnTo>
                      <a:lnTo>
                        <a:pt x="728" y="2179"/>
                      </a:lnTo>
                      <a:cubicBezTo>
                        <a:pt x="-504" y="4325"/>
                        <a:pt x="207" y="7068"/>
                        <a:pt x="2366" y="8313"/>
                      </a:cubicBezTo>
                      <a:lnTo>
                        <a:pt x="2366" y="8313"/>
                      </a:lnTo>
                      <a:lnTo>
                        <a:pt x="2366" y="8313"/>
                      </a:lnTo>
                      <a:cubicBezTo>
                        <a:pt x="31855" y="25381"/>
                        <a:pt x="50193" y="57130"/>
                        <a:pt x="50193" y="91166"/>
                      </a:cubicBezTo>
                      <a:lnTo>
                        <a:pt x="50193" y="91166"/>
                      </a:lnTo>
                      <a:lnTo>
                        <a:pt x="50193" y="91166"/>
                      </a:lnTo>
                      <a:cubicBezTo>
                        <a:pt x="50193" y="125239"/>
                        <a:pt x="31842" y="156988"/>
                        <a:pt x="2341" y="174056"/>
                      </a:cubicBezTo>
                      <a:lnTo>
                        <a:pt x="2341" y="174056"/>
                      </a:lnTo>
                      <a:lnTo>
                        <a:pt x="2341" y="174056"/>
                      </a:lnTo>
                      <a:cubicBezTo>
                        <a:pt x="182" y="175288"/>
                        <a:pt x="-529" y="178031"/>
                        <a:pt x="690" y="180178"/>
                      </a:cubicBezTo>
                      <a:lnTo>
                        <a:pt x="690" y="180178"/>
                      </a:lnTo>
                      <a:lnTo>
                        <a:pt x="690" y="180178"/>
                      </a:lnTo>
                      <a:cubicBezTo>
                        <a:pt x="1922" y="182324"/>
                        <a:pt x="4678" y="183060"/>
                        <a:pt x="6824" y="181816"/>
                      </a:cubicBezTo>
                      <a:lnTo>
                        <a:pt x="6824" y="181816"/>
                      </a:lnTo>
                      <a:lnTo>
                        <a:pt x="6824" y="181816"/>
                      </a:lnTo>
                      <a:cubicBezTo>
                        <a:pt x="39106" y="163160"/>
                        <a:pt x="59147" y="128426"/>
                        <a:pt x="59172" y="91166"/>
                      </a:cubicBezTo>
                      <a:lnTo>
                        <a:pt x="59172" y="91166"/>
                      </a:lnTo>
                      <a:lnTo>
                        <a:pt x="59172" y="91166"/>
                      </a:lnTo>
                      <a:cubicBezTo>
                        <a:pt x="59172" y="53943"/>
                        <a:pt x="39132" y="19209"/>
                        <a:pt x="6862" y="540"/>
                      </a:cubicBezTo>
                      <a:lnTo>
                        <a:pt x="6862" y="540"/>
                      </a:lnTo>
                      <a:lnTo>
                        <a:pt x="6862" y="540"/>
                      </a:lnTo>
                      <a:cubicBezTo>
                        <a:pt x="6151" y="122"/>
                        <a:pt x="5389" y="-44"/>
                        <a:pt x="4614" y="-44"/>
                      </a:cubicBez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22" name="Freeform: Shape 821">
                  <a:extLst>
                    <a:ext uri="{FF2B5EF4-FFF2-40B4-BE49-F238E27FC236}">
                      <a16:creationId xmlns:a16="http://schemas.microsoft.com/office/drawing/2014/main" id="{AF62576A-4623-D154-1B36-D7708993B429}"/>
                    </a:ext>
                  </a:extLst>
                </p:cNvPr>
                <p:cNvSpPr/>
                <p:nvPr/>
              </p:nvSpPr>
              <p:spPr>
                <a:xfrm flipV="1">
                  <a:off x="8134176" y="3218169"/>
                  <a:ext cx="41124" cy="120305"/>
                </a:xfrm>
                <a:custGeom>
                  <a:avLst/>
                  <a:gdLst>
                    <a:gd name="connsiteX0" fmla="*/ 4595 w 41124"/>
                    <a:gd name="connsiteY0" fmla="*/ -44 h 120305"/>
                    <a:gd name="connsiteX1" fmla="*/ 696 w 41124"/>
                    <a:gd name="connsiteY1" fmla="*/ 2192 h 120305"/>
                    <a:gd name="connsiteX2" fmla="*/ 696 w 41124"/>
                    <a:gd name="connsiteY2" fmla="*/ 2192 h 120305"/>
                    <a:gd name="connsiteX3" fmla="*/ 696 w 41124"/>
                    <a:gd name="connsiteY3" fmla="*/ 2192 h 120305"/>
                    <a:gd name="connsiteX4" fmla="*/ 2334 w 41124"/>
                    <a:gd name="connsiteY4" fmla="*/ 8325 h 120305"/>
                    <a:gd name="connsiteX5" fmla="*/ 2334 w 41124"/>
                    <a:gd name="connsiteY5" fmla="*/ 8325 h 120305"/>
                    <a:gd name="connsiteX6" fmla="*/ 2334 w 41124"/>
                    <a:gd name="connsiteY6" fmla="*/ 8325 h 120305"/>
                    <a:gd name="connsiteX7" fmla="*/ 32254 w 41124"/>
                    <a:gd name="connsiteY7" fmla="*/ 60115 h 120305"/>
                    <a:gd name="connsiteX8" fmla="*/ 32254 w 41124"/>
                    <a:gd name="connsiteY8" fmla="*/ 60115 h 120305"/>
                    <a:gd name="connsiteX9" fmla="*/ 32254 w 41124"/>
                    <a:gd name="connsiteY9" fmla="*/ 60115 h 120305"/>
                    <a:gd name="connsiteX10" fmla="*/ 2334 w 41124"/>
                    <a:gd name="connsiteY10" fmla="*/ 111904 h 120305"/>
                    <a:gd name="connsiteX11" fmla="*/ 2334 w 41124"/>
                    <a:gd name="connsiteY11" fmla="*/ 111904 h 120305"/>
                    <a:gd name="connsiteX12" fmla="*/ 2334 w 41124"/>
                    <a:gd name="connsiteY12" fmla="*/ 111904 h 120305"/>
                    <a:gd name="connsiteX13" fmla="*/ 721 w 41124"/>
                    <a:gd name="connsiteY13" fmla="*/ 118013 h 120305"/>
                    <a:gd name="connsiteX14" fmla="*/ 721 w 41124"/>
                    <a:gd name="connsiteY14" fmla="*/ 118013 h 120305"/>
                    <a:gd name="connsiteX15" fmla="*/ 721 w 41124"/>
                    <a:gd name="connsiteY15" fmla="*/ 118013 h 120305"/>
                    <a:gd name="connsiteX16" fmla="*/ 6842 w 41124"/>
                    <a:gd name="connsiteY16" fmla="*/ 119651 h 120305"/>
                    <a:gd name="connsiteX17" fmla="*/ 6842 w 41124"/>
                    <a:gd name="connsiteY17" fmla="*/ 119651 h 120305"/>
                    <a:gd name="connsiteX18" fmla="*/ 6842 w 41124"/>
                    <a:gd name="connsiteY18" fmla="*/ 119651 h 120305"/>
                    <a:gd name="connsiteX19" fmla="*/ 41220 w 41124"/>
                    <a:gd name="connsiteY19" fmla="*/ 60115 h 120305"/>
                    <a:gd name="connsiteX20" fmla="*/ 41220 w 41124"/>
                    <a:gd name="connsiteY20" fmla="*/ 60115 h 120305"/>
                    <a:gd name="connsiteX21" fmla="*/ 41220 w 41124"/>
                    <a:gd name="connsiteY21" fmla="*/ 60115 h 120305"/>
                    <a:gd name="connsiteX22" fmla="*/ 6830 w 41124"/>
                    <a:gd name="connsiteY22" fmla="*/ 578 h 120305"/>
                    <a:gd name="connsiteX23" fmla="*/ 6830 w 41124"/>
                    <a:gd name="connsiteY23" fmla="*/ 578 h 120305"/>
                    <a:gd name="connsiteX24" fmla="*/ 6830 w 41124"/>
                    <a:gd name="connsiteY24" fmla="*/ 578 h 120305"/>
                    <a:gd name="connsiteX25" fmla="*/ 4595 w 41124"/>
                    <a:gd name="connsiteY25" fmla="*/ -44 h 12030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</a:cxnLst>
                  <a:rect l="l" t="t" r="r" b="b"/>
                  <a:pathLst>
                    <a:path w="41124" h="120305">
                      <a:moveTo>
                        <a:pt x="4595" y="-44"/>
                      </a:moveTo>
                      <a:cubicBezTo>
                        <a:pt x="3045" y="-44"/>
                        <a:pt x="1534" y="756"/>
                        <a:pt x="696" y="2192"/>
                      </a:cubicBezTo>
                      <a:lnTo>
                        <a:pt x="696" y="2192"/>
                      </a:lnTo>
                      <a:lnTo>
                        <a:pt x="696" y="2192"/>
                      </a:lnTo>
                      <a:cubicBezTo>
                        <a:pt x="-536" y="4338"/>
                        <a:pt x="188" y="7081"/>
                        <a:pt x="2334" y="8325"/>
                      </a:cubicBezTo>
                      <a:lnTo>
                        <a:pt x="2334" y="8325"/>
                      </a:lnTo>
                      <a:lnTo>
                        <a:pt x="2334" y="8325"/>
                      </a:lnTo>
                      <a:cubicBezTo>
                        <a:pt x="20787" y="19031"/>
                        <a:pt x="32254" y="38868"/>
                        <a:pt x="32254" y="60115"/>
                      </a:cubicBezTo>
                      <a:lnTo>
                        <a:pt x="32254" y="60115"/>
                      </a:lnTo>
                      <a:lnTo>
                        <a:pt x="32254" y="60115"/>
                      </a:lnTo>
                      <a:cubicBezTo>
                        <a:pt x="32254" y="81361"/>
                        <a:pt x="20787" y="101211"/>
                        <a:pt x="2334" y="111904"/>
                      </a:cubicBezTo>
                      <a:lnTo>
                        <a:pt x="2334" y="111904"/>
                      </a:lnTo>
                      <a:lnTo>
                        <a:pt x="2334" y="111904"/>
                      </a:lnTo>
                      <a:cubicBezTo>
                        <a:pt x="200" y="113136"/>
                        <a:pt x="-536" y="115879"/>
                        <a:pt x="721" y="118013"/>
                      </a:cubicBezTo>
                      <a:lnTo>
                        <a:pt x="721" y="118013"/>
                      </a:lnTo>
                      <a:lnTo>
                        <a:pt x="721" y="118013"/>
                      </a:lnTo>
                      <a:cubicBezTo>
                        <a:pt x="1953" y="120159"/>
                        <a:pt x="4696" y="120908"/>
                        <a:pt x="6842" y="119651"/>
                      </a:cubicBezTo>
                      <a:lnTo>
                        <a:pt x="6842" y="119651"/>
                      </a:lnTo>
                      <a:lnTo>
                        <a:pt x="6842" y="119651"/>
                      </a:lnTo>
                      <a:cubicBezTo>
                        <a:pt x="28038" y="107370"/>
                        <a:pt x="41220" y="84549"/>
                        <a:pt x="41220" y="60115"/>
                      </a:cubicBezTo>
                      <a:lnTo>
                        <a:pt x="41220" y="60115"/>
                      </a:lnTo>
                      <a:lnTo>
                        <a:pt x="41220" y="60115"/>
                      </a:lnTo>
                      <a:cubicBezTo>
                        <a:pt x="41208" y="35680"/>
                        <a:pt x="28038" y="12872"/>
                        <a:pt x="6830" y="578"/>
                      </a:cubicBezTo>
                      <a:lnTo>
                        <a:pt x="6830" y="578"/>
                      </a:lnTo>
                      <a:lnTo>
                        <a:pt x="6830" y="578"/>
                      </a:lnTo>
                      <a:cubicBezTo>
                        <a:pt x="6131" y="160"/>
                        <a:pt x="5344" y="-44"/>
                        <a:pt x="4595" y="-44"/>
                      </a:cubicBez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23" name="Freeform: Shape 822">
                  <a:extLst>
                    <a:ext uri="{FF2B5EF4-FFF2-40B4-BE49-F238E27FC236}">
                      <a16:creationId xmlns:a16="http://schemas.microsoft.com/office/drawing/2014/main" id="{5445A8FF-89BE-0CFE-060E-1FD177873CE2}"/>
                    </a:ext>
                  </a:extLst>
                </p:cNvPr>
                <p:cNvSpPr/>
                <p:nvPr/>
              </p:nvSpPr>
              <p:spPr>
                <a:xfrm flipV="1">
                  <a:off x="8115118" y="3233692"/>
                  <a:ext cx="32167" cy="89251"/>
                </a:xfrm>
                <a:custGeom>
                  <a:avLst/>
                  <a:gdLst>
                    <a:gd name="connsiteX0" fmla="*/ 4577 w 32167"/>
                    <a:gd name="connsiteY0" fmla="*/ -44 h 89251"/>
                    <a:gd name="connsiteX1" fmla="*/ 704 w 32167"/>
                    <a:gd name="connsiteY1" fmla="*/ 2192 h 89251"/>
                    <a:gd name="connsiteX2" fmla="*/ 704 w 32167"/>
                    <a:gd name="connsiteY2" fmla="*/ 2192 h 89251"/>
                    <a:gd name="connsiteX3" fmla="*/ 704 w 32167"/>
                    <a:gd name="connsiteY3" fmla="*/ 2192 h 89251"/>
                    <a:gd name="connsiteX4" fmla="*/ 2329 w 32167"/>
                    <a:gd name="connsiteY4" fmla="*/ 8313 h 89251"/>
                    <a:gd name="connsiteX5" fmla="*/ 2329 w 32167"/>
                    <a:gd name="connsiteY5" fmla="*/ 8313 h 89251"/>
                    <a:gd name="connsiteX6" fmla="*/ 2329 w 32167"/>
                    <a:gd name="connsiteY6" fmla="*/ 8313 h 89251"/>
                    <a:gd name="connsiteX7" fmla="*/ 23284 w 32167"/>
                    <a:gd name="connsiteY7" fmla="*/ 44583 h 89251"/>
                    <a:gd name="connsiteX8" fmla="*/ 23284 w 32167"/>
                    <a:gd name="connsiteY8" fmla="*/ 44583 h 89251"/>
                    <a:gd name="connsiteX9" fmla="*/ 23284 w 32167"/>
                    <a:gd name="connsiteY9" fmla="*/ 44583 h 89251"/>
                    <a:gd name="connsiteX10" fmla="*/ 2342 w 32167"/>
                    <a:gd name="connsiteY10" fmla="*/ 80841 h 89251"/>
                    <a:gd name="connsiteX11" fmla="*/ 2342 w 32167"/>
                    <a:gd name="connsiteY11" fmla="*/ 80841 h 89251"/>
                    <a:gd name="connsiteX12" fmla="*/ 2342 w 32167"/>
                    <a:gd name="connsiteY12" fmla="*/ 80841 h 89251"/>
                    <a:gd name="connsiteX13" fmla="*/ 704 w 32167"/>
                    <a:gd name="connsiteY13" fmla="*/ 86962 h 89251"/>
                    <a:gd name="connsiteX14" fmla="*/ 704 w 32167"/>
                    <a:gd name="connsiteY14" fmla="*/ 86962 h 89251"/>
                    <a:gd name="connsiteX15" fmla="*/ 704 w 32167"/>
                    <a:gd name="connsiteY15" fmla="*/ 86962 h 89251"/>
                    <a:gd name="connsiteX16" fmla="*/ 6838 w 32167"/>
                    <a:gd name="connsiteY16" fmla="*/ 88588 h 89251"/>
                    <a:gd name="connsiteX17" fmla="*/ 6838 w 32167"/>
                    <a:gd name="connsiteY17" fmla="*/ 88588 h 89251"/>
                    <a:gd name="connsiteX18" fmla="*/ 6838 w 32167"/>
                    <a:gd name="connsiteY18" fmla="*/ 88588 h 89251"/>
                    <a:gd name="connsiteX19" fmla="*/ 32262 w 32167"/>
                    <a:gd name="connsiteY19" fmla="*/ 44583 h 89251"/>
                    <a:gd name="connsiteX20" fmla="*/ 32262 w 32167"/>
                    <a:gd name="connsiteY20" fmla="*/ 44583 h 89251"/>
                    <a:gd name="connsiteX21" fmla="*/ 32262 w 32167"/>
                    <a:gd name="connsiteY21" fmla="*/ 44583 h 89251"/>
                    <a:gd name="connsiteX22" fmla="*/ 6825 w 32167"/>
                    <a:gd name="connsiteY22" fmla="*/ 579 h 89251"/>
                    <a:gd name="connsiteX23" fmla="*/ 6825 w 32167"/>
                    <a:gd name="connsiteY23" fmla="*/ 579 h 89251"/>
                    <a:gd name="connsiteX24" fmla="*/ 6825 w 32167"/>
                    <a:gd name="connsiteY24" fmla="*/ 579 h 89251"/>
                    <a:gd name="connsiteX25" fmla="*/ 4577 w 32167"/>
                    <a:gd name="connsiteY25" fmla="*/ -44 h 8925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</a:cxnLst>
                  <a:rect l="l" t="t" r="r" b="b"/>
                  <a:pathLst>
                    <a:path w="32167" h="89251">
                      <a:moveTo>
                        <a:pt x="4577" y="-44"/>
                      </a:moveTo>
                      <a:cubicBezTo>
                        <a:pt x="3040" y="-44"/>
                        <a:pt x="1529" y="756"/>
                        <a:pt x="704" y="2192"/>
                      </a:cubicBezTo>
                      <a:lnTo>
                        <a:pt x="704" y="2192"/>
                      </a:lnTo>
                      <a:lnTo>
                        <a:pt x="704" y="2192"/>
                      </a:lnTo>
                      <a:cubicBezTo>
                        <a:pt x="-541" y="4338"/>
                        <a:pt x="183" y="7081"/>
                        <a:pt x="2329" y="8313"/>
                      </a:cubicBezTo>
                      <a:lnTo>
                        <a:pt x="2329" y="8313"/>
                      </a:lnTo>
                      <a:lnTo>
                        <a:pt x="2329" y="8313"/>
                      </a:lnTo>
                      <a:cubicBezTo>
                        <a:pt x="15258" y="15818"/>
                        <a:pt x="23284" y="29712"/>
                        <a:pt x="23284" y="44583"/>
                      </a:cubicBezTo>
                      <a:lnTo>
                        <a:pt x="23284" y="44583"/>
                      </a:lnTo>
                      <a:lnTo>
                        <a:pt x="23284" y="44583"/>
                      </a:lnTo>
                      <a:cubicBezTo>
                        <a:pt x="23284" y="59454"/>
                        <a:pt x="15270" y="73348"/>
                        <a:pt x="2342" y="80841"/>
                      </a:cubicBezTo>
                      <a:lnTo>
                        <a:pt x="2342" y="80841"/>
                      </a:lnTo>
                      <a:lnTo>
                        <a:pt x="2342" y="80841"/>
                      </a:lnTo>
                      <a:cubicBezTo>
                        <a:pt x="183" y="82085"/>
                        <a:pt x="-528" y="84828"/>
                        <a:pt x="704" y="86962"/>
                      </a:cubicBezTo>
                      <a:lnTo>
                        <a:pt x="704" y="86962"/>
                      </a:lnTo>
                      <a:lnTo>
                        <a:pt x="704" y="86962"/>
                      </a:lnTo>
                      <a:cubicBezTo>
                        <a:pt x="1948" y="89108"/>
                        <a:pt x="4704" y="89858"/>
                        <a:pt x="6838" y="88588"/>
                      </a:cubicBezTo>
                      <a:lnTo>
                        <a:pt x="6838" y="88588"/>
                      </a:lnTo>
                      <a:lnTo>
                        <a:pt x="6838" y="88588"/>
                      </a:lnTo>
                      <a:cubicBezTo>
                        <a:pt x="22509" y="79507"/>
                        <a:pt x="32262" y="62642"/>
                        <a:pt x="32262" y="44583"/>
                      </a:cubicBezTo>
                      <a:lnTo>
                        <a:pt x="32262" y="44583"/>
                      </a:lnTo>
                      <a:lnTo>
                        <a:pt x="32262" y="44583"/>
                      </a:lnTo>
                      <a:cubicBezTo>
                        <a:pt x="32262" y="26524"/>
                        <a:pt x="22509" y="9646"/>
                        <a:pt x="6825" y="579"/>
                      </a:cubicBezTo>
                      <a:lnTo>
                        <a:pt x="6825" y="579"/>
                      </a:lnTo>
                      <a:lnTo>
                        <a:pt x="6825" y="579"/>
                      </a:lnTo>
                      <a:cubicBezTo>
                        <a:pt x="6114" y="147"/>
                        <a:pt x="5339" y="-44"/>
                        <a:pt x="4577" y="-44"/>
                      </a:cubicBez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</p:grpSp>
        </p:grpSp>
        <p:grpSp>
          <p:nvGrpSpPr>
            <p:cNvPr id="803" name="Group 802">
              <a:extLst>
                <a:ext uri="{FF2B5EF4-FFF2-40B4-BE49-F238E27FC236}">
                  <a16:creationId xmlns:a16="http://schemas.microsoft.com/office/drawing/2014/main" id="{63C35404-CA4C-96AE-D158-CFB34F29088F}"/>
                </a:ext>
              </a:extLst>
            </p:cNvPr>
            <p:cNvGrpSpPr>
              <a:grpSpLocks noChangeAspect="1"/>
            </p:cNvGrpSpPr>
            <p:nvPr/>
          </p:nvGrpSpPr>
          <p:grpSpPr>
            <a:xfrm flipH="1">
              <a:off x="6793363" y="2347193"/>
              <a:ext cx="131829" cy="209557"/>
              <a:chOff x="8898140" y="4046376"/>
              <a:chExt cx="301816" cy="479773"/>
            </a:xfrm>
          </p:grpSpPr>
          <p:grpSp>
            <p:nvGrpSpPr>
              <p:cNvPr id="804" name="Group 803">
                <a:extLst>
                  <a:ext uri="{FF2B5EF4-FFF2-40B4-BE49-F238E27FC236}">
                    <a16:creationId xmlns:a16="http://schemas.microsoft.com/office/drawing/2014/main" id="{58A6CB4B-AA4E-2FA2-363E-8701B5C8883E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8954733" y="4156104"/>
                <a:ext cx="245223" cy="370045"/>
                <a:chOff x="8979441" y="4087409"/>
                <a:chExt cx="606630" cy="915413"/>
              </a:xfrm>
            </p:grpSpPr>
            <p:sp>
              <p:nvSpPr>
                <p:cNvPr id="809" name="Freeform: Shape 808">
                  <a:extLst>
                    <a:ext uri="{FF2B5EF4-FFF2-40B4-BE49-F238E27FC236}">
                      <a16:creationId xmlns:a16="http://schemas.microsoft.com/office/drawing/2014/main" id="{A6BBA869-0C6A-FF27-81DB-A0DE2F01C6BE}"/>
                    </a:ext>
                  </a:extLst>
                </p:cNvPr>
                <p:cNvSpPr/>
                <p:nvPr/>
              </p:nvSpPr>
              <p:spPr>
                <a:xfrm flipV="1">
                  <a:off x="9183379" y="4813863"/>
                  <a:ext cx="351806" cy="169464"/>
                </a:xfrm>
                <a:custGeom>
                  <a:avLst/>
                  <a:gdLst>
                    <a:gd name="connsiteX0" fmla="*/ 94 w 351806"/>
                    <a:gd name="connsiteY0" fmla="*/ 85284 h 169464"/>
                    <a:gd name="connsiteX1" fmla="*/ 175972 w 351806"/>
                    <a:gd name="connsiteY1" fmla="*/ 170003 h 169464"/>
                    <a:gd name="connsiteX2" fmla="*/ 175972 w 351806"/>
                    <a:gd name="connsiteY2" fmla="*/ 170003 h 169464"/>
                    <a:gd name="connsiteX3" fmla="*/ 175972 w 351806"/>
                    <a:gd name="connsiteY3" fmla="*/ 170003 h 169464"/>
                    <a:gd name="connsiteX4" fmla="*/ 351901 w 351806"/>
                    <a:gd name="connsiteY4" fmla="*/ 85284 h 169464"/>
                    <a:gd name="connsiteX5" fmla="*/ 351901 w 351806"/>
                    <a:gd name="connsiteY5" fmla="*/ 85284 h 169464"/>
                    <a:gd name="connsiteX6" fmla="*/ 351901 w 351806"/>
                    <a:gd name="connsiteY6" fmla="*/ 85284 h 169464"/>
                    <a:gd name="connsiteX7" fmla="*/ 175972 w 351806"/>
                    <a:gd name="connsiteY7" fmla="*/ 539 h 169464"/>
                    <a:gd name="connsiteX8" fmla="*/ 175972 w 351806"/>
                    <a:gd name="connsiteY8" fmla="*/ 539 h 169464"/>
                    <a:gd name="connsiteX9" fmla="*/ 175972 w 351806"/>
                    <a:gd name="connsiteY9" fmla="*/ 539 h 169464"/>
                    <a:gd name="connsiteX10" fmla="*/ 94 w 351806"/>
                    <a:gd name="connsiteY10" fmla="*/ 85284 h 1694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351806" h="169464">
                      <a:moveTo>
                        <a:pt x="94" y="85284"/>
                      </a:moveTo>
                      <a:cubicBezTo>
                        <a:pt x="94" y="132044"/>
                        <a:pt x="78845" y="170003"/>
                        <a:pt x="175972" y="170003"/>
                      </a:cubicBezTo>
                      <a:lnTo>
                        <a:pt x="175972" y="170003"/>
                      </a:lnTo>
                      <a:lnTo>
                        <a:pt x="175972" y="170003"/>
                      </a:lnTo>
                      <a:cubicBezTo>
                        <a:pt x="273150" y="170003"/>
                        <a:pt x="351901" y="132044"/>
                        <a:pt x="351901" y="85284"/>
                      </a:cubicBezTo>
                      <a:lnTo>
                        <a:pt x="351901" y="85284"/>
                      </a:lnTo>
                      <a:lnTo>
                        <a:pt x="351901" y="85284"/>
                      </a:lnTo>
                      <a:cubicBezTo>
                        <a:pt x="351901" y="38485"/>
                        <a:pt x="273150" y="539"/>
                        <a:pt x="175972" y="539"/>
                      </a:cubicBezTo>
                      <a:lnTo>
                        <a:pt x="175972" y="539"/>
                      </a:lnTo>
                      <a:lnTo>
                        <a:pt x="175972" y="539"/>
                      </a:lnTo>
                      <a:cubicBezTo>
                        <a:pt x="78845" y="539"/>
                        <a:pt x="94" y="38447"/>
                        <a:pt x="94" y="85284"/>
                      </a:cubicBezTo>
                      <a:close/>
                    </a:path>
                  </a:pathLst>
                </a:custGeom>
                <a:solidFill>
                  <a:srgbClr val="25A591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10" name="Freeform: Shape 809">
                  <a:extLst>
                    <a:ext uri="{FF2B5EF4-FFF2-40B4-BE49-F238E27FC236}">
                      <a16:creationId xmlns:a16="http://schemas.microsoft.com/office/drawing/2014/main" id="{0B17188C-FCF0-6CF6-43D9-6AD69BD290F7}"/>
                    </a:ext>
                  </a:extLst>
                </p:cNvPr>
                <p:cNvSpPr/>
                <p:nvPr/>
              </p:nvSpPr>
              <p:spPr>
                <a:xfrm flipV="1">
                  <a:off x="9183379" y="4898583"/>
                  <a:ext cx="351806" cy="104239"/>
                </a:xfrm>
                <a:custGeom>
                  <a:avLst/>
                  <a:gdLst>
                    <a:gd name="connsiteX0" fmla="*/ 351901 w 351806"/>
                    <a:gd name="connsiteY0" fmla="*/ 85268 h 104239"/>
                    <a:gd name="connsiteX1" fmla="*/ 351901 w 351806"/>
                    <a:gd name="connsiteY1" fmla="*/ 104787 h 104239"/>
                    <a:gd name="connsiteX2" fmla="*/ 351901 w 351806"/>
                    <a:gd name="connsiteY2" fmla="*/ 104787 h 104239"/>
                    <a:gd name="connsiteX3" fmla="*/ 351901 w 351806"/>
                    <a:gd name="connsiteY3" fmla="*/ 104787 h 104239"/>
                    <a:gd name="connsiteX4" fmla="*/ 175972 w 351806"/>
                    <a:gd name="connsiteY4" fmla="*/ 20042 h 104239"/>
                    <a:gd name="connsiteX5" fmla="*/ 175972 w 351806"/>
                    <a:gd name="connsiteY5" fmla="*/ 20042 h 104239"/>
                    <a:gd name="connsiteX6" fmla="*/ 175972 w 351806"/>
                    <a:gd name="connsiteY6" fmla="*/ 20042 h 104239"/>
                    <a:gd name="connsiteX7" fmla="*/ 94 w 351806"/>
                    <a:gd name="connsiteY7" fmla="*/ 104787 h 104239"/>
                    <a:gd name="connsiteX8" fmla="*/ 94 w 351806"/>
                    <a:gd name="connsiteY8" fmla="*/ 104787 h 104239"/>
                    <a:gd name="connsiteX9" fmla="*/ 94 w 351806"/>
                    <a:gd name="connsiteY9" fmla="*/ 85268 h 104239"/>
                    <a:gd name="connsiteX10" fmla="*/ 94 w 351806"/>
                    <a:gd name="connsiteY10" fmla="*/ 85268 h 104239"/>
                    <a:gd name="connsiteX11" fmla="*/ 94 w 351806"/>
                    <a:gd name="connsiteY11" fmla="*/ 85268 h 104239"/>
                    <a:gd name="connsiteX12" fmla="*/ 175972 w 351806"/>
                    <a:gd name="connsiteY12" fmla="*/ 548 h 104239"/>
                    <a:gd name="connsiteX13" fmla="*/ 175972 w 351806"/>
                    <a:gd name="connsiteY13" fmla="*/ 548 h 104239"/>
                    <a:gd name="connsiteX14" fmla="*/ 175972 w 351806"/>
                    <a:gd name="connsiteY14" fmla="*/ 548 h 104239"/>
                    <a:gd name="connsiteX15" fmla="*/ 351901 w 351806"/>
                    <a:gd name="connsiteY15" fmla="*/ 85268 h 10423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351806" h="104239">
                      <a:moveTo>
                        <a:pt x="351901" y="85268"/>
                      </a:moveTo>
                      <a:lnTo>
                        <a:pt x="351901" y="104787"/>
                      </a:lnTo>
                      <a:lnTo>
                        <a:pt x="351901" y="104787"/>
                      </a:lnTo>
                      <a:lnTo>
                        <a:pt x="351901" y="104787"/>
                      </a:lnTo>
                      <a:cubicBezTo>
                        <a:pt x="351901" y="57989"/>
                        <a:pt x="273150" y="20042"/>
                        <a:pt x="175972" y="20042"/>
                      </a:cubicBezTo>
                      <a:lnTo>
                        <a:pt x="175972" y="20042"/>
                      </a:lnTo>
                      <a:lnTo>
                        <a:pt x="175972" y="20042"/>
                      </a:lnTo>
                      <a:cubicBezTo>
                        <a:pt x="78845" y="20042"/>
                        <a:pt x="94" y="57951"/>
                        <a:pt x="94" y="104787"/>
                      </a:cubicBezTo>
                      <a:lnTo>
                        <a:pt x="94" y="104787"/>
                      </a:lnTo>
                      <a:lnTo>
                        <a:pt x="94" y="85268"/>
                      </a:lnTo>
                      <a:lnTo>
                        <a:pt x="94" y="85268"/>
                      </a:lnTo>
                      <a:lnTo>
                        <a:pt x="94" y="85268"/>
                      </a:lnTo>
                      <a:cubicBezTo>
                        <a:pt x="94" y="38457"/>
                        <a:pt x="78845" y="523"/>
                        <a:pt x="175972" y="548"/>
                      </a:cubicBezTo>
                      <a:lnTo>
                        <a:pt x="175972" y="548"/>
                      </a:lnTo>
                      <a:lnTo>
                        <a:pt x="175972" y="548"/>
                      </a:lnTo>
                      <a:cubicBezTo>
                        <a:pt x="273150" y="523"/>
                        <a:pt x="351901" y="38457"/>
                        <a:pt x="351901" y="85268"/>
                      </a:cubicBezTo>
                      <a:close/>
                    </a:path>
                  </a:pathLst>
                </a:custGeom>
                <a:solidFill>
                  <a:srgbClr val="DCFCFF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11" name="Freeform: Shape 810">
                  <a:extLst>
                    <a:ext uri="{FF2B5EF4-FFF2-40B4-BE49-F238E27FC236}">
                      <a16:creationId xmlns:a16="http://schemas.microsoft.com/office/drawing/2014/main" id="{6DFA1492-F7E5-3888-BA23-5B6FB0176F69}"/>
                    </a:ext>
                  </a:extLst>
                </p:cNvPr>
                <p:cNvSpPr/>
                <p:nvPr/>
              </p:nvSpPr>
              <p:spPr>
                <a:xfrm flipV="1">
                  <a:off x="8979441" y="4087409"/>
                  <a:ext cx="577779" cy="577771"/>
                </a:xfrm>
                <a:custGeom>
                  <a:avLst/>
                  <a:gdLst>
                    <a:gd name="connsiteX0" fmla="*/ 28762 w 577779"/>
                    <a:gd name="connsiteY0" fmla="*/ 29137 h 577771"/>
                    <a:gd name="connsiteX1" fmla="*/ 163645 w 577779"/>
                    <a:gd name="connsiteY1" fmla="*/ 414661 h 577771"/>
                    <a:gd name="connsiteX2" fmla="*/ 163645 w 577779"/>
                    <a:gd name="connsiteY2" fmla="*/ 414661 h 577771"/>
                    <a:gd name="connsiteX3" fmla="*/ 163645 w 577779"/>
                    <a:gd name="connsiteY3" fmla="*/ 414661 h 577771"/>
                    <a:gd name="connsiteX4" fmla="*/ 549182 w 577779"/>
                    <a:gd name="connsiteY4" fmla="*/ 549544 h 577771"/>
                    <a:gd name="connsiteX5" fmla="*/ 549182 w 577779"/>
                    <a:gd name="connsiteY5" fmla="*/ 549544 h 577771"/>
                    <a:gd name="connsiteX6" fmla="*/ 549182 w 577779"/>
                    <a:gd name="connsiteY6" fmla="*/ 549544 h 577771"/>
                    <a:gd name="connsiteX7" fmla="*/ 414312 w 577779"/>
                    <a:gd name="connsiteY7" fmla="*/ 163995 h 577771"/>
                    <a:gd name="connsiteX8" fmla="*/ 414312 w 577779"/>
                    <a:gd name="connsiteY8" fmla="*/ 163995 h 577771"/>
                    <a:gd name="connsiteX9" fmla="*/ 414312 w 577779"/>
                    <a:gd name="connsiteY9" fmla="*/ 163995 h 577771"/>
                    <a:gd name="connsiteX10" fmla="*/ 28762 w 577779"/>
                    <a:gd name="connsiteY10" fmla="*/ 29137 h 5777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577779" h="577771">
                      <a:moveTo>
                        <a:pt x="28762" y="29137"/>
                      </a:moveTo>
                      <a:cubicBezTo>
                        <a:pt x="-40439" y="98299"/>
                        <a:pt x="19923" y="270951"/>
                        <a:pt x="163645" y="414661"/>
                      </a:cubicBezTo>
                      <a:lnTo>
                        <a:pt x="163645" y="414661"/>
                      </a:lnTo>
                      <a:lnTo>
                        <a:pt x="163645" y="414661"/>
                      </a:lnTo>
                      <a:cubicBezTo>
                        <a:pt x="307355" y="558383"/>
                        <a:pt x="479969" y="618745"/>
                        <a:pt x="549182" y="549544"/>
                      </a:cubicBezTo>
                      <a:lnTo>
                        <a:pt x="549182" y="549544"/>
                      </a:lnTo>
                      <a:lnTo>
                        <a:pt x="549182" y="549544"/>
                      </a:lnTo>
                      <a:cubicBezTo>
                        <a:pt x="618421" y="480306"/>
                        <a:pt x="558034" y="307691"/>
                        <a:pt x="414312" y="163995"/>
                      </a:cubicBezTo>
                      <a:lnTo>
                        <a:pt x="414312" y="163995"/>
                      </a:lnTo>
                      <a:lnTo>
                        <a:pt x="414312" y="163995"/>
                      </a:lnTo>
                      <a:cubicBezTo>
                        <a:pt x="270602" y="20259"/>
                        <a:pt x="98026" y="-40102"/>
                        <a:pt x="28762" y="29137"/>
                      </a:cubicBezTo>
                      <a:close/>
                    </a:path>
                  </a:pathLst>
                </a:custGeom>
                <a:solidFill>
                  <a:srgbClr val="DCFCFF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12" name="Freeform: Shape 811">
                  <a:extLst>
                    <a:ext uri="{FF2B5EF4-FFF2-40B4-BE49-F238E27FC236}">
                      <a16:creationId xmlns:a16="http://schemas.microsoft.com/office/drawing/2014/main" id="{145B2593-C29F-E159-1C61-66C394497A6D}"/>
                    </a:ext>
                  </a:extLst>
                </p:cNvPr>
                <p:cNvSpPr/>
                <p:nvPr/>
              </p:nvSpPr>
              <p:spPr>
                <a:xfrm flipV="1">
                  <a:off x="9528531" y="4116079"/>
                  <a:ext cx="9525" cy="25"/>
                </a:xfrm>
                <a:custGeom>
                  <a:avLst/>
                  <a:gdLst>
                    <a:gd name="connsiteX0" fmla="*/ 98 w 9525"/>
                    <a:gd name="connsiteY0" fmla="*/ 395 h 25"/>
                    <a:gd name="connsiteX1" fmla="*/ 98 w 9525"/>
                    <a:gd name="connsiteY1" fmla="*/ 420 h 25"/>
                    <a:gd name="connsiteX2" fmla="*/ 98 w 9525"/>
                    <a:gd name="connsiteY2" fmla="*/ 420 h 25"/>
                    <a:gd name="connsiteX3" fmla="*/ 98 w 9525"/>
                    <a:gd name="connsiteY3" fmla="*/ 395 h 25"/>
                    <a:gd name="connsiteX4" fmla="*/ 98 w 9525"/>
                    <a:gd name="connsiteY4" fmla="*/ 395 h 25"/>
                    <a:gd name="connsiteX5" fmla="*/ 98 w 9525"/>
                    <a:gd name="connsiteY5" fmla="*/ 395 h 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9525" h="25">
                      <a:moveTo>
                        <a:pt x="98" y="395"/>
                      </a:moveTo>
                      <a:lnTo>
                        <a:pt x="98" y="420"/>
                      </a:lnTo>
                      <a:lnTo>
                        <a:pt x="98" y="420"/>
                      </a:lnTo>
                      <a:lnTo>
                        <a:pt x="98" y="395"/>
                      </a:lnTo>
                      <a:lnTo>
                        <a:pt x="98" y="395"/>
                      </a:lnTo>
                      <a:lnTo>
                        <a:pt x="98" y="395"/>
                      </a:lnTo>
                      <a:close/>
                    </a:path>
                  </a:pathLst>
                </a:custGeom>
                <a:solidFill>
                  <a:srgbClr val="42ECBE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13" name="Freeform: Shape 812">
                  <a:extLst>
                    <a:ext uri="{FF2B5EF4-FFF2-40B4-BE49-F238E27FC236}">
                      <a16:creationId xmlns:a16="http://schemas.microsoft.com/office/drawing/2014/main" id="{C61C8875-EC44-1164-D7A5-706602DC3352}"/>
                    </a:ext>
                  </a:extLst>
                </p:cNvPr>
                <p:cNvSpPr/>
                <p:nvPr/>
              </p:nvSpPr>
              <p:spPr>
                <a:xfrm flipV="1">
                  <a:off x="9008111" y="4116079"/>
                  <a:ext cx="577960" cy="577959"/>
                </a:xfrm>
                <a:custGeom>
                  <a:avLst/>
                  <a:gdLst>
                    <a:gd name="connsiteX0" fmla="*/ 549366 w 577960"/>
                    <a:gd name="connsiteY0" fmla="*/ 549554 h 577959"/>
                    <a:gd name="connsiteX1" fmla="*/ 520513 w 577960"/>
                    <a:gd name="connsiteY1" fmla="*/ 578408 h 577959"/>
                    <a:gd name="connsiteX2" fmla="*/ 520513 w 577960"/>
                    <a:gd name="connsiteY2" fmla="*/ 578408 h 577959"/>
                    <a:gd name="connsiteX3" fmla="*/ 520513 w 577960"/>
                    <a:gd name="connsiteY3" fmla="*/ 578408 h 577959"/>
                    <a:gd name="connsiteX4" fmla="*/ 385642 w 577960"/>
                    <a:gd name="connsiteY4" fmla="*/ 192858 h 577959"/>
                    <a:gd name="connsiteX5" fmla="*/ 385642 w 577960"/>
                    <a:gd name="connsiteY5" fmla="*/ 192858 h 577959"/>
                    <a:gd name="connsiteX6" fmla="*/ 385642 w 577960"/>
                    <a:gd name="connsiteY6" fmla="*/ 192858 h 577959"/>
                    <a:gd name="connsiteX7" fmla="*/ 92 w 577960"/>
                    <a:gd name="connsiteY7" fmla="*/ 58000 h 577959"/>
                    <a:gd name="connsiteX8" fmla="*/ 92 w 577960"/>
                    <a:gd name="connsiteY8" fmla="*/ 58000 h 577959"/>
                    <a:gd name="connsiteX9" fmla="*/ 28959 w 577960"/>
                    <a:gd name="connsiteY9" fmla="*/ 29134 h 577959"/>
                    <a:gd name="connsiteX10" fmla="*/ 28959 w 577960"/>
                    <a:gd name="connsiteY10" fmla="*/ 29134 h 577959"/>
                    <a:gd name="connsiteX11" fmla="*/ 28959 w 577960"/>
                    <a:gd name="connsiteY11" fmla="*/ 29134 h 577959"/>
                    <a:gd name="connsiteX12" fmla="*/ 414521 w 577960"/>
                    <a:gd name="connsiteY12" fmla="*/ 164005 h 577959"/>
                    <a:gd name="connsiteX13" fmla="*/ 414521 w 577960"/>
                    <a:gd name="connsiteY13" fmla="*/ 164005 h 577959"/>
                    <a:gd name="connsiteX14" fmla="*/ 414521 w 577960"/>
                    <a:gd name="connsiteY14" fmla="*/ 164005 h 577959"/>
                    <a:gd name="connsiteX15" fmla="*/ 549366 w 577960"/>
                    <a:gd name="connsiteY15" fmla="*/ 549554 h 5779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</a:cxnLst>
                  <a:rect l="l" t="t" r="r" b="b"/>
                  <a:pathLst>
                    <a:path w="577960" h="577959">
                      <a:moveTo>
                        <a:pt x="549366" y="549554"/>
                      </a:moveTo>
                      <a:lnTo>
                        <a:pt x="520513" y="578408"/>
                      </a:lnTo>
                      <a:lnTo>
                        <a:pt x="520513" y="578408"/>
                      </a:lnTo>
                      <a:lnTo>
                        <a:pt x="520513" y="578408"/>
                      </a:lnTo>
                      <a:cubicBezTo>
                        <a:pt x="589751" y="509169"/>
                        <a:pt x="529364" y="336555"/>
                        <a:pt x="385642" y="192858"/>
                      </a:cubicBezTo>
                      <a:lnTo>
                        <a:pt x="385642" y="192858"/>
                      </a:lnTo>
                      <a:lnTo>
                        <a:pt x="385642" y="192858"/>
                      </a:lnTo>
                      <a:cubicBezTo>
                        <a:pt x="241932" y="49123"/>
                        <a:pt x="69357" y="-11238"/>
                        <a:pt x="92" y="58000"/>
                      </a:cubicBezTo>
                      <a:lnTo>
                        <a:pt x="92" y="58000"/>
                      </a:lnTo>
                      <a:lnTo>
                        <a:pt x="28959" y="29134"/>
                      </a:lnTo>
                      <a:lnTo>
                        <a:pt x="28959" y="29134"/>
                      </a:lnTo>
                      <a:lnTo>
                        <a:pt x="28959" y="29134"/>
                      </a:lnTo>
                      <a:cubicBezTo>
                        <a:pt x="98198" y="-40092"/>
                        <a:pt x="270773" y="20270"/>
                        <a:pt x="414521" y="164005"/>
                      </a:cubicBezTo>
                      <a:lnTo>
                        <a:pt x="414521" y="164005"/>
                      </a:lnTo>
                      <a:lnTo>
                        <a:pt x="414521" y="164005"/>
                      </a:lnTo>
                      <a:cubicBezTo>
                        <a:pt x="558231" y="307714"/>
                        <a:pt x="618592" y="480316"/>
                        <a:pt x="549366" y="549554"/>
                      </a:cubicBezTo>
                      <a:close/>
                    </a:path>
                  </a:pathLst>
                </a:custGeom>
                <a:solidFill>
                  <a:srgbClr val="25A591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14" name="Freeform: Shape 813">
                  <a:extLst>
                    <a:ext uri="{FF2B5EF4-FFF2-40B4-BE49-F238E27FC236}">
                      <a16:creationId xmlns:a16="http://schemas.microsoft.com/office/drawing/2014/main" id="{CEDE05F7-FE51-16F1-AE32-31376DFDCC15}"/>
                    </a:ext>
                  </a:extLst>
                </p:cNvPr>
                <p:cNvSpPr/>
                <p:nvPr/>
              </p:nvSpPr>
              <p:spPr>
                <a:xfrm flipV="1">
                  <a:off x="9022525" y="4130480"/>
                  <a:ext cx="67295" cy="67295"/>
                </a:xfrm>
                <a:custGeom>
                  <a:avLst/>
                  <a:gdLst>
                    <a:gd name="connsiteX0" fmla="*/ 86 w 67295"/>
                    <a:gd name="connsiteY0" fmla="*/ 34033 h 67295"/>
                    <a:gd name="connsiteX1" fmla="*/ 33715 w 67295"/>
                    <a:gd name="connsiteY1" fmla="*/ 67699 h 67295"/>
                    <a:gd name="connsiteX2" fmla="*/ 33715 w 67295"/>
                    <a:gd name="connsiteY2" fmla="*/ 67699 h 67295"/>
                    <a:gd name="connsiteX3" fmla="*/ 33715 w 67295"/>
                    <a:gd name="connsiteY3" fmla="*/ 67699 h 67295"/>
                    <a:gd name="connsiteX4" fmla="*/ 67382 w 67295"/>
                    <a:gd name="connsiteY4" fmla="*/ 34058 h 67295"/>
                    <a:gd name="connsiteX5" fmla="*/ 67382 w 67295"/>
                    <a:gd name="connsiteY5" fmla="*/ 34058 h 67295"/>
                    <a:gd name="connsiteX6" fmla="*/ 67382 w 67295"/>
                    <a:gd name="connsiteY6" fmla="*/ 34058 h 67295"/>
                    <a:gd name="connsiteX7" fmla="*/ 33715 w 67295"/>
                    <a:gd name="connsiteY7" fmla="*/ 404 h 67295"/>
                    <a:gd name="connsiteX8" fmla="*/ 33715 w 67295"/>
                    <a:gd name="connsiteY8" fmla="*/ 404 h 67295"/>
                    <a:gd name="connsiteX9" fmla="*/ 33715 w 67295"/>
                    <a:gd name="connsiteY9" fmla="*/ 404 h 67295"/>
                    <a:gd name="connsiteX10" fmla="*/ 86 w 67295"/>
                    <a:gd name="connsiteY10" fmla="*/ 34033 h 6729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67295" h="67295">
                      <a:moveTo>
                        <a:pt x="86" y="34033"/>
                      </a:moveTo>
                      <a:cubicBezTo>
                        <a:pt x="86" y="52638"/>
                        <a:pt x="15160" y="67699"/>
                        <a:pt x="33715" y="67699"/>
                      </a:cubicBezTo>
                      <a:lnTo>
                        <a:pt x="33715" y="67699"/>
                      </a:lnTo>
                      <a:lnTo>
                        <a:pt x="33715" y="67699"/>
                      </a:lnTo>
                      <a:cubicBezTo>
                        <a:pt x="52294" y="67674"/>
                        <a:pt x="67382" y="52638"/>
                        <a:pt x="67382" y="34058"/>
                      </a:cubicBezTo>
                      <a:lnTo>
                        <a:pt x="67382" y="34058"/>
                      </a:lnTo>
                      <a:lnTo>
                        <a:pt x="67382" y="34058"/>
                      </a:lnTo>
                      <a:cubicBezTo>
                        <a:pt x="67382" y="15478"/>
                        <a:pt x="52294" y="404"/>
                        <a:pt x="33715" y="404"/>
                      </a:cubicBezTo>
                      <a:lnTo>
                        <a:pt x="33715" y="404"/>
                      </a:lnTo>
                      <a:lnTo>
                        <a:pt x="33715" y="404"/>
                      </a:lnTo>
                      <a:cubicBezTo>
                        <a:pt x="15160" y="404"/>
                        <a:pt x="86" y="15428"/>
                        <a:pt x="86" y="34033"/>
                      </a:cubicBezTo>
                      <a:close/>
                    </a:path>
                  </a:pathLst>
                </a:custGeom>
                <a:solidFill>
                  <a:srgbClr val="DCFCFF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15" name="Freeform: Shape 814">
                  <a:extLst>
                    <a:ext uri="{FF2B5EF4-FFF2-40B4-BE49-F238E27FC236}">
                      <a16:creationId xmlns:a16="http://schemas.microsoft.com/office/drawing/2014/main" id="{7DCB4B96-3C3A-7A23-7DB4-78C8E2CAED18}"/>
                    </a:ext>
                  </a:extLst>
                </p:cNvPr>
                <p:cNvSpPr/>
                <p:nvPr/>
              </p:nvSpPr>
              <p:spPr>
                <a:xfrm flipV="1">
                  <a:off x="9088919" y="4112371"/>
                  <a:ext cx="447359" cy="58774"/>
                </a:xfrm>
                <a:custGeom>
                  <a:avLst/>
                  <a:gdLst>
                    <a:gd name="connsiteX0" fmla="*/ 995 w 447359"/>
                    <a:gd name="connsiteY0" fmla="*/ 7423 h 58774"/>
                    <a:gd name="connsiteX1" fmla="*/ 245 w 447359"/>
                    <a:gd name="connsiteY1" fmla="*/ 400 h 58774"/>
                    <a:gd name="connsiteX2" fmla="*/ 245 w 447359"/>
                    <a:gd name="connsiteY2" fmla="*/ 400 h 58774"/>
                    <a:gd name="connsiteX3" fmla="*/ 174841 w 447359"/>
                    <a:gd name="connsiteY3" fmla="*/ 18179 h 58774"/>
                    <a:gd name="connsiteX4" fmla="*/ 174841 w 447359"/>
                    <a:gd name="connsiteY4" fmla="*/ 18179 h 58774"/>
                    <a:gd name="connsiteX5" fmla="*/ 447452 w 447359"/>
                    <a:gd name="connsiteY5" fmla="*/ 45890 h 58774"/>
                    <a:gd name="connsiteX6" fmla="*/ 447452 w 447359"/>
                    <a:gd name="connsiteY6" fmla="*/ 45890 h 58774"/>
                    <a:gd name="connsiteX7" fmla="*/ 447452 w 447359"/>
                    <a:gd name="connsiteY7" fmla="*/ 45890 h 58774"/>
                    <a:gd name="connsiteX8" fmla="*/ 439705 w 447359"/>
                    <a:gd name="connsiteY8" fmla="*/ 55465 h 58774"/>
                    <a:gd name="connsiteX9" fmla="*/ 439705 w 447359"/>
                    <a:gd name="connsiteY9" fmla="*/ 55465 h 58774"/>
                    <a:gd name="connsiteX10" fmla="*/ 439705 w 447359"/>
                    <a:gd name="connsiteY10" fmla="*/ 55465 h 58774"/>
                    <a:gd name="connsiteX11" fmla="*/ 435590 w 447359"/>
                    <a:gd name="connsiteY11" fmla="*/ 59174 h 58774"/>
                    <a:gd name="connsiteX12" fmla="*/ 435590 w 447359"/>
                    <a:gd name="connsiteY12" fmla="*/ 59174 h 58774"/>
                    <a:gd name="connsiteX13" fmla="*/ 204202 w 447359"/>
                    <a:gd name="connsiteY13" fmla="*/ 35641 h 58774"/>
                    <a:gd name="connsiteX14" fmla="*/ 204202 w 447359"/>
                    <a:gd name="connsiteY14" fmla="*/ 35641 h 58774"/>
                    <a:gd name="connsiteX15" fmla="*/ 93 w 447359"/>
                    <a:gd name="connsiteY15" fmla="*/ 14865 h 58774"/>
                    <a:gd name="connsiteX16" fmla="*/ 93 w 447359"/>
                    <a:gd name="connsiteY16" fmla="*/ 14865 h 58774"/>
                    <a:gd name="connsiteX17" fmla="*/ 93 w 447359"/>
                    <a:gd name="connsiteY17" fmla="*/ 14865 h 58774"/>
                    <a:gd name="connsiteX18" fmla="*/ 995 w 447359"/>
                    <a:gd name="connsiteY18" fmla="*/ 7423 h 587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447359" h="58774">
                      <a:moveTo>
                        <a:pt x="995" y="7423"/>
                      </a:moveTo>
                      <a:cubicBezTo>
                        <a:pt x="995" y="5010"/>
                        <a:pt x="715" y="2673"/>
                        <a:pt x="245" y="400"/>
                      </a:cubicBezTo>
                      <a:lnTo>
                        <a:pt x="245" y="400"/>
                      </a:lnTo>
                      <a:lnTo>
                        <a:pt x="174841" y="18179"/>
                      </a:lnTo>
                      <a:lnTo>
                        <a:pt x="174841" y="18179"/>
                      </a:lnTo>
                      <a:lnTo>
                        <a:pt x="447452" y="45890"/>
                      </a:lnTo>
                      <a:lnTo>
                        <a:pt x="447452" y="45890"/>
                      </a:lnTo>
                      <a:lnTo>
                        <a:pt x="447452" y="45890"/>
                      </a:lnTo>
                      <a:cubicBezTo>
                        <a:pt x="444975" y="49192"/>
                        <a:pt x="442651" y="52557"/>
                        <a:pt x="439705" y="55465"/>
                      </a:cubicBezTo>
                      <a:lnTo>
                        <a:pt x="439705" y="55465"/>
                      </a:lnTo>
                      <a:lnTo>
                        <a:pt x="439705" y="55465"/>
                      </a:lnTo>
                      <a:cubicBezTo>
                        <a:pt x="438410" y="56786"/>
                        <a:pt x="436962" y="57955"/>
                        <a:pt x="435590" y="59174"/>
                      </a:cubicBezTo>
                      <a:lnTo>
                        <a:pt x="435590" y="59174"/>
                      </a:lnTo>
                      <a:lnTo>
                        <a:pt x="204202" y="35641"/>
                      </a:lnTo>
                      <a:lnTo>
                        <a:pt x="204202" y="35641"/>
                      </a:lnTo>
                      <a:lnTo>
                        <a:pt x="93" y="14865"/>
                      </a:lnTo>
                      <a:lnTo>
                        <a:pt x="93" y="14865"/>
                      </a:lnTo>
                      <a:lnTo>
                        <a:pt x="93" y="14865"/>
                      </a:lnTo>
                      <a:cubicBezTo>
                        <a:pt x="613" y="12464"/>
                        <a:pt x="995" y="9988"/>
                        <a:pt x="995" y="7423"/>
                      </a:cubicBezTo>
                      <a:close/>
                    </a:path>
                  </a:pathLst>
                </a:custGeom>
                <a:solidFill>
                  <a:srgbClr val="25A591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16" name="Freeform: Shape 815">
                  <a:extLst>
                    <a:ext uri="{FF2B5EF4-FFF2-40B4-BE49-F238E27FC236}">
                      <a16:creationId xmlns:a16="http://schemas.microsoft.com/office/drawing/2014/main" id="{8CBD9075-062E-31BC-4515-5AC21480E0D1}"/>
                    </a:ext>
                  </a:extLst>
                </p:cNvPr>
                <p:cNvSpPr/>
                <p:nvPr/>
              </p:nvSpPr>
              <p:spPr>
                <a:xfrm flipV="1">
                  <a:off x="9072003" y="4177990"/>
                  <a:ext cx="297731" cy="356200"/>
                </a:xfrm>
                <a:custGeom>
                  <a:avLst/>
                  <a:gdLst>
                    <a:gd name="connsiteX0" fmla="*/ 29554 w 297731"/>
                    <a:gd name="connsiteY0" fmla="*/ 328408 h 356200"/>
                    <a:gd name="connsiteX1" fmla="*/ 79972 w 297731"/>
                    <a:gd name="connsiteY1" fmla="*/ 292354 h 356200"/>
                    <a:gd name="connsiteX2" fmla="*/ 79972 w 297731"/>
                    <a:gd name="connsiteY2" fmla="*/ 292354 h 356200"/>
                    <a:gd name="connsiteX3" fmla="*/ 79972 w 297731"/>
                    <a:gd name="connsiteY3" fmla="*/ 292354 h 356200"/>
                    <a:gd name="connsiteX4" fmla="*/ 90601 w 297731"/>
                    <a:gd name="connsiteY4" fmla="*/ 302438 h 356200"/>
                    <a:gd name="connsiteX5" fmla="*/ 90601 w 297731"/>
                    <a:gd name="connsiteY5" fmla="*/ 302438 h 356200"/>
                    <a:gd name="connsiteX6" fmla="*/ 14847 w 297731"/>
                    <a:gd name="connsiteY6" fmla="*/ 356640 h 356200"/>
                    <a:gd name="connsiteX7" fmla="*/ 14847 w 297731"/>
                    <a:gd name="connsiteY7" fmla="*/ 356640 h 356200"/>
                    <a:gd name="connsiteX8" fmla="*/ 14847 w 297731"/>
                    <a:gd name="connsiteY8" fmla="*/ 356640 h 356200"/>
                    <a:gd name="connsiteX9" fmla="*/ 90 w 297731"/>
                    <a:gd name="connsiteY9" fmla="*/ 340968 h 356200"/>
                    <a:gd name="connsiteX10" fmla="*/ 90 w 297731"/>
                    <a:gd name="connsiteY10" fmla="*/ 340968 h 356200"/>
                    <a:gd name="connsiteX11" fmla="*/ 59093 w 297731"/>
                    <a:gd name="connsiteY11" fmla="*/ 271057 h 356200"/>
                    <a:gd name="connsiteX12" fmla="*/ 59093 w 297731"/>
                    <a:gd name="connsiteY12" fmla="*/ 271057 h 356200"/>
                    <a:gd name="connsiteX13" fmla="*/ 287078 w 297731"/>
                    <a:gd name="connsiteY13" fmla="*/ 439 h 356200"/>
                    <a:gd name="connsiteX14" fmla="*/ 287078 w 297731"/>
                    <a:gd name="connsiteY14" fmla="*/ 439 h 356200"/>
                    <a:gd name="connsiteX15" fmla="*/ 287078 w 297731"/>
                    <a:gd name="connsiteY15" fmla="*/ 439 h 356200"/>
                    <a:gd name="connsiteX16" fmla="*/ 297822 w 297731"/>
                    <a:gd name="connsiteY16" fmla="*/ 10116 h 356200"/>
                    <a:gd name="connsiteX17" fmla="*/ 297822 w 297731"/>
                    <a:gd name="connsiteY17" fmla="*/ 10116 h 356200"/>
                    <a:gd name="connsiteX18" fmla="*/ 69050 w 297731"/>
                    <a:gd name="connsiteY18" fmla="*/ 281559 h 356200"/>
                    <a:gd name="connsiteX19" fmla="*/ 69050 w 297731"/>
                    <a:gd name="connsiteY19" fmla="*/ 281559 h 356200"/>
                    <a:gd name="connsiteX20" fmla="*/ 29554 w 297731"/>
                    <a:gd name="connsiteY20" fmla="*/ 328408 h 3562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</a:cxnLst>
                  <a:rect l="l" t="t" r="r" b="b"/>
                  <a:pathLst>
                    <a:path w="297731" h="356200">
                      <a:moveTo>
                        <a:pt x="29554" y="328408"/>
                      </a:moveTo>
                      <a:lnTo>
                        <a:pt x="79972" y="292354"/>
                      </a:lnTo>
                      <a:lnTo>
                        <a:pt x="79972" y="292354"/>
                      </a:lnTo>
                      <a:lnTo>
                        <a:pt x="79972" y="292354"/>
                      </a:lnTo>
                      <a:cubicBezTo>
                        <a:pt x="83477" y="295757"/>
                        <a:pt x="87058" y="299136"/>
                        <a:pt x="90601" y="302438"/>
                      </a:cubicBezTo>
                      <a:lnTo>
                        <a:pt x="90601" y="302438"/>
                      </a:lnTo>
                      <a:lnTo>
                        <a:pt x="14847" y="356640"/>
                      </a:lnTo>
                      <a:lnTo>
                        <a:pt x="14847" y="356640"/>
                      </a:lnTo>
                      <a:lnTo>
                        <a:pt x="14847" y="356640"/>
                      </a:lnTo>
                      <a:cubicBezTo>
                        <a:pt x="11787" y="349922"/>
                        <a:pt x="6567" y="344461"/>
                        <a:pt x="90" y="340968"/>
                      </a:cubicBezTo>
                      <a:lnTo>
                        <a:pt x="90" y="340968"/>
                      </a:lnTo>
                      <a:lnTo>
                        <a:pt x="59093" y="271057"/>
                      </a:lnTo>
                      <a:lnTo>
                        <a:pt x="59093" y="271057"/>
                      </a:lnTo>
                      <a:lnTo>
                        <a:pt x="287078" y="439"/>
                      </a:lnTo>
                      <a:lnTo>
                        <a:pt x="287078" y="439"/>
                      </a:lnTo>
                      <a:lnTo>
                        <a:pt x="287078" y="439"/>
                      </a:lnTo>
                      <a:cubicBezTo>
                        <a:pt x="290684" y="3627"/>
                        <a:pt x="294253" y="6840"/>
                        <a:pt x="297822" y="10116"/>
                      </a:cubicBezTo>
                      <a:lnTo>
                        <a:pt x="297822" y="10116"/>
                      </a:lnTo>
                      <a:lnTo>
                        <a:pt x="69050" y="281559"/>
                      </a:lnTo>
                      <a:lnTo>
                        <a:pt x="69050" y="281559"/>
                      </a:lnTo>
                      <a:lnTo>
                        <a:pt x="29554" y="328408"/>
                      </a:lnTo>
                      <a:close/>
                    </a:path>
                  </a:pathLst>
                </a:custGeom>
                <a:solidFill>
                  <a:srgbClr val="25A591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17" name="Freeform: Shape 816">
                  <a:extLst>
                    <a:ext uri="{FF2B5EF4-FFF2-40B4-BE49-F238E27FC236}">
                      <a16:creationId xmlns:a16="http://schemas.microsoft.com/office/drawing/2014/main" id="{B6E05AEA-9ABB-FF63-9510-DF95D55416AD}"/>
                    </a:ext>
                  </a:extLst>
                </p:cNvPr>
                <p:cNvSpPr/>
                <p:nvPr/>
              </p:nvSpPr>
              <p:spPr>
                <a:xfrm flipV="1">
                  <a:off x="9004466" y="4196887"/>
                  <a:ext cx="58672" cy="447701"/>
                </a:xfrm>
                <a:custGeom>
                  <a:avLst/>
                  <a:gdLst>
                    <a:gd name="connsiteX0" fmla="*/ 51773 w 58672"/>
                    <a:gd name="connsiteY0" fmla="*/ 447264 h 447701"/>
                    <a:gd name="connsiteX1" fmla="*/ 44293 w 58672"/>
                    <a:gd name="connsiteY1" fmla="*/ 448153 h 447701"/>
                    <a:gd name="connsiteX2" fmla="*/ 44293 w 58672"/>
                    <a:gd name="connsiteY2" fmla="*/ 448153 h 447701"/>
                    <a:gd name="connsiteX3" fmla="*/ 23491 w 58672"/>
                    <a:gd name="connsiteY3" fmla="*/ 243599 h 447701"/>
                    <a:gd name="connsiteX4" fmla="*/ 23491 w 58672"/>
                    <a:gd name="connsiteY4" fmla="*/ 243599 h 447701"/>
                    <a:gd name="connsiteX5" fmla="*/ 85 w 58672"/>
                    <a:gd name="connsiteY5" fmla="*/ 13062 h 447701"/>
                    <a:gd name="connsiteX6" fmla="*/ 85 w 58672"/>
                    <a:gd name="connsiteY6" fmla="*/ 13062 h 447701"/>
                    <a:gd name="connsiteX7" fmla="*/ 85 w 58672"/>
                    <a:gd name="connsiteY7" fmla="*/ 13062 h 447701"/>
                    <a:gd name="connsiteX8" fmla="*/ 3730 w 58672"/>
                    <a:gd name="connsiteY8" fmla="*/ 8553 h 447701"/>
                    <a:gd name="connsiteX9" fmla="*/ 3730 w 58672"/>
                    <a:gd name="connsiteY9" fmla="*/ 8553 h 447701"/>
                    <a:gd name="connsiteX10" fmla="*/ 3730 w 58672"/>
                    <a:gd name="connsiteY10" fmla="*/ 8553 h 447701"/>
                    <a:gd name="connsiteX11" fmla="*/ 13255 w 58672"/>
                    <a:gd name="connsiteY11" fmla="*/ 451 h 447701"/>
                    <a:gd name="connsiteX12" fmla="*/ 13255 w 58672"/>
                    <a:gd name="connsiteY12" fmla="*/ 451 h 447701"/>
                    <a:gd name="connsiteX13" fmla="*/ 40953 w 58672"/>
                    <a:gd name="connsiteY13" fmla="*/ 272999 h 447701"/>
                    <a:gd name="connsiteX14" fmla="*/ 40953 w 58672"/>
                    <a:gd name="connsiteY14" fmla="*/ 272999 h 447701"/>
                    <a:gd name="connsiteX15" fmla="*/ 58758 w 58672"/>
                    <a:gd name="connsiteY15" fmla="*/ 448013 h 447701"/>
                    <a:gd name="connsiteX16" fmla="*/ 58758 w 58672"/>
                    <a:gd name="connsiteY16" fmla="*/ 448013 h 447701"/>
                    <a:gd name="connsiteX17" fmla="*/ 58758 w 58672"/>
                    <a:gd name="connsiteY17" fmla="*/ 448013 h 447701"/>
                    <a:gd name="connsiteX18" fmla="*/ 51773 w 58672"/>
                    <a:gd name="connsiteY18" fmla="*/ 447264 h 44770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</a:cxnLst>
                  <a:rect l="l" t="t" r="r" b="b"/>
                  <a:pathLst>
                    <a:path w="58672" h="447701">
                      <a:moveTo>
                        <a:pt x="51773" y="447264"/>
                      </a:moveTo>
                      <a:cubicBezTo>
                        <a:pt x="49208" y="447264"/>
                        <a:pt x="46706" y="447632"/>
                        <a:pt x="44293" y="448153"/>
                      </a:cubicBezTo>
                      <a:lnTo>
                        <a:pt x="44293" y="448153"/>
                      </a:lnTo>
                      <a:lnTo>
                        <a:pt x="23491" y="243599"/>
                      </a:lnTo>
                      <a:lnTo>
                        <a:pt x="23491" y="243599"/>
                      </a:lnTo>
                      <a:lnTo>
                        <a:pt x="85" y="13062"/>
                      </a:lnTo>
                      <a:lnTo>
                        <a:pt x="85" y="13062"/>
                      </a:lnTo>
                      <a:lnTo>
                        <a:pt x="85" y="13062"/>
                      </a:lnTo>
                      <a:cubicBezTo>
                        <a:pt x="1355" y="11601"/>
                        <a:pt x="2359" y="9925"/>
                        <a:pt x="3730" y="8553"/>
                      </a:cubicBezTo>
                      <a:lnTo>
                        <a:pt x="3730" y="8553"/>
                      </a:lnTo>
                      <a:lnTo>
                        <a:pt x="3730" y="8553"/>
                      </a:lnTo>
                      <a:cubicBezTo>
                        <a:pt x="6715" y="5544"/>
                        <a:pt x="9915" y="2927"/>
                        <a:pt x="13255" y="451"/>
                      </a:cubicBezTo>
                      <a:lnTo>
                        <a:pt x="13255" y="451"/>
                      </a:lnTo>
                      <a:lnTo>
                        <a:pt x="40953" y="272999"/>
                      </a:lnTo>
                      <a:lnTo>
                        <a:pt x="40953" y="272999"/>
                      </a:lnTo>
                      <a:lnTo>
                        <a:pt x="58758" y="448013"/>
                      </a:lnTo>
                      <a:lnTo>
                        <a:pt x="58758" y="448013"/>
                      </a:lnTo>
                      <a:lnTo>
                        <a:pt x="58758" y="448013"/>
                      </a:lnTo>
                      <a:cubicBezTo>
                        <a:pt x="56523" y="447531"/>
                        <a:pt x="54186" y="447264"/>
                        <a:pt x="51773" y="447264"/>
                      </a:cubicBezTo>
                      <a:close/>
                    </a:path>
                  </a:pathLst>
                </a:custGeom>
                <a:solidFill>
                  <a:srgbClr val="25A591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18" name="Freeform: Shape 817">
                  <a:extLst>
                    <a:ext uri="{FF2B5EF4-FFF2-40B4-BE49-F238E27FC236}">
                      <a16:creationId xmlns:a16="http://schemas.microsoft.com/office/drawing/2014/main" id="{C2984E52-9722-D0F2-50C0-53C9E2934C36}"/>
                    </a:ext>
                  </a:extLst>
                </p:cNvPr>
                <p:cNvSpPr/>
                <p:nvPr/>
              </p:nvSpPr>
              <p:spPr>
                <a:xfrm flipV="1">
                  <a:off x="9295365" y="4529784"/>
                  <a:ext cx="127822" cy="366970"/>
                </a:xfrm>
                <a:custGeom>
                  <a:avLst/>
                  <a:gdLst>
                    <a:gd name="connsiteX0" fmla="*/ 127268 w 127822"/>
                    <a:gd name="connsiteY0" fmla="*/ 366776 h 366970"/>
                    <a:gd name="connsiteX1" fmla="*/ 94 w 127822"/>
                    <a:gd name="connsiteY1" fmla="*/ 265357 h 366970"/>
                    <a:gd name="connsiteX2" fmla="*/ 94 w 127822"/>
                    <a:gd name="connsiteY2" fmla="*/ 265357 h 366970"/>
                    <a:gd name="connsiteX3" fmla="*/ 94 w 127822"/>
                    <a:gd name="connsiteY3" fmla="*/ 31327 h 366970"/>
                    <a:gd name="connsiteX4" fmla="*/ 94 w 127822"/>
                    <a:gd name="connsiteY4" fmla="*/ 31327 h 366970"/>
                    <a:gd name="connsiteX5" fmla="*/ 94 w 127822"/>
                    <a:gd name="connsiteY5" fmla="*/ 31327 h 366970"/>
                    <a:gd name="connsiteX6" fmla="*/ 63986 w 127822"/>
                    <a:gd name="connsiteY6" fmla="*/ 505 h 366970"/>
                    <a:gd name="connsiteX7" fmla="*/ 63986 w 127822"/>
                    <a:gd name="connsiteY7" fmla="*/ 505 h 366970"/>
                    <a:gd name="connsiteX8" fmla="*/ 63986 w 127822"/>
                    <a:gd name="connsiteY8" fmla="*/ 505 h 366970"/>
                    <a:gd name="connsiteX9" fmla="*/ 127916 w 127822"/>
                    <a:gd name="connsiteY9" fmla="*/ 31327 h 366970"/>
                    <a:gd name="connsiteX10" fmla="*/ 127916 w 127822"/>
                    <a:gd name="connsiteY10" fmla="*/ 31327 h 366970"/>
                    <a:gd name="connsiteX11" fmla="*/ 127916 w 127822"/>
                    <a:gd name="connsiteY11" fmla="*/ 367475 h 366970"/>
                    <a:gd name="connsiteX12" fmla="*/ 127916 w 127822"/>
                    <a:gd name="connsiteY12" fmla="*/ 367475 h 366970"/>
                    <a:gd name="connsiteX13" fmla="*/ 127916 w 127822"/>
                    <a:gd name="connsiteY13" fmla="*/ 367475 h 366970"/>
                    <a:gd name="connsiteX14" fmla="*/ 127268 w 127822"/>
                    <a:gd name="connsiteY14" fmla="*/ 366776 h 3669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127822" h="366970">
                      <a:moveTo>
                        <a:pt x="127268" y="366776"/>
                      </a:moveTo>
                      <a:cubicBezTo>
                        <a:pt x="86185" y="325693"/>
                        <a:pt x="42778" y="291708"/>
                        <a:pt x="94" y="265357"/>
                      </a:cubicBezTo>
                      <a:lnTo>
                        <a:pt x="94" y="265357"/>
                      </a:lnTo>
                      <a:lnTo>
                        <a:pt x="94" y="31327"/>
                      </a:lnTo>
                      <a:lnTo>
                        <a:pt x="94" y="31327"/>
                      </a:lnTo>
                      <a:lnTo>
                        <a:pt x="94" y="31327"/>
                      </a:lnTo>
                      <a:cubicBezTo>
                        <a:pt x="94" y="14322"/>
                        <a:pt x="28719" y="505"/>
                        <a:pt x="63986" y="505"/>
                      </a:cubicBezTo>
                      <a:lnTo>
                        <a:pt x="63986" y="505"/>
                      </a:lnTo>
                      <a:lnTo>
                        <a:pt x="63986" y="505"/>
                      </a:lnTo>
                      <a:cubicBezTo>
                        <a:pt x="99291" y="505"/>
                        <a:pt x="127916" y="14322"/>
                        <a:pt x="127916" y="31327"/>
                      </a:cubicBezTo>
                      <a:lnTo>
                        <a:pt x="127916" y="31327"/>
                      </a:lnTo>
                      <a:lnTo>
                        <a:pt x="127916" y="367475"/>
                      </a:lnTo>
                      <a:lnTo>
                        <a:pt x="127916" y="367475"/>
                      </a:lnTo>
                      <a:lnTo>
                        <a:pt x="127916" y="367475"/>
                      </a:lnTo>
                      <a:cubicBezTo>
                        <a:pt x="127713" y="367246"/>
                        <a:pt x="127472" y="366992"/>
                        <a:pt x="127268" y="366776"/>
                      </a:cubicBezTo>
                      <a:close/>
                    </a:path>
                  </a:pathLst>
                </a:custGeom>
                <a:solidFill>
                  <a:srgbClr val="DCFCFF"/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805" name="Group 804">
                <a:extLst>
                  <a:ext uri="{FF2B5EF4-FFF2-40B4-BE49-F238E27FC236}">
                    <a16:creationId xmlns:a16="http://schemas.microsoft.com/office/drawing/2014/main" id="{DB972B63-843C-A1AC-765B-A2B98DD6EC4F}"/>
                  </a:ext>
                </a:extLst>
              </p:cNvPr>
              <p:cNvGrpSpPr/>
              <p:nvPr/>
            </p:nvGrpSpPr>
            <p:grpSpPr>
              <a:xfrm rot="13441999">
                <a:off x="8898140" y="4046376"/>
                <a:ext cx="85962" cy="182464"/>
                <a:chOff x="8115118" y="3187060"/>
                <a:chExt cx="85962" cy="182464"/>
              </a:xfrm>
            </p:grpSpPr>
            <p:sp>
              <p:nvSpPr>
                <p:cNvPr id="806" name="Freeform: Shape 805">
                  <a:extLst>
                    <a:ext uri="{FF2B5EF4-FFF2-40B4-BE49-F238E27FC236}">
                      <a16:creationId xmlns:a16="http://schemas.microsoft.com/office/drawing/2014/main" id="{FB05D30E-75BA-9911-9C72-7976EF25699D}"/>
                    </a:ext>
                  </a:extLst>
                </p:cNvPr>
                <p:cNvSpPr/>
                <p:nvPr/>
              </p:nvSpPr>
              <p:spPr>
                <a:xfrm flipV="1">
                  <a:off x="8142005" y="3187060"/>
                  <a:ext cx="59075" cy="182464"/>
                </a:xfrm>
                <a:custGeom>
                  <a:avLst/>
                  <a:gdLst>
                    <a:gd name="connsiteX0" fmla="*/ 4614 w 59075"/>
                    <a:gd name="connsiteY0" fmla="*/ -44 h 182464"/>
                    <a:gd name="connsiteX1" fmla="*/ 728 w 59075"/>
                    <a:gd name="connsiteY1" fmla="*/ 2179 h 182464"/>
                    <a:gd name="connsiteX2" fmla="*/ 728 w 59075"/>
                    <a:gd name="connsiteY2" fmla="*/ 2179 h 182464"/>
                    <a:gd name="connsiteX3" fmla="*/ 728 w 59075"/>
                    <a:gd name="connsiteY3" fmla="*/ 2179 h 182464"/>
                    <a:gd name="connsiteX4" fmla="*/ 2366 w 59075"/>
                    <a:gd name="connsiteY4" fmla="*/ 8313 h 182464"/>
                    <a:gd name="connsiteX5" fmla="*/ 2366 w 59075"/>
                    <a:gd name="connsiteY5" fmla="*/ 8313 h 182464"/>
                    <a:gd name="connsiteX6" fmla="*/ 2366 w 59075"/>
                    <a:gd name="connsiteY6" fmla="*/ 8313 h 182464"/>
                    <a:gd name="connsiteX7" fmla="*/ 50193 w 59075"/>
                    <a:gd name="connsiteY7" fmla="*/ 91166 h 182464"/>
                    <a:gd name="connsiteX8" fmla="*/ 50193 w 59075"/>
                    <a:gd name="connsiteY8" fmla="*/ 91166 h 182464"/>
                    <a:gd name="connsiteX9" fmla="*/ 50193 w 59075"/>
                    <a:gd name="connsiteY9" fmla="*/ 91166 h 182464"/>
                    <a:gd name="connsiteX10" fmla="*/ 2341 w 59075"/>
                    <a:gd name="connsiteY10" fmla="*/ 174056 h 182464"/>
                    <a:gd name="connsiteX11" fmla="*/ 2341 w 59075"/>
                    <a:gd name="connsiteY11" fmla="*/ 174056 h 182464"/>
                    <a:gd name="connsiteX12" fmla="*/ 2341 w 59075"/>
                    <a:gd name="connsiteY12" fmla="*/ 174056 h 182464"/>
                    <a:gd name="connsiteX13" fmla="*/ 690 w 59075"/>
                    <a:gd name="connsiteY13" fmla="*/ 180178 h 182464"/>
                    <a:gd name="connsiteX14" fmla="*/ 690 w 59075"/>
                    <a:gd name="connsiteY14" fmla="*/ 180178 h 182464"/>
                    <a:gd name="connsiteX15" fmla="*/ 690 w 59075"/>
                    <a:gd name="connsiteY15" fmla="*/ 180178 h 182464"/>
                    <a:gd name="connsiteX16" fmla="*/ 6824 w 59075"/>
                    <a:gd name="connsiteY16" fmla="*/ 181816 h 182464"/>
                    <a:gd name="connsiteX17" fmla="*/ 6824 w 59075"/>
                    <a:gd name="connsiteY17" fmla="*/ 181816 h 182464"/>
                    <a:gd name="connsiteX18" fmla="*/ 6824 w 59075"/>
                    <a:gd name="connsiteY18" fmla="*/ 181816 h 182464"/>
                    <a:gd name="connsiteX19" fmla="*/ 59172 w 59075"/>
                    <a:gd name="connsiteY19" fmla="*/ 91166 h 182464"/>
                    <a:gd name="connsiteX20" fmla="*/ 59172 w 59075"/>
                    <a:gd name="connsiteY20" fmla="*/ 91166 h 182464"/>
                    <a:gd name="connsiteX21" fmla="*/ 59172 w 59075"/>
                    <a:gd name="connsiteY21" fmla="*/ 91166 h 182464"/>
                    <a:gd name="connsiteX22" fmla="*/ 6862 w 59075"/>
                    <a:gd name="connsiteY22" fmla="*/ 540 h 182464"/>
                    <a:gd name="connsiteX23" fmla="*/ 6862 w 59075"/>
                    <a:gd name="connsiteY23" fmla="*/ 540 h 182464"/>
                    <a:gd name="connsiteX24" fmla="*/ 6862 w 59075"/>
                    <a:gd name="connsiteY24" fmla="*/ 540 h 182464"/>
                    <a:gd name="connsiteX25" fmla="*/ 4614 w 59075"/>
                    <a:gd name="connsiteY25" fmla="*/ -44 h 18246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</a:cxnLst>
                  <a:rect l="l" t="t" r="r" b="b"/>
                  <a:pathLst>
                    <a:path w="59075" h="182464">
                      <a:moveTo>
                        <a:pt x="4614" y="-44"/>
                      </a:moveTo>
                      <a:cubicBezTo>
                        <a:pt x="3065" y="-44"/>
                        <a:pt x="1579" y="744"/>
                        <a:pt x="728" y="2179"/>
                      </a:cubicBezTo>
                      <a:lnTo>
                        <a:pt x="728" y="2179"/>
                      </a:lnTo>
                      <a:lnTo>
                        <a:pt x="728" y="2179"/>
                      </a:lnTo>
                      <a:cubicBezTo>
                        <a:pt x="-504" y="4325"/>
                        <a:pt x="207" y="7068"/>
                        <a:pt x="2366" y="8313"/>
                      </a:cubicBezTo>
                      <a:lnTo>
                        <a:pt x="2366" y="8313"/>
                      </a:lnTo>
                      <a:lnTo>
                        <a:pt x="2366" y="8313"/>
                      </a:lnTo>
                      <a:cubicBezTo>
                        <a:pt x="31855" y="25381"/>
                        <a:pt x="50193" y="57130"/>
                        <a:pt x="50193" y="91166"/>
                      </a:cubicBezTo>
                      <a:lnTo>
                        <a:pt x="50193" y="91166"/>
                      </a:lnTo>
                      <a:lnTo>
                        <a:pt x="50193" y="91166"/>
                      </a:lnTo>
                      <a:cubicBezTo>
                        <a:pt x="50193" y="125239"/>
                        <a:pt x="31842" y="156988"/>
                        <a:pt x="2341" y="174056"/>
                      </a:cubicBezTo>
                      <a:lnTo>
                        <a:pt x="2341" y="174056"/>
                      </a:lnTo>
                      <a:lnTo>
                        <a:pt x="2341" y="174056"/>
                      </a:lnTo>
                      <a:cubicBezTo>
                        <a:pt x="182" y="175288"/>
                        <a:pt x="-529" y="178031"/>
                        <a:pt x="690" y="180178"/>
                      </a:cubicBezTo>
                      <a:lnTo>
                        <a:pt x="690" y="180178"/>
                      </a:lnTo>
                      <a:lnTo>
                        <a:pt x="690" y="180178"/>
                      </a:lnTo>
                      <a:cubicBezTo>
                        <a:pt x="1922" y="182324"/>
                        <a:pt x="4678" y="183060"/>
                        <a:pt x="6824" y="181816"/>
                      </a:cubicBezTo>
                      <a:lnTo>
                        <a:pt x="6824" y="181816"/>
                      </a:lnTo>
                      <a:lnTo>
                        <a:pt x="6824" y="181816"/>
                      </a:lnTo>
                      <a:cubicBezTo>
                        <a:pt x="39106" y="163160"/>
                        <a:pt x="59147" y="128426"/>
                        <a:pt x="59172" y="91166"/>
                      </a:cubicBezTo>
                      <a:lnTo>
                        <a:pt x="59172" y="91166"/>
                      </a:lnTo>
                      <a:lnTo>
                        <a:pt x="59172" y="91166"/>
                      </a:lnTo>
                      <a:cubicBezTo>
                        <a:pt x="59172" y="53943"/>
                        <a:pt x="39132" y="19209"/>
                        <a:pt x="6862" y="540"/>
                      </a:cubicBezTo>
                      <a:lnTo>
                        <a:pt x="6862" y="540"/>
                      </a:lnTo>
                      <a:lnTo>
                        <a:pt x="6862" y="540"/>
                      </a:lnTo>
                      <a:cubicBezTo>
                        <a:pt x="6151" y="122"/>
                        <a:pt x="5389" y="-44"/>
                        <a:pt x="4614" y="-44"/>
                      </a:cubicBez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07" name="Freeform: Shape 806">
                  <a:extLst>
                    <a:ext uri="{FF2B5EF4-FFF2-40B4-BE49-F238E27FC236}">
                      <a16:creationId xmlns:a16="http://schemas.microsoft.com/office/drawing/2014/main" id="{C3C6AF35-BDFF-1B0B-6E28-FBF652E3F4FF}"/>
                    </a:ext>
                  </a:extLst>
                </p:cNvPr>
                <p:cNvSpPr/>
                <p:nvPr/>
              </p:nvSpPr>
              <p:spPr>
                <a:xfrm flipV="1">
                  <a:off x="8134176" y="3218169"/>
                  <a:ext cx="41124" cy="120305"/>
                </a:xfrm>
                <a:custGeom>
                  <a:avLst/>
                  <a:gdLst>
                    <a:gd name="connsiteX0" fmla="*/ 4595 w 41124"/>
                    <a:gd name="connsiteY0" fmla="*/ -44 h 120305"/>
                    <a:gd name="connsiteX1" fmla="*/ 696 w 41124"/>
                    <a:gd name="connsiteY1" fmla="*/ 2192 h 120305"/>
                    <a:gd name="connsiteX2" fmla="*/ 696 w 41124"/>
                    <a:gd name="connsiteY2" fmla="*/ 2192 h 120305"/>
                    <a:gd name="connsiteX3" fmla="*/ 696 w 41124"/>
                    <a:gd name="connsiteY3" fmla="*/ 2192 h 120305"/>
                    <a:gd name="connsiteX4" fmla="*/ 2334 w 41124"/>
                    <a:gd name="connsiteY4" fmla="*/ 8325 h 120305"/>
                    <a:gd name="connsiteX5" fmla="*/ 2334 w 41124"/>
                    <a:gd name="connsiteY5" fmla="*/ 8325 h 120305"/>
                    <a:gd name="connsiteX6" fmla="*/ 2334 w 41124"/>
                    <a:gd name="connsiteY6" fmla="*/ 8325 h 120305"/>
                    <a:gd name="connsiteX7" fmla="*/ 32254 w 41124"/>
                    <a:gd name="connsiteY7" fmla="*/ 60115 h 120305"/>
                    <a:gd name="connsiteX8" fmla="*/ 32254 w 41124"/>
                    <a:gd name="connsiteY8" fmla="*/ 60115 h 120305"/>
                    <a:gd name="connsiteX9" fmla="*/ 32254 w 41124"/>
                    <a:gd name="connsiteY9" fmla="*/ 60115 h 120305"/>
                    <a:gd name="connsiteX10" fmla="*/ 2334 w 41124"/>
                    <a:gd name="connsiteY10" fmla="*/ 111904 h 120305"/>
                    <a:gd name="connsiteX11" fmla="*/ 2334 w 41124"/>
                    <a:gd name="connsiteY11" fmla="*/ 111904 h 120305"/>
                    <a:gd name="connsiteX12" fmla="*/ 2334 w 41124"/>
                    <a:gd name="connsiteY12" fmla="*/ 111904 h 120305"/>
                    <a:gd name="connsiteX13" fmla="*/ 721 w 41124"/>
                    <a:gd name="connsiteY13" fmla="*/ 118013 h 120305"/>
                    <a:gd name="connsiteX14" fmla="*/ 721 w 41124"/>
                    <a:gd name="connsiteY14" fmla="*/ 118013 h 120305"/>
                    <a:gd name="connsiteX15" fmla="*/ 721 w 41124"/>
                    <a:gd name="connsiteY15" fmla="*/ 118013 h 120305"/>
                    <a:gd name="connsiteX16" fmla="*/ 6842 w 41124"/>
                    <a:gd name="connsiteY16" fmla="*/ 119651 h 120305"/>
                    <a:gd name="connsiteX17" fmla="*/ 6842 w 41124"/>
                    <a:gd name="connsiteY17" fmla="*/ 119651 h 120305"/>
                    <a:gd name="connsiteX18" fmla="*/ 6842 w 41124"/>
                    <a:gd name="connsiteY18" fmla="*/ 119651 h 120305"/>
                    <a:gd name="connsiteX19" fmla="*/ 41220 w 41124"/>
                    <a:gd name="connsiteY19" fmla="*/ 60115 h 120305"/>
                    <a:gd name="connsiteX20" fmla="*/ 41220 w 41124"/>
                    <a:gd name="connsiteY20" fmla="*/ 60115 h 120305"/>
                    <a:gd name="connsiteX21" fmla="*/ 41220 w 41124"/>
                    <a:gd name="connsiteY21" fmla="*/ 60115 h 120305"/>
                    <a:gd name="connsiteX22" fmla="*/ 6830 w 41124"/>
                    <a:gd name="connsiteY22" fmla="*/ 578 h 120305"/>
                    <a:gd name="connsiteX23" fmla="*/ 6830 w 41124"/>
                    <a:gd name="connsiteY23" fmla="*/ 578 h 120305"/>
                    <a:gd name="connsiteX24" fmla="*/ 6830 w 41124"/>
                    <a:gd name="connsiteY24" fmla="*/ 578 h 120305"/>
                    <a:gd name="connsiteX25" fmla="*/ 4595 w 41124"/>
                    <a:gd name="connsiteY25" fmla="*/ -44 h 12030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</a:cxnLst>
                  <a:rect l="l" t="t" r="r" b="b"/>
                  <a:pathLst>
                    <a:path w="41124" h="120305">
                      <a:moveTo>
                        <a:pt x="4595" y="-44"/>
                      </a:moveTo>
                      <a:cubicBezTo>
                        <a:pt x="3045" y="-44"/>
                        <a:pt x="1534" y="756"/>
                        <a:pt x="696" y="2192"/>
                      </a:cubicBezTo>
                      <a:lnTo>
                        <a:pt x="696" y="2192"/>
                      </a:lnTo>
                      <a:lnTo>
                        <a:pt x="696" y="2192"/>
                      </a:lnTo>
                      <a:cubicBezTo>
                        <a:pt x="-536" y="4338"/>
                        <a:pt x="188" y="7081"/>
                        <a:pt x="2334" y="8325"/>
                      </a:cubicBezTo>
                      <a:lnTo>
                        <a:pt x="2334" y="8325"/>
                      </a:lnTo>
                      <a:lnTo>
                        <a:pt x="2334" y="8325"/>
                      </a:lnTo>
                      <a:cubicBezTo>
                        <a:pt x="20787" y="19031"/>
                        <a:pt x="32254" y="38868"/>
                        <a:pt x="32254" y="60115"/>
                      </a:cubicBezTo>
                      <a:lnTo>
                        <a:pt x="32254" y="60115"/>
                      </a:lnTo>
                      <a:lnTo>
                        <a:pt x="32254" y="60115"/>
                      </a:lnTo>
                      <a:cubicBezTo>
                        <a:pt x="32254" y="81361"/>
                        <a:pt x="20787" y="101211"/>
                        <a:pt x="2334" y="111904"/>
                      </a:cubicBezTo>
                      <a:lnTo>
                        <a:pt x="2334" y="111904"/>
                      </a:lnTo>
                      <a:lnTo>
                        <a:pt x="2334" y="111904"/>
                      </a:lnTo>
                      <a:cubicBezTo>
                        <a:pt x="200" y="113136"/>
                        <a:pt x="-536" y="115879"/>
                        <a:pt x="721" y="118013"/>
                      </a:cubicBezTo>
                      <a:lnTo>
                        <a:pt x="721" y="118013"/>
                      </a:lnTo>
                      <a:lnTo>
                        <a:pt x="721" y="118013"/>
                      </a:lnTo>
                      <a:cubicBezTo>
                        <a:pt x="1953" y="120159"/>
                        <a:pt x="4696" y="120908"/>
                        <a:pt x="6842" y="119651"/>
                      </a:cubicBezTo>
                      <a:lnTo>
                        <a:pt x="6842" y="119651"/>
                      </a:lnTo>
                      <a:lnTo>
                        <a:pt x="6842" y="119651"/>
                      </a:lnTo>
                      <a:cubicBezTo>
                        <a:pt x="28038" y="107370"/>
                        <a:pt x="41220" y="84549"/>
                        <a:pt x="41220" y="60115"/>
                      </a:cubicBezTo>
                      <a:lnTo>
                        <a:pt x="41220" y="60115"/>
                      </a:lnTo>
                      <a:lnTo>
                        <a:pt x="41220" y="60115"/>
                      </a:lnTo>
                      <a:cubicBezTo>
                        <a:pt x="41208" y="35680"/>
                        <a:pt x="28038" y="12872"/>
                        <a:pt x="6830" y="578"/>
                      </a:cubicBezTo>
                      <a:lnTo>
                        <a:pt x="6830" y="578"/>
                      </a:lnTo>
                      <a:lnTo>
                        <a:pt x="6830" y="578"/>
                      </a:lnTo>
                      <a:cubicBezTo>
                        <a:pt x="6131" y="160"/>
                        <a:pt x="5344" y="-44"/>
                        <a:pt x="4595" y="-44"/>
                      </a:cubicBez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08" name="Freeform: Shape 807">
                  <a:extLst>
                    <a:ext uri="{FF2B5EF4-FFF2-40B4-BE49-F238E27FC236}">
                      <a16:creationId xmlns:a16="http://schemas.microsoft.com/office/drawing/2014/main" id="{782A9BEC-45F0-7172-28E0-8EB55D05E4A3}"/>
                    </a:ext>
                  </a:extLst>
                </p:cNvPr>
                <p:cNvSpPr/>
                <p:nvPr/>
              </p:nvSpPr>
              <p:spPr>
                <a:xfrm flipV="1">
                  <a:off x="8115118" y="3233692"/>
                  <a:ext cx="32167" cy="89251"/>
                </a:xfrm>
                <a:custGeom>
                  <a:avLst/>
                  <a:gdLst>
                    <a:gd name="connsiteX0" fmla="*/ 4577 w 32167"/>
                    <a:gd name="connsiteY0" fmla="*/ -44 h 89251"/>
                    <a:gd name="connsiteX1" fmla="*/ 704 w 32167"/>
                    <a:gd name="connsiteY1" fmla="*/ 2192 h 89251"/>
                    <a:gd name="connsiteX2" fmla="*/ 704 w 32167"/>
                    <a:gd name="connsiteY2" fmla="*/ 2192 h 89251"/>
                    <a:gd name="connsiteX3" fmla="*/ 704 w 32167"/>
                    <a:gd name="connsiteY3" fmla="*/ 2192 h 89251"/>
                    <a:gd name="connsiteX4" fmla="*/ 2329 w 32167"/>
                    <a:gd name="connsiteY4" fmla="*/ 8313 h 89251"/>
                    <a:gd name="connsiteX5" fmla="*/ 2329 w 32167"/>
                    <a:gd name="connsiteY5" fmla="*/ 8313 h 89251"/>
                    <a:gd name="connsiteX6" fmla="*/ 2329 w 32167"/>
                    <a:gd name="connsiteY6" fmla="*/ 8313 h 89251"/>
                    <a:gd name="connsiteX7" fmla="*/ 23284 w 32167"/>
                    <a:gd name="connsiteY7" fmla="*/ 44583 h 89251"/>
                    <a:gd name="connsiteX8" fmla="*/ 23284 w 32167"/>
                    <a:gd name="connsiteY8" fmla="*/ 44583 h 89251"/>
                    <a:gd name="connsiteX9" fmla="*/ 23284 w 32167"/>
                    <a:gd name="connsiteY9" fmla="*/ 44583 h 89251"/>
                    <a:gd name="connsiteX10" fmla="*/ 2342 w 32167"/>
                    <a:gd name="connsiteY10" fmla="*/ 80841 h 89251"/>
                    <a:gd name="connsiteX11" fmla="*/ 2342 w 32167"/>
                    <a:gd name="connsiteY11" fmla="*/ 80841 h 89251"/>
                    <a:gd name="connsiteX12" fmla="*/ 2342 w 32167"/>
                    <a:gd name="connsiteY12" fmla="*/ 80841 h 89251"/>
                    <a:gd name="connsiteX13" fmla="*/ 704 w 32167"/>
                    <a:gd name="connsiteY13" fmla="*/ 86962 h 89251"/>
                    <a:gd name="connsiteX14" fmla="*/ 704 w 32167"/>
                    <a:gd name="connsiteY14" fmla="*/ 86962 h 89251"/>
                    <a:gd name="connsiteX15" fmla="*/ 704 w 32167"/>
                    <a:gd name="connsiteY15" fmla="*/ 86962 h 89251"/>
                    <a:gd name="connsiteX16" fmla="*/ 6838 w 32167"/>
                    <a:gd name="connsiteY16" fmla="*/ 88588 h 89251"/>
                    <a:gd name="connsiteX17" fmla="*/ 6838 w 32167"/>
                    <a:gd name="connsiteY17" fmla="*/ 88588 h 89251"/>
                    <a:gd name="connsiteX18" fmla="*/ 6838 w 32167"/>
                    <a:gd name="connsiteY18" fmla="*/ 88588 h 89251"/>
                    <a:gd name="connsiteX19" fmla="*/ 32262 w 32167"/>
                    <a:gd name="connsiteY19" fmla="*/ 44583 h 89251"/>
                    <a:gd name="connsiteX20" fmla="*/ 32262 w 32167"/>
                    <a:gd name="connsiteY20" fmla="*/ 44583 h 89251"/>
                    <a:gd name="connsiteX21" fmla="*/ 32262 w 32167"/>
                    <a:gd name="connsiteY21" fmla="*/ 44583 h 89251"/>
                    <a:gd name="connsiteX22" fmla="*/ 6825 w 32167"/>
                    <a:gd name="connsiteY22" fmla="*/ 579 h 89251"/>
                    <a:gd name="connsiteX23" fmla="*/ 6825 w 32167"/>
                    <a:gd name="connsiteY23" fmla="*/ 579 h 89251"/>
                    <a:gd name="connsiteX24" fmla="*/ 6825 w 32167"/>
                    <a:gd name="connsiteY24" fmla="*/ 579 h 89251"/>
                    <a:gd name="connsiteX25" fmla="*/ 4577 w 32167"/>
                    <a:gd name="connsiteY25" fmla="*/ -44 h 8925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</a:cxnLst>
                  <a:rect l="l" t="t" r="r" b="b"/>
                  <a:pathLst>
                    <a:path w="32167" h="89251">
                      <a:moveTo>
                        <a:pt x="4577" y="-44"/>
                      </a:moveTo>
                      <a:cubicBezTo>
                        <a:pt x="3040" y="-44"/>
                        <a:pt x="1529" y="756"/>
                        <a:pt x="704" y="2192"/>
                      </a:cubicBezTo>
                      <a:lnTo>
                        <a:pt x="704" y="2192"/>
                      </a:lnTo>
                      <a:lnTo>
                        <a:pt x="704" y="2192"/>
                      </a:lnTo>
                      <a:cubicBezTo>
                        <a:pt x="-541" y="4338"/>
                        <a:pt x="183" y="7081"/>
                        <a:pt x="2329" y="8313"/>
                      </a:cubicBezTo>
                      <a:lnTo>
                        <a:pt x="2329" y="8313"/>
                      </a:lnTo>
                      <a:lnTo>
                        <a:pt x="2329" y="8313"/>
                      </a:lnTo>
                      <a:cubicBezTo>
                        <a:pt x="15258" y="15818"/>
                        <a:pt x="23284" y="29712"/>
                        <a:pt x="23284" y="44583"/>
                      </a:cubicBezTo>
                      <a:lnTo>
                        <a:pt x="23284" y="44583"/>
                      </a:lnTo>
                      <a:lnTo>
                        <a:pt x="23284" y="44583"/>
                      </a:lnTo>
                      <a:cubicBezTo>
                        <a:pt x="23284" y="59454"/>
                        <a:pt x="15270" y="73348"/>
                        <a:pt x="2342" y="80841"/>
                      </a:cubicBezTo>
                      <a:lnTo>
                        <a:pt x="2342" y="80841"/>
                      </a:lnTo>
                      <a:lnTo>
                        <a:pt x="2342" y="80841"/>
                      </a:lnTo>
                      <a:cubicBezTo>
                        <a:pt x="183" y="82085"/>
                        <a:pt x="-528" y="84828"/>
                        <a:pt x="704" y="86962"/>
                      </a:cubicBezTo>
                      <a:lnTo>
                        <a:pt x="704" y="86962"/>
                      </a:lnTo>
                      <a:lnTo>
                        <a:pt x="704" y="86962"/>
                      </a:lnTo>
                      <a:cubicBezTo>
                        <a:pt x="1948" y="89108"/>
                        <a:pt x="4704" y="89858"/>
                        <a:pt x="6838" y="88588"/>
                      </a:cubicBezTo>
                      <a:lnTo>
                        <a:pt x="6838" y="88588"/>
                      </a:lnTo>
                      <a:lnTo>
                        <a:pt x="6838" y="88588"/>
                      </a:lnTo>
                      <a:cubicBezTo>
                        <a:pt x="22509" y="79507"/>
                        <a:pt x="32262" y="62642"/>
                        <a:pt x="32262" y="44583"/>
                      </a:cubicBezTo>
                      <a:lnTo>
                        <a:pt x="32262" y="44583"/>
                      </a:lnTo>
                      <a:lnTo>
                        <a:pt x="32262" y="44583"/>
                      </a:lnTo>
                      <a:cubicBezTo>
                        <a:pt x="32262" y="26524"/>
                        <a:pt x="22509" y="9646"/>
                        <a:pt x="6825" y="579"/>
                      </a:cubicBezTo>
                      <a:lnTo>
                        <a:pt x="6825" y="579"/>
                      </a:lnTo>
                      <a:lnTo>
                        <a:pt x="6825" y="579"/>
                      </a:lnTo>
                      <a:cubicBezTo>
                        <a:pt x="6114" y="147"/>
                        <a:pt x="5339" y="-44"/>
                        <a:pt x="4577" y="-44"/>
                      </a:cubicBez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 w="12700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</p:grpSp>
        </p:grpSp>
      </p:grpSp>
      <p:pic>
        <p:nvPicPr>
          <p:cNvPr id="835" name="Picture 834" descr="A group of people standing and pointing at question marks&#10;&#10;Description automatically generated">
            <a:extLst>
              <a:ext uri="{FF2B5EF4-FFF2-40B4-BE49-F238E27FC236}">
                <a16:creationId xmlns:a16="http://schemas.microsoft.com/office/drawing/2014/main" id="{2C96BA37-3F85-34B5-ADC3-372457BE9F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515" y="3840119"/>
            <a:ext cx="1839685" cy="1839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248555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602D7A50-DD48-A8FF-1DB8-6F840B865AA8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Contributions of Work III</a:t>
            </a:r>
            <a:endParaRPr lang="zh-TW" altLang="en-US" dirty="0">
              <a:effectLst/>
            </a:endParaRP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CCB636E-FBDA-24E2-C3E5-D1386A284A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88300" y="3116330"/>
            <a:ext cx="7704293" cy="3276985"/>
          </a:xfrm>
        </p:spPr>
        <p:txBody>
          <a:bodyPr/>
          <a:lstStyle/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We formulate the </a:t>
            </a:r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ributionally robust optimization (DRO) problem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to find an optimal minimum delay path to deliver the tasks generated by the source mobile devices to the destination mobile devices under the </a:t>
            </a:r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grated space-terrestrial networks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The uncertain latency involving vehicles due to the unpredictable movement is formed as the </a:t>
            </a:r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sserstein ambiguity set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The numerical results show that the proposed method can address the integrated space-terrestrial routing problem. </a:t>
            </a:r>
          </a:p>
        </p:txBody>
      </p:sp>
      <p:grpSp>
        <p:nvGrpSpPr>
          <p:cNvPr id="5" name="群組 4">
            <a:extLst>
              <a:ext uri="{FF2B5EF4-FFF2-40B4-BE49-F238E27FC236}">
                <a16:creationId xmlns:a16="http://schemas.microsoft.com/office/drawing/2014/main" id="{35D3FE09-E37A-8AAE-0F5C-C56E48A17DF1}"/>
              </a:ext>
            </a:extLst>
          </p:cNvPr>
          <p:cNvGrpSpPr>
            <a:grpSpLocks noChangeAspect="1"/>
          </p:cNvGrpSpPr>
          <p:nvPr/>
        </p:nvGrpSpPr>
        <p:grpSpPr>
          <a:xfrm>
            <a:off x="7827307" y="1254660"/>
            <a:ext cx="2226717" cy="1303822"/>
            <a:chOff x="7928119" y="761025"/>
            <a:chExt cx="1576598" cy="923154"/>
          </a:xfrm>
        </p:grpSpPr>
        <p:grpSp>
          <p:nvGrpSpPr>
            <p:cNvPr id="6" name="群組 5">
              <a:extLst>
                <a:ext uri="{FF2B5EF4-FFF2-40B4-BE49-F238E27FC236}">
                  <a16:creationId xmlns:a16="http://schemas.microsoft.com/office/drawing/2014/main" id="{DE4CFC15-8DD5-5C28-5E09-D3BEFFC6A669}"/>
                </a:ext>
              </a:extLst>
            </p:cNvPr>
            <p:cNvGrpSpPr>
              <a:grpSpLocks noChangeAspect="1"/>
            </p:cNvGrpSpPr>
            <p:nvPr/>
          </p:nvGrpSpPr>
          <p:grpSpPr>
            <a:xfrm rot="217877" flipH="1">
              <a:off x="8560554" y="761025"/>
              <a:ext cx="449944" cy="504671"/>
              <a:chOff x="8694732" y="650876"/>
              <a:chExt cx="704849" cy="790575"/>
            </a:xfrm>
          </p:grpSpPr>
          <p:sp>
            <p:nvSpPr>
              <p:cNvPr id="90" name="Freeform 15">
                <a:extLst>
                  <a:ext uri="{FF2B5EF4-FFF2-40B4-BE49-F238E27FC236}">
                    <a16:creationId xmlns:a16="http://schemas.microsoft.com/office/drawing/2014/main" id="{F0BE9DB8-254F-7925-97E1-66020DB42F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12194" y="1225551"/>
                <a:ext cx="373062" cy="215900"/>
              </a:xfrm>
              <a:custGeom>
                <a:avLst/>
                <a:gdLst>
                  <a:gd name="T0" fmla="*/ 815 w 2889"/>
                  <a:gd name="T1" fmla="*/ 0 h 1683"/>
                  <a:gd name="T2" fmla="*/ 0 w 2889"/>
                  <a:gd name="T3" fmla="*/ 1683 h 1683"/>
                  <a:gd name="T4" fmla="*/ 2842 w 2889"/>
                  <a:gd name="T5" fmla="*/ 1683 h 1683"/>
                  <a:gd name="T6" fmla="*/ 2842 w 2889"/>
                  <a:gd name="T7" fmla="*/ 1683 h 1683"/>
                  <a:gd name="T8" fmla="*/ 2889 w 2889"/>
                  <a:gd name="T9" fmla="*/ 1683 h 1683"/>
                  <a:gd name="T10" fmla="*/ 2445 w 2889"/>
                  <a:gd name="T11" fmla="*/ 662 h 1683"/>
                  <a:gd name="T12" fmla="*/ 1695 w 2889"/>
                  <a:gd name="T13" fmla="*/ 497 h 1683"/>
                  <a:gd name="T14" fmla="*/ 1102 w 2889"/>
                  <a:gd name="T15" fmla="*/ 207 h 1683"/>
                  <a:gd name="T16" fmla="*/ 815 w 2889"/>
                  <a:gd name="T17" fmla="*/ 0 h 16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89" h="1683">
                    <a:moveTo>
                      <a:pt x="815" y="0"/>
                    </a:moveTo>
                    <a:lnTo>
                      <a:pt x="0" y="1683"/>
                    </a:lnTo>
                    <a:lnTo>
                      <a:pt x="2842" y="1683"/>
                    </a:lnTo>
                    <a:lnTo>
                      <a:pt x="2842" y="1683"/>
                    </a:lnTo>
                    <a:lnTo>
                      <a:pt x="2889" y="1683"/>
                    </a:lnTo>
                    <a:lnTo>
                      <a:pt x="2445" y="662"/>
                    </a:lnTo>
                    <a:cubicBezTo>
                      <a:pt x="2190" y="639"/>
                      <a:pt x="1937" y="584"/>
                      <a:pt x="1695" y="497"/>
                    </a:cubicBezTo>
                    <a:cubicBezTo>
                      <a:pt x="1487" y="423"/>
                      <a:pt x="1288" y="326"/>
                      <a:pt x="1102" y="207"/>
                    </a:cubicBezTo>
                    <a:cubicBezTo>
                      <a:pt x="1002" y="144"/>
                      <a:pt x="906" y="75"/>
                      <a:pt x="815" y="0"/>
                    </a:cubicBezTo>
                    <a:close/>
                  </a:path>
                </a:pathLst>
              </a:custGeom>
              <a:solidFill>
                <a:srgbClr val="3F54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91" name="Freeform 16">
                <a:extLst>
                  <a:ext uri="{FF2B5EF4-FFF2-40B4-BE49-F238E27FC236}">
                    <a16:creationId xmlns:a16="http://schemas.microsoft.com/office/drawing/2014/main" id="{06CDCEBE-9E96-29B2-0C47-2DD2E96E95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82069" y="922339"/>
                <a:ext cx="139700" cy="139700"/>
              </a:xfrm>
              <a:custGeom>
                <a:avLst/>
                <a:gdLst>
                  <a:gd name="T0" fmla="*/ 770 w 1087"/>
                  <a:gd name="T1" fmla="*/ 69 h 1087"/>
                  <a:gd name="T2" fmla="*/ 1018 w 1087"/>
                  <a:gd name="T3" fmla="*/ 69 h 1087"/>
                  <a:gd name="T4" fmla="*/ 1018 w 1087"/>
                  <a:gd name="T5" fmla="*/ 318 h 1087"/>
                  <a:gd name="T6" fmla="*/ 317 w 1087"/>
                  <a:gd name="T7" fmla="*/ 1019 h 1087"/>
                  <a:gd name="T8" fmla="*/ 68 w 1087"/>
                  <a:gd name="T9" fmla="*/ 1019 h 1087"/>
                  <a:gd name="T10" fmla="*/ 68 w 1087"/>
                  <a:gd name="T11" fmla="*/ 770 h 1087"/>
                  <a:gd name="T12" fmla="*/ 770 w 1087"/>
                  <a:gd name="T13" fmla="*/ 69 h 10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87" h="1087">
                    <a:moveTo>
                      <a:pt x="770" y="69"/>
                    </a:moveTo>
                    <a:cubicBezTo>
                      <a:pt x="838" y="0"/>
                      <a:pt x="950" y="0"/>
                      <a:pt x="1018" y="69"/>
                    </a:cubicBezTo>
                    <a:cubicBezTo>
                      <a:pt x="1087" y="137"/>
                      <a:pt x="1087" y="249"/>
                      <a:pt x="1018" y="318"/>
                    </a:cubicBezTo>
                    <a:lnTo>
                      <a:pt x="317" y="1019"/>
                    </a:lnTo>
                    <a:cubicBezTo>
                      <a:pt x="249" y="1087"/>
                      <a:pt x="137" y="1087"/>
                      <a:pt x="68" y="1019"/>
                    </a:cubicBezTo>
                    <a:cubicBezTo>
                      <a:pt x="0" y="950"/>
                      <a:pt x="0" y="838"/>
                      <a:pt x="68" y="770"/>
                    </a:cubicBezTo>
                    <a:lnTo>
                      <a:pt x="770" y="69"/>
                    </a:lnTo>
                  </a:path>
                </a:pathLst>
              </a:custGeom>
              <a:solidFill>
                <a:srgbClr val="9EAC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92" name="Freeform 17">
                <a:extLst>
                  <a:ext uri="{FF2B5EF4-FFF2-40B4-BE49-F238E27FC236}">
                    <a16:creationId xmlns:a16="http://schemas.microsoft.com/office/drawing/2014/main" id="{C8DD2EFA-3E5A-BA67-254A-52A8204DE6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94732" y="777876"/>
                <a:ext cx="557212" cy="554038"/>
              </a:xfrm>
              <a:custGeom>
                <a:avLst/>
                <a:gdLst>
                  <a:gd name="T0" fmla="*/ 77 w 4334"/>
                  <a:gd name="T1" fmla="*/ 1835 h 4302"/>
                  <a:gd name="T2" fmla="*/ 434 w 4334"/>
                  <a:gd name="T3" fmla="*/ 68 h 4302"/>
                  <a:gd name="T4" fmla="*/ 454 w 4334"/>
                  <a:gd name="T5" fmla="*/ 39 h 4302"/>
                  <a:gd name="T6" fmla="*/ 596 w 4334"/>
                  <a:gd name="T7" fmla="*/ 39 h 4302"/>
                  <a:gd name="T8" fmla="*/ 4291 w 4334"/>
                  <a:gd name="T9" fmla="*/ 3734 h 4302"/>
                  <a:gd name="T10" fmla="*/ 4291 w 4334"/>
                  <a:gd name="T11" fmla="*/ 3734 h 4302"/>
                  <a:gd name="T12" fmla="*/ 4306 w 4334"/>
                  <a:gd name="T13" fmla="*/ 3754 h 4302"/>
                  <a:gd name="T14" fmla="*/ 4271 w 4334"/>
                  <a:gd name="T15" fmla="*/ 3892 h 4302"/>
                  <a:gd name="T16" fmla="*/ 3114 w 4334"/>
                  <a:gd name="T17" fmla="*/ 4264 h 4302"/>
                  <a:gd name="T18" fmla="*/ 1906 w 4334"/>
                  <a:gd name="T19" fmla="*/ 4112 h 4302"/>
                  <a:gd name="T20" fmla="*/ 1354 w 4334"/>
                  <a:gd name="T21" fmla="*/ 3842 h 4302"/>
                  <a:gd name="T22" fmla="*/ 874 w 4334"/>
                  <a:gd name="T23" fmla="*/ 3457 h 4302"/>
                  <a:gd name="T24" fmla="*/ 77 w 4334"/>
                  <a:gd name="T25" fmla="*/ 1835 h 4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34" h="4302">
                    <a:moveTo>
                      <a:pt x="77" y="1835"/>
                    </a:moveTo>
                    <a:cubicBezTo>
                      <a:pt x="0" y="1232"/>
                      <a:pt x="119" y="608"/>
                      <a:pt x="434" y="68"/>
                    </a:cubicBezTo>
                    <a:cubicBezTo>
                      <a:pt x="439" y="58"/>
                      <a:pt x="446" y="48"/>
                      <a:pt x="454" y="39"/>
                    </a:cubicBezTo>
                    <a:cubicBezTo>
                      <a:pt x="493" y="0"/>
                      <a:pt x="557" y="0"/>
                      <a:pt x="596" y="39"/>
                    </a:cubicBezTo>
                    <a:lnTo>
                      <a:pt x="4291" y="3734"/>
                    </a:lnTo>
                    <a:lnTo>
                      <a:pt x="4291" y="3734"/>
                    </a:lnTo>
                    <a:cubicBezTo>
                      <a:pt x="4297" y="3740"/>
                      <a:pt x="4302" y="3747"/>
                      <a:pt x="4306" y="3754"/>
                    </a:cubicBezTo>
                    <a:cubicBezTo>
                      <a:pt x="4334" y="3802"/>
                      <a:pt x="4318" y="3864"/>
                      <a:pt x="4271" y="3892"/>
                    </a:cubicBezTo>
                    <a:cubicBezTo>
                      <a:pt x="3912" y="4102"/>
                      <a:pt x="3516" y="4227"/>
                      <a:pt x="3114" y="4264"/>
                    </a:cubicBezTo>
                    <a:cubicBezTo>
                      <a:pt x="2708" y="4302"/>
                      <a:pt x="2294" y="4251"/>
                      <a:pt x="1906" y="4112"/>
                    </a:cubicBezTo>
                    <a:cubicBezTo>
                      <a:pt x="1714" y="4043"/>
                      <a:pt x="1529" y="3953"/>
                      <a:pt x="1354" y="3842"/>
                    </a:cubicBezTo>
                    <a:cubicBezTo>
                      <a:pt x="1183" y="3734"/>
                      <a:pt x="1022" y="3605"/>
                      <a:pt x="874" y="3457"/>
                    </a:cubicBezTo>
                    <a:cubicBezTo>
                      <a:pt x="418" y="3002"/>
                      <a:pt x="153" y="2428"/>
                      <a:pt x="77" y="1835"/>
                    </a:cubicBezTo>
                    <a:close/>
                  </a:path>
                </a:pathLst>
              </a:custGeom>
              <a:solidFill>
                <a:srgbClr val="9EAC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93" name="Freeform 18">
                <a:extLst>
                  <a:ext uri="{FF2B5EF4-FFF2-40B4-BE49-F238E27FC236}">
                    <a16:creationId xmlns:a16="http://schemas.microsoft.com/office/drawing/2014/main" id="{F7119D42-C6D1-75C2-5CA4-716D1EE19D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42357" y="777876"/>
                <a:ext cx="509587" cy="509588"/>
              </a:xfrm>
              <a:custGeom>
                <a:avLst/>
                <a:gdLst>
                  <a:gd name="T0" fmla="*/ 0 w 3958"/>
                  <a:gd name="T1" fmla="*/ 173 h 3955"/>
                  <a:gd name="T2" fmla="*/ 58 w 3958"/>
                  <a:gd name="T3" fmla="*/ 68 h 3955"/>
                  <a:gd name="T4" fmla="*/ 78 w 3958"/>
                  <a:gd name="T5" fmla="*/ 39 h 3955"/>
                  <a:gd name="T6" fmla="*/ 220 w 3958"/>
                  <a:gd name="T7" fmla="*/ 39 h 3955"/>
                  <a:gd name="T8" fmla="*/ 3915 w 3958"/>
                  <a:gd name="T9" fmla="*/ 3734 h 3955"/>
                  <a:gd name="T10" fmla="*/ 3915 w 3958"/>
                  <a:gd name="T11" fmla="*/ 3734 h 3955"/>
                  <a:gd name="T12" fmla="*/ 3930 w 3958"/>
                  <a:gd name="T13" fmla="*/ 3754 h 3955"/>
                  <a:gd name="T14" fmla="*/ 3895 w 3958"/>
                  <a:gd name="T15" fmla="*/ 3892 h 3955"/>
                  <a:gd name="T16" fmla="*/ 3781 w 3958"/>
                  <a:gd name="T17" fmla="*/ 3955 h 3955"/>
                  <a:gd name="T18" fmla="*/ 0 w 3958"/>
                  <a:gd name="T19" fmla="*/ 173 h 39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958" h="3955">
                    <a:moveTo>
                      <a:pt x="0" y="173"/>
                    </a:moveTo>
                    <a:cubicBezTo>
                      <a:pt x="18" y="138"/>
                      <a:pt x="38" y="103"/>
                      <a:pt x="58" y="68"/>
                    </a:cubicBezTo>
                    <a:cubicBezTo>
                      <a:pt x="63" y="58"/>
                      <a:pt x="70" y="48"/>
                      <a:pt x="78" y="39"/>
                    </a:cubicBezTo>
                    <a:cubicBezTo>
                      <a:pt x="117" y="0"/>
                      <a:pt x="181" y="0"/>
                      <a:pt x="220" y="39"/>
                    </a:cubicBezTo>
                    <a:lnTo>
                      <a:pt x="3915" y="3734"/>
                    </a:lnTo>
                    <a:lnTo>
                      <a:pt x="3915" y="3734"/>
                    </a:lnTo>
                    <a:cubicBezTo>
                      <a:pt x="3921" y="3740"/>
                      <a:pt x="3926" y="3747"/>
                      <a:pt x="3930" y="3754"/>
                    </a:cubicBezTo>
                    <a:cubicBezTo>
                      <a:pt x="3958" y="3802"/>
                      <a:pt x="3942" y="3864"/>
                      <a:pt x="3895" y="3892"/>
                    </a:cubicBezTo>
                    <a:cubicBezTo>
                      <a:pt x="3857" y="3913"/>
                      <a:pt x="3820" y="3934"/>
                      <a:pt x="3781" y="3955"/>
                    </a:cubicBez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3F54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94" name="Freeform 19">
                <a:extLst>
                  <a:ext uri="{FF2B5EF4-FFF2-40B4-BE49-F238E27FC236}">
                    <a16:creationId xmlns:a16="http://schemas.microsoft.com/office/drawing/2014/main" id="{0AC3A36B-37EE-BAA2-46BE-D816027623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69381" y="873126"/>
                <a:ext cx="101600" cy="101600"/>
              </a:xfrm>
              <a:custGeom>
                <a:avLst/>
                <a:gdLst>
                  <a:gd name="T0" fmla="*/ 396 w 792"/>
                  <a:gd name="T1" fmla="*/ 0 h 792"/>
                  <a:gd name="T2" fmla="*/ 676 w 792"/>
                  <a:gd name="T3" fmla="*/ 116 h 792"/>
                  <a:gd name="T4" fmla="*/ 792 w 792"/>
                  <a:gd name="T5" fmla="*/ 396 h 792"/>
                  <a:gd name="T6" fmla="*/ 676 w 792"/>
                  <a:gd name="T7" fmla="*/ 676 h 792"/>
                  <a:gd name="T8" fmla="*/ 396 w 792"/>
                  <a:gd name="T9" fmla="*/ 792 h 792"/>
                  <a:gd name="T10" fmla="*/ 116 w 792"/>
                  <a:gd name="T11" fmla="*/ 676 h 792"/>
                  <a:gd name="T12" fmla="*/ 0 w 792"/>
                  <a:gd name="T13" fmla="*/ 396 h 792"/>
                  <a:gd name="T14" fmla="*/ 116 w 792"/>
                  <a:gd name="T15" fmla="*/ 116 h 792"/>
                  <a:gd name="T16" fmla="*/ 396 w 792"/>
                  <a:gd name="T17" fmla="*/ 0 h 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92" h="792">
                    <a:moveTo>
                      <a:pt x="396" y="0"/>
                    </a:moveTo>
                    <a:cubicBezTo>
                      <a:pt x="498" y="0"/>
                      <a:pt x="599" y="38"/>
                      <a:pt x="676" y="116"/>
                    </a:cubicBezTo>
                    <a:cubicBezTo>
                      <a:pt x="754" y="193"/>
                      <a:pt x="792" y="294"/>
                      <a:pt x="792" y="396"/>
                    </a:cubicBezTo>
                    <a:cubicBezTo>
                      <a:pt x="792" y="497"/>
                      <a:pt x="754" y="598"/>
                      <a:pt x="676" y="676"/>
                    </a:cubicBezTo>
                    <a:cubicBezTo>
                      <a:pt x="599" y="753"/>
                      <a:pt x="498" y="792"/>
                      <a:pt x="396" y="792"/>
                    </a:cubicBezTo>
                    <a:cubicBezTo>
                      <a:pt x="295" y="792"/>
                      <a:pt x="194" y="753"/>
                      <a:pt x="116" y="676"/>
                    </a:cubicBezTo>
                    <a:cubicBezTo>
                      <a:pt x="39" y="598"/>
                      <a:pt x="0" y="497"/>
                      <a:pt x="0" y="396"/>
                    </a:cubicBezTo>
                    <a:cubicBezTo>
                      <a:pt x="0" y="294"/>
                      <a:pt x="39" y="193"/>
                      <a:pt x="116" y="116"/>
                    </a:cubicBezTo>
                    <a:cubicBezTo>
                      <a:pt x="194" y="38"/>
                      <a:pt x="295" y="0"/>
                      <a:pt x="396" y="0"/>
                    </a:cubicBezTo>
                    <a:close/>
                  </a:path>
                </a:pathLst>
              </a:custGeom>
              <a:solidFill>
                <a:srgbClr val="F6BD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95" name="Freeform 20">
                <a:extLst>
                  <a:ext uri="{FF2B5EF4-FFF2-40B4-BE49-F238E27FC236}">
                    <a16:creationId xmlns:a16="http://schemas.microsoft.com/office/drawing/2014/main" id="{6AAC3239-02E6-199C-D8AA-268C2427280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121769" y="650876"/>
                <a:ext cx="277812" cy="277813"/>
              </a:xfrm>
              <a:custGeom>
                <a:avLst/>
                <a:gdLst>
                  <a:gd name="T0" fmla="*/ 373 w 2164"/>
                  <a:gd name="T1" fmla="*/ 408 h 2164"/>
                  <a:gd name="T2" fmla="*/ 966 w 2164"/>
                  <a:gd name="T3" fmla="*/ 402 h 2164"/>
                  <a:gd name="T4" fmla="*/ 1479 w 2164"/>
                  <a:gd name="T5" fmla="*/ 685 h 2164"/>
                  <a:gd name="T6" fmla="*/ 1762 w 2164"/>
                  <a:gd name="T7" fmla="*/ 1197 h 2164"/>
                  <a:gd name="T8" fmla="*/ 1755 w 2164"/>
                  <a:gd name="T9" fmla="*/ 1791 h 2164"/>
                  <a:gd name="T10" fmla="*/ 1886 w 2164"/>
                  <a:gd name="T11" fmla="*/ 2003 h 2164"/>
                  <a:gd name="T12" fmla="*/ 2098 w 2164"/>
                  <a:gd name="T13" fmla="*/ 1872 h 2164"/>
                  <a:gd name="T14" fmla="*/ 2104 w 2164"/>
                  <a:gd name="T15" fmla="*/ 1116 h 2164"/>
                  <a:gd name="T16" fmla="*/ 1727 w 2164"/>
                  <a:gd name="T17" fmla="*/ 436 h 2164"/>
                  <a:gd name="T18" fmla="*/ 1048 w 2164"/>
                  <a:gd name="T19" fmla="*/ 59 h 2164"/>
                  <a:gd name="T20" fmla="*/ 291 w 2164"/>
                  <a:gd name="T21" fmla="*/ 66 h 2164"/>
                  <a:gd name="T22" fmla="*/ 161 w 2164"/>
                  <a:gd name="T23" fmla="*/ 277 h 2164"/>
                  <a:gd name="T24" fmla="*/ 373 w 2164"/>
                  <a:gd name="T25" fmla="*/ 408 h 2164"/>
                  <a:gd name="T26" fmla="*/ 234 w 2164"/>
                  <a:gd name="T27" fmla="*/ 925 h 2164"/>
                  <a:gd name="T28" fmla="*/ 668 w 2164"/>
                  <a:gd name="T29" fmla="*/ 920 h 2164"/>
                  <a:gd name="T30" fmla="*/ 1039 w 2164"/>
                  <a:gd name="T31" fmla="*/ 1125 h 2164"/>
                  <a:gd name="T32" fmla="*/ 1244 w 2164"/>
                  <a:gd name="T33" fmla="*/ 1496 h 2164"/>
                  <a:gd name="T34" fmla="*/ 1239 w 2164"/>
                  <a:gd name="T35" fmla="*/ 1930 h 2164"/>
                  <a:gd name="T36" fmla="*/ 1370 w 2164"/>
                  <a:gd name="T37" fmla="*/ 2141 h 2164"/>
                  <a:gd name="T38" fmla="*/ 1581 w 2164"/>
                  <a:gd name="T39" fmla="*/ 2011 h 2164"/>
                  <a:gd name="T40" fmla="*/ 1586 w 2164"/>
                  <a:gd name="T41" fmla="*/ 1415 h 2164"/>
                  <a:gd name="T42" fmla="*/ 1287 w 2164"/>
                  <a:gd name="T43" fmla="*/ 876 h 2164"/>
                  <a:gd name="T44" fmla="*/ 749 w 2164"/>
                  <a:gd name="T45" fmla="*/ 577 h 2164"/>
                  <a:gd name="T46" fmla="*/ 153 w 2164"/>
                  <a:gd name="T47" fmla="*/ 582 h 2164"/>
                  <a:gd name="T48" fmla="*/ 22 w 2164"/>
                  <a:gd name="T49" fmla="*/ 794 h 2164"/>
                  <a:gd name="T50" fmla="*/ 234 w 2164"/>
                  <a:gd name="T51" fmla="*/ 925 h 2164"/>
                  <a:gd name="T52" fmla="*/ 333 w 2164"/>
                  <a:gd name="T53" fmla="*/ 1570 h 2164"/>
                  <a:gd name="T54" fmla="*/ 121 w 2164"/>
                  <a:gd name="T55" fmla="*/ 1439 h 2164"/>
                  <a:gd name="T56" fmla="*/ 252 w 2164"/>
                  <a:gd name="T57" fmla="*/ 1227 h 2164"/>
                  <a:gd name="T58" fmla="*/ 533 w 2164"/>
                  <a:gd name="T59" fmla="*/ 1225 h 2164"/>
                  <a:gd name="T60" fmla="*/ 793 w 2164"/>
                  <a:gd name="T61" fmla="*/ 1370 h 2164"/>
                  <a:gd name="T62" fmla="*/ 938 w 2164"/>
                  <a:gd name="T63" fmla="*/ 1631 h 2164"/>
                  <a:gd name="T64" fmla="*/ 936 w 2164"/>
                  <a:gd name="T65" fmla="*/ 1912 h 2164"/>
                  <a:gd name="T66" fmla="*/ 724 w 2164"/>
                  <a:gd name="T67" fmla="*/ 2042 h 2164"/>
                  <a:gd name="T68" fmla="*/ 594 w 2164"/>
                  <a:gd name="T69" fmla="*/ 1831 h 2164"/>
                  <a:gd name="T70" fmla="*/ 596 w 2164"/>
                  <a:gd name="T71" fmla="*/ 1712 h 2164"/>
                  <a:gd name="T72" fmla="*/ 545 w 2164"/>
                  <a:gd name="T73" fmla="*/ 1619 h 2164"/>
                  <a:gd name="T74" fmla="*/ 452 w 2164"/>
                  <a:gd name="T75" fmla="*/ 1568 h 2164"/>
                  <a:gd name="T76" fmla="*/ 333 w 2164"/>
                  <a:gd name="T77" fmla="*/ 1570 h 2164"/>
                  <a:gd name="T78" fmla="*/ 333 w 2164"/>
                  <a:gd name="T79" fmla="*/ 1570 h 2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164" h="2164">
                    <a:moveTo>
                      <a:pt x="373" y="408"/>
                    </a:moveTo>
                    <a:cubicBezTo>
                      <a:pt x="568" y="362"/>
                      <a:pt x="771" y="355"/>
                      <a:pt x="966" y="402"/>
                    </a:cubicBezTo>
                    <a:cubicBezTo>
                      <a:pt x="1160" y="448"/>
                      <a:pt x="1338" y="544"/>
                      <a:pt x="1479" y="685"/>
                    </a:cubicBezTo>
                    <a:cubicBezTo>
                      <a:pt x="1620" y="826"/>
                      <a:pt x="1716" y="1003"/>
                      <a:pt x="1762" y="1197"/>
                    </a:cubicBezTo>
                    <a:cubicBezTo>
                      <a:pt x="1808" y="1393"/>
                      <a:pt x="1802" y="1596"/>
                      <a:pt x="1755" y="1791"/>
                    </a:cubicBezTo>
                    <a:cubicBezTo>
                      <a:pt x="1733" y="1885"/>
                      <a:pt x="1792" y="1980"/>
                      <a:pt x="1886" y="2003"/>
                    </a:cubicBezTo>
                    <a:cubicBezTo>
                      <a:pt x="1980" y="2025"/>
                      <a:pt x="2076" y="1966"/>
                      <a:pt x="2098" y="1872"/>
                    </a:cubicBezTo>
                    <a:cubicBezTo>
                      <a:pt x="2157" y="1623"/>
                      <a:pt x="2164" y="1365"/>
                      <a:pt x="2104" y="1116"/>
                    </a:cubicBezTo>
                    <a:cubicBezTo>
                      <a:pt x="2043" y="858"/>
                      <a:pt x="1915" y="623"/>
                      <a:pt x="1727" y="436"/>
                    </a:cubicBezTo>
                    <a:cubicBezTo>
                      <a:pt x="1540" y="249"/>
                      <a:pt x="1305" y="120"/>
                      <a:pt x="1048" y="59"/>
                    </a:cubicBezTo>
                    <a:cubicBezTo>
                      <a:pt x="798" y="0"/>
                      <a:pt x="540" y="7"/>
                      <a:pt x="291" y="66"/>
                    </a:cubicBezTo>
                    <a:cubicBezTo>
                      <a:pt x="197" y="88"/>
                      <a:pt x="138" y="183"/>
                      <a:pt x="161" y="277"/>
                    </a:cubicBezTo>
                    <a:cubicBezTo>
                      <a:pt x="183" y="372"/>
                      <a:pt x="278" y="430"/>
                      <a:pt x="373" y="408"/>
                    </a:cubicBezTo>
                    <a:close/>
                    <a:moveTo>
                      <a:pt x="234" y="925"/>
                    </a:moveTo>
                    <a:cubicBezTo>
                      <a:pt x="376" y="891"/>
                      <a:pt x="525" y="886"/>
                      <a:pt x="668" y="920"/>
                    </a:cubicBezTo>
                    <a:cubicBezTo>
                      <a:pt x="808" y="953"/>
                      <a:pt x="937" y="1022"/>
                      <a:pt x="1039" y="1125"/>
                    </a:cubicBezTo>
                    <a:cubicBezTo>
                      <a:pt x="1141" y="1227"/>
                      <a:pt x="1211" y="1355"/>
                      <a:pt x="1244" y="1496"/>
                    </a:cubicBezTo>
                    <a:cubicBezTo>
                      <a:pt x="1278" y="1639"/>
                      <a:pt x="1273" y="1787"/>
                      <a:pt x="1239" y="1930"/>
                    </a:cubicBezTo>
                    <a:cubicBezTo>
                      <a:pt x="1217" y="2024"/>
                      <a:pt x="1275" y="2119"/>
                      <a:pt x="1370" y="2141"/>
                    </a:cubicBezTo>
                    <a:cubicBezTo>
                      <a:pt x="1464" y="2164"/>
                      <a:pt x="1559" y="2105"/>
                      <a:pt x="1581" y="2011"/>
                    </a:cubicBezTo>
                    <a:cubicBezTo>
                      <a:pt x="1628" y="1815"/>
                      <a:pt x="1633" y="1611"/>
                      <a:pt x="1586" y="1415"/>
                    </a:cubicBezTo>
                    <a:cubicBezTo>
                      <a:pt x="1538" y="1210"/>
                      <a:pt x="1436" y="1024"/>
                      <a:pt x="1287" y="876"/>
                    </a:cubicBezTo>
                    <a:cubicBezTo>
                      <a:pt x="1139" y="727"/>
                      <a:pt x="953" y="626"/>
                      <a:pt x="749" y="577"/>
                    </a:cubicBezTo>
                    <a:cubicBezTo>
                      <a:pt x="552" y="531"/>
                      <a:pt x="349" y="536"/>
                      <a:pt x="153" y="582"/>
                    </a:cubicBezTo>
                    <a:cubicBezTo>
                      <a:pt x="59" y="604"/>
                      <a:pt x="0" y="700"/>
                      <a:pt x="22" y="794"/>
                    </a:cubicBezTo>
                    <a:cubicBezTo>
                      <a:pt x="44" y="888"/>
                      <a:pt x="140" y="947"/>
                      <a:pt x="234" y="925"/>
                    </a:cubicBezTo>
                    <a:close/>
                    <a:moveTo>
                      <a:pt x="333" y="1570"/>
                    </a:moveTo>
                    <a:cubicBezTo>
                      <a:pt x="239" y="1592"/>
                      <a:pt x="143" y="1533"/>
                      <a:pt x="121" y="1439"/>
                    </a:cubicBezTo>
                    <a:cubicBezTo>
                      <a:pt x="99" y="1345"/>
                      <a:pt x="158" y="1250"/>
                      <a:pt x="252" y="1227"/>
                    </a:cubicBezTo>
                    <a:cubicBezTo>
                      <a:pt x="344" y="1205"/>
                      <a:pt x="440" y="1203"/>
                      <a:pt x="533" y="1225"/>
                    </a:cubicBezTo>
                    <a:cubicBezTo>
                      <a:pt x="632" y="1249"/>
                      <a:pt x="721" y="1298"/>
                      <a:pt x="793" y="1370"/>
                    </a:cubicBezTo>
                    <a:cubicBezTo>
                      <a:pt x="865" y="1442"/>
                      <a:pt x="915" y="1532"/>
                      <a:pt x="938" y="1631"/>
                    </a:cubicBezTo>
                    <a:cubicBezTo>
                      <a:pt x="960" y="1723"/>
                      <a:pt x="958" y="1819"/>
                      <a:pt x="936" y="1912"/>
                    </a:cubicBezTo>
                    <a:cubicBezTo>
                      <a:pt x="914" y="2006"/>
                      <a:pt x="818" y="2065"/>
                      <a:pt x="724" y="2042"/>
                    </a:cubicBezTo>
                    <a:cubicBezTo>
                      <a:pt x="630" y="2020"/>
                      <a:pt x="571" y="1925"/>
                      <a:pt x="594" y="1831"/>
                    </a:cubicBezTo>
                    <a:cubicBezTo>
                      <a:pt x="603" y="1792"/>
                      <a:pt x="605" y="1751"/>
                      <a:pt x="596" y="1712"/>
                    </a:cubicBezTo>
                    <a:cubicBezTo>
                      <a:pt x="587" y="1677"/>
                      <a:pt x="570" y="1644"/>
                      <a:pt x="545" y="1619"/>
                    </a:cubicBezTo>
                    <a:cubicBezTo>
                      <a:pt x="519" y="1593"/>
                      <a:pt x="487" y="1576"/>
                      <a:pt x="452" y="1568"/>
                    </a:cubicBezTo>
                    <a:cubicBezTo>
                      <a:pt x="413" y="1559"/>
                      <a:pt x="372" y="1561"/>
                      <a:pt x="333" y="1570"/>
                    </a:cubicBezTo>
                    <a:lnTo>
                      <a:pt x="333" y="1570"/>
                    </a:lnTo>
                  </a:path>
                </a:pathLst>
              </a:custGeom>
              <a:solidFill>
                <a:srgbClr val="ED7D31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96" name="Freeform 21">
                <a:extLst>
                  <a:ext uri="{FF2B5EF4-FFF2-40B4-BE49-F238E27FC236}">
                    <a16:creationId xmlns:a16="http://schemas.microsoft.com/office/drawing/2014/main" id="{E58F1AC0-B967-85F7-96F1-5290E2A6EC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83669" y="889001"/>
                <a:ext cx="73025" cy="71438"/>
              </a:xfrm>
              <a:custGeom>
                <a:avLst/>
                <a:gdLst>
                  <a:gd name="T0" fmla="*/ 280 w 560"/>
                  <a:gd name="T1" fmla="*/ 0 h 560"/>
                  <a:gd name="T2" fmla="*/ 478 w 560"/>
                  <a:gd name="T3" fmla="*/ 82 h 560"/>
                  <a:gd name="T4" fmla="*/ 560 w 560"/>
                  <a:gd name="T5" fmla="*/ 280 h 560"/>
                  <a:gd name="T6" fmla="*/ 478 w 560"/>
                  <a:gd name="T7" fmla="*/ 478 h 560"/>
                  <a:gd name="T8" fmla="*/ 280 w 560"/>
                  <a:gd name="T9" fmla="*/ 560 h 560"/>
                  <a:gd name="T10" fmla="*/ 82 w 560"/>
                  <a:gd name="T11" fmla="*/ 478 h 560"/>
                  <a:gd name="T12" fmla="*/ 0 w 560"/>
                  <a:gd name="T13" fmla="*/ 280 h 560"/>
                  <a:gd name="T14" fmla="*/ 82 w 560"/>
                  <a:gd name="T15" fmla="*/ 82 h 560"/>
                  <a:gd name="T16" fmla="*/ 280 w 560"/>
                  <a:gd name="T17" fmla="*/ 0 h 5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60" h="560">
                    <a:moveTo>
                      <a:pt x="280" y="0"/>
                    </a:moveTo>
                    <a:cubicBezTo>
                      <a:pt x="352" y="0"/>
                      <a:pt x="424" y="27"/>
                      <a:pt x="478" y="82"/>
                    </a:cubicBezTo>
                    <a:cubicBezTo>
                      <a:pt x="533" y="136"/>
                      <a:pt x="560" y="208"/>
                      <a:pt x="560" y="280"/>
                    </a:cubicBezTo>
                    <a:cubicBezTo>
                      <a:pt x="560" y="351"/>
                      <a:pt x="533" y="423"/>
                      <a:pt x="478" y="478"/>
                    </a:cubicBezTo>
                    <a:cubicBezTo>
                      <a:pt x="424" y="532"/>
                      <a:pt x="352" y="560"/>
                      <a:pt x="280" y="560"/>
                    </a:cubicBezTo>
                    <a:cubicBezTo>
                      <a:pt x="209" y="560"/>
                      <a:pt x="137" y="532"/>
                      <a:pt x="82" y="478"/>
                    </a:cubicBezTo>
                    <a:cubicBezTo>
                      <a:pt x="28" y="423"/>
                      <a:pt x="0" y="351"/>
                      <a:pt x="0" y="280"/>
                    </a:cubicBezTo>
                    <a:cubicBezTo>
                      <a:pt x="0" y="208"/>
                      <a:pt x="28" y="136"/>
                      <a:pt x="82" y="82"/>
                    </a:cubicBezTo>
                    <a:cubicBezTo>
                      <a:pt x="137" y="27"/>
                      <a:pt x="209" y="0"/>
                      <a:pt x="280" y="0"/>
                    </a:cubicBezTo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  <p:grpSp>
          <p:nvGrpSpPr>
            <p:cNvPr id="7" name="圖形 49">
              <a:extLst>
                <a:ext uri="{FF2B5EF4-FFF2-40B4-BE49-F238E27FC236}">
                  <a16:creationId xmlns:a16="http://schemas.microsoft.com/office/drawing/2014/main" id="{ADD6D9E9-E29C-6291-BC87-25ABB3BC7DE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928119" y="1227932"/>
              <a:ext cx="1576598" cy="456247"/>
              <a:chOff x="893131" y="2312751"/>
              <a:chExt cx="10047864" cy="2907723"/>
            </a:xfrm>
          </p:grpSpPr>
          <p:sp>
            <p:nvSpPr>
              <p:cNvPr id="8" name="手繪多邊形: 圖案 7">
                <a:extLst>
                  <a:ext uri="{FF2B5EF4-FFF2-40B4-BE49-F238E27FC236}">
                    <a16:creationId xmlns:a16="http://schemas.microsoft.com/office/drawing/2014/main" id="{EDF1D986-BA5B-BEE1-B0A3-05331EB877BF}"/>
                  </a:ext>
                </a:extLst>
              </p:cNvPr>
              <p:cNvSpPr/>
              <p:nvPr/>
            </p:nvSpPr>
            <p:spPr>
              <a:xfrm>
                <a:off x="10059257" y="3063539"/>
                <a:ext cx="881738" cy="1110077"/>
              </a:xfrm>
              <a:custGeom>
                <a:avLst/>
                <a:gdLst>
                  <a:gd name="connsiteX0" fmla="*/ 0 w 881738"/>
                  <a:gd name="connsiteY0" fmla="*/ 251990 h 1110077"/>
                  <a:gd name="connsiteX1" fmla="*/ 482441 w 881738"/>
                  <a:gd name="connsiteY1" fmla="*/ 20152 h 1110077"/>
                  <a:gd name="connsiteX2" fmla="*/ 706183 w 881738"/>
                  <a:gd name="connsiteY2" fmla="*/ 25105 h 1110077"/>
                  <a:gd name="connsiteX3" fmla="*/ 764953 w 881738"/>
                  <a:gd name="connsiteY3" fmla="*/ 308950 h 1110077"/>
                  <a:gd name="connsiteX4" fmla="*/ 821055 w 881738"/>
                  <a:gd name="connsiteY4" fmla="*/ 575555 h 1110077"/>
                  <a:gd name="connsiteX5" fmla="*/ 753142 w 881738"/>
                  <a:gd name="connsiteY5" fmla="*/ 1102382 h 1110077"/>
                  <a:gd name="connsiteX6" fmla="*/ 399288 w 881738"/>
                  <a:gd name="connsiteY6" fmla="*/ 876735 h 1110077"/>
                  <a:gd name="connsiteX7" fmla="*/ 0 w 881738"/>
                  <a:gd name="connsiteY7" fmla="*/ 251990 h 11100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881738" h="1110077">
                    <a:moveTo>
                      <a:pt x="0" y="251990"/>
                    </a:moveTo>
                    <a:cubicBezTo>
                      <a:pt x="0" y="251990"/>
                      <a:pt x="207073" y="11579"/>
                      <a:pt x="482441" y="20152"/>
                    </a:cubicBezTo>
                    <a:cubicBezTo>
                      <a:pt x="482441" y="20152"/>
                      <a:pt x="626078" y="-28331"/>
                      <a:pt x="706183" y="25105"/>
                    </a:cubicBezTo>
                    <a:cubicBezTo>
                      <a:pt x="786289" y="78540"/>
                      <a:pt x="674656" y="175981"/>
                      <a:pt x="764953" y="308950"/>
                    </a:cubicBezTo>
                    <a:cubicBezTo>
                      <a:pt x="855250" y="442014"/>
                      <a:pt x="923449" y="558219"/>
                      <a:pt x="821055" y="575555"/>
                    </a:cubicBezTo>
                    <a:cubicBezTo>
                      <a:pt x="821055" y="575555"/>
                      <a:pt x="995362" y="1051900"/>
                      <a:pt x="753142" y="1102382"/>
                    </a:cubicBezTo>
                    <a:cubicBezTo>
                      <a:pt x="510825" y="1152865"/>
                      <a:pt x="417766" y="940838"/>
                      <a:pt x="399288" y="876735"/>
                    </a:cubicBezTo>
                    <a:cubicBezTo>
                      <a:pt x="380715" y="812632"/>
                      <a:pt x="0" y="251990"/>
                      <a:pt x="0" y="251990"/>
                    </a:cubicBezTo>
                    <a:close/>
                  </a:path>
                </a:pathLst>
              </a:custGeom>
              <a:solidFill>
                <a:srgbClr val="30303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9" name="手繪多邊形: 圖案 8">
                <a:extLst>
                  <a:ext uri="{FF2B5EF4-FFF2-40B4-BE49-F238E27FC236}">
                    <a16:creationId xmlns:a16="http://schemas.microsoft.com/office/drawing/2014/main" id="{C1DEA9CB-B15A-54B6-FAEC-E8A688172522}"/>
                  </a:ext>
                </a:extLst>
              </p:cNvPr>
              <p:cNvSpPr/>
              <p:nvPr/>
            </p:nvSpPr>
            <p:spPr>
              <a:xfrm>
                <a:off x="3255549" y="2312751"/>
                <a:ext cx="4614526" cy="1261001"/>
              </a:xfrm>
              <a:custGeom>
                <a:avLst/>
                <a:gdLst>
                  <a:gd name="connsiteX0" fmla="*/ 1810798 w 4614526"/>
                  <a:gd name="connsiteY0" fmla="*/ 163816 h 1261001"/>
                  <a:gd name="connsiteX1" fmla="*/ 3502533 w 4614526"/>
                  <a:gd name="connsiteY1" fmla="*/ 43992 h 1261001"/>
                  <a:gd name="connsiteX2" fmla="*/ 4614482 w 4614526"/>
                  <a:gd name="connsiteY2" fmla="*/ 401941 h 1261001"/>
                  <a:gd name="connsiteX3" fmla="*/ 1365980 w 4614526"/>
                  <a:gd name="connsiteY3" fmla="*/ 1174514 h 1261001"/>
                  <a:gd name="connsiteX4" fmla="*/ 677037 w 4614526"/>
                  <a:gd name="connsiteY4" fmla="*/ 1261001 h 1261001"/>
                  <a:gd name="connsiteX5" fmla="*/ 0 w 4614526"/>
                  <a:gd name="connsiteY5" fmla="*/ 1048117 h 1261001"/>
                  <a:gd name="connsiteX6" fmla="*/ 1810798 w 4614526"/>
                  <a:gd name="connsiteY6" fmla="*/ 163816 h 12610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614526" h="1261001">
                    <a:moveTo>
                      <a:pt x="1810798" y="163816"/>
                    </a:moveTo>
                    <a:cubicBezTo>
                      <a:pt x="1810798" y="163816"/>
                      <a:pt x="2527078" y="-102503"/>
                      <a:pt x="3502533" y="43992"/>
                    </a:cubicBezTo>
                    <a:cubicBezTo>
                      <a:pt x="4478084" y="190486"/>
                      <a:pt x="4600575" y="225348"/>
                      <a:pt x="4614482" y="401941"/>
                    </a:cubicBezTo>
                    <a:cubicBezTo>
                      <a:pt x="4628483" y="578440"/>
                      <a:pt x="1365980" y="1174514"/>
                      <a:pt x="1365980" y="1174514"/>
                    </a:cubicBezTo>
                    <a:lnTo>
                      <a:pt x="677037" y="1261001"/>
                    </a:lnTo>
                    <a:lnTo>
                      <a:pt x="0" y="1048117"/>
                    </a:lnTo>
                    <a:lnTo>
                      <a:pt x="1810798" y="163816"/>
                    </a:lnTo>
                    <a:close/>
                  </a:path>
                </a:pathLst>
              </a:custGeom>
              <a:solidFill>
                <a:srgbClr val="30303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0" name="手繪多邊形: 圖案 9">
                <a:extLst>
                  <a:ext uri="{FF2B5EF4-FFF2-40B4-BE49-F238E27FC236}">
                    <a16:creationId xmlns:a16="http://schemas.microsoft.com/office/drawing/2014/main" id="{B45346CB-7F16-9112-2673-F33237C0B12D}"/>
                  </a:ext>
                </a:extLst>
              </p:cNvPr>
              <p:cNvSpPr/>
              <p:nvPr/>
            </p:nvSpPr>
            <p:spPr>
              <a:xfrm>
                <a:off x="1906237" y="3262761"/>
                <a:ext cx="8578914" cy="1605533"/>
              </a:xfrm>
              <a:custGeom>
                <a:avLst/>
                <a:gdLst>
                  <a:gd name="connsiteX0" fmla="*/ 336137 w 8578914"/>
                  <a:gd name="connsiteY0" fmla="*/ 1605534 h 1605533"/>
                  <a:gd name="connsiteX1" fmla="*/ 673608 w 8578914"/>
                  <a:gd name="connsiteY1" fmla="*/ 1554099 h 1605533"/>
                  <a:gd name="connsiteX2" fmla="*/ 1709642 w 8578914"/>
                  <a:gd name="connsiteY2" fmla="*/ 1496187 h 1605533"/>
                  <a:gd name="connsiteX3" fmla="*/ 2023205 w 8578914"/>
                  <a:gd name="connsiteY3" fmla="*/ 1467612 h 1605533"/>
                  <a:gd name="connsiteX4" fmla="*/ 6528816 w 8578914"/>
                  <a:gd name="connsiteY4" fmla="*/ 1458182 h 1605533"/>
                  <a:gd name="connsiteX5" fmla="*/ 7014591 w 8578914"/>
                  <a:gd name="connsiteY5" fmla="*/ 1493234 h 1605533"/>
                  <a:gd name="connsiteX6" fmla="*/ 8156638 w 8578914"/>
                  <a:gd name="connsiteY6" fmla="*/ 1345311 h 1605533"/>
                  <a:gd name="connsiteX7" fmla="*/ 8303038 w 8578914"/>
                  <a:gd name="connsiteY7" fmla="*/ 1399699 h 1605533"/>
                  <a:gd name="connsiteX8" fmla="*/ 8492394 w 8578914"/>
                  <a:gd name="connsiteY8" fmla="*/ 1296829 h 1605533"/>
                  <a:gd name="connsiteX9" fmla="*/ 8578882 w 8578914"/>
                  <a:gd name="connsiteY9" fmla="*/ 951071 h 1605533"/>
                  <a:gd name="connsiteX10" fmla="*/ 8191405 w 8578914"/>
                  <a:gd name="connsiteY10" fmla="*/ 282035 h 1605533"/>
                  <a:gd name="connsiteX11" fmla="*/ 7590949 w 8578914"/>
                  <a:gd name="connsiteY11" fmla="*/ 0 h 1605533"/>
                  <a:gd name="connsiteX12" fmla="*/ 6780943 w 8578914"/>
                  <a:gd name="connsiteY12" fmla="*/ 119348 h 1605533"/>
                  <a:gd name="connsiteX13" fmla="*/ 6380607 w 8578914"/>
                  <a:gd name="connsiteY13" fmla="*/ 859155 h 1605533"/>
                  <a:gd name="connsiteX14" fmla="*/ 5771388 w 8578914"/>
                  <a:gd name="connsiteY14" fmla="*/ 1239012 h 1605533"/>
                  <a:gd name="connsiteX15" fmla="*/ 2074736 w 8578914"/>
                  <a:gd name="connsiteY15" fmla="*/ 1273302 h 1605533"/>
                  <a:gd name="connsiteX16" fmla="*/ 2173510 w 8578914"/>
                  <a:gd name="connsiteY16" fmla="*/ 635984 h 1605533"/>
                  <a:gd name="connsiteX17" fmla="*/ 1226725 w 8578914"/>
                  <a:gd name="connsiteY17" fmla="*/ 79915 h 1605533"/>
                  <a:gd name="connsiteX18" fmla="*/ 230505 w 8578914"/>
                  <a:gd name="connsiteY18" fmla="*/ 500920 h 1605533"/>
                  <a:gd name="connsiteX19" fmla="*/ 0 w 8578914"/>
                  <a:gd name="connsiteY19" fmla="*/ 1273302 h 1605533"/>
                  <a:gd name="connsiteX20" fmla="*/ 238792 w 8578914"/>
                  <a:gd name="connsiteY20" fmla="*/ 1563338 h 1605533"/>
                  <a:gd name="connsiteX21" fmla="*/ 336137 w 8578914"/>
                  <a:gd name="connsiteY21" fmla="*/ 1605534 h 16055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8578914" h="1605533">
                    <a:moveTo>
                      <a:pt x="336137" y="1605534"/>
                    </a:moveTo>
                    <a:cubicBezTo>
                      <a:pt x="423958" y="1535525"/>
                      <a:pt x="673608" y="1554099"/>
                      <a:pt x="673608" y="1554099"/>
                    </a:cubicBezTo>
                    <a:lnTo>
                      <a:pt x="1709642" y="1496187"/>
                    </a:lnTo>
                    <a:cubicBezTo>
                      <a:pt x="1907953" y="1445038"/>
                      <a:pt x="2023205" y="1459325"/>
                      <a:pt x="2023205" y="1467612"/>
                    </a:cubicBezTo>
                    <a:cubicBezTo>
                      <a:pt x="2023205" y="1475899"/>
                      <a:pt x="6528816" y="1458182"/>
                      <a:pt x="6528816" y="1458182"/>
                    </a:cubicBezTo>
                    <a:cubicBezTo>
                      <a:pt x="6738747" y="1356646"/>
                      <a:pt x="7014591" y="1493234"/>
                      <a:pt x="7014591" y="1493234"/>
                    </a:cubicBezTo>
                    <a:lnTo>
                      <a:pt x="8156638" y="1345311"/>
                    </a:lnTo>
                    <a:lnTo>
                      <a:pt x="8303038" y="1399699"/>
                    </a:lnTo>
                    <a:cubicBezTo>
                      <a:pt x="8303038" y="1399699"/>
                      <a:pt x="8467725" y="1300924"/>
                      <a:pt x="8492394" y="1296829"/>
                    </a:cubicBezTo>
                    <a:cubicBezTo>
                      <a:pt x="8517065" y="1292733"/>
                      <a:pt x="8574786" y="934593"/>
                      <a:pt x="8578882" y="951071"/>
                    </a:cubicBezTo>
                    <a:cubicBezTo>
                      <a:pt x="8582977" y="967549"/>
                      <a:pt x="8191405" y="282035"/>
                      <a:pt x="8191405" y="282035"/>
                    </a:cubicBezTo>
                    <a:lnTo>
                      <a:pt x="7590949" y="0"/>
                    </a:lnTo>
                    <a:lnTo>
                      <a:pt x="6780943" y="119348"/>
                    </a:lnTo>
                    <a:lnTo>
                      <a:pt x="6380607" y="859155"/>
                    </a:lnTo>
                    <a:lnTo>
                      <a:pt x="5771388" y="1239012"/>
                    </a:lnTo>
                    <a:lnTo>
                      <a:pt x="2074736" y="1273302"/>
                    </a:lnTo>
                    <a:lnTo>
                      <a:pt x="2173510" y="635984"/>
                    </a:lnTo>
                    <a:lnTo>
                      <a:pt x="1226725" y="79915"/>
                    </a:lnTo>
                    <a:lnTo>
                      <a:pt x="230505" y="500920"/>
                    </a:lnTo>
                    <a:lnTo>
                      <a:pt x="0" y="1273302"/>
                    </a:lnTo>
                    <a:lnTo>
                      <a:pt x="238792" y="1563338"/>
                    </a:lnTo>
                    <a:lnTo>
                      <a:pt x="336137" y="1605534"/>
                    </a:lnTo>
                    <a:close/>
                  </a:path>
                </a:pathLst>
              </a:custGeom>
              <a:solidFill>
                <a:srgbClr val="00000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1" name="手繪多邊形: 圖案 10">
                <a:extLst>
                  <a:ext uri="{FF2B5EF4-FFF2-40B4-BE49-F238E27FC236}">
                    <a16:creationId xmlns:a16="http://schemas.microsoft.com/office/drawing/2014/main" id="{AB9B59C7-8A51-1D2B-600A-D82BC19CDF18}"/>
                  </a:ext>
                </a:extLst>
              </p:cNvPr>
              <p:cNvSpPr/>
              <p:nvPr/>
            </p:nvSpPr>
            <p:spPr>
              <a:xfrm>
                <a:off x="3056000" y="2476567"/>
                <a:ext cx="2182612" cy="850868"/>
              </a:xfrm>
              <a:custGeom>
                <a:avLst/>
                <a:gdLst>
                  <a:gd name="connsiteX0" fmla="*/ 0 w 2182612"/>
                  <a:gd name="connsiteY0" fmla="*/ 850868 h 850868"/>
                  <a:gd name="connsiteX1" fmla="*/ 1998440 w 2182612"/>
                  <a:gd name="connsiteY1" fmla="*/ 0 h 850868"/>
                  <a:gd name="connsiteX2" fmla="*/ 2182559 w 2182612"/>
                  <a:gd name="connsiteY2" fmla="*/ 69056 h 850868"/>
                  <a:gd name="connsiteX3" fmla="*/ 534638 w 2182612"/>
                  <a:gd name="connsiteY3" fmla="*/ 788575 h 850868"/>
                  <a:gd name="connsiteX4" fmla="*/ 0 w 2182612"/>
                  <a:gd name="connsiteY4" fmla="*/ 850868 h 8508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82612" h="850868">
                    <a:moveTo>
                      <a:pt x="0" y="850868"/>
                    </a:moveTo>
                    <a:cubicBezTo>
                      <a:pt x="840391" y="416528"/>
                      <a:pt x="1998440" y="0"/>
                      <a:pt x="1998440" y="0"/>
                    </a:cubicBezTo>
                    <a:cubicBezTo>
                      <a:pt x="1998440" y="0"/>
                      <a:pt x="2171510" y="69056"/>
                      <a:pt x="2182559" y="69056"/>
                    </a:cubicBezTo>
                    <a:cubicBezTo>
                      <a:pt x="2193512" y="69056"/>
                      <a:pt x="534638" y="788575"/>
                      <a:pt x="534638" y="788575"/>
                    </a:cubicBezTo>
                    <a:lnTo>
                      <a:pt x="0" y="850868"/>
                    </a:lnTo>
                    <a:close/>
                  </a:path>
                </a:pathLst>
              </a:custGeom>
              <a:solidFill>
                <a:srgbClr val="B5EEFF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grpSp>
            <p:nvGrpSpPr>
              <p:cNvPr id="12" name="圖形 49">
                <a:extLst>
                  <a:ext uri="{FF2B5EF4-FFF2-40B4-BE49-F238E27FC236}">
                    <a16:creationId xmlns:a16="http://schemas.microsoft.com/office/drawing/2014/main" id="{12076B02-8D75-9CB9-DD79-448FC8D9567C}"/>
                  </a:ext>
                </a:extLst>
              </p:cNvPr>
              <p:cNvGrpSpPr/>
              <p:nvPr/>
            </p:nvGrpSpPr>
            <p:grpSpPr>
              <a:xfrm>
                <a:off x="3056000" y="2476472"/>
                <a:ext cx="2066258" cy="850963"/>
                <a:chOff x="3056000" y="2476472"/>
                <a:chExt cx="2066258" cy="850963"/>
              </a:xfrm>
              <a:solidFill>
                <a:srgbClr val="FFFFFF"/>
              </a:solidFill>
            </p:grpSpPr>
            <p:sp>
              <p:nvSpPr>
                <p:cNvPr id="87" name="手繪多邊形: 圖案 86">
                  <a:extLst>
                    <a:ext uri="{FF2B5EF4-FFF2-40B4-BE49-F238E27FC236}">
                      <a16:creationId xmlns:a16="http://schemas.microsoft.com/office/drawing/2014/main" id="{E203F295-28AE-9D5C-FA4B-80A1695500BD}"/>
                    </a:ext>
                  </a:extLst>
                </p:cNvPr>
                <p:cNvSpPr/>
                <p:nvPr/>
              </p:nvSpPr>
              <p:spPr>
                <a:xfrm>
                  <a:off x="3056000" y="3074166"/>
                  <a:ext cx="526160" cy="253269"/>
                </a:xfrm>
                <a:custGeom>
                  <a:avLst/>
                  <a:gdLst>
                    <a:gd name="connsiteX0" fmla="*/ 0 w 526160"/>
                    <a:gd name="connsiteY0" fmla="*/ 253270 h 253269"/>
                    <a:gd name="connsiteX1" fmla="*/ 406337 w 526160"/>
                    <a:gd name="connsiteY1" fmla="*/ 205835 h 253269"/>
                    <a:gd name="connsiteX2" fmla="*/ 526161 w 526160"/>
                    <a:gd name="connsiteY2" fmla="*/ 0 h 253269"/>
                    <a:gd name="connsiteX3" fmla="*/ 0 w 526160"/>
                    <a:gd name="connsiteY3" fmla="*/ 253270 h 2532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526160" h="253269">
                      <a:moveTo>
                        <a:pt x="0" y="253270"/>
                      </a:moveTo>
                      <a:lnTo>
                        <a:pt x="406337" y="205835"/>
                      </a:lnTo>
                      <a:lnTo>
                        <a:pt x="526161" y="0"/>
                      </a:lnTo>
                      <a:cubicBezTo>
                        <a:pt x="346043" y="81629"/>
                        <a:pt x="166783" y="167164"/>
                        <a:pt x="0" y="25327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8" name="手繪多邊形: 圖案 87">
                  <a:extLst>
                    <a:ext uri="{FF2B5EF4-FFF2-40B4-BE49-F238E27FC236}">
                      <a16:creationId xmlns:a16="http://schemas.microsoft.com/office/drawing/2014/main" id="{354AA934-1148-AED4-48E4-94F23B40E125}"/>
                    </a:ext>
                  </a:extLst>
                </p:cNvPr>
                <p:cNvSpPr/>
                <p:nvPr/>
              </p:nvSpPr>
              <p:spPr>
                <a:xfrm>
                  <a:off x="4555045" y="2476472"/>
                  <a:ext cx="567213" cy="369474"/>
                </a:xfrm>
                <a:custGeom>
                  <a:avLst/>
                  <a:gdLst>
                    <a:gd name="connsiteX0" fmla="*/ 567214 w 567213"/>
                    <a:gd name="connsiteY0" fmla="*/ 26765 h 369474"/>
                    <a:gd name="connsiteX1" fmla="*/ 499396 w 567213"/>
                    <a:gd name="connsiteY1" fmla="*/ 0 h 369474"/>
                    <a:gd name="connsiteX2" fmla="*/ 135446 w 567213"/>
                    <a:gd name="connsiteY2" fmla="*/ 136684 h 369474"/>
                    <a:gd name="connsiteX3" fmla="*/ 0 w 567213"/>
                    <a:gd name="connsiteY3" fmla="*/ 369475 h 369474"/>
                    <a:gd name="connsiteX4" fmla="*/ 493109 w 567213"/>
                    <a:gd name="connsiteY4" fmla="*/ 154115 h 369474"/>
                    <a:gd name="connsiteX5" fmla="*/ 567214 w 567213"/>
                    <a:gd name="connsiteY5" fmla="*/ 26765 h 3694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567213" h="369474">
                      <a:moveTo>
                        <a:pt x="567214" y="26765"/>
                      </a:moveTo>
                      <a:cubicBezTo>
                        <a:pt x="530543" y="12478"/>
                        <a:pt x="499396" y="0"/>
                        <a:pt x="499396" y="0"/>
                      </a:cubicBezTo>
                      <a:cubicBezTo>
                        <a:pt x="499396" y="0"/>
                        <a:pt x="356711" y="51340"/>
                        <a:pt x="135446" y="136684"/>
                      </a:cubicBezTo>
                      <a:lnTo>
                        <a:pt x="0" y="369475"/>
                      </a:lnTo>
                      <a:cubicBezTo>
                        <a:pt x="188023" y="287560"/>
                        <a:pt x="365951" y="209931"/>
                        <a:pt x="493109" y="154115"/>
                      </a:cubicBezTo>
                      <a:lnTo>
                        <a:pt x="567214" y="2676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9" name="手繪多邊形: 圖案 88">
                  <a:extLst>
                    <a:ext uri="{FF2B5EF4-FFF2-40B4-BE49-F238E27FC236}">
                      <a16:creationId xmlns:a16="http://schemas.microsoft.com/office/drawing/2014/main" id="{67F3AB76-DB6B-3EDE-123B-BB7721122AD9}"/>
                    </a:ext>
                  </a:extLst>
                </p:cNvPr>
                <p:cNvSpPr/>
                <p:nvPr/>
              </p:nvSpPr>
              <p:spPr>
                <a:xfrm>
                  <a:off x="3749229" y="2732409"/>
                  <a:ext cx="637698" cy="463772"/>
                </a:xfrm>
                <a:custGeom>
                  <a:avLst/>
                  <a:gdLst>
                    <a:gd name="connsiteX0" fmla="*/ 637699 w 637698"/>
                    <a:gd name="connsiteY0" fmla="*/ 0 h 463772"/>
                    <a:gd name="connsiteX1" fmla="*/ 153067 w 637698"/>
                    <a:gd name="connsiteY1" fmla="*/ 200692 h 463772"/>
                    <a:gd name="connsiteX2" fmla="*/ 0 w 637698"/>
                    <a:gd name="connsiteY2" fmla="*/ 463772 h 463772"/>
                    <a:gd name="connsiteX3" fmla="*/ 492252 w 637698"/>
                    <a:gd name="connsiteY3" fmla="*/ 249936 h 463772"/>
                    <a:gd name="connsiteX4" fmla="*/ 637699 w 637698"/>
                    <a:gd name="connsiteY4" fmla="*/ 0 h 4637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637698" h="463772">
                      <a:moveTo>
                        <a:pt x="637699" y="0"/>
                      </a:moveTo>
                      <a:cubicBezTo>
                        <a:pt x="488347" y="59817"/>
                        <a:pt x="323469" y="127635"/>
                        <a:pt x="153067" y="200692"/>
                      </a:cubicBezTo>
                      <a:lnTo>
                        <a:pt x="0" y="463772"/>
                      </a:lnTo>
                      <a:cubicBezTo>
                        <a:pt x="121444" y="411004"/>
                        <a:pt x="300228" y="333375"/>
                        <a:pt x="492252" y="249936"/>
                      </a:cubicBezTo>
                      <a:lnTo>
                        <a:pt x="637699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3" name="圖形 49">
                <a:extLst>
                  <a:ext uri="{FF2B5EF4-FFF2-40B4-BE49-F238E27FC236}">
                    <a16:creationId xmlns:a16="http://schemas.microsoft.com/office/drawing/2014/main" id="{D9B97899-9425-A95A-28D8-2086999862D7}"/>
                  </a:ext>
                </a:extLst>
              </p:cNvPr>
              <p:cNvGrpSpPr/>
              <p:nvPr/>
            </p:nvGrpSpPr>
            <p:grpSpPr>
              <a:xfrm>
                <a:off x="941514" y="4191734"/>
                <a:ext cx="9996423" cy="686657"/>
                <a:chOff x="941514" y="4191734"/>
                <a:chExt cx="9996423" cy="686657"/>
              </a:xfrm>
              <a:solidFill>
                <a:srgbClr val="000000"/>
              </a:solidFill>
            </p:grpSpPr>
            <p:sp>
              <p:nvSpPr>
                <p:cNvPr id="84" name="手繪多邊形: 圖案 83">
                  <a:extLst>
                    <a:ext uri="{FF2B5EF4-FFF2-40B4-BE49-F238E27FC236}">
                      <a16:creationId xmlns:a16="http://schemas.microsoft.com/office/drawing/2014/main" id="{B63FBFEA-235F-51D0-F70E-9D24CA673BDA}"/>
                    </a:ext>
                  </a:extLst>
                </p:cNvPr>
                <p:cNvSpPr/>
                <p:nvPr/>
              </p:nvSpPr>
              <p:spPr>
                <a:xfrm>
                  <a:off x="941514" y="4308720"/>
                  <a:ext cx="1301051" cy="560308"/>
                </a:xfrm>
                <a:custGeom>
                  <a:avLst/>
                  <a:gdLst>
                    <a:gd name="connsiteX0" fmla="*/ 491331 w 1301051"/>
                    <a:gd name="connsiteY0" fmla="*/ 206864 h 560308"/>
                    <a:gd name="connsiteX1" fmla="*/ 223774 w 1301051"/>
                    <a:gd name="connsiteY1" fmla="*/ 83420 h 560308"/>
                    <a:gd name="connsiteX2" fmla="*/ 131858 w 1301051"/>
                    <a:gd name="connsiteY2" fmla="*/ 552 h 560308"/>
                    <a:gd name="connsiteX3" fmla="*/ 2889 w 1301051"/>
                    <a:gd name="connsiteY3" fmla="*/ 206959 h 560308"/>
                    <a:gd name="connsiteX4" fmla="*/ 271875 w 1301051"/>
                    <a:gd name="connsiteY4" fmla="*/ 464896 h 560308"/>
                    <a:gd name="connsiteX5" fmla="*/ 1301052 w 1301051"/>
                    <a:gd name="connsiteY5" fmla="*/ 559575 h 560308"/>
                    <a:gd name="connsiteX6" fmla="*/ 1213898 w 1301051"/>
                    <a:gd name="connsiteY6" fmla="*/ 396983 h 560308"/>
                    <a:gd name="connsiteX7" fmla="*/ 706882 w 1301051"/>
                    <a:gd name="connsiteY7" fmla="*/ 238487 h 560308"/>
                    <a:gd name="connsiteX8" fmla="*/ 491331 w 1301051"/>
                    <a:gd name="connsiteY8" fmla="*/ 206864 h 5603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301051" h="560308">
                      <a:moveTo>
                        <a:pt x="491331" y="206864"/>
                      </a:moveTo>
                      <a:cubicBezTo>
                        <a:pt x="393890" y="110852"/>
                        <a:pt x="292354" y="145142"/>
                        <a:pt x="223774" y="83420"/>
                      </a:cubicBezTo>
                      <a:cubicBezTo>
                        <a:pt x="155099" y="21698"/>
                        <a:pt x="159290" y="-4210"/>
                        <a:pt x="131858" y="552"/>
                      </a:cubicBezTo>
                      <a:cubicBezTo>
                        <a:pt x="104426" y="5219"/>
                        <a:pt x="-20447" y="68370"/>
                        <a:pt x="2889" y="206959"/>
                      </a:cubicBezTo>
                      <a:cubicBezTo>
                        <a:pt x="26225" y="345548"/>
                        <a:pt x="11176" y="448418"/>
                        <a:pt x="271875" y="464896"/>
                      </a:cubicBezTo>
                      <a:cubicBezTo>
                        <a:pt x="532575" y="481374"/>
                        <a:pt x="1283144" y="569195"/>
                        <a:pt x="1301052" y="559575"/>
                      </a:cubicBezTo>
                      <a:cubicBezTo>
                        <a:pt x="1233805" y="510140"/>
                        <a:pt x="1213898" y="396983"/>
                        <a:pt x="1213898" y="396983"/>
                      </a:cubicBezTo>
                      <a:lnTo>
                        <a:pt x="706882" y="238487"/>
                      </a:lnTo>
                      <a:lnTo>
                        <a:pt x="491331" y="20686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5" name="手繪多邊形: 圖案 84">
                  <a:extLst>
                    <a:ext uri="{FF2B5EF4-FFF2-40B4-BE49-F238E27FC236}">
                      <a16:creationId xmlns:a16="http://schemas.microsoft.com/office/drawing/2014/main" id="{E68DFD0E-442E-0B3A-BC79-305129A26F9B}"/>
                    </a:ext>
                  </a:extLst>
                </p:cNvPr>
                <p:cNvSpPr/>
                <p:nvPr/>
              </p:nvSpPr>
              <p:spPr>
                <a:xfrm>
                  <a:off x="3802570" y="4582068"/>
                  <a:ext cx="4677727" cy="296322"/>
                </a:xfrm>
                <a:custGeom>
                  <a:avLst/>
                  <a:gdLst>
                    <a:gd name="connsiteX0" fmla="*/ 81629 w 4677727"/>
                    <a:gd name="connsiteY0" fmla="*/ 123539 h 296322"/>
                    <a:gd name="connsiteX1" fmla="*/ 0 w 4677727"/>
                    <a:gd name="connsiteY1" fmla="*/ 296323 h 296322"/>
                    <a:gd name="connsiteX2" fmla="*/ 4677728 w 4677727"/>
                    <a:gd name="connsiteY2" fmla="*/ 218218 h 296322"/>
                    <a:gd name="connsiteX3" fmla="*/ 4651058 w 4677727"/>
                    <a:gd name="connsiteY3" fmla="*/ 111157 h 296322"/>
                    <a:gd name="connsiteX4" fmla="*/ 4332066 w 4677727"/>
                    <a:gd name="connsiteY4" fmla="*/ 0 h 296322"/>
                    <a:gd name="connsiteX5" fmla="*/ 81629 w 4677727"/>
                    <a:gd name="connsiteY5" fmla="*/ 123539 h 29632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4677727" h="296322">
                      <a:moveTo>
                        <a:pt x="81629" y="123539"/>
                      </a:moveTo>
                      <a:cubicBezTo>
                        <a:pt x="79629" y="213455"/>
                        <a:pt x="27432" y="285845"/>
                        <a:pt x="0" y="296323"/>
                      </a:cubicBezTo>
                      <a:cubicBezTo>
                        <a:pt x="1656207" y="205930"/>
                        <a:pt x="4047935" y="183261"/>
                        <a:pt x="4677728" y="218218"/>
                      </a:cubicBezTo>
                      <a:cubicBezTo>
                        <a:pt x="4663345" y="185261"/>
                        <a:pt x="4651058" y="111157"/>
                        <a:pt x="4651058" y="111157"/>
                      </a:cubicBezTo>
                      <a:lnTo>
                        <a:pt x="4332066" y="0"/>
                      </a:lnTo>
                      <a:lnTo>
                        <a:pt x="81629" y="1235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6" name="手繪多邊形: 圖案 85">
                  <a:extLst>
                    <a:ext uri="{FF2B5EF4-FFF2-40B4-BE49-F238E27FC236}">
                      <a16:creationId xmlns:a16="http://schemas.microsoft.com/office/drawing/2014/main" id="{7E4D99EE-6D6A-77BC-5C18-FB7C3EBA43C1}"/>
                    </a:ext>
                  </a:extLst>
                </p:cNvPr>
                <p:cNvSpPr/>
                <p:nvPr/>
              </p:nvSpPr>
              <p:spPr>
                <a:xfrm>
                  <a:off x="9978951" y="4191734"/>
                  <a:ext cx="958986" cy="529227"/>
                </a:xfrm>
                <a:custGeom>
                  <a:avLst/>
                  <a:gdLst>
                    <a:gd name="connsiteX0" fmla="*/ 830018 w 958986"/>
                    <a:gd name="connsiteY0" fmla="*/ 0 h 529227"/>
                    <a:gd name="connsiteX1" fmla="*/ 958986 w 958986"/>
                    <a:gd name="connsiteY1" fmla="*/ 38481 h 529227"/>
                    <a:gd name="connsiteX2" fmla="*/ 588463 w 958986"/>
                    <a:gd name="connsiteY2" fmla="*/ 443294 h 529227"/>
                    <a:gd name="connsiteX3" fmla="*/ 23536 w 958986"/>
                    <a:gd name="connsiteY3" fmla="*/ 524542 h 529227"/>
                    <a:gd name="connsiteX4" fmla="*/ 83924 w 958986"/>
                    <a:gd name="connsiteY4" fmla="*/ 416338 h 529227"/>
                    <a:gd name="connsiteX5" fmla="*/ 328622 w 958986"/>
                    <a:gd name="connsiteY5" fmla="*/ 360140 h 529227"/>
                    <a:gd name="connsiteX6" fmla="*/ 529504 w 958986"/>
                    <a:gd name="connsiteY6" fmla="*/ 137351 h 529227"/>
                    <a:gd name="connsiteX7" fmla="*/ 830018 w 958986"/>
                    <a:gd name="connsiteY7" fmla="*/ 0 h 52922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958986" h="529227">
                      <a:moveTo>
                        <a:pt x="830018" y="0"/>
                      </a:moveTo>
                      <a:cubicBezTo>
                        <a:pt x="920601" y="8192"/>
                        <a:pt x="958986" y="38481"/>
                        <a:pt x="958986" y="38481"/>
                      </a:cubicBezTo>
                      <a:cubicBezTo>
                        <a:pt x="919172" y="259366"/>
                        <a:pt x="814873" y="393859"/>
                        <a:pt x="588463" y="443294"/>
                      </a:cubicBezTo>
                      <a:cubicBezTo>
                        <a:pt x="362055" y="492728"/>
                        <a:pt x="100784" y="545402"/>
                        <a:pt x="23536" y="524542"/>
                      </a:cubicBezTo>
                      <a:cubicBezTo>
                        <a:pt x="-53711" y="503682"/>
                        <a:pt x="83924" y="416338"/>
                        <a:pt x="83924" y="416338"/>
                      </a:cubicBezTo>
                      <a:cubicBezTo>
                        <a:pt x="179556" y="418624"/>
                        <a:pt x="328622" y="360140"/>
                        <a:pt x="328622" y="360140"/>
                      </a:cubicBezTo>
                      <a:lnTo>
                        <a:pt x="529504" y="137351"/>
                      </a:lnTo>
                      <a:lnTo>
                        <a:pt x="830018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14" name="手繪多邊形: 圖案 13">
                <a:extLst>
                  <a:ext uri="{FF2B5EF4-FFF2-40B4-BE49-F238E27FC236}">
                    <a16:creationId xmlns:a16="http://schemas.microsoft.com/office/drawing/2014/main" id="{1EC42718-37C5-A4AE-315B-9E037C7ABF17}"/>
                  </a:ext>
                </a:extLst>
              </p:cNvPr>
              <p:cNvSpPr/>
              <p:nvPr/>
            </p:nvSpPr>
            <p:spPr>
              <a:xfrm>
                <a:off x="954309" y="3921510"/>
                <a:ext cx="865536" cy="614743"/>
              </a:xfrm>
              <a:custGeom>
                <a:avLst/>
                <a:gdLst>
                  <a:gd name="connsiteX0" fmla="*/ 0 w 865536"/>
                  <a:gd name="connsiteY0" fmla="*/ 387953 h 614743"/>
                  <a:gd name="connsiteX1" fmla="*/ 125921 w 865536"/>
                  <a:gd name="connsiteY1" fmla="*/ 555688 h 614743"/>
                  <a:gd name="connsiteX2" fmla="*/ 422339 w 865536"/>
                  <a:gd name="connsiteY2" fmla="*/ 614744 h 614743"/>
                  <a:gd name="connsiteX3" fmla="*/ 865537 w 865536"/>
                  <a:gd name="connsiteY3" fmla="*/ 0 h 614743"/>
                  <a:gd name="connsiteX4" fmla="*/ 0 w 865536"/>
                  <a:gd name="connsiteY4" fmla="*/ 387953 h 6147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65536" h="614743">
                    <a:moveTo>
                      <a:pt x="0" y="387953"/>
                    </a:moveTo>
                    <a:cubicBezTo>
                      <a:pt x="13335" y="452819"/>
                      <a:pt x="125921" y="555688"/>
                      <a:pt x="125921" y="555688"/>
                    </a:cubicBezTo>
                    <a:lnTo>
                      <a:pt x="422339" y="614744"/>
                    </a:lnTo>
                    <a:lnTo>
                      <a:pt x="865537" y="0"/>
                    </a:lnTo>
                    <a:lnTo>
                      <a:pt x="0" y="387953"/>
                    </a:lnTo>
                    <a:close/>
                  </a:path>
                </a:pathLst>
              </a:custGeom>
              <a:solidFill>
                <a:srgbClr val="30303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15" name="手繪多邊形: 圖案 14">
                <a:extLst>
                  <a:ext uri="{FF2B5EF4-FFF2-40B4-BE49-F238E27FC236}">
                    <a16:creationId xmlns:a16="http://schemas.microsoft.com/office/drawing/2014/main" id="{9C9ADECE-4A98-9ACD-074D-60B9AFC496AB}"/>
                  </a:ext>
                </a:extLst>
              </p:cNvPr>
              <p:cNvSpPr/>
              <p:nvPr/>
            </p:nvSpPr>
            <p:spPr>
              <a:xfrm>
                <a:off x="1045939" y="3921510"/>
                <a:ext cx="773811" cy="614743"/>
              </a:xfrm>
              <a:custGeom>
                <a:avLst/>
                <a:gdLst>
                  <a:gd name="connsiteX0" fmla="*/ 0 w 773811"/>
                  <a:gd name="connsiteY0" fmla="*/ 521875 h 614743"/>
                  <a:gd name="connsiteX1" fmla="*/ 34195 w 773811"/>
                  <a:gd name="connsiteY1" fmla="*/ 555689 h 614743"/>
                  <a:gd name="connsiteX2" fmla="*/ 330613 w 773811"/>
                  <a:gd name="connsiteY2" fmla="*/ 614744 h 614743"/>
                  <a:gd name="connsiteX3" fmla="*/ 773811 w 773811"/>
                  <a:gd name="connsiteY3" fmla="*/ 0 h 614743"/>
                  <a:gd name="connsiteX4" fmla="*/ 0 w 773811"/>
                  <a:gd name="connsiteY4" fmla="*/ 521875 h 6147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73811" h="614743">
                    <a:moveTo>
                      <a:pt x="0" y="521875"/>
                    </a:moveTo>
                    <a:cubicBezTo>
                      <a:pt x="19431" y="542163"/>
                      <a:pt x="34195" y="555689"/>
                      <a:pt x="34195" y="555689"/>
                    </a:cubicBezTo>
                    <a:lnTo>
                      <a:pt x="330613" y="614744"/>
                    </a:lnTo>
                    <a:lnTo>
                      <a:pt x="773811" y="0"/>
                    </a:lnTo>
                    <a:cubicBezTo>
                      <a:pt x="773811" y="-95"/>
                      <a:pt x="253460" y="350044"/>
                      <a:pt x="0" y="521875"/>
                    </a:cubicBezTo>
                    <a:close/>
                  </a:path>
                </a:pathLst>
              </a:custGeom>
              <a:solidFill>
                <a:srgbClr val="191817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grpSp>
            <p:nvGrpSpPr>
              <p:cNvPr id="16" name="圖形 49">
                <a:extLst>
                  <a:ext uri="{FF2B5EF4-FFF2-40B4-BE49-F238E27FC236}">
                    <a16:creationId xmlns:a16="http://schemas.microsoft.com/office/drawing/2014/main" id="{BA761607-9EBF-2342-F543-37B4D9DCFF26}"/>
                  </a:ext>
                </a:extLst>
              </p:cNvPr>
              <p:cNvGrpSpPr/>
              <p:nvPr/>
            </p:nvGrpSpPr>
            <p:grpSpPr>
              <a:xfrm>
                <a:off x="10584050" y="4094194"/>
                <a:ext cx="336944" cy="293610"/>
                <a:chOff x="10584050" y="4094194"/>
                <a:chExt cx="336944" cy="293610"/>
              </a:xfrm>
            </p:grpSpPr>
            <p:sp>
              <p:nvSpPr>
                <p:cNvPr id="82" name="手繪多邊形: 圖案 81">
                  <a:extLst>
                    <a:ext uri="{FF2B5EF4-FFF2-40B4-BE49-F238E27FC236}">
                      <a16:creationId xmlns:a16="http://schemas.microsoft.com/office/drawing/2014/main" id="{D10777FF-D323-0781-7501-A78CD5BF95AD}"/>
                    </a:ext>
                  </a:extLst>
                </p:cNvPr>
                <p:cNvSpPr/>
                <p:nvPr/>
              </p:nvSpPr>
              <p:spPr>
                <a:xfrm>
                  <a:off x="10584050" y="4094194"/>
                  <a:ext cx="336944" cy="293610"/>
                </a:xfrm>
                <a:custGeom>
                  <a:avLst/>
                  <a:gdLst>
                    <a:gd name="connsiteX0" fmla="*/ 1177 w 336944"/>
                    <a:gd name="connsiteY0" fmla="*/ 292421 h 293610"/>
                    <a:gd name="connsiteX1" fmla="*/ 285783 w 336944"/>
                    <a:gd name="connsiteY1" fmla="*/ 200505 h 293610"/>
                    <a:gd name="connsiteX2" fmla="*/ 307214 w 336944"/>
                    <a:gd name="connsiteY2" fmla="*/ 20768 h 293610"/>
                    <a:gd name="connsiteX3" fmla="*/ 86330 w 336944"/>
                    <a:gd name="connsiteY3" fmla="*/ 20768 h 293610"/>
                    <a:gd name="connsiteX4" fmla="*/ 1177 w 336944"/>
                    <a:gd name="connsiteY4" fmla="*/ 292421 h 29361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36944" h="293610">
                      <a:moveTo>
                        <a:pt x="1177" y="292421"/>
                      </a:moveTo>
                      <a:cubicBezTo>
                        <a:pt x="141194" y="296517"/>
                        <a:pt x="212155" y="295183"/>
                        <a:pt x="285783" y="200505"/>
                      </a:cubicBezTo>
                      <a:cubicBezTo>
                        <a:pt x="359317" y="105826"/>
                        <a:pt x="341505" y="37246"/>
                        <a:pt x="307214" y="20768"/>
                      </a:cubicBezTo>
                      <a:cubicBezTo>
                        <a:pt x="272924" y="4290"/>
                        <a:pt x="189200" y="-16284"/>
                        <a:pt x="86330" y="20768"/>
                      </a:cubicBezTo>
                      <a:cubicBezTo>
                        <a:pt x="-16636" y="57725"/>
                        <a:pt x="1177" y="292421"/>
                        <a:pt x="1177" y="292421"/>
                      </a:cubicBezTo>
                      <a:close/>
                    </a:path>
                  </a:pathLst>
                </a:custGeom>
                <a:solidFill>
                  <a:srgbClr val="4C4C4C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83" name="手繪多邊形: 圖案 82">
                  <a:extLst>
                    <a:ext uri="{FF2B5EF4-FFF2-40B4-BE49-F238E27FC236}">
                      <a16:creationId xmlns:a16="http://schemas.microsoft.com/office/drawing/2014/main" id="{4654858C-184C-3DF6-33E0-7DDE28AA9E00}"/>
                    </a:ext>
                  </a:extLst>
                </p:cNvPr>
                <p:cNvSpPr/>
                <p:nvPr/>
              </p:nvSpPr>
              <p:spPr>
                <a:xfrm>
                  <a:off x="10778393" y="4122038"/>
                  <a:ext cx="121359" cy="227620"/>
                </a:xfrm>
                <a:custGeom>
                  <a:avLst/>
                  <a:gdLst>
                    <a:gd name="connsiteX0" fmla="*/ 38100 w 121359"/>
                    <a:gd name="connsiteY0" fmla="*/ 103033 h 227620"/>
                    <a:gd name="connsiteX1" fmla="*/ 106013 w 121359"/>
                    <a:gd name="connsiteY1" fmla="*/ 7307 h 227620"/>
                    <a:gd name="connsiteX2" fmla="*/ 81344 w 121359"/>
                    <a:gd name="connsiteY2" fmla="*/ 160850 h 227620"/>
                    <a:gd name="connsiteX3" fmla="*/ 0 w 121359"/>
                    <a:gd name="connsiteY3" fmla="*/ 227620 h 227620"/>
                    <a:gd name="connsiteX4" fmla="*/ 38100 w 121359"/>
                    <a:gd name="connsiteY4" fmla="*/ 103033 h 2276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21359" h="227620">
                      <a:moveTo>
                        <a:pt x="38100" y="103033"/>
                      </a:moveTo>
                      <a:cubicBezTo>
                        <a:pt x="71057" y="10450"/>
                        <a:pt x="81344" y="-14315"/>
                        <a:pt x="106013" y="7307"/>
                      </a:cubicBezTo>
                      <a:cubicBezTo>
                        <a:pt x="130778" y="28929"/>
                        <a:pt x="127635" y="98176"/>
                        <a:pt x="81344" y="160850"/>
                      </a:cubicBezTo>
                      <a:cubicBezTo>
                        <a:pt x="35053" y="223430"/>
                        <a:pt x="0" y="227620"/>
                        <a:pt x="0" y="227620"/>
                      </a:cubicBezTo>
                      <a:cubicBezTo>
                        <a:pt x="14383" y="152373"/>
                        <a:pt x="38100" y="103033"/>
                        <a:pt x="38100" y="103033"/>
                      </a:cubicBezTo>
                      <a:close/>
                    </a:path>
                  </a:pathLst>
                </a:custGeom>
                <a:solidFill>
                  <a:srgbClr val="30303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7" name="圖形 49">
                <a:extLst>
                  <a:ext uri="{FF2B5EF4-FFF2-40B4-BE49-F238E27FC236}">
                    <a16:creationId xmlns:a16="http://schemas.microsoft.com/office/drawing/2014/main" id="{620E491F-1293-4088-DD65-593D780F4C9B}"/>
                  </a:ext>
                </a:extLst>
              </p:cNvPr>
              <p:cNvGrpSpPr/>
              <p:nvPr/>
            </p:nvGrpSpPr>
            <p:grpSpPr>
              <a:xfrm>
                <a:off x="2195627" y="3514812"/>
                <a:ext cx="1649044" cy="1649044"/>
                <a:chOff x="2195627" y="3514812"/>
                <a:chExt cx="1649044" cy="1649044"/>
              </a:xfrm>
            </p:grpSpPr>
            <p:sp>
              <p:nvSpPr>
                <p:cNvPr id="67" name="手繪多邊形: 圖案 66">
                  <a:extLst>
                    <a:ext uri="{FF2B5EF4-FFF2-40B4-BE49-F238E27FC236}">
                      <a16:creationId xmlns:a16="http://schemas.microsoft.com/office/drawing/2014/main" id="{32DB12DB-9BD2-8BF8-2CFC-1DCB0D795306}"/>
                    </a:ext>
                  </a:extLst>
                </p:cNvPr>
                <p:cNvSpPr/>
                <p:nvPr/>
              </p:nvSpPr>
              <p:spPr>
                <a:xfrm>
                  <a:off x="2254566" y="3573466"/>
                  <a:ext cx="1531715" cy="1531715"/>
                </a:xfrm>
                <a:custGeom>
                  <a:avLst/>
                  <a:gdLst>
                    <a:gd name="connsiteX0" fmla="*/ 1531715 w 1531715"/>
                    <a:gd name="connsiteY0" fmla="*/ 765905 h 1531715"/>
                    <a:gd name="connsiteX1" fmla="*/ 765905 w 1531715"/>
                    <a:gd name="connsiteY1" fmla="*/ 1531715 h 1531715"/>
                    <a:gd name="connsiteX2" fmla="*/ 0 w 1531715"/>
                    <a:gd name="connsiteY2" fmla="*/ 765905 h 1531715"/>
                    <a:gd name="connsiteX3" fmla="*/ 765905 w 1531715"/>
                    <a:gd name="connsiteY3" fmla="*/ 0 h 1531715"/>
                    <a:gd name="connsiteX4" fmla="*/ 1531715 w 1531715"/>
                    <a:gd name="connsiteY4" fmla="*/ 765905 h 15317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531715" h="1531715">
                      <a:moveTo>
                        <a:pt x="1531715" y="765905"/>
                      </a:moveTo>
                      <a:cubicBezTo>
                        <a:pt x="1531715" y="1188911"/>
                        <a:pt x="1188815" y="1531715"/>
                        <a:pt x="765905" y="1531715"/>
                      </a:cubicBezTo>
                      <a:cubicBezTo>
                        <a:pt x="342995" y="1531715"/>
                        <a:pt x="0" y="1188815"/>
                        <a:pt x="0" y="765905"/>
                      </a:cubicBezTo>
                      <a:cubicBezTo>
                        <a:pt x="0" y="342995"/>
                        <a:pt x="342900" y="0"/>
                        <a:pt x="765905" y="0"/>
                      </a:cubicBezTo>
                      <a:cubicBezTo>
                        <a:pt x="1188815" y="95"/>
                        <a:pt x="1531715" y="342995"/>
                        <a:pt x="1531715" y="765905"/>
                      </a:cubicBezTo>
                      <a:close/>
                    </a:path>
                  </a:pathLst>
                </a:custGeom>
                <a:solidFill>
                  <a:srgbClr val="131313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68" name="手繪多邊形: 圖案 67">
                  <a:extLst>
                    <a:ext uri="{FF2B5EF4-FFF2-40B4-BE49-F238E27FC236}">
                      <a16:creationId xmlns:a16="http://schemas.microsoft.com/office/drawing/2014/main" id="{34359533-F49B-B4E1-B24B-94D70BF47154}"/>
                    </a:ext>
                  </a:extLst>
                </p:cNvPr>
                <p:cNvSpPr/>
                <p:nvPr/>
              </p:nvSpPr>
              <p:spPr>
                <a:xfrm rot="-490529">
                  <a:off x="2291800" y="3610985"/>
                  <a:ext cx="1456698" cy="1456698"/>
                </a:xfrm>
                <a:custGeom>
                  <a:avLst/>
                  <a:gdLst>
                    <a:gd name="connsiteX0" fmla="*/ 1456699 w 1456698"/>
                    <a:gd name="connsiteY0" fmla="*/ 728349 h 1456698"/>
                    <a:gd name="connsiteX1" fmla="*/ 728349 w 1456698"/>
                    <a:gd name="connsiteY1" fmla="*/ 1456699 h 1456698"/>
                    <a:gd name="connsiteX2" fmla="*/ 0 w 1456698"/>
                    <a:gd name="connsiteY2" fmla="*/ 728349 h 1456698"/>
                    <a:gd name="connsiteX3" fmla="*/ 728349 w 1456698"/>
                    <a:gd name="connsiteY3" fmla="*/ 0 h 1456698"/>
                    <a:gd name="connsiteX4" fmla="*/ 1456699 w 1456698"/>
                    <a:gd name="connsiteY4" fmla="*/ 728349 h 145669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456698" h="1456698">
                      <a:moveTo>
                        <a:pt x="1456699" y="728349"/>
                      </a:moveTo>
                      <a:cubicBezTo>
                        <a:pt x="1456699" y="1130606"/>
                        <a:pt x="1130606" y="1456699"/>
                        <a:pt x="728349" y="1456699"/>
                      </a:cubicBezTo>
                      <a:cubicBezTo>
                        <a:pt x="326093" y="1456699"/>
                        <a:pt x="0" y="1130606"/>
                        <a:pt x="0" y="728349"/>
                      </a:cubicBezTo>
                      <a:cubicBezTo>
                        <a:pt x="0" y="326093"/>
                        <a:pt x="326093" y="0"/>
                        <a:pt x="728349" y="0"/>
                      </a:cubicBezTo>
                      <a:cubicBezTo>
                        <a:pt x="1130606" y="0"/>
                        <a:pt x="1456699" y="326093"/>
                        <a:pt x="1456699" y="728349"/>
                      </a:cubicBezTo>
                      <a:close/>
                    </a:path>
                  </a:pathLst>
                </a:custGeom>
                <a:solidFill>
                  <a:srgbClr val="30303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69" name="手繪多邊形: 圖案 68">
                  <a:extLst>
                    <a:ext uri="{FF2B5EF4-FFF2-40B4-BE49-F238E27FC236}">
                      <a16:creationId xmlns:a16="http://schemas.microsoft.com/office/drawing/2014/main" id="{428E9F20-D25F-F8B2-379A-F01A1B5AC093}"/>
                    </a:ext>
                  </a:extLst>
                </p:cNvPr>
                <p:cNvSpPr/>
                <p:nvPr/>
              </p:nvSpPr>
              <p:spPr>
                <a:xfrm>
                  <a:off x="2401918" y="3720913"/>
                  <a:ext cx="1236916" cy="1236916"/>
                </a:xfrm>
                <a:custGeom>
                  <a:avLst/>
                  <a:gdLst>
                    <a:gd name="connsiteX0" fmla="*/ 1236917 w 1236916"/>
                    <a:gd name="connsiteY0" fmla="*/ 618458 h 1236916"/>
                    <a:gd name="connsiteX1" fmla="*/ 618458 w 1236916"/>
                    <a:gd name="connsiteY1" fmla="*/ 1236916 h 1236916"/>
                    <a:gd name="connsiteX2" fmla="*/ 0 w 1236916"/>
                    <a:gd name="connsiteY2" fmla="*/ 618458 h 1236916"/>
                    <a:gd name="connsiteX3" fmla="*/ 618458 w 1236916"/>
                    <a:gd name="connsiteY3" fmla="*/ 0 h 1236916"/>
                    <a:gd name="connsiteX4" fmla="*/ 1236917 w 1236916"/>
                    <a:gd name="connsiteY4" fmla="*/ 618458 h 12369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236916" h="1236916">
                      <a:moveTo>
                        <a:pt x="1236917" y="618458"/>
                      </a:moveTo>
                      <a:cubicBezTo>
                        <a:pt x="1236917" y="960025"/>
                        <a:pt x="960025" y="1236916"/>
                        <a:pt x="618458" y="1236916"/>
                      </a:cubicBezTo>
                      <a:cubicBezTo>
                        <a:pt x="276892" y="1236916"/>
                        <a:pt x="0" y="960025"/>
                        <a:pt x="0" y="618458"/>
                      </a:cubicBezTo>
                      <a:cubicBezTo>
                        <a:pt x="0" y="276892"/>
                        <a:pt x="276892" y="0"/>
                        <a:pt x="618458" y="0"/>
                      </a:cubicBezTo>
                      <a:cubicBezTo>
                        <a:pt x="960025" y="95"/>
                        <a:pt x="1236917" y="276987"/>
                        <a:pt x="1236917" y="618458"/>
                      </a:cubicBezTo>
                      <a:close/>
                    </a:path>
                  </a:pathLst>
                </a:custGeom>
                <a:solidFill>
                  <a:srgbClr val="666666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70" name="手繪多邊形: 圖案 69">
                  <a:extLst>
                    <a:ext uri="{FF2B5EF4-FFF2-40B4-BE49-F238E27FC236}">
                      <a16:creationId xmlns:a16="http://schemas.microsoft.com/office/drawing/2014/main" id="{73F97CCB-6FC5-2C59-B1F4-E7D48DF91A5F}"/>
                    </a:ext>
                  </a:extLst>
                </p:cNvPr>
                <p:cNvSpPr/>
                <p:nvPr/>
              </p:nvSpPr>
              <p:spPr>
                <a:xfrm>
                  <a:off x="2444781" y="3763776"/>
                  <a:ext cx="1151191" cy="1151191"/>
                </a:xfrm>
                <a:custGeom>
                  <a:avLst/>
                  <a:gdLst>
                    <a:gd name="connsiteX0" fmla="*/ 1151192 w 1151191"/>
                    <a:gd name="connsiteY0" fmla="*/ 575596 h 1151191"/>
                    <a:gd name="connsiteX1" fmla="*/ 575596 w 1151191"/>
                    <a:gd name="connsiteY1" fmla="*/ 1151191 h 1151191"/>
                    <a:gd name="connsiteX2" fmla="*/ 0 w 1151191"/>
                    <a:gd name="connsiteY2" fmla="*/ 575596 h 1151191"/>
                    <a:gd name="connsiteX3" fmla="*/ 575596 w 1151191"/>
                    <a:gd name="connsiteY3" fmla="*/ 0 h 1151191"/>
                    <a:gd name="connsiteX4" fmla="*/ 1151192 w 1151191"/>
                    <a:gd name="connsiteY4" fmla="*/ 575596 h 11511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51191" h="1151191">
                      <a:moveTo>
                        <a:pt x="1151192" y="575596"/>
                      </a:moveTo>
                      <a:cubicBezTo>
                        <a:pt x="1151192" y="893445"/>
                        <a:pt x="893540" y="1151191"/>
                        <a:pt x="575596" y="1151191"/>
                      </a:cubicBezTo>
                      <a:cubicBezTo>
                        <a:pt x="257651" y="1151191"/>
                        <a:pt x="0" y="893445"/>
                        <a:pt x="0" y="575596"/>
                      </a:cubicBezTo>
                      <a:cubicBezTo>
                        <a:pt x="0" y="257651"/>
                        <a:pt x="257651" y="0"/>
                        <a:pt x="575596" y="0"/>
                      </a:cubicBezTo>
                      <a:cubicBezTo>
                        <a:pt x="893540" y="0"/>
                        <a:pt x="1151192" y="257746"/>
                        <a:pt x="1151192" y="575596"/>
                      </a:cubicBezTo>
                      <a:close/>
                    </a:path>
                  </a:pathLst>
                </a:custGeom>
                <a:solidFill>
                  <a:srgbClr val="5A5A5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71" name="手繪多邊形: 圖案 70">
                  <a:extLst>
                    <a:ext uri="{FF2B5EF4-FFF2-40B4-BE49-F238E27FC236}">
                      <a16:creationId xmlns:a16="http://schemas.microsoft.com/office/drawing/2014/main" id="{8A4366BC-79BF-ACFD-1D4B-CD87BF14E7A2}"/>
                    </a:ext>
                  </a:extLst>
                </p:cNvPr>
                <p:cNvSpPr/>
                <p:nvPr/>
              </p:nvSpPr>
              <p:spPr>
                <a:xfrm>
                  <a:off x="2514504" y="3833403"/>
                  <a:ext cx="1011936" cy="1011935"/>
                </a:xfrm>
                <a:custGeom>
                  <a:avLst/>
                  <a:gdLst>
                    <a:gd name="connsiteX0" fmla="*/ 1011936 w 1011936"/>
                    <a:gd name="connsiteY0" fmla="*/ 505968 h 1011935"/>
                    <a:gd name="connsiteX1" fmla="*/ 505968 w 1011936"/>
                    <a:gd name="connsiteY1" fmla="*/ 1011936 h 1011935"/>
                    <a:gd name="connsiteX2" fmla="*/ 0 w 1011936"/>
                    <a:gd name="connsiteY2" fmla="*/ 505968 h 1011935"/>
                    <a:gd name="connsiteX3" fmla="*/ 505968 w 1011936"/>
                    <a:gd name="connsiteY3" fmla="*/ 0 h 1011935"/>
                    <a:gd name="connsiteX4" fmla="*/ 1011936 w 1011936"/>
                    <a:gd name="connsiteY4" fmla="*/ 505968 h 10119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011936" h="1011935">
                      <a:moveTo>
                        <a:pt x="1011936" y="505968"/>
                      </a:moveTo>
                      <a:cubicBezTo>
                        <a:pt x="1011936" y="785431"/>
                        <a:pt x="785432" y="1011936"/>
                        <a:pt x="505968" y="1011936"/>
                      </a:cubicBezTo>
                      <a:cubicBezTo>
                        <a:pt x="226504" y="1011936"/>
                        <a:pt x="0" y="785336"/>
                        <a:pt x="0" y="505968"/>
                      </a:cubicBezTo>
                      <a:cubicBezTo>
                        <a:pt x="0" y="226504"/>
                        <a:pt x="226504" y="0"/>
                        <a:pt x="505968" y="0"/>
                      </a:cubicBezTo>
                      <a:cubicBezTo>
                        <a:pt x="785336" y="0"/>
                        <a:pt x="1011936" y="226600"/>
                        <a:pt x="1011936" y="505968"/>
                      </a:cubicBezTo>
                      <a:close/>
                    </a:path>
                  </a:pathLst>
                </a:custGeom>
                <a:solidFill>
                  <a:srgbClr val="30303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72" name="手繪多邊形: 圖案 71">
                  <a:extLst>
                    <a:ext uri="{FF2B5EF4-FFF2-40B4-BE49-F238E27FC236}">
                      <a16:creationId xmlns:a16="http://schemas.microsoft.com/office/drawing/2014/main" id="{09CC4B15-6DED-55EE-3C51-B44BDE148B76}"/>
                    </a:ext>
                  </a:extLst>
                </p:cNvPr>
                <p:cNvSpPr/>
                <p:nvPr/>
              </p:nvSpPr>
              <p:spPr>
                <a:xfrm>
                  <a:off x="2579845" y="3898840"/>
                  <a:ext cx="881062" cy="881062"/>
                </a:xfrm>
                <a:custGeom>
                  <a:avLst/>
                  <a:gdLst>
                    <a:gd name="connsiteX0" fmla="*/ 881063 w 881062"/>
                    <a:gd name="connsiteY0" fmla="*/ 440531 h 881062"/>
                    <a:gd name="connsiteX1" fmla="*/ 440531 w 881062"/>
                    <a:gd name="connsiteY1" fmla="*/ 881063 h 881062"/>
                    <a:gd name="connsiteX2" fmla="*/ 0 w 881062"/>
                    <a:gd name="connsiteY2" fmla="*/ 440531 h 881062"/>
                    <a:gd name="connsiteX3" fmla="*/ 440531 w 881062"/>
                    <a:gd name="connsiteY3" fmla="*/ 0 h 881062"/>
                    <a:gd name="connsiteX4" fmla="*/ 881063 w 881062"/>
                    <a:gd name="connsiteY4" fmla="*/ 440531 h 8810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81062" h="881062">
                      <a:moveTo>
                        <a:pt x="881063" y="440531"/>
                      </a:moveTo>
                      <a:cubicBezTo>
                        <a:pt x="881063" y="683800"/>
                        <a:pt x="683800" y="881063"/>
                        <a:pt x="440531" y="881063"/>
                      </a:cubicBezTo>
                      <a:cubicBezTo>
                        <a:pt x="197167" y="881063"/>
                        <a:pt x="0" y="683800"/>
                        <a:pt x="0" y="440531"/>
                      </a:cubicBezTo>
                      <a:cubicBezTo>
                        <a:pt x="0" y="197263"/>
                        <a:pt x="197263" y="0"/>
                        <a:pt x="440531" y="0"/>
                      </a:cubicBezTo>
                      <a:cubicBezTo>
                        <a:pt x="683895" y="0"/>
                        <a:pt x="881063" y="197263"/>
                        <a:pt x="881063" y="440531"/>
                      </a:cubicBezTo>
                      <a:close/>
                    </a:path>
                  </a:pathLst>
                </a:custGeom>
                <a:solidFill>
                  <a:srgbClr val="5A5A5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grpSp>
              <p:nvGrpSpPr>
                <p:cNvPr id="73" name="圖形 49">
                  <a:extLst>
                    <a:ext uri="{FF2B5EF4-FFF2-40B4-BE49-F238E27FC236}">
                      <a16:creationId xmlns:a16="http://schemas.microsoft.com/office/drawing/2014/main" id="{36049C68-D5E9-B71C-612F-4AAC60AFE9DB}"/>
                    </a:ext>
                  </a:extLst>
                </p:cNvPr>
                <p:cNvGrpSpPr/>
                <p:nvPr/>
              </p:nvGrpSpPr>
              <p:grpSpPr>
                <a:xfrm>
                  <a:off x="2616898" y="3873408"/>
                  <a:ext cx="807053" cy="931926"/>
                  <a:chOff x="2616898" y="3873408"/>
                  <a:chExt cx="807053" cy="931926"/>
                </a:xfrm>
                <a:solidFill>
                  <a:srgbClr val="303030"/>
                </a:solidFill>
              </p:grpSpPr>
              <p:sp>
                <p:nvSpPr>
                  <p:cNvPr id="76" name="手繪多邊形: 圖案 75">
                    <a:extLst>
                      <a:ext uri="{FF2B5EF4-FFF2-40B4-BE49-F238E27FC236}">
                        <a16:creationId xmlns:a16="http://schemas.microsoft.com/office/drawing/2014/main" id="{EED0A8D0-E797-EF9A-5982-BE0D20C81D00}"/>
                      </a:ext>
                    </a:extLst>
                  </p:cNvPr>
                  <p:cNvSpPr/>
                  <p:nvPr/>
                </p:nvSpPr>
                <p:spPr>
                  <a:xfrm>
                    <a:off x="2985039" y="3873408"/>
                    <a:ext cx="71056" cy="465772"/>
                  </a:xfrm>
                  <a:custGeom>
                    <a:avLst/>
                    <a:gdLst>
                      <a:gd name="connsiteX0" fmla="*/ 35338 w 71056"/>
                      <a:gd name="connsiteY0" fmla="*/ 0 h 465772"/>
                      <a:gd name="connsiteX1" fmla="*/ 42386 w 71056"/>
                      <a:gd name="connsiteY1" fmla="*/ 20003 h 465772"/>
                      <a:gd name="connsiteX2" fmla="*/ 55912 w 71056"/>
                      <a:gd name="connsiteY2" fmla="*/ 72771 h 465772"/>
                      <a:gd name="connsiteX3" fmla="*/ 66865 w 71056"/>
                      <a:gd name="connsiteY3" fmla="*/ 147352 h 465772"/>
                      <a:gd name="connsiteX4" fmla="*/ 69913 w 71056"/>
                      <a:gd name="connsiteY4" fmla="*/ 189452 h 465772"/>
                      <a:gd name="connsiteX5" fmla="*/ 71056 w 71056"/>
                      <a:gd name="connsiteY5" fmla="*/ 232886 h 465772"/>
                      <a:gd name="connsiteX6" fmla="*/ 70009 w 71056"/>
                      <a:gd name="connsiteY6" fmla="*/ 276320 h 465772"/>
                      <a:gd name="connsiteX7" fmla="*/ 67056 w 71056"/>
                      <a:gd name="connsiteY7" fmla="*/ 318421 h 465772"/>
                      <a:gd name="connsiteX8" fmla="*/ 56102 w 71056"/>
                      <a:gd name="connsiteY8" fmla="*/ 393002 h 465772"/>
                      <a:gd name="connsiteX9" fmla="*/ 42576 w 71056"/>
                      <a:gd name="connsiteY9" fmla="*/ 445770 h 465772"/>
                      <a:gd name="connsiteX10" fmla="*/ 35528 w 71056"/>
                      <a:gd name="connsiteY10" fmla="*/ 465773 h 465772"/>
                      <a:gd name="connsiteX11" fmla="*/ 28480 w 71056"/>
                      <a:gd name="connsiteY11" fmla="*/ 445770 h 465772"/>
                      <a:gd name="connsiteX12" fmla="*/ 14954 w 71056"/>
                      <a:gd name="connsiteY12" fmla="*/ 393002 h 465772"/>
                      <a:gd name="connsiteX13" fmla="*/ 4000 w 71056"/>
                      <a:gd name="connsiteY13" fmla="*/ 318421 h 465772"/>
                      <a:gd name="connsiteX14" fmla="*/ 1048 w 71056"/>
                      <a:gd name="connsiteY14" fmla="*/ 276320 h 465772"/>
                      <a:gd name="connsiteX15" fmla="*/ 0 w 71056"/>
                      <a:gd name="connsiteY15" fmla="*/ 232886 h 465772"/>
                      <a:gd name="connsiteX16" fmla="*/ 1143 w 71056"/>
                      <a:gd name="connsiteY16" fmla="*/ 189452 h 465772"/>
                      <a:gd name="connsiteX17" fmla="*/ 4191 w 71056"/>
                      <a:gd name="connsiteY17" fmla="*/ 147352 h 465772"/>
                      <a:gd name="connsiteX18" fmla="*/ 15145 w 71056"/>
                      <a:gd name="connsiteY18" fmla="*/ 72771 h 465772"/>
                      <a:gd name="connsiteX19" fmla="*/ 28670 w 71056"/>
                      <a:gd name="connsiteY19" fmla="*/ 20003 h 465772"/>
                      <a:gd name="connsiteX20" fmla="*/ 35338 w 71056"/>
                      <a:gd name="connsiteY20" fmla="*/ 0 h 4657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</a:cxnLst>
                    <a:rect l="l" t="t" r="r" b="b"/>
                    <a:pathLst>
                      <a:path w="71056" h="465772">
                        <a:moveTo>
                          <a:pt x="35338" y="0"/>
                        </a:moveTo>
                        <a:cubicBezTo>
                          <a:pt x="35338" y="0"/>
                          <a:pt x="38386" y="7334"/>
                          <a:pt x="42386" y="20003"/>
                        </a:cubicBezTo>
                        <a:cubicBezTo>
                          <a:pt x="46482" y="32766"/>
                          <a:pt x="51530" y="50959"/>
                          <a:pt x="55912" y="72771"/>
                        </a:cubicBezTo>
                        <a:cubicBezTo>
                          <a:pt x="60388" y="94583"/>
                          <a:pt x="64294" y="120110"/>
                          <a:pt x="66865" y="147352"/>
                        </a:cubicBezTo>
                        <a:cubicBezTo>
                          <a:pt x="68199" y="160973"/>
                          <a:pt x="69247" y="175070"/>
                          <a:pt x="69913" y="189452"/>
                        </a:cubicBezTo>
                        <a:cubicBezTo>
                          <a:pt x="70675" y="203740"/>
                          <a:pt x="70771" y="218313"/>
                          <a:pt x="71056" y="232886"/>
                        </a:cubicBezTo>
                        <a:cubicBezTo>
                          <a:pt x="70866" y="247460"/>
                          <a:pt x="70771" y="262033"/>
                          <a:pt x="70009" y="276320"/>
                        </a:cubicBezTo>
                        <a:cubicBezTo>
                          <a:pt x="69532" y="290703"/>
                          <a:pt x="68294" y="304800"/>
                          <a:pt x="67056" y="318421"/>
                        </a:cubicBezTo>
                        <a:cubicBezTo>
                          <a:pt x="64484" y="345758"/>
                          <a:pt x="60579" y="371189"/>
                          <a:pt x="56102" y="393002"/>
                        </a:cubicBezTo>
                        <a:cubicBezTo>
                          <a:pt x="51721" y="414909"/>
                          <a:pt x="46672" y="433102"/>
                          <a:pt x="42576" y="445770"/>
                        </a:cubicBezTo>
                        <a:cubicBezTo>
                          <a:pt x="38576" y="458534"/>
                          <a:pt x="35528" y="465773"/>
                          <a:pt x="35528" y="465773"/>
                        </a:cubicBezTo>
                        <a:cubicBezTo>
                          <a:pt x="35528" y="465773"/>
                          <a:pt x="32385" y="458534"/>
                          <a:pt x="28480" y="445770"/>
                        </a:cubicBezTo>
                        <a:cubicBezTo>
                          <a:pt x="24384" y="433007"/>
                          <a:pt x="19336" y="414814"/>
                          <a:pt x="14954" y="393002"/>
                        </a:cubicBezTo>
                        <a:cubicBezTo>
                          <a:pt x="10477" y="371189"/>
                          <a:pt x="6572" y="345662"/>
                          <a:pt x="4000" y="318421"/>
                        </a:cubicBezTo>
                        <a:cubicBezTo>
                          <a:pt x="2762" y="304800"/>
                          <a:pt x="1524" y="290703"/>
                          <a:pt x="1048" y="276320"/>
                        </a:cubicBezTo>
                        <a:cubicBezTo>
                          <a:pt x="286" y="262033"/>
                          <a:pt x="190" y="247460"/>
                          <a:pt x="0" y="232886"/>
                        </a:cubicBezTo>
                        <a:cubicBezTo>
                          <a:pt x="190" y="218313"/>
                          <a:pt x="286" y="203740"/>
                          <a:pt x="1143" y="189452"/>
                        </a:cubicBezTo>
                        <a:cubicBezTo>
                          <a:pt x="1714" y="175070"/>
                          <a:pt x="2857" y="160973"/>
                          <a:pt x="4191" y="147352"/>
                        </a:cubicBezTo>
                        <a:cubicBezTo>
                          <a:pt x="6763" y="120015"/>
                          <a:pt x="10668" y="94583"/>
                          <a:pt x="15145" y="72771"/>
                        </a:cubicBezTo>
                        <a:cubicBezTo>
                          <a:pt x="19526" y="50959"/>
                          <a:pt x="24574" y="32671"/>
                          <a:pt x="28670" y="20003"/>
                        </a:cubicBezTo>
                        <a:cubicBezTo>
                          <a:pt x="32290" y="7334"/>
                          <a:pt x="35338" y="0"/>
                          <a:pt x="35338" y="0"/>
                        </a:cubicBezTo>
                        <a:close/>
                      </a:path>
                    </a:pathLst>
                  </a:custGeom>
                  <a:solidFill>
                    <a:srgbClr val="303030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7" name="手繪多邊形: 圖案 76">
                    <a:extLst>
                      <a:ext uri="{FF2B5EF4-FFF2-40B4-BE49-F238E27FC236}">
                        <a16:creationId xmlns:a16="http://schemas.microsoft.com/office/drawing/2014/main" id="{C6B03674-DB35-E983-2763-EBC3E9EB31B1}"/>
                      </a:ext>
                    </a:extLst>
                  </p:cNvPr>
                  <p:cNvSpPr/>
                  <p:nvPr/>
                </p:nvSpPr>
                <p:spPr>
                  <a:xfrm>
                    <a:off x="2616898" y="4106390"/>
                    <a:ext cx="403669" cy="232886"/>
                  </a:xfrm>
                  <a:custGeom>
                    <a:avLst/>
                    <a:gdLst>
                      <a:gd name="connsiteX0" fmla="*/ 0 w 403669"/>
                      <a:gd name="connsiteY0" fmla="*/ 0 h 232886"/>
                      <a:gd name="connsiteX1" fmla="*/ 20860 w 403669"/>
                      <a:gd name="connsiteY1" fmla="*/ 3905 h 232886"/>
                      <a:gd name="connsiteX2" fmla="*/ 73342 w 403669"/>
                      <a:gd name="connsiteY2" fmla="*/ 18574 h 232886"/>
                      <a:gd name="connsiteX3" fmla="*/ 143446 w 403669"/>
                      <a:gd name="connsiteY3" fmla="*/ 46387 h 232886"/>
                      <a:gd name="connsiteX4" fmla="*/ 181451 w 403669"/>
                      <a:gd name="connsiteY4" fmla="*/ 64865 h 232886"/>
                      <a:gd name="connsiteX5" fmla="*/ 219646 w 403669"/>
                      <a:gd name="connsiteY5" fmla="*/ 85630 h 232886"/>
                      <a:gd name="connsiteX6" fmla="*/ 256794 w 403669"/>
                      <a:gd name="connsiteY6" fmla="*/ 108299 h 232886"/>
                      <a:gd name="connsiteX7" fmla="*/ 291751 w 403669"/>
                      <a:gd name="connsiteY7" fmla="*/ 131921 h 232886"/>
                      <a:gd name="connsiteX8" fmla="*/ 350901 w 403669"/>
                      <a:gd name="connsiteY8" fmla="*/ 178689 h 232886"/>
                      <a:gd name="connsiteX9" fmla="*/ 389858 w 403669"/>
                      <a:gd name="connsiteY9" fmla="*/ 216789 h 232886"/>
                      <a:gd name="connsiteX10" fmla="*/ 403669 w 403669"/>
                      <a:gd name="connsiteY10" fmla="*/ 232886 h 232886"/>
                      <a:gd name="connsiteX11" fmla="*/ 382810 w 403669"/>
                      <a:gd name="connsiteY11" fmla="*/ 228981 h 232886"/>
                      <a:gd name="connsiteX12" fmla="*/ 330327 w 403669"/>
                      <a:gd name="connsiteY12" fmla="*/ 214313 h 232886"/>
                      <a:gd name="connsiteX13" fmla="*/ 260223 w 403669"/>
                      <a:gd name="connsiteY13" fmla="*/ 186499 h 232886"/>
                      <a:gd name="connsiteX14" fmla="*/ 222313 w 403669"/>
                      <a:gd name="connsiteY14" fmla="*/ 168021 h 232886"/>
                      <a:gd name="connsiteX15" fmla="*/ 184118 w 403669"/>
                      <a:gd name="connsiteY15" fmla="*/ 147256 h 232886"/>
                      <a:gd name="connsiteX16" fmla="*/ 147066 w 403669"/>
                      <a:gd name="connsiteY16" fmla="*/ 124587 h 232886"/>
                      <a:gd name="connsiteX17" fmla="*/ 112109 w 403669"/>
                      <a:gd name="connsiteY17" fmla="*/ 100965 h 232886"/>
                      <a:gd name="connsiteX18" fmla="*/ 52959 w 403669"/>
                      <a:gd name="connsiteY18" fmla="*/ 54197 h 232886"/>
                      <a:gd name="connsiteX19" fmla="*/ 14002 w 403669"/>
                      <a:gd name="connsiteY19" fmla="*/ 16097 h 232886"/>
                      <a:gd name="connsiteX20" fmla="*/ 0 w 403669"/>
                      <a:gd name="connsiteY20" fmla="*/ 0 h 2328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</a:cxnLst>
                    <a:rect l="l" t="t" r="r" b="b"/>
                    <a:pathLst>
                      <a:path w="403669" h="232886">
                        <a:moveTo>
                          <a:pt x="0" y="0"/>
                        </a:moveTo>
                        <a:cubicBezTo>
                          <a:pt x="0" y="0"/>
                          <a:pt x="7810" y="953"/>
                          <a:pt x="20860" y="3905"/>
                        </a:cubicBezTo>
                        <a:cubicBezTo>
                          <a:pt x="33909" y="6667"/>
                          <a:pt x="52197" y="11525"/>
                          <a:pt x="73342" y="18574"/>
                        </a:cubicBezTo>
                        <a:cubicBezTo>
                          <a:pt x="94488" y="25622"/>
                          <a:pt x="118491" y="35052"/>
                          <a:pt x="143446" y="46387"/>
                        </a:cubicBezTo>
                        <a:cubicBezTo>
                          <a:pt x="155924" y="52006"/>
                          <a:pt x="168688" y="58198"/>
                          <a:pt x="181451" y="64865"/>
                        </a:cubicBezTo>
                        <a:cubicBezTo>
                          <a:pt x="194215" y="71342"/>
                          <a:pt x="206883" y="78486"/>
                          <a:pt x="219646" y="85630"/>
                        </a:cubicBezTo>
                        <a:cubicBezTo>
                          <a:pt x="232124" y="93059"/>
                          <a:pt x="244697" y="100393"/>
                          <a:pt x="256794" y="108299"/>
                        </a:cubicBezTo>
                        <a:cubicBezTo>
                          <a:pt x="268986" y="115919"/>
                          <a:pt x="280607" y="124015"/>
                          <a:pt x="291751" y="131921"/>
                        </a:cubicBezTo>
                        <a:cubicBezTo>
                          <a:pt x="314134" y="147828"/>
                          <a:pt x="334232" y="163925"/>
                          <a:pt x="350901" y="178689"/>
                        </a:cubicBezTo>
                        <a:cubicBezTo>
                          <a:pt x="367570" y="193453"/>
                          <a:pt x="380809" y="206883"/>
                          <a:pt x="389858" y="216789"/>
                        </a:cubicBezTo>
                        <a:cubicBezTo>
                          <a:pt x="398907" y="226600"/>
                          <a:pt x="403669" y="232886"/>
                          <a:pt x="403669" y="232886"/>
                        </a:cubicBezTo>
                        <a:cubicBezTo>
                          <a:pt x="403669" y="232886"/>
                          <a:pt x="395764" y="231934"/>
                          <a:pt x="382810" y="228981"/>
                        </a:cubicBezTo>
                        <a:cubicBezTo>
                          <a:pt x="369665" y="226219"/>
                          <a:pt x="351473" y="221456"/>
                          <a:pt x="330327" y="214313"/>
                        </a:cubicBezTo>
                        <a:cubicBezTo>
                          <a:pt x="309182" y="207264"/>
                          <a:pt x="285178" y="197929"/>
                          <a:pt x="260223" y="186499"/>
                        </a:cubicBezTo>
                        <a:cubicBezTo>
                          <a:pt x="247745" y="180784"/>
                          <a:pt x="234982" y="174784"/>
                          <a:pt x="222313" y="168021"/>
                        </a:cubicBezTo>
                        <a:cubicBezTo>
                          <a:pt x="209550" y="161544"/>
                          <a:pt x="196882" y="154305"/>
                          <a:pt x="184118" y="147256"/>
                        </a:cubicBezTo>
                        <a:cubicBezTo>
                          <a:pt x="171640" y="139827"/>
                          <a:pt x="159067" y="132397"/>
                          <a:pt x="147066" y="124587"/>
                        </a:cubicBezTo>
                        <a:cubicBezTo>
                          <a:pt x="134969" y="116872"/>
                          <a:pt x="123253" y="108966"/>
                          <a:pt x="112109" y="100965"/>
                        </a:cubicBezTo>
                        <a:cubicBezTo>
                          <a:pt x="89725" y="85058"/>
                          <a:pt x="69628" y="68961"/>
                          <a:pt x="52959" y="54197"/>
                        </a:cubicBezTo>
                        <a:cubicBezTo>
                          <a:pt x="36290" y="39433"/>
                          <a:pt x="22955" y="26003"/>
                          <a:pt x="14002" y="16097"/>
                        </a:cubicBezTo>
                        <a:cubicBezTo>
                          <a:pt x="4763" y="6287"/>
                          <a:pt x="0" y="0"/>
                          <a:pt x="0" y="0"/>
                        </a:cubicBezTo>
                        <a:close/>
                      </a:path>
                    </a:pathLst>
                  </a:custGeom>
                  <a:solidFill>
                    <a:srgbClr val="303030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8" name="手繪多邊形: 圖案 77">
                    <a:extLst>
                      <a:ext uri="{FF2B5EF4-FFF2-40B4-BE49-F238E27FC236}">
                        <a16:creationId xmlns:a16="http://schemas.microsoft.com/office/drawing/2014/main" id="{DED42D92-9C87-C41D-2051-09149BB26260}"/>
                      </a:ext>
                    </a:extLst>
                  </p:cNvPr>
                  <p:cNvSpPr/>
                  <p:nvPr/>
                </p:nvSpPr>
                <p:spPr>
                  <a:xfrm>
                    <a:off x="2616898" y="4339467"/>
                    <a:ext cx="403479" cy="232886"/>
                  </a:xfrm>
                  <a:custGeom>
                    <a:avLst/>
                    <a:gdLst>
                      <a:gd name="connsiteX0" fmla="*/ 0 w 403479"/>
                      <a:gd name="connsiteY0" fmla="*/ 232886 h 232886"/>
                      <a:gd name="connsiteX1" fmla="*/ 13811 w 403479"/>
                      <a:gd name="connsiteY1" fmla="*/ 216789 h 232886"/>
                      <a:gd name="connsiteX2" fmla="*/ 52768 w 403479"/>
                      <a:gd name="connsiteY2" fmla="*/ 178689 h 232886"/>
                      <a:gd name="connsiteX3" fmla="*/ 111919 w 403479"/>
                      <a:gd name="connsiteY3" fmla="*/ 131921 h 232886"/>
                      <a:gd name="connsiteX4" fmla="*/ 146875 w 403479"/>
                      <a:gd name="connsiteY4" fmla="*/ 108299 h 232886"/>
                      <a:gd name="connsiteX5" fmla="*/ 183928 w 403479"/>
                      <a:gd name="connsiteY5" fmla="*/ 85630 h 232886"/>
                      <a:gd name="connsiteX6" fmla="*/ 222123 w 403479"/>
                      <a:gd name="connsiteY6" fmla="*/ 64865 h 232886"/>
                      <a:gd name="connsiteX7" fmla="*/ 260032 w 403479"/>
                      <a:gd name="connsiteY7" fmla="*/ 46387 h 232886"/>
                      <a:gd name="connsiteX8" fmla="*/ 330136 w 403479"/>
                      <a:gd name="connsiteY8" fmla="*/ 18574 h 232886"/>
                      <a:gd name="connsiteX9" fmla="*/ 382619 w 403479"/>
                      <a:gd name="connsiteY9" fmla="*/ 3905 h 232886"/>
                      <a:gd name="connsiteX10" fmla="*/ 403479 w 403479"/>
                      <a:gd name="connsiteY10" fmla="*/ 0 h 232886"/>
                      <a:gd name="connsiteX11" fmla="*/ 389668 w 403479"/>
                      <a:gd name="connsiteY11" fmla="*/ 16192 h 232886"/>
                      <a:gd name="connsiteX12" fmla="*/ 350710 w 403479"/>
                      <a:gd name="connsiteY12" fmla="*/ 54292 h 232886"/>
                      <a:gd name="connsiteX13" fmla="*/ 291560 w 403479"/>
                      <a:gd name="connsiteY13" fmla="*/ 101060 h 232886"/>
                      <a:gd name="connsiteX14" fmla="*/ 256603 w 403479"/>
                      <a:gd name="connsiteY14" fmla="*/ 124682 h 232886"/>
                      <a:gd name="connsiteX15" fmla="*/ 219456 w 403479"/>
                      <a:gd name="connsiteY15" fmla="*/ 147352 h 232886"/>
                      <a:gd name="connsiteX16" fmla="*/ 181261 w 403479"/>
                      <a:gd name="connsiteY16" fmla="*/ 168116 h 232886"/>
                      <a:gd name="connsiteX17" fmla="*/ 143256 w 403479"/>
                      <a:gd name="connsiteY17" fmla="*/ 186595 h 232886"/>
                      <a:gd name="connsiteX18" fmla="*/ 73152 w 403479"/>
                      <a:gd name="connsiteY18" fmla="*/ 214408 h 232886"/>
                      <a:gd name="connsiteX19" fmla="*/ 20669 w 403479"/>
                      <a:gd name="connsiteY19" fmla="*/ 229076 h 232886"/>
                      <a:gd name="connsiteX20" fmla="*/ 0 w 403479"/>
                      <a:gd name="connsiteY20" fmla="*/ 232886 h 2328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</a:cxnLst>
                    <a:rect l="l" t="t" r="r" b="b"/>
                    <a:pathLst>
                      <a:path w="403479" h="232886">
                        <a:moveTo>
                          <a:pt x="0" y="232886"/>
                        </a:moveTo>
                        <a:cubicBezTo>
                          <a:pt x="0" y="232886"/>
                          <a:pt x="4763" y="226600"/>
                          <a:pt x="13811" y="216789"/>
                        </a:cubicBezTo>
                        <a:cubicBezTo>
                          <a:pt x="22765" y="206883"/>
                          <a:pt x="36100" y="193453"/>
                          <a:pt x="52768" y="178689"/>
                        </a:cubicBezTo>
                        <a:cubicBezTo>
                          <a:pt x="69437" y="163925"/>
                          <a:pt x="89535" y="147828"/>
                          <a:pt x="111919" y="131921"/>
                        </a:cubicBezTo>
                        <a:cubicBezTo>
                          <a:pt x="123063" y="123920"/>
                          <a:pt x="134779" y="115919"/>
                          <a:pt x="146875" y="108299"/>
                        </a:cubicBezTo>
                        <a:cubicBezTo>
                          <a:pt x="158877" y="100489"/>
                          <a:pt x="171450" y="93059"/>
                          <a:pt x="183928" y="85630"/>
                        </a:cubicBezTo>
                        <a:cubicBezTo>
                          <a:pt x="196596" y="78486"/>
                          <a:pt x="209264" y="71247"/>
                          <a:pt x="222123" y="64865"/>
                        </a:cubicBezTo>
                        <a:cubicBezTo>
                          <a:pt x="234791" y="58103"/>
                          <a:pt x="247555" y="52102"/>
                          <a:pt x="260032" y="46387"/>
                        </a:cubicBezTo>
                        <a:cubicBezTo>
                          <a:pt x="284988" y="34957"/>
                          <a:pt x="308991" y="25622"/>
                          <a:pt x="330136" y="18574"/>
                        </a:cubicBezTo>
                        <a:cubicBezTo>
                          <a:pt x="351282" y="11525"/>
                          <a:pt x="369570" y="6763"/>
                          <a:pt x="382619" y="3905"/>
                        </a:cubicBezTo>
                        <a:cubicBezTo>
                          <a:pt x="395668" y="953"/>
                          <a:pt x="403479" y="0"/>
                          <a:pt x="403479" y="0"/>
                        </a:cubicBezTo>
                        <a:cubicBezTo>
                          <a:pt x="403479" y="0"/>
                          <a:pt x="398717" y="6382"/>
                          <a:pt x="389668" y="16192"/>
                        </a:cubicBezTo>
                        <a:cubicBezTo>
                          <a:pt x="380714" y="26098"/>
                          <a:pt x="367475" y="39624"/>
                          <a:pt x="350710" y="54292"/>
                        </a:cubicBezTo>
                        <a:cubicBezTo>
                          <a:pt x="334042" y="69056"/>
                          <a:pt x="313944" y="85154"/>
                          <a:pt x="291560" y="101060"/>
                        </a:cubicBezTo>
                        <a:cubicBezTo>
                          <a:pt x="280416" y="108966"/>
                          <a:pt x="268700" y="117062"/>
                          <a:pt x="256603" y="124682"/>
                        </a:cubicBezTo>
                        <a:cubicBezTo>
                          <a:pt x="244602" y="132588"/>
                          <a:pt x="232029" y="139922"/>
                          <a:pt x="219456" y="147352"/>
                        </a:cubicBezTo>
                        <a:cubicBezTo>
                          <a:pt x="206692" y="154496"/>
                          <a:pt x="194024" y="161639"/>
                          <a:pt x="181261" y="168116"/>
                        </a:cubicBezTo>
                        <a:cubicBezTo>
                          <a:pt x="168592" y="174784"/>
                          <a:pt x="155829" y="180880"/>
                          <a:pt x="143256" y="186595"/>
                        </a:cubicBezTo>
                        <a:cubicBezTo>
                          <a:pt x="118300" y="197929"/>
                          <a:pt x="94297" y="207359"/>
                          <a:pt x="73152" y="214408"/>
                        </a:cubicBezTo>
                        <a:cubicBezTo>
                          <a:pt x="52006" y="221551"/>
                          <a:pt x="33814" y="226314"/>
                          <a:pt x="20669" y="229076"/>
                        </a:cubicBezTo>
                        <a:cubicBezTo>
                          <a:pt x="7810" y="231934"/>
                          <a:pt x="0" y="232886"/>
                          <a:pt x="0" y="232886"/>
                        </a:cubicBezTo>
                        <a:close/>
                      </a:path>
                    </a:pathLst>
                  </a:custGeom>
                  <a:solidFill>
                    <a:srgbClr val="303030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79" name="手繪多邊形: 圖案 78">
                    <a:extLst>
                      <a:ext uri="{FF2B5EF4-FFF2-40B4-BE49-F238E27FC236}">
                        <a16:creationId xmlns:a16="http://schemas.microsoft.com/office/drawing/2014/main" id="{A8FD459D-CD79-C29D-14D3-EEBE0A646245}"/>
                      </a:ext>
                    </a:extLst>
                  </p:cNvPr>
                  <p:cNvSpPr/>
                  <p:nvPr/>
                </p:nvSpPr>
                <p:spPr>
                  <a:xfrm>
                    <a:off x="2984658" y="4339562"/>
                    <a:ext cx="71056" cy="465772"/>
                  </a:xfrm>
                  <a:custGeom>
                    <a:avLst/>
                    <a:gdLst>
                      <a:gd name="connsiteX0" fmla="*/ 35719 w 71056"/>
                      <a:gd name="connsiteY0" fmla="*/ 465773 h 465772"/>
                      <a:gd name="connsiteX1" fmla="*/ 28670 w 71056"/>
                      <a:gd name="connsiteY1" fmla="*/ 445770 h 465772"/>
                      <a:gd name="connsiteX2" fmla="*/ 15145 w 71056"/>
                      <a:gd name="connsiteY2" fmla="*/ 393002 h 465772"/>
                      <a:gd name="connsiteX3" fmla="*/ 4191 w 71056"/>
                      <a:gd name="connsiteY3" fmla="*/ 318421 h 465772"/>
                      <a:gd name="connsiteX4" fmla="*/ 1143 w 71056"/>
                      <a:gd name="connsiteY4" fmla="*/ 276320 h 465772"/>
                      <a:gd name="connsiteX5" fmla="*/ 0 w 71056"/>
                      <a:gd name="connsiteY5" fmla="*/ 232886 h 465772"/>
                      <a:gd name="connsiteX6" fmla="*/ 1048 w 71056"/>
                      <a:gd name="connsiteY6" fmla="*/ 189452 h 465772"/>
                      <a:gd name="connsiteX7" fmla="*/ 4000 w 71056"/>
                      <a:gd name="connsiteY7" fmla="*/ 147352 h 465772"/>
                      <a:gd name="connsiteX8" fmla="*/ 14954 w 71056"/>
                      <a:gd name="connsiteY8" fmla="*/ 72771 h 465772"/>
                      <a:gd name="connsiteX9" fmla="*/ 28480 w 71056"/>
                      <a:gd name="connsiteY9" fmla="*/ 20003 h 465772"/>
                      <a:gd name="connsiteX10" fmla="*/ 35528 w 71056"/>
                      <a:gd name="connsiteY10" fmla="*/ 0 h 465772"/>
                      <a:gd name="connsiteX11" fmla="*/ 42577 w 71056"/>
                      <a:gd name="connsiteY11" fmla="*/ 20003 h 465772"/>
                      <a:gd name="connsiteX12" fmla="*/ 56102 w 71056"/>
                      <a:gd name="connsiteY12" fmla="*/ 72771 h 465772"/>
                      <a:gd name="connsiteX13" fmla="*/ 67056 w 71056"/>
                      <a:gd name="connsiteY13" fmla="*/ 147352 h 465772"/>
                      <a:gd name="connsiteX14" fmla="*/ 70009 w 71056"/>
                      <a:gd name="connsiteY14" fmla="*/ 189452 h 465772"/>
                      <a:gd name="connsiteX15" fmla="*/ 71056 w 71056"/>
                      <a:gd name="connsiteY15" fmla="*/ 232886 h 465772"/>
                      <a:gd name="connsiteX16" fmla="*/ 69913 w 71056"/>
                      <a:gd name="connsiteY16" fmla="*/ 276320 h 465772"/>
                      <a:gd name="connsiteX17" fmla="*/ 66865 w 71056"/>
                      <a:gd name="connsiteY17" fmla="*/ 318421 h 465772"/>
                      <a:gd name="connsiteX18" fmla="*/ 55912 w 71056"/>
                      <a:gd name="connsiteY18" fmla="*/ 393002 h 465772"/>
                      <a:gd name="connsiteX19" fmla="*/ 42386 w 71056"/>
                      <a:gd name="connsiteY19" fmla="*/ 445770 h 465772"/>
                      <a:gd name="connsiteX20" fmla="*/ 35719 w 71056"/>
                      <a:gd name="connsiteY20" fmla="*/ 465773 h 4657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</a:cxnLst>
                    <a:rect l="l" t="t" r="r" b="b"/>
                    <a:pathLst>
                      <a:path w="71056" h="465772">
                        <a:moveTo>
                          <a:pt x="35719" y="465773"/>
                        </a:moveTo>
                        <a:cubicBezTo>
                          <a:pt x="35719" y="465773"/>
                          <a:pt x="32671" y="458534"/>
                          <a:pt x="28670" y="445770"/>
                        </a:cubicBezTo>
                        <a:cubicBezTo>
                          <a:pt x="24574" y="433007"/>
                          <a:pt x="19526" y="414814"/>
                          <a:pt x="15145" y="393002"/>
                        </a:cubicBezTo>
                        <a:cubicBezTo>
                          <a:pt x="10668" y="371189"/>
                          <a:pt x="6763" y="345662"/>
                          <a:pt x="4191" y="318421"/>
                        </a:cubicBezTo>
                        <a:cubicBezTo>
                          <a:pt x="2857" y="304800"/>
                          <a:pt x="1810" y="290703"/>
                          <a:pt x="1143" y="276320"/>
                        </a:cubicBezTo>
                        <a:cubicBezTo>
                          <a:pt x="381" y="261938"/>
                          <a:pt x="190" y="247460"/>
                          <a:pt x="0" y="232886"/>
                        </a:cubicBezTo>
                        <a:cubicBezTo>
                          <a:pt x="190" y="218313"/>
                          <a:pt x="286" y="203740"/>
                          <a:pt x="1048" y="189452"/>
                        </a:cubicBezTo>
                        <a:cubicBezTo>
                          <a:pt x="1619" y="175070"/>
                          <a:pt x="2762" y="160973"/>
                          <a:pt x="4000" y="147352"/>
                        </a:cubicBezTo>
                        <a:cubicBezTo>
                          <a:pt x="6572" y="120015"/>
                          <a:pt x="10478" y="94583"/>
                          <a:pt x="14954" y="72771"/>
                        </a:cubicBezTo>
                        <a:cubicBezTo>
                          <a:pt x="19336" y="50959"/>
                          <a:pt x="24384" y="32766"/>
                          <a:pt x="28480" y="20003"/>
                        </a:cubicBezTo>
                        <a:cubicBezTo>
                          <a:pt x="32480" y="7239"/>
                          <a:pt x="35528" y="0"/>
                          <a:pt x="35528" y="0"/>
                        </a:cubicBezTo>
                        <a:cubicBezTo>
                          <a:pt x="35528" y="0"/>
                          <a:pt x="38671" y="7239"/>
                          <a:pt x="42577" y="20003"/>
                        </a:cubicBezTo>
                        <a:cubicBezTo>
                          <a:pt x="46672" y="32766"/>
                          <a:pt x="51721" y="50959"/>
                          <a:pt x="56102" y="72771"/>
                        </a:cubicBezTo>
                        <a:cubicBezTo>
                          <a:pt x="60579" y="94583"/>
                          <a:pt x="64484" y="120110"/>
                          <a:pt x="67056" y="147352"/>
                        </a:cubicBezTo>
                        <a:cubicBezTo>
                          <a:pt x="68294" y="160973"/>
                          <a:pt x="69532" y="175070"/>
                          <a:pt x="70009" y="189452"/>
                        </a:cubicBezTo>
                        <a:cubicBezTo>
                          <a:pt x="70771" y="203740"/>
                          <a:pt x="70866" y="218313"/>
                          <a:pt x="71056" y="232886"/>
                        </a:cubicBezTo>
                        <a:cubicBezTo>
                          <a:pt x="70866" y="247460"/>
                          <a:pt x="70771" y="262033"/>
                          <a:pt x="69913" y="276320"/>
                        </a:cubicBezTo>
                        <a:cubicBezTo>
                          <a:pt x="69342" y="290608"/>
                          <a:pt x="68199" y="304800"/>
                          <a:pt x="66865" y="318421"/>
                        </a:cubicBezTo>
                        <a:cubicBezTo>
                          <a:pt x="64198" y="345758"/>
                          <a:pt x="60388" y="371189"/>
                          <a:pt x="55912" y="393002"/>
                        </a:cubicBezTo>
                        <a:cubicBezTo>
                          <a:pt x="51530" y="414814"/>
                          <a:pt x="46482" y="433007"/>
                          <a:pt x="42386" y="445770"/>
                        </a:cubicBezTo>
                        <a:cubicBezTo>
                          <a:pt x="38862" y="458534"/>
                          <a:pt x="35719" y="465773"/>
                          <a:pt x="35719" y="465773"/>
                        </a:cubicBezTo>
                        <a:close/>
                      </a:path>
                    </a:pathLst>
                  </a:custGeom>
                  <a:solidFill>
                    <a:srgbClr val="303030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80" name="手繪多邊形: 圖案 79">
                    <a:extLst>
                      <a:ext uri="{FF2B5EF4-FFF2-40B4-BE49-F238E27FC236}">
                        <a16:creationId xmlns:a16="http://schemas.microsoft.com/office/drawing/2014/main" id="{098B552A-2D10-7166-EF4A-AACF59DEA920}"/>
                      </a:ext>
                    </a:extLst>
                  </p:cNvPr>
                  <p:cNvSpPr/>
                  <p:nvPr/>
                </p:nvSpPr>
                <p:spPr>
                  <a:xfrm>
                    <a:off x="3020377" y="4339371"/>
                    <a:ext cx="403574" cy="232981"/>
                  </a:xfrm>
                  <a:custGeom>
                    <a:avLst/>
                    <a:gdLst>
                      <a:gd name="connsiteX0" fmla="*/ 403574 w 403574"/>
                      <a:gd name="connsiteY0" fmla="*/ 232981 h 232981"/>
                      <a:gd name="connsiteX1" fmla="*/ 382714 w 403574"/>
                      <a:gd name="connsiteY1" fmla="*/ 229076 h 232981"/>
                      <a:gd name="connsiteX2" fmla="*/ 330232 w 403574"/>
                      <a:gd name="connsiteY2" fmla="*/ 214408 h 232981"/>
                      <a:gd name="connsiteX3" fmla="*/ 260128 w 403574"/>
                      <a:gd name="connsiteY3" fmla="*/ 186595 h 232981"/>
                      <a:gd name="connsiteX4" fmla="*/ 222123 w 403574"/>
                      <a:gd name="connsiteY4" fmla="*/ 168116 h 232981"/>
                      <a:gd name="connsiteX5" fmla="*/ 183928 w 403574"/>
                      <a:gd name="connsiteY5" fmla="*/ 147352 h 232981"/>
                      <a:gd name="connsiteX6" fmla="*/ 146875 w 403574"/>
                      <a:gd name="connsiteY6" fmla="*/ 124682 h 232981"/>
                      <a:gd name="connsiteX7" fmla="*/ 111919 w 403574"/>
                      <a:gd name="connsiteY7" fmla="*/ 101060 h 232981"/>
                      <a:gd name="connsiteX8" fmla="*/ 52769 w 403574"/>
                      <a:gd name="connsiteY8" fmla="*/ 54293 h 232981"/>
                      <a:gd name="connsiteX9" fmla="*/ 13811 w 403574"/>
                      <a:gd name="connsiteY9" fmla="*/ 16193 h 232981"/>
                      <a:gd name="connsiteX10" fmla="*/ 0 w 403574"/>
                      <a:gd name="connsiteY10" fmla="*/ 0 h 232981"/>
                      <a:gd name="connsiteX11" fmla="*/ 20860 w 403574"/>
                      <a:gd name="connsiteY11" fmla="*/ 3905 h 232981"/>
                      <a:gd name="connsiteX12" fmla="*/ 73342 w 403574"/>
                      <a:gd name="connsiteY12" fmla="*/ 18574 h 232981"/>
                      <a:gd name="connsiteX13" fmla="*/ 143446 w 403574"/>
                      <a:gd name="connsiteY13" fmla="*/ 46387 h 232981"/>
                      <a:gd name="connsiteX14" fmla="*/ 181356 w 403574"/>
                      <a:gd name="connsiteY14" fmla="*/ 64865 h 232981"/>
                      <a:gd name="connsiteX15" fmla="*/ 219551 w 403574"/>
                      <a:gd name="connsiteY15" fmla="*/ 85725 h 232981"/>
                      <a:gd name="connsiteX16" fmla="*/ 256604 w 403574"/>
                      <a:gd name="connsiteY16" fmla="*/ 108395 h 232981"/>
                      <a:gd name="connsiteX17" fmla="*/ 291560 w 403574"/>
                      <a:gd name="connsiteY17" fmla="*/ 132017 h 232981"/>
                      <a:gd name="connsiteX18" fmla="*/ 350711 w 403574"/>
                      <a:gd name="connsiteY18" fmla="*/ 178784 h 232981"/>
                      <a:gd name="connsiteX19" fmla="*/ 389668 w 403574"/>
                      <a:gd name="connsiteY19" fmla="*/ 216884 h 232981"/>
                      <a:gd name="connsiteX20" fmla="*/ 403574 w 403574"/>
                      <a:gd name="connsiteY20" fmla="*/ 232981 h 2329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</a:cxnLst>
                    <a:rect l="l" t="t" r="r" b="b"/>
                    <a:pathLst>
                      <a:path w="403574" h="232981">
                        <a:moveTo>
                          <a:pt x="403574" y="232981"/>
                        </a:moveTo>
                        <a:cubicBezTo>
                          <a:pt x="403574" y="232981"/>
                          <a:pt x="395764" y="232029"/>
                          <a:pt x="382714" y="229076"/>
                        </a:cubicBezTo>
                        <a:cubicBezTo>
                          <a:pt x="369665" y="226314"/>
                          <a:pt x="351377" y="221552"/>
                          <a:pt x="330232" y="214408"/>
                        </a:cubicBezTo>
                        <a:cubicBezTo>
                          <a:pt x="309086" y="207359"/>
                          <a:pt x="285083" y="198025"/>
                          <a:pt x="260128" y="186595"/>
                        </a:cubicBezTo>
                        <a:cubicBezTo>
                          <a:pt x="247650" y="180975"/>
                          <a:pt x="234887" y="174784"/>
                          <a:pt x="222123" y="168116"/>
                        </a:cubicBezTo>
                        <a:cubicBezTo>
                          <a:pt x="209264" y="161639"/>
                          <a:pt x="196596" y="154496"/>
                          <a:pt x="183928" y="147352"/>
                        </a:cubicBezTo>
                        <a:cubicBezTo>
                          <a:pt x="171450" y="139922"/>
                          <a:pt x="158877" y="132588"/>
                          <a:pt x="146875" y="124682"/>
                        </a:cubicBezTo>
                        <a:cubicBezTo>
                          <a:pt x="134683" y="117062"/>
                          <a:pt x="123063" y="108966"/>
                          <a:pt x="111919" y="101060"/>
                        </a:cubicBezTo>
                        <a:cubicBezTo>
                          <a:pt x="89535" y="85154"/>
                          <a:pt x="69437" y="69056"/>
                          <a:pt x="52769" y="54293"/>
                        </a:cubicBezTo>
                        <a:cubicBezTo>
                          <a:pt x="36100" y="39529"/>
                          <a:pt x="22765" y="26098"/>
                          <a:pt x="13811" y="16193"/>
                        </a:cubicBezTo>
                        <a:cubicBezTo>
                          <a:pt x="4763" y="6382"/>
                          <a:pt x="0" y="0"/>
                          <a:pt x="0" y="0"/>
                        </a:cubicBezTo>
                        <a:cubicBezTo>
                          <a:pt x="0" y="0"/>
                          <a:pt x="7906" y="953"/>
                          <a:pt x="20860" y="3905"/>
                        </a:cubicBezTo>
                        <a:cubicBezTo>
                          <a:pt x="34004" y="6668"/>
                          <a:pt x="52197" y="11430"/>
                          <a:pt x="73342" y="18574"/>
                        </a:cubicBezTo>
                        <a:cubicBezTo>
                          <a:pt x="94488" y="25622"/>
                          <a:pt x="118491" y="34957"/>
                          <a:pt x="143446" y="46387"/>
                        </a:cubicBezTo>
                        <a:cubicBezTo>
                          <a:pt x="155924" y="52102"/>
                          <a:pt x="168688" y="58198"/>
                          <a:pt x="181356" y="64865"/>
                        </a:cubicBezTo>
                        <a:cubicBezTo>
                          <a:pt x="194215" y="71342"/>
                          <a:pt x="206788" y="78581"/>
                          <a:pt x="219551" y="85725"/>
                        </a:cubicBezTo>
                        <a:cubicBezTo>
                          <a:pt x="232029" y="93154"/>
                          <a:pt x="244602" y="100584"/>
                          <a:pt x="256604" y="108395"/>
                        </a:cubicBezTo>
                        <a:cubicBezTo>
                          <a:pt x="268700" y="116110"/>
                          <a:pt x="280416" y="124015"/>
                          <a:pt x="291560" y="132017"/>
                        </a:cubicBezTo>
                        <a:cubicBezTo>
                          <a:pt x="313944" y="147923"/>
                          <a:pt x="334042" y="164116"/>
                          <a:pt x="350711" y="178784"/>
                        </a:cubicBezTo>
                        <a:cubicBezTo>
                          <a:pt x="367474" y="193548"/>
                          <a:pt x="380714" y="206978"/>
                          <a:pt x="389668" y="216884"/>
                        </a:cubicBezTo>
                        <a:cubicBezTo>
                          <a:pt x="398812" y="226695"/>
                          <a:pt x="403574" y="232981"/>
                          <a:pt x="403574" y="232981"/>
                        </a:cubicBezTo>
                        <a:close/>
                      </a:path>
                    </a:pathLst>
                  </a:custGeom>
                  <a:solidFill>
                    <a:srgbClr val="303030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81" name="手繪多邊形: 圖案 80">
                    <a:extLst>
                      <a:ext uri="{FF2B5EF4-FFF2-40B4-BE49-F238E27FC236}">
                        <a16:creationId xmlns:a16="http://schemas.microsoft.com/office/drawing/2014/main" id="{0E9DC055-7829-9CC0-C66F-BDE29C29D678}"/>
                      </a:ext>
                    </a:extLst>
                  </p:cNvPr>
                  <p:cNvSpPr/>
                  <p:nvPr/>
                </p:nvSpPr>
                <p:spPr>
                  <a:xfrm>
                    <a:off x="3020472" y="4106390"/>
                    <a:ext cx="403479" cy="232981"/>
                  </a:xfrm>
                  <a:custGeom>
                    <a:avLst/>
                    <a:gdLst>
                      <a:gd name="connsiteX0" fmla="*/ 403479 w 403479"/>
                      <a:gd name="connsiteY0" fmla="*/ 0 h 232981"/>
                      <a:gd name="connsiteX1" fmla="*/ 389668 w 403479"/>
                      <a:gd name="connsiteY1" fmla="*/ 16097 h 232981"/>
                      <a:gd name="connsiteX2" fmla="*/ 350711 w 403479"/>
                      <a:gd name="connsiteY2" fmla="*/ 54197 h 232981"/>
                      <a:gd name="connsiteX3" fmla="*/ 291560 w 403479"/>
                      <a:gd name="connsiteY3" fmla="*/ 100965 h 232981"/>
                      <a:gd name="connsiteX4" fmla="*/ 256604 w 403479"/>
                      <a:gd name="connsiteY4" fmla="*/ 124587 h 232981"/>
                      <a:gd name="connsiteX5" fmla="*/ 219551 w 403479"/>
                      <a:gd name="connsiteY5" fmla="*/ 147256 h 232981"/>
                      <a:gd name="connsiteX6" fmla="*/ 181356 w 403479"/>
                      <a:gd name="connsiteY6" fmla="*/ 168116 h 232981"/>
                      <a:gd name="connsiteX7" fmla="*/ 143447 w 403479"/>
                      <a:gd name="connsiteY7" fmla="*/ 186595 h 232981"/>
                      <a:gd name="connsiteX8" fmla="*/ 73343 w 403479"/>
                      <a:gd name="connsiteY8" fmla="*/ 214408 h 232981"/>
                      <a:gd name="connsiteX9" fmla="*/ 20860 w 403479"/>
                      <a:gd name="connsiteY9" fmla="*/ 229076 h 232981"/>
                      <a:gd name="connsiteX10" fmla="*/ 0 w 403479"/>
                      <a:gd name="connsiteY10" fmla="*/ 232981 h 232981"/>
                      <a:gd name="connsiteX11" fmla="*/ 13811 w 403479"/>
                      <a:gd name="connsiteY11" fmla="*/ 216884 h 232981"/>
                      <a:gd name="connsiteX12" fmla="*/ 52769 w 403479"/>
                      <a:gd name="connsiteY12" fmla="*/ 178784 h 232981"/>
                      <a:gd name="connsiteX13" fmla="*/ 111919 w 403479"/>
                      <a:gd name="connsiteY13" fmla="*/ 132016 h 232981"/>
                      <a:gd name="connsiteX14" fmla="*/ 146876 w 403479"/>
                      <a:gd name="connsiteY14" fmla="*/ 108395 h 232981"/>
                      <a:gd name="connsiteX15" fmla="*/ 184023 w 403479"/>
                      <a:gd name="connsiteY15" fmla="*/ 85725 h 232981"/>
                      <a:gd name="connsiteX16" fmla="*/ 222218 w 403479"/>
                      <a:gd name="connsiteY16" fmla="*/ 64961 h 232981"/>
                      <a:gd name="connsiteX17" fmla="*/ 260128 w 403479"/>
                      <a:gd name="connsiteY17" fmla="*/ 46482 h 232981"/>
                      <a:gd name="connsiteX18" fmla="*/ 330232 w 403479"/>
                      <a:gd name="connsiteY18" fmla="*/ 18669 h 232981"/>
                      <a:gd name="connsiteX19" fmla="*/ 382715 w 403479"/>
                      <a:gd name="connsiteY19" fmla="*/ 4000 h 232981"/>
                      <a:gd name="connsiteX20" fmla="*/ 403479 w 403479"/>
                      <a:gd name="connsiteY20" fmla="*/ 0 h 2329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</a:cxnLst>
                    <a:rect l="l" t="t" r="r" b="b"/>
                    <a:pathLst>
                      <a:path w="403479" h="232981">
                        <a:moveTo>
                          <a:pt x="403479" y="0"/>
                        </a:moveTo>
                        <a:cubicBezTo>
                          <a:pt x="403479" y="0"/>
                          <a:pt x="398717" y="6287"/>
                          <a:pt x="389668" y="16097"/>
                        </a:cubicBezTo>
                        <a:cubicBezTo>
                          <a:pt x="380714" y="26003"/>
                          <a:pt x="367475" y="39433"/>
                          <a:pt x="350711" y="54197"/>
                        </a:cubicBezTo>
                        <a:cubicBezTo>
                          <a:pt x="334042" y="68961"/>
                          <a:pt x="313944" y="85058"/>
                          <a:pt x="291560" y="100965"/>
                        </a:cubicBezTo>
                        <a:cubicBezTo>
                          <a:pt x="280416" y="108966"/>
                          <a:pt x="268700" y="116967"/>
                          <a:pt x="256604" y="124587"/>
                        </a:cubicBezTo>
                        <a:cubicBezTo>
                          <a:pt x="244602" y="132397"/>
                          <a:pt x="232029" y="139827"/>
                          <a:pt x="219551" y="147256"/>
                        </a:cubicBezTo>
                        <a:cubicBezTo>
                          <a:pt x="206883" y="154400"/>
                          <a:pt x="194215" y="161639"/>
                          <a:pt x="181356" y="168116"/>
                        </a:cubicBezTo>
                        <a:cubicBezTo>
                          <a:pt x="168688" y="174879"/>
                          <a:pt x="155925" y="180880"/>
                          <a:pt x="143447" y="186595"/>
                        </a:cubicBezTo>
                        <a:cubicBezTo>
                          <a:pt x="118491" y="198025"/>
                          <a:pt x="94488" y="207359"/>
                          <a:pt x="73343" y="214408"/>
                        </a:cubicBezTo>
                        <a:cubicBezTo>
                          <a:pt x="52197" y="221456"/>
                          <a:pt x="33909" y="226219"/>
                          <a:pt x="20860" y="229076"/>
                        </a:cubicBezTo>
                        <a:cubicBezTo>
                          <a:pt x="7811" y="232029"/>
                          <a:pt x="0" y="232981"/>
                          <a:pt x="0" y="232981"/>
                        </a:cubicBezTo>
                        <a:cubicBezTo>
                          <a:pt x="0" y="232981"/>
                          <a:pt x="4763" y="226695"/>
                          <a:pt x="13811" y="216884"/>
                        </a:cubicBezTo>
                        <a:cubicBezTo>
                          <a:pt x="22765" y="206978"/>
                          <a:pt x="36005" y="193453"/>
                          <a:pt x="52769" y="178784"/>
                        </a:cubicBezTo>
                        <a:cubicBezTo>
                          <a:pt x="69437" y="164021"/>
                          <a:pt x="89535" y="147923"/>
                          <a:pt x="111919" y="132016"/>
                        </a:cubicBezTo>
                        <a:cubicBezTo>
                          <a:pt x="123063" y="124111"/>
                          <a:pt x="134684" y="116014"/>
                          <a:pt x="146876" y="108395"/>
                        </a:cubicBezTo>
                        <a:cubicBezTo>
                          <a:pt x="158877" y="100489"/>
                          <a:pt x="171450" y="93154"/>
                          <a:pt x="184023" y="85725"/>
                        </a:cubicBezTo>
                        <a:cubicBezTo>
                          <a:pt x="196691" y="78581"/>
                          <a:pt x="209360" y="71438"/>
                          <a:pt x="222218" y="64961"/>
                        </a:cubicBezTo>
                        <a:cubicBezTo>
                          <a:pt x="234887" y="58293"/>
                          <a:pt x="247650" y="52197"/>
                          <a:pt x="260128" y="46482"/>
                        </a:cubicBezTo>
                        <a:cubicBezTo>
                          <a:pt x="285083" y="35052"/>
                          <a:pt x="309086" y="25717"/>
                          <a:pt x="330232" y="18669"/>
                        </a:cubicBezTo>
                        <a:cubicBezTo>
                          <a:pt x="351377" y="11525"/>
                          <a:pt x="369570" y="6763"/>
                          <a:pt x="382715" y="4000"/>
                        </a:cubicBezTo>
                        <a:cubicBezTo>
                          <a:pt x="395574" y="953"/>
                          <a:pt x="403479" y="0"/>
                          <a:pt x="403479" y="0"/>
                        </a:cubicBezTo>
                        <a:close/>
                      </a:path>
                    </a:pathLst>
                  </a:custGeom>
                  <a:solidFill>
                    <a:srgbClr val="303030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74" name="手繪多邊形: 圖案 73">
                  <a:extLst>
                    <a:ext uri="{FF2B5EF4-FFF2-40B4-BE49-F238E27FC236}">
                      <a16:creationId xmlns:a16="http://schemas.microsoft.com/office/drawing/2014/main" id="{D5DD3BEF-76A0-2F0D-6C49-C56E8E5FE61F}"/>
                    </a:ext>
                  </a:extLst>
                </p:cNvPr>
                <p:cNvSpPr/>
                <p:nvPr/>
              </p:nvSpPr>
              <p:spPr>
                <a:xfrm>
                  <a:off x="2916078" y="4234977"/>
                  <a:ext cx="208788" cy="208787"/>
                </a:xfrm>
                <a:custGeom>
                  <a:avLst/>
                  <a:gdLst>
                    <a:gd name="connsiteX0" fmla="*/ 208788 w 208788"/>
                    <a:gd name="connsiteY0" fmla="*/ 104394 h 208787"/>
                    <a:gd name="connsiteX1" fmla="*/ 104394 w 208788"/>
                    <a:gd name="connsiteY1" fmla="*/ 208788 h 208787"/>
                    <a:gd name="connsiteX2" fmla="*/ 0 w 208788"/>
                    <a:gd name="connsiteY2" fmla="*/ 104394 h 208787"/>
                    <a:gd name="connsiteX3" fmla="*/ 104394 w 208788"/>
                    <a:gd name="connsiteY3" fmla="*/ 0 h 208787"/>
                    <a:gd name="connsiteX4" fmla="*/ 208788 w 208788"/>
                    <a:gd name="connsiteY4" fmla="*/ 104394 h 2087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08788" h="208787">
                      <a:moveTo>
                        <a:pt x="208788" y="104394"/>
                      </a:moveTo>
                      <a:cubicBezTo>
                        <a:pt x="208788" y="162020"/>
                        <a:pt x="162020" y="208788"/>
                        <a:pt x="104394" y="208788"/>
                      </a:cubicBezTo>
                      <a:cubicBezTo>
                        <a:pt x="46768" y="208788"/>
                        <a:pt x="0" y="162020"/>
                        <a:pt x="0" y="104394"/>
                      </a:cubicBezTo>
                      <a:cubicBezTo>
                        <a:pt x="0" y="46768"/>
                        <a:pt x="46768" y="0"/>
                        <a:pt x="104394" y="0"/>
                      </a:cubicBezTo>
                      <a:cubicBezTo>
                        <a:pt x="162116" y="95"/>
                        <a:pt x="208788" y="46768"/>
                        <a:pt x="208788" y="104394"/>
                      </a:cubicBezTo>
                      <a:close/>
                    </a:path>
                  </a:pathLst>
                </a:custGeom>
                <a:solidFill>
                  <a:srgbClr val="30303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75" name="手繪多邊形: 圖案 74">
                  <a:extLst>
                    <a:ext uri="{FF2B5EF4-FFF2-40B4-BE49-F238E27FC236}">
                      <a16:creationId xmlns:a16="http://schemas.microsoft.com/office/drawing/2014/main" id="{9ABF99AE-6B37-7CC0-8165-082EBA4254CC}"/>
                    </a:ext>
                  </a:extLst>
                </p:cNvPr>
                <p:cNvSpPr/>
                <p:nvPr/>
              </p:nvSpPr>
              <p:spPr>
                <a:xfrm>
                  <a:off x="2957226" y="4276125"/>
                  <a:ext cx="126491" cy="126491"/>
                </a:xfrm>
                <a:custGeom>
                  <a:avLst/>
                  <a:gdLst>
                    <a:gd name="connsiteX0" fmla="*/ 126492 w 126491"/>
                    <a:gd name="connsiteY0" fmla="*/ 63246 h 126491"/>
                    <a:gd name="connsiteX1" fmla="*/ 63246 w 126491"/>
                    <a:gd name="connsiteY1" fmla="*/ 126492 h 126491"/>
                    <a:gd name="connsiteX2" fmla="*/ 0 w 126491"/>
                    <a:gd name="connsiteY2" fmla="*/ 63246 h 126491"/>
                    <a:gd name="connsiteX3" fmla="*/ 63246 w 126491"/>
                    <a:gd name="connsiteY3" fmla="*/ 0 h 126491"/>
                    <a:gd name="connsiteX4" fmla="*/ 126492 w 126491"/>
                    <a:gd name="connsiteY4" fmla="*/ 63246 h 1264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26491" h="126491">
                      <a:moveTo>
                        <a:pt x="126492" y="63246"/>
                      </a:moveTo>
                      <a:cubicBezTo>
                        <a:pt x="126492" y="98176"/>
                        <a:pt x="98176" y="126492"/>
                        <a:pt x="63246" y="126492"/>
                      </a:cubicBezTo>
                      <a:cubicBezTo>
                        <a:pt x="28316" y="126492"/>
                        <a:pt x="0" y="98176"/>
                        <a:pt x="0" y="63246"/>
                      </a:cubicBezTo>
                      <a:cubicBezTo>
                        <a:pt x="0" y="28316"/>
                        <a:pt x="28316" y="0"/>
                        <a:pt x="63246" y="0"/>
                      </a:cubicBezTo>
                      <a:cubicBezTo>
                        <a:pt x="98176" y="0"/>
                        <a:pt x="126492" y="28316"/>
                        <a:pt x="126492" y="63246"/>
                      </a:cubicBezTo>
                      <a:close/>
                    </a:path>
                  </a:pathLst>
                </a:custGeom>
                <a:solidFill>
                  <a:srgbClr val="5A5A5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8" name="圖形 49">
                <a:extLst>
                  <a:ext uri="{FF2B5EF4-FFF2-40B4-BE49-F238E27FC236}">
                    <a16:creationId xmlns:a16="http://schemas.microsoft.com/office/drawing/2014/main" id="{1B4882E4-5490-524D-7AB2-59815B809645}"/>
                  </a:ext>
                </a:extLst>
              </p:cNvPr>
              <p:cNvGrpSpPr/>
              <p:nvPr/>
            </p:nvGrpSpPr>
            <p:grpSpPr>
              <a:xfrm>
                <a:off x="8490333" y="3457657"/>
                <a:ext cx="1762817" cy="1762817"/>
                <a:chOff x="8490333" y="3457657"/>
                <a:chExt cx="1762817" cy="1762817"/>
              </a:xfrm>
            </p:grpSpPr>
            <p:sp>
              <p:nvSpPr>
                <p:cNvPr id="52" name="手繪多邊形: 圖案 51">
                  <a:extLst>
                    <a:ext uri="{FF2B5EF4-FFF2-40B4-BE49-F238E27FC236}">
                      <a16:creationId xmlns:a16="http://schemas.microsoft.com/office/drawing/2014/main" id="{731C9E53-9EEB-8A13-BC75-F56667E8A7EA}"/>
                    </a:ext>
                  </a:extLst>
                </p:cNvPr>
                <p:cNvSpPr/>
                <p:nvPr/>
              </p:nvSpPr>
              <p:spPr>
                <a:xfrm>
                  <a:off x="8605741" y="3573466"/>
                  <a:ext cx="1531715" cy="1531715"/>
                </a:xfrm>
                <a:custGeom>
                  <a:avLst/>
                  <a:gdLst>
                    <a:gd name="connsiteX0" fmla="*/ 1531715 w 1531715"/>
                    <a:gd name="connsiteY0" fmla="*/ 765905 h 1531715"/>
                    <a:gd name="connsiteX1" fmla="*/ 765906 w 1531715"/>
                    <a:gd name="connsiteY1" fmla="*/ 1531715 h 1531715"/>
                    <a:gd name="connsiteX2" fmla="*/ 0 w 1531715"/>
                    <a:gd name="connsiteY2" fmla="*/ 765905 h 1531715"/>
                    <a:gd name="connsiteX3" fmla="*/ 765906 w 1531715"/>
                    <a:gd name="connsiteY3" fmla="*/ 0 h 1531715"/>
                    <a:gd name="connsiteX4" fmla="*/ 1531715 w 1531715"/>
                    <a:gd name="connsiteY4" fmla="*/ 765905 h 153171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531715" h="1531715">
                      <a:moveTo>
                        <a:pt x="1531715" y="765905"/>
                      </a:moveTo>
                      <a:cubicBezTo>
                        <a:pt x="1531715" y="1188911"/>
                        <a:pt x="1188815" y="1531715"/>
                        <a:pt x="765906" y="1531715"/>
                      </a:cubicBezTo>
                      <a:cubicBezTo>
                        <a:pt x="342995" y="1531715"/>
                        <a:pt x="0" y="1188815"/>
                        <a:pt x="0" y="765905"/>
                      </a:cubicBezTo>
                      <a:cubicBezTo>
                        <a:pt x="0" y="342995"/>
                        <a:pt x="342900" y="0"/>
                        <a:pt x="765906" y="0"/>
                      </a:cubicBezTo>
                      <a:cubicBezTo>
                        <a:pt x="1188911" y="0"/>
                        <a:pt x="1531715" y="342995"/>
                        <a:pt x="1531715" y="765905"/>
                      </a:cubicBezTo>
                      <a:close/>
                    </a:path>
                  </a:pathLst>
                </a:custGeom>
                <a:solidFill>
                  <a:srgbClr val="131313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53" name="手繪多邊形: 圖案 52">
                  <a:extLst>
                    <a:ext uri="{FF2B5EF4-FFF2-40B4-BE49-F238E27FC236}">
                      <a16:creationId xmlns:a16="http://schemas.microsoft.com/office/drawing/2014/main" id="{3510D2A7-BE38-5D2C-3192-48A7110D98C8}"/>
                    </a:ext>
                  </a:extLst>
                </p:cNvPr>
                <p:cNvSpPr/>
                <p:nvPr/>
              </p:nvSpPr>
              <p:spPr>
                <a:xfrm rot="-830002">
                  <a:off x="8643361" y="3610685"/>
                  <a:ext cx="1456760" cy="1456760"/>
                </a:xfrm>
                <a:custGeom>
                  <a:avLst/>
                  <a:gdLst>
                    <a:gd name="connsiteX0" fmla="*/ 1456761 w 1456760"/>
                    <a:gd name="connsiteY0" fmla="*/ 728380 h 1456760"/>
                    <a:gd name="connsiteX1" fmla="*/ 728381 w 1456760"/>
                    <a:gd name="connsiteY1" fmla="*/ 1456761 h 1456760"/>
                    <a:gd name="connsiteX2" fmla="*/ 1 w 1456760"/>
                    <a:gd name="connsiteY2" fmla="*/ 728380 h 1456760"/>
                    <a:gd name="connsiteX3" fmla="*/ 728381 w 1456760"/>
                    <a:gd name="connsiteY3" fmla="*/ 0 h 1456760"/>
                    <a:gd name="connsiteX4" fmla="*/ 1456761 w 1456760"/>
                    <a:gd name="connsiteY4" fmla="*/ 728380 h 14567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456760" h="1456760">
                      <a:moveTo>
                        <a:pt x="1456761" y="728380"/>
                      </a:moveTo>
                      <a:cubicBezTo>
                        <a:pt x="1456761" y="1130654"/>
                        <a:pt x="1130654" y="1456761"/>
                        <a:pt x="728381" y="1456761"/>
                      </a:cubicBezTo>
                      <a:cubicBezTo>
                        <a:pt x="326107" y="1456761"/>
                        <a:pt x="1" y="1130654"/>
                        <a:pt x="1" y="728380"/>
                      </a:cubicBezTo>
                      <a:cubicBezTo>
                        <a:pt x="1" y="326107"/>
                        <a:pt x="326107" y="0"/>
                        <a:pt x="728381" y="0"/>
                      </a:cubicBezTo>
                      <a:cubicBezTo>
                        <a:pt x="1130654" y="0"/>
                        <a:pt x="1456761" y="326107"/>
                        <a:pt x="1456761" y="728380"/>
                      </a:cubicBezTo>
                      <a:close/>
                    </a:path>
                  </a:pathLst>
                </a:custGeom>
                <a:solidFill>
                  <a:srgbClr val="30303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54" name="手繪多邊形: 圖案 53">
                  <a:extLst>
                    <a:ext uri="{FF2B5EF4-FFF2-40B4-BE49-F238E27FC236}">
                      <a16:creationId xmlns:a16="http://schemas.microsoft.com/office/drawing/2014/main" id="{635E5FEE-E0FC-DCE1-4609-2E00F4863B42}"/>
                    </a:ext>
                  </a:extLst>
                </p:cNvPr>
                <p:cNvSpPr/>
                <p:nvPr/>
              </p:nvSpPr>
              <p:spPr>
                <a:xfrm>
                  <a:off x="8753188" y="3720913"/>
                  <a:ext cx="1236916" cy="1236916"/>
                </a:xfrm>
                <a:custGeom>
                  <a:avLst/>
                  <a:gdLst>
                    <a:gd name="connsiteX0" fmla="*/ 1236917 w 1236916"/>
                    <a:gd name="connsiteY0" fmla="*/ 618458 h 1236916"/>
                    <a:gd name="connsiteX1" fmla="*/ 618459 w 1236916"/>
                    <a:gd name="connsiteY1" fmla="*/ 1236916 h 1236916"/>
                    <a:gd name="connsiteX2" fmla="*/ 0 w 1236916"/>
                    <a:gd name="connsiteY2" fmla="*/ 618458 h 1236916"/>
                    <a:gd name="connsiteX3" fmla="*/ 618459 w 1236916"/>
                    <a:gd name="connsiteY3" fmla="*/ 0 h 1236916"/>
                    <a:gd name="connsiteX4" fmla="*/ 1236917 w 1236916"/>
                    <a:gd name="connsiteY4" fmla="*/ 618458 h 12369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236916" h="1236916">
                      <a:moveTo>
                        <a:pt x="1236917" y="618458"/>
                      </a:moveTo>
                      <a:cubicBezTo>
                        <a:pt x="1236917" y="960025"/>
                        <a:pt x="960025" y="1236916"/>
                        <a:pt x="618459" y="1236916"/>
                      </a:cubicBezTo>
                      <a:cubicBezTo>
                        <a:pt x="276892" y="1236916"/>
                        <a:pt x="0" y="960025"/>
                        <a:pt x="0" y="618458"/>
                      </a:cubicBezTo>
                      <a:cubicBezTo>
                        <a:pt x="0" y="276892"/>
                        <a:pt x="276892" y="0"/>
                        <a:pt x="618459" y="0"/>
                      </a:cubicBezTo>
                      <a:cubicBezTo>
                        <a:pt x="960025" y="0"/>
                        <a:pt x="1236917" y="276987"/>
                        <a:pt x="1236917" y="618458"/>
                      </a:cubicBezTo>
                      <a:close/>
                    </a:path>
                  </a:pathLst>
                </a:custGeom>
                <a:solidFill>
                  <a:srgbClr val="666666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55" name="手繪多邊形: 圖案 54">
                  <a:extLst>
                    <a:ext uri="{FF2B5EF4-FFF2-40B4-BE49-F238E27FC236}">
                      <a16:creationId xmlns:a16="http://schemas.microsoft.com/office/drawing/2014/main" id="{8D0D7294-AAA4-6BA4-11D1-E6FCFE045DE4}"/>
                    </a:ext>
                  </a:extLst>
                </p:cNvPr>
                <p:cNvSpPr/>
                <p:nvPr/>
              </p:nvSpPr>
              <p:spPr>
                <a:xfrm>
                  <a:off x="8796050" y="3763776"/>
                  <a:ext cx="1151191" cy="1151191"/>
                </a:xfrm>
                <a:custGeom>
                  <a:avLst/>
                  <a:gdLst>
                    <a:gd name="connsiteX0" fmla="*/ 1151192 w 1151191"/>
                    <a:gd name="connsiteY0" fmla="*/ 575596 h 1151191"/>
                    <a:gd name="connsiteX1" fmla="*/ 575596 w 1151191"/>
                    <a:gd name="connsiteY1" fmla="*/ 1151191 h 1151191"/>
                    <a:gd name="connsiteX2" fmla="*/ 0 w 1151191"/>
                    <a:gd name="connsiteY2" fmla="*/ 575596 h 1151191"/>
                    <a:gd name="connsiteX3" fmla="*/ 575596 w 1151191"/>
                    <a:gd name="connsiteY3" fmla="*/ 0 h 1151191"/>
                    <a:gd name="connsiteX4" fmla="*/ 1151192 w 1151191"/>
                    <a:gd name="connsiteY4" fmla="*/ 575596 h 11511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151191" h="1151191">
                      <a:moveTo>
                        <a:pt x="1151192" y="575596"/>
                      </a:moveTo>
                      <a:cubicBezTo>
                        <a:pt x="1151192" y="893445"/>
                        <a:pt x="893541" y="1151191"/>
                        <a:pt x="575596" y="1151191"/>
                      </a:cubicBezTo>
                      <a:cubicBezTo>
                        <a:pt x="257652" y="1151191"/>
                        <a:pt x="0" y="893445"/>
                        <a:pt x="0" y="575596"/>
                      </a:cubicBezTo>
                      <a:cubicBezTo>
                        <a:pt x="0" y="257651"/>
                        <a:pt x="257652" y="0"/>
                        <a:pt x="575596" y="0"/>
                      </a:cubicBezTo>
                      <a:cubicBezTo>
                        <a:pt x="893541" y="0"/>
                        <a:pt x="1151192" y="257746"/>
                        <a:pt x="1151192" y="575596"/>
                      </a:cubicBezTo>
                      <a:close/>
                    </a:path>
                  </a:pathLst>
                </a:custGeom>
                <a:solidFill>
                  <a:srgbClr val="5A5A5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56" name="手繪多邊形: 圖案 55">
                  <a:extLst>
                    <a:ext uri="{FF2B5EF4-FFF2-40B4-BE49-F238E27FC236}">
                      <a16:creationId xmlns:a16="http://schemas.microsoft.com/office/drawing/2014/main" id="{65D4E29A-433B-DBFD-52CE-9AA8157C5DD9}"/>
                    </a:ext>
                  </a:extLst>
                </p:cNvPr>
                <p:cNvSpPr/>
                <p:nvPr/>
              </p:nvSpPr>
              <p:spPr>
                <a:xfrm>
                  <a:off x="8865679" y="3833403"/>
                  <a:ext cx="1011935" cy="1011935"/>
                </a:xfrm>
                <a:custGeom>
                  <a:avLst/>
                  <a:gdLst>
                    <a:gd name="connsiteX0" fmla="*/ 1011936 w 1011935"/>
                    <a:gd name="connsiteY0" fmla="*/ 505968 h 1011935"/>
                    <a:gd name="connsiteX1" fmla="*/ 505968 w 1011935"/>
                    <a:gd name="connsiteY1" fmla="*/ 1011936 h 1011935"/>
                    <a:gd name="connsiteX2" fmla="*/ 0 w 1011935"/>
                    <a:gd name="connsiteY2" fmla="*/ 505968 h 1011935"/>
                    <a:gd name="connsiteX3" fmla="*/ 505968 w 1011935"/>
                    <a:gd name="connsiteY3" fmla="*/ 0 h 1011935"/>
                    <a:gd name="connsiteX4" fmla="*/ 1011936 w 1011935"/>
                    <a:gd name="connsiteY4" fmla="*/ 505968 h 10119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011935" h="1011935">
                      <a:moveTo>
                        <a:pt x="1011936" y="505968"/>
                      </a:moveTo>
                      <a:cubicBezTo>
                        <a:pt x="1011936" y="785431"/>
                        <a:pt x="785431" y="1011936"/>
                        <a:pt x="505968" y="1011936"/>
                      </a:cubicBezTo>
                      <a:cubicBezTo>
                        <a:pt x="226504" y="1011936"/>
                        <a:pt x="0" y="785336"/>
                        <a:pt x="0" y="505968"/>
                      </a:cubicBezTo>
                      <a:cubicBezTo>
                        <a:pt x="0" y="226504"/>
                        <a:pt x="226504" y="0"/>
                        <a:pt x="505968" y="0"/>
                      </a:cubicBezTo>
                      <a:cubicBezTo>
                        <a:pt x="785431" y="0"/>
                        <a:pt x="1011936" y="226600"/>
                        <a:pt x="1011936" y="505968"/>
                      </a:cubicBezTo>
                      <a:close/>
                    </a:path>
                  </a:pathLst>
                </a:custGeom>
                <a:solidFill>
                  <a:srgbClr val="30303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57" name="手繪多邊形: 圖案 56">
                  <a:extLst>
                    <a:ext uri="{FF2B5EF4-FFF2-40B4-BE49-F238E27FC236}">
                      <a16:creationId xmlns:a16="http://schemas.microsoft.com/office/drawing/2014/main" id="{9469E6CB-0425-7E83-512B-3705C8824CB3}"/>
                    </a:ext>
                  </a:extLst>
                </p:cNvPr>
                <p:cNvSpPr/>
                <p:nvPr/>
              </p:nvSpPr>
              <p:spPr>
                <a:xfrm>
                  <a:off x="8931115" y="3898840"/>
                  <a:ext cx="881062" cy="881062"/>
                </a:xfrm>
                <a:custGeom>
                  <a:avLst/>
                  <a:gdLst>
                    <a:gd name="connsiteX0" fmla="*/ 881063 w 881062"/>
                    <a:gd name="connsiteY0" fmla="*/ 440531 h 881062"/>
                    <a:gd name="connsiteX1" fmla="*/ 440531 w 881062"/>
                    <a:gd name="connsiteY1" fmla="*/ 881063 h 881062"/>
                    <a:gd name="connsiteX2" fmla="*/ 0 w 881062"/>
                    <a:gd name="connsiteY2" fmla="*/ 440531 h 881062"/>
                    <a:gd name="connsiteX3" fmla="*/ 440531 w 881062"/>
                    <a:gd name="connsiteY3" fmla="*/ 0 h 881062"/>
                    <a:gd name="connsiteX4" fmla="*/ 881063 w 881062"/>
                    <a:gd name="connsiteY4" fmla="*/ 440531 h 8810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881062" h="881062">
                      <a:moveTo>
                        <a:pt x="881063" y="440531"/>
                      </a:moveTo>
                      <a:cubicBezTo>
                        <a:pt x="881063" y="683800"/>
                        <a:pt x="683800" y="881063"/>
                        <a:pt x="440531" y="881063"/>
                      </a:cubicBezTo>
                      <a:cubicBezTo>
                        <a:pt x="197167" y="881063"/>
                        <a:pt x="0" y="683800"/>
                        <a:pt x="0" y="440531"/>
                      </a:cubicBezTo>
                      <a:cubicBezTo>
                        <a:pt x="0" y="197263"/>
                        <a:pt x="197262" y="0"/>
                        <a:pt x="440531" y="0"/>
                      </a:cubicBezTo>
                      <a:cubicBezTo>
                        <a:pt x="683800" y="0"/>
                        <a:pt x="881063" y="197263"/>
                        <a:pt x="881063" y="440531"/>
                      </a:cubicBezTo>
                      <a:close/>
                    </a:path>
                  </a:pathLst>
                </a:custGeom>
                <a:solidFill>
                  <a:srgbClr val="5A5A5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grpSp>
              <p:nvGrpSpPr>
                <p:cNvPr id="58" name="圖形 49">
                  <a:extLst>
                    <a:ext uri="{FF2B5EF4-FFF2-40B4-BE49-F238E27FC236}">
                      <a16:creationId xmlns:a16="http://schemas.microsoft.com/office/drawing/2014/main" id="{C9CFFFEF-DE13-2B58-E8C7-A6DD4EB61C55}"/>
                    </a:ext>
                  </a:extLst>
                </p:cNvPr>
                <p:cNvGrpSpPr/>
                <p:nvPr/>
              </p:nvGrpSpPr>
              <p:grpSpPr>
                <a:xfrm>
                  <a:off x="8968073" y="3873408"/>
                  <a:ext cx="807053" cy="931926"/>
                  <a:chOff x="8968073" y="3873408"/>
                  <a:chExt cx="807053" cy="931926"/>
                </a:xfrm>
                <a:solidFill>
                  <a:srgbClr val="303030"/>
                </a:solidFill>
              </p:grpSpPr>
              <p:sp>
                <p:nvSpPr>
                  <p:cNvPr id="61" name="手繪多邊形: 圖案 60">
                    <a:extLst>
                      <a:ext uri="{FF2B5EF4-FFF2-40B4-BE49-F238E27FC236}">
                        <a16:creationId xmlns:a16="http://schemas.microsoft.com/office/drawing/2014/main" id="{9FA874FA-35F1-04C4-CA23-F9469EE0263D}"/>
                      </a:ext>
                    </a:extLst>
                  </p:cNvPr>
                  <p:cNvSpPr/>
                  <p:nvPr/>
                </p:nvSpPr>
                <p:spPr>
                  <a:xfrm>
                    <a:off x="9336118" y="3873408"/>
                    <a:ext cx="71247" cy="465772"/>
                  </a:xfrm>
                  <a:custGeom>
                    <a:avLst/>
                    <a:gdLst>
                      <a:gd name="connsiteX0" fmla="*/ 35529 w 71247"/>
                      <a:gd name="connsiteY0" fmla="*/ 0 h 465772"/>
                      <a:gd name="connsiteX1" fmla="*/ 42577 w 71247"/>
                      <a:gd name="connsiteY1" fmla="*/ 20003 h 465772"/>
                      <a:gd name="connsiteX2" fmla="*/ 56102 w 71247"/>
                      <a:gd name="connsiteY2" fmla="*/ 72771 h 465772"/>
                      <a:gd name="connsiteX3" fmla="*/ 67056 w 71247"/>
                      <a:gd name="connsiteY3" fmla="*/ 147352 h 465772"/>
                      <a:gd name="connsiteX4" fmla="*/ 70104 w 71247"/>
                      <a:gd name="connsiteY4" fmla="*/ 189452 h 465772"/>
                      <a:gd name="connsiteX5" fmla="*/ 71247 w 71247"/>
                      <a:gd name="connsiteY5" fmla="*/ 232886 h 465772"/>
                      <a:gd name="connsiteX6" fmla="*/ 70199 w 71247"/>
                      <a:gd name="connsiteY6" fmla="*/ 276320 h 465772"/>
                      <a:gd name="connsiteX7" fmla="*/ 67246 w 71247"/>
                      <a:gd name="connsiteY7" fmla="*/ 318421 h 465772"/>
                      <a:gd name="connsiteX8" fmla="*/ 56293 w 71247"/>
                      <a:gd name="connsiteY8" fmla="*/ 393002 h 465772"/>
                      <a:gd name="connsiteX9" fmla="*/ 42672 w 71247"/>
                      <a:gd name="connsiteY9" fmla="*/ 445770 h 465772"/>
                      <a:gd name="connsiteX10" fmla="*/ 35623 w 71247"/>
                      <a:gd name="connsiteY10" fmla="*/ 465773 h 465772"/>
                      <a:gd name="connsiteX11" fmla="*/ 28575 w 71247"/>
                      <a:gd name="connsiteY11" fmla="*/ 445770 h 465772"/>
                      <a:gd name="connsiteX12" fmla="*/ 14954 w 71247"/>
                      <a:gd name="connsiteY12" fmla="*/ 393002 h 465772"/>
                      <a:gd name="connsiteX13" fmla="*/ 4001 w 71247"/>
                      <a:gd name="connsiteY13" fmla="*/ 318421 h 465772"/>
                      <a:gd name="connsiteX14" fmla="*/ 1048 w 71247"/>
                      <a:gd name="connsiteY14" fmla="*/ 276320 h 465772"/>
                      <a:gd name="connsiteX15" fmla="*/ 0 w 71247"/>
                      <a:gd name="connsiteY15" fmla="*/ 232886 h 465772"/>
                      <a:gd name="connsiteX16" fmla="*/ 1143 w 71247"/>
                      <a:gd name="connsiteY16" fmla="*/ 189452 h 465772"/>
                      <a:gd name="connsiteX17" fmla="*/ 4191 w 71247"/>
                      <a:gd name="connsiteY17" fmla="*/ 147352 h 465772"/>
                      <a:gd name="connsiteX18" fmla="*/ 15145 w 71247"/>
                      <a:gd name="connsiteY18" fmla="*/ 72771 h 465772"/>
                      <a:gd name="connsiteX19" fmla="*/ 28670 w 71247"/>
                      <a:gd name="connsiteY19" fmla="*/ 20003 h 465772"/>
                      <a:gd name="connsiteX20" fmla="*/ 35529 w 71247"/>
                      <a:gd name="connsiteY20" fmla="*/ 0 h 4657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</a:cxnLst>
                    <a:rect l="l" t="t" r="r" b="b"/>
                    <a:pathLst>
                      <a:path w="71247" h="465772">
                        <a:moveTo>
                          <a:pt x="35529" y="0"/>
                        </a:moveTo>
                        <a:cubicBezTo>
                          <a:pt x="35529" y="0"/>
                          <a:pt x="38576" y="7334"/>
                          <a:pt x="42577" y="20003"/>
                        </a:cubicBezTo>
                        <a:cubicBezTo>
                          <a:pt x="46673" y="32766"/>
                          <a:pt x="51721" y="50959"/>
                          <a:pt x="56102" y="72771"/>
                        </a:cubicBezTo>
                        <a:cubicBezTo>
                          <a:pt x="60579" y="94583"/>
                          <a:pt x="64484" y="120110"/>
                          <a:pt x="67056" y="147352"/>
                        </a:cubicBezTo>
                        <a:cubicBezTo>
                          <a:pt x="68389" y="160973"/>
                          <a:pt x="69438" y="175070"/>
                          <a:pt x="70104" y="189452"/>
                        </a:cubicBezTo>
                        <a:cubicBezTo>
                          <a:pt x="70866" y="203740"/>
                          <a:pt x="71057" y="218313"/>
                          <a:pt x="71247" y="232886"/>
                        </a:cubicBezTo>
                        <a:cubicBezTo>
                          <a:pt x="71057" y="247460"/>
                          <a:pt x="70961" y="262033"/>
                          <a:pt x="70199" y="276320"/>
                        </a:cubicBezTo>
                        <a:cubicBezTo>
                          <a:pt x="69723" y="290703"/>
                          <a:pt x="68485" y="304800"/>
                          <a:pt x="67246" y="318421"/>
                        </a:cubicBezTo>
                        <a:cubicBezTo>
                          <a:pt x="64675" y="345758"/>
                          <a:pt x="60770" y="371189"/>
                          <a:pt x="56293" y="393002"/>
                        </a:cubicBezTo>
                        <a:cubicBezTo>
                          <a:pt x="51911" y="414909"/>
                          <a:pt x="46863" y="433102"/>
                          <a:pt x="42672" y="445770"/>
                        </a:cubicBezTo>
                        <a:cubicBezTo>
                          <a:pt x="38767" y="458534"/>
                          <a:pt x="35623" y="465773"/>
                          <a:pt x="35623" y="465773"/>
                        </a:cubicBezTo>
                        <a:cubicBezTo>
                          <a:pt x="35623" y="465773"/>
                          <a:pt x="32481" y="458534"/>
                          <a:pt x="28575" y="445770"/>
                        </a:cubicBezTo>
                        <a:cubicBezTo>
                          <a:pt x="24479" y="433007"/>
                          <a:pt x="19431" y="414814"/>
                          <a:pt x="14954" y="393002"/>
                        </a:cubicBezTo>
                        <a:cubicBezTo>
                          <a:pt x="10478" y="371189"/>
                          <a:pt x="6572" y="345662"/>
                          <a:pt x="4001" y="318421"/>
                        </a:cubicBezTo>
                        <a:cubicBezTo>
                          <a:pt x="2667" y="304800"/>
                          <a:pt x="1524" y="290703"/>
                          <a:pt x="1048" y="276320"/>
                        </a:cubicBezTo>
                        <a:cubicBezTo>
                          <a:pt x="286" y="262033"/>
                          <a:pt x="191" y="247460"/>
                          <a:pt x="0" y="232886"/>
                        </a:cubicBezTo>
                        <a:cubicBezTo>
                          <a:pt x="191" y="218313"/>
                          <a:pt x="286" y="203740"/>
                          <a:pt x="1143" y="189452"/>
                        </a:cubicBezTo>
                        <a:cubicBezTo>
                          <a:pt x="1714" y="175070"/>
                          <a:pt x="2857" y="160973"/>
                          <a:pt x="4191" y="147352"/>
                        </a:cubicBezTo>
                        <a:cubicBezTo>
                          <a:pt x="6858" y="120015"/>
                          <a:pt x="10668" y="94583"/>
                          <a:pt x="15145" y="72771"/>
                        </a:cubicBezTo>
                        <a:cubicBezTo>
                          <a:pt x="19526" y="50959"/>
                          <a:pt x="24575" y="32671"/>
                          <a:pt x="28670" y="20003"/>
                        </a:cubicBezTo>
                        <a:cubicBezTo>
                          <a:pt x="32385" y="7334"/>
                          <a:pt x="35529" y="0"/>
                          <a:pt x="35529" y="0"/>
                        </a:cubicBezTo>
                        <a:close/>
                      </a:path>
                    </a:pathLst>
                  </a:custGeom>
                  <a:solidFill>
                    <a:srgbClr val="303030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2" name="手繪多邊形: 圖案 61">
                    <a:extLst>
                      <a:ext uri="{FF2B5EF4-FFF2-40B4-BE49-F238E27FC236}">
                        <a16:creationId xmlns:a16="http://schemas.microsoft.com/office/drawing/2014/main" id="{A4B6F5E3-8920-2E79-B577-4B71FA250EB7}"/>
                      </a:ext>
                    </a:extLst>
                  </p:cNvPr>
                  <p:cNvSpPr/>
                  <p:nvPr/>
                </p:nvSpPr>
                <p:spPr>
                  <a:xfrm>
                    <a:off x="8968073" y="4106390"/>
                    <a:ext cx="403668" cy="232886"/>
                  </a:xfrm>
                  <a:custGeom>
                    <a:avLst/>
                    <a:gdLst>
                      <a:gd name="connsiteX0" fmla="*/ 0 w 403668"/>
                      <a:gd name="connsiteY0" fmla="*/ 0 h 232886"/>
                      <a:gd name="connsiteX1" fmla="*/ 20859 w 403668"/>
                      <a:gd name="connsiteY1" fmla="*/ 3905 h 232886"/>
                      <a:gd name="connsiteX2" fmla="*/ 73342 w 403668"/>
                      <a:gd name="connsiteY2" fmla="*/ 18574 h 232886"/>
                      <a:gd name="connsiteX3" fmla="*/ 143446 w 403668"/>
                      <a:gd name="connsiteY3" fmla="*/ 46387 h 232886"/>
                      <a:gd name="connsiteX4" fmla="*/ 181451 w 403668"/>
                      <a:gd name="connsiteY4" fmla="*/ 64865 h 232886"/>
                      <a:gd name="connsiteX5" fmla="*/ 219646 w 403668"/>
                      <a:gd name="connsiteY5" fmla="*/ 85630 h 232886"/>
                      <a:gd name="connsiteX6" fmla="*/ 256794 w 403668"/>
                      <a:gd name="connsiteY6" fmla="*/ 108299 h 232886"/>
                      <a:gd name="connsiteX7" fmla="*/ 291750 w 403668"/>
                      <a:gd name="connsiteY7" fmla="*/ 131921 h 232886"/>
                      <a:gd name="connsiteX8" fmla="*/ 350901 w 403668"/>
                      <a:gd name="connsiteY8" fmla="*/ 178689 h 232886"/>
                      <a:gd name="connsiteX9" fmla="*/ 389858 w 403668"/>
                      <a:gd name="connsiteY9" fmla="*/ 216789 h 232886"/>
                      <a:gd name="connsiteX10" fmla="*/ 403669 w 403668"/>
                      <a:gd name="connsiteY10" fmla="*/ 232886 h 232886"/>
                      <a:gd name="connsiteX11" fmla="*/ 382809 w 403668"/>
                      <a:gd name="connsiteY11" fmla="*/ 228981 h 232886"/>
                      <a:gd name="connsiteX12" fmla="*/ 330327 w 403668"/>
                      <a:gd name="connsiteY12" fmla="*/ 214313 h 232886"/>
                      <a:gd name="connsiteX13" fmla="*/ 260222 w 403668"/>
                      <a:gd name="connsiteY13" fmla="*/ 186499 h 232886"/>
                      <a:gd name="connsiteX14" fmla="*/ 222313 w 403668"/>
                      <a:gd name="connsiteY14" fmla="*/ 168021 h 232886"/>
                      <a:gd name="connsiteX15" fmla="*/ 184118 w 403668"/>
                      <a:gd name="connsiteY15" fmla="*/ 147256 h 232886"/>
                      <a:gd name="connsiteX16" fmla="*/ 147065 w 403668"/>
                      <a:gd name="connsiteY16" fmla="*/ 124587 h 232886"/>
                      <a:gd name="connsiteX17" fmla="*/ 112109 w 403668"/>
                      <a:gd name="connsiteY17" fmla="*/ 100965 h 232886"/>
                      <a:gd name="connsiteX18" fmla="*/ 52959 w 403668"/>
                      <a:gd name="connsiteY18" fmla="*/ 54197 h 232886"/>
                      <a:gd name="connsiteX19" fmla="*/ 14001 w 403668"/>
                      <a:gd name="connsiteY19" fmla="*/ 16097 h 232886"/>
                      <a:gd name="connsiteX20" fmla="*/ 0 w 403668"/>
                      <a:gd name="connsiteY20" fmla="*/ 0 h 2328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</a:cxnLst>
                    <a:rect l="l" t="t" r="r" b="b"/>
                    <a:pathLst>
                      <a:path w="403668" h="232886">
                        <a:moveTo>
                          <a:pt x="0" y="0"/>
                        </a:moveTo>
                        <a:cubicBezTo>
                          <a:pt x="0" y="0"/>
                          <a:pt x="7810" y="953"/>
                          <a:pt x="20859" y="3905"/>
                        </a:cubicBezTo>
                        <a:cubicBezTo>
                          <a:pt x="33909" y="6667"/>
                          <a:pt x="52197" y="11525"/>
                          <a:pt x="73342" y="18574"/>
                        </a:cubicBezTo>
                        <a:cubicBezTo>
                          <a:pt x="94488" y="25622"/>
                          <a:pt x="118490" y="35052"/>
                          <a:pt x="143446" y="46387"/>
                        </a:cubicBezTo>
                        <a:cubicBezTo>
                          <a:pt x="155924" y="52006"/>
                          <a:pt x="168687" y="58198"/>
                          <a:pt x="181451" y="64865"/>
                        </a:cubicBezTo>
                        <a:cubicBezTo>
                          <a:pt x="194214" y="71342"/>
                          <a:pt x="206883" y="78486"/>
                          <a:pt x="219646" y="85630"/>
                        </a:cubicBezTo>
                        <a:cubicBezTo>
                          <a:pt x="232124" y="93059"/>
                          <a:pt x="244697" y="100393"/>
                          <a:pt x="256794" y="108299"/>
                        </a:cubicBezTo>
                        <a:cubicBezTo>
                          <a:pt x="268986" y="115919"/>
                          <a:pt x="280606" y="124015"/>
                          <a:pt x="291750" y="131921"/>
                        </a:cubicBezTo>
                        <a:cubicBezTo>
                          <a:pt x="314134" y="147828"/>
                          <a:pt x="334232" y="163925"/>
                          <a:pt x="350901" y="178689"/>
                        </a:cubicBezTo>
                        <a:cubicBezTo>
                          <a:pt x="367569" y="193453"/>
                          <a:pt x="380905" y="206883"/>
                          <a:pt x="389858" y="216789"/>
                        </a:cubicBezTo>
                        <a:cubicBezTo>
                          <a:pt x="398906" y="226600"/>
                          <a:pt x="403669" y="232886"/>
                          <a:pt x="403669" y="232886"/>
                        </a:cubicBezTo>
                        <a:cubicBezTo>
                          <a:pt x="403669" y="232886"/>
                          <a:pt x="395764" y="231934"/>
                          <a:pt x="382809" y="228981"/>
                        </a:cubicBezTo>
                        <a:cubicBezTo>
                          <a:pt x="369665" y="226219"/>
                          <a:pt x="351472" y="221456"/>
                          <a:pt x="330327" y="214313"/>
                        </a:cubicBezTo>
                        <a:cubicBezTo>
                          <a:pt x="309181" y="207264"/>
                          <a:pt x="285178" y="197929"/>
                          <a:pt x="260222" y="186499"/>
                        </a:cubicBezTo>
                        <a:cubicBezTo>
                          <a:pt x="247745" y="180784"/>
                          <a:pt x="234982" y="174784"/>
                          <a:pt x="222313" y="168021"/>
                        </a:cubicBezTo>
                        <a:cubicBezTo>
                          <a:pt x="209550" y="161544"/>
                          <a:pt x="196882" y="154305"/>
                          <a:pt x="184118" y="147256"/>
                        </a:cubicBezTo>
                        <a:cubicBezTo>
                          <a:pt x="171640" y="139827"/>
                          <a:pt x="159067" y="132397"/>
                          <a:pt x="147065" y="124587"/>
                        </a:cubicBezTo>
                        <a:cubicBezTo>
                          <a:pt x="134969" y="116872"/>
                          <a:pt x="123253" y="108966"/>
                          <a:pt x="112109" y="100965"/>
                        </a:cubicBezTo>
                        <a:cubicBezTo>
                          <a:pt x="89725" y="85058"/>
                          <a:pt x="69628" y="68961"/>
                          <a:pt x="52959" y="54197"/>
                        </a:cubicBezTo>
                        <a:cubicBezTo>
                          <a:pt x="36290" y="39433"/>
                          <a:pt x="22955" y="26003"/>
                          <a:pt x="14001" y="16097"/>
                        </a:cubicBezTo>
                        <a:cubicBezTo>
                          <a:pt x="4763" y="6287"/>
                          <a:pt x="0" y="0"/>
                          <a:pt x="0" y="0"/>
                        </a:cubicBezTo>
                        <a:close/>
                      </a:path>
                    </a:pathLst>
                  </a:custGeom>
                  <a:solidFill>
                    <a:srgbClr val="303030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3" name="手繪多邊形: 圖案 62">
                    <a:extLst>
                      <a:ext uri="{FF2B5EF4-FFF2-40B4-BE49-F238E27FC236}">
                        <a16:creationId xmlns:a16="http://schemas.microsoft.com/office/drawing/2014/main" id="{7017FA72-16E8-03D2-EF53-49C1D6AC2BAD}"/>
                      </a:ext>
                    </a:extLst>
                  </p:cNvPr>
                  <p:cNvSpPr/>
                  <p:nvPr/>
                </p:nvSpPr>
                <p:spPr>
                  <a:xfrm>
                    <a:off x="8968073" y="4339467"/>
                    <a:ext cx="403478" cy="232886"/>
                  </a:xfrm>
                  <a:custGeom>
                    <a:avLst/>
                    <a:gdLst>
                      <a:gd name="connsiteX0" fmla="*/ 0 w 403478"/>
                      <a:gd name="connsiteY0" fmla="*/ 232886 h 232886"/>
                      <a:gd name="connsiteX1" fmla="*/ 13811 w 403478"/>
                      <a:gd name="connsiteY1" fmla="*/ 216789 h 232886"/>
                      <a:gd name="connsiteX2" fmla="*/ 52768 w 403478"/>
                      <a:gd name="connsiteY2" fmla="*/ 178689 h 232886"/>
                      <a:gd name="connsiteX3" fmla="*/ 111919 w 403478"/>
                      <a:gd name="connsiteY3" fmla="*/ 131921 h 232886"/>
                      <a:gd name="connsiteX4" fmla="*/ 146875 w 403478"/>
                      <a:gd name="connsiteY4" fmla="*/ 108299 h 232886"/>
                      <a:gd name="connsiteX5" fmla="*/ 183928 w 403478"/>
                      <a:gd name="connsiteY5" fmla="*/ 85630 h 232886"/>
                      <a:gd name="connsiteX6" fmla="*/ 222122 w 403478"/>
                      <a:gd name="connsiteY6" fmla="*/ 64865 h 232886"/>
                      <a:gd name="connsiteX7" fmla="*/ 260032 w 403478"/>
                      <a:gd name="connsiteY7" fmla="*/ 46387 h 232886"/>
                      <a:gd name="connsiteX8" fmla="*/ 330136 w 403478"/>
                      <a:gd name="connsiteY8" fmla="*/ 18574 h 232886"/>
                      <a:gd name="connsiteX9" fmla="*/ 382619 w 403478"/>
                      <a:gd name="connsiteY9" fmla="*/ 3905 h 232886"/>
                      <a:gd name="connsiteX10" fmla="*/ 403479 w 403478"/>
                      <a:gd name="connsiteY10" fmla="*/ 0 h 232886"/>
                      <a:gd name="connsiteX11" fmla="*/ 389668 w 403478"/>
                      <a:gd name="connsiteY11" fmla="*/ 16192 h 232886"/>
                      <a:gd name="connsiteX12" fmla="*/ 350710 w 403478"/>
                      <a:gd name="connsiteY12" fmla="*/ 54292 h 232886"/>
                      <a:gd name="connsiteX13" fmla="*/ 291560 w 403478"/>
                      <a:gd name="connsiteY13" fmla="*/ 101060 h 232886"/>
                      <a:gd name="connsiteX14" fmla="*/ 256603 w 403478"/>
                      <a:gd name="connsiteY14" fmla="*/ 124682 h 232886"/>
                      <a:gd name="connsiteX15" fmla="*/ 219456 w 403478"/>
                      <a:gd name="connsiteY15" fmla="*/ 147352 h 232886"/>
                      <a:gd name="connsiteX16" fmla="*/ 181260 w 403478"/>
                      <a:gd name="connsiteY16" fmla="*/ 168116 h 232886"/>
                      <a:gd name="connsiteX17" fmla="*/ 143256 w 403478"/>
                      <a:gd name="connsiteY17" fmla="*/ 186595 h 232886"/>
                      <a:gd name="connsiteX18" fmla="*/ 73152 w 403478"/>
                      <a:gd name="connsiteY18" fmla="*/ 214408 h 232886"/>
                      <a:gd name="connsiteX19" fmla="*/ 20669 w 403478"/>
                      <a:gd name="connsiteY19" fmla="*/ 229076 h 232886"/>
                      <a:gd name="connsiteX20" fmla="*/ 0 w 403478"/>
                      <a:gd name="connsiteY20" fmla="*/ 232886 h 2328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</a:cxnLst>
                    <a:rect l="l" t="t" r="r" b="b"/>
                    <a:pathLst>
                      <a:path w="403478" h="232886">
                        <a:moveTo>
                          <a:pt x="0" y="232886"/>
                        </a:moveTo>
                        <a:cubicBezTo>
                          <a:pt x="0" y="232886"/>
                          <a:pt x="4763" y="226600"/>
                          <a:pt x="13811" y="216789"/>
                        </a:cubicBezTo>
                        <a:cubicBezTo>
                          <a:pt x="22764" y="206883"/>
                          <a:pt x="36100" y="193453"/>
                          <a:pt x="52768" y="178689"/>
                        </a:cubicBezTo>
                        <a:cubicBezTo>
                          <a:pt x="69437" y="163925"/>
                          <a:pt x="89535" y="147828"/>
                          <a:pt x="111919" y="131921"/>
                        </a:cubicBezTo>
                        <a:cubicBezTo>
                          <a:pt x="123063" y="123920"/>
                          <a:pt x="134778" y="115919"/>
                          <a:pt x="146875" y="108299"/>
                        </a:cubicBezTo>
                        <a:cubicBezTo>
                          <a:pt x="158877" y="100489"/>
                          <a:pt x="171450" y="93059"/>
                          <a:pt x="183928" y="85630"/>
                        </a:cubicBezTo>
                        <a:cubicBezTo>
                          <a:pt x="196596" y="78486"/>
                          <a:pt x="209264" y="71247"/>
                          <a:pt x="222122" y="64865"/>
                        </a:cubicBezTo>
                        <a:cubicBezTo>
                          <a:pt x="234791" y="58103"/>
                          <a:pt x="247650" y="52102"/>
                          <a:pt x="260032" y="46387"/>
                        </a:cubicBezTo>
                        <a:cubicBezTo>
                          <a:pt x="284988" y="34957"/>
                          <a:pt x="308990" y="25622"/>
                          <a:pt x="330136" y="18574"/>
                        </a:cubicBezTo>
                        <a:cubicBezTo>
                          <a:pt x="351281" y="11525"/>
                          <a:pt x="369570" y="6763"/>
                          <a:pt x="382619" y="3905"/>
                        </a:cubicBezTo>
                        <a:cubicBezTo>
                          <a:pt x="395668" y="953"/>
                          <a:pt x="403479" y="0"/>
                          <a:pt x="403479" y="0"/>
                        </a:cubicBezTo>
                        <a:cubicBezTo>
                          <a:pt x="403479" y="0"/>
                          <a:pt x="398716" y="6382"/>
                          <a:pt x="389668" y="16192"/>
                        </a:cubicBezTo>
                        <a:cubicBezTo>
                          <a:pt x="380714" y="26098"/>
                          <a:pt x="367474" y="39624"/>
                          <a:pt x="350710" y="54292"/>
                        </a:cubicBezTo>
                        <a:cubicBezTo>
                          <a:pt x="334041" y="69056"/>
                          <a:pt x="313944" y="85154"/>
                          <a:pt x="291560" y="101060"/>
                        </a:cubicBezTo>
                        <a:cubicBezTo>
                          <a:pt x="280415" y="108966"/>
                          <a:pt x="268795" y="117062"/>
                          <a:pt x="256603" y="124682"/>
                        </a:cubicBezTo>
                        <a:cubicBezTo>
                          <a:pt x="244602" y="132588"/>
                          <a:pt x="232029" y="139922"/>
                          <a:pt x="219456" y="147352"/>
                        </a:cubicBezTo>
                        <a:cubicBezTo>
                          <a:pt x="206692" y="154496"/>
                          <a:pt x="194024" y="161639"/>
                          <a:pt x="181260" y="168116"/>
                        </a:cubicBezTo>
                        <a:cubicBezTo>
                          <a:pt x="168592" y="174784"/>
                          <a:pt x="155829" y="180880"/>
                          <a:pt x="143256" y="186595"/>
                        </a:cubicBezTo>
                        <a:cubicBezTo>
                          <a:pt x="118300" y="197929"/>
                          <a:pt x="94297" y="207359"/>
                          <a:pt x="73152" y="214408"/>
                        </a:cubicBezTo>
                        <a:cubicBezTo>
                          <a:pt x="52006" y="221551"/>
                          <a:pt x="33814" y="226314"/>
                          <a:pt x="20669" y="229076"/>
                        </a:cubicBezTo>
                        <a:cubicBezTo>
                          <a:pt x="7905" y="231934"/>
                          <a:pt x="0" y="232886"/>
                          <a:pt x="0" y="232886"/>
                        </a:cubicBezTo>
                        <a:close/>
                      </a:path>
                    </a:pathLst>
                  </a:custGeom>
                  <a:solidFill>
                    <a:srgbClr val="303030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4" name="手繪多邊形: 圖案 63">
                    <a:extLst>
                      <a:ext uri="{FF2B5EF4-FFF2-40B4-BE49-F238E27FC236}">
                        <a16:creationId xmlns:a16="http://schemas.microsoft.com/office/drawing/2014/main" id="{4C728BCE-7C31-9E9D-B77A-4588236FF127}"/>
                      </a:ext>
                    </a:extLst>
                  </p:cNvPr>
                  <p:cNvSpPr/>
                  <p:nvPr/>
                </p:nvSpPr>
                <p:spPr>
                  <a:xfrm>
                    <a:off x="9335928" y="4339562"/>
                    <a:ext cx="71246" cy="465772"/>
                  </a:xfrm>
                  <a:custGeom>
                    <a:avLst/>
                    <a:gdLst>
                      <a:gd name="connsiteX0" fmla="*/ 35719 w 71246"/>
                      <a:gd name="connsiteY0" fmla="*/ 465773 h 465772"/>
                      <a:gd name="connsiteX1" fmla="*/ 28670 w 71246"/>
                      <a:gd name="connsiteY1" fmla="*/ 445770 h 465772"/>
                      <a:gd name="connsiteX2" fmla="*/ 15144 w 71246"/>
                      <a:gd name="connsiteY2" fmla="*/ 393002 h 465772"/>
                      <a:gd name="connsiteX3" fmla="*/ 4191 w 71246"/>
                      <a:gd name="connsiteY3" fmla="*/ 318421 h 465772"/>
                      <a:gd name="connsiteX4" fmla="*/ 1143 w 71246"/>
                      <a:gd name="connsiteY4" fmla="*/ 276320 h 465772"/>
                      <a:gd name="connsiteX5" fmla="*/ 0 w 71246"/>
                      <a:gd name="connsiteY5" fmla="*/ 232886 h 465772"/>
                      <a:gd name="connsiteX6" fmla="*/ 1048 w 71246"/>
                      <a:gd name="connsiteY6" fmla="*/ 189452 h 465772"/>
                      <a:gd name="connsiteX7" fmla="*/ 4000 w 71246"/>
                      <a:gd name="connsiteY7" fmla="*/ 147352 h 465772"/>
                      <a:gd name="connsiteX8" fmla="*/ 14954 w 71246"/>
                      <a:gd name="connsiteY8" fmla="*/ 72771 h 465772"/>
                      <a:gd name="connsiteX9" fmla="*/ 28575 w 71246"/>
                      <a:gd name="connsiteY9" fmla="*/ 20003 h 465772"/>
                      <a:gd name="connsiteX10" fmla="*/ 35623 w 71246"/>
                      <a:gd name="connsiteY10" fmla="*/ 0 h 465772"/>
                      <a:gd name="connsiteX11" fmla="*/ 42672 w 71246"/>
                      <a:gd name="connsiteY11" fmla="*/ 20003 h 465772"/>
                      <a:gd name="connsiteX12" fmla="*/ 56292 w 71246"/>
                      <a:gd name="connsiteY12" fmla="*/ 72771 h 465772"/>
                      <a:gd name="connsiteX13" fmla="*/ 67246 w 71246"/>
                      <a:gd name="connsiteY13" fmla="*/ 147352 h 465772"/>
                      <a:gd name="connsiteX14" fmla="*/ 70199 w 71246"/>
                      <a:gd name="connsiteY14" fmla="*/ 189452 h 465772"/>
                      <a:gd name="connsiteX15" fmla="*/ 71247 w 71246"/>
                      <a:gd name="connsiteY15" fmla="*/ 232886 h 465772"/>
                      <a:gd name="connsiteX16" fmla="*/ 70104 w 71246"/>
                      <a:gd name="connsiteY16" fmla="*/ 276320 h 465772"/>
                      <a:gd name="connsiteX17" fmla="*/ 67151 w 71246"/>
                      <a:gd name="connsiteY17" fmla="*/ 318421 h 465772"/>
                      <a:gd name="connsiteX18" fmla="*/ 56197 w 71246"/>
                      <a:gd name="connsiteY18" fmla="*/ 393002 h 465772"/>
                      <a:gd name="connsiteX19" fmla="*/ 42672 w 71246"/>
                      <a:gd name="connsiteY19" fmla="*/ 445770 h 465772"/>
                      <a:gd name="connsiteX20" fmla="*/ 35719 w 71246"/>
                      <a:gd name="connsiteY20" fmla="*/ 465773 h 4657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</a:cxnLst>
                    <a:rect l="l" t="t" r="r" b="b"/>
                    <a:pathLst>
                      <a:path w="71246" h="465772">
                        <a:moveTo>
                          <a:pt x="35719" y="465773"/>
                        </a:moveTo>
                        <a:cubicBezTo>
                          <a:pt x="35719" y="465773"/>
                          <a:pt x="32671" y="458534"/>
                          <a:pt x="28670" y="445770"/>
                        </a:cubicBezTo>
                        <a:cubicBezTo>
                          <a:pt x="24574" y="433007"/>
                          <a:pt x="19526" y="414814"/>
                          <a:pt x="15144" y="393002"/>
                        </a:cubicBezTo>
                        <a:cubicBezTo>
                          <a:pt x="10668" y="371189"/>
                          <a:pt x="6762" y="345662"/>
                          <a:pt x="4191" y="318421"/>
                        </a:cubicBezTo>
                        <a:cubicBezTo>
                          <a:pt x="2857" y="304800"/>
                          <a:pt x="1810" y="290703"/>
                          <a:pt x="1143" y="276320"/>
                        </a:cubicBezTo>
                        <a:cubicBezTo>
                          <a:pt x="381" y="261938"/>
                          <a:pt x="285" y="247460"/>
                          <a:pt x="0" y="232886"/>
                        </a:cubicBezTo>
                        <a:cubicBezTo>
                          <a:pt x="190" y="218313"/>
                          <a:pt x="285" y="203740"/>
                          <a:pt x="1048" y="189452"/>
                        </a:cubicBezTo>
                        <a:cubicBezTo>
                          <a:pt x="1619" y="175070"/>
                          <a:pt x="2762" y="160973"/>
                          <a:pt x="4000" y="147352"/>
                        </a:cubicBezTo>
                        <a:cubicBezTo>
                          <a:pt x="6572" y="120015"/>
                          <a:pt x="10477" y="94583"/>
                          <a:pt x="14954" y="72771"/>
                        </a:cubicBezTo>
                        <a:cubicBezTo>
                          <a:pt x="19335" y="50959"/>
                          <a:pt x="24384" y="32766"/>
                          <a:pt x="28575" y="20003"/>
                        </a:cubicBezTo>
                        <a:cubicBezTo>
                          <a:pt x="32575" y="7239"/>
                          <a:pt x="35623" y="0"/>
                          <a:pt x="35623" y="0"/>
                        </a:cubicBezTo>
                        <a:cubicBezTo>
                          <a:pt x="35623" y="0"/>
                          <a:pt x="38766" y="7239"/>
                          <a:pt x="42672" y="20003"/>
                        </a:cubicBezTo>
                        <a:cubicBezTo>
                          <a:pt x="46767" y="32766"/>
                          <a:pt x="51816" y="50959"/>
                          <a:pt x="56292" y="72771"/>
                        </a:cubicBezTo>
                        <a:cubicBezTo>
                          <a:pt x="60770" y="94583"/>
                          <a:pt x="64675" y="120110"/>
                          <a:pt x="67246" y="147352"/>
                        </a:cubicBezTo>
                        <a:cubicBezTo>
                          <a:pt x="68485" y="160973"/>
                          <a:pt x="69628" y="175070"/>
                          <a:pt x="70199" y="189452"/>
                        </a:cubicBezTo>
                        <a:cubicBezTo>
                          <a:pt x="70961" y="203740"/>
                          <a:pt x="71056" y="218313"/>
                          <a:pt x="71247" y="232886"/>
                        </a:cubicBezTo>
                        <a:cubicBezTo>
                          <a:pt x="71056" y="247460"/>
                          <a:pt x="70961" y="262033"/>
                          <a:pt x="70104" y="276320"/>
                        </a:cubicBezTo>
                        <a:cubicBezTo>
                          <a:pt x="69532" y="290608"/>
                          <a:pt x="68485" y="304800"/>
                          <a:pt x="67151" y="318421"/>
                        </a:cubicBezTo>
                        <a:cubicBezTo>
                          <a:pt x="64484" y="345758"/>
                          <a:pt x="60674" y="371189"/>
                          <a:pt x="56197" y="393002"/>
                        </a:cubicBezTo>
                        <a:cubicBezTo>
                          <a:pt x="51816" y="414814"/>
                          <a:pt x="46767" y="433007"/>
                          <a:pt x="42672" y="445770"/>
                        </a:cubicBezTo>
                        <a:cubicBezTo>
                          <a:pt x="38766" y="458534"/>
                          <a:pt x="35719" y="465773"/>
                          <a:pt x="35719" y="465773"/>
                        </a:cubicBezTo>
                        <a:close/>
                      </a:path>
                    </a:pathLst>
                  </a:custGeom>
                  <a:solidFill>
                    <a:srgbClr val="303030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5" name="手繪多邊形: 圖案 64">
                    <a:extLst>
                      <a:ext uri="{FF2B5EF4-FFF2-40B4-BE49-F238E27FC236}">
                        <a16:creationId xmlns:a16="http://schemas.microsoft.com/office/drawing/2014/main" id="{9D799332-25AF-3973-7137-4BE04C0B5DAE}"/>
                      </a:ext>
                    </a:extLst>
                  </p:cNvPr>
                  <p:cNvSpPr/>
                  <p:nvPr/>
                </p:nvSpPr>
                <p:spPr>
                  <a:xfrm>
                    <a:off x="9371647" y="4339371"/>
                    <a:ext cx="403478" cy="232981"/>
                  </a:xfrm>
                  <a:custGeom>
                    <a:avLst/>
                    <a:gdLst>
                      <a:gd name="connsiteX0" fmla="*/ 403479 w 403478"/>
                      <a:gd name="connsiteY0" fmla="*/ 232981 h 232981"/>
                      <a:gd name="connsiteX1" fmla="*/ 382619 w 403478"/>
                      <a:gd name="connsiteY1" fmla="*/ 229076 h 232981"/>
                      <a:gd name="connsiteX2" fmla="*/ 330136 w 403478"/>
                      <a:gd name="connsiteY2" fmla="*/ 214408 h 232981"/>
                      <a:gd name="connsiteX3" fmla="*/ 260032 w 403478"/>
                      <a:gd name="connsiteY3" fmla="*/ 186595 h 232981"/>
                      <a:gd name="connsiteX4" fmla="*/ 222122 w 403478"/>
                      <a:gd name="connsiteY4" fmla="*/ 168116 h 232981"/>
                      <a:gd name="connsiteX5" fmla="*/ 183928 w 403478"/>
                      <a:gd name="connsiteY5" fmla="*/ 147352 h 232981"/>
                      <a:gd name="connsiteX6" fmla="*/ 146875 w 403478"/>
                      <a:gd name="connsiteY6" fmla="*/ 124682 h 232981"/>
                      <a:gd name="connsiteX7" fmla="*/ 111919 w 403478"/>
                      <a:gd name="connsiteY7" fmla="*/ 101060 h 232981"/>
                      <a:gd name="connsiteX8" fmla="*/ 52768 w 403478"/>
                      <a:gd name="connsiteY8" fmla="*/ 54293 h 232981"/>
                      <a:gd name="connsiteX9" fmla="*/ 13811 w 403478"/>
                      <a:gd name="connsiteY9" fmla="*/ 16193 h 232981"/>
                      <a:gd name="connsiteX10" fmla="*/ 0 w 403478"/>
                      <a:gd name="connsiteY10" fmla="*/ 0 h 232981"/>
                      <a:gd name="connsiteX11" fmla="*/ 20860 w 403478"/>
                      <a:gd name="connsiteY11" fmla="*/ 3905 h 232981"/>
                      <a:gd name="connsiteX12" fmla="*/ 73342 w 403478"/>
                      <a:gd name="connsiteY12" fmla="*/ 18574 h 232981"/>
                      <a:gd name="connsiteX13" fmla="*/ 143446 w 403478"/>
                      <a:gd name="connsiteY13" fmla="*/ 46387 h 232981"/>
                      <a:gd name="connsiteX14" fmla="*/ 181356 w 403478"/>
                      <a:gd name="connsiteY14" fmla="*/ 64865 h 232981"/>
                      <a:gd name="connsiteX15" fmla="*/ 219551 w 403478"/>
                      <a:gd name="connsiteY15" fmla="*/ 85725 h 232981"/>
                      <a:gd name="connsiteX16" fmla="*/ 256604 w 403478"/>
                      <a:gd name="connsiteY16" fmla="*/ 108395 h 232981"/>
                      <a:gd name="connsiteX17" fmla="*/ 291560 w 403478"/>
                      <a:gd name="connsiteY17" fmla="*/ 132017 h 232981"/>
                      <a:gd name="connsiteX18" fmla="*/ 350710 w 403478"/>
                      <a:gd name="connsiteY18" fmla="*/ 178784 h 232981"/>
                      <a:gd name="connsiteX19" fmla="*/ 389668 w 403478"/>
                      <a:gd name="connsiteY19" fmla="*/ 216884 h 232981"/>
                      <a:gd name="connsiteX20" fmla="*/ 403479 w 403478"/>
                      <a:gd name="connsiteY20" fmla="*/ 232981 h 2329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</a:cxnLst>
                    <a:rect l="l" t="t" r="r" b="b"/>
                    <a:pathLst>
                      <a:path w="403478" h="232981">
                        <a:moveTo>
                          <a:pt x="403479" y="232981"/>
                        </a:moveTo>
                        <a:cubicBezTo>
                          <a:pt x="403479" y="232981"/>
                          <a:pt x="395668" y="232029"/>
                          <a:pt x="382619" y="229076"/>
                        </a:cubicBezTo>
                        <a:cubicBezTo>
                          <a:pt x="369570" y="226314"/>
                          <a:pt x="351282" y="221552"/>
                          <a:pt x="330136" y="214408"/>
                        </a:cubicBezTo>
                        <a:cubicBezTo>
                          <a:pt x="308991" y="207359"/>
                          <a:pt x="284988" y="198025"/>
                          <a:pt x="260032" y="186595"/>
                        </a:cubicBezTo>
                        <a:cubicBezTo>
                          <a:pt x="247555" y="180975"/>
                          <a:pt x="234791" y="174784"/>
                          <a:pt x="222122" y="168116"/>
                        </a:cubicBezTo>
                        <a:cubicBezTo>
                          <a:pt x="209264" y="161639"/>
                          <a:pt x="196596" y="154496"/>
                          <a:pt x="183928" y="147352"/>
                        </a:cubicBezTo>
                        <a:cubicBezTo>
                          <a:pt x="171450" y="139922"/>
                          <a:pt x="158877" y="132588"/>
                          <a:pt x="146875" y="124682"/>
                        </a:cubicBezTo>
                        <a:cubicBezTo>
                          <a:pt x="134683" y="117062"/>
                          <a:pt x="123063" y="108966"/>
                          <a:pt x="111919" y="101060"/>
                        </a:cubicBezTo>
                        <a:cubicBezTo>
                          <a:pt x="89535" y="85154"/>
                          <a:pt x="69437" y="69056"/>
                          <a:pt x="52768" y="54293"/>
                        </a:cubicBezTo>
                        <a:cubicBezTo>
                          <a:pt x="36100" y="39529"/>
                          <a:pt x="22764" y="26098"/>
                          <a:pt x="13811" y="16193"/>
                        </a:cubicBezTo>
                        <a:cubicBezTo>
                          <a:pt x="4763" y="6382"/>
                          <a:pt x="0" y="0"/>
                          <a:pt x="0" y="0"/>
                        </a:cubicBezTo>
                        <a:cubicBezTo>
                          <a:pt x="0" y="0"/>
                          <a:pt x="7905" y="953"/>
                          <a:pt x="20860" y="3905"/>
                        </a:cubicBezTo>
                        <a:cubicBezTo>
                          <a:pt x="34004" y="6668"/>
                          <a:pt x="52197" y="11430"/>
                          <a:pt x="73342" y="18574"/>
                        </a:cubicBezTo>
                        <a:cubicBezTo>
                          <a:pt x="94488" y="25622"/>
                          <a:pt x="118491" y="34957"/>
                          <a:pt x="143446" y="46387"/>
                        </a:cubicBezTo>
                        <a:cubicBezTo>
                          <a:pt x="155924" y="52102"/>
                          <a:pt x="168687" y="58198"/>
                          <a:pt x="181356" y="64865"/>
                        </a:cubicBezTo>
                        <a:cubicBezTo>
                          <a:pt x="194214" y="71342"/>
                          <a:pt x="206787" y="78581"/>
                          <a:pt x="219551" y="85725"/>
                        </a:cubicBezTo>
                        <a:cubicBezTo>
                          <a:pt x="232029" y="93154"/>
                          <a:pt x="244602" y="100584"/>
                          <a:pt x="256604" y="108395"/>
                        </a:cubicBezTo>
                        <a:cubicBezTo>
                          <a:pt x="268700" y="116110"/>
                          <a:pt x="280416" y="124015"/>
                          <a:pt x="291560" y="132017"/>
                        </a:cubicBezTo>
                        <a:cubicBezTo>
                          <a:pt x="313848" y="147923"/>
                          <a:pt x="334041" y="164116"/>
                          <a:pt x="350710" y="178784"/>
                        </a:cubicBezTo>
                        <a:cubicBezTo>
                          <a:pt x="367474" y="193548"/>
                          <a:pt x="380714" y="206978"/>
                          <a:pt x="389668" y="216884"/>
                        </a:cubicBezTo>
                        <a:cubicBezTo>
                          <a:pt x="398716" y="226695"/>
                          <a:pt x="403479" y="232981"/>
                          <a:pt x="403479" y="232981"/>
                        </a:cubicBezTo>
                        <a:close/>
                      </a:path>
                    </a:pathLst>
                  </a:custGeom>
                  <a:solidFill>
                    <a:srgbClr val="303030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66" name="手繪多邊形: 圖案 65">
                    <a:extLst>
                      <a:ext uri="{FF2B5EF4-FFF2-40B4-BE49-F238E27FC236}">
                        <a16:creationId xmlns:a16="http://schemas.microsoft.com/office/drawing/2014/main" id="{5B90B47D-340D-3DE6-CF27-953817C05851}"/>
                      </a:ext>
                    </a:extLst>
                  </p:cNvPr>
                  <p:cNvSpPr/>
                  <p:nvPr/>
                </p:nvSpPr>
                <p:spPr>
                  <a:xfrm>
                    <a:off x="9371647" y="4106390"/>
                    <a:ext cx="403478" cy="232981"/>
                  </a:xfrm>
                  <a:custGeom>
                    <a:avLst/>
                    <a:gdLst>
                      <a:gd name="connsiteX0" fmla="*/ 403479 w 403478"/>
                      <a:gd name="connsiteY0" fmla="*/ 0 h 232981"/>
                      <a:gd name="connsiteX1" fmla="*/ 389668 w 403478"/>
                      <a:gd name="connsiteY1" fmla="*/ 16097 h 232981"/>
                      <a:gd name="connsiteX2" fmla="*/ 350710 w 403478"/>
                      <a:gd name="connsiteY2" fmla="*/ 54197 h 232981"/>
                      <a:gd name="connsiteX3" fmla="*/ 291560 w 403478"/>
                      <a:gd name="connsiteY3" fmla="*/ 100965 h 232981"/>
                      <a:gd name="connsiteX4" fmla="*/ 256604 w 403478"/>
                      <a:gd name="connsiteY4" fmla="*/ 124587 h 232981"/>
                      <a:gd name="connsiteX5" fmla="*/ 219551 w 403478"/>
                      <a:gd name="connsiteY5" fmla="*/ 147256 h 232981"/>
                      <a:gd name="connsiteX6" fmla="*/ 181356 w 403478"/>
                      <a:gd name="connsiteY6" fmla="*/ 168116 h 232981"/>
                      <a:gd name="connsiteX7" fmla="*/ 143446 w 403478"/>
                      <a:gd name="connsiteY7" fmla="*/ 186595 h 232981"/>
                      <a:gd name="connsiteX8" fmla="*/ 73342 w 403478"/>
                      <a:gd name="connsiteY8" fmla="*/ 214408 h 232981"/>
                      <a:gd name="connsiteX9" fmla="*/ 20860 w 403478"/>
                      <a:gd name="connsiteY9" fmla="*/ 229076 h 232981"/>
                      <a:gd name="connsiteX10" fmla="*/ 0 w 403478"/>
                      <a:gd name="connsiteY10" fmla="*/ 232981 h 232981"/>
                      <a:gd name="connsiteX11" fmla="*/ 13811 w 403478"/>
                      <a:gd name="connsiteY11" fmla="*/ 216884 h 232981"/>
                      <a:gd name="connsiteX12" fmla="*/ 52768 w 403478"/>
                      <a:gd name="connsiteY12" fmla="*/ 178784 h 232981"/>
                      <a:gd name="connsiteX13" fmla="*/ 111919 w 403478"/>
                      <a:gd name="connsiteY13" fmla="*/ 132016 h 232981"/>
                      <a:gd name="connsiteX14" fmla="*/ 146875 w 403478"/>
                      <a:gd name="connsiteY14" fmla="*/ 108395 h 232981"/>
                      <a:gd name="connsiteX15" fmla="*/ 184022 w 403478"/>
                      <a:gd name="connsiteY15" fmla="*/ 85725 h 232981"/>
                      <a:gd name="connsiteX16" fmla="*/ 222218 w 403478"/>
                      <a:gd name="connsiteY16" fmla="*/ 64961 h 232981"/>
                      <a:gd name="connsiteX17" fmla="*/ 260128 w 403478"/>
                      <a:gd name="connsiteY17" fmla="*/ 46482 h 232981"/>
                      <a:gd name="connsiteX18" fmla="*/ 330232 w 403478"/>
                      <a:gd name="connsiteY18" fmla="*/ 18669 h 232981"/>
                      <a:gd name="connsiteX19" fmla="*/ 382714 w 403478"/>
                      <a:gd name="connsiteY19" fmla="*/ 4000 h 232981"/>
                      <a:gd name="connsiteX20" fmla="*/ 403479 w 403478"/>
                      <a:gd name="connsiteY20" fmla="*/ 0 h 23298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</a:cxnLst>
                    <a:rect l="l" t="t" r="r" b="b"/>
                    <a:pathLst>
                      <a:path w="403478" h="232981">
                        <a:moveTo>
                          <a:pt x="403479" y="0"/>
                        </a:moveTo>
                        <a:cubicBezTo>
                          <a:pt x="403479" y="0"/>
                          <a:pt x="398716" y="6287"/>
                          <a:pt x="389668" y="16097"/>
                        </a:cubicBezTo>
                        <a:cubicBezTo>
                          <a:pt x="380714" y="26003"/>
                          <a:pt x="367474" y="39433"/>
                          <a:pt x="350710" y="54197"/>
                        </a:cubicBezTo>
                        <a:cubicBezTo>
                          <a:pt x="334041" y="68961"/>
                          <a:pt x="313944" y="85058"/>
                          <a:pt x="291560" y="100965"/>
                        </a:cubicBezTo>
                        <a:cubicBezTo>
                          <a:pt x="280416" y="108966"/>
                          <a:pt x="268700" y="116967"/>
                          <a:pt x="256604" y="124587"/>
                        </a:cubicBezTo>
                        <a:cubicBezTo>
                          <a:pt x="244602" y="132397"/>
                          <a:pt x="232029" y="139827"/>
                          <a:pt x="219551" y="147256"/>
                        </a:cubicBezTo>
                        <a:cubicBezTo>
                          <a:pt x="206883" y="154400"/>
                          <a:pt x="194214" y="161639"/>
                          <a:pt x="181356" y="168116"/>
                        </a:cubicBezTo>
                        <a:cubicBezTo>
                          <a:pt x="168687" y="174879"/>
                          <a:pt x="155924" y="180880"/>
                          <a:pt x="143446" y="186595"/>
                        </a:cubicBezTo>
                        <a:cubicBezTo>
                          <a:pt x="118491" y="198025"/>
                          <a:pt x="94488" y="207359"/>
                          <a:pt x="73342" y="214408"/>
                        </a:cubicBezTo>
                        <a:cubicBezTo>
                          <a:pt x="52197" y="221456"/>
                          <a:pt x="33909" y="226219"/>
                          <a:pt x="20860" y="229076"/>
                        </a:cubicBezTo>
                        <a:cubicBezTo>
                          <a:pt x="7810" y="232029"/>
                          <a:pt x="0" y="232981"/>
                          <a:pt x="0" y="232981"/>
                        </a:cubicBezTo>
                        <a:cubicBezTo>
                          <a:pt x="0" y="232981"/>
                          <a:pt x="4763" y="226695"/>
                          <a:pt x="13811" y="216884"/>
                        </a:cubicBezTo>
                        <a:cubicBezTo>
                          <a:pt x="22764" y="206978"/>
                          <a:pt x="36004" y="193453"/>
                          <a:pt x="52768" y="178784"/>
                        </a:cubicBezTo>
                        <a:cubicBezTo>
                          <a:pt x="69437" y="164021"/>
                          <a:pt x="89535" y="147923"/>
                          <a:pt x="111919" y="132016"/>
                        </a:cubicBezTo>
                        <a:cubicBezTo>
                          <a:pt x="123063" y="124111"/>
                          <a:pt x="134778" y="116014"/>
                          <a:pt x="146875" y="108395"/>
                        </a:cubicBezTo>
                        <a:cubicBezTo>
                          <a:pt x="158877" y="100489"/>
                          <a:pt x="171450" y="93154"/>
                          <a:pt x="184022" y="85725"/>
                        </a:cubicBezTo>
                        <a:cubicBezTo>
                          <a:pt x="196691" y="78581"/>
                          <a:pt x="209359" y="71438"/>
                          <a:pt x="222218" y="64961"/>
                        </a:cubicBezTo>
                        <a:cubicBezTo>
                          <a:pt x="234886" y="58293"/>
                          <a:pt x="247650" y="52197"/>
                          <a:pt x="260128" y="46482"/>
                        </a:cubicBezTo>
                        <a:cubicBezTo>
                          <a:pt x="285083" y="35052"/>
                          <a:pt x="309086" y="25717"/>
                          <a:pt x="330232" y="18669"/>
                        </a:cubicBezTo>
                        <a:cubicBezTo>
                          <a:pt x="351377" y="11525"/>
                          <a:pt x="369570" y="6763"/>
                          <a:pt x="382714" y="4000"/>
                        </a:cubicBezTo>
                        <a:cubicBezTo>
                          <a:pt x="395668" y="953"/>
                          <a:pt x="403479" y="0"/>
                          <a:pt x="403479" y="0"/>
                        </a:cubicBezTo>
                        <a:close/>
                      </a:path>
                    </a:pathLst>
                  </a:custGeom>
                  <a:solidFill>
                    <a:srgbClr val="303030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59" name="手繪多邊形: 圖案 58">
                  <a:extLst>
                    <a:ext uri="{FF2B5EF4-FFF2-40B4-BE49-F238E27FC236}">
                      <a16:creationId xmlns:a16="http://schemas.microsoft.com/office/drawing/2014/main" id="{28FF932F-5BB6-3742-1669-075F2944F6B2}"/>
                    </a:ext>
                  </a:extLst>
                </p:cNvPr>
                <p:cNvSpPr/>
                <p:nvPr/>
              </p:nvSpPr>
              <p:spPr>
                <a:xfrm>
                  <a:off x="9267348" y="4234977"/>
                  <a:ext cx="208787" cy="208787"/>
                </a:xfrm>
                <a:custGeom>
                  <a:avLst/>
                  <a:gdLst>
                    <a:gd name="connsiteX0" fmla="*/ 208788 w 208787"/>
                    <a:gd name="connsiteY0" fmla="*/ 104394 h 208787"/>
                    <a:gd name="connsiteX1" fmla="*/ 104394 w 208787"/>
                    <a:gd name="connsiteY1" fmla="*/ 208788 h 208787"/>
                    <a:gd name="connsiteX2" fmla="*/ 0 w 208787"/>
                    <a:gd name="connsiteY2" fmla="*/ 104394 h 208787"/>
                    <a:gd name="connsiteX3" fmla="*/ 104394 w 208787"/>
                    <a:gd name="connsiteY3" fmla="*/ 0 h 208787"/>
                    <a:gd name="connsiteX4" fmla="*/ 208788 w 208787"/>
                    <a:gd name="connsiteY4" fmla="*/ 104394 h 2087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208787" h="208787">
                      <a:moveTo>
                        <a:pt x="208788" y="104394"/>
                      </a:moveTo>
                      <a:cubicBezTo>
                        <a:pt x="208788" y="162020"/>
                        <a:pt x="162020" y="208788"/>
                        <a:pt x="104394" y="208788"/>
                      </a:cubicBezTo>
                      <a:cubicBezTo>
                        <a:pt x="46767" y="208788"/>
                        <a:pt x="0" y="162020"/>
                        <a:pt x="0" y="104394"/>
                      </a:cubicBezTo>
                      <a:cubicBezTo>
                        <a:pt x="0" y="46768"/>
                        <a:pt x="46672" y="0"/>
                        <a:pt x="104394" y="0"/>
                      </a:cubicBezTo>
                      <a:cubicBezTo>
                        <a:pt x="162020" y="95"/>
                        <a:pt x="208788" y="46768"/>
                        <a:pt x="208788" y="104394"/>
                      </a:cubicBezTo>
                      <a:close/>
                    </a:path>
                  </a:pathLst>
                </a:custGeom>
                <a:solidFill>
                  <a:srgbClr val="30303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60" name="手繪多邊形: 圖案 59">
                  <a:extLst>
                    <a:ext uri="{FF2B5EF4-FFF2-40B4-BE49-F238E27FC236}">
                      <a16:creationId xmlns:a16="http://schemas.microsoft.com/office/drawing/2014/main" id="{AE61577B-CCC9-6B32-9858-86280697E6C0}"/>
                    </a:ext>
                  </a:extLst>
                </p:cNvPr>
                <p:cNvSpPr/>
                <p:nvPr/>
              </p:nvSpPr>
              <p:spPr>
                <a:xfrm>
                  <a:off x="9308496" y="4276125"/>
                  <a:ext cx="126491" cy="126491"/>
                </a:xfrm>
                <a:custGeom>
                  <a:avLst/>
                  <a:gdLst>
                    <a:gd name="connsiteX0" fmla="*/ 126492 w 126491"/>
                    <a:gd name="connsiteY0" fmla="*/ 63246 h 126491"/>
                    <a:gd name="connsiteX1" fmla="*/ 63246 w 126491"/>
                    <a:gd name="connsiteY1" fmla="*/ 126492 h 126491"/>
                    <a:gd name="connsiteX2" fmla="*/ 0 w 126491"/>
                    <a:gd name="connsiteY2" fmla="*/ 63246 h 126491"/>
                    <a:gd name="connsiteX3" fmla="*/ 63246 w 126491"/>
                    <a:gd name="connsiteY3" fmla="*/ 0 h 126491"/>
                    <a:gd name="connsiteX4" fmla="*/ 126492 w 126491"/>
                    <a:gd name="connsiteY4" fmla="*/ 63246 h 1264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26491" h="126491">
                      <a:moveTo>
                        <a:pt x="126492" y="63246"/>
                      </a:moveTo>
                      <a:cubicBezTo>
                        <a:pt x="126492" y="98176"/>
                        <a:pt x="98176" y="126492"/>
                        <a:pt x="63246" y="126492"/>
                      </a:cubicBezTo>
                      <a:cubicBezTo>
                        <a:pt x="28316" y="126492"/>
                        <a:pt x="0" y="98176"/>
                        <a:pt x="0" y="63246"/>
                      </a:cubicBezTo>
                      <a:cubicBezTo>
                        <a:pt x="0" y="28316"/>
                        <a:pt x="28316" y="0"/>
                        <a:pt x="63246" y="0"/>
                      </a:cubicBezTo>
                      <a:cubicBezTo>
                        <a:pt x="98176" y="0"/>
                        <a:pt x="126492" y="28316"/>
                        <a:pt x="126492" y="63246"/>
                      </a:cubicBezTo>
                      <a:close/>
                    </a:path>
                  </a:pathLst>
                </a:custGeom>
                <a:solidFill>
                  <a:srgbClr val="5A5A5A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19" name="手繪多邊形: 圖案 18">
                <a:extLst>
                  <a:ext uri="{FF2B5EF4-FFF2-40B4-BE49-F238E27FC236}">
                    <a16:creationId xmlns:a16="http://schemas.microsoft.com/office/drawing/2014/main" id="{BD2E1E19-1F16-8A83-20CD-49B9E87FAABE}"/>
                  </a:ext>
                </a:extLst>
              </p:cNvPr>
              <p:cNvSpPr/>
              <p:nvPr/>
            </p:nvSpPr>
            <p:spPr>
              <a:xfrm>
                <a:off x="893131" y="2383644"/>
                <a:ext cx="9976880" cy="2321963"/>
              </a:xfrm>
              <a:custGeom>
                <a:avLst/>
                <a:gdLst>
                  <a:gd name="connsiteX0" fmla="*/ 1262185 w 9976880"/>
                  <a:gd name="connsiteY0" fmla="*/ 2321964 h 2321963"/>
                  <a:gd name="connsiteX1" fmla="*/ 2031995 w 9976880"/>
                  <a:gd name="connsiteY1" fmla="*/ 1117908 h 2321963"/>
                  <a:gd name="connsiteX2" fmla="*/ 2991163 w 9976880"/>
                  <a:gd name="connsiteY2" fmla="*/ 2321964 h 2321963"/>
                  <a:gd name="connsiteX3" fmla="*/ 5244968 w 9976880"/>
                  <a:gd name="connsiteY3" fmla="*/ 2299389 h 2321963"/>
                  <a:gd name="connsiteX4" fmla="*/ 7560592 w 9976880"/>
                  <a:gd name="connsiteY4" fmla="*/ 2309676 h 2321963"/>
                  <a:gd name="connsiteX5" fmla="*/ 8326973 w 9976880"/>
                  <a:gd name="connsiteY5" fmla="*/ 1012276 h 2321963"/>
                  <a:gd name="connsiteX6" fmla="*/ 9414633 w 9976880"/>
                  <a:gd name="connsiteY6" fmla="*/ 2168135 h 2321963"/>
                  <a:gd name="connsiteX7" fmla="*/ 9972226 w 9976880"/>
                  <a:gd name="connsiteY7" fmla="*/ 1378607 h 2321963"/>
                  <a:gd name="connsiteX8" fmla="*/ 9680665 w 9976880"/>
                  <a:gd name="connsiteY8" fmla="*/ 1094191 h 2321963"/>
                  <a:gd name="connsiteX9" fmla="*/ 9272138 w 9976880"/>
                  <a:gd name="connsiteY9" fmla="*/ 895595 h 2321963"/>
                  <a:gd name="connsiteX10" fmla="*/ 9648757 w 9976880"/>
                  <a:gd name="connsiteY10" fmla="*/ 700047 h 2321963"/>
                  <a:gd name="connsiteX11" fmla="*/ 8681017 w 9976880"/>
                  <a:gd name="connsiteY11" fmla="*/ 526406 h 2321963"/>
                  <a:gd name="connsiteX12" fmla="*/ 7977120 w 9976880"/>
                  <a:gd name="connsiteY12" fmla="*/ 430394 h 2321963"/>
                  <a:gd name="connsiteX13" fmla="*/ 3619718 w 9976880"/>
                  <a:gd name="connsiteY13" fmla="*/ 392008 h 2321963"/>
                  <a:gd name="connsiteX14" fmla="*/ 2703032 w 9976880"/>
                  <a:gd name="connsiteY14" fmla="*/ 858542 h 2321963"/>
                  <a:gd name="connsiteX15" fmla="*/ 712783 w 9976880"/>
                  <a:gd name="connsiteY15" fmla="*/ 1216682 h 2321963"/>
                  <a:gd name="connsiteX16" fmla="*/ 1646 w 9976880"/>
                  <a:gd name="connsiteY16" fmla="*/ 1634544 h 2321963"/>
                  <a:gd name="connsiteX17" fmla="*/ 61368 w 9976880"/>
                  <a:gd name="connsiteY17" fmla="*/ 1925819 h 2321963"/>
                  <a:gd name="connsiteX18" fmla="*/ 820892 w 9976880"/>
                  <a:gd name="connsiteY18" fmla="*/ 1598540 h 2321963"/>
                  <a:gd name="connsiteX19" fmla="*/ 430843 w 9976880"/>
                  <a:gd name="connsiteY19" fmla="*/ 2153276 h 2321963"/>
                  <a:gd name="connsiteX20" fmla="*/ 517330 w 9976880"/>
                  <a:gd name="connsiteY20" fmla="*/ 2302533 h 2321963"/>
                  <a:gd name="connsiteX21" fmla="*/ 1262185 w 9976880"/>
                  <a:gd name="connsiteY21" fmla="*/ 2321964 h 23219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9976880" h="2321963">
                    <a:moveTo>
                      <a:pt x="1262185" y="2321964"/>
                    </a:moveTo>
                    <a:cubicBezTo>
                      <a:pt x="1116071" y="1667406"/>
                      <a:pt x="1447446" y="1194013"/>
                      <a:pt x="2031995" y="1117908"/>
                    </a:cubicBezTo>
                    <a:cubicBezTo>
                      <a:pt x="2616545" y="1041708"/>
                      <a:pt x="3151754" y="1597492"/>
                      <a:pt x="2991163" y="2321964"/>
                    </a:cubicBezTo>
                    <a:lnTo>
                      <a:pt x="5244968" y="2299389"/>
                    </a:lnTo>
                    <a:cubicBezTo>
                      <a:pt x="6916320" y="2258241"/>
                      <a:pt x="7320752" y="2275672"/>
                      <a:pt x="7560592" y="2309676"/>
                    </a:cubicBezTo>
                    <a:cubicBezTo>
                      <a:pt x="7427813" y="1659214"/>
                      <a:pt x="7682416" y="1138006"/>
                      <a:pt x="8326973" y="1012276"/>
                    </a:cubicBezTo>
                    <a:cubicBezTo>
                      <a:pt x="8945812" y="891499"/>
                      <a:pt x="9519597" y="1471095"/>
                      <a:pt x="9414633" y="2168135"/>
                    </a:cubicBezTo>
                    <a:cubicBezTo>
                      <a:pt x="9804681" y="1997828"/>
                      <a:pt x="9878881" y="1945535"/>
                      <a:pt x="9972226" y="1378607"/>
                    </a:cubicBezTo>
                    <a:cubicBezTo>
                      <a:pt x="9997086" y="1227446"/>
                      <a:pt x="9925553" y="1200204"/>
                      <a:pt x="9680665" y="1094191"/>
                    </a:cubicBezTo>
                    <a:cubicBezTo>
                      <a:pt x="9435683" y="988178"/>
                      <a:pt x="9290617" y="965508"/>
                      <a:pt x="9272138" y="895595"/>
                    </a:cubicBezTo>
                    <a:cubicBezTo>
                      <a:pt x="9362340" y="796725"/>
                      <a:pt x="9521789" y="698903"/>
                      <a:pt x="9648757" y="700047"/>
                    </a:cubicBezTo>
                    <a:cubicBezTo>
                      <a:pt x="9137264" y="528215"/>
                      <a:pt x="8681017" y="526406"/>
                      <a:pt x="8681017" y="526406"/>
                    </a:cubicBezTo>
                    <a:cubicBezTo>
                      <a:pt x="8326973" y="438585"/>
                      <a:pt x="8100563" y="433061"/>
                      <a:pt x="7977120" y="430394"/>
                    </a:cubicBezTo>
                    <a:cubicBezTo>
                      <a:pt x="5749413" y="-117103"/>
                      <a:pt x="4765099" y="-155680"/>
                      <a:pt x="3619718" y="392008"/>
                    </a:cubicBezTo>
                    <a:cubicBezTo>
                      <a:pt x="3321680" y="534597"/>
                      <a:pt x="2925059" y="729098"/>
                      <a:pt x="2703032" y="858542"/>
                    </a:cubicBezTo>
                    <a:cubicBezTo>
                      <a:pt x="1751484" y="798154"/>
                      <a:pt x="1206749" y="981986"/>
                      <a:pt x="712783" y="1216682"/>
                    </a:cubicBezTo>
                    <a:cubicBezTo>
                      <a:pt x="218816" y="1451283"/>
                      <a:pt x="261012" y="1451283"/>
                      <a:pt x="1646" y="1634544"/>
                    </a:cubicBezTo>
                    <a:cubicBezTo>
                      <a:pt x="-11784" y="1795136"/>
                      <a:pt x="61368" y="1925819"/>
                      <a:pt x="61368" y="1925819"/>
                    </a:cubicBezTo>
                    <a:cubicBezTo>
                      <a:pt x="429795" y="1747797"/>
                      <a:pt x="772505" y="1669596"/>
                      <a:pt x="820892" y="1598540"/>
                    </a:cubicBezTo>
                    <a:cubicBezTo>
                      <a:pt x="726213" y="1734366"/>
                      <a:pt x="437034" y="2091458"/>
                      <a:pt x="430843" y="2153276"/>
                    </a:cubicBezTo>
                    <a:cubicBezTo>
                      <a:pt x="424652" y="2214998"/>
                      <a:pt x="517330" y="2302533"/>
                      <a:pt x="517330" y="2302533"/>
                    </a:cubicBezTo>
                    <a:cubicBezTo>
                      <a:pt x="733166" y="2318916"/>
                      <a:pt x="1262185" y="2321964"/>
                      <a:pt x="1262185" y="2321964"/>
                    </a:cubicBezTo>
                    <a:close/>
                  </a:path>
                </a:pathLst>
              </a:custGeom>
              <a:solidFill>
                <a:srgbClr val="FF900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grpSp>
            <p:nvGrpSpPr>
              <p:cNvPr id="20" name="圖形 49">
                <a:extLst>
                  <a:ext uri="{FF2B5EF4-FFF2-40B4-BE49-F238E27FC236}">
                    <a16:creationId xmlns:a16="http://schemas.microsoft.com/office/drawing/2014/main" id="{BDB1AFF4-1FFF-0FCC-3361-AD5374366F17}"/>
                  </a:ext>
                </a:extLst>
              </p:cNvPr>
              <p:cNvGrpSpPr/>
              <p:nvPr/>
            </p:nvGrpSpPr>
            <p:grpSpPr>
              <a:xfrm>
                <a:off x="10342220" y="3135524"/>
                <a:ext cx="443425" cy="330059"/>
                <a:chOff x="10342220" y="3135524"/>
                <a:chExt cx="443425" cy="330059"/>
              </a:xfrm>
              <a:solidFill>
                <a:srgbClr val="F2504C"/>
              </a:solidFill>
            </p:grpSpPr>
            <p:sp>
              <p:nvSpPr>
                <p:cNvPr id="50" name="手繪多邊形: 圖案 49">
                  <a:extLst>
                    <a:ext uri="{FF2B5EF4-FFF2-40B4-BE49-F238E27FC236}">
                      <a16:creationId xmlns:a16="http://schemas.microsoft.com/office/drawing/2014/main" id="{1A34652C-7D2D-70E5-080F-55386532E69D}"/>
                    </a:ext>
                  </a:extLst>
                </p:cNvPr>
                <p:cNvSpPr/>
                <p:nvPr/>
              </p:nvSpPr>
              <p:spPr>
                <a:xfrm>
                  <a:off x="10342220" y="3135524"/>
                  <a:ext cx="443425" cy="330059"/>
                </a:xfrm>
                <a:custGeom>
                  <a:avLst/>
                  <a:gdLst>
                    <a:gd name="connsiteX0" fmla="*/ 443412 w 443425"/>
                    <a:gd name="connsiteY0" fmla="*/ 228106 h 330059"/>
                    <a:gd name="connsiteX1" fmla="*/ 159377 w 443425"/>
                    <a:gd name="connsiteY1" fmla="*/ 30462 h 330059"/>
                    <a:gd name="connsiteX2" fmla="*/ 92416 w 443425"/>
                    <a:gd name="connsiteY2" fmla="*/ 237345 h 330059"/>
                    <a:gd name="connsiteX3" fmla="*/ 443412 w 443425"/>
                    <a:gd name="connsiteY3" fmla="*/ 228106 h 3300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43425" h="330059">
                      <a:moveTo>
                        <a:pt x="443412" y="228106"/>
                      </a:moveTo>
                      <a:cubicBezTo>
                        <a:pt x="435126" y="64466"/>
                        <a:pt x="359021" y="-60026"/>
                        <a:pt x="159377" y="30462"/>
                      </a:cubicBezTo>
                      <a:cubicBezTo>
                        <a:pt x="-40268" y="121045"/>
                        <a:pt x="-40268" y="178671"/>
                        <a:pt x="92416" y="237345"/>
                      </a:cubicBezTo>
                      <a:cubicBezTo>
                        <a:pt x="225194" y="296019"/>
                        <a:pt x="445413" y="417463"/>
                        <a:pt x="443412" y="228106"/>
                      </a:cubicBezTo>
                      <a:close/>
                    </a:path>
                  </a:pathLst>
                </a:custGeom>
                <a:solidFill>
                  <a:srgbClr val="F2504C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51" name="手繪多邊形: 圖案 50">
                  <a:extLst>
                    <a:ext uri="{FF2B5EF4-FFF2-40B4-BE49-F238E27FC236}">
                      <a16:creationId xmlns:a16="http://schemas.microsoft.com/office/drawing/2014/main" id="{D8AA6399-0648-5DF3-807B-2BADDB120631}"/>
                    </a:ext>
                  </a:extLst>
                </p:cNvPr>
                <p:cNvSpPr/>
                <p:nvPr/>
              </p:nvSpPr>
              <p:spPr>
                <a:xfrm>
                  <a:off x="10478878" y="3226030"/>
                  <a:ext cx="286564" cy="239501"/>
                </a:xfrm>
                <a:custGeom>
                  <a:avLst/>
                  <a:gdLst>
                    <a:gd name="connsiteX0" fmla="*/ 112444 w 286564"/>
                    <a:gd name="connsiteY0" fmla="*/ 214943 h 239501"/>
                    <a:gd name="connsiteX1" fmla="*/ 277132 w 286564"/>
                    <a:gd name="connsiteY1" fmla="*/ 222944 h 239501"/>
                    <a:gd name="connsiteX2" fmla="*/ 200741 w 286564"/>
                    <a:gd name="connsiteY2" fmla="*/ 1869 h 239501"/>
                    <a:gd name="connsiteX3" fmla="*/ 50 w 286564"/>
                    <a:gd name="connsiteY3" fmla="*/ 86260 h 239501"/>
                    <a:gd name="connsiteX4" fmla="*/ 206932 w 286564"/>
                    <a:gd name="connsiteY4" fmla="*/ 210752 h 239501"/>
                    <a:gd name="connsiteX5" fmla="*/ 112444 w 286564"/>
                    <a:gd name="connsiteY5" fmla="*/ 214943 h 23950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86564" h="239501">
                      <a:moveTo>
                        <a:pt x="112444" y="214943"/>
                      </a:moveTo>
                      <a:cubicBezTo>
                        <a:pt x="178930" y="239327"/>
                        <a:pt x="241794" y="251519"/>
                        <a:pt x="277132" y="222944"/>
                      </a:cubicBezTo>
                      <a:cubicBezTo>
                        <a:pt x="308565" y="133600"/>
                        <a:pt x="255891" y="12156"/>
                        <a:pt x="200741" y="1869"/>
                      </a:cubicBezTo>
                      <a:cubicBezTo>
                        <a:pt x="134924" y="-10514"/>
                        <a:pt x="-2999" y="41017"/>
                        <a:pt x="50" y="86260"/>
                      </a:cubicBezTo>
                      <a:cubicBezTo>
                        <a:pt x="3193" y="131504"/>
                        <a:pt x="208266" y="182748"/>
                        <a:pt x="206932" y="210752"/>
                      </a:cubicBezTo>
                      <a:cubicBezTo>
                        <a:pt x="206171" y="226278"/>
                        <a:pt x="168262" y="226087"/>
                        <a:pt x="112444" y="214943"/>
                      </a:cubicBezTo>
                      <a:close/>
                    </a:path>
                  </a:pathLst>
                </a:custGeom>
                <a:solidFill>
                  <a:srgbClr val="F2504C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21" name="圖形 49">
                <a:extLst>
                  <a:ext uri="{FF2B5EF4-FFF2-40B4-BE49-F238E27FC236}">
                    <a16:creationId xmlns:a16="http://schemas.microsoft.com/office/drawing/2014/main" id="{9AECA051-8DDF-1524-845E-930ADE194F54}"/>
                  </a:ext>
                </a:extLst>
              </p:cNvPr>
              <p:cNvGrpSpPr/>
              <p:nvPr/>
            </p:nvGrpSpPr>
            <p:grpSpPr>
              <a:xfrm>
                <a:off x="1209103" y="3487102"/>
                <a:ext cx="781587" cy="544135"/>
                <a:chOff x="1209103" y="3487102"/>
                <a:chExt cx="781587" cy="544135"/>
              </a:xfrm>
            </p:grpSpPr>
            <p:sp>
              <p:nvSpPr>
                <p:cNvPr id="47" name="手繪多邊形: 圖案 46">
                  <a:extLst>
                    <a:ext uri="{FF2B5EF4-FFF2-40B4-BE49-F238E27FC236}">
                      <a16:creationId xmlns:a16="http://schemas.microsoft.com/office/drawing/2014/main" id="{C03D2195-A4EE-CBF4-447E-EECC85A7AAA4}"/>
                    </a:ext>
                  </a:extLst>
                </p:cNvPr>
                <p:cNvSpPr/>
                <p:nvPr/>
              </p:nvSpPr>
              <p:spPr>
                <a:xfrm>
                  <a:off x="1209103" y="3487102"/>
                  <a:ext cx="781587" cy="544135"/>
                </a:xfrm>
                <a:custGeom>
                  <a:avLst/>
                  <a:gdLst>
                    <a:gd name="connsiteX0" fmla="*/ 0 w 781587"/>
                    <a:gd name="connsiteY0" fmla="*/ 386306 h 544135"/>
                    <a:gd name="connsiteX1" fmla="*/ 734187 w 781587"/>
                    <a:gd name="connsiteY1" fmla="*/ 162659 h 544135"/>
                    <a:gd name="connsiteX2" fmla="*/ 459772 w 781587"/>
                    <a:gd name="connsiteY2" fmla="*/ 544135 h 544135"/>
                    <a:gd name="connsiteX3" fmla="*/ 377095 w 781587"/>
                    <a:gd name="connsiteY3" fmla="*/ 374686 h 544135"/>
                    <a:gd name="connsiteX4" fmla="*/ 0 w 781587"/>
                    <a:gd name="connsiteY4" fmla="*/ 386306 h 5441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81587" h="544135">
                      <a:moveTo>
                        <a:pt x="0" y="386306"/>
                      </a:moveTo>
                      <a:cubicBezTo>
                        <a:pt x="503587" y="639"/>
                        <a:pt x="926592" y="-137093"/>
                        <a:pt x="734187" y="162659"/>
                      </a:cubicBezTo>
                      <a:cubicBezTo>
                        <a:pt x="638175" y="312201"/>
                        <a:pt x="513207" y="498796"/>
                        <a:pt x="459772" y="544135"/>
                      </a:cubicBezTo>
                      <a:cubicBezTo>
                        <a:pt x="540734" y="425073"/>
                        <a:pt x="481013" y="387068"/>
                        <a:pt x="377095" y="374686"/>
                      </a:cubicBezTo>
                      <a:cubicBezTo>
                        <a:pt x="273082" y="362303"/>
                        <a:pt x="169164" y="366399"/>
                        <a:pt x="0" y="386306"/>
                      </a:cubicBezTo>
                      <a:close/>
                    </a:path>
                  </a:pathLst>
                </a:custGeom>
                <a:solidFill>
                  <a:srgbClr val="B5EEFF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48" name="手繪多邊形: 圖案 47">
                  <a:extLst>
                    <a:ext uri="{FF2B5EF4-FFF2-40B4-BE49-F238E27FC236}">
                      <a16:creationId xmlns:a16="http://schemas.microsoft.com/office/drawing/2014/main" id="{B2F6C0B5-F2DD-5F0D-18BD-072609BAE86D}"/>
                    </a:ext>
                  </a:extLst>
                </p:cNvPr>
                <p:cNvSpPr/>
                <p:nvPr/>
              </p:nvSpPr>
              <p:spPr>
                <a:xfrm>
                  <a:off x="1209103" y="3573616"/>
                  <a:ext cx="650967" cy="299791"/>
                </a:xfrm>
                <a:custGeom>
                  <a:avLst/>
                  <a:gdLst>
                    <a:gd name="connsiteX0" fmla="*/ 643604 w 650967"/>
                    <a:gd name="connsiteY0" fmla="*/ 13375 h 299791"/>
                    <a:gd name="connsiteX1" fmla="*/ 167449 w 650967"/>
                    <a:gd name="connsiteY1" fmla="*/ 178539 h 299791"/>
                    <a:gd name="connsiteX2" fmla="*/ 0 w 650967"/>
                    <a:gd name="connsiteY2" fmla="*/ 299792 h 299791"/>
                    <a:gd name="connsiteX3" fmla="*/ 196215 w 650967"/>
                    <a:gd name="connsiteY3" fmla="*/ 282551 h 299791"/>
                    <a:gd name="connsiteX4" fmla="*/ 230315 w 650967"/>
                    <a:gd name="connsiteY4" fmla="*/ 248357 h 299791"/>
                    <a:gd name="connsiteX5" fmla="*/ 643604 w 650967"/>
                    <a:gd name="connsiteY5" fmla="*/ 13375 h 2997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650967" h="299791">
                      <a:moveTo>
                        <a:pt x="643604" y="13375"/>
                      </a:moveTo>
                      <a:cubicBezTo>
                        <a:pt x="599504" y="-37298"/>
                        <a:pt x="373190" y="64334"/>
                        <a:pt x="167449" y="178539"/>
                      </a:cubicBezTo>
                      <a:cubicBezTo>
                        <a:pt x="113157" y="215591"/>
                        <a:pt x="57150" y="255977"/>
                        <a:pt x="0" y="299792"/>
                      </a:cubicBezTo>
                      <a:cubicBezTo>
                        <a:pt x="76867" y="290743"/>
                        <a:pt x="140208" y="285028"/>
                        <a:pt x="196215" y="282551"/>
                      </a:cubicBezTo>
                      <a:lnTo>
                        <a:pt x="230315" y="248357"/>
                      </a:lnTo>
                      <a:cubicBezTo>
                        <a:pt x="495967" y="249119"/>
                        <a:pt x="691991" y="68906"/>
                        <a:pt x="643604" y="13375"/>
                      </a:cubicBezTo>
                      <a:close/>
                    </a:path>
                  </a:pathLst>
                </a:custGeom>
                <a:solidFill>
                  <a:srgbClr val="B5EEFF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49" name="手繪多邊形: 圖案 48">
                  <a:extLst>
                    <a:ext uri="{FF2B5EF4-FFF2-40B4-BE49-F238E27FC236}">
                      <a16:creationId xmlns:a16="http://schemas.microsoft.com/office/drawing/2014/main" id="{3EE4A370-DC36-2F10-1167-6AB67297F2E7}"/>
                    </a:ext>
                  </a:extLst>
                </p:cNvPr>
                <p:cNvSpPr/>
                <p:nvPr/>
              </p:nvSpPr>
              <p:spPr>
                <a:xfrm>
                  <a:off x="1209198" y="3487178"/>
                  <a:ext cx="781492" cy="544059"/>
                </a:xfrm>
                <a:custGeom>
                  <a:avLst/>
                  <a:gdLst>
                    <a:gd name="connsiteX0" fmla="*/ 377000 w 781492"/>
                    <a:gd name="connsiteY0" fmla="*/ 374610 h 544059"/>
                    <a:gd name="connsiteX1" fmla="*/ 459677 w 781492"/>
                    <a:gd name="connsiteY1" fmla="*/ 544060 h 544059"/>
                    <a:gd name="connsiteX2" fmla="*/ 734092 w 781492"/>
                    <a:gd name="connsiteY2" fmla="*/ 162584 h 544059"/>
                    <a:gd name="connsiteX3" fmla="*/ 400526 w 781492"/>
                    <a:gd name="connsiteY3" fmla="*/ 120293 h 544059"/>
                    <a:gd name="connsiteX4" fmla="*/ 683705 w 781492"/>
                    <a:gd name="connsiteY4" fmla="*/ 47331 h 544059"/>
                    <a:gd name="connsiteX5" fmla="*/ 512826 w 781492"/>
                    <a:gd name="connsiteY5" fmla="*/ 380801 h 544059"/>
                    <a:gd name="connsiteX6" fmla="*/ 0 w 781492"/>
                    <a:gd name="connsiteY6" fmla="*/ 386326 h 544059"/>
                    <a:gd name="connsiteX7" fmla="*/ 377000 w 781492"/>
                    <a:gd name="connsiteY7" fmla="*/ 374610 h 5440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781492" h="544059">
                      <a:moveTo>
                        <a:pt x="377000" y="374610"/>
                      </a:moveTo>
                      <a:cubicBezTo>
                        <a:pt x="480917" y="386993"/>
                        <a:pt x="540639" y="424997"/>
                        <a:pt x="459677" y="544060"/>
                      </a:cubicBezTo>
                      <a:cubicBezTo>
                        <a:pt x="513207" y="498816"/>
                        <a:pt x="638080" y="312221"/>
                        <a:pt x="734092" y="162584"/>
                      </a:cubicBezTo>
                      <a:cubicBezTo>
                        <a:pt x="871347" y="-51253"/>
                        <a:pt x="695420" y="-42299"/>
                        <a:pt x="400526" y="120293"/>
                      </a:cubicBezTo>
                      <a:cubicBezTo>
                        <a:pt x="529495" y="67810"/>
                        <a:pt x="647509" y="31805"/>
                        <a:pt x="683705" y="47331"/>
                      </a:cubicBezTo>
                      <a:cubicBezTo>
                        <a:pt x="747332" y="74668"/>
                        <a:pt x="662083" y="225353"/>
                        <a:pt x="512826" y="380801"/>
                      </a:cubicBezTo>
                      <a:cubicBezTo>
                        <a:pt x="503492" y="341654"/>
                        <a:pt x="392430" y="274788"/>
                        <a:pt x="0" y="386326"/>
                      </a:cubicBezTo>
                      <a:cubicBezTo>
                        <a:pt x="169069" y="366323"/>
                        <a:pt x="272987" y="362228"/>
                        <a:pt x="377000" y="374610"/>
                      </a:cubicBezTo>
                      <a:close/>
                    </a:path>
                  </a:pathLst>
                </a:custGeom>
                <a:solidFill>
                  <a:srgbClr val="30303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22" name="手繪多邊形: 圖案 21">
                <a:extLst>
                  <a:ext uri="{FF2B5EF4-FFF2-40B4-BE49-F238E27FC236}">
                    <a16:creationId xmlns:a16="http://schemas.microsoft.com/office/drawing/2014/main" id="{3BECB65C-4A6C-0808-FB3F-09AFD8638678}"/>
                  </a:ext>
                </a:extLst>
              </p:cNvPr>
              <p:cNvSpPr/>
              <p:nvPr/>
            </p:nvSpPr>
            <p:spPr>
              <a:xfrm>
                <a:off x="2661094" y="2894599"/>
                <a:ext cx="6672105" cy="658257"/>
              </a:xfrm>
              <a:custGeom>
                <a:avLst/>
                <a:gdLst>
                  <a:gd name="connsiteX0" fmla="*/ 235172 w 6672105"/>
                  <a:gd name="connsiteY0" fmla="*/ 562567 h 658257"/>
                  <a:gd name="connsiteX1" fmla="*/ 762762 w 6672105"/>
                  <a:gd name="connsiteY1" fmla="*/ 642101 h 658257"/>
                  <a:gd name="connsiteX2" fmla="*/ 1717453 w 6672105"/>
                  <a:gd name="connsiteY2" fmla="*/ 596000 h 658257"/>
                  <a:gd name="connsiteX3" fmla="*/ 5208937 w 6672105"/>
                  <a:gd name="connsiteY3" fmla="*/ 617240 h 658257"/>
                  <a:gd name="connsiteX4" fmla="*/ 6508719 w 6672105"/>
                  <a:gd name="connsiteY4" fmla="*/ 416453 h 658257"/>
                  <a:gd name="connsiteX5" fmla="*/ 5893785 w 6672105"/>
                  <a:gd name="connsiteY5" fmla="*/ 21356 h 658257"/>
                  <a:gd name="connsiteX6" fmla="*/ 4882420 w 6672105"/>
                  <a:gd name="connsiteY6" fmla="*/ 116987 h 658257"/>
                  <a:gd name="connsiteX7" fmla="*/ 3589782 w 6672105"/>
                  <a:gd name="connsiteY7" fmla="*/ 284437 h 658257"/>
                  <a:gd name="connsiteX8" fmla="*/ 1668304 w 6672105"/>
                  <a:gd name="connsiteY8" fmla="*/ 453410 h 658257"/>
                  <a:gd name="connsiteX9" fmla="*/ 0 w 6672105"/>
                  <a:gd name="connsiteY9" fmla="*/ 478271 h 658257"/>
                  <a:gd name="connsiteX10" fmla="*/ 235172 w 6672105"/>
                  <a:gd name="connsiteY10" fmla="*/ 562567 h 6582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6672105" h="658257">
                    <a:moveTo>
                      <a:pt x="235172" y="562567"/>
                    </a:moveTo>
                    <a:cubicBezTo>
                      <a:pt x="235172" y="562567"/>
                      <a:pt x="542163" y="503036"/>
                      <a:pt x="762762" y="642101"/>
                    </a:cubicBezTo>
                    <a:cubicBezTo>
                      <a:pt x="762762" y="642101"/>
                      <a:pt x="1294638" y="510655"/>
                      <a:pt x="1717453" y="596000"/>
                    </a:cubicBezTo>
                    <a:cubicBezTo>
                      <a:pt x="2140267" y="681344"/>
                      <a:pt x="4552664" y="669437"/>
                      <a:pt x="5208937" y="617240"/>
                    </a:cubicBezTo>
                    <a:cubicBezTo>
                      <a:pt x="5865210" y="564948"/>
                      <a:pt x="6092667" y="657531"/>
                      <a:pt x="6508719" y="416453"/>
                    </a:cubicBezTo>
                    <a:cubicBezTo>
                      <a:pt x="6924771" y="175376"/>
                      <a:pt x="6482906" y="-75608"/>
                      <a:pt x="5893785" y="21356"/>
                    </a:cubicBezTo>
                    <a:cubicBezTo>
                      <a:pt x="5304663" y="118321"/>
                      <a:pt x="5261038" y="70315"/>
                      <a:pt x="4882420" y="116987"/>
                    </a:cubicBezTo>
                    <a:cubicBezTo>
                      <a:pt x="4503801" y="163660"/>
                      <a:pt x="3889344" y="227192"/>
                      <a:pt x="3589782" y="284437"/>
                    </a:cubicBezTo>
                    <a:cubicBezTo>
                      <a:pt x="3290125" y="341682"/>
                      <a:pt x="2291144" y="458459"/>
                      <a:pt x="1668304" y="453410"/>
                    </a:cubicBezTo>
                    <a:cubicBezTo>
                      <a:pt x="1045464" y="448267"/>
                      <a:pt x="498920" y="321489"/>
                      <a:pt x="0" y="478271"/>
                    </a:cubicBezTo>
                    <a:cubicBezTo>
                      <a:pt x="0" y="478175"/>
                      <a:pt x="178213" y="472270"/>
                      <a:pt x="235172" y="562567"/>
                    </a:cubicBezTo>
                    <a:close/>
                  </a:path>
                </a:pathLst>
              </a:custGeom>
              <a:solidFill>
                <a:srgbClr val="FFB50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 dirty="0"/>
              </a:p>
            </p:txBody>
          </p:sp>
          <p:sp>
            <p:nvSpPr>
              <p:cNvPr id="23" name="手繪多邊形: 圖案 22">
                <a:extLst>
                  <a:ext uri="{FF2B5EF4-FFF2-40B4-BE49-F238E27FC236}">
                    <a16:creationId xmlns:a16="http://schemas.microsoft.com/office/drawing/2014/main" id="{9BCD4E37-39F5-BF4F-A8A3-E0B107128748}"/>
                  </a:ext>
                </a:extLst>
              </p:cNvPr>
              <p:cNvSpPr/>
              <p:nvPr/>
            </p:nvSpPr>
            <p:spPr>
              <a:xfrm>
                <a:off x="3609593" y="3349195"/>
                <a:ext cx="4065079" cy="1108848"/>
              </a:xfrm>
              <a:custGeom>
                <a:avLst/>
                <a:gdLst>
                  <a:gd name="connsiteX0" fmla="*/ 0 w 4065079"/>
                  <a:gd name="connsiteY0" fmla="*/ 376290 h 1108848"/>
                  <a:gd name="connsiteX1" fmla="*/ 2509838 w 4065079"/>
                  <a:gd name="connsiteY1" fmla="*/ 28247 h 1108848"/>
                  <a:gd name="connsiteX2" fmla="*/ 4065080 w 4065079"/>
                  <a:gd name="connsiteY2" fmla="*/ 104066 h 1108848"/>
                  <a:gd name="connsiteX3" fmla="*/ 2930748 w 4065079"/>
                  <a:gd name="connsiteY3" fmla="*/ 594984 h 1108848"/>
                  <a:gd name="connsiteX4" fmla="*/ 1656207 w 4065079"/>
                  <a:gd name="connsiteY4" fmla="*/ 579554 h 1108848"/>
                  <a:gd name="connsiteX5" fmla="*/ 2141792 w 4065079"/>
                  <a:gd name="connsiteY5" fmla="*/ 946552 h 1108848"/>
                  <a:gd name="connsiteX6" fmla="*/ 1339025 w 4065079"/>
                  <a:gd name="connsiteY6" fmla="*/ 927026 h 1108848"/>
                  <a:gd name="connsiteX7" fmla="*/ 93250 w 4065079"/>
                  <a:gd name="connsiteY7" fmla="*/ 477351 h 1108848"/>
                  <a:gd name="connsiteX8" fmla="*/ 0 w 4065079"/>
                  <a:gd name="connsiteY8" fmla="*/ 376290 h 11088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065079" h="1108848">
                    <a:moveTo>
                      <a:pt x="0" y="376290"/>
                    </a:moveTo>
                    <a:cubicBezTo>
                      <a:pt x="0" y="376290"/>
                      <a:pt x="1312069" y="122068"/>
                      <a:pt x="2509838" y="28247"/>
                    </a:cubicBezTo>
                    <a:cubicBezTo>
                      <a:pt x="3707607" y="-65479"/>
                      <a:pt x="4065080" y="104066"/>
                      <a:pt x="4065080" y="104066"/>
                    </a:cubicBezTo>
                    <a:cubicBezTo>
                      <a:pt x="4065080" y="104066"/>
                      <a:pt x="3505677" y="766053"/>
                      <a:pt x="2930748" y="594984"/>
                    </a:cubicBezTo>
                    <a:cubicBezTo>
                      <a:pt x="2355818" y="423915"/>
                      <a:pt x="1820132" y="372861"/>
                      <a:pt x="1656207" y="579554"/>
                    </a:cubicBezTo>
                    <a:cubicBezTo>
                      <a:pt x="1492282" y="786246"/>
                      <a:pt x="1768698" y="1188868"/>
                      <a:pt x="2141792" y="946552"/>
                    </a:cubicBezTo>
                    <a:cubicBezTo>
                      <a:pt x="2141792" y="946552"/>
                      <a:pt x="1723835" y="1324409"/>
                      <a:pt x="1339025" y="927026"/>
                    </a:cubicBezTo>
                    <a:cubicBezTo>
                      <a:pt x="954215" y="529643"/>
                      <a:pt x="540163" y="296757"/>
                      <a:pt x="93250" y="477351"/>
                    </a:cubicBezTo>
                    <a:lnTo>
                      <a:pt x="0" y="376290"/>
                    </a:lnTo>
                    <a:close/>
                  </a:path>
                </a:pathLst>
              </a:custGeom>
              <a:solidFill>
                <a:srgbClr val="30303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24" name="手繪多邊形: 圖案 23">
                <a:extLst>
                  <a:ext uri="{FF2B5EF4-FFF2-40B4-BE49-F238E27FC236}">
                    <a16:creationId xmlns:a16="http://schemas.microsoft.com/office/drawing/2014/main" id="{7E0E6BEB-E9F5-B200-C9BD-C0DFB6040CA8}"/>
                  </a:ext>
                </a:extLst>
              </p:cNvPr>
              <p:cNvSpPr/>
              <p:nvPr/>
            </p:nvSpPr>
            <p:spPr>
              <a:xfrm>
                <a:off x="1630663" y="3727776"/>
                <a:ext cx="453955" cy="836083"/>
              </a:xfrm>
              <a:custGeom>
                <a:avLst/>
                <a:gdLst>
                  <a:gd name="connsiteX0" fmla="*/ 275574 w 453955"/>
                  <a:gd name="connsiteY0" fmla="*/ 52192 h 836083"/>
                  <a:gd name="connsiteX1" fmla="*/ 7826 w 453955"/>
                  <a:gd name="connsiteY1" fmla="*/ 697130 h 836083"/>
                  <a:gd name="connsiteX2" fmla="*/ 430069 w 453955"/>
                  <a:gd name="connsiteY2" fmla="*/ 647219 h 836083"/>
                  <a:gd name="connsiteX3" fmla="*/ 275574 w 453955"/>
                  <a:gd name="connsiteY3" fmla="*/ 52192 h 8360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53955" h="836083">
                    <a:moveTo>
                      <a:pt x="275574" y="52192"/>
                    </a:moveTo>
                    <a:cubicBezTo>
                      <a:pt x="275574" y="52192"/>
                      <a:pt x="-54467" y="497581"/>
                      <a:pt x="7826" y="697130"/>
                    </a:cubicBezTo>
                    <a:cubicBezTo>
                      <a:pt x="70120" y="896678"/>
                      <a:pt x="378444" y="882391"/>
                      <a:pt x="430069" y="647219"/>
                    </a:cubicBezTo>
                    <a:cubicBezTo>
                      <a:pt x="481790" y="412142"/>
                      <a:pt x="457787" y="-177646"/>
                      <a:pt x="275574" y="52192"/>
                    </a:cubicBezTo>
                    <a:close/>
                  </a:path>
                </a:pathLst>
              </a:custGeom>
              <a:solidFill>
                <a:srgbClr val="FC9B32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25" name="手繪多邊形: 圖案 24">
                <a:extLst>
                  <a:ext uri="{FF2B5EF4-FFF2-40B4-BE49-F238E27FC236}">
                    <a16:creationId xmlns:a16="http://schemas.microsoft.com/office/drawing/2014/main" id="{4B82682D-9900-2A1B-2272-715FFCE1DA0F}"/>
                  </a:ext>
                </a:extLst>
              </p:cNvPr>
              <p:cNvSpPr/>
              <p:nvPr/>
            </p:nvSpPr>
            <p:spPr>
              <a:xfrm>
                <a:off x="2155316" y="3552892"/>
                <a:ext cx="391858" cy="346043"/>
              </a:xfrm>
              <a:custGeom>
                <a:avLst/>
                <a:gdLst>
                  <a:gd name="connsiteX0" fmla="*/ 391859 w 391858"/>
                  <a:gd name="connsiteY0" fmla="*/ 0 h 346043"/>
                  <a:gd name="connsiteX1" fmla="*/ 0 w 391858"/>
                  <a:gd name="connsiteY1" fmla="*/ 346043 h 346043"/>
                  <a:gd name="connsiteX2" fmla="*/ 391859 w 391858"/>
                  <a:gd name="connsiteY2" fmla="*/ 0 h 3460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91858" h="346043">
                    <a:moveTo>
                      <a:pt x="391859" y="0"/>
                    </a:moveTo>
                    <a:cubicBezTo>
                      <a:pt x="391859" y="0"/>
                      <a:pt x="73819" y="33528"/>
                      <a:pt x="0" y="346043"/>
                    </a:cubicBezTo>
                    <a:cubicBezTo>
                      <a:pt x="0" y="345948"/>
                      <a:pt x="151352" y="100679"/>
                      <a:pt x="391859" y="0"/>
                    </a:cubicBezTo>
                    <a:close/>
                  </a:path>
                </a:pathLst>
              </a:custGeom>
              <a:solidFill>
                <a:srgbClr val="FC9B32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26" name="手繪多邊形: 圖案 25">
                <a:extLst>
                  <a:ext uri="{FF2B5EF4-FFF2-40B4-BE49-F238E27FC236}">
                    <a16:creationId xmlns:a16="http://schemas.microsoft.com/office/drawing/2014/main" id="{26DD72E9-5EAD-4A55-99F2-49EA1737A7B6}"/>
                  </a:ext>
                </a:extLst>
              </p:cNvPr>
              <p:cNvSpPr/>
              <p:nvPr/>
            </p:nvSpPr>
            <p:spPr>
              <a:xfrm>
                <a:off x="927476" y="4011616"/>
                <a:ext cx="672436" cy="258889"/>
              </a:xfrm>
              <a:custGeom>
                <a:avLst/>
                <a:gdLst>
                  <a:gd name="connsiteX0" fmla="*/ 2544 w 672436"/>
                  <a:gd name="connsiteY0" fmla="*/ 0 h 258889"/>
                  <a:gd name="connsiteX1" fmla="*/ 32262 w 672436"/>
                  <a:gd name="connsiteY1" fmla="*/ 258889 h 258889"/>
                  <a:gd name="connsiteX2" fmla="*/ 672437 w 672436"/>
                  <a:gd name="connsiteY2" fmla="*/ 19526 h 258889"/>
                  <a:gd name="connsiteX3" fmla="*/ 88078 w 672436"/>
                  <a:gd name="connsiteY3" fmla="*/ 155543 h 258889"/>
                  <a:gd name="connsiteX4" fmla="*/ 2544 w 672436"/>
                  <a:gd name="connsiteY4" fmla="*/ 0 h 25888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72436" h="258889">
                    <a:moveTo>
                      <a:pt x="2544" y="0"/>
                    </a:moveTo>
                    <a:cubicBezTo>
                      <a:pt x="2544" y="0"/>
                      <a:pt x="-12887" y="132397"/>
                      <a:pt x="32262" y="258889"/>
                    </a:cubicBezTo>
                    <a:cubicBezTo>
                      <a:pt x="32262" y="258889"/>
                      <a:pt x="369542" y="52197"/>
                      <a:pt x="672437" y="19526"/>
                    </a:cubicBezTo>
                    <a:cubicBezTo>
                      <a:pt x="672437" y="19526"/>
                      <a:pt x="312582" y="8192"/>
                      <a:pt x="88078" y="155543"/>
                    </a:cubicBezTo>
                    <a:cubicBezTo>
                      <a:pt x="88078" y="155543"/>
                      <a:pt x="17974" y="127063"/>
                      <a:pt x="2544" y="0"/>
                    </a:cubicBezTo>
                    <a:close/>
                  </a:path>
                </a:pathLst>
              </a:custGeom>
              <a:solidFill>
                <a:srgbClr val="FC9B32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27" name="手繪多邊形: 圖案 26">
                <a:extLst>
                  <a:ext uri="{FF2B5EF4-FFF2-40B4-BE49-F238E27FC236}">
                    <a16:creationId xmlns:a16="http://schemas.microsoft.com/office/drawing/2014/main" id="{92A33D50-9FD8-7733-5ACF-431EE137A10B}"/>
                  </a:ext>
                </a:extLst>
              </p:cNvPr>
              <p:cNvSpPr/>
              <p:nvPr/>
            </p:nvSpPr>
            <p:spPr>
              <a:xfrm>
                <a:off x="3884103" y="3378865"/>
                <a:ext cx="5530595" cy="1326742"/>
              </a:xfrm>
              <a:custGeom>
                <a:avLst/>
                <a:gdLst>
                  <a:gd name="connsiteX0" fmla="*/ 4210622 w 5530595"/>
                  <a:gd name="connsiteY0" fmla="*/ 1076997 h 1326742"/>
                  <a:gd name="connsiteX1" fmla="*/ 2215039 w 5530595"/>
                  <a:gd name="connsiteY1" fmla="*/ 1133957 h 1326742"/>
                  <a:gd name="connsiteX2" fmla="*/ 26289 w 5530595"/>
                  <a:gd name="connsiteY2" fmla="*/ 1143577 h 1326742"/>
                  <a:gd name="connsiteX3" fmla="*/ 0 w 5530595"/>
                  <a:gd name="connsiteY3" fmla="*/ 1326743 h 1326742"/>
                  <a:gd name="connsiteX4" fmla="*/ 2253806 w 5530595"/>
                  <a:gd name="connsiteY4" fmla="*/ 1304168 h 1326742"/>
                  <a:gd name="connsiteX5" fmla="*/ 4569429 w 5530595"/>
                  <a:gd name="connsiteY5" fmla="*/ 1314455 h 1326742"/>
                  <a:gd name="connsiteX6" fmla="*/ 5335810 w 5530595"/>
                  <a:gd name="connsiteY6" fmla="*/ 17055 h 1326742"/>
                  <a:gd name="connsiteX7" fmla="*/ 5530596 w 5530595"/>
                  <a:gd name="connsiteY7" fmla="*/ 1624 h 1326742"/>
                  <a:gd name="connsiteX8" fmla="*/ 4210622 w 5530595"/>
                  <a:gd name="connsiteY8" fmla="*/ 1076997 h 132674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5530595" h="1326742">
                    <a:moveTo>
                      <a:pt x="4210622" y="1076997"/>
                    </a:moveTo>
                    <a:cubicBezTo>
                      <a:pt x="3949351" y="939265"/>
                      <a:pt x="3421857" y="848873"/>
                      <a:pt x="2215039" y="1133957"/>
                    </a:cubicBezTo>
                    <a:cubicBezTo>
                      <a:pt x="1261872" y="1359128"/>
                      <a:pt x="362426" y="1214443"/>
                      <a:pt x="26289" y="1143577"/>
                    </a:cubicBezTo>
                    <a:cubicBezTo>
                      <a:pt x="22384" y="1203203"/>
                      <a:pt x="13811" y="1264259"/>
                      <a:pt x="0" y="1326743"/>
                    </a:cubicBezTo>
                    <a:lnTo>
                      <a:pt x="2253806" y="1304168"/>
                    </a:lnTo>
                    <a:cubicBezTo>
                      <a:pt x="3925157" y="1263020"/>
                      <a:pt x="4329589" y="1280451"/>
                      <a:pt x="4569429" y="1314455"/>
                    </a:cubicBezTo>
                    <a:cubicBezTo>
                      <a:pt x="4436650" y="663993"/>
                      <a:pt x="4691253" y="142785"/>
                      <a:pt x="5335810" y="17055"/>
                    </a:cubicBezTo>
                    <a:cubicBezTo>
                      <a:pt x="5401532" y="4196"/>
                      <a:pt x="5466684" y="-661"/>
                      <a:pt x="5530596" y="1624"/>
                    </a:cubicBezTo>
                    <a:cubicBezTo>
                      <a:pt x="4563047" y="-48477"/>
                      <a:pt x="4210622" y="1076997"/>
                      <a:pt x="4210622" y="1076997"/>
                    </a:cubicBezTo>
                    <a:close/>
                  </a:path>
                </a:pathLst>
              </a:custGeom>
              <a:solidFill>
                <a:srgbClr val="F5450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28" name="手繪多邊形: 圖案 27">
                <a:extLst>
                  <a:ext uri="{FF2B5EF4-FFF2-40B4-BE49-F238E27FC236}">
                    <a16:creationId xmlns:a16="http://schemas.microsoft.com/office/drawing/2014/main" id="{49DA8AF3-0E54-A1A2-AB7C-CFCFC837BCED}"/>
                  </a:ext>
                </a:extLst>
              </p:cNvPr>
              <p:cNvSpPr/>
              <p:nvPr/>
            </p:nvSpPr>
            <p:spPr>
              <a:xfrm>
                <a:off x="3576541" y="2705548"/>
                <a:ext cx="3526906" cy="2057685"/>
              </a:xfrm>
              <a:custGeom>
                <a:avLst/>
                <a:gdLst>
                  <a:gd name="connsiteX0" fmla="*/ 2415159 w 3526906"/>
                  <a:gd name="connsiteY0" fmla="*/ 2057686 h 2057685"/>
                  <a:gd name="connsiteX1" fmla="*/ 2409920 w 3526906"/>
                  <a:gd name="connsiteY1" fmla="*/ 2044446 h 2057685"/>
                  <a:gd name="connsiteX2" fmla="*/ 3482340 w 3526906"/>
                  <a:gd name="connsiteY2" fmla="*/ 733139 h 2057685"/>
                  <a:gd name="connsiteX3" fmla="*/ 3289554 w 3526906"/>
                  <a:gd name="connsiteY3" fmla="*/ 14954 h 2057685"/>
                  <a:gd name="connsiteX4" fmla="*/ 633603 w 3526906"/>
                  <a:gd name="connsiteY4" fmla="*/ 442722 h 2057685"/>
                  <a:gd name="connsiteX5" fmla="*/ 12192 w 3526906"/>
                  <a:gd name="connsiteY5" fmla="*/ 999839 h 2057685"/>
                  <a:gd name="connsiteX6" fmla="*/ 0 w 3526906"/>
                  <a:gd name="connsiteY6" fmla="*/ 992410 h 2057685"/>
                  <a:gd name="connsiteX7" fmla="*/ 628460 w 3526906"/>
                  <a:gd name="connsiteY7" fmla="*/ 429387 h 2057685"/>
                  <a:gd name="connsiteX8" fmla="*/ 3290792 w 3526906"/>
                  <a:gd name="connsiteY8" fmla="*/ 381 h 2057685"/>
                  <a:gd name="connsiteX9" fmla="*/ 3293650 w 3526906"/>
                  <a:gd name="connsiteY9" fmla="*/ 0 h 2057685"/>
                  <a:gd name="connsiteX10" fmla="*/ 3295936 w 3526906"/>
                  <a:gd name="connsiteY10" fmla="*/ 1714 h 2057685"/>
                  <a:gd name="connsiteX11" fmla="*/ 3496056 w 3526906"/>
                  <a:gd name="connsiteY11" fmla="*/ 736759 h 2057685"/>
                  <a:gd name="connsiteX12" fmla="*/ 2415159 w 3526906"/>
                  <a:gd name="connsiteY12" fmla="*/ 2057686 h 2057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3526906" h="2057685">
                    <a:moveTo>
                      <a:pt x="2415159" y="2057686"/>
                    </a:moveTo>
                    <a:lnTo>
                      <a:pt x="2409920" y="2044446"/>
                    </a:lnTo>
                    <a:cubicBezTo>
                      <a:pt x="2959703" y="1828229"/>
                      <a:pt x="3351276" y="1213104"/>
                      <a:pt x="3482340" y="733139"/>
                    </a:cubicBezTo>
                    <a:cubicBezTo>
                      <a:pt x="3605022" y="284036"/>
                      <a:pt x="3317939" y="37909"/>
                      <a:pt x="3289554" y="14954"/>
                    </a:cubicBezTo>
                    <a:cubicBezTo>
                      <a:pt x="3195066" y="26765"/>
                      <a:pt x="993077" y="304133"/>
                      <a:pt x="633603" y="442722"/>
                    </a:cubicBezTo>
                    <a:cubicBezTo>
                      <a:pt x="269558" y="583025"/>
                      <a:pt x="14764" y="995744"/>
                      <a:pt x="12192" y="999839"/>
                    </a:cubicBezTo>
                    <a:lnTo>
                      <a:pt x="0" y="992410"/>
                    </a:lnTo>
                    <a:cubicBezTo>
                      <a:pt x="2572" y="988219"/>
                      <a:pt x="259842" y="571500"/>
                      <a:pt x="628460" y="429387"/>
                    </a:cubicBezTo>
                    <a:cubicBezTo>
                      <a:pt x="995648" y="287846"/>
                      <a:pt x="3267837" y="3334"/>
                      <a:pt x="3290792" y="381"/>
                    </a:cubicBezTo>
                    <a:lnTo>
                      <a:pt x="3293650" y="0"/>
                    </a:lnTo>
                    <a:lnTo>
                      <a:pt x="3295936" y="1714"/>
                    </a:lnTo>
                    <a:cubicBezTo>
                      <a:pt x="3299270" y="4191"/>
                      <a:pt x="3626930" y="257842"/>
                      <a:pt x="3496056" y="736759"/>
                    </a:cubicBezTo>
                    <a:cubicBezTo>
                      <a:pt x="3364135" y="1220153"/>
                      <a:pt x="2969610" y="1839659"/>
                      <a:pt x="2415159" y="2057686"/>
                    </a:cubicBezTo>
                    <a:close/>
                  </a:path>
                </a:pathLst>
              </a:custGeom>
              <a:solidFill>
                <a:srgbClr val="00000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grpSp>
            <p:nvGrpSpPr>
              <p:cNvPr id="29" name="圖形 49">
                <a:extLst>
                  <a:ext uri="{FF2B5EF4-FFF2-40B4-BE49-F238E27FC236}">
                    <a16:creationId xmlns:a16="http://schemas.microsoft.com/office/drawing/2014/main" id="{815B42A4-8207-F425-7A1D-79023C1A443F}"/>
                  </a:ext>
                </a:extLst>
              </p:cNvPr>
              <p:cNvGrpSpPr/>
              <p:nvPr/>
            </p:nvGrpSpPr>
            <p:grpSpPr>
              <a:xfrm>
                <a:off x="3786187" y="2491935"/>
                <a:ext cx="4308538" cy="789508"/>
                <a:chOff x="3786187" y="2491935"/>
                <a:chExt cx="4308538" cy="789508"/>
              </a:xfrm>
            </p:grpSpPr>
            <p:sp>
              <p:nvSpPr>
                <p:cNvPr id="39" name="手繪多邊形: 圖案 38">
                  <a:extLst>
                    <a:ext uri="{FF2B5EF4-FFF2-40B4-BE49-F238E27FC236}">
                      <a16:creationId xmlns:a16="http://schemas.microsoft.com/office/drawing/2014/main" id="{5288C776-F710-A526-5936-19E3411D32F6}"/>
                    </a:ext>
                  </a:extLst>
                </p:cNvPr>
                <p:cNvSpPr/>
                <p:nvPr/>
              </p:nvSpPr>
              <p:spPr>
                <a:xfrm>
                  <a:off x="3786187" y="2491935"/>
                  <a:ext cx="4308538" cy="789508"/>
                </a:xfrm>
                <a:custGeom>
                  <a:avLst/>
                  <a:gdLst>
                    <a:gd name="connsiteX0" fmla="*/ 4308539 w 4308538"/>
                    <a:gd name="connsiteY0" fmla="*/ 368585 h 789508"/>
                    <a:gd name="connsiteX1" fmla="*/ 1468088 w 4308538"/>
                    <a:gd name="connsiteY1" fmla="*/ 108076 h 789508"/>
                    <a:gd name="connsiteX2" fmla="*/ 0 w 4308538"/>
                    <a:gd name="connsiteY2" fmla="*/ 769492 h 789508"/>
                    <a:gd name="connsiteX3" fmla="*/ 2154269 w 4308538"/>
                    <a:gd name="connsiteY3" fmla="*/ 674433 h 789508"/>
                    <a:gd name="connsiteX4" fmla="*/ 4308539 w 4308538"/>
                    <a:gd name="connsiteY4" fmla="*/ 368585 h 78950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308538" h="789508">
                      <a:moveTo>
                        <a:pt x="4308539" y="368585"/>
                      </a:moveTo>
                      <a:cubicBezTo>
                        <a:pt x="2895124" y="-42895"/>
                        <a:pt x="2218087" y="-78518"/>
                        <a:pt x="1468088" y="108076"/>
                      </a:cubicBezTo>
                      <a:cubicBezTo>
                        <a:pt x="905447" y="248094"/>
                        <a:pt x="326707" y="629570"/>
                        <a:pt x="0" y="769492"/>
                      </a:cubicBezTo>
                      <a:cubicBezTo>
                        <a:pt x="905447" y="824356"/>
                        <a:pt x="1531334" y="757777"/>
                        <a:pt x="2154269" y="674433"/>
                      </a:cubicBezTo>
                      <a:cubicBezTo>
                        <a:pt x="2777204" y="591089"/>
                        <a:pt x="4308539" y="368585"/>
                        <a:pt x="4308539" y="368585"/>
                      </a:cubicBezTo>
                      <a:close/>
                    </a:path>
                  </a:pathLst>
                </a:custGeom>
                <a:solidFill>
                  <a:srgbClr val="30303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40" name="手繪多邊形: 圖案 39">
                  <a:extLst>
                    <a:ext uri="{FF2B5EF4-FFF2-40B4-BE49-F238E27FC236}">
                      <a16:creationId xmlns:a16="http://schemas.microsoft.com/office/drawing/2014/main" id="{1D78FA19-701C-22B0-D92F-475E905BA223}"/>
                    </a:ext>
                  </a:extLst>
                </p:cNvPr>
                <p:cNvSpPr/>
                <p:nvPr/>
              </p:nvSpPr>
              <p:spPr>
                <a:xfrm>
                  <a:off x="3950588" y="2533162"/>
                  <a:ext cx="3919537" cy="707146"/>
                </a:xfrm>
                <a:custGeom>
                  <a:avLst/>
                  <a:gdLst>
                    <a:gd name="connsiteX0" fmla="*/ 3919538 w 3919537"/>
                    <a:gd name="connsiteY0" fmla="*/ 330120 h 707146"/>
                    <a:gd name="connsiteX1" fmla="*/ 1335500 w 3919537"/>
                    <a:gd name="connsiteY1" fmla="*/ 96757 h 707146"/>
                    <a:gd name="connsiteX2" fmla="*/ 0 w 3919537"/>
                    <a:gd name="connsiteY2" fmla="*/ 689212 h 707146"/>
                    <a:gd name="connsiteX3" fmla="*/ 1959769 w 3919537"/>
                    <a:gd name="connsiteY3" fmla="*/ 604059 h 707146"/>
                    <a:gd name="connsiteX4" fmla="*/ 3919538 w 3919537"/>
                    <a:gd name="connsiteY4" fmla="*/ 330120 h 70714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919537" h="707146">
                      <a:moveTo>
                        <a:pt x="3919538" y="330120"/>
                      </a:moveTo>
                      <a:cubicBezTo>
                        <a:pt x="2633758" y="-38403"/>
                        <a:pt x="2017871" y="-70311"/>
                        <a:pt x="1335500" y="96757"/>
                      </a:cubicBezTo>
                      <a:cubicBezTo>
                        <a:pt x="823722" y="222106"/>
                        <a:pt x="297180" y="563768"/>
                        <a:pt x="0" y="689212"/>
                      </a:cubicBezTo>
                      <a:cubicBezTo>
                        <a:pt x="823722" y="738361"/>
                        <a:pt x="1393127" y="678735"/>
                        <a:pt x="1959769" y="604059"/>
                      </a:cubicBezTo>
                      <a:cubicBezTo>
                        <a:pt x="2526411" y="529383"/>
                        <a:pt x="3919538" y="330120"/>
                        <a:pt x="3919538" y="330120"/>
                      </a:cubicBezTo>
                      <a:close/>
                    </a:path>
                  </a:pathLst>
                </a:custGeom>
                <a:solidFill>
                  <a:srgbClr val="B5EEFF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grpSp>
              <p:nvGrpSpPr>
                <p:cNvPr id="41" name="圖形 49">
                  <a:extLst>
                    <a:ext uri="{FF2B5EF4-FFF2-40B4-BE49-F238E27FC236}">
                      <a16:creationId xmlns:a16="http://schemas.microsoft.com/office/drawing/2014/main" id="{608EC383-A22C-C2C4-B571-730973BF3F56}"/>
                    </a:ext>
                  </a:extLst>
                </p:cNvPr>
                <p:cNvGrpSpPr/>
                <p:nvPr/>
              </p:nvGrpSpPr>
              <p:grpSpPr>
                <a:xfrm>
                  <a:off x="3991545" y="2533172"/>
                  <a:ext cx="3878580" cy="706728"/>
                  <a:chOff x="3991545" y="2533172"/>
                  <a:chExt cx="3878580" cy="706728"/>
                </a:xfrm>
                <a:solidFill>
                  <a:srgbClr val="FFFFFF"/>
                </a:solidFill>
              </p:grpSpPr>
              <p:sp>
                <p:nvSpPr>
                  <p:cNvPr id="42" name="手繪多邊形: 圖案 41">
                    <a:extLst>
                      <a:ext uri="{FF2B5EF4-FFF2-40B4-BE49-F238E27FC236}">
                        <a16:creationId xmlns:a16="http://schemas.microsoft.com/office/drawing/2014/main" id="{A365E10D-48AB-CD3B-E5D1-7E969AE37D00}"/>
                      </a:ext>
                    </a:extLst>
                  </p:cNvPr>
                  <p:cNvSpPr/>
                  <p:nvPr/>
                </p:nvSpPr>
                <p:spPr>
                  <a:xfrm>
                    <a:off x="3991545" y="3043971"/>
                    <a:ext cx="317754" cy="187166"/>
                  </a:xfrm>
                  <a:custGeom>
                    <a:avLst/>
                    <a:gdLst>
                      <a:gd name="connsiteX0" fmla="*/ 317754 w 317754"/>
                      <a:gd name="connsiteY0" fmla="*/ 0 h 187166"/>
                      <a:gd name="connsiteX1" fmla="*/ 37910 w 317754"/>
                      <a:gd name="connsiteY1" fmla="*/ 142780 h 187166"/>
                      <a:gd name="connsiteX2" fmla="*/ 0 w 317754"/>
                      <a:gd name="connsiteY2" fmla="*/ 180689 h 187166"/>
                      <a:gd name="connsiteX3" fmla="*/ 130683 w 317754"/>
                      <a:gd name="connsiteY3" fmla="*/ 187166 h 187166"/>
                      <a:gd name="connsiteX4" fmla="*/ 317754 w 317754"/>
                      <a:gd name="connsiteY4" fmla="*/ 0 h 18716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317754" h="187166">
                        <a:moveTo>
                          <a:pt x="317754" y="0"/>
                        </a:moveTo>
                        <a:cubicBezTo>
                          <a:pt x="214313" y="54197"/>
                          <a:pt x="119825" y="103918"/>
                          <a:pt x="37910" y="142780"/>
                        </a:cubicBezTo>
                        <a:lnTo>
                          <a:pt x="0" y="180689"/>
                        </a:lnTo>
                        <a:cubicBezTo>
                          <a:pt x="44291" y="183166"/>
                          <a:pt x="87821" y="185261"/>
                          <a:pt x="130683" y="187166"/>
                        </a:cubicBezTo>
                        <a:lnTo>
                          <a:pt x="317754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43" name="手繪多邊形: 圖案 42">
                    <a:extLst>
                      <a:ext uri="{FF2B5EF4-FFF2-40B4-BE49-F238E27FC236}">
                        <a16:creationId xmlns:a16="http://schemas.microsoft.com/office/drawing/2014/main" id="{DA5A8E97-3A17-D549-40F0-AA75DFC3D364}"/>
                      </a:ext>
                    </a:extLst>
                  </p:cNvPr>
                  <p:cNvSpPr/>
                  <p:nvPr/>
                </p:nvSpPr>
                <p:spPr>
                  <a:xfrm>
                    <a:off x="4589430" y="2573436"/>
                    <a:ext cx="971645" cy="666464"/>
                  </a:xfrm>
                  <a:custGeom>
                    <a:avLst/>
                    <a:gdLst>
                      <a:gd name="connsiteX0" fmla="*/ 971646 w 971645"/>
                      <a:gd name="connsiteY0" fmla="*/ 0 h 666464"/>
                      <a:gd name="connsiteX1" fmla="*/ 696563 w 971645"/>
                      <a:gd name="connsiteY1" fmla="*/ 56483 h 666464"/>
                      <a:gd name="connsiteX2" fmla="*/ 580168 w 971645"/>
                      <a:gd name="connsiteY2" fmla="*/ 88487 h 666464"/>
                      <a:gd name="connsiteX3" fmla="*/ 0 w 971645"/>
                      <a:gd name="connsiteY3" fmla="*/ 666464 h 666464"/>
                      <a:gd name="connsiteX4" fmla="*/ 313087 w 971645"/>
                      <a:gd name="connsiteY4" fmla="*/ 658654 h 666464"/>
                      <a:gd name="connsiteX5" fmla="*/ 971646 w 971645"/>
                      <a:gd name="connsiteY5" fmla="*/ 0 h 66646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971645" h="666464">
                        <a:moveTo>
                          <a:pt x="971646" y="0"/>
                        </a:moveTo>
                        <a:cubicBezTo>
                          <a:pt x="880015" y="14954"/>
                          <a:pt x="788861" y="33909"/>
                          <a:pt x="696563" y="56483"/>
                        </a:cubicBezTo>
                        <a:cubicBezTo>
                          <a:pt x="657797" y="66008"/>
                          <a:pt x="618935" y="76676"/>
                          <a:pt x="580168" y="88487"/>
                        </a:cubicBezTo>
                        <a:cubicBezTo>
                          <a:pt x="386525" y="280892"/>
                          <a:pt x="193262" y="473583"/>
                          <a:pt x="0" y="666464"/>
                        </a:cubicBezTo>
                        <a:cubicBezTo>
                          <a:pt x="108490" y="665797"/>
                          <a:pt x="212408" y="663035"/>
                          <a:pt x="313087" y="658654"/>
                        </a:cubicBezTo>
                        <a:cubicBezTo>
                          <a:pt x="532924" y="439388"/>
                          <a:pt x="752380" y="219837"/>
                          <a:pt x="971646" y="0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44" name="手繪多邊形: 圖案 43">
                    <a:extLst>
                      <a:ext uri="{FF2B5EF4-FFF2-40B4-BE49-F238E27FC236}">
                        <a16:creationId xmlns:a16="http://schemas.microsoft.com/office/drawing/2014/main" id="{CF1762E2-77DF-B3A9-771A-742524DC56BF}"/>
                      </a:ext>
                    </a:extLst>
                  </p:cNvPr>
                  <p:cNvSpPr/>
                  <p:nvPr/>
                </p:nvSpPr>
                <p:spPr>
                  <a:xfrm>
                    <a:off x="6631590" y="2648303"/>
                    <a:ext cx="782764" cy="390144"/>
                  </a:xfrm>
                  <a:custGeom>
                    <a:avLst/>
                    <a:gdLst>
                      <a:gd name="connsiteX0" fmla="*/ 782764 w 782764"/>
                      <a:gd name="connsiteY0" fmla="*/ 91345 h 390144"/>
                      <a:gd name="connsiteX1" fmla="*/ 390620 w 782764"/>
                      <a:gd name="connsiteY1" fmla="*/ 0 h 390144"/>
                      <a:gd name="connsiteX2" fmla="*/ 0 w 782764"/>
                      <a:gd name="connsiteY2" fmla="*/ 390144 h 390144"/>
                      <a:gd name="connsiteX3" fmla="*/ 563213 w 782764"/>
                      <a:gd name="connsiteY3" fmla="*/ 310991 h 390144"/>
                      <a:gd name="connsiteX4" fmla="*/ 782764 w 782764"/>
                      <a:gd name="connsiteY4" fmla="*/ 91345 h 39014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782764" h="390144">
                        <a:moveTo>
                          <a:pt x="782764" y="91345"/>
                        </a:moveTo>
                        <a:cubicBezTo>
                          <a:pt x="643795" y="56102"/>
                          <a:pt x="513493" y="25813"/>
                          <a:pt x="390620" y="0"/>
                        </a:cubicBezTo>
                        <a:cubicBezTo>
                          <a:pt x="260414" y="130016"/>
                          <a:pt x="130302" y="260128"/>
                          <a:pt x="0" y="390144"/>
                        </a:cubicBezTo>
                        <a:cubicBezTo>
                          <a:pt x="189833" y="363665"/>
                          <a:pt x="385286" y="336137"/>
                          <a:pt x="563213" y="310991"/>
                        </a:cubicBezTo>
                        <a:cubicBezTo>
                          <a:pt x="636365" y="237744"/>
                          <a:pt x="709517" y="164592"/>
                          <a:pt x="782764" y="91345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45" name="手繪多邊形: 圖案 44">
                    <a:extLst>
                      <a:ext uri="{FF2B5EF4-FFF2-40B4-BE49-F238E27FC236}">
                        <a16:creationId xmlns:a16="http://schemas.microsoft.com/office/drawing/2014/main" id="{21A08322-9C45-C9CD-4F53-E02014D11A10}"/>
                      </a:ext>
                    </a:extLst>
                  </p:cNvPr>
                  <p:cNvSpPr/>
                  <p:nvPr/>
                </p:nvSpPr>
                <p:spPr>
                  <a:xfrm>
                    <a:off x="7500079" y="2794131"/>
                    <a:ext cx="370046" cy="121824"/>
                  </a:xfrm>
                  <a:custGeom>
                    <a:avLst/>
                    <a:gdLst>
                      <a:gd name="connsiteX0" fmla="*/ 0 w 370046"/>
                      <a:gd name="connsiteY0" fmla="*/ 121825 h 121824"/>
                      <a:gd name="connsiteX1" fmla="*/ 370047 w 370046"/>
                      <a:gd name="connsiteY1" fmla="*/ 69151 h 121824"/>
                      <a:gd name="connsiteX2" fmla="*/ 121920 w 370046"/>
                      <a:gd name="connsiteY2" fmla="*/ 0 h 121824"/>
                      <a:gd name="connsiteX3" fmla="*/ 0 w 370046"/>
                      <a:gd name="connsiteY3" fmla="*/ 121825 h 12182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370046" h="121824">
                        <a:moveTo>
                          <a:pt x="0" y="121825"/>
                        </a:moveTo>
                        <a:cubicBezTo>
                          <a:pt x="220695" y="90487"/>
                          <a:pt x="370047" y="69151"/>
                          <a:pt x="370047" y="69151"/>
                        </a:cubicBezTo>
                        <a:cubicBezTo>
                          <a:pt x="284417" y="44577"/>
                          <a:pt x="201835" y="21622"/>
                          <a:pt x="121920" y="0"/>
                        </a:cubicBezTo>
                        <a:cubicBezTo>
                          <a:pt x="81249" y="40576"/>
                          <a:pt x="40577" y="81248"/>
                          <a:pt x="0" y="121825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46" name="手繪多邊形: 圖案 45">
                    <a:extLst>
                      <a:ext uri="{FF2B5EF4-FFF2-40B4-BE49-F238E27FC236}">
                        <a16:creationId xmlns:a16="http://schemas.microsoft.com/office/drawing/2014/main" id="{50BF92D5-B402-0349-2059-228825199B73}"/>
                      </a:ext>
                    </a:extLst>
                  </p:cNvPr>
                  <p:cNvSpPr/>
                  <p:nvPr/>
                </p:nvSpPr>
                <p:spPr>
                  <a:xfrm>
                    <a:off x="5181313" y="2533172"/>
                    <a:ext cx="1621345" cy="682725"/>
                  </a:xfrm>
                  <a:custGeom>
                    <a:avLst/>
                    <a:gdLst>
                      <a:gd name="connsiteX0" fmla="*/ 1145476 w 1621345"/>
                      <a:gd name="connsiteY0" fmla="*/ 547566 h 682725"/>
                      <a:gd name="connsiteX1" fmla="*/ 1621346 w 1621345"/>
                      <a:gd name="connsiteY1" fmla="*/ 72649 h 682725"/>
                      <a:gd name="connsiteX2" fmla="*/ 675322 w 1621345"/>
                      <a:gd name="connsiteY2" fmla="*/ 6451 h 682725"/>
                      <a:gd name="connsiteX3" fmla="*/ 0 w 1621345"/>
                      <a:gd name="connsiteY3" fmla="*/ 682726 h 682725"/>
                      <a:gd name="connsiteX4" fmla="*/ 729044 w 1621345"/>
                      <a:gd name="connsiteY4" fmla="*/ 604144 h 682725"/>
                      <a:gd name="connsiteX5" fmla="*/ 1145476 w 1621345"/>
                      <a:gd name="connsiteY5" fmla="*/ 547566 h 68272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1621345" h="682725">
                        <a:moveTo>
                          <a:pt x="1145476" y="547566"/>
                        </a:moveTo>
                        <a:cubicBezTo>
                          <a:pt x="1304163" y="389356"/>
                          <a:pt x="1462754" y="230955"/>
                          <a:pt x="1621346" y="72649"/>
                        </a:cubicBezTo>
                        <a:cubicBezTo>
                          <a:pt x="1253776" y="7689"/>
                          <a:pt x="953548" y="-11647"/>
                          <a:pt x="675322" y="6451"/>
                        </a:cubicBezTo>
                        <a:cubicBezTo>
                          <a:pt x="450437" y="232098"/>
                          <a:pt x="225362" y="457459"/>
                          <a:pt x="0" y="682726"/>
                        </a:cubicBezTo>
                        <a:cubicBezTo>
                          <a:pt x="255651" y="663676"/>
                          <a:pt x="492728" y="635196"/>
                          <a:pt x="729044" y="604144"/>
                        </a:cubicBezTo>
                        <a:cubicBezTo>
                          <a:pt x="841153" y="589285"/>
                          <a:pt x="985742" y="569569"/>
                          <a:pt x="1145476" y="54756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 w="9525" cap="flat">
                    <a:noFill/>
                    <a:prstDash val="solid"/>
                    <a:miter/>
                  </a:ln>
                </p:spPr>
                <p:txBody>
                  <a:bodyPr rtlCol="0" anchor="ctr"/>
                  <a:lstStyle/>
                  <a:p>
                    <a:endParaRPr lang="zh-TW" altLang="en-US"/>
                  </a:p>
                </p:txBody>
              </p:sp>
            </p:grpSp>
          </p:grpSp>
          <p:grpSp>
            <p:nvGrpSpPr>
              <p:cNvPr id="30" name="圖形 49">
                <a:extLst>
                  <a:ext uri="{FF2B5EF4-FFF2-40B4-BE49-F238E27FC236}">
                    <a16:creationId xmlns:a16="http://schemas.microsoft.com/office/drawing/2014/main" id="{13FB9FE4-D725-75A4-349C-F64FA2284EF7}"/>
                  </a:ext>
                </a:extLst>
              </p:cNvPr>
              <p:cNvGrpSpPr/>
              <p:nvPr/>
            </p:nvGrpSpPr>
            <p:grpSpPr>
              <a:xfrm>
                <a:off x="4142552" y="2897809"/>
                <a:ext cx="628716" cy="576819"/>
                <a:chOff x="4142552" y="2897809"/>
                <a:chExt cx="628716" cy="576819"/>
              </a:xfrm>
            </p:grpSpPr>
            <p:sp>
              <p:nvSpPr>
                <p:cNvPr id="35" name="手繪多邊形: 圖案 34">
                  <a:extLst>
                    <a:ext uri="{FF2B5EF4-FFF2-40B4-BE49-F238E27FC236}">
                      <a16:creationId xmlns:a16="http://schemas.microsoft.com/office/drawing/2014/main" id="{A8C87AE6-5EAD-EA8D-93D3-CFA9A4DC6A37}"/>
                    </a:ext>
                  </a:extLst>
                </p:cNvPr>
                <p:cNvSpPr/>
                <p:nvPr/>
              </p:nvSpPr>
              <p:spPr>
                <a:xfrm>
                  <a:off x="4142552" y="3112397"/>
                  <a:ext cx="373580" cy="362136"/>
                </a:xfrm>
                <a:custGeom>
                  <a:avLst/>
                  <a:gdLst>
                    <a:gd name="connsiteX0" fmla="*/ 266570 w 373580"/>
                    <a:gd name="connsiteY0" fmla="*/ 24253 h 362136"/>
                    <a:gd name="connsiteX1" fmla="*/ 1013 w 373580"/>
                    <a:gd name="connsiteY1" fmla="*/ 273427 h 362136"/>
                    <a:gd name="connsiteX2" fmla="*/ 275238 w 373580"/>
                    <a:gd name="connsiteY2" fmla="*/ 344674 h 362136"/>
                    <a:gd name="connsiteX3" fmla="*/ 354676 w 373580"/>
                    <a:gd name="connsiteY3" fmla="*/ 58447 h 362136"/>
                    <a:gd name="connsiteX4" fmla="*/ 266570 w 373580"/>
                    <a:gd name="connsiteY4" fmla="*/ 24253 h 3621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73580" h="362136">
                      <a:moveTo>
                        <a:pt x="266570" y="24253"/>
                      </a:moveTo>
                      <a:cubicBezTo>
                        <a:pt x="266570" y="24253"/>
                        <a:pt x="-19085" y="199798"/>
                        <a:pt x="1013" y="273427"/>
                      </a:cubicBezTo>
                      <a:cubicBezTo>
                        <a:pt x="21111" y="347055"/>
                        <a:pt x="232471" y="387441"/>
                        <a:pt x="275238" y="344674"/>
                      </a:cubicBezTo>
                      <a:cubicBezTo>
                        <a:pt x="318005" y="301906"/>
                        <a:pt x="296288" y="122550"/>
                        <a:pt x="354676" y="58447"/>
                      </a:cubicBezTo>
                      <a:cubicBezTo>
                        <a:pt x="413064" y="-5656"/>
                        <a:pt x="322672" y="-16991"/>
                        <a:pt x="266570" y="24253"/>
                      </a:cubicBezTo>
                      <a:close/>
                    </a:path>
                  </a:pathLst>
                </a:custGeom>
                <a:solidFill>
                  <a:srgbClr val="FC6C0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36" name="手繪多邊形: 圖案 35">
                  <a:extLst>
                    <a:ext uri="{FF2B5EF4-FFF2-40B4-BE49-F238E27FC236}">
                      <a16:creationId xmlns:a16="http://schemas.microsoft.com/office/drawing/2014/main" id="{596735B9-4A36-8E98-95DF-22E410E8C4FE}"/>
                    </a:ext>
                  </a:extLst>
                </p:cNvPr>
                <p:cNvSpPr/>
                <p:nvPr/>
              </p:nvSpPr>
              <p:spPr>
                <a:xfrm>
                  <a:off x="4142583" y="3112466"/>
                  <a:ext cx="373547" cy="362162"/>
                </a:xfrm>
                <a:custGeom>
                  <a:avLst/>
                  <a:gdLst>
                    <a:gd name="connsiteX0" fmla="*/ 331689 w 373547"/>
                    <a:gd name="connsiteY0" fmla="*/ 180 h 362162"/>
                    <a:gd name="connsiteX1" fmla="*/ 327308 w 373547"/>
                    <a:gd name="connsiteY1" fmla="*/ 5229 h 362162"/>
                    <a:gd name="connsiteX2" fmla="*/ 247869 w 373547"/>
                    <a:gd name="connsiteY2" fmla="*/ 291455 h 362162"/>
                    <a:gd name="connsiteX3" fmla="*/ 1172 w 373547"/>
                    <a:gd name="connsiteY3" fmla="*/ 256498 h 362162"/>
                    <a:gd name="connsiteX4" fmla="*/ 981 w 373547"/>
                    <a:gd name="connsiteY4" fmla="*/ 273453 h 362162"/>
                    <a:gd name="connsiteX5" fmla="*/ 275206 w 373547"/>
                    <a:gd name="connsiteY5" fmla="*/ 344700 h 362162"/>
                    <a:gd name="connsiteX6" fmla="*/ 354644 w 373547"/>
                    <a:gd name="connsiteY6" fmla="*/ 58473 h 362162"/>
                    <a:gd name="connsiteX7" fmla="*/ 331689 w 373547"/>
                    <a:gd name="connsiteY7" fmla="*/ 180 h 36216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373547" h="362162">
                      <a:moveTo>
                        <a:pt x="331689" y="180"/>
                      </a:moveTo>
                      <a:cubicBezTo>
                        <a:pt x="330356" y="1800"/>
                        <a:pt x="328927" y="3514"/>
                        <a:pt x="327308" y="5229"/>
                      </a:cubicBezTo>
                      <a:cubicBezTo>
                        <a:pt x="268919" y="69332"/>
                        <a:pt x="290636" y="248783"/>
                        <a:pt x="247869" y="291455"/>
                      </a:cubicBezTo>
                      <a:cubicBezTo>
                        <a:pt x="212817" y="326507"/>
                        <a:pt x="64608" y="305647"/>
                        <a:pt x="1172" y="256498"/>
                      </a:cubicBezTo>
                      <a:cubicBezTo>
                        <a:pt x="-257" y="262594"/>
                        <a:pt x="-448" y="268309"/>
                        <a:pt x="981" y="273453"/>
                      </a:cubicBezTo>
                      <a:cubicBezTo>
                        <a:pt x="21079" y="347081"/>
                        <a:pt x="232439" y="387467"/>
                        <a:pt x="275206" y="344700"/>
                      </a:cubicBezTo>
                      <a:cubicBezTo>
                        <a:pt x="317973" y="301933"/>
                        <a:pt x="296256" y="122577"/>
                        <a:pt x="354644" y="58473"/>
                      </a:cubicBezTo>
                      <a:cubicBezTo>
                        <a:pt x="392077" y="17326"/>
                        <a:pt x="368360" y="-2105"/>
                        <a:pt x="331689" y="180"/>
                      </a:cubicBezTo>
                      <a:close/>
                    </a:path>
                  </a:pathLst>
                </a:custGeom>
                <a:solidFill>
                  <a:srgbClr val="DB5F0B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37" name="手繪多邊形: 圖案 36">
                  <a:extLst>
                    <a:ext uri="{FF2B5EF4-FFF2-40B4-BE49-F238E27FC236}">
                      <a16:creationId xmlns:a16="http://schemas.microsoft.com/office/drawing/2014/main" id="{7372A424-C34B-E1F2-D1C6-46EDF95DEB31}"/>
                    </a:ext>
                  </a:extLst>
                </p:cNvPr>
                <p:cNvSpPr/>
                <p:nvPr/>
              </p:nvSpPr>
              <p:spPr>
                <a:xfrm>
                  <a:off x="4237229" y="2897809"/>
                  <a:ext cx="534039" cy="326033"/>
                </a:xfrm>
                <a:custGeom>
                  <a:avLst/>
                  <a:gdLst>
                    <a:gd name="connsiteX0" fmla="*/ 338580 w 534039"/>
                    <a:gd name="connsiteY0" fmla="*/ 144 h 326033"/>
                    <a:gd name="connsiteX1" fmla="*/ 26160 w 534039"/>
                    <a:gd name="connsiteY1" fmla="*/ 106824 h 326033"/>
                    <a:gd name="connsiteX2" fmla="*/ 264667 w 534039"/>
                    <a:gd name="connsiteY2" fmla="*/ 325327 h 326033"/>
                    <a:gd name="connsiteX3" fmla="*/ 533176 w 534039"/>
                    <a:gd name="connsiteY3" fmla="*/ 147686 h 326033"/>
                    <a:gd name="connsiteX4" fmla="*/ 338580 w 534039"/>
                    <a:gd name="connsiteY4" fmla="*/ 144 h 3260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34039" h="326033">
                      <a:moveTo>
                        <a:pt x="338580" y="144"/>
                      </a:moveTo>
                      <a:cubicBezTo>
                        <a:pt x="338580" y="144"/>
                        <a:pt x="110552" y="-8429"/>
                        <a:pt x="26160" y="106824"/>
                      </a:cubicBezTo>
                      <a:cubicBezTo>
                        <a:pt x="-58136" y="221981"/>
                        <a:pt x="71880" y="336090"/>
                        <a:pt x="264667" y="325327"/>
                      </a:cubicBezTo>
                      <a:cubicBezTo>
                        <a:pt x="457357" y="314659"/>
                        <a:pt x="543749" y="258652"/>
                        <a:pt x="533176" y="147686"/>
                      </a:cubicBezTo>
                      <a:cubicBezTo>
                        <a:pt x="522699" y="36720"/>
                        <a:pt x="406113" y="3287"/>
                        <a:pt x="338580" y="144"/>
                      </a:cubicBezTo>
                      <a:close/>
                    </a:path>
                  </a:pathLst>
                </a:custGeom>
                <a:solidFill>
                  <a:srgbClr val="30303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  <p:sp>
              <p:nvSpPr>
                <p:cNvPr id="38" name="手繪多邊形: 圖案 37">
                  <a:extLst>
                    <a:ext uri="{FF2B5EF4-FFF2-40B4-BE49-F238E27FC236}">
                      <a16:creationId xmlns:a16="http://schemas.microsoft.com/office/drawing/2014/main" id="{4D505A9C-2C91-E677-6319-0CA7525852E8}"/>
                    </a:ext>
                  </a:extLst>
                </p:cNvPr>
                <p:cNvSpPr/>
                <p:nvPr/>
              </p:nvSpPr>
              <p:spPr>
                <a:xfrm>
                  <a:off x="4237430" y="3008443"/>
                  <a:ext cx="529736" cy="215474"/>
                </a:xfrm>
                <a:custGeom>
                  <a:avLst/>
                  <a:gdLst>
                    <a:gd name="connsiteX0" fmla="*/ 284658 w 529736"/>
                    <a:gd name="connsiteY0" fmla="*/ 171926 h 215474"/>
                    <a:gd name="connsiteX1" fmla="*/ 23483 w 529736"/>
                    <a:gd name="connsiteY1" fmla="*/ 0 h 215474"/>
                    <a:gd name="connsiteX2" fmla="*/ 264465 w 529736"/>
                    <a:gd name="connsiteY2" fmla="*/ 214789 h 215474"/>
                    <a:gd name="connsiteX3" fmla="*/ 529736 w 529736"/>
                    <a:gd name="connsiteY3" fmla="*/ 88583 h 215474"/>
                    <a:gd name="connsiteX4" fmla="*/ 284658 w 529736"/>
                    <a:gd name="connsiteY4" fmla="*/ 171926 h 2154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29736" h="215474">
                      <a:moveTo>
                        <a:pt x="284658" y="171926"/>
                      </a:moveTo>
                      <a:cubicBezTo>
                        <a:pt x="118161" y="181166"/>
                        <a:pt x="-1473" y="97250"/>
                        <a:pt x="23483" y="0"/>
                      </a:cubicBezTo>
                      <a:cubicBezTo>
                        <a:pt x="-55289" y="113919"/>
                        <a:pt x="73965" y="225266"/>
                        <a:pt x="264465" y="214789"/>
                      </a:cubicBezTo>
                      <a:cubicBezTo>
                        <a:pt x="424581" y="205931"/>
                        <a:pt x="511068" y="165640"/>
                        <a:pt x="529736" y="88583"/>
                      </a:cubicBezTo>
                      <a:cubicBezTo>
                        <a:pt x="492494" y="137922"/>
                        <a:pt x="411912" y="164878"/>
                        <a:pt x="284658" y="171926"/>
                      </a:cubicBezTo>
                      <a:close/>
                    </a:path>
                  </a:pathLst>
                </a:custGeom>
                <a:solidFill>
                  <a:srgbClr val="232320"/>
                </a:solidFill>
                <a:ln w="9525" cap="flat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zh-TW" altLang="en-US"/>
                </a:p>
              </p:txBody>
            </p:sp>
          </p:grpSp>
          <p:sp>
            <p:nvSpPr>
              <p:cNvPr id="31" name="手繪多邊形: 圖案 30">
                <a:extLst>
                  <a:ext uri="{FF2B5EF4-FFF2-40B4-BE49-F238E27FC236}">
                    <a16:creationId xmlns:a16="http://schemas.microsoft.com/office/drawing/2014/main" id="{64CBF899-1D99-B87F-BEA8-B6A83A8742BF}"/>
                  </a:ext>
                </a:extLst>
              </p:cNvPr>
              <p:cNvSpPr/>
              <p:nvPr/>
            </p:nvSpPr>
            <p:spPr>
              <a:xfrm>
                <a:off x="9870090" y="3382204"/>
                <a:ext cx="999732" cy="1169479"/>
              </a:xfrm>
              <a:custGeom>
                <a:avLst/>
                <a:gdLst>
                  <a:gd name="connsiteX0" fmla="*/ 995077 w 999732"/>
                  <a:gd name="connsiteY0" fmla="*/ 380047 h 1169479"/>
                  <a:gd name="connsiteX1" fmla="*/ 703516 w 999732"/>
                  <a:gd name="connsiteY1" fmla="*/ 95631 h 1169479"/>
                  <a:gd name="connsiteX2" fmla="*/ 459200 w 999732"/>
                  <a:gd name="connsiteY2" fmla="*/ 0 h 1169479"/>
                  <a:gd name="connsiteX3" fmla="*/ 895350 w 999732"/>
                  <a:gd name="connsiteY3" fmla="*/ 408432 h 1169479"/>
                  <a:gd name="connsiteX4" fmla="*/ 536067 w 999732"/>
                  <a:gd name="connsiteY4" fmla="*/ 932212 h 1169479"/>
                  <a:gd name="connsiteX5" fmla="*/ 0 w 999732"/>
                  <a:gd name="connsiteY5" fmla="*/ 146780 h 1169479"/>
                  <a:gd name="connsiteX6" fmla="*/ 437484 w 999732"/>
                  <a:gd name="connsiteY6" fmla="*/ 1169480 h 1169479"/>
                  <a:gd name="connsiteX7" fmla="*/ 995077 w 999732"/>
                  <a:gd name="connsiteY7" fmla="*/ 380047 h 11694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99732" h="1169479">
                    <a:moveTo>
                      <a:pt x="995077" y="380047"/>
                    </a:moveTo>
                    <a:cubicBezTo>
                      <a:pt x="1019938" y="228886"/>
                      <a:pt x="948405" y="201644"/>
                      <a:pt x="703516" y="95631"/>
                    </a:cubicBezTo>
                    <a:cubicBezTo>
                      <a:pt x="605410" y="53149"/>
                      <a:pt x="523589" y="24193"/>
                      <a:pt x="459200" y="0"/>
                    </a:cubicBezTo>
                    <a:cubicBezTo>
                      <a:pt x="620077" y="106108"/>
                      <a:pt x="863918" y="173641"/>
                      <a:pt x="895350" y="408432"/>
                    </a:cubicBezTo>
                    <a:cubicBezTo>
                      <a:pt x="933927" y="697039"/>
                      <a:pt x="536067" y="932212"/>
                      <a:pt x="536067" y="932212"/>
                    </a:cubicBezTo>
                    <a:cubicBezTo>
                      <a:pt x="435483" y="465201"/>
                      <a:pt x="166021" y="242602"/>
                      <a:pt x="0" y="146780"/>
                    </a:cubicBezTo>
                    <a:cubicBezTo>
                      <a:pt x="306324" y="349567"/>
                      <a:pt x="502634" y="736854"/>
                      <a:pt x="437484" y="1169480"/>
                    </a:cubicBezTo>
                    <a:cubicBezTo>
                      <a:pt x="827532" y="999268"/>
                      <a:pt x="901732" y="946975"/>
                      <a:pt x="995077" y="380047"/>
                    </a:cubicBezTo>
                    <a:close/>
                  </a:path>
                </a:pathLst>
              </a:custGeom>
              <a:solidFill>
                <a:srgbClr val="F54500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32" name="手繪多邊形: 圖案 31">
                <a:extLst>
                  <a:ext uri="{FF2B5EF4-FFF2-40B4-BE49-F238E27FC236}">
                    <a16:creationId xmlns:a16="http://schemas.microsoft.com/office/drawing/2014/main" id="{03492D76-AEA3-4DB4-80C9-66D28DB29805}"/>
                  </a:ext>
                </a:extLst>
              </p:cNvPr>
              <p:cNvSpPr/>
              <p:nvPr/>
            </p:nvSpPr>
            <p:spPr>
              <a:xfrm>
                <a:off x="10042021" y="3441478"/>
                <a:ext cx="637231" cy="724416"/>
              </a:xfrm>
              <a:custGeom>
                <a:avLst/>
                <a:gdLst>
                  <a:gd name="connsiteX0" fmla="*/ 93531 w 637231"/>
                  <a:gd name="connsiteY0" fmla="*/ 169517 h 724416"/>
                  <a:gd name="connsiteX1" fmla="*/ 375947 w 637231"/>
                  <a:gd name="connsiteY1" fmla="*/ 612810 h 724416"/>
                  <a:gd name="connsiteX2" fmla="*/ 637218 w 637231"/>
                  <a:gd name="connsiteY2" fmla="*/ 472602 h 724416"/>
                  <a:gd name="connsiteX3" fmla="*/ 95340 w 637231"/>
                  <a:gd name="connsiteY3" fmla="*/ 2258 h 724416"/>
                  <a:gd name="connsiteX4" fmla="*/ 93531 w 637231"/>
                  <a:gd name="connsiteY4" fmla="*/ 169517 h 7244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37231" h="724416">
                    <a:moveTo>
                      <a:pt x="93531" y="169517"/>
                    </a:moveTo>
                    <a:cubicBezTo>
                      <a:pt x="93531" y="169517"/>
                      <a:pt x="378328" y="384782"/>
                      <a:pt x="375947" y="612810"/>
                    </a:cubicBezTo>
                    <a:cubicBezTo>
                      <a:pt x="373566" y="840839"/>
                      <a:pt x="634837" y="681676"/>
                      <a:pt x="637218" y="472602"/>
                    </a:cubicBezTo>
                    <a:cubicBezTo>
                      <a:pt x="639600" y="263529"/>
                      <a:pt x="308986" y="-28603"/>
                      <a:pt x="95340" y="2258"/>
                    </a:cubicBezTo>
                    <a:cubicBezTo>
                      <a:pt x="-118115" y="33214"/>
                      <a:pt x="93531" y="169517"/>
                      <a:pt x="93531" y="169517"/>
                    </a:cubicBezTo>
                    <a:close/>
                  </a:path>
                </a:pathLst>
              </a:custGeom>
              <a:solidFill>
                <a:srgbClr val="FC9B32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33" name="手繪多邊形: 圖案 32">
                <a:extLst>
                  <a:ext uri="{FF2B5EF4-FFF2-40B4-BE49-F238E27FC236}">
                    <a16:creationId xmlns:a16="http://schemas.microsoft.com/office/drawing/2014/main" id="{484BCD4D-0B62-771D-A72A-E74A4F2D1BCB}"/>
                  </a:ext>
                </a:extLst>
              </p:cNvPr>
              <p:cNvSpPr/>
              <p:nvPr/>
            </p:nvSpPr>
            <p:spPr>
              <a:xfrm>
                <a:off x="9360883" y="3289712"/>
                <a:ext cx="558260" cy="175931"/>
              </a:xfrm>
              <a:custGeom>
                <a:avLst/>
                <a:gdLst>
                  <a:gd name="connsiteX0" fmla="*/ 0 w 558260"/>
                  <a:gd name="connsiteY0" fmla="*/ 10863 h 175931"/>
                  <a:gd name="connsiteX1" fmla="*/ 558260 w 558260"/>
                  <a:gd name="connsiteY1" fmla="*/ 175931 h 175931"/>
                  <a:gd name="connsiteX2" fmla="*/ 0 w 558260"/>
                  <a:gd name="connsiteY2" fmla="*/ 10863 h 1759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58260" h="175931">
                    <a:moveTo>
                      <a:pt x="0" y="10863"/>
                    </a:moveTo>
                    <a:cubicBezTo>
                      <a:pt x="0" y="10863"/>
                      <a:pt x="308800" y="3243"/>
                      <a:pt x="558260" y="175931"/>
                    </a:cubicBezTo>
                    <a:cubicBezTo>
                      <a:pt x="558260" y="175836"/>
                      <a:pt x="422814" y="-51621"/>
                      <a:pt x="0" y="10863"/>
                    </a:cubicBezTo>
                    <a:close/>
                  </a:path>
                </a:pathLst>
              </a:custGeom>
              <a:solidFill>
                <a:srgbClr val="FC9B32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  <p:sp>
            <p:nvSpPr>
              <p:cNvPr id="34" name="手繪多邊形: 圖案 33">
                <a:extLst>
                  <a:ext uri="{FF2B5EF4-FFF2-40B4-BE49-F238E27FC236}">
                    <a16:creationId xmlns:a16="http://schemas.microsoft.com/office/drawing/2014/main" id="{C0CF2379-8948-0E44-3647-F7FF00601534}"/>
                  </a:ext>
                </a:extLst>
              </p:cNvPr>
              <p:cNvSpPr/>
              <p:nvPr/>
            </p:nvSpPr>
            <p:spPr>
              <a:xfrm>
                <a:off x="8982550" y="2835660"/>
                <a:ext cx="1359598" cy="213836"/>
              </a:xfrm>
              <a:custGeom>
                <a:avLst/>
                <a:gdLst>
                  <a:gd name="connsiteX0" fmla="*/ 0 w 1359598"/>
                  <a:gd name="connsiteY0" fmla="*/ 0 h 213836"/>
                  <a:gd name="connsiteX1" fmla="*/ 591503 w 1359598"/>
                  <a:gd name="connsiteY1" fmla="*/ 108680 h 213836"/>
                  <a:gd name="connsiteX2" fmla="*/ 1359599 w 1359598"/>
                  <a:gd name="connsiteY2" fmla="*/ 213836 h 213836"/>
                  <a:gd name="connsiteX3" fmla="*/ 596837 w 1359598"/>
                  <a:gd name="connsiteY3" fmla="*/ 162115 h 213836"/>
                  <a:gd name="connsiteX4" fmla="*/ 0 w 1359598"/>
                  <a:gd name="connsiteY4" fmla="*/ 0 h 2138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359598" h="213836">
                    <a:moveTo>
                      <a:pt x="0" y="0"/>
                    </a:moveTo>
                    <a:cubicBezTo>
                      <a:pt x="0" y="0"/>
                      <a:pt x="349187" y="21336"/>
                      <a:pt x="591503" y="108680"/>
                    </a:cubicBezTo>
                    <a:cubicBezTo>
                      <a:pt x="591503" y="108680"/>
                      <a:pt x="1051656" y="99727"/>
                      <a:pt x="1359599" y="213836"/>
                    </a:cubicBezTo>
                    <a:cubicBezTo>
                      <a:pt x="1359599" y="213836"/>
                      <a:pt x="897922" y="121158"/>
                      <a:pt x="596837" y="162115"/>
                    </a:cubicBezTo>
                    <a:cubicBezTo>
                      <a:pt x="596837" y="162115"/>
                      <a:pt x="254794" y="3620"/>
                      <a:pt x="0" y="0"/>
                    </a:cubicBezTo>
                    <a:close/>
                  </a:path>
                </a:pathLst>
              </a:custGeom>
              <a:solidFill>
                <a:srgbClr val="FC9B32"/>
              </a:solidFill>
              <a:ln w="9525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zh-TW" altLang="en-US"/>
              </a:p>
            </p:txBody>
          </p:sp>
        </p:grpSp>
      </p:grpSp>
      <p:grpSp>
        <p:nvGrpSpPr>
          <p:cNvPr id="97" name="群組 96">
            <a:extLst>
              <a:ext uri="{FF2B5EF4-FFF2-40B4-BE49-F238E27FC236}">
                <a16:creationId xmlns:a16="http://schemas.microsoft.com/office/drawing/2014/main" id="{4DDC161A-1EBE-DC08-E6D7-B298E4E0DFB5}"/>
              </a:ext>
            </a:extLst>
          </p:cNvPr>
          <p:cNvGrpSpPr>
            <a:grpSpLocks noChangeAspect="1"/>
          </p:cNvGrpSpPr>
          <p:nvPr/>
        </p:nvGrpSpPr>
        <p:grpSpPr>
          <a:xfrm>
            <a:off x="10413340" y="743384"/>
            <a:ext cx="1256555" cy="2300595"/>
            <a:chOff x="6543772" y="624451"/>
            <a:chExt cx="1030814" cy="1887292"/>
          </a:xfrm>
        </p:grpSpPr>
        <p:pic>
          <p:nvPicPr>
            <p:cNvPr id="98" name="Picture 177" descr="shokunin-modern-touch-phone-mobile (1)">
              <a:extLst>
                <a:ext uri="{FF2B5EF4-FFF2-40B4-BE49-F238E27FC236}">
                  <a16:creationId xmlns:a16="http://schemas.microsoft.com/office/drawing/2014/main" id="{132F0025-8831-5E9E-D061-BF4D380540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50100" y="2131075"/>
              <a:ext cx="171745" cy="3806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99" name="直線單箭頭接點 98">
              <a:extLst>
                <a:ext uri="{FF2B5EF4-FFF2-40B4-BE49-F238E27FC236}">
                  <a16:creationId xmlns:a16="http://schemas.microsoft.com/office/drawing/2014/main" id="{A67AB610-50D2-9F1F-9B8E-380B78C0B31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135973" y="1352173"/>
              <a:ext cx="0" cy="729104"/>
            </a:xfrm>
            <a:prstGeom prst="straightConnector1">
              <a:avLst/>
            </a:prstGeom>
            <a:noFill/>
            <a:ln w="69850" cap="flat" cmpd="sng" algn="ctr">
              <a:solidFill>
                <a:srgbClr val="C00000"/>
              </a:solidFill>
              <a:prstDash val="solid"/>
              <a:miter lim="800000"/>
              <a:headEnd type="triangle"/>
              <a:tailEnd type="triangle"/>
            </a:ln>
            <a:effectLst/>
          </p:spPr>
        </p:cxnSp>
        <p:pic>
          <p:nvPicPr>
            <p:cNvPr id="100" name="圖片 99">
              <a:extLst>
                <a:ext uri="{FF2B5EF4-FFF2-40B4-BE49-F238E27FC236}">
                  <a16:creationId xmlns:a16="http://schemas.microsoft.com/office/drawing/2014/main" id="{D597A725-CDE4-CE53-EFDE-34AE04295FF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1261715">
              <a:off x="6543772" y="624451"/>
              <a:ext cx="1030814" cy="675016"/>
            </a:xfrm>
            <a:prstGeom prst="rect">
              <a:avLst/>
            </a:prstGeom>
          </p:spPr>
        </p:pic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16BB37E2-DF84-1A7B-AB3E-F7C813648166}"/>
              </a:ext>
            </a:extLst>
          </p:cNvPr>
          <p:cNvSpPr txBox="1"/>
          <p:nvPr/>
        </p:nvSpPr>
        <p:spPr>
          <a:xfrm>
            <a:off x="588518" y="920343"/>
            <a:ext cx="4268360" cy="461665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Introducing new architectures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98CBEBA3-8CBA-8389-7AF1-1D8A3CBA3F3D}"/>
              </a:ext>
            </a:extLst>
          </p:cNvPr>
          <p:cNvSpPr txBox="1"/>
          <p:nvPr/>
        </p:nvSpPr>
        <p:spPr>
          <a:xfrm>
            <a:off x="4313581" y="2654665"/>
            <a:ext cx="2056543" cy="461665"/>
          </a:xfrm>
          <a:prstGeom prst="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Contributions</a:t>
            </a:r>
          </a:p>
        </p:txBody>
      </p:sp>
      <p:sp>
        <p:nvSpPr>
          <p:cNvPr id="102" name="內容版面配置區 2">
            <a:extLst>
              <a:ext uri="{FF2B5EF4-FFF2-40B4-BE49-F238E27FC236}">
                <a16:creationId xmlns:a16="http://schemas.microsoft.com/office/drawing/2014/main" id="{D16839CA-B82F-434A-949F-3D36DEF65542}"/>
              </a:ext>
            </a:extLst>
          </p:cNvPr>
          <p:cNvSpPr txBox="1">
            <a:spLocks/>
          </p:cNvSpPr>
          <p:nvPr/>
        </p:nvSpPr>
        <p:spPr>
          <a:xfrm>
            <a:off x="60850" y="1447405"/>
            <a:ext cx="7900236" cy="81637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Installation of </a:t>
            </a:r>
            <a:r>
              <a:rPr lang="en-US" altLang="zh-TW" sz="20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STs on automobiles</a:t>
            </a:r>
          </a:p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Direct communication between satellites and mobile devices</a:t>
            </a:r>
          </a:p>
        </p:txBody>
      </p:sp>
      <p:pic>
        <p:nvPicPr>
          <p:cNvPr id="106" name="Picture 105" descr="A satellite orbiting the earth&#10;&#10;Description automatically generated">
            <a:extLst>
              <a:ext uri="{FF2B5EF4-FFF2-40B4-BE49-F238E27FC236}">
                <a16:creationId xmlns:a16="http://schemas.microsoft.com/office/drawing/2014/main" id="{8F403D09-F081-F49A-884A-93E41C962F7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63" t="10815" r="10696" b="10366"/>
          <a:stretch/>
        </p:blipFill>
        <p:spPr>
          <a:xfrm>
            <a:off x="161084" y="3002923"/>
            <a:ext cx="2929610" cy="2943745"/>
          </a:xfrm>
          <a:prstGeom prst="rect">
            <a:avLst/>
          </a:prstGeom>
        </p:spPr>
      </p:pic>
      <p:pic>
        <p:nvPicPr>
          <p:cNvPr id="105" name="Picture 104" descr="A person sitting at a computer&#10;&#10;Description automatically generated">
            <a:extLst>
              <a:ext uri="{FF2B5EF4-FFF2-40B4-BE49-F238E27FC236}">
                <a16:creationId xmlns:a16="http://schemas.microsoft.com/office/drawing/2014/main" id="{A886B49E-B87D-BFB6-241A-FA5925FAF693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1" t="17248" r="9212" b="4233"/>
          <a:stretch/>
        </p:blipFill>
        <p:spPr>
          <a:xfrm>
            <a:off x="2014917" y="4588868"/>
            <a:ext cx="2313414" cy="14965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36092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7B82424-A951-481E-17F9-C8EFA088A1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40090" y="2369222"/>
            <a:ext cx="5351157" cy="3182850"/>
          </a:xfrm>
        </p:spPr>
        <p:txBody>
          <a:bodyPr/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altLang="zh-TW" sz="2400" b="1" dirty="0">
                <a:solidFill>
                  <a:srgbClr val="70AD47"/>
                </a:solidFill>
                <a:effectLst/>
                <a:latin typeface="Arial" panose="020B0604020202020204" pitchFamily="34" charset="0"/>
                <a:ea typeface="PMingLiU" panose="02020500000000000000" pitchFamily="18" charset="-120"/>
                <a:cs typeface="Arial" panose="020B0604020202020204" pitchFamily="34" charset="0"/>
              </a:rPr>
              <a:t>Seamless coverage</a:t>
            </a:r>
            <a:r>
              <a:rPr lang="en-US" altLang="zh-TW" sz="2400" dirty="0">
                <a:effectLst/>
                <a:latin typeface="Arial" panose="020B0604020202020204" pitchFamily="34" charset="0"/>
                <a:ea typeface="PMingLiU" panose="02020500000000000000" pitchFamily="18" charset="-120"/>
                <a:cs typeface="Arial" panose="020B0604020202020204" pitchFamily="34" charset="0"/>
              </a:rPr>
              <a:t>: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Combine satellite coverage with ground network for </a:t>
            </a:r>
            <a:r>
              <a:rPr lang="en-US" altLang="zh-TW" sz="2000" b="1" dirty="0">
                <a:latin typeface="Arial" panose="020B0604020202020204" pitchFamily="34" charset="0"/>
                <a:cs typeface="Arial" panose="020B0604020202020204" pitchFamily="34" charset="0"/>
              </a:rPr>
              <a:t>uninterrupted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zh-TW" sz="2000" b="1" dirty="0">
                <a:latin typeface="Arial" panose="020B0604020202020204" pitchFamily="34" charset="0"/>
                <a:cs typeface="Arial" panose="020B0604020202020204" pitchFamily="34" charset="0"/>
              </a:rPr>
              <a:t>stable communication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links</a:t>
            </a:r>
          </a:p>
          <a:p>
            <a:pPr marL="914400" lvl="2" indent="0">
              <a:buNone/>
            </a:pPr>
            <a:endParaRPr lang="en-US" altLang="zh-TW" sz="1200" dirty="0">
              <a:effectLst/>
              <a:latin typeface="Arial" panose="020B0604020202020204" pitchFamily="34" charset="0"/>
              <a:ea typeface="PMingLiU" panose="02020500000000000000" pitchFamily="18" charset="-120"/>
              <a:cs typeface="Arial" panose="020B0604020202020204" pitchFamily="34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400" b="1" dirty="0">
                <a:solidFill>
                  <a:srgbClr val="70AD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latency and high throughput: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Optimize performance for various applications, enabling </a:t>
            </a:r>
            <a:r>
              <a:rPr lang="en-US" altLang="zh-TW" sz="2000" b="1" dirty="0">
                <a:latin typeface="Arial" panose="020B0604020202020204" pitchFamily="34" charset="0"/>
                <a:cs typeface="Arial" panose="020B0604020202020204" pitchFamily="34" charset="0"/>
              </a:rPr>
              <a:t>real-time services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through integrated network systems.</a:t>
            </a:r>
            <a:endParaRPr lang="zh-TW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9E4C835-C094-9708-8B20-8005BD33C78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1" y="114300"/>
            <a:ext cx="10292080" cy="551798"/>
          </a:xfrm>
        </p:spPr>
        <p:txBody>
          <a:bodyPr/>
          <a:lstStyle/>
          <a:p>
            <a:r>
              <a:rPr lang="en-US" altLang="zh-TW" sz="3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tegrated Satellite-Terrestrial Network (ISTN)</a:t>
            </a:r>
            <a:endParaRPr lang="zh-TW" altLang="en-US" sz="32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群組 681">
            <a:extLst>
              <a:ext uri="{FF2B5EF4-FFF2-40B4-BE49-F238E27FC236}">
                <a16:creationId xmlns:a16="http://schemas.microsoft.com/office/drawing/2014/main" id="{459FC86E-35C9-BA6E-9DF3-06500E92057C}"/>
              </a:ext>
            </a:extLst>
          </p:cNvPr>
          <p:cNvGrpSpPr>
            <a:grpSpLocks noChangeAspect="1"/>
          </p:cNvGrpSpPr>
          <p:nvPr/>
        </p:nvGrpSpPr>
        <p:grpSpPr>
          <a:xfrm>
            <a:off x="441327" y="1241560"/>
            <a:ext cx="5692353" cy="2887640"/>
            <a:chOff x="196195" y="69561"/>
            <a:chExt cx="11685674" cy="5927957"/>
          </a:xfrm>
        </p:grpSpPr>
        <p:grpSp>
          <p:nvGrpSpPr>
            <p:cNvPr id="6" name="群組 682">
              <a:extLst>
                <a:ext uri="{FF2B5EF4-FFF2-40B4-BE49-F238E27FC236}">
                  <a16:creationId xmlns:a16="http://schemas.microsoft.com/office/drawing/2014/main" id="{0937CA4B-2300-5A3C-134C-CA15E87EEFF2}"/>
                </a:ext>
              </a:extLst>
            </p:cNvPr>
            <p:cNvGrpSpPr/>
            <p:nvPr/>
          </p:nvGrpSpPr>
          <p:grpSpPr>
            <a:xfrm>
              <a:off x="196195" y="69561"/>
              <a:ext cx="11685674" cy="5430899"/>
              <a:chOff x="196195" y="69561"/>
              <a:chExt cx="11685674" cy="5430899"/>
            </a:xfrm>
          </p:grpSpPr>
          <p:pic>
            <p:nvPicPr>
              <p:cNvPr id="11" name="圖片 687">
                <a:extLst>
                  <a:ext uri="{FF2B5EF4-FFF2-40B4-BE49-F238E27FC236}">
                    <a16:creationId xmlns:a16="http://schemas.microsoft.com/office/drawing/2014/main" id="{8DB3C2CA-3D9C-6B4B-C97A-23A2AAA4DAC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 rot="21260171">
                <a:off x="3070268" y="1093000"/>
                <a:ext cx="1549186" cy="1173076"/>
              </a:xfrm>
              <a:prstGeom prst="rect">
                <a:avLst/>
              </a:prstGeom>
            </p:spPr>
          </p:pic>
          <p:grpSp>
            <p:nvGrpSpPr>
              <p:cNvPr id="12" name="群組 688">
                <a:extLst>
                  <a:ext uri="{FF2B5EF4-FFF2-40B4-BE49-F238E27FC236}">
                    <a16:creationId xmlns:a16="http://schemas.microsoft.com/office/drawing/2014/main" id="{E03552B2-460B-3661-97C5-91EE73C2CE44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544230" flipH="1">
                <a:off x="7237064" y="1355983"/>
                <a:ext cx="1800000" cy="804948"/>
                <a:chOff x="3309938" y="1195388"/>
                <a:chExt cx="2630488" cy="1176337"/>
              </a:xfrm>
            </p:grpSpPr>
            <p:sp>
              <p:nvSpPr>
                <p:cNvPr id="536" name="Freeform 132">
                  <a:extLst>
                    <a:ext uri="{FF2B5EF4-FFF2-40B4-BE49-F238E27FC236}">
                      <a16:creationId xmlns:a16="http://schemas.microsoft.com/office/drawing/2014/main" id="{4617964D-05DF-85C6-DB0E-FCA0CA39E9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68925" y="2112963"/>
                  <a:ext cx="173038" cy="58738"/>
                </a:xfrm>
                <a:custGeom>
                  <a:avLst/>
                  <a:gdLst>
                    <a:gd name="T0" fmla="*/ 94 w 109"/>
                    <a:gd name="T1" fmla="*/ 0 h 37"/>
                    <a:gd name="T2" fmla="*/ 109 w 109"/>
                    <a:gd name="T3" fmla="*/ 37 h 37"/>
                    <a:gd name="T4" fmla="*/ 15 w 109"/>
                    <a:gd name="T5" fmla="*/ 37 h 37"/>
                    <a:gd name="T6" fmla="*/ 0 w 109"/>
                    <a:gd name="T7" fmla="*/ 0 h 37"/>
                    <a:gd name="T8" fmla="*/ 94 w 109"/>
                    <a:gd name="T9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9" h="37">
                      <a:moveTo>
                        <a:pt x="94" y="0"/>
                      </a:moveTo>
                      <a:lnTo>
                        <a:pt x="109" y="37"/>
                      </a:lnTo>
                      <a:lnTo>
                        <a:pt x="15" y="37"/>
                      </a:lnTo>
                      <a:lnTo>
                        <a:pt x="0" y="0"/>
                      </a:lnTo>
                      <a:lnTo>
                        <a:pt x="94" y="0"/>
                      </a:lnTo>
                      <a:close/>
                    </a:path>
                  </a:pathLst>
                </a:custGeom>
                <a:solidFill>
                  <a:srgbClr val="F578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7" name="Rectangle 133">
                  <a:extLst>
                    <a:ext uri="{FF2B5EF4-FFF2-40B4-BE49-F238E27FC236}">
                      <a16:creationId xmlns:a16="http://schemas.microsoft.com/office/drawing/2014/main" id="{23D646E3-48B2-4180-288E-66D23E09E6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70525" y="2119313"/>
                  <a:ext cx="17463" cy="69850"/>
                </a:xfrm>
                <a:prstGeom prst="rect">
                  <a:avLst/>
                </a:prstGeom>
                <a:solidFill>
                  <a:srgbClr val="7C8D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8" name="Rectangle 134">
                  <a:extLst>
                    <a:ext uri="{FF2B5EF4-FFF2-40B4-BE49-F238E27FC236}">
                      <a16:creationId xmlns:a16="http://schemas.microsoft.com/office/drawing/2014/main" id="{48FA6BC7-7734-4A33-F2CB-11A7C2F6E2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87988" y="2119313"/>
                  <a:ext cx="6350" cy="69850"/>
                </a:xfrm>
                <a:prstGeom prst="rect">
                  <a:avLst/>
                </a:prstGeom>
                <a:solidFill>
                  <a:srgbClr val="99AF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9" name="Rectangle 135">
                  <a:extLst>
                    <a:ext uri="{FF2B5EF4-FFF2-40B4-BE49-F238E27FC236}">
                      <a16:creationId xmlns:a16="http://schemas.microsoft.com/office/drawing/2014/main" id="{75FAC0FA-D288-9F9C-1B14-303973647C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76875" y="2200275"/>
                  <a:ext cx="23813" cy="95250"/>
                </a:xfrm>
                <a:prstGeom prst="rect">
                  <a:avLst/>
                </a:prstGeom>
                <a:solidFill>
                  <a:srgbClr val="7C8D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0" name="Rectangle 136">
                  <a:extLst>
                    <a:ext uri="{FF2B5EF4-FFF2-40B4-BE49-F238E27FC236}">
                      <a16:creationId xmlns:a16="http://schemas.microsoft.com/office/drawing/2014/main" id="{D7F543B2-F1FA-B7CD-E8E6-8B2D768E47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00688" y="2200275"/>
                  <a:ext cx="7938" cy="95250"/>
                </a:xfrm>
                <a:prstGeom prst="rect">
                  <a:avLst/>
                </a:prstGeom>
                <a:solidFill>
                  <a:srgbClr val="99AF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1" name="Freeform 137">
                  <a:extLst>
                    <a:ext uri="{FF2B5EF4-FFF2-40B4-BE49-F238E27FC236}">
                      <a16:creationId xmlns:a16="http://schemas.microsoft.com/office/drawing/2014/main" id="{5FA5B3EC-4836-8A1B-CD4C-3FC00B79C2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61000" y="2249488"/>
                  <a:ext cx="69850" cy="80963"/>
                </a:xfrm>
                <a:custGeom>
                  <a:avLst/>
                  <a:gdLst>
                    <a:gd name="T0" fmla="*/ 182 w 429"/>
                    <a:gd name="T1" fmla="*/ 0 h 493"/>
                    <a:gd name="T2" fmla="*/ 84 w 429"/>
                    <a:gd name="T3" fmla="*/ 0 h 493"/>
                    <a:gd name="T4" fmla="*/ 84 w 429"/>
                    <a:gd name="T5" fmla="*/ 61 h 493"/>
                    <a:gd name="T6" fmla="*/ 0 w 429"/>
                    <a:gd name="T7" fmla="*/ 246 h 493"/>
                    <a:gd name="T8" fmla="*/ 84 w 429"/>
                    <a:gd name="T9" fmla="*/ 431 h 493"/>
                    <a:gd name="T10" fmla="*/ 84 w 429"/>
                    <a:gd name="T11" fmla="*/ 493 h 493"/>
                    <a:gd name="T12" fmla="*/ 182 w 429"/>
                    <a:gd name="T13" fmla="*/ 493 h 493"/>
                    <a:gd name="T14" fmla="*/ 429 w 429"/>
                    <a:gd name="T15" fmla="*/ 246 h 493"/>
                    <a:gd name="T16" fmla="*/ 182 w 429"/>
                    <a:gd name="T17" fmla="*/ 0 h 4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29" h="493">
                      <a:moveTo>
                        <a:pt x="182" y="0"/>
                      </a:moveTo>
                      <a:lnTo>
                        <a:pt x="84" y="0"/>
                      </a:lnTo>
                      <a:lnTo>
                        <a:pt x="84" y="61"/>
                      </a:lnTo>
                      <a:cubicBezTo>
                        <a:pt x="33" y="106"/>
                        <a:pt x="0" y="172"/>
                        <a:pt x="0" y="246"/>
                      </a:cubicBezTo>
                      <a:cubicBezTo>
                        <a:pt x="0" y="320"/>
                        <a:pt x="33" y="386"/>
                        <a:pt x="84" y="431"/>
                      </a:cubicBezTo>
                      <a:lnTo>
                        <a:pt x="84" y="493"/>
                      </a:lnTo>
                      <a:lnTo>
                        <a:pt x="182" y="493"/>
                      </a:lnTo>
                      <a:cubicBezTo>
                        <a:pt x="318" y="493"/>
                        <a:pt x="429" y="382"/>
                        <a:pt x="429" y="246"/>
                      </a:cubicBezTo>
                      <a:cubicBezTo>
                        <a:pt x="429" y="110"/>
                        <a:pt x="318" y="0"/>
                        <a:pt x="182" y="0"/>
                      </a:cubicBezTo>
                      <a:close/>
                    </a:path>
                  </a:pathLst>
                </a:custGeom>
                <a:solidFill>
                  <a:srgbClr val="55424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2" name="Oval 138">
                  <a:extLst>
                    <a:ext uri="{FF2B5EF4-FFF2-40B4-BE49-F238E27FC236}">
                      <a16:creationId xmlns:a16="http://schemas.microsoft.com/office/drawing/2014/main" id="{8791334A-FFD7-20A1-FF9B-DAA0221A44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34013" y="2249488"/>
                  <a:ext cx="80963" cy="80963"/>
                </a:xfrm>
                <a:prstGeom prst="ellipse">
                  <a:avLst/>
                </a:pr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3" name="Oval 139">
                  <a:extLst>
                    <a:ext uri="{FF2B5EF4-FFF2-40B4-BE49-F238E27FC236}">
                      <a16:creationId xmlns:a16="http://schemas.microsoft.com/office/drawing/2014/main" id="{31B27CD0-CDAF-AD9C-207A-8D4C4287D1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40363" y="2257425"/>
                  <a:ext cx="66675" cy="65088"/>
                </a:xfrm>
                <a:prstGeom prst="ellipse">
                  <a:avLst/>
                </a:prstGeom>
                <a:solidFill>
                  <a:srgbClr val="251D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4" name="Oval 140">
                  <a:extLst>
                    <a:ext uri="{FF2B5EF4-FFF2-40B4-BE49-F238E27FC236}">
                      <a16:creationId xmlns:a16="http://schemas.microsoft.com/office/drawing/2014/main" id="{DDD023A8-4505-07D4-D4FF-97E54FC92E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54650" y="2271713"/>
                  <a:ext cx="38100" cy="36513"/>
                </a:xfrm>
                <a:prstGeom prst="ellipse">
                  <a:avLst/>
                </a:pr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5" name="Freeform 141">
                  <a:extLst>
                    <a:ext uri="{FF2B5EF4-FFF2-40B4-BE49-F238E27FC236}">
                      <a16:creationId xmlns:a16="http://schemas.microsoft.com/office/drawing/2014/main" id="{F459419D-09BE-735C-9750-8C7AEE6621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54650" y="2271713"/>
                  <a:ext cx="23813" cy="36513"/>
                </a:xfrm>
                <a:custGeom>
                  <a:avLst/>
                  <a:gdLst>
                    <a:gd name="T0" fmla="*/ 51 w 140"/>
                    <a:gd name="T1" fmla="*/ 115 h 230"/>
                    <a:gd name="T2" fmla="*/ 140 w 140"/>
                    <a:gd name="T3" fmla="*/ 3 h 230"/>
                    <a:gd name="T4" fmla="*/ 115 w 140"/>
                    <a:gd name="T5" fmla="*/ 0 h 230"/>
                    <a:gd name="T6" fmla="*/ 0 w 140"/>
                    <a:gd name="T7" fmla="*/ 115 h 230"/>
                    <a:gd name="T8" fmla="*/ 115 w 140"/>
                    <a:gd name="T9" fmla="*/ 230 h 230"/>
                    <a:gd name="T10" fmla="*/ 140 w 140"/>
                    <a:gd name="T11" fmla="*/ 227 h 230"/>
                    <a:gd name="T12" fmla="*/ 51 w 140"/>
                    <a:gd name="T13" fmla="*/ 115 h 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40" h="230">
                      <a:moveTo>
                        <a:pt x="51" y="115"/>
                      </a:moveTo>
                      <a:cubicBezTo>
                        <a:pt x="51" y="60"/>
                        <a:pt x="89" y="15"/>
                        <a:pt x="140" y="3"/>
                      </a:cubicBezTo>
                      <a:cubicBezTo>
                        <a:pt x="132" y="1"/>
                        <a:pt x="124" y="0"/>
                        <a:pt x="115" y="0"/>
                      </a:cubicBezTo>
                      <a:cubicBezTo>
                        <a:pt x="52" y="0"/>
                        <a:pt x="0" y="51"/>
                        <a:pt x="0" y="115"/>
                      </a:cubicBezTo>
                      <a:cubicBezTo>
                        <a:pt x="0" y="178"/>
                        <a:pt x="52" y="230"/>
                        <a:pt x="115" y="230"/>
                      </a:cubicBezTo>
                      <a:cubicBezTo>
                        <a:pt x="124" y="230"/>
                        <a:pt x="132" y="229"/>
                        <a:pt x="140" y="227"/>
                      </a:cubicBezTo>
                      <a:cubicBezTo>
                        <a:pt x="89" y="215"/>
                        <a:pt x="51" y="170"/>
                        <a:pt x="51" y="115"/>
                      </a:cubicBezTo>
                    </a:path>
                  </a:pathLst>
                </a:custGeom>
                <a:solidFill>
                  <a:srgbClr val="55424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6" name="Rectangle 142">
                  <a:extLst>
                    <a:ext uri="{FF2B5EF4-FFF2-40B4-BE49-F238E27FC236}">
                      <a16:creationId xmlns:a16="http://schemas.microsoft.com/office/drawing/2014/main" id="{4E84621F-A2AE-7342-B953-8D93CAAD21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54650" y="2189163"/>
                  <a:ext cx="23813" cy="106363"/>
                </a:xfrm>
                <a:prstGeom prst="rect">
                  <a:avLst/>
                </a:prstGeom>
                <a:solidFill>
                  <a:srgbClr val="7C8D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7" name="Rectangle 143">
                  <a:extLst>
                    <a:ext uri="{FF2B5EF4-FFF2-40B4-BE49-F238E27FC236}">
                      <a16:creationId xmlns:a16="http://schemas.microsoft.com/office/drawing/2014/main" id="{22DCF3F8-0A0C-A7BF-3DE3-69A6055D12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78463" y="2200275"/>
                  <a:ext cx="7938" cy="95250"/>
                </a:xfrm>
                <a:prstGeom prst="rect">
                  <a:avLst/>
                </a:prstGeom>
                <a:solidFill>
                  <a:srgbClr val="99AF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8" name="Rectangle 144">
                  <a:extLst>
                    <a:ext uri="{FF2B5EF4-FFF2-40B4-BE49-F238E27FC236}">
                      <a16:creationId xmlns:a16="http://schemas.microsoft.com/office/drawing/2014/main" id="{06DAC9A7-459F-208C-253C-5527488ECC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78463" y="2189163"/>
                  <a:ext cx="30163" cy="11113"/>
                </a:xfrm>
                <a:prstGeom prst="rect">
                  <a:avLst/>
                </a:prstGeom>
                <a:solidFill>
                  <a:srgbClr val="99AF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9" name="Freeform 145">
                  <a:extLst>
                    <a:ext uri="{FF2B5EF4-FFF2-40B4-BE49-F238E27FC236}">
                      <a16:creationId xmlns:a16="http://schemas.microsoft.com/office/drawing/2014/main" id="{F5582A5B-050A-BCF4-C42F-516E0A3A6D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316538" y="2112963"/>
                  <a:ext cx="171450" cy="58738"/>
                </a:xfrm>
                <a:custGeom>
                  <a:avLst/>
                  <a:gdLst>
                    <a:gd name="T0" fmla="*/ 15 w 108"/>
                    <a:gd name="T1" fmla="*/ 0 h 37"/>
                    <a:gd name="T2" fmla="*/ 0 w 108"/>
                    <a:gd name="T3" fmla="*/ 37 h 37"/>
                    <a:gd name="T4" fmla="*/ 93 w 108"/>
                    <a:gd name="T5" fmla="*/ 37 h 37"/>
                    <a:gd name="T6" fmla="*/ 108 w 108"/>
                    <a:gd name="T7" fmla="*/ 0 h 37"/>
                    <a:gd name="T8" fmla="*/ 15 w 108"/>
                    <a:gd name="T9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8" h="37">
                      <a:moveTo>
                        <a:pt x="15" y="0"/>
                      </a:moveTo>
                      <a:lnTo>
                        <a:pt x="0" y="37"/>
                      </a:lnTo>
                      <a:lnTo>
                        <a:pt x="93" y="37"/>
                      </a:lnTo>
                      <a:lnTo>
                        <a:pt x="108" y="0"/>
                      </a:lnTo>
                      <a:lnTo>
                        <a:pt x="15" y="0"/>
                      </a:lnTo>
                      <a:close/>
                    </a:path>
                  </a:pathLst>
                </a:custGeom>
                <a:solidFill>
                  <a:srgbClr val="AC43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0" name="Freeform 146">
                  <a:extLst>
                    <a:ext uri="{FF2B5EF4-FFF2-40B4-BE49-F238E27FC236}">
                      <a16:creationId xmlns:a16="http://schemas.microsoft.com/office/drawing/2014/main" id="{92152144-BE46-5A36-9148-F9D0A9FBDE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76788" y="2046288"/>
                  <a:ext cx="233363" cy="238125"/>
                </a:xfrm>
                <a:custGeom>
                  <a:avLst/>
                  <a:gdLst>
                    <a:gd name="T0" fmla="*/ 530 w 1418"/>
                    <a:gd name="T1" fmla="*/ 0 h 1450"/>
                    <a:gd name="T2" fmla="*/ 530 w 1418"/>
                    <a:gd name="T3" fmla="*/ 0 h 1450"/>
                    <a:gd name="T4" fmla="*/ 0 w 1418"/>
                    <a:gd name="T5" fmla="*/ 530 h 1450"/>
                    <a:gd name="T6" fmla="*/ 0 w 1418"/>
                    <a:gd name="T7" fmla="*/ 920 h 1450"/>
                    <a:gd name="T8" fmla="*/ 530 w 1418"/>
                    <a:gd name="T9" fmla="*/ 1450 h 1450"/>
                    <a:gd name="T10" fmla="*/ 530 w 1418"/>
                    <a:gd name="T11" fmla="*/ 1450 h 1450"/>
                    <a:gd name="T12" fmla="*/ 1418 w 1418"/>
                    <a:gd name="T13" fmla="*/ 1450 h 1450"/>
                    <a:gd name="T14" fmla="*/ 1418 w 1418"/>
                    <a:gd name="T15" fmla="*/ 0 h 1450"/>
                    <a:gd name="T16" fmla="*/ 530 w 1418"/>
                    <a:gd name="T17" fmla="*/ 0 h 14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418" h="1450">
                      <a:moveTo>
                        <a:pt x="530" y="0"/>
                      </a:moveTo>
                      <a:lnTo>
                        <a:pt x="530" y="0"/>
                      </a:lnTo>
                      <a:cubicBezTo>
                        <a:pt x="237" y="0"/>
                        <a:pt x="0" y="237"/>
                        <a:pt x="0" y="530"/>
                      </a:cubicBezTo>
                      <a:lnTo>
                        <a:pt x="0" y="920"/>
                      </a:lnTo>
                      <a:cubicBezTo>
                        <a:pt x="0" y="1213"/>
                        <a:pt x="237" y="1450"/>
                        <a:pt x="530" y="1450"/>
                      </a:cubicBezTo>
                      <a:lnTo>
                        <a:pt x="530" y="1450"/>
                      </a:lnTo>
                      <a:lnTo>
                        <a:pt x="1418" y="1450"/>
                      </a:lnTo>
                      <a:lnTo>
                        <a:pt x="1418" y="0"/>
                      </a:lnTo>
                      <a:lnTo>
                        <a:pt x="530" y="0"/>
                      </a:lnTo>
                      <a:close/>
                    </a:path>
                  </a:pathLst>
                </a:custGeom>
                <a:solidFill>
                  <a:srgbClr val="AC43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1" name="Freeform 147">
                  <a:extLst>
                    <a:ext uri="{FF2B5EF4-FFF2-40B4-BE49-F238E27FC236}">
                      <a16:creationId xmlns:a16="http://schemas.microsoft.com/office/drawing/2014/main" id="{41758677-087F-0FF8-8AAB-4C992625D2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22838" y="2046288"/>
                  <a:ext cx="174625" cy="238125"/>
                </a:xfrm>
                <a:custGeom>
                  <a:avLst/>
                  <a:gdLst>
                    <a:gd name="T0" fmla="*/ 530 w 1060"/>
                    <a:gd name="T1" fmla="*/ 0 h 1450"/>
                    <a:gd name="T2" fmla="*/ 530 w 1060"/>
                    <a:gd name="T3" fmla="*/ 0 h 1450"/>
                    <a:gd name="T4" fmla="*/ 0 w 1060"/>
                    <a:gd name="T5" fmla="*/ 530 h 1450"/>
                    <a:gd name="T6" fmla="*/ 0 w 1060"/>
                    <a:gd name="T7" fmla="*/ 920 h 1450"/>
                    <a:gd name="T8" fmla="*/ 530 w 1060"/>
                    <a:gd name="T9" fmla="*/ 1450 h 1450"/>
                    <a:gd name="T10" fmla="*/ 1060 w 1060"/>
                    <a:gd name="T11" fmla="*/ 920 h 1450"/>
                    <a:gd name="T12" fmla="*/ 1060 w 1060"/>
                    <a:gd name="T13" fmla="*/ 530 h 1450"/>
                    <a:gd name="T14" fmla="*/ 530 w 1060"/>
                    <a:gd name="T15" fmla="*/ 0 h 14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060" h="1450">
                      <a:moveTo>
                        <a:pt x="530" y="0"/>
                      </a:moveTo>
                      <a:lnTo>
                        <a:pt x="530" y="0"/>
                      </a:lnTo>
                      <a:cubicBezTo>
                        <a:pt x="238" y="0"/>
                        <a:pt x="0" y="237"/>
                        <a:pt x="0" y="530"/>
                      </a:cubicBezTo>
                      <a:lnTo>
                        <a:pt x="0" y="920"/>
                      </a:lnTo>
                      <a:cubicBezTo>
                        <a:pt x="0" y="1213"/>
                        <a:pt x="238" y="1450"/>
                        <a:pt x="530" y="1450"/>
                      </a:cubicBezTo>
                      <a:cubicBezTo>
                        <a:pt x="823" y="1450"/>
                        <a:pt x="1060" y="1213"/>
                        <a:pt x="1060" y="920"/>
                      </a:cubicBezTo>
                      <a:lnTo>
                        <a:pt x="1060" y="530"/>
                      </a:lnTo>
                      <a:cubicBezTo>
                        <a:pt x="1060" y="237"/>
                        <a:pt x="823" y="0"/>
                        <a:pt x="530" y="0"/>
                      </a:cubicBezTo>
                      <a:close/>
                    </a:path>
                  </a:pathLst>
                </a:custGeom>
                <a:solidFill>
                  <a:srgbClr val="F578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2" name="Freeform 148">
                  <a:extLst>
                    <a:ext uri="{FF2B5EF4-FFF2-40B4-BE49-F238E27FC236}">
                      <a16:creationId xmlns:a16="http://schemas.microsoft.com/office/drawing/2014/main" id="{6D07F304-4659-44A3-7D03-B881CC8E0E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51413" y="2074863"/>
                  <a:ext cx="119063" cy="182563"/>
                </a:xfrm>
                <a:custGeom>
                  <a:avLst/>
                  <a:gdLst>
                    <a:gd name="T0" fmla="*/ 718 w 718"/>
                    <a:gd name="T1" fmla="*/ 749 h 1108"/>
                    <a:gd name="T2" fmla="*/ 718 w 718"/>
                    <a:gd name="T3" fmla="*/ 359 h 1108"/>
                    <a:gd name="T4" fmla="*/ 359 w 718"/>
                    <a:gd name="T5" fmla="*/ 0 h 1108"/>
                    <a:gd name="T6" fmla="*/ 0 w 718"/>
                    <a:gd name="T7" fmla="*/ 359 h 1108"/>
                    <a:gd name="T8" fmla="*/ 0 w 718"/>
                    <a:gd name="T9" fmla="*/ 749 h 1108"/>
                    <a:gd name="T10" fmla="*/ 359 w 718"/>
                    <a:gd name="T11" fmla="*/ 1108 h 1108"/>
                    <a:gd name="T12" fmla="*/ 718 w 718"/>
                    <a:gd name="T13" fmla="*/ 749 h 1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8" h="1108">
                      <a:moveTo>
                        <a:pt x="718" y="749"/>
                      </a:moveTo>
                      <a:lnTo>
                        <a:pt x="718" y="359"/>
                      </a:lnTo>
                      <a:cubicBezTo>
                        <a:pt x="718" y="161"/>
                        <a:pt x="557" y="0"/>
                        <a:pt x="359" y="0"/>
                      </a:cubicBezTo>
                      <a:cubicBezTo>
                        <a:pt x="161" y="0"/>
                        <a:pt x="0" y="161"/>
                        <a:pt x="0" y="359"/>
                      </a:cubicBezTo>
                      <a:lnTo>
                        <a:pt x="0" y="749"/>
                      </a:lnTo>
                      <a:cubicBezTo>
                        <a:pt x="0" y="947"/>
                        <a:pt x="161" y="1108"/>
                        <a:pt x="359" y="1108"/>
                      </a:cubicBezTo>
                      <a:cubicBezTo>
                        <a:pt x="557" y="1108"/>
                        <a:pt x="718" y="947"/>
                        <a:pt x="718" y="749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3" name="Freeform 149">
                  <a:extLst>
                    <a:ext uri="{FF2B5EF4-FFF2-40B4-BE49-F238E27FC236}">
                      <a16:creationId xmlns:a16="http://schemas.microsoft.com/office/drawing/2014/main" id="{CB9BAED0-88FC-83FD-EC77-7CCE911F13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1100" y="2074863"/>
                  <a:ext cx="79375" cy="182563"/>
                </a:xfrm>
                <a:custGeom>
                  <a:avLst/>
                  <a:gdLst>
                    <a:gd name="T0" fmla="*/ 115 w 474"/>
                    <a:gd name="T1" fmla="*/ 0 h 1108"/>
                    <a:gd name="T2" fmla="*/ 0 w 474"/>
                    <a:gd name="T3" fmla="*/ 19 h 1108"/>
                    <a:gd name="T4" fmla="*/ 244 w 474"/>
                    <a:gd name="T5" fmla="*/ 359 h 1108"/>
                    <a:gd name="T6" fmla="*/ 244 w 474"/>
                    <a:gd name="T7" fmla="*/ 749 h 1108"/>
                    <a:gd name="T8" fmla="*/ 0 w 474"/>
                    <a:gd name="T9" fmla="*/ 1088 h 1108"/>
                    <a:gd name="T10" fmla="*/ 115 w 474"/>
                    <a:gd name="T11" fmla="*/ 1108 h 1108"/>
                    <a:gd name="T12" fmla="*/ 474 w 474"/>
                    <a:gd name="T13" fmla="*/ 749 h 1108"/>
                    <a:gd name="T14" fmla="*/ 474 w 474"/>
                    <a:gd name="T15" fmla="*/ 359 h 1108"/>
                    <a:gd name="T16" fmla="*/ 115 w 474"/>
                    <a:gd name="T17" fmla="*/ 0 h 1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74" h="1108">
                      <a:moveTo>
                        <a:pt x="115" y="0"/>
                      </a:moveTo>
                      <a:cubicBezTo>
                        <a:pt x="75" y="0"/>
                        <a:pt x="36" y="7"/>
                        <a:pt x="0" y="19"/>
                      </a:cubicBezTo>
                      <a:cubicBezTo>
                        <a:pt x="141" y="67"/>
                        <a:pt x="244" y="201"/>
                        <a:pt x="244" y="359"/>
                      </a:cubicBezTo>
                      <a:lnTo>
                        <a:pt x="244" y="749"/>
                      </a:lnTo>
                      <a:cubicBezTo>
                        <a:pt x="244" y="906"/>
                        <a:pt x="141" y="1040"/>
                        <a:pt x="0" y="1088"/>
                      </a:cubicBezTo>
                      <a:cubicBezTo>
                        <a:pt x="36" y="1101"/>
                        <a:pt x="75" y="1108"/>
                        <a:pt x="115" y="1108"/>
                      </a:cubicBezTo>
                      <a:cubicBezTo>
                        <a:pt x="313" y="1108"/>
                        <a:pt x="474" y="947"/>
                        <a:pt x="474" y="749"/>
                      </a:cubicBezTo>
                      <a:lnTo>
                        <a:pt x="474" y="359"/>
                      </a:lnTo>
                      <a:cubicBezTo>
                        <a:pt x="474" y="161"/>
                        <a:pt x="313" y="0"/>
                        <a:pt x="115" y="0"/>
                      </a:cubicBezTo>
                      <a:close/>
                    </a:path>
                  </a:pathLst>
                </a:custGeom>
                <a:solidFill>
                  <a:srgbClr val="AC43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4" name="Rectangle 150">
                  <a:extLst>
                    <a:ext uri="{FF2B5EF4-FFF2-40B4-BE49-F238E27FC236}">
                      <a16:creationId xmlns:a16="http://schemas.microsoft.com/office/drawing/2014/main" id="{A6D0667F-8135-B223-3D39-941F08A10E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1875" y="2046288"/>
                  <a:ext cx="15875" cy="142875"/>
                </a:xfrm>
                <a:prstGeom prst="rect">
                  <a:avLst/>
                </a:prstGeom>
                <a:solidFill>
                  <a:srgbClr val="7C8D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5" name="Rectangle 151">
                  <a:extLst>
                    <a:ext uri="{FF2B5EF4-FFF2-40B4-BE49-F238E27FC236}">
                      <a16:creationId xmlns:a16="http://schemas.microsoft.com/office/drawing/2014/main" id="{45A3D916-67FE-89E3-6F70-00BBF90A42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57750" y="2046288"/>
                  <a:ext cx="6350" cy="142875"/>
                </a:xfrm>
                <a:prstGeom prst="rect">
                  <a:avLst/>
                </a:prstGeom>
                <a:solidFill>
                  <a:srgbClr val="99AF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6" name="Rectangle 152">
                  <a:extLst>
                    <a:ext uri="{FF2B5EF4-FFF2-40B4-BE49-F238E27FC236}">
                      <a16:creationId xmlns:a16="http://schemas.microsoft.com/office/drawing/2014/main" id="{54E06232-AAB9-D931-6A3E-FA6BF1CE36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8225" y="2200275"/>
                  <a:ext cx="22225" cy="96838"/>
                </a:xfrm>
                <a:prstGeom prst="rect">
                  <a:avLst/>
                </a:prstGeom>
                <a:solidFill>
                  <a:srgbClr val="7C8D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7" name="Rectangle 153">
                  <a:extLst>
                    <a:ext uri="{FF2B5EF4-FFF2-40B4-BE49-F238E27FC236}">
                      <a16:creationId xmlns:a16="http://schemas.microsoft.com/office/drawing/2014/main" id="{4E3CE54C-38B3-A905-B5DC-03129EF248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70450" y="2200275"/>
                  <a:ext cx="9525" cy="96838"/>
                </a:xfrm>
                <a:prstGeom prst="rect">
                  <a:avLst/>
                </a:prstGeom>
                <a:solidFill>
                  <a:srgbClr val="99AF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8" name="Freeform 154">
                  <a:extLst>
                    <a:ext uri="{FF2B5EF4-FFF2-40B4-BE49-F238E27FC236}">
                      <a16:creationId xmlns:a16="http://schemas.microsoft.com/office/drawing/2014/main" id="{8811DF94-6789-6EDC-1D95-9671314C03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30763" y="2249488"/>
                  <a:ext cx="71438" cy="80963"/>
                </a:xfrm>
                <a:custGeom>
                  <a:avLst/>
                  <a:gdLst>
                    <a:gd name="T0" fmla="*/ 183 w 429"/>
                    <a:gd name="T1" fmla="*/ 0 h 493"/>
                    <a:gd name="T2" fmla="*/ 85 w 429"/>
                    <a:gd name="T3" fmla="*/ 0 h 493"/>
                    <a:gd name="T4" fmla="*/ 85 w 429"/>
                    <a:gd name="T5" fmla="*/ 62 h 493"/>
                    <a:gd name="T6" fmla="*/ 0 w 429"/>
                    <a:gd name="T7" fmla="*/ 247 h 493"/>
                    <a:gd name="T8" fmla="*/ 85 w 429"/>
                    <a:gd name="T9" fmla="*/ 432 h 493"/>
                    <a:gd name="T10" fmla="*/ 85 w 429"/>
                    <a:gd name="T11" fmla="*/ 493 h 493"/>
                    <a:gd name="T12" fmla="*/ 183 w 429"/>
                    <a:gd name="T13" fmla="*/ 493 h 493"/>
                    <a:gd name="T14" fmla="*/ 429 w 429"/>
                    <a:gd name="T15" fmla="*/ 247 h 493"/>
                    <a:gd name="T16" fmla="*/ 183 w 429"/>
                    <a:gd name="T17" fmla="*/ 0 h 4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29" h="493">
                      <a:moveTo>
                        <a:pt x="183" y="0"/>
                      </a:moveTo>
                      <a:lnTo>
                        <a:pt x="85" y="0"/>
                      </a:lnTo>
                      <a:lnTo>
                        <a:pt x="85" y="62"/>
                      </a:lnTo>
                      <a:cubicBezTo>
                        <a:pt x="33" y="107"/>
                        <a:pt x="0" y="173"/>
                        <a:pt x="0" y="247"/>
                      </a:cubicBezTo>
                      <a:cubicBezTo>
                        <a:pt x="0" y="320"/>
                        <a:pt x="33" y="387"/>
                        <a:pt x="85" y="432"/>
                      </a:cubicBezTo>
                      <a:lnTo>
                        <a:pt x="85" y="493"/>
                      </a:lnTo>
                      <a:lnTo>
                        <a:pt x="183" y="493"/>
                      </a:lnTo>
                      <a:cubicBezTo>
                        <a:pt x="319" y="493"/>
                        <a:pt x="429" y="383"/>
                        <a:pt x="429" y="247"/>
                      </a:cubicBezTo>
                      <a:cubicBezTo>
                        <a:pt x="429" y="111"/>
                        <a:pt x="319" y="0"/>
                        <a:pt x="183" y="0"/>
                      </a:cubicBezTo>
                      <a:close/>
                    </a:path>
                  </a:pathLst>
                </a:custGeom>
                <a:solidFill>
                  <a:srgbClr val="55424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9" name="Oval 155">
                  <a:extLst>
                    <a:ext uri="{FF2B5EF4-FFF2-40B4-BE49-F238E27FC236}">
                      <a16:creationId xmlns:a16="http://schemas.microsoft.com/office/drawing/2014/main" id="{C437AFE4-D9B3-9108-0094-90EF810BE4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3775" y="2249488"/>
                  <a:ext cx="80963" cy="80963"/>
                </a:xfrm>
                <a:prstGeom prst="ellipse">
                  <a:avLst/>
                </a:pr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60" name="Rectangle 156">
                  <a:extLst>
                    <a:ext uri="{FF2B5EF4-FFF2-40B4-BE49-F238E27FC236}">
                      <a16:creationId xmlns:a16="http://schemas.microsoft.com/office/drawing/2014/main" id="{663EE2FC-786E-6073-D46E-3C33394110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9813" y="2189163"/>
                  <a:ext cx="30163" cy="11113"/>
                </a:xfrm>
                <a:prstGeom prst="rect">
                  <a:avLst/>
                </a:prstGeom>
                <a:solidFill>
                  <a:srgbClr val="99AF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61" name="Rectangle 157">
                  <a:extLst>
                    <a:ext uri="{FF2B5EF4-FFF2-40B4-BE49-F238E27FC236}">
                      <a16:creationId xmlns:a16="http://schemas.microsoft.com/office/drawing/2014/main" id="{5420B9CF-CC51-BB70-6150-38AE0A5BCB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19650" y="2046288"/>
                  <a:ext cx="15875" cy="142875"/>
                </a:xfrm>
                <a:prstGeom prst="rect">
                  <a:avLst/>
                </a:prstGeom>
                <a:solidFill>
                  <a:srgbClr val="7C8D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62" name="Rectangle 158">
                  <a:extLst>
                    <a:ext uri="{FF2B5EF4-FFF2-40B4-BE49-F238E27FC236}">
                      <a16:creationId xmlns:a16="http://schemas.microsoft.com/office/drawing/2014/main" id="{422AEE5E-BB0F-FC42-D348-2C87F3DFF9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35525" y="2046288"/>
                  <a:ext cx="6350" cy="142875"/>
                </a:xfrm>
                <a:prstGeom prst="rect">
                  <a:avLst/>
                </a:prstGeom>
                <a:solidFill>
                  <a:srgbClr val="99AF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63" name="Rectangle 159">
                  <a:extLst>
                    <a:ext uri="{FF2B5EF4-FFF2-40B4-BE49-F238E27FC236}">
                      <a16:creationId xmlns:a16="http://schemas.microsoft.com/office/drawing/2014/main" id="{B466738B-E69F-6AEB-3EAF-32313E199D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26000" y="2200275"/>
                  <a:ext cx="23813" cy="96838"/>
                </a:xfrm>
                <a:prstGeom prst="rect">
                  <a:avLst/>
                </a:prstGeom>
                <a:solidFill>
                  <a:srgbClr val="7C8D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64" name="Rectangle 160">
                  <a:extLst>
                    <a:ext uri="{FF2B5EF4-FFF2-40B4-BE49-F238E27FC236}">
                      <a16:creationId xmlns:a16="http://schemas.microsoft.com/office/drawing/2014/main" id="{3E8D80BA-3D09-C6BD-8183-0C2A16FA59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49813" y="2200275"/>
                  <a:ext cx="7938" cy="96838"/>
                </a:xfrm>
                <a:prstGeom prst="rect">
                  <a:avLst/>
                </a:prstGeom>
                <a:solidFill>
                  <a:srgbClr val="99AF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65" name="Freeform 161">
                  <a:extLst>
                    <a:ext uri="{FF2B5EF4-FFF2-40B4-BE49-F238E27FC236}">
                      <a16:creationId xmlns:a16="http://schemas.microsoft.com/office/drawing/2014/main" id="{B8151A13-BFE8-6356-BAD3-5F0F257F95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08538" y="2249488"/>
                  <a:ext cx="71438" cy="80963"/>
                </a:xfrm>
                <a:custGeom>
                  <a:avLst/>
                  <a:gdLst>
                    <a:gd name="T0" fmla="*/ 182 w 429"/>
                    <a:gd name="T1" fmla="*/ 0 h 493"/>
                    <a:gd name="T2" fmla="*/ 84 w 429"/>
                    <a:gd name="T3" fmla="*/ 0 h 493"/>
                    <a:gd name="T4" fmla="*/ 84 w 429"/>
                    <a:gd name="T5" fmla="*/ 62 h 493"/>
                    <a:gd name="T6" fmla="*/ 0 w 429"/>
                    <a:gd name="T7" fmla="*/ 247 h 493"/>
                    <a:gd name="T8" fmla="*/ 84 w 429"/>
                    <a:gd name="T9" fmla="*/ 432 h 493"/>
                    <a:gd name="T10" fmla="*/ 84 w 429"/>
                    <a:gd name="T11" fmla="*/ 493 h 493"/>
                    <a:gd name="T12" fmla="*/ 182 w 429"/>
                    <a:gd name="T13" fmla="*/ 493 h 493"/>
                    <a:gd name="T14" fmla="*/ 429 w 429"/>
                    <a:gd name="T15" fmla="*/ 247 h 493"/>
                    <a:gd name="T16" fmla="*/ 182 w 429"/>
                    <a:gd name="T17" fmla="*/ 0 h 4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29" h="493">
                      <a:moveTo>
                        <a:pt x="182" y="0"/>
                      </a:moveTo>
                      <a:lnTo>
                        <a:pt x="84" y="0"/>
                      </a:lnTo>
                      <a:lnTo>
                        <a:pt x="84" y="62"/>
                      </a:lnTo>
                      <a:cubicBezTo>
                        <a:pt x="33" y="107"/>
                        <a:pt x="0" y="173"/>
                        <a:pt x="0" y="247"/>
                      </a:cubicBezTo>
                      <a:cubicBezTo>
                        <a:pt x="0" y="320"/>
                        <a:pt x="33" y="387"/>
                        <a:pt x="84" y="432"/>
                      </a:cubicBezTo>
                      <a:lnTo>
                        <a:pt x="84" y="493"/>
                      </a:lnTo>
                      <a:lnTo>
                        <a:pt x="182" y="493"/>
                      </a:lnTo>
                      <a:cubicBezTo>
                        <a:pt x="319" y="493"/>
                        <a:pt x="429" y="383"/>
                        <a:pt x="429" y="247"/>
                      </a:cubicBezTo>
                      <a:cubicBezTo>
                        <a:pt x="429" y="111"/>
                        <a:pt x="319" y="0"/>
                        <a:pt x="182" y="0"/>
                      </a:cubicBezTo>
                      <a:close/>
                    </a:path>
                  </a:pathLst>
                </a:custGeom>
                <a:solidFill>
                  <a:srgbClr val="55424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66" name="Oval 162">
                  <a:extLst>
                    <a:ext uri="{FF2B5EF4-FFF2-40B4-BE49-F238E27FC236}">
                      <a16:creationId xmlns:a16="http://schemas.microsoft.com/office/drawing/2014/main" id="{C0F58F3D-CF0B-1362-7881-28618BD454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3138" y="2249488"/>
                  <a:ext cx="80963" cy="80963"/>
                </a:xfrm>
                <a:prstGeom prst="ellipse">
                  <a:avLst/>
                </a:pr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67" name="Oval 163">
                  <a:extLst>
                    <a:ext uri="{FF2B5EF4-FFF2-40B4-BE49-F238E27FC236}">
                      <a16:creationId xmlns:a16="http://schemas.microsoft.com/office/drawing/2014/main" id="{E95CBDDF-86D4-9639-183E-28950DD515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9488" y="2257425"/>
                  <a:ext cx="66675" cy="66675"/>
                </a:xfrm>
                <a:prstGeom prst="ellipse">
                  <a:avLst/>
                </a:prstGeom>
                <a:solidFill>
                  <a:srgbClr val="251D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68" name="Oval 164">
                  <a:extLst>
                    <a:ext uri="{FF2B5EF4-FFF2-40B4-BE49-F238E27FC236}">
                      <a16:creationId xmlns:a16="http://schemas.microsoft.com/office/drawing/2014/main" id="{DAB369BC-1764-D216-5C1D-3ADAD3ABA7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3775" y="2271713"/>
                  <a:ext cx="38100" cy="36513"/>
                </a:xfrm>
                <a:prstGeom prst="ellipse">
                  <a:avLst/>
                </a:pr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69" name="Freeform 165">
                  <a:extLst>
                    <a:ext uri="{FF2B5EF4-FFF2-40B4-BE49-F238E27FC236}">
                      <a16:creationId xmlns:a16="http://schemas.microsoft.com/office/drawing/2014/main" id="{34615573-D5D1-54BB-F47C-5AB7509978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03775" y="2271713"/>
                  <a:ext cx="23813" cy="36513"/>
                </a:xfrm>
                <a:custGeom>
                  <a:avLst/>
                  <a:gdLst>
                    <a:gd name="T0" fmla="*/ 51 w 140"/>
                    <a:gd name="T1" fmla="*/ 115 h 230"/>
                    <a:gd name="T2" fmla="*/ 140 w 140"/>
                    <a:gd name="T3" fmla="*/ 3 h 230"/>
                    <a:gd name="T4" fmla="*/ 115 w 140"/>
                    <a:gd name="T5" fmla="*/ 0 h 230"/>
                    <a:gd name="T6" fmla="*/ 0 w 140"/>
                    <a:gd name="T7" fmla="*/ 115 h 230"/>
                    <a:gd name="T8" fmla="*/ 115 w 140"/>
                    <a:gd name="T9" fmla="*/ 230 h 230"/>
                    <a:gd name="T10" fmla="*/ 140 w 140"/>
                    <a:gd name="T11" fmla="*/ 227 h 230"/>
                    <a:gd name="T12" fmla="*/ 51 w 140"/>
                    <a:gd name="T13" fmla="*/ 115 h 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40" h="230">
                      <a:moveTo>
                        <a:pt x="51" y="115"/>
                      </a:moveTo>
                      <a:cubicBezTo>
                        <a:pt x="51" y="60"/>
                        <a:pt x="89" y="14"/>
                        <a:pt x="140" y="3"/>
                      </a:cubicBezTo>
                      <a:cubicBezTo>
                        <a:pt x="132" y="1"/>
                        <a:pt x="124" y="0"/>
                        <a:pt x="115" y="0"/>
                      </a:cubicBezTo>
                      <a:cubicBezTo>
                        <a:pt x="52" y="0"/>
                        <a:pt x="0" y="51"/>
                        <a:pt x="0" y="115"/>
                      </a:cubicBezTo>
                      <a:cubicBezTo>
                        <a:pt x="0" y="178"/>
                        <a:pt x="52" y="230"/>
                        <a:pt x="115" y="230"/>
                      </a:cubicBezTo>
                      <a:cubicBezTo>
                        <a:pt x="124" y="230"/>
                        <a:pt x="132" y="228"/>
                        <a:pt x="140" y="227"/>
                      </a:cubicBezTo>
                      <a:cubicBezTo>
                        <a:pt x="89" y="215"/>
                        <a:pt x="51" y="169"/>
                        <a:pt x="51" y="115"/>
                      </a:cubicBezTo>
                    </a:path>
                  </a:pathLst>
                </a:custGeom>
                <a:solidFill>
                  <a:srgbClr val="55424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70" name="Rectangle 166">
                  <a:extLst>
                    <a:ext uri="{FF2B5EF4-FFF2-40B4-BE49-F238E27FC236}">
                      <a16:creationId xmlns:a16="http://schemas.microsoft.com/office/drawing/2014/main" id="{01F19FB7-44DC-BC0D-1189-7E3EE7C2AB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03775" y="2189163"/>
                  <a:ext cx="23813" cy="107950"/>
                </a:xfrm>
                <a:prstGeom prst="rect">
                  <a:avLst/>
                </a:prstGeom>
                <a:solidFill>
                  <a:srgbClr val="7C8D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71" name="Rectangle 167">
                  <a:extLst>
                    <a:ext uri="{FF2B5EF4-FFF2-40B4-BE49-F238E27FC236}">
                      <a16:creationId xmlns:a16="http://schemas.microsoft.com/office/drawing/2014/main" id="{5E427B74-D177-B10D-D9B6-5F5C54D8D1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27588" y="2200275"/>
                  <a:ext cx="7938" cy="96838"/>
                </a:xfrm>
                <a:prstGeom prst="rect">
                  <a:avLst/>
                </a:prstGeom>
                <a:solidFill>
                  <a:srgbClr val="99AF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72" name="Rectangle 168">
                  <a:extLst>
                    <a:ext uri="{FF2B5EF4-FFF2-40B4-BE49-F238E27FC236}">
                      <a16:creationId xmlns:a16="http://schemas.microsoft.com/office/drawing/2014/main" id="{DBCBB57A-B96C-1B84-4A96-C194B8DE05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27588" y="2189163"/>
                  <a:ext cx="30163" cy="11113"/>
                </a:xfrm>
                <a:prstGeom prst="rect">
                  <a:avLst/>
                </a:prstGeom>
                <a:solidFill>
                  <a:srgbClr val="99AF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73" name="Freeform 169">
                  <a:extLst>
                    <a:ext uri="{FF2B5EF4-FFF2-40B4-BE49-F238E27FC236}">
                      <a16:creationId xmlns:a16="http://schemas.microsoft.com/office/drawing/2014/main" id="{49948226-881F-8439-5DBC-E718FE78F6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09963" y="1735138"/>
                  <a:ext cx="2430463" cy="390525"/>
                </a:xfrm>
                <a:custGeom>
                  <a:avLst/>
                  <a:gdLst>
                    <a:gd name="T0" fmla="*/ 14568 w 14763"/>
                    <a:gd name="T1" fmla="*/ 1191 h 2378"/>
                    <a:gd name="T2" fmla="*/ 13454 w 14763"/>
                    <a:gd name="T3" fmla="*/ 375 h 2378"/>
                    <a:gd name="T4" fmla="*/ 12215 w 14763"/>
                    <a:gd name="T5" fmla="*/ 0 h 2378"/>
                    <a:gd name="T6" fmla="*/ 2449 w 14763"/>
                    <a:gd name="T7" fmla="*/ 0 h 2378"/>
                    <a:gd name="T8" fmla="*/ 2292 w 14763"/>
                    <a:gd name="T9" fmla="*/ 0 h 2378"/>
                    <a:gd name="T10" fmla="*/ 0 w 14763"/>
                    <a:gd name="T11" fmla="*/ 0 h 2378"/>
                    <a:gd name="T12" fmla="*/ 89 w 14763"/>
                    <a:gd name="T13" fmla="*/ 209 h 2378"/>
                    <a:gd name="T14" fmla="*/ 1394 w 14763"/>
                    <a:gd name="T15" fmla="*/ 1780 h 2378"/>
                    <a:gd name="T16" fmla="*/ 3372 w 14763"/>
                    <a:gd name="T17" fmla="*/ 2378 h 2378"/>
                    <a:gd name="T18" fmla="*/ 11652 w 14763"/>
                    <a:gd name="T19" fmla="*/ 2378 h 2378"/>
                    <a:gd name="T20" fmla="*/ 13793 w 14763"/>
                    <a:gd name="T21" fmla="*/ 2190 h 2378"/>
                    <a:gd name="T22" fmla="*/ 14535 w 14763"/>
                    <a:gd name="T23" fmla="*/ 1881 h 2378"/>
                    <a:gd name="T24" fmla="*/ 14746 w 14763"/>
                    <a:gd name="T25" fmla="*/ 1641 h 2378"/>
                    <a:gd name="T26" fmla="*/ 14568 w 14763"/>
                    <a:gd name="T27" fmla="*/ 1191 h 23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4763" h="2378">
                      <a:moveTo>
                        <a:pt x="14568" y="1191"/>
                      </a:moveTo>
                      <a:lnTo>
                        <a:pt x="13454" y="375"/>
                      </a:lnTo>
                      <a:cubicBezTo>
                        <a:pt x="13087" y="131"/>
                        <a:pt x="12656" y="0"/>
                        <a:pt x="12215" y="0"/>
                      </a:cubicBezTo>
                      <a:lnTo>
                        <a:pt x="2449" y="0"/>
                      </a:lnTo>
                      <a:lnTo>
                        <a:pt x="2292" y="0"/>
                      </a:lnTo>
                      <a:lnTo>
                        <a:pt x="0" y="0"/>
                      </a:lnTo>
                      <a:lnTo>
                        <a:pt x="89" y="209"/>
                      </a:lnTo>
                      <a:cubicBezTo>
                        <a:pt x="361" y="848"/>
                        <a:pt x="815" y="1395"/>
                        <a:pt x="1394" y="1780"/>
                      </a:cubicBezTo>
                      <a:cubicBezTo>
                        <a:pt x="1980" y="2170"/>
                        <a:pt x="2668" y="2378"/>
                        <a:pt x="3372" y="2378"/>
                      </a:cubicBezTo>
                      <a:lnTo>
                        <a:pt x="11652" y="2378"/>
                      </a:lnTo>
                      <a:cubicBezTo>
                        <a:pt x="12370" y="2378"/>
                        <a:pt x="13086" y="2315"/>
                        <a:pt x="13793" y="2190"/>
                      </a:cubicBezTo>
                      <a:cubicBezTo>
                        <a:pt x="14060" y="2143"/>
                        <a:pt x="14315" y="2039"/>
                        <a:pt x="14535" y="1881"/>
                      </a:cubicBezTo>
                      <a:cubicBezTo>
                        <a:pt x="14647" y="1800"/>
                        <a:pt x="14739" y="1713"/>
                        <a:pt x="14746" y="1641"/>
                      </a:cubicBezTo>
                      <a:cubicBezTo>
                        <a:pt x="14763" y="1480"/>
                        <a:pt x="14707" y="1310"/>
                        <a:pt x="14568" y="1191"/>
                      </a:cubicBezTo>
                    </a:path>
                  </a:pathLst>
                </a:custGeom>
                <a:solidFill>
                  <a:srgbClr val="D951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74" name="Freeform 170">
                  <a:extLst>
                    <a:ext uri="{FF2B5EF4-FFF2-40B4-BE49-F238E27FC236}">
                      <a16:creationId xmlns:a16="http://schemas.microsoft.com/office/drawing/2014/main" id="{4E8FF091-8BE4-48F0-D837-0B7E37B1E0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060825" y="2125663"/>
                  <a:ext cx="439738" cy="0"/>
                </a:xfrm>
                <a:custGeom>
                  <a:avLst/>
                  <a:gdLst>
                    <a:gd name="T0" fmla="*/ 2676 w 2676"/>
                    <a:gd name="T1" fmla="*/ 30 w 2676"/>
                    <a:gd name="T2" fmla="*/ 26 w 2676"/>
                    <a:gd name="T3" fmla="*/ 30 w 2676"/>
                    <a:gd name="T4" fmla="*/ 2676 w 2676"/>
                    <a:gd name="T5" fmla="*/ 25 w 2676"/>
                    <a:gd name="T6" fmla="*/ 22 w 2676"/>
                    <a:gd name="T7" fmla="*/ 25 w 2676"/>
                    <a:gd name="T8" fmla="*/ 20 w 2676"/>
                    <a:gd name="T9" fmla="*/ 18 w 2676"/>
                    <a:gd name="T10" fmla="*/ 20 w 2676"/>
                    <a:gd name="T11" fmla="*/ 16 w 2676"/>
                    <a:gd name="T12" fmla="*/ 14 w 2676"/>
                    <a:gd name="T13" fmla="*/ 16 w 2676"/>
                    <a:gd name="T14" fmla="*/ 12 w 2676"/>
                    <a:gd name="T15" fmla="*/ 11 w 2676"/>
                    <a:gd name="T16" fmla="*/ 12 w 2676"/>
                    <a:gd name="T17" fmla="*/ 8 w 2676"/>
                    <a:gd name="T18" fmla="*/ 7 w 2676"/>
                    <a:gd name="T19" fmla="*/ 8 w 2676"/>
                    <a:gd name="T20" fmla="*/ 4 w 2676"/>
                    <a:gd name="T21" fmla="*/ 3 w 2676"/>
                    <a:gd name="T22" fmla="*/ 4 w 2676"/>
                    <a:gd name="T23" fmla="*/ 0 w 2676"/>
                    <a:gd name="T24" fmla="*/ 0 w 2676"/>
                    <a:gd name="T25" fmla="*/ 0 w 2676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  <a:cxn ang="0">
                      <a:pos x="T4" y="0"/>
                    </a:cxn>
                    <a:cxn ang="0">
                      <a:pos x="T5" y="0"/>
                    </a:cxn>
                    <a:cxn ang="0">
                      <a:pos x="T6" y="0"/>
                    </a:cxn>
                    <a:cxn ang="0">
                      <a:pos x="T7" y="0"/>
                    </a:cxn>
                    <a:cxn ang="0">
                      <a:pos x="T8" y="0"/>
                    </a:cxn>
                    <a:cxn ang="0">
                      <a:pos x="T9" y="0"/>
                    </a:cxn>
                    <a:cxn ang="0">
                      <a:pos x="T10" y="0"/>
                    </a:cxn>
                    <a:cxn ang="0">
                      <a:pos x="T11" y="0"/>
                    </a:cxn>
                    <a:cxn ang="0">
                      <a:pos x="T12" y="0"/>
                    </a:cxn>
                    <a:cxn ang="0">
                      <a:pos x="T13" y="0"/>
                    </a:cxn>
                    <a:cxn ang="0">
                      <a:pos x="T14" y="0"/>
                    </a:cxn>
                    <a:cxn ang="0">
                      <a:pos x="T15" y="0"/>
                    </a:cxn>
                    <a:cxn ang="0">
                      <a:pos x="T16" y="0"/>
                    </a:cxn>
                    <a:cxn ang="0">
                      <a:pos x="T17" y="0"/>
                    </a:cxn>
                    <a:cxn ang="0">
                      <a:pos x="T18" y="0"/>
                    </a:cxn>
                    <a:cxn ang="0">
                      <a:pos x="T19" y="0"/>
                    </a:cxn>
                    <a:cxn ang="0">
                      <a:pos x="T20" y="0"/>
                    </a:cxn>
                    <a:cxn ang="0">
                      <a:pos x="T21" y="0"/>
                    </a:cxn>
                    <a:cxn ang="0">
                      <a:pos x="T22" y="0"/>
                    </a:cxn>
                    <a:cxn ang="0">
                      <a:pos x="T23" y="0"/>
                    </a:cxn>
                    <a:cxn ang="0">
                      <a:pos x="T24" y="0"/>
                    </a:cxn>
                    <a:cxn ang="0">
                      <a:pos x="T25" y="0"/>
                    </a:cxn>
                  </a:cxnLst>
                  <a:rect l="0" t="0" r="r" b="b"/>
                  <a:pathLst>
                    <a:path w="2676">
                      <a:moveTo>
                        <a:pt x="2676" y="0"/>
                      </a:moveTo>
                      <a:lnTo>
                        <a:pt x="30" y="0"/>
                      </a:lnTo>
                      <a:lnTo>
                        <a:pt x="26" y="0"/>
                      </a:lnTo>
                      <a:lnTo>
                        <a:pt x="30" y="0"/>
                      </a:lnTo>
                      <a:lnTo>
                        <a:pt x="2676" y="0"/>
                      </a:lnTo>
                      <a:close/>
                      <a:moveTo>
                        <a:pt x="25" y="0"/>
                      </a:moveTo>
                      <a:lnTo>
                        <a:pt x="22" y="0"/>
                      </a:lnTo>
                      <a:lnTo>
                        <a:pt x="25" y="0"/>
                      </a:lnTo>
                      <a:close/>
                      <a:moveTo>
                        <a:pt x="20" y="0"/>
                      </a:moveTo>
                      <a:lnTo>
                        <a:pt x="18" y="0"/>
                      </a:lnTo>
                      <a:lnTo>
                        <a:pt x="20" y="0"/>
                      </a:lnTo>
                      <a:close/>
                      <a:moveTo>
                        <a:pt x="16" y="0"/>
                      </a:moveTo>
                      <a:lnTo>
                        <a:pt x="14" y="0"/>
                      </a:lnTo>
                      <a:lnTo>
                        <a:pt x="16" y="0"/>
                      </a:lnTo>
                      <a:close/>
                      <a:moveTo>
                        <a:pt x="12" y="0"/>
                      </a:moveTo>
                      <a:lnTo>
                        <a:pt x="11" y="0"/>
                      </a:lnTo>
                      <a:lnTo>
                        <a:pt x="12" y="0"/>
                      </a:lnTo>
                      <a:close/>
                      <a:moveTo>
                        <a:pt x="8" y="0"/>
                      </a:moveTo>
                      <a:lnTo>
                        <a:pt x="7" y="0"/>
                      </a:lnTo>
                      <a:lnTo>
                        <a:pt x="8" y="0"/>
                      </a:lnTo>
                      <a:close/>
                      <a:moveTo>
                        <a:pt x="4" y="0"/>
                      </a:moveTo>
                      <a:lnTo>
                        <a:pt x="3" y="0"/>
                      </a:lnTo>
                      <a:lnTo>
                        <a:pt x="4" y="0"/>
                      </a:lnTo>
                      <a:close/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3EB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75" name="Freeform 171">
                  <a:extLst>
                    <a:ext uri="{FF2B5EF4-FFF2-40B4-BE49-F238E27FC236}">
                      <a16:creationId xmlns:a16="http://schemas.microsoft.com/office/drawing/2014/main" id="{288F5142-8945-0848-5D80-BD66D091F7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0313" y="2046288"/>
                  <a:ext cx="1023938" cy="79375"/>
                </a:xfrm>
                <a:custGeom>
                  <a:avLst/>
                  <a:gdLst>
                    <a:gd name="T0" fmla="*/ 4440 w 6228"/>
                    <a:gd name="T1" fmla="*/ 484 h 484"/>
                    <a:gd name="T2" fmla="*/ 1794 w 6228"/>
                    <a:gd name="T3" fmla="*/ 484 h 484"/>
                    <a:gd name="T4" fmla="*/ 1790 w 6228"/>
                    <a:gd name="T5" fmla="*/ 484 h 484"/>
                    <a:gd name="T6" fmla="*/ 1789 w 6228"/>
                    <a:gd name="T7" fmla="*/ 484 h 484"/>
                    <a:gd name="T8" fmla="*/ 1786 w 6228"/>
                    <a:gd name="T9" fmla="*/ 484 h 484"/>
                    <a:gd name="T10" fmla="*/ 1784 w 6228"/>
                    <a:gd name="T11" fmla="*/ 484 h 484"/>
                    <a:gd name="T12" fmla="*/ 1782 w 6228"/>
                    <a:gd name="T13" fmla="*/ 484 h 484"/>
                    <a:gd name="T14" fmla="*/ 1780 w 6228"/>
                    <a:gd name="T15" fmla="*/ 484 h 484"/>
                    <a:gd name="T16" fmla="*/ 1778 w 6228"/>
                    <a:gd name="T17" fmla="*/ 484 h 484"/>
                    <a:gd name="T18" fmla="*/ 1776 w 6228"/>
                    <a:gd name="T19" fmla="*/ 484 h 484"/>
                    <a:gd name="T20" fmla="*/ 1775 w 6228"/>
                    <a:gd name="T21" fmla="*/ 484 h 484"/>
                    <a:gd name="T22" fmla="*/ 1772 w 6228"/>
                    <a:gd name="T23" fmla="*/ 484 h 484"/>
                    <a:gd name="T24" fmla="*/ 1771 w 6228"/>
                    <a:gd name="T25" fmla="*/ 484 h 484"/>
                    <a:gd name="T26" fmla="*/ 1768 w 6228"/>
                    <a:gd name="T27" fmla="*/ 484 h 484"/>
                    <a:gd name="T28" fmla="*/ 1767 w 6228"/>
                    <a:gd name="T29" fmla="*/ 484 h 484"/>
                    <a:gd name="T30" fmla="*/ 1764 w 6228"/>
                    <a:gd name="T31" fmla="*/ 484 h 484"/>
                    <a:gd name="T32" fmla="*/ 1764 w 6228"/>
                    <a:gd name="T33" fmla="*/ 484 h 484"/>
                    <a:gd name="T34" fmla="*/ 0 w 6228"/>
                    <a:gd name="T35" fmla="*/ 0 h 484"/>
                    <a:gd name="T36" fmla="*/ 6228 w 6228"/>
                    <a:gd name="T37" fmla="*/ 0 h 484"/>
                    <a:gd name="T38" fmla="*/ 4679 w 6228"/>
                    <a:gd name="T39" fmla="*/ 262 h 484"/>
                    <a:gd name="T40" fmla="*/ 4440 w 6228"/>
                    <a:gd name="T41" fmla="*/ 484 h 4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6228" h="484">
                      <a:moveTo>
                        <a:pt x="4440" y="484"/>
                      </a:moveTo>
                      <a:lnTo>
                        <a:pt x="1794" y="484"/>
                      </a:lnTo>
                      <a:lnTo>
                        <a:pt x="1790" y="484"/>
                      </a:lnTo>
                      <a:lnTo>
                        <a:pt x="1789" y="484"/>
                      </a:lnTo>
                      <a:lnTo>
                        <a:pt x="1786" y="484"/>
                      </a:lnTo>
                      <a:lnTo>
                        <a:pt x="1784" y="484"/>
                      </a:lnTo>
                      <a:lnTo>
                        <a:pt x="1782" y="484"/>
                      </a:lnTo>
                      <a:lnTo>
                        <a:pt x="1780" y="484"/>
                      </a:lnTo>
                      <a:lnTo>
                        <a:pt x="1778" y="484"/>
                      </a:lnTo>
                      <a:lnTo>
                        <a:pt x="1776" y="484"/>
                      </a:lnTo>
                      <a:lnTo>
                        <a:pt x="1775" y="484"/>
                      </a:lnTo>
                      <a:cubicBezTo>
                        <a:pt x="1774" y="484"/>
                        <a:pt x="1773" y="484"/>
                        <a:pt x="1772" y="484"/>
                      </a:cubicBezTo>
                      <a:lnTo>
                        <a:pt x="1771" y="484"/>
                      </a:lnTo>
                      <a:lnTo>
                        <a:pt x="1768" y="484"/>
                      </a:lnTo>
                      <a:lnTo>
                        <a:pt x="1767" y="484"/>
                      </a:lnTo>
                      <a:lnTo>
                        <a:pt x="1764" y="484"/>
                      </a:lnTo>
                      <a:lnTo>
                        <a:pt x="1764" y="484"/>
                      </a:lnTo>
                      <a:cubicBezTo>
                        <a:pt x="1143" y="479"/>
                        <a:pt x="535" y="311"/>
                        <a:pt x="0" y="0"/>
                      </a:cubicBezTo>
                      <a:lnTo>
                        <a:pt x="6228" y="0"/>
                      </a:lnTo>
                      <a:lnTo>
                        <a:pt x="4679" y="262"/>
                      </a:lnTo>
                      <a:lnTo>
                        <a:pt x="4440" y="484"/>
                      </a:lnTo>
                    </a:path>
                  </a:pathLst>
                </a:custGeom>
                <a:solidFill>
                  <a:srgbClr val="BF4B4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76" name="Freeform 172">
                  <a:extLst>
                    <a:ext uri="{FF2B5EF4-FFF2-40B4-BE49-F238E27FC236}">
                      <a16:creationId xmlns:a16="http://schemas.microsoft.com/office/drawing/2014/main" id="{4969C5C6-53E4-D7D3-7AA9-D5133DC3E8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37088" y="1735138"/>
                  <a:ext cx="1303338" cy="304800"/>
                </a:xfrm>
                <a:custGeom>
                  <a:avLst/>
                  <a:gdLst>
                    <a:gd name="T0" fmla="*/ 7720 w 7915"/>
                    <a:gd name="T1" fmla="*/ 1191 h 1859"/>
                    <a:gd name="T2" fmla="*/ 6606 w 7915"/>
                    <a:gd name="T3" fmla="*/ 375 h 1859"/>
                    <a:gd name="T4" fmla="*/ 5367 w 7915"/>
                    <a:gd name="T5" fmla="*/ 1 h 1859"/>
                    <a:gd name="T6" fmla="*/ 0 w 7915"/>
                    <a:gd name="T7" fmla="*/ 0 h 1859"/>
                    <a:gd name="T8" fmla="*/ 481 w 7915"/>
                    <a:gd name="T9" fmla="*/ 1161 h 1859"/>
                    <a:gd name="T10" fmla="*/ 2165 w 7915"/>
                    <a:gd name="T11" fmla="*/ 1859 h 1859"/>
                    <a:gd name="T12" fmla="*/ 5239 w 7915"/>
                    <a:gd name="T13" fmla="*/ 1859 h 1859"/>
                    <a:gd name="T14" fmla="*/ 7873 w 7915"/>
                    <a:gd name="T15" fmla="*/ 1704 h 1859"/>
                    <a:gd name="T16" fmla="*/ 7898 w 7915"/>
                    <a:gd name="T17" fmla="*/ 1641 h 1859"/>
                    <a:gd name="T18" fmla="*/ 7720 w 7915"/>
                    <a:gd name="T19" fmla="*/ 1191 h 18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7915" h="1859">
                      <a:moveTo>
                        <a:pt x="7720" y="1191"/>
                      </a:moveTo>
                      <a:lnTo>
                        <a:pt x="6606" y="375"/>
                      </a:lnTo>
                      <a:cubicBezTo>
                        <a:pt x="6239" y="131"/>
                        <a:pt x="5808" y="1"/>
                        <a:pt x="5367" y="1"/>
                      </a:cubicBezTo>
                      <a:lnTo>
                        <a:pt x="0" y="0"/>
                      </a:lnTo>
                      <a:cubicBezTo>
                        <a:pt x="0" y="436"/>
                        <a:pt x="173" y="853"/>
                        <a:pt x="481" y="1161"/>
                      </a:cubicBezTo>
                      <a:cubicBezTo>
                        <a:pt x="928" y="1608"/>
                        <a:pt x="1533" y="1859"/>
                        <a:pt x="2165" y="1859"/>
                      </a:cubicBezTo>
                      <a:lnTo>
                        <a:pt x="5239" y="1859"/>
                      </a:lnTo>
                      <a:cubicBezTo>
                        <a:pt x="6119" y="1859"/>
                        <a:pt x="6999" y="1807"/>
                        <a:pt x="7873" y="1704"/>
                      </a:cubicBezTo>
                      <a:cubicBezTo>
                        <a:pt x="7887" y="1682"/>
                        <a:pt x="7896" y="1661"/>
                        <a:pt x="7898" y="1641"/>
                      </a:cubicBezTo>
                      <a:cubicBezTo>
                        <a:pt x="7915" y="1480"/>
                        <a:pt x="7859" y="1310"/>
                        <a:pt x="7720" y="1191"/>
                      </a:cubicBezTo>
                    </a:path>
                  </a:pathLst>
                </a:custGeom>
                <a:solidFill>
                  <a:srgbClr val="FBC52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77" name="Freeform 173">
                  <a:extLst>
                    <a:ext uri="{FF2B5EF4-FFF2-40B4-BE49-F238E27FC236}">
                      <a16:creationId xmlns:a16="http://schemas.microsoft.com/office/drawing/2014/main" id="{BB30CCA4-AA73-C1F9-5D5D-FF4B1AC03A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51300" y="1984375"/>
                  <a:ext cx="742950" cy="61913"/>
                </a:xfrm>
                <a:custGeom>
                  <a:avLst/>
                  <a:gdLst>
                    <a:gd name="T0" fmla="*/ 4139 w 4519"/>
                    <a:gd name="T1" fmla="*/ 0 h 380"/>
                    <a:gd name="T2" fmla="*/ 380 w 4519"/>
                    <a:gd name="T3" fmla="*/ 0 h 380"/>
                    <a:gd name="T4" fmla="*/ 0 w 4519"/>
                    <a:gd name="T5" fmla="*/ 380 h 380"/>
                    <a:gd name="T6" fmla="*/ 4519 w 4519"/>
                    <a:gd name="T7" fmla="*/ 380 h 380"/>
                    <a:gd name="T8" fmla="*/ 4139 w 4519"/>
                    <a:gd name="T9" fmla="*/ 0 h 3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19" h="380">
                      <a:moveTo>
                        <a:pt x="4139" y="0"/>
                      </a:moveTo>
                      <a:lnTo>
                        <a:pt x="380" y="0"/>
                      </a:lnTo>
                      <a:cubicBezTo>
                        <a:pt x="170" y="0"/>
                        <a:pt x="0" y="170"/>
                        <a:pt x="0" y="380"/>
                      </a:cubicBezTo>
                      <a:lnTo>
                        <a:pt x="4519" y="380"/>
                      </a:lnTo>
                      <a:cubicBezTo>
                        <a:pt x="4519" y="170"/>
                        <a:pt x="4349" y="0"/>
                        <a:pt x="4139" y="0"/>
                      </a:cubicBezTo>
                      <a:close/>
                    </a:path>
                  </a:pathLst>
                </a:custGeom>
                <a:solidFill>
                  <a:srgbClr val="F578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78" name="Freeform 174">
                  <a:extLst>
                    <a:ext uri="{FF2B5EF4-FFF2-40B4-BE49-F238E27FC236}">
                      <a16:creationId xmlns:a16="http://schemas.microsoft.com/office/drawing/2014/main" id="{557B4FA0-E9BA-4C18-AC85-C2B7B034A8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05263" y="1984375"/>
                  <a:ext cx="744538" cy="61913"/>
                </a:xfrm>
                <a:custGeom>
                  <a:avLst/>
                  <a:gdLst>
                    <a:gd name="T0" fmla="*/ 4139 w 4519"/>
                    <a:gd name="T1" fmla="*/ 0 h 380"/>
                    <a:gd name="T2" fmla="*/ 380 w 4519"/>
                    <a:gd name="T3" fmla="*/ 0 h 380"/>
                    <a:gd name="T4" fmla="*/ 0 w 4519"/>
                    <a:gd name="T5" fmla="*/ 380 h 380"/>
                    <a:gd name="T6" fmla="*/ 4519 w 4519"/>
                    <a:gd name="T7" fmla="*/ 380 h 380"/>
                    <a:gd name="T8" fmla="*/ 4139 w 4519"/>
                    <a:gd name="T9" fmla="*/ 0 h 3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19" h="380">
                      <a:moveTo>
                        <a:pt x="4139" y="0"/>
                      </a:moveTo>
                      <a:lnTo>
                        <a:pt x="380" y="0"/>
                      </a:lnTo>
                      <a:cubicBezTo>
                        <a:pt x="171" y="0"/>
                        <a:pt x="0" y="170"/>
                        <a:pt x="0" y="380"/>
                      </a:cubicBezTo>
                      <a:lnTo>
                        <a:pt x="4519" y="380"/>
                      </a:lnTo>
                      <a:cubicBezTo>
                        <a:pt x="4519" y="170"/>
                        <a:pt x="4349" y="0"/>
                        <a:pt x="4139" y="0"/>
                      </a:cubicBezTo>
                      <a:close/>
                    </a:path>
                  </a:pathLst>
                </a:custGeom>
                <a:solidFill>
                  <a:srgbClr val="AC43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79" name="Freeform 175">
                  <a:extLst>
                    <a:ext uri="{FF2B5EF4-FFF2-40B4-BE49-F238E27FC236}">
                      <a16:creationId xmlns:a16="http://schemas.microsoft.com/office/drawing/2014/main" id="{0A1A20A2-F353-4F5A-2A2F-4CF34ABDC8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4125" y="2005013"/>
                  <a:ext cx="930275" cy="41275"/>
                </a:xfrm>
                <a:custGeom>
                  <a:avLst/>
                  <a:gdLst>
                    <a:gd name="T0" fmla="*/ 5390 w 5644"/>
                    <a:gd name="T1" fmla="*/ 0 h 254"/>
                    <a:gd name="T2" fmla="*/ 0 w 5644"/>
                    <a:gd name="T3" fmla="*/ 0 h 254"/>
                    <a:gd name="T4" fmla="*/ 0 w 5644"/>
                    <a:gd name="T5" fmla="*/ 254 h 254"/>
                    <a:gd name="T6" fmla="*/ 5644 w 5644"/>
                    <a:gd name="T7" fmla="*/ 254 h 254"/>
                    <a:gd name="T8" fmla="*/ 5390 w 5644"/>
                    <a:gd name="T9" fmla="*/ 0 h 2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644" h="254">
                      <a:moveTo>
                        <a:pt x="5390" y="0"/>
                      </a:moveTo>
                      <a:lnTo>
                        <a:pt x="0" y="0"/>
                      </a:lnTo>
                      <a:lnTo>
                        <a:pt x="0" y="254"/>
                      </a:lnTo>
                      <a:lnTo>
                        <a:pt x="5644" y="254"/>
                      </a:lnTo>
                      <a:cubicBezTo>
                        <a:pt x="5644" y="114"/>
                        <a:pt x="5530" y="0"/>
                        <a:pt x="5390" y="0"/>
                      </a:cubicBezTo>
                      <a:close/>
                    </a:path>
                  </a:pathLst>
                </a:custGeom>
                <a:solidFill>
                  <a:srgbClr val="FBC52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0" name="Freeform 176">
                  <a:extLst>
                    <a:ext uri="{FF2B5EF4-FFF2-40B4-BE49-F238E27FC236}">
                      <a16:creationId xmlns:a16="http://schemas.microsoft.com/office/drawing/2014/main" id="{1AFC0226-6C9E-D6FE-122D-3A3D477D65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75025" y="2005013"/>
                  <a:ext cx="496888" cy="41275"/>
                </a:xfrm>
                <a:custGeom>
                  <a:avLst/>
                  <a:gdLst>
                    <a:gd name="T0" fmla="*/ 2760 w 3013"/>
                    <a:gd name="T1" fmla="*/ 0 h 254"/>
                    <a:gd name="T2" fmla="*/ 0 w 3013"/>
                    <a:gd name="T3" fmla="*/ 0 h 254"/>
                    <a:gd name="T4" fmla="*/ 254 w 3013"/>
                    <a:gd name="T5" fmla="*/ 254 h 254"/>
                    <a:gd name="T6" fmla="*/ 3013 w 3013"/>
                    <a:gd name="T7" fmla="*/ 254 h 254"/>
                    <a:gd name="T8" fmla="*/ 2760 w 3013"/>
                    <a:gd name="T9" fmla="*/ 0 h 2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013" h="254">
                      <a:moveTo>
                        <a:pt x="2760" y="0"/>
                      </a:moveTo>
                      <a:lnTo>
                        <a:pt x="0" y="0"/>
                      </a:lnTo>
                      <a:cubicBezTo>
                        <a:pt x="0" y="140"/>
                        <a:pt x="114" y="254"/>
                        <a:pt x="254" y="254"/>
                      </a:cubicBezTo>
                      <a:lnTo>
                        <a:pt x="3013" y="254"/>
                      </a:lnTo>
                      <a:cubicBezTo>
                        <a:pt x="3013" y="114"/>
                        <a:pt x="2899" y="0"/>
                        <a:pt x="2760" y="0"/>
                      </a:cubicBezTo>
                      <a:close/>
                    </a:path>
                  </a:pathLst>
                </a:custGeom>
                <a:solidFill>
                  <a:srgbClr val="F4984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1" name="Freeform 177">
                  <a:extLst>
                    <a:ext uri="{FF2B5EF4-FFF2-40B4-BE49-F238E27FC236}">
                      <a16:creationId xmlns:a16="http://schemas.microsoft.com/office/drawing/2014/main" id="{952C7D73-F065-B3CE-2D4A-F17FE49666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62338" y="1692275"/>
                  <a:ext cx="495300" cy="42863"/>
                </a:xfrm>
                <a:custGeom>
                  <a:avLst/>
                  <a:gdLst>
                    <a:gd name="T0" fmla="*/ 2759 w 3013"/>
                    <a:gd name="T1" fmla="*/ 0 h 253"/>
                    <a:gd name="T2" fmla="*/ 0 w 3013"/>
                    <a:gd name="T3" fmla="*/ 0 h 253"/>
                    <a:gd name="T4" fmla="*/ 0 w 3013"/>
                    <a:gd name="T5" fmla="*/ 0 h 253"/>
                    <a:gd name="T6" fmla="*/ 254 w 3013"/>
                    <a:gd name="T7" fmla="*/ 253 h 253"/>
                    <a:gd name="T8" fmla="*/ 3013 w 3013"/>
                    <a:gd name="T9" fmla="*/ 253 h 253"/>
                    <a:gd name="T10" fmla="*/ 2759 w 3013"/>
                    <a:gd name="T11" fmla="*/ 0 h 2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013" h="253">
                      <a:moveTo>
                        <a:pt x="2759" y="0"/>
                      </a:moveTo>
                      <a:lnTo>
                        <a:pt x="0" y="0"/>
                      </a:lnTo>
                      <a:lnTo>
                        <a:pt x="0" y="0"/>
                      </a:lnTo>
                      <a:cubicBezTo>
                        <a:pt x="0" y="140"/>
                        <a:pt x="114" y="253"/>
                        <a:pt x="254" y="253"/>
                      </a:cubicBezTo>
                      <a:lnTo>
                        <a:pt x="3013" y="253"/>
                      </a:lnTo>
                      <a:cubicBezTo>
                        <a:pt x="3013" y="113"/>
                        <a:pt x="2899" y="0"/>
                        <a:pt x="2759" y="0"/>
                      </a:cubicBezTo>
                    </a:path>
                  </a:pathLst>
                </a:custGeom>
                <a:solidFill>
                  <a:srgbClr val="AC43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2" name="Freeform 178">
                  <a:extLst>
                    <a:ext uri="{FF2B5EF4-FFF2-40B4-BE49-F238E27FC236}">
                      <a16:creationId xmlns:a16="http://schemas.microsoft.com/office/drawing/2014/main" id="{5C7235F2-2E74-1947-1405-1124D8F8BF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62338" y="1195388"/>
                  <a:ext cx="433388" cy="496888"/>
                </a:xfrm>
                <a:custGeom>
                  <a:avLst/>
                  <a:gdLst>
                    <a:gd name="T0" fmla="*/ 0 w 273"/>
                    <a:gd name="T1" fmla="*/ 313 h 313"/>
                    <a:gd name="T2" fmla="*/ 0 w 273"/>
                    <a:gd name="T3" fmla="*/ 0 h 313"/>
                    <a:gd name="T4" fmla="*/ 81 w 273"/>
                    <a:gd name="T5" fmla="*/ 0 h 313"/>
                    <a:gd name="T6" fmla="*/ 273 w 273"/>
                    <a:gd name="T7" fmla="*/ 313 h 313"/>
                    <a:gd name="T8" fmla="*/ 0 w 273"/>
                    <a:gd name="T9" fmla="*/ 313 h 3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3" h="313">
                      <a:moveTo>
                        <a:pt x="0" y="313"/>
                      </a:moveTo>
                      <a:lnTo>
                        <a:pt x="0" y="0"/>
                      </a:lnTo>
                      <a:lnTo>
                        <a:pt x="81" y="0"/>
                      </a:lnTo>
                      <a:lnTo>
                        <a:pt x="273" y="313"/>
                      </a:lnTo>
                      <a:lnTo>
                        <a:pt x="0" y="313"/>
                      </a:lnTo>
                      <a:close/>
                    </a:path>
                  </a:pathLst>
                </a:custGeom>
                <a:solidFill>
                  <a:srgbClr val="F4984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3" name="Freeform 179">
                  <a:extLst>
                    <a:ext uri="{FF2B5EF4-FFF2-40B4-BE49-F238E27FC236}">
                      <a16:creationId xmlns:a16="http://schemas.microsoft.com/office/drawing/2014/main" id="{00BDCC55-811A-E9D9-56AB-0B38CA9971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57588" y="1195388"/>
                  <a:ext cx="338138" cy="496888"/>
                </a:xfrm>
                <a:custGeom>
                  <a:avLst/>
                  <a:gdLst>
                    <a:gd name="T0" fmla="*/ 21 w 213"/>
                    <a:gd name="T1" fmla="*/ 0 h 313"/>
                    <a:gd name="T2" fmla="*/ 0 w 213"/>
                    <a:gd name="T3" fmla="*/ 0 h 313"/>
                    <a:gd name="T4" fmla="*/ 192 w 213"/>
                    <a:gd name="T5" fmla="*/ 313 h 313"/>
                    <a:gd name="T6" fmla="*/ 213 w 213"/>
                    <a:gd name="T7" fmla="*/ 313 h 313"/>
                    <a:gd name="T8" fmla="*/ 21 w 213"/>
                    <a:gd name="T9" fmla="*/ 0 h 3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3" h="313">
                      <a:moveTo>
                        <a:pt x="21" y="0"/>
                      </a:moveTo>
                      <a:lnTo>
                        <a:pt x="0" y="0"/>
                      </a:lnTo>
                      <a:lnTo>
                        <a:pt x="192" y="313"/>
                      </a:lnTo>
                      <a:lnTo>
                        <a:pt x="213" y="313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FBC52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4" name="Freeform 180">
                  <a:extLst>
                    <a:ext uri="{FF2B5EF4-FFF2-40B4-BE49-F238E27FC236}">
                      <a16:creationId xmlns:a16="http://schemas.microsoft.com/office/drawing/2014/main" id="{E362827D-A035-B208-53FA-EFCED42BA7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63975" y="1692275"/>
                  <a:ext cx="93663" cy="42863"/>
                </a:xfrm>
                <a:custGeom>
                  <a:avLst/>
                  <a:gdLst>
                    <a:gd name="T0" fmla="*/ 316 w 570"/>
                    <a:gd name="T1" fmla="*/ 0 h 253"/>
                    <a:gd name="T2" fmla="*/ 0 w 570"/>
                    <a:gd name="T3" fmla="*/ 0 h 253"/>
                    <a:gd name="T4" fmla="*/ 253 w 570"/>
                    <a:gd name="T5" fmla="*/ 253 h 253"/>
                    <a:gd name="T6" fmla="*/ 570 w 570"/>
                    <a:gd name="T7" fmla="*/ 253 h 253"/>
                    <a:gd name="T8" fmla="*/ 316 w 570"/>
                    <a:gd name="T9" fmla="*/ 0 h 2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70" h="253">
                      <a:moveTo>
                        <a:pt x="316" y="0"/>
                      </a:moveTo>
                      <a:lnTo>
                        <a:pt x="0" y="0"/>
                      </a:lnTo>
                      <a:cubicBezTo>
                        <a:pt x="140" y="0"/>
                        <a:pt x="253" y="113"/>
                        <a:pt x="253" y="253"/>
                      </a:cubicBezTo>
                      <a:lnTo>
                        <a:pt x="570" y="253"/>
                      </a:lnTo>
                      <a:cubicBezTo>
                        <a:pt x="570" y="113"/>
                        <a:pt x="456" y="0"/>
                        <a:pt x="316" y="0"/>
                      </a:cubicBezTo>
                      <a:close/>
                    </a:path>
                  </a:pathLst>
                </a:custGeom>
                <a:solidFill>
                  <a:srgbClr val="F578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5" name="Freeform 181">
                  <a:extLst>
                    <a:ext uri="{FF2B5EF4-FFF2-40B4-BE49-F238E27FC236}">
                      <a16:creationId xmlns:a16="http://schemas.microsoft.com/office/drawing/2014/main" id="{49B78732-91A7-CB1C-4A4B-361B6FCA93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16388" y="1865313"/>
                  <a:ext cx="42863" cy="58738"/>
                </a:xfrm>
                <a:custGeom>
                  <a:avLst/>
                  <a:gdLst>
                    <a:gd name="T0" fmla="*/ 133 w 266"/>
                    <a:gd name="T1" fmla="*/ 364 h 364"/>
                    <a:gd name="T2" fmla="*/ 133 w 266"/>
                    <a:gd name="T3" fmla="*/ 364 h 364"/>
                    <a:gd name="T4" fmla="*/ 266 w 266"/>
                    <a:gd name="T5" fmla="*/ 231 h 364"/>
                    <a:gd name="T6" fmla="*/ 266 w 266"/>
                    <a:gd name="T7" fmla="*/ 133 h 364"/>
                    <a:gd name="T8" fmla="*/ 133 w 266"/>
                    <a:gd name="T9" fmla="*/ 0 h 364"/>
                    <a:gd name="T10" fmla="*/ 0 w 266"/>
                    <a:gd name="T11" fmla="*/ 133 h 364"/>
                    <a:gd name="T12" fmla="*/ 0 w 266"/>
                    <a:gd name="T13" fmla="*/ 231 h 364"/>
                    <a:gd name="T14" fmla="*/ 133 w 266"/>
                    <a:gd name="T15" fmla="*/ 36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6" h="364">
                      <a:moveTo>
                        <a:pt x="133" y="364"/>
                      </a:moveTo>
                      <a:lnTo>
                        <a:pt x="133" y="364"/>
                      </a:lnTo>
                      <a:cubicBezTo>
                        <a:pt x="206" y="364"/>
                        <a:pt x="266" y="304"/>
                        <a:pt x="266" y="231"/>
                      </a:cubicBezTo>
                      <a:lnTo>
                        <a:pt x="266" y="133"/>
                      </a:lnTo>
                      <a:cubicBezTo>
                        <a:pt x="266" y="59"/>
                        <a:pt x="206" y="0"/>
                        <a:pt x="133" y="0"/>
                      </a:cubicBezTo>
                      <a:cubicBezTo>
                        <a:pt x="60" y="0"/>
                        <a:pt x="0" y="59"/>
                        <a:pt x="0" y="133"/>
                      </a:cubicBezTo>
                      <a:lnTo>
                        <a:pt x="0" y="231"/>
                      </a:lnTo>
                      <a:cubicBezTo>
                        <a:pt x="0" y="304"/>
                        <a:pt x="60" y="364"/>
                        <a:pt x="133" y="364"/>
                      </a:cubicBezTo>
                      <a:close/>
                    </a:path>
                  </a:pathLst>
                </a:custGeom>
                <a:solidFill>
                  <a:srgbClr val="AC43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6" name="Freeform 182">
                  <a:extLst>
                    <a:ext uri="{FF2B5EF4-FFF2-40B4-BE49-F238E27FC236}">
                      <a16:creationId xmlns:a16="http://schemas.microsoft.com/office/drawing/2014/main" id="{6680C5A4-6C02-20CE-EDC2-A0249CA1F0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22738" y="1871663"/>
                  <a:ext cx="30163" cy="46038"/>
                </a:xfrm>
                <a:custGeom>
                  <a:avLst/>
                  <a:gdLst>
                    <a:gd name="T0" fmla="*/ 0 w 180"/>
                    <a:gd name="T1" fmla="*/ 90 h 278"/>
                    <a:gd name="T2" fmla="*/ 0 w 180"/>
                    <a:gd name="T3" fmla="*/ 188 h 278"/>
                    <a:gd name="T4" fmla="*/ 90 w 180"/>
                    <a:gd name="T5" fmla="*/ 278 h 278"/>
                    <a:gd name="T6" fmla="*/ 180 w 180"/>
                    <a:gd name="T7" fmla="*/ 188 h 278"/>
                    <a:gd name="T8" fmla="*/ 180 w 180"/>
                    <a:gd name="T9" fmla="*/ 90 h 278"/>
                    <a:gd name="T10" fmla="*/ 90 w 180"/>
                    <a:gd name="T11" fmla="*/ 0 h 278"/>
                    <a:gd name="T12" fmla="*/ 0 w 180"/>
                    <a:gd name="T13" fmla="*/ 90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0" h="278">
                      <a:moveTo>
                        <a:pt x="0" y="90"/>
                      </a:move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ubicBezTo>
                        <a:pt x="140" y="278"/>
                        <a:pt x="180" y="237"/>
                        <a:pt x="180" y="188"/>
                      </a:cubicBezTo>
                      <a:lnTo>
                        <a:pt x="180" y="90"/>
                      </a:lnTo>
                      <a:cubicBezTo>
                        <a:pt x="180" y="40"/>
                        <a:pt x="140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7" name="Freeform 183">
                  <a:extLst>
                    <a:ext uri="{FF2B5EF4-FFF2-40B4-BE49-F238E27FC236}">
                      <a16:creationId xmlns:a16="http://schemas.microsoft.com/office/drawing/2014/main" id="{B2E3A1EA-B994-DFD5-ED48-B7943D0383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22738" y="1871663"/>
                  <a:ext cx="20638" cy="46038"/>
                </a:xfrm>
                <a:custGeom>
                  <a:avLst/>
                  <a:gdLst>
                    <a:gd name="T0" fmla="*/ 90 w 119"/>
                    <a:gd name="T1" fmla="*/ 278 h 278"/>
                    <a:gd name="T2" fmla="*/ 119 w 119"/>
                    <a:gd name="T3" fmla="*/ 273 h 278"/>
                    <a:gd name="T4" fmla="*/ 58 w 119"/>
                    <a:gd name="T5" fmla="*/ 188 h 278"/>
                    <a:gd name="T6" fmla="*/ 58 w 119"/>
                    <a:gd name="T7" fmla="*/ 90 h 278"/>
                    <a:gd name="T8" fmla="*/ 119 w 119"/>
                    <a:gd name="T9" fmla="*/ 5 h 278"/>
                    <a:gd name="T10" fmla="*/ 90 w 119"/>
                    <a:gd name="T11" fmla="*/ 0 h 278"/>
                    <a:gd name="T12" fmla="*/ 0 w 119"/>
                    <a:gd name="T13" fmla="*/ 90 h 278"/>
                    <a:gd name="T14" fmla="*/ 0 w 119"/>
                    <a:gd name="T15" fmla="*/ 188 h 278"/>
                    <a:gd name="T16" fmla="*/ 90 w 119"/>
                    <a:gd name="T17" fmla="*/ 278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19" h="278">
                      <a:moveTo>
                        <a:pt x="90" y="278"/>
                      </a:moveTo>
                      <a:cubicBezTo>
                        <a:pt x="100" y="278"/>
                        <a:pt x="110" y="276"/>
                        <a:pt x="119" y="273"/>
                      </a:cubicBezTo>
                      <a:cubicBezTo>
                        <a:pt x="83" y="261"/>
                        <a:pt x="58" y="227"/>
                        <a:pt x="58" y="188"/>
                      </a:cubicBezTo>
                      <a:lnTo>
                        <a:pt x="58" y="90"/>
                      </a:lnTo>
                      <a:cubicBezTo>
                        <a:pt x="58" y="50"/>
                        <a:pt x="83" y="17"/>
                        <a:pt x="119" y="5"/>
                      </a:cubicBezTo>
                      <a:cubicBezTo>
                        <a:pt x="110" y="1"/>
                        <a:pt x="100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lose/>
                    </a:path>
                  </a:pathLst>
                </a:custGeom>
                <a:solidFill>
                  <a:srgbClr val="F578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8" name="Freeform 184">
                  <a:extLst>
                    <a:ext uri="{FF2B5EF4-FFF2-40B4-BE49-F238E27FC236}">
                      <a16:creationId xmlns:a16="http://schemas.microsoft.com/office/drawing/2014/main" id="{2E13CE99-2044-EFD4-F248-B78974A759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78300" y="1865313"/>
                  <a:ext cx="44450" cy="58738"/>
                </a:xfrm>
                <a:custGeom>
                  <a:avLst/>
                  <a:gdLst>
                    <a:gd name="T0" fmla="*/ 133 w 266"/>
                    <a:gd name="T1" fmla="*/ 364 h 364"/>
                    <a:gd name="T2" fmla="*/ 133 w 266"/>
                    <a:gd name="T3" fmla="*/ 364 h 364"/>
                    <a:gd name="T4" fmla="*/ 266 w 266"/>
                    <a:gd name="T5" fmla="*/ 231 h 364"/>
                    <a:gd name="T6" fmla="*/ 266 w 266"/>
                    <a:gd name="T7" fmla="*/ 133 h 364"/>
                    <a:gd name="T8" fmla="*/ 133 w 266"/>
                    <a:gd name="T9" fmla="*/ 0 h 364"/>
                    <a:gd name="T10" fmla="*/ 0 w 266"/>
                    <a:gd name="T11" fmla="*/ 133 h 364"/>
                    <a:gd name="T12" fmla="*/ 0 w 266"/>
                    <a:gd name="T13" fmla="*/ 231 h 364"/>
                    <a:gd name="T14" fmla="*/ 133 w 266"/>
                    <a:gd name="T15" fmla="*/ 36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6" h="364">
                      <a:moveTo>
                        <a:pt x="133" y="364"/>
                      </a:moveTo>
                      <a:lnTo>
                        <a:pt x="133" y="364"/>
                      </a:lnTo>
                      <a:cubicBezTo>
                        <a:pt x="206" y="364"/>
                        <a:pt x="266" y="304"/>
                        <a:pt x="266" y="231"/>
                      </a:cubicBezTo>
                      <a:lnTo>
                        <a:pt x="266" y="133"/>
                      </a:lnTo>
                      <a:cubicBezTo>
                        <a:pt x="266" y="59"/>
                        <a:pt x="206" y="0"/>
                        <a:pt x="133" y="0"/>
                      </a:cubicBezTo>
                      <a:cubicBezTo>
                        <a:pt x="59" y="0"/>
                        <a:pt x="0" y="59"/>
                        <a:pt x="0" y="133"/>
                      </a:cubicBezTo>
                      <a:lnTo>
                        <a:pt x="0" y="231"/>
                      </a:lnTo>
                      <a:cubicBezTo>
                        <a:pt x="0" y="304"/>
                        <a:pt x="59" y="364"/>
                        <a:pt x="133" y="364"/>
                      </a:cubicBezTo>
                      <a:close/>
                    </a:path>
                  </a:pathLst>
                </a:custGeom>
                <a:solidFill>
                  <a:srgbClr val="AC43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9" name="Freeform 185">
                  <a:extLst>
                    <a:ext uri="{FF2B5EF4-FFF2-40B4-BE49-F238E27FC236}">
                      <a16:creationId xmlns:a16="http://schemas.microsoft.com/office/drawing/2014/main" id="{EEF30CA3-1BC4-1446-C9A6-F95AF749AE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86238" y="1871663"/>
                  <a:ext cx="28575" cy="46038"/>
                </a:xfrm>
                <a:custGeom>
                  <a:avLst/>
                  <a:gdLst>
                    <a:gd name="T0" fmla="*/ 0 w 180"/>
                    <a:gd name="T1" fmla="*/ 90 h 278"/>
                    <a:gd name="T2" fmla="*/ 0 w 180"/>
                    <a:gd name="T3" fmla="*/ 188 h 278"/>
                    <a:gd name="T4" fmla="*/ 90 w 180"/>
                    <a:gd name="T5" fmla="*/ 278 h 278"/>
                    <a:gd name="T6" fmla="*/ 180 w 180"/>
                    <a:gd name="T7" fmla="*/ 188 h 278"/>
                    <a:gd name="T8" fmla="*/ 180 w 180"/>
                    <a:gd name="T9" fmla="*/ 90 h 278"/>
                    <a:gd name="T10" fmla="*/ 90 w 180"/>
                    <a:gd name="T11" fmla="*/ 0 h 278"/>
                    <a:gd name="T12" fmla="*/ 0 w 180"/>
                    <a:gd name="T13" fmla="*/ 90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0" h="278">
                      <a:moveTo>
                        <a:pt x="0" y="90"/>
                      </a:move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ubicBezTo>
                        <a:pt x="139" y="278"/>
                        <a:pt x="180" y="237"/>
                        <a:pt x="180" y="188"/>
                      </a:cubicBezTo>
                      <a:lnTo>
                        <a:pt x="180" y="90"/>
                      </a:lnTo>
                      <a:cubicBezTo>
                        <a:pt x="180" y="40"/>
                        <a:pt x="139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0" name="Freeform 186">
                  <a:extLst>
                    <a:ext uri="{FF2B5EF4-FFF2-40B4-BE49-F238E27FC236}">
                      <a16:creationId xmlns:a16="http://schemas.microsoft.com/office/drawing/2014/main" id="{95EEA3DD-BF2D-A870-DF78-E6B4F84E99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86238" y="1871663"/>
                  <a:ext cx="19050" cy="46038"/>
                </a:xfrm>
                <a:custGeom>
                  <a:avLst/>
                  <a:gdLst>
                    <a:gd name="T0" fmla="*/ 90 w 119"/>
                    <a:gd name="T1" fmla="*/ 278 h 278"/>
                    <a:gd name="T2" fmla="*/ 119 w 119"/>
                    <a:gd name="T3" fmla="*/ 273 h 278"/>
                    <a:gd name="T4" fmla="*/ 57 w 119"/>
                    <a:gd name="T5" fmla="*/ 188 h 278"/>
                    <a:gd name="T6" fmla="*/ 57 w 119"/>
                    <a:gd name="T7" fmla="*/ 90 h 278"/>
                    <a:gd name="T8" fmla="*/ 119 w 119"/>
                    <a:gd name="T9" fmla="*/ 5 h 278"/>
                    <a:gd name="T10" fmla="*/ 90 w 119"/>
                    <a:gd name="T11" fmla="*/ 0 h 278"/>
                    <a:gd name="T12" fmla="*/ 0 w 119"/>
                    <a:gd name="T13" fmla="*/ 90 h 278"/>
                    <a:gd name="T14" fmla="*/ 0 w 119"/>
                    <a:gd name="T15" fmla="*/ 188 h 278"/>
                    <a:gd name="T16" fmla="*/ 90 w 119"/>
                    <a:gd name="T17" fmla="*/ 278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19" h="278">
                      <a:moveTo>
                        <a:pt x="90" y="278"/>
                      </a:moveTo>
                      <a:cubicBezTo>
                        <a:pt x="100" y="278"/>
                        <a:pt x="110" y="276"/>
                        <a:pt x="119" y="273"/>
                      </a:cubicBezTo>
                      <a:cubicBezTo>
                        <a:pt x="83" y="261"/>
                        <a:pt x="57" y="227"/>
                        <a:pt x="57" y="188"/>
                      </a:cubicBezTo>
                      <a:lnTo>
                        <a:pt x="57" y="90"/>
                      </a:lnTo>
                      <a:cubicBezTo>
                        <a:pt x="57" y="50"/>
                        <a:pt x="83" y="17"/>
                        <a:pt x="119" y="5"/>
                      </a:cubicBezTo>
                      <a:cubicBezTo>
                        <a:pt x="110" y="1"/>
                        <a:pt x="100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lose/>
                    </a:path>
                  </a:pathLst>
                </a:custGeom>
                <a:solidFill>
                  <a:srgbClr val="F578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1" name="Freeform 187">
                  <a:extLst>
                    <a:ext uri="{FF2B5EF4-FFF2-40B4-BE49-F238E27FC236}">
                      <a16:creationId xmlns:a16="http://schemas.microsoft.com/office/drawing/2014/main" id="{B486D24A-0A7E-D9D1-C4DE-AC4F35C1EA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41800" y="1865313"/>
                  <a:ext cx="42863" cy="58738"/>
                </a:xfrm>
                <a:custGeom>
                  <a:avLst/>
                  <a:gdLst>
                    <a:gd name="T0" fmla="*/ 133 w 266"/>
                    <a:gd name="T1" fmla="*/ 364 h 364"/>
                    <a:gd name="T2" fmla="*/ 133 w 266"/>
                    <a:gd name="T3" fmla="*/ 364 h 364"/>
                    <a:gd name="T4" fmla="*/ 266 w 266"/>
                    <a:gd name="T5" fmla="*/ 231 h 364"/>
                    <a:gd name="T6" fmla="*/ 266 w 266"/>
                    <a:gd name="T7" fmla="*/ 133 h 364"/>
                    <a:gd name="T8" fmla="*/ 133 w 266"/>
                    <a:gd name="T9" fmla="*/ 0 h 364"/>
                    <a:gd name="T10" fmla="*/ 0 w 266"/>
                    <a:gd name="T11" fmla="*/ 133 h 364"/>
                    <a:gd name="T12" fmla="*/ 0 w 266"/>
                    <a:gd name="T13" fmla="*/ 231 h 364"/>
                    <a:gd name="T14" fmla="*/ 133 w 266"/>
                    <a:gd name="T15" fmla="*/ 36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6" h="364">
                      <a:moveTo>
                        <a:pt x="133" y="364"/>
                      </a:moveTo>
                      <a:lnTo>
                        <a:pt x="133" y="364"/>
                      </a:lnTo>
                      <a:cubicBezTo>
                        <a:pt x="207" y="364"/>
                        <a:pt x="266" y="304"/>
                        <a:pt x="266" y="231"/>
                      </a:cubicBezTo>
                      <a:lnTo>
                        <a:pt x="266" y="133"/>
                      </a:lnTo>
                      <a:cubicBezTo>
                        <a:pt x="266" y="59"/>
                        <a:pt x="207" y="0"/>
                        <a:pt x="133" y="0"/>
                      </a:cubicBezTo>
                      <a:cubicBezTo>
                        <a:pt x="60" y="0"/>
                        <a:pt x="0" y="59"/>
                        <a:pt x="0" y="133"/>
                      </a:cubicBezTo>
                      <a:lnTo>
                        <a:pt x="0" y="231"/>
                      </a:lnTo>
                      <a:cubicBezTo>
                        <a:pt x="0" y="304"/>
                        <a:pt x="60" y="364"/>
                        <a:pt x="133" y="364"/>
                      </a:cubicBezTo>
                      <a:close/>
                    </a:path>
                  </a:pathLst>
                </a:custGeom>
                <a:solidFill>
                  <a:srgbClr val="AC43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2" name="Freeform 188">
                  <a:extLst>
                    <a:ext uri="{FF2B5EF4-FFF2-40B4-BE49-F238E27FC236}">
                      <a16:creationId xmlns:a16="http://schemas.microsoft.com/office/drawing/2014/main" id="{B6FB9022-57DA-7529-C651-2786A913F6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48150" y="1871663"/>
                  <a:ext cx="30163" cy="46038"/>
                </a:xfrm>
                <a:custGeom>
                  <a:avLst/>
                  <a:gdLst>
                    <a:gd name="T0" fmla="*/ 0 w 180"/>
                    <a:gd name="T1" fmla="*/ 90 h 278"/>
                    <a:gd name="T2" fmla="*/ 0 w 180"/>
                    <a:gd name="T3" fmla="*/ 188 h 278"/>
                    <a:gd name="T4" fmla="*/ 90 w 180"/>
                    <a:gd name="T5" fmla="*/ 278 h 278"/>
                    <a:gd name="T6" fmla="*/ 180 w 180"/>
                    <a:gd name="T7" fmla="*/ 188 h 278"/>
                    <a:gd name="T8" fmla="*/ 180 w 180"/>
                    <a:gd name="T9" fmla="*/ 90 h 278"/>
                    <a:gd name="T10" fmla="*/ 90 w 180"/>
                    <a:gd name="T11" fmla="*/ 0 h 278"/>
                    <a:gd name="T12" fmla="*/ 0 w 180"/>
                    <a:gd name="T13" fmla="*/ 90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0" h="278">
                      <a:moveTo>
                        <a:pt x="0" y="90"/>
                      </a:moveTo>
                      <a:lnTo>
                        <a:pt x="0" y="188"/>
                      </a:lnTo>
                      <a:cubicBezTo>
                        <a:pt x="0" y="237"/>
                        <a:pt x="41" y="278"/>
                        <a:pt x="90" y="278"/>
                      </a:cubicBezTo>
                      <a:cubicBezTo>
                        <a:pt x="140" y="278"/>
                        <a:pt x="180" y="237"/>
                        <a:pt x="180" y="188"/>
                      </a:cubicBezTo>
                      <a:lnTo>
                        <a:pt x="180" y="90"/>
                      </a:lnTo>
                      <a:cubicBezTo>
                        <a:pt x="180" y="40"/>
                        <a:pt x="140" y="0"/>
                        <a:pt x="90" y="0"/>
                      </a:cubicBezTo>
                      <a:cubicBezTo>
                        <a:pt x="41" y="0"/>
                        <a:pt x="0" y="40"/>
                        <a:pt x="0" y="90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3" name="Freeform 189">
                  <a:extLst>
                    <a:ext uri="{FF2B5EF4-FFF2-40B4-BE49-F238E27FC236}">
                      <a16:creationId xmlns:a16="http://schemas.microsoft.com/office/drawing/2014/main" id="{D9EB9E57-CD19-E9BD-859A-BB334A3987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48150" y="1871663"/>
                  <a:ext cx="19050" cy="46038"/>
                </a:xfrm>
                <a:custGeom>
                  <a:avLst/>
                  <a:gdLst>
                    <a:gd name="T0" fmla="*/ 90 w 119"/>
                    <a:gd name="T1" fmla="*/ 278 h 278"/>
                    <a:gd name="T2" fmla="*/ 119 w 119"/>
                    <a:gd name="T3" fmla="*/ 273 h 278"/>
                    <a:gd name="T4" fmla="*/ 58 w 119"/>
                    <a:gd name="T5" fmla="*/ 188 h 278"/>
                    <a:gd name="T6" fmla="*/ 58 w 119"/>
                    <a:gd name="T7" fmla="*/ 90 h 278"/>
                    <a:gd name="T8" fmla="*/ 119 w 119"/>
                    <a:gd name="T9" fmla="*/ 5 h 278"/>
                    <a:gd name="T10" fmla="*/ 90 w 119"/>
                    <a:gd name="T11" fmla="*/ 0 h 278"/>
                    <a:gd name="T12" fmla="*/ 0 w 119"/>
                    <a:gd name="T13" fmla="*/ 90 h 278"/>
                    <a:gd name="T14" fmla="*/ 0 w 119"/>
                    <a:gd name="T15" fmla="*/ 188 h 278"/>
                    <a:gd name="T16" fmla="*/ 90 w 119"/>
                    <a:gd name="T17" fmla="*/ 278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19" h="278">
                      <a:moveTo>
                        <a:pt x="90" y="278"/>
                      </a:moveTo>
                      <a:cubicBezTo>
                        <a:pt x="101" y="278"/>
                        <a:pt x="110" y="276"/>
                        <a:pt x="119" y="273"/>
                      </a:cubicBezTo>
                      <a:cubicBezTo>
                        <a:pt x="84" y="261"/>
                        <a:pt x="58" y="227"/>
                        <a:pt x="58" y="188"/>
                      </a:cubicBezTo>
                      <a:lnTo>
                        <a:pt x="58" y="90"/>
                      </a:lnTo>
                      <a:cubicBezTo>
                        <a:pt x="58" y="50"/>
                        <a:pt x="84" y="17"/>
                        <a:pt x="119" y="5"/>
                      </a:cubicBezTo>
                      <a:cubicBezTo>
                        <a:pt x="110" y="1"/>
                        <a:pt x="101" y="0"/>
                        <a:pt x="90" y="0"/>
                      </a:cubicBezTo>
                      <a:cubicBezTo>
                        <a:pt x="41" y="0"/>
                        <a:pt x="0" y="40"/>
                        <a:pt x="0" y="90"/>
                      </a:cubicBezTo>
                      <a:lnTo>
                        <a:pt x="0" y="188"/>
                      </a:lnTo>
                      <a:cubicBezTo>
                        <a:pt x="0" y="237"/>
                        <a:pt x="41" y="278"/>
                        <a:pt x="90" y="278"/>
                      </a:cubicBezTo>
                      <a:close/>
                    </a:path>
                  </a:pathLst>
                </a:custGeom>
                <a:solidFill>
                  <a:srgbClr val="F578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4" name="Freeform 190">
                  <a:extLst>
                    <a:ext uri="{FF2B5EF4-FFF2-40B4-BE49-F238E27FC236}">
                      <a16:creationId xmlns:a16="http://schemas.microsoft.com/office/drawing/2014/main" id="{2B6CD5AF-C580-4AA6-3C8A-31334B442C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03713" y="1865313"/>
                  <a:ext cx="44450" cy="58738"/>
                </a:xfrm>
                <a:custGeom>
                  <a:avLst/>
                  <a:gdLst>
                    <a:gd name="T0" fmla="*/ 133 w 266"/>
                    <a:gd name="T1" fmla="*/ 364 h 364"/>
                    <a:gd name="T2" fmla="*/ 133 w 266"/>
                    <a:gd name="T3" fmla="*/ 364 h 364"/>
                    <a:gd name="T4" fmla="*/ 266 w 266"/>
                    <a:gd name="T5" fmla="*/ 231 h 364"/>
                    <a:gd name="T6" fmla="*/ 266 w 266"/>
                    <a:gd name="T7" fmla="*/ 133 h 364"/>
                    <a:gd name="T8" fmla="*/ 133 w 266"/>
                    <a:gd name="T9" fmla="*/ 0 h 364"/>
                    <a:gd name="T10" fmla="*/ 133 w 266"/>
                    <a:gd name="T11" fmla="*/ 0 h 364"/>
                    <a:gd name="T12" fmla="*/ 0 w 266"/>
                    <a:gd name="T13" fmla="*/ 133 h 364"/>
                    <a:gd name="T14" fmla="*/ 0 w 266"/>
                    <a:gd name="T15" fmla="*/ 231 h 364"/>
                    <a:gd name="T16" fmla="*/ 133 w 266"/>
                    <a:gd name="T17" fmla="*/ 36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66" h="364">
                      <a:moveTo>
                        <a:pt x="133" y="364"/>
                      </a:moveTo>
                      <a:lnTo>
                        <a:pt x="133" y="364"/>
                      </a:lnTo>
                      <a:cubicBezTo>
                        <a:pt x="207" y="364"/>
                        <a:pt x="266" y="304"/>
                        <a:pt x="266" y="231"/>
                      </a:cubicBezTo>
                      <a:lnTo>
                        <a:pt x="266" y="133"/>
                      </a:lnTo>
                      <a:cubicBezTo>
                        <a:pt x="266" y="59"/>
                        <a:pt x="207" y="0"/>
                        <a:pt x="133" y="0"/>
                      </a:cubicBezTo>
                      <a:lnTo>
                        <a:pt x="133" y="0"/>
                      </a:lnTo>
                      <a:cubicBezTo>
                        <a:pt x="60" y="0"/>
                        <a:pt x="0" y="59"/>
                        <a:pt x="0" y="133"/>
                      </a:cubicBezTo>
                      <a:lnTo>
                        <a:pt x="0" y="231"/>
                      </a:lnTo>
                      <a:cubicBezTo>
                        <a:pt x="0" y="304"/>
                        <a:pt x="60" y="364"/>
                        <a:pt x="133" y="364"/>
                      </a:cubicBezTo>
                      <a:close/>
                    </a:path>
                  </a:pathLst>
                </a:custGeom>
                <a:solidFill>
                  <a:srgbClr val="AC43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5" name="Freeform 191">
                  <a:extLst>
                    <a:ext uri="{FF2B5EF4-FFF2-40B4-BE49-F238E27FC236}">
                      <a16:creationId xmlns:a16="http://schemas.microsoft.com/office/drawing/2014/main" id="{2F999557-1450-F89B-EDBC-9368AD2CF5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11650" y="1871663"/>
                  <a:ext cx="28575" cy="46038"/>
                </a:xfrm>
                <a:custGeom>
                  <a:avLst/>
                  <a:gdLst>
                    <a:gd name="T0" fmla="*/ 0 w 180"/>
                    <a:gd name="T1" fmla="*/ 90 h 278"/>
                    <a:gd name="T2" fmla="*/ 0 w 180"/>
                    <a:gd name="T3" fmla="*/ 188 h 278"/>
                    <a:gd name="T4" fmla="*/ 90 w 180"/>
                    <a:gd name="T5" fmla="*/ 278 h 278"/>
                    <a:gd name="T6" fmla="*/ 180 w 180"/>
                    <a:gd name="T7" fmla="*/ 188 h 278"/>
                    <a:gd name="T8" fmla="*/ 180 w 180"/>
                    <a:gd name="T9" fmla="*/ 90 h 278"/>
                    <a:gd name="T10" fmla="*/ 90 w 180"/>
                    <a:gd name="T11" fmla="*/ 0 h 278"/>
                    <a:gd name="T12" fmla="*/ 0 w 180"/>
                    <a:gd name="T13" fmla="*/ 90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0" h="278">
                      <a:moveTo>
                        <a:pt x="0" y="90"/>
                      </a:move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ubicBezTo>
                        <a:pt x="140" y="278"/>
                        <a:pt x="180" y="237"/>
                        <a:pt x="180" y="188"/>
                      </a:cubicBezTo>
                      <a:lnTo>
                        <a:pt x="180" y="90"/>
                      </a:lnTo>
                      <a:cubicBezTo>
                        <a:pt x="180" y="40"/>
                        <a:pt x="140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6" name="Freeform 192">
                  <a:extLst>
                    <a:ext uri="{FF2B5EF4-FFF2-40B4-BE49-F238E27FC236}">
                      <a16:creationId xmlns:a16="http://schemas.microsoft.com/office/drawing/2014/main" id="{9336C060-689A-0E21-A4F2-56477542E1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11650" y="1871663"/>
                  <a:ext cx="19050" cy="46038"/>
                </a:xfrm>
                <a:custGeom>
                  <a:avLst/>
                  <a:gdLst>
                    <a:gd name="T0" fmla="*/ 90 w 119"/>
                    <a:gd name="T1" fmla="*/ 278 h 278"/>
                    <a:gd name="T2" fmla="*/ 119 w 119"/>
                    <a:gd name="T3" fmla="*/ 273 h 278"/>
                    <a:gd name="T4" fmla="*/ 58 w 119"/>
                    <a:gd name="T5" fmla="*/ 188 h 278"/>
                    <a:gd name="T6" fmla="*/ 58 w 119"/>
                    <a:gd name="T7" fmla="*/ 90 h 278"/>
                    <a:gd name="T8" fmla="*/ 119 w 119"/>
                    <a:gd name="T9" fmla="*/ 5 h 278"/>
                    <a:gd name="T10" fmla="*/ 90 w 119"/>
                    <a:gd name="T11" fmla="*/ 0 h 278"/>
                    <a:gd name="T12" fmla="*/ 0 w 119"/>
                    <a:gd name="T13" fmla="*/ 90 h 278"/>
                    <a:gd name="T14" fmla="*/ 0 w 119"/>
                    <a:gd name="T15" fmla="*/ 188 h 278"/>
                    <a:gd name="T16" fmla="*/ 90 w 119"/>
                    <a:gd name="T17" fmla="*/ 278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19" h="278">
                      <a:moveTo>
                        <a:pt x="90" y="278"/>
                      </a:moveTo>
                      <a:cubicBezTo>
                        <a:pt x="100" y="278"/>
                        <a:pt x="110" y="276"/>
                        <a:pt x="119" y="273"/>
                      </a:cubicBezTo>
                      <a:cubicBezTo>
                        <a:pt x="84" y="261"/>
                        <a:pt x="58" y="227"/>
                        <a:pt x="58" y="188"/>
                      </a:cubicBezTo>
                      <a:lnTo>
                        <a:pt x="58" y="90"/>
                      </a:lnTo>
                      <a:cubicBezTo>
                        <a:pt x="58" y="50"/>
                        <a:pt x="84" y="17"/>
                        <a:pt x="119" y="5"/>
                      </a:cubicBezTo>
                      <a:cubicBezTo>
                        <a:pt x="110" y="1"/>
                        <a:pt x="100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lose/>
                    </a:path>
                  </a:pathLst>
                </a:custGeom>
                <a:solidFill>
                  <a:srgbClr val="F578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7" name="Freeform 193">
                  <a:extLst>
                    <a:ext uri="{FF2B5EF4-FFF2-40B4-BE49-F238E27FC236}">
                      <a16:creationId xmlns:a16="http://schemas.microsoft.com/office/drawing/2014/main" id="{00379E8E-7FF3-8A9A-C9FC-76DDD9C56E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67213" y="1865313"/>
                  <a:ext cx="42863" cy="58738"/>
                </a:xfrm>
                <a:custGeom>
                  <a:avLst/>
                  <a:gdLst>
                    <a:gd name="T0" fmla="*/ 133 w 266"/>
                    <a:gd name="T1" fmla="*/ 364 h 364"/>
                    <a:gd name="T2" fmla="*/ 133 w 266"/>
                    <a:gd name="T3" fmla="*/ 364 h 364"/>
                    <a:gd name="T4" fmla="*/ 266 w 266"/>
                    <a:gd name="T5" fmla="*/ 231 h 364"/>
                    <a:gd name="T6" fmla="*/ 266 w 266"/>
                    <a:gd name="T7" fmla="*/ 133 h 364"/>
                    <a:gd name="T8" fmla="*/ 133 w 266"/>
                    <a:gd name="T9" fmla="*/ 0 h 364"/>
                    <a:gd name="T10" fmla="*/ 0 w 266"/>
                    <a:gd name="T11" fmla="*/ 133 h 364"/>
                    <a:gd name="T12" fmla="*/ 0 w 266"/>
                    <a:gd name="T13" fmla="*/ 231 h 364"/>
                    <a:gd name="T14" fmla="*/ 133 w 266"/>
                    <a:gd name="T15" fmla="*/ 36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6" h="364">
                      <a:moveTo>
                        <a:pt x="133" y="364"/>
                      </a:moveTo>
                      <a:lnTo>
                        <a:pt x="133" y="364"/>
                      </a:lnTo>
                      <a:cubicBezTo>
                        <a:pt x="206" y="364"/>
                        <a:pt x="266" y="304"/>
                        <a:pt x="266" y="231"/>
                      </a:cubicBezTo>
                      <a:lnTo>
                        <a:pt x="266" y="133"/>
                      </a:lnTo>
                      <a:cubicBezTo>
                        <a:pt x="266" y="59"/>
                        <a:pt x="206" y="0"/>
                        <a:pt x="133" y="0"/>
                      </a:cubicBezTo>
                      <a:cubicBezTo>
                        <a:pt x="59" y="0"/>
                        <a:pt x="0" y="59"/>
                        <a:pt x="0" y="133"/>
                      </a:cubicBezTo>
                      <a:lnTo>
                        <a:pt x="0" y="231"/>
                      </a:lnTo>
                      <a:cubicBezTo>
                        <a:pt x="0" y="304"/>
                        <a:pt x="59" y="364"/>
                        <a:pt x="133" y="364"/>
                      </a:cubicBezTo>
                      <a:close/>
                    </a:path>
                  </a:pathLst>
                </a:custGeom>
                <a:solidFill>
                  <a:srgbClr val="AC43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8" name="Freeform 194">
                  <a:extLst>
                    <a:ext uri="{FF2B5EF4-FFF2-40B4-BE49-F238E27FC236}">
                      <a16:creationId xmlns:a16="http://schemas.microsoft.com/office/drawing/2014/main" id="{B2107F66-BDC7-7EA4-7E41-2C2D76F25C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73563" y="1871663"/>
                  <a:ext cx="30163" cy="46038"/>
                </a:xfrm>
                <a:custGeom>
                  <a:avLst/>
                  <a:gdLst>
                    <a:gd name="T0" fmla="*/ 0 w 180"/>
                    <a:gd name="T1" fmla="*/ 90 h 278"/>
                    <a:gd name="T2" fmla="*/ 0 w 180"/>
                    <a:gd name="T3" fmla="*/ 188 h 278"/>
                    <a:gd name="T4" fmla="*/ 90 w 180"/>
                    <a:gd name="T5" fmla="*/ 278 h 278"/>
                    <a:gd name="T6" fmla="*/ 180 w 180"/>
                    <a:gd name="T7" fmla="*/ 188 h 278"/>
                    <a:gd name="T8" fmla="*/ 180 w 180"/>
                    <a:gd name="T9" fmla="*/ 90 h 278"/>
                    <a:gd name="T10" fmla="*/ 90 w 180"/>
                    <a:gd name="T11" fmla="*/ 0 h 278"/>
                    <a:gd name="T12" fmla="*/ 0 w 180"/>
                    <a:gd name="T13" fmla="*/ 90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0" h="278">
                      <a:moveTo>
                        <a:pt x="0" y="90"/>
                      </a:move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ubicBezTo>
                        <a:pt x="140" y="278"/>
                        <a:pt x="180" y="237"/>
                        <a:pt x="180" y="188"/>
                      </a:cubicBezTo>
                      <a:lnTo>
                        <a:pt x="180" y="90"/>
                      </a:lnTo>
                      <a:cubicBezTo>
                        <a:pt x="180" y="40"/>
                        <a:pt x="140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9" name="Freeform 195">
                  <a:extLst>
                    <a:ext uri="{FF2B5EF4-FFF2-40B4-BE49-F238E27FC236}">
                      <a16:creationId xmlns:a16="http://schemas.microsoft.com/office/drawing/2014/main" id="{FF0542AC-AD11-2433-0B13-6F7FBCDCC3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73563" y="1871663"/>
                  <a:ext cx="19050" cy="46038"/>
                </a:xfrm>
                <a:custGeom>
                  <a:avLst/>
                  <a:gdLst>
                    <a:gd name="T0" fmla="*/ 90 w 119"/>
                    <a:gd name="T1" fmla="*/ 278 h 278"/>
                    <a:gd name="T2" fmla="*/ 119 w 119"/>
                    <a:gd name="T3" fmla="*/ 273 h 278"/>
                    <a:gd name="T4" fmla="*/ 58 w 119"/>
                    <a:gd name="T5" fmla="*/ 188 h 278"/>
                    <a:gd name="T6" fmla="*/ 58 w 119"/>
                    <a:gd name="T7" fmla="*/ 90 h 278"/>
                    <a:gd name="T8" fmla="*/ 119 w 119"/>
                    <a:gd name="T9" fmla="*/ 5 h 278"/>
                    <a:gd name="T10" fmla="*/ 90 w 119"/>
                    <a:gd name="T11" fmla="*/ 0 h 278"/>
                    <a:gd name="T12" fmla="*/ 0 w 119"/>
                    <a:gd name="T13" fmla="*/ 90 h 278"/>
                    <a:gd name="T14" fmla="*/ 0 w 119"/>
                    <a:gd name="T15" fmla="*/ 188 h 278"/>
                    <a:gd name="T16" fmla="*/ 90 w 119"/>
                    <a:gd name="T17" fmla="*/ 278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19" h="278">
                      <a:moveTo>
                        <a:pt x="90" y="278"/>
                      </a:moveTo>
                      <a:cubicBezTo>
                        <a:pt x="100" y="278"/>
                        <a:pt x="110" y="276"/>
                        <a:pt x="119" y="273"/>
                      </a:cubicBezTo>
                      <a:cubicBezTo>
                        <a:pt x="83" y="261"/>
                        <a:pt x="58" y="227"/>
                        <a:pt x="58" y="188"/>
                      </a:cubicBezTo>
                      <a:lnTo>
                        <a:pt x="58" y="90"/>
                      </a:lnTo>
                      <a:cubicBezTo>
                        <a:pt x="58" y="50"/>
                        <a:pt x="83" y="17"/>
                        <a:pt x="119" y="5"/>
                      </a:cubicBezTo>
                      <a:cubicBezTo>
                        <a:pt x="110" y="1"/>
                        <a:pt x="100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lose/>
                    </a:path>
                  </a:pathLst>
                </a:custGeom>
                <a:solidFill>
                  <a:srgbClr val="F578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00" name="Freeform 196">
                  <a:extLst>
                    <a:ext uri="{FF2B5EF4-FFF2-40B4-BE49-F238E27FC236}">
                      <a16:creationId xmlns:a16="http://schemas.microsoft.com/office/drawing/2014/main" id="{0A3D3B18-9510-5F50-C59E-91AE49D15C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29125" y="1865313"/>
                  <a:ext cx="44450" cy="58738"/>
                </a:xfrm>
                <a:custGeom>
                  <a:avLst/>
                  <a:gdLst>
                    <a:gd name="T0" fmla="*/ 133 w 266"/>
                    <a:gd name="T1" fmla="*/ 364 h 364"/>
                    <a:gd name="T2" fmla="*/ 133 w 266"/>
                    <a:gd name="T3" fmla="*/ 364 h 364"/>
                    <a:gd name="T4" fmla="*/ 266 w 266"/>
                    <a:gd name="T5" fmla="*/ 231 h 364"/>
                    <a:gd name="T6" fmla="*/ 266 w 266"/>
                    <a:gd name="T7" fmla="*/ 133 h 364"/>
                    <a:gd name="T8" fmla="*/ 133 w 266"/>
                    <a:gd name="T9" fmla="*/ 0 h 364"/>
                    <a:gd name="T10" fmla="*/ 0 w 266"/>
                    <a:gd name="T11" fmla="*/ 133 h 364"/>
                    <a:gd name="T12" fmla="*/ 0 w 266"/>
                    <a:gd name="T13" fmla="*/ 231 h 364"/>
                    <a:gd name="T14" fmla="*/ 133 w 266"/>
                    <a:gd name="T15" fmla="*/ 36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6" h="364">
                      <a:moveTo>
                        <a:pt x="133" y="364"/>
                      </a:moveTo>
                      <a:lnTo>
                        <a:pt x="133" y="364"/>
                      </a:lnTo>
                      <a:cubicBezTo>
                        <a:pt x="206" y="364"/>
                        <a:pt x="266" y="304"/>
                        <a:pt x="266" y="231"/>
                      </a:cubicBezTo>
                      <a:lnTo>
                        <a:pt x="266" y="133"/>
                      </a:lnTo>
                      <a:cubicBezTo>
                        <a:pt x="266" y="59"/>
                        <a:pt x="206" y="0"/>
                        <a:pt x="133" y="0"/>
                      </a:cubicBezTo>
                      <a:cubicBezTo>
                        <a:pt x="59" y="0"/>
                        <a:pt x="0" y="59"/>
                        <a:pt x="0" y="133"/>
                      </a:cubicBezTo>
                      <a:lnTo>
                        <a:pt x="0" y="231"/>
                      </a:lnTo>
                      <a:cubicBezTo>
                        <a:pt x="0" y="304"/>
                        <a:pt x="59" y="364"/>
                        <a:pt x="133" y="364"/>
                      </a:cubicBezTo>
                      <a:close/>
                    </a:path>
                  </a:pathLst>
                </a:custGeom>
                <a:solidFill>
                  <a:srgbClr val="AC43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01" name="Freeform 197">
                  <a:extLst>
                    <a:ext uri="{FF2B5EF4-FFF2-40B4-BE49-F238E27FC236}">
                      <a16:creationId xmlns:a16="http://schemas.microsoft.com/office/drawing/2014/main" id="{2A391651-7BC3-1232-22D3-3D08D126EA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37063" y="1871663"/>
                  <a:ext cx="28575" cy="46038"/>
                </a:xfrm>
                <a:custGeom>
                  <a:avLst/>
                  <a:gdLst>
                    <a:gd name="T0" fmla="*/ 0 w 181"/>
                    <a:gd name="T1" fmla="*/ 90 h 278"/>
                    <a:gd name="T2" fmla="*/ 0 w 181"/>
                    <a:gd name="T3" fmla="*/ 188 h 278"/>
                    <a:gd name="T4" fmla="*/ 91 w 181"/>
                    <a:gd name="T5" fmla="*/ 278 h 278"/>
                    <a:gd name="T6" fmla="*/ 181 w 181"/>
                    <a:gd name="T7" fmla="*/ 188 h 278"/>
                    <a:gd name="T8" fmla="*/ 181 w 181"/>
                    <a:gd name="T9" fmla="*/ 90 h 278"/>
                    <a:gd name="T10" fmla="*/ 91 w 181"/>
                    <a:gd name="T11" fmla="*/ 0 h 278"/>
                    <a:gd name="T12" fmla="*/ 0 w 181"/>
                    <a:gd name="T13" fmla="*/ 90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1" h="278">
                      <a:moveTo>
                        <a:pt x="0" y="90"/>
                      </a:moveTo>
                      <a:lnTo>
                        <a:pt x="0" y="188"/>
                      </a:lnTo>
                      <a:cubicBezTo>
                        <a:pt x="0" y="237"/>
                        <a:pt x="41" y="278"/>
                        <a:pt x="91" y="278"/>
                      </a:cubicBezTo>
                      <a:cubicBezTo>
                        <a:pt x="140" y="278"/>
                        <a:pt x="181" y="237"/>
                        <a:pt x="181" y="188"/>
                      </a:cubicBezTo>
                      <a:lnTo>
                        <a:pt x="181" y="90"/>
                      </a:lnTo>
                      <a:cubicBezTo>
                        <a:pt x="181" y="40"/>
                        <a:pt x="140" y="0"/>
                        <a:pt x="91" y="0"/>
                      </a:cubicBezTo>
                      <a:cubicBezTo>
                        <a:pt x="41" y="0"/>
                        <a:pt x="0" y="40"/>
                        <a:pt x="0" y="90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02" name="Freeform 198">
                  <a:extLst>
                    <a:ext uri="{FF2B5EF4-FFF2-40B4-BE49-F238E27FC236}">
                      <a16:creationId xmlns:a16="http://schemas.microsoft.com/office/drawing/2014/main" id="{75FE09FF-E0B7-FC04-9F33-2E944C37C6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37063" y="1871663"/>
                  <a:ext cx="19050" cy="46038"/>
                </a:xfrm>
                <a:custGeom>
                  <a:avLst/>
                  <a:gdLst>
                    <a:gd name="T0" fmla="*/ 91 w 120"/>
                    <a:gd name="T1" fmla="*/ 278 h 278"/>
                    <a:gd name="T2" fmla="*/ 120 w 120"/>
                    <a:gd name="T3" fmla="*/ 273 h 278"/>
                    <a:gd name="T4" fmla="*/ 58 w 120"/>
                    <a:gd name="T5" fmla="*/ 188 h 278"/>
                    <a:gd name="T6" fmla="*/ 58 w 120"/>
                    <a:gd name="T7" fmla="*/ 90 h 278"/>
                    <a:gd name="T8" fmla="*/ 120 w 120"/>
                    <a:gd name="T9" fmla="*/ 5 h 278"/>
                    <a:gd name="T10" fmla="*/ 91 w 120"/>
                    <a:gd name="T11" fmla="*/ 0 h 278"/>
                    <a:gd name="T12" fmla="*/ 0 w 120"/>
                    <a:gd name="T13" fmla="*/ 90 h 278"/>
                    <a:gd name="T14" fmla="*/ 0 w 120"/>
                    <a:gd name="T15" fmla="*/ 188 h 278"/>
                    <a:gd name="T16" fmla="*/ 91 w 120"/>
                    <a:gd name="T17" fmla="*/ 278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20" h="278">
                      <a:moveTo>
                        <a:pt x="91" y="278"/>
                      </a:moveTo>
                      <a:cubicBezTo>
                        <a:pt x="101" y="278"/>
                        <a:pt x="110" y="276"/>
                        <a:pt x="120" y="273"/>
                      </a:cubicBezTo>
                      <a:cubicBezTo>
                        <a:pt x="84" y="261"/>
                        <a:pt x="58" y="227"/>
                        <a:pt x="58" y="188"/>
                      </a:cubicBezTo>
                      <a:lnTo>
                        <a:pt x="58" y="90"/>
                      </a:lnTo>
                      <a:cubicBezTo>
                        <a:pt x="58" y="50"/>
                        <a:pt x="84" y="17"/>
                        <a:pt x="120" y="5"/>
                      </a:cubicBezTo>
                      <a:cubicBezTo>
                        <a:pt x="110" y="1"/>
                        <a:pt x="101" y="0"/>
                        <a:pt x="91" y="0"/>
                      </a:cubicBezTo>
                      <a:cubicBezTo>
                        <a:pt x="41" y="0"/>
                        <a:pt x="0" y="40"/>
                        <a:pt x="0" y="90"/>
                      </a:cubicBezTo>
                      <a:lnTo>
                        <a:pt x="0" y="188"/>
                      </a:lnTo>
                      <a:cubicBezTo>
                        <a:pt x="0" y="237"/>
                        <a:pt x="41" y="278"/>
                        <a:pt x="91" y="278"/>
                      </a:cubicBezTo>
                      <a:close/>
                    </a:path>
                  </a:pathLst>
                </a:custGeom>
                <a:solidFill>
                  <a:srgbClr val="F578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03" name="Freeform 199">
                  <a:extLst>
                    <a:ext uri="{FF2B5EF4-FFF2-40B4-BE49-F238E27FC236}">
                      <a16:creationId xmlns:a16="http://schemas.microsoft.com/office/drawing/2014/main" id="{02D81D65-5710-A320-5A92-3569FD38F7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92625" y="1865313"/>
                  <a:ext cx="42863" cy="58738"/>
                </a:xfrm>
                <a:custGeom>
                  <a:avLst/>
                  <a:gdLst>
                    <a:gd name="T0" fmla="*/ 133 w 266"/>
                    <a:gd name="T1" fmla="*/ 364 h 364"/>
                    <a:gd name="T2" fmla="*/ 133 w 266"/>
                    <a:gd name="T3" fmla="*/ 364 h 364"/>
                    <a:gd name="T4" fmla="*/ 266 w 266"/>
                    <a:gd name="T5" fmla="*/ 231 h 364"/>
                    <a:gd name="T6" fmla="*/ 266 w 266"/>
                    <a:gd name="T7" fmla="*/ 133 h 364"/>
                    <a:gd name="T8" fmla="*/ 133 w 266"/>
                    <a:gd name="T9" fmla="*/ 0 h 364"/>
                    <a:gd name="T10" fmla="*/ 0 w 266"/>
                    <a:gd name="T11" fmla="*/ 133 h 364"/>
                    <a:gd name="T12" fmla="*/ 0 w 266"/>
                    <a:gd name="T13" fmla="*/ 231 h 364"/>
                    <a:gd name="T14" fmla="*/ 133 w 266"/>
                    <a:gd name="T15" fmla="*/ 36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6" h="364">
                      <a:moveTo>
                        <a:pt x="133" y="364"/>
                      </a:moveTo>
                      <a:lnTo>
                        <a:pt x="133" y="364"/>
                      </a:lnTo>
                      <a:cubicBezTo>
                        <a:pt x="207" y="364"/>
                        <a:pt x="266" y="304"/>
                        <a:pt x="266" y="231"/>
                      </a:cubicBezTo>
                      <a:lnTo>
                        <a:pt x="266" y="133"/>
                      </a:lnTo>
                      <a:cubicBezTo>
                        <a:pt x="266" y="59"/>
                        <a:pt x="207" y="0"/>
                        <a:pt x="133" y="0"/>
                      </a:cubicBezTo>
                      <a:cubicBezTo>
                        <a:pt x="60" y="0"/>
                        <a:pt x="0" y="59"/>
                        <a:pt x="0" y="133"/>
                      </a:cubicBezTo>
                      <a:lnTo>
                        <a:pt x="0" y="231"/>
                      </a:lnTo>
                      <a:cubicBezTo>
                        <a:pt x="0" y="304"/>
                        <a:pt x="60" y="364"/>
                        <a:pt x="133" y="364"/>
                      </a:cubicBezTo>
                      <a:close/>
                    </a:path>
                  </a:pathLst>
                </a:custGeom>
                <a:solidFill>
                  <a:srgbClr val="AC43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04" name="Freeform 200">
                  <a:extLst>
                    <a:ext uri="{FF2B5EF4-FFF2-40B4-BE49-F238E27FC236}">
                      <a16:creationId xmlns:a16="http://schemas.microsoft.com/office/drawing/2014/main" id="{1FF20086-D748-FD73-D7A8-1CC1541263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98975" y="1871663"/>
                  <a:ext cx="30163" cy="46038"/>
                </a:xfrm>
                <a:custGeom>
                  <a:avLst/>
                  <a:gdLst>
                    <a:gd name="T0" fmla="*/ 0 w 180"/>
                    <a:gd name="T1" fmla="*/ 90 h 278"/>
                    <a:gd name="T2" fmla="*/ 0 w 180"/>
                    <a:gd name="T3" fmla="*/ 188 h 278"/>
                    <a:gd name="T4" fmla="*/ 90 w 180"/>
                    <a:gd name="T5" fmla="*/ 278 h 278"/>
                    <a:gd name="T6" fmla="*/ 180 w 180"/>
                    <a:gd name="T7" fmla="*/ 188 h 278"/>
                    <a:gd name="T8" fmla="*/ 180 w 180"/>
                    <a:gd name="T9" fmla="*/ 90 h 278"/>
                    <a:gd name="T10" fmla="*/ 90 w 180"/>
                    <a:gd name="T11" fmla="*/ 0 h 278"/>
                    <a:gd name="T12" fmla="*/ 0 w 180"/>
                    <a:gd name="T13" fmla="*/ 90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0" h="278">
                      <a:moveTo>
                        <a:pt x="0" y="90"/>
                      </a:moveTo>
                      <a:lnTo>
                        <a:pt x="0" y="188"/>
                      </a:lnTo>
                      <a:cubicBezTo>
                        <a:pt x="0" y="237"/>
                        <a:pt x="41" y="278"/>
                        <a:pt x="90" y="278"/>
                      </a:cubicBezTo>
                      <a:cubicBezTo>
                        <a:pt x="140" y="278"/>
                        <a:pt x="180" y="237"/>
                        <a:pt x="180" y="188"/>
                      </a:cubicBezTo>
                      <a:lnTo>
                        <a:pt x="180" y="90"/>
                      </a:lnTo>
                      <a:cubicBezTo>
                        <a:pt x="180" y="40"/>
                        <a:pt x="140" y="0"/>
                        <a:pt x="90" y="0"/>
                      </a:cubicBezTo>
                      <a:cubicBezTo>
                        <a:pt x="41" y="0"/>
                        <a:pt x="0" y="40"/>
                        <a:pt x="0" y="90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05" name="Freeform 201">
                  <a:extLst>
                    <a:ext uri="{FF2B5EF4-FFF2-40B4-BE49-F238E27FC236}">
                      <a16:creationId xmlns:a16="http://schemas.microsoft.com/office/drawing/2014/main" id="{9AB20E99-5B7D-2E5C-422B-4E5B4B7A62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98975" y="1871663"/>
                  <a:ext cx="19050" cy="46038"/>
                </a:xfrm>
                <a:custGeom>
                  <a:avLst/>
                  <a:gdLst>
                    <a:gd name="T0" fmla="*/ 90 w 119"/>
                    <a:gd name="T1" fmla="*/ 278 h 278"/>
                    <a:gd name="T2" fmla="*/ 119 w 119"/>
                    <a:gd name="T3" fmla="*/ 273 h 278"/>
                    <a:gd name="T4" fmla="*/ 58 w 119"/>
                    <a:gd name="T5" fmla="*/ 188 h 278"/>
                    <a:gd name="T6" fmla="*/ 58 w 119"/>
                    <a:gd name="T7" fmla="*/ 90 h 278"/>
                    <a:gd name="T8" fmla="*/ 119 w 119"/>
                    <a:gd name="T9" fmla="*/ 5 h 278"/>
                    <a:gd name="T10" fmla="*/ 90 w 119"/>
                    <a:gd name="T11" fmla="*/ 0 h 278"/>
                    <a:gd name="T12" fmla="*/ 0 w 119"/>
                    <a:gd name="T13" fmla="*/ 90 h 278"/>
                    <a:gd name="T14" fmla="*/ 0 w 119"/>
                    <a:gd name="T15" fmla="*/ 188 h 278"/>
                    <a:gd name="T16" fmla="*/ 90 w 119"/>
                    <a:gd name="T17" fmla="*/ 278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19" h="278">
                      <a:moveTo>
                        <a:pt x="90" y="278"/>
                      </a:moveTo>
                      <a:cubicBezTo>
                        <a:pt x="100" y="278"/>
                        <a:pt x="110" y="276"/>
                        <a:pt x="119" y="273"/>
                      </a:cubicBezTo>
                      <a:cubicBezTo>
                        <a:pt x="84" y="261"/>
                        <a:pt x="58" y="227"/>
                        <a:pt x="58" y="188"/>
                      </a:cubicBezTo>
                      <a:lnTo>
                        <a:pt x="58" y="90"/>
                      </a:lnTo>
                      <a:cubicBezTo>
                        <a:pt x="58" y="50"/>
                        <a:pt x="84" y="17"/>
                        <a:pt x="119" y="5"/>
                      </a:cubicBezTo>
                      <a:cubicBezTo>
                        <a:pt x="110" y="1"/>
                        <a:pt x="100" y="0"/>
                        <a:pt x="90" y="0"/>
                      </a:cubicBezTo>
                      <a:cubicBezTo>
                        <a:pt x="41" y="0"/>
                        <a:pt x="0" y="40"/>
                        <a:pt x="0" y="90"/>
                      </a:cubicBezTo>
                      <a:lnTo>
                        <a:pt x="0" y="188"/>
                      </a:lnTo>
                      <a:cubicBezTo>
                        <a:pt x="0" y="237"/>
                        <a:pt x="41" y="278"/>
                        <a:pt x="90" y="278"/>
                      </a:cubicBezTo>
                      <a:close/>
                    </a:path>
                  </a:pathLst>
                </a:custGeom>
                <a:solidFill>
                  <a:srgbClr val="F578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06" name="Freeform 202">
                  <a:extLst>
                    <a:ext uri="{FF2B5EF4-FFF2-40B4-BE49-F238E27FC236}">
                      <a16:creationId xmlns:a16="http://schemas.microsoft.com/office/drawing/2014/main" id="{064ADF68-609F-8224-143A-7200297134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54538" y="1865313"/>
                  <a:ext cx="44450" cy="58738"/>
                </a:xfrm>
                <a:custGeom>
                  <a:avLst/>
                  <a:gdLst>
                    <a:gd name="T0" fmla="*/ 133 w 266"/>
                    <a:gd name="T1" fmla="*/ 364 h 364"/>
                    <a:gd name="T2" fmla="*/ 133 w 266"/>
                    <a:gd name="T3" fmla="*/ 364 h 364"/>
                    <a:gd name="T4" fmla="*/ 266 w 266"/>
                    <a:gd name="T5" fmla="*/ 231 h 364"/>
                    <a:gd name="T6" fmla="*/ 266 w 266"/>
                    <a:gd name="T7" fmla="*/ 133 h 364"/>
                    <a:gd name="T8" fmla="*/ 133 w 266"/>
                    <a:gd name="T9" fmla="*/ 0 h 364"/>
                    <a:gd name="T10" fmla="*/ 0 w 266"/>
                    <a:gd name="T11" fmla="*/ 133 h 364"/>
                    <a:gd name="T12" fmla="*/ 0 w 266"/>
                    <a:gd name="T13" fmla="*/ 231 h 364"/>
                    <a:gd name="T14" fmla="*/ 133 w 266"/>
                    <a:gd name="T15" fmla="*/ 36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6" h="364">
                      <a:moveTo>
                        <a:pt x="133" y="364"/>
                      </a:moveTo>
                      <a:lnTo>
                        <a:pt x="133" y="364"/>
                      </a:lnTo>
                      <a:cubicBezTo>
                        <a:pt x="206" y="364"/>
                        <a:pt x="266" y="304"/>
                        <a:pt x="266" y="231"/>
                      </a:cubicBezTo>
                      <a:lnTo>
                        <a:pt x="266" y="133"/>
                      </a:lnTo>
                      <a:cubicBezTo>
                        <a:pt x="266" y="59"/>
                        <a:pt x="206" y="0"/>
                        <a:pt x="133" y="0"/>
                      </a:cubicBezTo>
                      <a:cubicBezTo>
                        <a:pt x="60" y="0"/>
                        <a:pt x="0" y="59"/>
                        <a:pt x="0" y="133"/>
                      </a:cubicBezTo>
                      <a:lnTo>
                        <a:pt x="0" y="231"/>
                      </a:lnTo>
                      <a:cubicBezTo>
                        <a:pt x="0" y="304"/>
                        <a:pt x="60" y="364"/>
                        <a:pt x="133" y="364"/>
                      </a:cubicBezTo>
                      <a:close/>
                    </a:path>
                  </a:pathLst>
                </a:custGeom>
                <a:solidFill>
                  <a:srgbClr val="AC43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07" name="Freeform 203">
                  <a:extLst>
                    <a:ext uri="{FF2B5EF4-FFF2-40B4-BE49-F238E27FC236}">
                      <a16:creationId xmlns:a16="http://schemas.microsoft.com/office/drawing/2014/main" id="{85041824-24E2-DFBC-8F57-3295D37263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62475" y="1871663"/>
                  <a:ext cx="28575" cy="46038"/>
                </a:xfrm>
                <a:custGeom>
                  <a:avLst/>
                  <a:gdLst>
                    <a:gd name="T0" fmla="*/ 0 w 180"/>
                    <a:gd name="T1" fmla="*/ 90 h 278"/>
                    <a:gd name="T2" fmla="*/ 0 w 180"/>
                    <a:gd name="T3" fmla="*/ 188 h 278"/>
                    <a:gd name="T4" fmla="*/ 90 w 180"/>
                    <a:gd name="T5" fmla="*/ 278 h 278"/>
                    <a:gd name="T6" fmla="*/ 180 w 180"/>
                    <a:gd name="T7" fmla="*/ 188 h 278"/>
                    <a:gd name="T8" fmla="*/ 180 w 180"/>
                    <a:gd name="T9" fmla="*/ 90 h 278"/>
                    <a:gd name="T10" fmla="*/ 90 w 180"/>
                    <a:gd name="T11" fmla="*/ 0 h 278"/>
                    <a:gd name="T12" fmla="*/ 0 w 180"/>
                    <a:gd name="T13" fmla="*/ 90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0" h="278">
                      <a:moveTo>
                        <a:pt x="0" y="90"/>
                      </a:move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ubicBezTo>
                        <a:pt x="140" y="278"/>
                        <a:pt x="180" y="237"/>
                        <a:pt x="180" y="188"/>
                      </a:cubicBezTo>
                      <a:lnTo>
                        <a:pt x="180" y="90"/>
                      </a:lnTo>
                      <a:cubicBezTo>
                        <a:pt x="180" y="40"/>
                        <a:pt x="140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08" name="Freeform 204">
                  <a:extLst>
                    <a:ext uri="{FF2B5EF4-FFF2-40B4-BE49-F238E27FC236}">
                      <a16:creationId xmlns:a16="http://schemas.microsoft.com/office/drawing/2014/main" id="{336D378D-AB92-52DB-F3C3-77C8039182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62475" y="1871663"/>
                  <a:ext cx="19050" cy="46038"/>
                </a:xfrm>
                <a:custGeom>
                  <a:avLst/>
                  <a:gdLst>
                    <a:gd name="T0" fmla="*/ 90 w 119"/>
                    <a:gd name="T1" fmla="*/ 278 h 278"/>
                    <a:gd name="T2" fmla="*/ 119 w 119"/>
                    <a:gd name="T3" fmla="*/ 273 h 278"/>
                    <a:gd name="T4" fmla="*/ 58 w 119"/>
                    <a:gd name="T5" fmla="*/ 188 h 278"/>
                    <a:gd name="T6" fmla="*/ 58 w 119"/>
                    <a:gd name="T7" fmla="*/ 90 h 278"/>
                    <a:gd name="T8" fmla="*/ 119 w 119"/>
                    <a:gd name="T9" fmla="*/ 5 h 278"/>
                    <a:gd name="T10" fmla="*/ 90 w 119"/>
                    <a:gd name="T11" fmla="*/ 0 h 278"/>
                    <a:gd name="T12" fmla="*/ 0 w 119"/>
                    <a:gd name="T13" fmla="*/ 90 h 278"/>
                    <a:gd name="T14" fmla="*/ 0 w 119"/>
                    <a:gd name="T15" fmla="*/ 188 h 278"/>
                    <a:gd name="T16" fmla="*/ 90 w 119"/>
                    <a:gd name="T17" fmla="*/ 278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19" h="278">
                      <a:moveTo>
                        <a:pt x="90" y="278"/>
                      </a:moveTo>
                      <a:cubicBezTo>
                        <a:pt x="100" y="278"/>
                        <a:pt x="110" y="276"/>
                        <a:pt x="119" y="273"/>
                      </a:cubicBezTo>
                      <a:cubicBezTo>
                        <a:pt x="83" y="261"/>
                        <a:pt x="58" y="227"/>
                        <a:pt x="58" y="188"/>
                      </a:cubicBezTo>
                      <a:lnTo>
                        <a:pt x="58" y="90"/>
                      </a:lnTo>
                      <a:cubicBezTo>
                        <a:pt x="58" y="50"/>
                        <a:pt x="83" y="17"/>
                        <a:pt x="119" y="5"/>
                      </a:cubicBezTo>
                      <a:cubicBezTo>
                        <a:pt x="110" y="1"/>
                        <a:pt x="100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lose/>
                    </a:path>
                  </a:pathLst>
                </a:custGeom>
                <a:solidFill>
                  <a:srgbClr val="F578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09" name="Freeform 206">
                  <a:extLst>
                    <a:ext uri="{FF2B5EF4-FFF2-40B4-BE49-F238E27FC236}">
                      <a16:creationId xmlns:a16="http://schemas.microsoft.com/office/drawing/2014/main" id="{18898B11-0BFE-2180-76F3-F259788274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18038" y="1865313"/>
                  <a:ext cx="42863" cy="58738"/>
                </a:xfrm>
                <a:custGeom>
                  <a:avLst/>
                  <a:gdLst>
                    <a:gd name="T0" fmla="*/ 133 w 266"/>
                    <a:gd name="T1" fmla="*/ 364 h 364"/>
                    <a:gd name="T2" fmla="*/ 133 w 266"/>
                    <a:gd name="T3" fmla="*/ 364 h 364"/>
                    <a:gd name="T4" fmla="*/ 266 w 266"/>
                    <a:gd name="T5" fmla="*/ 231 h 364"/>
                    <a:gd name="T6" fmla="*/ 266 w 266"/>
                    <a:gd name="T7" fmla="*/ 133 h 364"/>
                    <a:gd name="T8" fmla="*/ 133 w 266"/>
                    <a:gd name="T9" fmla="*/ 0 h 364"/>
                    <a:gd name="T10" fmla="*/ 0 w 266"/>
                    <a:gd name="T11" fmla="*/ 133 h 364"/>
                    <a:gd name="T12" fmla="*/ 0 w 266"/>
                    <a:gd name="T13" fmla="*/ 231 h 364"/>
                    <a:gd name="T14" fmla="*/ 133 w 266"/>
                    <a:gd name="T15" fmla="*/ 36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6" h="364">
                      <a:moveTo>
                        <a:pt x="133" y="364"/>
                      </a:moveTo>
                      <a:lnTo>
                        <a:pt x="133" y="364"/>
                      </a:lnTo>
                      <a:cubicBezTo>
                        <a:pt x="206" y="364"/>
                        <a:pt x="266" y="304"/>
                        <a:pt x="266" y="231"/>
                      </a:cubicBezTo>
                      <a:lnTo>
                        <a:pt x="266" y="133"/>
                      </a:lnTo>
                      <a:cubicBezTo>
                        <a:pt x="266" y="59"/>
                        <a:pt x="206" y="0"/>
                        <a:pt x="133" y="0"/>
                      </a:cubicBezTo>
                      <a:cubicBezTo>
                        <a:pt x="59" y="0"/>
                        <a:pt x="0" y="59"/>
                        <a:pt x="0" y="133"/>
                      </a:cubicBezTo>
                      <a:lnTo>
                        <a:pt x="0" y="231"/>
                      </a:lnTo>
                      <a:cubicBezTo>
                        <a:pt x="0" y="304"/>
                        <a:pt x="59" y="364"/>
                        <a:pt x="133" y="364"/>
                      </a:cubicBezTo>
                      <a:close/>
                    </a:path>
                  </a:pathLst>
                </a:custGeom>
                <a:solidFill>
                  <a:srgbClr val="AC43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10" name="Freeform 207">
                  <a:extLst>
                    <a:ext uri="{FF2B5EF4-FFF2-40B4-BE49-F238E27FC236}">
                      <a16:creationId xmlns:a16="http://schemas.microsoft.com/office/drawing/2014/main" id="{57F165EC-4BF0-9AF7-3BA3-3592BD1AB8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24388" y="1871663"/>
                  <a:ext cx="30163" cy="46038"/>
                </a:xfrm>
                <a:custGeom>
                  <a:avLst/>
                  <a:gdLst>
                    <a:gd name="T0" fmla="*/ 0 w 180"/>
                    <a:gd name="T1" fmla="*/ 90 h 278"/>
                    <a:gd name="T2" fmla="*/ 0 w 180"/>
                    <a:gd name="T3" fmla="*/ 188 h 278"/>
                    <a:gd name="T4" fmla="*/ 90 w 180"/>
                    <a:gd name="T5" fmla="*/ 278 h 278"/>
                    <a:gd name="T6" fmla="*/ 180 w 180"/>
                    <a:gd name="T7" fmla="*/ 188 h 278"/>
                    <a:gd name="T8" fmla="*/ 180 w 180"/>
                    <a:gd name="T9" fmla="*/ 90 h 278"/>
                    <a:gd name="T10" fmla="*/ 90 w 180"/>
                    <a:gd name="T11" fmla="*/ 0 h 278"/>
                    <a:gd name="T12" fmla="*/ 0 w 180"/>
                    <a:gd name="T13" fmla="*/ 90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0" h="278">
                      <a:moveTo>
                        <a:pt x="0" y="90"/>
                      </a:move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ubicBezTo>
                        <a:pt x="139" y="278"/>
                        <a:pt x="180" y="237"/>
                        <a:pt x="180" y="188"/>
                      </a:cubicBezTo>
                      <a:lnTo>
                        <a:pt x="180" y="90"/>
                      </a:lnTo>
                      <a:cubicBezTo>
                        <a:pt x="180" y="40"/>
                        <a:pt x="139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11" name="Freeform 208">
                  <a:extLst>
                    <a:ext uri="{FF2B5EF4-FFF2-40B4-BE49-F238E27FC236}">
                      <a16:creationId xmlns:a16="http://schemas.microsoft.com/office/drawing/2014/main" id="{D60AE85B-3692-7C4C-F1C4-7868BEF8E9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24388" y="1871663"/>
                  <a:ext cx="19050" cy="46038"/>
                </a:xfrm>
                <a:custGeom>
                  <a:avLst/>
                  <a:gdLst>
                    <a:gd name="T0" fmla="*/ 90 w 119"/>
                    <a:gd name="T1" fmla="*/ 278 h 278"/>
                    <a:gd name="T2" fmla="*/ 119 w 119"/>
                    <a:gd name="T3" fmla="*/ 273 h 278"/>
                    <a:gd name="T4" fmla="*/ 58 w 119"/>
                    <a:gd name="T5" fmla="*/ 188 h 278"/>
                    <a:gd name="T6" fmla="*/ 58 w 119"/>
                    <a:gd name="T7" fmla="*/ 90 h 278"/>
                    <a:gd name="T8" fmla="*/ 119 w 119"/>
                    <a:gd name="T9" fmla="*/ 5 h 278"/>
                    <a:gd name="T10" fmla="*/ 90 w 119"/>
                    <a:gd name="T11" fmla="*/ 0 h 278"/>
                    <a:gd name="T12" fmla="*/ 0 w 119"/>
                    <a:gd name="T13" fmla="*/ 90 h 278"/>
                    <a:gd name="T14" fmla="*/ 0 w 119"/>
                    <a:gd name="T15" fmla="*/ 188 h 278"/>
                    <a:gd name="T16" fmla="*/ 90 w 119"/>
                    <a:gd name="T17" fmla="*/ 278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19" h="278">
                      <a:moveTo>
                        <a:pt x="90" y="278"/>
                      </a:moveTo>
                      <a:cubicBezTo>
                        <a:pt x="100" y="278"/>
                        <a:pt x="110" y="276"/>
                        <a:pt x="119" y="273"/>
                      </a:cubicBezTo>
                      <a:cubicBezTo>
                        <a:pt x="83" y="261"/>
                        <a:pt x="58" y="227"/>
                        <a:pt x="58" y="188"/>
                      </a:cubicBezTo>
                      <a:lnTo>
                        <a:pt x="58" y="90"/>
                      </a:lnTo>
                      <a:cubicBezTo>
                        <a:pt x="58" y="50"/>
                        <a:pt x="83" y="17"/>
                        <a:pt x="119" y="5"/>
                      </a:cubicBezTo>
                      <a:cubicBezTo>
                        <a:pt x="110" y="1"/>
                        <a:pt x="100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lose/>
                    </a:path>
                  </a:pathLst>
                </a:custGeom>
                <a:solidFill>
                  <a:srgbClr val="F578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12" name="Freeform 209">
                  <a:extLst>
                    <a:ext uri="{FF2B5EF4-FFF2-40B4-BE49-F238E27FC236}">
                      <a16:creationId xmlns:a16="http://schemas.microsoft.com/office/drawing/2014/main" id="{5153DDAE-E022-506A-0148-5880A0A952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79950" y="1865313"/>
                  <a:ext cx="44450" cy="58738"/>
                </a:xfrm>
                <a:custGeom>
                  <a:avLst/>
                  <a:gdLst>
                    <a:gd name="T0" fmla="*/ 133 w 266"/>
                    <a:gd name="T1" fmla="*/ 364 h 364"/>
                    <a:gd name="T2" fmla="*/ 133 w 266"/>
                    <a:gd name="T3" fmla="*/ 364 h 364"/>
                    <a:gd name="T4" fmla="*/ 266 w 266"/>
                    <a:gd name="T5" fmla="*/ 231 h 364"/>
                    <a:gd name="T6" fmla="*/ 266 w 266"/>
                    <a:gd name="T7" fmla="*/ 133 h 364"/>
                    <a:gd name="T8" fmla="*/ 133 w 266"/>
                    <a:gd name="T9" fmla="*/ 0 h 364"/>
                    <a:gd name="T10" fmla="*/ 0 w 266"/>
                    <a:gd name="T11" fmla="*/ 133 h 364"/>
                    <a:gd name="T12" fmla="*/ 0 w 266"/>
                    <a:gd name="T13" fmla="*/ 231 h 364"/>
                    <a:gd name="T14" fmla="*/ 133 w 266"/>
                    <a:gd name="T15" fmla="*/ 36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6" h="364">
                      <a:moveTo>
                        <a:pt x="133" y="364"/>
                      </a:moveTo>
                      <a:lnTo>
                        <a:pt x="133" y="364"/>
                      </a:lnTo>
                      <a:cubicBezTo>
                        <a:pt x="207" y="364"/>
                        <a:pt x="266" y="304"/>
                        <a:pt x="266" y="231"/>
                      </a:cubicBezTo>
                      <a:lnTo>
                        <a:pt x="266" y="133"/>
                      </a:lnTo>
                      <a:cubicBezTo>
                        <a:pt x="266" y="59"/>
                        <a:pt x="207" y="0"/>
                        <a:pt x="133" y="0"/>
                      </a:cubicBezTo>
                      <a:cubicBezTo>
                        <a:pt x="60" y="0"/>
                        <a:pt x="0" y="59"/>
                        <a:pt x="0" y="133"/>
                      </a:cubicBezTo>
                      <a:lnTo>
                        <a:pt x="0" y="231"/>
                      </a:lnTo>
                      <a:cubicBezTo>
                        <a:pt x="0" y="304"/>
                        <a:pt x="60" y="364"/>
                        <a:pt x="133" y="364"/>
                      </a:cubicBezTo>
                      <a:close/>
                    </a:path>
                  </a:pathLst>
                </a:custGeom>
                <a:solidFill>
                  <a:srgbClr val="AC43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13" name="Freeform 210">
                  <a:extLst>
                    <a:ext uri="{FF2B5EF4-FFF2-40B4-BE49-F238E27FC236}">
                      <a16:creationId xmlns:a16="http://schemas.microsoft.com/office/drawing/2014/main" id="{8FEDED12-3270-C6C2-4BA1-617B571F20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86300" y="1871663"/>
                  <a:ext cx="30163" cy="46038"/>
                </a:xfrm>
                <a:custGeom>
                  <a:avLst/>
                  <a:gdLst>
                    <a:gd name="T0" fmla="*/ 0 w 181"/>
                    <a:gd name="T1" fmla="*/ 90 h 278"/>
                    <a:gd name="T2" fmla="*/ 0 w 181"/>
                    <a:gd name="T3" fmla="*/ 188 h 278"/>
                    <a:gd name="T4" fmla="*/ 90 w 181"/>
                    <a:gd name="T5" fmla="*/ 278 h 278"/>
                    <a:gd name="T6" fmla="*/ 181 w 181"/>
                    <a:gd name="T7" fmla="*/ 188 h 278"/>
                    <a:gd name="T8" fmla="*/ 181 w 181"/>
                    <a:gd name="T9" fmla="*/ 90 h 278"/>
                    <a:gd name="T10" fmla="*/ 90 w 181"/>
                    <a:gd name="T11" fmla="*/ 0 h 278"/>
                    <a:gd name="T12" fmla="*/ 0 w 181"/>
                    <a:gd name="T13" fmla="*/ 90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1" h="278">
                      <a:moveTo>
                        <a:pt x="0" y="90"/>
                      </a:moveTo>
                      <a:lnTo>
                        <a:pt x="0" y="188"/>
                      </a:lnTo>
                      <a:cubicBezTo>
                        <a:pt x="0" y="237"/>
                        <a:pt x="41" y="278"/>
                        <a:pt x="90" y="278"/>
                      </a:cubicBezTo>
                      <a:cubicBezTo>
                        <a:pt x="140" y="278"/>
                        <a:pt x="181" y="237"/>
                        <a:pt x="181" y="188"/>
                      </a:cubicBezTo>
                      <a:lnTo>
                        <a:pt x="181" y="90"/>
                      </a:lnTo>
                      <a:cubicBezTo>
                        <a:pt x="181" y="40"/>
                        <a:pt x="140" y="0"/>
                        <a:pt x="90" y="0"/>
                      </a:cubicBezTo>
                      <a:cubicBezTo>
                        <a:pt x="41" y="0"/>
                        <a:pt x="0" y="40"/>
                        <a:pt x="0" y="90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14" name="Freeform 211">
                  <a:extLst>
                    <a:ext uri="{FF2B5EF4-FFF2-40B4-BE49-F238E27FC236}">
                      <a16:creationId xmlns:a16="http://schemas.microsoft.com/office/drawing/2014/main" id="{6307AEED-48CF-54E0-EEC6-609CD1EEDF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86300" y="1871663"/>
                  <a:ext cx="20638" cy="46038"/>
                </a:xfrm>
                <a:custGeom>
                  <a:avLst/>
                  <a:gdLst>
                    <a:gd name="T0" fmla="*/ 90 w 119"/>
                    <a:gd name="T1" fmla="*/ 278 h 278"/>
                    <a:gd name="T2" fmla="*/ 119 w 119"/>
                    <a:gd name="T3" fmla="*/ 273 h 278"/>
                    <a:gd name="T4" fmla="*/ 58 w 119"/>
                    <a:gd name="T5" fmla="*/ 188 h 278"/>
                    <a:gd name="T6" fmla="*/ 58 w 119"/>
                    <a:gd name="T7" fmla="*/ 90 h 278"/>
                    <a:gd name="T8" fmla="*/ 119 w 119"/>
                    <a:gd name="T9" fmla="*/ 5 h 278"/>
                    <a:gd name="T10" fmla="*/ 90 w 119"/>
                    <a:gd name="T11" fmla="*/ 0 h 278"/>
                    <a:gd name="T12" fmla="*/ 0 w 119"/>
                    <a:gd name="T13" fmla="*/ 90 h 278"/>
                    <a:gd name="T14" fmla="*/ 0 w 119"/>
                    <a:gd name="T15" fmla="*/ 188 h 278"/>
                    <a:gd name="T16" fmla="*/ 90 w 119"/>
                    <a:gd name="T17" fmla="*/ 278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19" h="278">
                      <a:moveTo>
                        <a:pt x="90" y="278"/>
                      </a:moveTo>
                      <a:cubicBezTo>
                        <a:pt x="101" y="278"/>
                        <a:pt x="110" y="276"/>
                        <a:pt x="119" y="273"/>
                      </a:cubicBezTo>
                      <a:cubicBezTo>
                        <a:pt x="84" y="261"/>
                        <a:pt x="58" y="227"/>
                        <a:pt x="58" y="188"/>
                      </a:cubicBezTo>
                      <a:lnTo>
                        <a:pt x="58" y="90"/>
                      </a:lnTo>
                      <a:cubicBezTo>
                        <a:pt x="58" y="50"/>
                        <a:pt x="84" y="17"/>
                        <a:pt x="119" y="5"/>
                      </a:cubicBezTo>
                      <a:cubicBezTo>
                        <a:pt x="110" y="1"/>
                        <a:pt x="101" y="0"/>
                        <a:pt x="90" y="0"/>
                      </a:cubicBezTo>
                      <a:cubicBezTo>
                        <a:pt x="41" y="0"/>
                        <a:pt x="0" y="40"/>
                        <a:pt x="0" y="90"/>
                      </a:cubicBezTo>
                      <a:lnTo>
                        <a:pt x="0" y="188"/>
                      </a:lnTo>
                      <a:cubicBezTo>
                        <a:pt x="0" y="237"/>
                        <a:pt x="41" y="278"/>
                        <a:pt x="90" y="278"/>
                      </a:cubicBezTo>
                      <a:close/>
                    </a:path>
                  </a:pathLst>
                </a:custGeom>
                <a:solidFill>
                  <a:srgbClr val="F578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15" name="Freeform 212">
                  <a:extLst>
                    <a:ext uri="{FF2B5EF4-FFF2-40B4-BE49-F238E27FC236}">
                      <a16:creationId xmlns:a16="http://schemas.microsoft.com/office/drawing/2014/main" id="{F29B00E8-DEDA-0D1E-A0EA-3BCC93812B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41863" y="1865313"/>
                  <a:ext cx="44450" cy="58738"/>
                </a:xfrm>
                <a:custGeom>
                  <a:avLst/>
                  <a:gdLst>
                    <a:gd name="T0" fmla="*/ 133 w 266"/>
                    <a:gd name="T1" fmla="*/ 364 h 364"/>
                    <a:gd name="T2" fmla="*/ 133 w 266"/>
                    <a:gd name="T3" fmla="*/ 364 h 364"/>
                    <a:gd name="T4" fmla="*/ 266 w 266"/>
                    <a:gd name="T5" fmla="*/ 231 h 364"/>
                    <a:gd name="T6" fmla="*/ 266 w 266"/>
                    <a:gd name="T7" fmla="*/ 133 h 364"/>
                    <a:gd name="T8" fmla="*/ 133 w 266"/>
                    <a:gd name="T9" fmla="*/ 0 h 364"/>
                    <a:gd name="T10" fmla="*/ 0 w 266"/>
                    <a:gd name="T11" fmla="*/ 133 h 364"/>
                    <a:gd name="T12" fmla="*/ 0 w 266"/>
                    <a:gd name="T13" fmla="*/ 231 h 364"/>
                    <a:gd name="T14" fmla="*/ 133 w 266"/>
                    <a:gd name="T15" fmla="*/ 36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6" h="364">
                      <a:moveTo>
                        <a:pt x="133" y="364"/>
                      </a:moveTo>
                      <a:lnTo>
                        <a:pt x="133" y="364"/>
                      </a:lnTo>
                      <a:cubicBezTo>
                        <a:pt x="207" y="364"/>
                        <a:pt x="266" y="304"/>
                        <a:pt x="266" y="231"/>
                      </a:cubicBezTo>
                      <a:lnTo>
                        <a:pt x="266" y="133"/>
                      </a:lnTo>
                      <a:cubicBezTo>
                        <a:pt x="266" y="59"/>
                        <a:pt x="207" y="0"/>
                        <a:pt x="133" y="0"/>
                      </a:cubicBezTo>
                      <a:cubicBezTo>
                        <a:pt x="60" y="0"/>
                        <a:pt x="0" y="59"/>
                        <a:pt x="0" y="133"/>
                      </a:cubicBezTo>
                      <a:lnTo>
                        <a:pt x="0" y="231"/>
                      </a:lnTo>
                      <a:cubicBezTo>
                        <a:pt x="0" y="304"/>
                        <a:pt x="60" y="364"/>
                        <a:pt x="133" y="364"/>
                      </a:cubicBezTo>
                      <a:close/>
                    </a:path>
                  </a:pathLst>
                </a:custGeom>
                <a:solidFill>
                  <a:srgbClr val="F4984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16" name="Freeform 213">
                  <a:extLst>
                    <a:ext uri="{FF2B5EF4-FFF2-40B4-BE49-F238E27FC236}">
                      <a16:creationId xmlns:a16="http://schemas.microsoft.com/office/drawing/2014/main" id="{82395E4B-6EB3-E496-8D94-ACB6BE3D52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49800" y="1871663"/>
                  <a:ext cx="30163" cy="46038"/>
                </a:xfrm>
                <a:custGeom>
                  <a:avLst/>
                  <a:gdLst>
                    <a:gd name="T0" fmla="*/ 0 w 180"/>
                    <a:gd name="T1" fmla="*/ 90 h 278"/>
                    <a:gd name="T2" fmla="*/ 0 w 180"/>
                    <a:gd name="T3" fmla="*/ 188 h 278"/>
                    <a:gd name="T4" fmla="*/ 90 w 180"/>
                    <a:gd name="T5" fmla="*/ 278 h 278"/>
                    <a:gd name="T6" fmla="*/ 180 w 180"/>
                    <a:gd name="T7" fmla="*/ 188 h 278"/>
                    <a:gd name="T8" fmla="*/ 180 w 180"/>
                    <a:gd name="T9" fmla="*/ 90 h 278"/>
                    <a:gd name="T10" fmla="*/ 90 w 180"/>
                    <a:gd name="T11" fmla="*/ 0 h 278"/>
                    <a:gd name="T12" fmla="*/ 0 w 180"/>
                    <a:gd name="T13" fmla="*/ 90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0" h="278">
                      <a:moveTo>
                        <a:pt x="0" y="90"/>
                      </a:move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ubicBezTo>
                        <a:pt x="140" y="278"/>
                        <a:pt x="180" y="237"/>
                        <a:pt x="180" y="188"/>
                      </a:cubicBezTo>
                      <a:lnTo>
                        <a:pt x="180" y="90"/>
                      </a:lnTo>
                      <a:cubicBezTo>
                        <a:pt x="180" y="40"/>
                        <a:pt x="140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17" name="Freeform 214">
                  <a:extLst>
                    <a:ext uri="{FF2B5EF4-FFF2-40B4-BE49-F238E27FC236}">
                      <a16:creationId xmlns:a16="http://schemas.microsoft.com/office/drawing/2014/main" id="{9A47B160-B0F5-972B-7B50-CC2ABF04DE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49800" y="1871663"/>
                  <a:ext cx="19050" cy="46038"/>
                </a:xfrm>
                <a:custGeom>
                  <a:avLst/>
                  <a:gdLst>
                    <a:gd name="T0" fmla="*/ 90 w 119"/>
                    <a:gd name="T1" fmla="*/ 278 h 278"/>
                    <a:gd name="T2" fmla="*/ 119 w 119"/>
                    <a:gd name="T3" fmla="*/ 273 h 278"/>
                    <a:gd name="T4" fmla="*/ 58 w 119"/>
                    <a:gd name="T5" fmla="*/ 188 h 278"/>
                    <a:gd name="T6" fmla="*/ 58 w 119"/>
                    <a:gd name="T7" fmla="*/ 90 h 278"/>
                    <a:gd name="T8" fmla="*/ 119 w 119"/>
                    <a:gd name="T9" fmla="*/ 5 h 278"/>
                    <a:gd name="T10" fmla="*/ 90 w 119"/>
                    <a:gd name="T11" fmla="*/ 0 h 278"/>
                    <a:gd name="T12" fmla="*/ 0 w 119"/>
                    <a:gd name="T13" fmla="*/ 90 h 278"/>
                    <a:gd name="T14" fmla="*/ 0 w 119"/>
                    <a:gd name="T15" fmla="*/ 188 h 278"/>
                    <a:gd name="T16" fmla="*/ 90 w 119"/>
                    <a:gd name="T17" fmla="*/ 278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19" h="278">
                      <a:moveTo>
                        <a:pt x="90" y="278"/>
                      </a:moveTo>
                      <a:cubicBezTo>
                        <a:pt x="100" y="278"/>
                        <a:pt x="110" y="276"/>
                        <a:pt x="119" y="273"/>
                      </a:cubicBezTo>
                      <a:cubicBezTo>
                        <a:pt x="84" y="261"/>
                        <a:pt x="58" y="227"/>
                        <a:pt x="58" y="188"/>
                      </a:cubicBezTo>
                      <a:lnTo>
                        <a:pt x="58" y="90"/>
                      </a:lnTo>
                      <a:cubicBezTo>
                        <a:pt x="58" y="50"/>
                        <a:pt x="84" y="17"/>
                        <a:pt x="119" y="5"/>
                      </a:cubicBezTo>
                      <a:cubicBezTo>
                        <a:pt x="110" y="1"/>
                        <a:pt x="100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lose/>
                    </a:path>
                  </a:pathLst>
                </a:custGeom>
                <a:solidFill>
                  <a:srgbClr val="FBC52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18" name="Freeform 215">
                  <a:extLst>
                    <a:ext uri="{FF2B5EF4-FFF2-40B4-BE49-F238E27FC236}">
                      <a16:creationId xmlns:a16="http://schemas.microsoft.com/office/drawing/2014/main" id="{4E628B14-30C2-8401-1B90-00CE9C1262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05363" y="1865313"/>
                  <a:ext cx="44450" cy="58738"/>
                </a:xfrm>
                <a:custGeom>
                  <a:avLst/>
                  <a:gdLst>
                    <a:gd name="T0" fmla="*/ 133 w 266"/>
                    <a:gd name="T1" fmla="*/ 364 h 364"/>
                    <a:gd name="T2" fmla="*/ 133 w 266"/>
                    <a:gd name="T3" fmla="*/ 364 h 364"/>
                    <a:gd name="T4" fmla="*/ 266 w 266"/>
                    <a:gd name="T5" fmla="*/ 231 h 364"/>
                    <a:gd name="T6" fmla="*/ 266 w 266"/>
                    <a:gd name="T7" fmla="*/ 133 h 364"/>
                    <a:gd name="T8" fmla="*/ 133 w 266"/>
                    <a:gd name="T9" fmla="*/ 0 h 364"/>
                    <a:gd name="T10" fmla="*/ 0 w 266"/>
                    <a:gd name="T11" fmla="*/ 133 h 364"/>
                    <a:gd name="T12" fmla="*/ 0 w 266"/>
                    <a:gd name="T13" fmla="*/ 231 h 364"/>
                    <a:gd name="T14" fmla="*/ 133 w 266"/>
                    <a:gd name="T15" fmla="*/ 36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6" h="364">
                      <a:moveTo>
                        <a:pt x="133" y="364"/>
                      </a:moveTo>
                      <a:lnTo>
                        <a:pt x="133" y="364"/>
                      </a:lnTo>
                      <a:cubicBezTo>
                        <a:pt x="206" y="364"/>
                        <a:pt x="266" y="304"/>
                        <a:pt x="266" y="231"/>
                      </a:cubicBezTo>
                      <a:lnTo>
                        <a:pt x="266" y="133"/>
                      </a:lnTo>
                      <a:cubicBezTo>
                        <a:pt x="266" y="59"/>
                        <a:pt x="206" y="0"/>
                        <a:pt x="133" y="0"/>
                      </a:cubicBezTo>
                      <a:cubicBezTo>
                        <a:pt x="59" y="0"/>
                        <a:pt x="0" y="59"/>
                        <a:pt x="0" y="133"/>
                      </a:cubicBezTo>
                      <a:lnTo>
                        <a:pt x="0" y="231"/>
                      </a:lnTo>
                      <a:cubicBezTo>
                        <a:pt x="0" y="304"/>
                        <a:pt x="59" y="364"/>
                        <a:pt x="133" y="364"/>
                      </a:cubicBezTo>
                      <a:close/>
                    </a:path>
                  </a:pathLst>
                </a:custGeom>
                <a:solidFill>
                  <a:srgbClr val="F4984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19" name="Freeform 216">
                  <a:extLst>
                    <a:ext uri="{FF2B5EF4-FFF2-40B4-BE49-F238E27FC236}">
                      <a16:creationId xmlns:a16="http://schemas.microsoft.com/office/drawing/2014/main" id="{2FE8187E-084F-ADAF-A247-C03DA8BF84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11713" y="1871663"/>
                  <a:ext cx="30163" cy="46038"/>
                </a:xfrm>
                <a:custGeom>
                  <a:avLst/>
                  <a:gdLst>
                    <a:gd name="T0" fmla="*/ 0 w 180"/>
                    <a:gd name="T1" fmla="*/ 90 h 278"/>
                    <a:gd name="T2" fmla="*/ 0 w 180"/>
                    <a:gd name="T3" fmla="*/ 188 h 278"/>
                    <a:gd name="T4" fmla="*/ 90 w 180"/>
                    <a:gd name="T5" fmla="*/ 278 h 278"/>
                    <a:gd name="T6" fmla="*/ 180 w 180"/>
                    <a:gd name="T7" fmla="*/ 188 h 278"/>
                    <a:gd name="T8" fmla="*/ 180 w 180"/>
                    <a:gd name="T9" fmla="*/ 90 h 278"/>
                    <a:gd name="T10" fmla="*/ 90 w 180"/>
                    <a:gd name="T11" fmla="*/ 0 h 278"/>
                    <a:gd name="T12" fmla="*/ 0 w 180"/>
                    <a:gd name="T13" fmla="*/ 90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0" h="278">
                      <a:moveTo>
                        <a:pt x="0" y="90"/>
                      </a:move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ubicBezTo>
                        <a:pt x="140" y="278"/>
                        <a:pt x="180" y="237"/>
                        <a:pt x="180" y="188"/>
                      </a:cubicBezTo>
                      <a:lnTo>
                        <a:pt x="180" y="90"/>
                      </a:lnTo>
                      <a:cubicBezTo>
                        <a:pt x="180" y="40"/>
                        <a:pt x="140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20" name="Freeform 217">
                  <a:extLst>
                    <a:ext uri="{FF2B5EF4-FFF2-40B4-BE49-F238E27FC236}">
                      <a16:creationId xmlns:a16="http://schemas.microsoft.com/office/drawing/2014/main" id="{D4AB3160-406E-76C1-F182-514479ACB0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11713" y="1871663"/>
                  <a:ext cx="20638" cy="46038"/>
                </a:xfrm>
                <a:custGeom>
                  <a:avLst/>
                  <a:gdLst>
                    <a:gd name="T0" fmla="*/ 90 w 119"/>
                    <a:gd name="T1" fmla="*/ 278 h 278"/>
                    <a:gd name="T2" fmla="*/ 119 w 119"/>
                    <a:gd name="T3" fmla="*/ 273 h 278"/>
                    <a:gd name="T4" fmla="*/ 58 w 119"/>
                    <a:gd name="T5" fmla="*/ 188 h 278"/>
                    <a:gd name="T6" fmla="*/ 58 w 119"/>
                    <a:gd name="T7" fmla="*/ 90 h 278"/>
                    <a:gd name="T8" fmla="*/ 119 w 119"/>
                    <a:gd name="T9" fmla="*/ 5 h 278"/>
                    <a:gd name="T10" fmla="*/ 90 w 119"/>
                    <a:gd name="T11" fmla="*/ 0 h 278"/>
                    <a:gd name="T12" fmla="*/ 0 w 119"/>
                    <a:gd name="T13" fmla="*/ 90 h 278"/>
                    <a:gd name="T14" fmla="*/ 0 w 119"/>
                    <a:gd name="T15" fmla="*/ 188 h 278"/>
                    <a:gd name="T16" fmla="*/ 90 w 119"/>
                    <a:gd name="T17" fmla="*/ 278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19" h="278">
                      <a:moveTo>
                        <a:pt x="90" y="278"/>
                      </a:moveTo>
                      <a:cubicBezTo>
                        <a:pt x="100" y="278"/>
                        <a:pt x="110" y="276"/>
                        <a:pt x="119" y="273"/>
                      </a:cubicBezTo>
                      <a:cubicBezTo>
                        <a:pt x="83" y="261"/>
                        <a:pt x="58" y="227"/>
                        <a:pt x="58" y="188"/>
                      </a:cubicBezTo>
                      <a:lnTo>
                        <a:pt x="58" y="90"/>
                      </a:lnTo>
                      <a:cubicBezTo>
                        <a:pt x="58" y="50"/>
                        <a:pt x="83" y="17"/>
                        <a:pt x="119" y="5"/>
                      </a:cubicBezTo>
                      <a:cubicBezTo>
                        <a:pt x="110" y="1"/>
                        <a:pt x="100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lose/>
                    </a:path>
                  </a:pathLst>
                </a:custGeom>
                <a:solidFill>
                  <a:srgbClr val="FBC52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21" name="Freeform 218">
                  <a:extLst>
                    <a:ext uri="{FF2B5EF4-FFF2-40B4-BE49-F238E27FC236}">
                      <a16:creationId xmlns:a16="http://schemas.microsoft.com/office/drawing/2014/main" id="{E23DF2D5-FD23-6030-8562-7BBF063D22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67275" y="1865313"/>
                  <a:ext cx="44450" cy="58738"/>
                </a:xfrm>
                <a:custGeom>
                  <a:avLst/>
                  <a:gdLst>
                    <a:gd name="T0" fmla="*/ 133 w 266"/>
                    <a:gd name="T1" fmla="*/ 364 h 364"/>
                    <a:gd name="T2" fmla="*/ 133 w 266"/>
                    <a:gd name="T3" fmla="*/ 364 h 364"/>
                    <a:gd name="T4" fmla="*/ 266 w 266"/>
                    <a:gd name="T5" fmla="*/ 231 h 364"/>
                    <a:gd name="T6" fmla="*/ 266 w 266"/>
                    <a:gd name="T7" fmla="*/ 133 h 364"/>
                    <a:gd name="T8" fmla="*/ 133 w 266"/>
                    <a:gd name="T9" fmla="*/ 0 h 364"/>
                    <a:gd name="T10" fmla="*/ 0 w 266"/>
                    <a:gd name="T11" fmla="*/ 133 h 364"/>
                    <a:gd name="T12" fmla="*/ 0 w 266"/>
                    <a:gd name="T13" fmla="*/ 231 h 364"/>
                    <a:gd name="T14" fmla="*/ 133 w 266"/>
                    <a:gd name="T15" fmla="*/ 36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6" h="364">
                      <a:moveTo>
                        <a:pt x="133" y="364"/>
                      </a:moveTo>
                      <a:lnTo>
                        <a:pt x="133" y="364"/>
                      </a:lnTo>
                      <a:cubicBezTo>
                        <a:pt x="206" y="364"/>
                        <a:pt x="266" y="304"/>
                        <a:pt x="266" y="231"/>
                      </a:cubicBezTo>
                      <a:lnTo>
                        <a:pt x="266" y="133"/>
                      </a:lnTo>
                      <a:cubicBezTo>
                        <a:pt x="266" y="59"/>
                        <a:pt x="206" y="0"/>
                        <a:pt x="133" y="0"/>
                      </a:cubicBezTo>
                      <a:cubicBezTo>
                        <a:pt x="59" y="0"/>
                        <a:pt x="0" y="59"/>
                        <a:pt x="0" y="133"/>
                      </a:cubicBezTo>
                      <a:lnTo>
                        <a:pt x="0" y="231"/>
                      </a:lnTo>
                      <a:cubicBezTo>
                        <a:pt x="0" y="304"/>
                        <a:pt x="59" y="364"/>
                        <a:pt x="133" y="364"/>
                      </a:cubicBezTo>
                      <a:close/>
                    </a:path>
                  </a:pathLst>
                </a:custGeom>
                <a:solidFill>
                  <a:srgbClr val="F4984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22" name="Freeform 219">
                  <a:extLst>
                    <a:ext uri="{FF2B5EF4-FFF2-40B4-BE49-F238E27FC236}">
                      <a16:creationId xmlns:a16="http://schemas.microsoft.com/office/drawing/2014/main" id="{E1423A9D-F734-60E5-8B03-88B892188A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75213" y="1871663"/>
                  <a:ext cx="30163" cy="46038"/>
                </a:xfrm>
                <a:custGeom>
                  <a:avLst/>
                  <a:gdLst>
                    <a:gd name="T0" fmla="*/ 0 w 181"/>
                    <a:gd name="T1" fmla="*/ 90 h 278"/>
                    <a:gd name="T2" fmla="*/ 0 w 181"/>
                    <a:gd name="T3" fmla="*/ 188 h 278"/>
                    <a:gd name="T4" fmla="*/ 91 w 181"/>
                    <a:gd name="T5" fmla="*/ 278 h 278"/>
                    <a:gd name="T6" fmla="*/ 181 w 181"/>
                    <a:gd name="T7" fmla="*/ 188 h 278"/>
                    <a:gd name="T8" fmla="*/ 181 w 181"/>
                    <a:gd name="T9" fmla="*/ 90 h 278"/>
                    <a:gd name="T10" fmla="*/ 91 w 181"/>
                    <a:gd name="T11" fmla="*/ 0 h 278"/>
                    <a:gd name="T12" fmla="*/ 0 w 181"/>
                    <a:gd name="T13" fmla="*/ 90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1" h="278">
                      <a:moveTo>
                        <a:pt x="0" y="90"/>
                      </a:moveTo>
                      <a:lnTo>
                        <a:pt x="0" y="188"/>
                      </a:lnTo>
                      <a:cubicBezTo>
                        <a:pt x="0" y="237"/>
                        <a:pt x="41" y="278"/>
                        <a:pt x="91" y="278"/>
                      </a:cubicBezTo>
                      <a:cubicBezTo>
                        <a:pt x="140" y="278"/>
                        <a:pt x="181" y="237"/>
                        <a:pt x="181" y="188"/>
                      </a:cubicBezTo>
                      <a:lnTo>
                        <a:pt x="181" y="90"/>
                      </a:lnTo>
                      <a:cubicBezTo>
                        <a:pt x="181" y="40"/>
                        <a:pt x="140" y="0"/>
                        <a:pt x="91" y="0"/>
                      </a:cubicBezTo>
                      <a:cubicBezTo>
                        <a:pt x="41" y="0"/>
                        <a:pt x="0" y="40"/>
                        <a:pt x="0" y="90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23" name="Freeform 220">
                  <a:extLst>
                    <a:ext uri="{FF2B5EF4-FFF2-40B4-BE49-F238E27FC236}">
                      <a16:creationId xmlns:a16="http://schemas.microsoft.com/office/drawing/2014/main" id="{70720066-99E3-8FA0-D249-D4FD8E4891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75213" y="1871663"/>
                  <a:ext cx="19050" cy="46038"/>
                </a:xfrm>
                <a:custGeom>
                  <a:avLst/>
                  <a:gdLst>
                    <a:gd name="T0" fmla="*/ 91 w 120"/>
                    <a:gd name="T1" fmla="*/ 278 h 278"/>
                    <a:gd name="T2" fmla="*/ 120 w 120"/>
                    <a:gd name="T3" fmla="*/ 273 h 278"/>
                    <a:gd name="T4" fmla="*/ 58 w 120"/>
                    <a:gd name="T5" fmla="*/ 188 h 278"/>
                    <a:gd name="T6" fmla="*/ 58 w 120"/>
                    <a:gd name="T7" fmla="*/ 90 h 278"/>
                    <a:gd name="T8" fmla="*/ 120 w 120"/>
                    <a:gd name="T9" fmla="*/ 5 h 278"/>
                    <a:gd name="T10" fmla="*/ 91 w 120"/>
                    <a:gd name="T11" fmla="*/ 0 h 278"/>
                    <a:gd name="T12" fmla="*/ 0 w 120"/>
                    <a:gd name="T13" fmla="*/ 90 h 278"/>
                    <a:gd name="T14" fmla="*/ 0 w 120"/>
                    <a:gd name="T15" fmla="*/ 188 h 278"/>
                    <a:gd name="T16" fmla="*/ 91 w 120"/>
                    <a:gd name="T17" fmla="*/ 278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20" h="278">
                      <a:moveTo>
                        <a:pt x="91" y="278"/>
                      </a:moveTo>
                      <a:cubicBezTo>
                        <a:pt x="101" y="278"/>
                        <a:pt x="110" y="276"/>
                        <a:pt x="120" y="273"/>
                      </a:cubicBezTo>
                      <a:cubicBezTo>
                        <a:pt x="84" y="261"/>
                        <a:pt x="58" y="227"/>
                        <a:pt x="58" y="188"/>
                      </a:cubicBezTo>
                      <a:lnTo>
                        <a:pt x="58" y="90"/>
                      </a:lnTo>
                      <a:cubicBezTo>
                        <a:pt x="58" y="50"/>
                        <a:pt x="84" y="17"/>
                        <a:pt x="120" y="5"/>
                      </a:cubicBezTo>
                      <a:cubicBezTo>
                        <a:pt x="110" y="1"/>
                        <a:pt x="101" y="0"/>
                        <a:pt x="91" y="0"/>
                      </a:cubicBezTo>
                      <a:cubicBezTo>
                        <a:pt x="41" y="0"/>
                        <a:pt x="0" y="40"/>
                        <a:pt x="0" y="90"/>
                      </a:cubicBezTo>
                      <a:lnTo>
                        <a:pt x="0" y="188"/>
                      </a:lnTo>
                      <a:cubicBezTo>
                        <a:pt x="0" y="237"/>
                        <a:pt x="41" y="278"/>
                        <a:pt x="91" y="278"/>
                      </a:cubicBezTo>
                      <a:close/>
                    </a:path>
                  </a:pathLst>
                </a:custGeom>
                <a:solidFill>
                  <a:srgbClr val="FBC52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24" name="Freeform 221">
                  <a:extLst>
                    <a:ext uri="{FF2B5EF4-FFF2-40B4-BE49-F238E27FC236}">
                      <a16:creationId xmlns:a16="http://schemas.microsoft.com/office/drawing/2014/main" id="{A601FB7F-8CFB-133C-B7DC-0158387853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30775" y="1865313"/>
                  <a:ext cx="42863" cy="58738"/>
                </a:xfrm>
                <a:custGeom>
                  <a:avLst/>
                  <a:gdLst>
                    <a:gd name="T0" fmla="*/ 133 w 266"/>
                    <a:gd name="T1" fmla="*/ 364 h 364"/>
                    <a:gd name="T2" fmla="*/ 133 w 266"/>
                    <a:gd name="T3" fmla="*/ 364 h 364"/>
                    <a:gd name="T4" fmla="*/ 266 w 266"/>
                    <a:gd name="T5" fmla="*/ 231 h 364"/>
                    <a:gd name="T6" fmla="*/ 266 w 266"/>
                    <a:gd name="T7" fmla="*/ 133 h 364"/>
                    <a:gd name="T8" fmla="*/ 133 w 266"/>
                    <a:gd name="T9" fmla="*/ 0 h 364"/>
                    <a:gd name="T10" fmla="*/ 0 w 266"/>
                    <a:gd name="T11" fmla="*/ 133 h 364"/>
                    <a:gd name="T12" fmla="*/ 0 w 266"/>
                    <a:gd name="T13" fmla="*/ 231 h 364"/>
                    <a:gd name="T14" fmla="*/ 133 w 266"/>
                    <a:gd name="T15" fmla="*/ 36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6" h="364">
                      <a:moveTo>
                        <a:pt x="133" y="364"/>
                      </a:moveTo>
                      <a:lnTo>
                        <a:pt x="133" y="364"/>
                      </a:lnTo>
                      <a:cubicBezTo>
                        <a:pt x="207" y="364"/>
                        <a:pt x="266" y="304"/>
                        <a:pt x="266" y="231"/>
                      </a:cubicBezTo>
                      <a:lnTo>
                        <a:pt x="266" y="133"/>
                      </a:lnTo>
                      <a:cubicBezTo>
                        <a:pt x="266" y="59"/>
                        <a:pt x="207" y="0"/>
                        <a:pt x="133" y="0"/>
                      </a:cubicBezTo>
                      <a:cubicBezTo>
                        <a:pt x="60" y="0"/>
                        <a:pt x="0" y="59"/>
                        <a:pt x="0" y="133"/>
                      </a:cubicBezTo>
                      <a:lnTo>
                        <a:pt x="0" y="231"/>
                      </a:lnTo>
                      <a:cubicBezTo>
                        <a:pt x="0" y="304"/>
                        <a:pt x="60" y="364"/>
                        <a:pt x="133" y="364"/>
                      </a:cubicBezTo>
                      <a:close/>
                    </a:path>
                  </a:pathLst>
                </a:custGeom>
                <a:solidFill>
                  <a:srgbClr val="F4984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25" name="Freeform 222">
                  <a:extLst>
                    <a:ext uri="{FF2B5EF4-FFF2-40B4-BE49-F238E27FC236}">
                      <a16:creationId xmlns:a16="http://schemas.microsoft.com/office/drawing/2014/main" id="{2C579DA4-3F73-329A-50BF-9ED35B8D67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37125" y="1871663"/>
                  <a:ext cx="30163" cy="46038"/>
                </a:xfrm>
                <a:custGeom>
                  <a:avLst/>
                  <a:gdLst>
                    <a:gd name="T0" fmla="*/ 0 w 180"/>
                    <a:gd name="T1" fmla="*/ 90 h 278"/>
                    <a:gd name="T2" fmla="*/ 0 w 180"/>
                    <a:gd name="T3" fmla="*/ 188 h 278"/>
                    <a:gd name="T4" fmla="*/ 90 w 180"/>
                    <a:gd name="T5" fmla="*/ 278 h 278"/>
                    <a:gd name="T6" fmla="*/ 180 w 180"/>
                    <a:gd name="T7" fmla="*/ 188 h 278"/>
                    <a:gd name="T8" fmla="*/ 180 w 180"/>
                    <a:gd name="T9" fmla="*/ 90 h 278"/>
                    <a:gd name="T10" fmla="*/ 90 w 180"/>
                    <a:gd name="T11" fmla="*/ 0 h 278"/>
                    <a:gd name="T12" fmla="*/ 0 w 180"/>
                    <a:gd name="T13" fmla="*/ 90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0" h="278">
                      <a:moveTo>
                        <a:pt x="0" y="90"/>
                      </a:moveTo>
                      <a:lnTo>
                        <a:pt x="0" y="188"/>
                      </a:lnTo>
                      <a:cubicBezTo>
                        <a:pt x="0" y="237"/>
                        <a:pt x="41" y="278"/>
                        <a:pt x="90" y="278"/>
                      </a:cubicBezTo>
                      <a:cubicBezTo>
                        <a:pt x="140" y="278"/>
                        <a:pt x="180" y="237"/>
                        <a:pt x="180" y="188"/>
                      </a:cubicBezTo>
                      <a:lnTo>
                        <a:pt x="180" y="90"/>
                      </a:lnTo>
                      <a:cubicBezTo>
                        <a:pt x="180" y="40"/>
                        <a:pt x="140" y="0"/>
                        <a:pt x="90" y="0"/>
                      </a:cubicBezTo>
                      <a:cubicBezTo>
                        <a:pt x="41" y="0"/>
                        <a:pt x="0" y="40"/>
                        <a:pt x="0" y="90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26" name="Freeform 223">
                  <a:extLst>
                    <a:ext uri="{FF2B5EF4-FFF2-40B4-BE49-F238E27FC236}">
                      <a16:creationId xmlns:a16="http://schemas.microsoft.com/office/drawing/2014/main" id="{848D58DF-33FA-40A4-FFC7-C17E775E70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37125" y="1871663"/>
                  <a:ext cx="20638" cy="46038"/>
                </a:xfrm>
                <a:custGeom>
                  <a:avLst/>
                  <a:gdLst>
                    <a:gd name="T0" fmla="*/ 90 w 119"/>
                    <a:gd name="T1" fmla="*/ 278 h 278"/>
                    <a:gd name="T2" fmla="*/ 119 w 119"/>
                    <a:gd name="T3" fmla="*/ 273 h 278"/>
                    <a:gd name="T4" fmla="*/ 58 w 119"/>
                    <a:gd name="T5" fmla="*/ 188 h 278"/>
                    <a:gd name="T6" fmla="*/ 58 w 119"/>
                    <a:gd name="T7" fmla="*/ 90 h 278"/>
                    <a:gd name="T8" fmla="*/ 119 w 119"/>
                    <a:gd name="T9" fmla="*/ 5 h 278"/>
                    <a:gd name="T10" fmla="*/ 90 w 119"/>
                    <a:gd name="T11" fmla="*/ 0 h 278"/>
                    <a:gd name="T12" fmla="*/ 0 w 119"/>
                    <a:gd name="T13" fmla="*/ 90 h 278"/>
                    <a:gd name="T14" fmla="*/ 0 w 119"/>
                    <a:gd name="T15" fmla="*/ 188 h 278"/>
                    <a:gd name="T16" fmla="*/ 90 w 119"/>
                    <a:gd name="T17" fmla="*/ 278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19" h="278">
                      <a:moveTo>
                        <a:pt x="90" y="278"/>
                      </a:moveTo>
                      <a:cubicBezTo>
                        <a:pt x="100" y="278"/>
                        <a:pt x="110" y="276"/>
                        <a:pt x="119" y="273"/>
                      </a:cubicBezTo>
                      <a:cubicBezTo>
                        <a:pt x="84" y="261"/>
                        <a:pt x="58" y="227"/>
                        <a:pt x="58" y="188"/>
                      </a:cubicBezTo>
                      <a:lnTo>
                        <a:pt x="58" y="90"/>
                      </a:lnTo>
                      <a:cubicBezTo>
                        <a:pt x="58" y="50"/>
                        <a:pt x="84" y="17"/>
                        <a:pt x="119" y="5"/>
                      </a:cubicBezTo>
                      <a:cubicBezTo>
                        <a:pt x="110" y="1"/>
                        <a:pt x="100" y="0"/>
                        <a:pt x="90" y="0"/>
                      </a:cubicBezTo>
                      <a:cubicBezTo>
                        <a:pt x="41" y="0"/>
                        <a:pt x="0" y="40"/>
                        <a:pt x="0" y="90"/>
                      </a:cubicBezTo>
                      <a:lnTo>
                        <a:pt x="0" y="188"/>
                      </a:lnTo>
                      <a:cubicBezTo>
                        <a:pt x="0" y="237"/>
                        <a:pt x="41" y="278"/>
                        <a:pt x="90" y="278"/>
                      </a:cubicBezTo>
                      <a:close/>
                    </a:path>
                  </a:pathLst>
                </a:custGeom>
                <a:solidFill>
                  <a:srgbClr val="FBC52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27" name="Freeform 224">
                  <a:extLst>
                    <a:ext uri="{FF2B5EF4-FFF2-40B4-BE49-F238E27FC236}">
                      <a16:creationId xmlns:a16="http://schemas.microsoft.com/office/drawing/2014/main" id="{A9BAA8EF-429D-8355-5D90-121C28185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92688" y="1865313"/>
                  <a:ext cx="44450" cy="58738"/>
                </a:xfrm>
                <a:custGeom>
                  <a:avLst/>
                  <a:gdLst>
                    <a:gd name="T0" fmla="*/ 133 w 266"/>
                    <a:gd name="T1" fmla="*/ 364 h 364"/>
                    <a:gd name="T2" fmla="*/ 133 w 266"/>
                    <a:gd name="T3" fmla="*/ 364 h 364"/>
                    <a:gd name="T4" fmla="*/ 266 w 266"/>
                    <a:gd name="T5" fmla="*/ 231 h 364"/>
                    <a:gd name="T6" fmla="*/ 266 w 266"/>
                    <a:gd name="T7" fmla="*/ 133 h 364"/>
                    <a:gd name="T8" fmla="*/ 133 w 266"/>
                    <a:gd name="T9" fmla="*/ 0 h 364"/>
                    <a:gd name="T10" fmla="*/ 0 w 266"/>
                    <a:gd name="T11" fmla="*/ 133 h 364"/>
                    <a:gd name="T12" fmla="*/ 0 w 266"/>
                    <a:gd name="T13" fmla="*/ 231 h 364"/>
                    <a:gd name="T14" fmla="*/ 133 w 266"/>
                    <a:gd name="T15" fmla="*/ 36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6" h="364">
                      <a:moveTo>
                        <a:pt x="133" y="364"/>
                      </a:moveTo>
                      <a:lnTo>
                        <a:pt x="133" y="364"/>
                      </a:lnTo>
                      <a:cubicBezTo>
                        <a:pt x="206" y="364"/>
                        <a:pt x="266" y="304"/>
                        <a:pt x="266" y="231"/>
                      </a:cubicBezTo>
                      <a:lnTo>
                        <a:pt x="266" y="133"/>
                      </a:lnTo>
                      <a:cubicBezTo>
                        <a:pt x="266" y="59"/>
                        <a:pt x="206" y="0"/>
                        <a:pt x="133" y="0"/>
                      </a:cubicBezTo>
                      <a:cubicBezTo>
                        <a:pt x="60" y="0"/>
                        <a:pt x="0" y="59"/>
                        <a:pt x="0" y="133"/>
                      </a:cubicBezTo>
                      <a:lnTo>
                        <a:pt x="0" y="231"/>
                      </a:lnTo>
                      <a:cubicBezTo>
                        <a:pt x="0" y="304"/>
                        <a:pt x="60" y="364"/>
                        <a:pt x="133" y="364"/>
                      </a:cubicBezTo>
                      <a:close/>
                    </a:path>
                  </a:pathLst>
                </a:custGeom>
                <a:solidFill>
                  <a:srgbClr val="F4984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28" name="Freeform 225">
                  <a:extLst>
                    <a:ext uri="{FF2B5EF4-FFF2-40B4-BE49-F238E27FC236}">
                      <a16:creationId xmlns:a16="http://schemas.microsoft.com/office/drawing/2014/main" id="{D3D2F641-2119-D25C-ADB0-44EE5A592F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0625" y="1871663"/>
                  <a:ext cx="28575" cy="46038"/>
                </a:xfrm>
                <a:custGeom>
                  <a:avLst/>
                  <a:gdLst>
                    <a:gd name="T0" fmla="*/ 0 w 180"/>
                    <a:gd name="T1" fmla="*/ 90 h 278"/>
                    <a:gd name="T2" fmla="*/ 0 w 180"/>
                    <a:gd name="T3" fmla="*/ 188 h 278"/>
                    <a:gd name="T4" fmla="*/ 90 w 180"/>
                    <a:gd name="T5" fmla="*/ 278 h 278"/>
                    <a:gd name="T6" fmla="*/ 180 w 180"/>
                    <a:gd name="T7" fmla="*/ 188 h 278"/>
                    <a:gd name="T8" fmla="*/ 180 w 180"/>
                    <a:gd name="T9" fmla="*/ 90 h 278"/>
                    <a:gd name="T10" fmla="*/ 90 w 180"/>
                    <a:gd name="T11" fmla="*/ 0 h 278"/>
                    <a:gd name="T12" fmla="*/ 0 w 180"/>
                    <a:gd name="T13" fmla="*/ 90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0" h="278">
                      <a:moveTo>
                        <a:pt x="0" y="90"/>
                      </a:move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ubicBezTo>
                        <a:pt x="140" y="278"/>
                        <a:pt x="180" y="237"/>
                        <a:pt x="180" y="188"/>
                      </a:cubicBezTo>
                      <a:lnTo>
                        <a:pt x="180" y="90"/>
                      </a:lnTo>
                      <a:cubicBezTo>
                        <a:pt x="180" y="40"/>
                        <a:pt x="140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29" name="Freeform 226">
                  <a:extLst>
                    <a:ext uri="{FF2B5EF4-FFF2-40B4-BE49-F238E27FC236}">
                      <a16:creationId xmlns:a16="http://schemas.microsoft.com/office/drawing/2014/main" id="{DFD6E132-8051-C36A-1A9C-CBB607EA43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0625" y="1871663"/>
                  <a:ext cx="19050" cy="46038"/>
                </a:xfrm>
                <a:custGeom>
                  <a:avLst/>
                  <a:gdLst>
                    <a:gd name="T0" fmla="*/ 90 w 119"/>
                    <a:gd name="T1" fmla="*/ 278 h 278"/>
                    <a:gd name="T2" fmla="*/ 119 w 119"/>
                    <a:gd name="T3" fmla="*/ 273 h 278"/>
                    <a:gd name="T4" fmla="*/ 58 w 119"/>
                    <a:gd name="T5" fmla="*/ 188 h 278"/>
                    <a:gd name="T6" fmla="*/ 58 w 119"/>
                    <a:gd name="T7" fmla="*/ 90 h 278"/>
                    <a:gd name="T8" fmla="*/ 119 w 119"/>
                    <a:gd name="T9" fmla="*/ 5 h 278"/>
                    <a:gd name="T10" fmla="*/ 90 w 119"/>
                    <a:gd name="T11" fmla="*/ 0 h 278"/>
                    <a:gd name="T12" fmla="*/ 0 w 119"/>
                    <a:gd name="T13" fmla="*/ 90 h 278"/>
                    <a:gd name="T14" fmla="*/ 0 w 119"/>
                    <a:gd name="T15" fmla="*/ 188 h 278"/>
                    <a:gd name="T16" fmla="*/ 90 w 119"/>
                    <a:gd name="T17" fmla="*/ 278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19" h="278">
                      <a:moveTo>
                        <a:pt x="90" y="278"/>
                      </a:moveTo>
                      <a:cubicBezTo>
                        <a:pt x="100" y="278"/>
                        <a:pt x="110" y="276"/>
                        <a:pt x="119" y="273"/>
                      </a:cubicBezTo>
                      <a:cubicBezTo>
                        <a:pt x="83" y="261"/>
                        <a:pt x="58" y="227"/>
                        <a:pt x="58" y="188"/>
                      </a:cubicBezTo>
                      <a:lnTo>
                        <a:pt x="58" y="90"/>
                      </a:lnTo>
                      <a:cubicBezTo>
                        <a:pt x="58" y="50"/>
                        <a:pt x="83" y="17"/>
                        <a:pt x="119" y="5"/>
                      </a:cubicBezTo>
                      <a:cubicBezTo>
                        <a:pt x="110" y="1"/>
                        <a:pt x="100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lose/>
                    </a:path>
                  </a:pathLst>
                </a:custGeom>
                <a:solidFill>
                  <a:srgbClr val="FBC52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0" name="Freeform 227">
                  <a:extLst>
                    <a:ext uri="{FF2B5EF4-FFF2-40B4-BE49-F238E27FC236}">
                      <a16:creationId xmlns:a16="http://schemas.microsoft.com/office/drawing/2014/main" id="{0F35B41D-BF6E-89EF-44B6-04F7647D50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56188" y="1865313"/>
                  <a:ext cx="42863" cy="58738"/>
                </a:xfrm>
                <a:custGeom>
                  <a:avLst/>
                  <a:gdLst>
                    <a:gd name="T0" fmla="*/ 133 w 266"/>
                    <a:gd name="T1" fmla="*/ 364 h 364"/>
                    <a:gd name="T2" fmla="*/ 133 w 266"/>
                    <a:gd name="T3" fmla="*/ 364 h 364"/>
                    <a:gd name="T4" fmla="*/ 266 w 266"/>
                    <a:gd name="T5" fmla="*/ 231 h 364"/>
                    <a:gd name="T6" fmla="*/ 266 w 266"/>
                    <a:gd name="T7" fmla="*/ 133 h 364"/>
                    <a:gd name="T8" fmla="*/ 133 w 266"/>
                    <a:gd name="T9" fmla="*/ 0 h 364"/>
                    <a:gd name="T10" fmla="*/ 0 w 266"/>
                    <a:gd name="T11" fmla="*/ 133 h 364"/>
                    <a:gd name="T12" fmla="*/ 0 w 266"/>
                    <a:gd name="T13" fmla="*/ 231 h 364"/>
                    <a:gd name="T14" fmla="*/ 133 w 266"/>
                    <a:gd name="T15" fmla="*/ 36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6" h="364">
                      <a:moveTo>
                        <a:pt x="133" y="364"/>
                      </a:moveTo>
                      <a:lnTo>
                        <a:pt x="133" y="364"/>
                      </a:lnTo>
                      <a:cubicBezTo>
                        <a:pt x="206" y="364"/>
                        <a:pt x="266" y="304"/>
                        <a:pt x="266" y="231"/>
                      </a:cubicBezTo>
                      <a:lnTo>
                        <a:pt x="266" y="133"/>
                      </a:lnTo>
                      <a:cubicBezTo>
                        <a:pt x="266" y="59"/>
                        <a:pt x="206" y="0"/>
                        <a:pt x="133" y="0"/>
                      </a:cubicBezTo>
                      <a:cubicBezTo>
                        <a:pt x="59" y="0"/>
                        <a:pt x="0" y="59"/>
                        <a:pt x="0" y="133"/>
                      </a:cubicBezTo>
                      <a:lnTo>
                        <a:pt x="0" y="231"/>
                      </a:lnTo>
                      <a:cubicBezTo>
                        <a:pt x="0" y="304"/>
                        <a:pt x="59" y="364"/>
                        <a:pt x="133" y="364"/>
                      </a:cubicBezTo>
                      <a:close/>
                    </a:path>
                  </a:pathLst>
                </a:custGeom>
                <a:solidFill>
                  <a:srgbClr val="F4984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1" name="Freeform 228">
                  <a:extLst>
                    <a:ext uri="{FF2B5EF4-FFF2-40B4-BE49-F238E27FC236}">
                      <a16:creationId xmlns:a16="http://schemas.microsoft.com/office/drawing/2014/main" id="{5A8BF16B-EE9C-6459-4F36-123CCBB662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2538" y="1871663"/>
                  <a:ext cx="30163" cy="46038"/>
                </a:xfrm>
                <a:custGeom>
                  <a:avLst/>
                  <a:gdLst>
                    <a:gd name="T0" fmla="*/ 0 w 180"/>
                    <a:gd name="T1" fmla="*/ 90 h 278"/>
                    <a:gd name="T2" fmla="*/ 0 w 180"/>
                    <a:gd name="T3" fmla="*/ 188 h 278"/>
                    <a:gd name="T4" fmla="*/ 90 w 180"/>
                    <a:gd name="T5" fmla="*/ 278 h 278"/>
                    <a:gd name="T6" fmla="*/ 180 w 180"/>
                    <a:gd name="T7" fmla="*/ 188 h 278"/>
                    <a:gd name="T8" fmla="*/ 180 w 180"/>
                    <a:gd name="T9" fmla="*/ 90 h 278"/>
                    <a:gd name="T10" fmla="*/ 90 w 180"/>
                    <a:gd name="T11" fmla="*/ 0 h 278"/>
                    <a:gd name="T12" fmla="*/ 0 w 180"/>
                    <a:gd name="T13" fmla="*/ 90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0" h="278">
                      <a:moveTo>
                        <a:pt x="0" y="90"/>
                      </a:move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ubicBezTo>
                        <a:pt x="139" y="278"/>
                        <a:pt x="180" y="237"/>
                        <a:pt x="180" y="188"/>
                      </a:cubicBezTo>
                      <a:lnTo>
                        <a:pt x="180" y="90"/>
                      </a:lnTo>
                      <a:cubicBezTo>
                        <a:pt x="180" y="40"/>
                        <a:pt x="139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2" name="Freeform 229">
                  <a:extLst>
                    <a:ext uri="{FF2B5EF4-FFF2-40B4-BE49-F238E27FC236}">
                      <a16:creationId xmlns:a16="http://schemas.microsoft.com/office/drawing/2014/main" id="{80332CB0-D423-4AA9-0293-A84BA5CEC0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62538" y="1871663"/>
                  <a:ext cx="20638" cy="46038"/>
                </a:xfrm>
                <a:custGeom>
                  <a:avLst/>
                  <a:gdLst>
                    <a:gd name="T0" fmla="*/ 90 w 119"/>
                    <a:gd name="T1" fmla="*/ 278 h 278"/>
                    <a:gd name="T2" fmla="*/ 119 w 119"/>
                    <a:gd name="T3" fmla="*/ 273 h 278"/>
                    <a:gd name="T4" fmla="*/ 58 w 119"/>
                    <a:gd name="T5" fmla="*/ 188 h 278"/>
                    <a:gd name="T6" fmla="*/ 58 w 119"/>
                    <a:gd name="T7" fmla="*/ 90 h 278"/>
                    <a:gd name="T8" fmla="*/ 119 w 119"/>
                    <a:gd name="T9" fmla="*/ 5 h 278"/>
                    <a:gd name="T10" fmla="*/ 90 w 119"/>
                    <a:gd name="T11" fmla="*/ 0 h 278"/>
                    <a:gd name="T12" fmla="*/ 0 w 119"/>
                    <a:gd name="T13" fmla="*/ 90 h 278"/>
                    <a:gd name="T14" fmla="*/ 0 w 119"/>
                    <a:gd name="T15" fmla="*/ 188 h 278"/>
                    <a:gd name="T16" fmla="*/ 90 w 119"/>
                    <a:gd name="T17" fmla="*/ 278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19" h="278">
                      <a:moveTo>
                        <a:pt x="90" y="278"/>
                      </a:moveTo>
                      <a:cubicBezTo>
                        <a:pt x="100" y="278"/>
                        <a:pt x="110" y="276"/>
                        <a:pt x="119" y="273"/>
                      </a:cubicBezTo>
                      <a:cubicBezTo>
                        <a:pt x="83" y="261"/>
                        <a:pt x="58" y="227"/>
                        <a:pt x="58" y="188"/>
                      </a:cubicBezTo>
                      <a:lnTo>
                        <a:pt x="58" y="90"/>
                      </a:lnTo>
                      <a:cubicBezTo>
                        <a:pt x="58" y="50"/>
                        <a:pt x="83" y="17"/>
                        <a:pt x="119" y="5"/>
                      </a:cubicBezTo>
                      <a:cubicBezTo>
                        <a:pt x="110" y="1"/>
                        <a:pt x="100" y="0"/>
                        <a:pt x="90" y="0"/>
                      </a:cubicBezTo>
                      <a:cubicBezTo>
                        <a:pt x="40" y="0"/>
                        <a:pt x="0" y="40"/>
                        <a:pt x="0" y="90"/>
                      </a:cubicBezTo>
                      <a:lnTo>
                        <a:pt x="0" y="188"/>
                      </a:lnTo>
                      <a:cubicBezTo>
                        <a:pt x="0" y="237"/>
                        <a:pt x="40" y="278"/>
                        <a:pt x="90" y="278"/>
                      </a:cubicBezTo>
                      <a:close/>
                    </a:path>
                  </a:pathLst>
                </a:custGeom>
                <a:solidFill>
                  <a:srgbClr val="FBC52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3" name="Freeform 230">
                  <a:extLst>
                    <a:ext uri="{FF2B5EF4-FFF2-40B4-BE49-F238E27FC236}">
                      <a16:creationId xmlns:a16="http://schemas.microsoft.com/office/drawing/2014/main" id="{E9F055C6-7D3E-96B6-978B-A8B06863B6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18100" y="1865313"/>
                  <a:ext cx="44450" cy="58738"/>
                </a:xfrm>
                <a:custGeom>
                  <a:avLst/>
                  <a:gdLst>
                    <a:gd name="T0" fmla="*/ 133 w 266"/>
                    <a:gd name="T1" fmla="*/ 364 h 364"/>
                    <a:gd name="T2" fmla="*/ 133 w 266"/>
                    <a:gd name="T3" fmla="*/ 364 h 364"/>
                    <a:gd name="T4" fmla="*/ 266 w 266"/>
                    <a:gd name="T5" fmla="*/ 231 h 364"/>
                    <a:gd name="T6" fmla="*/ 266 w 266"/>
                    <a:gd name="T7" fmla="*/ 133 h 364"/>
                    <a:gd name="T8" fmla="*/ 133 w 266"/>
                    <a:gd name="T9" fmla="*/ 0 h 364"/>
                    <a:gd name="T10" fmla="*/ 0 w 266"/>
                    <a:gd name="T11" fmla="*/ 133 h 364"/>
                    <a:gd name="T12" fmla="*/ 0 w 266"/>
                    <a:gd name="T13" fmla="*/ 231 h 364"/>
                    <a:gd name="T14" fmla="*/ 133 w 266"/>
                    <a:gd name="T15" fmla="*/ 36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66" h="364">
                      <a:moveTo>
                        <a:pt x="133" y="364"/>
                      </a:moveTo>
                      <a:lnTo>
                        <a:pt x="133" y="364"/>
                      </a:lnTo>
                      <a:cubicBezTo>
                        <a:pt x="207" y="364"/>
                        <a:pt x="266" y="304"/>
                        <a:pt x="266" y="231"/>
                      </a:cubicBezTo>
                      <a:lnTo>
                        <a:pt x="266" y="133"/>
                      </a:lnTo>
                      <a:cubicBezTo>
                        <a:pt x="266" y="59"/>
                        <a:pt x="207" y="0"/>
                        <a:pt x="133" y="0"/>
                      </a:cubicBezTo>
                      <a:cubicBezTo>
                        <a:pt x="60" y="0"/>
                        <a:pt x="0" y="59"/>
                        <a:pt x="0" y="133"/>
                      </a:cubicBezTo>
                      <a:lnTo>
                        <a:pt x="0" y="231"/>
                      </a:lnTo>
                      <a:cubicBezTo>
                        <a:pt x="0" y="304"/>
                        <a:pt x="60" y="364"/>
                        <a:pt x="133" y="364"/>
                      </a:cubicBezTo>
                      <a:close/>
                    </a:path>
                  </a:pathLst>
                </a:custGeom>
                <a:solidFill>
                  <a:srgbClr val="F4984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4" name="Freeform 231">
                  <a:extLst>
                    <a:ext uri="{FF2B5EF4-FFF2-40B4-BE49-F238E27FC236}">
                      <a16:creationId xmlns:a16="http://schemas.microsoft.com/office/drawing/2014/main" id="{6444DB10-DD3C-27A3-1FD4-3DB9645DA0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6038" y="1871663"/>
                  <a:ext cx="28575" cy="46038"/>
                </a:xfrm>
                <a:custGeom>
                  <a:avLst/>
                  <a:gdLst>
                    <a:gd name="T0" fmla="*/ 0 w 181"/>
                    <a:gd name="T1" fmla="*/ 90 h 278"/>
                    <a:gd name="T2" fmla="*/ 0 w 181"/>
                    <a:gd name="T3" fmla="*/ 188 h 278"/>
                    <a:gd name="T4" fmla="*/ 90 w 181"/>
                    <a:gd name="T5" fmla="*/ 278 h 278"/>
                    <a:gd name="T6" fmla="*/ 181 w 181"/>
                    <a:gd name="T7" fmla="*/ 188 h 278"/>
                    <a:gd name="T8" fmla="*/ 181 w 181"/>
                    <a:gd name="T9" fmla="*/ 90 h 278"/>
                    <a:gd name="T10" fmla="*/ 90 w 181"/>
                    <a:gd name="T11" fmla="*/ 0 h 278"/>
                    <a:gd name="T12" fmla="*/ 0 w 181"/>
                    <a:gd name="T13" fmla="*/ 90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1" h="278">
                      <a:moveTo>
                        <a:pt x="0" y="90"/>
                      </a:moveTo>
                      <a:lnTo>
                        <a:pt x="0" y="188"/>
                      </a:lnTo>
                      <a:cubicBezTo>
                        <a:pt x="0" y="237"/>
                        <a:pt x="41" y="278"/>
                        <a:pt x="90" y="278"/>
                      </a:cubicBezTo>
                      <a:cubicBezTo>
                        <a:pt x="140" y="278"/>
                        <a:pt x="181" y="237"/>
                        <a:pt x="181" y="188"/>
                      </a:cubicBezTo>
                      <a:lnTo>
                        <a:pt x="181" y="90"/>
                      </a:lnTo>
                      <a:cubicBezTo>
                        <a:pt x="181" y="40"/>
                        <a:pt x="140" y="0"/>
                        <a:pt x="90" y="0"/>
                      </a:cubicBezTo>
                      <a:cubicBezTo>
                        <a:pt x="41" y="0"/>
                        <a:pt x="0" y="40"/>
                        <a:pt x="0" y="90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5" name="Freeform 232">
                  <a:extLst>
                    <a:ext uri="{FF2B5EF4-FFF2-40B4-BE49-F238E27FC236}">
                      <a16:creationId xmlns:a16="http://schemas.microsoft.com/office/drawing/2014/main" id="{60CA38EA-A745-4B81-FDF8-6AB722BB92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6038" y="1871663"/>
                  <a:ext cx="19050" cy="46038"/>
                </a:xfrm>
                <a:custGeom>
                  <a:avLst/>
                  <a:gdLst>
                    <a:gd name="T0" fmla="*/ 90 w 119"/>
                    <a:gd name="T1" fmla="*/ 278 h 278"/>
                    <a:gd name="T2" fmla="*/ 119 w 119"/>
                    <a:gd name="T3" fmla="*/ 273 h 278"/>
                    <a:gd name="T4" fmla="*/ 58 w 119"/>
                    <a:gd name="T5" fmla="*/ 188 h 278"/>
                    <a:gd name="T6" fmla="*/ 58 w 119"/>
                    <a:gd name="T7" fmla="*/ 90 h 278"/>
                    <a:gd name="T8" fmla="*/ 119 w 119"/>
                    <a:gd name="T9" fmla="*/ 5 h 278"/>
                    <a:gd name="T10" fmla="*/ 90 w 119"/>
                    <a:gd name="T11" fmla="*/ 0 h 278"/>
                    <a:gd name="T12" fmla="*/ 0 w 119"/>
                    <a:gd name="T13" fmla="*/ 90 h 278"/>
                    <a:gd name="T14" fmla="*/ 0 w 119"/>
                    <a:gd name="T15" fmla="*/ 188 h 278"/>
                    <a:gd name="T16" fmla="*/ 90 w 119"/>
                    <a:gd name="T17" fmla="*/ 278 h 2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19" h="278">
                      <a:moveTo>
                        <a:pt x="90" y="278"/>
                      </a:moveTo>
                      <a:cubicBezTo>
                        <a:pt x="101" y="278"/>
                        <a:pt x="110" y="276"/>
                        <a:pt x="119" y="273"/>
                      </a:cubicBezTo>
                      <a:cubicBezTo>
                        <a:pt x="84" y="261"/>
                        <a:pt x="58" y="227"/>
                        <a:pt x="58" y="188"/>
                      </a:cubicBezTo>
                      <a:lnTo>
                        <a:pt x="58" y="90"/>
                      </a:lnTo>
                      <a:cubicBezTo>
                        <a:pt x="58" y="50"/>
                        <a:pt x="84" y="17"/>
                        <a:pt x="119" y="5"/>
                      </a:cubicBezTo>
                      <a:cubicBezTo>
                        <a:pt x="110" y="1"/>
                        <a:pt x="101" y="0"/>
                        <a:pt x="90" y="0"/>
                      </a:cubicBezTo>
                      <a:cubicBezTo>
                        <a:pt x="41" y="0"/>
                        <a:pt x="0" y="40"/>
                        <a:pt x="0" y="90"/>
                      </a:cubicBezTo>
                      <a:lnTo>
                        <a:pt x="0" y="188"/>
                      </a:lnTo>
                      <a:cubicBezTo>
                        <a:pt x="0" y="237"/>
                        <a:pt x="41" y="278"/>
                        <a:pt x="90" y="278"/>
                      </a:cubicBezTo>
                      <a:close/>
                    </a:path>
                  </a:pathLst>
                </a:custGeom>
                <a:solidFill>
                  <a:srgbClr val="FBC52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6" name="Freeform 233">
                  <a:extLst>
                    <a:ext uri="{FF2B5EF4-FFF2-40B4-BE49-F238E27FC236}">
                      <a16:creationId xmlns:a16="http://schemas.microsoft.com/office/drawing/2014/main" id="{7C49B2E6-B473-FA92-1D89-7148F274E5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10025" y="1833563"/>
                  <a:ext cx="69850" cy="122238"/>
                </a:xfrm>
                <a:custGeom>
                  <a:avLst/>
                  <a:gdLst>
                    <a:gd name="T0" fmla="*/ 197 w 422"/>
                    <a:gd name="T1" fmla="*/ 746 h 746"/>
                    <a:gd name="T2" fmla="*/ 226 w 422"/>
                    <a:gd name="T3" fmla="*/ 746 h 746"/>
                    <a:gd name="T4" fmla="*/ 422 w 422"/>
                    <a:gd name="T5" fmla="*/ 549 h 746"/>
                    <a:gd name="T6" fmla="*/ 422 w 422"/>
                    <a:gd name="T7" fmla="*/ 196 h 746"/>
                    <a:gd name="T8" fmla="*/ 226 w 422"/>
                    <a:gd name="T9" fmla="*/ 0 h 746"/>
                    <a:gd name="T10" fmla="*/ 197 w 422"/>
                    <a:gd name="T11" fmla="*/ 0 h 746"/>
                    <a:gd name="T12" fmla="*/ 0 w 422"/>
                    <a:gd name="T13" fmla="*/ 196 h 746"/>
                    <a:gd name="T14" fmla="*/ 0 w 422"/>
                    <a:gd name="T15" fmla="*/ 549 h 746"/>
                    <a:gd name="T16" fmla="*/ 197 w 422"/>
                    <a:gd name="T17" fmla="*/ 746 h 7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22" h="746">
                      <a:moveTo>
                        <a:pt x="197" y="746"/>
                      </a:moveTo>
                      <a:lnTo>
                        <a:pt x="226" y="746"/>
                      </a:lnTo>
                      <a:cubicBezTo>
                        <a:pt x="334" y="746"/>
                        <a:pt x="422" y="658"/>
                        <a:pt x="422" y="549"/>
                      </a:cubicBezTo>
                      <a:lnTo>
                        <a:pt x="422" y="196"/>
                      </a:lnTo>
                      <a:cubicBezTo>
                        <a:pt x="422" y="88"/>
                        <a:pt x="334" y="0"/>
                        <a:pt x="226" y="0"/>
                      </a:cubicBezTo>
                      <a:lnTo>
                        <a:pt x="197" y="0"/>
                      </a:lnTo>
                      <a:cubicBezTo>
                        <a:pt x="88" y="0"/>
                        <a:pt x="0" y="88"/>
                        <a:pt x="0" y="196"/>
                      </a:cubicBezTo>
                      <a:lnTo>
                        <a:pt x="0" y="549"/>
                      </a:lnTo>
                      <a:cubicBezTo>
                        <a:pt x="0" y="658"/>
                        <a:pt x="88" y="746"/>
                        <a:pt x="197" y="746"/>
                      </a:cubicBezTo>
                      <a:close/>
                    </a:path>
                  </a:pathLst>
                </a:custGeom>
                <a:solidFill>
                  <a:srgbClr val="AC43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7" name="Freeform 234">
                  <a:extLst>
                    <a:ext uri="{FF2B5EF4-FFF2-40B4-BE49-F238E27FC236}">
                      <a16:creationId xmlns:a16="http://schemas.microsoft.com/office/drawing/2014/main" id="{31A260D5-5A7C-9D2F-3762-43B3FE38AF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27488" y="1851025"/>
                  <a:ext cx="34925" cy="87313"/>
                </a:xfrm>
                <a:custGeom>
                  <a:avLst/>
                  <a:gdLst>
                    <a:gd name="T0" fmla="*/ 120 w 210"/>
                    <a:gd name="T1" fmla="*/ 535 h 535"/>
                    <a:gd name="T2" fmla="*/ 210 w 210"/>
                    <a:gd name="T3" fmla="*/ 444 h 535"/>
                    <a:gd name="T4" fmla="*/ 210 w 210"/>
                    <a:gd name="T5" fmla="*/ 91 h 535"/>
                    <a:gd name="T6" fmla="*/ 120 w 210"/>
                    <a:gd name="T7" fmla="*/ 0 h 535"/>
                    <a:gd name="T8" fmla="*/ 91 w 210"/>
                    <a:gd name="T9" fmla="*/ 0 h 535"/>
                    <a:gd name="T10" fmla="*/ 0 w 210"/>
                    <a:gd name="T11" fmla="*/ 91 h 535"/>
                    <a:gd name="T12" fmla="*/ 0 w 210"/>
                    <a:gd name="T13" fmla="*/ 444 h 535"/>
                    <a:gd name="T14" fmla="*/ 91 w 210"/>
                    <a:gd name="T15" fmla="*/ 535 h 535"/>
                    <a:gd name="T16" fmla="*/ 120 w 210"/>
                    <a:gd name="T17" fmla="*/ 535 h 5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10" h="535">
                      <a:moveTo>
                        <a:pt x="120" y="535"/>
                      </a:moveTo>
                      <a:cubicBezTo>
                        <a:pt x="170" y="535"/>
                        <a:pt x="210" y="494"/>
                        <a:pt x="210" y="444"/>
                      </a:cubicBezTo>
                      <a:lnTo>
                        <a:pt x="210" y="91"/>
                      </a:lnTo>
                      <a:cubicBezTo>
                        <a:pt x="210" y="41"/>
                        <a:pt x="170" y="0"/>
                        <a:pt x="120" y="0"/>
                      </a:cubicBezTo>
                      <a:lnTo>
                        <a:pt x="91" y="0"/>
                      </a:lnTo>
                      <a:cubicBezTo>
                        <a:pt x="41" y="0"/>
                        <a:pt x="0" y="41"/>
                        <a:pt x="0" y="91"/>
                      </a:cubicBezTo>
                      <a:lnTo>
                        <a:pt x="0" y="444"/>
                      </a:lnTo>
                      <a:cubicBezTo>
                        <a:pt x="0" y="494"/>
                        <a:pt x="41" y="535"/>
                        <a:pt x="91" y="535"/>
                      </a:cubicBezTo>
                      <a:lnTo>
                        <a:pt x="120" y="535"/>
                      </a:lnTo>
                      <a:close/>
                    </a:path>
                  </a:pathLst>
                </a:custGeom>
                <a:solidFill>
                  <a:srgbClr val="D951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8" name="Freeform 235">
                  <a:extLst>
                    <a:ext uri="{FF2B5EF4-FFF2-40B4-BE49-F238E27FC236}">
                      <a16:creationId xmlns:a16="http://schemas.microsoft.com/office/drawing/2014/main" id="{CE741796-4C54-2945-2286-30D4E21D75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27488" y="1851025"/>
                  <a:ext cx="20638" cy="87313"/>
                </a:xfrm>
                <a:custGeom>
                  <a:avLst/>
                  <a:gdLst>
                    <a:gd name="T0" fmla="*/ 37 w 124"/>
                    <a:gd name="T1" fmla="*/ 444 h 535"/>
                    <a:gd name="T2" fmla="*/ 37 w 124"/>
                    <a:gd name="T3" fmla="*/ 91 h 535"/>
                    <a:gd name="T4" fmla="*/ 124 w 124"/>
                    <a:gd name="T5" fmla="*/ 1 h 535"/>
                    <a:gd name="T6" fmla="*/ 120 w 124"/>
                    <a:gd name="T7" fmla="*/ 0 h 535"/>
                    <a:gd name="T8" fmla="*/ 91 w 124"/>
                    <a:gd name="T9" fmla="*/ 0 h 535"/>
                    <a:gd name="T10" fmla="*/ 0 w 124"/>
                    <a:gd name="T11" fmla="*/ 91 h 535"/>
                    <a:gd name="T12" fmla="*/ 0 w 124"/>
                    <a:gd name="T13" fmla="*/ 444 h 535"/>
                    <a:gd name="T14" fmla="*/ 91 w 124"/>
                    <a:gd name="T15" fmla="*/ 535 h 535"/>
                    <a:gd name="T16" fmla="*/ 120 w 124"/>
                    <a:gd name="T17" fmla="*/ 535 h 535"/>
                    <a:gd name="T18" fmla="*/ 124 w 124"/>
                    <a:gd name="T19" fmla="*/ 535 h 535"/>
                    <a:gd name="T20" fmla="*/ 37 w 124"/>
                    <a:gd name="T21" fmla="*/ 444 h 5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4" h="535">
                      <a:moveTo>
                        <a:pt x="37" y="444"/>
                      </a:moveTo>
                      <a:lnTo>
                        <a:pt x="37" y="91"/>
                      </a:lnTo>
                      <a:cubicBezTo>
                        <a:pt x="37" y="42"/>
                        <a:pt x="75" y="3"/>
                        <a:pt x="124" y="1"/>
                      </a:cubicBezTo>
                      <a:lnTo>
                        <a:pt x="120" y="0"/>
                      </a:lnTo>
                      <a:lnTo>
                        <a:pt x="91" y="0"/>
                      </a:lnTo>
                      <a:cubicBezTo>
                        <a:pt x="41" y="0"/>
                        <a:pt x="0" y="41"/>
                        <a:pt x="0" y="91"/>
                      </a:cubicBezTo>
                      <a:lnTo>
                        <a:pt x="0" y="444"/>
                      </a:lnTo>
                      <a:cubicBezTo>
                        <a:pt x="0" y="494"/>
                        <a:pt x="41" y="535"/>
                        <a:pt x="91" y="535"/>
                      </a:cubicBezTo>
                      <a:lnTo>
                        <a:pt x="120" y="535"/>
                      </a:lnTo>
                      <a:lnTo>
                        <a:pt x="124" y="535"/>
                      </a:lnTo>
                      <a:cubicBezTo>
                        <a:pt x="75" y="533"/>
                        <a:pt x="37" y="493"/>
                        <a:pt x="37" y="444"/>
                      </a:cubicBezTo>
                      <a:close/>
                    </a:path>
                  </a:pathLst>
                </a:custGeom>
                <a:solidFill>
                  <a:srgbClr val="F578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9" name="Freeform 236">
                  <a:extLst>
                    <a:ext uri="{FF2B5EF4-FFF2-40B4-BE49-F238E27FC236}">
                      <a16:creationId xmlns:a16="http://schemas.microsoft.com/office/drawing/2014/main" id="{CCFAC11C-0B97-E40B-562A-D90EE696A4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99063" y="1833563"/>
                  <a:ext cx="68263" cy="122238"/>
                </a:xfrm>
                <a:custGeom>
                  <a:avLst/>
                  <a:gdLst>
                    <a:gd name="T0" fmla="*/ 197 w 422"/>
                    <a:gd name="T1" fmla="*/ 746 h 746"/>
                    <a:gd name="T2" fmla="*/ 226 w 422"/>
                    <a:gd name="T3" fmla="*/ 746 h 746"/>
                    <a:gd name="T4" fmla="*/ 422 w 422"/>
                    <a:gd name="T5" fmla="*/ 549 h 746"/>
                    <a:gd name="T6" fmla="*/ 422 w 422"/>
                    <a:gd name="T7" fmla="*/ 196 h 746"/>
                    <a:gd name="T8" fmla="*/ 226 w 422"/>
                    <a:gd name="T9" fmla="*/ 0 h 746"/>
                    <a:gd name="T10" fmla="*/ 197 w 422"/>
                    <a:gd name="T11" fmla="*/ 0 h 746"/>
                    <a:gd name="T12" fmla="*/ 0 w 422"/>
                    <a:gd name="T13" fmla="*/ 196 h 746"/>
                    <a:gd name="T14" fmla="*/ 0 w 422"/>
                    <a:gd name="T15" fmla="*/ 549 h 746"/>
                    <a:gd name="T16" fmla="*/ 197 w 422"/>
                    <a:gd name="T17" fmla="*/ 746 h 7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22" h="746">
                      <a:moveTo>
                        <a:pt x="197" y="746"/>
                      </a:moveTo>
                      <a:lnTo>
                        <a:pt x="226" y="746"/>
                      </a:lnTo>
                      <a:cubicBezTo>
                        <a:pt x="334" y="746"/>
                        <a:pt x="422" y="658"/>
                        <a:pt x="422" y="549"/>
                      </a:cubicBezTo>
                      <a:lnTo>
                        <a:pt x="422" y="196"/>
                      </a:lnTo>
                      <a:cubicBezTo>
                        <a:pt x="422" y="88"/>
                        <a:pt x="334" y="0"/>
                        <a:pt x="226" y="0"/>
                      </a:cubicBezTo>
                      <a:lnTo>
                        <a:pt x="197" y="0"/>
                      </a:lnTo>
                      <a:cubicBezTo>
                        <a:pt x="88" y="0"/>
                        <a:pt x="0" y="88"/>
                        <a:pt x="0" y="196"/>
                      </a:cubicBezTo>
                      <a:lnTo>
                        <a:pt x="0" y="549"/>
                      </a:lnTo>
                      <a:cubicBezTo>
                        <a:pt x="0" y="658"/>
                        <a:pt x="88" y="746"/>
                        <a:pt x="197" y="746"/>
                      </a:cubicBezTo>
                      <a:close/>
                    </a:path>
                  </a:pathLst>
                </a:custGeom>
                <a:solidFill>
                  <a:srgbClr val="F4984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40" name="Freeform 237">
                  <a:extLst>
                    <a:ext uri="{FF2B5EF4-FFF2-40B4-BE49-F238E27FC236}">
                      <a16:creationId xmlns:a16="http://schemas.microsoft.com/office/drawing/2014/main" id="{2E37A084-5901-1E6F-668E-F305FAA5F3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6525" y="1851025"/>
                  <a:ext cx="34925" cy="87313"/>
                </a:xfrm>
                <a:custGeom>
                  <a:avLst/>
                  <a:gdLst>
                    <a:gd name="T0" fmla="*/ 120 w 211"/>
                    <a:gd name="T1" fmla="*/ 535 h 535"/>
                    <a:gd name="T2" fmla="*/ 211 w 211"/>
                    <a:gd name="T3" fmla="*/ 444 h 535"/>
                    <a:gd name="T4" fmla="*/ 211 w 211"/>
                    <a:gd name="T5" fmla="*/ 91 h 535"/>
                    <a:gd name="T6" fmla="*/ 120 w 211"/>
                    <a:gd name="T7" fmla="*/ 0 h 535"/>
                    <a:gd name="T8" fmla="*/ 91 w 211"/>
                    <a:gd name="T9" fmla="*/ 0 h 535"/>
                    <a:gd name="T10" fmla="*/ 0 w 211"/>
                    <a:gd name="T11" fmla="*/ 91 h 535"/>
                    <a:gd name="T12" fmla="*/ 0 w 211"/>
                    <a:gd name="T13" fmla="*/ 444 h 535"/>
                    <a:gd name="T14" fmla="*/ 91 w 211"/>
                    <a:gd name="T15" fmla="*/ 535 h 535"/>
                    <a:gd name="T16" fmla="*/ 120 w 211"/>
                    <a:gd name="T17" fmla="*/ 535 h 5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11" h="535">
                      <a:moveTo>
                        <a:pt x="120" y="535"/>
                      </a:moveTo>
                      <a:cubicBezTo>
                        <a:pt x="170" y="535"/>
                        <a:pt x="211" y="494"/>
                        <a:pt x="211" y="444"/>
                      </a:cubicBezTo>
                      <a:lnTo>
                        <a:pt x="211" y="91"/>
                      </a:lnTo>
                      <a:cubicBezTo>
                        <a:pt x="211" y="41"/>
                        <a:pt x="170" y="0"/>
                        <a:pt x="120" y="0"/>
                      </a:cubicBezTo>
                      <a:lnTo>
                        <a:pt x="91" y="0"/>
                      </a:lnTo>
                      <a:cubicBezTo>
                        <a:pt x="41" y="0"/>
                        <a:pt x="0" y="41"/>
                        <a:pt x="0" y="91"/>
                      </a:cubicBezTo>
                      <a:lnTo>
                        <a:pt x="0" y="444"/>
                      </a:lnTo>
                      <a:cubicBezTo>
                        <a:pt x="0" y="494"/>
                        <a:pt x="41" y="535"/>
                        <a:pt x="91" y="535"/>
                      </a:cubicBezTo>
                      <a:lnTo>
                        <a:pt x="120" y="535"/>
                      </a:lnTo>
                      <a:close/>
                    </a:path>
                  </a:pathLst>
                </a:custGeom>
                <a:solidFill>
                  <a:srgbClr val="D9514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41" name="Freeform 238">
                  <a:extLst>
                    <a:ext uri="{FF2B5EF4-FFF2-40B4-BE49-F238E27FC236}">
                      <a16:creationId xmlns:a16="http://schemas.microsoft.com/office/drawing/2014/main" id="{6F9440E3-5BFC-BDD5-AC36-6D1FA3132E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16525" y="1851025"/>
                  <a:ext cx="20638" cy="87313"/>
                </a:xfrm>
                <a:custGeom>
                  <a:avLst/>
                  <a:gdLst>
                    <a:gd name="T0" fmla="*/ 37 w 124"/>
                    <a:gd name="T1" fmla="*/ 444 h 535"/>
                    <a:gd name="T2" fmla="*/ 37 w 124"/>
                    <a:gd name="T3" fmla="*/ 91 h 535"/>
                    <a:gd name="T4" fmla="*/ 124 w 124"/>
                    <a:gd name="T5" fmla="*/ 1 h 535"/>
                    <a:gd name="T6" fmla="*/ 120 w 124"/>
                    <a:gd name="T7" fmla="*/ 0 h 535"/>
                    <a:gd name="T8" fmla="*/ 91 w 124"/>
                    <a:gd name="T9" fmla="*/ 0 h 535"/>
                    <a:gd name="T10" fmla="*/ 0 w 124"/>
                    <a:gd name="T11" fmla="*/ 91 h 535"/>
                    <a:gd name="T12" fmla="*/ 0 w 124"/>
                    <a:gd name="T13" fmla="*/ 444 h 535"/>
                    <a:gd name="T14" fmla="*/ 91 w 124"/>
                    <a:gd name="T15" fmla="*/ 535 h 535"/>
                    <a:gd name="T16" fmla="*/ 120 w 124"/>
                    <a:gd name="T17" fmla="*/ 535 h 535"/>
                    <a:gd name="T18" fmla="*/ 124 w 124"/>
                    <a:gd name="T19" fmla="*/ 535 h 535"/>
                    <a:gd name="T20" fmla="*/ 37 w 124"/>
                    <a:gd name="T21" fmla="*/ 444 h 5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4" h="535">
                      <a:moveTo>
                        <a:pt x="37" y="444"/>
                      </a:moveTo>
                      <a:lnTo>
                        <a:pt x="37" y="91"/>
                      </a:lnTo>
                      <a:cubicBezTo>
                        <a:pt x="37" y="42"/>
                        <a:pt x="76" y="3"/>
                        <a:pt x="124" y="1"/>
                      </a:cubicBezTo>
                      <a:lnTo>
                        <a:pt x="120" y="0"/>
                      </a:lnTo>
                      <a:lnTo>
                        <a:pt x="91" y="0"/>
                      </a:lnTo>
                      <a:cubicBezTo>
                        <a:pt x="41" y="0"/>
                        <a:pt x="0" y="41"/>
                        <a:pt x="0" y="91"/>
                      </a:cubicBezTo>
                      <a:lnTo>
                        <a:pt x="0" y="444"/>
                      </a:lnTo>
                      <a:cubicBezTo>
                        <a:pt x="0" y="494"/>
                        <a:pt x="41" y="535"/>
                        <a:pt x="91" y="535"/>
                      </a:cubicBezTo>
                      <a:lnTo>
                        <a:pt x="120" y="535"/>
                      </a:lnTo>
                      <a:lnTo>
                        <a:pt x="124" y="535"/>
                      </a:lnTo>
                      <a:cubicBezTo>
                        <a:pt x="76" y="533"/>
                        <a:pt x="37" y="493"/>
                        <a:pt x="37" y="444"/>
                      </a:cubicBezTo>
                      <a:close/>
                    </a:path>
                  </a:pathLst>
                </a:custGeom>
                <a:solidFill>
                  <a:srgbClr val="FBC52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42" name="Freeform 239">
                  <a:extLst>
                    <a:ext uri="{FF2B5EF4-FFF2-40B4-BE49-F238E27FC236}">
                      <a16:creationId xmlns:a16="http://schemas.microsoft.com/office/drawing/2014/main" id="{12008123-B364-FC6B-C0E6-32E35907C5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25838" y="1703388"/>
                  <a:ext cx="298450" cy="31750"/>
                </a:xfrm>
                <a:custGeom>
                  <a:avLst/>
                  <a:gdLst>
                    <a:gd name="T0" fmla="*/ 1626 w 1811"/>
                    <a:gd name="T1" fmla="*/ 0 h 185"/>
                    <a:gd name="T2" fmla="*/ 0 w 1811"/>
                    <a:gd name="T3" fmla="*/ 0 h 185"/>
                    <a:gd name="T4" fmla="*/ 0 w 1811"/>
                    <a:gd name="T5" fmla="*/ 185 h 185"/>
                    <a:gd name="T6" fmla="*/ 1811 w 1811"/>
                    <a:gd name="T7" fmla="*/ 185 h 185"/>
                    <a:gd name="T8" fmla="*/ 1626 w 1811"/>
                    <a:gd name="T9" fmla="*/ 0 h 1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11" h="185">
                      <a:moveTo>
                        <a:pt x="1626" y="0"/>
                      </a:moveTo>
                      <a:lnTo>
                        <a:pt x="0" y="0"/>
                      </a:lnTo>
                      <a:lnTo>
                        <a:pt x="0" y="185"/>
                      </a:lnTo>
                      <a:lnTo>
                        <a:pt x="1811" y="185"/>
                      </a:lnTo>
                      <a:cubicBezTo>
                        <a:pt x="1811" y="83"/>
                        <a:pt x="1728" y="0"/>
                        <a:pt x="1626" y="0"/>
                      </a:cubicBezTo>
                      <a:close/>
                    </a:path>
                  </a:pathLst>
                </a:custGeom>
                <a:solidFill>
                  <a:srgbClr val="FBC52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43" name="Freeform 240">
                  <a:extLst>
                    <a:ext uri="{FF2B5EF4-FFF2-40B4-BE49-F238E27FC236}">
                      <a16:creationId xmlns:a16="http://schemas.microsoft.com/office/drawing/2014/main" id="{BD17599C-3AD5-D7ED-EF34-74F3DB6D5D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09938" y="1703388"/>
                  <a:ext cx="271463" cy="31750"/>
                </a:xfrm>
                <a:custGeom>
                  <a:avLst/>
                  <a:gdLst>
                    <a:gd name="T0" fmla="*/ 1460 w 1646"/>
                    <a:gd name="T1" fmla="*/ 0 h 185"/>
                    <a:gd name="T2" fmla="*/ 0 w 1646"/>
                    <a:gd name="T3" fmla="*/ 0 h 185"/>
                    <a:gd name="T4" fmla="*/ 185 w 1646"/>
                    <a:gd name="T5" fmla="*/ 185 h 185"/>
                    <a:gd name="T6" fmla="*/ 1646 w 1646"/>
                    <a:gd name="T7" fmla="*/ 185 h 185"/>
                    <a:gd name="T8" fmla="*/ 1460 w 1646"/>
                    <a:gd name="T9" fmla="*/ 0 h 1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646" h="185">
                      <a:moveTo>
                        <a:pt x="1460" y="0"/>
                      </a:moveTo>
                      <a:lnTo>
                        <a:pt x="0" y="0"/>
                      </a:lnTo>
                      <a:cubicBezTo>
                        <a:pt x="0" y="102"/>
                        <a:pt x="83" y="185"/>
                        <a:pt x="185" y="185"/>
                      </a:cubicBezTo>
                      <a:lnTo>
                        <a:pt x="1646" y="185"/>
                      </a:lnTo>
                      <a:cubicBezTo>
                        <a:pt x="1646" y="83"/>
                        <a:pt x="1563" y="0"/>
                        <a:pt x="1460" y="0"/>
                      </a:cubicBezTo>
                    </a:path>
                  </a:pathLst>
                </a:custGeom>
                <a:solidFill>
                  <a:srgbClr val="F4984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44" name="Freeform 241">
                  <a:extLst>
                    <a:ext uri="{FF2B5EF4-FFF2-40B4-BE49-F238E27FC236}">
                      <a16:creationId xmlns:a16="http://schemas.microsoft.com/office/drawing/2014/main" id="{CAEB5788-99A8-FCEC-3216-AC95BA4CC7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0375" y="1824038"/>
                  <a:ext cx="288925" cy="71438"/>
                </a:xfrm>
                <a:custGeom>
                  <a:avLst/>
                  <a:gdLst>
                    <a:gd name="T0" fmla="*/ 1374 w 1756"/>
                    <a:gd name="T1" fmla="*/ 19 h 434"/>
                    <a:gd name="T2" fmla="*/ 1344 w 1756"/>
                    <a:gd name="T3" fmla="*/ 0 h 434"/>
                    <a:gd name="T4" fmla="*/ 1171 w 1756"/>
                    <a:gd name="T5" fmla="*/ 0 h 434"/>
                    <a:gd name="T6" fmla="*/ 540 w 1756"/>
                    <a:gd name="T7" fmla="*/ 0 h 434"/>
                    <a:gd name="T8" fmla="*/ 80 w 1756"/>
                    <a:gd name="T9" fmla="*/ 0 h 434"/>
                    <a:gd name="T10" fmla="*/ 0 w 1756"/>
                    <a:gd name="T11" fmla="*/ 168 h 434"/>
                    <a:gd name="T12" fmla="*/ 336 w 1756"/>
                    <a:gd name="T13" fmla="*/ 414 h 434"/>
                    <a:gd name="T14" fmla="*/ 367 w 1756"/>
                    <a:gd name="T15" fmla="*/ 434 h 434"/>
                    <a:gd name="T16" fmla="*/ 540 w 1756"/>
                    <a:gd name="T17" fmla="*/ 434 h 434"/>
                    <a:gd name="T18" fmla="*/ 842 w 1756"/>
                    <a:gd name="T19" fmla="*/ 434 h 434"/>
                    <a:gd name="T20" fmla="*/ 983 w 1756"/>
                    <a:gd name="T21" fmla="*/ 299 h 434"/>
                    <a:gd name="T22" fmla="*/ 1756 w 1756"/>
                    <a:gd name="T23" fmla="*/ 299 h 434"/>
                    <a:gd name="T24" fmla="*/ 1374 w 1756"/>
                    <a:gd name="T25" fmla="*/ 19 h 4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756" h="434">
                      <a:moveTo>
                        <a:pt x="1374" y="19"/>
                      </a:moveTo>
                      <a:cubicBezTo>
                        <a:pt x="1364" y="12"/>
                        <a:pt x="1354" y="6"/>
                        <a:pt x="1344" y="0"/>
                      </a:cubicBezTo>
                      <a:lnTo>
                        <a:pt x="1171" y="0"/>
                      </a:lnTo>
                      <a:lnTo>
                        <a:pt x="540" y="0"/>
                      </a:lnTo>
                      <a:lnTo>
                        <a:pt x="80" y="0"/>
                      </a:lnTo>
                      <a:lnTo>
                        <a:pt x="0" y="168"/>
                      </a:lnTo>
                      <a:lnTo>
                        <a:pt x="336" y="414"/>
                      </a:lnTo>
                      <a:cubicBezTo>
                        <a:pt x="346" y="421"/>
                        <a:pt x="357" y="427"/>
                        <a:pt x="367" y="434"/>
                      </a:cubicBezTo>
                      <a:lnTo>
                        <a:pt x="540" y="434"/>
                      </a:lnTo>
                      <a:lnTo>
                        <a:pt x="842" y="434"/>
                      </a:lnTo>
                      <a:lnTo>
                        <a:pt x="983" y="299"/>
                      </a:lnTo>
                      <a:lnTo>
                        <a:pt x="1756" y="299"/>
                      </a:lnTo>
                      <a:lnTo>
                        <a:pt x="1374" y="19"/>
                      </a:lnTo>
                      <a:close/>
                    </a:path>
                  </a:pathLst>
                </a:custGeom>
                <a:solidFill>
                  <a:srgbClr val="55424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45" name="Freeform 242">
                  <a:extLst>
                    <a:ext uri="{FF2B5EF4-FFF2-40B4-BE49-F238E27FC236}">
                      <a16:creationId xmlns:a16="http://schemas.microsoft.com/office/drawing/2014/main" id="{A102830A-CDE0-190D-9B0F-F0AE17F291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57675" y="1751013"/>
                  <a:ext cx="382588" cy="23813"/>
                </a:xfrm>
                <a:custGeom>
                  <a:avLst/>
                  <a:gdLst>
                    <a:gd name="T0" fmla="*/ 2325 w 2325"/>
                    <a:gd name="T1" fmla="*/ 142 h 142"/>
                    <a:gd name="T2" fmla="*/ 71 w 2325"/>
                    <a:gd name="T3" fmla="*/ 142 h 142"/>
                    <a:gd name="T4" fmla="*/ 0 w 2325"/>
                    <a:gd name="T5" fmla="*/ 71 h 142"/>
                    <a:gd name="T6" fmla="*/ 71 w 2325"/>
                    <a:gd name="T7" fmla="*/ 0 h 142"/>
                    <a:gd name="T8" fmla="*/ 2310 w 2325"/>
                    <a:gd name="T9" fmla="*/ 0 h 142"/>
                    <a:gd name="T10" fmla="*/ 2325 w 2325"/>
                    <a:gd name="T11" fmla="*/ 142 h 1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25" h="142">
                      <a:moveTo>
                        <a:pt x="2325" y="142"/>
                      </a:moveTo>
                      <a:lnTo>
                        <a:pt x="71" y="142"/>
                      </a:lnTo>
                      <a:cubicBezTo>
                        <a:pt x="31" y="142"/>
                        <a:pt x="0" y="110"/>
                        <a:pt x="0" y="71"/>
                      </a:cubicBezTo>
                      <a:cubicBezTo>
                        <a:pt x="0" y="31"/>
                        <a:pt x="31" y="0"/>
                        <a:pt x="71" y="0"/>
                      </a:cubicBezTo>
                      <a:lnTo>
                        <a:pt x="2310" y="0"/>
                      </a:lnTo>
                      <a:cubicBezTo>
                        <a:pt x="2313" y="47"/>
                        <a:pt x="2318" y="95"/>
                        <a:pt x="2325" y="142"/>
                      </a:cubicBezTo>
                    </a:path>
                  </a:pathLst>
                </a:custGeom>
                <a:solidFill>
                  <a:srgbClr val="E28F7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46" name="Freeform 243">
                  <a:extLst>
                    <a:ext uri="{FF2B5EF4-FFF2-40B4-BE49-F238E27FC236}">
                      <a16:creationId xmlns:a16="http://schemas.microsoft.com/office/drawing/2014/main" id="{C5B3C976-DEE7-3E56-91AB-4683C993AA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637088" y="1751013"/>
                  <a:ext cx="42863" cy="23813"/>
                </a:xfrm>
                <a:custGeom>
                  <a:avLst/>
                  <a:gdLst>
                    <a:gd name="T0" fmla="*/ 186 w 257"/>
                    <a:gd name="T1" fmla="*/ 142 h 142"/>
                    <a:gd name="T2" fmla="*/ 15 w 257"/>
                    <a:gd name="T3" fmla="*/ 142 h 142"/>
                    <a:gd name="T4" fmla="*/ 0 w 257"/>
                    <a:gd name="T5" fmla="*/ 0 h 142"/>
                    <a:gd name="T6" fmla="*/ 186 w 257"/>
                    <a:gd name="T7" fmla="*/ 0 h 142"/>
                    <a:gd name="T8" fmla="*/ 257 w 257"/>
                    <a:gd name="T9" fmla="*/ 71 h 142"/>
                    <a:gd name="T10" fmla="*/ 186 w 257"/>
                    <a:gd name="T11" fmla="*/ 142 h 1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57" h="142">
                      <a:moveTo>
                        <a:pt x="186" y="142"/>
                      </a:moveTo>
                      <a:lnTo>
                        <a:pt x="15" y="142"/>
                      </a:lnTo>
                      <a:cubicBezTo>
                        <a:pt x="8" y="95"/>
                        <a:pt x="3" y="47"/>
                        <a:pt x="0" y="0"/>
                      </a:cubicBezTo>
                      <a:lnTo>
                        <a:pt x="186" y="0"/>
                      </a:lnTo>
                      <a:cubicBezTo>
                        <a:pt x="226" y="0"/>
                        <a:pt x="257" y="31"/>
                        <a:pt x="257" y="71"/>
                      </a:cubicBezTo>
                      <a:cubicBezTo>
                        <a:pt x="257" y="110"/>
                        <a:pt x="226" y="142"/>
                        <a:pt x="186" y="142"/>
                      </a:cubicBezTo>
                      <a:close/>
                    </a:path>
                  </a:pathLst>
                </a:custGeom>
                <a:solidFill>
                  <a:srgbClr val="F7D65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47" name="Freeform 244">
                  <a:extLst>
                    <a:ext uri="{FF2B5EF4-FFF2-40B4-BE49-F238E27FC236}">
                      <a16:creationId xmlns:a16="http://schemas.microsoft.com/office/drawing/2014/main" id="{40ACCC6F-04EB-C3A8-8D57-DF516615AB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25988" y="1751013"/>
                  <a:ext cx="76200" cy="23813"/>
                </a:xfrm>
                <a:custGeom>
                  <a:avLst/>
                  <a:gdLst>
                    <a:gd name="T0" fmla="*/ 385 w 457"/>
                    <a:gd name="T1" fmla="*/ 142 h 142"/>
                    <a:gd name="T2" fmla="*/ 72 w 457"/>
                    <a:gd name="T3" fmla="*/ 142 h 142"/>
                    <a:gd name="T4" fmla="*/ 0 w 457"/>
                    <a:gd name="T5" fmla="*/ 71 h 142"/>
                    <a:gd name="T6" fmla="*/ 72 w 457"/>
                    <a:gd name="T7" fmla="*/ 0 h 142"/>
                    <a:gd name="T8" fmla="*/ 385 w 457"/>
                    <a:gd name="T9" fmla="*/ 0 h 142"/>
                    <a:gd name="T10" fmla="*/ 457 w 457"/>
                    <a:gd name="T11" fmla="*/ 71 h 142"/>
                    <a:gd name="T12" fmla="*/ 385 w 457"/>
                    <a:gd name="T13" fmla="*/ 142 h 1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57" h="142">
                      <a:moveTo>
                        <a:pt x="385" y="142"/>
                      </a:moveTo>
                      <a:lnTo>
                        <a:pt x="72" y="142"/>
                      </a:lnTo>
                      <a:cubicBezTo>
                        <a:pt x="32" y="142"/>
                        <a:pt x="0" y="110"/>
                        <a:pt x="0" y="71"/>
                      </a:cubicBezTo>
                      <a:cubicBezTo>
                        <a:pt x="0" y="31"/>
                        <a:pt x="32" y="0"/>
                        <a:pt x="72" y="0"/>
                      </a:cubicBezTo>
                      <a:lnTo>
                        <a:pt x="385" y="0"/>
                      </a:lnTo>
                      <a:cubicBezTo>
                        <a:pt x="425" y="0"/>
                        <a:pt x="457" y="31"/>
                        <a:pt x="457" y="71"/>
                      </a:cubicBezTo>
                      <a:cubicBezTo>
                        <a:pt x="457" y="110"/>
                        <a:pt x="425" y="142"/>
                        <a:pt x="385" y="142"/>
                      </a:cubicBezTo>
                      <a:close/>
                    </a:path>
                  </a:pathLst>
                </a:custGeom>
                <a:solidFill>
                  <a:srgbClr val="F7D65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48" name="Freeform 245">
                  <a:extLst>
                    <a:ext uri="{FF2B5EF4-FFF2-40B4-BE49-F238E27FC236}">
                      <a16:creationId xmlns:a16="http://schemas.microsoft.com/office/drawing/2014/main" id="{A4A939CA-3977-43AE-29FC-74FDE6194E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87738" y="1647825"/>
                  <a:ext cx="76200" cy="22225"/>
                </a:xfrm>
                <a:custGeom>
                  <a:avLst/>
                  <a:gdLst>
                    <a:gd name="T0" fmla="*/ 385 w 456"/>
                    <a:gd name="T1" fmla="*/ 0 h 143"/>
                    <a:gd name="T2" fmla="*/ 71 w 456"/>
                    <a:gd name="T3" fmla="*/ 0 h 143"/>
                    <a:gd name="T4" fmla="*/ 0 w 456"/>
                    <a:gd name="T5" fmla="*/ 71 h 143"/>
                    <a:gd name="T6" fmla="*/ 71 w 456"/>
                    <a:gd name="T7" fmla="*/ 143 h 143"/>
                    <a:gd name="T8" fmla="*/ 385 w 456"/>
                    <a:gd name="T9" fmla="*/ 143 h 143"/>
                    <a:gd name="T10" fmla="*/ 456 w 456"/>
                    <a:gd name="T11" fmla="*/ 71 h 143"/>
                    <a:gd name="T12" fmla="*/ 385 w 456"/>
                    <a:gd name="T13" fmla="*/ 0 h 1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56" h="143">
                      <a:moveTo>
                        <a:pt x="385" y="0"/>
                      </a:moveTo>
                      <a:lnTo>
                        <a:pt x="71" y="0"/>
                      </a:lnTo>
                      <a:cubicBezTo>
                        <a:pt x="32" y="0"/>
                        <a:pt x="0" y="32"/>
                        <a:pt x="0" y="71"/>
                      </a:cubicBezTo>
                      <a:cubicBezTo>
                        <a:pt x="0" y="111"/>
                        <a:pt x="32" y="143"/>
                        <a:pt x="71" y="143"/>
                      </a:cubicBezTo>
                      <a:lnTo>
                        <a:pt x="385" y="143"/>
                      </a:lnTo>
                      <a:cubicBezTo>
                        <a:pt x="424" y="143"/>
                        <a:pt x="456" y="111"/>
                        <a:pt x="456" y="71"/>
                      </a:cubicBezTo>
                      <a:cubicBezTo>
                        <a:pt x="456" y="32"/>
                        <a:pt x="424" y="0"/>
                        <a:pt x="385" y="0"/>
                      </a:cubicBezTo>
                    </a:path>
                  </a:pathLst>
                </a:custGeom>
                <a:solidFill>
                  <a:srgbClr val="FBC52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49" name="Freeform 246">
                  <a:extLst>
                    <a:ext uri="{FF2B5EF4-FFF2-40B4-BE49-F238E27FC236}">
                      <a16:creationId xmlns:a16="http://schemas.microsoft.com/office/drawing/2014/main" id="{6EA7319A-3DDE-6A25-ECA9-BBA034032A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97275" y="1647825"/>
                  <a:ext cx="144463" cy="22225"/>
                </a:xfrm>
                <a:custGeom>
                  <a:avLst/>
                  <a:gdLst>
                    <a:gd name="T0" fmla="*/ 807 w 879"/>
                    <a:gd name="T1" fmla="*/ 0 h 143"/>
                    <a:gd name="T2" fmla="*/ 71 w 879"/>
                    <a:gd name="T3" fmla="*/ 0 h 143"/>
                    <a:gd name="T4" fmla="*/ 0 w 879"/>
                    <a:gd name="T5" fmla="*/ 71 h 143"/>
                    <a:gd name="T6" fmla="*/ 71 w 879"/>
                    <a:gd name="T7" fmla="*/ 143 h 143"/>
                    <a:gd name="T8" fmla="*/ 807 w 879"/>
                    <a:gd name="T9" fmla="*/ 143 h 143"/>
                    <a:gd name="T10" fmla="*/ 879 w 879"/>
                    <a:gd name="T11" fmla="*/ 71 h 143"/>
                    <a:gd name="T12" fmla="*/ 807 w 879"/>
                    <a:gd name="T13" fmla="*/ 0 h 1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879" h="143">
                      <a:moveTo>
                        <a:pt x="807" y="0"/>
                      </a:moveTo>
                      <a:lnTo>
                        <a:pt x="71" y="0"/>
                      </a:lnTo>
                      <a:cubicBezTo>
                        <a:pt x="32" y="0"/>
                        <a:pt x="0" y="32"/>
                        <a:pt x="0" y="71"/>
                      </a:cubicBezTo>
                      <a:cubicBezTo>
                        <a:pt x="0" y="111"/>
                        <a:pt x="32" y="143"/>
                        <a:pt x="71" y="143"/>
                      </a:cubicBezTo>
                      <a:lnTo>
                        <a:pt x="807" y="143"/>
                      </a:lnTo>
                      <a:cubicBezTo>
                        <a:pt x="847" y="143"/>
                        <a:pt x="879" y="111"/>
                        <a:pt x="879" y="71"/>
                      </a:cubicBezTo>
                      <a:cubicBezTo>
                        <a:pt x="879" y="32"/>
                        <a:pt x="847" y="0"/>
                        <a:pt x="807" y="0"/>
                      </a:cubicBezTo>
                      <a:close/>
                    </a:path>
                  </a:pathLst>
                </a:custGeom>
                <a:solidFill>
                  <a:srgbClr val="FBC52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50" name="Rectangle 247">
                  <a:extLst>
                    <a:ext uri="{FF2B5EF4-FFF2-40B4-BE49-F238E27FC236}">
                      <a16:creationId xmlns:a16="http://schemas.microsoft.com/office/drawing/2014/main" id="{13BB8042-76D1-7B86-38C3-09A39360CB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45000" y="2046288"/>
                  <a:ext cx="15875" cy="142875"/>
                </a:xfrm>
                <a:prstGeom prst="rect">
                  <a:avLst/>
                </a:prstGeom>
                <a:solidFill>
                  <a:srgbClr val="7C8D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51" name="Rectangle 248">
                  <a:extLst>
                    <a:ext uri="{FF2B5EF4-FFF2-40B4-BE49-F238E27FC236}">
                      <a16:creationId xmlns:a16="http://schemas.microsoft.com/office/drawing/2014/main" id="{2A8972E9-BFE3-DE36-5A86-EDCA2F6634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0875" y="2046288"/>
                  <a:ext cx="6350" cy="142875"/>
                </a:xfrm>
                <a:prstGeom prst="rect">
                  <a:avLst/>
                </a:prstGeom>
                <a:solidFill>
                  <a:srgbClr val="99AF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52" name="Rectangle 249">
                  <a:extLst>
                    <a:ext uri="{FF2B5EF4-FFF2-40B4-BE49-F238E27FC236}">
                      <a16:creationId xmlns:a16="http://schemas.microsoft.com/office/drawing/2014/main" id="{89979756-8549-68F4-06B7-917EF44223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51350" y="2200275"/>
                  <a:ext cx="22225" cy="95250"/>
                </a:xfrm>
                <a:prstGeom prst="rect">
                  <a:avLst/>
                </a:prstGeom>
                <a:solidFill>
                  <a:srgbClr val="7C8D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53" name="Rectangle 250">
                  <a:extLst>
                    <a:ext uri="{FF2B5EF4-FFF2-40B4-BE49-F238E27FC236}">
                      <a16:creationId xmlns:a16="http://schemas.microsoft.com/office/drawing/2014/main" id="{B6AAE6D7-6663-86D5-106D-D41A22A5A0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73575" y="2200275"/>
                  <a:ext cx="9525" cy="95250"/>
                </a:xfrm>
                <a:prstGeom prst="rect">
                  <a:avLst/>
                </a:prstGeom>
                <a:solidFill>
                  <a:srgbClr val="99AF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54" name="Freeform 251">
                  <a:extLst>
                    <a:ext uri="{FF2B5EF4-FFF2-40B4-BE49-F238E27FC236}">
                      <a16:creationId xmlns:a16="http://schemas.microsoft.com/office/drawing/2014/main" id="{E21BE4CF-DF77-D8FF-94AB-1E8442D62F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33888" y="2249488"/>
                  <a:ext cx="71438" cy="80963"/>
                </a:xfrm>
                <a:custGeom>
                  <a:avLst/>
                  <a:gdLst>
                    <a:gd name="T0" fmla="*/ 183 w 429"/>
                    <a:gd name="T1" fmla="*/ 0 h 493"/>
                    <a:gd name="T2" fmla="*/ 84 w 429"/>
                    <a:gd name="T3" fmla="*/ 0 h 493"/>
                    <a:gd name="T4" fmla="*/ 84 w 429"/>
                    <a:gd name="T5" fmla="*/ 61 h 493"/>
                    <a:gd name="T6" fmla="*/ 0 w 429"/>
                    <a:gd name="T7" fmla="*/ 246 h 493"/>
                    <a:gd name="T8" fmla="*/ 84 w 429"/>
                    <a:gd name="T9" fmla="*/ 431 h 493"/>
                    <a:gd name="T10" fmla="*/ 84 w 429"/>
                    <a:gd name="T11" fmla="*/ 493 h 493"/>
                    <a:gd name="T12" fmla="*/ 183 w 429"/>
                    <a:gd name="T13" fmla="*/ 493 h 493"/>
                    <a:gd name="T14" fmla="*/ 429 w 429"/>
                    <a:gd name="T15" fmla="*/ 246 h 493"/>
                    <a:gd name="T16" fmla="*/ 183 w 429"/>
                    <a:gd name="T17" fmla="*/ 0 h 4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29" h="493">
                      <a:moveTo>
                        <a:pt x="183" y="0"/>
                      </a:moveTo>
                      <a:lnTo>
                        <a:pt x="84" y="0"/>
                      </a:lnTo>
                      <a:lnTo>
                        <a:pt x="84" y="61"/>
                      </a:lnTo>
                      <a:cubicBezTo>
                        <a:pt x="33" y="106"/>
                        <a:pt x="0" y="172"/>
                        <a:pt x="0" y="246"/>
                      </a:cubicBezTo>
                      <a:cubicBezTo>
                        <a:pt x="0" y="320"/>
                        <a:pt x="33" y="386"/>
                        <a:pt x="84" y="431"/>
                      </a:cubicBezTo>
                      <a:lnTo>
                        <a:pt x="84" y="493"/>
                      </a:lnTo>
                      <a:lnTo>
                        <a:pt x="183" y="493"/>
                      </a:lnTo>
                      <a:cubicBezTo>
                        <a:pt x="319" y="493"/>
                        <a:pt x="429" y="382"/>
                        <a:pt x="429" y="246"/>
                      </a:cubicBezTo>
                      <a:cubicBezTo>
                        <a:pt x="429" y="110"/>
                        <a:pt x="319" y="0"/>
                        <a:pt x="183" y="0"/>
                      </a:cubicBezTo>
                      <a:close/>
                    </a:path>
                  </a:pathLst>
                </a:custGeom>
                <a:solidFill>
                  <a:srgbClr val="55424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55" name="Oval 252">
                  <a:extLst>
                    <a:ext uri="{FF2B5EF4-FFF2-40B4-BE49-F238E27FC236}">
                      <a16:creationId xmlns:a16="http://schemas.microsoft.com/office/drawing/2014/main" id="{05A1633F-F037-12B7-EE68-3819314145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6900" y="2249488"/>
                  <a:ext cx="82550" cy="80963"/>
                </a:xfrm>
                <a:prstGeom prst="ellipse">
                  <a:avLst/>
                </a:pr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56" name="Rectangle 253">
                  <a:extLst>
                    <a:ext uri="{FF2B5EF4-FFF2-40B4-BE49-F238E27FC236}">
                      <a16:creationId xmlns:a16="http://schemas.microsoft.com/office/drawing/2014/main" id="{7E51C43E-C184-4D1F-49FD-3583770B73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52938" y="2189163"/>
                  <a:ext cx="30163" cy="11113"/>
                </a:xfrm>
                <a:prstGeom prst="rect">
                  <a:avLst/>
                </a:prstGeom>
                <a:solidFill>
                  <a:srgbClr val="99AF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57" name="Rectangle 254">
                  <a:extLst>
                    <a:ext uri="{FF2B5EF4-FFF2-40B4-BE49-F238E27FC236}">
                      <a16:creationId xmlns:a16="http://schemas.microsoft.com/office/drawing/2014/main" id="{2176FF6F-74A6-4D7B-BD39-7C8BBFAF66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22775" y="2046288"/>
                  <a:ext cx="17463" cy="142875"/>
                </a:xfrm>
                <a:prstGeom prst="rect">
                  <a:avLst/>
                </a:prstGeom>
                <a:solidFill>
                  <a:srgbClr val="7C8D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58" name="Rectangle 255">
                  <a:extLst>
                    <a:ext uri="{FF2B5EF4-FFF2-40B4-BE49-F238E27FC236}">
                      <a16:creationId xmlns:a16="http://schemas.microsoft.com/office/drawing/2014/main" id="{726BCB12-696C-2ECF-5867-73B22CC4DF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40238" y="2046288"/>
                  <a:ext cx="6350" cy="142875"/>
                </a:xfrm>
                <a:prstGeom prst="rect">
                  <a:avLst/>
                </a:prstGeom>
                <a:solidFill>
                  <a:srgbClr val="99AF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59" name="Rectangle 256">
                  <a:extLst>
                    <a:ext uri="{FF2B5EF4-FFF2-40B4-BE49-F238E27FC236}">
                      <a16:creationId xmlns:a16="http://schemas.microsoft.com/office/drawing/2014/main" id="{1B29DBFA-0C6F-461F-F89D-6EE768B1A5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29125" y="2200275"/>
                  <a:ext cx="23813" cy="95250"/>
                </a:xfrm>
                <a:prstGeom prst="rect">
                  <a:avLst/>
                </a:prstGeom>
                <a:solidFill>
                  <a:srgbClr val="7C8D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60" name="Rectangle 257">
                  <a:extLst>
                    <a:ext uri="{FF2B5EF4-FFF2-40B4-BE49-F238E27FC236}">
                      <a16:creationId xmlns:a16="http://schemas.microsoft.com/office/drawing/2014/main" id="{4904D3A9-2730-4FD4-58A7-A90384796F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52938" y="2200275"/>
                  <a:ext cx="7938" cy="95250"/>
                </a:xfrm>
                <a:prstGeom prst="rect">
                  <a:avLst/>
                </a:prstGeom>
                <a:solidFill>
                  <a:srgbClr val="99AF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61" name="Freeform 258">
                  <a:extLst>
                    <a:ext uri="{FF2B5EF4-FFF2-40B4-BE49-F238E27FC236}">
                      <a16:creationId xmlns:a16="http://schemas.microsoft.com/office/drawing/2014/main" id="{E4C472B7-9171-3E4A-4A98-DC9AB74EAE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11663" y="2249488"/>
                  <a:ext cx="71438" cy="80963"/>
                </a:xfrm>
                <a:custGeom>
                  <a:avLst/>
                  <a:gdLst>
                    <a:gd name="T0" fmla="*/ 182 w 429"/>
                    <a:gd name="T1" fmla="*/ 0 h 493"/>
                    <a:gd name="T2" fmla="*/ 84 w 429"/>
                    <a:gd name="T3" fmla="*/ 0 h 493"/>
                    <a:gd name="T4" fmla="*/ 84 w 429"/>
                    <a:gd name="T5" fmla="*/ 61 h 493"/>
                    <a:gd name="T6" fmla="*/ 0 w 429"/>
                    <a:gd name="T7" fmla="*/ 246 h 493"/>
                    <a:gd name="T8" fmla="*/ 84 w 429"/>
                    <a:gd name="T9" fmla="*/ 431 h 493"/>
                    <a:gd name="T10" fmla="*/ 84 w 429"/>
                    <a:gd name="T11" fmla="*/ 493 h 493"/>
                    <a:gd name="T12" fmla="*/ 182 w 429"/>
                    <a:gd name="T13" fmla="*/ 493 h 493"/>
                    <a:gd name="T14" fmla="*/ 429 w 429"/>
                    <a:gd name="T15" fmla="*/ 246 h 493"/>
                    <a:gd name="T16" fmla="*/ 182 w 429"/>
                    <a:gd name="T17" fmla="*/ 0 h 4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29" h="493">
                      <a:moveTo>
                        <a:pt x="182" y="0"/>
                      </a:moveTo>
                      <a:lnTo>
                        <a:pt x="84" y="0"/>
                      </a:lnTo>
                      <a:lnTo>
                        <a:pt x="84" y="61"/>
                      </a:lnTo>
                      <a:cubicBezTo>
                        <a:pt x="32" y="106"/>
                        <a:pt x="0" y="172"/>
                        <a:pt x="0" y="246"/>
                      </a:cubicBezTo>
                      <a:cubicBezTo>
                        <a:pt x="0" y="320"/>
                        <a:pt x="32" y="386"/>
                        <a:pt x="84" y="431"/>
                      </a:cubicBezTo>
                      <a:lnTo>
                        <a:pt x="84" y="493"/>
                      </a:lnTo>
                      <a:lnTo>
                        <a:pt x="182" y="493"/>
                      </a:lnTo>
                      <a:cubicBezTo>
                        <a:pt x="318" y="493"/>
                        <a:pt x="429" y="382"/>
                        <a:pt x="429" y="246"/>
                      </a:cubicBezTo>
                      <a:cubicBezTo>
                        <a:pt x="429" y="110"/>
                        <a:pt x="318" y="0"/>
                        <a:pt x="182" y="0"/>
                      </a:cubicBezTo>
                      <a:close/>
                    </a:path>
                  </a:pathLst>
                </a:custGeom>
                <a:solidFill>
                  <a:srgbClr val="55424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62" name="Oval 259">
                  <a:extLst>
                    <a:ext uri="{FF2B5EF4-FFF2-40B4-BE49-F238E27FC236}">
                      <a16:creationId xmlns:a16="http://schemas.microsoft.com/office/drawing/2014/main" id="{EBE26AC9-2CC5-F0A9-9F46-0B04DB009F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86263" y="2249488"/>
                  <a:ext cx="80963" cy="80963"/>
                </a:xfrm>
                <a:prstGeom prst="ellipse">
                  <a:avLst/>
                </a:pr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63" name="Oval 260">
                  <a:extLst>
                    <a:ext uri="{FF2B5EF4-FFF2-40B4-BE49-F238E27FC236}">
                      <a16:creationId xmlns:a16="http://schemas.microsoft.com/office/drawing/2014/main" id="{224CD538-C7D9-2A4E-40AA-9AB392ED52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92613" y="2257425"/>
                  <a:ext cx="66675" cy="65088"/>
                </a:xfrm>
                <a:prstGeom prst="ellipse">
                  <a:avLst/>
                </a:prstGeom>
                <a:solidFill>
                  <a:srgbClr val="251D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64" name="Oval 261">
                  <a:extLst>
                    <a:ext uri="{FF2B5EF4-FFF2-40B4-BE49-F238E27FC236}">
                      <a16:creationId xmlns:a16="http://schemas.microsoft.com/office/drawing/2014/main" id="{B544487A-3BEF-AA0A-2261-2A00B86B14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6900" y="2271713"/>
                  <a:ext cx="38100" cy="36513"/>
                </a:xfrm>
                <a:prstGeom prst="ellipse">
                  <a:avLst/>
                </a:pr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65" name="Freeform 262">
                  <a:extLst>
                    <a:ext uri="{FF2B5EF4-FFF2-40B4-BE49-F238E27FC236}">
                      <a16:creationId xmlns:a16="http://schemas.microsoft.com/office/drawing/2014/main" id="{53D34C33-EF67-DFE8-7857-4F4A8DAD8B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06900" y="2271713"/>
                  <a:ext cx="23813" cy="36513"/>
                </a:xfrm>
                <a:custGeom>
                  <a:avLst/>
                  <a:gdLst>
                    <a:gd name="T0" fmla="*/ 51 w 140"/>
                    <a:gd name="T1" fmla="*/ 115 h 230"/>
                    <a:gd name="T2" fmla="*/ 140 w 140"/>
                    <a:gd name="T3" fmla="*/ 3 h 230"/>
                    <a:gd name="T4" fmla="*/ 115 w 140"/>
                    <a:gd name="T5" fmla="*/ 0 h 230"/>
                    <a:gd name="T6" fmla="*/ 0 w 140"/>
                    <a:gd name="T7" fmla="*/ 115 h 230"/>
                    <a:gd name="T8" fmla="*/ 115 w 140"/>
                    <a:gd name="T9" fmla="*/ 230 h 230"/>
                    <a:gd name="T10" fmla="*/ 140 w 140"/>
                    <a:gd name="T11" fmla="*/ 227 h 230"/>
                    <a:gd name="T12" fmla="*/ 51 w 140"/>
                    <a:gd name="T13" fmla="*/ 115 h 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40" h="230">
                      <a:moveTo>
                        <a:pt x="51" y="115"/>
                      </a:moveTo>
                      <a:cubicBezTo>
                        <a:pt x="51" y="60"/>
                        <a:pt x="89" y="15"/>
                        <a:pt x="140" y="3"/>
                      </a:cubicBezTo>
                      <a:cubicBezTo>
                        <a:pt x="132" y="1"/>
                        <a:pt x="124" y="0"/>
                        <a:pt x="115" y="0"/>
                      </a:cubicBezTo>
                      <a:cubicBezTo>
                        <a:pt x="52" y="0"/>
                        <a:pt x="0" y="51"/>
                        <a:pt x="0" y="115"/>
                      </a:cubicBezTo>
                      <a:cubicBezTo>
                        <a:pt x="0" y="178"/>
                        <a:pt x="52" y="230"/>
                        <a:pt x="115" y="230"/>
                      </a:cubicBezTo>
                      <a:cubicBezTo>
                        <a:pt x="124" y="230"/>
                        <a:pt x="132" y="229"/>
                        <a:pt x="140" y="227"/>
                      </a:cubicBezTo>
                      <a:cubicBezTo>
                        <a:pt x="89" y="215"/>
                        <a:pt x="51" y="170"/>
                        <a:pt x="51" y="115"/>
                      </a:cubicBezTo>
                    </a:path>
                  </a:pathLst>
                </a:custGeom>
                <a:solidFill>
                  <a:srgbClr val="55424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66" name="Rectangle 263">
                  <a:extLst>
                    <a:ext uri="{FF2B5EF4-FFF2-40B4-BE49-F238E27FC236}">
                      <a16:creationId xmlns:a16="http://schemas.microsoft.com/office/drawing/2014/main" id="{2BB441E7-97B2-22E5-69C5-CA4A13FF26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06900" y="2189163"/>
                  <a:ext cx="23813" cy="106363"/>
                </a:xfrm>
                <a:prstGeom prst="rect">
                  <a:avLst/>
                </a:prstGeom>
                <a:solidFill>
                  <a:srgbClr val="7C8D8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67" name="Rectangle 264">
                  <a:extLst>
                    <a:ext uri="{FF2B5EF4-FFF2-40B4-BE49-F238E27FC236}">
                      <a16:creationId xmlns:a16="http://schemas.microsoft.com/office/drawing/2014/main" id="{C926BCD7-263E-3B53-68AB-8528698CEB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30713" y="2200275"/>
                  <a:ext cx="7938" cy="95250"/>
                </a:xfrm>
                <a:prstGeom prst="rect">
                  <a:avLst/>
                </a:prstGeom>
                <a:solidFill>
                  <a:srgbClr val="99AF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68" name="Rectangle 265">
                  <a:extLst>
                    <a:ext uri="{FF2B5EF4-FFF2-40B4-BE49-F238E27FC236}">
                      <a16:creationId xmlns:a16="http://schemas.microsoft.com/office/drawing/2014/main" id="{BEC8BCFB-D233-D630-00A8-25F96F43BE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30713" y="2189163"/>
                  <a:ext cx="30163" cy="11113"/>
                </a:xfrm>
                <a:prstGeom prst="rect">
                  <a:avLst/>
                </a:prstGeom>
                <a:solidFill>
                  <a:srgbClr val="99AF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69" name="Freeform 266">
                  <a:extLst>
                    <a:ext uri="{FF2B5EF4-FFF2-40B4-BE49-F238E27FC236}">
                      <a16:creationId xmlns:a16="http://schemas.microsoft.com/office/drawing/2014/main" id="{0602A726-60F2-53E1-586C-2F17093C8F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11625" y="2046288"/>
                  <a:ext cx="233363" cy="238125"/>
                </a:xfrm>
                <a:custGeom>
                  <a:avLst/>
                  <a:gdLst>
                    <a:gd name="T0" fmla="*/ 530 w 1418"/>
                    <a:gd name="T1" fmla="*/ 0 h 1450"/>
                    <a:gd name="T2" fmla="*/ 530 w 1418"/>
                    <a:gd name="T3" fmla="*/ 0 h 1450"/>
                    <a:gd name="T4" fmla="*/ 0 w 1418"/>
                    <a:gd name="T5" fmla="*/ 530 h 1450"/>
                    <a:gd name="T6" fmla="*/ 0 w 1418"/>
                    <a:gd name="T7" fmla="*/ 920 h 1450"/>
                    <a:gd name="T8" fmla="*/ 530 w 1418"/>
                    <a:gd name="T9" fmla="*/ 1450 h 1450"/>
                    <a:gd name="T10" fmla="*/ 1418 w 1418"/>
                    <a:gd name="T11" fmla="*/ 1450 h 1450"/>
                    <a:gd name="T12" fmla="*/ 1418 w 1418"/>
                    <a:gd name="T13" fmla="*/ 0 h 1450"/>
                    <a:gd name="T14" fmla="*/ 530 w 1418"/>
                    <a:gd name="T15" fmla="*/ 0 h 14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418" h="1450">
                      <a:moveTo>
                        <a:pt x="530" y="0"/>
                      </a:moveTo>
                      <a:lnTo>
                        <a:pt x="530" y="0"/>
                      </a:lnTo>
                      <a:cubicBezTo>
                        <a:pt x="237" y="0"/>
                        <a:pt x="0" y="237"/>
                        <a:pt x="0" y="530"/>
                      </a:cubicBezTo>
                      <a:lnTo>
                        <a:pt x="0" y="920"/>
                      </a:lnTo>
                      <a:cubicBezTo>
                        <a:pt x="0" y="1213"/>
                        <a:pt x="237" y="1450"/>
                        <a:pt x="530" y="1450"/>
                      </a:cubicBezTo>
                      <a:lnTo>
                        <a:pt x="1418" y="1450"/>
                      </a:lnTo>
                      <a:lnTo>
                        <a:pt x="1418" y="0"/>
                      </a:lnTo>
                      <a:lnTo>
                        <a:pt x="530" y="0"/>
                      </a:lnTo>
                      <a:close/>
                    </a:path>
                  </a:pathLst>
                </a:custGeom>
                <a:solidFill>
                  <a:srgbClr val="AC43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70" name="Freeform 267">
                  <a:extLst>
                    <a:ext uri="{FF2B5EF4-FFF2-40B4-BE49-F238E27FC236}">
                      <a16:creationId xmlns:a16="http://schemas.microsoft.com/office/drawing/2014/main" id="{B2067A64-09E8-4DA2-7D56-A56FD38D23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57675" y="2046288"/>
                  <a:ext cx="174625" cy="238125"/>
                </a:xfrm>
                <a:custGeom>
                  <a:avLst/>
                  <a:gdLst>
                    <a:gd name="T0" fmla="*/ 529 w 1059"/>
                    <a:gd name="T1" fmla="*/ 0 h 1450"/>
                    <a:gd name="T2" fmla="*/ 529 w 1059"/>
                    <a:gd name="T3" fmla="*/ 0 h 1450"/>
                    <a:gd name="T4" fmla="*/ 0 w 1059"/>
                    <a:gd name="T5" fmla="*/ 530 h 1450"/>
                    <a:gd name="T6" fmla="*/ 0 w 1059"/>
                    <a:gd name="T7" fmla="*/ 920 h 1450"/>
                    <a:gd name="T8" fmla="*/ 529 w 1059"/>
                    <a:gd name="T9" fmla="*/ 1450 h 1450"/>
                    <a:gd name="T10" fmla="*/ 529 w 1059"/>
                    <a:gd name="T11" fmla="*/ 1450 h 1450"/>
                    <a:gd name="T12" fmla="*/ 1059 w 1059"/>
                    <a:gd name="T13" fmla="*/ 920 h 1450"/>
                    <a:gd name="T14" fmla="*/ 1059 w 1059"/>
                    <a:gd name="T15" fmla="*/ 530 h 1450"/>
                    <a:gd name="T16" fmla="*/ 529 w 1059"/>
                    <a:gd name="T17" fmla="*/ 0 h 14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059" h="1450">
                      <a:moveTo>
                        <a:pt x="529" y="0"/>
                      </a:moveTo>
                      <a:lnTo>
                        <a:pt x="529" y="0"/>
                      </a:lnTo>
                      <a:cubicBezTo>
                        <a:pt x="237" y="0"/>
                        <a:pt x="0" y="237"/>
                        <a:pt x="0" y="530"/>
                      </a:cubicBezTo>
                      <a:lnTo>
                        <a:pt x="0" y="920"/>
                      </a:lnTo>
                      <a:cubicBezTo>
                        <a:pt x="0" y="1213"/>
                        <a:pt x="237" y="1450"/>
                        <a:pt x="529" y="1450"/>
                      </a:cubicBezTo>
                      <a:lnTo>
                        <a:pt x="529" y="1450"/>
                      </a:lnTo>
                      <a:cubicBezTo>
                        <a:pt x="822" y="1450"/>
                        <a:pt x="1059" y="1213"/>
                        <a:pt x="1059" y="920"/>
                      </a:cubicBezTo>
                      <a:lnTo>
                        <a:pt x="1059" y="530"/>
                      </a:lnTo>
                      <a:cubicBezTo>
                        <a:pt x="1059" y="237"/>
                        <a:pt x="822" y="0"/>
                        <a:pt x="529" y="0"/>
                      </a:cubicBezTo>
                      <a:close/>
                    </a:path>
                  </a:pathLst>
                </a:custGeom>
                <a:solidFill>
                  <a:srgbClr val="F578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71" name="Freeform 268">
                  <a:extLst>
                    <a:ext uri="{FF2B5EF4-FFF2-40B4-BE49-F238E27FC236}">
                      <a16:creationId xmlns:a16="http://schemas.microsoft.com/office/drawing/2014/main" id="{93A9CFAD-B602-D7DC-9A50-6BEDC9FCF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84663" y="2074863"/>
                  <a:ext cx="119063" cy="182563"/>
                </a:xfrm>
                <a:custGeom>
                  <a:avLst/>
                  <a:gdLst>
                    <a:gd name="T0" fmla="*/ 718 w 718"/>
                    <a:gd name="T1" fmla="*/ 749 h 1108"/>
                    <a:gd name="T2" fmla="*/ 718 w 718"/>
                    <a:gd name="T3" fmla="*/ 359 h 1108"/>
                    <a:gd name="T4" fmla="*/ 359 w 718"/>
                    <a:gd name="T5" fmla="*/ 0 h 1108"/>
                    <a:gd name="T6" fmla="*/ 0 w 718"/>
                    <a:gd name="T7" fmla="*/ 359 h 1108"/>
                    <a:gd name="T8" fmla="*/ 0 w 718"/>
                    <a:gd name="T9" fmla="*/ 749 h 1108"/>
                    <a:gd name="T10" fmla="*/ 359 w 718"/>
                    <a:gd name="T11" fmla="*/ 1108 h 1108"/>
                    <a:gd name="T12" fmla="*/ 718 w 718"/>
                    <a:gd name="T13" fmla="*/ 749 h 1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18" h="1108">
                      <a:moveTo>
                        <a:pt x="718" y="749"/>
                      </a:moveTo>
                      <a:lnTo>
                        <a:pt x="718" y="359"/>
                      </a:lnTo>
                      <a:cubicBezTo>
                        <a:pt x="718" y="161"/>
                        <a:pt x="557" y="0"/>
                        <a:pt x="359" y="0"/>
                      </a:cubicBezTo>
                      <a:cubicBezTo>
                        <a:pt x="162" y="0"/>
                        <a:pt x="0" y="161"/>
                        <a:pt x="0" y="359"/>
                      </a:cubicBezTo>
                      <a:lnTo>
                        <a:pt x="0" y="749"/>
                      </a:lnTo>
                      <a:cubicBezTo>
                        <a:pt x="0" y="947"/>
                        <a:pt x="162" y="1108"/>
                        <a:pt x="359" y="1108"/>
                      </a:cubicBezTo>
                      <a:cubicBezTo>
                        <a:pt x="557" y="1108"/>
                        <a:pt x="718" y="947"/>
                        <a:pt x="718" y="749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72" name="Freeform 269">
                  <a:extLst>
                    <a:ext uri="{FF2B5EF4-FFF2-40B4-BE49-F238E27FC236}">
                      <a16:creationId xmlns:a16="http://schemas.microsoft.com/office/drawing/2014/main" id="{A6E20A8E-1546-97B2-7368-9EE27B4F24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5938" y="2074863"/>
                  <a:ext cx="77788" cy="182563"/>
                </a:xfrm>
                <a:custGeom>
                  <a:avLst/>
                  <a:gdLst>
                    <a:gd name="T0" fmla="*/ 115 w 474"/>
                    <a:gd name="T1" fmla="*/ 0 h 1108"/>
                    <a:gd name="T2" fmla="*/ 0 w 474"/>
                    <a:gd name="T3" fmla="*/ 19 h 1108"/>
                    <a:gd name="T4" fmla="*/ 244 w 474"/>
                    <a:gd name="T5" fmla="*/ 359 h 1108"/>
                    <a:gd name="T6" fmla="*/ 244 w 474"/>
                    <a:gd name="T7" fmla="*/ 749 h 1108"/>
                    <a:gd name="T8" fmla="*/ 0 w 474"/>
                    <a:gd name="T9" fmla="*/ 1088 h 1108"/>
                    <a:gd name="T10" fmla="*/ 115 w 474"/>
                    <a:gd name="T11" fmla="*/ 1108 h 1108"/>
                    <a:gd name="T12" fmla="*/ 474 w 474"/>
                    <a:gd name="T13" fmla="*/ 749 h 1108"/>
                    <a:gd name="T14" fmla="*/ 474 w 474"/>
                    <a:gd name="T15" fmla="*/ 359 h 1108"/>
                    <a:gd name="T16" fmla="*/ 115 w 474"/>
                    <a:gd name="T17" fmla="*/ 0 h 11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74" h="1108">
                      <a:moveTo>
                        <a:pt x="115" y="0"/>
                      </a:moveTo>
                      <a:cubicBezTo>
                        <a:pt x="75" y="0"/>
                        <a:pt x="36" y="7"/>
                        <a:pt x="0" y="19"/>
                      </a:cubicBezTo>
                      <a:cubicBezTo>
                        <a:pt x="141" y="67"/>
                        <a:pt x="244" y="201"/>
                        <a:pt x="244" y="359"/>
                      </a:cubicBezTo>
                      <a:lnTo>
                        <a:pt x="244" y="749"/>
                      </a:lnTo>
                      <a:cubicBezTo>
                        <a:pt x="244" y="906"/>
                        <a:pt x="141" y="1040"/>
                        <a:pt x="0" y="1088"/>
                      </a:cubicBezTo>
                      <a:cubicBezTo>
                        <a:pt x="36" y="1101"/>
                        <a:pt x="75" y="1108"/>
                        <a:pt x="115" y="1108"/>
                      </a:cubicBezTo>
                      <a:cubicBezTo>
                        <a:pt x="313" y="1108"/>
                        <a:pt x="474" y="947"/>
                        <a:pt x="474" y="749"/>
                      </a:cubicBezTo>
                      <a:lnTo>
                        <a:pt x="474" y="359"/>
                      </a:lnTo>
                      <a:cubicBezTo>
                        <a:pt x="474" y="161"/>
                        <a:pt x="313" y="0"/>
                        <a:pt x="115" y="0"/>
                      </a:cubicBezTo>
                      <a:close/>
                    </a:path>
                  </a:pathLst>
                </a:custGeom>
                <a:solidFill>
                  <a:srgbClr val="AC43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73" name="Freeform 270">
                  <a:extLst>
                    <a:ext uri="{FF2B5EF4-FFF2-40B4-BE49-F238E27FC236}">
                      <a16:creationId xmlns:a16="http://schemas.microsoft.com/office/drawing/2014/main" id="{9CD0B059-221C-97D3-58F4-3FCDD6D403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40375" y="1824038"/>
                  <a:ext cx="76200" cy="71438"/>
                </a:xfrm>
                <a:custGeom>
                  <a:avLst/>
                  <a:gdLst>
                    <a:gd name="T0" fmla="*/ 417 w 471"/>
                    <a:gd name="T1" fmla="*/ 398 h 434"/>
                    <a:gd name="T2" fmla="*/ 80 w 471"/>
                    <a:gd name="T3" fmla="*/ 152 h 434"/>
                    <a:gd name="T4" fmla="*/ 153 w 471"/>
                    <a:gd name="T5" fmla="*/ 0 h 434"/>
                    <a:gd name="T6" fmla="*/ 80 w 471"/>
                    <a:gd name="T7" fmla="*/ 0 h 434"/>
                    <a:gd name="T8" fmla="*/ 0 w 471"/>
                    <a:gd name="T9" fmla="*/ 168 h 434"/>
                    <a:gd name="T10" fmla="*/ 336 w 471"/>
                    <a:gd name="T11" fmla="*/ 414 h 434"/>
                    <a:gd name="T12" fmla="*/ 367 w 471"/>
                    <a:gd name="T13" fmla="*/ 434 h 434"/>
                    <a:gd name="T14" fmla="*/ 471 w 471"/>
                    <a:gd name="T15" fmla="*/ 434 h 434"/>
                    <a:gd name="T16" fmla="*/ 417 w 471"/>
                    <a:gd name="T17" fmla="*/ 398 h 4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471" h="434">
                      <a:moveTo>
                        <a:pt x="417" y="398"/>
                      </a:moveTo>
                      <a:lnTo>
                        <a:pt x="80" y="152"/>
                      </a:lnTo>
                      <a:lnTo>
                        <a:pt x="153" y="0"/>
                      </a:lnTo>
                      <a:lnTo>
                        <a:pt x="80" y="0"/>
                      </a:lnTo>
                      <a:lnTo>
                        <a:pt x="0" y="168"/>
                      </a:lnTo>
                      <a:lnTo>
                        <a:pt x="336" y="414"/>
                      </a:lnTo>
                      <a:cubicBezTo>
                        <a:pt x="346" y="421"/>
                        <a:pt x="357" y="427"/>
                        <a:pt x="367" y="434"/>
                      </a:cubicBezTo>
                      <a:lnTo>
                        <a:pt x="471" y="434"/>
                      </a:lnTo>
                      <a:cubicBezTo>
                        <a:pt x="445" y="417"/>
                        <a:pt x="421" y="401"/>
                        <a:pt x="417" y="398"/>
                      </a:cubicBezTo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74" name="Freeform 271">
                  <a:extLst>
                    <a:ext uri="{FF2B5EF4-FFF2-40B4-BE49-F238E27FC236}">
                      <a16:creationId xmlns:a16="http://schemas.microsoft.com/office/drawing/2014/main" id="{84137635-3249-FC3E-60B5-2AD44E292A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75025" y="1855788"/>
                  <a:ext cx="103188" cy="149225"/>
                </a:xfrm>
                <a:custGeom>
                  <a:avLst/>
                  <a:gdLst>
                    <a:gd name="T0" fmla="*/ 65 w 65"/>
                    <a:gd name="T1" fmla="*/ 94 h 94"/>
                    <a:gd name="T2" fmla="*/ 22 w 65"/>
                    <a:gd name="T3" fmla="*/ 0 h 94"/>
                    <a:gd name="T4" fmla="*/ 0 w 65"/>
                    <a:gd name="T5" fmla="*/ 0 h 94"/>
                    <a:gd name="T6" fmla="*/ 0 w 65"/>
                    <a:gd name="T7" fmla="*/ 94 h 94"/>
                    <a:gd name="T8" fmla="*/ 65 w 65"/>
                    <a:gd name="T9" fmla="*/ 94 h 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4">
                      <a:moveTo>
                        <a:pt x="65" y="94"/>
                      </a:moveTo>
                      <a:lnTo>
                        <a:pt x="22" y="0"/>
                      </a:lnTo>
                      <a:lnTo>
                        <a:pt x="0" y="0"/>
                      </a:lnTo>
                      <a:lnTo>
                        <a:pt x="0" y="94"/>
                      </a:lnTo>
                      <a:lnTo>
                        <a:pt x="65" y="94"/>
                      </a:lnTo>
                      <a:close/>
                    </a:path>
                  </a:pathLst>
                </a:custGeom>
                <a:solidFill>
                  <a:srgbClr val="AC43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75" name="Freeform 272">
                  <a:extLst>
                    <a:ext uri="{FF2B5EF4-FFF2-40B4-BE49-F238E27FC236}">
                      <a16:creationId xmlns:a16="http://schemas.microsoft.com/office/drawing/2014/main" id="{5D5BB6BC-CFE5-7C4C-C888-930D34F248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89313" y="1855788"/>
                  <a:ext cx="88900" cy="149225"/>
                </a:xfrm>
                <a:custGeom>
                  <a:avLst/>
                  <a:gdLst>
                    <a:gd name="T0" fmla="*/ 13 w 56"/>
                    <a:gd name="T1" fmla="*/ 0 h 94"/>
                    <a:gd name="T2" fmla="*/ 0 w 56"/>
                    <a:gd name="T3" fmla="*/ 0 h 94"/>
                    <a:gd name="T4" fmla="*/ 43 w 56"/>
                    <a:gd name="T5" fmla="*/ 94 h 94"/>
                    <a:gd name="T6" fmla="*/ 56 w 56"/>
                    <a:gd name="T7" fmla="*/ 94 h 94"/>
                    <a:gd name="T8" fmla="*/ 13 w 56"/>
                    <a:gd name="T9" fmla="*/ 0 h 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6" h="94">
                      <a:moveTo>
                        <a:pt x="13" y="0"/>
                      </a:moveTo>
                      <a:lnTo>
                        <a:pt x="0" y="0"/>
                      </a:lnTo>
                      <a:lnTo>
                        <a:pt x="43" y="94"/>
                      </a:lnTo>
                      <a:lnTo>
                        <a:pt x="56" y="94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F5787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76" name="Freeform 273">
                  <a:extLst>
                    <a:ext uri="{FF2B5EF4-FFF2-40B4-BE49-F238E27FC236}">
                      <a16:creationId xmlns:a16="http://schemas.microsoft.com/office/drawing/2014/main" id="{21D54899-1144-DCEE-46F5-514D73DA31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84663" y="2078038"/>
                  <a:ext cx="80963" cy="176213"/>
                </a:xfrm>
                <a:custGeom>
                  <a:avLst/>
                  <a:gdLst>
                    <a:gd name="T0" fmla="*/ 488 w 488"/>
                    <a:gd name="T1" fmla="*/ 730 h 1070"/>
                    <a:gd name="T2" fmla="*/ 488 w 488"/>
                    <a:gd name="T3" fmla="*/ 340 h 1070"/>
                    <a:gd name="T4" fmla="*/ 244 w 488"/>
                    <a:gd name="T5" fmla="*/ 0 h 1070"/>
                    <a:gd name="T6" fmla="*/ 0 w 488"/>
                    <a:gd name="T7" fmla="*/ 340 h 1070"/>
                    <a:gd name="T8" fmla="*/ 0 w 488"/>
                    <a:gd name="T9" fmla="*/ 730 h 1070"/>
                    <a:gd name="T10" fmla="*/ 244 w 488"/>
                    <a:gd name="T11" fmla="*/ 1070 h 1070"/>
                    <a:gd name="T12" fmla="*/ 488 w 488"/>
                    <a:gd name="T13" fmla="*/ 730 h 10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88" h="1070">
                      <a:moveTo>
                        <a:pt x="488" y="730"/>
                      </a:moveTo>
                      <a:lnTo>
                        <a:pt x="488" y="340"/>
                      </a:lnTo>
                      <a:cubicBezTo>
                        <a:pt x="488" y="182"/>
                        <a:pt x="385" y="48"/>
                        <a:pt x="244" y="0"/>
                      </a:cubicBezTo>
                      <a:cubicBezTo>
                        <a:pt x="103" y="48"/>
                        <a:pt x="0" y="182"/>
                        <a:pt x="0" y="340"/>
                      </a:cubicBezTo>
                      <a:lnTo>
                        <a:pt x="0" y="730"/>
                      </a:lnTo>
                      <a:cubicBezTo>
                        <a:pt x="0" y="888"/>
                        <a:pt x="103" y="1021"/>
                        <a:pt x="244" y="1070"/>
                      </a:cubicBezTo>
                      <a:cubicBezTo>
                        <a:pt x="385" y="1021"/>
                        <a:pt x="488" y="888"/>
                        <a:pt x="488" y="730"/>
                      </a:cubicBezTo>
                      <a:close/>
                    </a:path>
                  </a:pathLst>
                </a:custGeom>
                <a:solidFill>
                  <a:srgbClr val="3B2A3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77" name="Freeform 274">
                  <a:extLst>
                    <a:ext uri="{FF2B5EF4-FFF2-40B4-BE49-F238E27FC236}">
                      <a16:creationId xmlns:a16="http://schemas.microsoft.com/office/drawing/2014/main" id="{FB64EB2A-F1ED-B6C2-60FA-7508585F0F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84663" y="2089150"/>
                  <a:ext cx="41275" cy="152400"/>
                </a:xfrm>
                <a:custGeom>
                  <a:avLst/>
                  <a:gdLst>
                    <a:gd name="T0" fmla="*/ 0 w 244"/>
                    <a:gd name="T1" fmla="*/ 268 h 926"/>
                    <a:gd name="T2" fmla="*/ 0 w 244"/>
                    <a:gd name="T3" fmla="*/ 658 h 926"/>
                    <a:gd name="T4" fmla="*/ 122 w 244"/>
                    <a:gd name="T5" fmla="*/ 926 h 926"/>
                    <a:gd name="T6" fmla="*/ 244 w 244"/>
                    <a:gd name="T7" fmla="*/ 658 h 926"/>
                    <a:gd name="T8" fmla="*/ 244 w 244"/>
                    <a:gd name="T9" fmla="*/ 268 h 926"/>
                    <a:gd name="T10" fmla="*/ 122 w 244"/>
                    <a:gd name="T11" fmla="*/ 0 h 926"/>
                    <a:gd name="T12" fmla="*/ 0 w 244"/>
                    <a:gd name="T13" fmla="*/ 268 h 9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44" h="926">
                      <a:moveTo>
                        <a:pt x="0" y="268"/>
                      </a:moveTo>
                      <a:lnTo>
                        <a:pt x="0" y="658"/>
                      </a:lnTo>
                      <a:cubicBezTo>
                        <a:pt x="0" y="765"/>
                        <a:pt x="48" y="860"/>
                        <a:pt x="122" y="926"/>
                      </a:cubicBezTo>
                      <a:cubicBezTo>
                        <a:pt x="196" y="860"/>
                        <a:pt x="244" y="765"/>
                        <a:pt x="244" y="658"/>
                      </a:cubicBezTo>
                      <a:lnTo>
                        <a:pt x="244" y="268"/>
                      </a:lnTo>
                      <a:cubicBezTo>
                        <a:pt x="244" y="161"/>
                        <a:pt x="196" y="66"/>
                        <a:pt x="122" y="0"/>
                      </a:cubicBezTo>
                      <a:cubicBezTo>
                        <a:pt x="48" y="66"/>
                        <a:pt x="0" y="161"/>
                        <a:pt x="0" y="268"/>
                      </a:cubicBezTo>
                      <a:close/>
                    </a:path>
                  </a:pathLst>
                </a:custGeom>
                <a:solidFill>
                  <a:srgbClr val="251D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78" name="Freeform 275">
                  <a:extLst>
                    <a:ext uri="{FF2B5EF4-FFF2-40B4-BE49-F238E27FC236}">
                      <a16:creationId xmlns:a16="http://schemas.microsoft.com/office/drawing/2014/main" id="{AAA7230B-D48B-CC67-A51F-9D9F49C9B7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951413" y="2125663"/>
                  <a:ext cx="39688" cy="115888"/>
                </a:xfrm>
                <a:custGeom>
                  <a:avLst/>
                  <a:gdLst>
                    <a:gd name="T0" fmla="*/ 4 w 244"/>
                    <a:gd name="T1" fmla="*/ 0 h 703"/>
                    <a:gd name="T2" fmla="*/ 0 w 244"/>
                    <a:gd name="T3" fmla="*/ 46 h 703"/>
                    <a:gd name="T4" fmla="*/ 0 w 244"/>
                    <a:gd name="T5" fmla="*/ 436 h 703"/>
                    <a:gd name="T6" fmla="*/ 122 w 244"/>
                    <a:gd name="T7" fmla="*/ 703 h 703"/>
                    <a:gd name="T8" fmla="*/ 244 w 244"/>
                    <a:gd name="T9" fmla="*/ 436 h 703"/>
                    <a:gd name="T10" fmla="*/ 244 w 244"/>
                    <a:gd name="T11" fmla="*/ 46 h 703"/>
                    <a:gd name="T12" fmla="*/ 241 w 244"/>
                    <a:gd name="T13" fmla="*/ 0 h 703"/>
                    <a:gd name="T14" fmla="*/ 4 w 244"/>
                    <a:gd name="T15" fmla="*/ 0 h 7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244" h="703">
                      <a:moveTo>
                        <a:pt x="4" y="0"/>
                      </a:moveTo>
                      <a:cubicBezTo>
                        <a:pt x="2" y="15"/>
                        <a:pt x="0" y="30"/>
                        <a:pt x="0" y="46"/>
                      </a:cubicBezTo>
                      <a:lnTo>
                        <a:pt x="0" y="436"/>
                      </a:lnTo>
                      <a:cubicBezTo>
                        <a:pt x="0" y="543"/>
                        <a:pt x="48" y="638"/>
                        <a:pt x="122" y="703"/>
                      </a:cubicBezTo>
                      <a:cubicBezTo>
                        <a:pt x="196" y="638"/>
                        <a:pt x="244" y="543"/>
                        <a:pt x="244" y="436"/>
                      </a:cubicBezTo>
                      <a:lnTo>
                        <a:pt x="244" y="46"/>
                      </a:lnTo>
                      <a:cubicBezTo>
                        <a:pt x="244" y="30"/>
                        <a:pt x="243" y="15"/>
                        <a:pt x="241" y="0"/>
                      </a:cubicBez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251D2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79" name="Freeform 276">
                  <a:extLst>
                    <a:ext uri="{FF2B5EF4-FFF2-40B4-BE49-F238E27FC236}">
                      <a16:creationId xmlns:a16="http://schemas.microsoft.com/office/drawing/2014/main" id="{E8C11E7A-E212-A6BF-118A-C4E2323394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24250" y="1770063"/>
                  <a:ext cx="0" cy="0"/>
                </a:xfrm>
                <a:custGeom>
                  <a:avLst/>
                  <a:gdLst>
                    <a:gd name="T0" fmla="*/ 1 w 1"/>
                    <a:gd name="T1" fmla="*/ 0 w 1"/>
                    <a:gd name="T2" fmla="*/ 1 w 1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</a:cxnLst>
                  <a:rect l="0" t="0" r="r" b="b"/>
                  <a:pathLst>
                    <a:path w="1">
                      <a:moveTo>
                        <a:pt x="1" y="0"/>
                      </a:moveTo>
                      <a:cubicBezTo>
                        <a:pt x="1" y="0"/>
                        <a:pt x="0" y="0"/>
                        <a:pt x="0" y="0"/>
                      </a:cubicBezTo>
                      <a:cubicBezTo>
                        <a:pt x="0" y="0"/>
                        <a:pt x="1" y="0"/>
                        <a:pt x="1" y="0"/>
                      </a:cubicBezTo>
                      <a:close/>
                    </a:path>
                  </a:pathLst>
                </a:custGeom>
                <a:solidFill>
                  <a:srgbClr val="E3EB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80" name="Freeform 277">
                  <a:extLst>
                    <a:ext uri="{FF2B5EF4-FFF2-40B4-BE49-F238E27FC236}">
                      <a16:creationId xmlns:a16="http://schemas.microsoft.com/office/drawing/2014/main" id="{A3E9E28B-EE01-7FB8-C96B-9278631DA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09963" y="1735138"/>
                  <a:ext cx="396875" cy="115888"/>
                </a:xfrm>
                <a:custGeom>
                  <a:avLst/>
                  <a:gdLst>
                    <a:gd name="T0" fmla="*/ 351 w 2407"/>
                    <a:gd name="T1" fmla="*/ 708 h 708"/>
                    <a:gd name="T2" fmla="*/ 91 w 2407"/>
                    <a:gd name="T3" fmla="*/ 213 h 708"/>
                    <a:gd name="T4" fmla="*/ 90 w 2407"/>
                    <a:gd name="T5" fmla="*/ 213 h 708"/>
                    <a:gd name="T6" fmla="*/ 89 w 2407"/>
                    <a:gd name="T7" fmla="*/ 209 h 708"/>
                    <a:gd name="T8" fmla="*/ 89 w 2407"/>
                    <a:gd name="T9" fmla="*/ 209 h 708"/>
                    <a:gd name="T10" fmla="*/ 0 w 2407"/>
                    <a:gd name="T11" fmla="*/ 0 h 708"/>
                    <a:gd name="T12" fmla="*/ 2292 w 2407"/>
                    <a:gd name="T13" fmla="*/ 0 h 708"/>
                    <a:gd name="T14" fmla="*/ 2407 w 2407"/>
                    <a:gd name="T15" fmla="*/ 0 h 708"/>
                    <a:gd name="T16" fmla="*/ 1218 w 2407"/>
                    <a:gd name="T17" fmla="*/ 207 h 708"/>
                    <a:gd name="T18" fmla="*/ 351 w 2407"/>
                    <a:gd name="T19" fmla="*/ 708 h 7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407" h="708">
                      <a:moveTo>
                        <a:pt x="351" y="708"/>
                      </a:moveTo>
                      <a:cubicBezTo>
                        <a:pt x="252" y="550"/>
                        <a:pt x="164" y="385"/>
                        <a:pt x="91" y="213"/>
                      </a:cubicBezTo>
                      <a:cubicBezTo>
                        <a:pt x="91" y="213"/>
                        <a:pt x="90" y="213"/>
                        <a:pt x="90" y="213"/>
                      </a:cubicBezTo>
                      <a:lnTo>
                        <a:pt x="89" y="209"/>
                      </a:lnTo>
                      <a:lnTo>
                        <a:pt x="89" y="209"/>
                      </a:lnTo>
                      <a:lnTo>
                        <a:pt x="0" y="0"/>
                      </a:lnTo>
                      <a:lnTo>
                        <a:pt x="2292" y="0"/>
                      </a:lnTo>
                      <a:lnTo>
                        <a:pt x="2407" y="0"/>
                      </a:lnTo>
                      <a:lnTo>
                        <a:pt x="1218" y="207"/>
                      </a:lnTo>
                      <a:lnTo>
                        <a:pt x="351" y="708"/>
                      </a:lnTo>
                    </a:path>
                  </a:pathLst>
                </a:custGeom>
                <a:solidFill>
                  <a:srgbClr val="BF4B4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81" name="Freeform 278">
                  <a:extLst>
                    <a:ext uri="{FF2B5EF4-FFF2-40B4-BE49-F238E27FC236}">
                      <a16:creationId xmlns:a16="http://schemas.microsoft.com/office/drawing/2014/main" id="{A2E42740-A324-9A9B-C8C1-EC5A14118A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09938" y="2330450"/>
                  <a:ext cx="2627313" cy="41275"/>
                </a:xfrm>
                <a:custGeom>
                  <a:avLst/>
                  <a:gdLst>
                    <a:gd name="T0" fmla="*/ 485 w 1655"/>
                    <a:gd name="T1" fmla="*/ 26 h 26"/>
                    <a:gd name="T2" fmla="*/ 0 w 1655"/>
                    <a:gd name="T3" fmla="*/ 0 h 26"/>
                    <a:gd name="T4" fmla="*/ 1655 w 1655"/>
                    <a:gd name="T5" fmla="*/ 0 h 26"/>
                    <a:gd name="T6" fmla="*/ 485 w 1655"/>
                    <a:gd name="T7" fmla="*/ 26 h 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655" h="26">
                      <a:moveTo>
                        <a:pt x="485" y="26"/>
                      </a:moveTo>
                      <a:lnTo>
                        <a:pt x="0" y="0"/>
                      </a:lnTo>
                      <a:lnTo>
                        <a:pt x="1655" y="0"/>
                      </a:lnTo>
                      <a:lnTo>
                        <a:pt x="485" y="26"/>
                      </a:lnTo>
                      <a:close/>
                    </a:path>
                  </a:pathLst>
                </a:custGeom>
                <a:solidFill>
                  <a:srgbClr val="E3EB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3" name="Group 4">
                <a:extLst>
                  <a:ext uri="{FF2B5EF4-FFF2-40B4-BE49-F238E27FC236}">
                    <a16:creationId xmlns:a16="http://schemas.microsoft.com/office/drawing/2014/main" id="{E0824766-AD14-0846-57BC-F126B2FF9C31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18600000">
                <a:off x="5221684" y="-30725"/>
                <a:ext cx="1440000" cy="1640571"/>
                <a:chOff x="1606" y="280"/>
                <a:chExt cx="3080" cy="3509"/>
              </a:xfrm>
            </p:grpSpPr>
            <p:sp>
              <p:nvSpPr>
                <p:cNvPr id="495" name="Freeform 5">
                  <a:extLst>
                    <a:ext uri="{FF2B5EF4-FFF2-40B4-BE49-F238E27FC236}">
                      <a16:creationId xmlns:a16="http://schemas.microsoft.com/office/drawing/2014/main" id="{1E517964-7E71-F5A6-7D3B-2E23ADED66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29" y="2574"/>
                  <a:ext cx="253" cy="221"/>
                </a:xfrm>
                <a:custGeom>
                  <a:avLst/>
                  <a:gdLst>
                    <a:gd name="T0" fmla="*/ 253 w 253"/>
                    <a:gd name="T1" fmla="*/ 42 h 221"/>
                    <a:gd name="T2" fmla="*/ 35 w 253"/>
                    <a:gd name="T3" fmla="*/ 221 h 221"/>
                    <a:gd name="T4" fmla="*/ 0 w 253"/>
                    <a:gd name="T5" fmla="*/ 179 h 221"/>
                    <a:gd name="T6" fmla="*/ 219 w 253"/>
                    <a:gd name="T7" fmla="*/ 0 h 221"/>
                    <a:gd name="T8" fmla="*/ 253 w 253"/>
                    <a:gd name="T9" fmla="*/ 42 h 2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3" h="221">
                      <a:moveTo>
                        <a:pt x="253" y="42"/>
                      </a:moveTo>
                      <a:lnTo>
                        <a:pt x="35" y="221"/>
                      </a:lnTo>
                      <a:lnTo>
                        <a:pt x="0" y="179"/>
                      </a:lnTo>
                      <a:lnTo>
                        <a:pt x="219" y="0"/>
                      </a:lnTo>
                      <a:lnTo>
                        <a:pt x="253" y="42"/>
                      </a:lnTo>
                      <a:close/>
                    </a:path>
                  </a:pathLst>
                </a:custGeom>
                <a:solidFill>
                  <a:srgbClr val="A7A5A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6" name="Freeform 6">
                  <a:extLst>
                    <a:ext uri="{FF2B5EF4-FFF2-40B4-BE49-F238E27FC236}">
                      <a16:creationId xmlns:a16="http://schemas.microsoft.com/office/drawing/2014/main" id="{954004FD-5744-B965-9E1C-156CB0CB0F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63" y="2715"/>
                  <a:ext cx="139" cy="139"/>
                </a:xfrm>
                <a:custGeom>
                  <a:avLst/>
                  <a:gdLst>
                    <a:gd name="T0" fmla="*/ 961 w 1137"/>
                    <a:gd name="T1" fmla="*/ 249 h 1136"/>
                    <a:gd name="T2" fmla="*/ 888 w 1137"/>
                    <a:gd name="T3" fmla="*/ 960 h 1136"/>
                    <a:gd name="T4" fmla="*/ 177 w 1137"/>
                    <a:gd name="T5" fmla="*/ 888 h 1136"/>
                    <a:gd name="T6" fmla="*/ 249 w 1137"/>
                    <a:gd name="T7" fmla="*/ 176 h 1136"/>
                    <a:gd name="T8" fmla="*/ 961 w 1137"/>
                    <a:gd name="T9" fmla="*/ 249 h 1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37" h="1136">
                      <a:moveTo>
                        <a:pt x="961" y="249"/>
                      </a:moveTo>
                      <a:cubicBezTo>
                        <a:pt x="1137" y="465"/>
                        <a:pt x="1105" y="784"/>
                        <a:pt x="888" y="960"/>
                      </a:cubicBezTo>
                      <a:cubicBezTo>
                        <a:pt x="672" y="1136"/>
                        <a:pt x="354" y="1104"/>
                        <a:pt x="177" y="888"/>
                      </a:cubicBezTo>
                      <a:cubicBezTo>
                        <a:pt x="0" y="671"/>
                        <a:pt x="33" y="353"/>
                        <a:pt x="249" y="176"/>
                      </a:cubicBezTo>
                      <a:cubicBezTo>
                        <a:pt x="466" y="0"/>
                        <a:pt x="784" y="32"/>
                        <a:pt x="961" y="249"/>
                      </a:cubicBezTo>
                    </a:path>
                  </a:pathLst>
                </a:custGeom>
                <a:solidFill>
                  <a:srgbClr val="A7A5A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7" name="Freeform 7">
                  <a:extLst>
                    <a:ext uri="{FF2B5EF4-FFF2-40B4-BE49-F238E27FC236}">
                      <a16:creationId xmlns:a16="http://schemas.microsoft.com/office/drawing/2014/main" id="{EA8E09EB-6FB0-BFB8-5DF8-9B07D5DECB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97" y="2113"/>
                  <a:ext cx="837" cy="907"/>
                </a:xfrm>
                <a:custGeom>
                  <a:avLst/>
                  <a:gdLst>
                    <a:gd name="T0" fmla="*/ 5492 w 6854"/>
                    <a:gd name="T1" fmla="*/ 1928 h 7426"/>
                    <a:gd name="T2" fmla="*/ 4962 w 6854"/>
                    <a:gd name="T3" fmla="*/ 7426 h 7426"/>
                    <a:gd name="T4" fmla="*/ 0 w 6854"/>
                    <a:gd name="T5" fmla="*/ 1342 h 7426"/>
                    <a:gd name="T6" fmla="*/ 5492 w 6854"/>
                    <a:gd name="T7" fmla="*/ 1928 h 74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854" h="7426">
                      <a:moveTo>
                        <a:pt x="5492" y="1928"/>
                      </a:moveTo>
                      <a:cubicBezTo>
                        <a:pt x="6854" y="3598"/>
                        <a:pt x="6614" y="6050"/>
                        <a:pt x="4962" y="7426"/>
                      </a:cubicBezTo>
                      <a:lnTo>
                        <a:pt x="0" y="1342"/>
                      </a:lnTo>
                      <a:cubicBezTo>
                        <a:pt x="1680" y="0"/>
                        <a:pt x="4130" y="258"/>
                        <a:pt x="5492" y="1928"/>
                      </a:cubicBezTo>
                      <a:close/>
                    </a:path>
                  </a:pathLst>
                </a:custGeom>
                <a:solidFill>
                  <a:srgbClr val="322F3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8" name="Freeform 8">
                  <a:extLst>
                    <a:ext uri="{FF2B5EF4-FFF2-40B4-BE49-F238E27FC236}">
                      <a16:creationId xmlns:a16="http://schemas.microsoft.com/office/drawing/2014/main" id="{8B0E06B6-9F21-0823-3CD0-31D7495679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98" y="2139"/>
                  <a:ext cx="801" cy="879"/>
                </a:xfrm>
                <a:custGeom>
                  <a:avLst/>
                  <a:gdLst>
                    <a:gd name="T0" fmla="*/ 5259 w 6560"/>
                    <a:gd name="T1" fmla="*/ 1901 h 7206"/>
                    <a:gd name="T2" fmla="*/ 4944 w 6560"/>
                    <a:gd name="T3" fmla="*/ 7206 h 7206"/>
                    <a:gd name="T4" fmla="*/ 0 w 6560"/>
                    <a:gd name="T5" fmla="*/ 1144 h 7206"/>
                    <a:gd name="T6" fmla="*/ 5259 w 6560"/>
                    <a:gd name="T7" fmla="*/ 1901 h 72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60" h="7206">
                      <a:moveTo>
                        <a:pt x="5259" y="1901"/>
                      </a:moveTo>
                      <a:cubicBezTo>
                        <a:pt x="6560" y="3496"/>
                        <a:pt x="6399" y="5804"/>
                        <a:pt x="4944" y="7206"/>
                      </a:cubicBezTo>
                      <a:lnTo>
                        <a:pt x="0" y="1144"/>
                      </a:lnTo>
                      <a:cubicBezTo>
                        <a:pt x="1666" y="0"/>
                        <a:pt x="3959" y="307"/>
                        <a:pt x="5259" y="1901"/>
                      </a:cubicBezTo>
                      <a:close/>
                    </a:path>
                  </a:pathLst>
                </a:custGeom>
                <a:solidFill>
                  <a:srgbClr val="4B474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9" name="Freeform 9">
                  <a:extLst>
                    <a:ext uri="{FF2B5EF4-FFF2-40B4-BE49-F238E27FC236}">
                      <a16:creationId xmlns:a16="http://schemas.microsoft.com/office/drawing/2014/main" id="{886B579F-8D77-87CF-FF16-3B4508D1FD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0" y="1269"/>
                  <a:ext cx="1503" cy="1532"/>
                </a:xfrm>
                <a:custGeom>
                  <a:avLst/>
                  <a:gdLst>
                    <a:gd name="T0" fmla="*/ 1503 w 1503"/>
                    <a:gd name="T1" fmla="*/ 915 h 1532"/>
                    <a:gd name="T2" fmla="*/ 747 w 1503"/>
                    <a:gd name="T3" fmla="*/ 1532 h 1532"/>
                    <a:gd name="T4" fmla="*/ 0 w 1503"/>
                    <a:gd name="T5" fmla="*/ 617 h 1532"/>
                    <a:gd name="T6" fmla="*/ 757 w 1503"/>
                    <a:gd name="T7" fmla="*/ 0 h 1532"/>
                    <a:gd name="T8" fmla="*/ 1503 w 1503"/>
                    <a:gd name="T9" fmla="*/ 915 h 15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503" h="1532">
                      <a:moveTo>
                        <a:pt x="1503" y="915"/>
                      </a:moveTo>
                      <a:lnTo>
                        <a:pt x="747" y="1532"/>
                      </a:lnTo>
                      <a:lnTo>
                        <a:pt x="0" y="617"/>
                      </a:lnTo>
                      <a:lnTo>
                        <a:pt x="757" y="0"/>
                      </a:lnTo>
                      <a:lnTo>
                        <a:pt x="1503" y="915"/>
                      </a:lnTo>
                      <a:close/>
                    </a:path>
                  </a:pathLst>
                </a:custGeom>
                <a:solidFill>
                  <a:srgbClr val="8F8D8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0" name="Freeform 10">
                  <a:extLst>
                    <a:ext uri="{FF2B5EF4-FFF2-40B4-BE49-F238E27FC236}">
                      <a16:creationId xmlns:a16="http://schemas.microsoft.com/office/drawing/2014/main" id="{59D74E5F-015C-B415-D8E1-E88C458170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47" y="1315"/>
                  <a:ext cx="1389" cy="1440"/>
                </a:xfrm>
                <a:custGeom>
                  <a:avLst/>
                  <a:gdLst>
                    <a:gd name="T0" fmla="*/ 1389 w 1389"/>
                    <a:gd name="T1" fmla="*/ 916 h 1440"/>
                    <a:gd name="T2" fmla="*/ 747 w 1389"/>
                    <a:gd name="T3" fmla="*/ 1440 h 1440"/>
                    <a:gd name="T4" fmla="*/ 0 w 1389"/>
                    <a:gd name="T5" fmla="*/ 524 h 1440"/>
                    <a:gd name="T6" fmla="*/ 643 w 1389"/>
                    <a:gd name="T7" fmla="*/ 0 h 1440"/>
                    <a:gd name="T8" fmla="*/ 1389 w 1389"/>
                    <a:gd name="T9" fmla="*/ 916 h 14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89" h="1440">
                      <a:moveTo>
                        <a:pt x="1389" y="916"/>
                      </a:moveTo>
                      <a:lnTo>
                        <a:pt x="747" y="1440"/>
                      </a:lnTo>
                      <a:lnTo>
                        <a:pt x="0" y="524"/>
                      </a:lnTo>
                      <a:lnTo>
                        <a:pt x="643" y="0"/>
                      </a:lnTo>
                      <a:lnTo>
                        <a:pt x="1389" y="916"/>
                      </a:lnTo>
                      <a:close/>
                    </a:path>
                  </a:pathLst>
                </a:custGeom>
                <a:solidFill>
                  <a:srgbClr val="A7A5A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1" name="Freeform 11">
                  <a:extLst>
                    <a:ext uri="{FF2B5EF4-FFF2-40B4-BE49-F238E27FC236}">
                      <a16:creationId xmlns:a16="http://schemas.microsoft.com/office/drawing/2014/main" id="{B4DB47F8-5BAF-01F9-BB46-A8093C4A5A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30" y="1383"/>
                  <a:ext cx="1223" cy="1304"/>
                </a:xfrm>
                <a:custGeom>
                  <a:avLst/>
                  <a:gdLst>
                    <a:gd name="T0" fmla="*/ 1223 w 1223"/>
                    <a:gd name="T1" fmla="*/ 916 h 1304"/>
                    <a:gd name="T2" fmla="*/ 747 w 1223"/>
                    <a:gd name="T3" fmla="*/ 1304 h 1304"/>
                    <a:gd name="T4" fmla="*/ 0 w 1223"/>
                    <a:gd name="T5" fmla="*/ 388 h 1304"/>
                    <a:gd name="T6" fmla="*/ 477 w 1223"/>
                    <a:gd name="T7" fmla="*/ 0 h 1304"/>
                    <a:gd name="T8" fmla="*/ 1223 w 1223"/>
                    <a:gd name="T9" fmla="*/ 916 h 13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223" h="1304">
                      <a:moveTo>
                        <a:pt x="1223" y="916"/>
                      </a:moveTo>
                      <a:lnTo>
                        <a:pt x="747" y="1304"/>
                      </a:lnTo>
                      <a:lnTo>
                        <a:pt x="0" y="388"/>
                      </a:lnTo>
                      <a:lnTo>
                        <a:pt x="477" y="0"/>
                      </a:lnTo>
                      <a:lnTo>
                        <a:pt x="1223" y="916"/>
                      </a:lnTo>
                      <a:close/>
                    </a:path>
                  </a:pathLst>
                </a:custGeom>
                <a:solidFill>
                  <a:srgbClr val="CCCB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2" name="Freeform 12">
                  <a:extLst>
                    <a:ext uri="{FF2B5EF4-FFF2-40B4-BE49-F238E27FC236}">
                      <a16:creationId xmlns:a16="http://schemas.microsoft.com/office/drawing/2014/main" id="{1007DBD2-1245-CE95-0E29-FA2B0B0B7D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92" y="1522"/>
                  <a:ext cx="416" cy="364"/>
                </a:xfrm>
                <a:custGeom>
                  <a:avLst/>
                  <a:gdLst>
                    <a:gd name="T0" fmla="*/ 416 w 416"/>
                    <a:gd name="T1" fmla="*/ 74 h 364"/>
                    <a:gd name="T2" fmla="*/ 60 w 416"/>
                    <a:gd name="T3" fmla="*/ 364 h 364"/>
                    <a:gd name="T4" fmla="*/ 0 w 416"/>
                    <a:gd name="T5" fmla="*/ 290 h 364"/>
                    <a:gd name="T6" fmla="*/ 356 w 416"/>
                    <a:gd name="T7" fmla="*/ 0 h 364"/>
                    <a:gd name="T8" fmla="*/ 416 w 416"/>
                    <a:gd name="T9" fmla="*/ 7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6" h="364">
                      <a:moveTo>
                        <a:pt x="416" y="74"/>
                      </a:moveTo>
                      <a:lnTo>
                        <a:pt x="60" y="364"/>
                      </a:lnTo>
                      <a:lnTo>
                        <a:pt x="0" y="290"/>
                      </a:lnTo>
                      <a:lnTo>
                        <a:pt x="356" y="0"/>
                      </a:lnTo>
                      <a:lnTo>
                        <a:pt x="416" y="74"/>
                      </a:lnTo>
                      <a:close/>
                    </a:path>
                  </a:pathLst>
                </a:custGeom>
                <a:solidFill>
                  <a:srgbClr val="A7A5A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3" name="Freeform 13">
                  <a:extLst>
                    <a:ext uri="{FF2B5EF4-FFF2-40B4-BE49-F238E27FC236}">
                      <a16:creationId xmlns:a16="http://schemas.microsoft.com/office/drawing/2014/main" id="{CFC98AA0-6971-A642-39AF-67D2065441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9" y="1641"/>
                  <a:ext cx="415" cy="363"/>
                </a:xfrm>
                <a:custGeom>
                  <a:avLst/>
                  <a:gdLst>
                    <a:gd name="T0" fmla="*/ 415 w 415"/>
                    <a:gd name="T1" fmla="*/ 73 h 363"/>
                    <a:gd name="T2" fmla="*/ 60 w 415"/>
                    <a:gd name="T3" fmla="*/ 363 h 363"/>
                    <a:gd name="T4" fmla="*/ 0 w 415"/>
                    <a:gd name="T5" fmla="*/ 289 h 363"/>
                    <a:gd name="T6" fmla="*/ 355 w 415"/>
                    <a:gd name="T7" fmla="*/ 0 h 363"/>
                    <a:gd name="T8" fmla="*/ 415 w 415"/>
                    <a:gd name="T9" fmla="*/ 73 h 3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5" h="363">
                      <a:moveTo>
                        <a:pt x="415" y="73"/>
                      </a:moveTo>
                      <a:lnTo>
                        <a:pt x="60" y="363"/>
                      </a:lnTo>
                      <a:lnTo>
                        <a:pt x="0" y="289"/>
                      </a:lnTo>
                      <a:lnTo>
                        <a:pt x="355" y="0"/>
                      </a:lnTo>
                      <a:lnTo>
                        <a:pt x="415" y="73"/>
                      </a:lnTo>
                      <a:close/>
                    </a:path>
                  </a:pathLst>
                </a:custGeom>
                <a:solidFill>
                  <a:srgbClr val="A7A5A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4" name="Freeform 14">
                  <a:extLst>
                    <a:ext uri="{FF2B5EF4-FFF2-40B4-BE49-F238E27FC236}">
                      <a16:creationId xmlns:a16="http://schemas.microsoft.com/office/drawing/2014/main" id="{4EFF5AD6-CCA3-667F-AC1B-296E116699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00" y="1777"/>
                  <a:ext cx="416" cy="364"/>
                </a:xfrm>
                <a:custGeom>
                  <a:avLst/>
                  <a:gdLst>
                    <a:gd name="T0" fmla="*/ 416 w 416"/>
                    <a:gd name="T1" fmla="*/ 74 h 364"/>
                    <a:gd name="T2" fmla="*/ 60 w 416"/>
                    <a:gd name="T3" fmla="*/ 364 h 364"/>
                    <a:gd name="T4" fmla="*/ 0 w 416"/>
                    <a:gd name="T5" fmla="*/ 290 h 364"/>
                    <a:gd name="T6" fmla="*/ 356 w 416"/>
                    <a:gd name="T7" fmla="*/ 0 h 364"/>
                    <a:gd name="T8" fmla="*/ 416 w 416"/>
                    <a:gd name="T9" fmla="*/ 74 h 3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6" h="364">
                      <a:moveTo>
                        <a:pt x="416" y="74"/>
                      </a:moveTo>
                      <a:lnTo>
                        <a:pt x="60" y="364"/>
                      </a:lnTo>
                      <a:lnTo>
                        <a:pt x="0" y="290"/>
                      </a:lnTo>
                      <a:lnTo>
                        <a:pt x="356" y="0"/>
                      </a:lnTo>
                      <a:lnTo>
                        <a:pt x="416" y="74"/>
                      </a:lnTo>
                      <a:close/>
                    </a:path>
                  </a:pathLst>
                </a:custGeom>
                <a:solidFill>
                  <a:srgbClr val="A7A5A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5" name="Freeform 15">
                  <a:extLst>
                    <a:ext uri="{FF2B5EF4-FFF2-40B4-BE49-F238E27FC236}">
                      <a16:creationId xmlns:a16="http://schemas.microsoft.com/office/drawing/2014/main" id="{199AFDAA-BC23-B059-44F3-8235D76439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05" y="1389"/>
                  <a:ext cx="243" cy="240"/>
                </a:xfrm>
                <a:custGeom>
                  <a:avLst/>
                  <a:gdLst>
                    <a:gd name="T0" fmla="*/ 243 w 243"/>
                    <a:gd name="T1" fmla="*/ 123 h 240"/>
                    <a:gd name="T2" fmla="*/ 100 w 243"/>
                    <a:gd name="T3" fmla="*/ 240 h 240"/>
                    <a:gd name="T4" fmla="*/ 0 w 243"/>
                    <a:gd name="T5" fmla="*/ 117 h 240"/>
                    <a:gd name="T6" fmla="*/ 143 w 243"/>
                    <a:gd name="T7" fmla="*/ 0 h 240"/>
                    <a:gd name="T8" fmla="*/ 243 w 243"/>
                    <a:gd name="T9" fmla="*/ 123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3" h="240">
                      <a:moveTo>
                        <a:pt x="243" y="123"/>
                      </a:moveTo>
                      <a:lnTo>
                        <a:pt x="100" y="240"/>
                      </a:lnTo>
                      <a:lnTo>
                        <a:pt x="0" y="117"/>
                      </a:lnTo>
                      <a:lnTo>
                        <a:pt x="143" y="0"/>
                      </a:lnTo>
                      <a:lnTo>
                        <a:pt x="243" y="123"/>
                      </a:lnTo>
                      <a:close/>
                    </a:path>
                  </a:pathLst>
                </a:custGeom>
                <a:solidFill>
                  <a:srgbClr val="3B383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6" name="Freeform 16">
                  <a:extLst>
                    <a:ext uri="{FF2B5EF4-FFF2-40B4-BE49-F238E27FC236}">
                      <a16:creationId xmlns:a16="http://schemas.microsoft.com/office/drawing/2014/main" id="{21151567-59BC-62B5-8024-DE92CB91C8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06" y="280"/>
                  <a:ext cx="1378" cy="1443"/>
                </a:xfrm>
                <a:custGeom>
                  <a:avLst/>
                  <a:gdLst>
                    <a:gd name="T0" fmla="*/ 1336 w 1378"/>
                    <a:gd name="T1" fmla="*/ 951 h 1443"/>
                    <a:gd name="T2" fmla="*/ 1316 w 1378"/>
                    <a:gd name="T3" fmla="*/ 927 h 1443"/>
                    <a:gd name="T4" fmla="*/ 789 w 1378"/>
                    <a:gd name="T5" fmla="*/ 1358 h 1443"/>
                    <a:gd name="T6" fmla="*/ 86 w 1378"/>
                    <a:gd name="T7" fmla="*/ 496 h 1443"/>
                    <a:gd name="T8" fmla="*/ 590 w 1378"/>
                    <a:gd name="T9" fmla="*/ 85 h 1443"/>
                    <a:gd name="T10" fmla="*/ 1312 w 1378"/>
                    <a:gd name="T11" fmla="*/ 970 h 1443"/>
                    <a:gd name="T12" fmla="*/ 1336 w 1378"/>
                    <a:gd name="T13" fmla="*/ 951 h 1443"/>
                    <a:gd name="T14" fmla="*/ 1316 w 1378"/>
                    <a:gd name="T15" fmla="*/ 927 h 1443"/>
                    <a:gd name="T16" fmla="*/ 1336 w 1378"/>
                    <a:gd name="T17" fmla="*/ 951 h 1443"/>
                    <a:gd name="T18" fmla="*/ 1359 w 1378"/>
                    <a:gd name="T19" fmla="*/ 932 h 1443"/>
                    <a:gd name="T20" fmla="*/ 599 w 1378"/>
                    <a:gd name="T21" fmla="*/ 0 h 1443"/>
                    <a:gd name="T22" fmla="*/ 0 w 1378"/>
                    <a:gd name="T23" fmla="*/ 487 h 1443"/>
                    <a:gd name="T24" fmla="*/ 780 w 1378"/>
                    <a:gd name="T25" fmla="*/ 1443 h 1443"/>
                    <a:gd name="T26" fmla="*/ 1378 w 1378"/>
                    <a:gd name="T27" fmla="*/ 955 h 1443"/>
                    <a:gd name="T28" fmla="*/ 1359 w 1378"/>
                    <a:gd name="T29" fmla="*/ 932 h 1443"/>
                    <a:gd name="T30" fmla="*/ 1336 w 1378"/>
                    <a:gd name="T31" fmla="*/ 951 h 14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378" h="1443">
                      <a:moveTo>
                        <a:pt x="1336" y="951"/>
                      </a:moveTo>
                      <a:lnTo>
                        <a:pt x="1316" y="927"/>
                      </a:lnTo>
                      <a:lnTo>
                        <a:pt x="789" y="1358"/>
                      </a:lnTo>
                      <a:lnTo>
                        <a:pt x="86" y="496"/>
                      </a:lnTo>
                      <a:lnTo>
                        <a:pt x="590" y="85"/>
                      </a:lnTo>
                      <a:lnTo>
                        <a:pt x="1312" y="970"/>
                      </a:lnTo>
                      <a:lnTo>
                        <a:pt x="1336" y="951"/>
                      </a:lnTo>
                      <a:lnTo>
                        <a:pt x="1316" y="927"/>
                      </a:lnTo>
                      <a:lnTo>
                        <a:pt x="1336" y="951"/>
                      </a:lnTo>
                      <a:lnTo>
                        <a:pt x="1359" y="932"/>
                      </a:lnTo>
                      <a:lnTo>
                        <a:pt x="599" y="0"/>
                      </a:lnTo>
                      <a:lnTo>
                        <a:pt x="0" y="487"/>
                      </a:lnTo>
                      <a:lnTo>
                        <a:pt x="780" y="1443"/>
                      </a:lnTo>
                      <a:lnTo>
                        <a:pt x="1378" y="955"/>
                      </a:lnTo>
                      <a:lnTo>
                        <a:pt x="1359" y="932"/>
                      </a:lnTo>
                      <a:lnTo>
                        <a:pt x="1336" y="951"/>
                      </a:lnTo>
                      <a:close/>
                    </a:path>
                  </a:pathLst>
                </a:custGeom>
                <a:solidFill>
                  <a:srgbClr val="4B474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7" name="Freeform 17">
                  <a:extLst>
                    <a:ext uri="{FF2B5EF4-FFF2-40B4-BE49-F238E27FC236}">
                      <a16:creationId xmlns:a16="http://schemas.microsoft.com/office/drawing/2014/main" id="{ADAF7441-FBD0-203C-06ED-A17D8ECB20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64" y="431"/>
                  <a:ext cx="1067" cy="1138"/>
                </a:xfrm>
                <a:custGeom>
                  <a:avLst/>
                  <a:gdLst>
                    <a:gd name="T0" fmla="*/ 1067 w 1067"/>
                    <a:gd name="T1" fmla="*/ 799 h 1138"/>
                    <a:gd name="T2" fmla="*/ 652 w 1067"/>
                    <a:gd name="T3" fmla="*/ 1138 h 1138"/>
                    <a:gd name="T4" fmla="*/ 0 w 1067"/>
                    <a:gd name="T5" fmla="*/ 338 h 1138"/>
                    <a:gd name="T6" fmla="*/ 415 w 1067"/>
                    <a:gd name="T7" fmla="*/ 0 h 1138"/>
                    <a:gd name="T8" fmla="*/ 1067 w 1067"/>
                    <a:gd name="T9" fmla="*/ 799 h 11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67" h="1138">
                      <a:moveTo>
                        <a:pt x="1067" y="799"/>
                      </a:moveTo>
                      <a:lnTo>
                        <a:pt x="652" y="1138"/>
                      </a:lnTo>
                      <a:lnTo>
                        <a:pt x="0" y="338"/>
                      </a:lnTo>
                      <a:lnTo>
                        <a:pt x="415" y="0"/>
                      </a:lnTo>
                      <a:lnTo>
                        <a:pt x="1067" y="799"/>
                      </a:lnTo>
                      <a:close/>
                    </a:path>
                  </a:pathLst>
                </a:custGeom>
                <a:solidFill>
                  <a:srgbClr val="4B474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8" name="Freeform 18">
                  <a:extLst>
                    <a:ext uri="{FF2B5EF4-FFF2-40B4-BE49-F238E27FC236}">
                      <a16:creationId xmlns:a16="http://schemas.microsoft.com/office/drawing/2014/main" id="{97B50954-EB40-D782-DE16-5FD7EE7D11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90" y="831"/>
                  <a:ext cx="741" cy="738"/>
                </a:xfrm>
                <a:custGeom>
                  <a:avLst/>
                  <a:gdLst>
                    <a:gd name="T0" fmla="*/ 741 w 741"/>
                    <a:gd name="T1" fmla="*/ 399 h 738"/>
                    <a:gd name="T2" fmla="*/ 326 w 741"/>
                    <a:gd name="T3" fmla="*/ 738 h 738"/>
                    <a:gd name="T4" fmla="*/ 0 w 741"/>
                    <a:gd name="T5" fmla="*/ 338 h 738"/>
                    <a:gd name="T6" fmla="*/ 415 w 741"/>
                    <a:gd name="T7" fmla="*/ 0 h 738"/>
                    <a:gd name="T8" fmla="*/ 741 w 741"/>
                    <a:gd name="T9" fmla="*/ 399 h 7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1" h="738">
                      <a:moveTo>
                        <a:pt x="741" y="399"/>
                      </a:moveTo>
                      <a:lnTo>
                        <a:pt x="326" y="738"/>
                      </a:lnTo>
                      <a:lnTo>
                        <a:pt x="0" y="338"/>
                      </a:lnTo>
                      <a:lnTo>
                        <a:pt x="415" y="0"/>
                      </a:lnTo>
                      <a:lnTo>
                        <a:pt x="741" y="399"/>
                      </a:lnTo>
                      <a:close/>
                    </a:path>
                  </a:pathLst>
                </a:custGeom>
                <a:solidFill>
                  <a:srgbClr val="3B383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9" name="Freeform 19">
                  <a:extLst>
                    <a:ext uri="{FF2B5EF4-FFF2-40B4-BE49-F238E27FC236}">
                      <a16:creationId xmlns:a16="http://schemas.microsoft.com/office/drawing/2014/main" id="{0E7E039B-DD53-C27C-DF9A-D1296287AE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53" y="1030"/>
                  <a:ext cx="578" cy="539"/>
                </a:xfrm>
                <a:custGeom>
                  <a:avLst/>
                  <a:gdLst>
                    <a:gd name="T0" fmla="*/ 578 w 578"/>
                    <a:gd name="T1" fmla="*/ 200 h 539"/>
                    <a:gd name="T2" fmla="*/ 163 w 578"/>
                    <a:gd name="T3" fmla="*/ 539 h 539"/>
                    <a:gd name="T4" fmla="*/ 0 w 578"/>
                    <a:gd name="T5" fmla="*/ 339 h 539"/>
                    <a:gd name="T6" fmla="*/ 415 w 578"/>
                    <a:gd name="T7" fmla="*/ 0 h 539"/>
                    <a:gd name="T8" fmla="*/ 578 w 578"/>
                    <a:gd name="T9" fmla="*/ 200 h 5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78" h="539">
                      <a:moveTo>
                        <a:pt x="578" y="200"/>
                      </a:moveTo>
                      <a:lnTo>
                        <a:pt x="163" y="539"/>
                      </a:lnTo>
                      <a:lnTo>
                        <a:pt x="0" y="339"/>
                      </a:lnTo>
                      <a:lnTo>
                        <a:pt x="415" y="0"/>
                      </a:lnTo>
                      <a:lnTo>
                        <a:pt x="578" y="200"/>
                      </a:lnTo>
                      <a:close/>
                    </a:path>
                  </a:pathLst>
                </a:custGeom>
                <a:solidFill>
                  <a:srgbClr val="4B474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0" name="Freeform 20">
                  <a:extLst>
                    <a:ext uri="{FF2B5EF4-FFF2-40B4-BE49-F238E27FC236}">
                      <a16:creationId xmlns:a16="http://schemas.microsoft.com/office/drawing/2014/main" id="{50D1C2F1-6CE2-AED2-CAB7-C4A6E692B5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64" y="431"/>
                  <a:ext cx="741" cy="738"/>
                </a:xfrm>
                <a:custGeom>
                  <a:avLst/>
                  <a:gdLst>
                    <a:gd name="T0" fmla="*/ 741 w 741"/>
                    <a:gd name="T1" fmla="*/ 400 h 738"/>
                    <a:gd name="T2" fmla="*/ 326 w 741"/>
                    <a:gd name="T3" fmla="*/ 738 h 738"/>
                    <a:gd name="T4" fmla="*/ 0 w 741"/>
                    <a:gd name="T5" fmla="*/ 338 h 738"/>
                    <a:gd name="T6" fmla="*/ 415 w 741"/>
                    <a:gd name="T7" fmla="*/ 0 h 738"/>
                    <a:gd name="T8" fmla="*/ 741 w 741"/>
                    <a:gd name="T9" fmla="*/ 400 h 7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1" h="738">
                      <a:moveTo>
                        <a:pt x="741" y="400"/>
                      </a:moveTo>
                      <a:lnTo>
                        <a:pt x="326" y="738"/>
                      </a:lnTo>
                      <a:lnTo>
                        <a:pt x="0" y="338"/>
                      </a:lnTo>
                      <a:lnTo>
                        <a:pt x="415" y="0"/>
                      </a:lnTo>
                      <a:lnTo>
                        <a:pt x="741" y="400"/>
                      </a:lnTo>
                      <a:close/>
                    </a:path>
                  </a:pathLst>
                </a:custGeom>
                <a:solidFill>
                  <a:srgbClr val="3B383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1" name="Freeform 21">
                  <a:extLst>
                    <a:ext uri="{FF2B5EF4-FFF2-40B4-BE49-F238E27FC236}">
                      <a16:creationId xmlns:a16="http://schemas.microsoft.com/office/drawing/2014/main" id="{5E7DEF33-36DF-7CB3-72C3-0D1D4B3390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7" y="631"/>
                  <a:ext cx="578" cy="538"/>
                </a:xfrm>
                <a:custGeom>
                  <a:avLst/>
                  <a:gdLst>
                    <a:gd name="T0" fmla="*/ 578 w 578"/>
                    <a:gd name="T1" fmla="*/ 200 h 538"/>
                    <a:gd name="T2" fmla="*/ 163 w 578"/>
                    <a:gd name="T3" fmla="*/ 538 h 538"/>
                    <a:gd name="T4" fmla="*/ 0 w 578"/>
                    <a:gd name="T5" fmla="*/ 338 h 538"/>
                    <a:gd name="T6" fmla="*/ 415 w 578"/>
                    <a:gd name="T7" fmla="*/ 0 h 538"/>
                    <a:gd name="T8" fmla="*/ 578 w 578"/>
                    <a:gd name="T9" fmla="*/ 200 h 5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78" h="538">
                      <a:moveTo>
                        <a:pt x="578" y="200"/>
                      </a:moveTo>
                      <a:lnTo>
                        <a:pt x="163" y="538"/>
                      </a:lnTo>
                      <a:lnTo>
                        <a:pt x="0" y="338"/>
                      </a:lnTo>
                      <a:lnTo>
                        <a:pt x="415" y="0"/>
                      </a:lnTo>
                      <a:lnTo>
                        <a:pt x="578" y="200"/>
                      </a:lnTo>
                      <a:close/>
                    </a:path>
                  </a:pathLst>
                </a:custGeom>
                <a:solidFill>
                  <a:srgbClr val="4B474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2" name="Line 22">
                  <a:extLst>
                    <a:ext uri="{FF2B5EF4-FFF2-40B4-BE49-F238E27FC236}">
                      <a16:creationId xmlns:a16="http://schemas.microsoft.com/office/drawing/2014/main" id="{EB43261D-8683-9D2A-8068-A510A68246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72" y="600"/>
                  <a:ext cx="652" cy="799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3" name="Freeform 23">
                  <a:extLst>
                    <a:ext uri="{FF2B5EF4-FFF2-40B4-BE49-F238E27FC236}">
                      <a16:creationId xmlns:a16="http://schemas.microsoft.com/office/drawing/2014/main" id="{E12D3645-C5AD-090E-B1B3-9199880DC2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8" y="597"/>
                  <a:ext cx="660" cy="806"/>
                </a:xfrm>
                <a:custGeom>
                  <a:avLst/>
                  <a:gdLst>
                    <a:gd name="T0" fmla="*/ 0 w 5405"/>
                    <a:gd name="T1" fmla="*/ 52 h 6600"/>
                    <a:gd name="T2" fmla="*/ 5340 w 5405"/>
                    <a:gd name="T3" fmla="*/ 6600 h 6600"/>
                    <a:gd name="T4" fmla="*/ 5405 w 5405"/>
                    <a:gd name="T5" fmla="*/ 6548 h 6600"/>
                    <a:gd name="T6" fmla="*/ 65 w 5405"/>
                    <a:gd name="T7" fmla="*/ 0 h 6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405" h="6600">
                      <a:moveTo>
                        <a:pt x="0" y="52"/>
                      </a:moveTo>
                      <a:lnTo>
                        <a:pt x="5340" y="6600"/>
                      </a:lnTo>
                      <a:lnTo>
                        <a:pt x="5405" y="6548"/>
                      </a:lnTo>
                      <a:lnTo>
                        <a:pt x="65" y="0"/>
                      </a:ln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4" name="Line 24">
                  <a:extLst>
                    <a:ext uri="{FF2B5EF4-FFF2-40B4-BE49-F238E27FC236}">
                      <a16:creationId xmlns:a16="http://schemas.microsoft.com/office/drawing/2014/main" id="{340A4072-0C8A-D727-D47A-54E4F1C893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27" y="631"/>
                  <a:ext cx="415" cy="338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5" name="Freeform 25">
                  <a:extLst>
                    <a:ext uri="{FF2B5EF4-FFF2-40B4-BE49-F238E27FC236}">
                      <a16:creationId xmlns:a16="http://schemas.microsoft.com/office/drawing/2014/main" id="{FFE9028C-377D-91BD-546D-357615C5A6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4" y="627"/>
                  <a:ext cx="421" cy="346"/>
                </a:xfrm>
                <a:custGeom>
                  <a:avLst/>
                  <a:gdLst>
                    <a:gd name="T0" fmla="*/ 52 w 3449"/>
                    <a:gd name="T1" fmla="*/ 2834 h 2834"/>
                    <a:gd name="T2" fmla="*/ 3449 w 3449"/>
                    <a:gd name="T3" fmla="*/ 64 h 2834"/>
                    <a:gd name="T4" fmla="*/ 3396 w 3449"/>
                    <a:gd name="T5" fmla="*/ 0 h 2834"/>
                    <a:gd name="T6" fmla="*/ 0 w 3449"/>
                    <a:gd name="T7" fmla="*/ 2770 h 28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449" h="2834">
                      <a:moveTo>
                        <a:pt x="52" y="2834"/>
                      </a:moveTo>
                      <a:lnTo>
                        <a:pt x="3449" y="64"/>
                      </a:lnTo>
                      <a:lnTo>
                        <a:pt x="3396" y="0"/>
                      </a:lnTo>
                      <a:lnTo>
                        <a:pt x="0" y="2770"/>
                      </a:ln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6" name="Line 26">
                  <a:extLst>
                    <a:ext uri="{FF2B5EF4-FFF2-40B4-BE49-F238E27FC236}">
                      <a16:creationId xmlns:a16="http://schemas.microsoft.com/office/drawing/2014/main" id="{8CFEAF37-2B43-7704-323F-28F0F93AB3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90" y="831"/>
                  <a:ext cx="415" cy="338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7" name="Freeform 27">
                  <a:extLst>
                    <a:ext uri="{FF2B5EF4-FFF2-40B4-BE49-F238E27FC236}">
                      <a16:creationId xmlns:a16="http://schemas.microsoft.com/office/drawing/2014/main" id="{57F13A70-522B-1CBD-787D-EF9B533431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87" y="827"/>
                  <a:ext cx="421" cy="346"/>
                </a:xfrm>
                <a:custGeom>
                  <a:avLst/>
                  <a:gdLst>
                    <a:gd name="T0" fmla="*/ 53 w 3449"/>
                    <a:gd name="T1" fmla="*/ 2834 h 2834"/>
                    <a:gd name="T2" fmla="*/ 3449 w 3449"/>
                    <a:gd name="T3" fmla="*/ 64 h 2834"/>
                    <a:gd name="T4" fmla="*/ 3396 w 3449"/>
                    <a:gd name="T5" fmla="*/ 0 h 2834"/>
                    <a:gd name="T6" fmla="*/ 0 w 3449"/>
                    <a:gd name="T7" fmla="*/ 2770 h 28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449" h="2834">
                      <a:moveTo>
                        <a:pt x="53" y="2834"/>
                      </a:moveTo>
                      <a:lnTo>
                        <a:pt x="3449" y="64"/>
                      </a:lnTo>
                      <a:lnTo>
                        <a:pt x="3396" y="0"/>
                      </a:lnTo>
                      <a:lnTo>
                        <a:pt x="0" y="2770"/>
                      </a:ln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8" name="Line 28">
                  <a:extLst>
                    <a:ext uri="{FF2B5EF4-FFF2-40B4-BE49-F238E27FC236}">
                      <a16:creationId xmlns:a16="http://schemas.microsoft.com/office/drawing/2014/main" id="{569E573D-4BF9-5C12-CE99-74B001E990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53" y="1030"/>
                  <a:ext cx="415" cy="339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9" name="Freeform 29">
                  <a:extLst>
                    <a:ext uri="{FF2B5EF4-FFF2-40B4-BE49-F238E27FC236}">
                      <a16:creationId xmlns:a16="http://schemas.microsoft.com/office/drawing/2014/main" id="{50547CA2-D535-B87B-AACE-80B8F6A96A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50" y="1027"/>
                  <a:ext cx="421" cy="346"/>
                </a:xfrm>
                <a:custGeom>
                  <a:avLst/>
                  <a:gdLst>
                    <a:gd name="T0" fmla="*/ 53 w 3449"/>
                    <a:gd name="T1" fmla="*/ 2834 h 2834"/>
                    <a:gd name="T2" fmla="*/ 3449 w 3449"/>
                    <a:gd name="T3" fmla="*/ 65 h 2834"/>
                    <a:gd name="T4" fmla="*/ 3396 w 3449"/>
                    <a:gd name="T5" fmla="*/ 0 h 2834"/>
                    <a:gd name="T6" fmla="*/ 0 w 3449"/>
                    <a:gd name="T7" fmla="*/ 2770 h 28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449" h="2834">
                      <a:moveTo>
                        <a:pt x="53" y="2834"/>
                      </a:moveTo>
                      <a:lnTo>
                        <a:pt x="3449" y="65"/>
                      </a:lnTo>
                      <a:lnTo>
                        <a:pt x="3396" y="0"/>
                      </a:lnTo>
                      <a:lnTo>
                        <a:pt x="0" y="2770"/>
                      </a:ln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0" name="Freeform 30">
                  <a:extLst>
                    <a:ext uri="{FF2B5EF4-FFF2-40B4-BE49-F238E27FC236}">
                      <a16:creationId xmlns:a16="http://schemas.microsoft.com/office/drawing/2014/main" id="{0D830ECA-016B-F4B6-2DEB-1D5DB4E37E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44" y="2439"/>
                  <a:ext cx="244" cy="240"/>
                </a:xfrm>
                <a:custGeom>
                  <a:avLst/>
                  <a:gdLst>
                    <a:gd name="T0" fmla="*/ 0 w 244"/>
                    <a:gd name="T1" fmla="*/ 117 h 240"/>
                    <a:gd name="T2" fmla="*/ 144 w 244"/>
                    <a:gd name="T3" fmla="*/ 0 h 240"/>
                    <a:gd name="T4" fmla="*/ 244 w 244"/>
                    <a:gd name="T5" fmla="*/ 123 h 240"/>
                    <a:gd name="T6" fmla="*/ 100 w 244"/>
                    <a:gd name="T7" fmla="*/ 240 h 240"/>
                    <a:gd name="T8" fmla="*/ 0 w 244"/>
                    <a:gd name="T9" fmla="*/ 117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4" h="240">
                      <a:moveTo>
                        <a:pt x="0" y="117"/>
                      </a:moveTo>
                      <a:lnTo>
                        <a:pt x="144" y="0"/>
                      </a:lnTo>
                      <a:lnTo>
                        <a:pt x="244" y="123"/>
                      </a:lnTo>
                      <a:lnTo>
                        <a:pt x="100" y="240"/>
                      </a:lnTo>
                      <a:lnTo>
                        <a:pt x="0" y="117"/>
                      </a:lnTo>
                      <a:close/>
                    </a:path>
                  </a:pathLst>
                </a:custGeom>
                <a:solidFill>
                  <a:srgbClr val="3B383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1" name="Freeform 31">
                  <a:extLst>
                    <a:ext uri="{FF2B5EF4-FFF2-40B4-BE49-F238E27FC236}">
                      <a16:creationId xmlns:a16="http://schemas.microsoft.com/office/drawing/2014/main" id="{40D74257-F136-A611-91CD-8401743B09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08" y="2345"/>
                  <a:ext cx="1378" cy="1444"/>
                </a:xfrm>
                <a:custGeom>
                  <a:avLst/>
                  <a:gdLst>
                    <a:gd name="T0" fmla="*/ 43 w 1378"/>
                    <a:gd name="T1" fmla="*/ 492 h 1444"/>
                    <a:gd name="T2" fmla="*/ 62 w 1378"/>
                    <a:gd name="T3" fmla="*/ 516 h 1444"/>
                    <a:gd name="T4" fmla="*/ 589 w 1378"/>
                    <a:gd name="T5" fmla="*/ 86 h 1444"/>
                    <a:gd name="T6" fmla="*/ 1292 w 1378"/>
                    <a:gd name="T7" fmla="*/ 947 h 1444"/>
                    <a:gd name="T8" fmla="*/ 788 w 1378"/>
                    <a:gd name="T9" fmla="*/ 1358 h 1444"/>
                    <a:gd name="T10" fmla="*/ 66 w 1378"/>
                    <a:gd name="T11" fmla="*/ 473 h 1444"/>
                    <a:gd name="T12" fmla="*/ 43 w 1378"/>
                    <a:gd name="T13" fmla="*/ 492 h 1444"/>
                    <a:gd name="T14" fmla="*/ 62 w 1378"/>
                    <a:gd name="T15" fmla="*/ 516 h 1444"/>
                    <a:gd name="T16" fmla="*/ 43 w 1378"/>
                    <a:gd name="T17" fmla="*/ 492 h 1444"/>
                    <a:gd name="T18" fmla="*/ 19 w 1378"/>
                    <a:gd name="T19" fmla="*/ 512 h 1444"/>
                    <a:gd name="T20" fmla="*/ 779 w 1378"/>
                    <a:gd name="T21" fmla="*/ 1444 h 1444"/>
                    <a:gd name="T22" fmla="*/ 1378 w 1378"/>
                    <a:gd name="T23" fmla="*/ 956 h 1444"/>
                    <a:gd name="T24" fmla="*/ 598 w 1378"/>
                    <a:gd name="T25" fmla="*/ 0 h 1444"/>
                    <a:gd name="T26" fmla="*/ 0 w 1378"/>
                    <a:gd name="T27" fmla="*/ 488 h 1444"/>
                    <a:gd name="T28" fmla="*/ 19 w 1378"/>
                    <a:gd name="T29" fmla="*/ 512 h 1444"/>
                    <a:gd name="T30" fmla="*/ 43 w 1378"/>
                    <a:gd name="T31" fmla="*/ 492 h 14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378" h="1444">
                      <a:moveTo>
                        <a:pt x="43" y="492"/>
                      </a:moveTo>
                      <a:lnTo>
                        <a:pt x="62" y="516"/>
                      </a:lnTo>
                      <a:lnTo>
                        <a:pt x="589" y="86"/>
                      </a:lnTo>
                      <a:lnTo>
                        <a:pt x="1292" y="947"/>
                      </a:lnTo>
                      <a:lnTo>
                        <a:pt x="788" y="1358"/>
                      </a:lnTo>
                      <a:lnTo>
                        <a:pt x="66" y="473"/>
                      </a:lnTo>
                      <a:lnTo>
                        <a:pt x="43" y="492"/>
                      </a:lnTo>
                      <a:lnTo>
                        <a:pt x="62" y="516"/>
                      </a:lnTo>
                      <a:lnTo>
                        <a:pt x="43" y="492"/>
                      </a:lnTo>
                      <a:lnTo>
                        <a:pt x="19" y="512"/>
                      </a:lnTo>
                      <a:lnTo>
                        <a:pt x="779" y="1444"/>
                      </a:lnTo>
                      <a:lnTo>
                        <a:pt x="1378" y="956"/>
                      </a:lnTo>
                      <a:lnTo>
                        <a:pt x="598" y="0"/>
                      </a:lnTo>
                      <a:lnTo>
                        <a:pt x="0" y="488"/>
                      </a:lnTo>
                      <a:lnTo>
                        <a:pt x="19" y="512"/>
                      </a:lnTo>
                      <a:lnTo>
                        <a:pt x="43" y="492"/>
                      </a:lnTo>
                      <a:close/>
                    </a:path>
                  </a:pathLst>
                </a:custGeom>
                <a:solidFill>
                  <a:srgbClr val="4B474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2" name="Freeform 32">
                  <a:extLst>
                    <a:ext uri="{FF2B5EF4-FFF2-40B4-BE49-F238E27FC236}">
                      <a16:creationId xmlns:a16="http://schemas.microsoft.com/office/drawing/2014/main" id="{F774B1D2-1828-6B9D-7691-D6D6C2BDFA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61" y="2500"/>
                  <a:ext cx="1067" cy="1137"/>
                </a:xfrm>
                <a:custGeom>
                  <a:avLst/>
                  <a:gdLst>
                    <a:gd name="T0" fmla="*/ 0 w 1067"/>
                    <a:gd name="T1" fmla="*/ 338 h 1137"/>
                    <a:gd name="T2" fmla="*/ 415 w 1067"/>
                    <a:gd name="T3" fmla="*/ 0 h 1137"/>
                    <a:gd name="T4" fmla="*/ 1067 w 1067"/>
                    <a:gd name="T5" fmla="*/ 799 h 1137"/>
                    <a:gd name="T6" fmla="*/ 652 w 1067"/>
                    <a:gd name="T7" fmla="*/ 1137 h 1137"/>
                    <a:gd name="T8" fmla="*/ 0 w 1067"/>
                    <a:gd name="T9" fmla="*/ 338 h 11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67" h="1137">
                      <a:moveTo>
                        <a:pt x="0" y="338"/>
                      </a:moveTo>
                      <a:lnTo>
                        <a:pt x="415" y="0"/>
                      </a:lnTo>
                      <a:lnTo>
                        <a:pt x="1067" y="799"/>
                      </a:lnTo>
                      <a:lnTo>
                        <a:pt x="652" y="1137"/>
                      </a:lnTo>
                      <a:lnTo>
                        <a:pt x="0" y="338"/>
                      </a:lnTo>
                      <a:close/>
                    </a:path>
                  </a:pathLst>
                </a:custGeom>
                <a:solidFill>
                  <a:srgbClr val="4B474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3" name="Freeform 33">
                  <a:extLst>
                    <a:ext uri="{FF2B5EF4-FFF2-40B4-BE49-F238E27FC236}">
                      <a16:creationId xmlns:a16="http://schemas.microsoft.com/office/drawing/2014/main" id="{068EC76D-F924-11F9-6EDB-F6F4FE540E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61" y="2500"/>
                  <a:ext cx="741" cy="738"/>
                </a:xfrm>
                <a:custGeom>
                  <a:avLst/>
                  <a:gdLst>
                    <a:gd name="T0" fmla="*/ 0 w 741"/>
                    <a:gd name="T1" fmla="*/ 338 h 738"/>
                    <a:gd name="T2" fmla="*/ 415 w 741"/>
                    <a:gd name="T3" fmla="*/ 0 h 738"/>
                    <a:gd name="T4" fmla="*/ 741 w 741"/>
                    <a:gd name="T5" fmla="*/ 400 h 738"/>
                    <a:gd name="T6" fmla="*/ 326 w 741"/>
                    <a:gd name="T7" fmla="*/ 738 h 738"/>
                    <a:gd name="T8" fmla="*/ 0 w 741"/>
                    <a:gd name="T9" fmla="*/ 338 h 7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1" h="738">
                      <a:moveTo>
                        <a:pt x="0" y="338"/>
                      </a:moveTo>
                      <a:lnTo>
                        <a:pt x="415" y="0"/>
                      </a:lnTo>
                      <a:lnTo>
                        <a:pt x="741" y="400"/>
                      </a:lnTo>
                      <a:lnTo>
                        <a:pt x="326" y="738"/>
                      </a:lnTo>
                      <a:lnTo>
                        <a:pt x="0" y="338"/>
                      </a:lnTo>
                      <a:close/>
                    </a:path>
                  </a:pathLst>
                </a:custGeom>
                <a:solidFill>
                  <a:srgbClr val="3B383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4" name="Freeform 34">
                  <a:extLst>
                    <a:ext uri="{FF2B5EF4-FFF2-40B4-BE49-F238E27FC236}">
                      <a16:creationId xmlns:a16="http://schemas.microsoft.com/office/drawing/2014/main" id="{F57320D7-0245-47B7-A9B1-985EBB8E73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61" y="2500"/>
                  <a:ext cx="578" cy="538"/>
                </a:xfrm>
                <a:custGeom>
                  <a:avLst/>
                  <a:gdLst>
                    <a:gd name="T0" fmla="*/ 0 w 578"/>
                    <a:gd name="T1" fmla="*/ 338 h 538"/>
                    <a:gd name="T2" fmla="*/ 415 w 578"/>
                    <a:gd name="T3" fmla="*/ 0 h 538"/>
                    <a:gd name="T4" fmla="*/ 578 w 578"/>
                    <a:gd name="T5" fmla="*/ 200 h 538"/>
                    <a:gd name="T6" fmla="*/ 163 w 578"/>
                    <a:gd name="T7" fmla="*/ 538 h 538"/>
                    <a:gd name="T8" fmla="*/ 0 w 578"/>
                    <a:gd name="T9" fmla="*/ 338 h 5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78" h="538">
                      <a:moveTo>
                        <a:pt x="0" y="338"/>
                      </a:moveTo>
                      <a:lnTo>
                        <a:pt x="415" y="0"/>
                      </a:lnTo>
                      <a:lnTo>
                        <a:pt x="578" y="200"/>
                      </a:lnTo>
                      <a:lnTo>
                        <a:pt x="163" y="538"/>
                      </a:lnTo>
                      <a:lnTo>
                        <a:pt x="0" y="338"/>
                      </a:lnTo>
                      <a:close/>
                    </a:path>
                  </a:pathLst>
                </a:custGeom>
                <a:solidFill>
                  <a:srgbClr val="4B474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5" name="Freeform 35">
                  <a:extLst>
                    <a:ext uri="{FF2B5EF4-FFF2-40B4-BE49-F238E27FC236}">
                      <a16:creationId xmlns:a16="http://schemas.microsoft.com/office/drawing/2014/main" id="{748AFB25-E07C-DAA5-F74C-89A9FB18C7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87" y="2900"/>
                  <a:ext cx="741" cy="737"/>
                </a:xfrm>
                <a:custGeom>
                  <a:avLst/>
                  <a:gdLst>
                    <a:gd name="T0" fmla="*/ 0 w 741"/>
                    <a:gd name="T1" fmla="*/ 338 h 737"/>
                    <a:gd name="T2" fmla="*/ 415 w 741"/>
                    <a:gd name="T3" fmla="*/ 0 h 737"/>
                    <a:gd name="T4" fmla="*/ 741 w 741"/>
                    <a:gd name="T5" fmla="*/ 399 h 737"/>
                    <a:gd name="T6" fmla="*/ 326 w 741"/>
                    <a:gd name="T7" fmla="*/ 737 h 737"/>
                    <a:gd name="T8" fmla="*/ 0 w 741"/>
                    <a:gd name="T9" fmla="*/ 338 h 7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41" h="737">
                      <a:moveTo>
                        <a:pt x="0" y="338"/>
                      </a:moveTo>
                      <a:lnTo>
                        <a:pt x="415" y="0"/>
                      </a:lnTo>
                      <a:lnTo>
                        <a:pt x="741" y="399"/>
                      </a:lnTo>
                      <a:lnTo>
                        <a:pt x="326" y="737"/>
                      </a:lnTo>
                      <a:lnTo>
                        <a:pt x="0" y="338"/>
                      </a:lnTo>
                      <a:close/>
                    </a:path>
                  </a:pathLst>
                </a:custGeom>
                <a:solidFill>
                  <a:srgbClr val="3B383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6" name="Freeform 36">
                  <a:extLst>
                    <a:ext uri="{FF2B5EF4-FFF2-40B4-BE49-F238E27FC236}">
                      <a16:creationId xmlns:a16="http://schemas.microsoft.com/office/drawing/2014/main" id="{9C5EB739-721F-4239-101C-D77D369CBD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87" y="2900"/>
                  <a:ext cx="578" cy="538"/>
                </a:xfrm>
                <a:custGeom>
                  <a:avLst/>
                  <a:gdLst>
                    <a:gd name="T0" fmla="*/ 0 w 578"/>
                    <a:gd name="T1" fmla="*/ 338 h 538"/>
                    <a:gd name="T2" fmla="*/ 415 w 578"/>
                    <a:gd name="T3" fmla="*/ 0 h 538"/>
                    <a:gd name="T4" fmla="*/ 578 w 578"/>
                    <a:gd name="T5" fmla="*/ 199 h 538"/>
                    <a:gd name="T6" fmla="*/ 163 w 578"/>
                    <a:gd name="T7" fmla="*/ 538 h 538"/>
                    <a:gd name="T8" fmla="*/ 0 w 578"/>
                    <a:gd name="T9" fmla="*/ 338 h 5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78" h="538">
                      <a:moveTo>
                        <a:pt x="0" y="338"/>
                      </a:moveTo>
                      <a:lnTo>
                        <a:pt x="415" y="0"/>
                      </a:lnTo>
                      <a:lnTo>
                        <a:pt x="578" y="199"/>
                      </a:lnTo>
                      <a:lnTo>
                        <a:pt x="163" y="538"/>
                      </a:lnTo>
                      <a:lnTo>
                        <a:pt x="0" y="338"/>
                      </a:lnTo>
                      <a:close/>
                    </a:path>
                  </a:pathLst>
                </a:custGeom>
                <a:solidFill>
                  <a:srgbClr val="4B474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7" name="Line 37">
                  <a:extLst>
                    <a:ext uri="{FF2B5EF4-FFF2-40B4-BE49-F238E27FC236}">
                      <a16:creationId xmlns:a16="http://schemas.microsoft.com/office/drawing/2014/main" id="{0BC8769F-8A78-B390-2129-806F717EF2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669" y="2669"/>
                  <a:ext cx="652" cy="799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8" name="Freeform 38">
                  <a:extLst>
                    <a:ext uri="{FF2B5EF4-FFF2-40B4-BE49-F238E27FC236}">
                      <a16:creationId xmlns:a16="http://schemas.microsoft.com/office/drawing/2014/main" id="{D5001077-73C2-90B8-4639-3C50DD0910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65" y="2666"/>
                  <a:ext cx="660" cy="806"/>
                </a:xfrm>
                <a:custGeom>
                  <a:avLst/>
                  <a:gdLst>
                    <a:gd name="T0" fmla="*/ 5404 w 5404"/>
                    <a:gd name="T1" fmla="*/ 6548 h 6601"/>
                    <a:gd name="T2" fmla="*/ 64 w 5404"/>
                    <a:gd name="T3" fmla="*/ 0 h 6601"/>
                    <a:gd name="T4" fmla="*/ 0 w 5404"/>
                    <a:gd name="T5" fmla="*/ 52 h 6601"/>
                    <a:gd name="T6" fmla="*/ 5340 w 5404"/>
                    <a:gd name="T7" fmla="*/ 6601 h 66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404" h="6601">
                      <a:moveTo>
                        <a:pt x="5404" y="6548"/>
                      </a:moveTo>
                      <a:lnTo>
                        <a:pt x="64" y="0"/>
                      </a:lnTo>
                      <a:lnTo>
                        <a:pt x="0" y="52"/>
                      </a:lnTo>
                      <a:lnTo>
                        <a:pt x="5340" y="6601"/>
                      </a:ln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9" name="Line 39">
                  <a:extLst>
                    <a:ext uri="{FF2B5EF4-FFF2-40B4-BE49-F238E27FC236}">
                      <a16:creationId xmlns:a16="http://schemas.microsoft.com/office/drawing/2014/main" id="{058AB20D-1AE8-2F50-4BF6-8A115AB08B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950" y="3099"/>
                  <a:ext cx="415" cy="339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0" name="Freeform 40">
                  <a:extLst>
                    <a:ext uri="{FF2B5EF4-FFF2-40B4-BE49-F238E27FC236}">
                      <a16:creationId xmlns:a16="http://schemas.microsoft.com/office/drawing/2014/main" id="{0AA7DBDD-2595-D1BD-64F1-DDAB2260A2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47" y="3096"/>
                  <a:ext cx="421" cy="346"/>
                </a:xfrm>
                <a:custGeom>
                  <a:avLst/>
                  <a:gdLst>
                    <a:gd name="T0" fmla="*/ 3397 w 3449"/>
                    <a:gd name="T1" fmla="*/ 0 h 2835"/>
                    <a:gd name="T2" fmla="*/ 0 w 3449"/>
                    <a:gd name="T3" fmla="*/ 2770 h 2835"/>
                    <a:gd name="T4" fmla="*/ 53 w 3449"/>
                    <a:gd name="T5" fmla="*/ 2835 h 2835"/>
                    <a:gd name="T6" fmla="*/ 3449 w 3449"/>
                    <a:gd name="T7" fmla="*/ 65 h 28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449" h="2835">
                      <a:moveTo>
                        <a:pt x="3397" y="0"/>
                      </a:moveTo>
                      <a:lnTo>
                        <a:pt x="0" y="2770"/>
                      </a:lnTo>
                      <a:lnTo>
                        <a:pt x="53" y="2835"/>
                      </a:lnTo>
                      <a:lnTo>
                        <a:pt x="3449" y="65"/>
                      </a:ln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1" name="Line 41">
                  <a:extLst>
                    <a:ext uri="{FF2B5EF4-FFF2-40B4-BE49-F238E27FC236}">
                      <a16:creationId xmlns:a16="http://schemas.microsoft.com/office/drawing/2014/main" id="{5C21EB79-7AE5-9AC5-0EB9-D7CE2D1143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87" y="2900"/>
                  <a:ext cx="415" cy="338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2" name="Freeform 42">
                  <a:extLst>
                    <a:ext uri="{FF2B5EF4-FFF2-40B4-BE49-F238E27FC236}">
                      <a16:creationId xmlns:a16="http://schemas.microsoft.com/office/drawing/2014/main" id="{4D1B89BC-3E95-C35C-68D0-4BDB505C95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84" y="2896"/>
                  <a:ext cx="421" cy="346"/>
                </a:xfrm>
                <a:custGeom>
                  <a:avLst/>
                  <a:gdLst>
                    <a:gd name="T0" fmla="*/ 3397 w 3450"/>
                    <a:gd name="T1" fmla="*/ 0 h 2834"/>
                    <a:gd name="T2" fmla="*/ 0 w 3450"/>
                    <a:gd name="T3" fmla="*/ 2770 h 2834"/>
                    <a:gd name="T4" fmla="*/ 53 w 3450"/>
                    <a:gd name="T5" fmla="*/ 2834 h 2834"/>
                    <a:gd name="T6" fmla="*/ 3450 w 3450"/>
                    <a:gd name="T7" fmla="*/ 64 h 28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450" h="2834">
                      <a:moveTo>
                        <a:pt x="3397" y="0"/>
                      </a:moveTo>
                      <a:lnTo>
                        <a:pt x="0" y="2770"/>
                      </a:lnTo>
                      <a:lnTo>
                        <a:pt x="53" y="2834"/>
                      </a:lnTo>
                      <a:lnTo>
                        <a:pt x="3450" y="64"/>
                      </a:ln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3" name="Line 43">
                  <a:extLst>
                    <a:ext uri="{FF2B5EF4-FFF2-40B4-BE49-F238E27FC236}">
                      <a16:creationId xmlns:a16="http://schemas.microsoft.com/office/drawing/2014/main" id="{3205B082-92DC-BC90-7EB1-1B6AEECE3C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624" y="2700"/>
                  <a:ext cx="415" cy="338"/>
                </a:xfrm>
                <a:prstGeom prst="line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4" name="Freeform 44">
                  <a:extLst>
                    <a:ext uri="{FF2B5EF4-FFF2-40B4-BE49-F238E27FC236}">
                      <a16:creationId xmlns:a16="http://schemas.microsoft.com/office/drawing/2014/main" id="{B85A2318-52D3-F7F1-D418-14E8165FBB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21" y="2696"/>
                  <a:ext cx="421" cy="346"/>
                </a:xfrm>
                <a:custGeom>
                  <a:avLst/>
                  <a:gdLst>
                    <a:gd name="T0" fmla="*/ 3397 w 3449"/>
                    <a:gd name="T1" fmla="*/ 0 h 2834"/>
                    <a:gd name="T2" fmla="*/ 0 w 3449"/>
                    <a:gd name="T3" fmla="*/ 2770 h 2834"/>
                    <a:gd name="T4" fmla="*/ 53 w 3449"/>
                    <a:gd name="T5" fmla="*/ 2834 h 2834"/>
                    <a:gd name="T6" fmla="*/ 3449 w 3449"/>
                    <a:gd name="T7" fmla="*/ 64 h 28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449" h="2834">
                      <a:moveTo>
                        <a:pt x="3397" y="0"/>
                      </a:moveTo>
                      <a:lnTo>
                        <a:pt x="0" y="2770"/>
                      </a:lnTo>
                      <a:lnTo>
                        <a:pt x="53" y="2834"/>
                      </a:lnTo>
                      <a:lnTo>
                        <a:pt x="3449" y="64"/>
                      </a:ln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5" name="Freeform 45">
                  <a:extLst>
                    <a:ext uri="{FF2B5EF4-FFF2-40B4-BE49-F238E27FC236}">
                      <a16:creationId xmlns:a16="http://schemas.microsoft.com/office/drawing/2014/main" id="{5F73E600-CEE2-990E-44D7-39AC6753F7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1" y="1183"/>
                  <a:ext cx="811" cy="913"/>
                </a:xfrm>
                <a:custGeom>
                  <a:avLst/>
                  <a:gdLst>
                    <a:gd name="T0" fmla="*/ 811 w 811"/>
                    <a:gd name="T1" fmla="*/ 748 h 913"/>
                    <a:gd name="T2" fmla="*/ 610 w 811"/>
                    <a:gd name="T3" fmla="*/ 913 h 913"/>
                    <a:gd name="T4" fmla="*/ 0 w 811"/>
                    <a:gd name="T5" fmla="*/ 164 h 913"/>
                    <a:gd name="T6" fmla="*/ 201 w 811"/>
                    <a:gd name="T7" fmla="*/ 0 h 913"/>
                    <a:gd name="T8" fmla="*/ 811 w 811"/>
                    <a:gd name="T9" fmla="*/ 748 h 9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11" h="913">
                      <a:moveTo>
                        <a:pt x="811" y="748"/>
                      </a:moveTo>
                      <a:lnTo>
                        <a:pt x="610" y="913"/>
                      </a:lnTo>
                      <a:lnTo>
                        <a:pt x="0" y="164"/>
                      </a:lnTo>
                      <a:lnTo>
                        <a:pt x="201" y="0"/>
                      </a:lnTo>
                      <a:lnTo>
                        <a:pt x="811" y="748"/>
                      </a:lnTo>
                      <a:close/>
                    </a:path>
                  </a:pathLst>
                </a:custGeom>
                <a:solidFill>
                  <a:srgbClr val="3B383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4" name="平行四邊形 690">
                <a:extLst>
                  <a:ext uri="{FF2B5EF4-FFF2-40B4-BE49-F238E27FC236}">
                    <a16:creationId xmlns:a16="http://schemas.microsoft.com/office/drawing/2014/main" id="{00D47DC9-EE04-6775-8581-92F5DA914E1E}"/>
                  </a:ext>
                </a:extLst>
              </p:cNvPr>
              <p:cNvSpPr/>
              <p:nvPr/>
            </p:nvSpPr>
            <p:spPr>
              <a:xfrm>
                <a:off x="4099257" y="4572040"/>
                <a:ext cx="5456938" cy="928420"/>
              </a:xfrm>
              <a:prstGeom prst="parallelogram">
                <a:avLst>
                  <a:gd name="adj" fmla="val 56315"/>
                </a:avLst>
              </a:prstGeom>
              <a:solidFill>
                <a:srgbClr val="70AD47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5" name="Freeform 11">
                <a:extLst>
                  <a:ext uri="{FF2B5EF4-FFF2-40B4-BE49-F238E27FC236}">
                    <a16:creationId xmlns:a16="http://schemas.microsoft.com/office/drawing/2014/main" id="{B5052583-539A-F925-69E7-4F190183E3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978460" y="4111609"/>
                <a:ext cx="1520096" cy="529656"/>
              </a:xfrm>
              <a:custGeom>
                <a:avLst/>
                <a:gdLst>
                  <a:gd name="T0" fmla="*/ 6695 w 13391"/>
                  <a:gd name="T1" fmla="*/ 0 h 3667"/>
                  <a:gd name="T2" fmla="*/ 0 w 13391"/>
                  <a:gd name="T3" fmla="*/ 3667 h 3667"/>
                  <a:gd name="T4" fmla="*/ 13391 w 13391"/>
                  <a:gd name="T5" fmla="*/ 3667 h 3667"/>
                  <a:gd name="T6" fmla="*/ 6695 w 13391"/>
                  <a:gd name="T7" fmla="*/ 0 h 36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391" h="3667">
                    <a:moveTo>
                      <a:pt x="6695" y="0"/>
                    </a:moveTo>
                    <a:cubicBezTo>
                      <a:pt x="3883" y="0"/>
                      <a:pt x="1411" y="1462"/>
                      <a:pt x="0" y="3667"/>
                    </a:cubicBezTo>
                    <a:lnTo>
                      <a:pt x="13391" y="3667"/>
                    </a:lnTo>
                    <a:cubicBezTo>
                      <a:pt x="11979" y="1462"/>
                      <a:pt x="9508" y="0"/>
                      <a:pt x="6695" y="0"/>
                    </a:cubicBezTo>
                    <a:close/>
                  </a:path>
                </a:pathLst>
              </a:custGeom>
              <a:solidFill>
                <a:srgbClr val="3366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" name="平行四邊形 692">
                <a:extLst>
                  <a:ext uri="{FF2B5EF4-FFF2-40B4-BE49-F238E27FC236}">
                    <a16:creationId xmlns:a16="http://schemas.microsoft.com/office/drawing/2014/main" id="{AA5F1D00-E2FB-4F88-CEA0-DFEF213CFF2E}"/>
                  </a:ext>
                </a:extLst>
              </p:cNvPr>
              <p:cNvSpPr/>
              <p:nvPr/>
            </p:nvSpPr>
            <p:spPr>
              <a:xfrm>
                <a:off x="196195" y="4572040"/>
                <a:ext cx="4422741" cy="928420"/>
              </a:xfrm>
              <a:prstGeom prst="parallelogram">
                <a:avLst>
                  <a:gd name="adj" fmla="val 56315"/>
                </a:avLst>
              </a:prstGeom>
              <a:solidFill>
                <a:sysClr val="windowText" lastClr="000000">
                  <a:lumMod val="50000"/>
                  <a:lumOff val="50000"/>
                </a:sys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" name="矩形: 圓角 693">
                <a:extLst>
                  <a:ext uri="{FF2B5EF4-FFF2-40B4-BE49-F238E27FC236}">
                    <a16:creationId xmlns:a16="http://schemas.microsoft.com/office/drawing/2014/main" id="{A56E0BF3-C5DE-3C66-6A9B-12334555B0B0}"/>
                  </a:ext>
                </a:extLst>
              </p:cNvPr>
              <p:cNvSpPr/>
              <p:nvPr/>
            </p:nvSpPr>
            <p:spPr>
              <a:xfrm rot="19123617">
                <a:off x="2013779" y="4790519"/>
                <a:ext cx="749682" cy="236077"/>
              </a:xfrm>
              <a:prstGeom prst="roundRect">
                <a:avLst>
                  <a:gd name="adj" fmla="val 33649"/>
                </a:avLst>
              </a:prstGeom>
              <a:solidFill>
                <a:sysClr val="windowText" lastClr="000000">
                  <a:lumMod val="75000"/>
                  <a:lumOff val="25000"/>
                </a:sys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cxnSp>
            <p:nvCxnSpPr>
              <p:cNvPr id="18" name="直線接點 694">
                <a:extLst>
                  <a:ext uri="{FF2B5EF4-FFF2-40B4-BE49-F238E27FC236}">
                    <a16:creationId xmlns:a16="http://schemas.microsoft.com/office/drawing/2014/main" id="{08CFFC9A-31D6-5B1C-698F-0E1307BE9325}"/>
                  </a:ext>
                </a:extLst>
              </p:cNvPr>
              <p:cNvCxnSpPr>
                <a:cxnSpLocks/>
                <a:stCxn id="17" idx="1"/>
                <a:endCxn id="17" idx="3"/>
              </p:cNvCxnSpPr>
              <p:nvPr/>
            </p:nvCxnSpPr>
            <p:spPr>
              <a:xfrm flipV="1">
                <a:off x="2106899" y="4661295"/>
                <a:ext cx="563442" cy="494526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" lastClr="FFFFFF"/>
                </a:solidFill>
                <a:prstDash val="dash"/>
                <a:miter lim="800000"/>
              </a:ln>
              <a:effectLst/>
            </p:spPr>
          </p:cxnSp>
          <p:grpSp>
            <p:nvGrpSpPr>
              <p:cNvPr id="19" name="群組 695">
                <a:extLst>
                  <a:ext uri="{FF2B5EF4-FFF2-40B4-BE49-F238E27FC236}">
                    <a16:creationId xmlns:a16="http://schemas.microsoft.com/office/drawing/2014/main" id="{3F21B092-0410-2FDE-CD65-78E86BEA287A}"/>
                  </a:ext>
                </a:extLst>
              </p:cNvPr>
              <p:cNvGrpSpPr/>
              <p:nvPr/>
            </p:nvGrpSpPr>
            <p:grpSpPr>
              <a:xfrm>
                <a:off x="1590193" y="2872161"/>
                <a:ext cx="923003" cy="1778214"/>
                <a:chOff x="3043562" y="4352129"/>
                <a:chExt cx="654678" cy="1261271"/>
              </a:xfrm>
            </p:grpSpPr>
            <p:sp>
              <p:nvSpPr>
                <p:cNvPr id="474" name="矩形: 圓角 1150">
                  <a:extLst>
                    <a:ext uri="{FF2B5EF4-FFF2-40B4-BE49-F238E27FC236}">
                      <a16:creationId xmlns:a16="http://schemas.microsoft.com/office/drawing/2014/main" id="{CC42BBCA-E263-D83C-8A1C-A856E7F44070}"/>
                    </a:ext>
                  </a:extLst>
                </p:cNvPr>
                <p:cNvSpPr/>
                <p:nvPr/>
              </p:nvSpPr>
              <p:spPr>
                <a:xfrm>
                  <a:off x="3043562" y="4352129"/>
                  <a:ext cx="654678" cy="1261271"/>
                </a:xfrm>
                <a:prstGeom prst="roundRect">
                  <a:avLst>
                    <a:gd name="adj" fmla="val 6596"/>
                  </a:avLst>
                </a:prstGeom>
                <a:solidFill>
                  <a:sysClr val="window" lastClr="FFFFFF">
                    <a:lumMod val="65000"/>
                  </a:sys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75" name="矩形: 圓角 1151">
                  <a:extLst>
                    <a:ext uri="{FF2B5EF4-FFF2-40B4-BE49-F238E27FC236}">
                      <a16:creationId xmlns:a16="http://schemas.microsoft.com/office/drawing/2014/main" id="{07316654-3A11-DC4C-3EC8-B1F374635D39}"/>
                    </a:ext>
                  </a:extLst>
                </p:cNvPr>
                <p:cNvSpPr/>
                <p:nvPr/>
              </p:nvSpPr>
              <p:spPr>
                <a:xfrm>
                  <a:off x="3119829" y="45067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76" name="矩形: 圓角 1152">
                  <a:extLst>
                    <a:ext uri="{FF2B5EF4-FFF2-40B4-BE49-F238E27FC236}">
                      <a16:creationId xmlns:a16="http://schemas.microsoft.com/office/drawing/2014/main" id="{0014450D-DFDE-DE37-2635-3E48E73EFCE7}"/>
                    </a:ext>
                  </a:extLst>
                </p:cNvPr>
                <p:cNvSpPr/>
                <p:nvPr/>
              </p:nvSpPr>
              <p:spPr>
                <a:xfrm>
                  <a:off x="3119829" y="46591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77" name="矩形: 圓角 1153">
                  <a:extLst>
                    <a:ext uri="{FF2B5EF4-FFF2-40B4-BE49-F238E27FC236}">
                      <a16:creationId xmlns:a16="http://schemas.microsoft.com/office/drawing/2014/main" id="{BB9C51DC-7B91-9D83-E704-5533C9BE5D2E}"/>
                    </a:ext>
                  </a:extLst>
                </p:cNvPr>
                <p:cNvSpPr/>
                <p:nvPr/>
              </p:nvSpPr>
              <p:spPr>
                <a:xfrm>
                  <a:off x="3119829" y="48115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78" name="矩形: 圓角 1154">
                  <a:extLst>
                    <a:ext uri="{FF2B5EF4-FFF2-40B4-BE49-F238E27FC236}">
                      <a16:creationId xmlns:a16="http://schemas.microsoft.com/office/drawing/2014/main" id="{2E459B12-031F-CDB6-9ADE-A6711FB17BCF}"/>
                    </a:ext>
                  </a:extLst>
                </p:cNvPr>
                <p:cNvSpPr/>
                <p:nvPr/>
              </p:nvSpPr>
              <p:spPr>
                <a:xfrm>
                  <a:off x="3119829" y="49639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79" name="矩形: 圓角 1155">
                  <a:extLst>
                    <a:ext uri="{FF2B5EF4-FFF2-40B4-BE49-F238E27FC236}">
                      <a16:creationId xmlns:a16="http://schemas.microsoft.com/office/drawing/2014/main" id="{C44310C7-EF7A-03E1-DB17-3A5E9E272D30}"/>
                    </a:ext>
                  </a:extLst>
                </p:cNvPr>
                <p:cNvSpPr/>
                <p:nvPr/>
              </p:nvSpPr>
              <p:spPr>
                <a:xfrm>
                  <a:off x="3167138" y="5469400"/>
                  <a:ext cx="180000" cy="144000"/>
                </a:xfrm>
                <a:prstGeom prst="roundRect">
                  <a:avLst>
                    <a:gd name="adj" fmla="val 0"/>
                  </a:avLst>
                </a:prstGeom>
                <a:solidFill>
                  <a:srgbClr val="44546A">
                    <a:lumMod val="60000"/>
                    <a:lumOff val="4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80" name="矩形: 圓角 1156">
                  <a:extLst>
                    <a:ext uri="{FF2B5EF4-FFF2-40B4-BE49-F238E27FC236}">
                      <a16:creationId xmlns:a16="http://schemas.microsoft.com/office/drawing/2014/main" id="{36E98DC4-CBC8-7E13-CC16-2A533D5EE058}"/>
                    </a:ext>
                  </a:extLst>
                </p:cNvPr>
                <p:cNvSpPr/>
                <p:nvPr/>
              </p:nvSpPr>
              <p:spPr>
                <a:xfrm>
                  <a:off x="3412780" y="5469400"/>
                  <a:ext cx="180000" cy="144000"/>
                </a:xfrm>
                <a:prstGeom prst="roundRect">
                  <a:avLst>
                    <a:gd name="adj" fmla="val 0"/>
                  </a:avLst>
                </a:prstGeom>
                <a:solidFill>
                  <a:srgbClr val="44546A">
                    <a:lumMod val="60000"/>
                    <a:lumOff val="4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81" name="矩形: 圓角 1157">
                  <a:extLst>
                    <a:ext uri="{FF2B5EF4-FFF2-40B4-BE49-F238E27FC236}">
                      <a16:creationId xmlns:a16="http://schemas.microsoft.com/office/drawing/2014/main" id="{783141B2-E0EC-30D6-BBD9-10D31441C634}"/>
                    </a:ext>
                  </a:extLst>
                </p:cNvPr>
                <p:cNvSpPr/>
                <p:nvPr/>
              </p:nvSpPr>
              <p:spPr>
                <a:xfrm>
                  <a:off x="3119829" y="51163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82" name="矩形: 圓角 1158">
                  <a:extLst>
                    <a:ext uri="{FF2B5EF4-FFF2-40B4-BE49-F238E27FC236}">
                      <a16:creationId xmlns:a16="http://schemas.microsoft.com/office/drawing/2014/main" id="{88132239-86E3-D641-32C6-BABA7E08E0F9}"/>
                    </a:ext>
                  </a:extLst>
                </p:cNvPr>
                <p:cNvSpPr/>
                <p:nvPr/>
              </p:nvSpPr>
              <p:spPr>
                <a:xfrm>
                  <a:off x="3119829" y="52687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83" name="矩形: 圓角 1159">
                  <a:extLst>
                    <a:ext uri="{FF2B5EF4-FFF2-40B4-BE49-F238E27FC236}">
                      <a16:creationId xmlns:a16="http://schemas.microsoft.com/office/drawing/2014/main" id="{D378622D-447A-0621-C0F3-84C1F753F722}"/>
                    </a:ext>
                  </a:extLst>
                </p:cNvPr>
                <p:cNvSpPr/>
                <p:nvPr/>
              </p:nvSpPr>
              <p:spPr>
                <a:xfrm>
                  <a:off x="3298901" y="45067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84" name="矩形: 圓角 1160">
                  <a:extLst>
                    <a:ext uri="{FF2B5EF4-FFF2-40B4-BE49-F238E27FC236}">
                      <a16:creationId xmlns:a16="http://schemas.microsoft.com/office/drawing/2014/main" id="{4F5B6D98-0740-C6B5-60E8-70C25E25F9B8}"/>
                    </a:ext>
                  </a:extLst>
                </p:cNvPr>
                <p:cNvSpPr/>
                <p:nvPr/>
              </p:nvSpPr>
              <p:spPr>
                <a:xfrm>
                  <a:off x="3298901" y="46591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85" name="矩形: 圓角 1161">
                  <a:extLst>
                    <a:ext uri="{FF2B5EF4-FFF2-40B4-BE49-F238E27FC236}">
                      <a16:creationId xmlns:a16="http://schemas.microsoft.com/office/drawing/2014/main" id="{68354C11-EF4B-4B6E-7974-CE563568820F}"/>
                    </a:ext>
                  </a:extLst>
                </p:cNvPr>
                <p:cNvSpPr/>
                <p:nvPr/>
              </p:nvSpPr>
              <p:spPr>
                <a:xfrm>
                  <a:off x="3298901" y="48115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86" name="矩形: 圓角 1162">
                  <a:extLst>
                    <a:ext uri="{FF2B5EF4-FFF2-40B4-BE49-F238E27FC236}">
                      <a16:creationId xmlns:a16="http://schemas.microsoft.com/office/drawing/2014/main" id="{CC80C4DF-2FF2-4DE8-A142-769EB13AAD61}"/>
                    </a:ext>
                  </a:extLst>
                </p:cNvPr>
                <p:cNvSpPr/>
                <p:nvPr/>
              </p:nvSpPr>
              <p:spPr>
                <a:xfrm>
                  <a:off x="3298901" y="49639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87" name="矩形: 圓角 1163">
                  <a:extLst>
                    <a:ext uri="{FF2B5EF4-FFF2-40B4-BE49-F238E27FC236}">
                      <a16:creationId xmlns:a16="http://schemas.microsoft.com/office/drawing/2014/main" id="{275872BE-F4A3-7225-A733-0EEE6F16C295}"/>
                    </a:ext>
                  </a:extLst>
                </p:cNvPr>
                <p:cNvSpPr/>
                <p:nvPr/>
              </p:nvSpPr>
              <p:spPr>
                <a:xfrm>
                  <a:off x="3298901" y="51163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88" name="矩形: 圓角 1164">
                  <a:extLst>
                    <a:ext uri="{FF2B5EF4-FFF2-40B4-BE49-F238E27FC236}">
                      <a16:creationId xmlns:a16="http://schemas.microsoft.com/office/drawing/2014/main" id="{E1524273-8406-A440-7321-2B8106658D70}"/>
                    </a:ext>
                  </a:extLst>
                </p:cNvPr>
                <p:cNvSpPr/>
                <p:nvPr/>
              </p:nvSpPr>
              <p:spPr>
                <a:xfrm>
                  <a:off x="3298901" y="52687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89" name="矩形: 圓角 1165">
                  <a:extLst>
                    <a:ext uri="{FF2B5EF4-FFF2-40B4-BE49-F238E27FC236}">
                      <a16:creationId xmlns:a16="http://schemas.microsoft.com/office/drawing/2014/main" id="{26683EC1-3889-5588-6F45-AE91C22F17DA}"/>
                    </a:ext>
                  </a:extLst>
                </p:cNvPr>
                <p:cNvSpPr/>
                <p:nvPr/>
              </p:nvSpPr>
              <p:spPr>
                <a:xfrm>
                  <a:off x="3479317" y="45067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90" name="矩形: 圓角 1166">
                  <a:extLst>
                    <a:ext uri="{FF2B5EF4-FFF2-40B4-BE49-F238E27FC236}">
                      <a16:creationId xmlns:a16="http://schemas.microsoft.com/office/drawing/2014/main" id="{8BE8A962-4B16-9547-A29C-8C95A9CD03D6}"/>
                    </a:ext>
                  </a:extLst>
                </p:cNvPr>
                <p:cNvSpPr/>
                <p:nvPr/>
              </p:nvSpPr>
              <p:spPr>
                <a:xfrm>
                  <a:off x="3479317" y="46591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91" name="矩形: 圓角 1167">
                  <a:extLst>
                    <a:ext uri="{FF2B5EF4-FFF2-40B4-BE49-F238E27FC236}">
                      <a16:creationId xmlns:a16="http://schemas.microsoft.com/office/drawing/2014/main" id="{6D8925DA-CF9A-7D93-47AB-5AD5A6CFC93F}"/>
                    </a:ext>
                  </a:extLst>
                </p:cNvPr>
                <p:cNvSpPr/>
                <p:nvPr/>
              </p:nvSpPr>
              <p:spPr>
                <a:xfrm>
                  <a:off x="3479317" y="48115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92" name="矩形: 圓角 1168">
                  <a:extLst>
                    <a:ext uri="{FF2B5EF4-FFF2-40B4-BE49-F238E27FC236}">
                      <a16:creationId xmlns:a16="http://schemas.microsoft.com/office/drawing/2014/main" id="{5D3D12CB-CA10-24CD-7683-2B85D15339E0}"/>
                    </a:ext>
                  </a:extLst>
                </p:cNvPr>
                <p:cNvSpPr/>
                <p:nvPr/>
              </p:nvSpPr>
              <p:spPr>
                <a:xfrm>
                  <a:off x="3479317" y="49639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93" name="矩形: 圓角 1169">
                  <a:extLst>
                    <a:ext uri="{FF2B5EF4-FFF2-40B4-BE49-F238E27FC236}">
                      <a16:creationId xmlns:a16="http://schemas.microsoft.com/office/drawing/2014/main" id="{456A8EEF-F31C-EDEF-B8D8-11388F4C72AC}"/>
                    </a:ext>
                  </a:extLst>
                </p:cNvPr>
                <p:cNvSpPr/>
                <p:nvPr/>
              </p:nvSpPr>
              <p:spPr>
                <a:xfrm>
                  <a:off x="3479317" y="51163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94" name="矩形: 圓角 1170">
                  <a:extLst>
                    <a:ext uri="{FF2B5EF4-FFF2-40B4-BE49-F238E27FC236}">
                      <a16:creationId xmlns:a16="http://schemas.microsoft.com/office/drawing/2014/main" id="{EA95F7C1-A795-35CA-C349-E32AA0835F3D}"/>
                    </a:ext>
                  </a:extLst>
                </p:cNvPr>
                <p:cNvSpPr/>
                <p:nvPr/>
              </p:nvSpPr>
              <p:spPr>
                <a:xfrm>
                  <a:off x="3479317" y="52687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20" name="群組 696">
                <a:extLst>
                  <a:ext uri="{FF2B5EF4-FFF2-40B4-BE49-F238E27FC236}">
                    <a16:creationId xmlns:a16="http://schemas.microsoft.com/office/drawing/2014/main" id="{DBFC14BB-D1F8-4BB9-15AE-974F2A2F7A23}"/>
                  </a:ext>
                </a:extLst>
              </p:cNvPr>
              <p:cNvGrpSpPr/>
              <p:nvPr/>
            </p:nvGrpSpPr>
            <p:grpSpPr>
              <a:xfrm>
                <a:off x="1207501" y="3332435"/>
                <a:ext cx="680524" cy="1378071"/>
                <a:chOff x="3043562" y="4352129"/>
                <a:chExt cx="735734" cy="1489871"/>
              </a:xfrm>
            </p:grpSpPr>
            <p:sp>
              <p:nvSpPr>
                <p:cNvPr id="461" name="矩形: 圓角 1137">
                  <a:extLst>
                    <a:ext uri="{FF2B5EF4-FFF2-40B4-BE49-F238E27FC236}">
                      <a16:creationId xmlns:a16="http://schemas.microsoft.com/office/drawing/2014/main" id="{6EFD01A1-D4B2-79E2-24EC-3EC83FFCE31C}"/>
                    </a:ext>
                  </a:extLst>
                </p:cNvPr>
                <p:cNvSpPr/>
                <p:nvPr/>
              </p:nvSpPr>
              <p:spPr>
                <a:xfrm>
                  <a:off x="3043562" y="4352129"/>
                  <a:ext cx="735734" cy="1489871"/>
                </a:xfrm>
                <a:prstGeom prst="roundRect">
                  <a:avLst>
                    <a:gd name="adj" fmla="val 8536"/>
                  </a:avLst>
                </a:prstGeom>
                <a:solidFill>
                  <a:srgbClr val="D1A3A7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62" name="矩形: 圓角 1138">
                  <a:extLst>
                    <a:ext uri="{FF2B5EF4-FFF2-40B4-BE49-F238E27FC236}">
                      <a16:creationId xmlns:a16="http://schemas.microsoft.com/office/drawing/2014/main" id="{F96B5079-A465-AC44-FCA7-B856FB29DF3E}"/>
                    </a:ext>
                  </a:extLst>
                </p:cNvPr>
                <p:cNvSpPr/>
                <p:nvPr/>
              </p:nvSpPr>
              <p:spPr>
                <a:xfrm>
                  <a:off x="3119829" y="4506702"/>
                  <a:ext cx="126000" cy="80995"/>
                </a:xfrm>
                <a:prstGeom prst="roundRect">
                  <a:avLst>
                    <a:gd name="adj" fmla="val 436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63" name="矩形: 圓角 1139">
                  <a:extLst>
                    <a:ext uri="{FF2B5EF4-FFF2-40B4-BE49-F238E27FC236}">
                      <a16:creationId xmlns:a16="http://schemas.microsoft.com/office/drawing/2014/main" id="{F3BFF274-68F2-B5D0-E897-BAAFD674C151}"/>
                    </a:ext>
                  </a:extLst>
                </p:cNvPr>
                <p:cNvSpPr/>
                <p:nvPr/>
              </p:nvSpPr>
              <p:spPr>
                <a:xfrm>
                  <a:off x="3348429" y="4506701"/>
                  <a:ext cx="126000" cy="80995"/>
                </a:xfrm>
                <a:prstGeom prst="roundRect">
                  <a:avLst>
                    <a:gd name="adj" fmla="val 436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64" name="矩形: 圓角 1140">
                  <a:extLst>
                    <a:ext uri="{FF2B5EF4-FFF2-40B4-BE49-F238E27FC236}">
                      <a16:creationId xmlns:a16="http://schemas.microsoft.com/office/drawing/2014/main" id="{C17FC8B9-7278-5CA1-2D6E-6FF748AF2A1D}"/>
                    </a:ext>
                  </a:extLst>
                </p:cNvPr>
                <p:cNvSpPr/>
                <p:nvPr/>
              </p:nvSpPr>
              <p:spPr>
                <a:xfrm>
                  <a:off x="3577029" y="4506700"/>
                  <a:ext cx="126000" cy="80995"/>
                </a:xfrm>
                <a:prstGeom prst="roundRect">
                  <a:avLst>
                    <a:gd name="adj" fmla="val 436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65" name="矩形: 圓角 1141">
                  <a:extLst>
                    <a:ext uri="{FF2B5EF4-FFF2-40B4-BE49-F238E27FC236}">
                      <a16:creationId xmlns:a16="http://schemas.microsoft.com/office/drawing/2014/main" id="{CAB9B25D-54BF-23D2-16ED-01495C1EB540}"/>
                    </a:ext>
                  </a:extLst>
                </p:cNvPr>
                <p:cNvSpPr/>
                <p:nvPr/>
              </p:nvSpPr>
              <p:spPr>
                <a:xfrm>
                  <a:off x="3119829" y="4661271"/>
                  <a:ext cx="126000" cy="80995"/>
                </a:xfrm>
                <a:prstGeom prst="roundRect">
                  <a:avLst>
                    <a:gd name="adj" fmla="val 436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66" name="矩形: 圓角 1142">
                  <a:extLst>
                    <a:ext uri="{FF2B5EF4-FFF2-40B4-BE49-F238E27FC236}">
                      <a16:creationId xmlns:a16="http://schemas.microsoft.com/office/drawing/2014/main" id="{C996A263-91B6-6B68-3AA4-00EE075BC291}"/>
                    </a:ext>
                  </a:extLst>
                </p:cNvPr>
                <p:cNvSpPr/>
                <p:nvPr/>
              </p:nvSpPr>
              <p:spPr>
                <a:xfrm>
                  <a:off x="3348429" y="4661270"/>
                  <a:ext cx="126000" cy="80995"/>
                </a:xfrm>
                <a:prstGeom prst="roundRect">
                  <a:avLst>
                    <a:gd name="adj" fmla="val 436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67" name="矩形: 圓角 1143">
                  <a:extLst>
                    <a:ext uri="{FF2B5EF4-FFF2-40B4-BE49-F238E27FC236}">
                      <a16:creationId xmlns:a16="http://schemas.microsoft.com/office/drawing/2014/main" id="{B1983DA5-EC38-84FC-8CC7-4D45764C5C1F}"/>
                    </a:ext>
                  </a:extLst>
                </p:cNvPr>
                <p:cNvSpPr/>
                <p:nvPr/>
              </p:nvSpPr>
              <p:spPr>
                <a:xfrm>
                  <a:off x="3577029" y="4661269"/>
                  <a:ext cx="126000" cy="80995"/>
                </a:xfrm>
                <a:prstGeom prst="roundRect">
                  <a:avLst>
                    <a:gd name="adj" fmla="val 436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68" name="矩形: 圓角 1144">
                  <a:extLst>
                    <a:ext uri="{FF2B5EF4-FFF2-40B4-BE49-F238E27FC236}">
                      <a16:creationId xmlns:a16="http://schemas.microsoft.com/office/drawing/2014/main" id="{87B1A97E-61D0-BB79-454F-8D54812877E0}"/>
                    </a:ext>
                  </a:extLst>
                </p:cNvPr>
                <p:cNvSpPr/>
                <p:nvPr/>
              </p:nvSpPr>
              <p:spPr>
                <a:xfrm>
                  <a:off x="3119829" y="4816753"/>
                  <a:ext cx="126000" cy="80995"/>
                </a:xfrm>
                <a:prstGeom prst="roundRect">
                  <a:avLst>
                    <a:gd name="adj" fmla="val 436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69" name="矩形: 圓角 1145">
                  <a:extLst>
                    <a:ext uri="{FF2B5EF4-FFF2-40B4-BE49-F238E27FC236}">
                      <a16:creationId xmlns:a16="http://schemas.microsoft.com/office/drawing/2014/main" id="{239F6A56-F519-1670-2D7F-83D3BF6080FC}"/>
                    </a:ext>
                  </a:extLst>
                </p:cNvPr>
                <p:cNvSpPr/>
                <p:nvPr/>
              </p:nvSpPr>
              <p:spPr>
                <a:xfrm>
                  <a:off x="3348429" y="4816752"/>
                  <a:ext cx="126000" cy="80995"/>
                </a:xfrm>
                <a:prstGeom prst="roundRect">
                  <a:avLst>
                    <a:gd name="adj" fmla="val 436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70" name="矩形: 圓角 1146">
                  <a:extLst>
                    <a:ext uri="{FF2B5EF4-FFF2-40B4-BE49-F238E27FC236}">
                      <a16:creationId xmlns:a16="http://schemas.microsoft.com/office/drawing/2014/main" id="{1219542B-A26F-E6B2-65D2-A06A542809BD}"/>
                    </a:ext>
                  </a:extLst>
                </p:cNvPr>
                <p:cNvSpPr/>
                <p:nvPr/>
              </p:nvSpPr>
              <p:spPr>
                <a:xfrm>
                  <a:off x="3577029" y="4816751"/>
                  <a:ext cx="126000" cy="80995"/>
                </a:xfrm>
                <a:prstGeom prst="roundRect">
                  <a:avLst>
                    <a:gd name="adj" fmla="val 436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71" name="矩形: 圓角 1147">
                  <a:extLst>
                    <a:ext uri="{FF2B5EF4-FFF2-40B4-BE49-F238E27FC236}">
                      <a16:creationId xmlns:a16="http://schemas.microsoft.com/office/drawing/2014/main" id="{7B96D061-6943-D3E2-469E-CE07567A3930}"/>
                    </a:ext>
                  </a:extLst>
                </p:cNvPr>
                <p:cNvSpPr/>
                <p:nvPr/>
              </p:nvSpPr>
              <p:spPr>
                <a:xfrm>
                  <a:off x="3119829" y="4972233"/>
                  <a:ext cx="126000" cy="80995"/>
                </a:xfrm>
                <a:prstGeom prst="roundRect">
                  <a:avLst>
                    <a:gd name="adj" fmla="val 436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72" name="矩形: 圓角 1148">
                  <a:extLst>
                    <a:ext uri="{FF2B5EF4-FFF2-40B4-BE49-F238E27FC236}">
                      <a16:creationId xmlns:a16="http://schemas.microsoft.com/office/drawing/2014/main" id="{9F4C4DA6-3D43-7187-C1DA-DDA0E204517B}"/>
                    </a:ext>
                  </a:extLst>
                </p:cNvPr>
                <p:cNvSpPr/>
                <p:nvPr/>
              </p:nvSpPr>
              <p:spPr>
                <a:xfrm>
                  <a:off x="3348429" y="4972232"/>
                  <a:ext cx="126000" cy="80995"/>
                </a:xfrm>
                <a:prstGeom prst="roundRect">
                  <a:avLst>
                    <a:gd name="adj" fmla="val 436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73" name="矩形: 圓角 1149">
                  <a:extLst>
                    <a:ext uri="{FF2B5EF4-FFF2-40B4-BE49-F238E27FC236}">
                      <a16:creationId xmlns:a16="http://schemas.microsoft.com/office/drawing/2014/main" id="{A527C7A8-1F0D-58E1-756A-E801046359E5}"/>
                    </a:ext>
                  </a:extLst>
                </p:cNvPr>
                <p:cNvSpPr/>
                <p:nvPr/>
              </p:nvSpPr>
              <p:spPr>
                <a:xfrm>
                  <a:off x="3577029" y="4972231"/>
                  <a:ext cx="126000" cy="80995"/>
                </a:xfrm>
                <a:prstGeom prst="roundRect">
                  <a:avLst>
                    <a:gd name="adj" fmla="val 436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21" name="群組 697">
                <a:extLst>
                  <a:ext uri="{FF2B5EF4-FFF2-40B4-BE49-F238E27FC236}">
                    <a16:creationId xmlns:a16="http://schemas.microsoft.com/office/drawing/2014/main" id="{2EF70C50-F809-4C84-D2CC-7F15A3E5D33F}"/>
                  </a:ext>
                </a:extLst>
              </p:cNvPr>
              <p:cNvGrpSpPr/>
              <p:nvPr/>
            </p:nvGrpSpPr>
            <p:grpSpPr>
              <a:xfrm>
                <a:off x="2730314" y="2812831"/>
                <a:ext cx="1616679" cy="2118964"/>
                <a:chOff x="6234113" y="2774156"/>
                <a:chExt cx="876300" cy="1148557"/>
              </a:xfrm>
            </p:grpSpPr>
            <p:sp>
              <p:nvSpPr>
                <p:cNvPr id="450" name="Freeform 12">
                  <a:extLst>
                    <a:ext uri="{FF2B5EF4-FFF2-40B4-BE49-F238E27FC236}">
                      <a16:creationId xmlns:a16="http://schemas.microsoft.com/office/drawing/2014/main" id="{D1ACD0BB-9165-FBC9-7A09-61D56823D1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34113" y="3046413"/>
                  <a:ext cx="876300" cy="835025"/>
                </a:xfrm>
                <a:custGeom>
                  <a:avLst/>
                  <a:gdLst>
                    <a:gd name="T0" fmla="*/ 914 w 1149"/>
                    <a:gd name="T1" fmla="*/ 555 h 1095"/>
                    <a:gd name="T2" fmla="*/ 914 w 1149"/>
                    <a:gd name="T3" fmla="*/ 0 h 1095"/>
                    <a:gd name="T4" fmla="*/ 837 w 1149"/>
                    <a:gd name="T5" fmla="*/ 0 h 1095"/>
                    <a:gd name="T6" fmla="*/ 837 w 1149"/>
                    <a:gd name="T7" fmla="*/ 595 h 1095"/>
                    <a:gd name="T8" fmla="*/ 766 w 1149"/>
                    <a:gd name="T9" fmla="*/ 631 h 1095"/>
                    <a:gd name="T10" fmla="*/ 766 w 1149"/>
                    <a:gd name="T11" fmla="*/ 435 h 1095"/>
                    <a:gd name="T12" fmla="*/ 677 w 1149"/>
                    <a:gd name="T13" fmla="*/ 481 h 1095"/>
                    <a:gd name="T14" fmla="*/ 677 w 1149"/>
                    <a:gd name="T15" fmla="*/ 0 h 1095"/>
                    <a:gd name="T16" fmla="*/ 599 w 1149"/>
                    <a:gd name="T17" fmla="*/ 0 h 1095"/>
                    <a:gd name="T18" fmla="*/ 599 w 1149"/>
                    <a:gd name="T19" fmla="*/ 521 h 1095"/>
                    <a:gd name="T20" fmla="*/ 383 w 1149"/>
                    <a:gd name="T21" fmla="*/ 631 h 1095"/>
                    <a:gd name="T22" fmla="*/ 383 w 1149"/>
                    <a:gd name="T23" fmla="*/ 435 h 1095"/>
                    <a:gd name="T24" fmla="*/ 0 w 1149"/>
                    <a:gd name="T25" fmla="*/ 632 h 1095"/>
                    <a:gd name="T26" fmla="*/ 0 w 1149"/>
                    <a:gd name="T27" fmla="*/ 1055 h 1095"/>
                    <a:gd name="T28" fmla="*/ 35 w 1149"/>
                    <a:gd name="T29" fmla="*/ 1095 h 1095"/>
                    <a:gd name="T30" fmla="*/ 1113 w 1149"/>
                    <a:gd name="T31" fmla="*/ 1095 h 1095"/>
                    <a:gd name="T32" fmla="*/ 1149 w 1149"/>
                    <a:gd name="T33" fmla="*/ 1055 h 1095"/>
                    <a:gd name="T34" fmla="*/ 1149 w 1149"/>
                    <a:gd name="T35" fmla="*/ 435 h 1095"/>
                    <a:gd name="T36" fmla="*/ 914 w 1149"/>
                    <a:gd name="T37" fmla="*/ 555 h 10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1149" h="1095">
                      <a:moveTo>
                        <a:pt x="914" y="555"/>
                      </a:moveTo>
                      <a:lnTo>
                        <a:pt x="914" y="0"/>
                      </a:lnTo>
                      <a:lnTo>
                        <a:pt x="837" y="0"/>
                      </a:lnTo>
                      <a:lnTo>
                        <a:pt x="837" y="595"/>
                      </a:lnTo>
                      <a:lnTo>
                        <a:pt x="766" y="631"/>
                      </a:lnTo>
                      <a:lnTo>
                        <a:pt x="766" y="435"/>
                      </a:lnTo>
                      <a:lnTo>
                        <a:pt x="677" y="481"/>
                      </a:lnTo>
                      <a:lnTo>
                        <a:pt x="677" y="0"/>
                      </a:lnTo>
                      <a:lnTo>
                        <a:pt x="599" y="0"/>
                      </a:lnTo>
                      <a:lnTo>
                        <a:pt x="599" y="521"/>
                      </a:lnTo>
                      <a:lnTo>
                        <a:pt x="383" y="631"/>
                      </a:lnTo>
                      <a:lnTo>
                        <a:pt x="383" y="435"/>
                      </a:lnTo>
                      <a:lnTo>
                        <a:pt x="0" y="632"/>
                      </a:lnTo>
                      <a:lnTo>
                        <a:pt x="0" y="1055"/>
                      </a:lnTo>
                      <a:cubicBezTo>
                        <a:pt x="0" y="1077"/>
                        <a:pt x="16" y="1095"/>
                        <a:pt x="35" y="1095"/>
                      </a:cubicBezTo>
                      <a:lnTo>
                        <a:pt x="1113" y="1095"/>
                      </a:lnTo>
                      <a:cubicBezTo>
                        <a:pt x="1133" y="1095"/>
                        <a:pt x="1149" y="1077"/>
                        <a:pt x="1149" y="1055"/>
                      </a:cubicBezTo>
                      <a:lnTo>
                        <a:pt x="1149" y="435"/>
                      </a:lnTo>
                      <a:lnTo>
                        <a:pt x="914" y="555"/>
                      </a:lnTo>
                      <a:close/>
                    </a:path>
                  </a:pathLst>
                </a:custGeom>
                <a:solidFill>
                  <a:srgbClr val="3B3B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1" name="Freeform 13">
                  <a:extLst>
                    <a:ext uri="{FF2B5EF4-FFF2-40B4-BE49-F238E27FC236}">
                      <a16:creationId xmlns:a16="http://schemas.microsoft.com/office/drawing/2014/main" id="{43A5BE8A-3E4F-EB74-1DAF-94BA18FA5E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34113" y="3419475"/>
                  <a:ext cx="876300" cy="503238"/>
                </a:xfrm>
                <a:custGeom>
                  <a:avLst/>
                  <a:gdLst>
                    <a:gd name="T0" fmla="*/ 368 w 552"/>
                    <a:gd name="T1" fmla="*/ 94 h 317"/>
                    <a:gd name="T2" fmla="*/ 368 w 552"/>
                    <a:gd name="T3" fmla="*/ 0 h 317"/>
                    <a:gd name="T4" fmla="*/ 184 w 552"/>
                    <a:gd name="T5" fmla="*/ 95 h 317"/>
                    <a:gd name="T6" fmla="*/ 184 w 552"/>
                    <a:gd name="T7" fmla="*/ 0 h 317"/>
                    <a:gd name="T8" fmla="*/ 0 w 552"/>
                    <a:gd name="T9" fmla="*/ 95 h 317"/>
                    <a:gd name="T10" fmla="*/ 0 w 552"/>
                    <a:gd name="T11" fmla="*/ 236 h 317"/>
                    <a:gd name="T12" fmla="*/ 0 w 552"/>
                    <a:gd name="T13" fmla="*/ 298 h 317"/>
                    <a:gd name="T14" fmla="*/ 0 w 552"/>
                    <a:gd name="T15" fmla="*/ 317 h 317"/>
                    <a:gd name="T16" fmla="*/ 17 w 552"/>
                    <a:gd name="T17" fmla="*/ 317 h 317"/>
                    <a:gd name="T18" fmla="*/ 535 w 552"/>
                    <a:gd name="T19" fmla="*/ 317 h 317"/>
                    <a:gd name="T20" fmla="*/ 552 w 552"/>
                    <a:gd name="T21" fmla="*/ 317 h 317"/>
                    <a:gd name="T22" fmla="*/ 552 w 552"/>
                    <a:gd name="T23" fmla="*/ 298 h 317"/>
                    <a:gd name="T24" fmla="*/ 552 w 552"/>
                    <a:gd name="T25" fmla="*/ 236 h 317"/>
                    <a:gd name="T26" fmla="*/ 552 w 552"/>
                    <a:gd name="T27" fmla="*/ 0 h 317"/>
                    <a:gd name="T28" fmla="*/ 368 w 552"/>
                    <a:gd name="T29" fmla="*/ 94 h 3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552" h="317">
                      <a:moveTo>
                        <a:pt x="368" y="94"/>
                      </a:moveTo>
                      <a:lnTo>
                        <a:pt x="368" y="0"/>
                      </a:lnTo>
                      <a:lnTo>
                        <a:pt x="184" y="95"/>
                      </a:lnTo>
                      <a:lnTo>
                        <a:pt x="184" y="0"/>
                      </a:lnTo>
                      <a:lnTo>
                        <a:pt x="0" y="95"/>
                      </a:lnTo>
                      <a:lnTo>
                        <a:pt x="0" y="236"/>
                      </a:lnTo>
                      <a:lnTo>
                        <a:pt x="0" y="298"/>
                      </a:lnTo>
                      <a:lnTo>
                        <a:pt x="0" y="317"/>
                      </a:lnTo>
                      <a:lnTo>
                        <a:pt x="17" y="317"/>
                      </a:lnTo>
                      <a:lnTo>
                        <a:pt x="535" y="317"/>
                      </a:lnTo>
                      <a:lnTo>
                        <a:pt x="552" y="317"/>
                      </a:lnTo>
                      <a:lnTo>
                        <a:pt x="552" y="298"/>
                      </a:lnTo>
                      <a:lnTo>
                        <a:pt x="552" y="236"/>
                      </a:lnTo>
                      <a:lnTo>
                        <a:pt x="552" y="0"/>
                      </a:lnTo>
                      <a:lnTo>
                        <a:pt x="368" y="94"/>
                      </a:lnTo>
                      <a:close/>
                    </a:path>
                  </a:pathLst>
                </a:cu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2" name="Rectangle 14">
                  <a:extLst>
                    <a:ext uri="{FF2B5EF4-FFF2-40B4-BE49-F238E27FC236}">
                      <a16:creationId xmlns:a16="http://schemas.microsoft.com/office/drawing/2014/main" id="{8BFA7DDB-DC0C-EEE3-A6A4-A7ACBCF4E0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88088" y="3670300"/>
                  <a:ext cx="60325" cy="125413"/>
                </a:xfrm>
                <a:prstGeom prst="rect">
                  <a:avLst/>
                </a:prstGeom>
                <a:solidFill>
                  <a:srgbClr val="768E9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3" name="Rectangle 15">
                  <a:extLst>
                    <a:ext uri="{FF2B5EF4-FFF2-40B4-BE49-F238E27FC236}">
                      <a16:creationId xmlns:a16="http://schemas.microsoft.com/office/drawing/2014/main" id="{FF6B16B1-C2C9-060E-C84B-E0951353B5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407150" y="3670300"/>
                  <a:ext cx="58738" cy="125413"/>
                </a:xfrm>
                <a:prstGeom prst="rect">
                  <a:avLst/>
                </a:prstGeom>
                <a:solidFill>
                  <a:srgbClr val="768E9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4" name="Rectangle 16">
                  <a:extLst>
                    <a:ext uri="{FF2B5EF4-FFF2-40B4-BE49-F238E27FC236}">
                      <a16:creationId xmlns:a16="http://schemas.microsoft.com/office/drawing/2014/main" id="{2C2E16FC-C674-88F6-A646-F37B88416D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573838" y="3670300"/>
                  <a:ext cx="58738" cy="125413"/>
                </a:xfrm>
                <a:prstGeom prst="rect">
                  <a:avLst/>
                </a:prstGeom>
                <a:solidFill>
                  <a:srgbClr val="F5CC6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5" name="Rectangle 17">
                  <a:extLst>
                    <a:ext uri="{FF2B5EF4-FFF2-40B4-BE49-F238E27FC236}">
                      <a16:creationId xmlns:a16="http://schemas.microsoft.com/office/drawing/2014/main" id="{BEC5935D-1E44-75AB-1DCE-BBD30B7049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91313" y="3670300"/>
                  <a:ext cx="58738" cy="125413"/>
                </a:xfrm>
                <a:prstGeom prst="rect">
                  <a:avLst/>
                </a:prstGeom>
                <a:solidFill>
                  <a:srgbClr val="768E9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6" name="Rectangle 18">
                  <a:extLst>
                    <a:ext uri="{FF2B5EF4-FFF2-40B4-BE49-F238E27FC236}">
                      <a16:creationId xmlns:a16="http://schemas.microsoft.com/office/drawing/2014/main" id="{5B83E66F-0DFC-4987-05D0-2E6552752B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72288" y="3670300"/>
                  <a:ext cx="58738" cy="125413"/>
                </a:xfrm>
                <a:prstGeom prst="rect">
                  <a:avLst/>
                </a:prstGeom>
                <a:solidFill>
                  <a:srgbClr val="768E9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7" name="Rectangle 19">
                  <a:extLst>
                    <a:ext uri="{FF2B5EF4-FFF2-40B4-BE49-F238E27FC236}">
                      <a16:creationId xmlns:a16="http://schemas.microsoft.com/office/drawing/2014/main" id="{B8B8905E-2B2E-57B4-252A-7A44EA8EDD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89763" y="3670300"/>
                  <a:ext cx="58738" cy="125413"/>
                </a:xfrm>
                <a:prstGeom prst="rect">
                  <a:avLst/>
                </a:prstGeom>
                <a:solidFill>
                  <a:srgbClr val="768E9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8" name="Freeform 27">
                  <a:extLst>
                    <a:ext uri="{FF2B5EF4-FFF2-40B4-BE49-F238E27FC236}">
                      <a16:creationId xmlns:a16="http://schemas.microsoft.com/office/drawing/2014/main" id="{416230AF-066E-18A4-D575-25A30F6D11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43713" y="2792413"/>
                  <a:ext cx="146050" cy="242888"/>
                </a:xfrm>
                <a:custGeom>
                  <a:avLst/>
                  <a:gdLst>
                    <a:gd name="T0" fmla="*/ 93 w 192"/>
                    <a:gd name="T1" fmla="*/ 317 h 317"/>
                    <a:gd name="T2" fmla="*/ 33 w 192"/>
                    <a:gd name="T3" fmla="*/ 260 h 317"/>
                    <a:gd name="T4" fmla="*/ 33 w 192"/>
                    <a:gd name="T5" fmla="*/ 253 h 317"/>
                    <a:gd name="T6" fmla="*/ 1 w 192"/>
                    <a:gd name="T7" fmla="*/ 203 h 317"/>
                    <a:gd name="T8" fmla="*/ 21 w 192"/>
                    <a:gd name="T9" fmla="*/ 160 h 317"/>
                    <a:gd name="T10" fmla="*/ 0 w 192"/>
                    <a:gd name="T11" fmla="*/ 118 h 317"/>
                    <a:gd name="T12" fmla="*/ 18 w 192"/>
                    <a:gd name="T13" fmla="*/ 78 h 317"/>
                    <a:gd name="T14" fmla="*/ 14 w 192"/>
                    <a:gd name="T15" fmla="*/ 56 h 317"/>
                    <a:gd name="T16" fmla="*/ 74 w 192"/>
                    <a:gd name="T17" fmla="*/ 0 h 317"/>
                    <a:gd name="T18" fmla="*/ 126 w 192"/>
                    <a:gd name="T19" fmla="*/ 28 h 317"/>
                    <a:gd name="T20" fmla="*/ 131 w 192"/>
                    <a:gd name="T21" fmla="*/ 27 h 317"/>
                    <a:gd name="T22" fmla="*/ 192 w 192"/>
                    <a:gd name="T23" fmla="*/ 84 h 317"/>
                    <a:gd name="T24" fmla="*/ 183 w 192"/>
                    <a:gd name="T25" fmla="*/ 112 h 317"/>
                    <a:gd name="T26" fmla="*/ 192 w 192"/>
                    <a:gd name="T27" fmla="*/ 140 h 317"/>
                    <a:gd name="T28" fmla="*/ 173 w 192"/>
                    <a:gd name="T29" fmla="*/ 181 h 317"/>
                    <a:gd name="T30" fmla="*/ 141 w 192"/>
                    <a:gd name="T31" fmla="*/ 226 h 317"/>
                    <a:gd name="T32" fmla="*/ 153 w 192"/>
                    <a:gd name="T33" fmla="*/ 260 h 317"/>
                    <a:gd name="T34" fmla="*/ 93 w 192"/>
                    <a:gd name="T35" fmla="*/ 317 h 3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92" h="317">
                      <a:moveTo>
                        <a:pt x="93" y="317"/>
                      </a:moveTo>
                      <a:cubicBezTo>
                        <a:pt x="60" y="317"/>
                        <a:pt x="33" y="291"/>
                        <a:pt x="33" y="260"/>
                      </a:cubicBezTo>
                      <a:cubicBezTo>
                        <a:pt x="33" y="258"/>
                        <a:pt x="33" y="255"/>
                        <a:pt x="33" y="253"/>
                      </a:cubicBezTo>
                      <a:cubicBezTo>
                        <a:pt x="14" y="243"/>
                        <a:pt x="1" y="224"/>
                        <a:pt x="1" y="203"/>
                      </a:cubicBezTo>
                      <a:cubicBezTo>
                        <a:pt x="1" y="186"/>
                        <a:pt x="8" y="171"/>
                        <a:pt x="21" y="160"/>
                      </a:cubicBezTo>
                      <a:cubicBezTo>
                        <a:pt x="8" y="150"/>
                        <a:pt x="0" y="135"/>
                        <a:pt x="0" y="118"/>
                      </a:cubicBezTo>
                      <a:cubicBezTo>
                        <a:pt x="0" y="102"/>
                        <a:pt x="7" y="88"/>
                        <a:pt x="18" y="78"/>
                      </a:cubicBezTo>
                      <a:cubicBezTo>
                        <a:pt x="15" y="71"/>
                        <a:pt x="14" y="64"/>
                        <a:pt x="14" y="56"/>
                      </a:cubicBezTo>
                      <a:cubicBezTo>
                        <a:pt x="14" y="25"/>
                        <a:pt x="41" y="0"/>
                        <a:pt x="74" y="0"/>
                      </a:cubicBezTo>
                      <a:cubicBezTo>
                        <a:pt x="96" y="0"/>
                        <a:pt x="116" y="11"/>
                        <a:pt x="126" y="28"/>
                      </a:cubicBezTo>
                      <a:cubicBezTo>
                        <a:pt x="128" y="28"/>
                        <a:pt x="129" y="27"/>
                        <a:pt x="131" y="27"/>
                      </a:cubicBezTo>
                      <a:cubicBezTo>
                        <a:pt x="164" y="27"/>
                        <a:pt x="192" y="53"/>
                        <a:pt x="192" y="84"/>
                      </a:cubicBezTo>
                      <a:cubicBezTo>
                        <a:pt x="192" y="94"/>
                        <a:pt x="189" y="104"/>
                        <a:pt x="183" y="112"/>
                      </a:cubicBezTo>
                      <a:cubicBezTo>
                        <a:pt x="189" y="121"/>
                        <a:pt x="192" y="130"/>
                        <a:pt x="192" y="140"/>
                      </a:cubicBezTo>
                      <a:cubicBezTo>
                        <a:pt x="192" y="156"/>
                        <a:pt x="184" y="171"/>
                        <a:pt x="173" y="181"/>
                      </a:cubicBezTo>
                      <a:cubicBezTo>
                        <a:pt x="171" y="200"/>
                        <a:pt x="158" y="217"/>
                        <a:pt x="141" y="226"/>
                      </a:cubicBezTo>
                      <a:cubicBezTo>
                        <a:pt x="149" y="235"/>
                        <a:pt x="153" y="247"/>
                        <a:pt x="153" y="260"/>
                      </a:cubicBezTo>
                      <a:cubicBezTo>
                        <a:pt x="153" y="291"/>
                        <a:pt x="126" y="317"/>
                        <a:pt x="93" y="317"/>
                      </a:cubicBezTo>
                    </a:path>
                  </a:pathLst>
                </a:custGeom>
                <a:solidFill>
                  <a:srgbClr val="ACAD9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9" name="Freeform 145">
                  <a:extLst>
                    <a:ext uri="{FF2B5EF4-FFF2-40B4-BE49-F238E27FC236}">
                      <a16:creationId xmlns:a16="http://schemas.microsoft.com/office/drawing/2014/main" id="{B30A94F1-0A1B-E968-FE6A-9999AA5C2A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19913" y="3165475"/>
                  <a:ext cx="11113" cy="39688"/>
                </a:xfrm>
                <a:custGeom>
                  <a:avLst/>
                  <a:gdLst>
                    <a:gd name="T0" fmla="*/ 15 w 15"/>
                    <a:gd name="T1" fmla="*/ 52 h 52"/>
                    <a:gd name="T2" fmla="*/ 0 w 15"/>
                    <a:gd name="T3" fmla="*/ 52 h 52"/>
                    <a:gd name="T4" fmla="*/ 15 w 15"/>
                    <a:gd name="T5" fmla="*/ 0 h 52"/>
                    <a:gd name="T6" fmla="*/ 15 w 15"/>
                    <a:gd name="T7" fmla="*/ 52 h 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5" h="52">
                      <a:moveTo>
                        <a:pt x="15" y="52"/>
                      </a:moveTo>
                      <a:lnTo>
                        <a:pt x="0" y="52"/>
                      </a:lnTo>
                      <a:cubicBezTo>
                        <a:pt x="0" y="33"/>
                        <a:pt x="5" y="15"/>
                        <a:pt x="15" y="0"/>
                      </a:cubicBezTo>
                      <a:lnTo>
                        <a:pt x="15" y="52"/>
                      </a:lnTo>
                      <a:close/>
                    </a:path>
                  </a:pathLst>
                </a:custGeom>
                <a:solidFill>
                  <a:srgbClr val="62626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0" name="Freeform 27">
                  <a:extLst>
                    <a:ext uri="{FF2B5EF4-FFF2-40B4-BE49-F238E27FC236}">
                      <a16:creationId xmlns:a16="http://schemas.microsoft.com/office/drawing/2014/main" id="{52D72C9A-A9C7-1784-D651-B532DE483D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640514" y="2774156"/>
                  <a:ext cx="146050" cy="242888"/>
                </a:xfrm>
                <a:custGeom>
                  <a:avLst/>
                  <a:gdLst>
                    <a:gd name="T0" fmla="*/ 93 w 192"/>
                    <a:gd name="T1" fmla="*/ 317 h 317"/>
                    <a:gd name="T2" fmla="*/ 33 w 192"/>
                    <a:gd name="T3" fmla="*/ 260 h 317"/>
                    <a:gd name="T4" fmla="*/ 33 w 192"/>
                    <a:gd name="T5" fmla="*/ 253 h 317"/>
                    <a:gd name="T6" fmla="*/ 1 w 192"/>
                    <a:gd name="T7" fmla="*/ 203 h 317"/>
                    <a:gd name="T8" fmla="*/ 21 w 192"/>
                    <a:gd name="T9" fmla="*/ 160 h 317"/>
                    <a:gd name="T10" fmla="*/ 0 w 192"/>
                    <a:gd name="T11" fmla="*/ 118 h 317"/>
                    <a:gd name="T12" fmla="*/ 18 w 192"/>
                    <a:gd name="T13" fmla="*/ 78 h 317"/>
                    <a:gd name="T14" fmla="*/ 14 w 192"/>
                    <a:gd name="T15" fmla="*/ 56 h 317"/>
                    <a:gd name="T16" fmla="*/ 74 w 192"/>
                    <a:gd name="T17" fmla="*/ 0 h 317"/>
                    <a:gd name="T18" fmla="*/ 126 w 192"/>
                    <a:gd name="T19" fmla="*/ 28 h 317"/>
                    <a:gd name="T20" fmla="*/ 131 w 192"/>
                    <a:gd name="T21" fmla="*/ 27 h 317"/>
                    <a:gd name="T22" fmla="*/ 192 w 192"/>
                    <a:gd name="T23" fmla="*/ 84 h 317"/>
                    <a:gd name="T24" fmla="*/ 183 w 192"/>
                    <a:gd name="T25" fmla="*/ 112 h 317"/>
                    <a:gd name="T26" fmla="*/ 192 w 192"/>
                    <a:gd name="T27" fmla="*/ 140 h 317"/>
                    <a:gd name="T28" fmla="*/ 173 w 192"/>
                    <a:gd name="T29" fmla="*/ 181 h 317"/>
                    <a:gd name="T30" fmla="*/ 141 w 192"/>
                    <a:gd name="T31" fmla="*/ 226 h 317"/>
                    <a:gd name="T32" fmla="*/ 153 w 192"/>
                    <a:gd name="T33" fmla="*/ 260 h 317"/>
                    <a:gd name="T34" fmla="*/ 93 w 192"/>
                    <a:gd name="T35" fmla="*/ 317 h 3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92" h="317">
                      <a:moveTo>
                        <a:pt x="93" y="317"/>
                      </a:moveTo>
                      <a:cubicBezTo>
                        <a:pt x="60" y="317"/>
                        <a:pt x="33" y="291"/>
                        <a:pt x="33" y="260"/>
                      </a:cubicBezTo>
                      <a:cubicBezTo>
                        <a:pt x="33" y="258"/>
                        <a:pt x="33" y="255"/>
                        <a:pt x="33" y="253"/>
                      </a:cubicBezTo>
                      <a:cubicBezTo>
                        <a:pt x="14" y="243"/>
                        <a:pt x="1" y="224"/>
                        <a:pt x="1" y="203"/>
                      </a:cubicBezTo>
                      <a:cubicBezTo>
                        <a:pt x="1" y="186"/>
                        <a:pt x="8" y="171"/>
                        <a:pt x="21" y="160"/>
                      </a:cubicBezTo>
                      <a:cubicBezTo>
                        <a:pt x="8" y="150"/>
                        <a:pt x="0" y="135"/>
                        <a:pt x="0" y="118"/>
                      </a:cubicBezTo>
                      <a:cubicBezTo>
                        <a:pt x="0" y="102"/>
                        <a:pt x="7" y="88"/>
                        <a:pt x="18" y="78"/>
                      </a:cubicBezTo>
                      <a:cubicBezTo>
                        <a:pt x="15" y="71"/>
                        <a:pt x="14" y="64"/>
                        <a:pt x="14" y="56"/>
                      </a:cubicBezTo>
                      <a:cubicBezTo>
                        <a:pt x="14" y="25"/>
                        <a:pt x="41" y="0"/>
                        <a:pt x="74" y="0"/>
                      </a:cubicBezTo>
                      <a:cubicBezTo>
                        <a:pt x="96" y="0"/>
                        <a:pt x="116" y="11"/>
                        <a:pt x="126" y="28"/>
                      </a:cubicBezTo>
                      <a:cubicBezTo>
                        <a:pt x="128" y="28"/>
                        <a:pt x="129" y="27"/>
                        <a:pt x="131" y="27"/>
                      </a:cubicBezTo>
                      <a:cubicBezTo>
                        <a:pt x="164" y="27"/>
                        <a:pt x="192" y="53"/>
                        <a:pt x="192" y="84"/>
                      </a:cubicBezTo>
                      <a:cubicBezTo>
                        <a:pt x="192" y="94"/>
                        <a:pt x="189" y="104"/>
                        <a:pt x="183" y="112"/>
                      </a:cubicBezTo>
                      <a:cubicBezTo>
                        <a:pt x="189" y="121"/>
                        <a:pt x="192" y="130"/>
                        <a:pt x="192" y="140"/>
                      </a:cubicBezTo>
                      <a:cubicBezTo>
                        <a:pt x="192" y="156"/>
                        <a:pt x="184" y="171"/>
                        <a:pt x="173" y="181"/>
                      </a:cubicBezTo>
                      <a:cubicBezTo>
                        <a:pt x="171" y="200"/>
                        <a:pt x="158" y="217"/>
                        <a:pt x="141" y="226"/>
                      </a:cubicBezTo>
                      <a:cubicBezTo>
                        <a:pt x="149" y="235"/>
                        <a:pt x="153" y="247"/>
                        <a:pt x="153" y="260"/>
                      </a:cubicBezTo>
                      <a:cubicBezTo>
                        <a:pt x="153" y="291"/>
                        <a:pt x="126" y="317"/>
                        <a:pt x="93" y="317"/>
                      </a:cubicBezTo>
                    </a:path>
                  </a:pathLst>
                </a:custGeom>
                <a:solidFill>
                  <a:sysClr val="windowText" lastClr="000000">
                    <a:lumMod val="50000"/>
                    <a:lumOff val="50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22" name="群組 698">
                <a:extLst>
                  <a:ext uri="{FF2B5EF4-FFF2-40B4-BE49-F238E27FC236}">
                    <a16:creationId xmlns:a16="http://schemas.microsoft.com/office/drawing/2014/main" id="{13305BDD-5E85-68C8-1A70-CC9AB0D35BE9}"/>
                  </a:ext>
                </a:extLst>
              </p:cNvPr>
              <p:cNvGrpSpPr/>
              <p:nvPr/>
            </p:nvGrpSpPr>
            <p:grpSpPr>
              <a:xfrm>
                <a:off x="862024" y="3790644"/>
                <a:ext cx="555894" cy="974137"/>
                <a:chOff x="884905" y="3322181"/>
                <a:chExt cx="913060" cy="1321787"/>
              </a:xfrm>
            </p:grpSpPr>
            <p:grpSp>
              <p:nvGrpSpPr>
                <p:cNvPr id="437" name="群組 1113">
                  <a:extLst>
                    <a:ext uri="{FF2B5EF4-FFF2-40B4-BE49-F238E27FC236}">
                      <a16:creationId xmlns:a16="http://schemas.microsoft.com/office/drawing/2014/main" id="{77BFB991-FBC4-41D1-859E-85A80A246596}"/>
                    </a:ext>
                  </a:extLst>
                </p:cNvPr>
                <p:cNvGrpSpPr/>
                <p:nvPr/>
              </p:nvGrpSpPr>
              <p:grpSpPr>
                <a:xfrm>
                  <a:off x="884905" y="3322181"/>
                  <a:ext cx="913060" cy="1321787"/>
                  <a:chOff x="940545" y="3350732"/>
                  <a:chExt cx="913060" cy="1157719"/>
                </a:xfrm>
              </p:grpSpPr>
              <p:sp>
                <p:nvSpPr>
                  <p:cNvPr id="447" name="矩形: 圓角 1123">
                    <a:extLst>
                      <a:ext uri="{FF2B5EF4-FFF2-40B4-BE49-F238E27FC236}">
                        <a16:creationId xmlns:a16="http://schemas.microsoft.com/office/drawing/2014/main" id="{2BDE091C-73DE-A933-A0E4-9B9E52612E78}"/>
                      </a:ext>
                    </a:extLst>
                  </p:cNvPr>
                  <p:cNvSpPr/>
                  <p:nvPr/>
                </p:nvSpPr>
                <p:spPr>
                  <a:xfrm>
                    <a:off x="1532152" y="3526316"/>
                    <a:ext cx="321453" cy="982134"/>
                  </a:xfrm>
                  <a:prstGeom prst="roundRect">
                    <a:avLst/>
                  </a:prstGeom>
                  <a:solidFill>
                    <a:srgbClr val="D35F5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48" name="矩形: 圓角 1124">
                    <a:extLst>
                      <a:ext uri="{FF2B5EF4-FFF2-40B4-BE49-F238E27FC236}">
                        <a16:creationId xmlns:a16="http://schemas.microsoft.com/office/drawing/2014/main" id="{4DEDBE43-07D4-83CD-2C55-B1BF2C588CE7}"/>
                      </a:ext>
                    </a:extLst>
                  </p:cNvPr>
                  <p:cNvSpPr/>
                  <p:nvPr/>
                </p:nvSpPr>
                <p:spPr>
                  <a:xfrm>
                    <a:off x="940545" y="3350732"/>
                    <a:ext cx="321453" cy="1157718"/>
                  </a:xfrm>
                  <a:prstGeom prst="roundRect">
                    <a:avLst/>
                  </a:prstGeom>
                  <a:solidFill>
                    <a:srgbClr val="D35F5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49" name="流程圖: 人工輸入 1125">
                    <a:extLst>
                      <a:ext uri="{FF2B5EF4-FFF2-40B4-BE49-F238E27FC236}">
                        <a16:creationId xmlns:a16="http://schemas.microsoft.com/office/drawing/2014/main" id="{D69E27C4-87D1-72AF-8AF7-F3D5E1C0640D}"/>
                      </a:ext>
                    </a:extLst>
                  </p:cNvPr>
                  <p:cNvSpPr/>
                  <p:nvPr/>
                </p:nvSpPr>
                <p:spPr>
                  <a:xfrm flipH="1">
                    <a:off x="1219466" y="3350733"/>
                    <a:ext cx="523639" cy="1157718"/>
                  </a:xfrm>
                  <a:prstGeom prst="flowChartManualInput">
                    <a:avLst/>
                  </a:prstGeom>
                  <a:solidFill>
                    <a:srgbClr val="D35F5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</p:grpSp>
            <p:grpSp>
              <p:nvGrpSpPr>
                <p:cNvPr id="438" name="群組 1114">
                  <a:extLst>
                    <a:ext uri="{FF2B5EF4-FFF2-40B4-BE49-F238E27FC236}">
                      <a16:creationId xmlns:a16="http://schemas.microsoft.com/office/drawing/2014/main" id="{28B4570B-1D83-D13E-43F8-B844E510EE67}"/>
                    </a:ext>
                  </a:extLst>
                </p:cNvPr>
                <p:cNvGrpSpPr/>
                <p:nvPr/>
              </p:nvGrpSpPr>
              <p:grpSpPr>
                <a:xfrm>
                  <a:off x="940353" y="3613983"/>
                  <a:ext cx="802165" cy="454250"/>
                  <a:chOff x="953565" y="3613983"/>
                  <a:chExt cx="893434" cy="505934"/>
                </a:xfrm>
              </p:grpSpPr>
              <p:sp>
                <p:nvSpPr>
                  <p:cNvPr id="439" name="矩形: 圓角 1115">
                    <a:extLst>
                      <a:ext uri="{FF2B5EF4-FFF2-40B4-BE49-F238E27FC236}">
                        <a16:creationId xmlns:a16="http://schemas.microsoft.com/office/drawing/2014/main" id="{23C2F830-CC6E-C6E0-F051-E3F9CF1F16B7}"/>
                      </a:ext>
                    </a:extLst>
                  </p:cNvPr>
                  <p:cNvSpPr/>
                  <p:nvPr/>
                </p:nvSpPr>
                <p:spPr>
                  <a:xfrm>
                    <a:off x="953566" y="3613983"/>
                    <a:ext cx="432000" cy="121784"/>
                  </a:xfrm>
                  <a:prstGeom prst="roundRect">
                    <a:avLst/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40" name="矩形: 圓角 1116">
                    <a:extLst>
                      <a:ext uri="{FF2B5EF4-FFF2-40B4-BE49-F238E27FC236}">
                        <a16:creationId xmlns:a16="http://schemas.microsoft.com/office/drawing/2014/main" id="{ED5428B1-F479-3DB4-BC83-D8BCAF5C9066}"/>
                      </a:ext>
                    </a:extLst>
                  </p:cNvPr>
                  <p:cNvSpPr/>
                  <p:nvPr/>
                </p:nvSpPr>
                <p:spPr>
                  <a:xfrm>
                    <a:off x="1414999" y="3613983"/>
                    <a:ext cx="432000" cy="121784"/>
                  </a:xfrm>
                  <a:prstGeom prst="roundRect">
                    <a:avLst/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41" name="矩形: 圓角 1117">
                    <a:extLst>
                      <a:ext uri="{FF2B5EF4-FFF2-40B4-BE49-F238E27FC236}">
                        <a16:creationId xmlns:a16="http://schemas.microsoft.com/office/drawing/2014/main" id="{099A4AC4-6A84-787A-65E6-CD9B2811F72E}"/>
                      </a:ext>
                    </a:extLst>
                  </p:cNvPr>
                  <p:cNvSpPr/>
                  <p:nvPr/>
                </p:nvSpPr>
                <p:spPr>
                  <a:xfrm>
                    <a:off x="953565" y="3811917"/>
                    <a:ext cx="265854" cy="121784"/>
                  </a:xfrm>
                  <a:prstGeom prst="roundRect">
                    <a:avLst/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42" name="矩形: 圓角 1118">
                    <a:extLst>
                      <a:ext uri="{FF2B5EF4-FFF2-40B4-BE49-F238E27FC236}">
                        <a16:creationId xmlns:a16="http://schemas.microsoft.com/office/drawing/2014/main" id="{00EE136A-C967-C353-DDAE-A4BEEDEA5363}"/>
                      </a:ext>
                    </a:extLst>
                  </p:cNvPr>
                  <p:cNvSpPr/>
                  <p:nvPr/>
                </p:nvSpPr>
                <p:spPr>
                  <a:xfrm>
                    <a:off x="1267355" y="3814083"/>
                    <a:ext cx="265854" cy="121784"/>
                  </a:xfrm>
                  <a:prstGeom prst="roundRect">
                    <a:avLst/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43" name="矩形: 圓角 1119">
                    <a:extLst>
                      <a:ext uri="{FF2B5EF4-FFF2-40B4-BE49-F238E27FC236}">
                        <a16:creationId xmlns:a16="http://schemas.microsoft.com/office/drawing/2014/main" id="{7107CC73-0A8D-20EF-9D9E-5DE37AD2106D}"/>
                      </a:ext>
                    </a:extLst>
                  </p:cNvPr>
                  <p:cNvSpPr/>
                  <p:nvPr/>
                </p:nvSpPr>
                <p:spPr>
                  <a:xfrm>
                    <a:off x="1581145" y="3811917"/>
                    <a:ext cx="265854" cy="121784"/>
                  </a:xfrm>
                  <a:prstGeom prst="roundRect">
                    <a:avLst/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44" name="矩形: 圓角 1120">
                    <a:extLst>
                      <a:ext uri="{FF2B5EF4-FFF2-40B4-BE49-F238E27FC236}">
                        <a16:creationId xmlns:a16="http://schemas.microsoft.com/office/drawing/2014/main" id="{4E16B38F-2E66-E3D7-CD36-0E59023F452D}"/>
                      </a:ext>
                    </a:extLst>
                  </p:cNvPr>
                  <p:cNvSpPr/>
                  <p:nvPr/>
                </p:nvSpPr>
                <p:spPr>
                  <a:xfrm>
                    <a:off x="953565" y="3995967"/>
                    <a:ext cx="265854" cy="121784"/>
                  </a:xfrm>
                  <a:prstGeom prst="roundRect">
                    <a:avLst/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45" name="矩形: 圓角 1121">
                    <a:extLst>
                      <a:ext uri="{FF2B5EF4-FFF2-40B4-BE49-F238E27FC236}">
                        <a16:creationId xmlns:a16="http://schemas.microsoft.com/office/drawing/2014/main" id="{02B12A06-0014-0769-16C9-9BAFF7F8142D}"/>
                      </a:ext>
                    </a:extLst>
                  </p:cNvPr>
                  <p:cNvSpPr/>
                  <p:nvPr/>
                </p:nvSpPr>
                <p:spPr>
                  <a:xfrm>
                    <a:off x="1267355" y="3998133"/>
                    <a:ext cx="265854" cy="121784"/>
                  </a:xfrm>
                  <a:prstGeom prst="roundRect">
                    <a:avLst/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46" name="矩形: 圓角 1122">
                    <a:extLst>
                      <a:ext uri="{FF2B5EF4-FFF2-40B4-BE49-F238E27FC236}">
                        <a16:creationId xmlns:a16="http://schemas.microsoft.com/office/drawing/2014/main" id="{A5136578-4435-1590-2BA8-7E4A97D886BB}"/>
                      </a:ext>
                    </a:extLst>
                  </p:cNvPr>
                  <p:cNvSpPr/>
                  <p:nvPr/>
                </p:nvSpPr>
                <p:spPr>
                  <a:xfrm>
                    <a:off x="1581145" y="3995967"/>
                    <a:ext cx="265854" cy="121784"/>
                  </a:xfrm>
                  <a:prstGeom prst="roundRect">
                    <a:avLst/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3" name="群組 699">
                <a:extLst>
                  <a:ext uri="{FF2B5EF4-FFF2-40B4-BE49-F238E27FC236}">
                    <a16:creationId xmlns:a16="http://schemas.microsoft.com/office/drawing/2014/main" id="{0FD66C74-2F81-F25B-F96F-417431C63302}"/>
                  </a:ext>
                </a:extLst>
              </p:cNvPr>
              <p:cNvGrpSpPr/>
              <p:nvPr/>
            </p:nvGrpSpPr>
            <p:grpSpPr>
              <a:xfrm>
                <a:off x="660254" y="4194466"/>
                <a:ext cx="518258" cy="806361"/>
                <a:chOff x="990037" y="1655192"/>
                <a:chExt cx="952500" cy="1409913"/>
              </a:xfrm>
            </p:grpSpPr>
            <p:sp>
              <p:nvSpPr>
                <p:cNvPr id="425" name="矩形: 圓角 1101">
                  <a:extLst>
                    <a:ext uri="{FF2B5EF4-FFF2-40B4-BE49-F238E27FC236}">
                      <a16:creationId xmlns:a16="http://schemas.microsoft.com/office/drawing/2014/main" id="{B167B55B-1987-1B86-5E27-03AC085778A8}"/>
                    </a:ext>
                  </a:extLst>
                </p:cNvPr>
                <p:cNvSpPr/>
                <p:nvPr/>
              </p:nvSpPr>
              <p:spPr>
                <a:xfrm>
                  <a:off x="990037" y="1797560"/>
                  <a:ext cx="952500" cy="1264880"/>
                </a:xfrm>
                <a:prstGeom prst="roundRect">
                  <a:avLst>
                    <a:gd name="adj" fmla="val 8536"/>
                  </a:avLst>
                </a:prstGeom>
                <a:solidFill>
                  <a:srgbClr val="2C89A0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26" name="矩形: 圓角 1102">
                  <a:extLst>
                    <a:ext uri="{FF2B5EF4-FFF2-40B4-BE49-F238E27FC236}">
                      <a16:creationId xmlns:a16="http://schemas.microsoft.com/office/drawing/2014/main" id="{8B2AA017-426F-81BF-E5C3-19FBC47453E5}"/>
                    </a:ext>
                  </a:extLst>
                </p:cNvPr>
                <p:cNvSpPr/>
                <p:nvPr/>
              </p:nvSpPr>
              <p:spPr>
                <a:xfrm>
                  <a:off x="1204349" y="1655192"/>
                  <a:ext cx="523875" cy="209550"/>
                </a:xfrm>
                <a:prstGeom prst="roundRect">
                  <a:avLst>
                    <a:gd name="adj" fmla="val 30287"/>
                  </a:avLst>
                </a:prstGeom>
                <a:solidFill>
                  <a:srgbClr val="2C89A0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grpSp>
              <p:nvGrpSpPr>
                <p:cNvPr id="427" name="群組 1103">
                  <a:extLst>
                    <a:ext uri="{FF2B5EF4-FFF2-40B4-BE49-F238E27FC236}">
                      <a16:creationId xmlns:a16="http://schemas.microsoft.com/office/drawing/2014/main" id="{E6F1DA31-A720-D083-2E68-AE4BDC789CCE}"/>
                    </a:ext>
                  </a:extLst>
                </p:cNvPr>
                <p:cNvGrpSpPr/>
                <p:nvPr/>
              </p:nvGrpSpPr>
              <p:grpSpPr>
                <a:xfrm>
                  <a:off x="1148456" y="1990725"/>
                  <a:ext cx="635662" cy="1074380"/>
                  <a:chOff x="1147762" y="1905000"/>
                  <a:chExt cx="635662" cy="1074380"/>
                </a:xfrm>
              </p:grpSpPr>
              <p:sp>
                <p:nvSpPr>
                  <p:cNvPr id="428" name="矩形: 圓角 1104">
                    <a:extLst>
                      <a:ext uri="{FF2B5EF4-FFF2-40B4-BE49-F238E27FC236}">
                        <a16:creationId xmlns:a16="http://schemas.microsoft.com/office/drawing/2014/main" id="{E2A2C7AC-A859-5119-93E4-4A6D01FFD469}"/>
                      </a:ext>
                    </a:extLst>
                  </p:cNvPr>
                  <p:cNvSpPr/>
                  <p:nvPr/>
                </p:nvSpPr>
                <p:spPr>
                  <a:xfrm>
                    <a:off x="1147762" y="190500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29" name="矩形: 圓角 1105">
                    <a:extLst>
                      <a:ext uri="{FF2B5EF4-FFF2-40B4-BE49-F238E27FC236}">
                        <a16:creationId xmlns:a16="http://schemas.microsoft.com/office/drawing/2014/main" id="{88EF9C98-C592-E477-22C7-14286D19E1C8}"/>
                      </a:ext>
                    </a:extLst>
                  </p:cNvPr>
                  <p:cNvSpPr/>
                  <p:nvPr/>
                </p:nvSpPr>
                <p:spPr>
                  <a:xfrm>
                    <a:off x="1495424" y="190500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30" name="矩形: 圓角 1106">
                    <a:extLst>
                      <a:ext uri="{FF2B5EF4-FFF2-40B4-BE49-F238E27FC236}">
                        <a16:creationId xmlns:a16="http://schemas.microsoft.com/office/drawing/2014/main" id="{8B67EC2A-D617-D7D3-C7ED-8D535BC15B84}"/>
                      </a:ext>
                    </a:extLst>
                  </p:cNvPr>
                  <p:cNvSpPr/>
                  <p:nvPr/>
                </p:nvSpPr>
                <p:spPr>
                  <a:xfrm>
                    <a:off x="1147762" y="209550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31" name="矩形: 圓角 1107">
                    <a:extLst>
                      <a:ext uri="{FF2B5EF4-FFF2-40B4-BE49-F238E27FC236}">
                        <a16:creationId xmlns:a16="http://schemas.microsoft.com/office/drawing/2014/main" id="{EA4A4F1D-570E-DB79-F3E3-C2C13EB59DE6}"/>
                      </a:ext>
                    </a:extLst>
                  </p:cNvPr>
                  <p:cNvSpPr/>
                  <p:nvPr/>
                </p:nvSpPr>
                <p:spPr>
                  <a:xfrm>
                    <a:off x="1495424" y="209550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32" name="矩形: 圓角 1108">
                    <a:extLst>
                      <a:ext uri="{FF2B5EF4-FFF2-40B4-BE49-F238E27FC236}">
                        <a16:creationId xmlns:a16="http://schemas.microsoft.com/office/drawing/2014/main" id="{8D2A1940-ED02-AC88-1E75-347FFBFA1999}"/>
                      </a:ext>
                    </a:extLst>
                  </p:cNvPr>
                  <p:cNvSpPr/>
                  <p:nvPr/>
                </p:nvSpPr>
                <p:spPr>
                  <a:xfrm>
                    <a:off x="1147762" y="228600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33" name="矩形: 圓角 1109">
                    <a:extLst>
                      <a:ext uri="{FF2B5EF4-FFF2-40B4-BE49-F238E27FC236}">
                        <a16:creationId xmlns:a16="http://schemas.microsoft.com/office/drawing/2014/main" id="{9FB948FC-E965-A8AD-4F0F-A4EF157BB5FF}"/>
                      </a:ext>
                    </a:extLst>
                  </p:cNvPr>
                  <p:cNvSpPr/>
                  <p:nvPr/>
                </p:nvSpPr>
                <p:spPr>
                  <a:xfrm>
                    <a:off x="1495424" y="228600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34" name="矩形: 圓角 1110">
                    <a:extLst>
                      <a:ext uri="{FF2B5EF4-FFF2-40B4-BE49-F238E27FC236}">
                        <a16:creationId xmlns:a16="http://schemas.microsoft.com/office/drawing/2014/main" id="{4739D180-C675-8938-113A-6204AED60AC1}"/>
                      </a:ext>
                    </a:extLst>
                  </p:cNvPr>
                  <p:cNvSpPr/>
                  <p:nvPr/>
                </p:nvSpPr>
                <p:spPr>
                  <a:xfrm>
                    <a:off x="1147762" y="248869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35" name="矩形: 圓角 1111">
                    <a:extLst>
                      <a:ext uri="{FF2B5EF4-FFF2-40B4-BE49-F238E27FC236}">
                        <a16:creationId xmlns:a16="http://schemas.microsoft.com/office/drawing/2014/main" id="{7A991415-9599-4351-ACD3-543FBFE55977}"/>
                      </a:ext>
                    </a:extLst>
                  </p:cNvPr>
                  <p:cNvSpPr/>
                  <p:nvPr/>
                </p:nvSpPr>
                <p:spPr>
                  <a:xfrm>
                    <a:off x="1495424" y="248869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36" name="矩形: 圓角 1112">
                    <a:extLst>
                      <a:ext uri="{FF2B5EF4-FFF2-40B4-BE49-F238E27FC236}">
                        <a16:creationId xmlns:a16="http://schemas.microsoft.com/office/drawing/2014/main" id="{0B8948C7-8FAF-39BF-3D7C-81160D60B3F4}"/>
                      </a:ext>
                    </a:extLst>
                  </p:cNvPr>
                  <p:cNvSpPr/>
                  <p:nvPr/>
                </p:nvSpPr>
                <p:spPr>
                  <a:xfrm>
                    <a:off x="1233487" y="2734035"/>
                    <a:ext cx="465600" cy="245345"/>
                  </a:xfrm>
                  <a:prstGeom prst="roundRect">
                    <a:avLst>
                      <a:gd name="adj" fmla="val 0"/>
                    </a:avLst>
                  </a:prstGeom>
                  <a:solidFill>
                    <a:srgbClr val="B7C8B7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4" name="群組 700">
                <a:extLst>
                  <a:ext uri="{FF2B5EF4-FFF2-40B4-BE49-F238E27FC236}">
                    <a16:creationId xmlns:a16="http://schemas.microsoft.com/office/drawing/2014/main" id="{2E450CD7-A6CF-FBA6-1D13-354DECBC97D3}"/>
                  </a:ext>
                </a:extLst>
              </p:cNvPr>
              <p:cNvGrpSpPr/>
              <p:nvPr/>
            </p:nvGrpSpPr>
            <p:grpSpPr>
              <a:xfrm>
                <a:off x="1260455" y="4308711"/>
                <a:ext cx="368596" cy="573502"/>
                <a:chOff x="990037" y="1655192"/>
                <a:chExt cx="952500" cy="1409913"/>
              </a:xfrm>
            </p:grpSpPr>
            <p:sp>
              <p:nvSpPr>
                <p:cNvPr id="413" name="矩形: 圓角 1089">
                  <a:extLst>
                    <a:ext uri="{FF2B5EF4-FFF2-40B4-BE49-F238E27FC236}">
                      <a16:creationId xmlns:a16="http://schemas.microsoft.com/office/drawing/2014/main" id="{69024BA2-3154-CA58-EBBE-299C976C0CB0}"/>
                    </a:ext>
                  </a:extLst>
                </p:cNvPr>
                <p:cNvSpPr/>
                <p:nvPr/>
              </p:nvSpPr>
              <p:spPr>
                <a:xfrm>
                  <a:off x="990037" y="1797560"/>
                  <a:ext cx="952500" cy="1264880"/>
                </a:xfrm>
                <a:prstGeom prst="roundRect">
                  <a:avLst>
                    <a:gd name="adj" fmla="val 8536"/>
                  </a:avLst>
                </a:prstGeom>
                <a:solidFill>
                  <a:srgbClr val="A5A5A5">
                    <a:lumMod val="60000"/>
                    <a:lumOff val="4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14" name="矩形: 圓角 1090">
                  <a:extLst>
                    <a:ext uri="{FF2B5EF4-FFF2-40B4-BE49-F238E27FC236}">
                      <a16:creationId xmlns:a16="http://schemas.microsoft.com/office/drawing/2014/main" id="{8861EE4D-F729-0C7C-F535-02EE2E9AF92D}"/>
                    </a:ext>
                  </a:extLst>
                </p:cNvPr>
                <p:cNvSpPr/>
                <p:nvPr/>
              </p:nvSpPr>
              <p:spPr>
                <a:xfrm>
                  <a:off x="1204349" y="1655192"/>
                  <a:ext cx="523875" cy="209550"/>
                </a:xfrm>
                <a:prstGeom prst="roundRect">
                  <a:avLst>
                    <a:gd name="adj" fmla="val 30287"/>
                  </a:avLst>
                </a:prstGeom>
                <a:solidFill>
                  <a:srgbClr val="A5A5A5">
                    <a:lumMod val="60000"/>
                    <a:lumOff val="40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grpSp>
              <p:nvGrpSpPr>
                <p:cNvPr id="415" name="群組 1091">
                  <a:extLst>
                    <a:ext uri="{FF2B5EF4-FFF2-40B4-BE49-F238E27FC236}">
                      <a16:creationId xmlns:a16="http://schemas.microsoft.com/office/drawing/2014/main" id="{815FCAB2-5B38-1764-79D5-A9D33CD6AB01}"/>
                    </a:ext>
                  </a:extLst>
                </p:cNvPr>
                <p:cNvGrpSpPr/>
                <p:nvPr/>
              </p:nvGrpSpPr>
              <p:grpSpPr>
                <a:xfrm>
                  <a:off x="1148456" y="1990725"/>
                  <a:ext cx="635662" cy="1074380"/>
                  <a:chOff x="1147762" y="1905000"/>
                  <a:chExt cx="635662" cy="1074380"/>
                </a:xfrm>
              </p:grpSpPr>
              <p:sp>
                <p:nvSpPr>
                  <p:cNvPr id="416" name="矩形: 圓角 1092">
                    <a:extLst>
                      <a:ext uri="{FF2B5EF4-FFF2-40B4-BE49-F238E27FC236}">
                        <a16:creationId xmlns:a16="http://schemas.microsoft.com/office/drawing/2014/main" id="{DDB1A3BB-B2DD-40BA-E62E-65727447E8F5}"/>
                      </a:ext>
                    </a:extLst>
                  </p:cNvPr>
                  <p:cNvSpPr/>
                  <p:nvPr/>
                </p:nvSpPr>
                <p:spPr>
                  <a:xfrm>
                    <a:off x="1147762" y="190500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17" name="矩形: 圓角 1093">
                    <a:extLst>
                      <a:ext uri="{FF2B5EF4-FFF2-40B4-BE49-F238E27FC236}">
                        <a16:creationId xmlns:a16="http://schemas.microsoft.com/office/drawing/2014/main" id="{DD6C1228-FE79-55AA-D533-3020EBF27432}"/>
                      </a:ext>
                    </a:extLst>
                  </p:cNvPr>
                  <p:cNvSpPr/>
                  <p:nvPr/>
                </p:nvSpPr>
                <p:spPr>
                  <a:xfrm>
                    <a:off x="1495424" y="190500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18" name="矩形: 圓角 1094">
                    <a:extLst>
                      <a:ext uri="{FF2B5EF4-FFF2-40B4-BE49-F238E27FC236}">
                        <a16:creationId xmlns:a16="http://schemas.microsoft.com/office/drawing/2014/main" id="{D381A406-0631-C617-EA0D-6E7DF62A5C33}"/>
                      </a:ext>
                    </a:extLst>
                  </p:cNvPr>
                  <p:cNvSpPr/>
                  <p:nvPr/>
                </p:nvSpPr>
                <p:spPr>
                  <a:xfrm>
                    <a:off x="1147762" y="209550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19" name="矩形: 圓角 1095">
                    <a:extLst>
                      <a:ext uri="{FF2B5EF4-FFF2-40B4-BE49-F238E27FC236}">
                        <a16:creationId xmlns:a16="http://schemas.microsoft.com/office/drawing/2014/main" id="{D03F73F9-07F0-428A-C35B-E3CDA97D0F31}"/>
                      </a:ext>
                    </a:extLst>
                  </p:cNvPr>
                  <p:cNvSpPr/>
                  <p:nvPr/>
                </p:nvSpPr>
                <p:spPr>
                  <a:xfrm>
                    <a:off x="1495424" y="209550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20" name="矩形: 圓角 1096">
                    <a:extLst>
                      <a:ext uri="{FF2B5EF4-FFF2-40B4-BE49-F238E27FC236}">
                        <a16:creationId xmlns:a16="http://schemas.microsoft.com/office/drawing/2014/main" id="{B0EE13C6-FF73-2A4E-0809-33E654622467}"/>
                      </a:ext>
                    </a:extLst>
                  </p:cNvPr>
                  <p:cNvSpPr/>
                  <p:nvPr/>
                </p:nvSpPr>
                <p:spPr>
                  <a:xfrm>
                    <a:off x="1147762" y="228600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21" name="矩形: 圓角 1097">
                    <a:extLst>
                      <a:ext uri="{FF2B5EF4-FFF2-40B4-BE49-F238E27FC236}">
                        <a16:creationId xmlns:a16="http://schemas.microsoft.com/office/drawing/2014/main" id="{A5736A20-B184-4B0A-D7D1-D3909228DDBF}"/>
                      </a:ext>
                    </a:extLst>
                  </p:cNvPr>
                  <p:cNvSpPr/>
                  <p:nvPr/>
                </p:nvSpPr>
                <p:spPr>
                  <a:xfrm>
                    <a:off x="1495424" y="228600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22" name="矩形: 圓角 1098">
                    <a:extLst>
                      <a:ext uri="{FF2B5EF4-FFF2-40B4-BE49-F238E27FC236}">
                        <a16:creationId xmlns:a16="http://schemas.microsoft.com/office/drawing/2014/main" id="{5DDC909A-C007-CBE9-0413-293E0FD5808A}"/>
                      </a:ext>
                    </a:extLst>
                  </p:cNvPr>
                  <p:cNvSpPr/>
                  <p:nvPr/>
                </p:nvSpPr>
                <p:spPr>
                  <a:xfrm>
                    <a:off x="1147762" y="248869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23" name="矩形: 圓角 1099">
                    <a:extLst>
                      <a:ext uri="{FF2B5EF4-FFF2-40B4-BE49-F238E27FC236}">
                        <a16:creationId xmlns:a16="http://schemas.microsoft.com/office/drawing/2014/main" id="{D9579BC9-3067-9E20-B657-4100B2A103D0}"/>
                      </a:ext>
                    </a:extLst>
                  </p:cNvPr>
                  <p:cNvSpPr/>
                  <p:nvPr/>
                </p:nvSpPr>
                <p:spPr>
                  <a:xfrm>
                    <a:off x="1495424" y="248869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24" name="矩形: 圓角 1100">
                    <a:extLst>
                      <a:ext uri="{FF2B5EF4-FFF2-40B4-BE49-F238E27FC236}">
                        <a16:creationId xmlns:a16="http://schemas.microsoft.com/office/drawing/2014/main" id="{52AF1434-31D1-70EE-5477-3729FA048476}"/>
                      </a:ext>
                    </a:extLst>
                  </p:cNvPr>
                  <p:cNvSpPr/>
                  <p:nvPr/>
                </p:nvSpPr>
                <p:spPr>
                  <a:xfrm>
                    <a:off x="1233487" y="2734035"/>
                    <a:ext cx="465600" cy="245345"/>
                  </a:xfrm>
                  <a:prstGeom prst="roundRect">
                    <a:avLst>
                      <a:gd name="adj" fmla="val 0"/>
                    </a:avLst>
                  </a:prstGeom>
                  <a:solidFill>
                    <a:srgbClr val="B7C8B7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25" name="群組 701">
                <a:extLst>
                  <a:ext uri="{FF2B5EF4-FFF2-40B4-BE49-F238E27FC236}">
                    <a16:creationId xmlns:a16="http://schemas.microsoft.com/office/drawing/2014/main" id="{96ED091C-95CB-4BDF-7AF3-84C3375B3BC0}"/>
                  </a:ext>
                </a:extLst>
              </p:cNvPr>
              <p:cNvGrpSpPr/>
              <p:nvPr/>
            </p:nvGrpSpPr>
            <p:grpSpPr>
              <a:xfrm>
                <a:off x="1845250" y="3864011"/>
                <a:ext cx="518258" cy="867518"/>
                <a:chOff x="702506" y="3398842"/>
                <a:chExt cx="560303" cy="937898"/>
              </a:xfrm>
            </p:grpSpPr>
            <p:sp>
              <p:nvSpPr>
                <p:cNvPr id="401" name="矩形: 圓角 1077">
                  <a:extLst>
                    <a:ext uri="{FF2B5EF4-FFF2-40B4-BE49-F238E27FC236}">
                      <a16:creationId xmlns:a16="http://schemas.microsoft.com/office/drawing/2014/main" id="{94DC7927-2835-028C-C39C-E95A0DEBB81C}"/>
                    </a:ext>
                  </a:extLst>
                </p:cNvPr>
                <p:cNvSpPr/>
                <p:nvPr/>
              </p:nvSpPr>
              <p:spPr>
                <a:xfrm>
                  <a:off x="702506" y="3552989"/>
                  <a:ext cx="560303" cy="782103"/>
                </a:xfrm>
                <a:prstGeom prst="roundRect">
                  <a:avLst>
                    <a:gd name="adj" fmla="val 8536"/>
                  </a:avLst>
                </a:prstGeom>
                <a:solidFill>
                  <a:srgbClr val="996600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grpSp>
              <p:nvGrpSpPr>
                <p:cNvPr id="402" name="群組 1078">
                  <a:extLst>
                    <a:ext uri="{FF2B5EF4-FFF2-40B4-BE49-F238E27FC236}">
                      <a16:creationId xmlns:a16="http://schemas.microsoft.com/office/drawing/2014/main" id="{2DDBD088-A6D2-E08F-5DF3-6642C1B1C2D1}"/>
                    </a:ext>
                  </a:extLst>
                </p:cNvPr>
                <p:cNvGrpSpPr/>
                <p:nvPr/>
              </p:nvGrpSpPr>
              <p:grpSpPr>
                <a:xfrm>
                  <a:off x="795695" y="3672427"/>
                  <a:ext cx="373925" cy="664313"/>
                  <a:chOff x="1147762" y="1905000"/>
                  <a:chExt cx="635662" cy="1074380"/>
                </a:xfrm>
              </p:grpSpPr>
              <p:sp>
                <p:nvSpPr>
                  <p:cNvPr id="404" name="矩形: 圓角 1080">
                    <a:extLst>
                      <a:ext uri="{FF2B5EF4-FFF2-40B4-BE49-F238E27FC236}">
                        <a16:creationId xmlns:a16="http://schemas.microsoft.com/office/drawing/2014/main" id="{B2E0EE87-6483-6511-65D6-3C286F7B62A1}"/>
                      </a:ext>
                    </a:extLst>
                  </p:cNvPr>
                  <p:cNvSpPr/>
                  <p:nvPr/>
                </p:nvSpPr>
                <p:spPr>
                  <a:xfrm>
                    <a:off x="1147762" y="190500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05" name="矩形: 圓角 1081">
                    <a:extLst>
                      <a:ext uri="{FF2B5EF4-FFF2-40B4-BE49-F238E27FC236}">
                        <a16:creationId xmlns:a16="http://schemas.microsoft.com/office/drawing/2014/main" id="{03EAAC76-9807-3A3E-33E1-6F15FE004FD1}"/>
                      </a:ext>
                    </a:extLst>
                  </p:cNvPr>
                  <p:cNvSpPr/>
                  <p:nvPr/>
                </p:nvSpPr>
                <p:spPr>
                  <a:xfrm>
                    <a:off x="1495424" y="190500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06" name="矩形: 圓角 1082">
                    <a:extLst>
                      <a:ext uri="{FF2B5EF4-FFF2-40B4-BE49-F238E27FC236}">
                        <a16:creationId xmlns:a16="http://schemas.microsoft.com/office/drawing/2014/main" id="{8601854B-8199-03AC-26C2-EAD75DF1CC28}"/>
                      </a:ext>
                    </a:extLst>
                  </p:cNvPr>
                  <p:cNvSpPr/>
                  <p:nvPr/>
                </p:nvSpPr>
                <p:spPr>
                  <a:xfrm>
                    <a:off x="1147762" y="209550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07" name="矩形: 圓角 1083">
                    <a:extLst>
                      <a:ext uri="{FF2B5EF4-FFF2-40B4-BE49-F238E27FC236}">
                        <a16:creationId xmlns:a16="http://schemas.microsoft.com/office/drawing/2014/main" id="{7F497E3D-11BE-A03D-0BC1-3FE6827523DF}"/>
                      </a:ext>
                    </a:extLst>
                  </p:cNvPr>
                  <p:cNvSpPr/>
                  <p:nvPr/>
                </p:nvSpPr>
                <p:spPr>
                  <a:xfrm>
                    <a:off x="1495424" y="209550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08" name="矩形: 圓角 1084">
                    <a:extLst>
                      <a:ext uri="{FF2B5EF4-FFF2-40B4-BE49-F238E27FC236}">
                        <a16:creationId xmlns:a16="http://schemas.microsoft.com/office/drawing/2014/main" id="{C7962A22-395B-8C47-5710-E0F1AD7F2D51}"/>
                      </a:ext>
                    </a:extLst>
                  </p:cNvPr>
                  <p:cNvSpPr/>
                  <p:nvPr/>
                </p:nvSpPr>
                <p:spPr>
                  <a:xfrm>
                    <a:off x="1147762" y="228600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09" name="矩形: 圓角 1085">
                    <a:extLst>
                      <a:ext uri="{FF2B5EF4-FFF2-40B4-BE49-F238E27FC236}">
                        <a16:creationId xmlns:a16="http://schemas.microsoft.com/office/drawing/2014/main" id="{EA635149-A26F-4B3A-33D1-E8E16920FB34}"/>
                      </a:ext>
                    </a:extLst>
                  </p:cNvPr>
                  <p:cNvSpPr/>
                  <p:nvPr/>
                </p:nvSpPr>
                <p:spPr>
                  <a:xfrm>
                    <a:off x="1495424" y="228600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10" name="矩形: 圓角 1086">
                    <a:extLst>
                      <a:ext uri="{FF2B5EF4-FFF2-40B4-BE49-F238E27FC236}">
                        <a16:creationId xmlns:a16="http://schemas.microsoft.com/office/drawing/2014/main" id="{69E584C7-4411-8E6B-5FB9-29E7CF5F7215}"/>
                      </a:ext>
                    </a:extLst>
                  </p:cNvPr>
                  <p:cNvSpPr/>
                  <p:nvPr/>
                </p:nvSpPr>
                <p:spPr>
                  <a:xfrm>
                    <a:off x="1147762" y="248869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11" name="矩形: 圓角 1087">
                    <a:extLst>
                      <a:ext uri="{FF2B5EF4-FFF2-40B4-BE49-F238E27FC236}">
                        <a16:creationId xmlns:a16="http://schemas.microsoft.com/office/drawing/2014/main" id="{7C78F604-DE05-9209-C345-F8B165607077}"/>
                      </a:ext>
                    </a:extLst>
                  </p:cNvPr>
                  <p:cNvSpPr/>
                  <p:nvPr/>
                </p:nvSpPr>
                <p:spPr>
                  <a:xfrm>
                    <a:off x="1495424" y="2488690"/>
                    <a:ext cx="288000" cy="144000"/>
                  </a:xfrm>
                  <a:prstGeom prst="roundRect">
                    <a:avLst>
                      <a:gd name="adj" fmla="val 17536"/>
                    </a:avLst>
                  </a:prstGeom>
                  <a:solidFill>
                    <a:sysClr val="window" lastClr="FFFFFF"/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412" name="矩形: 圓角 1088">
                    <a:extLst>
                      <a:ext uri="{FF2B5EF4-FFF2-40B4-BE49-F238E27FC236}">
                        <a16:creationId xmlns:a16="http://schemas.microsoft.com/office/drawing/2014/main" id="{654293CF-CD09-D3DA-BF8E-232C88AFB0EF}"/>
                      </a:ext>
                    </a:extLst>
                  </p:cNvPr>
                  <p:cNvSpPr/>
                  <p:nvPr/>
                </p:nvSpPr>
                <p:spPr>
                  <a:xfrm>
                    <a:off x="1233487" y="2734035"/>
                    <a:ext cx="465600" cy="245345"/>
                  </a:xfrm>
                  <a:prstGeom prst="roundRect">
                    <a:avLst>
                      <a:gd name="adj" fmla="val 0"/>
                    </a:avLst>
                  </a:prstGeom>
                  <a:solidFill>
                    <a:srgbClr val="E7E6E6">
                      <a:lumMod val="75000"/>
                    </a:srgbClr>
                  </a:solidFill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</p:grpSp>
            <p:sp>
              <p:nvSpPr>
                <p:cNvPr id="403" name="弦 1079">
                  <a:extLst>
                    <a:ext uri="{FF2B5EF4-FFF2-40B4-BE49-F238E27FC236}">
                      <a16:creationId xmlns:a16="http://schemas.microsoft.com/office/drawing/2014/main" id="{1C147EE4-BF1F-1BF2-F584-6C3AE1698622}"/>
                    </a:ext>
                  </a:extLst>
                </p:cNvPr>
                <p:cNvSpPr/>
                <p:nvPr/>
              </p:nvSpPr>
              <p:spPr>
                <a:xfrm rot="5400000" flipV="1">
                  <a:off x="816420" y="3358007"/>
                  <a:ext cx="334889" cy="416560"/>
                </a:xfrm>
                <a:prstGeom prst="chord">
                  <a:avLst>
                    <a:gd name="adj1" fmla="val 5413670"/>
                    <a:gd name="adj2" fmla="val 16200000"/>
                  </a:avLst>
                </a:prstGeom>
                <a:solidFill>
                  <a:srgbClr val="996600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26" name="群組 702">
                <a:extLst>
                  <a:ext uri="{FF2B5EF4-FFF2-40B4-BE49-F238E27FC236}">
                    <a16:creationId xmlns:a16="http://schemas.microsoft.com/office/drawing/2014/main" id="{7861DD3D-C3BF-632D-157B-455EA4548741}"/>
                  </a:ext>
                </a:extLst>
              </p:cNvPr>
              <p:cNvGrpSpPr/>
              <p:nvPr/>
            </p:nvGrpSpPr>
            <p:grpSpPr>
              <a:xfrm>
                <a:off x="1531692" y="3930232"/>
                <a:ext cx="552322" cy="1064077"/>
                <a:chOff x="3043562" y="4352129"/>
                <a:chExt cx="654678" cy="1261271"/>
              </a:xfrm>
            </p:grpSpPr>
            <p:sp>
              <p:nvSpPr>
                <p:cNvPr id="380" name="矩形: 圓角 1056">
                  <a:extLst>
                    <a:ext uri="{FF2B5EF4-FFF2-40B4-BE49-F238E27FC236}">
                      <a16:creationId xmlns:a16="http://schemas.microsoft.com/office/drawing/2014/main" id="{D0B5AAD8-3018-D3A9-7F55-C64FC90AAD18}"/>
                    </a:ext>
                  </a:extLst>
                </p:cNvPr>
                <p:cNvSpPr/>
                <p:nvPr/>
              </p:nvSpPr>
              <p:spPr>
                <a:xfrm>
                  <a:off x="3043562" y="4352129"/>
                  <a:ext cx="654678" cy="1261271"/>
                </a:xfrm>
                <a:prstGeom prst="roundRect">
                  <a:avLst>
                    <a:gd name="adj" fmla="val 6596"/>
                  </a:avLst>
                </a:prstGeom>
                <a:solidFill>
                  <a:srgbClr val="AAD400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81" name="矩形: 圓角 1057">
                  <a:extLst>
                    <a:ext uri="{FF2B5EF4-FFF2-40B4-BE49-F238E27FC236}">
                      <a16:creationId xmlns:a16="http://schemas.microsoft.com/office/drawing/2014/main" id="{201846C6-020E-B22F-DFEF-B09C3D6BCD2B}"/>
                    </a:ext>
                  </a:extLst>
                </p:cNvPr>
                <p:cNvSpPr/>
                <p:nvPr/>
              </p:nvSpPr>
              <p:spPr>
                <a:xfrm>
                  <a:off x="3119829" y="45067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82" name="矩形: 圓角 1058">
                  <a:extLst>
                    <a:ext uri="{FF2B5EF4-FFF2-40B4-BE49-F238E27FC236}">
                      <a16:creationId xmlns:a16="http://schemas.microsoft.com/office/drawing/2014/main" id="{8E3A61C2-E4CA-F779-DFCB-8C5B98F793B8}"/>
                    </a:ext>
                  </a:extLst>
                </p:cNvPr>
                <p:cNvSpPr/>
                <p:nvPr/>
              </p:nvSpPr>
              <p:spPr>
                <a:xfrm>
                  <a:off x="3119829" y="46591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83" name="矩形: 圓角 1059">
                  <a:extLst>
                    <a:ext uri="{FF2B5EF4-FFF2-40B4-BE49-F238E27FC236}">
                      <a16:creationId xmlns:a16="http://schemas.microsoft.com/office/drawing/2014/main" id="{C3C9A822-FAFA-E080-41C9-7B43C4F4213F}"/>
                    </a:ext>
                  </a:extLst>
                </p:cNvPr>
                <p:cNvSpPr/>
                <p:nvPr/>
              </p:nvSpPr>
              <p:spPr>
                <a:xfrm>
                  <a:off x="3119829" y="48115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84" name="矩形: 圓角 1060">
                  <a:extLst>
                    <a:ext uri="{FF2B5EF4-FFF2-40B4-BE49-F238E27FC236}">
                      <a16:creationId xmlns:a16="http://schemas.microsoft.com/office/drawing/2014/main" id="{3BA2AA89-189B-2C86-6B80-D27367C492BF}"/>
                    </a:ext>
                  </a:extLst>
                </p:cNvPr>
                <p:cNvSpPr/>
                <p:nvPr/>
              </p:nvSpPr>
              <p:spPr>
                <a:xfrm>
                  <a:off x="3119829" y="49639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85" name="矩形: 圓角 1061">
                  <a:extLst>
                    <a:ext uri="{FF2B5EF4-FFF2-40B4-BE49-F238E27FC236}">
                      <a16:creationId xmlns:a16="http://schemas.microsoft.com/office/drawing/2014/main" id="{7994C4EF-602A-8E6C-F2B3-1AD6D61D8E63}"/>
                    </a:ext>
                  </a:extLst>
                </p:cNvPr>
                <p:cNvSpPr/>
                <p:nvPr/>
              </p:nvSpPr>
              <p:spPr>
                <a:xfrm>
                  <a:off x="3167138" y="5469400"/>
                  <a:ext cx="180000" cy="144000"/>
                </a:xfrm>
                <a:prstGeom prst="roundRect">
                  <a:avLst>
                    <a:gd name="adj" fmla="val 0"/>
                  </a:avLst>
                </a:prstGeom>
                <a:solidFill>
                  <a:srgbClr val="808000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86" name="矩形: 圓角 1062">
                  <a:extLst>
                    <a:ext uri="{FF2B5EF4-FFF2-40B4-BE49-F238E27FC236}">
                      <a16:creationId xmlns:a16="http://schemas.microsoft.com/office/drawing/2014/main" id="{572CB552-1A8D-BBC4-67CF-41DD522B51EB}"/>
                    </a:ext>
                  </a:extLst>
                </p:cNvPr>
                <p:cNvSpPr/>
                <p:nvPr/>
              </p:nvSpPr>
              <p:spPr>
                <a:xfrm>
                  <a:off x="3412780" y="5469400"/>
                  <a:ext cx="180000" cy="144000"/>
                </a:xfrm>
                <a:prstGeom prst="roundRect">
                  <a:avLst>
                    <a:gd name="adj" fmla="val 0"/>
                  </a:avLst>
                </a:prstGeom>
                <a:solidFill>
                  <a:srgbClr val="808000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87" name="矩形: 圓角 1063">
                  <a:extLst>
                    <a:ext uri="{FF2B5EF4-FFF2-40B4-BE49-F238E27FC236}">
                      <a16:creationId xmlns:a16="http://schemas.microsoft.com/office/drawing/2014/main" id="{460B22F5-EE02-30D7-ED67-FF18F60A367C}"/>
                    </a:ext>
                  </a:extLst>
                </p:cNvPr>
                <p:cNvSpPr/>
                <p:nvPr/>
              </p:nvSpPr>
              <p:spPr>
                <a:xfrm>
                  <a:off x="3119829" y="51163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88" name="矩形: 圓角 1064">
                  <a:extLst>
                    <a:ext uri="{FF2B5EF4-FFF2-40B4-BE49-F238E27FC236}">
                      <a16:creationId xmlns:a16="http://schemas.microsoft.com/office/drawing/2014/main" id="{882C89EC-8B1E-31A3-17A7-CEF22383CA03}"/>
                    </a:ext>
                  </a:extLst>
                </p:cNvPr>
                <p:cNvSpPr/>
                <p:nvPr/>
              </p:nvSpPr>
              <p:spPr>
                <a:xfrm>
                  <a:off x="3119829" y="52687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89" name="矩形: 圓角 1065">
                  <a:extLst>
                    <a:ext uri="{FF2B5EF4-FFF2-40B4-BE49-F238E27FC236}">
                      <a16:creationId xmlns:a16="http://schemas.microsoft.com/office/drawing/2014/main" id="{E85EEEDF-7856-54D8-D42B-3BD0D16DDB6E}"/>
                    </a:ext>
                  </a:extLst>
                </p:cNvPr>
                <p:cNvSpPr/>
                <p:nvPr/>
              </p:nvSpPr>
              <p:spPr>
                <a:xfrm>
                  <a:off x="3298901" y="45067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90" name="矩形: 圓角 1066">
                  <a:extLst>
                    <a:ext uri="{FF2B5EF4-FFF2-40B4-BE49-F238E27FC236}">
                      <a16:creationId xmlns:a16="http://schemas.microsoft.com/office/drawing/2014/main" id="{BAD5D95B-353A-5893-E1F6-42F37DBC2828}"/>
                    </a:ext>
                  </a:extLst>
                </p:cNvPr>
                <p:cNvSpPr/>
                <p:nvPr/>
              </p:nvSpPr>
              <p:spPr>
                <a:xfrm>
                  <a:off x="3298901" y="46591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91" name="矩形: 圓角 1067">
                  <a:extLst>
                    <a:ext uri="{FF2B5EF4-FFF2-40B4-BE49-F238E27FC236}">
                      <a16:creationId xmlns:a16="http://schemas.microsoft.com/office/drawing/2014/main" id="{CCAA9ABB-F876-3F0B-E07D-7CDFFB0D310F}"/>
                    </a:ext>
                  </a:extLst>
                </p:cNvPr>
                <p:cNvSpPr/>
                <p:nvPr/>
              </p:nvSpPr>
              <p:spPr>
                <a:xfrm>
                  <a:off x="3298901" y="48115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92" name="矩形: 圓角 1068">
                  <a:extLst>
                    <a:ext uri="{FF2B5EF4-FFF2-40B4-BE49-F238E27FC236}">
                      <a16:creationId xmlns:a16="http://schemas.microsoft.com/office/drawing/2014/main" id="{0973F1E8-DB11-76B0-67D0-30D2BE1AF16D}"/>
                    </a:ext>
                  </a:extLst>
                </p:cNvPr>
                <p:cNvSpPr/>
                <p:nvPr/>
              </p:nvSpPr>
              <p:spPr>
                <a:xfrm>
                  <a:off x="3298901" y="49639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93" name="矩形: 圓角 1069">
                  <a:extLst>
                    <a:ext uri="{FF2B5EF4-FFF2-40B4-BE49-F238E27FC236}">
                      <a16:creationId xmlns:a16="http://schemas.microsoft.com/office/drawing/2014/main" id="{21B57B1D-4B41-755C-B95C-D9CABA3CBDFC}"/>
                    </a:ext>
                  </a:extLst>
                </p:cNvPr>
                <p:cNvSpPr/>
                <p:nvPr/>
              </p:nvSpPr>
              <p:spPr>
                <a:xfrm>
                  <a:off x="3298901" y="51163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94" name="矩形: 圓角 1070">
                  <a:extLst>
                    <a:ext uri="{FF2B5EF4-FFF2-40B4-BE49-F238E27FC236}">
                      <a16:creationId xmlns:a16="http://schemas.microsoft.com/office/drawing/2014/main" id="{E4BCEA72-32B8-C38B-9D5A-8D50F25E994A}"/>
                    </a:ext>
                  </a:extLst>
                </p:cNvPr>
                <p:cNvSpPr/>
                <p:nvPr/>
              </p:nvSpPr>
              <p:spPr>
                <a:xfrm>
                  <a:off x="3298901" y="52687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95" name="矩形: 圓角 1071">
                  <a:extLst>
                    <a:ext uri="{FF2B5EF4-FFF2-40B4-BE49-F238E27FC236}">
                      <a16:creationId xmlns:a16="http://schemas.microsoft.com/office/drawing/2014/main" id="{8D6D3BCF-247E-BCD0-70D5-9AD32DC87A92}"/>
                    </a:ext>
                  </a:extLst>
                </p:cNvPr>
                <p:cNvSpPr/>
                <p:nvPr/>
              </p:nvSpPr>
              <p:spPr>
                <a:xfrm>
                  <a:off x="3479317" y="45067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96" name="矩形: 圓角 1072">
                  <a:extLst>
                    <a:ext uri="{FF2B5EF4-FFF2-40B4-BE49-F238E27FC236}">
                      <a16:creationId xmlns:a16="http://schemas.microsoft.com/office/drawing/2014/main" id="{91AAC2CB-FE6A-3F0A-05C6-49FEF8AD24B9}"/>
                    </a:ext>
                  </a:extLst>
                </p:cNvPr>
                <p:cNvSpPr/>
                <p:nvPr/>
              </p:nvSpPr>
              <p:spPr>
                <a:xfrm>
                  <a:off x="3479317" y="46591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97" name="矩形: 圓角 1073">
                  <a:extLst>
                    <a:ext uri="{FF2B5EF4-FFF2-40B4-BE49-F238E27FC236}">
                      <a16:creationId xmlns:a16="http://schemas.microsoft.com/office/drawing/2014/main" id="{834BEE7A-61C2-A2C8-8218-0B59ADC5625C}"/>
                    </a:ext>
                  </a:extLst>
                </p:cNvPr>
                <p:cNvSpPr/>
                <p:nvPr/>
              </p:nvSpPr>
              <p:spPr>
                <a:xfrm>
                  <a:off x="3479317" y="48115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98" name="矩形: 圓角 1074">
                  <a:extLst>
                    <a:ext uri="{FF2B5EF4-FFF2-40B4-BE49-F238E27FC236}">
                      <a16:creationId xmlns:a16="http://schemas.microsoft.com/office/drawing/2014/main" id="{D7750789-5FE7-CE23-BD32-9BB082550BF4}"/>
                    </a:ext>
                  </a:extLst>
                </p:cNvPr>
                <p:cNvSpPr/>
                <p:nvPr/>
              </p:nvSpPr>
              <p:spPr>
                <a:xfrm>
                  <a:off x="3479317" y="49639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99" name="矩形: 圓角 1075">
                  <a:extLst>
                    <a:ext uri="{FF2B5EF4-FFF2-40B4-BE49-F238E27FC236}">
                      <a16:creationId xmlns:a16="http://schemas.microsoft.com/office/drawing/2014/main" id="{15A00CD4-54A3-E37A-D3FF-F027C280B5FC}"/>
                    </a:ext>
                  </a:extLst>
                </p:cNvPr>
                <p:cNvSpPr/>
                <p:nvPr/>
              </p:nvSpPr>
              <p:spPr>
                <a:xfrm>
                  <a:off x="3479317" y="51163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00" name="矩形: 圓角 1076">
                  <a:extLst>
                    <a:ext uri="{FF2B5EF4-FFF2-40B4-BE49-F238E27FC236}">
                      <a16:creationId xmlns:a16="http://schemas.microsoft.com/office/drawing/2014/main" id="{EF2E2406-5CE7-9454-659A-2B3C6327DA09}"/>
                    </a:ext>
                  </a:extLst>
                </p:cNvPr>
                <p:cNvSpPr/>
                <p:nvPr/>
              </p:nvSpPr>
              <p:spPr>
                <a:xfrm>
                  <a:off x="3479317" y="5268702"/>
                  <a:ext cx="144000" cy="80995"/>
                </a:xfrm>
                <a:prstGeom prst="roundRect">
                  <a:avLst>
                    <a:gd name="adj" fmla="val 24069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sp>
            <p:nvSpPr>
              <p:cNvPr id="27" name="矩形: 圓角 703">
                <a:extLst>
                  <a:ext uri="{FF2B5EF4-FFF2-40B4-BE49-F238E27FC236}">
                    <a16:creationId xmlns:a16="http://schemas.microsoft.com/office/drawing/2014/main" id="{A4D6CB36-8287-D6A2-E28E-49B97B923FF4}"/>
                  </a:ext>
                </a:extLst>
              </p:cNvPr>
              <p:cNvSpPr/>
              <p:nvPr/>
            </p:nvSpPr>
            <p:spPr>
              <a:xfrm>
                <a:off x="494275" y="5083943"/>
                <a:ext cx="3630131" cy="236077"/>
              </a:xfrm>
              <a:prstGeom prst="roundRect">
                <a:avLst>
                  <a:gd name="adj" fmla="val 42536"/>
                </a:avLst>
              </a:prstGeom>
              <a:solidFill>
                <a:sysClr val="windowText" lastClr="000000">
                  <a:lumMod val="75000"/>
                  <a:lumOff val="25000"/>
                </a:sys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cxnSp>
            <p:nvCxnSpPr>
              <p:cNvPr id="28" name="直線接點 704">
                <a:extLst>
                  <a:ext uri="{FF2B5EF4-FFF2-40B4-BE49-F238E27FC236}">
                    <a16:creationId xmlns:a16="http://schemas.microsoft.com/office/drawing/2014/main" id="{85D63DDC-E343-D59F-9161-78241188D1C1}"/>
                  </a:ext>
                </a:extLst>
              </p:cNvPr>
              <p:cNvCxnSpPr>
                <a:cxnSpLocks/>
                <a:stCxn id="27" idx="1"/>
                <a:endCxn id="27" idx="3"/>
              </p:cNvCxnSpPr>
              <p:nvPr/>
            </p:nvCxnSpPr>
            <p:spPr>
              <a:xfrm>
                <a:off x="494275" y="5201982"/>
                <a:ext cx="3630131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" lastClr="FFFFFF"/>
                </a:solidFill>
                <a:prstDash val="dash"/>
                <a:miter lim="800000"/>
              </a:ln>
              <a:effectLst/>
            </p:spPr>
          </p:cxnSp>
          <p:sp>
            <p:nvSpPr>
              <p:cNvPr id="29" name="Freeform 5">
                <a:extLst>
                  <a:ext uri="{FF2B5EF4-FFF2-40B4-BE49-F238E27FC236}">
                    <a16:creationId xmlns:a16="http://schemas.microsoft.com/office/drawing/2014/main" id="{92B6BE79-3978-7DE4-F877-249EB7212D95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318188" y="5023271"/>
                <a:ext cx="214627" cy="425297"/>
              </a:xfrm>
              <a:custGeom>
                <a:avLst/>
                <a:gdLst>
                  <a:gd name="T0" fmla="*/ 200 w 1676"/>
                  <a:gd name="T1" fmla="*/ 102 h 3470"/>
                  <a:gd name="T2" fmla="*/ 44 w 1676"/>
                  <a:gd name="T3" fmla="*/ 536 h 3470"/>
                  <a:gd name="T4" fmla="*/ 120 w 1676"/>
                  <a:gd name="T5" fmla="*/ 914 h 3470"/>
                  <a:gd name="T6" fmla="*/ 300 w 1676"/>
                  <a:gd name="T7" fmla="*/ 1150 h 3470"/>
                  <a:gd name="T8" fmla="*/ 344 w 1676"/>
                  <a:gd name="T9" fmla="*/ 1082 h 3470"/>
                  <a:gd name="T10" fmla="*/ 171 w 1676"/>
                  <a:gd name="T11" fmla="*/ 812 h 3470"/>
                  <a:gd name="T12" fmla="*/ 138 w 1676"/>
                  <a:gd name="T13" fmla="*/ 471 h 3470"/>
                  <a:gd name="T14" fmla="*/ 313 w 1676"/>
                  <a:gd name="T15" fmla="*/ 99 h 3470"/>
                  <a:gd name="T16" fmla="*/ 305 w 1676"/>
                  <a:gd name="T17" fmla="*/ 0 h 3470"/>
                  <a:gd name="T18" fmla="*/ 1338 w 1676"/>
                  <a:gd name="T19" fmla="*/ 73 h 3470"/>
                  <a:gd name="T20" fmla="*/ 1524 w 1676"/>
                  <a:gd name="T21" fmla="*/ 402 h 3470"/>
                  <a:gd name="T22" fmla="*/ 1524 w 1676"/>
                  <a:gd name="T23" fmla="*/ 746 h 3470"/>
                  <a:gd name="T24" fmla="*/ 1338 w 1676"/>
                  <a:gd name="T25" fmla="*/ 1075 h 3470"/>
                  <a:gd name="T26" fmla="*/ 1358 w 1676"/>
                  <a:gd name="T27" fmla="*/ 1149 h 3470"/>
                  <a:gd name="T28" fmla="*/ 1518 w 1676"/>
                  <a:gd name="T29" fmla="*/ 982 h 3470"/>
                  <a:gd name="T30" fmla="*/ 1632 w 1676"/>
                  <a:gd name="T31" fmla="*/ 574 h 3470"/>
                  <a:gd name="T32" fmla="*/ 1518 w 1676"/>
                  <a:gd name="T33" fmla="*/ 167 h 3470"/>
                  <a:gd name="T34" fmla="*/ 1370 w 1676"/>
                  <a:gd name="T35" fmla="*/ 0 h 3470"/>
                  <a:gd name="T36" fmla="*/ 438 w 1676"/>
                  <a:gd name="T37" fmla="*/ 246 h 3470"/>
                  <a:gd name="T38" fmla="*/ 343 w 1676"/>
                  <a:gd name="T39" fmla="*/ 725 h 3470"/>
                  <a:gd name="T40" fmla="*/ 513 w 1676"/>
                  <a:gd name="T41" fmla="*/ 952 h 3470"/>
                  <a:gd name="T42" fmla="*/ 533 w 1676"/>
                  <a:gd name="T43" fmla="*/ 879 h 3470"/>
                  <a:gd name="T44" fmla="*/ 408 w 1676"/>
                  <a:gd name="T45" fmla="*/ 533 h 3470"/>
                  <a:gd name="T46" fmla="*/ 546 w 1676"/>
                  <a:gd name="T47" fmla="*/ 234 h 3470"/>
                  <a:gd name="T48" fmla="*/ 1139 w 1676"/>
                  <a:gd name="T49" fmla="*/ 211 h 3470"/>
                  <a:gd name="T50" fmla="*/ 1251 w 1676"/>
                  <a:gd name="T51" fmla="*/ 449 h 3470"/>
                  <a:gd name="T52" fmla="*/ 1171 w 1676"/>
                  <a:gd name="T53" fmla="*/ 849 h 3470"/>
                  <a:gd name="T54" fmla="*/ 1148 w 1676"/>
                  <a:gd name="T55" fmla="*/ 945 h 3470"/>
                  <a:gd name="T56" fmla="*/ 1294 w 1676"/>
                  <a:gd name="T57" fmla="*/ 818 h 3470"/>
                  <a:gd name="T58" fmla="*/ 1294 w 1676"/>
                  <a:gd name="T59" fmla="*/ 330 h 3470"/>
                  <a:gd name="T60" fmla="*/ 1173 w 1676"/>
                  <a:gd name="T61" fmla="*/ 196 h 3470"/>
                  <a:gd name="T62" fmla="*/ 688 w 1676"/>
                  <a:gd name="T63" fmla="*/ 424 h 3470"/>
                  <a:gd name="T64" fmla="*/ 626 w 1676"/>
                  <a:gd name="T65" fmla="*/ 596 h 3470"/>
                  <a:gd name="T66" fmla="*/ 716 w 1676"/>
                  <a:gd name="T67" fmla="*/ 749 h 3470"/>
                  <a:gd name="T68" fmla="*/ 40 w 1676"/>
                  <a:gd name="T69" fmla="*/ 3470 h 3470"/>
                  <a:gd name="T70" fmla="*/ 838 w 1676"/>
                  <a:gd name="T71" fmla="*/ 2677 h 3470"/>
                  <a:gd name="T72" fmla="*/ 1635 w 1676"/>
                  <a:gd name="T73" fmla="*/ 3470 h 3470"/>
                  <a:gd name="T74" fmla="*/ 959 w 1676"/>
                  <a:gd name="T75" fmla="*/ 749 h 3470"/>
                  <a:gd name="T76" fmla="*/ 1049 w 1676"/>
                  <a:gd name="T77" fmla="*/ 596 h 3470"/>
                  <a:gd name="T78" fmla="*/ 988 w 1676"/>
                  <a:gd name="T79" fmla="*/ 424 h 3470"/>
                  <a:gd name="T80" fmla="*/ 838 w 1676"/>
                  <a:gd name="T81" fmla="*/ 447 h 3470"/>
                  <a:gd name="T82" fmla="*/ 965 w 1676"/>
                  <a:gd name="T83" fmla="*/ 574 h 3470"/>
                  <a:gd name="T84" fmla="*/ 838 w 1676"/>
                  <a:gd name="T85" fmla="*/ 701 h 3470"/>
                  <a:gd name="T86" fmla="*/ 711 w 1676"/>
                  <a:gd name="T87" fmla="*/ 574 h 3470"/>
                  <a:gd name="T88" fmla="*/ 838 w 1676"/>
                  <a:gd name="T89" fmla="*/ 447 h 3470"/>
                  <a:gd name="T90" fmla="*/ 882 w 1676"/>
                  <a:gd name="T91" fmla="*/ 792 h 3470"/>
                  <a:gd name="T92" fmla="*/ 883 w 1676"/>
                  <a:gd name="T93" fmla="*/ 881 h 3470"/>
                  <a:gd name="T94" fmla="*/ 838 w 1676"/>
                  <a:gd name="T95" fmla="*/ 926 h 3470"/>
                  <a:gd name="T96" fmla="*/ 1025 w 1676"/>
                  <a:gd name="T97" fmla="*/ 1328 h 3470"/>
                  <a:gd name="T98" fmla="*/ 710 w 1676"/>
                  <a:gd name="T99" fmla="*/ 1105 h 3470"/>
                  <a:gd name="T100" fmla="*/ 1077 w 1676"/>
                  <a:gd name="T101" fmla="*/ 1523 h 3470"/>
                  <a:gd name="T102" fmla="*/ 456 w 1676"/>
                  <a:gd name="T103" fmla="*/ 2053 h 3470"/>
                  <a:gd name="T104" fmla="*/ 838 w 1676"/>
                  <a:gd name="T105" fmla="*/ 1762 h 3470"/>
                  <a:gd name="T106" fmla="*/ 792 w 1676"/>
                  <a:gd name="T107" fmla="*/ 2633 h 3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676" h="3470">
                    <a:moveTo>
                      <a:pt x="305" y="0"/>
                    </a:moveTo>
                    <a:lnTo>
                      <a:pt x="297" y="1"/>
                    </a:lnTo>
                    <a:lnTo>
                      <a:pt x="282" y="7"/>
                    </a:lnTo>
                    <a:lnTo>
                      <a:pt x="276" y="13"/>
                    </a:lnTo>
                    <a:lnTo>
                      <a:pt x="250" y="41"/>
                    </a:lnTo>
                    <a:lnTo>
                      <a:pt x="200" y="102"/>
                    </a:lnTo>
                    <a:lnTo>
                      <a:pt x="157" y="167"/>
                    </a:lnTo>
                    <a:lnTo>
                      <a:pt x="120" y="235"/>
                    </a:lnTo>
                    <a:lnTo>
                      <a:pt x="91" y="307"/>
                    </a:lnTo>
                    <a:lnTo>
                      <a:pt x="68" y="381"/>
                    </a:lnTo>
                    <a:lnTo>
                      <a:pt x="52" y="457"/>
                    </a:lnTo>
                    <a:lnTo>
                      <a:pt x="44" y="536"/>
                    </a:lnTo>
                    <a:lnTo>
                      <a:pt x="44" y="574"/>
                    </a:lnTo>
                    <a:lnTo>
                      <a:pt x="44" y="613"/>
                    </a:lnTo>
                    <a:lnTo>
                      <a:pt x="52" y="691"/>
                    </a:lnTo>
                    <a:lnTo>
                      <a:pt x="68" y="767"/>
                    </a:lnTo>
                    <a:lnTo>
                      <a:pt x="91" y="842"/>
                    </a:lnTo>
                    <a:lnTo>
                      <a:pt x="120" y="914"/>
                    </a:lnTo>
                    <a:lnTo>
                      <a:pt x="157" y="982"/>
                    </a:lnTo>
                    <a:lnTo>
                      <a:pt x="200" y="1047"/>
                    </a:lnTo>
                    <a:lnTo>
                      <a:pt x="250" y="1108"/>
                    </a:lnTo>
                    <a:lnTo>
                      <a:pt x="276" y="1135"/>
                    </a:lnTo>
                    <a:lnTo>
                      <a:pt x="284" y="1142"/>
                    </a:lnTo>
                    <a:lnTo>
                      <a:pt x="300" y="1150"/>
                    </a:lnTo>
                    <a:lnTo>
                      <a:pt x="317" y="1149"/>
                    </a:lnTo>
                    <a:lnTo>
                      <a:pt x="332" y="1141"/>
                    </a:lnTo>
                    <a:lnTo>
                      <a:pt x="343" y="1130"/>
                    </a:lnTo>
                    <a:lnTo>
                      <a:pt x="350" y="1115"/>
                    </a:lnTo>
                    <a:lnTo>
                      <a:pt x="350" y="1099"/>
                    </a:lnTo>
                    <a:lnTo>
                      <a:pt x="344" y="1082"/>
                    </a:lnTo>
                    <a:lnTo>
                      <a:pt x="337" y="1075"/>
                    </a:lnTo>
                    <a:lnTo>
                      <a:pt x="313" y="1050"/>
                    </a:lnTo>
                    <a:lnTo>
                      <a:pt x="269" y="996"/>
                    </a:lnTo>
                    <a:lnTo>
                      <a:pt x="231" y="938"/>
                    </a:lnTo>
                    <a:lnTo>
                      <a:pt x="198" y="877"/>
                    </a:lnTo>
                    <a:lnTo>
                      <a:pt x="171" y="812"/>
                    </a:lnTo>
                    <a:lnTo>
                      <a:pt x="151" y="746"/>
                    </a:lnTo>
                    <a:lnTo>
                      <a:pt x="138" y="678"/>
                    </a:lnTo>
                    <a:lnTo>
                      <a:pt x="131" y="609"/>
                    </a:lnTo>
                    <a:lnTo>
                      <a:pt x="130" y="574"/>
                    </a:lnTo>
                    <a:lnTo>
                      <a:pt x="131" y="540"/>
                    </a:lnTo>
                    <a:lnTo>
                      <a:pt x="138" y="471"/>
                    </a:lnTo>
                    <a:lnTo>
                      <a:pt x="151" y="402"/>
                    </a:lnTo>
                    <a:lnTo>
                      <a:pt x="171" y="336"/>
                    </a:lnTo>
                    <a:lnTo>
                      <a:pt x="198" y="271"/>
                    </a:lnTo>
                    <a:lnTo>
                      <a:pt x="231" y="210"/>
                    </a:lnTo>
                    <a:lnTo>
                      <a:pt x="269" y="152"/>
                    </a:lnTo>
                    <a:lnTo>
                      <a:pt x="313" y="99"/>
                    </a:lnTo>
                    <a:lnTo>
                      <a:pt x="337" y="73"/>
                    </a:lnTo>
                    <a:lnTo>
                      <a:pt x="346" y="63"/>
                    </a:lnTo>
                    <a:lnTo>
                      <a:pt x="350" y="38"/>
                    </a:lnTo>
                    <a:lnTo>
                      <a:pt x="341" y="15"/>
                    </a:lnTo>
                    <a:lnTo>
                      <a:pt x="320" y="1"/>
                    </a:lnTo>
                    <a:lnTo>
                      <a:pt x="305" y="0"/>
                    </a:lnTo>
                    <a:close/>
                    <a:moveTo>
                      <a:pt x="1370" y="0"/>
                    </a:moveTo>
                    <a:lnTo>
                      <a:pt x="1355" y="1"/>
                    </a:lnTo>
                    <a:lnTo>
                      <a:pt x="1335" y="15"/>
                    </a:lnTo>
                    <a:lnTo>
                      <a:pt x="1325" y="38"/>
                    </a:lnTo>
                    <a:lnTo>
                      <a:pt x="1329" y="63"/>
                    </a:lnTo>
                    <a:lnTo>
                      <a:pt x="1338" y="73"/>
                    </a:lnTo>
                    <a:lnTo>
                      <a:pt x="1362" y="99"/>
                    </a:lnTo>
                    <a:lnTo>
                      <a:pt x="1406" y="152"/>
                    </a:lnTo>
                    <a:lnTo>
                      <a:pt x="1445" y="210"/>
                    </a:lnTo>
                    <a:lnTo>
                      <a:pt x="1477" y="271"/>
                    </a:lnTo>
                    <a:lnTo>
                      <a:pt x="1504" y="336"/>
                    </a:lnTo>
                    <a:lnTo>
                      <a:pt x="1524" y="402"/>
                    </a:lnTo>
                    <a:lnTo>
                      <a:pt x="1538" y="471"/>
                    </a:lnTo>
                    <a:lnTo>
                      <a:pt x="1545" y="540"/>
                    </a:lnTo>
                    <a:lnTo>
                      <a:pt x="1545" y="574"/>
                    </a:lnTo>
                    <a:lnTo>
                      <a:pt x="1545" y="609"/>
                    </a:lnTo>
                    <a:lnTo>
                      <a:pt x="1538" y="678"/>
                    </a:lnTo>
                    <a:lnTo>
                      <a:pt x="1524" y="746"/>
                    </a:lnTo>
                    <a:lnTo>
                      <a:pt x="1504" y="812"/>
                    </a:lnTo>
                    <a:lnTo>
                      <a:pt x="1477" y="877"/>
                    </a:lnTo>
                    <a:lnTo>
                      <a:pt x="1445" y="938"/>
                    </a:lnTo>
                    <a:lnTo>
                      <a:pt x="1406" y="996"/>
                    </a:lnTo>
                    <a:lnTo>
                      <a:pt x="1362" y="1050"/>
                    </a:lnTo>
                    <a:lnTo>
                      <a:pt x="1338" y="1075"/>
                    </a:lnTo>
                    <a:lnTo>
                      <a:pt x="1331" y="1082"/>
                    </a:lnTo>
                    <a:lnTo>
                      <a:pt x="1325" y="1099"/>
                    </a:lnTo>
                    <a:lnTo>
                      <a:pt x="1326" y="1115"/>
                    </a:lnTo>
                    <a:lnTo>
                      <a:pt x="1333" y="1130"/>
                    </a:lnTo>
                    <a:lnTo>
                      <a:pt x="1344" y="1141"/>
                    </a:lnTo>
                    <a:lnTo>
                      <a:pt x="1358" y="1149"/>
                    </a:lnTo>
                    <a:lnTo>
                      <a:pt x="1375" y="1150"/>
                    </a:lnTo>
                    <a:lnTo>
                      <a:pt x="1391" y="1142"/>
                    </a:lnTo>
                    <a:lnTo>
                      <a:pt x="1399" y="1135"/>
                    </a:lnTo>
                    <a:lnTo>
                      <a:pt x="1427" y="1108"/>
                    </a:lnTo>
                    <a:lnTo>
                      <a:pt x="1475" y="1047"/>
                    </a:lnTo>
                    <a:lnTo>
                      <a:pt x="1518" y="982"/>
                    </a:lnTo>
                    <a:lnTo>
                      <a:pt x="1555" y="914"/>
                    </a:lnTo>
                    <a:lnTo>
                      <a:pt x="1585" y="842"/>
                    </a:lnTo>
                    <a:lnTo>
                      <a:pt x="1607" y="767"/>
                    </a:lnTo>
                    <a:lnTo>
                      <a:pt x="1623" y="691"/>
                    </a:lnTo>
                    <a:lnTo>
                      <a:pt x="1631" y="613"/>
                    </a:lnTo>
                    <a:lnTo>
                      <a:pt x="1632" y="574"/>
                    </a:lnTo>
                    <a:lnTo>
                      <a:pt x="1631" y="536"/>
                    </a:lnTo>
                    <a:lnTo>
                      <a:pt x="1623" y="457"/>
                    </a:lnTo>
                    <a:lnTo>
                      <a:pt x="1607" y="381"/>
                    </a:lnTo>
                    <a:lnTo>
                      <a:pt x="1585" y="307"/>
                    </a:lnTo>
                    <a:lnTo>
                      <a:pt x="1555" y="235"/>
                    </a:lnTo>
                    <a:lnTo>
                      <a:pt x="1518" y="167"/>
                    </a:lnTo>
                    <a:lnTo>
                      <a:pt x="1475" y="102"/>
                    </a:lnTo>
                    <a:lnTo>
                      <a:pt x="1427" y="41"/>
                    </a:lnTo>
                    <a:lnTo>
                      <a:pt x="1399" y="13"/>
                    </a:lnTo>
                    <a:lnTo>
                      <a:pt x="1393" y="7"/>
                    </a:lnTo>
                    <a:lnTo>
                      <a:pt x="1378" y="1"/>
                    </a:lnTo>
                    <a:lnTo>
                      <a:pt x="1370" y="0"/>
                    </a:lnTo>
                    <a:lnTo>
                      <a:pt x="1370" y="0"/>
                    </a:lnTo>
                    <a:close/>
                    <a:moveTo>
                      <a:pt x="502" y="196"/>
                    </a:moveTo>
                    <a:lnTo>
                      <a:pt x="493" y="196"/>
                    </a:lnTo>
                    <a:lnTo>
                      <a:pt x="478" y="203"/>
                    </a:lnTo>
                    <a:lnTo>
                      <a:pt x="472" y="208"/>
                    </a:lnTo>
                    <a:lnTo>
                      <a:pt x="438" y="246"/>
                    </a:lnTo>
                    <a:lnTo>
                      <a:pt x="382" y="330"/>
                    </a:lnTo>
                    <a:lnTo>
                      <a:pt x="343" y="424"/>
                    </a:lnTo>
                    <a:lnTo>
                      <a:pt x="323" y="523"/>
                    </a:lnTo>
                    <a:lnTo>
                      <a:pt x="321" y="574"/>
                    </a:lnTo>
                    <a:lnTo>
                      <a:pt x="323" y="625"/>
                    </a:lnTo>
                    <a:lnTo>
                      <a:pt x="343" y="725"/>
                    </a:lnTo>
                    <a:lnTo>
                      <a:pt x="382" y="818"/>
                    </a:lnTo>
                    <a:lnTo>
                      <a:pt x="438" y="903"/>
                    </a:lnTo>
                    <a:lnTo>
                      <a:pt x="472" y="940"/>
                    </a:lnTo>
                    <a:lnTo>
                      <a:pt x="480" y="946"/>
                    </a:lnTo>
                    <a:lnTo>
                      <a:pt x="497" y="953"/>
                    </a:lnTo>
                    <a:lnTo>
                      <a:pt x="513" y="952"/>
                    </a:lnTo>
                    <a:lnTo>
                      <a:pt x="527" y="945"/>
                    </a:lnTo>
                    <a:lnTo>
                      <a:pt x="538" y="934"/>
                    </a:lnTo>
                    <a:lnTo>
                      <a:pt x="545" y="920"/>
                    </a:lnTo>
                    <a:lnTo>
                      <a:pt x="546" y="904"/>
                    </a:lnTo>
                    <a:lnTo>
                      <a:pt x="540" y="887"/>
                    </a:lnTo>
                    <a:lnTo>
                      <a:pt x="533" y="879"/>
                    </a:lnTo>
                    <a:lnTo>
                      <a:pt x="504" y="849"/>
                    </a:lnTo>
                    <a:lnTo>
                      <a:pt x="458" y="778"/>
                    </a:lnTo>
                    <a:lnTo>
                      <a:pt x="425" y="699"/>
                    </a:lnTo>
                    <a:lnTo>
                      <a:pt x="408" y="617"/>
                    </a:lnTo>
                    <a:lnTo>
                      <a:pt x="407" y="574"/>
                    </a:lnTo>
                    <a:lnTo>
                      <a:pt x="408" y="533"/>
                    </a:lnTo>
                    <a:lnTo>
                      <a:pt x="425" y="449"/>
                    </a:lnTo>
                    <a:lnTo>
                      <a:pt x="458" y="371"/>
                    </a:lnTo>
                    <a:lnTo>
                      <a:pt x="504" y="300"/>
                    </a:lnTo>
                    <a:lnTo>
                      <a:pt x="533" y="269"/>
                    </a:lnTo>
                    <a:lnTo>
                      <a:pt x="542" y="258"/>
                    </a:lnTo>
                    <a:lnTo>
                      <a:pt x="546" y="234"/>
                    </a:lnTo>
                    <a:lnTo>
                      <a:pt x="536" y="211"/>
                    </a:lnTo>
                    <a:lnTo>
                      <a:pt x="516" y="197"/>
                    </a:lnTo>
                    <a:lnTo>
                      <a:pt x="502" y="196"/>
                    </a:lnTo>
                    <a:close/>
                    <a:moveTo>
                      <a:pt x="1173" y="196"/>
                    </a:moveTo>
                    <a:lnTo>
                      <a:pt x="1159" y="197"/>
                    </a:lnTo>
                    <a:lnTo>
                      <a:pt x="1139" y="211"/>
                    </a:lnTo>
                    <a:lnTo>
                      <a:pt x="1129" y="234"/>
                    </a:lnTo>
                    <a:lnTo>
                      <a:pt x="1134" y="258"/>
                    </a:lnTo>
                    <a:lnTo>
                      <a:pt x="1143" y="269"/>
                    </a:lnTo>
                    <a:lnTo>
                      <a:pt x="1171" y="300"/>
                    </a:lnTo>
                    <a:lnTo>
                      <a:pt x="1218" y="371"/>
                    </a:lnTo>
                    <a:lnTo>
                      <a:pt x="1251" y="449"/>
                    </a:lnTo>
                    <a:lnTo>
                      <a:pt x="1267" y="533"/>
                    </a:lnTo>
                    <a:lnTo>
                      <a:pt x="1269" y="574"/>
                    </a:lnTo>
                    <a:lnTo>
                      <a:pt x="1267" y="617"/>
                    </a:lnTo>
                    <a:lnTo>
                      <a:pt x="1251" y="699"/>
                    </a:lnTo>
                    <a:lnTo>
                      <a:pt x="1218" y="778"/>
                    </a:lnTo>
                    <a:lnTo>
                      <a:pt x="1171" y="849"/>
                    </a:lnTo>
                    <a:lnTo>
                      <a:pt x="1143" y="879"/>
                    </a:lnTo>
                    <a:lnTo>
                      <a:pt x="1136" y="887"/>
                    </a:lnTo>
                    <a:lnTo>
                      <a:pt x="1129" y="904"/>
                    </a:lnTo>
                    <a:lnTo>
                      <a:pt x="1130" y="920"/>
                    </a:lnTo>
                    <a:lnTo>
                      <a:pt x="1137" y="934"/>
                    </a:lnTo>
                    <a:lnTo>
                      <a:pt x="1148" y="945"/>
                    </a:lnTo>
                    <a:lnTo>
                      <a:pt x="1163" y="952"/>
                    </a:lnTo>
                    <a:lnTo>
                      <a:pt x="1180" y="953"/>
                    </a:lnTo>
                    <a:lnTo>
                      <a:pt x="1196" y="946"/>
                    </a:lnTo>
                    <a:lnTo>
                      <a:pt x="1203" y="940"/>
                    </a:lnTo>
                    <a:lnTo>
                      <a:pt x="1237" y="903"/>
                    </a:lnTo>
                    <a:lnTo>
                      <a:pt x="1294" y="818"/>
                    </a:lnTo>
                    <a:lnTo>
                      <a:pt x="1333" y="725"/>
                    </a:lnTo>
                    <a:lnTo>
                      <a:pt x="1353" y="625"/>
                    </a:lnTo>
                    <a:lnTo>
                      <a:pt x="1354" y="574"/>
                    </a:lnTo>
                    <a:lnTo>
                      <a:pt x="1353" y="523"/>
                    </a:lnTo>
                    <a:lnTo>
                      <a:pt x="1333" y="424"/>
                    </a:lnTo>
                    <a:lnTo>
                      <a:pt x="1294" y="330"/>
                    </a:lnTo>
                    <a:lnTo>
                      <a:pt x="1237" y="246"/>
                    </a:lnTo>
                    <a:lnTo>
                      <a:pt x="1203" y="208"/>
                    </a:lnTo>
                    <a:lnTo>
                      <a:pt x="1197" y="203"/>
                    </a:lnTo>
                    <a:lnTo>
                      <a:pt x="1182" y="196"/>
                    </a:lnTo>
                    <a:lnTo>
                      <a:pt x="1173" y="196"/>
                    </a:lnTo>
                    <a:lnTo>
                      <a:pt x="1173" y="196"/>
                    </a:lnTo>
                    <a:close/>
                    <a:moveTo>
                      <a:pt x="838" y="362"/>
                    </a:moveTo>
                    <a:lnTo>
                      <a:pt x="817" y="362"/>
                    </a:lnTo>
                    <a:lnTo>
                      <a:pt x="776" y="370"/>
                    </a:lnTo>
                    <a:lnTo>
                      <a:pt x="737" y="386"/>
                    </a:lnTo>
                    <a:lnTo>
                      <a:pt x="703" y="410"/>
                    </a:lnTo>
                    <a:lnTo>
                      <a:pt x="688" y="424"/>
                    </a:lnTo>
                    <a:lnTo>
                      <a:pt x="672" y="439"/>
                    </a:lnTo>
                    <a:lnTo>
                      <a:pt x="650" y="474"/>
                    </a:lnTo>
                    <a:lnTo>
                      <a:pt x="634" y="512"/>
                    </a:lnTo>
                    <a:lnTo>
                      <a:pt x="626" y="553"/>
                    </a:lnTo>
                    <a:lnTo>
                      <a:pt x="625" y="574"/>
                    </a:lnTo>
                    <a:lnTo>
                      <a:pt x="626" y="596"/>
                    </a:lnTo>
                    <a:lnTo>
                      <a:pt x="634" y="636"/>
                    </a:lnTo>
                    <a:lnTo>
                      <a:pt x="650" y="675"/>
                    </a:lnTo>
                    <a:lnTo>
                      <a:pt x="672" y="709"/>
                    </a:lnTo>
                    <a:lnTo>
                      <a:pt x="688" y="725"/>
                    </a:lnTo>
                    <a:lnTo>
                      <a:pt x="701" y="738"/>
                    </a:lnTo>
                    <a:lnTo>
                      <a:pt x="716" y="749"/>
                    </a:lnTo>
                    <a:lnTo>
                      <a:pt x="3" y="3415"/>
                    </a:lnTo>
                    <a:lnTo>
                      <a:pt x="0" y="3425"/>
                    </a:lnTo>
                    <a:lnTo>
                      <a:pt x="3" y="3443"/>
                    </a:lnTo>
                    <a:lnTo>
                      <a:pt x="12" y="3456"/>
                    </a:lnTo>
                    <a:lnTo>
                      <a:pt x="25" y="3465"/>
                    </a:lnTo>
                    <a:lnTo>
                      <a:pt x="40" y="3470"/>
                    </a:lnTo>
                    <a:lnTo>
                      <a:pt x="56" y="3468"/>
                    </a:lnTo>
                    <a:lnTo>
                      <a:pt x="71" y="3461"/>
                    </a:lnTo>
                    <a:lnTo>
                      <a:pt x="82" y="3447"/>
                    </a:lnTo>
                    <a:lnTo>
                      <a:pt x="85" y="3438"/>
                    </a:lnTo>
                    <a:lnTo>
                      <a:pt x="88" y="3427"/>
                    </a:lnTo>
                    <a:lnTo>
                      <a:pt x="838" y="2677"/>
                    </a:lnTo>
                    <a:lnTo>
                      <a:pt x="1588" y="3427"/>
                    </a:lnTo>
                    <a:lnTo>
                      <a:pt x="1590" y="3438"/>
                    </a:lnTo>
                    <a:lnTo>
                      <a:pt x="1593" y="3447"/>
                    </a:lnTo>
                    <a:lnTo>
                      <a:pt x="1604" y="3461"/>
                    </a:lnTo>
                    <a:lnTo>
                      <a:pt x="1619" y="3468"/>
                    </a:lnTo>
                    <a:lnTo>
                      <a:pt x="1635" y="3470"/>
                    </a:lnTo>
                    <a:lnTo>
                      <a:pt x="1650" y="3465"/>
                    </a:lnTo>
                    <a:lnTo>
                      <a:pt x="1663" y="3456"/>
                    </a:lnTo>
                    <a:lnTo>
                      <a:pt x="1672" y="3443"/>
                    </a:lnTo>
                    <a:lnTo>
                      <a:pt x="1676" y="3425"/>
                    </a:lnTo>
                    <a:lnTo>
                      <a:pt x="1674" y="3415"/>
                    </a:lnTo>
                    <a:lnTo>
                      <a:pt x="959" y="749"/>
                    </a:lnTo>
                    <a:lnTo>
                      <a:pt x="974" y="738"/>
                    </a:lnTo>
                    <a:lnTo>
                      <a:pt x="988" y="725"/>
                    </a:lnTo>
                    <a:lnTo>
                      <a:pt x="1003" y="709"/>
                    </a:lnTo>
                    <a:lnTo>
                      <a:pt x="1026" y="675"/>
                    </a:lnTo>
                    <a:lnTo>
                      <a:pt x="1041" y="636"/>
                    </a:lnTo>
                    <a:lnTo>
                      <a:pt x="1049" y="596"/>
                    </a:lnTo>
                    <a:lnTo>
                      <a:pt x="1050" y="574"/>
                    </a:lnTo>
                    <a:lnTo>
                      <a:pt x="1049" y="553"/>
                    </a:lnTo>
                    <a:lnTo>
                      <a:pt x="1041" y="512"/>
                    </a:lnTo>
                    <a:lnTo>
                      <a:pt x="1026" y="474"/>
                    </a:lnTo>
                    <a:lnTo>
                      <a:pt x="1003" y="439"/>
                    </a:lnTo>
                    <a:lnTo>
                      <a:pt x="988" y="424"/>
                    </a:lnTo>
                    <a:lnTo>
                      <a:pt x="973" y="410"/>
                    </a:lnTo>
                    <a:lnTo>
                      <a:pt x="938" y="386"/>
                    </a:lnTo>
                    <a:lnTo>
                      <a:pt x="900" y="370"/>
                    </a:lnTo>
                    <a:lnTo>
                      <a:pt x="858" y="362"/>
                    </a:lnTo>
                    <a:lnTo>
                      <a:pt x="838" y="362"/>
                    </a:lnTo>
                    <a:close/>
                    <a:moveTo>
                      <a:pt x="838" y="447"/>
                    </a:moveTo>
                    <a:lnTo>
                      <a:pt x="862" y="449"/>
                    </a:lnTo>
                    <a:lnTo>
                      <a:pt x="909" y="469"/>
                    </a:lnTo>
                    <a:lnTo>
                      <a:pt x="927" y="485"/>
                    </a:lnTo>
                    <a:lnTo>
                      <a:pt x="944" y="503"/>
                    </a:lnTo>
                    <a:lnTo>
                      <a:pt x="963" y="550"/>
                    </a:lnTo>
                    <a:lnTo>
                      <a:pt x="965" y="574"/>
                    </a:lnTo>
                    <a:lnTo>
                      <a:pt x="963" y="599"/>
                    </a:lnTo>
                    <a:lnTo>
                      <a:pt x="944" y="645"/>
                    </a:lnTo>
                    <a:lnTo>
                      <a:pt x="927" y="664"/>
                    </a:lnTo>
                    <a:lnTo>
                      <a:pt x="909" y="680"/>
                    </a:lnTo>
                    <a:lnTo>
                      <a:pt x="862" y="699"/>
                    </a:lnTo>
                    <a:lnTo>
                      <a:pt x="838" y="701"/>
                    </a:lnTo>
                    <a:lnTo>
                      <a:pt x="813" y="699"/>
                    </a:lnTo>
                    <a:lnTo>
                      <a:pt x="767" y="680"/>
                    </a:lnTo>
                    <a:lnTo>
                      <a:pt x="748" y="664"/>
                    </a:lnTo>
                    <a:lnTo>
                      <a:pt x="731" y="645"/>
                    </a:lnTo>
                    <a:lnTo>
                      <a:pt x="712" y="599"/>
                    </a:lnTo>
                    <a:lnTo>
                      <a:pt x="711" y="574"/>
                    </a:lnTo>
                    <a:lnTo>
                      <a:pt x="712" y="550"/>
                    </a:lnTo>
                    <a:lnTo>
                      <a:pt x="731" y="503"/>
                    </a:lnTo>
                    <a:lnTo>
                      <a:pt x="748" y="485"/>
                    </a:lnTo>
                    <a:lnTo>
                      <a:pt x="767" y="469"/>
                    </a:lnTo>
                    <a:lnTo>
                      <a:pt x="813" y="449"/>
                    </a:lnTo>
                    <a:lnTo>
                      <a:pt x="838" y="447"/>
                    </a:lnTo>
                    <a:close/>
                    <a:moveTo>
                      <a:pt x="796" y="783"/>
                    </a:moveTo>
                    <a:lnTo>
                      <a:pt x="817" y="787"/>
                    </a:lnTo>
                    <a:lnTo>
                      <a:pt x="838" y="787"/>
                    </a:lnTo>
                    <a:lnTo>
                      <a:pt x="858" y="787"/>
                    </a:lnTo>
                    <a:lnTo>
                      <a:pt x="879" y="783"/>
                    </a:lnTo>
                    <a:lnTo>
                      <a:pt x="882" y="792"/>
                    </a:lnTo>
                    <a:lnTo>
                      <a:pt x="838" y="835"/>
                    </a:lnTo>
                    <a:lnTo>
                      <a:pt x="794" y="792"/>
                    </a:lnTo>
                    <a:lnTo>
                      <a:pt x="796" y="783"/>
                    </a:lnTo>
                    <a:close/>
                    <a:moveTo>
                      <a:pt x="901" y="863"/>
                    </a:moveTo>
                    <a:lnTo>
                      <a:pt x="913" y="911"/>
                    </a:lnTo>
                    <a:lnTo>
                      <a:pt x="883" y="881"/>
                    </a:lnTo>
                    <a:lnTo>
                      <a:pt x="901" y="863"/>
                    </a:lnTo>
                    <a:close/>
                    <a:moveTo>
                      <a:pt x="775" y="863"/>
                    </a:moveTo>
                    <a:lnTo>
                      <a:pt x="792" y="881"/>
                    </a:lnTo>
                    <a:lnTo>
                      <a:pt x="762" y="911"/>
                    </a:lnTo>
                    <a:lnTo>
                      <a:pt x="775" y="863"/>
                    </a:lnTo>
                    <a:close/>
                    <a:moveTo>
                      <a:pt x="838" y="926"/>
                    </a:moveTo>
                    <a:lnTo>
                      <a:pt x="945" y="1034"/>
                    </a:lnTo>
                    <a:lnTo>
                      <a:pt x="838" y="1141"/>
                    </a:lnTo>
                    <a:lnTo>
                      <a:pt x="730" y="1034"/>
                    </a:lnTo>
                    <a:lnTo>
                      <a:pt x="838" y="926"/>
                    </a:lnTo>
                    <a:close/>
                    <a:moveTo>
                      <a:pt x="965" y="1105"/>
                    </a:moveTo>
                    <a:lnTo>
                      <a:pt x="1025" y="1328"/>
                    </a:lnTo>
                    <a:lnTo>
                      <a:pt x="883" y="1187"/>
                    </a:lnTo>
                    <a:lnTo>
                      <a:pt x="965" y="1105"/>
                    </a:lnTo>
                    <a:close/>
                    <a:moveTo>
                      <a:pt x="710" y="1105"/>
                    </a:moveTo>
                    <a:lnTo>
                      <a:pt x="792" y="1187"/>
                    </a:lnTo>
                    <a:lnTo>
                      <a:pt x="650" y="1328"/>
                    </a:lnTo>
                    <a:lnTo>
                      <a:pt x="710" y="1105"/>
                    </a:lnTo>
                    <a:close/>
                    <a:moveTo>
                      <a:pt x="838" y="1232"/>
                    </a:moveTo>
                    <a:lnTo>
                      <a:pt x="1058" y="1451"/>
                    </a:lnTo>
                    <a:lnTo>
                      <a:pt x="838" y="1671"/>
                    </a:lnTo>
                    <a:lnTo>
                      <a:pt x="618" y="1451"/>
                    </a:lnTo>
                    <a:lnTo>
                      <a:pt x="838" y="1232"/>
                    </a:lnTo>
                    <a:close/>
                    <a:moveTo>
                      <a:pt x="1077" y="1523"/>
                    </a:moveTo>
                    <a:lnTo>
                      <a:pt x="1219" y="2053"/>
                    </a:lnTo>
                    <a:lnTo>
                      <a:pt x="883" y="1717"/>
                    </a:lnTo>
                    <a:lnTo>
                      <a:pt x="1077" y="1523"/>
                    </a:lnTo>
                    <a:close/>
                    <a:moveTo>
                      <a:pt x="598" y="1523"/>
                    </a:moveTo>
                    <a:lnTo>
                      <a:pt x="792" y="1717"/>
                    </a:lnTo>
                    <a:lnTo>
                      <a:pt x="456" y="2053"/>
                    </a:lnTo>
                    <a:lnTo>
                      <a:pt x="598" y="1523"/>
                    </a:lnTo>
                    <a:close/>
                    <a:moveTo>
                      <a:pt x="838" y="1762"/>
                    </a:moveTo>
                    <a:lnTo>
                      <a:pt x="1250" y="2174"/>
                    </a:lnTo>
                    <a:lnTo>
                      <a:pt x="838" y="2587"/>
                    </a:lnTo>
                    <a:lnTo>
                      <a:pt x="425" y="2174"/>
                    </a:lnTo>
                    <a:lnTo>
                      <a:pt x="838" y="1762"/>
                    </a:lnTo>
                    <a:close/>
                    <a:moveTo>
                      <a:pt x="1271" y="2244"/>
                    </a:moveTo>
                    <a:lnTo>
                      <a:pt x="1555" y="3303"/>
                    </a:lnTo>
                    <a:lnTo>
                      <a:pt x="883" y="2633"/>
                    </a:lnTo>
                    <a:lnTo>
                      <a:pt x="1271" y="2244"/>
                    </a:lnTo>
                    <a:close/>
                    <a:moveTo>
                      <a:pt x="405" y="2244"/>
                    </a:moveTo>
                    <a:lnTo>
                      <a:pt x="792" y="2633"/>
                    </a:lnTo>
                    <a:lnTo>
                      <a:pt x="121" y="3303"/>
                    </a:lnTo>
                    <a:lnTo>
                      <a:pt x="405" y="2244"/>
                    </a:lnTo>
                    <a:close/>
                  </a:path>
                </a:pathLst>
              </a:custGeom>
              <a:solidFill>
                <a:srgbClr val="ED7D31"/>
              </a:solidFill>
              <a:ln>
                <a:solidFill>
                  <a:srgbClr val="ED7D3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0" name="Freeform 5">
                <a:extLst>
                  <a:ext uri="{FF2B5EF4-FFF2-40B4-BE49-F238E27FC236}">
                    <a16:creationId xmlns:a16="http://schemas.microsoft.com/office/drawing/2014/main" id="{1E981734-157D-8A33-DDA5-6908287A98D7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1302507" y="4677660"/>
                <a:ext cx="195191" cy="386785"/>
              </a:xfrm>
              <a:custGeom>
                <a:avLst/>
                <a:gdLst>
                  <a:gd name="T0" fmla="*/ 200 w 1676"/>
                  <a:gd name="T1" fmla="*/ 102 h 3470"/>
                  <a:gd name="T2" fmla="*/ 44 w 1676"/>
                  <a:gd name="T3" fmla="*/ 536 h 3470"/>
                  <a:gd name="T4" fmla="*/ 120 w 1676"/>
                  <a:gd name="T5" fmla="*/ 914 h 3470"/>
                  <a:gd name="T6" fmla="*/ 300 w 1676"/>
                  <a:gd name="T7" fmla="*/ 1150 h 3470"/>
                  <a:gd name="T8" fmla="*/ 344 w 1676"/>
                  <a:gd name="T9" fmla="*/ 1082 h 3470"/>
                  <a:gd name="T10" fmla="*/ 171 w 1676"/>
                  <a:gd name="T11" fmla="*/ 812 h 3470"/>
                  <a:gd name="T12" fmla="*/ 138 w 1676"/>
                  <a:gd name="T13" fmla="*/ 471 h 3470"/>
                  <a:gd name="T14" fmla="*/ 313 w 1676"/>
                  <a:gd name="T15" fmla="*/ 99 h 3470"/>
                  <a:gd name="T16" fmla="*/ 305 w 1676"/>
                  <a:gd name="T17" fmla="*/ 0 h 3470"/>
                  <a:gd name="T18" fmla="*/ 1338 w 1676"/>
                  <a:gd name="T19" fmla="*/ 73 h 3470"/>
                  <a:gd name="T20" fmla="*/ 1524 w 1676"/>
                  <a:gd name="T21" fmla="*/ 402 h 3470"/>
                  <a:gd name="T22" fmla="*/ 1524 w 1676"/>
                  <a:gd name="T23" fmla="*/ 746 h 3470"/>
                  <a:gd name="T24" fmla="*/ 1338 w 1676"/>
                  <a:gd name="T25" fmla="*/ 1075 h 3470"/>
                  <a:gd name="T26" fmla="*/ 1358 w 1676"/>
                  <a:gd name="T27" fmla="*/ 1149 h 3470"/>
                  <a:gd name="T28" fmla="*/ 1518 w 1676"/>
                  <a:gd name="T29" fmla="*/ 982 h 3470"/>
                  <a:gd name="T30" fmla="*/ 1632 w 1676"/>
                  <a:gd name="T31" fmla="*/ 574 h 3470"/>
                  <a:gd name="T32" fmla="*/ 1518 w 1676"/>
                  <a:gd name="T33" fmla="*/ 167 h 3470"/>
                  <a:gd name="T34" fmla="*/ 1370 w 1676"/>
                  <a:gd name="T35" fmla="*/ 0 h 3470"/>
                  <a:gd name="T36" fmla="*/ 438 w 1676"/>
                  <a:gd name="T37" fmla="*/ 246 h 3470"/>
                  <a:gd name="T38" fmla="*/ 343 w 1676"/>
                  <a:gd name="T39" fmla="*/ 725 h 3470"/>
                  <a:gd name="T40" fmla="*/ 513 w 1676"/>
                  <a:gd name="T41" fmla="*/ 952 h 3470"/>
                  <a:gd name="T42" fmla="*/ 533 w 1676"/>
                  <a:gd name="T43" fmla="*/ 879 h 3470"/>
                  <a:gd name="T44" fmla="*/ 408 w 1676"/>
                  <a:gd name="T45" fmla="*/ 533 h 3470"/>
                  <a:gd name="T46" fmla="*/ 546 w 1676"/>
                  <a:gd name="T47" fmla="*/ 234 h 3470"/>
                  <a:gd name="T48" fmla="*/ 1139 w 1676"/>
                  <a:gd name="T49" fmla="*/ 211 h 3470"/>
                  <a:gd name="T50" fmla="*/ 1251 w 1676"/>
                  <a:gd name="T51" fmla="*/ 449 h 3470"/>
                  <a:gd name="T52" fmla="*/ 1171 w 1676"/>
                  <a:gd name="T53" fmla="*/ 849 h 3470"/>
                  <a:gd name="T54" fmla="*/ 1148 w 1676"/>
                  <a:gd name="T55" fmla="*/ 945 h 3470"/>
                  <a:gd name="T56" fmla="*/ 1294 w 1676"/>
                  <a:gd name="T57" fmla="*/ 818 h 3470"/>
                  <a:gd name="T58" fmla="*/ 1294 w 1676"/>
                  <a:gd name="T59" fmla="*/ 330 h 3470"/>
                  <a:gd name="T60" fmla="*/ 1173 w 1676"/>
                  <a:gd name="T61" fmla="*/ 196 h 3470"/>
                  <a:gd name="T62" fmla="*/ 688 w 1676"/>
                  <a:gd name="T63" fmla="*/ 424 h 3470"/>
                  <a:gd name="T64" fmla="*/ 626 w 1676"/>
                  <a:gd name="T65" fmla="*/ 596 h 3470"/>
                  <a:gd name="T66" fmla="*/ 716 w 1676"/>
                  <a:gd name="T67" fmla="*/ 749 h 3470"/>
                  <a:gd name="T68" fmla="*/ 40 w 1676"/>
                  <a:gd name="T69" fmla="*/ 3470 h 3470"/>
                  <a:gd name="T70" fmla="*/ 838 w 1676"/>
                  <a:gd name="T71" fmla="*/ 2677 h 3470"/>
                  <a:gd name="T72" fmla="*/ 1635 w 1676"/>
                  <a:gd name="T73" fmla="*/ 3470 h 3470"/>
                  <a:gd name="T74" fmla="*/ 959 w 1676"/>
                  <a:gd name="T75" fmla="*/ 749 h 3470"/>
                  <a:gd name="T76" fmla="*/ 1049 w 1676"/>
                  <a:gd name="T77" fmla="*/ 596 h 3470"/>
                  <a:gd name="T78" fmla="*/ 988 w 1676"/>
                  <a:gd name="T79" fmla="*/ 424 h 3470"/>
                  <a:gd name="T80" fmla="*/ 838 w 1676"/>
                  <a:gd name="T81" fmla="*/ 447 h 3470"/>
                  <a:gd name="T82" fmla="*/ 965 w 1676"/>
                  <a:gd name="T83" fmla="*/ 574 h 3470"/>
                  <a:gd name="T84" fmla="*/ 838 w 1676"/>
                  <a:gd name="T85" fmla="*/ 701 h 3470"/>
                  <a:gd name="T86" fmla="*/ 711 w 1676"/>
                  <a:gd name="T87" fmla="*/ 574 h 3470"/>
                  <a:gd name="T88" fmla="*/ 838 w 1676"/>
                  <a:gd name="T89" fmla="*/ 447 h 3470"/>
                  <a:gd name="T90" fmla="*/ 882 w 1676"/>
                  <a:gd name="T91" fmla="*/ 792 h 3470"/>
                  <a:gd name="T92" fmla="*/ 883 w 1676"/>
                  <a:gd name="T93" fmla="*/ 881 h 3470"/>
                  <a:gd name="T94" fmla="*/ 838 w 1676"/>
                  <a:gd name="T95" fmla="*/ 926 h 3470"/>
                  <a:gd name="T96" fmla="*/ 1025 w 1676"/>
                  <a:gd name="T97" fmla="*/ 1328 h 3470"/>
                  <a:gd name="T98" fmla="*/ 710 w 1676"/>
                  <a:gd name="T99" fmla="*/ 1105 h 3470"/>
                  <a:gd name="T100" fmla="*/ 1077 w 1676"/>
                  <a:gd name="T101" fmla="*/ 1523 h 3470"/>
                  <a:gd name="T102" fmla="*/ 456 w 1676"/>
                  <a:gd name="T103" fmla="*/ 2053 h 3470"/>
                  <a:gd name="T104" fmla="*/ 838 w 1676"/>
                  <a:gd name="T105" fmla="*/ 1762 h 3470"/>
                  <a:gd name="T106" fmla="*/ 792 w 1676"/>
                  <a:gd name="T107" fmla="*/ 2633 h 3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676" h="3470">
                    <a:moveTo>
                      <a:pt x="305" y="0"/>
                    </a:moveTo>
                    <a:lnTo>
                      <a:pt x="297" y="1"/>
                    </a:lnTo>
                    <a:lnTo>
                      <a:pt x="282" y="7"/>
                    </a:lnTo>
                    <a:lnTo>
                      <a:pt x="276" y="13"/>
                    </a:lnTo>
                    <a:lnTo>
                      <a:pt x="250" y="41"/>
                    </a:lnTo>
                    <a:lnTo>
                      <a:pt x="200" y="102"/>
                    </a:lnTo>
                    <a:lnTo>
                      <a:pt x="157" y="167"/>
                    </a:lnTo>
                    <a:lnTo>
                      <a:pt x="120" y="235"/>
                    </a:lnTo>
                    <a:lnTo>
                      <a:pt x="91" y="307"/>
                    </a:lnTo>
                    <a:lnTo>
                      <a:pt x="68" y="381"/>
                    </a:lnTo>
                    <a:lnTo>
                      <a:pt x="52" y="457"/>
                    </a:lnTo>
                    <a:lnTo>
                      <a:pt x="44" y="536"/>
                    </a:lnTo>
                    <a:lnTo>
                      <a:pt x="44" y="574"/>
                    </a:lnTo>
                    <a:lnTo>
                      <a:pt x="44" y="613"/>
                    </a:lnTo>
                    <a:lnTo>
                      <a:pt x="52" y="691"/>
                    </a:lnTo>
                    <a:lnTo>
                      <a:pt x="68" y="767"/>
                    </a:lnTo>
                    <a:lnTo>
                      <a:pt x="91" y="842"/>
                    </a:lnTo>
                    <a:lnTo>
                      <a:pt x="120" y="914"/>
                    </a:lnTo>
                    <a:lnTo>
                      <a:pt x="157" y="982"/>
                    </a:lnTo>
                    <a:lnTo>
                      <a:pt x="200" y="1047"/>
                    </a:lnTo>
                    <a:lnTo>
                      <a:pt x="250" y="1108"/>
                    </a:lnTo>
                    <a:lnTo>
                      <a:pt x="276" y="1135"/>
                    </a:lnTo>
                    <a:lnTo>
                      <a:pt x="284" y="1142"/>
                    </a:lnTo>
                    <a:lnTo>
                      <a:pt x="300" y="1150"/>
                    </a:lnTo>
                    <a:lnTo>
                      <a:pt x="317" y="1149"/>
                    </a:lnTo>
                    <a:lnTo>
                      <a:pt x="332" y="1141"/>
                    </a:lnTo>
                    <a:lnTo>
                      <a:pt x="343" y="1130"/>
                    </a:lnTo>
                    <a:lnTo>
                      <a:pt x="350" y="1115"/>
                    </a:lnTo>
                    <a:lnTo>
                      <a:pt x="350" y="1099"/>
                    </a:lnTo>
                    <a:lnTo>
                      <a:pt x="344" y="1082"/>
                    </a:lnTo>
                    <a:lnTo>
                      <a:pt x="337" y="1075"/>
                    </a:lnTo>
                    <a:lnTo>
                      <a:pt x="313" y="1050"/>
                    </a:lnTo>
                    <a:lnTo>
                      <a:pt x="269" y="996"/>
                    </a:lnTo>
                    <a:lnTo>
                      <a:pt x="231" y="938"/>
                    </a:lnTo>
                    <a:lnTo>
                      <a:pt x="198" y="877"/>
                    </a:lnTo>
                    <a:lnTo>
                      <a:pt x="171" y="812"/>
                    </a:lnTo>
                    <a:lnTo>
                      <a:pt x="151" y="746"/>
                    </a:lnTo>
                    <a:lnTo>
                      <a:pt x="138" y="678"/>
                    </a:lnTo>
                    <a:lnTo>
                      <a:pt x="131" y="609"/>
                    </a:lnTo>
                    <a:lnTo>
                      <a:pt x="130" y="574"/>
                    </a:lnTo>
                    <a:lnTo>
                      <a:pt x="131" y="540"/>
                    </a:lnTo>
                    <a:lnTo>
                      <a:pt x="138" y="471"/>
                    </a:lnTo>
                    <a:lnTo>
                      <a:pt x="151" y="402"/>
                    </a:lnTo>
                    <a:lnTo>
                      <a:pt x="171" y="336"/>
                    </a:lnTo>
                    <a:lnTo>
                      <a:pt x="198" y="271"/>
                    </a:lnTo>
                    <a:lnTo>
                      <a:pt x="231" y="210"/>
                    </a:lnTo>
                    <a:lnTo>
                      <a:pt x="269" y="152"/>
                    </a:lnTo>
                    <a:lnTo>
                      <a:pt x="313" y="99"/>
                    </a:lnTo>
                    <a:lnTo>
                      <a:pt x="337" y="73"/>
                    </a:lnTo>
                    <a:lnTo>
                      <a:pt x="346" y="63"/>
                    </a:lnTo>
                    <a:lnTo>
                      <a:pt x="350" y="38"/>
                    </a:lnTo>
                    <a:lnTo>
                      <a:pt x="341" y="15"/>
                    </a:lnTo>
                    <a:lnTo>
                      <a:pt x="320" y="1"/>
                    </a:lnTo>
                    <a:lnTo>
                      <a:pt x="305" y="0"/>
                    </a:lnTo>
                    <a:close/>
                    <a:moveTo>
                      <a:pt x="1370" y="0"/>
                    </a:moveTo>
                    <a:lnTo>
                      <a:pt x="1355" y="1"/>
                    </a:lnTo>
                    <a:lnTo>
                      <a:pt x="1335" y="15"/>
                    </a:lnTo>
                    <a:lnTo>
                      <a:pt x="1325" y="38"/>
                    </a:lnTo>
                    <a:lnTo>
                      <a:pt x="1329" y="63"/>
                    </a:lnTo>
                    <a:lnTo>
                      <a:pt x="1338" y="73"/>
                    </a:lnTo>
                    <a:lnTo>
                      <a:pt x="1362" y="99"/>
                    </a:lnTo>
                    <a:lnTo>
                      <a:pt x="1406" y="152"/>
                    </a:lnTo>
                    <a:lnTo>
                      <a:pt x="1445" y="210"/>
                    </a:lnTo>
                    <a:lnTo>
                      <a:pt x="1477" y="271"/>
                    </a:lnTo>
                    <a:lnTo>
                      <a:pt x="1504" y="336"/>
                    </a:lnTo>
                    <a:lnTo>
                      <a:pt x="1524" y="402"/>
                    </a:lnTo>
                    <a:lnTo>
                      <a:pt x="1538" y="471"/>
                    </a:lnTo>
                    <a:lnTo>
                      <a:pt x="1545" y="540"/>
                    </a:lnTo>
                    <a:lnTo>
                      <a:pt x="1545" y="574"/>
                    </a:lnTo>
                    <a:lnTo>
                      <a:pt x="1545" y="609"/>
                    </a:lnTo>
                    <a:lnTo>
                      <a:pt x="1538" y="678"/>
                    </a:lnTo>
                    <a:lnTo>
                      <a:pt x="1524" y="746"/>
                    </a:lnTo>
                    <a:lnTo>
                      <a:pt x="1504" y="812"/>
                    </a:lnTo>
                    <a:lnTo>
                      <a:pt x="1477" y="877"/>
                    </a:lnTo>
                    <a:lnTo>
                      <a:pt x="1445" y="938"/>
                    </a:lnTo>
                    <a:lnTo>
                      <a:pt x="1406" y="996"/>
                    </a:lnTo>
                    <a:lnTo>
                      <a:pt x="1362" y="1050"/>
                    </a:lnTo>
                    <a:lnTo>
                      <a:pt x="1338" y="1075"/>
                    </a:lnTo>
                    <a:lnTo>
                      <a:pt x="1331" y="1082"/>
                    </a:lnTo>
                    <a:lnTo>
                      <a:pt x="1325" y="1099"/>
                    </a:lnTo>
                    <a:lnTo>
                      <a:pt x="1326" y="1115"/>
                    </a:lnTo>
                    <a:lnTo>
                      <a:pt x="1333" y="1130"/>
                    </a:lnTo>
                    <a:lnTo>
                      <a:pt x="1344" y="1141"/>
                    </a:lnTo>
                    <a:lnTo>
                      <a:pt x="1358" y="1149"/>
                    </a:lnTo>
                    <a:lnTo>
                      <a:pt x="1375" y="1150"/>
                    </a:lnTo>
                    <a:lnTo>
                      <a:pt x="1391" y="1142"/>
                    </a:lnTo>
                    <a:lnTo>
                      <a:pt x="1399" y="1135"/>
                    </a:lnTo>
                    <a:lnTo>
                      <a:pt x="1427" y="1108"/>
                    </a:lnTo>
                    <a:lnTo>
                      <a:pt x="1475" y="1047"/>
                    </a:lnTo>
                    <a:lnTo>
                      <a:pt x="1518" y="982"/>
                    </a:lnTo>
                    <a:lnTo>
                      <a:pt x="1555" y="914"/>
                    </a:lnTo>
                    <a:lnTo>
                      <a:pt x="1585" y="842"/>
                    </a:lnTo>
                    <a:lnTo>
                      <a:pt x="1607" y="767"/>
                    </a:lnTo>
                    <a:lnTo>
                      <a:pt x="1623" y="691"/>
                    </a:lnTo>
                    <a:lnTo>
                      <a:pt x="1631" y="613"/>
                    </a:lnTo>
                    <a:lnTo>
                      <a:pt x="1632" y="574"/>
                    </a:lnTo>
                    <a:lnTo>
                      <a:pt x="1631" y="536"/>
                    </a:lnTo>
                    <a:lnTo>
                      <a:pt x="1623" y="457"/>
                    </a:lnTo>
                    <a:lnTo>
                      <a:pt x="1607" y="381"/>
                    </a:lnTo>
                    <a:lnTo>
                      <a:pt x="1585" y="307"/>
                    </a:lnTo>
                    <a:lnTo>
                      <a:pt x="1555" y="235"/>
                    </a:lnTo>
                    <a:lnTo>
                      <a:pt x="1518" y="167"/>
                    </a:lnTo>
                    <a:lnTo>
                      <a:pt x="1475" y="102"/>
                    </a:lnTo>
                    <a:lnTo>
                      <a:pt x="1427" y="41"/>
                    </a:lnTo>
                    <a:lnTo>
                      <a:pt x="1399" y="13"/>
                    </a:lnTo>
                    <a:lnTo>
                      <a:pt x="1393" y="7"/>
                    </a:lnTo>
                    <a:lnTo>
                      <a:pt x="1378" y="1"/>
                    </a:lnTo>
                    <a:lnTo>
                      <a:pt x="1370" y="0"/>
                    </a:lnTo>
                    <a:lnTo>
                      <a:pt x="1370" y="0"/>
                    </a:lnTo>
                    <a:close/>
                    <a:moveTo>
                      <a:pt x="502" y="196"/>
                    </a:moveTo>
                    <a:lnTo>
                      <a:pt x="493" y="196"/>
                    </a:lnTo>
                    <a:lnTo>
                      <a:pt x="478" y="203"/>
                    </a:lnTo>
                    <a:lnTo>
                      <a:pt x="472" y="208"/>
                    </a:lnTo>
                    <a:lnTo>
                      <a:pt x="438" y="246"/>
                    </a:lnTo>
                    <a:lnTo>
                      <a:pt x="382" y="330"/>
                    </a:lnTo>
                    <a:lnTo>
                      <a:pt x="343" y="424"/>
                    </a:lnTo>
                    <a:lnTo>
                      <a:pt x="323" y="523"/>
                    </a:lnTo>
                    <a:lnTo>
                      <a:pt x="321" y="574"/>
                    </a:lnTo>
                    <a:lnTo>
                      <a:pt x="323" y="625"/>
                    </a:lnTo>
                    <a:lnTo>
                      <a:pt x="343" y="725"/>
                    </a:lnTo>
                    <a:lnTo>
                      <a:pt x="382" y="818"/>
                    </a:lnTo>
                    <a:lnTo>
                      <a:pt x="438" y="903"/>
                    </a:lnTo>
                    <a:lnTo>
                      <a:pt x="472" y="940"/>
                    </a:lnTo>
                    <a:lnTo>
                      <a:pt x="480" y="946"/>
                    </a:lnTo>
                    <a:lnTo>
                      <a:pt x="497" y="953"/>
                    </a:lnTo>
                    <a:lnTo>
                      <a:pt x="513" y="952"/>
                    </a:lnTo>
                    <a:lnTo>
                      <a:pt x="527" y="945"/>
                    </a:lnTo>
                    <a:lnTo>
                      <a:pt x="538" y="934"/>
                    </a:lnTo>
                    <a:lnTo>
                      <a:pt x="545" y="920"/>
                    </a:lnTo>
                    <a:lnTo>
                      <a:pt x="546" y="904"/>
                    </a:lnTo>
                    <a:lnTo>
                      <a:pt x="540" y="887"/>
                    </a:lnTo>
                    <a:lnTo>
                      <a:pt x="533" y="879"/>
                    </a:lnTo>
                    <a:lnTo>
                      <a:pt x="504" y="849"/>
                    </a:lnTo>
                    <a:lnTo>
                      <a:pt x="458" y="778"/>
                    </a:lnTo>
                    <a:lnTo>
                      <a:pt x="425" y="699"/>
                    </a:lnTo>
                    <a:lnTo>
                      <a:pt x="408" y="617"/>
                    </a:lnTo>
                    <a:lnTo>
                      <a:pt x="407" y="574"/>
                    </a:lnTo>
                    <a:lnTo>
                      <a:pt x="408" y="533"/>
                    </a:lnTo>
                    <a:lnTo>
                      <a:pt x="425" y="449"/>
                    </a:lnTo>
                    <a:lnTo>
                      <a:pt x="458" y="371"/>
                    </a:lnTo>
                    <a:lnTo>
                      <a:pt x="504" y="300"/>
                    </a:lnTo>
                    <a:lnTo>
                      <a:pt x="533" y="269"/>
                    </a:lnTo>
                    <a:lnTo>
                      <a:pt x="542" y="258"/>
                    </a:lnTo>
                    <a:lnTo>
                      <a:pt x="546" y="234"/>
                    </a:lnTo>
                    <a:lnTo>
                      <a:pt x="536" y="211"/>
                    </a:lnTo>
                    <a:lnTo>
                      <a:pt x="516" y="197"/>
                    </a:lnTo>
                    <a:lnTo>
                      <a:pt x="502" y="196"/>
                    </a:lnTo>
                    <a:close/>
                    <a:moveTo>
                      <a:pt x="1173" y="196"/>
                    </a:moveTo>
                    <a:lnTo>
                      <a:pt x="1159" y="197"/>
                    </a:lnTo>
                    <a:lnTo>
                      <a:pt x="1139" y="211"/>
                    </a:lnTo>
                    <a:lnTo>
                      <a:pt x="1129" y="234"/>
                    </a:lnTo>
                    <a:lnTo>
                      <a:pt x="1134" y="258"/>
                    </a:lnTo>
                    <a:lnTo>
                      <a:pt x="1143" y="269"/>
                    </a:lnTo>
                    <a:lnTo>
                      <a:pt x="1171" y="300"/>
                    </a:lnTo>
                    <a:lnTo>
                      <a:pt x="1218" y="371"/>
                    </a:lnTo>
                    <a:lnTo>
                      <a:pt x="1251" y="449"/>
                    </a:lnTo>
                    <a:lnTo>
                      <a:pt x="1267" y="533"/>
                    </a:lnTo>
                    <a:lnTo>
                      <a:pt x="1269" y="574"/>
                    </a:lnTo>
                    <a:lnTo>
                      <a:pt x="1267" y="617"/>
                    </a:lnTo>
                    <a:lnTo>
                      <a:pt x="1251" y="699"/>
                    </a:lnTo>
                    <a:lnTo>
                      <a:pt x="1218" y="778"/>
                    </a:lnTo>
                    <a:lnTo>
                      <a:pt x="1171" y="849"/>
                    </a:lnTo>
                    <a:lnTo>
                      <a:pt x="1143" y="879"/>
                    </a:lnTo>
                    <a:lnTo>
                      <a:pt x="1136" y="887"/>
                    </a:lnTo>
                    <a:lnTo>
                      <a:pt x="1129" y="904"/>
                    </a:lnTo>
                    <a:lnTo>
                      <a:pt x="1130" y="920"/>
                    </a:lnTo>
                    <a:lnTo>
                      <a:pt x="1137" y="934"/>
                    </a:lnTo>
                    <a:lnTo>
                      <a:pt x="1148" y="945"/>
                    </a:lnTo>
                    <a:lnTo>
                      <a:pt x="1163" y="952"/>
                    </a:lnTo>
                    <a:lnTo>
                      <a:pt x="1180" y="953"/>
                    </a:lnTo>
                    <a:lnTo>
                      <a:pt x="1196" y="946"/>
                    </a:lnTo>
                    <a:lnTo>
                      <a:pt x="1203" y="940"/>
                    </a:lnTo>
                    <a:lnTo>
                      <a:pt x="1237" y="903"/>
                    </a:lnTo>
                    <a:lnTo>
                      <a:pt x="1294" y="818"/>
                    </a:lnTo>
                    <a:lnTo>
                      <a:pt x="1333" y="725"/>
                    </a:lnTo>
                    <a:lnTo>
                      <a:pt x="1353" y="625"/>
                    </a:lnTo>
                    <a:lnTo>
                      <a:pt x="1354" y="574"/>
                    </a:lnTo>
                    <a:lnTo>
                      <a:pt x="1353" y="523"/>
                    </a:lnTo>
                    <a:lnTo>
                      <a:pt x="1333" y="424"/>
                    </a:lnTo>
                    <a:lnTo>
                      <a:pt x="1294" y="330"/>
                    </a:lnTo>
                    <a:lnTo>
                      <a:pt x="1237" y="246"/>
                    </a:lnTo>
                    <a:lnTo>
                      <a:pt x="1203" y="208"/>
                    </a:lnTo>
                    <a:lnTo>
                      <a:pt x="1197" y="203"/>
                    </a:lnTo>
                    <a:lnTo>
                      <a:pt x="1182" y="196"/>
                    </a:lnTo>
                    <a:lnTo>
                      <a:pt x="1173" y="196"/>
                    </a:lnTo>
                    <a:lnTo>
                      <a:pt x="1173" y="196"/>
                    </a:lnTo>
                    <a:close/>
                    <a:moveTo>
                      <a:pt x="838" y="362"/>
                    </a:moveTo>
                    <a:lnTo>
                      <a:pt x="817" y="362"/>
                    </a:lnTo>
                    <a:lnTo>
                      <a:pt x="776" y="370"/>
                    </a:lnTo>
                    <a:lnTo>
                      <a:pt x="737" y="386"/>
                    </a:lnTo>
                    <a:lnTo>
                      <a:pt x="703" y="410"/>
                    </a:lnTo>
                    <a:lnTo>
                      <a:pt x="688" y="424"/>
                    </a:lnTo>
                    <a:lnTo>
                      <a:pt x="672" y="439"/>
                    </a:lnTo>
                    <a:lnTo>
                      <a:pt x="650" y="474"/>
                    </a:lnTo>
                    <a:lnTo>
                      <a:pt x="634" y="512"/>
                    </a:lnTo>
                    <a:lnTo>
                      <a:pt x="626" y="553"/>
                    </a:lnTo>
                    <a:lnTo>
                      <a:pt x="625" y="574"/>
                    </a:lnTo>
                    <a:lnTo>
                      <a:pt x="626" y="596"/>
                    </a:lnTo>
                    <a:lnTo>
                      <a:pt x="634" y="636"/>
                    </a:lnTo>
                    <a:lnTo>
                      <a:pt x="650" y="675"/>
                    </a:lnTo>
                    <a:lnTo>
                      <a:pt x="672" y="709"/>
                    </a:lnTo>
                    <a:lnTo>
                      <a:pt x="688" y="725"/>
                    </a:lnTo>
                    <a:lnTo>
                      <a:pt x="701" y="738"/>
                    </a:lnTo>
                    <a:lnTo>
                      <a:pt x="716" y="749"/>
                    </a:lnTo>
                    <a:lnTo>
                      <a:pt x="3" y="3415"/>
                    </a:lnTo>
                    <a:lnTo>
                      <a:pt x="0" y="3425"/>
                    </a:lnTo>
                    <a:lnTo>
                      <a:pt x="3" y="3443"/>
                    </a:lnTo>
                    <a:lnTo>
                      <a:pt x="12" y="3456"/>
                    </a:lnTo>
                    <a:lnTo>
                      <a:pt x="25" y="3465"/>
                    </a:lnTo>
                    <a:lnTo>
                      <a:pt x="40" y="3470"/>
                    </a:lnTo>
                    <a:lnTo>
                      <a:pt x="56" y="3468"/>
                    </a:lnTo>
                    <a:lnTo>
                      <a:pt x="71" y="3461"/>
                    </a:lnTo>
                    <a:lnTo>
                      <a:pt x="82" y="3447"/>
                    </a:lnTo>
                    <a:lnTo>
                      <a:pt x="85" y="3438"/>
                    </a:lnTo>
                    <a:lnTo>
                      <a:pt x="88" y="3427"/>
                    </a:lnTo>
                    <a:lnTo>
                      <a:pt x="838" y="2677"/>
                    </a:lnTo>
                    <a:lnTo>
                      <a:pt x="1588" y="3427"/>
                    </a:lnTo>
                    <a:lnTo>
                      <a:pt x="1590" y="3438"/>
                    </a:lnTo>
                    <a:lnTo>
                      <a:pt x="1593" y="3447"/>
                    </a:lnTo>
                    <a:lnTo>
                      <a:pt x="1604" y="3461"/>
                    </a:lnTo>
                    <a:lnTo>
                      <a:pt x="1619" y="3468"/>
                    </a:lnTo>
                    <a:lnTo>
                      <a:pt x="1635" y="3470"/>
                    </a:lnTo>
                    <a:lnTo>
                      <a:pt x="1650" y="3465"/>
                    </a:lnTo>
                    <a:lnTo>
                      <a:pt x="1663" y="3456"/>
                    </a:lnTo>
                    <a:lnTo>
                      <a:pt x="1672" y="3443"/>
                    </a:lnTo>
                    <a:lnTo>
                      <a:pt x="1676" y="3425"/>
                    </a:lnTo>
                    <a:lnTo>
                      <a:pt x="1674" y="3415"/>
                    </a:lnTo>
                    <a:lnTo>
                      <a:pt x="959" y="749"/>
                    </a:lnTo>
                    <a:lnTo>
                      <a:pt x="974" y="738"/>
                    </a:lnTo>
                    <a:lnTo>
                      <a:pt x="988" y="725"/>
                    </a:lnTo>
                    <a:lnTo>
                      <a:pt x="1003" y="709"/>
                    </a:lnTo>
                    <a:lnTo>
                      <a:pt x="1026" y="675"/>
                    </a:lnTo>
                    <a:lnTo>
                      <a:pt x="1041" y="636"/>
                    </a:lnTo>
                    <a:lnTo>
                      <a:pt x="1049" y="596"/>
                    </a:lnTo>
                    <a:lnTo>
                      <a:pt x="1050" y="574"/>
                    </a:lnTo>
                    <a:lnTo>
                      <a:pt x="1049" y="553"/>
                    </a:lnTo>
                    <a:lnTo>
                      <a:pt x="1041" y="512"/>
                    </a:lnTo>
                    <a:lnTo>
                      <a:pt x="1026" y="474"/>
                    </a:lnTo>
                    <a:lnTo>
                      <a:pt x="1003" y="439"/>
                    </a:lnTo>
                    <a:lnTo>
                      <a:pt x="988" y="424"/>
                    </a:lnTo>
                    <a:lnTo>
                      <a:pt x="973" y="410"/>
                    </a:lnTo>
                    <a:lnTo>
                      <a:pt x="938" y="386"/>
                    </a:lnTo>
                    <a:lnTo>
                      <a:pt x="900" y="370"/>
                    </a:lnTo>
                    <a:lnTo>
                      <a:pt x="858" y="362"/>
                    </a:lnTo>
                    <a:lnTo>
                      <a:pt x="838" y="362"/>
                    </a:lnTo>
                    <a:close/>
                    <a:moveTo>
                      <a:pt x="838" y="447"/>
                    </a:moveTo>
                    <a:lnTo>
                      <a:pt x="862" y="449"/>
                    </a:lnTo>
                    <a:lnTo>
                      <a:pt x="909" y="469"/>
                    </a:lnTo>
                    <a:lnTo>
                      <a:pt x="927" y="485"/>
                    </a:lnTo>
                    <a:lnTo>
                      <a:pt x="944" y="503"/>
                    </a:lnTo>
                    <a:lnTo>
                      <a:pt x="963" y="550"/>
                    </a:lnTo>
                    <a:lnTo>
                      <a:pt x="965" y="574"/>
                    </a:lnTo>
                    <a:lnTo>
                      <a:pt x="963" y="599"/>
                    </a:lnTo>
                    <a:lnTo>
                      <a:pt x="944" y="645"/>
                    </a:lnTo>
                    <a:lnTo>
                      <a:pt x="927" y="664"/>
                    </a:lnTo>
                    <a:lnTo>
                      <a:pt x="909" y="680"/>
                    </a:lnTo>
                    <a:lnTo>
                      <a:pt x="862" y="699"/>
                    </a:lnTo>
                    <a:lnTo>
                      <a:pt x="838" y="701"/>
                    </a:lnTo>
                    <a:lnTo>
                      <a:pt x="813" y="699"/>
                    </a:lnTo>
                    <a:lnTo>
                      <a:pt x="767" y="680"/>
                    </a:lnTo>
                    <a:lnTo>
                      <a:pt x="748" y="664"/>
                    </a:lnTo>
                    <a:lnTo>
                      <a:pt x="731" y="645"/>
                    </a:lnTo>
                    <a:lnTo>
                      <a:pt x="712" y="599"/>
                    </a:lnTo>
                    <a:lnTo>
                      <a:pt x="711" y="574"/>
                    </a:lnTo>
                    <a:lnTo>
                      <a:pt x="712" y="550"/>
                    </a:lnTo>
                    <a:lnTo>
                      <a:pt x="731" y="503"/>
                    </a:lnTo>
                    <a:lnTo>
                      <a:pt x="748" y="485"/>
                    </a:lnTo>
                    <a:lnTo>
                      <a:pt x="767" y="469"/>
                    </a:lnTo>
                    <a:lnTo>
                      <a:pt x="813" y="449"/>
                    </a:lnTo>
                    <a:lnTo>
                      <a:pt x="838" y="447"/>
                    </a:lnTo>
                    <a:close/>
                    <a:moveTo>
                      <a:pt x="796" y="783"/>
                    </a:moveTo>
                    <a:lnTo>
                      <a:pt x="817" y="787"/>
                    </a:lnTo>
                    <a:lnTo>
                      <a:pt x="838" y="787"/>
                    </a:lnTo>
                    <a:lnTo>
                      <a:pt x="858" y="787"/>
                    </a:lnTo>
                    <a:lnTo>
                      <a:pt x="879" y="783"/>
                    </a:lnTo>
                    <a:lnTo>
                      <a:pt x="882" y="792"/>
                    </a:lnTo>
                    <a:lnTo>
                      <a:pt x="838" y="835"/>
                    </a:lnTo>
                    <a:lnTo>
                      <a:pt x="794" y="792"/>
                    </a:lnTo>
                    <a:lnTo>
                      <a:pt x="796" y="783"/>
                    </a:lnTo>
                    <a:close/>
                    <a:moveTo>
                      <a:pt x="901" y="863"/>
                    </a:moveTo>
                    <a:lnTo>
                      <a:pt x="913" y="911"/>
                    </a:lnTo>
                    <a:lnTo>
                      <a:pt x="883" y="881"/>
                    </a:lnTo>
                    <a:lnTo>
                      <a:pt x="901" y="863"/>
                    </a:lnTo>
                    <a:close/>
                    <a:moveTo>
                      <a:pt x="775" y="863"/>
                    </a:moveTo>
                    <a:lnTo>
                      <a:pt x="792" y="881"/>
                    </a:lnTo>
                    <a:lnTo>
                      <a:pt x="762" y="911"/>
                    </a:lnTo>
                    <a:lnTo>
                      <a:pt x="775" y="863"/>
                    </a:lnTo>
                    <a:close/>
                    <a:moveTo>
                      <a:pt x="838" y="926"/>
                    </a:moveTo>
                    <a:lnTo>
                      <a:pt x="945" y="1034"/>
                    </a:lnTo>
                    <a:lnTo>
                      <a:pt x="838" y="1141"/>
                    </a:lnTo>
                    <a:lnTo>
                      <a:pt x="730" y="1034"/>
                    </a:lnTo>
                    <a:lnTo>
                      <a:pt x="838" y="926"/>
                    </a:lnTo>
                    <a:close/>
                    <a:moveTo>
                      <a:pt x="965" y="1105"/>
                    </a:moveTo>
                    <a:lnTo>
                      <a:pt x="1025" y="1328"/>
                    </a:lnTo>
                    <a:lnTo>
                      <a:pt x="883" y="1187"/>
                    </a:lnTo>
                    <a:lnTo>
                      <a:pt x="965" y="1105"/>
                    </a:lnTo>
                    <a:close/>
                    <a:moveTo>
                      <a:pt x="710" y="1105"/>
                    </a:moveTo>
                    <a:lnTo>
                      <a:pt x="792" y="1187"/>
                    </a:lnTo>
                    <a:lnTo>
                      <a:pt x="650" y="1328"/>
                    </a:lnTo>
                    <a:lnTo>
                      <a:pt x="710" y="1105"/>
                    </a:lnTo>
                    <a:close/>
                    <a:moveTo>
                      <a:pt x="838" y="1232"/>
                    </a:moveTo>
                    <a:lnTo>
                      <a:pt x="1058" y="1451"/>
                    </a:lnTo>
                    <a:lnTo>
                      <a:pt x="838" y="1671"/>
                    </a:lnTo>
                    <a:lnTo>
                      <a:pt x="618" y="1451"/>
                    </a:lnTo>
                    <a:lnTo>
                      <a:pt x="838" y="1232"/>
                    </a:lnTo>
                    <a:close/>
                    <a:moveTo>
                      <a:pt x="1077" y="1523"/>
                    </a:moveTo>
                    <a:lnTo>
                      <a:pt x="1219" y="2053"/>
                    </a:lnTo>
                    <a:lnTo>
                      <a:pt x="883" y="1717"/>
                    </a:lnTo>
                    <a:lnTo>
                      <a:pt x="1077" y="1523"/>
                    </a:lnTo>
                    <a:close/>
                    <a:moveTo>
                      <a:pt x="598" y="1523"/>
                    </a:moveTo>
                    <a:lnTo>
                      <a:pt x="792" y="1717"/>
                    </a:lnTo>
                    <a:lnTo>
                      <a:pt x="456" y="2053"/>
                    </a:lnTo>
                    <a:lnTo>
                      <a:pt x="598" y="1523"/>
                    </a:lnTo>
                    <a:close/>
                    <a:moveTo>
                      <a:pt x="838" y="1762"/>
                    </a:moveTo>
                    <a:lnTo>
                      <a:pt x="1250" y="2174"/>
                    </a:lnTo>
                    <a:lnTo>
                      <a:pt x="838" y="2587"/>
                    </a:lnTo>
                    <a:lnTo>
                      <a:pt x="425" y="2174"/>
                    </a:lnTo>
                    <a:lnTo>
                      <a:pt x="838" y="1762"/>
                    </a:lnTo>
                    <a:close/>
                    <a:moveTo>
                      <a:pt x="1271" y="2244"/>
                    </a:moveTo>
                    <a:lnTo>
                      <a:pt x="1555" y="3303"/>
                    </a:lnTo>
                    <a:lnTo>
                      <a:pt x="883" y="2633"/>
                    </a:lnTo>
                    <a:lnTo>
                      <a:pt x="1271" y="2244"/>
                    </a:lnTo>
                    <a:close/>
                    <a:moveTo>
                      <a:pt x="405" y="2244"/>
                    </a:moveTo>
                    <a:lnTo>
                      <a:pt x="792" y="2633"/>
                    </a:lnTo>
                    <a:lnTo>
                      <a:pt x="121" y="3303"/>
                    </a:lnTo>
                    <a:lnTo>
                      <a:pt x="405" y="2244"/>
                    </a:lnTo>
                    <a:close/>
                  </a:path>
                </a:pathLst>
              </a:custGeom>
              <a:solidFill>
                <a:srgbClr val="ED7D31"/>
              </a:solidFill>
              <a:ln>
                <a:solidFill>
                  <a:srgbClr val="ED7D3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Freeform 5">
                <a:extLst>
                  <a:ext uri="{FF2B5EF4-FFF2-40B4-BE49-F238E27FC236}">
                    <a16:creationId xmlns:a16="http://schemas.microsoft.com/office/drawing/2014/main" id="{3AC873A2-E0B1-BADB-6EA9-DACF4D9E03A2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10813" y="4737668"/>
                <a:ext cx="110834" cy="219625"/>
              </a:xfrm>
              <a:custGeom>
                <a:avLst/>
                <a:gdLst>
                  <a:gd name="T0" fmla="*/ 200 w 1676"/>
                  <a:gd name="T1" fmla="*/ 102 h 3470"/>
                  <a:gd name="T2" fmla="*/ 44 w 1676"/>
                  <a:gd name="T3" fmla="*/ 536 h 3470"/>
                  <a:gd name="T4" fmla="*/ 120 w 1676"/>
                  <a:gd name="T5" fmla="*/ 914 h 3470"/>
                  <a:gd name="T6" fmla="*/ 300 w 1676"/>
                  <a:gd name="T7" fmla="*/ 1150 h 3470"/>
                  <a:gd name="T8" fmla="*/ 344 w 1676"/>
                  <a:gd name="T9" fmla="*/ 1082 h 3470"/>
                  <a:gd name="T10" fmla="*/ 171 w 1676"/>
                  <a:gd name="T11" fmla="*/ 812 h 3470"/>
                  <a:gd name="T12" fmla="*/ 138 w 1676"/>
                  <a:gd name="T13" fmla="*/ 471 h 3470"/>
                  <a:gd name="T14" fmla="*/ 313 w 1676"/>
                  <a:gd name="T15" fmla="*/ 99 h 3470"/>
                  <a:gd name="T16" fmla="*/ 305 w 1676"/>
                  <a:gd name="T17" fmla="*/ 0 h 3470"/>
                  <a:gd name="T18" fmla="*/ 1338 w 1676"/>
                  <a:gd name="T19" fmla="*/ 73 h 3470"/>
                  <a:gd name="T20" fmla="*/ 1524 w 1676"/>
                  <a:gd name="T21" fmla="*/ 402 h 3470"/>
                  <a:gd name="T22" fmla="*/ 1524 w 1676"/>
                  <a:gd name="T23" fmla="*/ 746 h 3470"/>
                  <a:gd name="T24" fmla="*/ 1338 w 1676"/>
                  <a:gd name="T25" fmla="*/ 1075 h 3470"/>
                  <a:gd name="T26" fmla="*/ 1358 w 1676"/>
                  <a:gd name="T27" fmla="*/ 1149 h 3470"/>
                  <a:gd name="T28" fmla="*/ 1518 w 1676"/>
                  <a:gd name="T29" fmla="*/ 982 h 3470"/>
                  <a:gd name="T30" fmla="*/ 1632 w 1676"/>
                  <a:gd name="T31" fmla="*/ 574 h 3470"/>
                  <a:gd name="T32" fmla="*/ 1518 w 1676"/>
                  <a:gd name="T33" fmla="*/ 167 h 3470"/>
                  <a:gd name="T34" fmla="*/ 1370 w 1676"/>
                  <a:gd name="T35" fmla="*/ 0 h 3470"/>
                  <a:gd name="T36" fmla="*/ 438 w 1676"/>
                  <a:gd name="T37" fmla="*/ 246 h 3470"/>
                  <a:gd name="T38" fmla="*/ 343 w 1676"/>
                  <a:gd name="T39" fmla="*/ 725 h 3470"/>
                  <a:gd name="T40" fmla="*/ 513 w 1676"/>
                  <a:gd name="T41" fmla="*/ 952 h 3470"/>
                  <a:gd name="T42" fmla="*/ 533 w 1676"/>
                  <a:gd name="T43" fmla="*/ 879 h 3470"/>
                  <a:gd name="T44" fmla="*/ 408 w 1676"/>
                  <a:gd name="T45" fmla="*/ 533 h 3470"/>
                  <a:gd name="T46" fmla="*/ 546 w 1676"/>
                  <a:gd name="T47" fmla="*/ 234 h 3470"/>
                  <a:gd name="T48" fmla="*/ 1139 w 1676"/>
                  <a:gd name="T49" fmla="*/ 211 h 3470"/>
                  <a:gd name="T50" fmla="*/ 1251 w 1676"/>
                  <a:gd name="T51" fmla="*/ 449 h 3470"/>
                  <a:gd name="T52" fmla="*/ 1171 w 1676"/>
                  <a:gd name="T53" fmla="*/ 849 h 3470"/>
                  <a:gd name="T54" fmla="*/ 1148 w 1676"/>
                  <a:gd name="T55" fmla="*/ 945 h 3470"/>
                  <a:gd name="T56" fmla="*/ 1294 w 1676"/>
                  <a:gd name="T57" fmla="*/ 818 h 3470"/>
                  <a:gd name="T58" fmla="*/ 1294 w 1676"/>
                  <a:gd name="T59" fmla="*/ 330 h 3470"/>
                  <a:gd name="T60" fmla="*/ 1173 w 1676"/>
                  <a:gd name="T61" fmla="*/ 196 h 3470"/>
                  <a:gd name="T62" fmla="*/ 688 w 1676"/>
                  <a:gd name="T63" fmla="*/ 424 h 3470"/>
                  <a:gd name="T64" fmla="*/ 626 w 1676"/>
                  <a:gd name="T65" fmla="*/ 596 h 3470"/>
                  <a:gd name="T66" fmla="*/ 716 w 1676"/>
                  <a:gd name="T67" fmla="*/ 749 h 3470"/>
                  <a:gd name="T68" fmla="*/ 40 w 1676"/>
                  <a:gd name="T69" fmla="*/ 3470 h 3470"/>
                  <a:gd name="T70" fmla="*/ 838 w 1676"/>
                  <a:gd name="T71" fmla="*/ 2677 h 3470"/>
                  <a:gd name="T72" fmla="*/ 1635 w 1676"/>
                  <a:gd name="T73" fmla="*/ 3470 h 3470"/>
                  <a:gd name="T74" fmla="*/ 959 w 1676"/>
                  <a:gd name="T75" fmla="*/ 749 h 3470"/>
                  <a:gd name="T76" fmla="*/ 1049 w 1676"/>
                  <a:gd name="T77" fmla="*/ 596 h 3470"/>
                  <a:gd name="T78" fmla="*/ 988 w 1676"/>
                  <a:gd name="T79" fmla="*/ 424 h 3470"/>
                  <a:gd name="T80" fmla="*/ 838 w 1676"/>
                  <a:gd name="T81" fmla="*/ 447 h 3470"/>
                  <a:gd name="T82" fmla="*/ 965 w 1676"/>
                  <a:gd name="T83" fmla="*/ 574 h 3470"/>
                  <a:gd name="T84" fmla="*/ 838 w 1676"/>
                  <a:gd name="T85" fmla="*/ 701 h 3470"/>
                  <a:gd name="T86" fmla="*/ 711 w 1676"/>
                  <a:gd name="T87" fmla="*/ 574 h 3470"/>
                  <a:gd name="T88" fmla="*/ 838 w 1676"/>
                  <a:gd name="T89" fmla="*/ 447 h 3470"/>
                  <a:gd name="T90" fmla="*/ 882 w 1676"/>
                  <a:gd name="T91" fmla="*/ 792 h 3470"/>
                  <a:gd name="T92" fmla="*/ 883 w 1676"/>
                  <a:gd name="T93" fmla="*/ 881 h 3470"/>
                  <a:gd name="T94" fmla="*/ 838 w 1676"/>
                  <a:gd name="T95" fmla="*/ 926 h 3470"/>
                  <a:gd name="T96" fmla="*/ 1025 w 1676"/>
                  <a:gd name="T97" fmla="*/ 1328 h 3470"/>
                  <a:gd name="T98" fmla="*/ 710 w 1676"/>
                  <a:gd name="T99" fmla="*/ 1105 h 3470"/>
                  <a:gd name="T100" fmla="*/ 1077 w 1676"/>
                  <a:gd name="T101" fmla="*/ 1523 h 3470"/>
                  <a:gd name="T102" fmla="*/ 456 w 1676"/>
                  <a:gd name="T103" fmla="*/ 2053 h 3470"/>
                  <a:gd name="T104" fmla="*/ 838 w 1676"/>
                  <a:gd name="T105" fmla="*/ 1762 h 3470"/>
                  <a:gd name="T106" fmla="*/ 792 w 1676"/>
                  <a:gd name="T107" fmla="*/ 2633 h 3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676" h="3470">
                    <a:moveTo>
                      <a:pt x="305" y="0"/>
                    </a:moveTo>
                    <a:lnTo>
                      <a:pt x="297" y="1"/>
                    </a:lnTo>
                    <a:lnTo>
                      <a:pt x="282" y="7"/>
                    </a:lnTo>
                    <a:lnTo>
                      <a:pt x="276" y="13"/>
                    </a:lnTo>
                    <a:lnTo>
                      <a:pt x="250" y="41"/>
                    </a:lnTo>
                    <a:lnTo>
                      <a:pt x="200" y="102"/>
                    </a:lnTo>
                    <a:lnTo>
                      <a:pt x="157" y="167"/>
                    </a:lnTo>
                    <a:lnTo>
                      <a:pt x="120" y="235"/>
                    </a:lnTo>
                    <a:lnTo>
                      <a:pt x="91" y="307"/>
                    </a:lnTo>
                    <a:lnTo>
                      <a:pt x="68" y="381"/>
                    </a:lnTo>
                    <a:lnTo>
                      <a:pt x="52" y="457"/>
                    </a:lnTo>
                    <a:lnTo>
                      <a:pt x="44" y="536"/>
                    </a:lnTo>
                    <a:lnTo>
                      <a:pt x="44" y="574"/>
                    </a:lnTo>
                    <a:lnTo>
                      <a:pt x="44" y="613"/>
                    </a:lnTo>
                    <a:lnTo>
                      <a:pt x="52" y="691"/>
                    </a:lnTo>
                    <a:lnTo>
                      <a:pt x="68" y="767"/>
                    </a:lnTo>
                    <a:lnTo>
                      <a:pt x="91" y="842"/>
                    </a:lnTo>
                    <a:lnTo>
                      <a:pt x="120" y="914"/>
                    </a:lnTo>
                    <a:lnTo>
                      <a:pt x="157" y="982"/>
                    </a:lnTo>
                    <a:lnTo>
                      <a:pt x="200" y="1047"/>
                    </a:lnTo>
                    <a:lnTo>
                      <a:pt x="250" y="1108"/>
                    </a:lnTo>
                    <a:lnTo>
                      <a:pt x="276" y="1135"/>
                    </a:lnTo>
                    <a:lnTo>
                      <a:pt x="284" y="1142"/>
                    </a:lnTo>
                    <a:lnTo>
                      <a:pt x="300" y="1150"/>
                    </a:lnTo>
                    <a:lnTo>
                      <a:pt x="317" y="1149"/>
                    </a:lnTo>
                    <a:lnTo>
                      <a:pt x="332" y="1141"/>
                    </a:lnTo>
                    <a:lnTo>
                      <a:pt x="343" y="1130"/>
                    </a:lnTo>
                    <a:lnTo>
                      <a:pt x="350" y="1115"/>
                    </a:lnTo>
                    <a:lnTo>
                      <a:pt x="350" y="1099"/>
                    </a:lnTo>
                    <a:lnTo>
                      <a:pt x="344" y="1082"/>
                    </a:lnTo>
                    <a:lnTo>
                      <a:pt x="337" y="1075"/>
                    </a:lnTo>
                    <a:lnTo>
                      <a:pt x="313" y="1050"/>
                    </a:lnTo>
                    <a:lnTo>
                      <a:pt x="269" y="996"/>
                    </a:lnTo>
                    <a:lnTo>
                      <a:pt x="231" y="938"/>
                    </a:lnTo>
                    <a:lnTo>
                      <a:pt x="198" y="877"/>
                    </a:lnTo>
                    <a:lnTo>
                      <a:pt x="171" y="812"/>
                    </a:lnTo>
                    <a:lnTo>
                      <a:pt x="151" y="746"/>
                    </a:lnTo>
                    <a:lnTo>
                      <a:pt x="138" y="678"/>
                    </a:lnTo>
                    <a:lnTo>
                      <a:pt x="131" y="609"/>
                    </a:lnTo>
                    <a:lnTo>
                      <a:pt x="130" y="574"/>
                    </a:lnTo>
                    <a:lnTo>
                      <a:pt x="131" y="540"/>
                    </a:lnTo>
                    <a:lnTo>
                      <a:pt x="138" y="471"/>
                    </a:lnTo>
                    <a:lnTo>
                      <a:pt x="151" y="402"/>
                    </a:lnTo>
                    <a:lnTo>
                      <a:pt x="171" y="336"/>
                    </a:lnTo>
                    <a:lnTo>
                      <a:pt x="198" y="271"/>
                    </a:lnTo>
                    <a:lnTo>
                      <a:pt x="231" y="210"/>
                    </a:lnTo>
                    <a:lnTo>
                      <a:pt x="269" y="152"/>
                    </a:lnTo>
                    <a:lnTo>
                      <a:pt x="313" y="99"/>
                    </a:lnTo>
                    <a:lnTo>
                      <a:pt x="337" y="73"/>
                    </a:lnTo>
                    <a:lnTo>
                      <a:pt x="346" y="63"/>
                    </a:lnTo>
                    <a:lnTo>
                      <a:pt x="350" y="38"/>
                    </a:lnTo>
                    <a:lnTo>
                      <a:pt x="341" y="15"/>
                    </a:lnTo>
                    <a:lnTo>
                      <a:pt x="320" y="1"/>
                    </a:lnTo>
                    <a:lnTo>
                      <a:pt x="305" y="0"/>
                    </a:lnTo>
                    <a:close/>
                    <a:moveTo>
                      <a:pt x="1370" y="0"/>
                    </a:moveTo>
                    <a:lnTo>
                      <a:pt x="1355" y="1"/>
                    </a:lnTo>
                    <a:lnTo>
                      <a:pt x="1335" y="15"/>
                    </a:lnTo>
                    <a:lnTo>
                      <a:pt x="1325" y="38"/>
                    </a:lnTo>
                    <a:lnTo>
                      <a:pt x="1329" y="63"/>
                    </a:lnTo>
                    <a:lnTo>
                      <a:pt x="1338" y="73"/>
                    </a:lnTo>
                    <a:lnTo>
                      <a:pt x="1362" y="99"/>
                    </a:lnTo>
                    <a:lnTo>
                      <a:pt x="1406" y="152"/>
                    </a:lnTo>
                    <a:lnTo>
                      <a:pt x="1445" y="210"/>
                    </a:lnTo>
                    <a:lnTo>
                      <a:pt x="1477" y="271"/>
                    </a:lnTo>
                    <a:lnTo>
                      <a:pt x="1504" y="336"/>
                    </a:lnTo>
                    <a:lnTo>
                      <a:pt x="1524" y="402"/>
                    </a:lnTo>
                    <a:lnTo>
                      <a:pt x="1538" y="471"/>
                    </a:lnTo>
                    <a:lnTo>
                      <a:pt x="1545" y="540"/>
                    </a:lnTo>
                    <a:lnTo>
                      <a:pt x="1545" y="574"/>
                    </a:lnTo>
                    <a:lnTo>
                      <a:pt x="1545" y="609"/>
                    </a:lnTo>
                    <a:lnTo>
                      <a:pt x="1538" y="678"/>
                    </a:lnTo>
                    <a:lnTo>
                      <a:pt x="1524" y="746"/>
                    </a:lnTo>
                    <a:lnTo>
                      <a:pt x="1504" y="812"/>
                    </a:lnTo>
                    <a:lnTo>
                      <a:pt x="1477" y="877"/>
                    </a:lnTo>
                    <a:lnTo>
                      <a:pt x="1445" y="938"/>
                    </a:lnTo>
                    <a:lnTo>
                      <a:pt x="1406" y="996"/>
                    </a:lnTo>
                    <a:lnTo>
                      <a:pt x="1362" y="1050"/>
                    </a:lnTo>
                    <a:lnTo>
                      <a:pt x="1338" y="1075"/>
                    </a:lnTo>
                    <a:lnTo>
                      <a:pt x="1331" y="1082"/>
                    </a:lnTo>
                    <a:lnTo>
                      <a:pt x="1325" y="1099"/>
                    </a:lnTo>
                    <a:lnTo>
                      <a:pt x="1326" y="1115"/>
                    </a:lnTo>
                    <a:lnTo>
                      <a:pt x="1333" y="1130"/>
                    </a:lnTo>
                    <a:lnTo>
                      <a:pt x="1344" y="1141"/>
                    </a:lnTo>
                    <a:lnTo>
                      <a:pt x="1358" y="1149"/>
                    </a:lnTo>
                    <a:lnTo>
                      <a:pt x="1375" y="1150"/>
                    </a:lnTo>
                    <a:lnTo>
                      <a:pt x="1391" y="1142"/>
                    </a:lnTo>
                    <a:lnTo>
                      <a:pt x="1399" y="1135"/>
                    </a:lnTo>
                    <a:lnTo>
                      <a:pt x="1427" y="1108"/>
                    </a:lnTo>
                    <a:lnTo>
                      <a:pt x="1475" y="1047"/>
                    </a:lnTo>
                    <a:lnTo>
                      <a:pt x="1518" y="982"/>
                    </a:lnTo>
                    <a:lnTo>
                      <a:pt x="1555" y="914"/>
                    </a:lnTo>
                    <a:lnTo>
                      <a:pt x="1585" y="842"/>
                    </a:lnTo>
                    <a:lnTo>
                      <a:pt x="1607" y="767"/>
                    </a:lnTo>
                    <a:lnTo>
                      <a:pt x="1623" y="691"/>
                    </a:lnTo>
                    <a:lnTo>
                      <a:pt x="1631" y="613"/>
                    </a:lnTo>
                    <a:lnTo>
                      <a:pt x="1632" y="574"/>
                    </a:lnTo>
                    <a:lnTo>
                      <a:pt x="1631" y="536"/>
                    </a:lnTo>
                    <a:lnTo>
                      <a:pt x="1623" y="457"/>
                    </a:lnTo>
                    <a:lnTo>
                      <a:pt x="1607" y="381"/>
                    </a:lnTo>
                    <a:lnTo>
                      <a:pt x="1585" y="307"/>
                    </a:lnTo>
                    <a:lnTo>
                      <a:pt x="1555" y="235"/>
                    </a:lnTo>
                    <a:lnTo>
                      <a:pt x="1518" y="167"/>
                    </a:lnTo>
                    <a:lnTo>
                      <a:pt x="1475" y="102"/>
                    </a:lnTo>
                    <a:lnTo>
                      <a:pt x="1427" y="41"/>
                    </a:lnTo>
                    <a:lnTo>
                      <a:pt x="1399" y="13"/>
                    </a:lnTo>
                    <a:lnTo>
                      <a:pt x="1393" y="7"/>
                    </a:lnTo>
                    <a:lnTo>
                      <a:pt x="1378" y="1"/>
                    </a:lnTo>
                    <a:lnTo>
                      <a:pt x="1370" y="0"/>
                    </a:lnTo>
                    <a:lnTo>
                      <a:pt x="1370" y="0"/>
                    </a:lnTo>
                    <a:close/>
                    <a:moveTo>
                      <a:pt x="502" y="196"/>
                    </a:moveTo>
                    <a:lnTo>
                      <a:pt x="493" y="196"/>
                    </a:lnTo>
                    <a:lnTo>
                      <a:pt x="478" y="203"/>
                    </a:lnTo>
                    <a:lnTo>
                      <a:pt x="472" y="208"/>
                    </a:lnTo>
                    <a:lnTo>
                      <a:pt x="438" y="246"/>
                    </a:lnTo>
                    <a:lnTo>
                      <a:pt x="382" y="330"/>
                    </a:lnTo>
                    <a:lnTo>
                      <a:pt x="343" y="424"/>
                    </a:lnTo>
                    <a:lnTo>
                      <a:pt x="323" y="523"/>
                    </a:lnTo>
                    <a:lnTo>
                      <a:pt x="321" y="574"/>
                    </a:lnTo>
                    <a:lnTo>
                      <a:pt x="323" y="625"/>
                    </a:lnTo>
                    <a:lnTo>
                      <a:pt x="343" y="725"/>
                    </a:lnTo>
                    <a:lnTo>
                      <a:pt x="382" y="818"/>
                    </a:lnTo>
                    <a:lnTo>
                      <a:pt x="438" y="903"/>
                    </a:lnTo>
                    <a:lnTo>
                      <a:pt x="472" y="940"/>
                    </a:lnTo>
                    <a:lnTo>
                      <a:pt x="480" y="946"/>
                    </a:lnTo>
                    <a:lnTo>
                      <a:pt x="497" y="953"/>
                    </a:lnTo>
                    <a:lnTo>
                      <a:pt x="513" y="952"/>
                    </a:lnTo>
                    <a:lnTo>
                      <a:pt x="527" y="945"/>
                    </a:lnTo>
                    <a:lnTo>
                      <a:pt x="538" y="934"/>
                    </a:lnTo>
                    <a:lnTo>
                      <a:pt x="545" y="920"/>
                    </a:lnTo>
                    <a:lnTo>
                      <a:pt x="546" y="904"/>
                    </a:lnTo>
                    <a:lnTo>
                      <a:pt x="540" y="887"/>
                    </a:lnTo>
                    <a:lnTo>
                      <a:pt x="533" y="879"/>
                    </a:lnTo>
                    <a:lnTo>
                      <a:pt x="504" y="849"/>
                    </a:lnTo>
                    <a:lnTo>
                      <a:pt x="458" y="778"/>
                    </a:lnTo>
                    <a:lnTo>
                      <a:pt x="425" y="699"/>
                    </a:lnTo>
                    <a:lnTo>
                      <a:pt x="408" y="617"/>
                    </a:lnTo>
                    <a:lnTo>
                      <a:pt x="407" y="574"/>
                    </a:lnTo>
                    <a:lnTo>
                      <a:pt x="408" y="533"/>
                    </a:lnTo>
                    <a:lnTo>
                      <a:pt x="425" y="449"/>
                    </a:lnTo>
                    <a:lnTo>
                      <a:pt x="458" y="371"/>
                    </a:lnTo>
                    <a:lnTo>
                      <a:pt x="504" y="300"/>
                    </a:lnTo>
                    <a:lnTo>
                      <a:pt x="533" y="269"/>
                    </a:lnTo>
                    <a:lnTo>
                      <a:pt x="542" y="258"/>
                    </a:lnTo>
                    <a:lnTo>
                      <a:pt x="546" y="234"/>
                    </a:lnTo>
                    <a:lnTo>
                      <a:pt x="536" y="211"/>
                    </a:lnTo>
                    <a:lnTo>
                      <a:pt x="516" y="197"/>
                    </a:lnTo>
                    <a:lnTo>
                      <a:pt x="502" y="196"/>
                    </a:lnTo>
                    <a:close/>
                    <a:moveTo>
                      <a:pt x="1173" y="196"/>
                    </a:moveTo>
                    <a:lnTo>
                      <a:pt x="1159" y="197"/>
                    </a:lnTo>
                    <a:lnTo>
                      <a:pt x="1139" y="211"/>
                    </a:lnTo>
                    <a:lnTo>
                      <a:pt x="1129" y="234"/>
                    </a:lnTo>
                    <a:lnTo>
                      <a:pt x="1134" y="258"/>
                    </a:lnTo>
                    <a:lnTo>
                      <a:pt x="1143" y="269"/>
                    </a:lnTo>
                    <a:lnTo>
                      <a:pt x="1171" y="300"/>
                    </a:lnTo>
                    <a:lnTo>
                      <a:pt x="1218" y="371"/>
                    </a:lnTo>
                    <a:lnTo>
                      <a:pt x="1251" y="449"/>
                    </a:lnTo>
                    <a:lnTo>
                      <a:pt x="1267" y="533"/>
                    </a:lnTo>
                    <a:lnTo>
                      <a:pt x="1269" y="574"/>
                    </a:lnTo>
                    <a:lnTo>
                      <a:pt x="1267" y="617"/>
                    </a:lnTo>
                    <a:lnTo>
                      <a:pt x="1251" y="699"/>
                    </a:lnTo>
                    <a:lnTo>
                      <a:pt x="1218" y="778"/>
                    </a:lnTo>
                    <a:lnTo>
                      <a:pt x="1171" y="849"/>
                    </a:lnTo>
                    <a:lnTo>
                      <a:pt x="1143" y="879"/>
                    </a:lnTo>
                    <a:lnTo>
                      <a:pt x="1136" y="887"/>
                    </a:lnTo>
                    <a:lnTo>
                      <a:pt x="1129" y="904"/>
                    </a:lnTo>
                    <a:lnTo>
                      <a:pt x="1130" y="920"/>
                    </a:lnTo>
                    <a:lnTo>
                      <a:pt x="1137" y="934"/>
                    </a:lnTo>
                    <a:lnTo>
                      <a:pt x="1148" y="945"/>
                    </a:lnTo>
                    <a:lnTo>
                      <a:pt x="1163" y="952"/>
                    </a:lnTo>
                    <a:lnTo>
                      <a:pt x="1180" y="953"/>
                    </a:lnTo>
                    <a:lnTo>
                      <a:pt x="1196" y="946"/>
                    </a:lnTo>
                    <a:lnTo>
                      <a:pt x="1203" y="940"/>
                    </a:lnTo>
                    <a:lnTo>
                      <a:pt x="1237" y="903"/>
                    </a:lnTo>
                    <a:lnTo>
                      <a:pt x="1294" y="818"/>
                    </a:lnTo>
                    <a:lnTo>
                      <a:pt x="1333" y="725"/>
                    </a:lnTo>
                    <a:lnTo>
                      <a:pt x="1353" y="625"/>
                    </a:lnTo>
                    <a:lnTo>
                      <a:pt x="1354" y="574"/>
                    </a:lnTo>
                    <a:lnTo>
                      <a:pt x="1353" y="523"/>
                    </a:lnTo>
                    <a:lnTo>
                      <a:pt x="1333" y="424"/>
                    </a:lnTo>
                    <a:lnTo>
                      <a:pt x="1294" y="330"/>
                    </a:lnTo>
                    <a:lnTo>
                      <a:pt x="1237" y="246"/>
                    </a:lnTo>
                    <a:lnTo>
                      <a:pt x="1203" y="208"/>
                    </a:lnTo>
                    <a:lnTo>
                      <a:pt x="1197" y="203"/>
                    </a:lnTo>
                    <a:lnTo>
                      <a:pt x="1182" y="196"/>
                    </a:lnTo>
                    <a:lnTo>
                      <a:pt x="1173" y="196"/>
                    </a:lnTo>
                    <a:lnTo>
                      <a:pt x="1173" y="196"/>
                    </a:lnTo>
                    <a:close/>
                    <a:moveTo>
                      <a:pt x="838" y="362"/>
                    </a:moveTo>
                    <a:lnTo>
                      <a:pt x="817" y="362"/>
                    </a:lnTo>
                    <a:lnTo>
                      <a:pt x="776" y="370"/>
                    </a:lnTo>
                    <a:lnTo>
                      <a:pt x="737" y="386"/>
                    </a:lnTo>
                    <a:lnTo>
                      <a:pt x="703" y="410"/>
                    </a:lnTo>
                    <a:lnTo>
                      <a:pt x="688" y="424"/>
                    </a:lnTo>
                    <a:lnTo>
                      <a:pt x="672" y="439"/>
                    </a:lnTo>
                    <a:lnTo>
                      <a:pt x="650" y="474"/>
                    </a:lnTo>
                    <a:lnTo>
                      <a:pt x="634" y="512"/>
                    </a:lnTo>
                    <a:lnTo>
                      <a:pt x="626" y="553"/>
                    </a:lnTo>
                    <a:lnTo>
                      <a:pt x="625" y="574"/>
                    </a:lnTo>
                    <a:lnTo>
                      <a:pt x="626" y="596"/>
                    </a:lnTo>
                    <a:lnTo>
                      <a:pt x="634" y="636"/>
                    </a:lnTo>
                    <a:lnTo>
                      <a:pt x="650" y="675"/>
                    </a:lnTo>
                    <a:lnTo>
                      <a:pt x="672" y="709"/>
                    </a:lnTo>
                    <a:lnTo>
                      <a:pt x="688" y="725"/>
                    </a:lnTo>
                    <a:lnTo>
                      <a:pt x="701" y="738"/>
                    </a:lnTo>
                    <a:lnTo>
                      <a:pt x="716" y="749"/>
                    </a:lnTo>
                    <a:lnTo>
                      <a:pt x="3" y="3415"/>
                    </a:lnTo>
                    <a:lnTo>
                      <a:pt x="0" y="3425"/>
                    </a:lnTo>
                    <a:lnTo>
                      <a:pt x="3" y="3443"/>
                    </a:lnTo>
                    <a:lnTo>
                      <a:pt x="12" y="3456"/>
                    </a:lnTo>
                    <a:lnTo>
                      <a:pt x="25" y="3465"/>
                    </a:lnTo>
                    <a:lnTo>
                      <a:pt x="40" y="3470"/>
                    </a:lnTo>
                    <a:lnTo>
                      <a:pt x="56" y="3468"/>
                    </a:lnTo>
                    <a:lnTo>
                      <a:pt x="71" y="3461"/>
                    </a:lnTo>
                    <a:lnTo>
                      <a:pt x="82" y="3447"/>
                    </a:lnTo>
                    <a:lnTo>
                      <a:pt x="85" y="3438"/>
                    </a:lnTo>
                    <a:lnTo>
                      <a:pt x="88" y="3427"/>
                    </a:lnTo>
                    <a:lnTo>
                      <a:pt x="838" y="2677"/>
                    </a:lnTo>
                    <a:lnTo>
                      <a:pt x="1588" y="3427"/>
                    </a:lnTo>
                    <a:lnTo>
                      <a:pt x="1590" y="3438"/>
                    </a:lnTo>
                    <a:lnTo>
                      <a:pt x="1593" y="3447"/>
                    </a:lnTo>
                    <a:lnTo>
                      <a:pt x="1604" y="3461"/>
                    </a:lnTo>
                    <a:lnTo>
                      <a:pt x="1619" y="3468"/>
                    </a:lnTo>
                    <a:lnTo>
                      <a:pt x="1635" y="3470"/>
                    </a:lnTo>
                    <a:lnTo>
                      <a:pt x="1650" y="3465"/>
                    </a:lnTo>
                    <a:lnTo>
                      <a:pt x="1663" y="3456"/>
                    </a:lnTo>
                    <a:lnTo>
                      <a:pt x="1672" y="3443"/>
                    </a:lnTo>
                    <a:lnTo>
                      <a:pt x="1676" y="3425"/>
                    </a:lnTo>
                    <a:lnTo>
                      <a:pt x="1674" y="3415"/>
                    </a:lnTo>
                    <a:lnTo>
                      <a:pt x="959" y="749"/>
                    </a:lnTo>
                    <a:lnTo>
                      <a:pt x="974" y="738"/>
                    </a:lnTo>
                    <a:lnTo>
                      <a:pt x="988" y="725"/>
                    </a:lnTo>
                    <a:lnTo>
                      <a:pt x="1003" y="709"/>
                    </a:lnTo>
                    <a:lnTo>
                      <a:pt x="1026" y="675"/>
                    </a:lnTo>
                    <a:lnTo>
                      <a:pt x="1041" y="636"/>
                    </a:lnTo>
                    <a:lnTo>
                      <a:pt x="1049" y="596"/>
                    </a:lnTo>
                    <a:lnTo>
                      <a:pt x="1050" y="574"/>
                    </a:lnTo>
                    <a:lnTo>
                      <a:pt x="1049" y="553"/>
                    </a:lnTo>
                    <a:lnTo>
                      <a:pt x="1041" y="512"/>
                    </a:lnTo>
                    <a:lnTo>
                      <a:pt x="1026" y="474"/>
                    </a:lnTo>
                    <a:lnTo>
                      <a:pt x="1003" y="439"/>
                    </a:lnTo>
                    <a:lnTo>
                      <a:pt x="988" y="424"/>
                    </a:lnTo>
                    <a:lnTo>
                      <a:pt x="973" y="410"/>
                    </a:lnTo>
                    <a:lnTo>
                      <a:pt x="938" y="386"/>
                    </a:lnTo>
                    <a:lnTo>
                      <a:pt x="900" y="370"/>
                    </a:lnTo>
                    <a:lnTo>
                      <a:pt x="858" y="362"/>
                    </a:lnTo>
                    <a:lnTo>
                      <a:pt x="838" y="362"/>
                    </a:lnTo>
                    <a:close/>
                    <a:moveTo>
                      <a:pt x="838" y="447"/>
                    </a:moveTo>
                    <a:lnTo>
                      <a:pt x="862" y="449"/>
                    </a:lnTo>
                    <a:lnTo>
                      <a:pt x="909" y="469"/>
                    </a:lnTo>
                    <a:lnTo>
                      <a:pt x="927" y="485"/>
                    </a:lnTo>
                    <a:lnTo>
                      <a:pt x="944" y="503"/>
                    </a:lnTo>
                    <a:lnTo>
                      <a:pt x="963" y="550"/>
                    </a:lnTo>
                    <a:lnTo>
                      <a:pt x="965" y="574"/>
                    </a:lnTo>
                    <a:lnTo>
                      <a:pt x="963" y="599"/>
                    </a:lnTo>
                    <a:lnTo>
                      <a:pt x="944" y="645"/>
                    </a:lnTo>
                    <a:lnTo>
                      <a:pt x="927" y="664"/>
                    </a:lnTo>
                    <a:lnTo>
                      <a:pt x="909" y="680"/>
                    </a:lnTo>
                    <a:lnTo>
                      <a:pt x="862" y="699"/>
                    </a:lnTo>
                    <a:lnTo>
                      <a:pt x="838" y="701"/>
                    </a:lnTo>
                    <a:lnTo>
                      <a:pt x="813" y="699"/>
                    </a:lnTo>
                    <a:lnTo>
                      <a:pt x="767" y="680"/>
                    </a:lnTo>
                    <a:lnTo>
                      <a:pt x="748" y="664"/>
                    </a:lnTo>
                    <a:lnTo>
                      <a:pt x="731" y="645"/>
                    </a:lnTo>
                    <a:lnTo>
                      <a:pt x="712" y="599"/>
                    </a:lnTo>
                    <a:lnTo>
                      <a:pt x="711" y="574"/>
                    </a:lnTo>
                    <a:lnTo>
                      <a:pt x="712" y="550"/>
                    </a:lnTo>
                    <a:lnTo>
                      <a:pt x="731" y="503"/>
                    </a:lnTo>
                    <a:lnTo>
                      <a:pt x="748" y="485"/>
                    </a:lnTo>
                    <a:lnTo>
                      <a:pt x="767" y="469"/>
                    </a:lnTo>
                    <a:lnTo>
                      <a:pt x="813" y="449"/>
                    </a:lnTo>
                    <a:lnTo>
                      <a:pt x="838" y="447"/>
                    </a:lnTo>
                    <a:close/>
                    <a:moveTo>
                      <a:pt x="796" y="783"/>
                    </a:moveTo>
                    <a:lnTo>
                      <a:pt x="817" y="787"/>
                    </a:lnTo>
                    <a:lnTo>
                      <a:pt x="838" y="787"/>
                    </a:lnTo>
                    <a:lnTo>
                      <a:pt x="858" y="787"/>
                    </a:lnTo>
                    <a:lnTo>
                      <a:pt x="879" y="783"/>
                    </a:lnTo>
                    <a:lnTo>
                      <a:pt x="882" y="792"/>
                    </a:lnTo>
                    <a:lnTo>
                      <a:pt x="838" y="835"/>
                    </a:lnTo>
                    <a:lnTo>
                      <a:pt x="794" y="792"/>
                    </a:lnTo>
                    <a:lnTo>
                      <a:pt x="796" y="783"/>
                    </a:lnTo>
                    <a:close/>
                    <a:moveTo>
                      <a:pt x="901" y="863"/>
                    </a:moveTo>
                    <a:lnTo>
                      <a:pt x="913" y="911"/>
                    </a:lnTo>
                    <a:lnTo>
                      <a:pt x="883" y="881"/>
                    </a:lnTo>
                    <a:lnTo>
                      <a:pt x="901" y="863"/>
                    </a:lnTo>
                    <a:close/>
                    <a:moveTo>
                      <a:pt x="775" y="863"/>
                    </a:moveTo>
                    <a:lnTo>
                      <a:pt x="792" y="881"/>
                    </a:lnTo>
                    <a:lnTo>
                      <a:pt x="762" y="911"/>
                    </a:lnTo>
                    <a:lnTo>
                      <a:pt x="775" y="863"/>
                    </a:lnTo>
                    <a:close/>
                    <a:moveTo>
                      <a:pt x="838" y="926"/>
                    </a:moveTo>
                    <a:lnTo>
                      <a:pt x="945" y="1034"/>
                    </a:lnTo>
                    <a:lnTo>
                      <a:pt x="838" y="1141"/>
                    </a:lnTo>
                    <a:lnTo>
                      <a:pt x="730" y="1034"/>
                    </a:lnTo>
                    <a:lnTo>
                      <a:pt x="838" y="926"/>
                    </a:lnTo>
                    <a:close/>
                    <a:moveTo>
                      <a:pt x="965" y="1105"/>
                    </a:moveTo>
                    <a:lnTo>
                      <a:pt x="1025" y="1328"/>
                    </a:lnTo>
                    <a:lnTo>
                      <a:pt x="883" y="1187"/>
                    </a:lnTo>
                    <a:lnTo>
                      <a:pt x="965" y="1105"/>
                    </a:lnTo>
                    <a:close/>
                    <a:moveTo>
                      <a:pt x="710" y="1105"/>
                    </a:moveTo>
                    <a:lnTo>
                      <a:pt x="792" y="1187"/>
                    </a:lnTo>
                    <a:lnTo>
                      <a:pt x="650" y="1328"/>
                    </a:lnTo>
                    <a:lnTo>
                      <a:pt x="710" y="1105"/>
                    </a:lnTo>
                    <a:close/>
                    <a:moveTo>
                      <a:pt x="838" y="1232"/>
                    </a:moveTo>
                    <a:lnTo>
                      <a:pt x="1058" y="1451"/>
                    </a:lnTo>
                    <a:lnTo>
                      <a:pt x="838" y="1671"/>
                    </a:lnTo>
                    <a:lnTo>
                      <a:pt x="618" y="1451"/>
                    </a:lnTo>
                    <a:lnTo>
                      <a:pt x="838" y="1232"/>
                    </a:lnTo>
                    <a:close/>
                    <a:moveTo>
                      <a:pt x="1077" y="1523"/>
                    </a:moveTo>
                    <a:lnTo>
                      <a:pt x="1219" y="2053"/>
                    </a:lnTo>
                    <a:lnTo>
                      <a:pt x="883" y="1717"/>
                    </a:lnTo>
                    <a:lnTo>
                      <a:pt x="1077" y="1523"/>
                    </a:lnTo>
                    <a:close/>
                    <a:moveTo>
                      <a:pt x="598" y="1523"/>
                    </a:moveTo>
                    <a:lnTo>
                      <a:pt x="792" y="1717"/>
                    </a:lnTo>
                    <a:lnTo>
                      <a:pt x="456" y="2053"/>
                    </a:lnTo>
                    <a:lnTo>
                      <a:pt x="598" y="1523"/>
                    </a:lnTo>
                    <a:close/>
                    <a:moveTo>
                      <a:pt x="838" y="1762"/>
                    </a:moveTo>
                    <a:lnTo>
                      <a:pt x="1250" y="2174"/>
                    </a:lnTo>
                    <a:lnTo>
                      <a:pt x="838" y="2587"/>
                    </a:lnTo>
                    <a:lnTo>
                      <a:pt x="425" y="2174"/>
                    </a:lnTo>
                    <a:lnTo>
                      <a:pt x="838" y="1762"/>
                    </a:lnTo>
                    <a:close/>
                    <a:moveTo>
                      <a:pt x="1271" y="2244"/>
                    </a:moveTo>
                    <a:lnTo>
                      <a:pt x="1555" y="3303"/>
                    </a:lnTo>
                    <a:lnTo>
                      <a:pt x="883" y="2633"/>
                    </a:lnTo>
                    <a:lnTo>
                      <a:pt x="1271" y="2244"/>
                    </a:lnTo>
                    <a:close/>
                    <a:moveTo>
                      <a:pt x="405" y="2244"/>
                    </a:moveTo>
                    <a:lnTo>
                      <a:pt x="792" y="2633"/>
                    </a:lnTo>
                    <a:lnTo>
                      <a:pt x="121" y="3303"/>
                    </a:lnTo>
                    <a:lnTo>
                      <a:pt x="405" y="2244"/>
                    </a:lnTo>
                    <a:close/>
                  </a:path>
                </a:pathLst>
              </a:custGeom>
              <a:solidFill>
                <a:srgbClr val="ED7D31"/>
              </a:solidFill>
              <a:ln>
                <a:solidFill>
                  <a:srgbClr val="ED7D3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Freeform 5">
                <a:extLst>
                  <a:ext uri="{FF2B5EF4-FFF2-40B4-BE49-F238E27FC236}">
                    <a16:creationId xmlns:a16="http://schemas.microsoft.com/office/drawing/2014/main" id="{775D50F8-CA37-109A-D065-D623DA233EB8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548720" y="4380839"/>
                <a:ext cx="325665" cy="645328"/>
              </a:xfrm>
              <a:custGeom>
                <a:avLst/>
                <a:gdLst>
                  <a:gd name="T0" fmla="*/ 200 w 1676"/>
                  <a:gd name="T1" fmla="*/ 102 h 3470"/>
                  <a:gd name="T2" fmla="*/ 44 w 1676"/>
                  <a:gd name="T3" fmla="*/ 536 h 3470"/>
                  <a:gd name="T4" fmla="*/ 120 w 1676"/>
                  <a:gd name="T5" fmla="*/ 914 h 3470"/>
                  <a:gd name="T6" fmla="*/ 300 w 1676"/>
                  <a:gd name="T7" fmla="*/ 1150 h 3470"/>
                  <a:gd name="T8" fmla="*/ 344 w 1676"/>
                  <a:gd name="T9" fmla="*/ 1082 h 3470"/>
                  <a:gd name="T10" fmla="*/ 171 w 1676"/>
                  <a:gd name="T11" fmla="*/ 812 h 3470"/>
                  <a:gd name="T12" fmla="*/ 138 w 1676"/>
                  <a:gd name="T13" fmla="*/ 471 h 3470"/>
                  <a:gd name="T14" fmla="*/ 313 w 1676"/>
                  <a:gd name="T15" fmla="*/ 99 h 3470"/>
                  <a:gd name="T16" fmla="*/ 305 w 1676"/>
                  <a:gd name="T17" fmla="*/ 0 h 3470"/>
                  <a:gd name="T18" fmla="*/ 1338 w 1676"/>
                  <a:gd name="T19" fmla="*/ 73 h 3470"/>
                  <a:gd name="T20" fmla="*/ 1524 w 1676"/>
                  <a:gd name="T21" fmla="*/ 402 h 3470"/>
                  <a:gd name="T22" fmla="*/ 1524 w 1676"/>
                  <a:gd name="T23" fmla="*/ 746 h 3470"/>
                  <a:gd name="T24" fmla="*/ 1338 w 1676"/>
                  <a:gd name="T25" fmla="*/ 1075 h 3470"/>
                  <a:gd name="T26" fmla="*/ 1358 w 1676"/>
                  <a:gd name="T27" fmla="*/ 1149 h 3470"/>
                  <a:gd name="T28" fmla="*/ 1518 w 1676"/>
                  <a:gd name="T29" fmla="*/ 982 h 3470"/>
                  <a:gd name="T30" fmla="*/ 1632 w 1676"/>
                  <a:gd name="T31" fmla="*/ 574 h 3470"/>
                  <a:gd name="T32" fmla="*/ 1518 w 1676"/>
                  <a:gd name="T33" fmla="*/ 167 h 3470"/>
                  <a:gd name="T34" fmla="*/ 1370 w 1676"/>
                  <a:gd name="T35" fmla="*/ 0 h 3470"/>
                  <a:gd name="T36" fmla="*/ 438 w 1676"/>
                  <a:gd name="T37" fmla="*/ 246 h 3470"/>
                  <a:gd name="T38" fmla="*/ 343 w 1676"/>
                  <a:gd name="T39" fmla="*/ 725 h 3470"/>
                  <a:gd name="T40" fmla="*/ 513 w 1676"/>
                  <a:gd name="T41" fmla="*/ 952 h 3470"/>
                  <a:gd name="T42" fmla="*/ 533 w 1676"/>
                  <a:gd name="T43" fmla="*/ 879 h 3470"/>
                  <a:gd name="T44" fmla="*/ 408 w 1676"/>
                  <a:gd name="T45" fmla="*/ 533 h 3470"/>
                  <a:gd name="T46" fmla="*/ 546 w 1676"/>
                  <a:gd name="T47" fmla="*/ 234 h 3470"/>
                  <a:gd name="T48" fmla="*/ 1139 w 1676"/>
                  <a:gd name="T49" fmla="*/ 211 h 3470"/>
                  <a:gd name="T50" fmla="*/ 1251 w 1676"/>
                  <a:gd name="T51" fmla="*/ 449 h 3470"/>
                  <a:gd name="T52" fmla="*/ 1171 w 1676"/>
                  <a:gd name="T53" fmla="*/ 849 h 3470"/>
                  <a:gd name="T54" fmla="*/ 1148 w 1676"/>
                  <a:gd name="T55" fmla="*/ 945 h 3470"/>
                  <a:gd name="T56" fmla="*/ 1294 w 1676"/>
                  <a:gd name="T57" fmla="*/ 818 h 3470"/>
                  <a:gd name="T58" fmla="*/ 1294 w 1676"/>
                  <a:gd name="T59" fmla="*/ 330 h 3470"/>
                  <a:gd name="T60" fmla="*/ 1173 w 1676"/>
                  <a:gd name="T61" fmla="*/ 196 h 3470"/>
                  <a:gd name="T62" fmla="*/ 688 w 1676"/>
                  <a:gd name="T63" fmla="*/ 424 h 3470"/>
                  <a:gd name="T64" fmla="*/ 626 w 1676"/>
                  <a:gd name="T65" fmla="*/ 596 h 3470"/>
                  <a:gd name="T66" fmla="*/ 716 w 1676"/>
                  <a:gd name="T67" fmla="*/ 749 h 3470"/>
                  <a:gd name="T68" fmla="*/ 40 w 1676"/>
                  <a:gd name="T69" fmla="*/ 3470 h 3470"/>
                  <a:gd name="T70" fmla="*/ 838 w 1676"/>
                  <a:gd name="T71" fmla="*/ 2677 h 3470"/>
                  <a:gd name="T72" fmla="*/ 1635 w 1676"/>
                  <a:gd name="T73" fmla="*/ 3470 h 3470"/>
                  <a:gd name="T74" fmla="*/ 959 w 1676"/>
                  <a:gd name="T75" fmla="*/ 749 h 3470"/>
                  <a:gd name="T76" fmla="*/ 1049 w 1676"/>
                  <a:gd name="T77" fmla="*/ 596 h 3470"/>
                  <a:gd name="T78" fmla="*/ 988 w 1676"/>
                  <a:gd name="T79" fmla="*/ 424 h 3470"/>
                  <a:gd name="T80" fmla="*/ 838 w 1676"/>
                  <a:gd name="T81" fmla="*/ 447 h 3470"/>
                  <a:gd name="T82" fmla="*/ 965 w 1676"/>
                  <a:gd name="T83" fmla="*/ 574 h 3470"/>
                  <a:gd name="T84" fmla="*/ 838 w 1676"/>
                  <a:gd name="T85" fmla="*/ 701 h 3470"/>
                  <a:gd name="T86" fmla="*/ 711 w 1676"/>
                  <a:gd name="T87" fmla="*/ 574 h 3470"/>
                  <a:gd name="T88" fmla="*/ 838 w 1676"/>
                  <a:gd name="T89" fmla="*/ 447 h 3470"/>
                  <a:gd name="T90" fmla="*/ 882 w 1676"/>
                  <a:gd name="T91" fmla="*/ 792 h 3470"/>
                  <a:gd name="T92" fmla="*/ 883 w 1676"/>
                  <a:gd name="T93" fmla="*/ 881 h 3470"/>
                  <a:gd name="T94" fmla="*/ 838 w 1676"/>
                  <a:gd name="T95" fmla="*/ 926 h 3470"/>
                  <a:gd name="T96" fmla="*/ 1025 w 1676"/>
                  <a:gd name="T97" fmla="*/ 1328 h 3470"/>
                  <a:gd name="T98" fmla="*/ 710 w 1676"/>
                  <a:gd name="T99" fmla="*/ 1105 h 3470"/>
                  <a:gd name="T100" fmla="*/ 1077 w 1676"/>
                  <a:gd name="T101" fmla="*/ 1523 h 3470"/>
                  <a:gd name="T102" fmla="*/ 456 w 1676"/>
                  <a:gd name="T103" fmla="*/ 2053 h 3470"/>
                  <a:gd name="T104" fmla="*/ 838 w 1676"/>
                  <a:gd name="T105" fmla="*/ 1762 h 3470"/>
                  <a:gd name="T106" fmla="*/ 792 w 1676"/>
                  <a:gd name="T107" fmla="*/ 2633 h 3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676" h="3470">
                    <a:moveTo>
                      <a:pt x="305" y="0"/>
                    </a:moveTo>
                    <a:lnTo>
                      <a:pt x="297" y="1"/>
                    </a:lnTo>
                    <a:lnTo>
                      <a:pt x="282" y="7"/>
                    </a:lnTo>
                    <a:lnTo>
                      <a:pt x="276" y="13"/>
                    </a:lnTo>
                    <a:lnTo>
                      <a:pt x="250" y="41"/>
                    </a:lnTo>
                    <a:lnTo>
                      <a:pt x="200" y="102"/>
                    </a:lnTo>
                    <a:lnTo>
                      <a:pt x="157" y="167"/>
                    </a:lnTo>
                    <a:lnTo>
                      <a:pt x="120" y="235"/>
                    </a:lnTo>
                    <a:lnTo>
                      <a:pt x="91" y="307"/>
                    </a:lnTo>
                    <a:lnTo>
                      <a:pt x="68" y="381"/>
                    </a:lnTo>
                    <a:lnTo>
                      <a:pt x="52" y="457"/>
                    </a:lnTo>
                    <a:lnTo>
                      <a:pt x="44" y="536"/>
                    </a:lnTo>
                    <a:lnTo>
                      <a:pt x="44" y="574"/>
                    </a:lnTo>
                    <a:lnTo>
                      <a:pt x="44" y="613"/>
                    </a:lnTo>
                    <a:lnTo>
                      <a:pt x="52" y="691"/>
                    </a:lnTo>
                    <a:lnTo>
                      <a:pt x="68" y="767"/>
                    </a:lnTo>
                    <a:lnTo>
                      <a:pt x="91" y="842"/>
                    </a:lnTo>
                    <a:lnTo>
                      <a:pt x="120" y="914"/>
                    </a:lnTo>
                    <a:lnTo>
                      <a:pt x="157" y="982"/>
                    </a:lnTo>
                    <a:lnTo>
                      <a:pt x="200" y="1047"/>
                    </a:lnTo>
                    <a:lnTo>
                      <a:pt x="250" y="1108"/>
                    </a:lnTo>
                    <a:lnTo>
                      <a:pt x="276" y="1135"/>
                    </a:lnTo>
                    <a:lnTo>
                      <a:pt x="284" y="1142"/>
                    </a:lnTo>
                    <a:lnTo>
                      <a:pt x="300" y="1150"/>
                    </a:lnTo>
                    <a:lnTo>
                      <a:pt x="317" y="1149"/>
                    </a:lnTo>
                    <a:lnTo>
                      <a:pt x="332" y="1141"/>
                    </a:lnTo>
                    <a:lnTo>
                      <a:pt x="343" y="1130"/>
                    </a:lnTo>
                    <a:lnTo>
                      <a:pt x="350" y="1115"/>
                    </a:lnTo>
                    <a:lnTo>
                      <a:pt x="350" y="1099"/>
                    </a:lnTo>
                    <a:lnTo>
                      <a:pt x="344" y="1082"/>
                    </a:lnTo>
                    <a:lnTo>
                      <a:pt x="337" y="1075"/>
                    </a:lnTo>
                    <a:lnTo>
                      <a:pt x="313" y="1050"/>
                    </a:lnTo>
                    <a:lnTo>
                      <a:pt x="269" y="996"/>
                    </a:lnTo>
                    <a:lnTo>
                      <a:pt x="231" y="938"/>
                    </a:lnTo>
                    <a:lnTo>
                      <a:pt x="198" y="877"/>
                    </a:lnTo>
                    <a:lnTo>
                      <a:pt x="171" y="812"/>
                    </a:lnTo>
                    <a:lnTo>
                      <a:pt x="151" y="746"/>
                    </a:lnTo>
                    <a:lnTo>
                      <a:pt x="138" y="678"/>
                    </a:lnTo>
                    <a:lnTo>
                      <a:pt x="131" y="609"/>
                    </a:lnTo>
                    <a:lnTo>
                      <a:pt x="130" y="574"/>
                    </a:lnTo>
                    <a:lnTo>
                      <a:pt x="131" y="540"/>
                    </a:lnTo>
                    <a:lnTo>
                      <a:pt x="138" y="471"/>
                    </a:lnTo>
                    <a:lnTo>
                      <a:pt x="151" y="402"/>
                    </a:lnTo>
                    <a:lnTo>
                      <a:pt x="171" y="336"/>
                    </a:lnTo>
                    <a:lnTo>
                      <a:pt x="198" y="271"/>
                    </a:lnTo>
                    <a:lnTo>
                      <a:pt x="231" y="210"/>
                    </a:lnTo>
                    <a:lnTo>
                      <a:pt x="269" y="152"/>
                    </a:lnTo>
                    <a:lnTo>
                      <a:pt x="313" y="99"/>
                    </a:lnTo>
                    <a:lnTo>
                      <a:pt x="337" y="73"/>
                    </a:lnTo>
                    <a:lnTo>
                      <a:pt x="346" y="63"/>
                    </a:lnTo>
                    <a:lnTo>
                      <a:pt x="350" y="38"/>
                    </a:lnTo>
                    <a:lnTo>
                      <a:pt x="341" y="15"/>
                    </a:lnTo>
                    <a:lnTo>
                      <a:pt x="320" y="1"/>
                    </a:lnTo>
                    <a:lnTo>
                      <a:pt x="305" y="0"/>
                    </a:lnTo>
                    <a:close/>
                    <a:moveTo>
                      <a:pt x="1370" y="0"/>
                    </a:moveTo>
                    <a:lnTo>
                      <a:pt x="1355" y="1"/>
                    </a:lnTo>
                    <a:lnTo>
                      <a:pt x="1335" y="15"/>
                    </a:lnTo>
                    <a:lnTo>
                      <a:pt x="1325" y="38"/>
                    </a:lnTo>
                    <a:lnTo>
                      <a:pt x="1329" y="63"/>
                    </a:lnTo>
                    <a:lnTo>
                      <a:pt x="1338" y="73"/>
                    </a:lnTo>
                    <a:lnTo>
                      <a:pt x="1362" y="99"/>
                    </a:lnTo>
                    <a:lnTo>
                      <a:pt x="1406" y="152"/>
                    </a:lnTo>
                    <a:lnTo>
                      <a:pt x="1445" y="210"/>
                    </a:lnTo>
                    <a:lnTo>
                      <a:pt x="1477" y="271"/>
                    </a:lnTo>
                    <a:lnTo>
                      <a:pt x="1504" y="336"/>
                    </a:lnTo>
                    <a:lnTo>
                      <a:pt x="1524" y="402"/>
                    </a:lnTo>
                    <a:lnTo>
                      <a:pt x="1538" y="471"/>
                    </a:lnTo>
                    <a:lnTo>
                      <a:pt x="1545" y="540"/>
                    </a:lnTo>
                    <a:lnTo>
                      <a:pt x="1545" y="574"/>
                    </a:lnTo>
                    <a:lnTo>
                      <a:pt x="1545" y="609"/>
                    </a:lnTo>
                    <a:lnTo>
                      <a:pt x="1538" y="678"/>
                    </a:lnTo>
                    <a:lnTo>
                      <a:pt x="1524" y="746"/>
                    </a:lnTo>
                    <a:lnTo>
                      <a:pt x="1504" y="812"/>
                    </a:lnTo>
                    <a:lnTo>
                      <a:pt x="1477" y="877"/>
                    </a:lnTo>
                    <a:lnTo>
                      <a:pt x="1445" y="938"/>
                    </a:lnTo>
                    <a:lnTo>
                      <a:pt x="1406" y="996"/>
                    </a:lnTo>
                    <a:lnTo>
                      <a:pt x="1362" y="1050"/>
                    </a:lnTo>
                    <a:lnTo>
                      <a:pt x="1338" y="1075"/>
                    </a:lnTo>
                    <a:lnTo>
                      <a:pt x="1331" y="1082"/>
                    </a:lnTo>
                    <a:lnTo>
                      <a:pt x="1325" y="1099"/>
                    </a:lnTo>
                    <a:lnTo>
                      <a:pt x="1326" y="1115"/>
                    </a:lnTo>
                    <a:lnTo>
                      <a:pt x="1333" y="1130"/>
                    </a:lnTo>
                    <a:lnTo>
                      <a:pt x="1344" y="1141"/>
                    </a:lnTo>
                    <a:lnTo>
                      <a:pt x="1358" y="1149"/>
                    </a:lnTo>
                    <a:lnTo>
                      <a:pt x="1375" y="1150"/>
                    </a:lnTo>
                    <a:lnTo>
                      <a:pt x="1391" y="1142"/>
                    </a:lnTo>
                    <a:lnTo>
                      <a:pt x="1399" y="1135"/>
                    </a:lnTo>
                    <a:lnTo>
                      <a:pt x="1427" y="1108"/>
                    </a:lnTo>
                    <a:lnTo>
                      <a:pt x="1475" y="1047"/>
                    </a:lnTo>
                    <a:lnTo>
                      <a:pt x="1518" y="982"/>
                    </a:lnTo>
                    <a:lnTo>
                      <a:pt x="1555" y="914"/>
                    </a:lnTo>
                    <a:lnTo>
                      <a:pt x="1585" y="842"/>
                    </a:lnTo>
                    <a:lnTo>
                      <a:pt x="1607" y="767"/>
                    </a:lnTo>
                    <a:lnTo>
                      <a:pt x="1623" y="691"/>
                    </a:lnTo>
                    <a:lnTo>
                      <a:pt x="1631" y="613"/>
                    </a:lnTo>
                    <a:lnTo>
                      <a:pt x="1632" y="574"/>
                    </a:lnTo>
                    <a:lnTo>
                      <a:pt x="1631" y="536"/>
                    </a:lnTo>
                    <a:lnTo>
                      <a:pt x="1623" y="457"/>
                    </a:lnTo>
                    <a:lnTo>
                      <a:pt x="1607" y="381"/>
                    </a:lnTo>
                    <a:lnTo>
                      <a:pt x="1585" y="307"/>
                    </a:lnTo>
                    <a:lnTo>
                      <a:pt x="1555" y="235"/>
                    </a:lnTo>
                    <a:lnTo>
                      <a:pt x="1518" y="167"/>
                    </a:lnTo>
                    <a:lnTo>
                      <a:pt x="1475" y="102"/>
                    </a:lnTo>
                    <a:lnTo>
                      <a:pt x="1427" y="41"/>
                    </a:lnTo>
                    <a:lnTo>
                      <a:pt x="1399" y="13"/>
                    </a:lnTo>
                    <a:lnTo>
                      <a:pt x="1393" y="7"/>
                    </a:lnTo>
                    <a:lnTo>
                      <a:pt x="1378" y="1"/>
                    </a:lnTo>
                    <a:lnTo>
                      <a:pt x="1370" y="0"/>
                    </a:lnTo>
                    <a:lnTo>
                      <a:pt x="1370" y="0"/>
                    </a:lnTo>
                    <a:close/>
                    <a:moveTo>
                      <a:pt x="502" y="196"/>
                    </a:moveTo>
                    <a:lnTo>
                      <a:pt x="493" y="196"/>
                    </a:lnTo>
                    <a:lnTo>
                      <a:pt x="478" y="203"/>
                    </a:lnTo>
                    <a:lnTo>
                      <a:pt x="472" y="208"/>
                    </a:lnTo>
                    <a:lnTo>
                      <a:pt x="438" y="246"/>
                    </a:lnTo>
                    <a:lnTo>
                      <a:pt x="382" y="330"/>
                    </a:lnTo>
                    <a:lnTo>
                      <a:pt x="343" y="424"/>
                    </a:lnTo>
                    <a:lnTo>
                      <a:pt x="323" y="523"/>
                    </a:lnTo>
                    <a:lnTo>
                      <a:pt x="321" y="574"/>
                    </a:lnTo>
                    <a:lnTo>
                      <a:pt x="323" y="625"/>
                    </a:lnTo>
                    <a:lnTo>
                      <a:pt x="343" y="725"/>
                    </a:lnTo>
                    <a:lnTo>
                      <a:pt x="382" y="818"/>
                    </a:lnTo>
                    <a:lnTo>
                      <a:pt x="438" y="903"/>
                    </a:lnTo>
                    <a:lnTo>
                      <a:pt x="472" y="940"/>
                    </a:lnTo>
                    <a:lnTo>
                      <a:pt x="480" y="946"/>
                    </a:lnTo>
                    <a:lnTo>
                      <a:pt x="497" y="953"/>
                    </a:lnTo>
                    <a:lnTo>
                      <a:pt x="513" y="952"/>
                    </a:lnTo>
                    <a:lnTo>
                      <a:pt x="527" y="945"/>
                    </a:lnTo>
                    <a:lnTo>
                      <a:pt x="538" y="934"/>
                    </a:lnTo>
                    <a:lnTo>
                      <a:pt x="545" y="920"/>
                    </a:lnTo>
                    <a:lnTo>
                      <a:pt x="546" y="904"/>
                    </a:lnTo>
                    <a:lnTo>
                      <a:pt x="540" y="887"/>
                    </a:lnTo>
                    <a:lnTo>
                      <a:pt x="533" y="879"/>
                    </a:lnTo>
                    <a:lnTo>
                      <a:pt x="504" y="849"/>
                    </a:lnTo>
                    <a:lnTo>
                      <a:pt x="458" y="778"/>
                    </a:lnTo>
                    <a:lnTo>
                      <a:pt x="425" y="699"/>
                    </a:lnTo>
                    <a:lnTo>
                      <a:pt x="408" y="617"/>
                    </a:lnTo>
                    <a:lnTo>
                      <a:pt x="407" y="574"/>
                    </a:lnTo>
                    <a:lnTo>
                      <a:pt x="408" y="533"/>
                    </a:lnTo>
                    <a:lnTo>
                      <a:pt x="425" y="449"/>
                    </a:lnTo>
                    <a:lnTo>
                      <a:pt x="458" y="371"/>
                    </a:lnTo>
                    <a:lnTo>
                      <a:pt x="504" y="300"/>
                    </a:lnTo>
                    <a:lnTo>
                      <a:pt x="533" y="269"/>
                    </a:lnTo>
                    <a:lnTo>
                      <a:pt x="542" y="258"/>
                    </a:lnTo>
                    <a:lnTo>
                      <a:pt x="546" y="234"/>
                    </a:lnTo>
                    <a:lnTo>
                      <a:pt x="536" y="211"/>
                    </a:lnTo>
                    <a:lnTo>
                      <a:pt x="516" y="197"/>
                    </a:lnTo>
                    <a:lnTo>
                      <a:pt x="502" y="196"/>
                    </a:lnTo>
                    <a:close/>
                    <a:moveTo>
                      <a:pt x="1173" y="196"/>
                    </a:moveTo>
                    <a:lnTo>
                      <a:pt x="1159" y="197"/>
                    </a:lnTo>
                    <a:lnTo>
                      <a:pt x="1139" y="211"/>
                    </a:lnTo>
                    <a:lnTo>
                      <a:pt x="1129" y="234"/>
                    </a:lnTo>
                    <a:lnTo>
                      <a:pt x="1134" y="258"/>
                    </a:lnTo>
                    <a:lnTo>
                      <a:pt x="1143" y="269"/>
                    </a:lnTo>
                    <a:lnTo>
                      <a:pt x="1171" y="300"/>
                    </a:lnTo>
                    <a:lnTo>
                      <a:pt x="1218" y="371"/>
                    </a:lnTo>
                    <a:lnTo>
                      <a:pt x="1251" y="449"/>
                    </a:lnTo>
                    <a:lnTo>
                      <a:pt x="1267" y="533"/>
                    </a:lnTo>
                    <a:lnTo>
                      <a:pt x="1269" y="574"/>
                    </a:lnTo>
                    <a:lnTo>
                      <a:pt x="1267" y="617"/>
                    </a:lnTo>
                    <a:lnTo>
                      <a:pt x="1251" y="699"/>
                    </a:lnTo>
                    <a:lnTo>
                      <a:pt x="1218" y="778"/>
                    </a:lnTo>
                    <a:lnTo>
                      <a:pt x="1171" y="849"/>
                    </a:lnTo>
                    <a:lnTo>
                      <a:pt x="1143" y="879"/>
                    </a:lnTo>
                    <a:lnTo>
                      <a:pt x="1136" y="887"/>
                    </a:lnTo>
                    <a:lnTo>
                      <a:pt x="1129" y="904"/>
                    </a:lnTo>
                    <a:lnTo>
                      <a:pt x="1130" y="920"/>
                    </a:lnTo>
                    <a:lnTo>
                      <a:pt x="1137" y="934"/>
                    </a:lnTo>
                    <a:lnTo>
                      <a:pt x="1148" y="945"/>
                    </a:lnTo>
                    <a:lnTo>
                      <a:pt x="1163" y="952"/>
                    </a:lnTo>
                    <a:lnTo>
                      <a:pt x="1180" y="953"/>
                    </a:lnTo>
                    <a:lnTo>
                      <a:pt x="1196" y="946"/>
                    </a:lnTo>
                    <a:lnTo>
                      <a:pt x="1203" y="940"/>
                    </a:lnTo>
                    <a:lnTo>
                      <a:pt x="1237" y="903"/>
                    </a:lnTo>
                    <a:lnTo>
                      <a:pt x="1294" y="818"/>
                    </a:lnTo>
                    <a:lnTo>
                      <a:pt x="1333" y="725"/>
                    </a:lnTo>
                    <a:lnTo>
                      <a:pt x="1353" y="625"/>
                    </a:lnTo>
                    <a:lnTo>
                      <a:pt x="1354" y="574"/>
                    </a:lnTo>
                    <a:lnTo>
                      <a:pt x="1353" y="523"/>
                    </a:lnTo>
                    <a:lnTo>
                      <a:pt x="1333" y="424"/>
                    </a:lnTo>
                    <a:lnTo>
                      <a:pt x="1294" y="330"/>
                    </a:lnTo>
                    <a:lnTo>
                      <a:pt x="1237" y="246"/>
                    </a:lnTo>
                    <a:lnTo>
                      <a:pt x="1203" y="208"/>
                    </a:lnTo>
                    <a:lnTo>
                      <a:pt x="1197" y="203"/>
                    </a:lnTo>
                    <a:lnTo>
                      <a:pt x="1182" y="196"/>
                    </a:lnTo>
                    <a:lnTo>
                      <a:pt x="1173" y="196"/>
                    </a:lnTo>
                    <a:lnTo>
                      <a:pt x="1173" y="196"/>
                    </a:lnTo>
                    <a:close/>
                    <a:moveTo>
                      <a:pt x="838" y="362"/>
                    </a:moveTo>
                    <a:lnTo>
                      <a:pt x="817" y="362"/>
                    </a:lnTo>
                    <a:lnTo>
                      <a:pt x="776" y="370"/>
                    </a:lnTo>
                    <a:lnTo>
                      <a:pt x="737" y="386"/>
                    </a:lnTo>
                    <a:lnTo>
                      <a:pt x="703" y="410"/>
                    </a:lnTo>
                    <a:lnTo>
                      <a:pt x="688" y="424"/>
                    </a:lnTo>
                    <a:lnTo>
                      <a:pt x="672" y="439"/>
                    </a:lnTo>
                    <a:lnTo>
                      <a:pt x="650" y="474"/>
                    </a:lnTo>
                    <a:lnTo>
                      <a:pt x="634" y="512"/>
                    </a:lnTo>
                    <a:lnTo>
                      <a:pt x="626" y="553"/>
                    </a:lnTo>
                    <a:lnTo>
                      <a:pt x="625" y="574"/>
                    </a:lnTo>
                    <a:lnTo>
                      <a:pt x="626" y="596"/>
                    </a:lnTo>
                    <a:lnTo>
                      <a:pt x="634" y="636"/>
                    </a:lnTo>
                    <a:lnTo>
                      <a:pt x="650" y="675"/>
                    </a:lnTo>
                    <a:lnTo>
                      <a:pt x="672" y="709"/>
                    </a:lnTo>
                    <a:lnTo>
                      <a:pt x="688" y="725"/>
                    </a:lnTo>
                    <a:lnTo>
                      <a:pt x="701" y="738"/>
                    </a:lnTo>
                    <a:lnTo>
                      <a:pt x="716" y="749"/>
                    </a:lnTo>
                    <a:lnTo>
                      <a:pt x="3" y="3415"/>
                    </a:lnTo>
                    <a:lnTo>
                      <a:pt x="0" y="3425"/>
                    </a:lnTo>
                    <a:lnTo>
                      <a:pt x="3" y="3443"/>
                    </a:lnTo>
                    <a:lnTo>
                      <a:pt x="12" y="3456"/>
                    </a:lnTo>
                    <a:lnTo>
                      <a:pt x="25" y="3465"/>
                    </a:lnTo>
                    <a:lnTo>
                      <a:pt x="40" y="3470"/>
                    </a:lnTo>
                    <a:lnTo>
                      <a:pt x="56" y="3468"/>
                    </a:lnTo>
                    <a:lnTo>
                      <a:pt x="71" y="3461"/>
                    </a:lnTo>
                    <a:lnTo>
                      <a:pt x="82" y="3447"/>
                    </a:lnTo>
                    <a:lnTo>
                      <a:pt x="85" y="3438"/>
                    </a:lnTo>
                    <a:lnTo>
                      <a:pt x="88" y="3427"/>
                    </a:lnTo>
                    <a:lnTo>
                      <a:pt x="838" y="2677"/>
                    </a:lnTo>
                    <a:lnTo>
                      <a:pt x="1588" y="3427"/>
                    </a:lnTo>
                    <a:lnTo>
                      <a:pt x="1590" y="3438"/>
                    </a:lnTo>
                    <a:lnTo>
                      <a:pt x="1593" y="3447"/>
                    </a:lnTo>
                    <a:lnTo>
                      <a:pt x="1604" y="3461"/>
                    </a:lnTo>
                    <a:lnTo>
                      <a:pt x="1619" y="3468"/>
                    </a:lnTo>
                    <a:lnTo>
                      <a:pt x="1635" y="3470"/>
                    </a:lnTo>
                    <a:lnTo>
                      <a:pt x="1650" y="3465"/>
                    </a:lnTo>
                    <a:lnTo>
                      <a:pt x="1663" y="3456"/>
                    </a:lnTo>
                    <a:lnTo>
                      <a:pt x="1672" y="3443"/>
                    </a:lnTo>
                    <a:lnTo>
                      <a:pt x="1676" y="3425"/>
                    </a:lnTo>
                    <a:lnTo>
                      <a:pt x="1674" y="3415"/>
                    </a:lnTo>
                    <a:lnTo>
                      <a:pt x="959" y="749"/>
                    </a:lnTo>
                    <a:lnTo>
                      <a:pt x="974" y="738"/>
                    </a:lnTo>
                    <a:lnTo>
                      <a:pt x="988" y="725"/>
                    </a:lnTo>
                    <a:lnTo>
                      <a:pt x="1003" y="709"/>
                    </a:lnTo>
                    <a:lnTo>
                      <a:pt x="1026" y="675"/>
                    </a:lnTo>
                    <a:lnTo>
                      <a:pt x="1041" y="636"/>
                    </a:lnTo>
                    <a:lnTo>
                      <a:pt x="1049" y="596"/>
                    </a:lnTo>
                    <a:lnTo>
                      <a:pt x="1050" y="574"/>
                    </a:lnTo>
                    <a:lnTo>
                      <a:pt x="1049" y="553"/>
                    </a:lnTo>
                    <a:lnTo>
                      <a:pt x="1041" y="512"/>
                    </a:lnTo>
                    <a:lnTo>
                      <a:pt x="1026" y="474"/>
                    </a:lnTo>
                    <a:lnTo>
                      <a:pt x="1003" y="439"/>
                    </a:lnTo>
                    <a:lnTo>
                      <a:pt x="988" y="424"/>
                    </a:lnTo>
                    <a:lnTo>
                      <a:pt x="973" y="410"/>
                    </a:lnTo>
                    <a:lnTo>
                      <a:pt x="938" y="386"/>
                    </a:lnTo>
                    <a:lnTo>
                      <a:pt x="900" y="370"/>
                    </a:lnTo>
                    <a:lnTo>
                      <a:pt x="858" y="362"/>
                    </a:lnTo>
                    <a:lnTo>
                      <a:pt x="838" y="362"/>
                    </a:lnTo>
                    <a:close/>
                    <a:moveTo>
                      <a:pt x="838" y="447"/>
                    </a:moveTo>
                    <a:lnTo>
                      <a:pt x="862" y="449"/>
                    </a:lnTo>
                    <a:lnTo>
                      <a:pt x="909" y="469"/>
                    </a:lnTo>
                    <a:lnTo>
                      <a:pt x="927" y="485"/>
                    </a:lnTo>
                    <a:lnTo>
                      <a:pt x="944" y="503"/>
                    </a:lnTo>
                    <a:lnTo>
                      <a:pt x="963" y="550"/>
                    </a:lnTo>
                    <a:lnTo>
                      <a:pt x="965" y="574"/>
                    </a:lnTo>
                    <a:lnTo>
                      <a:pt x="963" y="599"/>
                    </a:lnTo>
                    <a:lnTo>
                      <a:pt x="944" y="645"/>
                    </a:lnTo>
                    <a:lnTo>
                      <a:pt x="927" y="664"/>
                    </a:lnTo>
                    <a:lnTo>
                      <a:pt x="909" y="680"/>
                    </a:lnTo>
                    <a:lnTo>
                      <a:pt x="862" y="699"/>
                    </a:lnTo>
                    <a:lnTo>
                      <a:pt x="838" y="701"/>
                    </a:lnTo>
                    <a:lnTo>
                      <a:pt x="813" y="699"/>
                    </a:lnTo>
                    <a:lnTo>
                      <a:pt x="767" y="680"/>
                    </a:lnTo>
                    <a:lnTo>
                      <a:pt x="748" y="664"/>
                    </a:lnTo>
                    <a:lnTo>
                      <a:pt x="731" y="645"/>
                    </a:lnTo>
                    <a:lnTo>
                      <a:pt x="712" y="599"/>
                    </a:lnTo>
                    <a:lnTo>
                      <a:pt x="711" y="574"/>
                    </a:lnTo>
                    <a:lnTo>
                      <a:pt x="712" y="550"/>
                    </a:lnTo>
                    <a:lnTo>
                      <a:pt x="731" y="503"/>
                    </a:lnTo>
                    <a:lnTo>
                      <a:pt x="748" y="485"/>
                    </a:lnTo>
                    <a:lnTo>
                      <a:pt x="767" y="469"/>
                    </a:lnTo>
                    <a:lnTo>
                      <a:pt x="813" y="449"/>
                    </a:lnTo>
                    <a:lnTo>
                      <a:pt x="838" y="447"/>
                    </a:lnTo>
                    <a:close/>
                    <a:moveTo>
                      <a:pt x="796" y="783"/>
                    </a:moveTo>
                    <a:lnTo>
                      <a:pt x="817" y="787"/>
                    </a:lnTo>
                    <a:lnTo>
                      <a:pt x="838" y="787"/>
                    </a:lnTo>
                    <a:lnTo>
                      <a:pt x="858" y="787"/>
                    </a:lnTo>
                    <a:lnTo>
                      <a:pt x="879" y="783"/>
                    </a:lnTo>
                    <a:lnTo>
                      <a:pt x="882" y="792"/>
                    </a:lnTo>
                    <a:lnTo>
                      <a:pt x="838" y="835"/>
                    </a:lnTo>
                    <a:lnTo>
                      <a:pt x="794" y="792"/>
                    </a:lnTo>
                    <a:lnTo>
                      <a:pt x="796" y="783"/>
                    </a:lnTo>
                    <a:close/>
                    <a:moveTo>
                      <a:pt x="901" y="863"/>
                    </a:moveTo>
                    <a:lnTo>
                      <a:pt x="913" y="911"/>
                    </a:lnTo>
                    <a:lnTo>
                      <a:pt x="883" y="881"/>
                    </a:lnTo>
                    <a:lnTo>
                      <a:pt x="901" y="863"/>
                    </a:lnTo>
                    <a:close/>
                    <a:moveTo>
                      <a:pt x="775" y="863"/>
                    </a:moveTo>
                    <a:lnTo>
                      <a:pt x="792" y="881"/>
                    </a:lnTo>
                    <a:lnTo>
                      <a:pt x="762" y="911"/>
                    </a:lnTo>
                    <a:lnTo>
                      <a:pt x="775" y="863"/>
                    </a:lnTo>
                    <a:close/>
                    <a:moveTo>
                      <a:pt x="838" y="926"/>
                    </a:moveTo>
                    <a:lnTo>
                      <a:pt x="945" y="1034"/>
                    </a:lnTo>
                    <a:lnTo>
                      <a:pt x="838" y="1141"/>
                    </a:lnTo>
                    <a:lnTo>
                      <a:pt x="730" y="1034"/>
                    </a:lnTo>
                    <a:lnTo>
                      <a:pt x="838" y="926"/>
                    </a:lnTo>
                    <a:close/>
                    <a:moveTo>
                      <a:pt x="965" y="1105"/>
                    </a:moveTo>
                    <a:lnTo>
                      <a:pt x="1025" y="1328"/>
                    </a:lnTo>
                    <a:lnTo>
                      <a:pt x="883" y="1187"/>
                    </a:lnTo>
                    <a:lnTo>
                      <a:pt x="965" y="1105"/>
                    </a:lnTo>
                    <a:close/>
                    <a:moveTo>
                      <a:pt x="710" y="1105"/>
                    </a:moveTo>
                    <a:lnTo>
                      <a:pt x="792" y="1187"/>
                    </a:lnTo>
                    <a:lnTo>
                      <a:pt x="650" y="1328"/>
                    </a:lnTo>
                    <a:lnTo>
                      <a:pt x="710" y="1105"/>
                    </a:lnTo>
                    <a:close/>
                    <a:moveTo>
                      <a:pt x="838" y="1232"/>
                    </a:moveTo>
                    <a:lnTo>
                      <a:pt x="1058" y="1451"/>
                    </a:lnTo>
                    <a:lnTo>
                      <a:pt x="838" y="1671"/>
                    </a:lnTo>
                    <a:lnTo>
                      <a:pt x="618" y="1451"/>
                    </a:lnTo>
                    <a:lnTo>
                      <a:pt x="838" y="1232"/>
                    </a:lnTo>
                    <a:close/>
                    <a:moveTo>
                      <a:pt x="1077" y="1523"/>
                    </a:moveTo>
                    <a:lnTo>
                      <a:pt x="1219" y="2053"/>
                    </a:lnTo>
                    <a:lnTo>
                      <a:pt x="883" y="1717"/>
                    </a:lnTo>
                    <a:lnTo>
                      <a:pt x="1077" y="1523"/>
                    </a:lnTo>
                    <a:close/>
                    <a:moveTo>
                      <a:pt x="598" y="1523"/>
                    </a:moveTo>
                    <a:lnTo>
                      <a:pt x="792" y="1717"/>
                    </a:lnTo>
                    <a:lnTo>
                      <a:pt x="456" y="2053"/>
                    </a:lnTo>
                    <a:lnTo>
                      <a:pt x="598" y="1523"/>
                    </a:lnTo>
                    <a:close/>
                    <a:moveTo>
                      <a:pt x="838" y="1762"/>
                    </a:moveTo>
                    <a:lnTo>
                      <a:pt x="1250" y="2174"/>
                    </a:lnTo>
                    <a:lnTo>
                      <a:pt x="838" y="2587"/>
                    </a:lnTo>
                    <a:lnTo>
                      <a:pt x="425" y="2174"/>
                    </a:lnTo>
                    <a:lnTo>
                      <a:pt x="838" y="1762"/>
                    </a:lnTo>
                    <a:close/>
                    <a:moveTo>
                      <a:pt x="1271" y="2244"/>
                    </a:moveTo>
                    <a:lnTo>
                      <a:pt x="1555" y="3303"/>
                    </a:lnTo>
                    <a:lnTo>
                      <a:pt x="883" y="2633"/>
                    </a:lnTo>
                    <a:lnTo>
                      <a:pt x="1271" y="2244"/>
                    </a:lnTo>
                    <a:close/>
                    <a:moveTo>
                      <a:pt x="405" y="2244"/>
                    </a:moveTo>
                    <a:lnTo>
                      <a:pt x="792" y="2633"/>
                    </a:lnTo>
                    <a:lnTo>
                      <a:pt x="121" y="3303"/>
                    </a:lnTo>
                    <a:lnTo>
                      <a:pt x="405" y="2244"/>
                    </a:lnTo>
                    <a:close/>
                  </a:path>
                </a:pathLst>
              </a:custGeom>
              <a:solidFill>
                <a:srgbClr val="ED7D31"/>
              </a:solidFill>
              <a:ln>
                <a:solidFill>
                  <a:srgbClr val="ED7D3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Freeform 5">
                <a:extLst>
                  <a:ext uri="{FF2B5EF4-FFF2-40B4-BE49-F238E27FC236}">
                    <a16:creationId xmlns:a16="http://schemas.microsoft.com/office/drawing/2014/main" id="{693541A4-7378-1589-4E04-4255CBBD25B6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113982" y="4730005"/>
                <a:ext cx="139749" cy="276922"/>
              </a:xfrm>
              <a:custGeom>
                <a:avLst/>
                <a:gdLst>
                  <a:gd name="T0" fmla="*/ 200 w 1676"/>
                  <a:gd name="T1" fmla="*/ 102 h 3470"/>
                  <a:gd name="T2" fmla="*/ 44 w 1676"/>
                  <a:gd name="T3" fmla="*/ 536 h 3470"/>
                  <a:gd name="T4" fmla="*/ 120 w 1676"/>
                  <a:gd name="T5" fmla="*/ 914 h 3470"/>
                  <a:gd name="T6" fmla="*/ 300 w 1676"/>
                  <a:gd name="T7" fmla="*/ 1150 h 3470"/>
                  <a:gd name="T8" fmla="*/ 344 w 1676"/>
                  <a:gd name="T9" fmla="*/ 1082 h 3470"/>
                  <a:gd name="T10" fmla="*/ 171 w 1676"/>
                  <a:gd name="T11" fmla="*/ 812 h 3470"/>
                  <a:gd name="T12" fmla="*/ 138 w 1676"/>
                  <a:gd name="T13" fmla="*/ 471 h 3470"/>
                  <a:gd name="T14" fmla="*/ 313 w 1676"/>
                  <a:gd name="T15" fmla="*/ 99 h 3470"/>
                  <a:gd name="T16" fmla="*/ 305 w 1676"/>
                  <a:gd name="T17" fmla="*/ 0 h 3470"/>
                  <a:gd name="T18" fmla="*/ 1338 w 1676"/>
                  <a:gd name="T19" fmla="*/ 73 h 3470"/>
                  <a:gd name="T20" fmla="*/ 1524 w 1676"/>
                  <a:gd name="T21" fmla="*/ 402 h 3470"/>
                  <a:gd name="T22" fmla="*/ 1524 w 1676"/>
                  <a:gd name="T23" fmla="*/ 746 h 3470"/>
                  <a:gd name="T24" fmla="*/ 1338 w 1676"/>
                  <a:gd name="T25" fmla="*/ 1075 h 3470"/>
                  <a:gd name="T26" fmla="*/ 1358 w 1676"/>
                  <a:gd name="T27" fmla="*/ 1149 h 3470"/>
                  <a:gd name="T28" fmla="*/ 1518 w 1676"/>
                  <a:gd name="T29" fmla="*/ 982 h 3470"/>
                  <a:gd name="T30" fmla="*/ 1632 w 1676"/>
                  <a:gd name="T31" fmla="*/ 574 h 3470"/>
                  <a:gd name="T32" fmla="*/ 1518 w 1676"/>
                  <a:gd name="T33" fmla="*/ 167 h 3470"/>
                  <a:gd name="T34" fmla="*/ 1370 w 1676"/>
                  <a:gd name="T35" fmla="*/ 0 h 3470"/>
                  <a:gd name="T36" fmla="*/ 438 w 1676"/>
                  <a:gd name="T37" fmla="*/ 246 h 3470"/>
                  <a:gd name="T38" fmla="*/ 343 w 1676"/>
                  <a:gd name="T39" fmla="*/ 725 h 3470"/>
                  <a:gd name="T40" fmla="*/ 513 w 1676"/>
                  <a:gd name="T41" fmla="*/ 952 h 3470"/>
                  <a:gd name="T42" fmla="*/ 533 w 1676"/>
                  <a:gd name="T43" fmla="*/ 879 h 3470"/>
                  <a:gd name="T44" fmla="*/ 408 w 1676"/>
                  <a:gd name="T45" fmla="*/ 533 h 3470"/>
                  <a:gd name="T46" fmla="*/ 546 w 1676"/>
                  <a:gd name="T47" fmla="*/ 234 h 3470"/>
                  <a:gd name="T48" fmla="*/ 1139 w 1676"/>
                  <a:gd name="T49" fmla="*/ 211 h 3470"/>
                  <a:gd name="T50" fmla="*/ 1251 w 1676"/>
                  <a:gd name="T51" fmla="*/ 449 h 3470"/>
                  <a:gd name="T52" fmla="*/ 1171 w 1676"/>
                  <a:gd name="T53" fmla="*/ 849 h 3470"/>
                  <a:gd name="T54" fmla="*/ 1148 w 1676"/>
                  <a:gd name="T55" fmla="*/ 945 h 3470"/>
                  <a:gd name="T56" fmla="*/ 1294 w 1676"/>
                  <a:gd name="T57" fmla="*/ 818 h 3470"/>
                  <a:gd name="T58" fmla="*/ 1294 w 1676"/>
                  <a:gd name="T59" fmla="*/ 330 h 3470"/>
                  <a:gd name="T60" fmla="*/ 1173 w 1676"/>
                  <a:gd name="T61" fmla="*/ 196 h 3470"/>
                  <a:gd name="T62" fmla="*/ 688 w 1676"/>
                  <a:gd name="T63" fmla="*/ 424 h 3470"/>
                  <a:gd name="T64" fmla="*/ 626 w 1676"/>
                  <a:gd name="T65" fmla="*/ 596 h 3470"/>
                  <a:gd name="T66" fmla="*/ 716 w 1676"/>
                  <a:gd name="T67" fmla="*/ 749 h 3470"/>
                  <a:gd name="T68" fmla="*/ 40 w 1676"/>
                  <a:gd name="T69" fmla="*/ 3470 h 3470"/>
                  <a:gd name="T70" fmla="*/ 838 w 1676"/>
                  <a:gd name="T71" fmla="*/ 2677 h 3470"/>
                  <a:gd name="T72" fmla="*/ 1635 w 1676"/>
                  <a:gd name="T73" fmla="*/ 3470 h 3470"/>
                  <a:gd name="T74" fmla="*/ 959 w 1676"/>
                  <a:gd name="T75" fmla="*/ 749 h 3470"/>
                  <a:gd name="T76" fmla="*/ 1049 w 1676"/>
                  <a:gd name="T77" fmla="*/ 596 h 3470"/>
                  <a:gd name="T78" fmla="*/ 988 w 1676"/>
                  <a:gd name="T79" fmla="*/ 424 h 3470"/>
                  <a:gd name="T80" fmla="*/ 838 w 1676"/>
                  <a:gd name="T81" fmla="*/ 447 h 3470"/>
                  <a:gd name="T82" fmla="*/ 965 w 1676"/>
                  <a:gd name="T83" fmla="*/ 574 h 3470"/>
                  <a:gd name="T84" fmla="*/ 838 w 1676"/>
                  <a:gd name="T85" fmla="*/ 701 h 3470"/>
                  <a:gd name="T86" fmla="*/ 711 w 1676"/>
                  <a:gd name="T87" fmla="*/ 574 h 3470"/>
                  <a:gd name="T88" fmla="*/ 838 w 1676"/>
                  <a:gd name="T89" fmla="*/ 447 h 3470"/>
                  <a:gd name="T90" fmla="*/ 882 w 1676"/>
                  <a:gd name="T91" fmla="*/ 792 h 3470"/>
                  <a:gd name="T92" fmla="*/ 883 w 1676"/>
                  <a:gd name="T93" fmla="*/ 881 h 3470"/>
                  <a:gd name="T94" fmla="*/ 838 w 1676"/>
                  <a:gd name="T95" fmla="*/ 926 h 3470"/>
                  <a:gd name="T96" fmla="*/ 1025 w 1676"/>
                  <a:gd name="T97" fmla="*/ 1328 h 3470"/>
                  <a:gd name="T98" fmla="*/ 710 w 1676"/>
                  <a:gd name="T99" fmla="*/ 1105 h 3470"/>
                  <a:gd name="T100" fmla="*/ 1077 w 1676"/>
                  <a:gd name="T101" fmla="*/ 1523 h 3470"/>
                  <a:gd name="T102" fmla="*/ 456 w 1676"/>
                  <a:gd name="T103" fmla="*/ 2053 h 3470"/>
                  <a:gd name="T104" fmla="*/ 838 w 1676"/>
                  <a:gd name="T105" fmla="*/ 1762 h 3470"/>
                  <a:gd name="T106" fmla="*/ 792 w 1676"/>
                  <a:gd name="T107" fmla="*/ 2633 h 3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676" h="3470">
                    <a:moveTo>
                      <a:pt x="305" y="0"/>
                    </a:moveTo>
                    <a:lnTo>
                      <a:pt x="297" y="1"/>
                    </a:lnTo>
                    <a:lnTo>
                      <a:pt x="282" y="7"/>
                    </a:lnTo>
                    <a:lnTo>
                      <a:pt x="276" y="13"/>
                    </a:lnTo>
                    <a:lnTo>
                      <a:pt x="250" y="41"/>
                    </a:lnTo>
                    <a:lnTo>
                      <a:pt x="200" y="102"/>
                    </a:lnTo>
                    <a:lnTo>
                      <a:pt x="157" y="167"/>
                    </a:lnTo>
                    <a:lnTo>
                      <a:pt x="120" y="235"/>
                    </a:lnTo>
                    <a:lnTo>
                      <a:pt x="91" y="307"/>
                    </a:lnTo>
                    <a:lnTo>
                      <a:pt x="68" y="381"/>
                    </a:lnTo>
                    <a:lnTo>
                      <a:pt x="52" y="457"/>
                    </a:lnTo>
                    <a:lnTo>
                      <a:pt x="44" y="536"/>
                    </a:lnTo>
                    <a:lnTo>
                      <a:pt x="44" y="574"/>
                    </a:lnTo>
                    <a:lnTo>
                      <a:pt x="44" y="613"/>
                    </a:lnTo>
                    <a:lnTo>
                      <a:pt x="52" y="691"/>
                    </a:lnTo>
                    <a:lnTo>
                      <a:pt x="68" y="767"/>
                    </a:lnTo>
                    <a:lnTo>
                      <a:pt x="91" y="842"/>
                    </a:lnTo>
                    <a:lnTo>
                      <a:pt x="120" y="914"/>
                    </a:lnTo>
                    <a:lnTo>
                      <a:pt x="157" y="982"/>
                    </a:lnTo>
                    <a:lnTo>
                      <a:pt x="200" y="1047"/>
                    </a:lnTo>
                    <a:lnTo>
                      <a:pt x="250" y="1108"/>
                    </a:lnTo>
                    <a:lnTo>
                      <a:pt x="276" y="1135"/>
                    </a:lnTo>
                    <a:lnTo>
                      <a:pt x="284" y="1142"/>
                    </a:lnTo>
                    <a:lnTo>
                      <a:pt x="300" y="1150"/>
                    </a:lnTo>
                    <a:lnTo>
                      <a:pt x="317" y="1149"/>
                    </a:lnTo>
                    <a:lnTo>
                      <a:pt x="332" y="1141"/>
                    </a:lnTo>
                    <a:lnTo>
                      <a:pt x="343" y="1130"/>
                    </a:lnTo>
                    <a:lnTo>
                      <a:pt x="350" y="1115"/>
                    </a:lnTo>
                    <a:lnTo>
                      <a:pt x="350" y="1099"/>
                    </a:lnTo>
                    <a:lnTo>
                      <a:pt x="344" y="1082"/>
                    </a:lnTo>
                    <a:lnTo>
                      <a:pt x="337" y="1075"/>
                    </a:lnTo>
                    <a:lnTo>
                      <a:pt x="313" y="1050"/>
                    </a:lnTo>
                    <a:lnTo>
                      <a:pt x="269" y="996"/>
                    </a:lnTo>
                    <a:lnTo>
                      <a:pt x="231" y="938"/>
                    </a:lnTo>
                    <a:lnTo>
                      <a:pt x="198" y="877"/>
                    </a:lnTo>
                    <a:lnTo>
                      <a:pt x="171" y="812"/>
                    </a:lnTo>
                    <a:lnTo>
                      <a:pt x="151" y="746"/>
                    </a:lnTo>
                    <a:lnTo>
                      <a:pt x="138" y="678"/>
                    </a:lnTo>
                    <a:lnTo>
                      <a:pt x="131" y="609"/>
                    </a:lnTo>
                    <a:lnTo>
                      <a:pt x="130" y="574"/>
                    </a:lnTo>
                    <a:lnTo>
                      <a:pt x="131" y="540"/>
                    </a:lnTo>
                    <a:lnTo>
                      <a:pt x="138" y="471"/>
                    </a:lnTo>
                    <a:lnTo>
                      <a:pt x="151" y="402"/>
                    </a:lnTo>
                    <a:lnTo>
                      <a:pt x="171" y="336"/>
                    </a:lnTo>
                    <a:lnTo>
                      <a:pt x="198" y="271"/>
                    </a:lnTo>
                    <a:lnTo>
                      <a:pt x="231" y="210"/>
                    </a:lnTo>
                    <a:lnTo>
                      <a:pt x="269" y="152"/>
                    </a:lnTo>
                    <a:lnTo>
                      <a:pt x="313" y="99"/>
                    </a:lnTo>
                    <a:lnTo>
                      <a:pt x="337" y="73"/>
                    </a:lnTo>
                    <a:lnTo>
                      <a:pt x="346" y="63"/>
                    </a:lnTo>
                    <a:lnTo>
                      <a:pt x="350" y="38"/>
                    </a:lnTo>
                    <a:lnTo>
                      <a:pt x="341" y="15"/>
                    </a:lnTo>
                    <a:lnTo>
                      <a:pt x="320" y="1"/>
                    </a:lnTo>
                    <a:lnTo>
                      <a:pt x="305" y="0"/>
                    </a:lnTo>
                    <a:close/>
                    <a:moveTo>
                      <a:pt x="1370" y="0"/>
                    </a:moveTo>
                    <a:lnTo>
                      <a:pt x="1355" y="1"/>
                    </a:lnTo>
                    <a:lnTo>
                      <a:pt x="1335" y="15"/>
                    </a:lnTo>
                    <a:lnTo>
                      <a:pt x="1325" y="38"/>
                    </a:lnTo>
                    <a:lnTo>
                      <a:pt x="1329" y="63"/>
                    </a:lnTo>
                    <a:lnTo>
                      <a:pt x="1338" y="73"/>
                    </a:lnTo>
                    <a:lnTo>
                      <a:pt x="1362" y="99"/>
                    </a:lnTo>
                    <a:lnTo>
                      <a:pt x="1406" y="152"/>
                    </a:lnTo>
                    <a:lnTo>
                      <a:pt x="1445" y="210"/>
                    </a:lnTo>
                    <a:lnTo>
                      <a:pt x="1477" y="271"/>
                    </a:lnTo>
                    <a:lnTo>
                      <a:pt x="1504" y="336"/>
                    </a:lnTo>
                    <a:lnTo>
                      <a:pt x="1524" y="402"/>
                    </a:lnTo>
                    <a:lnTo>
                      <a:pt x="1538" y="471"/>
                    </a:lnTo>
                    <a:lnTo>
                      <a:pt x="1545" y="540"/>
                    </a:lnTo>
                    <a:lnTo>
                      <a:pt x="1545" y="574"/>
                    </a:lnTo>
                    <a:lnTo>
                      <a:pt x="1545" y="609"/>
                    </a:lnTo>
                    <a:lnTo>
                      <a:pt x="1538" y="678"/>
                    </a:lnTo>
                    <a:lnTo>
                      <a:pt x="1524" y="746"/>
                    </a:lnTo>
                    <a:lnTo>
                      <a:pt x="1504" y="812"/>
                    </a:lnTo>
                    <a:lnTo>
                      <a:pt x="1477" y="877"/>
                    </a:lnTo>
                    <a:lnTo>
                      <a:pt x="1445" y="938"/>
                    </a:lnTo>
                    <a:lnTo>
                      <a:pt x="1406" y="996"/>
                    </a:lnTo>
                    <a:lnTo>
                      <a:pt x="1362" y="1050"/>
                    </a:lnTo>
                    <a:lnTo>
                      <a:pt x="1338" y="1075"/>
                    </a:lnTo>
                    <a:lnTo>
                      <a:pt x="1331" y="1082"/>
                    </a:lnTo>
                    <a:lnTo>
                      <a:pt x="1325" y="1099"/>
                    </a:lnTo>
                    <a:lnTo>
                      <a:pt x="1326" y="1115"/>
                    </a:lnTo>
                    <a:lnTo>
                      <a:pt x="1333" y="1130"/>
                    </a:lnTo>
                    <a:lnTo>
                      <a:pt x="1344" y="1141"/>
                    </a:lnTo>
                    <a:lnTo>
                      <a:pt x="1358" y="1149"/>
                    </a:lnTo>
                    <a:lnTo>
                      <a:pt x="1375" y="1150"/>
                    </a:lnTo>
                    <a:lnTo>
                      <a:pt x="1391" y="1142"/>
                    </a:lnTo>
                    <a:lnTo>
                      <a:pt x="1399" y="1135"/>
                    </a:lnTo>
                    <a:lnTo>
                      <a:pt x="1427" y="1108"/>
                    </a:lnTo>
                    <a:lnTo>
                      <a:pt x="1475" y="1047"/>
                    </a:lnTo>
                    <a:lnTo>
                      <a:pt x="1518" y="982"/>
                    </a:lnTo>
                    <a:lnTo>
                      <a:pt x="1555" y="914"/>
                    </a:lnTo>
                    <a:lnTo>
                      <a:pt x="1585" y="842"/>
                    </a:lnTo>
                    <a:lnTo>
                      <a:pt x="1607" y="767"/>
                    </a:lnTo>
                    <a:lnTo>
                      <a:pt x="1623" y="691"/>
                    </a:lnTo>
                    <a:lnTo>
                      <a:pt x="1631" y="613"/>
                    </a:lnTo>
                    <a:lnTo>
                      <a:pt x="1632" y="574"/>
                    </a:lnTo>
                    <a:lnTo>
                      <a:pt x="1631" y="536"/>
                    </a:lnTo>
                    <a:lnTo>
                      <a:pt x="1623" y="457"/>
                    </a:lnTo>
                    <a:lnTo>
                      <a:pt x="1607" y="381"/>
                    </a:lnTo>
                    <a:lnTo>
                      <a:pt x="1585" y="307"/>
                    </a:lnTo>
                    <a:lnTo>
                      <a:pt x="1555" y="235"/>
                    </a:lnTo>
                    <a:lnTo>
                      <a:pt x="1518" y="167"/>
                    </a:lnTo>
                    <a:lnTo>
                      <a:pt x="1475" y="102"/>
                    </a:lnTo>
                    <a:lnTo>
                      <a:pt x="1427" y="41"/>
                    </a:lnTo>
                    <a:lnTo>
                      <a:pt x="1399" y="13"/>
                    </a:lnTo>
                    <a:lnTo>
                      <a:pt x="1393" y="7"/>
                    </a:lnTo>
                    <a:lnTo>
                      <a:pt x="1378" y="1"/>
                    </a:lnTo>
                    <a:lnTo>
                      <a:pt x="1370" y="0"/>
                    </a:lnTo>
                    <a:lnTo>
                      <a:pt x="1370" y="0"/>
                    </a:lnTo>
                    <a:close/>
                    <a:moveTo>
                      <a:pt x="502" y="196"/>
                    </a:moveTo>
                    <a:lnTo>
                      <a:pt x="493" y="196"/>
                    </a:lnTo>
                    <a:lnTo>
                      <a:pt x="478" y="203"/>
                    </a:lnTo>
                    <a:lnTo>
                      <a:pt x="472" y="208"/>
                    </a:lnTo>
                    <a:lnTo>
                      <a:pt x="438" y="246"/>
                    </a:lnTo>
                    <a:lnTo>
                      <a:pt x="382" y="330"/>
                    </a:lnTo>
                    <a:lnTo>
                      <a:pt x="343" y="424"/>
                    </a:lnTo>
                    <a:lnTo>
                      <a:pt x="323" y="523"/>
                    </a:lnTo>
                    <a:lnTo>
                      <a:pt x="321" y="574"/>
                    </a:lnTo>
                    <a:lnTo>
                      <a:pt x="323" y="625"/>
                    </a:lnTo>
                    <a:lnTo>
                      <a:pt x="343" y="725"/>
                    </a:lnTo>
                    <a:lnTo>
                      <a:pt x="382" y="818"/>
                    </a:lnTo>
                    <a:lnTo>
                      <a:pt x="438" y="903"/>
                    </a:lnTo>
                    <a:lnTo>
                      <a:pt x="472" y="940"/>
                    </a:lnTo>
                    <a:lnTo>
                      <a:pt x="480" y="946"/>
                    </a:lnTo>
                    <a:lnTo>
                      <a:pt x="497" y="953"/>
                    </a:lnTo>
                    <a:lnTo>
                      <a:pt x="513" y="952"/>
                    </a:lnTo>
                    <a:lnTo>
                      <a:pt x="527" y="945"/>
                    </a:lnTo>
                    <a:lnTo>
                      <a:pt x="538" y="934"/>
                    </a:lnTo>
                    <a:lnTo>
                      <a:pt x="545" y="920"/>
                    </a:lnTo>
                    <a:lnTo>
                      <a:pt x="546" y="904"/>
                    </a:lnTo>
                    <a:lnTo>
                      <a:pt x="540" y="887"/>
                    </a:lnTo>
                    <a:lnTo>
                      <a:pt x="533" y="879"/>
                    </a:lnTo>
                    <a:lnTo>
                      <a:pt x="504" y="849"/>
                    </a:lnTo>
                    <a:lnTo>
                      <a:pt x="458" y="778"/>
                    </a:lnTo>
                    <a:lnTo>
                      <a:pt x="425" y="699"/>
                    </a:lnTo>
                    <a:lnTo>
                      <a:pt x="408" y="617"/>
                    </a:lnTo>
                    <a:lnTo>
                      <a:pt x="407" y="574"/>
                    </a:lnTo>
                    <a:lnTo>
                      <a:pt x="408" y="533"/>
                    </a:lnTo>
                    <a:lnTo>
                      <a:pt x="425" y="449"/>
                    </a:lnTo>
                    <a:lnTo>
                      <a:pt x="458" y="371"/>
                    </a:lnTo>
                    <a:lnTo>
                      <a:pt x="504" y="300"/>
                    </a:lnTo>
                    <a:lnTo>
                      <a:pt x="533" y="269"/>
                    </a:lnTo>
                    <a:lnTo>
                      <a:pt x="542" y="258"/>
                    </a:lnTo>
                    <a:lnTo>
                      <a:pt x="546" y="234"/>
                    </a:lnTo>
                    <a:lnTo>
                      <a:pt x="536" y="211"/>
                    </a:lnTo>
                    <a:lnTo>
                      <a:pt x="516" y="197"/>
                    </a:lnTo>
                    <a:lnTo>
                      <a:pt x="502" y="196"/>
                    </a:lnTo>
                    <a:close/>
                    <a:moveTo>
                      <a:pt x="1173" y="196"/>
                    </a:moveTo>
                    <a:lnTo>
                      <a:pt x="1159" y="197"/>
                    </a:lnTo>
                    <a:lnTo>
                      <a:pt x="1139" y="211"/>
                    </a:lnTo>
                    <a:lnTo>
                      <a:pt x="1129" y="234"/>
                    </a:lnTo>
                    <a:lnTo>
                      <a:pt x="1134" y="258"/>
                    </a:lnTo>
                    <a:lnTo>
                      <a:pt x="1143" y="269"/>
                    </a:lnTo>
                    <a:lnTo>
                      <a:pt x="1171" y="300"/>
                    </a:lnTo>
                    <a:lnTo>
                      <a:pt x="1218" y="371"/>
                    </a:lnTo>
                    <a:lnTo>
                      <a:pt x="1251" y="449"/>
                    </a:lnTo>
                    <a:lnTo>
                      <a:pt x="1267" y="533"/>
                    </a:lnTo>
                    <a:lnTo>
                      <a:pt x="1269" y="574"/>
                    </a:lnTo>
                    <a:lnTo>
                      <a:pt x="1267" y="617"/>
                    </a:lnTo>
                    <a:lnTo>
                      <a:pt x="1251" y="699"/>
                    </a:lnTo>
                    <a:lnTo>
                      <a:pt x="1218" y="778"/>
                    </a:lnTo>
                    <a:lnTo>
                      <a:pt x="1171" y="849"/>
                    </a:lnTo>
                    <a:lnTo>
                      <a:pt x="1143" y="879"/>
                    </a:lnTo>
                    <a:lnTo>
                      <a:pt x="1136" y="887"/>
                    </a:lnTo>
                    <a:lnTo>
                      <a:pt x="1129" y="904"/>
                    </a:lnTo>
                    <a:lnTo>
                      <a:pt x="1130" y="920"/>
                    </a:lnTo>
                    <a:lnTo>
                      <a:pt x="1137" y="934"/>
                    </a:lnTo>
                    <a:lnTo>
                      <a:pt x="1148" y="945"/>
                    </a:lnTo>
                    <a:lnTo>
                      <a:pt x="1163" y="952"/>
                    </a:lnTo>
                    <a:lnTo>
                      <a:pt x="1180" y="953"/>
                    </a:lnTo>
                    <a:lnTo>
                      <a:pt x="1196" y="946"/>
                    </a:lnTo>
                    <a:lnTo>
                      <a:pt x="1203" y="940"/>
                    </a:lnTo>
                    <a:lnTo>
                      <a:pt x="1237" y="903"/>
                    </a:lnTo>
                    <a:lnTo>
                      <a:pt x="1294" y="818"/>
                    </a:lnTo>
                    <a:lnTo>
                      <a:pt x="1333" y="725"/>
                    </a:lnTo>
                    <a:lnTo>
                      <a:pt x="1353" y="625"/>
                    </a:lnTo>
                    <a:lnTo>
                      <a:pt x="1354" y="574"/>
                    </a:lnTo>
                    <a:lnTo>
                      <a:pt x="1353" y="523"/>
                    </a:lnTo>
                    <a:lnTo>
                      <a:pt x="1333" y="424"/>
                    </a:lnTo>
                    <a:lnTo>
                      <a:pt x="1294" y="330"/>
                    </a:lnTo>
                    <a:lnTo>
                      <a:pt x="1237" y="246"/>
                    </a:lnTo>
                    <a:lnTo>
                      <a:pt x="1203" y="208"/>
                    </a:lnTo>
                    <a:lnTo>
                      <a:pt x="1197" y="203"/>
                    </a:lnTo>
                    <a:lnTo>
                      <a:pt x="1182" y="196"/>
                    </a:lnTo>
                    <a:lnTo>
                      <a:pt x="1173" y="196"/>
                    </a:lnTo>
                    <a:lnTo>
                      <a:pt x="1173" y="196"/>
                    </a:lnTo>
                    <a:close/>
                    <a:moveTo>
                      <a:pt x="838" y="362"/>
                    </a:moveTo>
                    <a:lnTo>
                      <a:pt x="817" y="362"/>
                    </a:lnTo>
                    <a:lnTo>
                      <a:pt x="776" y="370"/>
                    </a:lnTo>
                    <a:lnTo>
                      <a:pt x="737" y="386"/>
                    </a:lnTo>
                    <a:lnTo>
                      <a:pt x="703" y="410"/>
                    </a:lnTo>
                    <a:lnTo>
                      <a:pt x="688" y="424"/>
                    </a:lnTo>
                    <a:lnTo>
                      <a:pt x="672" y="439"/>
                    </a:lnTo>
                    <a:lnTo>
                      <a:pt x="650" y="474"/>
                    </a:lnTo>
                    <a:lnTo>
                      <a:pt x="634" y="512"/>
                    </a:lnTo>
                    <a:lnTo>
                      <a:pt x="626" y="553"/>
                    </a:lnTo>
                    <a:lnTo>
                      <a:pt x="625" y="574"/>
                    </a:lnTo>
                    <a:lnTo>
                      <a:pt x="626" y="596"/>
                    </a:lnTo>
                    <a:lnTo>
                      <a:pt x="634" y="636"/>
                    </a:lnTo>
                    <a:lnTo>
                      <a:pt x="650" y="675"/>
                    </a:lnTo>
                    <a:lnTo>
                      <a:pt x="672" y="709"/>
                    </a:lnTo>
                    <a:lnTo>
                      <a:pt x="688" y="725"/>
                    </a:lnTo>
                    <a:lnTo>
                      <a:pt x="701" y="738"/>
                    </a:lnTo>
                    <a:lnTo>
                      <a:pt x="716" y="749"/>
                    </a:lnTo>
                    <a:lnTo>
                      <a:pt x="3" y="3415"/>
                    </a:lnTo>
                    <a:lnTo>
                      <a:pt x="0" y="3425"/>
                    </a:lnTo>
                    <a:lnTo>
                      <a:pt x="3" y="3443"/>
                    </a:lnTo>
                    <a:lnTo>
                      <a:pt x="12" y="3456"/>
                    </a:lnTo>
                    <a:lnTo>
                      <a:pt x="25" y="3465"/>
                    </a:lnTo>
                    <a:lnTo>
                      <a:pt x="40" y="3470"/>
                    </a:lnTo>
                    <a:lnTo>
                      <a:pt x="56" y="3468"/>
                    </a:lnTo>
                    <a:lnTo>
                      <a:pt x="71" y="3461"/>
                    </a:lnTo>
                    <a:lnTo>
                      <a:pt x="82" y="3447"/>
                    </a:lnTo>
                    <a:lnTo>
                      <a:pt x="85" y="3438"/>
                    </a:lnTo>
                    <a:lnTo>
                      <a:pt x="88" y="3427"/>
                    </a:lnTo>
                    <a:lnTo>
                      <a:pt x="838" y="2677"/>
                    </a:lnTo>
                    <a:lnTo>
                      <a:pt x="1588" y="3427"/>
                    </a:lnTo>
                    <a:lnTo>
                      <a:pt x="1590" y="3438"/>
                    </a:lnTo>
                    <a:lnTo>
                      <a:pt x="1593" y="3447"/>
                    </a:lnTo>
                    <a:lnTo>
                      <a:pt x="1604" y="3461"/>
                    </a:lnTo>
                    <a:lnTo>
                      <a:pt x="1619" y="3468"/>
                    </a:lnTo>
                    <a:lnTo>
                      <a:pt x="1635" y="3470"/>
                    </a:lnTo>
                    <a:lnTo>
                      <a:pt x="1650" y="3465"/>
                    </a:lnTo>
                    <a:lnTo>
                      <a:pt x="1663" y="3456"/>
                    </a:lnTo>
                    <a:lnTo>
                      <a:pt x="1672" y="3443"/>
                    </a:lnTo>
                    <a:lnTo>
                      <a:pt x="1676" y="3425"/>
                    </a:lnTo>
                    <a:lnTo>
                      <a:pt x="1674" y="3415"/>
                    </a:lnTo>
                    <a:lnTo>
                      <a:pt x="959" y="749"/>
                    </a:lnTo>
                    <a:lnTo>
                      <a:pt x="974" y="738"/>
                    </a:lnTo>
                    <a:lnTo>
                      <a:pt x="988" y="725"/>
                    </a:lnTo>
                    <a:lnTo>
                      <a:pt x="1003" y="709"/>
                    </a:lnTo>
                    <a:lnTo>
                      <a:pt x="1026" y="675"/>
                    </a:lnTo>
                    <a:lnTo>
                      <a:pt x="1041" y="636"/>
                    </a:lnTo>
                    <a:lnTo>
                      <a:pt x="1049" y="596"/>
                    </a:lnTo>
                    <a:lnTo>
                      <a:pt x="1050" y="574"/>
                    </a:lnTo>
                    <a:lnTo>
                      <a:pt x="1049" y="553"/>
                    </a:lnTo>
                    <a:lnTo>
                      <a:pt x="1041" y="512"/>
                    </a:lnTo>
                    <a:lnTo>
                      <a:pt x="1026" y="474"/>
                    </a:lnTo>
                    <a:lnTo>
                      <a:pt x="1003" y="439"/>
                    </a:lnTo>
                    <a:lnTo>
                      <a:pt x="988" y="424"/>
                    </a:lnTo>
                    <a:lnTo>
                      <a:pt x="973" y="410"/>
                    </a:lnTo>
                    <a:lnTo>
                      <a:pt x="938" y="386"/>
                    </a:lnTo>
                    <a:lnTo>
                      <a:pt x="900" y="370"/>
                    </a:lnTo>
                    <a:lnTo>
                      <a:pt x="858" y="362"/>
                    </a:lnTo>
                    <a:lnTo>
                      <a:pt x="838" y="362"/>
                    </a:lnTo>
                    <a:close/>
                    <a:moveTo>
                      <a:pt x="838" y="447"/>
                    </a:moveTo>
                    <a:lnTo>
                      <a:pt x="862" y="449"/>
                    </a:lnTo>
                    <a:lnTo>
                      <a:pt x="909" y="469"/>
                    </a:lnTo>
                    <a:lnTo>
                      <a:pt x="927" y="485"/>
                    </a:lnTo>
                    <a:lnTo>
                      <a:pt x="944" y="503"/>
                    </a:lnTo>
                    <a:lnTo>
                      <a:pt x="963" y="550"/>
                    </a:lnTo>
                    <a:lnTo>
                      <a:pt x="965" y="574"/>
                    </a:lnTo>
                    <a:lnTo>
                      <a:pt x="963" y="599"/>
                    </a:lnTo>
                    <a:lnTo>
                      <a:pt x="944" y="645"/>
                    </a:lnTo>
                    <a:lnTo>
                      <a:pt x="927" y="664"/>
                    </a:lnTo>
                    <a:lnTo>
                      <a:pt x="909" y="680"/>
                    </a:lnTo>
                    <a:lnTo>
                      <a:pt x="862" y="699"/>
                    </a:lnTo>
                    <a:lnTo>
                      <a:pt x="838" y="701"/>
                    </a:lnTo>
                    <a:lnTo>
                      <a:pt x="813" y="699"/>
                    </a:lnTo>
                    <a:lnTo>
                      <a:pt x="767" y="680"/>
                    </a:lnTo>
                    <a:lnTo>
                      <a:pt x="748" y="664"/>
                    </a:lnTo>
                    <a:lnTo>
                      <a:pt x="731" y="645"/>
                    </a:lnTo>
                    <a:lnTo>
                      <a:pt x="712" y="599"/>
                    </a:lnTo>
                    <a:lnTo>
                      <a:pt x="711" y="574"/>
                    </a:lnTo>
                    <a:lnTo>
                      <a:pt x="712" y="550"/>
                    </a:lnTo>
                    <a:lnTo>
                      <a:pt x="731" y="503"/>
                    </a:lnTo>
                    <a:lnTo>
                      <a:pt x="748" y="485"/>
                    </a:lnTo>
                    <a:lnTo>
                      <a:pt x="767" y="469"/>
                    </a:lnTo>
                    <a:lnTo>
                      <a:pt x="813" y="449"/>
                    </a:lnTo>
                    <a:lnTo>
                      <a:pt x="838" y="447"/>
                    </a:lnTo>
                    <a:close/>
                    <a:moveTo>
                      <a:pt x="796" y="783"/>
                    </a:moveTo>
                    <a:lnTo>
                      <a:pt x="817" y="787"/>
                    </a:lnTo>
                    <a:lnTo>
                      <a:pt x="838" y="787"/>
                    </a:lnTo>
                    <a:lnTo>
                      <a:pt x="858" y="787"/>
                    </a:lnTo>
                    <a:lnTo>
                      <a:pt x="879" y="783"/>
                    </a:lnTo>
                    <a:lnTo>
                      <a:pt x="882" y="792"/>
                    </a:lnTo>
                    <a:lnTo>
                      <a:pt x="838" y="835"/>
                    </a:lnTo>
                    <a:lnTo>
                      <a:pt x="794" y="792"/>
                    </a:lnTo>
                    <a:lnTo>
                      <a:pt x="796" y="783"/>
                    </a:lnTo>
                    <a:close/>
                    <a:moveTo>
                      <a:pt x="901" y="863"/>
                    </a:moveTo>
                    <a:lnTo>
                      <a:pt x="913" y="911"/>
                    </a:lnTo>
                    <a:lnTo>
                      <a:pt x="883" y="881"/>
                    </a:lnTo>
                    <a:lnTo>
                      <a:pt x="901" y="863"/>
                    </a:lnTo>
                    <a:close/>
                    <a:moveTo>
                      <a:pt x="775" y="863"/>
                    </a:moveTo>
                    <a:lnTo>
                      <a:pt x="792" y="881"/>
                    </a:lnTo>
                    <a:lnTo>
                      <a:pt x="762" y="911"/>
                    </a:lnTo>
                    <a:lnTo>
                      <a:pt x="775" y="863"/>
                    </a:lnTo>
                    <a:close/>
                    <a:moveTo>
                      <a:pt x="838" y="926"/>
                    </a:moveTo>
                    <a:lnTo>
                      <a:pt x="945" y="1034"/>
                    </a:lnTo>
                    <a:lnTo>
                      <a:pt x="838" y="1141"/>
                    </a:lnTo>
                    <a:lnTo>
                      <a:pt x="730" y="1034"/>
                    </a:lnTo>
                    <a:lnTo>
                      <a:pt x="838" y="926"/>
                    </a:lnTo>
                    <a:close/>
                    <a:moveTo>
                      <a:pt x="965" y="1105"/>
                    </a:moveTo>
                    <a:lnTo>
                      <a:pt x="1025" y="1328"/>
                    </a:lnTo>
                    <a:lnTo>
                      <a:pt x="883" y="1187"/>
                    </a:lnTo>
                    <a:lnTo>
                      <a:pt x="965" y="1105"/>
                    </a:lnTo>
                    <a:close/>
                    <a:moveTo>
                      <a:pt x="710" y="1105"/>
                    </a:moveTo>
                    <a:lnTo>
                      <a:pt x="792" y="1187"/>
                    </a:lnTo>
                    <a:lnTo>
                      <a:pt x="650" y="1328"/>
                    </a:lnTo>
                    <a:lnTo>
                      <a:pt x="710" y="1105"/>
                    </a:lnTo>
                    <a:close/>
                    <a:moveTo>
                      <a:pt x="838" y="1232"/>
                    </a:moveTo>
                    <a:lnTo>
                      <a:pt x="1058" y="1451"/>
                    </a:lnTo>
                    <a:lnTo>
                      <a:pt x="838" y="1671"/>
                    </a:lnTo>
                    <a:lnTo>
                      <a:pt x="618" y="1451"/>
                    </a:lnTo>
                    <a:lnTo>
                      <a:pt x="838" y="1232"/>
                    </a:lnTo>
                    <a:close/>
                    <a:moveTo>
                      <a:pt x="1077" y="1523"/>
                    </a:moveTo>
                    <a:lnTo>
                      <a:pt x="1219" y="2053"/>
                    </a:lnTo>
                    <a:lnTo>
                      <a:pt x="883" y="1717"/>
                    </a:lnTo>
                    <a:lnTo>
                      <a:pt x="1077" y="1523"/>
                    </a:lnTo>
                    <a:close/>
                    <a:moveTo>
                      <a:pt x="598" y="1523"/>
                    </a:moveTo>
                    <a:lnTo>
                      <a:pt x="792" y="1717"/>
                    </a:lnTo>
                    <a:lnTo>
                      <a:pt x="456" y="2053"/>
                    </a:lnTo>
                    <a:lnTo>
                      <a:pt x="598" y="1523"/>
                    </a:lnTo>
                    <a:close/>
                    <a:moveTo>
                      <a:pt x="838" y="1762"/>
                    </a:moveTo>
                    <a:lnTo>
                      <a:pt x="1250" y="2174"/>
                    </a:lnTo>
                    <a:lnTo>
                      <a:pt x="838" y="2587"/>
                    </a:lnTo>
                    <a:lnTo>
                      <a:pt x="425" y="2174"/>
                    </a:lnTo>
                    <a:lnTo>
                      <a:pt x="838" y="1762"/>
                    </a:lnTo>
                    <a:close/>
                    <a:moveTo>
                      <a:pt x="1271" y="2244"/>
                    </a:moveTo>
                    <a:lnTo>
                      <a:pt x="1555" y="3303"/>
                    </a:lnTo>
                    <a:lnTo>
                      <a:pt x="883" y="2633"/>
                    </a:lnTo>
                    <a:lnTo>
                      <a:pt x="1271" y="2244"/>
                    </a:lnTo>
                    <a:close/>
                    <a:moveTo>
                      <a:pt x="405" y="2244"/>
                    </a:moveTo>
                    <a:lnTo>
                      <a:pt x="792" y="2633"/>
                    </a:lnTo>
                    <a:lnTo>
                      <a:pt x="121" y="3303"/>
                    </a:lnTo>
                    <a:lnTo>
                      <a:pt x="405" y="2244"/>
                    </a:lnTo>
                    <a:close/>
                  </a:path>
                </a:pathLst>
              </a:custGeom>
              <a:solidFill>
                <a:srgbClr val="ED7D31"/>
              </a:solidFill>
              <a:ln>
                <a:solidFill>
                  <a:srgbClr val="ED7D3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Freeform 5">
                <a:extLst>
                  <a:ext uri="{FF2B5EF4-FFF2-40B4-BE49-F238E27FC236}">
                    <a16:creationId xmlns:a16="http://schemas.microsoft.com/office/drawing/2014/main" id="{73C47CFA-58F8-6450-4EF5-394D04E0BA0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398693" y="4339041"/>
                <a:ext cx="139749" cy="276922"/>
              </a:xfrm>
              <a:custGeom>
                <a:avLst/>
                <a:gdLst>
                  <a:gd name="T0" fmla="*/ 200 w 1676"/>
                  <a:gd name="T1" fmla="*/ 102 h 3470"/>
                  <a:gd name="T2" fmla="*/ 44 w 1676"/>
                  <a:gd name="T3" fmla="*/ 536 h 3470"/>
                  <a:gd name="T4" fmla="*/ 120 w 1676"/>
                  <a:gd name="T5" fmla="*/ 914 h 3470"/>
                  <a:gd name="T6" fmla="*/ 300 w 1676"/>
                  <a:gd name="T7" fmla="*/ 1150 h 3470"/>
                  <a:gd name="T8" fmla="*/ 344 w 1676"/>
                  <a:gd name="T9" fmla="*/ 1082 h 3470"/>
                  <a:gd name="T10" fmla="*/ 171 w 1676"/>
                  <a:gd name="T11" fmla="*/ 812 h 3470"/>
                  <a:gd name="T12" fmla="*/ 138 w 1676"/>
                  <a:gd name="T13" fmla="*/ 471 h 3470"/>
                  <a:gd name="T14" fmla="*/ 313 w 1676"/>
                  <a:gd name="T15" fmla="*/ 99 h 3470"/>
                  <a:gd name="T16" fmla="*/ 305 w 1676"/>
                  <a:gd name="T17" fmla="*/ 0 h 3470"/>
                  <a:gd name="T18" fmla="*/ 1338 w 1676"/>
                  <a:gd name="T19" fmla="*/ 73 h 3470"/>
                  <a:gd name="T20" fmla="*/ 1524 w 1676"/>
                  <a:gd name="T21" fmla="*/ 402 h 3470"/>
                  <a:gd name="T22" fmla="*/ 1524 w 1676"/>
                  <a:gd name="T23" fmla="*/ 746 h 3470"/>
                  <a:gd name="T24" fmla="*/ 1338 w 1676"/>
                  <a:gd name="T25" fmla="*/ 1075 h 3470"/>
                  <a:gd name="T26" fmla="*/ 1358 w 1676"/>
                  <a:gd name="T27" fmla="*/ 1149 h 3470"/>
                  <a:gd name="T28" fmla="*/ 1518 w 1676"/>
                  <a:gd name="T29" fmla="*/ 982 h 3470"/>
                  <a:gd name="T30" fmla="*/ 1632 w 1676"/>
                  <a:gd name="T31" fmla="*/ 574 h 3470"/>
                  <a:gd name="T32" fmla="*/ 1518 w 1676"/>
                  <a:gd name="T33" fmla="*/ 167 h 3470"/>
                  <a:gd name="T34" fmla="*/ 1370 w 1676"/>
                  <a:gd name="T35" fmla="*/ 0 h 3470"/>
                  <a:gd name="T36" fmla="*/ 438 w 1676"/>
                  <a:gd name="T37" fmla="*/ 246 h 3470"/>
                  <a:gd name="T38" fmla="*/ 343 w 1676"/>
                  <a:gd name="T39" fmla="*/ 725 h 3470"/>
                  <a:gd name="T40" fmla="*/ 513 w 1676"/>
                  <a:gd name="T41" fmla="*/ 952 h 3470"/>
                  <a:gd name="T42" fmla="*/ 533 w 1676"/>
                  <a:gd name="T43" fmla="*/ 879 h 3470"/>
                  <a:gd name="T44" fmla="*/ 408 w 1676"/>
                  <a:gd name="T45" fmla="*/ 533 h 3470"/>
                  <a:gd name="T46" fmla="*/ 546 w 1676"/>
                  <a:gd name="T47" fmla="*/ 234 h 3470"/>
                  <a:gd name="T48" fmla="*/ 1139 w 1676"/>
                  <a:gd name="T49" fmla="*/ 211 h 3470"/>
                  <a:gd name="T50" fmla="*/ 1251 w 1676"/>
                  <a:gd name="T51" fmla="*/ 449 h 3470"/>
                  <a:gd name="T52" fmla="*/ 1171 w 1676"/>
                  <a:gd name="T53" fmla="*/ 849 h 3470"/>
                  <a:gd name="T54" fmla="*/ 1148 w 1676"/>
                  <a:gd name="T55" fmla="*/ 945 h 3470"/>
                  <a:gd name="T56" fmla="*/ 1294 w 1676"/>
                  <a:gd name="T57" fmla="*/ 818 h 3470"/>
                  <a:gd name="T58" fmla="*/ 1294 w 1676"/>
                  <a:gd name="T59" fmla="*/ 330 h 3470"/>
                  <a:gd name="T60" fmla="*/ 1173 w 1676"/>
                  <a:gd name="T61" fmla="*/ 196 h 3470"/>
                  <a:gd name="T62" fmla="*/ 688 w 1676"/>
                  <a:gd name="T63" fmla="*/ 424 h 3470"/>
                  <a:gd name="T64" fmla="*/ 626 w 1676"/>
                  <a:gd name="T65" fmla="*/ 596 h 3470"/>
                  <a:gd name="T66" fmla="*/ 716 w 1676"/>
                  <a:gd name="T67" fmla="*/ 749 h 3470"/>
                  <a:gd name="T68" fmla="*/ 40 w 1676"/>
                  <a:gd name="T69" fmla="*/ 3470 h 3470"/>
                  <a:gd name="T70" fmla="*/ 838 w 1676"/>
                  <a:gd name="T71" fmla="*/ 2677 h 3470"/>
                  <a:gd name="T72" fmla="*/ 1635 w 1676"/>
                  <a:gd name="T73" fmla="*/ 3470 h 3470"/>
                  <a:gd name="T74" fmla="*/ 959 w 1676"/>
                  <a:gd name="T75" fmla="*/ 749 h 3470"/>
                  <a:gd name="T76" fmla="*/ 1049 w 1676"/>
                  <a:gd name="T77" fmla="*/ 596 h 3470"/>
                  <a:gd name="T78" fmla="*/ 988 w 1676"/>
                  <a:gd name="T79" fmla="*/ 424 h 3470"/>
                  <a:gd name="T80" fmla="*/ 838 w 1676"/>
                  <a:gd name="T81" fmla="*/ 447 h 3470"/>
                  <a:gd name="T82" fmla="*/ 965 w 1676"/>
                  <a:gd name="T83" fmla="*/ 574 h 3470"/>
                  <a:gd name="T84" fmla="*/ 838 w 1676"/>
                  <a:gd name="T85" fmla="*/ 701 h 3470"/>
                  <a:gd name="T86" fmla="*/ 711 w 1676"/>
                  <a:gd name="T87" fmla="*/ 574 h 3470"/>
                  <a:gd name="T88" fmla="*/ 838 w 1676"/>
                  <a:gd name="T89" fmla="*/ 447 h 3470"/>
                  <a:gd name="T90" fmla="*/ 882 w 1676"/>
                  <a:gd name="T91" fmla="*/ 792 h 3470"/>
                  <a:gd name="T92" fmla="*/ 883 w 1676"/>
                  <a:gd name="T93" fmla="*/ 881 h 3470"/>
                  <a:gd name="T94" fmla="*/ 838 w 1676"/>
                  <a:gd name="T95" fmla="*/ 926 h 3470"/>
                  <a:gd name="T96" fmla="*/ 1025 w 1676"/>
                  <a:gd name="T97" fmla="*/ 1328 h 3470"/>
                  <a:gd name="T98" fmla="*/ 710 w 1676"/>
                  <a:gd name="T99" fmla="*/ 1105 h 3470"/>
                  <a:gd name="T100" fmla="*/ 1077 w 1676"/>
                  <a:gd name="T101" fmla="*/ 1523 h 3470"/>
                  <a:gd name="T102" fmla="*/ 456 w 1676"/>
                  <a:gd name="T103" fmla="*/ 2053 h 3470"/>
                  <a:gd name="T104" fmla="*/ 838 w 1676"/>
                  <a:gd name="T105" fmla="*/ 1762 h 3470"/>
                  <a:gd name="T106" fmla="*/ 792 w 1676"/>
                  <a:gd name="T107" fmla="*/ 2633 h 3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676" h="3470">
                    <a:moveTo>
                      <a:pt x="305" y="0"/>
                    </a:moveTo>
                    <a:lnTo>
                      <a:pt x="297" y="1"/>
                    </a:lnTo>
                    <a:lnTo>
                      <a:pt x="282" y="7"/>
                    </a:lnTo>
                    <a:lnTo>
                      <a:pt x="276" y="13"/>
                    </a:lnTo>
                    <a:lnTo>
                      <a:pt x="250" y="41"/>
                    </a:lnTo>
                    <a:lnTo>
                      <a:pt x="200" y="102"/>
                    </a:lnTo>
                    <a:lnTo>
                      <a:pt x="157" y="167"/>
                    </a:lnTo>
                    <a:lnTo>
                      <a:pt x="120" y="235"/>
                    </a:lnTo>
                    <a:lnTo>
                      <a:pt x="91" y="307"/>
                    </a:lnTo>
                    <a:lnTo>
                      <a:pt x="68" y="381"/>
                    </a:lnTo>
                    <a:lnTo>
                      <a:pt x="52" y="457"/>
                    </a:lnTo>
                    <a:lnTo>
                      <a:pt x="44" y="536"/>
                    </a:lnTo>
                    <a:lnTo>
                      <a:pt x="44" y="574"/>
                    </a:lnTo>
                    <a:lnTo>
                      <a:pt x="44" y="613"/>
                    </a:lnTo>
                    <a:lnTo>
                      <a:pt x="52" y="691"/>
                    </a:lnTo>
                    <a:lnTo>
                      <a:pt x="68" y="767"/>
                    </a:lnTo>
                    <a:lnTo>
                      <a:pt x="91" y="842"/>
                    </a:lnTo>
                    <a:lnTo>
                      <a:pt x="120" y="914"/>
                    </a:lnTo>
                    <a:lnTo>
                      <a:pt x="157" y="982"/>
                    </a:lnTo>
                    <a:lnTo>
                      <a:pt x="200" y="1047"/>
                    </a:lnTo>
                    <a:lnTo>
                      <a:pt x="250" y="1108"/>
                    </a:lnTo>
                    <a:lnTo>
                      <a:pt x="276" y="1135"/>
                    </a:lnTo>
                    <a:lnTo>
                      <a:pt x="284" y="1142"/>
                    </a:lnTo>
                    <a:lnTo>
                      <a:pt x="300" y="1150"/>
                    </a:lnTo>
                    <a:lnTo>
                      <a:pt x="317" y="1149"/>
                    </a:lnTo>
                    <a:lnTo>
                      <a:pt x="332" y="1141"/>
                    </a:lnTo>
                    <a:lnTo>
                      <a:pt x="343" y="1130"/>
                    </a:lnTo>
                    <a:lnTo>
                      <a:pt x="350" y="1115"/>
                    </a:lnTo>
                    <a:lnTo>
                      <a:pt x="350" y="1099"/>
                    </a:lnTo>
                    <a:lnTo>
                      <a:pt x="344" y="1082"/>
                    </a:lnTo>
                    <a:lnTo>
                      <a:pt x="337" y="1075"/>
                    </a:lnTo>
                    <a:lnTo>
                      <a:pt x="313" y="1050"/>
                    </a:lnTo>
                    <a:lnTo>
                      <a:pt x="269" y="996"/>
                    </a:lnTo>
                    <a:lnTo>
                      <a:pt x="231" y="938"/>
                    </a:lnTo>
                    <a:lnTo>
                      <a:pt x="198" y="877"/>
                    </a:lnTo>
                    <a:lnTo>
                      <a:pt x="171" y="812"/>
                    </a:lnTo>
                    <a:lnTo>
                      <a:pt x="151" y="746"/>
                    </a:lnTo>
                    <a:lnTo>
                      <a:pt x="138" y="678"/>
                    </a:lnTo>
                    <a:lnTo>
                      <a:pt x="131" y="609"/>
                    </a:lnTo>
                    <a:lnTo>
                      <a:pt x="130" y="574"/>
                    </a:lnTo>
                    <a:lnTo>
                      <a:pt x="131" y="540"/>
                    </a:lnTo>
                    <a:lnTo>
                      <a:pt x="138" y="471"/>
                    </a:lnTo>
                    <a:lnTo>
                      <a:pt x="151" y="402"/>
                    </a:lnTo>
                    <a:lnTo>
                      <a:pt x="171" y="336"/>
                    </a:lnTo>
                    <a:lnTo>
                      <a:pt x="198" y="271"/>
                    </a:lnTo>
                    <a:lnTo>
                      <a:pt x="231" y="210"/>
                    </a:lnTo>
                    <a:lnTo>
                      <a:pt x="269" y="152"/>
                    </a:lnTo>
                    <a:lnTo>
                      <a:pt x="313" y="99"/>
                    </a:lnTo>
                    <a:lnTo>
                      <a:pt x="337" y="73"/>
                    </a:lnTo>
                    <a:lnTo>
                      <a:pt x="346" y="63"/>
                    </a:lnTo>
                    <a:lnTo>
                      <a:pt x="350" y="38"/>
                    </a:lnTo>
                    <a:lnTo>
                      <a:pt x="341" y="15"/>
                    </a:lnTo>
                    <a:lnTo>
                      <a:pt x="320" y="1"/>
                    </a:lnTo>
                    <a:lnTo>
                      <a:pt x="305" y="0"/>
                    </a:lnTo>
                    <a:close/>
                    <a:moveTo>
                      <a:pt x="1370" y="0"/>
                    </a:moveTo>
                    <a:lnTo>
                      <a:pt x="1355" y="1"/>
                    </a:lnTo>
                    <a:lnTo>
                      <a:pt x="1335" y="15"/>
                    </a:lnTo>
                    <a:lnTo>
                      <a:pt x="1325" y="38"/>
                    </a:lnTo>
                    <a:lnTo>
                      <a:pt x="1329" y="63"/>
                    </a:lnTo>
                    <a:lnTo>
                      <a:pt x="1338" y="73"/>
                    </a:lnTo>
                    <a:lnTo>
                      <a:pt x="1362" y="99"/>
                    </a:lnTo>
                    <a:lnTo>
                      <a:pt x="1406" y="152"/>
                    </a:lnTo>
                    <a:lnTo>
                      <a:pt x="1445" y="210"/>
                    </a:lnTo>
                    <a:lnTo>
                      <a:pt x="1477" y="271"/>
                    </a:lnTo>
                    <a:lnTo>
                      <a:pt x="1504" y="336"/>
                    </a:lnTo>
                    <a:lnTo>
                      <a:pt x="1524" y="402"/>
                    </a:lnTo>
                    <a:lnTo>
                      <a:pt x="1538" y="471"/>
                    </a:lnTo>
                    <a:lnTo>
                      <a:pt x="1545" y="540"/>
                    </a:lnTo>
                    <a:lnTo>
                      <a:pt x="1545" y="574"/>
                    </a:lnTo>
                    <a:lnTo>
                      <a:pt x="1545" y="609"/>
                    </a:lnTo>
                    <a:lnTo>
                      <a:pt x="1538" y="678"/>
                    </a:lnTo>
                    <a:lnTo>
                      <a:pt x="1524" y="746"/>
                    </a:lnTo>
                    <a:lnTo>
                      <a:pt x="1504" y="812"/>
                    </a:lnTo>
                    <a:lnTo>
                      <a:pt x="1477" y="877"/>
                    </a:lnTo>
                    <a:lnTo>
                      <a:pt x="1445" y="938"/>
                    </a:lnTo>
                    <a:lnTo>
                      <a:pt x="1406" y="996"/>
                    </a:lnTo>
                    <a:lnTo>
                      <a:pt x="1362" y="1050"/>
                    </a:lnTo>
                    <a:lnTo>
                      <a:pt x="1338" y="1075"/>
                    </a:lnTo>
                    <a:lnTo>
                      <a:pt x="1331" y="1082"/>
                    </a:lnTo>
                    <a:lnTo>
                      <a:pt x="1325" y="1099"/>
                    </a:lnTo>
                    <a:lnTo>
                      <a:pt x="1326" y="1115"/>
                    </a:lnTo>
                    <a:lnTo>
                      <a:pt x="1333" y="1130"/>
                    </a:lnTo>
                    <a:lnTo>
                      <a:pt x="1344" y="1141"/>
                    </a:lnTo>
                    <a:lnTo>
                      <a:pt x="1358" y="1149"/>
                    </a:lnTo>
                    <a:lnTo>
                      <a:pt x="1375" y="1150"/>
                    </a:lnTo>
                    <a:lnTo>
                      <a:pt x="1391" y="1142"/>
                    </a:lnTo>
                    <a:lnTo>
                      <a:pt x="1399" y="1135"/>
                    </a:lnTo>
                    <a:lnTo>
                      <a:pt x="1427" y="1108"/>
                    </a:lnTo>
                    <a:lnTo>
                      <a:pt x="1475" y="1047"/>
                    </a:lnTo>
                    <a:lnTo>
                      <a:pt x="1518" y="982"/>
                    </a:lnTo>
                    <a:lnTo>
                      <a:pt x="1555" y="914"/>
                    </a:lnTo>
                    <a:lnTo>
                      <a:pt x="1585" y="842"/>
                    </a:lnTo>
                    <a:lnTo>
                      <a:pt x="1607" y="767"/>
                    </a:lnTo>
                    <a:lnTo>
                      <a:pt x="1623" y="691"/>
                    </a:lnTo>
                    <a:lnTo>
                      <a:pt x="1631" y="613"/>
                    </a:lnTo>
                    <a:lnTo>
                      <a:pt x="1632" y="574"/>
                    </a:lnTo>
                    <a:lnTo>
                      <a:pt x="1631" y="536"/>
                    </a:lnTo>
                    <a:lnTo>
                      <a:pt x="1623" y="457"/>
                    </a:lnTo>
                    <a:lnTo>
                      <a:pt x="1607" y="381"/>
                    </a:lnTo>
                    <a:lnTo>
                      <a:pt x="1585" y="307"/>
                    </a:lnTo>
                    <a:lnTo>
                      <a:pt x="1555" y="235"/>
                    </a:lnTo>
                    <a:lnTo>
                      <a:pt x="1518" y="167"/>
                    </a:lnTo>
                    <a:lnTo>
                      <a:pt x="1475" y="102"/>
                    </a:lnTo>
                    <a:lnTo>
                      <a:pt x="1427" y="41"/>
                    </a:lnTo>
                    <a:lnTo>
                      <a:pt x="1399" y="13"/>
                    </a:lnTo>
                    <a:lnTo>
                      <a:pt x="1393" y="7"/>
                    </a:lnTo>
                    <a:lnTo>
                      <a:pt x="1378" y="1"/>
                    </a:lnTo>
                    <a:lnTo>
                      <a:pt x="1370" y="0"/>
                    </a:lnTo>
                    <a:lnTo>
                      <a:pt x="1370" y="0"/>
                    </a:lnTo>
                    <a:close/>
                    <a:moveTo>
                      <a:pt x="502" y="196"/>
                    </a:moveTo>
                    <a:lnTo>
                      <a:pt x="493" y="196"/>
                    </a:lnTo>
                    <a:lnTo>
                      <a:pt x="478" y="203"/>
                    </a:lnTo>
                    <a:lnTo>
                      <a:pt x="472" y="208"/>
                    </a:lnTo>
                    <a:lnTo>
                      <a:pt x="438" y="246"/>
                    </a:lnTo>
                    <a:lnTo>
                      <a:pt x="382" y="330"/>
                    </a:lnTo>
                    <a:lnTo>
                      <a:pt x="343" y="424"/>
                    </a:lnTo>
                    <a:lnTo>
                      <a:pt x="323" y="523"/>
                    </a:lnTo>
                    <a:lnTo>
                      <a:pt x="321" y="574"/>
                    </a:lnTo>
                    <a:lnTo>
                      <a:pt x="323" y="625"/>
                    </a:lnTo>
                    <a:lnTo>
                      <a:pt x="343" y="725"/>
                    </a:lnTo>
                    <a:lnTo>
                      <a:pt x="382" y="818"/>
                    </a:lnTo>
                    <a:lnTo>
                      <a:pt x="438" y="903"/>
                    </a:lnTo>
                    <a:lnTo>
                      <a:pt x="472" y="940"/>
                    </a:lnTo>
                    <a:lnTo>
                      <a:pt x="480" y="946"/>
                    </a:lnTo>
                    <a:lnTo>
                      <a:pt x="497" y="953"/>
                    </a:lnTo>
                    <a:lnTo>
                      <a:pt x="513" y="952"/>
                    </a:lnTo>
                    <a:lnTo>
                      <a:pt x="527" y="945"/>
                    </a:lnTo>
                    <a:lnTo>
                      <a:pt x="538" y="934"/>
                    </a:lnTo>
                    <a:lnTo>
                      <a:pt x="545" y="920"/>
                    </a:lnTo>
                    <a:lnTo>
                      <a:pt x="546" y="904"/>
                    </a:lnTo>
                    <a:lnTo>
                      <a:pt x="540" y="887"/>
                    </a:lnTo>
                    <a:lnTo>
                      <a:pt x="533" y="879"/>
                    </a:lnTo>
                    <a:lnTo>
                      <a:pt x="504" y="849"/>
                    </a:lnTo>
                    <a:lnTo>
                      <a:pt x="458" y="778"/>
                    </a:lnTo>
                    <a:lnTo>
                      <a:pt x="425" y="699"/>
                    </a:lnTo>
                    <a:lnTo>
                      <a:pt x="408" y="617"/>
                    </a:lnTo>
                    <a:lnTo>
                      <a:pt x="407" y="574"/>
                    </a:lnTo>
                    <a:lnTo>
                      <a:pt x="408" y="533"/>
                    </a:lnTo>
                    <a:lnTo>
                      <a:pt x="425" y="449"/>
                    </a:lnTo>
                    <a:lnTo>
                      <a:pt x="458" y="371"/>
                    </a:lnTo>
                    <a:lnTo>
                      <a:pt x="504" y="300"/>
                    </a:lnTo>
                    <a:lnTo>
                      <a:pt x="533" y="269"/>
                    </a:lnTo>
                    <a:lnTo>
                      <a:pt x="542" y="258"/>
                    </a:lnTo>
                    <a:lnTo>
                      <a:pt x="546" y="234"/>
                    </a:lnTo>
                    <a:lnTo>
                      <a:pt x="536" y="211"/>
                    </a:lnTo>
                    <a:lnTo>
                      <a:pt x="516" y="197"/>
                    </a:lnTo>
                    <a:lnTo>
                      <a:pt x="502" y="196"/>
                    </a:lnTo>
                    <a:close/>
                    <a:moveTo>
                      <a:pt x="1173" y="196"/>
                    </a:moveTo>
                    <a:lnTo>
                      <a:pt x="1159" y="197"/>
                    </a:lnTo>
                    <a:lnTo>
                      <a:pt x="1139" y="211"/>
                    </a:lnTo>
                    <a:lnTo>
                      <a:pt x="1129" y="234"/>
                    </a:lnTo>
                    <a:lnTo>
                      <a:pt x="1134" y="258"/>
                    </a:lnTo>
                    <a:lnTo>
                      <a:pt x="1143" y="269"/>
                    </a:lnTo>
                    <a:lnTo>
                      <a:pt x="1171" y="300"/>
                    </a:lnTo>
                    <a:lnTo>
                      <a:pt x="1218" y="371"/>
                    </a:lnTo>
                    <a:lnTo>
                      <a:pt x="1251" y="449"/>
                    </a:lnTo>
                    <a:lnTo>
                      <a:pt x="1267" y="533"/>
                    </a:lnTo>
                    <a:lnTo>
                      <a:pt x="1269" y="574"/>
                    </a:lnTo>
                    <a:lnTo>
                      <a:pt x="1267" y="617"/>
                    </a:lnTo>
                    <a:lnTo>
                      <a:pt x="1251" y="699"/>
                    </a:lnTo>
                    <a:lnTo>
                      <a:pt x="1218" y="778"/>
                    </a:lnTo>
                    <a:lnTo>
                      <a:pt x="1171" y="849"/>
                    </a:lnTo>
                    <a:lnTo>
                      <a:pt x="1143" y="879"/>
                    </a:lnTo>
                    <a:lnTo>
                      <a:pt x="1136" y="887"/>
                    </a:lnTo>
                    <a:lnTo>
                      <a:pt x="1129" y="904"/>
                    </a:lnTo>
                    <a:lnTo>
                      <a:pt x="1130" y="920"/>
                    </a:lnTo>
                    <a:lnTo>
                      <a:pt x="1137" y="934"/>
                    </a:lnTo>
                    <a:lnTo>
                      <a:pt x="1148" y="945"/>
                    </a:lnTo>
                    <a:lnTo>
                      <a:pt x="1163" y="952"/>
                    </a:lnTo>
                    <a:lnTo>
                      <a:pt x="1180" y="953"/>
                    </a:lnTo>
                    <a:lnTo>
                      <a:pt x="1196" y="946"/>
                    </a:lnTo>
                    <a:lnTo>
                      <a:pt x="1203" y="940"/>
                    </a:lnTo>
                    <a:lnTo>
                      <a:pt x="1237" y="903"/>
                    </a:lnTo>
                    <a:lnTo>
                      <a:pt x="1294" y="818"/>
                    </a:lnTo>
                    <a:lnTo>
                      <a:pt x="1333" y="725"/>
                    </a:lnTo>
                    <a:lnTo>
                      <a:pt x="1353" y="625"/>
                    </a:lnTo>
                    <a:lnTo>
                      <a:pt x="1354" y="574"/>
                    </a:lnTo>
                    <a:lnTo>
                      <a:pt x="1353" y="523"/>
                    </a:lnTo>
                    <a:lnTo>
                      <a:pt x="1333" y="424"/>
                    </a:lnTo>
                    <a:lnTo>
                      <a:pt x="1294" y="330"/>
                    </a:lnTo>
                    <a:lnTo>
                      <a:pt x="1237" y="246"/>
                    </a:lnTo>
                    <a:lnTo>
                      <a:pt x="1203" y="208"/>
                    </a:lnTo>
                    <a:lnTo>
                      <a:pt x="1197" y="203"/>
                    </a:lnTo>
                    <a:lnTo>
                      <a:pt x="1182" y="196"/>
                    </a:lnTo>
                    <a:lnTo>
                      <a:pt x="1173" y="196"/>
                    </a:lnTo>
                    <a:lnTo>
                      <a:pt x="1173" y="196"/>
                    </a:lnTo>
                    <a:close/>
                    <a:moveTo>
                      <a:pt x="838" y="362"/>
                    </a:moveTo>
                    <a:lnTo>
                      <a:pt x="817" y="362"/>
                    </a:lnTo>
                    <a:lnTo>
                      <a:pt x="776" y="370"/>
                    </a:lnTo>
                    <a:lnTo>
                      <a:pt x="737" y="386"/>
                    </a:lnTo>
                    <a:lnTo>
                      <a:pt x="703" y="410"/>
                    </a:lnTo>
                    <a:lnTo>
                      <a:pt x="688" y="424"/>
                    </a:lnTo>
                    <a:lnTo>
                      <a:pt x="672" y="439"/>
                    </a:lnTo>
                    <a:lnTo>
                      <a:pt x="650" y="474"/>
                    </a:lnTo>
                    <a:lnTo>
                      <a:pt x="634" y="512"/>
                    </a:lnTo>
                    <a:lnTo>
                      <a:pt x="626" y="553"/>
                    </a:lnTo>
                    <a:lnTo>
                      <a:pt x="625" y="574"/>
                    </a:lnTo>
                    <a:lnTo>
                      <a:pt x="626" y="596"/>
                    </a:lnTo>
                    <a:lnTo>
                      <a:pt x="634" y="636"/>
                    </a:lnTo>
                    <a:lnTo>
                      <a:pt x="650" y="675"/>
                    </a:lnTo>
                    <a:lnTo>
                      <a:pt x="672" y="709"/>
                    </a:lnTo>
                    <a:lnTo>
                      <a:pt x="688" y="725"/>
                    </a:lnTo>
                    <a:lnTo>
                      <a:pt x="701" y="738"/>
                    </a:lnTo>
                    <a:lnTo>
                      <a:pt x="716" y="749"/>
                    </a:lnTo>
                    <a:lnTo>
                      <a:pt x="3" y="3415"/>
                    </a:lnTo>
                    <a:lnTo>
                      <a:pt x="0" y="3425"/>
                    </a:lnTo>
                    <a:lnTo>
                      <a:pt x="3" y="3443"/>
                    </a:lnTo>
                    <a:lnTo>
                      <a:pt x="12" y="3456"/>
                    </a:lnTo>
                    <a:lnTo>
                      <a:pt x="25" y="3465"/>
                    </a:lnTo>
                    <a:lnTo>
                      <a:pt x="40" y="3470"/>
                    </a:lnTo>
                    <a:lnTo>
                      <a:pt x="56" y="3468"/>
                    </a:lnTo>
                    <a:lnTo>
                      <a:pt x="71" y="3461"/>
                    </a:lnTo>
                    <a:lnTo>
                      <a:pt x="82" y="3447"/>
                    </a:lnTo>
                    <a:lnTo>
                      <a:pt x="85" y="3438"/>
                    </a:lnTo>
                    <a:lnTo>
                      <a:pt x="88" y="3427"/>
                    </a:lnTo>
                    <a:lnTo>
                      <a:pt x="838" y="2677"/>
                    </a:lnTo>
                    <a:lnTo>
                      <a:pt x="1588" y="3427"/>
                    </a:lnTo>
                    <a:lnTo>
                      <a:pt x="1590" y="3438"/>
                    </a:lnTo>
                    <a:lnTo>
                      <a:pt x="1593" y="3447"/>
                    </a:lnTo>
                    <a:lnTo>
                      <a:pt x="1604" y="3461"/>
                    </a:lnTo>
                    <a:lnTo>
                      <a:pt x="1619" y="3468"/>
                    </a:lnTo>
                    <a:lnTo>
                      <a:pt x="1635" y="3470"/>
                    </a:lnTo>
                    <a:lnTo>
                      <a:pt x="1650" y="3465"/>
                    </a:lnTo>
                    <a:lnTo>
                      <a:pt x="1663" y="3456"/>
                    </a:lnTo>
                    <a:lnTo>
                      <a:pt x="1672" y="3443"/>
                    </a:lnTo>
                    <a:lnTo>
                      <a:pt x="1676" y="3425"/>
                    </a:lnTo>
                    <a:lnTo>
                      <a:pt x="1674" y="3415"/>
                    </a:lnTo>
                    <a:lnTo>
                      <a:pt x="959" y="749"/>
                    </a:lnTo>
                    <a:lnTo>
                      <a:pt x="974" y="738"/>
                    </a:lnTo>
                    <a:lnTo>
                      <a:pt x="988" y="725"/>
                    </a:lnTo>
                    <a:lnTo>
                      <a:pt x="1003" y="709"/>
                    </a:lnTo>
                    <a:lnTo>
                      <a:pt x="1026" y="675"/>
                    </a:lnTo>
                    <a:lnTo>
                      <a:pt x="1041" y="636"/>
                    </a:lnTo>
                    <a:lnTo>
                      <a:pt x="1049" y="596"/>
                    </a:lnTo>
                    <a:lnTo>
                      <a:pt x="1050" y="574"/>
                    </a:lnTo>
                    <a:lnTo>
                      <a:pt x="1049" y="553"/>
                    </a:lnTo>
                    <a:lnTo>
                      <a:pt x="1041" y="512"/>
                    </a:lnTo>
                    <a:lnTo>
                      <a:pt x="1026" y="474"/>
                    </a:lnTo>
                    <a:lnTo>
                      <a:pt x="1003" y="439"/>
                    </a:lnTo>
                    <a:lnTo>
                      <a:pt x="988" y="424"/>
                    </a:lnTo>
                    <a:lnTo>
                      <a:pt x="973" y="410"/>
                    </a:lnTo>
                    <a:lnTo>
                      <a:pt x="938" y="386"/>
                    </a:lnTo>
                    <a:lnTo>
                      <a:pt x="900" y="370"/>
                    </a:lnTo>
                    <a:lnTo>
                      <a:pt x="858" y="362"/>
                    </a:lnTo>
                    <a:lnTo>
                      <a:pt x="838" y="362"/>
                    </a:lnTo>
                    <a:close/>
                    <a:moveTo>
                      <a:pt x="838" y="447"/>
                    </a:moveTo>
                    <a:lnTo>
                      <a:pt x="862" y="449"/>
                    </a:lnTo>
                    <a:lnTo>
                      <a:pt x="909" y="469"/>
                    </a:lnTo>
                    <a:lnTo>
                      <a:pt x="927" y="485"/>
                    </a:lnTo>
                    <a:lnTo>
                      <a:pt x="944" y="503"/>
                    </a:lnTo>
                    <a:lnTo>
                      <a:pt x="963" y="550"/>
                    </a:lnTo>
                    <a:lnTo>
                      <a:pt x="965" y="574"/>
                    </a:lnTo>
                    <a:lnTo>
                      <a:pt x="963" y="599"/>
                    </a:lnTo>
                    <a:lnTo>
                      <a:pt x="944" y="645"/>
                    </a:lnTo>
                    <a:lnTo>
                      <a:pt x="927" y="664"/>
                    </a:lnTo>
                    <a:lnTo>
                      <a:pt x="909" y="680"/>
                    </a:lnTo>
                    <a:lnTo>
                      <a:pt x="862" y="699"/>
                    </a:lnTo>
                    <a:lnTo>
                      <a:pt x="838" y="701"/>
                    </a:lnTo>
                    <a:lnTo>
                      <a:pt x="813" y="699"/>
                    </a:lnTo>
                    <a:lnTo>
                      <a:pt x="767" y="680"/>
                    </a:lnTo>
                    <a:lnTo>
                      <a:pt x="748" y="664"/>
                    </a:lnTo>
                    <a:lnTo>
                      <a:pt x="731" y="645"/>
                    </a:lnTo>
                    <a:lnTo>
                      <a:pt x="712" y="599"/>
                    </a:lnTo>
                    <a:lnTo>
                      <a:pt x="711" y="574"/>
                    </a:lnTo>
                    <a:lnTo>
                      <a:pt x="712" y="550"/>
                    </a:lnTo>
                    <a:lnTo>
                      <a:pt x="731" y="503"/>
                    </a:lnTo>
                    <a:lnTo>
                      <a:pt x="748" y="485"/>
                    </a:lnTo>
                    <a:lnTo>
                      <a:pt x="767" y="469"/>
                    </a:lnTo>
                    <a:lnTo>
                      <a:pt x="813" y="449"/>
                    </a:lnTo>
                    <a:lnTo>
                      <a:pt x="838" y="447"/>
                    </a:lnTo>
                    <a:close/>
                    <a:moveTo>
                      <a:pt x="796" y="783"/>
                    </a:moveTo>
                    <a:lnTo>
                      <a:pt x="817" y="787"/>
                    </a:lnTo>
                    <a:lnTo>
                      <a:pt x="838" y="787"/>
                    </a:lnTo>
                    <a:lnTo>
                      <a:pt x="858" y="787"/>
                    </a:lnTo>
                    <a:lnTo>
                      <a:pt x="879" y="783"/>
                    </a:lnTo>
                    <a:lnTo>
                      <a:pt x="882" y="792"/>
                    </a:lnTo>
                    <a:lnTo>
                      <a:pt x="838" y="835"/>
                    </a:lnTo>
                    <a:lnTo>
                      <a:pt x="794" y="792"/>
                    </a:lnTo>
                    <a:lnTo>
                      <a:pt x="796" y="783"/>
                    </a:lnTo>
                    <a:close/>
                    <a:moveTo>
                      <a:pt x="901" y="863"/>
                    </a:moveTo>
                    <a:lnTo>
                      <a:pt x="913" y="911"/>
                    </a:lnTo>
                    <a:lnTo>
                      <a:pt x="883" y="881"/>
                    </a:lnTo>
                    <a:lnTo>
                      <a:pt x="901" y="863"/>
                    </a:lnTo>
                    <a:close/>
                    <a:moveTo>
                      <a:pt x="775" y="863"/>
                    </a:moveTo>
                    <a:lnTo>
                      <a:pt x="792" y="881"/>
                    </a:lnTo>
                    <a:lnTo>
                      <a:pt x="762" y="911"/>
                    </a:lnTo>
                    <a:lnTo>
                      <a:pt x="775" y="863"/>
                    </a:lnTo>
                    <a:close/>
                    <a:moveTo>
                      <a:pt x="838" y="926"/>
                    </a:moveTo>
                    <a:lnTo>
                      <a:pt x="945" y="1034"/>
                    </a:lnTo>
                    <a:lnTo>
                      <a:pt x="838" y="1141"/>
                    </a:lnTo>
                    <a:lnTo>
                      <a:pt x="730" y="1034"/>
                    </a:lnTo>
                    <a:lnTo>
                      <a:pt x="838" y="926"/>
                    </a:lnTo>
                    <a:close/>
                    <a:moveTo>
                      <a:pt x="965" y="1105"/>
                    </a:moveTo>
                    <a:lnTo>
                      <a:pt x="1025" y="1328"/>
                    </a:lnTo>
                    <a:lnTo>
                      <a:pt x="883" y="1187"/>
                    </a:lnTo>
                    <a:lnTo>
                      <a:pt x="965" y="1105"/>
                    </a:lnTo>
                    <a:close/>
                    <a:moveTo>
                      <a:pt x="710" y="1105"/>
                    </a:moveTo>
                    <a:lnTo>
                      <a:pt x="792" y="1187"/>
                    </a:lnTo>
                    <a:lnTo>
                      <a:pt x="650" y="1328"/>
                    </a:lnTo>
                    <a:lnTo>
                      <a:pt x="710" y="1105"/>
                    </a:lnTo>
                    <a:close/>
                    <a:moveTo>
                      <a:pt x="838" y="1232"/>
                    </a:moveTo>
                    <a:lnTo>
                      <a:pt x="1058" y="1451"/>
                    </a:lnTo>
                    <a:lnTo>
                      <a:pt x="838" y="1671"/>
                    </a:lnTo>
                    <a:lnTo>
                      <a:pt x="618" y="1451"/>
                    </a:lnTo>
                    <a:lnTo>
                      <a:pt x="838" y="1232"/>
                    </a:lnTo>
                    <a:close/>
                    <a:moveTo>
                      <a:pt x="1077" y="1523"/>
                    </a:moveTo>
                    <a:lnTo>
                      <a:pt x="1219" y="2053"/>
                    </a:lnTo>
                    <a:lnTo>
                      <a:pt x="883" y="1717"/>
                    </a:lnTo>
                    <a:lnTo>
                      <a:pt x="1077" y="1523"/>
                    </a:lnTo>
                    <a:close/>
                    <a:moveTo>
                      <a:pt x="598" y="1523"/>
                    </a:moveTo>
                    <a:lnTo>
                      <a:pt x="792" y="1717"/>
                    </a:lnTo>
                    <a:lnTo>
                      <a:pt x="456" y="2053"/>
                    </a:lnTo>
                    <a:lnTo>
                      <a:pt x="598" y="1523"/>
                    </a:lnTo>
                    <a:close/>
                    <a:moveTo>
                      <a:pt x="838" y="1762"/>
                    </a:moveTo>
                    <a:lnTo>
                      <a:pt x="1250" y="2174"/>
                    </a:lnTo>
                    <a:lnTo>
                      <a:pt x="838" y="2587"/>
                    </a:lnTo>
                    <a:lnTo>
                      <a:pt x="425" y="2174"/>
                    </a:lnTo>
                    <a:lnTo>
                      <a:pt x="838" y="1762"/>
                    </a:lnTo>
                    <a:close/>
                    <a:moveTo>
                      <a:pt x="1271" y="2244"/>
                    </a:moveTo>
                    <a:lnTo>
                      <a:pt x="1555" y="3303"/>
                    </a:lnTo>
                    <a:lnTo>
                      <a:pt x="883" y="2633"/>
                    </a:lnTo>
                    <a:lnTo>
                      <a:pt x="1271" y="2244"/>
                    </a:lnTo>
                    <a:close/>
                    <a:moveTo>
                      <a:pt x="405" y="2244"/>
                    </a:moveTo>
                    <a:lnTo>
                      <a:pt x="792" y="2633"/>
                    </a:lnTo>
                    <a:lnTo>
                      <a:pt x="121" y="3303"/>
                    </a:lnTo>
                    <a:lnTo>
                      <a:pt x="405" y="2244"/>
                    </a:lnTo>
                    <a:close/>
                  </a:path>
                </a:pathLst>
              </a:custGeom>
              <a:solidFill>
                <a:srgbClr val="ED7D31"/>
              </a:solidFill>
              <a:ln>
                <a:solidFill>
                  <a:srgbClr val="ED7D3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35" name="群組 711">
                <a:extLst>
                  <a:ext uri="{FF2B5EF4-FFF2-40B4-BE49-F238E27FC236}">
                    <a16:creationId xmlns:a16="http://schemas.microsoft.com/office/drawing/2014/main" id="{08862692-DF7A-6DBB-7BC3-A2C68DC86310}"/>
                  </a:ext>
                </a:extLst>
              </p:cNvPr>
              <p:cNvGrpSpPr/>
              <p:nvPr/>
            </p:nvGrpSpPr>
            <p:grpSpPr>
              <a:xfrm>
                <a:off x="3031215" y="4963849"/>
                <a:ext cx="482553" cy="210048"/>
                <a:chOff x="5014913" y="4573588"/>
                <a:chExt cx="812800" cy="369888"/>
              </a:xfrm>
            </p:grpSpPr>
            <p:sp>
              <p:nvSpPr>
                <p:cNvPr id="375" name="Freeform 157">
                  <a:extLst>
                    <a:ext uri="{FF2B5EF4-FFF2-40B4-BE49-F238E27FC236}">
                      <a16:creationId xmlns:a16="http://schemas.microsoft.com/office/drawing/2014/main" id="{23FF2C68-06B8-D26B-4726-D9C8C24AC5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913" y="4711701"/>
                  <a:ext cx="812800" cy="161925"/>
                </a:xfrm>
                <a:custGeom>
                  <a:avLst/>
                  <a:gdLst>
                    <a:gd name="T0" fmla="*/ 56 w 614"/>
                    <a:gd name="T1" fmla="*/ 121 h 123"/>
                    <a:gd name="T2" fmla="*/ 0 w 614"/>
                    <a:gd name="T3" fmla="*/ 62 h 123"/>
                    <a:gd name="T4" fmla="*/ 62 w 614"/>
                    <a:gd name="T5" fmla="*/ 0 h 123"/>
                    <a:gd name="T6" fmla="*/ 553 w 614"/>
                    <a:gd name="T7" fmla="*/ 0 h 123"/>
                    <a:gd name="T8" fmla="*/ 614 w 614"/>
                    <a:gd name="T9" fmla="*/ 62 h 123"/>
                    <a:gd name="T10" fmla="*/ 553 w 614"/>
                    <a:gd name="T11" fmla="*/ 123 h 123"/>
                    <a:gd name="T12" fmla="*/ 553 w 614"/>
                    <a:gd name="T13" fmla="*/ 123 h 123"/>
                    <a:gd name="T14" fmla="*/ 551 w 614"/>
                    <a:gd name="T15" fmla="*/ 123 h 123"/>
                    <a:gd name="T16" fmla="*/ 553 w 614"/>
                    <a:gd name="T17" fmla="*/ 111 h 123"/>
                    <a:gd name="T18" fmla="*/ 491 w 614"/>
                    <a:gd name="T19" fmla="*/ 49 h 123"/>
                    <a:gd name="T20" fmla="*/ 429 w 614"/>
                    <a:gd name="T21" fmla="*/ 111 h 123"/>
                    <a:gd name="T22" fmla="*/ 431 w 614"/>
                    <a:gd name="T23" fmla="*/ 123 h 123"/>
                    <a:gd name="T24" fmla="*/ 192 w 614"/>
                    <a:gd name="T25" fmla="*/ 123 h 123"/>
                    <a:gd name="T26" fmla="*/ 194 w 614"/>
                    <a:gd name="T27" fmla="*/ 113 h 123"/>
                    <a:gd name="T28" fmla="*/ 132 w 614"/>
                    <a:gd name="T29" fmla="*/ 52 h 123"/>
                    <a:gd name="T30" fmla="*/ 72 w 614"/>
                    <a:gd name="T31" fmla="*/ 121 h 123"/>
                    <a:gd name="T32" fmla="*/ 56 w 614"/>
                    <a:gd name="T33" fmla="*/ 121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614" h="123">
                      <a:moveTo>
                        <a:pt x="56" y="121"/>
                      </a:moveTo>
                      <a:cubicBezTo>
                        <a:pt x="22" y="121"/>
                        <a:pt x="0" y="96"/>
                        <a:pt x="0" y="62"/>
                      </a:cubicBezTo>
                      <a:cubicBezTo>
                        <a:pt x="0" y="28"/>
                        <a:pt x="28" y="0"/>
                        <a:pt x="62" y="0"/>
                      </a:cubicBezTo>
                      <a:lnTo>
                        <a:pt x="553" y="0"/>
                      </a:lnTo>
                      <a:cubicBezTo>
                        <a:pt x="587" y="0"/>
                        <a:pt x="614" y="28"/>
                        <a:pt x="614" y="62"/>
                      </a:cubicBezTo>
                      <a:cubicBezTo>
                        <a:pt x="614" y="96"/>
                        <a:pt x="587" y="123"/>
                        <a:pt x="553" y="123"/>
                      </a:cubicBezTo>
                      <a:lnTo>
                        <a:pt x="553" y="123"/>
                      </a:lnTo>
                      <a:lnTo>
                        <a:pt x="551" y="123"/>
                      </a:lnTo>
                      <a:cubicBezTo>
                        <a:pt x="552" y="119"/>
                        <a:pt x="553" y="115"/>
                        <a:pt x="553" y="111"/>
                      </a:cubicBezTo>
                      <a:cubicBezTo>
                        <a:pt x="553" y="77"/>
                        <a:pt x="525" y="49"/>
                        <a:pt x="491" y="49"/>
                      </a:cubicBezTo>
                      <a:cubicBezTo>
                        <a:pt x="457" y="49"/>
                        <a:pt x="429" y="77"/>
                        <a:pt x="429" y="111"/>
                      </a:cubicBezTo>
                      <a:cubicBezTo>
                        <a:pt x="429" y="115"/>
                        <a:pt x="430" y="119"/>
                        <a:pt x="431" y="123"/>
                      </a:cubicBezTo>
                      <a:lnTo>
                        <a:pt x="192" y="123"/>
                      </a:lnTo>
                      <a:lnTo>
                        <a:pt x="194" y="113"/>
                      </a:lnTo>
                      <a:cubicBezTo>
                        <a:pt x="194" y="79"/>
                        <a:pt x="166" y="52"/>
                        <a:pt x="132" y="52"/>
                      </a:cubicBezTo>
                      <a:cubicBezTo>
                        <a:pt x="91" y="52"/>
                        <a:pt x="68" y="90"/>
                        <a:pt x="72" y="121"/>
                      </a:cubicBezTo>
                      <a:lnTo>
                        <a:pt x="56" y="121"/>
                      </a:lnTo>
                      <a:close/>
                    </a:path>
                  </a:pathLst>
                </a:custGeom>
                <a:solidFill>
                  <a:srgbClr val="FF505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6" name="Freeform 159">
                  <a:extLst>
                    <a:ext uri="{FF2B5EF4-FFF2-40B4-BE49-F238E27FC236}">
                      <a16:creationId xmlns:a16="http://schemas.microsoft.com/office/drawing/2014/main" id="{8BA86BE7-AA2D-0748-90F0-6354369F28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3826" y="4573588"/>
                  <a:ext cx="504825" cy="138113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rgbClr val="FF5050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7" name="Oval 160">
                  <a:extLst>
                    <a:ext uri="{FF2B5EF4-FFF2-40B4-BE49-F238E27FC236}">
                      <a16:creationId xmlns:a16="http://schemas.microsoft.com/office/drawing/2014/main" id="{91D8D9F7-DAB1-9347-7E5A-FE80C8B1D7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83238" y="4776788"/>
                  <a:ext cx="163513" cy="161925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8" name="Oval 161">
                  <a:extLst>
                    <a:ext uri="{FF2B5EF4-FFF2-40B4-BE49-F238E27FC236}">
                      <a16:creationId xmlns:a16="http://schemas.microsoft.com/office/drawing/2014/main" id="{0F20CB66-E583-9DFB-A05D-BD1B5DED69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10163" y="4779963"/>
                  <a:ext cx="163513" cy="163513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9" name="Freeform 159">
                  <a:extLst>
                    <a:ext uri="{FF2B5EF4-FFF2-40B4-BE49-F238E27FC236}">
                      <a16:creationId xmlns:a16="http://schemas.microsoft.com/office/drawing/2014/main" id="{78C6254B-AC28-6B57-4C66-C02AC47F49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794" y="4595284"/>
                  <a:ext cx="366182" cy="100182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ysClr val="window" lastClr="FFFFFF">
                    <a:lumMod val="95000"/>
                  </a:sys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36" name="群組 712">
                <a:extLst>
                  <a:ext uri="{FF2B5EF4-FFF2-40B4-BE49-F238E27FC236}">
                    <a16:creationId xmlns:a16="http://schemas.microsoft.com/office/drawing/2014/main" id="{626FDAC5-B376-0A5A-1519-9C9B9F58E346}"/>
                  </a:ext>
                </a:extLst>
              </p:cNvPr>
              <p:cNvGrpSpPr/>
              <p:nvPr/>
            </p:nvGrpSpPr>
            <p:grpSpPr>
              <a:xfrm flipH="1">
                <a:off x="864156" y="5082079"/>
                <a:ext cx="482553" cy="210048"/>
                <a:chOff x="5014913" y="4573588"/>
                <a:chExt cx="812800" cy="369888"/>
              </a:xfrm>
            </p:grpSpPr>
            <p:sp>
              <p:nvSpPr>
                <p:cNvPr id="370" name="Freeform 157">
                  <a:extLst>
                    <a:ext uri="{FF2B5EF4-FFF2-40B4-BE49-F238E27FC236}">
                      <a16:creationId xmlns:a16="http://schemas.microsoft.com/office/drawing/2014/main" id="{F8E16490-F4F5-45BD-E294-A1FDF5ACEC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913" y="4711701"/>
                  <a:ext cx="812800" cy="161925"/>
                </a:xfrm>
                <a:custGeom>
                  <a:avLst/>
                  <a:gdLst>
                    <a:gd name="T0" fmla="*/ 56 w 614"/>
                    <a:gd name="T1" fmla="*/ 121 h 123"/>
                    <a:gd name="T2" fmla="*/ 0 w 614"/>
                    <a:gd name="T3" fmla="*/ 62 h 123"/>
                    <a:gd name="T4" fmla="*/ 62 w 614"/>
                    <a:gd name="T5" fmla="*/ 0 h 123"/>
                    <a:gd name="T6" fmla="*/ 553 w 614"/>
                    <a:gd name="T7" fmla="*/ 0 h 123"/>
                    <a:gd name="T8" fmla="*/ 614 w 614"/>
                    <a:gd name="T9" fmla="*/ 62 h 123"/>
                    <a:gd name="T10" fmla="*/ 553 w 614"/>
                    <a:gd name="T11" fmla="*/ 123 h 123"/>
                    <a:gd name="T12" fmla="*/ 553 w 614"/>
                    <a:gd name="T13" fmla="*/ 123 h 123"/>
                    <a:gd name="T14" fmla="*/ 551 w 614"/>
                    <a:gd name="T15" fmla="*/ 123 h 123"/>
                    <a:gd name="T16" fmla="*/ 553 w 614"/>
                    <a:gd name="T17" fmla="*/ 111 h 123"/>
                    <a:gd name="T18" fmla="*/ 491 w 614"/>
                    <a:gd name="T19" fmla="*/ 49 h 123"/>
                    <a:gd name="T20" fmla="*/ 429 w 614"/>
                    <a:gd name="T21" fmla="*/ 111 h 123"/>
                    <a:gd name="T22" fmla="*/ 431 w 614"/>
                    <a:gd name="T23" fmla="*/ 123 h 123"/>
                    <a:gd name="T24" fmla="*/ 192 w 614"/>
                    <a:gd name="T25" fmla="*/ 123 h 123"/>
                    <a:gd name="T26" fmla="*/ 194 w 614"/>
                    <a:gd name="T27" fmla="*/ 113 h 123"/>
                    <a:gd name="T28" fmla="*/ 132 w 614"/>
                    <a:gd name="T29" fmla="*/ 52 h 123"/>
                    <a:gd name="T30" fmla="*/ 72 w 614"/>
                    <a:gd name="T31" fmla="*/ 121 h 123"/>
                    <a:gd name="T32" fmla="*/ 56 w 614"/>
                    <a:gd name="T33" fmla="*/ 121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614" h="123">
                      <a:moveTo>
                        <a:pt x="56" y="121"/>
                      </a:moveTo>
                      <a:cubicBezTo>
                        <a:pt x="22" y="121"/>
                        <a:pt x="0" y="96"/>
                        <a:pt x="0" y="62"/>
                      </a:cubicBezTo>
                      <a:cubicBezTo>
                        <a:pt x="0" y="28"/>
                        <a:pt x="28" y="0"/>
                        <a:pt x="62" y="0"/>
                      </a:cubicBezTo>
                      <a:lnTo>
                        <a:pt x="553" y="0"/>
                      </a:lnTo>
                      <a:cubicBezTo>
                        <a:pt x="587" y="0"/>
                        <a:pt x="614" y="28"/>
                        <a:pt x="614" y="62"/>
                      </a:cubicBezTo>
                      <a:cubicBezTo>
                        <a:pt x="614" y="96"/>
                        <a:pt x="587" y="123"/>
                        <a:pt x="553" y="123"/>
                      </a:cubicBezTo>
                      <a:lnTo>
                        <a:pt x="553" y="123"/>
                      </a:lnTo>
                      <a:lnTo>
                        <a:pt x="551" y="123"/>
                      </a:lnTo>
                      <a:cubicBezTo>
                        <a:pt x="552" y="119"/>
                        <a:pt x="553" y="115"/>
                        <a:pt x="553" y="111"/>
                      </a:cubicBezTo>
                      <a:cubicBezTo>
                        <a:pt x="553" y="77"/>
                        <a:pt x="525" y="49"/>
                        <a:pt x="491" y="49"/>
                      </a:cubicBezTo>
                      <a:cubicBezTo>
                        <a:pt x="457" y="49"/>
                        <a:pt x="429" y="77"/>
                        <a:pt x="429" y="111"/>
                      </a:cubicBezTo>
                      <a:cubicBezTo>
                        <a:pt x="429" y="115"/>
                        <a:pt x="430" y="119"/>
                        <a:pt x="431" y="123"/>
                      </a:cubicBezTo>
                      <a:lnTo>
                        <a:pt x="192" y="123"/>
                      </a:lnTo>
                      <a:lnTo>
                        <a:pt x="194" y="113"/>
                      </a:lnTo>
                      <a:cubicBezTo>
                        <a:pt x="194" y="79"/>
                        <a:pt x="166" y="52"/>
                        <a:pt x="132" y="52"/>
                      </a:cubicBezTo>
                      <a:cubicBezTo>
                        <a:pt x="91" y="52"/>
                        <a:pt x="68" y="90"/>
                        <a:pt x="72" y="121"/>
                      </a:cubicBezTo>
                      <a:lnTo>
                        <a:pt x="56" y="121"/>
                      </a:lnTo>
                      <a:close/>
                    </a:path>
                  </a:pathLst>
                </a:custGeom>
                <a:solidFill>
                  <a:srgbClr val="FFC000">
                    <a:lumMod val="75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1" name="Freeform 159">
                  <a:extLst>
                    <a:ext uri="{FF2B5EF4-FFF2-40B4-BE49-F238E27FC236}">
                      <a16:creationId xmlns:a16="http://schemas.microsoft.com/office/drawing/2014/main" id="{52390B1E-76F3-AACB-9BC3-95FE0C01F5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3826" y="4573588"/>
                  <a:ext cx="504825" cy="138113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rgbClr val="FFC000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2" name="Oval 160">
                  <a:extLst>
                    <a:ext uri="{FF2B5EF4-FFF2-40B4-BE49-F238E27FC236}">
                      <a16:creationId xmlns:a16="http://schemas.microsoft.com/office/drawing/2014/main" id="{8F712204-6470-A2E0-8D1E-2CE54A04E4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83238" y="4776788"/>
                  <a:ext cx="163513" cy="161925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3" name="Oval 161">
                  <a:extLst>
                    <a:ext uri="{FF2B5EF4-FFF2-40B4-BE49-F238E27FC236}">
                      <a16:creationId xmlns:a16="http://schemas.microsoft.com/office/drawing/2014/main" id="{19B35AE7-7267-0867-82D7-68E67247C6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10163" y="4779963"/>
                  <a:ext cx="163513" cy="163513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4" name="Freeform 159">
                  <a:extLst>
                    <a:ext uri="{FF2B5EF4-FFF2-40B4-BE49-F238E27FC236}">
                      <a16:creationId xmlns:a16="http://schemas.microsoft.com/office/drawing/2014/main" id="{09C305B1-28DB-8825-5734-0049FAFAE7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794" y="4595284"/>
                  <a:ext cx="366182" cy="100182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ysClr val="window" lastClr="FFFFFF">
                    <a:lumMod val="95000"/>
                  </a:sys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37" name="群組 713">
                <a:extLst>
                  <a:ext uri="{FF2B5EF4-FFF2-40B4-BE49-F238E27FC236}">
                    <a16:creationId xmlns:a16="http://schemas.microsoft.com/office/drawing/2014/main" id="{75A1994B-6D66-E11D-211A-22FD8E4F5994}"/>
                  </a:ext>
                </a:extLst>
              </p:cNvPr>
              <p:cNvGrpSpPr/>
              <p:nvPr/>
            </p:nvGrpSpPr>
            <p:grpSpPr>
              <a:xfrm>
                <a:off x="6773955" y="4330747"/>
                <a:ext cx="597335" cy="840359"/>
                <a:chOff x="6909264" y="3757043"/>
                <a:chExt cx="239724" cy="570770"/>
              </a:xfrm>
            </p:grpSpPr>
            <p:sp>
              <p:nvSpPr>
                <p:cNvPr id="366" name="Rectangle 663">
                  <a:extLst>
                    <a:ext uri="{FF2B5EF4-FFF2-40B4-BE49-F238E27FC236}">
                      <a16:creationId xmlns:a16="http://schemas.microsoft.com/office/drawing/2014/main" id="{FD4884CD-9186-A98A-10EE-F5912E106C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961152" y="4170073"/>
                  <a:ext cx="63304" cy="157740"/>
                </a:xfrm>
                <a:prstGeom prst="rect">
                  <a:avLst/>
                </a:prstGeom>
                <a:solidFill>
                  <a:srgbClr val="96805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7" name="Freeform 664">
                  <a:extLst>
                    <a:ext uri="{FF2B5EF4-FFF2-40B4-BE49-F238E27FC236}">
                      <a16:creationId xmlns:a16="http://schemas.microsoft.com/office/drawing/2014/main" id="{64B31691-029E-5639-3498-B36A02D47F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909264" y="3757043"/>
                  <a:ext cx="167080" cy="519920"/>
                </a:xfrm>
                <a:custGeom>
                  <a:avLst/>
                  <a:gdLst>
                    <a:gd name="T0" fmla="*/ 1093 w 1093"/>
                    <a:gd name="T1" fmla="*/ 3391 h 3391"/>
                    <a:gd name="T2" fmla="*/ 0 w 1093"/>
                    <a:gd name="T3" fmla="*/ 3391 h 3391"/>
                    <a:gd name="T4" fmla="*/ 546 w 1093"/>
                    <a:gd name="T5" fmla="*/ 0 h 3391"/>
                    <a:gd name="T6" fmla="*/ 1093 w 1093"/>
                    <a:gd name="T7" fmla="*/ 3391 h 33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3" h="3391">
                      <a:moveTo>
                        <a:pt x="1093" y="3391"/>
                      </a:moveTo>
                      <a:lnTo>
                        <a:pt x="0" y="3391"/>
                      </a:lnTo>
                      <a:lnTo>
                        <a:pt x="546" y="0"/>
                      </a:lnTo>
                      <a:lnTo>
                        <a:pt x="1093" y="3391"/>
                      </a:lnTo>
                      <a:close/>
                    </a:path>
                  </a:pathLst>
                </a:custGeom>
                <a:solidFill>
                  <a:srgbClr val="70AD47">
                    <a:lumMod val="75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8" name="Oval 667">
                  <a:extLst>
                    <a:ext uri="{FF2B5EF4-FFF2-40B4-BE49-F238E27FC236}">
                      <a16:creationId xmlns:a16="http://schemas.microsoft.com/office/drawing/2014/main" id="{F2016EAF-4112-BB8E-6226-5780F9857E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03701" y="4014408"/>
                  <a:ext cx="145287" cy="252177"/>
                </a:xfrm>
                <a:prstGeom prst="ellipse">
                  <a:avLst/>
                </a:prstGeom>
                <a:solidFill>
                  <a:srgbClr val="A1D04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9" name="Freeform 668">
                  <a:extLst>
                    <a:ext uri="{FF2B5EF4-FFF2-40B4-BE49-F238E27FC236}">
                      <a16:creationId xmlns:a16="http://schemas.microsoft.com/office/drawing/2014/main" id="{6DFA4C6C-B6FA-AD25-CE46-2A16426434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60778" y="4146204"/>
                  <a:ext cx="31133" cy="181609"/>
                </a:xfrm>
                <a:custGeom>
                  <a:avLst/>
                  <a:gdLst>
                    <a:gd name="T0" fmla="*/ 103 w 205"/>
                    <a:gd name="T1" fmla="*/ 0 h 1185"/>
                    <a:gd name="T2" fmla="*/ 0 w 205"/>
                    <a:gd name="T3" fmla="*/ 1185 h 1185"/>
                    <a:gd name="T4" fmla="*/ 205 w 205"/>
                    <a:gd name="T5" fmla="*/ 1185 h 1185"/>
                    <a:gd name="T6" fmla="*/ 103 w 205"/>
                    <a:gd name="T7" fmla="*/ 0 h 11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5" h="1185">
                      <a:moveTo>
                        <a:pt x="103" y="0"/>
                      </a:moveTo>
                      <a:lnTo>
                        <a:pt x="0" y="1185"/>
                      </a:lnTo>
                      <a:lnTo>
                        <a:pt x="205" y="1185"/>
                      </a:lnTo>
                      <a:lnTo>
                        <a:pt x="103" y="0"/>
                      </a:lnTo>
                      <a:close/>
                    </a:path>
                  </a:pathLst>
                </a:custGeom>
                <a:solidFill>
                  <a:srgbClr val="96805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38" name="群組 714">
                <a:extLst>
                  <a:ext uri="{FF2B5EF4-FFF2-40B4-BE49-F238E27FC236}">
                    <a16:creationId xmlns:a16="http://schemas.microsoft.com/office/drawing/2014/main" id="{062F601E-E5FF-9B27-D63D-31ED2C16A62C}"/>
                  </a:ext>
                </a:extLst>
              </p:cNvPr>
              <p:cNvGrpSpPr/>
              <p:nvPr/>
            </p:nvGrpSpPr>
            <p:grpSpPr>
              <a:xfrm>
                <a:off x="6485856" y="4243146"/>
                <a:ext cx="311006" cy="579773"/>
                <a:chOff x="2876053" y="4061287"/>
                <a:chExt cx="336237" cy="626809"/>
              </a:xfrm>
            </p:grpSpPr>
            <p:sp>
              <p:nvSpPr>
                <p:cNvPr id="358" name="Oval 669">
                  <a:extLst>
                    <a:ext uri="{FF2B5EF4-FFF2-40B4-BE49-F238E27FC236}">
                      <a16:creationId xmlns:a16="http://schemas.microsoft.com/office/drawing/2014/main" id="{750B779A-F750-D19B-1FBE-DF2A03B334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76053" y="4061287"/>
                  <a:ext cx="336237" cy="503316"/>
                </a:xfrm>
                <a:prstGeom prst="ellipse">
                  <a:avLst/>
                </a:prstGeom>
                <a:solidFill>
                  <a:srgbClr val="70AD47">
                    <a:lumMod val="60000"/>
                    <a:lumOff val="4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59" name="Freeform 670">
                  <a:extLst>
                    <a:ext uri="{FF2B5EF4-FFF2-40B4-BE49-F238E27FC236}">
                      <a16:creationId xmlns:a16="http://schemas.microsoft.com/office/drawing/2014/main" id="{E2EFC993-0D1B-A2A6-DCC1-C0A470368D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23415" y="4183743"/>
                  <a:ext cx="41511" cy="504353"/>
                </a:xfrm>
                <a:custGeom>
                  <a:avLst/>
                  <a:gdLst>
                    <a:gd name="T0" fmla="*/ 136 w 273"/>
                    <a:gd name="T1" fmla="*/ 0 h 3281"/>
                    <a:gd name="T2" fmla="*/ 0 w 273"/>
                    <a:gd name="T3" fmla="*/ 3281 h 3281"/>
                    <a:gd name="T4" fmla="*/ 273 w 273"/>
                    <a:gd name="T5" fmla="*/ 3281 h 3281"/>
                    <a:gd name="T6" fmla="*/ 136 w 273"/>
                    <a:gd name="T7" fmla="*/ 0 h 32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3" h="3281">
                      <a:moveTo>
                        <a:pt x="136" y="0"/>
                      </a:moveTo>
                      <a:lnTo>
                        <a:pt x="0" y="3281"/>
                      </a:lnTo>
                      <a:lnTo>
                        <a:pt x="273" y="3281"/>
                      </a:lnTo>
                      <a:lnTo>
                        <a:pt x="136" y="0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0" name="Freeform 671">
                  <a:extLst>
                    <a:ext uri="{FF2B5EF4-FFF2-40B4-BE49-F238E27FC236}">
                      <a16:creationId xmlns:a16="http://schemas.microsoft.com/office/drawing/2014/main" id="{DF17683C-B032-C78B-BD5B-20B139FCAA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44171" y="4186856"/>
                  <a:ext cx="57077" cy="100663"/>
                </a:xfrm>
                <a:custGeom>
                  <a:avLst/>
                  <a:gdLst>
                    <a:gd name="T0" fmla="*/ 0 w 376"/>
                    <a:gd name="T1" fmla="*/ 554 h 653"/>
                    <a:gd name="T2" fmla="*/ 0 w 376"/>
                    <a:gd name="T3" fmla="*/ 653 h 653"/>
                    <a:gd name="T4" fmla="*/ 376 w 376"/>
                    <a:gd name="T5" fmla="*/ 0 h 653"/>
                    <a:gd name="T6" fmla="*/ 0 w 376"/>
                    <a:gd name="T7" fmla="*/ 554 h 6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76" h="653">
                      <a:moveTo>
                        <a:pt x="0" y="554"/>
                      </a:moveTo>
                      <a:lnTo>
                        <a:pt x="0" y="653"/>
                      </a:lnTo>
                      <a:lnTo>
                        <a:pt x="376" y="0"/>
                      </a:lnTo>
                      <a:lnTo>
                        <a:pt x="0" y="554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1" name="Freeform 672">
                  <a:extLst>
                    <a:ext uri="{FF2B5EF4-FFF2-40B4-BE49-F238E27FC236}">
                      <a16:creationId xmlns:a16="http://schemas.microsoft.com/office/drawing/2014/main" id="{B4A0E92A-173F-6873-F717-A89D258D6D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62187" y="4279217"/>
                  <a:ext cx="81984" cy="125569"/>
                </a:xfrm>
                <a:custGeom>
                  <a:avLst/>
                  <a:gdLst>
                    <a:gd name="T0" fmla="*/ 531 w 531"/>
                    <a:gd name="T1" fmla="*/ 693 h 816"/>
                    <a:gd name="T2" fmla="*/ 531 w 531"/>
                    <a:gd name="T3" fmla="*/ 816 h 816"/>
                    <a:gd name="T4" fmla="*/ 0 w 531"/>
                    <a:gd name="T5" fmla="*/ 0 h 816"/>
                    <a:gd name="T6" fmla="*/ 531 w 531"/>
                    <a:gd name="T7" fmla="*/ 693 h 8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31" h="816">
                      <a:moveTo>
                        <a:pt x="531" y="693"/>
                      </a:moveTo>
                      <a:lnTo>
                        <a:pt x="531" y="816"/>
                      </a:lnTo>
                      <a:lnTo>
                        <a:pt x="0" y="0"/>
                      </a:lnTo>
                      <a:lnTo>
                        <a:pt x="531" y="693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2" name="Freeform 673">
                  <a:extLst>
                    <a:ext uri="{FF2B5EF4-FFF2-40B4-BE49-F238E27FC236}">
                      <a16:creationId xmlns:a16="http://schemas.microsoft.com/office/drawing/2014/main" id="{B719DC7A-8E5A-554E-84C1-8A5650CC26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44171" y="4384031"/>
                  <a:ext cx="92361" cy="142174"/>
                </a:xfrm>
                <a:custGeom>
                  <a:avLst/>
                  <a:gdLst>
                    <a:gd name="T0" fmla="*/ 0 w 602"/>
                    <a:gd name="T1" fmla="*/ 777 h 925"/>
                    <a:gd name="T2" fmla="*/ 0 w 602"/>
                    <a:gd name="T3" fmla="*/ 925 h 925"/>
                    <a:gd name="T4" fmla="*/ 602 w 602"/>
                    <a:gd name="T5" fmla="*/ 0 h 925"/>
                    <a:gd name="T6" fmla="*/ 0 w 602"/>
                    <a:gd name="T7" fmla="*/ 777 h 9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02" h="925">
                      <a:moveTo>
                        <a:pt x="0" y="777"/>
                      </a:moveTo>
                      <a:lnTo>
                        <a:pt x="0" y="925"/>
                      </a:lnTo>
                      <a:lnTo>
                        <a:pt x="602" y="0"/>
                      </a:lnTo>
                      <a:lnTo>
                        <a:pt x="0" y="777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3" name="Freeform 674">
                  <a:extLst>
                    <a:ext uri="{FF2B5EF4-FFF2-40B4-BE49-F238E27FC236}">
                      <a16:creationId xmlns:a16="http://schemas.microsoft.com/office/drawing/2014/main" id="{54405FC6-10FE-4997-B6C1-25D73CAEAC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86056" y="4186856"/>
                  <a:ext cx="58115" cy="100663"/>
                </a:xfrm>
                <a:custGeom>
                  <a:avLst/>
                  <a:gdLst>
                    <a:gd name="T0" fmla="*/ 375 w 375"/>
                    <a:gd name="T1" fmla="*/ 554 h 653"/>
                    <a:gd name="T2" fmla="*/ 375 w 375"/>
                    <a:gd name="T3" fmla="*/ 653 h 653"/>
                    <a:gd name="T4" fmla="*/ 0 w 375"/>
                    <a:gd name="T5" fmla="*/ 0 h 653"/>
                    <a:gd name="T6" fmla="*/ 375 w 375"/>
                    <a:gd name="T7" fmla="*/ 554 h 6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75" h="653">
                      <a:moveTo>
                        <a:pt x="375" y="554"/>
                      </a:moveTo>
                      <a:lnTo>
                        <a:pt x="375" y="653"/>
                      </a:lnTo>
                      <a:lnTo>
                        <a:pt x="0" y="0"/>
                      </a:lnTo>
                      <a:lnTo>
                        <a:pt x="375" y="554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4" name="Freeform 675">
                  <a:extLst>
                    <a:ext uri="{FF2B5EF4-FFF2-40B4-BE49-F238E27FC236}">
                      <a16:creationId xmlns:a16="http://schemas.microsoft.com/office/drawing/2014/main" id="{3669B5A7-FDDF-E8F8-A2D3-32983F30FE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44171" y="4279217"/>
                  <a:ext cx="80946" cy="125569"/>
                </a:xfrm>
                <a:custGeom>
                  <a:avLst/>
                  <a:gdLst>
                    <a:gd name="T0" fmla="*/ 0 w 532"/>
                    <a:gd name="T1" fmla="*/ 693 h 816"/>
                    <a:gd name="T2" fmla="*/ 0 w 532"/>
                    <a:gd name="T3" fmla="*/ 816 h 816"/>
                    <a:gd name="T4" fmla="*/ 532 w 532"/>
                    <a:gd name="T5" fmla="*/ 0 h 816"/>
                    <a:gd name="T6" fmla="*/ 0 w 532"/>
                    <a:gd name="T7" fmla="*/ 693 h 8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32" h="816">
                      <a:moveTo>
                        <a:pt x="0" y="693"/>
                      </a:moveTo>
                      <a:lnTo>
                        <a:pt x="0" y="816"/>
                      </a:lnTo>
                      <a:lnTo>
                        <a:pt x="532" y="0"/>
                      </a:lnTo>
                      <a:lnTo>
                        <a:pt x="0" y="693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5" name="Freeform 676">
                  <a:extLst>
                    <a:ext uri="{FF2B5EF4-FFF2-40B4-BE49-F238E27FC236}">
                      <a16:creationId xmlns:a16="http://schemas.microsoft.com/office/drawing/2014/main" id="{3CC28D21-1831-776C-B71D-C72CD360DB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51810" y="4384031"/>
                  <a:ext cx="92361" cy="142174"/>
                </a:xfrm>
                <a:custGeom>
                  <a:avLst/>
                  <a:gdLst>
                    <a:gd name="T0" fmla="*/ 601 w 601"/>
                    <a:gd name="T1" fmla="*/ 777 h 925"/>
                    <a:gd name="T2" fmla="*/ 601 w 601"/>
                    <a:gd name="T3" fmla="*/ 925 h 925"/>
                    <a:gd name="T4" fmla="*/ 0 w 601"/>
                    <a:gd name="T5" fmla="*/ 0 h 925"/>
                    <a:gd name="T6" fmla="*/ 601 w 601"/>
                    <a:gd name="T7" fmla="*/ 777 h 9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01" h="925">
                      <a:moveTo>
                        <a:pt x="601" y="777"/>
                      </a:moveTo>
                      <a:lnTo>
                        <a:pt x="601" y="925"/>
                      </a:lnTo>
                      <a:lnTo>
                        <a:pt x="0" y="0"/>
                      </a:lnTo>
                      <a:lnTo>
                        <a:pt x="601" y="777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39" name="群組 715">
                <a:extLst>
                  <a:ext uri="{FF2B5EF4-FFF2-40B4-BE49-F238E27FC236}">
                    <a16:creationId xmlns:a16="http://schemas.microsoft.com/office/drawing/2014/main" id="{8C09F071-9DD6-E743-69AB-FE689ECFFC46}"/>
                  </a:ext>
                </a:extLst>
              </p:cNvPr>
              <p:cNvGrpSpPr/>
              <p:nvPr/>
            </p:nvGrpSpPr>
            <p:grpSpPr>
              <a:xfrm>
                <a:off x="4892932" y="4317816"/>
                <a:ext cx="186219" cy="434830"/>
                <a:chOff x="1663351" y="3857706"/>
                <a:chExt cx="201327" cy="470107"/>
              </a:xfrm>
            </p:grpSpPr>
            <p:sp>
              <p:nvSpPr>
                <p:cNvPr id="350" name="Oval 785">
                  <a:extLst>
                    <a:ext uri="{FF2B5EF4-FFF2-40B4-BE49-F238E27FC236}">
                      <a16:creationId xmlns:a16="http://schemas.microsoft.com/office/drawing/2014/main" id="{8F13C7F5-3D53-2645-6884-16B2EC68CF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63351" y="3857706"/>
                  <a:ext cx="201327" cy="377746"/>
                </a:xfrm>
                <a:prstGeom prst="ellipse">
                  <a:avLst/>
                </a:prstGeom>
                <a:solidFill>
                  <a:srgbClr val="5E883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51" name="Freeform 786">
                  <a:extLst>
                    <a:ext uri="{FF2B5EF4-FFF2-40B4-BE49-F238E27FC236}">
                      <a16:creationId xmlns:a16="http://schemas.microsoft.com/office/drawing/2014/main" id="{D9716B74-B2A7-05FB-53F7-0DC34F3E46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48448" y="3950067"/>
                  <a:ext cx="31133" cy="377746"/>
                </a:xfrm>
                <a:custGeom>
                  <a:avLst/>
                  <a:gdLst>
                    <a:gd name="T0" fmla="*/ 102 w 205"/>
                    <a:gd name="T1" fmla="*/ 0 h 2461"/>
                    <a:gd name="T2" fmla="*/ 0 w 205"/>
                    <a:gd name="T3" fmla="*/ 2461 h 2461"/>
                    <a:gd name="T4" fmla="*/ 205 w 205"/>
                    <a:gd name="T5" fmla="*/ 2461 h 2461"/>
                    <a:gd name="T6" fmla="*/ 102 w 205"/>
                    <a:gd name="T7" fmla="*/ 0 h 24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5" h="2461">
                      <a:moveTo>
                        <a:pt x="102" y="0"/>
                      </a:moveTo>
                      <a:lnTo>
                        <a:pt x="0" y="2461"/>
                      </a:lnTo>
                      <a:lnTo>
                        <a:pt x="205" y="2461"/>
                      </a:lnTo>
                      <a:lnTo>
                        <a:pt x="102" y="0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52" name="Freeform 787">
                  <a:extLst>
                    <a:ext uri="{FF2B5EF4-FFF2-40B4-BE49-F238E27FC236}">
                      <a16:creationId xmlns:a16="http://schemas.microsoft.com/office/drawing/2014/main" id="{626EF88F-7BEA-EC2E-4397-EBAB9DCAA6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64015" y="3952143"/>
                  <a:ext cx="43586" cy="74719"/>
                </a:xfrm>
                <a:custGeom>
                  <a:avLst/>
                  <a:gdLst>
                    <a:gd name="T0" fmla="*/ 0 w 282"/>
                    <a:gd name="T1" fmla="*/ 415 h 489"/>
                    <a:gd name="T2" fmla="*/ 0 w 282"/>
                    <a:gd name="T3" fmla="*/ 489 h 489"/>
                    <a:gd name="T4" fmla="*/ 282 w 282"/>
                    <a:gd name="T5" fmla="*/ 0 h 489"/>
                    <a:gd name="T6" fmla="*/ 0 w 282"/>
                    <a:gd name="T7" fmla="*/ 415 h 4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2" h="489">
                      <a:moveTo>
                        <a:pt x="0" y="415"/>
                      </a:moveTo>
                      <a:lnTo>
                        <a:pt x="0" y="489"/>
                      </a:lnTo>
                      <a:lnTo>
                        <a:pt x="282" y="0"/>
                      </a:lnTo>
                      <a:lnTo>
                        <a:pt x="0" y="415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53" name="Freeform 788">
                  <a:extLst>
                    <a:ext uri="{FF2B5EF4-FFF2-40B4-BE49-F238E27FC236}">
                      <a16:creationId xmlns:a16="http://schemas.microsoft.com/office/drawing/2014/main" id="{4358DB77-A940-237B-1649-1DDA04DC8A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02787" y="4021673"/>
                  <a:ext cx="61228" cy="93399"/>
                </a:xfrm>
                <a:custGeom>
                  <a:avLst/>
                  <a:gdLst>
                    <a:gd name="T0" fmla="*/ 398 w 398"/>
                    <a:gd name="T1" fmla="*/ 519 h 612"/>
                    <a:gd name="T2" fmla="*/ 398 w 398"/>
                    <a:gd name="T3" fmla="*/ 612 h 612"/>
                    <a:gd name="T4" fmla="*/ 0 w 398"/>
                    <a:gd name="T5" fmla="*/ 0 h 612"/>
                    <a:gd name="T6" fmla="*/ 398 w 398"/>
                    <a:gd name="T7" fmla="*/ 519 h 6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8" h="612">
                      <a:moveTo>
                        <a:pt x="398" y="519"/>
                      </a:moveTo>
                      <a:lnTo>
                        <a:pt x="398" y="612"/>
                      </a:lnTo>
                      <a:lnTo>
                        <a:pt x="0" y="0"/>
                      </a:lnTo>
                      <a:lnTo>
                        <a:pt x="398" y="519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54" name="Freeform 789">
                  <a:extLst>
                    <a:ext uri="{FF2B5EF4-FFF2-40B4-BE49-F238E27FC236}">
                      <a16:creationId xmlns:a16="http://schemas.microsoft.com/office/drawing/2014/main" id="{7C7294E8-ACF2-A4C4-1F60-FDDD8771A5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64015" y="4099505"/>
                  <a:ext cx="69530" cy="106890"/>
                </a:xfrm>
                <a:custGeom>
                  <a:avLst/>
                  <a:gdLst>
                    <a:gd name="T0" fmla="*/ 0 w 452"/>
                    <a:gd name="T1" fmla="*/ 583 h 694"/>
                    <a:gd name="T2" fmla="*/ 0 w 452"/>
                    <a:gd name="T3" fmla="*/ 694 h 694"/>
                    <a:gd name="T4" fmla="*/ 452 w 452"/>
                    <a:gd name="T5" fmla="*/ 0 h 694"/>
                    <a:gd name="T6" fmla="*/ 0 w 452"/>
                    <a:gd name="T7" fmla="*/ 583 h 6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52" h="694">
                      <a:moveTo>
                        <a:pt x="0" y="583"/>
                      </a:moveTo>
                      <a:lnTo>
                        <a:pt x="0" y="694"/>
                      </a:lnTo>
                      <a:lnTo>
                        <a:pt x="452" y="0"/>
                      </a:lnTo>
                      <a:lnTo>
                        <a:pt x="0" y="583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55" name="Freeform 790">
                  <a:extLst>
                    <a:ext uri="{FF2B5EF4-FFF2-40B4-BE49-F238E27FC236}">
                      <a16:creationId xmlns:a16="http://schemas.microsoft.com/office/drawing/2014/main" id="{84AD49A7-BABE-A441-6050-0C3E794AFE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1466" y="3952143"/>
                  <a:ext cx="42548" cy="74719"/>
                </a:xfrm>
                <a:custGeom>
                  <a:avLst/>
                  <a:gdLst>
                    <a:gd name="T0" fmla="*/ 281 w 281"/>
                    <a:gd name="T1" fmla="*/ 415 h 489"/>
                    <a:gd name="T2" fmla="*/ 281 w 281"/>
                    <a:gd name="T3" fmla="*/ 489 h 489"/>
                    <a:gd name="T4" fmla="*/ 0 w 281"/>
                    <a:gd name="T5" fmla="*/ 0 h 489"/>
                    <a:gd name="T6" fmla="*/ 281 w 281"/>
                    <a:gd name="T7" fmla="*/ 415 h 4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1" h="489">
                      <a:moveTo>
                        <a:pt x="281" y="415"/>
                      </a:moveTo>
                      <a:lnTo>
                        <a:pt x="281" y="489"/>
                      </a:lnTo>
                      <a:lnTo>
                        <a:pt x="0" y="0"/>
                      </a:lnTo>
                      <a:lnTo>
                        <a:pt x="281" y="415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56" name="Freeform 791">
                  <a:extLst>
                    <a:ext uri="{FF2B5EF4-FFF2-40B4-BE49-F238E27FC236}">
                      <a16:creationId xmlns:a16="http://schemas.microsoft.com/office/drawing/2014/main" id="{B8524021-227C-8794-04E5-06CFDA4BC6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64015" y="4021673"/>
                  <a:ext cx="61228" cy="93399"/>
                </a:xfrm>
                <a:custGeom>
                  <a:avLst/>
                  <a:gdLst>
                    <a:gd name="T0" fmla="*/ 0 w 399"/>
                    <a:gd name="T1" fmla="*/ 519 h 612"/>
                    <a:gd name="T2" fmla="*/ 0 w 399"/>
                    <a:gd name="T3" fmla="*/ 612 h 612"/>
                    <a:gd name="T4" fmla="*/ 399 w 399"/>
                    <a:gd name="T5" fmla="*/ 0 h 612"/>
                    <a:gd name="T6" fmla="*/ 0 w 399"/>
                    <a:gd name="T7" fmla="*/ 519 h 6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9" h="612">
                      <a:moveTo>
                        <a:pt x="0" y="519"/>
                      </a:moveTo>
                      <a:lnTo>
                        <a:pt x="0" y="612"/>
                      </a:lnTo>
                      <a:lnTo>
                        <a:pt x="399" y="0"/>
                      </a:lnTo>
                      <a:lnTo>
                        <a:pt x="0" y="519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57" name="Freeform 792">
                  <a:extLst>
                    <a:ext uri="{FF2B5EF4-FFF2-40B4-BE49-F238E27FC236}">
                      <a16:creationId xmlns:a16="http://schemas.microsoft.com/office/drawing/2014/main" id="{3D43712B-502E-6680-5D55-26319CB9E1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94484" y="4099505"/>
                  <a:ext cx="69530" cy="106890"/>
                </a:xfrm>
                <a:custGeom>
                  <a:avLst/>
                  <a:gdLst>
                    <a:gd name="T0" fmla="*/ 451 w 451"/>
                    <a:gd name="T1" fmla="*/ 583 h 694"/>
                    <a:gd name="T2" fmla="*/ 451 w 451"/>
                    <a:gd name="T3" fmla="*/ 694 h 694"/>
                    <a:gd name="T4" fmla="*/ 0 w 451"/>
                    <a:gd name="T5" fmla="*/ 0 h 694"/>
                    <a:gd name="T6" fmla="*/ 451 w 451"/>
                    <a:gd name="T7" fmla="*/ 583 h 6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51" h="694">
                      <a:moveTo>
                        <a:pt x="451" y="583"/>
                      </a:moveTo>
                      <a:lnTo>
                        <a:pt x="451" y="694"/>
                      </a:lnTo>
                      <a:lnTo>
                        <a:pt x="0" y="0"/>
                      </a:lnTo>
                      <a:lnTo>
                        <a:pt x="451" y="583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0" name="群組 716">
                <a:extLst>
                  <a:ext uri="{FF2B5EF4-FFF2-40B4-BE49-F238E27FC236}">
                    <a16:creationId xmlns:a16="http://schemas.microsoft.com/office/drawing/2014/main" id="{5D95A447-514A-28A1-4C0F-E0192F2C2AA1}"/>
                  </a:ext>
                </a:extLst>
              </p:cNvPr>
              <p:cNvGrpSpPr/>
              <p:nvPr/>
            </p:nvGrpSpPr>
            <p:grpSpPr>
              <a:xfrm>
                <a:off x="5106299" y="4322281"/>
                <a:ext cx="206377" cy="704559"/>
                <a:chOff x="1862603" y="3566094"/>
                <a:chExt cx="223120" cy="761719"/>
              </a:xfrm>
            </p:grpSpPr>
            <p:sp>
              <p:nvSpPr>
                <p:cNvPr id="348" name="Rectangle 801">
                  <a:extLst>
                    <a:ext uri="{FF2B5EF4-FFF2-40B4-BE49-F238E27FC236}">
                      <a16:creationId xmlns:a16="http://schemas.microsoft.com/office/drawing/2014/main" id="{E3293F49-634F-E32E-ED22-59B2E4B2F1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32133" y="4118185"/>
                  <a:ext cx="84059" cy="209628"/>
                </a:xfrm>
                <a:prstGeom prst="rect">
                  <a:avLst/>
                </a:prstGeom>
                <a:solidFill>
                  <a:srgbClr val="96805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9" name="Freeform 802">
                  <a:extLst>
                    <a:ext uri="{FF2B5EF4-FFF2-40B4-BE49-F238E27FC236}">
                      <a16:creationId xmlns:a16="http://schemas.microsoft.com/office/drawing/2014/main" id="{A5ABF784-5211-D574-F503-C6D310386E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62603" y="3566094"/>
                  <a:ext cx="223120" cy="694264"/>
                </a:xfrm>
                <a:custGeom>
                  <a:avLst/>
                  <a:gdLst>
                    <a:gd name="T0" fmla="*/ 1459 w 1459"/>
                    <a:gd name="T1" fmla="*/ 4521 h 4521"/>
                    <a:gd name="T2" fmla="*/ 0 w 1459"/>
                    <a:gd name="T3" fmla="*/ 4521 h 4521"/>
                    <a:gd name="T4" fmla="*/ 730 w 1459"/>
                    <a:gd name="T5" fmla="*/ 0 h 4521"/>
                    <a:gd name="T6" fmla="*/ 1459 w 1459"/>
                    <a:gd name="T7" fmla="*/ 4521 h 45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59" h="4521">
                      <a:moveTo>
                        <a:pt x="1459" y="4521"/>
                      </a:moveTo>
                      <a:lnTo>
                        <a:pt x="0" y="4521"/>
                      </a:lnTo>
                      <a:lnTo>
                        <a:pt x="730" y="0"/>
                      </a:lnTo>
                      <a:lnTo>
                        <a:pt x="1459" y="4521"/>
                      </a:lnTo>
                      <a:close/>
                    </a:path>
                  </a:pathLst>
                </a:custGeom>
                <a:solidFill>
                  <a:srgbClr val="A1D04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1" name="群組 717">
                <a:extLst>
                  <a:ext uri="{FF2B5EF4-FFF2-40B4-BE49-F238E27FC236}">
                    <a16:creationId xmlns:a16="http://schemas.microsoft.com/office/drawing/2014/main" id="{FBDE6A83-957A-AEEC-8830-E0F14CE31AE5}"/>
                  </a:ext>
                </a:extLst>
              </p:cNvPr>
              <p:cNvGrpSpPr/>
              <p:nvPr/>
            </p:nvGrpSpPr>
            <p:grpSpPr>
              <a:xfrm>
                <a:off x="4689677" y="4568394"/>
                <a:ext cx="227495" cy="579774"/>
                <a:chOff x="3550012" y="3701003"/>
                <a:chExt cx="245951" cy="626810"/>
              </a:xfrm>
            </p:grpSpPr>
            <p:sp>
              <p:nvSpPr>
                <p:cNvPr id="346" name="Oval 871">
                  <a:extLst>
                    <a:ext uri="{FF2B5EF4-FFF2-40B4-BE49-F238E27FC236}">
                      <a16:creationId xmlns:a16="http://schemas.microsoft.com/office/drawing/2014/main" id="{5D5089AC-549B-9659-2F20-99C31DD62C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0012" y="3701003"/>
                  <a:ext cx="245951" cy="503316"/>
                </a:xfrm>
                <a:prstGeom prst="ellipse">
                  <a:avLst/>
                </a:prstGeom>
                <a:solidFill>
                  <a:srgbClr val="70AD47">
                    <a:lumMod val="5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7" name="Freeform 872">
                  <a:extLst>
                    <a:ext uri="{FF2B5EF4-FFF2-40B4-BE49-F238E27FC236}">
                      <a16:creationId xmlns:a16="http://schemas.microsoft.com/office/drawing/2014/main" id="{8E854CB1-A1FF-D755-07C1-228F11D2DC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40297" y="3963558"/>
                  <a:ext cx="63304" cy="364255"/>
                </a:xfrm>
                <a:custGeom>
                  <a:avLst/>
                  <a:gdLst>
                    <a:gd name="T0" fmla="*/ 206 w 411"/>
                    <a:gd name="T1" fmla="*/ 0 h 2370"/>
                    <a:gd name="T2" fmla="*/ 0 w 411"/>
                    <a:gd name="T3" fmla="*/ 2370 h 2370"/>
                    <a:gd name="T4" fmla="*/ 411 w 411"/>
                    <a:gd name="T5" fmla="*/ 2370 h 2370"/>
                    <a:gd name="T6" fmla="*/ 206 w 411"/>
                    <a:gd name="T7" fmla="*/ 0 h 23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11" h="2370">
                      <a:moveTo>
                        <a:pt x="206" y="0"/>
                      </a:moveTo>
                      <a:lnTo>
                        <a:pt x="0" y="2370"/>
                      </a:lnTo>
                      <a:lnTo>
                        <a:pt x="411" y="2370"/>
                      </a:lnTo>
                      <a:lnTo>
                        <a:pt x="206" y="0"/>
                      </a:lnTo>
                      <a:close/>
                    </a:path>
                  </a:pathLst>
                </a:custGeom>
                <a:solidFill>
                  <a:srgbClr val="96805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42" name="Freeform 260">
                <a:extLst>
                  <a:ext uri="{FF2B5EF4-FFF2-40B4-BE49-F238E27FC236}">
                    <a16:creationId xmlns:a16="http://schemas.microsoft.com/office/drawing/2014/main" id="{47293F41-A445-20DB-6324-2DE0FFA8A8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17322" y="4466003"/>
                <a:ext cx="867257" cy="264846"/>
              </a:xfrm>
              <a:custGeom>
                <a:avLst/>
                <a:gdLst>
                  <a:gd name="T0" fmla="*/ 2435 w 4869"/>
                  <a:gd name="T1" fmla="*/ 0 h 1333"/>
                  <a:gd name="T2" fmla="*/ 0 w 4869"/>
                  <a:gd name="T3" fmla="*/ 1333 h 1333"/>
                  <a:gd name="T4" fmla="*/ 4869 w 4869"/>
                  <a:gd name="T5" fmla="*/ 1333 h 1333"/>
                  <a:gd name="T6" fmla="*/ 2435 w 4869"/>
                  <a:gd name="T7" fmla="*/ 0 h 1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869" h="1333">
                    <a:moveTo>
                      <a:pt x="2435" y="0"/>
                    </a:moveTo>
                    <a:cubicBezTo>
                      <a:pt x="1412" y="0"/>
                      <a:pt x="513" y="531"/>
                      <a:pt x="0" y="1333"/>
                    </a:cubicBezTo>
                    <a:lnTo>
                      <a:pt x="4869" y="1333"/>
                    </a:lnTo>
                    <a:cubicBezTo>
                      <a:pt x="4356" y="531"/>
                      <a:pt x="3457" y="0"/>
                      <a:pt x="2435" y="0"/>
                    </a:cubicBezTo>
                    <a:close/>
                  </a:path>
                </a:pathLst>
              </a:custGeom>
              <a:solidFill>
                <a:srgbClr val="70AD47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43" name="群組 719">
                <a:extLst>
                  <a:ext uri="{FF2B5EF4-FFF2-40B4-BE49-F238E27FC236}">
                    <a16:creationId xmlns:a16="http://schemas.microsoft.com/office/drawing/2014/main" id="{91A4955D-6101-4CF9-CE06-ABA9AAF28050}"/>
                  </a:ext>
                </a:extLst>
              </p:cNvPr>
              <p:cNvGrpSpPr/>
              <p:nvPr/>
            </p:nvGrpSpPr>
            <p:grpSpPr>
              <a:xfrm>
                <a:off x="6219484" y="4671136"/>
                <a:ext cx="523270" cy="467615"/>
                <a:chOff x="1065213" y="3873500"/>
                <a:chExt cx="1447800" cy="1293813"/>
              </a:xfrm>
            </p:grpSpPr>
            <p:sp>
              <p:nvSpPr>
                <p:cNvPr id="327" name="Rectangle 262">
                  <a:extLst>
                    <a:ext uri="{FF2B5EF4-FFF2-40B4-BE49-F238E27FC236}">
                      <a16:creationId xmlns:a16="http://schemas.microsoft.com/office/drawing/2014/main" id="{0982A39A-AE07-4F43-7A35-2217739D86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97050" y="4451350"/>
                  <a:ext cx="715963" cy="715963"/>
                </a:xfrm>
                <a:prstGeom prst="rect">
                  <a:avLst/>
                </a:prstGeom>
                <a:solidFill>
                  <a:srgbClr val="9A7E7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8" name="Freeform 263">
                  <a:extLst>
                    <a:ext uri="{FF2B5EF4-FFF2-40B4-BE49-F238E27FC236}">
                      <a16:creationId xmlns:a16="http://schemas.microsoft.com/office/drawing/2014/main" id="{253C646A-55C6-6CDD-9574-F8F2FA709E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31925" y="4146550"/>
                  <a:ext cx="1081088" cy="304800"/>
                </a:xfrm>
                <a:custGeom>
                  <a:avLst/>
                  <a:gdLst>
                    <a:gd name="T0" fmla="*/ 681 w 681"/>
                    <a:gd name="T1" fmla="*/ 192 h 192"/>
                    <a:gd name="T2" fmla="*/ 230 w 681"/>
                    <a:gd name="T3" fmla="*/ 192 h 192"/>
                    <a:gd name="T4" fmla="*/ 0 w 681"/>
                    <a:gd name="T5" fmla="*/ 0 h 192"/>
                    <a:gd name="T6" fmla="*/ 450 w 681"/>
                    <a:gd name="T7" fmla="*/ 0 h 192"/>
                    <a:gd name="T8" fmla="*/ 681 w 681"/>
                    <a:gd name="T9" fmla="*/ 192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81" h="192">
                      <a:moveTo>
                        <a:pt x="681" y="192"/>
                      </a:moveTo>
                      <a:lnTo>
                        <a:pt x="230" y="192"/>
                      </a:lnTo>
                      <a:lnTo>
                        <a:pt x="0" y="0"/>
                      </a:lnTo>
                      <a:lnTo>
                        <a:pt x="450" y="0"/>
                      </a:lnTo>
                      <a:lnTo>
                        <a:pt x="681" y="192"/>
                      </a:lnTo>
                      <a:close/>
                    </a:path>
                  </a:pathLst>
                </a:cu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9" name="Freeform 264">
                  <a:extLst>
                    <a:ext uri="{FF2B5EF4-FFF2-40B4-BE49-F238E27FC236}">
                      <a16:creationId xmlns:a16="http://schemas.microsoft.com/office/drawing/2014/main" id="{AB98F3F0-ED9C-D47D-8C38-99BAC42169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65213" y="4146550"/>
                  <a:ext cx="731838" cy="1020763"/>
                </a:xfrm>
                <a:custGeom>
                  <a:avLst/>
                  <a:gdLst>
                    <a:gd name="T0" fmla="*/ 231 w 461"/>
                    <a:gd name="T1" fmla="*/ 0 h 643"/>
                    <a:gd name="T2" fmla="*/ 461 w 461"/>
                    <a:gd name="T3" fmla="*/ 192 h 643"/>
                    <a:gd name="T4" fmla="*/ 461 w 461"/>
                    <a:gd name="T5" fmla="*/ 643 h 643"/>
                    <a:gd name="T6" fmla="*/ 0 w 461"/>
                    <a:gd name="T7" fmla="*/ 643 h 643"/>
                    <a:gd name="T8" fmla="*/ 0 w 461"/>
                    <a:gd name="T9" fmla="*/ 192 h 643"/>
                    <a:gd name="T10" fmla="*/ 231 w 461"/>
                    <a:gd name="T11" fmla="*/ 0 h 6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61" h="643">
                      <a:moveTo>
                        <a:pt x="231" y="0"/>
                      </a:moveTo>
                      <a:lnTo>
                        <a:pt x="461" y="192"/>
                      </a:lnTo>
                      <a:lnTo>
                        <a:pt x="461" y="643"/>
                      </a:lnTo>
                      <a:lnTo>
                        <a:pt x="0" y="643"/>
                      </a:lnTo>
                      <a:lnTo>
                        <a:pt x="0" y="192"/>
                      </a:lnTo>
                      <a:lnTo>
                        <a:pt x="231" y="0"/>
                      </a:lnTo>
                      <a:close/>
                    </a:path>
                  </a:pathLst>
                </a:custGeom>
                <a:solidFill>
                  <a:srgbClr val="B5939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0" name="Rectangle 265">
                  <a:extLst>
                    <a:ext uri="{FF2B5EF4-FFF2-40B4-BE49-F238E27FC236}">
                      <a16:creationId xmlns:a16="http://schemas.microsoft.com/office/drawing/2014/main" id="{51EA0E88-B6FC-BA93-9027-92ACC4BC57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9450" y="4633913"/>
                  <a:ext cx="120650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1" name="Freeform 266">
                  <a:extLst>
                    <a:ext uri="{FF2B5EF4-FFF2-40B4-BE49-F238E27FC236}">
                      <a16:creationId xmlns:a16="http://schemas.microsoft.com/office/drawing/2014/main" id="{09DA961A-2A50-A480-EAAF-995EB34018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33575" y="4619625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2" name="Rectangle 267">
                  <a:extLst>
                    <a:ext uri="{FF2B5EF4-FFF2-40B4-BE49-F238E27FC236}">
                      <a16:creationId xmlns:a16="http://schemas.microsoft.com/office/drawing/2014/main" id="{5342D6D5-0BEF-A909-DCEE-331BA42A63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9450" y="4816475"/>
                  <a:ext cx="120650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3" name="Freeform 268">
                  <a:extLst>
                    <a:ext uri="{FF2B5EF4-FFF2-40B4-BE49-F238E27FC236}">
                      <a16:creationId xmlns:a16="http://schemas.microsoft.com/office/drawing/2014/main" id="{67976A2B-6735-398F-321D-A1BC9BD1913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33575" y="4802188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4" name="Rectangle 269">
                  <a:extLst>
                    <a:ext uri="{FF2B5EF4-FFF2-40B4-BE49-F238E27FC236}">
                      <a16:creationId xmlns:a16="http://schemas.microsoft.com/office/drawing/2014/main" id="{C6F52434-CCC0-D185-E459-C67C839800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2500" y="4633913"/>
                  <a:ext cx="122238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5" name="Freeform 270">
                  <a:extLst>
                    <a:ext uri="{FF2B5EF4-FFF2-40B4-BE49-F238E27FC236}">
                      <a16:creationId xmlns:a16="http://schemas.microsoft.com/office/drawing/2014/main" id="{066057EF-33C1-29C8-881F-65559DAB5EF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208213" y="4619625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6" name="Rectangle 271">
                  <a:extLst>
                    <a:ext uri="{FF2B5EF4-FFF2-40B4-BE49-F238E27FC236}">
                      <a16:creationId xmlns:a16="http://schemas.microsoft.com/office/drawing/2014/main" id="{1E6F1F4A-B5A4-F395-701C-9C78919694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22500" y="4816475"/>
                  <a:ext cx="122238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7" name="Freeform 272">
                  <a:extLst>
                    <a:ext uri="{FF2B5EF4-FFF2-40B4-BE49-F238E27FC236}">
                      <a16:creationId xmlns:a16="http://schemas.microsoft.com/office/drawing/2014/main" id="{FBA2E750-6338-ACE0-F89B-D81D6F5301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208213" y="4802188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8" name="Rectangle 273">
                  <a:extLst>
                    <a:ext uri="{FF2B5EF4-FFF2-40B4-BE49-F238E27FC236}">
                      <a16:creationId xmlns:a16="http://schemas.microsoft.com/office/drawing/2014/main" id="{DB95EB1B-9EB2-E6F3-D88F-A174B59913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09688" y="4695825"/>
                  <a:ext cx="242888" cy="471488"/>
                </a:xfrm>
                <a:prstGeom prst="rect">
                  <a:avLst/>
                </a:prstGeom>
                <a:solidFill>
                  <a:srgbClr val="ECC10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9" name="Freeform 274">
                  <a:extLst>
                    <a:ext uri="{FF2B5EF4-FFF2-40B4-BE49-F238E27FC236}">
                      <a16:creationId xmlns:a16="http://schemas.microsoft.com/office/drawing/2014/main" id="{7F18362D-379C-2967-23F0-37B7B94D4DF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293813" y="4679950"/>
                  <a:ext cx="274638" cy="487363"/>
                </a:xfrm>
                <a:custGeom>
                  <a:avLst/>
                  <a:gdLst>
                    <a:gd name="T0" fmla="*/ 67 w 600"/>
                    <a:gd name="T1" fmla="*/ 1067 h 1067"/>
                    <a:gd name="T2" fmla="*/ 533 w 600"/>
                    <a:gd name="T3" fmla="*/ 1067 h 1067"/>
                    <a:gd name="T4" fmla="*/ 533 w 600"/>
                    <a:gd name="T5" fmla="*/ 67 h 1067"/>
                    <a:gd name="T6" fmla="*/ 67 w 600"/>
                    <a:gd name="T7" fmla="*/ 67 h 1067"/>
                    <a:gd name="T8" fmla="*/ 67 w 600"/>
                    <a:gd name="T9" fmla="*/ 1067 h 1067"/>
                    <a:gd name="T10" fmla="*/ 600 w 600"/>
                    <a:gd name="T11" fmla="*/ 1067 h 1067"/>
                    <a:gd name="T12" fmla="*/ 0 w 600"/>
                    <a:gd name="T13" fmla="*/ 1067 h 1067"/>
                    <a:gd name="T14" fmla="*/ 0 w 600"/>
                    <a:gd name="T15" fmla="*/ 0 h 1067"/>
                    <a:gd name="T16" fmla="*/ 600 w 600"/>
                    <a:gd name="T17" fmla="*/ 0 h 1067"/>
                    <a:gd name="T18" fmla="*/ 600 w 600"/>
                    <a:gd name="T19" fmla="*/ 1067 h 10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600" h="1067">
                      <a:moveTo>
                        <a:pt x="67" y="1067"/>
                      </a:moveTo>
                      <a:lnTo>
                        <a:pt x="533" y="1067"/>
                      </a:lnTo>
                      <a:lnTo>
                        <a:pt x="533" y="67"/>
                      </a:lnTo>
                      <a:lnTo>
                        <a:pt x="67" y="67"/>
                      </a:lnTo>
                      <a:lnTo>
                        <a:pt x="67" y="1067"/>
                      </a:lnTo>
                      <a:close/>
                      <a:moveTo>
                        <a:pt x="600" y="1067"/>
                      </a:moveTo>
                      <a:lnTo>
                        <a:pt x="0" y="1067"/>
                      </a:lnTo>
                      <a:lnTo>
                        <a:pt x="0" y="0"/>
                      </a:lnTo>
                      <a:lnTo>
                        <a:pt x="600" y="0"/>
                      </a:lnTo>
                      <a:lnTo>
                        <a:pt x="600" y="10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0" name="Rectangle 275">
                  <a:extLst>
                    <a:ext uri="{FF2B5EF4-FFF2-40B4-BE49-F238E27FC236}">
                      <a16:creationId xmlns:a16="http://schemas.microsoft.com/office/drawing/2014/main" id="{94D95EDA-A968-F78D-955B-AD7B5F49ED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70013" y="4878388"/>
                  <a:ext cx="61913" cy="904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1" name="Freeform 276">
                  <a:extLst>
                    <a:ext uri="{FF2B5EF4-FFF2-40B4-BE49-F238E27FC236}">
                      <a16:creationId xmlns:a16="http://schemas.microsoft.com/office/drawing/2014/main" id="{7A955401-DB8A-D555-68AA-2A91E07621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81175" y="3873500"/>
                  <a:ext cx="365125" cy="425450"/>
                </a:xfrm>
                <a:custGeom>
                  <a:avLst/>
                  <a:gdLst>
                    <a:gd name="T0" fmla="*/ 0 w 230"/>
                    <a:gd name="T1" fmla="*/ 268 h 268"/>
                    <a:gd name="T2" fmla="*/ 230 w 230"/>
                    <a:gd name="T3" fmla="*/ 268 h 268"/>
                    <a:gd name="T4" fmla="*/ 230 w 230"/>
                    <a:gd name="T5" fmla="*/ 76 h 268"/>
                    <a:gd name="T6" fmla="*/ 115 w 230"/>
                    <a:gd name="T7" fmla="*/ 0 h 268"/>
                    <a:gd name="T8" fmla="*/ 0 w 230"/>
                    <a:gd name="T9" fmla="*/ 76 h 268"/>
                    <a:gd name="T10" fmla="*/ 0 w 230"/>
                    <a:gd name="T11" fmla="*/ 268 h 2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0" h="268">
                      <a:moveTo>
                        <a:pt x="0" y="268"/>
                      </a:moveTo>
                      <a:lnTo>
                        <a:pt x="230" y="268"/>
                      </a:lnTo>
                      <a:lnTo>
                        <a:pt x="230" y="76"/>
                      </a:lnTo>
                      <a:lnTo>
                        <a:pt x="115" y="0"/>
                      </a:lnTo>
                      <a:lnTo>
                        <a:pt x="0" y="76"/>
                      </a:lnTo>
                      <a:lnTo>
                        <a:pt x="0" y="268"/>
                      </a:lnTo>
                      <a:close/>
                    </a:path>
                  </a:pathLst>
                </a:custGeom>
                <a:solidFill>
                  <a:srgbClr val="9A7E7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2" name="Freeform 277">
                  <a:extLst>
                    <a:ext uri="{FF2B5EF4-FFF2-40B4-BE49-F238E27FC236}">
                      <a16:creationId xmlns:a16="http://schemas.microsoft.com/office/drawing/2014/main" id="{D5D1CD93-D516-E06B-5589-743EB3B64B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98613" y="3994150"/>
                  <a:ext cx="182563" cy="304800"/>
                </a:xfrm>
                <a:custGeom>
                  <a:avLst/>
                  <a:gdLst>
                    <a:gd name="T0" fmla="*/ 0 w 115"/>
                    <a:gd name="T1" fmla="*/ 96 h 192"/>
                    <a:gd name="T2" fmla="*/ 115 w 115"/>
                    <a:gd name="T3" fmla="*/ 192 h 192"/>
                    <a:gd name="T4" fmla="*/ 115 w 115"/>
                    <a:gd name="T5" fmla="*/ 0 h 192"/>
                    <a:gd name="T6" fmla="*/ 0 w 115"/>
                    <a:gd name="T7" fmla="*/ 0 h 192"/>
                    <a:gd name="T8" fmla="*/ 0 w 115"/>
                    <a:gd name="T9" fmla="*/ 96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192">
                      <a:moveTo>
                        <a:pt x="0" y="96"/>
                      </a:moveTo>
                      <a:lnTo>
                        <a:pt x="115" y="192"/>
                      </a:lnTo>
                      <a:lnTo>
                        <a:pt x="115" y="0"/>
                      </a:lnTo>
                      <a:lnTo>
                        <a:pt x="0" y="0"/>
                      </a:lnTo>
                      <a:lnTo>
                        <a:pt x="0" y="96"/>
                      </a:lnTo>
                      <a:close/>
                    </a:path>
                  </a:pathLst>
                </a:custGeom>
                <a:solidFill>
                  <a:srgbClr val="B5939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3" name="Freeform 278">
                  <a:extLst>
                    <a:ext uri="{FF2B5EF4-FFF2-40B4-BE49-F238E27FC236}">
                      <a16:creationId xmlns:a16="http://schemas.microsoft.com/office/drawing/2014/main" id="{DBA46DCA-E1A6-B265-7A85-EEE8ADCDFB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98613" y="3873500"/>
                  <a:ext cx="365125" cy="120650"/>
                </a:xfrm>
                <a:custGeom>
                  <a:avLst/>
                  <a:gdLst>
                    <a:gd name="T0" fmla="*/ 115 w 230"/>
                    <a:gd name="T1" fmla="*/ 76 h 76"/>
                    <a:gd name="T2" fmla="*/ 0 w 230"/>
                    <a:gd name="T3" fmla="*/ 76 h 76"/>
                    <a:gd name="T4" fmla="*/ 115 w 230"/>
                    <a:gd name="T5" fmla="*/ 0 h 76"/>
                    <a:gd name="T6" fmla="*/ 230 w 230"/>
                    <a:gd name="T7" fmla="*/ 0 h 76"/>
                    <a:gd name="T8" fmla="*/ 115 w 230"/>
                    <a:gd name="T9" fmla="*/ 76 h 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0" h="76">
                      <a:moveTo>
                        <a:pt x="115" y="76"/>
                      </a:moveTo>
                      <a:lnTo>
                        <a:pt x="0" y="76"/>
                      </a:lnTo>
                      <a:lnTo>
                        <a:pt x="115" y="0"/>
                      </a:lnTo>
                      <a:lnTo>
                        <a:pt x="230" y="0"/>
                      </a:lnTo>
                      <a:lnTo>
                        <a:pt x="115" y="76"/>
                      </a:lnTo>
                      <a:close/>
                    </a:path>
                  </a:pathLst>
                </a:cu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4" name="Rectangle 279">
                  <a:extLst>
                    <a:ext uri="{FF2B5EF4-FFF2-40B4-BE49-F238E27FC236}">
                      <a16:creationId xmlns:a16="http://schemas.microsoft.com/office/drawing/2014/main" id="{88F956CF-C90B-FD98-EC21-74F70FEBC1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3413" y="4056063"/>
                  <a:ext cx="122238" cy="120650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5" name="Freeform 280">
                  <a:extLst>
                    <a:ext uri="{FF2B5EF4-FFF2-40B4-BE49-F238E27FC236}">
                      <a16:creationId xmlns:a16="http://schemas.microsoft.com/office/drawing/2014/main" id="{9B573311-46B0-4CF3-B85E-F470A49E666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87538" y="4040188"/>
                  <a:ext cx="152400" cy="152400"/>
                </a:xfrm>
                <a:custGeom>
                  <a:avLst/>
                  <a:gdLst>
                    <a:gd name="T0" fmla="*/ 67 w 333"/>
                    <a:gd name="T1" fmla="*/ 267 h 334"/>
                    <a:gd name="T2" fmla="*/ 267 w 333"/>
                    <a:gd name="T3" fmla="*/ 267 h 334"/>
                    <a:gd name="T4" fmla="*/ 267 w 333"/>
                    <a:gd name="T5" fmla="*/ 67 h 334"/>
                    <a:gd name="T6" fmla="*/ 67 w 333"/>
                    <a:gd name="T7" fmla="*/ 67 h 334"/>
                    <a:gd name="T8" fmla="*/ 67 w 333"/>
                    <a:gd name="T9" fmla="*/ 267 h 334"/>
                    <a:gd name="T10" fmla="*/ 333 w 333"/>
                    <a:gd name="T11" fmla="*/ 334 h 334"/>
                    <a:gd name="T12" fmla="*/ 0 w 333"/>
                    <a:gd name="T13" fmla="*/ 334 h 334"/>
                    <a:gd name="T14" fmla="*/ 0 w 333"/>
                    <a:gd name="T15" fmla="*/ 0 h 334"/>
                    <a:gd name="T16" fmla="*/ 333 w 333"/>
                    <a:gd name="T17" fmla="*/ 0 h 334"/>
                    <a:gd name="T18" fmla="*/ 333 w 333"/>
                    <a:gd name="T19" fmla="*/ 334 h 3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334">
                      <a:moveTo>
                        <a:pt x="67" y="267"/>
                      </a:moveTo>
                      <a:lnTo>
                        <a:pt x="267" y="267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267"/>
                      </a:lnTo>
                      <a:close/>
                      <a:moveTo>
                        <a:pt x="333" y="334"/>
                      </a:moveTo>
                      <a:lnTo>
                        <a:pt x="0" y="334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33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pic>
            <p:nvPicPr>
              <p:cNvPr id="44" name="Picture 177" descr="shokunin-modern-touch-phone-mobile (1)">
                <a:extLst>
                  <a:ext uri="{FF2B5EF4-FFF2-40B4-BE49-F238E27FC236}">
                    <a16:creationId xmlns:a16="http://schemas.microsoft.com/office/drawing/2014/main" id="{38C50EC5-5531-7C14-6887-8B47A26FED2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70772" y="4887311"/>
                <a:ext cx="86244" cy="16649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5" name="Picture 177" descr="shokunin-modern-touch-phone-mobile (1)">
                <a:extLst>
                  <a:ext uri="{FF2B5EF4-FFF2-40B4-BE49-F238E27FC236}">
                    <a16:creationId xmlns:a16="http://schemas.microsoft.com/office/drawing/2014/main" id="{22845BAD-FED4-F5AA-769F-AFC3069B7F4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9754" y="5151671"/>
                <a:ext cx="121752" cy="23504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6" name="Picture 177" descr="shokunin-modern-touch-phone-mobile (1)">
                <a:extLst>
                  <a:ext uri="{FF2B5EF4-FFF2-40B4-BE49-F238E27FC236}">
                    <a16:creationId xmlns:a16="http://schemas.microsoft.com/office/drawing/2014/main" id="{B461641D-F765-A91F-58DF-EF854E20B04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31069" y="5172011"/>
                <a:ext cx="158799" cy="30655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7" name="Picture 177" descr="shokunin-modern-touch-phone-mobile (1)">
                <a:extLst>
                  <a:ext uri="{FF2B5EF4-FFF2-40B4-BE49-F238E27FC236}">
                    <a16:creationId xmlns:a16="http://schemas.microsoft.com/office/drawing/2014/main" id="{16E44060-32B3-20D6-39D3-F28A7814ABB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74373" y="4527167"/>
                <a:ext cx="158799" cy="30655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8" name="Picture 177" descr="shokunin-modern-touch-phone-mobile (1)">
                <a:extLst>
                  <a:ext uri="{FF2B5EF4-FFF2-40B4-BE49-F238E27FC236}">
                    <a16:creationId xmlns:a16="http://schemas.microsoft.com/office/drawing/2014/main" id="{69AEC90C-4258-28D5-BD91-DCE9CBFD72F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71675" y="5214696"/>
                <a:ext cx="133194" cy="25713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9" name="Picture 177" descr="shokunin-modern-touch-phone-mobile (1)">
                <a:extLst>
                  <a:ext uri="{FF2B5EF4-FFF2-40B4-BE49-F238E27FC236}">
                    <a16:creationId xmlns:a16="http://schemas.microsoft.com/office/drawing/2014/main" id="{538E1353-DA81-8F22-1E0F-7CF8D838835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3497" y="4809362"/>
                <a:ext cx="88641" cy="17112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50" name="群組 726">
                <a:extLst>
                  <a:ext uri="{FF2B5EF4-FFF2-40B4-BE49-F238E27FC236}">
                    <a16:creationId xmlns:a16="http://schemas.microsoft.com/office/drawing/2014/main" id="{505112F5-49DE-4AE1-580C-200C2298BE02}"/>
                  </a:ext>
                </a:extLst>
              </p:cNvPr>
              <p:cNvGrpSpPr/>
              <p:nvPr/>
            </p:nvGrpSpPr>
            <p:grpSpPr>
              <a:xfrm>
                <a:off x="5339455" y="4665064"/>
                <a:ext cx="751374" cy="576424"/>
                <a:chOff x="9515475" y="3765550"/>
                <a:chExt cx="1827213" cy="1401763"/>
              </a:xfrm>
            </p:grpSpPr>
            <p:sp>
              <p:nvSpPr>
                <p:cNvPr id="290" name="Rectangle 281">
                  <a:extLst>
                    <a:ext uri="{FF2B5EF4-FFF2-40B4-BE49-F238E27FC236}">
                      <a16:creationId xmlns:a16="http://schemas.microsoft.com/office/drawing/2014/main" id="{BF46B090-49B3-8A4D-F3BC-89F75BDB16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02838" y="4314825"/>
                  <a:ext cx="974725" cy="852488"/>
                </a:xfrm>
                <a:prstGeom prst="rect">
                  <a:avLst/>
                </a:pr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1" name="Freeform 282">
                  <a:extLst>
                    <a:ext uri="{FF2B5EF4-FFF2-40B4-BE49-F238E27FC236}">
                      <a16:creationId xmlns:a16="http://schemas.microsoft.com/office/drawing/2014/main" id="{37FE3593-8DA6-E4AF-3339-F36F79C0E7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759950" y="3949700"/>
                  <a:ext cx="1217613" cy="365125"/>
                </a:xfrm>
                <a:custGeom>
                  <a:avLst/>
                  <a:gdLst>
                    <a:gd name="T0" fmla="*/ 767 w 767"/>
                    <a:gd name="T1" fmla="*/ 230 h 230"/>
                    <a:gd name="T2" fmla="*/ 153 w 767"/>
                    <a:gd name="T3" fmla="*/ 230 h 230"/>
                    <a:gd name="T4" fmla="*/ 0 w 767"/>
                    <a:gd name="T5" fmla="*/ 0 h 230"/>
                    <a:gd name="T6" fmla="*/ 614 w 767"/>
                    <a:gd name="T7" fmla="*/ 0 h 230"/>
                    <a:gd name="T8" fmla="*/ 767 w 767"/>
                    <a:gd name="T9" fmla="*/ 230 h 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67" h="230">
                      <a:moveTo>
                        <a:pt x="767" y="230"/>
                      </a:moveTo>
                      <a:lnTo>
                        <a:pt x="153" y="230"/>
                      </a:lnTo>
                      <a:lnTo>
                        <a:pt x="0" y="0"/>
                      </a:lnTo>
                      <a:lnTo>
                        <a:pt x="614" y="0"/>
                      </a:lnTo>
                      <a:lnTo>
                        <a:pt x="767" y="230"/>
                      </a:lnTo>
                      <a:close/>
                    </a:path>
                  </a:pathLst>
                </a:custGeom>
                <a:solidFill>
                  <a:srgbClr val="ECC10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2" name="Freeform 283">
                  <a:extLst>
                    <a:ext uri="{FF2B5EF4-FFF2-40B4-BE49-F238E27FC236}">
                      <a16:creationId xmlns:a16="http://schemas.microsoft.com/office/drawing/2014/main" id="{629B93AC-76DA-496F-CFF6-9D24830DFA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15475" y="3949700"/>
                  <a:ext cx="487363" cy="1217613"/>
                </a:xfrm>
                <a:custGeom>
                  <a:avLst/>
                  <a:gdLst>
                    <a:gd name="T0" fmla="*/ 154 w 307"/>
                    <a:gd name="T1" fmla="*/ 0 h 767"/>
                    <a:gd name="T2" fmla="*/ 307 w 307"/>
                    <a:gd name="T3" fmla="*/ 230 h 767"/>
                    <a:gd name="T4" fmla="*/ 307 w 307"/>
                    <a:gd name="T5" fmla="*/ 767 h 767"/>
                    <a:gd name="T6" fmla="*/ 0 w 307"/>
                    <a:gd name="T7" fmla="*/ 767 h 767"/>
                    <a:gd name="T8" fmla="*/ 0 w 307"/>
                    <a:gd name="T9" fmla="*/ 230 h 767"/>
                    <a:gd name="T10" fmla="*/ 154 w 307"/>
                    <a:gd name="T11" fmla="*/ 0 h 7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07" h="767">
                      <a:moveTo>
                        <a:pt x="154" y="0"/>
                      </a:moveTo>
                      <a:lnTo>
                        <a:pt x="307" y="230"/>
                      </a:lnTo>
                      <a:lnTo>
                        <a:pt x="307" y="767"/>
                      </a:lnTo>
                      <a:lnTo>
                        <a:pt x="0" y="767"/>
                      </a:lnTo>
                      <a:lnTo>
                        <a:pt x="0" y="230"/>
                      </a:lnTo>
                      <a:lnTo>
                        <a:pt x="154" y="0"/>
                      </a:lnTo>
                      <a:close/>
                    </a:path>
                  </a:pathLst>
                </a:custGeom>
                <a:solidFill>
                  <a:srgbClr val="C17A4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3" name="Rectangle 284">
                  <a:extLst>
                    <a:ext uri="{FF2B5EF4-FFF2-40B4-BE49-F238E27FC236}">
                      <a16:creationId xmlns:a16="http://schemas.microsoft.com/office/drawing/2014/main" id="{7EAE2987-8DB4-804E-8AC7-EA24EEFA71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4675" y="4557713"/>
                  <a:ext cx="120650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4" name="Freeform 285">
                  <a:extLst>
                    <a:ext uri="{FF2B5EF4-FFF2-40B4-BE49-F238E27FC236}">
                      <a16:creationId xmlns:a16="http://schemas.microsoft.com/office/drawing/2014/main" id="{997CE902-5820-9493-563B-C5BAEA395B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718800" y="4541838"/>
                  <a:ext cx="152400" cy="214313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5" name="Rectangle 286">
                  <a:extLst>
                    <a:ext uri="{FF2B5EF4-FFF2-40B4-BE49-F238E27FC236}">
                      <a16:creationId xmlns:a16="http://schemas.microsoft.com/office/drawing/2014/main" id="{07742566-3B6D-4DAF-C1EF-930CD0805D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25075" y="4557713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6" name="Freeform 287">
                  <a:extLst>
                    <a:ext uri="{FF2B5EF4-FFF2-40B4-BE49-F238E27FC236}">
                      <a16:creationId xmlns:a16="http://schemas.microsoft.com/office/drawing/2014/main" id="{F71D6D21-5310-47FE-A633-FC64A57C69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109200" y="4541838"/>
                  <a:ext cx="152400" cy="214313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7" name="Rectangle 288">
                  <a:extLst>
                    <a:ext uri="{FF2B5EF4-FFF2-40B4-BE49-F238E27FC236}">
                      <a16:creationId xmlns:a16="http://schemas.microsoft.com/office/drawing/2014/main" id="{2209460B-73B9-6C22-75F2-42D048E936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25075" y="4740275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8" name="Freeform 289">
                  <a:extLst>
                    <a:ext uri="{FF2B5EF4-FFF2-40B4-BE49-F238E27FC236}">
                      <a16:creationId xmlns:a16="http://schemas.microsoft.com/office/drawing/2014/main" id="{241027E3-AD71-35EC-24B8-E8AF21B29A3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109200" y="4725988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9" name="Rectangle 290">
                  <a:extLst>
                    <a:ext uri="{FF2B5EF4-FFF2-40B4-BE49-F238E27FC236}">
                      <a16:creationId xmlns:a16="http://schemas.microsoft.com/office/drawing/2014/main" id="{300B4241-15BF-B3BA-E124-03DF7B5018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4675" y="4740275"/>
                  <a:ext cx="120650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0" name="Freeform 291">
                  <a:extLst>
                    <a:ext uri="{FF2B5EF4-FFF2-40B4-BE49-F238E27FC236}">
                      <a16:creationId xmlns:a16="http://schemas.microsoft.com/office/drawing/2014/main" id="{C8644E60-AF3A-E7FC-5A8B-E036385BC3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718800" y="4725988"/>
                  <a:ext cx="152400" cy="212725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1" name="Rectangle 292">
                  <a:extLst>
                    <a:ext uri="{FF2B5EF4-FFF2-40B4-BE49-F238E27FC236}">
                      <a16:creationId xmlns:a16="http://schemas.microsoft.com/office/drawing/2014/main" id="{B17AAA59-0A65-D42B-6F89-1D3BF76ACE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9950" y="4557713"/>
                  <a:ext cx="120650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2" name="Freeform 293">
                  <a:extLst>
                    <a:ext uri="{FF2B5EF4-FFF2-40B4-BE49-F238E27FC236}">
                      <a16:creationId xmlns:a16="http://schemas.microsoft.com/office/drawing/2014/main" id="{2C4D32D1-F7B8-2112-7AFC-14C05B7412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744075" y="4541838"/>
                  <a:ext cx="152400" cy="214313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3" name="Rectangle 294">
                  <a:extLst>
                    <a:ext uri="{FF2B5EF4-FFF2-40B4-BE49-F238E27FC236}">
                      <a16:creationId xmlns:a16="http://schemas.microsoft.com/office/drawing/2014/main" id="{1D28D349-6CBD-C97C-A948-4356F0FFA2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37713" y="4557713"/>
                  <a:ext cx="122238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4" name="Freeform 295">
                  <a:extLst>
                    <a:ext uri="{FF2B5EF4-FFF2-40B4-BE49-F238E27FC236}">
                      <a16:creationId xmlns:a16="http://schemas.microsoft.com/office/drawing/2014/main" id="{05C3353E-AEF5-94F3-3BF7-BDA97B440D3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21838" y="4541838"/>
                  <a:ext cx="152400" cy="214313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5" name="Rectangle 296">
                  <a:extLst>
                    <a:ext uri="{FF2B5EF4-FFF2-40B4-BE49-F238E27FC236}">
                      <a16:creationId xmlns:a16="http://schemas.microsoft.com/office/drawing/2014/main" id="{53E33AB7-FA1B-F239-EF16-5DC5E03A01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37713" y="4740275"/>
                  <a:ext cx="122238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6" name="Freeform 297">
                  <a:extLst>
                    <a:ext uri="{FF2B5EF4-FFF2-40B4-BE49-F238E27FC236}">
                      <a16:creationId xmlns:a16="http://schemas.microsoft.com/office/drawing/2014/main" id="{649038B3-5D97-D4A8-FA31-EF89242925F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21838" y="4725988"/>
                  <a:ext cx="152400" cy="212725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7" name="Rectangle 298">
                  <a:extLst>
                    <a:ext uri="{FF2B5EF4-FFF2-40B4-BE49-F238E27FC236}">
                      <a16:creationId xmlns:a16="http://schemas.microsoft.com/office/drawing/2014/main" id="{4CB71EF6-69D8-2686-2AEA-E9F2EC2B6B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9950" y="4740275"/>
                  <a:ext cx="120650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8" name="Freeform 299">
                  <a:extLst>
                    <a:ext uri="{FF2B5EF4-FFF2-40B4-BE49-F238E27FC236}">
                      <a16:creationId xmlns:a16="http://schemas.microsoft.com/office/drawing/2014/main" id="{8E3C213F-57B6-C2E3-5C95-7E8DB2AF24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744075" y="4725988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9" name="Rectangle 300">
                  <a:extLst>
                    <a:ext uri="{FF2B5EF4-FFF2-40B4-BE49-F238E27FC236}">
                      <a16:creationId xmlns:a16="http://schemas.microsoft.com/office/drawing/2014/main" id="{20EFF98E-78B4-4202-B867-221B732F73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67963" y="4557713"/>
                  <a:ext cx="244475" cy="609600"/>
                </a:xfrm>
                <a:prstGeom prst="rect">
                  <a:avLst/>
                </a:prstGeom>
                <a:solidFill>
                  <a:srgbClr val="D2A9A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0" name="Freeform 301">
                  <a:extLst>
                    <a:ext uri="{FF2B5EF4-FFF2-40B4-BE49-F238E27FC236}">
                      <a16:creationId xmlns:a16="http://schemas.microsoft.com/office/drawing/2014/main" id="{0B05F6A5-8006-8084-9F59-EC29E520886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353675" y="4541838"/>
                  <a:ext cx="273050" cy="625475"/>
                </a:xfrm>
                <a:custGeom>
                  <a:avLst/>
                  <a:gdLst>
                    <a:gd name="T0" fmla="*/ 67 w 600"/>
                    <a:gd name="T1" fmla="*/ 1367 h 1367"/>
                    <a:gd name="T2" fmla="*/ 534 w 600"/>
                    <a:gd name="T3" fmla="*/ 1367 h 1367"/>
                    <a:gd name="T4" fmla="*/ 534 w 600"/>
                    <a:gd name="T5" fmla="*/ 67 h 1367"/>
                    <a:gd name="T6" fmla="*/ 67 w 600"/>
                    <a:gd name="T7" fmla="*/ 67 h 1367"/>
                    <a:gd name="T8" fmla="*/ 67 w 600"/>
                    <a:gd name="T9" fmla="*/ 1367 h 1367"/>
                    <a:gd name="T10" fmla="*/ 600 w 600"/>
                    <a:gd name="T11" fmla="*/ 1367 h 1367"/>
                    <a:gd name="T12" fmla="*/ 0 w 600"/>
                    <a:gd name="T13" fmla="*/ 1367 h 1367"/>
                    <a:gd name="T14" fmla="*/ 0 w 600"/>
                    <a:gd name="T15" fmla="*/ 0 h 1367"/>
                    <a:gd name="T16" fmla="*/ 600 w 600"/>
                    <a:gd name="T17" fmla="*/ 0 h 1367"/>
                    <a:gd name="T18" fmla="*/ 600 w 600"/>
                    <a:gd name="T19" fmla="*/ 1367 h 13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600" h="1367">
                      <a:moveTo>
                        <a:pt x="67" y="1367"/>
                      </a:moveTo>
                      <a:lnTo>
                        <a:pt x="534" y="1367"/>
                      </a:lnTo>
                      <a:lnTo>
                        <a:pt x="534" y="67"/>
                      </a:lnTo>
                      <a:lnTo>
                        <a:pt x="67" y="67"/>
                      </a:lnTo>
                      <a:lnTo>
                        <a:pt x="67" y="1367"/>
                      </a:lnTo>
                      <a:close/>
                      <a:moveTo>
                        <a:pt x="600" y="1367"/>
                      </a:moveTo>
                      <a:lnTo>
                        <a:pt x="0" y="1367"/>
                      </a:lnTo>
                      <a:lnTo>
                        <a:pt x="0" y="0"/>
                      </a:lnTo>
                      <a:lnTo>
                        <a:pt x="600" y="0"/>
                      </a:lnTo>
                      <a:lnTo>
                        <a:pt x="600" y="13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1" name="Rectangle 302">
                  <a:extLst>
                    <a:ext uri="{FF2B5EF4-FFF2-40B4-BE49-F238E27FC236}">
                      <a16:creationId xmlns:a16="http://schemas.microsoft.com/office/drawing/2014/main" id="{40ACB5DC-01E5-60FB-3855-8436321B4A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90200" y="4802188"/>
                  <a:ext cx="60325" cy="904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2" name="Rectangle 303">
                  <a:extLst>
                    <a:ext uri="{FF2B5EF4-FFF2-40B4-BE49-F238E27FC236}">
                      <a16:creationId xmlns:a16="http://schemas.microsoft.com/office/drawing/2014/main" id="{9D088C0A-B51C-DEA4-1EA2-1E036900E9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98038" y="4252913"/>
                  <a:ext cx="122238" cy="122238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3" name="Freeform 304">
                  <a:extLst>
                    <a:ext uri="{FF2B5EF4-FFF2-40B4-BE49-F238E27FC236}">
                      <a16:creationId xmlns:a16="http://schemas.microsoft.com/office/drawing/2014/main" id="{E050EBB5-2F00-80C3-D17D-D9AD8AAD328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83750" y="4238625"/>
                  <a:ext cx="152400" cy="152400"/>
                </a:xfrm>
                <a:custGeom>
                  <a:avLst/>
                  <a:gdLst>
                    <a:gd name="T0" fmla="*/ 66 w 333"/>
                    <a:gd name="T1" fmla="*/ 266 h 333"/>
                    <a:gd name="T2" fmla="*/ 266 w 333"/>
                    <a:gd name="T3" fmla="*/ 266 h 333"/>
                    <a:gd name="T4" fmla="*/ 266 w 333"/>
                    <a:gd name="T5" fmla="*/ 66 h 333"/>
                    <a:gd name="T6" fmla="*/ 66 w 333"/>
                    <a:gd name="T7" fmla="*/ 66 h 333"/>
                    <a:gd name="T8" fmla="*/ 66 w 333"/>
                    <a:gd name="T9" fmla="*/ 266 h 333"/>
                    <a:gd name="T10" fmla="*/ 333 w 333"/>
                    <a:gd name="T11" fmla="*/ 333 h 333"/>
                    <a:gd name="T12" fmla="*/ 0 w 333"/>
                    <a:gd name="T13" fmla="*/ 333 h 333"/>
                    <a:gd name="T14" fmla="*/ 0 w 333"/>
                    <a:gd name="T15" fmla="*/ 0 h 333"/>
                    <a:gd name="T16" fmla="*/ 333 w 333"/>
                    <a:gd name="T17" fmla="*/ 0 h 333"/>
                    <a:gd name="T18" fmla="*/ 333 w 333"/>
                    <a:gd name="T19" fmla="*/ 333 h 3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333">
                      <a:moveTo>
                        <a:pt x="66" y="266"/>
                      </a:moveTo>
                      <a:lnTo>
                        <a:pt x="266" y="266"/>
                      </a:lnTo>
                      <a:lnTo>
                        <a:pt x="266" y="66"/>
                      </a:lnTo>
                      <a:lnTo>
                        <a:pt x="66" y="66"/>
                      </a:lnTo>
                      <a:lnTo>
                        <a:pt x="66" y="266"/>
                      </a:lnTo>
                      <a:close/>
                      <a:moveTo>
                        <a:pt x="333" y="333"/>
                      </a:moveTo>
                      <a:lnTo>
                        <a:pt x="0" y="333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33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4" name="Rectangle 305">
                  <a:extLst>
                    <a:ext uri="{FF2B5EF4-FFF2-40B4-BE49-F238E27FC236}">
                      <a16:creationId xmlns:a16="http://schemas.microsoft.com/office/drawing/2014/main" id="{9A1919CC-A20A-3FF8-D6B8-5C84DF15185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77563" y="4802188"/>
                  <a:ext cx="365125" cy="365125"/>
                </a:xfrm>
                <a:prstGeom prst="rect">
                  <a:avLst/>
                </a:prstGeom>
                <a:solidFill>
                  <a:srgbClr val="C17A4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5" name="Freeform 306">
                  <a:extLst>
                    <a:ext uri="{FF2B5EF4-FFF2-40B4-BE49-F238E27FC236}">
                      <a16:creationId xmlns:a16="http://schemas.microsoft.com/office/drawing/2014/main" id="{3E634843-0EB3-DD86-4925-00CB7502C2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977563" y="4557713"/>
                  <a:ext cx="365125" cy="244475"/>
                </a:xfrm>
                <a:custGeom>
                  <a:avLst/>
                  <a:gdLst>
                    <a:gd name="T0" fmla="*/ 0 w 800"/>
                    <a:gd name="T1" fmla="*/ 533 h 533"/>
                    <a:gd name="T2" fmla="*/ 800 w 800"/>
                    <a:gd name="T3" fmla="*/ 533 h 533"/>
                    <a:gd name="T4" fmla="*/ 0 w 800"/>
                    <a:gd name="T5" fmla="*/ 0 h 533"/>
                    <a:gd name="T6" fmla="*/ 0 w 800"/>
                    <a:gd name="T7" fmla="*/ 533 h 5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00" h="533">
                      <a:moveTo>
                        <a:pt x="0" y="533"/>
                      </a:moveTo>
                      <a:lnTo>
                        <a:pt x="800" y="533"/>
                      </a:lnTo>
                      <a:lnTo>
                        <a:pt x="0" y="0"/>
                      </a:lnTo>
                      <a:lnTo>
                        <a:pt x="0" y="533"/>
                      </a:lnTo>
                      <a:close/>
                    </a:path>
                  </a:pathLst>
                </a:custGeom>
                <a:solidFill>
                  <a:srgbClr val="ECC10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6" name="Rectangle 307">
                  <a:extLst>
                    <a:ext uri="{FF2B5EF4-FFF2-40B4-BE49-F238E27FC236}">
                      <a16:creationId xmlns:a16="http://schemas.microsoft.com/office/drawing/2014/main" id="{4DA2719E-457F-9791-C07B-3BD85DF449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99800" y="4922838"/>
                  <a:ext cx="120650" cy="122238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7" name="Freeform 308">
                  <a:extLst>
                    <a:ext uri="{FF2B5EF4-FFF2-40B4-BE49-F238E27FC236}">
                      <a16:creationId xmlns:a16="http://schemas.microsoft.com/office/drawing/2014/main" id="{7A142FE1-C2CA-42D4-F9A8-9E841B6796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1083925" y="4908550"/>
                  <a:ext cx="152400" cy="152400"/>
                </a:xfrm>
                <a:custGeom>
                  <a:avLst/>
                  <a:gdLst>
                    <a:gd name="T0" fmla="*/ 67 w 334"/>
                    <a:gd name="T1" fmla="*/ 267 h 334"/>
                    <a:gd name="T2" fmla="*/ 267 w 334"/>
                    <a:gd name="T3" fmla="*/ 267 h 334"/>
                    <a:gd name="T4" fmla="*/ 267 w 334"/>
                    <a:gd name="T5" fmla="*/ 67 h 334"/>
                    <a:gd name="T6" fmla="*/ 67 w 334"/>
                    <a:gd name="T7" fmla="*/ 67 h 334"/>
                    <a:gd name="T8" fmla="*/ 67 w 334"/>
                    <a:gd name="T9" fmla="*/ 267 h 334"/>
                    <a:gd name="T10" fmla="*/ 334 w 334"/>
                    <a:gd name="T11" fmla="*/ 334 h 334"/>
                    <a:gd name="T12" fmla="*/ 0 w 334"/>
                    <a:gd name="T13" fmla="*/ 334 h 334"/>
                    <a:gd name="T14" fmla="*/ 0 w 334"/>
                    <a:gd name="T15" fmla="*/ 0 h 334"/>
                    <a:gd name="T16" fmla="*/ 334 w 334"/>
                    <a:gd name="T17" fmla="*/ 0 h 334"/>
                    <a:gd name="T18" fmla="*/ 334 w 334"/>
                    <a:gd name="T19" fmla="*/ 334 h 3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334">
                      <a:moveTo>
                        <a:pt x="67" y="267"/>
                      </a:moveTo>
                      <a:lnTo>
                        <a:pt x="267" y="267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267"/>
                      </a:lnTo>
                      <a:close/>
                      <a:moveTo>
                        <a:pt x="334" y="334"/>
                      </a:moveTo>
                      <a:lnTo>
                        <a:pt x="0" y="334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33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8" name="Freeform 309">
                  <a:extLst>
                    <a:ext uri="{FF2B5EF4-FFF2-40B4-BE49-F238E27FC236}">
                      <a16:creationId xmlns:a16="http://schemas.microsoft.com/office/drawing/2014/main" id="{28DF0B7C-83D2-0756-039D-B291261961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94913" y="3765550"/>
                  <a:ext cx="182563" cy="457200"/>
                </a:xfrm>
                <a:custGeom>
                  <a:avLst/>
                  <a:gdLst>
                    <a:gd name="T0" fmla="*/ 115 w 115"/>
                    <a:gd name="T1" fmla="*/ 0 h 288"/>
                    <a:gd name="T2" fmla="*/ 0 w 115"/>
                    <a:gd name="T3" fmla="*/ 0 h 288"/>
                    <a:gd name="T4" fmla="*/ 0 w 115"/>
                    <a:gd name="T5" fmla="*/ 116 h 288"/>
                    <a:gd name="T6" fmla="*/ 115 w 115"/>
                    <a:gd name="T7" fmla="*/ 288 h 288"/>
                    <a:gd name="T8" fmla="*/ 115 w 115"/>
                    <a:gd name="T9" fmla="*/ 0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288">
                      <a:moveTo>
                        <a:pt x="115" y="0"/>
                      </a:moveTo>
                      <a:lnTo>
                        <a:pt x="0" y="0"/>
                      </a:lnTo>
                      <a:lnTo>
                        <a:pt x="0" y="116"/>
                      </a:lnTo>
                      <a:lnTo>
                        <a:pt x="115" y="288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9" name="Freeform 310">
                  <a:extLst>
                    <a:ext uri="{FF2B5EF4-FFF2-40B4-BE49-F238E27FC236}">
                      <a16:creationId xmlns:a16="http://schemas.microsoft.com/office/drawing/2014/main" id="{3E6692D4-BF13-34AF-9F5B-3A1BAEFFD9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429875" y="3765550"/>
                  <a:ext cx="182563" cy="457200"/>
                </a:xfrm>
                <a:custGeom>
                  <a:avLst/>
                  <a:gdLst>
                    <a:gd name="T0" fmla="*/ 115 w 115"/>
                    <a:gd name="T1" fmla="*/ 0 h 288"/>
                    <a:gd name="T2" fmla="*/ 0 w 115"/>
                    <a:gd name="T3" fmla="*/ 0 h 288"/>
                    <a:gd name="T4" fmla="*/ 0 w 115"/>
                    <a:gd name="T5" fmla="*/ 116 h 288"/>
                    <a:gd name="T6" fmla="*/ 115 w 115"/>
                    <a:gd name="T7" fmla="*/ 288 h 288"/>
                    <a:gd name="T8" fmla="*/ 115 w 115"/>
                    <a:gd name="T9" fmla="*/ 0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288">
                      <a:moveTo>
                        <a:pt x="115" y="0"/>
                      </a:moveTo>
                      <a:lnTo>
                        <a:pt x="0" y="0"/>
                      </a:lnTo>
                      <a:lnTo>
                        <a:pt x="0" y="116"/>
                      </a:lnTo>
                      <a:lnTo>
                        <a:pt x="115" y="288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0" name="Rectangle 311">
                  <a:extLst>
                    <a:ext uri="{FF2B5EF4-FFF2-40B4-BE49-F238E27FC236}">
                      <a16:creationId xmlns:a16="http://schemas.microsoft.com/office/drawing/2014/main" id="{0D7C6C4B-F1BC-71C3-91BB-6BDD2197CB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05975" y="49768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1" name="Rectangle 312">
                  <a:extLst>
                    <a:ext uri="{FF2B5EF4-FFF2-40B4-BE49-F238E27FC236}">
                      <a16:creationId xmlns:a16="http://schemas.microsoft.com/office/drawing/2014/main" id="{D815229D-C967-1FB1-4848-2CEE086018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96475" y="4976813"/>
                  <a:ext cx="762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2" name="Rectangle 313">
                  <a:extLst>
                    <a:ext uri="{FF2B5EF4-FFF2-40B4-BE49-F238E27FC236}">
                      <a16:creationId xmlns:a16="http://schemas.microsoft.com/office/drawing/2014/main" id="{320BACCD-EE42-C33E-7B9E-FFE6148483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20275" y="50911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3" name="Rectangle 314">
                  <a:extLst>
                    <a:ext uri="{FF2B5EF4-FFF2-40B4-BE49-F238E27FC236}">
                      <a16:creationId xmlns:a16="http://schemas.microsoft.com/office/drawing/2014/main" id="{C9A85270-2F27-364E-4F5A-4CDE236B48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29775" y="50911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4" name="Rectangle 315">
                  <a:extLst>
                    <a:ext uri="{FF2B5EF4-FFF2-40B4-BE49-F238E27FC236}">
                      <a16:creationId xmlns:a16="http://schemas.microsoft.com/office/drawing/2014/main" id="{67F710E0-28F0-F223-5589-721DD630D1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656888" y="49768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5" name="Rectangle 316">
                  <a:extLst>
                    <a:ext uri="{FF2B5EF4-FFF2-40B4-BE49-F238E27FC236}">
                      <a16:creationId xmlns:a16="http://schemas.microsoft.com/office/drawing/2014/main" id="{B231F5F5-BF86-CD49-31B7-756674339E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47388" y="4976813"/>
                  <a:ext cx="762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6" name="Rectangle 317">
                  <a:extLst>
                    <a:ext uri="{FF2B5EF4-FFF2-40B4-BE49-F238E27FC236}">
                      <a16:creationId xmlns:a16="http://schemas.microsoft.com/office/drawing/2014/main" id="{2EF766F6-6253-486B-C3CF-0682AAABB7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4675" y="5091113"/>
                  <a:ext cx="150813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pic>
            <p:nvPicPr>
              <p:cNvPr id="51" name="Picture 177" descr="shokunin-modern-touch-phone-mobile (1)">
                <a:extLst>
                  <a:ext uri="{FF2B5EF4-FFF2-40B4-BE49-F238E27FC236}">
                    <a16:creationId xmlns:a16="http://schemas.microsoft.com/office/drawing/2014/main" id="{3E906C68-1931-F417-BAEE-63C9C37C035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3979" y="4914271"/>
                <a:ext cx="88641" cy="17112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2" name="Picture 177" descr="shokunin-modern-touch-phone-mobile (1)">
                <a:extLst>
                  <a:ext uri="{FF2B5EF4-FFF2-40B4-BE49-F238E27FC236}">
                    <a16:creationId xmlns:a16="http://schemas.microsoft.com/office/drawing/2014/main" id="{694385CD-A2AD-13A1-1F90-D6D018E6820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95884" y="4819289"/>
                <a:ext cx="103492" cy="19979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3" name="Picture 177" descr="shokunin-modern-touch-phone-mobile (1)">
                <a:extLst>
                  <a:ext uri="{FF2B5EF4-FFF2-40B4-BE49-F238E27FC236}">
                    <a16:creationId xmlns:a16="http://schemas.microsoft.com/office/drawing/2014/main" id="{93AF53E1-0A6A-141A-9769-9502AFE3637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17966" y="4836639"/>
                <a:ext cx="103492" cy="19979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4" name="Freeform 5">
                <a:extLst>
                  <a:ext uri="{FF2B5EF4-FFF2-40B4-BE49-F238E27FC236}">
                    <a16:creationId xmlns:a16="http://schemas.microsoft.com/office/drawing/2014/main" id="{6EFD1E0F-1215-BDD0-6DC0-69A4E3559016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006665" y="4471035"/>
                <a:ext cx="143013" cy="283388"/>
              </a:xfrm>
              <a:custGeom>
                <a:avLst/>
                <a:gdLst>
                  <a:gd name="T0" fmla="*/ 200 w 1676"/>
                  <a:gd name="T1" fmla="*/ 102 h 3470"/>
                  <a:gd name="T2" fmla="*/ 44 w 1676"/>
                  <a:gd name="T3" fmla="*/ 536 h 3470"/>
                  <a:gd name="T4" fmla="*/ 120 w 1676"/>
                  <a:gd name="T5" fmla="*/ 914 h 3470"/>
                  <a:gd name="T6" fmla="*/ 300 w 1676"/>
                  <a:gd name="T7" fmla="*/ 1150 h 3470"/>
                  <a:gd name="T8" fmla="*/ 344 w 1676"/>
                  <a:gd name="T9" fmla="*/ 1082 h 3470"/>
                  <a:gd name="T10" fmla="*/ 171 w 1676"/>
                  <a:gd name="T11" fmla="*/ 812 h 3470"/>
                  <a:gd name="T12" fmla="*/ 138 w 1676"/>
                  <a:gd name="T13" fmla="*/ 471 h 3470"/>
                  <a:gd name="T14" fmla="*/ 313 w 1676"/>
                  <a:gd name="T15" fmla="*/ 99 h 3470"/>
                  <a:gd name="T16" fmla="*/ 305 w 1676"/>
                  <a:gd name="T17" fmla="*/ 0 h 3470"/>
                  <a:gd name="T18" fmla="*/ 1338 w 1676"/>
                  <a:gd name="T19" fmla="*/ 73 h 3470"/>
                  <a:gd name="T20" fmla="*/ 1524 w 1676"/>
                  <a:gd name="T21" fmla="*/ 402 h 3470"/>
                  <a:gd name="T22" fmla="*/ 1524 w 1676"/>
                  <a:gd name="T23" fmla="*/ 746 h 3470"/>
                  <a:gd name="T24" fmla="*/ 1338 w 1676"/>
                  <a:gd name="T25" fmla="*/ 1075 h 3470"/>
                  <a:gd name="T26" fmla="*/ 1358 w 1676"/>
                  <a:gd name="T27" fmla="*/ 1149 h 3470"/>
                  <a:gd name="T28" fmla="*/ 1518 w 1676"/>
                  <a:gd name="T29" fmla="*/ 982 h 3470"/>
                  <a:gd name="T30" fmla="*/ 1632 w 1676"/>
                  <a:gd name="T31" fmla="*/ 574 h 3470"/>
                  <a:gd name="T32" fmla="*/ 1518 w 1676"/>
                  <a:gd name="T33" fmla="*/ 167 h 3470"/>
                  <a:gd name="T34" fmla="*/ 1370 w 1676"/>
                  <a:gd name="T35" fmla="*/ 0 h 3470"/>
                  <a:gd name="T36" fmla="*/ 438 w 1676"/>
                  <a:gd name="T37" fmla="*/ 246 h 3470"/>
                  <a:gd name="T38" fmla="*/ 343 w 1676"/>
                  <a:gd name="T39" fmla="*/ 725 h 3470"/>
                  <a:gd name="T40" fmla="*/ 513 w 1676"/>
                  <a:gd name="T41" fmla="*/ 952 h 3470"/>
                  <a:gd name="T42" fmla="*/ 533 w 1676"/>
                  <a:gd name="T43" fmla="*/ 879 h 3470"/>
                  <a:gd name="T44" fmla="*/ 408 w 1676"/>
                  <a:gd name="T45" fmla="*/ 533 h 3470"/>
                  <a:gd name="T46" fmla="*/ 546 w 1676"/>
                  <a:gd name="T47" fmla="*/ 234 h 3470"/>
                  <a:gd name="T48" fmla="*/ 1139 w 1676"/>
                  <a:gd name="T49" fmla="*/ 211 h 3470"/>
                  <a:gd name="T50" fmla="*/ 1251 w 1676"/>
                  <a:gd name="T51" fmla="*/ 449 h 3470"/>
                  <a:gd name="T52" fmla="*/ 1171 w 1676"/>
                  <a:gd name="T53" fmla="*/ 849 h 3470"/>
                  <a:gd name="T54" fmla="*/ 1148 w 1676"/>
                  <a:gd name="T55" fmla="*/ 945 h 3470"/>
                  <a:gd name="T56" fmla="*/ 1294 w 1676"/>
                  <a:gd name="T57" fmla="*/ 818 h 3470"/>
                  <a:gd name="T58" fmla="*/ 1294 w 1676"/>
                  <a:gd name="T59" fmla="*/ 330 h 3470"/>
                  <a:gd name="T60" fmla="*/ 1173 w 1676"/>
                  <a:gd name="T61" fmla="*/ 196 h 3470"/>
                  <a:gd name="T62" fmla="*/ 688 w 1676"/>
                  <a:gd name="T63" fmla="*/ 424 h 3470"/>
                  <a:gd name="T64" fmla="*/ 626 w 1676"/>
                  <a:gd name="T65" fmla="*/ 596 h 3470"/>
                  <a:gd name="T66" fmla="*/ 716 w 1676"/>
                  <a:gd name="T67" fmla="*/ 749 h 3470"/>
                  <a:gd name="T68" fmla="*/ 40 w 1676"/>
                  <a:gd name="T69" fmla="*/ 3470 h 3470"/>
                  <a:gd name="T70" fmla="*/ 838 w 1676"/>
                  <a:gd name="T71" fmla="*/ 2677 h 3470"/>
                  <a:gd name="T72" fmla="*/ 1635 w 1676"/>
                  <a:gd name="T73" fmla="*/ 3470 h 3470"/>
                  <a:gd name="T74" fmla="*/ 959 w 1676"/>
                  <a:gd name="T75" fmla="*/ 749 h 3470"/>
                  <a:gd name="T76" fmla="*/ 1049 w 1676"/>
                  <a:gd name="T77" fmla="*/ 596 h 3470"/>
                  <a:gd name="T78" fmla="*/ 988 w 1676"/>
                  <a:gd name="T79" fmla="*/ 424 h 3470"/>
                  <a:gd name="T80" fmla="*/ 838 w 1676"/>
                  <a:gd name="T81" fmla="*/ 447 h 3470"/>
                  <a:gd name="T82" fmla="*/ 965 w 1676"/>
                  <a:gd name="T83" fmla="*/ 574 h 3470"/>
                  <a:gd name="T84" fmla="*/ 838 w 1676"/>
                  <a:gd name="T85" fmla="*/ 701 h 3470"/>
                  <a:gd name="T86" fmla="*/ 711 w 1676"/>
                  <a:gd name="T87" fmla="*/ 574 h 3470"/>
                  <a:gd name="T88" fmla="*/ 838 w 1676"/>
                  <a:gd name="T89" fmla="*/ 447 h 3470"/>
                  <a:gd name="T90" fmla="*/ 882 w 1676"/>
                  <a:gd name="T91" fmla="*/ 792 h 3470"/>
                  <a:gd name="T92" fmla="*/ 883 w 1676"/>
                  <a:gd name="T93" fmla="*/ 881 h 3470"/>
                  <a:gd name="T94" fmla="*/ 838 w 1676"/>
                  <a:gd name="T95" fmla="*/ 926 h 3470"/>
                  <a:gd name="T96" fmla="*/ 1025 w 1676"/>
                  <a:gd name="T97" fmla="*/ 1328 h 3470"/>
                  <a:gd name="T98" fmla="*/ 710 w 1676"/>
                  <a:gd name="T99" fmla="*/ 1105 h 3470"/>
                  <a:gd name="T100" fmla="*/ 1077 w 1676"/>
                  <a:gd name="T101" fmla="*/ 1523 h 3470"/>
                  <a:gd name="T102" fmla="*/ 456 w 1676"/>
                  <a:gd name="T103" fmla="*/ 2053 h 3470"/>
                  <a:gd name="T104" fmla="*/ 838 w 1676"/>
                  <a:gd name="T105" fmla="*/ 1762 h 3470"/>
                  <a:gd name="T106" fmla="*/ 792 w 1676"/>
                  <a:gd name="T107" fmla="*/ 2633 h 3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676" h="3470">
                    <a:moveTo>
                      <a:pt x="305" y="0"/>
                    </a:moveTo>
                    <a:lnTo>
                      <a:pt x="297" y="1"/>
                    </a:lnTo>
                    <a:lnTo>
                      <a:pt x="282" y="7"/>
                    </a:lnTo>
                    <a:lnTo>
                      <a:pt x="276" y="13"/>
                    </a:lnTo>
                    <a:lnTo>
                      <a:pt x="250" y="41"/>
                    </a:lnTo>
                    <a:lnTo>
                      <a:pt x="200" y="102"/>
                    </a:lnTo>
                    <a:lnTo>
                      <a:pt x="157" y="167"/>
                    </a:lnTo>
                    <a:lnTo>
                      <a:pt x="120" y="235"/>
                    </a:lnTo>
                    <a:lnTo>
                      <a:pt x="91" y="307"/>
                    </a:lnTo>
                    <a:lnTo>
                      <a:pt x="68" y="381"/>
                    </a:lnTo>
                    <a:lnTo>
                      <a:pt x="52" y="457"/>
                    </a:lnTo>
                    <a:lnTo>
                      <a:pt x="44" y="536"/>
                    </a:lnTo>
                    <a:lnTo>
                      <a:pt x="44" y="574"/>
                    </a:lnTo>
                    <a:lnTo>
                      <a:pt x="44" y="613"/>
                    </a:lnTo>
                    <a:lnTo>
                      <a:pt x="52" y="691"/>
                    </a:lnTo>
                    <a:lnTo>
                      <a:pt x="68" y="767"/>
                    </a:lnTo>
                    <a:lnTo>
                      <a:pt x="91" y="842"/>
                    </a:lnTo>
                    <a:lnTo>
                      <a:pt x="120" y="914"/>
                    </a:lnTo>
                    <a:lnTo>
                      <a:pt x="157" y="982"/>
                    </a:lnTo>
                    <a:lnTo>
                      <a:pt x="200" y="1047"/>
                    </a:lnTo>
                    <a:lnTo>
                      <a:pt x="250" y="1108"/>
                    </a:lnTo>
                    <a:lnTo>
                      <a:pt x="276" y="1135"/>
                    </a:lnTo>
                    <a:lnTo>
                      <a:pt x="284" y="1142"/>
                    </a:lnTo>
                    <a:lnTo>
                      <a:pt x="300" y="1150"/>
                    </a:lnTo>
                    <a:lnTo>
                      <a:pt x="317" y="1149"/>
                    </a:lnTo>
                    <a:lnTo>
                      <a:pt x="332" y="1141"/>
                    </a:lnTo>
                    <a:lnTo>
                      <a:pt x="343" y="1130"/>
                    </a:lnTo>
                    <a:lnTo>
                      <a:pt x="350" y="1115"/>
                    </a:lnTo>
                    <a:lnTo>
                      <a:pt x="350" y="1099"/>
                    </a:lnTo>
                    <a:lnTo>
                      <a:pt x="344" y="1082"/>
                    </a:lnTo>
                    <a:lnTo>
                      <a:pt x="337" y="1075"/>
                    </a:lnTo>
                    <a:lnTo>
                      <a:pt x="313" y="1050"/>
                    </a:lnTo>
                    <a:lnTo>
                      <a:pt x="269" y="996"/>
                    </a:lnTo>
                    <a:lnTo>
                      <a:pt x="231" y="938"/>
                    </a:lnTo>
                    <a:lnTo>
                      <a:pt x="198" y="877"/>
                    </a:lnTo>
                    <a:lnTo>
                      <a:pt x="171" y="812"/>
                    </a:lnTo>
                    <a:lnTo>
                      <a:pt x="151" y="746"/>
                    </a:lnTo>
                    <a:lnTo>
                      <a:pt x="138" y="678"/>
                    </a:lnTo>
                    <a:lnTo>
                      <a:pt x="131" y="609"/>
                    </a:lnTo>
                    <a:lnTo>
                      <a:pt x="130" y="574"/>
                    </a:lnTo>
                    <a:lnTo>
                      <a:pt x="131" y="540"/>
                    </a:lnTo>
                    <a:lnTo>
                      <a:pt x="138" y="471"/>
                    </a:lnTo>
                    <a:lnTo>
                      <a:pt x="151" y="402"/>
                    </a:lnTo>
                    <a:lnTo>
                      <a:pt x="171" y="336"/>
                    </a:lnTo>
                    <a:lnTo>
                      <a:pt x="198" y="271"/>
                    </a:lnTo>
                    <a:lnTo>
                      <a:pt x="231" y="210"/>
                    </a:lnTo>
                    <a:lnTo>
                      <a:pt x="269" y="152"/>
                    </a:lnTo>
                    <a:lnTo>
                      <a:pt x="313" y="99"/>
                    </a:lnTo>
                    <a:lnTo>
                      <a:pt x="337" y="73"/>
                    </a:lnTo>
                    <a:lnTo>
                      <a:pt x="346" y="63"/>
                    </a:lnTo>
                    <a:lnTo>
                      <a:pt x="350" y="38"/>
                    </a:lnTo>
                    <a:lnTo>
                      <a:pt x="341" y="15"/>
                    </a:lnTo>
                    <a:lnTo>
                      <a:pt x="320" y="1"/>
                    </a:lnTo>
                    <a:lnTo>
                      <a:pt x="305" y="0"/>
                    </a:lnTo>
                    <a:close/>
                    <a:moveTo>
                      <a:pt x="1370" y="0"/>
                    </a:moveTo>
                    <a:lnTo>
                      <a:pt x="1355" y="1"/>
                    </a:lnTo>
                    <a:lnTo>
                      <a:pt x="1335" y="15"/>
                    </a:lnTo>
                    <a:lnTo>
                      <a:pt x="1325" y="38"/>
                    </a:lnTo>
                    <a:lnTo>
                      <a:pt x="1329" y="63"/>
                    </a:lnTo>
                    <a:lnTo>
                      <a:pt x="1338" y="73"/>
                    </a:lnTo>
                    <a:lnTo>
                      <a:pt x="1362" y="99"/>
                    </a:lnTo>
                    <a:lnTo>
                      <a:pt x="1406" y="152"/>
                    </a:lnTo>
                    <a:lnTo>
                      <a:pt x="1445" y="210"/>
                    </a:lnTo>
                    <a:lnTo>
                      <a:pt x="1477" y="271"/>
                    </a:lnTo>
                    <a:lnTo>
                      <a:pt x="1504" y="336"/>
                    </a:lnTo>
                    <a:lnTo>
                      <a:pt x="1524" y="402"/>
                    </a:lnTo>
                    <a:lnTo>
                      <a:pt x="1538" y="471"/>
                    </a:lnTo>
                    <a:lnTo>
                      <a:pt x="1545" y="540"/>
                    </a:lnTo>
                    <a:lnTo>
                      <a:pt x="1545" y="574"/>
                    </a:lnTo>
                    <a:lnTo>
                      <a:pt x="1545" y="609"/>
                    </a:lnTo>
                    <a:lnTo>
                      <a:pt x="1538" y="678"/>
                    </a:lnTo>
                    <a:lnTo>
                      <a:pt x="1524" y="746"/>
                    </a:lnTo>
                    <a:lnTo>
                      <a:pt x="1504" y="812"/>
                    </a:lnTo>
                    <a:lnTo>
                      <a:pt x="1477" y="877"/>
                    </a:lnTo>
                    <a:lnTo>
                      <a:pt x="1445" y="938"/>
                    </a:lnTo>
                    <a:lnTo>
                      <a:pt x="1406" y="996"/>
                    </a:lnTo>
                    <a:lnTo>
                      <a:pt x="1362" y="1050"/>
                    </a:lnTo>
                    <a:lnTo>
                      <a:pt x="1338" y="1075"/>
                    </a:lnTo>
                    <a:lnTo>
                      <a:pt x="1331" y="1082"/>
                    </a:lnTo>
                    <a:lnTo>
                      <a:pt x="1325" y="1099"/>
                    </a:lnTo>
                    <a:lnTo>
                      <a:pt x="1326" y="1115"/>
                    </a:lnTo>
                    <a:lnTo>
                      <a:pt x="1333" y="1130"/>
                    </a:lnTo>
                    <a:lnTo>
                      <a:pt x="1344" y="1141"/>
                    </a:lnTo>
                    <a:lnTo>
                      <a:pt x="1358" y="1149"/>
                    </a:lnTo>
                    <a:lnTo>
                      <a:pt x="1375" y="1150"/>
                    </a:lnTo>
                    <a:lnTo>
                      <a:pt x="1391" y="1142"/>
                    </a:lnTo>
                    <a:lnTo>
                      <a:pt x="1399" y="1135"/>
                    </a:lnTo>
                    <a:lnTo>
                      <a:pt x="1427" y="1108"/>
                    </a:lnTo>
                    <a:lnTo>
                      <a:pt x="1475" y="1047"/>
                    </a:lnTo>
                    <a:lnTo>
                      <a:pt x="1518" y="982"/>
                    </a:lnTo>
                    <a:lnTo>
                      <a:pt x="1555" y="914"/>
                    </a:lnTo>
                    <a:lnTo>
                      <a:pt x="1585" y="842"/>
                    </a:lnTo>
                    <a:lnTo>
                      <a:pt x="1607" y="767"/>
                    </a:lnTo>
                    <a:lnTo>
                      <a:pt x="1623" y="691"/>
                    </a:lnTo>
                    <a:lnTo>
                      <a:pt x="1631" y="613"/>
                    </a:lnTo>
                    <a:lnTo>
                      <a:pt x="1632" y="574"/>
                    </a:lnTo>
                    <a:lnTo>
                      <a:pt x="1631" y="536"/>
                    </a:lnTo>
                    <a:lnTo>
                      <a:pt x="1623" y="457"/>
                    </a:lnTo>
                    <a:lnTo>
                      <a:pt x="1607" y="381"/>
                    </a:lnTo>
                    <a:lnTo>
                      <a:pt x="1585" y="307"/>
                    </a:lnTo>
                    <a:lnTo>
                      <a:pt x="1555" y="235"/>
                    </a:lnTo>
                    <a:lnTo>
                      <a:pt x="1518" y="167"/>
                    </a:lnTo>
                    <a:lnTo>
                      <a:pt x="1475" y="102"/>
                    </a:lnTo>
                    <a:lnTo>
                      <a:pt x="1427" y="41"/>
                    </a:lnTo>
                    <a:lnTo>
                      <a:pt x="1399" y="13"/>
                    </a:lnTo>
                    <a:lnTo>
                      <a:pt x="1393" y="7"/>
                    </a:lnTo>
                    <a:lnTo>
                      <a:pt x="1378" y="1"/>
                    </a:lnTo>
                    <a:lnTo>
                      <a:pt x="1370" y="0"/>
                    </a:lnTo>
                    <a:lnTo>
                      <a:pt x="1370" y="0"/>
                    </a:lnTo>
                    <a:close/>
                    <a:moveTo>
                      <a:pt x="502" y="196"/>
                    </a:moveTo>
                    <a:lnTo>
                      <a:pt x="493" y="196"/>
                    </a:lnTo>
                    <a:lnTo>
                      <a:pt x="478" y="203"/>
                    </a:lnTo>
                    <a:lnTo>
                      <a:pt x="472" y="208"/>
                    </a:lnTo>
                    <a:lnTo>
                      <a:pt x="438" y="246"/>
                    </a:lnTo>
                    <a:lnTo>
                      <a:pt x="382" y="330"/>
                    </a:lnTo>
                    <a:lnTo>
                      <a:pt x="343" y="424"/>
                    </a:lnTo>
                    <a:lnTo>
                      <a:pt x="323" y="523"/>
                    </a:lnTo>
                    <a:lnTo>
                      <a:pt x="321" y="574"/>
                    </a:lnTo>
                    <a:lnTo>
                      <a:pt x="323" y="625"/>
                    </a:lnTo>
                    <a:lnTo>
                      <a:pt x="343" y="725"/>
                    </a:lnTo>
                    <a:lnTo>
                      <a:pt x="382" y="818"/>
                    </a:lnTo>
                    <a:lnTo>
                      <a:pt x="438" y="903"/>
                    </a:lnTo>
                    <a:lnTo>
                      <a:pt x="472" y="940"/>
                    </a:lnTo>
                    <a:lnTo>
                      <a:pt x="480" y="946"/>
                    </a:lnTo>
                    <a:lnTo>
                      <a:pt x="497" y="953"/>
                    </a:lnTo>
                    <a:lnTo>
                      <a:pt x="513" y="952"/>
                    </a:lnTo>
                    <a:lnTo>
                      <a:pt x="527" y="945"/>
                    </a:lnTo>
                    <a:lnTo>
                      <a:pt x="538" y="934"/>
                    </a:lnTo>
                    <a:lnTo>
                      <a:pt x="545" y="920"/>
                    </a:lnTo>
                    <a:lnTo>
                      <a:pt x="546" y="904"/>
                    </a:lnTo>
                    <a:lnTo>
                      <a:pt x="540" y="887"/>
                    </a:lnTo>
                    <a:lnTo>
                      <a:pt x="533" y="879"/>
                    </a:lnTo>
                    <a:lnTo>
                      <a:pt x="504" y="849"/>
                    </a:lnTo>
                    <a:lnTo>
                      <a:pt x="458" y="778"/>
                    </a:lnTo>
                    <a:lnTo>
                      <a:pt x="425" y="699"/>
                    </a:lnTo>
                    <a:lnTo>
                      <a:pt x="408" y="617"/>
                    </a:lnTo>
                    <a:lnTo>
                      <a:pt x="407" y="574"/>
                    </a:lnTo>
                    <a:lnTo>
                      <a:pt x="408" y="533"/>
                    </a:lnTo>
                    <a:lnTo>
                      <a:pt x="425" y="449"/>
                    </a:lnTo>
                    <a:lnTo>
                      <a:pt x="458" y="371"/>
                    </a:lnTo>
                    <a:lnTo>
                      <a:pt x="504" y="300"/>
                    </a:lnTo>
                    <a:lnTo>
                      <a:pt x="533" y="269"/>
                    </a:lnTo>
                    <a:lnTo>
                      <a:pt x="542" y="258"/>
                    </a:lnTo>
                    <a:lnTo>
                      <a:pt x="546" y="234"/>
                    </a:lnTo>
                    <a:lnTo>
                      <a:pt x="536" y="211"/>
                    </a:lnTo>
                    <a:lnTo>
                      <a:pt x="516" y="197"/>
                    </a:lnTo>
                    <a:lnTo>
                      <a:pt x="502" y="196"/>
                    </a:lnTo>
                    <a:close/>
                    <a:moveTo>
                      <a:pt x="1173" y="196"/>
                    </a:moveTo>
                    <a:lnTo>
                      <a:pt x="1159" y="197"/>
                    </a:lnTo>
                    <a:lnTo>
                      <a:pt x="1139" y="211"/>
                    </a:lnTo>
                    <a:lnTo>
                      <a:pt x="1129" y="234"/>
                    </a:lnTo>
                    <a:lnTo>
                      <a:pt x="1134" y="258"/>
                    </a:lnTo>
                    <a:lnTo>
                      <a:pt x="1143" y="269"/>
                    </a:lnTo>
                    <a:lnTo>
                      <a:pt x="1171" y="300"/>
                    </a:lnTo>
                    <a:lnTo>
                      <a:pt x="1218" y="371"/>
                    </a:lnTo>
                    <a:lnTo>
                      <a:pt x="1251" y="449"/>
                    </a:lnTo>
                    <a:lnTo>
                      <a:pt x="1267" y="533"/>
                    </a:lnTo>
                    <a:lnTo>
                      <a:pt x="1269" y="574"/>
                    </a:lnTo>
                    <a:lnTo>
                      <a:pt x="1267" y="617"/>
                    </a:lnTo>
                    <a:lnTo>
                      <a:pt x="1251" y="699"/>
                    </a:lnTo>
                    <a:lnTo>
                      <a:pt x="1218" y="778"/>
                    </a:lnTo>
                    <a:lnTo>
                      <a:pt x="1171" y="849"/>
                    </a:lnTo>
                    <a:lnTo>
                      <a:pt x="1143" y="879"/>
                    </a:lnTo>
                    <a:lnTo>
                      <a:pt x="1136" y="887"/>
                    </a:lnTo>
                    <a:lnTo>
                      <a:pt x="1129" y="904"/>
                    </a:lnTo>
                    <a:lnTo>
                      <a:pt x="1130" y="920"/>
                    </a:lnTo>
                    <a:lnTo>
                      <a:pt x="1137" y="934"/>
                    </a:lnTo>
                    <a:lnTo>
                      <a:pt x="1148" y="945"/>
                    </a:lnTo>
                    <a:lnTo>
                      <a:pt x="1163" y="952"/>
                    </a:lnTo>
                    <a:lnTo>
                      <a:pt x="1180" y="953"/>
                    </a:lnTo>
                    <a:lnTo>
                      <a:pt x="1196" y="946"/>
                    </a:lnTo>
                    <a:lnTo>
                      <a:pt x="1203" y="940"/>
                    </a:lnTo>
                    <a:lnTo>
                      <a:pt x="1237" y="903"/>
                    </a:lnTo>
                    <a:lnTo>
                      <a:pt x="1294" y="818"/>
                    </a:lnTo>
                    <a:lnTo>
                      <a:pt x="1333" y="725"/>
                    </a:lnTo>
                    <a:lnTo>
                      <a:pt x="1353" y="625"/>
                    </a:lnTo>
                    <a:lnTo>
                      <a:pt x="1354" y="574"/>
                    </a:lnTo>
                    <a:lnTo>
                      <a:pt x="1353" y="523"/>
                    </a:lnTo>
                    <a:lnTo>
                      <a:pt x="1333" y="424"/>
                    </a:lnTo>
                    <a:lnTo>
                      <a:pt x="1294" y="330"/>
                    </a:lnTo>
                    <a:lnTo>
                      <a:pt x="1237" y="246"/>
                    </a:lnTo>
                    <a:lnTo>
                      <a:pt x="1203" y="208"/>
                    </a:lnTo>
                    <a:lnTo>
                      <a:pt x="1197" y="203"/>
                    </a:lnTo>
                    <a:lnTo>
                      <a:pt x="1182" y="196"/>
                    </a:lnTo>
                    <a:lnTo>
                      <a:pt x="1173" y="196"/>
                    </a:lnTo>
                    <a:lnTo>
                      <a:pt x="1173" y="196"/>
                    </a:lnTo>
                    <a:close/>
                    <a:moveTo>
                      <a:pt x="838" y="362"/>
                    </a:moveTo>
                    <a:lnTo>
                      <a:pt x="817" y="362"/>
                    </a:lnTo>
                    <a:lnTo>
                      <a:pt x="776" y="370"/>
                    </a:lnTo>
                    <a:lnTo>
                      <a:pt x="737" y="386"/>
                    </a:lnTo>
                    <a:lnTo>
                      <a:pt x="703" y="410"/>
                    </a:lnTo>
                    <a:lnTo>
                      <a:pt x="688" y="424"/>
                    </a:lnTo>
                    <a:lnTo>
                      <a:pt x="672" y="439"/>
                    </a:lnTo>
                    <a:lnTo>
                      <a:pt x="650" y="474"/>
                    </a:lnTo>
                    <a:lnTo>
                      <a:pt x="634" y="512"/>
                    </a:lnTo>
                    <a:lnTo>
                      <a:pt x="626" y="553"/>
                    </a:lnTo>
                    <a:lnTo>
                      <a:pt x="625" y="574"/>
                    </a:lnTo>
                    <a:lnTo>
                      <a:pt x="626" y="596"/>
                    </a:lnTo>
                    <a:lnTo>
                      <a:pt x="634" y="636"/>
                    </a:lnTo>
                    <a:lnTo>
                      <a:pt x="650" y="675"/>
                    </a:lnTo>
                    <a:lnTo>
                      <a:pt x="672" y="709"/>
                    </a:lnTo>
                    <a:lnTo>
                      <a:pt x="688" y="725"/>
                    </a:lnTo>
                    <a:lnTo>
                      <a:pt x="701" y="738"/>
                    </a:lnTo>
                    <a:lnTo>
                      <a:pt x="716" y="749"/>
                    </a:lnTo>
                    <a:lnTo>
                      <a:pt x="3" y="3415"/>
                    </a:lnTo>
                    <a:lnTo>
                      <a:pt x="0" y="3425"/>
                    </a:lnTo>
                    <a:lnTo>
                      <a:pt x="3" y="3443"/>
                    </a:lnTo>
                    <a:lnTo>
                      <a:pt x="12" y="3456"/>
                    </a:lnTo>
                    <a:lnTo>
                      <a:pt x="25" y="3465"/>
                    </a:lnTo>
                    <a:lnTo>
                      <a:pt x="40" y="3470"/>
                    </a:lnTo>
                    <a:lnTo>
                      <a:pt x="56" y="3468"/>
                    </a:lnTo>
                    <a:lnTo>
                      <a:pt x="71" y="3461"/>
                    </a:lnTo>
                    <a:lnTo>
                      <a:pt x="82" y="3447"/>
                    </a:lnTo>
                    <a:lnTo>
                      <a:pt x="85" y="3438"/>
                    </a:lnTo>
                    <a:lnTo>
                      <a:pt x="88" y="3427"/>
                    </a:lnTo>
                    <a:lnTo>
                      <a:pt x="838" y="2677"/>
                    </a:lnTo>
                    <a:lnTo>
                      <a:pt x="1588" y="3427"/>
                    </a:lnTo>
                    <a:lnTo>
                      <a:pt x="1590" y="3438"/>
                    </a:lnTo>
                    <a:lnTo>
                      <a:pt x="1593" y="3447"/>
                    </a:lnTo>
                    <a:lnTo>
                      <a:pt x="1604" y="3461"/>
                    </a:lnTo>
                    <a:lnTo>
                      <a:pt x="1619" y="3468"/>
                    </a:lnTo>
                    <a:lnTo>
                      <a:pt x="1635" y="3470"/>
                    </a:lnTo>
                    <a:lnTo>
                      <a:pt x="1650" y="3465"/>
                    </a:lnTo>
                    <a:lnTo>
                      <a:pt x="1663" y="3456"/>
                    </a:lnTo>
                    <a:lnTo>
                      <a:pt x="1672" y="3443"/>
                    </a:lnTo>
                    <a:lnTo>
                      <a:pt x="1676" y="3425"/>
                    </a:lnTo>
                    <a:lnTo>
                      <a:pt x="1674" y="3415"/>
                    </a:lnTo>
                    <a:lnTo>
                      <a:pt x="959" y="749"/>
                    </a:lnTo>
                    <a:lnTo>
                      <a:pt x="974" y="738"/>
                    </a:lnTo>
                    <a:lnTo>
                      <a:pt x="988" y="725"/>
                    </a:lnTo>
                    <a:lnTo>
                      <a:pt x="1003" y="709"/>
                    </a:lnTo>
                    <a:lnTo>
                      <a:pt x="1026" y="675"/>
                    </a:lnTo>
                    <a:lnTo>
                      <a:pt x="1041" y="636"/>
                    </a:lnTo>
                    <a:lnTo>
                      <a:pt x="1049" y="596"/>
                    </a:lnTo>
                    <a:lnTo>
                      <a:pt x="1050" y="574"/>
                    </a:lnTo>
                    <a:lnTo>
                      <a:pt x="1049" y="553"/>
                    </a:lnTo>
                    <a:lnTo>
                      <a:pt x="1041" y="512"/>
                    </a:lnTo>
                    <a:lnTo>
                      <a:pt x="1026" y="474"/>
                    </a:lnTo>
                    <a:lnTo>
                      <a:pt x="1003" y="439"/>
                    </a:lnTo>
                    <a:lnTo>
                      <a:pt x="988" y="424"/>
                    </a:lnTo>
                    <a:lnTo>
                      <a:pt x="973" y="410"/>
                    </a:lnTo>
                    <a:lnTo>
                      <a:pt x="938" y="386"/>
                    </a:lnTo>
                    <a:lnTo>
                      <a:pt x="900" y="370"/>
                    </a:lnTo>
                    <a:lnTo>
                      <a:pt x="858" y="362"/>
                    </a:lnTo>
                    <a:lnTo>
                      <a:pt x="838" y="362"/>
                    </a:lnTo>
                    <a:close/>
                    <a:moveTo>
                      <a:pt x="838" y="447"/>
                    </a:moveTo>
                    <a:lnTo>
                      <a:pt x="862" y="449"/>
                    </a:lnTo>
                    <a:lnTo>
                      <a:pt x="909" y="469"/>
                    </a:lnTo>
                    <a:lnTo>
                      <a:pt x="927" y="485"/>
                    </a:lnTo>
                    <a:lnTo>
                      <a:pt x="944" y="503"/>
                    </a:lnTo>
                    <a:lnTo>
                      <a:pt x="963" y="550"/>
                    </a:lnTo>
                    <a:lnTo>
                      <a:pt x="965" y="574"/>
                    </a:lnTo>
                    <a:lnTo>
                      <a:pt x="963" y="599"/>
                    </a:lnTo>
                    <a:lnTo>
                      <a:pt x="944" y="645"/>
                    </a:lnTo>
                    <a:lnTo>
                      <a:pt x="927" y="664"/>
                    </a:lnTo>
                    <a:lnTo>
                      <a:pt x="909" y="680"/>
                    </a:lnTo>
                    <a:lnTo>
                      <a:pt x="862" y="699"/>
                    </a:lnTo>
                    <a:lnTo>
                      <a:pt x="838" y="701"/>
                    </a:lnTo>
                    <a:lnTo>
                      <a:pt x="813" y="699"/>
                    </a:lnTo>
                    <a:lnTo>
                      <a:pt x="767" y="680"/>
                    </a:lnTo>
                    <a:lnTo>
                      <a:pt x="748" y="664"/>
                    </a:lnTo>
                    <a:lnTo>
                      <a:pt x="731" y="645"/>
                    </a:lnTo>
                    <a:lnTo>
                      <a:pt x="712" y="599"/>
                    </a:lnTo>
                    <a:lnTo>
                      <a:pt x="711" y="574"/>
                    </a:lnTo>
                    <a:lnTo>
                      <a:pt x="712" y="550"/>
                    </a:lnTo>
                    <a:lnTo>
                      <a:pt x="731" y="503"/>
                    </a:lnTo>
                    <a:lnTo>
                      <a:pt x="748" y="485"/>
                    </a:lnTo>
                    <a:lnTo>
                      <a:pt x="767" y="469"/>
                    </a:lnTo>
                    <a:lnTo>
                      <a:pt x="813" y="449"/>
                    </a:lnTo>
                    <a:lnTo>
                      <a:pt x="838" y="447"/>
                    </a:lnTo>
                    <a:close/>
                    <a:moveTo>
                      <a:pt x="796" y="783"/>
                    </a:moveTo>
                    <a:lnTo>
                      <a:pt x="817" y="787"/>
                    </a:lnTo>
                    <a:lnTo>
                      <a:pt x="838" y="787"/>
                    </a:lnTo>
                    <a:lnTo>
                      <a:pt x="858" y="787"/>
                    </a:lnTo>
                    <a:lnTo>
                      <a:pt x="879" y="783"/>
                    </a:lnTo>
                    <a:lnTo>
                      <a:pt x="882" y="792"/>
                    </a:lnTo>
                    <a:lnTo>
                      <a:pt x="838" y="835"/>
                    </a:lnTo>
                    <a:lnTo>
                      <a:pt x="794" y="792"/>
                    </a:lnTo>
                    <a:lnTo>
                      <a:pt x="796" y="783"/>
                    </a:lnTo>
                    <a:close/>
                    <a:moveTo>
                      <a:pt x="901" y="863"/>
                    </a:moveTo>
                    <a:lnTo>
                      <a:pt x="913" y="911"/>
                    </a:lnTo>
                    <a:lnTo>
                      <a:pt x="883" y="881"/>
                    </a:lnTo>
                    <a:lnTo>
                      <a:pt x="901" y="863"/>
                    </a:lnTo>
                    <a:close/>
                    <a:moveTo>
                      <a:pt x="775" y="863"/>
                    </a:moveTo>
                    <a:lnTo>
                      <a:pt x="792" y="881"/>
                    </a:lnTo>
                    <a:lnTo>
                      <a:pt x="762" y="911"/>
                    </a:lnTo>
                    <a:lnTo>
                      <a:pt x="775" y="863"/>
                    </a:lnTo>
                    <a:close/>
                    <a:moveTo>
                      <a:pt x="838" y="926"/>
                    </a:moveTo>
                    <a:lnTo>
                      <a:pt x="945" y="1034"/>
                    </a:lnTo>
                    <a:lnTo>
                      <a:pt x="838" y="1141"/>
                    </a:lnTo>
                    <a:lnTo>
                      <a:pt x="730" y="1034"/>
                    </a:lnTo>
                    <a:lnTo>
                      <a:pt x="838" y="926"/>
                    </a:lnTo>
                    <a:close/>
                    <a:moveTo>
                      <a:pt x="965" y="1105"/>
                    </a:moveTo>
                    <a:lnTo>
                      <a:pt x="1025" y="1328"/>
                    </a:lnTo>
                    <a:lnTo>
                      <a:pt x="883" y="1187"/>
                    </a:lnTo>
                    <a:lnTo>
                      <a:pt x="965" y="1105"/>
                    </a:lnTo>
                    <a:close/>
                    <a:moveTo>
                      <a:pt x="710" y="1105"/>
                    </a:moveTo>
                    <a:lnTo>
                      <a:pt x="792" y="1187"/>
                    </a:lnTo>
                    <a:lnTo>
                      <a:pt x="650" y="1328"/>
                    </a:lnTo>
                    <a:lnTo>
                      <a:pt x="710" y="1105"/>
                    </a:lnTo>
                    <a:close/>
                    <a:moveTo>
                      <a:pt x="838" y="1232"/>
                    </a:moveTo>
                    <a:lnTo>
                      <a:pt x="1058" y="1451"/>
                    </a:lnTo>
                    <a:lnTo>
                      <a:pt x="838" y="1671"/>
                    </a:lnTo>
                    <a:lnTo>
                      <a:pt x="618" y="1451"/>
                    </a:lnTo>
                    <a:lnTo>
                      <a:pt x="838" y="1232"/>
                    </a:lnTo>
                    <a:close/>
                    <a:moveTo>
                      <a:pt x="1077" y="1523"/>
                    </a:moveTo>
                    <a:lnTo>
                      <a:pt x="1219" y="2053"/>
                    </a:lnTo>
                    <a:lnTo>
                      <a:pt x="883" y="1717"/>
                    </a:lnTo>
                    <a:lnTo>
                      <a:pt x="1077" y="1523"/>
                    </a:lnTo>
                    <a:close/>
                    <a:moveTo>
                      <a:pt x="598" y="1523"/>
                    </a:moveTo>
                    <a:lnTo>
                      <a:pt x="792" y="1717"/>
                    </a:lnTo>
                    <a:lnTo>
                      <a:pt x="456" y="2053"/>
                    </a:lnTo>
                    <a:lnTo>
                      <a:pt x="598" y="1523"/>
                    </a:lnTo>
                    <a:close/>
                    <a:moveTo>
                      <a:pt x="838" y="1762"/>
                    </a:moveTo>
                    <a:lnTo>
                      <a:pt x="1250" y="2174"/>
                    </a:lnTo>
                    <a:lnTo>
                      <a:pt x="838" y="2587"/>
                    </a:lnTo>
                    <a:lnTo>
                      <a:pt x="425" y="2174"/>
                    </a:lnTo>
                    <a:lnTo>
                      <a:pt x="838" y="1762"/>
                    </a:lnTo>
                    <a:close/>
                    <a:moveTo>
                      <a:pt x="1271" y="2244"/>
                    </a:moveTo>
                    <a:lnTo>
                      <a:pt x="1555" y="3303"/>
                    </a:lnTo>
                    <a:lnTo>
                      <a:pt x="883" y="2633"/>
                    </a:lnTo>
                    <a:lnTo>
                      <a:pt x="1271" y="2244"/>
                    </a:lnTo>
                    <a:close/>
                    <a:moveTo>
                      <a:pt x="405" y="2244"/>
                    </a:moveTo>
                    <a:lnTo>
                      <a:pt x="792" y="2633"/>
                    </a:lnTo>
                    <a:lnTo>
                      <a:pt x="121" y="3303"/>
                    </a:lnTo>
                    <a:lnTo>
                      <a:pt x="405" y="2244"/>
                    </a:lnTo>
                    <a:close/>
                  </a:path>
                </a:pathLst>
              </a:custGeom>
              <a:solidFill>
                <a:srgbClr val="ED7D31"/>
              </a:solidFill>
              <a:ln>
                <a:solidFill>
                  <a:srgbClr val="ED7D3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55" name="群組 731">
                <a:extLst>
                  <a:ext uri="{FF2B5EF4-FFF2-40B4-BE49-F238E27FC236}">
                    <a16:creationId xmlns:a16="http://schemas.microsoft.com/office/drawing/2014/main" id="{99E62092-69FE-358A-AE12-4875BF982AB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2035795" y="2499192"/>
                <a:ext cx="332985" cy="373484"/>
                <a:chOff x="8694732" y="650876"/>
                <a:chExt cx="704849" cy="790575"/>
              </a:xfrm>
            </p:grpSpPr>
            <p:sp>
              <p:nvSpPr>
                <p:cNvPr id="283" name="Freeform 15">
                  <a:extLst>
                    <a:ext uri="{FF2B5EF4-FFF2-40B4-BE49-F238E27FC236}">
                      <a16:creationId xmlns:a16="http://schemas.microsoft.com/office/drawing/2014/main" id="{531DD3F8-0BCB-CA18-211A-A1A561D687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84" name="Freeform 16">
                  <a:extLst>
                    <a:ext uri="{FF2B5EF4-FFF2-40B4-BE49-F238E27FC236}">
                      <a16:creationId xmlns:a16="http://schemas.microsoft.com/office/drawing/2014/main" id="{AE567871-6688-104C-125A-5FE849E75C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85" name="Freeform 17">
                  <a:extLst>
                    <a:ext uri="{FF2B5EF4-FFF2-40B4-BE49-F238E27FC236}">
                      <a16:creationId xmlns:a16="http://schemas.microsoft.com/office/drawing/2014/main" id="{C8C012B1-01D4-15CD-9B24-F4316D875C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86" name="Freeform 18">
                  <a:extLst>
                    <a:ext uri="{FF2B5EF4-FFF2-40B4-BE49-F238E27FC236}">
                      <a16:creationId xmlns:a16="http://schemas.microsoft.com/office/drawing/2014/main" id="{F7907686-A435-B0D6-8771-C648C29363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87" name="Freeform 19">
                  <a:extLst>
                    <a:ext uri="{FF2B5EF4-FFF2-40B4-BE49-F238E27FC236}">
                      <a16:creationId xmlns:a16="http://schemas.microsoft.com/office/drawing/2014/main" id="{3314392B-7340-B8D7-09B1-E97431215D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88" name="Freeform 20">
                  <a:extLst>
                    <a:ext uri="{FF2B5EF4-FFF2-40B4-BE49-F238E27FC236}">
                      <a16:creationId xmlns:a16="http://schemas.microsoft.com/office/drawing/2014/main" id="{80BE995F-8F12-C433-C402-7291A40DFF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ED7D3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89" name="Freeform 21">
                  <a:extLst>
                    <a:ext uri="{FF2B5EF4-FFF2-40B4-BE49-F238E27FC236}">
                      <a16:creationId xmlns:a16="http://schemas.microsoft.com/office/drawing/2014/main" id="{9A459251-4C56-8711-BD05-F3FEABFDAA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56" name="群組 732">
                <a:extLst>
                  <a:ext uri="{FF2B5EF4-FFF2-40B4-BE49-F238E27FC236}">
                    <a16:creationId xmlns:a16="http://schemas.microsoft.com/office/drawing/2014/main" id="{9C44356B-71EC-FD7E-6A63-9FE9E8C2773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278044" y="2960530"/>
                <a:ext cx="332985" cy="373484"/>
                <a:chOff x="8694732" y="650876"/>
                <a:chExt cx="704849" cy="790575"/>
              </a:xfrm>
            </p:grpSpPr>
            <p:sp>
              <p:nvSpPr>
                <p:cNvPr id="276" name="Freeform 15">
                  <a:extLst>
                    <a:ext uri="{FF2B5EF4-FFF2-40B4-BE49-F238E27FC236}">
                      <a16:creationId xmlns:a16="http://schemas.microsoft.com/office/drawing/2014/main" id="{0449BB27-DA28-7C4F-35AC-DBBBF7D827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77" name="Freeform 16">
                  <a:extLst>
                    <a:ext uri="{FF2B5EF4-FFF2-40B4-BE49-F238E27FC236}">
                      <a16:creationId xmlns:a16="http://schemas.microsoft.com/office/drawing/2014/main" id="{348467B6-1059-3AD1-6C36-3133EFF99F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78" name="Freeform 17">
                  <a:extLst>
                    <a:ext uri="{FF2B5EF4-FFF2-40B4-BE49-F238E27FC236}">
                      <a16:creationId xmlns:a16="http://schemas.microsoft.com/office/drawing/2014/main" id="{C5215EA4-7EA9-ACAF-66D5-C5BABC38CA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79" name="Freeform 18">
                  <a:extLst>
                    <a:ext uri="{FF2B5EF4-FFF2-40B4-BE49-F238E27FC236}">
                      <a16:creationId xmlns:a16="http://schemas.microsoft.com/office/drawing/2014/main" id="{F7B2804B-1DE4-216A-CC64-67833E7803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80" name="Freeform 19">
                  <a:extLst>
                    <a:ext uri="{FF2B5EF4-FFF2-40B4-BE49-F238E27FC236}">
                      <a16:creationId xmlns:a16="http://schemas.microsoft.com/office/drawing/2014/main" id="{2EBBD5BC-A4D0-41A2-C1D5-2169E938F2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81" name="Freeform 20">
                  <a:extLst>
                    <a:ext uri="{FF2B5EF4-FFF2-40B4-BE49-F238E27FC236}">
                      <a16:creationId xmlns:a16="http://schemas.microsoft.com/office/drawing/2014/main" id="{D4531C14-40EA-8E4B-7D21-C9F1BC2B008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ED7D3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82" name="Freeform 21">
                  <a:extLst>
                    <a:ext uri="{FF2B5EF4-FFF2-40B4-BE49-F238E27FC236}">
                      <a16:creationId xmlns:a16="http://schemas.microsoft.com/office/drawing/2014/main" id="{9EC09C5A-3783-8581-8398-3397AA46FA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57" name="群組 733">
                <a:extLst>
                  <a:ext uri="{FF2B5EF4-FFF2-40B4-BE49-F238E27FC236}">
                    <a16:creationId xmlns:a16="http://schemas.microsoft.com/office/drawing/2014/main" id="{3145B781-1D5D-B5A9-5CE4-CAF468CC534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798905" y="3715186"/>
                <a:ext cx="199791" cy="224091"/>
                <a:chOff x="8694732" y="650876"/>
                <a:chExt cx="704849" cy="790575"/>
              </a:xfrm>
            </p:grpSpPr>
            <p:sp>
              <p:nvSpPr>
                <p:cNvPr id="269" name="Freeform 15">
                  <a:extLst>
                    <a:ext uri="{FF2B5EF4-FFF2-40B4-BE49-F238E27FC236}">
                      <a16:creationId xmlns:a16="http://schemas.microsoft.com/office/drawing/2014/main" id="{012FC202-F985-8499-9138-723A8EC765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70" name="Freeform 16">
                  <a:extLst>
                    <a:ext uri="{FF2B5EF4-FFF2-40B4-BE49-F238E27FC236}">
                      <a16:creationId xmlns:a16="http://schemas.microsoft.com/office/drawing/2014/main" id="{AFA44EA9-10E3-1B62-CFB8-8FE1707D0C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71" name="Freeform 17">
                  <a:extLst>
                    <a:ext uri="{FF2B5EF4-FFF2-40B4-BE49-F238E27FC236}">
                      <a16:creationId xmlns:a16="http://schemas.microsoft.com/office/drawing/2014/main" id="{D484804C-9DEE-AD00-9769-406E36D203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72" name="Freeform 18">
                  <a:extLst>
                    <a:ext uri="{FF2B5EF4-FFF2-40B4-BE49-F238E27FC236}">
                      <a16:creationId xmlns:a16="http://schemas.microsoft.com/office/drawing/2014/main" id="{0498DE80-D5F8-C6AB-63D9-C937D4603C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73" name="Freeform 19">
                  <a:extLst>
                    <a:ext uri="{FF2B5EF4-FFF2-40B4-BE49-F238E27FC236}">
                      <a16:creationId xmlns:a16="http://schemas.microsoft.com/office/drawing/2014/main" id="{2D272F2E-C54E-A3E8-846A-FB4BE3B291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74" name="Freeform 20">
                  <a:extLst>
                    <a:ext uri="{FF2B5EF4-FFF2-40B4-BE49-F238E27FC236}">
                      <a16:creationId xmlns:a16="http://schemas.microsoft.com/office/drawing/2014/main" id="{80217554-D026-C41A-6434-EFD12FC1C9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ED7D3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75" name="Freeform 21">
                  <a:extLst>
                    <a:ext uri="{FF2B5EF4-FFF2-40B4-BE49-F238E27FC236}">
                      <a16:creationId xmlns:a16="http://schemas.microsoft.com/office/drawing/2014/main" id="{A5EA14ED-6E23-53D8-CAD8-038D83B023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58" name="群組 734">
                <a:extLst>
                  <a:ext uri="{FF2B5EF4-FFF2-40B4-BE49-F238E27FC236}">
                    <a16:creationId xmlns:a16="http://schemas.microsoft.com/office/drawing/2014/main" id="{9947FFFC-5C24-B9F4-C161-F7D3EA5AF4A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21210667">
                <a:off x="3392124" y="3831096"/>
                <a:ext cx="233090" cy="261440"/>
                <a:chOff x="8694732" y="650876"/>
                <a:chExt cx="704849" cy="790575"/>
              </a:xfrm>
            </p:grpSpPr>
            <p:sp>
              <p:nvSpPr>
                <p:cNvPr id="262" name="Freeform 15">
                  <a:extLst>
                    <a:ext uri="{FF2B5EF4-FFF2-40B4-BE49-F238E27FC236}">
                      <a16:creationId xmlns:a16="http://schemas.microsoft.com/office/drawing/2014/main" id="{D4BAB91D-8119-415D-D882-2BB17E6012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3" name="Freeform 16">
                  <a:extLst>
                    <a:ext uri="{FF2B5EF4-FFF2-40B4-BE49-F238E27FC236}">
                      <a16:creationId xmlns:a16="http://schemas.microsoft.com/office/drawing/2014/main" id="{ACA94309-C404-45BD-385B-E821C72E65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4" name="Freeform 17">
                  <a:extLst>
                    <a:ext uri="{FF2B5EF4-FFF2-40B4-BE49-F238E27FC236}">
                      <a16:creationId xmlns:a16="http://schemas.microsoft.com/office/drawing/2014/main" id="{3C8E7A6C-82B6-CD9E-9324-FF2068713C6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5" name="Freeform 18">
                  <a:extLst>
                    <a:ext uri="{FF2B5EF4-FFF2-40B4-BE49-F238E27FC236}">
                      <a16:creationId xmlns:a16="http://schemas.microsoft.com/office/drawing/2014/main" id="{9B81298A-DA27-A570-714D-EBFC706F0E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6" name="Freeform 19">
                  <a:extLst>
                    <a:ext uri="{FF2B5EF4-FFF2-40B4-BE49-F238E27FC236}">
                      <a16:creationId xmlns:a16="http://schemas.microsoft.com/office/drawing/2014/main" id="{F709CE92-C26B-AEBC-DAD4-3FD4A3C13E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7" name="Freeform 20">
                  <a:extLst>
                    <a:ext uri="{FF2B5EF4-FFF2-40B4-BE49-F238E27FC236}">
                      <a16:creationId xmlns:a16="http://schemas.microsoft.com/office/drawing/2014/main" id="{CF5D82CA-EE83-07A7-38F7-D0E6B71C72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ED7D3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8" name="Freeform 21">
                  <a:extLst>
                    <a:ext uri="{FF2B5EF4-FFF2-40B4-BE49-F238E27FC236}">
                      <a16:creationId xmlns:a16="http://schemas.microsoft.com/office/drawing/2014/main" id="{6E8694DD-6280-0BA6-DAD7-D20243A390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59" name="群組 735">
                <a:extLst>
                  <a:ext uri="{FF2B5EF4-FFF2-40B4-BE49-F238E27FC236}">
                    <a16:creationId xmlns:a16="http://schemas.microsoft.com/office/drawing/2014/main" id="{A0E8C27C-8013-C283-BE21-DE1395F1CA00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880481" y="3550324"/>
                <a:ext cx="233090" cy="261440"/>
                <a:chOff x="8694732" y="650876"/>
                <a:chExt cx="704849" cy="790575"/>
              </a:xfrm>
            </p:grpSpPr>
            <p:sp>
              <p:nvSpPr>
                <p:cNvPr id="255" name="Freeform 15">
                  <a:extLst>
                    <a:ext uri="{FF2B5EF4-FFF2-40B4-BE49-F238E27FC236}">
                      <a16:creationId xmlns:a16="http://schemas.microsoft.com/office/drawing/2014/main" id="{E2A0B9E1-924E-79D5-9E22-7BF0831237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56" name="Freeform 16">
                  <a:extLst>
                    <a:ext uri="{FF2B5EF4-FFF2-40B4-BE49-F238E27FC236}">
                      <a16:creationId xmlns:a16="http://schemas.microsoft.com/office/drawing/2014/main" id="{5742ACC5-0A28-9409-05A0-185C058EBA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57" name="Freeform 17">
                  <a:extLst>
                    <a:ext uri="{FF2B5EF4-FFF2-40B4-BE49-F238E27FC236}">
                      <a16:creationId xmlns:a16="http://schemas.microsoft.com/office/drawing/2014/main" id="{FFF8096E-0497-FA3D-45B3-F1843F0E8E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58" name="Freeform 18">
                  <a:extLst>
                    <a:ext uri="{FF2B5EF4-FFF2-40B4-BE49-F238E27FC236}">
                      <a16:creationId xmlns:a16="http://schemas.microsoft.com/office/drawing/2014/main" id="{00864F63-9CC3-63C6-A601-2A68399DC1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59" name="Freeform 19">
                  <a:extLst>
                    <a:ext uri="{FF2B5EF4-FFF2-40B4-BE49-F238E27FC236}">
                      <a16:creationId xmlns:a16="http://schemas.microsoft.com/office/drawing/2014/main" id="{94D08874-6A75-D755-F465-A790F3872C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0" name="Freeform 20">
                  <a:extLst>
                    <a:ext uri="{FF2B5EF4-FFF2-40B4-BE49-F238E27FC236}">
                      <a16:creationId xmlns:a16="http://schemas.microsoft.com/office/drawing/2014/main" id="{5A97B4FA-E846-5225-3005-388E15106D6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ED7D3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1" name="Freeform 21">
                  <a:extLst>
                    <a:ext uri="{FF2B5EF4-FFF2-40B4-BE49-F238E27FC236}">
                      <a16:creationId xmlns:a16="http://schemas.microsoft.com/office/drawing/2014/main" id="{2198BD74-B79F-3DB4-C39A-BE46C30DFB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60" name="群組 736">
                <a:extLst>
                  <a:ext uri="{FF2B5EF4-FFF2-40B4-BE49-F238E27FC236}">
                    <a16:creationId xmlns:a16="http://schemas.microsoft.com/office/drawing/2014/main" id="{229FF1A8-3BF3-E43B-1C58-C310ECB03057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726484" flipH="1">
                <a:off x="5322012" y="4486355"/>
                <a:ext cx="220249" cy="247036"/>
                <a:chOff x="8694732" y="650876"/>
                <a:chExt cx="704849" cy="790575"/>
              </a:xfrm>
            </p:grpSpPr>
            <p:sp>
              <p:nvSpPr>
                <p:cNvPr id="248" name="Freeform 15">
                  <a:extLst>
                    <a:ext uri="{FF2B5EF4-FFF2-40B4-BE49-F238E27FC236}">
                      <a16:creationId xmlns:a16="http://schemas.microsoft.com/office/drawing/2014/main" id="{B436E921-D37A-C4E9-6F42-BA72D78E96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49" name="Freeform 16">
                  <a:extLst>
                    <a:ext uri="{FF2B5EF4-FFF2-40B4-BE49-F238E27FC236}">
                      <a16:creationId xmlns:a16="http://schemas.microsoft.com/office/drawing/2014/main" id="{11FE7FC2-1A01-D9FF-38BC-B338BD907C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50" name="Freeform 17">
                  <a:extLst>
                    <a:ext uri="{FF2B5EF4-FFF2-40B4-BE49-F238E27FC236}">
                      <a16:creationId xmlns:a16="http://schemas.microsoft.com/office/drawing/2014/main" id="{40843AD6-6686-3950-CB59-48B6A08B1B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51" name="Freeform 18">
                  <a:extLst>
                    <a:ext uri="{FF2B5EF4-FFF2-40B4-BE49-F238E27FC236}">
                      <a16:creationId xmlns:a16="http://schemas.microsoft.com/office/drawing/2014/main" id="{96813A72-B794-8FEE-9E65-1FEE5AA8D3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52" name="Freeform 19">
                  <a:extLst>
                    <a:ext uri="{FF2B5EF4-FFF2-40B4-BE49-F238E27FC236}">
                      <a16:creationId xmlns:a16="http://schemas.microsoft.com/office/drawing/2014/main" id="{126D6C6A-2D2C-2F64-912D-DDE527A163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53" name="Freeform 20">
                  <a:extLst>
                    <a:ext uri="{FF2B5EF4-FFF2-40B4-BE49-F238E27FC236}">
                      <a16:creationId xmlns:a16="http://schemas.microsoft.com/office/drawing/2014/main" id="{45F7E056-4DFF-CE36-5F1D-58718B5FEF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ED7D3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54" name="Freeform 21">
                  <a:extLst>
                    <a:ext uri="{FF2B5EF4-FFF2-40B4-BE49-F238E27FC236}">
                      <a16:creationId xmlns:a16="http://schemas.microsoft.com/office/drawing/2014/main" id="{5FF91442-5CD4-42B9-A8C3-A11C80F752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61" name="橢圓 737">
                <a:extLst>
                  <a:ext uri="{FF2B5EF4-FFF2-40B4-BE49-F238E27FC236}">
                    <a16:creationId xmlns:a16="http://schemas.microsoft.com/office/drawing/2014/main" id="{D4C07F33-58C0-1DFA-77A3-6C5667212274}"/>
                  </a:ext>
                </a:extLst>
              </p:cNvPr>
              <p:cNvSpPr/>
              <p:nvPr/>
            </p:nvSpPr>
            <p:spPr>
              <a:xfrm rot="525998">
                <a:off x="8471974" y="4903896"/>
                <a:ext cx="663343" cy="417179"/>
              </a:xfrm>
              <a:prstGeom prst="ellipse">
                <a:avLst/>
              </a:prstGeom>
              <a:solidFill>
                <a:srgbClr val="0099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62" name="橢圓 738">
                <a:extLst>
                  <a:ext uri="{FF2B5EF4-FFF2-40B4-BE49-F238E27FC236}">
                    <a16:creationId xmlns:a16="http://schemas.microsoft.com/office/drawing/2014/main" id="{EE697434-D1F4-8A82-A554-997F3C89753F}"/>
                  </a:ext>
                </a:extLst>
              </p:cNvPr>
              <p:cNvSpPr/>
              <p:nvPr/>
            </p:nvSpPr>
            <p:spPr>
              <a:xfrm rot="402870">
                <a:off x="8281170" y="5046424"/>
                <a:ext cx="469794" cy="274975"/>
              </a:xfrm>
              <a:prstGeom prst="ellipse">
                <a:avLst/>
              </a:prstGeom>
              <a:solidFill>
                <a:srgbClr val="0099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grpSp>
            <p:nvGrpSpPr>
              <p:cNvPr id="63" name="群組 739">
                <a:extLst>
                  <a:ext uri="{FF2B5EF4-FFF2-40B4-BE49-F238E27FC236}">
                    <a16:creationId xmlns:a16="http://schemas.microsoft.com/office/drawing/2014/main" id="{C893DC23-F4DD-8C8B-30E4-3CA99D87CE90}"/>
                  </a:ext>
                </a:extLst>
              </p:cNvPr>
              <p:cNvGrpSpPr/>
              <p:nvPr/>
            </p:nvGrpSpPr>
            <p:grpSpPr>
              <a:xfrm>
                <a:off x="8023396" y="4692939"/>
                <a:ext cx="186219" cy="434830"/>
                <a:chOff x="1663351" y="3857706"/>
                <a:chExt cx="201327" cy="470107"/>
              </a:xfrm>
            </p:grpSpPr>
            <p:sp>
              <p:nvSpPr>
                <p:cNvPr id="240" name="Oval 785">
                  <a:extLst>
                    <a:ext uri="{FF2B5EF4-FFF2-40B4-BE49-F238E27FC236}">
                      <a16:creationId xmlns:a16="http://schemas.microsoft.com/office/drawing/2014/main" id="{CD360ACC-CBAC-39BE-1306-4BFFB9104C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63351" y="3857706"/>
                  <a:ext cx="201327" cy="377746"/>
                </a:xfrm>
                <a:prstGeom prst="ellipse">
                  <a:avLst/>
                </a:prstGeom>
                <a:solidFill>
                  <a:srgbClr val="92D05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41" name="Freeform 786">
                  <a:extLst>
                    <a:ext uri="{FF2B5EF4-FFF2-40B4-BE49-F238E27FC236}">
                      <a16:creationId xmlns:a16="http://schemas.microsoft.com/office/drawing/2014/main" id="{30C4281C-DF0A-8A1E-0984-DF63611D68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48448" y="3950067"/>
                  <a:ext cx="31133" cy="377746"/>
                </a:xfrm>
                <a:custGeom>
                  <a:avLst/>
                  <a:gdLst>
                    <a:gd name="T0" fmla="*/ 102 w 205"/>
                    <a:gd name="T1" fmla="*/ 0 h 2461"/>
                    <a:gd name="T2" fmla="*/ 0 w 205"/>
                    <a:gd name="T3" fmla="*/ 2461 h 2461"/>
                    <a:gd name="T4" fmla="*/ 205 w 205"/>
                    <a:gd name="T5" fmla="*/ 2461 h 2461"/>
                    <a:gd name="T6" fmla="*/ 102 w 205"/>
                    <a:gd name="T7" fmla="*/ 0 h 24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5" h="2461">
                      <a:moveTo>
                        <a:pt x="102" y="0"/>
                      </a:moveTo>
                      <a:lnTo>
                        <a:pt x="0" y="2461"/>
                      </a:lnTo>
                      <a:lnTo>
                        <a:pt x="205" y="2461"/>
                      </a:lnTo>
                      <a:lnTo>
                        <a:pt x="102" y="0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42" name="Freeform 787">
                  <a:extLst>
                    <a:ext uri="{FF2B5EF4-FFF2-40B4-BE49-F238E27FC236}">
                      <a16:creationId xmlns:a16="http://schemas.microsoft.com/office/drawing/2014/main" id="{F6F4194E-00B5-B9A0-175D-102F0F3A6C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64015" y="3952143"/>
                  <a:ext cx="43586" cy="74719"/>
                </a:xfrm>
                <a:custGeom>
                  <a:avLst/>
                  <a:gdLst>
                    <a:gd name="T0" fmla="*/ 0 w 282"/>
                    <a:gd name="T1" fmla="*/ 415 h 489"/>
                    <a:gd name="T2" fmla="*/ 0 w 282"/>
                    <a:gd name="T3" fmla="*/ 489 h 489"/>
                    <a:gd name="T4" fmla="*/ 282 w 282"/>
                    <a:gd name="T5" fmla="*/ 0 h 489"/>
                    <a:gd name="T6" fmla="*/ 0 w 282"/>
                    <a:gd name="T7" fmla="*/ 415 h 4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2" h="489">
                      <a:moveTo>
                        <a:pt x="0" y="415"/>
                      </a:moveTo>
                      <a:lnTo>
                        <a:pt x="0" y="489"/>
                      </a:lnTo>
                      <a:lnTo>
                        <a:pt x="282" y="0"/>
                      </a:lnTo>
                      <a:lnTo>
                        <a:pt x="0" y="415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43" name="Freeform 788">
                  <a:extLst>
                    <a:ext uri="{FF2B5EF4-FFF2-40B4-BE49-F238E27FC236}">
                      <a16:creationId xmlns:a16="http://schemas.microsoft.com/office/drawing/2014/main" id="{C7DE53D1-788A-C26C-51DC-B79D530E36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02787" y="4021673"/>
                  <a:ext cx="61228" cy="93399"/>
                </a:xfrm>
                <a:custGeom>
                  <a:avLst/>
                  <a:gdLst>
                    <a:gd name="T0" fmla="*/ 398 w 398"/>
                    <a:gd name="T1" fmla="*/ 519 h 612"/>
                    <a:gd name="T2" fmla="*/ 398 w 398"/>
                    <a:gd name="T3" fmla="*/ 612 h 612"/>
                    <a:gd name="T4" fmla="*/ 0 w 398"/>
                    <a:gd name="T5" fmla="*/ 0 h 612"/>
                    <a:gd name="T6" fmla="*/ 398 w 398"/>
                    <a:gd name="T7" fmla="*/ 519 h 6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8" h="612">
                      <a:moveTo>
                        <a:pt x="398" y="519"/>
                      </a:moveTo>
                      <a:lnTo>
                        <a:pt x="398" y="612"/>
                      </a:lnTo>
                      <a:lnTo>
                        <a:pt x="0" y="0"/>
                      </a:lnTo>
                      <a:lnTo>
                        <a:pt x="398" y="519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44" name="Freeform 789">
                  <a:extLst>
                    <a:ext uri="{FF2B5EF4-FFF2-40B4-BE49-F238E27FC236}">
                      <a16:creationId xmlns:a16="http://schemas.microsoft.com/office/drawing/2014/main" id="{7C332F84-0289-010C-088A-B708EDC925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64015" y="4099505"/>
                  <a:ext cx="69530" cy="106890"/>
                </a:xfrm>
                <a:custGeom>
                  <a:avLst/>
                  <a:gdLst>
                    <a:gd name="T0" fmla="*/ 0 w 452"/>
                    <a:gd name="T1" fmla="*/ 583 h 694"/>
                    <a:gd name="T2" fmla="*/ 0 w 452"/>
                    <a:gd name="T3" fmla="*/ 694 h 694"/>
                    <a:gd name="T4" fmla="*/ 452 w 452"/>
                    <a:gd name="T5" fmla="*/ 0 h 694"/>
                    <a:gd name="T6" fmla="*/ 0 w 452"/>
                    <a:gd name="T7" fmla="*/ 583 h 6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52" h="694">
                      <a:moveTo>
                        <a:pt x="0" y="583"/>
                      </a:moveTo>
                      <a:lnTo>
                        <a:pt x="0" y="694"/>
                      </a:lnTo>
                      <a:lnTo>
                        <a:pt x="452" y="0"/>
                      </a:lnTo>
                      <a:lnTo>
                        <a:pt x="0" y="583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45" name="Freeform 790">
                  <a:extLst>
                    <a:ext uri="{FF2B5EF4-FFF2-40B4-BE49-F238E27FC236}">
                      <a16:creationId xmlns:a16="http://schemas.microsoft.com/office/drawing/2014/main" id="{E87F0B6E-9262-C244-1000-73FA1F5B9E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1466" y="3952143"/>
                  <a:ext cx="42548" cy="74719"/>
                </a:xfrm>
                <a:custGeom>
                  <a:avLst/>
                  <a:gdLst>
                    <a:gd name="T0" fmla="*/ 281 w 281"/>
                    <a:gd name="T1" fmla="*/ 415 h 489"/>
                    <a:gd name="T2" fmla="*/ 281 w 281"/>
                    <a:gd name="T3" fmla="*/ 489 h 489"/>
                    <a:gd name="T4" fmla="*/ 0 w 281"/>
                    <a:gd name="T5" fmla="*/ 0 h 489"/>
                    <a:gd name="T6" fmla="*/ 281 w 281"/>
                    <a:gd name="T7" fmla="*/ 415 h 48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81" h="489">
                      <a:moveTo>
                        <a:pt x="281" y="415"/>
                      </a:moveTo>
                      <a:lnTo>
                        <a:pt x="281" y="489"/>
                      </a:lnTo>
                      <a:lnTo>
                        <a:pt x="0" y="0"/>
                      </a:lnTo>
                      <a:lnTo>
                        <a:pt x="281" y="415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46" name="Freeform 791">
                  <a:extLst>
                    <a:ext uri="{FF2B5EF4-FFF2-40B4-BE49-F238E27FC236}">
                      <a16:creationId xmlns:a16="http://schemas.microsoft.com/office/drawing/2014/main" id="{935D3C82-9AC5-0473-95B2-F8EA9119CF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64015" y="4021673"/>
                  <a:ext cx="61228" cy="93399"/>
                </a:xfrm>
                <a:custGeom>
                  <a:avLst/>
                  <a:gdLst>
                    <a:gd name="T0" fmla="*/ 0 w 399"/>
                    <a:gd name="T1" fmla="*/ 519 h 612"/>
                    <a:gd name="T2" fmla="*/ 0 w 399"/>
                    <a:gd name="T3" fmla="*/ 612 h 612"/>
                    <a:gd name="T4" fmla="*/ 399 w 399"/>
                    <a:gd name="T5" fmla="*/ 0 h 612"/>
                    <a:gd name="T6" fmla="*/ 0 w 399"/>
                    <a:gd name="T7" fmla="*/ 519 h 6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99" h="612">
                      <a:moveTo>
                        <a:pt x="0" y="519"/>
                      </a:moveTo>
                      <a:lnTo>
                        <a:pt x="0" y="612"/>
                      </a:lnTo>
                      <a:lnTo>
                        <a:pt x="399" y="0"/>
                      </a:lnTo>
                      <a:lnTo>
                        <a:pt x="0" y="519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47" name="Freeform 792">
                  <a:extLst>
                    <a:ext uri="{FF2B5EF4-FFF2-40B4-BE49-F238E27FC236}">
                      <a16:creationId xmlns:a16="http://schemas.microsoft.com/office/drawing/2014/main" id="{4D4C9FC0-4EDB-6A27-5156-EBD4E30E96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94484" y="4099505"/>
                  <a:ext cx="69530" cy="106890"/>
                </a:xfrm>
                <a:custGeom>
                  <a:avLst/>
                  <a:gdLst>
                    <a:gd name="T0" fmla="*/ 451 w 451"/>
                    <a:gd name="T1" fmla="*/ 583 h 694"/>
                    <a:gd name="T2" fmla="*/ 451 w 451"/>
                    <a:gd name="T3" fmla="*/ 694 h 694"/>
                    <a:gd name="T4" fmla="*/ 0 w 451"/>
                    <a:gd name="T5" fmla="*/ 0 h 694"/>
                    <a:gd name="T6" fmla="*/ 451 w 451"/>
                    <a:gd name="T7" fmla="*/ 583 h 6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51" h="694">
                      <a:moveTo>
                        <a:pt x="451" y="583"/>
                      </a:moveTo>
                      <a:lnTo>
                        <a:pt x="451" y="694"/>
                      </a:lnTo>
                      <a:lnTo>
                        <a:pt x="0" y="0"/>
                      </a:lnTo>
                      <a:lnTo>
                        <a:pt x="451" y="583"/>
                      </a:lnTo>
                      <a:close/>
                    </a:path>
                  </a:pathLst>
                </a:custGeom>
                <a:solidFill>
                  <a:srgbClr val="AA8C6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64" name="群組 740">
                <a:extLst>
                  <a:ext uri="{FF2B5EF4-FFF2-40B4-BE49-F238E27FC236}">
                    <a16:creationId xmlns:a16="http://schemas.microsoft.com/office/drawing/2014/main" id="{CBB87ECC-D031-956C-215E-7B860A1A4BA9}"/>
                  </a:ext>
                </a:extLst>
              </p:cNvPr>
              <p:cNvGrpSpPr/>
              <p:nvPr/>
            </p:nvGrpSpPr>
            <p:grpSpPr>
              <a:xfrm>
                <a:off x="7691504" y="4594468"/>
                <a:ext cx="206377" cy="704559"/>
                <a:chOff x="1862603" y="3566094"/>
                <a:chExt cx="223120" cy="761719"/>
              </a:xfrm>
            </p:grpSpPr>
            <p:sp>
              <p:nvSpPr>
                <p:cNvPr id="238" name="Rectangle 801">
                  <a:extLst>
                    <a:ext uri="{FF2B5EF4-FFF2-40B4-BE49-F238E27FC236}">
                      <a16:creationId xmlns:a16="http://schemas.microsoft.com/office/drawing/2014/main" id="{D6B44602-2789-1953-EB7E-E874A7AFCEB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32133" y="4118185"/>
                  <a:ext cx="84059" cy="209628"/>
                </a:xfrm>
                <a:prstGeom prst="rect">
                  <a:avLst/>
                </a:prstGeom>
                <a:solidFill>
                  <a:srgbClr val="96805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39" name="Freeform 802">
                  <a:extLst>
                    <a:ext uri="{FF2B5EF4-FFF2-40B4-BE49-F238E27FC236}">
                      <a16:creationId xmlns:a16="http://schemas.microsoft.com/office/drawing/2014/main" id="{ED52366A-0813-C0D3-ECDC-AB9C942A32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62603" y="3566094"/>
                  <a:ext cx="223120" cy="694264"/>
                </a:xfrm>
                <a:custGeom>
                  <a:avLst/>
                  <a:gdLst>
                    <a:gd name="T0" fmla="*/ 1459 w 1459"/>
                    <a:gd name="T1" fmla="*/ 4521 h 4521"/>
                    <a:gd name="T2" fmla="*/ 0 w 1459"/>
                    <a:gd name="T3" fmla="*/ 4521 h 4521"/>
                    <a:gd name="T4" fmla="*/ 730 w 1459"/>
                    <a:gd name="T5" fmla="*/ 0 h 4521"/>
                    <a:gd name="T6" fmla="*/ 1459 w 1459"/>
                    <a:gd name="T7" fmla="*/ 4521 h 45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459" h="4521">
                      <a:moveTo>
                        <a:pt x="1459" y="4521"/>
                      </a:moveTo>
                      <a:lnTo>
                        <a:pt x="0" y="4521"/>
                      </a:lnTo>
                      <a:lnTo>
                        <a:pt x="730" y="0"/>
                      </a:lnTo>
                      <a:lnTo>
                        <a:pt x="1459" y="4521"/>
                      </a:lnTo>
                      <a:close/>
                    </a:path>
                  </a:pathLst>
                </a:custGeom>
                <a:solidFill>
                  <a:srgbClr val="A1D04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65" name="群組 741">
                <a:extLst>
                  <a:ext uri="{FF2B5EF4-FFF2-40B4-BE49-F238E27FC236}">
                    <a16:creationId xmlns:a16="http://schemas.microsoft.com/office/drawing/2014/main" id="{98618994-CBFA-20CE-AF08-05934414ABC9}"/>
                  </a:ext>
                </a:extLst>
              </p:cNvPr>
              <p:cNvGrpSpPr/>
              <p:nvPr/>
            </p:nvGrpSpPr>
            <p:grpSpPr>
              <a:xfrm>
                <a:off x="7885224" y="4839101"/>
                <a:ext cx="227495" cy="579774"/>
                <a:chOff x="3550012" y="3701003"/>
                <a:chExt cx="245951" cy="626810"/>
              </a:xfrm>
            </p:grpSpPr>
            <p:sp>
              <p:nvSpPr>
                <p:cNvPr id="236" name="Oval 871">
                  <a:extLst>
                    <a:ext uri="{FF2B5EF4-FFF2-40B4-BE49-F238E27FC236}">
                      <a16:creationId xmlns:a16="http://schemas.microsoft.com/office/drawing/2014/main" id="{B68DEE24-8F99-0E02-C747-1944E80E6D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50012" y="3701003"/>
                  <a:ext cx="245951" cy="503316"/>
                </a:xfrm>
                <a:prstGeom prst="ellipse">
                  <a:avLst/>
                </a:prstGeom>
                <a:solidFill>
                  <a:srgbClr val="70AD47">
                    <a:lumMod val="75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37" name="Freeform 872">
                  <a:extLst>
                    <a:ext uri="{FF2B5EF4-FFF2-40B4-BE49-F238E27FC236}">
                      <a16:creationId xmlns:a16="http://schemas.microsoft.com/office/drawing/2014/main" id="{CCD537EB-BBA8-347A-BA3B-8856362AD3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40297" y="3963558"/>
                  <a:ext cx="63304" cy="364255"/>
                </a:xfrm>
                <a:custGeom>
                  <a:avLst/>
                  <a:gdLst>
                    <a:gd name="T0" fmla="*/ 206 w 411"/>
                    <a:gd name="T1" fmla="*/ 0 h 2370"/>
                    <a:gd name="T2" fmla="*/ 0 w 411"/>
                    <a:gd name="T3" fmla="*/ 2370 h 2370"/>
                    <a:gd name="T4" fmla="*/ 411 w 411"/>
                    <a:gd name="T5" fmla="*/ 2370 h 2370"/>
                    <a:gd name="T6" fmla="*/ 206 w 411"/>
                    <a:gd name="T7" fmla="*/ 0 h 23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11" h="2370">
                      <a:moveTo>
                        <a:pt x="206" y="0"/>
                      </a:moveTo>
                      <a:lnTo>
                        <a:pt x="0" y="2370"/>
                      </a:lnTo>
                      <a:lnTo>
                        <a:pt x="411" y="2370"/>
                      </a:lnTo>
                      <a:lnTo>
                        <a:pt x="206" y="0"/>
                      </a:lnTo>
                      <a:close/>
                    </a:path>
                  </a:pathLst>
                </a:custGeom>
                <a:solidFill>
                  <a:srgbClr val="96805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66" name="群組 742">
                <a:extLst>
                  <a:ext uri="{FF2B5EF4-FFF2-40B4-BE49-F238E27FC236}">
                    <a16:creationId xmlns:a16="http://schemas.microsoft.com/office/drawing/2014/main" id="{A1A06B87-D3A7-138D-3B2B-185352BB1172}"/>
                  </a:ext>
                </a:extLst>
              </p:cNvPr>
              <p:cNvGrpSpPr/>
              <p:nvPr/>
            </p:nvGrpSpPr>
            <p:grpSpPr>
              <a:xfrm>
                <a:off x="8329139" y="4475534"/>
                <a:ext cx="445624" cy="322370"/>
                <a:chOff x="6028532" y="946149"/>
                <a:chExt cx="1704975" cy="1217613"/>
              </a:xfrm>
            </p:grpSpPr>
            <p:sp>
              <p:nvSpPr>
                <p:cNvPr id="207" name="Rectangle 231">
                  <a:extLst>
                    <a:ext uri="{FF2B5EF4-FFF2-40B4-BE49-F238E27FC236}">
                      <a16:creationId xmlns:a16="http://schemas.microsoft.com/office/drawing/2014/main" id="{0525B064-04EF-09A0-F2EB-F19AAFF8F6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28532" y="1463674"/>
                  <a:ext cx="1096963" cy="700088"/>
                </a:xfrm>
                <a:prstGeom prst="rect">
                  <a:avLst/>
                </a:prstGeom>
                <a:solidFill>
                  <a:srgbClr val="C17A4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8" name="Freeform 232">
                  <a:extLst>
                    <a:ext uri="{FF2B5EF4-FFF2-40B4-BE49-F238E27FC236}">
                      <a16:creationId xmlns:a16="http://schemas.microsoft.com/office/drawing/2014/main" id="{0CF44E66-65C4-E711-C7C4-8220C64CD3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028532" y="1098549"/>
                  <a:ext cx="1400175" cy="365125"/>
                </a:xfrm>
                <a:custGeom>
                  <a:avLst/>
                  <a:gdLst>
                    <a:gd name="T0" fmla="*/ 0 w 882"/>
                    <a:gd name="T1" fmla="*/ 230 h 230"/>
                    <a:gd name="T2" fmla="*/ 691 w 882"/>
                    <a:gd name="T3" fmla="*/ 230 h 230"/>
                    <a:gd name="T4" fmla="*/ 882 w 882"/>
                    <a:gd name="T5" fmla="*/ 0 h 230"/>
                    <a:gd name="T6" fmla="*/ 192 w 882"/>
                    <a:gd name="T7" fmla="*/ 0 h 230"/>
                    <a:gd name="T8" fmla="*/ 0 w 882"/>
                    <a:gd name="T9" fmla="*/ 230 h 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82" h="230">
                      <a:moveTo>
                        <a:pt x="0" y="230"/>
                      </a:moveTo>
                      <a:lnTo>
                        <a:pt x="691" y="230"/>
                      </a:lnTo>
                      <a:lnTo>
                        <a:pt x="882" y="0"/>
                      </a:lnTo>
                      <a:lnTo>
                        <a:pt x="192" y="0"/>
                      </a:lnTo>
                      <a:lnTo>
                        <a:pt x="0" y="230"/>
                      </a:lnTo>
                      <a:close/>
                    </a:path>
                  </a:pathLst>
                </a:custGeom>
                <a:solidFill>
                  <a:srgbClr val="B5939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9" name="Freeform 233">
                  <a:extLst>
                    <a:ext uri="{FF2B5EF4-FFF2-40B4-BE49-F238E27FC236}">
                      <a16:creationId xmlns:a16="http://schemas.microsoft.com/office/drawing/2014/main" id="{DB37DB86-51EA-2530-9F94-BA62FF0555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125494" y="1098549"/>
                  <a:ext cx="608013" cy="1065213"/>
                </a:xfrm>
                <a:custGeom>
                  <a:avLst/>
                  <a:gdLst>
                    <a:gd name="T0" fmla="*/ 191 w 383"/>
                    <a:gd name="T1" fmla="*/ 0 h 671"/>
                    <a:gd name="T2" fmla="*/ 0 w 383"/>
                    <a:gd name="T3" fmla="*/ 230 h 671"/>
                    <a:gd name="T4" fmla="*/ 0 w 383"/>
                    <a:gd name="T5" fmla="*/ 671 h 671"/>
                    <a:gd name="T6" fmla="*/ 383 w 383"/>
                    <a:gd name="T7" fmla="*/ 671 h 671"/>
                    <a:gd name="T8" fmla="*/ 383 w 383"/>
                    <a:gd name="T9" fmla="*/ 230 h 671"/>
                    <a:gd name="T10" fmla="*/ 191 w 383"/>
                    <a:gd name="T11" fmla="*/ 0 h 6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83" h="671">
                      <a:moveTo>
                        <a:pt x="191" y="0"/>
                      </a:moveTo>
                      <a:lnTo>
                        <a:pt x="0" y="230"/>
                      </a:lnTo>
                      <a:lnTo>
                        <a:pt x="0" y="671"/>
                      </a:lnTo>
                      <a:lnTo>
                        <a:pt x="383" y="671"/>
                      </a:lnTo>
                      <a:lnTo>
                        <a:pt x="383" y="230"/>
                      </a:lnTo>
                      <a:lnTo>
                        <a:pt x="191" y="0"/>
                      </a:lnTo>
                      <a:close/>
                    </a:path>
                  </a:pathLst>
                </a:cu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0" name="Rectangle 234">
                  <a:extLst>
                    <a:ext uri="{FF2B5EF4-FFF2-40B4-BE49-F238E27FC236}">
                      <a16:creationId xmlns:a16="http://schemas.microsoft.com/office/drawing/2014/main" id="{DC18E315-E9EC-7CF8-F8D8-32B4EE62FA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11094" y="1630362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1" name="Freeform 235">
                  <a:extLst>
                    <a:ext uri="{FF2B5EF4-FFF2-40B4-BE49-F238E27FC236}">
                      <a16:creationId xmlns:a16="http://schemas.microsoft.com/office/drawing/2014/main" id="{8229496E-A855-3022-B19D-AEC00E6C457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96807" y="1616074"/>
                  <a:ext cx="152400" cy="212725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2" name="Rectangle 236">
                  <a:extLst>
                    <a:ext uri="{FF2B5EF4-FFF2-40B4-BE49-F238E27FC236}">
                      <a16:creationId xmlns:a16="http://schemas.microsoft.com/office/drawing/2014/main" id="{83770624-FA25-4886-3D2F-156CB5F6A5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33332" y="1630362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3" name="Freeform 237">
                  <a:extLst>
                    <a:ext uri="{FF2B5EF4-FFF2-40B4-BE49-F238E27FC236}">
                      <a16:creationId xmlns:a16="http://schemas.microsoft.com/office/drawing/2014/main" id="{00341479-AC3C-CD5C-8CF1-80E8B7FF0BA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17457" y="1616074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4" name="Rectangle 238">
                  <a:extLst>
                    <a:ext uri="{FF2B5EF4-FFF2-40B4-BE49-F238E27FC236}">
                      <a16:creationId xmlns:a16="http://schemas.microsoft.com/office/drawing/2014/main" id="{A55776E5-E72F-401E-7C5D-5631B66E06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333332" y="1812924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5" name="Freeform 239">
                  <a:extLst>
                    <a:ext uri="{FF2B5EF4-FFF2-40B4-BE49-F238E27FC236}">
                      <a16:creationId xmlns:a16="http://schemas.microsoft.com/office/drawing/2014/main" id="{82353DE9-4412-29F6-BC68-17614A394CD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317457" y="1798637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6" name="Rectangle 240">
                  <a:extLst>
                    <a:ext uri="{FF2B5EF4-FFF2-40B4-BE49-F238E27FC236}">
                      <a16:creationId xmlns:a16="http://schemas.microsoft.com/office/drawing/2014/main" id="{EDE25DE3-4C73-E899-09A3-F5A95B1BB0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211094" y="1812924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7" name="Freeform 241">
                  <a:extLst>
                    <a:ext uri="{FF2B5EF4-FFF2-40B4-BE49-F238E27FC236}">
                      <a16:creationId xmlns:a16="http://schemas.microsoft.com/office/drawing/2014/main" id="{A6C4B9D7-341A-E0A8-5EA2-097CFCB7C10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196807" y="1798637"/>
                  <a:ext cx="152400" cy="212725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8" name="Rectangle 242">
                  <a:extLst>
                    <a:ext uri="{FF2B5EF4-FFF2-40B4-BE49-F238E27FC236}">
                      <a16:creationId xmlns:a16="http://schemas.microsoft.com/office/drawing/2014/main" id="{F2816292-DE15-2BB3-ECE2-A8F477759C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98457" y="1630362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9" name="Freeform 243">
                  <a:extLst>
                    <a:ext uri="{FF2B5EF4-FFF2-40B4-BE49-F238E27FC236}">
                      <a16:creationId xmlns:a16="http://schemas.microsoft.com/office/drawing/2014/main" id="{2E9DC1D1-DA0A-7213-599E-4964FD72BC7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684169" y="1616074"/>
                  <a:ext cx="150813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20" name="Rectangle 244">
                  <a:extLst>
                    <a:ext uri="{FF2B5EF4-FFF2-40B4-BE49-F238E27FC236}">
                      <a16:creationId xmlns:a16="http://schemas.microsoft.com/office/drawing/2014/main" id="{85441C36-2D6B-2BF0-D7C5-C600386F4E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20694" y="1630362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21" name="Freeform 245">
                  <a:extLst>
                    <a:ext uri="{FF2B5EF4-FFF2-40B4-BE49-F238E27FC236}">
                      <a16:creationId xmlns:a16="http://schemas.microsoft.com/office/drawing/2014/main" id="{FB23F1CF-8A92-A4E1-7DBD-8EEA7F7770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804819" y="1616074"/>
                  <a:ext cx="152400" cy="212725"/>
                </a:xfrm>
                <a:custGeom>
                  <a:avLst/>
                  <a:gdLst>
                    <a:gd name="T0" fmla="*/ 66 w 333"/>
                    <a:gd name="T1" fmla="*/ 400 h 467"/>
                    <a:gd name="T2" fmla="*/ 266 w 333"/>
                    <a:gd name="T3" fmla="*/ 400 h 467"/>
                    <a:gd name="T4" fmla="*/ 266 w 333"/>
                    <a:gd name="T5" fmla="*/ 67 h 467"/>
                    <a:gd name="T6" fmla="*/ 66 w 333"/>
                    <a:gd name="T7" fmla="*/ 67 h 467"/>
                    <a:gd name="T8" fmla="*/ 66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6" y="400"/>
                      </a:moveTo>
                      <a:lnTo>
                        <a:pt x="266" y="400"/>
                      </a:lnTo>
                      <a:lnTo>
                        <a:pt x="266" y="67"/>
                      </a:lnTo>
                      <a:lnTo>
                        <a:pt x="66" y="67"/>
                      </a:lnTo>
                      <a:lnTo>
                        <a:pt x="66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22" name="Rectangle 246">
                  <a:extLst>
                    <a:ext uri="{FF2B5EF4-FFF2-40B4-BE49-F238E27FC236}">
                      <a16:creationId xmlns:a16="http://schemas.microsoft.com/office/drawing/2014/main" id="{C70843DB-9A8A-8518-9F80-A80399876F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820694" y="1812924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23" name="Freeform 247">
                  <a:extLst>
                    <a:ext uri="{FF2B5EF4-FFF2-40B4-BE49-F238E27FC236}">
                      <a16:creationId xmlns:a16="http://schemas.microsoft.com/office/drawing/2014/main" id="{18899354-6379-2559-3D5E-66618BAA66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804819" y="1798637"/>
                  <a:ext cx="152400" cy="212725"/>
                </a:xfrm>
                <a:custGeom>
                  <a:avLst/>
                  <a:gdLst>
                    <a:gd name="T0" fmla="*/ 66 w 333"/>
                    <a:gd name="T1" fmla="*/ 400 h 467"/>
                    <a:gd name="T2" fmla="*/ 266 w 333"/>
                    <a:gd name="T3" fmla="*/ 400 h 467"/>
                    <a:gd name="T4" fmla="*/ 266 w 333"/>
                    <a:gd name="T5" fmla="*/ 67 h 467"/>
                    <a:gd name="T6" fmla="*/ 66 w 333"/>
                    <a:gd name="T7" fmla="*/ 67 h 467"/>
                    <a:gd name="T8" fmla="*/ 66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6" y="400"/>
                      </a:moveTo>
                      <a:lnTo>
                        <a:pt x="266" y="400"/>
                      </a:lnTo>
                      <a:lnTo>
                        <a:pt x="266" y="67"/>
                      </a:lnTo>
                      <a:lnTo>
                        <a:pt x="66" y="67"/>
                      </a:lnTo>
                      <a:lnTo>
                        <a:pt x="66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24" name="Rectangle 248">
                  <a:extLst>
                    <a:ext uri="{FF2B5EF4-FFF2-40B4-BE49-F238E27FC236}">
                      <a16:creationId xmlns:a16="http://schemas.microsoft.com/office/drawing/2014/main" id="{CD7A6273-07D7-5DD3-6EC9-24BAE73669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698457" y="1812924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25" name="Freeform 249">
                  <a:extLst>
                    <a:ext uri="{FF2B5EF4-FFF2-40B4-BE49-F238E27FC236}">
                      <a16:creationId xmlns:a16="http://schemas.microsoft.com/office/drawing/2014/main" id="{BCE69B6B-A1F2-9F21-14EE-23B3E05442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6684169" y="1798637"/>
                  <a:ext cx="150813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26" name="Rectangle 250">
                  <a:extLst>
                    <a:ext uri="{FF2B5EF4-FFF2-40B4-BE49-F238E27FC236}">
                      <a16:creationId xmlns:a16="http://schemas.microsoft.com/office/drawing/2014/main" id="{8DA8CB50-08A3-531A-B9C9-556707D3B3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08057" y="1630362"/>
                  <a:ext cx="120650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27" name="Freeform 251">
                  <a:extLst>
                    <a:ext uri="{FF2B5EF4-FFF2-40B4-BE49-F238E27FC236}">
                      <a16:creationId xmlns:a16="http://schemas.microsoft.com/office/drawing/2014/main" id="{009883B5-7D8C-41E8-F6FE-DF6F4A97053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292182" y="1616074"/>
                  <a:ext cx="152400" cy="212725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28" name="Rectangle 252">
                  <a:extLst>
                    <a:ext uri="{FF2B5EF4-FFF2-40B4-BE49-F238E27FC236}">
                      <a16:creationId xmlns:a16="http://schemas.microsoft.com/office/drawing/2014/main" id="{844F70E0-18A2-1647-572A-5226BC49DB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28707" y="1630362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29" name="Freeform 253">
                  <a:extLst>
                    <a:ext uri="{FF2B5EF4-FFF2-40B4-BE49-F238E27FC236}">
                      <a16:creationId xmlns:a16="http://schemas.microsoft.com/office/drawing/2014/main" id="{68B0A46D-E7FD-597D-97C4-A60359CE1E5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14419" y="1616074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30" name="Rectangle 254">
                  <a:extLst>
                    <a:ext uri="{FF2B5EF4-FFF2-40B4-BE49-F238E27FC236}">
                      <a16:creationId xmlns:a16="http://schemas.microsoft.com/office/drawing/2014/main" id="{A9552C10-3D3B-5B1E-6B8E-69AE1336BE8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28707" y="1812924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31" name="Freeform 255">
                  <a:extLst>
                    <a:ext uri="{FF2B5EF4-FFF2-40B4-BE49-F238E27FC236}">
                      <a16:creationId xmlns:a16="http://schemas.microsoft.com/office/drawing/2014/main" id="{04DF4027-B953-8DBA-DD0F-F9933099AC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14419" y="1798637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32" name="Rectangle 256">
                  <a:extLst>
                    <a:ext uri="{FF2B5EF4-FFF2-40B4-BE49-F238E27FC236}">
                      <a16:creationId xmlns:a16="http://schemas.microsoft.com/office/drawing/2014/main" id="{099D56B9-4EE3-A7C0-F722-4FBA724E5F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08057" y="1812924"/>
                  <a:ext cx="120650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33" name="Freeform 257">
                  <a:extLst>
                    <a:ext uri="{FF2B5EF4-FFF2-40B4-BE49-F238E27FC236}">
                      <a16:creationId xmlns:a16="http://schemas.microsoft.com/office/drawing/2014/main" id="{C3531A8F-36E5-D736-D524-3CBE7F768AB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292182" y="1798637"/>
                  <a:ext cx="152400" cy="212725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34" name="Oval 258">
                  <a:extLst>
                    <a:ext uri="{FF2B5EF4-FFF2-40B4-BE49-F238E27FC236}">
                      <a16:creationId xmlns:a16="http://schemas.microsoft.com/office/drawing/2014/main" id="{0BB430CE-979C-1694-746D-C7499885C5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38219" y="1325562"/>
                  <a:ext cx="182563" cy="182563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35" name="Freeform 259">
                  <a:extLst>
                    <a:ext uri="{FF2B5EF4-FFF2-40B4-BE49-F238E27FC236}">
                      <a16:creationId xmlns:a16="http://schemas.microsoft.com/office/drawing/2014/main" id="{B7F7FEBC-A8C4-24E6-7698-49DB28BED3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607969" y="946149"/>
                  <a:ext cx="182563" cy="365125"/>
                </a:xfrm>
                <a:custGeom>
                  <a:avLst/>
                  <a:gdLst>
                    <a:gd name="T0" fmla="*/ 115 w 115"/>
                    <a:gd name="T1" fmla="*/ 92 h 230"/>
                    <a:gd name="T2" fmla="*/ 115 w 115"/>
                    <a:gd name="T3" fmla="*/ 0 h 230"/>
                    <a:gd name="T4" fmla="*/ 0 w 115"/>
                    <a:gd name="T5" fmla="*/ 0 h 230"/>
                    <a:gd name="T6" fmla="*/ 0 w 115"/>
                    <a:gd name="T7" fmla="*/ 230 h 230"/>
                    <a:gd name="T8" fmla="*/ 115 w 115"/>
                    <a:gd name="T9" fmla="*/ 92 h 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230">
                      <a:moveTo>
                        <a:pt x="115" y="92"/>
                      </a:moveTo>
                      <a:lnTo>
                        <a:pt x="115" y="0"/>
                      </a:lnTo>
                      <a:lnTo>
                        <a:pt x="0" y="0"/>
                      </a:lnTo>
                      <a:lnTo>
                        <a:pt x="0" y="230"/>
                      </a:lnTo>
                      <a:lnTo>
                        <a:pt x="115" y="92"/>
                      </a:lnTo>
                      <a:close/>
                    </a:path>
                  </a:pathLst>
                </a:cu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67" name="群組 743">
                <a:extLst>
                  <a:ext uri="{FF2B5EF4-FFF2-40B4-BE49-F238E27FC236}">
                    <a16:creationId xmlns:a16="http://schemas.microsoft.com/office/drawing/2014/main" id="{67F62CD3-E4BC-E968-EBDE-7EB89F78295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726484" flipH="1">
                <a:off x="6272783" y="4525236"/>
                <a:ext cx="220249" cy="247036"/>
                <a:chOff x="8694732" y="650876"/>
                <a:chExt cx="704849" cy="790575"/>
              </a:xfrm>
            </p:grpSpPr>
            <p:sp>
              <p:nvSpPr>
                <p:cNvPr id="200" name="Freeform 15">
                  <a:extLst>
                    <a:ext uri="{FF2B5EF4-FFF2-40B4-BE49-F238E27FC236}">
                      <a16:creationId xmlns:a16="http://schemas.microsoft.com/office/drawing/2014/main" id="{99E2EADC-4FF4-BDB7-59AC-4A436A372F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1" name="Freeform 16">
                  <a:extLst>
                    <a:ext uri="{FF2B5EF4-FFF2-40B4-BE49-F238E27FC236}">
                      <a16:creationId xmlns:a16="http://schemas.microsoft.com/office/drawing/2014/main" id="{6AF960D5-E752-E833-DA98-102A097FCE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2" name="Freeform 17">
                  <a:extLst>
                    <a:ext uri="{FF2B5EF4-FFF2-40B4-BE49-F238E27FC236}">
                      <a16:creationId xmlns:a16="http://schemas.microsoft.com/office/drawing/2014/main" id="{31366260-DA4C-6687-E2EF-20AFDA2C20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3" name="Freeform 18">
                  <a:extLst>
                    <a:ext uri="{FF2B5EF4-FFF2-40B4-BE49-F238E27FC236}">
                      <a16:creationId xmlns:a16="http://schemas.microsoft.com/office/drawing/2014/main" id="{8CECE221-79B1-7B01-064A-03570A1B13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4" name="Freeform 19">
                  <a:extLst>
                    <a:ext uri="{FF2B5EF4-FFF2-40B4-BE49-F238E27FC236}">
                      <a16:creationId xmlns:a16="http://schemas.microsoft.com/office/drawing/2014/main" id="{DB1344CA-FD91-F279-B4C9-B659D5589F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5" name="Freeform 20">
                  <a:extLst>
                    <a:ext uri="{FF2B5EF4-FFF2-40B4-BE49-F238E27FC236}">
                      <a16:creationId xmlns:a16="http://schemas.microsoft.com/office/drawing/2014/main" id="{07EDCA6E-D34E-6158-B6D4-D03C634205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ED7D3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06" name="Freeform 21">
                  <a:extLst>
                    <a:ext uri="{FF2B5EF4-FFF2-40B4-BE49-F238E27FC236}">
                      <a16:creationId xmlns:a16="http://schemas.microsoft.com/office/drawing/2014/main" id="{8D99A9F2-F52E-BE65-2A51-C2E2C82964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68" name="群組 744">
                <a:extLst>
                  <a:ext uri="{FF2B5EF4-FFF2-40B4-BE49-F238E27FC236}">
                    <a16:creationId xmlns:a16="http://schemas.microsoft.com/office/drawing/2014/main" id="{C88A604B-5446-6998-88B8-F960D946037B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726484" flipH="1">
                <a:off x="8481587" y="4285539"/>
                <a:ext cx="225823" cy="253289"/>
                <a:chOff x="8694732" y="650876"/>
                <a:chExt cx="704849" cy="790575"/>
              </a:xfrm>
            </p:grpSpPr>
            <p:sp>
              <p:nvSpPr>
                <p:cNvPr id="193" name="Freeform 15">
                  <a:extLst>
                    <a:ext uri="{FF2B5EF4-FFF2-40B4-BE49-F238E27FC236}">
                      <a16:creationId xmlns:a16="http://schemas.microsoft.com/office/drawing/2014/main" id="{F881BB2F-861B-2C4E-174F-5A69B10E0B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4" name="Freeform 16">
                  <a:extLst>
                    <a:ext uri="{FF2B5EF4-FFF2-40B4-BE49-F238E27FC236}">
                      <a16:creationId xmlns:a16="http://schemas.microsoft.com/office/drawing/2014/main" id="{10DA145B-021D-F9EB-0008-7A9AB26705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5" name="Freeform 17">
                  <a:extLst>
                    <a:ext uri="{FF2B5EF4-FFF2-40B4-BE49-F238E27FC236}">
                      <a16:creationId xmlns:a16="http://schemas.microsoft.com/office/drawing/2014/main" id="{12A3D44C-4FB5-839C-3A06-56DF9A6AF0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6" name="Freeform 18">
                  <a:extLst>
                    <a:ext uri="{FF2B5EF4-FFF2-40B4-BE49-F238E27FC236}">
                      <a16:creationId xmlns:a16="http://schemas.microsoft.com/office/drawing/2014/main" id="{C3B3CEFE-9BE5-6BA2-995C-C2A03643B5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7" name="Freeform 19">
                  <a:extLst>
                    <a:ext uri="{FF2B5EF4-FFF2-40B4-BE49-F238E27FC236}">
                      <a16:creationId xmlns:a16="http://schemas.microsoft.com/office/drawing/2014/main" id="{2B751336-AE68-E23A-2425-DA21DF9848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8" name="Freeform 20">
                  <a:extLst>
                    <a:ext uri="{FF2B5EF4-FFF2-40B4-BE49-F238E27FC236}">
                      <a16:creationId xmlns:a16="http://schemas.microsoft.com/office/drawing/2014/main" id="{CA6D1C6F-6D45-1870-A5C6-34EA66B88FB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ED7D3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9" name="Freeform 21">
                  <a:extLst>
                    <a:ext uri="{FF2B5EF4-FFF2-40B4-BE49-F238E27FC236}">
                      <a16:creationId xmlns:a16="http://schemas.microsoft.com/office/drawing/2014/main" id="{0C84BDB4-A260-9510-BB65-A5BFFBF8C7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69" name="Freeform 5">
                <a:extLst>
                  <a:ext uri="{FF2B5EF4-FFF2-40B4-BE49-F238E27FC236}">
                    <a16:creationId xmlns:a16="http://schemas.microsoft.com/office/drawing/2014/main" id="{342CB693-EAED-4115-732A-740FC6203E44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960573" y="5025443"/>
                <a:ext cx="175509" cy="347782"/>
              </a:xfrm>
              <a:custGeom>
                <a:avLst/>
                <a:gdLst>
                  <a:gd name="T0" fmla="*/ 200 w 1676"/>
                  <a:gd name="T1" fmla="*/ 102 h 3470"/>
                  <a:gd name="T2" fmla="*/ 44 w 1676"/>
                  <a:gd name="T3" fmla="*/ 536 h 3470"/>
                  <a:gd name="T4" fmla="*/ 120 w 1676"/>
                  <a:gd name="T5" fmla="*/ 914 h 3470"/>
                  <a:gd name="T6" fmla="*/ 300 w 1676"/>
                  <a:gd name="T7" fmla="*/ 1150 h 3470"/>
                  <a:gd name="T8" fmla="*/ 344 w 1676"/>
                  <a:gd name="T9" fmla="*/ 1082 h 3470"/>
                  <a:gd name="T10" fmla="*/ 171 w 1676"/>
                  <a:gd name="T11" fmla="*/ 812 h 3470"/>
                  <a:gd name="T12" fmla="*/ 138 w 1676"/>
                  <a:gd name="T13" fmla="*/ 471 h 3470"/>
                  <a:gd name="T14" fmla="*/ 313 w 1676"/>
                  <a:gd name="T15" fmla="*/ 99 h 3470"/>
                  <a:gd name="T16" fmla="*/ 305 w 1676"/>
                  <a:gd name="T17" fmla="*/ 0 h 3470"/>
                  <a:gd name="T18" fmla="*/ 1338 w 1676"/>
                  <a:gd name="T19" fmla="*/ 73 h 3470"/>
                  <a:gd name="T20" fmla="*/ 1524 w 1676"/>
                  <a:gd name="T21" fmla="*/ 402 h 3470"/>
                  <a:gd name="T22" fmla="*/ 1524 w 1676"/>
                  <a:gd name="T23" fmla="*/ 746 h 3470"/>
                  <a:gd name="T24" fmla="*/ 1338 w 1676"/>
                  <a:gd name="T25" fmla="*/ 1075 h 3470"/>
                  <a:gd name="T26" fmla="*/ 1358 w 1676"/>
                  <a:gd name="T27" fmla="*/ 1149 h 3470"/>
                  <a:gd name="T28" fmla="*/ 1518 w 1676"/>
                  <a:gd name="T29" fmla="*/ 982 h 3470"/>
                  <a:gd name="T30" fmla="*/ 1632 w 1676"/>
                  <a:gd name="T31" fmla="*/ 574 h 3470"/>
                  <a:gd name="T32" fmla="*/ 1518 w 1676"/>
                  <a:gd name="T33" fmla="*/ 167 h 3470"/>
                  <a:gd name="T34" fmla="*/ 1370 w 1676"/>
                  <a:gd name="T35" fmla="*/ 0 h 3470"/>
                  <a:gd name="T36" fmla="*/ 438 w 1676"/>
                  <a:gd name="T37" fmla="*/ 246 h 3470"/>
                  <a:gd name="T38" fmla="*/ 343 w 1676"/>
                  <a:gd name="T39" fmla="*/ 725 h 3470"/>
                  <a:gd name="T40" fmla="*/ 513 w 1676"/>
                  <a:gd name="T41" fmla="*/ 952 h 3470"/>
                  <a:gd name="T42" fmla="*/ 533 w 1676"/>
                  <a:gd name="T43" fmla="*/ 879 h 3470"/>
                  <a:gd name="T44" fmla="*/ 408 w 1676"/>
                  <a:gd name="T45" fmla="*/ 533 h 3470"/>
                  <a:gd name="T46" fmla="*/ 546 w 1676"/>
                  <a:gd name="T47" fmla="*/ 234 h 3470"/>
                  <a:gd name="T48" fmla="*/ 1139 w 1676"/>
                  <a:gd name="T49" fmla="*/ 211 h 3470"/>
                  <a:gd name="T50" fmla="*/ 1251 w 1676"/>
                  <a:gd name="T51" fmla="*/ 449 h 3470"/>
                  <a:gd name="T52" fmla="*/ 1171 w 1676"/>
                  <a:gd name="T53" fmla="*/ 849 h 3470"/>
                  <a:gd name="T54" fmla="*/ 1148 w 1676"/>
                  <a:gd name="T55" fmla="*/ 945 h 3470"/>
                  <a:gd name="T56" fmla="*/ 1294 w 1676"/>
                  <a:gd name="T57" fmla="*/ 818 h 3470"/>
                  <a:gd name="T58" fmla="*/ 1294 w 1676"/>
                  <a:gd name="T59" fmla="*/ 330 h 3470"/>
                  <a:gd name="T60" fmla="*/ 1173 w 1676"/>
                  <a:gd name="T61" fmla="*/ 196 h 3470"/>
                  <a:gd name="T62" fmla="*/ 688 w 1676"/>
                  <a:gd name="T63" fmla="*/ 424 h 3470"/>
                  <a:gd name="T64" fmla="*/ 626 w 1676"/>
                  <a:gd name="T65" fmla="*/ 596 h 3470"/>
                  <a:gd name="T66" fmla="*/ 716 w 1676"/>
                  <a:gd name="T67" fmla="*/ 749 h 3470"/>
                  <a:gd name="T68" fmla="*/ 40 w 1676"/>
                  <a:gd name="T69" fmla="*/ 3470 h 3470"/>
                  <a:gd name="T70" fmla="*/ 838 w 1676"/>
                  <a:gd name="T71" fmla="*/ 2677 h 3470"/>
                  <a:gd name="T72" fmla="*/ 1635 w 1676"/>
                  <a:gd name="T73" fmla="*/ 3470 h 3470"/>
                  <a:gd name="T74" fmla="*/ 959 w 1676"/>
                  <a:gd name="T75" fmla="*/ 749 h 3470"/>
                  <a:gd name="T76" fmla="*/ 1049 w 1676"/>
                  <a:gd name="T77" fmla="*/ 596 h 3470"/>
                  <a:gd name="T78" fmla="*/ 988 w 1676"/>
                  <a:gd name="T79" fmla="*/ 424 h 3470"/>
                  <a:gd name="T80" fmla="*/ 838 w 1676"/>
                  <a:gd name="T81" fmla="*/ 447 h 3470"/>
                  <a:gd name="T82" fmla="*/ 965 w 1676"/>
                  <a:gd name="T83" fmla="*/ 574 h 3470"/>
                  <a:gd name="T84" fmla="*/ 838 w 1676"/>
                  <a:gd name="T85" fmla="*/ 701 h 3470"/>
                  <a:gd name="T86" fmla="*/ 711 w 1676"/>
                  <a:gd name="T87" fmla="*/ 574 h 3470"/>
                  <a:gd name="T88" fmla="*/ 838 w 1676"/>
                  <a:gd name="T89" fmla="*/ 447 h 3470"/>
                  <a:gd name="T90" fmla="*/ 882 w 1676"/>
                  <a:gd name="T91" fmla="*/ 792 h 3470"/>
                  <a:gd name="T92" fmla="*/ 883 w 1676"/>
                  <a:gd name="T93" fmla="*/ 881 h 3470"/>
                  <a:gd name="T94" fmla="*/ 838 w 1676"/>
                  <a:gd name="T95" fmla="*/ 926 h 3470"/>
                  <a:gd name="T96" fmla="*/ 1025 w 1676"/>
                  <a:gd name="T97" fmla="*/ 1328 h 3470"/>
                  <a:gd name="T98" fmla="*/ 710 w 1676"/>
                  <a:gd name="T99" fmla="*/ 1105 h 3470"/>
                  <a:gd name="T100" fmla="*/ 1077 w 1676"/>
                  <a:gd name="T101" fmla="*/ 1523 h 3470"/>
                  <a:gd name="T102" fmla="*/ 456 w 1676"/>
                  <a:gd name="T103" fmla="*/ 2053 h 3470"/>
                  <a:gd name="T104" fmla="*/ 838 w 1676"/>
                  <a:gd name="T105" fmla="*/ 1762 h 3470"/>
                  <a:gd name="T106" fmla="*/ 792 w 1676"/>
                  <a:gd name="T107" fmla="*/ 2633 h 3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676" h="3470">
                    <a:moveTo>
                      <a:pt x="305" y="0"/>
                    </a:moveTo>
                    <a:lnTo>
                      <a:pt x="297" y="1"/>
                    </a:lnTo>
                    <a:lnTo>
                      <a:pt x="282" y="7"/>
                    </a:lnTo>
                    <a:lnTo>
                      <a:pt x="276" y="13"/>
                    </a:lnTo>
                    <a:lnTo>
                      <a:pt x="250" y="41"/>
                    </a:lnTo>
                    <a:lnTo>
                      <a:pt x="200" y="102"/>
                    </a:lnTo>
                    <a:lnTo>
                      <a:pt x="157" y="167"/>
                    </a:lnTo>
                    <a:lnTo>
                      <a:pt x="120" y="235"/>
                    </a:lnTo>
                    <a:lnTo>
                      <a:pt x="91" y="307"/>
                    </a:lnTo>
                    <a:lnTo>
                      <a:pt x="68" y="381"/>
                    </a:lnTo>
                    <a:lnTo>
                      <a:pt x="52" y="457"/>
                    </a:lnTo>
                    <a:lnTo>
                      <a:pt x="44" y="536"/>
                    </a:lnTo>
                    <a:lnTo>
                      <a:pt x="44" y="574"/>
                    </a:lnTo>
                    <a:lnTo>
                      <a:pt x="44" y="613"/>
                    </a:lnTo>
                    <a:lnTo>
                      <a:pt x="52" y="691"/>
                    </a:lnTo>
                    <a:lnTo>
                      <a:pt x="68" y="767"/>
                    </a:lnTo>
                    <a:lnTo>
                      <a:pt x="91" y="842"/>
                    </a:lnTo>
                    <a:lnTo>
                      <a:pt x="120" y="914"/>
                    </a:lnTo>
                    <a:lnTo>
                      <a:pt x="157" y="982"/>
                    </a:lnTo>
                    <a:lnTo>
                      <a:pt x="200" y="1047"/>
                    </a:lnTo>
                    <a:lnTo>
                      <a:pt x="250" y="1108"/>
                    </a:lnTo>
                    <a:lnTo>
                      <a:pt x="276" y="1135"/>
                    </a:lnTo>
                    <a:lnTo>
                      <a:pt x="284" y="1142"/>
                    </a:lnTo>
                    <a:lnTo>
                      <a:pt x="300" y="1150"/>
                    </a:lnTo>
                    <a:lnTo>
                      <a:pt x="317" y="1149"/>
                    </a:lnTo>
                    <a:lnTo>
                      <a:pt x="332" y="1141"/>
                    </a:lnTo>
                    <a:lnTo>
                      <a:pt x="343" y="1130"/>
                    </a:lnTo>
                    <a:lnTo>
                      <a:pt x="350" y="1115"/>
                    </a:lnTo>
                    <a:lnTo>
                      <a:pt x="350" y="1099"/>
                    </a:lnTo>
                    <a:lnTo>
                      <a:pt x="344" y="1082"/>
                    </a:lnTo>
                    <a:lnTo>
                      <a:pt x="337" y="1075"/>
                    </a:lnTo>
                    <a:lnTo>
                      <a:pt x="313" y="1050"/>
                    </a:lnTo>
                    <a:lnTo>
                      <a:pt x="269" y="996"/>
                    </a:lnTo>
                    <a:lnTo>
                      <a:pt x="231" y="938"/>
                    </a:lnTo>
                    <a:lnTo>
                      <a:pt x="198" y="877"/>
                    </a:lnTo>
                    <a:lnTo>
                      <a:pt x="171" y="812"/>
                    </a:lnTo>
                    <a:lnTo>
                      <a:pt x="151" y="746"/>
                    </a:lnTo>
                    <a:lnTo>
                      <a:pt x="138" y="678"/>
                    </a:lnTo>
                    <a:lnTo>
                      <a:pt x="131" y="609"/>
                    </a:lnTo>
                    <a:lnTo>
                      <a:pt x="130" y="574"/>
                    </a:lnTo>
                    <a:lnTo>
                      <a:pt x="131" y="540"/>
                    </a:lnTo>
                    <a:lnTo>
                      <a:pt x="138" y="471"/>
                    </a:lnTo>
                    <a:lnTo>
                      <a:pt x="151" y="402"/>
                    </a:lnTo>
                    <a:lnTo>
                      <a:pt x="171" y="336"/>
                    </a:lnTo>
                    <a:lnTo>
                      <a:pt x="198" y="271"/>
                    </a:lnTo>
                    <a:lnTo>
                      <a:pt x="231" y="210"/>
                    </a:lnTo>
                    <a:lnTo>
                      <a:pt x="269" y="152"/>
                    </a:lnTo>
                    <a:lnTo>
                      <a:pt x="313" y="99"/>
                    </a:lnTo>
                    <a:lnTo>
                      <a:pt x="337" y="73"/>
                    </a:lnTo>
                    <a:lnTo>
                      <a:pt x="346" y="63"/>
                    </a:lnTo>
                    <a:lnTo>
                      <a:pt x="350" y="38"/>
                    </a:lnTo>
                    <a:lnTo>
                      <a:pt x="341" y="15"/>
                    </a:lnTo>
                    <a:lnTo>
                      <a:pt x="320" y="1"/>
                    </a:lnTo>
                    <a:lnTo>
                      <a:pt x="305" y="0"/>
                    </a:lnTo>
                    <a:close/>
                    <a:moveTo>
                      <a:pt x="1370" y="0"/>
                    </a:moveTo>
                    <a:lnTo>
                      <a:pt x="1355" y="1"/>
                    </a:lnTo>
                    <a:lnTo>
                      <a:pt x="1335" y="15"/>
                    </a:lnTo>
                    <a:lnTo>
                      <a:pt x="1325" y="38"/>
                    </a:lnTo>
                    <a:lnTo>
                      <a:pt x="1329" y="63"/>
                    </a:lnTo>
                    <a:lnTo>
                      <a:pt x="1338" y="73"/>
                    </a:lnTo>
                    <a:lnTo>
                      <a:pt x="1362" y="99"/>
                    </a:lnTo>
                    <a:lnTo>
                      <a:pt x="1406" y="152"/>
                    </a:lnTo>
                    <a:lnTo>
                      <a:pt x="1445" y="210"/>
                    </a:lnTo>
                    <a:lnTo>
                      <a:pt x="1477" y="271"/>
                    </a:lnTo>
                    <a:lnTo>
                      <a:pt x="1504" y="336"/>
                    </a:lnTo>
                    <a:lnTo>
                      <a:pt x="1524" y="402"/>
                    </a:lnTo>
                    <a:lnTo>
                      <a:pt x="1538" y="471"/>
                    </a:lnTo>
                    <a:lnTo>
                      <a:pt x="1545" y="540"/>
                    </a:lnTo>
                    <a:lnTo>
                      <a:pt x="1545" y="574"/>
                    </a:lnTo>
                    <a:lnTo>
                      <a:pt x="1545" y="609"/>
                    </a:lnTo>
                    <a:lnTo>
                      <a:pt x="1538" y="678"/>
                    </a:lnTo>
                    <a:lnTo>
                      <a:pt x="1524" y="746"/>
                    </a:lnTo>
                    <a:lnTo>
                      <a:pt x="1504" y="812"/>
                    </a:lnTo>
                    <a:lnTo>
                      <a:pt x="1477" y="877"/>
                    </a:lnTo>
                    <a:lnTo>
                      <a:pt x="1445" y="938"/>
                    </a:lnTo>
                    <a:lnTo>
                      <a:pt x="1406" y="996"/>
                    </a:lnTo>
                    <a:lnTo>
                      <a:pt x="1362" y="1050"/>
                    </a:lnTo>
                    <a:lnTo>
                      <a:pt x="1338" y="1075"/>
                    </a:lnTo>
                    <a:lnTo>
                      <a:pt x="1331" y="1082"/>
                    </a:lnTo>
                    <a:lnTo>
                      <a:pt x="1325" y="1099"/>
                    </a:lnTo>
                    <a:lnTo>
                      <a:pt x="1326" y="1115"/>
                    </a:lnTo>
                    <a:lnTo>
                      <a:pt x="1333" y="1130"/>
                    </a:lnTo>
                    <a:lnTo>
                      <a:pt x="1344" y="1141"/>
                    </a:lnTo>
                    <a:lnTo>
                      <a:pt x="1358" y="1149"/>
                    </a:lnTo>
                    <a:lnTo>
                      <a:pt x="1375" y="1150"/>
                    </a:lnTo>
                    <a:lnTo>
                      <a:pt x="1391" y="1142"/>
                    </a:lnTo>
                    <a:lnTo>
                      <a:pt x="1399" y="1135"/>
                    </a:lnTo>
                    <a:lnTo>
                      <a:pt x="1427" y="1108"/>
                    </a:lnTo>
                    <a:lnTo>
                      <a:pt x="1475" y="1047"/>
                    </a:lnTo>
                    <a:lnTo>
                      <a:pt x="1518" y="982"/>
                    </a:lnTo>
                    <a:lnTo>
                      <a:pt x="1555" y="914"/>
                    </a:lnTo>
                    <a:lnTo>
                      <a:pt x="1585" y="842"/>
                    </a:lnTo>
                    <a:lnTo>
                      <a:pt x="1607" y="767"/>
                    </a:lnTo>
                    <a:lnTo>
                      <a:pt x="1623" y="691"/>
                    </a:lnTo>
                    <a:lnTo>
                      <a:pt x="1631" y="613"/>
                    </a:lnTo>
                    <a:lnTo>
                      <a:pt x="1632" y="574"/>
                    </a:lnTo>
                    <a:lnTo>
                      <a:pt x="1631" y="536"/>
                    </a:lnTo>
                    <a:lnTo>
                      <a:pt x="1623" y="457"/>
                    </a:lnTo>
                    <a:lnTo>
                      <a:pt x="1607" y="381"/>
                    </a:lnTo>
                    <a:lnTo>
                      <a:pt x="1585" y="307"/>
                    </a:lnTo>
                    <a:lnTo>
                      <a:pt x="1555" y="235"/>
                    </a:lnTo>
                    <a:lnTo>
                      <a:pt x="1518" y="167"/>
                    </a:lnTo>
                    <a:lnTo>
                      <a:pt x="1475" y="102"/>
                    </a:lnTo>
                    <a:lnTo>
                      <a:pt x="1427" y="41"/>
                    </a:lnTo>
                    <a:lnTo>
                      <a:pt x="1399" y="13"/>
                    </a:lnTo>
                    <a:lnTo>
                      <a:pt x="1393" y="7"/>
                    </a:lnTo>
                    <a:lnTo>
                      <a:pt x="1378" y="1"/>
                    </a:lnTo>
                    <a:lnTo>
                      <a:pt x="1370" y="0"/>
                    </a:lnTo>
                    <a:lnTo>
                      <a:pt x="1370" y="0"/>
                    </a:lnTo>
                    <a:close/>
                    <a:moveTo>
                      <a:pt x="502" y="196"/>
                    </a:moveTo>
                    <a:lnTo>
                      <a:pt x="493" y="196"/>
                    </a:lnTo>
                    <a:lnTo>
                      <a:pt x="478" y="203"/>
                    </a:lnTo>
                    <a:lnTo>
                      <a:pt x="472" y="208"/>
                    </a:lnTo>
                    <a:lnTo>
                      <a:pt x="438" y="246"/>
                    </a:lnTo>
                    <a:lnTo>
                      <a:pt x="382" y="330"/>
                    </a:lnTo>
                    <a:lnTo>
                      <a:pt x="343" y="424"/>
                    </a:lnTo>
                    <a:lnTo>
                      <a:pt x="323" y="523"/>
                    </a:lnTo>
                    <a:lnTo>
                      <a:pt x="321" y="574"/>
                    </a:lnTo>
                    <a:lnTo>
                      <a:pt x="323" y="625"/>
                    </a:lnTo>
                    <a:lnTo>
                      <a:pt x="343" y="725"/>
                    </a:lnTo>
                    <a:lnTo>
                      <a:pt x="382" y="818"/>
                    </a:lnTo>
                    <a:lnTo>
                      <a:pt x="438" y="903"/>
                    </a:lnTo>
                    <a:lnTo>
                      <a:pt x="472" y="940"/>
                    </a:lnTo>
                    <a:lnTo>
                      <a:pt x="480" y="946"/>
                    </a:lnTo>
                    <a:lnTo>
                      <a:pt x="497" y="953"/>
                    </a:lnTo>
                    <a:lnTo>
                      <a:pt x="513" y="952"/>
                    </a:lnTo>
                    <a:lnTo>
                      <a:pt x="527" y="945"/>
                    </a:lnTo>
                    <a:lnTo>
                      <a:pt x="538" y="934"/>
                    </a:lnTo>
                    <a:lnTo>
                      <a:pt x="545" y="920"/>
                    </a:lnTo>
                    <a:lnTo>
                      <a:pt x="546" y="904"/>
                    </a:lnTo>
                    <a:lnTo>
                      <a:pt x="540" y="887"/>
                    </a:lnTo>
                    <a:lnTo>
                      <a:pt x="533" y="879"/>
                    </a:lnTo>
                    <a:lnTo>
                      <a:pt x="504" y="849"/>
                    </a:lnTo>
                    <a:lnTo>
                      <a:pt x="458" y="778"/>
                    </a:lnTo>
                    <a:lnTo>
                      <a:pt x="425" y="699"/>
                    </a:lnTo>
                    <a:lnTo>
                      <a:pt x="408" y="617"/>
                    </a:lnTo>
                    <a:lnTo>
                      <a:pt x="407" y="574"/>
                    </a:lnTo>
                    <a:lnTo>
                      <a:pt x="408" y="533"/>
                    </a:lnTo>
                    <a:lnTo>
                      <a:pt x="425" y="449"/>
                    </a:lnTo>
                    <a:lnTo>
                      <a:pt x="458" y="371"/>
                    </a:lnTo>
                    <a:lnTo>
                      <a:pt x="504" y="300"/>
                    </a:lnTo>
                    <a:lnTo>
                      <a:pt x="533" y="269"/>
                    </a:lnTo>
                    <a:lnTo>
                      <a:pt x="542" y="258"/>
                    </a:lnTo>
                    <a:lnTo>
                      <a:pt x="546" y="234"/>
                    </a:lnTo>
                    <a:lnTo>
                      <a:pt x="536" y="211"/>
                    </a:lnTo>
                    <a:lnTo>
                      <a:pt x="516" y="197"/>
                    </a:lnTo>
                    <a:lnTo>
                      <a:pt x="502" y="196"/>
                    </a:lnTo>
                    <a:close/>
                    <a:moveTo>
                      <a:pt x="1173" y="196"/>
                    </a:moveTo>
                    <a:lnTo>
                      <a:pt x="1159" y="197"/>
                    </a:lnTo>
                    <a:lnTo>
                      <a:pt x="1139" y="211"/>
                    </a:lnTo>
                    <a:lnTo>
                      <a:pt x="1129" y="234"/>
                    </a:lnTo>
                    <a:lnTo>
                      <a:pt x="1134" y="258"/>
                    </a:lnTo>
                    <a:lnTo>
                      <a:pt x="1143" y="269"/>
                    </a:lnTo>
                    <a:lnTo>
                      <a:pt x="1171" y="300"/>
                    </a:lnTo>
                    <a:lnTo>
                      <a:pt x="1218" y="371"/>
                    </a:lnTo>
                    <a:lnTo>
                      <a:pt x="1251" y="449"/>
                    </a:lnTo>
                    <a:lnTo>
                      <a:pt x="1267" y="533"/>
                    </a:lnTo>
                    <a:lnTo>
                      <a:pt x="1269" y="574"/>
                    </a:lnTo>
                    <a:lnTo>
                      <a:pt x="1267" y="617"/>
                    </a:lnTo>
                    <a:lnTo>
                      <a:pt x="1251" y="699"/>
                    </a:lnTo>
                    <a:lnTo>
                      <a:pt x="1218" y="778"/>
                    </a:lnTo>
                    <a:lnTo>
                      <a:pt x="1171" y="849"/>
                    </a:lnTo>
                    <a:lnTo>
                      <a:pt x="1143" y="879"/>
                    </a:lnTo>
                    <a:lnTo>
                      <a:pt x="1136" y="887"/>
                    </a:lnTo>
                    <a:lnTo>
                      <a:pt x="1129" y="904"/>
                    </a:lnTo>
                    <a:lnTo>
                      <a:pt x="1130" y="920"/>
                    </a:lnTo>
                    <a:lnTo>
                      <a:pt x="1137" y="934"/>
                    </a:lnTo>
                    <a:lnTo>
                      <a:pt x="1148" y="945"/>
                    </a:lnTo>
                    <a:lnTo>
                      <a:pt x="1163" y="952"/>
                    </a:lnTo>
                    <a:lnTo>
                      <a:pt x="1180" y="953"/>
                    </a:lnTo>
                    <a:lnTo>
                      <a:pt x="1196" y="946"/>
                    </a:lnTo>
                    <a:lnTo>
                      <a:pt x="1203" y="940"/>
                    </a:lnTo>
                    <a:lnTo>
                      <a:pt x="1237" y="903"/>
                    </a:lnTo>
                    <a:lnTo>
                      <a:pt x="1294" y="818"/>
                    </a:lnTo>
                    <a:lnTo>
                      <a:pt x="1333" y="725"/>
                    </a:lnTo>
                    <a:lnTo>
                      <a:pt x="1353" y="625"/>
                    </a:lnTo>
                    <a:lnTo>
                      <a:pt x="1354" y="574"/>
                    </a:lnTo>
                    <a:lnTo>
                      <a:pt x="1353" y="523"/>
                    </a:lnTo>
                    <a:lnTo>
                      <a:pt x="1333" y="424"/>
                    </a:lnTo>
                    <a:lnTo>
                      <a:pt x="1294" y="330"/>
                    </a:lnTo>
                    <a:lnTo>
                      <a:pt x="1237" y="246"/>
                    </a:lnTo>
                    <a:lnTo>
                      <a:pt x="1203" y="208"/>
                    </a:lnTo>
                    <a:lnTo>
                      <a:pt x="1197" y="203"/>
                    </a:lnTo>
                    <a:lnTo>
                      <a:pt x="1182" y="196"/>
                    </a:lnTo>
                    <a:lnTo>
                      <a:pt x="1173" y="196"/>
                    </a:lnTo>
                    <a:lnTo>
                      <a:pt x="1173" y="196"/>
                    </a:lnTo>
                    <a:close/>
                    <a:moveTo>
                      <a:pt x="838" y="362"/>
                    </a:moveTo>
                    <a:lnTo>
                      <a:pt x="817" y="362"/>
                    </a:lnTo>
                    <a:lnTo>
                      <a:pt x="776" y="370"/>
                    </a:lnTo>
                    <a:lnTo>
                      <a:pt x="737" y="386"/>
                    </a:lnTo>
                    <a:lnTo>
                      <a:pt x="703" y="410"/>
                    </a:lnTo>
                    <a:lnTo>
                      <a:pt x="688" y="424"/>
                    </a:lnTo>
                    <a:lnTo>
                      <a:pt x="672" y="439"/>
                    </a:lnTo>
                    <a:lnTo>
                      <a:pt x="650" y="474"/>
                    </a:lnTo>
                    <a:lnTo>
                      <a:pt x="634" y="512"/>
                    </a:lnTo>
                    <a:lnTo>
                      <a:pt x="626" y="553"/>
                    </a:lnTo>
                    <a:lnTo>
                      <a:pt x="625" y="574"/>
                    </a:lnTo>
                    <a:lnTo>
                      <a:pt x="626" y="596"/>
                    </a:lnTo>
                    <a:lnTo>
                      <a:pt x="634" y="636"/>
                    </a:lnTo>
                    <a:lnTo>
                      <a:pt x="650" y="675"/>
                    </a:lnTo>
                    <a:lnTo>
                      <a:pt x="672" y="709"/>
                    </a:lnTo>
                    <a:lnTo>
                      <a:pt x="688" y="725"/>
                    </a:lnTo>
                    <a:lnTo>
                      <a:pt x="701" y="738"/>
                    </a:lnTo>
                    <a:lnTo>
                      <a:pt x="716" y="749"/>
                    </a:lnTo>
                    <a:lnTo>
                      <a:pt x="3" y="3415"/>
                    </a:lnTo>
                    <a:lnTo>
                      <a:pt x="0" y="3425"/>
                    </a:lnTo>
                    <a:lnTo>
                      <a:pt x="3" y="3443"/>
                    </a:lnTo>
                    <a:lnTo>
                      <a:pt x="12" y="3456"/>
                    </a:lnTo>
                    <a:lnTo>
                      <a:pt x="25" y="3465"/>
                    </a:lnTo>
                    <a:lnTo>
                      <a:pt x="40" y="3470"/>
                    </a:lnTo>
                    <a:lnTo>
                      <a:pt x="56" y="3468"/>
                    </a:lnTo>
                    <a:lnTo>
                      <a:pt x="71" y="3461"/>
                    </a:lnTo>
                    <a:lnTo>
                      <a:pt x="82" y="3447"/>
                    </a:lnTo>
                    <a:lnTo>
                      <a:pt x="85" y="3438"/>
                    </a:lnTo>
                    <a:lnTo>
                      <a:pt x="88" y="3427"/>
                    </a:lnTo>
                    <a:lnTo>
                      <a:pt x="838" y="2677"/>
                    </a:lnTo>
                    <a:lnTo>
                      <a:pt x="1588" y="3427"/>
                    </a:lnTo>
                    <a:lnTo>
                      <a:pt x="1590" y="3438"/>
                    </a:lnTo>
                    <a:lnTo>
                      <a:pt x="1593" y="3447"/>
                    </a:lnTo>
                    <a:lnTo>
                      <a:pt x="1604" y="3461"/>
                    </a:lnTo>
                    <a:lnTo>
                      <a:pt x="1619" y="3468"/>
                    </a:lnTo>
                    <a:lnTo>
                      <a:pt x="1635" y="3470"/>
                    </a:lnTo>
                    <a:lnTo>
                      <a:pt x="1650" y="3465"/>
                    </a:lnTo>
                    <a:lnTo>
                      <a:pt x="1663" y="3456"/>
                    </a:lnTo>
                    <a:lnTo>
                      <a:pt x="1672" y="3443"/>
                    </a:lnTo>
                    <a:lnTo>
                      <a:pt x="1676" y="3425"/>
                    </a:lnTo>
                    <a:lnTo>
                      <a:pt x="1674" y="3415"/>
                    </a:lnTo>
                    <a:lnTo>
                      <a:pt x="959" y="749"/>
                    </a:lnTo>
                    <a:lnTo>
                      <a:pt x="974" y="738"/>
                    </a:lnTo>
                    <a:lnTo>
                      <a:pt x="988" y="725"/>
                    </a:lnTo>
                    <a:lnTo>
                      <a:pt x="1003" y="709"/>
                    </a:lnTo>
                    <a:lnTo>
                      <a:pt x="1026" y="675"/>
                    </a:lnTo>
                    <a:lnTo>
                      <a:pt x="1041" y="636"/>
                    </a:lnTo>
                    <a:lnTo>
                      <a:pt x="1049" y="596"/>
                    </a:lnTo>
                    <a:lnTo>
                      <a:pt x="1050" y="574"/>
                    </a:lnTo>
                    <a:lnTo>
                      <a:pt x="1049" y="553"/>
                    </a:lnTo>
                    <a:lnTo>
                      <a:pt x="1041" y="512"/>
                    </a:lnTo>
                    <a:lnTo>
                      <a:pt x="1026" y="474"/>
                    </a:lnTo>
                    <a:lnTo>
                      <a:pt x="1003" y="439"/>
                    </a:lnTo>
                    <a:lnTo>
                      <a:pt x="988" y="424"/>
                    </a:lnTo>
                    <a:lnTo>
                      <a:pt x="973" y="410"/>
                    </a:lnTo>
                    <a:lnTo>
                      <a:pt x="938" y="386"/>
                    </a:lnTo>
                    <a:lnTo>
                      <a:pt x="900" y="370"/>
                    </a:lnTo>
                    <a:lnTo>
                      <a:pt x="858" y="362"/>
                    </a:lnTo>
                    <a:lnTo>
                      <a:pt x="838" y="362"/>
                    </a:lnTo>
                    <a:close/>
                    <a:moveTo>
                      <a:pt x="838" y="447"/>
                    </a:moveTo>
                    <a:lnTo>
                      <a:pt x="862" y="449"/>
                    </a:lnTo>
                    <a:lnTo>
                      <a:pt x="909" y="469"/>
                    </a:lnTo>
                    <a:lnTo>
                      <a:pt x="927" y="485"/>
                    </a:lnTo>
                    <a:lnTo>
                      <a:pt x="944" y="503"/>
                    </a:lnTo>
                    <a:lnTo>
                      <a:pt x="963" y="550"/>
                    </a:lnTo>
                    <a:lnTo>
                      <a:pt x="965" y="574"/>
                    </a:lnTo>
                    <a:lnTo>
                      <a:pt x="963" y="599"/>
                    </a:lnTo>
                    <a:lnTo>
                      <a:pt x="944" y="645"/>
                    </a:lnTo>
                    <a:lnTo>
                      <a:pt x="927" y="664"/>
                    </a:lnTo>
                    <a:lnTo>
                      <a:pt x="909" y="680"/>
                    </a:lnTo>
                    <a:lnTo>
                      <a:pt x="862" y="699"/>
                    </a:lnTo>
                    <a:lnTo>
                      <a:pt x="838" y="701"/>
                    </a:lnTo>
                    <a:lnTo>
                      <a:pt x="813" y="699"/>
                    </a:lnTo>
                    <a:lnTo>
                      <a:pt x="767" y="680"/>
                    </a:lnTo>
                    <a:lnTo>
                      <a:pt x="748" y="664"/>
                    </a:lnTo>
                    <a:lnTo>
                      <a:pt x="731" y="645"/>
                    </a:lnTo>
                    <a:lnTo>
                      <a:pt x="712" y="599"/>
                    </a:lnTo>
                    <a:lnTo>
                      <a:pt x="711" y="574"/>
                    </a:lnTo>
                    <a:lnTo>
                      <a:pt x="712" y="550"/>
                    </a:lnTo>
                    <a:lnTo>
                      <a:pt x="731" y="503"/>
                    </a:lnTo>
                    <a:lnTo>
                      <a:pt x="748" y="485"/>
                    </a:lnTo>
                    <a:lnTo>
                      <a:pt x="767" y="469"/>
                    </a:lnTo>
                    <a:lnTo>
                      <a:pt x="813" y="449"/>
                    </a:lnTo>
                    <a:lnTo>
                      <a:pt x="838" y="447"/>
                    </a:lnTo>
                    <a:close/>
                    <a:moveTo>
                      <a:pt x="796" y="783"/>
                    </a:moveTo>
                    <a:lnTo>
                      <a:pt x="817" y="787"/>
                    </a:lnTo>
                    <a:lnTo>
                      <a:pt x="838" y="787"/>
                    </a:lnTo>
                    <a:lnTo>
                      <a:pt x="858" y="787"/>
                    </a:lnTo>
                    <a:lnTo>
                      <a:pt x="879" y="783"/>
                    </a:lnTo>
                    <a:lnTo>
                      <a:pt x="882" y="792"/>
                    </a:lnTo>
                    <a:lnTo>
                      <a:pt x="838" y="835"/>
                    </a:lnTo>
                    <a:lnTo>
                      <a:pt x="794" y="792"/>
                    </a:lnTo>
                    <a:lnTo>
                      <a:pt x="796" y="783"/>
                    </a:lnTo>
                    <a:close/>
                    <a:moveTo>
                      <a:pt x="901" y="863"/>
                    </a:moveTo>
                    <a:lnTo>
                      <a:pt x="913" y="911"/>
                    </a:lnTo>
                    <a:lnTo>
                      <a:pt x="883" y="881"/>
                    </a:lnTo>
                    <a:lnTo>
                      <a:pt x="901" y="863"/>
                    </a:lnTo>
                    <a:close/>
                    <a:moveTo>
                      <a:pt x="775" y="863"/>
                    </a:moveTo>
                    <a:lnTo>
                      <a:pt x="792" y="881"/>
                    </a:lnTo>
                    <a:lnTo>
                      <a:pt x="762" y="911"/>
                    </a:lnTo>
                    <a:lnTo>
                      <a:pt x="775" y="863"/>
                    </a:lnTo>
                    <a:close/>
                    <a:moveTo>
                      <a:pt x="838" y="926"/>
                    </a:moveTo>
                    <a:lnTo>
                      <a:pt x="945" y="1034"/>
                    </a:lnTo>
                    <a:lnTo>
                      <a:pt x="838" y="1141"/>
                    </a:lnTo>
                    <a:lnTo>
                      <a:pt x="730" y="1034"/>
                    </a:lnTo>
                    <a:lnTo>
                      <a:pt x="838" y="926"/>
                    </a:lnTo>
                    <a:close/>
                    <a:moveTo>
                      <a:pt x="965" y="1105"/>
                    </a:moveTo>
                    <a:lnTo>
                      <a:pt x="1025" y="1328"/>
                    </a:lnTo>
                    <a:lnTo>
                      <a:pt x="883" y="1187"/>
                    </a:lnTo>
                    <a:lnTo>
                      <a:pt x="965" y="1105"/>
                    </a:lnTo>
                    <a:close/>
                    <a:moveTo>
                      <a:pt x="710" y="1105"/>
                    </a:moveTo>
                    <a:lnTo>
                      <a:pt x="792" y="1187"/>
                    </a:lnTo>
                    <a:lnTo>
                      <a:pt x="650" y="1328"/>
                    </a:lnTo>
                    <a:lnTo>
                      <a:pt x="710" y="1105"/>
                    </a:lnTo>
                    <a:close/>
                    <a:moveTo>
                      <a:pt x="838" y="1232"/>
                    </a:moveTo>
                    <a:lnTo>
                      <a:pt x="1058" y="1451"/>
                    </a:lnTo>
                    <a:lnTo>
                      <a:pt x="838" y="1671"/>
                    </a:lnTo>
                    <a:lnTo>
                      <a:pt x="618" y="1451"/>
                    </a:lnTo>
                    <a:lnTo>
                      <a:pt x="838" y="1232"/>
                    </a:lnTo>
                    <a:close/>
                    <a:moveTo>
                      <a:pt x="1077" y="1523"/>
                    </a:moveTo>
                    <a:lnTo>
                      <a:pt x="1219" y="2053"/>
                    </a:lnTo>
                    <a:lnTo>
                      <a:pt x="883" y="1717"/>
                    </a:lnTo>
                    <a:lnTo>
                      <a:pt x="1077" y="1523"/>
                    </a:lnTo>
                    <a:close/>
                    <a:moveTo>
                      <a:pt x="598" y="1523"/>
                    </a:moveTo>
                    <a:lnTo>
                      <a:pt x="792" y="1717"/>
                    </a:lnTo>
                    <a:lnTo>
                      <a:pt x="456" y="2053"/>
                    </a:lnTo>
                    <a:lnTo>
                      <a:pt x="598" y="1523"/>
                    </a:lnTo>
                    <a:close/>
                    <a:moveTo>
                      <a:pt x="838" y="1762"/>
                    </a:moveTo>
                    <a:lnTo>
                      <a:pt x="1250" y="2174"/>
                    </a:lnTo>
                    <a:lnTo>
                      <a:pt x="838" y="2587"/>
                    </a:lnTo>
                    <a:lnTo>
                      <a:pt x="425" y="2174"/>
                    </a:lnTo>
                    <a:lnTo>
                      <a:pt x="838" y="1762"/>
                    </a:lnTo>
                    <a:close/>
                    <a:moveTo>
                      <a:pt x="1271" y="2244"/>
                    </a:moveTo>
                    <a:lnTo>
                      <a:pt x="1555" y="3303"/>
                    </a:lnTo>
                    <a:lnTo>
                      <a:pt x="883" y="2633"/>
                    </a:lnTo>
                    <a:lnTo>
                      <a:pt x="1271" y="2244"/>
                    </a:lnTo>
                    <a:close/>
                    <a:moveTo>
                      <a:pt x="405" y="2244"/>
                    </a:moveTo>
                    <a:lnTo>
                      <a:pt x="792" y="2633"/>
                    </a:lnTo>
                    <a:lnTo>
                      <a:pt x="121" y="3303"/>
                    </a:lnTo>
                    <a:lnTo>
                      <a:pt x="405" y="2244"/>
                    </a:lnTo>
                    <a:close/>
                  </a:path>
                </a:pathLst>
              </a:custGeom>
              <a:solidFill>
                <a:srgbClr val="ED7D31"/>
              </a:solidFill>
              <a:ln>
                <a:solidFill>
                  <a:srgbClr val="ED7D31"/>
                </a:solidFill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0" name="平行四邊形 746">
                <a:extLst>
                  <a:ext uri="{FF2B5EF4-FFF2-40B4-BE49-F238E27FC236}">
                    <a16:creationId xmlns:a16="http://schemas.microsoft.com/office/drawing/2014/main" id="{9C6097BE-0154-1686-6EAE-6329389AAE14}"/>
                  </a:ext>
                </a:extLst>
              </p:cNvPr>
              <p:cNvSpPr/>
              <p:nvPr/>
            </p:nvSpPr>
            <p:spPr>
              <a:xfrm>
                <a:off x="9029877" y="4572040"/>
                <a:ext cx="2851992" cy="928420"/>
              </a:xfrm>
              <a:prstGeom prst="parallelogram">
                <a:avLst>
                  <a:gd name="adj" fmla="val 56315"/>
                </a:avLst>
              </a:prstGeom>
              <a:solidFill>
                <a:srgbClr val="5B9BD5">
                  <a:lumMod val="75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pic>
            <p:nvPicPr>
              <p:cNvPr id="71" name="Picture 177" descr="shokunin-modern-touch-phone-mobile (1)">
                <a:extLst>
                  <a:ext uri="{FF2B5EF4-FFF2-40B4-BE49-F238E27FC236}">
                    <a16:creationId xmlns:a16="http://schemas.microsoft.com/office/drawing/2014/main" id="{69E54F2A-44EB-001F-0653-163606CC27A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84446" y="5116785"/>
                <a:ext cx="103492" cy="19979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" name="Picture 177" descr="shokunin-modern-touch-phone-mobile (1)">
                <a:extLst>
                  <a:ext uri="{FF2B5EF4-FFF2-40B4-BE49-F238E27FC236}">
                    <a16:creationId xmlns:a16="http://schemas.microsoft.com/office/drawing/2014/main" id="{146DBD4C-41EB-CD75-F5F7-ED4F72CDC22F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41597" y="5076558"/>
                <a:ext cx="103492" cy="19979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3" name="Picture 177" descr="shokunin-modern-touch-phone-mobile (1)">
                <a:extLst>
                  <a:ext uri="{FF2B5EF4-FFF2-40B4-BE49-F238E27FC236}">
                    <a16:creationId xmlns:a16="http://schemas.microsoft.com/office/drawing/2014/main" id="{4FD3D394-3352-50B0-CEA3-4B07DE2A3D8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29558" y="5198987"/>
                <a:ext cx="103492" cy="19979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74" name="接點: 弧形 750">
                <a:extLst>
                  <a:ext uri="{FF2B5EF4-FFF2-40B4-BE49-F238E27FC236}">
                    <a16:creationId xmlns:a16="http://schemas.microsoft.com/office/drawing/2014/main" id="{2705D764-C2EF-7981-EF9E-24E1341D7269}"/>
                  </a:ext>
                </a:extLst>
              </p:cNvPr>
              <p:cNvCxnSpPr>
                <a:cxnSpLocks/>
              </p:cNvCxnSpPr>
              <p:nvPr/>
            </p:nvCxnSpPr>
            <p:spPr>
              <a:xfrm rot="8100000">
                <a:off x="9426717" y="5254547"/>
                <a:ext cx="180000" cy="180000"/>
              </a:xfrm>
              <a:prstGeom prst="curvedConnector3">
                <a:avLst/>
              </a:prstGeom>
              <a:noFill/>
              <a:ln w="63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75" name="接點: 弧形 751">
                <a:extLst>
                  <a:ext uri="{FF2B5EF4-FFF2-40B4-BE49-F238E27FC236}">
                    <a16:creationId xmlns:a16="http://schemas.microsoft.com/office/drawing/2014/main" id="{47ED7AC2-CB48-DF09-6C9E-DD4F889C35EC}"/>
                  </a:ext>
                </a:extLst>
              </p:cNvPr>
              <p:cNvCxnSpPr>
                <a:cxnSpLocks/>
              </p:cNvCxnSpPr>
              <p:nvPr/>
            </p:nvCxnSpPr>
            <p:spPr>
              <a:xfrm rot="8100000">
                <a:off x="9536936" y="4873849"/>
                <a:ext cx="180000" cy="180000"/>
              </a:xfrm>
              <a:prstGeom prst="curvedConnector3">
                <a:avLst/>
              </a:prstGeom>
              <a:noFill/>
              <a:ln w="63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76" name="接點: 弧形 752">
                <a:extLst>
                  <a:ext uri="{FF2B5EF4-FFF2-40B4-BE49-F238E27FC236}">
                    <a16:creationId xmlns:a16="http://schemas.microsoft.com/office/drawing/2014/main" id="{3872CA71-6F03-9B7C-2EB8-2B1144D6067B}"/>
                  </a:ext>
                </a:extLst>
              </p:cNvPr>
              <p:cNvCxnSpPr>
                <a:cxnSpLocks/>
              </p:cNvCxnSpPr>
              <p:nvPr/>
            </p:nvCxnSpPr>
            <p:spPr>
              <a:xfrm rot="8100000">
                <a:off x="10329402" y="5298807"/>
                <a:ext cx="180000" cy="180000"/>
              </a:xfrm>
              <a:prstGeom prst="curvedConnector3">
                <a:avLst/>
              </a:prstGeom>
              <a:noFill/>
              <a:ln w="63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77" name="接點: 弧形 753">
                <a:extLst>
                  <a:ext uri="{FF2B5EF4-FFF2-40B4-BE49-F238E27FC236}">
                    <a16:creationId xmlns:a16="http://schemas.microsoft.com/office/drawing/2014/main" id="{37B20D29-C3F9-CED0-12DD-042A3D784CE8}"/>
                  </a:ext>
                </a:extLst>
              </p:cNvPr>
              <p:cNvCxnSpPr>
                <a:cxnSpLocks/>
              </p:cNvCxnSpPr>
              <p:nvPr/>
            </p:nvCxnSpPr>
            <p:spPr>
              <a:xfrm rot="8100000">
                <a:off x="10325193" y="4712611"/>
                <a:ext cx="180000" cy="180000"/>
              </a:xfrm>
              <a:prstGeom prst="curvedConnector3">
                <a:avLst/>
              </a:prstGeom>
              <a:noFill/>
              <a:ln w="63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78" name="接點: 弧形 754">
                <a:extLst>
                  <a:ext uri="{FF2B5EF4-FFF2-40B4-BE49-F238E27FC236}">
                    <a16:creationId xmlns:a16="http://schemas.microsoft.com/office/drawing/2014/main" id="{E1112DAB-4907-0D08-21DE-7F4A231BD9C2}"/>
                  </a:ext>
                </a:extLst>
              </p:cNvPr>
              <p:cNvCxnSpPr>
                <a:cxnSpLocks/>
              </p:cNvCxnSpPr>
              <p:nvPr/>
            </p:nvCxnSpPr>
            <p:spPr>
              <a:xfrm rot="8100000">
                <a:off x="10915461" y="5200431"/>
                <a:ext cx="180000" cy="180000"/>
              </a:xfrm>
              <a:prstGeom prst="curvedConnector3">
                <a:avLst/>
              </a:prstGeom>
              <a:noFill/>
              <a:ln w="63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79" name="接點: 弧形 755">
                <a:extLst>
                  <a:ext uri="{FF2B5EF4-FFF2-40B4-BE49-F238E27FC236}">
                    <a16:creationId xmlns:a16="http://schemas.microsoft.com/office/drawing/2014/main" id="{A6C25AB1-2F93-8F80-9772-9E17A8DB3E50}"/>
                  </a:ext>
                </a:extLst>
              </p:cNvPr>
              <p:cNvCxnSpPr>
                <a:cxnSpLocks/>
              </p:cNvCxnSpPr>
              <p:nvPr/>
            </p:nvCxnSpPr>
            <p:spPr>
              <a:xfrm rot="8100000">
                <a:off x="11314466" y="4970009"/>
                <a:ext cx="180000" cy="180000"/>
              </a:xfrm>
              <a:prstGeom prst="curvedConnector3">
                <a:avLst/>
              </a:prstGeom>
              <a:noFill/>
              <a:ln w="635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</p:cxnSp>
          <p:grpSp>
            <p:nvGrpSpPr>
              <p:cNvPr id="80" name="群組 756">
                <a:extLst>
                  <a:ext uri="{FF2B5EF4-FFF2-40B4-BE49-F238E27FC236}">
                    <a16:creationId xmlns:a16="http://schemas.microsoft.com/office/drawing/2014/main" id="{EA15DB62-A0FB-830F-92C4-99C8554A1A5F}"/>
                  </a:ext>
                </a:extLst>
              </p:cNvPr>
              <p:cNvGrpSpPr/>
              <p:nvPr/>
            </p:nvGrpSpPr>
            <p:grpSpPr>
              <a:xfrm>
                <a:off x="9629885" y="3799650"/>
                <a:ext cx="1962150" cy="1003301"/>
                <a:chOff x="4088872" y="1885421"/>
                <a:chExt cx="1962150" cy="1003301"/>
              </a:xfrm>
            </p:grpSpPr>
            <p:sp>
              <p:nvSpPr>
                <p:cNvPr id="155" name="Freeform 54">
                  <a:extLst>
                    <a:ext uri="{FF2B5EF4-FFF2-40B4-BE49-F238E27FC236}">
                      <a16:creationId xmlns:a16="http://schemas.microsoft.com/office/drawing/2014/main" id="{16136449-AB84-AAD2-EC09-033D391093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68272" y="2221971"/>
                  <a:ext cx="90488" cy="268288"/>
                </a:xfrm>
                <a:custGeom>
                  <a:avLst/>
                  <a:gdLst>
                    <a:gd name="T0" fmla="*/ 48 w 96"/>
                    <a:gd name="T1" fmla="*/ 0 h 283"/>
                    <a:gd name="T2" fmla="*/ 48 w 96"/>
                    <a:gd name="T3" fmla="*/ 0 h 283"/>
                    <a:gd name="T4" fmla="*/ 96 w 96"/>
                    <a:gd name="T5" fmla="*/ 48 h 283"/>
                    <a:gd name="T6" fmla="*/ 96 w 96"/>
                    <a:gd name="T7" fmla="*/ 283 h 283"/>
                    <a:gd name="T8" fmla="*/ 0 w 96"/>
                    <a:gd name="T9" fmla="*/ 283 h 283"/>
                    <a:gd name="T10" fmla="*/ 0 w 96"/>
                    <a:gd name="T11" fmla="*/ 48 h 283"/>
                    <a:gd name="T12" fmla="*/ 48 w 96"/>
                    <a:gd name="T13" fmla="*/ 0 h 2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96" h="283">
                      <a:moveTo>
                        <a:pt x="48" y="0"/>
                      </a:moveTo>
                      <a:lnTo>
                        <a:pt x="48" y="0"/>
                      </a:lnTo>
                      <a:cubicBezTo>
                        <a:pt x="74" y="0"/>
                        <a:pt x="96" y="21"/>
                        <a:pt x="96" y="48"/>
                      </a:cubicBezTo>
                      <a:lnTo>
                        <a:pt x="96" y="283"/>
                      </a:lnTo>
                      <a:lnTo>
                        <a:pt x="0" y="283"/>
                      </a:lnTo>
                      <a:lnTo>
                        <a:pt x="0" y="48"/>
                      </a:lnTo>
                      <a:cubicBezTo>
                        <a:pt x="0" y="21"/>
                        <a:pt x="21" y="0"/>
                        <a:pt x="48" y="0"/>
                      </a:cubicBezTo>
                    </a:path>
                  </a:pathLst>
                </a:custGeom>
                <a:solidFill>
                  <a:srgbClr val="D653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6" name="Freeform 55">
                  <a:extLst>
                    <a:ext uri="{FF2B5EF4-FFF2-40B4-BE49-F238E27FC236}">
                      <a16:creationId xmlns:a16="http://schemas.microsoft.com/office/drawing/2014/main" id="{B1E401AB-E964-E945-772F-1F0CF7AFBF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14309" y="2236259"/>
                  <a:ext cx="31750" cy="230188"/>
                </a:xfrm>
                <a:custGeom>
                  <a:avLst/>
                  <a:gdLst>
                    <a:gd name="T0" fmla="*/ 0 w 34"/>
                    <a:gd name="T1" fmla="*/ 0 h 244"/>
                    <a:gd name="T2" fmla="*/ 34 w 34"/>
                    <a:gd name="T3" fmla="*/ 34 h 244"/>
                    <a:gd name="T4" fmla="*/ 34 w 34"/>
                    <a:gd name="T5" fmla="*/ 244 h 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4" h="244">
                      <a:moveTo>
                        <a:pt x="0" y="0"/>
                      </a:moveTo>
                      <a:cubicBezTo>
                        <a:pt x="18" y="0"/>
                        <a:pt x="34" y="15"/>
                        <a:pt x="34" y="34"/>
                      </a:cubicBezTo>
                      <a:lnTo>
                        <a:pt x="34" y="244"/>
                      </a:lnTo>
                    </a:path>
                  </a:pathLst>
                </a:custGeom>
                <a:noFill/>
                <a:ln w="33338" cap="rnd">
                  <a:solidFill>
                    <a:srgbClr val="E66759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7" name="Freeform 56">
                  <a:extLst>
                    <a:ext uri="{FF2B5EF4-FFF2-40B4-BE49-F238E27FC236}">
                      <a16:creationId xmlns:a16="http://schemas.microsoft.com/office/drawing/2014/main" id="{260EF496-7B52-B713-8FDB-61065293B8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95247" y="2164821"/>
                  <a:ext cx="111125" cy="325438"/>
                </a:xfrm>
                <a:custGeom>
                  <a:avLst/>
                  <a:gdLst>
                    <a:gd name="T0" fmla="*/ 58 w 117"/>
                    <a:gd name="T1" fmla="*/ 0 h 343"/>
                    <a:gd name="T2" fmla="*/ 58 w 117"/>
                    <a:gd name="T3" fmla="*/ 0 h 343"/>
                    <a:gd name="T4" fmla="*/ 117 w 117"/>
                    <a:gd name="T5" fmla="*/ 59 h 343"/>
                    <a:gd name="T6" fmla="*/ 117 w 117"/>
                    <a:gd name="T7" fmla="*/ 343 h 343"/>
                    <a:gd name="T8" fmla="*/ 0 w 117"/>
                    <a:gd name="T9" fmla="*/ 343 h 343"/>
                    <a:gd name="T10" fmla="*/ 0 w 117"/>
                    <a:gd name="T11" fmla="*/ 59 h 343"/>
                    <a:gd name="T12" fmla="*/ 58 w 117"/>
                    <a:gd name="T13" fmla="*/ 0 h 34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17" h="343">
                      <a:moveTo>
                        <a:pt x="58" y="0"/>
                      </a:moveTo>
                      <a:lnTo>
                        <a:pt x="58" y="0"/>
                      </a:lnTo>
                      <a:cubicBezTo>
                        <a:pt x="90" y="0"/>
                        <a:pt x="117" y="27"/>
                        <a:pt x="117" y="59"/>
                      </a:cubicBezTo>
                      <a:lnTo>
                        <a:pt x="117" y="343"/>
                      </a:lnTo>
                      <a:lnTo>
                        <a:pt x="0" y="343"/>
                      </a:lnTo>
                      <a:lnTo>
                        <a:pt x="0" y="59"/>
                      </a:lnTo>
                      <a:cubicBezTo>
                        <a:pt x="0" y="27"/>
                        <a:pt x="26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E6A74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8" name="Rectangle 57">
                  <a:extLst>
                    <a:ext uri="{FF2B5EF4-FFF2-40B4-BE49-F238E27FC236}">
                      <a16:creationId xmlns:a16="http://schemas.microsoft.com/office/drawing/2014/main" id="{51C00EBA-C191-92E6-3CDD-CF28F6887E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88872" y="2490259"/>
                  <a:ext cx="663575" cy="114300"/>
                </a:xfrm>
                <a:prstGeom prst="rect">
                  <a:avLst/>
                </a:prstGeom>
                <a:solidFill>
                  <a:srgbClr val="323B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9" name="Freeform 58">
                  <a:extLst>
                    <a:ext uri="{FF2B5EF4-FFF2-40B4-BE49-F238E27FC236}">
                      <a16:creationId xmlns:a16="http://schemas.microsoft.com/office/drawing/2014/main" id="{CAD7562D-94D3-3519-B098-71816F44AC6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177772" y="2604559"/>
                  <a:ext cx="169863" cy="284163"/>
                </a:xfrm>
                <a:custGeom>
                  <a:avLst/>
                  <a:gdLst>
                    <a:gd name="T0" fmla="*/ 181 w 181"/>
                    <a:gd name="T1" fmla="*/ 0 h 301"/>
                    <a:gd name="T2" fmla="*/ 181 w 181"/>
                    <a:gd name="T3" fmla="*/ 301 h 301"/>
                    <a:gd name="T4" fmla="*/ 0 w 181"/>
                    <a:gd name="T5" fmla="*/ 301 h 301"/>
                    <a:gd name="T6" fmla="*/ 0 w 181"/>
                    <a:gd name="T7" fmla="*/ 0 h 301"/>
                    <a:gd name="T8" fmla="*/ 25 w 181"/>
                    <a:gd name="T9" fmla="*/ 0 h 301"/>
                    <a:gd name="T10" fmla="*/ 157 w 181"/>
                    <a:gd name="T11" fmla="*/ 0 h 301"/>
                    <a:gd name="T12" fmla="*/ 181 w 181"/>
                    <a:gd name="T13" fmla="*/ 0 h 301"/>
                    <a:gd name="T14" fmla="*/ 25 w 181"/>
                    <a:gd name="T15" fmla="*/ 202 h 301"/>
                    <a:gd name="T16" fmla="*/ 157 w 181"/>
                    <a:gd name="T17" fmla="*/ 202 h 301"/>
                    <a:gd name="T18" fmla="*/ 157 w 181"/>
                    <a:gd name="T19" fmla="*/ 159 h 301"/>
                    <a:gd name="T20" fmla="*/ 25 w 181"/>
                    <a:gd name="T21" fmla="*/ 159 h 301"/>
                    <a:gd name="T22" fmla="*/ 25 w 181"/>
                    <a:gd name="T23" fmla="*/ 202 h 301"/>
                    <a:gd name="T24" fmla="*/ 157 w 181"/>
                    <a:gd name="T25" fmla="*/ 226 h 301"/>
                    <a:gd name="T26" fmla="*/ 25 w 181"/>
                    <a:gd name="T27" fmla="*/ 226 h 301"/>
                    <a:gd name="T28" fmla="*/ 25 w 181"/>
                    <a:gd name="T29" fmla="*/ 272 h 301"/>
                    <a:gd name="T30" fmla="*/ 157 w 181"/>
                    <a:gd name="T31" fmla="*/ 272 h 301"/>
                    <a:gd name="T32" fmla="*/ 157 w 181"/>
                    <a:gd name="T33" fmla="*/ 226 h 301"/>
                    <a:gd name="T34" fmla="*/ 25 w 181"/>
                    <a:gd name="T35" fmla="*/ 134 h 301"/>
                    <a:gd name="T36" fmla="*/ 157 w 181"/>
                    <a:gd name="T37" fmla="*/ 134 h 301"/>
                    <a:gd name="T38" fmla="*/ 157 w 181"/>
                    <a:gd name="T39" fmla="*/ 92 h 301"/>
                    <a:gd name="T40" fmla="*/ 25 w 181"/>
                    <a:gd name="T41" fmla="*/ 92 h 301"/>
                    <a:gd name="T42" fmla="*/ 25 w 181"/>
                    <a:gd name="T43" fmla="*/ 134 h 301"/>
                    <a:gd name="T44" fmla="*/ 25 w 181"/>
                    <a:gd name="T45" fmla="*/ 67 h 301"/>
                    <a:gd name="T46" fmla="*/ 157 w 181"/>
                    <a:gd name="T47" fmla="*/ 67 h 301"/>
                    <a:gd name="T48" fmla="*/ 157 w 181"/>
                    <a:gd name="T49" fmla="*/ 25 h 301"/>
                    <a:gd name="T50" fmla="*/ 25 w 181"/>
                    <a:gd name="T51" fmla="*/ 25 h 301"/>
                    <a:gd name="T52" fmla="*/ 25 w 181"/>
                    <a:gd name="T53" fmla="*/ 67 h 3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181" h="301">
                      <a:moveTo>
                        <a:pt x="181" y="0"/>
                      </a:moveTo>
                      <a:lnTo>
                        <a:pt x="181" y="301"/>
                      </a:lnTo>
                      <a:lnTo>
                        <a:pt x="0" y="301"/>
                      </a:lnTo>
                      <a:lnTo>
                        <a:pt x="0" y="0"/>
                      </a:lnTo>
                      <a:lnTo>
                        <a:pt x="25" y="0"/>
                      </a:lnTo>
                      <a:lnTo>
                        <a:pt x="157" y="0"/>
                      </a:lnTo>
                      <a:lnTo>
                        <a:pt x="181" y="0"/>
                      </a:lnTo>
                      <a:close/>
                      <a:moveTo>
                        <a:pt x="25" y="202"/>
                      </a:moveTo>
                      <a:lnTo>
                        <a:pt x="157" y="202"/>
                      </a:lnTo>
                      <a:lnTo>
                        <a:pt x="157" y="159"/>
                      </a:lnTo>
                      <a:lnTo>
                        <a:pt x="25" y="159"/>
                      </a:lnTo>
                      <a:lnTo>
                        <a:pt x="25" y="202"/>
                      </a:lnTo>
                      <a:close/>
                      <a:moveTo>
                        <a:pt x="157" y="226"/>
                      </a:moveTo>
                      <a:lnTo>
                        <a:pt x="25" y="226"/>
                      </a:lnTo>
                      <a:lnTo>
                        <a:pt x="25" y="272"/>
                      </a:lnTo>
                      <a:lnTo>
                        <a:pt x="157" y="272"/>
                      </a:lnTo>
                      <a:lnTo>
                        <a:pt x="157" y="226"/>
                      </a:lnTo>
                      <a:close/>
                      <a:moveTo>
                        <a:pt x="25" y="134"/>
                      </a:moveTo>
                      <a:lnTo>
                        <a:pt x="157" y="134"/>
                      </a:lnTo>
                      <a:lnTo>
                        <a:pt x="157" y="92"/>
                      </a:lnTo>
                      <a:lnTo>
                        <a:pt x="25" y="92"/>
                      </a:lnTo>
                      <a:lnTo>
                        <a:pt x="25" y="134"/>
                      </a:lnTo>
                      <a:close/>
                      <a:moveTo>
                        <a:pt x="25" y="67"/>
                      </a:moveTo>
                      <a:lnTo>
                        <a:pt x="157" y="67"/>
                      </a:lnTo>
                      <a:lnTo>
                        <a:pt x="157" y="25"/>
                      </a:lnTo>
                      <a:lnTo>
                        <a:pt x="25" y="25"/>
                      </a:lnTo>
                      <a:lnTo>
                        <a:pt x="25" y="67"/>
                      </a:lnTo>
                      <a:close/>
                    </a:path>
                  </a:pathLst>
                </a:custGeom>
                <a:solidFill>
                  <a:srgbClr val="28303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0" name="Freeform 59">
                  <a:extLst>
                    <a:ext uri="{FF2B5EF4-FFF2-40B4-BE49-F238E27FC236}">
                      <a16:creationId xmlns:a16="http://schemas.microsoft.com/office/drawing/2014/main" id="{0FCE49CD-082D-F27E-E544-4CE471B6BD5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490509" y="2604559"/>
                  <a:ext cx="171450" cy="284163"/>
                </a:xfrm>
                <a:custGeom>
                  <a:avLst/>
                  <a:gdLst>
                    <a:gd name="T0" fmla="*/ 181 w 181"/>
                    <a:gd name="T1" fmla="*/ 0 h 301"/>
                    <a:gd name="T2" fmla="*/ 181 w 181"/>
                    <a:gd name="T3" fmla="*/ 301 h 301"/>
                    <a:gd name="T4" fmla="*/ 0 w 181"/>
                    <a:gd name="T5" fmla="*/ 301 h 301"/>
                    <a:gd name="T6" fmla="*/ 0 w 181"/>
                    <a:gd name="T7" fmla="*/ 0 h 301"/>
                    <a:gd name="T8" fmla="*/ 25 w 181"/>
                    <a:gd name="T9" fmla="*/ 0 h 301"/>
                    <a:gd name="T10" fmla="*/ 157 w 181"/>
                    <a:gd name="T11" fmla="*/ 0 h 301"/>
                    <a:gd name="T12" fmla="*/ 181 w 181"/>
                    <a:gd name="T13" fmla="*/ 0 h 301"/>
                    <a:gd name="T14" fmla="*/ 25 w 181"/>
                    <a:gd name="T15" fmla="*/ 202 h 301"/>
                    <a:gd name="T16" fmla="*/ 157 w 181"/>
                    <a:gd name="T17" fmla="*/ 202 h 301"/>
                    <a:gd name="T18" fmla="*/ 157 w 181"/>
                    <a:gd name="T19" fmla="*/ 159 h 301"/>
                    <a:gd name="T20" fmla="*/ 25 w 181"/>
                    <a:gd name="T21" fmla="*/ 159 h 301"/>
                    <a:gd name="T22" fmla="*/ 25 w 181"/>
                    <a:gd name="T23" fmla="*/ 202 h 301"/>
                    <a:gd name="T24" fmla="*/ 157 w 181"/>
                    <a:gd name="T25" fmla="*/ 226 h 301"/>
                    <a:gd name="T26" fmla="*/ 25 w 181"/>
                    <a:gd name="T27" fmla="*/ 226 h 301"/>
                    <a:gd name="T28" fmla="*/ 25 w 181"/>
                    <a:gd name="T29" fmla="*/ 272 h 301"/>
                    <a:gd name="T30" fmla="*/ 157 w 181"/>
                    <a:gd name="T31" fmla="*/ 272 h 301"/>
                    <a:gd name="T32" fmla="*/ 157 w 181"/>
                    <a:gd name="T33" fmla="*/ 226 h 301"/>
                    <a:gd name="T34" fmla="*/ 25 w 181"/>
                    <a:gd name="T35" fmla="*/ 134 h 301"/>
                    <a:gd name="T36" fmla="*/ 157 w 181"/>
                    <a:gd name="T37" fmla="*/ 134 h 301"/>
                    <a:gd name="T38" fmla="*/ 157 w 181"/>
                    <a:gd name="T39" fmla="*/ 92 h 301"/>
                    <a:gd name="T40" fmla="*/ 25 w 181"/>
                    <a:gd name="T41" fmla="*/ 92 h 301"/>
                    <a:gd name="T42" fmla="*/ 25 w 181"/>
                    <a:gd name="T43" fmla="*/ 134 h 301"/>
                    <a:gd name="T44" fmla="*/ 25 w 181"/>
                    <a:gd name="T45" fmla="*/ 67 h 301"/>
                    <a:gd name="T46" fmla="*/ 157 w 181"/>
                    <a:gd name="T47" fmla="*/ 67 h 301"/>
                    <a:gd name="T48" fmla="*/ 157 w 181"/>
                    <a:gd name="T49" fmla="*/ 25 h 301"/>
                    <a:gd name="T50" fmla="*/ 25 w 181"/>
                    <a:gd name="T51" fmla="*/ 25 h 301"/>
                    <a:gd name="T52" fmla="*/ 25 w 181"/>
                    <a:gd name="T53" fmla="*/ 67 h 3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181" h="301">
                      <a:moveTo>
                        <a:pt x="181" y="0"/>
                      </a:moveTo>
                      <a:lnTo>
                        <a:pt x="181" y="301"/>
                      </a:lnTo>
                      <a:lnTo>
                        <a:pt x="0" y="301"/>
                      </a:lnTo>
                      <a:lnTo>
                        <a:pt x="0" y="0"/>
                      </a:lnTo>
                      <a:lnTo>
                        <a:pt x="25" y="0"/>
                      </a:lnTo>
                      <a:lnTo>
                        <a:pt x="157" y="0"/>
                      </a:lnTo>
                      <a:lnTo>
                        <a:pt x="181" y="0"/>
                      </a:lnTo>
                      <a:close/>
                      <a:moveTo>
                        <a:pt x="25" y="202"/>
                      </a:moveTo>
                      <a:lnTo>
                        <a:pt x="157" y="202"/>
                      </a:lnTo>
                      <a:lnTo>
                        <a:pt x="157" y="159"/>
                      </a:lnTo>
                      <a:lnTo>
                        <a:pt x="25" y="159"/>
                      </a:lnTo>
                      <a:lnTo>
                        <a:pt x="25" y="202"/>
                      </a:lnTo>
                      <a:close/>
                      <a:moveTo>
                        <a:pt x="157" y="226"/>
                      </a:moveTo>
                      <a:lnTo>
                        <a:pt x="25" y="226"/>
                      </a:lnTo>
                      <a:lnTo>
                        <a:pt x="25" y="272"/>
                      </a:lnTo>
                      <a:lnTo>
                        <a:pt x="157" y="272"/>
                      </a:lnTo>
                      <a:lnTo>
                        <a:pt x="157" y="226"/>
                      </a:lnTo>
                      <a:close/>
                      <a:moveTo>
                        <a:pt x="25" y="134"/>
                      </a:moveTo>
                      <a:lnTo>
                        <a:pt x="157" y="134"/>
                      </a:lnTo>
                      <a:lnTo>
                        <a:pt x="157" y="92"/>
                      </a:lnTo>
                      <a:lnTo>
                        <a:pt x="25" y="92"/>
                      </a:lnTo>
                      <a:lnTo>
                        <a:pt x="25" y="134"/>
                      </a:lnTo>
                      <a:close/>
                      <a:moveTo>
                        <a:pt x="25" y="67"/>
                      </a:moveTo>
                      <a:lnTo>
                        <a:pt x="157" y="67"/>
                      </a:lnTo>
                      <a:lnTo>
                        <a:pt x="157" y="25"/>
                      </a:lnTo>
                      <a:lnTo>
                        <a:pt x="25" y="25"/>
                      </a:lnTo>
                      <a:lnTo>
                        <a:pt x="25" y="67"/>
                      </a:lnTo>
                      <a:close/>
                    </a:path>
                  </a:pathLst>
                </a:custGeom>
                <a:solidFill>
                  <a:srgbClr val="28303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1" name="Rectangle 60">
                  <a:extLst>
                    <a:ext uri="{FF2B5EF4-FFF2-40B4-BE49-F238E27FC236}">
                      <a16:creationId xmlns:a16="http://schemas.microsoft.com/office/drawing/2014/main" id="{C92454D5-CC02-824F-A74C-63E97F31D5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4434" y="2275946"/>
                  <a:ext cx="187325" cy="214313"/>
                </a:xfrm>
                <a:prstGeom prst="rect">
                  <a:avLst/>
                </a:prstGeom>
                <a:solidFill>
                  <a:srgbClr val="D653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2" name="Freeform 61">
                  <a:extLst>
                    <a:ext uri="{FF2B5EF4-FFF2-40B4-BE49-F238E27FC236}">
                      <a16:creationId xmlns:a16="http://schemas.microsoft.com/office/drawing/2014/main" id="{1ECC5E74-1C0C-B2D7-5C01-E83F17F54DC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161897" y="2302934"/>
                  <a:ext cx="169863" cy="158750"/>
                </a:xfrm>
                <a:custGeom>
                  <a:avLst/>
                  <a:gdLst>
                    <a:gd name="T0" fmla="*/ 0 w 180"/>
                    <a:gd name="T1" fmla="*/ 0 h 167"/>
                    <a:gd name="T2" fmla="*/ 180 w 180"/>
                    <a:gd name="T3" fmla="*/ 0 h 167"/>
                    <a:gd name="T4" fmla="*/ 180 w 180"/>
                    <a:gd name="T5" fmla="*/ 36 h 167"/>
                    <a:gd name="T6" fmla="*/ 0 w 180"/>
                    <a:gd name="T7" fmla="*/ 36 h 167"/>
                    <a:gd name="T8" fmla="*/ 0 w 180"/>
                    <a:gd name="T9" fmla="*/ 0 h 167"/>
                    <a:gd name="T10" fmla="*/ 0 w 180"/>
                    <a:gd name="T11" fmla="*/ 130 h 167"/>
                    <a:gd name="T12" fmla="*/ 180 w 180"/>
                    <a:gd name="T13" fmla="*/ 130 h 167"/>
                    <a:gd name="T14" fmla="*/ 180 w 180"/>
                    <a:gd name="T15" fmla="*/ 167 h 167"/>
                    <a:gd name="T16" fmla="*/ 0 w 180"/>
                    <a:gd name="T17" fmla="*/ 167 h 167"/>
                    <a:gd name="T18" fmla="*/ 0 w 180"/>
                    <a:gd name="T19" fmla="*/ 130 h 167"/>
                    <a:gd name="T20" fmla="*/ 0 w 180"/>
                    <a:gd name="T21" fmla="*/ 65 h 167"/>
                    <a:gd name="T22" fmla="*/ 180 w 180"/>
                    <a:gd name="T23" fmla="*/ 65 h 167"/>
                    <a:gd name="T24" fmla="*/ 180 w 180"/>
                    <a:gd name="T25" fmla="*/ 101 h 167"/>
                    <a:gd name="T26" fmla="*/ 0 w 180"/>
                    <a:gd name="T27" fmla="*/ 101 h 167"/>
                    <a:gd name="T28" fmla="*/ 0 w 180"/>
                    <a:gd name="T29" fmla="*/ 65 h 1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80" h="167">
                      <a:moveTo>
                        <a:pt x="0" y="0"/>
                      </a:moveTo>
                      <a:lnTo>
                        <a:pt x="180" y="0"/>
                      </a:lnTo>
                      <a:lnTo>
                        <a:pt x="180" y="36"/>
                      </a:lnTo>
                      <a:lnTo>
                        <a:pt x="0" y="36"/>
                      </a:lnTo>
                      <a:lnTo>
                        <a:pt x="0" y="0"/>
                      </a:lnTo>
                      <a:close/>
                      <a:moveTo>
                        <a:pt x="0" y="130"/>
                      </a:moveTo>
                      <a:lnTo>
                        <a:pt x="180" y="130"/>
                      </a:lnTo>
                      <a:lnTo>
                        <a:pt x="180" y="167"/>
                      </a:lnTo>
                      <a:lnTo>
                        <a:pt x="0" y="167"/>
                      </a:lnTo>
                      <a:lnTo>
                        <a:pt x="0" y="130"/>
                      </a:lnTo>
                      <a:close/>
                      <a:moveTo>
                        <a:pt x="0" y="65"/>
                      </a:moveTo>
                      <a:lnTo>
                        <a:pt x="180" y="65"/>
                      </a:lnTo>
                      <a:lnTo>
                        <a:pt x="180" y="101"/>
                      </a:lnTo>
                      <a:lnTo>
                        <a:pt x="0" y="101"/>
                      </a:lnTo>
                      <a:lnTo>
                        <a:pt x="0" y="65"/>
                      </a:lnTo>
                      <a:close/>
                    </a:path>
                  </a:pathLst>
                </a:custGeom>
                <a:solidFill>
                  <a:srgbClr val="E6675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3" name="Rectangle 62">
                  <a:extLst>
                    <a:ext uri="{FF2B5EF4-FFF2-40B4-BE49-F238E27FC236}">
                      <a16:creationId xmlns:a16="http://schemas.microsoft.com/office/drawing/2014/main" id="{06980884-40A0-60DF-23A2-9F6B986D3B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3847" y="2442634"/>
                  <a:ext cx="157163" cy="47625"/>
                </a:xfrm>
                <a:prstGeom prst="rect">
                  <a:avLst/>
                </a:prstGeom>
                <a:solidFill>
                  <a:srgbClr val="E6A74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4" name="Rectangle 63">
                  <a:extLst>
                    <a:ext uri="{FF2B5EF4-FFF2-40B4-BE49-F238E27FC236}">
                      <a16:creationId xmlns:a16="http://schemas.microsoft.com/office/drawing/2014/main" id="{E2F8F535-F2F3-E048-AF4E-0E4F947A69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23847" y="2442634"/>
                  <a:ext cx="49213" cy="47625"/>
                </a:xfrm>
                <a:prstGeom prst="rect">
                  <a:avLst/>
                </a:prstGeom>
                <a:solidFill>
                  <a:srgbClr val="F5D25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5" name="Rectangle 64">
                  <a:extLst>
                    <a:ext uri="{FF2B5EF4-FFF2-40B4-BE49-F238E27FC236}">
                      <a16:creationId xmlns:a16="http://schemas.microsoft.com/office/drawing/2014/main" id="{7943ADD4-1970-FD1A-1313-E57D0A1210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90509" y="2361671"/>
                  <a:ext cx="222250" cy="80963"/>
                </a:xfrm>
                <a:prstGeom prst="rect">
                  <a:avLst/>
                </a:prstGeom>
                <a:solidFill>
                  <a:srgbClr val="E6675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6" name="Rectangle 65">
                  <a:extLst>
                    <a:ext uri="{FF2B5EF4-FFF2-40B4-BE49-F238E27FC236}">
                      <a16:creationId xmlns:a16="http://schemas.microsoft.com/office/drawing/2014/main" id="{43BCDA40-9EA6-0221-C203-F04C6F04C2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61947" y="2361671"/>
                  <a:ext cx="150813" cy="80963"/>
                </a:xfrm>
                <a:prstGeom prst="rect">
                  <a:avLst/>
                </a:prstGeom>
                <a:solidFill>
                  <a:srgbClr val="D653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7" name="Freeform 66">
                  <a:extLst>
                    <a:ext uri="{FF2B5EF4-FFF2-40B4-BE49-F238E27FC236}">
                      <a16:creationId xmlns:a16="http://schemas.microsoft.com/office/drawing/2014/main" id="{025175D4-665F-592D-A704-DBFCC98D005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520672" y="1885421"/>
                  <a:ext cx="161925" cy="476250"/>
                </a:xfrm>
                <a:custGeom>
                  <a:avLst/>
                  <a:gdLst>
                    <a:gd name="T0" fmla="*/ 109 w 172"/>
                    <a:gd name="T1" fmla="*/ 0 h 505"/>
                    <a:gd name="T2" fmla="*/ 172 w 172"/>
                    <a:gd name="T3" fmla="*/ 505 h 505"/>
                    <a:gd name="T4" fmla="*/ 0 w 172"/>
                    <a:gd name="T5" fmla="*/ 505 h 505"/>
                    <a:gd name="T6" fmla="*/ 62 w 172"/>
                    <a:gd name="T7" fmla="*/ 0 h 505"/>
                    <a:gd name="T8" fmla="*/ 109 w 172"/>
                    <a:gd name="T9" fmla="*/ 0 h 505"/>
                    <a:gd name="T10" fmla="*/ 32 w 172"/>
                    <a:gd name="T11" fmla="*/ 386 h 505"/>
                    <a:gd name="T12" fmla="*/ 140 w 172"/>
                    <a:gd name="T13" fmla="*/ 386 h 505"/>
                    <a:gd name="T14" fmla="*/ 130 w 172"/>
                    <a:gd name="T15" fmla="*/ 312 h 505"/>
                    <a:gd name="T16" fmla="*/ 41 w 172"/>
                    <a:gd name="T17" fmla="*/ 312 h 505"/>
                    <a:gd name="T18" fmla="*/ 32 w 172"/>
                    <a:gd name="T19" fmla="*/ 386 h 505"/>
                    <a:gd name="T20" fmla="*/ 143 w 172"/>
                    <a:gd name="T21" fmla="*/ 415 h 505"/>
                    <a:gd name="T22" fmla="*/ 29 w 172"/>
                    <a:gd name="T23" fmla="*/ 415 h 505"/>
                    <a:gd name="T24" fmla="*/ 21 w 172"/>
                    <a:gd name="T25" fmla="*/ 478 h 505"/>
                    <a:gd name="T26" fmla="*/ 151 w 172"/>
                    <a:gd name="T27" fmla="*/ 478 h 505"/>
                    <a:gd name="T28" fmla="*/ 143 w 172"/>
                    <a:gd name="T29" fmla="*/ 415 h 505"/>
                    <a:gd name="T30" fmla="*/ 45 w 172"/>
                    <a:gd name="T31" fmla="*/ 284 h 505"/>
                    <a:gd name="T32" fmla="*/ 127 w 172"/>
                    <a:gd name="T33" fmla="*/ 284 h 505"/>
                    <a:gd name="T34" fmla="*/ 118 w 172"/>
                    <a:gd name="T35" fmla="*/ 210 h 505"/>
                    <a:gd name="T36" fmla="*/ 54 w 172"/>
                    <a:gd name="T37" fmla="*/ 210 h 505"/>
                    <a:gd name="T38" fmla="*/ 45 w 172"/>
                    <a:gd name="T39" fmla="*/ 284 h 505"/>
                    <a:gd name="T40" fmla="*/ 57 w 172"/>
                    <a:gd name="T41" fmla="*/ 182 h 505"/>
                    <a:gd name="T42" fmla="*/ 114 w 172"/>
                    <a:gd name="T43" fmla="*/ 182 h 505"/>
                    <a:gd name="T44" fmla="*/ 105 w 172"/>
                    <a:gd name="T45" fmla="*/ 106 h 505"/>
                    <a:gd name="T46" fmla="*/ 67 w 172"/>
                    <a:gd name="T47" fmla="*/ 106 h 505"/>
                    <a:gd name="T48" fmla="*/ 57 w 172"/>
                    <a:gd name="T49" fmla="*/ 182 h 5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172" h="505">
                      <a:moveTo>
                        <a:pt x="109" y="0"/>
                      </a:moveTo>
                      <a:lnTo>
                        <a:pt x="172" y="505"/>
                      </a:lnTo>
                      <a:lnTo>
                        <a:pt x="0" y="505"/>
                      </a:lnTo>
                      <a:lnTo>
                        <a:pt x="62" y="0"/>
                      </a:lnTo>
                      <a:lnTo>
                        <a:pt x="109" y="0"/>
                      </a:lnTo>
                      <a:close/>
                      <a:moveTo>
                        <a:pt x="32" y="386"/>
                      </a:moveTo>
                      <a:lnTo>
                        <a:pt x="140" y="386"/>
                      </a:lnTo>
                      <a:lnTo>
                        <a:pt x="130" y="312"/>
                      </a:lnTo>
                      <a:lnTo>
                        <a:pt x="41" y="312"/>
                      </a:lnTo>
                      <a:lnTo>
                        <a:pt x="32" y="386"/>
                      </a:lnTo>
                      <a:close/>
                      <a:moveTo>
                        <a:pt x="143" y="415"/>
                      </a:moveTo>
                      <a:lnTo>
                        <a:pt x="29" y="415"/>
                      </a:lnTo>
                      <a:lnTo>
                        <a:pt x="21" y="478"/>
                      </a:lnTo>
                      <a:lnTo>
                        <a:pt x="151" y="478"/>
                      </a:lnTo>
                      <a:lnTo>
                        <a:pt x="143" y="415"/>
                      </a:lnTo>
                      <a:close/>
                      <a:moveTo>
                        <a:pt x="45" y="284"/>
                      </a:moveTo>
                      <a:lnTo>
                        <a:pt x="127" y="284"/>
                      </a:lnTo>
                      <a:lnTo>
                        <a:pt x="118" y="210"/>
                      </a:lnTo>
                      <a:lnTo>
                        <a:pt x="54" y="210"/>
                      </a:lnTo>
                      <a:lnTo>
                        <a:pt x="45" y="284"/>
                      </a:lnTo>
                      <a:close/>
                      <a:moveTo>
                        <a:pt x="57" y="182"/>
                      </a:moveTo>
                      <a:lnTo>
                        <a:pt x="114" y="182"/>
                      </a:lnTo>
                      <a:lnTo>
                        <a:pt x="105" y="106"/>
                      </a:lnTo>
                      <a:lnTo>
                        <a:pt x="67" y="106"/>
                      </a:lnTo>
                      <a:lnTo>
                        <a:pt x="57" y="182"/>
                      </a:lnTo>
                    </a:path>
                  </a:pathLst>
                </a:custGeom>
                <a:solidFill>
                  <a:srgbClr val="4751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8" name="Freeform 67">
                  <a:extLst>
                    <a:ext uri="{FF2B5EF4-FFF2-40B4-BE49-F238E27FC236}">
                      <a16:creationId xmlns:a16="http://schemas.microsoft.com/office/drawing/2014/main" id="{728A02C7-EE2D-A725-FAD3-372C0447C97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4531784" y="2385484"/>
                  <a:ext cx="139700" cy="33338"/>
                </a:xfrm>
                <a:custGeom>
                  <a:avLst/>
                  <a:gdLst>
                    <a:gd name="T0" fmla="*/ 17 w 148"/>
                    <a:gd name="T1" fmla="*/ 0 h 35"/>
                    <a:gd name="T2" fmla="*/ 35 w 148"/>
                    <a:gd name="T3" fmla="*/ 18 h 35"/>
                    <a:gd name="T4" fmla="*/ 17 w 148"/>
                    <a:gd name="T5" fmla="*/ 35 h 35"/>
                    <a:gd name="T6" fmla="*/ 0 w 148"/>
                    <a:gd name="T7" fmla="*/ 18 h 35"/>
                    <a:gd name="T8" fmla="*/ 17 w 148"/>
                    <a:gd name="T9" fmla="*/ 0 h 35"/>
                    <a:gd name="T10" fmla="*/ 130 w 148"/>
                    <a:gd name="T11" fmla="*/ 0 h 35"/>
                    <a:gd name="T12" fmla="*/ 148 w 148"/>
                    <a:gd name="T13" fmla="*/ 18 h 35"/>
                    <a:gd name="T14" fmla="*/ 130 w 148"/>
                    <a:gd name="T15" fmla="*/ 35 h 35"/>
                    <a:gd name="T16" fmla="*/ 113 w 148"/>
                    <a:gd name="T17" fmla="*/ 18 h 35"/>
                    <a:gd name="T18" fmla="*/ 130 w 148"/>
                    <a:gd name="T19" fmla="*/ 0 h 35"/>
                    <a:gd name="T20" fmla="*/ 74 w 148"/>
                    <a:gd name="T21" fmla="*/ 0 h 35"/>
                    <a:gd name="T22" fmla="*/ 91 w 148"/>
                    <a:gd name="T23" fmla="*/ 18 h 35"/>
                    <a:gd name="T24" fmla="*/ 74 w 148"/>
                    <a:gd name="T25" fmla="*/ 35 h 35"/>
                    <a:gd name="T26" fmla="*/ 57 w 148"/>
                    <a:gd name="T27" fmla="*/ 18 h 35"/>
                    <a:gd name="T28" fmla="*/ 74 w 148"/>
                    <a:gd name="T29" fmla="*/ 0 h 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48" h="35">
                      <a:moveTo>
                        <a:pt x="17" y="0"/>
                      </a:moveTo>
                      <a:cubicBezTo>
                        <a:pt x="27" y="0"/>
                        <a:pt x="35" y="8"/>
                        <a:pt x="35" y="18"/>
                      </a:cubicBezTo>
                      <a:cubicBezTo>
                        <a:pt x="35" y="27"/>
                        <a:pt x="27" y="35"/>
                        <a:pt x="17" y="35"/>
                      </a:cubicBezTo>
                      <a:cubicBezTo>
                        <a:pt x="8" y="35"/>
                        <a:pt x="0" y="27"/>
                        <a:pt x="0" y="18"/>
                      </a:cubicBezTo>
                      <a:cubicBezTo>
                        <a:pt x="0" y="8"/>
                        <a:pt x="8" y="0"/>
                        <a:pt x="17" y="0"/>
                      </a:cubicBezTo>
                      <a:close/>
                      <a:moveTo>
                        <a:pt x="130" y="0"/>
                      </a:moveTo>
                      <a:cubicBezTo>
                        <a:pt x="140" y="0"/>
                        <a:pt x="148" y="8"/>
                        <a:pt x="148" y="18"/>
                      </a:cubicBezTo>
                      <a:cubicBezTo>
                        <a:pt x="148" y="27"/>
                        <a:pt x="140" y="35"/>
                        <a:pt x="130" y="35"/>
                      </a:cubicBezTo>
                      <a:cubicBezTo>
                        <a:pt x="121" y="35"/>
                        <a:pt x="113" y="27"/>
                        <a:pt x="113" y="18"/>
                      </a:cubicBezTo>
                      <a:cubicBezTo>
                        <a:pt x="113" y="8"/>
                        <a:pt x="121" y="0"/>
                        <a:pt x="130" y="0"/>
                      </a:cubicBezTo>
                      <a:close/>
                      <a:moveTo>
                        <a:pt x="74" y="0"/>
                      </a:moveTo>
                      <a:cubicBezTo>
                        <a:pt x="83" y="0"/>
                        <a:pt x="91" y="8"/>
                        <a:pt x="91" y="18"/>
                      </a:cubicBezTo>
                      <a:cubicBezTo>
                        <a:pt x="91" y="27"/>
                        <a:pt x="83" y="35"/>
                        <a:pt x="74" y="35"/>
                      </a:cubicBezTo>
                      <a:cubicBezTo>
                        <a:pt x="64" y="35"/>
                        <a:pt x="57" y="27"/>
                        <a:pt x="57" y="18"/>
                      </a:cubicBezTo>
                      <a:cubicBezTo>
                        <a:pt x="57" y="8"/>
                        <a:pt x="64" y="0"/>
                        <a:pt x="74" y="0"/>
                      </a:cubicBezTo>
                      <a:close/>
                    </a:path>
                  </a:pathLst>
                </a:custGeom>
                <a:solidFill>
                  <a:srgbClr val="F5D25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69" name="Freeform 68">
                  <a:extLst>
                    <a:ext uri="{FF2B5EF4-FFF2-40B4-BE49-F238E27FC236}">
                      <a16:creationId xmlns:a16="http://schemas.microsoft.com/office/drawing/2014/main" id="{14F7F6D8-2117-177C-8F32-7A0A89B54D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50809" y="2182284"/>
                  <a:ext cx="38100" cy="279400"/>
                </a:xfrm>
                <a:custGeom>
                  <a:avLst/>
                  <a:gdLst>
                    <a:gd name="T0" fmla="*/ 0 w 41"/>
                    <a:gd name="T1" fmla="*/ 0 h 295"/>
                    <a:gd name="T2" fmla="*/ 41 w 41"/>
                    <a:gd name="T3" fmla="*/ 41 h 295"/>
                    <a:gd name="T4" fmla="*/ 41 w 41"/>
                    <a:gd name="T5" fmla="*/ 295 h 2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1" h="295">
                      <a:moveTo>
                        <a:pt x="0" y="0"/>
                      </a:moveTo>
                      <a:cubicBezTo>
                        <a:pt x="23" y="0"/>
                        <a:pt x="41" y="18"/>
                        <a:pt x="41" y="41"/>
                      </a:cubicBezTo>
                      <a:lnTo>
                        <a:pt x="41" y="295"/>
                      </a:lnTo>
                    </a:path>
                  </a:pathLst>
                </a:custGeom>
                <a:noFill/>
                <a:ln w="33338" cap="rnd">
                  <a:solidFill>
                    <a:srgbClr val="F5D25E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0" name="Rectangle 69">
                  <a:extLst>
                    <a:ext uri="{FF2B5EF4-FFF2-40B4-BE49-F238E27FC236}">
                      <a16:creationId xmlns:a16="http://schemas.microsoft.com/office/drawing/2014/main" id="{344F2947-2FC7-3F1B-2AD4-C434E01760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11097" y="2514071"/>
                  <a:ext cx="617538" cy="23813"/>
                </a:xfrm>
                <a:prstGeom prst="rect">
                  <a:avLst/>
                </a:prstGeom>
                <a:solidFill>
                  <a:srgbClr val="4751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1" name="Freeform 70">
                  <a:extLst>
                    <a:ext uri="{FF2B5EF4-FFF2-40B4-BE49-F238E27FC236}">
                      <a16:creationId xmlns:a16="http://schemas.microsoft.com/office/drawing/2014/main" id="{24256A7F-659D-D16E-19FB-A4796823CB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22222" y="2101321"/>
                  <a:ext cx="130175" cy="174625"/>
                </a:xfrm>
                <a:custGeom>
                  <a:avLst/>
                  <a:gdLst>
                    <a:gd name="T0" fmla="*/ 68 w 137"/>
                    <a:gd name="T1" fmla="*/ 13 h 184"/>
                    <a:gd name="T2" fmla="*/ 68 w 137"/>
                    <a:gd name="T3" fmla="*/ 13 h 184"/>
                    <a:gd name="T4" fmla="*/ 29 w 137"/>
                    <a:gd name="T5" fmla="*/ 29 h 184"/>
                    <a:gd name="T6" fmla="*/ 13 w 137"/>
                    <a:gd name="T7" fmla="*/ 68 h 184"/>
                    <a:gd name="T8" fmla="*/ 13 w 137"/>
                    <a:gd name="T9" fmla="*/ 184 h 184"/>
                    <a:gd name="T10" fmla="*/ 0 w 137"/>
                    <a:gd name="T11" fmla="*/ 184 h 184"/>
                    <a:gd name="T12" fmla="*/ 0 w 137"/>
                    <a:gd name="T13" fmla="*/ 68 h 184"/>
                    <a:gd name="T14" fmla="*/ 20 w 137"/>
                    <a:gd name="T15" fmla="*/ 20 h 184"/>
                    <a:gd name="T16" fmla="*/ 68 w 137"/>
                    <a:gd name="T17" fmla="*/ 0 h 184"/>
                    <a:gd name="T18" fmla="*/ 68 w 137"/>
                    <a:gd name="T19" fmla="*/ 0 h 184"/>
                    <a:gd name="T20" fmla="*/ 117 w 137"/>
                    <a:gd name="T21" fmla="*/ 20 h 184"/>
                    <a:gd name="T22" fmla="*/ 137 w 137"/>
                    <a:gd name="T23" fmla="*/ 68 h 184"/>
                    <a:gd name="T24" fmla="*/ 135 w 137"/>
                    <a:gd name="T25" fmla="*/ 68 h 184"/>
                    <a:gd name="T26" fmla="*/ 135 w 137"/>
                    <a:gd name="T27" fmla="*/ 68 h 184"/>
                    <a:gd name="T28" fmla="*/ 124 w 137"/>
                    <a:gd name="T29" fmla="*/ 69 h 184"/>
                    <a:gd name="T30" fmla="*/ 124 w 137"/>
                    <a:gd name="T31" fmla="*/ 68 h 184"/>
                    <a:gd name="T32" fmla="*/ 108 w 137"/>
                    <a:gd name="T33" fmla="*/ 29 h 184"/>
                    <a:gd name="T34" fmla="*/ 68 w 137"/>
                    <a:gd name="T35" fmla="*/ 13 h 1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37" h="184">
                      <a:moveTo>
                        <a:pt x="68" y="13"/>
                      </a:moveTo>
                      <a:lnTo>
                        <a:pt x="68" y="13"/>
                      </a:lnTo>
                      <a:cubicBezTo>
                        <a:pt x="53" y="13"/>
                        <a:pt x="39" y="19"/>
                        <a:pt x="29" y="29"/>
                      </a:cubicBezTo>
                      <a:cubicBezTo>
                        <a:pt x="19" y="39"/>
                        <a:pt x="13" y="53"/>
                        <a:pt x="13" y="68"/>
                      </a:cubicBezTo>
                      <a:lnTo>
                        <a:pt x="13" y="184"/>
                      </a:lnTo>
                      <a:lnTo>
                        <a:pt x="0" y="184"/>
                      </a:lnTo>
                      <a:lnTo>
                        <a:pt x="0" y="68"/>
                      </a:lnTo>
                      <a:cubicBezTo>
                        <a:pt x="0" y="50"/>
                        <a:pt x="8" y="33"/>
                        <a:pt x="20" y="20"/>
                      </a:cubicBezTo>
                      <a:cubicBezTo>
                        <a:pt x="32" y="8"/>
                        <a:pt x="50" y="0"/>
                        <a:pt x="68" y="0"/>
                      </a:cubicBezTo>
                      <a:lnTo>
                        <a:pt x="68" y="0"/>
                      </a:lnTo>
                      <a:cubicBezTo>
                        <a:pt x="87" y="0"/>
                        <a:pt x="104" y="8"/>
                        <a:pt x="117" y="20"/>
                      </a:cubicBezTo>
                      <a:cubicBezTo>
                        <a:pt x="129" y="32"/>
                        <a:pt x="137" y="50"/>
                        <a:pt x="137" y="68"/>
                      </a:cubicBezTo>
                      <a:cubicBezTo>
                        <a:pt x="136" y="68"/>
                        <a:pt x="136" y="68"/>
                        <a:pt x="135" y="68"/>
                      </a:cubicBezTo>
                      <a:lnTo>
                        <a:pt x="135" y="68"/>
                      </a:lnTo>
                      <a:cubicBezTo>
                        <a:pt x="131" y="68"/>
                        <a:pt x="128" y="69"/>
                        <a:pt x="124" y="69"/>
                      </a:cubicBezTo>
                      <a:lnTo>
                        <a:pt x="124" y="68"/>
                      </a:lnTo>
                      <a:cubicBezTo>
                        <a:pt x="124" y="53"/>
                        <a:pt x="118" y="39"/>
                        <a:pt x="108" y="29"/>
                      </a:cubicBezTo>
                      <a:cubicBezTo>
                        <a:pt x="98" y="19"/>
                        <a:pt x="84" y="13"/>
                        <a:pt x="68" y="13"/>
                      </a:cubicBezTo>
                    </a:path>
                  </a:pathLst>
                </a:custGeom>
                <a:solidFill>
                  <a:srgbClr val="4751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2" name="Freeform 71">
                  <a:extLst>
                    <a:ext uri="{FF2B5EF4-FFF2-40B4-BE49-F238E27FC236}">
                      <a16:creationId xmlns:a16="http://schemas.microsoft.com/office/drawing/2014/main" id="{168AA370-D24F-A02B-1A5E-62F76FCF99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5128684" y="1961621"/>
                  <a:ext cx="636588" cy="533400"/>
                </a:xfrm>
                <a:custGeom>
                  <a:avLst/>
                  <a:gdLst>
                    <a:gd name="T0" fmla="*/ 260 w 674"/>
                    <a:gd name="T1" fmla="*/ 167 h 563"/>
                    <a:gd name="T2" fmla="*/ 272 w 674"/>
                    <a:gd name="T3" fmla="*/ 152 h 563"/>
                    <a:gd name="T4" fmla="*/ 270 w 674"/>
                    <a:gd name="T5" fmla="*/ 101 h 563"/>
                    <a:gd name="T6" fmla="*/ 299 w 674"/>
                    <a:gd name="T7" fmla="*/ 25 h 563"/>
                    <a:gd name="T8" fmla="*/ 0 w 674"/>
                    <a:gd name="T9" fmla="*/ 308 h 563"/>
                    <a:gd name="T10" fmla="*/ 12 w 674"/>
                    <a:gd name="T11" fmla="*/ 330 h 563"/>
                    <a:gd name="T12" fmla="*/ 157 w 674"/>
                    <a:gd name="T13" fmla="*/ 247 h 563"/>
                    <a:gd name="T14" fmla="*/ 191 w 674"/>
                    <a:gd name="T15" fmla="*/ 241 h 563"/>
                    <a:gd name="T16" fmla="*/ 194 w 674"/>
                    <a:gd name="T17" fmla="*/ 224 h 563"/>
                    <a:gd name="T18" fmla="*/ 631 w 674"/>
                    <a:gd name="T19" fmla="*/ 563 h 563"/>
                    <a:gd name="T20" fmla="*/ 674 w 674"/>
                    <a:gd name="T21" fmla="*/ 507 h 563"/>
                    <a:gd name="T22" fmla="*/ 260 w 674"/>
                    <a:gd name="T23" fmla="*/ 167 h 563"/>
                    <a:gd name="T24" fmla="*/ 242 w 674"/>
                    <a:gd name="T25" fmla="*/ 97 h 563"/>
                    <a:gd name="T26" fmla="*/ 260 w 674"/>
                    <a:gd name="T27" fmla="*/ 50 h 563"/>
                    <a:gd name="T28" fmla="*/ 195 w 674"/>
                    <a:gd name="T29" fmla="*/ 75 h 563"/>
                    <a:gd name="T30" fmla="*/ 203 w 674"/>
                    <a:gd name="T31" fmla="*/ 88 h 563"/>
                    <a:gd name="T32" fmla="*/ 242 w 674"/>
                    <a:gd name="T33" fmla="*/ 97 h 563"/>
                    <a:gd name="T34" fmla="*/ 173 w 674"/>
                    <a:gd name="T35" fmla="*/ 89 h 563"/>
                    <a:gd name="T36" fmla="*/ 150 w 674"/>
                    <a:gd name="T37" fmla="*/ 107 h 563"/>
                    <a:gd name="T38" fmla="*/ 112 w 674"/>
                    <a:gd name="T39" fmla="*/ 144 h 563"/>
                    <a:gd name="T40" fmla="*/ 141 w 674"/>
                    <a:gd name="T41" fmla="*/ 168 h 563"/>
                    <a:gd name="T42" fmla="*/ 155 w 674"/>
                    <a:gd name="T43" fmla="*/ 165 h 563"/>
                    <a:gd name="T44" fmla="*/ 189 w 674"/>
                    <a:gd name="T45" fmla="*/ 128 h 563"/>
                    <a:gd name="T46" fmla="*/ 184 w 674"/>
                    <a:gd name="T47" fmla="*/ 106 h 563"/>
                    <a:gd name="T48" fmla="*/ 173 w 674"/>
                    <a:gd name="T49" fmla="*/ 89 h 563"/>
                    <a:gd name="T50" fmla="*/ 96 w 674"/>
                    <a:gd name="T51" fmla="*/ 164 h 563"/>
                    <a:gd name="T52" fmla="*/ 34 w 674"/>
                    <a:gd name="T53" fmla="*/ 286 h 563"/>
                    <a:gd name="T54" fmla="*/ 133 w 674"/>
                    <a:gd name="T55" fmla="*/ 228 h 563"/>
                    <a:gd name="T56" fmla="*/ 133 w 674"/>
                    <a:gd name="T57" fmla="*/ 228 h 563"/>
                    <a:gd name="T58" fmla="*/ 135 w 674"/>
                    <a:gd name="T59" fmla="*/ 214 h 563"/>
                    <a:gd name="T60" fmla="*/ 122 w 674"/>
                    <a:gd name="T61" fmla="*/ 189 h 563"/>
                    <a:gd name="T62" fmla="*/ 96 w 674"/>
                    <a:gd name="T63" fmla="*/ 164 h 5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74" h="563">
                      <a:moveTo>
                        <a:pt x="260" y="167"/>
                      </a:moveTo>
                      <a:lnTo>
                        <a:pt x="272" y="152"/>
                      </a:lnTo>
                      <a:lnTo>
                        <a:pt x="270" y="101"/>
                      </a:lnTo>
                      <a:lnTo>
                        <a:pt x="299" y="25"/>
                      </a:lnTo>
                      <a:cubicBezTo>
                        <a:pt x="211" y="0"/>
                        <a:pt x="41" y="117"/>
                        <a:pt x="0" y="308"/>
                      </a:cubicBezTo>
                      <a:lnTo>
                        <a:pt x="12" y="330"/>
                      </a:lnTo>
                      <a:lnTo>
                        <a:pt x="157" y="247"/>
                      </a:lnTo>
                      <a:lnTo>
                        <a:pt x="191" y="241"/>
                      </a:lnTo>
                      <a:lnTo>
                        <a:pt x="194" y="224"/>
                      </a:lnTo>
                      <a:lnTo>
                        <a:pt x="631" y="563"/>
                      </a:lnTo>
                      <a:lnTo>
                        <a:pt x="674" y="507"/>
                      </a:lnTo>
                      <a:lnTo>
                        <a:pt x="260" y="167"/>
                      </a:lnTo>
                      <a:close/>
                      <a:moveTo>
                        <a:pt x="242" y="97"/>
                      </a:moveTo>
                      <a:lnTo>
                        <a:pt x="260" y="50"/>
                      </a:lnTo>
                      <a:cubicBezTo>
                        <a:pt x="238" y="53"/>
                        <a:pt x="215" y="63"/>
                        <a:pt x="195" y="75"/>
                      </a:cubicBezTo>
                      <a:lnTo>
                        <a:pt x="203" y="88"/>
                      </a:lnTo>
                      <a:lnTo>
                        <a:pt x="242" y="97"/>
                      </a:lnTo>
                      <a:close/>
                      <a:moveTo>
                        <a:pt x="173" y="89"/>
                      </a:moveTo>
                      <a:cubicBezTo>
                        <a:pt x="164" y="95"/>
                        <a:pt x="156" y="101"/>
                        <a:pt x="150" y="107"/>
                      </a:cubicBezTo>
                      <a:cubicBezTo>
                        <a:pt x="136" y="118"/>
                        <a:pt x="124" y="131"/>
                        <a:pt x="112" y="144"/>
                      </a:cubicBezTo>
                      <a:lnTo>
                        <a:pt x="141" y="168"/>
                      </a:lnTo>
                      <a:lnTo>
                        <a:pt x="155" y="165"/>
                      </a:lnTo>
                      <a:cubicBezTo>
                        <a:pt x="165" y="150"/>
                        <a:pt x="177" y="138"/>
                        <a:pt x="189" y="128"/>
                      </a:cubicBezTo>
                      <a:lnTo>
                        <a:pt x="184" y="106"/>
                      </a:lnTo>
                      <a:lnTo>
                        <a:pt x="173" y="89"/>
                      </a:lnTo>
                      <a:close/>
                      <a:moveTo>
                        <a:pt x="96" y="164"/>
                      </a:moveTo>
                      <a:cubicBezTo>
                        <a:pt x="68" y="200"/>
                        <a:pt x="47" y="242"/>
                        <a:pt x="34" y="286"/>
                      </a:cubicBezTo>
                      <a:lnTo>
                        <a:pt x="133" y="228"/>
                      </a:lnTo>
                      <a:lnTo>
                        <a:pt x="133" y="228"/>
                      </a:lnTo>
                      <a:cubicBezTo>
                        <a:pt x="134" y="223"/>
                        <a:pt x="134" y="218"/>
                        <a:pt x="135" y="214"/>
                      </a:cubicBezTo>
                      <a:lnTo>
                        <a:pt x="122" y="189"/>
                      </a:lnTo>
                      <a:lnTo>
                        <a:pt x="96" y="164"/>
                      </a:lnTo>
                    </a:path>
                  </a:pathLst>
                </a:custGeom>
                <a:solidFill>
                  <a:srgbClr val="323B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3" name="Freeform 72">
                  <a:extLst>
                    <a:ext uri="{FF2B5EF4-FFF2-40B4-BE49-F238E27FC236}">
                      <a16:creationId xmlns:a16="http://schemas.microsoft.com/office/drawing/2014/main" id="{BFA5591F-E148-3E2C-75AE-8CD8BE682A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08122" y="2437871"/>
                  <a:ext cx="20638" cy="20638"/>
                </a:xfrm>
                <a:custGeom>
                  <a:avLst/>
                  <a:gdLst>
                    <a:gd name="T0" fmla="*/ 8 w 22"/>
                    <a:gd name="T1" fmla="*/ 20 h 21"/>
                    <a:gd name="T2" fmla="*/ 20 w 22"/>
                    <a:gd name="T3" fmla="*/ 13 h 21"/>
                    <a:gd name="T4" fmla="*/ 14 w 22"/>
                    <a:gd name="T5" fmla="*/ 1 h 21"/>
                    <a:gd name="T6" fmla="*/ 1 w 22"/>
                    <a:gd name="T7" fmla="*/ 8 h 21"/>
                    <a:gd name="T8" fmla="*/ 8 w 22"/>
                    <a:gd name="T9" fmla="*/ 20 h 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1">
                      <a:moveTo>
                        <a:pt x="8" y="20"/>
                      </a:moveTo>
                      <a:cubicBezTo>
                        <a:pt x="13" y="21"/>
                        <a:pt x="18" y="18"/>
                        <a:pt x="20" y="13"/>
                      </a:cubicBezTo>
                      <a:cubicBezTo>
                        <a:pt x="22" y="8"/>
                        <a:pt x="19" y="3"/>
                        <a:pt x="14" y="1"/>
                      </a:cubicBezTo>
                      <a:cubicBezTo>
                        <a:pt x="8" y="0"/>
                        <a:pt x="3" y="2"/>
                        <a:pt x="1" y="8"/>
                      </a:cubicBezTo>
                      <a:cubicBezTo>
                        <a:pt x="0" y="13"/>
                        <a:pt x="3" y="18"/>
                        <a:pt x="8" y="20"/>
                      </a:cubicBezTo>
                      <a:close/>
                    </a:path>
                  </a:pathLst>
                </a:custGeom>
                <a:solidFill>
                  <a:srgbClr val="E6A74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4" name="Freeform 73">
                  <a:extLst>
                    <a:ext uri="{FF2B5EF4-FFF2-40B4-BE49-F238E27FC236}">
                      <a16:creationId xmlns:a16="http://schemas.microsoft.com/office/drawing/2014/main" id="{7DE33F33-4E0A-1AF7-0220-7C84114B47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676372" y="2410884"/>
                  <a:ext cx="19050" cy="20638"/>
                </a:xfrm>
                <a:custGeom>
                  <a:avLst/>
                  <a:gdLst>
                    <a:gd name="T0" fmla="*/ 8 w 21"/>
                    <a:gd name="T1" fmla="*/ 20 h 22"/>
                    <a:gd name="T2" fmla="*/ 20 w 21"/>
                    <a:gd name="T3" fmla="*/ 14 h 22"/>
                    <a:gd name="T4" fmla="*/ 13 w 21"/>
                    <a:gd name="T5" fmla="*/ 2 h 22"/>
                    <a:gd name="T6" fmla="*/ 1 w 21"/>
                    <a:gd name="T7" fmla="*/ 8 h 22"/>
                    <a:gd name="T8" fmla="*/ 8 w 21"/>
                    <a:gd name="T9" fmla="*/ 20 h 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1" h="22">
                      <a:moveTo>
                        <a:pt x="8" y="20"/>
                      </a:moveTo>
                      <a:cubicBezTo>
                        <a:pt x="13" y="22"/>
                        <a:pt x="18" y="19"/>
                        <a:pt x="20" y="14"/>
                      </a:cubicBezTo>
                      <a:cubicBezTo>
                        <a:pt x="21" y="9"/>
                        <a:pt x="19" y="3"/>
                        <a:pt x="13" y="2"/>
                      </a:cubicBezTo>
                      <a:cubicBezTo>
                        <a:pt x="8" y="0"/>
                        <a:pt x="3" y="3"/>
                        <a:pt x="1" y="8"/>
                      </a:cubicBezTo>
                      <a:cubicBezTo>
                        <a:pt x="0" y="13"/>
                        <a:pt x="3" y="19"/>
                        <a:pt x="8" y="20"/>
                      </a:cubicBezTo>
                      <a:close/>
                    </a:path>
                  </a:pathLst>
                </a:custGeom>
                <a:solidFill>
                  <a:srgbClr val="E6A74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5" name="Freeform 74">
                  <a:extLst>
                    <a:ext uri="{FF2B5EF4-FFF2-40B4-BE49-F238E27FC236}">
                      <a16:creationId xmlns:a16="http://schemas.microsoft.com/office/drawing/2014/main" id="{B7CCA1C2-63E4-9FCE-E28D-CC0D437B776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5360459" y="2344209"/>
                  <a:ext cx="255588" cy="477838"/>
                </a:xfrm>
                <a:custGeom>
                  <a:avLst/>
                  <a:gdLst>
                    <a:gd name="T0" fmla="*/ 172 w 270"/>
                    <a:gd name="T1" fmla="*/ 0 h 505"/>
                    <a:gd name="T2" fmla="*/ 270 w 270"/>
                    <a:gd name="T3" fmla="*/ 505 h 505"/>
                    <a:gd name="T4" fmla="*/ 0 w 270"/>
                    <a:gd name="T5" fmla="*/ 505 h 505"/>
                    <a:gd name="T6" fmla="*/ 98 w 270"/>
                    <a:gd name="T7" fmla="*/ 0 h 505"/>
                    <a:gd name="T8" fmla="*/ 172 w 270"/>
                    <a:gd name="T9" fmla="*/ 0 h 505"/>
                    <a:gd name="T10" fmla="*/ 51 w 270"/>
                    <a:gd name="T11" fmla="*/ 386 h 505"/>
                    <a:gd name="T12" fmla="*/ 219 w 270"/>
                    <a:gd name="T13" fmla="*/ 386 h 505"/>
                    <a:gd name="T14" fmla="*/ 205 w 270"/>
                    <a:gd name="T15" fmla="*/ 312 h 505"/>
                    <a:gd name="T16" fmla="*/ 65 w 270"/>
                    <a:gd name="T17" fmla="*/ 312 h 505"/>
                    <a:gd name="T18" fmla="*/ 51 w 270"/>
                    <a:gd name="T19" fmla="*/ 386 h 505"/>
                    <a:gd name="T20" fmla="*/ 225 w 270"/>
                    <a:gd name="T21" fmla="*/ 414 h 505"/>
                    <a:gd name="T22" fmla="*/ 45 w 270"/>
                    <a:gd name="T23" fmla="*/ 414 h 505"/>
                    <a:gd name="T24" fmla="*/ 33 w 270"/>
                    <a:gd name="T25" fmla="*/ 478 h 505"/>
                    <a:gd name="T26" fmla="*/ 237 w 270"/>
                    <a:gd name="T27" fmla="*/ 478 h 505"/>
                    <a:gd name="T28" fmla="*/ 225 w 270"/>
                    <a:gd name="T29" fmla="*/ 414 h 505"/>
                    <a:gd name="T30" fmla="*/ 71 w 270"/>
                    <a:gd name="T31" fmla="*/ 284 h 505"/>
                    <a:gd name="T32" fmla="*/ 200 w 270"/>
                    <a:gd name="T33" fmla="*/ 284 h 505"/>
                    <a:gd name="T34" fmla="*/ 185 w 270"/>
                    <a:gd name="T35" fmla="*/ 210 h 505"/>
                    <a:gd name="T36" fmla="*/ 85 w 270"/>
                    <a:gd name="T37" fmla="*/ 210 h 505"/>
                    <a:gd name="T38" fmla="*/ 71 w 270"/>
                    <a:gd name="T39" fmla="*/ 284 h 505"/>
                    <a:gd name="T40" fmla="*/ 90 w 270"/>
                    <a:gd name="T41" fmla="*/ 182 h 505"/>
                    <a:gd name="T42" fmla="*/ 180 w 270"/>
                    <a:gd name="T43" fmla="*/ 182 h 505"/>
                    <a:gd name="T44" fmla="*/ 165 w 270"/>
                    <a:gd name="T45" fmla="*/ 106 h 505"/>
                    <a:gd name="T46" fmla="*/ 105 w 270"/>
                    <a:gd name="T47" fmla="*/ 106 h 505"/>
                    <a:gd name="T48" fmla="*/ 90 w 270"/>
                    <a:gd name="T49" fmla="*/ 182 h 5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270" h="505">
                      <a:moveTo>
                        <a:pt x="172" y="0"/>
                      </a:moveTo>
                      <a:lnTo>
                        <a:pt x="270" y="505"/>
                      </a:lnTo>
                      <a:lnTo>
                        <a:pt x="0" y="505"/>
                      </a:lnTo>
                      <a:lnTo>
                        <a:pt x="98" y="0"/>
                      </a:lnTo>
                      <a:lnTo>
                        <a:pt x="172" y="0"/>
                      </a:lnTo>
                      <a:close/>
                      <a:moveTo>
                        <a:pt x="51" y="386"/>
                      </a:moveTo>
                      <a:lnTo>
                        <a:pt x="219" y="386"/>
                      </a:lnTo>
                      <a:lnTo>
                        <a:pt x="205" y="312"/>
                      </a:lnTo>
                      <a:lnTo>
                        <a:pt x="65" y="312"/>
                      </a:lnTo>
                      <a:lnTo>
                        <a:pt x="51" y="386"/>
                      </a:lnTo>
                      <a:close/>
                      <a:moveTo>
                        <a:pt x="225" y="414"/>
                      </a:moveTo>
                      <a:lnTo>
                        <a:pt x="45" y="414"/>
                      </a:lnTo>
                      <a:lnTo>
                        <a:pt x="33" y="478"/>
                      </a:lnTo>
                      <a:lnTo>
                        <a:pt x="237" y="478"/>
                      </a:lnTo>
                      <a:lnTo>
                        <a:pt x="225" y="414"/>
                      </a:lnTo>
                      <a:close/>
                      <a:moveTo>
                        <a:pt x="71" y="284"/>
                      </a:moveTo>
                      <a:lnTo>
                        <a:pt x="200" y="284"/>
                      </a:lnTo>
                      <a:lnTo>
                        <a:pt x="185" y="210"/>
                      </a:lnTo>
                      <a:lnTo>
                        <a:pt x="85" y="210"/>
                      </a:lnTo>
                      <a:lnTo>
                        <a:pt x="71" y="284"/>
                      </a:lnTo>
                      <a:close/>
                      <a:moveTo>
                        <a:pt x="90" y="182"/>
                      </a:moveTo>
                      <a:lnTo>
                        <a:pt x="180" y="182"/>
                      </a:lnTo>
                      <a:lnTo>
                        <a:pt x="165" y="106"/>
                      </a:lnTo>
                      <a:lnTo>
                        <a:pt x="105" y="106"/>
                      </a:lnTo>
                      <a:lnTo>
                        <a:pt x="90" y="182"/>
                      </a:lnTo>
                      <a:close/>
                    </a:path>
                  </a:pathLst>
                </a:custGeom>
                <a:solidFill>
                  <a:srgbClr val="323B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6" name="Freeform 75">
                  <a:extLst>
                    <a:ext uri="{FF2B5EF4-FFF2-40B4-BE49-F238E27FC236}">
                      <a16:creationId xmlns:a16="http://schemas.microsoft.com/office/drawing/2014/main" id="{28139910-6504-7250-99C7-A1ADD92A99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66822" y="2245784"/>
                  <a:ext cx="44450" cy="98425"/>
                </a:xfrm>
                <a:custGeom>
                  <a:avLst/>
                  <a:gdLst>
                    <a:gd name="T0" fmla="*/ 10 w 28"/>
                    <a:gd name="T1" fmla="*/ 0 h 62"/>
                    <a:gd name="T2" fmla="*/ 28 w 28"/>
                    <a:gd name="T3" fmla="*/ 0 h 62"/>
                    <a:gd name="T4" fmla="*/ 28 w 28"/>
                    <a:gd name="T5" fmla="*/ 62 h 62"/>
                    <a:gd name="T6" fmla="*/ 0 w 28"/>
                    <a:gd name="T7" fmla="*/ 62 h 62"/>
                    <a:gd name="T8" fmla="*/ 0 w 28"/>
                    <a:gd name="T9" fmla="*/ 26 h 62"/>
                    <a:gd name="T10" fmla="*/ 10 w 28"/>
                    <a:gd name="T11" fmla="*/ 0 h 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8" h="62">
                      <a:moveTo>
                        <a:pt x="10" y="0"/>
                      </a:moveTo>
                      <a:lnTo>
                        <a:pt x="28" y="0"/>
                      </a:lnTo>
                      <a:lnTo>
                        <a:pt x="28" y="62"/>
                      </a:lnTo>
                      <a:lnTo>
                        <a:pt x="0" y="62"/>
                      </a:lnTo>
                      <a:lnTo>
                        <a:pt x="0" y="26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4751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7" name="Rectangle 76">
                  <a:extLst>
                    <a:ext uri="{FF2B5EF4-FFF2-40B4-BE49-F238E27FC236}">
                      <a16:creationId xmlns:a16="http://schemas.microsoft.com/office/drawing/2014/main" id="{DCA20C07-D00C-14A7-EF68-D065718361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8047" y="2822046"/>
                  <a:ext cx="942975" cy="66675"/>
                </a:xfrm>
                <a:prstGeom prst="rect">
                  <a:avLst/>
                </a:prstGeom>
                <a:solidFill>
                  <a:srgbClr val="323B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8" name="Rectangle 77">
                  <a:extLst>
                    <a:ext uri="{FF2B5EF4-FFF2-40B4-BE49-F238E27FC236}">
                      <a16:creationId xmlns:a16="http://schemas.microsoft.com/office/drawing/2014/main" id="{D3DC7A47-30B2-D0F1-3D37-DD7785F976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08047" y="2822046"/>
                  <a:ext cx="942975" cy="33338"/>
                </a:xfrm>
                <a:prstGeom prst="rect">
                  <a:avLst/>
                </a:prstGeom>
                <a:solidFill>
                  <a:srgbClr val="4751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9" name="Freeform 78">
                  <a:extLst>
                    <a:ext uri="{FF2B5EF4-FFF2-40B4-BE49-F238E27FC236}">
                      <a16:creationId xmlns:a16="http://schemas.microsoft.com/office/drawing/2014/main" id="{4485775E-906B-C5B2-9D26-860893D706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65197" y="2253721"/>
                  <a:ext cx="11113" cy="568325"/>
                </a:xfrm>
                <a:custGeom>
                  <a:avLst/>
                  <a:gdLst>
                    <a:gd name="T0" fmla="*/ 7 w 7"/>
                    <a:gd name="T1" fmla="*/ 0 h 358"/>
                    <a:gd name="T2" fmla="*/ 7 w 7"/>
                    <a:gd name="T3" fmla="*/ 358 h 358"/>
                    <a:gd name="T4" fmla="*/ 0 w 7"/>
                    <a:gd name="T5" fmla="*/ 358 h 358"/>
                    <a:gd name="T6" fmla="*/ 0 w 7"/>
                    <a:gd name="T7" fmla="*/ 4 h 358"/>
                    <a:gd name="T8" fmla="*/ 7 w 7"/>
                    <a:gd name="T9" fmla="*/ 0 h 3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" h="358">
                      <a:moveTo>
                        <a:pt x="7" y="0"/>
                      </a:moveTo>
                      <a:lnTo>
                        <a:pt x="7" y="358"/>
                      </a:lnTo>
                      <a:lnTo>
                        <a:pt x="0" y="358"/>
                      </a:lnTo>
                      <a:lnTo>
                        <a:pt x="0" y="4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F5D25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0" name="Freeform 79">
                  <a:extLst>
                    <a:ext uri="{FF2B5EF4-FFF2-40B4-BE49-F238E27FC236}">
                      <a16:creationId xmlns:a16="http://schemas.microsoft.com/office/drawing/2014/main" id="{23DDB2D4-4878-7F58-3956-B761105C28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11297" y="2455334"/>
                  <a:ext cx="12700" cy="304800"/>
                </a:xfrm>
                <a:custGeom>
                  <a:avLst/>
                  <a:gdLst>
                    <a:gd name="T0" fmla="*/ 13 w 13"/>
                    <a:gd name="T1" fmla="*/ 0 h 322"/>
                    <a:gd name="T2" fmla="*/ 13 w 13"/>
                    <a:gd name="T3" fmla="*/ 322 h 322"/>
                    <a:gd name="T4" fmla="*/ 0 w 13"/>
                    <a:gd name="T5" fmla="*/ 301 h 322"/>
                    <a:gd name="T6" fmla="*/ 0 w 13"/>
                    <a:gd name="T7" fmla="*/ 0 h 322"/>
                    <a:gd name="T8" fmla="*/ 4 w 13"/>
                    <a:gd name="T9" fmla="*/ 2 h 322"/>
                    <a:gd name="T10" fmla="*/ 13 w 13"/>
                    <a:gd name="T11" fmla="*/ 0 h 3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3" h="322">
                      <a:moveTo>
                        <a:pt x="13" y="0"/>
                      </a:moveTo>
                      <a:lnTo>
                        <a:pt x="13" y="322"/>
                      </a:lnTo>
                      <a:cubicBezTo>
                        <a:pt x="8" y="312"/>
                        <a:pt x="3" y="303"/>
                        <a:pt x="0" y="301"/>
                      </a:cubicBezTo>
                      <a:lnTo>
                        <a:pt x="0" y="0"/>
                      </a:lnTo>
                      <a:cubicBezTo>
                        <a:pt x="1" y="1"/>
                        <a:pt x="2" y="1"/>
                        <a:pt x="4" y="2"/>
                      </a:cubicBezTo>
                      <a:cubicBezTo>
                        <a:pt x="7" y="3"/>
                        <a:pt x="10" y="2"/>
                        <a:pt x="13" y="0"/>
                      </a:cubicBezTo>
                      <a:close/>
                    </a:path>
                  </a:pathLst>
                </a:custGeom>
                <a:solidFill>
                  <a:srgbClr val="F5D25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1" name="Freeform 80">
                  <a:extLst>
                    <a:ext uri="{FF2B5EF4-FFF2-40B4-BE49-F238E27FC236}">
                      <a16:creationId xmlns:a16="http://schemas.microsoft.com/office/drawing/2014/main" id="{4D8D9272-0C74-C340-06DC-494C5C1729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01772" y="2702984"/>
                  <a:ext cx="255588" cy="119063"/>
                </a:xfrm>
                <a:custGeom>
                  <a:avLst/>
                  <a:gdLst>
                    <a:gd name="T0" fmla="*/ 0 w 271"/>
                    <a:gd name="T1" fmla="*/ 126 h 126"/>
                    <a:gd name="T2" fmla="*/ 271 w 271"/>
                    <a:gd name="T3" fmla="*/ 126 h 126"/>
                    <a:gd name="T4" fmla="*/ 271 w 271"/>
                    <a:gd name="T5" fmla="*/ 36 h 126"/>
                    <a:gd name="T6" fmla="*/ 235 w 271"/>
                    <a:gd name="T7" fmla="*/ 0 h 126"/>
                    <a:gd name="T8" fmla="*/ 36 w 271"/>
                    <a:gd name="T9" fmla="*/ 0 h 126"/>
                    <a:gd name="T10" fmla="*/ 0 w 271"/>
                    <a:gd name="T11" fmla="*/ 36 h 126"/>
                    <a:gd name="T12" fmla="*/ 0 w 271"/>
                    <a:gd name="T13" fmla="*/ 126 h 1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1" h="126">
                      <a:moveTo>
                        <a:pt x="0" y="126"/>
                      </a:moveTo>
                      <a:lnTo>
                        <a:pt x="271" y="126"/>
                      </a:lnTo>
                      <a:lnTo>
                        <a:pt x="271" y="36"/>
                      </a:lnTo>
                      <a:cubicBezTo>
                        <a:pt x="271" y="16"/>
                        <a:pt x="254" y="0"/>
                        <a:pt x="235" y="0"/>
                      </a:cubicBezTo>
                      <a:lnTo>
                        <a:pt x="36" y="0"/>
                      </a:lnTo>
                      <a:cubicBezTo>
                        <a:pt x="16" y="0"/>
                        <a:pt x="0" y="16"/>
                        <a:pt x="0" y="36"/>
                      </a:cubicBez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rgbClr val="D653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2" name="Freeform 81">
                  <a:extLst>
                    <a:ext uri="{FF2B5EF4-FFF2-40B4-BE49-F238E27FC236}">
                      <a16:creationId xmlns:a16="http://schemas.microsoft.com/office/drawing/2014/main" id="{07B96A8D-050C-DF56-E49B-61BD4F4AAA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01772" y="2702984"/>
                  <a:ext cx="255588" cy="92075"/>
                </a:xfrm>
                <a:custGeom>
                  <a:avLst/>
                  <a:gdLst>
                    <a:gd name="T0" fmla="*/ 271 w 271"/>
                    <a:gd name="T1" fmla="*/ 97 h 97"/>
                    <a:gd name="T2" fmla="*/ 271 w 271"/>
                    <a:gd name="T3" fmla="*/ 36 h 97"/>
                    <a:gd name="T4" fmla="*/ 235 w 271"/>
                    <a:gd name="T5" fmla="*/ 0 h 97"/>
                    <a:gd name="T6" fmla="*/ 36 w 271"/>
                    <a:gd name="T7" fmla="*/ 0 h 97"/>
                    <a:gd name="T8" fmla="*/ 0 w 271"/>
                    <a:gd name="T9" fmla="*/ 36 h 97"/>
                    <a:gd name="T10" fmla="*/ 0 w 271"/>
                    <a:gd name="T11" fmla="*/ 97 h 97"/>
                    <a:gd name="T12" fmla="*/ 271 w 271"/>
                    <a:gd name="T13" fmla="*/ 97 h 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71" h="97">
                      <a:moveTo>
                        <a:pt x="271" y="97"/>
                      </a:moveTo>
                      <a:lnTo>
                        <a:pt x="271" y="36"/>
                      </a:lnTo>
                      <a:cubicBezTo>
                        <a:pt x="271" y="16"/>
                        <a:pt x="254" y="0"/>
                        <a:pt x="235" y="0"/>
                      </a:cubicBezTo>
                      <a:lnTo>
                        <a:pt x="36" y="0"/>
                      </a:lnTo>
                      <a:cubicBezTo>
                        <a:pt x="16" y="0"/>
                        <a:pt x="0" y="16"/>
                        <a:pt x="0" y="36"/>
                      </a:cubicBezTo>
                      <a:lnTo>
                        <a:pt x="0" y="97"/>
                      </a:lnTo>
                      <a:lnTo>
                        <a:pt x="271" y="97"/>
                      </a:lnTo>
                      <a:close/>
                    </a:path>
                  </a:pathLst>
                </a:custGeom>
                <a:solidFill>
                  <a:srgbClr val="E6675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3" name="Freeform 82">
                  <a:extLst>
                    <a:ext uri="{FF2B5EF4-FFF2-40B4-BE49-F238E27FC236}">
                      <a16:creationId xmlns:a16="http://schemas.microsoft.com/office/drawing/2014/main" id="{FBF0C8D9-2AC2-5392-6722-35A635BB20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06534" y="2683934"/>
                  <a:ext cx="112713" cy="111125"/>
                </a:xfrm>
                <a:custGeom>
                  <a:avLst/>
                  <a:gdLst>
                    <a:gd name="T0" fmla="*/ 21 w 118"/>
                    <a:gd name="T1" fmla="*/ 21 h 118"/>
                    <a:gd name="T2" fmla="*/ 97 w 118"/>
                    <a:gd name="T3" fmla="*/ 21 h 118"/>
                    <a:gd name="T4" fmla="*/ 97 w 118"/>
                    <a:gd name="T5" fmla="*/ 97 h 118"/>
                    <a:gd name="T6" fmla="*/ 21 w 118"/>
                    <a:gd name="T7" fmla="*/ 97 h 118"/>
                    <a:gd name="T8" fmla="*/ 21 w 118"/>
                    <a:gd name="T9" fmla="*/ 21 h 1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8" h="118">
                      <a:moveTo>
                        <a:pt x="21" y="21"/>
                      </a:moveTo>
                      <a:cubicBezTo>
                        <a:pt x="42" y="0"/>
                        <a:pt x="76" y="0"/>
                        <a:pt x="97" y="21"/>
                      </a:cubicBezTo>
                      <a:cubicBezTo>
                        <a:pt x="118" y="42"/>
                        <a:pt x="118" y="76"/>
                        <a:pt x="97" y="97"/>
                      </a:cubicBezTo>
                      <a:cubicBezTo>
                        <a:pt x="76" y="118"/>
                        <a:pt x="42" y="118"/>
                        <a:pt x="21" y="97"/>
                      </a:cubicBezTo>
                      <a:cubicBezTo>
                        <a:pt x="0" y="76"/>
                        <a:pt x="0" y="42"/>
                        <a:pt x="21" y="21"/>
                      </a:cubicBezTo>
                      <a:close/>
                    </a:path>
                  </a:pathLst>
                </a:custGeom>
                <a:solidFill>
                  <a:srgbClr val="323B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4" name="Freeform 83">
                  <a:extLst>
                    <a:ext uri="{FF2B5EF4-FFF2-40B4-BE49-F238E27FC236}">
                      <a16:creationId xmlns:a16="http://schemas.microsoft.com/office/drawing/2014/main" id="{770F1A0E-FEFA-C793-0A3A-06BA179689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06534" y="2702984"/>
                  <a:ext cx="92075" cy="92075"/>
                </a:xfrm>
                <a:custGeom>
                  <a:avLst/>
                  <a:gdLst>
                    <a:gd name="T0" fmla="*/ 97 w 97"/>
                    <a:gd name="T1" fmla="*/ 76 h 97"/>
                    <a:gd name="T2" fmla="*/ 21 w 97"/>
                    <a:gd name="T3" fmla="*/ 76 h 97"/>
                    <a:gd name="T4" fmla="*/ 21 w 97"/>
                    <a:gd name="T5" fmla="*/ 0 h 97"/>
                    <a:gd name="T6" fmla="*/ 97 w 97"/>
                    <a:gd name="T7" fmla="*/ 76 h 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97" h="97">
                      <a:moveTo>
                        <a:pt x="97" y="76"/>
                      </a:moveTo>
                      <a:cubicBezTo>
                        <a:pt x="76" y="97"/>
                        <a:pt x="42" y="97"/>
                        <a:pt x="21" y="76"/>
                      </a:cubicBezTo>
                      <a:cubicBezTo>
                        <a:pt x="0" y="55"/>
                        <a:pt x="0" y="21"/>
                        <a:pt x="21" y="0"/>
                      </a:cubicBezTo>
                      <a:lnTo>
                        <a:pt x="97" y="76"/>
                      </a:lnTo>
                      <a:close/>
                    </a:path>
                  </a:pathLst>
                </a:custGeom>
                <a:solidFill>
                  <a:srgbClr val="4751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5" name="Freeform 84">
                  <a:extLst>
                    <a:ext uri="{FF2B5EF4-FFF2-40B4-BE49-F238E27FC236}">
                      <a16:creationId xmlns:a16="http://schemas.microsoft.com/office/drawing/2014/main" id="{EC204042-3B81-75CB-3E14-40FDFFD2E2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62109" y="2704571"/>
                  <a:ext cx="69850" cy="69850"/>
                </a:xfrm>
                <a:custGeom>
                  <a:avLst/>
                  <a:gdLst>
                    <a:gd name="T0" fmla="*/ 13 w 73"/>
                    <a:gd name="T1" fmla="*/ 13 h 73"/>
                    <a:gd name="T2" fmla="*/ 60 w 73"/>
                    <a:gd name="T3" fmla="*/ 13 h 73"/>
                    <a:gd name="T4" fmla="*/ 60 w 73"/>
                    <a:gd name="T5" fmla="*/ 60 h 73"/>
                    <a:gd name="T6" fmla="*/ 13 w 73"/>
                    <a:gd name="T7" fmla="*/ 60 h 73"/>
                    <a:gd name="T8" fmla="*/ 13 w 73"/>
                    <a:gd name="T9" fmla="*/ 13 h 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3" h="73">
                      <a:moveTo>
                        <a:pt x="13" y="13"/>
                      </a:moveTo>
                      <a:cubicBezTo>
                        <a:pt x="26" y="0"/>
                        <a:pt x="47" y="0"/>
                        <a:pt x="60" y="13"/>
                      </a:cubicBezTo>
                      <a:cubicBezTo>
                        <a:pt x="73" y="26"/>
                        <a:pt x="73" y="47"/>
                        <a:pt x="60" y="60"/>
                      </a:cubicBezTo>
                      <a:cubicBezTo>
                        <a:pt x="47" y="73"/>
                        <a:pt x="26" y="73"/>
                        <a:pt x="13" y="60"/>
                      </a:cubicBezTo>
                      <a:cubicBezTo>
                        <a:pt x="0" y="47"/>
                        <a:pt x="0" y="26"/>
                        <a:pt x="13" y="13"/>
                      </a:cubicBezTo>
                      <a:close/>
                    </a:path>
                  </a:pathLst>
                </a:custGeom>
                <a:solidFill>
                  <a:srgbClr val="323B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6" name="Freeform 85">
                  <a:extLst>
                    <a:ext uri="{FF2B5EF4-FFF2-40B4-BE49-F238E27FC236}">
                      <a16:creationId xmlns:a16="http://schemas.microsoft.com/office/drawing/2014/main" id="{1DD200FC-E8C4-7A01-76C3-D8311BB35C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862109" y="2715684"/>
                  <a:ext cx="55563" cy="58738"/>
                </a:xfrm>
                <a:custGeom>
                  <a:avLst/>
                  <a:gdLst>
                    <a:gd name="T0" fmla="*/ 13 w 59"/>
                    <a:gd name="T1" fmla="*/ 1 h 61"/>
                    <a:gd name="T2" fmla="*/ 14 w 59"/>
                    <a:gd name="T3" fmla="*/ 0 h 61"/>
                    <a:gd name="T4" fmla="*/ 14 w 59"/>
                    <a:gd name="T5" fmla="*/ 0 h 61"/>
                    <a:gd name="T6" fmla="*/ 59 w 59"/>
                    <a:gd name="T7" fmla="*/ 49 h 61"/>
                    <a:gd name="T8" fmla="*/ 13 w 59"/>
                    <a:gd name="T9" fmla="*/ 48 h 61"/>
                    <a:gd name="T10" fmla="*/ 13 w 59"/>
                    <a:gd name="T11" fmla="*/ 1 h 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9" h="61">
                      <a:moveTo>
                        <a:pt x="13" y="1"/>
                      </a:moveTo>
                      <a:cubicBezTo>
                        <a:pt x="13" y="1"/>
                        <a:pt x="13" y="1"/>
                        <a:pt x="14" y="0"/>
                      </a:cubicBezTo>
                      <a:lnTo>
                        <a:pt x="14" y="0"/>
                      </a:lnTo>
                      <a:lnTo>
                        <a:pt x="59" y="49"/>
                      </a:lnTo>
                      <a:cubicBezTo>
                        <a:pt x="46" y="61"/>
                        <a:pt x="25" y="61"/>
                        <a:pt x="13" y="48"/>
                      </a:cubicBezTo>
                      <a:cubicBezTo>
                        <a:pt x="0" y="35"/>
                        <a:pt x="0" y="14"/>
                        <a:pt x="13" y="1"/>
                      </a:cubicBezTo>
                      <a:close/>
                    </a:path>
                  </a:pathLst>
                </a:custGeom>
                <a:solidFill>
                  <a:srgbClr val="47515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7" name="Freeform 86">
                  <a:extLst>
                    <a:ext uri="{FF2B5EF4-FFF2-40B4-BE49-F238E27FC236}">
                      <a16:creationId xmlns:a16="http://schemas.microsoft.com/office/drawing/2014/main" id="{8E2393A0-DDC9-14A8-2568-CB6BA6452E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5770034" y="2688696"/>
                  <a:ext cx="133350" cy="26988"/>
                </a:xfrm>
                <a:custGeom>
                  <a:avLst/>
                  <a:gdLst>
                    <a:gd name="T0" fmla="*/ 0 w 141"/>
                    <a:gd name="T1" fmla="*/ 0 h 29"/>
                    <a:gd name="T2" fmla="*/ 1 w 141"/>
                    <a:gd name="T3" fmla="*/ 0 h 29"/>
                    <a:gd name="T4" fmla="*/ 0 w 141"/>
                    <a:gd name="T5" fmla="*/ 0 h 29"/>
                    <a:gd name="T6" fmla="*/ 1 w 141"/>
                    <a:gd name="T7" fmla="*/ 1 h 29"/>
                    <a:gd name="T8" fmla="*/ 141 w 141"/>
                    <a:gd name="T9" fmla="*/ 21 h 29"/>
                    <a:gd name="T10" fmla="*/ 141 w 141"/>
                    <a:gd name="T11" fmla="*/ 21 h 29"/>
                    <a:gd name="T12" fmla="*/ 134 w 141"/>
                    <a:gd name="T13" fmla="*/ 20 h 29"/>
                    <a:gd name="T14" fmla="*/ 112 w 141"/>
                    <a:gd name="T15" fmla="*/ 29 h 29"/>
                    <a:gd name="T16" fmla="*/ 33 w 141"/>
                    <a:gd name="T17" fmla="*/ 18 h 29"/>
                    <a:gd name="T18" fmla="*/ 1 w 141"/>
                    <a:gd name="T19" fmla="*/ 1 h 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41" h="29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lose/>
                      <a:moveTo>
                        <a:pt x="1" y="1"/>
                      </a:moveTo>
                      <a:lnTo>
                        <a:pt x="141" y="21"/>
                      </a:lnTo>
                      <a:lnTo>
                        <a:pt x="141" y="21"/>
                      </a:lnTo>
                      <a:cubicBezTo>
                        <a:pt x="139" y="21"/>
                        <a:pt x="137" y="20"/>
                        <a:pt x="134" y="20"/>
                      </a:cubicBezTo>
                      <a:cubicBezTo>
                        <a:pt x="125" y="20"/>
                        <a:pt x="117" y="24"/>
                        <a:pt x="112" y="29"/>
                      </a:cubicBezTo>
                      <a:lnTo>
                        <a:pt x="33" y="18"/>
                      </a:lnTo>
                      <a:cubicBezTo>
                        <a:pt x="25" y="9"/>
                        <a:pt x="14" y="2"/>
                        <a:pt x="1" y="1"/>
                      </a:cubicBezTo>
                    </a:path>
                  </a:pathLst>
                </a:custGeom>
                <a:solidFill>
                  <a:srgbClr val="F5D25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8" name="Freeform 87">
                  <a:extLst>
                    <a:ext uri="{FF2B5EF4-FFF2-40B4-BE49-F238E27FC236}">
                      <a16:creationId xmlns:a16="http://schemas.microsoft.com/office/drawing/2014/main" id="{9DBCBF5D-EC62-B292-EBED-9DB8B58084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768447" y="2761721"/>
                  <a:ext cx="133350" cy="28575"/>
                </a:xfrm>
                <a:custGeom>
                  <a:avLst/>
                  <a:gdLst>
                    <a:gd name="T0" fmla="*/ 113 w 141"/>
                    <a:gd name="T1" fmla="*/ 0 h 31"/>
                    <a:gd name="T2" fmla="*/ 102 w 141"/>
                    <a:gd name="T3" fmla="*/ 2 h 31"/>
                    <a:gd name="T4" fmla="*/ 36 w 141"/>
                    <a:gd name="T5" fmla="*/ 12 h 31"/>
                    <a:gd name="T6" fmla="*/ 10 w 141"/>
                    <a:gd name="T7" fmla="*/ 28 h 31"/>
                    <a:gd name="T8" fmla="*/ 141 w 141"/>
                    <a:gd name="T9" fmla="*/ 10 h 31"/>
                    <a:gd name="T10" fmla="*/ 141 w 141"/>
                    <a:gd name="T11" fmla="*/ 10 h 31"/>
                    <a:gd name="T12" fmla="*/ 136 w 141"/>
                    <a:gd name="T13" fmla="*/ 10 h 31"/>
                    <a:gd name="T14" fmla="*/ 113 w 141"/>
                    <a:gd name="T15" fmla="*/ 0 h 3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41" h="31">
                      <a:moveTo>
                        <a:pt x="113" y="0"/>
                      </a:moveTo>
                      <a:lnTo>
                        <a:pt x="102" y="2"/>
                      </a:lnTo>
                      <a:lnTo>
                        <a:pt x="36" y="12"/>
                      </a:lnTo>
                      <a:cubicBezTo>
                        <a:pt x="29" y="19"/>
                        <a:pt x="20" y="25"/>
                        <a:pt x="10" y="28"/>
                      </a:cubicBezTo>
                      <a:cubicBezTo>
                        <a:pt x="0" y="31"/>
                        <a:pt x="141" y="10"/>
                        <a:pt x="141" y="10"/>
                      </a:cubicBezTo>
                      <a:lnTo>
                        <a:pt x="141" y="10"/>
                      </a:lnTo>
                      <a:cubicBezTo>
                        <a:pt x="139" y="10"/>
                        <a:pt x="138" y="10"/>
                        <a:pt x="136" y="10"/>
                      </a:cubicBezTo>
                      <a:cubicBezTo>
                        <a:pt x="127" y="10"/>
                        <a:pt x="119" y="6"/>
                        <a:pt x="113" y="0"/>
                      </a:cubicBezTo>
                      <a:close/>
                    </a:path>
                  </a:pathLst>
                </a:custGeom>
                <a:solidFill>
                  <a:srgbClr val="F5D25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9" name="Oval 88">
                  <a:extLst>
                    <a:ext uri="{FF2B5EF4-FFF2-40B4-BE49-F238E27FC236}">
                      <a16:creationId xmlns:a16="http://schemas.microsoft.com/office/drawing/2014/main" id="{F0CFE6C0-BA90-6180-3224-7563C1C2CE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46222" y="2723621"/>
                  <a:ext cx="33338" cy="31750"/>
                </a:xfrm>
                <a:prstGeom prst="ellipse">
                  <a:avLst/>
                </a:prstGeom>
                <a:solidFill>
                  <a:srgbClr val="F5D25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0" name="Oval 89">
                  <a:extLst>
                    <a:ext uri="{FF2B5EF4-FFF2-40B4-BE49-F238E27FC236}">
                      <a16:creationId xmlns:a16="http://schemas.microsoft.com/office/drawing/2014/main" id="{878BAA6A-E5D2-932E-F301-2BDE4A85E2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84334" y="2726796"/>
                  <a:ext cx="25400" cy="25400"/>
                </a:xfrm>
                <a:prstGeom prst="ellipse">
                  <a:avLst/>
                </a:prstGeom>
                <a:solidFill>
                  <a:srgbClr val="F5D25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1" name="Freeform 90">
                  <a:extLst>
                    <a:ext uri="{FF2B5EF4-FFF2-40B4-BE49-F238E27FC236}">
                      <a16:creationId xmlns:a16="http://schemas.microsoft.com/office/drawing/2014/main" id="{E32CD30D-B49E-1ECB-4E41-E8A5FAE7DB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946247" y="2669646"/>
                  <a:ext cx="26988" cy="66675"/>
                </a:xfrm>
                <a:custGeom>
                  <a:avLst/>
                  <a:gdLst>
                    <a:gd name="T0" fmla="*/ 0 w 28"/>
                    <a:gd name="T1" fmla="*/ 45 h 71"/>
                    <a:gd name="T2" fmla="*/ 0 w 28"/>
                    <a:gd name="T3" fmla="*/ 6 h 71"/>
                    <a:gd name="T4" fmla="*/ 6 w 28"/>
                    <a:gd name="T5" fmla="*/ 0 h 71"/>
                    <a:gd name="T6" fmla="*/ 6 w 28"/>
                    <a:gd name="T7" fmla="*/ 0 h 71"/>
                    <a:gd name="T8" fmla="*/ 12 w 28"/>
                    <a:gd name="T9" fmla="*/ 0 h 71"/>
                    <a:gd name="T10" fmla="*/ 28 w 28"/>
                    <a:gd name="T11" fmla="*/ 0 h 71"/>
                    <a:gd name="T12" fmla="*/ 28 w 28"/>
                    <a:gd name="T13" fmla="*/ 12 h 71"/>
                    <a:gd name="T14" fmla="*/ 12 w 28"/>
                    <a:gd name="T15" fmla="*/ 12 h 71"/>
                    <a:gd name="T16" fmla="*/ 12 w 28"/>
                    <a:gd name="T17" fmla="*/ 71 h 71"/>
                    <a:gd name="T18" fmla="*/ 0 w 28"/>
                    <a:gd name="T19" fmla="*/ 45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8" h="71">
                      <a:moveTo>
                        <a:pt x="0" y="45"/>
                      </a:moveTo>
                      <a:lnTo>
                        <a:pt x="0" y="6"/>
                      </a:lnTo>
                      <a:cubicBezTo>
                        <a:pt x="0" y="3"/>
                        <a:pt x="3" y="0"/>
                        <a:pt x="6" y="0"/>
                      </a:cubicBezTo>
                      <a:lnTo>
                        <a:pt x="6" y="0"/>
                      </a:lnTo>
                      <a:lnTo>
                        <a:pt x="12" y="0"/>
                      </a:lnTo>
                      <a:lnTo>
                        <a:pt x="28" y="0"/>
                      </a:lnTo>
                      <a:lnTo>
                        <a:pt x="28" y="12"/>
                      </a:lnTo>
                      <a:lnTo>
                        <a:pt x="12" y="12"/>
                      </a:lnTo>
                      <a:lnTo>
                        <a:pt x="12" y="71"/>
                      </a:lnTo>
                      <a:cubicBezTo>
                        <a:pt x="12" y="61"/>
                        <a:pt x="7" y="51"/>
                        <a:pt x="0" y="45"/>
                      </a:cubicBezTo>
                    </a:path>
                  </a:pathLst>
                </a:custGeom>
                <a:solidFill>
                  <a:srgbClr val="323B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92" name="Rectangle 91">
                  <a:extLst>
                    <a:ext uri="{FF2B5EF4-FFF2-40B4-BE49-F238E27FC236}">
                      <a16:creationId xmlns:a16="http://schemas.microsoft.com/office/drawing/2014/main" id="{AFC35304-E963-81C1-1CA4-E6E4BB3FAF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55672" y="2350559"/>
                  <a:ext cx="28575" cy="161925"/>
                </a:xfrm>
                <a:prstGeom prst="rect">
                  <a:avLst/>
                </a:prstGeom>
                <a:solidFill>
                  <a:srgbClr val="E6A74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81" name="群組 757">
                <a:extLst>
                  <a:ext uri="{FF2B5EF4-FFF2-40B4-BE49-F238E27FC236}">
                    <a16:creationId xmlns:a16="http://schemas.microsoft.com/office/drawing/2014/main" id="{DF212F91-2366-A652-EA12-5C164BDDFC2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9867709" y="4815392"/>
                <a:ext cx="1080000" cy="451369"/>
                <a:chOff x="7823200" y="2403475"/>
                <a:chExt cx="3027363" cy="1265238"/>
              </a:xfrm>
            </p:grpSpPr>
            <p:sp>
              <p:nvSpPr>
                <p:cNvPr id="94" name="Freeform 653">
                  <a:extLst>
                    <a:ext uri="{FF2B5EF4-FFF2-40B4-BE49-F238E27FC236}">
                      <a16:creationId xmlns:a16="http://schemas.microsoft.com/office/drawing/2014/main" id="{6220D7C4-021A-2C09-F0B2-AEBEE1CFB5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310563" y="3268663"/>
                  <a:ext cx="95250" cy="103188"/>
                </a:xfrm>
                <a:custGeom>
                  <a:avLst/>
                  <a:gdLst>
                    <a:gd name="T0" fmla="*/ 0 w 60"/>
                    <a:gd name="T1" fmla="*/ 63 h 65"/>
                    <a:gd name="T2" fmla="*/ 0 w 60"/>
                    <a:gd name="T3" fmla="*/ 0 h 65"/>
                    <a:gd name="T4" fmla="*/ 60 w 60"/>
                    <a:gd name="T5" fmla="*/ 0 h 65"/>
                    <a:gd name="T6" fmla="*/ 60 w 60"/>
                    <a:gd name="T7" fmla="*/ 65 h 65"/>
                    <a:gd name="T8" fmla="*/ 0 w 60"/>
                    <a:gd name="T9" fmla="*/ 63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0" h="65">
                      <a:moveTo>
                        <a:pt x="0" y="63"/>
                      </a:moveTo>
                      <a:lnTo>
                        <a:pt x="0" y="0"/>
                      </a:lnTo>
                      <a:lnTo>
                        <a:pt x="60" y="0"/>
                      </a:lnTo>
                      <a:lnTo>
                        <a:pt x="60" y="65"/>
                      </a:lnTo>
                      <a:lnTo>
                        <a:pt x="0" y="63"/>
                      </a:lnTo>
                      <a:close/>
                    </a:path>
                  </a:pathLst>
                </a:custGeom>
                <a:solidFill>
                  <a:srgbClr val="918F9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5" name="Rectangle 654">
                  <a:extLst>
                    <a:ext uri="{FF2B5EF4-FFF2-40B4-BE49-F238E27FC236}">
                      <a16:creationId xmlns:a16="http://schemas.microsoft.com/office/drawing/2014/main" id="{596F37F5-07E8-E4C5-E51E-EBBD594CC3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312150" y="3271838"/>
                  <a:ext cx="22225" cy="96838"/>
                </a:xfrm>
                <a:prstGeom prst="rect">
                  <a:avLst/>
                </a:prstGeom>
                <a:solidFill>
                  <a:srgbClr val="BDBC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6" name="Freeform 655">
                  <a:extLst>
                    <a:ext uri="{FF2B5EF4-FFF2-40B4-BE49-F238E27FC236}">
                      <a16:creationId xmlns:a16="http://schemas.microsoft.com/office/drawing/2014/main" id="{550167F9-2AE1-2B2A-CABB-801A861F81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23338" y="2774950"/>
                  <a:ext cx="925513" cy="317500"/>
                </a:xfrm>
                <a:custGeom>
                  <a:avLst/>
                  <a:gdLst>
                    <a:gd name="T0" fmla="*/ 583 w 583"/>
                    <a:gd name="T1" fmla="*/ 129 h 200"/>
                    <a:gd name="T2" fmla="*/ 583 w 583"/>
                    <a:gd name="T3" fmla="*/ 200 h 200"/>
                    <a:gd name="T4" fmla="*/ 0 w 583"/>
                    <a:gd name="T5" fmla="*/ 200 h 200"/>
                    <a:gd name="T6" fmla="*/ 99 w 583"/>
                    <a:gd name="T7" fmla="*/ 0 h 200"/>
                    <a:gd name="T8" fmla="*/ 261 w 583"/>
                    <a:gd name="T9" fmla="*/ 0 h 200"/>
                    <a:gd name="T10" fmla="*/ 261 w 583"/>
                    <a:gd name="T11" fmla="*/ 126 h 200"/>
                    <a:gd name="T12" fmla="*/ 319 w 583"/>
                    <a:gd name="T13" fmla="*/ 126 h 200"/>
                    <a:gd name="T14" fmla="*/ 319 w 583"/>
                    <a:gd name="T15" fmla="*/ 33 h 200"/>
                    <a:gd name="T16" fmla="*/ 537 w 583"/>
                    <a:gd name="T17" fmla="*/ 33 h 200"/>
                    <a:gd name="T18" fmla="*/ 505 w 583"/>
                    <a:gd name="T19" fmla="*/ 129 h 200"/>
                    <a:gd name="T20" fmla="*/ 583 w 583"/>
                    <a:gd name="T21" fmla="*/ 129 h 2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583" h="200">
                      <a:moveTo>
                        <a:pt x="583" y="129"/>
                      </a:moveTo>
                      <a:lnTo>
                        <a:pt x="583" y="200"/>
                      </a:lnTo>
                      <a:lnTo>
                        <a:pt x="0" y="200"/>
                      </a:lnTo>
                      <a:lnTo>
                        <a:pt x="99" y="0"/>
                      </a:lnTo>
                      <a:lnTo>
                        <a:pt x="261" y="0"/>
                      </a:lnTo>
                      <a:lnTo>
                        <a:pt x="261" y="126"/>
                      </a:lnTo>
                      <a:lnTo>
                        <a:pt x="319" y="126"/>
                      </a:lnTo>
                      <a:lnTo>
                        <a:pt x="319" y="33"/>
                      </a:lnTo>
                      <a:lnTo>
                        <a:pt x="537" y="33"/>
                      </a:lnTo>
                      <a:lnTo>
                        <a:pt x="505" y="129"/>
                      </a:lnTo>
                      <a:lnTo>
                        <a:pt x="583" y="129"/>
                      </a:lnTo>
                      <a:close/>
                    </a:path>
                  </a:pathLst>
                </a:custGeom>
                <a:solidFill>
                  <a:srgbClr val="E7E6E6">
                    <a:lumMod val="5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7" name="Freeform 656">
                  <a:extLst>
                    <a:ext uri="{FF2B5EF4-FFF2-40B4-BE49-F238E27FC236}">
                      <a16:creationId xmlns:a16="http://schemas.microsoft.com/office/drawing/2014/main" id="{96130385-D95C-EB7F-D00D-F811355538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23338" y="2774950"/>
                  <a:ext cx="198438" cy="317500"/>
                </a:xfrm>
                <a:custGeom>
                  <a:avLst/>
                  <a:gdLst>
                    <a:gd name="T0" fmla="*/ 474 w 474"/>
                    <a:gd name="T1" fmla="*/ 0 h 754"/>
                    <a:gd name="T2" fmla="*/ 472 w 474"/>
                    <a:gd name="T3" fmla="*/ 5 h 754"/>
                    <a:gd name="T4" fmla="*/ 108 w 474"/>
                    <a:gd name="T5" fmla="*/ 754 h 754"/>
                    <a:gd name="T6" fmla="*/ 0 w 474"/>
                    <a:gd name="T7" fmla="*/ 754 h 754"/>
                    <a:gd name="T8" fmla="*/ 375 w 474"/>
                    <a:gd name="T9" fmla="*/ 0 h 754"/>
                    <a:gd name="T10" fmla="*/ 474 w 474"/>
                    <a:gd name="T11" fmla="*/ 0 h 7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74" h="754">
                      <a:moveTo>
                        <a:pt x="474" y="0"/>
                      </a:moveTo>
                      <a:cubicBezTo>
                        <a:pt x="473" y="3"/>
                        <a:pt x="472" y="5"/>
                        <a:pt x="472" y="5"/>
                      </a:cubicBezTo>
                      <a:lnTo>
                        <a:pt x="108" y="754"/>
                      </a:lnTo>
                      <a:lnTo>
                        <a:pt x="0" y="754"/>
                      </a:lnTo>
                      <a:lnTo>
                        <a:pt x="375" y="0"/>
                      </a:lnTo>
                      <a:lnTo>
                        <a:pt x="474" y="0"/>
                      </a:lnTo>
                      <a:close/>
                    </a:path>
                  </a:pathLst>
                </a:custGeom>
                <a:solidFill>
                  <a:srgbClr val="BDBC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8" name="Freeform 657">
                  <a:extLst>
                    <a:ext uri="{FF2B5EF4-FFF2-40B4-BE49-F238E27FC236}">
                      <a16:creationId xmlns:a16="http://schemas.microsoft.com/office/drawing/2014/main" id="{05C36248-C22C-AA52-B26C-DE414AFEC3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567738" y="3092450"/>
                  <a:ext cx="1438275" cy="292100"/>
                </a:xfrm>
                <a:custGeom>
                  <a:avLst/>
                  <a:gdLst>
                    <a:gd name="T0" fmla="*/ 3428 w 3428"/>
                    <a:gd name="T1" fmla="*/ 494 h 698"/>
                    <a:gd name="T2" fmla="*/ 3428 w 3428"/>
                    <a:gd name="T3" fmla="*/ 0 h 698"/>
                    <a:gd name="T4" fmla="*/ 0 w 3428"/>
                    <a:gd name="T5" fmla="*/ 0 h 698"/>
                    <a:gd name="T6" fmla="*/ 0 w 3428"/>
                    <a:gd name="T7" fmla="*/ 678 h 698"/>
                    <a:gd name="T8" fmla="*/ 3428 w 3428"/>
                    <a:gd name="T9" fmla="*/ 494 h 6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28" h="698">
                      <a:moveTo>
                        <a:pt x="3428" y="494"/>
                      </a:moveTo>
                      <a:lnTo>
                        <a:pt x="3428" y="0"/>
                      </a:lnTo>
                      <a:lnTo>
                        <a:pt x="0" y="0"/>
                      </a:lnTo>
                      <a:lnTo>
                        <a:pt x="0" y="678"/>
                      </a:lnTo>
                      <a:cubicBezTo>
                        <a:pt x="1374" y="698"/>
                        <a:pt x="2552" y="603"/>
                        <a:pt x="3428" y="494"/>
                      </a:cubicBezTo>
                      <a:close/>
                    </a:path>
                  </a:pathLst>
                </a:custGeom>
                <a:solidFill>
                  <a:sysClr val="windowText" lastClr="000000">
                    <a:lumMod val="50000"/>
                    <a:lumOff val="50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9" name="Rectangle 658">
                  <a:extLst>
                    <a:ext uri="{FF2B5EF4-FFF2-40B4-BE49-F238E27FC236}">
                      <a16:creationId xmlns:a16="http://schemas.microsoft.com/office/drawing/2014/main" id="{4EAC5523-D3B0-C606-B081-CAE35B33A5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67738" y="3092450"/>
                  <a:ext cx="38100" cy="284163"/>
                </a:xfrm>
                <a:prstGeom prst="rect">
                  <a:avLst/>
                </a:prstGeom>
                <a:solidFill>
                  <a:srgbClr val="BDBC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0" name="Freeform 659">
                  <a:extLst>
                    <a:ext uri="{FF2B5EF4-FFF2-40B4-BE49-F238E27FC236}">
                      <a16:creationId xmlns:a16="http://schemas.microsoft.com/office/drawing/2014/main" id="{E7D5362C-20C9-754C-053D-DE2C49896E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23200" y="3181350"/>
                  <a:ext cx="3027363" cy="487363"/>
                </a:xfrm>
                <a:custGeom>
                  <a:avLst/>
                  <a:gdLst>
                    <a:gd name="T0" fmla="*/ 7216 w 7216"/>
                    <a:gd name="T1" fmla="*/ 100 h 1165"/>
                    <a:gd name="T2" fmla="*/ 6204 w 7216"/>
                    <a:gd name="T3" fmla="*/ 1165 h 1165"/>
                    <a:gd name="T4" fmla="*/ 220 w 7216"/>
                    <a:gd name="T5" fmla="*/ 1165 h 1165"/>
                    <a:gd name="T6" fmla="*/ 0 w 7216"/>
                    <a:gd name="T7" fmla="*/ 591 h 1165"/>
                    <a:gd name="T8" fmla="*/ 188 w 7216"/>
                    <a:gd name="T9" fmla="*/ 393 h 1165"/>
                    <a:gd name="T10" fmla="*/ 6865 w 7216"/>
                    <a:gd name="T11" fmla="*/ 0 h 1165"/>
                    <a:gd name="T12" fmla="*/ 7216 w 7216"/>
                    <a:gd name="T13" fmla="*/ 100 h 11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216" h="1165">
                      <a:moveTo>
                        <a:pt x="7216" y="100"/>
                      </a:moveTo>
                      <a:lnTo>
                        <a:pt x="6204" y="1165"/>
                      </a:lnTo>
                      <a:lnTo>
                        <a:pt x="220" y="1165"/>
                      </a:lnTo>
                      <a:lnTo>
                        <a:pt x="0" y="591"/>
                      </a:lnTo>
                      <a:lnTo>
                        <a:pt x="188" y="393"/>
                      </a:lnTo>
                      <a:cubicBezTo>
                        <a:pt x="4042" y="693"/>
                        <a:pt x="6865" y="0"/>
                        <a:pt x="6865" y="0"/>
                      </a:cubicBezTo>
                      <a:lnTo>
                        <a:pt x="7216" y="100"/>
                      </a:lnTo>
                      <a:close/>
                    </a:path>
                  </a:pathLst>
                </a:custGeom>
                <a:solidFill>
                  <a:srgbClr val="00206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1" name="Freeform 660">
                  <a:extLst>
                    <a:ext uri="{FF2B5EF4-FFF2-40B4-BE49-F238E27FC236}">
                      <a16:creationId xmlns:a16="http://schemas.microsoft.com/office/drawing/2014/main" id="{0874BBF8-66B8-E648-242E-BD9A68398F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23200" y="3181350"/>
                  <a:ext cx="3027363" cy="422275"/>
                </a:xfrm>
                <a:custGeom>
                  <a:avLst/>
                  <a:gdLst>
                    <a:gd name="T0" fmla="*/ 7216 w 7216"/>
                    <a:gd name="T1" fmla="*/ 100 h 1007"/>
                    <a:gd name="T2" fmla="*/ 0 w 7216"/>
                    <a:gd name="T3" fmla="*/ 591 h 1007"/>
                    <a:gd name="T4" fmla="*/ 188 w 7216"/>
                    <a:gd name="T5" fmla="*/ 393 h 1007"/>
                    <a:gd name="T6" fmla="*/ 6865 w 7216"/>
                    <a:gd name="T7" fmla="*/ 0 h 1007"/>
                    <a:gd name="T8" fmla="*/ 7216 w 7216"/>
                    <a:gd name="T9" fmla="*/ 100 h 10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216" h="1007">
                      <a:moveTo>
                        <a:pt x="7216" y="100"/>
                      </a:moveTo>
                      <a:cubicBezTo>
                        <a:pt x="4255" y="1007"/>
                        <a:pt x="0" y="591"/>
                        <a:pt x="0" y="591"/>
                      </a:cubicBezTo>
                      <a:lnTo>
                        <a:pt x="188" y="393"/>
                      </a:lnTo>
                      <a:cubicBezTo>
                        <a:pt x="4042" y="693"/>
                        <a:pt x="6865" y="0"/>
                        <a:pt x="6865" y="0"/>
                      </a:cubicBezTo>
                      <a:lnTo>
                        <a:pt x="7216" y="100"/>
                      </a:lnTo>
                      <a:close/>
                    </a:path>
                  </a:pathLst>
                </a:cu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2" name="Rectangle 662">
                  <a:extLst>
                    <a:ext uri="{FF2B5EF4-FFF2-40B4-BE49-F238E27FC236}">
                      <a16:creationId xmlns:a16="http://schemas.microsoft.com/office/drawing/2014/main" id="{A3B09852-F51A-3624-F10A-FDB1B8A565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09113" y="2787650"/>
                  <a:ext cx="381000" cy="39688"/>
                </a:xfrm>
                <a:prstGeom prst="rect">
                  <a:avLst/>
                </a:prstGeom>
                <a:solidFill>
                  <a:srgbClr val="65626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3" name="Rectangle 665">
                  <a:extLst>
                    <a:ext uri="{FF2B5EF4-FFF2-40B4-BE49-F238E27FC236}">
                      <a16:creationId xmlns:a16="http://schemas.microsoft.com/office/drawing/2014/main" id="{ECCEF90F-807E-EC17-4FAE-B12393F553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55150" y="2849563"/>
                  <a:ext cx="44450" cy="58738"/>
                </a:xfrm>
                <a:prstGeom prst="rect">
                  <a:avLst/>
                </a:pr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4" name="Rectangle 666">
                  <a:extLst>
                    <a:ext uri="{FF2B5EF4-FFF2-40B4-BE49-F238E27FC236}">
                      <a16:creationId xmlns:a16="http://schemas.microsoft.com/office/drawing/2014/main" id="{06ED3708-D0B7-1DEE-F956-32F76AAE7B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520238" y="2849563"/>
                  <a:ext cx="42863" cy="58738"/>
                </a:xfrm>
                <a:prstGeom prst="rect">
                  <a:avLst/>
                </a:pr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5" name="Rectangle 667">
                  <a:extLst>
                    <a:ext uri="{FF2B5EF4-FFF2-40B4-BE49-F238E27FC236}">
                      <a16:creationId xmlns:a16="http://schemas.microsoft.com/office/drawing/2014/main" id="{CF3D07AF-91A4-1C0C-345B-91E69C0053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583738" y="2849563"/>
                  <a:ext cx="44450" cy="58738"/>
                </a:xfrm>
                <a:prstGeom prst="rect">
                  <a:avLst/>
                </a:pr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6" name="Rectangle 668">
                  <a:extLst>
                    <a:ext uri="{FF2B5EF4-FFF2-40B4-BE49-F238E27FC236}">
                      <a16:creationId xmlns:a16="http://schemas.microsoft.com/office/drawing/2014/main" id="{9511E66A-AEF8-C43A-7446-0871BFFBA2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48825" y="2849563"/>
                  <a:ext cx="44450" cy="58738"/>
                </a:xfrm>
                <a:prstGeom prst="rect">
                  <a:avLst/>
                </a:pr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7" name="Rectangle 669">
                  <a:extLst>
                    <a:ext uri="{FF2B5EF4-FFF2-40B4-BE49-F238E27FC236}">
                      <a16:creationId xmlns:a16="http://schemas.microsoft.com/office/drawing/2014/main" id="{92BC6903-48E0-9752-527F-3CEB165C6C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85200" y="2990850"/>
                  <a:ext cx="20638" cy="101600"/>
                </a:xfrm>
                <a:prstGeom prst="rect">
                  <a:avLst/>
                </a:prstGeom>
                <a:solidFill>
                  <a:srgbClr val="65626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8" name="Rectangle 671">
                  <a:extLst>
                    <a:ext uri="{FF2B5EF4-FFF2-40B4-BE49-F238E27FC236}">
                      <a16:creationId xmlns:a16="http://schemas.microsoft.com/office/drawing/2014/main" id="{4BE4A55D-7AF6-4837-5BED-4C0736200B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70925" y="2990850"/>
                  <a:ext cx="20638" cy="101600"/>
                </a:xfrm>
                <a:prstGeom prst="rect">
                  <a:avLst/>
                </a:prstGeom>
                <a:solidFill>
                  <a:srgbClr val="65626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" name="Rectangle 673">
                  <a:extLst>
                    <a:ext uri="{FF2B5EF4-FFF2-40B4-BE49-F238E27FC236}">
                      <a16:creationId xmlns:a16="http://schemas.microsoft.com/office/drawing/2014/main" id="{EFAAE218-27B7-6D65-D8F9-2573586D78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55063" y="2990850"/>
                  <a:ext cx="20638" cy="101600"/>
                </a:xfrm>
                <a:prstGeom prst="rect">
                  <a:avLst/>
                </a:prstGeom>
                <a:solidFill>
                  <a:srgbClr val="65626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" name="Rectangle 675">
                  <a:extLst>
                    <a:ext uri="{FF2B5EF4-FFF2-40B4-BE49-F238E27FC236}">
                      <a16:creationId xmlns:a16="http://schemas.microsoft.com/office/drawing/2014/main" id="{F3C2F8DA-FC82-A16C-A886-DA2FC9EB9A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840788" y="2990850"/>
                  <a:ext cx="19050" cy="101600"/>
                </a:xfrm>
                <a:prstGeom prst="rect">
                  <a:avLst/>
                </a:prstGeom>
                <a:solidFill>
                  <a:srgbClr val="65626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" name="Rectangle 677">
                  <a:extLst>
                    <a:ext uri="{FF2B5EF4-FFF2-40B4-BE49-F238E27FC236}">
                      <a16:creationId xmlns:a16="http://schemas.microsoft.com/office/drawing/2014/main" id="{EBA7FC9F-E778-6B6D-2014-95496F84BD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61388" y="2967038"/>
                  <a:ext cx="317500" cy="23813"/>
                </a:xfrm>
                <a:prstGeom prst="rect">
                  <a:avLst/>
                </a:prstGeom>
                <a:solidFill>
                  <a:srgbClr val="65626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" name="Rectangle 679">
                  <a:extLst>
                    <a:ext uri="{FF2B5EF4-FFF2-40B4-BE49-F238E27FC236}">
                      <a16:creationId xmlns:a16="http://schemas.microsoft.com/office/drawing/2014/main" id="{44B7D480-AC46-DA4D-0045-104E736231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55150" y="2732088"/>
                  <a:ext cx="117475" cy="55563"/>
                </a:xfrm>
                <a:prstGeom prst="rect">
                  <a:avLst/>
                </a:prstGeom>
                <a:solidFill>
                  <a:srgbClr val="65626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" name="Rectangle 681">
                  <a:extLst>
                    <a:ext uri="{FF2B5EF4-FFF2-40B4-BE49-F238E27FC236}">
                      <a16:creationId xmlns:a16="http://schemas.microsoft.com/office/drawing/2014/main" id="{177BE525-FE94-2306-DA2E-286CAB6654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536113" y="2427288"/>
                  <a:ext cx="26988" cy="304800"/>
                </a:xfrm>
                <a:prstGeom prst="rect">
                  <a:avLst/>
                </a:prstGeom>
                <a:solidFill>
                  <a:sysClr val="windowText" lastClr="000000">
                    <a:lumMod val="85000"/>
                    <a:lumOff val="1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" name="Rectangle 683">
                  <a:extLst>
                    <a:ext uri="{FF2B5EF4-FFF2-40B4-BE49-F238E27FC236}">
                      <a16:creationId xmlns:a16="http://schemas.microsoft.com/office/drawing/2014/main" id="{BFE72D52-D6C5-EF76-2DA6-E8C4059419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563100" y="2547938"/>
                  <a:ext cx="107950" cy="20638"/>
                </a:xfrm>
                <a:prstGeom prst="rect">
                  <a:avLst/>
                </a:prstGeom>
                <a:solidFill>
                  <a:srgbClr val="65626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5" name="Freeform 684">
                  <a:extLst>
                    <a:ext uri="{FF2B5EF4-FFF2-40B4-BE49-F238E27FC236}">
                      <a16:creationId xmlns:a16="http://schemas.microsoft.com/office/drawing/2014/main" id="{710AF482-4BA6-3F31-4129-A88D65C6AC5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559925" y="2544763"/>
                  <a:ext cx="115888" cy="28575"/>
                </a:xfrm>
                <a:custGeom>
                  <a:avLst/>
                  <a:gdLst>
                    <a:gd name="T0" fmla="*/ 21 w 276"/>
                    <a:gd name="T1" fmla="*/ 48 h 69"/>
                    <a:gd name="T2" fmla="*/ 255 w 276"/>
                    <a:gd name="T3" fmla="*/ 48 h 69"/>
                    <a:gd name="T4" fmla="*/ 255 w 276"/>
                    <a:gd name="T5" fmla="*/ 21 h 69"/>
                    <a:gd name="T6" fmla="*/ 21 w 276"/>
                    <a:gd name="T7" fmla="*/ 21 h 69"/>
                    <a:gd name="T8" fmla="*/ 21 w 276"/>
                    <a:gd name="T9" fmla="*/ 48 h 69"/>
                    <a:gd name="T10" fmla="*/ 265 w 276"/>
                    <a:gd name="T11" fmla="*/ 69 h 69"/>
                    <a:gd name="T12" fmla="*/ 11 w 276"/>
                    <a:gd name="T13" fmla="*/ 69 h 69"/>
                    <a:gd name="T14" fmla="*/ 0 w 276"/>
                    <a:gd name="T15" fmla="*/ 58 h 69"/>
                    <a:gd name="T16" fmla="*/ 0 w 276"/>
                    <a:gd name="T17" fmla="*/ 10 h 69"/>
                    <a:gd name="T18" fmla="*/ 11 w 276"/>
                    <a:gd name="T19" fmla="*/ 0 h 69"/>
                    <a:gd name="T20" fmla="*/ 265 w 276"/>
                    <a:gd name="T21" fmla="*/ 0 h 69"/>
                    <a:gd name="T22" fmla="*/ 276 w 276"/>
                    <a:gd name="T23" fmla="*/ 10 h 69"/>
                    <a:gd name="T24" fmla="*/ 276 w 276"/>
                    <a:gd name="T25" fmla="*/ 58 h 69"/>
                    <a:gd name="T26" fmla="*/ 265 w 276"/>
                    <a:gd name="T27" fmla="*/ 69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276" h="69">
                      <a:moveTo>
                        <a:pt x="21" y="48"/>
                      </a:moveTo>
                      <a:lnTo>
                        <a:pt x="255" y="48"/>
                      </a:lnTo>
                      <a:lnTo>
                        <a:pt x="255" y="21"/>
                      </a:lnTo>
                      <a:lnTo>
                        <a:pt x="21" y="21"/>
                      </a:lnTo>
                      <a:lnTo>
                        <a:pt x="21" y="48"/>
                      </a:lnTo>
                      <a:close/>
                      <a:moveTo>
                        <a:pt x="265" y="69"/>
                      </a:moveTo>
                      <a:lnTo>
                        <a:pt x="11" y="69"/>
                      </a:lnTo>
                      <a:cubicBezTo>
                        <a:pt x="5" y="69"/>
                        <a:pt x="0" y="64"/>
                        <a:pt x="0" y="58"/>
                      </a:cubicBezTo>
                      <a:lnTo>
                        <a:pt x="0" y="10"/>
                      </a:lnTo>
                      <a:cubicBezTo>
                        <a:pt x="0" y="4"/>
                        <a:pt x="5" y="0"/>
                        <a:pt x="11" y="0"/>
                      </a:cubicBezTo>
                      <a:lnTo>
                        <a:pt x="265" y="0"/>
                      </a:lnTo>
                      <a:cubicBezTo>
                        <a:pt x="271" y="0"/>
                        <a:pt x="276" y="4"/>
                        <a:pt x="276" y="10"/>
                      </a:cubicBezTo>
                      <a:lnTo>
                        <a:pt x="276" y="58"/>
                      </a:lnTo>
                      <a:cubicBezTo>
                        <a:pt x="276" y="64"/>
                        <a:pt x="271" y="69"/>
                        <a:pt x="265" y="69"/>
                      </a:cubicBezTo>
                    </a:path>
                  </a:pathLst>
                </a:custGeom>
                <a:solidFill>
                  <a:srgbClr val="2E2A2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6" name="Rectangle 685">
                  <a:extLst>
                    <a:ext uri="{FF2B5EF4-FFF2-40B4-BE49-F238E27FC236}">
                      <a16:creationId xmlns:a16="http://schemas.microsoft.com/office/drawing/2014/main" id="{0D24181D-82DC-ACA0-7187-7C463C7523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42475" y="2474913"/>
                  <a:ext cx="17463" cy="73025"/>
                </a:xfrm>
                <a:prstGeom prst="rect">
                  <a:avLst/>
                </a:prstGeom>
                <a:solidFill>
                  <a:srgbClr val="918F9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7" name="Freeform 686">
                  <a:extLst>
                    <a:ext uri="{FF2B5EF4-FFF2-40B4-BE49-F238E27FC236}">
                      <a16:creationId xmlns:a16="http://schemas.microsoft.com/office/drawing/2014/main" id="{3B71B13D-EA1B-548E-41CC-2BA32F0E917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39300" y="2470150"/>
                  <a:ext cx="25400" cy="82550"/>
                </a:xfrm>
                <a:custGeom>
                  <a:avLst/>
                  <a:gdLst>
                    <a:gd name="T0" fmla="*/ 21 w 63"/>
                    <a:gd name="T1" fmla="*/ 176 h 197"/>
                    <a:gd name="T2" fmla="*/ 42 w 63"/>
                    <a:gd name="T3" fmla="*/ 176 h 197"/>
                    <a:gd name="T4" fmla="*/ 42 w 63"/>
                    <a:gd name="T5" fmla="*/ 21 h 197"/>
                    <a:gd name="T6" fmla="*/ 21 w 63"/>
                    <a:gd name="T7" fmla="*/ 21 h 197"/>
                    <a:gd name="T8" fmla="*/ 21 w 63"/>
                    <a:gd name="T9" fmla="*/ 176 h 197"/>
                    <a:gd name="T10" fmla="*/ 52 w 63"/>
                    <a:gd name="T11" fmla="*/ 197 h 197"/>
                    <a:gd name="T12" fmla="*/ 11 w 63"/>
                    <a:gd name="T13" fmla="*/ 197 h 197"/>
                    <a:gd name="T14" fmla="*/ 0 w 63"/>
                    <a:gd name="T15" fmla="*/ 186 h 197"/>
                    <a:gd name="T16" fmla="*/ 0 w 63"/>
                    <a:gd name="T17" fmla="*/ 11 h 197"/>
                    <a:gd name="T18" fmla="*/ 11 w 63"/>
                    <a:gd name="T19" fmla="*/ 0 h 197"/>
                    <a:gd name="T20" fmla="*/ 52 w 63"/>
                    <a:gd name="T21" fmla="*/ 0 h 197"/>
                    <a:gd name="T22" fmla="*/ 63 w 63"/>
                    <a:gd name="T23" fmla="*/ 11 h 197"/>
                    <a:gd name="T24" fmla="*/ 63 w 63"/>
                    <a:gd name="T25" fmla="*/ 186 h 197"/>
                    <a:gd name="T26" fmla="*/ 52 w 63"/>
                    <a:gd name="T27" fmla="*/ 197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63" h="197">
                      <a:moveTo>
                        <a:pt x="21" y="176"/>
                      </a:moveTo>
                      <a:lnTo>
                        <a:pt x="42" y="176"/>
                      </a:lnTo>
                      <a:lnTo>
                        <a:pt x="42" y="21"/>
                      </a:lnTo>
                      <a:lnTo>
                        <a:pt x="21" y="21"/>
                      </a:lnTo>
                      <a:lnTo>
                        <a:pt x="21" y="176"/>
                      </a:lnTo>
                      <a:close/>
                      <a:moveTo>
                        <a:pt x="52" y="197"/>
                      </a:moveTo>
                      <a:lnTo>
                        <a:pt x="11" y="197"/>
                      </a:lnTo>
                      <a:cubicBezTo>
                        <a:pt x="5" y="197"/>
                        <a:pt x="0" y="192"/>
                        <a:pt x="0" y="186"/>
                      </a:cubicBezTo>
                      <a:lnTo>
                        <a:pt x="0" y="11"/>
                      </a:lnTo>
                      <a:cubicBezTo>
                        <a:pt x="0" y="5"/>
                        <a:pt x="5" y="0"/>
                        <a:pt x="11" y="0"/>
                      </a:cubicBezTo>
                      <a:lnTo>
                        <a:pt x="52" y="0"/>
                      </a:lnTo>
                      <a:cubicBezTo>
                        <a:pt x="58" y="0"/>
                        <a:pt x="63" y="5"/>
                        <a:pt x="63" y="11"/>
                      </a:cubicBezTo>
                      <a:lnTo>
                        <a:pt x="63" y="186"/>
                      </a:lnTo>
                      <a:cubicBezTo>
                        <a:pt x="63" y="192"/>
                        <a:pt x="58" y="197"/>
                        <a:pt x="52" y="197"/>
                      </a:cubicBezTo>
                      <a:close/>
                    </a:path>
                  </a:pathLst>
                </a:custGeom>
                <a:solidFill>
                  <a:srgbClr val="2E2A2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8" name="Rectangle 687">
                  <a:extLst>
                    <a:ext uri="{FF2B5EF4-FFF2-40B4-BE49-F238E27FC236}">
                      <a16:creationId xmlns:a16="http://schemas.microsoft.com/office/drawing/2014/main" id="{876F4326-0FA7-C0AE-843E-19B30C8867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513888" y="2408238"/>
                  <a:ext cx="73025" cy="19050"/>
                </a:xfrm>
                <a:prstGeom prst="rect">
                  <a:avLst/>
                </a:prstGeom>
                <a:solidFill>
                  <a:srgbClr val="65626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9" name="Freeform 688">
                  <a:extLst>
                    <a:ext uri="{FF2B5EF4-FFF2-40B4-BE49-F238E27FC236}">
                      <a16:creationId xmlns:a16="http://schemas.microsoft.com/office/drawing/2014/main" id="{31F5CB1E-45DC-FA08-B1B0-034E458FC3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509125" y="2403475"/>
                  <a:ext cx="80963" cy="26988"/>
                </a:xfrm>
                <a:custGeom>
                  <a:avLst/>
                  <a:gdLst>
                    <a:gd name="T0" fmla="*/ 20 w 193"/>
                    <a:gd name="T1" fmla="*/ 45 h 65"/>
                    <a:gd name="T2" fmla="*/ 173 w 193"/>
                    <a:gd name="T3" fmla="*/ 45 h 65"/>
                    <a:gd name="T4" fmla="*/ 173 w 193"/>
                    <a:gd name="T5" fmla="*/ 20 h 65"/>
                    <a:gd name="T6" fmla="*/ 20 w 193"/>
                    <a:gd name="T7" fmla="*/ 20 h 65"/>
                    <a:gd name="T8" fmla="*/ 20 w 193"/>
                    <a:gd name="T9" fmla="*/ 45 h 65"/>
                    <a:gd name="T10" fmla="*/ 183 w 193"/>
                    <a:gd name="T11" fmla="*/ 65 h 65"/>
                    <a:gd name="T12" fmla="*/ 10 w 193"/>
                    <a:gd name="T13" fmla="*/ 65 h 65"/>
                    <a:gd name="T14" fmla="*/ 0 w 193"/>
                    <a:gd name="T15" fmla="*/ 55 h 65"/>
                    <a:gd name="T16" fmla="*/ 0 w 193"/>
                    <a:gd name="T17" fmla="*/ 10 h 65"/>
                    <a:gd name="T18" fmla="*/ 10 w 193"/>
                    <a:gd name="T19" fmla="*/ 0 h 65"/>
                    <a:gd name="T20" fmla="*/ 183 w 193"/>
                    <a:gd name="T21" fmla="*/ 0 h 65"/>
                    <a:gd name="T22" fmla="*/ 193 w 193"/>
                    <a:gd name="T23" fmla="*/ 10 h 65"/>
                    <a:gd name="T24" fmla="*/ 193 w 193"/>
                    <a:gd name="T25" fmla="*/ 55 h 65"/>
                    <a:gd name="T26" fmla="*/ 183 w 193"/>
                    <a:gd name="T27" fmla="*/ 65 h 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93" h="65">
                      <a:moveTo>
                        <a:pt x="20" y="45"/>
                      </a:moveTo>
                      <a:lnTo>
                        <a:pt x="173" y="45"/>
                      </a:lnTo>
                      <a:lnTo>
                        <a:pt x="173" y="20"/>
                      </a:lnTo>
                      <a:lnTo>
                        <a:pt x="20" y="20"/>
                      </a:lnTo>
                      <a:lnTo>
                        <a:pt x="20" y="45"/>
                      </a:lnTo>
                      <a:close/>
                      <a:moveTo>
                        <a:pt x="183" y="65"/>
                      </a:moveTo>
                      <a:lnTo>
                        <a:pt x="10" y="65"/>
                      </a:lnTo>
                      <a:cubicBezTo>
                        <a:pt x="5" y="65"/>
                        <a:pt x="0" y="61"/>
                        <a:pt x="0" y="55"/>
                      </a:cubicBezTo>
                      <a:lnTo>
                        <a:pt x="0" y="10"/>
                      </a:lnTo>
                      <a:cubicBezTo>
                        <a:pt x="0" y="5"/>
                        <a:pt x="5" y="0"/>
                        <a:pt x="10" y="0"/>
                      </a:cubicBezTo>
                      <a:lnTo>
                        <a:pt x="183" y="0"/>
                      </a:lnTo>
                      <a:cubicBezTo>
                        <a:pt x="189" y="0"/>
                        <a:pt x="193" y="5"/>
                        <a:pt x="193" y="10"/>
                      </a:cubicBezTo>
                      <a:lnTo>
                        <a:pt x="193" y="55"/>
                      </a:lnTo>
                      <a:cubicBezTo>
                        <a:pt x="193" y="61"/>
                        <a:pt x="189" y="65"/>
                        <a:pt x="183" y="65"/>
                      </a:cubicBezTo>
                      <a:close/>
                    </a:path>
                  </a:pathLst>
                </a:custGeom>
                <a:solidFill>
                  <a:srgbClr val="2E2A2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0" name="Oval 689">
                  <a:extLst>
                    <a:ext uri="{FF2B5EF4-FFF2-40B4-BE49-F238E27FC236}">
                      <a16:creationId xmlns:a16="http://schemas.microsoft.com/office/drawing/2014/main" id="{BE15881C-6FD8-9250-2AB9-3AB0702C6F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24888" y="3140075"/>
                  <a:ext cx="95250" cy="95250"/>
                </a:xfrm>
                <a:prstGeom prst="ellipse">
                  <a:avLst/>
                </a:pr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1" name="Oval 691">
                  <a:extLst>
                    <a:ext uri="{FF2B5EF4-FFF2-40B4-BE49-F238E27FC236}">
                      <a16:creationId xmlns:a16="http://schemas.microsoft.com/office/drawing/2014/main" id="{F739D644-0698-EC0A-FE90-AD46649753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831263" y="3140075"/>
                  <a:ext cx="96838" cy="95250"/>
                </a:xfrm>
                <a:prstGeom prst="ellipse">
                  <a:avLst/>
                </a:pr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2" name="Oval 693">
                  <a:extLst>
                    <a:ext uri="{FF2B5EF4-FFF2-40B4-BE49-F238E27FC236}">
                      <a16:creationId xmlns:a16="http://schemas.microsoft.com/office/drawing/2014/main" id="{36A6E946-4F72-C8E5-280E-6E1427EE6E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039225" y="3140075"/>
                  <a:ext cx="95250" cy="95250"/>
                </a:xfrm>
                <a:prstGeom prst="ellipse">
                  <a:avLst/>
                </a:pr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3" name="Oval 695">
                  <a:extLst>
                    <a:ext uri="{FF2B5EF4-FFF2-40B4-BE49-F238E27FC236}">
                      <a16:creationId xmlns:a16="http://schemas.microsoft.com/office/drawing/2014/main" id="{CFD2410B-72D9-2434-3923-5F8750247C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245600" y="3140075"/>
                  <a:ext cx="96838" cy="95250"/>
                </a:xfrm>
                <a:prstGeom prst="ellipse">
                  <a:avLst/>
                </a:pr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4" name="Oval 697">
                  <a:extLst>
                    <a:ext uri="{FF2B5EF4-FFF2-40B4-BE49-F238E27FC236}">
                      <a16:creationId xmlns:a16="http://schemas.microsoft.com/office/drawing/2014/main" id="{85F18D62-1018-A633-A047-AFD7AD70D7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53563" y="3140075"/>
                  <a:ext cx="95250" cy="95250"/>
                </a:xfrm>
                <a:prstGeom prst="ellipse">
                  <a:avLst/>
                </a:pr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5" name="Oval 699">
                  <a:extLst>
                    <a:ext uri="{FF2B5EF4-FFF2-40B4-BE49-F238E27FC236}">
                      <a16:creationId xmlns:a16="http://schemas.microsoft.com/office/drawing/2014/main" id="{29C27FE1-B0DA-8E02-2864-184AD67544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59938" y="3140075"/>
                  <a:ext cx="96838" cy="95250"/>
                </a:xfrm>
                <a:prstGeom prst="ellipse">
                  <a:avLst/>
                </a:pr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6" name="Oval 701">
                  <a:extLst>
                    <a:ext uri="{FF2B5EF4-FFF2-40B4-BE49-F238E27FC236}">
                      <a16:creationId xmlns:a16="http://schemas.microsoft.com/office/drawing/2014/main" id="{C751C6EA-070E-3AB6-4043-33ECCE45A1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67900" y="3140075"/>
                  <a:ext cx="95250" cy="95250"/>
                </a:xfrm>
                <a:prstGeom prst="ellipse">
                  <a:avLst/>
                </a:pr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7" name="Freeform 703">
                  <a:extLst>
                    <a:ext uri="{FF2B5EF4-FFF2-40B4-BE49-F238E27FC236}">
                      <a16:creationId xmlns:a16="http://schemas.microsoft.com/office/drawing/2014/main" id="{3BE6BC9F-7BB3-7FA2-747D-771396314F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064500" y="2997200"/>
                  <a:ext cx="31750" cy="131763"/>
                </a:xfrm>
                <a:custGeom>
                  <a:avLst/>
                  <a:gdLst>
                    <a:gd name="T0" fmla="*/ 74 w 74"/>
                    <a:gd name="T1" fmla="*/ 37 h 311"/>
                    <a:gd name="T2" fmla="*/ 74 w 74"/>
                    <a:gd name="T3" fmla="*/ 274 h 311"/>
                    <a:gd name="T4" fmla="*/ 37 w 74"/>
                    <a:gd name="T5" fmla="*/ 311 h 311"/>
                    <a:gd name="T6" fmla="*/ 0 w 74"/>
                    <a:gd name="T7" fmla="*/ 274 h 311"/>
                    <a:gd name="T8" fmla="*/ 0 w 74"/>
                    <a:gd name="T9" fmla="*/ 37 h 311"/>
                    <a:gd name="T10" fmla="*/ 37 w 74"/>
                    <a:gd name="T11" fmla="*/ 0 h 311"/>
                    <a:gd name="T12" fmla="*/ 74 w 74"/>
                    <a:gd name="T13" fmla="*/ 37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4" h="311">
                      <a:moveTo>
                        <a:pt x="74" y="37"/>
                      </a:moveTo>
                      <a:lnTo>
                        <a:pt x="74" y="274"/>
                      </a:lnTo>
                      <a:cubicBezTo>
                        <a:pt x="74" y="295"/>
                        <a:pt x="57" y="311"/>
                        <a:pt x="37" y="311"/>
                      </a:cubicBezTo>
                      <a:cubicBezTo>
                        <a:pt x="16" y="311"/>
                        <a:pt x="0" y="295"/>
                        <a:pt x="0" y="274"/>
                      </a:cubicBezTo>
                      <a:lnTo>
                        <a:pt x="0" y="37"/>
                      </a:lnTo>
                      <a:cubicBezTo>
                        <a:pt x="0" y="17"/>
                        <a:pt x="16" y="0"/>
                        <a:pt x="37" y="0"/>
                      </a:cubicBezTo>
                      <a:cubicBezTo>
                        <a:pt x="57" y="0"/>
                        <a:pt x="74" y="17"/>
                        <a:pt x="74" y="37"/>
                      </a:cubicBezTo>
                      <a:close/>
                    </a:path>
                  </a:pathLst>
                </a:custGeom>
                <a:solidFill>
                  <a:srgbClr val="65626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8" name="Freeform 704">
                  <a:extLst>
                    <a:ext uri="{FF2B5EF4-FFF2-40B4-BE49-F238E27FC236}">
                      <a16:creationId xmlns:a16="http://schemas.microsoft.com/office/drawing/2014/main" id="{2380C612-6FA6-A1F2-A984-BC53E4AFB3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096250" y="3019425"/>
                  <a:ext cx="139700" cy="346075"/>
                </a:xfrm>
                <a:custGeom>
                  <a:avLst/>
                  <a:gdLst>
                    <a:gd name="T0" fmla="*/ 131 w 333"/>
                    <a:gd name="T1" fmla="*/ 818 h 824"/>
                    <a:gd name="T2" fmla="*/ 127 w 333"/>
                    <a:gd name="T3" fmla="*/ 331 h 824"/>
                    <a:gd name="T4" fmla="*/ 0 w 333"/>
                    <a:gd name="T5" fmla="*/ 205 h 824"/>
                    <a:gd name="T6" fmla="*/ 0 w 333"/>
                    <a:gd name="T7" fmla="*/ 0 h 824"/>
                    <a:gd name="T8" fmla="*/ 331 w 333"/>
                    <a:gd name="T9" fmla="*/ 331 h 824"/>
                    <a:gd name="T10" fmla="*/ 333 w 333"/>
                    <a:gd name="T11" fmla="*/ 824 h 824"/>
                    <a:gd name="T12" fmla="*/ 131 w 333"/>
                    <a:gd name="T13" fmla="*/ 818 h 8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333" h="824">
                      <a:moveTo>
                        <a:pt x="131" y="818"/>
                      </a:moveTo>
                      <a:lnTo>
                        <a:pt x="127" y="331"/>
                      </a:lnTo>
                      <a:cubicBezTo>
                        <a:pt x="127" y="261"/>
                        <a:pt x="70" y="205"/>
                        <a:pt x="0" y="205"/>
                      </a:cubicBezTo>
                      <a:lnTo>
                        <a:pt x="0" y="0"/>
                      </a:lnTo>
                      <a:cubicBezTo>
                        <a:pt x="183" y="0"/>
                        <a:pt x="331" y="149"/>
                        <a:pt x="331" y="331"/>
                      </a:cubicBezTo>
                      <a:lnTo>
                        <a:pt x="333" y="824"/>
                      </a:lnTo>
                      <a:cubicBezTo>
                        <a:pt x="262" y="821"/>
                        <a:pt x="207" y="820"/>
                        <a:pt x="131" y="818"/>
                      </a:cubicBezTo>
                    </a:path>
                  </a:pathLst>
                </a:cu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29" name="Rectangle 707">
                  <a:extLst>
                    <a:ext uri="{FF2B5EF4-FFF2-40B4-BE49-F238E27FC236}">
                      <a16:creationId xmlns:a16="http://schemas.microsoft.com/office/drawing/2014/main" id="{350CF53D-7EDD-858C-0889-0D3398A964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80400" y="3235325"/>
                  <a:ext cx="155575" cy="33338"/>
                </a:xfrm>
                <a:prstGeom prst="rect">
                  <a:avLst/>
                </a:prstGeom>
                <a:solidFill>
                  <a:srgbClr val="65626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0" name="Rectangle 709">
                  <a:extLst>
                    <a:ext uri="{FF2B5EF4-FFF2-40B4-BE49-F238E27FC236}">
                      <a16:creationId xmlns:a16="http://schemas.microsoft.com/office/drawing/2014/main" id="{D066B9E0-ECDB-2407-2FBD-26CB16BCC07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04313" y="2868613"/>
                  <a:ext cx="141288" cy="223838"/>
                </a:xfrm>
                <a:prstGeom prst="rect">
                  <a:avLst/>
                </a:prstGeom>
                <a:solidFill>
                  <a:srgbClr val="D3D2D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1" name="Freeform 711">
                  <a:extLst>
                    <a:ext uri="{FF2B5EF4-FFF2-40B4-BE49-F238E27FC236}">
                      <a16:creationId xmlns:a16="http://schemas.microsoft.com/office/drawing/2014/main" id="{69732F55-5BE6-FDF8-7997-99673A85A1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23200" y="3344863"/>
                  <a:ext cx="506413" cy="92075"/>
                </a:xfrm>
                <a:custGeom>
                  <a:avLst/>
                  <a:gdLst>
                    <a:gd name="T0" fmla="*/ 1207 w 1207"/>
                    <a:gd name="T1" fmla="*/ 69 h 218"/>
                    <a:gd name="T2" fmla="*/ 390 w 1207"/>
                    <a:gd name="T3" fmla="*/ 74 h 218"/>
                    <a:gd name="T4" fmla="*/ 263 w 1207"/>
                    <a:gd name="T5" fmla="*/ 159 h 218"/>
                    <a:gd name="T6" fmla="*/ 244 w 1207"/>
                    <a:gd name="T7" fmla="*/ 208 h 218"/>
                    <a:gd name="T8" fmla="*/ 238 w 1207"/>
                    <a:gd name="T9" fmla="*/ 218 h 218"/>
                    <a:gd name="T10" fmla="*/ 0 w 1207"/>
                    <a:gd name="T11" fmla="*/ 198 h 218"/>
                    <a:gd name="T12" fmla="*/ 188 w 1207"/>
                    <a:gd name="T13" fmla="*/ 0 h 218"/>
                    <a:gd name="T14" fmla="*/ 1207 w 1207"/>
                    <a:gd name="T15" fmla="*/ 69 h 2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07" h="218">
                      <a:moveTo>
                        <a:pt x="1207" y="69"/>
                      </a:moveTo>
                      <a:lnTo>
                        <a:pt x="390" y="74"/>
                      </a:lnTo>
                      <a:cubicBezTo>
                        <a:pt x="334" y="74"/>
                        <a:pt x="284" y="108"/>
                        <a:pt x="263" y="159"/>
                      </a:cubicBezTo>
                      <a:lnTo>
                        <a:pt x="244" y="208"/>
                      </a:lnTo>
                      <a:lnTo>
                        <a:pt x="238" y="218"/>
                      </a:lnTo>
                      <a:lnTo>
                        <a:pt x="0" y="198"/>
                      </a:lnTo>
                      <a:lnTo>
                        <a:pt x="188" y="0"/>
                      </a:lnTo>
                      <a:lnTo>
                        <a:pt x="1207" y="69"/>
                      </a:lnTo>
                    </a:path>
                  </a:pathLst>
                </a:custGeom>
                <a:solidFill>
                  <a:srgbClr val="E9E9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2" name="Freeform 712">
                  <a:extLst>
                    <a:ext uri="{FF2B5EF4-FFF2-40B4-BE49-F238E27FC236}">
                      <a16:creationId xmlns:a16="http://schemas.microsoft.com/office/drawing/2014/main" id="{87883641-082D-57ED-E3E2-A0143D7578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24788" y="3430588"/>
                  <a:ext cx="180975" cy="238125"/>
                </a:xfrm>
                <a:custGeom>
                  <a:avLst/>
                  <a:gdLst>
                    <a:gd name="T0" fmla="*/ 62 w 114"/>
                    <a:gd name="T1" fmla="*/ 4 h 150"/>
                    <a:gd name="T2" fmla="*/ 114 w 114"/>
                    <a:gd name="T3" fmla="*/ 149 h 150"/>
                    <a:gd name="T4" fmla="*/ 57 w 114"/>
                    <a:gd name="T5" fmla="*/ 150 h 150"/>
                    <a:gd name="T6" fmla="*/ 0 w 114"/>
                    <a:gd name="T7" fmla="*/ 0 h 150"/>
                    <a:gd name="T8" fmla="*/ 62 w 114"/>
                    <a:gd name="T9" fmla="*/ 4 h 1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4" h="150">
                      <a:moveTo>
                        <a:pt x="62" y="4"/>
                      </a:moveTo>
                      <a:lnTo>
                        <a:pt x="114" y="149"/>
                      </a:lnTo>
                      <a:lnTo>
                        <a:pt x="57" y="150"/>
                      </a:lnTo>
                      <a:lnTo>
                        <a:pt x="0" y="0"/>
                      </a:lnTo>
                      <a:lnTo>
                        <a:pt x="62" y="4"/>
                      </a:lnTo>
                      <a:close/>
                    </a:path>
                  </a:pathLst>
                </a:custGeom>
                <a:solidFill>
                  <a:srgbClr val="5B9BD5">
                    <a:lumMod val="50000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3" name="Rectangle 716">
                  <a:extLst>
                    <a:ext uri="{FF2B5EF4-FFF2-40B4-BE49-F238E27FC236}">
                      <a16:creationId xmlns:a16="http://schemas.microsoft.com/office/drawing/2014/main" id="{86C3011F-52FC-DD23-C38E-C42EBE054B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109076" y="2873375"/>
                  <a:ext cx="25400" cy="214313"/>
                </a:xfrm>
                <a:prstGeom prst="rect">
                  <a:avLst/>
                </a:prstGeom>
                <a:solidFill>
                  <a:srgbClr val="E9E9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4" name="Rectangle 717">
                  <a:extLst>
                    <a:ext uri="{FF2B5EF4-FFF2-40B4-BE49-F238E27FC236}">
                      <a16:creationId xmlns:a16="http://schemas.microsoft.com/office/drawing/2014/main" id="{109F5AA9-2C39-BD1B-8BD7-D29E9327C2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59913" y="2852738"/>
                  <a:ext cx="9525" cy="50800"/>
                </a:xfrm>
                <a:prstGeom prst="rect">
                  <a:avLst/>
                </a:prstGeom>
                <a:solidFill>
                  <a:srgbClr val="E9E9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5" name="Rectangle 718">
                  <a:extLst>
                    <a:ext uri="{FF2B5EF4-FFF2-40B4-BE49-F238E27FC236}">
                      <a16:creationId xmlns:a16="http://schemas.microsoft.com/office/drawing/2014/main" id="{D5D22091-B19E-876F-4331-9FC5FF144B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523413" y="2852738"/>
                  <a:ext cx="9525" cy="50800"/>
                </a:xfrm>
                <a:prstGeom prst="rect">
                  <a:avLst/>
                </a:prstGeom>
                <a:solidFill>
                  <a:srgbClr val="E9E9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6" name="Rectangle 719">
                  <a:extLst>
                    <a:ext uri="{FF2B5EF4-FFF2-40B4-BE49-F238E27FC236}">
                      <a16:creationId xmlns:a16="http://schemas.microsoft.com/office/drawing/2014/main" id="{1CD720CC-B1EC-8947-03F7-61C06E44CF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588501" y="2852738"/>
                  <a:ext cx="9525" cy="50800"/>
                </a:xfrm>
                <a:prstGeom prst="rect">
                  <a:avLst/>
                </a:prstGeom>
                <a:solidFill>
                  <a:srgbClr val="E9E9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7" name="Rectangle 720">
                  <a:extLst>
                    <a:ext uri="{FF2B5EF4-FFF2-40B4-BE49-F238E27FC236}">
                      <a16:creationId xmlns:a16="http://schemas.microsoft.com/office/drawing/2014/main" id="{1C0C2E9A-3A1F-9F79-7B85-98F7032D26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52001" y="2852738"/>
                  <a:ext cx="9525" cy="50800"/>
                </a:xfrm>
                <a:prstGeom prst="rect">
                  <a:avLst/>
                </a:prstGeom>
                <a:solidFill>
                  <a:srgbClr val="E9E9E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8" name="Freeform 721">
                  <a:extLst>
                    <a:ext uri="{FF2B5EF4-FFF2-40B4-BE49-F238E27FC236}">
                      <a16:creationId xmlns:a16="http://schemas.microsoft.com/office/drawing/2014/main" id="{7CBB7A2D-3788-7568-DB72-25C2456A15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44063" y="2844800"/>
                  <a:ext cx="53975" cy="68263"/>
                </a:xfrm>
                <a:custGeom>
                  <a:avLst/>
                  <a:gdLst>
                    <a:gd name="T0" fmla="*/ 21 w 127"/>
                    <a:gd name="T1" fmla="*/ 142 h 163"/>
                    <a:gd name="T2" fmla="*/ 106 w 127"/>
                    <a:gd name="T3" fmla="*/ 142 h 163"/>
                    <a:gd name="T4" fmla="*/ 106 w 127"/>
                    <a:gd name="T5" fmla="*/ 21 h 163"/>
                    <a:gd name="T6" fmla="*/ 21 w 127"/>
                    <a:gd name="T7" fmla="*/ 21 h 163"/>
                    <a:gd name="T8" fmla="*/ 21 w 127"/>
                    <a:gd name="T9" fmla="*/ 142 h 163"/>
                    <a:gd name="T10" fmla="*/ 116 w 127"/>
                    <a:gd name="T11" fmla="*/ 163 h 163"/>
                    <a:gd name="T12" fmla="*/ 11 w 127"/>
                    <a:gd name="T13" fmla="*/ 163 h 163"/>
                    <a:gd name="T14" fmla="*/ 0 w 127"/>
                    <a:gd name="T15" fmla="*/ 153 h 163"/>
                    <a:gd name="T16" fmla="*/ 0 w 127"/>
                    <a:gd name="T17" fmla="*/ 11 h 163"/>
                    <a:gd name="T18" fmla="*/ 11 w 127"/>
                    <a:gd name="T19" fmla="*/ 0 h 163"/>
                    <a:gd name="T20" fmla="*/ 116 w 127"/>
                    <a:gd name="T21" fmla="*/ 0 h 163"/>
                    <a:gd name="T22" fmla="*/ 127 w 127"/>
                    <a:gd name="T23" fmla="*/ 11 h 163"/>
                    <a:gd name="T24" fmla="*/ 127 w 127"/>
                    <a:gd name="T25" fmla="*/ 153 h 163"/>
                    <a:gd name="T26" fmla="*/ 116 w 127"/>
                    <a:gd name="T27" fmla="*/ 163 h 1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27" h="163">
                      <a:moveTo>
                        <a:pt x="21" y="142"/>
                      </a:moveTo>
                      <a:lnTo>
                        <a:pt x="106" y="142"/>
                      </a:lnTo>
                      <a:lnTo>
                        <a:pt x="106" y="21"/>
                      </a:lnTo>
                      <a:lnTo>
                        <a:pt x="21" y="21"/>
                      </a:lnTo>
                      <a:lnTo>
                        <a:pt x="21" y="142"/>
                      </a:lnTo>
                      <a:close/>
                      <a:moveTo>
                        <a:pt x="116" y="163"/>
                      </a:moveTo>
                      <a:lnTo>
                        <a:pt x="11" y="163"/>
                      </a:lnTo>
                      <a:cubicBezTo>
                        <a:pt x="5" y="163"/>
                        <a:pt x="0" y="158"/>
                        <a:pt x="0" y="153"/>
                      </a:cubicBezTo>
                      <a:lnTo>
                        <a:pt x="0" y="11"/>
                      </a:lnTo>
                      <a:cubicBezTo>
                        <a:pt x="0" y="5"/>
                        <a:pt x="5" y="0"/>
                        <a:pt x="11" y="0"/>
                      </a:cubicBezTo>
                      <a:lnTo>
                        <a:pt x="116" y="0"/>
                      </a:lnTo>
                      <a:cubicBezTo>
                        <a:pt x="122" y="0"/>
                        <a:pt x="127" y="5"/>
                        <a:pt x="127" y="11"/>
                      </a:cubicBezTo>
                      <a:lnTo>
                        <a:pt x="127" y="153"/>
                      </a:lnTo>
                      <a:cubicBezTo>
                        <a:pt x="127" y="158"/>
                        <a:pt x="122" y="163"/>
                        <a:pt x="116" y="163"/>
                      </a:cubicBezTo>
                      <a:close/>
                    </a:path>
                  </a:pathLst>
                </a:custGeom>
                <a:solidFill>
                  <a:srgbClr val="2E2A2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39" name="Freeform 722">
                  <a:extLst>
                    <a:ext uri="{FF2B5EF4-FFF2-40B4-BE49-F238E27FC236}">
                      <a16:creationId xmlns:a16="http://schemas.microsoft.com/office/drawing/2014/main" id="{B5FBFBF5-D5B2-3C9A-FB12-095E54B2B9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580563" y="2844800"/>
                  <a:ext cx="52388" cy="68263"/>
                </a:xfrm>
                <a:custGeom>
                  <a:avLst/>
                  <a:gdLst>
                    <a:gd name="T0" fmla="*/ 21 w 126"/>
                    <a:gd name="T1" fmla="*/ 142 h 163"/>
                    <a:gd name="T2" fmla="*/ 105 w 126"/>
                    <a:gd name="T3" fmla="*/ 142 h 163"/>
                    <a:gd name="T4" fmla="*/ 105 w 126"/>
                    <a:gd name="T5" fmla="*/ 21 h 163"/>
                    <a:gd name="T6" fmla="*/ 21 w 126"/>
                    <a:gd name="T7" fmla="*/ 21 h 163"/>
                    <a:gd name="T8" fmla="*/ 21 w 126"/>
                    <a:gd name="T9" fmla="*/ 142 h 163"/>
                    <a:gd name="T10" fmla="*/ 116 w 126"/>
                    <a:gd name="T11" fmla="*/ 163 h 163"/>
                    <a:gd name="T12" fmla="*/ 10 w 126"/>
                    <a:gd name="T13" fmla="*/ 163 h 163"/>
                    <a:gd name="T14" fmla="*/ 0 w 126"/>
                    <a:gd name="T15" fmla="*/ 153 h 163"/>
                    <a:gd name="T16" fmla="*/ 0 w 126"/>
                    <a:gd name="T17" fmla="*/ 11 h 163"/>
                    <a:gd name="T18" fmla="*/ 10 w 126"/>
                    <a:gd name="T19" fmla="*/ 0 h 163"/>
                    <a:gd name="T20" fmla="*/ 116 w 126"/>
                    <a:gd name="T21" fmla="*/ 0 h 163"/>
                    <a:gd name="T22" fmla="*/ 126 w 126"/>
                    <a:gd name="T23" fmla="*/ 11 h 163"/>
                    <a:gd name="T24" fmla="*/ 126 w 126"/>
                    <a:gd name="T25" fmla="*/ 153 h 163"/>
                    <a:gd name="T26" fmla="*/ 116 w 126"/>
                    <a:gd name="T27" fmla="*/ 163 h 1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26" h="163">
                      <a:moveTo>
                        <a:pt x="21" y="142"/>
                      </a:moveTo>
                      <a:lnTo>
                        <a:pt x="105" y="142"/>
                      </a:lnTo>
                      <a:lnTo>
                        <a:pt x="105" y="21"/>
                      </a:lnTo>
                      <a:lnTo>
                        <a:pt x="21" y="21"/>
                      </a:lnTo>
                      <a:lnTo>
                        <a:pt x="21" y="142"/>
                      </a:lnTo>
                      <a:close/>
                      <a:moveTo>
                        <a:pt x="116" y="163"/>
                      </a:moveTo>
                      <a:lnTo>
                        <a:pt x="10" y="163"/>
                      </a:lnTo>
                      <a:cubicBezTo>
                        <a:pt x="4" y="163"/>
                        <a:pt x="0" y="158"/>
                        <a:pt x="0" y="153"/>
                      </a:cubicBezTo>
                      <a:lnTo>
                        <a:pt x="0" y="11"/>
                      </a:lnTo>
                      <a:cubicBezTo>
                        <a:pt x="0" y="5"/>
                        <a:pt x="4" y="0"/>
                        <a:pt x="10" y="0"/>
                      </a:cubicBezTo>
                      <a:lnTo>
                        <a:pt x="116" y="0"/>
                      </a:lnTo>
                      <a:cubicBezTo>
                        <a:pt x="121" y="0"/>
                        <a:pt x="126" y="5"/>
                        <a:pt x="126" y="11"/>
                      </a:cubicBezTo>
                      <a:lnTo>
                        <a:pt x="126" y="153"/>
                      </a:lnTo>
                      <a:cubicBezTo>
                        <a:pt x="126" y="158"/>
                        <a:pt x="121" y="163"/>
                        <a:pt x="116" y="163"/>
                      </a:cubicBezTo>
                      <a:close/>
                    </a:path>
                  </a:pathLst>
                </a:custGeom>
                <a:solidFill>
                  <a:srgbClr val="2E2A2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0" name="Freeform 723">
                  <a:extLst>
                    <a:ext uri="{FF2B5EF4-FFF2-40B4-BE49-F238E27FC236}">
                      <a16:creationId xmlns:a16="http://schemas.microsoft.com/office/drawing/2014/main" id="{26CC1B27-8FBA-7415-6D65-5B249D73505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515476" y="2844800"/>
                  <a:ext cx="52388" cy="68263"/>
                </a:xfrm>
                <a:custGeom>
                  <a:avLst/>
                  <a:gdLst>
                    <a:gd name="T0" fmla="*/ 21 w 126"/>
                    <a:gd name="T1" fmla="*/ 142 h 163"/>
                    <a:gd name="T2" fmla="*/ 105 w 126"/>
                    <a:gd name="T3" fmla="*/ 142 h 163"/>
                    <a:gd name="T4" fmla="*/ 105 w 126"/>
                    <a:gd name="T5" fmla="*/ 21 h 163"/>
                    <a:gd name="T6" fmla="*/ 21 w 126"/>
                    <a:gd name="T7" fmla="*/ 21 h 163"/>
                    <a:gd name="T8" fmla="*/ 21 w 126"/>
                    <a:gd name="T9" fmla="*/ 142 h 163"/>
                    <a:gd name="T10" fmla="*/ 116 w 126"/>
                    <a:gd name="T11" fmla="*/ 163 h 163"/>
                    <a:gd name="T12" fmla="*/ 11 w 126"/>
                    <a:gd name="T13" fmla="*/ 163 h 163"/>
                    <a:gd name="T14" fmla="*/ 0 w 126"/>
                    <a:gd name="T15" fmla="*/ 153 h 163"/>
                    <a:gd name="T16" fmla="*/ 0 w 126"/>
                    <a:gd name="T17" fmla="*/ 11 h 163"/>
                    <a:gd name="T18" fmla="*/ 11 w 126"/>
                    <a:gd name="T19" fmla="*/ 0 h 163"/>
                    <a:gd name="T20" fmla="*/ 116 w 126"/>
                    <a:gd name="T21" fmla="*/ 0 h 163"/>
                    <a:gd name="T22" fmla="*/ 126 w 126"/>
                    <a:gd name="T23" fmla="*/ 11 h 163"/>
                    <a:gd name="T24" fmla="*/ 126 w 126"/>
                    <a:gd name="T25" fmla="*/ 153 h 163"/>
                    <a:gd name="T26" fmla="*/ 116 w 126"/>
                    <a:gd name="T27" fmla="*/ 163 h 1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26" h="163">
                      <a:moveTo>
                        <a:pt x="21" y="142"/>
                      </a:moveTo>
                      <a:lnTo>
                        <a:pt x="105" y="142"/>
                      </a:lnTo>
                      <a:lnTo>
                        <a:pt x="105" y="21"/>
                      </a:lnTo>
                      <a:lnTo>
                        <a:pt x="21" y="21"/>
                      </a:lnTo>
                      <a:lnTo>
                        <a:pt x="21" y="142"/>
                      </a:lnTo>
                      <a:close/>
                      <a:moveTo>
                        <a:pt x="116" y="163"/>
                      </a:moveTo>
                      <a:lnTo>
                        <a:pt x="11" y="163"/>
                      </a:lnTo>
                      <a:cubicBezTo>
                        <a:pt x="5" y="163"/>
                        <a:pt x="0" y="158"/>
                        <a:pt x="0" y="153"/>
                      </a:cubicBezTo>
                      <a:lnTo>
                        <a:pt x="0" y="11"/>
                      </a:lnTo>
                      <a:cubicBezTo>
                        <a:pt x="0" y="5"/>
                        <a:pt x="5" y="0"/>
                        <a:pt x="11" y="0"/>
                      </a:cubicBezTo>
                      <a:lnTo>
                        <a:pt x="116" y="0"/>
                      </a:lnTo>
                      <a:cubicBezTo>
                        <a:pt x="122" y="0"/>
                        <a:pt x="126" y="5"/>
                        <a:pt x="126" y="11"/>
                      </a:cubicBezTo>
                      <a:lnTo>
                        <a:pt x="126" y="153"/>
                      </a:lnTo>
                      <a:cubicBezTo>
                        <a:pt x="126" y="158"/>
                        <a:pt x="122" y="163"/>
                        <a:pt x="116" y="163"/>
                      </a:cubicBezTo>
                      <a:close/>
                    </a:path>
                  </a:pathLst>
                </a:custGeom>
                <a:solidFill>
                  <a:srgbClr val="2E2A2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1" name="Freeform 724">
                  <a:extLst>
                    <a:ext uri="{FF2B5EF4-FFF2-40B4-BE49-F238E27FC236}">
                      <a16:creationId xmlns:a16="http://schemas.microsoft.com/office/drawing/2014/main" id="{374038FF-112E-B877-1C1B-67403C5AB03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450388" y="2844800"/>
                  <a:ext cx="53975" cy="68263"/>
                </a:xfrm>
                <a:custGeom>
                  <a:avLst/>
                  <a:gdLst>
                    <a:gd name="T0" fmla="*/ 21 w 127"/>
                    <a:gd name="T1" fmla="*/ 142 h 163"/>
                    <a:gd name="T2" fmla="*/ 106 w 127"/>
                    <a:gd name="T3" fmla="*/ 142 h 163"/>
                    <a:gd name="T4" fmla="*/ 106 w 127"/>
                    <a:gd name="T5" fmla="*/ 21 h 163"/>
                    <a:gd name="T6" fmla="*/ 21 w 127"/>
                    <a:gd name="T7" fmla="*/ 21 h 163"/>
                    <a:gd name="T8" fmla="*/ 21 w 127"/>
                    <a:gd name="T9" fmla="*/ 142 h 163"/>
                    <a:gd name="T10" fmla="*/ 116 w 127"/>
                    <a:gd name="T11" fmla="*/ 163 h 163"/>
                    <a:gd name="T12" fmla="*/ 11 w 127"/>
                    <a:gd name="T13" fmla="*/ 163 h 163"/>
                    <a:gd name="T14" fmla="*/ 0 w 127"/>
                    <a:gd name="T15" fmla="*/ 153 h 163"/>
                    <a:gd name="T16" fmla="*/ 0 w 127"/>
                    <a:gd name="T17" fmla="*/ 11 h 163"/>
                    <a:gd name="T18" fmla="*/ 11 w 127"/>
                    <a:gd name="T19" fmla="*/ 0 h 163"/>
                    <a:gd name="T20" fmla="*/ 116 w 127"/>
                    <a:gd name="T21" fmla="*/ 0 h 163"/>
                    <a:gd name="T22" fmla="*/ 127 w 127"/>
                    <a:gd name="T23" fmla="*/ 11 h 163"/>
                    <a:gd name="T24" fmla="*/ 127 w 127"/>
                    <a:gd name="T25" fmla="*/ 153 h 163"/>
                    <a:gd name="T26" fmla="*/ 116 w 127"/>
                    <a:gd name="T27" fmla="*/ 163 h 1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27" h="163">
                      <a:moveTo>
                        <a:pt x="21" y="142"/>
                      </a:moveTo>
                      <a:lnTo>
                        <a:pt x="106" y="142"/>
                      </a:lnTo>
                      <a:lnTo>
                        <a:pt x="106" y="21"/>
                      </a:lnTo>
                      <a:lnTo>
                        <a:pt x="21" y="21"/>
                      </a:lnTo>
                      <a:lnTo>
                        <a:pt x="21" y="142"/>
                      </a:lnTo>
                      <a:close/>
                      <a:moveTo>
                        <a:pt x="116" y="163"/>
                      </a:moveTo>
                      <a:lnTo>
                        <a:pt x="11" y="163"/>
                      </a:lnTo>
                      <a:cubicBezTo>
                        <a:pt x="5" y="163"/>
                        <a:pt x="0" y="158"/>
                        <a:pt x="0" y="153"/>
                      </a:cubicBezTo>
                      <a:lnTo>
                        <a:pt x="0" y="11"/>
                      </a:lnTo>
                      <a:cubicBezTo>
                        <a:pt x="0" y="5"/>
                        <a:pt x="5" y="0"/>
                        <a:pt x="11" y="0"/>
                      </a:cubicBezTo>
                      <a:lnTo>
                        <a:pt x="116" y="0"/>
                      </a:lnTo>
                      <a:cubicBezTo>
                        <a:pt x="122" y="0"/>
                        <a:pt x="127" y="5"/>
                        <a:pt x="127" y="11"/>
                      </a:cubicBezTo>
                      <a:lnTo>
                        <a:pt x="127" y="153"/>
                      </a:lnTo>
                      <a:cubicBezTo>
                        <a:pt x="127" y="158"/>
                        <a:pt x="122" y="163"/>
                        <a:pt x="116" y="163"/>
                      </a:cubicBezTo>
                      <a:close/>
                    </a:path>
                  </a:pathLst>
                </a:custGeom>
                <a:solidFill>
                  <a:srgbClr val="2E2A2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2" name="Rectangle 725">
                  <a:extLst>
                    <a:ext uri="{FF2B5EF4-FFF2-40B4-BE49-F238E27FC236}">
                      <a16:creationId xmlns:a16="http://schemas.microsoft.com/office/drawing/2014/main" id="{380C6714-3572-2B13-17A3-5847120434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13876" y="2792413"/>
                  <a:ext cx="30163" cy="30163"/>
                </a:xfrm>
                <a:prstGeom prst="rect">
                  <a:avLst/>
                </a:prstGeom>
                <a:solidFill>
                  <a:srgbClr val="8684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3" name="Rectangle 726">
                  <a:extLst>
                    <a:ext uri="{FF2B5EF4-FFF2-40B4-BE49-F238E27FC236}">
                      <a16:creationId xmlns:a16="http://schemas.microsoft.com/office/drawing/2014/main" id="{9613B23D-017C-461B-3D70-AEBBB55B72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59913" y="2736850"/>
                  <a:ext cx="34925" cy="46038"/>
                </a:xfrm>
                <a:prstGeom prst="rect">
                  <a:avLst/>
                </a:prstGeom>
                <a:solidFill>
                  <a:srgbClr val="8684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4" name="Rectangle 727">
                  <a:extLst>
                    <a:ext uri="{FF2B5EF4-FFF2-40B4-BE49-F238E27FC236}">
                      <a16:creationId xmlns:a16="http://schemas.microsoft.com/office/drawing/2014/main" id="{4B5EF026-5E0E-C40F-34C4-AA804FECE1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566151" y="2971800"/>
                  <a:ext cx="22225" cy="14288"/>
                </a:xfrm>
                <a:prstGeom prst="rect">
                  <a:avLst/>
                </a:prstGeom>
                <a:solidFill>
                  <a:srgbClr val="8684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5" name="Rectangle 728">
                  <a:extLst>
                    <a:ext uri="{FF2B5EF4-FFF2-40B4-BE49-F238E27FC236}">
                      <a16:creationId xmlns:a16="http://schemas.microsoft.com/office/drawing/2014/main" id="{D4EE407E-05E8-422F-458D-DD7AB7382E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285163" y="3240088"/>
                  <a:ext cx="22225" cy="23813"/>
                </a:xfrm>
                <a:prstGeom prst="rect">
                  <a:avLst/>
                </a:prstGeom>
                <a:solidFill>
                  <a:srgbClr val="8684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6" name="Freeform 729">
                  <a:extLst>
                    <a:ext uri="{FF2B5EF4-FFF2-40B4-BE49-F238E27FC236}">
                      <a16:creationId xmlns:a16="http://schemas.microsoft.com/office/drawing/2014/main" id="{BCAE7095-C769-B5B5-CDC5-C18E7F4585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064501" y="2997200"/>
                  <a:ext cx="15875" cy="131763"/>
                </a:xfrm>
                <a:custGeom>
                  <a:avLst/>
                  <a:gdLst>
                    <a:gd name="T0" fmla="*/ 37 w 37"/>
                    <a:gd name="T1" fmla="*/ 0 h 311"/>
                    <a:gd name="T2" fmla="*/ 37 w 37"/>
                    <a:gd name="T3" fmla="*/ 311 h 311"/>
                    <a:gd name="T4" fmla="*/ 0 w 37"/>
                    <a:gd name="T5" fmla="*/ 274 h 311"/>
                    <a:gd name="T6" fmla="*/ 0 w 37"/>
                    <a:gd name="T7" fmla="*/ 37 h 311"/>
                    <a:gd name="T8" fmla="*/ 37 w 37"/>
                    <a:gd name="T9" fmla="*/ 0 h 3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7" h="311">
                      <a:moveTo>
                        <a:pt x="37" y="0"/>
                      </a:moveTo>
                      <a:lnTo>
                        <a:pt x="37" y="311"/>
                      </a:lnTo>
                      <a:cubicBezTo>
                        <a:pt x="16" y="311"/>
                        <a:pt x="0" y="295"/>
                        <a:pt x="0" y="274"/>
                      </a:cubicBezTo>
                      <a:lnTo>
                        <a:pt x="0" y="37"/>
                      </a:lnTo>
                      <a:cubicBezTo>
                        <a:pt x="0" y="17"/>
                        <a:pt x="16" y="0"/>
                        <a:pt x="37" y="0"/>
                      </a:cubicBezTo>
                    </a:path>
                  </a:pathLst>
                </a:custGeom>
                <a:solidFill>
                  <a:srgbClr val="8684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7" name="Freeform 731">
                  <a:extLst>
                    <a:ext uri="{FF2B5EF4-FFF2-40B4-BE49-F238E27FC236}">
                      <a16:creationId xmlns:a16="http://schemas.microsoft.com/office/drawing/2014/main" id="{E1F9221D-F539-2598-2216-7143FFE3A16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432801" y="3403600"/>
                  <a:ext cx="174625" cy="173038"/>
                </a:xfrm>
                <a:custGeom>
                  <a:avLst/>
                  <a:gdLst>
                    <a:gd name="T0" fmla="*/ 207 w 415"/>
                    <a:gd name="T1" fmla="*/ 337 h 415"/>
                    <a:gd name="T2" fmla="*/ 78 w 415"/>
                    <a:gd name="T3" fmla="*/ 208 h 415"/>
                    <a:gd name="T4" fmla="*/ 207 w 415"/>
                    <a:gd name="T5" fmla="*/ 78 h 415"/>
                    <a:gd name="T6" fmla="*/ 337 w 415"/>
                    <a:gd name="T7" fmla="*/ 208 h 415"/>
                    <a:gd name="T8" fmla="*/ 207 w 415"/>
                    <a:gd name="T9" fmla="*/ 337 h 415"/>
                    <a:gd name="T10" fmla="*/ 207 w 415"/>
                    <a:gd name="T11" fmla="*/ 0 h 415"/>
                    <a:gd name="T12" fmla="*/ 207 w 415"/>
                    <a:gd name="T13" fmla="*/ 0 h 415"/>
                    <a:gd name="T14" fmla="*/ 0 w 415"/>
                    <a:gd name="T15" fmla="*/ 208 h 415"/>
                    <a:gd name="T16" fmla="*/ 203 w 415"/>
                    <a:gd name="T17" fmla="*/ 415 h 415"/>
                    <a:gd name="T18" fmla="*/ 207 w 415"/>
                    <a:gd name="T19" fmla="*/ 415 h 415"/>
                    <a:gd name="T20" fmla="*/ 415 w 415"/>
                    <a:gd name="T21" fmla="*/ 208 h 415"/>
                    <a:gd name="T22" fmla="*/ 207 w 415"/>
                    <a:gd name="T23" fmla="*/ 0 h 4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15" h="415">
                      <a:moveTo>
                        <a:pt x="207" y="337"/>
                      </a:moveTo>
                      <a:cubicBezTo>
                        <a:pt x="136" y="337"/>
                        <a:pt x="78" y="279"/>
                        <a:pt x="78" y="208"/>
                      </a:cubicBezTo>
                      <a:cubicBezTo>
                        <a:pt x="78" y="136"/>
                        <a:pt x="136" y="78"/>
                        <a:pt x="207" y="78"/>
                      </a:cubicBezTo>
                      <a:cubicBezTo>
                        <a:pt x="279" y="78"/>
                        <a:pt x="337" y="136"/>
                        <a:pt x="337" y="208"/>
                      </a:cubicBezTo>
                      <a:cubicBezTo>
                        <a:pt x="337" y="279"/>
                        <a:pt x="279" y="337"/>
                        <a:pt x="207" y="337"/>
                      </a:cubicBezTo>
                      <a:close/>
                      <a:moveTo>
                        <a:pt x="207" y="0"/>
                      </a:moveTo>
                      <a:lnTo>
                        <a:pt x="207" y="0"/>
                      </a:lnTo>
                      <a:cubicBezTo>
                        <a:pt x="93" y="1"/>
                        <a:pt x="0" y="93"/>
                        <a:pt x="0" y="208"/>
                      </a:cubicBezTo>
                      <a:cubicBezTo>
                        <a:pt x="0" y="321"/>
                        <a:pt x="90" y="413"/>
                        <a:pt x="203" y="415"/>
                      </a:cubicBezTo>
                      <a:cubicBezTo>
                        <a:pt x="204" y="415"/>
                        <a:pt x="206" y="415"/>
                        <a:pt x="207" y="415"/>
                      </a:cubicBezTo>
                      <a:cubicBezTo>
                        <a:pt x="322" y="415"/>
                        <a:pt x="415" y="322"/>
                        <a:pt x="415" y="208"/>
                      </a:cubicBezTo>
                      <a:cubicBezTo>
                        <a:pt x="415" y="93"/>
                        <a:pt x="322" y="0"/>
                        <a:pt x="207" y="0"/>
                      </a:cubicBezTo>
                      <a:close/>
                    </a:path>
                  </a:pathLst>
                </a:custGeom>
                <a:solidFill>
                  <a:srgbClr val="65626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8" name="Freeform 732">
                  <a:extLst>
                    <a:ext uri="{FF2B5EF4-FFF2-40B4-BE49-F238E27FC236}">
                      <a16:creationId xmlns:a16="http://schemas.microsoft.com/office/drawing/2014/main" id="{A3FECA1D-2C36-7392-3FEF-A965108FC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432801" y="3403600"/>
                  <a:ext cx="98425" cy="173038"/>
                </a:xfrm>
                <a:custGeom>
                  <a:avLst/>
                  <a:gdLst>
                    <a:gd name="T0" fmla="*/ 235 w 235"/>
                    <a:gd name="T1" fmla="*/ 405 h 412"/>
                    <a:gd name="T2" fmla="*/ 195 w 235"/>
                    <a:gd name="T3" fmla="*/ 411 h 412"/>
                    <a:gd name="T4" fmla="*/ 152 w 235"/>
                    <a:gd name="T5" fmla="*/ 407 h 412"/>
                    <a:gd name="T6" fmla="*/ 76 w 235"/>
                    <a:gd name="T7" fmla="*/ 369 h 412"/>
                    <a:gd name="T8" fmla="*/ 0 w 235"/>
                    <a:gd name="T9" fmla="*/ 208 h 412"/>
                    <a:gd name="T10" fmla="*/ 207 w 235"/>
                    <a:gd name="T11" fmla="*/ 0 h 412"/>
                    <a:gd name="T12" fmla="*/ 207 w 235"/>
                    <a:gd name="T13" fmla="*/ 11 h 412"/>
                    <a:gd name="T14" fmla="*/ 171 w 235"/>
                    <a:gd name="T15" fmla="*/ 25 h 412"/>
                    <a:gd name="T16" fmla="*/ 97 w 235"/>
                    <a:gd name="T17" fmla="*/ 73 h 412"/>
                    <a:gd name="T18" fmla="*/ 64 w 235"/>
                    <a:gd name="T19" fmla="*/ 300 h 412"/>
                    <a:gd name="T20" fmla="*/ 86 w 235"/>
                    <a:gd name="T21" fmla="*/ 332 h 412"/>
                    <a:gd name="T22" fmla="*/ 235 w 235"/>
                    <a:gd name="T23" fmla="*/ 405 h 4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35" h="412">
                      <a:moveTo>
                        <a:pt x="235" y="405"/>
                      </a:moveTo>
                      <a:cubicBezTo>
                        <a:pt x="223" y="405"/>
                        <a:pt x="208" y="411"/>
                        <a:pt x="195" y="411"/>
                      </a:cubicBezTo>
                      <a:cubicBezTo>
                        <a:pt x="181" y="412"/>
                        <a:pt x="166" y="410"/>
                        <a:pt x="152" y="407"/>
                      </a:cubicBezTo>
                      <a:cubicBezTo>
                        <a:pt x="124" y="401"/>
                        <a:pt x="97" y="388"/>
                        <a:pt x="76" y="369"/>
                      </a:cubicBezTo>
                      <a:cubicBezTo>
                        <a:pt x="29" y="327"/>
                        <a:pt x="0" y="271"/>
                        <a:pt x="0" y="208"/>
                      </a:cubicBezTo>
                      <a:cubicBezTo>
                        <a:pt x="0" y="93"/>
                        <a:pt x="93" y="1"/>
                        <a:pt x="207" y="0"/>
                      </a:cubicBezTo>
                      <a:lnTo>
                        <a:pt x="207" y="11"/>
                      </a:lnTo>
                      <a:cubicBezTo>
                        <a:pt x="207" y="12"/>
                        <a:pt x="173" y="24"/>
                        <a:pt x="171" y="25"/>
                      </a:cubicBezTo>
                      <a:cubicBezTo>
                        <a:pt x="144" y="37"/>
                        <a:pt x="119" y="53"/>
                        <a:pt x="97" y="73"/>
                      </a:cubicBezTo>
                      <a:cubicBezTo>
                        <a:pt x="33" y="132"/>
                        <a:pt x="23" y="224"/>
                        <a:pt x="64" y="300"/>
                      </a:cubicBezTo>
                      <a:cubicBezTo>
                        <a:pt x="70" y="311"/>
                        <a:pt x="78" y="322"/>
                        <a:pt x="86" y="332"/>
                      </a:cubicBezTo>
                      <a:cubicBezTo>
                        <a:pt x="122" y="376"/>
                        <a:pt x="178" y="403"/>
                        <a:pt x="235" y="405"/>
                      </a:cubicBezTo>
                      <a:close/>
                    </a:path>
                  </a:pathLst>
                </a:custGeom>
                <a:solidFill>
                  <a:srgbClr val="BDBC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49" name="Freeform 734">
                  <a:extLst>
                    <a:ext uri="{FF2B5EF4-FFF2-40B4-BE49-F238E27FC236}">
                      <a16:creationId xmlns:a16="http://schemas.microsoft.com/office/drawing/2014/main" id="{768FC749-DDAA-EC63-C131-CEE5DBD27D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677276" y="3402013"/>
                  <a:ext cx="173038" cy="174625"/>
                </a:xfrm>
                <a:custGeom>
                  <a:avLst/>
                  <a:gdLst>
                    <a:gd name="T0" fmla="*/ 208 w 415"/>
                    <a:gd name="T1" fmla="*/ 336 h 414"/>
                    <a:gd name="T2" fmla="*/ 78 w 415"/>
                    <a:gd name="T3" fmla="*/ 207 h 414"/>
                    <a:gd name="T4" fmla="*/ 208 w 415"/>
                    <a:gd name="T5" fmla="*/ 77 h 414"/>
                    <a:gd name="T6" fmla="*/ 337 w 415"/>
                    <a:gd name="T7" fmla="*/ 207 h 414"/>
                    <a:gd name="T8" fmla="*/ 208 w 415"/>
                    <a:gd name="T9" fmla="*/ 336 h 414"/>
                    <a:gd name="T10" fmla="*/ 208 w 415"/>
                    <a:gd name="T11" fmla="*/ 0 h 414"/>
                    <a:gd name="T12" fmla="*/ 207 w 415"/>
                    <a:gd name="T13" fmla="*/ 0 h 414"/>
                    <a:gd name="T14" fmla="*/ 0 w 415"/>
                    <a:gd name="T15" fmla="*/ 207 h 414"/>
                    <a:gd name="T16" fmla="*/ 203 w 415"/>
                    <a:gd name="T17" fmla="*/ 414 h 414"/>
                    <a:gd name="T18" fmla="*/ 208 w 415"/>
                    <a:gd name="T19" fmla="*/ 414 h 414"/>
                    <a:gd name="T20" fmla="*/ 415 w 415"/>
                    <a:gd name="T21" fmla="*/ 207 h 414"/>
                    <a:gd name="T22" fmla="*/ 208 w 415"/>
                    <a:gd name="T23" fmla="*/ 0 h 4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15" h="414">
                      <a:moveTo>
                        <a:pt x="208" y="336"/>
                      </a:moveTo>
                      <a:cubicBezTo>
                        <a:pt x="136" y="336"/>
                        <a:pt x="78" y="278"/>
                        <a:pt x="78" y="207"/>
                      </a:cubicBezTo>
                      <a:cubicBezTo>
                        <a:pt x="78" y="135"/>
                        <a:pt x="136" y="77"/>
                        <a:pt x="208" y="77"/>
                      </a:cubicBezTo>
                      <a:cubicBezTo>
                        <a:pt x="279" y="77"/>
                        <a:pt x="337" y="135"/>
                        <a:pt x="337" y="207"/>
                      </a:cubicBezTo>
                      <a:cubicBezTo>
                        <a:pt x="337" y="278"/>
                        <a:pt x="279" y="336"/>
                        <a:pt x="208" y="336"/>
                      </a:cubicBezTo>
                      <a:close/>
                      <a:moveTo>
                        <a:pt x="208" y="0"/>
                      </a:moveTo>
                      <a:lnTo>
                        <a:pt x="207" y="0"/>
                      </a:lnTo>
                      <a:cubicBezTo>
                        <a:pt x="93" y="0"/>
                        <a:pt x="0" y="92"/>
                        <a:pt x="0" y="207"/>
                      </a:cubicBezTo>
                      <a:cubicBezTo>
                        <a:pt x="0" y="320"/>
                        <a:pt x="91" y="412"/>
                        <a:pt x="203" y="414"/>
                      </a:cubicBezTo>
                      <a:cubicBezTo>
                        <a:pt x="205" y="414"/>
                        <a:pt x="206" y="414"/>
                        <a:pt x="208" y="414"/>
                      </a:cubicBezTo>
                      <a:cubicBezTo>
                        <a:pt x="322" y="414"/>
                        <a:pt x="415" y="322"/>
                        <a:pt x="415" y="207"/>
                      </a:cubicBezTo>
                      <a:cubicBezTo>
                        <a:pt x="415" y="92"/>
                        <a:pt x="322" y="0"/>
                        <a:pt x="208" y="0"/>
                      </a:cubicBezTo>
                    </a:path>
                  </a:pathLst>
                </a:custGeom>
                <a:solidFill>
                  <a:srgbClr val="65626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0" name="Freeform 735">
                  <a:extLst>
                    <a:ext uri="{FF2B5EF4-FFF2-40B4-BE49-F238E27FC236}">
                      <a16:creationId xmlns:a16="http://schemas.microsoft.com/office/drawing/2014/main" id="{D3D91EC1-396E-5C16-C9C5-CDBB9A738B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77276" y="3402013"/>
                  <a:ext cx="98425" cy="173038"/>
                </a:xfrm>
                <a:custGeom>
                  <a:avLst/>
                  <a:gdLst>
                    <a:gd name="T0" fmla="*/ 236 w 236"/>
                    <a:gd name="T1" fmla="*/ 404 h 411"/>
                    <a:gd name="T2" fmla="*/ 196 w 236"/>
                    <a:gd name="T3" fmla="*/ 410 h 411"/>
                    <a:gd name="T4" fmla="*/ 153 w 236"/>
                    <a:gd name="T5" fmla="*/ 406 h 411"/>
                    <a:gd name="T6" fmla="*/ 76 w 236"/>
                    <a:gd name="T7" fmla="*/ 368 h 411"/>
                    <a:gd name="T8" fmla="*/ 0 w 236"/>
                    <a:gd name="T9" fmla="*/ 207 h 411"/>
                    <a:gd name="T10" fmla="*/ 207 w 236"/>
                    <a:gd name="T11" fmla="*/ 0 h 411"/>
                    <a:gd name="T12" fmla="*/ 207 w 236"/>
                    <a:gd name="T13" fmla="*/ 10 h 411"/>
                    <a:gd name="T14" fmla="*/ 171 w 236"/>
                    <a:gd name="T15" fmla="*/ 24 h 411"/>
                    <a:gd name="T16" fmla="*/ 97 w 236"/>
                    <a:gd name="T17" fmla="*/ 72 h 411"/>
                    <a:gd name="T18" fmla="*/ 65 w 236"/>
                    <a:gd name="T19" fmla="*/ 299 h 411"/>
                    <a:gd name="T20" fmla="*/ 86 w 236"/>
                    <a:gd name="T21" fmla="*/ 331 h 411"/>
                    <a:gd name="T22" fmla="*/ 236 w 236"/>
                    <a:gd name="T23" fmla="*/ 404 h 4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36" h="411">
                      <a:moveTo>
                        <a:pt x="236" y="404"/>
                      </a:moveTo>
                      <a:cubicBezTo>
                        <a:pt x="223" y="404"/>
                        <a:pt x="209" y="410"/>
                        <a:pt x="196" y="410"/>
                      </a:cubicBezTo>
                      <a:cubicBezTo>
                        <a:pt x="181" y="411"/>
                        <a:pt x="167" y="410"/>
                        <a:pt x="153" y="406"/>
                      </a:cubicBezTo>
                      <a:cubicBezTo>
                        <a:pt x="124" y="400"/>
                        <a:pt x="98" y="387"/>
                        <a:pt x="76" y="368"/>
                      </a:cubicBezTo>
                      <a:cubicBezTo>
                        <a:pt x="29" y="326"/>
                        <a:pt x="0" y="271"/>
                        <a:pt x="0" y="207"/>
                      </a:cubicBezTo>
                      <a:cubicBezTo>
                        <a:pt x="0" y="92"/>
                        <a:pt x="93" y="0"/>
                        <a:pt x="207" y="0"/>
                      </a:cubicBezTo>
                      <a:lnTo>
                        <a:pt x="207" y="10"/>
                      </a:lnTo>
                      <a:cubicBezTo>
                        <a:pt x="207" y="11"/>
                        <a:pt x="174" y="23"/>
                        <a:pt x="171" y="24"/>
                      </a:cubicBezTo>
                      <a:cubicBezTo>
                        <a:pt x="145" y="36"/>
                        <a:pt x="119" y="52"/>
                        <a:pt x="97" y="72"/>
                      </a:cubicBezTo>
                      <a:cubicBezTo>
                        <a:pt x="33" y="131"/>
                        <a:pt x="23" y="223"/>
                        <a:pt x="65" y="299"/>
                      </a:cubicBezTo>
                      <a:cubicBezTo>
                        <a:pt x="71" y="310"/>
                        <a:pt x="78" y="321"/>
                        <a:pt x="86" y="331"/>
                      </a:cubicBezTo>
                      <a:cubicBezTo>
                        <a:pt x="122" y="375"/>
                        <a:pt x="178" y="402"/>
                        <a:pt x="236" y="404"/>
                      </a:cubicBezTo>
                    </a:path>
                  </a:pathLst>
                </a:custGeom>
                <a:solidFill>
                  <a:srgbClr val="BDBC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1" name="Freeform 737">
                  <a:extLst>
                    <a:ext uri="{FF2B5EF4-FFF2-40B4-BE49-F238E27FC236}">
                      <a16:creationId xmlns:a16="http://schemas.microsoft.com/office/drawing/2014/main" id="{8145FD64-5067-1A41-B80B-B9D1B19C864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8913813" y="3403600"/>
                  <a:ext cx="173038" cy="173038"/>
                </a:xfrm>
                <a:custGeom>
                  <a:avLst/>
                  <a:gdLst>
                    <a:gd name="T0" fmla="*/ 208 w 415"/>
                    <a:gd name="T1" fmla="*/ 337 h 415"/>
                    <a:gd name="T2" fmla="*/ 78 w 415"/>
                    <a:gd name="T3" fmla="*/ 208 h 415"/>
                    <a:gd name="T4" fmla="*/ 208 w 415"/>
                    <a:gd name="T5" fmla="*/ 78 h 415"/>
                    <a:gd name="T6" fmla="*/ 337 w 415"/>
                    <a:gd name="T7" fmla="*/ 208 h 415"/>
                    <a:gd name="T8" fmla="*/ 208 w 415"/>
                    <a:gd name="T9" fmla="*/ 337 h 415"/>
                    <a:gd name="T10" fmla="*/ 208 w 415"/>
                    <a:gd name="T11" fmla="*/ 0 h 415"/>
                    <a:gd name="T12" fmla="*/ 208 w 415"/>
                    <a:gd name="T13" fmla="*/ 0 h 415"/>
                    <a:gd name="T14" fmla="*/ 0 w 415"/>
                    <a:gd name="T15" fmla="*/ 208 h 415"/>
                    <a:gd name="T16" fmla="*/ 203 w 415"/>
                    <a:gd name="T17" fmla="*/ 415 h 415"/>
                    <a:gd name="T18" fmla="*/ 208 w 415"/>
                    <a:gd name="T19" fmla="*/ 415 h 415"/>
                    <a:gd name="T20" fmla="*/ 415 w 415"/>
                    <a:gd name="T21" fmla="*/ 208 h 415"/>
                    <a:gd name="T22" fmla="*/ 208 w 415"/>
                    <a:gd name="T23" fmla="*/ 0 h 4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15" h="415">
                      <a:moveTo>
                        <a:pt x="208" y="337"/>
                      </a:moveTo>
                      <a:cubicBezTo>
                        <a:pt x="136" y="337"/>
                        <a:pt x="78" y="279"/>
                        <a:pt x="78" y="208"/>
                      </a:cubicBezTo>
                      <a:cubicBezTo>
                        <a:pt x="78" y="136"/>
                        <a:pt x="136" y="78"/>
                        <a:pt x="208" y="78"/>
                      </a:cubicBezTo>
                      <a:cubicBezTo>
                        <a:pt x="279" y="78"/>
                        <a:pt x="337" y="136"/>
                        <a:pt x="337" y="208"/>
                      </a:cubicBezTo>
                      <a:cubicBezTo>
                        <a:pt x="337" y="279"/>
                        <a:pt x="279" y="337"/>
                        <a:pt x="208" y="337"/>
                      </a:cubicBezTo>
                      <a:close/>
                      <a:moveTo>
                        <a:pt x="208" y="0"/>
                      </a:moveTo>
                      <a:lnTo>
                        <a:pt x="208" y="0"/>
                      </a:lnTo>
                      <a:cubicBezTo>
                        <a:pt x="93" y="1"/>
                        <a:pt x="0" y="93"/>
                        <a:pt x="0" y="208"/>
                      </a:cubicBezTo>
                      <a:cubicBezTo>
                        <a:pt x="0" y="321"/>
                        <a:pt x="91" y="413"/>
                        <a:pt x="203" y="415"/>
                      </a:cubicBezTo>
                      <a:cubicBezTo>
                        <a:pt x="205" y="415"/>
                        <a:pt x="206" y="415"/>
                        <a:pt x="208" y="415"/>
                      </a:cubicBezTo>
                      <a:cubicBezTo>
                        <a:pt x="322" y="415"/>
                        <a:pt x="415" y="322"/>
                        <a:pt x="415" y="208"/>
                      </a:cubicBezTo>
                      <a:cubicBezTo>
                        <a:pt x="415" y="93"/>
                        <a:pt x="322" y="0"/>
                        <a:pt x="208" y="0"/>
                      </a:cubicBezTo>
                    </a:path>
                  </a:pathLst>
                </a:custGeom>
                <a:solidFill>
                  <a:srgbClr val="65626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2" name="Freeform 738">
                  <a:extLst>
                    <a:ext uri="{FF2B5EF4-FFF2-40B4-BE49-F238E27FC236}">
                      <a16:creationId xmlns:a16="http://schemas.microsoft.com/office/drawing/2014/main" id="{0D581992-2A23-405F-1C19-6FC040A405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13813" y="3403600"/>
                  <a:ext cx="98425" cy="173038"/>
                </a:xfrm>
                <a:custGeom>
                  <a:avLst/>
                  <a:gdLst>
                    <a:gd name="T0" fmla="*/ 236 w 236"/>
                    <a:gd name="T1" fmla="*/ 405 h 412"/>
                    <a:gd name="T2" fmla="*/ 196 w 236"/>
                    <a:gd name="T3" fmla="*/ 411 h 412"/>
                    <a:gd name="T4" fmla="*/ 153 w 236"/>
                    <a:gd name="T5" fmla="*/ 407 h 412"/>
                    <a:gd name="T6" fmla="*/ 76 w 236"/>
                    <a:gd name="T7" fmla="*/ 369 h 412"/>
                    <a:gd name="T8" fmla="*/ 0 w 236"/>
                    <a:gd name="T9" fmla="*/ 208 h 412"/>
                    <a:gd name="T10" fmla="*/ 208 w 236"/>
                    <a:gd name="T11" fmla="*/ 0 h 412"/>
                    <a:gd name="T12" fmla="*/ 208 w 236"/>
                    <a:gd name="T13" fmla="*/ 11 h 412"/>
                    <a:gd name="T14" fmla="*/ 172 w 236"/>
                    <a:gd name="T15" fmla="*/ 25 h 412"/>
                    <a:gd name="T16" fmla="*/ 98 w 236"/>
                    <a:gd name="T17" fmla="*/ 73 h 412"/>
                    <a:gd name="T18" fmla="*/ 65 w 236"/>
                    <a:gd name="T19" fmla="*/ 300 h 412"/>
                    <a:gd name="T20" fmla="*/ 86 w 236"/>
                    <a:gd name="T21" fmla="*/ 332 h 412"/>
                    <a:gd name="T22" fmla="*/ 236 w 236"/>
                    <a:gd name="T23" fmla="*/ 405 h 4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36" h="412">
                      <a:moveTo>
                        <a:pt x="236" y="405"/>
                      </a:moveTo>
                      <a:cubicBezTo>
                        <a:pt x="223" y="405"/>
                        <a:pt x="209" y="411"/>
                        <a:pt x="196" y="411"/>
                      </a:cubicBezTo>
                      <a:cubicBezTo>
                        <a:pt x="181" y="412"/>
                        <a:pt x="167" y="410"/>
                        <a:pt x="153" y="407"/>
                      </a:cubicBezTo>
                      <a:cubicBezTo>
                        <a:pt x="125" y="401"/>
                        <a:pt x="98" y="388"/>
                        <a:pt x="76" y="369"/>
                      </a:cubicBezTo>
                      <a:cubicBezTo>
                        <a:pt x="30" y="327"/>
                        <a:pt x="0" y="271"/>
                        <a:pt x="0" y="208"/>
                      </a:cubicBezTo>
                      <a:cubicBezTo>
                        <a:pt x="0" y="93"/>
                        <a:pt x="93" y="1"/>
                        <a:pt x="208" y="0"/>
                      </a:cubicBezTo>
                      <a:lnTo>
                        <a:pt x="208" y="11"/>
                      </a:lnTo>
                      <a:cubicBezTo>
                        <a:pt x="208" y="12"/>
                        <a:pt x="174" y="24"/>
                        <a:pt x="172" y="25"/>
                      </a:cubicBezTo>
                      <a:cubicBezTo>
                        <a:pt x="145" y="37"/>
                        <a:pt x="119" y="53"/>
                        <a:pt x="98" y="73"/>
                      </a:cubicBezTo>
                      <a:cubicBezTo>
                        <a:pt x="33" y="132"/>
                        <a:pt x="23" y="224"/>
                        <a:pt x="65" y="300"/>
                      </a:cubicBezTo>
                      <a:cubicBezTo>
                        <a:pt x="71" y="311"/>
                        <a:pt x="78" y="322"/>
                        <a:pt x="86" y="332"/>
                      </a:cubicBezTo>
                      <a:cubicBezTo>
                        <a:pt x="123" y="376"/>
                        <a:pt x="178" y="403"/>
                        <a:pt x="236" y="405"/>
                      </a:cubicBezTo>
                    </a:path>
                  </a:pathLst>
                </a:custGeom>
                <a:solidFill>
                  <a:srgbClr val="BDBC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3" name="Freeform 740">
                  <a:extLst>
                    <a:ext uri="{FF2B5EF4-FFF2-40B4-BE49-F238E27FC236}">
                      <a16:creationId xmlns:a16="http://schemas.microsoft.com/office/drawing/2014/main" id="{3EC738A6-36AD-B0D8-14C3-8D9542E346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40826" y="3398838"/>
                  <a:ext cx="174625" cy="174625"/>
                </a:xfrm>
                <a:custGeom>
                  <a:avLst/>
                  <a:gdLst>
                    <a:gd name="T0" fmla="*/ 207 w 414"/>
                    <a:gd name="T1" fmla="*/ 337 h 415"/>
                    <a:gd name="T2" fmla="*/ 77 w 414"/>
                    <a:gd name="T3" fmla="*/ 207 h 415"/>
                    <a:gd name="T4" fmla="*/ 207 w 414"/>
                    <a:gd name="T5" fmla="*/ 78 h 415"/>
                    <a:gd name="T6" fmla="*/ 336 w 414"/>
                    <a:gd name="T7" fmla="*/ 207 h 415"/>
                    <a:gd name="T8" fmla="*/ 207 w 414"/>
                    <a:gd name="T9" fmla="*/ 337 h 415"/>
                    <a:gd name="T10" fmla="*/ 207 w 414"/>
                    <a:gd name="T11" fmla="*/ 0 h 415"/>
                    <a:gd name="T12" fmla="*/ 207 w 414"/>
                    <a:gd name="T13" fmla="*/ 0 h 415"/>
                    <a:gd name="T14" fmla="*/ 0 w 414"/>
                    <a:gd name="T15" fmla="*/ 207 h 415"/>
                    <a:gd name="T16" fmla="*/ 203 w 414"/>
                    <a:gd name="T17" fmla="*/ 415 h 415"/>
                    <a:gd name="T18" fmla="*/ 207 w 414"/>
                    <a:gd name="T19" fmla="*/ 415 h 415"/>
                    <a:gd name="T20" fmla="*/ 414 w 414"/>
                    <a:gd name="T21" fmla="*/ 207 h 415"/>
                    <a:gd name="T22" fmla="*/ 207 w 414"/>
                    <a:gd name="T23" fmla="*/ 0 h 4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14" h="415">
                      <a:moveTo>
                        <a:pt x="207" y="337"/>
                      </a:moveTo>
                      <a:cubicBezTo>
                        <a:pt x="135" y="337"/>
                        <a:pt x="77" y="279"/>
                        <a:pt x="77" y="207"/>
                      </a:cubicBezTo>
                      <a:cubicBezTo>
                        <a:pt x="77" y="136"/>
                        <a:pt x="135" y="78"/>
                        <a:pt x="207" y="78"/>
                      </a:cubicBezTo>
                      <a:cubicBezTo>
                        <a:pt x="278" y="78"/>
                        <a:pt x="336" y="136"/>
                        <a:pt x="336" y="207"/>
                      </a:cubicBezTo>
                      <a:cubicBezTo>
                        <a:pt x="336" y="279"/>
                        <a:pt x="278" y="337"/>
                        <a:pt x="207" y="337"/>
                      </a:cubicBezTo>
                      <a:close/>
                      <a:moveTo>
                        <a:pt x="207" y="0"/>
                      </a:moveTo>
                      <a:lnTo>
                        <a:pt x="207" y="0"/>
                      </a:lnTo>
                      <a:cubicBezTo>
                        <a:pt x="92" y="0"/>
                        <a:pt x="0" y="93"/>
                        <a:pt x="0" y="207"/>
                      </a:cubicBezTo>
                      <a:cubicBezTo>
                        <a:pt x="0" y="320"/>
                        <a:pt x="90" y="412"/>
                        <a:pt x="203" y="415"/>
                      </a:cubicBezTo>
                      <a:cubicBezTo>
                        <a:pt x="204" y="415"/>
                        <a:pt x="206" y="415"/>
                        <a:pt x="207" y="415"/>
                      </a:cubicBezTo>
                      <a:cubicBezTo>
                        <a:pt x="322" y="415"/>
                        <a:pt x="414" y="322"/>
                        <a:pt x="414" y="207"/>
                      </a:cubicBezTo>
                      <a:cubicBezTo>
                        <a:pt x="414" y="93"/>
                        <a:pt x="322" y="0"/>
                        <a:pt x="207" y="0"/>
                      </a:cubicBezTo>
                      <a:close/>
                    </a:path>
                  </a:pathLst>
                </a:custGeom>
                <a:solidFill>
                  <a:srgbClr val="65626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54" name="Freeform 741">
                  <a:extLst>
                    <a:ext uri="{FF2B5EF4-FFF2-40B4-BE49-F238E27FC236}">
                      <a16:creationId xmlns:a16="http://schemas.microsoft.com/office/drawing/2014/main" id="{A8D1FE3D-7AE3-0CDB-4E95-F789973B93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140826" y="3398838"/>
                  <a:ext cx="98425" cy="173038"/>
                </a:xfrm>
                <a:custGeom>
                  <a:avLst/>
                  <a:gdLst>
                    <a:gd name="T0" fmla="*/ 235 w 235"/>
                    <a:gd name="T1" fmla="*/ 404 h 411"/>
                    <a:gd name="T2" fmla="*/ 195 w 235"/>
                    <a:gd name="T3" fmla="*/ 411 h 411"/>
                    <a:gd name="T4" fmla="*/ 152 w 235"/>
                    <a:gd name="T5" fmla="*/ 407 h 411"/>
                    <a:gd name="T6" fmla="*/ 76 w 235"/>
                    <a:gd name="T7" fmla="*/ 368 h 411"/>
                    <a:gd name="T8" fmla="*/ 0 w 235"/>
                    <a:gd name="T9" fmla="*/ 207 h 411"/>
                    <a:gd name="T10" fmla="*/ 207 w 235"/>
                    <a:gd name="T11" fmla="*/ 0 h 411"/>
                    <a:gd name="T12" fmla="*/ 207 w 235"/>
                    <a:gd name="T13" fmla="*/ 10 h 411"/>
                    <a:gd name="T14" fmla="*/ 171 w 235"/>
                    <a:gd name="T15" fmla="*/ 24 h 411"/>
                    <a:gd name="T16" fmla="*/ 97 w 235"/>
                    <a:gd name="T17" fmla="*/ 72 h 411"/>
                    <a:gd name="T18" fmla="*/ 64 w 235"/>
                    <a:gd name="T19" fmla="*/ 300 h 411"/>
                    <a:gd name="T20" fmla="*/ 85 w 235"/>
                    <a:gd name="T21" fmla="*/ 331 h 411"/>
                    <a:gd name="T22" fmla="*/ 235 w 235"/>
                    <a:gd name="T23" fmla="*/ 404 h 4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35" h="411">
                      <a:moveTo>
                        <a:pt x="235" y="404"/>
                      </a:moveTo>
                      <a:cubicBezTo>
                        <a:pt x="223" y="404"/>
                        <a:pt x="208" y="410"/>
                        <a:pt x="195" y="411"/>
                      </a:cubicBezTo>
                      <a:cubicBezTo>
                        <a:pt x="181" y="411"/>
                        <a:pt x="166" y="410"/>
                        <a:pt x="152" y="407"/>
                      </a:cubicBezTo>
                      <a:cubicBezTo>
                        <a:pt x="124" y="400"/>
                        <a:pt x="97" y="387"/>
                        <a:pt x="76" y="368"/>
                      </a:cubicBezTo>
                      <a:cubicBezTo>
                        <a:pt x="29" y="326"/>
                        <a:pt x="0" y="271"/>
                        <a:pt x="0" y="207"/>
                      </a:cubicBezTo>
                      <a:cubicBezTo>
                        <a:pt x="0" y="93"/>
                        <a:pt x="92" y="0"/>
                        <a:pt x="207" y="0"/>
                      </a:cubicBezTo>
                      <a:lnTo>
                        <a:pt x="207" y="10"/>
                      </a:lnTo>
                      <a:cubicBezTo>
                        <a:pt x="207" y="11"/>
                        <a:pt x="173" y="23"/>
                        <a:pt x="171" y="24"/>
                      </a:cubicBezTo>
                      <a:cubicBezTo>
                        <a:pt x="144" y="37"/>
                        <a:pt x="119" y="52"/>
                        <a:pt x="97" y="72"/>
                      </a:cubicBezTo>
                      <a:cubicBezTo>
                        <a:pt x="33" y="132"/>
                        <a:pt x="22" y="223"/>
                        <a:pt x="64" y="300"/>
                      </a:cubicBezTo>
                      <a:cubicBezTo>
                        <a:pt x="70" y="311"/>
                        <a:pt x="77" y="321"/>
                        <a:pt x="85" y="331"/>
                      </a:cubicBezTo>
                      <a:cubicBezTo>
                        <a:pt x="122" y="375"/>
                        <a:pt x="178" y="402"/>
                        <a:pt x="235" y="404"/>
                      </a:cubicBezTo>
                    </a:path>
                  </a:pathLst>
                </a:custGeom>
                <a:solidFill>
                  <a:srgbClr val="BDBC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cxnSp>
            <p:nvCxnSpPr>
              <p:cNvPr id="82" name="直線接點 758">
                <a:extLst>
                  <a:ext uri="{FF2B5EF4-FFF2-40B4-BE49-F238E27FC236}">
                    <a16:creationId xmlns:a16="http://schemas.microsoft.com/office/drawing/2014/main" id="{E436AFD4-AA94-C28F-0E71-DA00B67F9C47}"/>
                  </a:ext>
                </a:extLst>
              </p:cNvPr>
              <p:cNvCxnSpPr>
                <a:cxnSpLocks/>
                <a:stCxn id="496" idx="2"/>
                <a:endCxn id="11" idx="3"/>
              </p:cNvCxnSpPr>
              <p:nvPr/>
            </p:nvCxnSpPr>
            <p:spPr>
              <a:xfrm flipH="1">
                <a:off x="4615673" y="1371033"/>
                <a:ext cx="1319736" cy="232059"/>
              </a:xfrm>
              <a:prstGeom prst="line">
                <a:avLst/>
              </a:prstGeom>
              <a:noFill/>
              <a:ln w="28575" cap="flat" cmpd="sng" algn="ctr">
                <a:solidFill>
                  <a:srgbClr val="ED7D31"/>
                </a:solidFill>
                <a:prstDash val="sysDot"/>
                <a:miter lim="800000"/>
              </a:ln>
              <a:effectLst/>
            </p:spPr>
          </p:cxnSp>
          <p:cxnSp>
            <p:nvCxnSpPr>
              <p:cNvPr id="83" name="直線接點 759">
                <a:extLst>
                  <a:ext uri="{FF2B5EF4-FFF2-40B4-BE49-F238E27FC236}">
                    <a16:creationId xmlns:a16="http://schemas.microsoft.com/office/drawing/2014/main" id="{F164AE52-7C0B-2AC2-E1BE-3FA067D4C4A0}"/>
                  </a:ext>
                </a:extLst>
              </p:cNvPr>
              <p:cNvCxnSpPr>
                <a:cxnSpLocks/>
                <a:stCxn id="496" idx="2"/>
                <a:endCxn id="268" idx="1"/>
              </p:cNvCxnSpPr>
              <p:nvPr/>
            </p:nvCxnSpPr>
            <p:spPr>
              <a:xfrm flipH="1">
                <a:off x="3535664" y="1371033"/>
                <a:ext cx="2399745" cy="2538886"/>
              </a:xfrm>
              <a:prstGeom prst="line">
                <a:avLst/>
              </a:prstGeom>
              <a:noFill/>
              <a:ln w="28575" cap="flat" cmpd="sng" algn="ctr">
                <a:solidFill>
                  <a:srgbClr val="ED7D31"/>
                </a:solidFill>
                <a:prstDash val="sysDot"/>
                <a:miter lim="800000"/>
              </a:ln>
              <a:effectLst/>
            </p:spPr>
          </p:cxnSp>
          <p:cxnSp>
            <p:nvCxnSpPr>
              <p:cNvPr id="84" name="直線接點 760">
                <a:extLst>
                  <a:ext uri="{FF2B5EF4-FFF2-40B4-BE49-F238E27FC236}">
                    <a16:creationId xmlns:a16="http://schemas.microsoft.com/office/drawing/2014/main" id="{4D61A44A-ED5E-17AB-B2AF-81CCE95A8905}"/>
                  </a:ext>
                </a:extLst>
              </p:cNvPr>
              <p:cNvCxnSpPr>
                <a:cxnSpLocks/>
                <a:stCxn id="496" idx="2"/>
                <a:endCxn id="288" idx="7"/>
              </p:cNvCxnSpPr>
              <p:nvPr/>
            </p:nvCxnSpPr>
            <p:spPr>
              <a:xfrm flipH="1">
                <a:off x="2365141" y="1371033"/>
                <a:ext cx="3570268" cy="1195844"/>
              </a:xfrm>
              <a:prstGeom prst="line">
                <a:avLst/>
              </a:prstGeom>
              <a:noFill/>
              <a:ln w="28575" cap="flat" cmpd="sng" algn="ctr">
                <a:solidFill>
                  <a:srgbClr val="ED7D31"/>
                </a:solidFill>
                <a:prstDash val="sysDot"/>
                <a:miter lim="800000"/>
              </a:ln>
              <a:effectLst/>
            </p:spPr>
          </p:cxnSp>
          <p:cxnSp>
            <p:nvCxnSpPr>
              <p:cNvPr id="85" name="直線接點 761">
                <a:extLst>
                  <a:ext uri="{FF2B5EF4-FFF2-40B4-BE49-F238E27FC236}">
                    <a16:creationId xmlns:a16="http://schemas.microsoft.com/office/drawing/2014/main" id="{9F075BBD-CBD6-ED09-8636-AAF38652F739}"/>
                  </a:ext>
                </a:extLst>
              </p:cNvPr>
              <p:cNvCxnSpPr>
                <a:cxnSpLocks/>
                <a:stCxn id="496" idx="2"/>
                <a:endCxn id="451" idx="4"/>
              </p:cNvCxnSpPr>
              <p:nvPr/>
            </p:nvCxnSpPr>
            <p:spPr>
              <a:xfrm flipH="1">
                <a:off x="2730314" y="1371033"/>
                <a:ext cx="3205095" cy="2910575"/>
              </a:xfrm>
              <a:prstGeom prst="line">
                <a:avLst/>
              </a:prstGeom>
              <a:noFill/>
              <a:ln w="28575" cap="flat" cmpd="sng" algn="ctr">
                <a:solidFill>
                  <a:srgbClr val="ED7D31"/>
                </a:solidFill>
                <a:prstDash val="sysDot"/>
                <a:miter lim="800000"/>
              </a:ln>
              <a:effectLst/>
            </p:spPr>
          </p:cxnSp>
          <p:cxnSp>
            <p:nvCxnSpPr>
              <p:cNvPr id="86" name="直線接點 762">
                <a:extLst>
                  <a:ext uri="{FF2B5EF4-FFF2-40B4-BE49-F238E27FC236}">
                    <a16:creationId xmlns:a16="http://schemas.microsoft.com/office/drawing/2014/main" id="{32177D8F-1CDE-D689-75AE-14EB1FF29BFA}"/>
                  </a:ext>
                </a:extLst>
              </p:cNvPr>
              <p:cNvCxnSpPr>
                <a:cxnSpLocks/>
                <a:stCxn id="496" idx="3"/>
                <a:endCxn id="48" idx="0"/>
              </p:cNvCxnSpPr>
              <p:nvPr/>
            </p:nvCxnSpPr>
            <p:spPr>
              <a:xfrm flipH="1">
                <a:off x="3838272" y="1341699"/>
                <a:ext cx="2068579" cy="3872997"/>
              </a:xfrm>
              <a:prstGeom prst="line">
                <a:avLst/>
              </a:prstGeom>
              <a:noFill/>
              <a:ln w="28575" cap="flat" cmpd="sng" algn="ctr">
                <a:solidFill>
                  <a:srgbClr val="ED7D31"/>
                </a:solidFill>
                <a:prstDash val="sysDot"/>
                <a:miter lim="800000"/>
              </a:ln>
              <a:effectLst/>
            </p:spPr>
          </p:cxnSp>
          <p:cxnSp>
            <p:nvCxnSpPr>
              <p:cNvPr id="87" name="直線接點 763">
                <a:extLst>
                  <a:ext uri="{FF2B5EF4-FFF2-40B4-BE49-F238E27FC236}">
                    <a16:creationId xmlns:a16="http://schemas.microsoft.com/office/drawing/2014/main" id="{EAF5C7FC-AEF0-A857-C7C0-FB9A5ED325A3}"/>
                  </a:ext>
                </a:extLst>
              </p:cNvPr>
              <p:cNvCxnSpPr>
                <a:cxnSpLocks/>
                <a:stCxn id="496" idx="2"/>
                <a:endCxn id="576" idx="8"/>
              </p:cNvCxnSpPr>
              <p:nvPr/>
            </p:nvCxnSpPr>
            <p:spPr>
              <a:xfrm>
                <a:off x="5935409" y="1371033"/>
                <a:ext cx="1291000" cy="394934"/>
              </a:xfrm>
              <a:prstGeom prst="line">
                <a:avLst/>
              </a:prstGeom>
              <a:noFill/>
              <a:ln w="28575" cap="flat" cmpd="sng" algn="ctr">
                <a:solidFill>
                  <a:srgbClr val="ED7D31"/>
                </a:solidFill>
                <a:prstDash val="sysDot"/>
                <a:miter lim="800000"/>
              </a:ln>
              <a:effectLst/>
            </p:spPr>
          </p:cxnSp>
          <p:cxnSp>
            <p:nvCxnSpPr>
              <p:cNvPr id="88" name="直線接點 764">
                <a:extLst>
                  <a:ext uri="{FF2B5EF4-FFF2-40B4-BE49-F238E27FC236}">
                    <a16:creationId xmlns:a16="http://schemas.microsoft.com/office/drawing/2014/main" id="{D03BD132-966F-FA92-5E65-F13D045CB2C6}"/>
                  </a:ext>
                </a:extLst>
              </p:cNvPr>
              <p:cNvCxnSpPr>
                <a:cxnSpLocks/>
                <a:stCxn id="496" idx="3"/>
                <a:endCxn id="253" idx="16"/>
              </p:cNvCxnSpPr>
              <p:nvPr/>
            </p:nvCxnSpPr>
            <p:spPr>
              <a:xfrm flipH="1">
                <a:off x="5373867" y="1341699"/>
                <a:ext cx="532984" cy="3190723"/>
              </a:xfrm>
              <a:prstGeom prst="line">
                <a:avLst/>
              </a:prstGeom>
              <a:noFill/>
              <a:ln w="28575" cap="flat" cmpd="sng" algn="ctr">
                <a:solidFill>
                  <a:srgbClr val="ED7D31"/>
                </a:solidFill>
                <a:prstDash val="sysDot"/>
                <a:miter lim="800000"/>
              </a:ln>
              <a:effectLst/>
            </p:spPr>
          </p:cxnSp>
          <p:cxnSp>
            <p:nvCxnSpPr>
              <p:cNvPr id="89" name="直線接點 765">
                <a:extLst>
                  <a:ext uri="{FF2B5EF4-FFF2-40B4-BE49-F238E27FC236}">
                    <a16:creationId xmlns:a16="http://schemas.microsoft.com/office/drawing/2014/main" id="{70C40218-11AC-A3D7-ADBC-86391B691D63}"/>
                  </a:ext>
                </a:extLst>
              </p:cNvPr>
              <p:cNvCxnSpPr>
                <a:cxnSpLocks/>
                <a:endCxn id="198" idx="10"/>
              </p:cNvCxnSpPr>
              <p:nvPr/>
            </p:nvCxnSpPr>
            <p:spPr>
              <a:xfrm>
                <a:off x="5898478" y="1297103"/>
                <a:ext cx="2686940" cy="2986383"/>
              </a:xfrm>
              <a:prstGeom prst="line">
                <a:avLst/>
              </a:prstGeom>
              <a:noFill/>
              <a:ln w="28575" cap="flat" cmpd="sng" algn="ctr">
                <a:solidFill>
                  <a:srgbClr val="ED7D31"/>
                </a:solidFill>
                <a:prstDash val="sysDot"/>
                <a:miter lim="800000"/>
              </a:ln>
              <a:effectLst/>
            </p:spPr>
          </p:cxnSp>
          <p:cxnSp>
            <p:nvCxnSpPr>
              <p:cNvPr id="90" name="直線接點 766">
                <a:extLst>
                  <a:ext uri="{FF2B5EF4-FFF2-40B4-BE49-F238E27FC236}">
                    <a16:creationId xmlns:a16="http://schemas.microsoft.com/office/drawing/2014/main" id="{E2C45D75-BB44-7A9F-3698-C00926B743F1}"/>
                  </a:ext>
                </a:extLst>
              </p:cNvPr>
              <p:cNvCxnSpPr>
                <a:cxnSpLocks/>
                <a:stCxn id="496" idx="2"/>
                <a:endCxn id="162" idx="0"/>
              </p:cNvCxnSpPr>
              <p:nvPr/>
            </p:nvCxnSpPr>
            <p:spPr>
              <a:xfrm>
                <a:off x="5935409" y="1371033"/>
                <a:ext cx="3767501" cy="2846130"/>
              </a:xfrm>
              <a:prstGeom prst="line">
                <a:avLst/>
              </a:prstGeom>
              <a:noFill/>
              <a:ln w="28575" cap="flat" cmpd="sng" algn="ctr">
                <a:solidFill>
                  <a:srgbClr val="ED7D31"/>
                </a:solidFill>
                <a:prstDash val="sysDot"/>
                <a:miter lim="800000"/>
              </a:ln>
              <a:effectLst/>
            </p:spPr>
          </p:cxnSp>
          <p:cxnSp>
            <p:nvCxnSpPr>
              <p:cNvPr id="91" name="直線接點 767">
                <a:extLst>
                  <a:ext uri="{FF2B5EF4-FFF2-40B4-BE49-F238E27FC236}">
                    <a16:creationId xmlns:a16="http://schemas.microsoft.com/office/drawing/2014/main" id="{EFB819FF-CBA1-49C9-2745-AC41F49D0308}"/>
                  </a:ext>
                </a:extLst>
              </p:cNvPr>
              <p:cNvCxnSpPr>
                <a:cxnSpLocks/>
                <a:stCxn id="496" idx="3"/>
                <a:endCxn id="128" idx="3"/>
              </p:cNvCxnSpPr>
              <p:nvPr/>
            </p:nvCxnSpPr>
            <p:spPr>
              <a:xfrm>
                <a:off x="5906851" y="1341699"/>
                <a:ext cx="4058268" cy="3693431"/>
              </a:xfrm>
              <a:prstGeom prst="line">
                <a:avLst/>
              </a:prstGeom>
              <a:noFill/>
              <a:ln w="28575" cap="flat" cmpd="sng" algn="ctr">
                <a:solidFill>
                  <a:srgbClr val="ED7D31"/>
                </a:solidFill>
                <a:prstDash val="sysDot"/>
                <a:miter lim="800000"/>
              </a:ln>
              <a:effectLst/>
            </p:spPr>
          </p:cxnSp>
          <p:cxnSp>
            <p:nvCxnSpPr>
              <p:cNvPr id="92" name="直線接點 768">
                <a:extLst>
                  <a:ext uri="{FF2B5EF4-FFF2-40B4-BE49-F238E27FC236}">
                    <a16:creationId xmlns:a16="http://schemas.microsoft.com/office/drawing/2014/main" id="{E9EA47C5-300A-CEC5-AEC2-733A0DB075E6}"/>
                  </a:ext>
                </a:extLst>
              </p:cNvPr>
              <p:cNvCxnSpPr>
                <a:cxnSpLocks/>
                <a:stCxn id="496" idx="3"/>
                <a:endCxn id="54" idx="18"/>
              </p:cNvCxnSpPr>
              <p:nvPr/>
            </p:nvCxnSpPr>
            <p:spPr>
              <a:xfrm>
                <a:off x="5906851" y="1341699"/>
                <a:ext cx="137189" cy="3149426"/>
              </a:xfrm>
              <a:prstGeom prst="line">
                <a:avLst/>
              </a:prstGeom>
              <a:noFill/>
              <a:ln w="28575" cap="flat" cmpd="sng" algn="ctr">
                <a:solidFill>
                  <a:srgbClr val="ED7D31"/>
                </a:solidFill>
                <a:prstDash val="sysDot"/>
                <a:miter lim="800000"/>
              </a:ln>
              <a:effectLst/>
            </p:spPr>
          </p:cxnSp>
          <p:cxnSp>
            <p:nvCxnSpPr>
              <p:cNvPr id="93" name="直線接點 769">
                <a:extLst>
                  <a:ext uri="{FF2B5EF4-FFF2-40B4-BE49-F238E27FC236}">
                    <a16:creationId xmlns:a16="http://schemas.microsoft.com/office/drawing/2014/main" id="{9550F238-E054-50A2-BFCC-47CE1684CF6A}"/>
                  </a:ext>
                </a:extLst>
              </p:cNvPr>
              <p:cNvCxnSpPr>
                <a:cxnSpLocks/>
                <a:stCxn id="496" idx="3"/>
                <a:endCxn id="175" idx="12"/>
              </p:cNvCxnSpPr>
              <p:nvPr/>
            </p:nvCxnSpPr>
            <p:spPr>
              <a:xfrm>
                <a:off x="5906851" y="1341699"/>
                <a:ext cx="5025860" cy="3369029"/>
              </a:xfrm>
              <a:prstGeom prst="line">
                <a:avLst/>
              </a:prstGeom>
              <a:noFill/>
              <a:ln w="28575" cap="flat" cmpd="sng" algn="ctr">
                <a:solidFill>
                  <a:srgbClr val="ED7D31"/>
                </a:solidFill>
                <a:prstDash val="sysDot"/>
                <a:miter lim="800000"/>
              </a:ln>
              <a:effectLst/>
            </p:spPr>
          </p:cxnSp>
        </p:grpSp>
        <p:grpSp>
          <p:nvGrpSpPr>
            <p:cNvPr id="7" name="群組 683">
              <a:extLst>
                <a:ext uri="{FF2B5EF4-FFF2-40B4-BE49-F238E27FC236}">
                  <a16:creationId xmlns:a16="http://schemas.microsoft.com/office/drawing/2014/main" id="{C90D760D-213E-731E-FB8F-32E9A630C848}"/>
                </a:ext>
              </a:extLst>
            </p:cNvPr>
            <p:cNvGrpSpPr/>
            <p:nvPr/>
          </p:nvGrpSpPr>
          <p:grpSpPr>
            <a:xfrm>
              <a:off x="196195" y="5651500"/>
              <a:ext cx="11164065" cy="346018"/>
              <a:chOff x="196195" y="5651500"/>
              <a:chExt cx="11164065" cy="346018"/>
            </a:xfrm>
          </p:grpSpPr>
          <p:sp>
            <p:nvSpPr>
              <p:cNvPr id="8" name="矩形 684">
                <a:extLst>
                  <a:ext uri="{FF2B5EF4-FFF2-40B4-BE49-F238E27FC236}">
                    <a16:creationId xmlns:a16="http://schemas.microsoft.com/office/drawing/2014/main" id="{29D522B9-D281-803D-A1E2-2446F2F076CE}"/>
                  </a:ext>
                </a:extLst>
              </p:cNvPr>
              <p:cNvSpPr/>
              <p:nvPr/>
            </p:nvSpPr>
            <p:spPr>
              <a:xfrm>
                <a:off x="196195" y="5651500"/>
                <a:ext cx="3903062" cy="346018"/>
              </a:xfrm>
              <a:prstGeom prst="rect">
                <a:avLst/>
              </a:prstGeom>
              <a:solidFill>
                <a:srgbClr val="7F7F7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rPr>
                  <a:t>Urban</a:t>
                </a:r>
                <a:endParaRPr kumimoji="0" lang="zh-TW" altLang="en-US" sz="1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9" name="矩形 685">
                <a:extLst>
                  <a:ext uri="{FF2B5EF4-FFF2-40B4-BE49-F238E27FC236}">
                    <a16:creationId xmlns:a16="http://schemas.microsoft.com/office/drawing/2014/main" id="{4238C6F5-E67C-7B73-9A52-19EBE0154F7E}"/>
                  </a:ext>
                </a:extLst>
              </p:cNvPr>
              <p:cNvSpPr/>
              <p:nvPr/>
            </p:nvSpPr>
            <p:spPr>
              <a:xfrm>
                <a:off x="4109964" y="5651500"/>
                <a:ext cx="3903062" cy="346018"/>
              </a:xfrm>
              <a:prstGeom prst="rect">
                <a:avLst/>
              </a:prstGeom>
              <a:solidFill>
                <a:srgbClr val="70AD47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rPr>
                  <a:t>Rural</a:t>
                </a:r>
                <a:endParaRPr kumimoji="0" lang="zh-TW" altLang="en-US" sz="1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0" name="矩形 686">
                <a:extLst>
                  <a:ext uri="{FF2B5EF4-FFF2-40B4-BE49-F238E27FC236}">
                    <a16:creationId xmlns:a16="http://schemas.microsoft.com/office/drawing/2014/main" id="{5C5F003C-22E3-3A08-610B-500CAECFF81A}"/>
                  </a:ext>
                </a:extLst>
              </p:cNvPr>
              <p:cNvSpPr/>
              <p:nvPr/>
            </p:nvSpPr>
            <p:spPr>
              <a:xfrm>
                <a:off x="7995854" y="5651500"/>
                <a:ext cx="3364406" cy="346018"/>
              </a:xfrm>
              <a:prstGeom prst="rect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TW" sz="12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rPr>
                  <a:t>Remote &amp; Isolated</a:t>
                </a:r>
                <a:endParaRPr kumimoji="0" lang="zh-TW" altLang="en-US" sz="12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</p:grpSp>
      <p:pic>
        <p:nvPicPr>
          <p:cNvPr id="3074" name="Picture 2" descr="Watching video on smartphone human hands Vector Image">
            <a:extLst>
              <a:ext uri="{FF2B5EF4-FFF2-40B4-BE49-F238E27FC236}">
                <a16:creationId xmlns:a16="http://schemas.microsoft.com/office/drawing/2014/main" id="{9BCD987E-6358-A74A-D721-24E615DD107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98" b="19265"/>
          <a:stretch/>
        </p:blipFill>
        <p:spPr bwMode="auto">
          <a:xfrm>
            <a:off x="795144" y="4804761"/>
            <a:ext cx="2465959" cy="118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Hand holding phone with chat message. Chat with friends and send  messages.information exchange 23328614 PNG">
            <a:extLst>
              <a:ext uri="{FF2B5EF4-FFF2-40B4-BE49-F238E27FC236}">
                <a16:creationId xmlns:a16="http://schemas.microsoft.com/office/drawing/2014/main" id="{74A86275-36BF-B56C-BD16-1001264D90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788" y="4519019"/>
            <a:ext cx="1098434" cy="1448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91" name="Group 690">
            <a:extLst>
              <a:ext uri="{FF2B5EF4-FFF2-40B4-BE49-F238E27FC236}">
                <a16:creationId xmlns:a16="http://schemas.microsoft.com/office/drawing/2014/main" id="{0F5B285F-5E17-6F83-9619-862224C80DCD}"/>
              </a:ext>
            </a:extLst>
          </p:cNvPr>
          <p:cNvGrpSpPr>
            <a:grpSpLocks noChangeAspect="1"/>
          </p:cNvGrpSpPr>
          <p:nvPr/>
        </p:nvGrpSpPr>
        <p:grpSpPr>
          <a:xfrm>
            <a:off x="3200385" y="4455629"/>
            <a:ext cx="1521490" cy="1402023"/>
            <a:chOff x="3849438" y="2468098"/>
            <a:chExt cx="2285453" cy="2106000"/>
          </a:xfrm>
        </p:grpSpPr>
        <p:sp>
          <p:nvSpPr>
            <p:cNvPr id="684" name="Oval 683">
              <a:extLst>
                <a:ext uri="{FF2B5EF4-FFF2-40B4-BE49-F238E27FC236}">
                  <a16:creationId xmlns:a16="http://schemas.microsoft.com/office/drawing/2014/main" id="{FCABA0AF-BEC4-68EB-D43F-62E4BEA6EA3D}"/>
                </a:ext>
              </a:extLst>
            </p:cNvPr>
            <p:cNvSpPr/>
            <p:nvPr/>
          </p:nvSpPr>
          <p:spPr>
            <a:xfrm>
              <a:off x="3849438" y="2468098"/>
              <a:ext cx="2105237" cy="2106000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685" name="Oval 684">
              <a:extLst>
                <a:ext uri="{FF2B5EF4-FFF2-40B4-BE49-F238E27FC236}">
                  <a16:creationId xmlns:a16="http://schemas.microsoft.com/office/drawing/2014/main" id="{746980B7-A866-58E0-3F55-73EDD46B2B4D}"/>
                </a:ext>
              </a:extLst>
            </p:cNvPr>
            <p:cNvSpPr/>
            <p:nvPr/>
          </p:nvSpPr>
          <p:spPr>
            <a:xfrm>
              <a:off x="4054467" y="2679475"/>
              <a:ext cx="1677600" cy="1678139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690" name="TextBox 689">
              <a:extLst>
                <a:ext uri="{FF2B5EF4-FFF2-40B4-BE49-F238E27FC236}">
                  <a16:creationId xmlns:a16="http://schemas.microsoft.com/office/drawing/2014/main" id="{D7B4E9E0-F1F0-53F7-3B69-AA243836FC99}"/>
                </a:ext>
              </a:extLst>
            </p:cNvPr>
            <p:cNvSpPr txBox="1"/>
            <p:nvPr/>
          </p:nvSpPr>
          <p:spPr>
            <a:xfrm>
              <a:off x="3928165" y="3236002"/>
              <a:ext cx="2206726" cy="6934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2400" dirty="0">
                  <a:latin typeface="Arial Black" panose="020B0A04020102020204" pitchFamily="34" charset="0"/>
                </a:rPr>
                <a:t>DELAY</a:t>
              </a:r>
              <a:endParaRPr lang="zh-TW" altLang="en-US" sz="2400" dirty="0">
                <a:latin typeface="Arial Black" panose="020B0A04020102020204" pitchFamily="34" charset="0"/>
              </a:endParaRPr>
            </a:p>
          </p:txBody>
        </p:sp>
        <p:sp>
          <p:nvSpPr>
            <p:cNvPr id="688" name="Rectangle 687">
              <a:extLst>
                <a:ext uri="{FF2B5EF4-FFF2-40B4-BE49-F238E27FC236}">
                  <a16:creationId xmlns:a16="http://schemas.microsoft.com/office/drawing/2014/main" id="{411C6ED3-181A-A2E5-5CA4-EE9F80A88FA6}"/>
                </a:ext>
              </a:extLst>
            </p:cNvPr>
            <p:cNvSpPr/>
            <p:nvPr/>
          </p:nvSpPr>
          <p:spPr>
            <a:xfrm rot="18864624">
              <a:off x="4826097" y="2656372"/>
              <a:ext cx="113081" cy="1731045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E91255BB-0F44-F76A-ACA1-96CAA8FA92D7}"/>
              </a:ext>
            </a:extLst>
          </p:cNvPr>
          <p:cNvSpPr txBox="1"/>
          <p:nvPr/>
        </p:nvSpPr>
        <p:spPr>
          <a:xfrm>
            <a:off x="6871099" y="1805613"/>
            <a:ext cx="4857775" cy="578882"/>
          </a:xfrm>
          <a:prstGeom prst="round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defTabSz="914377">
              <a:defRPr/>
            </a:pPr>
            <a:r>
              <a:rPr kumimoji="1" lang="en-US" sz="2800" b="1" kern="0" dirty="0">
                <a:solidFill>
                  <a:srgbClr val="142F48"/>
                </a:solidFill>
                <a:latin typeface="Arial" panose="020B0604020202020204" pitchFamily="34" charset="0"/>
                <a:ea typeface="Meiryo UI"/>
                <a:cs typeface="Arial" panose="020B0604020202020204" pitchFamily="34" charset="0"/>
              </a:rPr>
              <a:t>Advantages</a:t>
            </a:r>
          </a:p>
        </p:txBody>
      </p:sp>
    </p:spTree>
    <p:extLst>
      <p:ext uri="{BB962C8B-B14F-4D97-AF65-F5344CB8AC3E}">
        <p14:creationId xmlns:p14="http://schemas.microsoft.com/office/powerpoint/2010/main" val="2300094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539B4051-CA4E-455E-9577-ED7AE386925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197708" y="157134"/>
            <a:ext cx="10100874" cy="609600"/>
          </a:xfrm>
        </p:spPr>
        <p:txBody>
          <a:bodyPr/>
          <a:lstStyle/>
          <a:p>
            <a:r>
              <a:rPr lang="en-US" altLang="zh-TW" dirty="0">
                <a:effectLst/>
              </a:rPr>
              <a:t>Integrated Satellite-Terrestrial Networks</a:t>
            </a:r>
            <a:endParaRPr lang="zh-TW" altLang="en-US" dirty="0">
              <a:effectLst/>
            </a:endParaRPr>
          </a:p>
        </p:txBody>
      </p:sp>
      <p:sp>
        <p:nvSpPr>
          <p:cNvPr id="340" name="內容版面配置區 2">
            <a:extLst>
              <a:ext uri="{FF2B5EF4-FFF2-40B4-BE49-F238E27FC236}">
                <a16:creationId xmlns:a16="http://schemas.microsoft.com/office/drawing/2014/main" id="{29A1072F-30EE-411E-7B6A-45E19B9582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8000" y="1066800"/>
            <a:ext cx="11379200" cy="502920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TW" sz="2400" dirty="0"/>
              <a:t>Task (e.g. text message, photos, videos) generated by user equipment (UP)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TW" sz="2400" dirty="0"/>
              <a:t>Aim to transmit the information with minimum latency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TW" sz="2400" dirty="0"/>
              <a:t>Possible resulting data delivery path</a:t>
            </a:r>
            <a:endParaRPr lang="zh-TW" altLang="en-US" sz="2400" dirty="0"/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B620E2CB-F532-91D2-8BAE-5205B588318E}"/>
              </a:ext>
            </a:extLst>
          </p:cNvPr>
          <p:cNvSpPr txBox="1"/>
          <p:nvPr/>
        </p:nvSpPr>
        <p:spPr>
          <a:xfrm>
            <a:off x="10298582" y="2487485"/>
            <a:ext cx="18697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Final routing path </a:t>
            </a:r>
            <a:endParaRPr lang="zh-TW" altLang="en-US" b="1" dirty="0"/>
          </a:p>
        </p:txBody>
      </p:sp>
      <p:cxnSp>
        <p:nvCxnSpPr>
          <p:cNvPr id="345" name="直線單箭頭接點 344">
            <a:extLst>
              <a:ext uri="{FF2B5EF4-FFF2-40B4-BE49-F238E27FC236}">
                <a16:creationId xmlns:a16="http://schemas.microsoft.com/office/drawing/2014/main" id="{FDDDF8DA-C20C-C998-87FB-7509E311EAE3}"/>
              </a:ext>
            </a:extLst>
          </p:cNvPr>
          <p:cNvCxnSpPr>
            <a:cxnSpLocks/>
          </p:cNvCxnSpPr>
          <p:nvPr/>
        </p:nvCxnSpPr>
        <p:spPr>
          <a:xfrm flipV="1">
            <a:off x="8734043" y="2695888"/>
            <a:ext cx="1508835" cy="16053"/>
          </a:xfrm>
          <a:prstGeom prst="straightConnector1">
            <a:avLst/>
          </a:prstGeom>
          <a:ln w="38100">
            <a:solidFill>
              <a:srgbClr val="CC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群組 8">
            <a:extLst>
              <a:ext uri="{FF2B5EF4-FFF2-40B4-BE49-F238E27FC236}">
                <a16:creationId xmlns:a16="http://schemas.microsoft.com/office/drawing/2014/main" id="{E08AE8A2-8F5B-0B59-5755-51ED0E51962F}"/>
              </a:ext>
            </a:extLst>
          </p:cNvPr>
          <p:cNvGrpSpPr>
            <a:grpSpLocks noChangeAspect="1"/>
          </p:cNvGrpSpPr>
          <p:nvPr/>
        </p:nvGrpSpPr>
        <p:grpSpPr>
          <a:xfrm>
            <a:off x="873761" y="2137561"/>
            <a:ext cx="10190479" cy="4156559"/>
            <a:chOff x="701308" y="1695157"/>
            <a:chExt cx="10789383" cy="4400843"/>
          </a:xfrm>
        </p:grpSpPr>
        <p:grpSp>
          <p:nvGrpSpPr>
            <p:cNvPr id="3" name="群組 2">
              <a:extLst>
                <a:ext uri="{FF2B5EF4-FFF2-40B4-BE49-F238E27FC236}">
                  <a16:creationId xmlns:a16="http://schemas.microsoft.com/office/drawing/2014/main" id="{6BA7173B-C448-58B5-B16D-BB2598DB35D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01308" y="1695157"/>
              <a:ext cx="10789383" cy="4400843"/>
              <a:chOff x="107234" y="1247742"/>
              <a:chExt cx="12006320" cy="4897215"/>
            </a:xfrm>
          </p:grpSpPr>
          <p:grpSp>
            <p:nvGrpSpPr>
              <p:cNvPr id="11" name="群組 10">
                <a:extLst>
                  <a:ext uri="{FF2B5EF4-FFF2-40B4-BE49-F238E27FC236}">
                    <a16:creationId xmlns:a16="http://schemas.microsoft.com/office/drawing/2014/main" id="{3D7807D9-1D92-4FC2-9FBD-2F77D2175703}"/>
                  </a:ext>
                </a:extLst>
              </p:cNvPr>
              <p:cNvGrpSpPr/>
              <p:nvPr/>
            </p:nvGrpSpPr>
            <p:grpSpPr>
              <a:xfrm>
                <a:off x="107234" y="4588426"/>
                <a:ext cx="5304725" cy="1556531"/>
                <a:chOff x="-291296" y="4323347"/>
                <a:chExt cx="5304725" cy="1556531"/>
              </a:xfrm>
            </p:grpSpPr>
            <p:sp>
              <p:nvSpPr>
                <p:cNvPr id="169" name="橢圓 168">
                  <a:extLst>
                    <a:ext uri="{FF2B5EF4-FFF2-40B4-BE49-F238E27FC236}">
                      <a16:creationId xmlns:a16="http://schemas.microsoft.com/office/drawing/2014/main" id="{6DE7F76F-9EDE-4BD9-9537-DB818F41BF80}"/>
                    </a:ext>
                  </a:extLst>
                </p:cNvPr>
                <p:cNvSpPr/>
                <p:nvPr/>
              </p:nvSpPr>
              <p:spPr>
                <a:xfrm>
                  <a:off x="78446" y="4763243"/>
                  <a:ext cx="4060103" cy="921188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70" name="橢圓 169">
                  <a:extLst>
                    <a:ext uri="{FF2B5EF4-FFF2-40B4-BE49-F238E27FC236}">
                      <a16:creationId xmlns:a16="http://schemas.microsoft.com/office/drawing/2014/main" id="{99B4662E-978C-4064-84DB-ED9B6AEEC15F}"/>
                    </a:ext>
                  </a:extLst>
                </p:cNvPr>
                <p:cNvSpPr/>
                <p:nvPr/>
              </p:nvSpPr>
              <p:spPr>
                <a:xfrm>
                  <a:off x="911702" y="4872278"/>
                  <a:ext cx="4101727" cy="1007600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71" name="橢圓 170">
                  <a:extLst>
                    <a:ext uri="{FF2B5EF4-FFF2-40B4-BE49-F238E27FC236}">
                      <a16:creationId xmlns:a16="http://schemas.microsoft.com/office/drawing/2014/main" id="{1921D100-1907-4959-ACDC-06D80AD9178C}"/>
                    </a:ext>
                  </a:extLst>
                </p:cNvPr>
                <p:cNvSpPr/>
                <p:nvPr/>
              </p:nvSpPr>
              <p:spPr>
                <a:xfrm>
                  <a:off x="-291296" y="4323347"/>
                  <a:ext cx="4060103" cy="921188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72" name="橢圓 171">
                  <a:extLst>
                    <a:ext uri="{FF2B5EF4-FFF2-40B4-BE49-F238E27FC236}">
                      <a16:creationId xmlns:a16="http://schemas.microsoft.com/office/drawing/2014/main" id="{59FC7791-88BB-47CC-A035-139CCCC85E42}"/>
                    </a:ext>
                  </a:extLst>
                </p:cNvPr>
                <p:cNvSpPr/>
                <p:nvPr/>
              </p:nvSpPr>
              <p:spPr>
                <a:xfrm>
                  <a:off x="837322" y="4323918"/>
                  <a:ext cx="4060104" cy="921188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sp>
            <p:nvSpPr>
              <p:cNvPr id="4" name="橢圓 3">
                <a:extLst>
                  <a:ext uri="{FF2B5EF4-FFF2-40B4-BE49-F238E27FC236}">
                    <a16:creationId xmlns:a16="http://schemas.microsoft.com/office/drawing/2014/main" id="{7F575889-AAA1-4C07-9BF9-256959C0A988}"/>
                  </a:ext>
                </a:extLst>
              </p:cNvPr>
              <p:cNvSpPr/>
              <p:nvPr/>
            </p:nvSpPr>
            <p:spPr>
              <a:xfrm>
                <a:off x="7220195" y="4884670"/>
                <a:ext cx="4060103" cy="92118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68" name="橢圓 167">
                <a:extLst>
                  <a:ext uri="{FF2B5EF4-FFF2-40B4-BE49-F238E27FC236}">
                    <a16:creationId xmlns:a16="http://schemas.microsoft.com/office/drawing/2014/main" id="{B24720F9-C3D9-4A23-81F1-924D09051B00}"/>
                  </a:ext>
                </a:extLst>
              </p:cNvPr>
              <p:cNvSpPr/>
              <p:nvPr/>
            </p:nvSpPr>
            <p:spPr>
              <a:xfrm>
                <a:off x="8053451" y="4993705"/>
                <a:ext cx="4060103" cy="921188"/>
              </a:xfrm>
              <a:prstGeom prst="ellipse">
                <a:avLst/>
              </a:prstGeom>
              <a:ln>
                <a:noFill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cxnSp>
            <p:nvCxnSpPr>
              <p:cNvPr id="184" name="直線接點 183">
                <a:extLst>
                  <a:ext uri="{FF2B5EF4-FFF2-40B4-BE49-F238E27FC236}">
                    <a16:creationId xmlns:a16="http://schemas.microsoft.com/office/drawing/2014/main" id="{15EFFA03-B395-4A62-AD75-48EE2412BED6}"/>
                  </a:ext>
                </a:extLst>
              </p:cNvPr>
              <p:cNvCxnSpPr>
                <a:cxnSpLocks/>
                <a:endCxn id="213" idx="8"/>
              </p:cNvCxnSpPr>
              <p:nvPr/>
            </p:nvCxnSpPr>
            <p:spPr>
              <a:xfrm flipH="1">
                <a:off x="1373765" y="2409046"/>
                <a:ext cx="1610567" cy="1849196"/>
              </a:xfrm>
              <a:prstGeom prst="line">
                <a:avLst/>
              </a:prstGeom>
              <a:ln w="57150">
                <a:solidFill>
                  <a:schemeClr val="accent6">
                    <a:lumMod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直線接點 184">
                <a:extLst>
                  <a:ext uri="{FF2B5EF4-FFF2-40B4-BE49-F238E27FC236}">
                    <a16:creationId xmlns:a16="http://schemas.microsoft.com/office/drawing/2014/main" id="{38A46004-7E1D-46DC-BE48-53A311F2160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53032" y="2476982"/>
                <a:ext cx="76939" cy="1998775"/>
              </a:xfrm>
              <a:prstGeom prst="line">
                <a:avLst/>
              </a:prstGeom>
              <a:ln w="57150">
                <a:solidFill>
                  <a:schemeClr val="accent6">
                    <a:lumMod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81" name="Picture 177" descr="shokunin-modern-touch-phone-mobile (1)">
                <a:extLst>
                  <a:ext uri="{FF2B5EF4-FFF2-40B4-BE49-F238E27FC236}">
                    <a16:creationId xmlns:a16="http://schemas.microsoft.com/office/drawing/2014/main" id="{F938C71E-5DBB-4ABF-9CA1-DA9F36BD230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3116" y="4360952"/>
                <a:ext cx="167438" cy="37112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186" name="直線接點 185">
                <a:extLst>
                  <a:ext uri="{FF2B5EF4-FFF2-40B4-BE49-F238E27FC236}">
                    <a16:creationId xmlns:a16="http://schemas.microsoft.com/office/drawing/2014/main" id="{C09B4B59-24F4-4A17-B1C8-ED67EAC9368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69565" y="2463647"/>
                <a:ext cx="822255" cy="2005850"/>
              </a:xfrm>
              <a:prstGeom prst="line">
                <a:avLst/>
              </a:prstGeom>
              <a:ln w="57150">
                <a:solidFill>
                  <a:schemeClr val="accent6">
                    <a:lumMod val="50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群組 46">
                <a:extLst>
                  <a:ext uri="{FF2B5EF4-FFF2-40B4-BE49-F238E27FC236}">
                    <a16:creationId xmlns:a16="http://schemas.microsoft.com/office/drawing/2014/main" id="{86EC6813-E0D2-4501-B1A1-5929B69D1039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flipH="1">
                <a:off x="785243" y="4512092"/>
                <a:ext cx="989904" cy="476389"/>
                <a:chOff x="5014913" y="4573588"/>
                <a:chExt cx="812800" cy="369888"/>
              </a:xfrm>
            </p:grpSpPr>
            <p:sp>
              <p:nvSpPr>
                <p:cNvPr id="48" name="Freeform 157">
                  <a:extLst>
                    <a:ext uri="{FF2B5EF4-FFF2-40B4-BE49-F238E27FC236}">
                      <a16:creationId xmlns:a16="http://schemas.microsoft.com/office/drawing/2014/main" id="{F3609A16-697B-481A-B62F-ACAC5D4A60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913" y="4711701"/>
                  <a:ext cx="812800" cy="161925"/>
                </a:xfrm>
                <a:custGeom>
                  <a:avLst/>
                  <a:gdLst>
                    <a:gd name="T0" fmla="*/ 56 w 614"/>
                    <a:gd name="T1" fmla="*/ 121 h 123"/>
                    <a:gd name="T2" fmla="*/ 0 w 614"/>
                    <a:gd name="T3" fmla="*/ 62 h 123"/>
                    <a:gd name="T4" fmla="*/ 62 w 614"/>
                    <a:gd name="T5" fmla="*/ 0 h 123"/>
                    <a:gd name="T6" fmla="*/ 553 w 614"/>
                    <a:gd name="T7" fmla="*/ 0 h 123"/>
                    <a:gd name="T8" fmla="*/ 614 w 614"/>
                    <a:gd name="T9" fmla="*/ 62 h 123"/>
                    <a:gd name="T10" fmla="*/ 553 w 614"/>
                    <a:gd name="T11" fmla="*/ 123 h 123"/>
                    <a:gd name="T12" fmla="*/ 553 w 614"/>
                    <a:gd name="T13" fmla="*/ 123 h 123"/>
                    <a:gd name="T14" fmla="*/ 551 w 614"/>
                    <a:gd name="T15" fmla="*/ 123 h 123"/>
                    <a:gd name="T16" fmla="*/ 553 w 614"/>
                    <a:gd name="T17" fmla="*/ 111 h 123"/>
                    <a:gd name="T18" fmla="*/ 491 w 614"/>
                    <a:gd name="T19" fmla="*/ 49 h 123"/>
                    <a:gd name="T20" fmla="*/ 429 w 614"/>
                    <a:gd name="T21" fmla="*/ 111 h 123"/>
                    <a:gd name="T22" fmla="*/ 431 w 614"/>
                    <a:gd name="T23" fmla="*/ 123 h 123"/>
                    <a:gd name="T24" fmla="*/ 192 w 614"/>
                    <a:gd name="T25" fmla="*/ 123 h 123"/>
                    <a:gd name="T26" fmla="*/ 194 w 614"/>
                    <a:gd name="T27" fmla="*/ 113 h 123"/>
                    <a:gd name="T28" fmla="*/ 132 w 614"/>
                    <a:gd name="T29" fmla="*/ 52 h 123"/>
                    <a:gd name="T30" fmla="*/ 72 w 614"/>
                    <a:gd name="T31" fmla="*/ 121 h 123"/>
                    <a:gd name="T32" fmla="*/ 56 w 614"/>
                    <a:gd name="T33" fmla="*/ 121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614" h="123">
                      <a:moveTo>
                        <a:pt x="56" y="121"/>
                      </a:moveTo>
                      <a:cubicBezTo>
                        <a:pt x="22" y="121"/>
                        <a:pt x="0" y="96"/>
                        <a:pt x="0" y="62"/>
                      </a:cubicBezTo>
                      <a:cubicBezTo>
                        <a:pt x="0" y="28"/>
                        <a:pt x="28" y="0"/>
                        <a:pt x="62" y="0"/>
                      </a:cubicBezTo>
                      <a:lnTo>
                        <a:pt x="553" y="0"/>
                      </a:lnTo>
                      <a:cubicBezTo>
                        <a:pt x="587" y="0"/>
                        <a:pt x="614" y="28"/>
                        <a:pt x="614" y="62"/>
                      </a:cubicBezTo>
                      <a:cubicBezTo>
                        <a:pt x="614" y="96"/>
                        <a:pt x="587" y="123"/>
                        <a:pt x="553" y="123"/>
                      </a:cubicBezTo>
                      <a:lnTo>
                        <a:pt x="553" y="123"/>
                      </a:lnTo>
                      <a:lnTo>
                        <a:pt x="551" y="123"/>
                      </a:lnTo>
                      <a:cubicBezTo>
                        <a:pt x="552" y="119"/>
                        <a:pt x="553" y="115"/>
                        <a:pt x="553" y="111"/>
                      </a:cubicBezTo>
                      <a:cubicBezTo>
                        <a:pt x="553" y="77"/>
                        <a:pt x="525" y="49"/>
                        <a:pt x="491" y="49"/>
                      </a:cubicBezTo>
                      <a:cubicBezTo>
                        <a:pt x="457" y="49"/>
                        <a:pt x="429" y="77"/>
                        <a:pt x="429" y="111"/>
                      </a:cubicBezTo>
                      <a:cubicBezTo>
                        <a:pt x="429" y="115"/>
                        <a:pt x="430" y="119"/>
                        <a:pt x="431" y="123"/>
                      </a:cubicBezTo>
                      <a:lnTo>
                        <a:pt x="192" y="123"/>
                      </a:lnTo>
                      <a:lnTo>
                        <a:pt x="194" y="113"/>
                      </a:lnTo>
                      <a:cubicBezTo>
                        <a:pt x="194" y="79"/>
                        <a:pt x="166" y="52"/>
                        <a:pt x="132" y="52"/>
                      </a:cubicBezTo>
                      <a:cubicBezTo>
                        <a:pt x="91" y="52"/>
                        <a:pt x="68" y="90"/>
                        <a:pt x="72" y="121"/>
                      </a:cubicBezTo>
                      <a:lnTo>
                        <a:pt x="56" y="121"/>
                      </a:lnTo>
                      <a:close/>
                    </a:path>
                  </a:pathLst>
                </a:custGeom>
                <a:solidFill>
                  <a:srgbClr val="FF505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49" name="Freeform 159">
                  <a:extLst>
                    <a:ext uri="{FF2B5EF4-FFF2-40B4-BE49-F238E27FC236}">
                      <a16:creationId xmlns:a16="http://schemas.microsoft.com/office/drawing/2014/main" id="{819E5917-91C1-4145-94F3-6C844AB78D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3826" y="4573588"/>
                  <a:ext cx="504825" cy="138113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rgbClr val="FF5050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0" name="Oval 160">
                  <a:extLst>
                    <a:ext uri="{FF2B5EF4-FFF2-40B4-BE49-F238E27FC236}">
                      <a16:creationId xmlns:a16="http://schemas.microsoft.com/office/drawing/2014/main" id="{B75F5B03-3085-4038-9B73-92E1585013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83238" y="4776788"/>
                  <a:ext cx="163513" cy="161925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1" name="Oval 161">
                  <a:extLst>
                    <a:ext uri="{FF2B5EF4-FFF2-40B4-BE49-F238E27FC236}">
                      <a16:creationId xmlns:a16="http://schemas.microsoft.com/office/drawing/2014/main" id="{8F8D4ECC-F845-42E2-A105-939A799FE1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10163" y="4779963"/>
                  <a:ext cx="163513" cy="163513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52" name="Freeform 159">
                  <a:extLst>
                    <a:ext uri="{FF2B5EF4-FFF2-40B4-BE49-F238E27FC236}">
                      <a16:creationId xmlns:a16="http://schemas.microsoft.com/office/drawing/2014/main" id="{EFD5043A-8781-4D34-BC0E-70AFFCE63A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794" y="4595284"/>
                  <a:ext cx="366182" cy="100182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ysClr val="window" lastClr="FFFFFF">
                    <a:lumMod val="95000"/>
                  </a:sys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cxnSp>
            <p:nvCxnSpPr>
              <p:cNvPr id="187" name="直線接點 186">
                <a:extLst>
                  <a:ext uri="{FF2B5EF4-FFF2-40B4-BE49-F238E27FC236}">
                    <a16:creationId xmlns:a16="http://schemas.microsoft.com/office/drawing/2014/main" id="{69ED239A-F0C3-4696-8FB4-88A8A274EB9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35234" y="1992642"/>
                <a:ext cx="2154797" cy="718837"/>
              </a:xfrm>
              <a:prstGeom prst="line">
                <a:avLst/>
              </a:prstGeom>
              <a:ln w="57150">
                <a:solidFill>
                  <a:srgbClr val="00206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直線接點 187">
                <a:extLst>
                  <a:ext uri="{FF2B5EF4-FFF2-40B4-BE49-F238E27FC236}">
                    <a16:creationId xmlns:a16="http://schemas.microsoft.com/office/drawing/2014/main" id="{5E7A861D-D188-414E-B432-45756A566AC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063019" y="2489219"/>
                <a:ext cx="653211" cy="287143"/>
              </a:xfrm>
              <a:prstGeom prst="line">
                <a:avLst/>
              </a:prstGeom>
              <a:ln w="57150">
                <a:solidFill>
                  <a:srgbClr val="00206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直線接點 188">
                <a:extLst>
                  <a:ext uri="{FF2B5EF4-FFF2-40B4-BE49-F238E27FC236}">
                    <a16:creationId xmlns:a16="http://schemas.microsoft.com/office/drawing/2014/main" id="{BD7B5F47-F980-4C05-B6BE-388BD8FE1A73}"/>
                  </a:ext>
                </a:extLst>
              </p:cNvPr>
              <p:cNvCxnSpPr>
                <a:cxnSpLocks/>
                <a:endCxn id="180" idx="0"/>
              </p:cNvCxnSpPr>
              <p:nvPr/>
            </p:nvCxnSpPr>
            <p:spPr>
              <a:xfrm flipH="1">
                <a:off x="7805077" y="2547466"/>
                <a:ext cx="187361" cy="2325604"/>
              </a:xfrm>
              <a:prstGeom prst="line">
                <a:avLst/>
              </a:prstGeom>
              <a:ln w="57150">
                <a:solidFill>
                  <a:srgbClr val="00206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026" name="Picture 2" descr="Company free icon">
                <a:extLst>
                  <a:ext uri="{FF2B5EF4-FFF2-40B4-BE49-F238E27FC236}">
                    <a16:creationId xmlns:a16="http://schemas.microsoft.com/office/drawing/2014/main" id="{3BA8B255-BA61-492B-A91E-E0F9850A6F8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61548" y="4031814"/>
                <a:ext cx="1537031" cy="153703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14" name="Group 4">
                <a:extLst>
                  <a:ext uri="{FF2B5EF4-FFF2-40B4-BE49-F238E27FC236}">
                    <a16:creationId xmlns:a16="http://schemas.microsoft.com/office/drawing/2014/main" id="{FCF372B6-04D9-4917-88B9-1683C11D8A4F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8124672">
                <a:off x="2523069" y="1247742"/>
                <a:ext cx="1255577" cy="1255556"/>
                <a:chOff x="2770" y="1441"/>
                <a:chExt cx="6261" cy="6260"/>
              </a:xfrm>
            </p:grpSpPr>
            <p:sp>
              <p:nvSpPr>
                <p:cNvPr id="67" name="Freeform 5">
                  <a:extLst>
                    <a:ext uri="{FF2B5EF4-FFF2-40B4-BE49-F238E27FC236}">
                      <a16:creationId xmlns:a16="http://schemas.microsoft.com/office/drawing/2014/main" id="{87216CDB-4344-450C-BA9A-8BD024B0606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536" y="2345"/>
                  <a:ext cx="590" cy="590"/>
                </a:xfrm>
                <a:custGeom>
                  <a:avLst/>
                  <a:gdLst>
                    <a:gd name="T0" fmla="*/ 374650 w 590"/>
                    <a:gd name="T1" fmla="*/ 186690 h 590"/>
                    <a:gd name="T2" fmla="*/ 374015 w 590"/>
                    <a:gd name="T3" fmla="*/ 207010 h 590"/>
                    <a:gd name="T4" fmla="*/ 367030 w 590"/>
                    <a:gd name="T5" fmla="*/ 243205 h 590"/>
                    <a:gd name="T6" fmla="*/ 352425 w 590"/>
                    <a:gd name="T7" fmla="*/ 276860 h 590"/>
                    <a:gd name="T8" fmla="*/ 332740 w 590"/>
                    <a:gd name="T9" fmla="*/ 306705 h 590"/>
                    <a:gd name="T10" fmla="*/ 306705 w 590"/>
                    <a:gd name="T11" fmla="*/ 332105 h 590"/>
                    <a:gd name="T12" fmla="*/ 276860 w 590"/>
                    <a:gd name="T13" fmla="*/ 352425 h 590"/>
                    <a:gd name="T14" fmla="*/ 243205 w 590"/>
                    <a:gd name="T15" fmla="*/ 366395 h 590"/>
                    <a:gd name="T16" fmla="*/ 207010 w 590"/>
                    <a:gd name="T17" fmla="*/ 374015 h 590"/>
                    <a:gd name="T18" fmla="*/ 187960 w 590"/>
                    <a:gd name="T19" fmla="*/ 374650 h 590"/>
                    <a:gd name="T20" fmla="*/ 168910 w 590"/>
                    <a:gd name="T21" fmla="*/ 374015 h 590"/>
                    <a:gd name="T22" fmla="*/ 132080 w 590"/>
                    <a:gd name="T23" fmla="*/ 366395 h 590"/>
                    <a:gd name="T24" fmla="*/ 98425 w 590"/>
                    <a:gd name="T25" fmla="*/ 352425 h 590"/>
                    <a:gd name="T26" fmla="*/ 67945 w 590"/>
                    <a:gd name="T27" fmla="*/ 332105 h 590"/>
                    <a:gd name="T28" fmla="*/ 43180 w 590"/>
                    <a:gd name="T29" fmla="*/ 306705 h 590"/>
                    <a:gd name="T30" fmla="*/ 22860 w 590"/>
                    <a:gd name="T31" fmla="*/ 276860 h 590"/>
                    <a:gd name="T32" fmla="*/ 8890 w 590"/>
                    <a:gd name="T33" fmla="*/ 243205 h 590"/>
                    <a:gd name="T34" fmla="*/ 1270 w 590"/>
                    <a:gd name="T35" fmla="*/ 207010 h 590"/>
                    <a:gd name="T36" fmla="*/ 0 w 590"/>
                    <a:gd name="T37" fmla="*/ 186690 h 590"/>
                    <a:gd name="T38" fmla="*/ 1270 w 590"/>
                    <a:gd name="T39" fmla="*/ 167640 h 590"/>
                    <a:gd name="T40" fmla="*/ 8890 w 590"/>
                    <a:gd name="T41" fmla="*/ 131445 h 590"/>
                    <a:gd name="T42" fmla="*/ 22860 w 590"/>
                    <a:gd name="T43" fmla="*/ 97790 h 590"/>
                    <a:gd name="T44" fmla="*/ 43180 w 590"/>
                    <a:gd name="T45" fmla="*/ 67945 h 590"/>
                    <a:gd name="T46" fmla="*/ 67945 w 590"/>
                    <a:gd name="T47" fmla="*/ 42545 h 590"/>
                    <a:gd name="T48" fmla="*/ 98425 w 590"/>
                    <a:gd name="T49" fmla="*/ 22225 h 590"/>
                    <a:gd name="T50" fmla="*/ 132080 w 590"/>
                    <a:gd name="T51" fmla="*/ 8255 h 590"/>
                    <a:gd name="T52" fmla="*/ 168910 w 590"/>
                    <a:gd name="T53" fmla="*/ 635 h 590"/>
                    <a:gd name="T54" fmla="*/ 187960 w 590"/>
                    <a:gd name="T55" fmla="*/ 0 h 590"/>
                    <a:gd name="T56" fmla="*/ 207010 w 590"/>
                    <a:gd name="T57" fmla="*/ 635 h 590"/>
                    <a:gd name="T58" fmla="*/ 243205 w 590"/>
                    <a:gd name="T59" fmla="*/ 8255 h 590"/>
                    <a:gd name="T60" fmla="*/ 276860 w 590"/>
                    <a:gd name="T61" fmla="*/ 22225 h 590"/>
                    <a:gd name="T62" fmla="*/ 306705 w 590"/>
                    <a:gd name="T63" fmla="*/ 42545 h 590"/>
                    <a:gd name="T64" fmla="*/ 332740 w 590"/>
                    <a:gd name="T65" fmla="*/ 67945 h 590"/>
                    <a:gd name="T66" fmla="*/ 352425 w 590"/>
                    <a:gd name="T67" fmla="*/ 97790 h 590"/>
                    <a:gd name="T68" fmla="*/ 367030 w 590"/>
                    <a:gd name="T69" fmla="*/ 131445 h 590"/>
                    <a:gd name="T70" fmla="*/ 374015 w 590"/>
                    <a:gd name="T71" fmla="*/ 167640 h 590"/>
                    <a:gd name="T72" fmla="*/ 374650 w 590"/>
                    <a:gd name="T73" fmla="*/ 186690 h 590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590" h="590">
                      <a:moveTo>
                        <a:pt x="590" y="294"/>
                      </a:moveTo>
                      <a:lnTo>
                        <a:pt x="589" y="326"/>
                      </a:lnTo>
                      <a:lnTo>
                        <a:pt x="578" y="383"/>
                      </a:lnTo>
                      <a:lnTo>
                        <a:pt x="555" y="436"/>
                      </a:lnTo>
                      <a:lnTo>
                        <a:pt x="524" y="483"/>
                      </a:lnTo>
                      <a:lnTo>
                        <a:pt x="483" y="523"/>
                      </a:lnTo>
                      <a:lnTo>
                        <a:pt x="436" y="555"/>
                      </a:lnTo>
                      <a:lnTo>
                        <a:pt x="383" y="577"/>
                      </a:lnTo>
                      <a:lnTo>
                        <a:pt x="326" y="589"/>
                      </a:lnTo>
                      <a:lnTo>
                        <a:pt x="296" y="590"/>
                      </a:lnTo>
                      <a:lnTo>
                        <a:pt x="266" y="589"/>
                      </a:lnTo>
                      <a:lnTo>
                        <a:pt x="208" y="577"/>
                      </a:lnTo>
                      <a:lnTo>
                        <a:pt x="155" y="555"/>
                      </a:lnTo>
                      <a:lnTo>
                        <a:pt x="107" y="523"/>
                      </a:lnTo>
                      <a:lnTo>
                        <a:pt x="68" y="483"/>
                      </a:lnTo>
                      <a:lnTo>
                        <a:pt x="36" y="436"/>
                      </a:lnTo>
                      <a:lnTo>
                        <a:pt x="14" y="383"/>
                      </a:lnTo>
                      <a:lnTo>
                        <a:pt x="2" y="326"/>
                      </a:lnTo>
                      <a:lnTo>
                        <a:pt x="0" y="294"/>
                      </a:lnTo>
                      <a:lnTo>
                        <a:pt x="2" y="264"/>
                      </a:lnTo>
                      <a:lnTo>
                        <a:pt x="14" y="207"/>
                      </a:lnTo>
                      <a:lnTo>
                        <a:pt x="36" y="154"/>
                      </a:lnTo>
                      <a:lnTo>
                        <a:pt x="68" y="107"/>
                      </a:lnTo>
                      <a:lnTo>
                        <a:pt x="107" y="67"/>
                      </a:lnTo>
                      <a:lnTo>
                        <a:pt x="155" y="35"/>
                      </a:lnTo>
                      <a:lnTo>
                        <a:pt x="208" y="13"/>
                      </a:lnTo>
                      <a:lnTo>
                        <a:pt x="266" y="1"/>
                      </a:lnTo>
                      <a:lnTo>
                        <a:pt x="296" y="0"/>
                      </a:lnTo>
                      <a:lnTo>
                        <a:pt x="326" y="1"/>
                      </a:lnTo>
                      <a:lnTo>
                        <a:pt x="383" y="13"/>
                      </a:lnTo>
                      <a:lnTo>
                        <a:pt x="436" y="35"/>
                      </a:lnTo>
                      <a:lnTo>
                        <a:pt x="483" y="67"/>
                      </a:lnTo>
                      <a:lnTo>
                        <a:pt x="524" y="107"/>
                      </a:lnTo>
                      <a:lnTo>
                        <a:pt x="555" y="154"/>
                      </a:lnTo>
                      <a:lnTo>
                        <a:pt x="578" y="207"/>
                      </a:lnTo>
                      <a:lnTo>
                        <a:pt x="589" y="264"/>
                      </a:lnTo>
                      <a:lnTo>
                        <a:pt x="590" y="294"/>
                      </a:lnTo>
                      <a:close/>
                    </a:path>
                  </a:pathLst>
                </a:custGeom>
                <a:solidFill>
                  <a:srgbClr val="61CC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68" name="Freeform 6">
                  <a:extLst>
                    <a:ext uri="{FF2B5EF4-FFF2-40B4-BE49-F238E27FC236}">
                      <a16:creationId xmlns:a16="http://schemas.microsoft.com/office/drawing/2014/main" id="{E920A0A0-6EDB-44D0-B8B0-6746A9FE4C7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623" y="2346"/>
                  <a:ext cx="503" cy="502"/>
                </a:xfrm>
                <a:custGeom>
                  <a:avLst/>
                  <a:gdLst>
                    <a:gd name="T0" fmla="*/ 0 w 503"/>
                    <a:gd name="T1" fmla="*/ 54610 h 502"/>
                    <a:gd name="T2" fmla="*/ 14605 w 503"/>
                    <a:gd name="T3" fmla="*/ 41275 h 502"/>
                    <a:gd name="T4" fmla="*/ 45085 w 503"/>
                    <a:gd name="T5" fmla="*/ 20955 h 502"/>
                    <a:gd name="T6" fmla="*/ 79375 w 503"/>
                    <a:gd name="T7" fmla="*/ 6985 h 502"/>
                    <a:gd name="T8" fmla="*/ 114300 w 503"/>
                    <a:gd name="T9" fmla="*/ 0 h 502"/>
                    <a:gd name="T10" fmla="*/ 149860 w 503"/>
                    <a:gd name="T11" fmla="*/ 0 h 502"/>
                    <a:gd name="T12" fmla="*/ 186055 w 503"/>
                    <a:gd name="T13" fmla="*/ 6985 h 502"/>
                    <a:gd name="T14" fmla="*/ 219710 w 503"/>
                    <a:gd name="T15" fmla="*/ 20955 h 502"/>
                    <a:gd name="T16" fmla="*/ 250825 w 503"/>
                    <a:gd name="T17" fmla="*/ 41275 h 502"/>
                    <a:gd name="T18" fmla="*/ 264160 w 503"/>
                    <a:gd name="T19" fmla="*/ 54610 h 502"/>
                    <a:gd name="T20" fmla="*/ 278130 w 503"/>
                    <a:gd name="T21" fmla="*/ 67945 h 502"/>
                    <a:gd name="T22" fmla="*/ 299085 w 503"/>
                    <a:gd name="T23" fmla="*/ 99695 h 502"/>
                    <a:gd name="T24" fmla="*/ 312420 w 503"/>
                    <a:gd name="T25" fmla="*/ 132715 h 502"/>
                    <a:gd name="T26" fmla="*/ 319405 w 503"/>
                    <a:gd name="T27" fmla="*/ 168910 h 502"/>
                    <a:gd name="T28" fmla="*/ 319405 w 503"/>
                    <a:gd name="T29" fmla="*/ 204470 h 502"/>
                    <a:gd name="T30" fmla="*/ 312420 w 503"/>
                    <a:gd name="T31" fmla="*/ 240665 h 502"/>
                    <a:gd name="T32" fmla="*/ 299085 w 503"/>
                    <a:gd name="T33" fmla="*/ 273685 h 502"/>
                    <a:gd name="T34" fmla="*/ 278130 w 503"/>
                    <a:gd name="T35" fmla="*/ 305435 h 502"/>
                    <a:gd name="T36" fmla="*/ 264160 w 503"/>
                    <a:gd name="T37" fmla="*/ 318770 h 50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503" h="502">
                      <a:moveTo>
                        <a:pt x="0" y="86"/>
                      </a:moveTo>
                      <a:lnTo>
                        <a:pt x="23" y="65"/>
                      </a:lnTo>
                      <a:lnTo>
                        <a:pt x="71" y="33"/>
                      </a:lnTo>
                      <a:lnTo>
                        <a:pt x="125" y="11"/>
                      </a:lnTo>
                      <a:lnTo>
                        <a:pt x="180" y="0"/>
                      </a:lnTo>
                      <a:lnTo>
                        <a:pt x="236" y="0"/>
                      </a:lnTo>
                      <a:lnTo>
                        <a:pt x="293" y="11"/>
                      </a:lnTo>
                      <a:lnTo>
                        <a:pt x="346" y="33"/>
                      </a:lnTo>
                      <a:lnTo>
                        <a:pt x="395" y="65"/>
                      </a:lnTo>
                      <a:lnTo>
                        <a:pt x="416" y="86"/>
                      </a:lnTo>
                      <a:lnTo>
                        <a:pt x="438" y="107"/>
                      </a:lnTo>
                      <a:lnTo>
                        <a:pt x="471" y="157"/>
                      </a:lnTo>
                      <a:lnTo>
                        <a:pt x="492" y="209"/>
                      </a:lnTo>
                      <a:lnTo>
                        <a:pt x="503" y="266"/>
                      </a:lnTo>
                      <a:lnTo>
                        <a:pt x="503" y="322"/>
                      </a:lnTo>
                      <a:lnTo>
                        <a:pt x="492" y="379"/>
                      </a:lnTo>
                      <a:lnTo>
                        <a:pt x="471" y="431"/>
                      </a:lnTo>
                      <a:lnTo>
                        <a:pt x="438" y="481"/>
                      </a:lnTo>
                      <a:lnTo>
                        <a:pt x="416" y="502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69" name="Freeform 7">
                  <a:extLst>
                    <a:ext uri="{FF2B5EF4-FFF2-40B4-BE49-F238E27FC236}">
                      <a16:creationId xmlns:a16="http://schemas.microsoft.com/office/drawing/2014/main" id="{F8A1D3D9-EBA4-4055-AF48-E842D7F9E98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938" y="3543"/>
                  <a:ext cx="1990" cy="1991"/>
                </a:xfrm>
                <a:custGeom>
                  <a:avLst/>
                  <a:gdLst>
                    <a:gd name="T0" fmla="*/ 1263650 w 1990"/>
                    <a:gd name="T1" fmla="*/ 808990 h 1991"/>
                    <a:gd name="T2" fmla="*/ 1111250 w 1990"/>
                    <a:gd name="T3" fmla="*/ 961390 h 1991"/>
                    <a:gd name="T4" fmla="*/ 920115 w 1990"/>
                    <a:gd name="T5" fmla="*/ 1152525 h 1991"/>
                    <a:gd name="T6" fmla="*/ 808355 w 1990"/>
                    <a:gd name="T7" fmla="*/ 1264285 h 1991"/>
                    <a:gd name="T8" fmla="*/ 799465 w 1990"/>
                    <a:gd name="T9" fmla="*/ 1254125 h 1991"/>
                    <a:gd name="T10" fmla="*/ 0 w 1990"/>
                    <a:gd name="T11" fmla="*/ 455295 h 1991"/>
                    <a:gd name="T12" fmla="*/ 111760 w 1990"/>
                    <a:gd name="T13" fmla="*/ 343535 h 1991"/>
                    <a:gd name="T14" fmla="*/ 302260 w 1990"/>
                    <a:gd name="T15" fmla="*/ 153035 h 1991"/>
                    <a:gd name="T16" fmla="*/ 454660 w 1990"/>
                    <a:gd name="T17" fmla="*/ 0 h 1991"/>
                    <a:gd name="T18" fmla="*/ 1253490 w 1990"/>
                    <a:gd name="T19" fmla="*/ 799465 h 1991"/>
                    <a:gd name="T20" fmla="*/ 1263650 w 1990"/>
                    <a:gd name="T21" fmla="*/ 808990 h 199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90" h="1991">
                      <a:moveTo>
                        <a:pt x="1990" y="1274"/>
                      </a:moveTo>
                      <a:lnTo>
                        <a:pt x="1750" y="1514"/>
                      </a:lnTo>
                      <a:lnTo>
                        <a:pt x="1449" y="1815"/>
                      </a:lnTo>
                      <a:lnTo>
                        <a:pt x="1273" y="1991"/>
                      </a:lnTo>
                      <a:lnTo>
                        <a:pt x="1259" y="1975"/>
                      </a:lnTo>
                      <a:lnTo>
                        <a:pt x="0" y="717"/>
                      </a:lnTo>
                      <a:lnTo>
                        <a:pt x="176" y="541"/>
                      </a:lnTo>
                      <a:lnTo>
                        <a:pt x="476" y="241"/>
                      </a:lnTo>
                      <a:lnTo>
                        <a:pt x="716" y="0"/>
                      </a:lnTo>
                      <a:lnTo>
                        <a:pt x="1974" y="1259"/>
                      </a:lnTo>
                      <a:lnTo>
                        <a:pt x="1990" y="1274"/>
                      </a:lnTo>
                      <a:close/>
                    </a:path>
                  </a:pathLst>
                </a:custGeom>
                <a:solidFill>
                  <a:srgbClr val="F241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70" name="Freeform 8">
                  <a:extLst>
                    <a:ext uri="{FF2B5EF4-FFF2-40B4-BE49-F238E27FC236}">
                      <a16:creationId xmlns:a16="http://schemas.microsoft.com/office/drawing/2014/main" id="{795B8FA9-DDDF-49F1-8174-92B902A733C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004" y="2978"/>
                  <a:ext cx="1490" cy="1485"/>
                </a:xfrm>
                <a:custGeom>
                  <a:avLst/>
                  <a:gdLst>
                    <a:gd name="T0" fmla="*/ 887095 w 1490"/>
                    <a:gd name="T1" fmla="*/ 316865 h 1485"/>
                    <a:gd name="T2" fmla="*/ 904240 w 1490"/>
                    <a:gd name="T3" fmla="*/ 354965 h 1485"/>
                    <a:gd name="T4" fmla="*/ 930275 w 1490"/>
                    <a:gd name="T5" fmla="*/ 433705 h 1485"/>
                    <a:gd name="T6" fmla="*/ 944245 w 1490"/>
                    <a:gd name="T7" fmla="*/ 515620 h 1485"/>
                    <a:gd name="T8" fmla="*/ 946150 w 1490"/>
                    <a:gd name="T9" fmla="*/ 597535 h 1485"/>
                    <a:gd name="T10" fmla="*/ 936625 w 1490"/>
                    <a:gd name="T11" fmla="*/ 680085 h 1485"/>
                    <a:gd name="T12" fmla="*/ 915035 w 1490"/>
                    <a:gd name="T13" fmla="*/ 760095 h 1485"/>
                    <a:gd name="T14" fmla="*/ 881380 w 1490"/>
                    <a:gd name="T15" fmla="*/ 836930 h 1485"/>
                    <a:gd name="T16" fmla="*/ 836930 w 1490"/>
                    <a:gd name="T17" fmla="*/ 909320 h 1485"/>
                    <a:gd name="T18" fmla="*/ 808990 w 1490"/>
                    <a:gd name="T19" fmla="*/ 942975 h 1485"/>
                    <a:gd name="T20" fmla="*/ 798195 w 1490"/>
                    <a:gd name="T21" fmla="*/ 937260 h 1485"/>
                    <a:gd name="T22" fmla="*/ 0 w 1490"/>
                    <a:gd name="T23" fmla="*/ 138430 h 1485"/>
                    <a:gd name="T24" fmla="*/ 33655 w 1490"/>
                    <a:gd name="T25" fmla="*/ 111125 h 1485"/>
                    <a:gd name="T26" fmla="*/ 105410 w 1490"/>
                    <a:gd name="T27" fmla="*/ 65405 h 1485"/>
                    <a:gd name="T28" fmla="*/ 182245 w 1490"/>
                    <a:gd name="T29" fmla="*/ 31750 h 1485"/>
                    <a:gd name="T30" fmla="*/ 262255 w 1490"/>
                    <a:gd name="T31" fmla="*/ 10160 h 1485"/>
                    <a:gd name="T32" fmla="*/ 344170 w 1490"/>
                    <a:gd name="T33" fmla="*/ 0 h 1485"/>
                    <a:gd name="T34" fmla="*/ 425450 w 1490"/>
                    <a:gd name="T35" fmla="*/ 1270 h 1485"/>
                    <a:gd name="T36" fmla="*/ 507365 w 1490"/>
                    <a:gd name="T37" fmla="*/ 14605 h 1485"/>
                    <a:gd name="T38" fmla="*/ 586740 w 1490"/>
                    <a:gd name="T39" fmla="*/ 39370 h 1485"/>
                    <a:gd name="T40" fmla="*/ 624840 w 1490"/>
                    <a:gd name="T41" fmla="*/ 56515 h 1485"/>
                    <a:gd name="T42" fmla="*/ 885190 w 1490"/>
                    <a:gd name="T43" fmla="*/ 316865 h 1485"/>
                    <a:gd name="T44" fmla="*/ 887095 w 1490"/>
                    <a:gd name="T45" fmla="*/ 316865 h 148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1490" h="1485">
                      <a:moveTo>
                        <a:pt x="1397" y="499"/>
                      </a:moveTo>
                      <a:lnTo>
                        <a:pt x="1424" y="559"/>
                      </a:lnTo>
                      <a:lnTo>
                        <a:pt x="1465" y="683"/>
                      </a:lnTo>
                      <a:lnTo>
                        <a:pt x="1487" y="812"/>
                      </a:lnTo>
                      <a:lnTo>
                        <a:pt x="1490" y="941"/>
                      </a:lnTo>
                      <a:lnTo>
                        <a:pt x="1475" y="1071"/>
                      </a:lnTo>
                      <a:lnTo>
                        <a:pt x="1441" y="1197"/>
                      </a:lnTo>
                      <a:lnTo>
                        <a:pt x="1388" y="1318"/>
                      </a:lnTo>
                      <a:lnTo>
                        <a:pt x="1318" y="1432"/>
                      </a:lnTo>
                      <a:lnTo>
                        <a:pt x="1274" y="1485"/>
                      </a:lnTo>
                      <a:lnTo>
                        <a:pt x="1257" y="1476"/>
                      </a:lnTo>
                      <a:lnTo>
                        <a:pt x="0" y="218"/>
                      </a:lnTo>
                      <a:lnTo>
                        <a:pt x="53" y="175"/>
                      </a:lnTo>
                      <a:lnTo>
                        <a:pt x="166" y="103"/>
                      </a:lnTo>
                      <a:lnTo>
                        <a:pt x="287" y="50"/>
                      </a:lnTo>
                      <a:lnTo>
                        <a:pt x="413" y="16"/>
                      </a:lnTo>
                      <a:lnTo>
                        <a:pt x="542" y="0"/>
                      </a:lnTo>
                      <a:lnTo>
                        <a:pt x="670" y="2"/>
                      </a:lnTo>
                      <a:lnTo>
                        <a:pt x="799" y="23"/>
                      </a:lnTo>
                      <a:lnTo>
                        <a:pt x="924" y="62"/>
                      </a:lnTo>
                      <a:lnTo>
                        <a:pt x="984" y="89"/>
                      </a:lnTo>
                      <a:lnTo>
                        <a:pt x="1394" y="499"/>
                      </a:lnTo>
                      <a:lnTo>
                        <a:pt x="1397" y="499"/>
                      </a:lnTo>
                      <a:close/>
                    </a:path>
                  </a:pathLst>
                </a:custGeom>
                <a:solidFill>
                  <a:srgbClr val="F241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71" name="Freeform 9">
                  <a:extLst>
                    <a:ext uri="{FF2B5EF4-FFF2-40B4-BE49-F238E27FC236}">
                      <a16:creationId xmlns:a16="http://schemas.microsoft.com/office/drawing/2014/main" id="{210A6270-94FD-4DC8-AC84-1FF3EE88C68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747" y="6417"/>
                  <a:ext cx="1210" cy="1210"/>
                </a:xfrm>
                <a:custGeom>
                  <a:avLst/>
                  <a:gdLst>
                    <a:gd name="T0" fmla="*/ 768350 w 1210"/>
                    <a:gd name="T1" fmla="*/ 264795 h 1210"/>
                    <a:gd name="T2" fmla="*/ 264795 w 1210"/>
                    <a:gd name="T3" fmla="*/ 768350 h 1210"/>
                    <a:gd name="T4" fmla="*/ 0 w 1210"/>
                    <a:gd name="T5" fmla="*/ 502920 h 1210"/>
                    <a:gd name="T6" fmla="*/ 6350 w 1210"/>
                    <a:gd name="T7" fmla="*/ 495935 h 1210"/>
                    <a:gd name="T8" fmla="*/ 495935 w 1210"/>
                    <a:gd name="T9" fmla="*/ 6350 h 1210"/>
                    <a:gd name="T10" fmla="*/ 502920 w 1210"/>
                    <a:gd name="T11" fmla="*/ 0 h 1210"/>
                    <a:gd name="T12" fmla="*/ 768350 w 1210"/>
                    <a:gd name="T13" fmla="*/ 264795 h 121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10" h="1210">
                      <a:moveTo>
                        <a:pt x="1210" y="417"/>
                      </a:moveTo>
                      <a:lnTo>
                        <a:pt x="417" y="1210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0" y="417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72" name="Freeform 10">
                  <a:extLst>
                    <a:ext uri="{FF2B5EF4-FFF2-40B4-BE49-F238E27FC236}">
                      <a16:creationId xmlns:a16="http://schemas.microsoft.com/office/drawing/2014/main" id="{8C1857F1-2D5F-49A4-87B8-5A597C60121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19" y="5989"/>
                  <a:ext cx="1220" cy="1220"/>
                </a:xfrm>
                <a:custGeom>
                  <a:avLst/>
                  <a:gdLst>
                    <a:gd name="T0" fmla="*/ 774700 w 1220"/>
                    <a:gd name="T1" fmla="*/ 271780 h 1220"/>
                    <a:gd name="T2" fmla="*/ 767715 w 1220"/>
                    <a:gd name="T3" fmla="*/ 278130 h 1220"/>
                    <a:gd name="T4" fmla="*/ 278130 w 1220"/>
                    <a:gd name="T5" fmla="*/ 767715 h 1220"/>
                    <a:gd name="T6" fmla="*/ 271780 w 1220"/>
                    <a:gd name="T7" fmla="*/ 774700 h 1220"/>
                    <a:gd name="T8" fmla="*/ 0 w 1220"/>
                    <a:gd name="T9" fmla="*/ 502285 h 1220"/>
                    <a:gd name="T10" fmla="*/ 6985 w 1220"/>
                    <a:gd name="T11" fmla="*/ 496570 h 1220"/>
                    <a:gd name="T12" fmla="*/ 496570 w 1220"/>
                    <a:gd name="T13" fmla="*/ 6985 h 1220"/>
                    <a:gd name="T14" fmla="*/ 502285 w 1220"/>
                    <a:gd name="T15" fmla="*/ 0 h 1220"/>
                    <a:gd name="T16" fmla="*/ 774700 w 1220"/>
                    <a:gd name="T17" fmla="*/ 271780 h 12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0" h="1220">
                      <a:moveTo>
                        <a:pt x="1220" y="428"/>
                      </a:moveTo>
                      <a:lnTo>
                        <a:pt x="1209" y="438"/>
                      </a:lnTo>
                      <a:lnTo>
                        <a:pt x="438" y="1209"/>
                      </a:lnTo>
                      <a:lnTo>
                        <a:pt x="428" y="1220"/>
                      </a:lnTo>
                      <a:lnTo>
                        <a:pt x="0" y="791"/>
                      </a:lnTo>
                      <a:lnTo>
                        <a:pt x="11" y="782"/>
                      </a:lnTo>
                      <a:lnTo>
                        <a:pt x="782" y="11"/>
                      </a:lnTo>
                      <a:lnTo>
                        <a:pt x="791" y="0"/>
                      </a:lnTo>
                      <a:lnTo>
                        <a:pt x="1220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73" name="Freeform 11">
                  <a:extLst>
                    <a:ext uri="{FF2B5EF4-FFF2-40B4-BE49-F238E27FC236}">
                      <a16:creationId xmlns:a16="http://schemas.microsoft.com/office/drawing/2014/main" id="{758AE23F-FC11-44D0-B5CF-A852AB49B38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91" y="5561"/>
                  <a:ext cx="1219" cy="1219"/>
                </a:xfrm>
                <a:custGeom>
                  <a:avLst/>
                  <a:gdLst>
                    <a:gd name="T0" fmla="*/ 774065 w 1219"/>
                    <a:gd name="T1" fmla="*/ 271780 h 1219"/>
                    <a:gd name="T2" fmla="*/ 768350 w 1219"/>
                    <a:gd name="T3" fmla="*/ 278765 h 1219"/>
                    <a:gd name="T4" fmla="*/ 278765 w 1219"/>
                    <a:gd name="T5" fmla="*/ 768350 h 1219"/>
                    <a:gd name="T6" fmla="*/ 271780 w 1219"/>
                    <a:gd name="T7" fmla="*/ 774065 h 1219"/>
                    <a:gd name="T8" fmla="*/ 0 w 1219"/>
                    <a:gd name="T9" fmla="*/ 502920 h 1219"/>
                    <a:gd name="T10" fmla="*/ 6350 w 1219"/>
                    <a:gd name="T11" fmla="*/ 495935 h 1219"/>
                    <a:gd name="T12" fmla="*/ 495935 w 1219"/>
                    <a:gd name="T13" fmla="*/ 6350 h 1219"/>
                    <a:gd name="T14" fmla="*/ 502920 w 1219"/>
                    <a:gd name="T15" fmla="*/ 0 h 1219"/>
                    <a:gd name="T16" fmla="*/ 774065 w 1219"/>
                    <a:gd name="T17" fmla="*/ 271780 h 121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9" h="1219">
                      <a:moveTo>
                        <a:pt x="1219" y="428"/>
                      </a:moveTo>
                      <a:lnTo>
                        <a:pt x="1210" y="439"/>
                      </a:lnTo>
                      <a:lnTo>
                        <a:pt x="439" y="1210"/>
                      </a:lnTo>
                      <a:lnTo>
                        <a:pt x="428" y="1219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9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74" name="Freeform 12">
                  <a:extLst>
                    <a:ext uri="{FF2B5EF4-FFF2-40B4-BE49-F238E27FC236}">
                      <a16:creationId xmlns:a16="http://schemas.microsoft.com/office/drawing/2014/main" id="{C2832832-FD7C-4D67-A94D-FACD7277FF7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473" y="5143"/>
                  <a:ext cx="1210" cy="1210"/>
                </a:xfrm>
                <a:custGeom>
                  <a:avLst/>
                  <a:gdLst>
                    <a:gd name="T0" fmla="*/ 768350 w 1210"/>
                    <a:gd name="T1" fmla="*/ 265430 h 1210"/>
                    <a:gd name="T2" fmla="*/ 761365 w 1210"/>
                    <a:gd name="T3" fmla="*/ 271780 h 1210"/>
                    <a:gd name="T4" fmla="*/ 271780 w 1210"/>
                    <a:gd name="T5" fmla="*/ 761365 h 1210"/>
                    <a:gd name="T6" fmla="*/ 265430 w 1210"/>
                    <a:gd name="T7" fmla="*/ 768350 h 1210"/>
                    <a:gd name="T8" fmla="*/ 0 w 1210"/>
                    <a:gd name="T9" fmla="*/ 502920 h 1210"/>
                    <a:gd name="T10" fmla="*/ 156210 w 1210"/>
                    <a:gd name="T11" fmla="*/ 346710 h 1210"/>
                    <a:gd name="T12" fmla="*/ 346710 w 1210"/>
                    <a:gd name="T13" fmla="*/ 156210 h 1210"/>
                    <a:gd name="T14" fmla="*/ 502920 w 1210"/>
                    <a:gd name="T15" fmla="*/ 0 h 1210"/>
                    <a:gd name="T16" fmla="*/ 768350 w 1210"/>
                    <a:gd name="T17" fmla="*/ 265430 h 121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0" h="1210">
                      <a:moveTo>
                        <a:pt x="1210" y="418"/>
                      </a:moveTo>
                      <a:lnTo>
                        <a:pt x="1199" y="428"/>
                      </a:lnTo>
                      <a:lnTo>
                        <a:pt x="428" y="1199"/>
                      </a:lnTo>
                      <a:lnTo>
                        <a:pt x="418" y="1210"/>
                      </a:lnTo>
                      <a:lnTo>
                        <a:pt x="0" y="792"/>
                      </a:lnTo>
                      <a:lnTo>
                        <a:pt x="246" y="546"/>
                      </a:lnTo>
                      <a:lnTo>
                        <a:pt x="546" y="246"/>
                      </a:lnTo>
                      <a:lnTo>
                        <a:pt x="792" y="0"/>
                      </a:lnTo>
                      <a:lnTo>
                        <a:pt x="1210" y="41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75" name="Freeform 13">
                  <a:extLst>
                    <a:ext uri="{FF2B5EF4-FFF2-40B4-BE49-F238E27FC236}">
                      <a16:creationId xmlns:a16="http://schemas.microsoft.com/office/drawing/2014/main" id="{56AAD136-8BD5-4DD6-AF17-CA55796D0A0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119" y="2789"/>
                  <a:ext cx="1210" cy="1210"/>
                </a:xfrm>
                <a:custGeom>
                  <a:avLst/>
                  <a:gdLst>
                    <a:gd name="T0" fmla="*/ 611505 w 1210"/>
                    <a:gd name="T1" fmla="*/ 421005 h 1210"/>
                    <a:gd name="T2" fmla="*/ 421005 w 1210"/>
                    <a:gd name="T3" fmla="*/ 611505 h 1210"/>
                    <a:gd name="T4" fmla="*/ 264795 w 1210"/>
                    <a:gd name="T5" fmla="*/ 768350 h 1210"/>
                    <a:gd name="T6" fmla="*/ 0 w 1210"/>
                    <a:gd name="T7" fmla="*/ 502920 h 1210"/>
                    <a:gd name="T8" fmla="*/ 6350 w 1210"/>
                    <a:gd name="T9" fmla="*/ 495935 h 1210"/>
                    <a:gd name="T10" fmla="*/ 495935 w 1210"/>
                    <a:gd name="T11" fmla="*/ 6350 h 1210"/>
                    <a:gd name="T12" fmla="*/ 502920 w 1210"/>
                    <a:gd name="T13" fmla="*/ 0 h 1210"/>
                    <a:gd name="T14" fmla="*/ 768350 w 1210"/>
                    <a:gd name="T15" fmla="*/ 264795 h 1210"/>
                    <a:gd name="T16" fmla="*/ 611505 w 1210"/>
                    <a:gd name="T17" fmla="*/ 421005 h 121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0" h="1210">
                      <a:moveTo>
                        <a:pt x="963" y="663"/>
                      </a:moveTo>
                      <a:lnTo>
                        <a:pt x="663" y="963"/>
                      </a:lnTo>
                      <a:lnTo>
                        <a:pt x="417" y="1210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0" y="417"/>
                      </a:lnTo>
                      <a:lnTo>
                        <a:pt x="963" y="663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76" name="Freeform 14">
                  <a:extLst>
                    <a:ext uri="{FF2B5EF4-FFF2-40B4-BE49-F238E27FC236}">
                      <a16:creationId xmlns:a16="http://schemas.microsoft.com/office/drawing/2014/main" id="{63F9C1AC-3AA8-4002-A8C6-021A399ABDE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691" y="2361"/>
                  <a:ext cx="1220" cy="1220"/>
                </a:xfrm>
                <a:custGeom>
                  <a:avLst/>
                  <a:gdLst>
                    <a:gd name="T0" fmla="*/ 774700 w 1220"/>
                    <a:gd name="T1" fmla="*/ 271780 h 1220"/>
                    <a:gd name="T2" fmla="*/ 767715 w 1220"/>
                    <a:gd name="T3" fmla="*/ 278130 h 1220"/>
                    <a:gd name="T4" fmla="*/ 278130 w 1220"/>
                    <a:gd name="T5" fmla="*/ 767715 h 1220"/>
                    <a:gd name="T6" fmla="*/ 271780 w 1220"/>
                    <a:gd name="T7" fmla="*/ 774700 h 1220"/>
                    <a:gd name="T8" fmla="*/ 0 w 1220"/>
                    <a:gd name="T9" fmla="*/ 502920 h 1220"/>
                    <a:gd name="T10" fmla="*/ 6985 w 1220"/>
                    <a:gd name="T11" fmla="*/ 495935 h 1220"/>
                    <a:gd name="T12" fmla="*/ 495935 w 1220"/>
                    <a:gd name="T13" fmla="*/ 6985 h 1220"/>
                    <a:gd name="T14" fmla="*/ 502920 w 1220"/>
                    <a:gd name="T15" fmla="*/ 0 h 1220"/>
                    <a:gd name="T16" fmla="*/ 774700 w 1220"/>
                    <a:gd name="T17" fmla="*/ 271780 h 12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0" h="1220">
                      <a:moveTo>
                        <a:pt x="1220" y="428"/>
                      </a:moveTo>
                      <a:lnTo>
                        <a:pt x="1209" y="438"/>
                      </a:lnTo>
                      <a:lnTo>
                        <a:pt x="438" y="1209"/>
                      </a:lnTo>
                      <a:lnTo>
                        <a:pt x="428" y="1220"/>
                      </a:lnTo>
                      <a:lnTo>
                        <a:pt x="0" y="792"/>
                      </a:lnTo>
                      <a:lnTo>
                        <a:pt x="11" y="781"/>
                      </a:lnTo>
                      <a:lnTo>
                        <a:pt x="781" y="11"/>
                      </a:lnTo>
                      <a:lnTo>
                        <a:pt x="792" y="0"/>
                      </a:lnTo>
                      <a:lnTo>
                        <a:pt x="1220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77" name="Freeform 15">
                  <a:extLst>
                    <a:ext uri="{FF2B5EF4-FFF2-40B4-BE49-F238E27FC236}">
                      <a16:creationId xmlns:a16="http://schemas.microsoft.com/office/drawing/2014/main" id="{6364B745-97D4-4E7A-AACD-3DF06CE2BB3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262" y="1932"/>
                  <a:ext cx="1221" cy="1221"/>
                </a:xfrm>
                <a:custGeom>
                  <a:avLst/>
                  <a:gdLst>
                    <a:gd name="T0" fmla="*/ 775335 w 1221"/>
                    <a:gd name="T1" fmla="*/ 272415 h 1221"/>
                    <a:gd name="T2" fmla="*/ 768350 w 1221"/>
                    <a:gd name="T3" fmla="*/ 279400 h 1221"/>
                    <a:gd name="T4" fmla="*/ 279400 w 1221"/>
                    <a:gd name="T5" fmla="*/ 768350 h 1221"/>
                    <a:gd name="T6" fmla="*/ 272415 w 1221"/>
                    <a:gd name="T7" fmla="*/ 775335 h 1221"/>
                    <a:gd name="T8" fmla="*/ 0 w 1221"/>
                    <a:gd name="T9" fmla="*/ 503555 h 1221"/>
                    <a:gd name="T10" fmla="*/ 6985 w 1221"/>
                    <a:gd name="T11" fmla="*/ 496570 h 1221"/>
                    <a:gd name="T12" fmla="*/ 496570 w 1221"/>
                    <a:gd name="T13" fmla="*/ 6985 h 1221"/>
                    <a:gd name="T14" fmla="*/ 503555 w 1221"/>
                    <a:gd name="T15" fmla="*/ 0 h 1221"/>
                    <a:gd name="T16" fmla="*/ 775335 w 1221"/>
                    <a:gd name="T17" fmla="*/ 272415 h 122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1" h="1221">
                      <a:moveTo>
                        <a:pt x="1221" y="429"/>
                      </a:moveTo>
                      <a:lnTo>
                        <a:pt x="1210" y="440"/>
                      </a:lnTo>
                      <a:lnTo>
                        <a:pt x="440" y="1210"/>
                      </a:lnTo>
                      <a:lnTo>
                        <a:pt x="429" y="1221"/>
                      </a:lnTo>
                      <a:lnTo>
                        <a:pt x="0" y="793"/>
                      </a:lnTo>
                      <a:lnTo>
                        <a:pt x="11" y="782"/>
                      </a:lnTo>
                      <a:lnTo>
                        <a:pt x="782" y="11"/>
                      </a:lnTo>
                      <a:lnTo>
                        <a:pt x="793" y="0"/>
                      </a:lnTo>
                      <a:lnTo>
                        <a:pt x="1221" y="429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78" name="Freeform 16">
                  <a:extLst>
                    <a:ext uri="{FF2B5EF4-FFF2-40B4-BE49-F238E27FC236}">
                      <a16:creationId xmlns:a16="http://schemas.microsoft.com/office/drawing/2014/main" id="{D9D0596A-3F32-4D48-80AA-B8F887BF557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846" y="1516"/>
                  <a:ext cx="1209" cy="1209"/>
                </a:xfrm>
                <a:custGeom>
                  <a:avLst/>
                  <a:gdLst>
                    <a:gd name="T0" fmla="*/ 767715 w 1209"/>
                    <a:gd name="T1" fmla="*/ 264160 h 1209"/>
                    <a:gd name="T2" fmla="*/ 760730 w 1209"/>
                    <a:gd name="T3" fmla="*/ 271145 h 1209"/>
                    <a:gd name="T4" fmla="*/ 271145 w 1209"/>
                    <a:gd name="T5" fmla="*/ 760730 h 1209"/>
                    <a:gd name="T6" fmla="*/ 264160 w 1209"/>
                    <a:gd name="T7" fmla="*/ 767715 h 1209"/>
                    <a:gd name="T8" fmla="*/ 0 w 1209"/>
                    <a:gd name="T9" fmla="*/ 502285 h 1209"/>
                    <a:gd name="T10" fmla="*/ 502285 w 1209"/>
                    <a:gd name="T11" fmla="*/ 0 h 1209"/>
                    <a:gd name="T12" fmla="*/ 767715 w 1209"/>
                    <a:gd name="T13" fmla="*/ 264160 h 120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09" h="1209">
                      <a:moveTo>
                        <a:pt x="1209" y="416"/>
                      </a:moveTo>
                      <a:lnTo>
                        <a:pt x="1198" y="427"/>
                      </a:lnTo>
                      <a:lnTo>
                        <a:pt x="427" y="1198"/>
                      </a:lnTo>
                      <a:lnTo>
                        <a:pt x="416" y="1209"/>
                      </a:lnTo>
                      <a:lnTo>
                        <a:pt x="0" y="791"/>
                      </a:lnTo>
                      <a:lnTo>
                        <a:pt x="791" y="0"/>
                      </a:lnTo>
                      <a:lnTo>
                        <a:pt x="1209" y="416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79" name="Freeform 25">
                  <a:extLst>
                    <a:ext uri="{FF2B5EF4-FFF2-40B4-BE49-F238E27FC236}">
                      <a16:creationId xmlns:a16="http://schemas.microsoft.com/office/drawing/2014/main" id="{FE35AD04-CC9F-4637-80B7-76D4CA226DF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540" y="4260"/>
                  <a:ext cx="1671" cy="1671"/>
                </a:xfrm>
                <a:custGeom>
                  <a:avLst/>
                  <a:gdLst>
                    <a:gd name="T0" fmla="*/ 1061085 w 1671"/>
                    <a:gd name="T1" fmla="*/ 808990 h 1671"/>
                    <a:gd name="T2" fmla="*/ 808990 w 1671"/>
                    <a:gd name="T3" fmla="*/ 1061085 h 1671"/>
                    <a:gd name="T4" fmla="*/ 0 w 1671"/>
                    <a:gd name="T5" fmla="*/ 252730 h 1671"/>
                    <a:gd name="T6" fmla="*/ 252730 w 1671"/>
                    <a:gd name="T7" fmla="*/ 0 h 1671"/>
                    <a:gd name="T8" fmla="*/ 1052195 w 1671"/>
                    <a:gd name="T9" fmla="*/ 798830 h 1671"/>
                    <a:gd name="T10" fmla="*/ 1061085 w 1671"/>
                    <a:gd name="T11" fmla="*/ 808990 h 167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671" h="1671">
                      <a:moveTo>
                        <a:pt x="1671" y="1274"/>
                      </a:moveTo>
                      <a:lnTo>
                        <a:pt x="1274" y="1671"/>
                      </a:lnTo>
                      <a:lnTo>
                        <a:pt x="0" y="398"/>
                      </a:lnTo>
                      <a:lnTo>
                        <a:pt x="398" y="0"/>
                      </a:lnTo>
                      <a:lnTo>
                        <a:pt x="1657" y="1258"/>
                      </a:lnTo>
                      <a:lnTo>
                        <a:pt x="1671" y="1274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80" name="Freeform 26">
                  <a:extLst>
                    <a:ext uri="{FF2B5EF4-FFF2-40B4-BE49-F238E27FC236}">
                      <a16:creationId xmlns:a16="http://schemas.microsoft.com/office/drawing/2014/main" id="{0B5EF749-3451-4194-9A94-21877AA649C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654" y="3196"/>
                  <a:ext cx="1624" cy="1621"/>
                </a:xfrm>
                <a:custGeom>
                  <a:avLst/>
                  <a:gdLst>
                    <a:gd name="T0" fmla="*/ 1020445 w 1624"/>
                    <a:gd name="T1" fmla="*/ 798830 h 1621"/>
                    <a:gd name="T2" fmla="*/ 1031240 w 1624"/>
                    <a:gd name="T3" fmla="*/ 804545 h 1621"/>
                    <a:gd name="T4" fmla="*/ 1016635 w 1624"/>
                    <a:gd name="T5" fmla="*/ 821690 h 1621"/>
                    <a:gd name="T6" fmla="*/ 1000760 w 1624"/>
                    <a:gd name="T7" fmla="*/ 837565 h 1621"/>
                    <a:gd name="T8" fmla="*/ 808990 w 1624"/>
                    <a:gd name="T9" fmla="*/ 1029335 h 1621"/>
                    <a:gd name="T10" fmla="*/ 798830 w 1624"/>
                    <a:gd name="T11" fmla="*/ 1019810 h 1621"/>
                    <a:gd name="T12" fmla="*/ 0 w 1624"/>
                    <a:gd name="T13" fmla="*/ 220345 h 1621"/>
                    <a:gd name="T14" fmla="*/ 193040 w 1624"/>
                    <a:gd name="T15" fmla="*/ 28575 h 1621"/>
                    <a:gd name="T16" fmla="*/ 207010 w 1624"/>
                    <a:gd name="T17" fmla="*/ 13970 h 1621"/>
                    <a:gd name="T18" fmla="*/ 222250 w 1624"/>
                    <a:gd name="T19" fmla="*/ 0 h 1621"/>
                    <a:gd name="T20" fmla="*/ 1020445 w 1624"/>
                    <a:gd name="T21" fmla="*/ 798830 h 162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624" h="1621">
                      <a:moveTo>
                        <a:pt x="1607" y="1258"/>
                      </a:moveTo>
                      <a:lnTo>
                        <a:pt x="1624" y="1267"/>
                      </a:lnTo>
                      <a:lnTo>
                        <a:pt x="1601" y="1294"/>
                      </a:lnTo>
                      <a:lnTo>
                        <a:pt x="1576" y="1319"/>
                      </a:lnTo>
                      <a:lnTo>
                        <a:pt x="1274" y="1621"/>
                      </a:lnTo>
                      <a:lnTo>
                        <a:pt x="1258" y="1606"/>
                      </a:lnTo>
                      <a:lnTo>
                        <a:pt x="0" y="347"/>
                      </a:lnTo>
                      <a:lnTo>
                        <a:pt x="304" y="45"/>
                      </a:lnTo>
                      <a:lnTo>
                        <a:pt x="326" y="22"/>
                      </a:lnTo>
                      <a:lnTo>
                        <a:pt x="350" y="0"/>
                      </a:lnTo>
                      <a:lnTo>
                        <a:pt x="1607" y="1258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81" name="Freeform 27">
                  <a:extLst>
                    <a:ext uri="{FF2B5EF4-FFF2-40B4-BE49-F238E27FC236}">
                      <a16:creationId xmlns:a16="http://schemas.microsoft.com/office/drawing/2014/main" id="{25E9EB5F-AF50-4801-B311-E63C10A35FB4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903" y="1770"/>
                  <a:ext cx="1799" cy="1799"/>
                </a:xfrm>
                <a:custGeom>
                  <a:avLst/>
                  <a:gdLst>
                    <a:gd name="T0" fmla="*/ 995680 w 1799"/>
                    <a:gd name="T1" fmla="*/ 188595 h 1799"/>
                    <a:gd name="T2" fmla="*/ 1064260 w 1799"/>
                    <a:gd name="T3" fmla="*/ 280670 h 1799"/>
                    <a:gd name="T4" fmla="*/ 1110615 w 1799"/>
                    <a:gd name="T5" fmla="*/ 382270 h 1799"/>
                    <a:gd name="T6" fmla="*/ 1137285 w 1799"/>
                    <a:gd name="T7" fmla="*/ 489585 h 1799"/>
                    <a:gd name="T8" fmla="*/ 1142365 w 1799"/>
                    <a:gd name="T9" fmla="*/ 598805 h 1799"/>
                    <a:gd name="T10" fmla="*/ 1126490 w 1799"/>
                    <a:gd name="T11" fmla="*/ 707390 h 1799"/>
                    <a:gd name="T12" fmla="*/ 1089660 w 1799"/>
                    <a:gd name="T13" fmla="*/ 812165 h 1799"/>
                    <a:gd name="T14" fmla="*/ 1031875 w 1799"/>
                    <a:gd name="T15" fmla="*/ 909955 h 1799"/>
                    <a:gd name="T16" fmla="*/ 974725 w 1799"/>
                    <a:gd name="T17" fmla="*/ 975995 h 1799"/>
                    <a:gd name="T18" fmla="*/ 922655 w 1799"/>
                    <a:gd name="T19" fmla="*/ 1022350 h 1799"/>
                    <a:gd name="T20" fmla="*/ 846455 w 1799"/>
                    <a:gd name="T21" fmla="*/ 1072515 h 1799"/>
                    <a:gd name="T22" fmla="*/ 701675 w 1799"/>
                    <a:gd name="T23" fmla="*/ 1128395 h 1799"/>
                    <a:gd name="T24" fmla="*/ 527050 w 1799"/>
                    <a:gd name="T25" fmla="*/ 1142365 h 1799"/>
                    <a:gd name="T26" fmla="*/ 356235 w 1799"/>
                    <a:gd name="T27" fmla="*/ 1102360 h 1799"/>
                    <a:gd name="T28" fmla="*/ 316230 w 1799"/>
                    <a:gd name="T29" fmla="*/ 1083945 h 1799"/>
                    <a:gd name="T30" fmla="*/ 53975 w 1799"/>
                    <a:gd name="T31" fmla="*/ 824230 h 1799"/>
                    <a:gd name="T32" fmla="*/ 58420 w 1799"/>
                    <a:gd name="T33" fmla="*/ 826770 h 1799"/>
                    <a:gd name="T34" fmla="*/ 13335 w 1799"/>
                    <a:gd name="T35" fmla="*/ 701675 h 1799"/>
                    <a:gd name="T36" fmla="*/ 0 w 1799"/>
                    <a:gd name="T37" fmla="*/ 527050 h 1799"/>
                    <a:gd name="T38" fmla="*/ 40005 w 1799"/>
                    <a:gd name="T39" fmla="*/ 355600 h 1799"/>
                    <a:gd name="T40" fmla="*/ 92710 w 1799"/>
                    <a:gd name="T41" fmla="*/ 256540 h 1799"/>
                    <a:gd name="T42" fmla="*/ 149860 w 1799"/>
                    <a:gd name="T43" fmla="*/ 184150 h 1799"/>
                    <a:gd name="T44" fmla="*/ 187325 w 1799"/>
                    <a:gd name="T45" fmla="*/ 146685 h 1799"/>
                    <a:gd name="T46" fmla="*/ 280035 w 1799"/>
                    <a:gd name="T47" fmla="*/ 78740 h 1799"/>
                    <a:gd name="T48" fmla="*/ 381635 w 1799"/>
                    <a:gd name="T49" fmla="*/ 31115 h 1799"/>
                    <a:gd name="T50" fmla="*/ 488315 w 1799"/>
                    <a:gd name="T51" fmla="*/ 5715 h 1799"/>
                    <a:gd name="T52" fmla="*/ 598170 w 1799"/>
                    <a:gd name="T53" fmla="*/ 0 h 1799"/>
                    <a:gd name="T54" fmla="*/ 707390 w 1799"/>
                    <a:gd name="T55" fmla="*/ 15240 h 1799"/>
                    <a:gd name="T56" fmla="*/ 811530 w 1799"/>
                    <a:gd name="T57" fmla="*/ 52070 h 1799"/>
                    <a:gd name="T58" fmla="*/ 909320 w 1799"/>
                    <a:gd name="T59" fmla="*/ 109855 h 1799"/>
                    <a:gd name="T60" fmla="*/ 974725 w 1799"/>
                    <a:gd name="T61" fmla="*/ 167005 h 1799"/>
                    <a:gd name="T62" fmla="*/ 735330 w 1799"/>
                    <a:gd name="T63" fmla="*/ 671195 h 1799"/>
                    <a:gd name="T64" fmla="*/ 769620 w 1799"/>
                    <a:gd name="T65" fmla="*/ 606425 h 1799"/>
                    <a:gd name="T66" fmla="*/ 776605 w 1799"/>
                    <a:gd name="T67" fmla="*/ 534670 h 1799"/>
                    <a:gd name="T68" fmla="*/ 756285 w 1799"/>
                    <a:gd name="T69" fmla="*/ 465455 h 1799"/>
                    <a:gd name="T70" fmla="*/ 721360 w 1799"/>
                    <a:gd name="T71" fmla="*/ 420370 h 1799"/>
                    <a:gd name="T72" fmla="*/ 676910 w 1799"/>
                    <a:gd name="T73" fmla="*/ 386715 h 1799"/>
                    <a:gd name="T74" fmla="*/ 607060 w 1799"/>
                    <a:gd name="T75" fmla="*/ 365760 h 1799"/>
                    <a:gd name="T76" fmla="*/ 536575 w 1799"/>
                    <a:gd name="T77" fmla="*/ 372745 h 1799"/>
                    <a:gd name="T78" fmla="*/ 471805 w 1799"/>
                    <a:gd name="T79" fmla="*/ 407035 h 1799"/>
                    <a:gd name="T80" fmla="*/ 443865 w 1799"/>
                    <a:gd name="T81" fmla="*/ 433705 h 1799"/>
                    <a:gd name="T82" fmla="*/ 409575 w 1799"/>
                    <a:gd name="T83" fmla="*/ 498475 h 1799"/>
                    <a:gd name="T84" fmla="*/ 403225 w 1799"/>
                    <a:gd name="T85" fmla="*/ 570230 h 1799"/>
                    <a:gd name="T86" fmla="*/ 423545 w 1799"/>
                    <a:gd name="T87" fmla="*/ 639445 h 1799"/>
                    <a:gd name="T88" fmla="*/ 457200 w 1799"/>
                    <a:gd name="T89" fmla="*/ 684530 h 1799"/>
                    <a:gd name="T90" fmla="*/ 502285 w 1799"/>
                    <a:gd name="T91" fmla="*/ 718185 h 1799"/>
                    <a:gd name="T92" fmla="*/ 571500 w 1799"/>
                    <a:gd name="T93" fmla="*/ 739140 h 1799"/>
                    <a:gd name="T94" fmla="*/ 643255 w 1799"/>
                    <a:gd name="T95" fmla="*/ 732155 h 1799"/>
                    <a:gd name="T96" fmla="*/ 708025 w 1799"/>
                    <a:gd name="T97" fmla="*/ 697865 h 1799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0" t="0" r="r" b="b"/>
                  <a:pathLst>
                    <a:path w="1799" h="1799">
                      <a:moveTo>
                        <a:pt x="1535" y="263"/>
                      </a:moveTo>
                      <a:lnTo>
                        <a:pt x="1568" y="297"/>
                      </a:lnTo>
                      <a:lnTo>
                        <a:pt x="1625" y="368"/>
                      </a:lnTo>
                      <a:lnTo>
                        <a:pt x="1676" y="442"/>
                      </a:lnTo>
                      <a:lnTo>
                        <a:pt x="1716" y="520"/>
                      </a:lnTo>
                      <a:lnTo>
                        <a:pt x="1749" y="602"/>
                      </a:lnTo>
                      <a:lnTo>
                        <a:pt x="1774" y="686"/>
                      </a:lnTo>
                      <a:lnTo>
                        <a:pt x="1791" y="771"/>
                      </a:lnTo>
                      <a:lnTo>
                        <a:pt x="1799" y="856"/>
                      </a:lnTo>
                      <a:lnTo>
                        <a:pt x="1799" y="943"/>
                      </a:lnTo>
                      <a:lnTo>
                        <a:pt x="1791" y="1029"/>
                      </a:lnTo>
                      <a:lnTo>
                        <a:pt x="1774" y="1114"/>
                      </a:lnTo>
                      <a:lnTo>
                        <a:pt x="1749" y="1198"/>
                      </a:lnTo>
                      <a:lnTo>
                        <a:pt x="1716" y="1279"/>
                      </a:lnTo>
                      <a:lnTo>
                        <a:pt x="1676" y="1358"/>
                      </a:lnTo>
                      <a:lnTo>
                        <a:pt x="1625" y="1433"/>
                      </a:lnTo>
                      <a:lnTo>
                        <a:pt x="1568" y="1503"/>
                      </a:lnTo>
                      <a:lnTo>
                        <a:pt x="1535" y="1537"/>
                      </a:lnTo>
                      <a:lnTo>
                        <a:pt x="1509" y="1562"/>
                      </a:lnTo>
                      <a:lnTo>
                        <a:pt x="1453" y="1610"/>
                      </a:lnTo>
                      <a:lnTo>
                        <a:pt x="1395" y="1652"/>
                      </a:lnTo>
                      <a:lnTo>
                        <a:pt x="1333" y="1689"/>
                      </a:lnTo>
                      <a:lnTo>
                        <a:pt x="1239" y="1735"/>
                      </a:lnTo>
                      <a:lnTo>
                        <a:pt x="1105" y="1777"/>
                      </a:lnTo>
                      <a:lnTo>
                        <a:pt x="968" y="1799"/>
                      </a:lnTo>
                      <a:lnTo>
                        <a:pt x="830" y="1799"/>
                      </a:lnTo>
                      <a:lnTo>
                        <a:pt x="693" y="1777"/>
                      </a:lnTo>
                      <a:lnTo>
                        <a:pt x="561" y="1736"/>
                      </a:lnTo>
                      <a:lnTo>
                        <a:pt x="497" y="1706"/>
                      </a:lnTo>
                      <a:lnTo>
                        <a:pt x="498" y="1707"/>
                      </a:lnTo>
                      <a:lnTo>
                        <a:pt x="495" y="1709"/>
                      </a:lnTo>
                      <a:lnTo>
                        <a:pt x="85" y="1298"/>
                      </a:lnTo>
                      <a:lnTo>
                        <a:pt x="88" y="1299"/>
                      </a:lnTo>
                      <a:lnTo>
                        <a:pt x="92" y="1302"/>
                      </a:lnTo>
                      <a:lnTo>
                        <a:pt x="63" y="1238"/>
                      </a:lnTo>
                      <a:lnTo>
                        <a:pt x="21" y="1105"/>
                      </a:lnTo>
                      <a:lnTo>
                        <a:pt x="0" y="968"/>
                      </a:lnTo>
                      <a:lnTo>
                        <a:pt x="0" y="830"/>
                      </a:lnTo>
                      <a:lnTo>
                        <a:pt x="21" y="693"/>
                      </a:lnTo>
                      <a:lnTo>
                        <a:pt x="63" y="560"/>
                      </a:lnTo>
                      <a:lnTo>
                        <a:pt x="110" y="465"/>
                      </a:lnTo>
                      <a:lnTo>
                        <a:pt x="146" y="404"/>
                      </a:lnTo>
                      <a:lnTo>
                        <a:pt x="188" y="346"/>
                      </a:lnTo>
                      <a:lnTo>
                        <a:pt x="236" y="290"/>
                      </a:lnTo>
                      <a:lnTo>
                        <a:pt x="261" y="263"/>
                      </a:lnTo>
                      <a:lnTo>
                        <a:pt x="295" y="231"/>
                      </a:lnTo>
                      <a:lnTo>
                        <a:pt x="366" y="173"/>
                      </a:lnTo>
                      <a:lnTo>
                        <a:pt x="441" y="124"/>
                      </a:lnTo>
                      <a:lnTo>
                        <a:pt x="519" y="82"/>
                      </a:lnTo>
                      <a:lnTo>
                        <a:pt x="601" y="49"/>
                      </a:lnTo>
                      <a:lnTo>
                        <a:pt x="684" y="24"/>
                      </a:lnTo>
                      <a:lnTo>
                        <a:pt x="769" y="9"/>
                      </a:lnTo>
                      <a:lnTo>
                        <a:pt x="856" y="0"/>
                      </a:lnTo>
                      <a:lnTo>
                        <a:pt x="942" y="0"/>
                      </a:lnTo>
                      <a:lnTo>
                        <a:pt x="1028" y="9"/>
                      </a:lnTo>
                      <a:lnTo>
                        <a:pt x="1114" y="24"/>
                      </a:lnTo>
                      <a:lnTo>
                        <a:pt x="1197" y="49"/>
                      </a:lnTo>
                      <a:lnTo>
                        <a:pt x="1278" y="82"/>
                      </a:lnTo>
                      <a:lnTo>
                        <a:pt x="1356" y="124"/>
                      </a:lnTo>
                      <a:lnTo>
                        <a:pt x="1432" y="173"/>
                      </a:lnTo>
                      <a:lnTo>
                        <a:pt x="1503" y="231"/>
                      </a:lnTo>
                      <a:lnTo>
                        <a:pt x="1535" y="263"/>
                      </a:lnTo>
                      <a:close/>
                      <a:moveTo>
                        <a:pt x="1136" y="1078"/>
                      </a:moveTo>
                      <a:lnTo>
                        <a:pt x="1158" y="1057"/>
                      </a:lnTo>
                      <a:lnTo>
                        <a:pt x="1191" y="1007"/>
                      </a:lnTo>
                      <a:lnTo>
                        <a:pt x="1212" y="955"/>
                      </a:lnTo>
                      <a:lnTo>
                        <a:pt x="1223" y="898"/>
                      </a:lnTo>
                      <a:lnTo>
                        <a:pt x="1223" y="842"/>
                      </a:lnTo>
                      <a:lnTo>
                        <a:pt x="1212" y="785"/>
                      </a:lnTo>
                      <a:lnTo>
                        <a:pt x="1191" y="733"/>
                      </a:lnTo>
                      <a:lnTo>
                        <a:pt x="1158" y="683"/>
                      </a:lnTo>
                      <a:lnTo>
                        <a:pt x="1136" y="662"/>
                      </a:lnTo>
                      <a:lnTo>
                        <a:pt x="1115" y="641"/>
                      </a:lnTo>
                      <a:lnTo>
                        <a:pt x="1066" y="609"/>
                      </a:lnTo>
                      <a:lnTo>
                        <a:pt x="1013" y="587"/>
                      </a:lnTo>
                      <a:lnTo>
                        <a:pt x="956" y="576"/>
                      </a:lnTo>
                      <a:lnTo>
                        <a:pt x="900" y="576"/>
                      </a:lnTo>
                      <a:lnTo>
                        <a:pt x="845" y="587"/>
                      </a:lnTo>
                      <a:lnTo>
                        <a:pt x="791" y="609"/>
                      </a:lnTo>
                      <a:lnTo>
                        <a:pt x="743" y="641"/>
                      </a:lnTo>
                      <a:lnTo>
                        <a:pt x="720" y="662"/>
                      </a:lnTo>
                      <a:lnTo>
                        <a:pt x="699" y="683"/>
                      </a:lnTo>
                      <a:lnTo>
                        <a:pt x="667" y="733"/>
                      </a:lnTo>
                      <a:lnTo>
                        <a:pt x="645" y="785"/>
                      </a:lnTo>
                      <a:lnTo>
                        <a:pt x="635" y="842"/>
                      </a:lnTo>
                      <a:lnTo>
                        <a:pt x="635" y="898"/>
                      </a:lnTo>
                      <a:lnTo>
                        <a:pt x="645" y="955"/>
                      </a:lnTo>
                      <a:lnTo>
                        <a:pt x="667" y="1007"/>
                      </a:lnTo>
                      <a:lnTo>
                        <a:pt x="699" y="1057"/>
                      </a:lnTo>
                      <a:lnTo>
                        <a:pt x="720" y="1078"/>
                      </a:lnTo>
                      <a:lnTo>
                        <a:pt x="743" y="1099"/>
                      </a:lnTo>
                      <a:lnTo>
                        <a:pt x="791" y="1131"/>
                      </a:lnTo>
                      <a:lnTo>
                        <a:pt x="845" y="1153"/>
                      </a:lnTo>
                      <a:lnTo>
                        <a:pt x="900" y="1164"/>
                      </a:lnTo>
                      <a:lnTo>
                        <a:pt x="956" y="1164"/>
                      </a:lnTo>
                      <a:lnTo>
                        <a:pt x="1013" y="1153"/>
                      </a:lnTo>
                      <a:lnTo>
                        <a:pt x="1066" y="1131"/>
                      </a:lnTo>
                      <a:lnTo>
                        <a:pt x="1115" y="1099"/>
                      </a:lnTo>
                      <a:lnTo>
                        <a:pt x="1136" y="1078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82" name="Freeform 28">
                  <a:extLst>
                    <a:ext uri="{FF2B5EF4-FFF2-40B4-BE49-F238E27FC236}">
                      <a16:creationId xmlns:a16="http://schemas.microsoft.com/office/drawing/2014/main" id="{36C1CD2E-5F9B-4060-9AAC-5EA0B45E6472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4464" y="1695"/>
                  <a:ext cx="4314" cy="4312"/>
                </a:xfrm>
                <a:custGeom>
                  <a:avLst/>
                  <a:gdLst>
                    <a:gd name="T0" fmla="*/ 823595 w 4314"/>
                    <a:gd name="T1" fmla="*/ 2723515 h 4312"/>
                    <a:gd name="T2" fmla="*/ 0 w 4314"/>
                    <a:gd name="T3" fmla="*/ 1881505 h 4312"/>
                    <a:gd name="T4" fmla="*/ 914400 w 4314"/>
                    <a:gd name="T5" fmla="*/ 948055 h 4312"/>
                    <a:gd name="T6" fmla="*/ 1042035 w 4314"/>
                    <a:gd name="T7" fmla="*/ 848995 h 4312"/>
                    <a:gd name="T8" fmla="*/ 1334135 w 4314"/>
                    <a:gd name="T9" fmla="*/ 765810 h 4312"/>
                    <a:gd name="T10" fmla="*/ 1513205 w 4314"/>
                    <a:gd name="T11" fmla="*/ 749935 h 4312"/>
                    <a:gd name="T12" fmla="*/ 1530350 w 4314"/>
                    <a:gd name="T13" fmla="*/ 426720 h 4312"/>
                    <a:gd name="T14" fmla="*/ 1680845 w 4314"/>
                    <a:gd name="T15" fmla="*/ 180975 h 4312"/>
                    <a:gd name="T16" fmla="*/ 1854200 w 4314"/>
                    <a:gd name="T17" fmla="*/ 58420 h 4312"/>
                    <a:gd name="T18" fmla="*/ 2088515 w 4314"/>
                    <a:gd name="T19" fmla="*/ 0 h 4312"/>
                    <a:gd name="T20" fmla="*/ 2271395 w 4314"/>
                    <a:gd name="T21" fmla="*/ 17780 h 4312"/>
                    <a:gd name="T22" fmla="*/ 2487930 w 4314"/>
                    <a:gd name="T23" fmla="*/ 120015 h 4312"/>
                    <a:gd name="T24" fmla="*/ 2618105 w 4314"/>
                    <a:gd name="T25" fmla="*/ 250825 h 4312"/>
                    <a:gd name="T26" fmla="*/ 2720975 w 4314"/>
                    <a:gd name="T27" fmla="*/ 467995 h 4312"/>
                    <a:gd name="T28" fmla="*/ 2738755 w 4314"/>
                    <a:gd name="T29" fmla="*/ 650240 h 4312"/>
                    <a:gd name="T30" fmla="*/ 2679700 w 4314"/>
                    <a:gd name="T31" fmla="*/ 883920 h 4312"/>
                    <a:gd name="T32" fmla="*/ 2557780 w 4314"/>
                    <a:gd name="T33" fmla="*/ 1057275 h 4312"/>
                    <a:gd name="T34" fmla="*/ 2381885 w 4314"/>
                    <a:gd name="T35" fmla="*/ 1180465 h 4312"/>
                    <a:gd name="T36" fmla="*/ 2149475 w 4314"/>
                    <a:gd name="T37" fmla="*/ 1238885 h 4312"/>
                    <a:gd name="T38" fmla="*/ 1948180 w 4314"/>
                    <a:gd name="T39" fmla="*/ 1214120 h 4312"/>
                    <a:gd name="T40" fmla="*/ 1965325 w 4314"/>
                    <a:gd name="T41" fmla="*/ 1478915 h 4312"/>
                    <a:gd name="T42" fmla="*/ 1847850 w 4314"/>
                    <a:gd name="T43" fmla="*/ 1758315 h 4312"/>
                    <a:gd name="T44" fmla="*/ 890270 w 4314"/>
                    <a:gd name="T45" fmla="*/ 2723515 h 4312"/>
                    <a:gd name="T46" fmla="*/ 114935 w 4314"/>
                    <a:gd name="T47" fmla="*/ 1881505 h 4312"/>
                    <a:gd name="T48" fmla="*/ 1750695 w 4314"/>
                    <a:gd name="T49" fmla="*/ 1727200 h 4312"/>
                    <a:gd name="T50" fmla="*/ 1866900 w 4314"/>
                    <a:gd name="T51" fmla="*/ 1487805 h 4312"/>
                    <a:gd name="T52" fmla="*/ 1838960 w 4314"/>
                    <a:gd name="T53" fmla="*/ 1188085 h 4312"/>
                    <a:gd name="T54" fmla="*/ 1821180 w 4314"/>
                    <a:gd name="T55" fmla="*/ 1151890 h 4312"/>
                    <a:gd name="T56" fmla="*/ 1826260 w 4314"/>
                    <a:gd name="T57" fmla="*/ 1102995 h 4312"/>
                    <a:gd name="T58" fmla="*/ 1864360 w 4314"/>
                    <a:gd name="T59" fmla="*/ 1083310 h 4312"/>
                    <a:gd name="T60" fmla="*/ 2002790 w 4314"/>
                    <a:gd name="T61" fmla="*/ 1130935 h 4312"/>
                    <a:gd name="T62" fmla="*/ 2320290 w 4314"/>
                    <a:gd name="T63" fmla="*/ 1103630 h 4312"/>
                    <a:gd name="T64" fmla="*/ 2508250 w 4314"/>
                    <a:gd name="T65" fmla="*/ 970915 h 4312"/>
                    <a:gd name="T66" fmla="*/ 2613660 w 4314"/>
                    <a:gd name="T67" fmla="*/ 795655 h 4312"/>
                    <a:gd name="T68" fmla="*/ 2644140 w 4314"/>
                    <a:gd name="T69" fmla="*/ 618490 h 4312"/>
                    <a:gd name="T70" fmla="*/ 2613660 w 4314"/>
                    <a:gd name="T71" fmla="*/ 441960 h 4312"/>
                    <a:gd name="T72" fmla="*/ 2508250 w 4314"/>
                    <a:gd name="T73" fmla="*/ 267335 h 4312"/>
                    <a:gd name="T74" fmla="*/ 2388870 w 4314"/>
                    <a:gd name="T75" fmla="*/ 168910 h 4312"/>
                    <a:gd name="T76" fmla="*/ 2197100 w 4314"/>
                    <a:gd name="T77" fmla="*/ 100330 h 4312"/>
                    <a:gd name="T78" fmla="*/ 2041525 w 4314"/>
                    <a:gd name="T79" fmla="*/ 100330 h 4312"/>
                    <a:gd name="T80" fmla="*/ 1850390 w 4314"/>
                    <a:gd name="T81" fmla="*/ 168910 h 4312"/>
                    <a:gd name="T82" fmla="*/ 1720215 w 4314"/>
                    <a:gd name="T83" fmla="*/ 278765 h 4312"/>
                    <a:gd name="T84" fmla="*/ 1596390 w 4314"/>
                    <a:gd name="T85" fmla="*/ 574675 h 4312"/>
                    <a:gd name="T86" fmla="*/ 1649730 w 4314"/>
                    <a:gd name="T87" fmla="*/ 852805 h 4312"/>
                    <a:gd name="T88" fmla="*/ 1645920 w 4314"/>
                    <a:gd name="T89" fmla="*/ 902335 h 4312"/>
                    <a:gd name="T90" fmla="*/ 1607820 w 4314"/>
                    <a:gd name="T91" fmla="*/ 921385 h 4312"/>
                    <a:gd name="T92" fmla="*/ 1583055 w 4314"/>
                    <a:gd name="T93" fmla="*/ 915035 h 4312"/>
                    <a:gd name="T94" fmla="*/ 1471930 w 4314"/>
                    <a:gd name="T95" fmla="*/ 875030 h 4312"/>
                    <a:gd name="T96" fmla="*/ 1174115 w 4314"/>
                    <a:gd name="T97" fmla="*/ 892175 h 4312"/>
                    <a:gd name="T98" fmla="*/ 995045 w 4314"/>
                    <a:gd name="T99" fmla="*/ 1002030 h 4312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4314" h="4312">
                      <a:moveTo>
                        <a:pt x="1350" y="4312"/>
                      </a:moveTo>
                      <a:lnTo>
                        <a:pt x="1335" y="4311"/>
                      </a:lnTo>
                      <a:lnTo>
                        <a:pt x="1308" y="4300"/>
                      </a:lnTo>
                      <a:lnTo>
                        <a:pt x="1297" y="4289"/>
                      </a:lnTo>
                      <a:lnTo>
                        <a:pt x="23" y="3015"/>
                      </a:lnTo>
                      <a:lnTo>
                        <a:pt x="13" y="3005"/>
                      </a:lnTo>
                      <a:lnTo>
                        <a:pt x="1" y="2978"/>
                      </a:lnTo>
                      <a:lnTo>
                        <a:pt x="0" y="2963"/>
                      </a:lnTo>
                      <a:lnTo>
                        <a:pt x="1" y="2948"/>
                      </a:lnTo>
                      <a:lnTo>
                        <a:pt x="13" y="2921"/>
                      </a:lnTo>
                      <a:lnTo>
                        <a:pt x="23" y="2910"/>
                      </a:lnTo>
                      <a:lnTo>
                        <a:pt x="1440" y="1493"/>
                      </a:lnTo>
                      <a:lnTo>
                        <a:pt x="1465" y="1469"/>
                      </a:lnTo>
                      <a:lnTo>
                        <a:pt x="1491" y="1445"/>
                      </a:lnTo>
                      <a:lnTo>
                        <a:pt x="1539" y="1404"/>
                      </a:lnTo>
                      <a:lnTo>
                        <a:pt x="1641" y="1337"/>
                      </a:lnTo>
                      <a:lnTo>
                        <a:pt x="1751" y="1283"/>
                      </a:lnTo>
                      <a:lnTo>
                        <a:pt x="1865" y="1242"/>
                      </a:lnTo>
                      <a:lnTo>
                        <a:pt x="1981" y="1217"/>
                      </a:lnTo>
                      <a:lnTo>
                        <a:pt x="2101" y="1206"/>
                      </a:lnTo>
                      <a:lnTo>
                        <a:pt x="2221" y="1210"/>
                      </a:lnTo>
                      <a:lnTo>
                        <a:pt x="2341" y="1229"/>
                      </a:lnTo>
                      <a:lnTo>
                        <a:pt x="2400" y="1245"/>
                      </a:lnTo>
                      <a:lnTo>
                        <a:pt x="2383" y="1181"/>
                      </a:lnTo>
                      <a:lnTo>
                        <a:pt x="2364" y="1052"/>
                      </a:lnTo>
                      <a:lnTo>
                        <a:pt x="2363" y="924"/>
                      </a:lnTo>
                      <a:lnTo>
                        <a:pt x="2377" y="797"/>
                      </a:lnTo>
                      <a:lnTo>
                        <a:pt x="2410" y="672"/>
                      </a:lnTo>
                      <a:lnTo>
                        <a:pt x="2458" y="552"/>
                      </a:lnTo>
                      <a:lnTo>
                        <a:pt x="2521" y="439"/>
                      </a:lnTo>
                      <a:lnTo>
                        <a:pt x="2602" y="333"/>
                      </a:lnTo>
                      <a:lnTo>
                        <a:pt x="2647" y="285"/>
                      </a:lnTo>
                      <a:lnTo>
                        <a:pt x="2682" y="250"/>
                      </a:lnTo>
                      <a:lnTo>
                        <a:pt x="2758" y="189"/>
                      </a:lnTo>
                      <a:lnTo>
                        <a:pt x="2837" y="136"/>
                      </a:lnTo>
                      <a:lnTo>
                        <a:pt x="2920" y="92"/>
                      </a:lnTo>
                      <a:lnTo>
                        <a:pt x="3008" y="56"/>
                      </a:lnTo>
                      <a:lnTo>
                        <a:pt x="3099" y="28"/>
                      </a:lnTo>
                      <a:lnTo>
                        <a:pt x="3192" y="9"/>
                      </a:lnTo>
                      <a:lnTo>
                        <a:pt x="3289" y="0"/>
                      </a:lnTo>
                      <a:lnTo>
                        <a:pt x="3338" y="0"/>
                      </a:lnTo>
                      <a:lnTo>
                        <a:pt x="3387" y="0"/>
                      </a:lnTo>
                      <a:lnTo>
                        <a:pt x="3482" y="9"/>
                      </a:lnTo>
                      <a:lnTo>
                        <a:pt x="3577" y="28"/>
                      </a:lnTo>
                      <a:lnTo>
                        <a:pt x="3667" y="56"/>
                      </a:lnTo>
                      <a:lnTo>
                        <a:pt x="3754" y="92"/>
                      </a:lnTo>
                      <a:lnTo>
                        <a:pt x="3838" y="136"/>
                      </a:lnTo>
                      <a:lnTo>
                        <a:pt x="3918" y="189"/>
                      </a:lnTo>
                      <a:lnTo>
                        <a:pt x="3992" y="250"/>
                      </a:lnTo>
                      <a:lnTo>
                        <a:pt x="4028" y="285"/>
                      </a:lnTo>
                      <a:lnTo>
                        <a:pt x="4062" y="320"/>
                      </a:lnTo>
                      <a:lnTo>
                        <a:pt x="4123" y="395"/>
                      </a:lnTo>
                      <a:lnTo>
                        <a:pt x="4176" y="474"/>
                      </a:lnTo>
                      <a:lnTo>
                        <a:pt x="4220" y="558"/>
                      </a:lnTo>
                      <a:lnTo>
                        <a:pt x="4257" y="645"/>
                      </a:lnTo>
                      <a:lnTo>
                        <a:pt x="4285" y="737"/>
                      </a:lnTo>
                      <a:lnTo>
                        <a:pt x="4303" y="830"/>
                      </a:lnTo>
                      <a:lnTo>
                        <a:pt x="4313" y="926"/>
                      </a:lnTo>
                      <a:lnTo>
                        <a:pt x="4314" y="974"/>
                      </a:lnTo>
                      <a:lnTo>
                        <a:pt x="4313" y="1024"/>
                      </a:lnTo>
                      <a:lnTo>
                        <a:pt x="4303" y="1120"/>
                      </a:lnTo>
                      <a:lnTo>
                        <a:pt x="4285" y="1213"/>
                      </a:lnTo>
                      <a:lnTo>
                        <a:pt x="4257" y="1305"/>
                      </a:lnTo>
                      <a:lnTo>
                        <a:pt x="4220" y="1392"/>
                      </a:lnTo>
                      <a:lnTo>
                        <a:pt x="4176" y="1476"/>
                      </a:lnTo>
                      <a:lnTo>
                        <a:pt x="4123" y="1556"/>
                      </a:lnTo>
                      <a:lnTo>
                        <a:pt x="4062" y="1630"/>
                      </a:lnTo>
                      <a:lnTo>
                        <a:pt x="4028" y="1665"/>
                      </a:lnTo>
                      <a:lnTo>
                        <a:pt x="3992" y="1700"/>
                      </a:lnTo>
                      <a:lnTo>
                        <a:pt x="3916" y="1761"/>
                      </a:lnTo>
                      <a:lnTo>
                        <a:pt x="3836" y="1815"/>
                      </a:lnTo>
                      <a:lnTo>
                        <a:pt x="3751" y="1859"/>
                      </a:lnTo>
                      <a:lnTo>
                        <a:pt x="3663" y="1895"/>
                      </a:lnTo>
                      <a:lnTo>
                        <a:pt x="3572" y="1923"/>
                      </a:lnTo>
                      <a:lnTo>
                        <a:pt x="3479" y="1941"/>
                      </a:lnTo>
                      <a:lnTo>
                        <a:pt x="3385" y="1951"/>
                      </a:lnTo>
                      <a:lnTo>
                        <a:pt x="3338" y="1951"/>
                      </a:lnTo>
                      <a:lnTo>
                        <a:pt x="3269" y="1949"/>
                      </a:lnTo>
                      <a:lnTo>
                        <a:pt x="3135" y="1930"/>
                      </a:lnTo>
                      <a:lnTo>
                        <a:pt x="3068" y="1912"/>
                      </a:lnTo>
                      <a:lnTo>
                        <a:pt x="3083" y="1971"/>
                      </a:lnTo>
                      <a:lnTo>
                        <a:pt x="3102" y="2090"/>
                      </a:lnTo>
                      <a:lnTo>
                        <a:pt x="3106" y="2210"/>
                      </a:lnTo>
                      <a:lnTo>
                        <a:pt x="3095" y="2329"/>
                      </a:lnTo>
                      <a:lnTo>
                        <a:pt x="3071" y="2445"/>
                      </a:lnTo>
                      <a:lnTo>
                        <a:pt x="3032" y="2559"/>
                      </a:lnTo>
                      <a:lnTo>
                        <a:pt x="2978" y="2667"/>
                      </a:lnTo>
                      <a:lnTo>
                        <a:pt x="2910" y="2769"/>
                      </a:lnTo>
                      <a:lnTo>
                        <a:pt x="2871" y="2817"/>
                      </a:lnTo>
                      <a:lnTo>
                        <a:pt x="2847" y="2845"/>
                      </a:lnTo>
                      <a:lnTo>
                        <a:pt x="2820" y="2873"/>
                      </a:lnTo>
                      <a:lnTo>
                        <a:pt x="1402" y="4289"/>
                      </a:lnTo>
                      <a:lnTo>
                        <a:pt x="1392" y="4300"/>
                      </a:lnTo>
                      <a:lnTo>
                        <a:pt x="1364" y="4311"/>
                      </a:lnTo>
                      <a:lnTo>
                        <a:pt x="1350" y="4312"/>
                      </a:lnTo>
                      <a:close/>
                      <a:moveTo>
                        <a:pt x="181" y="2963"/>
                      </a:moveTo>
                      <a:lnTo>
                        <a:pt x="1350" y="4131"/>
                      </a:lnTo>
                      <a:lnTo>
                        <a:pt x="2713" y="2766"/>
                      </a:lnTo>
                      <a:lnTo>
                        <a:pt x="2736" y="2743"/>
                      </a:lnTo>
                      <a:lnTo>
                        <a:pt x="2757" y="2720"/>
                      </a:lnTo>
                      <a:lnTo>
                        <a:pt x="2796" y="2672"/>
                      </a:lnTo>
                      <a:lnTo>
                        <a:pt x="2861" y="2569"/>
                      </a:lnTo>
                      <a:lnTo>
                        <a:pt x="2909" y="2458"/>
                      </a:lnTo>
                      <a:lnTo>
                        <a:pt x="2940" y="2343"/>
                      </a:lnTo>
                      <a:lnTo>
                        <a:pt x="2956" y="2225"/>
                      </a:lnTo>
                      <a:lnTo>
                        <a:pt x="2954" y="2107"/>
                      </a:lnTo>
                      <a:lnTo>
                        <a:pt x="2933" y="1988"/>
                      </a:lnTo>
                      <a:lnTo>
                        <a:pt x="2896" y="1871"/>
                      </a:lnTo>
                      <a:lnTo>
                        <a:pt x="2870" y="1815"/>
                      </a:lnTo>
                      <a:lnTo>
                        <a:pt x="2868" y="1814"/>
                      </a:lnTo>
                      <a:lnTo>
                        <a:pt x="2864" y="1803"/>
                      </a:lnTo>
                      <a:lnTo>
                        <a:pt x="2861" y="1780"/>
                      </a:lnTo>
                      <a:lnTo>
                        <a:pt x="2865" y="1757"/>
                      </a:lnTo>
                      <a:lnTo>
                        <a:pt x="2876" y="1737"/>
                      </a:lnTo>
                      <a:lnTo>
                        <a:pt x="2883" y="1727"/>
                      </a:lnTo>
                      <a:lnTo>
                        <a:pt x="2892" y="1720"/>
                      </a:lnTo>
                      <a:lnTo>
                        <a:pt x="2913" y="1709"/>
                      </a:lnTo>
                      <a:lnTo>
                        <a:pt x="2936" y="1706"/>
                      </a:lnTo>
                      <a:lnTo>
                        <a:pt x="2958" y="1709"/>
                      </a:lnTo>
                      <a:lnTo>
                        <a:pt x="2969" y="1714"/>
                      </a:lnTo>
                      <a:lnTo>
                        <a:pt x="3029" y="1742"/>
                      </a:lnTo>
                      <a:lnTo>
                        <a:pt x="3154" y="1781"/>
                      </a:lnTo>
                      <a:lnTo>
                        <a:pt x="3280" y="1799"/>
                      </a:lnTo>
                      <a:lnTo>
                        <a:pt x="3407" y="1798"/>
                      </a:lnTo>
                      <a:lnTo>
                        <a:pt x="3533" y="1778"/>
                      </a:lnTo>
                      <a:lnTo>
                        <a:pt x="3654" y="1738"/>
                      </a:lnTo>
                      <a:lnTo>
                        <a:pt x="3768" y="1680"/>
                      </a:lnTo>
                      <a:lnTo>
                        <a:pt x="3873" y="1605"/>
                      </a:lnTo>
                      <a:lnTo>
                        <a:pt x="3921" y="1559"/>
                      </a:lnTo>
                      <a:lnTo>
                        <a:pt x="3950" y="1529"/>
                      </a:lnTo>
                      <a:lnTo>
                        <a:pt x="4002" y="1465"/>
                      </a:lnTo>
                      <a:lnTo>
                        <a:pt x="4047" y="1398"/>
                      </a:lnTo>
                      <a:lnTo>
                        <a:pt x="4085" y="1327"/>
                      </a:lnTo>
                      <a:lnTo>
                        <a:pt x="4116" y="1253"/>
                      </a:lnTo>
                      <a:lnTo>
                        <a:pt x="4139" y="1176"/>
                      </a:lnTo>
                      <a:lnTo>
                        <a:pt x="4154" y="1097"/>
                      </a:lnTo>
                      <a:lnTo>
                        <a:pt x="4163" y="1016"/>
                      </a:lnTo>
                      <a:lnTo>
                        <a:pt x="4164" y="974"/>
                      </a:lnTo>
                      <a:lnTo>
                        <a:pt x="4163" y="934"/>
                      </a:lnTo>
                      <a:lnTo>
                        <a:pt x="4154" y="852"/>
                      </a:lnTo>
                      <a:lnTo>
                        <a:pt x="4139" y="773"/>
                      </a:lnTo>
                      <a:lnTo>
                        <a:pt x="4116" y="696"/>
                      </a:lnTo>
                      <a:lnTo>
                        <a:pt x="4085" y="621"/>
                      </a:lnTo>
                      <a:lnTo>
                        <a:pt x="4047" y="551"/>
                      </a:lnTo>
                      <a:lnTo>
                        <a:pt x="4002" y="483"/>
                      </a:lnTo>
                      <a:lnTo>
                        <a:pt x="3950" y="421"/>
                      </a:lnTo>
                      <a:lnTo>
                        <a:pt x="3921" y="391"/>
                      </a:lnTo>
                      <a:lnTo>
                        <a:pt x="3892" y="362"/>
                      </a:lnTo>
                      <a:lnTo>
                        <a:pt x="3829" y="310"/>
                      </a:lnTo>
                      <a:lnTo>
                        <a:pt x="3762" y="266"/>
                      </a:lnTo>
                      <a:lnTo>
                        <a:pt x="3691" y="228"/>
                      </a:lnTo>
                      <a:lnTo>
                        <a:pt x="3616" y="196"/>
                      </a:lnTo>
                      <a:lnTo>
                        <a:pt x="3539" y="174"/>
                      </a:lnTo>
                      <a:lnTo>
                        <a:pt x="3460" y="158"/>
                      </a:lnTo>
                      <a:lnTo>
                        <a:pt x="3379" y="150"/>
                      </a:lnTo>
                      <a:lnTo>
                        <a:pt x="3338" y="150"/>
                      </a:lnTo>
                      <a:lnTo>
                        <a:pt x="3297" y="150"/>
                      </a:lnTo>
                      <a:lnTo>
                        <a:pt x="3215" y="158"/>
                      </a:lnTo>
                      <a:lnTo>
                        <a:pt x="3136" y="174"/>
                      </a:lnTo>
                      <a:lnTo>
                        <a:pt x="3059" y="196"/>
                      </a:lnTo>
                      <a:lnTo>
                        <a:pt x="2985" y="228"/>
                      </a:lnTo>
                      <a:lnTo>
                        <a:pt x="2914" y="266"/>
                      </a:lnTo>
                      <a:lnTo>
                        <a:pt x="2847" y="310"/>
                      </a:lnTo>
                      <a:lnTo>
                        <a:pt x="2783" y="362"/>
                      </a:lnTo>
                      <a:lnTo>
                        <a:pt x="2754" y="391"/>
                      </a:lnTo>
                      <a:lnTo>
                        <a:pt x="2709" y="439"/>
                      </a:lnTo>
                      <a:lnTo>
                        <a:pt x="2632" y="545"/>
                      </a:lnTo>
                      <a:lnTo>
                        <a:pt x="2574" y="659"/>
                      </a:lnTo>
                      <a:lnTo>
                        <a:pt x="2535" y="780"/>
                      </a:lnTo>
                      <a:lnTo>
                        <a:pt x="2514" y="905"/>
                      </a:lnTo>
                      <a:lnTo>
                        <a:pt x="2513" y="1032"/>
                      </a:lnTo>
                      <a:lnTo>
                        <a:pt x="2532" y="1158"/>
                      </a:lnTo>
                      <a:lnTo>
                        <a:pt x="2571" y="1283"/>
                      </a:lnTo>
                      <a:lnTo>
                        <a:pt x="2598" y="1343"/>
                      </a:lnTo>
                      <a:lnTo>
                        <a:pt x="2603" y="1354"/>
                      </a:lnTo>
                      <a:lnTo>
                        <a:pt x="2607" y="1377"/>
                      </a:lnTo>
                      <a:lnTo>
                        <a:pt x="2603" y="1399"/>
                      </a:lnTo>
                      <a:lnTo>
                        <a:pt x="2592" y="1421"/>
                      </a:lnTo>
                      <a:lnTo>
                        <a:pt x="2585" y="1429"/>
                      </a:lnTo>
                      <a:lnTo>
                        <a:pt x="2575" y="1438"/>
                      </a:lnTo>
                      <a:lnTo>
                        <a:pt x="2555" y="1447"/>
                      </a:lnTo>
                      <a:lnTo>
                        <a:pt x="2532" y="1451"/>
                      </a:lnTo>
                      <a:lnTo>
                        <a:pt x="2509" y="1449"/>
                      </a:lnTo>
                      <a:lnTo>
                        <a:pt x="2499" y="1444"/>
                      </a:lnTo>
                      <a:lnTo>
                        <a:pt x="2495" y="1443"/>
                      </a:lnTo>
                      <a:lnTo>
                        <a:pt x="2493" y="1441"/>
                      </a:lnTo>
                      <a:lnTo>
                        <a:pt x="2491" y="1440"/>
                      </a:lnTo>
                      <a:lnTo>
                        <a:pt x="2490" y="1440"/>
                      </a:lnTo>
                      <a:lnTo>
                        <a:pt x="2435" y="1414"/>
                      </a:lnTo>
                      <a:lnTo>
                        <a:pt x="2318" y="1378"/>
                      </a:lnTo>
                      <a:lnTo>
                        <a:pt x="2200" y="1359"/>
                      </a:lnTo>
                      <a:lnTo>
                        <a:pt x="2081" y="1357"/>
                      </a:lnTo>
                      <a:lnTo>
                        <a:pt x="1963" y="1373"/>
                      </a:lnTo>
                      <a:lnTo>
                        <a:pt x="1849" y="1405"/>
                      </a:lnTo>
                      <a:lnTo>
                        <a:pt x="1740" y="1453"/>
                      </a:lnTo>
                      <a:lnTo>
                        <a:pt x="1638" y="1518"/>
                      </a:lnTo>
                      <a:lnTo>
                        <a:pt x="1590" y="1558"/>
                      </a:lnTo>
                      <a:lnTo>
                        <a:pt x="1567" y="1578"/>
                      </a:lnTo>
                      <a:lnTo>
                        <a:pt x="1546" y="1599"/>
                      </a:lnTo>
                      <a:lnTo>
                        <a:pt x="181" y="2963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83" name="Freeform 29">
                  <a:extLst>
                    <a:ext uri="{FF2B5EF4-FFF2-40B4-BE49-F238E27FC236}">
                      <a16:creationId xmlns:a16="http://schemas.microsoft.com/office/drawing/2014/main" id="{64453D35-EA47-469A-8EF5-FC5F11A66CA6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332" y="1919"/>
                  <a:ext cx="2220" cy="2150"/>
                </a:xfrm>
                <a:custGeom>
                  <a:avLst/>
                  <a:gdLst>
                    <a:gd name="T0" fmla="*/ 581025 w 2220"/>
                    <a:gd name="T1" fmla="*/ 1364615 h 2150"/>
                    <a:gd name="T2" fmla="*/ 545465 w 2220"/>
                    <a:gd name="T3" fmla="*/ 1337310 h 2150"/>
                    <a:gd name="T4" fmla="*/ 546735 w 2220"/>
                    <a:gd name="T5" fmla="*/ 1280160 h 2150"/>
                    <a:gd name="T6" fmla="*/ 521335 w 2220"/>
                    <a:gd name="T7" fmla="*/ 1104265 h 2150"/>
                    <a:gd name="T8" fmla="*/ 486410 w 2220"/>
                    <a:gd name="T9" fmla="*/ 1036955 h 2150"/>
                    <a:gd name="T10" fmla="*/ 362585 w 2220"/>
                    <a:gd name="T11" fmla="*/ 916305 h 2150"/>
                    <a:gd name="T12" fmla="*/ 325120 w 2220"/>
                    <a:gd name="T13" fmla="*/ 895985 h 2150"/>
                    <a:gd name="T14" fmla="*/ 307340 w 2220"/>
                    <a:gd name="T15" fmla="*/ 846455 h 2150"/>
                    <a:gd name="T16" fmla="*/ 329565 w 2220"/>
                    <a:gd name="T17" fmla="*/ 816610 h 2150"/>
                    <a:gd name="T18" fmla="*/ 374650 w 2220"/>
                    <a:gd name="T19" fmla="*/ 815340 h 2150"/>
                    <a:gd name="T20" fmla="*/ 470535 w 2220"/>
                    <a:gd name="T21" fmla="*/ 876300 h 2150"/>
                    <a:gd name="T22" fmla="*/ 585470 w 2220"/>
                    <a:gd name="T23" fmla="*/ 1017270 h 2150"/>
                    <a:gd name="T24" fmla="*/ 632460 w 2220"/>
                    <a:gd name="T25" fmla="*/ 1139825 h 2150"/>
                    <a:gd name="T26" fmla="*/ 636270 w 2220"/>
                    <a:gd name="T27" fmla="*/ 1326515 h 2150"/>
                    <a:gd name="T28" fmla="*/ 613410 w 2220"/>
                    <a:gd name="T29" fmla="*/ 1359535 h 2150"/>
                    <a:gd name="T30" fmla="*/ 48260 w 2220"/>
                    <a:gd name="T31" fmla="*/ 878840 h 2150"/>
                    <a:gd name="T32" fmla="*/ 13970 w 2220"/>
                    <a:gd name="T33" fmla="*/ 864870 h 2150"/>
                    <a:gd name="T34" fmla="*/ 0 w 2220"/>
                    <a:gd name="T35" fmla="*/ 835025 h 2150"/>
                    <a:gd name="T36" fmla="*/ 26035 w 2220"/>
                    <a:gd name="T37" fmla="*/ 789305 h 2150"/>
                    <a:gd name="T38" fmla="*/ 132715 w 2220"/>
                    <a:gd name="T39" fmla="*/ 767715 h 2150"/>
                    <a:gd name="T40" fmla="*/ 193040 w 2220"/>
                    <a:gd name="T41" fmla="*/ 775335 h 2150"/>
                    <a:gd name="T42" fmla="*/ 213360 w 2220"/>
                    <a:gd name="T43" fmla="*/ 815340 h 2150"/>
                    <a:gd name="T44" fmla="*/ 193040 w 2220"/>
                    <a:gd name="T45" fmla="*/ 854710 h 2150"/>
                    <a:gd name="T46" fmla="*/ 139700 w 2220"/>
                    <a:gd name="T47" fmla="*/ 862965 h 2150"/>
                    <a:gd name="T48" fmla="*/ 53975 w 2220"/>
                    <a:gd name="T49" fmla="*/ 878840 h 2150"/>
                    <a:gd name="T50" fmla="*/ 1353185 w 2220"/>
                    <a:gd name="T51" fmla="*/ 592455 h 2150"/>
                    <a:gd name="T52" fmla="*/ 1324610 w 2220"/>
                    <a:gd name="T53" fmla="*/ 579755 h 2150"/>
                    <a:gd name="T54" fmla="*/ 1310005 w 2220"/>
                    <a:gd name="T55" fmla="*/ 537210 h 2150"/>
                    <a:gd name="T56" fmla="*/ 1314450 w 2220"/>
                    <a:gd name="T57" fmla="*/ 457200 h 2150"/>
                    <a:gd name="T58" fmla="*/ 1292225 w 2220"/>
                    <a:gd name="T59" fmla="*/ 347980 h 2150"/>
                    <a:gd name="T60" fmla="*/ 1239520 w 2220"/>
                    <a:gd name="T61" fmla="*/ 250190 h 2150"/>
                    <a:gd name="T62" fmla="*/ 1181735 w 2220"/>
                    <a:gd name="T63" fmla="*/ 186690 h 2150"/>
                    <a:gd name="T64" fmla="*/ 1101725 w 2220"/>
                    <a:gd name="T65" fmla="*/ 133350 h 2150"/>
                    <a:gd name="T66" fmla="*/ 1086485 w 2220"/>
                    <a:gd name="T67" fmla="*/ 83185 h 2150"/>
                    <a:gd name="T68" fmla="*/ 1109345 w 2220"/>
                    <a:gd name="T69" fmla="*/ 53975 h 2150"/>
                    <a:gd name="T70" fmla="*/ 1154430 w 2220"/>
                    <a:gd name="T71" fmla="*/ 53975 h 2150"/>
                    <a:gd name="T72" fmla="*/ 1270000 w 2220"/>
                    <a:gd name="T73" fmla="*/ 139700 h 2150"/>
                    <a:gd name="T74" fmla="*/ 1343025 w 2220"/>
                    <a:gd name="T75" fmla="*/ 231775 h 2150"/>
                    <a:gd name="T76" fmla="*/ 1396365 w 2220"/>
                    <a:gd name="T77" fmla="*/ 360045 h 2150"/>
                    <a:gd name="T78" fmla="*/ 1409700 w 2220"/>
                    <a:gd name="T79" fmla="*/ 476250 h 2150"/>
                    <a:gd name="T80" fmla="*/ 1402080 w 2220"/>
                    <a:gd name="T81" fmla="*/ 560070 h 2150"/>
                    <a:gd name="T82" fmla="*/ 1365885 w 2220"/>
                    <a:gd name="T83" fmla="*/ 591820 h 2150"/>
                    <a:gd name="T84" fmla="*/ 986790 w 2220"/>
                    <a:gd name="T85" fmla="*/ 99060 h 2150"/>
                    <a:gd name="T86" fmla="*/ 933450 w 2220"/>
                    <a:gd name="T87" fmla="*/ 95250 h 2150"/>
                    <a:gd name="T88" fmla="*/ 893445 w 2220"/>
                    <a:gd name="T89" fmla="*/ 74930 h 2150"/>
                    <a:gd name="T90" fmla="*/ 885825 w 2220"/>
                    <a:gd name="T91" fmla="*/ 38100 h 2150"/>
                    <a:gd name="T92" fmla="*/ 923290 w 2220"/>
                    <a:gd name="T93" fmla="*/ 635 h 2150"/>
                    <a:gd name="T94" fmla="*/ 996315 w 2220"/>
                    <a:gd name="T95" fmla="*/ 4445 h 2150"/>
                    <a:gd name="T96" fmla="*/ 1033145 w 2220"/>
                    <a:gd name="T97" fmla="*/ 29845 h 2150"/>
                    <a:gd name="T98" fmla="*/ 1035685 w 2220"/>
                    <a:gd name="T99" fmla="*/ 66040 h 2150"/>
                    <a:gd name="T100" fmla="*/ 998855 w 2220"/>
                    <a:gd name="T101" fmla="*/ 98425 h 215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0" t="0" r="r" b="b"/>
                  <a:pathLst>
                    <a:path w="2220" h="2150">
                      <a:moveTo>
                        <a:pt x="928" y="2150"/>
                      </a:moveTo>
                      <a:lnTo>
                        <a:pt x="921" y="2150"/>
                      </a:lnTo>
                      <a:lnTo>
                        <a:pt x="915" y="2149"/>
                      </a:lnTo>
                      <a:lnTo>
                        <a:pt x="899" y="2146"/>
                      </a:lnTo>
                      <a:lnTo>
                        <a:pt x="875" y="2130"/>
                      </a:lnTo>
                      <a:lnTo>
                        <a:pt x="859" y="2106"/>
                      </a:lnTo>
                      <a:lnTo>
                        <a:pt x="853" y="2078"/>
                      </a:lnTo>
                      <a:lnTo>
                        <a:pt x="854" y="2063"/>
                      </a:lnTo>
                      <a:lnTo>
                        <a:pt x="861" y="2016"/>
                      </a:lnTo>
                      <a:lnTo>
                        <a:pt x="862" y="1921"/>
                      </a:lnTo>
                      <a:lnTo>
                        <a:pt x="849" y="1829"/>
                      </a:lnTo>
                      <a:lnTo>
                        <a:pt x="821" y="1739"/>
                      </a:lnTo>
                      <a:lnTo>
                        <a:pt x="801" y="1694"/>
                      </a:lnTo>
                      <a:lnTo>
                        <a:pt x="789" y="1672"/>
                      </a:lnTo>
                      <a:lnTo>
                        <a:pt x="766" y="1633"/>
                      </a:lnTo>
                      <a:lnTo>
                        <a:pt x="711" y="1560"/>
                      </a:lnTo>
                      <a:lnTo>
                        <a:pt x="645" y="1496"/>
                      </a:lnTo>
                      <a:lnTo>
                        <a:pt x="571" y="1443"/>
                      </a:lnTo>
                      <a:lnTo>
                        <a:pt x="530" y="1420"/>
                      </a:lnTo>
                      <a:lnTo>
                        <a:pt x="525" y="1419"/>
                      </a:lnTo>
                      <a:lnTo>
                        <a:pt x="512" y="1411"/>
                      </a:lnTo>
                      <a:lnTo>
                        <a:pt x="492" y="1389"/>
                      </a:lnTo>
                      <a:lnTo>
                        <a:pt x="483" y="1362"/>
                      </a:lnTo>
                      <a:lnTo>
                        <a:pt x="484" y="1333"/>
                      </a:lnTo>
                      <a:lnTo>
                        <a:pt x="489" y="1318"/>
                      </a:lnTo>
                      <a:lnTo>
                        <a:pt x="497" y="1305"/>
                      </a:lnTo>
                      <a:lnTo>
                        <a:pt x="519" y="1286"/>
                      </a:lnTo>
                      <a:lnTo>
                        <a:pt x="545" y="1276"/>
                      </a:lnTo>
                      <a:lnTo>
                        <a:pt x="575" y="1277"/>
                      </a:lnTo>
                      <a:lnTo>
                        <a:pt x="590" y="1284"/>
                      </a:lnTo>
                      <a:lnTo>
                        <a:pt x="596" y="1286"/>
                      </a:lnTo>
                      <a:lnTo>
                        <a:pt x="647" y="1314"/>
                      </a:lnTo>
                      <a:lnTo>
                        <a:pt x="741" y="1380"/>
                      </a:lnTo>
                      <a:lnTo>
                        <a:pt x="824" y="1460"/>
                      </a:lnTo>
                      <a:lnTo>
                        <a:pt x="893" y="1551"/>
                      </a:lnTo>
                      <a:lnTo>
                        <a:pt x="922" y="1602"/>
                      </a:lnTo>
                      <a:lnTo>
                        <a:pt x="935" y="1627"/>
                      </a:lnTo>
                      <a:lnTo>
                        <a:pt x="961" y="1682"/>
                      </a:lnTo>
                      <a:lnTo>
                        <a:pt x="996" y="1795"/>
                      </a:lnTo>
                      <a:lnTo>
                        <a:pt x="1012" y="1911"/>
                      </a:lnTo>
                      <a:lnTo>
                        <a:pt x="1010" y="2029"/>
                      </a:lnTo>
                      <a:lnTo>
                        <a:pt x="1002" y="2089"/>
                      </a:lnTo>
                      <a:lnTo>
                        <a:pt x="998" y="2102"/>
                      </a:lnTo>
                      <a:lnTo>
                        <a:pt x="985" y="2124"/>
                      </a:lnTo>
                      <a:lnTo>
                        <a:pt x="966" y="2141"/>
                      </a:lnTo>
                      <a:lnTo>
                        <a:pt x="942" y="2150"/>
                      </a:lnTo>
                      <a:lnTo>
                        <a:pt x="928" y="2150"/>
                      </a:lnTo>
                      <a:close/>
                      <a:moveTo>
                        <a:pt x="76" y="1384"/>
                      </a:moveTo>
                      <a:lnTo>
                        <a:pt x="64" y="1383"/>
                      </a:lnTo>
                      <a:lnTo>
                        <a:pt x="41" y="1376"/>
                      </a:lnTo>
                      <a:lnTo>
                        <a:pt x="22" y="1362"/>
                      </a:lnTo>
                      <a:lnTo>
                        <a:pt x="7" y="1342"/>
                      </a:lnTo>
                      <a:lnTo>
                        <a:pt x="4" y="1330"/>
                      </a:lnTo>
                      <a:lnTo>
                        <a:pt x="0" y="1315"/>
                      </a:lnTo>
                      <a:lnTo>
                        <a:pt x="4" y="1286"/>
                      </a:lnTo>
                      <a:lnTo>
                        <a:pt x="18" y="1261"/>
                      </a:lnTo>
                      <a:lnTo>
                        <a:pt x="41" y="1243"/>
                      </a:lnTo>
                      <a:lnTo>
                        <a:pt x="55" y="1237"/>
                      </a:lnTo>
                      <a:lnTo>
                        <a:pt x="106" y="1223"/>
                      </a:lnTo>
                      <a:lnTo>
                        <a:pt x="209" y="1209"/>
                      </a:lnTo>
                      <a:lnTo>
                        <a:pt x="262" y="1208"/>
                      </a:lnTo>
                      <a:lnTo>
                        <a:pt x="276" y="1209"/>
                      </a:lnTo>
                      <a:lnTo>
                        <a:pt x="304" y="1221"/>
                      </a:lnTo>
                      <a:lnTo>
                        <a:pt x="324" y="1241"/>
                      </a:lnTo>
                      <a:lnTo>
                        <a:pt x="335" y="1268"/>
                      </a:lnTo>
                      <a:lnTo>
                        <a:pt x="336" y="1284"/>
                      </a:lnTo>
                      <a:lnTo>
                        <a:pt x="335" y="1298"/>
                      </a:lnTo>
                      <a:lnTo>
                        <a:pt x="324" y="1326"/>
                      </a:lnTo>
                      <a:lnTo>
                        <a:pt x="304" y="1346"/>
                      </a:lnTo>
                      <a:lnTo>
                        <a:pt x="276" y="1357"/>
                      </a:lnTo>
                      <a:lnTo>
                        <a:pt x="262" y="1358"/>
                      </a:lnTo>
                      <a:lnTo>
                        <a:pt x="220" y="1359"/>
                      </a:lnTo>
                      <a:lnTo>
                        <a:pt x="137" y="1371"/>
                      </a:lnTo>
                      <a:lnTo>
                        <a:pt x="96" y="1381"/>
                      </a:lnTo>
                      <a:lnTo>
                        <a:pt x="85" y="1384"/>
                      </a:lnTo>
                      <a:lnTo>
                        <a:pt x="76" y="1384"/>
                      </a:lnTo>
                      <a:close/>
                      <a:moveTo>
                        <a:pt x="2137" y="933"/>
                      </a:moveTo>
                      <a:lnTo>
                        <a:pt x="2131" y="933"/>
                      </a:lnTo>
                      <a:lnTo>
                        <a:pt x="2125" y="932"/>
                      </a:lnTo>
                      <a:lnTo>
                        <a:pt x="2110" y="928"/>
                      </a:lnTo>
                      <a:lnTo>
                        <a:pt x="2086" y="913"/>
                      </a:lnTo>
                      <a:lnTo>
                        <a:pt x="2069" y="890"/>
                      </a:lnTo>
                      <a:lnTo>
                        <a:pt x="2062" y="861"/>
                      </a:lnTo>
                      <a:lnTo>
                        <a:pt x="2063" y="846"/>
                      </a:lnTo>
                      <a:lnTo>
                        <a:pt x="2069" y="798"/>
                      </a:lnTo>
                      <a:lnTo>
                        <a:pt x="2070" y="750"/>
                      </a:lnTo>
                      <a:lnTo>
                        <a:pt x="2070" y="720"/>
                      </a:lnTo>
                      <a:lnTo>
                        <a:pt x="2064" y="662"/>
                      </a:lnTo>
                      <a:lnTo>
                        <a:pt x="2052" y="604"/>
                      </a:lnTo>
                      <a:lnTo>
                        <a:pt x="2035" y="548"/>
                      </a:lnTo>
                      <a:lnTo>
                        <a:pt x="2014" y="493"/>
                      </a:lnTo>
                      <a:lnTo>
                        <a:pt x="1986" y="443"/>
                      </a:lnTo>
                      <a:lnTo>
                        <a:pt x="1952" y="394"/>
                      </a:lnTo>
                      <a:lnTo>
                        <a:pt x="1915" y="348"/>
                      </a:lnTo>
                      <a:lnTo>
                        <a:pt x="1895" y="327"/>
                      </a:lnTo>
                      <a:lnTo>
                        <a:pt x="1861" y="294"/>
                      </a:lnTo>
                      <a:lnTo>
                        <a:pt x="1788" y="240"/>
                      </a:lnTo>
                      <a:lnTo>
                        <a:pt x="1748" y="219"/>
                      </a:lnTo>
                      <a:lnTo>
                        <a:pt x="1735" y="210"/>
                      </a:lnTo>
                      <a:lnTo>
                        <a:pt x="1717" y="187"/>
                      </a:lnTo>
                      <a:lnTo>
                        <a:pt x="1709" y="161"/>
                      </a:lnTo>
                      <a:lnTo>
                        <a:pt x="1711" y="131"/>
                      </a:lnTo>
                      <a:lnTo>
                        <a:pt x="1717" y="118"/>
                      </a:lnTo>
                      <a:lnTo>
                        <a:pt x="1724" y="104"/>
                      </a:lnTo>
                      <a:lnTo>
                        <a:pt x="1747" y="85"/>
                      </a:lnTo>
                      <a:lnTo>
                        <a:pt x="1775" y="77"/>
                      </a:lnTo>
                      <a:lnTo>
                        <a:pt x="1805" y="79"/>
                      </a:lnTo>
                      <a:lnTo>
                        <a:pt x="1818" y="85"/>
                      </a:lnTo>
                      <a:lnTo>
                        <a:pt x="1867" y="113"/>
                      </a:lnTo>
                      <a:lnTo>
                        <a:pt x="1958" y="180"/>
                      </a:lnTo>
                      <a:lnTo>
                        <a:pt x="2000" y="220"/>
                      </a:lnTo>
                      <a:lnTo>
                        <a:pt x="2027" y="247"/>
                      </a:lnTo>
                      <a:lnTo>
                        <a:pt x="2074" y="304"/>
                      </a:lnTo>
                      <a:lnTo>
                        <a:pt x="2115" y="365"/>
                      </a:lnTo>
                      <a:lnTo>
                        <a:pt x="2149" y="430"/>
                      </a:lnTo>
                      <a:lnTo>
                        <a:pt x="2177" y="497"/>
                      </a:lnTo>
                      <a:lnTo>
                        <a:pt x="2199" y="567"/>
                      </a:lnTo>
                      <a:lnTo>
                        <a:pt x="2213" y="640"/>
                      </a:lnTo>
                      <a:lnTo>
                        <a:pt x="2220" y="713"/>
                      </a:lnTo>
                      <a:lnTo>
                        <a:pt x="2220" y="750"/>
                      </a:lnTo>
                      <a:lnTo>
                        <a:pt x="2219" y="810"/>
                      </a:lnTo>
                      <a:lnTo>
                        <a:pt x="2211" y="869"/>
                      </a:lnTo>
                      <a:lnTo>
                        <a:pt x="2208" y="882"/>
                      </a:lnTo>
                      <a:lnTo>
                        <a:pt x="2195" y="907"/>
                      </a:lnTo>
                      <a:lnTo>
                        <a:pt x="2175" y="923"/>
                      </a:lnTo>
                      <a:lnTo>
                        <a:pt x="2151" y="932"/>
                      </a:lnTo>
                      <a:lnTo>
                        <a:pt x="2137" y="933"/>
                      </a:lnTo>
                      <a:close/>
                      <a:moveTo>
                        <a:pt x="1560" y="156"/>
                      </a:moveTo>
                      <a:lnTo>
                        <a:pt x="1554" y="156"/>
                      </a:lnTo>
                      <a:lnTo>
                        <a:pt x="1549" y="155"/>
                      </a:lnTo>
                      <a:lnTo>
                        <a:pt x="1509" y="151"/>
                      </a:lnTo>
                      <a:lnTo>
                        <a:pt x="1470" y="150"/>
                      </a:lnTo>
                      <a:lnTo>
                        <a:pt x="1454" y="149"/>
                      </a:lnTo>
                      <a:lnTo>
                        <a:pt x="1428" y="138"/>
                      </a:lnTo>
                      <a:lnTo>
                        <a:pt x="1407" y="118"/>
                      </a:lnTo>
                      <a:lnTo>
                        <a:pt x="1395" y="90"/>
                      </a:lnTo>
                      <a:lnTo>
                        <a:pt x="1394" y="76"/>
                      </a:lnTo>
                      <a:lnTo>
                        <a:pt x="1395" y="60"/>
                      </a:lnTo>
                      <a:lnTo>
                        <a:pt x="1407" y="32"/>
                      </a:lnTo>
                      <a:lnTo>
                        <a:pt x="1428" y="12"/>
                      </a:lnTo>
                      <a:lnTo>
                        <a:pt x="1454" y="1"/>
                      </a:lnTo>
                      <a:lnTo>
                        <a:pt x="1470" y="0"/>
                      </a:lnTo>
                      <a:lnTo>
                        <a:pt x="1519" y="1"/>
                      </a:lnTo>
                      <a:lnTo>
                        <a:pt x="1569" y="7"/>
                      </a:lnTo>
                      <a:lnTo>
                        <a:pt x="1584" y="10"/>
                      </a:lnTo>
                      <a:lnTo>
                        <a:pt x="1609" y="24"/>
                      </a:lnTo>
                      <a:lnTo>
                        <a:pt x="1627" y="47"/>
                      </a:lnTo>
                      <a:lnTo>
                        <a:pt x="1634" y="76"/>
                      </a:lnTo>
                      <a:lnTo>
                        <a:pt x="1633" y="91"/>
                      </a:lnTo>
                      <a:lnTo>
                        <a:pt x="1631" y="104"/>
                      </a:lnTo>
                      <a:lnTo>
                        <a:pt x="1617" y="129"/>
                      </a:lnTo>
                      <a:lnTo>
                        <a:pt x="1598" y="145"/>
                      </a:lnTo>
                      <a:lnTo>
                        <a:pt x="1573" y="155"/>
                      </a:lnTo>
                      <a:lnTo>
                        <a:pt x="1560" y="1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84" name="Freeform 30">
                  <a:extLst>
                    <a:ext uri="{FF2B5EF4-FFF2-40B4-BE49-F238E27FC236}">
                      <a16:creationId xmlns:a16="http://schemas.microsoft.com/office/drawing/2014/main" id="{655E0525-C0FD-4F78-93BC-D6E0A143807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71" y="2950"/>
                  <a:ext cx="601" cy="603"/>
                </a:xfrm>
                <a:custGeom>
                  <a:avLst/>
                  <a:gdLst>
                    <a:gd name="T0" fmla="*/ 334645 w 601"/>
                    <a:gd name="T1" fmla="*/ 382905 h 603"/>
                    <a:gd name="T2" fmla="*/ 325755 w 601"/>
                    <a:gd name="T3" fmla="*/ 382270 h 603"/>
                    <a:gd name="T4" fmla="*/ 307975 w 601"/>
                    <a:gd name="T5" fmla="*/ 375285 h 603"/>
                    <a:gd name="T6" fmla="*/ 300355 w 601"/>
                    <a:gd name="T7" fmla="*/ 368935 h 603"/>
                    <a:gd name="T8" fmla="*/ 13335 w 601"/>
                    <a:gd name="T9" fmla="*/ 81280 h 603"/>
                    <a:gd name="T10" fmla="*/ 6985 w 601"/>
                    <a:gd name="T11" fmla="*/ 74295 h 603"/>
                    <a:gd name="T12" fmla="*/ 0 w 601"/>
                    <a:gd name="T13" fmla="*/ 56515 h 603"/>
                    <a:gd name="T14" fmla="*/ 0 w 601"/>
                    <a:gd name="T15" fmla="*/ 38100 h 603"/>
                    <a:gd name="T16" fmla="*/ 6985 w 601"/>
                    <a:gd name="T17" fmla="*/ 20955 h 603"/>
                    <a:gd name="T18" fmla="*/ 13335 w 601"/>
                    <a:gd name="T19" fmla="*/ 13970 h 603"/>
                    <a:gd name="T20" fmla="*/ 20955 w 601"/>
                    <a:gd name="T21" fmla="*/ 6985 h 603"/>
                    <a:gd name="T22" fmla="*/ 37465 w 601"/>
                    <a:gd name="T23" fmla="*/ 0 h 603"/>
                    <a:gd name="T24" fmla="*/ 55880 w 601"/>
                    <a:gd name="T25" fmla="*/ 0 h 603"/>
                    <a:gd name="T26" fmla="*/ 73660 w 601"/>
                    <a:gd name="T27" fmla="*/ 6985 h 603"/>
                    <a:gd name="T28" fmla="*/ 80010 w 601"/>
                    <a:gd name="T29" fmla="*/ 13970 h 603"/>
                    <a:gd name="T30" fmla="*/ 368300 w 601"/>
                    <a:gd name="T31" fmla="*/ 301625 h 603"/>
                    <a:gd name="T32" fmla="*/ 374650 w 601"/>
                    <a:gd name="T33" fmla="*/ 309245 h 603"/>
                    <a:gd name="T34" fmla="*/ 381635 w 601"/>
                    <a:gd name="T35" fmla="*/ 326390 h 603"/>
                    <a:gd name="T36" fmla="*/ 381635 w 601"/>
                    <a:gd name="T37" fmla="*/ 344805 h 603"/>
                    <a:gd name="T38" fmla="*/ 374650 w 601"/>
                    <a:gd name="T39" fmla="*/ 361315 h 603"/>
                    <a:gd name="T40" fmla="*/ 368300 w 601"/>
                    <a:gd name="T41" fmla="*/ 368935 h 603"/>
                    <a:gd name="T42" fmla="*/ 360680 w 601"/>
                    <a:gd name="T43" fmla="*/ 375285 h 603"/>
                    <a:gd name="T44" fmla="*/ 344170 w 601"/>
                    <a:gd name="T45" fmla="*/ 382270 h 603"/>
                    <a:gd name="T46" fmla="*/ 334645 w 601"/>
                    <a:gd name="T47" fmla="*/ 382905 h 60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601" h="603">
                      <a:moveTo>
                        <a:pt x="527" y="603"/>
                      </a:moveTo>
                      <a:lnTo>
                        <a:pt x="513" y="602"/>
                      </a:lnTo>
                      <a:lnTo>
                        <a:pt x="485" y="591"/>
                      </a:lnTo>
                      <a:lnTo>
                        <a:pt x="473" y="581"/>
                      </a:lnTo>
                      <a:lnTo>
                        <a:pt x="21" y="128"/>
                      </a:lnTo>
                      <a:lnTo>
                        <a:pt x="11" y="117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3"/>
                      </a:lnTo>
                      <a:lnTo>
                        <a:pt x="21" y="22"/>
                      </a:lnTo>
                      <a:lnTo>
                        <a:pt x="33" y="11"/>
                      </a:lnTo>
                      <a:lnTo>
                        <a:pt x="59" y="0"/>
                      </a:lnTo>
                      <a:lnTo>
                        <a:pt x="88" y="0"/>
                      </a:lnTo>
                      <a:lnTo>
                        <a:pt x="116" y="11"/>
                      </a:lnTo>
                      <a:lnTo>
                        <a:pt x="126" y="22"/>
                      </a:lnTo>
                      <a:lnTo>
                        <a:pt x="580" y="475"/>
                      </a:lnTo>
                      <a:lnTo>
                        <a:pt x="590" y="487"/>
                      </a:lnTo>
                      <a:lnTo>
                        <a:pt x="601" y="514"/>
                      </a:lnTo>
                      <a:lnTo>
                        <a:pt x="601" y="543"/>
                      </a:lnTo>
                      <a:lnTo>
                        <a:pt x="590" y="569"/>
                      </a:lnTo>
                      <a:lnTo>
                        <a:pt x="580" y="581"/>
                      </a:lnTo>
                      <a:lnTo>
                        <a:pt x="568" y="591"/>
                      </a:lnTo>
                      <a:lnTo>
                        <a:pt x="542" y="602"/>
                      </a:lnTo>
                      <a:lnTo>
                        <a:pt x="527" y="603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85" name="Freeform 31">
                  <a:extLst>
                    <a:ext uri="{FF2B5EF4-FFF2-40B4-BE49-F238E27FC236}">
                      <a16:creationId xmlns:a16="http://schemas.microsoft.com/office/drawing/2014/main" id="{B145A930-ACF1-4712-80D4-7EE52EDC16A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864" y="4186"/>
                  <a:ext cx="1406" cy="1407"/>
                </a:xfrm>
                <a:custGeom>
                  <a:avLst/>
                  <a:gdLst>
                    <a:gd name="T0" fmla="*/ 846455 w 1406"/>
                    <a:gd name="T1" fmla="*/ 893445 h 1407"/>
                    <a:gd name="T2" fmla="*/ 836930 w 1406"/>
                    <a:gd name="T3" fmla="*/ 893445 h 1407"/>
                    <a:gd name="T4" fmla="*/ 819785 w 1406"/>
                    <a:gd name="T5" fmla="*/ 885825 h 1407"/>
                    <a:gd name="T6" fmla="*/ 812165 w 1406"/>
                    <a:gd name="T7" fmla="*/ 879475 h 1407"/>
                    <a:gd name="T8" fmla="*/ 12700 w 1406"/>
                    <a:gd name="T9" fmla="*/ 80645 h 1407"/>
                    <a:gd name="T10" fmla="*/ 6985 w 1406"/>
                    <a:gd name="T11" fmla="*/ 73025 h 1407"/>
                    <a:gd name="T12" fmla="*/ 0 w 1406"/>
                    <a:gd name="T13" fmla="*/ 56515 h 1407"/>
                    <a:gd name="T14" fmla="*/ 0 w 1406"/>
                    <a:gd name="T15" fmla="*/ 38100 h 1407"/>
                    <a:gd name="T16" fmla="*/ 6985 w 1406"/>
                    <a:gd name="T17" fmla="*/ 20320 h 1407"/>
                    <a:gd name="T18" fmla="*/ 12700 w 1406"/>
                    <a:gd name="T19" fmla="*/ 13335 h 1407"/>
                    <a:gd name="T20" fmla="*/ 20320 w 1406"/>
                    <a:gd name="T21" fmla="*/ 6985 h 1407"/>
                    <a:gd name="T22" fmla="*/ 38100 w 1406"/>
                    <a:gd name="T23" fmla="*/ 0 h 1407"/>
                    <a:gd name="T24" fmla="*/ 56515 w 1406"/>
                    <a:gd name="T25" fmla="*/ 0 h 1407"/>
                    <a:gd name="T26" fmla="*/ 73025 w 1406"/>
                    <a:gd name="T27" fmla="*/ 6985 h 1407"/>
                    <a:gd name="T28" fmla="*/ 80645 w 1406"/>
                    <a:gd name="T29" fmla="*/ 13335 h 1407"/>
                    <a:gd name="T30" fmla="*/ 879475 w 1406"/>
                    <a:gd name="T31" fmla="*/ 812800 h 1407"/>
                    <a:gd name="T32" fmla="*/ 885825 w 1406"/>
                    <a:gd name="T33" fmla="*/ 819150 h 1407"/>
                    <a:gd name="T34" fmla="*/ 892810 w 1406"/>
                    <a:gd name="T35" fmla="*/ 836930 h 1407"/>
                    <a:gd name="T36" fmla="*/ 892810 w 1406"/>
                    <a:gd name="T37" fmla="*/ 855345 h 1407"/>
                    <a:gd name="T38" fmla="*/ 885825 w 1406"/>
                    <a:gd name="T39" fmla="*/ 871855 h 1407"/>
                    <a:gd name="T40" fmla="*/ 879475 w 1406"/>
                    <a:gd name="T41" fmla="*/ 879475 h 1407"/>
                    <a:gd name="T42" fmla="*/ 871855 w 1406"/>
                    <a:gd name="T43" fmla="*/ 885825 h 1407"/>
                    <a:gd name="T44" fmla="*/ 855345 w 1406"/>
                    <a:gd name="T45" fmla="*/ 893445 h 1407"/>
                    <a:gd name="T46" fmla="*/ 846455 w 1406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6" h="1407">
                      <a:moveTo>
                        <a:pt x="1333" y="1407"/>
                      </a:moveTo>
                      <a:lnTo>
                        <a:pt x="1318" y="1407"/>
                      </a:lnTo>
                      <a:lnTo>
                        <a:pt x="1291" y="1395"/>
                      </a:lnTo>
                      <a:lnTo>
                        <a:pt x="1279" y="1385"/>
                      </a:lnTo>
                      <a:lnTo>
                        <a:pt x="20" y="127"/>
                      </a:lnTo>
                      <a:lnTo>
                        <a:pt x="11" y="115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2"/>
                      </a:lnTo>
                      <a:lnTo>
                        <a:pt x="20" y="21"/>
                      </a:lnTo>
                      <a:lnTo>
                        <a:pt x="32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1"/>
                      </a:lnTo>
                      <a:lnTo>
                        <a:pt x="1385" y="1280"/>
                      </a:lnTo>
                      <a:lnTo>
                        <a:pt x="1395" y="1290"/>
                      </a:lnTo>
                      <a:lnTo>
                        <a:pt x="1406" y="1318"/>
                      </a:lnTo>
                      <a:lnTo>
                        <a:pt x="1406" y="1347"/>
                      </a:lnTo>
                      <a:lnTo>
                        <a:pt x="1395" y="1373"/>
                      </a:lnTo>
                      <a:lnTo>
                        <a:pt x="1385" y="1385"/>
                      </a:lnTo>
                      <a:lnTo>
                        <a:pt x="1373" y="1395"/>
                      </a:lnTo>
                      <a:lnTo>
                        <a:pt x="1347" y="1407"/>
                      </a:lnTo>
                      <a:lnTo>
                        <a:pt x="1333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86" name="Freeform 32">
                  <a:extLst>
                    <a:ext uri="{FF2B5EF4-FFF2-40B4-BE49-F238E27FC236}">
                      <a16:creationId xmlns:a16="http://schemas.microsoft.com/office/drawing/2014/main" id="{9FD3B95A-3AAB-446E-AC26-0BA88969EDD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929" y="3121"/>
                  <a:ext cx="1407" cy="1407"/>
                </a:xfrm>
                <a:custGeom>
                  <a:avLst/>
                  <a:gdLst>
                    <a:gd name="T0" fmla="*/ 845820 w 1407"/>
                    <a:gd name="T1" fmla="*/ 893445 h 1407"/>
                    <a:gd name="T2" fmla="*/ 836930 w 1407"/>
                    <a:gd name="T3" fmla="*/ 892810 h 1407"/>
                    <a:gd name="T4" fmla="*/ 819150 w 1407"/>
                    <a:gd name="T5" fmla="*/ 885825 h 1407"/>
                    <a:gd name="T6" fmla="*/ 812800 w 1407"/>
                    <a:gd name="T7" fmla="*/ 879475 h 1407"/>
                    <a:gd name="T8" fmla="*/ 13335 w 1407"/>
                    <a:gd name="T9" fmla="*/ 80645 h 1407"/>
                    <a:gd name="T10" fmla="*/ 6985 w 1407"/>
                    <a:gd name="T11" fmla="*/ 73025 h 1407"/>
                    <a:gd name="T12" fmla="*/ 0 w 1407"/>
                    <a:gd name="T13" fmla="*/ 55880 h 1407"/>
                    <a:gd name="T14" fmla="*/ 0 w 1407"/>
                    <a:gd name="T15" fmla="*/ 38100 h 1407"/>
                    <a:gd name="T16" fmla="*/ 6985 w 1407"/>
                    <a:gd name="T17" fmla="*/ 20320 h 1407"/>
                    <a:gd name="T18" fmla="*/ 13335 w 1407"/>
                    <a:gd name="T19" fmla="*/ 12700 h 1407"/>
                    <a:gd name="T20" fmla="*/ 20320 w 1407"/>
                    <a:gd name="T21" fmla="*/ 6985 h 1407"/>
                    <a:gd name="T22" fmla="*/ 38100 w 1407"/>
                    <a:gd name="T23" fmla="*/ 0 h 1407"/>
                    <a:gd name="T24" fmla="*/ 56515 w 1407"/>
                    <a:gd name="T25" fmla="*/ 0 h 1407"/>
                    <a:gd name="T26" fmla="*/ 73025 w 1407"/>
                    <a:gd name="T27" fmla="*/ 6985 h 1407"/>
                    <a:gd name="T28" fmla="*/ 80645 w 1407"/>
                    <a:gd name="T29" fmla="*/ 12700 h 1407"/>
                    <a:gd name="T30" fmla="*/ 879475 w 1407"/>
                    <a:gd name="T31" fmla="*/ 812165 h 1407"/>
                    <a:gd name="T32" fmla="*/ 885825 w 1407"/>
                    <a:gd name="T33" fmla="*/ 819785 h 1407"/>
                    <a:gd name="T34" fmla="*/ 893445 w 1407"/>
                    <a:gd name="T35" fmla="*/ 836930 h 1407"/>
                    <a:gd name="T36" fmla="*/ 893445 w 1407"/>
                    <a:gd name="T37" fmla="*/ 855345 h 1407"/>
                    <a:gd name="T38" fmla="*/ 885825 w 1407"/>
                    <a:gd name="T39" fmla="*/ 871855 h 1407"/>
                    <a:gd name="T40" fmla="*/ 879475 w 1407"/>
                    <a:gd name="T41" fmla="*/ 879475 h 1407"/>
                    <a:gd name="T42" fmla="*/ 871855 w 1407"/>
                    <a:gd name="T43" fmla="*/ 885825 h 1407"/>
                    <a:gd name="T44" fmla="*/ 855345 w 1407"/>
                    <a:gd name="T45" fmla="*/ 892810 h 1407"/>
                    <a:gd name="T46" fmla="*/ 845820 w 1407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7" h="1407">
                      <a:moveTo>
                        <a:pt x="1332" y="1407"/>
                      </a:moveTo>
                      <a:lnTo>
                        <a:pt x="1318" y="1406"/>
                      </a:lnTo>
                      <a:lnTo>
                        <a:pt x="1290" y="1395"/>
                      </a:lnTo>
                      <a:lnTo>
                        <a:pt x="1280" y="1385"/>
                      </a:lnTo>
                      <a:lnTo>
                        <a:pt x="21" y="127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60"/>
                      </a:lnTo>
                      <a:lnTo>
                        <a:pt x="11" y="32"/>
                      </a:lnTo>
                      <a:lnTo>
                        <a:pt x="21" y="20"/>
                      </a:lnTo>
                      <a:lnTo>
                        <a:pt x="32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0"/>
                      </a:lnTo>
                      <a:lnTo>
                        <a:pt x="1385" y="1279"/>
                      </a:lnTo>
                      <a:lnTo>
                        <a:pt x="1395" y="1291"/>
                      </a:lnTo>
                      <a:lnTo>
                        <a:pt x="1407" y="1318"/>
                      </a:lnTo>
                      <a:lnTo>
                        <a:pt x="1407" y="1347"/>
                      </a:lnTo>
                      <a:lnTo>
                        <a:pt x="1395" y="1373"/>
                      </a:lnTo>
                      <a:lnTo>
                        <a:pt x="1385" y="1385"/>
                      </a:lnTo>
                      <a:lnTo>
                        <a:pt x="1373" y="1395"/>
                      </a:lnTo>
                      <a:lnTo>
                        <a:pt x="1347" y="1406"/>
                      </a:lnTo>
                      <a:lnTo>
                        <a:pt x="1332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87" name="Freeform 33">
                  <a:extLst>
                    <a:ext uri="{FF2B5EF4-FFF2-40B4-BE49-F238E27FC236}">
                      <a16:creationId xmlns:a16="http://schemas.microsoft.com/office/drawing/2014/main" id="{D3859DD4-B811-43CF-B811-94174BC5DD4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579" y="3470"/>
                  <a:ext cx="1408" cy="1407"/>
                </a:xfrm>
                <a:custGeom>
                  <a:avLst/>
                  <a:gdLst>
                    <a:gd name="T0" fmla="*/ 846455 w 1408"/>
                    <a:gd name="T1" fmla="*/ 893445 h 1407"/>
                    <a:gd name="T2" fmla="*/ 837565 w 1408"/>
                    <a:gd name="T3" fmla="*/ 892810 h 1407"/>
                    <a:gd name="T4" fmla="*/ 820420 w 1408"/>
                    <a:gd name="T5" fmla="*/ 885825 h 1407"/>
                    <a:gd name="T6" fmla="*/ 812800 w 1408"/>
                    <a:gd name="T7" fmla="*/ 879475 h 1407"/>
                    <a:gd name="T8" fmla="*/ 13970 w 1408"/>
                    <a:gd name="T9" fmla="*/ 80010 h 1407"/>
                    <a:gd name="T10" fmla="*/ 6985 w 1408"/>
                    <a:gd name="T11" fmla="*/ 73025 h 1407"/>
                    <a:gd name="T12" fmla="*/ 0 w 1408"/>
                    <a:gd name="T13" fmla="*/ 55880 h 1407"/>
                    <a:gd name="T14" fmla="*/ 0 w 1408"/>
                    <a:gd name="T15" fmla="*/ 37465 h 1407"/>
                    <a:gd name="T16" fmla="*/ 6985 w 1408"/>
                    <a:gd name="T17" fmla="*/ 20955 h 1407"/>
                    <a:gd name="T18" fmla="*/ 13970 w 1408"/>
                    <a:gd name="T19" fmla="*/ 13335 h 1407"/>
                    <a:gd name="T20" fmla="*/ 20955 w 1408"/>
                    <a:gd name="T21" fmla="*/ 6985 h 1407"/>
                    <a:gd name="T22" fmla="*/ 38100 w 1408"/>
                    <a:gd name="T23" fmla="*/ 0 h 1407"/>
                    <a:gd name="T24" fmla="*/ 56515 w 1408"/>
                    <a:gd name="T25" fmla="*/ 0 h 1407"/>
                    <a:gd name="T26" fmla="*/ 74295 w 1408"/>
                    <a:gd name="T27" fmla="*/ 6985 h 1407"/>
                    <a:gd name="T28" fmla="*/ 81280 w 1408"/>
                    <a:gd name="T29" fmla="*/ 13335 h 1407"/>
                    <a:gd name="T30" fmla="*/ 880110 w 1408"/>
                    <a:gd name="T31" fmla="*/ 812165 h 1407"/>
                    <a:gd name="T32" fmla="*/ 887095 w 1408"/>
                    <a:gd name="T33" fmla="*/ 819785 h 1407"/>
                    <a:gd name="T34" fmla="*/ 894080 w 1408"/>
                    <a:gd name="T35" fmla="*/ 836295 h 1407"/>
                    <a:gd name="T36" fmla="*/ 894080 w 1408"/>
                    <a:gd name="T37" fmla="*/ 854710 h 1407"/>
                    <a:gd name="T38" fmla="*/ 887095 w 1408"/>
                    <a:gd name="T39" fmla="*/ 872490 h 1407"/>
                    <a:gd name="T40" fmla="*/ 880110 w 1408"/>
                    <a:gd name="T41" fmla="*/ 879475 h 1407"/>
                    <a:gd name="T42" fmla="*/ 873125 w 1408"/>
                    <a:gd name="T43" fmla="*/ 885825 h 1407"/>
                    <a:gd name="T44" fmla="*/ 855980 w 1408"/>
                    <a:gd name="T45" fmla="*/ 892810 h 1407"/>
                    <a:gd name="T46" fmla="*/ 846455 w 1408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8" h="1407">
                      <a:moveTo>
                        <a:pt x="1333" y="1407"/>
                      </a:moveTo>
                      <a:lnTo>
                        <a:pt x="1319" y="1406"/>
                      </a:lnTo>
                      <a:lnTo>
                        <a:pt x="1292" y="1395"/>
                      </a:lnTo>
                      <a:lnTo>
                        <a:pt x="1280" y="1385"/>
                      </a:lnTo>
                      <a:lnTo>
                        <a:pt x="22" y="126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59"/>
                      </a:lnTo>
                      <a:lnTo>
                        <a:pt x="11" y="33"/>
                      </a:lnTo>
                      <a:lnTo>
                        <a:pt x="22" y="21"/>
                      </a:lnTo>
                      <a:lnTo>
                        <a:pt x="33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7" y="11"/>
                      </a:lnTo>
                      <a:lnTo>
                        <a:pt x="128" y="21"/>
                      </a:lnTo>
                      <a:lnTo>
                        <a:pt x="1386" y="1279"/>
                      </a:lnTo>
                      <a:lnTo>
                        <a:pt x="1397" y="1291"/>
                      </a:lnTo>
                      <a:lnTo>
                        <a:pt x="1408" y="1317"/>
                      </a:lnTo>
                      <a:lnTo>
                        <a:pt x="1408" y="1346"/>
                      </a:lnTo>
                      <a:lnTo>
                        <a:pt x="1397" y="1374"/>
                      </a:lnTo>
                      <a:lnTo>
                        <a:pt x="1386" y="1385"/>
                      </a:lnTo>
                      <a:lnTo>
                        <a:pt x="1375" y="1395"/>
                      </a:lnTo>
                      <a:lnTo>
                        <a:pt x="1348" y="1406"/>
                      </a:lnTo>
                      <a:lnTo>
                        <a:pt x="1333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88" name="Freeform 34">
                  <a:extLst>
                    <a:ext uri="{FF2B5EF4-FFF2-40B4-BE49-F238E27FC236}">
                      <a16:creationId xmlns:a16="http://schemas.microsoft.com/office/drawing/2014/main" id="{3CD70A86-C859-4FCD-B033-5CD5A3ED6237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7463" y="2272"/>
                  <a:ext cx="737" cy="737"/>
                </a:xfrm>
                <a:custGeom>
                  <a:avLst/>
                  <a:gdLst>
                    <a:gd name="T0" fmla="*/ 211455 w 737"/>
                    <a:gd name="T1" fmla="*/ 467360 h 737"/>
                    <a:gd name="T2" fmla="*/ 124460 w 737"/>
                    <a:gd name="T3" fmla="*/ 441960 h 737"/>
                    <a:gd name="T4" fmla="*/ 67945 w 737"/>
                    <a:gd name="T5" fmla="*/ 399415 h 737"/>
                    <a:gd name="T6" fmla="*/ 26035 w 737"/>
                    <a:gd name="T7" fmla="*/ 342900 h 737"/>
                    <a:gd name="T8" fmla="*/ 0 w 737"/>
                    <a:gd name="T9" fmla="*/ 255905 h 737"/>
                    <a:gd name="T10" fmla="*/ 8255 w 737"/>
                    <a:gd name="T11" fmla="*/ 167005 h 737"/>
                    <a:gd name="T12" fmla="*/ 51435 w 737"/>
                    <a:gd name="T13" fmla="*/ 85090 h 737"/>
                    <a:gd name="T14" fmla="*/ 85725 w 737"/>
                    <a:gd name="T15" fmla="*/ 50800 h 737"/>
                    <a:gd name="T16" fmla="*/ 167005 w 737"/>
                    <a:gd name="T17" fmla="*/ 8255 h 737"/>
                    <a:gd name="T18" fmla="*/ 256540 w 737"/>
                    <a:gd name="T19" fmla="*/ 0 h 737"/>
                    <a:gd name="T20" fmla="*/ 342900 w 737"/>
                    <a:gd name="T21" fmla="*/ 25400 h 737"/>
                    <a:gd name="T22" fmla="*/ 400685 w 737"/>
                    <a:gd name="T23" fmla="*/ 67945 h 737"/>
                    <a:gd name="T24" fmla="*/ 442595 w 737"/>
                    <a:gd name="T25" fmla="*/ 124460 h 737"/>
                    <a:gd name="T26" fmla="*/ 467995 w 737"/>
                    <a:gd name="T27" fmla="*/ 211455 h 737"/>
                    <a:gd name="T28" fmla="*/ 459105 w 737"/>
                    <a:gd name="T29" fmla="*/ 300355 h 737"/>
                    <a:gd name="T30" fmla="*/ 416560 w 737"/>
                    <a:gd name="T31" fmla="*/ 382270 h 737"/>
                    <a:gd name="T32" fmla="*/ 382270 w 737"/>
                    <a:gd name="T33" fmla="*/ 416560 h 737"/>
                    <a:gd name="T34" fmla="*/ 300990 w 737"/>
                    <a:gd name="T35" fmla="*/ 459105 h 737"/>
                    <a:gd name="T36" fmla="*/ 234315 w 737"/>
                    <a:gd name="T37" fmla="*/ 467995 h 737"/>
                    <a:gd name="T38" fmla="*/ 220345 w 737"/>
                    <a:gd name="T39" fmla="*/ 94615 h 737"/>
                    <a:gd name="T40" fmla="*/ 168910 w 737"/>
                    <a:gd name="T41" fmla="*/ 109855 h 737"/>
                    <a:gd name="T42" fmla="*/ 135255 w 737"/>
                    <a:gd name="T43" fmla="*/ 135255 h 737"/>
                    <a:gd name="T44" fmla="*/ 109855 w 737"/>
                    <a:gd name="T45" fmla="*/ 168275 h 737"/>
                    <a:gd name="T46" fmla="*/ 94615 w 737"/>
                    <a:gd name="T47" fmla="*/ 220345 h 737"/>
                    <a:gd name="T48" fmla="*/ 99695 w 737"/>
                    <a:gd name="T49" fmla="*/ 273685 h 737"/>
                    <a:gd name="T50" fmla="*/ 125730 w 737"/>
                    <a:gd name="T51" fmla="*/ 321945 h 737"/>
                    <a:gd name="T52" fmla="*/ 146050 w 737"/>
                    <a:gd name="T53" fmla="*/ 342265 h 737"/>
                    <a:gd name="T54" fmla="*/ 194310 w 737"/>
                    <a:gd name="T55" fmla="*/ 367665 h 737"/>
                    <a:gd name="T56" fmla="*/ 247015 w 737"/>
                    <a:gd name="T57" fmla="*/ 372745 h 737"/>
                    <a:gd name="T58" fmla="*/ 299085 w 737"/>
                    <a:gd name="T59" fmla="*/ 357505 h 737"/>
                    <a:gd name="T60" fmla="*/ 332740 w 737"/>
                    <a:gd name="T61" fmla="*/ 332105 h 737"/>
                    <a:gd name="T62" fmla="*/ 357505 w 737"/>
                    <a:gd name="T63" fmla="*/ 299085 h 737"/>
                    <a:gd name="T64" fmla="*/ 372745 w 737"/>
                    <a:gd name="T65" fmla="*/ 247015 h 737"/>
                    <a:gd name="T66" fmla="*/ 367665 w 737"/>
                    <a:gd name="T67" fmla="*/ 193675 h 737"/>
                    <a:gd name="T68" fmla="*/ 342265 w 737"/>
                    <a:gd name="T69" fmla="*/ 145415 h 737"/>
                    <a:gd name="T70" fmla="*/ 321945 w 737"/>
                    <a:gd name="T71" fmla="*/ 125095 h 737"/>
                    <a:gd name="T72" fmla="*/ 273685 w 737"/>
                    <a:gd name="T73" fmla="*/ 99695 h 737"/>
                    <a:gd name="T74" fmla="*/ 234315 w 737"/>
                    <a:gd name="T75" fmla="*/ 94615 h 737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0" t="0" r="r" b="b"/>
                  <a:pathLst>
                    <a:path w="737" h="737">
                      <a:moveTo>
                        <a:pt x="369" y="737"/>
                      </a:moveTo>
                      <a:lnTo>
                        <a:pt x="333" y="736"/>
                      </a:lnTo>
                      <a:lnTo>
                        <a:pt x="263" y="723"/>
                      </a:lnTo>
                      <a:lnTo>
                        <a:pt x="196" y="696"/>
                      </a:lnTo>
                      <a:lnTo>
                        <a:pt x="135" y="656"/>
                      </a:lnTo>
                      <a:lnTo>
                        <a:pt x="107" y="629"/>
                      </a:lnTo>
                      <a:lnTo>
                        <a:pt x="81" y="602"/>
                      </a:lnTo>
                      <a:lnTo>
                        <a:pt x="41" y="540"/>
                      </a:lnTo>
                      <a:lnTo>
                        <a:pt x="13" y="473"/>
                      </a:lnTo>
                      <a:lnTo>
                        <a:pt x="0" y="403"/>
                      </a:lnTo>
                      <a:lnTo>
                        <a:pt x="0" y="333"/>
                      </a:lnTo>
                      <a:lnTo>
                        <a:pt x="13" y="263"/>
                      </a:lnTo>
                      <a:lnTo>
                        <a:pt x="41" y="196"/>
                      </a:lnTo>
                      <a:lnTo>
                        <a:pt x="81" y="134"/>
                      </a:lnTo>
                      <a:lnTo>
                        <a:pt x="107" y="107"/>
                      </a:lnTo>
                      <a:lnTo>
                        <a:pt x="135" y="80"/>
                      </a:lnTo>
                      <a:lnTo>
                        <a:pt x="196" y="40"/>
                      </a:lnTo>
                      <a:lnTo>
                        <a:pt x="263" y="13"/>
                      </a:lnTo>
                      <a:lnTo>
                        <a:pt x="333" y="0"/>
                      </a:lnTo>
                      <a:lnTo>
                        <a:pt x="404" y="0"/>
                      </a:lnTo>
                      <a:lnTo>
                        <a:pt x="474" y="13"/>
                      </a:lnTo>
                      <a:lnTo>
                        <a:pt x="540" y="40"/>
                      </a:lnTo>
                      <a:lnTo>
                        <a:pt x="602" y="80"/>
                      </a:lnTo>
                      <a:lnTo>
                        <a:pt x="631" y="107"/>
                      </a:lnTo>
                      <a:lnTo>
                        <a:pt x="656" y="134"/>
                      </a:lnTo>
                      <a:lnTo>
                        <a:pt x="697" y="196"/>
                      </a:lnTo>
                      <a:lnTo>
                        <a:pt x="723" y="263"/>
                      </a:lnTo>
                      <a:lnTo>
                        <a:pt x="737" y="333"/>
                      </a:lnTo>
                      <a:lnTo>
                        <a:pt x="737" y="403"/>
                      </a:lnTo>
                      <a:lnTo>
                        <a:pt x="723" y="473"/>
                      </a:lnTo>
                      <a:lnTo>
                        <a:pt x="697" y="540"/>
                      </a:lnTo>
                      <a:lnTo>
                        <a:pt x="656" y="602"/>
                      </a:lnTo>
                      <a:lnTo>
                        <a:pt x="631" y="629"/>
                      </a:lnTo>
                      <a:lnTo>
                        <a:pt x="602" y="656"/>
                      </a:lnTo>
                      <a:lnTo>
                        <a:pt x="540" y="696"/>
                      </a:lnTo>
                      <a:lnTo>
                        <a:pt x="474" y="723"/>
                      </a:lnTo>
                      <a:lnTo>
                        <a:pt x="404" y="736"/>
                      </a:lnTo>
                      <a:lnTo>
                        <a:pt x="369" y="737"/>
                      </a:lnTo>
                      <a:close/>
                      <a:moveTo>
                        <a:pt x="369" y="149"/>
                      </a:moveTo>
                      <a:lnTo>
                        <a:pt x="347" y="149"/>
                      </a:lnTo>
                      <a:lnTo>
                        <a:pt x="306" y="157"/>
                      </a:lnTo>
                      <a:lnTo>
                        <a:pt x="266" y="173"/>
                      </a:lnTo>
                      <a:lnTo>
                        <a:pt x="230" y="197"/>
                      </a:lnTo>
                      <a:lnTo>
                        <a:pt x="213" y="213"/>
                      </a:lnTo>
                      <a:lnTo>
                        <a:pt x="198" y="229"/>
                      </a:lnTo>
                      <a:lnTo>
                        <a:pt x="173" y="265"/>
                      </a:lnTo>
                      <a:lnTo>
                        <a:pt x="157" y="305"/>
                      </a:lnTo>
                      <a:lnTo>
                        <a:pt x="149" y="347"/>
                      </a:lnTo>
                      <a:lnTo>
                        <a:pt x="149" y="389"/>
                      </a:lnTo>
                      <a:lnTo>
                        <a:pt x="157" y="431"/>
                      </a:lnTo>
                      <a:lnTo>
                        <a:pt x="173" y="471"/>
                      </a:lnTo>
                      <a:lnTo>
                        <a:pt x="198" y="507"/>
                      </a:lnTo>
                      <a:lnTo>
                        <a:pt x="213" y="523"/>
                      </a:lnTo>
                      <a:lnTo>
                        <a:pt x="230" y="539"/>
                      </a:lnTo>
                      <a:lnTo>
                        <a:pt x="267" y="563"/>
                      </a:lnTo>
                      <a:lnTo>
                        <a:pt x="306" y="579"/>
                      </a:lnTo>
                      <a:lnTo>
                        <a:pt x="347" y="587"/>
                      </a:lnTo>
                      <a:lnTo>
                        <a:pt x="389" y="587"/>
                      </a:lnTo>
                      <a:lnTo>
                        <a:pt x="431" y="579"/>
                      </a:lnTo>
                      <a:lnTo>
                        <a:pt x="471" y="563"/>
                      </a:lnTo>
                      <a:lnTo>
                        <a:pt x="507" y="539"/>
                      </a:lnTo>
                      <a:lnTo>
                        <a:pt x="524" y="523"/>
                      </a:lnTo>
                      <a:lnTo>
                        <a:pt x="539" y="507"/>
                      </a:lnTo>
                      <a:lnTo>
                        <a:pt x="563" y="471"/>
                      </a:lnTo>
                      <a:lnTo>
                        <a:pt x="579" y="431"/>
                      </a:lnTo>
                      <a:lnTo>
                        <a:pt x="587" y="389"/>
                      </a:lnTo>
                      <a:lnTo>
                        <a:pt x="587" y="347"/>
                      </a:lnTo>
                      <a:lnTo>
                        <a:pt x="579" y="305"/>
                      </a:lnTo>
                      <a:lnTo>
                        <a:pt x="563" y="265"/>
                      </a:lnTo>
                      <a:lnTo>
                        <a:pt x="539" y="229"/>
                      </a:lnTo>
                      <a:lnTo>
                        <a:pt x="524" y="213"/>
                      </a:lnTo>
                      <a:lnTo>
                        <a:pt x="507" y="197"/>
                      </a:lnTo>
                      <a:lnTo>
                        <a:pt x="471" y="173"/>
                      </a:lnTo>
                      <a:lnTo>
                        <a:pt x="431" y="157"/>
                      </a:lnTo>
                      <a:lnTo>
                        <a:pt x="389" y="149"/>
                      </a:lnTo>
                      <a:lnTo>
                        <a:pt x="369" y="14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89" name="Freeform 35">
                  <a:extLst>
                    <a:ext uri="{FF2B5EF4-FFF2-40B4-BE49-F238E27FC236}">
                      <a16:creationId xmlns:a16="http://schemas.microsoft.com/office/drawing/2014/main" id="{6534F95E-B6C3-48C8-9F87-3DFEF4CA37D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707" y="3676"/>
                  <a:ext cx="458" cy="461"/>
                </a:xfrm>
                <a:custGeom>
                  <a:avLst/>
                  <a:gdLst>
                    <a:gd name="T0" fmla="*/ 244475 w 458"/>
                    <a:gd name="T1" fmla="*/ 292735 h 461"/>
                    <a:gd name="T2" fmla="*/ 235585 w 458"/>
                    <a:gd name="T3" fmla="*/ 291465 h 461"/>
                    <a:gd name="T4" fmla="*/ 217805 w 458"/>
                    <a:gd name="T5" fmla="*/ 285115 h 461"/>
                    <a:gd name="T6" fmla="*/ 210820 w 458"/>
                    <a:gd name="T7" fmla="*/ 278765 h 461"/>
                    <a:gd name="T8" fmla="*/ 12700 w 458"/>
                    <a:gd name="T9" fmla="*/ 80645 h 461"/>
                    <a:gd name="T10" fmla="*/ 6350 w 458"/>
                    <a:gd name="T11" fmla="*/ 73660 h 461"/>
                    <a:gd name="T12" fmla="*/ 0 w 458"/>
                    <a:gd name="T13" fmla="*/ 55880 h 461"/>
                    <a:gd name="T14" fmla="*/ 0 w 458"/>
                    <a:gd name="T15" fmla="*/ 38100 h 461"/>
                    <a:gd name="T16" fmla="*/ 6350 w 458"/>
                    <a:gd name="T17" fmla="*/ 20955 h 461"/>
                    <a:gd name="T18" fmla="*/ 12700 w 458"/>
                    <a:gd name="T19" fmla="*/ 13335 h 461"/>
                    <a:gd name="T20" fmla="*/ 20320 w 458"/>
                    <a:gd name="T21" fmla="*/ 7620 h 461"/>
                    <a:gd name="T22" fmla="*/ 36830 w 458"/>
                    <a:gd name="T23" fmla="*/ 0 h 461"/>
                    <a:gd name="T24" fmla="*/ 55245 w 458"/>
                    <a:gd name="T25" fmla="*/ 0 h 461"/>
                    <a:gd name="T26" fmla="*/ 73025 w 458"/>
                    <a:gd name="T27" fmla="*/ 6350 h 461"/>
                    <a:gd name="T28" fmla="*/ 80645 w 458"/>
                    <a:gd name="T29" fmla="*/ 13335 h 461"/>
                    <a:gd name="T30" fmla="*/ 81280 w 458"/>
                    <a:gd name="T31" fmla="*/ 15240 h 461"/>
                    <a:gd name="T32" fmla="*/ 278130 w 458"/>
                    <a:gd name="T33" fmla="*/ 210820 h 461"/>
                    <a:gd name="T34" fmla="*/ 283845 w 458"/>
                    <a:gd name="T35" fmla="*/ 218440 h 461"/>
                    <a:gd name="T36" fmla="*/ 290830 w 458"/>
                    <a:gd name="T37" fmla="*/ 235585 h 461"/>
                    <a:gd name="T38" fmla="*/ 290830 w 458"/>
                    <a:gd name="T39" fmla="*/ 253365 h 461"/>
                    <a:gd name="T40" fmla="*/ 283845 w 458"/>
                    <a:gd name="T41" fmla="*/ 271145 h 461"/>
                    <a:gd name="T42" fmla="*/ 278130 w 458"/>
                    <a:gd name="T43" fmla="*/ 278765 h 461"/>
                    <a:gd name="T44" fmla="*/ 270510 w 458"/>
                    <a:gd name="T45" fmla="*/ 285115 h 461"/>
                    <a:gd name="T46" fmla="*/ 253365 w 458"/>
                    <a:gd name="T47" fmla="*/ 291465 h 461"/>
                    <a:gd name="T48" fmla="*/ 244475 w 458"/>
                    <a:gd name="T49" fmla="*/ 292735 h 46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58" h="461">
                      <a:moveTo>
                        <a:pt x="385" y="461"/>
                      </a:moveTo>
                      <a:lnTo>
                        <a:pt x="371" y="459"/>
                      </a:lnTo>
                      <a:lnTo>
                        <a:pt x="343" y="449"/>
                      </a:lnTo>
                      <a:lnTo>
                        <a:pt x="332" y="439"/>
                      </a:lnTo>
                      <a:lnTo>
                        <a:pt x="20" y="127"/>
                      </a:lnTo>
                      <a:lnTo>
                        <a:pt x="10" y="116"/>
                      </a:lnTo>
                      <a:lnTo>
                        <a:pt x="0" y="88"/>
                      </a:lnTo>
                      <a:lnTo>
                        <a:pt x="0" y="60"/>
                      </a:lnTo>
                      <a:lnTo>
                        <a:pt x="10" y="33"/>
                      </a:lnTo>
                      <a:lnTo>
                        <a:pt x="20" y="21"/>
                      </a:lnTo>
                      <a:lnTo>
                        <a:pt x="32" y="12"/>
                      </a:lnTo>
                      <a:lnTo>
                        <a:pt x="58" y="0"/>
                      </a:lnTo>
                      <a:lnTo>
                        <a:pt x="87" y="0"/>
                      </a:lnTo>
                      <a:lnTo>
                        <a:pt x="115" y="10"/>
                      </a:lnTo>
                      <a:lnTo>
                        <a:pt x="127" y="21"/>
                      </a:lnTo>
                      <a:lnTo>
                        <a:pt x="128" y="24"/>
                      </a:lnTo>
                      <a:lnTo>
                        <a:pt x="438" y="332"/>
                      </a:lnTo>
                      <a:lnTo>
                        <a:pt x="447" y="344"/>
                      </a:lnTo>
                      <a:lnTo>
                        <a:pt x="458" y="371"/>
                      </a:lnTo>
                      <a:lnTo>
                        <a:pt x="458" y="399"/>
                      </a:lnTo>
                      <a:lnTo>
                        <a:pt x="447" y="427"/>
                      </a:lnTo>
                      <a:lnTo>
                        <a:pt x="438" y="439"/>
                      </a:lnTo>
                      <a:lnTo>
                        <a:pt x="426" y="449"/>
                      </a:lnTo>
                      <a:lnTo>
                        <a:pt x="399" y="459"/>
                      </a:lnTo>
                      <a:lnTo>
                        <a:pt x="385" y="46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90" name="Freeform 36">
                  <a:extLst>
                    <a:ext uri="{FF2B5EF4-FFF2-40B4-BE49-F238E27FC236}">
                      <a16:creationId xmlns:a16="http://schemas.microsoft.com/office/drawing/2014/main" id="{16E55A8D-E6DA-4227-855C-3F84BC3111F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006" y="3377"/>
                  <a:ext cx="459" cy="459"/>
                </a:xfrm>
                <a:custGeom>
                  <a:avLst/>
                  <a:gdLst>
                    <a:gd name="T0" fmla="*/ 244475 w 459"/>
                    <a:gd name="T1" fmla="*/ 291465 h 459"/>
                    <a:gd name="T2" fmla="*/ 235585 w 459"/>
                    <a:gd name="T3" fmla="*/ 290830 h 459"/>
                    <a:gd name="T4" fmla="*/ 218440 w 459"/>
                    <a:gd name="T5" fmla="*/ 283845 h 459"/>
                    <a:gd name="T6" fmla="*/ 210820 w 459"/>
                    <a:gd name="T7" fmla="*/ 278130 h 459"/>
                    <a:gd name="T8" fmla="*/ 13335 w 459"/>
                    <a:gd name="T9" fmla="*/ 80645 h 459"/>
                    <a:gd name="T10" fmla="*/ 7620 w 459"/>
                    <a:gd name="T11" fmla="*/ 73025 h 459"/>
                    <a:gd name="T12" fmla="*/ 0 w 459"/>
                    <a:gd name="T13" fmla="*/ 55245 h 459"/>
                    <a:gd name="T14" fmla="*/ 0 w 459"/>
                    <a:gd name="T15" fmla="*/ 36830 h 459"/>
                    <a:gd name="T16" fmla="*/ 7620 w 459"/>
                    <a:gd name="T17" fmla="*/ 20320 h 459"/>
                    <a:gd name="T18" fmla="*/ 13335 w 459"/>
                    <a:gd name="T19" fmla="*/ 12700 h 459"/>
                    <a:gd name="T20" fmla="*/ 20955 w 459"/>
                    <a:gd name="T21" fmla="*/ 6350 h 459"/>
                    <a:gd name="T22" fmla="*/ 38100 w 459"/>
                    <a:gd name="T23" fmla="*/ 0 h 459"/>
                    <a:gd name="T24" fmla="*/ 55880 w 459"/>
                    <a:gd name="T25" fmla="*/ 0 h 459"/>
                    <a:gd name="T26" fmla="*/ 73660 w 459"/>
                    <a:gd name="T27" fmla="*/ 6350 h 459"/>
                    <a:gd name="T28" fmla="*/ 80645 w 459"/>
                    <a:gd name="T29" fmla="*/ 12700 h 459"/>
                    <a:gd name="T30" fmla="*/ 81915 w 459"/>
                    <a:gd name="T31" fmla="*/ 13970 h 459"/>
                    <a:gd name="T32" fmla="*/ 278765 w 459"/>
                    <a:gd name="T33" fmla="*/ 210820 h 459"/>
                    <a:gd name="T34" fmla="*/ 285115 w 459"/>
                    <a:gd name="T35" fmla="*/ 217805 h 459"/>
                    <a:gd name="T36" fmla="*/ 291465 w 459"/>
                    <a:gd name="T37" fmla="*/ 235585 h 459"/>
                    <a:gd name="T38" fmla="*/ 291465 w 459"/>
                    <a:gd name="T39" fmla="*/ 253365 h 459"/>
                    <a:gd name="T40" fmla="*/ 285115 w 459"/>
                    <a:gd name="T41" fmla="*/ 270510 h 459"/>
                    <a:gd name="T42" fmla="*/ 278765 w 459"/>
                    <a:gd name="T43" fmla="*/ 278130 h 459"/>
                    <a:gd name="T44" fmla="*/ 271145 w 459"/>
                    <a:gd name="T45" fmla="*/ 283845 h 459"/>
                    <a:gd name="T46" fmla="*/ 253365 w 459"/>
                    <a:gd name="T47" fmla="*/ 290830 h 459"/>
                    <a:gd name="T48" fmla="*/ 244475 w 459"/>
                    <a:gd name="T49" fmla="*/ 291465 h 459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59" h="459">
                      <a:moveTo>
                        <a:pt x="385" y="459"/>
                      </a:moveTo>
                      <a:lnTo>
                        <a:pt x="371" y="458"/>
                      </a:lnTo>
                      <a:lnTo>
                        <a:pt x="344" y="447"/>
                      </a:lnTo>
                      <a:lnTo>
                        <a:pt x="332" y="438"/>
                      </a:lnTo>
                      <a:lnTo>
                        <a:pt x="21" y="127"/>
                      </a:lnTo>
                      <a:lnTo>
                        <a:pt x="12" y="115"/>
                      </a:lnTo>
                      <a:lnTo>
                        <a:pt x="0" y="87"/>
                      </a:lnTo>
                      <a:lnTo>
                        <a:pt x="0" y="58"/>
                      </a:lnTo>
                      <a:lnTo>
                        <a:pt x="12" y="32"/>
                      </a:lnTo>
                      <a:lnTo>
                        <a:pt x="21" y="20"/>
                      </a:lnTo>
                      <a:lnTo>
                        <a:pt x="33" y="10"/>
                      </a:lnTo>
                      <a:lnTo>
                        <a:pt x="60" y="0"/>
                      </a:lnTo>
                      <a:lnTo>
                        <a:pt x="88" y="0"/>
                      </a:lnTo>
                      <a:lnTo>
                        <a:pt x="116" y="10"/>
                      </a:lnTo>
                      <a:lnTo>
                        <a:pt x="127" y="20"/>
                      </a:lnTo>
                      <a:lnTo>
                        <a:pt x="129" y="22"/>
                      </a:lnTo>
                      <a:lnTo>
                        <a:pt x="439" y="332"/>
                      </a:lnTo>
                      <a:lnTo>
                        <a:pt x="449" y="343"/>
                      </a:lnTo>
                      <a:lnTo>
                        <a:pt x="459" y="371"/>
                      </a:lnTo>
                      <a:lnTo>
                        <a:pt x="459" y="399"/>
                      </a:lnTo>
                      <a:lnTo>
                        <a:pt x="449" y="426"/>
                      </a:lnTo>
                      <a:lnTo>
                        <a:pt x="439" y="438"/>
                      </a:lnTo>
                      <a:lnTo>
                        <a:pt x="427" y="447"/>
                      </a:lnTo>
                      <a:lnTo>
                        <a:pt x="399" y="458"/>
                      </a:lnTo>
                      <a:lnTo>
                        <a:pt x="385" y="45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91" name="Freeform 37">
                  <a:extLst>
                    <a:ext uri="{FF2B5EF4-FFF2-40B4-BE49-F238E27FC236}">
                      <a16:creationId xmlns:a16="http://schemas.microsoft.com/office/drawing/2014/main" id="{86E8B94B-C1FD-4A9D-BF4B-20DC4D5BE3D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332" y="5301"/>
                  <a:ext cx="450" cy="452"/>
                </a:xfrm>
                <a:custGeom>
                  <a:avLst/>
                  <a:gdLst>
                    <a:gd name="T0" fmla="*/ 238760 w 450"/>
                    <a:gd name="T1" fmla="*/ 287020 h 452"/>
                    <a:gd name="T2" fmla="*/ 229870 w 450"/>
                    <a:gd name="T3" fmla="*/ 287020 h 452"/>
                    <a:gd name="T4" fmla="*/ 212725 w 450"/>
                    <a:gd name="T5" fmla="*/ 279400 h 452"/>
                    <a:gd name="T6" fmla="*/ 205105 w 450"/>
                    <a:gd name="T7" fmla="*/ 273050 h 452"/>
                    <a:gd name="T8" fmla="*/ 13335 w 450"/>
                    <a:gd name="T9" fmla="*/ 80645 h 452"/>
                    <a:gd name="T10" fmla="*/ 6985 w 450"/>
                    <a:gd name="T11" fmla="*/ 74295 h 452"/>
                    <a:gd name="T12" fmla="*/ 0 w 450"/>
                    <a:gd name="T13" fmla="*/ 56515 h 452"/>
                    <a:gd name="T14" fmla="*/ 0 w 450"/>
                    <a:gd name="T15" fmla="*/ 38100 h 452"/>
                    <a:gd name="T16" fmla="*/ 6985 w 450"/>
                    <a:gd name="T17" fmla="*/ 20955 h 452"/>
                    <a:gd name="T18" fmla="*/ 13335 w 450"/>
                    <a:gd name="T19" fmla="*/ 13970 h 452"/>
                    <a:gd name="T20" fmla="*/ 20955 w 450"/>
                    <a:gd name="T21" fmla="*/ 6985 h 452"/>
                    <a:gd name="T22" fmla="*/ 37465 w 450"/>
                    <a:gd name="T23" fmla="*/ 0 h 452"/>
                    <a:gd name="T24" fmla="*/ 55880 w 450"/>
                    <a:gd name="T25" fmla="*/ 0 h 452"/>
                    <a:gd name="T26" fmla="*/ 73025 w 450"/>
                    <a:gd name="T27" fmla="*/ 6985 h 452"/>
                    <a:gd name="T28" fmla="*/ 80010 w 450"/>
                    <a:gd name="T29" fmla="*/ 13970 h 452"/>
                    <a:gd name="T30" fmla="*/ 272415 w 450"/>
                    <a:gd name="T31" fmla="*/ 205740 h 452"/>
                    <a:gd name="T32" fmla="*/ 279400 w 450"/>
                    <a:gd name="T33" fmla="*/ 212725 h 452"/>
                    <a:gd name="T34" fmla="*/ 285750 w 450"/>
                    <a:gd name="T35" fmla="*/ 230505 h 452"/>
                    <a:gd name="T36" fmla="*/ 285750 w 450"/>
                    <a:gd name="T37" fmla="*/ 248920 h 452"/>
                    <a:gd name="T38" fmla="*/ 279400 w 450"/>
                    <a:gd name="T39" fmla="*/ 265430 h 452"/>
                    <a:gd name="T40" fmla="*/ 272415 w 450"/>
                    <a:gd name="T41" fmla="*/ 273050 h 452"/>
                    <a:gd name="T42" fmla="*/ 265430 w 450"/>
                    <a:gd name="T43" fmla="*/ 279400 h 452"/>
                    <a:gd name="T44" fmla="*/ 247650 w 450"/>
                    <a:gd name="T45" fmla="*/ 287020 h 452"/>
                    <a:gd name="T46" fmla="*/ 238760 w 450"/>
                    <a:gd name="T47" fmla="*/ 287020 h 452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450" h="452">
                      <a:moveTo>
                        <a:pt x="376" y="452"/>
                      </a:moveTo>
                      <a:lnTo>
                        <a:pt x="362" y="452"/>
                      </a:lnTo>
                      <a:lnTo>
                        <a:pt x="335" y="440"/>
                      </a:lnTo>
                      <a:lnTo>
                        <a:pt x="323" y="430"/>
                      </a:lnTo>
                      <a:lnTo>
                        <a:pt x="21" y="127"/>
                      </a:lnTo>
                      <a:lnTo>
                        <a:pt x="11" y="117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3"/>
                      </a:lnTo>
                      <a:lnTo>
                        <a:pt x="21" y="22"/>
                      </a:lnTo>
                      <a:lnTo>
                        <a:pt x="33" y="11"/>
                      </a:lnTo>
                      <a:lnTo>
                        <a:pt x="59" y="0"/>
                      </a:lnTo>
                      <a:lnTo>
                        <a:pt x="88" y="0"/>
                      </a:lnTo>
                      <a:lnTo>
                        <a:pt x="115" y="11"/>
                      </a:lnTo>
                      <a:lnTo>
                        <a:pt x="126" y="22"/>
                      </a:lnTo>
                      <a:lnTo>
                        <a:pt x="429" y="324"/>
                      </a:lnTo>
                      <a:lnTo>
                        <a:pt x="440" y="335"/>
                      </a:lnTo>
                      <a:lnTo>
                        <a:pt x="450" y="363"/>
                      </a:lnTo>
                      <a:lnTo>
                        <a:pt x="450" y="392"/>
                      </a:lnTo>
                      <a:lnTo>
                        <a:pt x="440" y="418"/>
                      </a:lnTo>
                      <a:lnTo>
                        <a:pt x="429" y="430"/>
                      </a:lnTo>
                      <a:lnTo>
                        <a:pt x="418" y="440"/>
                      </a:lnTo>
                      <a:lnTo>
                        <a:pt x="390" y="452"/>
                      </a:lnTo>
                      <a:lnTo>
                        <a:pt x="376" y="452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92" name="Freeform 38">
                  <a:extLst>
                    <a:ext uri="{FF2B5EF4-FFF2-40B4-BE49-F238E27FC236}">
                      <a16:creationId xmlns:a16="http://schemas.microsoft.com/office/drawing/2014/main" id="{49117590-6CBE-4FF2-9B56-E04C58E02A6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631" y="5002"/>
                  <a:ext cx="452" cy="452"/>
                </a:xfrm>
                <a:custGeom>
                  <a:avLst/>
                  <a:gdLst>
                    <a:gd name="T0" fmla="*/ 239395 w 452"/>
                    <a:gd name="T1" fmla="*/ 287020 h 452"/>
                    <a:gd name="T2" fmla="*/ 230505 w 452"/>
                    <a:gd name="T3" fmla="*/ 285750 h 452"/>
                    <a:gd name="T4" fmla="*/ 212725 w 452"/>
                    <a:gd name="T5" fmla="*/ 279400 h 452"/>
                    <a:gd name="T6" fmla="*/ 205740 w 452"/>
                    <a:gd name="T7" fmla="*/ 272415 h 452"/>
                    <a:gd name="T8" fmla="*/ 13970 w 452"/>
                    <a:gd name="T9" fmla="*/ 80645 h 452"/>
                    <a:gd name="T10" fmla="*/ 6985 w 452"/>
                    <a:gd name="T11" fmla="*/ 73025 h 452"/>
                    <a:gd name="T12" fmla="*/ 0 w 452"/>
                    <a:gd name="T13" fmla="*/ 55880 h 452"/>
                    <a:gd name="T14" fmla="*/ 0 w 452"/>
                    <a:gd name="T15" fmla="*/ 37465 h 452"/>
                    <a:gd name="T16" fmla="*/ 6985 w 452"/>
                    <a:gd name="T17" fmla="*/ 20955 h 452"/>
                    <a:gd name="T18" fmla="*/ 13970 w 452"/>
                    <a:gd name="T19" fmla="*/ 13335 h 452"/>
                    <a:gd name="T20" fmla="*/ 20955 w 452"/>
                    <a:gd name="T21" fmla="*/ 6985 h 452"/>
                    <a:gd name="T22" fmla="*/ 38100 w 452"/>
                    <a:gd name="T23" fmla="*/ 0 h 452"/>
                    <a:gd name="T24" fmla="*/ 56515 w 452"/>
                    <a:gd name="T25" fmla="*/ 0 h 452"/>
                    <a:gd name="T26" fmla="*/ 73025 w 452"/>
                    <a:gd name="T27" fmla="*/ 6985 h 452"/>
                    <a:gd name="T28" fmla="*/ 80645 w 452"/>
                    <a:gd name="T29" fmla="*/ 13335 h 452"/>
                    <a:gd name="T30" fmla="*/ 273050 w 452"/>
                    <a:gd name="T31" fmla="*/ 205105 h 452"/>
                    <a:gd name="T32" fmla="*/ 279400 w 452"/>
                    <a:gd name="T33" fmla="*/ 212725 h 452"/>
                    <a:gd name="T34" fmla="*/ 287020 w 452"/>
                    <a:gd name="T35" fmla="*/ 229870 h 452"/>
                    <a:gd name="T36" fmla="*/ 287020 w 452"/>
                    <a:gd name="T37" fmla="*/ 247650 h 452"/>
                    <a:gd name="T38" fmla="*/ 279400 w 452"/>
                    <a:gd name="T39" fmla="*/ 265430 h 452"/>
                    <a:gd name="T40" fmla="*/ 273050 w 452"/>
                    <a:gd name="T41" fmla="*/ 272415 h 452"/>
                    <a:gd name="T42" fmla="*/ 265430 w 452"/>
                    <a:gd name="T43" fmla="*/ 279400 h 452"/>
                    <a:gd name="T44" fmla="*/ 248920 w 452"/>
                    <a:gd name="T45" fmla="*/ 285750 h 452"/>
                    <a:gd name="T46" fmla="*/ 239395 w 452"/>
                    <a:gd name="T47" fmla="*/ 287020 h 452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452" h="452">
                      <a:moveTo>
                        <a:pt x="377" y="452"/>
                      </a:moveTo>
                      <a:lnTo>
                        <a:pt x="363" y="450"/>
                      </a:lnTo>
                      <a:lnTo>
                        <a:pt x="335" y="440"/>
                      </a:lnTo>
                      <a:lnTo>
                        <a:pt x="324" y="429"/>
                      </a:lnTo>
                      <a:lnTo>
                        <a:pt x="22" y="127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59"/>
                      </a:lnTo>
                      <a:lnTo>
                        <a:pt x="11" y="33"/>
                      </a:lnTo>
                      <a:lnTo>
                        <a:pt x="22" y="21"/>
                      </a:lnTo>
                      <a:lnTo>
                        <a:pt x="33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1"/>
                      </a:lnTo>
                      <a:lnTo>
                        <a:pt x="430" y="323"/>
                      </a:lnTo>
                      <a:lnTo>
                        <a:pt x="440" y="335"/>
                      </a:lnTo>
                      <a:lnTo>
                        <a:pt x="452" y="362"/>
                      </a:lnTo>
                      <a:lnTo>
                        <a:pt x="452" y="390"/>
                      </a:lnTo>
                      <a:lnTo>
                        <a:pt x="440" y="418"/>
                      </a:lnTo>
                      <a:lnTo>
                        <a:pt x="430" y="429"/>
                      </a:lnTo>
                      <a:lnTo>
                        <a:pt x="418" y="440"/>
                      </a:lnTo>
                      <a:lnTo>
                        <a:pt x="392" y="450"/>
                      </a:lnTo>
                      <a:lnTo>
                        <a:pt x="377" y="452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93" name="Freeform 39">
                  <a:extLst>
                    <a:ext uri="{FF2B5EF4-FFF2-40B4-BE49-F238E27FC236}">
                      <a16:creationId xmlns:a16="http://schemas.microsoft.com/office/drawing/2014/main" id="{ACCD36EF-955D-44E0-B4F3-510D66336D93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2770" y="1441"/>
                  <a:ext cx="2633" cy="2632"/>
                </a:xfrm>
                <a:custGeom>
                  <a:avLst/>
                  <a:gdLst>
                    <a:gd name="T0" fmla="*/ 1121410 w 2633"/>
                    <a:gd name="T1" fmla="*/ 1671320 h 2632"/>
                    <a:gd name="T2" fmla="*/ 1112520 w 2633"/>
                    <a:gd name="T3" fmla="*/ 1671320 h 2632"/>
                    <a:gd name="T4" fmla="*/ 1095375 w 2633"/>
                    <a:gd name="T5" fmla="*/ 1663700 h 2632"/>
                    <a:gd name="T6" fmla="*/ 1087755 w 2633"/>
                    <a:gd name="T7" fmla="*/ 1657350 h 2632"/>
                    <a:gd name="T8" fmla="*/ 13970 w 2633"/>
                    <a:gd name="T9" fmla="*/ 583565 h 2632"/>
                    <a:gd name="T10" fmla="*/ 7620 w 2633"/>
                    <a:gd name="T11" fmla="*/ 576580 h 2632"/>
                    <a:gd name="T12" fmla="*/ 635 w 2633"/>
                    <a:gd name="T13" fmla="*/ 559435 h 2632"/>
                    <a:gd name="T14" fmla="*/ 0 w 2633"/>
                    <a:gd name="T15" fmla="*/ 549910 h 2632"/>
                    <a:gd name="T16" fmla="*/ 635 w 2633"/>
                    <a:gd name="T17" fmla="*/ 540385 h 2632"/>
                    <a:gd name="T18" fmla="*/ 7620 w 2633"/>
                    <a:gd name="T19" fmla="*/ 523240 h 2632"/>
                    <a:gd name="T20" fmla="*/ 13970 w 2633"/>
                    <a:gd name="T21" fmla="*/ 516255 h 2632"/>
                    <a:gd name="T22" fmla="*/ 516890 w 2633"/>
                    <a:gd name="T23" fmla="*/ 13335 h 2632"/>
                    <a:gd name="T24" fmla="*/ 524510 w 2633"/>
                    <a:gd name="T25" fmla="*/ 6985 h 2632"/>
                    <a:gd name="T26" fmla="*/ 541020 w 2633"/>
                    <a:gd name="T27" fmla="*/ 0 h 2632"/>
                    <a:gd name="T28" fmla="*/ 559435 w 2633"/>
                    <a:gd name="T29" fmla="*/ 0 h 2632"/>
                    <a:gd name="T30" fmla="*/ 577215 w 2633"/>
                    <a:gd name="T31" fmla="*/ 6985 h 2632"/>
                    <a:gd name="T32" fmla="*/ 584200 w 2633"/>
                    <a:gd name="T33" fmla="*/ 13335 h 2632"/>
                    <a:gd name="T34" fmla="*/ 1657985 w 2633"/>
                    <a:gd name="T35" fmla="*/ 1087120 h 2632"/>
                    <a:gd name="T36" fmla="*/ 1664335 w 2633"/>
                    <a:gd name="T37" fmla="*/ 1094740 h 2632"/>
                    <a:gd name="T38" fmla="*/ 1671955 w 2633"/>
                    <a:gd name="T39" fmla="*/ 1111885 h 2632"/>
                    <a:gd name="T40" fmla="*/ 1671955 w 2633"/>
                    <a:gd name="T41" fmla="*/ 1130300 h 2632"/>
                    <a:gd name="T42" fmla="*/ 1664335 w 2633"/>
                    <a:gd name="T43" fmla="*/ 1147445 h 2632"/>
                    <a:gd name="T44" fmla="*/ 1657985 w 2633"/>
                    <a:gd name="T45" fmla="*/ 1154430 h 2632"/>
                    <a:gd name="T46" fmla="*/ 1311275 w 2633"/>
                    <a:gd name="T47" fmla="*/ 1501140 h 2632"/>
                    <a:gd name="T48" fmla="*/ 1311275 w 2633"/>
                    <a:gd name="T49" fmla="*/ 1501140 h 2632"/>
                    <a:gd name="T50" fmla="*/ 1155065 w 2633"/>
                    <a:gd name="T51" fmla="*/ 1657350 h 2632"/>
                    <a:gd name="T52" fmla="*/ 1148080 w 2633"/>
                    <a:gd name="T53" fmla="*/ 1663700 h 2632"/>
                    <a:gd name="T54" fmla="*/ 1130935 w 2633"/>
                    <a:gd name="T55" fmla="*/ 1671320 h 2632"/>
                    <a:gd name="T56" fmla="*/ 1121410 w 2633"/>
                    <a:gd name="T57" fmla="*/ 1671320 h 2632"/>
                    <a:gd name="T58" fmla="*/ 114935 w 2633"/>
                    <a:gd name="T59" fmla="*/ 549910 h 2632"/>
                    <a:gd name="T60" fmla="*/ 1121410 w 2633"/>
                    <a:gd name="T61" fmla="*/ 1557020 h 2632"/>
                    <a:gd name="T62" fmla="*/ 1557655 w 2633"/>
                    <a:gd name="T63" fmla="*/ 1120775 h 2632"/>
                    <a:gd name="T64" fmla="*/ 550545 w 2633"/>
                    <a:gd name="T65" fmla="*/ 114300 h 2632"/>
                    <a:gd name="T66" fmla="*/ 114935 w 2633"/>
                    <a:gd name="T67" fmla="*/ 549910 h 2632"/>
                    <a:gd name="T68" fmla="*/ 1277620 w 2633"/>
                    <a:gd name="T69" fmla="*/ 1467485 h 2632"/>
                    <a:gd name="T70" fmla="*/ 1277620 w 2633"/>
                    <a:gd name="T71" fmla="*/ 1467485 h 2632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2633" h="2632">
                      <a:moveTo>
                        <a:pt x="1766" y="2632"/>
                      </a:moveTo>
                      <a:lnTo>
                        <a:pt x="1752" y="2632"/>
                      </a:lnTo>
                      <a:lnTo>
                        <a:pt x="1725" y="2620"/>
                      </a:lnTo>
                      <a:lnTo>
                        <a:pt x="1713" y="2610"/>
                      </a:lnTo>
                      <a:lnTo>
                        <a:pt x="22" y="919"/>
                      </a:lnTo>
                      <a:lnTo>
                        <a:pt x="12" y="908"/>
                      </a:lnTo>
                      <a:lnTo>
                        <a:pt x="1" y="881"/>
                      </a:lnTo>
                      <a:lnTo>
                        <a:pt x="0" y="866"/>
                      </a:lnTo>
                      <a:lnTo>
                        <a:pt x="1" y="851"/>
                      </a:lnTo>
                      <a:lnTo>
                        <a:pt x="12" y="824"/>
                      </a:lnTo>
                      <a:lnTo>
                        <a:pt x="22" y="813"/>
                      </a:lnTo>
                      <a:lnTo>
                        <a:pt x="814" y="21"/>
                      </a:lnTo>
                      <a:lnTo>
                        <a:pt x="826" y="11"/>
                      </a:lnTo>
                      <a:lnTo>
                        <a:pt x="852" y="0"/>
                      </a:lnTo>
                      <a:lnTo>
                        <a:pt x="881" y="0"/>
                      </a:lnTo>
                      <a:lnTo>
                        <a:pt x="909" y="11"/>
                      </a:lnTo>
                      <a:lnTo>
                        <a:pt x="920" y="21"/>
                      </a:lnTo>
                      <a:lnTo>
                        <a:pt x="2611" y="1712"/>
                      </a:lnTo>
                      <a:lnTo>
                        <a:pt x="2621" y="1724"/>
                      </a:lnTo>
                      <a:lnTo>
                        <a:pt x="2633" y="1751"/>
                      </a:lnTo>
                      <a:lnTo>
                        <a:pt x="2633" y="1780"/>
                      </a:lnTo>
                      <a:lnTo>
                        <a:pt x="2621" y="1807"/>
                      </a:lnTo>
                      <a:lnTo>
                        <a:pt x="2611" y="1818"/>
                      </a:lnTo>
                      <a:lnTo>
                        <a:pt x="2065" y="2364"/>
                      </a:lnTo>
                      <a:lnTo>
                        <a:pt x="1819" y="2610"/>
                      </a:lnTo>
                      <a:lnTo>
                        <a:pt x="1808" y="2620"/>
                      </a:lnTo>
                      <a:lnTo>
                        <a:pt x="1781" y="2632"/>
                      </a:lnTo>
                      <a:lnTo>
                        <a:pt x="1766" y="2632"/>
                      </a:lnTo>
                      <a:close/>
                      <a:moveTo>
                        <a:pt x="181" y="866"/>
                      </a:moveTo>
                      <a:lnTo>
                        <a:pt x="1766" y="2452"/>
                      </a:lnTo>
                      <a:lnTo>
                        <a:pt x="2453" y="1765"/>
                      </a:lnTo>
                      <a:lnTo>
                        <a:pt x="867" y="180"/>
                      </a:lnTo>
                      <a:lnTo>
                        <a:pt x="181" y="866"/>
                      </a:lnTo>
                      <a:close/>
                      <a:moveTo>
                        <a:pt x="2012" y="2311"/>
                      </a:moveTo>
                      <a:lnTo>
                        <a:pt x="2012" y="231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94" name="Freeform 40">
                  <a:extLst>
                    <a:ext uri="{FF2B5EF4-FFF2-40B4-BE49-F238E27FC236}">
                      <a16:creationId xmlns:a16="http://schemas.microsoft.com/office/drawing/2014/main" id="{D1357910-47BB-4F78-923D-31D294202ACE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399" y="5069"/>
                  <a:ext cx="2632" cy="2632"/>
                </a:xfrm>
                <a:custGeom>
                  <a:avLst/>
                  <a:gdLst>
                    <a:gd name="T0" fmla="*/ 1120775 w 2632"/>
                    <a:gd name="T1" fmla="*/ 1671320 h 2632"/>
                    <a:gd name="T2" fmla="*/ 1111885 w 2632"/>
                    <a:gd name="T3" fmla="*/ 1670685 h 2632"/>
                    <a:gd name="T4" fmla="*/ 1094105 w 2632"/>
                    <a:gd name="T5" fmla="*/ 1663700 h 2632"/>
                    <a:gd name="T6" fmla="*/ 1087755 w 2632"/>
                    <a:gd name="T7" fmla="*/ 1657985 h 2632"/>
                    <a:gd name="T8" fmla="*/ 13335 w 2632"/>
                    <a:gd name="T9" fmla="*/ 583565 h 2632"/>
                    <a:gd name="T10" fmla="*/ 6985 w 2632"/>
                    <a:gd name="T11" fmla="*/ 576580 h 2632"/>
                    <a:gd name="T12" fmla="*/ 0 w 2632"/>
                    <a:gd name="T13" fmla="*/ 559435 h 2632"/>
                    <a:gd name="T14" fmla="*/ 0 w 2632"/>
                    <a:gd name="T15" fmla="*/ 541020 h 2632"/>
                    <a:gd name="T16" fmla="*/ 6985 w 2632"/>
                    <a:gd name="T17" fmla="*/ 523875 h 2632"/>
                    <a:gd name="T18" fmla="*/ 13335 w 2632"/>
                    <a:gd name="T19" fmla="*/ 516255 h 2632"/>
                    <a:gd name="T20" fmla="*/ 516255 w 2632"/>
                    <a:gd name="T21" fmla="*/ 13335 h 2632"/>
                    <a:gd name="T22" fmla="*/ 523240 w 2632"/>
                    <a:gd name="T23" fmla="*/ 6985 h 2632"/>
                    <a:gd name="T24" fmla="*/ 541020 w 2632"/>
                    <a:gd name="T25" fmla="*/ 0 h 2632"/>
                    <a:gd name="T26" fmla="*/ 559435 w 2632"/>
                    <a:gd name="T27" fmla="*/ 0 h 2632"/>
                    <a:gd name="T28" fmla="*/ 576580 w 2632"/>
                    <a:gd name="T29" fmla="*/ 6985 h 2632"/>
                    <a:gd name="T30" fmla="*/ 583565 w 2632"/>
                    <a:gd name="T31" fmla="*/ 13335 h 2632"/>
                    <a:gd name="T32" fmla="*/ 1392555 w 2632"/>
                    <a:gd name="T33" fmla="*/ 822325 h 2632"/>
                    <a:gd name="T34" fmla="*/ 1392555 w 2632"/>
                    <a:gd name="T35" fmla="*/ 822325 h 2632"/>
                    <a:gd name="T36" fmla="*/ 1657985 w 2632"/>
                    <a:gd name="T37" fmla="*/ 1087755 h 2632"/>
                    <a:gd name="T38" fmla="*/ 1663700 w 2632"/>
                    <a:gd name="T39" fmla="*/ 1094105 h 2632"/>
                    <a:gd name="T40" fmla="*/ 1670685 w 2632"/>
                    <a:gd name="T41" fmla="*/ 1111885 h 2632"/>
                    <a:gd name="T42" fmla="*/ 1671320 w 2632"/>
                    <a:gd name="T43" fmla="*/ 1120775 h 2632"/>
                    <a:gd name="T44" fmla="*/ 1670685 w 2632"/>
                    <a:gd name="T45" fmla="*/ 1130300 h 2632"/>
                    <a:gd name="T46" fmla="*/ 1663700 w 2632"/>
                    <a:gd name="T47" fmla="*/ 1147445 h 2632"/>
                    <a:gd name="T48" fmla="*/ 1657985 w 2632"/>
                    <a:gd name="T49" fmla="*/ 1154430 h 2632"/>
                    <a:gd name="T50" fmla="*/ 1154430 w 2632"/>
                    <a:gd name="T51" fmla="*/ 1657985 h 2632"/>
                    <a:gd name="T52" fmla="*/ 1146810 w 2632"/>
                    <a:gd name="T53" fmla="*/ 1663700 h 2632"/>
                    <a:gd name="T54" fmla="*/ 1130300 w 2632"/>
                    <a:gd name="T55" fmla="*/ 1670685 h 2632"/>
                    <a:gd name="T56" fmla="*/ 1120775 w 2632"/>
                    <a:gd name="T57" fmla="*/ 1671320 h 2632"/>
                    <a:gd name="T58" fmla="*/ 114935 w 2632"/>
                    <a:gd name="T59" fmla="*/ 549910 h 2632"/>
                    <a:gd name="T60" fmla="*/ 1120775 w 2632"/>
                    <a:gd name="T61" fmla="*/ 1556385 h 2632"/>
                    <a:gd name="T62" fmla="*/ 1556385 w 2632"/>
                    <a:gd name="T63" fmla="*/ 1120775 h 2632"/>
                    <a:gd name="T64" fmla="*/ 549910 w 2632"/>
                    <a:gd name="T65" fmla="*/ 114935 h 2632"/>
                    <a:gd name="T66" fmla="*/ 114935 w 2632"/>
                    <a:gd name="T67" fmla="*/ 549910 h 2632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2632" h="2632">
                      <a:moveTo>
                        <a:pt x="1765" y="2632"/>
                      </a:moveTo>
                      <a:lnTo>
                        <a:pt x="1751" y="2631"/>
                      </a:lnTo>
                      <a:lnTo>
                        <a:pt x="1723" y="2620"/>
                      </a:lnTo>
                      <a:lnTo>
                        <a:pt x="1713" y="2611"/>
                      </a:lnTo>
                      <a:lnTo>
                        <a:pt x="21" y="919"/>
                      </a:lnTo>
                      <a:lnTo>
                        <a:pt x="11" y="908"/>
                      </a:lnTo>
                      <a:lnTo>
                        <a:pt x="0" y="881"/>
                      </a:lnTo>
                      <a:lnTo>
                        <a:pt x="0" y="852"/>
                      </a:lnTo>
                      <a:lnTo>
                        <a:pt x="11" y="825"/>
                      </a:lnTo>
                      <a:lnTo>
                        <a:pt x="21" y="813"/>
                      </a:lnTo>
                      <a:lnTo>
                        <a:pt x="813" y="21"/>
                      </a:lnTo>
                      <a:lnTo>
                        <a:pt x="824" y="11"/>
                      </a:lnTo>
                      <a:lnTo>
                        <a:pt x="852" y="0"/>
                      </a:lnTo>
                      <a:lnTo>
                        <a:pt x="881" y="0"/>
                      </a:lnTo>
                      <a:lnTo>
                        <a:pt x="908" y="11"/>
                      </a:lnTo>
                      <a:lnTo>
                        <a:pt x="919" y="21"/>
                      </a:lnTo>
                      <a:lnTo>
                        <a:pt x="2193" y="1295"/>
                      </a:lnTo>
                      <a:lnTo>
                        <a:pt x="2611" y="1713"/>
                      </a:lnTo>
                      <a:lnTo>
                        <a:pt x="2620" y="1723"/>
                      </a:lnTo>
                      <a:lnTo>
                        <a:pt x="2631" y="1751"/>
                      </a:lnTo>
                      <a:lnTo>
                        <a:pt x="2632" y="1765"/>
                      </a:lnTo>
                      <a:lnTo>
                        <a:pt x="2631" y="1780"/>
                      </a:lnTo>
                      <a:lnTo>
                        <a:pt x="2620" y="1807"/>
                      </a:lnTo>
                      <a:lnTo>
                        <a:pt x="2611" y="1818"/>
                      </a:lnTo>
                      <a:lnTo>
                        <a:pt x="1818" y="2611"/>
                      </a:lnTo>
                      <a:lnTo>
                        <a:pt x="1806" y="2620"/>
                      </a:lnTo>
                      <a:lnTo>
                        <a:pt x="1780" y="2631"/>
                      </a:lnTo>
                      <a:lnTo>
                        <a:pt x="1765" y="2632"/>
                      </a:lnTo>
                      <a:close/>
                      <a:moveTo>
                        <a:pt x="181" y="866"/>
                      </a:moveTo>
                      <a:lnTo>
                        <a:pt x="1765" y="2451"/>
                      </a:lnTo>
                      <a:lnTo>
                        <a:pt x="2451" y="1765"/>
                      </a:lnTo>
                      <a:lnTo>
                        <a:pt x="866" y="181"/>
                      </a:lnTo>
                      <a:lnTo>
                        <a:pt x="181" y="86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95" name="Freeform 41">
                  <a:extLst>
                    <a:ext uri="{FF2B5EF4-FFF2-40B4-BE49-F238E27FC236}">
                      <a16:creationId xmlns:a16="http://schemas.microsoft.com/office/drawing/2014/main" id="{E9A325A4-3748-42EE-9EB2-E8078FEC571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199" y="1869"/>
                  <a:ext cx="919" cy="920"/>
                </a:xfrm>
                <a:custGeom>
                  <a:avLst/>
                  <a:gdLst>
                    <a:gd name="T0" fmla="*/ 46990 w 919"/>
                    <a:gd name="T1" fmla="*/ 584200 h 920"/>
                    <a:gd name="T2" fmla="*/ 38100 w 919"/>
                    <a:gd name="T3" fmla="*/ 583565 h 920"/>
                    <a:gd name="T4" fmla="*/ 20955 w 919"/>
                    <a:gd name="T5" fmla="*/ 576580 h 920"/>
                    <a:gd name="T6" fmla="*/ 13335 w 919"/>
                    <a:gd name="T7" fmla="*/ 570230 h 920"/>
                    <a:gd name="T8" fmla="*/ 7620 w 919"/>
                    <a:gd name="T9" fmla="*/ 563245 h 920"/>
                    <a:gd name="T10" fmla="*/ 0 w 919"/>
                    <a:gd name="T11" fmla="*/ 545465 h 920"/>
                    <a:gd name="T12" fmla="*/ 0 w 919"/>
                    <a:gd name="T13" fmla="*/ 527050 h 920"/>
                    <a:gd name="T14" fmla="*/ 7620 w 919"/>
                    <a:gd name="T15" fmla="*/ 509905 h 920"/>
                    <a:gd name="T16" fmla="*/ 13335 w 919"/>
                    <a:gd name="T17" fmla="*/ 502920 h 920"/>
                    <a:gd name="T18" fmla="*/ 502920 w 919"/>
                    <a:gd name="T19" fmla="*/ 13335 h 920"/>
                    <a:gd name="T20" fmla="*/ 509905 w 919"/>
                    <a:gd name="T21" fmla="*/ 7620 h 920"/>
                    <a:gd name="T22" fmla="*/ 527050 w 919"/>
                    <a:gd name="T23" fmla="*/ 0 h 920"/>
                    <a:gd name="T24" fmla="*/ 545465 w 919"/>
                    <a:gd name="T25" fmla="*/ 0 h 920"/>
                    <a:gd name="T26" fmla="*/ 563245 w 919"/>
                    <a:gd name="T27" fmla="*/ 7620 h 920"/>
                    <a:gd name="T28" fmla="*/ 570230 w 919"/>
                    <a:gd name="T29" fmla="*/ 13335 h 920"/>
                    <a:gd name="T30" fmla="*/ 576580 w 919"/>
                    <a:gd name="T31" fmla="*/ 20955 h 920"/>
                    <a:gd name="T32" fmla="*/ 583565 w 919"/>
                    <a:gd name="T33" fmla="*/ 38100 h 920"/>
                    <a:gd name="T34" fmla="*/ 583565 w 919"/>
                    <a:gd name="T35" fmla="*/ 55880 h 920"/>
                    <a:gd name="T36" fmla="*/ 576580 w 919"/>
                    <a:gd name="T37" fmla="*/ 73660 h 920"/>
                    <a:gd name="T38" fmla="*/ 570230 w 919"/>
                    <a:gd name="T39" fmla="*/ 80645 h 920"/>
                    <a:gd name="T40" fmla="*/ 80645 w 919"/>
                    <a:gd name="T41" fmla="*/ 570230 h 920"/>
                    <a:gd name="T42" fmla="*/ 73660 w 919"/>
                    <a:gd name="T43" fmla="*/ 576580 h 920"/>
                    <a:gd name="T44" fmla="*/ 55880 w 919"/>
                    <a:gd name="T45" fmla="*/ 583565 h 920"/>
                    <a:gd name="T46" fmla="*/ 46990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4" y="920"/>
                      </a:moveTo>
                      <a:lnTo>
                        <a:pt x="60" y="919"/>
                      </a:lnTo>
                      <a:lnTo>
                        <a:pt x="33" y="908"/>
                      </a:lnTo>
                      <a:lnTo>
                        <a:pt x="21" y="898"/>
                      </a:lnTo>
                      <a:lnTo>
                        <a:pt x="12" y="887"/>
                      </a:lnTo>
                      <a:lnTo>
                        <a:pt x="0" y="859"/>
                      </a:lnTo>
                      <a:lnTo>
                        <a:pt x="0" y="830"/>
                      </a:lnTo>
                      <a:lnTo>
                        <a:pt x="12" y="803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3" y="12"/>
                      </a:lnTo>
                      <a:lnTo>
                        <a:pt x="830" y="0"/>
                      </a:lnTo>
                      <a:lnTo>
                        <a:pt x="859" y="0"/>
                      </a:lnTo>
                      <a:lnTo>
                        <a:pt x="887" y="12"/>
                      </a:lnTo>
                      <a:lnTo>
                        <a:pt x="898" y="21"/>
                      </a:lnTo>
                      <a:lnTo>
                        <a:pt x="908" y="33"/>
                      </a:lnTo>
                      <a:lnTo>
                        <a:pt x="919" y="60"/>
                      </a:lnTo>
                      <a:lnTo>
                        <a:pt x="919" y="88"/>
                      </a:lnTo>
                      <a:lnTo>
                        <a:pt x="908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8"/>
                      </a:lnTo>
                      <a:lnTo>
                        <a:pt x="88" y="919"/>
                      </a:lnTo>
                      <a:lnTo>
                        <a:pt x="74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96" name="Freeform 42">
                  <a:extLst>
                    <a:ext uri="{FF2B5EF4-FFF2-40B4-BE49-F238E27FC236}">
                      <a16:creationId xmlns:a16="http://schemas.microsoft.com/office/drawing/2014/main" id="{969C2447-0250-43EC-9C29-9B14038AA6A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627" y="2297"/>
                  <a:ext cx="919" cy="920"/>
                </a:xfrm>
                <a:custGeom>
                  <a:avLst/>
                  <a:gdLst>
                    <a:gd name="T0" fmla="*/ 47625 w 919"/>
                    <a:gd name="T1" fmla="*/ 584200 h 920"/>
                    <a:gd name="T2" fmla="*/ 38100 w 919"/>
                    <a:gd name="T3" fmla="*/ 583565 h 920"/>
                    <a:gd name="T4" fmla="*/ 20955 w 919"/>
                    <a:gd name="T5" fmla="*/ 576580 h 920"/>
                    <a:gd name="T6" fmla="*/ 13970 w 919"/>
                    <a:gd name="T7" fmla="*/ 570230 h 920"/>
                    <a:gd name="T8" fmla="*/ 6985 w 919"/>
                    <a:gd name="T9" fmla="*/ 562610 h 920"/>
                    <a:gd name="T10" fmla="*/ 0 w 919"/>
                    <a:gd name="T11" fmla="*/ 546100 h 920"/>
                    <a:gd name="T12" fmla="*/ 0 w 919"/>
                    <a:gd name="T13" fmla="*/ 527685 h 920"/>
                    <a:gd name="T14" fmla="*/ 6985 w 919"/>
                    <a:gd name="T15" fmla="*/ 509905 h 920"/>
                    <a:gd name="T16" fmla="*/ 13970 w 919"/>
                    <a:gd name="T17" fmla="*/ 502285 h 920"/>
                    <a:gd name="T18" fmla="*/ 502285 w 919"/>
                    <a:gd name="T19" fmla="*/ 13970 h 920"/>
                    <a:gd name="T20" fmla="*/ 509905 w 919"/>
                    <a:gd name="T21" fmla="*/ 6985 h 920"/>
                    <a:gd name="T22" fmla="*/ 527685 w 919"/>
                    <a:gd name="T23" fmla="*/ 0 h 920"/>
                    <a:gd name="T24" fmla="*/ 546100 w 919"/>
                    <a:gd name="T25" fmla="*/ 0 h 920"/>
                    <a:gd name="T26" fmla="*/ 562610 w 919"/>
                    <a:gd name="T27" fmla="*/ 6985 h 920"/>
                    <a:gd name="T28" fmla="*/ 570230 w 919"/>
                    <a:gd name="T29" fmla="*/ 13970 h 920"/>
                    <a:gd name="T30" fmla="*/ 576580 w 919"/>
                    <a:gd name="T31" fmla="*/ 20955 h 920"/>
                    <a:gd name="T32" fmla="*/ 583565 w 919"/>
                    <a:gd name="T33" fmla="*/ 38100 h 920"/>
                    <a:gd name="T34" fmla="*/ 583565 w 919"/>
                    <a:gd name="T35" fmla="*/ 56515 h 920"/>
                    <a:gd name="T36" fmla="*/ 576580 w 919"/>
                    <a:gd name="T37" fmla="*/ 73025 h 920"/>
                    <a:gd name="T38" fmla="*/ 570230 w 919"/>
                    <a:gd name="T39" fmla="*/ 81280 h 920"/>
                    <a:gd name="T40" fmla="*/ 81280 w 919"/>
                    <a:gd name="T41" fmla="*/ 570230 h 920"/>
                    <a:gd name="T42" fmla="*/ 73025 w 919"/>
                    <a:gd name="T43" fmla="*/ 576580 h 920"/>
                    <a:gd name="T44" fmla="*/ 56515 w 919"/>
                    <a:gd name="T45" fmla="*/ 583565 h 920"/>
                    <a:gd name="T46" fmla="*/ 47625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5" y="920"/>
                      </a:moveTo>
                      <a:lnTo>
                        <a:pt x="60" y="919"/>
                      </a:lnTo>
                      <a:lnTo>
                        <a:pt x="33" y="908"/>
                      </a:lnTo>
                      <a:lnTo>
                        <a:pt x="22" y="898"/>
                      </a:lnTo>
                      <a:lnTo>
                        <a:pt x="11" y="886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1" y="803"/>
                      </a:lnTo>
                      <a:lnTo>
                        <a:pt x="22" y="791"/>
                      </a:lnTo>
                      <a:lnTo>
                        <a:pt x="791" y="22"/>
                      </a:lnTo>
                      <a:lnTo>
                        <a:pt x="803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6" y="11"/>
                      </a:lnTo>
                      <a:lnTo>
                        <a:pt x="898" y="22"/>
                      </a:lnTo>
                      <a:lnTo>
                        <a:pt x="908" y="33"/>
                      </a:lnTo>
                      <a:lnTo>
                        <a:pt x="919" y="60"/>
                      </a:lnTo>
                      <a:lnTo>
                        <a:pt x="919" y="89"/>
                      </a:lnTo>
                      <a:lnTo>
                        <a:pt x="908" y="115"/>
                      </a:lnTo>
                      <a:lnTo>
                        <a:pt x="898" y="128"/>
                      </a:lnTo>
                      <a:lnTo>
                        <a:pt x="128" y="898"/>
                      </a:lnTo>
                      <a:lnTo>
                        <a:pt x="115" y="908"/>
                      </a:lnTo>
                      <a:lnTo>
                        <a:pt x="89" y="919"/>
                      </a:lnTo>
                      <a:lnTo>
                        <a:pt x="75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97" name="Freeform 43">
                  <a:extLst>
                    <a:ext uri="{FF2B5EF4-FFF2-40B4-BE49-F238E27FC236}">
                      <a16:creationId xmlns:a16="http://schemas.microsoft.com/office/drawing/2014/main" id="{1A9031A6-D1BB-45C2-8C1E-8A414B70D58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056" y="2726"/>
                  <a:ext cx="918" cy="920"/>
                </a:xfrm>
                <a:custGeom>
                  <a:avLst/>
                  <a:gdLst>
                    <a:gd name="T0" fmla="*/ 46355 w 918"/>
                    <a:gd name="T1" fmla="*/ 584200 h 920"/>
                    <a:gd name="T2" fmla="*/ 37465 w 918"/>
                    <a:gd name="T3" fmla="*/ 582930 h 920"/>
                    <a:gd name="T4" fmla="*/ 20320 w 918"/>
                    <a:gd name="T5" fmla="*/ 576580 h 920"/>
                    <a:gd name="T6" fmla="*/ 12700 w 918"/>
                    <a:gd name="T7" fmla="*/ 569595 h 920"/>
                    <a:gd name="T8" fmla="*/ 6985 w 918"/>
                    <a:gd name="T9" fmla="*/ 562610 h 920"/>
                    <a:gd name="T10" fmla="*/ 0 w 918"/>
                    <a:gd name="T11" fmla="*/ 544830 h 920"/>
                    <a:gd name="T12" fmla="*/ 0 w 918"/>
                    <a:gd name="T13" fmla="*/ 526415 h 920"/>
                    <a:gd name="T14" fmla="*/ 6985 w 918"/>
                    <a:gd name="T15" fmla="*/ 509905 h 920"/>
                    <a:gd name="T16" fmla="*/ 12700 w 918"/>
                    <a:gd name="T17" fmla="*/ 502285 h 920"/>
                    <a:gd name="T18" fmla="*/ 502285 w 918"/>
                    <a:gd name="T19" fmla="*/ 12700 h 920"/>
                    <a:gd name="T20" fmla="*/ 509905 w 918"/>
                    <a:gd name="T21" fmla="*/ 6985 h 920"/>
                    <a:gd name="T22" fmla="*/ 526415 w 918"/>
                    <a:gd name="T23" fmla="*/ 0 h 920"/>
                    <a:gd name="T24" fmla="*/ 544830 w 918"/>
                    <a:gd name="T25" fmla="*/ 0 h 920"/>
                    <a:gd name="T26" fmla="*/ 562610 w 918"/>
                    <a:gd name="T27" fmla="*/ 6985 h 920"/>
                    <a:gd name="T28" fmla="*/ 569595 w 918"/>
                    <a:gd name="T29" fmla="*/ 12700 h 920"/>
                    <a:gd name="T30" fmla="*/ 576580 w 918"/>
                    <a:gd name="T31" fmla="*/ 20320 h 920"/>
                    <a:gd name="T32" fmla="*/ 582930 w 918"/>
                    <a:gd name="T33" fmla="*/ 37465 h 920"/>
                    <a:gd name="T34" fmla="*/ 582930 w 918"/>
                    <a:gd name="T35" fmla="*/ 55880 h 920"/>
                    <a:gd name="T36" fmla="*/ 576580 w 918"/>
                    <a:gd name="T37" fmla="*/ 73025 h 920"/>
                    <a:gd name="T38" fmla="*/ 569595 w 918"/>
                    <a:gd name="T39" fmla="*/ 80645 h 920"/>
                    <a:gd name="T40" fmla="*/ 80645 w 918"/>
                    <a:gd name="T41" fmla="*/ 569595 h 920"/>
                    <a:gd name="T42" fmla="*/ 73025 w 918"/>
                    <a:gd name="T43" fmla="*/ 576580 h 920"/>
                    <a:gd name="T44" fmla="*/ 55880 w 918"/>
                    <a:gd name="T45" fmla="*/ 582930 h 920"/>
                    <a:gd name="T46" fmla="*/ 46355 w 918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8" h="920">
                      <a:moveTo>
                        <a:pt x="73" y="920"/>
                      </a:moveTo>
                      <a:lnTo>
                        <a:pt x="59" y="918"/>
                      </a:lnTo>
                      <a:lnTo>
                        <a:pt x="32" y="908"/>
                      </a:lnTo>
                      <a:lnTo>
                        <a:pt x="20" y="897"/>
                      </a:lnTo>
                      <a:lnTo>
                        <a:pt x="11" y="886"/>
                      </a:lnTo>
                      <a:lnTo>
                        <a:pt x="0" y="858"/>
                      </a:lnTo>
                      <a:lnTo>
                        <a:pt x="0" y="829"/>
                      </a:lnTo>
                      <a:lnTo>
                        <a:pt x="11" y="803"/>
                      </a:lnTo>
                      <a:lnTo>
                        <a:pt x="20" y="791"/>
                      </a:lnTo>
                      <a:lnTo>
                        <a:pt x="791" y="20"/>
                      </a:lnTo>
                      <a:lnTo>
                        <a:pt x="803" y="11"/>
                      </a:lnTo>
                      <a:lnTo>
                        <a:pt x="829" y="0"/>
                      </a:lnTo>
                      <a:lnTo>
                        <a:pt x="858" y="0"/>
                      </a:lnTo>
                      <a:lnTo>
                        <a:pt x="886" y="11"/>
                      </a:lnTo>
                      <a:lnTo>
                        <a:pt x="897" y="20"/>
                      </a:lnTo>
                      <a:lnTo>
                        <a:pt x="908" y="32"/>
                      </a:lnTo>
                      <a:lnTo>
                        <a:pt x="918" y="59"/>
                      </a:lnTo>
                      <a:lnTo>
                        <a:pt x="918" y="88"/>
                      </a:lnTo>
                      <a:lnTo>
                        <a:pt x="908" y="115"/>
                      </a:lnTo>
                      <a:lnTo>
                        <a:pt x="897" y="127"/>
                      </a:lnTo>
                      <a:lnTo>
                        <a:pt x="127" y="897"/>
                      </a:lnTo>
                      <a:lnTo>
                        <a:pt x="115" y="908"/>
                      </a:lnTo>
                      <a:lnTo>
                        <a:pt x="88" y="918"/>
                      </a:lnTo>
                      <a:lnTo>
                        <a:pt x="73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98" name="Freeform 44">
                  <a:extLst>
                    <a:ext uri="{FF2B5EF4-FFF2-40B4-BE49-F238E27FC236}">
                      <a16:creationId xmlns:a16="http://schemas.microsoft.com/office/drawing/2014/main" id="{9682761B-C551-43F3-896E-6915ACFDEFC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27" y="5497"/>
                  <a:ext cx="920" cy="920"/>
                </a:xfrm>
                <a:custGeom>
                  <a:avLst/>
                  <a:gdLst>
                    <a:gd name="T0" fmla="*/ 46990 w 920"/>
                    <a:gd name="T1" fmla="*/ 584200 h 920"/>
                    <a:gd name="T2" fmla="*/ 38100 w 920"/>
                    <a:gd name="T3" fmla="*/ 584200 h 920"/>
                    <a:gd name="T4" fmla="*/ 20320 w 920"/>
                    <a:gd name="T5" fmla="*/ 576580 h 920"/>
                    <a:gd name="T6" fmla="*/ 13335 w 920"/>
                    <a:gd name="T7" fmla="*/ 570230 h 920"/>
                    <a:gd name="T8" fmla="*/ 6985 w 920"/>
                    <a:gd name="T9" fmla="*/ 562610 h 920"/>
                    <a:gd name="T10" fmla="*/ 0 w 920"/>
                    <a:gd name="T11" fmla="*/ 546100 h 920"/>
                    <a:gd name="T12" fmla="*/ 0 w 920"/>
                    <a:gd name="T13" fmla="*/ 527685 h 920"/>
                    <a:gd name="T14" fmla="*/ 6985 w 920"/>
                    <a:gd name="T15" fmla="*/ 509905 h 920"/>
                    <a:gd name="T16" fmla="*/ 13335 w 920"/>
                    <a:gd name="T17" fmla="*/ 502920 h 920"/>
                    <a:gd name="T18" fmla="*/ 502920 w 920"/>
                    <a:gd name="T19" fmla="*/ 13335 h 920"/>
                    <a:gd name="T20" fmla="*/ 509905 w 920"/>
                    <a:gd name="T21" fmla="*/ 6985 h 920"/>
                    <a:gd name="T22" fmla="*/ 527685 w 920"/>
                    <a:gd name="T23" fmla="*/ 0 h 920"/>
                    <a:gd name="T24" fmla="*/ 546100 w 920"/>
                    <a:gd name="T25" fmla="*/ 0 h 920"/>
                    <a:gd name="T26" fmla="*/ 562610 w 920"/>
                    <a:gd name="T27" fmla="*/ 6985 h 920"/>
                    <a:gd name="T28" fmla="*/ 570230 w 920"/>
                    <a:gd name="T29" fmla="*/ 13335 h 920"/>
                    <a:gd name="T30" fmla="*/ 576580 w 920"/>
                    <a:gd name="T31" fmla="*/ 20320 h 920"/>
                    <a:gd name="T32" fmla="*/ 584200 w 920"/>
                    <a:gd name="T33" fmla="*/ 38100 h 920"/>
                    <a:gd name="T34" fmla="*/ 584200 w 920"/>
                    <a:gd name="T35" fmla="*/ 56515 h 920"/>
                    <a:gd name="T36" fmla="*/ 576580 w 920"/>
                    <a:gd name="T37" fmla="*/ 73660 h 920"/>
                    <a:gd name="T38" fmla="*/ 570230 w 920"/>
                    <a:gd name="T39" fmla="*/ 80645 h 920"/>
                    <a:gd name="T40" fmla="*/ 80645 w 920"/>
                    <a:gd name="T41" fmla="*/ 570230 h 920"/>
                    <a:gd name="T42" fmla="*/ 73660 w 920"/>
                    <a:gd name="T43" fmla="*/ 576580 h 920"/>
                    <a:gd name="T44" fmla="*/ 56515 w 920"/>
                    <a:gd name="T45" fmla="*/ 584200 h 920"/>
                    <a:gd name="T46" fmla="*/ 46990 w 920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20" h="920">
                      <a:moveTo>
                        <a:pt x="74" y="920"/>
                      </a:moveTo>
                      <a:lnTo>
                        <a:pt x="60" y="920"/>
                      </a:lnTo>
                      <a:lnTo>
                        <a:pt x="32" y="908"/>
                      </a:lnTo>
                      <a:lnTo>
                        <a:pt x="21" y="898"/>
                      </a:lnTo>
                      <a:lnTo>
                        <a:pt x="11" y="886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1" y="803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3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6" y="11"/>
                      </a:lnTo>
                      <a:lnTo>
                        <a:pt x="898" y="21"/>
                      </a:lnTo>
                      <a:lnTo>
                        <a:pt x="908" y="32"/>
                      </a:lnTo>
                      <a:lnTo>
                        <a:pt x="920" y="60"/>
                      </a:lnTo>
                      <a:lnTo>
                        <a:pt x="920" y="89"/>
                      </a:lnTo>
                      <a:lnTo>
                        <a:pt x="908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8"/>
                      </a:lnTo>
                      <a:lnTo>
                        <a:pt x="89" y="920"/>
                      </a:lnTo>
                      <a:lnTo>
                        <a:pt x="74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99" name="Freeform 45">
                  <a:extLst>
                    <a:ext uri="{FF2B5EF4-FFF2-40B4-BE49-F238E27FC236}">
                      <a16:creationId xmlns:a16="http://schemas.microsoft.com/office/drawing/2014/main" id="{3A654AF7-8831-4B4B-85B4-1D63B697A3E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255" y="5925"/>
                  <a:ext cx="919" cy="920"/>
                </a:xfrm>
                <a:custGeom>
                  <a:avLst/>
                  <a:gdLst>
                    <a:gd name="T0" fmla="*/ 47625 w 919"/>
                    <a:gd name="T1" fmla="*/ 584200 h 920"/>
                    <a:gd name="T2" fmla="*/ 38735 w 919"/>
                    <a:gd name="T3" fmla="*/ 583565 h 920"/>
                    <a:gd name="T4" fmla="*/ 20955 w 919"/>
                    <a:gd name="T5" fmla="*/ 576580 h 920"/>
                    <a:gd name="T6" fmla="*/ 13335 w 919"/>
                    <a:gd name="T7" fmla="*/ 570865 h 920"/>
                    <a:gd name="T8" fmla="*/ 6985 w 919"/>
                    <a:gd name="T9" fmla="*/ 563245 h 920"/>
                    <a:gd name="T10" fmla="*/ 0 w 919"/>
                    <a:gd name="T11" fmla="*/ 545465 h 920"/>
                    <a:gd name="T12" fmla="*/ 0 w 919"/>
                    <a:gd name="T13" fmla="*/ 527050 h 920"/>
                    <a:gd name="T14" fmla="*/ 6985 w 919"/>
                    <a:gd name="T15" fmla="*/ 510540 h 920"/>
                    <a:gd name="T16" fmla="*/ 13335 w 919"/>
                    <a:gd name="T17" fmla="*/ 502920 h 920"/>
                    <a:gd name="T18" fmla="*/ 502920 w 919"/>
                    <a:gd name="T19" fmla="*/ 13335 h 920"/>
                    <a:gd name="T20" fmla="*/ 510540 w 919"/>
                    <a:gd name="T21" fmla="*/ 6985 h 920"/>
                    <a:gd name="T22" fmla="*/ 527685 w 919"/>
                    <a:gd name="T23" fmla="*/ 0 h 920"/>
                    <a:gd name="T24" fmla="*/ 546100 w 919"/>
                    <a:gd name="T25" fmla="*/ 0 h 920"/>
                    <a:gd name="T26" fmla="*/ 563245 w 919"/>
                    <a:gd name="T27" fmla="*/ 6985 h 920"/>
                    <a:gd name="T28" fmla="*/ 570865 w 919"/>
                    <a:gd name="T29" fmla="*/ 13335 h 920"/>
                    <a:gd name="T30" fmla="*/ 576580 w 919"/>
                    <a:gd name="T31" fmla="*/ 20955 h 920"/>
                    <a:gd name="T32" fmla="*/ 583565 w 919"/>
                    <a:gd name="T33" fmla="*/ 38735 h 920"/>
                    <a:gd name="T34" fmla="*/ 583565 w 919"/>
                    <a:gd name="T35" fmla="*/ 56515 h 920"/>
                    <a:gd name="T36" fmla="*/ 576580 w 919"/>
                    <a:gd name="T37" fmla="*/ 73660 h 920"/>
                    <a:gd name="T38" fmla="*/ 570865 w 919"/>
                    <a:gd name="T39" fmla="*/ 81280 h 920"/>
                    <a:gd name="T40" fmla="*/ 81280 w 919"/>
                    <a:gd name="T41" fmla="*/ 570865 h 920"/>
                    <a:gd name="T42" fmla="*/ 73660 w 919"/>
                    <a:gd name="T43" fmla="*/ 576580 h 920"/>
                    <a:gd name="T44" fmla="*/ 56515 w 919"/>
                    <a:gd name="T45" fmla="*/ 583565 h 920"/>
                    <a:gd name="T46" fmla="*/ 47625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5" y="920"/>
                      </a:moveTo>
                      <a:lnTo>
                        <a:pt x="61" y="919"/>
                      </a:lnTo>
                      <a:lnTo>
                        <a:pt x="33" y="908"/>
                      </a:lnTo>
                      <a:lnTo>
                        <a:pt x="21" y="899"/>
                      </a:lnTo>
                      <a:lnTo>
                        <a:pt x="11" y="887"/>
                      </a:lnTo>
                      <a:lnTo>
                        <a:pt x="0" y="859"/>
                      </a:lnTo>
                      <a:lnTo>
                        <a:pt x="0" y="830"/>
                      </a:lnTo>
                      <a:lnTo>
                        <a:pt x="11" y="804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4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7" y="11"/>
                      </a:lnTo>
                      <a:lnTo>
                        <a:pt x="899" y="21"/>
                      </a:lnTo>
                      <a:lnTo>
                        <a:pt x="908" y="33"/>
                      </a:lnTo>
                      <a:lnTo>
                        <a:pt x="919" y="61"/>
                      </a:lnTo>
                      <a:lnTo>
                        <a:pt x="919" y="89"/>
                      </a:lnTo>
                      <a:lnTo>
                        <a:pt x="908" y="116"/>
                      </a:lnTo>
                      <a:lnTo>
                        <a:pt x="899" y="128"/>
                      </a:lnTo>
                      <a:lnTo>
                        <a:pt x="128" y="899"/>
                      </a:lnTo>
                      <a:lnTo>
                        <a:pt x="116" y="908"/>
                      </a:lnTo>
                      <a:lnTo>
                        <a:pt x="89" y="919"/>
                      </a:lnTo>
                      <a:lnTo>
                        <a:pt x="75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00" name="Freeform 46">
                  <a:extLst>
                    <a:ext uri="{FF2B5EF4-FFF2-40B4-BE49-F238E27FC236}">
                      <a16:creationId xmlns:a16="http://schemas.microsoft.com/office/drawing/2014/main" id="{4EF5003A-2924-4642-B2EF-E7331B0218C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683" y="6353"/>
                  <a:ext cx="920" cy="921"/>
                </a:xfrm>
                <a:custGeom>
                  <a:avLst/>
                  <a:gdLst>
                    <a:gd name="T0" fmla="*/ 46990 w 920"/>
                    <a:gd name="T1" fmla="*/ 584835 h 921"/>
                    <a:gd name="T2" fmla="*/ 38100 w 920"/>
                    <a:gd name="T3" fmla="*/ 584200 h 921"/>
                    <a:gd name="T4" fmla="*/ 21590 w 920"/>
                    <a:gd name="T5" fmla="*/ 577215 h 921"/>
                    <a:gd name="T6" fmla="*/ 13970 w 920"/>
                    <a:gd name="T7" fmla="*/ 570230 h 921"/>
                    <a:gd name="T8" fmla="*/ 7620 w 920"/>
                    <a:gd name="T9" fmla="*/ 563245 h 921"/>
                    <a:gd name="T10" fmla="*/ 0 w 920"/>
                    <a:gd name="T11" fmla="*/ 546100 h 921"/>
                    <a:gd name="T12" fmla="*/ 0 w 920"/>
                    <a:gd name="T13" fmla="*/ 527685 h 921"/>
                    <a:gd name="T14" fmla="*/ 7620 w 920"/>
                    <a:gd name="T15" fmla="*/ 510540 h 921"/>
                    <a:gd name="T16" fmla="*/ 13970 w 920"/>
                    <a:gd name="T17" fmla="*/ 502920 h 921"/>
                    <a:gd name="T18" fmla="*/ 502920 w 920"/>
                    <a:gd name="T19" fmla="*/ 13970 h 921"/>
                    <a:gd name="T20" fmla="*/ 509905 w 920"/>
                    <a:gd name="T21" fmla="*/ 7620 h 921"/>
                    <a:gd name="T22" fmla="*/ 527685 w 920"/>
                    <a:gd name="T23" fmla="*/ 0 h 921"/>
                    <a:gd name="T24" fmla="*/ 546100 w 920"/>
                    <a:gd name="T25" fmla="*/ 0 h 921"/>
                    <a:gd name="T26" fmla="*/ 563245 w 920"/>
                    <a:gd name="T27" fmla="*/ 7620 h 921"/>
                    <a:gd name="T28" fmla="*/ 570230 w 920"/>
                    <a:gd name="T29" fmla="*/ 13970 h 921"/>
                    <a:gd name="T30" fmla="*/ 577215 w 920"/>
                    <a:gd name="T31" fmla="*/ 21590 h 921"/>
                    <a:gd name="T32" fmla="*/ 584200 w 920"/>
                    <a:gd name="T33" fmla="*/ 38100 h 921"/>
                    <a:gd name="T34" fmla="*/ 584200 w 920"/>
                    <a:gd name="T35" fmla="*/ 56515 h 921"/>
                    <a:gd name="T36" fmla="*/ 577215 w 920"/>
                    <a:gd name="T37" fmla="*/ 73660 h 921"/>
                    <a:gd name="T38" fmla="*/ 570230 w 920"/>
                    <a:gd name="T39" fmla="*/ 80645 h 921"/>
                    <a:gd name="T40" fmla="*/ 80645 w 920"/>
                    <a:gd name="T41" fmla="*/ 570230 h 921"/>
                    <a:gd name="T42" fmla="*/ 73660 w 920"/>
                    <a:gd name="T43" fmla="*/ 577215 h 921"/>
                    <a:gd name="T44" fmla="*/ 56515 w 920"/>
                    <a:gd name="T45" fmla="*/ 584200 h 921"/>
                    <a:gd name="T46" fmla="*/ 46990 w 920"/>
                    <a:gd name="T47" fmla="*/ 584835 h 92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20" h="921">
                      <a:moveTo>
                        <a:pt x="74" y="921"/>
                      </a:moveTo>
                      <a:lnTo>
                        <a:pt x="60" y="920"/>
                      </a:lnTo>
                      <a:lnTo>
                        <a:pt x="34" y="909"/>
                      </a:lnTo>
                      <a:lnTo>
                        <a:pt x="22" y="898"/>
                      </a:lnTo>
                      <a:lnTo>
                        <a:pt x="12" y="887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2" y="804"/>
                      </a:lnTo>
                      <a:lnTo>
                        <a:pt x="22" y="792"/>
                      </a:lnTo>
                      <a:lnTo>
                        <a:pt x="792" y="22"/>
                      </a:lnTo>
                      <a:lnTo>
                        <a:pt x="803" y="12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7" y="12"/>
                      </a:lnTo>
                      <a:lnTo>
                        <a:pt x="898" y="22"/>
                      </a:lnTo>
                      <a:lnTo>
                        <a:pt x="909" y="34"/>
                      </a:lnTo>
                      <a:lnTo>
                        <a:pt x="920" y="60"/>
                      </a:lnTo>
                      <a:lnTo>
                        <a:pt x="920" y="89"/>
                      </a:lnTo>
                      <a:lnTo>
                        <a:pt x="909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9"/>
                      </a:lnTo>
                      <a:lnTo>
                        <a:pt x="89" y="920"/>
                      </a:lnTo>
                      <a:lnTo>
                        <a:pt x="74" y="92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cxnSp>
            <p:nvCxnSpPr>
              <p:cNvPr id="190" name="直線接點 189">
                <a:extLst>
                  <a:ext uri="{FF2B5EF4-FFF2-40B4-BE49-F238E27FC236}">
                    <a16:creationId xmlns:a16="http://schemas.microsoft.com/office/drawing/2014/main" id="{459E7280-942F-4868-9B86-BA2B94B05BD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893252" y="2272350"/>
                <a:ext cx="259894" cy="125408"/>
              </a:xfrm>
              <a:prstGeom prst="line">
                <a:avLst/>
              </a:prstGeom>
              <a:ln w="57150">
                <a:solidFill>
                  <a:srgbClr val="00206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直線接點 190">
                <a:extLst>
                  <a:ext uri="{FF2B5EF4-FFF2-40B4-BE49-F238E27FC236}">
                    <a16:creationId xmlns:a16="http://schemas.microsoft.com/office/drawing/2014/main" id="{0C46FC59-56E1-4FFF-BE7B-50E0F69471A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03344" y="2034368"/>
                <a:ext cx="259894" cy="125408"/>
              </a:xfrm>
              <a:prstGeom prst="line">
                <a:avLst/>
              </a:prstGeom>
              <a:ln w="57150">
                <a:solidFill>
                  <a:srgbClr val="00206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0" name="Group 4">
                <a:extLst>
                  <a:ext uri="{FF2B5EF4-FFF2-40B4-BE49-F238E27FC236}">
                    <a16:creationId xmlns:a16="http://schemas.microsoft.com/office/drawing/2014/main" id="{600AAF41-2CEE-4313-9655-894EB9ED5BF7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8124672">
                <a:off x="5401988" y="2075940"/>
                <a:ext cx="1255577" cy="1255556"/>
                <a:chOff x="2770" y="1441"/>
                <a:chExt cx="6261" cy="6260"/>
              </a:xfrm>
            </p:grpSpPr>
            <p:sp>
              <p:nvSpPr>
                <p:cNvPr id="61" name="Freeform 5">
                  <a:extLst>
                    <a:ext uri="{FF2B5EF4-FFF2-40B4-BE49-F238E27FC236}">
                      <a16:creationId xmlns:a16="http://schemas.microsoft.com/office/drawing/2014/main" id="{B33C6731-9915-4EB3-A690-25B0F838A87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536" y="2345"/>
                  <a:ext cx="590" cy="590"/>
                </a:xfrm>
                <a:custGeom>
                  <a:avLst/>
                  <a:gdLst>
                    <a:gd name="T0" fmla="*/ 374650 w 590"/>
                    <a:gd name="T1" fmla="*/ 186690 h 590"/>
                    <a:gd name="T2" fmla="*/ 374015 w 590"/>
                    <a:gd name="T3" fmla="*/ 207010 h 590"/>
                    <a:gd name="T4" fmla="*/ 367030 w 590"/>
                    <a:gd name="T5" fmla="*/ 243205 h 590"/>
                    <a:gd name="T6" fmla="*/ 352425 w 590"/>
                    <a:gd name="T7" fmla="*/ 276860 h 590"/>
                    <a:gd name="T8" fmla="*/ 332740 w 590"/>
                    <a:gd name="T9" fmla="*/ 306705 h 590"/>
                    <a:gd name="T10" fmla="*/ 306705 w 590"/>
                    <a:gd name="T11" fmla="*/ 332105 h 590"/>
                    <a:gd name="T12" fmla="*/ 276860 w 590"/>
                    <a:gd name="T13" fmla="*/ 352425 h 590"/>
                    <a:gd name="T14" fmla="*/ 243205 w 590"/>
                    <a:gd name="T15" fmla="*/ 366395 h 590"/>
                    <a:gd name="T16" fmla="*/ 207010 w 590"/>
                    <a:gd name="T17" fmla="*/ 374015 h 590"/>
                    <a:gd name="T18" fmla="*/ 187960 w 590"/>
                    <a:gd name="T19" fmla="*/ 374650 h 590"/>
                    <a:gd name="T20" fmla="*/ 168910 w 590"/>
                    <a:gd name="T21" fmla="*/ 374015 h 590"/>
                    <a:gd name="T22" fmla="*/ 132080 w 590"/>
                    <a:gd name="T23" fmla="*/ 366395 h 590"/>
                    <a:gd name="T24" fmla="*/ 98425 w 590"/>
                    <a:gd name="T25" fmla="*/ 352425 h 590"/>
                    <a:gd name="T26" fmla="*/ 67945 w 590"/>
                    <a:gd name="T27" fmla="*/ 332105 h 590"/>
                    <a:gd name="T28" fmla="*/ 43180 w 590"/>
                    <a:gd name="T29" fmla="*/ 306705 h 590"/>
                    <a:gd name="T30" fmla="*/ 22860 w 590"/>
                    <a:gd name="T31" fmla="*/ 276860 h 590"/>
                    <a:gd name="T32" fmla="*/ 8890 w 590"/>
                    <a:gd name="T33" fmla="*/ 243205 h 590"/>
                    <a:gd name="T34" fmla="*/ 1270 w 590"/>
                    <a:gd name="T35" fmla="*/ 207010 h 590"/>
                    <a:gd name="T36" fmla="*/ 0 w 590"/>
                    <a:gd name="T37" fmla="*/ 186690 h 590"/>
                    <a:gd name="T38" fmla="*/ 1270 w 590"/>
                    <a:gd name="T39" fmla="*/ 167640 h 590"/>
                    <a:gd name="T40" fmla="*/ 8890 w 590"/>
                    <a:gd name="T41" fmla="*/ 131445 h 590"/>
                    <a:gd name="T42" fmla="*/ 22860 w 590"/>
                    <a:gd name="T43" fmla="*/ 97790 h 590"/>
                    <a:gd name="T44" fmla="*/ 43180 w 590"/>
                    <a:gd name="T45" fmla="*/ 67945 h 590"/>
                    <a:gd name="T46" fmla="*/ 67945 w 590"/>
                    <a:gd name="T47" fmla="*/ 42545 h 590"/>
                    <a:gd name="T48" fmla="*/ 98425 w 590"/>
                    <a:gd name="T49" fmla="*/ 22225 h 590"/>
                    <a:gd name="T50" fmla="*/ 132080 w 590"/>
                    <a:gd name="T51" fmla="*/ 8255 h 590"/>
                    <a:gd name="T52" fmla="*/ 168910 w 590"/>
                    <a:gd name="T53" fmla="*/ 635 h 590"/>
                    <a:gd name="T54" fmla="*/ 187960 w 590"/>
                    <a:gd name="T55" fmla="*/ 0 h 590"/>
                    <a:gd name="T56" fmla="*/ 207010 w 590"/>
                    <a:gd name="T57" fmla="*/ 635 h 590"/>
                    <a:gd name="T58" fmla="*/ 243205 w 590"/>
                    <a:gd name="T59" fmla="*/ 8255 h 590"/>
                    <a:gd name="T60" fmla="*/ 276860 w 590"/>
                    <a:gd name="T61" fmla="*/ 22225 h 590"/>
                    <a:gd name="T62" fmla="*/ 306705 w 590"/>
                    <a:gd name="T63" fmla="*/ 42545 h 590"/>
                    <a:gd name="T64" fmla="*/ 332740 w 590"/>
                    <a:gd name="T65" fmla="*/ 67945 h 590"/>
                    <a:gd name="T66" fmla="*/ 352425 w 590"/>
                    <a:gd name="T67" fmla="*/ 97790 h 590"/>
                    <a:gd name="T68" fmla="*/ 367030 w 590"/>
                    <a:gd name="T69" fmla="*/ 131445 h 590"/>
                    <a:gd name="T70" fmla="*/ 374015 w 590"/>
                    <a:gd name="T71" fmla="*/ 167640 h 590"/>
                    <a:gd name="T72" fmla="*/ 374650 w 590"/>
                    <a:gd name="T73" fmla="*/ 186690 h 590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590" h="590">
                      <a:moveTo>
                        <a:pt x="590" y="294"/>
                      </a:moveTo>
                      <a:lnTo>
                        <a:pt x="589" y="326"/>
                      </a:lnTo>
                      <a:lnTo>
                        <a:pt x="578" y="383"/>
                      </a:lnTo>
                      <a:lnTo>
                        <a:pt x="555" y="436"/>
                      </a:lnTo>
                      <a:lnTo>
                        <a:pt x="524" y="483"/>
                      </a:lnTo>
                      <a:lnTo>
                        <a:pt x="483" y="523"/>
                      </a:lnTo>
                      <a:lnTo>
                        <a:pt x="436" y="555"/>
                      </a:lnTo>
                      <a:lnTo>
                        <a:pt x="383" y="577"/>
                      </a:lnTo>
                      <a:lnTo>
                        <a:pt x="326" y="589"/>
                      </a:lnTo>
                      <a:lnTo>
                        <a:pt x="296" y="590"/>
                      </a:lnTo>
                      <a:lnTo>
                        <a:pt x="266" y="589"/>
                      </a:lnTo>
                      <a:lnTo>
                        <a:pt x="208" y="577"/>
                      </a:lnTo>
                      <a:lnTo>
                        <a:pt x="155" y="555"/>
                      </a:lnTo>
                      <a:lnTo>
                        <a:pt x="107" y="523"/>
                      </a:lnTo>
                      <a:lnTo>
                        <a:pt x="68" y="483"/>
                      </a:lnTo>
                      <a:lnTo>
                        <a:pt x="36" y="436"/>
                      </a:lnTo>
                      <a:lnTo>
                        <a:pt x="14" y="383"/>
                      </a:lnTo>
                      <a:lnTo>
                        <a:pt x="2" y="326"/>
                      </a:lnTo>
                      <a:lnTo>
                        <a:pt x="0" y="294"/>
                      </a:lnTo>
                      <a:lnTo>
                        <a:pt x="2" y="264"/>
                      </a:lnTo>
                      <a:lnTo>
                        <a:pt x="14" y="207"/>
                      </a:lnTo>
                      <a:lnTo>
                        <a:pt x="36" y="154"/>
                      </a:lnTo>
                      <a:lnTo>
                        <a:pt x="68" y="107"/>
                      </a:lnTo>
                      <a:lnTo>
                        <a:pt x="107" y="67"/>
                      </a:lnTo>
                      <a:lnTo>
                        <a:pt x="155" y="35"/>
                      </a:lnTo>
                      <a:lnTo>
                        <a:pt x="208" y="13"/>
                      </a:lnTo>
                      <a:lnTo>
                        <a:pt x="266" y="1"/>
                      </a:lnTo>
                      <a:lnTo>
                        <a:pt x="296" y="0"/>
                      </a:lnTo>
                      <a:lnTo>
                        <a:pt x="326" y="1"/>
                      </a:lnTo>
                      <a:lnTo>
                        <a:pt x="383" y="13"/>
                      </a:lnTo>
                      <a:lnTo>
                        <a:pt x="436" y="35"/>
                      </a:lnTo>
                      <a:lnTo>
                        <a:pt x="483" y="67"/>
                      </a:lnTo>
                      <a:lnTo>
                        <a:pt x="524" y="107"/>
                      </a:lnTo>
                      <a:lnTo>
                        <a:pt x="555" y="154"/>
                      </a:lnTo>
                      <a:lnTo>
                        <a:pt x="578" y="207"/>
                      </a:lnTo>
                      <a:lnTo>
                        <a:pt x="589" y="264"/>
                      </a:lnTo>
                      <a:lnTo>
                        <a:pt x="590" y="294"/>
                      </a:lnTo>
                      <a:close/>
                    </a:path>
                  </a:pathLst>
                </a:custGeom>
                <a:solidFill>
                  <a:srgbClr val="61CC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62" name="Freeform 6">
                  <a:extLst>
                    <a:ext uri="{FF2B5EF4-FFF2-40B4-BE49-F238E27FC236}">
                      <a16:creationId xmlns:a16="http://schemas.microsoft.com/office/drawing/2014/main" id="{53F5626E-96C6-4BFC-B766-4FEFB461C3C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623" y="2346"/>
                  <a:ext cx="503" cy="502"/>
                </a:xfrm>
                <a:custGeom>
                  <a:avLst/>
                  <a:gdLst>
                    <a:gd name="T0" fmla="*/ 0 w 503"/>
                    <a:gd name="T1" fmla="*/ 54610 h 502"/>
                    <a:gd name="T2" fmla="*/ 14605 w 503"/>
                    <a:gd name="T3" fmla="*/ 41275 h 502"/>
                    <a:gd name="T4" fmla="*/ 45085 w 503"/>
                    <a:gd name="T5" fmla="*/ 20955 h 502"/>
                    <a:gd name="T6" fmla="*/ 79375 w 503"/>
                    <a:gd name="T7" fmla="*/ 6985 h 502"/>
                    <a:gd name="T8" fmla="*/ 114300 w 503"/>
                    <a:gd name="T9" fmla="*/ 0 h 502"/>
                    <a:gd name="T10" fmla="*/ 149860 w 503"/>
                    <a:gd name="T11" fmla="*/ 0 h 502"/>
                    <a:gd name="T12" fmla="*/ 186055 w 503"/>
                    <a:gd name="T13" fmla="*/ 6985 h 502"/>
                    <a:gd name="T14" fmla="*/ 219710 w 503"/>
                    <a:gd name="T15" fmla="*/ 20955 h 502"/>
                    <a:gd name="T16" fmla="*/ 250825 w 503"/>
                    <a:gd name="T17" fmla="*/ 41275 h 502"/>
                    <a:gd name="T18" fmla="*/ 264160 w 503"/>
                    <a:gd name="T19" fmla="*/ 54610 h 502"/>
                    <a:gd name="T20" fmla="*/ 278130 w 503"/>
                    <a:gd name="T21" fmla="*/ 67945 h 502"/>
                    <a:gd name="T22" fmla="*/ 299085 w 503"/>
                    <a:gd name="T23" fmla="*/ 99695 h 502"/>
                    <a:gd name="T24" fmla="*/ 312420 w 503"/>
                    <a:gd name="T25" fmla="*/ 132715 h 502"/>
                    <a:gd name="T26" fmla="*/ 319405 w 503"/>
                    <a:gd name="T27" fmla="*/ 168910 h 502"/>
                    <a:gd name="T28" fmla="*/ 319405 w 503"/>
                    <a:gd name="T29" fmla="*/ 204470 h 502"/>
                    <a:gd name="T30" fmla="*/ 312420 w 503"/>
                    <a:gd name="T31" fmla="*/ 240665 h 502"/>
                    <a:gd name="T32" fmla="*/ 299085 w 503"/>
                    <a:gd name="T33" fmla="*/ 273685 h 502"/>
                    <a:gd name="T34" fmla="*/ 278130 w 503"/>
                    <a:gd name="T35" fmla="*/ 305435 h 502"/>
                    <a:gd name="T36" fmla="*/ 264160 w 503"/>
                    <a:gd name="T37" fmla="*/ 318770 h 50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503" h="502">
                      <a:moveTo>
                        <a:pt x="0" y="86"/>
                      </a:moveTo>
                      <a:lnTo>
                        <a:pt x="23" y="65"/>
                      </a:lnTo>
                      <a:lnTo>
                        <a:pt x="71" y="33"/>
                      </a:lnTo>
                      <a:lnTo>
                        <a:pt x="125" y="11"/>
                      </a:lnTo>
                      <a:lnTo>
                        <a:pt x="180" y="0"/>
                      </a:lnTo>
                      <a:lnTo>
                        <a:pt x="236" y="0"/>
                      </a:lnTo>
                      <a:lnTo>
                        <a:pt x="293" y="11"/>
                      </a:lnTo>
                      <a:lnTo>
                        <a:pt x="346" y="33"/>
                      </a:lnTo>
                      <a:lnTo>
                        <a:pt x="395" y="65"/>
                      </a:lnTo>
                      <a:lnTo>
                        <a:pt x="416" y="86"/>
                      </a:lnTo>
                      <a:lnTo>
                        <a:pt x="438" y="107"/>
                      </a:lnTo>
                      <a:lnTo>
                        <a:pt x="471" y="157"/>
                      </a:lnTo>
                      <a:lnTo>
                        <a:pt x="492" y="209"/>
                      </a:lnTo>
                      <a:lnTo>
                        <a:pt x="503" y="266"/>
                      </a:lnTo>
                      <a:lnTo>
                        <a:pt x="503" y="322"/>
                      </a:lnTo>
                      <a:lnTo>
                        <a:pt x="492" y="379"/>
                      </a:lnTo>
                      <a:lnTo>
                        <a:pt x="471" y="431"/>
                      </a:lnTo>
                      <a:lnTo>
                        <a:pt x="438" y="481"/>
                      </a:lnTo>
                      <a:lnTo>
                        <a:pt x="416" y="502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63" name="Freeform 7">
                  <a:extLst>
                    <a:ext uri="{FF2B5EF4-FFF2-40B4-BE49-F238E27FC236}">
                      <a16:creationId xmlns:a16="http://schemas.microsoft.com/office/drawing/2014/main" id="{D4E12AC0-45A7-48BF-B568-FD6716185E6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938" y="3543"/>
                  <a:ext cx="1990" cy="1991"/>
                </a:xfrm>
                <a:custGeom>
                  <a:avLst/>
                  <a:gdLst>
                    <a:gd name="T0" fmla="*/ 1263650 w 1990"/>
                    <a:gd name="T1" fmla="*/ 808990 h 1991"/>
                    <a:gd name="T2" fmla="*/ 1111250 w 1990"/>
                    <a:gd name="T3" fmla="*/ 961390 h 1991"/>
                    <a:gd name="T4" fmla="*/ 920115 w 1990"/>
                    <a:gd name="T5" fmla="*/ 1152525 h 1991"/>
                    <a:gd name="T6" fmla="*/ 808355 w 1990"/>
                    <a:gd name="T7" fmla="*/ 1264285 h 1991"/>
                    <a:gd name="T8" fmla="*/ 799465 w 1990"/>
                    <a:gd name="T9" fmla="*/ 1254125 h 1991"/>
                    <a:gd name="T10" fmla="*/ 0 w 1990"/>
                    <a:gd name="T11" fmla="*/ 455295 h 1991"/>
                    <a:gd name="T12" fmla="*/ 111760 w 1990"/>
                    <a:gd name="T13" fmla="*/ 343535 h 1991"/>
                    <a:gd name="T14" fmla="*/ 302260 w 1990"/>
                    <a:gd name="T15" fmla="*/ 153035 h 1991"/>
                    <a:gd name="T16" fmla="*/ 454660 w 1990"/>
                    <a:gd name="T17" fmla="*/ 0 h 1991"/>
                    <a:gd name="T18" fmla="*/ 1253490 w 1990"/>
                    <a:gd name="T19" fmla="*/ 799465 h 1991"/>
                    <a:gd name="T20" fmla="*/ 1263650 w 1990"/>
                    <a:gd name="T21" fmla="*/ 808990 h 199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90" h="1991">
                      <a:moveTo>
                        <a:pt x="1990" y="1274"/>
                      </a:moveTo>
                      <a:lnTo>
                        <a:pt x="1750" y="1514"/>
                      </a:lnTo>
                      <a:lnTo>
                        <a:pt x="1449" y="1815"/>
                      </a:lnTo>
                      <a:lnTo>
                        <a:pt x="1273" y="1991"/>
                      </a:lnTo>
                      <a:lnTo>
                        <a:pt x="1259" y="1975"/>
                      </a:lnTo>
                      <a:lnTo>
                        <a:pt x="0" y="717"/>
                      </a:lnTo>
                      <a:lnTo>
                        <a:pt x="176" y="541"/>
                      </a:lnTo>
                      <a:lnTo>
                        <a:pt x="476" y="241"/>
                      </a:lnTo>
                      <a:lnTo>
                        <a:pt x="716" y="0"/>
                      </a:lnTo>
                      <a:lnTo>
                        <a:pt x="1974" y="1259"/>
                      </a:lnTo>
                      <a:lnTo>
                        <a:pt x="1990" y="1274"/>
                      </a:lnTo>
                      <a:close/>
                    </a:path>
                  </a:pathLst>
                </a:custGeom>
                <a:solidFill>
                  <a:srgbClr val="F241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64" name="Freeform 8">
                  <a:extLst>
                    <a:ext uri="{FF2B5EF4-FFF2-40B4-BE49-F238E27FC236}">
                      <a16:creationId xmlns:a16="http://schemas.microsoft.com/office/drawing/2014/main" id="{0B44669D-4A0C-4314-8DEE-5647A020C57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004" y="2978"/>
                  <a:ext cx="1490" cy="1485"/>
                </a:xfrm>
                <a:custGeom>
                  <a:avLst/>
                  <a:gdLst>
                    <a:gd name="T0" fmla="*/ 887095 w 1490"/>
                    <a:gd name="T1" fmla="*/ 316865 h 1485"/>
                    <a:gd name="T2" fmla="*/ 904240 w 1490"/>
                    <a:gd name="T3" fmla="*/ 354965 h 1485"/>
                    <a:gd name="T4" fmla="*/ 930275 w 1490"/>
                    <a:gd name="T5" fmla="*/ 433705 h 1485"/>
                    <a:gd name="T6" fmla="*/ 944245 w 1490"/>
                    <a:gd name="T7" fmla="*/ 515620 h 1485"/>
                    <a:gd name="T8" fmla="*/ 946150 w 1490"/>
                    <a:gd name="T9" fmla="*/ 597535 h 1485"/>
                    <a:gd name="T10" fmla="*/ 936625 w 1490"/>
                    <a:gd name="T11" fmla="*/ 680085 h 1485"/>
                    <a:gd name="T12" fmla="*/ 915035 w 1490"/>
                    <a:gd name="T13" fmla="*/ 760095 h 1485"/>
                    <a:gd name="T14" fmla="*/ 881380 w 1490"/>
                    <a:gd name="T15" fmla="*/ 836930 h 1485"/>
                    <a:gd name="T16" fmla="*/ 836930 w 1490"/>
                    <a:gd name="T17" fmla="*/ 909320 h 1485"/>
                    <a:gd name="T18" fmla="*/ 808990 w 1490"/>
                    <a:gd name="T19" fmla="*/ 942975 h 1485"/>
                    <a:gd name="T20" fmla="*/ 798195 w 1490"/>
                    <a:gd name="T21" fmla="*/ 937260 h 1485"/>
                    <a:gd name="T22" fmla="*/ 0 w 1490"/>
                    <a:gd name="T23" fmla="*/ 138430 h 1485"/>
                    <a:gd name="T24" fmla="*/ 33655 w 1490"/>
                    <a:gd name="T25" fmla="*/ 111125 h 1485"/>
                    <a:gd name="T26" fmla="*/ 105410 w 1490"/>
                    <a:gd name="T27" fmla="*/ 65405 h 1485"/>
                    <a:gd name="T28" fmla="*/ 182245 w 1490"/>
                    <a:gd name="T29" fmla="*/ 31750 h 1485"/>
                    <a:gd name="T30" fmla="*/ 262255 w 1490"/>
                    <a:gd name="T31" fmla="*/ 10160 h 1485"/>
                    <a:gd name="T32" fmla="*/ 344170 w 1490"/>
                    <a:gd name="T33" fmla="*/ 0 h 1485"/>
                    <a:gd name="T34" fmla="*/ 425450 w 1490"/>
                    <a:gd name="T35" fmla="*/ 1270 h 1485"/>
                    <a:gd name="T36" fmla="*/ 507365 w 1490"/>
                    <a:gd name="T37" fmla="*/ 14605 h 1485"/>
                    <a:gd name="T38" fmla="*/ 586740 w 1490"/>
                    <a:gd name="T39" fmla="*/ 39370 h 1485"/>
                    <a:gd name="T40" fmla="*/ 624840 w 1490"/>
                    <a:gd name="T41" fmla="*/ 56515 h 1485"/>
                    <a:gd name="T42" fmla="*/ 885190 w 1490"/>
                    <a:gd name="T43" fmla="*/ 316865 h 1485"/>
                    <a:gd name="T44" fmla="*/ 887095 w 1490"/>
                    <a:gd name="T45" fmla="*/ 316865 h 148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1490" h="1485">
                      <a:moveTo>
                        <a:pt x="1397" y="499"/>
                      </a:moveTo>
                      <a:lnTo>
                        <a:pt x="1424" y="559"/>
                      </a:lnTo>
                      <a:lnTo>
                        <a:pt x="1465" y="683"/>
                      </a:lnTo>
                      <a:lnTo>
                        <a:pt x="1487" y="812"/>
                      </a:lnTo>
                      <a:lnTo>
                        <a:pt x="1490" y="941"/>
                      </a:lnTo>
                      <a:lnTo>
                        <a:pt x="1475" y="1071"/>
                      </a:lnTo>
                      <a:lnTo>
                        <a:pt x="1441" y="1197"/>
                      </a:lnTo>
                      <a:lnTo>
                        <a:pt x="1388" y="1318"/>
                      </a:lnTo>
                      <a:lnTo>
                        <a:pt x="1318" y="1432"/>
                      </a:lnTo>
                      <a:lnTo>
                        <a:pt x="1274" y="1485"/>
                      </a:lnTo>
                      <a:lnTo>
                        <a:pt x="1257" y="1476"/>
                      </a:lnTo>
                      <a:lnTo>
                        <a:pt x="0" y="218"/>
                      </a:lnTo>
                      <a:lnTo>
                        <a:pt x="53" y="175"/>
                      </a:lnTo>
                      <a:lnTo>
                        <a:pt x="166" y="103"/>
                      </a:lnTo>
                      <a:lnTo>
                        <a:pt x="287" y="50"/>
                      </a:lnTo>
                      <a:lnTo>
                        <a:pt x="413" y="16"/>
                      </a:lnTo>
                      <a:lnTo>
                        <a:pt x="542" y="0"/>
                      </a:lnTo>
                      <a:lnTo>
                        <a:pt x="670" y="2"/>
                      </a:lnTo>
                      <a:lnTo>
                        <a:pt x="799" y="23"/>
                      </a:lnTo>
                      <a:lnTo>
                        <a:pt x="924" y="62"/>
                      </a:lnTo>
                      <a:lnTo>
                        <a:pt x="984" y="89"/>
                      </a:lnTo>
                      <a:lnTo>
                        <a:pt x="1394" y="499"/>
                      </a:lnTo>
                      <a:lnTo>
                        <a:pt x="1397" y="499"/>
                      </a:lnTo>
                      <a:close/>
                    </a:path>
                  </a:pathLst>
                </a:custGeom>
                <a:solidFill>
                  <a:srgbClr val="F241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65" name="Freeform 9">
                  <a:extLst>
                    <a:ext uri="{FF2B5EF4-FFF2-40B4-BE49-F238E27FC236}">
                      <a16:creationId xmlns:a16="http://schemas.microsoft.com/office/drawing/2014/main" id="{1CF0F13B-0D64-4F64-B08F-5F4F969FA48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747" y="6417"/>
                  <a:ext cx="1210" cy="1210"/>
                </a:xfrm>
                <a:custGeom>
                  <a:avLst/>
                  <a:gdLst>
                    <a:gd name="T0" fmla="*/ 768350 w 1210"/>
                    <a:gd name="T1" fmla="*/ 264795 h 1210"/>
                    <a:gd name="T2" fmla="*/ 264795 w 1210"/>
                    <a:gd name="T3" fmla="*/ 768350 h 1210"/>
                    <a:gd name="T4" fmla="*/ 0 w 1210"/>
                    <a:gd name="T5" fmla="*/ 502920 h 1210"/>
                    <a:gd name="T6" fmla="*/ 6350 w 1210"/>
                    <a:gd name="T7" fmla="*/ 495935 h 1210"/>
                    <a:gd name="T8" fmla="*/ 495935 w 1210"/>
                    <a:gd name="T9" fmla="*/ 6350 h 1210"/>
                    <a:gd name="T10" fmla="*/ 502920 w 1210"/>
                    <a:gd name="T11" fmla="*/ 0 h 1210"/>
                    <a:gd name="T12" fmla="*/ 768350 w 1210"/>
                    <a:gd name="T13" fmla="*/ 264795 h 121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10" h="1210">
                      <a:moveTo>
                        <a:pt x="1210" y="417"/>
                      </a:moveTo>
                      <a:lnTo>
                        <a:pt x="417" y="1210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0" y="417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66" name="Freeform 10">
                  <a:extLst>
                    <a:ext uri="{FF2B5EF4-FFF2-40B4-BE49-F238E27FC236}">
                      <a16:creationId xmlns:a16="http://schemas.microsoft.com/office/drawing/2014/main" id="{4369839E-1A55-42A6-B412-71732170AD1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19" y="5989"/>
                  <a:ext cx="1220" cy="1220"/>
                </a:xfrm>
                <a:custGeom>
                  <a:avLst/>
                  <a:gdLst>
                    <a:gd name="T0" fmla="*/ 774700 w 1220"/>
                    <a:gd name="T1" fmla="*/ 271780 h 1220"/>
                    <a:gd name="T2" fmla="*/ 767715 w 1220"/>
                    <a:gd name="T3" fmla="*/ 278130 h 1220"/>
                    <a:gd name="T4" fmla="*/ 278130 w 1220"/>
                    <a:gd name="T5" fmla="*/ 767715 h 1220"/>
                    <a:gd name="T6" fmla="*/ 271780 w 1220"/>
                    <a:gd name="T7" fmla="*/ 774700 h 1220"/>
                    <a:gd name="T8" fmla="*/ 0 w 1220"/>
                    <a:gd name="T9" fmla="*/ 502285 h 1220"/>
                    <a:gd name="T10" fmla="*/ 6985 w 1220"/>
                    <a:gd name="T11" fmla="*/ 496570 h 1220"/>
                    <a:gd name="T12" fmla="*/ 496570 w 1220"/>
                    <a:gd name="T13" fmla="*/ 6985 h 1220"/>
                    <a:gd name="T14" fmla="*/ 502285 w 1220"/>
                    <a:gd name="T15" fmla="*/ 0 h 1220"/>
                    <a:gd name="T16" fmla="*/ 774700 w 1220"/>
                    <a:gd name="T17" fmla="*/ 271780 h 12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0" h="1220">
                      <a:moveTo>
                        <a:pt x="1220" y="428"/>
                      </a:moveTo>
                      <a:lnTo>
                        <a:pt x="1209" y="438"/>
                      </a:lnTo>
                      <a:lnTo>
                        <a:pt x="438" y="1209"/>
                      </a:lnTo>
                      <a:lnTo>
                        <a:pt x="428" y="1220"/>
                      </a:lnTo>
                      <a:lnTo>
                        <a:pt x="0" y="791"/>
                      </a:lnTo>
                      <a:lnTo>
                        <a:pt x="11" y="782"/>
                      </a:lnTo>
                      <a:lnTo>
                        <a:pt x="782" y="11"/>
                      </a:lnTo>
                      <a:lnTo>
                        <a:pt x="791" y="0"/>
                      </a:lnTo>
                      <a:lnTo>
                        <a:pt x="1220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02" name="Freeform 11">
                  <a:extLst>
                    <a:ext uri="{FF2B5EF4-FFF2-40B4-BE49-F238E27FC236}">
                      <a16:creationId xmlns:a16="http://schemas.microsoft.com/office/drawing/2014/main" id="{62A4CC9A-4CB0-4AE9-8552-EFB0F555D11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91" y="5561"/>
                  <a:ext cx="1219" cy="1219"/>
                </a:xfrm>
                <a:custGeom>
                  <a:avLst/>
                  <a:gdLst>
                    <a:gd name="T0" fmla="*/ 774065 w 1219"/>
                    <a:gd name="T1" fmla="*/ 271780 h 1219"/>
                    <a:gd name="T2" fmla="*/ 768350 w 1219"/>
                    <a:gd name="T3" fmla="*/ 278765 h 1219"/>
                    <a:gd name="T4" fmla="*/ 278765 w 1219"/>
                    <a:gd name="T5" fmla="*/ 768350 h 1219"/>
                    <a:gd name="T6" fmla="*/ 271780 w 1219"/>
                    <a:gd name="T7" fmla="*/ 774065 h 1219"/>
                    <a:gd name="T8" fmla="*/ 0 w 1219"/>
                    <a:gd name="T9" fmla="*/ 502920 h 1219"/>
                    <a:gd name="T10" fmla="*/ 6350 w 1219"/>
                    <a:gd name="T11" fmla="*/ 495935 h 1219"/>
                    <a:gd name="T12" fmla="*/ 495935 w 1219"/>
                    <a:gd name="T13" fmla="*/ 6350 h 1219"/>
                    <a:gd name="T14" fmla="*/ 502920 w 1219"/>
                    <a:gd name="T15" fmla="*/ 0 h 1219"/>
                    <a:gd name="T16" fmla="*/ 774065 w 1219"/>
                    <a:gd name="T17" fmla="*/ 271780 h 121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9" h="1219">
                      <a:moveTo>
                        <a:pt x="1219" y="428"/>
                      </a:moveTo>
                      <a:lnTo>
                        <a:pt x="1210" y="439"/>
                      </a:lnTo>
                      <a:lnTo>
                        <a:pt x="439" y="1210"/>
                      </a:lnTo>
                      <a:lnTo>
                        <a:pt x="428" y="1219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9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03" name="Freeform 12">
                  <a:extLst>
                    <a:ext uri="{FF2B5EF4-FFF2-40B4-BE49-F238E27FC236}">
                      <a16:creationId xmlns:a16="http://schemas.microsoft.com/office/drawing/2014/main" id="{133BA418-B52C-411C-897A-7AF304BA0E9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473" y="5143"/>
                  <a:ext cx="1210" cy="1210"/>
                </a:xfrm>
                <a:custGeom>
                  <a:avLst/>
                  <a:gdLst>
                    <a:gd name="T0" fmla="*/ 768350 w 1210"/>
                    <a:gd name="T1" fmla="*/ 265430 h 1210"/>
                    <a:gd name="T2" fmla="*/ 761365 w 1210"/>
                    <a:gd name="T3" fmla="*/ 271780 h 1210"/>
                    <a:gd name="T4" fmla="*/ 271780 w 1210"/>
                    <a:gd name="T5" fmla="*/ 761365 h 1210"/>
                    <a:gd name="T6" fmla="*/ 265430 w 1210"/>
                    <a:gd name="T7" fmla="*/ 768350 h 1210"/>
                    <a:gd name="T8" fmla="*/ 0 w 1210"/>
                    <a:gd name="T9" fmla="*/ 502920 h 1210"/>
                    <a:gd name="T10" fmla="*/ 156210 w 1210"/>
                    <a:gd name="T11" fmla="*/ 346710 h 1210"/>
                    <a:gd name="T12" fmla="*/ 346710 w 1210"/>
                    <a:gd name="T13" fmla="*/ 156210 h 1210"/>
                    <a:gd name="T14" fmla="*/ 502920 w 1210"/>
                    <a:gd name="T15" fmla="*/ 0 h 1210"/>
                    <a:gd name="T16" fmla="*/ 768350 w 1210"/>
                    <a:gd name="T17" fmla="*/ 265430 h 121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0" h="1210">
                      <a:moveTo>
                        <a:pt x="1210" y="418"/>
                      </a:moveTo>
                      <a:lnTo>
                        <a:pt x="1199" y="428"/>
                      </a:lnTo>
                      <a:lnTo>
                        <a:pt x="428" y="1199"/>
                      </a:lnTo>
                      <a:lnTo>
                        <a:pt x="418" y="1210"/>
                      </a:lnTo>
                      <a:lnTo>
                        <a:pt x="0" y="792"/>
                      </a:lnTo>
                      <a:lnTo>
                        <a:pt x="246" y="546"/>
                      </a:lnTo>
                      <a:lnTo>
                        <a:pt x="546" y="246"/>
                      </a:lnTo>
                      <a:lnTo>
                        <a:pt x="792" y="0"/>
                      </a:lnTo>
                      <a:lnTo>
                        <a:pt x="1210" y="41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04" name="Freeform 13">
                  <a:extLst>
                    <a:ext uri="{FF2B5EF4-FFF2-40B4-BE49-F238E27FC236}">
                      <a16:creationId xmlns:a16="http://schemas.microsoft.com/office/drawing/2014/main" id="{DF5A3FA9-8038-405C-8F8C-78E893FDAC5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119" y="2789"/>
                  <a:ext cx="1210" cy="1210"/>
                </a:xfrm>
                <a:custGeom>
                  <a:avLst/>
                  <a:gdLst>
                    <a:gd name="T0" fmla="*/ 611505 w 1210"/>
                    <a:gd name="T1" fmla="*/ 421005 h 1210"/>
                    <a:gd name="T2" fmla="*/ 421005 w 1210"/>
                    <a:gd name="T3" fmla="*/ 611505 h 1210"/>
                    <a:gd name="T4" fmla="*/ 264795 w 1210"/>
                    <a:gd name="T5" fmla="*/ 768350 h 1210"/>
                    <a:gd name="T6" fmla="*/ 0 w 1210"/>
                    <a:gd name="T7" fmla="*/ 502920 h 1210"/>
                    <a:gd name="T8" fmla="*/ 6350 w 1210"/>
                    <a:gd name="T9" fmla="*/ 495935 h 1210"/>
                    <a:gd name="T10" fmla="*/ 495935 w 1210"/>
                    <a:gd name="T11" fmla="*/ 6350 h 1210"/>
                    <a:gd name="T12" fmla="*/ 502920 w 1210"/>
                    <a:gd name="T13" fmla="*/ 0 h 1210"/>
                    <a:gd name="T14" fmla="*/ 768350 w 1210"/>
                    <a:gd name="T15" fmla="*/ 264795 h 1210"/>
                    <a:gd name="T16" fmla="*/ 611505 w 1210"/>
                    <a:gd name="T17" fmla="*/ 421005 h 121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0" h="1210">
                      <a:moveTo>
                        <a:pt x="963" y="663"/>
                      </a:moveTo>
                      <a:lnTo>
                        <a:pt x="663" y="963"/>
                      </a:lnTo>
                      <a:lnTo>
                        <a:pt x="417" y="1210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0" y="417"/>
                      </a:lnTo>
                      <a:lnTo>
                        <a:pt x="963" y="663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05" name="Freeform 14">
                  <a:extLst>
                    <a:ext uri="{FF2B5EF4-FFF2-40B4-BE49-F238E27FC236}">
                      <a16:creationId xmlns:a16="http://schemas.microsoft.com/office/drawing/2014/main" id="{730366F1-5083-49D6-80AE-83DB895AF05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691" y="2361"/>
                  <a:ext cx="1220" cy="1220"/>
                </a:xfrm>
                <a:custGeom>
                  <a:avLst/>
                  <a:gdLst>
                    <a:gd name="T0" fmla="*/ 774700 w 1220"/>
                    <a:gd name="T1" fmla="*/ 271780 h 1220"/>
                    <a:gd name="T2" fmla="*/ 767715 w 1220"/>
                    <a:gd name="T3" fmla="*/ 278130 h 1220"/>
                    <a:gd name="T4" fmla="*/ 278130 w 1220"/>
                    <a:gd name="T5" fmla="*/ 767715 h 1220"/>
                    <a:gd name="T6" fmla="*/ 271780 w 1220"/>
                    <a:gd name="T7" fmla="*/ 774700 h 1220"/>
                    <a:gd name="T8" fmla="*/ 0 w 1220"/>
                    <a:gd name="T9" fmla="*/ 502920 h 1220"/>
                    <a:gd name="T10" fmla="*/ 6985 w 1220"/>
                    <a:gd name="T11" fmla="*/ 495935 h 1220"/>
                    <a:gd name="T12" fmla="*/ 495935 w 1220"/>
                    <a:gd name="T13" fmla="*/ 6985 h 1220"/>
                    <a:gd name="T14" fmla="*/ 502920 w 1220"/>
                    <a:gd name="T15" fmla="*/ 0 h 1220"/>
                    <a:gd name="T16" fmla="*/ 774700 w 1220"/>
                    <a:gd name="T17" fmla="*/ 271780 h 12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0" h="1220">
                      <a:moveTo>
                        <a:pt x="1220" y="428"/>
                      </a:moveTo>
                      <a:lnTo>
                        <a:pt x="1209" y="438"/>
                      </a:lnTo>
                      <a:lnTo>
                        <a:pt x="438" y="1209"/>
                      </a:lnTo>
                      <a:lnTo>
                        <a:pt x="428" y="1220"/>
                      </a:lnTo>
                      <a:lnTo>
                        <a:pt x="0" y="792"/>
                      </a:lnTo>
                      <a:lnTo>
                        <a:pt x="11" y="781"/>
                      </a:lnTo>
                      <a:lnTo>
                        <a:pt x="781" y="11"/>
                      </a:lnTo>
                      <a:lnTo>
                        <a:pt x="792" y="0"/>
                      </a:lnTo>
                      <a:lnTo>
                        <a:pt x="1220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06" name="Freeform 15">
                  <a:extLst>
                    <a:ext uri="{FF2B5EF4-FFF2-40B4-BE49-F238E27FC236}">
                      <a16:creationId xmlns:a16="http://schemas.microsoft.com/office/drawing/2014/main" id="{B045F2FB-5F3E-46D9-BD96-C150DC9D922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262" y="1932"/>
                  <a:ext cx="1221" cy="1221"/>
                </a:xfrm>
                <a:custGeom>
                  <a:avLst/>
                  <a:gdLst>
                    <a:gd name="T0" fmla="*/ 775335 w 1221"/>
                    <a:gd name="T1" fmla="*/ 272415 h 1221"/>
                    <a:gd name="T2" fmla="*/ 768350 w 1221"/>
                    <a:gd name="T3" fmla="*/ 279400 h 1221"/>
                    <a:gd name="T4" fmla="*/ 279400 w 1221"/>
                    <a:gd name="T5" fmla="*/ 768350 h 1221"/>
                    <a:gd name="T6" fmla="*/ 272415 w 1221"/>
                    <a:gd name="T7" fmla="*/ 775335 h 1221"/>
                    <a:gd name="T8" fmla="*/ 0 w 1221"/>
                    <a:gd name="T9" fmla="*/ 503555 h 1221"/>
                    <a:gd name="T10" fmla="*/ 6985 w 1221"/>
                    <a:gd name="T11" fmla="*/ 496570 h 1221"/>
                    <a:gd name="T12" fmla="*/ 496570 w 1221"/>
                    <a:gd name="T13" fmla="*/ 6985 h 1221"/>
                    <a:gd name="T14" fmla="*/ 503555 w 1221"/>
                    <a:gd name="T15" fmla="*/ 0 h 1221"/>
                    <a:gd name="T16" fmla="*/ 775335 w 1221"/>
                    <a:gd name="T17" fmla="*/ 272415 h 122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1" h="1221">
                      <a:moveTo>
                        <a:pt x="1221" y="429"/>
                      </a:moveTo>
                      <a:lnTo>
                        <a:pt x="1210" y="440"/>
                      </a:lnTo>
                      <a:lnTo>
                        <a:pt x="440" y="1210"/>
                      </a:lnTo>
                      <a:lnTo>
                        <a:pt x="429" y="1221"/>
                      </a:lnTo>
                      <a:lnTo>
                        <a:pt x="0" y="793"/>
                      </a:lnTo>
                      <a:lnTo>
                        <a:pt x="11" y="782"/>
                      </a:lnTo>
                      <a:lnTo>
                        <a:pt x="782" y="11"/>
                      </a:lnTo>
                      <a:lnTo>
                        <a:pt x="793" y="0"/>
                      </a:lnTo>
                      <a:lnTo>
                        <a:pt x="1221" y="429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07" name="Freeform 16">
                  <a:extLst>
                    <a:ext uri="{FF2B5EF4-FFF2-40B4-BE49-F238E27FC236}">
                      <a16:creationId xmlns:a16="http://schemas.microsoft.com/office/drawing/2014/main" id="{D1B2B854-28B1-4276-A8A8-1E7A93258B5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846" y="1516"/>
                  <a:ext cx="1209" cy="1209"/>
                </a:xfrm>
                <a:custGeom>
                  <a:avLst/>
                  <a:gdLst>
                    <a:gd name="T0" fmla="*/ 767715 w 1209"/>
                    <a:gd name="T1" fmla="*/ 264160 h 1209"/>
                    <a:gd name="T2" fmla="*/ 760730 w 1209"/>
                    <a:gd name="T3" fmla="*/ 271145 h 1209"/>
                    <a:gd name="T4" fmla="*/ 271145 w 1209"/>
                    <a:gd name="T5" fmla="*/ 760730 h 1209"/>
                    <a:gd name="T6" fmla="*/ 264160 w 1209"/>
                    <a:gd name="T7" fmla="*/ 767715 h 1209"/>
                    <a:gd name="T8" fmla="*/ 0 w 1209"/>
                    <a:gd name="T9" fmla="*/ 502285 h 1209"/>
                    <a:gd name="T10" fmla="*/ 502285 w 1209"/>
                    <a:gd name="T11" fmla="*/ 0 h 1209"/>
                    <a:gd name="T12" fmla="*/ 767715 w 1209"/>
                    <a:gd name="T13" fmla="*/ 264160 h 120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09" h="1209">
                      <a:moveTo>
                        <a:pt x="1209" y="416"/>
                      </a:moveTo>
                      <a:lnTo>
                        <a:pt x="1198" y="427"/>
                      </a:lnTo>
                      <a:lnTo>
                        <a:pt x="427" y="1198"/>
                      </a:lnTo>
                      <a:lnTo>
                        <a:pt x="416" y="1209"/>
                      </a:lnTo>
                      <a:lnTo>
                        <a:pt x="0" y="791"/>
                      </a:lnTo>
                      <a:lnTo>
                        <a:pt x="791" y="0"/>
                      </a:lnTo>
                      <a:lnTo>
                        <a:pt x="1209" y="416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08" name="Freeform 25">
                  <a:extLst>
                    <a:ext uri="{FF2B5EF4-FFF2-40B4-BE49-F238E27FC236}">
                      <a16:creationId xmlns:a16="http://schemas.microsoft.com/office/drawing/2014/main" id="{E6B3B77C-A873-4106-991C-A9B869C87E3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540" y="4260"/>
                  <a:ext cx="1671" cy="1671"/>
                </a:xfrm>
                <a:custGeom>
                  <a:avLst/>
                  <a:gdLst>
                    <a:gd name="T0" fmla="*/ 1061085 w 1671"/>
                    <a:gd name="T1" fmla="*/ 808990 h 1671"/>
                    <a:gd name="T2" fmla="*/ 808990 w 1671"/>
                    <a:gd name="T3" fmla="*/ 1061085 h 1671"/>
                    <a:gd name="T4" fmla="*/ 0 w 1671"/>
                    <a:gd name="T5" fmla="*/ 252730 h 1671"/>
                    <a:gd name="T6" fmla="*/ 252730 w 1671"/>
                    <a:gd name="T7" fmla="*/ 0 h 1671"/>
                    <a:gd name="T8" fmla="*/ 1052195 w 1671"/>
                    <a:gd name="T9" fmla="*/ 798830 h 1671"/>
                    <a:gd name="T10" fmla="*/ 1061085 w 1671"/>
                    <a:gd name="T11" fmla="*/ 808990 h 167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671" h="1671">
                      <a:moveTo>
                        <a:pt x="1671" y="1274"/>
                      </a:moveTo>
                      <a:lnTo>
                        <a:pt x="1274" y="1671"/>
                      </a:lnTo>
                      <a:lnTo>
                        <a:pt x="0" y="398"/>
                      </a:lnTo>
                      <a:lnTo>
                        <a:pt x="398" y="0"/>
                      </a:lnTo>
                      <a:lnTo>
                        <a:pt x="1657" y="1258"/>
                      </a:lnTo>
                      <a:lnTo>
                        <a:pt x="1671" y="1274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09" name="Freeform 26">
                  <a:extLst>
                    <a:ext uri="{FF2B5EF4-FFF2-40B4-BE49-F238E27FC236}">
                      <a16:creationId xmlns:a16="http://schemas.microsoft.com/office/drawing/2014/main" id="{36AE4CC3-2DBD-4EB2-91F0-28C1A44970E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654" y="3196"/>
                  <a:ext cx="1624" cy="1621"/>
                </a:xfrm>
                <a:custGeom>
                  <a:avLst/>
                  <a:gdLst>
                    <a:gd name="T0" fmla="*/ 1020445 w 1624"/>
                    <a:gd name="T1" fmla="*/ 798830 h 1621"/>
                    <a:gd name="T2" fmla="*/ 1031240 w 1624"/>
                    <a:gd name="T3" fmla="*/ 804545 h 1621"/>
                    <a:gd name="T4" fmla="*/ 1016635 w 1624"/>
                    <a:gd name="T5" fmla="*/ 821690 h 1621"/>
                    <a:gd name="T6" fmla="*/ 1000760 w 1624"/>
                    <a:gd name="T7" fmla="*/ 837565 h 1621"/>
                    <a:gd name="T8" fmla="*/ 808990 w 1624"/>
                    <a:gd name="T9" fmla="*/ 1029335 h 1621"/>
                    <a:gd name="T10" fmla="*/ 798830 w 1624"/>
                    <a:gd name="T11" fmla="*/ 1019810 h 1621"/>
                    <a:gd name="T12" fmla="*/ 0 w 1624"/>
                    <a:gd name="T13" fmla="*/ 220345 h 1621"/>
                    <a:gd name="T14" fmla="*/ 193040 w 1624"/>
                    <a:gd name="T15" fmla="*/ 28575 h 1621"/>
                    <a:gd name="T16" fmla="*/ 207010 w 1624"/>
                    <a:gd name="T17" fmla="*/ 13970 h 1621"/>
                    <a:gd name="T18" fmla="*/ 222250 w 1624"/>
                    <a:gd name="T19" fmla="*/ 0 h 1621"/>
                    <a:gd name="T20" fmla="*/ 1020445 w 1624"/>
                    <a:gd name="T21" fmla="*/ 798830 h 162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624" h="1621">
                      <a:moveTo>
                        <a:pt x="1607" y="1258"/>
                      </a:moveTo>
                      <a:lnTo>
                        <a:pt x="1624" y="1267"/>
                      </a:lnTo>
                      <a:lnTo>
                        <a:pt x="1601" y="1294"/>
                      </a:lnTo>
                      <a:lnTo>
                        <a:pt x="1576" y="1319"/>
                      </a:lnTo>
                      <a:lnTo>
                        <a:pt x="1274" y="1621"/>
                      </a:lnTo>
                      <a:lnTo>
                        <a:pt x="1258" y="1606"/>
                      </a:lnTo>
                      <a:lnTo>
                        <a:pt x="0" y="347"/>
                      </a:lnTo>
                      <a:lnTo>
                        <a:pt x="304" y="45"/>
                      </a:lnTo>
                      <a:lnTo>
                        <a:pt x="326" y="22"/>
                      </a:lnTo>
                      <a:lnTo>
                        <a:pt x="350" y="0"/>
                      </a:lnTo>
                      <a:lnTo>
                        <a:pt x="1607" y="1258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10" name="Freeform 27">
                  <a:extLst>
                    <a:ext uri="{FF2B5EF4-FFF2-40B4-BE49-F238E27FC236}">
                      <a16:creationId xmlns:a16="http://schemas.microsoft.com/office/drawing/2014/main" id="{6EE7ED17-1254-4B3C-B577-AD4A978E845E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903" y="1770"/>
                  <a:ext cx="1799" cy="1799"/>
                </a:xfrm>
                <a:custGeom>
                  <a:avLst/>
                  <a:gdLst>
                    <a:gd name="T0" fmla="*/ 995680 w 1799"/>
                    <a:gd name="T1" fmla="*/ 188595 h 1799"/>
                    <a:gd name="T2" fmla="*/ 1064260 w 1799"/>
                    <a:gd name="T3" fmla="*/ 280670 h 1799"/>
                    <a:gd name="T4" fmla="*/ 1110615 w 1799"/>
                    <a:gd name="T5" fmla="*/ 382270 h 1799"/>
                    <a:gd name="T6" fmla="*/ 1137285 w 1799"/>
                    <a:gd name="T7" fmla="*/ 489585 h 1799"/>
                    <a:gd name="T8" fmla="*/ 1142365 w 1799"/>
                    <a:gd name="T9" fmla="*/ 598805 h 1799"/>
                    <a:gd name="T10" fmla="*/ 1126490 w 1799"/>
                    <a:gd name="T11" fmla="*/ 707390 h 1799"/>
                    <a:gd name="T12" fmla="*/ 1089660 w 1799"/>
                    <a:gd name="T13" fmla="*/ 812165 h 1799"/>
                    <a:gd name="T14" fmla="*/ 1031875 w 1799"/>
                    <a:gd name="T15" fmla="*/ 909955 h 1799"/>
                    <a:gd name="T16" fmla="*/ 974725 w 1799"/>
                    <a:gd name="T17" fmla="*/ 975995 h 1799"/>
                    <a:gd name="T18" fmla="*/ 922655 w 1799"/>
                    <a:gd name="T19" fmla="*/ 1022350 h 1799"/>
                    <a:gd name="T20" fmla="*/ 846455 w 1799"/>
                    <a:gd name="T21" fmla="*/ 1072515 h 1799"/>
                    <a:gd name="T22" fmla="*/ 701675 w 1799"/>
                    <a:gd name="T23" fmla="*/ 1128395 h 1799"/>
                    <a:gd name="T24" fmla="*/ 527050 w 1799"/>
                    <a:gd name="T25" fmla="*/ 1142365 h 1799"/>
                    <a:gd name="T26" fmla="*/ 356235 w 1799"/>
                    <a:gd name="T27" fmla="*/ 1102360 h 1799"/>
                    <a:gd name="T28" fmla="*/ 316230 w 1799"/>
                    <a:gd name="T29" fmla="*/ 1083945 h 1799"/>
                    <a:gd name="T30" fmla="*/ 53975 w 1799"/>
                    <a:gd name="T31" fmla="*/ 824230 h 1799"/>
                    <a:gd name="T32" fmla="*/ 58420 w 1799"/>
                    <a:gd name="T33" fmla="*/ 826770 h 1799"/>
                    <a:gd name="T34" fmla="*/ 13335 w 1799"/>
                    <a:gd name="T35" fmla="*/ 701675 h 1799"/>
                    <a:gd name="T36" fmla="*/ 0 w 1799"/>
                    <a:gd name="T37" fmla="*/ 527050 h 1799"/>
                    <a:gd name="T38" fmla="*/ 40005 w 1799"/>
                    <a:gd name="T39" fmla="*/ 355600 h 1799"/>
                    <a:gd name="T40" fmla="*/ 92710 w 1799"/>
                    <a:gd name="T41" fmla="*/ 256540 h 1799"/>
                    <a:gd name="T42" fmla="*/ 149860 w 1799"/>
                    <a:gd name="T43" fmla="*/ 184150 h 1799"/>
                    <a:gd name="T44" fmla="*/ 187325 w 1799"/>
                    <a:gd name="T45" fmla="*/ 146685 h 1799"/>
                    <a:gd name="T46" fmla="*/ 280035 w 1799"/>
                    <a:gd name="T47" fmla="*/ 78740 h 1799"/>
                    <a:gd name="T48" fmla="*/ 381635 w 1799"/>
                    <a:gd name="T49" fmla="*/ 31115 h 1799"/>
                    <a:gd name="T50" fmla="*/ 488315 w 1799"/>
                    <a:gd name="T51" fmla="*/ 5715 h 1799"/>
                    <a:gd name="T52" fmla="*/ 598170 w 1799"/>
                    <a:gd name="T53" fmla="*/ 0 h 1799"/>
                    <a:gd name="T54" fmla="*/ 707390 w 1799"/>
                    <a:gd name="T55" fmla="*/ 15240 h 1799"/>
                    <a:gd name="T56" fmla="*/ 811530 w 1799"/>
                    <a:gd name="T57" fmla="*/ 52070 h 1799"/>
                    <a:gd name="T58" fmla="*/ 909320 w 1799"/>
                    <a:gd name="T59" fmla="*/ 109855 h 1799"/>
                    <a:gd name="T60" fmla="*/ 974725 w 1799"/>
                    <a:gd name="T61" fmla="*/ 167005 h 1799"/>
                    <a:gd name="T62" fmla="*/ 735330 w 1799"/>
                    <a:gd name="T63" fmla="*/ 671195 h 1799"/>
                    <a:gd name="T64" fmla="*/ 769620 w 1799"/>
                    <a:gd name="T65" fmla="*/ 606425 h 1799"/>
                    <a:gd name="T66" fmla="*/ 776605 w 1799"/>
                    <a:gd name="T67" fmla="*/ 534670 h 1799"/>
                    <a:gd name="T68" fmla="*/ 756285 w 1799"/>
                    <a:gd name="T69" fmla="*/ 465455 h 1799"/>
                    <a:gd name="T70" fmla="*/ 721360 w 1799"/>
                    <a:gd name="T71" fmla="*/ 420370 h 1799"/>
                    <a:gd name="T72" fmla="*/ 676910 w 1799"/>
                    <a:gd name="T73" fmla="*/ 386715 h 1799"/>
                    <a:gd name="T74" fmla="*/ 607060 w 1799"/>
                    <a:gd name="T75" fmla="*/ 365760 h 1799"/>
                    <a:gd name="T76" fmla="*/ 536575 w 1799"/>
                    <a:gd name="T77" fmla="*/ 372745 h 1799"/>
                    <a:gd name="T78" fmla="*/ 471805 w 1799"/>
                    <a:gd name="T79" fmla="*/ 407035 h 1799"/>
                    <a:gd name="T80" fmla="*/ 443865 w 1799"/>
                    <a:gd name="T81" fmla="*/ 433705 h 1799"/>
                    <a:gd name="T82" fmla="*/ 409575 w 1799"/>
                    <a:gd name="T83" fmla="*/ 498475 h 1799"/>
                    <a:gd name="T84" fmla="*/ 403225 w 1799"/>
                    <a:gd name="T85" fmla="*/ 570230 h 1799"/>
                    <a:gd name="T86" fmla="*/ 423545 w 1799"/>
                    <a:gd name="T87" fmla="*/ 639445 h 1799"/>
                    <a:gd name="T88" fmla="*/ 457200 w 1799"/>
                    <a:gd name="T89" fmla="*/ 684530 h 1799"/>
                    <a:gd name="T90" fmla="*/ 502285 w 1799"/>
                    <a:gd name="T91" fmla="*/ 718185 h 1799"/>
                    <a:gd name="T92" fmla="*/ 571500 w 1799"/>
                    <a:gd name="T93" fmla="*/ 739140 h 1799"/>
                    <a:gd name="T94" fmla="*/ 643255 w 1799"/>
                    <a:gd name="T95" fmla="*/ 732155 h 1799"/>
                    <a:gd name="T96" fmla="*/ 708025 w 1799"/>
                    <a:gd name="T97" fmla="*/ 697865 h 1799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0" t="0" r="r" b="b"/>
                  <a:pathLst>
                    <a:path w="1799" h="1799">
                      <a:moveTo>
                        <a:pt x="1535" y="263"/>
                      </a:moveTo>
                      <a:lnTo>
                        <a:pt x="1568" y="297"/>
                      </a:lnTo>
                      <a:lnTo>
                        <a:pt x="1625" y="368"/>
                      </a:lnTo>
                      <a:lnTo>
                        <a:pt x="1676" y="442"/>
                      </a:lnTo>
                      <a:lnTo>
                        <a:pt x="1716" y="520"/>
                      </a:lnTo>
                      <a:lnTo>
                        <a:pt x="1749" y="602"/>
                      </a:lnTo>
                      <a:lnTo>
                        <a:pt x="1774" y="686"/>
                      </a:lnTo>
                      <a:lnTo>
                        <a:pt x="1791" y="771"/>
                      </a:lnTo>
                      <a:lnTo>
                        <a:pt x="1799" y="856"/>
                      </a:lnTo>
                      <a:lnTo>
                        <a:pt x="1799" y="943"/>
                      </a:lnTo>
                      <a:lnTo>
                        <a:pt x="1791" y="1029"/>
                      </a:lnTo>
                      <a:lnTo>
                        <a:pt x="1774" y="1114"/>
                      </a:lnTo>
                      <a:lnTo>
                        <a:pt x="1749" y="1198"/>
                      </a:lnTo>
                      <a:lnTo>
                        <a:pt x="1716" y="1279"/>
                      </a:lnTo>
                      <a:lnTo>
                        <a:pt x="1676" y="1358"/>
                      </a:lnTo>
                      <a:lnTo>
                        <a:pt x="1625" y="1433"/>
                      </a:lnTo>
                      <a:lnTo>
                        <a:pt x="1568" y="1503"/>
                      </a:lnTo>
                      <a:lnTo>
                        <a:pt x="1535" y="1537"/>
                      </a:lnTo>
                      <a:lnTo>
                        <a:pt x="1509" y="1562"/>
                      </a:lnTo>
                      <a:lnTo>
                        <a:pt x="1453" y="1610"/>
                      </a:lnTo>
                      <a:lnTo>
                        <a:pt x="1395" y="1652"/>
                      </a:lnTo>
                      <a:lnTo>
                        <a:pt x="1333" y="1689"/>
                      </a:lnTo>
                      <a:lnTo>
                        <a:pt x="1239" y="1735"/>
                      </a:lnTo>
                      <a:lnTo>
                        <a:pt x="1105" y="1777"/>
                      </a:lnTo>
                      <a:lnTo>
                        <a:pt x="968" y="1799"/>
                      </a:lnTo>
                      <a:lnTo>
                        <a:pt x="830" y="1799"/>
                      </a:lnTo>
                      <a:lnTo>
                        <a:pt x="693" y="1777"/>
                      </a:lnTo>
                      <a:lnTo>
                        <a:pt x="561" y="1736"/>
                      </a:lnTo>
                      <a:lnTo>
                        <a:pt x="497" y="1706"/>
                      </a:lnTo>
                      <a:lnTo>
                        <a:pt x="498" y="1707"/>
                      </a:lnTo>
                      <a:lnTo>
                        <a:pt x="495" y="1709"/>
                      </a:lnTo>
                      <a:lnTo>
                        <a:pt x="85" y="1298"/>
                      </a:lnTo>
                      <a:lnTo>
                        <a:pt x="88" y="1299"/>
                      </a:lnTo>
                      <a:lnTo>
                        <a:pt x="92" y="1302"/>
                      </a:lnTo>
                      <a:lnTo>
                        <a:pt x="63" y="1238"/>
                      </a:lnTo>
                      <a:lnTo>
                        <a:pt x="21" y="1105"/>
                      </a:lnTo>
                      <a:lnTo>
                        <a:pt x="0" y="968"/>
                      </a:lnTo>
                      <a:lnTo>
                        <a:pt x="0" y="830"/>
                      </a:lnTo>
                      <a:lnTo>
                        <a:pt x="21" y="693"/>
                      </a:lnTo>
                      <a:lnTo>
                        <a:pt x="63" y="560"/>
                      </a:lnTo>
                      <a:lnTo>
                        <a:pt x="110" y="465"/>
                      </a:lnTo>
                      <a:lnTo>
                        <a:pt x="146" y="404"/>
                      </a:lnTo>
                      <a:lnTo>
                        <a:pt x="188" y="346"/>
                      </a:lnTo>
                      <a:lnTo>
                        <a:pt x="236" y="290"/>
                      </a:lnTo>
                      <a:lnTo>
                        <a:pt x="261" y="263"/>
                      </a:lnTo>
                      <a:lnTo>
                        <a:pt x="295" y="231"/>
                      </a:lnTo>
                      <a:lnTo>
                        <a:pt x="366" y="173"/>
                      </a:lnTo>
                      <a:lnTo>
                        <a:pt x="441" y="124"/>
                      </a:lnTo>
                      <a:lnTo>
                        <a:pt x="519" y="82"/>
                      </a:lnTo>
                      <a:lnTo>
                        <a:pt x="601" y="49"/>
                      </a:lnTo>
                      <a:lnTo>
                        <a:pt x="684" y="24"/>
                      </a:lnTo>
                      <a:lnTo>
                        <a:pt x="769" y="9"/>
                      </a:lnTo>
                      <a:lnTo>
                        <a:pt x="856" y="0"/>
                      </a:lnTo>
                      <a:lnTo>
                        <a:pt x="942" y="0"/>
                      </a:lnTo>
                      <a:lnTo>
                        <a:pt x="1028" y="9"/>
                      </a:lnTo>
                      <a:lnTo>
                        <a:pt x="1114" y="24"/>
                      </a:lnTo>
                      <a:lnTo>
                        <a:pt x="1197" y="49"/>
                      </a:lnTo>
                      <a:lnTo>
                        <a:pt x="1278" y="82"/>
                      </a:lnTo>
                      <a:lnTo>
                        <a:pt x="1356" y="124"/>
                      </a:lnTo>
                      <a:lnTo>
                        <a:pt x="1432" y="173"/>
                      </a:lnTo>
                      <a:lnTo>
                        <a:pt x="1503" y="231"/>
                      </a:lnTo>
                      <a:lnTo>
                        <a:pt x="1535" y="263"/>
                      </a:lnTo>
                      <a:close/>
                      <a:moveTo>
                        <a:pt x="1136" y="1078"/>
                      </a:moveTo>
                      <a:lnTo>
                        <a:pt x="1158" y="1057"/>
                      </a:lnTo>
                      <a:lnTo>
                        <a:pt x="1191" y="1007"/>
                      </a:lnTo>
                      <a:lnTo>
                        <a:pt x="1212" y="955"/>
                      </a:lnTo>
                      <a:lnTo>
                        <a:pt x="1223" y="898"/>
                      </a:lnTo>
                      <a:lnTo>
                        <a:pt x="1223" y="842"/>
                      </a:lnTo>
                      <a:lnTo>
                        <a:pt x="1212" y="785"/>
                      </a:lnTo>
                      <a:lnTo>
                        <a:pt x="1191" y="733"/>
                      </a:lnTo>
                      <a:lnTo>
                        <a:pt x="1158" y="683"/>
                      </a:lnTo>
                      <a:lnTo>
                        <a:pt x="1136" y="662"/>
                      </a:lnTo>
                      <a:lnTo>
                        <a:pt x="1115" y="641"/>
                      </a:lnTo>
                      <a:lnTo>
                        <a:pt x="1066" y="609"/>
                      </a:lnTo>
                      <a:lnTo>
                        <a:pt x="1013" y="587"/>
                      </a:lnTo>
                      <a:lnTo>
                        <a:pt x="956" y="576"/>
                      </a:lnTo>
                      <a:lnTo>
                        <a:pt x="900" y="576"/>
                      </a:lnTo>
                      <a:lnTo>
                        <a:pt x="845" y="587"/>
                      </a:lnTo>
                      <a:lnTo>
                        <a:pt x="791" y="609"/>
                      </a:lnTo>
                      <a:lnTo>
                        <a:pt x="743" y="641"/>
                      </a:lnTo>
                      <a:lnTo>
                        <a:pt x="720" y="662"/>
                      </a:lnTo>
                      <a:lnTo>
                        <a:pt x="699" y="683"/>
                      </a:lnTo>
                      <a:lnTo>
                        <a:pt x="667" y="733"/>
                      </a:lnTo>
                      <a:lnTo>
                        <a:pt x="645" y="785"/>
                      </a:lnTo>
                      <a:lnTo>
                        <a:pt x="635" y="842"/>
                      </a:lnTo>
                      <a:lnTo>
                        <a:pt x="635" y="898"/>
                      </a:lnTo>
                      <a:lnTo>
                        <a:pt x="645" y="955"/>
                      </a:lnTo>
                      <a:lnTo>
                        <a:pt x="667" y="1007"/>
                      </a:lnTo>
                      <a:lnTo>
                        <a:pt x="699" y="1057"/>
                      </a:lnTo>
                      <a:lnTo>
                        <a:pt x="720" y="1078"/>
                      </a:lnTo>
                      <a:lnTo>
                        <a:pt x="743" y="1099"/>
                      </a:lnTo>
                      <a:lnTo>
                        <a:pt x="791" y="1131"/>
                      </a:lnTo>
                      <a:lnTo>
                        <a:pt x="845" y="1153"/>
                      </a:lnTo>
                      <a:lnTo>
                        <a:pt x="900" y="1164"/>
                      </a:lnTo>
                      <a:lnTo>
                        <a:pt x="956" y="1164"/>
                      </a:lnTo>
                      <a:lnTo>
                        <a:pt x="1013" y="1153"/>
                      </a:lnTo>
                      <a:lnTo>
                        <a:pt x="1066" y="1131"/>
                      </a:lnTo>
                      <a:lnTo>
                        <a:pt x="1115" y="1099"/>
                      </a:lnTo>
                      <a:lnTo>
                        <a:pt x="1136" y="1078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11" name="Freeform 28">
                  <a:extLst>
                    <a:ext uri="{FF2B5EF4-FFF2-40B4-BE49-F238E27FC236}">
                      <a16:creationId xmlns:a16="http://schemas.microsoft.com/office/drawing/2014/main" id="{0760805D-9276-4B53-ADEB-3476695F0647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4464" y="1695"/>
                  <a:ext cx="4314" cy="4312"/>
                </a:xfrm>
                <a:custGeom>
                  <a:avLst/>
                  <a:gdLst>
                    <a:gd name="T0" fmla="*/ 823595 w 4314"/>
                    <a:gd name="T1" fmla="*/ 2723515 h 4312"/>
                    <a:gd name="T2" fmla="*/ 0 w 4314"/>
                    <a:gd name="T3" fmla="*/ 1881505 h 4312"/>
                    <a:gd name="T4" fmla="*/ 914400 w 4314"/>
                    <a:gd name="T5" fmla="*/ 948055 h 4312"/>
                    <a:gd name="T6" fmla="*/ 1042035 w 4314"/>
                    <a:gd name="T7" fmla="*/ 848995 h 4312"/>
                    <a:gd name="T8" fmla="*/ 1334135 w 4314"/>
                    <a:gd name="T9" fmla="*/ 765810 h 4312"/>
                    <a:gd name="T10" fmla="*/ 1513205 w 4314"/>
                    <a:gd name="T11" fmla="*/ 749935 h 4312"/>
                    <a:gd name="T12" fmla="*/ 1530350 w 4314"/>
                    <a:gd name="T13" fmla="*/ 426720 h 4312"/>
                    <a:gd name="T14" fmla="*/ 1680845 w 4314"/>
                    <a:gd name="T15" fmla="*/ 180975 h 4312"/>
                    <a:gd name="T16" fmla="*/ 1854200 w 4314"/>
                    <a:gd name="T17" fmla="*/ 58420 h 4312"/>
                    <a:gd name="T18" fmla="*/ 2088515 w 4314"/>
                    <a:gd name="T19" fmla="*/ 0 h 4312"/>
                    <a:gd name="T20" fmla="*/ 2271395 w 4314"/>
                    <a:gd name="T21" fmla="*/ 17780 h 4312"/>
                    <a:gd name="T22" fmla="*/ 2487930 w 4314"/>
                    <a:gd name="T23" fmla="*/ 120015 h 4312"/>
                    <a:gd name="T24" fmla="*/ 2618105 w 4314"/>
                    <a:gd name="T25" fmla="*/ 250825 h 4312"/>
                    <a:gd name="T26" fmla="*/ 2720975 w 4314"/>
                    <a:gd name="T27" fmla="*/ 467995 h 4312"/>
                    <a:gd name="T28" fmla="*/ 2738755 w 4314"/>
                    <a:gd name="T29" fmla="*/ 650240 h 4312"/>
                    <a:gd name="T30" fmla="*/ 2679700 w 4314"/>
                    <a:gd name="T31" fmla="*/ 883920 h 4312"/>
                    <a:gd name="T32" fmla="*/ 2557780 w 4314"/>
                    <a:gd name="T33" fmla="*/ 1057275 h 4312"/>
                    <a:gd name="T34" fmla="*/ 2381885 w 4314"/>
                    <a:gd name="T35" fmla="*/ 1180465 h 4312"/>
                    <a:gd name="T36" fmla="*/ 2149475 w 4314"/>
                    <a:gd name="T37" fmla="*/ 1238885 h 4312"/>
                    <a:gd name="T38" fmla="*/ 1948180 w 4314"/>
                    <a:gd name="T39" fmla="*/ 1214120 h 4312"/>
                    <a:gd name="T40" fmla="*/ 1965325 w 4314"/>
                    <a:gd name="T41" fmla="*/ 1478915 h 4312"/>
                    <a:gd name="T42" fmla="*/ 1847850 w 4314"/>
                    <a:gd name="T43" fmla="*/ 1758315 h 4312"/>
                    <a:gd name="T44" fmla="*/ 890270 w 4314"/>
                    <a:gd name="T45" fmla="*/ 2723515 h 4312"/>
                    <a:gd name="T46" fmla="*/ 114935 w 4314"/>
                    <a:gd name="T47" fmla="*/ 1881505 h 4312"/>
                    <a:gd name="T48" fmla="*/ 1750695 w 4314"/>
                    <a:gd name="T49" fmla="*/ 1727200 h 4312"/>
                    <a:gd name="T50" fmla="*/ 1866900 w 4314"/>
                    <a:gd name="T51" fmla="*/ 1487805 h 4312"/>
                    <a:gd name="T52" fmla="*/ 1838960 w 4314"/>
                    <a:gd name="T53" fmla="*/ 1188085 h 4312"/>
                    <a:gd name="T54" fmla="*/ 1821180 w 4314"/>
                    <a:gd name="T55" fmla="*/ 1151890 h 4312"/>
                    <a:gd name="T56" fmla="*/ 1826260 w 4314"/>
                    <a:gd name="T57" fmla="*/ 1102995 h 4312"/>
                    <a:gd name="T58" fmla="*/ 1864360 w 4314"/>
                    <a:gd name="T59" fmla="*/ 1083310 h 4312"/>
                    <a:gd name="T60" fmla="*/ 2002790 w 4314"/>
                    <a:gd name="T61" fmla="*/ 1130935 h 4312"/>
                    <a:gd name="T62" fmla="*/ 2320290 w 4314"/>
                    <a:gd name="T63" fmla="*/ 1103630 h 4312"/>
                    <a:gd name="T64" fmla="*/ 2508250 w 4314"/>
                    <a:gd name="T65" fmla="*/ 970915 h 4312"/>
                    <a:gd name="T66" fmla="*/ 2613660 w 4314"/>
                    <a:gd name="T67" fmla="*/ 795655 h 4312"/>
                    <a:gd name="T68" fmla="*/ 2644140 w 4314"/>
                    <a:gd name="T69" fmla="*/ 618490 h 4312"/>
                    <a:gd name="T70" fmla="*/ 2613660 w 4314"/>
                    <a:gd name="T71" fmla="*/ 441960 h 4312"/>
                    <a:gd name="T72" fmla="*/ 2508250 w 4314"/>
                    <a:gd name="T73" fmla="*/ 267335 h 4312"/>
                    <a:gd name="T74" fmla="*/ 2388870 w 4314"/>
                    <a:gd name="T75" fmla="*/ 168910 h 4312"/>
                    <a:gd name="T76" fmla="*/ 2197100 w 4314"/>
                    <a:gd name="T77" fmla="*/ 100330 h 4312"/>
                    <a:gd name="T78" fmla="*/ 2041525 w 4314"/>
                    <a:gd name="T79" fmla="*/ 100330 h 4312"/>
                    <a:gd name="T80" fmla="*/ 1850390 w 4314"/>
                    <a:gd name="T81" fmla="*/ 168910 h 4312"/>
                    <a:gd name="T82" fmla="*/ 1720215 w 4314"/>
                    <a:gd name="T83" fmla="*/ 278765 h 4312"/>
                    <a:gd name="T84" fmla="*/ 1596390 w 4314"/>
                    <a:gd name="T85" fmla="*/ 574675 h 4312"/>
                    <a:gd name="T86" fmla="*/ 1649730 w 4314"/>
                    <a:gd name="T87" fmla="*/ 852805 h 4312"/>
                    <a:gd name="T88" fmla="*/ 1645920 w 4314"/>
                    <a:gd name="T89" fmla="*/ 902335 h 4312"/>
                    <a:gd name="T90" fmla="*/ 1607820 w 4314"/>
                    <a:gd name="T91" fmla="*/ 921385 h 4312"/>
                    <a:gd name="T92" fmla="*/ 1583055 w 4314"/>
                    <a:gd name="T93" fmla="*/ 915035 h 4312"/>
                    <a:gd name="T94" fmla="*/ 1471930 w 4314"/>
                    <a:gd name="T95" fmla="*/ 875030 h 4312"/>
                    <a:gd name="T96" fmla="*/ 1174115 w 4314"/>
                    <a:gd name="T97" fmla="*/ 892175 h 4312"/>
                    <a:gd name="T98" fmla="*/ 995045 w 4314"/>
                    <a:gd name="T99" fmla="*/ 1002030 h 4312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4314" h="4312">
                      <a:moveTo>
                        <a:pt x="1350" y="4312"/>
                      </a:moveTo>
                      <a:lnTo>
                        <a:pt x="1335" y="4311"/>
                      </a:lnTo>
                      <a:lnTo>
                        <a:pt x="1308" y="4300"/>
                      </a:lnTo>
                      <a:lnTo>
                        <a:pt x="1297" y="4289"/>
                      </a:lnTo>
                      <a:lnTo>
                        <a:pt x="23" y="3015"/>
                      </a:lnTo>
                      <a:lnTo>
                        <a:pt x="13" y="3005"/>
                      </a:lnTo>
                      <a:lnTo>
                        <a:pt x="1" y="2978"/>
                      </a:lnTo>
                      <a:lnTo>
                        <a:pt x="0" y="2963"/>
                      </a:lnTo>
                      <a:lnTo>
                        <a:pt x="1" y="2948"/>
                      </a:lnTo>
                      <a:lnTo>
                        <a:pt x="13" y="2921"/>
                      </a:lnTo>
                      <a:lnTo>
                        <a:pt x="23" y="2910"/>
                      </a:lnTo>
                      <a:lnTo>
                        <a:pt x="1440" y="1493"/>
                      </a:lnTo>
                      <a:lnTo>
                        <a:pt x="1465" y="1469"/>
                      </a:lnTo>
                      <a:lnTo>
                        <a:pt x="1491" y="1445"/>
                      </a:lnTo>
                      <a:lnTo>
                        <a:pt x="1539" y="1404"/>
                      </a:lnTo>
                      <a:lnTo>
                        <a:pt x="1641" y="1337"/>
                      </a:lnTo>
                      <a:lnTo>
                        <a:pt x="1751" y="1283"/>
                      </a:lnTo>
                      <a:lnTo>
                        <a:pt x="1865" y="1242"/>
                      </a:lnTo>
                      <a:lnTo>
                        <a:pt x="1981" y="1217"/>
                      </a:lnTo>
                      <a:lnTo>
                        <a:pt x="2101" y="1206"/>
                      </a:lnTo>
                      <a:lnTo>
                        <a:pt x="2221" y="1210"/>
                      </a:lnTo>
                      <a:lnTo>
                        <a:pt x="2341" y="1229"/>
                      </a:lnTo>
                      <a:lnTo>
                        <a:pt x="2400" y="1245"/>
                      </a:lnTo>
                      <a:lnTo>
                        <a:pt x="2383" y="1181"/>
                      </a:lnTo>
                      <a:lnTo>
                        <a:pt x="2364" y="1052"/>
                      </a:lnTo>
                      <a:lnTo>
                        <a:pt x="2363" y="924"/>
                      </a:lnTo>
                      <a:lnTo>
                        <a:pt x="2377" y="797"/>
                      </a:lnTo>
                      <a:lnTo>
                        <a:pt x="2410" y="672"/>
                      </a:lnTo>
                      <a:lnTo>
                        <a:pt x="2458" y="552"/>
                      </a:lnTo>
                      <a:lnTo>
                        <a:pt x="2521" y="439"/>
                      </a:lnTo>
                      <a:lnTo>
                        <a:pt x="2602" y="333"/>
                      </a:lnTo>
                      <a:lnTo>
                        <a:pt x="2647" y="285"/>
                      </a:lnTo>
                      <a:lnTo>
                        <a:pt x="2682" y="250"/>
                      </a:lnTo>
                      <a:lnTo>
                        <a:pt x="2758" y="189"/>
                      </a:lnTo>
                      <a:lnTo>
                        <a:pt x="2837" y="136"/>
                      </a:lnTo>
                      <a:lnTo>
                        <a:pt x="2920" y="92"/>
                      </a:lnTo>
                      <a:lnTo>
                        <a:pt x="3008" y="56"/>
                      </a:lnTo>
                      <a:lnTo>
                        <a:pt x="3099" y="28"/>
                      </a:lnTo>
                      <a:lnTo>
                        <a:pt x="3192" y="9"/>
                      </a:lnTo>
                      <a:lnTo>
                        <a:pt x="3289" y="0"/>
                      </a:lnTo>
                      <a:lnTo>
                        <a:pt x="3338" y="0"/>
                      </a:lnTo>
                      <a:lnTo>
                        <a:pt x="3387" y="0"/>
                      </a:lnTo>
                      <a:lnTo>
                        <a:pt x="3482" y="9"/>
                      </a:lnTo>
                      <a:lnTo>
                        <a:pt x="3577" y="28"/>
                      </a:lnTo>
                      <a:lnTo>
                        <a:pt x="3667" y="56"/>
                      </a:lnTo>
                      <a:lnTo>
                        <a:pt x="3754" y="92"/>
                      </a:lnTo>
                      <a:lnTo>
                        <a:pt x="3838" y="136"/>
                      </a:lnTo>
                      <a:lnTo>
                        <a:pt x="3918" y="189"/>
                      </a:lnTo>
                      <a:lnTo>
                        <a:pt x="3992" y="250"/>
                      </a:lnTo>
                      <a:lnTo>
                        <a:pt x="4028" y="285"/>
                      </a:lnTo>
                      <a:lnTo>
                        <a:pt x="4062" y="320"/>
                      </a:lnTo>
                      <a:lnTo>
                        <a:pt x="4123" y="395"/>
                      </a:lnTo>
                      <a:lnTo>
                        <a:pt x="4176" y="474"/>
                      </a:lnTo>
                      <a:lnTo>
                        <a:pt x="4220" y="558"/>
                      </a:lnTo>
                      <a:lnTo>
                        <a:pt x="4257" y="645"/>
                      </a:lnTo>
                      <a:lnTo>
                        <a:pt x="4285" y="737"/>
                      </a:lnTo>
                      <a:lnTo>
                        <a:pt x="4303" y="830"/>
                      </a:lnTo>
                      <a:lnTo>
                        <a:pt x="4313" y="926"/>
                      </a:lnTo>
                      <a:lnTo>
                        <a:pt x="4314" y="974"/>
                      </a:lnTo>
                      <a:lnTo>
                        <a:pt x="4313" y="1024"/>
                      </a:lnTo>
                      <a:lnTo>
                        <a:pt x="4303" y="1120"/>
                      </a:lnTo>
                      <a:lnTo>
                        <a:pt x="4285" y="1213"/>
                      </a:lnTo>
                      <a:lnTo>
                        <a:pt x="4257" y="1305"/>
                      </a:lnTo>
                      <a:lnTo>
                        <a:pt x="4220" y="1392"/>
                      </a:lnTo>
                      <a:lnTo>
                        <a:pt x="4176" y="1476"/>
                      </a:lnTo>
                      <a:lnTo>
                        <a:pt x="4123" y="1556"/>
                      </a:lnTo>
                      <a:lnTo>
                        <a:pt x="4062" y="1630"/>
                      </a:lnTo>
                      <a:lnTo>
                        <a:pt x="4028" y="1665"/>
                      </a:lnTo>
                      <a:lnTo>
                        <a:pt x="3992" y="1700"/>
                      </a:lnTo>
                      <a:lnTo>
                        <a:pt x="3916" y="1761"/>
                      </a:lnTo>
                      <a:lnTo>
                        <a:pt x="3836" y="1815"/>
                      </a:lnTo>
                      <a:lnTo>
                        <a:pt x="3751" y="1859"/>
                      </a:lnTo>
                      <a:lnTo>
                        <a:pt x="3663" y="1895"/>
                      </a:lnTo>
                      <a:lnTo>
                        <a:pt x="3572" y="1923"/>
                      </a:lnTo>
                      <a:lnTo>
                        <a:pt x="3479" y="1941"/>
                      </a:lnTo>
                      <a:lnTo>
                        <a:pt x="3385" y="1951"/>
                      </a:lnTo>
                      <a:lnTo>
                        <a:pt x="3338" y="1951"/>
                      </a:lnTo>
                      <a:lnTo>
                        <a:pt x="3269" y="1949"/>
                      </a:lnTo>
                      <a:lnTo>
                        <a:pt x="3135" y="1930"/>
                      </a:lnTo>
                      <a:lnTo>
                        <a:pt x="3068" y="1912"/>
                      </a:lnTo>
                      <a:lnTo>
                        <a:pt x="3083" y="1971"/>
                      </a:lnTo>
                      <a:lnTo>
                        <a:pt x="3102" y="2090"/>
                      </a:lnTo>
                      <a:lnTo>
                        <a:pt x="3106" y="2210"/>
                      </a:lnTo>
                      <a:lnTo>
                        <a:pt x="3095" y="2329"/>
                      </a:lnTo>
                      <a:lnTo>
                        <a:pt x="3071" y="2445"/>
                      </a:lnTo>
                      <a:lnTo>
                        <a:pt x="3032" y="2559"/>
                      </a:lnTo>
                      <a:lnTo>
                        <a:pt x="2978" y="2667"/>
                      </a:lnTo>
                      <a:lnTo>
                        <a:pt x="2910" y="2769"/>
                      </a:lnTo>
                      <a:lnTo>
                        <a:pt x="2871" y="2817"/>
                      </a:lnTo>
                      <a:lnTo>
                        <a:pt x="2847" y="2845"/>
                      </a:lnTo>
                      <a:lnTo>
                        <a:pt x="2820" y="2873"/>
                      </a:lnTo>
                      <a:lnTo>
                        <a:pt x="1402" y="4289"/>
                      </a:lnTo>
                      <a:lnTo>
                        <a:pt x="1392" y="4300"/>
                      </a:lnTo>
                      <a:lnTo>
                        <a:pt x="1364" y="4311"/>
                      </a:lnTo>
                      <a:lnTo>
                        <a:pt x="1350" y="4312"/>
                      </a:lnTo>
                      <a:close/>
                      <a:moveTo>
                        <a:pt x="181" y="2963"/>
                      </a:moveTo>
                      <a:lnTo>
                        <a:pt x="1350" y="4131"/>
                      </a:lnTo>
                      <a:lnTo>
                        <a:pt x="2713" y="2766"/>
                      </a:lnTo>
                      <a:lnTo>
                        <a:pt x="2736" y="2743"/>
                      </a:lnTo>
                      <a:lnTo>
                        <a:pt x="2757" y="2720"/>
                      </a:lnTo>
                      <a:lnTo>
                        <a:pt x="2796" y="2672"/>
                      </a:lnTo>
                      <a:lnTo>
                        <a:pt x="2861" y="2569"/>
                      </a:lnTo>
                      <a:lnTo>
                        <a:pt x="2909" y="2458"/>
                      </a:lnTo>
                      <a:lnTo>
                        <a:pt x="2940" y="2343"/>
                      </a:lnTo>
                      <a:lnTo>
                        <a:pt x="2956" y="2225"/>
                      </a:lnTo>
                      <a:lnTo>
                        <a:pt x="2954" y="2107"/>
                      </a:lnTo>
                      <a:lnTo>
                        <a:pt x="2933" y="1988"/>
                      </a:lnTo>
                      <a:lnTo>
                        <a:pt x="2896" y="1871"/>
                      </a:lnTo>
                      <a:lnTo>
                        <a:pt x="2870" y="1815"/>
                      </a:lnTo>
                      <a:lnTo>
                        <a:pt x="2868" y="1814"/>
                      </a:lnTo>
                      <a:lnTo>
                        <a:pt x="2864" y="1803"/>
                      </a:lnTo>
                      <a:lnTo>
                        <a:pt x="2861" y="1780"/>
                      </a:lnTo>
                      <a:lnTo>
                        <a:pt x="2865" y="1757"/>
                      </a:lnTo>
                      <a:lnTo>
                        <a:pt x="2876" y="1737"/>
                      </a:lnTo>
                      <a:lnTo>
                        <a:pt x="2883" y="1727"/>
                      </a:lnTo>
                      <a:lnTo>
                        <a:pt x="2892" y="1720"/>
                      </a:lnTo>
                      <a:lnTo>
                        <a:pt x="2913" y="1709"/>
                      </a:lnTo>
                      <a:lnTo>
                        <a:pt x="2936" y="1706"/>
                      </a:lnTo>
                      <a:lnTo>
                        <a:pt x="2958" y="1709"/>
                      </a:lnTo>
                      <a:lnTo>
                        <a:pt x="2969" y="1714"/>
                      </a:lnTo>
                      <a:lnTo>
                        <a:pt x="3029" y="1742"/>
                      </a:lnTo>
                      <a:lnTo>
                        <a:pt x="3154" y="1781"/>
                      </a:lnTo>
                      <a:lnTo>
                        <a:pt x="3280" y="1799"/>
                      </a:lnTo>
                      <a:lnTo>
                        <a:pt x="3407" y="1798"/>
                      </a:lnTo>
                      <a:lnTo>
                        <a:pt x="3533" y="1778"/>
                      </a:lnTo>
                      <a:lnTo>
                        <a:pt x="3654" y="1738"/>
                      </a:lnTo>
                      <a:lnTo>
                        <a:pt x="3768" y="1680"/>
                      </a:lnTo>
                      <a:lnTo>
                        <a:pt x="3873" y="1605"/>
                      </a:lnTo>
                      <a:lnTo>
                        <a:pt x="3921" y="1559"/>
                      </a:lnTo>
                      <a:lnTo>
                        <a:pt x="3950" y="1529"/>
                      </a:lnTo>
                      <a:lnTo>
                        <a:pt x="4002" y="1465"/>
                      </a:lnTo>
                      <a:lnTo>
                        <a:pt x="4047" y="1398"/>
                      </a:lnTo>
                      <a:lnTo>
                        <a:pt x="4085" y="1327"/>
                      </a:lnTo>
                      <a:lnTo>
                        <a:pt x="4116" y="1253"/>
                      </a:lnTo>
                      <a:lnTo>
                        <a:pt x="4139" y="1176"/>
                      </a:lnTo>
                      <a:lnTo>
                        <a:pt x="4154" y="1097"/>
                      </a:lnTo>
                      <a:lnTo>
                        <a:pt x="4163" y="1016"/>
                      </a:lnTo>
                      <a:lnTo>
                        <a:pt x="4164" y="974"/>
                      </a:lnTo>
                      <a:lnTo>
                        <a:pt x="4163" y="934"/>
                      </a:lnTo>
                      <a:lnTo>
                        <a:pt x="4154" y="852"/>
                      </a:lnTo>
                      <a:lnTo>
                        <a:pt x="4139" y="773"/>
                      </a:lnTo>
                      <a:lnTo>
                        <a:pt x="4116" y="696"/>
                      </a:lnTo>
                      <a:lnTo>
                        <a:pt x="4085" y="621"/>
                      </a:lnTo>
                      <a:lnTo>
                        <a:pt x="4047" y="551"/>
                      </a:lnTo>
                      <a:lnTo>
                        <a:pt x="4002" y="483"/>
                      </a:lnTo>
                      <a:lnTo>
                        <a:pt x="3950" y="421"/>
                      </a:lnTo>
                      <a:lnTo>
                        <a:pt x="3921" y="391"/>
                      </a:lnTo>
                      <a:lnTo>
                        <a:pt x="3892" y="362"/>
                      </a:lnTo>
                      <a:lnTo>
                        <a:pt x="3829" y="310"/>
                      </a:lnTo>
                      <a:lnTo>
                        <a:pt x="3762" y="266"/>
                      </a:lnTo>
                      <a:lnTo>
                        <a:pt x="3691" y="228"/>
                      </a:lnTo>
                      <a:lnTo>
                        <a:pt x="3616" y="196"/>
                      </a:lnTo>
                      <a:lnTo>
                        <a:pt x="3539" y="174"/>
                      </a:lnTo>
                      <a:lnTo>
                        <a:pt x="3460" y="158"/>
                      </a:lnTo>
                      <a:lnTo>
                        <a:pt x="3379" y="150"/>
                      </a:lnTo>
                      <a:lnTo>
                        <a:pt x="3338" y="150"/>
                      </a:lnTo>
                      <a:lnTo>
                        <a:pt x="3297" y="150"/>
                      </a:lnTo>
                      <a:lnTo>
                        <a:pt x="3215" y="158"/>
                      </a:lnTo>
                      <a:lnTo>
                        <a:pt x="3136" y="174"/>
                      </a:lnTo>
                      <a:lnTo>
                        <a:pt x="3059" y="196"/>
                      </a:lnTo>
                      <a:lnTo>
                        <a:pt x="2985" y="228"/>
                      </a:lnTo>
                      <a:lnTo>
                        <a:pt x="2914" y="266"/>
                      </a:lnTo>
                      <a:lnTo>
                        <a:pt x="2847" y="310"/>
                      </a:lnTo>
                      <a:lnTo>
                        <a:pt x="2783" y="362"/>
                      </a:lnTo>
                      <a:lnTo>
                        <a:pt x="2754" y="391"/>
                      </a:lnTo>
                      <a:lnTo>
                        <a:pt x="2709" y="439"/>
                      </a:lnTo>
                      <a:lnTo>
                        <a:pt x="2632" y="545"/>
                      </a:lnTo>
                      <a:lnTo>
                        <a:pt x="2574" y="659"/>
                      </a:lnTo>
                      <a:lnTo>
                        <a:pt x="2535" y="780"/>
                      </a:lnTo>
                      <a:lnTo>
                        <a:pt x="2514" y="905"/>
                      </a:lnTo>
                      <a:lnTo>
                        <a:pt x="2513" y="1032"/>
                      </a:lnTo>
                      <a:lnTo>
                        <a:pt x="2532" y="1158"/>
                      </a:lnTo>
                      <a:lnTo>
                        <a:pt x="2571" y="1283"/>
                      </a:lnTo>
                      <a:lnTo>
                        <a:pt x="2598" y="1343"/>
                      </a:lnTo>
                      <a:lnTo>
                        <a:pt x="2603" y="1354"/>
                      </a:lnTo>
                      <a:lnTo>
                        <a:pt x="2607" y="1377"/>
                      </a:lnTo>
                      <a:lnTo>
                        <a:pt x="2603" y="1399"/>
                      </a:lnTo>
                      <a:lnTo>
                        <a:pt x="2592" y="1421"/>
                      </a:lnTo>
                      <a:lnTo>
                        <a:pt x="2585" y="1429"/>
                      </a:lnTo>
                      <a:lnTo>
                        <a:pt x="2575" y="1438"/>
                      </a:lnTo>
                      <a:lnTo>
                        <a:pt x="2555" y="1447"/>
                      </a:lnTo>
                      <a:lnTo>
                        <a:pt x="2532" y="1451"/>
                      </a:lnTo>
                      <a:lnTo>
                        <a:pt x="2509" y="1449"/>
                      </a:lnTo>
                      <a:lnTo>
                        <a:pt x="2499" y="1444"/>
                      </a:lnTo>
                      <a:lnTo>
                        <a:pt x="2495" y="1443"/>
                      </a:lnTo>
                      <a:lnTo>
                        <a:pt x="2493" y="1441"/>
                      </a:lnTo>
                      <a:lnTo>
                        <a:pt x="2491" y="1440"/>
                      </a:lnTo>
                      <a:lnTo>
                        <a:pt x="2490" y="1440"/>
                      </a:lnTo>
                      <a:lnTo>
                        <a:pt x="2435" y="1414"/>
                      </a:lnTo>
                      <a:lnTo>
                        <a:pt x="2318" y="1378"/>
                      </a:lnTo>
                      <a:lnTo>
                        <a:pt x="2200" y="1359"/>
                      </a:lnTo>
                      <a:lnTo>
                        <a:pt x="2081" y="1357"/>
                      </a:lnTo>
                      <a:lnTo>
                        <a:pt x="1963" y="1373"/>
                      </a:lnTo>
                      <a:lnTo>
                        <a:pt x="1849" y="1405"/>
                      </a:lnTo>
                      <a:lnTo>
                        <a:pt x="1740" y="1453"/>
                      </a:lnTo>
                      <a:lnTo>
                        <a:pt x="1638" y="1518"/>
                      </a:lnTo>
                      <a:lnTo>
                        <a:pt x="1590" y="1558"/>
                      </a:lnTo>
                      <a:lnTo>
                        <a:pt x="1567" y="1578"/>
                      </a:lnTo>
                      <a:lnTo>
                        <a:pt x="1546" y="1599"/>
                      </a:lnTo>
                      <a:lnTo>
                        <a:pt x="181" y="2963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12" name="Freeform 29">
                  <a:extLst>
                    <a:ext uri="{FF2B5EF4-FFF2-40B4-BE49-F238E27FC236}">
                      <a16:creationId xmlns:a16="http://schemas.microsoft.com/office/drawing/2014/main" id="{F18066F2-A9C0-4554-AD3B-4C558EE95938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332" y="1919"/>
                  <a:ext cx="2220" cy="2150"/>
                </a:xfrm>
                <a:custGeom>
                  <a:avLst/>
                  <a:gdLst>
                    <a:gd name="T0" fmla="*/ 581025 w 2220"/>
                    <a:gd name="T1" fmla="*/ 1364615 h 2150"/>
                    <a:gd name="T2" fmla="*/ 545465 w 2220"/>
                    <a:gd name="T3" fmla="*/ 1337310 h 2150"/>
                    <a:gd name="T4" fmla="*/ 546735 w 2220"/>
                    <a:gd name="T5" fmla="*/ 1280160 h 2150"/>
                    <a:gd name="T6" fmla="*/ 521335 w 2220"/>
                    <a:gd name="T7" fmla="*/ 1104265 h 2150"/>
                    <a:gd name="T8" fmla="*/ 486410 w 2220"/>
                    <a:gd name="T9" fmla="*/ 1036955 h 2150"/>
                    <a:gd name="T10" fmla="*/ 362585 w 2220"/>
                    <a:gd name="T11" fmla="*/ 916305 h 2150"/>
                    <a:gd name="T12" fmla="*/ 325120 w 2220"/>
                    <a:gd name="T13" fmla="*/ 895985 h 2150"/>
                    <a:gd name="T14" fmla="*/ 307340 w 2220"/>
                    <a:gd name="T15" fmla="*/ 846455 h 2150"/>
                    <a:gd name="T16" fmla="*/ 329565 w 2220"/>
                    <a:gd name="T17" fmla="*/ 816610 h 2150"/>
                    <a:gd name="T18" fmla="*/ 374650 w 2220"/>
                    <a:gd name="T19" fmla="*/ 815340 h 2150"/>
                    <a:gd name="T20" fmla="*/ 470535 w 2220"/>
                    <a:gd name="T21" fmla="*/ 876300 h 2150"/>
                    <a:gd name="T22" fmla="*/ 585470 w 2220"/>
                    <a:gd name="T23" fmla="*/ 1017270 h 2150"/>
                    <a:gd name="T24" fmla="*/ 632460 w 2220"/>
                    <a:gd name="T25" fmla="*/ 1139825 h 2150"/>
                    <a:gd name="T26" fmla="*/ 636270 w 2220"/>
                    <a:gd name="T27" fmla="*/ 1326515 h 2150"/>
                    <a:gd name="T28" fmla="*/ 613410 w 2220"/>
                    <a:gd name="T29" fmla="*/ 1359535 h 2150"/>
                    <a:gd name="T30" fmla="*/ 48260 w 2220"/>
                    <a:gd name="T31" fmla="*/ 878840 h 2150"/>
                    <a:gd name="T32" fmla="*/ 13970 w 2220"/>
                    <a:gd name="T33" fmla="*/ 864870 h 2150"/>
                    <a:gd name="T34" fmla="*/ 0 w 2220"/>
                    <a:gd name="T35" fmla="*/ 835025 h 2150"/>
                    <a:gd name="T36" fmla="*/ 26035 w 2220"/>
                    <a:gd name="T37" fmla="*/ 789305 h 2150"/>
                    <a:gd name="T38" fmla="*/ 132715 w 2220"/>
                    <a:gd name="T39" fmla="*/ 767715 h 2150"/>
                    <a:gd name="T40" fmla="*/ 193040 w 2220"/>
                    <a:gd name="T41" fmla="*/ 775335 h 2150"/>
                    <a:gd name="T42" fmla="*/ 213360 w 2220"/>
                    <a:gd name="T43" fmla="*/ 815340 h 2150"/>
                    <a:gd name="T44" fmla="*/ 193040 w 2220"/>
                    <a:gd name="T45" fmla="*/ 854710 h 2150"/>
                    <a:gd name="T46" fmla="*/ 139700 w 2220"/>
                    <a:gd name="T47" fmla="*/ 862965 h 2150"/>
                    <a:gd name="T48" fmla="*/ 53975 w 2220"/>
                    <a:gd name="T49" fmla="*/ 878840 h 2150"/>
                    <a:gd name="T50" fmla="*/ 1353185 w 2220"/>
                    <a:gd name="T51" fmla="*/ 592455 h 2150"/>
                    <a:gd name="T52" fmla="*/ 1324610 w 2220"/>
                    <a:gd name="T53" fmla="*/ 579755 h 2150"/>
                    <a:gd name="T54" fmla="*/ 1310005 w 2220"/>
                    <a:gd name="T55" fmla="*/ 537210 h 2150"/>
                    <a:gd name="T56" fmla="*/ 1314450 w 2220"/>
                    <a:gd name="T57" fmla="*/ 457200 h 2150"/>
                    <a:gd name="T58" fmla="*/ 1292225 w 2220"/>
                    <a:gd name="T59" fmla="*/ 347980 h 2150"/>
                    <a:gd name="T60" fmla="*/ 1239520 w 2220"/>
                    <a:gd name="T61" fmla="*/ 250190 h 2150"/>
                    <a:gd name="T62" fmla="*/ 1181735 w 2220"/>
                    <a:gd name="T63" fmla="*/ 186690 h 2150"/>
                    <a:gd name="T64" fmla="*/ 1101725 w 2220"/>
                    <a:gd name="T65" fmla="*/ 133350 h 2150"/>
                    <a:gd name="T66" fmla="*/ 1086485 w 2220"/>
                    <a:gd name="T67" fmla="*/ 83185 h 2150"/>
                    <a:gd name="T68" fmla="*/ 1109345 w 2220"/>
                    <a:gd name="T69" fmla="*/ 53975 h 2150"/>
                    <a:gd name="T70" fmla="*/ 1154430 w 2220"/>
                    <a:gd name="T71" fmla="*/ 53975 h 2150"/>
                    <a:gd name="T72" fmla="*/ 1270000 w 2220"/>
                    <a:gd name="T73" fmla="*/ 139700 h 2150"/>
                    <a:gd name="T74" fmla="*/ 1343025 w 2220"/>
                    <a:gd name="T75" fmla="*/ 231775 h 2150"/>
                    <a:gd name="T76" fmla="*/ 1396365 w 2220"/>
                    <a:gd name="T77" fmla="*/ 360045 h 2150"/>
                    <a:gd name="T78" fmla="*/ 1409700 w 2220"/>
                    <a:gd name="T79" fmla="*/ 476250 h 2150"/>
                    <a:gd name="T80" fmla="*/ 1402080 w 2220"/>
                    <a:gd name="T81" fmla="*/ 560070 h 2150"/>
                    <a:gd name="T82" fmla="*/ 1365885 w 2220"/>
                    <a:gd name="T83" fmla="*/ 591820 h 2150"/>
                    <a:gd name="T84" fmla="*/ 986790 w 2220"/>
                    <a:gd name="T85" fmla="*/ 99060 h 2150"/>
                    <a:gd name="T86" fmla="*/ 933450 w 2220"/>
                    <a:gd name="T87" fmla="*/ 95250 h 2150"/>
                    <a:gd name="T88" fmla="*/ 893445 w 2220"/>
                    <a:gd name="T89" fmla="*/ 74930 h 2150"/>
                    <a:gd name="T90" fmla="*/ 885825 w 2220"/>
                    <a:gd name="T91" fmla="*/ 38100 h 2150"/>
                    <a:gd name="T92" fmla="*/ 923290 w 2220"/>
                    <a:gd name="T93" fmla="*/ 635 h 2150"/>
                    <a:gd name="T94" fmla="*/ 996315 w 2220"/>
                    <a:gd name="T95" fmla="*/ 4445 h 2150"/>
                    <a:gd name="T96" fmla="*/ 1033145 w 2220"/>
                    <a:gd name="T97" fmla="*/ 29845 h 2150"/>
                    <a:gd name="T98" fmla="*/ 1035685 w 2220"/>
                    <a:gd name="T99" fmla="*/ 66040 h 2150"/>
                    <a:gd name="T100" fmla="*/ 998855 w 2220"/>
                    <a:gd name="T101" fmla="*/ 98425 h 215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0" t="0" r="r" b="b"/>
                  <a:pathLst>
                    <a:path w="2220" h="2150">
                      <a:moveTo>
                        <a:pt x="928" y="2150"/>
                      </a:moveTo>
                      <a:lnTo>
                        <a:pt x="921" y="2150"/>
                      </a:lnTo>
                      <a:lnTo>
                        <a:pt x="915" y="2149"/>
                      </a:lnTo>
                      <a:lnTo>
                        <a:pt x="899" y="2146"/>
                      </a:lnTo>
                      <a:lnTo>
                        <a:pt x="875" y="2130"/>
                      </a:lnTo>
                      <a:lnTo>
                        <a:pt x="859" y="2106"/>
                      </a:lnTo>
                      <a:lnTo>
                        <a:pt x="853" y="2078"/>
                      </a:lnTo>
                      <a:lnTo>
                        <a:pt x="854" y="2063"/>
                      </a:lnTo>
                      <a:lnTo>
                        <a:pt x="861" y="2016"/>
                      </a:lnTo>
                      <a:lnTo>
                        <a:pt x="862" y="1921"/>
                      </a:lnTo>
                      <a:lnTo>
                        <a:pt x="849" y="1829"/>
                      </a:lnTo>
                      <a:lnTo>
                        <a:pt x="821" y="1739"/>
                      </a:lnTo>
                      <a:lnTo>
                        <a:pt x="801" y="1694"/>
                      </a:lnTo>
                      <a:lnTo>
                        <a:pt x="789" y="1672"/>
                      </a:lnTo>
                      <a:lnTo>
                        <a:pt x="766" y="1633"/>
                      </a:lnTo>
                      <a:lnTo>
                        <a:pt x="711" y="1560"/>
                      </a:lnTo>
                      <a:lnTo>
                        <a:pt x="645" y="1496"/>
                      </a:lnTo>
                      <a:lnTo>
                        <a:pt x="571" y="1443"/>
                      </a:lnTo>
                      <a:lnTo>
                        <a:pt x="530" y="1420"/>
                      </a:lnTo>
                      <a:lnTo>
                        <a:pt x="525" y="1419"/>
                      </a:lnTo>
                      <a:lnTo>
                        <a:pt x="512" y="1411"/>
                      </a:lnTo>
                      <a:lnTo>
                        <a:pt x="492" y="1389"/>
                      </a:lnTo>
                      <a:lnTo>
                        <a:pt x="483" y="1362"/>
                      </a:lnTo>
                      <a:lnTo>
                        <a:pt x="484" y="1333"/>
                      </a:lnTo>
                      <a:lnTo>
                        <a:pt x="489" y="1318"/>
                      </a:lnTo>
                      <a:lnTo>
                        <a:pt x="497" y="1305"/>
                      </a:lnTo>
                      <a:lnTo>
                        <a:pt x="519" y="1286"/>
                      </a:lnTo>
                      <a:lnTo>
                        <a:pt x="545" y="1276"/>
                      </a:lnTo>
                      <a:lnTo>
                        <a:pt x="575" y="1277"/>
                      </a:lnTo>
                      <a:lnTo>
                        <a:pt x="590" y="1284"/>
                      </a:lnTo>
                      <a:lnTo>
                        <a:pt x="596" y="1286"/>
                      </a:lnTo>
                      <a:lnTo>
                        <a:pt x="647" y="1314"/>
                      </a:lnTo>
                      <a:lnTo>
                        <a:pt x="741" y="1380"/>
                      </a:lnTo>
                      <a:lnTo>
                        <a:pt x="824" y="1460"/>
                      </a:lnTo>
                      <a:lnTo>
                        <a:pt x="893" y="1551"/>
                      </a:lnTo>
                      <a:lnTo>
                        <a:pt x="922" y="1602"/>
                      </a:lnTo>
                      <a:lnTo>
                        <a:pt x="935" y="1627"/>
                      </a:lnTo>
                      <a:lnTo>
                        <a:pt x="961" y="1682"/>
                      </a:lnTo>
                      <a:lnTo>
                        <a:pt x="996" y="1795"/>
                      </a:lnTo>
                      <a:lnTo>
                        <a:pt x="1012" y="1911"/>
                      </a:lnTo>
                      <a:lnTo>
                        <a:pt x="1010" y="2029"/>
                      </a:lnTo>
                      <a:lnTo>
                        <a:pt x="1002" y="2089"/>
                      </a:lnTo>
                      <a:lnTo>
                        <a:pt x="998" y="2102"/>
                      </a:lnTo>
                      <a:lnTo>
                        <a:pt x="985" y="2124"/>
                      </a:lnTo>
                      <a:lnTo>
                        <a:pt x="966" y="2141"/>
                      </a:lnTo>
                      <a:lnTo>
                        <a:pt x="942" y="2150"/>
                      </a:lnTo>
                      <a:lnTo>
                        <a:pt x="928" y="2150"/>
                      </a:lnTo>
                      <a:close/>
                      <a:moveTo>
                        <a:pt x="76" y="1384"/>
                      </a:moveTo>
                      <a:lnTo>
                        <a:pt x="64" y="1383"/>
                      </a:lnTo>
                      <a:lnTo>
                        <a:pt x="41" y="1376"/>
                      </a:lnTo>
                      <a:lnTo>
                        <a:pt x="22" y="1362"/>
                      </a:lnTo>
                      <a:lnTo>
                        <a:pt x="7" y="1342"/>
                      </a:lnTo>
                      <a:lnTo>
                        <a:pt x="4" y="1330"/>
                      </a:lnTo>
                      <a:lnTo>
                        <a:pt x="0" y="1315"/>
                      </a:lnTo>
                      <a:lnTo>
                        <a:pt x="4" y="1286"/>
                      </a:lnTo>
                      <a:lnTo>
                        <a:pt x="18" y="1261"/>
                      </a:lnTo>
                      <a:lnTo>
                        <a:pt x="41" y="1243"/>
                      </a:lnTo>
                      <a:lnTo>
                        <a:pt x="55" y="1237"/>
                      </a:lnTo>
                      <a:lnTo>
                        <a:pt x="106" y="1223"/>
                      </a:lnTo>
                      <a:lnTo>
                        <a:pt x="209" y="1209"/>
                      </a:lnTo>
                      <a:lnTo>
                        <a:pt x="262" y="1208"/>
                      </a:lnTo>
                      <a:lnTo>
                        <a:pt x="276" y="1209"/>
                      </a:lnTo>
                      <a:lnTo>
                        <a:pt x="304" y="1221"/>
                      </a:lnTo>
                      <a:lnTo>
                        <a:pt x="324" y="1241"/>
                      </a:lnTo>
                      <a:lnTo>
                        <a:pt x="335" y="1268"/>
                      </a:lnTo>
                      <a:lnTo>
                        <a:pt x="336" y="1284"/>
                      </a:lnTo>
                      <a:lnTo>
                        <a:pt x="335" y="1298"/>
                      </a:lnTo>
                      <a:lnTo>
                        <a:pt x="324" y="1326"/>
                      </a:lnTo>
                      <a:lnTo>
                        <a:pt x="304" y="1346"/>
                      </a:lnTo>
                      <a:lnTo>
                        <a:pt x="276" y="1357"/>
                      </a:lnTo>
                      <a:lnTo>
                        <a:pt x="262" y="1358"/>
                      </a:lnTo>
                      <a:lnTo>
                        <a:pt x="220" y="1359"/>
                      </a:lnTo>
                      <a:lnTo>
                        <a:pt x="137" y="1371"/>
                      </a:lnTo>
                      <a:lnTo>
                        <a:pt x="96" y="1381"/>
                      </a:lnTo>
                      <a:lnTo>
                        <a:pt x="85" y="1384"/>
                      </a:lnTo>
                      <a:lnTo>
                        <a:pt x="76" y="1384"/>
                      </a:lnTo>
                      <a:close/>
                      <a:moveTo>
                        <a:pt x="2137" y="933"/>
                      </a:moveTo>
                      <a:lnTo>
                        <a:pt x="2131" y="933"/>
                      </a:lnTo>
                      <a:lnTo>
                        <a:pt x="2125" y="932"/>
                      </a:lnTo>
                      <a:lnTo>
                        <a:pt x="2110" y="928"/>
                      </a:lnTo>
                      <a:lnTo>
                        <a:pt x="2086" y="913"/>
                      </a:lnTo>
                      <a:lnTo>
                        <a:pt x="2069" y="890"/>
                      </a:lnTo>
                      <a:lnTo>
                        <a:pt x="2062" y="861"/>
                      </a:lnTo>
                      <a:lnTo>
                        <a:pt x="2063" y="846"/>
                      </a:lnTo>
                      <a:lnTo>
                        <a:pt x="2069" y="798"/>
                      </a:lnTo>
                      <a:lnTo>
                        <a:pt x="2070" y="750"/>
                      </a:lnTo>
                      <a:lnTo>
                        <a:pt x="2070" y="720"/>
                      </a:lnTo>
                      <a:lnTo>
                        <a:pt x="2064" y="662"/>
                      </a:lnTo>
                      <a:lnTo>
                        <a:pt x="2052" y="604"/>
                      </a:lnTo>
                      <a:lnTo>
                        <a:pt x="2035" y="548"/>
                      </a:lnTo>
                      <a:lnTo>
                        <a:pt x="2014" y="493"/>
                      </a:lnTo>
                      <a:lnTo>
                        <a:pt x="1986" y="443"/>
                      </a:lnTo>
                      <a:lnTo>
                        <a:pt x="1952" y="394"/>
                      </a:lnTo>
                      <a:lnTo>
                        <a:pt x="1915" y="348"/>
                      </a:lnTo>
                      <a:lnTo>
                        <a:pt x="1895" y="327"/>
                      </a:lnTo>
                      <a:lnTo>
                        <a:pt x="1861" y="294"/>
                      </a:lnTo>
                      <a:lnTo>
                        <a:pt x="1788" y="240"/>
                      </a:lnTo>
                      <a:lnTo>
                        <a:pt x="1748" y="219"/>
                      </a:lnTo>
                      <a:lnTo>
                        <a:pt x="1735" y="210"/>
                      </a:lnTo>
                      <a:lnTo>
                        <a:pt x="1717" y="187"/>
                      </a:lnTo>
                      <a:lnTo>
                        <a:pt x="1709" y="161"/>
                      </a:lnTo>
                      <a:lnTo>
                        <a:pt x="1711" y="131"/>
                      </a:lnTo>
                      <a:lnTo>
                        <a:pt x="1717" y="118"/>
                      </a:lnTo>
                      <a:lnTo>
                        <a:pt x="1724" y="104"/>
                      </a:lnTo>
                      <a:lnTo>
                        <a:pt x="1747" y="85"/>
                      </a:lnTo>
                      <a:lnTo>
                        <a:pt x="1775" y="77"/>
                      </a:lnTo>
                      <a:lnTo>
                        <a:pt x="1805" y="79"/>
                      </a:lnTo>
                      <a:lnTo>
                        <a:pt x="1818" y="85"/>
                      </a:lnTo>
                      <a:lnTo>
                        <a:pt x="1867" y="113"/>
                      </a:lnTo>
                      <a:lnTo>
                        <a:pt x="1958" y="180"/>
                      </a:lnTo>
                      <a:lnTo>
                        <a:pt x="2000" y="220"/>
                      </a:lnTo>
                      <a:lnTo>
                        <a:pt x="2027" y="247"/>
                      </a:lnTo>
                      <a:lnTo>
                        <a:pt x="2074" y="304"/>
                      </a:lnTo>
                      <a:lnTo>
                        <a:pt x="2115" y="365"/>
                      </a:lnTo>
                      <a:lnTo>
                        <a:pt x="2149" y="430"/>
                      </a:lnTo>
                      <a:lnTo>
                        <a:pt x="2177" y="497"/>
                      </a:lnTo>
                      <a:lnTo>
                        <a:pt x="2199" y="567"/>
                      </a:lnTo>
                      <a:lnTo>
                        <a:pt x="2213" y="640"/>
                      </a:lnTo>
                      <a:lnTo>
                        <a:pt x="2220" y="713"/>
                      </a:lnTo>
                      <a:lnTo>
                        <a:pt x="2220" y="750"/>
                      </a:lnTo>
                      <a:lnTo>
                        <a:pt x="2219" y="810"/>
                      </a:lnTo>
                      <a:lnTo>
                        <a:pt x="2211" y="869"/>
                      </a:lnTo>
                      <a:lnTo>
                        <a:pt x="2208" y="882"/>
                      </a:lnTo>
                      <a:lnTo>
                        <a:pt x="2195" y="907"/>
                      </a:lnTo>
                      <a:lnTo>
                        <a:pt x="2175" y="923"/>
                      </a:lnTo>
                      <a:lnTo>
                        <a:pt x="2151" y="932"/>
                      </a:lnTo>
                      <a:lnTo>
                        <a:pt x="2137" y="933"/>
                      </a:lnTo>
                      <a:close/>
                      <a:moveTo>
                        <a:pt x="1560" y="156"/>
                      </a:moveTo>
                      <a:lnTo>
                        <a:pt x="1554" y="156"/>
                      </a:lnTo>
                      <a:lnTo>
                        <a:pt x="1549" y="155"/>
                      </a:lnTo>
                      <a:lnTo>
                        <a:pt x="1509" y="151"/>
                      </a:lnTo>
                      <a:lnTo>
                        <a:pt x="1470" y="150"/>
                      </a:lnTo>
                      <a:lnTo>
                        <a:pt x="1454" y="149"/>
                      </a:lnTo>
                      <a:lnTo>
                        <a:pt x="1428" y="138"/>
                      </a:lnTo>
                      <a:lnTo>
                        <a:pt x="1407" y="118"/>
                      </a:lnTo>
                      <a:lnTo>
                        <a:pt x="1395" y="90"/>
                      </a:lnTo>
                      <a:lnTo>
                        <a:pt x="1394" y="76"/>
                      </a:lnTo>
                      <a:lnTo>
                        <a:pt x="1395" y="60"/>
                      </a:lnTo>
                      <a:lnTo>
                        <a:pt x="1407" y="32"/>
                      </a:lnTo>
                      <a:lnTo>
                        <a:pt x="1428" y="12"/>
                      </a:lnTo>
                      <a:lnTo>
                        <a:pt x="1454" y="1"/>
                      </a:lnTo>
                      <a:lnTo>
                        <a:pt x="1470" y="0"/>
                      </a:lnTo>
                      <a:lnTo>
                        <a:pt x="1519" y="1"/>
                      </a:lnTo>
                      <a:lnTo>
                        <a:pt x="1569" y="7"/>
                      </a:lnTo>
                      <a:lnTo>
                        <a:pt x="1584" y="10"/>
                      </a:lnTo>
                      <a:lnTo>
                        <a:pt x="1609" y="24"/>
                      </a:lnTo>
                      <a:lnTo>
                        <a:pt x="1627" y="47"/>
                      </a:lnTo>
                      <a:lnTo>
                        <a:pt x="1634" y="76"/>
                      </a:lnTo>
                      <a:lnTo>
                        <a:pt x="1633" y="91"/>
                      </a:lnTo>
                      <a:lnTo>
                        <a:pt x="1631" y="104"/>
                      </a:lnTo>
                      <a:lnTo>
                        <a:pt x="1617" y="129"/>
                      </a:lnTo>
                      <a:lnTo>
                        <a:pt x="1598" y="145"/>
                      </a:lnTo>
                      <a:lnTo>
                        <a:pt x="1573" y="155"/>
                      </a:lnTo>
                      <a:lnTo>
                        <a:pt x="1560" y="1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13" name="Freeform 30">
                  <a:extLst>
                    <a:ext uri="{FF2B5EF4-FFF2-40B4-BE49-F238E27FC236}">
                      <a16:creationId xmlns:a16="http://schemas.microsoft.com/office/drawing/2014/main" id="{860A7A1B-6E14-4AB4-86E5-BCC61E966E4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71" y="2950"/>
                  <a:ext cx="601" cy="603"/>
                </a:xfrm>
                <a:custGeom>
                  <a:avLst/>
                  <a:gdLst>
                    <a:gd name="T0" fmla="*/ 334645 w 601"/>
                    <a:gd name="T1" fmla="*/ 382905 h 603"/>
                    <a:gd name="T2" fmla="*/ 325755 w 601"/>
                    <a:gd name="T3" fmla="*/ 382270 h 603"/>
                    <a:gd name="T4" fmla="*/ 307975 w 601"/>
                    <a:gd name="T5" fmla="*/ 375285 h 603"/>
                    <a:gd name="T6" fmla="*/ 300355 w 601"/>
                    <a:gd name="T7" fmla="*/ 368935 h 603"/>
                    <a:gd name="T8" fmla="*/ 13335 w 601"/>
                    <a:gd name="T9" fmla="*/ 81280 h 603"/>
                    <a:gd name="T10" fmla="*/ 6985 w 601"/>
                    <a:gd name="T11" fmla="*/ 74295 h 603"/>
                    <a:gd name="T12" fmla="*/ 0 w 601"/>
                    <a:gd name="T13" fmla="*/ 56515 h 603"/>
                    <a:gd name="T14" fmla="*/ 0 w 601"/>
                    <a:gd name="T15" fmla="*/ 38100 h 603"/>
                    <a:gd name="T16" fmla="*/ 6985 w 601"/>
                    <a:gd name="T17" fmla="*/ 20955 h 603"/>
                    <a:gd name="T18" fmla="*/ 13335 w 601"/>
                    <a:gd name="T19" fmla="*/ 13970 h 603"/>
                    <a:gd name="T20" fmla="*/ 20955 w 601"/>
                    <a:gd name="T21" fmla="*/ 6985 h 603"/>
                    <a:gd name="T22" fmla="*/ 37465 w 601"/>
                    <a:gd name="T23" fmla="*/ 0 h 603"/>
                    <a:gd name="T24" fmla="*/ 55880 w 601"/>
                    <a:gd name="T25" fmla="*/ 0 h 603"/>
                    <a:gd name="T26" fmla="*/ 73660 w 601"/>
                    <a:gd name="T27" fmla="*/ 6985 h 603"/>
                    <a:gd name="T28" fmla="*/ 80010 w 601"/>
                    <a:gd name="T29" fmla="*/ 13970 h 603"/>
                    <a:gd name="T30" fmla="*/ 368300 w 601"/>
                    <a:gd name="T31" fmla="*/ 301625 h 603"/>
                    <a:gd name="T32" fmla="*/ 374650 w 601"/>
                    <a:gd name="T33" fmla="*/ 309245 h 603"/>
                    <a:gd name="T34" fmla="*/ 381635 w 601"/>
                    <a:gd name="T35" fmla="*/ 326390 h 603"/>
                    <a:gd name="T36" fmla="*/ 381635 w 601"/>
                    <a:gd name="T37" fmla="*/ 344805 h 603"/>
                    <a:gd name="T38" fmla="*/ 374650 w 601"/>
                    <a:gd name="T39" fmla="*/ 361315 h 603"/>
                    <a:gd name="T40" fmla="*/ 368300 w 601"/>
                    <a:gd name="T41" fmla="*/ 368935 h 603"/>
                    <a:gd name="T42" fmla="*/ 360680 w 601"/>
                    <a:gd name="T43" fmla="*/ 375285 h 603"/>
                    <a:gd name="T44" fmla="*/ 344170 w 601"/>
                    <a:gd name="T45" fmla="*/ 382270 h 603"/>
                    <a:gd name="T46" fmla="*/ 334645 w 601"/>
                    <a:gd name="T47" fmla="*/ 382905 h 60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601" h="603">
                      <a:moveTo>
                        <a:pt x="527" y="603"/>
                      </a:moveTo>
                      <a:lnTo>
                        <a:pt x="513" y="602"/>
                      </a:lnTo>
                      <a:lnTo>
                        <a:pt x="485" y="591"/>
                      </a:lnTo>
                      <a:lnTo>
                        <a:pt x="473" y="581"/>
                      </a:lnTo>
                      <a:lnTo>
                        <a:pt x="21" y="128"/>
                      </a:lnTo>
                      <a:lnTo>
                        <a:pt x="11" y="117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3"/>
                      </a:lnTo>
                      <a:lnTo>
                        <a:pt x="21" y="22"/>
                      </a:lnTo>
                      <a:lnTo>
                        <a:pt x="33" y="11"/>
                      </a:lnTo>
                      <a:lnTo>
                        <a:pt x="59" y="0"/>
                      </a:lnTo>
                      <a:lnTo>
                        <a:pt x="88" y="0"/>
                      </a:lnTo>
                      <a:lnTo>
                        <a:pt x="116" y="11"/>
                      </a:lnTo>
                      <a:lnTo>
                        <a:pt x="126" y="22"/>
                      </a:lnTo>
                      <a:lnTo>
                        <a:pt x="580" y="475"/>
                      </a:lnTo>
                      <a:lnTo>
                        <a:pt x="590" y="487"/>
                      </a:lnTo>
                      <a:lnTo>
                        <a:pt x="601" y="514"/>
                      </a:lnTo>
                      <a:lnTo>
                        <a:pt x="601" y="543"/>
                      </a:lnTo>
                      <a:lnTo>
                        <a:pt x="590" y="569"/>
                      </a:lnTo>
                      <a:lnTo>
                        <a:pt x="580" y="581"/>
                      </a:lnTo>
                      <a:lnTo>
                        <a:pt x="568" y="591"/>
                      </a:lnTo>
                      <a:lnTo>
                        <a:pt x="542" y="602"/>
                      </a:lnTo>
                      <a:lnTo>
                        <a:pt x="527" y="603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14" name="Freeform 31">
                  <a:extLst>
                    <a:ext uri="{FF2B5EF4-FFF2-40B4-BE49-F238E27FC236}">
                      <a16:creationId xmlns:a16="http://schemas.microsoft.com/office/drawing/2014/main" id="{A49FCE75-C1C4-4C11-837E-7A024061C93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864" y="4186"/>
                  <a:ext cx="1406" cy="1407"/>
                </a:xfrm>
                <a:custGeom>
                  <a:avLst/>
                  <a:gdLst>
                    <a:gd name="T0" fmla="*/ 846455 w 1406"/>
                    <a:gd name="T1" fmla="*/ 893445 h 1407"/>
                    <a:gd name="T2" fmla="*/ 836930 w 1406"/>
                    <a:gd name="T3" fmla="*/ 893445 h 1407"/>
                    <a:gd name="T4" fmla="*/ 819785 w 1406"/>
                    <a:gd name="T5" fmla="*/ 885825 h 1407"/>
                    <a:gd name="T6" fmla="*/ 812165 w 1406"/>
                    <a:gd name="T7" fmla="*/ 879475 h 1407"/>
                    <a:gd name="T8" fmla="*/ 12700 w 1406"/>
                    <a:gd name="T9" fmla="*/ 80645 h 1407"/>
                    <a:gd name="T10" fmla="*/ 6985 w 1406"/>
                    <a:gd name="T11" fmla="*/ 73025 h 1407"/>
                    <a:gd name="T12" fmla="*/ 0 w 1406"/>
                    <a:gd name="T13" fmla="*/ 56515 h 1407"/>
                    <a:gd name="T14" fmla="*/ 0 w 1406"/>
                    <a:gd name="T15" fmla="*/ 38100 h 1407"/>
                    <a:gd name="T16" fmla="*/ 6985 w 1406"/>
                    <a:gd name="T17" fmla="*/ 20320 h 1407"/>
                    <a:gd name="T18" fmla="*/ 12700 w 1406"/>
                    <a:gd name="T19" fmla="*/ 13335 h 1407"/>
                    <a:gd name="T20" fmla="*/ 20320 w 1406"/>
                    <a:gd name="T21" fmla="*/ 6985 h 1407"/>
                    <a:gd name="T22" fmla="*/ 38100 w 1406"/>
                    <a:gd name="T23" fmla="*/ 0 h 1407"/>
                    <a:gd name="T24" fmla="*/ 56515 w 1406"/>
                    <a:gd name="T25" fmla="*/ 0 h 1407"/>
                    <a:gd name="T26" fmla="*/ 73025 w 1406"/>
                    <a:gd name="T27" fmla="*/ 6985 h 1407"/>
                    <a:gd name="T28" fmla="*/ 80645 w 1406"/>
                    <a:gd name="T29" fmla="*/ 13335 h 1407"/>
                    <a:gd name="T30" fmla="*/ 879475 w 1406"/>
                    <a:gd name="T31" fmla="*/ 812800 h 1407"/>
                    <a:gd name="T32" fmla="*/ 885825 w 1406"/>
                    <a:gd name="T33" fmla="*/ 819150 h 1407"/>
                    <a:gd name="T34" fmla="*/ 892810 w 1406"/>
                    <a:gd name="T35" fmla="*/ 836930 h 1407"/>
                    <a:gd name="T36" fmla="*/ 892810 w 1406"/>
                    <a:gd name="T37" fmla="*/ 855345 h 1407"/>
                    <a:gd name="T38" fmla="*/ 885825 w 1406"/>
                    <a:gd name="T39" fmla="*/ 871855 h 1407"/>
                    <a:gd name="T40" fmla="*/ 879475 w 1406"/>
                    <a:gd name="T41" fmla="*/ 879475 h 1407"/>
                    <a:gd name="T42" fmla="*/ 871855 w 1406"/>
                    <a:gd name="T43" fmla="*/ 885825 h 1407"/>
                    <a:gd name="T44" fmla="*/ 855345 w 1406"/>
                    <a:gd name="T45" fmla="*/ 893445 h 1407"/>
                    <a:gd name="T46" fmla="*/ 846455 w 1406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6" h="1407">
                      <a:moveTo>
                        <a:pt x="1333" y="1407"/>
                      </a:moveTo>
                      <a:lnTo>
                        <a:pt x="1318" y="1407"/>
                      </a:lnTo>
                      <a:lnTo>
                        <a:pt x="1291" y="1395"/>
                      </a:lnTo>
                      <a:lnTo>
                        <a:pt x="1279" y="1385"/>
                      </a:lnTo>
                      <a:lnTo>
                        <a:pt x="20" y="127"/>
                      </a:lnTo>
                      <a:lnTo>
                        <a:pt x="11" y="115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2"/>
                      </a:lnTo>
                      <a:lnTo>
                        <a:pt x="20" y="21"/>
                      </a:lnTo>
                      <a:lnTo>
                        <a:pt x="32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1"/>
                      </a:lnTo>
                      <a:lnTo>
                        <a:pt x="1385" y="1280"/>
                      </a:lnTo>
                      <a:lnTo>
                        <a:pt x="1395" y="1290"/>
                      </a:lnTo>
                      <a:lnTo>
                        <a:pt x="1406" y="1318"/>
                      </a:lnTo>
                      <a:lnTo>
                        <a:pt x="1406" y="1347"/>
                      </a:lnTo>
                      <a:lnTo>
                        <a:pt x="1395" y="1373"/>
                      </a:lnTo>
                      <a:lnTo>
                        <a:pt x="1385" y="1385"/>
                      </a:lnTo>
                      <a:lnTo>
                        <a:pt x="1373" y="1395"/>
                      </a:lnTo>
                      <a:lnTo>
                        <a:pt x="1347" y="1407"/>
                      </a:lnTo>
                      <a:lnTo>
                        <a:pt x="1333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15" name="Freeform 32">
                  <a:extLst>
                    <a:ext uri="{FF2B5EF4-FFF2-40B4-BE49-F238E27FC236}">
                      <a16:creationId xmlns:a16="http://schemas.microsoft.com/office/drawing/2014/main" id="{F9893CEE-0CF2-440F-A0F3-DDD750B70BC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929" y="3121"/>
                  <a:ext cx="1407" cy="1407"/>
                </a:xfrm>
                <a:custGeom>
                  <a:avLst/>
                  <a:gdLst>
                    <a:gd name="T0" fmla="*/ 845820 w 1407"/>
                    <a:gd name="T1" fmla="*/ 893445 h 1407"/>
                    <a:gd name="T2" fmla="*/ 836930 w 1407"/>
                    <a:gd name="T3" fmla="*/ 892810 h 1407"/>
                    <a:gd name="T4" fmla="*/ 819150 w 1407"/>
                    <a:gd name="T5" fmla="*/ 885825 h 1407"/>
                    <a:gd name="T6" fmla="*/ 812800 w 1407"/>
                    <a:gd name="T7" fmla="*/ 879475 h 1407"/>
                    <a:gd name="T8" fmla="*/ 13335 w 1407"/>
                    <a:gd name="T9" fmla="*/ 80645 h 1407"/>
                    <a:gd name="T10" fmla="*/ 6985 w 1407"/>
                    <a:gd name="T11" fmla="*/ 73025 h 1407"/>
                    <a:gd name="T12" fmla="*/ 0 w 1407"/>
                    <a:gd name="T13" fmla="*/ 55880 h 1407"/>
                    <a:gd name="T14" fmla="*/ 0 w 1407"/>
                    <a:gd name="T15" fmla="*/ 38100 h 1407"/>
                    <a:gd name="T16" fmla="*/ 6985 w 1407"/>
                    <a:gd name="T17" fmla="*/ 20320 h 1407"/>
                    <a:gd name="T18" fmla="*/ 13335 w 1407"/>
                    <a:gd name="T19" fmla="*/ 12700 h 1407"/>
                    <a:gd name="T20" fmla="*/ 20320 w 1407"/>
                    <a:gd name="T21" fmla="*/ 6985 h 1407"/>
                    <a:gd name="T22" fmla="*/ 38100 w 1407"/>
                    <a:gd name="T23" fmla="*/ 0 h 1407"/>
                    <a:gd name="T24" fmla="*/ 56515 w 1407"/>
                    <a:gd name="T25" fmla="*/ 0 h 1407"/>
                    <a:gd name="T26" fmla="*/ 73025 w 1407"/>
                    <a:gd name="T27" fmla="*/ 6985 h 1407"/>
                    <a:gd name="T28" fmla="*/ 80645 w 1407"/>
                    <a:gd name="T29" fmla="*/ 12700 h 1407"/>
                    <a:gd name="T30" fmla="*/ 879475 w 1407"/>
                    <a:gd name="T31" fmla="*/ 812165 h 1407"/>
                    <a:gd name="T32" fmla="*/ 885825 w 1407"/>
                    <a:gd name="T33" fmla="*/ 819785 h 1407"/>
                    <a:gd name="T34" fmla="*/ 893445 w 1407"/>
                    <a:gd name="T35" fmla="*/ 836930 h 1407"/>
                    <a:gd name="T36" fmla="*/ 893445 w 1407"/>
                    <a:gd name="T37" fmla="*/ 855345 h 1407"/>
                    <a:gd name="T38" fmla="*/ 885825 w 1407"/>
                    <a:gd name="T39" fmla="*/ 871855 h 1407"/>
                    <a:gd name="T40" fmla="*/ 879475 w 1407"/>
                    <a:gd name="T41" fmla="*/ 879475 h 1407"/>
                    <a:gd name="T42" fmla="*/ 871855 w 1407"/>
                    <a:gd name="T43" fmla="*/ 885825 h 1407"/>
                    <a:gd name="T44" fmla="*/ 855345 w 1407"/>
                    <a:gd name="T45" fmla="*/ 892810 h 1407"/>
                    <a:gd name="T46" fmla="*/ 845820 w 1407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7" h="1407">
                      <a:moveTo>
                        <a:pt x="1332" y="1407"/>
                      </a:moveTo>
                      <a:lnTo>
                        <a:pt x="1318" y="1406"/>
                      </a:lnTo>
                      <a:lnTo>
                        <a:pt x="1290" y="1395"/>
                      </a:lnTo>
                      <a:lnTo>
                        <a:pt x="1280" y="1385"/>
                      </a:lnTo>
                      <a:lnTo>
                        <a:pt x="21" y="127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60"/>
                      </a:lnTo>
                      <a:lnTo>
                        <a:pt x="11" y="32"/>
                      </a:lnTo>
                      <a:lnTo>
                        <a:pt x="21" y="20"/>
                      </a:lnTo>
                      <a:lnTo>
                        <a:pt x="32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0"/>
                      </a:lnTo>
                      <a:lnTo>
                        <a:pt x="1385" y="1279"/>
                      </a:lnTo>
                      <a:lnTo>
                        <a:pt x="1395" y="1291"/>
                      </a:lnTo>
                      <a:lnTo>
                        <a:pt x="1407" y="1318"/>
                      </a:lnTo>
                      <a:lnTo>
                        <a:pt x="1407" y="1347"/>
                      </a:lnTo>
                      <a:lnTo>
                        <a:pt x="1395" y="1373"/>
                      </a:lnTo>
                      <a:lnTo>
                        <a:pt x="1385" y="1385"/>
                      </a:lnTo>
                      <a:lnTo>
                        <a:pt x="1373" y="1395"/>
                      </a:lnTo>
                      <a:lnTo>
                        <a:pt x="1347" y="1406"/>
                      </a:lnTo>
                      <a:lnTo>
                        <a:pt x="1332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16" name="Freeform 33">
                  <a:extLst>
                    <a:ext uri="{FF2B5EF4-FFF2-40B4-BE49-F238E27FC236}">
                      <a16:creationId xmlns:a16="http://schemas.microsoft.com/office/drawing/2014/main" id="{499D136F-65F8-411F-A578-FB857C3E00F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579" y="3470"/>
                  <a:ext cx="1408" cy="1407"/>
                </a:xfrm>
                <a:custGeom>
                  <a:avLst/>
                  <a:gdLst>
                    <a:gd name="T0" fmla="*/ 846455 w 1408"/>
                    <a:gd name="T1" fmla="*/ 893445 h 1407"/>
                    <a:gd name="T2" fmla="*/ 837565 w 1408"/>
                    <a:gd name="T3" fmla="*/ 892810 h 1407"/>
                    <a:gd name="T4" fmla="*/ 820420 w 1408"/>
                    <a:gd name="T5" fmla="*/ 885825 h 1407"/>
                    <a:gd name="T6" fmla="*/ 812800 w 1408"/>
                    <a:gd name="T7" fmla="*/ 879475 h 1407"/>
                    <a:gd name="T8" fmla="*/ 13970 w 1408"/>
                    <a:gd name="T9" fmla="*/ 80010 h 1407"/>
                    <a:gd name="T10" fmla="*/ 6985 w 1408"/>
                    <a:gd name="T11" fmla="*/ 73025 h 1407"/>
                    <a:gd name="T12" fmla="*/ 0 w 1408"/>
                    <a:gd name="T13" fmla="*/ 55880 h 1407"/>
                    <a:gd name="T14" fmla="*/ 0 w 1408"/>
                    <a:gd name="T15" fmla="*/ 37465 h 1407"/>
                    <a:gd name="T16" fmla="*/ 6985 w 1408"/>
                    <a:gd name="T17" fmla="*/ 20955 h 1407"/>
                    <a:gd name="T18" fmla="*/ 13970 w 1408"/>
                    <a:gd name="T19" fmla="*/ 13335 h 1407"/>
                    <a:gd name="T20" fmla="*/ 20955 w 1408"/>
                    <a:gd name="T21" fmla="*/ 6985 h 1407"/>
                    <a:gd name="T22" fmla="*/ 38100 w 1408"/>
                    <a:gd name="T23" fmla="*/ 0 h 1407"/>
                    <a:gd name="T24" fmla="*/ 56515 w 1408"/>
                    <a:gd name="T25" fmla="*/ 0 h 1407"/>
                    <a:gd name="T26" fmla="*/ 74295 w 1408"/>
                    <a:gd name="T27" fmla="*/ 6985 h 1407"/>
                    <a:gd name="T28" fmla="*/ 81280 w 1408"/>
                    <a:gd name="T29" fmla="*/ 13335 h 1407"/>
                    <a:gd name="T30" fmla="*/ 880110 w 1408"/>
                    <a:gd name="T31" fmla="*/ 812165 h 1407"/>
                    <a:gd name="T32" fmla="*/ 887095 w 1408"/>
                    <a:gd name="T33" fmla="*/ 819785 h 1407"/>
                    <a:gd name="T34" fmla="*/ 894080 w 1408"/>
                    <a:gd name="T35" fmla="*/ 836295 h 1407"/>
                    <a:gd name="T36" fmla="*/ 894080 w 1408"/>
                    <a:gd name="T37" fmla="*/ 854710 h 1407"/>
                    <a:gd name="T38" fmla="*/ 887095 w 1408"/>
                    <a:gd name="T39" fmla="*/ 872490 h 1407"/>
                    <a:gd name="T40" fmla="*/ 880110 w 1408"/>
                    <a:gd name="T41" fmla="*/ 879475 h 1407"/>
                    <a:gd name="T42" fmla="*/ 873125 w 1408"/>
                    <a:gd name="T43" fmla="*/ 885825 h 1407"/>
                    <a:gd name="T44" fmla="*/ 855980 w 1408"/>
                    <a:gd name="T45" fmla="*/ 892810 h 1407"/>
                    <a:gd name="T46" fmla="*/ 846455 w 1408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8" h="1407">
                      <a:moveTo>
                        <a:pt x="1333" y="1407"/>
                      </a:moveTo>
                      <a:lnTo>
                        <a:pt x="1319" y="1406"/>
                      </a:lnTo>
                      <a:lnTo>
                        <a:pt x="1292" y="1395"/>
                      </a:lnTo>
                      <a:lnTo>
                        <a:pt x="1280" y="1385"/>
                      </a:lnTo>
                      <a:lnTo>
                        <a:pt x="22" y="126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59"/>
                      </a:lnTo>
                      <a:lnTo>
                        <a:pt x="11" y="33"/>
                      </a:lnTo>
                      <a:lnTo>
                        <a:pt x="22" y="21"/>
                      </a:lnTo>
                      <a:lnTo>
                        <a:pt x="33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7" y="11"/>
                      </a:lnTo>
                      <a:lnTo>
                        <a:pt x="128" y="21"/>
                      </a:lnTo>
                      <a:lnTo>
                        <a:pt x="1386" y="1279"/>
                      </a:lnTo>
                      <a:lnTo>
                        <a:pt x="1397" y="1291"/>
                      </a:lnTo>
                      <a:lnTo>
                        <a:pt x="1408" y="1317"/>
                      </a:lnTo>
                      <a:lnTo>
                        <a:pt x="1408" y="1346"/>
                      </a:lnTo>
                      <a:lnTo>
                        <a:pt x="1397" y="1374"/>
                      </a:lnTo>
                      <a:lnTo>
                        <a:pt x="1386" y="1385"/>
                      </a:lnTo>
                      <a:lnTo>
                        <a:pt x="1375" y="1395"/>
                      </a:lnTo>
                      <a:lnTo>
                        <a:pt x="1348" y="1406"/>
                      </a:lnTo>
                      <a:lnTo>
                        <a:pt x="1333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17" name="Freeform 34">
                  <a:extLst>
                    <a:ext uri="{FF2B5EF4-FFF2-40B4-BE49-F238E27FC236}">
                      <a16:creationId xmlns:a16="http://schemas.microsoft.com/office/drawing/2014/main" id="{9B047239-5594-49EE-8814-06B19D52380D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7463" y="2272"/>
                  <a:ext cx="737" cy="737"/>
                </a:xfrm>
                <a:custGeom>
                  <a:avLst/>
                  <a:gdLst>
                    <a:gd name="T0" fmla="*/ 211455 w 737"/>
                    <a:gd name="T1" fmla="*/ 467360 h 737"/>
                    <a:gd name="T2" fmla="*/ 124460 w 737"/>
                    <a:gd name="T3" fmla="*/ 441960 h 737"/>
                    <a:gd name="T4" fmla="*/ 67945 w 737"/>
                    <a:gd name="T5" fmla="*/ 399415 h 737"/>
                    <a:gd name="T6" fmla="*/ 26035 w 737"/>
                    <a:gd name="T7" fmla="*/ 342900 h 737"/>
                    <a:gd name="T8" fmla="*/ 0 w 737"/>
                    <a:gd name="T9" fmla="*/ 255905 h 737"/>
                    <a:gd name="T10" fmla="*/ 8255 w 737"/>
                    <a:gd name="T11" fmla="*/ 167005 h 737"/>
                    <a:gd name="T12" fmla="*/ 51435 w 737"/>
                    <a:gd name="T13" fmla="*/ 85090 h 737"/>
                    <a:gd name="T14" fmla="*/ 85725 w 737"/>
                    <a:gd name="T15" fmla="*/ 50800 h 737"/>
                    <a:gd name="T16" fmla="*/ 167005 w 737"/>
                    <a:gd name="T17" fmla="*/ 8255 h 737"/>
                    <a:gd name="T18" fmla="*/ 256540 w 737"/>
                    <a:gd name="T19" fmla="*/ 0 h 737"/>
                    <a:gd name="T20" fmla="*/ 342900 w 737"/>
                    <a:gd name="T21" fmla="*/ 25400 h 737"/>
                    <a:gd name="T22" fmla="*/ 400685 w 737"/>
                    <a:gd name="T23" fmla="*/ 67945 h 737"/>
                    <a:gd name="T24" fmla="*/ 442595 w 737"/>
                    <a:gd name="T25" fmla="*/ 124460 h 737"/>
                    <a:gd name="T26" fmla="*/ 467995 w 737"/>
                    <a:gd name="T27" fmla="*/ 211455 h 737"/>
                    <a:gd name="T28" fmla="*/ 459105 w 737"/>
                    <a:gd name="T29" fmla="*/ 300355 h 737"/>
                    <a:gd name="T30" fmla="*/ 416560 w 737"/>
                    <a:gd name="T31" fmla="*/ 382270 h 737"/>
                    <a:gd name="T32" fmla="*/ 382270 w 737"/>
                    <a:gd name="T33" fmla="*/ 416560 h 737"/>
                    <a:gd name="T34" fmla="*/ 300990 w 737"/>
                    <a:gd name="T35" fmla="*/ 459105 h 737"/>
                    <a:gd name="T36" fmla="*/ 234315 w 737"/>
                    <a:gd name="T37" fmla="*/ 467995 h 737"/>
                    <a:gd name="T38" fmla="*/ 220345 w 737"/>
                    <a:gd name="T39" fmla="*/ 94615 h 737"/>
                    <a:gd name="T40" fmla="*/ 168910 w 737"/>
                    <a:gd name="T41" fmla="*/ 109855 h 737"/>
                    <a:gd name="T42" fmla="*/ 135255 w 737"/>
                    <a:gd name="T43" fmla="*/ 135255 h 737"/>
                    <a:gd name="T44" fmla="*/ 109855 w 737"/>
                    <a:gd name="T45" fmla="*/ 168275 h 737"/>
                    <a:gd name="T46" fmla="*/ 94615 w 737"/>
                    <a:gd name="T47" fmla="*/ 220345 h 737"/>
                    <a:gd name="T48" fmla="*/ 99695 w 737"/>
                    <a:gd name="T49" fmla="*/ 273685 h 737"/>
                    <a:gd name="T50" fmla="*/ 125730 w 737"/>
                    <a:gd name="T51" fmla="*/ 321945 h 737"/>
                    <a:gd name="T52" fmla="*/ 146050 w 737"/>
                    <a:gd name="T53" fmla="*/ 342265 h 737"/>
                    <a:gd name="T54" fmla="*/ 194310 w 737"/>
                    <a:gd name="T55" fmla="*/ 367665 h 737"/>
                    <a:gd name="T56" fmla="*/ 247015 w 737"/>
                    <a:gd name="T57" fmla="*/ 372745 h 737"/>
                    <a:gd name="T58" fmla="*/ 299085 w 737"/>
                    <a:gd name="T59" fmla="*/ 357505 h 737"/>
                    <a:gd name="T60" fmla="*/ 332740 w 737"/>
                    <a:gd name="T61" fmla="*/ 332105 h 737"/>
                    <a:gd name="T62" fmla="*/ 357505 w 737"/>
                    <a:gd name="T63" fmla="*/ 299085 h 737"/>
                    <a:gd name="T64" fmla="*/ 372745 w 737"/>
                    <a:gd name="T65" fmla="*/ 247015 h 737"/>
                    <a:gd name="T66" fmla="*/ 367665 w 737"/>
                    <a:gd name="T67" fmla="*/ 193675 h 737"/>
                    <a:gd name="T68" fmla="*/ 342265 w 737"/>
                    <a:gd name="T69" fmla="*/ 145415 h 737"/>
                    <a:gd name="T70" fmla="*/ 321945 w 737"/>
                    <a:gd name="T71" fmla="*/ 125095 h 737"/>
                    <a:gd name="T72" fmla="*/ 273685 w 737"/>
                    <a:gd name="T73" fmla="*/ 99695 h 737"/>
                    <a:gd name="T74" fmla="*/ 234315 w 737"/>
                    <a:gd name="T75" fmla="*/ 94615 h 737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0" t="0" r="r" b="b"/>
                  <a:pathLst>
                    <a:path w="737" h="737">
                      <a:moveTo>
                        <a:pt x="369" y="737"/>
                      </a:moveTo>
                      <a:lnTo>
                        <a:pt x="333" y="736"/>
                      </a:lnTo>
                      <a:lnTo>
                        <a:pt x="263" y="723"/>
                      </a:lnTo>
                      <a:lnTo>
                        <a:pt x="196" y="696"/>
                      </a:lnTo>
                      <a:lnTo>
                        <a:pt x="135" y="656"/>
                      </a:lnTo>
                      <a:lnTo>
                        <a:pt x="107" y="629"/>
                      </a:lnTo>
                      <a:lnTo>
                        <a:pt x="81" y="602"/>
                      </a:lnTo>
                      <a:lnTo>
                        <a:pt x="41" y="540"/>
                      </a:lnTo>
                      <a:lnTo>
                        <a:pt x="13" y="473"/>
                      </a:lnTo>
                      <a:lnTo>
                        <a:pt x="0" y="403"/>
                      </a:lnTo>
                      <a:lnTo>
                        <a:pt x="0" y="333"/>
                      </a:lnTo>
                      <a:lnTo>
                        <a:pt x="13" y="263"/>
                      </a:lnTo>
                      <a:lnTo>
                        <a:pt x="41" y="196"/>
                      </a:lnTo>
                      <a:lnTo>
                        <a:pt x="81" y="134"/>
                      </a:lnTo>
                      <a:lnTo>
                        <a:pt x="107" y="107"/>
                      </a:lnTo>
                      <a:lnTo>
                        <a:pt x="135" y="80"/>
                      </a:lnTo>
                      <a:lnTo>
                        <a:pt x="196" y="40"/>
                      </a:lnTo>
                      <a:lnTo>
                        <a:pt x="263" y="13"/>
                      </a:lnTo>
                      <a:lnTo>
                        <a:pt x="333" y="0"/>
                      </a:lnTo>
                      <a:lnTo>
                        <a:pt x="404" y="0"/>
                      </a:lnTo>
                      <a:lnTo>
                        <a:pt x="474" y="13"/>
                      </a:lnTo>
                      <a:lnTo>
                        <a:pt x="540" y="40"/>
                      </a:lnTo>
                      <a:lnTo>
                        <a:pt x="602" y="80"/>
                      </a:lnTo>
                      <a:lnTo>
                        <a:pt x="631" y="107"/>
                      </a:lnTo>
                      <a:lnTo>
                        <a:pt x="656" y="134"/>
                      </a:lnTo>
                      <a:lnTo>
                        <a:pt x="697" y="196"/>
                      </a:lnTo>
                      <a:lnTo>
                        <a:pt x="723" y="263"/>
                      </a:lnTo>
                      <a:lnTo>
                        <a:pt x="737" y="333"/>
                      </a:lnTo>
                      <a:lnTo>
                        <a:pt x="737" y="403"/>
                      </a:lnTo>
                      <a:lnTo>
                        <a:pt x="723" y="473"/>
                      </a:lnTo>
                      <a:lnTo>
                        <a:pt x="697" y="540"/>
                      </a:lnTo>
                      <a:lnTo>
                        <a:pt x="656" y="602"/>
                      </a:lnTo>
                      <a:lnTo>
                        <a:pt x="631" y="629"/>
                      </a:lnTo>
                      <a:lnTo>
                        <a:pt x="602" y="656"/>
                      </a:lnTo>
                      <a:lnTo>
                        <a:pt x="540" y="696"/>
                      </a:lnTo>
                      <a:lnTo>
                        <a:pt x="474" y="723"/>
                      </a:lnTo>
                      <a:lnTo>
                        <a:pt x="404" y="736"/>
                      </a:lnTo>
                      <a:lnTo>
                        <a:pt x="369" y="737"/>
                      </a:lnTo>
                      <a:close/>
                      <a:moveTo>
                        <a:pt x="369" y="149"/>
                      </a:moveTo>
                      <a:lnTo>
                        <a:pt x="347" y="149"/>
                      </a:lnTo>
                      <a:lnTo>
                        <a:pt x="306" y="157"/>
                      </a:lnTo>
                      <a:lnTo>
                        <a:pt x="266" y="173"/>
                      </a:lnTo>
                      <a:lnTo>
                        <a:pt x="230" y="197"/>
                      </a:lnTo>
                      <a:lnTo>
                        <a:pt x="213" y="213"/>
                      </a:lnTo>
                      <a:lnTo>
                        <a:pt x="198" y="229"/>
                      </a:lnTo>
                      <a:lnTo>
                        <a:pt x="173" y="265"/>
                      </a:lnTo>
                      <a:lnTo>
                        <a:pt x="157" y="305"/>
                      </a:lnTo>
                      <a:lnTo>
                        <a:pt x="149" y="347"/>
                      </a:lnTo>
                      <a:lnTo>
                        <a:pt x="149" y="389"/>
                      </a:lnTo>
                      <a:lnTo>
                        <a:pt x="157" y="431"/>
                      </a:lnTo>
                      <a:lnTo>
                        <a:pt x="173" y="471"/>
                      </a:lnTo>
                      <a:lnTo>
                        <a:pt x="198" y="507"/>
                      </a:lnTo>
                      <a:lnTo>
                        <a:pt x="213" y="523"/>
                      </a:lnTo>
                      <a:lnTo>
                        <a:pt x="230" y="539"/>
                      </a:lnTo>
                      <a:lnTo>
                        <a:pt x="267" y="563"/>
                      </a:lnTo>
                      <a:lnTo>
                        <a:pt x="306" y="579"/>
                      </a:lnTo>
                      <a:lnTo>
                        <a:pt x="347" y="587"/>
                      </a:lnTo>
                      <a:lnTo>
                        <a:pt x="389" y="587"/>
                      </a:lnTo>
                      <a:lnTo>
                        <a:pt x="431" y="579"/>
                      </a:lnTo>
                      <a:lnTo>
                        <a:pt x="471" y="563"/>
                      </a:lnTo>
                      <a:lnTo>
                        <a:pt x="507" y="539"/>
                      </a:lnTo>
                      <a:lnTo>
                        <a:pt x="524" y="523"/>
                      </a:lnTo>
                      <a:lnTo>
                        <a:pt x="539" y="507"/>
                      </a:lnTo>
                      <a:lnTo>
                        <a:pt x="563" y="471"/>
                      </a:lnTo>
                      <a:lnTo>
                        <a:pt x="579" y="431"/>
                      </a:lnTo>
                      <a:lnTo>
                        <a:pt x="587" y="389"/>
                      </a:lnTo>
                      <a:lnTo>
                        <a:pt x="587" y="347"/>
                      </a:lnTo>
                      <a:lnTo>
                        <a:pt x="579" y="305"/>
                      </a:lnTo>
                      <a:lnTo>
                        <a:pt x="563" y="265"/>
                      </a:lnTo>
                      <a:lnTo>
                        <a:pt x="539" y="229"/>
                      </a:lnTo>
                      <a:lnTo>
                        <a:pt x="524" y="213"/>
                      </a:lnTo>
                      <a:lnTo>
                        <a:pt x="507" y="197"/>
                      </a:lnTo>
                      <a:lnTo>
                        <a:pt x="471" y="173"/>
                      </a:lnTo>
                      <a:lnTo>
                        <a:pt x="431" y="157"/>
                      </a:lnTo>
                      <a:lnTo>
                        <a:pt x="389" y="149"/>
                      </a:lnTo>
                      <a:lnTo>
                        <a:pt x="369" y="14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18" name="Freeform 35">
                  <a:extLst>
                    <a:ext uri="{FF2B5EF4-FFF2-40B4-BE49-F238E27FC236}">
                      <a16:creationId xmlns:a16="http://schemas.microsoft.com/office/drawing/2014/main" id="{630B15F9-B6AD-425C-A029-B286ABD5F779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707" y="3676"/>
                  <a:ext cx="458" cy="461"/>
                </a:xfrm>
                <a:custGeom>
                  <a:avLst/>
                  <a:gdLst>
                    <a:gd name="T0" fmla="*/ 244475 w 458"/>
                    <a:gd name="T1" fmla="*/ 292735 h 461"/>
                    <a:gd name="T2" fmla="*/ 235585 w 458"/>
                    <a:gd name="T3" fmla="*/ 291465 h 461"/>
                    <a:gd name="T4" fmla="*/ 217805 w 458"/>
                    <a:gd name="T5" fmla="*/ 285115 h 461"/>
                    <a:gd name="T6" fmla="*/ 210820 w 458"/>
                    <a:gd name="T7" fmla="*/ 278765 h 461"/>
                    <a:gd name="T8" fmla="*/ 12700 w 458"/>
                    <a:gd name="T9" fmla="*/ 80645 h 461"/>
                    <a:gd name="T10" fmla="*/ 6350 w 458"/>
                    <a:gd name="T11" fmla="*/ 73660 h 461"/>
                    <a:gd name="T12" fmla="*/ 0 w 458"/>
                    <a:gd name="T13" fmla="*/ 55880 h 461"/>
                    <a:gd name="T14" fmla="*/ 0 w 458"/>
                    <a:gd name="T15" fmla="*/ 38100 h 461"/>
                    <a:gd name="T16" fmla="*/ 6350 w 458"/>
                    <a:gd name="T17" fmla="*/ 20955 h 461"/>
                    <a:gd name="T18" fmla="*/ 12700 w 458"/>
                    <a:gd name="T19" fmla="*/ 13335 h 461"/>
                    <a:gd name="T20" fmla="*/ 20320 w 458"/>
                    <a:gd name="T21" fmla="*/ 7620 h 461"/>
                    <a:gd name="T22" fmla="*/ 36830 w 458"/>
                    <a:gd name="T23" fmla="*/ 0 h 461"/>
                    <a:gd name="T24" fmla="*/ 55245 w 458"/>
                    <a:gd name="T25" fmla="*/ 0 h 461"/>
                    <a:gd name="T26" fmla="*/ 73025 w 458"/>
                    <a:gd name="T27" fmla="*/ 6350 h 461"/>
                    <a:gd name="T28" fmla="*/ 80645 w 458"/>
                    <a:gd name="T29" fmla="*/ 13335 h 461"/>
                    <a:gd name="T30" fmla="*/ 81280 w 458"/>
                    <a:gd name="T31" fmla="*/ 15240 h 461"/>
                    <a:gd name="T32" fmla="*/ 278130 w 458"/>
                    <a:gd name="T33" fmla="*/ 210820 h 461"/>
                    <a:gd name="T34" fmla="*/ 283845 w 458"/>
                    <a:gd name="T35" fmla="*/ 218440 h 461"/>
                    <a:gd name="T36" fmla="*/ 290830 w 458"/>
                    <a:gd name="T37" fmla="*/ 235585 h 461"/>
                    <a:gd name="T38" fmla="*/ 290830 w 458"/>
                    <a:gd name="T39" fmla="*/ 253365 h 461"/>
                    <a:gd name="T40" fmla="*/ 283845 w 458"/>
                    <a:gd name="T41" fmla="*/ 271145 h 461"/>
                    <a:gd name="T42" fmla="*/ 278130 w 458"/>
                    <a:gd name="T43" fmla="*/ 278765 h 461"/>
                    <a:gd name="T44" fmla="*/ 270510 w 458"/>
                    <a:gd name="T45" fmla="*/ 285115 h 461"/>
                    <a:gd name="T46" fmla="*/ 253365 w 458"/>
                    <a:gd name="T47" fmla="*/ 291465 h 461"/>
                    <a:gd name="T48" fmla="*/ 244475 w 458"/>
                    <a:gd name="T49" fmla="*/ 292735 h 46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58" h="461">
                      <a:moveTo>
                        <a:pt x="385" y="461"/>
                      </a:moveTo>
                      <a:lnTo>
                        <a:pt x="371" y="459"/>
                      </a:lnTo>
                      <a:lnTo>
                        <a:pt x="343" y="449"/>
                      </a:lnTo>
                      <a:lnTo>
                        <a:pt x="332" y="439"/>
                      </a:lnTo>
                      <a:lnTo>
                        <a:pt x="20" y="127"/>
                      </a:lnTo>
                      <a:lnTo>
                        <a:pt x="10" y="116"/>
                      </a:lnTo>
                      <a:lnTo>
                        <a:pt x="0" y="88"/>
                      </a:lnTo>
                      <a:lnTo>
                        <a:pt x="0" y="60"/>
                      </a:lnTo>
                      <a:lnTo>
                        <a:pt x="10" y="33"/>
                      </a:lnTo>
                      <a:lnTo>
                        <a:pt x="20" y="21"/>
                      </a:lnTo>
                      <a:lnTo>
                        <a:pt x="32" y="12"/>
                      </a:lnTo>
                      <a:lnTo>
                        <a:pt x="58" y="0"/>
                      </a:lnTo>
                      <a:lnTo>
                        <a:pt x="87" y="0"/>
                      </a:lnTo>
                      <a:lnTo>
                        <a:pt x="115" y="10"/>
                      </a:lnTo>
                      <a:lnTo>
                        <a:pt x="127" y="21"/>
                      </a:lnTo>
                      <a:lnTo>
                        <a:pt x="128" y="24"/>
                      </a:lnTo>
                      <a:lnTo>
                        <a:pt x="438" y="332"/>
                      </a:lnTo>
                      <a:lnTo>
                        <a:pt x="447" y="344"/>
                      </a:lnTo>
                      <a:lnTo>
                        <a:pt x="458" y="371"/>
                      </a:lnTo>
                      <a:lnTo>
                        <a:pt x="458" y="399"/>
                      </a:lnTo>
                      <a:lnTo>
                        <a:pt x="447" y="427"/>
                      </a:lnTo>
                      <a:lnTo>
                        <a:pt x="438" y="439"/>
                      </a:lnTo>
                      <a:lnTo>
                        <a:pt x="426" y="449"/>
                      </a:lnTo>
                      <a:lnTo>
                        <a:pt x="399" y="459"/>
                      </a:lnTo>
                      <a:lnTo>
                        <a:pt x="385" y="46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19" name="Freeform 36">
                  <a:extLst>
                    <a:ext uri="{FF2B5EF4-FFF2-40B4-BE49-F238E27FC236}">
                      <a16:creationId xmlns:a16="http://schemas.microsoft.com/office/drawing/2014/main" id="{D1C834FD-569F-4602-867D-C1A1A8B0EFD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006" y="3377"/>
                  <a:ext cx="459" cy="459"/>
                </a:xfrm>
                <a:custGeom>
                  <a:avLst/>
                  <a:gdLst>
                    <a:gd name="T0" fmla="*/ 244475 w 459"/>
                    <a:gd name="T1" fmla="*/ 291465 h 459"/>
                    <a:gd name="T2" fmla="*/ 235585 w 459"/>
                    <a:gd name="T3" fmla="*/ 290830 h 459"/>
                    <a:gd name="T4" fmla="*/ 218440 w 459"/>
                    <a:gd name="T5" fmla="*/ 283845 h 459"/>
                    <a:gd name="T6" fmla="*/ 210820 w 459"/>
                    <a:gd name="T7" fmla="*/ 278130 h 459"/>
                    <a:gd name="T8" fmla="*/ 13335 w 459"/>
                    <a:gd name="T9" fmla="*/ 80645 h 459"/>
                    <a:gd name="T10" fmla="*/ 7620 w 459"/>
                    <a:gd name="T11" fmla="*/ 73025 h 459"/>
                    <a:gd name="T12" fmla="*/ 0 w 459"/>
                    <a:gd name="T13" fmla="*/ 55245 h 459"/>
                    <a:gd name="T14" fmla="*/ 0 w 459"/>
                    <a:gd name="T15" fmla="*/ 36830 h 459"/>
                    <a:gd name="T16" fmla="*/ 7620 w 459"/>
                    <a:gd name="T17" fmla="*/ 20320 h 459"/>
                    <a:gd name="T18" fmla="*/ 13335 w 459"/>
                    <a:gd name="T19" fmla="*/ 12700 h 459"/>
                    <a:gd name="T20" fmla="*/ 20955 w 459"/>
                    <a:gd name="T21" fmla="*/ 6350 h 459"/>
                    <a:gd name="T22" fmla="*/ 38100 w 459"/>
                    <a:gd name="T23" fmla="*/ 0 h 459"/>
                    <a:gd name="T24" fmla="*/ 55880 w 459"/>
                    <a:gd name="T25" fmla="*/ 0 h 459"/>
                    <a:gd name="T26" fmla="*/ 73660 w 459"/>
                    <a:gd name="T27" fmla="*/ 6350 h 459"/>
                    <a:gd name="T28" fmla="*/ 80645 w 459"/>
                    <a:gd name="T29" fmla="*/ 12700 h 459"/>
                    <a:gd name="T30" fmla="*/ 81915 w 459"/>
                    <a:gd name="T31" fmla="*/ 13970 h 459"/>
                    <a:gd name="T32" fmla="*/ 278765 w 459"/>
                    <a:gd name="T33" fmla="*/ 210820 h 459"/>
                    <a:gd name="T34" fmla="*/ 285115 w 459"/>
                    <a:gd name="T35" fmla="*/ 217805 h 459"/>
                    <a:gd name="T36" fmla="*/ 291465 w 459"/>
                    <a:gd name="T37" fmla="*/ 235585 h 459"/>
                    <a:gd name="T38" fmla="*/ 291465 w 459"/>
                    <a:gd name="T39" fmla="*/ 253365 h 459"/>
                    <a:gd name="T40" fmla="*/ 285115 w 459"/>
                    <a:gd name="T41" fmla="*/ 270510 h 459"/>
                    <a:gd name="T42" fmla="*/ 278765 w 459"/>
                    <a:gd name="T43" fmla="*/ 278130 h 459"/>
                    <a:gd name="T44" fmla="*/ 271145 w 459"/>
                    <a:gd name="T45" fmla="*/ 283845 h 459"/>
                    <a:gd name="T46" fmla="*/ 253365 w 459"/>
                    <a:gd name="T47" fmla="*/ 290830 h 459"/>
                    <a:gd name="T48" fmla="*/ 244475 w 459"/>
                    <a:gd name="T49" fmla="*/ 291465 h 459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59" h="459">
                      <a:moveTo>
                        <a:pt x="385" y="459"/>
                      </a:moveTo>
                      <a:lnTo>
                        <a:pt x="371" y="458"/>
                      </a:lnTo>
                      <a:lnTo>
                        <a:pt x="344" y="447"/>
                      </a:lnTo>
                      <a:lnTo>
                        <a:pt x="332" y="438"/>
                      </a:lnTo>
                      <a:lnTo>
                        <a:pt x="21" y="127"/>
                      </a:lnTo>
                      <a:lnTo>
                        <a:pt x="12" y="115"/>
                      </a:lnTo>
                      <a:lnTo>
                        <a:pt x="0" y="87"/>
                      </a:lnTo>
                      <a:lnTo>
                        <a:pt x="0" y="58"/>
                      </a:lnTo>
                      <a:lnTo>
                        <a:pt x="12" y="32"/>
                      </a:lnTo>
                      <a:lnTo>
                        <a:pt x="21" y="20"/>
                      </a:lnTo>
                      <a:lnTo>
                        <a:pt x="33" y="10"/>
                      </a:lnTo>
                      <a:lnTo>
                        <a:pt x="60" y="0"/>
                      </a:lnTo>
                      <a:lnTo>
                        <a:pt x="88" y="0"/>
                      </a:lnTo>
                      <a:lnTo>
                        <a:pt x="116" y="10"/>
                      </a:lnTo>
                      <a:lnTo>
                        <a:pt x="127" y="20"/>
                      </a:lnTo>
                      <a:lnTo>
                        <a:pt x="129" y="22"/>
                      </a:lnTo>
                      <a:lnTo>
                        <a:pt x="439" y="332"/>
                      </a:lnTo>
                      <a:lnTo>
                        <a:pt x="449" y="343"/>
                      </a:lnTo>
                      <a:lnTo>
                        <a:pt x="459" y="371"/>
                      </a:lnTo>
                      <a:lnTo>
                        <a:pt x="459" y="399"/>
                      </a:lnTo>
                      <a:lnTo>
                        <a:pt x="449" y="426"/>
                      </a:lnTo>
                      <a:lnTo>
                        <a:pt x="439" y="438"/>
                      </a:lnTo>
                      <a:lnTo>
                        <a:pt x="427" y="447"/>
                      </a:lnTo>
                      <a:lnTo>
                        <a:pt x="399" y="458"/>
                      </a:lnTo>
                      <a:lnTo>
                        <a:pt x="385" y="45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20" name="Freeform 37">
                  <a:extLst>
                    <a:ext uri="{FF2B5EF4-FFF2-40B4-BE49-F238E27FC236}">
                      <a16:creationId xmlns:a16="http://schemas.microsoft.com/office/drawing/2014/main" id="{55BCC1B3-08D6-4650-B3C1-49C1574B162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332" y="5301"/>
                  <a:ext cx="450" cy="452"/>
                </a:xfrm>
                <a:custGeom>
                  <a:avLst/>
                  <a:gdLst>
                    <a:gd name="T0" fmla="*/ 238760 w 450"/>
                    <a:gd name="T1" fmla="*/ 287020 h 452"/>
                    <a:gd name="T2" fmla="*/ 229870 w 450"/>
                    <a:gd name="T3" fmla="*/ 287020 h 452"/>
                    <a:gd name="T4" fmla="*/ 212725 w 450"/>
                    <a:gd name="T5" fmla="*/ 279400 h 452"/>
                    <a:gd name="T6" fmla="*/ 205105 w 450"/>
                    <a:gd name="T7" fmla="*/ 273050 h 452"/>
                    <a:gd name="T8" fmla="*/ 13335 w 450"/>
                    <a:gd name="T9" fmla="*/ 80645 h 452"/>
                    <a:gd name="T10" fmla="*/ 6985 w 450"/>
                    <a:gd name="T11" fmla="*/ 74295 h 452"/>
                    <a:gd name="T12" fmla="*/ 0 w 450"/>
                    <a:gd name="T13" fmla="*/ 56515 h 452"/>
                    <a:gd name="T14" fmla="*/ 0 w 450"/>
                    <a:gd name="T15" fmla="*/ 38100 h 452"/>
                    <a:gd name="T16" fmla="*/ 6985 w 450"/>
                    <a:gd name="T17" fmla="*/ 20955 h 452"/>
                    <a:gd name="T18" fmla="*/ 13335 w 450"/>
                    <a:gd name="T19" fmla="*/ 13970 h 452"/>
                    <a:gd name="T20" fmla="*/ 20955 w 450"/>
                    <a:gd name="T21" fmla="*/ 6985 h 452"/>
                    <a:gd name="T22" fmla="*/ 37465 w 450"/>
                    <a:gd name="T23" fmla="*/ 0 h 452"/>
                    <a:gd name="T24" fmla="*/ 55880 w 450"/>
                    <a:gd name="T25" fmla="*/ 0 h 452"/>
                    <a:gd name="T26" fmla="*/ 73025 w 450"/>
                    <a:gd name="T27" fmla="*/ 6985 h 452"/>
                    <a:gd name="T28" fmla="*/ 80010 w 450"/>
                    <a:gd name="T29" fmla="*/ 13970 h 452"/>
                    <a:gd name="T30" fmla="*/ 272415 w 450"/>
                    <a:gd name="T31" fmla="*/ 205740 h 452"/>
                    <a:gd name="T32" fmla="*/ 279400 w 450"/>
                    <a:gd name="T33" fmla="*/ 212725 h 452"/>
                    <a:gd name="T34" fmla="*/ 285750 w 450"/>
                    <a:gd name="T35" fmla="*/ 230505 h 452"/>
                    <a:gd name="T36" fmla="*/ 285750 w 450"/>
                    <a:gd name="T37" fmla="*/ 248920 h 452"/>
                    <a:gd name="T38" fmla="*/ 279400 w 450"/>
                    <a:gd name="T39" fmla="*/ 265430 h 452"/>
                    <a:gd name="T40" fmla="*/ 272415 w 450"/>
                    <a:gd name="T41" fmla="*/ 273050 h 452"/>
                    <a:gd name="T42" fmla="*/ 265430 w 450"/>
                    <a:gd name="T43" fmla="*/ 279400 h 452"/>
                    <a:gd name="T44" fmla="*/ 247650 w 450"/>
                    <a:gd name="T45" fmla="*/ 287020 h 452"/>
                    <a:gd name="T46" fmla="*/ 238760 w 450"/>
                    <a:gd name="T47" fmla="*/ 287020 h 452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450" h="452">
                      <a:moveTo>
                        <a:pt x="376" y="452"/>
                      </a:moveTo>
                      <a:lnTo>
                        <a:pt x="362" y="452"/>
                      </a:lnTo>
                      <a:lnTo>
                        <a:pt x="335" y="440"/>
                      </a:lnTo>
                      <a:lnTo>
                        <a:pt x="323" y="430"/>
                      </a:lnTo>
                      <a:lnTo>
                        <a:pt x="21" y="127"/>
                      </a:lnTo>
                      <a:lnTo>
                        <a:pt x="11" y="117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3"/>
                      </a:lnTo>
                      <a:lnTo>
                        <a:pt x="21" y="22"/>
                      </a:lnTo>
                      <a:lnTo>
                        <a:pt x="33" y="11"/>
                      </a:lnTo>
                      <a:lnTo>
                        <a:pt x="59" y="0"/>
                      </a:lnTo>
                      <a:lnTo>
                        <a:pt x="88" y="0"/>
                      </a:lnTo>
                      <a:lnTo>
                        <a:pt x="115" y="11"/>
                      </a:lnTo>
                      <a:lnTo>
                        <a:pt x="126" y="22"/>
                      </a:lnTo>
                      <a:lnTo>
                        <a:pt x="429" y="324"/>
                      </a:lnTo>
                      <a:lnTo>
                        <a:pt x="440" y="335"/>
                      </a:lnTo>
                      <a:lnTo>
                        <a:pt x="450" y="363"/>
                      </a:lnTo>
                      <a:lnTo>
                        <a:pt x="450" y="392"/>
                      </a:lnTo>
                      <a:lnTo>
                        <a:pt x="440" y="418"/>
                      </a:lnTo>
                      <a:lnTo>
                        <a:pt x="429" y="430"/>
                      </a:lnTo>
                      <a:lnTo>
                        <a:pt x="418" y="440"/>
                      </a:lnTo>
                      <a:lnTo>
                        <a:pt x="390" y="452"/>
                      </a:lnTo>
                      <a:lnTo>
                        <a:pt x="376" y="452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21" name="Freeform 38">
                  <a:extLst>
                    <a:ext uri="{FF2B5EF4-FFF2-40B4-BE49-F238E27FC236}">
                      <a16:creationId xmlns:a16="http://schemas.microsoft.com/office/drawing/2014/main" id="{62F91D4D-0B29-4DD8-B3C7-673A45ECF88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631" y="5002"/>
                  <a:ext cx="452" cy="452"/>
                </a:xfrm>
                <a:custGeom>
                  <a:avLst/>
                  <a:gdLst>
                    <a:gd name="T0" fmla="*/ 239395 w 452"/>
                    <a:gd name="T1" fmla="*/ 287020 h 452"/>
                    <a:gd name="T2" fmla="*/ 230505 w 452"/>
                    <a:gd name="T3" fmla="*/ 285750 h 452"/>
                    <a:gd name="T4" fmla="*/ 212725 w 452"/>
                    <a:gd name="T5" fmla="*/ 279400 h 452"/>
                    <a:gd name="T6" fmla="*/ 205740 w 452"/>
                    <a:gd name="T7" fmla="*/ 272415 h 452"/>
                    <a:gd name="T8" fmla="*/ 13970 w 452"/>
                    <a:gd name="T9" fmla="*/ 80645 h 452"/>
                    <a:gd name="T10" fmla="*/ 6985 w 452"/>
                    <a:gd name="T11" fmla="*/ 73025 h 452"/>
                    <a:gd name="T12" fmla="*/ 0 w 452"/>
                    <a:gd name="T13" fmla="*/ 55880 h 452"/>
                    <a:gd name="T14" fmla="*/ 0 w 452"/>
                    <a:gd name="T15" fmla="*/ 37465 h 452"/>
                    <a:gd name="T16" fmla="*/ 6985 w 452"/>
                    <a:gd name="T17" fmla="*/ 20955 h 452"/>
                    <a:gd name="T18" fmla="*/ 13970 w 452"/>
                    <a:gd name="T19" fmla="*/ 13335 h 452"/>
                    <a:gd name="T20" fmla="*/ 20955 w 452"/>
                    <a:gd name="T21" fmla="*/ 6985 h 452"/>
                    <a:gd name="T22" fmla="*/ 38100 w 452"/>
                    <a:gd name="T23" fmla="*/ 0 h 452"/>
                    <a:gd name="T24" fmla="*/ 56515 w 452"/>
                    <a:gd name="T25" fmla="*/ 0 h 452"/>
                    <a:gd name="T26" fmla="*/ 73025 w 452"/>
                    <a:gd name="T27" fmla="*/ 6985 h 452"/>
                    <a:gd name="T28" fmla="*/ 80645 w 452"/>
                    <a:gd name="T29" fmla="*/ 13335 h 452"/>
                    <a:gd name="T30" fmla="*/ 273050 w 452"/>
                    <a:gd name="T31" fmla="*/ 205105 h 452"/>
                    <a:gd name="T32" fmla="*/ 279400 w 452"/>
                    <a:gd name="T33" fmla="*/ 212725 h 452"/>
                    <a:gd name="T34" fmla="*/ 287020 w 452"/>
                    <a:gd name="T35" fmla="*/ 229870 h 452"/>
                    <a:gd name="T36" fmla="*/ 287020 w 452"/>
                    <a:gd name="T37" fmla="*/ 247650 h 452"/>
                    <a:gd name="T38" fmla="*/ 279400 w 452"/>
                    <a:gd name="T39" fmla="*/ 265430 h 452"/>
                    <a:gd name="T40" fmla="*/ 273050 w 452"/>
                    <a:gd name="T41" fmla="*/ 272415 h 452"/>
                    <a:gd name="T42" fmla="*/ 265430 w 452"/>
                    <a:gd name="T43" fmla="*/ 279400 h 452"/>
                    <a:gd name="T44" fmla="*/ 248920 w 452"/>
                    <a:gd name="T45" fmla="*/ 285750 h 452"/>
                    <a:gd name="T46" fmla="*/ 239395 w 452"/>
                    <a:gd name="T47" fmla="*/ 287020 h 452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452" h="452">
                      <a:moveTo>
                        <a:pt x="377" y="452"/>
                      </a:moveTo>
                      <a:lnTo>
                        <a:pt x="363" y="450"/>
                      </a:lnTo>
                      <a:lnTo>
                        <a:pt x="335" y="440"/>
                      </a:lnTo>
                      <a:lnTo>
                        <a:pt x="324" y="429"/>
                      </a:lnTo>
                      <a:lnTo>
                        <a:pt x="22" y="127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59"/>
                      </a:lnTo>
                      <a:lnTo>
                        <a:pt x="11" y="33"/>
                      </a:lnTo>
                      <a:lnTo>
                        <a:pt x="22" y="21"/>
                      </a:lnTo>
                      <a:lnTo>
                        <a:pt x="33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1"/>
                      </a:lnTo>
                      <a:lnTo>
                        <a:pt x="430" y="323"/>
                      </a:lnTo>
                      <a:lnTo>
                        <a:pt x="440" y="335"/>
                      </a:lnTo>
                      <a:lnTo>
                        <a:pt x="452" y="362"/>
                      </a:lnTo>
                      <a:lnTo>
                        <a:pt x="452" y="390"/>
                      </a:lnTo>
                      <a:lnTo>
                        <a:pt x="440" y="418"/>
                      </a:lnTo>
                      <a:lnTo>
                        <a:pt x="430" y="429"/>
                      </a:lnTo>
                      <a:lnTo>
                        <a:pt x="418" y="440"/>
                      </a:lnTo>
                      <a:lnTo>
                        <a:pt x="392" y="450"/>
                      </a:lnTo>
                      <a:lnTo>
                        <a:pt x="377" y="452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22" name="Freeform 39">
                  <a:extLst>
                    <a:ext uri="{FF2B5EF4-FFF2-40B4-BE49-F238E27FC236}">
                      <a16:creationId xmlns:a16="http://schemas.microsoft.com/office/drawing/2014/main" id="{1E688405-5350-46AB-948F-64C0E1764778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2770" y="1441"/>
                  <a:ext cx="2633" cy="2632"/>
                </a:xfrm>
                <a:custGeom>
                  <a:avLst/>
                  <a:gdLst>
                    <a:gd name="T0" fmla="*/ 1121410 w 2633"/>
                    <a:gd name="T1" fmla="*/ 1671320 h 2632"/>
                    <a:gd name="T2" fmla="*/ 1112520 w 2633"/>
                    <a:gd name="T3" fmla="*/ 1671320 h 2632"/>
                    <a:gd name="T4" fmla="*/ 1095375 w 2633"/>
                    <a:gd name="T5" fmla="*/ 1663700 h 2632"/>
                    <a:gd name="T6" fmla="*/ 1087755 w 2633"/>
                    <a:gd name="T7" fmla="*/ 1657350 h 2632"/>
                    <a:gd name="T8" fmla="*/ 13970 w 2633"/>
                    <a:gd name="T9" fmla="*/ 583565 h 2632"/>
                    <a:gd name="T10" fmla="*/ 7620 w 2633"/>
                    <a:gd name="T11" fmla="*/ 576580 h 2632"/>
                    <a:gd name="T12" fmla="*/ 635 w 2633"/>
                    <a:gd name="T13" fmla="*/ 559435 h 2632"/>
                    <a:gd name="T14" fmla="*/ 0 w 2633"/>
                    <a:gd name="T15" fmla="*/ 549910 h 2632"/>
                    <a:gd name="T16" fmla="*/ 635 w 2633"/>
                    <a:gd name="T17" fmla="*/ 540385 h 2632"/>
                    <a:gd name="T18" fmla="*/ 7620 w 2633"/>
                    <a:gd name="T19" fmla="*/ 523240 h 2632"/>
                    <a:gd name="T20" fmla="*/ 13970 w 2633"/>
                    <a:gd name="T21" fmla="*/ 516255 h 2632"/>
                    <a:gd name="T22" fmla="*/ 516890 w 2633"/>
                    <a:gd name="T23" fmla="*/ 13335 h 2632"/>
                    <a:gd name="T24" fmla="*/ 524510 w 2633"/>
                    <a:gd name="T25" fmla="*/ 6985 h 2632"/>
                    <a:gd name="T26" fmla="*/ 541020 w 2633"/>
                    <a:gd name="T27" fmla="*/ 0 h 2632"/>
                    <a:gd name="T28" fmla="*/ 559435 w 2633"/>
                    <a:gd name="T29" fmla="*/ 0 h 2632"/>
                    <a:gd name="T30" fmla="*/ 577215 w 2633"/>
                    <a:gd name="T31" fmla="*/ 6985 h 2632"/>
                    <a:gd name="T32" fmla="*/ 584200 w 2633"/>
                    <a:gd name="T33" fmla="*/ 13335 h 2632"/>
                    <a:gd name="T34" fmla="*/ 1657985 w 2633"/>
                    <a:gd name="T35" fmla="*/ 1087120 h 2632"/>
                    <a:gd name="T36" fmla="*/ 1664335 w 2633"/>
                    <a:gd name="T37" fmla="*/ 1094740 h 2632"/>
                    <a:gd name="T38" fmla="*/ 1671955 w 2633"/>
                    <a:gd name="T39" fmla="*/ 1111885 h 2632"/>
                    <a:gd name="T40" fmla="*/ 1671955 w 2633"/>
                    <a:gd name="T41" fmla="*/ 1130300 h 2632"/>
                    <a:gd name="T42" fmla="*/ 1664335 w 2633"/>
                    <a:gd name="T43" fmla="*/ 1147445 h 2632"/>
                    <a:gd name="T44" fmla="*/ 1657985 w 2633"/>
                    <a:gd name="T45" fmla="*/ 1154430 h 2632"/>
                    <a:gd name="T46" fmla="*/ 1311275 w 2633"/>
                    <a:gd name="T47" fmla="*/ 1501140 h 2632"/>
                    <a:gd name="T48" fmla="*/ 1311275 w 2633"/>
                    <a:gd name="T49" fmla="*/ 1501140 h 2632"/>
                    <a:gd name="T50" fmla="*/ 1155065 w 2633"/>
                    <a:gd name="T51" fmla="*/ 1657350 h 2632"/>
                    <a:gd name="T52" fmla="*/ 1148080 w 2633"/>
                    <a:gd name="T53" fmla="*/ 1663700 h 2632"/>
                    <a:gd name="T54" fmla="*/ 1130935 w 2633"/>
                    <a:gd name="T55" fmla="*/ 1671320 h 2632"/>
                    <a:gd name="T56" fmla="*/ 1121410 w 2633"/>
                    <a:gd name="T57" fmla="*/ 1671320 h 2632"/>
                    <a:gd name="T58" fmla="*/ 114935 w 2633"/>
                    <a:gd name="T59" fmla="*/ 549910 h 2632"/>
                    <a:gd name="T60" fmla="*/ 1121410 w 2633"/>
                    <a:gd name="T61" fmla="*/ 1557020 h 2632"/>
                    <a:gd name="T62" fmla="*/ 1557655 w 2633"/>
                    <a:gd name="T63" fmla="*/ 1120775 h 2632"/>
                    <a:gd name="T64" fmla="*/ 550545 w 2633"/>
                    <a:gd name="T65" fmla="*/ 114300 h 2632"/>
                    <a:gd name="T66" fmla="*/ 114935 w 2633"/>
                    <a:gd name="T67" fmla="*/ 549910 h 2632"/>
                    <a:gd name="T68" fmla="*/ 1277620 w 2633"/>
                    <a:gd name="T69" fmla="*/ 1467485 h 2632"/>
                    <a:gd name="T70" fmla="*/ 1277620 w 2633"/>
                    <a:gd name="T71" fmla="*/ 1467485 h 2632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2633" h="2632">
                      <a:moveTo>
                        <a:pt x="1766" y="2632"/>
                      </a:moveTo>
                      <a:lnTo>
                        <a:pt x="1752" y="2632"/>
                      </a:lnTo>
                      <a:lnTo>
                        <a:pt x="1725" y="2620"/>
                      </a:lnTo>
                      <a:lnTo>
                        <a:pt x="1713" y="2610"/>
                      </a:lnTo>
                      <a:lnTo>
                        <a:pt x="22" y="919"/>
                      </a:lnTo>
                      <a:lnTo>
                        <a:pt x="12" y="908"/>
                      </a:lnTo>
                      <a:lnTo>
                        <a:pt x="1" y="881"/>
                      </a:lnTo>
                      <a:lnTo>
                        <a:pt x="0" y="866"/>
                      </a:lnTo>
                      <a:lnTo>
                        <a:pt x="1" y="851"/>
                      </a:lnTo>
                      <a:lnTo>
                        <a:pt x="12" y="824"/>
                      </a:lnTo>
                      <a:lnTo>
                        <a:pt x="22" y="813"/>
                      </a:lnTo>
                      <a:lnTo>
                        <a:pt x="814" y="21"/>
                      </a:lnTo>
                      <a:lnTo>
                        <a:pt x="826" y="11"/>
                      </a:lnTo>
                      <a:lnTo>
                        <a:pt x="852" y="0"/>
                      </a:lnTo>
                      <a:lnTo>
                        <a:pt x="881" y="0"/>
                      </a:lnTo>
                      <a:lnTo>
                        <a:pt x="909" y="11"/>
                      </a:lnTo>
                      <a:lnTo>
                        <a:pt x="920" y="21"/>
                      </a:lnTo>
                      <a:lnTo>
                        <a:pt x="2611" y="1712"/>
                      </a:lnTo>
                      <a:lnTo>
                        <a:pt x="2621" y="1724"/>
                      </a:lnTo>
                      <a:lnTo>
                        <a:pt x="2633" y="1751"/>
                      </a:lnTo>
                      <a:lnTo>
                        <a:pt x="2633" y="1780"/>
                      </a:lnTo>
                      <a:lnTo>
                        <a:pt x="2621" y="1807"/>
                      </a:lnTo>
                      <a:lnTo>
                        <a:pt x="2611" y="1818"/>
                      </a:lnTo>
                      <a:lnTo>
                        <a:pt x="2065" y="2364"/>
                      </a:lnTo>
                      <a:lnTo>
                        <a:pt x="1819" y="2610"/>
                      </a:lnTo>
                      <a:lnTo>
                        <a:pt x="1808" y="2620"/>
                      </a:lnTo>
                      <a:lnTo>
                        <a:pt x="1781" y="2632"/>
                      </a:lnTo>
                      <a:lnTo>
                        <a:pt x="1766" y="2632"/>
                      </a:lnTo>
                      <a:close/>
                      <a:moveTo>
                        <a:pt x="181" y="866"/>
                      </a:moveTo>
                      <a:lnTo>
                        <a:pt x="1766" y="2452"/>
                      </a:lnTo>
                      <a:lnTo>
                        <a:pt x="2453" y="1765"/>
                      </a:lnTo>
                      <a:lnTo>
                        <a:pt x="867" y="180"/>
                      </a:lnTo>
                      <a:lnTo>
                        <a:pt x="181" y="866"/>
                      </a:lnTo>
                      <a:close/>
                      <a:moveTo>
                        <a:pt x="2012" y="2311"/>
                      </a:moveTo>
                      <a:lnTo>
                        <a:pt x="2012" y="231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23" name="Freeform 40">
                  <a:extLst>
                    <a:ext uri="{FF2B5EF4-FFF2-40B4-BE49-F238E27FC236}">
                      <a16:creationId xmlns:a16="http://schemas.microsoft.com/office/drawing/2014/main" id="{337DE598-64A8-4016-9948-A6EBC53243D3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399" y="5069"/>
                  <a:ext cx="2632" cy="2632"/>
                </a:xfrm>
                <a:custGeom>
                  <a:avLst/>
                  <a:gdLst>
                    <a:gd name="T0" fmla="*/ 1120775 w 2632"/>
                    <a:gd name="T1" fmla="*/ 1671320 h 2632"/>
                    <a:gd name="T2" fmla="*/ 1111885 w 2632"/>
                    <a:gd name="T3" fmla="*/ 1670685 h 2632"/>
                    <a:gd name="T4" fmla="*/ 1094105 w 2632"/>
                    <a:gd name="T5" fmla="*/ 1663700 h 2632"/>
                    <a:gd name="T6" fmla="*/ 1087755 w 2632"/>
                    <a:gd name="T7" fmla="*/ 1657985 h 2632"/>
                    <a:gd name="T8" fmla="*/ 13335 w 2632"/>
                    <a:gd name="T9" fmla="*/ 583565 h 2632"/>
                    <a:gd name="T10" fmla="*/ 6985 w 2632"/>
                    <a:gd name="T11" fmla="*/ 576580 h 2632"/>
                    <a:gd name="T12" fmla="*/ 0 w 2632"/>
                    <a:gd name="T13" fmla="*/ 559435 h 2632"/>
                    <a:gd name="T14" fmla="*/ 0 w 2632"/>
                    <a:gd name="T15" fmla="*/ 541020 h 2632"/>
                    <a:gd name="T16" fmla="*/ 6985 w 2632"/>
                    <a:gd name="T17" fmla="*/ 523875 h 2632"/>
                    <a:gd name="T18" fmla="*/ 13335 w 2632"/>
                    <a:gd name="T19" fmla="*/ 516255 h 2632"/>
                    <a:gd name="T20" fmla="*/ 516255 w 2632"/>
                    <a:gd name="T21" fmla="*/ 13335 h 2632"/>
                    <a:gd name="T22" fmla="*/ 523240 w 2632"/>
                    <a:gd name="T23" fmla="*/ 6985 h 2632"/>
                    <a:gd name="T24" fmla="*/ 541020 w 2632"/>
                    <a:gd name="T25" fmla="*/ 0 h 2632"/>
                    <a:gd name="T26" fmla="*/ 559435 w 2632"/>
                    <a:gd name="T27" fmla="*/ 0 h 2632"/>
                    <a:gd name="T28" fmla="*/ 576580 w 2632"/>
                    <a:gd name="T29" fmla="*/ 6985 h 2632"/>
                    <a:gd name="T30" fmla="*/ 583565 w 2632"/>
                    <a:gd name="T31" fmla="*/ 13335 h 2632"/>
                    <a:gd name="T32" fmla="*/ 1392555 w 2632"/>
                    <a:gd name="T33" fmla="*/ 822325 h 2632"/>
                    <a:gd name="T34" fmla="*/ 1392555 w 2632"/>
                    <a:gd name="T35" fmla="*/ 822325 h 2632"/>
                    <a:gd name="T36" fmla="*/ 1657985 w 2632"/>
                    <a:gd name="T37" fmla="*/ 1087755 h 2632"/>
                    <a:gd name="T38" fmla="*/ 1663700 w 2632"/>
                    <a:gd name="T39" fmla="*/ 1094105 h 2632"/>
                    <a:gd name="T40" fmla="*/ 1670685 w 2632"/>
                    <a:gd name="T41" fmla="*/ 1111885 h 2632"/>
                    <a:gd name="T42" fmla="*/ 1671320 w 2632"/>
                    <a:gd name="T43" fmla="*/ 1120775 h 2632"/>
                    <a:gd name="T44" fmla="*/ 1670685 w 2632"/>
                    <a:gd name="T45" fmla="*/ 1130300 h 2632"/>
                    <a:gd name="T46" fmla="*/ 1663700 w 2632"/>
                    <a:gd name="T47" fmla="*/ 1147445 h 2632"/>
                    <a:gd name="T48" fmla="*/ 1657985 w 2632"/>
                    <a:gd name="T49" fmla="*/ 1154430 h 2632"/>
                    <a:gd name="T50" fmla="*/ 1154430 w 2632"/>
                    <a:gd name="T51" fmla="*/ 1657985 h 2632"/>
                    <a:gd name="T52" fmla="*/ 1146810 w 2632"/>
                    <a:gd name="T53" fmla="*/ 1663700 h 2632"/>
                    <a:gd name="T54" fmla="*/ 1130300 w 2632"/>
                    <a:gd name="T55" fmla="*/ 1670685 h 2632"/>
                    <a:gd name="T56" fmla="*/ 1120775 w 2632"/>
                    <a:gd name="T57" fmla="*/ 1671320 h 2632"/>
                    <a:gd name="T58" fmla="*/ 114935 w 2632"/>
                    <a:gd name="T59" fmla="*/ 549910 h 2632"/>
                    <a:gd name="T60" fmla="*/ 1120775 w 2632"/>
                    <a:gd name="T61" fmla="*/ 1556385 h 2632"/>
                    <a:gd name="T62" fmla="*/ 1556385 w 2632"/>
                    <a:gd name="T63" fmla="*/ 1120775 h 2632"/>
                    <a:gd name="T64" fmla="*/ 549910 w 2632"/>
                    <a:gd name="T65" fmla="*/ 114935 h 2632"/>
                    <a:gd name="T66" fmla="*/ 114935 w 2632"/>
                    <a:gd name="T67" fmla="*/ 549910 h 2632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2632" h="2632">
                      <a:moveTo>
                        <a:pt x="1765" y="2632"/>
                      </a:moveTo>
                      <a:lnTo>
                        <a:pt x="1751" y="2631"/>
                      </a:lnTo>
                      <a:lnTo>
                        <a:pt x="1723" y="2620"/>
                      </a:lnTo>
                      <a:lnTo>
                        <a:pt x="1713" y="2611"/>
                      </a:lnTo>
                      <a:lnTo>
                        <a:pt x="21" y="919"/>
                      </a:lnTo>
                      <a:lnTo>
                        <a:pt x="11" y="908"/>
                      </a:lnTo>
                      <a:lnTo>
                        <a:pt x="0" y="881"/>
                      </a:lnTo>
                      <a:lnTo>
                        <a:pt x="0" y="852"/>
                      </a:lnTo>
                      <a:lnTo>
                        <a:pt x="11" y="825"/>
                      </a:lnTo>
                      <a:lnTo>
                        <a:pt x="21" y="813"/>
                      </a:lnTo>
                      <a:lnTo>
                        <a:pt x="813" y="21"/>
                      </a:lnTo>
                      <a:lnTo>
                        <a:pt x="824" y="11"/>
                      </a:lnTo>
                      <a:lnTo>
                        <a:pt x="852" y="0"/>
                      </a:lnTo>
                      <a:lnTo>
                        <a:pt x="881" y="0"/>
                      </a:lnTo>
                      <a:lnTo>
                        <a:pt x="908" y="11"/>
                      </a:lnTo>
                      <a:lnTo>
                        <a:pt x="919" y="21"/>
                      </a:lnTo>
                      <a:lnTo>
                        <a:pt x="2193" y="1295"/>
                      </a:lnTo>
                      <a:lnTo>
                        <a:pt x="2611" y="1713"/>
                      </a:lnTo>
                      <a:lnTo>
                        <a:pt x="2620" y="1723"/>
                      </a:lnTo>
                      <a:lnTo>
                        <a:pt x="2631" y="1751"/>
                      </a:lnTo>
                      <a:lnTo>
                        <a:pt x="2632" y="1765"/>
                      </a:lnTo>
                      <a:lnTo>
                        <a:pt x="2631" y="1780"/>
                      </a:lnTo>
                      <a:lnTo>
                        <a:pt x="2620" y="1807"/>
                      </a:lnTo>
                      <a:lnTo>
                        <a:pt x="2611" y="1818"/>
                      </a:lnTo>
                      <a:lnTo>
                        <a:pt x="1818" y="2611"/>
                      </a:lnTo>
                      <a:lnTo>
                        <a:pt x="1806" y="2620"/>
                      </a:lnTo>
                      <a:lnTo>
                        <a:pt x="1780" y="2631"/>
                      </a:lnTo>
                      <a:lnTo>
                        <a:pt x="1765" y="2632"/>
                      </a:lnTo>
                      <a:close/>
                      <a:moveTo>
                        <a:pt x="181" y="866"/>
                      </a:moveTo>
                      <a:lnTo>
                        <a:pt x="1765" y="2451"/>
                      </a:lnTo>
                      <a:lnTo>
                        <a:pt x="2451" y="1765"/>
                      </a:lnTo>
                      <a:lnTo>
                        <a:pt x="866" y="181"/>
                      </a:lnTo>
                      <a:lnTo>
                        <a:pt x="181" y="86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24" name="Freeform 41">
                  <a:extLst>
                    <a:ext uri="{FF2B5EF4-FFF2-40B4-BE49-F238E27FC236}">
                      <a16:creationId xmlns:a16="http://schemas.microsoft.com/office/drawing/2014/main" id="{43922B14-6561-4B7F-A31A-3582540DF00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199" y="1869"/>
                  <a:ext cx="919" cy="920"/>
                </a:xfrm>
                <a:custGeom>
                  <a:avLst/>
                  <a:gdLst>
                    <a:gd name="T0" fmla="*/ 46990 w 919"/>
                    <a:gd name="T1" fmla="*/ 584200 h 920"/>
                    <a:gd name="T2" fmla="*/ 38100 w 919"/>
                    <a:gd name="T3" fmla="*/ 583565 h 920"/>
                    <a:gd name="T4" fmla="*/ 20955 w 919"/>
                    <a:gd name="T5" fmla="*/ 576580 h 920"/>
                    <a:gd name="T6" fmla="*/ 13335 w 919"/>
                    <a:gd name="T7" fmla="*/ 570230 h 920"/>
                    <a:gd name="T8" fmla="*/ 7620 w 919"/>
                    <a:gd name="T9" fmla="*/ 563245 h 920"/>
                    <a:gd name="T10" fmla="*/ 0 w 919"/>
                    <a:gd name="T11" fmla="*/ 545465 h 920"/>
                    <a:gd name="T12" fmla="*/ 0 w 919"/>
                    <a:gd name="T13" fmla="*/ 527050 h 920"/>
                    <a:gd name="T14" fmla="*/ 7620 w 919"/>
                    <a:gd name="T15" fmla="*/ 509905 h 920"/>
                    <a:gd name="T16" fmla="*/ 13335 w 919"/>
                    <a:gd name="T17" fmla="*/ 502920 h 920"/>
                    <a:gd name="T18" fmla="*/ 502920 w 919"/>
                    <a:gd name="T19" fmla="*/ 13335 h 920"/>
                    <a:gd name="T20" fmla="*/ 509905 w 919"/>
                    <a:gd name="T21" fmla="*/ 7620 h 920"/>
                    <a:gd name="T22" fmla="*/ 527050 w 919"/>
                    <a:gd name="T23" fmla="*/ 0 h 920"/>
                    <a:gd name="T24" fmla="*/ 545465 w 919"/>
                    <a:gd name="T25" fmla="*/ 0 h 920"/>
                    <a:gd name="T26" fmla="*/ 563245 w 919"/>
                    <a:gd name="T27" fmla="*/ 7620 h 920"/>
                    <a:gd name="T28" fmla="*/ 570230 w 919"/>
                    <a:gd name="T29" fmla="*/ 13335 h 920"/>
                    <a:gd name="T30" fmla="*/ 576580 w 919"/>
                    <a:gd name="T31" fmla="*/ 20955 h 920"/>
                    <a:gd name="T32" fmla="*/ 583565 w 919"/>
                    <a:gd name="T33" fmla="*/ 38100 h 920"/>
                    <a:gd name="T34" fmla="*/ 583565 w 919"/>
                    <a:gd name="T35" fmla="*/ 55880 h 920"/>
                    <a:gd name="T36" fmla="*/ 576580 w 919"/>
                    <a:gd name="T37" fmla="*/ 73660 h 920"/>
                    <a:gd name="T38" fmla="*/ 570230 w 919"/>
                    <a:gd name="T39" fmla="*/ 80645 h 920"/>
                    <a:gd name="T40" fmla="*/ 80645 w 919"/>
                    <a:gd name="T41" fmla="*/ 570230 h 920"/>
                    <a:gd name="T42" fmla="*/ 73660 w 919"/>
                    <a:gd name="T43" fmla="*/ 576580 h 920"/>
                    <a:gd name="T44" fmla="*/ 55880 w 919"/>
                    <a:gd name="T45" fmla="*/ 583565 h 920"/>
                    <a:gd name="T46" fmla="*/ 46990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4" y="920"/>
                      </a:moveTo>
                      <a:lnTo>
                        <a:pt x="60" y="919"/>
                      </a:lnTo>
                      <a:lnTo>
                        <a:pt x="33" y="908"/>
                      </a:lnTo>
                      <a:lnTo>
                        <a:pt x="21" y="898"/>
                      </a:lnTo>
                      <a:lnTo>
                        <a:pt x="12" y="887"/>
                      </a:lnTo>
                      <a:lnTo>
                        <a:pt x="0" y="859"/>
                      </a:lnTo>
                      <a:lnTo>
                        <a:pt x="0" y="830"/>
                      </a:lnTo>
                      <a:lnTo>
                        <a:pt x="12" y="803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3" y="12"/>
                      </a:lnTo>
                      <a:lnTo>
                        <a:pt x="830" y="0"/>
                      </a:lnTo>
                      <a:lnTo>
                        <a:pt x="859" y="0"/>
                      </a:lnTo>
                      <a:lnTo>
                        <a:pt x="887" y="12"/>
                      </a:lnTo>
                      <a:lnTo>
                        <a:pt x="898" y="21"/>
                      </a:lnTo>
                      <a:lnTo>
                        <a:pt x="908" y="33"/>
                      </a:lnTo>
                      <a:lnTo>
                        <a:pt x="919" y="60"/>
                      </a:lnTo>
                      <a:lnTo>
                        <a:pt x="919" y="88"/>
                      </a:lnTo>
                      <a:lnTo>
                        <a:pt x="908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8"/>
                      </a:lnTo>
                      <a:lnTo>
                        <a:pt x="88" y="919"/>
                      </a:lnTo>
                      <a:lnTo>
                        <a:pt x="74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25" name="Freeform 42">
                  <a:extLst>
                    <a:ext uri="{FF2B5EF4-FFF2-40B4-BE49-F238E27FC236}">
                      <a16:creationId xmlns:a16="http://schemas.microsoft.com/office/drawing/2014/main" id="{4EB71BC4-B4FC-46D0-B15B-36960CCC3E5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627" y="2297"/>
                  <a:ext cx="919" cy="920"/>
                </a:xfrm>
                <a:custGeom>
                  <a:avLst/>
                  <a:gdLst>
                    <a:gd name="T0" fmla="*/ 47625 w 919"/>
                    <a:gd name="T1" fmla="*/ 584200 h 920"/>
                    <a:gd name="T2" fmla="*/ 38100 w 919"/>
                    <a:gd name="T3" fmla="*/ 583565 h 920"/>
                    <a:gd name="T4" fmla="*/ 20955 w 919"/>
                    <a:gd name="T5" fmla="*/ 576580 h 920"/>
                    <a:gd name="T6" fmla="*/ 13970 w 919"/>
                    <a:gd name="T7" fmla="*/ 570230 h 920"/>
                    <a:gd name="T8" fmla="*/ 6985 w 919"/>
                    <a:gd name="T9" fmla="*/ 562610 h 920"/>
                    <a:gd name="T10" fmla="*/ 0 w 919"/>
                    <a:gd name="T11" fmla="*/ 546100 h 920"/>
                    <a:gd name="T12" fmla="*/ 0 w 919"/>
                    <a:gd name="T13" fmla="*/ 527685 h 920"/>
                    <a:gd name="T14" fmla="*/ 6985 w 919"/>
                    <a:gd name="T15" fmla="*/ 509905 h 920"/>
                    <a:gd name="T16" fmla="*/ 13970 w 919"/>
                    <a:gd name="T17" fmla="*/ 502285 h 920"/>
                    <a:gd name="T18" fmla="*/ 502285 w 919"/>
                    <a:gd name="T19" fmla="*/ 13970 h 920"/>
                    <a:gd name="T20" fmla="*/ 509905 w 919"/>
                    <a:gd name="T21" fmla="*/ 6985 h 920"/>
                    <a:gd name="T22" fmla="*/ 527685 w 919"/>
                    <a:gd name="T23" fmla="*/ 0 h 920"/>
                    <a:gd name="T24" fmla="*/ 546100 w 919"/>
                    <a:gd name="T25" fmla="*/ 0 h 920"/>
                    <a:gd name="T26" fmla="*/ 562610 w 919"/>
                    <a:gd name="T27" fmla="*/ 6985 h 920"/>
                    <a:gd name="T28" fmla="*/ 570230 w 919"/>
                    <a:gd name="T29" fmla="*/ 13970 h 920"/>
                    <a:gd name="T30" fmla="*/ 576580 w 919"/>
                    <a:gd name="T31" fmla="*/ 20955 h 920"/>
                    <a:gd name="T32" fmla="*/ 583565 w 919"/>
                    <a:gd name="T33" fmla="*/ 38100 h 920"/>
                    <a:gd name="T34" fmla="*/ 583565 w 919"/>
                    <a:gd name="T35" fmla="*/ 56515 h 920"/>
                    <a:gd name="T36" fmla="*/ 576580 w 919"/>
                    <a:gd name="T37" fmla="*/ 73025 h 920"/>
                    <a:gd name="T38" fmla="*/ 570230 w 919"/>
                    <a:gd name="T39" fmla="*/ 81280 h 920"/>
                    <a:gd name="T40" fmla="*/ 81280 w 919"/>
                    <a:gd name="T41" fmla="*/ 570230 h 920"/>
                    <a:gd name="T42" fmla="*/ 73025 w 919"/>
                    <a:gd name="T43" fmla="*/ 576580 h 920"/>
                    <a:gd name="T44" fmla="*/ 56515 w 919"/>
                    <a:gd name="T45" fmla="*/ 583565 h 920"/>
                    <a:gd name="T46" fmla="*/ 47625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5" y="920"/>
                      </a:moveTo>
                      <a:lnTo>
                        <a:pt x="60" y="919"/>
                      </a:lnTo>
                      <a:lnTo>
                        <a:pt x="33" y="908"/>
                      </a:lnTo>
                      <a:lnTo>
                        <a:pt x="22" y="898"/>
                      </a:lnTo>
                      <a:lnTo>
                        <a:pt x="11" y="886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1" y="803"/>
                      </a:lnTo>
                      <a:lnTo>
                        <a:pt x="22" y="791"/>
                      </a:lnTo>
                      <a:lnTo>
                        <a:pt x="791" y="22"/>
                      </a:lnTo>
                      <a:lnTo>
                        <a:pt x="803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6" y="11"/>
                      </a:lnTo>
                      <a:lnTo>
                        <a:pt x="898" y="22"/>
                      </a:lnTo>
                      <a:lnTo>
                        <a:pt x="908" y="33"/>
                      </a:lnTo>
                      <a:lnTo>
                        <a:pt x="919" y="60"/>
                      </a:lnTo>
                      <a:lnTo>
                        <a:pt x="919" y="89"/>
                      </a:lnTo>
                      <a:lnTo>
                        <a:pt x="908" y="115"/>
                      </a:lnTo>
                      <a:lnTo>
                        <a:pt x="898" y="128"/>
                      </a:lnTo>
                      <a:lnTo>
                        <a:pt x="128" y="898"/>
                      </a:lnTo>
                      <a:lnTo>
                        <a:pt x="115" y="908"/>
                      </a:lnTo>
                      <a:lnTo>
                        <a:pt x="89" y="919"/>
                      </a:lnTo>
                      <a:lnTo>
                        <a:pt x="75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26" name="Freeform 43">
                  <a:extLst>
                    <a:ext uri="{FF2B5EF4-FFF2-40B4-BE49-F238E27FC236}">
                      <a16:creationId xmlns:a16="http://schemas.microsoft.com/office/drawing/2014/main" id="{C58A3C70-9F7D-4F3E-92D1-BC25ED9B05A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056" y="2726"/>
                  <a:ext cx="918" cy="920"/>
                </a:xfrm>
                <a:custGeom>
                  <a:avLst/>
                  <a:gdLst>
                    <a:gd name="T0" fmla="*/ 46355 w 918"/>
                    <a:gd name="T1" fmla="*/ 584200 h 920"/>
                    <a:gd name="T2" fmla="*/ 37465 w 918"/>
                    <a:gd name="T3" fmla="*/ 582930 h 920"/>
                    <a:gd name="T4" fmla="*/ 20320 w 918"/>
                    <a:gd name="T5" fmla="*/ 576580 h 920"/>
                    <a:gd name="T6" fmla="*/ 12700 w 918"/>
                    <a:gd name="T7" fmla="*/ 569595 h 920"/>
                    <a:gd name="T8" fmla="*/ 6985 w 918"/>
                    <a:gd name="T9" fmla="*/ 562610 h 920"/>
                    <a:gd name="T10" fmla="*/ 0 w 918"/>
                    <a:gd name="T11" fmla="*/ 544830 h 920"/>
                    <a:gd name="T12" fmla="*/ 0 w 918"/>
                    <a:gd name="T13" fmla="*/ 526415 h 920"/>
                    <a:gd name="T14" fmla="*/ 6985 w 918"/>
                    <a:gd name="T15" fmla="*/ 509905 h 920"/>
                    <a:gd name="T16" fmla="*/ 12700 w 918"/>
                    <a:gd name="T17" fmla="*/ 502285 h 920"/>
                    <a:gd name="T18" fmla="*/ 502285 w 918"/>
                    <a:gd name="T19" fmla="*/ 12700 h 920"/>
                    <a:gd name="T20" fmla="*/ 509905 w 918"/>
                    <a:gd name="T21" fmla="*/ 6985 h 920"/>
                    <a:gd name="T22" fmla="*/ 526415 w 918"/>
                    <a:gd name="T23" fmla="*/ 0 h 920"/>
                    <a:gd name="T24" fmla="*/ 544830 w 918"/>
                    <a:gd name="T25" fmla="*/ 0 h 920"/>
                    <a:gd name="T26" fmla="*/ 562610 w 918"/>
                    <a:gd name="T27" fmla="*/ 6985 h 920"/>
                    <a:gd name="T28" fmla="*/ 569595 w 918"/>
                    <a:gd name="T29" fmla="*/ 12700 h 920"/>
                    <a:gd name="T30" fmla="*/ 576580 w 918"/>
                    <a:gd name="T31" fmla="*/ 20320 h 920"/>
                    <a:gd name="T32" fmla="*/ 582930 w 918"/>
                    <a:gd name="T33" fmla="*/ 37465 h 920"/>
                    <a:gd name="T34" fmla="*/ 582930 w 918"/>
                    <a:gd name="T35" fmla="*/ 55880 h 920"/>
                    <a:gd name="T36" fmla="*/ 576580 w 918"/>
                    <a:gd name="T37" fmla="*/ 73025 h 920"/>
                    <a:gd name="T38" fmla="*/ 569595 w 918"/>
                    <a:gd name="T39" fmla="*/ 80645 h 920"/>
                    <a:gd name="T40" fmla="*/ 80645 w 918"/>
                    <a:gd name="T41" fmla="*/ 569595 h 920"/>
                    <a:gd name="T42" fmla="*/ 73025 w 918"/>
                    <a:gd name="T43" fmla="*/ 576580 h 920"/>
                    <a:gd name="T44" fmla="*/ 55880 w 918"/>
                    <a:gd name="T45" fmla="*/ 582930 h 920"/>
                    <a:gd name="T46" fmla="*/ 46355 w 918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8" h="920">
                      <a:moveTo>
                        <a:pt x="73" y="920"/>
                      </a:moveTo>
                      <a:lnTo>
                        <a:pt x="59" y="918"/>
                      </a:lnTo>
                      <a:lnTo>
                        <a:pt x="32" y="908"/>
                      </a:lnTo>
                      <a:lnTo>
                        <a:pt x="20" y="897"/>
                      </a:lnTo>
                      <a:lnTo>
                        <a:pt x="11" y="886"/>
                      </a:lnTo>
                      <a:lnTo>
                        <a:pt x="0" y="858"/>
                      </a:lnTo>
                      <a:lnTo>
                        <a:pt x="0" y="829"/>
                      </a:lnTo>
                      <a:lnTo>
                        <a:pt x="11" y="803"/>
                      </a:lnTo>
                      <a:lnTo>
                        <a:pt x="20" y="791"/>
                      </a:lnTo>
                      <a:lnTo>
                        <a:pt x="791" y="20"/>
                      </a:lnTo>
                      <a:lnTo>
                        <a:pt x="803" y="11"/>
                      </a:lnTo>
                      <a:lnTo>
                        <a:pt x="829" y="0"/>
                      </a:lnTo>
                      <a:lnTo>
                        <a:pt x="858" y="0"/>
                      </a:lnTo>
                      <a:lnTo>
                        <a:pt x="886" y="11"/>
                      </a:lnTo>
                      <a:lnTo>
                        <a:pt x="897" y="20"/>
                      </a:lnTo>
                      <a:lnTo>
                        <a:pt x="908" y="32"/>
                      </a:lnTo>
                      <a:lnTo>
                        <a:pt x="918" y="59"/>
                      </a:lnTo>
                      <a:lnTo>
                        <a:pt x="918" y="88"/>
                      </a:lnTo>
                      <a:lnTo>
                        <a:pt x="908" y="115"/>
                      </a:lnTo>
                      <a:lnTo>
                        <a:pt x="897" y="127"/>
                      </a:lnTo>
                      <a:lnTo>
                        <a:pt x="127" y="897"/>
                      </a:lnTo>
                      <a:lnTo>
                        <a:pt x="115" y="908"/>
                      </a:lnTo>
                      <a:lnTo>
                        <a:pt x="88" y="918"/>
                      </a:lnTo>
                      <a:lnTo>
                        <a:pt x="73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27" name="Freeform 44">
                  <a:extLst>
                    <a:ext uri="{FF2B5EF4-FFF2-40B4-BE49-F238E27FC236}">
                      <a16:creationId xmlns:a16="http://schemas.microsoft.com/office/drawing/2014/main" id="{7FA43BAF-162A-4777-95D0-846019DC81A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27" y="5497"/>
                  <a:ext cx="920" cy="920"/>
                </a:xfrm>
                <a:custGeom>
                  <a:avLst/>
                  <a:gdLst>
                    <a:gd name="T0" fmla="*/ 46990 w 920"/>
                    <a:gd name="T1" fmla="*/ 584200 h 920"/>
                    <a:gd name="T2" fmla="*/ 38100 w 920"/>
                    <a:gd name="T3" fmla="*/ 584200 h 920"/>
                    <a:gd name="T4" fmla="*/ 20320 w 920"/>
                    <a:gd name="T5" fmla="*/ 576580 h 920"/>
                    <a:gd name="T6" fmla="*/ 13335 w 920"/>
                    <a:gd name="T7" fmla="*/ 570230 h 920"/>
                    <a:gd name="T8" fmla="*/ 6985 w 920"/>
                    <a:gd name="T9" fmla="*/ 562610 h 920"/>
                    <a:gd name="T10" fmla="*/ 0 w 920"/>
                    <a:gd name="T11" fmla="*/ 546100 h 920"/>
                    <a:gd name="T12" fmla="*/ 0 w 920"/>
                    <a:gd name="T13" fmla="*/ 527685 h 920"/>
                    <a:gd name="T14" fmla="*/ 6985 w 920"/>
                    <a:gd name="T15" fmla="*/ 509905 h 920"/>
                    <a:gd name="T16" fmla="*/ 13335 w 920"/>
                    <a:gd name="T17" fmla="*/ 502920 h 920"/>
                    <a:gd name="T18" fmla="*/ 502920 w 920"/>
                    <a:gd name="T19" fmla="*/ 13335 h 920"/>
                    <a:gd name="T20" fmla="*/ 509905 w 920"/>
                    <a:gd name="T21" fmla="*/ 6985 h 920"/>
                    <a:gd name="T22" fmla="*/ 527685 w 920"/>
                    <a:gd name="T23" fmla="*/ 0 h 920"/>
                    <a:gd name="T24" fmla="*/ 546100 w 920"/>
                    <a:gd name="T25" fmla="*/ 0 h 920"/>
                    <a:gd name="T26" fmla="*/ 562610 w 920"/>
                    <a:gd name="T27" fmla="*/ 6985 h 920"/>
                    <a:gd name="T28" fmla="*/ 570230 w 920"/>
                    <a:gd name="T29" fmla="*/ 13335 h 920"/>
                    <a:gd name="T30" fmla="*/ 576580 w 920"/>
                    <a:gd name="T31" fmla="*/ 20320 h 920"/>
                    <a:gd name="T32" fmla="*/ 584200 w 920"/>
                    <a:gd name="T33" fmla="*/ 38100 h 920"/>
                    <a:gd name="T34" fmla="*/ 584200 w 920"/>
                    <a:gd name="T35" fmla="*/ 56515 h 920"/>
                    <a:gd name="T36" fmla="*/ 576580 w 920"/>
                    <a:gd name="T37" fmla="*/ 73660 h 920"/>
                    <a:gd name="T38" fmla="*/ 570230 w 920"/>
                    <a:gd name="T39" fmla="*/ 80645 h 920"/>
                    <a:gd name="T40" fmla="*/ 80645 w 920"/>
                    <a:gd name="T41" fmla="*/ 570230 h 920"/>
                    <a:gd name="T42" fmla="*/ 73660 w 920"/>
                    <a:gd name="T43" fmla="*/ 576580 h 920"/>
                    <a:gd name="T44" fmla="*/ 56515 w 920"/>
                    <a:gd name="T45" fmla="*/ 584200 h 920"/>
                    <a:gd name="T46" fmla="*/ 46990 w 920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20" h="920">
                      <a:moveTo>
                        <a:pt x="74" y="920"/>
                      </a:moveTo>
                      <a:lnTo>
                        <a:pt x="60" y="920"/>
                      </a:lnTo>
                      <a:lnTo>
                        <a:pt x="32" y="908"/>
                      </a:lnTo>
                      <a:lnTo>
                        <a:pt x="21" y="898"/>
                      </a:lnTo>
                      <a:lnTo>
                        <a:pt x="11" y="886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1" y="803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3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6" y="11"/>
                      </a:lnTo>
                      <a:lnTo>
                        <a:pt x="898" y="21"/>
                      </a:lnTo>
                      <a:lnTo>
                        <a:pt x="908" y="32"/>
                      </a:lnTo>
                      <a:lnTo>
                        <a:pt x="920" y="60"/>
                      </a:lnTo>
                      <a:lnTo>
                        <a:pt x="920" y="89"/>
                      </a:lnTo>
                      <a:lnTo>
                        <a:pt x="908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8"/>
                      </a:lnTo>
                      <a:lnTo>
                        <a:pt x="89" y="920"/>
                      </a:lnTo>
                      <a:lnTo>
                        <a:pt x="74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28" name="Freeform 45">
                  <a:extLst>
                    <a:ext uri="{FF2B5EF4-FFF2-40B4-BE49-F238E27FC236}">
                      <a16:creationId xmlns:a16="http://schemas.microsoft.com/office/drawing/2014/main" id="{1FED9311-EB74-4E1D-A05E-AC4AF48C218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255" y="5925"/>
                  <a:ext cx="919" cy="920"/>
                </a:xfrm>
                <a:custGeom>
                  <a:avLst/>
                  <a:gdLst>
                    <a:gd name="T0" fmla="*/ 47625 w 919"/>
                    <a:gd name="T1" fmla="*/ 584200 h 920"/>
                    <a:gd name="T2" fmla="*/ 38735 w 919"/>
                    <a:gd name="T3" fmla="*/ 583565 h 920"/>
                    <a:gd name="T4" fmla="*/ 20955 w 919"/>
                    <a:gd name="T5" fmla="*/ 576580 h 920"/>
                    <a:gd name="T6" fmla="*/ 13335 w 919"/>
                    <a:gd name="T7" fmla="*/ 570865 h 920"/>
                    <a:gd name="T8" fmla="*/ 6985 w 919"/>
                    <a:gd name="T9" fmla="*/ 563245 h 920"/>
                    <a:gd name="T10" fmla="*/ 0 w 919"/>
                    <a:gd name="T11" fmla="*/ 545465 h 920"/>
                    <a:gd name="T12" fmla="*/ 0 w 919"/>
                    <a:gd name="T13" fmla="*/ 527050 h 920"/>
                    <a:gd name="T14" fmla="*/ 6985 w 919"/>
                    <a:gd name="T15" fmla="*/ 510540 h 920"/>
                    <a:gd name="T16" fmla="*/ 13335 w 919"/>
                    <a:gd name="T17" fmla="*/ 502920 h 920"/>
                    <a:gd name="T18" fmla="*/ 502920 w 919"/>
                    <a:gd name="T19" fmla="*/ 13335 h 920"/>
                    <a:gd name="T20" fmla="*/ 510540 w 919"/>
                    <a:gd name="T21" fmla="*/ 6985 h 920"/>
                    <a:gd name="T22" fmla="*/ 527685 w 919"/>
                    <a:gd name="T23" fmla="*/ 0 h 920"/>
                    <a:gd name="T24" fmla="*/ 546100 w 919"/>
                    <a:gd name="T25" fmla="*/ 0 h 920"/>
                    <a:gd name="T26" fmla="*/ 563245 w 919"/>
                    <a:gd name="T27" fmla="*/ 6985 h 920"/>
                    <a:gd name="T28" fmla="*/ 570865 w 919"/>
                    <a:gd name="T29" fmla="*/ 13335 h 920"/>
                    <a:gd name="T30" fmla="*/ 576580 w 919"/>
                    <a:gd name="T31" fmla="*/ 20955 h 920"/>
                    <a:gd name="T32" fmla="*/ 583565 w 919"/>
                    <a:gd name="T33" fmla="*/ 38735 h 920"/>
                    <a:gd name="T34" fmla="*/ 583565 w 919"/>
                    <a:gd name="T35" fmla="*/ 56515 h 920"/>
                    <a:gd name="T36" fmla="*/ 576580 w 919"/>
                    <a:gd name="T37" fmla="*/ 73660 h 920"/>
                    <a:gd name="T38" fmla="*/ 570865 w 919"/>
                    <a:gd name="T39" fmla="*/ 81280 h 920"/>
                    <a:gd name="T40" fmla="*/ 81280 w 919"/>
                    <a:gd name="T41" fmla="*/ 570865 h 920"/>
                    <a:gd name="T42" fmla="*/ 73660 w 919"/>
                    <a:gd name="T43" fmla="*/ 576580 h 920"/>
                    <a:gd name="T44" fmla="*/ 56515 w 919"/>
                    <a:gd name="T45" fmla="*/ 583565 h 920"/>
                    <a:gd name="T46" fmla="*/ 47625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5" y="920"/>
                      </a:moveTo>
                      <a:lnTo>
                        <a:pt x="61" y="919"/>
                      </a:lnTo>
                      <a:lnTo>
                        <a:pt x="33" y="908"/>
                      </a:lnTo>
                      <a:lnTo>
                        <a:pt x="21" y="899"/>
                      </a:lnTo>
                      <a:lnTo>
                        <a:pt x="11" y="887"/>
                      </a:lnTo>
                      <a:lnTo>
                        <a:pt x="0" y="859"/>
                      </a:lnTo>
                      <a:lnTo>
                        <a:pt x="0" y="830"/>
                      </a:lnTo>
                      <a:lnTo>
                        <a:pt x="11" y="804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4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7" y="11"/>
                      </a:lnTo>
                      <a:lnTo>
                        <a:pt x="899" y="21"/>
                      </a:lnTo>
                      <a:lnTo>
                        <a:pt x="908" y="33"/>
                      </a:lnTo>
                      <a:lnTo>
                        <a:pt x="919" y="61"/>
                      </a:lnTo>
                      <a:lnTo>
                        <a:pt x="919" y="89"/>
                      </a:lnTo>
                      <a:lnTo>
                        <a:pt x="908" y="116"/>
                      </a:lnTo>
                      <a:lnTo>
                        <a:pt x="899" y="128"/>
                      </a:lnTo>
                      <a:lnTo>
                        <a:pt x="128" y="899"/>
                      </a:lnTo>
                      <a:lnTo>
                        <a:pt x="116" y="908"/>
                      </a:lnTo>
                      <a:lnTo>
                        <a:pt x="89" y="919"/>
                      </a:lnTo>
                      <a:lnTo>
                        <a:pt x="75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29" name="Freeform 46">
                  <a:extLst>
                    <a:ext uri="{FF2B5EF4-FFF2-40B4-BE49-F238E27FC236}">
                      <a16:creationId xmlns:a16="http://schemas.microsoft.com/office/drawing/2014/main" id="{AAC2F42A-DAE0-4B1F-8CC9-F4AAC1278B0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683" y="6353"/>
                  <a:ext cx="920" cy="921"/>
                </a:xfrm>
                <a:custGeom>
                  <a:avLst/>
                  <a:gdLst>
                    <a:gd name="T0" fmla="*/ 46990 w 920"/>
                    <a:gd name="T1" fmla="*/ 584835 h 921"/>
                    <a:gd name="T2" fmla="*/ 38100 w 920"/>
                    <a:gd name="T3" fmla="*/ 584200 h 921"/>
                    <a:gd name="T4" fmla="*/ 21590 w 920"/>
                    <a:gd name="T5" fmla="*/ 577215 h 921"/>
                    <a:gd name="T6" fmla="*/ 13970 w 920"/>
                    <a:gd name="T7" fmla="*/ 570230 h 921"/>
                    <a:gd name="T8" fmla="*/ 7620 w 920"/>
                    <a:gd name="T9" fmla="*/ 563245 h 921"/>
                    <a:gd name="T10" fmla="*/ 0 w 920"/>
                    <a:gd name="T11" fmla="*/ 546100 h 921"/>
                    <a:gd name="T12" fmla="*/ 0 w 920"/>
                    <a:gd name="T13" fmla="*/ 527685 h 921"/>
                    <a:gd name="T14" fmla="*/ 7620 w 920"/>
                    <a:gd name="T15" fmla="*/ 510540 h 921"/>
                    <a:gd name="T16" fmla="*/ 13970 w 920"/>
                    <a:gd name="T17" fmla="*/ 502920 h 921"/>
                    <a:gd name="T18" fmla="*/ 502920 w 920"/>
                    <a:gd name="T19" fmla="*/ 13970 h 921"/>
                    <a:gd name="T20" fmla="*/ 509905 w 920"/>
                    <a:gd name="T21" fmla="*/ 7620 h 921"/>
                    <a:gd name="T22" fmla="*/ 527685 w 920"/>
                    <a:gd name="T23" fmla="*/ 0 h 921"/>
                    <a:gd name="T24" fmla="*/ 546100 w 920"/>
                    <a:gd name="T25" fmla="*/ 0 h 921"/>
                    <a:gd name="T26" fmla="*/ 563245 w 920"/>
                    <a:gd name="T27" fmla="*/ 7620 h 921"/>
                    <a:gd name="T28" fmla="*/ 570230 w 920"/>
                    <a:gd name="T29" fmla="*/ 13970 h 921"/>
                    <a:gd name="T30" fmla="*/ 577215 w 920"/>
                    <a:gd name="T31" fmla="*/ 21590 h 921"/>
                    <a:gd name="T32" fmla="*/ 584200 w 920"/>
                    <a:gd name="T33" fmla="*/ 38100 h 921"/>
                    <a:gd name="T34" fmla="*/ 584200 w 920"/>
                    <a:gd name="T35" fmla="*/ 56515 h 921"/>
                    <a:gd name="T36" fmla="*/ 577215 w 920"/>
                    <a:gd name="T37" fmla="*/ 73660 h 921"/>
                    <a:gd name="T38" fmla="*/ 570230 w 920"/>
                    <a:gd name="T39" fmla="*/ 80645 h 921"/>
                    <a:gd name="T40" fmla="*/ 80645 w 920"/>
                    <a:gd name="T41" fmla="*/ 570230 h 921"/>
                    <a:gd name="T42" fmla="*/ 73660 w 920"/>
                    <a:gd name="T43" fmla="*/ 577215 h 921"/>
                    <a:gd name="T44" fmla="*/ 56515 w 920"/>
                    <a:gd name="T45" fmla="*/ 584200 h 921"/>
                    <a:gd name="T46" fmla="*/ 46990 w 920"/>
                    <a:gd name="T47" fmla="*/ 584835 h 92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20" h="921">
                      <a:moveTo>
                        <a:pt x="74" y="921"/>
                      </a:moveTo>
                      <a:lnTo>
                        <a:pt x="60" y="920"/>
                      </a:lnTo>
                      <a:lnTo>
                        <a:pt x="34" y="909"/>
                      </a:lnTo>
                      <a:lnTo>
                        <a:pt x="22" y="898"/>
                      </a:lnTo>
                      <a:lnTo>
                        <a:pt x="12" y="887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2" y="804"/>
                      </a:lnTo>
                      <a:lnTo>
                        <a:pt x="22" y="792"/>
                      </a:lnTo>
                      <a:lnTo>
                        <a:pt x="792" y="22"/>
                      </a:lnTo>
                      <a:lnTo>
                        <a:pt x="803" y="12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7" y="12"/>
                      </a:lnTo>
                      <a:lnTo>
                        <a:pt x="898" y="22"/>
                      </a:lnTo>
                      <a:lnTo>
                        <a:pt x="909" y="34"/>
                      </a:lnTo>
                      <a:lnTo>
                        <a:pt x="920" y="60"/>
                      </a:lnTo>
                      <a:lnTo>
                        <a:pt x="920" y="89"/>
                      </a:lnTo>
                      <a:lnTo>
                        <a:pt x="909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9"/>
                      </a:lnTo>
                      <a:lnTo>
                        <a:pt x="89" y="920"/>
                      </a:lnTo>
                      <a:lnTo>
                        <a:pt x="74" y="92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166" name="群組 165">
                <a:extLst>
                  <a:ext uri="{FF2B5EF4-FFF2-40B4-BE49-F238E27FC236}">
                    <a16:creationId xmlns:a16="http://schemas.microsoft.com/office/drawing/2014/main" id="{21BF8313-8C33-E19B-110B-2415002D714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flipH="1">
                <a:off x="10432312" y="4068275"/>
                <a:ext cx="256456" cy="287648"/>
                <a:chOff x="8694732" y="650876"/>
                <a:chExt cx="704849" cy="790575"/>
              </a:xfrm>
            </p:grpSpPr>
            <p:sp>
              <p:nvSpPr>
                <p:cNvPr id="192" name="Freeform 15">
                  <a:extLst>
                    <a:ext uri="{FF2B5EF4-FFF2-40B4-BE49-F238E27FC236}">
                      <a16:creationId xmlns:a16="http://schemas.microsoft.com/office/drawing/2014/main" id="{7DCE7C57-9827-16CC-B11F-50EA450E3A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93" name="Freeform 16">
                  <a:extLst>
                    <a:ext uri="{FF2B5EF4-FFF2-40B4-BE49-F238E27FC236}">
                      <a16:creationId xmlns:a16="http://schemas.microsoft.com/office/drawing/2014/main" id="{AC9C976B-B887-0F8A-BA28-F439A4E2DC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94" name="Freeform 17">
                  <a:extLst>
                    <a:ext uri="{FF2B5EF4-FFF2-40B4-BE49-F238E27FC236}">
                      <a16:creationId xmlns:a16="http://schemas.microsoft.com/office/drawing/2014/main" id="{8CD62AC9-BB22-FC0A-0BFA-4534E676C5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95" name="Freeform 18">
                  <a:extLst>
                    <a:ext uri="{FF2B5EF4-FFF2-40B4-BE49-F238E27FC236}">
                      <a16:creationId xmlns:a16="http://schemas.microsoft.com/office/drawing/2014/main" id="{55B2FE8E-4669-310E-FB82-2349600746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96" name="Freeform 19">
                  <a:extLst>
                    <a:ext uri="{FF2B5EF4-FFF2-40B4-BE49-F238E27FC236}">
                      <a16:creationId xmlns:a16="http://schemas.microsoft.com/office/drawing/2014/main" id="{BAF00069-CC78-7C9B-3EFC-426FEEF21C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97" name="Freeform 20">
                  <a:extLst>
                    <a:ext uri="{FF2B5EF4-FFF2-40B4-BE49-F238E27FC236}">
                      <a16:creationId xmlns:a16="http://schemas.microsoft.com/office/drawing/2014/main" id="{0B486552-85D0-B8EA-7868-867DF20D0B0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ED7D3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98" name="Freeform 21">
                  <a:extLst>
                    <a:ext uri="{FF2B5EF4-FFF2-40B4-BE49-F238E27FC236}">
                      <a16:creationId xmlns:a16="http://schemas.microsoft.com/office/drawing/2014/main" id="{85439047-62D2-4EFC-A2A7-13AA4349E7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207" name="群組 206">
                <a:extLst>
                  <a:ext uri="{FF2B5EF4-FFF2-40B4-BE49-F238E27FC236}">
                    <a16:creationId xmlns:a16="http://schemas.microsoft.com/office/drawing/2014/main" id="{DACCEA99-115A-3F98-9AB8-A400148E3B84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137721" y="4237876"/>
                <a:ext cx="256456" cy="287648"/>
                <a:chOff x="8694732" y="650876"/>
                <a:chExt cx="704849" cy="790575"/>
              </a:xfrm>
            </p:grpSpPr>
            <p:sp>
              <p:nvSpPr>
                <p:cNvPr id="208" name="Freeform 15">
                  <a:extLst>
                    <a:ext uri="{FF2B5EF4-FFF2-40B4-BE49-F238E27FC236}">
                      <a16:creationId xmlns:a16="http://schemas.microsoft.com/office/drawing/2014/main" id="{14FE5B62-F09A-D2B8-ECB7-77304E1649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09" name="Freeform 16">
                  <a:extLst>
                    <a:ext uri="{FF2B5EF4-FFF2-40B4-BE49-F238E27FC236}">
                      <a16:creationId xmlns:a16="http://schemas.microsoft.com/office/drawing/2014/main" id="{2AC41133-BC9A-20C3-5486-18F5B635F9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0" name="Freeform 17">
                  <a:extLst>
                    <a:ext uri="{FF2B5EF4-FFF2-40B4-BE49-F238E27FC236}">
                      <a16:creationId xmlns:a16="http://schemas.microsoft.com/office/drawing/2014/main" id="{47022A7A-EDDE-B495-4435-3DC4110B93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1" name="Freeform 18">
                  <a:extLst>
                    <a:ext uri="{FF2B5EF4-FFF2-40B4-BE49-F238E27FC236}">
                      <a16:creationId xmlns:a16="http://schemas.microsoft.com/office/drawing/2014/main" id="{BF4DEC53-222D-3578-0788-6BD6C852F4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2" name="Freeform 19">
                  <a:extLst>
                    <a:ext uri="{FF2B5EF4-FFF2-40B4-BE49-F238E27FC236}">
                      <a16:creationId xmlns:a16="http://schemas.microsoft.com/office/drawing/2014/main" id="{656C680F-4836-E9A7-802A-86A94A3BB4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3" name="Freeform 20">
                  <a:extLst>
                    <a:ext uri="{FF2B5EF4-FFF2-40B4-BE49-F238E27FC236}">
                      <a16:creationId xmlns:a16="http://schemas.microsoft.com/office/drawing/2014/main" id="{51A796A9-CD99-82A2-5FAA-38E2D43F6E7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ED7D3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14" name="Freeform 21">
                  <a:extLst>
                    <a:ext uri="{FF2B5EF4-FFF2-40B4-BE49-F238E27FC236}">
                      <a16:creationId xmlns:a16="http://schemas.microsoft.com/office/drawing/2014/main" id="{95E44680-94A9-9DF8-546E-C5EE0B0B30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6" name="群組 5">
                <a:extLst>
                  <a:ext uri="{FF2B5EF4-FFF2-40B4-BE49-F238E27FC236}">
                    <a16:creationId xmlns:a16="http://schemas.microsoft.com/office/drawing/2014/main" id="{B11B6E71-E293-2750-3730-6C326B9D9444}"/>
                  </a:ext>
                </a:extLst>
              </p:cNvPr>
              <p:cNvGrpSpPr/>
              <p:nvPr/>
            </p:nvGrpSpPr>
            <p:grpSpPr>
              <a:xfrm>
                <a:off x="3917124" y="4458904"/>
                <a:ext cx="991298" cy="962387"/>
                <a:chOff x="2843788" y="4944174"/>
                <a:chExt cx="991298" cy="962387"/>
              </a:xfrm>
            </p:grpSpPr>
            <p:grpSp>
              <p:nvGrpSpPr>
                <p:cNvPr id="215" name="群組 214">
                  <a:extLst>
                    <a:ext uri="{FF2B5EF4-FFF2-40B4-BE49-F238E27FC236}">
                      <a16:creationId xmlns:a16="http://schemas.microsoft.com/office/drawing/2014/main" id="{64B924FC-E7E8-243A-FAEF-5ACE6F233FE7}"/>
                    </a:ext>
                  </a:extLst>
                </p:cNvPr>
                <p:cNvGrpSpPr/>
                <p:nvPr/>
              </p:nvGrpSpPr>
              <p:grpSpPr>
                <a:xfrm>
                  <a:off x="2843788" y="5146076"/>
                  <a:ext cx="991298" cy="760485"/>
                  <a:chOff x="9515475" y="3765550"/>
                  <a:chExt cx="1827213" cy="1401763"/>
                </a:xfrm>
              </p:grpSpPr>
              <p:sp>
                <p:nvSpPr>
                  <p:cNvPr id="216" name="Rectangle 281">
                    <a:extLst>
                      <a:ext uri="{FF2B5EF4-FFF2-40B4-BE49-F238E27FC236}">
                        <a16:creationId xmlns:a16="http://schemas.microsoft.com/office/drawing/2014/main" id="{051CAD33-7CA4-9CA7-A659-0E160647FD8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002838" y="4314825"/>
                    <a:ext cx="974725" cy="852488"/>
                  </a:xfrm>
                  <a:prstGeom prst="rect">
                    <a:avLst/>
                  </a:prstGeom>
                  <a:solidFill>
                    <a:srgbClr val="8C5A3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7" name="Freeform 282">
                    <a:extLst>
                      <a:ext uri="{FF2B5EF4-FFF2-40B4-BE49-F238E27FC236}">
                        <a16:creationId xmlns:a16="http://schemas.microsoft.com/office/drawing/2014/main" id="{8E2B5077-78A9-6665-D55A-0C3C225E13F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759949" y="3949700"/>
                    <a:ext cx="1217612" cy="365125"/>
                  </a:xfrm>
                  <a:custGeom>
                    <a:avLst/>
                    <a:gdLst>
                      <a:gd name="T0" fmla="*/ 767 w 767"/>
                      <a:gd name="T1" fmla="*/ 230 h 230"/>
                      <a:gd name="T2" fmla="*/ 153 w 767"/>
                      <a:gd name="T3" fmla="*/ 230 h 230"/>
                      <a:gd name="T4" fmla="*/ 0 w 767"/>
                      <a:gd name="T5" fmla="*/ 0 h 230"/>
                      <a:gd name="T6" fmla="*/ 614 w 767"/>
                      <a:gd name="T7" fmla="*/ 0 h 230"/>
                      <a:gd name="T8" fmla="*/ 767 w 767"/>
                      <a:gd name="T9" fmla="*/ 230 h 2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67" h="230">
                        <a:moveTo>
                          <a:pt x="767" y="230"/>
                        </a:moveTo>
                        <a:lnTo>
                          <a:pt x="153" y="230"/>
                        </a:lnTo>
                        <a:lnTo>
                          <a:pt x="0" y="0"/>
                        </a:lnTo>
                        <a:lnTo>
                          <a:pt x="614" y="0"/>
                        </a:lnTo>
                        <a:lnTo>
                          <a:pt x="767" y="230"/>
                        </a:lnTo>
                        <a:close/>
                      </a:path>
                    </a:pathLst>
                  </a:custGeom>
                  <a:solidFill>
                    <a:srgbClr val="ECC10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8" name="Freeform 283">
                    <a:extLst>
                      <a:ext uri="{FF2B5EF4-FFF2-40B4-BE49-F238E27FC236}">
                        <a16:creationId xmlns:a16="http://schemas.microsoft.com/office/drawing/2014/main" id="{C801537B-8F28-3852-3EC5-C354E376171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515475" y="3949700"/>
                    <a:ext cx="487363" cy="1217613"/>
                  </a:xfrm>
                  <a:custGeom>
                    <a:avLst/>
                    <a:gdLst>
                      <a:gd name="T0" fmla="*/ 154 w 307"/>
                      <a:gd name="T1" fmla="*/ 0 h 767"/>
                      <a:gd name="T2" fmla="*/ 307 w 307"/>
                      <a:gd name="T3" fmla="*/ 230 h 767"/>
                      <a:gd name="T4" fmla="*/ 307 w 307"/>
                      <a:gd name="T5" fmla="*/ 767 h 767"/>
                      <a:gd name="T6" fmla="*/ 0 w 307"/>
                      <a:gd name="T7" fmla="*/ 767 h 767"/>
                      <a:gd name="T8" fmla="*/ 0 w 307"/>
                      <a:gd name="T9" fmla="*/ 230 h 767"/>
                      <a:gd name="T10" fmla="*/ 154 w 307"/>
                      <a:gd name="T11" fmla="*/ 0 h 7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07" h="767">
                        <a:moveTo>
                          <a:pt x="154" y="0"/>
                        </a:moveTo>
                        <a:lnTo>
                          <a:pt x="307" y="230"/>
                        </a:lnTo>
                        <a:lnTo>
                          <a:pt x="307" y="767"/>
                        </a:lnTo>
                        <a:lnTo>
                          <a:pt x="0" y="767"/>
                        </a:lnTo>
                        <a:lnTo>
                          <a:pt x="0" y="230"/>
                        </a:lnTo>
                        <a:lnTo>
                          <a:pt x="154" y="0"/>
                        </a:lnTo>
                        <a:close/>
                      </a:path>
                    </a:pathLst>
                  </a:custGeom>
                  <a:solidFill>
                    <a:srgbClr val="C17A4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19" name="Rectangle 284">
                    <a:extLst>
                      <a:ext uri="{FF2B5EF4-FFF2-40B4-BE49-F238E27FC236}">
                        <a16:creationId xmlns:a16="http://schemas.microsoft.com/office/drawing/2014/main" id="{9F07BEC8-B2C7-6851-19DD-FC6F53F646B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734675" y="4557713"/>
                    <a:ext cx="120650" cy="182563"/>
                  </a:xfrm>
                  <a:prstGeom prst="rect">
                    <a:avLst/>
                  </a:prstGeom>
                  <a:solidFill>
                    <a:srgbClr val="9BD9F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20" name="Freeform 285">
                    <a:extLst>
                      <a:ext uri="{FF2B5EF4-FFF2-40B4-BE49-F238E27FC236}">
                        <a16:creationId xmlns:a16="http://schemas.microsoft.com/office/drawing/2014/main" id="{E4864CE0-65C5-C8E2-22F0-B16F752ECFA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0718800" y="4541838"/>
                    <a:ext cx="152400" cy="214313"/>
                  </a:xfrm>
                  <a:custGeom>
                    <a:avLst/>
                    <a:gdLst>
                      <a:gd name="T0" fmla="*/ 67 w 334"/>
                      <a:gd name="T1" fmla="*/ 400 h 467"/>
                      <a:gd name="T2" fmla="*/ 267 w 334"/>
                      <a:gd name="T3" fmla="*/ 400 h 467"/>
                      <a:gd name="T4" fmla="*/ 267 w 334"/>
                      <a:gd name="T5" fmla="*/ 67 h 467"/>
                      <a:gd name="T6" fmla="*/ 67 w 334"/>
                      <a:gd name="T7" fmla="*/ 67 h 467"/>
                      <a:gd name="T8" fmla="*/ 67 w 334"/>
                      <a:gd name="T9" fmla="*/ 400 h 467"/>
                      <a:gd name="T10" fmla="*/ 334 w 334"/>
                      <a:gd name="T11" fmla="*/ 467 h 467"/>
                      <a:gd name="T12" fmla="*/ 0 w 334"/>
                      <a:gd name="T13" fmla="*/ 467 h 467"/>
                      <a:gd name="T14" fmla="*/ 0 w 334"/>
                      <a:gd name="T15" fmla="*/ 0 h 467"/>
                      <a:gd name="T16" fmla="*/ 334 w 334"/>
                      <a:gd name="T17" fmla="*/ 0 h 467"/>
                      <a:gd name="T18" fmla="*/ 334 w 334"/>
                      <a:gd name="T19" fmla="*/ 467 h 4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334" h="467">
                        <a:moveTo>
                          <a:pt x="67" y="400"/>
                        </a:moveTo>
                        <a:lnTo>
                          <a:pt x="267" y="400"/>
                        </a:lnTo>
                        <a:lnTo>
                          <a:pt x="267" y="67"/>
                        </a:lnTo>
                        <a:lnTo>
                          <a:pt x="67" y="67"/>
                        </a:lnTo>
                        <a:lnTo>
                          <a:pt x="67" y="400"/>
                        </a:lnTo>
                        <a:close/>
                        <a:moveTo>
                          <a:pt x="334" y="467"/>
                        </a:moveTo>
                        <a:lnTo>
                          <a:pt x="0" y="467"/>
                        </a:lnTo>
                        <a:lnTo>
                          <a:pt x="0" y="0"/>
                        </a:lnTo>
                        <a:lnTo>
                          <a:pt x="334" y="0"/>
                        </a:lnTo>
                        <a:lnTo>
                          <a:pt x="334" y="46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21" name="Rectangle 286">
                    <a:extLst>
                      <a:ext uri="{FF2B5EF4-FFF2-40B4-BE49-F238E27FC236}">
                        <a16:creationId xmlns:a16="http://schemas.microsoft.com/office/drawing/2014/main" id="{A9DE876C-21DD-9B17-A34A-BBD8621AB45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125075" y="4557713"/>
                    <a:ext cx="122238" cy="182563"/>
                  </a:xfrm>
                  <a:prstGeom prst="rect">
                    <a:avLst/>
                  </a:prstGeom>
                  <a:solidFill>
                    <a:srgbClr val="9BD9F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22" name="Freeform 287">
                    <a:extLst>
                      <a:ext uri="{FF2B5EF4-FFF2-40B4-BE49-F238E27FC236}">
                        <a16:creationId xmlns:a16="http://schemas.microsoft.com/office/drawing/2014/main" id="{C0087F5D-F1ED-74EF-16DB-E9C5E45F0E2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0109200" y="4541838"/>
                    <a:ext cx="152400" cy="214313"/>
                  </a:xfrm>
                  <a:custGeom>
                    <a:avLst/>
                    <a:gdLst>
                      <a:gd name="T0" fmla="*/ 67 w 333"/>
                      <a:gd name="T1" fmla="*/ 400 h 467"/>
                      <a:gd name="T2" fmla="*/ 267 w 333"/>
                      <a:gd name="T3" fmla="*/ 400 h 467"/>
                      <a:gd name="T4" fmla="*/ 267 w 333"/>
                      <a:gd name="T5" fmla="*/ 67 h 467"/>
                      <a:gd name="T6" fmla="*/ 67 w 333"/>
                      <a:gd name="T7" fmla="*/ 67 h 467"/>
                      <a:gd name="T8" fmla="*/ 67 w 333"/>
                      <a:gd name="T9" fmla="*/ 400 h 467"/>
                      <a:gd name="T10" fmla="*/ 333 w 333"/>
                      <a:gd name="T11" fmla="*/ 467 h 467"/>
                      <a:gd name="T12" fmla="*/ 0 w 333"/>
                      <a:gd name="T13" fmla="*/ 467 h 467"/>
                      <a:gd name="T14" fmla="*/ 0 w 333"/>
                      <a:gd name="T15" fmla="*/ 0 h 467"/>
                      <a:gd name="T16" fmla="*/ 333 w 333"/>
                      <a:gd name="T17" fmla="*/ 0 h 467"/>
                      <a:gd name="T18" fmla="*/ 333 w 333"/>
                      <a:gd name="T19" fmla="*/ 467 h 4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333" h="467">
                        <a:moveTo>
                          <a:pt x="67" y="400"/>
                        </a:moveTo>
                        <a:lnTo>
                          <a:pt x="267" y="400"/>
                        </a:lnTo>
                        <a:lnTo>
                          <a:pt x="267" y="67"/>
                        </a:lnTo>
                        <a:lnTo>
                          <a:pt x="67" y="67"/>
                        </a:lnTo>
                        <a:lnTo>
                          <a:pt x="67" y="400"/>
                        </a:lnTo>
                        <a:close/>
                        <a:moveTo>
                          <a:pt x="333" y="467"/>
                        </a:moveTo>
                        <a:lnTo>
                          <a:pt x="0" y="467"/>
                        </a:lnTo>
                        <a:lnTo>
                          <a:pt x="0" y="0"/>
                        </a:lnTo>
                        <a:lnTo>
                          <a:pt x="333" y="0"/>
                        </a:lnTo>
                        <a:lnTo>
                          <a:pt x="333" y="46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23" name="Rectangle 288">
                    <a:extLst>
                      <a:ext uri="{FF2B5EF4-FFF2-40B4-BE49-F238E27FC236}">
                        <a16:creationId xmlns:a16="http://schemas.microsoft.com/office/drawing/2014/main" id="{DC060530-DF18-11A2-49AC-68F4F9E3E0D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125075" y="4740275"/>
                    <a:ext cx="122238" cy="182563"/>
                  </a:xfrm>
                  <a:prstGeom prst="rect">
                    <a:avLst/>
                  </a:prstGeom>
                  <a:solidFill>
                    <a:srgbClr val="9BD9F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24" name="Freeform 289">
                    <a:extLst>
                      <a:ext uri="{FF2B5EF4-FFF2-40B4-BE49-F238E27FC236}">
                        <a16:creationId xmlns:a16="http://schemas.microsoft.com/office/drawing/2014/main" id="{0F32BE18-6C8A-235A-D7E5-0F7FCF90A20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0109200" y="4725988"/>
                    <a:ext cx="152400" cy="212725"/>
                  </a:xfrm>
                  <a:custGeom>
                    <a:avLst/>
                    <a:gdLst>
                      <a:gd name="T0" fmla="*/ 67 w 333"/>
                      <a:gd name="T1" fmla="*/ 400 h 467"/>
                      <a:gd name="T2" fmla="*/ 267 w 333"/>
                      <a:gd name="T3" fmla="*/ 400 h 467"/>
                      <a:gd name="T4" fmla="*/ 267 w 333"/>
                      <a:gd name="T5" fmla="*/ 67 h 467"/>
                      <a:gd name="T6" fmla="*/ 67 w 333"/>
                      <a:gd name="T7" fmla="*/ 67 h 467"/>
                      <a:gd name="T8" fmla="*/ 67 w 333"/>
                      <a:gd name="T9" fmla="*/ 400 h 467"/>
                      <a:gd name="T10" fmla="*/ 333 w 333"/>
                      <a:gd name="T11" fmla="*/ 467 h 467"/>
                      <a:gd name="T12" fmla="*/ 0 w 333"/>
                      <a:gd name="T13" fmla="*/ 467 h 467"/>
                      <a:gd name="T14" fmla="*/ 0 w 333"/>
                      <a:gd name="T15" fmla="*/ 0 h 467"/>
                      <a:gd name="T16" fmla="*/ 333 w 333"/>
                      <a:gd name="T17" fmla="*/ 0 h 467"/>
                      <a:gd name="T18" fmla="*/ 333 w 333"/>
                      <a:gd name="T19" fmla="*/ 467 h 4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333" h="467">
                        <a:moveTo>
                          <a:pt x="67" y="400"/>
                        </a:moveTo>
                        <a:lnTo>
                          <a:pt x="267" y="400"/>
                        </a:lnTo>
                        <a:lnTo>
                          <a:pt x="267" y="67"/>
                        </a:lnTo>
                        <a:lnTo>
                          <a:pt x="67" y="67"/>
                        </a:lnTo>
                        <a:lnTo>
                          <a:pt x="67" y="400"/>
                        </a:lnTo>
                        <a:close/>
                        <a:moveTo>
                          <a:pt x="333" y="467"/>
                        </a:moveTo>
                        <a:lnTo>
                          <a:pt x="0" y="467"/>
                        </a:lnTo>
                        <a:lnTo>
                          <a:pt x="0" y="0"/>
                        </a:lnTo>
                        <a:lnTo>
                          <a:pt x="333" y="0"/>
                        </a:lnTo>
                        <a:lnTo>
                          <a:pt x="333" y="46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25" name="Rectangle 290">
                    <a:extLst>
                      <a:ext uri="{FF2B5EF4-FFF2-40B4-BE49-F238E27FC236}">
                        <a16:creationId xmlns:a16="http://schemas.microsoft.com/office/drawing/2014/main" id="{CE0EA926-6336-89E9-5D99-A9FB8C3C843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734675" y="4740275"/>
                    <a:ext cx="120650" cy="182563"/>
                  </a:xfrm>
                  <a:prstGeom prst="rect">
                    <a:avLst/>
                  </a:prstGeom>
                  <a:solidFill>
                    <a:srgbClr val="9BD9F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26" name="Freeform 291">
                    <a:extLst>
                      <a:ext uri="{FF2B5EF4-FFF2-40B4-BE49-F238E27FC236}">
                        <a16:creationId xmlns:a16="http://schemas.microsoft.com/office/drawing/2014/main" id="{8824459C-99C4-A6CC-B906-99B6EB45A95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0718800" y="4725988"/>
                    <a:ext cx="152400" cy="212725"/>
                  </a:xfrm>
                  <a:custGeom>
                    <a:avLst/>
                    <a:gdLst>
                      <a:gd name="T0" fmla="*/ 67 w 334"/>
                      <a:gd name="T1" fmla="*/ 400 h 467"/>
                      <a:gd name="T2" fmla="*/ 267 w 334"/>
                      <a:gd name="T3" fmla="*/ 400 h 467"/>
                      <a:gd name="T4" fmla="*/ 267 w 334"/>
                      <a:gd name="T5" fmla="*/ 67 h 467"/>
                      <a:gd name="T6" fmla="*/ 67 w 334"/>
                      <a:gd name="T7" fmla="*/ 67 h 467"/>
                      <a:gd name="T8" fmla="*/ 67 w 334"/>
                      <a:gd name="T9" fmla="*/ 400 h 467"/>
                      <a:gd name="T10" fmla="*/ 334 w 334"/>
                      <a:gd name="T11" fmla="*/ 467 h 467"/>
                      <a:gd name="T12" fmla="*/ 0 w 334"/>
                      <a:gd name="T13" fmla="*/ 467 h 467"/>
                      <a:gd name="T14" fmla="*/ 0 w 334"/>
                      <a:gd name="T15" fmla="*/ 0 h 467"/>
                      <a:gd name="T16" fmla="*/ 334 w 334"/>
                      <a:gd name="T17" fmla="*/ 0 h 467"/>
                      <a:gd name="T18" fmla="*/ 334 w 334"/>
                      <a:gd name="T19" fmla="*/ 467 h 4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334" h="467">
                        <a:moveTo>
                          <a:pt x="67" y="400"/>
                        </a:moveTo>
                        <a:lnTo>
                          <a:pt x="267" y="400"/>
                        </a:lnTo>
                        <a:lnTo>
                          <a:pt x="267" y="67"/>
                        </a:lnTo>
                        <a:lnTo>
                          <a:pt x="67" y="67"/>
                        </a:lnTo>
                        <a:lnTo>
                          <a:pt x="67" y="400"/>
                        </a:lnTo>
                        <a:close/>
                        <a:moveTo>
                          <a:pt x="334" y="467"/>
                        </a:moveTo>
                        <a:lnTo>
                          <a:pt x="0" y="467"/>
                        </a:lnTo>
                        <a:lnTo>
                          <a:pt x="0" y="0"/>
                        </a:lnTo>
                        <a:lnTo>
                          <a:pt x="334" y="0"/>
                        </a:lnTo>
                        <a:lnTo>
                          <a:pt x="334" y="46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27" name="Rectangle 292">
                    <a:extLst>
                      <a:ext uri="{FF2B5EF4-FFF2-40B4-BE49-F238E27FC236}">
                        <a16:creationId xmlns:a16="http://schemas.microsoft.com/office/drawing/2014/main" id="{07164E62-692D-00C2-5DE1-B4CCA98449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59950" y="4557713"/>
                    <a:ext cx="120650" cy="182563"/>
                  </a:xfrm>
                  <a:prstGeom prst="rect">
                    <a:avLst/>
                  </a:prstGeom>
                  <a:solidFill>
                    <a:srgbClr val="F9DE0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28" name="Freeform 293">
                    <a:extLst>
                      <a:ext uri="{FF2B5EF4-FFF2-40B4-BE49-F238E27FC236}">
                        <a16:creationId xmlns:a16="http://schemas.microsoft.com/office/drawing/2014/main" id="{AAEA8FD4-5F24-CE87-9DA3-0A72EBA2EA1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9744075" y="4541838"/>
                    <a:ext cx="152400" cy="214313"/>
                  </a:xfrm>
                  <a:custGeom>
                    <a:avLst/>
                    <a:gdLst>
                      <a:gd name="T0" fmla="*/ 67 w 333"/>
                      <a:gd name="T1" fmla="*/ 400 h 467"/>
                      <a:gd name="T2" fmla="*/ 267 w 333"/>
                      <a:gd name="T3" fmla="*/ 400 h 467"/>
                      <a:gd name="T4" fmla="*/ 267 w 333"/>
                      <a:gd name="T5" fmla="*/ 67 h 467"/>
                      <a:gd name="T6" fmla="*/ 67 w 333"/>
                      <a:gd name="T7" fmla="*/ 67 h 467"/>
                      <a:gd name="T8" fmla="*/ 67 w 333"/>
                      <a:gd name="T9" fmla="*/ 400 h 467"/>
                      <a:gd name="T10" fmla="*/ 333 w 333"/>
                      <a:gd name="T11" fmla="*/ 467 h 467"/>
                      <a:gd name="T12" fmla="*/ 0 w 333"/>
                      <a:gd name="T13" fmla="*/ 467 h 467"/>
                      <a:gd name="T14" fmla="*/ 0 w 333"/>
                      <a:gd name="T15" fmla="*/ 0 h 467"/>
                      <a:gd name="T16" fmla="*/ 333 w 333"/>
                      <a:gd name="T17" fmla="*/ 0 h 467"/>
                      <a:gd name="T18" fmla="*/ 333 w 333"/>
                      <a:gd name="T19" fmla="*/ 467 h 4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333" h="467">
                        <a:moveTo>
                          <a:pt x="67" y="400"/>
                        </a:moveTo>
                        <a:lnTo>
                          <a:pt x="267" y="400"/>
                        </a:lnTo>
                        <a:lnTo>
                          <a:pt x="267" y="67"/>
                        </a:lnTo>
                        <a:lnTo>
                          <a:pt x="67" y="67"/>
                        </a:lnTo>
                        <a:lnTo>
                          <a:pt x="67" y="400"/>
                        </a:lnTo>
                        <a:close/>
                        <a:moveTo>
                          <a:pt x="333" y="467"/>
                        </a:moveTo>
                        <a:lnTo>
                          <a:pt x="0" y="467"/>
                        </a:lnTo>
                        <a:lnTo>
                          <a:pt x="0" y="0"/>
                        </a:lnTo>
                        <a:lnTo>
                          <a:pt x="333" y="0"/>
                        </a:lnTo>
                        <a:lnTo>
                          <a:pt x="333" y="46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29" name="Rectangle 294">
                    <a:extLst>
                      <a:ext uri="{FF2B5EF4-FFF2-40B4-BE49-F238E27FC236}">
                        <a16:creationId xmlns:a16="http://schemas.microsoft.com/office/drawing/2014/main" id="{ADE7BD36-2CE5-2623-F4E3-01149E8287D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37713" y="4557713"/>
                    <a:ext cx="122238" cy="182563"/>
                  </a:xfrm>
                  <a:prstGeom prst="rect">
                    <a:avLst/>
                  </a:prstGeom>
                  <a:solidFill>
                    <a:srgbClr val="F9DE0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0" name="Freeform 295">
                    <a:extLst>
                      <a:ext uri="{FF2B5EF4-FFF2-40B4-BE49-F238E27FC236}">
                        <a16:creationId xmlns:a16="http://schemas.microsoft.com/office/drawing/2014/main" id="{E0D98A6D-0446-BF6F-B21A-D9DFB4A3580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9621838" y="4541838"/>
                    <a:ext cx="152400" cy="214313"/>
                  </a:xfrm>
                  <a:custGeom>
                    <a:avLst/>
                    <a:gdLst>
                      <a:gd name="T0" fmla="*/ 67 w 334"/>
                      <a:gd name="T1" fmla="*/ 400 h 467"/>
                      <a:gd name="T2" fmla="*/ 267 w 334"/>
                      <a:gd name="T3" fmla="*/ 400 h 467"/>
                      <a:gd name="T4" fmla="*/ 267 w 334"/>
                      <a:gd name="T5" fmla="*/ 67 h 467"/>
                      <a:gd name="T6" fmla="*/ 67 w 334"/>
                      <a:gd name="T7" fmla="*/ 67 h 467"/>
                      <a:gd name="T8" fmla="*/ 67 w 334"/>
                      <a:gd name="T9" fmla="*/ 400 h 467"/>
                      <a:gd name="T10" fmla="*/ 334 w 334"/>
                      <a:gd name="T11" fmla="*/ 467 h 467"/>
                      <a:gd name="T12" fmla="*/ 0 w 334"/>
                      <a:gd name="T13" fmla="*/ 467 h 467"/>
                      <a:gd name="T14" fmla="*/ 0 w 334"/>
                      <a:gd name="T15" fmla="*/ 0 h 467"/>
                      <a:gd name="T16" fmla="*/ 334 w 334"/>
                      <a:gd name="T17" fmla="*/ 0 h 467"/>
                      <a:gd name="T18" fmla="*/ 334 w 334"/>
                      <a:gd name="T19" fmla="*/ 467 h 4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334" h="467">
                        <a:moveTo>
                          <a:pt x="67" y="400"/>
                        </a:moveTo>
                        <a:lnTo>
                          <a:pt x="267" y="400"/>
                        </a:lnTo>
                        <a:lnTo>
                          <a:pt x="267" y="67"/>
                        </a:lnTo>
                        <a:lnTo>
                          <a:pt x="67" y="67"/>
                        </a:lnTo>
                        <a:lnTo>
                          <a:pt x="67" y="400"/>
                        </a:lnTo>
                        <a:close/>
                        <a:moveTo>
                          <a:pt x="334" y="467"/>
                        </a:moveTo>
                        <a:lnTo>
                          <a:pt x="0" y="467"/>
                        </a:lnTo>
                        <a:lnTo>
                          <a:pt x="0" y="0"/>
                        </a:lnTo>
                        <a:lnTo>
                          <a:pt x="334" y="0"/>
                        </a:lnTo>
                        <a:lnTo>
                          <a:pt x="334" y="46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1" name="Rectangle 296">
                    <a:extLst>
                      <a:ext uri="{FF2B5EF4-FFF2-40B4-BE49-F238E27FC236}">
                        <a16:creationId xmlns:a16="http://schemas.microsoft.com/office/drawing/2014/main" id="{E7F81BB1-25FF-3327-385F-27382051C7C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37713" y="4740275"/>
                    <a:ext cx="122238" cy="182563"/>
                  </a:xfrm>
                  <a:prstGeom prst="rect">
                    <a:avLst/>
                  </a:prstGeom>
                  <a:solidFill>
                    <a:srgbClr val="F9DE0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2" name="Freeform 297">
                    <a:extLst>
                      <a:ext uri="{FF2B5EF4-FFF2-40B4-BE49-F238E27FC236}">
                        <a16:creationId xmlns:a16="http://schemas.microsoft.com/office/drawing/2014/main" id="{D31CE039-16FF-0831-51F5-02381933589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9621838" y="4725988"/>
                    <a:ext cx="152400" cy="212725"/>
                  </a:xfrm>
                  <a:custGeom>
                    <a:avLst/>
                    <a:gdLst>
                      <a:gd name="T0" fmla="*/ 67 w 334"/>
                      <a:gd name="T1" fmla="*/ 400 h 467"/>
                      <a:gd name="T2" fmla="*/ 267 w 334"/>
                      <a:gd name="T3" fmla="*/ 400 h 467"/>
                      <a:gd name="T4" fmla="*/ 267 w 334"/>
                      <a:gd name="T5" fmla="*/ 67 h 467"/>
                      <a:gd name="T6" fmla="*/ 67 w 334"/>
                      <a:gd name="T7" fmla="*/ 67 h 467"/>
                      <a:gd name="T8" fmla="*/ 67 w 334"/>
                      <a:gd name="T9" fmla="*/ 400 h 467"/>
                      <a:gd name="T10" fmla="*/ 334 w 334"/>
                      <a:gd name="T11" fmla="*/ 467 h 467"/>
                      <a:gd name="T12" fmla="*/ 0 w 334"/>
                      <a:gd name="T13" fmla="*/ 467 h 467"/>
                      <a:gd name="T14" fmla="*/ 0 w 334"/>
                      <a:gd name="T15" fmla="*/ 0 h 467"/>
                      <a:gd name="T16" fmla="*/ 334 w 334"/>
                      <a:gd name="T17" fmla="*/ 0 h 467"/>
                      <a:gd name="T18" fmla="*/ 334 w 334"/>
                      <a:gd name="T19" fmla="*/ 467 h 4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334" h="467">
                        <a:moveTo>
                          <a:pt x="67" y="400"/>
                        </a:moveTo>
                        <a:lnTo>
                          <a:pt x="267" y="400"/>
                        </a:lnTo>
                        <a:lnTo>
                          <a:pt x="267" y="67"/>
                        </a:lnTo>
                        <a:lnTo>
                          <a:pt x="67" y="67"/>
                        </a:lnTo>
                        <a:lnTo>
                          <a:pt x="67" y="400"/>
                        </a:lnTo>
                        <a:close/>
                        <a:moveTo>
                          <a:pt x="334" y="467"/>
                        </a:moveTo>
                        <a:lnTo>
                          <a:pt x="0" y="467"/>
                        </a:lnTo>
                        <a:lnTo>
                          <a:pt x="0" y="0"/>
                        </a:lnTo>
                        <a:lnTo>
                          <a:pt x="334" y="0"/>
                        </a:lnTo>
                        <a:lnTo>
                          <a:pt x="334" y="46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3" name="Rectangle 298">
                    <a:extLst>
                      <a:ext uri="{FF2B5EF4-FFF2-40B4-BE49-F238E27FC236}">
                        <a16:creationId xmlns:a16="http://schemas.microsoft.com/office/drawing/2014/main" id="{116DE9D4-90F1-C46D-6025-1E8FC94F23A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59950" y="4740275"/>
                    <a:ext cx="120650" cy="182563"/>
                  </a:xfrm>
                  <a:prstGeom prst="rect">
                    <a:avLst/>
                  </a:prstGeom>
                  <a:solidFill>
                    <a:srgbClr val="F9DE0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4" name="Freeform 299">
                    <a:extLst>
                      <a:ext uri="{FF2B5EF4-FFF2-40B4-BE49-F238E27FC236}">
                        <a16:creationId xmlns:a16="http://schemas.microsoft.com/office/drawing/2014/main" id="{FF078E1D-6C28-DB97-6F42-BAF2FCAD345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9744075" y="4725988"/>
                    <a:ext cx="152400" cy="212725"/>
                  </a:xfrm>
                  <a:custGeom>
                    <a:avLst/>
                    <a:gdLst>
                      <a:gd name="T0" fmla="*/ 67 w 333"/>
                      <a:gd name="T1" fmla="*/ 400 h 467"/>
                      <a:gd name="T2" fmla="*/ 267 w 333"/>
                      <a:gd name="T3" fmla="*/ 400 h 467"/>
                      <a:gd name="T4" fmla="*/ 267 w 333"/>
                      <a:gd name="T5" fmla="*/ 67 h 467"/>
                      <a:gd name="T6" fmla="*/ 67 w 333"/>
                      <a:gd name="T7" fmla="*/ 67 h 467"/>
                      <a:gd name="T8" fmla="*/ 67 w 333"/>
                      <a:gd name="T9" fmla="*/ 400 h 467"/>
                      <a:gd name="T10" fmla="*/ 333 w 333"/>
                      <a:gd name="T11" fmla="*/ 467 h 467"/>
                      <a:gd name="T12" fmla="*/ 0 w 333"/>
                      <a:gd name="T13" fmla="*/ 467 h 467"/>
                      <a:gd name="T14" fmla="*/ 0 w 333"/>
                      <a:gd name="T15" fmla="*/ 0 h 467"/>
                      <a:gd name="T16" fmla="*/ 333 w 333"/>
                      <a:gd name="T17" fmla="*/ 0 h 467"/>
                      <a:gd name="T18" fmla="*/ 333 w 333"/>
                      <a:gd name="T19" fmla="*/ 467 h 4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333" h="467">
                        <a:moveTo>
                          <a:pt x="67" y="400"/>
                        </a:moveTo>
                        <a:lnTo>
                          <a:pt x="267" y="400"/>
                        </a:lnTo>
                        <a:lnTo>
                          <a:pt x="267" y="67"/>
                        </a:lnTo>
                        <a:lnTo>
                          <a:pt x="67" y="67"/>
                        </a:lnTo>
                        <a:lnTo>
                          <a:pt x="67" y="400"/>
                        </a:lnTo>
                        <a:close/>
                        <a:moveTo>
                          <a:pt x="333" y="467"/>
                        </a:moveTo>
                        <a:lnTo>
                          <a:pt x="0" y="467"/>
                        </a:lnTo>
                        <a:lnTo>
                          <a:pt x="0" y="0"/>
                        </a:lnTo>
                        <a:lnTo>
                          <a:pt x="333" y="0"/>
                        </a:lnTo>
                        <a:lnTo>
                          <a:pt x="333" y="46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5" name="Rectangle 300">
                    <a:extLst>
                      <a:ext uri="{FF2B5EF4-FFF2-40B4-BE49-F238E27FC236}">
                        <a16:creationId xmlns:a16="http://schemas.microsoft.com/office/drawing/2014/main" id="{6607C29B-69C2-E33B-C357-F521CE378FF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367963" y="4557713"/>
                    <a:ext cx="244475" cy="609600"/>
                  </a:xfrm>
                  <a:prstGeom prst="rect">
                    <a:avLst/>
                  </a:prstGeom>
                  <a:solidFill>
                    <a:srgbClr val="D2A9A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6" name="Freeform 301">
                    <a:extLst>
                      <a:ext uri="{FF2B5EF4-FFF2-40B4-BE49-F238E27FC236}">
                        <a16:creationId xmlns:a16="http://schemas.microsoft.com/office/drawing/2014/main" id="{7C4DF16E-2834-BCFE-CA18-8DD81E98995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0353675" y="4541838"/>
                    <a:ext cx="273050" cy="625475"/>
                  </a:xfrm>
                  <a:custGeom>
                    <a:avLst/>
                    <a:gdLst>
                      <a:gd name="T0" fmla="*/ 67 w 600"/>
                      <a:gd name="T1" fmla="*/ 1367 h 1367"/>
                      <a:gd name="T2" fmla="*/ 534 w 600"/>
                      <a:gd name="T3" fmla="*/ 1367 h 1367"/>
                      <a:gd name="T4" fmla="*/ 534 w 600"/>
                      <a:gd name="T5" fmla="*/ 67 h 1367"/>
                      <a:gd name="T6" fmla="*/ 67 w 600"/>
                      <a:gd name="T7" fmla="*/ 67 h 1367"/>
                      <a:gd name="T8" fmla="*/ 67 w 600"/>
                      <a:gd name="T9" fmla="*/ 1367 h 1367"/>
                      <a:gd name="T10" fmla="*/ 600 w 600"/>
                      <a:gd name="T11" fmla="*/ 1367 h 1367"/>
                      <a:gd name="T12" fmla="*/ 0 w 600"/>
                      <a:gd name="T13" fmla="*/ 1367 h 1367"/>
                      <a:gd name="T14" fmla="*/ 0 w 600"/>
                      <a:gd name="T15" fmla="*/ 0 h 1367"/>
                      <a:gd name="T16" fmla="*/ 600 w 600"/>
                      <a:gd name="T17" fmla="*/ 0 h 1367"/>
                      <a:gd name="T18" fmla="*/ 600 w 600"/>
                      <a:gd name="T19" fmla="*/ 1367 h 13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600" h="1367">
                        <a:moveTo>
                          <a:pt x="67" y="1367"/>
                        </a:moveTo>
                        <a:lnTo>
                          <a:pt x="534" y="1367"/>
                        </a:lnTo>
                        <a:lnTo>
                          <a:pt x="534" y="67"/>
                        </a:lnTo>
                        <a:lnTo>
                          <a:pt x="67" y="67"/>
                        </a:lnTo>
                        <a:lnTo>
                          <a:pt x="67" y="1367"/>
                        </a:lnTo>
                        <a:close/>
                        <a:moveTo>
                          <a:pt x="600" y="1367"/>
                        </a:moveTo>
                        <a:lnTo>
                          <a:pt x="0" y="1367"/>
                        </a:lnTo>
                        <a:lnTo>
                          <a:pt x="0" y="0"/>
                        </a:lnTo>
                        <a:lnTo>
                          <a:pt x="600" y="0"/>
                        </a:lnTo>
                        <a:lnTo>
                          <a:pt x="600" y="136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7" name="Rectangle 302">
                    <a:extLst>
                      <a:ext uri="{FF2B5EF4-FFF2-40B4-BE49-F238E27FC236}">
                        <a16:creationId xmlns:a16="http://schemas.microsoft.com/office/drawing/2014/main" id="{1F17057E-2431-E786-84DB-F63CC0BC2DF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490200" y="4802188"/>
                    <a:ext cx="60325" cy="90488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8" name="Rectangle 303">
                    <a:extLst>
                      <a:ext uri="{FF2B5EF4-FFF2-40B4-BE49-F238E27FC236}">
                        <a16:creationId xmlns:a16="http://schemas.microsoft.com/office/drawing/2014/main" id="{81BD50F2-F604-35D4-8390-FFBC7FDC23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98038" y="4252913"/>
                    <a:ext cx="122238" cy="122238"/>
                  </a:xfrm>
                  <a:prstGeom prst="rect">
                    <a:avLst/>
                  </a:prstGeom>
                  <a:solidFill>
                    <a:srgbClr val="9BD9F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39" name="Freeform 304">
                    <a:extLst>
                      <a:ext uri="{FF2B5EF4-FFF2-40B4-BE49-F238E27FC236}">
                        <a16:creationId xmlns:a16="http://schemas.microsoft.com/office/drawing/2014/main" id="{34AD2459-7CCC-F5A2-2EA8-5626CEB195F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9683750" y="4238625"/>
                    <a:ext cx="152400" cy="152400"/>
                  </a:xfrm>
                  <a:custGeom>
                    <a:avLst/>
                    <a:gdLst>
                      <a:gd name="T0" fmla="*/ 66 w 333"/>
                      <a:gd name="T1" fmla="*/ 266 h 333"/>
                      <a:gd name="T2" fmla="*/ 266 w 333"/>
                      <a:gd name="T3" fmla="*/ 266 h 333"/>
                      <a:gd name="T4" fmla="*/ 266 w 333"/>
                      <a:gd name="T5" fmla="*/ 66 h 333"/>
                      <a:gd name="T6" fmla="*/ 66 w 333"/>
                      <a:gd name="T7" fmla="*/ 66 h 333"/>
                      <a:gd name="T8" fmla="*/ 66 w 333"/>
                      <a:gd name="T9" fmla="*/ 266 h 333"/>
                      <a:gd name="T10" fmla="*/ 333 w 333"/>
                      <a:gd name="T11" fmla="*/ 333 h 333"/>
                      <a:gd name="T12" fmla="*/ 0 w 333"/>
                      <a:gd name="T13" fmla="*/ 333 h 333"/>
                      <a:gd name="T14" fmla="*/ 0 w 333"/>
                      <a:gd name="T15" fmla="*/ 0 h 333"/>
                      <a:gd name="T16" fmla="*/ 333 w 333"/>
                      <a:gd name="T17" fmla="*/ 0 h 333"/>
                      <a:gd name="T18" fmla="*/ 333 w 333"/>
                      <a:gd name="T19" fmla="*/ 333 h 3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333" h="333">
                        <a:moveTo>
                          <a:pt x="66" y="266"/>
                        </a:moveTo>
                        <a:lnTo>
                          <a:pt x="266" y="266"/>
                        </a:lnTo>
                        <a:lnTo>
                          <a:pt x="266" y="66"/>
                        </a:lnTo>
                        <a:lnTo>
                          <a:pt x="66" y="66"/>
                        </a:lnTo>
                        <a:lnTo>
                          <a:pt x="66" y="266"/>
                        </a:lnTo>
                        <a:close/>
                        <a:moveTo>
                          <a:pt x="333" y="333"/>
                        </a:moveTo>
                        <a:lnTo>
                          <a:pt x="0" y="333"/>
                        </a:lnTo>
                        <a:lnTo>
                          <a:pt x="0" y="0"/>
                        </a:lnTo>
                        <a:lnTo>
                          <a:pt x="333" y="0"/>
                        </a:lnTo>
                        <a:lnTo>
                          <a:pt x="333" y="333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40" name="Rectangle 305">
                    <a:extLst>
                      <a:ext uri="{FF2B5EF4-FFF2-40B4-BE49-F238E27FC236}">
                        <a16:creationId xmlns:a16="http://schemas.microsoft.com/office/drawing/2014/main" id="{33CC89DC-C39A-E9B1-6846-3712378292B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977563" y="4802188"/>
                    <a:ext cx="365125" cy="365125"/>
                  </a:xfrm>
                  <a:prstGeom prst="rect">
                    <a:avLst/>
                  </a:prstGeom>
                  <a:solidFill>
                    <a:srgbClr val="C17A4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41" name="Freeform 306">
                    <a:extLst>
                      <a:ext uri="{FF2B5EF4-FFF2-40B4-BE49-F238E27FC236}">
                        <a16:creationId xmlns:a16="http://schemas.microsoft.com/office/drawing/2014/main" id="{B28759DE-F380-4313-227E-8B54CBD4C14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977563" y="4557713"/>
                    <a:ext cx="365125" cy="244475"/>
                  </a:xfrm>
                  <a:custGeom>
                    <a:avLst/>
                    <a:gdLst>
                      <a:gd name="T0" fmla="*/ 0 w 800"/>
                      <a:gd name="T1" fmla="*/ 533 h 533"/>
                      <a:gd name="T2" fmla="*/ 800 w 800"/>
                      <a:gd name="T3" fmla="*/ 533 h 533"/>
                      <a:gd name="T4" fmla="*/ 0 w 800"/>
                      <a:gd name="T5" fmla="*/ 0 h 533"/>
                      <a:gd name="T6" fmla="*/ 0 w 800"/>
                      <a:gd name="T7" fmla="*/ 533 h 53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800" h="533">
                        <a:moveTo>
                          <a:pt x="0" y="533"/>
                        </a:moveTo>
                        <a:lnTo>
                          <a:pt x="800" y="533"/>
                        </a:lnTo>
                        <a:lnTo>
                          <a:pt x="0" y="0"/>
                        </a:lnTo>
                        <a:lnTo>
                          <a:pt x="0" y="533"/>
                        </a:lnTo>
                        <a:close/>
                      </a:path>
                    </a:pathLst>
                  </a:custGeom>
                  <a:solidFill>
                    <a:srgbClr val="ECC10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42" name="Rectangle 307">
                    <a:extLst>
                      <a:ext uri="{FF2B5EF4-FFF2-40B4-BE49-F238E27FC236}">
                        <a16:creationId xmlns:a16="http://schemas.microsoft.com/office/drawing/2014/main" id="{60E6CA53-7A8E-00CE-1DFA-6C743C21111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099800" y="4922838"/>
                    <a:ext cx="120650" cy="122238"/>
                  </a:xfrm>
                  <a:prstGeom prst="rect">
                    <a:avLst/>
                  </a:prstGeom>
                  <a:solidFill>
                    <a:srgbClr val="9BD9F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43" name="Freeform 308">
                    <a:extLst>
                      <a:ext uri="{FF2B5EF4-FFF2-40B4-BE49-F238E27FC236}">
                        <a16:creationId xmlns:a16="http://schemas.microsoft.com/office/drawing/2014/main" id="{FE0E893F-95F2-ECEA-F664-939DABA6E1B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1083925" y="4908550"/>
                    <a:ext cx="152400" cy="152400"/>
                  </a:xfrm>
                  <a:custGeom>
                    <a:avLst/>
                    <a:gdLst>
                      <a:gd name="T0" fmla="*/ 67 w 334"/>
                      <a:gd name="T1" fmla="*/ 267 h 334"/>
                      <a:gd name="T2" fmla="*/ 267 w 334"/>
                      <a:gd name="T3" fmla="*/ 267 h 334"/>
                      <a:gd name="T4" fmla="*/ 267 w 334"/>
                      <a:gd name="T5" fmla="*/ 67 h 334"/>
                      <a:gd name="T6" fmla="*/ 67 w 334"/>
                      <a:gd name="T7" fmla="*/ 67 h 334"/>
                      <a:gd name="T8" fmla="*/ 67 w 334"/>
                      <a:gd name="T9" fmla="*/ 267 h 334"/>
                      <a:gd name="T10" fmla="*/ 334 w 334"/>
                      <a:gd name="T11" fmla="*/ 334 h 334"/>
                      <a:gd name="T12" fmla="*/ 0 w 334"/>
                      <a:gd name="T13" fmla="*/ 334 h 334"/>
                      <a:gd name="T14" fmla="*/ 0 w 334"/>
                      <a:gd name="T15" fmla="*/ 0 h 334"/>
                      <a:gd name="T16" fmla="*/ 334 w 334"/>
                      <a:gd name="T17" fmla="*/ 0 h 334"/>
                      <a:gd name="T18" fmla="*/ 334 w 334"/>
                      <a:gd name="T19" fmla="*/ 334 h 3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334" h="334">
                        <a:moveTo>
                          <a:pt x="67" y="267"/>
                        </a:moveTo>
                        <a:lnTo>
                          <a:pt x="267" y="267"/>
                        </a:lnTo>
                        <a:lnTo>
                          <a:pt x="267" y="67"/>
                        </a:lnTo>
                        <a:lnTo>
                          <a:pt x="67" y="67"/>
                        </a:lnTo>
                        <a:lnTo>
                          <a:pt x="67" y="267"/>
                        </a:lnTo>
                        <a:close/>
                        <a:moveTo>
                          <a:pt x="334" y="334"/>
                        </a:moveTo>
                        <a:lnTo>
                          <a:pt x="0" y="334"/>
                        </a:lnTo>
                        <a:lnTo>
                          <a:pt x="0" y="0"/>
                        </a:lnTo>
                        <a:lnTo>
                          <a:pt x="334" y="0"/>
                        </a:lnTo>
                        <a:lnTo>
                          <a:pt x="334" y="33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44" name="Freeform 309">
                    <a:extLst>
                      <a:ext uri="{FF2B5EF4-FFF2-40B4-BE49-F238E27FC236}">
                        <a16:creationId xmlns:a16="http://schemas.microsoft.com/office/drawing/2014/main" id="{32150B12-8B89-8AF7-0680-BACA136FE15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094913" y="3765550"/>
                    <a:ext cx="182563" cy="457200"/>
                  </a:xfrm>
                  <a:custGeom>
                    <a:avLst/>
                    <a:gdLst>
                      <a:gd name="T0" fmla="*/ 115 w 115"/>
                      <a:gd name="T1" fmla="*/ 0 h 288"/>
                      <a:gd name="T2" fmla="*/ 0 w 115"/>
                      <a:gd name="T3" fmla="*/ 0 h 288"/>
                      <a:gd name="T4" fmla="*/ 0 w 115"/>
                      <a:gd name="T5" fmla="*/ 116 h 288"/>
                      <a:gd name="T6" fmla="*/ 115 w 115"/>
                      <a:gd name="T7" fmla="*/ 288 h 288"/>
                      <a:gd name="T8" fmla="*/ 115 w 115"/>
                      <a:gd name="T9" fmla="*/ 0 h 2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5" h="288">
                        <a:moveTo>
                          <a:pt x="115" y="0"/>
                        </a:moveTo>
                        <a:lnTo>
                          <a:pt x="0" y="0"/>
                        </a:lnTo>
                        <a:lnTo>
                          <a:pt x="0" y="116"/>
                        </a:lnTo>
                        <a:lnTo>
                          <a:pt x="115" y="288"/>
                        </a:lnTo>
                        <a:lnTo>
                          <a:pt x="115" y="0"/>
                        </a:lnTo>
                        <a:close/>
                      </a:path>
                    </a:pathLst>
                  </a:custGeom>
                  <a:solidFill>
                    <a:srgbClr val="8C5A3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45" name="Freeform 310">
                    <a:extLst>
                      <a:ext uri="{FF2B5EF4-FFF2-40B4-BE49-F238E27FC236}">
                        <a16:creationId xmlns:a16="http://schemas.microsoft.com/office/drawing/2014/main" id="{9C4A452A-3462-63CD-5D19-9C9ACCC287D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0429875" y="3765550"/>
                    <a:ext cx="182563" cy="457200"/>
                  </a:xfrm>
                  <a:custGeom>
                    <a:avLst/>
                    <a:gdLst>
                      <a:gd name="T0" fmla="*/ 115 w 115"/>
                      <a:gd name="T1" fmla="*/ 0 h 288"/>
                      <a:gd name="T2" fmla="*/ 0 w 115"/>
                      <a:gd name="T3" fmla="*/ 0 h 288"/>
                      <a:gd name="T4" fmla="*/ 0 w 115"/>
                      <a:gd name="T5" fmla="*/ 116 h 288"/>
                      <a:gd name="T6" fmla="*/ 115 w 115"/>
                      <a:gd name="T7" fmla="*/ 288 h 288"/>
                      <a:gd name="T8" fmla="*/ 115 w 115"/>
                      <a:gd name="T9" fmla="*/ 0 h 28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15" h="288">
                        <a:moveTo>
                          <a:pt x="115" y="0"/>
                        </a:moveTo>
                        <a:lnTo>
                          <a:pt x="0" y="0"/>
                        </a:lnTo>
                        <a:lnTo>
                          <a:pt x="0" y="116"/>
                        </a:lnTo>
                        <a:lnTo>
                          <a:pt x="115" y="288"/>
                        </a:lnTo>
                        <a:lnTo>
                          <a:pt x="115" y="0"/>
                        </a:lnTo>
                        <a:close/>
                      </a:path>
                    </a:pathLst>
                  </a:custGeom>
                  <a:solidFill>
                    <a:srgbClr val="8C5A3B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46" name="Rectangle 311">
                    <a:extLst>
                      <a:ext uri="{FF2B5EF4-FFF2-40B4-BE49-F238E27FC236}">
                        <a16:creationId xmlns:a16="http://schemas.microsoft.com/office/drawing/2014/main" id="{C5B30323-8CA6-54BB-B9EA-58226449034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705975" y="4976813"/>
                    <a:ext cx="152400" cy="76200"/>
                  </a:xfrm>
                  <a:prstGeom prst="rect">
                    <a:avLst/>
                  </a:prstGeom>
                  <a:solidFill>
                    <a:srgbClr val="A0654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47" name="Rectangle 312">
                    <a:extLst>
                      <a:ext uri="{FF2B5EF4-FFF2-40B4-BE49-F238E27FC236}">
                        <a16:creationId xmlns:a16="http://schemas.microsoft.com/office/drawing/2014/main" id="{D7A2ACB4-F777-F71E-4458-B44A6674D6B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896475" y="4976813"/>
                    <a:ext cx="76200" cy="76200"/>
                  </a:xfrm>
                  <a:prstGeom prst="rect">
                    <a:avLst/>
                  </a:prstGeom>
                  <a:solidFill>
                    <a:srgbClr val="A0654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48" name="Rectangle 313">
                    <a:extLst>
                      <a:ext uri="{FF2B5EF4-FFF2-40B4-BE49-F238E27FC236}">
                        <a16:creationId xmlns:a16="http://schemas.microsoft.com/office/drawing/2014/main" id="{DFE54C2B-9B27-BA0A-8815-137F49A76A0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820275" y="5091113"/>
                    <a:ext cx="152400" cy="76200"/>
                  </a:xfrm>
                  <a:prstGeom prst="rect">
                    <a:avLst/>
                  </a:prstGeom>
                  <a:solidFill>
                    <a:srgbClr val="A0654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49" name="Rectangle 314">
                    <a:extLst>
                      <a:ext uri="{FF2B5EF4-FFF2-40B4-BE49-F238E27FC236}">
                        <a16:creationId xmlns:a16="http://schemas.microsoft.com/office/drawing/2014/main" id="{5C7CD12C-2EB9-9EE6-C885-26B6A34121E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29775" y="5091113"/>
                    <a:ext cx="152400" cy="76200"/>
                  </a:xfrm>
                  <a:prstGeom prst="rect">
                    <a:avLst/>
                  </a:prstGeom>
                  <a:solidFill>
                    <a:srgbClr val="A0654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50" name="Rectangle 315">
                    <a:extLst>
                      <a:ext uri="{FF2B5EF4-FFF2-40B4-BE49-F238E27FC236}">
                        <a16:creationId xmlns:a16="http://schemas.microsoft.com/office/drawing/2014/main" id="{D8D5DBB6-9BEF-57CC-20F4-D3F8CDB0D7E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656888" y="4976813"/>
                    <a:ext cx="152400" cy="76200"/>
                  </a:xfrm>
                  <a:prstGeom prst="rect">
                    <a:avLst/>
                  </a:prstGeom>
                  <a:solidFill>
                    <a:srgbClr val="A0654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51" name="Rectangle 316">
                    <a:extLst>
                      <a:ext uri="{FF2B5EF4-FFF2-40B4-BE49-F238E27FC236}">
                        <a16:creationId xmlns:a16="http://schemas.microsoft.com/office/drawing/2014/main" id="{93FD446D-800F-F6A7-378B-C1636CD3E5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847388" y="4976813"/>
                    <a:ext cx="76200" cy="76200"/>
                  </a:xfrm>
                  <a:prstGeom prst="rect">
                    <a:avLst/>
                  </a:prstGeom>
                  <a:solidFill>
                    <a:srgbClr val="A0654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52" name="Rectangle 317">
                    <a:extLst>
                      <a:ext uri="{FF2B5EF4-FFF2-40B4-BE49-F238E27FC236}">
                        <a16:creationId xmlns:a16="http://schemas.microsoft.com/office/drawing/2014/main" id="{7AB4A029-E331-7D2C-E286-1A5DA0056E9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734675" y="5091113"/>
                    <a:ext cx="150813" cy="76200"/>
                  </a:xfrm>
                  <a:prstGeom prst="rect">
                    <a:avLst/>
                  </a:prstGeom>
                  <a:solidFill>
                    <a:srgbClr val="A0654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</p:grpSp>
            <p:grpSp>
              <p:nvGrpSpPr>
                <p:cNvPr id="253" name="群組 252">
                  <a:extLst>
                    <a:ext uri="{FF2B5EF4-FFF2-40B4-BE49-F238E27FC236}">
                      <a16:creationId xmlns:a16="http://schemas.microsoft.com/office/drawing/2014/main" id="{426985E9-0FAE-F52D-E835-192DBFA747DD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rot="726484" flipH="1">
                  <a:off x="2877050" y="4944174"/>
                  <a:ext cx="290577" cy="325919"/>
                  <a:chOff x="8694732" y="650876"/>
                  <a:chExt cx="704849" cy="790575"/>
                </a:xfrm>
              </p:grpSpPr>
              <p:sp>
                <p:nvSpPr>
                  <p:cNvPr id="254" name="Freeform 15">
                    <a:extLst>
                      <a:ext uri="{FF2B5EF4-FFF2-40B4-BE49-F238E27FC236}">
                        <a16:creationId xmlns:a16="http://schemas.microsoft.com/office/drawing/2014/main" id="{421680FA-EB86-9666-D070-56411758D2F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712194" y="1225551"/>
                    <a:ext cx="373062" cy="215900"/>
                  </a:xfrm>
                  <a:custGeom>
                    <a:avLst/>
                    <a:gdLst>
                      <a:gd name="T0" fmla="*/ 815 w 2889"/>
                      <a:gd name="T1" fmla="*/ 0 h 1683"/>
                      <a:gd name="T2" fmla="*/ 0 w 2889"/>
                      <a:gd name="T3" fmla="*/ 1683 h 1683"/>
                      <a:gd name="T4" fmla="*/ 2842 w 2889"/>
                      <a:gd name="T5" fmla="*/ 1683 h 1683"/>
                      <a:gd name="T6" fmla="*/ 2842 w 2889"/>
                      <a:gd name="T7" fmla="*/ 1683 h 1683"/>
                      <a:gd name="T8" fmla="*/ 2889 w 2889"/>
                      <a:gd name="T9" fmla="*/ 1683 h 1683"/>
                      <a:gd name="T10" fmla="*/ 2445 w 2889"/>
                      <a:gd name="T11" fmla="*/ 662 h 1683"/>
                      <a:gd name="T12" fmla="*/ 1695 w 2889"/>
                      <a:gd name="T13" fmla="*/ 497 h 1683"/>
                      <a:gd name="T14" fmla="*/ 1102 w 2889"/>
                      <a:gd name="T15" fmla="*/ 207 h 1683"/>
                      <a:gd name="T16" fmla="*/ 815 w 2889"/>
                      <a:gd name="T17" fmla="*/ 0 h 16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2889" h="1683">
                        <a:moveTo>
                          <a:pt x="815" y="0"/>
                        </a:moveTo>
                        <a:lnTo>
                          <a:pt x="0" y="1683"/>
                        </a:lnTo>
                        <a:lnTo>
                          <a:pt x="2842" y="1683"/>
                        </a:lnTo>
                        <a:lnTo>
                          <a:pt x="2842" y="1683"/>
                        </a:lnTo>
                        <a:lnTo>
                          <a:pt x="2889" y="1683"/>
                        </a:lnTo>
                        <a:lnTo>
                          <a:pt x="2445" y="662"/>
                        </a:lnTo>
                        <a:cubicBezTo>
                          <a:pt x="2190" y="639"/>
                          <a:pt x="1937" y="584"/>
                          <a:pt x="1695" y="497"/>
                        </a:cubicBezTo>
                        <a:cubicBezTo>
                          <a:pt x="1487" y="423"/>
                          <a:pt x="1288" y="326"/>
                          <a:pt x="1102" y="207"/>
                        </a:cubicBezTo>
                        <a:cubicBezTo>
                          <a:pt x="1002" y="144"/>
                          <a:pt x="906" y="75"/>
                          <a:pt x="815" y="0"/>
                        </a:cubicBezTo>
                        <a:close/>
                      </a:path>
                    </a:pathLst>
                  </a:custGeom>
                  <a:solidFill>
                    <a:srgbClr val="3F546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55" name="Freeform 16">
                    <a:extLst>
                      <a:ext uri="{FF2B5EF4-FFF2-40B4-BE49-F238E27FC236}">
                        <a16:creationId xmlns:a16="http://schemas.microsoft.com/office/drawing/2014/main" id="{528F20F3-D7FD-F6B9-8908-68AAF33EAC0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982069" y="922339"/>
                    <a:ext cx="139700" cy="139700"/>
                  </a:xfrm>
                  <a:custGeom>
                    <a:avLst/>
                    <a:gdLst>
                      <a:gd name="T0" fmla="*/ 770 w 1087"/>
                      <a:gd name="T1" fmla="*/ 69 h 1087"/>
                      <a:gd name="T2" fmla="*/ 1018 w 1087"/>
                      <a:gd name="T3" fmla="*/ 69 h 1087"/>
                      <a:gd name="T4" fmla="*/ 1018 w 1087"/>
                      <a:gd name="T5" fmla="*/ 318 h 1087"/>
                      <a:gd name="T6" fmla="*/ 317 w 1087"/>
                      <a:gd name="T7" fmla="*/ 1019 h 1087"/>
                      <a:gd name="T8" fmla="*/ 68 w 1087"/>
                      <a:gd name="T9" fmla="*/ 1019 h 1087"/>
                      <a:gd name="T10" fmla="*/ 68 w 1087"/>
                      <a:gd name="T11" fmla="*/ 770 h 1087"/>
                      <a:gd name="T12" fmla="*/ 770 w 1087"/>
                      <a:gd name="T13" fmla="*/ 69 h 108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87" h="1087">
                        <a:moveTo>
                          <a:pt x="770" y="69"/>
                        </a:moveTo>
                        <a:cubicBezTo>
                          <a:pt x="838" y="0"/>
                          <a:pt x="950" y="0"/>
                          <a:pt x="1018" y="69"/>
                        </a:cubicBezTo>
                        <a:cubicBezTo>
                          <a:pt x="1087" y="137"/>
                          <a:pt x="1087" y="249"/>
                          <a:pt x="1018" y="318"/>
                        </a:cubicBezTo>
                        <a:lnTo>
                          <a:pt x="317" y="1019"/>
                        </a:lnTo>
                        <a:cubicBezTo>
                          <a:pt x="249" y="1087"/>
                          <a:pt x="137" y="1087"/>
                          <a:pt x="68" y="1019"/>
                        </a:cubicBezTo>
                        <a:cubicBezTo>
                          <a:pt x="0" y="950"/>
                          <a:pt x="0" y="838"/>
                          <a:pt x="68" y="770"/>
                        </a:cubicBezTo>
                        <a:lnTo>
                          <a:pt x="770" y="69"/>
                        </a:lnTo>
                      </a:path>
                    </a:pathLst>
                  </a:custGeom>
                  <a:solidFill>
                    <a:srgbClr val="9EACB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56" name="Freeform 17">
                    <a:extLst>
                      <a:ext uri="{FF2B5EF4-FFF2-40B4-BE49-F238E27FC236}">
                        <a16:creationId xmlns:a16="http://schemas.microsoft.com/office/drawing/2014/main" id="{42C6AEA2-C4A2-5333-C8AC-BE19C6F897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694732" y="777876"/>
                    <a:ext cx="557212" cy="554038"/>
                  </a:xfrm>
                  <a:custGeom>
                    <a:avLst/>
                    <a:gdLst>
                      <a:gd name="T0" fmla="*/ 77 w 4334"/>
                      <a:gd name="T1" fmla="*/ 1835 h 4302"/>
                      <a:gd name="T2" fmla="*/ 434 w 4334"/>
                      <a:gd name="T3" fmla="*/ 68 h 4302"/>
                      <a:gd name="T4" fmla="*/ 454 w 4334"/>
                      <a:gd name="T5" fmla="*/ 39 h 4302"/>
                      <a:gd name="T6" fmla="*/ 596 w 4334"/>
                      <a:gd name="T7" fmla="*/ 39 h 4302"/>
                      <a:gd name="T8" fmla="*/ 4291 w 4334"/>
                      <a:gd name="T9" fmla="*/ 3734 h 4302"/>
                      <a:gd name="T10" fmla="*/ 4291 w 4334"/>
                      <a:gd name="T11" fmla="*/ 3734 h 4302"/>
                      <a:gd name="T12" fmla="*/ 4306 w 4334"/>
                      <a:gd name="T13" fmla="*/ 3754 h 4302"/>
                      <a:gd name="T14" fmla="*/ 4271 w 4334"/>
                      <a:gd name="T15" fmla="*/ 3892 h 4302"/>
                      <a:gd name="T16" fmla="*/ 3114 w 4334"/>
                      <a:gd name="T17" fmla="*/ 4264 h 4302"/>
                      <a:gd name="T18" fmla="*/ 1906 w 4334"/>
                      <a:gd name="T19" fmla="*/ 4112 h 4302"/>
                      <a:gd name="T20" fmla="*/ 1354 w 4334"/>
                      <a:gd name="T21" fmla="*/ 3842 h 4302"/>
                      <a:gd name="T22" fmla="*/ 874 w 4334"/>
                      <a:gd name="T23" fmla="*/ 3457 h 4302"/>
                      <a:gd name="T24" fmla="*/ 77 w 4334"/>
                      <a:gd name="T25" fmla="*/ 1835 h 43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4334" h="4302">
                        <a:moveTo>
                          <a:pt x="77" y="1835"/>
                        </a:moveTo>
                        <a:cubicBezTo>
                          <a:pt x="0" y="1232"/>
                          <a:pt x="119" y="608"/>
                          <a:pt x="434" y="68"/>
                        </a:cubicBezTo>
                        <a:cubicBezTo>
                          <a:pt x="439" y="58"/>
                          <a:pt x="446" y="48"/>
                          <a:pt x="454" y="39"/>
                        </a:cubicBezTo>
                        <a:cubicBezTo>
                          <a:pt x="493" y="0"/>
                          <a:pt x="557" y="0"/>
                          <a:pt x="596" y="39"/>
                        </a:cubicBezTo>
                        <a:lnTo>
                          <a:pt x="4291" y="3734"/>
                        </a:lnTo>
                        <a:lnTo>
                          <a:pt x="4291" y="3734"/>
                        </a:lnTo>
                        <a:cubicBezTo>
                          <a:pt x="4297" y="3740"/>
                          <a:pt x="4302" y="3747"/>
                          <a:pt x="4306" y="3754"/>
                        </a:cubicBezTo>
                        <a:cubicBezTo>
                          <a:pt x="4334" y="3802"/>
                          <a:pt x="4318" y="3864"/>
                          <a:pt x="4271" y="3892"/>
                        </a:cubicBezTo>
                        <a:cubicBezTo>
                          <a:pt x="3912" y="4102"/>
                          <a:pt x="3516" y="4227"/>
                          <a:pt x="3114" y="4264"/>
                        </a:cubicBezTo>
                        <a:cubicBezTo>
                          <a:pt x="2708" y="4302"/>
                          <a:pt x="2294" y="4251"/>
                          <a:pt x="1906" y="4112"/>
                        </a:cubicBezTo>
                        <a:cubicBezTo>
                          <a:pt x="1714" y="4043"/>
                          <a:pt x="1529" y="3953"/>
                          <a:pt x="1354" y="3842"/>
                        </a:cubicBezTo>
                        <a:cubicBezTo>
                          <a:pt x="1183" y="3734"/>
                          <a:pt x="1022" y="3605"/>
                          <a:pt x="874" y="3457"/>
                        </a:cubicBezTo>
                        <a:cubicBezTo>
                          <a:pt x="418" y="3002"/>
                          <a:pt x="153" y="2428"/>
                          <a:pt x="77" y="1835"/>
                        </a:cubicBezTo>
                        <a:close/>
                      </a:path>
                    </a:pathLst>
                  </a:custGeom>
                  <a:solidFill>
                    <a:srgbClr val="9EACB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57" name="Freeform 18">
                    <a:extLst>
                      <a:ext uri="{FF2B5EF4-FFF2-40B4-BE49-F238E27FC236}">
                        <a16:creationId xmlns:a16="http://schemas.microsoft.com/office/drawing/2014/main" id="{0B53A0A3-9D97-2853-8BE4-E090ACF58F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8742357" y="777876"/>
                    <a:ext cx="509587" cy="509588"/>
                  </a:xfrm>
                  <a:custGeom>
                    <a:avLst/>
                    <a:gdLst>
                      <a:gd name="T0" fmla="*/ 0 w 3958"/>
                      <a:gd name="T1" fmla="*/ 173 h 3955"/>
                      <a:gd name="T2" fmla="*/ 58 w 3958"/>
                      <a:gd name="T3" fmla="*/ 68 h 3955"/>
                      <a:gd name="T4" fmla="*/ 78 w 3958"/>
                      <a:gd name="T5" fmla="*/ 39 h 3955"/>
                      <a:gd name="T6" fmla="*/ 220 w 3958"/>
                      <a:gd name="T7" fmla="*/ 39 h 3955"/>
                      <a:gd name="T8" fmla="*/ 3915 w 3958"/>
                      <a:gd name="T9" fmla="*/ 3734 h 3955"/>
                      <a:gd name="T10" fmla="*/ 3915 w 3958"/>
                      <a:gd name="T11" fmla="*/ 3734 h 3955"/>
                      <a:gd name="T12" fmla="*/ 3930 w 3958"/>
                      <a:gd name="T13" fmla="*/ 3754 h 3955"/>
                      <a:gd name="T14" fmla="*/ 3895 w 3958"/>
                      <a:gd name="T15" fmla="*/ 3892 h 3955"/>
                      <a:gd name="T16" fmla="*/ 3781 w 3958"/>
                      <a:gd name="T17" fmla="*/ 3955 h 3955"/>
                      <a:gd name="T18" fmla="*/ 0 w 3958"/>
                      <a:gd name="T19" fmla="*/ 173 h 395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3958" h="3955">
                        <a:moveTo>
                          <a:pt x="0" y="173"/>
                        </a:moveTo>
                        <a:cubicBezTo>
                          <a:pt x="18" y="138"/>
                          <a:pt x="38" y="103"/>
                          <a:pt x="58" y="68"/>
                        </a:cubicBezTo>
                        <a:cubicBezTo>
                          <a:pt x="63" y="58"/>
                          <a:pt x="70" y="48"/>
                          <a:pt x="78" y="39"/>
                        </a:cubicBezTo>
                        <a:cubicBezTo>
                          <a:pt x="117" y="0"/>
                          <a:pt x="181" y="0"/>
                          <a:pt x="220" y="39"/>
                        </a:cubicBezTo>
                        <a:lnTo>
                          <a:pt x="3915" y="3734"/>
                        </a:lnTo>
                        <a:lnTo>
                          <a:pt x="3915" y="3734"/>
                        </a:lnTo>
                        <a:cubicBezTo>
                          <a:pt x="3921" y="3740"/>
                          <a:pt x="3926" y="3747"/>
                          <a:pt x="3930" y="3754"/>
                        </a:cubicBezTo>
                        <a:cubicBezTo>
                          <a:pt x="3958" y="3802"/>
                          <a:pt x="3942" y="3864"/>
                          <a:pt x="3895" y="3892"/>
                        </a:cubicBezTo>
                        <a:cubicBezTo>
                          <a:pt x="3857" y="3913"/>
                          <a:pt x="3820" y="3934"/>
                          <a:pt x="3781" y="3955"/>
                        </a:cubicBezTo>
                        <a:lnTo>
                          <a:pt x="0" y="173"/>
                        </a:lnTo>
                        <a:close/>
                      </a:path>
                    </a:pathLst>
                  </a:custGeom>
                  <a:solidFill>
                    <a:srgbClr val="3F546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58" name="Freeform 19">
                    <a:extLst>
                      <a:ext uri="{FF2B5EF4-FFF2-40B4-BE49-F238E27FC236}">
                        <a16:creationId xmlns:a16="http://schemas.microsoft.com/office/drawing/2014/main" id="{2EAB2B6D-E1A2-B919-D183-506F14B97AE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069381" y="873126"/>
                    <a:ext cx="101600" cy="101600"/>
                  </a:xfrm>
                  <a:custGeom>
                    <a:avLst/>
                    <a:gdLst>
                      <a:gd name="T0" fmla="*/ 396 w 792"/>
                      <a:gd name="T1" fmla="*/ 0 h 792"/>
                      <a:gd name="T2" fmla="*/ 676 w 792"/>
                      <a:gd name="T3" fmla="*/ 116 h 792"/>
                      <a:gd name="T4" fmla="*/ 792 w 792"/>
                      <a:gd name="T5" fmla="*/ 396 h 792"/>
                      <a:gd name="T6" fmla="*/ 676 w 792"/>
                      <a:gd name="T7" fmla="*/ 676 h 792"/>
                      <a:gd name="T8" fmla="*/ 396 w 792"/>
                      <a:gd name="T9" fmla="*/ 792 h 792"/>
                      <a:gd name="T10" fmla="*/ 116 w 792"/>
                      <a:gd name="T11" fmla="*/ 676 h 792"/>
                      <a:gd name="T12" fmla="*/ 0 w 792"/>
                      <a:gd name="T13" fmla="*/ 396 h 792"/>
                      <a:gd name="T14" fmla="*/ 116 w 792"/>
                      <a:gd name="T15" fmla="*/ 116 h 792"/>
                      <a:gd name="T16" fmla="*/ 396 w 792"/>
                      <a:gd name="T17" fmla="*/ 0 h 7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792" h="792">
                        <a:moveTo>
                          <a:pt x="396" y="0"/>
                        </a:moveTo>
                        <a:cubicBezTo>
                          <a:pt x="498" y="0"/>
                          <a:pt x="599" y="38"/>
                          <a:pt x="676" y="116"/>
                        </a:cubicBezTo>
                        <a:cubicBezTo>
                          <a:pt x="754" y="193"/>
                          <a:pt x="792" y="294"/>
                          <a:pt x="792" y="396"/>
                        </a:cubicBezTo>
                        <a:cubicBezTo>
                          <a:pt x="792" y="497"/>
                          <a:pt x="754" y="598"/>
                          <a:pt x="676" y="676"/>
                        </a:cubicBezTo>
                        <a:cubicBezTo>
                          <a:pt x="599" y="753"/>
                          <a:pt x="498" y="792"/>
                          <a:pt x="396" y="792"/>
                        </a:cubicBezTo>
                        <a:cubicBezTo>
                          <a:pt x="295" y="792"/>
                          <a:pt x="194" y="753"/>
                          <a:pt x="116" y="676"/>
                        </a:cubicBezTo>
                        <a:cubicBezTo>
                          <a:pt x="39" y="598"/>
                          <a:pt x="0" y="497"/>
                          <a:pt x="0" y="396"/>
                        </a:cubicBezTo>
                        <a:cubicBezTo>
                          <a:pt x="0" y="294"/>
                          <a:pt x="39" y="193"/>
                          <a:pt x="116" y="116"/>
                        </a:cubicBezTo>
                        <a:cubicBezTo>
                          <a:pt x="194" y="38"/>
                          <a:pt x="295" y="0"/>
                          <a:pt x="396" y="0"/>
                        </a:cubicBezTo>
                        <a:close/>
                      </a:path>
                    </a:pathLst>
                  </a:custGeom>
                  <a:solidFill>
                    <a:srgbClr val="F6BD2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59" name="Freeform 20">
                    <a:extLst>
                      <a:ext uri="{FF2B5EF4-FFF2-40B4-BE49-F238E27FC236}">
                        <a16:creationId xmlns:a16="http://schemas.microsoft.com/office/drawing/2014/main" id="{0E0AF9E9-3CFB-BFD5-2155-195B30CC2BF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9121769" y="650876"/>
                    <a:ext cx="277812" cy="277813"/>
                  </a:xfrm>
                  <a:custGeom>
                    <a:avLst/>
                    <a:gdLst>
                      <a:gd name="T0" fmla="*/ 373 w 2164"/>
                      <a:gd name="T1" fmla="*/ 408 h 2164"/>
                      <a:gd name="T2" fmla="*/ 966 w 2164"/>
                      <a:gd name="T3" fmla="*/ 402 h 2164"/>
                      <a:gd name="T4" fmla="*/ 1479 w 2164"/>
                      <a:gd name="T5" fmla="*/ 685 h 2164"/>
                      <a:gd name="T6" fmla="*/ 1762 w 2164"/>
                      <a:gd name="T7" fmla="*/ 1197 h 2164"/>
                      <a:gd name="T8" fmla="*/ 1755 w 2164"/>
                      <a:gd name="T9" fmla="*/ 1791 h 2164"/>
                      <a:gd name="T10" fmla="*/ 1886 w 2164"/>
                      <a:gd name="T11" fmla="*/ 2003 h 2164"/>
                      <a:gd name="T12" fmla="*/ 2098 w 2164"/>
                      <a:gd name="T13" fmla="*/ 1872 h 2164"/>
                      <a:gd name="T14" fmla="*/ 2104 w 2164"/>
                      <a:gd name="T15" fmla="*/ 1116 h 2164"/>
                      <a:gd name="T16" fmla="*/ 1727 w 2164"/>
                      <a:gd name="T17" fmla="*/ 436 h 2164"/>
                      <a:gd name="T18" fmla="*/ 1048 w 2164"/>
                      <a:gd name="T19" fmla="*/ 59 h 2164"/>
                      <a:gd name="T20" fmla="*/ 291 w 2164"/>
                      <a:gd name="T21" fmla="*/ 66 h 2164"/>
                      <a:gd name="T22" fmla="*/ 161 w 2164"/>
                      <a:gd name="T23" fmla="*/ 277 h 2164"/>
                      <a:gd name="T24" fmla="*/ 373 w 2164"/>
                      <a:gd name="T25" fmla="*/ 408 h 2164"/>
                      <a:gd name="T26" fmla="*/ 234 w 2164"/>
                      <a:gd name="T27" fmla="*/ 925 h 2164"/>
                      <a:gd name="T28" fmla="*/ 668 w 2164"/>
                      <a:gd name="T29" fmla="*/ 920 h 2164"/>
                      <a:gd name="T30" fmla="*/ 1039 w 2164"/>
                      <a:gd name="T31" fmla="*/ 1125 h 2164"/>
                      <a:gd name="T32" fmla="*/ 1244 w 2164"/>
                      <a:gd name="T33" fmla="*/ 1496 h 2164"/>
                      <a:gd name="T34" fmla="*/ 1239 w 2164"/>
                      <a:gd name="T35" fmla="*/ 1930 h 2164"/>
                      <a:gd name="T36" fmla="*/ 1370 w 2164"/>
                      <a:gd name="T37" fmla="*/ 2141 h 2164"/>
                      <a:gd name="T38" fmla="*/ 1581 w 2164"/>
                      <a:gd name="T39" fmla="*/ 2011 h 2164"/>
                      <a:gd name="T40" fmla="*/ 1586 w 2164"/>
                      <a:gd name="T41" fmla="*/ 1415 h 2164"/>
                      <a:gd name="T42" fmla="*/ 1287 w 2164"/>
                      <a:gd name="T43" fmla="*/ 876 h 2164"/>
                      <a:gd name="T44" fmla="*/ 749 w 2164"/>
                      <a:gd name="T45" fmla="*/ 577 h 2164"/>
                      <a:gd name="T46" fmla="*/ 153 w 2164"/>
                      <a:gd name="T47" fmla="*/ 582 h 2164"/>
                      <a:gd name="T48" fmla="*/ 22 w 2164"/>
                      <a:gd name="T49" fmla="*/ 794 h 2164"/>
                      <a:gd name="T50" fmla="*/ 234 w 2164"/>
                      <a:gd name="T51" fmla="*/ 925 h 2164"/>
                      <a:gd name="T52" fmla="*/ 333 w 2164"/>
                      <a:gd name="T53" fmla="*/ 1570 h 2164"/>
                      <a:gd name="T54" fmla="*/ 121 w 2164"/>
                      <a:gd name="T55" fmla="*/ 1439 h 2164"/>
                      <a:gd name="T56" fmla="*/ 252 w 2164"/>
                      <a:gd name="T57" fmla="*/ 1227 h 2164"/>
                      <a:gd name="T58" fmla="*/ 533 w 2164"/>
                      <a:gd name="T59" fmla="*/ 1225 h 2164"/>
                      <a:gd name="T60" fmla="*/ 793 w 2164"/>
                      <a:gd name="T61" fmla="*/ 1370 h 2164"/>
                      <a:gd name="T62" fmla="*/ 938 w 2164"/>
                      <a:gd name="T63" fmla="*/ 1631 h 2164"/>
                      <a:gd name="T64" fmla="*/ 936 w 2164"/>
                      <a:gd name="T65" fmla="*/ 1912 h 2164"/>
                      <a:gd name="T66" fmla="*/ 724 w 2164"/>
                      <a:gd name="T67" fmla="*/ 2042 h 2164"/>
                      <a:gd name="T68" fmla="*/ 594 w 2164"/>
                      <a:gd name="T69" fmla="*/ 1831 h 2164"/>
                      <a:gd name="T70" fmla="*/ 596 w 2164"/>
                      <a:gd name="T71" fmla="*/ 1712 h 2164"/>
                      <a:gd name="T72" fmla="*/ 545 w 2164"/>
                      <a:gd name="T73" fmla="*/ 1619 h 2164"/>
                      <a:gd name="T74" fmla="*/ 452 w 2164"/>
                      <a:gd name="T75" fmla="*/ 1568 h 2164"/>
                      <a:gd name="T76" fmla="*/ 333 w 2164"/>
                      <a:gd name="T77" fmla="*/ 1570 h 2164"/>
                      <a:gd name="T78" fmla="*/ 333 w 2164"/>
                      <a:gd name="T79" fmla="*/ 1570 h 216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</a:cxnLst>
                    <a:rect l="0" t="0" r="r" b="b"/>
                    <a:pathLst>
                      <a:path w="2164" h="2164">
                        <a:moveTo>
                          <a:pt x="373" y="408"/>
                        </a:moveTo>
                        <a:cubicBezTo>
                          <a:pt x="568" y="362"/>
                          <a:pt x="771" y="355"/>
                          <a:pt x="966" y="402"/>
                        </a:cubicBezTo>
                        <a:cubicBezTo>
                          <a:pt x="1160" y="448"/>
                          <a:pt x="1338" y="544"/>
                          <a:pt x="1479" y="685"/>
                        </a:cubicBezTo>
                        <a:cubicBezTo>
                          <a:pt x="1620" y="826"/>
                          <a:pt x="1716" y="1003"/>
                          <a:pt x="1762" y="1197"/>
                        </a:cubicBezTo>
                        <a:cubicBezTo>
                          <a:pt x="1808" y="1393"/>
                          <a:pt x="1802" y="1596"/>
                          <a:pt x="1755" y="1791"/>
                        </a:cubicBezTo>
                        <a:cubicBezTo>
                          <a:pt x="1733" y="1885"/>
                          <a:pt x="1792" y="1980"/>
                          <a:pt x="1886" y="2003"/>
                        </a:cubicBezTo>
                        <a:cubicBezTo>
                          <a:pt x="1980" y="2025"/>
                          <a:pt x="2076" y="1966"/>
                          <a:pt x="2098" y="1872"/>
                        </a:cubicBezTo>
                        <a:cubicBezTo>
                          <a:pt x="2157" y="1623"/>
                          <a:pt x="2164" y="1365"/>
                          <a:pt x="2104" y="1116"/>
                        </a:cubicBezTo>
                        <a:cubicBezTo>
                          <a:pt x="2043" y="858"/>
                          <a:pt x="1915" y="623"/>
                          <a:pt x="1727" y="436"/>
                        </a:cubicBezTo>
                        <a:cubicBezTo>
                          <a:pt x="1540" y="249"/>
                          <a:pt x="1305" y="120"/>
                          <a:pt x="1048" y="59"/>
                        </a:cubicBezTo>
                        <a:cubicBezTo>
                          <a:pt x="798" y="0"/>
                          <a:pt x="540" y="7"/>
                          <a:pt x="291" y="66"/>
                        </a:cubicBezTo>
                        <a:cubicBezTo>
                          <a:pt x="197" y="88"/>
                          <a:pt x="138" y="183"/>
                          <a:pt x="161" y="277"/>
                        </a:cubicBezTo>
                        <a:cubicBezTo>
                          <a:pt x="183" y="372"/>
                          <a:pt x="278" y="430"/>
                          <a:pt x="373" y="408"/>
                        </a:cubicBezTo>
                        <a:close/>
                        <a:moveTo>
                          <a:pt x="234" y="925"/>
                        </a:moveTo>
                        <a:cubicBezTo>
                          <a:pt x="376" y="891"/>
                          <a:pt x="525" y="886"/>
                          <a:pt x="668" y="920"/>
                        </a:cubicBezTo>
                        <a:cubicBezTo>
                          <a:pt x="808" y="953"/>
                          <a:pt x="937" y="1022"/>
                          <a:pt x="1039" y="1125"/>
                        </a:cubicBezTo>
                        <a:cubicBezTo>
                          <a:pt x="1141" y="1227"/>
                          <a:pt x="1211" y="1355"/>
                          <a:pt x="1244" y="1496"/>
                        </a:cubicBezTo>
                        <a:cubicBezTo>
                          <a:pt x="1278" y="1639"/>
                          <a:pt x="1273" y="1787"/>
                          <a:pt x="1239" y="1930"/>
                        </a:cubicBezTo>
                        <a:cubicBezTo>
                          <a:pt x="1217" y="2024"/>
                          <a:pt x="1275" y="2119"/>
                          <a:pt x="1370" y="2141"/>
                        </a:cubicBezTo>
                        <a:cubicBezTo>
                          <a:pt x="1464" y="2164"/>
                          <a:pt x="1559" y="2105"/>
                          <a:pt x="1581" y="2011"/>
                        </a:cubicBezTo>
                        <a:cubicBezTo>
                          <a:pt x="1628" y="1815"/>
                          <a:pt x="1633" y="1611"/>
                          <a:pt x="1586" y="1415"/>
                        </a:cubicBezTo>
                        <a:cubicBezTo>
                          <a:pt x="1538" y="1210"/>
                          <a:pt x="1436" y="1024"/>
                          <a:pt x="1287" y="876"/>
                        </a:cubicBezTo>
                        <a:cubicBezTo>
                          <a:pt x="1139" y="727"/>
                          <a:pt x="953" y="626"/>
                          <a:pt x="749" y="577"/>
                        </a:cubicBezTo>
                        <a:cubicBezTo>
                          <a:pt x="552" y="531"/>
                          <a:pt x="349" y="536"/>
                          <a:pt x="153" y="582"/>
                        </a:cubicBezTo>
                        <a:cubicBezTo>
                          <a:pt x="59" y="604"/>
                          <a:pt x="0" y="700"/>
                          <a:pt x="22" y="794"/>
                        </a:cubicBezTo>
                        <a:cubicBezTo>
                          <a:pt x="44" y="888"/>
                          <a:pt x="140" y="947"/>
                          <a:pt x="234" y="925"/>
                        </a:cubicBezTo>
                        <a:close/>
                        <a:moveTo>
                          <a:pt x="333" y="1570"/>
                        </a:moveTo>
                        <a:cubicBezTo>
                          <a:pt x="239" y="1592"/>
                          <a:pt x="143" y="1533"/>
                          <a:pt x="121" y="1439"/>
                        </a:cubicBezTo>
                        <a:cubicBezTo>
                          <a:pt x="99" y="1345"/>
                          <a:pt x="158" y="1250"/>
                          <a:pt x="252" y="1227"/>
                        </a:cubicBezTo>
                        <a:cubicBezTo>
                          <a:pt x="344" y="1205"/>
                          <a:pt x="440" y="1203"/>
                          <a:pt x="533" y="1225"/>
                        </a:cubicBezTo>
                        <a:cubicBezTo>
                          <a:pt x="632" y="1249"/>
                          <a:pt x="721" y="1298"/>
                          <a:pt x="793" y="1370"/>
                        </a:cubicBezTo>
                        <a:cubicBezTo>
                          <a:pt x="865" y="1442"/>
                          <a:pt x="915" y="1532"/>
                          <a:pt x="938" y="1631"/>
                        </a:cubicBezTo>
                        <a:cubicBezTo>
                          <a:pt x="960" y="1723"/>
                          <a:pt x="958" y="1819"/>
                          <a:pt x="936" y="1912"/>
                        </a:cubicBezTo>
                        <a:cubicBezTo>
                          <a:pt x="914" y="2006"/>
                          <a:pt x="818" y="2065"/>
                          <a:pt x="724" y="2042"/>
                        </a:cubicBezTo>
                        <a:cubicBezTo>
                          <a:pt x="630" y="2020"/>
                          <a:pt x="571" y="1925"/>
                          <a:pt x="594" y="1831"/>
                        </a:cubicBezTo>
                        <a:cubicBezTo>
                          <a:pt x="603" y="1792"/>
                          <a:pt x="605" y="1751"/>
                          <a:pt x="596" y="1712"/>
                        </a:cubicBezTo>
                        <a:cubicBezTo>
                          <a:pt x="587" y="1677"/>
                          <a:pt x="570" y="1644"/>
                          <a:pt x="545" y="1619"/>
                        </a:cubicBezTo>
                        <a:cubicBezTo>
                          <a:pt x="519" y="1593"/>
                          <a:pt x="487" y="1576"/>
                          <a:pt x="452" y="1568"/>
                        </a:cubicBezTo>
                        <a:cubicBezTo>
                          <a:pt x="413" y="1559"/>
                          <a:pt x="372" y="1561"/>
                          <a:pt x="333" y="1570"/>
                        </a:cubicBezTo>
                        <a:lnTo>
                          <a:pt x="333" y="1570"/>
                        </a:lnTo>
                      </a:path>
                    </a:pathLst>
                  </a:custGeom>
                  <a:solidFill>
                    <a:srgbClr val="0070C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60" name="Freeform 21">
                    <a:extLst>
                      <a:ext uri="{FF2B5EF4-FFF2-40B4-BE49-F238E27FC236}">
                        <a16:creationId xmlns:a16="http://schemas.microsoft.com/office/drawing/2014/main" id="{12D0DBCA-2F38-2669-5F45-4351CA72773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9083669" y="889001"/>
                    <a:ext cx="73025" cy="71438"/>
                  </a:xfrm>
                  <a:custGeom>
                    <a:avLst/>
                    <a:gdLst>
                      <a:gd name="T0" fmla="*/ 280 w 560"/>
                      <a:gd name="T1" fmla="*/ 0 h 560"/>
                      <a:gd name="T2" fmla="*/ 478 w 560"/>
                      <a:gd name="T3" fmla="*/ 82 h 560"/>
                      <a:gd name="T4" fmla="*/ 560 w 560"/>
                      <a:gd name="T5" fmla="*/ 280 h 560"/>
                      <a:gd name="T6" fmla="*/ 478 w 560"/>
                      <a:gd name="T7" fmla="*/ 478 h 560"/>
                      <a:gd name="T8" fmla="*/ 280 w 560"/>
                      <a:gd name="T9" fmla="*/ 560 h 560"/>
                      <a:gd name="T10" fmla="*/ 82 w 560"/>
                      <a:gd name="T11" fmla="*/ 478 h 560"/>
                      <a:gd name="T12" fmla="*/ 0 w 560"/>
                      <a:gd name="T13" fmla="*/ 280 h 560"/>
                      <a:gd name="T14" fmla="*/ 82 w 560"/>
                      <a:gd name="T15" fmla="*/ 82 h 560"/>
                      <a:gd name="T16" fmla="*/ 280 w 560"/>
                      <a:gd name="T17" fmla="*/ 0 h 56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560" h="560">
                        <a:moveTo>
                          <a:pt x="280" y="0"/>
                        </a:moveTo>
                        <a:cubicBezTo>
                          <a:pt x="352" y="0"/>
                          <a:pt x="424" y="27"/>
                          <a:pt x="478" y="82"/>
                        </a:cubicBezTo>
                        <a:cubicBezTo>
                          <a:pt x="533" y="136"/>
                          <a:pt x="560" y="208"/>
                          <a:pt x="560" y="280"/>
                        </a:cubicBezTo>
                        <a:cubicBezTo>
                          <a:pt x="560" y="351"/>
                          <a:pt x="533" y="423"/>
                          <a:pt x="478" y="478"/>
                        </a:cubicBezTo>
                        <a:cubicBezTo>
                          <a:pt x="424" y="532"/>
                          <a:pt x="352" y="560"/>
                          <a:pt x="280" y="560"/>
                        </a:cubicBezTo>
                        <a:cubicBezTo>
                          <a:pt x="209" y="560"/>
                          <a:pt x="137" y="532"/>
                          <a:pt x="82" y="478"/>
                        </a:cubicBezTo>
                        <a:cubicBezTo>
                          <a:pt x="28" y="423"/>
                          <a:pt x="0" y="351"/>
                          <a:pt x="0" y="280"/>
                        </a:cubicBezTo>
                        <a:cubicBezTo>
                          <a:pt x="0" y="208"/>
                          <a:pt x="28" y="136"/>
                          <a:pt x="82" y="82"/>
                        </a:cubicBezTo>
                        <a:cubicBezTo>
                          <a:pt x="137" y="27"/>
                          <a:pt x="209" y="0"/>
                          <a:pt x="280" y="0"/>
                        </a:cubicBezTo>
                      </a:path>
                    </a:pathLst>
                  </a:custGeom>
                  <a:solidFill>
                    <a:srgbClr val="FF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2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</p:grpSp>
          </p:grpSp>
          <p:cxnSp>
            <p:nvCxnSpPr>
              <p:cNvPr id="263" name="直線接點 262">
                <a:extLst>
                  <a:ext uri="{FF2B5EF4-FFF2-40B4-BE49-F238E27FC236}">
                    <a16:creationId xmlns:a16="http://schemas.microsoft.com/office/drawing/2014/main" id="{F6AC91E5-3DA6-8B90-A5F3-86B18DFE051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24945" y="2392846"/>
                <a:ext cx="2269320" cy="1717404"/>
              </a:xfrm>
              <a:prstGeom prst="line">
                <a:avLst/>
              </a:prstGeom>
              <a:ln w="57150">
                <a:solidFill>
                  <a:srgbClr val="00206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80" name="Picture 177" descr="shokunin-modern-touch-phone-mobile (1)">
                <a:extLst>
                  <a:ext uri="{FF2B5EF4-FFF2-40B4-BE49-F238E27FC236}">
                    <a16:creationId xmlns:a16="http://schemas.microsoft.com/office/drawing/2014/main" id="{86537EBF-E13E-4320-BBEB-CFDA5ED94F6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08956" y="4873070"/>
                <a:ext cx="192242" cy="37112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266" name="群組 265">
                <a:extLst>
                  <a:ext uri="{FF2B5EF4-FFF2-40B4-BE49-F238E27FC236}">
                    <a16:creationId xmlns:a16="http://schemas.microsoft.com/office/drawing/2014/main" id="{AAEF3A58-F13C-C5CD-3491-D9502A1A2331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8676239" y="4989573"/>
                <a:ext cx="989904" cy="476389"/>
                <a:chOff x="5014913" y="4573588"/>
                <a:chExt cx="812800" cy="369888"/>
              </a:xfrm>
            </p:grpSpPr>
            <p:sp>
              <p:nvSpPr>
                <p:cNvPr id="267" name="Freeform 157">
                  <a:extLst>
                    <a:ext uri="{FF2B5EF4-FFF2-40B4-BE49-F238E27FC236}">
                      <a16:creationId xmlns:a16="http://schemas.microsoft.com/office/drawing/2014/main" id="{4361B044-F26A-370A-3070-65938C9CC0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913" y="4711701"/>
                  <a:ext cx="812800" cy="161925"/>
                </a:xfrm>
                <a:custGeom>
                  <a:avLst/>
                  <a:gdLst>
                    <a:gd name="T0" fmla="*/ 56 w 614"/>
                    <a:gd name="T1" fmla="*/ 121 h 123"/>
                    <a:gd name="T2" fmla="*/ 0 w 614"/>
                    <a:gd name="T3" fmla="*/ 62 h 123"/>
                    <a:gd name="T4" fmla="*/ 62 w 614"/>
                    <a:gd name="T5" fmla="*/ 0 h 123"/>
                    <a:gd name="T6" fmla="*/ 553 w 614"/>
                    <a:gd name="T7" fmla="*/ 0 h 123"/>
                    <a:gd name="T8" fmla="*/ 614 w 614"/>
                    <a:gd name="T9" fmla="*/ 62 h 123"/>
                    <a:gd name="T10" fmla="*/ 553 w 614"/>
                    <a:gd name="T11" fmla="*/ 123 h 123"/>
                    <a:gd name="T12" fmla="*/ 553 w 614"/>
                    <a:gd name="T13" fmla="*/ 123 h 123"/>
                    <a:gd name="T14" fmla="*/ 551 w 614"/>
                    <a:gd name="T15" fmla="*/ 123 h 123"/>
                    <a:gd name="T16" fmla="*/ 553 w 614"/>
                    <a:gd name="T17" fmla="*/ 111 h 123"/>
                    <a:gd name="T18" fmla="*/ 491 w 614"/>
                    <a:gd name="T19" fmla="*/ 49 h 123"/>
                    <a:gd name="T20" fmla="*/ 429 w 614"/>
                    <a:gd name="T21" fmla="*/ 111 h 123"/>
                    <a:gd name="T22" fmla="*/ 431 w 614"/>
                    <a:gd name="T23" fmla="*/ 123 h 123"/>
                    <a:gd name="T24" fmla="*/ 192 w 614"/>
                    <a:gd name="T25" fmla="*/ 123 h 123"/>
                    <a:gd name="T26" fmla="*/ 194 w 614"/>
                    <a:gd name="T27" fmla="*/ 113 h 123"/>
                    <a:gd name="T28" fmla="*/ 132 w 614"/>
                    <a:gd name="T29" fmla="*/ 52 h 123"/>
                    <a:gd name="T30" fmla="*/ 72 w 614"/>
                    <a:gd name="T31" fmla="*/ 121 h 123"/>
                    <a:gd name="T32" fmla="*/ 56 w 614"/>
                    <a:gd name="T33" fmla="*/ 121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614" h="123">
                      <a:moveTo>
                        <a:pt x="56" y="121"/>
                      </a:moveTo>
                      <a:cubicBezTo>
                        <a:pt x="22" y="121"/>
                        <a:pt x="0" y="96"/>
                        <a:pt x="0" y="62"/>
                      </a:cubicBezTo>
                      <a:cubicBezTo>
                        <a:pt x="0" y="28"/>
                        <a:pt x="28" y="0"/>
                        <a:pt x="62" y="0"/>
                      </a:cubicBezTo>
                      <a:lnTo>
                        <a:pt x="553" y="0"/>
                      </a:lnTo>
                      <a:cubicBezTo>
                        <a:pt x="587" y="0"/>
                        <a:pt x="614" y="28"/>
                        <a:pt x="614" y="62"/>
                      </a:cubicBezTo>
                      <a:cubicBezTo>
                        <a:pt x="614" y="96"/>
                        <a:pt x="587" y="123"/>
                        <a:pt x="553" y="123"/>
                      </a:cubicBezTo>
                      <a:lnTo>
                        <a:pt x="553" y="123"/>
                      </a:lnTo>
                      <a:lnTo>
                        <a:pt x="551" y="123"/>
                      </a:lnTo>
                      <a:cubicBezTo>
                        <a:pt x="552" y="119"/>
                        <a:pt x="553" y="115"/>
                        <a:pt x="553" y="111"/>
                      </a:cubicBezTo>
                      <a:cubicBezTo>
                        <a:pt x="553" y="77"/>
                        <a:pt x="525" y="49"/>
                        <a:pt x="491" y="49"/>
                      </a:cubicBezTo>
                      <a:cubicBezTo>
                        <a:pt x="457" y="49"/>
                        <a:pt x="429" y="77"/>
                        <a:pt x="429" y="111"/>
                      </a:cubicBezTo>
                      <a:cubicBezTo>
                        <a:pt x="429" y="115"/>
                        <a:pt x="430" y="119"/>
                        <a:pt x="431" y="123"/>
                      </a:cubicBezTo>
                      <a:lnTo>
                        <a:pt x="192" y="123"/>
                      </a:lnTo>
                      <a:lnTo>
                        <a:pt x="194" y="113"/>
                      </a:lnTo>
                      <a:cubicBezTo>
                        <a:pt x="194" y="79"/>
                        <a:pt x="166" y="52"/>
                        <a:pt x="132" y="52"/>
                      </a:cubicBezTo>
                      <a:cubicBezTo>
                        <a:pt x="91" y="52"/>
                        <a:pt x="68" y="90"/>
                        <a:pt x="72" y="121"/>
                      </a:cubicBezTo>
                      <a:lnTo>
                        <a:pt x="56" y="121"/>
                      </a:lnTo>
                      <a:close/>
                    </a:path>
                  </a:pathLst>
                </a:custGeom>
                <a:solidFill>
                  <a:srgbClr val="007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68" name="Freeform 159">
                  <a:extLst>
                    <a:ext uri="{FF2B5EF4-FFF2-40B4-BE49-F238E27FC236}">
                      <a16:creationId xmlns:a16="http://schemas.microsoft.com/office/drawing/2014/main" id="{9FB599AF-CB1E-05E4-A7F9-31DDC00E9A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3826" y="4573588"/>
                  <a:ext cx="504825" cy="138113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rgbClr val="0070C0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69" name="Oval 160">
                  <a:extLst>
                    <a:ext uri="{FF2B5EF4-FFF2-40B4-BE49-F238E27FC236}">
                      <a16:creationId xmlns:a16="http://schemas.microsoft.com/office/drawing/2014/main" id="{18C992BC-03B8-C947-2695-61F902D6CA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83238" y="4776788"/>
                  <a:ext cx="163513" cy="161925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70" name="Oval 161">
                  <a:extLst>
                    <a:ext uri="{FF2B5EF4-FFF2-40B4-BE49-F238E27FC236}">
                      <a16:creationId xmlns:a16="http://schemas.microsoft.com/office/drawing/2014/main" id="{217BE658-EF50-58AC-E72D-88E745B21D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10163" y="4779963"/>
                  <a:ext cx="163513" cy="163513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71" name="Freeform 159">
                  <a:extLst>
                    <a:ext uri="{FF2B5EF4-FFF2-40B4-BE49-F238E27FC236}">
                      <a16:creationId xmlns:a16="http://schemas.microsoft.com/office/drawing/2014/main" id="{A75FAD03-EC19-66C6-FFED-0ACC5B6D35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794" y="4595284"/>
                  <a:ext cx="366182" cy="100182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ysClr val="window" lastClr="FFFFFF">
                    <a:lumMod val="95000"/>
                  </a:sys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272" name="群組 271">
                <a:extLst>
                  <a:ext uri="{FF2B5EF4-FFF2-40B4-BE49-F238E27FC236}">
                    <a16:creationId xmlns:a16="http://schemas.microsoft.com/office/drawing/2014/main" id="{93312400-CAE3-067B-A904-E0B446C467A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flipH="1">
                <a:off x="9042963" y="4714096"/>
                <a:ext cx="256456" cy="287648"/>
                <a:chOff x="8694732" y="650876"/>
                <a:chExt cx="704849" cy="790575"/>
              </a:xfrm>
            </p:grpSpPr>
            <p:sp>
              <p:nvSpPr>
                <p:cNvPr id="273" name="Freeform 15">
                  <a:extLst>
                    <a:ext uri="{FF2B5EF4-FFF2-40B4-BE49-F238E27FC236}">
                      <a16:creationId xmlns:a16="http://schemas.microsoft.com/office/drawing/2014/main" id="{2B2A5BF4-2B5D-BACC-3C6D-436693F786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74" name="Freeform 16">
                  <a:extLst>
                    <a:ext uri="{FF2B5EF4-FFF2-40B4-BE49-F238E27FC236}">
                      <a16:creationId xmlns:a16="http://schemas.microsoft.com/office/drawing/2014/main" id="{1C3A5A64-4699-B1B0-6B77-00764F38DD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75" name="Freeform 17">
                  <a:extLst>
                    <a:ext uri="{FF2B5EF4-FFF2-40B4-BE49-F238E27FC236}">
                      <a16:creationId xmlns:a16="http://schemas.microsoft.com/office/drawing/2014/main" id="{FB61CE10-2629-12E2-752C-CF1A2D90E0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76" name="Freeform 18">
                  <a:extLst>
                    <a:ext uri="{FF2B5EF4-FFF2-40B4-BE49-F238E27FC236}">
                      <a16:creationId xmlns:a16="http://schemas.microsoft.com/office/drawing/2014/main" id="{E367B230-C9BD-E195-6822-F79BF81CA3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77" name="Freeform 19">
                  <a:extLst>
                    <a:ext uri="{FF2B5EF4-FFF2-40B4-BE49-F238E27FC236}">
                      <a16:creationId xmlns:a16="http://schemas.microsoft.com/office/drawing/2014/main" id="{23E3A8E7-0A47-F9D5-CE47-C224F71FE8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78" name="Freeform 20">
                  <a:extLst>
                    <a:ext uri="{FF2B5EF4-FFF2-40B4-BE49-F238E27FC236}">
                      <a16:creationId xmlns:a16="http://schemas.microsoft.com/office/drawing/2014/main" id="{0EEED9D5-67A4-6F31-808F-8250DC12EA3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ED7D3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79" name="Freeform 21">
                  <a:extLst>
                    <a:ext uri="{FF2B5EF4-FFF2-40B4-BE49-F238E27FC236}">
                      <a16:creationId xmlns:a16="http://schemas.microsoft.com/office/drawing/2014/main" id="{ACC945DE-A01D-B355-19F7-C2136B9F6C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cxnSp>
            <p:nvCxnSpPr>
              <p:cNvPr id="280" name="直線接點 279">
                <a:extLst>
                  <a:ext uri="{FF2B5EF4-FFF2-40B4-BE49-F238E27FC236}">
                    <a16:creationId xmlns:a16="http://schemas.microsoft.com/office/drawing/2014/main" id="{C741C41D-6E41-D857-454E-5A8B6795C90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068633" y="2462246"/>
                <a:ext cx="959138" cy="2226919"/>
              </a:xfrm>
              <a:prstGeom prst="line">
                <a:avLst/>
              </a:prstGeom>
              <a:ln w="57150">
                <a:solidFill>
                  <a:srgbClr val="00206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0" name="Group 4">
                <a:extLst>
                  <a:ext uri="{FF2B5EF4-FFF2-40B4-BE49-F238E27FC236}">
                    <a16:creationId xmlns:a16="http://schemas.microsoft.com/office/drawing/2014/main" id="{D20C6530-B2B7-4C13-AFD7-FD76379974EA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8124672">
                <a:off x="7358956" y="1302806"/>
                <a:ext cx="1255577" cy="1255556"/>
                <a:chOff x="2770" y="1441"/>
                <a:chExt cx="6261" cy="6260"/>
              </a:xfrm>
            </p:grpSpPr>
            <p:sp>
              <p:nvSpPr>
                <p:cNvPr id="131" name="Freeform 5">
                  <a:extLst>
                    <a:ext uri="{FF2B5EF4-FFF2-40B4-BE49-F238E27FC236}">
                      <a16:creationId xmlns:a16="http://schemas.microsoft.com/office/drawing/2014/main" id="{156691AB-0DC9-41E8-BD5D-F0B5AB3F7BD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536" y="2345"/>
                  <a:ext cx="590" cy="590"/>
                </a:xfrm>
                <a:custGeom>
                  <a:avLst/>
                  <a:gdLst>
                    <a:gd name="T0" fmla="*/ 374650 w 590"/>
                    <a:gd name="T1" fmla="*/ 186690 h 590"/>
                    <a:gd name="T2" fmla="*/ 374015 w 590"/>
                    <a:gd name="T3" fmla="*/ 207010 h 590"/>
                    <a:gd name="T4" fmla="*/ 367030 w 590"/>
                    <a:gd name="T5" fmla="*/ 243205 h 590"/>
                    <a:gd name="T6" fmla="*/ 352425 w 590"/>
                    <a:gd name="T7" fmla="*/ 276860 h 590"/>
                    <a:gd name="T8" fmla="*/ 332740 w 590"/>
                    <a:gd name="T9" fmla="*/ 306705 h 590"/>
                    <a:gd name="T10" fmla="*/ 306705 w 590"/>
                    <a:gd name="T11" fmla="*/ 332105 h 590"/>
                    <a:gd name="T12" fmla="*/ 276860 w 590"/>
                    <a:gd name="T13" fmla="*/ 352425 h 590"/>
                    <a:gd name="T14" fmla="*/ 243205 w 590"/>
                    <a:gd name="T15" fmla="*/ 366395 h 590"/>
                    <a:gd name="T16" fmla="*/ 207010 w 590"/>
                    <a:gd name="T17" fmla="*/ 374015 h 590"/>
                    <a:gd name="T18" fmla="*/ 187960 w 590"/>
                    <a:gd name="T19" fmla="*/ 374650 h 590"/>
                    <a:gd name="T20" fmla="*/ 168910 w 590"/>
                    <a:gd name="T21" fmla="*/ 374015 h 590"/>
                    <a:gd name="T22" fmla="*/ 132080 w 590"/>
                    <a:gd name="T23" fmla="*/ 366395 h 590"/>
                    <a:gd name="T24" fmla="*/ 98425 w 590"/>
                    <a:gd name="T25" fmla="*/ 352425 h 590"/>
                    <a:gd name="T26" fmla="*/ 67945 w 590"/>
                    <a:gd name="T27" fmla="*/ 332105 h 590"/>
                    <a:gd name="T28" fmla="*/ 43180 w 590"/>
                    <a:gd name="T29" fmla="*/ 306705 h 590"/>
                    <a:gd name="T30" fmla="*/ 22860 w 590"/>
                    <a:gd name="T31" fmla="*/ 276860 h 590"/>
                    <a:gd name="T32" fmla="*/ 8890 w 590"/>
                    <a:gd name="T33" fmla="*/ 243205 h 590"/>
                    <a:gd name="T34" fmla="*/ 1270 w 590"/>
                    <a:gd name="T35" fmla="*/ 207010 h 590"/>
                    <a:gd name="T36" fmla="*/ 0 w 590"/>
                    <a:gd name="T37" fmla="*/ 186690 h 590"/>
                    <a:gd name="T38" fmla="*/ 1270 w 590"/>
                    <a:gd name="T39" fmla="*/ 167640 h 590"/>
                    <a:gd name="T40" fmla="*/ 8890 w 590"/>
                    <a:gd name="T41" fmla="*/ 131445 h 590"/>
                    <a:gd name="T42" fmla="*/ 22860 w 590"/>
                    <a:gd name="T43" fmla="*/ 97790 h 590"/>
                    <a:gd name="T44" fmla="*/ 43180 w 590"/>
                    <a:gd name="T45" fmla="*/ 67945 h 590"/>
                    <a:gd name="T46" fmla="*/ 67945 w 590"/>
                    <a:gd name="T47" fmla="*/ 42545 h 590"/>
                    <a:gd name="T48" fmla="*/ 98425 w 590"/>
                    <a:gd name="T49" fmla="*/ 22225 h 590"/>
                    <a:gd name="T50" fmla="*/ 132080 w 590"/>
                    <a:gd name="T51" fmla="*/ 8255 h 590"/>
                    <a:gd name="T52" fmla="*/ 168910 w 590"/>
                    <a:gd name="T53" fmla="*/ 635 h 590"/>
                    <a:gd name="T54" fmla="*/ 187960 w 590"/>
                    <a:gd name="T55" fmla="*/ 0 h 590"/>
                    <a:gd name="T56" fmla="*/ 207010 w 590"/>
                    <a:gd name="T57" fmla="*/ 635 h 590"/>
                    <a:gd name="T58" fmla="*/ 243205 w 590"/>
                    <a:gd name="T59" fmla="*/ 8255 h 590"/>
                    <a:gd name="T60" fmla="*/ 276860 w 590"/>
                    <a:gd name="T61" fmla="*/ 22225 h 590"/>
                    <a:gd name="T62" fmla="*/ 306705 w 590"/>
                    <a:gd name="T63" fmla="*/ 42545 h 590"/>
                    <a:gd name="T64" fmla="*/ 332740 w 590"/>
                    <a:gd name="T65" fmla="*/ 67945 h 590"/>
                    <a:gd name="T66" fmla="*/ 352425 w 590"/>
                    <a:gd name="T67" fmla="*/ 97790 h 590"/>
                    <a:gd name="T68" fmla="*/ 367030 w 590"/>
                    <a:gd name="T69" fmla="*/ 131445 h 590"/>
                    <a:gd name="T70" fmla="*/ 374015 w 590"/>
                    <a:gd name="T71" fmla="*/ 167640 h 590"/>
                    <a:gd name="T72" fmla="*/ 374650 w 590"/>
                    <a:gd name="T73" fmla="*/ 186690 h 590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0" t="0" r="r" b="b"/>
                  <a:pathLst>
                    <a:path w="590" h="590">
                      <a:moveTo>
                        <a:pt x="590" y="294"/>
                      </a:moveTo>
                      <a:lnTo>
                        <a:pt x="589" y="326"/>
                      </a:lnTo>
                      <a:lnTo>
                        <a:pt x="578" y="383"/>
                      </a:lnTo>
                      <a:lnTo>
                        <a:pt x="555" y="436"/>
                      </a:lnTo>
                      <a:lnTo>
                        <a:pt x="524" y="483"/>
                      </a:lnTo>
                      <a:lnTo>
                        <a:pt x="483" y="523"/>
                      </a:lnTo>
                      <a:lnTo>
                        <a:pt x="436" y="555"/>
                      </a:lnTo>
                      <a:lnTo>
                        <a:pt x="383" y="577"/>
                      </a:lnTo>
                      <a:lnTo>
                        <a:pt x="326" y="589"/>
                      </a:lnTo>
                      <a:lnTo>
                        <a:pt x="296" y="590"/>
                      </a:lnTo>
                      <a:lnTo>
                        <a:pt x="266" y="589"/>
                      </a:lnTo>
                      <a:lnTo>
                        <a:pt x="208" y="577"/>
                      </a:lnTo>
                      <a:lnTo>
                        <a:pt x="155" y="555"/>
                      </a:lnTo>
                      <a:lnTo>
                        <a:pt x="107" y="523"/>
                      </a:lnTo>
                      <a:lnTo>
                        <a:pt x="68" y="483"/>
                      </a:lnTo>
                      <a:lnTo>
                        <a:pt x="36" y="436"/>
                      </a:lnTo>
                      <a:lnTo>
                        <a:pt x="14" y="383"/>
                      </a:lnTo>
                      <a:lnTo>
                        <a:pt x="2" y="326"/>
                      </a:lnTo>
                      <a:lnTo>
                        <a:pt x="0" y="294"/>
                      </a:lnTo>
                      <a:lnTo>
                        <a:pt x="2" y="264"/>
                      </a:lnTo>
                      <a:lnTo>
                        <a:pt x="14" y="207"/>
                      </a:lnTo>
                      <a:lnTo>
                        <a:pt x="36" y="154"/>
                      </a:lnTo>
                      <a:lnTo>
                        <a:pt x="68" y="107"/>
                      </a:lnTo>
                      <a:lnTo>
                        <a:pt x="107" y="67"/>
                      </a:lnTo>
                      <a:lnTo>
                        <a:pt x="155" y="35"/>
                      </a:lnTo>
                      <a:lnTo>
                        <a:pt x="208" y="13"/>
                      </a:lnTo>
                      <a:lnTo>
                        <a:pt x="266" y="1"/>
                      </a:lnTo>
                      <a:lnTo>
                        <a:pt x="296" y="0"/>
                      </a:lnTo>
                      <a:lnTo>
                        <a:pt x="326" y="1"/>
                      </a:lnTo>
                      <a:lnTo>
                        <a:pt x="383" y="13"/>
                      </a:lnTo>
                      <a:lnTo>
                        <a:pt x="436" y="35"/>
                      </a:lnTo>
                      <a:lnTo>
                        <a:pt x="483" y="67"/>
                      </a:lnTo>
                      <a:lnTo>
                        <a:pt x="524" y="107"/>
                      </a:lnTo>
                      <a:lnTo>
                        <a:pt x="555" y="154"/>
                      </a:lnTo>
                      <a:lnTo>
                        <a:pt x="578" y="207"/>
                      </a:lnTo>
                      <a:lnTo>
                        <a:pt x="589" y="264"/>
                      </a:lnTo>
                      <a:lnTo>
                        <a:pt x="590" y="294"/>
                      </a:lnTo>
                      <a:close/>
                    </a:path>
                  </a:pathLst>
                </a:custGeom>
                <a:solidFill>
                  <a:srgbClr val="61CCF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32" name="Freeform 6">
                  <a:extLst>
                    <a:ext uri="{FF2B5EF4-FFF2-40B4-BE49-F238E27FC236}">
                      <a16:creationId xmlns:a16="http://schemas.microsoft.com/office/drawing/2014/main" id="{60F14B43-437C-421E-9C1B-B220A9BAA0E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623" y="2346"/>
                  <a:ext cx="503" cy="502"/>
                </a:xfrm>
                <a:custGeom>
                  <a:avLst/>
                  <a:gdLst>
                    <a:gd name="T0" fmla="*/ 0 w 503"/>
                    <a:gd name="T1" fmla="*/ 54610 h 502"/>
                    <a:gd name="T2" fmla="*/ 14605 w 503"/>
                    <a:gd name="T3" fmla="*/ 41275 h 502"/>
                    <a:gd name="T4" fmla="*/ 45085 w 503"/>
                    <a:gd name="T5" fmla="*/ 20955 h 502"/>
                    <a:gd name="T6" fmla="*/ 79375 w 503"/>
                    <a:gd name="T7" fmla="*/ 6985 h 502"/>
                    <a:gd name="T8" fmla="*/ 114300 w 503"/>
                    <a:gd name="T9" fmla="*/ 0 h 502"/>
                    <a:gd name="T10" fmla="*/ 149860 w 503"/>
                    <a:gd name="T11" fmla="*/ 0 h 502"/>
                    <a:gd name="T12" fmla="*/ 186055 w 503"/>
                    <a:gd name="T13" fmla="*/ 6985 h 502"/>
                    <a:gd name="T14" fmla="*/ 219710 w 503"/>
                    <a:gd name="T15" fmla="*/ 20955 h 502"/>
                    <a:gd name="T16" fmla="*/ 250825 w 503"/>
                    <a:gd name="T17" fmla="*/ 41275 h 502"/>
                    <a:gd name="T18" fmla="*/ 264160 w 503"/>
                    <a:gd name="T19" fmla="*/ 54610 h 502"/>
                    <a:gd name="T20" fmla="*/ 278130 w 503"/>
                    <a:gd name="T21" fmla="*/ 67945 h 502"/>
                    <a:gd name="T22" fmla="*/ 299085 w 503"/>
                    <a:gd name="T23" fmla="*/ 99695 h 502"/>
                    <a:gd name="T24" fmla="*/ 312420 w 503"/>
                    <a:gd name="T25" fmla="*/ 132715 h 502"/>
                    <a:gd name="T26" fmla="*/ 319405 w 503"/>
                    <a:gd name="T27" fmla="*/ 168910 h 502"/>
                    <a:gd name="T28" fmla="*/ 319405 w 503"/>
                    <a:gd name="T29" fmla="*/ 204470 h 502"/>
                    <a:gd name="T30" fmla="*/ 312420 w 503"/>
                    <a:gd name="T31" fmla="*/ 240665 h 502"/>
                    <a:gd name="T32" fmla="*/ 299085 w 503"/>
                    <a:gd name="T33" fmla="*/ 273685 h 502"/>
                    <a:gd name="T34" fmla="*/ 278130 w 503"/>
                    <a:gd name="T35" fmla="*/ 305435 h 502"/>
                    <a:gd name="T36" fmla="*/ 264160 w 503"/>
                    <a:gd name="T37" fmla="*/ 318770 h 502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</a:gdLst>
                  <a:ahLst/>
                  <a:cxnLst>
                    <a:cxn ang="T38">
                      <a:pos x="T0" y="T1"/>
                    </a:cxn>
                    <a:cxn ang="T39">
                      <a:pos x="T2" y="T3"/>
                    </a:cxn>
                    <a:cxn ang="T40">
                      <a:pos x="T4" y="T5"/>
                    </a:cxn>
                    <a:cxn ang="T41">
                      <a:pos x="T6" y="T7"/>
                    </a:cxn>
                    <a:cxn ang="T42">
                      <a:pos x="T8" y="T9"/>
                    </a:cxn>
                    <a:cxn ang="T43">
                      <a:pos x="T10" y="T11"/>
                    </a:cxn>
                    <a:cxn ang="T44">
                      <a:pos x="T12" y="T13"/>
                    </a:cxn>
                    <a:cxn ang="T45">
                      <a:pos x="T14" y="T15"/>
                    </a:cxn>
                    <a:cxn ang="T46">
                      <a:pos x="T16" y="T17"/>
                    </a:cxn>
                    <a:cxn ang="T47">
                      <a:pos x="T18" y="T19"/>
                    </a:cxn>
                    <a:cxn ang="T48">
                      <a:pos x="T20" y="T21"/>
                    </a:cxn>
                    <a:cxn ang="T49">
                      <a:pos x="T22" y="T23"/>
                    </a:cxn>
                    <a:cxn ang="T50">
                      <a:pos x="T24" y="T25"/>
                    </a:cxn>
                    <a:cxn ang="T51">
                      <a:pos x="T26" y="T27"/>
                    </a:cxn>
                    <a:cxn ang="T52">
                      <a:pos x="T28" y="T29"/>
                    </a:cxn>
                    <a:cxn ang="T53">
                      <a:pos x="T30" y="T31"/>
                    </a:cxn>
                    <a:cxn ang="T54">
                      <a:pos x="T32" y="T33"/>
                    </a:cxn>
                    <a:cxn ang="T55">
                      <a:pos x="T34" y="T35"/>
                    </a:cxn>
                    <a:cxn ang="T56">
                      <a:pos x="T36" y="T37"/>
                    </a:cxn>
                  </a:cxnLst>
                  <a:rect l="0" t="0" r="r" b="b"/>
                  <a:pathLst>
                    <a:path w="503" h="502">
                      <a:moveTo>
                        <a:pt x="0" y="86"/>
                      </a:moveTo>
                      <a:lnTo>
                        <a:pt x="23" y="65"/>
                      </a:lnTo>
                      <a:lnTo>
                        <a:pt x="71" y="33"/>
                      </a:lnTo>
                      <a:lnTo>
                        <a:pt x="125" y="11"/>
                      </a:lnTo>
                      <a:lnTo>
                        <a:pt x="180" y="0"/>
                      </a:lnTo>
                      <a:lnTo>
                        <a:pt x="236" y="0"/>
                      </a:lnTo>
                      <a:lnTo>
                        <a:pt x="293" y="11"/>
                      </a:lnTo>
                      <a:lnTo>
                        <a:pt x="346" y="33"/>
                      </a:lnTo>
                      <a:lnTo>
                        <a:pt x="395" y="65"/>
                      </a:lnTo>
                      <a:lnTo>
                        <a:pt x="416" y="86"/>
                      </a:lnTo>
                      <a:lnTo>
                        <a:pt x="438" y="107"/>
                      </a:lnTo>
                      <a:lnTo>
                        <a:pt x="471" y="157"/>
                      </a:lnTo>
                      <a:lnTo>
                        <a:pt x="492" y="209"/>
                      </a:lnTo>
                      <a:lnTo>
                        <a:pt x="503" y="266"/>
                      </a:lnTo>
                      <a:lnTo>
                        <a:pt x="503" y="322"/>
                      </a:lnTo>
                      <a:lnTo>
                        <a:pt x="492" y="379"/>
                      </a:lnTo>
                      <a:lnTo>
                        <a:pt x="471" y="431"/>
                      </a:lnTo>
                      <a:lnTo>
                        <a:pt x="438" y="481"/>
                      </a:lnTo>
                      <a:lnTo>
                        <a:pt x="416" y="502"/>
                      </a:lnTo>
                    </a:path>
                  </a:pathLst>
                </a:cu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33" name="Freeform 7">
                  <a:extLst>
                    <a:ext uri="{FF2B5EF4-FFF2-40B4-BE49-F238E27FC236}">
                      <a16:creationId xmlns:a16="http://schemas.microsoft.com/office/drawing/2014/main" id="{ADC290EB-87CF-4818-8521-77D74E23B9A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938" y="3543"/>
                  <a:ext cx="1990" cy="1991"/>
                </a:xfrm>
                <a:custGeom>
                  <a:avLst/>
                  <a:gdLst>
                    <a:gd name="T0" fmla="*/ 1263650 w 1990"/>
                    <a:gd name="T1" fmla="*/ 808990 h 1991"/>
                    <a:gd name="T2" fmla="*/ 1111250 w 1990"/>
                    <a:gd name="T3" fmla="*/ 961390 h 1991"/>
                    <a:gd name="T4" fmla="*/ 920115 w 1990"/>
                    <a:gd name="T5" fmla="*/ 1152525 h 1991"/>
                    <a:gd name="T6" fmla="*/ 808355 w 1990"/>
                    <a:gd name="T7" fmla="*/ 1264285 h 1991"/>
                    <a:gd name="T8" fmla="*/ 799465 w 1990"/>
                    <a:gd name="T9" fmla="*/ 1254125 h 1991"/>
                    <a:gd name="T10" fmla="*/ 0 w 1990"/>
                    <a:gd name="T11" fmla="*/ 455295 h 1991"/>
                    <a:gd name="T12" fmla="*/ 111760 w 1990"/>
                    <a:gd name="T13" fmla="*/ 343535 h 1991"/>
                    <a:gd name="T14" fmla="*/ 302260 w 1990"/>
                    <a:gd name="T15" fmla="*/ 153035 h 1991"/>
                    <a:gd name="T16" fmla="*/ 454660 w 1990"/>
                    <a:gd name="T17" fmla="*/ 0 h 1991"/>
                    <a:gd name="T18" fmla="*/ 1253490 w 1990"/>
                    <a:gd name="T19" fmla="*/ 799465 h 1991"/>
                    <a:gd name="T20" fmla="*/ 1263650 w 1990"/>
                    <a:gd name="T21" fmla="*/ 808990 h 199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90" h="1991">
                      <a:moveTo>
                        <a:pt x="1990" y="1274"/>
                      </a:moveTo>
                      <a:lnTo>
                        <a:pt x="1750" y="1514"/>
                      </a:lnTo>
                      <a:lnTo>
                        <a:pt x="1449" y="1815"/>
                      </a:lnTo>
                      <a:lnTo>
                        <a:pt x="1273" y="1991"/>
                      </a:lnTo>
                      <a:lnTo>
                        <a:pt x="1259" y="1975"/>
                      </a:lnTo>
                      <a:lnTo>
                        <a:pt x="0" y="717"/>
                      </a:lnTo>
                      <a:lnTo>
                        <a:pt x="176" y="541"/>
                      </a:lnTo>
                      <a:lnTo>
                        <a:pt x="476" y="241"/>
                      </a:lnTo>
                      <a:lnTo>
                        <a:pt x="716" y="0"/>
                      </a:lnTo>
                      <a:lnTo>
                        <a:pt x="1974" y="1259"/>
                      </a:lnTo>
                      <a:lnTo>
                        <a:pt x="1990" y="1274"/>
                      </a:lnTo>
                      <a:close/>
                    </a:path>
                  </a:pathLst>
                </a:custGeom>
                <a:solidFill>
                  <a:srgbClr val="F241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34" name="Freeform 8">
                  <a:extLst>
                    <a:ext uri="{FF2B5EF4-FFF2-40B4-BE49-F238E27FC236}">
                      <a16:creationId xmlns:a16="http://schemas.microsoft.com/office/drawing/2014/main" id="{92D34351-54AA-422B-859B-DD77C063ED6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004" y="2978"/>
                  <a:ext cx="1490" cy="1485"/>
                </a:xfrm>
                <a:custGeom>
                  <a:avLst/>
                  <a:gdLst>
                    <a:gd name="T0" fmla="*/ 887095 w 1490"/>
                    <a:gd name="T1" fmla="*/ 316865 h 1485"/>
                    <a:gd name="T2" fmla="*/ 904240 w 1490"/>
                    <a:gd name="T3" fmla="*/ 354965 h 1485"/>
                    <a:gd name="T4" fmla="*/ 930275 w 1490"/>
                    <a:gd name="T5" fmla="*/ 433705 h 1485"/>
                    <a:gd name="T6" fmla="*/ 944245 w 1490"/>
                    <a:gd name="T7" fmla="*/ 515620 h 1485"/>
                    <a:gd name="T8" fmla="*/ 946150 w 1490"/>
                    <a:gd name="T9" fmla="*/ 597535 h 1485"/>
                    <a:gd name="T10" fmla="*/ 936625 w 1490"/>
                    <a:gd name="T11" fmla="*/ 680085 h 1485"/>
                    <a:gd name="T12" fmla="*/ 915035 w 1490"/>
                    <a:gd name="T13" fmla="*/ 760095 h 1485"/>
                    <a:gd name="T14" fmla="*/ 881380 w 1490"/>
                    <a:gd name="T15" fmla="*/ 836930 h 1485"/>
                    <a:gd name="T16" fmla="*/ 836930 w 1490"/>
                    <a:gd name="T17" fmla="*/ 909320 h 1485"/>
                    <a:gd name="T18" fmla="*/ 808990 w 1490"/>
                    <a:gd name="T19" fmla="*/ 942975 h 1485"/>
                    <a:gd name="T20" fmla="*/ 798195 w 1490"/>
                    <a:gd name="T21" fmla="*/ 937260 h 1485"/>
                    <a:gd name="T22" fmla="*/ 0 w 1490"/>
                    <a:gd name="T23" fmla="*/ 138430 h 1485"/>
                    <a:gd name="T24" fmla="*/ 33655 w 1490"/>
                    <a:gd name="T25" fmla="*/ 111125 h 1485"/>
                    <a:gd name="T26" fmla="*/ 105410 w 1490"/>
                    <a:gd name="T27" fmla="*/ 65405 h 1485"/>
                    <a:gd name="T28" fmla="*/ 182245 w 1490"/>
                    <a:gd name="T29" fmla="*/ 31750 h 1485"/>
                    <a:gd name="T30" fmla="*/ 262255 w 1490"/>
                    <a:gd name="T31" fmla="*/ 10160 h 1485"/>
                    <a:gd name="T32" fmla="*/ 344170 w 1490"/>
                    <a:gd name="T33" fmla="*/ 0 h 1485"/>
                    <a:gd name="T34" fmla="*/ 425450 w 1490"/>
                    <a:gd name="T35" fmla="*/ 1270 h 1485"/>
                    <a:gd name="T36" fmla="*/ 507365 w 1490"/>
                    <a:gd name="T37" fmla="*/ 14605 h 1485"/>
                    <a:gd name="T38" fmla="*/ 586740 w 1490"/>
                    <a:gd name="T39" fmla="*/ 39370 h 1485"/>
                    <a:gd name="T40" fmla="*/ 624840 w 1490"/>
                    <a:gd name="T41" fmla="*/ 56515 h 1485"/>
                    <a:gd name="T42" fmla="*/ 885190 w 1490"/>
                    <a:gd name="T43" fmla="*/ 316865 h 1485"/>
                    <a:gd name="T44" fmla="*/ 887095 w 1490"/>
                    <a:gd name="T45" fmla="*/ 316865 h 148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0" t="0" r="r" b="b"/>
                  <a:pathLst>
                    <a:path w="1490" h="1485">
                      <a:moveTo>
                        <a:pt x="1397" y="499"/>
                      </a:moveTo>
                      <a:lnTo>
                        <a:pt x="1424" y="559"/>
                      </a:lnTo>
                      <a:lnTo>
                        <a:pt x="1465" y="683"/>
                      </a:lnTo>
                      <a:lnTo>
                        <a:pt x="1487" y="812"/>
                      </a:lnTo>
                      <a:lnTo>
                        <a:pt x="1490" y="941"/>
                      </a:lnTo>
                      <a:lnTo>
                        <a:pt x="1475" y="1071"/>
                      </a:lnTo>
                      <a:lnTo>
                        <a:pt x="1441" y="1197"/>
                      </a:lnTo>
                      <a:lnTo>
                        <a:pt x="1388" y="1318"/>
                      </a:lnTo>
                      <a:lnTo>
                        <a:pt x="1318" y="1432"/>
                      </a:lnTo>
                      <a:lnTo>
                        <a:pt x="1274" y="1485"/>
                      </a:lnTo>
                      <a:lnTo>
                        <a:pt x="1257" y="1476"/>
                      </a:lnTo>
                      <a:lnTo>
                        <a:pt x="0" y="218"/>
                      </a:lnTo>
                      <a:lnTo>
                        <a:pt x="53" y="175"/>
                      </a:lnTo>
                      <a:lnTo>
                        <a:pt x="166" y="103"/>
                      </a:lnTo>
                      <a:lnTo>
                        <a:pt x="287" y="50"/>
                      </a:lnTo>
                      <a:lnTo>
                        <a:pt x="413" y="16"/>
                      </a:lnTo>
                      <a:lnTo>
                        <a:pt x="542" y="0"/>
                      </a:lnTo>
                      <a:lnTo>
                        <a:pt x="670" y="2"/>
                      </a:lnTo>
                      <a:lnTo>
                        <a:pt x="799" y="23"/>
                      </a:lnTo>
                      <a:lnTo>
                        <a:pt x="924" y="62"/>
                      </a:lnTo>
                      <a:lnTo>
                        <a:pt x="984" y="89"/>
                      </a:lnTo>
                      <a:lnTo>
                        <a:pt x="1394" y="499"/>
                      </a:lnTo>
                      <a:lnTo>
                        <a:pt x="1397" y="499"/>
                      </a:lnTo>
                      <a:close/>
                    </a:path>
                  </a:pathLst>
                </a:custGeom>
                <a:solidFill>
                  <a:srgbClr val="F241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35" name="Freeform 9">
                  <a:extLst>
                    <a:ext uri="{FF2B5EF4-FFF2-40B4-BE49-F238E27FC236}">
                      <a16:creationId xmlns:a16="http://schemas.microsoft.com/office/drawing/2014/main" id="{1C0728EF-B6A4-4521-88B9-E9BCBE64A7E2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747" y="6417"/>
                  <a:ext cx="1210" cy="1210"/>
                </a:xfrm>
                <a:custGeom>
                  <a:avLst/>
                  <a:gdLst>
                    <a:gd name="T0" fmla="*/ 768350 w 1210"/>
                    <a:gd name="T1" fmla="*/ 264795 h 1210"/>
                    <a:gd name="T2" fmla="*/ 264795 w 1210"/>
                    <a:gd name="T3" fmla="*/ 768350 h 1210"/>
                    <a:gd name="T4" fmla="*/ 0 w 1210"/>
                    <a:gd name="T5" fmla="*/ 502920 h 1210"/>
                    <a:gd name="T6" fmla="*/ 6350 w 1210"/>
                    <a:gd name="T7" fmla="*/ 495935 h 1210"/>
                    <a:gd name="T8" fmla="*/ 495935 w 1210"/>
                    <a:gd name="T9" fmla="*/ 6350 h 1210"/>
                    <a:gd name="T10" fmla="*/ 502920 w 1210"/>
                    <a:gd name="T11" fmla="*/ 0 h 1210"/>
                    <a:gd name="T12" fmla="*/ 768350 w 1210"/>
                    <a:gd name="T13" fmla="*/ 264795 h 1210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10" h="1210">
                      <a:moveTo>
                        <a:pt x="1210" y="417"/>
                      </a:moveTo>
                      <a:lnTo>
                        <a:pt x="417" y="1210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0" y="417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36" name="Freeform 10">
                  <a:extLst>
                    <a:ext uri="{FF2B5EF4-FFF2-40B4-BE49-F238E27FC236}">
                      <a16:creationId xmlns:a16="http://schemas.microsoft.com/office/drawing/2014/main" id="{6B87FE88-6174-415B-AF1A-70792393655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319" y="5989"/>
                  <a:ext cx="1220" cy="1220"/>
                </a:xfrm>
                <a:custGeom>
                  <a:avLst/>
                  <a:gdLst>
                    <a:gd name="T0" fmla="*/ 774700 w 1220"/>
                    <a:gd name="T1" fmla="*/ 271780 h 1220"/>
                    <a:gd name="T2" fmla="*/ 767715 w 1220"/>
                    <a:gd name="T3" fmla="*/ 278130 h 1220"/>
                    <a:gd name="T4" fmla="*/ 278130 w 1220"/>
                    <a:gd name="T5" fmla="*/ 767715 h 1220"/>
                    <a:gd name="T6" fmla="*/ 271780 w 1220"/>
                    <a:gd name="T7" fmla="*/ 774700 h 1220"/>
                    <a:gd name="T8" fmla="*/ 0 w 1220"/>
                    <a:gd name="T9" fmla="*/ 502285 h 1220"/>
                    <a:gd name="T10" fmla="*/ 6985 w 1220"/>
                    <a:gd name="T11" fmla="*/ 496570 h 1220"/>
                    <a:gd name="T12" fmla="*/ 496570 w 1220"/>
                    <a:gd name="T13" fmla="*/ 6985 h 1220"/>
                    <a:gd name="T14" fmla="*/ 502285 w 1220"/>
                    <a:gd name="T15" fmla="*/ 0 h 1220"/>
                    <a:gd name="T16" fmla="*/ 774700 w 1220"/>
                    <a:gd name="T17" fmla="*/ 271780 h 12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0" h="1220">
                      <a:moveTo>
                        <a:pt x="1220" y="428"/>
                      </a:moveTo>
                      <a:lnTo>
                        <a:pt x="1209" y="438"/>
                      </a:lnTo>
                      <a:lnTo>
                        <a:pt x="438" y="1209"/>
                      </a:lnTo>
                      <a:lnTo>
                        <a:pt x="428" y="1220"/>
                      </a:lnTo>
                      <a:lnTo>
                        <a:pt x="0" y="791"/>
                      </a:lnTo>
                      <a:lnTo>
                        <a:pt x="11" y="782"/>
                      </a:lnTo>
                      <a:lnTo>
                        <a:pt x="782" y="11"/>
                      </a:lnTo>
                      <a:lnTo>
                        <a:pt x="791" y="0"/>
                      </a:lnTo>
                      <a:lnTo>
                        <a:pt x="1220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37" name="Freeform 11">
                  <a:extLst>
                    <a:ext uri="{FF2B5EF4-FFF2-40B4-BE49-F238E27FC236}">
                      <a16:creationId xmlns:a16="http://schemas.microsoft.com/office/drawing/2014/main" id="{C35377FE-31C6-41B3-8AAE-55CB0DA28B4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91" y="5561"/>
                  <a:ext cx="1219" cy="1219"/>
                </a:xfrm>
                <a:custGeom>
                  <a:avLst/>
                  <a:gdLst>
                    <a:gd name="T0" fmla="*/ 774065 w 1219"/>
                    <a:gd name="T1" fmla="*/ 271780 h 1219"/>
                    <a:gd name="T2" fmla="*/ 768350 w 1219"/>
                    <a:gd name="T3" fmla="*/ 278765 h 1219"/>
                    <a:gd name="T4" fmla="*/ 278765 w 1219"/>
                    <a:gd name="T5" fmla="*/ 768350 h 1219"/>
                    <a:gd name="T6" fmla="*/ 271780 w 1219"/>
                    <a:gd name="T7" fmla="*/ 774065 h 1219"/>
                    <a:gd name="T8" fmla="*/ 0 w 1219"/>
                    <a:gd name="T9" fmla="*/ 502920 h 1219"/>
                    <a:gd name="T10" fmla="*/ 6350 w 1219"/>
                    <a:gd name="T11" fmla="*/ 495935 h 1219"/>
                    <a:gd name="T12" fmla="*/ 495935 w 1219"/>
                    <a:gd name="T13" fmla="*/ 6350 h 1219"/>
                    <a:gd name="T14" fmla="*/ 502920 w 1219"/>
                    <a:gd name="T15" fmla="*/ 0 h 1219"/>
                    <a:gd name="T16" fmla="*/ 774065 w 1219"/>
                    <a:gd name="T17" fmla="*/ 271780 h 121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9" h="1219">
                      <a:moveTo>
                        <a:pt x="1219" y="428"/>
                      </a:moveTo>
                      <a:lnTo>
                        <a:pt x="1210" y="439"/>
                      </a:lnTo>
                      <a:lnTo>
                        <a:pt x="439" y="1210"/>
                      </a:lnTo>
                      <a:lnTo>
                        <a:pt x="428" y="1219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9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38" name="Freeform 12">
                  <a:extLst>
                    <a:ext uri="{FF2B5EF4-FFF2-40B4-BE49-F238E27FC236}">
                      <a16:creationId xmlns:a16="http://schemas.microsoft.com/office/drawing/2014/main" id="{14A9F516-C7EC-4380-BB5C-0D314B336E4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473" y="5143"/>
                  <a:ext cx="1210" cy="1210"/>
                </a:xfrm>
                <a:custGeom>
                  <a:avLst/>
                  <a:gdLst>
                    <a:gd name="T0" fmla="*/ 768350 w 1210"/>
                    <a:gd name="T1" fmla="*/ 265430 h 1210"/>
                    <a:gd name="T2" fmla="*/ 761365 w 1210"/>
                    <a:gd name="T3" fmla="*/ 271780 h 1210"/>
                    <a:gd name="T4" fmla="*/ 271780 w 1210"/>
                    <a:gd name="T5" fmla="*/ 761365 h 1210"/>
                    <a:gd name="T6" fmla="*/ 265430 w 1210"/>
                    <a:gd name="T7" fmla="*/ 768350 h 1210"/>
                    <a:gd name="T8" fmla="*/ 0 w 1210"/>
                    <a:gd name="T9" fmla="*/ 502920 h 1210"/>
                    <a:gd name="T10" fmla="*/ 156210 w 1210"/>
                    <a:gd name="T11" fmla="*/ 346710 h 1210"/>
                    <a:gd name="T12" fmla="*/ 346710 w 1210"/>
                    <a:gd name="T13" fmla="*/ 156210 h 1210"/>
                    <a:gd name="T14" fmla="*/ 502920 w 1210"/>
                    <a:gd name="T15" fmla="*/ 0 h 1210"/>
                    <a:gd name="T16" fmla="*/ 768350 w 1210"/>
                    <a:gd name="T17" fmla="*/ 265430 h 121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0" h="1210">
                      <a:moveTo>
                        <a:pt x="1210" y="418"/>
                      </a:moveTo>
                      <a:lnTo>
                        <a:pt x="1199" y="428"/>
                      </a:lnTo>
                      <a:lnTo>
                        <a:pt x="428" y="1199"/>
                      </a:lnTo>
                      <a:lnTo>
                        <a:pt x="418" y="1210"/>
                      </a:lnTo>
                      <a:lnTo>
                        <a:pt x="0" y="792"/>
                      </a:lnTo>
                      <a:lnTo>
                        <a:pt x="246" y="546"/>
                      </a:lnTo>
                      <a:lnTo>
                        <a:pt x="546" y="246"/>
                      </a:lnTo>
                      <a:lnTo>
                        <a:pt x="792" y="0"/>
                      </a:lnTo>
                      <a:lnTo>
                        <a:pt x="1210" y="41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39" name="Freeform 13">
                  <a:extLst>
                    <a:ext uri="{FF2B5EF4-FFF2-40B4-BE49-F238E27FC236}">
                      <a16:creationId xmlns:a16="http://schemas.microsoft.com/office/drawing/2014/main" id="{DE889EF6-794E-4250-8FFD-78B6F1CA1794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119" y="2789"/>
                  <a:ext cx="1210" cy="1210"/>
                </a:xfrm>
                <a:custGeom>
                  <a:avLst/>
                  <a:gdLst>
                    <a:gd name="T0" fmla="*/ 611505 w 1210"/>
                    <a:gd name="T1" fmla="*/ 421005 h 1210"/>
                    <a:gd name="T2" fmla="*/ 421005 w 1210"/>
                    <a:gd name="T3" fmla="*/ 611505 h 1210"/>
                    <a:gd name="T4" fmla="*/ 264795 w 1210"/>
                    <a:gd name="T5" fmla="*/ 768350 h 1210"/>
                    <a:gd name="T6" fmla="*/ 0 w 1210"/>
                    <a:gd name="T7" fmla="*/ 502920 h 1210"/>
                    <a:gd name="T8" fmla="*/ 6350 w 1210"/>
                    <a:gd name="T9" fmla="*/ 495935 h 1210"/>
                    <a:gd name="T10" fmla="*/ 495935 w 1210"/>
                    <a:gd name="T11" fmla="*/ 6350 h 1210"/>
                    <a:gd name="T12" fmla="*/ 502920 w 1210"/>
                    <a:gd name="T13" fmla="*/ 0 h 1210"/>
                    <a:gd name="T14" fmla="*/ 768350 w 1210"/>
                    <a:gd name="T15" fmla="*/ 264795 h 1210"/>
                    <a:gd name="T16" fmla="*/ 611505 w 1210"/>
                    <a:gd name="T17" fmla="*/ 421005 h 121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10" h="1210">
                      <a:moveTo>
                        <a:pt x="963" y="663"/>
                      </a:moveTo>
                      <a:lnTo>
                        <a:pt x="663" y="963"/>
                      </a:lnTo>
                      <a:lnTo>
                        <a:pt x="417" y="1210"/>
                      </a:lnTo>
                      <a:lnTo>
                        <a:pt x="0" y="792"/>
                      </a:lnTo>
                      <a:lnTo>
                        <a:pt x="10" y="781"/>
                      </a:lnTo>
                      <a:lnTo>
                        <a:pt x="781" y="10"/>
                      </a:lnTo>
                      <a:lnTo>
                        <a:pt x="792" y="0"/>
                      </a:lnTo>
                      <a:lnTo>
                        <a:pt x="1210" y="417"/>
                      </a:lnTo>
                      <a:lnTo>
                        <a:pt x="963" y="663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40" name="Freeform 14">
                  <a:extLst>
                    <a:ext uri="{FF2B5EF4-FFF2-40B4-BE49-F238E27FC236}">
                      <a16:creationId xmlns:a16="http://schemas.microsoft.com/office/drawing/2014/main" id="{1211BF32-263C-4C4D-BD37-78F9530A4BB3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691" y="2361"/>
                  <a:ext cx="1220" cy="1220"/>
                </a:xfrm>
                <a:custGeom>
                  <a:avLst/>
                  <a:gdLst>
                    <a:gd name="T0" fmla="*/ 774700 w 1220"/>
                    <a:gd name="T1" fmla="*/ 271780 h 1220"/>
                    <a:gd name="T2" fmla="*/ 767715 w 1220"/>
                    <a:gd name="T3" fmla="*/ 278130 h 1220"/>
                    <a:gd name="T4" fmla="*/ 278130 w 1220"/>
                    <a:gd name="T5" fmla="*/ 767715 h 1220"/>
                    <a:gd name="T6" fmla="*/ 271780 w 1220"/>
                    <a:gd name="T7" fmla="*/ 774700 h 1220"/>
                    <a:gd name="T8" fmla="*/ 0 w 1220"/>
                    <a:gd name="T9" fmla="*/ 502920 h 1220"/>
                    <a:gd name="T10" fmla="*/ 6985 w 1220"/>
                    <a:gd name="T11" fmla="*/ 495935 h 1220"/>
                    <a:gd name="T12" fmla="*/ 495935 w 1220"/>
                    <a:gd name="T13" fmla="*/ 6985 h 1220"/>
                    <a:gd name="T14" fmla="*/ 502920 w 1220"/>
                    <a:gd name="T15" fmla="*/ 0 h 1220"/>
                    <a:gd name="T16" fmla="*/ 774700 w 1220"/>
                    <a:gd name="T17" fmla="*/ 271780 h 122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0" h="1220">
                      <a:moveTo>
                        <a:pt x="1220" y="428"/>
                      </a:moveTo>
                      <a:lnTo>
                        <a:pt x="1209" y="438"/>
                      </a:lnTo>
                      <a:lnTo>
                        <a:pt x="438" y="1209"/>
                      </a:lnTo>
                      <a:lnTo>
                        <a:pt x="428" y="1220"/>
                      </a:lnTo>
                      <a:lnTo>
                        <a:pt x="0" y="792"/>
                      </a:lnTo>
                      <a:lnTo>
                        <a:pt x="11" y="781"/>
                      </a:lnTo>
                      <a:lnTo>
                        <a:pt x="781" y="11"/>
                      </a:lnTo>
                      <a:lnTo>
                        <a:pt x="792" y="0"/>
                      </a:lnTo>
                      <a:lnTo>
                        <a:pt x="1220" y="428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41" name="Freeform 15">
                  <a:extLst>
                    <a:ext uri="{FF2B5EF4-FFF2-40B4-BE49-F238E27FC236}">
                      <a16:creationId xmlns:a16="http://schemas.microsoft.com/office/drawing/2014/main" id="{5851168B-08C7-4D4C-A699-C8C4FF6FA83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262" y="1932"/>
                  <a:ext cx="1221" cy="1221"/>
                </a:xfrm>
                <a:custGeom>
                  <a:avLst/>
                  <a:gdLst>
                    <a:gd name="T0" fmla="*/ 775335 w 1221"/>
                    <a:gd name="T1" fmla="*/ 272415 h 1221"/>
                    <a:gd name="T2" fmla="*/ 768350 w 1221"/>
                    <a:gd name="T3" fmla="*/ 279400 h 1221"/>
                    <a:gd name="T4" fmla="*/ 279400 w 1221"/>
                    <a:gd name="T5" fmla="*/ 768350 h 1221"/>
                    <a:gd name="T6" fmla="*/ 272415 w 1221"/>
                    <a:gd name="T7" fmla="*/ 775335 h 1221"/>
                    <a:gd name="T8" fmla="*/ 0 w 1221"/>
                    <a:gd name="T9" fmla="*/ 503555 h 1221"/>
                    <a:gd name="T10" fmla="*/ 6985 w 1221"/>
                    <a:gd name="T11" fmla="*/ 496570 h 1221"/>
                    <a:gd name="T12" fmla="*/ 496570 w 1221"/>
                    <a:gd name="T13" fmla="*/ 6985 h 1221"/>
                    <a:gd name="T14" fmla="*/ 503555 w 1221"/>
                    <a:gd name="T15" fmla="*/ 0 h 1221"/>
                    <a:gd name="T16" fmla="*/ 775335 w 1221"/>
                    <a:gd name="T17" fmla="*/ 272415 h 1221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221" h="1221">
                      <a:moveTo>
                        <a:pt x="1221" y="429"/>
                      </a:moveTo>
                      <a:lnTo>
                        <a:pt x="1210" y="440"/>
                      </a:lnTo>
                      <a:lnTo>
                        <a:pt x="440" y="1210"/>
                      </a:lnTo>
                      <a:lnTo>
                        <a:pt x="429" y="1221"/>
                      </a:lnTo>
                      <a:lnTo>
                        <a:pt x="0" y="793"/>
                      </a:lnTo>
                      <a:lnTo>
                        <a:pt x="11" y="782"/>
                      </a:lnTo>
                      <a:lnTo>
                        <a:pt x="782" y="11"/>
                      </a:lnTo>
                      <a:lnTo>
                        <a:pt x="793" y="0"/>
                      </a:lnTo>
                      <a:lnTo>
                        <a:pt x="1221" y="429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42" name="Freeform 16">
                  <a:extLst>
                    <a:ext uri="{FF2B5EF4-FFF2-40B4-BE49-F238E27FC236}">
                      <a16:creationId xmlns:a16="http://schemas.microsoft.com/office/drawing/2014/main" id="{C9F0824C-1B53-45D2-BD06-C01F17D0E8D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846" y="1516"/>
                  <a:ext cx="1209" cy="1209"/>
                </a:xfrm>
                <a:custGeom>
                  <a:avLst/>
                  <a:gdLst>
                    <a:gd name="T0" fmla="*/ 767715 w 1209"/>
                    <a:gd name="T1" fmla="*/ 264160 h 1209"/>
                    <a:gd name="T2" fmla="*/ 760730 w 1209"/>
                    <a:gd name="T3" fmla="*/ 271145 h 1209"/>
                    <a:gd name="T4" fmla="*/ 271145 w 1209"/>
                    <a:gd name="T5" fmla="*/ 760730 h 1209"/>
                    <a:gd name="T6" fmla="*/ 264160 w 1209"/>
                    <a:gd name="T7" fmla="*/ 767715 h 1209"/>
                    <a:gd name="T8" fmla="*/ 0 w 1209"/>
                    <a:gd name="T9" fmla="*/ 502285 h 1209"/>
                    <a:gd name="T10" fmla="*/ 502285 w 1209"/>
                    <a:gd name="T11" fmla="*/ 0 h 1209"/>
                    <a:gd name="T12" fmla="*/ 767715 w 1209"/>
                    <a:gd name="T13" fmla="*/ 264160 h 120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1209" h="1209">
                      <a:moveTo>
                        <a:pt x="1209" y="416"/>
                      </a:moveTo>
                      <a:lnTo>
                        <a:pt x="1198" y="427"/>
                      </a:lnTo>
                      <a:lnTo>
                        <a:pt x="427" y="1198"/>
                      </a:lnTo>
                      <a:lnTo>
                        <a:pt x="416" y="1209"/>
                      </a:lnTo>
                      <a:lnTo>
                        <a:pt x="0" y="791"/>
                      </a:lnTo>
                      <a:lnTo>
                        <a:pt x="791" y="0"/>
                      </a:lnTo>
                      <a:lnTo>
                        <a:pt x="1209" y="416"/>
                      </a:lnTo>
                      <a:close/>
                    </a:path>
                  </a:pathLst>
                </a:custGeom>
                <a:solidFill>
                  <a:srgbClr val="FCBC1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43" name="Freeform 25">
                  <a:extLst>
                    <a:ext uri="{FF2B5EF4-FFF2-40B4-BE49-F238E27FC236}">
                      <a16:creationId xmlns:a16="http://schemas.microsoft.com/office/drawing/2014/main" id="{60A0D096-E438-4869-8D5B-49EA003AA12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540" y="4260"/>
                  <a:ext cx="1671" cy="1671"/>
                </a:xfrm>
                <a:custGeom>
                  <a:avLst/>
                  <a:gdLst>
                    <a:gd name="T0" fmla="*/ 1061085 w 1671"/>
                    <a:gd name="T1" fmla="*/ 808990 h 1671"/>
                    <a:gd name="T2" fmla="*/ 808990 w 1671"/>
                    <a:gd name="T3" fmla="*/ 1061085 h 1671"/>
                    <a:gd name="T4" fmla="*/ 0 w 1671"/>
                    <a:gd name="T5" fmla="*/ 252730 h 1671"/>
                    <a:gd name="T6" fmla="*/ 252730 w 1671"/>
                    <a:gd name="T7" fmla="*/ 0 h 1671"/>
                    <a:gd name="T8" fmla="*/ 1052195 w 1671"/>
                    <a:gd name="T9" fmla="*/ 798830 h 1671"/>
                    <a:gd name="T10" fmla="*/ 1061085 w 1671"/>
                    <a:gd name="T11" fmla="*/ 808990 h 167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671" h="1671">
                      <a:moveTo>
                        <a:pt x="1671" y="1274"/>
                      </a:moveTo>
                      <a:lnTo>
                        <a:pt x="1274" y="1671"/>
                      </a:lnTo>
                      <a:lnTo>
                        <a:pt x="0" y="398"/>
                      </a:lnTo>
                      <a:lnTo>
                        <a:pt x="398" y="0"/>
                      </a:lnTo>
                      <a:lnTo>
                        <a:pt x="1657" y="1258"/>
                      </a:lnTo>
                      <a:lnTo>
                        <a:pt x="1671" y="1274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44" name="Freeform 26">
                  <a:extLst>
                    <a:ext uri="{FF2B5EF4-FFF2-40B4-BE49-F238E27FC236}">
                      <a16:creationId xmlns:a16="http://schemas.microsoft.com/office/drawing/2014/main" id="{D918D2F7-CC12-4C6A-BB9F-89032478C9C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654" y="3196"/>
                  <a:ext cx="1624" cy="1621"/>
                </a:xfrm>
                <a:custGeom>
                  <a:avLst/>
                  <a:gdLst>
                    <a:gd name="T0" fmla="*/ 1020445 w 1624"/>
                    <a:gd name="T1" fmla="*/ 798830 h 1621"/>
                    <a:gd name="T2" fmla="*/ 1031240 w 1624"/>
                    <a:gd name="T3" fmla="*/ 804545 h 1621"/>
                    <a:gd name="T4" fmla="*/ 1016635 w 1624"/>
                    <a:gd name="T5" fmla="*/ 821690 h 1621"/>
                    <a:gd name="T6" fmla="*/ 1000760 w 1624"/>
                    <a:gd name="T7" fmla="*/ 837565 h 1621"/>
                    <a:gd name="T8" fmla="*/ 808990 w 1624"/>
                    <a:gd name="T9" fmla="*/ 1029335 h 1621"/>
                    <a:gd name="T10" fmla="*/ 798830 w 1624"/>
                    <a:gd name="T11" fmla="*/ 1019810 h 1621"/>
                    <a:gd name="T12" fmla="*/ 0 w 1624"/>
                    <a:gd name="T13" fmla="*/ 220345 h 1621"/>
                    <a:gd name="T14" fmla="*/ 193040 w 1624"/>
                    <a:gd name="T15" fmla="*/ 28575 h 1621"/>
                    <a:gd name="T16" fmla="*/ 207010 w 1624"/>
                    <a:gd name="T17" fmla="*/ 13970 h 1621"/>
                    <a:gd name="T18" fmla="*/ 222250 w 1624"/>
                    <a:gd name="T19" fmla="*/ 0 h 1621"/>
                    <a:gd name="T20" fmla="*/ 1020445 w 1624"/>
                    <a:gd name="T21" fmla="*/ 798830 h 1621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624" h="1621">
                      <a:moveTo>
                        <a:pt x="1607" y="1258"/>
                      </a:moveTo>
                      <a:lnTo>
                        <a:pt x="1624" y="1267"/>
                      </a:lnTo>
                      <a:lnTo>
                        <a:pt x="1601" y="1294"/>
                      </a:lnTo>
                      <a:lnTo>
                        <a:pt x="1576" y="1319"/>
                      </a:lnTo>
                      <a:lnTo>
                        <a:pt x="1274" y="1621"/>
                      </a:lnTo>
                      <a:lnTo>
                        <a:pt x="1258" y="1606"/>
                      </a:lnTo>
                      <a:lnTo>
                        <a:pt x="0" y="347"/>
                      </a:lnTo>
                      <a:lnTo>
                        <a:pt x="304" y="45"/>
                      </a:lnTo>
                      <a:lnTo>
                        <a:pt x="326" y="22"/>
                      </a:lnTo>
                      <a:lnTo>
                        <a:pt x="350" y="0"/>
                      </a:lnTo>
                      <a:lnTo>
                        <a:pt x="1607" y="1258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45" name="Freeform 27">
                  <a:extLst>
                    <a:ext uri="{FF2B5EF4-FFF2-40B4-BE49-F238E27FC236}">
                      <a16:creationId xmlns:a16="http://schemas.microsoft.com/office/drawing/2014/main" id="{3A683CD1-A1F5-4D6B-8846-7276398CE323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903" y="1770"/>
                  <a:ext cx="1799" cy="1799"/>
                </a:xfrm>
                <a:custGeom>
                  <a:avLst/>
                  <a:gdLst>
                    <a:gd name="T0" fmla="*/ 995680 w 1799"/>
                    <a:gd name="T1" fmla="*/ 188595 h 1799"/>
                    <a:gd name="T2" fmla="*/ 1064260 w 1799"/>
                    <a:gd name="T3" fmla="*/ 280670 h 1799"/>
                    <a:gd name="T4" fmla="*/ 1110615 w 1799"/>
                    <a:gd name="T5" fmla="*/ 382270 h 1799"/>
                    <a:gd name="T6" fmla="*/ 1137285 w 1799"/>
                    <a:gd name="T7" fmla="*/ 489585 h 1799"/>
                    <a:gd name="T8" fmla="*/ 1142365 w 1799"/>
                    <a:gd name="T9" fmla="*/ 598805 h 1799"/>
                    <a:gd name="T10" fmla="*/ 1126490 w 1799"/>
                    <a:gd name="T11" fmla="*/ 707390 h 1799"/>
                    <a:gd name="T12" fmla="*/ 1089660 w 1799"/>
                    <a:gd name="T13" fmla="*/ 812165 h 1799"/>
                    <a:gd name="T14" fmla="*/ 1031875 w 1799"/>
                    <a:gd name="T15" fmla="*/ 909955 h 1799"/>
                    <a:gd name="T16" fmla="*/ 974725 w 1799"/>
                    <a:gd name="T17" fmla="*/ 975995 h 1799"/>
                    <a:gd name="T18" fmla="*/ 922655 w 1799"/>
                    <a:gd name="T19" fmla="*/ 1022350 h 1799"/>
                    <a:gd name="T20" fmla="*/ 846455 w 1799"/>
                    <a:gd name="T21" fmla="*/ 1072515 h 1799"/>
                    <a:gd name="T22" fmla="*/ 701675 w 1799"/>
                    <a:gd name="T23" fmla="*/ 1128395 h 1799"/>
                    <a:gd name="T24" fmla="*/ 527050 w 1799"/>
                    <a:gd name="T25" fmla="*/ 1142365 h 1799"/>
                    <a:gd name="T26" fmla="*/ 356235 w 1799"/>
                    <a:gd name="T27" fmla="*/ 1102360 h 1799"/>
                    <a:gd name="T28" fmla="*/ 316230 w 1799"/>
                    <a:gd name="T29" fmla="*/ 1083945 h 1799"/>
                    <a:gd name="T30" fmla="*/ 53975 w 1799"/>
                    <a:gd name="T31" fmla="*/ 824230 h 1799"/>
                    <a:gd name="T32" fmla="*/ 58420 w 1799"/>
                    <a:gd name="T33" fmla="*/ 826770 h 1799"/>
                    <a:gd name="T34" fmla="*/ 13335 w 1799"/>
                    <a:gd name="T35" fmla="*/ 701675 h 1799"/>
                    <a:gd name="T36" fmla="*/ 0 w 1799"/>
                    <a:gd name="T37" fmla="*/ 527050 h 1799"/>
                    <a:gd name="T38" fmla="*/ 40005 w 1799"/>
                    <a:gd name="T39" fmla="*/ 355600 h 1799"/>
                    <a:gd name="T40" fmla="*/ 92710 w 1799"/>
                    <a:gd name="T41" fmla="*/ 256540 h 1799"/>
                    <a:gd name="T42" fmla="*/ 149860 w 1799"/>
                    <a:gd name="T43" fmla="*/ 184150 h 1799"/>
                    <a:gd name="T44" fmla="*/ 187325 w 1799"/>
                    <a:gd name="T45" fmla="*/ 146685 h 1799"/>
                    <a:gd name="T46" fmla="*/ 280035 w 1799"/>
                    <a:gd name="T47" fmla="*/ 78740 h 1799"/>
                    <a:gd name="T48" fmla="*/ 381635 w 1799"/>
                    <a:gd name="T49" fmla="*/ 31115 h 1799"/>
                    <a:gd name="T50" fmla="*/ 488315 w 1799"/>
                    <a:gd name="T51" fmla="*/ 5715 h 1799"/>
                    <a:gd name="T52" fmla="*/ 598170 w 1799"/>
                    <a:gd name="T53" fmla="*/ 0 h 1799"/>
                    <a:gd name="T54" fmla="*/ 707390 w 1799"/>
                    <a:gd name="T55" fmla="*/ 15240 h 1799"/>
                    <a:gd name="T56" fmla="*/ 811530 w 1799"/>
                    <a:gd name="T57" fmla="*/ 52070 h 1799"/>
                    <a:gd name="T58" fmla="*/ 909320 w 1799"/>
                    <a:gd name="T59" fmla="*/ 109855 h 1799"/>
                    <a:gd name="T60" fmla="*/ 974725 w 1799"/>
                    <a:gd name="T61" fmla="*/ 167005 h 1799"/>
                    <a:gd name="T62" fmla="*/ 735330 w 1799"/>
                    <a:gd name="T63" fmla="*/ 671195 h 1799"/>
                    <a:gd name="T64" fmla="*/ 769620 w 1799"/>
                    <a:gd name="T65" fmla="*/ 606425 h 1799"/>
                    <a:gd name="T66" fmla="*/ 776605 w 1799"/>
                    <a:gd name="T67" fmla="*/ 534670 h 1799"/>
                    <a:gd name="T68" fmla="*/ 756285 w 1799"/>
                    <a:gd name="T69" fmla="*/ 465455 h 1799"/>
                    <a:gd name="T70" fmla="*/ 721360 w 1799"/>
                    <a:gd name="T71" fmla="*/ 420370 h 1799"/>
                    <a:gd name="T72" fmla="*/ 676910 w 1799"/>
                    <a:gd name="T73" fmla="*/ 386715 h 1799"/>
                    <a:gd name="T74" fmla="*/ 607060 w 1799"/>
                    <a:gd name="T75" fmla="*/ 365760 h 1799"/>
                    <a:gd name="T76" fmla="*/ 536575 w 1799"/>
                    <a:gd name="T77" fmla="*/ 372745 h 1799"/>
                    <a:gd name="T78" fmla="*/ 471805 w 1799"/>
                    <a:gd name="T79" fmla="*/ 407035 h 1799"/>
                    <a:gd name="T80" fmla="*/ 443865 w 1799"/>
                    <a:gd name="T81" fmla="*/ 433705 h 1799"/>
                    <a:gd name="T82" fmla="*/ 409575 w 1799"/>
                    <a:gd name="T83" fmla="*/ 498475 h 1799"/>
                    <a:gd name="T84" fmla="*/ 403225 w 1799"/>
                    <a:gd name="T85" fmla="*/ 570230 h 1799"/>
                    <a:gd name="T86" fmla="*/ 423545 w 1799"/>
                    <a:gd name="T87" fmla="*/ 639445 h 1799"/>
                    <a:gd name="T88" fmla="*/ 457200 w 1799"/>
                    <a:gd name="T89" fmla="*/ 684530 h 1799"/>
                    <a:gd name="T90" fmla="*/ 502285 w 1799"/>
                    <a:gd name="T91" fmla="*/ 718185 h 1799"/>
                    <a:gd name="T92" fmla="*/ 571500 w 1799"/>
                    <a:gd name="T93" fmla="*/ 739140 h 1799"/>
                    <a:gd name="T94" fmla="*/ 643255 w 1799"/>
                    <a:gd name="T95" fmla="*/ 732155 h 1799"/>
                    <a:gd name="T96" fmla="*/ 708025 w 1799"/>
                    <a:gd name="T97" fmla="*/ 697865 h 1799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0" t="0" r="r" b="b"/>
                  <a:pathLst>
                    <a:path w="1799" h="1799">
                      <a:moveTo>
                        <a:pt x="1535" y="263"/>
                      </a:moveTo>
                      <a:lnTo>
                        <a:pt x="1568" y="297"/>
                      </a:lnTo>
                      <a:lnTo>
                        <a:pt x="1625" y="368"/>
                      </a:lnTo>
                      <a:lnTo>
                        <a:pt x="1676" y="442"/>
                      </a:lnTo>
                      <a:lnTo>
                        <a:pt x="1716" y="520"/>
                      </a:lnTo>
                      <a:lnTo>
                        <a:pt x="1749" y="602"/>
                      </a:lnTo>
                      <a:lnTo>
                        <a:pt x="1774" y="686"/>
                      </a:lnTo>
                      <a:lnTo>
                        <a:pt x="1791" y="771"/>
                      </a:lnTo>
                      <a:lnTo>
                        <a:pt x="1799" y="856"/>
                      </a:lnTo>
                      <a:lnTo>
                        <a:pt x="1799" y="943"/>
                      </a:lnTo>
                      <a:lnTo>
                        <a:pt x="1791" y="1029"/>
                      </a:lnTo>
                      <a:lnTo>
                        <a:pt x="1774" y="1114"/>
                      </a:lnTo>
                      <a:lnTo>
                        <a:pt x="1749" y="1198"/>
                      </a:lnTo>
                      <a:lnTo>
                        <a:pt x="1716" y="1279"/>
                      </a:lnTo>
                      <a:lnTo>
                        <a:pt x="1676" y="1358"/>
                      </a:lnTo>
                      <a:lnTo>
                        <a:pt x="1625" y="1433"/>
                      </a:lnTo>
                      <a:lnTo>
                        <a:pt x="1568" y="1503"/>
                      </a:lnTo>
                      <a:lnTo>
                        <a:pt x="1535" y="1537"/>
                      </a:lnTo>
                      <a:lnTo>
                        <a:pt x="1509" y="1562"/>
                      </a:lnTo>
                      <a:lnTo>
                        <a:pt x="1453" y="1610"/>
                      </a:lnTo>
                      <a:lnTo>
                        <a:pt x="1395" y="1652"/>
                      </a:lnTo>
                      <a:lnTo>
                        <a:pt x="1333" y="1689"/>
                      </a:lnTo>
                      <a:lnTo>
                        <a:pt x="1239" y="1735"/>
                      </a:lnTo>
                      <a:lnTo>
                        <a:pt x="1105" y="1777"/>
                      </a:lnTo>
                      <a:lnTo>
                        <a:pt x="968" y="1799"/>
                      </a:lnTo>
                      <a:lnTo>
                        <a:pt x="830" y="1799"/>
                      </a:lnTo>
                      <a:lnTo>
                        <a:pt x="693" y="1777"/>
                      </a:lnTo>
                      <a:lnTo>
                        <a:pt x="561" y="1736"/>
                      </a:lnTo>
                      <a:lnTo>
                        <a:pt x="497" y="1706"/>
                      </a:lnTo>
                      <a:lnTo>
                        <a:pt x="498" y="1707"/>
                      </a:lnTo>
                      <a:lnTo>
                        <a:pt x="495" y="1709"/>
                      </a:lnTo>
                      <a:lnTo>
                        <a:pt x="85" y="1298"/>
                      </a:lnTo>
                      <a:lnTo>
                        <a:pt x="88" y="1299"/>
                      </a:lnTo>
                      <a:lnTo>
                        <a:pt x="92" y="1302"/>
                      </a:lnTo>
                      <a:lnTo>
                        <a:pt x="63" y="1238"/>
                      </a:lnTo>
                      <a:lnTo>
                        <a:pt x="21" y="1105"/>
                      </a:lnTo>
                      <a:lnTo>
                        <a:pt x="0" y="968"/>
                      </a:lnTo>
                      <a:lnTo>
                        <a:pt x="0" y="830"/>
                      </a:lnTo>
                      <a:lnTo>
                        <a:pt x="21" y="693"/>
                      </a:lnTo>
                      <a:lnTo>
                        <a:pt x="63" y="560"/>
                      </a:lnTo>
                      <a:lnTo>
                        <a:pt x="110" y="465"/>
                      </a:lnTo>
                      <a:lnTo>
                        <a:pt x="146" y="404"/>
                      </a:lnTo>
                      <a:lnTo>
                        <a:pt x="188" y="346"/>
                      </a:lnTo>
                      <a:lnTo>
                        <a:pt x="236" y="290"/>
                      </a:lnTo>
                      <a:lnTo>
                        <a:pt x="261" y="263"/>
                      </a:lnTo>
                      <a:lnTo>
                        <a:pt x="295" y="231"/>
                      </a:lnTo>
                      <a:lnTo>
                        <a:pt x="366" y="173"/>
                      </a:lnTo>
                      <a:lnTo>
                        <a:pt x="441" y="124"/>
                      </a:lnTo>
                      <a:lnTo>
                        <a:pt x="519" y="82"/>
                      </a:lnTo>
                      <a:lnTo>
                        <a:pt x="601" y="49"/>
                      </a:lnTo>
                      <a:lnTo>
                        <a:pt x="684" y="24"/>
                      </a:lnTo>
                      <a:lnTo>
                        <a:pt x="769" y="9"/>
                      </a:lnTo>
                      <a:lnTo>
                        <a:pt x="856" y="0"/>
                      </a:lnTo>
                      <a:lnTo>
                        <a:pt x="942" y="0"/>
                      </a:lnTo>
                      <a:lnTo>
                        <a:pt x="1028" y="9"/>
                      </a:lnTo>
                      <a:lnTo>
                        <a:pt x="1114" y="24"/>
                      </a:lnTo>
                      <a:lnTo>
                        <a:pt x="1197" y="49"/>
                      </a:lnTo>
                      <a:lnTo>
                        <a:pt x="1278" y="82"/>
                      </a:lnTo>
                      <a:lnTo>
                        <a:pt x="1356" y="124"/>
                      </a:lnTo>
                      <a:lnTo>
                        <a:pt x="1432" y="173"/>
                      </a:lnTo>
                      <a:lnTo>
                        <a:pt x="1503" y="231"/>
                      </a:lnTo>
                      <a:lnTo>
                        <a:pt x="1535" y="263"/>
                      </a:lnTo>
                      <a:close/>
                      <a:moveTo>
                        <a:pt x="1136" y="1078"/>
                      </a:moveTo>
                      <a:lnTo>
                        <a:pt x="1158" y="1057"/>
                      </a:lnTo>
                      <a:lnTo>
                        <a:pt x="1191" y="1007"/>
                      </a:lnTo>
                      <a:lnTo>
                        <a:pt x="1212" y="955"/>
                      </a:lnTo>
                      <a:lnTo>
                        <a:pt x="1223" y="898"/>
                      </a:lnTo>
                      <a:lnTo>
                        <a:pt x="1223" y="842"/>
                      </a:lnTo>
                      <a:lnTo>
                        <a:pt x="1212" y="785"/>
                      </a:lnTo>
                      <a:lnTo>
                        <a:pt x="1191" y="733"/>
                      </a:lnTo>
                      <a:lnTo>
                        <a:pt x="1158" y="683"/>
                      </a:lnTo>
                      <a:lnTo>
                        <a:pt x="1136" y="662"/>
                      </a:lnTo>
                      <a:lnTo>
                        <a:pt x="1115" y="641"/>
                      </a:lnTo>
                      <a:lnTo>
                        <a:pt x="1066" y="609"/>
                      </a:lnTo>
                      <a:lnTo>
                        <a:pt x="1013" y="587"/>
                      </a:lnTo>
                      <a:lnTo>
                        <a:pt x="956" y="576"/>
                      </a:lnTo>
                      <a:lnTo>
                        <a:pt x="900" y="576"/>
                      </a:lnTo>
                      <a:lnTo>
                        <a:pt x="845" y="587"/>
                      </a:lnTo>
                      <a:lnTo>
                        <a:pt x="791" y="609"/>
                      </a:lnTo>
                      <a:lnTo>
                        <a:pt x="743" y="641"/>
                      </a:lnTo>
                      <a:lnTo>
                        <a:pt x="720" y="662"/>
                      </a:lnTo>
                      <a:lnTo>
                        <a:pt x="699" y="683"/>
                      </a:lnTo>
                      <a:lnTo>
                        <a:pt x="667" y="733"/>
                      </a:lnTo>
                      <a:lnTo>
                        <a:pt x="645" y="785"/>
                      </a:lnTo>
                      <a:lnTo>
                        <a:pt x="635" y="842"/>
                      </a:lnTo>
                      <a:lnTo>
                        <a:pt x="635" y="898"/>
                      </a:lnTo>
                      <a:lnTo>
                        <a:pt x="645" y="955"/>
                      </a:lnTo>
                      <a:lnTo>
                        <a:pt x="667" y="1007"/>
                      </a:lnTo>
                      <a:lnTo>
                        <a:pt x="699" y="1057"/>
                      </a:lnTo>
                      <a:lnTo>
                        <a:pt x="720" y="1078"/>
                      </a:lnTo>
                      <a:lnTo>
                        <a:pt x="743" y="1099"/>
                      </a:lnTo>
                      <a:lnTo>
                        <a:pt x="791" y="1131"/>
                      </a:lnTo>
                      <a:lnTo>
                        <a:pt x="845" y="1153"/>
                      </a:lnTo>
                      <a:lnTo>
                        <a:pt x="900" y="1164"/>
                      </a:lnTo>
                      <a:lnTo>
                        <a:pt x="956" y="1164"/>
                      </a:lnTo>
                      <a:lnTo>
                        <a:pt x="1013" y="1153"/>
                      </a:lnTo>
                      <a:lnTo>
                        <a:pt x="1066" y="1131"/>
                      </a:lnTo>
                      <a:lnTo>
                        <a:pt x="1115" y="1099"/>
                      </a:lnTo>
                      <a:lnTo>
                        <a:pt x="1136" y="1078"/>
                      </a:lnTo>
                      <a:close/>
                    </a:path>
                  </a:pathLst>
                </a:custGeom>
                <a:solidFill>
                  <a:srgbClr val="4A7984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46" name="Freeform 28">
                  <a:extLst>
                    <a:ext uri="{FF2B5EF4-FFF2-40B4-BE49-F238E27FC236}">
                      <a16:creationId xmlns:a16="http://schemas.microsoft.com/office/drawing/2014/main" id="{1A42563F-F837-428A-A6F5-F07BCBEB521D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4464" y="1695"/>
                  <a:ext cx="4314" cy="4312"/>
                </a:xfrm>
                <a:custGeom>
                  <a:avLst/>
                  <a:gdLst>
                    <a:gd name="T0" fmla="*/ 823595 w 4314"/>
                    <a:gd name="T1" fmla="*/ 2723515 h 4312"/>
                    <a:gd name="T2" fmla="*/ 0 w 4314"/>
                    <a:gd name="T3" fmla="*/ 1881505 h 4312"/>
                    <a:gd name="T4" fmla="*/ 914400 w 4314"/>
                    <a:gd name="T5" fmla="*/ 948055 h 4312"/>
                    <a:gd name="T6" fmla="*/ 1042035 w 4314"/>
                    <a:gd name="T7" fmla="*/ 848995 h 4312"/>
                    <a:gd name="T8" fmla="*/ 1334135 w 4314"/>
                    <a:gd name="T9" fmla="*/ 765810 h 4312"/>
                    <a:gd name="T10" fmla="*/ 1513205 w 4314"/>
                    <a:gd name="T11" fmla="*/ 749935 h 4312"/>
                    <a:gd name="T12" fmla="*/ 1530350 w 4314"/>
                    <a:gd name="T13" fmla="*/ 426720 h 4312"/>
                    <a:gd name="T14" fmla="*/ 1680845 w 4314"/>
                    <a:gd name="T15" fmla="*/ 180975 h 4312"/>
                    <a:gd name="T16" fmla="*/ 1854200 w 4314"/>
                    <a:gd name="T17" fmla="*/ 58420 h 4312"/>
                    <a:gd name="T18" fmla="*/ 2088515 w 4314"/>
                    <a:gd name="T19" fmla="*/ 0 h 4312"/>
                    <a:gd name="T20" fmla="*/ 2271395 w 4314"/>
                    <a:gd name="T21" fmla="*/ 17780 h 4312"/>
                    <a:gd name="T22" fmla="*/ 2487930 w 4314"/>
                    <a:gd name="T23" fmla="*/ 120015 h 4312"/>
                    <a:gd name="T24" fmla="*/ 2618105 w 4314"/>
                    <a:gd name="T25" fmla="*/ 250825 h 4312"/>
                    <a:gd name="T26" fmla="*/ 2720975 w 4314"/>
                    <a:gd name="T27" fmla="*/ 467995 h 4312"/>
                    <a:gd name="T28" fmla="*/ 2738755 w 4314"/>
                    <a:gd name="T29" fmla="*/ 650240 h 4312"/>
                    <a:gd name="T30" fmla="*/ 2679700 w 4314"/>
                    <a:gd name="T31" fmla="*/ 883920 h 4312"/>
                    <a:gd name="T32" fmla="*/ 2557780 w 4314"/>
                    <a:gd name="T33" fmla="*/ 1057275 h 4312"/>
                    <a:gd name="T34" fmla="*/ 2381885 w 4314"/>
                    <a:gd name="T35" fmla="*/ 1180465 h 4312"/>
                    <a:gd name="T36" fmla="*/ 2149475 w 4314"/>
                    <a:gd name="T37" fmla="*/ 1238885 h 4312"/>
                    <a:gd name="T38" fmla="*/ 1948180 w 4314"/>
                    <a:gd name="T39" fmla="*/ 1214120 h 4312"/>
                    <a:gd name="T40" fmla="*/ 1965325 w 4314"/>
                    <a:gd name="T41" fmla="*/ 1478915 h 4312"/>
                    <a:gd name="T42" fmla="*/ 1847850 w 4314"/>
                    <a:gd name="T43" fmla="*/ 1758315 h 4312"/>
                    <a:gd name="T44" fmla="*/ 890270 w 4314"/>
                    <a:gd name="T45" fmla="*/ 2723515 h 4312"/>
                    <a:gd name="T46" fmla="*/ 114935 w 4314"/>
                    <a:gd name="T47" fmla="*/ 1881505 h 4312"/>
                    <a:gd name="T48" fmla="*/ 1750695 w 4314"/>
                    <a:gd name="T49" fmla="*/ 1727200 h 4312"/>
                    <a:gd name="T50" fmla="*/ 1866900 w 4314"/>
                    <a:gd name="T51" fmla="*/ 1487805 h 4312"/>
                    <a:gd name="T52" fmla="*/ 1838960 w 4314"/>
                    <a:gd name="T53" fmla="*/ 1188085 h 4312"/>
                    <a:gd name="T54" fmla="*/ 1821180 w 4314"/>
                    <a:gd name="T55" fmla="*/ 1151890 h 4312"/>
                    <a:gd name="T56" fmla="*/ 1826260 w 4314"/>
                    <a:gd name="T57" fmla="*/ 1102995 h 4312"/>
                    <a:gd name="T58" fmla="*/ 1864360 w 4314"/>
                    <a:gd name="T59" fmla="*/ 1083310 h 4312"/>
                    <a:gd name="T60" fmla="*/ 2002790 w 4314"/>
                    <a:gd name="T61" fmla="*/ 1130935 h 4312"/>
                    <a:gd name="T62" fmla="*/ 2320290 w 4314"/>
                    <a:gd name="T63" fmla="*/ 1103630 h 4312"/>
                    <a:gd name="T64" fmla="*/ 2508250 w 4314"/>
                    <a:gd name="T65" fmla="*/ 970915 h 4312"/>
                    <a:gd name="T66" fmla="*/ 2613660 w 4314"/>
                    <a:gd name="T67" fmla="*/ 795655 h 4312"/>
                    <a:gd name="T68" fmla="*/ 2644140 w 4314"/>
                    <a:gd name="T69" fmla="*/ 618490 h 4312"/>
                    <a:gd name="T70" fmla="*/ 2613660 w 4314"/>
                    <a:gd name="T71" fmla="*/ 441960 h 4312"/>
                    <a:gd name="T72" fmla="*/ 2508250 w 4314"/>
                    <a:gd name="T73" fmla="*/ 267335 h 4312"/>
                    <a:gd name="T74" fmla="*/ 2388870 w 4314"/>
                    <a:gd name="T75" fmla="*/ 168910 h 4312"/>
                    <a:gd name="T76" fmla="*/ 2197100 w 4314"/>
                    <a:gd name="T77" fmla="*/ 100330 h 4312"/>
                    <a:gd name="T78" fmla="*/ 2041525 w 4314"/>
                    <a:gd name="T79" fmla="*/ 100330 h 4312"/>
                    <a:gd name="T80" fmla="*/ 1850390 w 4314"/>
                    <a:gd name="T81" fmla="*/ 168910 h 4312"/>
                    <a:gd name="T82" fmla="*/ 1720215 w 4314"/>
                    <a:gd name="T83" fmla="*/ 278765 h 4312"/>
                    <a:gd name="T84" fmla="*/ 1596390 w 4314"/>
                    <a:gd name="T85" fmla="*/ 574675 h 4312"/>
                    <a:gd name="T86" fmla="*/ 1649730 w 4314"/>
                    <a:gd name="T87" fmla="*/ 852805 h 4312"/>
                    <a:gd name="T88" fmla="*/ 1645920 w 4314"/>
                    <a:gd name="T89" fmla="*/ 902335 h 4312"/>
                    <a:gd name="T90" fmla="*/ 1607820 w 4314"/>
                    <a:gd name="T91" fmla="*/ 921385 h 4312"/>
                    <a:gd name="T92" fmla="*/ 1583055 w 4314"/>
                    <a:gd name="T93" fmla="*/ 915035 h 4312"/>
                    <a:gd name="T94" fmla="*/ 1471930 w 4314"/>
                    <a:gd name="T95" fmla="*/ 875030 h 4312"/>
                    <a:gd name="T96" fmla="*/ 1174115 w 4314"/>
                    <a:gd name="T97" fmla="*/ 892175 h 4312"/>
                    <a:gd name="T98" fmla="*/ 995045 w 4314"/>
                    <a:gd name="T99" fmla="*/ 1002030 h 4312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4314" h="4312">
                      <a:moveTo>
                        <a:pt x="1350" y="4312"/>
                      </a:moveTo>
                      <a:lnTo>
                        <a:pt x="1335" y="4311"/>
                      </a:lnTo>
                      <a:lnTo>
                        <a:pt x="1308" y="4300"/>
                      </a:lnTo>
                      <a:lnTo>
                        <a:pt x="1297" y="4289"/>
                      </a:lnTo>
                      <a:lnTo>
                        <a:pt x="23" y="3015"/>
                      </a:lnTo>
                      <a:lnTo>
                        <a:pt x="13" y="3005"/>
                      </a:lnTo>
                      <a:lnTo>
                        <a:pt x="1" y="2978"/>
                      </a:lnTo>
                      <a:lnTo>
                        <a:pt x="0" y="2963"/>
                      </a:lnTo>
                      <a:lnTo>
                        <a:pt x="1" y="2948"/>
                      </a:lnTo>
                      <a:lnTo>
                        <a:pt x="13" y="2921"/>
                      </a:lnTo>
                      <a:lnTo>
                        <a:pt x="23" y="2910"/>
                      </a:lnTo>
                      <a:lnTo>
                        <a:pt x="1440" y="1493"/>
                      </a:lnTo>
                      <a:lnTo>
                        <a:pt x="1465" y="1469"/>
                      </a:lnTo>
                      <a:lnTo>
                        <a:pt x="1491" y="1445"/>
                      </a:lnTo>
                      <a:lnTo>
                        <a:pt x="1539" y="1404"/>
                      </a:lnTo>
                      <a:lnTo>
                        <a:pt x="1641" y="1337"/>
                      </a:lnTo>
                      <a:lnTo>
                        <a:pt x="1751" y="1283"/>
                      </a:lnTo>
                      <a:lnTo>
                        <a:pt x="1865" y="1242"/>
                      </a:lnTo>
                      <a:lnTo>
                        <a:pt x="1981" y="1217"/>
                      </a:lnTo>
                      <a:lnTo>
                        <a:pt x="2101" y="1206"/>
                      </a:lnTo>
                      <a:lnTo>
                        <a:pt x="2221" y="1210"/>
                      </a:lnTo>
                      <a:lnTo>
                        <a:pt x="2341" y="1229"/>
                      </a:lnTo>
                      <a:lnTo>
                        <a:pt x="2400" y="1245"/>
                      </a:lnTo>
                      <a:lnTo>
                        <a:pt x="2383" y="1181"/>
                      </a:lnTo>
                      <a:lnTo>
                        <a:pt x="2364" y="1052"/>
                      </a:lnTo>
                      <a:lnTo>
                        <a:pt x="2363" y="924"/>
                      </a:lnTo>
                      <a:lnTo>
                        <a:pt x="2377" y="797"/>
                      </a:lnTo>
                      <a:lnTo>
                        <a:pt x="2410" y="672"/>
                      </a:lnTo>
                      <a:lnTo>
                        <a:pt x="2458" y="552"/>
                      </a:lnTo>
                      <a:lnTo>
                        <a:pt x="2521" y="439"/>
                      </a:lnTo>
                      <a:lnTo>
                        <a:pt x="2602" y="333"/>
                      </a:lnTo>
                      <a:lnTo>
                        <a:pt x="2647" y="285"/>
                      </a:lnTo>
                      <a:lnTo>
                        <a:pt x="2682" y="250"/>
                      </a:lnTo>
                      <a:lnTo>
                        <a:pt x="2758" y="189"/>
                      </a:lnTo>
                      <a:lnTo>
                        <a:pt x="2837" y="136"/>
                      </a:lnTo>
                      <a:lnTo>
                        <a:pt x="2920" y="92"/>
                      </a:lnTo>
                      <a:lnTo>
                        <a:pt x="3008" y="56"/>
                      </a:lnTo>
                      <a:lnTo>
                        <a:pt x="3099" y="28"/>
                      </a:lnTo>
                      <a:lnTo>
                        <a:pt x="3192" y="9"/>
                      </a:lnTo>
                      <a:lnTo>
                        <a:pt x="3289" y="0"/>
                      </a:lnTo>
                      <a:lnTo>
                        <a:pt x="3338" y="0"/>
                      </a:lnTo>
                      <a:lnTo>
                        <a:pt x="3387" y="0"/>
                      </a:lnTo>
                      <a:lnTo>
                        <a:pt x="3482" y="9"/>
                      </a:lnTo>
                      <a:lnTo>
                        <a:pt x="3577" y="28"/>
                      </a:lnTo>
                      <a:lnTo>
                        <a:pt x="3667" y="56"/>
                      </a:lnTo>
                      <a:lnTo>
                        <a:pt x="3754" y="92"/>
                      </a:lnTo>
                      <a:lnTo>
                        <a:pt x="3838" y="136"/>
                      </a:lnTo>
                      <a:lnTo>
                        <a:pt x="3918" y="189"/>
                      </a:lnTo>
                      <a:lnTo>
                        <a:pt x="3992" y="250"/>
                      </a:lnTo>
                      <a:lnTo>
                        <a:pt x="4028" y="285"/>
                      </a:lnTo>
                      <a:lnTo>
                        <a:pt x="4062" y="320"/>
                      </a:lnTo>
                      <a:lnTo>
                        <a:pt x="4123" y="395"/>
                      </a:lnTo>
                      <a:lnTo>
                        <a:pt x="4176" y="474"/>
                      </a:lnTo>
                      <a:lnTo>
                        <a:pt x="4220" y="558"/>
                      </a:lnTo>
                      <a:lnTo>
                        <a:pt x="4257" y="645"/>
                      </a:lnTo>
                      <a:lnTo>
                        <a:pt x="4285" y="737"/>
                      </a:lnTo>
                      <a:lnTo>
                        <a:pt x="4303" y="830"/>
                      </a:lnTo>
                      <a:lnTo>
                        <a:pt x="4313" y="926"/>
                      </a:lnTo>
                      <a:lnTo>
                        <a:pt x="4314" y="974"/>
                      </a:lnTo>
                      <a:lnTo>
                        <a:pt x="4313" y="1024"/>
                      </a:lnTo>
                      <a:lnTo>
                        <a:pt x="4303" y="1120"/>
                      </a:lnTo>
                      <a:lnTo>
                        <a:pt x="4285" y="1213"/>
                      </a:lnTo>
                      <a:lnTo>
                        <a:pt x="4257" y="1305"/>
                      </a:lnTo>
                      <a:lnTo>
                        <a:pt x="4220" y="1392"/>
                      </a:lnTo>
                      <a:lnTo>
                        <a:pt x="4176" y="1476"/>
                      </a:lnTo>
                      <a:lnTo>
                        <a:pt x="4123" y="1556"/>
                      </a:lnTo>
                      <a:lnTo>
                        <a:pt x="4062" y="1630"/>
                      </a:lnTo>
                      <a:lnTo>
                        <a:pt x="4028" y="1665"/>
                      </a:lnTo>
                      <a:lnTo>
                        <a:pt x="3992" y="1700"/>
                      </a:lnTo>
                      <a:lnTo>
                        <a:pt x="3916" y="1761"/>
                      </a:lnTo>
                      <a:lnTo>
                        <a:pt x="3836" y="1815"/>
                      </a:lnTo>
                      <a:lnTo>
                        <a:pt x="3751" y="1859"/>
                      </a:lnTo>
                      <a:lnTo>
                        <a:pt x="3663" y="1895"/>
                      </a:lnTo>
                      <a:lnTo>
                        <a:pt x="3572" y="1923"/>
                      </a:lnTo>
                      <a:lnTo>
                        <a:pt x="3479" y="1941"/>
                      </a:lnTo>
                      <a:lnTo>
                        <a:pt x="3385" y="1951"/>
                      </a:lnTo>
                      <a:lnTo>
                        <a:pt x="3338" y="1951"/>
                      </a:lnTo>
                      <a:lnTo>
                        <a:pt x="3269" y="1949"/>
                      </a:lnTo>
                      <a:lnTo>
                        <a:pt x="3135" y="1930"/>
                      </a:lnTo>
                      <a:lnTo>
                        <a:pt x="3068" y="1912"/>
                      </a:lnTo>
                      <a:lnTo>
                        <a:pt x="3083" y="1971"/>
                      </a:lnTo>
                      <a:lnTo>
                        <a:pt x="3102" y="2090"/>
                      </a:lnTo>
                      <a:lnTo>
                        <a:pt x="3106" y="2210"/>
                      </a:lnTo>
                      <a:lnTo>
                        <a:pt x="3095" y="2329"/>
                      </a:lnTo>
                      <a:lnTo>
                        <a:pt x="3071" y="2445"/>
                      </a:lnTo>
                      <a:lnTo>
                        <a:pt x="3032" y="2559"/>
                      </a:lnTo>
                      <a:lnTo>
                        <a:pt x="2978" y="2667"/>
                      </a:lnTo>
                      <a:lnTo>
                        <a:pt x="2910" y="2769"/>
                      </a:lnTo>
                      <a:lnTo>
                        <a:pt x="2871" y="2817"/>
                      </a:lnTo>
                      <a:lnTo>
                        <a:pt x="2847" y="2845"/>
                      </a:lnTo>
                      <a:lnTo>
                        <a:pt x="2820" y="2873"/>
                      </a:lnTo>
                      <a:lnTo>
                        <a:pt x="1402" y="4289"/>
                      </a:lnTo>
                      <a:lnTo>
                        <a:pt x="1392" y="4300"/>
                      </a:lnTo>
                      <a:lnTo>
                        <a:pt x="1364" y="4311"/>
                      </a:lnTo>
                      <a:lnTo>
                        <a:pt x="1350" y="4312"/>
                      </a:lnTo>
                      <a:close/>
                      <a:moveTo>
                        <a:pt x="181" y="2963"/>
                      </a:moveTo>
                      <a:lnTo>
                        <a:pt x="1350" y="4131"/>
                      </a:lnTo>
                      <a:lnTo>
                        <a:pt x="2713" y="2766"/>
                      </a:lnTo>
                      <a:lnTo>
                        <a:pt x="2736" y="2743"/>
                      </a:lnTo>
                      <a:lnTo>
                        <a:pt x="2757" y="2720"/>
                      </a:lnTo>
                      <a:lnTo>
                        <a:pt x="2796" y="2672"/>
                      </a:lnTo>
                      <a:lnTo>
                        <a:pt x="2861" y="2569"/>
                      </a:lnTo>
                      <a:lnTo>
                        <a:pt x="2909" y="2458"/>
                      </a:lnTo>
                      <a:lnTo>
                        <a:pt x="2940" y="2343"/>
                      </a:lnTo>
                      <a:lnTo>
                        <a:pt x="2956" y="2225"/>
                      </a:lnTo>
                      <a:lnTo>
                        <a:pt x="2954" y="2107"/>
                      </a:lnTo>
                      <a:lnTo>
                        <a:pt x="2933" y="1988"/>
                      </a:lnTo>
                      <a:lnTo>
                        <a:pt x="2896" y="1871"/>
                      </a:lnTo>
                      <a:lnTo>
                        <a:pt x="2870" y="1815"/>
                      </a:lnTo>
                      <a:lnTo>
                        <a:pt x="2868" y="1814"/>
                      </a:lnTo>
                      <a:lnTo>
                        <a:pt x="2864" y="1803"/>
                      </a:lnTo>
                      <a:lnTo>
                        <a:pt x="2861" y="1780"/>
                      </a:lnTo>
                      <a:lnTo>
                        <a:pt x="2865" y="1757"/>
                      </a:lnTo>
                      <a:lnTo>
                        <a:pt x="2876" y="1737"/>
                      </a:lnTo>
                      <a:lnTo>
                        <a:pt x="2883" y="1727"/>
                      </a:lnTo>
                      <a:lnTo>
                        <a:pt x="2892" y="1720"/>
                      </a:lnTo>
                      <a:lnTo>
                        <a:pt x="2913" y="1709"/>
                      </a:lnTo>
                      <a:lnTo>
                        <a:pt x="2936" y="1706"/>
                      </a:lnTo>
                      <a:lnTo>
                        <a:pt x="2958" y="1709"/>
                      </a:lnTo>
                      <a:lnTo>
                        <a:pt x="2969" y="1714"/>
                      </a:lnTo>
                      <a:lnTo>
                        <a:pt x="3029" y="1742"/>
                      </a:lnTo>
                      <a:lnTo>
                        <a:pt x="3154" y="1781"/>
                      </a:lnTo>
                      <a:lnTo>
                        <a:pt x="3280" y="1799"/>
                      </a:lnTo>
                      <a:lnTo>
                        <a:pt x="3407" y="1798"/>
                      </a:lnTo>
                      <a:lnTo>
                        <a:pt x="3533" y="1778"/>
                      </a:lnTo>
                      <a:lnTo>
                        <a:pt x="3654" y="1738"/>
                      </a:lnTo>
                      <a:lnTo>
                        <a:pt x="3768" y="1680"/>
                      </a:lnTo>
                      <a:lnTo>
                        <a:pt x="3873" y="1605"/>
                      </a:lnTo>
                      <a:lnTo>
                        <a:pt x="3921" y="1559"/>
                      </a:lnTo>
                      <a:lnTo>
                        <a:pt x="3950" y="1529"/>
                      </a:lnTo>
                      <a:lnTo>
                        <a:pt x="4002" y="1465"/>
                      </a:lnTo>
                      <a:lnTo>
                        <a:pt x="4047" y="1398"/>
                      </a:lnTo>
                      <a:lnTo>
                        <a:pt x="4085" y="1327"/>
                      </a:lnTo>
                      <a:lnTo>
                        <a:pt x="4116" y="1253"/>
                      </a:lnTo>
                      <a:lnTo>
                        <a:pt x="4139" y="1176"/>
                      </a:lnTo>
                      <a:lnTo>
                        <a:pt x="4154" y="1097"/>
                      </a:lnTo>
                      <a:lnTo>
                        <a:pt x="4163" y="1016"/>
                      </a:lnTo>
                      <a:lnTo>
                        <a:pt x="4164" y="974"/>
                      </a:lnTo>
                      <a:lnTo>
                        <a:pt x="4163" y="934"/>
                      </a:lnTo>
                      <a:lnTo>
                        <a:pt x="4154" y="852"/>
                      </a:lnTo>
                      <a:lnTo>
                        <a:pt x="4139" y="773"/>
                      </a:lnTo>
                      <a:lnTo>
                        <a:pt x="4116" y="696"/>
                      </a:lnTo>
                      <a:lnTo>
                        <a:pt x="4085" y="621"/>
                      </a:lnTo>
                      <a:lnTo>
                        <a:pt x="4047" y="551"/>
                      </a:lnTo>
                      <a:lnTo>
                        <a:pt x="4002" y="483"/>
                      </a:lnTo>
                      <a:lnTo>
                        <a:pt x="3950" y="421"/>
                      </a:lnTo>
                      <a:lnTo>
                        <a:pt x="3921" y="391"/>
                      </a:lnTo>
                      <a:lnTo>
                        <a:pt x="3892" y="362"/>
                      </a:lnTo>
                      <a:lnTo>
                        <a:pt x="3829" y="310"/>
                      </a:lnTo>
                      <a:lnTo>
                        <a:pt x="3762" y="266"/>
                      </a:lnTo>
                      <a:lnTo>
                        <a:pt x="3691" y="228"/>
                      </a:lnTo>
                      <a:lnTo>
                        <a:pt x="3616" y="196"/>
                      </a:lnTo>
                      <a:lnTo>
                        <a:pt x="3539" y="174"/>
                      </a:lnTo>
                      <a:lnTo>
                        <a:pt x="3460" y="158"/>
                      </a:lnTo>
                      <a:lnTo>
                        <a:pt x="3379" y="150"/>
                      </a:lnTo>
                      <a:lnTo>
                        <a:pt x="3338" y="150"/>
                      </a:lnTo>
                      <a:lnTo>
                        <a:pt x="3297" y="150"/>
                      </a:lnTo>
                      <a:lnTo>
                        <a:pt x="3215" y="158"/>
                      </a:lnTo>
                      <a:lnTo>
                        <a:pt x="3136" y="174"/>
                      </a:lnTo>
                      <a:lnTo>
                        <a:pt x="3059" y="196"/>
                      </a:lnTo>
                      <a:lnTo>
                        <a:pt x="2985" y="228"/>
                      </a:lnTo>
                      <a:lnTo>
                        <a:pt x="2914" y="266"/>
                      </a:lnTo>
                      <a:lnTo>
                        <a:pt x="2847" y="310"/>
                      </a:lnTo>
                      <a:lnTo>
                        <a:pt x="2783" y="362"/>
                      </a:lnTo>
                      <a:lnTo>
                        <a:pt x="2754" y="391"/>
                      </a:lnTo>
                      <a:lnTo>
                        <a:pt x="2709" y="439"/>
                      </a:lnTo>
                      <a:lnTo>
                        <a:pt x="2632" y="545"/>
                      </a:lnTo>
                      <a:lnTo>
                        <a:pt x="2574" y="659"/>
                      </a:lnTo>
                      <a:lnTo>
                        <a:pt x="2535" y="780"/>
                      </a:lnTo>
                      <a:lnTo>
                        <a:pt x="2514" y="905"/>
                      </a:lnTo>
                      <a:lnTo>
                        <a:pt x="2513" y="1032"/>
                      </a:lnTo>
                      <a:lnTo>
                        <a:pt x="2532" y="1158"/>
                      </a:lnTo>
                      <a:lnTo>
                        <a:pt x="2571" y="1283"/>
                      </a:lnTo>
                      <a:lnTo>
                        <a:pt x="2598" y="1343"/>
                      </a:lnTo>
                      <a:lnTo>
                        <a:pt x="2603" y="1354"/>
                      </a:lnTo>
                      <a:lnTo>
                        <a:pt x="2607" y="1377"/>
                      </a:lnTo>
                      <a:lnTo>
                        <a:pt x="2603" y="1399"/>
                      </a:lnTo>
                      <a:lnTo>
                        <a:pt x="2592" y="1421"/>
                      </a:lnTo>
                      <a:lnTo>
                        <a:pt x="2585" y="1429"/>
                      </a:lnTo>
                      <a:lnTo>
                        <a:pt x="2575" y="1438"/>
                      </a:lnTo>
                      <a:lnTo>
                        <a:pt x="2555" y="1447"/>
                      </a:lnTo>
                      <a:lnTo>
                        <a:pt x="2532" y="1451"/>
                      </a:lnTo>
                      <a:lnTo>
                        <a:pt x="2509" y="1449"/>
                      </a:lnTo>
                      <a:lnTo>
                        <a:pt x="2499" y="1444"/>
                      </a:lnTo>
                      <a:lnTo>
                        <a:pt x="2495" y="1443"/>
                      </a:lnTo>
                      <a:lnTo>
                        <a:pt x="2493" y="1441"/>
                      </a:lnTo>
                      <a:lnTo>
                        <a:pt x="2491" y="1440"/>
                      </a:lnTo>
                      <a:lnTo>
                        <a:pt x="2490" y="1440"/>
                      </a:lnTo>
                      <a:lnTo>
                        <a:pt x="2435" y="1414"/>
                      </a:lnTo>
                      <a:lnTo>
                        <a:pt x="2318" y="1378"/>
                      </a:lnTo>
                      <a:lnTo>
                        <a:pt x="2200" y="1359"/>
                      </a:lnTo>
                      <a:lnTo>
                        <a:pt x="2081" y="1357"/>
                      </a:lnTo>
                      <a:lnTo>
                        <a:pt x="1963" y="1373"/>
                      </a:lnTo>
                      <a:lnTo>
                        <a:pt x="1849" y="1405"/>
                      </a:lnTo>
                      <a:lnTo>
                        <a:pt x="1740" y="1453"/>
                      </a:lnTo>
                      <a:lnTo>
                        <a:pt x="1638" y="1518"/>
                      </a:lnTo>
                      <a:lnTo>
                        <a:pt x="1590" y="1558"/>
                      </a:lnTo>
                      <a:lnTo>
                        <a:pt x="1567" y="1578"/>
                      </a:lnTo>
                      <a:lnTo>
                        <a:pt x="1546" y="1599"/>
                      </a:lnTo>
                      <a:lnTo>
                        <a:pt x="181" y="2963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47" name="Freeform 29">
                  <a:extLst>
                    <a:ext uri="{FF2B5EF4-FFF2-40B4-BE49-F238E27FC236}">
                      <a16:creationId xmlns:a16="http://schemas.microsoft.com/office/drawing/2014/main" id="{D5BE1E63-4827-4302-8C9C-0C44C19094C2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332" y="1919"/>
                  <a:ext cx="2220" cy="2150"/>
                </a:xfrm>
                <a:custGeom>
                  <a:avLst/>
                  <a:gdLst>
                    <a:gd name="T0" fmla="*/ 581025 w 2220"/>
                    <a:gd name="T1" fmla="*/ 1364615 h 2150"/>
                    <a:gd name="T2" fmla="*/ 545465 w 2220"/>
                    <a:gd name="T3" fmla="*/ 1337310 h 2150"/>
                    <a:gd name="T4" fmla="*/ 546735 w 2220"/>
                    <a:gd name="T5" fmla="*/ 1280160 h 2150"/>
                    <a:gd name="T6" fmla="*/ 521335 w 2220"/>
                    <a:gd name="T7" fmla="*/ 1104265 h 2150"/>
                    <a:gd name="T8" fmla="*/ 486410 w 2220"/>
                    <a:gd name="T9" fmla="*/ 1036955 h 2150"/>
                    <a:gd name="T10" fmla="*/ 362585 w 2220"/>
                    <a:gd name="T11" fmla="*/ 916305 h 2150"/>
                    <a:gd name="T12" fmla="*/ 325120 w 2220"/>
                    <a:gd name="T13" fmla="*/ 895985 h 2150"/>
                    <a:gd name="T14" fmla="*/ 307340 w 2220"/>
                    <a:gd name="T15" fmla="*/ 846455 h 2150"/>
                    <a:gd name="T16" fmla="*/ 329565 w 2220"/>
                    <a:gd name="T17" fmla="*/ 816610 h 2150"/>
                    <a:gd name="T18" fmla="*/ 374650 w 2220"/>
                    <a:gd name="T19" fmla="*/ 815340 h 2150"/>
                    <a:gd name="T20" fmla="*/ 470535 w 2220"/>
                    <a:gd name="T21" fmla="*/ 876300 h 2150"/>
                    <a:gd name="T22" fmla="*/ 585470 w 2220"/>
                    <a:gd name="T23" fmla="*/ 1017270 h 2150"/>
                    <a:gd name="T24" fmla="*/ 632460 w 2220"/>
                    <a:gd name="T25" fmla="*/ 1139825 h 2150"/>
                    <a:gd name="T26" fmla="*/ 636270 w 2220"/>
                    <a:gd name="T27" fmla="*/ 1326515 h 2150"/>
                    <a:gd name="T28" fmla="*/ 613410 w 2220"/>
                    <a:gd name="T29" fmla="*/ 1359535 h 2150"/>
                    <a:gd name="T30" fmla="*/ 48260 w 2220"/>
                    <a:gd name="T31" fmla="*/ 878840 h 2150"/>
                    <a:gd name="T32" fmla="*/ 13970 w 2220"/>
                    <a:gd name="T33" fmla="*/ 864870 h 2150"/>
                    <a:gd name="T34" fmla="*/ 0 w 2220"/>
                    <a:gd name="T35" fmla="*/ 835025 h 2150"/>
                    <a:gd name="T36" fmla="*/ 26035 w 2220"/>
                    <a:gd name="T37" fmla="*/ 789305 h 2150"/>
                    <a:gd name="T38" fmla="*/ 132715 w 2220"/>
                    <a:gd name="T39" fmla="*/ 767715 h 2150"/>
                    <a:gd name="T40" fmla="*/ 193040 w 2220"/>
                    <a:gd name="T41" fmla="*/ 775335 h 2150"/>
                    <a:gd name="T42" fmla="*/ 213360 w 2220"/>
                    <a:gd name="T43" fmla="*/ 815340 h 2150"/>
                    <a:gd name="T44" fmla="*/ 193040 w 2220"/>
                    <a:gd name="T45" fmla="*/ 854710 h 2150"/>
                    <a:gd name="T46" fmla="*/ 139700 w 2220"/>
                    <a:gd name="T47" fmla="*/ 862965 h 2150"/>
                    <a:gd name="T48" fmla="*/ 53975 w 2220"/>
                    <a:gd name="T49" fmla="*/ 878840 h 2150"/>
                    <a:gd name="T50" fmla="*/ 1353185 w 2220"/>
                    <a:gd name="T51" fmla="*/ 592455 h 2150"/>
                    <a:gd name="T52" fmla="*/ 1324610 w 2220"/>
                    <a:gd name="T53" fmla="*/ 579755 h 2150"/>
                    <a:gd name="T54" fmla="*/ 1310005 w 2220"/>
                    <a:gd name="T55" fmla="*/ 537210 h 2150"/>
                    <a:gd name="T56" fmla="*/ 1314450 w 2220"/>
                    <a:gd name="T57" fmla="*/ 457200 h 2150"/>
                    <a:gd name="T58" fmla="*/ 1292225 w 2220"/>
                    <a:gd name="T59" fmla="*/ 347980 h 2150"/>
                    <a:gd name="T60" fmla="*/ 1239520 w 2220"/>
                    <a:gd name="T61" fmla="*/ 250190 h 2150"/>
                    <a:gd name="T62" fmla="*/ 1181735 w 2220"/>
                    <a:gd name="T63" fmla="*/ 186690 h 2150"/>
                    <a:gd name="T64" fmla="*/ 1101725 w 2220"/>
                    <a:gd name="T65" fmla="*/ 133350 h 2150"/>
                    <a:gd name="T66" fmla="*/ 1086485 w 2220"/>
                    <a:gd name="T67" fmla="*/ 83185 h 2150"/>
                    <a:gd name="T68" fmla="*/ 1109345 w 2220"/>
                    <a:gd name="T69" fmla="*/ 53975 h 2150"/>
                    <a:gd name="T70" fmla="*/ 1154430 w 2220"/>
                    <a:gd name="T71" fmla="*/ 53975 h 2150"/>
                    <a:gd name="T72" fmla="*/ 1270000 w 2220"/>
                    <a:gd name="T73" fmla="*/ 139700 h 2150"/>
                    <a:gd name="T74" fmla="*/ 1343025 w 2220"/>
                    <a:gd name="T75" fmla="*/ 231775 h 2150"/>
                    <a:gd name="T76" fmla="*/ 1396365 w 2220"/>
                    <a:gd name="T77" fmla="*/ 360045 h 2150"/>
                    <a:gd name="T78" fmla="*/ 1409700 w 2220"/>
                    <a:gd name="T79" fmla="*/ 476250 h 2150"/>
                    <a:gd name="T80" fmla="*/ 1402080 w 2220"/>
                    <a:gd name="T81" fmla="*/ 560070 h 2150"/>
                    <a:gd name="T82" fmla="*/ 1365885 w 2220"/>
                    <a:gd name="T83" fmla="*/ 591820 h 2150"/>
                    <a:gd name="T84" fmla="*/ 986790 w 2220"/>
                    <a:gd name="T85" fmla="*/ 99060 h 2150"/>
                    <a:gd name="T86" fmla="*/ 933450 w 2220"/>
                    <a:gd name="T87" fmla="*/ 95250 h 2150"/>
                    <a:gd name="T88" fmla="*/ 893445 w 2220"/>
                    <a:gd name="T89" fmla="*/ 74930 h 2150"/>
                    <a:gd name="T90" fmla="*/ 885825 w 2220"/>
                    <a:gd name="T91" fmla="*/ 38100 h 2150"/>
                    <a:gd name="T92" fmla="*/ 923290 w 2220"/>
                    <a:gd name="T93" fmla="*/ 635 h 2150"/>
                    <a:gd name="T94" fmla="*/ 996315 w 2220"/>
                    <a:gd name="T95" fmla="*/ 4445 h 2150"/>
                    <a:gd name="T96" fmla="*/ 1033145 w 2220"/>
                    <a:gd name="T97" fmla="*/ 29845 h 2150"/>
                    <a:gd name="T98" fmla="*/ 1035685 w 2220"/>
                    <a:gd name="T99" fmla="*/ 66040 h 2150"/>
                    <a:gd name="T100" fmla="*/ 998855 w 2220"/>
                    <a:gd name="T101" fmla="*/ 98425 h 2150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0" t="0" r="r" b="b"/>
                  <a:pathLst>
                    <a:path w="2220" h="2150">
                      <a:moveTo>
                        <a:pt x="928" y="2150"/>
                      </a:moveTo>
                      <a:lnTo>
                        <a:pt x="921" y="2150"/>
                      </a:lnTo>
                      <a:lnTo>
                        <a:pt x="915" y="2149"/>
                      </a:lnTo>
                      <a:lnTo>
                        <a:pt x="899" y="2146"/>
                      </a:lnTo>
                      <a:lnTo>
                        <a:pt x="875" y="2130"/>
                      </a:lnTo>
                      <a:lnTo>
                        <a:pt x="859" y="2106"/>
                      </a:lnTo>
                      <a:lnTo>
                        <a:pt x="853" y="2078"/>
                      </a:lnTo>
                      <a:lnTo>
                        <a:pt x="854" y="2063"/>
                      </a:lnTo>
                      <a:lnTo>
                        <a:pt x="861" y="2016"/>
                      </a:lnTo>
                      <a:lnTo>
                        <a:pt x="862" y="1921"/>
                      </a:lnTo>
                      <a:lnTo>
                        <a:pt x="849" y="1829"/>
                      </a:lnTo>
                      <a:lnTo>
                        <a:pt x="821" y="1739"/>
                      </a:lnTo>
                      <a:lnTo>
                        <a:pt x="801" y="1694"/>
                      </a:lnTo>
                      <a:lnTo>
                        <a:pt x="789" y="1672"/>
                      </a:lnTo>
                      <a:lnTo>
                        <a:pt x="766" y="1633"/>
                      </a:lnTo>
                      <a:lnTo>
                        <a:pt x="711" y="1560"/>
                      </a:lnTo>
                      <a:lnTo>
                        <a:pt x="645" y="1496"/>
                      </a:lnTo>
                      <a:lnTo>
                        <a:pt x="571" y="1443"/>
                      </a:lnTo>
                      <a:lnTo>
                        <a:pt x="530" y="1420"/>
                      </a:lnTo>
                      <a:lnTo>
                        <a:pt x="525" y="1419"/>
                      </a:lnTo>
                      <a:lnTo>
                        <a:pt x="512" y="1411"/>
                      </a:lnTo>
                      <a:lnTo>
                        <a:pt x="492" y="1389"/>
                      </a:lnTo>
                      <a:lnTo>
                        <a:pt x="483" y="1362"/>
                      </a:lnTo>
                      <a:lnTo>
                        <a:pt x="484" y="1333"/>
                      </a:lnTo>
                      <a:lnTo>
                        <a:pt x="489" y="1318"/>
                      </a:lnTo>
                      <a:lnTo>
                        <a:pt x="497" y="1305"/>
                      </a:lnTo>
                      <a:lnTo>
                        <a:pt x="519" y="1286"/>
                      </a:lnTo>
                      <a:lnTo>
                        <a:pt x="545" y="1276"/>
                      </a:lnTo>
                      <a:lnTo>
                        <a:pt x="575" y="1277"/>
                      </a:lnTo>
                      <a:lnTo>
                        <a:pt x="590" y="1284"/>
                      </a:lnTo>
                      <a:lnTo>
                        <a:pt x="596" y="1286"/>
                      </a:lnTo>
                      <a:lnTo>
                        <a:pt x="647" y="1314"/>
                      </a:lnTo>
                      <a:lnTo>
                        <a:pt x="741" y="1380"/>
                      </a:lnTo>
                      <a:lnTo>
                        <a:pt x="824" y="1460"/>
                      </a:lnTo>
                      <a:lnTo>
                        <a:pt x="893" y="1551"/>
                      </a:lnTo>
                      <a:lnTo>
                        <a:pt x="922" y="1602"/>
                      </a:lnTo>
                      <a:lnTo>
                        <a:pt x="935" y="1627"/>
                      </a:lnTo>
                      <a:lnTo>
                        <a:pt x="961" y="1682"/>
                      </a:lnTo>
                      <a:lnTo>
                        <a:pt x="996" y="1795"/>
                      </a:lnTo>
                      <a:lnTo>
                        <a:pt x="1012" y="1911"/>
                      </a:lnTo>
                      <a:lnTo>
                        <a:pt x="1010" y="2029"/>
                      </a:lnTo>
                      <a:lnTo>
                        <a:pt x="1002" y="2089"/>
                      </a:lnTo>
                      <a:lnTo>
                        <a:pt x="998" y="2102"/>
                      </a:lnTo>
                      <a:lnTo>
                        <a:pt x="985" y="2124"/>
                      </a:lnTo>
                      <a:lnTo>
                        <a:pt x="966" y="2141"/>
                      </a:lnTo>
                      <a:lnTo>
                        <a:pt x="942" y="2150"/>
                      </a:lnTo>
                      <a:lnTo>
                        <a:pt x="928" y="2150"/>
                      </a:lnTo>
                      <a:close/>
                      <a:moveTo>
                        <a:pt x="76" y="1384"/>
                      </a:moveTo>
                      <a:lnTo>
                        <a:pt x="64" y="1383"/>
                      </a:lnTo>
                      <a:lnTo>
                        <a:pt x="41" y="1376"/>
                      </a:lnTo>
                      <a:lnTo>
                        <a:pt x="22" y="1362"/>
                      </a:lnTo>
                      <a:lnTo>
                        <a:pt x="7" y="1342"/>
                      </a:lnTo>
                      <a:lnTo>
                        <a:pt x="4" y="1330"/>
                      </a:lnTo>
                      <a:lnTo>
                        <a:pt x="0" y="1315"/>
                      </a:lnTo>
                      <a:lnTo>
                        <a:pt x="4" y="1286"/>
                      </a:lnTo>
                      <a:lnTo>
                        <a:pt x="18" y="1261"/>
                      </a:lnTo>
                      <a:lnTo>
                        <a:pt x="41" y="1243"/>
                      </a:lnTo>
                      <a:lnTo>
                        <a:pt x="55" y="1237"/>
                      </a:lnTo>
                      <a:lnTo>
                        <a:pt x="106" y="1223"/>
                      </a:lnTo>
                      <a:lnTo>
                        <a:pt x="209" y="1209"/>
                      </a:lnTo>
                      <a:lnTo>
                        <a:pt x="262" y="1208"/>
                      </a:lnTo>
                      <a:lnTo>
                        <a:pt x="276" y="1209"/>
                      </a:lnTo>
                      <a:lnTo>
                        <a:pt x="304" y="1221"/>
                      </a:lnTo>
                      <a:lnTo>
                        <a:pt x="324" y="1241"/>
                      </a:lnTo>
                      <a:lnTo>
                        <a:pt x="335" y="1268"/>
                      </a:lnTo>
                      <a:lnTo>
                        <a:pt x="336" y="1284"/>
                      </a:lnTo>
                      <a:lnTo>
                        <a:pt x="335" y="1298"/>
                      </a:lnTo>
                      <a:lnTo>
                        <a:pt x="324" y="1326"/>
                      </a:lnTo>
                      <a:lnTo>
                        <a:pt x="304" y="1346"/>
                      </a:lnTo>
                      <a:lnTo>
                        <a:pt x="276" y="1357"/>
                      </a:lnTo>
                      <a:lnTo>
                        <a:pt x="262" y="1358"/>
                      </a:lnTo>
                      <a:lnTo>
                        <a:pt x="220" y="1359"/>
                      </a:lnTo>
                      <a:lnTo>
                        <a:pt x="137" y="1371"/>
                      </a:lnTo>
                      <a:lnTo>
                        <a:pt x="96" y="1381"/>
                      </a:lnTo>
                      <a:lnTo>
                        <a:pt x="85" y="1384"/>
                      </a:lnTo>
                      <a:lnTo>
                        <a:pt x="76" y="1384"/>
                      </a:lnTo>
                      <a:close/>
                      <a:moveTo>
                        <a:pt x="2137" y="933"/>
                      </a:moveTo>
                      <a:lnTo>
                        <a:pt x="2131" y="933"/>
                      </a:lnTo>
                      <a:lnTo>
                        <a:pt x="2125" y="932"/>
                      </a:lnTo>
                      <a:lnTo>
                        <a:pt x="2110" y="928"/>
                      </a:lnTo>
                      <a:lnTo>
                        <a:pt x="2086" y="913"/>
                      </a:lnTo>
                      <a:lnTo>
                        <a:pt x="2069" y="890"/>
                      </a:lnTo>
                      <a:lnTo>
                        <a:pt x="2062" y="861"/>
                      </a:lnTo>
                      <a:lnTo>
                        <a:pt x="2063" y="846"/>
                      </a:lnTo>
                      <a:lnTo>
                        <a:pt x="2069" y="798"/>
                      </a:lnTo>
                      <a:lnTo>
                        <a:pt x="2070" y="750"/>
                      </a:lnTo>
                      <a:lnTo>
                        <a:pt x="2070" y="720"/>
                      </a:lnTo>
                      <a:lnTo>
                        <a:pt x="2064" y="662"/>
                      </a:lnTo>
                      <a:lnTo>
                        <a:pt x="2052" y="604"/>
                      </a:lnTo>
                      <a:lnTo>
                        <a:pt x="2035" y="548"/>
                      </a:lnTo>
                      <a:lnTo>
                        <a:pt x="2014" y="493"/>
                      </a:lnTo>
                      <a:lnTo>
                        <a:pt x="1986" y="443"/>
                      </a:lnTo>
                      <a:lnTo>
                        <a:pt x="1952" y="394"/>
                      </a:lnTo>
                      <a:lnTo>
                        <a:pt x="1915" y="348"/>
                      </a:lnTo>
                      <a:lnTo>
                        <a:pt x="1895" y="327"/>
                      </a:lnTo>
                      <a:lnTo>
                        <a:pt x="1861" y="294"/>
                      </a:lnTo>
                      <a:lnTo>
                        <a:pt x="1788" y="240"/>
                      </a:lnTo>
                      <a:lnTo>
                        <a:pt x="1748" y="219"/>
                      </a:lnTo>
                      <a:lnTo>
                        <a:pt x="1735" y="210"/>
                      </a:lnTo>
                      <a:lnTo>
                        <a:pt x="1717" y="187"/>
                      </a:lnTo>
                      <a:lnTo>
                        <a:pt x="1709" y="161"/>
                      </a:lnTo>
                      <a:lnTo>
                        <a:pt x="1711" y="131"/>
                      </a:lnTo>
                      <a:lnTo>
                        <a:pt x="1717" y="118"/>
                      </a:lnTo>
                      <a:lnTo>
                        <a:pt x="1724" y="104"/>
                      </a:lnTo>
                      <a:lnTo>
                        <a:pt x="1747" y="85"/>
                      </a:lnTo>
                      <a:lnTo>
                        <a:pt x="1775" y="77"/>
                      </a:lnTo>
                      <a:lnTo>
                        <a:pt x="1805" y="79"/>
                      </a:lnTo>
                      <a:lnTo>
                        <a:pt x="1818" y="85"/>
                      </a:lnTo>
                      <a:lnTo>
                        <a:pt x="1867" y="113"/>
                      </a:lnTo>
                      <a:lnTo>
                        <a:pt x="1958" y="180"/>
                      </a:lnTo>
                      <a:lnTo>
                        <a:pt x="2000" y="220"/>
                      </a:lnTo>
                      <a:lnTo>
                        <a:pt x="2027" y="247"/>
                      </a:lnTo>
                      <a:lnTo>
                        <a:pt x="2074" y="304"/>
                      </a:lnTo>
                      <a:lnTo>
                        <a:pt x="2115" y="365"/>
                      </a:lnTo>
                      <a:lnTo>
                        <a:pt x="2149" y="430"/>
                      </a:lnTo>
                      <a:lnTo>
                        <a:pt x="2177" y="497"/>
                      </a:lnTo>
                      <a:lnTo>
                        <a:pt x="2199" y="567"/>
                      </a:lnTo>
                      <a:lnTo>
                        <a:pt x="2213" y="640"/>
                      </a:lnTo>
                      <a:lnTo>
                        <a:pt x="2220" y="713"/>
                      </a:lnTo>
                      <a:lnTo>
                        <a:pt x="2220" y="750"/>
                      </a:lnTo>
                      <a:lnTo>
                        <a:pt x="2219" y="810"/>
                      </a:lnTo>
                      <a:lnTo>
                        <a:pt x="2211" y="869"/>
                      </a:lnTo>
                      <a:lnTo>
                        <a:pt x="2208" y="882"/>
                      </a:lnTo>
                      <a:lnTo>
                        <a:pt x="2195" y="907"/>
                      </a:lnTo>
                      <a:lnTo>
                        <a:pt x="2175" y="923"/>
                      </a:lnTo>
                      <a:lnTo>
                        <a:pt x="2151" y="932"/>
                      </a:lnTo>
                      <a:lnTo>
                        <a:pt x="2137" y="933"/>
                      </a:lnTo>
                      <a:close/>
                      <a:moveTo>
                        <a:pt x="1560" y="156"/>
                      </a:moveTo>
                      <a:lnTo>
                        <a:pt x="1554" y="156"/>
                      </a:lnTo>
                      <a:lnTo>
                        <a:pt x="1549" y="155"/>
                      </a:lnTo>
                      <a:lnTo>
                        <a:pt x="1509" y="151"/>
                      </a:lnTo>
                      <a:lnTo>
                        <a:pt x="1470" y="150"/>
                      </a:lnTo>
                      <a:lnTo>
                        <a:pt x="1454" y="149"/>
                      </a:lnTo>
                      <a:lnTo>
                        <a:pt x="1428" y="138"/>
                      </a:lnTo>
                      <a:lnTo>
                        <a:pt x="1407" y="118"/>
                      </a:lnTo>
                      <a:lnTo>
                        <a:pt x="1395" y="90"/>
                      </a:lnTo>
                      <a:lnTo>
                        <a:pt x="1394" y="76"/>
                      </a:lnTo>
                      <a:lnTo>
                        <a:pt x="1395" y="60"/>
                      </a:lnTo>
                      <a:lnTo>
                        <a:pt x="1407" y="32"/>
                      </a:lnTo>
                      <a:lnTo>
                        <a:pt x="1428" y="12"/>
                      </a:lnTo>
                      <a:lnTo>
                        <a:pt x="1454" y="1"/>
                      </a:lnTo>
                      <a:lnTo>
                        <a:pt x="1470" y="0"/>
                      </a:lnTo>
                      <a:lnTo>
                        <a:pt x="1519" y="1"/>
                      </a:lnTo>
                      <a:lnTo>
                        <a:pt x="1569" y="7"/>
                      </a:lnTo>
                      <a:lnTo>
                        <a:pt x="1584" y="10"/>
                      </a:lnTo>
                      <a:lnTo>
                        <a:pt x="1609" y="24"/>
                      </a:lnTo>
                      <a:lnTo>
                        <a:pt x="1627" y="47"/>
                      </a:lnTo>
                      <a:lnTo>
                        <a:pt x="1634" y="76"/>
                      </a:lnTo>
                      <a:lnTo>
                        <a:pt x="1633" y="91"/>
                      </a:lnTo>
                      <a:lnTo>
                        <a:pt x="1631" y="104"/>
                      </a:lnTo>
                      <a:lnTo>
                        <a:pt x="1617" y="129"/>
                      </a:lnTo>
                      <a:lnTo>
                        <a:pt x="1598" y="145"/>
                      </a:lnTo>
                      <a:lnTo>
                        <a:pt x="1573" y="155"/>
                      </a:lnTo>
                      <a:lnTo>
                        <a:pt x="1560" y="1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48" name="Freeform 30">
                  <a:extLst>
                    <a:ext uri="{FF2B5EF4-FFF2-40B4-BE49-F238E27FC236}">
                      <a16:creationId xmlns:a16="http://schemas.microsoft.com/office/drawing/2014/main" id="{F1D40406-B161-40F3-B0D6-9B4FB22052C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71" y="2950"/>
                  <a:ext cx="601" cy="603"/>
                </a:xfrm>
                <a:custGeom>
                  <a:avLst/>
                  <a:gdLst>
                    <a:gd name="T0" fmla="*/ 334645 w 601"/>
                    <a:gd name="T1" fmla="*/ 382905 h 603"/>
                    <a:gd name="T2" fmla="*/ 325755 w 601"/>
                    <a:gd name="T3" fmla="*/ 382270 h 603"/>
                    <a:gd name="T4" fmla="*/ 307975 w 601"/>
                    <a:gd name="T5" fmla="*/ 375285 h 603"/>
                    <a:gd name="T6" fmla="*/ 300355 w 601"/>
                    <a:gd name="T7" fmla="*/ 368935 h 603"/>
                    <a:gd name="T8" fmla="*/ 13335 w 601"/>
                    <a:gd name="T9" fmla="*/ 81280 h 603"/>
                    <a:gd name="T10" fmla="*/ 6985 w 601"/>
                    <a:gd name="T11" fmla="*/ 74295 h 603"/>
                    <a:gd name="T12" fmla="*/ 0 w 601"/>
                    <a:gd name="T13" fmla="*/ 56515 h 603"/>
                    <a:gd name="T14" fmla="*/ 0 w 601"/>
                    <a:gd name="T15" fmla="*/ 38100 h 603"/>
                    <a:gd name="T16" fmla="*/ 6985 w 601"/>
                    <a:gd name="T17" fmla="*/ 20955 h 603"/>
                    <a:gd name="T18" fmla="*/ 13335 w 601"/>
                    <a:gd name="T19" fmla="*/ 13970 h 603"/>
                    <a:gd name="T20" fmla="*/ 20955 w 601"/>
                    <a:gd name="T21" fmla="*/ 6985 h 603"/>
                    <a:gd name="T22" fmla="*/ 37465 w 601"/>
                    <a:gd name="T23" fmla="*/ 0 h 603"/>
                    <a:gd name="T24" fmla="*/ 55880 w 601"/>
                    <a:gd name="T25" fmla="*/ 0 h 603"/>
                    <a:gd name="T26" fmla="*/ 73660 w 601"/>
                    <a:gd name="T27" fmla="*/ 6985 h 603"/>
                    <a:gd name="T28" fmla="*/ 80010 w 601"/>
                    <a:gd name="T29" fmla="*/ 13970 h 603"/>
                    <a:gd name="T30" fmla="*/ 368300 w 601"/>
                    <a:gd name="T31" fmla="*/ 301625 h 603"/>
                    <a:gd name="T32" fmla="*/ 374650 w 601"/>
                    <a:gd name="T33" fmla="*/ 309245 h 603"/>
                    <a:gd name="T34" fmla="*/ 381635 w 601"/>
                    <a:gd name="T35" fmla="*/ 326390 h 603"/>
                    <a:gd name="T36" fmla="*/ 381635 w 601"/>
                    <a:gd name="T37" fmla="*/ 344805 h 603"/>
                    <a:gd name="T38" fmla="*/ 374650 w 601"/>
                    <a:gd name="T39" fmla="*/ 361315 h 603"/>
                    <a:gd name="T40" fmla="*/ 368300 w 601"/>
                    <a:gd name="T41" fmla="*/ 368935 h 603"/>
                    <a:gd name="T42" fmla="*/ 360680 w 601"/>
                    <a:gd name="T43" fmla="*/ 375285 h 603"/>
                    <a:gd name="T44" fmla="*/ 344170 w 601"/>
                    <a:gd name="T45" fmla="*/ 382270 h 603"/>
                    <a:gd name="T46" fmla="*/ 334645 w 601"/>
                    <a:gd name="T47" fmla="*/ 382905 h 603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601" h="603">
                      <a:moveTo>
                        <a:pt x="527" y="603"/>
                      </a:moveTo>
                      <a:lnTo>
                        <a:pt x="513" y="602"/>
                      </a:lnTo>
                      <a:lnTo>
                        <a:pt x="485" y="591"/>
                      </a:lnTo>
                      <a:lnTo>
                        <a:pt x="473" y="581"/>
                      </a:lnTo>
                      <a:lnTo>
                        <a:pt x="21" y="128"/>
                      </a:lnTo>
                      <a:lnTo>
                        <a:pt x="11" y="117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3"/>
                      </a:lnTo>
                      <a:lnTo>
                        <a:pt x="21" y="22"/>
                      </a:lnTo>
                      <a:lnTo>
                        <a:pt x="33" y="11"/>
                      </a:lnTo>
                      <a:lnTo>
                        <a:pt x="59" y="0"/>
                      </a:lnTo>
                      <a:lnTo>
                        <a:pt x="88" y="0"/>
                      </a:lnTo>
                      <a:lnTo>
                        <a:pt x="116" y="11"/>
                      </a:lnTo>
                      <a:lnTo>
                        <a:pt x="126" y="22"/>
                      </a:lnTo>
                      <a:lnTo>
                        <a:pt x="580" y="475"/>
                      </a:lnTo>
                      <a:lnTo>
                        <a:pt x="590" y="487"/>
                      </a:lnTo>
                      <a:lnTo>
                        <a:pt x="601" y="514"/>
                      </a:lnTo>
                      <a:lnTo>
                        <a:pt x="601" y="543"/>
                      </a:lnTo>
                      <a:lnTo>
                        <a:pt x="590" y="569"/>
                      </a:lnTo>
                      <a:lnTo>
                        <a:pt x="580" y="581"/>
                      </a:lnTo>
                      <a:lnTo>
                        <a:pt x="568" y="591"/>
                      </a:lnTo>
                      <a:lnTo>
                        <a:pt x="542" y="602"/>
                      </a:lnTo>
                      <a:lnTo>
                        <a:pt x="527" y="603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49" name="Freeform 31">
                  <a:extLst>
                    <a:ext uri="{FF2B5EF4-FFF2-40B4-BE49-F238E27FC236}">
                      <a16:creationId xmlns:a16="http://schemas.microsoft.com/office/drawing/2014/main" id="{CBCEFC38-7F61-4FDE-A0AC-F60F7175526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864" y="4186"/>
                  <a:ext cx="1406" cy="1407"/>
                </a:xfrm>
                <a:custGeom>
                  <a:avLst/>
                  <a:gdLst>
                    <a:gd name="T0" fmla="*/ 846455 w 1406"/>
                    <a:gd name="T1" fmla="*/ 893445 h 1407"/>
                    <a:gd name="T2" fmla="*/ 836930 w 1406"/>
                    <a:gd name="T3" fmla="*/ 893445 h 1407"/>
                    <a:gd name="T4" fmla="*/ 819785 w 1406"/>
                    <a:gd name="T5" fmla="*/ 885825 h 1407"/>
                    <a:gd name="T6" fmla="*/ 812165 w 1406"/>
                    <a:gd name="T7" fmla="*/ 879475 h 1407"/>
                    <a:gd name="T8" fmla="*/ 12700 w 1406"/>
                    <a:gd name="T9" fmla="*/ 80645 h 1407"/>
                    <a:gd name="T10" fmla="*/ 6985 w 1406"/>
                    <a:gd name="T11" fmla="*/ 73025 h 1407"/>
                    <a:gd name="T12" fmla="*/ 0 w 1406"/>
                    <a:gd name="T13" fmla="*/ 56515 h 1407"/>
                    <a:gd name="T14" fmla="*/ 0 w 1406"/>
                    <a:gd name="T15" fmla="*/ 38100 h 1407"/>
                    <a:gd name="T16" fmla="*/ 6985 w 1406"/>
                    <a:gd name="T17" fmla="*/ 20320 h 1407"/>
                    <a:gd name="T18" fmla="*/ 12700 w 1406"/>
                    <a:gd name="T19" fmla="*/ 13335 h 1407"/>
                    <a:gd name="T20" fmla="*/ 20320 w 1406"/>
                    <a:gd name="T21" fmla="*/ 6985 h 1407"/>
                    <a:gd name="T22" fmla="*/ 38100 w 1406"/>
                    <a:gd name="T23" fmla="*/ 0 h 1407"/>
                    <a:gd name="T24" fmla="*/ 56515 w 1406"/>
                    <a:gd name="T25" fmla="*/ 0 h 1407"/>
                    <a:gd name="T26" fmla="*/ 73025 w 1406"/>
                    <a:gd name="T27" fmla="*/ 6985 h 1407"/>
                    <a:gd name="T28" fmla="*/ 80645 w 1406"/>
                    <a:gd name="T29" fmla="*/ 13335 h 1407"/>
                    <a:gd name="T30" fmla="*/ 879475 w 1406"/>
                    <a:gd name="T31" fmla="*/ 812800 h 1407"/>
                    <a:gd name="T32" fmla="*/ 885825 w 1406"/>
                    <a:gd name="T33" fmla="*/ 819150 h 1407"/>
                    <a:gd name="T34" fmla="*/ 892810 w 1406"/>
                    <a:gd name="T35" fmla="*/ 836930 h 1407"/>
                    <a:gd name="T36" fmla="*/ 892810 w 1406"/>
                    <a:gd name="T37" fmla="*/ 855345 h 1407"/>
                    <a:gd name="T38" fmla="*/ 885825 w 1406"/>
                    <a:gd name="T39" fmla="*/ 871855 h 1407"/>
                    <a:gd name="T40" fmla="*/ 879475 w 1406"/>
                    <a:gd name="T41" fmla="*/ 879475 h 1407"/>
                    <a:gd name="T42" fmla="*/ 871855 w 1406"/>
                    <a:gd name="T43" fmla="*/ 885825 h 1407"/>
                    <a:gd name="T44" fmla="*/ 855345 w 1406"/>
                    <a:gd name="T45" fmla="*/ 893445 h 1407"/>
                    <a:gd name="T46" fmla="*/ 846455 w 1406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6" h="1407">
                      <a:moveTo>
                        <a:pt x="1333" y="1407"/>
                      </a:moveTo>
                      <a:lnTo>
                        <a:pt x="1318" y="1407"/>
                      </a:lnTo>
                      <a:lnTo>
                        <a:pt x="1291" y="1395"/>
                      </a:lnTo>
                      <a:lnTo>
                        <a:pt x="1279" y="1385"/>
                      </a:lnTo>
                      <a:lnTo>
                        <a:pt x="20" y="127"/>
                      </a:lnTo>
                      <a:lnTo>
                        <a:pt x="11" y="115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2"/>
                      </a:lnTo>
                      <a:lnTo>
                        <a:pt x="20" y="21"/>
                      </a:lnTo>
                      <a:lnTo>
                        <a:pt x="32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1"/>
                      </a:lnTo>
                      <a:lnTo>
                        <a:pt x="1385" y="1280"/>
                      </a:lnTo>
                      <a:lnTo>
                        <a:pt x="1395" y="1290"/>
                      </a:lnTo>
                      <a:lnTo>
                        <a:pt x="1406" y="1318"/>
                      </a:lnTo>
                      <a:lnTo>
                        <a:pt x="1406" y="1347"/>
                      </a:lnTo>
                      <a:lnTo>
                        <a:pt x="1395" y="1373"/>
                      </a:lnTo>
                      <a:lnTo>
                        <a:pt x="1385" y="1385"/>
                      </a:lnTo>
                      <a:lnTo>
                        <a:pt x="1373" y="1395"/>
                      </a:lnTo>
                      <a:lnTo>
                        <a:pt x="1347" y="1407"/>
                      </a:lnTo>
                      <a:lnTo>
                        <a:pt x="1333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50" name="Freeform 32">
                  <a:extLst>
                    <a:ext uri="{FF2B5EF4-FFF2-40B4-BE49-F238E27FC236}">
                      <a16:creationId xmlns:a16="http://schemas.microsoft.com/office/drawing/2014/main" id="{05918E28-0A6E-4D1D-A690-CA43D3630BD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929" y="3121"/>
                  <a:ext cx="1407" cy="1407"/>
                </a:xfrm>
                <a:custGeom>
                  <a:avLst/>
                  <a:gdLst>
                    <a:gd name="T0" fmla="*/ 845820 w 1407"/>
                    <a:gd name="T1" fmla="*/ 893445 h 1407"/>
                    <a:gd name="T2" fmla="*/ 836930 w 1407"/>
                    <a:gd name="T3" fmla="*/ 892810 h 1407"/>
                    <a:gd name="T4" fmla="*/ 819150 w 1407"/>
                    <a:gd name="T5" fmla="*/ 885825 h 1407"/>
                    <a:gd name="T6" fmla="*/ 812800 w 1407"/>
                    <a:gd name="T7" fmla="*/ 879475 h 1407"/>
                    <a:gd name="T8" fmla="*/ 13335 w 1407"/>
                    <a:gd name="T9" fmla="*/ 80645 h 1407"/>
                    <a:gd name="T10" fmla="*/ 6985 w 1407"/>
                    <a:gd name="T11" fmla="*/ 73025 h 1407"/>
                    <a:gd name="T12" fmla="*/ 0 w 1407"/>
                    <a:gd name="T13" fmla="*/ 55880 h 1407"/>
                    <a:gd name="T14" fmla="*/ 0 w 1407"/>
                    <a:gd name="T15" fmla="*/ 38100 h 1407"/>
                    <a:gd name="T16" fmla="*/ 6985 w 1407"/>
                    <a:gd name="T17" fmla="*/ 20320 h 1407"/>
                    <a:gd name="T18" fmla="*/ 13335 w 1407"/>
                    <a:gd name="T19" fmla="*/ 12700 h 1407"/>
                    <a:gd name="T20" fmla="*/ 20320 w 1407"/>
                    <a:gd name="T21" fmla="*/ 6985 h 1407"/>
                    <a:gd name="T22" fmla="*/ 38100 w 1407"/>
                    <a:gd name="T23" fmla="*/ 0 h 1407"/>
                    <a:gd name="T24" fmla="*/ 56515 w 1407"/>
                    <a:gd name="T25" fmla="*/ 0 h 1407"/>
                    <a:gd name="T26" fmla="*/ 73025 w 1407"/>
                    <a:gd name="T27" fmla="*/ 6985 h 1407"/>
                    <a:gd name="T28" fmla="*/ 80645 w 1407"/>
                    <a:gd name="T29" fmla="*/ 12700 h 1407"/>
                    <a:gd name="T30" fmla="*/ 879475 w 1407"/>
                    <a:gd name="T31" fmla="*/ 812165 h 1407"/>
                    <a:gd name="T32" fmla="*/ 885825 w 1407"/>
                    <a:gd name="T33" fmla="*/ 819785 h 1407"/>
                    <a:gd name="T34" fmla="*/ 893445 w 1407"/>
                    <a:gd name="T35" fmla="*/ 836930 h 1407"/>
                    <a:gd name="T36" fmla="*/ 893445 w 1407"/>
                    <a:gd name="T37" fmla="*/ 855345 h 1407"/>
                    <a:gd name="T38" fmla="*/ 885825 w 1407"/>
                    <a:gd name="T39" fmla="*/ 871855 h 1407"/>
                    <a:gd name="T40" fmla="*/ 879475 w 1407"/>
                    <a:gd name="T41" fmla="*/ 879475 h 1407"/>
                    <a:gd name="T42" fmla="*/ 871855 w 1407"/>
                    <a:gd name="T43" fmla="*/ 885825 h 1407"/>
                    <a:gd name="T44" fmla="*/ 855345 w 1407"/>
                    <a:gd name="T45" fmla="*/ 892810 h 1407"/>
                    <a:gd name="T46" fmla="*/ 845820 w 1407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7" h="1407">
                      <a:moveTo>
                        <a:pt x="1332" y="1407"/>
                      </a:moveTo>
                      <a:lnTo>
                        <a:pt x="1318" y="1406"/>
                      </a:lnTo>
                      <a:lnTo>
                        <a:pt x="1290" y="1395"/>
                      </a:lnTo>
                      <a:lnTo>
                        <a:pt x="1280" y="1385"/>
                      </a:lnTo>
                      <a:lnTo>
                        <a:pt x="21" y="127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60"/>
                      </a:lnTo>
                      <a:lnTo>
                        <a:pt x="11" y="32"/>
                      </a:lnTo>
                      <a:lnTo>
                        <a:pt x="21" y="20"/>
                      </a:lnTo>
                      <a:lnTo>
                        <a:pt x="32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0"/>
                      </a:lnTo>
                      <a:lnTo>
                        <a:pt x="1385" y="1279"/>
                      </a:lnTo>
                      <a:lnTo>
                        <a:pt x="1395" y="1291"/>
                      </a:lnTo>
                      <a:lnTo>
                        <a:pt x="1407" y="1318"/>
                      </a:lnTo>
                      <a:lnTo>
                        <a:pt x="1407" y="1347"/>
                      </a:lnTo>
                      <a:lnTo>
                        <a:pt x="1395" y="1373"/>
                      </a:lnTo>
                      <a:lnTo>
                        <a:pt x="1385" y="1385"/>
                      </a:lnTo>
                      <a:lnTo>
                        <a:pt x="1373" y="1395"/>
                      </a:lnTo>
                      <a:lnTo>
                        <a:pt x="1347" y="1406"/>
                      </a:lnTo>
                      <a:lnTo>
                        <a:pt x="1332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51" name="Freeform 33">
                  <a:extLst>
                    <a:ext uri="{FF2B5EF4-FFF2-40B4-BE49-F238E27FC236}">
                      <a16:creationId xmlns:a16="http://schemas.microsoft.com/office/drawing/2014/main" id="{E4AB2A47-92CA-4D59-9BBD-E9E6192A0E2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579" y="3470"/>
                  <a:ext cx="1408" cy="1407"/>
                </a:xfrm>
                <a:custGeom>
                  <a:avLst/>
                  <a:gdLst>
                    <a:gd name="T0" fmla="*/ 846455 w 1408"/>
                    <a:gd name="T1" fmla="*/ 893445 h 1407"/>
                    <a:gd name="T2" fmla="*/ 837565 w 1408"/>
                    <a:gd name="T3" fmla="*/ 892810 h 1407"/>
                    <a:gd name="T4" fmla="*/ 820420 w 1408"/>
                    <a:gd name="T5" fmla="*/ 885825 h 1407"/>
                    <a:gd name="T6" fmla="*/ 812800 w 1408"/>
                    <a:gd name="T7" fmla="*/ 879475 h 1407"/>
                    <a:gd name="T8" fmla="*/ 13970 w 1408"/>
                    <a:gd name="T9" fmla="*/ 80010 h 1407"/>
                    <a:gd name="T10" fmla="*/ 6985 w 1408"/>
                    <a:gd name="T11" fmla="*/ 73025 h 1407"/>
                    <a:gd name="T12" fmla="*/ 0 w 1408"/>
                    <a:gd name="T13" fmla="*/ 55880 h 1407"/>
                    <a:gd name="T14" fmla="*/ 0 w 1408"/>
                    <a:gd name="T15" fmla="*/ 37465 h 1407"/>
                    <a:gd name="T16" fmla="*/ 6985 w 1408"/>
                    <a:gd name="T17" fmla="*/ 20955 h 1407"/>
                    <a:gd name="T18" fmla="*/ 13970 w 1408"/>
                    <a:gd name="T19" fmla="*/ 13335 h 1407"/>
                    <a:gd name="T20" fmla="*/ 20955 w 1408"/>
                    <a:gd name="T21" fmla="*/ 6985 h 1407"/>
                    <a:gd name="T22" fmla="*/ 38100 w 1408"/>
                    <a:gd name="T23" fmla="*/ 0 h 1407"/>
                    <a:gd name="T24" fmla="*/ 56515 w 1408"/>
                    <a:gd name="T25" fmla="*/ 0 h 1407"/>
                    <a:gd name="T26" fmla="*/ 74295 w 1408"/>
                    <a:gd name="T27" fmla="*/ 6985 h 1407"/>
                    <a:gd name="T28" fmla="*/ 81280 w 1408"/>
                    <a:gd name="T29" fmla="*/ 13335 h 1407"/>
                    <a:gd name="T30" fmla="*/ 880110 w 1408"/>
                    <a:gd name="T31" fmla="*/ 812165 h 1407"/>
                    <a:gd name="T32" fmla="*/ 887095 w 1408"/>
                    <a:gd name="T33" fmla="*/ 819785 h 1407"/>
                    <a:gd name="T34" fmla="*/ 894080 w 1408"/>
                    <a:gd name="T35" fmla="*/ 836295 h 1407"/>
                    <a:gd name="T36" fmla="*/ 894080 w 1408"/>
                    <a:gd name="T37" fmla="*/ 854710 h 1407"/>
                    <a:gd name="T38" fmla="*/ 887095 w 1408"/>
                    <a:gd name="T39" fmla="*/ 872490 h 1407"/>
                    <a:gd name="T40" fmla="*/ 880110 w 1408"/>
                    <a:gd name="T41" fmla="*/ 879475 h 1407"/>
                    <a:gd name="T42" fmla="*/ 873125 w 1408"/>
                    <a:gd name="T43" fmla="*/ 885825 h 1407"/>
                    <a:gd name="T44" fmla="*/ 855980 w 1408"/>
                    <a:gd name="T45" fmla="*/ 892810 h 1407"/>
                    <a:gd name="T46" fmla="*/ 846455 w 1408"/>
                    <a:gd name="T47" fmla="*/ 893445 h 140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1408" h="1407">
                      <a:moveTo>
                        <a:pt x="1333" y="1407"/>
                      </a:moveTo>
                      <a:lnTo>
                        <a:pt x="1319" y="1406"/>
                      </a:lnTo>
                      <a:lnTo>
                        <a:pt x="1292" y="1395"/>
                      </a:lnTo>
                      <a:lnTo>
                        <a:pt x="1280" y="1385"/>
                      </a:lnTo>
                      <a:lnTo>
                        <a:pt x="22" y="126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59"/>
                      </a:lnTo>
                      <a:lnTo>
                        <a:pt x="11" y="33"/>
                      </a:lnTo>
                      <a:lnTo>
                        <a:pt x="22" y="21"/>
                      </a:lnTo>
                      <a:lnTo>
                        <a:pt x="33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7" y="11"/>
                      </a:lnTo>
                      <a:lnTo>
                        <a:pt x="128" y="21"/>
                      </a:lnTo>
                      <a:lnTo>
                        <a:pt x="1386" y="1279"/>
                      </a:lnTo>
                      <a:lnTo>
                        <a:pt x="1397" y="1291"/>
                      </a:lnTo>
                      <a:lnTo>
                        <a:pt x="1408" y="1317"/>
                      </a:lnTo>
                      <a:lnTo>
                        <a:pt x="1408" y="1346"/>
                      </a:lnTo>
                      <a:lnTo>
                        <a:pt x="1397" y="1374"/>
                      </a:lnTo>
                      <a:lnTo>
                        <a:pt x="1386" y="1385"/>
                      </a:lnTo>
                      <a:lnTo>
                        <a:pt x="1375" y="1395"/>
                      </a:lnTo>
                      <a:lnTo>
                        <a:pt x="1348" y="1406"/>
                      </a:lnTo>
                      <a:lnTo>
                        <a:pt x="1333" y="1407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52" name="Freeform 34">
                  <a:extLst>
                    <a:ext uri="{FF2B5EF4-FFF2-40B4-BE49-F238E27FC236}">
                      <a16:creationId xmlns:a16="http://schemas.microsoft.com/office/drawing/2014/main" id="{3976E9FB-F5EC-4671-AFAB-E545FC20535E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7463" y="2272"/>
                  <a:ext cx="737" cy="737"/>
                </a:xfrm>
                <a:custGeom>
                  <a:avLst/>
                  <a:gdLst>
                    <a:gd name="T0" fmla="*/ 211455 w 737"/>
                    <a:gd name="T1" fmla="*/ 467360 h 737"/>
                    <a:gd name="T2" fmla="*/ 124460 w 737"/>
                    <a:gd name="T3" fmla="*/ 441960 h 737"/>
                    <a:gd name="T4" fmla="*/ 67945 w 737"/>
                    <a:gd name="T5" fmla="*/ 399415 h 737"/>
                    <a:gd name="T6" fmla="*/ 26035 w 737"/>
                    <a:gd name="T7" fmla="*/ 342900 h 737"/>
                    <a:gd name="T8" fmla="*/ 0 w 737"/>
                    <a:gd name="T9" fmla="*/ 255905 h 737"/>
                    <a:gd name="T10" fmla="*/ 8255 w 737"/>
                    <a:gd name="T11" fmla="*/ 167005 h 737"/>
                    <a:gd name="T12" fmla="*/ 51435 w 737"/>
                    <a:gd name="T13" fmla="*/ 85090 h 737"/>
                    <a:gd name="T14" fmla="*/ 85725 w 737"/>
                    <a:gd name="T15" fmla="*/ 50800 h 737"/>
                    <a:gd name="T16" fmla="*/ 167005 w 737"/>
                    <a:gd name="T17" fmla="*/ 8255 h 737"/>
                    <a:gd name="T18" fmla="*/ 256540 w 737"/>
                    <a:gd name="T19" fmla="*/ 0 h 737"/>
                    <a:gd name="T20" fmla="*/ 342900 w 737"/>
                    <a:gd name="T21" fmla="*/ 25400 h 737"/>
                    <a:gd name="T22" fmla="*/ 400685 w 737"/>
                    <a:gd name="T23" fmla="*/ 67945 h 737"/>
                    <a:gd name="T24" fmla="*/ 442595 w 737"/>
                    <a:gd name="T25" fmla="*/ 124460 h 737"/>
                    <a:gd name="T26" fmla="*/ 467995 w 737"/>
                    <a:gd name="T27" fmla="*/ 211455 h 737"/>
                    <a:gd name="T28" fmla="*/ 459105 w 737"/>
                    <a:gd name="T29" fmla="*/ 300355 h 737"/>
                    <a:gd name="T30" fmla="*/ 416560 w 737"/>
                    <a:gd name="T31" fmla="*/ 382270 h 737"/>
                    <a:gd name="T32" fmla="*/ 382270 w 737"/>
                    <a:gd name="T33" fmla="*/ 416560 h 737"/>
                    <a:gd name="T34" fmla="*/ 300990 w 737"/>
                    <a:gd name="T35" fmla="*/ 459105 h 737"/>
                    <a:gd name="T36" fmla="*/ 234315 w 737"/>
                    <a:gd name="T37" fmla="*/ 467995 h 737"/>
                    <a:gd name="T38" fmla="*/ 220345 w 737"/>
                    <a:gd name="T39" fmla="*/ 94615 h 737"/>
                    <a:gd name="T40" fmla="*/ 168910 w 737"/>
                    <a:gd name="T41" fmla="*/ 109855 h 737"/>
                    <a:gd name="T42" fmla="*/ 135255 w 737"/>
                    <a:gd name="T43" fmla="*/ 135255 h 737"/>
                    <a:gd name="T44" fmla="*/ 109855 w 737"/>
                    <a:gd name="T45" fmla="*/ 168275 h 737"/>
                    <a:gd name="T46" fmla="*/ 94615 w 737"/>
                    <a:gd name="T47" fmla="*/ 220345 h 737"/>
                    <a:gd name="T48" fmla="*/ 99695 w 737"/>
                    <a:gd name="T49" fmla="*/ 273685 h 737"/>
                    <a:gd name="T50" fmla="*/ 125730 w 737"/>
                    <a:gd name="T51" fmla="*/ 321945 h 737"/>
                    <a:gd name="T52" fmla="*/ 146050 w 737"/>
                    <a:gd name="T53" fmla="*/ 342265 h 737"/>
                    <a:gd name="T54" fmla="*/ 194310 w 737"/>
                    <a:gd name="T55" fmla="*/ 367665 h 737"/>
                    <a:gd name="T56" fmla="*/ 247015 w 737"/>
                    <a:gd name="T57" fmla="*/ 372745 h 737"/>
                    <a:gd name="T58" fmla="*/ 299085 w 737"/>
                    <a:gd name="T59" fmla="*/ 357505 h 737"/>
                    <a:gd name="T60" fmla="*/ 332740 w 737"/>
                    <a:gd name="T61" fmla="*/ 332105 h 737"/>
                    <a:gd name="T62" fmla="*/ 357505 w 737"/>
                    <a:gd name="T63" fmla="*/ 299085 h 737"/>
                    <a:gd name="T64" fmla="*/ 372745 w 737"/>
                    <a:gd name="T65" fmla="*/ 247015 h 737"/>
                    <a:gd name="T66" fmla="*/ 367665 w 737"/>
                    <a:gd name="T67" fmla="*/ 193675 h 737"/>
                    <a:gd name="T68" fmla="*/ 342265 w 737"/>
                    <a:gd name="T69" fmla="*/ 145415 h 737"/>
                    <a:gd name="T70" fmla="*/ 321945 w 737"/>
                    <a:gd name="T71" fmla="*/ 125095 h 737"/>
                    <a:gd name="T72" fmla="*/ 273685 w 737"/>
                    <a:gd name="T73" fmla="*/ 99695 h 737"/>
                    <a:gd name="T74" fmla="*/ 234315 w 737"/>
                    <a:gd name="T75" fmla="*/ 94615 h 737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0" t="0" r="r" b="b"/>
                  <a:pathLst>
                    <a:path w="737" h="737">
                      <a:moveTo>
                        <a:pt x="369" y="737"/>
                      </a:moveTo>
                      <a:lnTo>
                        <a:pt x="333" y="736"/>
                      </a:lnTo>
                      <a:lnTo>
                        <a:pt x="263" y="723"/>
                      </a:lnTo>
                      <a:lnTo>
                        <a:pt x="196" y="696"/>
                      </a:lnTo>
                      <a:lnTo>
                        <a:pt x="135" y="656"/>
                      </a:lnTo>
                      <a:lnTo>
                        <a:pt x="107" y="629"/>
                      </a:lnTo>
                      <a:lnTo>
                        <a:pt x="81" y="602"/>
                      </a:lnTo>
                      <a:lnTo>
                        <a:pt x="41" y="540"/>
                      </a:lnTo>
                      <a:lnTo>
                        <a:pt x="13" y="473"/>
                      </a:lnTo>
                      <a:lnTo>
                        <a:pt x="0" y="403"/>
                      </a:lnTo>
                      <a:lnTo>
                        <a:pt x="0" y="333"/>
                      </a:lnTo>
                      <a:lnTo>
                        <a:pt x="13" y="263"/>
                      </a:lnTo>
                      <a:lnTo>
                        <a:pt x="41" y="196"/>
                      </a:lnTo>
                      <a:lnTo>
                        <a:pt x="81" y="134"/>
                      </a:lnTo>
                      <a:lnTo>
                        <a:pt x="107" y="107"/>
                      </a:lnTo>
                      <a:lnTo>
                        <a:pt x="135" y="80"/>
                      </a:lnTo>
                      <a:lnTo>
                        <a:pt x="196" y="40"/>
                      </a:lnTo>
                      <a:lnTo>
                        <a:pt x="263" y="13"/>
                      </a:lnTo>
                      <a:lnTo>
                        <a:pt x="333" y="0"/>
                      </a:lnTo>
                      <a:lnTo>
                        <a:pt x="404" y="0"/>
                      </a:lnTo>
                      <a:lnTo>
                        <a:pt x="474" y="13"/>
                      </a:lnTo>
                      <a:lnTo>
                        <a:pt x="540" y="40"/>
                      </a:lnTo>
                      <a:lnTo>
                        <a:pt x="602" y="80"/>
                      </a:lnTo>
                      <a:lnTo>
                        <a:pt x="631" y="107"/>
                      </a:lnTo>
                      <a:lnTo>
                        <a:pt x="656" y="134"/>
                      </a:lnTo>
                      <a:lnTo>
                        <a:pt x="697" y="196"/>
                      </a:lnTo>
                      <a:lnTo>
                        <a:pt x="723" y="263"/>
                      </a:lnTo>
                      <a:lnTo>
                        <a:pt x="737" y="333"/>
                      </a:lnTo>
                      <a:lnTo>
                        <a:pt x="737" y="403"/>
                      </a:lnTo>
                      <a:lnTo>
                        <a:pt x="723" y="473"/>
                      </a:lnTo>
                      <a:lnTo>
                        <a:pt x="697" y="540"/>
                      </a:lnTo>
                      <a:lnTo>
                        <a:pt x="656" y="602"/>
                      </a:lnTo>
                      <a:lnTo>
                        <a:pt x="631" y="629"/>
                      </a:lnTo>
                      <a:lnTo>
                        <a:pt x="602" y="656"/>
                      </a:lnTo>
                      <a:lnTo>
                        <a:pt x="540" y="696"/>
                      </a:lnTo>
                      <a:lnTo>
                        <a:pt x="474" y="723"/>
                      </a:lnTo>
                      <a:lnTo>
                        <a:pt x="404" y="736"/>
                      </a:lnTo>
                      <a:lnTo>
                        <a:pt x="369" y="737"/>
                      </a:lnTo>
                      <a:close/>
                      <a:moveTo>
                        <a:pt x="369" y="149"/>
                      </a:moveTo>
                      <a:lnTo>
                        <a:pt x="347" y="149"/>
                      </a:lnTo>
                      <a:lnTo>
                        <a:pt x="306" y="157"/>
                      </a:lnTo>
                      <a:lnTo>
                        <a:pt x="266" y="173"/>
                      </a:lnTo>
                      <a:lnTo>
                        <a:pt x="230" y="197"/>
                      </a:lnTo>
                      <a:lnTo>
                        <a:pt x="213" y="213"/>
                      </a:lnTo>
                      <a:lnTo>
                        <a:pt x="198" y="229"/>
                      </a:lnTo>
                      <a:lnTo>
                        <a:pt x="173" y="265"/>
                      </a:lnTo>
                      <a:lnTo>
                        <a:pt x="157" y="305"/>
                      </a:lnTo>
                      <a:lnTo>
                        <a:pt x="149" y="347"/>
                      </a:lnTo>
                      <a:lnTo>
                        <a:pt x="149" y="389"/>
                      </a:lnTo>
                      <a:lnTo>
                        <a:pt x="157" y="431"/>
                      </a:lnTo>
                      <a:lnTo>
                        <a:pt x="173" y="471"/>
                      </a:lnTo>
                      <a:lnTo>
                        <a:pt x="198" y="507"/>
                      </a:lnTo>
                      <a:lnTo>
                        <a:pt x="213" y="523"/>
                      </a:lnTo>
                      <a:lnTo>
                        <a:pt x="230" y="539"/>
                      </a:lnTo>
                      <a:lnTo>
                        <a:pt x="267" y="563"/>
                      </a:lnTo>
                      <a:lnTo>
                        <a:pt x="306" y="579"/>
                      </a:lnTo>
                      <a:lnTo>
                        <a:pt x="347" y="587"/>
                      </a:lnTo>
                      <a:lnTo>
                        <a:pt x="389" y="587"/>
                      </a:lnTo>
                      <a:lnTo>
                        <a:pt x="431" y="579"/>
                      </a:lnTo>
                      <a:lnTo>
                        <a:pt x="471" y="563"/>
                      </a:lnTo>
                      <a:lnTo>
                        <a:pt x="507" y="539"/>
                      </a:lnTo>
                      <a:lnTo>
                        <a:pt x="524" y="523"/>
                      </a:lnTo>
                      <a:lnTo>
                        <a:pt x="539" y="507"/>
                      </a:lnTo>
                      <a:lnTo>
                        <a:pt x="563" y="471"/>
                      </a:lnTo>
                      <a:lnTo>
                        <a:pt x="579" y="431"/>
                      </a:lnTo>
                      <a:lnTo>
                        <a:pt x="587" y="389"/>
                      </a:lnTo>
                      <a:lnTo>
                        <a:pt x="587" y="347"/>
                      </a:lnTo>
                      <a:lnTo>
                        <a:pt x="579" y="305"/>
                      </a:lnTo>
                      <a:lnTo>
                        <a:pt x="563" y="265"/>
                      </a:lnTo>
                      <a:lnTo>
                        <a:pt x="539" y="229"/>
                      </a:lnTo>
                      <a:lnTo>
                        <a:pt x="524" y="213"/>
                      </a:lnTo>
                      <a:lnTo>
                        <a:pt x="507" y="197"/>
                      </a:lnTo>
                      <a:lnTo>
                        <a:pt x="471" y="173"/>
                      </a:lnTo>
                      <a:lnTo>
                        <a:pt x="431" y="157"/>
                      </a:lnTo>
                      <a:lnTo>
                        <a:pt x="389" y="149"/>
                      </a:lnTo>
                      <a:lnTo>
                        <a:pt x="369" y="14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53" name="Freeform 35">
                  <a:extLst>
                    <a:ext uri="{FF2B5EF4-FFF2-40B4-BE49-F238E27FC236}">
                      <a16:creationId xmlns:a16="http://schemas.microsoft.com/office/drawing/2014/main" id="{1A8BD0DE-00D3-4181-881F-3341519541B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707" y="3676"/>
                  <a:ext cx="458" cy="461"/>
                </a:xfrm>
                <a:custGeom>
                  <a:avLst/>
                  <a:gdLst>
                    <a:gd name="T0" fmla="*/ 244475 w 458"/>
                    <a:gd name="T1" fmla="*/ 292735 h 461"/>
                    <a:gd name="T2" fmla="*/ 235585 w 458"/>
                    <a:gd name="T3" fmla="*/ 291465 h 461"/>
                    <a:gd name="T4" fmla="*/ 217805 w 458"/>
                    <a:gd name="T5" fmla="*/ 285115 h 461"/>
                    <a:gd name="T6" fmla="*/ 210820 w 458"/>
                    <a:gd name="T7" fmla="*/ 278765 h 461"/>
                    <a:gd name="T8" fmla="*/ 12700 w 458"/>
                    <a:gd name="T9" fmla="*/ 80645 h 461"/>
                    <a:gd name="T10" fmla="*/ 6350 w 458"/>
                    <a:gd name="T11" fmla="*/ 73660 h 461"/>
                    <a:gd name="T12" fmla="*/ 0 w 458"/>
                    <a:gd name="T13" fmla="*/ 55880 h 461"/>
                    <a:gd name="T14" fmla="*/ 0 w 458"/>
                    <a:gd name="T15" fmla="*/ 38100 h 461"/>
                    <a:gd name="T16" fmla="*/ 6350 w 458"/>
                    <a:gd name="T17" fmla="*/ 20955 h 461"/>
                    <a:gd name="T18" fmla="*/ 12700 w 458"/>
                    <a:gd name="T19" fmla="*/ 13335 h 461"/>
                    <a:gd name="T20" fmla="*/ 20320 w 458"/>
                    <a:gd name="T21" fmla="*/ 7620 h 461"/>
                    <a:gd name="T22" fmla="*/ 36830 w 458"/>
                    <a:gd name="T23" fmla="*/ 0 h 461"/>
                    <a:gd name="T24" fmla="*/ 55245 w 458"/>
                    <a:gd name="T25" fmla="*/ 0 h 461"/>
                    <a:gd name="T26" fmla="*/ 73025 w 458"/>
                    <a:gd name="T27" fmla="*/ 6350 h 461"/>
                    <a:gd name="T28" fmla="*/ 80645 w 458"/>
                    <a:gd name="T29" fmla="*/ 13335 h 461"/>
                    <a:gd name="T30" fmla="*/ 81280 w 458"/>
                    <a:gd name="T31" fmla="*/ 15240 h 461"/>
                    <a:gd name="T32" fmla="*/ 278130 w 458"/>
                    <a:gd name="T33" fmla="*/ 210820 h 461"/>
                    <a:gd name="T34" fmla="*/ 283845 w 458"/>
                    <a:gd name="T35" fmla="*/ 218440 h 461"/>
                    <a:gd name="T36" fmla="*/ 290830 w 458"/>
                    <a:gd name="T37" fmla="*/ 235585 h 461"/>
                    <a:gd name="T38" fmla="*/ 290830 w 458"/>
                    <a:gd name="T39" fmla="*/ 253365 h 461"/>
                    <a:gd name="T40" fmla="*/ 283845 w 458"/>
                    <a:gd name="T41" fmla="*/ 271145 h 461"/>
                    <a:gd name="T42" fmla="*/ 278130 w 458"/>
                    <a:gd name="T43" fmla="*/ 278765 h 461"/>
                    <a:gd name="T44" fmla="*/ 270510 w 458"/>
                    <a:gd name="T45" fmla="*/ 285115 h 461"/>
                    <a:gd name="T46" fmla="*/ 253365 w 458"/>
                    <a:gd name="T47" fmla="*/ 291465 h 461"/>
                    <a:gd name="T48" fmla="*/ 244475 w 458"/>
                    <a:gd name="T49" fmla="*/ 292735 h 46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58" h="461">
                      <a:moveTo>
                        <a:pt x="385" y="461"/>
                      </a:moveTo>
                      <a:lnTo>
                        <a:pt x="371" y="459"/>
                      </a:lnTo>
                      <a:lnTo>
                        <a:pt x="343" y="449"/>
                      </a:lnTo>
                      <a:lnTo>
                        <a:pt x="332" y="439"/>
                      </a:lnTo>
                      <a:lnTo>
                        <a:pt x="20" y="127"/>
                      </a:lnTo>
                      <a:lnTo>
                        <a:pt x="10" y="116"/>
                      </a:lnTo>
                      <a:lnTo>
                        <a:pt x="0" y="88"/>
                      </a:lnTo>
                      <a:lnTo>
                        <a:pt x="0" y="60"/>
                      </a:lnTo>
                      <a:lnTo>
                        <a:pt x="10" y="33"/>
                      </a:lnTo>
                      <a:lnTo>
                        <a:pt x="20" y="21"/>
                      </a:lnTo>
                      <a:lnTo>
                        <a:pt x="32" y="12"/>
                      </a:lnTo>
                      <a:lnTo>
                        <a:pt x="58" y="0"/>
                      </a:lnTo>
                      <a:lnTo>
                        <a:pt x="87" y="0"/>
                      </a:lnTo>
                      <a:lnTo>
                        <a:pt x="115" y="10"/>
                      </a:lnTo>
                      <a:lnTo>
                        <a:pt x="127" y="21"/>
                      </a:lnTo>
                      <a:lnTo>
                        <a:pt x="128" y="24"/>
                      </a:lnTo>
                      <a:lnTo>
                        <a:pt x="438" y="332"/>
                      </a:lnTo>
                      <a:lnTo>
                        <a:pt x="447" y="344"/>
                      </a:lnTo>
                      <a:lnTo>
                        <a:pt x="458" y="371"/>
                      </a:lnTo>
                      <a:lnTo>
                        <a:pt x="458" y="399"/>
                      </a:lnTo>
                      <a:lnTo>
                        <a:pt x="447" y="427"/>
                      </a:lnTo>
                      <a:lnTo>
                        <a:pt x="438" y="439"/>
                      </a:lnTo>
                      <a:lnTo>
                        <a:pt x="426" y="449"/>
                      </a:lnTo>
                      <a:lnTo>
                        <a:pt x="399" y="459"/>
                      </a:lnTo>
                      <a:lnTo>
                        <a:pt x="385" y="46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54" name="Freeform 36">
                  <a:extLst>
                    <a:ext uri="{FF2B5EF4-FFF2-40B4-BE49-F238E27FC236}">
                      <a16:creationId xmlns:a16="http://schemas.microsoft.com/office/drawing/2014/main" id="{68CDF75A-0694-45B5-8618-157715C0F50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5006" y="3377"/>
                  <a:ext cx="459" cy="459"/>
                </a:xfrm>
                <a:custGeom>
                  <a:avLst/>
                  <a:gdLst>
                    <a:gd name="T0" fmla="*/ 244475 w 459"/>
                    <a:gd name="T1" fmla="*/ 291465 h 459"/>
                    <a:gd name="T2" fmla="*/ 235585 w 459"/>
                    <a:gd name="T3" fmla="*/ 290830 h 459"/>
                    <a:gd name="T4" fmla="*/ 218440 w 459"/>
                    <a:gd name="T5" fmla="*/ 283845 h 459"/>
                    <a:gd name="T6" fmla="*/ 210820 w 459"/>
                    <a:gd name="T7" fmla="*/ 278130 h 459"/>
                    <a:gd name="T8" fmla="*/ 13335 w 459"/>
                    <a:gd name="T9" fmla="*/ 80645 h 459"/>
                    <a:gd name="T10" fmla="*/ 7620 w 459"/>
                    <a:gd name="T11" fmla="*/ 73025 h 459"/>
                    <a:gd name="T12" fmla="*/ 0 w 459"/>
                    <a:gd name="T13" fmla="*/ 55245 h 459"/>
                    <a:gd name="T14" fmla="*/ 0 w 459"/>
                    <a:gd name="T15" fmla="*/ 36830 h 459"/>
                    <a:gd name="T16" fmla="*/ 7620 w 459"/>
                    <a:gd name="T17" fmla="*/ 20320 h 459"/>
                    <a:gd name="T18" fmla="*/ 13335 w 459"/>
                    <a:gd name="T19" fmla="*/ 12700 h 459"/>
                    <a:gd name="T20" fmla="*/ 20955 w 459"/>
                    <a:gd name="T21" fmla="*/ 6350 h 459"/>
                    <a:gd name="T22" fmla="*/ 38100 w 459"/>
                    <a:gd name="T23" fmla="*/ 0 h 459"/>
                    <a:gd name="T24" fmla="*/ 55880 w 459"/>
                    <a:gd name="T25" fmla="*/ 0 h 459"/>
                    <a:gd name="T26" fmla="*/ 73660 w 459"/>
                    <a:gd name="T27" fmla="*/ 6350 h 459"/>
                    <a:gd name="T28" fmla="*/ 80645 w 459"/>
                    <a:gd name="T29" fmla="*/ 12700 h 459"/>
                    <a:gd name="T30" fmla="*/ 81915 w 459"/>
                    <a:gd name="T31" fmla="*/ 13970 h 459"/>
                    <a:gd name="T32" fmla="*/ 278765 w 459"/>
                    <a:gd name="T33" fmla="*/ 210820 h 459"/>
                    <a:gd name="T34" fmla="*/ 285115 w 459"/>
                    <a:gd name="T35" fmla="*/ 217805 h 459"/>
                    <a:gd name="T36" fmla="*/ 291465 w 459"/>
                    <a:gd name="T37" fmla="*/ 235585 h 459"/>
                    <a:gd name="T38" fmla="*/ 291465 w 459"/>
                    <a:gd name="T39" fmla="*/ 253365 h 459"/>
                    <a:gd name="T40" fmla="*/ 285115 w 459"/>
                    <a:gd name="T41" fmla="*/ 270510 h 459"/>
                    <a:gd name="T42" fmla="*/ 278765 w 459"/>
                    <a:gd name="T43" fmla="*/ 278130 h 459"/>
                    <a:gd name="T44" fmla="*/ 271145 w 459"/>
                    <a:gd name="T45" fmla="*/ 283845 h 459"/>
                    <a:gd name="T46" fmla="*/ 253365 w 459"/>
                    <a:gd name="T47" fmla="*/ 290830 h 459"/>
                    <a:gd name="T48" fmla="*/ 244475 w 459"/>
                    <a:gd name="T49" fmla="*/ 291465 h 459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59" h="459">
                      <a:moveTo>
                        <a:pt x="385" y="459"/>
                      </a:moveTo>
                      <a:lnTo>
                        <a:pt x="371" y="458"/>
                      </a:lnTo>
                      <a:lnTo>
                        <a:pt x="344" y="447"/>
                      </a:lnTo>
                      <a:lnTo>
                        <a:pt x="332" y="438"/>
                      </a:lnTo>
                      <a:lnTo>
                        <a:pt x="21" y="127"/>
                      </a:lnTo>
                      <a:lnTo>
                        <a:pt x="12" y="115"/>
                      </a:lnTo>
                      <a:lnTo>
                        <a:pt x="0" y="87"/>
                      </a:lnTo>
                      <a:lnTo>
                        <a:pt x="0" y="58"/>
                      </a:lnTo>
                      <a:lnTo>
                        <a:pt x="12" y="32"/>
                      </a:lnTo>
                      <a:lnTo>
                        <a:pt x="21" y="20"/>
                      </a:lnTo>
                      <a:lnTo>
                        <a:pt x="33" y="10"/>
                      </a:lnTo>
                      <a:lnTo>
                        <a:pt x="60" y="0"/>
                      </a:lnTo>
                      <a:lnTo>
                        <a:pt x="88" y="0"/>
                      </a:lnTo>
                      <a:lnTo>
                        <a:pt x="116" y="10"/>
                      </a:lnTo>
                      <a:lnTo>
                        <a:pt x="127" y="20"/>
                      </a:lnTo>
                      <a:lnTo>
                        <a:pt x="129" y="22"/>
                      </a:lnTo>
                      <a:lnTo>
                        <a:pt x="439" y="332"/>
                      </a:lnTo>
                      <a:lnTo>
                        <a:pt x="449" y="343"/>
                      </a:lnTo>
                      <a:lnTo>
                        <a:pt x="459" y="371"/>
                      </a:lnTo>
                      <a:lnTo>
                        <a:pt x="459" y="399"/>
                      </a:lnTo>
                      <a:lnTo>
                        <a:pt x="449" y="426"/>
                      </a:lnTo>
                      <a:lnTo>
                        <a:pt x="439" y="438"/>
                      </a:lnTo>
                      <a:lnTo>
                        <a:pt x="427" y="447"/>
                      </a:lnTo>
                      <a:lnTo>
                        <a:pt x="399" y="458"/>
                      </a:lnTo>
                      <a:lnTo>
                        <a:pt x="385" y="459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55" name="Freeform 37">
                  <a:extLst>
                    <a:ext uri="{FF2B5EF4-FFF2-40B4-BE49-F238E27FC236}">
                      <a16:creationId xmlns:a16="http://schemas.microsoft.com/office/drawing/2014/main" id="{5B75A8D5-90AA-4DBA-826B-E73BC65C38C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332" y="5301"/>
                  <a:ext cx="450" cy="452"/>
                </a:xfrm>
                <a:custGeom>
                  <a:avLst/>
                  <a:gdLst>
                    <a:gd name="T0" fmla="*/ 238760 w 450"/>
                    <a:gd name="T1" fmla="*/ 287020 h 452"/>
                    <a:gd name="T2" fmla="*/ 229870 w 450"/>
                    <a:gd name="T3" fmla="*/ 287020 h 452"/>
                    <a:gd name="T4" fmla="*/ 212725 w 450"/>
                    <a:gd name="T5" fmla="*/ 279400 h 452"/>
                    <a:gd name="T6" fmla="*/ 205105 w 450"/>
                    <a:gd name="T7" fmla="*/ 273050 h 452"/>
                    <a:gd name="T8" fmla="*/ 13335 w 450"/>
                    <a:gd name="T9" fmla="*/ 80645 h 452"/>
                    <a:gd name="T10" fmla="*/ 6985 w 450"/>
                    <a:gd name="T11" fmla="*/ 74295 h 452"/>
                    <a:gd name="T12" fmla="*/ 0 w 450"/>
                    <a:gd name="T13" fmla="*/ 56515 h 452"/>
                    <a:gd name="T14" fmla="*/ 0 w 450"/>
                    <a:gd name="T15" fmla="*/ 38100 h 452"/>
                    <a:gd name="T16" fmla="*/ 6985 w 450"/>
                    <a:gd name="T17" fmla="*/ 20955 h 452"/>
                    <a:gd name="T18" fmla="*/ 13335 w 450"/>
                    <a:gd name="T19" fmla="*/ 13970 h 452"/>
                    <a:gd name="T20" fmla="*/ 20955 w 450"/>
                    <a:gd name="T21" fmla="*/ 6985 h 452"/>
                    <a:gd name="T22" fmla="*/ 37465 w 450"/>
                    <a:gd name="T23" fmla="*/ 0 h 452"/>
                    <a:gd name="T24" fmla="*/ 55880 w 450"/>
                    <a:gd name="T25" fmla="*/ 0 h 452"/>
                    <a:gd name="T26" fmla="*/ 73025 w 450"/>
                    <a:gd name="T27" fmla="*/ 6985 h 452"/>
                    <a:gd name="T28" fmla="*/ 80010 w 450"/>
                    <a:gd name="T29" fmla="*/ 13970 h 452"/>
                    <a:gd name="T30" fmla="*/ 272415 w 450"/>
                    <a:gd name="T31" fmla="*/ 205740 h 452"/>
                    <a:gd name="T32" fmla="*/ 279400 w 450"/>
                    <a:gd name="T33" fmla="*/ 212725 h 452"/>
                    <a:gd name="T34" fmla="*/ 285750 w 450"/>
                    <a:gd name="T35" fmla="*/ 230505 h 452"/>
                    <a:gd name="T36" fmla="*/ 285750 w 450"/>
                    <a:gd name="T37" fmla="*/ 248920 h 452"/>
                    <a:gd name="T38" fmla="*/ 279400 w 450"/>
                    <a:gd name="T39" fmla="*/ 265430 h 452"/>
                    <a:gd name="T40" fmla="*/ 272415 w 450"/>
                    <a:gd name="T41" fmla="*/ 273050 h 452"/>
                    <a:gd name="T42" fmla="*/ 265430 w 450"/>
                    <a:gd name="T43" fmla="*/ 279400 h 452"/>
                    <a:gd name="T44" fmla="*/ 247650 w 450"/>
                    <a:gd name="T45" fmla="*/ 287020 h 452"/>
                    <a:gd name="T46" fmla="*/ 238760 w 450"/>
                    <a:gd name="T47" fmla="*/ 287020 h 452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450" h="452">
                      <a:moveTo>
                        <a:pt x="376" y="452"/>
                      </a:moveTo>
                      <a:lnTo>
                        <a:pt x="362" y="452"/>
                      </a:lnTo>
                      <a:lnTo>
                        <a:pt x="335" y="440"/>
                      </a:lnTo>
                      <a:lnTo>
                        <a:pt x="323" y="430"/>
                      </a:lnTo>
                      <a:lnTo>
                        <a:pt x="21" y="127"/>
                      </a:lnTo>
                      <a:lnTo>
                        <a:pt x="11" y="117"/>
                      </a:lnTo>
                      <a:lnTo>
                        <a:pt x="0" y="89"/>
                      </a:lnTo>
                      <a:lnTo>
                        <a:pt x="0" y="60"/>
                      </a:lnTo>
                      <a:lnTo>
                        <a:pt x="11" y="33"/>
                      </a:lnTo>
                      <a:lnTo>
                        <a:pt x="21" y="22"/>
                      </a:lnTo>
                      <a:lnTo>
                        <a:pt x="33" y="11"/>
                      </a:lnTo>
                      <a:lnTo>
                        <a:pt x="59" y="0"/>
                      </a:lnTo>
                      <a:lnTo>
                        <a:pt x="88" y="0"/>
                      </a:lnTo>
                      <a:lnTo>
                        <a:pt x="115" y="11"/>
                      </a:lnTo>
                      <a:lnTo>
                        <a:pt x="126" y="22"/>
                      </a:lnTo>
                      <a:lnTo>
                        <a:pt x="429" y="324"/>
                      </a:lnTo>
                      <a:lnTo>
                        <a:pt x="440" y="335"/>
                      </a:lnTo>
                      <a:lnTo>
                        <a:pt x="450" y="363"/>
                      </a:lnTo>
                      <a:lnTo>
                        <a:pt x="450" y="392"/>
                      </a:lnTo>
                      <a:lnTo>
                        <a:pt x="440" y="418"/>
                      </a:lnTo>
                      <a:lnTo>
                        <a:pt x="429" y="430"/>
                      </a:lnTo>
                      <a:lnTo>
                        <a:pt x="418" y="440"/>
                      </a:lnTo>
                      <a:lnTo>
                        <a:pt x="390" y="452"/>
                      </a:lnTo>
                      <a:lnTo>
                        <a:pt x="376" y="452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56" name="Freeform 38">
                  <a:extLst>
                    <a:ext uri="{FF2B5EF4-FFF2-40B4-BE49-F238E27FC236}">
                      <a16:creationId xmlns:a16="http://schemas.microsoft.com/office/drawing/2014/main" id="{4BDE2F76-4972-4BBC-99E6-0D05CB89FCF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631" y="5002"/>
                  <a:ext cx="452" cy="452"/>
                </a:xfrm>
                <a:custGeom>
                  <a:avLst/>
                  <a:gdLst>
                    <a:gd name="T0" fmla="*/ 239395 w 452"/>
                    <a:gd name="T1" fmla="*/ 287020 h 452"/>
                    <a:gd name="T2" fmla="*/ 230505 w 452"/>
                    <a:gd name="T3" fmla="*/ 285750 h 452"/>
                    <a:gd name="T4" fmla="*/ 212725 w 452"/>
                    <a:gd name="T5" fmla="*/ 279400 h 452"/>
                    <a:gd name="T6" fmla="*/ 205740 w 452"/>
                    <a:gd name="T7" fmla="*/ 272415 h 452"/>
                    <a:gd name="T8" fmla="*/ 13970 w 452"/>
                    <a:gd name="T9" fmla="*/ 80645 h 452"/>
                    <a:gd name="T10" fmla="*/ 6985 w 452"/>
                    <a:gd name="T11" fmla="*/ 73025 h 452"/>
                    <a:gd name="T12" fmla="*/ 0 w 452"/>
                    <a:gd name="T13" fmla="*/ 55880 h 452"/>
                    <a:gd name="T14" fmla="*/ 0 w 452"/>
                    <a:gd name="T15" fmla="*/ 37465 h 452"/>
                    <a:gd name="T16" fmla="*/ 6985 w 452"/>
                    <a:gd name="T17" fmla="*/ 20955 h 452"/>
                    <a:gd name="T18" fmla="*/ 13970 w 452"/>
                    <a:gd name="T19" fmla="*/ 13335 h 452"/>
                    <a:gd name="T20" fmla="*/ 20955 w 452"/>
                    <a:gd name="T21" fmla="*/ 6985 h 452"/>
                    <a:gd name="T22" fmla="*/ 38100 w 452"/>
                    <a:gd name="T23" fmla="*/ 0 h 452"/>
                    <a:gd name="T24" fmla="*/ 56515 w 452"/>
                    <a:gd name="T25" fmla="*/ 0 h 452"/>
                    <a:gd name="T26" fmla="*/ 73025 w 452"/>
                    <a:gd name="T27" fmla="*/ 6985 h 452"/>
                    <a:gd name="T28" fmla="*/ 80645 w 452"/>
                    <a:gd name="T29" fmla="*/ 13335 h 452"/>
                    <a:gd name="T30" fmla="*/ 273050 w 452"/>
                    <a:gd name="T31" fmla="*/ 205105 h 452"/>
                    <a:gd name="T32" fmla="*/ 279400 w 452"/>
                    <a:gd name="T33" fmla="*/ 212725 h 452"/>
                    <a:gd name="T34" fmla="*/ 287020 w 452"/>
                    <a:gd name="T35" fmla="*/ 229870 h 452"/>
                    <a:gd name="T36" fmla="*/ 287020 w 452"/>
                    <a:gd name="T37" fmla="*/ 247650 h 452"/>
                    <a:gd name="T38" fmla="*/ 279400 w 452"/>
                    <a:gd name="T39" fmla="*/ 265430 h 452"/>
                    <a:gd name="T40" fmla="*/ 273050 w 452"/>
                    <a:gd name="T41" fmla="*/ 272415 h 452"/>
                    <a:gd name="T42" fmla="*/ 265430 w 452"/>
                    <a:gd name="T43" fmla="*/ 279400 h 452"/>
                    <a:gd name="T44" fmla="*/ 248920 w 452"/>
                    <a:gd name="T45" fmla="*/ 285750 h 452"/>
                    <a:gd name="T46" fmla="*/ 239395 w 452"/>
                    <a:gd name="T47" fmla="*/ 287020 h 452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452" h="452">
                      <a:moveTo>
                        <a:pt x="377" y="452"/>
                      </a:moveTo>
                      <a:lnTo>
                        <a:pt x="363" y="450"/>
                      </a:lnTo>
                      <a:lnTo>
                        <a:pt x="335" y="440"/>
                      </a:lnTo>
                      <a:lnTo>
                        <a:pt x="324" y="429"/>
                      </a:lnTo>
                      <a:lnTo>
                        <a:pt x="22" y="127"/>
                      </a:lnTo>
                      <a:lnTo>
                        <a:pt x="11" y="115"/>
                      </a:lnTo>
                      <a:lnTo>
                        <a:pt x="0" y="88"/>
                      </a:lnTo>
                      <a:lnTo>
                        <a:pt x="0" y="59"/>
                      </a:lnTo>
                      <a:lnTo>
                        <a:pt x="11" y="33"/>
                      </a:lnTo>
                      <a:lnTo>
                        <a:pt x="22" y="21"/>
                      </a:lnTo>
                      <a:lnTo>
                        <a:pt x="33" y="11"/>
                      </a:lnTo>
                      <a:lnTo>
                        <a:pt x="60" y="0"/>
                      </a:lnTo>
                      <a:lnTo>
                        <a:pt x="89" y="0"/>
                      </a:lnTo>
                      <a:lnTo>
                        <a:pt x="115" y="11"/>
                      </a:lnTo>
                      <a:lnTo>
                        <a:pt x="127" y="21"/>
                      </a:lnTo>
                      <a:lnTo>
                        <a:pt x="430" y="323"/>
                      </a:lnTo>
                      <a:lnTo>
                        <a:pt x="440" y="335"/>
                      </a:lnTo>
                      <a:lnTo>
                        <a:pt x="452" y="362"/>
                      </a:lnTo>
                      <a:lnTo>
                        <a:pt x="452" y="390"/>
                      </a:lnTo>
                      <a:lnTo>
                        <a:pt x="440" y="418"/>
                      </a:lnTo>
                      <a:lnTo>
                        <a:pt x="430" y="429"/>
                      </a:lnTo>
                      <a:lnTo>
                        <a:pt x="418" y="440"/>
                      </a:lnTo>
                      <a:lnTo>
                        <a:pt x="392" y="450"/>
                      </a:lnTo>
                      <a:lnTo>
                        <a:pt x="377" y="452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57" name="Freeform 39">
                  <a:extLst>
                    <a:ext uri="{FF2B5EF4-FFF2-40B4-BE49-F238E27FC236}">
                      <a16:creationId xmlns:a16="http://schemas.microsoft.com/office/drawing/2014/main" id="{7198DCE6-DFB9-47A7-A4E4-5E380BA4FFE4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2770" y="1441"/>
                  <a:ext cx="2633" cy="2632"/>
                </a:xfrm>
                <a:custGeom>
                  <a:avLst/>
                  <a:gdLst>
                    <a:gd name="T0" fmla="*/ 1121410 w 2633"/>
                    <a:gd name="T1" fmla="*/ 1671320 h 2632"/>
                    <a:gd name="T2" fmla="*/ 1112520 w 2633"/>
                    <a:gd name="T3" fmla="*/ 1671320 h 2632"/>
                    <a:gd name="T4" fmla="*/ 1095375 w 2633"/>
                    <a:gd name="T5" fmla="*/ 1663700 h 2632"/>
                    <a:gd name="T6" fmla="*/ 1087755 w 2633"/>
                    <a:gd name="T7" fmla="*/ 1657350 h 2632"/>
                    <a:gd name="T8" fmla="*/ 13970 w 2633"/>
                    <a:gd name="T9" fmla="*/ 583565 h 2632"/>
                    <a:gd name="T10" fmla="*/ 7620 w 2633"/>
                    <a:gd name="T11" fmla="*/ 576580 h 2632"/>
                    <a:gd name="T12" fmla="*/ 635 w 2633"/>
                    <a:gd name="T13" fmla="*/ 559435 h 2632"/>
                    <a:gd name="T14" fmla="*/ 0 w 2633"/>
                    <a:gd name="T15" fmla="*/ 549910 h 2632"/>
                    <a:gd name="T16" fmla="*/ 635 w 2633"/>
                    <a:gd name="T17" fmla="*/ 540385 h 2632"/>
                    <a:gd name="T18" fmla="*/ 7620 w 2633"/>
                    <a:gd name="T19" fmla="*/ 523240 h 2632"/>
                    <a:gd name="T20" fmla="*/ 13970 w 2633"/>
                    <a:gd name="T21" fmla="*/ 516255 h 2632"/>
                    <a:gd name="T22" fmla="*/ 516890 w 2633"/>
                    <a:gd name="T23" fmla="*/ 13335 h 2632"/>
                    <a:gd name="T24" fmla="*/ 524510 w 2633"/>
                    <a:gd name="T25" fmla="*/ 6985 h 2632"/>
                    <a:gd name="T26" fmla="*/ 541020 w 2633"/>
                    <a:gd name="T27" fmla="*/ 0 h 2632"/>
                    <a:gd name="T28" fmla="*/ 559435 w 2633"/>
                    <a:gd name="T29" fmla="*/ 0 h 2632"/>
                    <a:gd name="T30" fmla="*/ 577215 w 2633"/>
                    <a:gd name="T31" fmla="*/ 6985 h 2632"/>
                    <a:gd name="T32" fmla="*/ 584200 w 2633"/>
                    <a:gd name="T33" fmla="*/ 13335 h 2632"/>
                    <a:gd name="T34" fmla="*/ 1657985 w 2633"/>
                    <a:gd name="T35" fmla="*/ 1087120 h 2632"/>
                    <a:gd name="T36" fmla="*/ 1664335 w 2633"/>
                    <a:gd name="T37" fmla="*/ 1094740 h 2632"/>
                    <a:gd name="T38" fmla="*/ 1671955 w 2633"/>
                    <a:gd name="T39" fmla="*/ 1111885 h 2632"/>
                    <a:gd name="T40" fmla="*/ 1671955 w 2633"/>
                    <a:gd name="T41" fmla="*/ 1130300 h 2632"/>
                    <a:gd name="T42" fmla="*/ 1664335 w 2633"/>
                    <a:gd name="T43" fmla="*/ 1147445 h 2632"/>
                    <a:gd name="T44" fmla="*/ 1657985 w 2633"/>
                    <a:gd name="T45" fmla="*/ 1154430 h 2632"/>
                    <a:gd name="T46" fmla="*/ 1311275 w 2633"/>
                    <a:gd name="T47" fmla="*/ 1501140 h 2632"/>
                    <a:gd name="T48" fmla="*/ 1311275 w 2633"/>
                    <a:gd name="T49" fmla="*/ 1501140 h 2632"/>
                    <a:gd name="T50" fmla="*/ 1155065 w 2633"/>
                    <a:gd name="T51" fmla="*/ 1657350 h 2632"/>
                    <a:gd name="T52" fmla="*/ 1148080 w 2633"/>
                    <a:gd name="T53" fmla="*/ 1663700 h 2632"/>
                    <a:gd name="T54" fmla="*/ 1130935 w 2633"/>
                    <a:gd name="T55" fmla="*/ 1671320 h 2632"/>
                    <a:gd name="T56" fmla="*/ 1121410 w 2633"/>
                    <a:gd name="T57" fmla="*/ 1671320 h 2632"/>
                    <a:gd name="T58" fmla="*/ 114935 w 2633"/>
                    <a:gd name="T59" fmla="*/ 549910 h 2632"/>
                    <a:gd name="T60" fmla="*/ 1121410 w 2633"/>
                    <a:gd name="T61" fmla="*/ 1557020 h 2632"/>
                    <a:gd name="T62" fmla="*/ 1557655 w 2633"/>
                    <a:gd name="T63" fmla="*/ 1120775 h 2632"/>
                    <a:gd name="T64" fmla="*/ 550545 w 2633"/>
                    <a:gd name="T65" fmla="*/ 114300 h 2632"/>
                    <a:gd name="T66" fmla="*/ 114935 w 2633"/>
                    <a:gd name="T67" fmla="*/ 549910 h 2632"/>
                    <a:gd name="T68" fmla="*/ 1277620 w 2633"/>
                    <a:gd name="T69" fmla="*/ 1467485 h 2632"/>
                    <a:gd name="T70" fmla="*/ 1277620 w 2633"/>
                    <a:gd name="T71" fmla="*/ 1467485 h 2632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2633" h="2632">
                      <a:moveTo>
                        <a:pt x="1766" y="2632"/>
                      </a:moveTo>
                      <a:lnTo>
                        <a:pt x="1752" y="2632"/>
                      </a:lnTo>
                      <a:lnTo>
                        <a:pt x="1725" y="2620"/>
                      </a:lnTo>
                      <a:lnTo>
                        <a:pt x="1713" y="2610"/>
                      </a:lnTo>
                      <a:lnTo>
                        <a:pt x="22" y="919"/>
                      </a:lnTo>
                      <a:lnTo>
                        <a:pt x="12" y="908"/>
                      </a:lnTo>
                      <a:lnTo>
                        <a:pt x="1" y="881"/>
                      </a:lnTo>
                      <a:lnTo>
                        <a:pt x="0" y="866"/>
                      </a:lnTo>
                      <a:lnTo>
                        <a:pt x="1" y="851"/>
                      </a:lnTo>
                      <a:lnTo>
                        <a:pt x="12" y="824"/>
                      </a:lnTo>
                      <a:lnTo>
                        <a:pt x="22" y="813"/>
                      </a:lnTo>
                      <a:lnTo>
                        <a:pt x="814" y="21"/>
                      </a:lnTo>
                      <a:lnTo>
                        <a:pt x="826" y="11"/>
                      </a:lnTo>
                      <a:lnTo>
                        <a:pt x="852" y="0"/>
                      </a:lnTo>
                      <a:lnTo>
                        <a:pt x="881" y="0"/>
                      </a:lnTo>
                      <a:lnTo>
                        <a:pt x="909" y="11"/>
                      </a:lnTo>
                      <a:lnTo>
                        <a:pt x="920" y="21"/>
                      </a:lnTo>
                      <a:lnTo>
                        <a:pt x="2611" y="1712"/>
                      </a:lnTo>
                      <a:lnTo>
                        <a:pt x="2621" y="1724"/>
                      </a:lnTo>
                      <a:lnTo>
                        <a:pt x="2633" y="1751"/>
                      </a:lnTo>
                      <a:lnTo>
                        <a:pt x="2633" y="1780"/>
                      </a:lnTo>
                      <a:lnTo>
                        <a:pt x="2621" y="1807"/>
                      </a:lnTo>
                      <a:lnTo>
                        <a:pt x="2611" y="1818"/>
                      </a:lnTo>
                      <a:lnTo>
                        <a:pt x="2065" y="2364"/>
                      </a:lnTo>
                      <a:lnTo>
                        <a:pt x="1819" y="2610"/>
                      </a:lnTo>
                      <a:lnTo>
                        <a:pt x="1808" y="2620"/>
                      </a:lnTo>
                      <a:lnTo>
                        <a:pt x="1781" y="2632"/>
                      </a:lnTo>
                      <a:lnTo>
                        <a:pt x="1766" y="2632"/>
                      </a:lnTo>
                      <a:close/>
                      <a:moveTo>
                        <a:pt x="181" y="866"/>
                      </a:moveTo>
                      <a:lnTo>
                        <a:pt x="1766" y="2452"/>
                      </a:lnTo>
                      <a:lnTo>
                        <a:pt x="2453" y="1765"/>
                      </a:lnTo>
                      <a:lnTo>
                        <a:pt x="867" y="180"/>
                      </a:lnTo>
                      <a:lnTo>
                        <a:pt x="181" y="866"/>
                      </a:lnTo>
                      <a:close/>
                      <a:moveTo>
                        <a:pt x="2012" y="2311"/>
                      </a:moveTo>
                      <a:lnTo>
                        <a:pt x="2012" y="231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58" name="Freeform 40">
                  <a:extLst>
                    <a:ext uri="{FF2B5EF4-FFF2-40B4-BE49-F238E27FC236}">
                      <a16:creationId xmlns:a16="http://schemas.microsoft.com/office/drawing/2014/main" id="{2271EEA0-6EAE-45D0-9D53-9A3725203C4E}"/>
                    </a:ext>
                  </a:extLst>
                </p:cNvPr>
                <p:cNvSpPr>
                  <a:spLocks noChangeAspect="1" noEditPoints="1"/>
                </p:cNvSpPr>
                <p:nvPr/>
              </p:nvSpPr>
              <p:spPr bwMode="auto">
                <a:xfrm>
                  <a:off x="6399" y="5069"/>
                  <a:ext cx="2632" cy="2632"/>
                </a:xfrm>
                <a:custGeom>
                  <a:avLst/>
                  <a:gdLst>
                    <a:gd name="T0" fmla="*/ 1120775 w 2632"/>
                    <a:gd name="T1" fmla="*/ 1671320 h 2632"/>
                    <a:gd name="T2" fmla="*/ 1111885 w 2632"/>
                    <a:gd name="T3" fmla="*/ 1670685 h 2632"/>
                    <a:gd name="T4" fmla="*/ 1094105 w 2632"/>
                    <a:gd name="T5" fmla="*/ 1663700 h 2632"/>
                    <a:gd name="T6" fmla="*/ 1087755 w 2632"/>
                    <a:gd name="T7" fmla="*/ 1657985 h 2632"/>
                    <a:gd name="T8" fmla="*/ 13335 w 2632"/>
                    <a:gd name="T9" fmla="*/ 583565 h 2632"/>
                    <a:gd name="T10" fmla="*/ 6985 w 2632"/>
                    <a:gd name="T11" fmla="*/ 576580 h 2632"/>
                    <a:gd name="T12" fmla="*/ 0 w 2632"/>
                    <a:gd name="T13" fmla="*/ 559435 h 2632"/>
                    <a:gd name="T14" fmla="*/ 0 w 2632"/>
                    <a:gd name="T15" fmla="*/ 541020 h 2632"/>
                    <a:gd name="T16" fmla="*/ 6985 w 2632"/>
                    <a:gd name="T17" fmla="*/ 523875 h 2632"/>
                    <a:gd name="T18" fmla="*/ 13335 w 2632"/>
                    <a:gd name="T19" fmla="*/ 516255 h 2632"/>
                    <a:gd name="T20" fmla="*/ 516255 w 2632"/>
                    <a:gd name="T21" fmla="*/ 13335 h 2632"/>
                    <a:gd name="T22" fmla="*/ 523240 w 2632"/>
                    <a:gd name="T23" fmla="*/ 6985 h 2632"/>
                    <a:gd name="T24" fmla="*/ 541020 w 2632"/>
                    <a:gd name="T25" fmla="*/ 0 h 2632"/>
                    <a:gd name="T26" fmla="*/ 559435 w 2632"/>
                    <a:gd name="T27" fmla="*/ 0 h 2632"/>
                    <a:gd name="T28" fmla="*/ 576580 w 2632"/>
                    <a:gd name="T29" fmla="*/ 6985 h 2632"/>
                    <a:gd name="T30" fmla="*/ 583565 w 2632"/>
                    <a:gd name="T31" fmla="*/ 13335 h 2632"/>
                    <a:gd name="T32" fmla="*/ 1392555 w 2632"/>
                    <a:gd name="T33" fmla="*/ 822325 h 2632"/>
                    <a:gd name="T34" fmla="*/ 1392555 w 2632"/>
                    <a:gd name="T35" fmla="*/ 822325 h 2632"/>
                    <a:gd name="T36" fmla="*/ 1657985 w 2632"/>
                    <a:gd name="T37" fmla="*/ 1087755 h 2632"/>
                    <a:gd name="T38" fmla="*/ 1663700 w 2632"/>
                    <a:gd name="T39" fmla="*/ 1094105 h 2632"/>
                    <a:gd name="T40" fmla="*/ 1670685 w 2632"/>
                    <a:gd name="T41" fmla="*/ 1111885 h 2632"/>
                    <a:gd name="T42" fmla="*/ 1671320 w 2632"/>
                    <a:gd name="T43" fmla="*/ 1120775 h 2632"/>
                    <a:gd name="T44" fmla="*/ 1670685 w 2632"/>
                    <a:gd name="T45" fmla="*/ 1130300 h 2632"/>
                    <a:gd name="T46" fmla="*/ 1663700 w 2632"/>
                    <a:gd name="T47" fmla="*/ 1147445 h 2632"/>
                    <a:gd name="T48" fmla="*/ 1657985 w 2632"/>
                    <a:gd name="T49" fmla="*/ 1154430 h 2632"/>
                    <a:gd name="T50" fmla="*/ 1154430 w 2632"/>
                    <a:gd name="T51" fmla="*/ 1657985 h 2632"/>
                    <a:gd name="T52" fmla="*/ 1146810 w 2632"/>
                    <a:gd name="T53" fmla="*/ 1663700 h 2632"/>
                    <a:gd name="T54" fmla="*/ 1130300 w 2632"/>
                    <a:gd name="T55" fmla="*/ 1670685 h 2632"/>
                    <a:gd name="T56" fmla="*/ 1120775 w 2632"/>
                    <a:gd name="T57" fmla="*/ 1671320 h 2632"/>
                    <a:gd name="T58" fmla="*/ 114935 w 2632"/>
                    <a:gd name="T59" fmla="*/ 549910 h 2632"/>
                    <a:gd name="T60" fmla="*/ 1120775 w 2632"/>
                    <a:gd name="T61" fmla="*/ 1556385 h 2632"/>
                    <a:gd name="T62" fmla="*/ 1556385 w 2632"/>
                    <a:gd name="T63" fmla="*/ 1120775 h 2632"/>
                    <a:gd name="T64" fmla="*/ 549910 w 2632"/>
                    <a:gd name="T65" fmla="*/ 114935 h 2632"/>
                    <a:gd name="T66" fmla="*/ 114935 w 2632"/>
                    <a:gd name="T67" fmla="*/ 549910 h 2632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0" t="0" r="r" b="b"/>
                  <a:pathLst>
                    <a:path w="2632" h="2632">
                      <a:moveTo>
                        <a:pt x="1765" y="2632"/>
                      </a:moveTo>
                      <a:lnTo>
                        <a:pt x="1751" y="2631"/>
                      </a:lnTo>
                      <a:lnTo>
                        <a:pt x="1723" y="2620"/>
                      </a:lnTo>
                      <a:lnTo>
                        <a:pt x="1713" y="2611"/>
                      </a:lnTo>
                      <a:lnTo>
                        <a:pt x="21" y="919"/>
                      </a:lnTo>
                      <a:lnTo>
                        <a:pt x="11" y="908"/>
                      </a:lnTo>
                      <a:lnTo>
                        <a:pt x="0" y="881"/>
                      </a:lnTo>
                      <a:lnTo>
                        <a:pt x="0" y="852"/>
                      </a:lnTo>
                      <a:lnTo>
                        <a:pt x="11" y="825"/>
                      </a:lnTo>
                      <a:lnTo>
                        <a:pt x="21" y="813"/>
                      </a:lnTo>
                      <a:lnTo>
                        <a:pt x="813" y="21"/>
                      </a:lnTo>
                      <a:lnTo>
                        <a:pt x="824" y="11"/>
                      </a:lnTo>
                      <a:lnTo>
                        <a:pt x="852" y="0"/>
                      </a:lnTo>
                      <a:lnTo>
                        <a:pt x="881" y="0"/>
                      </a:lnTo>
                      <a:lnTo>
                        <a:pt x="908" y="11"/>
                      </a:lnTo>
                      <a:lnTo>
                        <a:pt x="919" y="21"/>
                      </a:lnTo>
                      <a:lnTo>
                        <a:pt x="2193" y="1295"/>
                      </a:lnTo>
                      <a:lnTo>
                        <a:pt x="2611" y="1713"/>
                      </a:lnTo>
                      <a:lnTo>
                        <a:pt x="2620" y="1723"/>
                      </a:lnTo>
                      <a:lnTo>
                        <a:pt x="2631" y="1751"/>
                      </a:lnTo>
                      <a:lnTo>
                        <a:pt x="2632" y="1765"/>
                      </a:lnTo>
                      <a:lnTo>
                        <a:pt x="2631" y="1780"/>
                      </a:lnTo>
                      <a:lnTo>
                        <a:pt x="2620" y="1807"/>
                      </a:lnTo>
                      <a:lnTo>
                        <a:pt x="2611" y="1818"/>
                      </a:lnTo>
                      <a:lnTo>
                        <a:pt x="1818" y="2611"/>
                      </a:lnTo>
                      <a:lnTo>
                        <a:pt x="1806" y="2620"/>
                      </a:lnTo>
                      <a:lnTo>
                        <a:pt x="1780" y="2631"/>
                      </a:lnTo>
                      <a:lnTo>
                        <a:pt x="1765" y="2632"/>
                      </a:lnTo>
                      <a:close/>
                      <a:moveTo>
                        <a:pt x="181" y="866"/>
                      </a:moveTo>
                      <a:lnTo>
                        <a:pt x="1765" y="2451"/>
                      </a:lnTo>
                      <a:lnTo>
                        <a:pt x="2451" y="1765"/>
                      </a:lnTo>
                      <a:lnTo>
                        <a:pt x="866" y="181"/>
                      </a:lnTo>
                      <a:lnTo>
                        <a:pt x="181" y="866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59" name="Freeform 41">
                  <a:extLst>
                    <a:ext uri="{FF2B5EF4-FFF2-40B4-BE49-F238E27FC236}">
                      <a16:creationId xmlns:a16="http://schemas.microsoft.com/office/drawing/2014/main" id="{25A9D215-4973-428B-AB4D-D2C79465CE4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199" y="1869"/>
                  <a:ext cx="919" cy="920"/>
                </a:xfrm>
                <a:custGeom>
                  <a:avLst/>
                  <a:gdLst>
                    <a:gd name="T0" fmla="*/ 46990 w 919"/>
                    <a:gd name="T1" fmla="*/ 584200 h 920"/>
                    <a:gd name="T2" fmla="*/ 38100 w 919"/>
                    <a:gd name="T3" fmla="*/ 583565 h 920"/>
                    <a:gd name="T4" fmla="*/ 20955 w 919"/>
                    <a:gd name="T5" fmla="*/ 576580 h 920"/>
                    <a:gd name="T6" fmla="*/ 13335 w 919"/>
                    <a:gd name="T7" fmla="*/ 570230 h 920"/>
                    <a:gd name="T8" fmla="*/ 7620 w 919"/>
                    <a:gd name="T9" fmla="*/ 563245 h 920"/>
                    <a:gd name="T10" fmla="*/ 0 w 919"/>
                    <a:gd name="T11" fmla="*/ 545465 h 920"/>
                    <a:gd name="T12" fmla="*/ 0 w 919"/>
                    <a:gd name="T13" fmla="*/ 527050 h 920"/>
                    <a:gd name="T14" fmla="*/ 7620 w 919"/>
                    <a:gd name="T15" fmla="*/ 509905 h 920"/>
                    <a:gd name="T16" fmla="*/ 13335 w 919"/>
                    <a:gd name="T17" fmla="*/ 502920 h 920"/>
                    <a:gd name="T18" fmla="*/ 502920 w 919"/>
                    <a:gd name="T19" fmla="*/ 13335 h 920"/>
                    <a:gd name="T20" fmla="*/ 509905 w 919"/>
                    <a:gd name="T21" fmla="*/ 7620 h 920"/>
                    <a:gd name="T22" fmla="*/ 527050 w 919"/>
                    <a:gd name="T23" fmla="*/ 0 h 920"/>
                    <a:gd name="T24" fmla="*/ 545465 w 919"/>
                    <a:gd name="T25" fmla="*/ 0 h 920"/>
                    <a:gd name="T26" fmla="*/ 563245 w 919"/>
                    <a:gd name="T27" fmla="*/ 7620 h 920"/>
                    <a:gd name="T28" fmla="*/ 570230 w 919"/>
                    <a:gd name="T29" fmla="*/ 13335 h 920"/>
                    <a:gd name="T30" fmla="*/ 576580 w 919"/>
                    <a:gd name="T31" fmla="*/ 20955 h 920"/>
                    <a:gd name="T32" fmla="*/ 583565 w 919"/>
                    <a:gd name="T33" fmla="*/ 38100 h 920"/>
                    <a:gd name="T34" fmla="*/ 583565 w 919"/>
                    <a:gd name="T35" fmla="*/ 55880 h 920"/>
                    <a:gd name="T36" fmla="*/ 576580 w 919"/>
                    <a:gd name="T37" fmla="*/ 73660 h 920"/>
                    <a:gd name="T38" fmla="*/ 570230 w 919"/>
                    <a:gd name="T39" fmla="*/ 80645 h 920"/>
                    <a:gd name="T40" fmla="*/ 80645 w 919"/>
                    <a:gd name="T41" fmla="*/ 570230 h 920"/>
                    <a:gd name="T42" fmla="*/ 73660 w 919"/>
                    <a:gd name="T43" fmla="*/ 576580 h 920"/>
                    <a:gd name="T44" fmla="*/ 55880 w 919"/>
                    <a:gd name="T45" fmla="*/ 583565 h 920"/>
                    <a:gd name="T46" fmla="*/ 46990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4" y="920"/>
                      </a:moveTo>
                      <a:lnTo>
                        <a:pt x="60" y="919"/>
                      </a:lnTo>
                      <a:lnTo>
                        <a:pt x="33" y="908"/>
                      </a:lnTo>
                      <a:lnTo>
                        <a:pt x="21" y="898"/>
                      </a:lnTo>
                      <a:lnTo>
                        <a:pt x="12" y="887"/>
                      </a:lnTo>
                      <a:lnTo>
                        <a:pt x="0" y="859"/>
                      </a:lnTo>
                      <a:lnTo>
                        <a:pt x="0" y="830"/>
                      </a:lnTo>
                      <a:lnTo>
                        <a:pt x="12" y="803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3" y="12"/>
                      </a:lnTo>
                      <a:lnTo>
                        <a:pt x="830" y="0"/>
                      </a:lnTo>
                      <a:lnTo>
                        <a:pt x="859" y="0"/>
                      </a:lnTo>
                      <a:lnTo>
                        <a:pt x="887" y="12"/>
                      </a:lnTo>
                      <a:lnTo>
                        <a:pt x="898" y="21"/>
                      </a:lnTo>
                      <a:lnTo>
                        <a:pt x="908" y="33"/>
                      </a:lnTo>
                      <a:lnTo>
                        <a:pt x="919" y="60"/>
                      </a:lnTo>
                      <a:lnTo>
                        <a:pt x="919" y="88"/>
                      </a:lnTo>
                      <a:lnTo>
                        <a:pt x="908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8"/>
                      </a:lnTo>
                      <a:lnTo>
                        <a:pt x="88" y="919"/>
                      </a:lnTo>
                      <a:lnTo>
                        <a:pt x="74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60" name="Freeform 42">
                  <a:extLst>
                    <a:ext uri="{FF2B5EF4-FFF2-40B4-BE49-F238E27FC236}">
                      <a16:creationId xmlns:a16="http://schemas.microsoft.com/office/drawing/2014/main" id="{7D9D18D6-AE47-4739-B169-E1A2422D996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3627" y="2297"/>
                  <a:ext cx="919" cy="920"/>
                </a:xfrm>
                <a:custGeom>
                  <a:avLst/>
                  <a:gdLst>
                    <a:gd name="T0" fmla="*/ 47625 w 919"/>
                    <a:gd name="T1" fmla="*/ 584200 h 920"/>
                    <a:gd name="T2" fmla="*/ 38100 w 919"/>
                    <a:gd name="T3" fmla="*/ 583565 h 920"/>
                    <a:gd name="T4" fmla="*/ 20955 w 919"/>
                    <a:gd name="T5" fmla="*/ 576580 h 920"/>
                    <a:gd name="T6" fmla="*/ 13970 w 919"/>
                    <a:gd name="T7" fmla="*/ 570230 h 920"/>
                    <a:gd name="T8" fmla="*/ 6985 w 919"/>
                    <a:gd name="T9" fmla="*/ 562610 h 920"/>
                    <a:gd name="T10" fmla="*/ 0 w 919"/>
                    <a:gd name="T11" fmla="*/ 546100 h 920"/>
                    <a:gd name="T12" fmla="*/ 0 w 919"/>
                    <a:gd name="T13" fmla="*/ 527685 h 920"/>
                    <a:gd name="T14" fmla="*/ 6985 w 919"/>
                    <a:gd name="T15" fmla="*/ 509905 h 920"/>
                    <a:gd name="T16" fmla="*/ 13970 w 919"/>
                    <a:gd name="T17" fmla="*/ 502285 h 920"/>
                    <a:gd name="T18" fmla="*/ 502285 w 919"/>
                    <a:gd name="T19" fmla="*/ 13970 h 920"/>
                    <a:gd name="T20" fmla="*/ 509905 w 919"/>
                    <a:gd name="T21" fmla="*/ 6985 h 920"/>
                    <a:gd name="T22" fmla="*/ 527685 w 919"/>
                    <a:gd name="T23" fmla="*/ 0 h 920"/>
                    <a:gd name="T24" fmla="*/ 546100 w 919"/>
                    <a:gd name="T25" fmla="*/ 0 h 920"/>
                    <a:gd name="T26" fmla="*/ 562610 w 919"/>
                    <a:gd name="T27" fmla="*/ 6985 h 920"/>
                    <a:gd name="T28" fmla="*/ 570230 w 919"/>
                    <a:gd name="T29" fmla="*/ 13970 h 920"/>
                    <a:gd name="T30" fmla="*/ 576580 w 919"/>
                    <a:gd name="T31" fmla="*/ 20955 h 920"/>
                    <a:gd name="T32" fmla="*/ 583565 w 919"/>
                    <a:gd name="T33" fmla="*/ 38100 h 920"/>
                    <a:gd name="T34" fmla="*/ 583565 w 919"/>
                    <a:gd name="T35" fmla="*/ 56515 h 920"/>
                    <a:gd name="T36" fmla="*/ 576580 w 919"/>
                    <a:gd name="T37" fmla="*/ 73025 h 920"/>
                    <a:gd name="T38" fmla="*/ 570230 w 919"/>
                    <a:gd name="T39" fmla="*/ 81280 h 920"/>
                    <a:gd name="T40" fmla="*/ 81280 w 919"/>
                    <a:gd name="T41" fmla="*/ 570230 h 920"/>
                    <a:gd name="T42" fmla="*/ 73025 w 919"/>
                    <a:gd name="T43" fmla="*/ 576580 h 920"/>
                    <a:gd name="T44" fmla="*/ 56515 w 919"/>
                    <a:gd name="T45" fmla="*/ 583565 h 920"/>
                    <a:gd name="T46" fmla="*/ 47625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5" y="920"/>
                      </a:moveTo>
                      <a:lnTo>
                        <a:pt x="60" y="919"/>
                      </a:lnTo>
                      <a:lnTo>
                        <a:pt x="33" y="908"/>
                      </a:lnTo>
                      <a:lnTo>
                        <a:pt x="22" y="898"/>
                      </a:lnTo>
                      <a:lnTo>
                        <a:pt x="11" y="886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1" y="803"/>
                      </a:lnTo>
                      <a:lnTo>
                        <a:pt x="22" y="791"/>
                      </a:lnTo>
                      <a:lnTo>
                        <a:pt x="791" y="22"/>
                      </a:lnTo>
                      <a:lnTo>
                        <a:pt x="803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6" y="11"/>
                      </a:lnTo>
                      <a:lnTo>
                        <a:pt x="898" y="22"/>
                      </a:lnTo>
                      <a:lnTo>
                        <a:pt x="908" y="33"/>
                      </a:lnTo>
                      <a:lnTo>
                        <a:pt x="919" y="60"/>
                      </a:lnTo>
                      <a:lnTo>
                        <a:pt x="919" y="89"/>
                      </a:lnTo>
                      <a:lnTo>
                        <a:pt x="908" y="115"/>
                      </a:lnTo>
                      <a:lnTo>
                        <a:pt x="898" y="128"/>
                      </a:lnTo>
                      <a:lnTo>
                        <a:pt x="128" y="898"/>
                      </a:lnTo>
                      <a:lnTo>
                        <a:pt x="115" y="908"/>
                      </a:lnTo>
                      <a:lnTo>
                        <a:pt x="89" y="919"/>
                      </a:lnTo>
                      <a:lnTo>
                        <a:pt x="75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61" name="Freeform 43">
                  <a:extLst>
                    <a:ext uri="{FF2B5EF4-FFF2-40B4-BE49-F238E27FC236}">
                      <a16:creationId xmlns:a16="http://schemas.microsoft.com/office/drawing/2014/main" id="{BA90308E-4D91-4E6A-AD41-EDD2C221DD76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4056" y="2726"/>
                  <a:ext cx="918" cy="920"/>
                </a:xfrm>
                <a:custGeom>
                  <a:avLst/>
                  <a:gdLst>
                    <a:gd name="T0" fmla="*/ 46355 w 918"/>
                    <a:gd name="T1" fmla="*/ 584200 h 920"/>
                    <a:gd name="T2" fmla="*/ 37465 w 918"/>
                    <a:gd name="T3" fmla="*/ 582930 h 920"/>
                    <a:gd name="T4" fmla="*/ 20320 w 918"/>
                    <a:gd name="T5" fmla="*/ 576580 h 920"/>
                    <a:gd name="T6" fmla="*/ 12700 w 918"/>
                    <a:gd name="T7" fmla="*/ 569595 h 920"/>
                    <a:gd name="T8" fmla="*/ 6985 w 918"/>
                    <a:gd name="T9" fmla="*/ 562610 h 920"/>
                    <a:gd name="T10" fmla="*/ 0 w 918"/>
                    <a:gd name="T11" fmla="*/ 544830 h 920"/>
                    <a:gd name="T12" fmla="*/ 0 w 918"/>
                    <a:gd name="T13" fmla="*/ 526415 h 920"/>
                    <a:gd name="T14" fmla="*/ 6985 w 918"/>
                    <a:gd name="T15" fmla="*/ 509905 h 920"/>
                    <a:gd name="T16" fmla="*/ 12700 w 918"/>
                    <a:gd name="T17" fmla="*/ 502285 h 920"/>
                    <a:gd name="T18" fmla="*/ 502285 w 918"/>
                    <a:gd name="T19" fmla="*/ 12700 h 920"/>
                    <a:gd name="T20" fmla="*/ 509905 w 918"/>
                    <a:gd name="T21" fmla="*/ 6985 h 920"/>
                    <a:gd name="T22" fmla="*/ 526415 w 918"/>
                    <a:gd name="T23" fmla="*/ 0 h 920"/>
                    <a:gd name="T24" fmla="*/ 544830 w 918"/>
                    <a:gd name="T25" fmla="*/ 0 h 920"/>
                    <a:gd name="T26" fmla="*/ 562610 w 918"/>
                    <a:gd name="T27" fmla="*/ 6985 h 920"/>
                    <a:gd name="T28" fmla="*/ 569595 w 918"/>
                    <a:gd name="T29" fmla="*/ 12700 h 920"/>
                    <a:gd name="T30" fmla="*/ 576580 w 918"/>
                    <a:gd name="T31" fmla="*/ 20320 h 920"/>
                    <a:gd name="T32" fmla="*/ 582930 w 918"/>
                    <a:gd name="T33" fmla="*/ 37465 h 920"/>
                    <a:gd name="T34" fmla="*/ 582930 w 918"/>
                    <a:gd name="T35" fmla="*/ 55880 h 920"/>
                    <a:gd name="T36" fmla="*/ 576580 w 918"/>
                    <a:gd name="T37" fmla="*/ 73025 h 920"/>
                    <a:gd name="T38" fmla="*/ 569595 w 918"/>
                    <a:gd name="T39" fmla="*/ 80645 h 920"/>
                    <a:gd name="T40" fmla="*/ 80645 w 918"/>
                    <a:gd name="T41" fmla="*/ 569595 h 920"/>
                    <a:gd name="T42" fmla="*/ 73025 w 918"/>
                    <a:gd name="T43" fmla="*/ 576580 h 920"/>
                    <a:gd name="T44" fmla="*/ 55880 w 918"/>
                    <a:gd name="T45" fmla="*/ 582930 h 920"/>
                    <a:gd name="T46" fmla="*/ 46355 w 918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8" h="920">
                      <a:moveTo>
                        <a:pt x="73" y="920"/>
                      </a:moveTo>
                      <a:lnTo>
                        <a:pt x="59" y="918"/>
                      </a:lnTo>
                      <a:lnTo>
                        <a:pt x="32" y="908"/>
                      </a:lnTo>
                      <a:lnTo>
                        <a:pt x="20" y="897"/>
                      </a:lnTo>
                      <a:lnTo>
                        <a:pt x="11" y="886"/>
                      </a:lnTo>
                      <a:lnTo>
                        <a:pt x="0" y="858"/>
                      </a:lnTo>
                      <a:lnTo>
                        <a:pt x="0" y="829"/>
                      </a:lnTo>
                      <a:lnTo>
                        <a:pt x="11" y="803"/>
                      </a:lnTo>
                      <a:lnTo>
                        <a:pt x="20" y="791"/>
                      </a:lnTo>
                      <a:lnTo>
                        <a:pt x="791" y="20"/>
                      </a:lnTo>
                      <a:lnTo>
                        <a:pt x="803" y="11"/>
                      </a:lnTo>
                      <a:lnTo>
                        <a:pt x="829" y="0"/>
                      </a:lnTo>
                      <a:lnTo>
                        <a:pt x="858" y="0"/>
                      </a:lnTo>
                      <a:lnTo>
                        <a:pt x="886" y="11"/>
                      </a:lnTo>
                      <a:lnTo>
                        <a:pt x="897" y="20"/>
                      </a:lnTo>
                      <a:lnTo>
                        <a:pt x="908" y="32"/>
                      </a:lnTo>
                      <a:lnTo>
                        <a:pt x="918" y="59"/>
                      </a:lnTo>
                      <a:lnTo>
                        <a:pt x="918" y="88"/>
                      </a:lnTo>
                      <a:lnTo>
                        <a:pt x="908" y="115"/>
                      </a:lnTo>
                      <a:lnTo>
                        <a:pt x="897" y="127"/>
                      </a:lnTo>
                      <a:lnTo>
                        <a:pt x="127" y="897"/>
                      </a:lnTo>
                      <a:lnTo>
                        <a:pt x="115" y="908"/>
                      </a:lnTo>
                      <a:lnTo>
                        <a:pt x="88" y="918"/>
                      </a:lnTo>
                      <a:lnTo>
                        <a:pt x="73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62" name="Freeform 44">
                  <a:extLst>
                    <a:ext uri="{FF2B5EF4-FFF2-40B4-BE49-F238E27FC236}">
                      <a16:creationId xmlns:a16="http://schemas.microsoft.com/office/drawing/2014/main" id="{654CB58B-3888-4307-A573-4A366C9A4E3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827" y="5497"/>
                  <a:ext cx="920" cy="920"/>
                </a:xfrm>
                <a:custGeom>
                  <a:avLst/>
                  <a:gdLst>
                    <a:gd name="T0" fmla="*/ 46990 w 920"/>
                    <a:gd name="T1" fmla="*/ 584200 h 920"/>
                    <a:gd name="T2" fmla="*/ 38100 w 920"/>
                    <a:gd name="T3" fmla="*/ 584200 h 920"/>
                    <a:gd name="T4" fmla="*/ 20320 w 920"/>
                    <a:gd name="T5" fmla="*/ 576580 h 920"/>
                    <a:gd name="T6" fmla="*/ 13335 w 920"/>
                    <a:gd name="T7" fmla="*/ 570230 h 920"/>
                    <a:gd name="T8" fmla="*/ 6985 w 920"/>
                    <a:gd name="T9" fmla="*/ 562610 h 920"/>
                    <a:gd name="T10" fmla="*/ 0 w 920"/>
                    <a:gd name="T11" fmla="*/ 546100 h 920"/>
                    <a:gd name="T12" fmla="*/ 0 w 920"/>
                    <a:gd name="T13" fmla="*/ 527685 h 920"/>
                    <a:gd name="T14" fmla="*/ 6985 w 920"/>
                    <a:gd name="T15" fmla="*/ 509905 h 920"/>
                    <a:gd name="T16" fmla="*/ 13335 w 920"/>
                    <a:gd name="T17" fmla="*/ 502920 h 920"/>
                    <a:gd name="T18" fmla="*/ 502920 w 920"/>
                    <a:gd name="T19" fmla="*/ 13335 h 920"/>
                    <a:gd name="T20" fmla="*/ 509905 w 920"/>
                    <a:gd name="T21" fmla="*/ 6985 h 920"/>
                    <a:gd name="T22" fmla="*/ 527685 w 920"/>
                    <a:gd name="T23" fmla="*/ 0 h 920"/>
                    <a:gd name="T24" fmla="*/ 546100 w 920"/>
                    <a:gd name="T25" fmla="*/ 0 h 920"/>
                    <a:gd name="T26" fmla="*/ 562610 w 920"/>
                    <a:gd name="T27" fmla="*/ 6985 h 920"/>
                    <a:gd name="T28" fmla="*/ 570230 w 920"/>
                    <a:gd name="T29" fmla="*/ 13335 h 920"/>
                    <a:gd name="T30" fmla="*/ 576580 w 920"/>
                    <a:gd name="T31" fmla="*/ 20320 h 920"/>
                    <a:gd name="T32" fmla="*/ 584200 w 920"/>
                    <a:gd name="T33" fmla="*/ 38100 h 920"/>
                    <a:gd name="T34" fmla="*/ 584200 w 920"/>
                    <a:gd name="T35" fmla="*/ 56515 h 920"/>
                    <a:gd name="T36" fmla="*/ 576580 w 920"/>
                    <a:gd name="T37" fmla="*/ 73660 h 920"/>
                    <a:gd name="T38" fmla="*/ 570230 w 920"/>
                    <a:gd name="T39" fmla="*/ 80645 h 920"/>
                    <a:gd name="T40" fmla="*/ 80645 w 920"/>
                    <a:gd name="T41" fmla="*/ 570230 h 920"/>
                    <a:gd name="T42" fmla="*/ 73660 w 920"/>
                    <a:gd name="T43" fmla="*/ 576580 h 920"/>
                    <a:gd name="T44" fmla="*/ 56515 w 920"/>
                    <a:gd name="T45" fmla="*/ 584200 h 920"/>
                    <a:gd name="T46" fmla="*/ 46990 w 920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20" h="920">
                      <a:moveTo>
                        <a:pt x="74" y="920"/>
                      </a:moveTo>
                      <a:lnTo>
                        <a:pt x="60" y="920"/>
                      </a:lnTo>
                      <a:lnTo>
                        <a:pt x="32" y="908"/>
                      </a:lnTo>
                      <a:lnTo>
                        <a:pt x="21" y="898"/>
                      </a:lnTo>
                      <a:lnTo>
                        <a:pt x="11" y="886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1" y="803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3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6" y="11"/>
                      </a:lnTo>
                      <a:lnTo>
                        <a:pt x="898" y="21"/>
                      </a:lnTo>
                      <a:lnTo>
                        <a:pt x="908" y="32"/>
                      </a:lnTo>
                      <a:lnTo>
                        <a:pt x="920" y="60"/>
                      </a:lnTo>
                      <a:lnTo>
                        <a:pt x="920" y="89"/>
                      </a:lnTo>
                      <a:lnTo>
                        <a:pt x="908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8"/>
                      </a:lnTo>
                      <a:lnTo>
                        <a:pt x="89" y="920"/>
                      </a:lnTo>
                      <a:lnTo>
                        <a:pt x="74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63" name="Freeform 45">
                  <a:extLst>
                    <a:ext uri="{FF2B5EF4-FFF2-40B4-BE49-F238E27FC236}">
                      <a16:creationId xmlns:a16="http://schemas.microsoft.com/office/drawing/2014/main" id="{4A38396D-2956-4DB9-9CCA-F466B2C46AF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255" y="5925"/>
                  <a:ext cx="919" cy="920"/>
                </a:xfrm>
                <a:custGeom>
                  <a:avLst/>
                  <a:gdLst>
                    <a:gd name="T0" fmla="*/ 47625 w 919"/>
                    <a:gd name="T1" fmla="*/ 584200 h 920"/>
                    <a:gd name="T2" fmla="*/ 38735 w 919"/>
                    <a:gd name="T3" fmla="*/ 583565 h 920"/>
                    <a:gd name="T4" fmla="*/ 20955 w 919"/>
                    <a:gd name="T5" fmla="*/ 576580 h 920"/>
                    <a:gd name="T6" fmla="*/ 13335 w 919"/>
                    <a:gd name="T7" fmla="*/ 570865 h 920"/>
                    <a:gd name="T8" fmla="*/ 6985 w 919"/>
                    <a:gd name="T9" fmla="*/ 563245 h 920"/>
                    <a:gd name="T10" fmla="*/ 0 w 919"/>
                    <a:gd name="T11" fmla="*/ 545465 h 920"/>
                    <a:gd name="T12" fmla="*/ 0 w 919"/>
                    <a:gd name="T13" fmla="*/ 527050 h 920"/>
                    <a:gd name="T14" fmla="*/ 6985 w 919"/>
                    <a:gd name="T15" fmla="*/ 510540 h 920"/>
                    <a:gd name="T16" fmla="*/ 13335 w 919"/>
                    <a:gd name="T17" fmla="*/ 502920 h 920"/>
                    <a:gd name="T18" fmla="*/ 502920 w 919"/>
                    <a:gd name="T19" fmla="*/ 13335 h 920"/>
                    <a:gd name="T20" fmla="*/ 510540 w 919"/>
                    <a:gd name="T21" fmla="*/ 6985 h 920"/>
                    <a:gd name="T22" fmla="*/ 527685 w 919"/>
                    <a:gd name="T23" fmla="*/ 0 h 920"/>
                    <a:gd name="T24" fmla="*/ 546100 w 919"/>
                    <a:gd name="T25" fmla="*/ 0 h 920"/>
                    <a:gd name="T26" fmla="*/ 563245 w 919"/>
                    <a:gd name="T27" fmla="*/ 6985 h 920"/>
                    <a:gd name="T28" fmla="*/ 570865 w 919"/>
                    <a:gd name="T29" fmla="*/ 13335 h 920"/>
                    <a:gd name="T30" fmla="*/ 576580 w 919"/>
                    <a:gd name="T31" fmla="*/ 20955 h 920"/>
                    <a:gd name="T32" fmla="*/ 583565 w 919"/>
                    <a:gd name="T33" fmla="*/ 38735 h 920"/>
                    <a:gd name="T34" fmla="*/ 583565 w 919"/>
                    <a:gd name="T35" fmla="*/ 56515 h 920"/>
                    <a:gd name="T36" fmla="*/ 576580 w 919"/>
                    <a:gd name="T37" fmla="*/ 73660 h 920"/>
                    <a:gd name="T38" fmla="*/ 570865 w 919"/>
                    <a:gd name="T39" fmla="*/ 81280 h 920"/>
                    <a:gd name="T40" fmla="*/ 81280 w 919"/>
                    <a:gd name="T41" fmla="*/ 570865 h 920"/>
                    <a:gd name="T42" fmla="*/ 73660 w 919"/>
                    <a:gd name="T43" fmla="*/ 576580 h 920"/>
                    <a:gd name="T44" fmla="*/ 56515 w 919"/>
                    <a:gd name="T45" fmla="*/ 583565 h 920"/>
                    <a:gd name="T46" fmla="*/ 47625 w 919"/>
                    <a:gd name="T47" fmla="*/ 584200 h 92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19" h="920">
                      <a:moveTo>
                        <a:pt x="75" y="920"/>
                      </a:moveTo>
                      <a:lnTo>
                        <a:pt x="61" y="919"/>
                      </a:lnTo>
                      <a:lnTo>
                        <a:pt x="33" y="908"/>
                      </a:lnTo>
                      <a:lnTo>
                        <a:pt x="21" y="899"/>
                      </a:lnTo>
                      <a:lnTo>
                        <a:pt x="11" y="887"/>
                      </a:lnTo>
                      <a:lnTo>
                        <a:pt x="0" y="859"/>
                      </a:lnTo>
                      <a:lnTo>
                        <a:pt x="0" y="830"/>
                      </a:lnTo>
                      <a:lnTo>
                        <a:pt x="11" y="804"/>
                      </a:lnTo>
                      <a:lnTo>
                        <a:pt x="21" y="792"/>
                      </a:lnTo>
                      <a:lnTo>
                        <a:pt x="792" y="21"/>
                      </a:lnTo>
                      <a:lnTo>
                        <a:pt x="804" y="11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7" y="11"/>
                      </a:lnTo>
                      <a:lnTo>
                        <a:pt x="899" y="21"/>
                      </a:lnTo>
                      <a:lnTo>
                        <a:pt x="908" y="33"/>
                      </a:lnTo>
                      <a:lnTo>
                        <a:pt x="919" y="61"/>
                      </a:lnTo>
                      <a:lnTo>
                        <a:pt x="919" y="89"/>
                      </a:lnTo>
                      <a:lnTo>
                        <a:pt x="908" y="116"/>
                      </a:lnTo>
                      <a:lnTo>
                        <a:pt x="899" y="128"/>
                      </a:lnTo>
                      <a:lnTo>
                        <a:pt x="128" y="899"/>
                      </a:lnTo>
                      <a:lnTo>
                        <a:pt x="116" y="908"/>
                      </a:lnTo>
                      <a:lnTo>
                        <a:pt x="89" y="919"/>
                      </a:lnTo>
                      <a:lnTo>
                        <a:pt x="75" y="920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164" name="Freeform 46">
                  <a:extLst>
                    <a:ext uri="{FF2B5EF4-FFF2-40B4-BE49-F238E27FC236}">
                      <a16:creationId xmlns:a16="http://schemas.microsoft.com/office/drawing/2014/main" id="{6AE107AF-7D6C-4A0B-965F-B9D7E4F6EA6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7683" y="6353"/>
                  <a:ext cx="920" cy="921"/>
                </a:xfrm>
                <a:custGeom>
                  <a:avLst/>
                  <a:gdLst>
                    <a:gd name="T0" fmla="*/ 46990 w 920"/>
                    <a:gd name="T1" fmla="*/ 584835 h 921"/>
                    <a:gd name="T2" fmla="*/ 38100 w 920"/>
                    <a:gd name="T3" fmla="*/ 584200 h 921"/>
                    <a:gd name="T4" fmla="*/ 21590 w 920"/>
                    <a:gd name="T5" fmla="*/ 577215 h 921"/>
                    <a:gd name="T6" fmla="*/ 13970 w 920"/>
                    <a:gd name="T7" fmla="*/ 570230 h 921"/>
                    <a:gd name="T8" fmla="*/ 7620 w 920"/>
                    <a:gd name="T9" fmla="*/ 563245 h 921"/>
                    <a:gd name="T10" fmla="*/ 0 w 920"/>
                    <a:gd name="T11" fmla="*/ 546100 h 921"/>
                    <a:gd name="T12" fmla="*/ 0 w 920"/>
                    <a:gd name="T13" fmla="*/ 527685 h 921"/>
                    <a:gd name="T14" fmla="*/ 7620 w 920"/>
                    <a:gd name="T15" fmla="*/ 510540 h 921"/>
                    <a:gd name="T16" fmla="*/ 13970 w 920"/>
                    <a:gd name="T17" fmla="*/ 502920 h 921"/>
                    <a:gd name="T18" fmla="*/ 502920 w 920"/>
                    <a:gd name="T19" fmla="*/ 13970 h 921"/>
                    <a:gd name="T20" fmla="*/ 509905 w 920"/>
                    <a:gd name="T21" fmla="*/ 7620 h 921"/>
                    <a:gd name="T22" fmla="*/ 527685 w 920"/>
                    <a:gd name="T23" fmla="*/ 0 h 921"/>
                    <a:gd name="T24" fmla="*/ 546100 w 920"/>
                    <a:gd name="T25" fmla="*/ 0 h 921"/>
                    <a:gd name="T26" fmla="*/ 563245 w 920"/>
                    <a:gd name="T27" fmla="*/ 7620 h 921"/>
                    <a:gd name="T28" fmla="*/ 570230 w 920"/>
                    <a:gd name="T29" fmla="*/ 13970 h 921"/>
                    <a:gd name="T30" fmla="*/ 577215 w 920"/>
                    <a:gd name="T31" fmla="*/ 21590 h 921"/>
                    <a:gd name="T32" fmla="*/ 584200 w 920"/>
                    <a:gd name="T33" fmla="*/ 38100 h 921"/>
                    <a:gd name="T34" fmla="*/ 584200 w 920"/>
                    <a:gd name="T35" fmla="*/ 56515 h 921"/>
                    <a:gd name="T36" fmla="*/ 577215 w 920"/>
                    <a:gd name="T37" fmla="*/ 73660 h 921"/>
                    <a:gd name="T38" fmla="*/ 570230 w 920"/>
                    <a:gd name="T39" fmla="*/ 80645 h 921"/>
                    <a:gd name="T40" fmla="*/ 80645 w 920"/>
                    <a:gd name="T41" fmla="*/ 570230 h 921"/>
                    <a:gd name="T42" fmla="*/ 73660 w 920"/>
                    <a:gd name="T43" fmla="*/ 577215 h 921"/>
                    <a:gd name="T44" fmla="*/ 56515 w 920"/>
                    <a:gd name="T45" fmla="*/ 584200 h 921"/>
                    <a:gd name="T46" fmla="*/ 46990 w 920"/>
                    <a:gd name="T47" fmla="*/ 584835 h 921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920" h="921">
                      <a:moveTo>
                        <a:pt x="74" y="921"/>
                      </a:moveTo>
                      <a:lnTo>
                        <a:pt x="60" y="920"/>
                      </a:lnTo>
                      <a:lnTo>
                        <a:pt x="34" y="909"/>
                      </a:lnTo>
                      <a:lnTo>
                        <a:pt x="22" y="898"/>
                      </a:lnTo>
                      <a:lnTo>
                        <a:pt x="12" y="887"/>
                      </a:lnTo>
                      <a:lnTo>
                        <a:pt x="0" y="860"/>
                      </a:lnTo>
                      <a:lnTo>
                        <a:pt x="0" y="831"/>
                      </a:lnTo>
                      <a:lnTo>
                        <a:pt x="12" y="804"/>
                      </a:lnTo>
                      <a:lnTo>
                        <a:pt x="22" y="792"/>
                      </a:lnTo>
                      <a:lnTo>
                        <a:pt x="792" y="22"/>
                      </a:lnTo>
                      <a:lnTo>
                        <a:pt x="803" y="12"/>
                      </a:lnTo>
                      <a:lnTo>
                        <a:pt x="831" y="0"/>
                      </a:lnTo>
                      <a:lnTo>
                        <a:pt x="860" y="0"/>
                      </a:lnTo>
                      <a:lnTo>
                        <a:pt x="887" y="12"/>
                      </a:lnTo>
                      <a:lnTo>
                        <a:pt x="898" y="22"/>
                      </a:lnTo>
                      <a:lnTo>
                        <a:pt x="909" y="34"/>
                      </a:lnTo>
                      <a:lnTo>
                        <a:pt x="920" y="60"/>
                      </a:lnTo>
                      <a:lnTo>
                        <a:pt x="920" y="89"/>
                      </a:lnTo>
                      <a:lnTo>
                        <a:pt x="909" y="116"/>
                      </a:lnTo>
                      <a:lnTo>
                        <a:pt x="898" y="127"/>
                      </a:lnTo>
                      <a:lnTo>
                        <a:pt x="127" y="898"/>
                      </a:lnTo>
                      <a:lnTo>
                        <a:pt x="116" y="909"/>
                      </a:lnTo>
                      <a:lnTo>
                        <a:pt x="89" y="920"/>
                      </a:lnTo>
                      <a:lnTo>
                        <a:pt x="74" y="921"/>
                      </a:lnTo>
                      <a:close/>
                    </a:path>
                  </a:pathLst>
                </a:custGeom>
                <a:solidFill>
                  <a:srgbClr val="33333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mc:AlternateContent xmlns:mc="http://schemas.openxmlformats.org/markup-compatibility/2006" xmlns:p14="http://schemas.microsoft.com/office/powerpoint/2010/main" xmlns:aink="http://schemas.microsoft.com/office/drawing/2016/ink">
            <mc:Choice Requires="p14 aink">
              <p:contentPart p14:bwMode="auto" r:id="rId5">
                <p14:nvContentPartPr>
                  <p14:cNvPr id="7" name="筆跡 6">
                    <a:extLst>
                      <a:ext uri="{FF2B5EF4-FFF2-40B4-BE49-F238E27FC236}">
                        <a16:creationId xmlns:a16="http://schemas.microsoft.com/office/drawing/2014/main" id="{281D971D-F553-EE22-B147-F8E781AF6F14}"/>
                      </a:ext>
                    </a:extLst>
                  </p14:cNvPr>
                  <p14:cNvContentPartPr/>
                  <p14:nvPr/>
                </p14:nvContentPartPr>
                <p14:xfrm>
                  <a:off x="10603021" y="5292918"/>
                  <a:ext cx="360" cy="360"/>
                </p14:xfrm>
              </p:contentPart>
            </mc:Choice>
            <mc:Fallback xmlns="">
              <p:pic>
                <p:nvPicPr>
                  <p:cNvPr id="7" name="筆跡 6">
                    <a:extLst>
                      <a:ext uri="{FF2B5EF4-FFF2-40B4-BE49-F238E27FC236}">
                        <a16:creationId xmlns:a16="http://schemas.microsoft.com/office/drawing/2014/main" id="{281D971D-F553-EE22-B147-F8E781AF6F14}"/>
                      </a:ext>
                    </a:extLst>
                  </p:cNvPr>
                  <p:cNvPicPr/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10585021" y="5184918"/>
                    <a:ext cx="36000" cy="216000"/>
                  </a:xfrm>
                  <a:prstGeom prst="rect">
                    <a:avLst/>
                  </a:prstGeom>
                </p:spPr>
              </p:pic>
            </mc:Fallback>
          </mc:AlternateContent>
          <p:grpSp>
            <p:nvGrpSpPr>
              <p:cNvPr id="283" name="群組 282">
                <a:extLst>
                  <a:ext uri="{FF2B5EF4-FFF2-40B4-BE49-F238E27FC236}">
                    <a16:creationId xmlns:a16="http://schemas.microsoft.com/office/drawing/2014/main" id="{7736D2A0-08C6-C6F5-717B-E9DD97686BBA}"/>
                  </a:ext>
                </a:extLst>
              </p:cNvPr>
              <p:cNvGrpSpPr/>
              <p:nvPr/>
            </p:nvGrpSpPr>
            <p:grpSpPr>
              <a:xfrm>
                <a:off x="2927516" y="4780465"/>
                <a:ext cx="284480" cy="371576"/>
                <a:chOff x="-6479" y="0"/>
                <a:chExt cx="284480" cy="371833"/>
              </a:xfrm>
            </p:grpSpPr>
            <p:grpSp>
              <p:nvGrpSpPr>
                <p:cNvPr id="284" name="群組 283">
                  <a:extLst>
                    <a:ext uri="{FF2B5EF4-FFF2-40B4-BE49-F238E27FC236}">
                      <a16:creationId xmlns:a16="http://schemas.microsoft.com/office/drawing/2014/main" id="{4954355C-39A7-517B-C561-ECE04B41B8E2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7986" y="0"/>
                  <a:ext cx="257175" cy="316230"/>
                  <a:chOff x="0" y="0"/>
                  <a:chExt cx="1405446" cy="1724672"/>
                </a:xfrm>
              </p:grpSpPr>
              <p:sp>
                <p:nvSpPr>
                  <p:cNvPr id="286" name="手繪多邊形: 圖案 285">
                    <a:extLst>
                      <a:ext uri="{FF2B5EF4-FFF2-40B4-BE49-F238E27FC236}">
                        <a16:creationId xmlns:a16="http://schemas.microsoft.com/office/drawing/2014/main" id="{F83BAC20-BC75-9901-9A4F-202ABDEEF9EE}"/>
                      </a:ext>
                    </a:extLst>
                  </p:cNvPr>
                  <p:cNvSpPr/>
                  <p:nvPr/>
                </p:nvSpPr>
                <p:spPr>
                  <a:xfrm>
                    <a:off x="0" y="17756"/>
                    <a:ext cx="1396568" cy="1706916"/>
                  </a:xfrm>
                  <a:custGeom>
                    <a:avLst/>
                    <a:gdLst>
                      <a:gd name="connsiteX0" fmla="*/ 1078461 w 1396568"/>
                      <a:gd name="connsiteY0" fmla="*/ 0 h 1706916"/>
                      <a:gd name="connsiteX1" fmla="*/ 1396568 w 1396568"/>
                      <a:gd name="connsiteY1" fmla="*/ 302590 h 1706916"/>
                      <a:gd name="connsiteX2" fmla="*/ 1396568 w 1396568"/>
                      <a:gd name="connsiteY2" fmla="*/ 1652606 h 1706916"/>
                      <a:gd name="connsiteX3" fmla="*/ 1338378 w 1396568"/>
                      <a:gd name="connsiteY3" fmla="*/ 1706917 h 1706916"/>
                      <a:gd name="connsiteX4" fmla="*/ 58190 w 1396568"/>
                      <a:gd name="connsiteY4" fmla="*/ 1706917 h 1706916"/>
                      <a:gd name="connsiteX5" fmla="*/ 0 w 1396568"/>
                      <a:gd name="connsiteY5" fmla="*/ 1652606 h 1706916"/>
                      <a:gd name="connsiteX6" fmla="*/ 0 w 1396568"/>
                      <a:gd name="connsiteY6" fmla="*/ 54311 h 1706916"/>
                      <a:gd name="connsiteX7" fmla="*/ 58190 w 1396568"/>
                      <a:gd name="connsiteY7" fmla="*/ 0 h 1706916"/>
                      <a:gd name="connsiteX8" fmla="*/ 1078461 w 1396568"/>
                      <a:gd name="connsiteY8" fmla="*/ 0 h 170691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396568" h="1706916">
                        <a:moveTo>
                          <a:pt x="1078461" y="0"/>
                        </a:moveTo>
                        <a:lnTo>
                          <a:pt x="1396568" y="302590"/>
                        </a:lnTo>
                        <a:lnTo>
                          <a:pt x="1396568" y="1652606"/>
                        </a:lnTo>
                        <a:cubicBezTo>
                          <a:pt x="1396568" y="1683641"/>
                          <a:pt x="1369413" y="1706917"/>
                          <a:pt x="1338378" y="1706917"/>
                        </a:cubicBezTo>
                        <a:lnTo>
                          <a:pt x="58190" y="1706917"/>
                        </a:lnTo>
                        <a:cubicBezTo>
                          <a:pt x="27155" y="1706917"/>
                          <a:pt x="0" y="1683641"/>
                          <a:pt x="0" y="1652606"/>
                        </a:cubicBezTo>
                        <a:lnTo>
                          <a:pt x="0" y="54311"/>
                        </a:lnTo>
                        <a:cubicBezTo>
                          <a:pt x="0" y="23276"/>
                          <a:pt x="27155" y="0"/>
                          <a:pt x="58190" y="0"/>
                        </a:cubicBezTo>
                        <a:lnTo>
                          <a:pt x="107846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9050" cap="flat">
                    <a:solidFill>
                      <a:schemeClr val="accent4"/>
                    </a:solidFill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87" name="手繪多邊形: 圖案 286">
                    <a:extLst>
                      <a:ext uri="{FF2B5EF4-FFF2-40B4-BE49-F238E27FC236}">
                        <a16:creationId xmlns:a16="http://schemas.microsoft.com/office/drawing/2014/main" id="{EB821027-F00C-BF01-87D6-2692C4F5C16D}"/>
                      </a:ext>
                    </a:extLst>
                  </p:cNvPr>
                  <p:cNvSpPr/>
                  <p:nvPr/>
                </p:nvSpPr>
                <p:spPr>
                  <a:xfrm>
                    <a:off x="1087339" y="0"/>
                    <a:ext cx="318107" cy="302589"/>
                  </a:xfrm>
                  <a:custGeom>
                    <a:avLst/>
                    <a:gdLst>
                      <a:gd name="connsiteX0" fmla="*/ 318107 w 318107"/>
                      <a:gd name="connsiteY0" fmla="*/ 302590 h 302589"/>
                      <a:gd name="connsiteX1" fmla="*/ 0 w 318107"/>
                      <a:gd name="connsiteY1" fmla="*/ 302590 h 302589"/>
                      <a:gd name="connsiteX2" fmla="*/ 0 w 318107"/>
                      <a:gd name="connsiteY2" fmla="*/ 0 h 3025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18107" h="302589">
                        <a:moveTo>
                          <a:pt x="318107" y="302590"/>
                        </a:moveTo>
                        <a:lnTo>
                          <a:pt x="0" y="3025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38695" cap="flat">
                    <a:noFill/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88" name="手繪多邊形: 圖案 287">
                    <a:extLst>
                      <a:ext uri="{FF2B5EF4-FFF2-40B4-BE49-F238E27FC236}">
                        <a16:creationId xmlns:a16="http://schemas.microsoft.com/office/drawing/2014/main" id="{07F846E2-72F9-70E1-295A-9C77982282C7}"/>
                      </a:ext>
                    </a:extLst>
                  </p:cNvPr>
                  <p:cNvSpPr/>
                  <p:nvPr/>
                </p:nvSpPr>
                <p:spPr>
                  <a:xfrm>
                    <a:off x="232763" y="405718"/>
                    <a:ext cx="931045" cy="543111"/>
                  </a:xfrm>
                  <a:custGeom>
                    <a:avLst/>
                    <a:gdLst>
                      <a:gd name="connsiteX0" fmla="*/ 931046 w 931045"/>
                      <a:gd name="connsiteY0" fmla="*/ 543110 h 543109"/>
                      <a:gd name="connsiteX1" fmla="*/ 931046 w 931045"/>
                      <a:gd name="connsiteY1" fmla="*/ 0 h 543109"/>
                      <a:gd name="connsiteX2" fmla="*/ 601300 w 931045"/>
                      <a:gd name="connsiteY2" fmla="*/ 0 h 543109"/>
                      <a:gd name="connsiteX3" fmla="*/ 0 w 931045"/>
                      <a:gd name="connsiteY3" fmla="*/ 0 h 543109"/>
                      <a:gd name="connsiteX4" fmla="*/ 0 w 931045"/>
                      <a:gd name="connsiteY4" fmla="*/ 543110 h 543109"/>
                      <a:gd name="connsiteX5" fmla="*/ 931046 w 931045"/>
                      <a:gd name="connsiteY5" fmla="*/ 543110 h 54310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931045" h="543109">
                        <a:moveTo>
                          <a:pt x="931046" y="543110"/>
                        </a:moveTo>
                        <a:lnTo>
                          <a:pt x="931046" y="0"/>
                        </a:lnTo>
                        <a:lnTo>
                          <a:pt x="601300" y="0"/>
                        </a:lnTo>
                        <a:lnTo>
                          <a:pt x="0" y="0"/>
                        </a:lnTo>
                        <a:lnTo>
                          <a:pt x="0" y="543110"/>
                        </a:lnTo>
                        <a:lnTo>
                          <a:pt x="931046" y="543110"/>
                        </a:lnTo>
                        <a:close/>
                      </a:path>
                    </a:pathLst>
                  </a:custGeom>
                  <a:solidFill>
                    <a:schemeClr val="bg2">
                      <a:lumMod val="75000"/>
                    </a:schemeClr>
                  </a:solidFill>
                  <a:ln w="38695" cap="flat">
                    <a:noFill/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85" name="文字方塊 2">
                      <a:extLst>
                        <a:ext uri="{FF2B5EF4-FFF2-40B4-BE49-F238E27FC236}">
                          <a16:creationId xmlns:a16="http://schemas.microsoft.com/office/drawing/2014/main" id="{96305405-1989-80B8-796B-FEE0448F3DE8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6479" y="159743"/>
                      <a:ext cx="284480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rot="0" vert="horz" wrap="square" lIns="0" tIns="0" rIns="0" bIns="0" anchor="t" anchorCtr="0">
                      <a:noAutofit/>
                    </a:bodyPr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altLang="zh-TW" sz="800" b="0" i="1" u="none" strike="noStrike" kern="1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𝑒𝑥𝑡</m:t>
                            </m:r>
                          </m:oMath>
                        </m:oMathPara>
                      </a14:m>
                      <a:endParaRPr kumimoji="0" lang="zh-TW" altLang="en-US" sz="12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85" name="文字方塊 2">
                      <a:extLst>
                        <a:ext uri="{FF2B5EF4-FFF2-40B4-BE49-F238E27FC236}">
                          <a16:creationId xmlns:a16="http://schemas.microsoft.com/office/drawing/2014/main" id="{96305405-1989-80B8-796B-FEE0448F3DE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-6479" y="159743"/>
                      <a:ext cx="284480" cy="212090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l="-2500" r="-2500"/>
                      </a:stretch>
                    </a:blip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289" name="群組 288">
                <a:extLst>
                  <a:ext uri="{FF2B5EF4-FFF2-40B4-BE49-F238E27FC236}">
                    <a16:creationId xmlns:a16="http://schemas.microsoft.com/office/drawing/2014/main" id="{7277FA85-424F-6A1B-412C-C7C98A3883B5}"/>
                  </a:ext>
                </a:extLst>
              </p:cNvPr>
              <p:cNvGrpSpPr/>
              <p:nvPr/>
            </p:nvGrpSpPr>
            <p:grpSpPr>
              <a:xfrm>
                <a:off x="1098721" y="5467480"/>
                <a:ext cx="284480" cy="393802"/>
                <a:chOff x="-2963" y="0"/>
                <a:chExt cx="284480" cy="394074"/>
              </a:xfrm>
            </p:grpSpPr>
            <p:grpSp>
              <p:nvGrpSpPr>
                <p:cNvPr id="290" name="群組 289">
                  <a:extLst>
                    <a:ext uri="{FF2B5EF4-FFF2-40B4-BE49-F238E27FC236}">
                      <a16:creationId xmlns:a16="http://schemas.microsoft.com/office/drawing/2014/main" id="{7AD08367-466E-8BB1-FD15-C16001B278BD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7986" y="0"/>
                  <a:ext cx="257175" cy="316230"/>
                  <a:chOff x="0" y="0"/>
                  <a:chExt cx="1405446" cy="1724672"/>
                </a:xfrm>
              </p:grpSpPr>
              <p:sp>
                <p:nvSpPr>
                  <p:cNvPr id="292" name="手繪多邊形: 圖案 291">
                    <a:extLst>
                      <a:ext uri="{FF2B5EF4-FFF2-40B4-BE49-F238E27FC236}">
                        <a16:creationId xmlns:a16="http://schemas.microsoft.com/office/drawing/2014/main" id="{4798499D-00D0-7BC0-47B3-06451F39B1B1}"/>
                      </a:ext>
                    </a:extLst>
                  </p:cNvPr>
                  <p:cNvSpPr/>
                  <p:nvPr/>
                </p:nvSpPr>
                <p:spPr>
                  <a:xfrm>
                    <a:off x="0" y="17756"/>
                    <a:ext cx="1396568" cy="1706916"/>
                  </a:xfrm>
                  <a:custGeom>
                    <a:avLst/>
                    <a:gdLst>
                      <a:gd name="connsiteX0" fmla="*/ 1078461 w 1396568"/>
                      <a:gd name="connsiteY0" fmla="*/ 0 h 1706916"/>
                      <a:gd name="connsiteX1" fmla="*/ 1396568 w 1396568"/>
                      <a:gd name="connsiteY1" fmla="*/ 302590 h 1706916"/>
                      <a:gd name="connsiteX2" fmla="*/ 1396568 w 1396568"/>
                      <a:gd name="connsiteY2" fmla="*/ 1652606 h 1706916"/>
                      <a:gd name="connsiteX3" fmla="*/ 1338378 w 1396568"/>
                      <a:gd name="connsiteY3" fmla="*/ 1706917 h 1706916"/>
                      <a:gd name="connsiteX4" fmla="*/ 58190 w 1396568"/>
                      <a:gd name="connsiteY4" fmla="*/ 1706917 h 1706916"/>
                      <a:gd name="connsiteX5" fmla="*/ 0 w 1396568"/>
                      <a:gd name="connsiteY5" fmla="*/ 1652606 h 1706916"/>
                      <a:gd name="connsiteX6" fmla="*/ 0 w 1396568"/>
                      <a:gd name="connsiteY6" fmla="*/ 54311 h 1706916"/>
                      <a:gd name="connsiteX7" fmla="*/ 58190 w 1396568"/>
                      <a:gd name="connsiteY7" fmla="*/ 0 h 1706916"/>
                      <a:gd name="connsiteX8" fmla="*/ 1078461 w 1396568"/>
                      <a:gd name="connsiteY8" fmla="*/ 0 h 170691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396568" h="1706916">
                        <a:moveTo>
                          <a:pt x="1078461" y="0"/>
                        </a:moveTo>
                        <a:lnTo>
                          <a:pt x="1396568" y="302590"/>
                        </a:lnTo>
                        <a:lnTo>
                          <a:pt x="1396568" y="1652606"/>
                        </a:lnTo>
                        <a:cubicBezTo>
                          <a:pt x="1396568" y="1683641"/>
                          <a:pt x="1369413" y="1706917"/>
                          <a:pt x="1338378" y="1706917"/>
                        </a:cubicBezTo>
                        <a:lnTo>
                          <a:pt x="58190" y="1706917"/>
                        </a:lnTo>
                        <a:cubicBezTo>
                          <a:pt x="27155" y="1706917"/>
                          <a:pt x="0" y="1683641"/>
                          <a:pt x="0" y="1652606"/>
                        </a:cubicBezTo>
                        <a:lnTo>
                          <a:pt x="0" y="54311"/>
                        </a:lnTo>
                        <a:cubicBezTo>
                          <a:pt x="0" y="23276"/>
                          <a:pt x="27155" y="0"/>
                          <a:pt x="58190" y="0"/>
                        </a:cubicBezTo>
                        <a:lnTo>
                          <a:pt x="107846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9050" cap="flat">
                    <a:solidFill>
                      <a:schemeClr val="accent4"/>
                    </a:solidFill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93" name="手繪多邊形: 圖案 292">
                    <a:extLst>
                      <a:ext uri="{FF2B5EF4-FFF2-40B4-BE49-F238E27FC236}">
                        <a16:creationId xmlns:a16="http://schemas.microsoft.com/office/drawing/2014/main" id="{180A719D-2A63-ED0B-A30B-F9389C902C84}"/>
                      </a:ext>
                    </a:extLst>
                  </p:cNvPr>
                  <p:cNvSpPr/>
                  <p:nvPr/>
                </p:nvSpPr>
                <p:spPr>
                  <a:xfrm>
                    <a:off x="1087339" y="0"/>
                    <a:ext cx="318107" cy="302589"/>
                  </a:xfrm>
                  <a:custGeom>
                    <a:avLst/>
                    <a:gdLst>
                      <a:gd name="connsiteX0" fmla="*/ 318107 w 318107"/>
                      <a:gd name="connsiteY0" fmla="*/ 302590 h 302589"/>
                      <a:gd name="connsiteX1" fmla="*/ 0 w 318107"/>
                      <a:gd name="connsiteY1" fmla="*/ 302590 h 302589"/>
                      <a:gd name="connsiteX2" fmla="*/ 0 w 318107"/>
                      <a:gd name="connsiteY2" fmla="*/ 0 h 3025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18107" h="302589">
                        <a:moveTo>
                          <a:pt x="318107" y="302590"/>
                        </a:moveTo>
                        <a:lnTo>
                          <a:pt x="0" y="3025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38695" cap="flat">
                    <a:noFill/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94" name="手繪多邊形: 圖案 293">
                    <a:extLst>
                      <a:ext uri="{FF2B5EF4-FFF2-40B4-BE49-F238E27FC236}">
                        <a16:creationId xmlns:a16="http://schemas.microsoft.com/office/drawing/2014/main" id="{E4B74C98-51ED-C421-4A04-932E00D05147}"/>
                      </a:ext>
                    </a:extLst>
                  </p:cNvPr>
                  <p:cNvSpPr/>
                  <p:nvPr/>
                </p:nvSpPr>
                <p:spPr>
                  <a:xfrm>
                    <a:off x="232763" y="405718"/>
                    <a:ext cx="931045" cy="543111"/>
                  </a:xfrm>
                  <a:custGeom>
                    <a:avLst/>
                    <a:gdLst>
                      <a:gd name="connsiteX0" fmla="*/ 931046 w 931045"/>
                      <a:gd name="connsiteY0" fmla="*/ 543110 h 543109"/>
                      <a:gd name="connsiteX1" fmla="*/ 931046 w 931045"/>
                      <a:gd name="connsiteY1" fmla="*/ 0 h 543109"/>
                      <a:gd name="connsiteX2" fmla="*/ 601300 w 931045"/>
                      <a:gd name="connsiteY2" fmla="*/ 0 h 543109"/>
                      <a:gd name="connsiteX3" fmla="*/ 0 w 931045"/>
                      <a:gd name="connsiteY3" fmla="*/ 0 h 543109"/>
                      <a:gd name="connsiteX4" fmla="*/ 0 w 931045"/>
                      <a:gd name="connsiteY4" fmla="*/ 543110 h 543109"/>
                      <a:gd name="connsiteX5" fmla="*/ 931046 w 931045"/>
                      <a:gd name="connsiteY5" fmla="*/ 543110 h 54310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931045" h="543109">
                        <a:moveTo>
                          <a:pt x="931046" y="543110"/>
                        </a:moveTo>
                        <a:lnTo>
                          <a:pt x="931046" y="0"/>
                        </a:lnTo>
                        <a:lnTo>
                          <a:pt x="601300" y="0"/>
                        </a:lnTo>
                        <a:lnTo>
                          <a:pt x="0" y="0"/>
                        </a:lnTo>
                        <a:lnTo>
                          <a:pt x="0" y="543110"/>
                        </a:lnTo>
                        <a:lnTo>
                          <a:pt x="931046" y="543110"/>
                        </a:lnTo>
                        <a:close/>
                      </a:path>
                    </a:pathLst>
                  </a:custGeom>
                  <a:solidFill>
                    <a:schemeClr val="bg2">
                      <a:lumMod val="75000"/>
                    </a:schemeClr>
                  </a:solidFill>
                  <a:ln w="38695" cap="flat">
                    <a:noFill/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1" name="文字方塊 2">
                      <a:extLst>
                        <a:ext uri="{FF2B5EF4-FFF2-40B4-BE49-F238E27FC236}">
                          <a16:creationId xmlns:a16="http://schemas.microsoft.com/office/drawing/2014/main" id="{FC9BED3A-9226-39F7-84E6-63F93A412521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2963" y="181984"/>
                      <a:ext cx="284480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rot="0" vert="horz" wrap="square" lIns="0" tIns="0" rIns="0" bIns="0" anchor="t" anchorCtr="0">
                      <a:noAutofit/>
                    </a:bodyPr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altLang="zh-TW" sz="600" b="0" i="1" u="none" strike="noStrike" kern="1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C000">
                                    <a:lumMod val="50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h𝑜𝑡𝑜𝑠</m:t>
                            </m:r>
                          </m:oMath>
                        </m:oMathPara>
                      </a14:m>
                      <a:endParaRPr kumimoji="0" lang="zh-TW" altLang="en-US" sz="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FFC000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91" name="文字方塊 2">
                      <a:extLst>
                        <a:ext uri="{FF2B5EF4-FFF2-40B4-BE49-F238E27FC236}">
                          <a16:creationId xmlns:a16="http://schemas.microsoft.com/office/drawing/2014/main" id="{FC9BED3A-9226-39F7-84E6-63F93A412521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-2963" y="181984"/>
                      <a:ext cx="284480" cy="212090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l="-12500" r="-17500"/>
                      </a:stretch>
                    </a:blip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295" name="群組 294">
                <a:extLst>
                  <a:ext uri="{FF2B5EF4-FFF2-40B4-BE49-F238E27FC236}">
                    <a16:creationId xmlns:a16="http://schemas.microsoft.com/office/drawing/2014/main" id="{EF634FB1-A9E8-93B6-FED3-3A9090973802}"/>
                  </a:ext>
                </a:extLst>
              </p:cNvPr>
              <p:cNvGrpSpPr/>
              <p:nvPr/>
            </p:nvGrpSpPr>
            <p:grpSpPr>
              <a:xfrm>
                <a:off x="1838421" y="5521091"/>
                <a:ext cx="284480" cy="393802"/>
                <a:chOff x="-2963" y="0"/>
                <a:chExt cx="284480" cy="394074"/>
              </a:xfrm>
            </p:grpSpPr>
            <p:grpSp>
              <p:nvGrpSpPr>
                <p:cNvPr id="296" name="群組 295">
                  <a:extLst>
                    <a:ext uri="{FF2B5EF4-FFF2-40B4-BE49-F238E27FC236}">
                      <a16:creationId xmlns:a16="http://schemas.microsoft.com/office/drawing/2014/main" id="{E121168F-B332-33CC-0322-7176B70EAB3D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7986" y="0"/>
                  <a:ext cx="257175" cy="316230"/>
                  <a:chOff x="0" y="0"/>
                  <a:chExt cx="1405446" cy="1724672"/>
                </a:xfrm>
              </p:grpSpPr>
              <p:sp>
                <p:nvSpPr>
                  <p:cNvPr id="298" name="手繪多邊形: 圖案 297">
                    <a:extLst>
                      <a:ext uri="{FF2B5EF4-FFF2-40B4-BE49-F238E27FC236}">
                        <a16:creationId xmlns:a16="http://schemas.microsoft.com/office/drawing/2014/main" id="{3A04086E-F0FE-CA8C-8795-D03F74C5C8CC}"/>
                      </a:ext>
                    </a:extLst>
                  </p:cNvPr>
                  <p:cNvSpPr/>
                  <p:nvPr/>
                </p:nvSpPr>
                <p:spPr>
                  <a:xfrm>
                    <a:off x="0" y="17756"/>
                    <a:ext cx="1396568" cy="1706916"/>
                  </a:xfrm>
                  <a:custGeom>
                    <a:avLst/>
                    <a:gdLst>
                      <a:gd name="connsiteX0" fmla="*/ 1078461 w 1396568"/>
                      <a:gd name="connsiteY0" fmla="*/ 0 h 1706916"/>
                      <a:gd name="connsiteX1" fmla="*/ 1396568 w 1396568"/>
                      <a:gd name="connsiteY1" fmla="*/ 302590 h 1706916"/>
                      <a:gd name="connsiteX2" fmla="*/ 1396568 w 1396568"/>
                      <a:gd name="connsiteY2" fmla="*/ 1652606 h 1706916"/>
                      <a:gd name="connsiteX3" fmla="*/ 1338378 w 1396568"/>
                      <a:gd name="connsiteY3" fmla="*/ 1706917 h 1706916"/>
                      <a:gd name="connsiteX4" fmla="*/ 58190 w 1396568"/>
                      <a:gd name="connsiteY4" fmla="*/ 1706917 h 1706916"/>
                      <a:gd name="connsiteX5" fmla="*/ 0 w 1396568"/>
                      <a:gd name="connsiteY5" fmla="*/ 1652606 h 1706916"/>
                      <a:gd name="connsiteX6" fmla="*/ 0 w 1396568"/>
                      <a:gd name="connsiteY6" fmla="*/ 54311 h 1706916"/>
                      <a:gd name="connsiteX7" fmla="*/ 58190 w 1396568"/>
                      <a:gd name="connsiteY7" fmla="*/ 0 h 1706916"/>
                      <a:gd name="connsiteX8" fmla="*/ 1078461 w 1396568"/>
                      <a:gd name="connsiteY8" fmla="*/ 0 h 170691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396568" h="1706916">
                        <a:moveTo>
                          <a:pt x="1078461" y="0"/>
                        </a:moveTo>
                        <a:lnTo>
                          <a:pt x="1396568" y="302590"/>
                        </a:lnTo>
                        <a:lnTo>
                          <a:pt x="1396568" y="1652606"/>
                        </a:lnTo>
                        <a:cubicBezTo>
                          <a:pt x="1396568" y="1683641"/>
                          <a:pt x="1369413" y="1706917"/>
                          <a:pt x="1338378" y="1706917"/>
                        </a:cubicBezTo>
                        <a:lnTo>
                          <a:pt x="58190" y="1706917"/>
                        </a:lnTo>
                        <a:cubicBezTo>
                          <a:pt x="27155" y="1706917"/>
                          <a:pt x="0" y="1683641"/>
                          <a:pt x="0" y="1652606"/>
                        </a:cubicBezTo>
                        <a:lnTo>
                          <a:pt x="0" y="54311"/>
                        </a:lnTo>
                        <a:cubicBezTo>
                          <a:pt x="0" y="23276"/>
                          <a:pt x="27155" y="0"/>
                          <a:pt x="58190" y="0"/>
                        </a:cubicBezTo>
                        <a:lnTo>
                          <a:pt x="107846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9050" cap="flat">
                    <a:solidFill>
                      <a:schemeClr val="accent4"/>
                    </a:solidFill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299" name="手繪多邊形: 圖案 298">
                    <a:extLst>
                      <a:ext uri="{FF2B5EF4-FFF2-40B4-BE49-F238E27FC236}">
                        <a16:creationId xmlns:a16="http://schemas.microsoft.com/office/drawing/2014/main" id="{BB9519DF-C3FE-6D60-6E68-8B9B69908ABF}"/>
                      </a:ext>
                    </a:extLst>
                  </p:cNvPr>
                  <p:cNvSpPr/>
                  <p:nvPr/>
                </p:nvSpPr>
                <p:spPr>
                  <a:xfrm>
                    <a:off x="1087339" y="0"/>
                    <a:ext cx="318107" cy="302589"/>
                  </a:xfrm>
                  <a:custGeom>
                    <a:avLst/>
                    <a:gdLst>
                      <a:gd name="connsiteX0" fmla="*/ 318107 w 318107"/>
                      <a:gd name="connsiteY0" fmla="*/ 302590 h 302589"/>
                      <a:gd name="connsiteX1" fmla="*/ 0 w 318107"/>
                      <a:gd name="connsiteY1" fmla="*/ 302590 h 302589"/>
                      <a:gd name="connsiteX2" fmla="*/ 0 w 318107"/>
                      <a:gd name="connsiteY2" fmla="*/ 0 h 3025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18107" h="302589">
                        <a:moveTo>
                          <a:pt x="318107" y="302590"/>
                        </a:moveTo>
                        <a:lnTo>
                          <a:pt x="0" y="3025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38695" cap="flat">
                    <a:noFill/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300" name="手繪多邊形: 圖案 299">
                    <a:extLst>
                      <a:ext uri="{FF2B5EF4-FFF2-40B4-BE49-F238E27FC236}">
                        <a16:creationId xmlns:a16="http://schemas.microsoft.com/office/drawing/2014/main" id="{09CE0ABA-AA01-339B-0866-F14476548F74}"/>
                      </a:ext>
                    </a:extLst>
                  </p:cNvPr>
                  <p:cNvSpPr/>
                  <p:nvPr/>
                </p:nvSpPr>
                <p:spPr>
                  <a:xfrm>
                    <a:off x="232763" y="405718"/>
                    <a:ext cx="931045" cy="543111"/>
                  </a:xfrm>
                  <a:custGeom>
                    <a:avLst/>
                    <a:gdLst>
                      <a:gd name="connsiteX0" fmla="*/ 931046 w 931045"/>
                      <a:gd name="connsiteY0" fmla="*/ 543110 h 543109"/>
                      <a:gd name="connsiteX1" fmla="*/ 931046 w 931045"/>
                      <a:gd name="connsiteY1" fmla="*/ 0 h 543109"/>
                      <a:gd name="connsiteX2" fmla="*/ 601300 w 931045"/>
                      <a:gd name="connsiteY2" fmla="*/ 0 h 543109"/>
                      <a:gd name="connsiteX3" fmla="*/ 0 w 931045"/>
                      <a:gd name="connsiteY3" fmla="*/ 0 h 543109"/>
                      <a:gd name="connsiteX4" fmla="*/ 0 w 931045"/>
                      <a:gd name="connsiteY4" fmla="*/ 543110 h 543109"/>
                      <a:gd name="connsiteX5" fmla="*/ 931046 w 931045"/>
                      <a:gd name="connsiteY5" fmla="*/ 543110 h 54310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931045" h="543109">
                        <a:moveTo>
                          <a:pt x="931046" y="543110"/>
                        </a:moveTo>
                        <a:lnTo>
                          <a:pt x="931046" y="0"/>
                        </a:lnTo>
                        <a:lnTo>
                          <a:pt x="601300" y="0"/>
                        </a:lnTo>
                        <a:lnTo>
                          <a:pt x="0" y="0"/>
                        </a:lnTo>
                        <a:lnTo>
                          <a:pt x="0" y="543110"/>
                        </a:lnTo>
                        <a:lnTo>
                          <a:pt x="931046" y="543110"/>
                        </a:lnTo>
                        <a:close/>
                      </a:path>
                    </a:pathLst>
                  </a:custGeom>
                  <a:solidFill>
                    <a:schemeClr val="bg2">
                      <a:lumMod val="75000"/>
                    </a:schemeClr>
                  </a:solidFill>
                  <a:ln w="38695" cap="flat">
                    <a:noFill/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7" name="文字方塊 2">
                      <a:extLst>
                        <a:ext uri="{FF2B5EF4-FFF2-40B4-BE49-F238E27FC236}">
                          <a16:creationId xmlns:a16="http://schemas.microsoft.com/office/drawing/2014/main" id="{98413394-57DC-F6F4-6DD5-AF7A1975C2CD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2963" y="181984"/>
                      <a:ext cx="284480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rot="0" vert="horz" wrap="square" lIns="0" tIns="0" rIns="0" bIns="0" anchor="t" anchorCtr="0">
                      <a:noAutofit/>
                    </a:bodyPr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altLang="zh-TW" sz="600" b="0" i="1" u="none" strike="noStrike" kern="1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C000">
                                    <a:lumMod val="50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𝑖𝑑𝑒𝑜</m:t>
                            </m:r>
                          </m:oMath>
                        </m:oMathPara>
                      </a14:m>
                      <a:endParaRPr kumimoji="0" lang="zh-TW" altLang="en-US" sz="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FFC000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97" name="文字方塊 2">
                      <a:extLst>
                        <a:ext uri="{FF2B5EF4-FFF2-40B4-BE49-F238E27FC236}">
                          <a16:creationId xmlns:a16="http://schemas.microsoft.com/office/drawing/2014/main" id="{98413394-57DC-F6F4-6DD5-AF7A1975C2CD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-2963" y="181984"/>
                      <a:ext cx="284480" cy="212090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2500" r="-2500"/>
                      </a:stretch>
                    </a:blip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301" name="群組 300">
                <a:extLst>
                  <a:ext uri="{FF2B5EF4-FFF2-40B4-BE49-F238E27FC236}">
                    <a16:creationId xmlns:a16="http://schemas.microsoft.com/office/drawing/2014/main" id="{54DA3E3F-0A90-C900-F580-607F2DF89E58}"/>
                  </a:ext>
                </a:extLst>
              </p:cNvPr>
              <p:cNvGrpSpPr/>
              <p:nvPr/>
            </p:nvGrpSpPr>
            <p:grpSpPr>
              <a:xfrm>
                <a:off x="3259829" y="5641157"/>
                <a:ext cx="284480" cy="393802"/>
                <a:chOff x="-2963" y="0"/>
                <a:chExt cx="284480" cy="394074"/>
              </a:xfrm>
            </p:grpSpPr>
            <p:grpSp>
              <p:nvGrpSpPr>
                <p:cNvPr id="302" name="群組 301">
                  <a:extLst>
                    <a:ext uri="{FF2B5EF4-FFF2-40B4-BE49-F238E27FC236}">
                      <a16:creationId xmlns:a16="http://schemas.microsoft.com/office/drawing/2014/main" id="{DAD8436E-83C3-F696-93C3-A32A0A7415D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7986" y="0"/>
                  <a:ext cx="257175" cy="316230"/>
                  <a:chOff x="0" y="0"/>
                  <a:chExt cx="1405446" cy="1724672"/>
                </a:xfrm>
              </p:grpSpPr>
              <p:sp>
                <p:nvSpPr>
                  <p:cNvPr id="304" name="手繪多邊形: 圖案 303">
                    <a:extLst>
                      <a:ext uri="{FF2B5EF4-FFF2-40B4-BE49-F238E27FC236}">
                        <a16:creationId xmlns:a16="http://schemas.microsoft.com/office/drawing/2014/main" id="{4DDB4D9D-9F90-536A-C0E1-454C6D232CAD}"/>
                      </a:ext>
                    </a:extLst>
                  </p:cNvPr>
                  <p:cNvSpPr/>
                  <p:nvPr/>
                </p:nvSpPr>
                <p:spPr>
                  <a:xfrm>
                    <a:off x="0" y="17756"/>
                    <a:ext cx="1396568" cy="1706916"/>
                  </a:xfrm>
                  <a:custGeom>
                    <a:avLst/>
                    <a:gdLst>
                      <a:gd name="connsiteX0" fmla="*/ 1078461 w 1396568"/>
                      <a:gd name="connsiteY0" fmla="*/ 0 h 1706916"/>
                      <a:gd name="connsiteX1" fmla="*/ 1396568 w 1396568"/>
                      <a:gd name="connsiteY1" fmla="*/ 302590 h 1706916"/>
                      <a:gd name="connsiteX2" fmla="*/ 1396568 w 1396568"/>
                      <a:gd name="connsiteY2" fmla="*/ 1652606 h 1706916"/>
                      <a:gd name="connsiteX3" fmla="*/ 1338378 w 1396568"/>
                      <a:gd name="connsiteY3" fmla="*/ 1706917 h 1706916"/>
                      <a:gd name="connsiteX4" fmla="*/ 58190 w 1396568"/>
                      <a:gd name="connsiteY4" fmla="*/ 1706917 h 1706916"/>
                      <a:gd name="connsiteX5" fmla="*/ 0 w 1396568"/>
                      <a:gd name="connsiteY5" fmla="*/ 1652606 h 1706916"/>
                      <a:gd name="connsiteX6" fmla="*/ 0 w 1396568"/>
                      <a:gd name="connsiteY6" fmla="*/ 54311 h 1706916"/>
                      <a:gd name="connsiteX7" fmla="*/ 58190 w 1396568"/>
                      <a:gd name="connsiteY7" fmla="*/ 0 h 1706916"/>
                      <a:gd name="connsiteX8" fmla="*/ 1078461 w 1396568"/>
                      <a:gd name="connsiteY8" fmla="*/ 0 h 170691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396568" h="1706916">
                        <a:moveTo>
                          <a:pt x="1078461" y="0"/>
                        </a:moveTo>
                        <a:lnTo>
                          <a:pt x="1396568" y="302590"/>
                        </a:lnTo>
                        <a:lnTo>
                          <a:pt x="1396568" y="1652606"/>
                        </a:lnTo>
                        <a:cubicBezTo>
                          <a:pt x="1396568" y="1683641"/>
                          <a:pt x="1369413" y="1706917"/>
                          <a:pt x="1338378" y="1706917"/>
                        </a:cubicBezTo>
                        <a:lnTo>
                          <a:pt x="58190" y="1706917"/>
                        </a:lnTo>
                        <a:cubicBezTo>
                          <a:pt x="27155" y="1706917"/>
                          <a:pt x="0" y="1683641"/>
                          <a:pt x="0" y="1652606"/>
                        </a:cubicBezTo>
                        <a:lnTo>
                          <a:pt x="0" y="54311"/>
                        </a:lnTo>
                        <a:cubicBezTo>
                          <a:pt x="0" y="23276"/>
                          <a:pt x="27155" y="0"/>
                          <a:pt x="58190" y="0"/>
                        </a:cubicBezTo>
                        <a:lnTo>
                          <a:pt x="107846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9050" cap="flat">
                    <a:solidFill>
                      <a:schemeClr val="accent4"/>
                    </a:solidFill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305" name="手繪多邊形: 圖案 304">
                    <a:extLst>
                      <a:ext uri="{FF2B5EF4-FFF2-40B4-BE49-F238E27FC236}">
                        <a16:creationId xmlns:a16="http://schemas.microsoft.com/office/drawing/2014/main" id="{4B83CF11-AB80-B3BC-DBD3-CFBCF41647EC}"/>
                      </a:ext>
                    </a:extLst>
                  </p:cNvPr>
                  <p:cNvSpPr/>
                  <p:nvPr/>
                </p:nvSpPr>
                <p:spPr>
                  <a:xfrm>
                    <a:off x="1087339" y="0"/>
                    <a:ext cx="318107" cy="302589"/>
                  </a:xfrm>
                  <a:custGeom>
                    <a:avLst/>
                    <a:gdLst>
                      <a:gd name="connsiteX0" fmla="*/ 318107 w 318107"/>
                      <a:gd name="connsiteY0" fmla="*/ 302590 h 302589"/>
                      <a:gd name="connsiteX1" fmla="*/ 0 w 318107"/>
                      <a:gd name="connsiteY1" fmla="*/ 302590 h 302589"/>
                      <a:gd name="connsiteX2" fmla="*/ 0 w 318107"/>
                      <a:gd name="connsiteY2" fmla="*/ 0 h 3025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18107" h="302589">
                        <a:moveTo>
                          <a:pt x="318107" y="302590"/>
                        </a:moveTo>
                        <a:lnTo>
                          <a:pt x="0" y="3025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38695" cap="flat">
                    <a:noFill/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306" name="手繪多邊形: 圖案 305">
                    <a:extLst>
                      <a:ext uri="{FF2B5EF4-FFF2-40B4-BE49-F238E27FC236}">
                        <a16:creationId xmlns:a16="http://schemas.microsoft.com/office/drawing/2014/main" id="{480747A8-5847-F7D8-3398-33CAE2001936}"/>
                      </a:ext>
                    </a:extLst>
                  </p:cNvPr>
                  <p:cNvSpPr/>
                  <p:nvPr/>
                </p:nvSpPr>
                <p:spPr>
                  <a:xfrm>
                    <a:off x="232763" y="405718"/>
                    <a:ext cx="931045" cy="543111"/>
                  </a:xfrm>
                  <a:custGeom>
                    <a:avLst/>
                    <a:gdLst>
                      <a:gd name="connsiteX0" fmla="*/ 931046 w 931045"/>
                      <a:gd name="connsiteY0" fmla="*/ 543110 h 543109"/>
                      <a:gd name="connsiteX1" fmla="*/ 931046 w 931045"/>
                      <a:gd name="connsiteY1" fmla="*/ 0 h 543109"/>
                      <a:gd name="connsiteX2" fmla="*/ 601300 w 931045"/>
                      <a:gd name="connsiteY2" fmla="*/ 0 h 543109"/>
                      <a:gd name="connsiteX3" fmla="*/ 0 w 931045"/>
                      <a:gd name="connsiteY3" fmla="*/ 0 h 543109"/>
                      <a:gd name="connsiteX4" fmla="*/ 0 w 931045"/>
                      <a:gd name="connsiteY4" fmla="*/ 543110 h 543109"/>
                      <a:gd name="connsiteX5" fmla="*/ 931046 w 931045"/>
                      <a:gd name="connsiteY5" fmla="*/ 543110 h 54310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931045" h="543109">
                        <a:moveTo>
                          <a:pt x="931046" y="543110"/>
                        </a:moveTo>
                        <a:lnTo>
                          <a:pt x="931046" y="0"/>
                        </a:lnTo>
                        <a:lnTo>
                          <a:pt x="601300" y="0"/>
                        </a:lnTo>
                        <a:lnTo>
                          <a:pt x="0" y="0"/>
                        </a:lnTo>
                        <a:lnTo>
                          <a:pt x="0" y="543110"/>
                        </a:lnTo>
                        <a:lnTo>
                          <a:pt x="931046" y="543110"/>
                        </a:lnTo>
                        <a:close/>
                      </a:path>
                    </a:pathLst>
                  </a:custGeom>
                  <a:solidFill>
                    <a:schemeClr val="bg2">
                      <a:lumMod val="75000"/>
                    </a:schemeClr>
                  </a:solidFill>
                  <a:ln w="38695" cap="flat">
                    <a:noFill/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3" name="文字方塊 2">
                      <a:extLst>
                        <a:ext uri="{FF2B5EF4-FFF2-40B4-BE49-F238E27FC236}">
                          <a16:creationId xmlns:a16="http://schemas.microsoft.com/office/drawing/2014/main" id="{D915835D-CE85-B317-9953-0843667AEB94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2963" y="181984"/>
                      <a:ext cx="284480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rot="0" vert="horz" wrap="square" lIns="0" tIns="0" rIns="0" bIns="0" anchor="t" anchorCtr="0">
                      <a:noAutofit/>
                    </a:bodyPr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altLang="zh-TW" sz="600" b="0" i="1" u="none" strike="noStrike" kern="1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C000">
                                    <a:lumMod val="50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h𝑜𝑡𝑜𝑠</m:t>
                            </m:r>
                          </m:oMath>
                        </m:oMathPara>
                      </a14:m>
                      <a:endParaRPr kumimoji="0" lang="zh-TW" altLang="en-US" sz="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FFC000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303" name="文字方塊 2">
                      <a:extLst>
                        <a:ext uri="{FF2B5EF4-FFF2-40B4-BE49-F238E27FC236}">
                          <a16:creationId xmlns:a16="http://schemas.microsoft.com/office/drawing/2014/main" id="{D915835D-CE85-B317-9953-0843667AEB9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-2963" y="181984"/>
                      <a:ext cx="284480" cy="212090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l="-12500" t="-3448" r="-17500"/>
                      </a:stretch>
                    </a:blip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307" name="群組 306">
                <a:extLst>
                  <a:ext uri="{FF2B5EF4-FFF2-40B4-BE49-F238E27FC236}">
                    <a16:creationId xmlns:a16="http://schemas.microsoft.com/office/drawing/2014/main" id="{2728B2AC-52D4-46A4-B1A5-1BBDF23BABD1}"/>
                  </a:ext>
                </a:extLst>
              </p:cNvPr>
              <p:cNvGrpSpPr/>
              <p:nvPr/>
            </p:nvGrpSpPr>
            <p:grpSpPr>
              <a:xfrm>
                <a:off x="4326721" y="5588222"/>
                <a:ext cx="284480" cy="393802"/>
                <a:chOff x="-2963" y="0"/>
                <a:chExt cx="284480" cy="394074"/>
              </a:xfrm>
            </p:grpSpPr>
            <p:grpSp>
              <p:nvGrpSpPr>
                <p:cNvPr id="308" name="群組 307">
                  <a:extLst>
                    <a:ext uri="{FF2B5EF4-FFF2-40B4-BE49-F238E27FC236}">
                      <a16:creationId xmlns:a16="http://schemas.microsoft.com/office/drawing/2014/main" id="{596F2273-267C-B32F-7DDE-53487877BA07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7986" y="0"/>
                  <a:ext cx="257175" cy="316230"/>
                  <a:chOff x="0" y="0"/>
                  <a:chExt cx="1405446" cy="1724672"/>
                </a:xfrm>
              </p:grpSpPr>
              <p:sp>
                <p:nvSpPr>
                  <p:cNvPr id="310" name="手繪多邊形: 圖案 309">
                    <a:extLst>
                      <a:ext uri="{FF2B5EF4-FFF2-40B4-BE49-F238E27FC236}">
                        <a16:creationId xmlns:a16="http://schemas.microsoft.com/office/drawing/2014/main" id="{79B9A55D-4991-2A8E-FE51-90B603AA0B98}"/>
                      </a:ext>
                    </a:extLst>
                  </p:cNvPr>
                  <p:cNvSpPr/>
                  <p:nvPr/>
                </p:nvSpPr>
                <p:spPr>
                  <a:xfrm>
                    <a:off x="0" y="17756"/>
                    <a:ext cx="1396568" cy="1706916"/>
                  </a:xfrm>
                  <a:custGeom>
                    <a:avLst/>
                    <a:gdLst>
                      <a:gd name="connsiteX0" fmla="*/ 1078461 w 1396568"/>
                      <a:gd name="connsiteY0" fmla="*/ 0 h 1706916"/>
                      <a:gd name="connsiteX1" fmla="*/ 1396568 w 1396568"/>
                      <a:gd name="connsiteY1" fmla="*/ 302590 h 1706916"/>
                      <a:gd name="connsiteX2" fmla="*/ 1396568 w 1396568"/>
                      <a:gd name="connsiteY2" fmla="*/ 1652606 h 1706916"/>
                      <a:gd name="connsiteX3" fmla="*/ 1338378 w 1396568"/>
                      <a:gd name="connsiteY3" fmla="*/ 1706917 h 1706916"/>
                      <a:gd name="connsiteX4" fmla="*/ 58190 w 1396568"/>
                      <a:gd name="connsiteY4" fmla="*/ 1706917 h 1706916"/>
                      <a:gd name="connsiteX5" fmla="*/ 0 w 1396568"/>
                      <a:gd name="connsiteY5" fmla="*/ 1652606 h 1706916"/>
                      <a:gd name="connsiteX6" fmla="*/ 0 w 1396568"/>
                      <a:gd name="connsiteY6" fmla="*/ 54311 h 1706916"/>
                      <a:gd name="connsiteX7" fmla="*/ 58190 w 1396568"/>
                      <a:gd name="connsiteY7" fmla="*/ 0 h 1706916"/>
                      <a:gd name="connsiteX8" fmla="*/ 1078461 w 1396568"/>
                      <a:gd name="connsiteY8" fmla="*/ 0 h 170691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396568" h="1706916">
                        <a:moveTo>
                          <a:pt x="1078461" y="0"/>
                        </a:moveTo>
                        <a:lnTo>
                          <a:pt x="1396568" y="302590"/>
                        </a:lnTo>
                        <a:lnTo>
                          <a:pt x="1396568" y="1652606"/>
                        </a:lnTo>
                        <a:cubicBezTo>
                          <a:pt x="1396568" y="1683641"/>
                          <a:pt x="1369413" y="1706917"/>
                          <a:pt x="1338378" y="1706917"/>
                        </a:cubicBezTo>
                        <a:lnTo>
                          <a:pt x="58190" y="1706917"/>
                        </a:lnTo>
                        <a:cubicBezTo>
                          <a:pt x="27155" y="1706917"/>
                          <a:pt x="0" y="1683641"/>
                          <a:pt x="0" y="1652606"/>
                        </a:cubicBezTo>
                        <a:lnTo>
                          <a:pt x="0" y="54311"/>
                        </a:lnTo>
                        <a:cubicBezTo>
                          <a:pt x="0" y="23276"/>
                          <a:pt x="27155" y="0"/>
                          <a:pt x="58190" y="0"/>
                        </a:cubicBezTo>
                        <a:lnTo>
                          <a:pt x="107846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9050" cap="flat">
                    <a:solidFill>
                      <a:schemeClr val="accent4"/>
                    </a:solidFill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311" name="手繪多邊形: 圖案 310">
                    <a:extLst>
                      <a:ext uri="{FF2B5EF4-FFF2-40B4-BE49-F238E27FC236}">
                        <a16:creationId xmlns:a16="http://schemas.microsoft.com/office/drawing/2014/main" id="{47B9B65F-CA76-742B-C3F5-EEE3E175DD80}"/>
                      </a:ext>
                    </a:extLst>
                  </p:cNvPr>
                  <p:cNvSpPr/>
                  <p:nvPr/>
                </p:nvSpPr>
                <p:spPr>
                  <a:xfrm>
                    <a:off x="1087339" y="0"/>
                    <a:ext cx="318107" cy="302589"/>
                  </a:xfrm>
                  <a:custGeom>
                    <a:avLst/>
                    <a:gdLst>
                      <a:gd name="connsiteX0" fmla="*/ 318107 w 318107"/>
                      <a:gd name="connsiteY0" fmla="*/ 302590 h 302589"/>
                      <a:gd name="connsiteX1" fmla="*/ 0 w 318107"/>
                      <a:gd name="connsiteY1" fmla="*/ 302590 h 302589"/>
                      <a:gd name="connsiteX2" fmla="*/ 0 w 318107"/>
                      <a:gd name="connsiteY2" fmla="*/ 0 h 3025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18107" h="302589">
                        <a:moveTo>
                          <a:pt x="318107" y="302590"/>
                        </a:moveTo>
                        <a:lnTo>
                          <a:pt x="0" y="3025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38695" cap="flat">
                    <a:noFill/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312" name="手繪多邊形: 圖案 311">
                    <a:extLst>
                      <a:ext uri="{FF2B5EF4-FFF2-40B4-BE49-F238E27FC236}">
                        <a16:creationId xmlns:a16="http://schemas.microsoft.com/office/drawing/2014/main" id="{F2FB4E7B-2ECE-6B67-C56A-15825A3C35F3}"/>
                      </a:ext>
                    </a:extLst>
                  </p:cNvPr>
                  <p:cNvSpPr/>
                  <p:nvPr/>
                </p:nvSpPr>
                <p:spPr>
                  <a:xfrm>
                    <a:off x="232763" y="405718"/>
                    <a:ext cx="931045" cy="543111"/>
                  </a:xfrm>
                  <a:custGeom>
                    <a:avLst/>
                    <a:gdLst>
                      <a:gd name="connsiteX0" fmla="*/ 931046 w 931045"/>
                      <a:gd name="connsiteY0" fmla="*/ 543110 h 543109"/>
                      <a:gd name="connsiteX1" fmla="*/ 931046 w 931045"/>
                      <a:gd name="connsiteY1" fmla="*/ 0 h 543109"/>
                      <a:gd name="connsiteX2" fmla="*/ 601300 w 931045"/>
                      <a:gd name="connsiteY2" fmla="*/ 0 h 543109"/>
                      <a:gd name="connsiteX3" fmla="*/ 0 w 931045"/>
                      <a:gd name="connsiteY3" fmla="*/ 0 h 543109"/>
                      <a:gd name="connsiteX4" fmla="*/ 0 w 931045"/>
                      <a:gd name="connsiteY4" fmla="*/ 543110 h 543109"/>
                      <a:gd name="connsiteX5" fmla="*/ 931046 w 931045"/>
                      <a:gd name="connsiteY5" fmla="*/ 543110 h 54310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931045" h="543109">
                        <a:moveTo>
                          <a:pt x="931046" y="543110"/>
                        </a:moveTo>
                        <a:lnTo>
                          <a:pt x="931046" y="0"/>
                        </a:lnTo>
                        <a:lnTo>
                          <a:pt x="601300" y="0"/>
                        </a:lnTo>
                        <a:lnTo>
                          <a:pt x="0" y="0"/>
                        </a:lnTo>
                        <a:lnTo>
                          <a:pt x="0" y="543110"/>
                        </a:lnTo>
                        <a:lnTo>
                          <a:pt x="931046" y="543110"/>
                        </a:lnTo>
                        <a:close/>
                      </a:path>
                    </a:pathLst>
                  </a:custGeom>
                  <a:solidFill>
                    <a:schemeClr val="bg2">
                      <a:lumMod val="75000"/>
                    </a:schemeClr>
                  </a:solidFill>
                  <a:ln w="38695" cap="flat">
                    <a:noFill/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09" name="文字方塊 2">
                      <a:extLst>
                        <a:ext uri="{FF2B5EF4-FFF2-40B4-BE49-F238E27FC236}">
                          <a16:creationId xmlns:a16="http://schemas.microsoft.com/office/drawing/2014/main" id="{71D72322-E475-A537-5180-67B2BCDA6E49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2963" y="181984"/>
                      <a:ext cx="284480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rot="0" vert="horz" wrap="square" lIns="0" tIns="0" rIns="0" bIns="0" anchor="t" anchorCtr="0">
                      <a:noAutofit/>
                    </a:bodyPr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altLang="zh-TW" sz="600" b="0" i="1" u="none" strike="noStrike" kern="1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C000">
                                    <a:lumMod val="50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𝑖𝑑𝑒𝑜</m:t>
                            </m:r>
                          </m:oMath>
                        </m:oMathPara>
                      </a14:m>
                      <a:endParaRPr kumimoji="0" lang="zh-TW" altLang="en-US" sz="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FFC000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309" name="文字方塊 2">
                      <a:extLst>
                        <a:ext uri="{FF2B5EF4-FFF2-40B4-BE49-F238E27FC236}">
                          <a16:creationId xmlns:a16="http://schemas.microsoft.com/office/drawing/2014/main" id="{71D72322-E475-A537-5180-67B2BCDA6E49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-2963" y="181984"/>
                      <a:ext cx="284480" cy="212090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2564" r="-5128"/>
                      </a:stretch>
                    </a:blip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264" name="直線接點 263">
                <a:extLst>
                  <a:ext uri="{FF2B5EF4-FFF2-40B4-BE49-F238E27FC236}">
                    <a16:creationId xmlns:a16="http://schemas.microsoft.com/office/drawing/2014/main" id="{76FFE3E6-4198-C433-1C26-4C2B2C2DE39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239574" y="4595047"/>
                <a:ext cx="37700" cy="595394"/>
              </a:xfrm>
              <a:prstGeom prst="line">
                <a:avLst/>
              </a:prstGeom>
              <a:ln w="57150">
                <a:solidFill>
                  <a:srgbClr val="00206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5" name="直線接點 264">
                <a:extLst>
                  <a:ext uri="{FF2B5EF4-FFF2-40B4-BE49-F238E27FC236}">
                    <a16:creationId xmlns:a16="http://schemas.microsoft.com/office/drawing/2014/main" id="{12EEF14B-C107-57F1-1D4F-A8F89A8733E5}"/>
                  </a:ext>
                </a:extLst>
              </p:cNvPr>
              <p:cNvCxnSpPr>
                <a:cxnSpLocks/>
                <a:stCxn id="261" idx="3"/>
              </p:cNvCxnSpPr>
              <p:nvPr/>
            </p:nvCxnSpPr>
            <p:spPr>
              <a:xfrm flipH="1" flipV="1">
                <a:off x="1277756" y="4557159"/>
                <a:ext cx="791990" cy="702285"/>
              </a:xfrm>
              <a:prstGeom prst="line">
                <a:avLst/>
              </a:prstGeom>
              <a:ln w="57150">
                <a:solidFill>
                  <a:srgbClr val="00206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62" name="Picture 177" descr="shokunin-modern-touch-phone-mobile (1)">
                <a:extLst>
                  <a:ext uri="{FF2B5EF4-FFF2-40B4-BE49-F238E27FC236}">
                    <a16:creationId xmlns:a16="http://schemas.microsoft.com/office/drawing/2014/main" id="{C8C1B357-4E7C-19CE-934B-8613172C25B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8725" y="5057676"/>
                <a:ext cx="192242" cy="37112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282" name="直線接點 281">
                <a:extLst>
                  <a:ext uri="{FF2B5EF4-FFF2-40B4-BE49-F238E27FC236}">
                    <a16:creationId xmlns:a16="http://schemas.microsoft.com/office/drawing/2014/main" id="{73A50507-5BFF-026F-CAAA-8CA038D9CADE}"/>
                  </a:ext>
                </a:extLst>
              </p:cNvPr>
              <p:cNvCxnSpPr>
                <a:cxnSpLocks/>
                <a:endCxn id="281" idx="3"/>
              </p:cNvCxnSpPr>
              <p:nvPr/>
            </p:nvCxnSpPr>
            <p:spPr>
              <a:xfrm flipH="1">
                <a:off x="3486575" y="4887780"/>
                <a:ext cx="630714" cy="524099"/>
              </a:xfrm>
              <a:prstGeom prst="line">
                <a:avLst/>
              </a:prstGeom>
              <a:ln w="57150">
                <a:solidFill>
                  <a:srgbClr val="00206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281" name="Picture 177" descr="shokunin-modern-touch-phone-mobile (1)">
                <a:extLst>
                  <a:ext uri="{FF2B5EF4-FFF2-40B4-BE49-F238E27FC236}">
                    <a16:creationId xmlns:a16="http://schemas.microsoft.com/office/drawing/2014/main" id="{38123383-DC4B-CB9F-50A9-932DD36B165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19137" y="5226318"/>
                <a:ext cx="167438" cy="37112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13" name="直線接點 312">
                <a:extLst>
                  <a:ext uri="{FF2B5EF4-FFF2-40B4-BE49-F238E27FC236}">
                    <a16:creationId xmlns:a16="http://schemas.microsoft.com/office/drawing/2014/main" id="{1E9E1F27-573A-21CC-0932-10FFCC61019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177227" y="4837209"/>
                <a:ext cx="22741" cy="788957"/>
              </a:xfrm>
              <a:prstGeom prst="line">
                <a:avLst/>
              </a:prstGeom>
              <a:ln w="57150">
                <a:solidFill>
                  <a:srgbClr val="00206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14" name="Picture 177" descr="shokunin-modern-touch-phone-mobile (1)">
                <a:extLst>
                  <a:ext uri="{FF2B5EF4-FFF2-40B4-BE49-F238E27FC236}">
                    <a16:creationId xmlns:a16="http://schemas.microsoft.com/office/drawing/2014/main" id="{26E53A94-ED3B-C200-595B-6A744DCD911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08121" y="5508821"/>
                <a:ext cx="167438" cy="37112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319" name="群組 318">
                <a:extLst>
                  <a:ext uri="{FF2B5EF4-FFF2-40B4-BE49-F238E27FC236}">
                    <a16:creationId xmlns:a16="http://schemas.microsoft.com/office/drawing/2014/main" id="{525A6569-5ECE-7FF9-A501-FE698B544B83}"/>
                  </a:ext>
                </a:extLst>
              </p:cNvPr>
              <p:cNvGrpSpPr/>
              <p:nvPr/>
            </p:nvGrpSpPr>
            <p:grpSpPr>
              <a:xfrm>
                <a:off x="2319434" y="4869129"/>
                <a:ext cx="284480" cy="371576"/>
                <a:chOff x="-6479" y="0"/>
                <a:chExt cx="284480" cy="371833"/>
              </a:xfrm>
            </p:grpSpPr>
            <p:grpSp>
              <p:nvGrpSpPr>
                <p:cNvPr id="320" name="群組 319">
                  <a:extLst>
                    <a:ext uri="{FF2B5EF4-FFF2-40B4-BE49-F238E27FC236}">
                      <a16:creationId xmlns:a16="http://schemas.microsoft.com/office/drawing/2014/main" id="{D3939D1C-6976-6ED9-E1D4-2D27D6419C03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7986" y="0"/>
                  <a:ext cx="257175" cy="316230"/>
                  <a:chOff x="0" y="-1"/>
                  <a:chExt cx="1405449" cy="1724673"/>
                </a:xfrm>
              </p:grpSpPr>
              <p:sp>
                <p:nvSpPr>
                  <p:cNvPr id="322" name="手繪多邊形: 圖案 321">
                    <a:extLst>
                      <a:ext uri="{FF2B5EF4-FFF2-40B4-BE49-F238E27FC236}">
                        <a16:creationId xmlns:a16="http://schemas.microsoft.com/office/drawing/2014/main" id="{DCCDE196-A06D-8801-C27D-64D8AEECB5CE}"/>
                      </a:ext>
                    </a:extLst>
                  </p:cNvPr>
                  <p:cNvSpPr/>
                  <p:nvPr/>
                </p:nvSpPr>
                <p:spPr>
                  <a:xfrm>
                    <a:off x="0" y="17756"/>
                    <a:ext cx="1396568" cy="1706916"/>
                  </a:xfrm>
                  <a:custGeom>
                    <a:avLst/>
                    <a:gdLst>
                      <a:gd name="connsiteX0" fmla="*/ 1078461 w 1396568"/>
                      <a:gd name="connsiteY0" fmla="*/ 0 h 1706916"/>
                      <a:gd name="connsiteX1" fmla="*/ 1396568 w 1396568"/>
                      <a:gd name="connsiteY1" fmla="*/ 302590 h 1706916"/>
                      <a:gd name="connsiteX2" fmla="*/ 1396568 w 1396568"/>
                      <a:gd name="connsiteY2" fmla="*/ 1652606 h 1706916"/>
                      <a:gd name="connsiteX3" fmla="*/ 1338378 w 1396568"/>
                      <a:gd name="connsiteY3" fmla="*/ 1706917 h 1706916"/>
                      <a:gd name="connsiteX4" fmla="*/ 58190 w 1396568"/>
                      <a:gd name="connsiteY4" fmla="*/ 1706917 h 1706916"/>
                      <a:gd name="connsiteX5" fmla="*/ 0 w 1396568"/>
                      <a:gd name="connsiteY5" fmla="*/ 1652606 h 1706916"/>
                      <a:gd name="connsiteX6" fmla="*/ 0 w 1396568"/>
                      <a:gd name="connsiteY6" fmla="*/ 54311 h 1706916"/>
                      <a:gd name="connsiteX7" fmla="*/ 58190 w 1396568"/>
                      <a:gd name="connsiteY7" fmla="*/ 0 h 1706916"/>
                      <a:gd name="connsiteX8" fmla="*/ 1078461 w 1396568"/>
                      <a:gd name="connsiteY8" fmla="*/ 0 h 170691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396568" h="1706916">
                        <a:moveTo>
                          <a:pt x="1078461" y="0"/>
                        </a:moveTo>
                        <a:lnTo>
                          <a:pt x="1396568" y="302590"/>
                        </a:lnTo>
                        <a:lnTo>
                          <a:pt x="1396568" y="1652606"/>
                        </a:lnTo>
                        <a:cubicBezTo>
                          <a:pt x="1396568" y="1683641"/>
                          <a:pt x="1369413" y="1706917"/>
                          <a:pt x="1338378" y="1706917"/>
                        </a:cubicBezTo>
                        <a:lnTo>
                          <a:pt x="58190" y="1706917"/>
                        </a:lnTo>
                        <a:cubicBezTo>
                          <a:pt x="27155" y="1706917"/>
                          <a:pt x="0" y="1683641"/>
                          <a:pt x="0" y="1652606"/>
                        </a:cubicBezTo>
                        <a:lnTo>
                          <a:pt x="0" y="54311"/>
                        </a:lnTo>
                        <a:cubicBezTo>
                          <a:pt x="0" y="23276"/>
                          <a:pt x="27155" y="0"/>
                          <a:pt x="58190" y="0"/>
                        </a:cubicBezTo>
                        <a:lnTo>
                          <a:pt x="107846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9050" cap="flat">
                    <a:solidFill>
                      <a:schemeClr val="accent4"/>
                    </a:solidFill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323" name="手繪多邊形: 圖案 322">
                    <a:extLst>
                      <a:ext uri="{FF2B5EF4-FFF2-40B4-BE49-F238E27FC236}">
                        <a16:creationId xmlns:a16="http://schemas.microsoft.com/office/drawing/2014/main" id="{0EF91C09-9D28-668B-C23E-C2CAF575864E}"/>
                      </a:ext>
                    </a:extLst>
                  </p:cNvPr>
                  <p:cNvSpPr/>
                  <p:nvPr/>
                </p:nvSpPr>
                <p:spPr>
                  <a:xfrm>
                    <a:off x="1087343" y="-1"/>
                    <a:ext cx="318106" cy="302588"/>
                  </a:xfrm>
                  <a:custGeom>
                    <a:avLst/>
                    <a:gdLst>
                      <a:gd name="connsiteX0" fmla="*/ 318107 w 318107"/>
                      <a:gd name="connsiteY0" fmla="*/ 302590 h 302589"/>
                      <a:gd name="connsiteX1" fmla="*/ 0 w 318107"/>
                      <a:gd name="connsiteY1" fmla="*/ 302590 h 302589"/>
                      <a:gd name="connsiteX2" fmla="*/ 0 w 318107"/>
                      <a:gd name="connsiteY2" fmla="*/ 0 h 3025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18107" h="302589">
                        <a:moveTo>
                          <a:pt x="318107" y="302590"/>
                        </a:moveTo>
                        <a:lnTo>
                          <a:pt x="0" y="3025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38695" cap="flat">
                    <a:noFill/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324" name="手繪多邊形: 圖案 323">
                    <a:extLst>
                      <a:ext uri="{FF2B5EF4-FFF2-40B4-BE49-F238E27FC236}">
                        <a16:creationId xmlns:a16="http://schemas.microsoft.com/office/drawing/2014/main" id="{BE7DCB41-8324-6E46-09A7-3FFC22827080}"/>
                      </a:ext>
                    </a:extLst>
                  </p:cNvPr>
                  <p:cNvSpPr/>
                  <p:nvPr/>
                </p:nvSpPr>
                <p:spPr>
                  <a:xfrm>
                    <a:off x="232763" y="405718"/>
                    <a:ext cx="931045" cy="543111"/>
                  </a:xfrm>
                  <a:custGeom>
                    <a:avLst/>
                    <a:gdLst>
                      <a:gd name="connsiteX0" fmla="*/ 931046 w 931045"/>
                      <a:gd name="connsiteY0" fmla="*/ 543110 h 543109"/>
                      <a:gd name="connsiteX1" fmla="*/ 931046 w 931045"/>
                      <a:gd name="connsiteY1" fmla="*/ 0 h 543109"/>
                      <a:gd name="connsiteX2" fmla="*/ 601300 w 931045"/>
                      <a:gd name="connsiteY2" fmla="*/ 0 h 543109"/>
                      <a:gd name="connsiteX3" fmla="*/ 0 w 931045"/>
                      <a:gd name="connsiteY3" fmla="*/ 0 h 543109"/>
                      <a:gd name="connsiteX4" fmla="*/ 0 w 931045"/>
                      <a:gd name="connsiteY4" fmla="*/ 543110 h 543109"/>
                      <a:gd name="connsiteX5" fmla="*/ 931046 w 931045"/>
                      <a:gd name="connsiteY5" fmla="*/ 543110 h 54310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931045" h="543109">
                        <a:moveTo>
                          <a:pt x="931046" y="543110"/>
                        </a:moveTo>
                        <a:lnTo>
                          <a:pt x="931046" y="0"/>
                        </a:lnTo>
                        <a:lnTo>
                          <a:pt x="601300" y="0"/>
                        </a:lnTo>
                        <a:lnTo>
                          <a:pt x="0" y="0"/>
                        </a:lnTo>
                        <a:lnTo>
                          <a:pt x="0" y="543110"/>
                        </a:lnTo>
                        <a:lnTo>
                          <a:pt x="931046" y="543110"/>
                        </a:lnTo>
                        <a:close/>
                      </a:path>
                    </a:pathLst>
                  </a:custGeom>
                  <a:solidFill>
                    <a:schemeClr val="bg2">
                      <a:lumMod val="75000"/>
                    </a:schemeClr>
                  </a:solidFill>
                  <a:ln w="38695" cap="flat">
                    <a:noFill/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21" name="文字方塊 2">
                      <a:extLst>
                        <a:ext uri="{FF2B5EF4-FFF2-40B4-BE49-F238E27FC236}">
                          <a16:creationId xmlns:a16="http://schemas.microsoft.com/office/drawing/2014/main" id="{403DDBAF-4552-0236-12E5-BB85470EFDF4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6479" y="159743"/>
                      <a:ext cx="284480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rot="0" vert="horz" wrap="square" lIns="0" tIns="0" rIns="0" bIns="0" anchor="t" anchorCtr="0">
                      <a:noAutofit/>
                    </a:bodyPr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altLang="zh-TW" sz="800" b="0" i="1" u="none" strike="noStrike" kern="1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𝑒𝑥𝑡</m:t>
                            </m:r>
                          </m:oMath>
                        </m:oMathPara>
                      </a14:m>
                      <a:endParaRPr kumimoji="0" lang="zh-TW" altLang="en-US" sz="12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321" name="文字方塊 2">
                      <a:extLst>
                        <a:ext uri="{FF2B5EF4-FFF2-40B4-BE49-F238E27FC236}">
                          <a16:creationId xmlns:a16="http://schemas.microsoft.com/office/drawing/2014/main" id="{403DDBAF-4552-0236-12E5-BB85470EFDF4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-6479" y="159743"/>
                      <a:ext cx="284480" cy="212090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 l="-2500" r="-2500"/>
                      </a:stretch>
                    </a:blip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325" name="直線單箭頭接點 324">
                <a:extLst>
                  <a:ext uri="{FF2B5EF4-FFF2-40B4-BE49-F238E27FC236}">
                    <a16:creationId xmlns:a16="http://schemas.microsoft.com/office/drawing/2014/main" id="{C1105EC1-3A64-7BE1-2359-8E0ECF7933B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401129" y="4444322"/>
                <a:ext cx="730361" cy="432217"/>
              </a:xfrm>
              <a:prstGeom prst="straightConnector1">
                <a:avLst/>
              </a:prstGeom>
              <a:ln w="38100">
                <a:solidFill>
                  <a:srgbClr val="CC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6" name="直線單箭頭接點 325">
                <a:extLst>
                  <a:ext uri="{FF2B5EF4-FFF2-40B4-BE49-F238E27FC236}">
                    <a16:creationId xmlns:a16="http://schemas.microsoft.com/office/drawing/2014/main" id="{967CEBC3-48AB-AC7A-A30F-6EB124725BF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416544" y="2603141"/>
                <a:ext cx="1490452" cy="1808893"/>
              </a:xfrm>
              <a:prstGeom prst="straightConnector1">
                <a:avLst/>
              </a:prstGeom>
              <a:ln w="38100">
                <a:solidFill>
                  <a:srgbClr val="CC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8" name="群組 327">
                <a:extLst>
                  <a:ext uri="{FF2B5EF4-FFF2-40B4-BE49-F238E27FC236}">
                    <a16:creationId xmlns:a16="http://schemas.microsoft.com/office/drawing/2014/main" id="{E2C96F75-A942-23AD-B162-395CDB7D4FB0}"/>
                  </a:ext>
                </a:extLst>
              </p:cNvPr>
              <p:cNvGrpSpPr/>
              <p:nvPr/>
            </p:nvGrpSpPr>
            <p:grpSpPr>
              <a:xfrm>
                <a:off x="867900" y="4472161"/>
                <a:ext cx="284480" cy="393802"/>
                <a:chOff x="-2963" y="0"/>
                <a:chExt cx="284480" cy="394074"/>
              </a:xfrm>
            </p:grpSpPr>
            <p:grpSp>
              <p:nvGrpSpPr>
                <p:cNvPr id="329" name="群組 328">
                  <a:extLst>
                    <a:ext uri="{FF2B5EF4-FFF2-40B4-BE49-F238E27FC236}">
                      <a16:creationId xmlns:a16="http://schemas.microsoft.com/office/drawing/2014/main" id="{BF86DE22-E3B9-9B33-5097-0BA31FC39A4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7986" y="0"/>
                  <a:ext cx="257175" cy="316230"/>
                  <a:chOff x="0" y="0"/>
                  <a:chExt cx="1405446" cy="1724672"/>
                </a:xfrm>
              </p:grpSpPr>
              <p:sp>
                <p:nvSpPr>
                  <p:cNvPr id="331" name="手繪多邊形: 圖案 330">
                    <a:extLst>
                      <a:ext uri="{FF2B5EF4-FFF2-40B4-BE49-F238E27FC236}">
                        <a16:creationId xmlns:a16="http://schemas.microsoft.com/office/drawing/2014/main" id="{72D3C114-6C1B-C6C3-5F9F-365B017D319F}"/>
                      </a:ext>
                    </a:extLst>
                  </p:cNvPr>
                  <p:cNvSpPr/>
                  <p:nvPr/>
                </p:nvSpPr>
                <p:spPr>
                  <a:xfrm>
                    <a:off x="0" y="17756"/>
                    <a:ext cx="1396568" cy="1706916"/>
                  </a:xfrm>
                  <a:custGeom>
                    <a:avLst/>
                    <a:gdLst>
                      <a:gd name="connsiteX0" fmla="*/ 1078461 w 1396568"/>
                      <a:gd name="connsiteY0" fmla="*/ 0 h 1706916"/>
                      <a:gd name="connsiteX1" fmla="*/ 1396568 w 1396568"/>
                      <a:gd name="connsiteY1" fmla="*/ 302590 h 1706916"/>
                      <a:gd name="connsiteX2" fmla="*/ 1396568 w 1396568"/>
                      <a:gd name="connsiteY2" fmla="*/ 1652606 h 1706916"/>
                      <a:gd name="connsiteX3" fmla="*/ 1338378 w 1396568"/>
                      <a:gd name="connsiteY3" fmla="*/ 1706917 h 1706916"/>
                      <a:gd name="connsiteX4" fmla="*/ 58190 w 1396568"/>
                      <a:gd name="connsiteY4" fmla="*/ 1706917 h 1706916"/>
                      <a:gd name="connsiteX5" fmla="*/ 0 w 1396568"/>
                      <a:gd name="connsiteY5" fmla="*/ 1652606 h 1706916"/>
                      <a:gd name="connsiteX6" fmla="*/ 0 w 1396568"/>
                      <a:gd name="connsiteY6" fmla="*/ 54311 h 1706916"/>
                      <a:gd name="connsiteX7" fmla="*/ 58190 w 1396568"/>
                      <a:gd name="connsiteY7" fmla="*/ 0 h 1706916"/>
                      <a:gd name="connsiteX8" fmla="*/ 1078461 w 1396568"/>
                      <a:gd name="connsiteY8" fmla="*/ 0 h 170691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396568" h="1706916">
                        <a:moveTo>
                          <a:pt x="1078461" y="0"/>
                        </a:moveTo>
                        <a:lnTo>
                          <a:pt x="1396568" y="302590"/>
                        </a:lnTo>
                        <a:lnTo>
                          <a:pt x="1396568" y="1652606"/>
                        </a:lnTo>
                        <a:cubicBezTo>
                          <a:pt x="1396568" y="1683641"/>
                          <a:pt x="1369413" y="1706917"/>
                          <a:pt x="1338378" y="1706917"/>
                        </a:cubicBezTo>
                        <a:lnTo>
                          <a:pt x="58190" y="1706917"/>
                        </a:lnTo>
                        <a:cubicBezTo>
                          <a:pt x="27155" y="1706917"/>
                          <a:pt x="0" y="1683641"/>
                          <a:pt x="0" y="1652606"/>
                        </a:cubicBezTo>
                        <a:lnTo>
                          <a:pt x="0" y="54311"/>
                        </a:lnTo>
                        <a:cubicBezTo>
                          <a:pt x="0" y="23276"/>
                          <a:pt x="27155" y="0"/>
                          <a:pt x="58190" y="0"/>
                        </a:cubicBezTo>
                        <a:lnTo>
                          <a:pt x="107846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9050" cap="flat">
                    <a:solidFill>
                      <a:schemeClr val="accent4"/>
                    </a:solidFill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332" name="手繪多邊形: 圖案 331">
                    <a:extLst>
                      <a:ext uri="{FF2B5EF4-FFF2-40B4-BE49-F238E27FC236}">
                        <a16:creationId xmlns:a16="http://schemas.microsoft.com/office/drawing/2014/main" id="{A5954589-264F-3EC8-989A-F1CD51017052}"/>
                      </a:ext>
                    </a:extLst>
                  </p:cNvPr>
                  <p:cNvSpPr/>
                  <p:nvPr/>
                </p:nvSpPr>
                <p:spPr>
                  <a:xfrm>
                    <a:off x="1087339" y="0"/>
                    <a:ext cx="318107" cy="302589"/>
                  </a:xfrm>
                  <a:custGeom>
                    <a:avLst/>
                    <a:gdLst>
                      <a:gd name="connsiteX0" fmla="*/ 318107 w 318107"/>
                      <a:gd name="connsiteY0" fmla="*/ 302590 h 302589"/>
                      <a:gd name="connsiteX1" fmla="*/ 0 w 318107"/>
                      <a:gd name="connsiteY1" fmla="*/ 302590 h 302589"/>
                      <a:gd name="connsiteX2" fmla="*/ 0 w 318107"/>
                      <a:gd name="connsiteY2" fmla="*/ 0 h 3025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18107" h="302589">
                        <a:moveTo>
                          <a:pt x="318107" y="302590"/>
                        </a:moveTo>
                        <a:lnTo>
                          <a:pt x="0" y="3025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38695" cap="flat">
                    <a:noFill/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333" name="手繪多邊形: 圖案 332">
                    <a:extLst>
                      <a:ext uri="{FF2B5EF4-FFF2-40B4-BE49-F238E27FC236}">
                        <a16:creationId xmlns:a16="http://schemas.microsoft.com/office/drawing/2014/main" id="{69979BB6-284B-2CF0-44E2-FF3D4D6668EA}"/>
                      </a:ext>
                    </a:extLst>
                  </p:cNvPr>
                  <p:cNvSpPr/>
                  <p:nvPr/>
                </p:nvSpPr>
                <p:spPr>
                  <a:xfrm>
                    <a:off x="232763" y="405718"/>
                    <a:ext cx="931045" cy="543111"/>
                  </a:xfrm>
                  <a:custGeom>
                    <a:avLst/>
                    <a:gdLst>
                      <a:gd name="connsiteX0" fmla="*/ 931046 w 931045"/>
                      <a:gd name="connsiteY0" fmla="*/ 543110 h 543109"/>
                      <a:gd name="connsiteX1" fmla="*/ 931046 w 931045"/>
                      <a:gd name="connsiteY1" fmla="*/ 0 h 543109"/>
                      <a:gd name="connsiteX2" fmla="*/ 601300 w 931045"/>
                      <a:gd name="connsiteY2" fmla="*/ 0 h 543109"/>
                      <a:gd name="connsiteX3" fmla="*/ 0 w 931045"/>
                      <a:gd name="connsiteY3" fmla="*/ 0 h 543109"/>
                      <a:gd name="connsiteX4" fmla="*/ 0 w 931045"/>
                      <a:gd name="connsiteY4" fmla="*/ 543110 h 543109"/>
                      <a:gd name="connsiteX5" fmla="*/ 931046 w 931045"/>
                      <a:gd name="connsiteY5" fmla="*/ 543110 h 54310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931045" h="543109">
                        <a:moveTo>
                          <a:pt x="931046" y="543110"/>
                        </a:moveTo>
                        <a:lnTo>
                          <a:pt x="931046" y="0"/>
                        </a:lnTo>
                        <a:lnTo>
                          <a:pt x="601300" y="0"/>
                        </a:lnTo>
                        <a:lnTo>
                          <a:pt x="0" y="0"/>
                        </a:lnTo>
                        <a:lnTo>
                          <a:pt x="0" y="543110"/>
                        </a:lnTo>
                        <a:lnTo>
                          <a:pt x="931046" y="543110"/>
                        </a:lnTo>
                        <a:close/>
                      </a:path>
                    </a:pathLst>
                  </a:custGeom>
                  <a:solidFill>
                    <a:schemeClr val="bg2">
                      <a:lumMod val="75000"/>
                    </a:schemeClr>
                  </a:solidFill>
                  <a:ln w="38695" cap="flat">
                    <a:noFill/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30" name="文字方塊 2">
                      <a:extLst>
                        <a:ext uri="{FF2B5EF4-FFF2-40B4-BE49-F238E27FC236}">
                          <a16:creationId xmlns:a16="http://schemas.microsoft.com/office/drawing/2014/main" id="{68561516-077C-5770-C7E1-DE3D001BDF09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2963" y="181984"/>
                      <a:ext cx="284480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rot="0" vert="horz" wrap="square" lIns="0" tIns="0" rIns="0" bIns="0" anchor="t" anchorCtr="0">
                      <a:noAutofit/>
                    </a:bodyPr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altLang="zh-TW" sz="600" b="0" i="1" u="none" strike="noStrike" kern="1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C000">
                                    <a:lumMod val="50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𝑝h𝑜𝑡𝑜𝑠</m:t>
                            </m:r>
                          </m:oMath>
                        </m:oMathPara>
                      </a14:m>
                      <a:endParaRPr kumimoji="0" lang="zh-TW" altLang="en-US" sz="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FFC000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330" name="文字方塊 2">
                      <a:extLst>
                        <a:ext uri="{FF2B5EF4-FFF2-40B4-BE49-F238E27FC236}">
                          <a16:creationId xmlns:a16="http://schemas.microsoft.com/office/drawing/2014/main" id="{68561516-077C-5770-C7E1-DE3D001BDF09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-2963" y="181984"/>
                      <a:ext cx="284480" cy="212090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l="-12500" t="-3448" r="-17500"/>
                      </a:stretch>
                    </a:blip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334" name="群組 333">
                <a:extLst>
                  <a:ext uri="{FF2B5EF4-FFF2-40B4-BE49-F238E27FC236}">
                    <a16:creationId xmlns:a16="http://schemas.microsoft.com/office/drawing/2014/main" id="{83AD02D6-AAA6-97AF-2307-D69986A96208}"/>
                  </a:ext>
                </a:extLst>
              </p:cNvPr>
              <p:cNvGrpSpPr/>
              <p:nvPr/>
            </p:nvGrpSpPr>
            <p:grpSpPr>
              <a:xfrm>
                <a:off x="4540700" y="4848872"/>
                <a:ext cx="284480" cy="393802"/>
                <a:chOff x="-2963" y="0"/>
                <a:chExt cx="284480" cy="394074"/>
              </a:xfrm>
            </p:grpSpPr>
            <p:grpSp>
              <p:nvGrpSpPr>
                <p:cNvPr id="335" name="群組 334">
                  <a:extLst>
                    <a:ext uri="{FF2B5EF4-FFF2-40B4-BE49-F238E27FC236}">
                      <a16:creationId xmlns:a16="http://schemas.microsoft.com/office/drawing/2014/main" id="{727B140B-549B-5901-AACA-2A3391DDCB14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7986" y="0"/>
                  <a:ext cx="257175" cy="316230"/>
                  <a:chOff x="0" y="0"/>
                  <a:chExt cx="1405446" cy="1724672"/>
                </a:xfrm>
              </p:grpSpPr>
              <p:sp>
                <p:nvSpPr>
                  <p:cNvPr id="337" name="手繪多邊形: 圖案 336">
                    <a:extLst>
                      <a:ext uri="{FF2B5EF4-FFF2-40B4-BE49-F238E27FC236}">
                        <a16:creationId xmlns:a16="http://schemas.microsoft.com/office/drawing/2014/main" id="{B89FADBE-E6D3-FE77-B2D6-EBB8776D9722}"/>
                      </a:ext>
                    </a:extLst>
                  </p:cNvPr>
                  <p:cNvSpPr/>
                  <p:nvPr/>
                </p:nvSpPr>
                <p:spPr>
                  <a:xfrm>
                    <a:off x="0" y="17756"/>
                    <a:ext cx="1396568" cy="1706916"/>
                  </a:xfrm>
                  <a:custGeom>
                    <a:avLst/>
                    <a:gdLst>
                      <a:gd name="connsiteX0" fmla="*/ 1078461 w 1396568"/>
                      <a:gd name="connsiteY0" fmla="*/ 0 h 1706916"/>
                      <a:gd name="connsiteX1" fmla="*/ 1396568 w 1396568"/>
                      <a:gd name="connsiteY1" fmla="*/ 302590 h 1706916"/>
                      <a:gd name="connsiteX2" fmla="*/ 1396568 w 1396568"/>
                      <a:gd name="connsiteY2" fmla="*/ 1652606 h 1706916"/>
                      <a:gd name="connsiteX3" fmla="*/ 1338378 w 1396568"/>
                      <a:gd name="connsiteY3" fmla="*/ 1706917 h 1706916"/>
                      <a:gd name="connsiteX4" fmla="*/ 58190 w 1396568"/>
                      <a:gd name="connsiteY4" fmla="*/ 1706917 h 1706916"/>
                      <a:gd name="connsiteX5" fmla="*/ 0 w 1396568"/>
                      <a:gd name="connsiteY5" fmla="*/ 1652606 h 1706916"/>
                      <a:gd name="connsiteX6" fmla="*/ 0 w 1396568"/>
                      <a:gd name="connsiteY6" fmla="*/ 54311 h 1706916"/>
                      <a:gd name="connsiteX7" fmla="*/ 58190 w 1396568"/>
                      <a:gd name="connsiteY7" fmla="*/ 0 h 1706916"/>
                      <a:gd name="connsiteX8" fmla="*/ 1078461 w 1396568"/>
                      <a:gd name="connsiteY8" fmla="*/ 0 h 170691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396568" h="1706916">
                        <a:moveTo>
                          <a:pt x="1078461" y="0"/>
                        </a:moveTo>
                        <a:lnTo>
                          <a:pt x="1396568" y="302590"/>
                        </a:lnTo>
                        <a:lnTo>
                          <a:pt x="1396568" y="1652606"/>
                        </a:lnTo>
                        <a:cubicBezTo>
                          <a:pt x="1396568" y="1683641"/>
                          <a:pt x="1369413" y="1706917"/>
                          <a:pt x="1338378" y="1706917"/>
                        </a:cubicBezTo>
                        <a:lnTo>
                          <a:pt x="58190" y="1706917"/>
                        </a:lnTo>
                        <a:cubicBezTo>
                          <a:pt x="27155" y="1706917"/>
                          <a:pt x="0" y="1683641"/>
                          <a:pt x="0" y="1652606"/>
                        </a:cubicBezTo>
                        <a:lnTo>
                          <a:pt x="0" y="54311"/>
                        </a:lnTo>
                        <a:cubicBezTo>
                          <a:pt x="0" y="23276"/>
                          <a:pt x="27155" y="0"/>
                          <a:pt x="58190" y="0"/>
                        </a:cubicBezTo>
                        <a:lnTo>
                          <a:pt x="1078461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9050" cap="flat">
                    <a:solidFill>
                      <a:schemeClr val="accent4"/>
                    </a:solidFill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338" name="手繪多邊形: 圖案 337">
                    <a:extLst>
                      <a:ext uri="{FF2B5EF4-FFF2-40B4-BE49-F238E27FC236}">
                        <a16:creationId xmlns:a16="http://schemas.microsoft.com/office/drawing/2014/main" id="{63321974-A2D1-4719-E0E1-2F9F3EFCD61A}"/>
                      </a:ext>
                    </a:extLst>
                  </p:cNvPr>
                  <p:cNvSpPr/>
                  <p:nvPr/>
                </p:nvSpPr>
                <p:spPr>
                  <a:xfrm>
                    <a:off x="1087339" y="0"/>
                    <a:ext cx="318107" cy="302589"/>
                  </a:xfrm>
                  <a:custGeom>
                    <a:avLst/>
                    <a:gdLst>
                      <a:gd name="connsiteX0" fmla="*/ 318107 w 318107"/>
                      <a:gd name="connsiteY0" fmla="*/ 302590 h 302589"/>
                      <a:gd name="connsiteX1" fmla="*/ 0 w 318107"/>
                      <a:gd name="connsiteY1" fmla="*/ 302590 h 302589"/>
                      <a:gd name="connsiteX2" fmla="*/ 0 w 318107"/>
                      <a:gd name="connsiteY2" fmla="*/ 0 h 30258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18107" h="302589">
                        <a:moveTo>
                          <a:pt x="318107" y="302590"/>
                        </a:moveTo>
                        <a:lnTo>
                          <a:pt x="0" y="3025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38695" cap="flat">
                    <a:noFill/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  <p:sp>
                <p:nvSpPr>
                  <p:cNvPr id="339" name="手繪多邊形: 圖案 338">
                    <a:extLst>
                      <a:ext uri="{FF2B5EF4-FFF2-40B4-BE49-F238E27FC236}">
                        <a16:creationId xmlns:a16="http://schemas.microsoft.com/office/drawing/2014/main" id="{8EB6A716-C6DA-9010-849C-76D9968CF81B}"/>
                      </a:ext>
                    </a:extLst>
                  </p:cNvPr>
                  <p:cNvSpPr/>
                  <p:nvPr/>
                </p:nvSpPr>
                <p:spPr>
                  <a:xfrm>
                    <a:off x="232763" y="405718"/>
                    <a:ext cx="931045" cy="543111"/>
                  </a:xfrm>
                  <a:custGeom>
                    <a:avLst/>
                    <a:gdLst>
                      <a:gd name="connsiteX0" fmla="*/ 931046 w 931045"/>
                      <a:gd name="connsiteY0" fmla="*/ 543110 h 543109"/>
                      <a:gd name="connsiteX1" fmla="*/ 931046 w 931045"/>
                      <a:gd name="connsiteY1" fmla="*/ 0 h 543109"/>
                      <a:gd name="connsiteX2" fmla="*/ 601300 w 931045"/>
                      <a:gd name="connsiteY2" fmla="*/ 0 h 543109"/>
                      <a:gd name="connsiteX3" fmla="*/ 0 w 931045"/>
                      <a:gd name="connsiteY3" fmla="*/ 0 h 543109"/>
                      <a:gd name="connsiteX4" fmla="*/ 0 w 931045"/>
                      <a:gd name="connsiteY4" fmla="*/ 543110 h 543109"/>
                      <a:gd name="connsiteX5" fmla="*/ 931046 w 931045"/>
                      <a:gd name="connsiteY5" fmla="*/ 543110 h 54310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931045" h="543109">
                        <a:moveTo>
                          <a:pt x="931046" y="543110"/>
                        </a:moveTo>
                        <a:lnTo>
                          <a:pt x="931046" y="0"/>
                        </a:lnTo>
                        <a:lnTo>
                          <a:pt x="601300" y="0"/>
                        </a:lnTo>
                        <a:lnTo>
                          <a:pt x="0" y="0"/>
                        </a:lnTo>
                        <a:lnTo>
                          <a:pt x="0" y="543110"/>
                        </a:lnTo>
                        <a:lnTo>
                          <a:pt x="931046" y="543110"/>
                        </a:lnTo>
                        <a:close/>
                      </a:path>
                    </a:pathLst>
                  </a:custGeom>
                  <a:solidFill>
                    <a:schemeClr val="bg2">
                      <a:lumMod val="75000"/>
                    </a:schemeClr>
                  </a:solidFill>
                  <a:ln w="38695" cap="flat">
                    <a:noFill/>
                    <a:prstDash val="solid"/>
                    <a:miter/>
                  </a:ln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新細明體" panose="02020500000000000000" pitchFamily="18" charset="-120"/>
                      <a:cs typeface="+mn-cs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36" name="文字方塊 2">
                      <a:extLst>
                        <a:ext uri="{FF2B5EF4-FFF2-40B4-BE49-F238E27FC236}">
                          <a16:creationId xmlns:a16="http://schemas.microsoft.com/office/drawing/2014/main" id="{042AE292-C586-CE7D-BEEC-19CF0B497B35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-2963" y="181984"/>
                      <a:ext cx="284480" cy="21209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rot="0" vert="horz" wrap="square" lIns="0" tIns="0" rIns="0" bIns="0" anchor="t" anchorCtr="0">
                      <a:noAutofit/>
                    </a:bodyPr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kumimoji="0" lang="en-US" altLang="zh-TW" sz="600" b="0" i="1" u="none" strike="noStrike" kern="1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C000">
                                    <a:lumMod val="50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𝑣𝑖𝑑𝑒𝑜</m:t>
                            </m:r>
                          </m:oMath>
                        </m:oMathPara>
                      </a14:m>
                      <a:endParaRPr kumimoji="0" lang="zh-TW" altLang="en-US" sz="6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rgbClr val="FFC000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336" name="文字方塊 2">
                      <a:extLst>
                        <a:ext uri="{FF2B5EF4-FFF2-40B4-BE49-F238E27FC236}">
                          <a16:creationId xmlns:a16="http://schemas.microsoft.com/office/drawing/2014/main" id="{042AE292-C586-CE7D-BEEC-19CF0B497B35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-2963" y="181984"/>
                      <a:ext cx="284480" cy="212090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2564" r="-5128"/>
                      </a:stretch>
                    </a:blip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/>
                    <a:lstStyle/>
                    <a:p>
                      <a:r>
                        <a:rPr lang="zh-TW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pic>
            <p:nvPicPr>
              <p:cNvPr id="261" name="Picture 177" descr="shokunin-modern-touch-phone-mobile (1)">
                <a:extLst>
                  <a:ext uri="{FF2B5EF4-FFF2-40B4-BE49-F238E27FC236}">
                    <a16:creationId xmlns:a16="http://schemas.microsoft.com/office/drawing/2014/main" id="{AE8F4B2A-3763-9DCE-FF1E-B2111BA64A2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77504" y="5073883"/>
                <a:ext cx="192242" cy="37112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18" name="Picture 177" descr="shokunin-modern-touch-phone-mobile (1)">
                <a:extLst>
                  <a:ext uri="{FF2B5EF4-FFF2-40B4-BE49-F238E27FC236}">
                    <a16:creationId xmlns:a16="http://schemas.microsoft.com/office/drawing/2014/main" id="{F244529B-ADF2-174C-E7D2-35A9BEA477F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16614" y="4633807"/>
                <a:ext cx="167438" cy="37112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16" name="直線接點 315">
                <a:extLst>
                  <a:ext uri="{FF2B5EF4-FFF2-40B4-BE49-F238E27FC236}">
                    <a16:creationId xmlns:a16="http://schemas.microsoft.com/office/drawing/2014/main" id="{46058839-B7A3-9D36-89E3-ADEE32D986E8}"/>
                  </a:ext>
                </a:extLst>
              </p:cNvPr>
              <p:cNvCxnSpPr>
                <a:cxnSpLocks/>
                <a:endCxn id="317" idx="3"/>
              </p:cNvCxnSpPr>
              <p:nvPr/>
            </p:nvCxnSpPr>
            <p:spPr>
              <a:xfrm flipH="1">
                <a:off x="8528516" y="4912197"/>
                <a:ext cx="630714" cy="524099"/>
              </a:xfrm>
              <a:prstGeom prst="line">
                <a:avLst/>
              </a:prstGeom>
              <a:ln w="57150">
                <a:solidFill>
                  <a:srgbClr val="00206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17" name="Picture 177" descr="shokunin-modern-touch-phone-mobile (1)">
                <a:extLst>
                  <a:ext uri="{FF2B5EF4-FFF2-40B4-BE49-F238E27FC236}">
                    <a16:creationId xmlns:a16="http://schemas.microsoft.com/office/drawing/2014/main" id="{9E6CB671-E8FF-892E-D024-A0720EC6C4E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61078" y="5250735"/>
                <a:ext cx="167438" cy="37112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41" name="直線接點 340">
                <a:extLst>
                  <a:ext uri="{FF2B5EF4-FFF2-40B4-BE49-F238E27FC236}">
                    <a16:creationId xmlns:a16="http://schemas.microsoft.com/office/drawing/2014/main" id="{60727BE9-5D9A-35ED-A45A-9E8CA3E37693}"/>
                  </a:ext>
                </a:extLst>
              </p:cNvPr>
              <p:cNvCxnSpPr>
                <a:cxnSpLocks/>
                <a:endCxn id="342" idx="0"/>
              </p:cNvCxnSpPr>
              <p:nvPr/>
            </p:nvCxnSpPr>
            <p:spPr>
              <a:xfrm flipH="1">
                <a:off x="9956110" y="4128156"/>
                <a:ext cx="421711" cy="844189"/>
              </a:xfrm>
              <a:prstGeom prst="line">
                <a:avLst/>
              </a:prstGeom>
              <a:ln w="57150">
                <a:solidFill>
                  <a:srgbClr val="002060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42" name="Picture 177" descr="shokunin-modern-touch-phone-mobile (1)">
                <a:extLst>
                  <a:ext uri="{FF2B5EF4-FFF2-40B4-BE49-F238E27FC236}">
                    <a16:creationId xmlns:a16="http://schemas.microsoft.com/office/drawing/2014/main" id="{F9A7D65C-31D4-9C4D-AA99-B122F6BCBC2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72391" y="4972345"/>
                <a:ext cx="167438" cy="37112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cxnSp>
          <p:nvCxnSpPr>
            <p:cNvPr id="315" name="直線單箭頭接點 314">
              <a:extLst>
                <a:ext uri="{FF2B5EF4-FFF2-40B4-BE49-F238E27FC236}">
                  <a16:creationId xmlns:a16="http://schemas.microsoft.com/office/drawing/2014/main" id="{B5B2B605-CC98-D67D-F9CA-BA07C5DA977C}"/>
                </a:ext>
              </a:extLst>
            </p:cNvPr>
            <p:cNvCxnSpPr>
              <a:cxnSpLocks/>
            </p:cNvCxnSpPr>
            <p:nvPr/>
          </p:nvCxnSpPr>
          <p:spPr>
            <a:xfrm>
              <a:off x="3717730" y="2536923"/>
              <a:ext cx="1526871" cy="498581"/>
            </a:xfrm>
            <a:prstGeom prst="straightConnector1">
              <a:avLst/>
            </a:prstGeom>
            <a:ln w="38100">
              <a:solidFill>
                <a:srgbClr val="CC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3" name="直線單箭頭接點 342">
              <a:extLst>
                <a:ext uri="{FF2B5EF4-FFF2-40B4-BE49-F238E27FC236}">
                  <a16:creationId xmlns:a16="http://schemas.microsoft.com/office/drawing/2014/main" id="{C5643722-5255-7331-4847-17FB368A4AC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49890" y="2192662"/>
              <a:ext cx="1179604" cy="607511"/>
            </a:xfrm>
            <a:prstGeom prst="straightConnector1">
              <a:avLst/>
            </a:prstGeom>
            <a:ln w="38100">
              <a:solidFill>
                <a:srgbClr val="CC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4" name="直線單箭頭接點 343">
              <a:extLst>
                <a:ext uri="{FF2B5EF4-FFF2-40B4-BE49-F238E27FC236}">
                  <a16:creationId xmlns:a16="http://schemas.microsoft.com/office/drawing/2014/main" id="{CAE53617-9A62-F1EA-DE59-F3AD0026852F}"/>
                </a:ext>
              </a:extLst>
            </p:cNvPr>
            <p:cNvCxnSpPr>
              <a:cxnSpLocks/>
            </p:cNvCxnSpPr>
            <p:nvPr/>
          </p:nvCxnSpPr>
          <p:spPr>
            <a:xfrm>
              <a:off x="8061899" y="2752507"/>
              <a:ext cx="1868989" cy="1412225"/>
            </a:xfrm>
            <a:prstGeom prst="straightConnector1">
              <a:avLst/>
            </a:prstGeom>
            <a:ln w="38100">
              <a:solidFill>
                <a:srgbClr val="CC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直線單箭頭接點 345">
              <a:extLst>
                <a:ext uri="{FF2B5EF4-FFF2-40B4-BE49-F238E27FC236}">
                  <a16:creationId xmlns:a16="http://schemas.microsoft.com/office/drawing/2014/main" id="{9309AFA3-AE94-1B26-912D-8F698D56600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454681" y="4373298"/>
              <a:ext cx="337306" cy="604689"/>
            </a:xfrm>
            <a:prstGeom prst="straightConnector1">
              <a:avLst/>
            </a:prstGeom>
            <a:ln w="38100">
              <a:solidFill>
                <a:srgbClr val="CC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文字方塊 4">
            <a:extLst>
              <a:ext uri="{FF2B5EF4-FFF2-40B4-BE49-F238E27FC236}">
                <a16:creationId xmlns:a16="http://schemas.microsoft.com/office/drawing/2014/main" id="{3D7A6F2C-0C84-848A-48B6-55AD529BBE32}"/>
              </a:ext>
            </a:extLst>
          </p:cNvPr>
          <p:cNvSpPr txBox="1"/>
          <p:nvPr/>
        </p:nvSpPr>
        <p:spPr>
          <a:xfrm>
            <a:off x="5126057" y="5922956"/>
            <a:ext cx="16561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Source city</a:t>
            </a:r>
            <a:endParaRPr lang="zh-TW" altLang="en-US" sz="2400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8BC084D8-61D8-303A-BED2-FD1E13211B9B}"/>
              </a:ext>
            </a:extLst>
          </p:cNvPr>
          <p:cNvSpPr txBox="1"/>
          <p:nvPr/>
        </p:nvSpPr>
        <p:spPr>
          <a:xfrm>
            <a:off x="10092192" y="5928546"/>
            <a:ext cx="28229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Destination city</a:t>
            </a:r>
            <a:endParaRPr lang="zh-TW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9899397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226F55DF-244D-57D0-D1E5-70CA4B95BA0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Data Delivery Path Division</a:t>
            </a:r>
            <a:endParaRPr lang="zh-TW" altLang="en-US" dirty="0">
              <a:effectLst/>
            </a:endParaRP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9F48336-501D-12B0-8019-BB18747464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</p:txBody>
      </p:sp>
      <p:grpSp>
        <p:nvGrpSpPr>
          <p:cNvPr id="790" name="群組 789">
            <a:extLst>
              <a:ext uri="{FF2B5EF4-FFF2-40B4-BE49-F238E27FC236}">
                <a16:creationId xmlns:a16="http://schemas.microsoft.com/office/drawing/2014/main" id="{9E8C24A5-B826-365A-7C77-800CC288A06A}"/>
              </a:ext>
            </a:extLst>
          </p:cNvPr>
          <p:cNvGrpSpPr>
            <a:grpSpLocks noChangeAspect="1"/>
          </p:cNvGrpSpPr>
          <p:nvPr/>
        </p:nvGrpSpPr>
        <p:grpSpPr>
          <a:xfrm>
            <a:off x="428697" y="2365609"/>
            <a:ext cx="3473672" cy="3273692"/>
            <a:chOff x="1679718" y="2188375"/>
            <a:chExt cx="3654299" cy="3443920"/>
          </a:xfrm>
        </p:grpSpPr>
        <p:grpSp>
          <p:nvGrpSpPr>
            <p:cNvPr id="288" name="群組 287">
              <a:extLst>
                <a:ext uri="{FF2B5EF4-FFF2-40B4-BE49-F238E27FC236}">
                  <a16:creationId xmlns:a16="http://schemas.microsoft.com/office/drawing/2014/main" id="{94E1DEB7-28DF-C480-4702-45B71C6EDC93}"/>
                </a:ext>
              </a:extLst>
            </p:cNvPr>
            <p:cNvGrpSpPr/>
            <p:nvPr/>
          </p:nvGrpSpPr>
          <p:grpSpPr>
            <a:xfrm>
              <a:off x="1679718" y="4537679"/>
              <a:ext cx="3654299" cy="1094616"/>
              <a:chOff x="-182944" y="4323347"/>
              <a:chExt cx="5196373" cy="1556531"/>
            </a:xfrm>
          </p:grpSpPr>
          <p:sp>
            <p:nvSpPr>
              <p:cNvPr id="530" name="橢圓 529">
                <a:extLst>
                  <a:ext uri="{FF2B5EF4-FFF2-40B4-BE49-F238E27FC236}">
                    <a16:creationId xmlns:a16="http://schemas.microsoft.com/office/drawing/2014/main" id="{CAD8908C-D296-4196-7F1F-2C1C86E282C0}"/>
                  </a:ext>
                </a:extLst>
              </p:cNvPr>
              <p:cNvSpPr/>
              <p:nvPr/>
            </p:nvSpPr>
            <p:spPr>
              <a:xfrm>
                <a:off x="78446" y="4763243"/>
                <a:ext cx="4060103" cy="921188"/>
              </a:xfrm>
              <a:prstGeom prst="ellipse">
                <a:avLst/>
              </a:prstGeom>
              <a:solidFill>
                <a:srgbClr val="70AD47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31" name="橢圓 530">
                <a:extLst>
                  <a:ext uri="{FF2B5EF4-FFF2-40B4-BE49-F238E27FC236}">
                    <a16:creationId xmlns:a16="http://schemas.microsoft.com/office/drawing/2014/main" id="{4F728585-7704-7DBF-C637-CDB173420879}"/>
                  </a:ext>
                </a:extLst>
              </p:cNvPr>
              <p:cNvSpPr/>
              <p:nvPr/>
            </p:nvSpPr>
            <p:spPr>
              <a:xfrm>
                <a:off x="911702" y="4872278"/>
                <a:ext cx="4101727" cy="1007600"/>
              </a:xfrm>
              <a:prstGeom prst="ellipse">
                <a:avLst/>
              </a:prstGeom>
              <a:solidFill>
                <a:srgbClr val="70AD47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32" name="橢圓 531">
                <a:extLst>
                  <a:ext uri="{FF2B5EF4-FFF2-40B4-BE49-F238E27FC236}">
                    <a16:creationId xmlns:a16="http://schemas.microsoft.com/office/drawing/2014/main" id="{218367BD-E300-84A7-1388-383EBBA7FE62}"/>
                  </a:ext>
                </a:extLst>
              </p:cNvPr>
              <p:cNvSpPr/>
              <p:nvPr/>
            </p:nvSpPr>
            <p:spPr>
              <a:xfrm>
                <a:off x="-182944" y="4323347"/>
                <a:ext cx="4060105" cy="921188"/>
              </a:xfrm>
              <a:prstGeom prst="ellipse">
                <a:avLst/>
              </a:prstGeom>
              <a:solidFill>
                <a:srgbClr val="70AD47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533" name="橢圓 532">
                <a:extLst>
                  <a:ext uri="{FF2B5EF4-FFF2-40B4-BE49-F238E27FC236}">
                    <a16:creationId xmlns:a16="http://schemas.microsoft.com/office/drawing/2014/main" id="{314DE6D0-E47F-E793-026F-394578B51C8C}"/>
                  </a:ext>
                </a:extLst>
              </p:cNvPr>
              <p:cNvSpPr/>
              <p:nvPr/>
            </p:nvSpPr>
            <p:spPr>
              <a:xfrm>
                <a:off x="837322" y="4323919"/>
                <a:ext cx="4060103" cy="921188"/>
              </a:xfrm>
              <a:prstGeom prst="ellipse">
                <a:avLst/>
              </a:prstGeom>
              <a:solidFill>
                <a:srgbClr val="70AD47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  <p:cxnSp>
          <p:nvCxnSpPr>
            <p:cNvPr id="291" name="直線接點 290">
              <a:extLst>
                <a:ext uri="{FF2B5EF4-FFF2-40B4-BE49-F238E27FC236}">
                  <a16:creationId xmlns:a16="http://schemas.microsoft.com/office/drawing/2014/main" id="{5602850A-ED2F-439E-EFE6-1013820F679B}"/>
                </a:ext>
              </a:extLst>
            </p:cNvPr>
            <p:cNvCxnSpPr>
              <a:cxnSpLocks/>
              <a:endCxn id="448" idx="8"/>
            </p:cNvCxnSpPr>
            <p:nvPr/>
          </p:nvCxnSpPr>
          <p:spPr>
            <a:xfrm flipH="1">
              <a:off x="2494196" y="3005051"/>
              <a:ext cx="1132616" cy="130043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292" name="直線接點 291">
              <a:extLst>
                <a:ext uri="{FF2B5EF4-FFF2-40B4-BE49-F238E27FC236}">
                  <a16:creationId xmlns:a16="http://schemas.microsoft.com/office/drawing/2014/main" id="{FA9CBCAE-1627-08B6-7936-A0800C14794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75124" y="3052826"/>
              <a:ext cx="54107" cy="140562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pic>
          <p:nvPicPr>
            <p:cNvPr id="293" name="Picture 177" descr="shokunin-modern-touch-phone-mobile (1)">
              <a:extLst>
                <a:ext uri="{FF2B5EF4-FFF2-40B4-BE49-F238E27FC236}">
                  <a16:creationId xmlns:a16="http://schemas.microsoft.com/office/drawing/2014/main" id="{E2A609A6-57E1-965F-6E73-88CFA315D3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8924" y="4377710"/>
              <a:ext cx="117749" cy="260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94" name="直線接點 293">
              <a:extLst>
                <a:ext uri="{FF2B5EF4-FFF2-40B4-BE49-F238E27FC236}">
                  <a16:creationId xmlns:a16="http://schemas.microsoft.com/office/drawing/2014/main" id="{341C34B2-C57B-E40E-602F-978815F57594}"/>
                </a:ext>
              </a:extLst>
            </p:cNvPr>
            <p:cNvCxnSpPr>
              <a:cxnSpLocks/>
            </p:cNvCxnSpPr>
            <p:nvPr/>
          </p:nvCxnSpPr>
          <p:spPr>
            <a:xfrm>
              <a:off x="3757075" y="3043449"/>
              <a:ext cx="578243" cy="1410595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grpSp>
          <p:nvGrpSpPr>
            <p:cNvPr id="295" name="群組 294">
              <a:extLst>
                <a:ext uri="{FF2B5EF4-FFF2-40B4-BE49-F238E27FC236}">
                  <a16:creationId xmlns:a16="http://schemas.microsoft.com/office/drawing/2014/main" id="{2A0D8CAA-40B9-1F59-4698-EBCA0194EAFC}"/>
                </a:ext>
              </a:extLst>
            </p:cNvPr>
            <p:cNvGrpSpPr>
              <a:grpSpLocks noChangeAspect="1"/>
            </p:cNvGrpSpPr>
            <p:nvPr/>
          </p:nvGrpSpPr>
          <p:grpSpPr>
            <a:xfrm flipH="1">
              <a:off x="2080324" y="4483998"/>
              <a:ext cx="696140" cy="335016"/>
              <a:chOff x="5014913" y="4573588"/>
              <a:chExt cx="812800" cy="369888"/>
            </a:xfrm>
          </p:grpSpPr>
          <p:sp>
            <p:nvSpPr>
              <p:cNvPr id="525" name="Freeform 157">
                <a:extLst>
                  <a:ext uri="{FF2B5EF4-FFF2-40B4-BE49-F238E27FC236}">
                    <a16:creationId xmlns:a16="http://schemas.microsoft.com/office/drawing/2014/main" id="{DBC90E37-D9B9-A790-44E7-5A69BD999E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4913" y="4711701"/>
                <a:ext cx="812800" cy="161925"/>
              </a:xfrm>
              <a:custGeom>
                <a:avLst/>
                <a:gdLst>
                  <a:gd name="T0" fmla="*/ 56 w 614"/>
                  <a:gd name="T1" fmla="*/ 121 h 123"/>
                  <a:gd name="T2" fmla="*/ 0 w 614"/>
                  <a:gd name="T3" fmla="*/ 62 h 123"/>
                  <a:gd name="T4" fmla="*/ 62 w 614"/>
                  <a:gd name="T5" fmla="*/ 0 h 123"/>
                  <a:gd name="T6" fmla="*/ 553 w 614"/>
                  <a:gd name="T7" fmla="*/ 0 h 123"/>
                  <a:gd name="T8" fmla="*/ 614 w 614"/>
                  <a:gd name="T9" fmla="*/ 62 h 123"/>
                  <a:gd name="T10" fmla="*/ 553 w 614"/>
                  <a:gd name="T11" fmla="*/ 123 h 123"/>
                  <a:gd name="T12" fmla="*/ 553 w 614"/>
                  <a:gd name="T13" fmla="*/ 123 h 123"/>
                  <a:gd name="T14" fmla="*/ 551 w 614"/>
                  <a:gd name="T15" fmla="*/ 123 h 123"/>
                  <a:gd name="T16" fmla="*/ 553 w 614"/>
                  <a:gd name="T17" fmla="*/ 111 h 123"/>
                  <a:gd name="T18" fmla="*/ 491 w 614"/>
                  <a:gd name="T19" fmla="*/ 49 h 123"/>
                  <a:gd name="T20" fmla="*/ 429 w 614"/>
                  <a:gd name="T21" fmla="*/ 111 h 123"/>
                  <a:gd name="T22" fmla="*/ 431 w 614"/>
                  <a:gd name="T23" fmla="*/ 123 h 123"/>
                  <a:gd name="T24" fmla="*/ 192 w 614"/>
                  <a:gd name="T25" fmla="*/ 123 h 123"/>
                  <a:gd name="T26" fmla="*/ 194 w 614"/>
                  <a:gd name="T27" fmla="*/ 113 h 123"/>
                  <a:gd name="T28" fmla="*/ 132 w 614"/>
                  <a:gd name="T29" fmla="*/ 52 h 123"/>
                  <a:gd name="T30" fmla="*/ 72 w 614"/>
                  <a:gd name="T31" fmla="*/ 121 h 123"/>
                  <a:gd name="T32" fmla="*/ 56 w 614"/>
                  <a:gd name="T33" fmla="*/ 121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4" h="123">
                    <a:moveTo>
                      <a:pt x="56" y="121"/>
                    </a:moveTo>
                    <a:cubicBezTo>
                      <a:pt x="22" y="121"/>
                      <a:pt x="0" y="96"/>
                      <a:pt x="0" y="62"/>
                    </a:cubicBezTo>
                    <a:cubicBezTo>
                      <a:pt x="0" y="28"/>
                      <a:pt x="28" y="0"/>
                      <a:pt x="62" y="0"/>
                    </a:cubicBezTo>
                    <a:lnTo>
                      <a:pt x="553" y="0"/>
                    </a:lnTo>
                    <a:cubicBezTo>
                      <a:pt x="587" y="0"/>
                      <a:pt x="614" y="28"/>
                      <a:pt x="614" y="62"/>
                    </a:cubicBezTo>
                    <a:cubicBezTo>
                      <a:pt x="614" y="96"/>
                      <a:pt x="587" y="123"/>
                      <a:pt x="553" y="123"/>
                    </a:cubicBezTo>
                    <a:lnTo>
                      <a:pt x="553" y="123"/>
                    </a:lnTo>
                    <a:lnTo>
                      <a:pt x="551" y="123"/>
                    </a:lnTo>
                    <a:cubicBezTo>
                      <a:pt x="552" y="119"/>
                      <a:pt x="553" y="115"/>
                      <a:pt x="553" y="111"/>
                    </a:cubicBezTo>
                    <a:cubicBezTo>
                      <a:pt x="553" y="77"/>
                      <a:pt x="525" y="49"/>
                      <a:pt x="491" y="49"/>
                    </a:cubicBezTo>
                    <a:cubicBezTo>
                      <a:pt x="457" y="49"/>
                      <a:pt x="429" y="77"/>
                      <a:pt x="429" y="111"/>
                    </a:cubicBezTo>
                    <a:cubicBezTo>
                      <a:pt x="429" y="115"/>
                      <a:pt x="430" y="119"/>
                      <a:pt x="431" y="123"/>
                    </a:cubicBezTo>
                    <a:lnTo>
                      <a:pt x="192" y="123"/>
                    </a:lnTo>
                    <a:lnTo>
                      <a:pt x="194" y="113"/>
                    </a:lnTo>
                    <a:cubicBezTo>
                      <a:pt x="194" y="79"/>
                      <a:pt x="166" y="52"/>
                      <a:pt x="132" y="52"/>
                    </a:cubicBezTo>
                    <a:cubicBezTo>
                      <a:pt x="91" y="52"/>
                      <a:pt x="68" y="90"/>
                      <a:pt x="72" y="121"/>
                    </a:cubicBezTo>
                    <a:lnTo>
                      <a:pt x="56" y="121"/>
                    </a:lnTo>
                    <a:close/>
                  </a:path>
                </a:pathLst>
              </a:custGeom>
              <a:solidFill>
                <a:srgbClr val="FF50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6" name="Freeform 159">
                <a:extLst>
                  <a:ext uri="{FF2B5EF4-FFF2-40B4-BE49-F238E27FC236}">
                    <a16:creationId xmlns:a16="http://schemas.microsoft.com/office/drawing/2014/main" id="{0A1651FB-A392-5689-D11C-D86760B184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03826" y="4573588"/>
                <a:ext cx="504825" cy="138113"/>
              </a:xfrm>
              <a:custGeom>
                <a:avLst/>
                <a:gdLst>
                  <a:gd name="T0" fmla="*/ 318 w 318"/>
                  <a:gd name="T1" fmla="*/ 87 h 87"/>
                  <a:gd name="T2" fmla="*/ 239 w 318"/>
                  <a:gd name="T3" fmla="*/ 0 h 87"/>
                  <a:gd name="T4" fmla="*/ 85 w 318"/>
                  <a:gd name="T5" fmla="*/ 0 h 87"/>
                  <a:gd name="T6" fmla="*/ 0 w 318"/>
                  <a:gd name="T7" fmla="*/ 87 h 87"/>
                  <a:gd name="T8" fmla="*/ 318 w 318"/>
                  <a:gd name="T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8" h="87">
                    <a:moveTo>
                      <a:pt x="318" y="87"/>
                    </a:moveTo>
                    <a:lnTo>
                      <a:pt x="239" y="0"/>
                    </a:lnTo>
                    <a:lnTo>
                      <a:pt x="85" y="0"/>
                    </a:lnTo>
                    <a:lnTo>
                      <a:pt x="0" y="87"/>
                    </a:lnTo>
                    <a:lnTo>
                      <a:pt x="318" y="87"/>
                    </a:lnTo>
                    <a:close/>
                  </a:path>
                </a:pathLst>
              </a:custGeom>
              <a:solidFill>
                <a:srgbClr val="FF505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7" name="Oval 160">
                <a:extLst>
                  <a:ext uri="{FF2B5EF4-FFF2-40B4-BE49-F238E27FC236}">
                    <a16:creationId xmlns:a16="http://schemas.microsoft.com/office/drawing/2014/main" id="{39E942E2-C55C-47C2-AF38-82B48784A4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83238" y="4776788"/>
                <a:ext cx="163513" cy="161925"/>
              </a:xfrm>
              <a:prstGeom prst="ellipse">
                <a:avLst/>
              </a:prstGeom>
              <a:solidFill>
                <a:sysClr val="window" lastClr="FFFFFF">
                  <a:lumMod val="75000"/>
                </a:sys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8" name="Oval 161">
                <a:extLst>
                  <a:ext uri="{FF2B5EF4-FFF2-40B4-BE49-F238E27FC236}">
                    <a16:creationId xmlns:a16="http://schemas.microsoft.com/office/drawing/2014/main" id="{1B646588-21D3-82C8-C864-3BE2426454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163" y="4779963"/>
                <a:ext cx="163513" cy="163513"/>
              </a:xfrm>
              <a:prstGeom prst="ellipse">
                <a:avLst/>
              </a:prstGeom>
              <a:solidFill>
                <a:sysClr val="window" lastClr="FFFFFF">
                  <a:lumMod val="75000"/>
                </a:sys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9" name="Freeform 159">
                <a:extLst>
                  <a:ext uri="{FF2B5EF4-FFF2-40B4-BE49-F238E27FC236}">
                    <a16:creationId xmlns:a16="http://schemas.microsoft.com/office/drawing/2014/main" id="{892B09A9-7384-AC2D-98DA-B68B39CDD9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5794" y="4595284"/>
                <a:ext cx="366182" cy="100182"/>
              </a:xfrm>
              <a:custGeom>
                <a:avLst/>
                <a:gdLst>
                  <a:gd name="T0" fmla="*/ 318 w 318"/>
                  <a:gd name="T1" fmla="*/ 87 h 87"/>
                  <a:gd name="T2" fmla="*/ 239 w 318"/>
                  <a:gd name="T3" fmla="*/ 0 h 87"/>
                  <a:gd name="T4" fmla="*/ 85 w 318"/>
                  <a:gd name="T5" fmla="*/ 0 h 87"/>
                  <a:gd name="T6" fmla="*/ 0 w 318"/>
                  <a:gd name="T7" fmla="*/ 87 h 87"/>
                  <a:gd name="T8" fmla="*/ 318 w 318"/>
                  <a:gd name="T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8" h="87">
                    <a:moveTo>
                      <a:pt x="318" y="87"/>
                    </a:moveTo>
                    <a:lnTo>
                      <a:pt x="239" y="0"/>
                    </a:lnTo>
                    <a:lnTo>
                      <a:pt x="85" y="0"/>
                    </a:lnTo>
                    <a:lnTo>
                      <a:pt x="0" y="87"/>
                    </a:lnTo>
                    <a:lnTo>
                      <a:pt x="318" y="87"/>
                    </a:lnTo>
                    <a:close/>
                  </a:path>
                </a:pathLst>
              </a:custGeom>
              <a:solidFill>
                <a:sysClr val="window" lastClr="FFFFFF">
                  <a:lumMod val="95000"/>
                </a:sys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300" name="Group 4">
              <a:extLst>
                <a:ext uri="{FF2B5EF4-FFF2-40B4-BE49-F238E27FC236}">
                  <a16:creationId xmlns:a16="http://schemas.microsoft.com/office/drawing/2014/main" id="{CB3C4DEA-1C4F-EF6A-6C5D-4521278A9650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8124672">
              <a:off x="3302433" y="2188375"/>
              <a:ext cx="882972" cy="882958"/>
              <a:chOff x="2770" y="1441"/>
              <a:chExt cx="6261" cy="6260"/>
            </a:xfrm>
          </p:grpSpPr>
          <p:sp>
            <p:nvSpPr>
              <p:cNvPr id="491" name="Freeform 5">
                <a:extLst>
                  <a:ext uri="{FF2B5EF4-FFF2-40B4-BE49-F238E27FC236}">
                    <a16:creationId xmlns:a16="http://schemas.microsoft.com/office/drawing/2014/main" id="{1E69A73C-4EDE-9A35-643F-7F62D535D5F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536" y="2345"/>
                <a:ext cx="590" cy="590"/>
              </a:xfrm>
              <a:custGeom>
                <a:avLst/>
                <a:gdLst>
                  <a:gd name="T0" fmla="*/ 374650 w 590"/>
                  <a:gd name="T1" fmla="*/ 186690 h 590"/>
                  <a:gd name="T2" fmla="*/ 374015 w 590"/>
                  <a:gd name="T3" fmla="*/ 207010 h 590"/>
                  <a:gd name="T4" fmla="*/ 367030 w 590"/>
                  <a:gd name="T5" fmla="*/ 243205 h 590"/>
                  <a:gd name="T6" fmla="*/ 352425 w 590"/>
                  <a:gd name="T7" fmla="*/ 276860 h 590"/>
                  <a:gd name="T8" fmla="*/ 332740 w 590"/>
                  <a:gd name="T9" fmla="*/ 306705 h 590"/>
                  <a:gd name="T10" fmla="*/ 306705 w 590"/>
                  <a:gd name="T11" fmla="*/ 332105 h 590"/>
                  <a:gd name="T12" fmla="*/ 276860 w 590"/>
                  <a:gd name="T13" fmla="*/ 352425 h 590"/>
                  <a:gd name="T14" fmla="*/ 243205 w 590"/>
                  <a:gd name="T15" fmla="*/ 366395 h 590"/>
                  <a:gd name="T16" fmla="*/ 207010 w 590"/>
                  <a:gd name="T17" fmla="*/ 374015 h 590"/>
                  <a:gd name="T18" fmla="*/ 187960 w 590"/>
                  <a:gd name="T19" fmla="*/ 374650 h 590"/>
                  <a:gd name="T20" fmla="*/ 168910 w 590"/>
                  <a:gd name="T21" fmla="*/ 374015 h 590"/>
                  <a:gd name="T22" fmla="*/ 132080 w 590"/>
                  <a:gd name="T23" fmla="*/ 366395 h 590"/>
                  <a:gd name="T24" fmla="*/ 98425 w 590"/>
                  <a:gd name="T25" fmla="*/ 352425 h 590"/>
                  <a:gd name="T26" fmla="*/ 67945 w 590"/>
                  <a:gd name="T27" fmla="*/ 332105 h 590"/>
                  <a:gd name="T28" fmla="*/ 43180 w 590"/>
                  <a:gd name="T29" fmla="*/ 306705 h 590"/>
                  <a:gd name="T30" fmla="*/ 22860 w 590"/>
                  <a:gd name="T31" fmla="*/ 276860 h 590"/>
                  <a:gd name="T32" fmla="*/ 8890 w 590"/>
                  <a:gd name="T33" fmla="*/ 243205 h 590"/>
                  <a:gd name="T34" fmla="*/ 1270 w 590"/>
                  <a:gd name="T35" fmla="*/ 207010 h 590"/>
                  <a:gd name="T36" fmla="*/ 0 w 590"/>
                  <a:gd name="T37" fmla="*/ 186690 h 590"/>
                  <a:gd name="T38" fmla="*/ 1270 w 590"/>
                  <a:gd name="T39" fmla="*/ 167640 h 590"/>
                  <a:gd name="T40" fmla="*/ 8890 w 590"/>
                  <a:gd name="T41" fmla="*/ 131445 h 590"/>
                  <a:gd name="T42" fmla="*/ 22860 w 590"/>
                  <a:gd name="T43" fmla="*/ 97790 h 590"/>
                  <a:gd name="T44" fmla="*/ 43180 w 590"/>
                  <a:gd name="T45" fmla="*/ 67945 h 590"/>
                  <a:gd name="T46" fmla="*/ 67945 w 590"/>
                  <a:gd name="T47" fmla="*/ 42545 h 590"/>
                  <a:gd name="T48" fmla="*/ 98425 w 590"/>
                  <a:gd name="T49" fmla="*/ 22225 h 590"/>
                  <a:gd name="T50" fmla="*/ 132080 w 590"/>
                  <a:gd name="T51" fmla="*/ 8255 h 590"/>
                  <a:gd name="T52" fmla="*/ 168910 w 590"/>
                  <a:gd name="T53" fmla="*/ 635 h 590"/>
                  <a:gd name="T54" fmla="*/ 187960 w 590"/>
                  <a:gd name="T55" fmla="*/ 0 h 590"/>
                  <a:gd name="T56" fmla="*/ 207010 w 590"/>
                  <a:gd name="T57" fmla="*/ 635 h 590"/>
                  <a:gd name="T58" fmla="*/ 243205 w 590"/>
                  <a:gd name="T59" fmla="*/ 8255 h 590"/>
                  <a:gd name="T60" fmla="*/ 276860 w 590"/>
                  <a:gd name="T61" fmla="*/ 22225 h 590"/>
                  <a:gd name="T62" fmla="*/ 306705 w 590"/>
                  <a:gd name="T63" fmla="*/ 42545 h 590"/>
                  <a:gd name="T64" fmla="*/ 332740 w 590"/>
                  <a:gd name="T65" fmla="*/ 67945 h 590"/>
                  <a:gd name="T66" fmla="*/ 352425 w 590"/>
                  <a:gd name="T67" fmla="*/ 97790 h 590"/>
                  <a:gd name="T68" fmla="*/ 367030 w 590"/>
                  <a:gd name="T69" fmla="*/ 131445 h 590"/>
                  <a:gd name="T70" fmla="*/ 374015 w 590"/>
                  <a:gd name="T71" fmla="*/ 167640 h 590"/>
                  <a:gd name="T72" fmla="*/ 374650 w 590"/>
                  <a:gd name="T73" fmla="*/ 186690 h 5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90" h="590">
                    <a:moveTo>
                      <a:pt x="590" y="294"/>
                    </a:moveTo>
                    <a:lnTo>
                      <a:pt x="589" y="326"/>
                    </a:lnTo>
                    <a:lnTo>
                      <a:pt x="578" y="383"/>
                    </a:lnTo>
                    <a:lnTo>
                      <a:pt x="555" y="436"/>
                    </a:lnTo>
                    <a:lnTo>
                      <a:pt x="524" y="483"/>
                    </a:lnTo>
                    <a:lnTo>
                      <a:pt x="483" y="523"/>
                    </a:lnTo>
                    <a:lnTo>
                      <a:pt x="436" y="555"/>
                    </a:lnTo>
                    <a:lnTo>
                      <a:pt x="383" y="577"/>
                    </a:lnTo>
                    <a:lnTo>
                      <a:pt x="326" y="589"/>
                    </a:lnTo>
                    <a:lnTo>
                      <a:pt x="296" y="590"/>
                    </a:lnTo>
                    <a:lnTo>
                      <a:pt x="266" y="589"/>
                    </a:lnTo>
                    <a:lnTo>
                      <a:pt x="208" y="577"/>
                    </a:lnTo>
                    <a:lnTo>
                      <a:pt x="155" y="555"/>
                    </a:lnTo>
                    <a:lnTo>
                      <a:pt x="107" y="523"/>
                    </a:lnTo>
                    <a:lnTo>
                      <a:pt x="68" y="483"/>
                    </a:lnTo>
                    <a:lnTo>
                      <a:pt x="36" y="436"/>
                    </a:lnTo>
                    <a:lnTo>
                      <a:pt x="14" y="383"/>
                    </a:lnTo>
                    <a:lnTo>
                      <a:pt x="2" y="326"/>
                    </a:lnTo>
                    <a:lnTo>
                      <a:pt x="0" y="294"/>
                    </a:lnTo>
                    <a:lnTo>
                      <a:pt x="2" y="264"/>
                    </a:lnTo>
                    <a:lnTo>
                      <a:pt x="14" y="207"/>
                    </a:lnTo>
                    <a:lnTo>
                      <a:pt x="36" y="154"/>
                    </a:lnTo>
                    <a:lnTo>
                      <a:pt x="68" y="107"/>
                    </a:lnTo>
                    <a:lnTo>
                      <a:pt x="107" y="67"/>
                    </a:lnTo>
                    <a:lnTo>
                      <a:pt x="155" y="35"/>
                    </a:lnTo>
                    <a:lnTo>
                      <a:pt x="208" y="13"/>
                    </a:lnTo>
                    <a:lnTo>
                      <a:pt x="266" y="1"/>
                    </a:lnTo>
                    <a:lnTo>
                      <a:pt x="296" y="0"/>
                    </a:lnTo>
                    <a:lnTo>
                      <a:pt x="326" y="1"/>
                    </a:lnTo>
                    <a:lnTo>
                      <a:pt x="383" y="13"/>
                    </a:lnTo>
                    <a:lnTo>
                      <a:pt x="436" y="35"/>
                    </a:lnTo>
                    <a:lnTo>
                      <a:pt x="483" y="67"/>
                    </a:lnTo>
                    <a:lnTo>
                      <a:pt x="524" y="107"/>
                    </a:lnTo>
                    <a:lnTo>
                      <a:pt x="555" y="154"/>
                    </a:lnTo>
                    <a:lnTo>
                      <a:pt x="578" y="207"/>
                    </a:lnTo>
                    <a:lnTo>
                      <a:pt x="589" y="264"/>
                    </a:lnTo>
                    <a:lnTo>
                      <a:pt x="590" y="294"/>
                    </a:lnTo>
                    <a:close/>
                  </a:path>
                </a:pathLst>
              </a:custGeom>
              <a:solidFill>
                <a:srgbClr val="61CC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92" name="Freeform 6">
                <a:extLst>
                  <a:ext uri="{FF2B5EF4-FFF2-40B4-BE49-F238E27FC236}">
                    <a16:creationId xmlns:a16="http://schemas.microsoft.com/office/drawing/2014/main" id="{BFA88D3E-74BE-D79E-D6A4-0E495541124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23" y="2346"/>
                <a:ext cx="503" cy="502"/>
              </a:xfrm>
              <a:custGeom>
                <a:avLst/>
                <a:gdLst>
                  <a:gd name="T0" fmla="*/ 0 w 503"/>
                  <a:gd name="T1" fmla="*/ 54610 h 502"/>
                  <a:gd name="T2" fmla="*/ 14605 w 503"/>
                  <a:gd name="T3" fmla="*/ 41275 h 502"/>
                  <a:gd name="T4" fmla="*/ 45085 w 503"/>
                  <a:gd name="T5" fmla="*/ 20955 h 502"/>
                  <a:gd name="T6" fmla="*/ 79375 w 503"/>
                  <a:gd name="T7" fmla="*/ 6985 h 502"/>
                  <a:gd name="T8" fmla="*/ 114300 w 503"/>
                  <a:gd name="T9" fmla="*/ 0 h 502"/>
                  <a:gd name="T10" fmla="*/ 149860 w 503"/>
                  <a:gd name="T11" fmla="*/ 0 h 502"/>
                  <a:gd name="T12" fmla="*/ 186055 w 503"/>
                  <a:gd name="T13" fmla="*/ 6985 h 502"/>
                  <a:gd name="T14" fmla="*/ 219710 w 503"/>
                  <a:gd name="T15" fmla="*/ 20955 h 502"/>
                  <a:gd name="T16" fmla="*/ 250825 w 503"/>
                  <a:gd name="T17" fmla="*/ 41275 h 502"/>
                  <a:gd name="T18" fmla="*/ 264160 w 503"/>
                  <a:gd name="T19" fmla="*/ 54610 h 502"/>
                  <a:gd name="T20" fmla="*/ 278130 w 503"/>
                  <a:gd name="T21" fmla="*/ 67945 h 502"/>
                  <a:gd name="T22" fmla="*/ 299085 w 503"/>
                  <a:gd name="T23" fmla="*/ 99695 h 502"/>
                  <a:gd name="T24" fmla="*/ 312420 w 503"/>
                  <a:gd name="T25" fmla="*/ 132715 h 502"/>
                  <a:gd name="T26" fmla="*/ 319405 w 503"/>
                  <a:gd name="T27" fmla="*/ 168910 h 502"/>
                  <a:gd name="T28" fmla="*/ 319405 w 503"/>
                  <a:gd name="T29" fmla="*/ 204470 h 502"/>
                  <a:gd name="T30" fmla="*/ 312420 w 503"/>
                  <a:gd name="T31" fmla="*/ 240665 h 502"/>
                  <a:gd name="T32" fmla="*/ 299085 w 503"/>
                  <a:gd name="T33" fmla="*/ 273685 h 502"/>
                  <a:gd name="T34" fmla="*/ 278130 w 503"/>
                  <a:gd name="T35" fmla="*/ 305435 h 502"/>
                  <a:gd name="T36" fmla="*/ 264160 w 503"/>
                  <a:gd name="T37" fmla="*/ 318770 h 50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03" h="502">
                    <a:moveTo>
                      <a:pt x="0" y="86"/>
                    </a:moveTo>
                    <a:lnTo>
                      <a:pt x="23" y="65"/>
                    </a:lnTo>
                    <a:lnTo>
                      <a:pt x="71" y="33"/>
                    </a:lnTo>
                    <a:lnTo>
                      <a:pt x="125" y="11"/>
                    </a:lnTo>
                    <a:lnTo>
                      <a:pt x="180" y="0"/>
                    </a:lnTo>
                    <a:lnTo>
                      <a:pt x="236" y="0"/>
                    </a:lnTo>
                    <a:lnTo>
                      <a:pt x="293" y="11"/>
                    </a:lnTo>
                    <a:lnTo>
                      <a:pt x="346" y="33"/>
                    </a:lnTo>
                    <a:lnTo>
                      <a:pt x="395" y="65"/>
                    </a:lnTo>
                    <a:lnTo>
                      <a:pt x="416" y="86"/>
                    </a:lnTo>
                    <a:lnTo>
                      <a:pt x="438" y="107"/>
                    </a:lnTo>
                    <a:lnTo>
                      <a:pt x="471" y="157"/>
                    </a:lnTo>
                    <a:lnTo>
                      <a:pt x="492" y="209"/>
                    </a:lnTo>
                    <a:lnTo>
                      <a:pt x="503" y="266"/>
                    </a:lnTo>
                    <a:lnTo>
                      <a:pt x="503" y="322"/>
                    </a:lnTo>
                    <a:lnTo>
                      <a:pt x="492" y="379"/>
                    </a:lnTo>
                    <a:lnTo>
                      <a:pt x="471" y="431"/>
                    </a:lnTo>
                    <a:lnTo>
                      <a:pt x="438" y="481"/>
                    </a:lnTo>
                    <a:lnTo>
                      <a:pt x="416" y="50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93" name="Freeform 7">
                <a:extLst>
                  <a:ext uri="{FF2B5EF4-FFF2-40B4-BE49-F238E27FC236}">
                    <a16:creationId xmlns:a16="http://schemas.microsoft.com/office/drawing/2014/main" id="{C88DA2C6-E20F-9577-F583-33291D5D908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38" y="3543"/>
                <a:ext cx="1990" cy="1991"/>
              </a:xfrm>
              <a:custGeom>
                <a:avLst/>
                <a:gdLst>
                  <a:gd name="T0" fmla="*/ 1263650 w 1990"/>
                  <a:gd name="T1" fmla="*/ 808990 h 1991"/>
                  <a:gd name="T2" fmla="*/ 1111250 w 1990"/>
                  <a:gd name="T3" fmla="*/ 961390 h 1991"/>
                  <a:gd name="T4" fmla="*/ 920115 w 1990"/>
                  <a:gd name="T5" fmla="*/ 1152525 h 1991"/>
                  <a:gd name="T6" fmla="*/ 808355 w 1990"/>
                  <a:gd name="T7" fmla="*/ 1264285 h 1991"/>
                  <a:gd name="T8" fmla="*/ 799465 w 1990"/>
                  <a:gd name="T9" fmla="*/ 1254125 h 1991"/>
                  <a:gd name="T10" fmla="*/ 0 w 1990"/>
                  <a:gd name="T11" fmla="*/ 455295 h 1991"/>
                  <a:gd name="T12" fmla="*/ 111760 w 1990"/>
                  <a:gd name="T13" fmla="*/ 343535 h 1991"/>
                  <a:gd name="T14" fmla="*/ 302260 w 1990"/>
                  <a:gd name="T15" fmla="*/ 153035 h 1991"/>
                  <a:gd name="T16" fmla="*/ 454660 w 1990"/>
                  <a:gd name="T17" fmla="*/ 0 h 1991"/>
                  <a:gd name="T18" fmla="*/ 1253490 w 1990"/>
                  <a:gd name="T19" fmla="*/ 799465 h 1991"/>
                  <a:gd name="T20" fmla="*/ 1263650 w 1990"/>
                  <a:gd name="T21" fmla="*/ 808990 h 199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990" h="1991">
                    <a:moveTo>
                      <a:pt x="1990" y="1274"/>
                    </a:moveTo>
                    <a:lnTo>
                      <a:pt x="1750" y="1514"/>
                    </a:lnTo>
                    <a:lnTo>
                      <a:pt x="1449" y="1815"/>
                    </a:lnTo>
                    <a:lnTo>
                      <a:pt x="1273" y="1991"/>
                    </a:lnTo>
                    <a:lnTo>
                      <a:pt x="1259" y="1975"/>
                    </a:lnTo>
                    <a:lnTo>
                      <a:pt x="0" y="717"/>
                    </a:lnTo>
                    <a:lnTo>
                      <a:pt x="176" y="541"/>
                    </a:lnTo>
                    <a:lnTo>
                      <a:pt x="476" y="241"/>
                    </a:lnTo>
                    <a:lnTo>
                      <a:pt x="716" y="0"/>
                    </a:lnTo>
                    <a:lnTo>
                      <a:pt x="1974" y="1259"/>
                    </a:lnTo>
                    <a:lnTo>
                      <a:pt x="1990" y="1274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94" name="Freeform 8">
                <a:extLst>
                  <a:ext uri="{FF2B5EF4-FFF2-40B4-BE49-F238E27FC236}">
                    <a16:creationId xmlns:a16="http://schemas.microsoft.com/office/drawing/2014/main" id="{D2A56E12-085A-1E30-D51F-E131E0C65EA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004" y="2978"/>
                <a:ext cx="1490" cy="1485"/>
              </a:xfrm>
              <a:custGeom>
                <a:avLst/>
                <a:gdLst>
                  <a:gd name="T0" fmla="*/ 887095 w 1490"/>
                  <a:gd name="T1" fmla="*/ 316865 h 1485"/>
                  <a:gd name="T2" fmla="*/ 904240 w 1490"/>
                  <a:gd name="T3" fmla="*/ 354965 h 1485"/>
                  <a:gd name="T4" fmla="*/ 930275 w 1490"/>
                  <a:gd name="T5" fmla="*/ 433705 h 1485"/>
                  <a:gd name="T6" fmla="*/ 944245 w 1490"/>
                  <a:gd name="T7" fmla="*/ 515620 h 1485"/>
                  <a:gd name="T8" fmla="*/ 946150 w 1490"/>
                  <a:gd name="T9" fmla="*/ 597535 h 1485"/>
                  <a:gd name="T10" fmla="*/ 936625 w 1490"/>
                  <a:gd name="T11" fmla="*/ 680085 h 1485"/>
                  <a:gd name="T12" fmla="*/ 915035 w 1490"/>
                  <a:gd name="T13" fmla="*/ 760095 h 1485"/>
                  <a:gd name="T14" fmla="*/ 881380 w 1490"/>
                  <a:gd name="T15" fmla="*/ 836930 h 1485"/>
                  <a:gd name="T16" fmla="*/ 836930 w 1490"/>
                  <a:gd name="T17" fmla="*/ 909320 h 1485"/>
                  <a:gd name="T18" fmla="*/ 808990 w 1490"/>
                  <a:gd name="T19" fmla="*/ 942975 h 1485"/>
                  <a:gd name="T20" fmla="*/ 798195 w 1490"/>
                  <a:gd name="T21" fmla="*/ 937260 h 1485"/>
                  <a:gd name="T22" fmla="*/ 0 w 1490"/>
                  <a:gd name="T23" fmla="*/ 138430 h 1485"/>
                  <a:gd name="T24" fmla="*/ 33655 w 1490"/>
                  <a:gd name="T25" fmla="*/ 111125 h 1485"/>
                  <a:gd name="T26" fmla="*/ 105410 w 1490"/>
                  <a:gd name="T27" fmla="*/ 65405 h 1485"/>
                  <a:gd name="T28" fmla="*/ 182245 w 1490"/>
                  <a:gd name="T29" fmla="*/ 31750 h 1485"/>
                  <a:gd name="T30" fmla="*/ 262255 w 1490"/>
                  <a:gd name="T31" fmla="*/ 10160 h 1485"/>
                  <a:gd name="T32" fmla="*/ 344170 w 1490"/>
                  <a:gd name="T33" fmla="*/ 0 h 1485"/>
                  <a:gd name="T34" fmla="*/ 425450 w 1490"/>
                  <a:gd name="T35" fmla="*/ 1270 h 1485"/>
                  <a:gd name="T36" fmla="*/ 507365 w 1490"/>
                  <a:gd name="T37" fmla="*/ 14605 h 1485"/>
                  <a:gd name="T38" fmla="*/ 586740 w 1490"/>
                  <a:gd name="T39" fmla="*/ 39370 h 1485"/>
                  <a:gd name="T40" fmla="*/ 624840 w 1490"/>
                  <a:gd name="T41" fmla="*/ 56515 h 1485"/>
                  <a:gd name="T42" fmla="*/ 885190 w 1490"/>
                  <a:gd name="T43" fmla="*/ 316865 h 1485"/>
                  <a:gd name="T44" fmla="*/ 887095 w 1490"/>
                  <a:gd name="T45" fmla="*/ 316865 h 148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90" h="1485">
                    <a:moveTo>
                      <a:pt x="1397" y="499"/>
                    </a:moveTo>
                    <a:lnTo>
                      <a:pt x="1424" y="559"/>
                    </a:lnTo>
                    <a:lnTo>
                      <a:pt x="1465" y="683"/>
                    </a:lnTo>
                    <a:lnTo>
                      <a:pt x="1487" y="812"/>
                    </a:lnTo>
                    <a:lnTo>
                      <a:pt x="1490" y="941"/>
                    </a:lnTo>
                    <a:lnTo>
                      <a:pt x="1475" y="1071"/>
                    </a:lnTo>
                    <a:lnTo>
                      <a:pt x="1441" y="1197"/>
                    </a:lnTo>
                    <a:lnTo>
                      <a:pt x="1388" y="1318"/>
                    </a:lnTo>
                    <a:lnTo>
                      <a:pt x="1318" y="1432"/>
                    </a:lnTo>
                    <a:lnTo>
                      <a:pt x="1274" y="1485"/>
                    </a:lnTo>
                    <a:lnTo>
                      <a:pt x="1257" y="1476"/>
                    </a:lnTo>
                    <a:lnTo>
                      <a:pt x="0" y="218"/>
                    </a:lnTo>
                    <a:lnTo>
                      <a:pt x="53" y="175"/>
                    </a:lnTo>
                    <a:lnTo>
                      <a:pt x="166" y="103"/>
                    </a:lnTo>
                    <a:lnTo>
                      <a:pt x="287" y="50"/>
                    </a:lnTo>
                    <a:lnTo>
                      <a:pt x="413" y="16"/>
                    </a:lnTo>
                    <a:lnTo>
                      <a:pt x="542" y="0"/>
                    </a:lnTo>
                    <a:lnTo>
                      <a:pt x="670" y="2"/>
                    </a:lnTo>
                    <a:lnTo>
                      <a:pt x="799" y="23"/>
                    </a:lnTo>
                    <a:lnTo>
                      <a:pt x="924" y="62"/>
                    </a:lnTo>
                    <a:lnTo>
                      <a:pt x="984" y="89"/>
                    </a:lnTo>
                    <a:lnTo>
                      <a:pt x="1394" y="499"/>
                    </a:lnTo>
                    <a:lnTo>
                      <a:pt x="1397" y="499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95" name="Freeform 9">
                <a:extLst>
                  <a:ext uri="{FF2B5EF4-FFF2-40B4-BE49-F238E27FC236}">
                    <a16:creationId xmlns:a16="http://schemas.microsoft.com/office/drawing/2014/main" id="{4FE13476-F598-F15B-0A76-A94DA1B81FA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747" y="6417"/>
                <a:ext cx="1210" cy="1210"/>
              </a:xfrm>
              <a:custGeom>
                <a:avLst/>
                <a:gdLst>
                  <a:gd name="T0" fmla="*/ 768350 w 1210"/>
                  <a:gd name="T1" fmla="*/ 264795 h 1210"/>
                  <a:gd name="T2" fmla="*/ 264795 w 1210"/>
                  <a:gd name="T3" fmla="*/ 768350 h 1210"/>
                  <a:gd name="T4" fmla="*/ 0 w 1210"/>
                  <a:gd name="T5" fmla="*/ 502920 h 1210"/>
                  <a:gd name="T6" fmla="*/ 6350 w 1210"/>
                  <a:gd name="T7" fmla="*/ 495935 h 1210"/>
                  <a:gd name="T8" fmla="*/ 495935 w 1210"/>
                  <a:gd name="T9" fmla="*/ 6350 h 1210"/>
                  <a:gd name="T10" fmla="*/ 502920 w 1210"/>
                  <a:gd name="T11" fmla="*/ 0 h 1210"/>
                  <a:gd name="T12" fmla="*/ 768350 w 1210"/>
                  <a:gd name="T13" fmla="*/ 264795 h 12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10" h="1210">
                    <a:moveTo>
                      <a:pt x="1210" y="417"/>
                    </a:move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96" name="Freeform 10">
                <a:extLst>
                  <a:ext uri="{FF2B5EF4-FFF2-40B4-BE49-F238E27FC236}">
                    <a16:creationId xmlns:a16="http://schemas.microsoft.com/office/drawing/2014/main" id="{0AB61D80-A238-3134-75DE-87F96149BA6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319" y="5989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285 h 1220"/>
                  <a:gd name="T10" fmla="*/ 6985 w 1220"/>
                  <a:gd name="T11" fmla="*/ 496570 h 1220"/>
                  <a:gd name="T12" fmla="*/ 496570 w 1220"/>
                  <a:gd name="T13" fmla="*/ 6985 h 1220"/>
                  <a:gd name="T14" fmla="*/ 502285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1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1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97" name="Freeform 11">
                <a:extLst>
                  <a:ext uri="{FF2B5EF4-FFF2-40B4-BE49-F238E27FC236}">
                    <a16:creationId xmlns:a16="http://schemas.microsoft.com/office/drawing/2014/main" id="{ACC4170E-6365-BB12-45CB-660C084BBB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91" y="5561"/>
                <a:ext cx="1219" cy="1219"/>
              </a:xfrm>
              <a:custGeom>
                <a:avLst/>
                <a:gdLst>
                  <a:gd name="T0" fmla="*/ 774065 w 1219"/>
                  <a:gd name="T1" fmla="*/ 271780 h 1219"/>
                  <a:gd name="T2" fmla="*/ 768350 w 1219"/>
                  <a:gd name="T3" fmla="*/ 278765 h 1219"/>
                  <a:gd name="T4" fmla="*/ 278765 w 1219"/>
                  <a:gd name="T5" fmla="*/ 768350 h 1219"/>
                  <a:gd name="T6" fmla="*/ 271780 w 1219"/>
                  <a:gd name="T7" fmla="*/ 774065 h 1219"/>
                  <a:gd name="T8" fmla="*/ 0 w 1219"/>
                  <a:gd name="T9" fmla="*/ 502920 h 1219"/>
                  <a:gd name="T10" fmla="*/ 6350 w 1219"/>
                  <a:gd name="T11" fmla="*/ 495935 h 1219"/>
                  <a:gd name="T12" fmla="*/ 495935 w 1219"/>
                  <a:gd name="T13" fmla="*/ 6350 h 1219"/>
                  <a:gd name="T14" fmla="*/ 502920 w 1219"/>
                  <a:gd name="T15" fmla="*/ 0 h 1219"/>
                  <a:gd name="T16" fmla="*/ 774065 w 1219"/>
                  <a:gd name="T17" fmla="*/ 271780 h 12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9" h="1219">
                    <a:moveTo>
                      <a:pt x="1219" y="428"/>
                    </a:moveTo>
                    <a:lnTo>
                      <a:pt x="1210" y="439"/>
                    </a:lnTo>
                    <a:lnTo>
                      <a:pt x="439" y="1210"/>
                    </a:lnTo>
                    <a:lnTo>
                      <a:pt x="428" y="1219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9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98" name="Freeform 12">
                <a:extLst>
                  <a:ext uri="{FF2B5EF4-FFF2-40B4-BE49-F238E27FC236}">
                    <a16:creationId xmlns:a16="http://schemas.microsoft.com/office/drawing/2014/main" id="{521C928D-BDEF-366F-7433-B700374FDF4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73" y="5143"/>
                <a:ext cx="1210" cy="1210"/>
              </a:xfrm>
              <a:custGeom>
                <a:avLst/>
                <a:gdLst>
                  <a:gd name="T0" fmla="*/ 768350 w 1210"/>
                  <a:gd name="T1" fmla="*/ 265430 h 1210"/>
                  <a:gd name="T2" fmla="*/ 761365 w 1210"/>
                  <a:gd name="T3" fmla="*/ 271780 h 1210"/>
                  <a:gd name="T4" fmla="*/ 271780 w 1210"/>
                  <a:gd name="T5" fmla="*/ 761365 h 1210"/>
                  <a:gd name="T6" fmla="*/ 265430 w 1210"/>
                  <a:gd name="T7" fmla="*/ 768350 h 1210"/>
                  <a:gd name="T8" fmla="*/ 0 w 1210"/>
                  <a:gd name="T9" fmla="*/ 502920 h 1210"/>
                  <a:gd name="T10" fmla="*/ 156210 w 1210"/>
                  <a:gd name="T11" fmla="*/ 346710 h 1210"/>
                  <a:gd name="T12" fmla="*/ 346710 w 1210"/>
                  <a:gd name="T13" fmla="*/ 156210 h 1210"/>
                  <a:gd name="T14" fmla="*/ 502920 w 1210"/>
                  <a:gd name="T15" fmla="*/ 0 h 1210"/>
                  <a:gd name="T16" fmla="*/ 768350 w 1210"/>
                  <a:gd name="T17" fmla="*/ 265430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1210" y="418"/>
                    </a:moveTo>
                    <a:lnTo>
                      <a:pt x="1199" y="428"/>
                    </a:lnTo>
                    <a:lnTo>
                      <a:pt x="428" y="1199"/>
                    </a:lnTo>
                    <a:lnTo>
                      <a:pt x="418" y="1210"/>
                    </a:lnTo>
                    <a:lnTo>
                      <a:pt x="0" y="792"/>
                    </a:lnTo>
                    <a:lnTo>
                      <a:pt x="246" y="546"/>
                    </a:lnTo>
                    <a:lnTo>
                      <a:pt x="546" y="246"/>
                    </a:lnTo>
                    <a:lnTo>
                      <a:pt x="792" y="0"/>
                    </a:lnTo>
                    <a:lnTo>
                      <a:pt x="1210" y="41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99" name="Freeform 13">
                <a:extLst>
                  <a:ext uri="{FF2B5EF4-FFF2-40B4-BE49-F238E27FC236}">
                    <a16:creationId xmlns:a16="http://schemas.microsoft.com/office/drawing/2014/main" id="{AD5F9CEE-0A2B-A347-D832-6F8D30DA8F3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119" y="2789"/>
                <a:ext cx="1210" cy="1210"/>
              </a:xfrm>
              <a:custGeom>
                <a:avLst/>
                <a:gdLst>
                  <a:gd name="T0" fmla="*/ 611505 w 1210"/>
                  <a:gd name="T1" fmla="*/ 421005 h 1210"/>
                  <a:gd name="T2" fmla="*/ 421005 w 1210"/>
                  <a:gd name="T3" fmla="*/ 611505 h 1210"/>
                  <a:gd name="T4" fmla="*/ 264795 w 1210"/>
                  <a:gd name="T5" fmla="*/ 768350 h 1210"/>
                  <a:gd name="T6" fmla="*/ 0 w 1210"/>
                  <a:gd name="T7" fmla="*/ 502920 h 1210"/>
                  <a:gd name="T8" fmla="*/ 6350 w 1210"/>
                  <a:gd name="T9" fmla="*/ 495935 h 1210"/>
                  <a:gd name="T10" fmla="*/ 495935 w 1210"/>
                  <a:gd name="T11" fmla="*/ 6350 h 1210"/>
                  <a:gd name="T12" fmla="*/ 502920 w 1210"/>
                  <a:gd name="T13" fmla="*/ 0 h 1210"/>
                  <a:gd name="T14" fmla="*/ 768350 w 1210"/>
                  <a:gd name="T15" fmla="*/ 264795 h 1210"/>
                  <a:gd name="T16" fmla="*/ 611505 w 1210"/>
                  <a:gd name="T17" fmla="*/ 421005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963" y="663"/>
                    </a:moveTo>
                    <a:lnTo>
                      <a:pt x="663" y="963"/>
                    </a:ln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lnTo>
                      <a:pt x="963" y="663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0" name="Freeform 14">
                <a:extLst>
                  <a:ext uri="{FF2B5EF4-FFF2-40B4-BE49-F238E27FC236}">
                    <a16:creationId xmlns:a16="http://schemas.microsoft.com/office/drawing/2014/main" id="{D6F0DA35-9588-286F-5192-2F4E8274646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91" y="2361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920 h 1220"/>
                  <a:gd name="T10" fmla="*/ 6985 w 1220"/>
                  <a:gd name="T11" fmla="*/ 495935 h 1220"/>
                  <a:gd name="T12" fmla="*/ 495935 w 1220"/>
                  <a:gd name="T13" fmla="*/ 6985 h 1220"/>
                  <a:gd name="T14" fmla="*/ 502920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2"/>
                    </a:lnTo>
                    <a:lnTo>
                      <a:pt x="11" y="781"/>
                    </a:lnTo>
                    <a:lnTo>
                      <a:pt x="781" y="11"/>
                    </a:lnTo>
                    <a:lnTo>
                      <a:pt x="792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1" name="Freeform 15">
                <a:extLst>
                  <a:ext uri="{FF2B5EF4-FFF2-40B4-BE49-F238E27FC236}">
                    <a16:creationId xmlns:a16="http://schemas.microsoft.com/office/drawing/2014/main" id="{347DE758-C2A2-CA73-F6B3-3BB2AD3603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262" y="1932"/>
                <a:ext cx="1221" cy="1221"/>
              </a:xfrm>
              <a:custGeom>
                <a:avLst/>
                <a:gdLst>
                  <a:gd name="T0" fmla="*/ 775335 w 1221"/>
                  <a:gd name="T1" fmla="*/ 272415 h 1221"/>
                  <a:gd name="T2" fmla="*/ 768350 w 1221"/>
                  <a:gd name="T3" fmla="*/ 279400 h 1221"/>
                  <a:gd name="T4" fmla="*/ 279400 w 1221"/>
                  <a:gd name="T5" fmla="*/ 768350 h 1221"/>
                  <a:gd name="T6" fmla="*/ 272415 w 1221"/>
                  <a:gd name="T7" fmla="*/ 775335 h 1221"/>
                  <a:gd name="T8" fmla="*/ 0 w 1221"/>
                  <a:gd name="T9" fmla="*/ 503555 h 1221"/>
                  <a:gd name="T10" fmla="*/ 6985 w 1221"/>
                  <a:gd name="T11" fmla="*/ 496570 h 1221"/>
                  <a:gd name="T12" fmla="*/ 496570 w 1221"/>
                  <a:gd name="T13" fmla="*/ 6985 h 1221"/>
                  <a:gd name="T14" fmla="*/ 503555 w 1221"/>
                  <a:gd name="T15" fmla="*/ 0 h 1221"/>
                  <a:gd name="T16" fmla="*/ 775335 w 1221"/>
                  <a:gd name="T17" fmla="*/ 272415 h 12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1" h="1221">
                    <a:moveTo>
                      <a:pt x="1221" y="429"/>
                    </a:moveTo>
                    <a:lnTo>
                      <a:pt x="1210" y="440"/>
                    </a:lnTo>
                    <a:lnTo>
                      <a:pt x="440" y="1210"/>
                    </a:lnTo>
                    <a:lnTo>
                      <a:pt x="429" y="1221"/>
                    </a:lnTo>
                    <a:lnTo>
                      <a:pt x="0" y="793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3" y="0"/>
                    </a:lnTo>
                    <a:lnTo>
                      <a:pt x="1221" y="429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2" name="Freeform 16">
                <a:extLst>
                  <a:ext uri="{FF2B5EF4-FFF2-40B4-BE49-F238E27FC236}">
                    <a16:creationId xmlns:a16="http://schemas.microsoft.com/office/drawing/2014/main" id="{1EF44B93-B2FF-AC4D-F771-D25D36469EB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46" y="1516"/>
                <a:ext cx="1209" cy="1209"/>
              </a:xfrm>
              <a:custGeom>
                <a:avLst/>
                <a:gdLst>
                  <a:gd name="T0" fmla="*/ 767715 w 1209"/>
                  <a:gd name="T1" fmla="*/ 264160 h 1209"/>
                  <a:gd name="T2" fmla="*/ 760730 w 1209"/>
                  <a:gd name="T3" fmla="*/ 271145 h 1209"/>
                  <a:gd name="T4" fmla="*/ 271145 w 1209"/>
                  <a:gd name="T5" fmla="*/ 760730 h 1209"/>
                  <a:gd name="T6" fmla="*/ 264160 w 1209"/>
                  <a:gd name="T7" fmla="*/ 767715 h 1209"/>
                  <a:gd name="T8" fmla="*/ 0 w 1209"/>
                  <a:gd name="T9" fmla="*/ 502285 h 1209"/>
                  <a:gd name="T10" fmla="*/ 502285 w 1209"/>
                  <a:gd name="T11" fmla="*/ 0 h 1209"/>
                  <a:gd name="T12" fmla="*/ 767715 w 1209"/>
                  <a:gd name="T13" fmla="*/ 264160 h 1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09" h="1209">
                    <a:moveTo>
                      <a:pt x="1209" y="416"/>
                    </a:moveTo>
                    <a:lnTo>
                      <a:pt x="1198" y="427"/>
                    </a:lnTo>
                    <a:lnTo>
                      <a:pt x="427" y="1198"/>
                    </a:lnTo>
                    <a:lnTo>
                      <a:pt x="416" y="1209"/>
                    </a:lnTo>
                    <a:lnTo>
                      <a:pt x="0" y="791"/>
                    </a:lnTo>
                    <a:lnTo>
                      <a:pt x="791" y="0"/>
                    </a:lnTo>
                    <a:lnTo>
                      <a:pt x="1209" y="416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3" name="Freeform 25">
                <a:extLst>
                  <a:ext uri="{FF2B5EF4-FFF2-40B4-BE49-F238E27FC236}">
                    <a16:creationId xmlns:a16="http://schemas.microsoft.com/office/drawing/2014/main" id="{C694BFBE-D585-8103-6EE5-9DDC2415A9B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40" y="4260"/>
                <a:ext cx="1671" cy="1671"/>
              </a:xfrm>
              <a:custGeom>
                <a:avLst/>
                <a:gdLst>
                  <a:gd name="T0" fmla="*/ 1061085 w 1671"/>
                  <a:gd name="T1" fmla="*/ 808990 h 1671"/>
                  <a:gd name="T2" fmla="*/ 808990 w 1671"/>
                  <a:gd name="T3" fmla="*/ 1061085 h 1671"/>
                  <a:gd name="T4" fmla="*/ 0 w 1671"/>
                  <a:gd name="T5" fmla="*/ 252730 h 1671"/>
                  <a:gd name="T6" fmla="*/ 252730 w 1671"/>
                  <a:gd name="T7" fmla="*/ 0 h 1671"/>
                  <a:gd name="T8" fmla="*/ 1052195 w 1671"/>
                  <a:gd name="T9" fmla="*/ 798830 h 1671"/>
                  <a:gd name="T10" fmla="*/ 1061085 w 1671"/>
                  <a:gd name="T11" fmla="*/ 808990 h 16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71" h="1671">
                    <a:moveTo>
                      <a:pt x="1671" y="1274"/>
                    </a:moveTo>
                    <a:lnTo>
                      <a:pt x="1274" y="1671"/>
                    </a:lnTo>
                    <a:lnTo>
                      <a:pt x="0" y="398"/>
                    </a:lnTo>
                    <a:lnTo>
                      <a:pt x="398" y="0"/>
                    </a:lnTo>
                    <a:lnTo>
                      <a:pt x="1657" y="1258"/>
                    </a:lnTo>
                    <a:lnTo>
                      <a:pt x="1671" y="1274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4" name="Freeform 26">
                <a:extLst>
                  <a:ext uri="{FF2B5EF4-FFF2-40B4-BE49-F238E27FC236}">
                    <a16:creationId xmlns:a16="http://schemas.microsoft.com/office/drawing/2014/main" id="{A386CD2B-3312-A1A9-7A30-F6667AAC936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654" y="3196"/>
                <a:ext cx="1624" cy="1621"/>
              </a:xfrm>
              <a:custGeom>
                <a:avLst/>
                <a:gdLst>
                  <a:gd name="T0" fmla="*/ 1020445 w 1624"/>
                  <a:gd name="T1" fmla="*/ 798830 h 1621"/>
                  <a:gd name="T2" fmla="*/ 1031240 w 1624"/>
                  <a:gd name="T3" fmla="*/ 804545 h 1621"/>
                  <a:gd name="T4" fmla="*/ 1016635 w 1624"/>
                  <a:gd name="T5" fmla="*/ 821690 h 1621"/>
                  <a:gd name="T6" fmla="*/ 1000760 w 1624"/>
                  <a:gd name="T7" fmla="*/ 837565 h 1621"/>
                  <a:gd name="T8" fmla="*/ 808990 w 1624"/>
                  <a:gd name="T9" fmla="*/ 1029335 h 1621"/>
                  <a:gd name="T10" fmla="*/ 798830 w 1624"/>
                  <a:gd name="T11" fmla="*/ 1019810 h 1621"/>
                  <a:gd name="T12" fmla="*/ 0 w 1624"/>
                  <a:gd name="T13" fmla="*/ 220345 h 1621"/>
                  <a:gd name="T14" fmla="*/ 193040 w 1624"/>
                  <a:gd name="T15" fmla="*/ 28575 h 1621"/>
                  <a:gd name="T16" fmla="*/ 207010 w 1624"/>
                  <a:gd name="T17" fmla="*/ 13970 h 1621"/>
                  <a:gd name="T18" fmla="*/ 222250 w 1624"/>
                  <a:gd name="T19" fmla="*/ 0 h 1621"/>
                  <a:gd name="T20" fmla="*/ 1020445 w 1624"/>
                  <a:gd name="T21" fmla="*/ 798830 h 16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24" h="1621">
                    <a:moveTo>
                      <a:pt x="1607" y="1258"/>
                    </a:moveTo>
                    <a:lnTo>
                      <a:pt x="1624" y="1267"/>
                    </a:lnTo>
                    <a:lnTo>
                      <a:pt x="1601" y="1294"/>
                    </a:lnTo>
                    <a:lnTo>
                      <a:pt x="1576" y="1319"/>
                    </a:lnTo>
                    <a:lnTo>
                      <a:pt x="1274" y="1621"/>
                    </a:lnTo>
                    <a:lnTo>
                      <a:pt x="1258" y="1606"/>
                    </a:lnTo>
                    <a:lnTo>
                      <a:pt x="0" y="347"/>
                    </a:lnTo>
                    <a:lnTo>
                      <a:pt x="304" y="45"/>
                    </a:lnTo>
                    <a:lnTo>
                      <a:pt x="326" y="22"/>
                    </a:lnTo>
                    <a:lnTo>
                      <a:pt x="350" y="0"/>
                    </a:lnTo>
                    <a:lnTo>
                      <a:pt x="1607" y="125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5" name="Freeform 27">
                <a:extLst>
                  <a:ext uri="{FF2B5EF4-FFF2-40B4-BE49-F238E27FC236}">
                    <a16:creationId xmlns:a16="http://schemas.microsoft.com/office/drawing/2014/main" id="{A7C33A53-C6C5-771A-4312-80786785BD5B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903" y="1770"/>
                <a:ext cx="1799" cy="1799"/>
              </a:xfrm>
              <a:custGeom>
                <a:avLst/>
                <a:gdLst>
                  <a:gd name="T0" fmla="*/ 995680 w 1799"/>
                  <a:gd name="T1" fmla="*/ 188595 h 1799"/>
                  <a:gd name="T2" fmla="*/ 1064260 w 1799"/>
                  <a:gd name="T3" fmla="*/ 280670 h 1799"/>
                  <a:gd name="T4" fmla="*/ 1110615 w 1799"/>
                  <a:gd name="T5" fmla="*/ 382270 h 1799"/>
                  <a:gd name="T6" fmla="*/ 1137285 w 1799"/>
                  <a:gd name="T7" fmla="*/ 489585 h 1799"/>
                  <a:gd name="T8" fmla="*/ 1142365 w 1799"/>
                  <a:gd name="T9" fmla="*/ 598805 h 1799"/>
                  <a:gd name="T10" fmla="*/ 1126490 w 1799"/>
                  <a:gd name="T11" fmla="*/ 707390 h 1799"/>
                  <a:gd name="T12" fmla="*/ 1089660 w 1799"/>
                  <a:gd name="T13" fmla="*/ 812165 h 1799"/>
                  <a:gd name="T14" fmla="*/ 1031875 w 1799"/>
                  <a:gd name="T15" fmla="*/ 909955 h 1799"/>
                  <a:gd name="T16" fmla="*/ 974725 w 1799"/>
                  <a:gd name="T17" fmla="*/ 975995 h 1799"/>
                  <a:gd name="T18" fmla="*/ 922655 w 1799"/>
                  <a:gd name="T19" fmla="*/ 1022350 h 1799"/>
                  <a:gd name="T20" fmla="*/ 846455 w 1799"/>
                  <a:gd name="T21" fmla="*/ 1072515 h 1799"/>
                  <a:gd name="T22" fmla="*/ 701675 w 1799"/>
                  <a:gd name="T23" fmla="*/ 1128395 h 1799"/>
                  <a:gd name="T24" fmla="*/ 527050 w 1799"/>
                  <a:gd name="T25" fmla="*/ 1142365 h 1799"/>
                  <a:gd name="T26" fmla="*/ 356235 w 1799"/>
                  <a:gd name="T27" fmla="*/ 1102360 h 1799"/>
                  <a:gd name="T28" fmla="*/ 316230 w 1799"/>
                  <a:gd name="T29" fmla="*/ 1083945 h 1799"/>
                  <a:gd name="T30" fmla="*/ 53975 w 1799"/>
                  <a:gd name="T31" fmla="*/ 824230 h 1799"/>
                  <a:gd name="T32" fmla="*/ 58420 w 1799"/>
                  <a:gd name="T33" fmla="*/ 826770 h 1799"/>
                  <a:gd name="T34" fmla="*/ 13335 w 1799"/>
                  <a:gd name="T35" fmla="*/ 701675 h 1799"/>
                  <a:gd name="T36" fmla="*/ 0 w 1799"/>
                  <a:gd name="T37" fmla="*/ 527050 h 1799"/>
                  <a:gd name="T38" fmla="*/ 40005 w 1799"/>
                  <a:gd name="T39" fmla="*/ 355600 h 1799"/>
                  <a:gd name="T40" fmla="*/ 92710 w 1799"/>
                  <a:gd name="T41" fmla="*/ 256540 h 1799"/>
                  <a:gd name="T42" fmla="*/ 149860 w 1799"/>
                  <a:gd name="T43" fmla="*/ 184150 h 1799"/>
                  <a:gd name="T44" fmla="*/ 187325 w 1799"/>
                  <a:gd name="T45" fmla="*/ 146685 h 1799"/>
                  <a:gd name="T46" fmla="*/ 280035 w 1799"/>
                  <a:gd name="T47" fmla="*/ 78740 h 1799"/>
                  <a:gd name="T48" fmla="*/ 381635 w 1799"/>
                  <a:gd name="T49" fmla="*/ 31115 h 1799"/>
                  <a:gd name="T50" fmla="*/ 488315 w 1799"/>
                  <a:gd name="T51" fmla="*/ 5715 h 1799"/>
                  <a:gd name="T52" fmla="*/ 598170 w 1799"/>
                  <a:gd name="T53" fmla="*/ 0 h 1799"/>
                  <a:gd name="T54" fmla="*/ 707390 w 1799"/>
                  <a:gd name="T55" fmla="*/ 15240 h 1799"/>
                  <a:gd name="T56" fmla="*/ 811530 w 1799"/>
                  <a:gd name="T57" fmla="*/ 52070 h 1799"/>
                  <a:gd name="T58" fmla="*/ 909320 w 1799"/>
                  <a:gd name="T59" fmla="*/ 109855 h 1799"/>
                  <a:gd name="T60" fmla="*/ 974725 w 1799"/>
                  <a:gd name="T61" fmla="*/ 167005 h 1799"/>
                  <a:gd name="T62" fmla="*/ 735330 w 1799"/>
                  <a:gd name="T63" fmla="*/ 671195 h 1799"/>
                  <a:gd name="T64" fmla="*/ 769620 w 1799"/>
                  <a:gd name="T65" fmla="*/ 606425 h 1799"/>
                  <a:gd name="T66" fmla="*/ 776605 w 1799"/>
                  <a:gd name="T67" fmla="*/ 534670 h 1799"/>
                  <a:gd name="T68" fmla="*/ 756285 w 1799"/>
                  <a:gd name="T69" fmla="*/ 465455 h 1799"/>
                  <a:gd name="T70" fmla="*/ 721360 w 1799"/>
                  <a:gd name="T71" fmla="*/ 420370 h 1799"/>
                  <a:gd name="T72" fmla="*/ 676910 w 1799"/>
                  <a:gd name="T73" fmla="*/ 386715 h 1799"/>
                  <a:gd name="T74" fmla="*/ 607060 w 1799"/>
                  <a:gd name="T75" fmla="*/ 365760 h 1799"/>
                  <a:gd name="T76" fmla="*/ 536575 w 1799"/>
                  <a:gd name="T77" fmla="*/ 372745 h 1799"/>
                  <a:gd name="T78" fmla="*/ 471805 w 1799"/>
                  <a:gd name="T79" fmla="*/ 407035 h 1799"/>
                  <a:gd name="T80" fmla="*/ 443865 w 1799"/>
                  <a:gd name="T81" fmla="*/ 433705 h 1799"/>
                  <a:gd name="T82" fmla="*/ 409575 w 1799"/>
                  <a:gd name="T83" fmla="*/ 498475 h 1799"/>
                  <a:gd name="T84" fmla="*/ 403225 w 1799"/>
                  <a:gd name="T85" fmla="*/ 570230 h 1799"/>
                  <a:gd name="T86" fmla="*/ 423545 w 1799"/>
                  <a:gd name="T87" fmla="*/ 639445 h 1799"/>
                  <a:gd name="T88" fmla="*/ 457200 w 1799"/>
                  <a:gd name="T89" fmla="*/ 684530 h 1799"/>
                  <a:gd name="T90" fmla="*/ 502285 w 1799"/>
                  <a:gd name="T91" fmla="*/ 718185 h 1799"/>
                  <a:gd name="T92" fmla="*/ 571500 w 1799"/>
                  <a:gd name="T93" fmla="*/ 739140 h 1799"/>
                  <a:gd name="T94" fmla="*/ 643255 w 1799"/>
                  <a:gd name="T95" fmla="*/ 732155 h 1799"/>
                  <a:gd name="T96" fmla="*/ 708025 w 1799"/>
                  <a:gd name="T97" fmla="*/ 697865 h 179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799" h="1799">
                    <a:moveTo>
                      <a:pt x="1535" y="263"/>
                    </a:moveTo>
                    <a:lnTo>
                      <a:pt x="1568" y="297"/>
                    </a:lnTo>
                    <a:lnTo>
                      <a:pt x="1625" y="368"/>
                    </a:lnTo>
                    <a:lnTo>
                      <a:pt x="1676" y="442"/>
                    </a:lnTo>
                    <a:lnTo>
                      <a:pt x="1716" y="520"/>
                    </a:lnTo>
                    <a:lnTo>
                      <a:pt x="1749" y="602"/>
                    </a:lnTo>
                    <a:lnTo>
                      <a:pt x="1774" y="686"/>
                    </a:lnTo>
                    <a:lnTo>
                      <a:pt x="1791" y="771"/>
                    </a:lnTo>
                    <a:lnTo>
                      <a:pt x="1799" y="856"/>
                    </a:lnTo>
                    <a:lnTo>
                      <a:pt x="1799" y="943"/>
                    </a:lnTo>
                    <a:lnTo>
                      <a:pt x="1791" y="1029"/>
                    </a:lnTo>
                    <a:lnTo>
                      <a:pt x="1774" y="1114"/>
                    </a:lnTo>
                    <a:lnTo>
                      <a:pt x="1749" y="1198"/>
                    </a:lnTo>
                    <a:lnTo>
                      <a:pt x="1716" y="1279"/>
                    </a:lnTo>
                    <a:lnTo>
                      <a:pt x="1676" y="1358"/>
                    </a:lnTo>
                    <a:lnTo>
                      <a:pt x="1625" y="1433"/>
                    </a:lnTo>
                    <a:lnTo>
                      <a:pt x="1568" y="1503"/>
                    </a:lnTo>
                    <a:lnTo>
                      <a:pt x="1535" y="1537"/>
                    </a:lnTo>
                    <a:lnTo>
                      <a:pt x="1509" y="1562"/>
                    </a:lnTo>
                    <a:lnTo>
                      <a:pt x="1453" y="1610"/>
                    </a:lnTo>
                    <a:lnTo>
                      <a:pt x="1395" y="1652"/>
                    </a:lnTo>
                    <a:lnTo>
                      <a:pt x="1333" y="1689"/>
                    </a:lnTo>
                    <a:lnTo>
                      <a:pt x="1239" y="1735"/>
                    </a:lnTo>
                    <a:lnTo>
                      <a:pt x="1105" y="1777"/>
                    </a:lnTo>
                    <a:lnTo>
                      <a:pt x="968" y="1799"/>
                    </a:lnTo>
                    <a:lnTo>
                      <a:pt x="830" y="1799"/>
                    </a:lnTo>
                    <a:lnTo>
                      <a:pt x="693" y="1777"/>
                    </a:lnTo>
                    <a:lnTo>
                      <a:pt x="561" y="1736"/>
                    </a:lnTo>
                    <a:lnTo>
                      <a:pt x="497" y="1706"/>
                    </a:lnTo>
                    <a:lnTo>
                      <a:pt x="498" y="1707"/>
                    </a:lnTo>
                    <a:lnTo>
                      <a:pt x="495" y="1709"/>
                    </a:lnTo>
                    <a:lnTo>
                      <a:pt x="85" y="1298"/>
                    </a:lnTo>
                    <a:lnTo>
                      <a:pt x="88" y="1299"/>
                    </a:lnTo>
                    <a:lnTo>
                      <a:pt x="92" y="1302"/>
                    </a:lnTo>
                    <a:lnTo>
                      <a:pt x="63" y="1238"/>
                    </a:lnTo>
                    <a:lnTo>
                      <a:pt x="21" y="1105"/>
                    </a:lnTo>
                    <a:lnTo>
                      <a:pt x="0" y="968"/>
                    </a:lnTo>
                    <a:lnTo>
                      <a:pt x="0" y="830"/>
                    </a:lnTo>
                    <a:lnTo>
                      <a:pt x="21" y="693"/>
                    </a:lnTo>
                    <a:lnTo>
                      <a:pt x="63" y="560"/>
                    </a:lnTo>
                    <a:lnTo>
                      <a:pt x="110" y="465"/>
                    </a:lnTo>
                    <a:lnTo>
                      <a:pt x="146" y="404"/>
                    </a:lnTo>
                    <a:lnTo>
                      <a:pt x="188" y="346"/>
                    </a:lnTo>
                    <a:lnTo>
                      <a:pt x="236" y="290"/>
                    </a:lnTo>
                    <a:lnTo>
                      <a:pt x="261" y="263"/>
                    </a:lnTo>
                    <a:lnTo>
                      <a:pt x="295" y="231"/>
                    </a:lnTo>
                    <a:lnTo>
                      <a:pt x="366" y="173"/>
                    </a:lnTo>
                    <a:lnTo>
                      <a:pt x="441" y="124"/>
                    </a:lnTo>
                    <a:lnTo>
                      <a:pt x="519" y="82"/>
                    </a:lnTo>
                    <a:lnTo>
                      <a:pt x="601" y="49"/>
                    </a:lnTo>
                    <a:lnTo>
                      <a:pt x="684" y="24"/>
                    </a:lnTo>
                    <a:lnTo>
                      <a:pt x="769" y="9"/>
                    </a:lnTo>
                    <a:lnTo>
                      <a:pt x="856" y="0"/>
                    </a:lnTo>
                    <a:lnTo>
                      <a:pt x="942" y="0"/>
                    </a:lnTo>
                    <a:lnTo>
                      <a:pt x="1028" y="9"/>
                    </a:lnTo>
                    <a:lnTo>
                      <a:pt x="1114" y="24"/>
                    </a:lnTo>
                    <a:lnTo>
                      <a:pt x="1197" y="49"/>
                    </a:lnTo>
                    <a:lnTo>
                      <a:pt x="1278" y="82"/>
                    </a:lnTo>
                    <a:lnTo>
                      <a:pt x="1356" y="124"/>
                    </a:lnTo>
                    <a:lnTo>
                      <a:pt x="1432" y="173"/>
                    </a:lnTo>
                    <a:lnTo>
                      <a:pt x="1503" y="231"/>
                    </a:lnTo>
                    <a:lnTo>
                      <a:pt x="1535" y="263"/>
                    </a:lnTo>
                    <a:close/>
                    <a:moveTo>
                      <a:pt x="1136" y="1078"/>
                    </a:moveTo>
                    <a:lnTo>
                      <a:pt x="1158" y="1057"/>
                    </a:lnTo>
                    <a:lnTo>
                      <a:pt x="1191" y="1007"/>
                    </a:lnTo>
                    <a:lnTo>
                      <a:pt x="1212" y="955"/>
                    </a:lnTo>
                    <a:lnTo>
                      <a:pt x="1223" y="898"/>
                    </a:lnTo>
                    <a:lnTo>
                      <a:pt x="1223" y="842"/>
                    </a:lnTo>
                    <a:lnTo>
                      <a:pt x="1212" y="785"/>
                    </a:lnTo>
                    <a:lnTo>
                      <a:pt x="1191" y="733"/>
                    </a:lnTo>
                    <a:lnTo>
                      <a:pt x="1158" y="683"/>
                    </a:lnTo>
                    <a:lnTo>
                      <a:pt x="1136" y="662"/>
                    </a:lnTo>
                    <a:lnTo>
                      <a:pt x="1115" y="641"/>
                    </a:lnTo>
                    <a:lnTo>
                      <a:pt x="1066" y="609"/>
                    </a:lnTo>
                    <a:lnTo>
                      <a:pt x="1013" y="587"/>
                    </a:lnTo>
                    <a:lnTo>
                      <a:pt x="956" y="576"/>
                    </a:lnTo>
                    <a:lnTo>
                      <a:pt x="900" y="576"/>
                    </a:lnTo>
                    <a:lnTo>
                      <a:pt x="845" y="587"/>
                    </a:lnTo>
                    <a:lnTo>
                      <a:pt x="791" y="609"/>
                    </a:lnTo>
                    <a:lnTo>
                      <a:pt x="743" y="641"/>
                    </a:lnTo>
                    <a:lnTo>
                      <a:pt x="720" y="662"/>
                    </a:lnTo>
                    <a:lnTo>
                      <a:pt x="699" y="683"/>
                    </a:lnTo>
                    <a:lnTo>
                      <a:pt x="667" y="733"/>
                    </a:lnTo>
                    <a:lnTo>
                      <a:pt x="645" y="785"/>
                    </a:lnTo>
                    <a:lnTo>
                      <a:pt x="635" y="842"/>
                    </a:lnTo>
                    <a:lnTo>
                      <a:pt x="635" y="898"/>
                    </a:lnTo>
                    <a:lnTo>
                      <a:pt x="645" y="955"/>
                    </a:lnTo>
                    <a:lnTo>
                      <a:pt x="667" y="1007"/>
                    </a:lnTo>
                    <a:lnTo>
                      <a:pt x="699" y="1057"/>
                    </a:lnTo>
                    <a:lnTo>
                      <a:pt x="720" y="1078"/>
                    </a:lnTo>
                    <a:lnTo>
                      <a:pt x="743" y="1099"/>
                    </a:lnTo>
                    <a:lnTo>
                      <a:pt x="791" y="1131"/>
                    </a:lnTo>
                    <a:lnTo>
                      <a:pt x="845" y="1153"/>
                    </a:lnTo>
                    <a:lnTo>
                      <a:pt x="900" y="1164"/>
                    </a:lnTo>
                    <a:lnTo>
                      <a:pt x="956" y="1164"/>
                    </a:lnTo>
                    <a:lnTo>
                      <a:pt x="1013" y="1153"/>
                    </a:lnTo>
                    <a:lnTo>
                      <a:pt x="1066" y="1131"/>
                    </a:lnTo>
                    <a:lnTo>
                      <a:pt x="1115" y="1099"/>
                    </a:lnTo>
                    <a:lnTo>
                      <a:pt x="1136" y="107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6" name="Freeform 28">
                <a:extLst>
                  <a:ext uri="{FF2B5EF4-FFF2-40B4-BE49-F238E27FC236}">
                    <a16:creationId xmlns:a16="http://schemas.microsoft.com/office/drawing/2014/main" id="{08B9766A-3F01-538E-3E75-275A67A37DC9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464" y="1695"/>
                <a:ext cx="4314" cy="4312"/>
              </a:xfrm>
              <a:custGeom>
                <a:avLst/>
                <a:gdLst>
                  <a:gd name="T0" fmla="*/ 823595 w 4314"/>
                  <a:gd name="T1" fmla="*/ 2723515 h 4312"/>
                  <a:gd name="T2" fmla="*/ 0 w 4314"/>
                  <a:gd name="T3" fmla="*/ 1881505 h 4312"/>
                  <a:gd name="T4" fmla="*/ 914400 w 4314"/>
                  <a:gd name="T5" fmla="*/ 948055 h 4312"/>
                  <a:gd name="T6" fmla="*/ 1042035 w 4314"/>
                  <a:gd name="T7" fmla="*/ 848995 h 4312"/>
                  <a:gd name="T8" fmla="*/ 1334135 w 4314"/>
                  <a:gd name="T9" fmla="*/ 765810 h 4312"/>
                  <a:gd name="T10" fmla="*/ 1513205 w 4314"/>
                  <a:gd name="T11" fmla="*/ 749935 h 4312"/>
                  <a:gd name="T12" fmla="*/ 1530350 w 4314"/>
                  <a:gd name="T13" fmla="*/ 426720 h 4312"/>
                  <a:gd name="T14" fmla="*/ 1680845 w 4314"/>
                  <a:gd name="T15" fmla="*/ 180975 h 4312"/>
                  <a:gd name="T16" fmla="*/ 1854200 w 4314"/>
                  <a:gd name="T17" fmla="*/ 58420 h 4312"/>
                  <a:gd name="T18" fmla="*/ 2088515 w 4314"/>
                  <a:gd name="T19" fmla="*/ 0 h 4312"/>
                  <a:gd name="T20" fmla="*/ 2271395 w 4314"/>
                  <a:gd name="T21" fmla="*/ 17780 h 4312"/>
                  <a:gd name="T22" fmla="*/ 2487930 w 4314"/>
                  <a:gd name="T23" fmla="*/ 120015 h 4312"/>
                  <a:gd name="T24" fmla="*/ 2618105 w 4314"/>
                  <a:gd name="T25" fmla="*/ 250825 h 4312"/>
                  <a:gd name="T26" fmla="*/ 2720975 w 4314"/>
                  <a:gd name="T27" fmla="*/ 467995 h 4312"/>
                  <a:gd name="T28" fmla="*/ 2738755 w 4314"/>
                  <a:gd name="T29" fmla="*/ 650240 h 4312"/>
                  <a:gd name="T30" fmla="*/ 2679700 w 4314"/>
                  <a:gd name="T31" fmla="*/ 883920 h 4312"/>
                  <a:gd name="T32" fmla="*/ 2557780 w 4314"/>
                  <a:gd name="T33" fmla="*/ 1057275 h 4312"/>
                  <a:gd name="T34" fmla="*/ 2381885 w 4314"/>
                  <a:gd name="T35" fmla="*/ 1180465 h 4312"/>
                  <a:gd name="T36" fmla="*/ 2149475 w 4314"/>
                  <a:gd name="T37" fmla="*/ 1238885 h 4312"/>
                  <a:gd name="T38" fmla="*/ 1948180 w 4314"/>
                  <a:gd name="T39" fmla="*/ 1214120 h 4312"/>
                  <a:gd name="T40" fmla="*/ 1965325 w 4314"/>
                  <a:gd name="T41" fmla="*/ 1478915 h 4312"/>
                  <a:gd name="T42" fmla="*/ 1847850 w 4314"/>
                  <a:gd name="T43" fmla="*/ 1758315 h 4312"/>
                  <a:gd name="T44" fmla="*/ 890270 w 4314"/>
                  <a:gd name="T45" fmla="*/ 2723515 h 4312"/>
                  <a:gd name="T46" fmla="*/ 114935 w 4314"/>
                  <a:gd name="T47" fmla="*/ 1881505 h 4312"/>
                  <a:gd name="T48" fmla="*/ 1750695 w 4314"/>
                  <a:gd name="T49" fmla="*/ 1727200 h 4312"/>
                  <a:gd name="T50" fmla="*/ 1866900 w 4314"/>
                  <a:gd name="T51" fmla="*/ 1487805 h 4312"/>
                  <a:gd name="T52" fmla="*/ 1838960 w 4314"/>
                  <a:gd name="T53" fmla="*/ 1188085 h 4312"/>
                  <a:gd name="T54" fmla="*/ 1821180 w 4314"/>
                  <a:gd name="T55" fmla="*/ 1151890 h 4312"/>
                  <a:gd name="T56" fmla="*/ 1826260 w 4314"/>
                  <a:gd name="T57" fmla="*/ 1102995 h 4312"/>
                  <a:gd name="T58" fmla="*/ 1864360 w 4314"/>
                  <a:gd name="T59" fmla="*/ 1083310 h 4312"/>
                  <a:gd name="T60" fmla="*/ 2002790 w 4314"/>
                  <a:gd name="T61" fmla="*/ 1130935 h 4312"/>
                  <a:gd name="T62" fmla="*/ 2320290 w 4314"/>
                  <a:gd name="T63" fmla="*/ 1103630 h 4312"/>
                  <a:gd name="T64" fmla="*/ 2508250 w 4314"/>
                  <a:gd name="T65" fmla="*/ 970915 h 4312"/>
                  <a:gd name="T66" fmla="*/ 2613660 w 4314"/>
                  <a:gd name="T67" fmla="*/ 795655 h 4312"/>
                  <a:gd name="T68" fmla="*/ 2644140 w 4314"/>
                  <a:gd name="T69" fmla="*/ 618490 h 4312"/>
                  <a:gd name="T70" fmla="*/ 2613660 w 4314"/>
                  <a:gd name="T71" fmla="*/ 441960 h 4312"/>
                  <a:gd name="T72" fmla="*/ 2508250 w 4314"/>
                  <a:gd name="T73" fmla="*/ 267335 h 4312"/>
                  <a:gd name="T74" fmla="*/ 2388870 w 4314"/>
                  <a:gd name="T75" fmla="*/ 168910 h 4312"/>
                  <a:gd name="T76" fmla="*/ 2197100 w 4314"/>
                  <a:gd name="T77" fmla="*/ 100330 h 4312"/>
                  <a:gd name="T78" fmla="*/ 2041525 w 4314"/>
                  <a:gd name="T79" fmla="*/ 100330 h 4312"/>
                  <a:gd name="T80" fmla="*/ 1850390 w 4314"/>
                  <a:gd name="T81" fmla="*/ 168910 h 4312"/>
                  <a:gd name="T82" fmla="*/ 1720215 w 4314"/>
                  <a:gd name="T83" fmla="*/ 278765 h 4312"/>
                  <a:gd name="T84" fmla="*/ 1596390 w 4314"/>
                  <a:gd name="T85" fmla="*/ 574675 h 4312"/>
                  <a:gd name="T86" fmla="*/ 1649730 w 4314"/>
                  <a:gd name="T87" fmla="*/ 852805 h 4312"/>
                  <a:gd name="T88" fmla="*/ 1645920 w 4314"/>
                  <a:gd name="T89" fmla="*/ 902335 h 4312"/>
                  <a:gd name="T90" fmla="*/ 1607820 w 4314"/>
                  <a:gd name="T91" fmla="*/ 921385 h 4312"/>
                  <a:gd name="T92" fmla="*/ 1583055 w 4314"/>
                  <a:gd name="T93" fmla="*/ 915035 h 4312"/>
                  <a:gd name="T94" fmla="*/ 1471930 w 4314"/>
                  <a:gd name="T95" fmla="*/ 875030 h 4312"/>
                  <a:gd name="T96" fmla="*/ 1174115 w 4314"/>
                  <a:gd name="T97" fmla="*/ 892175 h 4312"/>
                  <a:gd name="T98" fmla="*/ 995045 w 4314"/>
                  <a:gd name="T99" fmla="*/ 1002030 h 431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314" h="4312">
                    <a:moveTo>
                      <a:pt x="1350" y="4312"/>
                    </a:moveTo>
                    <a:lnTo>
                      <a:pt x="1335" y="4311"/>
                    </a:lnTo>
                    <a:lnTo>
                      <a:pt x="1308" y="4300"/>
                    </a:lnTo>
                    <a:lnTo>
                      <a:pt x="1297" y="4289"/>
                    </a:lnTo>
                    <a:lnTo>
                      <a:pt x="23" y="3015"/>
                    </a:lnTo>
                    <a:lnTo>
                      <a:pt x="13" y="3005"/>
                    </a:lnTo>
                    <a:lnTo>
                      <a:pt x="1" y="2978"/>
                    </a:lnTo>
                    <a:lnTo>
                      <a:pt x="0" y="2963"/>
                    </a:lnTo>
                    <a:lnTo>
                      <a:pt x="1" y="2948"/>
                    </a:lnTo>
                    <a:lnTo>
                      <a:pt x="13" y="2921"/>
                    </a:lnTo>
                    <a:lnTo>
                      <a:pt x="23" y="2910"/>
                    </a:lnTo>
                    <a:lnTo>
                      <a:pt x="1440" y="1493"/>
                    </a:lnTo>
                    <a:lnTo>
                      <a:pt x="1465" y="1469"/>
                    </a:lnTo>
                    <a:lnTo>
                      <a:pt x="1491" y="1445"/>
                    </a:lnTo>
                    <a:lnTo>
                      <a:pt x="1539" y="1404"/>
                    </a:lnTo>
                    <a:lnTo>
                      <a:pt x="1641" y="1337"/>
                    </a:lnTo>
                    <a:lnTo>
                      <a:pt x="1751" y="1283"/>
                    </a:lnTo>
                    <a:lnTo>
                      <a:pt x="1865" y="1242"/>
                    </a:lnTo>
                    <a:lnTo>
                      <a:pt x="1981" y="1217"/>
                    </a:lnTo>
                    <a:lnTo>
                      <a:pt x="2101" y="1206"/>
                    </a:lnTo>
                    <a:lnTo>
                      <a:pt x="2221" y="1210"/>
                    </a:lnTo>
                    <a:lnTo>
                      <a:pt x="2341" y="1229"/>
                    </a:lnTo>
                    <a:lnTo>
                      <a:pt x="2400" y="1245"/>
                    </a:lnTo>
                    <a:lnTo>
                      <a:pt x="2383" y="1181"/>
                    </a:lnTo>
                    <a:lnTo>
                      <a:pt x="2364" y="1052"/>
                    </a:lnTo>
                    <a:lnTo>
                      <a:pt x="2363" y="924"/>
                    </a:lnTo>
                    <a:lnTo>
                      <a:pt x="2377" y="797"/>
                    </a:lnTo>
                    <a:lnTo>
                      <a:pt x="2410" y="672"/>
                    </a:lnTo>
                    <a:lnTo>
                      <a:pt x="2458" y="552"/>
                    </a:lnTo>
                    <a:lnTo>
                      <a:pt x="2521" y="439"/>
                    </a:lnTo>
                    <a:lnTo>
                      <a:pt x="2602" y="333"/>
                    </a:lnTo>
                    <a:lnTo>
                      <a:pt x="2647" y="285"/>
                    </a:lnTo>
                    <a:lnTo>
                      <a:pt x="2682" y="250"/>
                    </a:lnTo>
                    <a:lnTo>
                      <a:pt x="2758" y="189"/>
                    </a:lnTo>
                    <a:lnTo>
                      <a:pt x="2837" y="136"/>
                    </a:lnTo>
                    <a:lnTo>
                      <a:pt x="2920" y="92"/>
                    </a:lnTo>
                    <a:lnTo>
                      <a:pt x="3008" y="56"/>
                    </a:lnTo>
                    <a:lnTo>
                      <a:pt x="3099" y="28"/>
                    </a:lnTo>
                    <a:lnTo>
                      <a:pt x="3192" y="9"/>
                    </a:lnTo>
                    <a:lnTo>
                      <a:pt x="3289" y="0"/>
                    </a:lnTo>
                    <a:lnTo>
                      <a:pt x="3338" y="0"/>
                    </a:lnTo>
                    <a:lnTo>
                      <a:pt x="3387" y="0"/>
                    </a:lnTo>
                    <a:lnTo>
                      <a:pt x="3482" y="9"/>
                    </a:lnTo>
                    <a:lnTo>
                      <a:pt x="3577" y="28"/>
                    </a:lnTo>
                    <a:lnTo>
                      <a:pt x="3667" y="56"/>
                    </a:lnTo>
                    <a:lnTo>
                      <a:pt x="3754" y="92"/>
                    </a:lnTo>
                    <a:lnTo>
                      <a:pt x="3838" y="136"/>
                    </a:lnTo>
                    <a:lnTo>
                      <a:pt x="3918" y="189"/>
                    </a:lnTo>
                    <a:lnTo>
                      <a:pt x="3992" y="250"/>
                    </a:lnTo>
                    <a:lnTo>
                      <a:pt x="4028" y="285"/>
                    </a:lnTo>
                    <a:lnTo>
                      <a:pt x="4062" y="320"/>
                    </a:lnTo>
                    <a:lnTo>
                      <a:pt x="4123" y="395"/>
                    </a:lnTo>
                    <a:lnTo>
                      <a:pt x="4176" y="474"/>
                    </a:lnTo>
                    <a:lnTo>
                      <a:pt x="4220" y="558"/>
                    </a:lnTo>
                    <a:lnTo>
                      <a:pt x="4257" y="645"/>
                    </a:lnTo>
                    <a:lnTo>
                      <a:pt x="4285" y="737"/>
                    </a:lnTo>
                    <a:lnTo>
                      <a:pt x="4303" y="830"/>
                    </a:lnTo>
                    <a:lnTo>
                      <a:pt x="4313" y="926"/>
                    </a:lnTo>
                    <a:lnTo>
                      <a:pt x="4314" y="974"/>
                    </a:lnTo>
                    <a:lnTo>
                      <a:pt x="4313" y="1024"/>
                    </a:lnTo>
                    <a:lnTo>
                      <a:pt x="4303" y="1120"/>
                    </a:lnTo>
                    <a:lnTo>
                      <a:pt x="4285" y="1213"/>
                    </a:lnTo>
                    <a:lnTo>
                      <a:pt x="4257" y="1305"/>
                    </a:lnTo>
                    <a:lnTo>
                      <a:pt x="4220" y="1392"/>
                    </a:lnTo>
                    <a:lnTo>
                      <a:pt x="4176" y="1476"/>
                    </a:lnTo>
                    <a:lnTo>
                      <a:pt x="4123" y="1556"/>
                    </a:lnTo>
                    <a:lnTo>
                      <a:pt x="4062" y="1630"/>
                    </a:lnTo>
                    <a:lnTo>
                      <a:pt x="4028" y="1665"/>
                    </a:lnTo>
                    <a:lnTo>
                      <a:pt x="3992" y="1700"/>
                    </a:lnTo>
                    <a:lnTo>
                      <a:pt x="3916" y="1761"/>
                    </a:lnTo>
                    <a:lnTo>
                      <a:pt x="3836" y="1815"/>
                    </a:lnTo>
                    <a:lnTo>
                      <a:pt x="3751" y="1859"/>
                    </a:lnTo>
                    <a:lnTo>
                      <a:pt x="3663" y="1895"/>
                    </a:lnTo>
                    <a:lnTo>
                      <a:pt x="3572" y="1923"/>
                    </a:lnTo>
                    <a:lnTo>
                      <a:pt x="3479" y="1941"/>
                    </a:lnTo>
                    <a:lnTo>
                      <a:pt x="3385" y="1951"/>
                    </a:lnTo>
                    <a:lnTo>
                      <a:pt x="3338" y="1951"/>
                    </a:lnTo>
                    <a:lnTo>
                      <a:pt x="3269" y="1949"/>
                    </a:lnTo>
                    <a:lnTo>
                      <a:pt x="3135" y="1930"/>
                    </a:lnTo>
                    <a:lnTo>
                      <a:pt x="3068" y="1912"/>
                    </a:lnTo>
                    <a:lnTo>
                      <a:pt x="3083" y="1971"/>
                    </a:lnTo>
                    <a:lnTo>
                      <a:pt x="3102" y="2090"/>
                    </a:lnTo>
                    <a:lnTo>
                      <a:pt x="3106" y="2210"/>
                    </a:lnTo>
                    <a:lnTo>
                      <a:pt x="3095" y="2329"/>
                    </a:lnTo>
                    <a:lnTo>
                      <a:pt x="3071" y="2445"/>
                    </a:lnTo>
                    <a:lnTo>
                      <a:pt x="3032" y="2559"/>
                    </a:lnTo>
                    <a:lnTo>
                      <a:pt x="2978" y="2667"/>
                    </a:lnTo>
                    <a:lnTo>
                      <a:pt x="2910" y="2769"/>
                    </a:lnTo>
                    <a:lnTo>
                      <a:pt x="2871" y="2817"/>
                    </a:lnTo>
                    <a:lnTo>
                      <a:pt x="2847" y="2845"/>
                    </a:lnTo>
                    <a:lnTo>
                      <a:pt x="2820" y="2873"/>
                    </a:lnTo>
                    <a:lnTo>
                      <a:pt x="1402" y="4289"/>
                    </a:lnTo>
                    <a:lnTo>
                      <a:pt x="1392" y="4300"/>
                    </a:lnTo>
                    <a:lnTo>
                      <a:pt x="1364" y="4311"/>
                    </a:lnTo>
                    <a:lnTo>
                      <a:pt x="1350" y="4312"/>
                    </a:lnTo>
                    <a:close/>
                    <a:moveTo>
                      <a:pt x="181" y="2963"/>
                    </a:moveTo>
                    <a:lnTo>
                      <a:pt x="1350" y="4131"/>
                    </a:lnTo>
                    <a:lnTo>
                      <a:pt x="2713" y="2766"/>
                    </a:lnTo>
                    <a:lnTo>
                      <a:pt x="2736" y="2743"/>
                    </a:lnTo>
                    <a:lnTo>
                      <a:pt x="2757" y="2720"/>
                    </a:lnTo>
                    <a:lnTo>
                      <a:pt x="2796" y="2672"/>
                    </a:lnTo>
                    <a:lnTo>
                      <a:pt x="2861" y="2569"/>
                    </a:lnTo>
                    <a:lnTo>
                      <a:pt x="2909" y="2458"/>
                    </a:lnTo>
                    <a:lnTo>
                      <a:pt x="2940" y="2343"/>
                    </a:lnTo>
                    <a:lnTo>
                      <a:pt x="2956" y="2225"/>
                    </a:lnTo>
                    <a:lnTo>
                      <a:pt x="2954" y="2107"/>
                    </a:lnTo>
                    <a:lnTo>
                      <a:pt x="2933" y="1988"/>
                    </a:lnTo>
                    <a:lnTo>
                      <a:pt x="2896" y="1871"/>
                    </a:lnTo>
                    <a:lnTo>
                      <a:pt x="2870" y="1815"/>
                    </a:lnTo>
                    <a:lnTo>
                      <a:pt x="2868" y="1814"/>
                    </a:lnTo>
                    <a:lnTo>
                      <a:pt x="2864" y="1803"/>
                    </a:lnTo>
                    <a:lnTo>
                      <a:pt x="2861" y="1780"/>
                    </a:lnTo>
                    <a:lnTo>
                      <a:pt x="2865" y="1757"/>
                    </a:lnTo>
                    <a:lnTo>
                      <a:pt x="2876" y="1737"/>
                    </a:lnTo>
                    <a:lnTo>
                      <a:pt x="2883" y="1727"/>
                    </a:lnTo>
                    <a:lnTo>
                      <a:pt x="2892" y="1720"/>
                    </a:lnTo>
                    <a:lnTo>
                      <a:pt x="2913" y="1709"/>
                    </a:lnTo>
                    <a:lnTo>
                      <a:pt x="2936" y="1706"/>
                    </a:lnTo>
                    <a:lnTo>
                      <a:pt x="2958" y="1709"/>
                    </a:lnTo>
                    <a:lnTo>
                      <a:pt x="2969" y="1714"/>
                    </a:lnTo>
                    <a:lnTo>
                      <a:pt x="3029" y="1742"/>
                    </a:lnTo>
                    <a:lnTo>
                      <a:pt x="3154" y="1781"/>
                    </a:lnTo>
                    <a:lnTo>
                      <a:pt x="3280" y="1799"/>
                    </a:lnTo>
                    <a:lnTo>
                      <a:pt x="3407" y="1798"/>
                    </a:lnTo>
                    <a:lnTo>
                      <a:pt x="3533" y="1778"/>
                    </a:lnTo>
                    <a:lnTo>
                      <a:pt x="3654" y="1738"/>
                    </a:lnTo>
                    <a:lnTo>
                      <a:pt x="3768" y="1680"/>
                    </a:lnTo>
                    <a:lnTo>
                      <a:pt x="3873" y="1605"/>
                    </a:lnTo>
                    <a:lnTo>
                      <a:pt x="3921" y="1559"/>
                    </a:lnTo>
                    <a:lnTo>
                      <a:pt x="3950" y="1529"/>
                    </a:lnTo>
                    <a:lnTo>
                      <a:pt x="4002" y="1465"/>
                    </a:lnTo>
                    <a:lnTo>
                      <a:pt x="4047" y="1398"/>
                    </a:lnTo>
                    <a:lnTo>
                      <a:pt x="4085" y="1327"/>
                    </a:lnTo>
                    <a:lnTo>
                      <a:pt x="4116" y="1253"/>
                    </a:lnTo>
                    <a:lnTo>
                      <a:pt x="4139" y="1176"/>
                    </a:lnTo>
                    <a:lnTo>
                      <a:pt x="4154" y="1097"/>
                    </a:lnTo>
                    <a:lnTo>
                      <a:pt x="4163" y="1016"/>
                    </a:lnTo>
                    <a:lnTo>
                      <a:pt x="4164" y="974"/>
                    </a:lnTo>
                    <a:lnTo>
                      <a:pt x="4163" y="934"/>
                    </a:lnTo>
                    <a:lnTo>
                      <a:pt x="4154" y="852"/>
                    </a:lnTo>
                    <a:lnTo>
                      <a:pt x="4139" y="773"/>
                    </a:lnTo>
                    <a:lnTo>
                      <a:pt x="4116" y="696"/>
                    </a:lnTo>
                    <a:lnTo>
                      <a:pt x="4085" y="621"/>
                    </a:lnTo>
                    <a:lnTo>
                      <a:pt x="4047" y="551"/>
                    </a:lnTo>
                    <a:lnTo>
                      <a:pt x="4002" y="483"/>
                    </a:lnTo>
                    <a:lnTo>
                      <a:pt x="3950" y="421"/>
                    </a:lnTo>
                    <a:lnTo>
                      <a:pt x="3921" y="391"/>
                    </a:lnTo>
                    <a:lnTo>
                      <a:pt x="3892" y="362"/>
                    </a:lnTo>
                    <a:lnTo>
                      <a:pt x="3829" y="310"/>
                    </a:lnTo>
                    <a:lnTo>
                      <a:pt x="3762" y="266"/>
                    </a:lnTo>
                    <a:lnTo>
                      <a:pt x="3691" y="228"/>
                    </a:lnTo>
                    <a:lnTo>
                      <a:pt x="3616" y="196"/>
                    </a:lnTo>
                    <a:lnTo>
                      <a:pt x="3539" y="174"/>
                    </a:lnTo>
                    <a:lnTo>
                      <a:pt x="3460" y="158"/>
                    </a:lnTo>
                    <a:lnTo>
                      <a:pt x="3379" y="150"/>
                    </a:lnTo>
                    <a:lnTo>
                      <a:pt x="3338" y="150"/>
                    </a:lnTo>
                    <a:lnTo>
                      <a:pt x="3297" y="150"/>
                    </a:lnTo>
                    <a:lnTo>
                      <a:pt x="3215" y="158"/>
                    </a:lnTo>
                    <a:lnTo>
                      <a:pt x="3136" y="174"/>
                    </a:lnTo>
                    <a:lnTo>
                      <a:pt x="3059" y="196"/>
                    </a:lnTo>
                    <a:lnTo>
                      <a:pt x="2985" y="228"/>
                    </a:lnTo>
                    <a:lnTo>
                      <a:pt x="2914" y="266"/>
                    </a:lnTo>
                    <a:lnTo>
                      <a:pt x="2847" y="310"/>
                    </a:lnTo>
                    <a:lnTo>
                      <a:pt x="2783" y="362"/>
                    </a:lnTo>
                    <a:lnTo>
                      <a:pt x="2754" y="391"/>
                    </a:lnTo>
                    <a:lnTo>
                      <a:pt x="2709" y="439"/>
                    </a:lnTo>
                    <a:lnTo>
                      <a:pt x="2632" y="545"/>
                    </a:lnTo>
                    <a:lnTo>
                      <a:pt x="2574" y="659"/>
                    </a:lnTo>
                    <a:lnTo>
                      <a:pt x="2535" y="780"/>
                    </a:lnTo>
                    <a:lnTo>
                      <a:pt x="2514" y="905"/>
                    </a:lnTo>
                    <a:lnTo>
                      <a:pt x="2513" y="1032"/>
                    </a:lnTo>
                    <a:lnTo>
                      <a:pt x="2532" y="1158"/>
                    </a:lnTo>
                    <a:lnTo>
                      <a:pt x="2571" y="1283"/>
                    </a:lnTo>
                    <a:lnTo>
                      <a:pt x="2598" y="1343"/>
                    </a:lnTo>
                    <a:lnTo>
                      <a:pt x="2603" y="1354"/>
                    </a:lnTo>
                    <a:lnTo>
                      <a:pt x="2607" y="1377"/>
                    </a:lnTo>
                    <a:lnTo>
                      <a:pt x="2603" y="1399"/>
                    </a:lnTo>
                    <a:lnTo>
                      <a:pt x="2592" y="1421"/>
                    </a:lnTo>
                    <a:lnTo>
                      <a:pt x="2585" y="1429"/>
                    </a:lnTo>
                    <a:lnTo>
                      <a:pt x="2575" y="1438"/>
                    </a:lnTo>
                    <a:lnTo>
                      <a:pt x="2555" y="1447"/>
                    </a:lnTo>
                    <a:lnTo>
                      <a:pt x="2532" y="1451"/>
                    </a:lnTo>
                    <a:lnTo>
                      <a:pt x="2509" y="1449"/>
                    </a:lnTo>
                    <a:lnTo>
                      <a:pt x="2499" y="1444"/>
                    </a:lnTo>
                    <a:lnTo>
                      <a:pt x="2495" y="1443"/>
                    </a:lnTo>
                    <a:lnTo>
                      <a:pt x="2493" y="1441"/>
                    </a:lnTo>
                    <a:lnTo>
                      <a:pt x="2491" y="1440"/>
                    </a:lnTo>
                    <a:lnTo>
                      <a:pt x="2490" y="1440"/>
                    </a:lnTo>
                    <a:lnTo>
                      <a:pt x="2435" y="1414"/>
                    </a:lnTo>
                    <a:lnTo>
                      <a:pt x="2318" y="1378"/>
                    </a:lnTo>
                    <a:lnTo>
                      <a:pt x="2200" y="1359"/>
                    </a:lnTo>
                    <a:lnTo>
                      <a:pt x="2081" y="1357"/>
                    </a:lnTo>
                    <a:lnTo>
                      <a:pt x="1963" y="1373"/>
                    </a:lnTo>
                    <a:lnTo>
                      <a:pt x="1849" y="1405"/>
                    </a:lnTo>
                    <a:lnTo>
                      <a:pt x="1740" y="1453"/>
                    </a:lnTo>
                    <a:lnTo>
                      <a:pt x="1638" y="1518"/>
                    </a:lnTo>
                    <a:lnTo>
                      <a:pt x="1590" y="1558"/>
                    </a:lnTo>
                    <a:lnTo>
                      <a:pt x="1567" y="1578"/>
                    </a:lnTo>
                    <a:lnTo>
                      <a:pt x="1546" y="1599"/>
                    </a:lnTo>
                    <a:lnTo>
                      <a:pt x="181" y="296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7" name="Freeform 29">
                <a:extLst>
                  <a:ext uri="{FF2B5EF4-FFF2-40B4-BE49-F238E27FC236}">
                    <a16:creationId xmlns:a16="http://schemas.microsoft.com/office/drawing/2014/main" id="{81DFC5D3-D210-9EB3-1E82-39C72D6C3F37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32" y="1919"/>
                <a:ext cx="2220" cy="2150"/>
              </a:xfrm>
              <a:custGeom>
                <a:avLst/>
                <a:gdLst>
                  <a:gd name="T0" fmla="*/ 581025 w 2220"/>
                  <a:gd name="T1" fmla="*/ 1364615 h 2150"/>
                  <a:gd name="T2" fmla="*/ 545465 w 2220"/>
                  <a:gd name="T3" fmla="*/ 1337310 h 2150"/>
                  <a:gd name="T4" fmla="*/ 546735 w 2220"/>
                  <a:gd name="T5" fmla="*/ 1280160 h 2150"/>
                  <a:gd name="T6" fmla="*/ 521335 w 2220"/>
                  <a:gd name="T7" fmla="*/ 1104265 h 2150"/>
                  <a:gd name="T8" fmla="*/ 486410 w 2220"/>
                  <a:gd name="T9" fmla="*/ 1036955 h 2150"/>
                  <a:gd name="T10" fmla="*/ 362585 w 2220"/>
                  <a:gd name="T11" fmla="*/ 916305 h 2150"/>
                  <a:gd name="T12" fmla="*/ 325120 w 2220"/>
                  <a:gd name="T13" fmla="*/ 895985 h 2150"/>
                  <a:gd name="T14" fmla="*/ 307340 w 2220"/>
                  <a:gd name="T15" fmla="*/ 846455 h 2150"/>
                  <a:gd name="T16" fmla="*/ 329565 w 2220"/>
                  <a:gd name="T17" fmla="*/ 816610 h 2150"/>
                  <a:gd name="T18" fmla="*/ 374650 w 2220"/>
                  <a:gd name="T19" fmla="*/ 815340 h 2150"/>
                  <a:gd name="T20" fmla="*/ 470535 w 2220"/>
                  <a:gd name="T21" fmla="*/ 876300 h 2150"/>
                  <a:gd name="T22" fmla="*/ 585470 w 2220"/>
                  <a:gd name="T23" fmla="*/ 1017270 h 2150"/>
                  <a:gd name="T24" fmla="*/ 632460 w 2220"/>
                  <a:gd name="T25" fmla="*/ 1139825 h 2150"/>
                  <a:gd name="T26" fmla="*/ 636270 w 2220"/>
                  <a:gd name="T27" fmla="*/ 1326515 h 2150"/>
                  <a:gd name="T28" fmla="*/ 613410 w 2220"/>
                  <a:gd name="T29" fmla="*/ 1359535 h 2150"/>
                  <a:gd name="T30" fmla="*/ 48260 w 2220"/>
                  <a:gd name="T31" fmla="*/ 878840 h 2150"/>
                  <a:gd name="T32" fmla="*/ 13970 w 2220"/>
                  <a:gd name="T33" fmla="*/ 864870 h 2150"/>
                  <a:gd name="T34" fmla="*/ 0 w 2220"/>
                  <a:gd name="T35" fmla="*/ 835025 h 2150"/>
                  <a:gd name="T36" fmla="*/ 26035 w 2220"/>
                  <a:gd name="T37" fmla="*/ 789305 h 2150"/>
                  <a:gd name="T38" fmla="*/ 132715 w 2220"/>
                  <a:gd name="T39" fmla="*/ 767715 h 2150"/>
                  <a:gd name="T40" fmla="*/ 193040 w 2220"/>
                  <a:gd name="T41" fmla="*/ 775335 h 2150"/>
                  <a:gd name="T42" fmla="*/ 213360 w 2220"/>
                  <a:gd name="T43" fmla="*/ 815340 h 2150"/>
                  <a:gd name="T44" fmla="*/ 193040 w 2220"/>
                  <a:gd name="T45" fmla="*/ 854710 h 2150"/>
                  <a:gd name="T46" fmla="*/ 139700 w 2220"/>
                  <a:gd name="T47" fmla="*/ 862965 h 2150"/>
                  <a:gd name="T48" fmla="*/ 53975 w 2220"/>
                  <a:gd name="T49" fmla="*/ 878840 h 2150"/>
                  <a:gd name="T50" fmla="*/ 1353185 w 2220"/>
                  <a:gd name="T51" fmla="*/ 592455 h 2150"/>
                  <a:gd name="T52" fmla="*/ 1324610 w 2220"/>
                  <a:gd name="T53" fmla="*/ 579755 h 2150"/>
                  <a:gd name="T54" fmla="*/ 1310005 w 2220"/>
                  <a:gd name="T55" fmla="*/ 537210 h 2150"/>
                  <a:gd name="T56" fmla="*/ 1314450 w 2220"/>
                  <a:gd name="T57" fmla="*/ 457200 h 2150"/>
                  <a:gd name="T58" fmla="*/ 1292225 w 2220"/>
                  <a:gd name="T59" fmla="*/ 347980 h 2150"/>
                  <a:gd name="T60" fmla="*/ 1239520 w 2220"/>
                  <a:gd name="T61" fmla="*/ 250190 h 2150"/>
                  <a:gd name="T62" fmla="*/ 1181735 w 2220"/>
                  <a:gd name="T63" fmla="*/ 186690 h 2150"/>
                  <a:gd name="T64" fmla="*/ 1101725 w 2220"/>
                  <a:gd name="T65" fmla="*/ 133350 h 2150"/>
                  <a:gd name="T66" fmla="*/ 1086485 w 2220"/>
                  <a:gd name="T67" fmla="*/ 83185 h 2150"/>
                  <a:gd name="T68" fmla="*/ 1109345 w 2220"/>
                  <a:gd name="T69" fmla="*/ 53975 h 2150"/>
                  <a:gd name="T70" fmla="*/ 1154430 w 2220"/>
                  <a:gd name="T71" fmla="*/ 53975 h 2150"/>
                  <a:gd name="T72" fmla="*/ 1270000 w 2220"/>
                  <a:gd name="T73" fmla="*/ 139700 h 2150"/>
                  <a:gd name="T74" fmla="*/ 1343025 w 2220"/>
                  <a:gd name="T75" fmla="*/ 231775 h 2150"/>
                  <a:gd name="T76" fmla="*/ 1396365 w 2220"/>
                  <a:gd name="T77" fmla="*/ 360045 h 2150"/>
                  <a:gd name="T78" fmla="*/ 1409700 w 2220"/>
                  <a:gd name="T79" fmla="*/ 476250 h 2150"/>
                  <a:gd name="T80" fmla="*/ 1402080 w 2220"/>
                  <a:gd name="T81" fmla="*/ 560070 h 2150"/>
                  <a:gd name="T82" fmla="*/ 1365885 w 2220"/>
                  <a:gd name="T83" fmla="*/ 591820 h 2150"/>
                  <a:gd name="T84" fmla="*/ 986790 w 2220"/>
                  <a:gd name="T85" fmla="*/ 99060 h 2150"/>
                  <a:gd name="T86" fmla="*/ 933450 w 2220"/>
                  <a:gd name="T87" fmla="*/ 95250 h 2150"/>
                  <a:gd name="T88" fmla="*/ 893445 w 2220"/>
                  <a:gd name="T89" fmla="*/ 74930 h 2150"/>
                  <a:gd name="T90" fmla="*/ 885825 w 2220"/>
                  <a:gd name="T91" fmla="*/ 38100 h 2150"/>
                  <a:gd name="T92" fmla="*/ 923290 w 2220"/>
                  <a:gd name="T93" fmla="*/ 635 h 2150"/>
                  <a:gd name="T94" fmla="*/ 996315 w 2220"/>
                  <a:gd name="T95" fmla="*/ 4445 h 2150"/>
                  <a:gd name="T96" fmla="*/ 1033145 w 2220"/>
                  <a:gd name="T97" fmla="*/ 29845 h 2150"/>
                  <a:gd name="T98" fmla="*/ 1035685 w 2220"/>
                  <a:gd name="T99" fmla="*/ 66040 h 2150"/>
                  <a:gd name="T100" fmla="*/ 998855 w 2220"/>
                  <a:gd name="T101" fmla="*/ 98425 h 21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220" h="2150">
                    <a:moveTo>
                      <a:pt x="928" y="2150"/>
                    </a:moveTo>
                    <a:lnTo>
                      <a:pt x="921" y="2150"/>
                    </a:lnTo>
                    <a:lnTo>
                      <a:pt x="915" y="2149"/>
                    </a:lnTo>
                    <a:lnTo>
                      <a:pt x="899" y="2146"/>
                    </a:lnTo>
                    <a:lnTo>
                      <a:pt x="875" y="2130"/>
                    </a:lnTo>
                    <a:lnTo>
                      <a:pt x="859" y="2106"/>
                    </a:lnTo>
                    <a:lnTo>
                      <a:pt x="853" y="2078"/>
                    </a:lnTo>
                    <a:lnTo>
                      <a:pt x="854" y="2063"/>
                    </a:lnTo>
                    <a:lnTo>
                      <a:pt x="861" y="2016"/>
                    </a:lnTo>
                    <a:lnTo>
                      <a:pt x="862" y="1921"/>
                    </a:lnTo>
                    <a:lnTo>
                      <a:pt x="849" y="1829"/>
                    </a:lnTo>
                    <a:lnTo>
                      <a:pt x="821" y="1739"/>
                    </a:lnTo>
                    <a:lnTo>
                      <a:pt x="801" y="1694"/>
                    </a:lnTo>
                    <a:lnTo>
                      <a:pt x="789" y="1672"/>
                    </a:lnTo>
                    <a:lnTo>
                      <a:pt x="766" y="1633"/>
                    </a:lnTo>
                    <a:lnTo>
                      <a:pt x="711" y="1560"/>
                    </a:lnTo>
                    <a:lnTo>
                      <a:pt x="645" y="1496"/>
                    </a:lnTo>
                    <a:lnTo>
                      <a:pt x="571" y="1443"/>
                    </a:lnTo>
                    <a:lnTo>
                      <a:pt x="530" y="1420"/>
                    </a:lnTo>
                    <a:lnTo>
                      <a:pt x="525" y="1419"/>
                    </a:lnTo>
                    <a:lnTo>
                      <a:pt x="512" y="1411"/>
                    </a:lnTo>
                    <a:lnTo>
                      <a:pt x="492" y="1389"/>
                    </a:lnTo>
                    <a:lnTo>
                      <a:pt x="483" y="1362"/>
                    </a:lnTo>
                    <a:lnTo>
                      <a:pt x="484" y="1333"/>
                    </a:lnTo>
                    <a:lnTo>
                      <a:pt x="489" y="1318"/>
                    </a:lnTo>
                    <a:lnTo>
                      <a:pt x="497" y="1305"/>
                    </a:lnTo>
                    <a:lnTo>
                      <a:pt x="519" y="1286"/>
                    </a:lnTo>
                    <a:lnTo>
                      <a:pt x="545" y="1276"/>
                    </a:lnTo>
                    <a:lnTo>
                      <a:pt x="575" y="1277"/>
                    </a:lnTo>
                    <a:lnTo>
                      <a:pt x="590" y="1284"/>
                    </a:lnTo>
                    <a:lnTo>
                      <a:pt x="596" y="1286"/>
                    </a:lnTo>
                    <a:lnTo>
                      <a:pt x="647" y="1314"/>
                    </a:lnTo>
                    <a:lnTo>
                      <a:pt x="741" y="1380"/>
                    </a:lnTo>
                    <a:lnTo>
                      <a:pt x="824" y="1460"/>
                    </a:lnTo>
                    <a:lnTo>
                      <a:pt x="893" y="1551"/>
                    </a:lnTo>
                    <a:lnTo>
                      <a:pt x="922" y="1602"/>
                    </a:lnTo>
                    <a:lnTo>
                      <a:pt x="935" y="1627"/>
                    </a:lnTo>
                    <a:lnTo>
                      <a:pt x="961" y="1682"/>
                    </a:lnTo>
                    <a:lnTo>
                      <a:pt x="996" y="1795"/>
                    </a:lnTo>
                    <a:lnTo>
                      <a:pt x="1012" y="1911"/>
                    </a:lnTo>
                    <a:lnTo>
                      <a:pt x="1010" y="2029"/>
                    </a:lnTo>
                    <a:lnTo>
                      <a:pt x="1002" y="2089"/>
                    </a:lnTo>
                    <a:lnTo>
                      <a:pt x="998" y="2102"/>
                    </a:lnTo>
                    <a:lnTo>
                      <a:pt x="985" y="2124"/>
                    </a:lnTo>
                    <a:lnTo>
                      <a:pt x="966" y="2141"/>
                    </a:lnTo>
                    <a:lnTo>
                      <a:pt x="942" y="2150"/>
                    </a:lnTo>
                    <a:lnTo>
                      <a:pt x="928" y="2150"/>
                    </a:lnTo>
                    <a:close/>
                    <a:moveTo>
                      <a:pt x="76" y="1384"/>
                    </a:moveTo>
                    <a:lnTo>
                      <a:pt x="64" y="1383"/>
                    </a:lnTo>
                    <a:lnTo>
                      <a:pt x="41" y="1376"/>
                    </a:lnTo>
                    <a:lnTo>
                      <a:pt x="22" y="1362"/>
                    </a:lnTo>
                    <a:lnTo>
                      <a:pt x="7" y="1342"/>
                    </a:lnTo>
                    <a:lnTo>
                      <a:pt x="4" y="1330"/>
                    </a:lnTo>
                    <a:lnTo>
                      <a:pt x="0" y="1315"/>
                    </a:lnTo>
                    <a:lnTo>
                      <a:pt x="4" y="1286"/>
                    </a:lnTo>
                    <a:lnTo>
                      <a:pt x="18" y="1261"/>
                    </a:lnTo>
                    <a:lnTo>
                      <a:pt x="41" y="1243"/>
                    </a:lnTo>
                    <a:lnTo>
                      <a:pt x="55" y="1237"/>
                    </a:lnTo>
                    <a:lnTo>
                      <a:pt x="106" y="1223"/>
                    </a:lnTo>
                    <a:lnTo>
                      <a:pt x="209" y="1209"/>
                    </a:lnTo>
                    <a:lnTo>
                      <a:pt x="262" y="1208"/>
                    </a:lnTo>
                    <a:lnTo>
                      <a:pt x="276" y="1209"/>
                    </a:lnTo>
                    <a:lnTo>
                      <a:pt x="304" y="1221"/>
                    </a:lnTo>
                    <a:lnTo>
                      <a:pt x="324" y="1241"/>
                    </a:lnTo>
                    <a:lnTo>
                      <a:pt x="335" y="1268"/>
                    </a:lnTo>
                    <a:lnTo>
                      <a:pt x="336" y="1284"/>
                    </a:lnTo>
                    <a:lnTo>
                      <a:pt x="335" y="1298"/>
                    </a:lnTo>
                    <a:lnTo>
                      <a:pt x="324" y="1326"/>
                    </a:lnTo>
                    <a:lnTo>
                      <a:pt x="304" y="1346"/>
                    </a:lnTo>
                    <a:lnTo>
                      <a:pt x="276" y="1357"/>
                    </a:lnTo>
                    <a:lnTo>
                      <a:pt x="262" y="1358"/>
                    </a:lnTo>
                    <a:lnTo>
                      <a:pt x="220" y="1359"/>
                    </a:lnTo>
                    <a:lnTo>
                      <a:pt x="137" y="1371"/>
                    </a:lnTo>
                    <a:lnTo>
                      <a:pt x="96" y="1381"/>
                    </a:lnTo>
                    <a:lnTo>
                      <a:pt x="85" y="1384"/>
                    </a:lnTo>
                    <a:lnTo>
                      <a:pt x="76" y="1384"/>
                    </a:lnTo>
                    <a:close/>
                    <a:moveTo>
                      <a:pt x="2137" y="933"/>
                    </a:moveTo>
                    <a:lnTo>
                      <a:pt x="2131" y="933"/>
                    </a:lnTo>
                    <a:lnTo>
                      <a:pt x="2125" y="932"/>
                    </a:lnTo>
                    <a:lnTo>
                      <a:pt x="2110" y="928"/>
                    </a:lnTo>
                    <a:lnTo>
                      <a:pt x="2086" y="913"/>
                    </a:lnTo>
                    <a:lnTo>
                      <a:pt x="2069" y="890"/>
                    </a:lnTo>
                    <a:lnTo>
                      <a:pt x="2062" y="861"/>
                    </a:lnTo>
                    <a:lnTo>
                      <a:pt x="2063" y="846"/>
                    </a:lnTo>
                    <a:lnTo>
                      <a:pt x="2069" y="798"/>
                    </a:lnTo>
                    <a:lnTo>
                      <a:pt x="2070" y="750"/>
                    </a:lnTo>
                    <a:lnTo>
                      <a:pt x="2070" y="720"/>
                    </a:lnTo>
                    <a:lnTo>
                      <a:pt x="2064" y="662"/>
                    </a:lnTo>
                    <a:lnTo>
                      <a:pt x="2052" y="604"/>
                    </a:lnTo>
                    <a:lnTo>
                      <a:pt x="2035" y="548"/>
                    </a:lnTo>
                    <a:lnTo>
                      <a:pt x="2014" y="493"/>
                    </a:lnTo>
                    <a:lnTo>
                      <a:pt x="1986" y="443"/>
                    </a:lnTo>
                    <a:lnTo>
                      <a:pt x="1952" y="394"/>
                    </a:lnTo>
                    <a:lnTo>
                      <a:pt x="1915" y="348"/>
                    </a:lnTo>
                    <a:lnTo>
                      <a:pt x="1895" y="327"/>
                    </a:lnTo>
                    <a:lnTo>
                      <a:pt x="1861" y="294"/>
                    </a:lnTo>
                    <a:lnTo>
                      <a:pt x="1788" y="240"/>
                    </a:lnTo>
                    <a:lnTo>
                      <a:pt x="1748" y="219"/>
                    </a:lnTo>
                    <a:lnTo>
                      <a:pt x="1735" y="210"/>
                    </a:lnTo>
                    <a:lnTo>
                      <a:pt x="1717" y="187"/>
                    </a:lnTo>
                    <a:lnTo>
                      <a:pt x="1709" y="161"/>
                    </a:lnTo>
                    <a:lnTo>
                      <a:pt x="1711" y="131"/>
                    </a:lnTo>
                    <a:lnTo>
                      <a:pt x="1717" y="118"/>
                    </a:lnTo>
                    <a:lnTo>
                      <a:pt x="1724" y="104"/>
                    </a:lnTo>
                    <a:lnTo>
                      <a:pt x="1747" y="85"/>
                    </a:lnTo>
                    <a:lnTo>
                      <a:pt x="1775" y="77"/>
                    </a:lnTo>
                    <a:lnTo>
                      <a:pt x="1805" y="79"/>
                    </a:lnTo>
                    <a:lnTo>
                      <a:pt x="1818" y="85"/>
                    </a:lnTo>
                    <a:lnTo>
                      <a:pt x="1867" y="113"/>
                    </a:lnTo>
                    <a:lnTo>
                      <a:pt x="1958" y="180"/>
                    </a:lnTo>
                    <a:lnTo>
                      <a:pt x="2000" y="220"/>
                    </a:lnTo>
                    <a:lnTo>
                      <a:pt x="2027" y="247"/>
                    </a:lnTo>
                    <a:lnTo>
                      <a:pt x="2074" y="304"/>
                    </a:lnTo>
                    <a:lnTo>
                      <a:pt x="2115" y="365"/>
                    </a:lnTo>
                    <a:lnTo>
                      <a:pt x="2149" y="430"/>
                    </a:lnTo>
                    <a:lnTo>
                      <a:pt x="2177" y="497"/>
                    </a:lnTo>
                    <a:lnTo>
                      <a:pt x="2199" y="567"/>
                    </a:lnTo>
                    <a:lnTo>
                      <a:pt x="2213" y="640"/>
                    </a:lnTo>
                    <a:lnTo>
                      <a:pt x="2220" y="713"/>
                    </a:lnTo>
                    <a:lnTo>
                      <a:pt x="2220" y="750"/>
                    </a:lnTo>
                    <a:lnTo>
                      <a:pt x="2219" y="810"/>
                    </a:lnTo>
                    <a:lnTo>
                      <a:pt x="2211" y="869"/>
                    </a:lnTo>
                    <a:lnTo>
                      <a:pt x="2208" y="882"/>
                    </a:lnTo>
                    <a:lnTo>
                      <a:pt x="2195" y="907"/>
                    </a:lnTo>
                    <a:lnTo>
                      <a:pt x="2175" y="923"/>
                    </a:lnTo>
                    <a:lnTo>
                      <a:pt x="2151" y="932"/>
                    </a:lnTo>
                    <a:lnTo>
                      <a:pt x="2137" y="933"/>
                    </a:lnTo>
                    <a:close/>
                    <a:moveTo>
                      <a:pt x="1560" y="156"/>
                    </a:moveTo>
                    <a:lnTo>
                      <a:pt x="1554" y="156"/>
                    </a:lnTo>
                    <a:lnTo>
                      <a:pt x="1549" y="155"/>
                    </a:lnTo>
                    <a:lnTo>
                      <a:pt x="1509" y="151"/>
                    </a:lnTo>
                    <a:lnTo>
                      <a:pt x="1470" y="150"/>
                    </a:lnTo>
                    <a:lnTo>
                      <a:pt x="1454" y="149"/>
                    </a:lnTo>
                    <a:lnTo>
                      <a:pt x="1428" y="138"/>
                    </a:lnTo>
                    <a:lnTo>
                      <a:pt x="1407" y="118"/>
                    </a:lnTo>
                    <a:lnTo>
                      <a:pt x="1395" y="90"/>
                    </a:lnTo>
                    <a:lnTo>
                      <a:pt x="1394" y="76"/>
                    </a:lnTo>
                    <a:lnTo>
                      <a:pt x="1395" y="60"/>
                    </a:lnTo>
                    <a:lnTo>
                      <a:pt x="1407" y="32"/>
                    </a:lnTo>
                    <a:lnTo>
                      <a:pt x="1428" y="12"/>
                    </a:lnTo>
                    <a:lnTo>
                      <a:pt x="1454" y="1"/>
                    </a:lnTo>
                    <a:lnTo>
                      <a:pt x="1470" y="0"/>
                    </a:lnTo>
                    <a:lnTo>
                      <a:pt x="1519" y="1"/>
                    </a:lnTo>
                    <a:lnTo>
                      <a:pt x="1569" y="7"/>
                    </a:lnTo>
                    <a:lnTo>
                      <a:pt x="1584" y="10"/>
                    </a:lnTo>
                    <a:lnTo>
                      <a:pt x="1609" y="24"/>
                    </a:lnTo>
                    <a:lnTo>
                      <a:pt x="1627" y="47"/>
                    </a:lnTo>
                    <a:lnTo>
                      <a:pt x="1634" y="76"/>
                    </a:lnTo>
                    <a:lnTo>
                      <a:pt x="1633" y="91"/>
                    </a:lnTo>
                    <a:lnTo>
                      <a:pt x="1631" y="104"/>
                    </a:lnTo>
                    <a:lnTo>
                      <a:pt x="1617" y="129"/>
                    </a:lnTo>
                    <a:lnTo>
                      <a:pt x="1598" y="145"/>
                    </a:lnTo>
                    <a:lnTo>
                      <a:pt x="1573" y="155"/>
                    </a:lnTo>
                    <a:lnTo>
                      <a:pt x="1560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8" name="Freeform 30">
                <a:extLst>
                  <a:ext uri="{FF2B5EF4-FFF2-40B4-BE49-F238E27FC236}">
                    <a16:creationId xmlns:a16="http://schemas.microsoft.com/office/drawing/2014/main" id="{B24DE5B0-377D-A327-52BA-7A3AB9FC1F1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71" y="2950"/>
                <a:ext cx="601" cy="603"/>
              </a:xfrm>
              <a:custGeom>
                <a:avLst/>
                <a:gdLst>
                  <a:gd name="T0" fmla="*/ 334645 w 601"/>
                  <a:gd name="T1" fmla="*/ 382905 h 603"/>
                  <a:gd name="T2" fmla="*/ 325755 w 601"/>
                  <a:gd name="T3" fmla="*/ 382270 h 603"/>
                  <a:gd name="T4" fmla="*/ 307975 w 601"/>
                  <a:gd name="T5" fmla="*/ 375285 h 603"/>
                  <a:gd name="T6" fmla="*/ 300355 w 601"/>
                  <a:gd name="T7" fmla="*/ 368935 h 603"/>
                  <a:gd name="T8" fmla="*/ 13335 w 601"/>
                  <a:gd name="T9" fmla="*/ 81280 h 603"/>
                  <a:gd name="T10" fmla="*/ 6985 w 601"/>
                  <a:gd name="T11" fmla="*/ 74295 h 603"/>
                  <a:gd name="T12" fmla="*/ 0 w 601"/>
                  <a:gd name="T13" fmla="*/ 56515 h 603"/>
                  <a:gd name="T14" fmla="*/ 0 w 601"/>
                  <a:gd name="T15" fmla="*/ 38100 h 603"/>
                  <a:gd name="T16" fmla="*/ 6985 w 601"/>
                  <a:gd name="T17" fmla="*/ 20955 h 603"/>
                  <a:gd name="T18" fmla="*/ 13335 w 601"/>
                  <a:gd name="T19" fmla="*/ 13970 h 603"/>
                  <a:gd name="T20" fmla="*/ 20955 w 601"/>
                  <a:gd name="T21" fmla="*/ 6985 h 603"/>
                  <a:gd name="T22" fmla="*/ 37465 w 601"/>
                  <a:gd name="T23" fmla="*/ 0 h 603"/>
                  <a:gd name="T24" fmla="*/ 55880 w 601"/>
                  <a:gd name="T25" fmla="*/ 0 h 603"/>
                  <a:gd name="T26" fmla="*/ 73660 w 601"/>
                  <a:gd name="T27" fmla="*/ 6985 h 603"/>
                  <a:gd name="T28" fmla="*/ 80010 w 601"/>
                  <a:gd name="T29" fmla="*/ 13970 h 603"/>
                  <a:gd name="T30" fmla="*/ 368300 w 601"/>
                  <a:gd name="T31" fmla="*/ 301625 h 603"/>
                  <a:gd name="T32" fmla="*/ 374650 w 601"/>
                  <a:gd name="T33" fmla="*/ 309245 h 603"/>
                  <a:gd name="T34" fmla="*/ 381635 w 601"/>
                  <a:gd name="T35" fmla="*/ 326390 h 603"/>
                  <a:gd name="T36" fmla="*/ 381635 w 601"/>
                  <a:gd name="T37" fmla="*/ 344805 h 603"/>
                  <a:gd name="T38" fmla="*/ 374650 w 601"/>
                  <a:gd name="T39" fmla="*/ 361315 h 603"/>
                  <a:gd name="T40" fmla="*/ 368300 w 601"/>
                  <a:gd name="T41" fmla="*/ 368935 h 603"/>
                  <a:gd name="T42" fmla="*/ 360680 w 601"/>
                  <a:gd name="T43" fmla="*/ 375285 h 603"/>
                  <a:gd name="T44" fmla="*/ 344170 w 601"/>
                  <a:gd name="T45" fmla="*/ 382270 h 603"/>
                  <a:gd name="T46" fmla="*/ 334645 w 601"/>
                  <a:gd name="T47" fmla="*/ 382905 h 60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1" h="603">
                    <a:moveTo>
                      <a:pt x="527" y="603"/>
                    </a:moveTo>
                    <a:lnTo>
                      <a:pt x="513" y="602"/>
                    </a:lnTo>
                    <a:lnTo>
                      <a:pt x="485" y="591"/>
                    </a:lnTo>
                    <a:lnTo>
                      <a:pt x="473" y="581"/>
                    </a:lnTo>
                    <a:lnTo>
                      <a:pt x="21" y="128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6" y="11"/>
                    </a:lnTo>
                    <a:lnTo>
                      <a:pt x="126" y="22"/>
                    </a:lnTo>
                    <a:lnTo>
                      <a:pt x="580" y="475"/>
                    </a:lnTo>
                    <a:lnTo>
                      <a:pt x="590" y="487"/>
                    </a:lnTo>
                    <a:lnTo>
                      <a:pt x="601" y="514"/>
                    </a:lnTo>
                    <a:lnTo>
                      <a:pt x="601" y="543"/>
                    </a:lnTo>
                    <a:lnTo>
                      <a:pt x="590" y="569"/>
                    </a:lnTo>
                    <a:lnTo>
                      <a:pt x="580" y="581"/>
                    </a:lnTo>
                    <a:lnTo>
                      <a:pt x="568" y="591"/>
                    </a:lnTo>
                    <a:lnTo>
                      <a:pt x="542" y="602"/>
                    </a:lnTo>
                    <a:lnTo>
                      <a:pt x="527" y="60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09" name="Freeform 31">
                <a:extLst>
                  <a:ext uri="{FF2B5EF4-FFF2-40B4-BE49-F238E27FC236}">
                    <a16:creationId xmlns:a16="http://schemas.microsoft.com/office/drawing/2014/main" id="{8D4A3794-D094-D79C-30E5-636937F4EB2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64" y="4186"/>
                <a:ext cx="1406" cy="1407"/>
              </a:xfrm>
              <a:custGeom>
                <a:avLst/>
                <a:gdLst>
                  <a:gd name="T0" fmla="*/ 846455 w 1406"/>
                  <a:gd name="T1" fmla="*/ 893445 h 1407"/>
                  <a:gd name="T2" fmla="*/ 836930 w 1406"/>
                  <a:gd name="T3" fmla="*/ 893445 h 1407"/>
                  <a:gd name="T4" fmla="*/ 819785 w 1406"/>
                  <a:gd name="T5" fmla="*/ 885825 h 1407"/>
                  <a:gd name="T6" fmla="*/ 812165 w 1406"/>
                  <a:gd name="T7" fmla="*/ 879475 h 1407"/>
                  <a:gd name="T8" fmla="*/ 12700 w 1406"/>
                  <a:gd name="T9" fmla="*/ 80645 h 1407"/>
                  <a:gd name="T10" fmla="*/ 6985 w 1406"/>
                  <a:gd name="T11" fmla="*/ 73025 h 1407"/>
                  <a:gd name="T12" fmla="*/ 0 w 1406"/>
                  <a:gd name="T13" fmla="*/ 56515 h 1407"/>
                  <a:gd name="T14" fmla="*/ 0 w 1406"/>
                  <a:gd name="T15" fmla="*/ 38100 h 1407"/>
                  <a:gd name="T16" fmla="*/ 6985 w 1406"/>
                  <a:gd name="T17" fmla="*/ 20320 h 1407"/>
                  <a:gd name="T18" fmla="*/ 12700 w 1406"/>
                  <a:gd name="T19" fmla="*/ 13335 h 1407"/>
                  <a:gd name="T20" fmla="*/ 20320 w 1406"/>
                  <a:gd name="T21" fmla="*/ 6985 h 1407"/>
                  <a:gd name="T22" fmla="*/ 38100 w 1406"/>
                  <a:gd name="T23" fmla="*/ 0 h 1407"/>
                  <a:gd name="T24" fmla="*/ 56515 w 1406"/>
                  <a:gd name="T25" fmla="*/ 0 h 1407"/>
                  <a:gd name="T26" fmla="*/ 73025 w 1406"/>
                  <a:gd name="T27" fmla="*/ 6985 h 1407"/>
                  <a:gd name="T28" fmla="*/ 80645 w 1406"/>
                  <a:gd name="T29" fmla="*/ 13335 h 1407"/>
                  <a:gd name="T30" fmla="*/ 879475 w 1406"/>
                  <a:gd name="T31" fmla="*/ 812800 h 1407"/>
                  <a:gd name="T32" fmla="*/ 885825 w 1406"/>
                  <a:gd name="T33" fmla="*/ 819150 h 1407"/>
                  <a:gd name="T34" fmla="*/ 892810 w 1406"/>
                  <a:gd name="T35" fmla="*/ 836930 h 1407"/>
                  <a:gd name="T36" fmla="*/ 892810 w 1406"/>
                  <a:gd name="T37" fmla="*/ 855345 h 1407"/>
                  <a:gd name="T38" fmla="*/ 885825 w 1406"/>
                  <a:gd name="T39" fmla="*/ 871855 h 1407"/>
                  <a:gd name="T40" fmla="*/ 879475 w 1406"/>
                  <a:gd name="T41" fmla="*/ 879475 h 1407"/>
                  <a:gd name="T42" fmla="*/ 871855 w 1406"/>
                  <a:gd name="T43" fmla="*/ 885825 h 1407"/>
                  <a:gd name="T44" fmla="*/ 855345 w 1406"/>
                  <a:gd name="T45" fmla="*/ 893445 h 1407"/>
                  <a:gd name="T46" fmla="*/ 846455 w 1406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6" h="1407">
                    <a:moveTo>
                      <a:pt x="1333" y="1407"/>
                    </a:moveTo>
                    <a:lnTo>
                      <a:pt x="1318" y="1407"/>
                    </a:lnTo>
                    <a:lnTo>
                      <a:pt x="1291" y="1395"/>
                    </a:lnTo>
                    <a:lnTo>
                      <a:pt x="1279" y="1385"/>
                    </a:lnTo>
                    <a:lnTo>
                      <a:pt x="20" y="127"/>
                    </a:lnTo>
                    <a:lnTo>
                      <a:pt x="11" y="115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0" y="21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1385" y="1280"/>
                    </a:lnTo>
                    <a:lnTo>
                      <a:pt x="1395" y="1290"/>
                    </a:lnTo>
                    <a:lnTo>
                      <a:pt x="1406" y="1318"/>
                    </a:lnTo>
                    <a:lnTo>
                      <a:pt x="1406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7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0" name="Freeform 32">
                <a:extLst>
                  <a:ext uri="{FF2B5EF4-FFF2-40B4-BE49-F238E27FC236}">
                    <a16:creationId xmlns:a16="http://schemas.microsoft.com/office/drawing/2014/main" id="{941E3C11-51F9-031C-D208-BBCBF238395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929" y="3121"/>
                <a:ext cx="1407" cy="1407"/>
              </a:xfrm>
              <a:custGeom>
                <a:avLst/>
                <a:gdLst>
                  <a:gd name="T0" fmla="*/ 845820 w 1407"/>
                  <a:gd name="T1" fmla="*/ 893445 h 1407"/>
                  <a:gd name="T2" fmla="*/ 836930 w 1407"/>
                  <a:gd name="T3" fmla="*/ 892810 h 1407"/>
                  <a:gd name="T4" fmla="*/ 819150 w 1407"/>
                  <a:gd name="T5" fmla="*/ 885825 h 1407"/>
                  <a:gd name="T6" fmla="*/ 812800 w 1407"/>
                  <a:gd name="T7" fmla="*/ 879475 h 1407"/>
                  <a:gd name="T8" fmla="*/ 13335 w 1407"/>
                  <a:gd name="T9" fmla="*/ 80645 h 1407"/>
                  <a:gd name="T10" fmla="*/ 6985 w 1407"/>
                  <a:gd name="T11" fmla="*/ 73025 h 1407"/>
                  <a:gd name="T12" fmla="*/ 0 w 1407"/>
                  <a:gd name="T13" fmla="*/ 55880 h 1407"/>
                  <a:gd name="T14" fmla="*/ 0 w 1407"/>
                  <a:gd name="T15" fmla="*/ 38100 h 1407"/>
                  <a:gd name="T16" fmla="*/ 6985 w 1407"/>
                  <a:gd name="T17" fmla="*/ 20320 h 1407"/>
                  <a:gd name="T18" fmla="*/ 13335 w 1407"/>
                  <a:gd name="T19" fmla="*/ 12700 h 1407"/>
                  <a:gd name="T20" fmla="*/ 20320 w 1407"/>
                  <a:gd name="T21" fmla="*/ 6985 h 1407"/>
                  <a:gd name="T22" fmla="*/ 38100 w 1407"/>
                  <a:gd name="T23" fmla="*/ 0 h 1407"/>
                  <a:gd name="T24" fmla="*/ 56515 w 1407"/>
                  <a:gd name="T25" fmla="*/ 0 h 1407"/>
                  <a:gd name="T26" fmla="*/ 73025 w 1407"/>
                  <a:gd name="T27" fmla="*/ 6985 h 1407"/>
                  <a:gd name="T28" fmla="*/ 80645 w 1407"/>
                  <a:gd name="T29" fmla="*/ 12700 h 1407"/>
                  <a:gd name="T30" fmla="*/ 879475 w 1407"/>
                  <a:gd name="T31" fmla="*/ 812165 h 1407"/>
                  <a:gd name="T32" fmla="*/ 885825 w 1407"/>
                  <a:gd name="T33" fmla="*/ 819785 h 1407"/>
                  <a:gd name="T34" fmla="*/ 893445 w 1407"/>
                  <a:gd name="T35" fmla="*/ 836930 h 1407"/>
                  <a:gd name="T36" fmla="*/ 893445 w 1407"/>
                  <a:gd name="T37" fmla="*/ 855345 h 1407"/>
                  <a:gd name="T38" fmla="*/ 885825 w 1407"/>
                  <a:gd name="T39" fmla="*/ 871855 h 1407"/>
                  <a:gd name="T40" fmla="*/ 879475 w 1407"/>
                  <a:gd name="T41" fmla="*/ 879475 h 1407"/>
                  <a:gd name="T42" fmla="*/ 871855 w 1407"/>
                  <a:gd name="T43" fmla="*/ 885825 h 1407"/>
                  <a:gd name="T44" fmla="*/ 855345 w 1407"/>
                  <a:gd name="T45" fmla="*/ 892810 h 1407"/>
                  <a:gd name="T46" fmla="*/ 845820 w 1407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7" h="1407">
                    <a:moveTo>
                      <a:pt x="1332" y="1407"/>
                    </a:moveTo>
                    <a:lnTo>
                      <a:pt x="1318" y="1406"/>
                    </a:lnTo>
                    <a:lnTo>
                      <a:pt x="1290" y="1395"/>
                    </a:lnTo>
                    <a:lnTo>
                      <a:pt x="1280" y="1385"/>
                    </a:lnTo>
                    <a:lnTo>
                      <a:pt x="21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1" y="20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0"/>
                    </a:lnTo>
                    <a:lnTo>
                      <a:pt x="1385" y="1279"/>
                    </a:lnTo>
                    <a:lnTo>
                      <a:pt x="1395" y="1291"/>
                    </a:lnTo>
                    <a:lnTo>
                      <a:pt x="1407" y="1318"/>
                    </a:lnTo>
                    <a:lnTo>
                      <a:pt x="1407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6"/>
                    </a:lnTo>
                    <a:lnTo>
                      <a:pt x="1332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1" name="Freeform 33">
                <a:extLst>
                  <a:ext uri="{FF2B5EF4-FFF2-40B4-BE49-F238E27FC236}">
                    <a16:creationId xmlns:a16="http://schemas.microsoft.com/office/drawing/2014/main" id="{995C06AC-A011-AEAA-995D-CD4F3770604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579" y="3470"/>
                <a:ext cx="1408" cy="1407"/>
              </a:xfrm>
              <a:custGeom>
                <a:avLst/>
                <a:gdLst>
                  <a:gd name="T0" fmla="*/ 846455 w 1408"/>
                  <a:gd name="T1" fmla="*/ 893445 h 1407"/>
                  <a:gd name="T2" fmla="*/ 837565 w 1408"/>
                  <a:gd name="T3" fmla="*/ 892810 h 1407"/>
                  <a:gd name="T4" fmla="*/ 820420 w 1408"/>
                  <a:gd name="T5" fmla="*/ 885825 h 1407"/>
                  <a:gd name="T6" fmla="*/ 812800 w 1408"/>
                  <a:gd name="T7" fmla="*/ 879475 h 1407"/>
                  <a:gd name="T8" fmla="*/ 13970 w 1408"/>
                  <a:gd name="T9" fmla="*/ 80010 h 1407"/>
                  <a:gd name="T10" fmla="*/ 6985 w 1408"/>
                  <a:gd name="T11" fmla="*/ 73025 h 1407"/>
                  <a:gd name="T12" fmla="*/ 0 w 1408"/>
                  <a:gd name="T13" fmla="*/ 55880 h 1407"/>
                  <a:gd name="T14" fmla="*/ 0 w 1408"/>
                  <a:gd name="T15" fmla="*/ 37465 h 1407"/>
                  <a:gd name="T16" fmla="*/ 6985 w 1408"/>
                  <a:gd name="T17" fmla="*/ 20955 h 1407"/>
                  <a:gd name="T18" fmla="*/ 13970 w 1408"/>
                  <a:gd name="T19" fmla="*/ 13335 h 1407"/>
                  <a:gd name="T20" fmla="*/ 20955 w 1408"/>
                  <a:gd name="T21" fmla="*/ 6985 h 1407"/>
                  <a:gd name="T22" fmla="*/ 38100 w 1408"/>
                  <a:gd name="T23" fmla="*/ 0 h 1407"/>
                  <a:gd name="T24" fmla="*/ 56515 w 1408"/>
                  <a:gd name="T25" fmla="*/ 0 h 1407"/>
                  <a:gd name="T26" fmla="*/ 74295 w 1408"/>
                  <a:gd name="T27" fmla="*/ 6985 h 1407"/>
                  <a:gd name="T28" fmla="*/ 81280 w 1408"/>
                  <a:gd name="T29" fmla="*/ 13335 h 1407"/>
                  <a:gd name="T30" fmla="*/ 880110 w 1408"/>
                  <a:gd name="T31" fmla="*/ 812165 h 1407"/>
                  <a:gd name="T32" fmla="*/ 887095 w 1408"/>
                  <a:gd name="T33" fmla="*/ 819785 h 1407"/>
                  <a:gd name="T34" fmla="*/ 894080 w 1408"/>
                  <a:gd name="T35" fmla="*/ 836295 h 1407"/>
                  <a:gd name="T36" fmla="*/ 894080 w 1408"/>
                  <a:gd name="T37" fmla="*/ 854710 h 1407"/>
                  <a:gd name="T38" fmla="*/ 887095 w 1408"/>
                  <a:gd name="T39" fmla="*/ 872490 h 1407"/>
                  <a:gd name="T40" fmla="*/ 880110 w 1408"/>
                  <a:gd name="T41" fmla="*/ 879475 h 1407"/>
                  <a:gd name="T42" fmla="*/ 873125 w 1408"/>
                  <a:gd name="T43" fmla="*/ 885825 h 1407"/>
                  <a:gd name="T44" fmla="*/ 855980 w 1408"/>
                  <a:gd name="T45" fmla="*/ 892810 h 1407"/>
                  <a:gd name="T46" fmla="*/ 846455 w 1408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8" h="1407">
                    <a:moveTo>
                      <a:pt x="1333" y="1407"/>
                    </a:moveTo>
                    <a:lnTo>
                      <a:pt x="1319" y="1406"/>
                    </a:lnTo>
                    <a:lnTo>
                      <a:pt x="1292" y="1395"/>
                    </a:lnTo>
                    <a:lnTo>
                      <a:pt x="1280" y="1385"/>
                    </a:lnTo>
                    <a:lnTo>
                      <a:pt x="22" y="126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7" y="11"/>
                    </a:lnTo>
                    <a:lnTo>
                      <a:pt x="128" y="21"/>
                    </a:lnTo>
                    <a:lnTo>
                      <a:pt x="1386" y="1279"/>
                    </a:lnTo>
                    <a:lnTo>
                      <a:pt x="1397" y="1291"/>
                    </a:lnTo>
                    <a:lnTo>
                      <a:pt x="1408" y="1317"/>
                    </a:lnTo>
                    <a:lnTo>
                      <a:pt x="1408" y="1346"/>
                    </a:lnTo>
                    <a:lnTo>
                      <a:pt x="1397" y="1374"/>
                    </a:lnTo>
                    <a:lnTo>
                      <a:pt x="1386" y="1385"/>
                    </a:lnTo>
                    <a:lnTo>
                      <a:pt x="1375" y="1395"/>
                    </a:lnTo>
                    <a:lnTo>
                      <a:pt x="1348" y="1406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2" name="Freeform 34">
                <a:extLst>
                  <a:ext uri="{FF2B5EF4-FFF2-40B4-BE49-F238E27FC236}">
                    <a16:creationId xmlns:a16="http://schemas.microsoft.com/office/drawing/2014/main" id="{4FD135F0-3734-B6CE-5A4B-14188B05AAEC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463" y="2272"/>
                <a:ext cx="737" cy="737"/>
              </a:xfrm>
              <a:custGeom>
                <a:avLst/>
                <a:gdLst>
                  <a:gd name="T0" fmla="*/ 211455 w 737"/>
                  <a:gd name="T1" fmla="*/ 467360 h 737"/>
                  <a:gd name="T2" fmla="*/ 124460 w 737"/>
                  <a:gd name="T3" fmla="*/ 441960 h 737"/>
                  <a:gd name="T4" fmla="*/ 67945 w 737"/>
                  <a:gd name="T5" fmla="*/ 399415 h 737"/>
                  <a:gd name="T6" fmla="*/ 26035 w 737"/>
                  <a:gd name="T7" fmla="*/ 342900 h 737"/>
                  <a:gd name="T8" fmla="*/ 0 w 737"/>
                  <a:gd name="T9" fmla="*/ 255905 h 737"/>
                  <a:gd name="T10" fmla="*/ 8255 w 737"/>
                  <a:gd name="T11" fmla="*/ 167005 h 737"/>
                  <a:gd name="T12" fmla="*/ 51435 w 737"/>
                  <a:gd name="T13" fmla="*/ 85090 h 737"/>
                  <a:gd name="T14" fmla="*/ 85725 w 737"/>
                  <a:gd name="T15" fmla="*/ 50800 h 737"/>
                  <a:gd name="T16" fmla="*/ 167005 w 737"/>
                  <a:gd name="T17" fmla="*/ 8255 h 737"/>
                  <a:gd name="T18" fmla="*/ 256540 w 737"/>
                  <a:gd name="T19" fmla="*/ 0 h 737"/>
                  <a:gd name="T20" fmla="*/ 342900 w 737"/>
                  <a:gd name="T21" fmla="*/ 25400 h 737"/>
                  <a:gd name="T22" fmla="*/ 400685 w 737"/>
                  <a:gd name="T23" fmla="*/ 67945 h 737"/>
                  <a:gd name="T24" fmla="*/ 442595 w 737"/>
                  <a:gd name="T25" fmla="*/ 124460 h 737"/>
                  <a:gd name="T26" fmla="*/ 467995 w 737"/>
                  <a:gd name="T27" fmla="*/ 211455 h 737"/>
                  <a:gd name="T28" fmla="*/ 459105 w 737"/>
                  <a:gd name="T29" fmla="*/ 300355 h 737"/>
                  <a:gd name="T30" fmla="*/ 416560 w 737"/>
                  <a:gd name="T31" fmla="*/ 382270 h 737"/>
                  <a:gd name="T32" fmla="*/ 382270 w 737"/>
                  <a:gd name="T33" fmla="*/ 416560 h 737"/>
                  <a:gd name="T34" fmla="*/ 300990 w 737"/>
                  <a:gd name="T35" fmla="*/ 459105 h 737"/>
                  <a:gd name="T36" fmla="*/ 234315 w 737"/>
                  <a:gd name="T37" fmla="*/ 467995 h 737"/>
                  <a:gd name="T38" fmla="*/ 220345 w 737"/>
                  <a:gd name="T39" fmla="*/ 94615 h 737"/>
                  <a:gd name="T40" fmla="*/ 168910 w 737"/>
                  <a:gd name="T41" fmla="*/ 109855 h 737"/>
                  <a:gd name="T42" fmla="*/ 135255 w 737"/>
                  <a:gd name="T43" fmla="*/ 135255 h 737"/>
                  <a:gd name="T44" fmla="*/ 109855 w 737"/>
                  <a:gd name="T45" fmla="*/ 168275 h 737"/>
                  <a:gd name="T46" fmla="*/ 94615 w 737"/>
                  <a:gd name="T47" fmla="*/ 220345 h 737"/>
                  <a:gd name="T48" fmla="*/ 99695 w 737"/>
                  <a:gd name="T49" fmla="*/ 273685 h 737"/>
                  <a:gd name="T50" fmla="*/ 125730 w 737"/>
                  <a:gd name="T51" fmla="*/ 321945 h 737"/>
                  <a:gd name="T52" fmla="*/ 146050 w 737"/>
                  <a:gd name="T53" fmla="*/ 342265 h 737"/>
                  <a:gd name="T54" fmla="*/ 194310 w 737"/>
                  <a:gd name="T55" fmla="*/ 367665 h 737"/>
                  <a:gd name="T56" fmla="*/ 247015 w 737"/>
                  <a:gd name="T57" fmla="*/ 372745 h 737"/>
                  <a:gd name="T58" fmla="*/ 299085 w 737"/>
                  <a:gd name="T59" fmla="*/ 357505 h 737"/>
                  <a:gd name="T60" fmla="*/ 332740 w 737"/>
                  <a:gd name="T61" fmla="*/ 332105 h 737"/>
                  <a:gd name="T62" fmla="*/ 357505 w 737"/>
                  <a:gd name="T63" fmla="*/ 299085 h 737"/>
                  <a:gd name="T64" fmla="*/ 372745 w 737"/>
                  <a:gd name="T65" fmla="*/ 247015 h 737"/>
                  <a:gd name="T66" fmla="*/ 367665 w 737"/>
                  <a:gd name="T67" fmla="*/ 193675 h 737"/>
                  <a:gd name="T68" fmla="*/ 342265 w 737"/>
                  <a:gd name="T69" fmla="*/ 145415 h 737"/>
                  <a:gd name="T70" fmla="*/ 321945 w 737"/>
                  <a:gd name="T71" fmla="*/ 125095 h 737"/>
                  <a:gd name="T72" fmla="*/ 273685 w 737"/>
                  <a:gd name="T73" fmla="*/ 99695 h 737"/>
                  <a:gd name="T74" fmla="*/ 234315 w 737"/>
                  <a:gd name="T75" fmla="*/ 94615 h 73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737" h="737">
                    <a:moveTo>
                      <a:pt x="369" y="737"/>
                    </a:moveTo>
                    <a:lnTo>
                      <a:pt x="333" y="736"/>
                    </a:lnTo>
                    <a:lnTo>
                      <a:pt x="263" y="723"/>
                    </a:lnTo>
                    <a:lnTo>
                      <a:pt x="196" y="696"/>
                    </a:lnTo>
                    <a:lnTo>
                      <a:pt x="135" y="656"/>
                    </a:lnTo>
                    <a:lnTo>
                      <a:pt x="107" y="629"/>
                    </a:lnTo>
                    <a:lnTo>
                      <a:pt x="81" y="602"/>
                    </a:lnTo>
                    <a:lnTo>
                      <a:pt x="41" y="540"/>
                    </a:lnTo>
                    <a:lnTo>
                      <a:pt x="13" y="473"/>
                    </a:lnTo>
                    <a:lnTo>
                      <a:pt x="0" y="403"/>
                    </a:lnTo>
                    <a:lnTo>
                      <a:pt x="0" y="333"/>
                    </a:lnTo>
                    <a:lnTo>
                      <a:pt x="13" y="263"/>
                    </a:lnTo>
                    <a:lnTo>
                      <a:pt x="41" y="196"/>
                    </a:lnTo>
                    <a:lnTo>
                      <a:pt x="81" y="134"/>
                    </a:lnTo>
                    <a:lnTo>
                      <a:pt x="107" y="107"/>
                    </a:lnTo>
                    <a:lnTo>
                      <a:pt x="135" y="80"/>
                    </a:lnTo>
                    <a:lnTo>
                      <a:pt x="196" y="40"/>
                    </a:lnTo>
                    <a:lnTo>
                      <a:pt x="263" y="13"/>
                    </a:lnTo>
                    <a:lnTo>
                      <a:pt x="333" y="0"/>
                    </a:lnTo>
                    <a:lnTo>
                      <a:pt x="404" y="0"/>
                    </a:lnTo>
                    <a:lnTo>
                      <a:pt x="474" y="13"/>
                    </a:lnTo>
                    <a:lnTo>
                      <a:pt x="540" y="40"/>
                    </a:lnTo>
                    <a:lnTo>
                      <a:pt x="602" y="80"/>
                    </a:lnTo>
                    <a:lnTo>
                      <a:pt x="631" y="107"/>
                    </a:lnTo>
                    <a:lnTo>
                      <a:pt x="656" y="134"/>
                    </a:lnTo>
                    <a:lnTo>
                      <a:pt x="697" y="196"/>
                    </a:lnTo>
                    <a:lnTo>
                      <a:pt x="723" y="263"/>
                    </a:lnTo>
                    <a:lnTo>
                      <a:pt x="737" y="333"/>
                    </a:lnTo>
                    <a:lnTo>
                      <a:pt x="737" y="403"/>
                    </a:lnTo>
                    <a:lnTo>
                      <a:pt x="723" y="473"/>
                    </a:lnTo>
                    <a:lnTo>
                      <a:pt x="697" y="540"/>
                    </a:lnTo>
                    <a:lnTo>
                      <a:pt x="656" y="602"/>
                    </a:lnTo>
                    <a:lnTo>
                      <a:pt x="631" y="629"/>
                    </a:lnTo>
                    <a:lnTo>
                      <a:pt x="602" y="656"/>
                    </a:lnTo>
                    <a:lnTo>
                      <a:pt x="540" y="696"/>
                    </a:lnTo>
                    <a:lnTo>
                      <a:pt x="474" y="723"/>
                    </a:lnTo>
                    <a:lnTo>
                      <a:pt x="404" y="736"/>
                    </a:lnTo>
                    <a:lnTo>
                      <a:pt x="369" y="737"/>
                    </a:lnTo>
                    <a:close/>
                    <a:moveTo>
                      <a:pt x="369" y="149"/>
                    </a:moveTo>
                    <a:lnTo>
                      <a:pt x="347" y="149"/>
                    </a:lnTo>
                    <a:lnTo>
                      <a:pt x="306" y="157"/>
                    </a:lnTo>
                    <a:lnTo>
                      <a:pt x="266" y="173"/>
                    </a:lnTo>
                    <a:lnTo>
                      <a:pt x="230" y="197"/>
                    </a:lnTo>
                    <a:lnTo>
                      <a:pt x="213" y="213"/>
                    </a:lnTo>
                    <a:lnTo>
                      <a:pt x="198" y="229"/>
                    </a:lnTo>
                    <a:lnTo>
                      <a:pt x="173" y="265"/>
                    </a:lnTo>
                    <a:lnTo>
                      <a:pt x="157" y="305"/>
                    </a:lnTo>
                    <a:lnTo>
                      <a:pt x="149" y="347"/>
                    </a:lnTo>
                    <a:lnTo>
                      <a:pt x="149" y="389"/>
                    </a:lnTo>
                    <a:lnTo>
                      <a:pt x="157" y="431"/>
                    </a:lnTo>
                    <a:lnTo>
                      <a:pt x="173" y="471"/>
                    </a:lnTo>
                    <a:lnTo>
                      <a:pt x="198" y="507"/>
                    </a:lnTo>
                    <a:lnTo>
                      <a:pt x="213" y="523"/>
                    </a:lnTo>
                    <a:lnTo>
                      <a:pt x="230" y="539"/>
                    </a:lnTo>
                    <a:lnTo>
                      <a:pt x="267" y="563"/>
                    </a:lnTo>
                    <a:lnTo>
                      <a:pt x="306" y="579"/>
                    </a:lnTo>
                    <a:lnTo>
                      <a:pt x="347" y="587"/>
                    </a:lnTo>
                    <a:lnTo>
                      <a:pt x="389" y="587"/>
                    </a:lnTo>
                    <a:lnTo>
                      <a:pt x="431" y="579"/>
                    </a:lnTo>
                    <a:lnTo>
                      <a:pt x="471" y="563"/>
                    </a:lnTo>
                    <a:lnTo>
                      <a:pt x="507" y="539"/>
                    </a:lnTo>
                    <a:lnTo>
                      <a:pt x="524" y="523"/>
                    </a:lnTo>
                    <a:lnTo>
                      <a:pt x="539" y="507"/>
                    </a:lnTo>
                    <a:lnTo>
                      <a:pt x="563" y="471"/>
                    </a:lnTo>
                    <a:lnTo>
                      <a:pt x="579" y="431"/>
                    </a:lnTo>
                    <a:lnTo>
                      <a:pt x="587" y="389"/>
                    </a:lnTo>
                    <a:lnTo>
                      <a:pt x="587" y="347"/>
                    </a:lnTo>
                    <a:lnTo>
                      <a:pt x="579" y="305"/>
                    </a:lnTo>
                    <a:lnTo>
                      <a:pt x="563" y="265"/>
                    </a:lnTo>
                    <a:lnTo>
                      <a:pt x="539" y="229"/>
                    </a:lnTo>
                    <a:lnTo>
                      <a:pt x="524" y="213"/>
                    </a:lnTo>
                    <a:lnTo>
                      <a:pt x="507" y="197"/>
                    </a:lnTo>
                    <a:lnTo>
                      <a:pt x="471" y="173"/>
                    </a:lnTo>
                    <a:lnTo>
                      <a:pt x="431" y="157"/>
                    </a:lnTo>
                    <a:lnTo>
                      <a:pt x="389" y="149"/>
                    </a:lnTo>
                    <a:lnTo>
                      <a:pt x="369" y="14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3" name="Freeform 35">
                <a:extLst>
                  <a:ext uri="{FF2B5EF4-FFF2-40B4-BE49-F238E27FC236}">
                    <a16:creationId xmlns:a16="http://schemas.microsoft.com/office/drawing/2014/main" id="{226BD8DB-B41B-4439-9975-4A253E0FB79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07" y="3676"/>
                <a:ext cx="458" cy="461"/>
              </a:xfrm>
              <a:custGeom>
                <a:avLst/>
                <a:gdLst>
                  <a:gd name="T0" fmla="*/ 244475 w 458"/>
                  <a:gd name="T1" fmla="*/ 292735 h 461"/>
                  <a:gd name="T2" fmla="*/ 235585 w 458"/>
                  <a:gd name="T3" fmla="*/ 291465 h 461"/>
                  <a:gd name="T4" fmla="*/ 217805 w 458"/>
                  <a:gd name="T5" fmla="*/ 285115 h 461"/>
                  <a:gd name="T6" fmla="*/ 210820 w 458"/>
                  <a:gd name="T7" fmla="*/ 278765 h 461"/>
                  <a:gd name="T8" fmla="*/ 12700 w 458"/>
                  <a:gd name="T9" fmla="*/ 80645 h 461"/>
                  <a:gd name="T10" fmla="*/ 6350 w 458"/>
                  <a:gd name="T11" fmla="*/ 73660 h 461"/>
                  <a:gd name="T12" fmla="*/ 0 w 458"/>
                  <a:gd name="T13" fmla="*/ 55880 h 461"/>
                  <a:gd name="T14" fmla="*/ 0 w 458"/>
                  <a:gd name="T15" fmla="*/ 38100 h 461"/>
                  <a:gd name="T16" fmla="*/ 6350 w 458"/>
                  <a:gd name="T17" fmla="*/ 20955 h 461"/>
                  <a:gd name="T18" fmla="*/ 12700 w 458"/>
                  <a:gd name="T19" fmla="*/ 13335 h 461"/>
                  <a:gd name="T20" fmla="*/ 20320 w 458"/>
                  <a:gd name="T21" fmla="*/ 7620 h 461"/>
                  <a:gd name="T22" fmla="*/ 36830 w 458"/>
                  <a:gd name="T23" fmla="*/ 0 h 461"/>
                  <a:gd name="T24" fmla="*/ 55245 w 458"/>
                  <a:gd name="T25" fmla="*/ 0 h 461"/>
                  <a:gd name="T26" fmla="*/ 73025 w 458"/>
                  <a:gd name="T27" fmla="*/ 6350 h 461"/>
                  <a:gd name="T28" fmla="*/ 80645 w 458"/>
                  <a:gd name="T29" fmla="*/ 13335 h 461"/>
                  <a:gd name="T30" fmla="*/ 81280 w 458"/>
                  <a:gd name="T31" fmla="*/ 15240 h 461"/>
                  <a:gd name="T32" fmla="*/ 278130 w 458"/>
                  <a:gd name="T33" fmla="*/ 210820 h 461"/>
                  <a:gd name="T34" fmla="*/ 283845 w 458"/>
                  <a:gd name="T35" fmla="*/ 218440 h 461"/>
                  <a:gd name="T36" fmla="*/ 290830 w 458"/>
                  <a:gd name="T37" fmla="*/ 235585 h 461"/>
                  <a:gd name="T38" fmla="*/ 290830 w 458"/>
                  <a:gd name="T39" fmla="*/ 253365 h 461"/>
                  <a:gd name="T40" fmla="*/ 283845 w 458"/>
                  <a:gd name="T41" fmla="*/ 271145 h 461"/>
                  <a:gd name="T42" fmla="*/ 278130 w 458"/>
                  <a:gd name="T43" fmla="*/ 278765 h 461"/>
                  <a:gd name="T44" fmla="*/ 270510 w 458"/>
                  <a:gd name="T45" fmla="*/ 285115 h 461"/>
                  <a:gd name="T46" fmla="*/ 253365 w 458"/>
                  <a:gd name="T47" fmla="*/ 291465 h 461"/>
                  <a:gd name="T48" fmla="*/ 244475 w 458"/>
                  <a:gd name="T49" fmla="*/ 292735 h 4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8" h="461">
                    <a:moveTo>
                      <a:pt x="385" y="461"/>
                    </a:moveTo>
                    <a:lnTo>
                      <a:pt x="371" y="459"/>
                    </a:lnTo>
                    <a:lnTo>
                      <a:pt x="343" y="449"/>
                    </a:lnTo>
                    <a:lnTo>
                      <a:pt x="332" y="439"/>
                    </a:lnTo>
                    <a:lnTo>
                      <a:pt x="20" y="127"/>
                    </a:lnTo>
                    <a:lnTo>
                      <a:pt x="10" y="116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0" y="33"/>
                    </a:lnTo>
                    <a:lnTo>
                      <a:pt x="20" y="21"/>
                    </a:lnTo>
                    <a:lnTo>
                      <a:pt x="32" y="12"/>
                    </a:lnTo>
                    <a:lnTo>
                      <a:pt x="58" y="0"/>
                    </a:lnTo>
                    <a:lnTo>
                      <a:pt x="87" y="0"/>
                    </a:lnTo>
                    <a:lnTo>
                      <a:pt x="115" y="10"/>
                    </a:lnTo>
                    <a:lnTo>
                      <a:pt x="127" y="21"/>
                    </a:lnTo>
                    <a:lnTo>
                      <a:pt x="128" y="24"/>
                    </a:lnTo>
                    <a:lnTo>
                      <a:pt x="438" y="332"/>
                    </a:lnTo>
                    <a:lnTo>
                      <a:pt x="447" y="344"/>
                    </a:lnTo>
                    <a:lnTo>
                      <a:pt x="458" y="371"/>
                    </a:lnTo>
                    <a:lnTo>
                      <a:pt x="458" y="399"/>
                    </a:lnTo>
                    <a:lnTo>
                      <a:pt x="447" y="427"/>
                    </a:lnTo>
                    <a:lnTo>
                      <a:pt x="438" y="439"/>
                    </a:lnTo>
                    <a:lnTo>
                      <a:pt x="426" y="449"/>
                    </a:lnTo>
                    <a:lnTo>
                      <a:pt x="399" y="459"/>
                    </a:lnTo>
                    <a:lnTo>
                      <a:pt x="385" y="46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4" name="Freeform 36">
                <a:extLst>
                  <a:ext uri="{FF2B5EF4-FFF2-40B4-BE49-F238E27FC236}">
                    <a16:creationId xmlns:a16="http://schemas.microsoft.com/office/drawing/2014/main" id="{A40296F8-A23C-CDEC-4629-104A4B76EA8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06" y="3377"/>
                <a:ext cx="459" cy="459"/>
              </a:xfrm>
              <a:custGeom>
                <a:avLst/>
                <a:gdLst>
                  <a:gd name="T0" fmla="*/ 244475 w 459"/>
                  <a:gd name="T1" fmla="*/ 291465 h 459"/>
                  <a:gd name="T2" fmla="*/ 235585 w 459"/>
                  <a:gd name="T3" fmla="*/ 290830 h 459"/>
                  <a:gd name="T4" fmla="*/ 218440 w 459"/>
                  <a:gd name="T5" fmla="*/ 283845 h 459"/>
                  <a:gd name="T6" fmla="*/ 210820 w 459"/>
                  <a:gd name="T7" fmla="*/ 278130 h 459"/>
                  <a:gd name="T8" fmla="*/ 13335 w 459"/>
                  <a:gd name="T9" fmla="*/ 80645 h 459"/>
                  <a:gd name="T10" fmla="*/ 7620 w 459"/>
                  <a:gd name="T11" fmla="*/ 73025 h 459"/>
                  <a:gd name="T12" fmla="*/ 0 w 459"/>
                  <a:gd name="T13" fmla="*/ 55245 h 459"/>
                  <a:gd name="T14" fmla="*/ 0 w 459"/>
                  <a:gd name="T15" fmla="*/ 36830 h 459"/>
                  <a:gd name="T16" fmla="*/ 7620 w 459"/>
                  <a:gd name="T17" fmla="*/ 20320 h 459"/>
                  <a:gd name="T18" fmla="*/ 13335 w 459"/>
                  <a:gd name="T19" fmla="*/ 12700 h 459"/>
                  <a:gd name="T20" fmla="*/ 20955 w 459"/>
                  <a:gd name="T21" fmla="*/ 6350 h 459"/>
                  <a:gd name="T22" fmla="*/ 38100 w 459"/>
                  <a:gd name="T23" fmla="*/ 0 h 459"/>
                  <a:gd name="T24" fmla="*/ 55880 w 459"/>
                  <a:gd name="T25" fmla="*/ 0 h 459"/>
                  <a:gd name="T26" fmla="*/ 73660 w 459"/>
                  <a:gd name="T27" fmla="*/ 6350 h 459"/>
                  <a:gd name="T28" fmla="*/ 80645 w 459"/>
                  <a:gd name="T29" fmla="*/ 12700 h 459"/>
                  <a:gd name="T30" fmla="*/ 81915 w 459"/>
                  <a:gd name="T31" fmla="*/ 13970 h 459"/>
                  <a:gd name="T32" fmla="*/ 278765 w 459"/>
                  <a:gd name="T33" fmla="*/ 210820 h 459"/>
                  <a:gd name="T34" fmla="*/ 285115 w 459"/>
                  <a:gd name="T35" fmla="*/ 217805 h 459"/>
                  <a:gd name="T36" fmla="*/ 291465 w 459"/>
                  <a:gd name="T37" fmla="*/ 235585 h 459"/>
                  <a:gd name="T38" fmla="*/ 291465 w 459"/>
                  <a:gd name="T39" fmla="*/ 253365 h 459"/>
                  <a:gd name="T40" fmla="*/ 285115 w 459"/>
                  <a:gd name="T41" fmla="*/ 270510 h 459"/>
                  <a:gd name="T42" fmla="*/ 278765 w 459"/>
                  <a:gd name="T43" fmla="*/ 278130 h 459"/>
                  <a:gd name="T44" fmla="*/ 271145 w 459"/>
                  <a:gd name="T45" fmla="*/ 283845 h 459"/>
                  <a:gd name="T46" fmla="*/ 253365 w 459"/>
                  <a:gd name="T47" fmla="*/ 290830 h 459"/>
                  <a:gd name="T48" fmla="*/ 244475 w 459"/>
                  <a:gd name="T49" fmla="*/ 291465 h 4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9" h="459">
                    <a:moveTo>
                      <a:pt x="385" y="459"/>
                    </a:moveTo>
                    <a:lnTo>
                      <a:pt x="371" y="458"/>
                    </a:lnTo>
                    <a:lnTo>
                      <a:pt x="344" y="447"/>
                    </a:lnTo>
                    <a:lnTo>
                      <a:pt x="332" y="438"/>
                    </a:lnTo>
                    <a:lnTo>
                      <a:pt x="21" y="127"/>
                    </a:lnTo>
                    <a:lnTo>
                      <a:pt x="12" y="115"/>
                    </a:lnTo>
                    <a:lnTo>
                      <a:pt x="0" y="87"/>
                    </a:lnTo>
                    <a:lnTo>
                      <a:pt x="0" y="58"/>
                    </a:lnTo>
                    <a:lnTo>
                      <a:pt x="12" y="32"/>
                    </a:lnTo>
                    <a:lnTo>
                      <a:pt x="21" y="20"/>
                    </a:lnTo>
                    <a:lnTo>
                      <a:pt x="33" y="10"/>
                    </a:lnTo>
                    <a:lnTo>
                      <a:pt x="60" y="0"/>
                    </a:lnTo>
                    <a:lnTo>
                      <a:pt x="88" y="0"/>
                    </a:lnTo>
                    <a:lnTo>
                      <a:pt x="116" y="10"/>
                    </a:lnTo>
                    <a:lnTo>
                      <a:pt x="127" y="20"/>
                    </a:lnTo>
                    <a:lnTo>
                      <a:pt x="129" y="22"/>
                    </a:lnTo>
                    <a:lnTo>
                      <a:pt x="439" y="332"/>
                    </a:lnTo>
                    <a:lnTo>
                      <a:pt x="449" y="343"/>
                    </a:lnTo>
                    <a:lnTo>
                      <a:pt x="459" y="371"/>
                    </a:lnTo>
                    <a:lnTo>
                      <a:pt x="459" y="399"/>
                    </a:lnTo>
                    <a:lnTo>
                      <a:pt x="449" y="426"/>
                    </a:lnTo>
                    <a:lnTo>
                      <a:pt x="439" y="438"/>
                    </a:lnTo>
                    <a:lnTo>
                      <a:pt x="427" y="447"/>
                    </a:lnTo>
                    <a:lnTo>
                      <a:pt x="399" y="458"/>
                    </a:lnTo>
                    <a:lnTo>
                      <a:pt x="385" y="45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5" name="Freeform 37">
                <a:extLst>
                  <a:ext uri="{FF2B5EF4-FFF2-40B4-BE49-F238E27FC236}">
                    <a16:creationId xmlns:a16="http://schemas.microsoft.com/office/drawing/2014/main" id="{5A3268A7-850A-09BE-E6C2-A30746253BE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32" y="5301"/>
                <a:ext cx="450" cy="452"/>
              </a:xfrm>
              <a:custGeom>
                <a:avLst/>
                <a:gdLst>
                  <a:gd name="T0" fmla="*/ 238760 w 450"/>
                  <a:gd name="T1" fmla="*/ 287020 h 452"/>
                  <a:gd name="T2" fmla="*/ 229870 w 450"/>
                  <a:gd name="T3" fmla="*/ 287020 h 452"/>
                  <a:gd name="T4" fmla="*/ 212725 w 450"/>
                  <a:gd name="T5" fmla="*/ 279400 h 452"/>
                  <a:gd name="T6" fmla="*/ 205105 w 450"/>
                  <a:gd name="T7" fmla="*/ 273050 h 452"/>
                  <a:gd name="T8" fmla="*/ 13335 w 450"/>
                  <a:gd name="T9" fmla="*/ 80645 h 452"/>
                  <a:gd name="T10" fmla="*/ 6985 w 450"/>
                  <a:gd name="T11" fmla="*/ 74295 h 452"/>
                  <a:gd name="T12" fmla="*/ 0 w 450"/>
                  <a:gd name="T13" fmla="*/ 56515 h 452"/>
                  <a:gd name="T14" fmla="*/ 0 w 450"/>
                  <a:gd name="T15" fmla="*/ 38100 h 452"/>
                  <a:gd name="T16" fmla="*/ 6985 w 450"/>
                  <a:gd name="T17" fmla="*/ 20955 h 452"/>
                  <a:gd name="T18" fmla="*/ 13335 w 450"/>
                  <a:gd name="T19" fmla="*/ 13970 h 452"/>
                  <a:gd name="T20" fmla="*/ 20955 w 450"/>
                  <a:gd name="T21" fmla="*/ 6985 h 452"/>
                  <a:gd name="T22" fmla="*/ 37465 w 450"/>
                  <a:gd name="T23" fmla="*/ 0 h 452"/>
                  <a:gd name="T24" fmla="*/ 55880 w 450"/>
                  <a:gd name="T25" fmla="*/ 0 h 452"/>
                  <a:gd name="T26" fmla="*/ 73025 w 450"/>
                  <a:gd name="T27" fmla="*/ 6985 h 452"/>
                  <a:gd name="T28" fmla="*/ 80010 w 450"/>
                  <a:gd name="T29" fmla="*/ 13970 h 452"/>
                  <a:gd name="T30" fmla="*/ 272415 w 450"/>
                  <a:gd name="T31" fmla="*/ 205740 h 452"/>
                  <a:gd name="T32" fmla="*/ 279400 w 450"/>
                  <a:gd name="T33" fmla="*/ 212725 h 452"/>
                  <a:gd name="T34" fmla="*/ 285750 w 450"/>
                  <a:gd name="T35" fmla="*/ 230505 h 452"/>
                  <a:gd name="T36" fmla="*/ 285750 w 450"/>
                  <a:gd name="T37" fmla="*/ 248920 h 452"/>
                  <a:gd name="T38" fmla="*/ 279400 w 450"/>
                  <a:gd name="T39" fmla="*/ 265430 h 452"/>
                  <a:gd name="T40" fmla="*/ 272415 w 450"/>
                  <a:gd name="T41" fmla="*/ 273050 h 452"/>
                  <a:gd name="T42" fmla="*/ 265430 w 450"/>
                  <a:gd name="T43" fmla="*/ 279400 h 452"/>
                  <a:gd name="T44" fmla="*/ 247650 w 450"/>
                  <a:gd name="T45" fmla="*/ 287020 h 452"/>
                  <a:gd name="T46" fmla="*/ 238760 w 450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0" h="452">
                    <a:moveTo>
                      <a:pt x="376" y="452"/>
                    </a:moveTo>
                    <a:lnTo>
                      <a:pt x="362" y="452"/>
                    </a:lnTo>
                    <a:lnTo>
                      <a:pt x="335" y="440"/>
                    </a:lnTo>
                    <a:lnTo>
                      <a:pt x="323" y="430"/>
                    </a:lnTo>
                    <a:lnTo>
                      <a:pt x="21" y="127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5" y="11"/>
                    </a:lnTo>
                    <a:lnTo>
                      <a:pt x="126" y="22"/>
                    </a:lnTo>
                    <a:lnTo>
                      <a:pt x="429" y="324"/>
                    </a:lnTo>
                    <a:lnTo>
                      <a:pt x="440" y="335"/>
                    </a:lnTo>
                    <a:lnTo>
                      <a:pt x="450" y="363"/>
                    </a:lnTo>
                    <a:lnTo>
                      <a:pt x="450" y="392"/>
                    </a:lnTo>
                    <a:lnTo>
                      <a:pt x="440" y="418"/>
                    </a:lnTo>
                    <a:lnTo>
                      <a:pt x="429" y="430"/>
                    </a:lnTo>
                    <a:lnTo>
                      <a:pt x="418" y="440"/>
                    </a:lnTo>
                    <a:lnTo>
                      <a:pt x="390" y="452"/>
                    </a:lnTo>
                    <a:lnTo>
                      <a:pt x="376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6" name="Freeform 38">
                <a:extLst>
                  <a:ext uri="{FF2B5EF4-FFF2-40B4-BE49-F238E27FC236}">
                    <a16:creationId xmlns:a16="http://schemas.microsoft.com/office/drawing/2014/main" id="{6A27CBD5-5657-A3B6-4ABC-4BE3FE2B3B7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631" y="5002"/>
                <a:ext cx="452" cy="452"/>
              </a:xfrm>
              <a:custGeom>
                <a:avLst/>
                <a:gdLst>
                  <a:gd name="T0" fmla="*/ 239395 w 452"/>
                  <a:gd name="T1" fmla="*/ 287020 h 452"/>
                  <a:gd name="T2" fmla="*/ 230505 w 452"/>
                  <a:gd name="T3" fmla="*/ 285750 h 452"/>
                  <a:gd name="T4" fmla="*/ 212725 w 452"/>
                  <a:gd name="T5" fmla="*/ 279400 h 452"/>
                  <a:gd name="T6" fmla="*/ 205740 w 452"/>
                  <a:gd name="T7" fmla="*/ 272415 h 452"/>
                  <a:gd name="T8" fmla="*/ 13970 w 452"/>
                  <a:gd name="T9" fmla="*/ 80645 h 452"/>
                  <a:gd name="T10" fmla="*/ 6985 w 452"/>
                  <a:gd name="T11" fmla="*/ 73025 h 452"/>
                  <a:gd name="T12" fmla="*/ 0 w 452"/>
                  <a:gd name="T13" fmla="*/ 55880 h 452"/>
                  <a:gd name="T14" fmla="*/ 0 w 452"/>
                  <a:gd name="T15" fmla="*/ 37465 h 452"/>
                  <a:gd name="T16" fmla="*/ 6985 w 452"/>
                  <a:gd name="T17" fmla="*/ 20955 h 452"/>
                  <a:gd name="T18" fmla="*/ 13970 w 452"/>
                  <a:gd name="T19" fmla="*/ 13335 h 452"/>
                  <a:gd name="T20" fmla="*/ 20955 w 452"/>
                  <a:gd name="T21" fmla="*/ 6985 h 452"/>
                  <a:gd name="T22" fmla="*/ 38100 w 452"/>
                  <a:gd name="T23" fmla="*/ 0 h 452"/>
                  <a:gd name="T24" fmla="*/ 56515 w 452"/>
                  <a:gd name="T25" fmla="*/ 0 h 452"/>
                  <a:gd name="T26" fmla="*/ 73025 w 452"/>
                  <a:gd name="T27" fmla="*/ 6985 h 452"/>
                  <a:gd name="T28" fmla="*/ 80645 w 452"/>
                  <a:gd name="T29" fmla="*/ 13335 h 452"/>
                  <a:gd name="T30" fmla="*/ 273050 w 452"/>
                  <a:gd name="T31" fmla="*/ 205105 h 452"/>
                  <a:gd name="T32" fmla="*/ 279400 w 452"/>
                  <a:gd name="T33" fmla="*/ 212725 h 452"/>
                  <a:gd name="T34" fmla="*/ 287020 w 452"/>
                  <a:gd name="T35" fmla="*/ 229870 h 452"/>
                  <a:gd name="T36" fmla="*/ 287020 w 452"/>
                  <a:gd name="T37" fmla="*/ 247650 h 452"/>
                  <a:gd name="T38" fmla="*/ 279400 w 452"/>
                  <a:gd name="T39" fmla="*/ 265430 h 452"/>
                  <a:gd name="T40" fmla="*/ 273050 w 452"/>
                  <a:gd name="T41" fmla="*/ 272415 h 452"/>
                  <a:gd name="T42" fmla="*/ 265430 w 452"/>
                  <a:gd name="T43" fmla="*/ 279400 h 452"/>
                  <a:gd name="T44" fmla="*/ 248920 w 452"/>
                  <a:gd name="T45" fmla="*/ 285750 h 452"/>
                  <a:gd name="T46" fmla="*/ 239395 w 452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2" h="452">
                    <a:moveTo>
                      <a:pt x="377" y="452"/>
                    </a:moveTo>
                    <a:lnTo>
                      <a:pt x="363" y="450"/>
                    </a:lnTo>
                    <a:lnTo>
                      <a:pt x="335" y="440"/>
                    </a:lnTo>
                    <a:lnTo>
                      <a:pt x="324" y="429"/>
                    </a:lnTo>
                    <a:lnTo>
                      <a:pt x="22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430" y="323"/>
                    </a:lnTo>
                    <a:lnTo>
                      <a:pt x="440" y="335"/>
                    </a:lnTo>
                    <a:lnTo>
                      <a:pt x="452" y="362"/>
                    </a:lnTo>
                    <a:lnTo>
                      <a:pt x="452" y="390"/>
                    </a:lnTo>
                    <a:lnTo>
                      <a:pt x="440" y="418"/>
                    </a:lnTo>
                    <a:lnTo>
                      <a:pt x="430" y="429"/>
                    </a:lnTo>
                    <a:lnTo>
                      <a:pt x="418" y="440"/>
                    </a:lnTo>
                    <a:lnTo>
                      <a:pt x="392" y="450"/>
                    </a:lnTo>
                    <a:lnTo>
                      <a:pt x="377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7" name="Freeform 39">
                <a:extLst>
                  <a:ext uri="{FF2B5EF4-FFF2-40B4-BE49-F238E27FC236}">
                    <a16:creationId xmlns:a16="http://schemas.microsoft.com/office/drawing/2014/main" id="{2DE97313-9066-9C2D-B095-A5277729905F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770" y="1441"/>
                <a:ext cx="2633" cy="2632"/>
              </a:xfrm>
              <a:custGeom>
                <a:avLst/>
                <a:gdLst>
                  <a:gd name="T0" fmla="*/ 1121410 w 2633"/>
                  <a:gd name="T1" fmla="*/ 1671320 h 2632"/>
                  <a:gd name="T2" fmla="*/ 1112520 w 2633"/>
                  <a:gd name="T3" fmla="*/ 1671320 h 2632"/>
                  <a:gd name="T4" fmla="*/ 1095375 w 2633"/>
                  <a:gd name="T5" fmla="*/ 1663700 h 2632"/>
                  <a:gd name="T6" fmla="*/ 1087755 w 2633"/>
                  <a:gd name="T7" fmla="*/ 1657350 h 2632"/>
                  <a:gd name="T8" fmla="*/ 13970 w 2633"/>
                  <a:gd name="T9" fmla="*/ 583565 h 2632"/>
                  <a:gd name="T10" fmla="*/ 7620 w 2633"/>
                  <a:gd name="T11" fmla="*/ 576580 h 2632"/>
                  <a:gd name="T12" fmla="*/ 635 w 2633"/>
                  <a:gd name="T13" fmla="*/ 559435 h 2632"/>
                  <a:gd name="T14" fmla="*/ 0 w 2633"/>
                  <a:gd name="T15" fmla="*/ 549910 h 2632"/>
                  <a:gd name="T16" fmla="*/ 635 w 2633"/>
                  <a:gd name="T17" fmla="*/ 540385 h 2632"/>
                  <a:gd name="T18" fmla="*/ 7620 w 2633"/>
                  <a:gd name="T19" fmla="*/ 523240 h 2632"/>
                  <a:gd name="T20" fmla="*/ 13970 w 2633"/>
                  <a:gd name="T21" fmla="*/ 516255 h 2632"/>
                  <a:gd name="T22" fmla="*/ 516890 w 2633"/>
                  <a:gd name="T23" fmla="*/ 13335 h 2632"/>
                  <a:gd name="T24" fmla="*/ 524510 w 2633"/>
                  <a:gd name="T25" fmla="*/ 6985 h 2632"/>
                  <a:gd name="T26" fmla="*/ 541020 w 2633"/>
                  <a:gd name="T27" fmla="*/ 0 h 2632"/>
                  <a:gd name="T28" fmla="*/ 559435 w 2633"/>
                  <a:gd name="T29" fmla="*/ 0 h 2632"/>
                  <a:gd name="T30" fmla="*/ 577215 w 2633"/>
                  <a:gd name="T31" fmla="*/ 6985 h 2632"/>
                  <a:gd name="T32" fmla="*/ 584200 w 2633"/>
                  <a:gd name="T33" fmla="*/ 13335 h 2632"/>
                  <a:gd name="T34" fmla="*/ 1657985 w 2633"/>
                  <a:gd name="T35" fmla="*/ 1087120 h 2632"/>
                  <a:gd name="T36" fmla="*/ 1664335 w 2633"/>
                  <a:gd name="T37" fmla="*/ 1094740 h 2632"/>
                  <a:gd name="T38" fmla="*/ 1671955 w 2633"/>
                  <a:gd name="T39" fmla="*/ 1111885 h 2632"/>
                  <a:gd name="T40" fmla="*/ 1671955 w 2633"/>
                  <a:gd name="T41" fmla="*/ 1130300 h 2632"/>
                  <a:gd name="T42" fmla="*/ 1664335 w 2633"/>
                  <a:gd name="T43" fmla="*/ 1147445 h 2632"/>
                  <a:gd name="T44" fmla="*/ 1657985 w 2633"/>
                  <a:gd name="T45" fmla="*/ 1154430 h 2632"/>
                  <a:gd name="T46" fmla="*/ 1311275 w 2633"/>
                  <a:gd name="T47" fmla="*/ 1501140 h 2632"/>
                  <a:gd name="T48" fmla="*/ 1311275 w 2633"/>
                  <a:gd name="T49" fmla="*/ 1501140 h 2632"/>
                  <a:gd name="T50" fmla="*/ 1155065 w 2633"/>
                  <a:gd name="T51" fmla="*/ 1657350 h 2632"/>
                  <a:gd name="T52" fmla="*/ 1148080 w 2633"/>
                  <a:gd name="T53" fmla="*/ 1663700 h 2632"/>
                  <a:gd name="T54" fmla="*/ 1130935 w 2633"/>
                  <a:gd name="T55" fmla="*/ 1671320 h 2632"/>
                  <a:gd name="T56" fmla="*/ 1121410 w 2633"/>
                  <a:gd name="T57" fmla="*/ 1671320 h 2632"/>
                  <a:gd name="T58" fmla="*/ 114935 w 2633"/>
                  <a:gd name="T59" fmla="*/ 549910 h 2632"/>
                  <a:gd name="T60" fmla="*/ 1121410 w 2633"/>
                  <a:gd name="T61" fmla="*/ 1557020 h 2632"/>
                  <a:gd name="T62" fmla="*/ 1557655 w 2633"/>
                  <a:gd name="T63" fmla="*/ 1120775 h 2632"/>
                  <a:gd name="T64" fmla="*/ 550545 w 2633"/>
                  <a:gd name="T65" fmla="*/ 114300 h 2632"/>
                  <a:gd name="T66" fmla="*/ 114935 w 2633"/>
                  <a:gd name="T67" fmla="*/ 549910 h 2632"/>
                  <a:gd name="T68" fmla="*/ 1277620 w 2633"/>
                  <a:gd name="T69" fmla="*/ 1467485 h 2632"/>
                  <a:gd name="T70" fmla="*/ 1277620 w 2633"/>
                  <a:gd name="T71" fmla="*/ 1467485 h 2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633" h="2632">
                    <a:moveTo>
                      <a:pt x="1766" y="2632"/>
                    </a:moveTo>
                    <a:lnTo>
                      <a:pt x="1752" y="2632"/>
                    </a:lnTo>
                    <a:lnTo>
                      <a:pt x="1725" y="2620"/>
                    </a:lnTo>
                    <a:lnTo>
                      <a:pt x="1713" y="2610"/>
                    </a:lnTo>
                    <a:lnTo>
                      <a:pt x="22" y="919"/>
                    </a:lnTo>
                    <a:lnTo>
                      <a:pt x="12" y="908"/>
                    </a:lnTo>
                    <a:lnTo>
                      <a:pt x="1" y="881"/>
                    </a:lnTo>
                    <a:lnTo>
                      <a:pt x="0" y="866"/>
                    </a:lnTo>
                    <a:lnTo>
                      <a:pt x="1" y="851"/>
                    </a:lnTo>
                    <a:lnTo>
                      <a:pt x="12" y="824"/>
                    </a:lnTo>
                    <a:lnTo>
                      <a:pt x="22" y="813"/>
                    </a:lnTo>
                    <a:lnTo>
                      <a:pt x="814" y="21"/>
                    </a:lnTo>
                    <a:lnTo>
                      <a:pt x="826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9" y="11"/>
                    </a:lnTo>
                    <a:lnTo>
                      <a:pt x="920" y="21"/>
                    </a:lnTo>
                    <a:lnTo>
                      <a:pt x="2611" y="1712"/>
                    </a:lnTo>
                    <a:lnTo>
                      <a:pt x="2621" y="1724"/>
                    </a:lnTo>
                    <a:lnTo>
                      <a:pt x="2633" y="1751"/>
                    </a:lnTo>
                    <a:lnTo>
                      <a:pt x="2633" y="1780"/>
                    </a:lnTo>
                    <a:lnTo>
                      <a:pt x="2621" y="1807"/>
                    </a:lnTo>
                    <a:lnTo>
                      <a:pt x="2611" y="1818"/>
                    </a:lnTo>
                    <a:lnTo>
                      <a:pt x="2065" y="2364"/>
                    </a:lnTo>
                    <a:lnTo>
                      <a:pt x="1819" y="2610"/>
                    </a:lnTo>
                    <a:lnTo>
                      <a:pt x="1808" y="2620"/>
                    </a:lnTo>
                    <a:lnTo>
                      <a:pt x="1781" y="2632"/>
                    </a:lnTo>
                    <a:lnTo>
                      <a:pt x="1766" y="2632"/>
                    </a:lnTo>
                    <a:close/>
                    <a:moveTo>
                      <a:pt x="181" y="866"/>
                    </a:moveTo>
                    <a:lnTo>
                      <a:pt x="1766" y="2452"/>
                    </a:lnTo>
                    <a:lnTo>
                      <a:pt x="2453" y="1765"/>
                    </a:lnTo>
                    <a:lnTo>
                      <a:pt x="867" y="180"/>
                    </a:lnTo>
                    <a:lnTo>
                      <a:pt x="181" y="866"/>
                    </a:lnTo>
                    <a:close/>
                    <a:moveTo>
                      <a:pt x="2012" y="2311"/>
                    </a:moveTo>
                    <a:lnTo>
                      <a:pt x="2012" y="231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8" name="Freeform 40">
                <a:extLst>
                  <a:ext uri="{FF2B5EF4-FFF2-40B4-BE49-F238E27FC236}">
                    <a16:creationId xmlns:a16="http://schemas.microsoft.com/office/drawing/2014/main" id="{46CF5592-D33B-4363-8AE0-A042D1F86B0C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99" y="5069"/>
                <a:ext cx="2632" cy="2632"/>
              </a:xfrm>
              <a:custGeom>
                <a:avLst/>
                <a:gdLst>
                  <a:gd name="T0" fmla="*/ 1120775 w 2632"/>
                  <a:gd name="T1" fmla="*/ 1671320 h 2632"/>
                  <a:gd name="T2" fmla="*/ 1111885 w 2632"/>
                  <a:gd name="T3" fmla="*/ 1670685 h 2632"/>
                  <a:gd name="T4" fmla="*/ 1094105 w 2632"/>
                  <a:gd name="T5" fmla="*/ 1663700 h 2632"/>
                  <a:gd name="T6" fmla="*/ 1087755 w 2632"/>
                  <a:gd name="T7" fmla="*/ 1657985 h 2632"/>
                  <a:gd name="T8" fmla="*/ 13335 w 2632"/>
                  <a:gd name="T9" fmla="*/ 583565 h 2632"/>
                  <a:gd name="T10" fmla="*/ 6985 w 2632"/>
                  <a:gd name="T11" fmla="*/ 576580 h 2632"/>
                  <a:gd name="T12" fmla="*/ 0 w 2632"/>
                  <a:gd name="T13" fmla="*/ 559435 h 2632"/>
                  <a:gd name="T14" fmla="*/ 0 w 2632"/>
                  <a:gd name="T15" fmla="*/ 541020 h 2632"/>
                  <a:gd name="T16" fmla="*/ 6985 w 2632"/>
                  <a:gd name="T17" fmla="*/ 523875 h 2632"/>
                  <a:gd name="T18" fmla="*/ 13335 w 2632"/>
                  <a:gd name="T19" fmla="*/ 516255 h 2632"/>
                  <a:gd name="T20" fmla="*/ 516255 w 2632"/>
                  <a:gd name="T21" fmla="*/ 13335 h 2632"/>
                  <a:gd name="T22" fmla="*/ 523240 w 2632"/>
                  <a:gd name="T23" fmla="*/ 6985 h 2632"/>
                  <a:gd name="T24" fmla="*/ 541020 w 2632"/>
                  <a:gd name="T25" fmla="*/ 0 h 2632"/>
                  <a:gd name="T26" fmla="*/ 559435 w 2632"/>
                  <a:gd name="T27" fmla="*/ 0 h 2632"/>
                  <a:gd name="T28" fmla="*/ 576580 w 2632"/>
                  <a:gd name="T29" fmla="*/ 6985 h 2632"/>
                  <a:gd name="T30" fmla="*/ 583565 w 2632"/>
                  <a:gd name="T31" fmla="*/ 13335 h 2632"/>
                  <a:gd name="T32" fmla="*/ 1392555 w 2632"/>
                  <a:gd name="T33" fmla="*/ 822325 h 2632"/>
                  <a:gd name="T34" fmla="*/ 1392555 w 2632"/>
                  <a:gd name="T35" fmla="*/ 822325 h 2632"/>
                  <a:gd name="T36" fmla="*/ 1657985 w 2632"/>
                  <a:gd name="T37" fmla="*/ 1087755 h 2632"/>
                  <a:gd name="T38" fmla="*/ 1663700 w 2632"/>
                  <a:gd name="T39" fmla="*/ 1094105 h 2632"/>
                  <a:gd name="T40" fmla="*/ 1670685 w 2632"/>
                  <a:gd name="T41" fmla="*/ 1111885 h 2632"/>
                  <a:gd name="T42" fmla="*/ 1671320 w 2632"/>
                  <a:gd name="T43" fmla="*/ 1120775 h 2632"/>
                  <a:gd name="T44" fmla="*/ 1670685 w 2632"/>
                  <a:gd name="T45" fmla="*/ 1130300 h 2632"/>
                  <a:gd name="T46" fmla="*/ 1663700 w 2632"/>
                  <a:gd name="T47" fmla="*/ 1147445 h 2632"/>
                  <a:gd name="T48" fmla="*/ 1657985 w 2632"/>
                  <a:gd name="T49" fmla="*/ 1154430 h 2632"/>
                  <a:gd name="T50" fmla="*/ 1154430 w 2632"/>
                  <a:gd name="T51" fmla="*/ 1657985 h 2632"/>
                  <a:gd name="T52" fmla="*/ 1146810 w 2632"/>
                  <a:gd name="T53" fmla="*/ 1663700 h 2632"/>
                  <a:gd name="T54" fmla="*/ 1130300 w 2632"/>
                  <a:gd name="T55" fmla="*/ 1670685 h 2632"/>
                  <a:gd name="T56" fmla="*/ 1120775 w 2632"/>
                  <a:gd name="T57" fmla="*/ 1671320 h 2632"/>
                  <a:gd name="T58" fmla="*/ 114935 w 2632"/>
                  <a:gd name="T59" fmla="*/ 549910 h 2632"/>
                  <a:gd name="T60" fmla="*/ 1120775 w 2632"/>
                  <a:gd name="T61" fmla="*/ 1556385 h 2632"/>
                  <a:gd name="T62" fmla="*/ 1556385 w 2632"/>
                  <a:gd name="T63" fmla="*/ 1120775 h 2632"/>
                  <a:gd name="T64" fmla="*/ 549910 w 2632"/>
                  <a:gd name="T65" fmla="*/ 114935 h 2632"/>
                  <a:gd name="T66" fmla="*/ 114935 w 2632"/>
                  <a:gd name="T67" fmla="*/ 549910 h 263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632" h="2632">
                    <a:moveTo>
                      <a:pt x="1765" y="2632"/>
                    </a:moveTo>
                    <a:lnTo>
                      <a:pt x="1751" y="2631"/>
                    </a:lnTo>
                    <a:lnTo>
                      <a:pt x="1723" y="2620"/>
                    </a:lnTo>
                    <a:lnTo>
                      <a:pt x="1713" y="2611"/>
                    </a:lnTo>
                    <a:lnTo>
                      <a:pt x="21" y="919"/>
                    </a:lnTo>
                    <a:lnTo>
                      <a:pt x="11" y="908"/>
                    </a:lnTo>
                    <a:lnTo>
                      <a:pt x="0" y="881"/>
                    </a:lnTo>
                    <a:lnTo>
                      <a:pt x="0" y="852"/>
                    </a:lnTo>
                    <a:lnTo>
                      <a:pt x="11" y="825"/>
                    </a:lnTo>
                    <a:lnTo>
                      <a:pt x="21" y="813"/>
                    </a:lnTo>
                    <a:lnTo>
                      <a:pt x="813" y="21"/>
                    </a:lnTo>
                    <a:lnTo>
                      <a:pt x="824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8" y="11"/>
                    </a:lnTo>
                    <a:lnTo>
                      <a:pt x="919" y="21"/>
                    </a:lnTo>
                    <a:lnTo>
                      <a:pt x="2193" y="1295"/>
                    </a:lnTo>
                    <a:lnTo>
                      <a:pt x="2611" y="1713"/>
                    </a:lnTo>
                    <a:lnTo>
                      <a:pt x="2620" y="1723"/>
                    </a:lnTo>
                    <a:lnTo>
                      <a:pt x="2631" y="1751"/>
                    </a:lnTo>
                    <a:lnTo>
                      <a:pt x="2632" y="1765"/>
                    </a:lnTo>
                    <a:lnTo>
                      <a:pt x="2631" y="1780"/>
                    </a:lnTo>
                    <a:lnTo>
                      <a:pt x="2620" y="1807"/>
                    </a:lnTo>
                    <a:lnTo>
                      <a:pt x="2611" y="1818"/>
                    </a:lnTo>
                    <a:lnTo>
                      <a:pt x="1818" y="2611"/>
                    </a:lnTo>
                    <a:lnTo>
                      <a:pt x="1806" y="2620"/>
                    </a:lnTo>
                    <a:lnTo>
                      <a:pt x="1780" y="2631"/>
                    </a:lnTo>
                    <a:lnTo>
                      <a:pt x="1765" y="2632"/>
                    </a:lnTo>
                    <a:close/>
                    <a:moveTo>
                      <a:pt x="181" y="866"/>
                    </a:moveTo>
                    <a:lnTo>
                      <a:pt x="1765" y="2451"/>
                    </a:lnTo>
                    <a:lnTo>
                      <a:pt x="2451" y="1765"/>
                    </a:lnTo>
                    <a:lnTo>
                      <a:pt x="866" y="181"/>
                    </a:lnTo>
                    <a:lnTo>
                      <a:pt x="181" y="86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9" name="Freeform 41">
                <a:extLst>
                  <a:ext uri="{FF2B5EF4-FFF2-40B4-BE49-F238E27FC236}">
                    <a16:creationId xmlns:a16="http://schemas.microsoft.com/office/drawing/2014/main" id="{0838B720-CC55-7091-7E60-FE12077FA8B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199" y="1869"/>
                <a:ext cx="919" cy="920"/>
              </a:xfrm>
              <a:custGeom>
                <a:avLst/>
                <a:gdLst>
                  <a:gd name="T0" fmla="*/ 46990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230 h 920"/>
                  <a:gd name="T8" fmla="*/ 7620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7620 w 919"/>
                  <a:gd name="T15" fmla="*/ 509905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09905 w 919"/>
                  <a:gd name="T21" fmla="*/ 7620 h 920"/>
                  <a:gd name="T22" fmla="*/ 527050 w 919"/>
                  <a:gd name="T23" fmla="*/ 0 h 920"/>
                  <a:gd name="T24" fmla="*/ 545465 w 919"/>
                  <a:gd name="T25" fmla="*/ 0 h 920"/>
                  <a:gd name="T26" fmla="*/ 563245 w 919"/>
                  <a:gd name="T27" fmla="*/ 7620 h 920"/>
                  <a:gd name="T28" fmla="*/ 570230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5880 h 920"/>
                  <a:gd name="T36" fmla="*/ 576580 w 919"/>
                  <a:gd name="T37" fmla="*/ 73660 h 920"/>
                  <a:gd name="T38" fmla="*/ 570230 w 919"/>
                  <a:gd name="T39" fmla="*/ 80645 h 920"/>
                  <a:gd name="T40" fmla="*/ 80645 w 919"/>
                  <a:gd name="T41" fmla="*/ 570230 h 920"/>
                  <a:gd name="T42" fmla="*/ 73660 w 919"/>
                  <a:gd name="T43" fmla="*/ 576580 h 920"/>
                  <a:gd name="T44" fmla="*/ 55880 w 919"/>
                  <a:gd name="T45" fmla="*/ 583565 h 920"/>
                  <a:gd name="T46" fmla="*/ 46990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4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1" y="898"/>
                    </a:lnTo>
                    <a:lnTo>
                      <a:pt x="12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2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2"/>
                    </a:lnTo>
                    <a:lnTo>
                      <a:pt x="830" y="0"/>
                    </a:lnTo>
                    <a:lnTo>
                      <a:pt x="859" y="0"/>
                    </a:lnTo>
                    <a:lnTo>
                      <a:pt x="887" y="12"/>
                    </a:lnTo>
                    <a:lnTo>
                      <a:pt x="898" y="21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8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8" y="919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0" name="Freeform 42">
                <a:extLst>
                  <a:ext uri="{FF2B5EF4-FFF2-40B4-BE49-F238E27FC236}">
                    <a16:creationId xmlns:a16="http://schemas.microsoft.com/office/drawing/2014/main" id="{9B40F074-D8D1-A075-1907-69D31319E6D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27" y="2297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970 w 919"/>
                  <a:gd name="T7" fmla="*/ 570230 h 920"/>
                  <a:gd name="T8" fmla="*/ 6985 w 919"/>
                  <a:gd name="T9" fmla="*/ 562610 h 920"/>
                  <a:gd name="T10" fmla="*/ 0 w 919"/>
                  <a:gd name="T11" fmla="*/ 546100 h 920"/>
                  <a:gd name="T12" fmla="*/ 0 w 919"/>
                  <a:gd name="T13" fmla="*/ 527685 h 920"/>
                  <a:gd name="T14" fmla="*/ 6985 w 919"/>
                  <a:gd name="T15" fmla="*/ 509905 h 920"/>
                  <a:gd name="T16" fmla="*/ 13970 w 919"/>
                  <a:gd name="T17" fmla="*/ 502285 h 920"/>
                  <a:gd name="T18" fmla="*/ 502285 w 919"/>
                  <a:gd name="T19" fmla="*/ 13970 h 920"/>
                  <a:gd name="T20" fmla="*/ 509905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2610 w 919"/>
                  <a:gd name="T27" fmla="*/ 6985 h 920"/>
                  <a:gd name="T28" fmla="*/ 570230 w 919"/>
                  <a:gd name="T29" fmla="*/ 13970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6515 h 920"/>
                  <a:gd name="T36" fmla="*/ 576580 w 919"/>
                  <a:gd name="T37" fmla="*/ 73025 h 920"/>
                  <a:gd name="T38" fmla="*/ 570230 w 919"/>
                  <a:gd name="T39" fmla="*/ 81280 h 920"/>
                  <a:gd name="T40" fmla="*/ 81280 w 919"/>
                  <a:gd name="T41" fmla="*/ 570230 h 920"/>
                  <a:gd name="T42" fmla="*/ 73025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2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2" y="791"/>
                    </a:lnTo>
                    <a:lnTo>
                      <a:pt x="791" y="22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2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9"/>
                    </a:lnTo>
                    <a:lnTo>
                      <a:pt x="908" y="115"/>
                    </a:lnTo>
                    <a:lnTo>
                      <a:pt x="898" y="128"/>
                    </a:lnTo>
                    <a:lnTo>
                      <a:pt x="128" y="898"/>
                    </a:lnTo>
                    <a:lnTo>
                      <a:pt x="115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1" name="Freeform 43">
                <a:extLst>
                  <a:ext uri="{FF2B5EF4-FFF2-40B4-BE49-F238E27FC236}">
                    <a16:creationId xmlns:a16="http://schemas.microsoft.com/office/drawing/2014/main" id="{E3800D2E-2635-11E9-6E6A-A44D5D4843A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056" y="2726"/>
                <a:ext cx="918" cy="920"/>
              </a:xfrm>
              <a:custGeom>
                <a:avLst/>
                <a:gdLst>
                  <a:gd name="T0" fmla="*/ 46355 w 918"/>
                  <a:gd name="T1" fmla="*/ 584200 h 920"/>
                  <a:gd name="T2" fmla="*/ 37465 w 918"/>
                  <a:gd name="T3" fmla="*/ 582930 h 920"/>
                  <a:gd name="T4" fmla="*/ 20320 w 918"/>
                  <a:gd name="T5" fmla="*/ 576580 h 920"/>
                  <a:gd name="T6" fmla="*/ 12700 w 918"/>
                  <a:gd name="T7" fmla="*/ 569595 h 920"/>
                  <a:gd name="T8" fmla="*/ 6985 w 918"/>
                  <a:gd name="T9" fmla="*/ 562610 h 920"/>
                  <a:gd name="T10" fmla="*/ 0 w 918"/>
                  <a:gd name="T11" fmla="*/ 544830 h 920"/>
                  <a:gd name="T12" fmla="*/ 0 w 918"/>
                  <a:gd name="T13" fmla="*/ 526415 h 920"/>
                  <a:gd name="T14" fmla="*/ 6985 w 918"/>
                  <a:gd name="T15" fmla="*/ 509905 h 920"/>
                  <a:gd name="T16" fmla="*/ 12700 w 918"/>
                  <a:gd name="T17" fmla="*/ 502285 h 920"/>
                  <a:gd name="T18" fmla="*/ 502285 w 918"/>
                  <a:gd name="T19" fmla="*/ 12700 h 920"/>
                  <a:gd name="T20" fmla="*/ 509905 w 918"/>
                  <a:gd name="T21" fmla="*/ 6985 h 920"/>
                  <a:gd name="T22" fmla="*/ 526415 w 918"/>
                  <a:gd name="T23" fmla="*/ 0 h 920"/>
                  <a:gd name="T24" fmla="*/ 544830 w 918"/>
                  <a:gd name="T25" fmla="*/ 0 h 920"/>
                  <a:gd name="T26" fmla="*/ 562610 w 918"/>
                  <a:gd name="T27" fmla="*/ 6985 h 920"/>
                  <a:gd name="T28" fmla="*/ 569595 w 918"/>
                  <a:gd name="T29" fmla="*/ 12700 h 920"/>
                  <a:gd name="T30" fmla="*/ 576580 w 918"/>
                  <a:gd name="T31" fmla="*/ 20320 h 920"/>
                  <a:gd name="T32" fmla="*/ 582930 w 918"/>
                  <a:gd name="T33" fmla="*/ 37465 h 920"/>
                  <a:gd name="T34" fmla="*/ 582930 w 918"/>
                  <a:gd name="T35" fmla="*/ 55880 h 920"/>
                  <a:gd name="T36" fmla="*/ 576580 w 918"/>
                  <a:gd name="T37" fmla="*/ 73025 h 920"/>
                  <a:gd name="T38" fmla="*/ 569595 w 918"/>
                  <a:gd name="T39" fmla="*/ 80645 h 920"/>
                  <a:gd name="T40" fmla="*/ 80645 w 918"/>
                  <a:gd name="T41" fmla="*/ 569595 h 920"/>
                  <a:gd name="T42" fmla="*/ 73025 w 918"/>
                  <a:gd name="T43" fmla="*/ 576580 h 920"/>
                  <a:gd name="T44" fmla="*/ 55880 w 918"/>
                  <a:gd name="T45" fmla="*/ 582930 h 920"/>
                  <a:gd name="T46" fmla="*/ 46355 w 918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8" h="920">
                    <a:moveTo>
                      <a:pt x="73" y="920"/>
                    </a:moveTo>
                    <a:lnTo>
                      <a:pt x="59" y="918"/>
                    </a:lnTo>
                    <a:lnTo>
                      <a:pt x="32" y="908"/>
                    </a:lnTo>
                    <a:lnTo>
                      <a:pt x="20" y="897"/>
                    </a:lnTo>
                    <a:lnTo>
                      <a:pt x="11" y="886"/>
                    </a:lnTo>
                    <a:lnTo>
                      <a:pt x="0" y="858"/>
                    </a:lnTo>
                    <a:lnTo>
                      <a:pt x="0" y="829"/>
                    </a:lnTo>
                    <a:lnTo>
                      <a:pt x="11" y="803"/>
                    </a:lnTo>
                    <a:lnTo>
                      <a:pt x="20" y="791"/>
                    </a:lnTo>
                    <a:lnTo>
                      <a:pt x="791" y="20"/>
                    </a:lnTo>
                    <a:lnTo>
                      <a:pt x="803" y="11"/>
                    </a:lnTo>
                    <a:lnTo>
                      <a:pt x="829" y="0"/>
                    </a:lnTo>
                    <a:lnTo>
                      <a:pt x="858" y="0"/>
                    </a:lnTo>
                    <a:lnTo>
                      <a:pt x="886" y="11"/>
                    </a:lnTo>
                    <a:lnTo>
                      <a:pt x="897" y="20"/>
                    </a:lnTo>
                    <a:lnTo>
                      <a:pt x="908" y="32"/>
                    </a:lnTo>
                    <a:lnTo>
                      <a:pt x="918" y="59"/>
                    </a:lnTo>
                    <a:lnTo>
                      <a:pt x="918" y="88"/>
                    </a:lnTo>
                    <a:lnTo>
                      <a:pt x="908" y="115"/>
                    </a:lnTo>
                    <a:lnTo>
                      <a:pt x="897" y="127"/>
                    </a:lnTo>
                    <a:lnTo>
                      <a:pt x="127" y="897"/>
                    </a:lnTo>
                    <a:lnTo>
                      <a:pt x="115" y="908"/>
                    </a:lnTo>
                    <a:lnTo>
                      <a:pt x="88" y="918"/>
                    </a:lnTo>
                    <a:lnTo>
                      <a:pt x="73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2" name="Freeform 44">
                <a:extLst>
                  <a:ext uri="{FF2B5EF4-FFF2-40B4-BE49-F238E27FC236}">
                    <a16:creationId xmlns:a16="http://schemas.microsoft.com/office/drawing/2014/main" id="{25D6DE7C-FBBD-0FDD-A9BD-EBE95F7434C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27" y="5497"/>
                <a:ext cx="920" cy="920"/>
              </a:xfrm>
              <a:custGeom>
                <a:avLst/>
                <a:gdLst>
                  <a:gd name="T0" fmla="*/ 46990 w 920"/>
                  <a:gd name="T1" fmla="*/ 584200 h 920"/>
                  <a:gd name="T2" fmla="*/ 38100 w 920"/>
                  <a:gd name="T3" fmla="*/ 584200 h 920"/>
                  <a:gd name="T4" fmla="*/ 20320 w 920"/>
                  <a:gd name="T5" fmla="*/ 576580 h 920"/>
                  <a:gd name="T6" fmla="*/ 13335 w 920"/>
                  <a:gd name="T7" fmla="*/ 570230 h 920"/>
                  <a:gd name="T8" fmla="*/ 6985 w 920"/>
                  <a:gd name="T9" fmla="*/ 562610 h 920"/>
                  <a:gd name="T10" fmla="*/ 0 w 920"/>
                  <a:gd name="T11" fmla="*/ 546100 h 920"/>
                  <a:gd name="T12" fmla="*/ 0 w 920"/>
                  <a:gd name="T13" fmla="*/ 527685 h 920"/>
                  <a:gd name="T14" fmla="*/ 6985 w 920"/>
                  <a:gd name="T15" fmla="*/ 509905 h 920"/>
                  <a:gd name="T16" fmla="*/ 13335 w 920"/>
                  <a:gd name="T17" fmla="*/ 502920 h 920"/>
                  <a:gd name="T18" fmla="*/ 502920 w 920"/>
                  <a:gd name="T19" fmla="*/ 13335 h 920"/>
                  <a:gd name="T20" fmla="*/ 509905 w 920"/>
                  <a:gd name="T21" fmla="*/ 6985 h 920"/>
                  <a:gd name="T22" fmla="*/ 527685 w 920"/>
                  <a:gd name="T23" fmla="*/ 0 h 920"/>
                  <a:gd name="T24" fmla="*/ 546100 w 920"/>
                  <a:gd name="T25" fmla="*/ 0 h 920"/>
                  <a:gd name="T26" fmla="*/ 562610 w 920"/>
                  <a:gd name="T27" fmla="*/ 6985 h 920"/>
                  <a:gd name="T28" fmla="*/ 570230 w 920"/>
                  <a:gd name="T29" fmla="*/ 13335 h 920"/>
                  <a:gd name="T30" fmla="*/ 576580 w 920"/>
                  <a:gd name="T31" fmla="*/ 20320 h 920"/>
                  <a:gd name="T32" fmla="*/ 584200 w 920"/>
                  <a:gd name="T33" fmla="*/ 38100 h 920"/>
                  <a:gd name="T34" fmla="*/ 584200 w 920"/>
                  <a:gd name="T35" fmla="*/ 56515 h 920"/>
                  <a:gd name="T36" fmla="*/ 576580 w 920"/>
                  <a:gd name="T37" fmla="*/ 73660 h 920"/>
                  <a:gd name="T38" fmla="*/ 570230 w 920"/>
                  <a:gd name="T39" fmla="*/ 80645 h 920"/>
                  <a:gd name="T40" fmla="*/ 80645 w 920"/>
                  <a:gd name="T41" fmla="*/ 570230 h 920"/>
                  <a:gd name="T42" fmla="*/ 73660 w 920"/>
                  <a:gd name="T43" fmla="*/ 576580 h 920"/>
                  <a:gd name="T44" fmla="*/ 56515 w 920"/>
                  <a:gd name="T45" fmla="*/ 584200 h 920"/>
                  <a:gd name="T46" fmla="*/ 46990 w 920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0">
                    <a:moveTo>
                      <a:pt x="74" y="920"/>
                    </a:moveTo>
                    <a:lnTo>
                      <a:pt x="60" y="920"/>
                    </a:lnTo>
                    <a:lnTo>
                      <a:pt x="32" y="908"/>
                    </a:lnTo>
                    <a:lnTo>
                      <a:pt x="21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1"/>
                    </a:lnTo>
                    <a:lnTo>
                      <a:pt x="908" y="32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9" y="920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3" name="Freeform 45">
                <a:extLst>
                  <a:ext uri="{FF2B5EF4-FFF2-40B4-BE49-F238E27FC236}">
                    <a16:creationId xmlns:a16="http://schemas.microsoft.com/office/drawing/2014/main" id="{8E573B15-3023-8704-F683-57FFF8EA37C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255" y="5925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735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865 h 920"/>
                  <a:gd name="T8" fmla="*/ 6985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6985 w 919"/>
                  <a:gd name="T15" fmla="*/ 510540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10540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3245 w 919"/>
                  <a:gd name="T27" fmla="*/ 6985 h 920"/>
                  <a:gd name="T28" fmla="*/ 570865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735 h 920"/>
                  <a:gd name="T34" fmla="*/ 583565 w 919"/>
                  <a:gd name="T35" fmla="*/ 56515 h 920"/>
                  <a:gd name="T36" fmla="*/ 576580 w 919"/>
                  <a:gd name="T37" fmla="*/ 73660 h 920"/>
                  <a:gd name="T38" fmla="*/ 570865 w 919"/>
                  <a:gd name="T39" fmla="*/ 81280 h 920"/>
                  <a:gd name="T40" fmla="*/ 81280 w 919"/>
                  <a:gd name="T41" fmla="*/ 570865 h 920"/>
                  <a:gd name="T42" fmla="*/ 73660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1" y="919"/>
                    </a:lnTo>
                    <a:lnTo>
                      <a:pt x="33" y="908"/>
                    </a:lnTo>
                    <a:lnTo>
                      <a:pt x="21" y="899"/>
                    </a:lnTo>
                    <a:lnTo>
                      <a:pt x="11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1" y="804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4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1"/>
                    </a:lnTo>
                    <a:lnTo>
                      <a:pt x="899" y="21"/>
                    </a:lnTo>
                    <a:lnTo>
                      <a:pt x="908" y="33"/>
                    </a:lnTo>
                    <a:lnTo>
                      <a:pt x="919" y="61"/>
                    </a:lnTo>
                    <a:lnTo>
                      <a:pt x="919" y="89"/>
                    </a:lnTo>
                    <a:lnTo>
                      <a:pt x="908" y="116"/>
                    </a:lnTo>
                    <a:lnTo>
                      <a:pt x="899" y="128"/>
                    </a:lnTo>
                    <a:lnTo>
                      <a:pt x="128" y="899"/>
                    </a:lnTo>
                    <a:lnTo>
                      <a:pt x="116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4" name="Freeform 46">
                <a:extLst>
                  <a:ext uri="{FF2B5EF4-FFF2-40B4-BE49-F238E27FC236}">
                    <a16:creationId xmlns:a16="http://schemas.microsoft.com/office/drawing/2014/main" id="{7B418317-4406-2AAC-8515-0708C19024E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83" y="6353"/>
                <a:ext cx="920" cy="921"/>
              </a:xfrm>
              <a:custGeom>
                <a:avLst/>
                <a:gdLst>
                  <a:gd name="T0" fmla="*/ 46990 w 920"/>
                  <a:gd name="T1" fmla="*/ 584835 h 921"/>
                  <a:gd name="T2" fmla="*/ 38100 w 920"/>
                  <a:gd name="T3" fmla="*/ 584200 h 921"/>
                  <a:gd name="T4" fmla="*/ 21590 w 920"/>
                  <a:gd name="T5" fmla="*/ 577215 h 921"/>
                  <a:gd name="T6" fmla="*/ 13970 w 920"/>
                  <a:gd name="T7" fmla="*/ 570230 h 921"/>
                  <a:gd name="T8" fmla="*/ 7620 w 920"/>
                  <a:gd name="T9" fmla="*/ 563245 h 921"/>
                  <a:gd name="T10" fmla="*/ 0 w 920"/>
                  <a:gd name="T11" fmla="*/ 546100 h 921"/>
                  <a:gd name="T12" fmla="*/ 0 w 920"/>
                  <a:gd name="T13" fmla="*/ 527685 h 921"/>
                  <a:gd name="T14" fmla="*/ 7620 w 920"/>
                  <a:gd name="T15" fmla="*/ 510540 h 921"/>
                  <a:gd name="T16" fmla="*/ 13970 w 920"/>
                  <a:gd name="T17" fmla="*/ 502920 h 921"/>
                  <a:gd name="T18" fmla="*/ 502920 w 920"/>
                  <a:gd name="T19" fmla="*/ 13970 h 921"/>
                  <a:gd name="T20" fmla="*/ 509905 w 920"/>
                  <a:gd name="T21" fmla="*/ 7620 h 921"/>
                  <a:gd name="T22" fmla="*/ 527685 w 920"/>
                  <a:gd name="T23" fmla="*/ 0 h 921"/>
                  <a:gd name="T24" fmla="*/ 546100 w 920"/>
                  <a:gd name="T25" fmla="*/ 0 h 921"/>
                  <a:gd name="T26" fmla="*/ 563245 w 920"/>
                  <a:gd name="T27" fmla="*/ 7620 h 921"/>
                  <a:gd name="T28" fmla="*/ 570230 w 920"/>
                  <a:gd name="T29" fmla="*/ 13970 h 921"/>
                  <a:gd name="T30" fmla="*/ 577215 w 920"/>
                  <a:gd name="T31" fmla="*/ 21590 h 921"/>
                  <a:gd name="T32" fmla="*/ 584200 w 920"/>
                  <a:gd name="T33" fmla="*/ 38100 h 921"/>
                  <a:gd name="T34" fmla="*/ 584200 w 920"/>
                  <a:gd name="T35" fmla="*/ 56515 h 921"/>
                  <a:gd name="T36" fmla="*/ 577215 w 920"/>
                  <a:gd name="T37" fmla="*/ 73660 h 921"/>
                  <a:gd name="T38" fmla="*/ 570230 w 920"/>
                  <a:gd name="T39" fmla="*/ 80645 h 921"/>
                  <a:gd name="T40" fmla="*/ 80645 w 920"/>
                  <a:gd name="T41" fmla="*/ 570230 h 921"/>
                  <a:gd name="T42" fmla="*/ 73660 w 920"/>
                  <a:gd name="T43" fmla="*/ 577215 h 921"/>
                  <a:gd name="T44" fmla="*/ 56515 w 920"/>
                  <a:gd name="T45" fmla="*/ 584200 h 921"/>
                  <a:gd name="T46" fmla="*/ 46990 w 920"/>
                  <a:gd name="T47" fmla="*/ 584835 h 92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1">
                    <a:moveTo>
                      <a:pt x="74" y="921"/>
                    </a:moveTo>
                    <a:lnTo>
                      <a:pt x="60" y="920"/>
                    </a:lnTo>
                    <a:lnTo>
                      <a:pt x="34" y="909"/>
                    </a:lnTo>
                    <a:lnTo>
                      <a:pt x="22" y="898"/>
                    </a:lnTo>
                    <a:lnTo>
                      <a:pt x="12" y="887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2" y="804"/>
                    </a:lnTo>
                    <a:lnTo>
                      <a:pt x="22" y="792"/>
                    </a:lnTo>
                    <a:lnTo>
                      <a:pt x="792" y="22"/>
                    </a:lnTo>
                    <a:lnTo>
                      <a:pt x="803" y="12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2"/>
                    </a:lnTo>
                    <a:lnTo>
                      <a:pt x="898" y="22"/>
                    </a:lnTo>
                    <a:lnTo>
                      <a:pt x="909" y="34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9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9"/>
                    </a:lnTo>
                    <a:lnTo>
                      <a:pt x="89" y="920"/>
                    </a:lnTo>
                    <a:lnTo>
                      <a:pt x="74" y="92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305" name="群組 304">
              <a:extLst>
                <a:ext uri="{FF2B5EF4-FFF2-40B4-BE49-F238E27FC236}">
                  <a16:creationId xmlns:a16="http://schemas.microsoft.com/office/drawing/2014/main" id="{38DCB237-A438-60EF-A0E4-594A2AA0285C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328200" y="4291158"/>
              <a:ext cx="180350" cy="202286"/>
              <a:chOff x="8694732" y="650876"/>
              <a:chExt cx="704849" cy="790575"/>
            </a:xfrm>
          </p:grpSpPr>
          <p:sp>
            <p:nvSpPr>
              <p:cNvPr id="443" name="Freeform 15">
                <a:extLst>
                  <a:ext uri="{FF2B5EF4-FFF2-40B4-BE49-F238E27FC236}">
                    <a16:creationId xmlns:a16="http://schemas.microsoft.com/office/drawing/2014/main" id="{13B9B618-F811-D5D6-634E-7A009F29FA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12194" y="1225551"/>
                <a:ext cx="373062" cy="215900"/>
              </a:xfrm>
              <a:custGeom>
                <a:avLst/>
                <a:gdLst>
                  <a:gd name="T0" fmla="*/ 815 w 2889"/>
                  <a:gd name="T1" fmla="*/ 0 h 1683"/>
                  <a:gd name="T2" fmla="*/ 0 w 2889"/>
                  <a:gd name="T3" fmla="*/ 1683 h 1683"/>
                  <a:gd name="T4" fmla="*/ 2842 w 2889"/>
                  <a:gd name="T5" fmla="*/ 1683 h 1683"/>
                  <a:gd name="T6" fmla="*/ 2842 w 2889"/>
                  <a:gd name="T7" fmla="*/ 1683 h 1683"/>
                  <a:gd name="T8" fmla="*/ 2889 w 2889"/>
                  <a:gd name="T9" fmla="*/ 1683 h 1683"/>
                  <a:gd name="T10" fmla="*/ 2445 w 2889"/>
                  <a:gd name="T11" fmla="*/ 662 h 1683"/>
                  <a:gd name="T12" fmla="*/ 1695 w 2889"/>
                  <a:gd name="T13" fmla="*/ 497 h 1683"/>
                  <a:gd name="T14" fmla="*/ 1102 w 2889"/>
                  <a:gd name="T15" fmla="*/ 207 h 1683"/>
                  <a:gd name="T16" fmla="*/ 815 w 2889"/>
                  <a:gd name="T17" fmla="*/ 0 h 16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89" h="1683">
                    <a:moveTo>
                      <a:pt x="815" y="0"/>
                    </a:moveTo>
                    <a:lnTo>
                      <a:pt x="0" y="1683"/>
                    </a:lnTo>
                    <a:lnTo>
                      <a:pt x="2842" y="1683"/>
                    </a:lnTo>
                    <a:lnTo>
                      <a:pt x="2842" y="1683"/>
                    </a:lnTo>
                    <a:lnTo>
                      <a:pt x="2889" y="1683"/>
                    </a:lnTo>
                    <a:lnTo>
                      <a:pt x="2445" y="662"/>
                    </a:lnTo>
                    <a:cubicBezTo>
                      <a:pt x="2190" y="639"/>
                      <a:pt x="1937" y="584"/>
                      <a:pt x="1695" y="497"/>
                    </a:cubicBezTo>
                    <a:cubicBezTo>
                      <a:pt x="1487" y="423"/>
                      <a:pt x="1288" y="326"/>
                      <a:pt x="1102" y="207"/>
                    </a:cubicBezTo>
                    <a:cubicBezTo>
                      <a:pt x="1002" y="144"/>
                      <a:pt x="906" y="75"/>
                      <a:pt x="815" y="0"/>
                    </a:cubicBezTo>
                    <a:close/>
                  </a:path>
                </a:pathLst>
              </a:custGeom>
              <a:solidFill>
                <a:srgbClr val="3F54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4" name="Freeform 16">
                <a:extLst>
                  <a:ext uri="{FF2B5EF4-FFF2-40B4-BE49-F238E27FC236}">
                    <a16:creationId xmlns:a16="http://schemas.microsoft.com/office/drawing/2014/main" id="{01355806-E7B2-D107-5ED7-FB4AC7E000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82069" y="922339"/>
                <a:ext cx="139700" cy="139700"/>
              </a:xfrm>
              <a:custGeom>
                <a:avLst/>
                <a:gdLst>
                  <a:gd name="T0" fmla="*/ 770 w 1087"/>
                  <a:gd name="T1" fmla="*/ 69 h 1087"/>
                  <a:gd name="T2" fmla="*/ 1018 w 1087"/>
                  <a:gd name="T3" fmla="*/ 69 h 1087"/>
                  <a:gd name="T4" fmla="*/ 1018 w 1087"/>
                  <a:gd name="T5" fmla="*/ 318 h 1087"/>
                  <a:gd name="T6" fmla="*/ 317 w 1087"/>
                  <a:gd name="T7" fmla="*/ 1019 h 1087"/>
                  <a:gd name="T8" fmla="*/ 68 w 1087"/>
                  <a:gd name="T9" fmla="*/ 1019 h 1087"/>
                  <a:gd name="T10" fmla="*/ 68 w 1087"/>
                  <a:gd name="T11" fmla="*/ 770 h 1087"/>
                  <a:gd name="T12" fmla="*/ 770 w 1087"/>
                  <a:gd name="T13" fmla="*/ 69 h 10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87" h="1087">
                    <a:moveTo>
                      <a:pt x="770" y="69"/>
                    </a:moveTo>
                    <a:cubicBezTo>
                      <a:pt x="838" y="0"/>
                      <a:pt x="950" y="0"/>
                      <a:pt x="1018" y="69"/>
                    </a:cubicBezTo>
                    <a:cubicBezTo>
                      <a:pt x="1087" y="137"/>
                      <a:pt x="1087" y="249"/>
                      <a:pt x="1018" y="318"/>
                    </a:cubicBezTo>
                    <a:lnTo>
                      <a:pt x="317" y="1019"/>
                    </a:lnTo>
                    <a:cubicBezTo>
                      <a:pt x="249" y="1087"/>
                      <a:pt x="137" y="1087"/>
                      <a:pt x="68" y="1019"/>
                    </a:cubicBezTo>
                    <a:cubicBezTo>
                      <a:pt x="0" y="950"/>
                      <a:pt x="0" y="838"/>
                      <a:pt x="68" y="770"/>
                    </a:cubicBezTo>
                    <a:lnTo>
                      <a:pt x="770" y="69"/>
                    </a:lnTo>
                  </a:path>
                </a:pathLst>
              </a:custGeom>
              <a:solidFill>
                <a:srgbClr val="9EAC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5" name="Freeform 17">
                <a:extLst>
                  <a:ext uri="{FF2B5EF4-FFF2-40B4-BE49-F238E27FC236}">
                    <a16:creationId xmlns:a16="http://schemas.microsoft.com/office/drawing/2014/main" id="{C914906E-437E-3E3E-D058-70F4909138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94732" y="777876"/>
                <a:ext cx="557212" cy="554038"/>
              </a:xfrm>
              <a:custGeom>
                <a:avLst/>
                <a:gdLst>
                  <a:gd name="T0" fmla="*/ 77 w 4334"/>
                  <a:gd name="T1" fmla="*/ 1835 h 4302"/>
                  <a:gd name="T2" fmla="*/ 434 w 4334"/>
                  <a:gd name="T3" fmla="*/ 68 h 4302"/>
                  <a:gd name="T4" fmla="*/ 454 w 4334"/>
                  <a:gd name="T5" fmla="*/ 39 h 4302"/>
                  <a:gd name="T6" fmla="*/ 596 w 4334"/>
                  <a:gd name="T7" fmla="*/ 39 h 4302"/>
                  <a:gd name="T8" fmla="*/ 4291 w 4334"/>
                  <a:gd name="T9" fmla="*/ 3734 h 4302"/>
                  <a:gd name="T10" fmla="*/ 4291 w 4334"/>
                  <a:gd name="T11" fmla="*/ 3734 h 4302"/>
                  <a:gd name="T12" fmla="*/ 4306 w 4334"/>
                  <a:gd name="T13" fmla="*/ 3754 h 4302"/>
                  <a:gd name="T14" fmla="*/ 4271 w 4334"/>
                  <a:gd name="T15" fmla="*/ 3892 h 4302"/>
                  <a:gd name="T16" fmla="*/ 3114 w 4334"/>
                  <a:gd name="T17" fmla="*/ 4264 h 4302"/>
                  <a:gd name="T18" fmla="*/ 1906 w 4334"/>
                  <a:gd name="T19" fmla="*/ 4112 h 4302"/>
                  <a:gd name="T20" fmla="*/ 1354 w 4334"/>
                  <a:gd name="T21" fmla="*/ 3842 h 4302"/>
                  <a:gd name="T22" fmla="*/ 874 w 4334"/>
                  <a:gd name="T23" fmla="*/ 3457 h 4302"/>
                  <a:gd name="T24" fmla="*/ 77 w 4334"/>
                  <a:gd name="T25" fmla="*/ 1835 h 4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34" h="4302">
                    <a:moveTo>
                      <a:pt x="77" y="1835"/>
                    </a:moveTo>
                    <a:cubicBezTo>
                      <a:pt x="0" y="1232"/>
                      <a:pt x="119" y="608"/>
                      <a:pt x="434" y="68"/>
                    </a:cubicBezTo>
                    <a:cubicBezTo>
                      <a:pt x="439" y="58"/>
                      <a:pt x="446" y="48"/>
                      <a:pt x="454" y="39"/>
                    </a:cubicBezTo>
                    <a:cubicBezTo>
                      <a:pt x="493" y="0"/>
                      <a:pt x="557" y="0"/>
                      <a:pt x="596" y="39"/>
                    </a:cubicBezTo>
                    <a:lnTo>
                      <a:pt x="4291" y="3734"/>
                    </a:lnTo>
                    <a:lnTo>
                      <a:pt x="4291" y="3734"/>
                    </a:lnTo>
                    <a:cubicBezTo>
                      <a:pt x="4297" y="3740"/>
                      <a:pt x="4302" y="3747"/>
                      <a:pt x="4306" y="3754"/>
                    </a:cubicBezTo>
                    <a:cubicBezTo>
                      <a:pt x="4334" y="3802"/>
                      <a:pt x="4318" y="3864"/>
                      <a:pt x="4271" y="3892"/>
                    </a:cubicBezTo>
                    <a:cubicBezTo>
                      <a:pt x="3912" y="4102"/>
                      <a:pt x="3516" y="4227"/>
                      <a:pt x="3114" y="4264"/>
                    </a:cubicBezTo>
                    <a:cubicBezTo>
                      <a:pt x="2708" y="4302"/>
                      <a:pt x="2294" y="4251"/>
                      <a:pt x="1906" y="4112"/>
                    </a:cubicBezTo>
                    <a:cubicBezTo>
                      <a:pt x="1714" y="4043"/>
                      <a:pt x="1529" y="3953"/>
                      <a:pt x="1354" y="3842"/>
                    </a:cubicBezTo>
                    <a:cubicBezTo>
                      <a:pt x="1183" y="3734"/>
                      <a:pt x="1022" y="3605"/>
                      <a:pt x="874" y="3457"/>
                    </a:cubicBezTo>
                    <a:cubicBezTo>
                      <a:pt x="418" y="3002"/>
                      <a:pt x="153" y="2428"/>
                      <a:pt x="77" y="1835"/>
                    </a:cubicBezTo>
                    <a:close/>
                  </a:path>
                </a:pathLst>
              </a:custGeom>
              <a:solidFill>
                <a:srgbClr val="9EAC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6" name="Freeform 18">
                <a:extLst>
                  <a:ext uri="{FF2B5EF4-FFF2-40B4-BE49-F238E27FC236}">
                    <a16:creationId xmlns:a16="http://schemas.microsoft.com/office/drawing/2014/main" id="{3898157B-9DFC-64CD-A666-4B8851C5D2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42357" y="777876"/>
                <a:ext cx="509587" cy="509588"/>
              </a:xfrm>
              <a:custGeom>
                <a:avLst/>
                <a:gdLst>
                  <a:gd name="T0" fmla="*/ 0 w 3958"/>
                  <a:gd name="T1" fmla="*/ 173 h 3955"/>
                  <a:gd name="T2" fmla="*/ 58 w 3958"/>
                  <a:gd name="T3" fmla="*/ 68 h 3955"/>
                  <a:gd name="T4" fmla="*/ 78 w 3958"/>
                  <a:gd name="T5" fmla="*/ 39 h 3955"/>
                  <a:gd name="T6" fmla="*/ 220 w 3958"/>
                  <a:gd name="T7" fmla="*/ 39 h 3955"/>
                  <a:gd name="T8" fmla="*/ 3915 w 3958"/>
                  <a:gd name="T9" fmla="*/ 3734 h 3955"/>
                  <a:gd name="T10" fmla="*/ 3915 w 3958"/>
                  <a:gd name="T11" fmla="*/ 3734 h 3955"/>
                  <a:gd name="T12" fmla="*/ 3930 w 3958"/>
                  <a:gd name="T13" fmla="*/ 3754 h 3955"/>
                  <a:gd name="T14" fmla="*/ 3895 w 3958"/>
                  <a:gd name="T15" fmla="*/ 3892 h 3955"/>
                  <a:gd name="T16" fmla="*/ 3781 w 3958"/>
                  <a:gd name="T17" fmla="*/ 3955 h 3955"/>
                  <a:gd name="T18" fmla="*/ 0 w 3958"/>
                  <a:gd name="T19" fmla="*/ 173 h 39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958" h="3955">
                    <a:moveTo>
                      <a:pt x="0" y="173"/>
                    </a:moveTo>
                    <a:cubicBezTo>
                      <a:pt x="18" y="138"/>
                      <a:pt x="38" y="103"/>
                      <a:pt x="58" y="68"/>
                    </a:cubicBezTo>
                    <a:cubicBezTo>
                      <a:pt x="63" y="58"/>
                      <a:pt x="70" y="48"/>
                      <a:pt x="78" y="39"/>
                    </a:cubicBezTo>
                    <a:cubicBezTo>
                      <a:pt x="117" y="0"/>
                      <a:pt x="181" y="0"/>
                      <a:pt x="220" y="39"/>
                    </a:cubicBezTo>
                    <a:lnTo>
                      <a:pt x="3915" y="3734"/>
                    </a:lnTo>
                    <a:lnTo>
                      <a:pt x="3915" y="3734"/>
                    </a:lnTo>
                    <a:cubicBezTo>
                      <a:pt x="3921" y="3740"/>
                      <a:pt x="3926" y="3747"/>
                      <a:pt x="3930" y="3754"/>
                    </a:cubicBezTo>
                    <a:cubicBezTo>
                      <a:pt x="3958" y="3802"/>
                      <a:pt x="3942" y="3864"/>
                      <a:pt x="3895" y="3892"/>
                    </a:cubicBezTo>
                    <a:cubicBezTo>
                      <a:pt x="3857" y="3913"/>
                      <a:pt x="3820" y="3934"/>
                      <a:pt x="3781" y="3955"/>
                    </a:cubicBez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3F54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7" name="Freeform 19">
                <a:extLst>
                  <a:ext uri="{FF2B5EF4-FFF2-40B4-BE49-F238E27FC236}">
                    <a16:creationId xmlns:a16="http://schemas.microsoft.com/office/drawing/2014/main" id="{1A3505D1-CB6B-6867-4783-B51AF45A41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69381" y="873126"/>
                <a:ext cx="101600" cy="101600"/>
              </a:xfrm>
              <a:custGeom>
                <a:avLst/>
                <a:gdLst>
                  <a:gd name="T0" fmla="*/ 396 w 792"/>
                  <a:gd name="T1" fmla="*/ 0 h 792"/>
                  <a:gd name="T2" fmla="*/ 676 w 792"/>
                  <a:gd name="T3" fmla="*/ 116 h 792"/>
                  <a:gd name="T4" fmla="*/ 792 w 792"/>
                  <a:gd name="T5" fmla="*/ 396 h 792"/>
                  <a:gd name="T6" fmla="*/ 676 w 792"/>
                  <a:gd name="T7" fmla="*/ 676 h 792"/>
                  <a:gd name="T8" fmla="*/ 396 w 792"/>
                  <a:gd name="T9" fmla="*/ 792 h 792"/>
                  <a:gd name="T10" fmla="*/ 116 w 792"/>
                  <a:gd name="T11" fmla="*/ 676 h 792"/>
                  <a:gd name="T12" fmla="*/ 0 w 792"/>
                  <a:gd name="T13" fmla="*/ 396 h 792"/>
                  <a:gd name="T14" fmla="*/ 116 w 792"/>
                  <a:gd name="T15" fmla="*/ 116 h 792"/>
                  <a:gd name="T16" fmla="*/ 396 w 792"/>
                  <a:gd name="T17" fmla="*/ 0 h 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92" h="792">
                    <a:moveTo>
                      <a:pt x="396" y="0"/>
                    </a:moveTo>
                    <a:cubicBezTo>
                      <a:pt x="498" y="0"/>
                      <a:pt x="599" y="38"/>
                      <a:pt x="676" y="116"/>
                    </a:cubicBezTo>
                    <a:cubicBezTo>
                      <a:pt x="754" y="193"/>
                      <a:pt x="792" y="294"/>
                      <a:pt x="792" y="396"/>
                    </a:cubicBezTo>
                    <a:cubicBezTo>
                      <a:pt x="792" y="497"/>
                      <a:pt x="754" y="598"/>
                      <a:pt x="676" y="676"/>
                    </a:cubicBezTo>
                    <a:cubicBezTo>
                      <a:pt x="599" y="753"/>
                      <a:pt x="498" y="792"/>
                      <a:pt x="396" y="792"/>
                    </a:cubicBezTo>
                    <a:cubicBezTo>
                      <a:pt x="295" y="792"/>
                      <a:pt x="194" y="753"/>
                      <a:pt x="116" y="676"/>
                    </a:cubicBezTo>
                    <a:cubicBezTo>
                      <a:pt x="39" y="598"/>
                      <a:pt x="0" y="497"/>
                      <a:pt x="0" y="396"/>
                    </a:cubicBezTo>
                    <a:cubicBezTo>
                      <a:pt x="0" y="294"/>
                      <a:pt x="39" y="193"/>
                      <a:pt x="116" y="116"/>
                    </a:cubicBezTo>
                    <a:cubicBezTo>
                      <a:pt x="194" y="38"/>
                      <a:pt x="295" y="0"/>
                      <a:pt x="396" y="0"/>
                    </a:cubicBezTo>
                    <a:close/>
                  </a:path>
                </a:pathLst>
              </a:custGeom>
              <a:solidFill>
                <a:srgbClr val="F6BD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8" name="Freeform 20">
                <a:extLst>
                  <a:ext uri="{FF2B5EF4-FFF2-40B4-BE49-F238E27FC236}">
                    <a16:creationId xmlns:a16="http://schemas.microsoft.com/office/drawing/2014/main" id="{DEE1B79F-9F4A-BC4F-9950-C82872C0999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121769" y="650876"/>
                <a:ext cx="277812" cy="277813"/>
              </a:xfrm>
              <a:custGeom>
                <a:avLst/>
                <a:gdLst>
                  <a:gd name="T0" fmla="*/ 373 w 2164"/>
                  <a:gd name="T1" fmla="*/ 408 h 2164"/>
                  <a:gd name="T2" fmla="*/ 966 w 2164"/>
                  <a:gd name="T3" fmla="*/ 402 h 2164"/>
                  <a:gd name="T4" fmla="*/ 1479 w 2164"/>
                  <a:gd name="T5" fmla="*/ 685 h 2164"/>
                  <a:gd name="T6" fmla="*/ 1762 w 2164"/>
                  <a:gd name="T7" fmla="*/ 1197 h 2164"/>
                  <a:gd name="T8" fmla="*/ 1755 w 2164"/>
                  <a:gd name="T9" fmla="*/ 1791 h 2164"/>
                  <a:gd name="T10" fmla="*/ 1886 w 2164"/>
                  <a:gd name="T11" fmla="*/ 2003 h 2164"/>
                  <a:gd name="T12" fmla="*/ 2098 w 2164"/>
                  <a:gd name="T13" fmla="*/ 1872 h 2164"/>
                  <a:gd name="T14" fmla="*/ 2104 w 2164"/>
                  <a:gd name="T15" fmla="*/ 1116 h 2164"/>
                  <a:gd name="T16" fmla="*/ 1727 w 2164"/>
                  <a:gd name="T17" fmla="*/ 436 h 2164"/>
                  <a:gd name="T18" fmla="*/ 1048 w 2164"/>
                  <a:gd name="T19" fmla="*/ 59 h 2164"/>
                  <a:gd name="T20" fmla="*/ 291 w 2164"/>
                  <a:gd name="T21" fmla="*/ 66 h 2164"/>
                  <a:gd name="T22" fmla="*/ 161 w 2164"/>
                  <a:gd name="T23" fmla="*/ 277 h 2164"/>
                  <a:gd name="T24" fmla="*/ 373 w 2164"/>
                  <a:gd name="T25" fmla="*/ 408 h 2164"/>
                  <a:gd name="T26" fmla="*/ 234 w 2164"/>
                  <a:gd name="T27" fmla="*/ 925 h 2164"/>
                  <a:gd name="T28" fmla="*/ 668 w 2164"/>
                  <a:gd name="T29" fmla="*/ 920 h 2164"/>
                  <a:gd name="T30" fmla="*/ 1039 w 2164"/>
                  <a:gd name="T31" fmla="*/ 1125 h 2164"/>
                  <a:gd name="T32" fmla="*/ 1244 w 2164"/>
                  <a:gd name="T33" fmla="*/ 1496 h 2164"/>
                  <a:gd name="T34" fmla="*/ 1239 w 2164"/>
                  <a:gd name="T35" fmla="*/ 1930 h 2164"/>
                  <a:gd name="T36" fmla="*/ 1370 w 2164"/>
                  <a:gd name="T37" fmla="*/ 2141 h 2164"/>
                  <a:gd name="T38" fmla="*/ 1581 w 2164"/>
                  <a:gd name="T39" fmla="*/ 2011 h 2164"/>
                  <a:gd name="T40" fmla="*/ 1586 w 2164"/>
                  <a:gd name="T41" fmla="*/ 1415 h 2164"/>
                  <a:gd name="T42" fmla="*/ 1287 w 2164"/>
                  <a:gd name="T43" fmla="*/ 876 h 2164"/>
                  <a:gd name="T44" fmla="*/ 749 w 2164"/>
                  <a:gd name="T45" fmla="*/ 577 h 2164"/>
                  <a:gd name="T46" fmla="*/ 153 w 2164"/>
                  <a:gd name="T47" fmla="*/ 582 h 2164"/>
                  <a:gd name="T48" fmla="*/ 22 w 2164"/>
                  <a:gd name="T49" fmla="*/ 794 h 2164"/>
                  <a:gd name="T50" fmla="*/ 234 w 2164"/>
                  <a:gd name="T51" fmla="*/ 925 h 2164"/>
                  <a:gd name="T52" fmla="*/ 333 w 2164"/>
                  <a:gd name="T53" fmla="*/ 1570 h 2164"/>
                  <a:gd name="T54" fmla="*/ 121 w 2164"/>
                  <a:gd name="T55" fmla="*/ 1439 h 2164"/>
                  <a:gd name="T56" fmla="*/ 252 w 2164"/>
                  <a:gd name="T57" fmla="*/ 1227 h 2164"/>
                  <a:gd name="T58" fmla="*/ 533 w 2164"/>
                  <a:gd name="T59" fmla="*/ 1225 h 2164"/>
                  <a:gd name="T60" fmla="*/ 793 w 2164"/>
                  <a:gd name="T61" fmla="*/ 1370 h 2164"/>
                  <a:gd name="T62" fmla="*/ 938 w 2164"/>
                  <a:gd name="T63" fmla="*/ 1631 h 2164"/>
                  <a:gd name="T64" fmla="*/ 936 w 2164"/>
                  <a:gd name="T65" fmla="*/ 1912 h 2164"/>
                  <a:gd name="T66" fmla="*/ 724 w 2164"/>
                  <a:gd name="T67" fmla="*/ 2042 h 2164"/>
                  <a:gd name="T68" fmla="*/ 594 w 2164"/>
                  <a:gd name="T69" fmla="*/ 1831 h 2164"/>
                  <a:gd name="T70" fmla="*/ 596 w 2164"/>
                  <a:gd name="T71" fmla="*/ 1712 h 2164"/>
                  <a:gd name="T72" fmla="*/ 545 w 2164"/>
                  <a:gd name="T73" fmla="*/ 1619 h 2164"/>
                  <a:gd name="T74" fmla="*/ 452 w 2164"/>
                  <a:gd name="T75" fmla="*/ 1568 h 2164"/>
                  <a:gd name="T76" fmla="*/ 333 w 2164"/>
                  <a:gd name="T77" fmla="*/ 1570 h 2164"/>
                  <a:gd name="T78" fmla="*/ 333 w 2164"/>
                  <a:gd name="T79" fmla="*/ 1570 h 2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164" h="2164">
                    <a:moveTo>
                      <a:pt x="373" y="408"/>
                    </a:moveTo>
                    <a:cubicBezTo>
                      <a:pt x="568" y="362"/>
                      <a:pt x="771" y="355"/>
                      <a:pt x="966" y="402"/>
                    </a:cubicBezTo>
                    <a:cubicBezTo>
                      <a:pt x="1160" y="448"/>
                      <a:pt x="1338" y="544"/>
                      <a:pt x="1479" y="685"/>
                    </a:cubicBezTo>
                    <a:cubicBezTo>
                      <a:pt x="1620" y="826"/>
                      <a:pt x="1716" y="1003"/>
                      <a:pt x="1762" y="1197"/>
                    </a:cubicBezTo>
                    <a:cubicBezTo>
                      <a:pt x="1808" y="1393"/>
                      <a:pt x="1802" y="1596"/>
                      <a:pt x="1755" y="1791"/>
                    </a:cubicBezTo>
                    <a:cubicBezTo>
                      <a:pt x="1733" y="1885"/>
                      <a:pt x="1792" y="1980"/>
                      <a:pt x="1886" y="2003"/>
                    </a:cubicBezTo>
                    <a:cubicBezTo>
                      <a:pt x="1980" y="2025"/>
                      <a:pt x="2076" y="1966"/>
                      <a:pt x="2098" y="1872"/>
                    </a:cubicBezTo>
                    <a:cubicBezTo>
                      <a:pt x="2157" y="1623"/>
                      <a:pt x="2164" y="1365"/>
                      <a:pt x="2104" y="1116"/>
                    </a:cubicBezTo>
                    <a:cubicBezTo>
                      <a:pt x="2043" y="858"/>
                      <a:pt x="1915" y="623"/>
                      <a:pt x="1727" y="436"/>
                    </a:cubicBezTo>
                    <a:cubicBezTo>
                      <a:pt x="1540" y="249"/>
                      <a:pt x="1305" y="120"/>
                      <a:pt x="1048" y="59"/>
                    </a:cubicBezTo>
                    <a:cubicBezTo>
                      <a:pt x="798" y="0"/>
                      <a:pt x="540" y="7"/>
                      <a:pt x="291" y="66"/>
                    </a:cubicBezTo>
                    <a:cubicBezTo>
                      <a:pt x="197" y="88"/>
                      <a:pt x="138" y="183"/>
                      <a:pt x="161" y="277"/>
                    </a:cubicBezTo>
                    <a:cubicBezTo>
                      <a:pt x="183" y="372"/>
                      <a:pt x="278" y="430"/>
                      <a:pt x="373" y="408"/>
                    </a:cubicBezTo>
                    <a:close/>
                    <a:moveTo>
                      <a:pt x="234" y="925"/>
                    </a:moveTo>
                    <a:cubicBezTo>
                      <a:pt x="376" y="891"/>
                      <a:pt x="525" y="886"/>
                      <a:pt x="668" y="920"/>
                    </a:cubicBezTo>
                    <a:cubicBezTo>
                      <a:pt x="808" y="953"/>
                      <a:pt x="937" y="1022"/>
                      <a:pt x="1039" y="1125"/>
                    </a:cubicBezTo>
                    <a:cubicBezTo>
                      <a:pt x="1141" y="1227"/>
                      <a:pt x="1211" y="1355"/>
                      <a:pt x="1244" y="1496"/>
                    </a:cubicBezTo>
                    <a:cubicBezTo>
                      <a:pt x="1278" y="1639"/>
                      <a:pt x="1273" y="1787"/>
                      <a:pt x="1239" y="1930"/>
                    </a:cubicBezTo>
                    <a:cubicBezTo>
                      <a:pt x="1217" y="2024"/>
                      <a:pt x="1275" y="2119"/>
                      <a:pt x="1370" y="2141"/>
                    </a:cubicBezTo>
                    <a:cubicBezTo>
                      <a:pt x="1464" y="2164"/>
                      <a:pt x="1559" y="2105"/>
                      <a:pt x="1581" y="2011"/>
                    </a:cubicBezTo>
                    <a:cubicBezTo>
                      <a:pt x="1628" y="1815"/>
                      <a:pt x="1633" y="1611"/>
                      <a:pt x="1586" y="1415"/>
                    </a:cubicBezTo>
                    <a:cubicBezTo>
                      <a:pt x="1538" y="1210"/>
                      <a:pt x="1436" y="1024"/>
                      <a:pt x="1287" y="876"/>
                    </a:cubicBezTo>
                    <a:cubicBezTo>
                      <a:pt x="1139" y="727"/>
                      <a:pt x="953" y="626"/>
                      <a:pt x="749" y="577"/>
                    </a:cubicBezTo>
                    <a:cubicBezTo>
                      <a:pt x="552" y="531"/>
                      <a:pt x="349" y="536"/>
                      <a:pt x="153" y="582"/>
                    </a:cubicBezTo>
                    <a:cubicBezTo>
                      <a:pt x="59" y="604"/>
                      <a:pt x="0" y="700"/>
                      <a:pt x="22" y="794"/>
                    </a:cubicBezTo>
                    <a:cubicBezTo>
                      <a:pt x="44" y="888"/>
                      <a:pt x="140" y="947"/>
                      <a:pt x="234" y="925"/>
                    </a:cubicBezTo>
                    <a:close/>
                    <a:moveTo>
                      <a:pt x="333" y="1570"/>
                    </a:moveTo>
                    <a:cubicBezTo>
                      <a:pt x="239" y="1592"/>
                      <a:pt x="143" y="1533"/>
                      <a:pt x="121" y="1439"/>
                    </a:cubicBezTo>
                    <a:cubicBezTo>
                      <a:pt x="99" y="1345"/>
                      <a:pt x="158" y="1250"/>
                      <a:pt x="252" y="1227"/>
                    </a:cubicBezTo>
                    <a:cubicBezTo>
                      <a:pt x="344" y="1205"/>
                      <a:pt x="440" y="1203"/>
                      <a:pt x="533" y="1225"/>
                    </a:cubicBezTo>
                    <a:cubicBezTo>
                      <a:pt x="632" y="1249"/>
                      <a:pt x="721" y="1298"/>
                      <a:pt x="793" y="1370"/>
                    </a:cubicBezTo>
                    <a:cubicBezTo>
                      <a:pt x="865" y="1442"/>
                      <a:pt x="915" y="1532"/>
                      <a:pt x="938" y="1631"/>
                    </a:cubicBezTo>
                    <a:cubicBezTo>
                      <a:pt x="960" y="1723"/>
                      <a:pt x="958" y="1819"/>
                      <a:pt x="936" y="1912"/>
                    </a:cubicBezTo>
                    <a:cubicBezTo>
                      <a:pt x="914" y="2006"/>
                      <a:pt x="818" y="2065"/>
                      <a:pt x="724" y="2042"/>
                    </a:cubicBezTo>
                    <a:cubicBezTo>
                      <a:pt x="630" y="2020"/>
                      <a:pt x="571" y="1925"/>
                      <a:pt x="594" y="1831"/>
                    </a:cubicBezTo>
                    <a:cubicBezTo>
                      <a:pt x="603" y="1792"/>
                      <a:pt x="605" y="1751"/>
                      <a:pt x="596" y="1712"/>
                    </a:cubicBezTo>
                    <a:cubicBezTo>
                      <a:pt x="587" y="1677"/>
                      <a:pt x="570" y="1644"/>
                      <a:pt x="545" y="1619"/>
                    </a:cubicBezTo>
                    <a:cubicBezTo>
                      <a:pt x="519" y="1593"/>
                      <a:pt x="487" y="1576"/>
                      <a:pt x="452" y="1568"/>
                    </a:cubicBezTo>
                    <a:cubicBezTo>
                      <a:pt x="413" y="1559"/>
                      <a:pt x="372" y="1561"/>
                      <a:pt x="333" y="1570"/>
                    </a:cubicBezTo>
                    <a:lnTo>
                      <a:pt x="333" y="1570"/>
                    </a:lnTo>
                  </a:path>
                </a:pathLst>
              </a:custGeom>
              <a:solidFill>
                <a:srgbClr val="ED7D31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9" name="Freeform 21">
                <a:extLst>
                  <a:ext uri="{FF2B5EF4-FFF2-40B4-BE49-F238E27FC236}">
                    <a16:creationId xmlns:a16="http://schemas.microsoft.com/office/drawing/2014/main" id="{F0A7BAB9-088B-4BC2-4FCF-9F9B23E64A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83669" y="889001"/>
                <a:ext cx="73025" cy="71438"/>
              </a:xfrm>
              <a:custGeom>
                <a:avLst/>
                <a:gdLst>
                  <a:gd name="T0" fmla="*/ 280 w 560"/>
                  <a:gd name="T1" fmla="*/ 0 h 560"/>
                  <a:gd name="T2" fmla="*/ 478 w 560"/>
                  <a:gd name="T3" fmla="*/ 82 h 560"/>
                  <a:gd name="T4" fmla="*/ 560 w 560"/>
                  <a:gd name="T5" fmla="*/ 280 h 560"/>
                  <a:gd name="T6" fmla="*/ 478 w 560"/>
                  <a:gd name="T7" fmla="*/ 478 h 560"/>
                  <a:gd name="T8" fmla="*/ 280 w 560"/>
                  <a:gd name="T9" fmla="*/ 560 h 560"/>
                  <a:gd name="T10" fmla="*/ 82 w 560"/>
                  <a:gd name="T11" fmla="*/ 478 h 560"/>
                  <a:gd name="T12" fmla="*/ 0 w 560"/>
                  <a:gd name="T13" fmla="*/ 280 h 560"/>
                  <a:gd name="T14" fmla="*/ 82 w 560"/>
                  <a:gd name="T15" fmla="*/ 82 h 560"/>
                  <a:gd name="T16" fmla="*/ 280 w 560"/>
                  <a:gd name="T17" fmla="*/ 0 h 5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60" h="560">
                    <a:moveTo>
                      <a:pt x="280" y="0"/>
                    </a:moveTo>
                    <a:cubicBezTo>
                      <a:pt x="352" y="0"/>
                      <a:pt x="424" y="27"/>
                      <a:pt x="478" y="82"/>
                    </a:cubicBezTo>
                    <a:cubicBezTo>
                      <a:pt x="533" y="136"/>
                      <a:pt x="560" y="208"/>
                      <a:pt x="560" y="280"/>
                    </a:cubicBezTo>
                    <a:cubicBezTo>
                      <a:pt x="560" y="351"/>
                      <a:pt x="533" y="423"/>
                      <a:pt x="478" y="478"/>
                    </a:cubicBezTo>
                    <a:cubicBezTo>
                      <a:pt x="424" y="532"/>
                      <a:pt x="352" y="560"/>
                      <a:pt x="280" y="560"/>
                    </a:cubicBezTo>
                    <a:cubicBezTo>
                      <a:pt x="209" y="560"/>
                      <a:pt x="137" y="532"/>
                      <a:pt x="82" y="478"/>
                    </a:cubicBezTo>
                    <a:cubicBezTo>
                      <a:pt x="28" y="423"/>
                      <a:pt x="0" y="351"/>
                      <a:pt x="0" y="280"/>
                    </a:cubicBezTo>
                    <a:cubicBezTo>
                      <a:pt x="0" y="208"/>
                      <a:pt x="28" y="136"/>
                      <a:pt x="82" y="82"/>
                    </a:cubicBezTo>
                    <a:cubicBezTo>
                      <a:pt x="137" y="27"/>
                      <a:pt x="209" y="0"/>
                      <a:pt x="280" y="0"/>
                    </a:cubicBezTo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306" name="群組 305">
              <a:extLst>
                <a:ext uri="{FF2B5EF4-FFF2-40B4-BE49-F238E27FC236}">
                  <a16:creationId xmlns:a16="http://schemas.microsoft.com/office/drawing/2014/main" id="{F56FD8EB-A2A8-AEEA-FA7F-05C82E06F15B}"/>
                </a:ext>
              </a:extLst>
            </p:cNvPr>
            <p:cNvGrpSpPr/>
            <p:nvPr/>
          </p:nvGrpSpPr>
          <p:grpSpPr>
            <a:xfrm>
              <a:off x="4282789" y="4446594"/>
              <a:ext cx="697121" cy="676790"/>
              <a:chOff x="2843788" y="4944174"/>
              <a:chExt cx="991298" cy="962387"/>
            </a:xfrm>
          </p:grpSpPr>
          <p:grpSp>
            <p:nvGrpSpPr>
              <p:cNvPr id="397" name="群組 396">
                <a:extLst>
                  <a:ext uri="{FF2B5EF4-FFF2-40B4-BE49-F238E27FC236}">
                    <a16:creationId xmlns:a16="http://schemas.microsoft.com/office/drawing/2014/main" id="{A344C1E6-EBF4-E535-0DED-CA0F4AED66C8}"/>
                  </a:ext>
                </a:extLst>
              </p:cNvPr>
              <p:cNvGrpSpPr/>
              <p:nvPr/>
            </p:nvGrpSpPr>
            <p:grpSpPr>
              <a:xfrm>
                <a:off x="2843788" y="5146076"/>
                <a:ext cx="991298" cy="760485"/>
                <a:chOff x="9515475" y="3765550"/>
                <a:chExt cx="1827213" cy="1401763"/>
              </a:xfrm>
            </p:grpSpPr>
            <p:sp>
              <p:nvSpPr>
                <p:cNvPr id="406" name="Rectangle 281">
                  <a:extLst>
                    <a:ext uri="{FF2B5EF4-FFF2-40B4-BE49-F238E27FC236}">
                      <a16:creationId xmlns:a16="http://schemas.microsoft.com/office/drawing/2014/main" id="{6BDCE643-B011-736E-EA99-F59FA92EFE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02838" y="4314825"/>
                  <a:ext cx="974725" cy="852488"/>
                </a:xfrm>
                <a:prstGeom prst="rect">
                  <a:avLst/>
                </a:pr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7" name="Freeform 282">
                  <a:extLst>
                    <a:ext uri="{FF2B5EF4-FFF2-40B4-BE49-F238E27FC236}">
                      <a16:creationId xmlns:a16="http://schemas.microsoft.com/office/drawing/2014/main" id="{1E337ACD-3595-D439-674B-33C3C5C022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759949" y="3949700"/>
                  <a:ext cx="1217612" cy="365125"/>
                </a:xfrm>
                <a:custGeom>
                  <a:avLst/>
                  <a:gdLst>
                    <a:gd name="T0" fmla="*/ 767 w 767"/>
                    <a:gd name="T1" fmla="*/ 230 h 230"/>
                    <a:gd name="T2" fmla="*/ 153 w 767"/>
                    <a:gd name="T3" fmla="*/ 230 h 230"/>
                    <a:gd name="T4" fmla="*/ 0 w 767"/>
                    <a:gd name="T5" fmla="*/ 0 h 230"/>
                    <a:gd name="T6" fmla="*/ 614 w 767"/>
                    <a:gd name="T7" fmla="*/ 0 h 230"/>
                    <a:gd name="T8" fmla="*/ 767 w 767"/>
                    <a:gd name="T9" fmla="*/ 230 h 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67" h="230">
                      <a:moveTo>
                        <a:pt x="767" y="230"/>
                      </a:moveTo>
                      <a:lnTo>
                        <a:pt x="153" y="230"/>
                      </a:lnTo>
                      <a:lnTo>
                        <a:pt x="0" y="0"/>
                      </a:lnTo>
                      <a:lnTo>
                        <a:pt x="614" y="0"/>
                      </a:lnTo>
                      <a:lnTo>
                        <a:pt x="767" y="230"/>
                      </a:lnTo>
                      <a:close/>
                    </a:path>
                  </a:pathLst>
                </a:custGeom>
                <a:solidFill>
                  <a:srgbClr val="ECC10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8" name="Freeform 283">
                  <a:extLst>
                    <a:ext uri="{FF2B5EF4-FFF2-40B4-BE49-F238E27FC236}">
                      <a16:creationId xmlns:a16="http://schemas.microsoft.com/office/drawing/2014/main" id="{8E766DB6-18E2-3436-82FB-C228EDAA92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15475" y="3949700"/>
                  <a:ext cx="487363" cy="1217613"/>
                </a:xfrm>
                <a:custGeom>
                  <a:avLst/>
                  <a:gdLst>
                    <a:gd name="T0" fmla="*/ 154 w 307"/>
                    <a:gd name="T1" fmla="*/ 0 h 767"/>
                    <a:gd name="T2" fmla="*/ 307 w 307"/>
                    <a:gd name="T3" fmla="*/ 230 h 767"/>
                    <a:gd name="T4" fmla="*/ 307 w 307"/>
                    <a:gd name="T5" fmla="*/ 767 h 767"/>
                    <a:gd name="T6" fmla="*/ 0 w 307"/>
                    <a:gd name="T7" fmla="*/ 767 h 767"/>
                    <a:gd name="T8" fmla="*/ 0 w 307"/>
                    <a:gd name="T9" fmla="*/ 230 h 767"/>
                    <a:gd name="T10" fmla="*/ 154 w 307"/>
                    <a:gd name="T11" fmla="*/ 0 h 7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07" h="767">
                      <a:moveTo>
                        <a:pt x="154" y="0"/>
                      </a:moveTo>
                      <a:lnTo>
                        <a:pt x="307" y="230"/>
                      </a:lnTo>
                      <a:lnTo>
                        <a:pt x="307" y="767"/>
                      </a:lnTo>
                      <a:lnTo>
                        <a:pt x="0" y="767"/>
                      </a:lnTo>
                      <a:lnTo>
                        <a:pt x="0" y="230"/>
                      </a:lnTo>
                      <a:lnTo>
                        <a:pt x="154" y="0"/>
                      </a:lnTo>
                      <a:close/>
                    </a:path>
                  </a:pathLst>
                </a:custGeom>
                <a:solidFill>
                  <a:srgbClr val="C17A4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9" name="Rectangle 284">
                  <a:extLst>
                    <a:ext uri="{FF2B5EF4-FFF2-40B4-BE49-F238E27FC236}">
                      <a16:creationId xmlns:a16="http://schemas.microsoft.com/office/drawing/2014/main" id="{B10FCECE-01A5-B03A-62BD-A4EF712462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4675" y="4557713"/>
                  <a:ext cx="120650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0" name="Freeform 285">
                  <a:extLst>
                    <a:ext uri="{FF2B5EF4-FFF2-40B4-BE49-F238E27FC236}">
                      <a16:creationId xmlns:a16="http://schemas.microsoft.com/office/drawing/2014/main" id="{64227369-72A7-E04F-F735-D9349CFAB41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718800" y="4541838"/>
                  <a:ext cx="152400" cy="214313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1" name="Rectangle 286">
                  <a:extLst>
                    <a:ext uri="{FF2B5EF4-FFF2-40B4-BE49-F238E27FC236}">
                      <a16:creationId xmlns:a16="http://schemas.microsoft.com/office/drawing/2014/main" id="{B098A59F-86B3-9BBA-5AED-20E340BE68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25075" y="4557713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2" name="Freeform 287">
                  <a:extLst>
                    <a:ext uri="{FF2B5EF4-FFF2-40B4-BE49-F238E27FC236}">
                      <a16:creationId xmlns:a16="http://schemas.microsoft.com/office/drawing/2014/main" id="{4A7E9233-7794-7AB2-F6A8-8AC465A2C6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109200" y="4541838"/>
                  <a:ext cx="152400" cy="214313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3" name="Rectangle 288">
                  <a:extLst>
                    <a:ext uri="{FF2B5EF4-FFF2-40B4-BE49-F238E27FC236}">
                      <a16:creationId xmlns:a16="http://schemas.microsoft.com/office/drawing/2014/main" id="{3DCDABD3-8758-EC99-D1C6-4FC7758355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25075" y="4740275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4" name="Freeform 289">
                  <a:extLst>
                    <a:ext uri="{FF2B5EF4-FFF2-40B4-BE49-F238E27FC236}">
                      <a16:creationId xmlns:a16="http://schemas.microsoft.com/office/drawing/2014/main" id="{E99F6E59-1E98-71FC-BE96-ED4BBA74AD0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109200" y="4725988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5" name="Rectangle 290">
                  <a:extLst>
                    <a:ext uri="{FF2B5EF4-FFF2-40B4-BE49-F238E27FC236}">
                      <a16:creationId xmlns:a16="http://schemas.microsoft.com/office/drawing/2014/main" id="{E62454CB-BE6A-F6E7-4667-9E67B2049CC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4675" y="4740275"/>
                  <a:ext cx="120650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6" name="Freeform 291">
                  <a:extLst>
                    <a:ext uri="{FF2B5EF4-FFF2-40B4-BE49-F238E27FC236}">
                      <a16:creationId xmlns:a16="http://schemas.microsoft.com/office/drawing/2014/main" id="{9279D1A9-0EF6-274B-8DDF-1264B484A3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718800" y="4725988"/>
                  <a:ext cx="152400" cy="212725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7" name="Rectangle 292">
                  <a:extLst>
                    <a:ext uri="{FF2B5EF4-FFF2-40B4-BE49-F238E27FC236}">
                      <a16:creationId xmlns:a16="http://schemas.microsoft.com/office/drawing/2014/main" id="{4F8C4D76-1A23-8FA0-2671-1EE5D625B0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9950" y="4557713"/>
                  <a:ext cx="120650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8" name="Freeform 293">
                  <a:extLst>
                    <a:ext uri="{FF2B5EF4-FFF2-40B4-BE49-F238E27FC236}">
                      <a16:creationId xmlns:a16="http://schemas.microsoft.com/office/drawing/2014/main" id="{2F822CC8-C8B7-8780-E98E-D136494FF86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744075" y="4541838"/>
                  <a:ext cx="152400" cy="214313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9" name="Rectangle 294">
                  <a:extLst>
                    <a:ext uri="{FF2B5EF4-FFF2-40B4-BE49-F238E27FC236}">
                      <a16:creationId xmlns:a16="http://schemas.microsoft.com/office/drawing/2014/main" id="{ECA88C36-F821-F183-2A30-385491E464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37713" y="4557713"/>
                  <a:ext cx="122238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0" name="Freeform 295">
                  <a:extLst>
                    <a:ext uri="{FF2B5EF4-FFF2-40B4-BE49-F238E27FC236}">
                      <a16:creationId xmlns:a16="http://schemas.microsoft.com/office/drawing/2014/main" id="{CEB3AEBB-9F0E-D409-85EF-8418908D9EB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21838" y="4541838"/>
                  <a:ext cx="152400" cy="214313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1" name="Rectangle 296">
                  <a:extLst>
                    <a:ext uri="{FF2B5EF4-FFF2-40B4-BE49-F238E27FC236}">
                      <a16:creationId xmlns:a16="http://schemas.microsoft.com/office/drawing/2014/main" id="{77C50AF7-232F-A3D1-115E-7CB3AC7069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37713" y="4740275"/>
                  <a:ext cx="122238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2" name="Freeform 297">
                  <a:extLst>
                    <a:ext uri="{FF2B5EF4-FFF2-40B4-BE49-F238E27FC236}">
                      <a16:creationId xmlns:a16="http://schemas.microsoft.com/office/drawing/2014/main" id="{FE8D9CF7-056F-A76F-438B-79A969805D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21838" y="4725988"/>
                  <a:ext cx="152400" cy="212725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3" name="Rectangle 298">
                  <a:extLst>
                    <a:ext uri="{FF2B5EF4-FFF2-40B4-BE49-F238E27FC236}">
                      <a16:creationId xmlns:a16="http://schemas.microsoft.com/office/drawing/2014/main" id="{2618FDF8-9080-A488-A236-2299C29E5D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9950" y="4740275"/>
                  <a:ext cx="120650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4" name="Freeform 299">
                  <a:extLst>
                    <a:ext uri="{FF2B5EF4-FFF2-40B4-BE49-F238E27FC236}">
                      <a16:creationId xmlns:a16="http://schemas.microsoft.com/office/drawing/2014/main" id="{C041A2A2-C18F-D4C1-781D-D1CA9B405B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744075" y="4725988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5" name="Rectangle 300">
                  <a:extLst>
                    <a:ext uri="{FF2B5EF4-FFF2-40B4-BE49-F238E27FC236}">
                      <a16:creationId xmlns:a16="http://schemas.microsoft.com/office/drawing/2014/main" id="{EE0E65B8-3C2A-C92E-773D-52E3A8E6C9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67963" y="4557713"/>
                  <a:ext cx="244475" cy="609600"/>
                </a:xfrm>
                <a:prstGeom prst="rect">
                  <a:avLst/>
                </a:prstGeom>
                <a:solidFill>
                  <a:srgbClr val="D2A9A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6" name="Freeform 301">
                  <a:extLst>
                    <a:ext uri="{FF2B5EF4-FFF2-40B4-BE49-F238E27FC236}">
                      <a16:creationId xmlns:a16="http://schemas.microsoft.com/office/drawing/2014/main" id="{90EF8250-E0E7-C2CA-65C1-7D409B4B3A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353675" y="4541838"/>
                  <a:ext cx="273050" cy="625475"/>
                </a:xfrm>
                <a:custGeom>
                  <a:avLst/>
                  <a:gdLst>
                    <a:gd name="T0" fmla="*/ 67 w 600"/>
                    <a:gd name="T1" fmla="*/ 1367 h 1367"/>
                    <a:gd name="T2" fmla="*/ 534 w 600"/>
                    <a:gd name="T3" fmla="*/ 1367 h 1367"/>
                    <a:gd name="T4" fmla="*/ 534 w 600"/>
                    <a:gd name="T5" fmla="*/ 67 h 1367"/>
                    <a:gd name="T6" fmla="*/ 67 w 600"/>
                    <a:gd name="T7" fmla="*/ 67 h 1367"/>
                    <a:gd name="T8" fmla="*/ 67 w 600"/>
                    <a:gd name="T9" fmla="*/ 1367 h 1367"/>
                    <a:gd name="T10" fmla="*/ 600 w 600"/>
                    <a:gd name="T11" fmla="*/ 1367 h 1367"/>
                    <a:gd name="T12" fmla="*/ 0 w 600"/>
                    <a:gd name="T13" fmla="*/ 1367 h 1367"/>
                    <a:gd name="T14" fmla="*/ 0 w 600"/>
                    <a:gd name="T15" fmla="*/ 0 h 1367"/>
                    <a:gd name="T16" fmla="*/ 600 w 600"/>
                    <a:gd name="T17" fmla="*/ 0 h 1367"/>
                    <a:gd name="T18" fmla="*/ 600 w 600"/>
                    <a:gd name="T19" fmla="*/ 1367 h 13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600" h="1367">
                      <a:moveTo>
                        <a:pt x="67" y="1367"/>
                      </a:moveTo>
                      <a:lnTo>
                        <a:pt x="534" y="1367"/>
                      </a:lnTo>
                      <a:lnTo>
                        <a:pt x="534" y="67"/>
                      </a:lnTo>
                      <a:lnTo>
                        <a:pt x="67" y="67"/>
                      </a:lnTo>
                      <a:lnTo>
                        <a:pt x="67" y="1367"/>
                      </a:lnTo>
                      <a:close/>
                      <a:moveTo>
                        <a:pt x="600" y="1367"/>
                      </a:moveTo>
                      <a:lnTo>
                        <a:pt x="0" y="1367"/>
                      </a:lnTo>
                      <a:lnTo>
                        <a:pt x="0" y="0"/>
                      </a:lnTo>
                      <a:lnTo>
                        <a:pt x="600" y="0"/>
                      </a:lnTo>
                      <a:lnTo>
                        <a:pt x="600" y="13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7" name="Rectangle 302">
                  <a:extLst>
                    <a:ext uri="{FF2B5EF4-FFF2-40B4-BE49-F238E27FC236}">
                      <a16:creationId xmlns:a16="http://schemas.microsoft.com/office/drawing/2014/main" id="{3011F9AC-77F7-9EEF-7F65-28F21DA0C0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90200" y="4802188"/>
                  <a:ext cx="60325" cy="904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8" name="Rectangle 303">
                  <a:extLst>
                    <a:ext uri="{FF2B5EF4-FFF2-40B4-BE49-F238E27FC236}">
                      <a16:creationId xmlns:a16="http://schemas.microsoft.com/office/drawing/2014/main" id="{ACB4EF74-C256-5B2D-15EB-527E0F359F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98038" y="4252913"/>
                  <a:ext cx="122238" cy="122238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9" name="Freeform 304">
                  <a:extLst>
                    <a:ext uri="{FF2B5EF4-FFF2-40B4-BE49-F238E27FC236}">
                      <a16:creationId xmlns:a16="http://schemas.microsoft.com/office/drawing/2014/main" id="{A1E836E4-8093-77D0-B64F-F0575CAB1B4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83750" y="4238625"/>
                  <a:ext cx="152400" cy="152400"/>
                </a:xfrm>
                <a:custGeom>
                  <a:avLst/>
                  <a:gdLst>
                    <a:gd name="T0" fmla="*/ 66 w 333"/>
                    <a:gd name="T1" fmla="*/ 266 h 333"/>
                    <a:gd name="T2" fmla="*/ 266 w 333"/>
                    <a:gd name="T3" fmla="*/ 266 h 333"/>
                    <a:gd name="T4" fmla="*/ 266 w 333"/>
                    <a:gd name="T5" fmla="*/ 66 h 333"/>
                    <a:gd name="T6" fmla="*/ 66 w 333"/>
                    <a:gd name="T7" fmla="*/ 66 h 333"/>
                    <a:gd name="T8" fmla="*/ 66 w 333"/>
                    <a:gd name="T9" fmla="*/ 266 h 333"/>
                    <a:gd name="T10" fmla="*/ 333 w 333"/>
                    <a:gd name="T11" fmla="*/ 333 h 333"/>
                    <a:gd name="T12" fmla="*/ 0 w 333"/>
                    <a:gd name="T13" fmla="*/ 333 h 333"/>
                    <a:gd name="T14" fmla="*/ 0 w 333"/>
                    <a:gd name="T15" fmla="*/ 0 h 333"/>
                    <a:gd name="T16" fmla="*/ 333 w 333"/>
                    <a:gd name="T17" fmla="*/ 0 h 333"/>
                    <a:gd name="T18" fmla="*/ 333 w 333"/>
                    <a:gd name="T19" fmla="*/ 333 h 3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333">
                      <a:moveTo>
                        <a:pt x="66" y="266"/>
                      </a:moveTo>
                      <a:lnTo>
                        <a:pt x="266" y="266"/>
                      </a:lnTo>
                      <a:lnTo>
                        <a:pt x="266" y="66"/>
                      </a:lnTo>
                      <a:lnTo>
                        <a:pt x="66" y="66"/>
                      </a:lnTo>
                      <a:lnTo>
                        <a:pt x="66" y="266"/>
                      </a:lnTo>
                      <a:close/>
                      <a:moveTo>
                        <a:pt x="333" y="333"/>
                      </a:moveTo>
                      <a:lnTo>
                        <a:pt x="0" y="333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33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0" name="Rectangle 305">
                  <a:extLst>
                    <a:ext uri="{FF2B5EF4-FFF2-40B4-BE49-F238E27FC236}">
                      <a16:creationId xmlns:a16="http://schemas.microsoft.com/office/drawing/2014/main" id="{4B8DBA09-A595-3A4D-8FF3-9C900BEA4E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77563" y="4802188"/>
                  <a:ext cx="365125" cy="365125"/>
                </a:xfrm>
                <a:prstGeom prst="rect">
                  <a:avLst/>
                </a:prstGeom>
                <a:solidFill>
                  <a:srgbClr val="C17A4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1" name="Freeform 306">
                  <a:extLst>
                    <a:ext uri="{FF2B5EF4-FFF2-40B4-BE49-F238E27FC236}">
                      <a16:creationId xmlns:a16="http://schemas.microsoft.com/office/drawing/2014/main" id="{A09B8B02-F80E-FACD-685F-85F5800C5A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977563" y="4557713"/>
                  <a:ext cx="365125" cy="244475"/>
                </a:xfrm>
                <a:custGeom>
                  <a:avLst/>
                  <a:gdLst>
                    <a:gd name="T0" fmla="*/ 0 w 800"/>
                    <a:gd name="T1" fmla="*/ 533 h 533"/>
                    <a:gd name="T2" fmla="*/ 800 w 800"/>
                    <a:gd name="T3" fmla="*/ 533 h 533"/>
                    <a:gd name="T4" fmla="*/ 0 w 800"/>
                    <a:gd name="T5" fmla="*/ 0 h 533"/>
                    <a:gd name="T6" fmla="*/ 0 w 800"/>
                    <a:gd name="T7" fmla="*/ 533 h 5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00" h="533">
                      <a:moveTo>
                        <a:pt x="0" y="533"/>
                      </a:moveTo>
                      <a:lnTo>
                        <a:pt x="800" y="533"/>
                      </a:lnTo>
                      <a:lnTo>
                        <a:pt x="0" y="0"/>
                      </a:lnTo>
                      <a:lnTo>
                        <a:pt x="0" y="533"/>
                      </a:lnTo>
                      <a:close/>
                    </a:path>
                  </a:pathLst>
                </a:custGeom>
                <a:solidFill>
                  <a:srgbClr val="ECC10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2" name="Rectangle 307">
                  <a:extLst>
                    <a:ext uri="{FF2B5EF4-FFF2-40B4-BE49-F238E27FC236}">
                      <a16:creationId xmlns:a16="http://schemas.microsoft.com/office/drawing/2014/main" id="{618D4611-93B2-C89D-3B7C-C7F99D9C76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99800" y="4922838"/>
                  <a:ext cx="120650" cy="122238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3" name="Freeform 308">
                  <a:extLst>
                    <a:ext uri="{FF2B5EF4-FFF2-40B4-BE49-F238E27FC236}">
                      <a16:creationId xmlns:a16="http://schemas.microsoft.com/office/drawing/2014/main" id="{31C3B501-3C2D-5F7E-A010-74496944C9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1083925" y="4908550"/>
                  <a:ext cx="152400" cy="152400"/>
                </a:xfrm>
                <a:custGeom>
                  <a:avLst/>
                  <a:gdLst>
                    <a:gd name="T0" fmla="*/ 67 w 334"/>
                    <a:gd name="T1" fmla="*/ 267 h 334"/>
                    <a:gd name="T2" fmla="*/ 267 w 334"/>
                    <a:gd name="T3" fmla="*/ 267 h 334"/>
                    <a:gd name="T4" fmla="*/ 267 w 334"/>
                    <a:gd name="T5" fmla="*/ 67 h 334"/>
                    <a:gd name="T6" fmla="*/ 67 w 334"/>
                    <a:gd name="T7" fmla="*/ 67 h 334"/>
                    <a:gd name="T8" fmla="*/ 67 w 334"/>
                    <a:gd name="T9" fmla="*/ 267 h 334"/>
                    <a:gd name="T10" fmla="*/ 334 w 334"/>
                    <a:gd name="T11" fmla="*/ 334 h 334"/>
                    <a:gd name="T12" fmla="*/ 0 w 334"/>
                    <a:gd name="T13" fmla="*/ 334 h 334"/>
                    <a:gd name="T14" fmla="*/ 0 w 334"/>
                    <a:gd name="T15" fmla="*/ 0 h 334"/>
                    <a:gd name="T16" fmla="*/ 334 w 334"/>
                    <a:gd name="T17" fmla="*/ 0 h 334"/>
                    <a:gd name="T18" fmla="*/ 334 w 334"/>
                    <a:gd name="T19" fmla="*/ 334 h 3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334">
                      <a:moveTo>
                        <a:pt x="67" y="267"/>
                      </a:moveTo>
                      <a:lnTo>
                        <a:pt x="267" y="267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267"/>
                      </a:lnTo>
                      <a:close/>
                      <a:moveTo>
                        <a:pt x="334" y="334"/>
                      </a:moveTo>
                      <a:lnTo>
                        <a:pt x="0" y="334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33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4" name="Freeform 309">
                  <a:extLst>
                    <a:ext uri="{FF2B5EF4-FFF2-40B4-BE49-F238E27FC236}">
                      <a16:creationId xmlns:a16="http://schemas.microsoft.com/office/drawing/2014/main" id="{FC41B868-DFDB-4E9E-3268-9F002BDFAB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94913" y="3765550"/>
                  <a:ext cx="182563" cy="457200"/>
                </a:xfrm>
                <a:custGeom>
                  <a:avLst/>
                  <a:gdLst>
                    <a:gd name="T0" fmla="*/ 115 w 115"/>
                    <a:gd name="T1" fmla="*/ 0 h 288"/>
                    <a:gd name="T2" fmla="*/ 0 w 115"/>
                    <a:gd name="T3" fmla="*/ 0 h 288"/>
                    <a:gd name="T4" fmla="*/ 0 w 115"/>
                    <a:gd name="T5" fmla="*/ 116 h 288"/>
                    <a:gd name="T6" fmla="*/ 115 w 115"/>
                    <a:gd name="T7" fmla="*/ 288 h 288"/>
                    <a:gd name="T8" fmla="*/ 115 w 115"/>
                    <a:gd name="T9" fmla="*/ 0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288">
                      <a:moveTo>
                        <a:pt x="115" y="0"/>
                      </a:moveTo>
                      <a:lnTo>
                        <a:pt x="0" y="0"/>
                      </a:lnTo>
                      <a:lnTo>
                        <a:pt x="0" y="116"/>
                      </a:lnTo>
                      <a:lnTo>
                        <a:pt x="115" y="288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5" name="Freeform 310">
                  <a:extLst>
                    <a:ext uri="{FF2B5EF4-FFF2-40B4-BE49-F238E27FC236}">
                      <a16:creationId xmlns:a16="http://schemas.microsoft.com/office/drawing/2014/main" id="{97BA97EC-D7B7-DD9D-0B15-F610D32A9A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429875" y="3765550"/>
                  <a:ext cx="182563" cy="457200"/>
                </a:xfrm>
                <a:custGeom>
                  <a:avLst/>
                  <a:gdLst>
                    <a:gd name="T0" fmla="*/ 115 w 115"/>
                    <a:gd name="T1" fmla="*/ 0 h 288"/>
                    <a:gd name="T2" fmla="*/ 0 w 115"/>
                    <a:gd name="T3" fmla="*/ 0 h 288"/>
                    <a:gd name="T4" fmla="*/ 0 w 115"/>
                    <a:gd name="T5" fmla="*/ 116 h 288"/>
                    <a:gd name="T6" fmla="*/ 115 w 115"/>
                    <a:gd name="T7" fmla="*/ 288 h 288"/>
                    <a:gd name="T8" fmla="*/ 115 w 115"/>
                    <a:gd name="T9" fmla="*/ 0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288">
                      <a:moveTo>
                        <a:pt x="115" y="0"/>
                      </a:moveTo>
                      <a:lnTo>
                        <a:pt x="0" y="0"/>
                      </a:lnTo>
                      <a:lnTo>
                        <a:pt x="0" y="116"/>
                      </a:lnTo>
                      <a:lnTo>
                        <a:pt x="115" y="288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6" name="Rectangle 311">
                  <a:extLst>
                    <a:ext uri="{FF2B5EF4-FFF2-40B4-BE49-F238E27FC236}">
                      <a16:creationId xmlns:a16="http://schemas.microsoft.com/office/drawing/2014/main" id="{E0FE8B1D-E7B5-8EF6-3C2F-B80D1420BF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05975" y="49768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7" name="Rectangle 312">
                  <a:extLst>
                    <a:ext uri="{FF2B5EF4-FFF2-40B4-BE49-F238E27FC236}">
                      <a16:creationId xmlns:a16="http://schemas.microsoft.com/office/drawing/2014/main" id="{5398CF65-2AF0-D19D-2461-4808AF028E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96475" y="4976813"/>
                  <a:ext cx="762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8" name="Rectangle 313">
                  <a:extLst>
                    <a:ext uri="{FF2B5EF4-FFF2-40B4-BE49-F238E27FC236}">
                      <a16:creationId xmlns:a16="http://schemas.microsoft.com/office/drawing/2014/main" id="{F1489CC8-DAED-166A-531A-0135B40A59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20275" y="50911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9" name="Rectangle 314">
                  <a:extLst>
                    <a:ext uri="{FF2B5EF4-FFF2-40B4-BE49-F238E27FC236}">
                      <a16:creationId xmlns:a16="http://schemas.microsoft.com/office/drawing/2014/main" id="{6F49F555-8429-EB92-D0E2-917A6F8000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29775" y="50911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40" name="Rectangle 315">
                  <a:extLst>
                    <a:ext uri="{FF2B5EF4-FFF2-40B4-BE49-F238E27FC236}">
                      <a16:creationId xmlns:a16="http://schemas.microsoft.com/office/drawing/2014/main" id="{5D8320D6-95E2-5327-3778-C6FAB39DF0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656888" y="49768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41" name="Rectangle 316">
                  <a:extLst>
                    <a:ext uri="{FF2B5EF4-FFF2-40B4-BE49-F238E27FC236}">
                      <a16:creationId xmlns:a16="http://schemas.microsoft.com/office/drawing/2014/main" id="{4DF1A75D-8A45-F255-EEB0-E3358209B7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47388" y="4976813"/>
                  <a:ext cx="762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42" name="Rectangle 317">
                  <a:extLst>
                    <a:ext uri="{FF2B5EF4-FFF2-40B4-BE49-F238E27FC236}">
                      <a16:creationId xmlns:a16="http://schemas.microsoft.com/office/drawing/2014/main" id="{072ADB31-28D5-5DD3-51B6-CB2FB91862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4675" y="5091113"/>
                  <a:ext cx="150813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398" name="群組 397">
                <a:extLst>
                  <a:ext uri="{FF2B5EF4-FFF2-40B4-BE49-F238E27FC236}">
                    <a16:creationId xmlns:a16="http://schemas.microsoft.com/office/drawing/2014/main" id="{5445C1FB-CBD7-1163-4C5C-3AE3DE24BC7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726484" flipH="1">
                <a:off x="2877050" y="4944174"/>
                <a:ext cx="290577" cy="325919"/>
                <a:chOff x="8694732" y="650876"/>
                <a:chExt cx="704849" cy="790575"/>
              </a:xfrm>
            </p:grpSpPr>
            <p:sp>
              <p:nvSpPr>
                <p:cNvPr id="399" name="Freeform 15">
                  <a:extLst>
                    <a:ext uri="{FF2B5EF4-FFF2-40B4-BE49-F238E27FC236}">
                      <a16:creationId xmlns:a16="http://schemas.microsoft.com/office/drawing/2014/main" id="{74B70447-D928-7ED8-B3ED-6BA5E42D9E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0" name="Freeform 16">
                  <a:extLst>
                    <a:ext uri="{FF2B5EF4-FFF2-40B4-BE49-F238E27FC236}">
                      <a16:creationId xmlns:a16="http://schemas.microsoft.com/office/drawing/2014/main" id="{9DD03CB1-1268-E14E-CF54-B6CDB2313C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1" name="Freeform 17">
                  <a:extLst>
                    <a:ext uri="{FF2B5EF4-FFF2-40B4-BE49-F238E27FC236}">
                      <a16:creationId xmlns:a16="http://schemas.microsoft.com/office/drawing/2014/main" id="{59FB145E-84EA-BC47-D978-71BAF0F374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2" name="Freeform 18">
                  <a:extLst>
                    <a:ext uri="{FF2B5EF4-FFF2-40B4-BE49-F238E27FC236}">
                      <a16:creationId xmlns:a16="http://schemas.microsoft.com/office/drawing/2014/main" id="{8EE07A3B-3EE0-F41A-D3C4-7FF43FC4EA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3" name="Freeform 19">
                  <a:extLst>
                    <a:ext uri="{FF2B5EF4-FFF2-40B4-BE49-F238E27FC236}">
                      <a16:creationId xmlns:a16="http://schemas.microsoft.com/office/drawing/2014/main" id="{77C337A0-5385-3B1B-346C-BED617D851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4" name="Freeform 20">
                  <a:extLst>
                    <a:ext uri="{FF2B5EF4-FFF2-40B4-BE49-F238E27FC236}">
                      <a16:creationId xmlns:a16="http://schemas.microsoft.com/office/drawing/2014/main" id="{217BE3A4-7A55-95DE-53A7-AA0C3179464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007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5" name="Freeform 21">
                  <a:extLst>
                    <a:ext uri="{FF2B5EF4-FFF2-40B4-BE49-F238E27FC236}">
                      <a16:creationId xmlns:a16="http://schemas.microsoft.com/office/drawing/2014/main" id="{C57E7D66-C228-3DE2-E93C-F4E9C861CE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grpSp>
          <p:nvGrpSpPr>
            <p:cNvPr id="313" name="群組 312">
              <a:extLst>
                <a:ext uri="{FF2B5EF4-FFF2-40B4-BE49-F238E27FC236}">
                  <a16:creationId xmlns:a16="http://schemas.microsoft.com/office/drawing/2014/main" id="{16D72BC8-7C59-85DE-367A-7509B3C89A2E}"/>
                </a:ext>
              </a:extLst>
            </p:cNvPr>
            <p:cNvGrpSpPr/>
            <p:nvPr/>
          </p:nvGrpSpPr>
          <p:grpSpPr>
            <a:xfrm>
              <a:off x="3586856" y="4672729"/>
              <a:ext cx="200058" cy="261307"/>
              <a:chOff x="-6479" y="0"/>
              <a:chExt cx="284480" cy="371833"/>
            </a:xfrm>
          </p:grpSpPr>
          <p:grpSp>
            <p:nvGrpSpPr>
              <p:cNvPr id="346" name="群組 345">
                <a:extLst>
                  <a:ext uri="{FF2B5EF4-FFF2-40B4-BE49-F238E27FC236}">
                    <a16:creationId xmlns:a16="http://schemas.microsoft.com/office/drawing/2014/main" id="{2ADCBE6E-CBF2-C9E1-26C3-563E0156559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986" y="0"/>
                <a:ext cx="257175" cy="316230"/>
                <a:chOff x="0" y="0"/>
                <a:chExt cx="1405446" cy="1724672"/>
              </a:xfrm>
            </p:grpSpPr>
            <p:sp>
              <p:nvSpPr>
                <p:cNvPr id="348" name="手繪多邊形: 圖案 347">
                  <a:extLst>
                    <a:ext uri="{FF2B5EF4-FFF2-40B4-BE49-F238E27FC236}">
                      <a16:creationId xmlns:a16="http://schemas.microsoft.com/office/drawing/2014/main" id="{A457A201-1565-B843-B457-22FB6CD8169B}"/>
                    </a:ext>
                  </a:extLst>
                </p:cNvPr>
                <p:cNvSpPr/>
                <p:nvPr/>
              </p:nvSpPr>
              <p:spPr>
                <a:xfrm>
                  <a:off x="0" y="17756"/>
                  <a:ext cx="1396568" cy="1706916"/>
                </a:xfrm>
                <a:custGeom>
                  <a:avLst/>
                  <a:gdLst>
                    <a:gd name="connsiteX0" fmla="*/ 1078461 w 1396568"/>
                    <a:gd name="connsiteY0" fmla="*/ 0 h 1706916"/>
                    <a:gd name="connsiteX1" fmla="*/ 1396568 w 1396568"/>
                    <a:gd name="connsiteY1" fmla="*/ 302590 h 1706916"/>
                    <a:gd name="connsiteX2" fmla="*/ 1396568 w 1396568"/>
                    <a:gd name="connsiteY2" fmla="*/ 1652606 h 1706916"/>
                    <a:gd name="connsiteX3" fmla="*/ 1338378 w 1396568"/>
                    <a:gd name="connsiteY3" fmla="*/ 1706917 h 1706916"/>
                    <a:gd name="connsiteX4" fmla="*/ 58190 w 1396568"/>
                    <a:gd name="connsiteY4" fmla="*/ 1706917 h 1706916"/>
                    <a:gd name="connsiteX5" fmla="*/ 0 w 1396568"/>
                    <a:gd name="connsiteY5" fmla="*/ 1652606 h 1706916"/>
                    <a:gd name="connsiteX6" fmla="*/ 0 w 1396568"/>
                    <a:gd name="connsiteY6" fmla="*/ 54311 h 1706916"/>
                    <a:gd name="connsiteX7" fmla="*/ 58190 w 1396568"/>
                    <a:gd name="connsiteY7" fmla="*/ 0 h 1706916"/>
                    <a:gd name="connsiteX8" fmla="*/ 1078461 w 1396568"/>
                    <a:gd name="connsiteY8" fmla="*/ 0 h 17069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396568" h="1706916">
                      <a:moveTo>
                        <a:pt x="1078461" y="0"/>
                      </a:moveTo>
                      <a:lnTo>
                        <a:pt x="1396568" y="302590"/>
                      </a:lnTo>
                      <a:lnTo>
                        <a:pt x="1396568" y="1652606"/>
                      </a:lnTo>
                      <a:cubicBezTo>
                        <a:pt x="1396568" y="1683641"/>
                        <a:pt x="1369413" y="1706917"/>
                        <a:pt x="1338378" y="1706917"/>
                      </a:cubicBezTo>
                      <a:lnTo>
                        <a:pt x="58190" y="1706917"/>
                      </a:lnTo>
                      <a:cubicBezTo>
                        <a:pt x="27155" y="1706917"/>
                        <a:pt x="0" y="1683641"/>
                        <a:pt x="0" y="1652606"/>
                      </a:cubicBezTo>
                      <a:lnTo>
                        <a:pt x="0" y="54311"/>
                      </a:lnTo>
                      <a:cubicBezTo>
                        <a:pt x="0" y="23276"/>
                        <a:pt x="27155" y="0"/>
                        <a:pt x="58190" y="0"/>
                      </a:cubicBezTo>
                      <a:lnTo>
                        <a:pt x="107846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9050" cap="flat">
                  <a:solidFill>
                    <a:srgbClr val="FFC000"/>
                  </a:solidFill>
                  <a:prstDash val="solid"/>
                  <a:miter/>
                </a:ln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9" name="手繪多邊形: 圖案 348">
                  <a:extLst>
                    <a:ext uri="{FF2B5EF4-FFF2-40B4-BE49-F238E27FC236}">
                      <a16:creationId xmlns:a16="http://schemas.microsoft.com/office/drawing/2014/main" id="{AE8C72F0-DF10-7559-B5A0-EADB579DA1EA}"/>
                    </a:ext>
                  </a:extLst>
                </p:cNvPr>
                <p:cNvSpPr/>
                <p:nvPr/>
              </p:nvSpPr>
              <p:spPr>
                <a:xfrm>
                  <a:off x="1087339" y="0"/>
                  <a:ext cx="318107" cy="302589"/>
                </a:xfrm>
                <a:custGeom>
                  <a:avLst/>
                  <a:gdLst>
                    <a:gd name="connsiteX0" fmla="*/ 318107 w 318107"/>
                    <a:gd name="connsiteY0" fmla="*/ 302590 h 302589"/>
                    <a:gd name="connsiteX1" fmla="*/ 0 w 318107"/>
                    <a:gd name="connsiteY1" fmla="*/ 302590 h 302589"/>
                    <a:gd name="connsiteX2" fmla="*/ 0 w 318107"/>
                    <a:gd name="connsiteY2" fmla="*/ 0 h 3025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18107" h="302589">
                      <a:moveTo>
                        <a:pt x="318107" y="302590"/>
                      </a:moveTo>
                      <a:lnTo>
                        <a:pt x="0" y="30259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D7D31"/>
                </a:solidFill>
                <a:ln w="38695" cap="flat">
                  <a:noFill/>
                  <a:prstDash val="solid"/>
                  <a:miter/>
                </a:ln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50" name="手繪多邊形: 圖案 349">
                  <a:extLst>
                    <a:ext uri="{FF2B5EF4-FFF2-40B4-BE49-F238E27FC236}">
                      <a16:creationId xmlns:a16="http://schemas.microsoft.com/office/drawing/2014/main" id="{11482D1D-9DA3-A77C-1234-48F06272B3CD}"/>
                    </a:ext>
                  </a:extLst>
                </p:cNvPr>
                <p:cNvSpPr/>
                <p:nvPr/>
              </p:nvSpPr>
              <p:spPr>
                <a:xfrm>
                  <a:off x="232763" y="405718"/>
                  <a:ext cx="931045" cy="543111"/>
                </a:xfrm>
                <a:custGeom>
                  <a:avLst/>
                  <a:gdLst>
                    <a:gd name="connsiteX0" fmla="*/ 931046 w 931045"/>
                    <a:gd name="connsiteY0" fmla="*/ 543110 h 543109"/>
                    <a:gd name="connsiteX1" fmla="*/ 931046 w 931045"/>
                    <a:gd name="connsiteY1" fmla="*/ 0 h 543109"/>
                    <a:gd name="connsiteX2" fmla="*/ 601300 w 931045"/>
                    <a:gd name="connsiteY2" fmla="*/ 0 h 543109"/>
                    <a:gd name="connsiteX3" fmla="*/ 0 w 931045"/>
                    <a:gd name="connsiteY3" fmla="*/ 0 h 543109"/>
                    <a:gd name="connsiteX4" fmla="*/ 0 w 931045"/>
                    <a:gd name="connsiteY4" fmla="*/ 543110 h 543109"/>
                    <a:gd name="connsiteX5" fmla="*/ 931046 w 931045"/>
                    <a:gd name="connsiteY5" fmla="*/ 543110 h 543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931045" h="543109">
                      <a:moveTo>
                        <a:pt x="931046" y="543110"/>
                      </a:moveTo>
                      <a:lnTo>
                        <a:pt x="931046" y="0"/>
                      </a:lnTo>
                      <a:lnTo>
                        <a:pt x="601300" y="0"/>
                      </a:lnTo>
                      <a:lnTo>
                        <a:pt x="0" y="0"/>
                      </a:lnTo>
                      <a:lnTo>
                        <a:pt x="0" y="543110"/>
                      </a:lnTo>
                      <a:lnTo>
                        <a:pt x="931046" y="543110"/>
                      </a:lnTo>
                      <a:close/>
                    </a:path>
                  </a:pathLst>
                </a:custGeom>
                <a:solidFill>
                  <a:srgbClr val="E7E6E6">
                    <a:lumMod val="75000"/>
                  </a:srgbClr>
                </a:solidFill>
                <a:ln w="38695" cap="flat">
                  <a:noFill/>
                  <a:prstDash val="solid"/>
                  <a:miter/>
                </a:ln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7" name="文字方塊 2">
                    <a:extLst>
                      <a:ext uri="{FF2B5EF4-FFF2-40B4-BE49-F238E27FC236}">
                        <a16:creationId xmlns:a16="http://schemas.microsoft.com/office/drawing/2014/main" id="{8675DEC0-15C9-D915-C99E-14E0997F39B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6479" y="159743"/>
                    <a:ext cx="284480" cy="21209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rot="0" vert="horz" wrap="square" lIns="0" tIns="0" rIns="0" bIns="0" anchor="t" anchorCtr="0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TW" sz="600" b="0" i="1" u="none" strike="noStrike" kern="1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𝑡𝑒𝑥𝑡</m:t>
                          </m:r>
                        </m:oMath>
                      </m:oMathPara>
                    </a14:m>
                    <a:endParaRPr kumimoji="0" lang="zh-TW" altLang="en-US" sz="6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85" name="文字方塊 2">
                    <a:extLst>
                      <a:ext uri="{FF2B5EF4-FFF2-40B4-BE49-F238E27FC236}">
                        <a16:creationId xmlns:a16="http://schemas.microsoft.com/office/drawing/2014/main" id="{96305405-1989-80B8-796B-FEE0448F3DE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-6479" y="159743"/>
                    <a:ext cx="284480" cy="21209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14" name="群組 313">
              <a:extLst>
                <a:ext uri="{FF2B5EF4-FFF2-40B4-BE49-F238E27FC236}">
                  <a16:creationId xmlns:a16="http://schemas.microsoft.com/office/drawing/2014/main" id="{B1F3BB36-5F41-81CD-D5D6-98ED0E3A84EA}"/>
                </a:ext>
              </a:extLst>
            </p:cNvPr>
            <p:cNvGrpSpPr/>
            <p:nvPr/>
          </p:nvGrpSpPr>
          <p:grpSpPr>
            <a:xfrm>
              <a:off x="2435708" y="5145496"/>
              <a:ext cx="200058" cy="276938"/>
              <a:chOff x="-2963" y="0"/>
              <a:chExt cx="284480" cy="394074"/>
            </a:xfrm>
          </p:grpSpPr>
          <p:grpSp>
            <p:nvGrpSpPr>
              <p:cNvPr id="341" name="群組 340">
                <a:extLst>
                  <a:ext uri="{FF2B5EF4-FFF2-40B4-BE49-F238E27FC236}">
                    <a16:creationId xmlns:a16="http://schemas.microsoft.com/office/drawing/2014/main" id="{44CBC4FA-BAA2-7ABB-914A-DC3A60674D26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986" y="0"/>
                <a:ext cx="257175" cy="316230"/>
                <a:chOff x="0" y="0"/>
                <a:chExt cx="1405446" cy="1724672"/>
              </a:xfrm>
            </p:grpSpPr>
            <p:sp>
              <p:nvSpPr>
                <p:cNvPr id="343" name="手繪多邊形: 圖案 342">
                  <a:extLst>
                    <a:ext uri="{FF2B5EF4-FFF2-40B4-BE49-F238E27FC236}">
                      <a16:creationId xmlns:a16="http://schemas.microsoft.com/office/drawing/2014/main" id="{52C2FD6C-ABFA-BD2F-D229-30B98CA2C350}"/>
                    </a:ext>
                  </a:extLst>
                </p:cNvPr>
                <p:cNvSpPr/>
                <p:nvPr/>
              </p:nvSpPr>
              <p:spPr>
                <a:xfrm>
                  <a:off x="0" y="17756"/>
                  <a:ext cx="1396568" cy="1706916"/>
                </a:xfrm>
                <a:custGeom>
                  <a:avLst/>
                  <a:gdLst>
                    <a:gd name="connsiteX0" fmla="*/ 1078461 w 1396568"/>
                    <a:gd name="connsiteY0" fmla="*/ 0 h 1706916"/>
                    <a:gd name="connsiteX1" fmla="*/ 1396568 w 1396568"/>
                    <a:gd name="connsiteY1" fmla="*/ 302590 h 1706916"/>
                    <a:gd name="connsiteX2" fmla="*/ 1396568 w 1396568"/>
                    <a:gd name="connsiteY2" fmla="*/ 1652606 h 1706916"/>
                    <a:gd name="connsiteX3" fmla="*/ 1338378 w 1396568"/>
                    <a:gd name="connsiteY3" fmla="*/ 1706917 h 1706916"/>
                    <a:gd name="connsiteX4" fmla="*/ 58190 w 1396568"/>
                    <a:gd name="connsiteY4" fmla="*/ 1706917 h 1706916"/>
                    <a:gd name="connsiteX5" fmla="*/ 0 w 1396568"/>
                    <a:gd name="connsiteY5" fmla="*/ 1652606 h 1706916"/>
                    <a:gd name="connsiteX6" fmla="*/ 0 w 1396568"/>
                    <a:gd name="connsiteY6" fmla="*/ 54311 h 1706916"/>
                    <a:gd name="connsiteX7" fmla="*/ 58190 w 1396568"/>
                    <a:gd name="connsiteY7" fmla="*/ 0 h 1706916"/>
                    <a:gd name="connsiteX8" fmla="*/ 1078461 w 1396568"/>
                    <a:gd name="connsiteY8" fmla="*/ 0 h 17069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396568" h="1706916">
                      <a:moveTo>
                        <a:pt x="1078461" y="0"/>
                      </a:moveTo>
                      <a:lnTo>
                        <a:pt x="1396568" y="302590"/>
                      </a:lnTo>
                      <a:lnTo>
                        <a:pt x="1396568" y="1652606"/>
                      </a:lnTo>
                      <a:cubicBezTo>
                        <a:pt x="1396568" y="1683641"/>
                        <a:pt x="1369413" y="1706917"/>
                        <a:pt x="1338378" y="1706917"/>
                      </a:cubicBezTo>
                      <a:lnTo>
                        <a:pt x="58190" y="1706917"/>
                      </a:lnTo>
                      <a:cubicBezTo>
                        <a:pt x="27155" y="1706917"/>
                        <a:pt x="0" y="1683641"/>
                        <a:pt x="0" y="1652606"/>
                      </a:cubicBezTo>
                      <a:lnTo>
                        <a:pt x="0" y="54311"/>
                      </a:lnTo>
                      <a:cubicBezTo>
                        <a:pt x="0" y="23276"/>
                        <a:pt x="27155" y="0"/>
                        <a:pt x="58190" y="0"/>
                      </a:cubicBezTo>
                      <a:lnTo>
                        <a:pt x="107846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9050" cap="flat">
                  <a:solidFill>
                    <a:srgbClr val="FFC000"/>
                  </a:solidFill>
                  <a:prstDash val="solid"/>
                  <a:miter/>
                </a:ln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4" name="手繪多邊形: 圖案 343">
                  <a:extLst>
                    <a:ext uri="{FF2B5EF4-FFF2-40B4-BE49-F238E27FC236}">
                      <a16:creationId xmlns:a16="http://schemas.microsoft.com/office/drawing/2014/main" id="{019DE773-5A8F-CA54-458B-950422373765}"/>
                    </a:ext>
                  </a:extLst>
                </p:cNvPr>
                <p:cNvSpPr/>
                <p:nvPr/>
              </p:nvSpPr>
              <p:spPr>
                <a:xfrm>
                  <a:off x="1087339" y="0"/>
                  <a:ext cx="318107" cy="302589"/>
                </a:xfrm>
                <a:custGeom>
                  <a:avLst/>
                  <a:gdLst>
                    <a:gd name="connsiteX0" fmla="*/ 318107 w 318107"/>
                    <a:gd name="connsiteY0" fmla="*/ 302590 h 302589"/>
                    <a:gd name="connsiteX1" fmla="*/ 0 w 318107"/>
                    <a:gd name="connsiteY1" fmla="*/ 302590 h 302589"/>
                    <a:gd name="connsiteX2" fmla="*/ 0 w 318107"/>
                    <a:gd name="connsiteY2" fmla="*/ 0 h 3025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18107" h="302589">
                      <a:moveTo>
                        <a:pt x="318107" y="302590"/>
                      </a:moveTo>
                      <a:lnTo>
                        <a:pt x="0" y="30259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D7D31"/>
                </a:solidFill>
                <a:ln w="38695" cap="flat">
                  <a:noFill/>
                  <a:prstDash val="solid"/>
                  <a:miter/>
                </a:ln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5" name="手繪多邊形: 圖案 344">
                  <a:extLst>
                    <a:ext uri="{FF2B5EF4-FFF2-40B4-BE49-F238E27FC236}">
                      <a16:creationId xmlns:a16="http://schemas.microsoft.com/office/drawing/2014/main" id="{13E06D4B-A563-D92D-251D-51BFD971A20D}"/>
                    </a:ext>
                  </a:extLst>
                </p:cNvPr>
                <p:cNvSpPr/>
                <p:nvPr/>
              </p:nvSpPr>
              <p:spPr>
                <a:xfrm>
                  <a:off x="232763" y="405718"/>
                  <a:ext cx="931045" cy="543111"/>
                </a:xfrm>
                <a:custGeom>
                  <a:avLst/>
                  <a:gdLst>
                    <a:gd name="connsiteX0" fmla="*/ 931046 w 931045"/>
                    <a:gd name="connsiteY0" fmla="*/ 543110 h 543109"/>
                    <a:gd name="connsiteX1" fmla="*/ 931046 w 931045"/>
                    <a:gd name="connsiteY1" fmla="*/ 0 h 543109"/>
                    <a:gd name="connsiteX2" fmla="*/ 601300 w 931045"/>
                    <a:gd name="connsiteY2" fmla="*/ 0 h 543109"/>
                    <a:gd name="connsiteX3" fmla="*/ 0 w 931045"/>
                    <a:gd name="connsiteY3" fmla="*/ 0 h 543109"/>
                    <a:gd name="connsiteX4" fmla="*/ 0 w 931045"/>
                    <a:gd name="connsiteY4" fmla="*/ 543110 h 543109"/>
                    <a:gd name="connsiteX5" fmla="*/ 931046 w 931045"/>
                    <a:gd name="connsiteY5" fmla="*/ 543110 h 543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931045" h="543109">
                      <a:moveTo>
                        <a:pt x="931046" y="543110"/>
                      </a:moveTo>
                      <a:lnTo>
                        <a:pt x="931046" y="0"/>
                      </a:lnTo>
                      <a:lnTo>
                        <a:pt x="601300" y="0"/>
                      </a:lnTo>
                      <a:lnTo>
                        <a:pt x="0" y="0"/>
                      </a:lnTo>
                      <a:lnTo>
                        <a:pt x="0" y="543110"/>
                      </a:lnTo>
                      <a:lnTo>
                        <a:pt x="931046" y="543110"/>
                      </a:lnTo>
                      <a:close/>
                    </a:path>
                  </a:pathLst>
                </a:custGeom>
                <a:solidFill>
                  <a:srgbClr val="E7E6E6">
                    <a:lumMod val="75000"/>
                  </a:srgbClr>
                </a:solidFill>
                <a:ln w="38695" cap="flat">
                  <a:noFill/>
                  <a:prstDash val="solid"/>
                  <a:miter/>
                </a:ln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2" name="文字方塊 2">
                    <a:extLst>
                      <a:ext uri="{FF2B5EF4-FFF2-40B4-BE49-F238E27FC236}">
                        <a16:creationId xmlns:a16="http://schemas.microsoft.com/office/drawing/2014/main" id="{196753C7-0E24-D35B-3148-EB7F2C8668D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2963" y="181984"/>
                    <a:ext cx="284480" cy="21209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rot="0" vert="horz" wrap="square" lIns="0" tIns="0" rIns="0" bIns="0" anchor="t" anchorCtr="0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TW" sz="500" b="0" i="1" u="none" strike="noStrike" kern="1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C000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h𝑜𝑡𝑜𝑠</m:t>
                          </m:r>
                        </m:oMath>
                      </m:oMathPara>
                    </a14:m>
                    <a:endParaRPr kumimoji="0" lang="zh-TW" altLang="en-US" sz="5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rgbClr val="FFC000">
                          <a:lumMod val="50000"/>
                        </a:srgbClr>
                      </a:solidFill>
                      <a:effectLst/>
                      <a:uLnTx/>
                      <a:uFillTx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91" name="文字方塊 2">
                    <a:extLst>
                      <a:ext uri="{FF2B5EF4-FFF2-40B4-BE49-F238E27FC236}">
                        <a16:creationId xmlns:a16="http://schemas.microsoft.com/office/drawing/2014/main" id="{FC9BED3A-9226-39F7-84E6-63F93A41252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-2963" y="181984"/>
                    <a:ext cx="284480" cy="21209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9091" r="-9091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15" name="群組 314">
              <a:extLst>
                <a:ext uri="{FF2B5EF4-FFF2-40B4-BE49-F238E27FC236}">
                  <a16:creationId xmlns:a16="http://schemas.microsoft.com/office/drawing/2014/main" id="{07539D24-C9D4-E224-99CB-2C954CCA2CD5}"/>
                </a:ext>
              </a:extLst>
            </p:cNvPr>
            <p:cNvGrpSpPr/>
            <p:nvPr/>
          </p:nvGrpSpPr>
          <p:grpSpPr>
            <a:xfrm>
              <a:off x="3034311" y="5170940"/>
              <a:ext cx="200058" cy="276938"/>
              <a:chOff x="-2963" y="0"/>
              <a:chExt cx="284480" cy="394074"/>
            </a:xfrm>
          </p:grpSpPr>
          <p:grpSp>
            <p:nvGrpSpPr>
              <p:cNvPr id="336" name="群組 335">
                <a:extLst>
                  <a:ext uri="{FF2B5EF4-FFF2-40B4-BE49-F238E27FC236}">
                    <a16:creationId xmlns:a16="http://schemas.microsoft.com/office/drawing/2014/main" id="{2947DD9A-2796-E8E4-4D82-9E63904FDDE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986" y="0"/>
                <a:ext cx="257175" cy="316230"/>
                <a:chOff x="0" y="0"/>
                <a:chExt cx="1405446" cy="1724672"/>
              </a:xfrm>
            </p:grpSpPr>
            <p:sp>
              <p:nvSpPr>
                <p:cNvPr id="338" name="手繪多邊形: 圖案 337">
                  <a:extLst>
                    <a:ext uri="{FF2B5EF4-FFF2-40B4-BE49-F238E27FC236}">
                      <a16:creationId xmlns:a16="http://schemas.microsoft.com/office/drawing/2014/main" id="{8C408A01-AC7B-4DDC-2B56-D384BE950ED1}"/>
                    </a:ext>
                  </a:extLst>
                </p:cNvPr>
                <p:cNvSpPr/>
                <p:nvPr/>
              </p:nvSpPr>
              <p:spPr>
                <a:xfrm>
                  <a:off x="0" y="17756"/>
                  <a:ext cx="1396568" cy="1706916"/>
                </a:xfrm>
                <a:custGeom>
                  <a:avLst/>
                  <a:gdLst>
                    <a:gd name="connsiteX0" fmla="*/ 1078461 w 1396568"/>
                    <a:gd name="connsiteY0" fmla="*/ 0 h 1706916"/>
                    <a:gd name="connsiteX1" fmla="*/ 1396568 w 1396568"/>
                    <a:gd name="connsiteY1" fmla="*/ 302590 h 1706916"/>
                    <a:gd name="connsiteX2" fmla="*/ 1396568 w 1396568"/>
                    <a:gd name="connsiteY2" fmla="*/ 1652606 h 1706916"/>
                    <a:gd name="connsiteX3" fmla="*/ 1338378 w 1396568"/>
                    <a:gd name="connsiteY3" fmla="*/ 1706917 h 1706916"/>
                    <a:gd name="connsiteX4" fmla="*/ 58190 w 1396568"/>
                    <a:gd name="connsiteY4" fmla="*/ 1706917 h 1706916"/>
                    <a:gd name="connsiteX5" fmla="*/ 0 w 1396568"/>
                    <a:gd name="connsiteY5" fmla="*/ 1652606 h 1706916"/>
                    <a:gd name="connsiteX6" fmla="*/ 0 w 1396568"/>
                    <a:gd name="connsiteY6" fmla="*/ 54311 h 1706916"/>
                    <a:gd name="connsiteX7" fmla="*/ 58190 w 1396568"/>
                    <a:gd name="connsiteY7" fmla="*/ 0 h 1706916"/>
                    <a:gd name="connsiteX8" fmla="*/ 1078461 w 1396568"/>
                    <a:gd name="connsiteY8" fmla="*/ 0 h 17069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396568" h="1706916">
                      <a:moveTo>
                        <a:pt x="1078461" y="0"/>
                      </a:moveTo>
                      <a:lnTo>
                        <a:pt x="1396568" y="302590"/>
                      </a:lnTo>
                      <a:lnTo>
                        <a:pt x="1396568" y="1652606"/>
                      </a:lnTo>
                      <a:cubicBezTo>
                        <a:pt x="1396568" y="1683641"/>
                        <a:pt x="1369413" y="1706917"/>
                        <a:pt x="1338378" y="1706917"/>
                      </a:cubicBezTo>
                      <a:lnTo>
                        <a:pt x="58190" y="1706917"/>
                      </a:lnTo>
                      <a:cubicBezTo>
                        <a:pt x="27155" y="1706917"/>
                        <a:pt x="0" y="1683641"/>
                        <a:pt x="0" y="1652606"/>
                      </a:cubicBezTo>
                      <a:lnTo>
                        <a:pt x="0" y="54311"/>
                      </a:lnTo>
                      <a:cubicBezTo>
                        <a:pt x="0" y="23276"/>
                        <a:pt x="27155" y="0"/>
                        <a:pt x="58190" y="0"/>
                      </a:cubicBezTo>
                      <a:lnTo>
                        <a:pt x="107846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9050" cap="flat">
                  <a:solidFill>
                    <a:srgbClr val="FFC000"/>
                  </a:solidFill>
                  <a:prstDash val="solid"/>
                  <a:miter/>
                </a:ln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9" name="手繪多邊形: 圖案 338">
                  <a:extLst>
                    <a:ext uri="{FF2B5EF4-FFF2-40B4-BE49-F238E27FC236}">
                      <a16:creationId xmlns:a16="http://schemas.microsoft.com/office/drawing/2014/main" id="{0B70A538-B6B4-6B16-6905-B59C784135F2}"/>
                    </a:ext>
                  </a:extLst>
                </p:cNvPr>
                <p:cNvSpPr/>
                <p:nvPr/>
              </p:nvSpPr>
              <p:spPr>
                <a:xfrm>
                  <a:off x="1087339" y="0"/>
                  <a:ext cx="318107" cy="302589"/>
                </a:xfrm>
                <a:custGeom>
                  <a:avLst/>
                  <a:gdLst>
                    <a:gd name="connsiteX0" fmla="*/ 318107 w 318107"/>
                    <a:gd name="connsiteY0" fmla="*/ 302590 h 302589"/>
                    <a:gd name="connsiteX1" fmla="*/ 0 w 318107"/>
                    <a:gd name="connsiteY1" fmla="*/ 302590 h 302589"/>
                    <a:gd name="connsiteX2" fmla="*/ 0 w 318107"/>
                    <a:gd name="connsiteY2" fmla="*/ 0 h 3025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18107" h="302589">
                      <a:moveTo>
                        <a:pt x="318107" y="302590"/>
                      </a:moveTo>
                      <a:lnTo>
                        <a:pt x="0" y="30259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D7D31"/>
                </a:solidFill>
                <a:ln w="38695" cap="flat">
                  <a:noFill/>
                  <a:prstDash val="solid"/>
                  <a:miter/>
                </a:ln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0" name="手繪多邊形: 圖案 339">
                  <a:extLst>
                    <a:ext uri="{FF2B5EF4-FFF2-40B4-BE49-F238E27FC236}">
                      <a16:creationId xmlns:a16="http://schemas.microsoft.com/office/drawing/2014/main" id="{3A692155-DDAC-FFBF-D2E8-7F479C8248FD}"/>
                    </a:ext>
                  </a:extLst>
                </p:cNvPr>
                <p:cNvSpPr/>
                <p:nvPr/>
              </p:nvSpPr>
              <p:spPr>
                <a:xfrm>
                  <a:off x="232763" y="405718"/>
                  <a:ext cx="931045" cy="543111"/>
                </a:xfrm>
                <a:custGeom>
                  <a:avLst/>
                  <a:gdLst>
                    <a:gd name="connsiteX0" fmla="*/ 931046 w 931045"/>
                    <a:gd name="connsiteY0" fmla="*/ 543110 h 543109"/>
                    <a:gd name="connsiteX1" fmla="*/ 931046 w 931045"/>
                    <a:gd name="connsiteY1" fmla="*/ 0 h 543109"/>
                    <a:gd name="connsiteX2" fmla="*/ 601300 w 931045"/>
                    <a:gd name="connsiteY2" fmla="*/ 0 h 543109"/>
                    <a:gd name="connsiteX3" fmla="*/ 0 w 931045"/>
                    <a:gd name="connsiteY3" fmla="*/ 0 h 543109"/>
                    <a:gd name="connsiteX4" fmla="*/ 0 w 931045"/>
                    <a:gd name="connsiteY4" fmla="*/ 543110 h 543109"/>
                    <a:gd name="connsiteX5" fmla="*/ 931046 w 931045"/>
                    <a:gd name="connsiteY5" fmla="*/ 543110 h 543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931045" h="543109">
                      <a:moveTo>
                        <a:pt x="931046" y="543110"/>
                      </a:moveTo>
                      <a:lnTo>
                        <a:pt x="931046" y="0"/>
                      </a:lnTo>
                      <a:lnTo>
                        <a:pt x="601300" y="0"/>
                      </a:lnTo>
                      <a:lnTo>
                        <a:pt x="0" y="0"/>
                      </a:lnTo>
                      <a:lnTo>
                        <a:pt x="0" y="543110"/>
                      </a:lnTo>
                      <a:lnTo>
                        <a:pt x="931046" y="543110"/>
                      </a:lnTo>
                      <a:close/>
                    </a:path>
                  </a:pathLst>
                </a:custGeom>
                <a:solidFill>
                  <a:srgbClr val="E7E6E6">
                    <a:lumMod val="75000"/>
                  </a:srgbClr>
                </a:solidFill>
                <a:ln w="38695" cap="flat">
                  <a:noFill/>
                  <a:prstDash val="solid"/>
                  <a:miter/>
                </a:ln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7" name="文字方塊 2">
                    <a:extLst>
                      <a:ext uri="{FF2B5EF4-FFF2-40B4-BE49-F238E27FC236}">
                        <a16:creationId xmlns:a16="http://schemas.microsoft.com/office/drawing/2014/main" id="{025E79D3-36DE-57D3-48BB-FC4AA1820EA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2963" y="181984"/>
                    <a:ext cx="284480" cy="21209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rot="0" vert="horz" wrap="square" lIns="0" tIns="0" rIns="0" bIns="0" anchor="t" anchorCtr="0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TW" sz="500" b="0" i="1" u="none" strike="noStrike" kern="1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C000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𝑖𝑑𝑒𝑜</m:t>
                          </m:r>
                        </m:oMath>
                      </m:oMathPara>
                    </a14:m>
                    <a:endParaRPr kumimoji="0" lang="zh-TW" altLang="en-US" sz="5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rgbClr val="FFC000">
                          <a:lumMod val="50000"/>
                        </a:srgbClr>
                      </a:solidFill>
                      <a:effectLst/>
                      <a:uLnTx/>
                      <a:uFillTx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97" name="文字方塊 2">
                    <a:extLst>
                      <a:ext uri="{FF2B5EF4-FFF2-40B4-BE49-F238E27FC236}">
                        <a16:creationId xmlns:a16="http://schemas.microsoft.com/office/drawing/2014/main" id="{98413394-57DC-F6F4-6DD5-AF7A1975C2C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-2963" y="181984"/>
                    <a:ext cx="284480" cy="21209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16" name="群組 315">
              <a:extLst>
                <a:ext uri="{FF2B5EF4-FFF2-40B4-BE49-F238E27FC236}">
                  <a16:creationId xmlns:a16="http://schemas.microsoft.com/office/drawing/2014/main" id="{38468F4C-2137-5A00-44B7-240E6D46B1B7}"/>
                </a:ext>
              </a:extLst>
            </p:cNvPr>
            <p:cNvGrpSpPr/>
            <p:nvPr/>
          </p:nvGrpSpPr>
          <p:grpSpPr>
            <a:xfrm>
              <a:off x="3820552" y="5278002"/>
              <a:ext cx="200058" cy="276938"/>
              <a:chOff x="-2963" y="0"/>
              <a:chExt cx="284480" cy="394074"/>
            </a:xfrm>
          </p:grpSpPr>
          <p:grpSp>
            <p:nvGrpSpPr>
              <p:cNvPr id="331" name="群組 330">
                <a:extLst>
                  <a:ext uri="{FF2B5EF4-FFF2-40B4-BE49-F238E27FC236}">
                    <a16:creationId xmlns:a16="http://schemas.microsoft.com/office/drawing/2014/main" id="{B8F1F1E3-6A38-7E9E-B312-34F592F17B6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986" y="0"/>
                <a:ext cx="257175" cy="316230"/>
                <a:chOff x="0" y="0"/>
                <a:chExt cx="1405446" cy="1724672"/>
              </a:xfrm>
            </p:grpSpPr>
            <p:sp>
              <p:nvSpPr>
                <p:cNvPr id="333" name="手繪多邊形: 圖案 332">
                  <a:extLst>
                    <a:ext uri="{FF2B5EF4-FFF2-40B4-BE49-F238E27FC236}">
                      <a16:creationId xmlns:a16="http://schemas.microsoft.com/office/drawing/2014/main" id="{0D1CDC0B-BE32-2D0C-5571-435AB7646F37}"/>
                    </a:ext>
                  </a:extLst>
                </p:cNvPr>
                <p:cNvSpPr/>
                <p:nvPr/>
              </p:nvSpPr>
              <p:spPr>
                <a:xfrm>
                  <a:off x="0" y="17756"/>
                  <a:ext cx="1396568" cy="1706916"/>
                </a:xfrm>
                <a:custGeom>
                  <a:avLst/>
                  <a:gdLst>
                    <a:gd name="connsiteX0" fmla="*/ 1078461 w 1396568"/>
                    <a:gd name="connsiteY0" fmla="*/ 0 h 1706916"/>
                    <a:gd name="connsiteX1" fmla="*/ 1396568 w 1396568"/>
                    <a:gd name="connsiteY1" fmla="*/ 302590 h 1706916"/>
                    <a:gd name="connsiteX2" fmla="*/ 1396568 w 1396568"/>
                    <a:gd name="connsiteY2" fmla="*/ 1652606 h 1706916"/>
                    <a:gd name="connsiteX3" fmla="*/ 1338378 w 1396568"/>
                    <a:gd name="connsiteY3" fmla="*/ 1706917 h 1706916"/>
                    <a:gd name="connsiteX4" fmla="*/ 58190 w 1396568"/>
                    <a:gd name="connsiteY4" fmla="*/ 1706917 h 1706916"/>
                    <a:gd name="connsiteX5" fmla="*/ 0 w 1396568"/>
                    <a:gd name="connsiteY5" fmla="*/ 1652606 h 1706916"/>
                    <a:gd name="connsiteX6" fmla="*/ 0 w 1396568"/>
                    <a:gd name="connsiteY6" fmla="*/ 54311 h 1706916"/>
                    <a:gd name="connsiteX7" fmla="*/ 58190 w 1396568"/>
                    <a:gd name="connsiteY7" fmla="*/ 0 h 1706916"/>
                    <a:gd name="connsiteX8" fmla="*/ 1078461 w 1396568"/>
                    <a:gd name="connsiteY8" fmla="*/ 0 h 17069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396568" h="1706916">
                      <a:moveTo>
                        <a:pt x="1078461" y="0"/>
                      </a:moveTo>
                      <a:lnTo>
                        <a:pt x="1396568" y="302590"/>
                      </a:lnTo>
                      <a:lnTo>
                        <a:pt x="1396568" y="1652606"/>
                      </a:lnTo>
                      <a:cubicBezTo>
                        <a:pt x="1396568" y="1683641"/>
                        <a:pt x="1369413" y="1706917"/>
                        <a:pt x="1338378" y="1706917"/>
                      </a:cubicBezTo>
                      <a:lnTo>
                        <a:pt x="58190" y="1706917"/>
                      </a:lnTo>
                      <a:cubicBezTo>
                        <a:pt x="27155" y="1706917"/>
                        <a:pt x="0" y="1683641"/>
                        <a:pt x="0" y="1652606"/>
                      </a:cubicBezTo>
                      <a:lnTo>
                        <a:pt x="0" y="54311"/>
                      </a:lnTo>
                      <a:cubicBezTo>
                        <a:pt x="0" y="23276"/>
                        <a:pt x="27155" y="0"/>
                        <a:pt x="58190" y="0"/>
                      </a:cubicBezTo>
                      <a:lnTo>
                        <a:pt x="107846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9050" cap="flat">
                  <a:solidFill>
                    <a:srgbClr val="FFC000"/>
                  </a:solidFill>
                  <a:prstDash val="solid"/>
                  <a:miter/>
                </a:ln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4" name="手繪多邊形: 圖案 333">
                  <a:extLst>
                    <a:ext uri="{FF2B5EF4-FFF2-40B4-BE49-F238E27FC236}">
                      <a16:creationId xmlns:a16="http://schemas.microsoft.com/office/drawing/2014/main" id="{2C182E90-A50E-89C1-4EB3-F9B5283B9C95}"/>
                    </a:ext>
                  </a:extLst>
                </p:cNvPr>
                <p:cNvSpPr/>
                <p:nvPr/>
              </p:nvSpPr>
              <p:spPr>
                <a:xfrm>
                  <a:off x="1087339" y="0"/>
                  <a:ext cx="318107" cy="302589"/>
                </a:xfrm>
                <a:custGeom>
                  <a:avLst/>
                  <a:gdLst>
                    <a:gd name="connsiteX0" fmla="*/ 318107 w 318107"/>
                    <a:gd name="connsiteY0" fmla="*/ 302590 h 302589"/>
                    <a:gd name="connsiteX1" fmla="*/ 0 w 318107"/>
                    <a:gd name="connsiteY1" fmla="*/ 302590 h 302589"/>
                    <a:gd name="connsiteX2" fmla="*/ 0 w 318107"/>
                    <a:gd name="connsiteY2" fmla="*/ 0 h 3025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18107" h="302589">
                      <a:moveTo>
                        <a:pt x="318107" y="302590"/>
                      </a:moveTo>
                      <a:lnTo>
                        <a:pt x="0" y="30259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D7D31"/>
                </a:solidFill>
                <a:ln w="38695" cap="flat">
                  <a:noFill/>
                  <a:prstDash val="solid"/>
                  <a:miter/>
                </a:ln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5" name="手繪多邊形: 圖案 334">
                  <a:extLst>
                    <a:ext uri="{FF2B5EF4-FFF2-40B4-BE49-F238E27FC236}">
                      <a16:creationId xmlns:a16="http://schemas.microsoft.com/office/drawing/2014/main" id="{4445C22E-8F00-77EE-50F1-63E71A48EEF4}"/>
                    </a:ext>
                  </a:extLst>
                </p:cNvPr>
                <p:cNvSpPr/>
                <p:nvPr/>
              </p:nvSpPr>
              <p:spPr>
                <a:xfrm>
                  <a:off x="232763" y="405718"/>
                  <a:ext cx="931045" cy="543111"/>
                </a:xfrm>
                <a:custGeom>
                  <a:avLst/>
                  <a:gdLst>
                    <a:gd name="connsiteX0" fmla="*/ 931046 w 931045"/>
                    <a:gd name="connsiteY0" fmla="*/ 543110 h 543109"/>
                    <a:gd name="connsiteX1" fmla="*/ 931046 w 931045"/>
                    <a:gd name="connsiteY1" fmla="*/ 0 h 543109"/>
                    <a:gd name="connsiteX2" fmla="*/ 601300 w 931045"/>
                    <a:gd name="connsiteY2" fmla="*/ 0 h 543109"/>
                    <a:gd name="connsiteX3" fmla="*/ 0 w 931045"/>
                    <a:gd name="connsiteY3" fmla="*/ 0 h 543109"/>
                    <a:gd name="connsiteX4" fmla="*/ 0 w 931045"/>
                    <a:gd name="connsiteY4" fmla="*/ 543110 h 543109"/>
                    <a:gd name="connsiteX5" fmla="*/ 931046 w 931045"/>
                    <a:gd name="connsiteY5" fmla="*/ 543110 h 543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931045" h="543109">
                      <a:moveTo>
                        <a:pt x="931046" y="543110"/>
                      </a:moveTo>
                      <a:lnTo>
                        <a:pt x="931046" y="0"/>
                      </a:lnTo>
                      <a:lnTo>
                        <a:pt x="601300" y="0"/>
                      </a:lnTo>
                      <a:lnTo>
                        <a:pt x="0" y="0"/>
                      </a:lnTo>
                      <a:lnTo>
                        <a:pt x="0" y="543110"/>
                      </a:lnTo>
                      <a:lnTo>
                        <a:pt x="931046" y="543110"/>
                      </a:lnTo>
                      <a:close/>
                    </a:path>
                  </a:pathLst>
                </a:custGeom>
                <a:solidFill>
                  <a:srgbClr val="E7E6E6">
                    <a:lumMod val="75000"/>
                  </a:srgbClr>
                </a:solidFill>
                <a:ln w="38695" cap="flat">
                  <a:noFill/>
                  <a:prstDash val="solid"/>
                  <a:miter/>
                </a:ln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2" name="文字方塊 2">
                    <a:extLst>
                      <a:ext uri="{FF2B5EF4-FFF2-40B4-BE49-F238E27FC236}">
                        <a16:creationId xmlns:a16="http://schemas.microsoft.com/office/drawing/2014/main" id="{E7EE81DF-E5E8-1030-AC43-4A0201C050AA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2963" y="181984"/>
                    <a:ext cx="284480" cy="21209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rot="0" vert="horz" wrap="square" lIns="0" tIns="0" rIns="0" bIns="0" anchor="t" anchorCtr="0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TW" sz="500" b="0" i="1" u="none" strike="noStrike" kern="1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C000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h𝑜𝑡𝑜𝑠</m:t>
                          </m:r>
                        </m:oMath>
                      </m:oMathPara>
                    </a14:m>
                    <a:endParaRPr kumimoji="0" lang="zh-TW" altLang="en-US" sz="5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rgbClr val="FFC000">
                          <a:lumMod val="50000"/>
                        </a:srgbClr>
                      </a:solidFill>
                      <a:effectLst/>
                      <a:uLnTx/>
                      <a:uFillTx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03" name="文字方塊 2">
                    <a:extLst>
                      <a:ext uri="{FF2B5EF4-FFF2-40B4-BE49-F238E27FC236}">
                        <a16:creationId xmlns:a16="http://schemas.microsoft.com/office/drawing/2014/main" id="{D915835D-CE85-B317-9953-0843667AEB9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-2963" y="181984"/>
                    <a:ext cx="284480" cy="21209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l="-9091" r="-9091"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17" name="群組 316">
              <a:extLst>
                <a:ext uri="{FF2B5EF4-FFF2-40B4-BE49-F238E27FC236}">
                  <a16:creationId xmlns:a16="http://schemas.microsoft.com/office/drawing/2014/main" id="{165F0F65-3EF2-503A-5053-9844E7FF5525}"/>
                </a:ext>
              </a:extLst>
            </p:cNvPr>
            <p:cNvGrpSpPr/>
            <p:nvPr/>
          </p:nvGrpSpPr>
          <p:grpSpPr>
            <a:xfrm>
              <a:off x="4570834" y="5240776"/>
              <a:ext cx="200058" cy="276938"/>
              <a:chOff x="-2963" y="0"/>
              <a:chExt cx="284480" cy="394074"/>
            </a:xfrm>
          </p:grpSpPr>
          <p:grpSp>
            <p:nvGrpSpPr>
              <p:cNvPr id="326" name="群組 325">
                <a:extLst>
                  <a:ext uri="{FF2B5EF4-FFF2-40B4-BE49-F238E27FC236}">
                    <a16:creationId xmlns:a16="http://schemas.microsoft.com/office/drawing/2014/main" id="{6184028A-B7AF-29C2-6B0D-48A49456B955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986" y="0"/>
                <a:ext cx="257175" cy="316230"/>
                <a:chOff x="0" y="0"/>
                <a:chExt cx="1405446" cy="1724672"/>
              </a:xfrm>
            </p:grpSpPr>
            <p:sp>
              <p:nvSpPr>
                <p:cNvPr id="328" name="手繪多邊形: 圖案 327">
                  <a:extLst>
                    <a:ext uri="{FF2B5EF4-FFF2-40B4-BE49-F238E27FC236}">
                      <a16:creationId xmlns:a16="http://schemas.microsoft.com/office/drawing/2014/main" id="{ACF2887A-7505-F2C7-9477-643BB96944F6}"/>
                    </a:ext>
                  </a:extLst>
                </p:cNvPr>
                <p:cNvSpPr/>
                <p:nvPr/>
              </p:nvSpPr>
              <p:spPr>
                <a:xfrm>
                  <a:off x="0" y="17756"/>
                  <a:ext cx="1396568" cy="1706916"/>
                </a:xfrm>
                <a:custGeom>
                  <a:avLst/>
                  <a:gdLst>
                    <a:gd name="connsiteX0" fmla="*/ 1078461 w 1396568"/>
                    <a:gd name="connsiteY0" fmla="*/ 0 h 1706916"/>
                    <a:gd name="connsiteX1" fmla="*/ 1396568 w 1396568"/>
                    <a:gd name="connsiteY1" fmla="*/ 302590 h 1706916"/>
                    <a:gd name="connsiteX2" fmla="*/ 1396568 w 1396568"/>
                    <a:gd name="connsiteY2" fmla="*/ 1652606 h 1706916"/>
                    <a:gd name="connsiteX3" fmla="*/ 1338378 w 1396568"/>
                    <a:gd name="connsiteY3" fmla="*/ 1706917 h 1706916"/>
                    <a:gd name="connsiteX4" fmla="*/ 58190 w 1396568"/>
                    <a:gd name="connsiteY4" fmla="*/ 1706917 h 1706916"/>
                    <a:gd name="connsiteX5" fmla="*/ 0 w 1396568"/>
                    <a:gd name="connsiteY5" fmla="*/ 1652606 h 1706916"/>
                    <a:gd name="connsiteX6" fmla="*/ 0 w 1396568"/>
                    <a:gd name="connsiteY6" fmla="*/ 54311 h 1706916"/>
                    <a:gd name="connsiteX7" fmla="*/ 58190 w 1396568"/>
                    <a:gd name="connsiteY7" fmla="*/ 0 h 1706916"/>
                    <a:gd name="connsiteX8" fmla="*/ 1078461 w 1396568"/>
                    <a:gd name="connsiteY8" fmla="*/ 0 h 170691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396568" h="1706916">
                      <a:moveTo>
                        <a:pt x="1078461" y="0"/>
                      </a:moveTo>
                      <a:lnTo>
                        <a:pt x="1396568" y="302590"/>
                      </a:lnTo>
                      <a:lnTo>
                        <a:pt x="1396568" y="1652606"/>
                      </a:lnTo>
                      <a:cubicBezTo>
                        <a:pt x="1396568" y="1683641"/>
                        <a:pt x="1369413" y="1706917"/>
                        <a:pt x="1338378" y="1706917"/>
                      </a:cubicBezTo>
                      <a:lnTo>
                        <a:pt x="58190" y="1706917"/>
                      </a:lnTo>
                      <a:cubicBezTo>
                        <a:pt x="27155" y="1706917"/>
                        <a:pt x="0" y="1683641"/>
                        <a:pt x="0" y="1652606"/>
                      </a:cubicBezTo>
                      <a:lnTo>
                        <a:pt x="0" y="54311"/>
                      </a:lnTo>
                      <a:cubicBezTo>
                        <a:pt x="0" y="23276"/>
                        <a:pt x="27155" y="0"/>
                        <a:pt x="58190" y="0"/>
                      </a:cubicBezTo>
                      <a:lnTo>
                        <a:pt x="1078461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9050" cap="flat">
                  <a:solidFill>
                    <a:srgbClr val="FFC000"/>
                  </a:solidFill>
                  <a:prstDash val="solid"/>
                  <a:miter/>
                </a:ln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9" name="手繪多邊形: 圖案 328">
                  <a:extLst>
                    <a:ext uri="{FF2B5EF4-FFF2-40B4-BE49-F238E27FC236}">
                      <a16:creationId xmlns:a16="http://schemas.microsoft.com/office/drawing/2014/main" id="{E8F92950-5855-78EA-7D0F-149CC3A21B3A}"/>
                    </a:ext>
                  </a:extLst>
                </p:cNvPr>
                <p:cNvSpPr/>
                <p:nvPr/>
              </p:nvSpPr>
              <p:spPr>
                <a:xfrm>
                  <a:off x="1087339" y="0"/>
                  <a:ext cx="318107" cy="302589"/>
                </a:xfrm>
                <a:custGeom>
                  <a:avLst/>
                  <a:gdLst>
                    <a:gd name="connsiteX0" fmla="*/ 318107 w 318107"/>
                    <a:gd name="connsiteY0" fmla="*/ 302590 h 302589"/>
                    <a:gd name="connsiteX1" fmla="*/ 0 w 318107"/>
                    <a:gd name="connsiteY1" fmla="*/ 302590 h 302589"/>
                    <a:gd name="connsiteX2" fmla="*/ 0 w 318107"/>
                    <a:gd name="connsiteY2" fmla="*/ 0 h 3025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18107" h="302589">
                      <a:moveTo>
                        <a:pt x="318107" y="302590"/>
                      </a:moveTo>
                      <a:lnTo>
                        <a:pt x="0" y="30259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ED7D31"/>
                </a:solidFill>
                <a:ln w="38695" cap="flat">
                  <a:noFill/>
                  <a:prstDash val="solid"/>
                  <a:miter/>
                </a:ln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0" name="手繪多邊形: 圖案 329">
                  <a:extLst>
                    <a:ext uri="{FF2B5EF4-FFF2-40B4-BE49-F238E27FC236}">
                      <a16:creationId xmlns:a16="http://schemas.microsoft.com/office/drawing/2014/main" id="{0CE9C824-7C08-8784-8DA3-F7CBD48BA2FC}"/>
                    </a:ext>
                  </a:extLst>
                </p:cNvPr>
                <p:cNvSpPr/>
                <p:nvPr/>
              </p:nvSpPr>
              <p:spPr>
                <a:xfrm>
                  <a:off x="232763" y="405718"/>
                  <a:ext cx="931045" cy="543111"/>
                </a:xfrm>
                <a:custGeom>
                  <a:avLst/>
                  <a:gdLst>
                    <a:gd name="connsiteX0" fmla="*/ 931046 w 931045"/>
                    <a:gd name="connsiteY0" fmla="*/ 543110 h 543109"/>
                    <a:gd name="connsiteX1" fmla="*/ 931046 w 931045"/>
                    <a:gd name="connsiteY1" fmla="*/ 0 h 543109"/>
                    <a:gd name="connsiteX2" fmla="*/ 601300 w 931045"/>
                    <a:gd name="connsiteY2" fmla="*/ 0 h 543109"/>
                    <a:gd name="connsiteX3" fmla="*/ 0 w 931045"/>
                    <a:gd name="connsiteY3" fmla="*/ 0 h 543109"/>
                    <a:gd name="connsiteX4" fmla="*/ 0 w 931045"/>
                    <a:gd name="connsiteY4" fmla="*/ 543110 h 543109"/>
                    <a:gd name="connsiteX5" fmla="*/ 931046 w 931045"/>
                    <a:gd name="connsiteY5" fmla="*/ 543110 h 543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931045" h="543109">
                      <a:moveTo>
                        <a:pt x="931046" y="543110"/>
                      </a:moveTo>
                      <a:lnTo>
                        <a:pt x="931046" y="0"/>
                      </a:lnTo>
                      <a:lnTo>
                        <a:pt x="601300" y="0"/>
                      </a:lnTo>
                      <a:lnTo>
                        <a:pt x="0" y="0"/>
                      </a:lnTo>
                      <a:lnTo>
                        <a:pt x="0" y="543110"/>
                      </a:lnTo>
                      <a:lnTo>
                        <a:pt x="931046" y="543110"/>
                      </a:lnTo>
                      <a:close/>
                    </a:path>
                  </a:pathLst>
                </a:custGeom>
                <a:solidFill>
                  <a:srgbClr val="E7E6E6">
                    <a:lumMod val="75000"/>
                  </a:srgbClr>
                </a:solidFill>
                <a:ln w="38695" cap="flat">
                  <a:noFill/>
                  <a:prstDash val="solid"/>
                  <a:miter/>
                </a:ln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7" name="文字方塊 2">
                    <a:extLst>
                      <a:ext uri="{FF2B5EF4-FFF2-40B4-BE49-F238E27FC236}">
                        <a16:creationId xmlns:a16="http://schemas.microsoft.com/office/drawing/2014/main" id="{DAA67B41-1808-F141-D584-DE43613F206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2963" y="181984"/>
                    <a:ext cx="284480" cy="21209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rot="0" vert="horz" wrap="square" lIns="0" tIns="0" rIns="0" bIns="0" anchor="t" anchorCtr="0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altLang="zh-TW" sz="500" b="0" i="1" u="none" strike="noStrike" kern="1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C000">
                                  <a:lumMod val="50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𝑣𝑖𝑑𝑒𝑜</m:t>
                          </m:r>
                        </m:oMath>
                      </m:oMathPara>
                    </a14:m>
                    <a:endParaRPr kumimoji="0" lang="zh-TW" altLang="en-US" sz="5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rgbClr val="FFC000">
                          <a:lumMod val="50000"/>
                        </a:srgbClr>
                      </a:solidFill>
                      <a:effectLst/>
                      <a:uLnTx/>
                      <a:uFillTx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309" name="文字方塊 2">
                    <a:extLst>
                      <a:ext uri="{FF2B5EF4-FFF2-40B4-BE49-F238E27FC236}">
                        <a16:creationId xmlns:a16="http://schemas.microsoft.com/office/drawing/2014/main" id="{71D72322-E475-A537-5180-67B2BCDA6E4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-2963" y="181984"/>
                    <a:ext cx="284480" cy="21209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318" name="Picture 177" descr="shokunin-modern-touch-phone-mobile (1)">
              <a:extLst>
                <a:ext uri="{FF2B5EF4-FFF2-40B4-BE49-F238E27FC236}">
                  <a16:creationId xmlns:a16="http://schemas.microsoft.com/office/drawing/2014/main" id="{1AC30506-8C3D-2C39-6E02-8FE3B0E55C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55767" y="4867675"/>
              <a:ext cx="135192" cy="260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19" name="直線接點 318">
              <a:extLst>
                <a:ext uri="{FF2B5EF4-FFF2-40B4-BE49-F238E27FC236}">
                  <a16:creationId xmlns:a16="http://schemas.microsoft.com/office/drawing/2014/main" id="{09E24C92-295D-6C8C-04FD-5BB16F490E0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371396" y="4509203"/>
              <a:ext cx="189878" cy="46009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cxnSp>
          <p:nvCxnSpPr>
            <p:cNvPr id="320" name="直線接點 319">
              <a:extLst>
                <a:ext uri="{FF2B5EF4-FFF2-40B4-BE49-F238E27FC236}">
                  <a16:creationId xmlns:a16="http://schemas.microsoft.com/office/drawing/2014/main" id="{E445AF1E-5CF0-40CE-01C5-1D98DBCD3AD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469197" y="4503649"/>
              <a:ext cx="579359" cy="425152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pic>
          <p:nvPicPr>
            <p:cNvPr id="321" name="Picture 177" descr="shokunin-modern-touch-phone-mobile (1)">
              <a:extLst>
                <a:ext uri="{FF2B5EF4-FFF2-40B4-BE49-F238E27FC236}">
                  <a16:creationId xmlns:a16="http://schemas.microsoft.com/office/drawing/2014/main" id="{C6EE3A6A-497B-427C-0405-172B946334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3840" y="4857305"/>
              <a:ext cx="135192" cy="260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22" name="直線接點 321">
              <a:extLst>
                <a:ext uri="{FF2B5EF4-FFF2-40B4-BE49-F238E27FC236}">
                  <a16:creationId xmlns:a16="http://schemas.microsoft.com/office/drawing/2014/main" id="{26E6259F-9F74-0AC1-19F3-2FB70D43F60F}"/>
                </a:ext>
              </a:extLst>
            </p:cNvPr>
            <p:cNvCxnSpPr>
              <a:cxnSpLocks/>
              <a:endCxn id="323" idx="3"/>
            </p:cNvCxnSpPr>
            <p:nvPr/>
          </p:nvCxnSpPr>
          <p:spPr>
            <a:xfrm flipH="1">
              <a:off x="3980009" y="4748197"/>
              <a:ext cx="443543" cy="368568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pic>
          <p:nvPicPr>
            <p:cNvPr id="323" name="Picture 177" descr="shokunin-modern-touch-phone-mobile (1)">
              <a:extLst>
                <a:ext uri="{FF2B5EF4-FFF2-40B4-BE49-F238E27FC236}">
                  <a16:creationId xmlns:a16="http://schemas.microsoft.com/office/drawing/2014/main" id="{F0D9BA64-CBE9-DC02-D870-3060299DD26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2260" y="4986271"/>
              <a:ext cx="117749" cy="260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24" name="直線接點 323">
              <a:extLst>
                <a:ext uri="{FF2B5EF4-FFF2-40B4-BE49-F238E27FC236}">
                  <a16:creationId xmlns:a16="http://schemas.microsoft.com/office/drawing/2014/main" id="{CDCFFA59-E280-10FA-B827-404DAC4DBD14}"/>
                </a:ext>
              </a:extLst>
            </p:cNvPr>
            <p:cNvCxnSpPr>
              <a:cxnSpLocks/>
            </p:cNvCxnSpPr>
            <p:nvPr/>
          </p:nvCxnSpPr>
          <p:spPr>
            <a:xfrm>
              <a:off x="4465703" y="4712634"/>
              <a:ext cx="15992" cy="554827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pic>
          <p:nvPicPr>
            <p:cNvPr id="325" name="Picture 177" descr="shokunin-modern-touch-phone-mobile (1)">
              <a:extLst>
                <a:ext uri="{FF2B5EF4-FFF2-40B4-BE49-F238E27FC236}">
                  <a16:creationId xmlns:a16="http://schemas.microsoft.com/office/drawing/2014/main" id="{FD124250-FE72-05CC-11F1-4FDCBED4BC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7105" y="5184938"/>
              <a:ext cx="117749" cy="260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91" name="群組 790">
            <a:extLst>
              <a:ext uri="{FF2B5EF4-FFF2-40B4-BE49-F238E27FC236}">
                <a16:creationId xmlns:a16="http://schemas.microsoft.com/office/drawing/2014/main" id="{13E6F228-7F20-31C2-32B7-46590FB2234A}"/>
              </a:ext>
            </a:extLst>
          </p:cNvPr>
          <p:cNvGrpSpPr>
            <a:grpSpLocks noChangeAspect="1"/>
          </p:cNvGrpSpPr>
          <p:nvPr/>
        </p:nvGrpSpPr>
        <p:grpSpPr>
          <a:xfrm>
            <a:off x="8675755" y="2487800"/>
            <a:ext cx="3211445" cy="3077969"/>
            <a:chOff x="6605641" y="2227098"/>
            <a:chExt cx="3384057" cy="3243407"/>
          </a:xfrm>
        </p:grpSpPr>
        <p:sp>
          <p:nvSpPr>
            <p:cNvPr id="289" name="橢圓 288">
              <a:extLst>
                <a:ext uri="{FF2B5EF4-FFF2-40B4-BE49-F238E27FC236}">
                  <a16:creationId xmlns:a16="http://schemas.microsoft.com/office/drawing/2014/main" id="{FA329BDB-0E12-9ECF-B33B-835C001F600E}"/>
                </a:ext>
              </a:extLst>
            </p:cNvPr>
            <p:cNvSpPr/>
            <p:nvPr/>
          </p:nvSpPr>
          <p:spPr>
            <a:xfrm>
              <a:off x="6605641" y="4746010"/>
              <a:ext cx="2855228" cy="647817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290" name="橢圓 289">
              <a:extLst>
                <a:ext uri="{FF2B5EF4-FFF2-40B4-BE49-F238E27FC236}">
                  <a16:creationId xmlns:a16="http://schemas.microsoft.com/office/drawing/2014/main" id="{F20D0288-7E0C-5E20-598D-CA786E7C7900}"/>
                </a:ext>
              </a:extLst>
            </p:cNvPr>
            <p:cNvSpPr/>
            <p:nvPr/>
          </p:nvSpPr>
          <p:spPr>
            <a:xfrm>
              <a:off x="7134470" y="4822688"/>
              <a:ext cx="2855228" cy="647817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cxnSp>
          <p:nvCxnSpPr>
            <p:cNvPr id="298" name="直線接點 297">
              <a:extLst>
                <a:ext uri="{FF2B5EF4-FFF2-40B4-BE49-F238E27FC236}">
                  <a16:creationId xmlns:a16="http://schemas.microsoft.com/office/drawing/2014/main" id="{32FC1B94-91F4-0641-A1DC-0D6C91FB8497}"/>
                </a:ext>
              </a:extLst>
            </p:cNvPr>
            <p:cNvCxnSpPr>
              <a:cxnSpLocks/>
              <a:endCxn id="308" idx="0"/>
            </p:cNvCxnSpPr>
            <p:nvPr/>
          </p:nvCxnSpPr>
          <p:spPr>
            <a:xfrm flipH="1">
              <a:off x="7016954" y="3102394"/>
              <a:ext cx="131760" cy="1635459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pic>
          <p:nvPicPr>
            <p:cNvPr id="299" name="Picture 2" descr="Company free icon">
              <a:extLst>
                <a:ext uri="{FF2B5EF4-FFF2-40B4-BE49-F238E27FC236}">
                  <a16:creationId xmlns:a16="http://schemas.microsoft.com/office/drawing/2014/main" id="{6ACEE6EE-4379-ED08-85DE-0C4FFA267F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44443" y="4146247"/>
              <a:ext cx="1080902" cy="10809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04" name="群組 303">
              <a:extLst>
                <a:ext uri="{FF2B5EF4-FFF2-40B4-BE49-F238E27FC236}">
                  <a16:creationId xmlns:a16="http://schemas.microsoft.com/office/drawing/2014/main" id="{B4BBF5B2-8F90-63AA-581E-D0D1ED82D786}"/>
                </a:ext>
              </a:extLst>
            </p:cNvPr>
            <p:cNvGrpSpPr>
              <a:grpSpLocks noChangeAspect="1"/>
            </p:cNvGrpSpPr>
            <p:nvPr/>
          </p:nvGrpSpPr>
          <p:grpSpPr>
            <a:xfrm flipH="1">
              <a:off x="8864531" y="4171888"/>
              <a:ext cx="180350" cy="202286"/>
              <a:chOff x="8694732" y="650876"/>
              <a:chExt cx="704849" cy="790575"/>
            </a:xfrm>
          </p:grpSpPr>
          <p:sp>
            <p:nvSpPr>
              <p:cNvPr id="450" name="Freeform 15">
                <a:extLst>
                  <a:ext uri="{FF2B5EF4-FFF2-40B4-BE49-F238E27FC236}">
                    <a16:creationId xmlns:a16="http://schemas.microsoft.com/office/drawing/2014/main" id="{F220B752-0DC2-04AA-E406-353F41C721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12194" y="1225551"/>
                <a:ext cx="373062" cy="215900"/>
              </a:xfrm>
              <a:custGeom>
                <a:avLst/>
                <a:gdLst>
                  <a:gd name="T0" fmla="*/ 815 w 2889"/>
                  <a:gd name="T1" fmla="*/ 0 h 1683"/>
                  <a:gd name="T2" fmla="*/ 0 w 2889"/>
                  <a:gd name="T3" fmla="*/ 1683 h 1683"/>
                  <a:gd name="T4" fmla="*/ 2842 w 2889"/>
                  <a:gd name="T5" fmla="*/ 1683 h 1683"/>
                  <a:gd name="T6" fmla="*/ 2842 w 2889"/>
                  <a:gd name="T7" fmla="*/ 1683 h 1683"/>
                  <a:gd name="T8" fmla="*/ 2889 w 2889"/>
                  <a:gd name="T9" fmla="*/ 1683 h 1683"/>
                  <a:gd name="T10" fmla="*/ 2445 w 2889"/>
                  <a:gd name="T11" fmla="*/ 662 h 1683"/>
                  <a:gd name="T12" fmla="*/ 1695 w 2889"/>
                  <a:gd name="T13" fmla="*/ 497 h 1683"/>
                  <a:gd name="T14" fmla="*/ 1102 w 2889"/>
                  <a:gd name="T15" fmla="*/ 207 h 1683"/>
                  <a:gd name="T16" fmla="*/ 815 w 2889"/>
                  <a:gd name="T17" fmla="*/ 0 h 16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89" h="1683">
                    <a:moveTo>
                      <a:pt x="815" y="0"/>
                    </a:moveTo>
                    <a:lnTo>
                      <a:pt x="0" y="1683"/>
                    </a:lnTo>
                    <a:lnTo>
                      <a:pt x="2842" y="1683"/>
                    </a:lnTo>
                    <a:lnTo>
                      <a:pt x="2842" y="1683"/>
                    </a:lnTo>
                    <a:lnTo>
                      <a:pt x="2889" y="1683"/>
                    </a:lnTo>
                    <a:lnTo>
                      <a:pt x="2445" y="662"/>
                    </a:lnTo>
                    <a:cubicBezTo>
                      <a:pt x="2190" y="639"/>
                      <a:pt x="1937" y="584"/>
                      <a:pt x="1695" y="497"/>
                    </a:cubicBezTo>
                    <a:cubicBezTo>
                      <a:pt x="1487" y="423"/>
                      <a:pt x="1288" y="326"/>
                      <a:pt x="1102" y="207"/>
                    </a:cubicBezTo>
                    <a:cubicBezTo>
                      <a:pt x="1002" y="144"/>
                      <a:pt x="906" y="75"/>
                      <a:pt x="815" y="0"/>
                    </a:cubicBezTo>
                    <a:close/>
                  </a:path>
                </a:pathLst>
              </a:custGeom>
              <a:solidFill>
                <a:srgbClr val="3F54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1" name="Freeform 16">
                <a:extLst>
                  <a:ext uri="{FF2B5EF4-FFF2-40B4-BE49-F238E27FC236}">
                    <a16:creationId xmlns:a16="http://schemas.microsoft.com/office/drawing/2014/main" id="{2E9AE3D1-67EB-310B-40C1-8619A5FE66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82069" y="922339"/>
                <a:ext cx="139700" cy="139700"/>
              </a:xfrm>
              <a:custGeom>
                <a:avLst/>
                <a:gdLst>
                  <a:gd name="T0" fmla="*/ 770 w 1087"/>
                  <a:gd name="T1" fmla="*/ 69 h 1087"/>
                  <a:gd name="T2" fmla="*/ 1018 w 1087"/>
                  <a:gd name="T3" fmla="*/ 69 h 1087"/>
                  <a:gd name="T4" fmla="*/ 1018 w 1087"/>
                  <a:gd name="T5" fmla="*/ 318 h 1087"/>
                  <a:gd name="T6" fmla="*/ 317 w 1087"/>
                  <a:gd name="T7" fmla="*/ 1019 h 1087"/>
                  <a:gd name="T8" fmla="*/ 68 w 1087"/>
                  <a:gd name="T9" fmla="*/ 1019 h 1087"/>
                  <a:gd name="T10" fmla="*/ 68 w 1087"/>
                  <a:gd name="T11" fmla="*/ 770 h 1087"/>
                  <a:gd name="T12" fmla="*/ 770 w 1087"/>
                  <a:gd name="T13" fmla="*/ 69 h 10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87" h="1087">
                    <a:moveTo>
                      <a:pt x="770" y="69"/>
                    </a:moveTo>
                    <a:cubicBezTo>
                      <a:pt x="838" y="0"/>
                      <a:pt x="950" y="0"/>
                      <a:pt x="1018" y="69"/>
                    </a:cubicBezTo>
                    <a:cubicBezTo>
                      <a:pt x="1087" y="137"/>
                      <a:pt x="1087" y="249"/>
                      <a:pt x="1018" y="318"/>
                    </a:cubicBezTo>
                    <a:lnTo>
                      <a:pt x="317" y="1019"/>
                    </a:lnTo>
                    <a:cubicBezTo>
                      <a:pt x="249" y="1087"/>
                      <a:pt x="137" y="1087"/>
                      <a:pt x="68" y="1019"/>
                    </a:cubicBezTo>
                    <a:cubicBezTo>
                      <a:pt x="0" y="950"/>
                      <a:pt x="0" y="838"/>
                      <a:pt x="68" y="770"/>
                    </a:cubicBezTo>
                    <a:lnTo>
                      <a:pt x="770" y="69"/>
                    </a:lnTo>
                  </a:path>
                </a:pathLst>
              </a:custGeom>
              <a:solidFill>
                <a:srgbClr val="9EAC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2" name="Freeform 17">
                <a:extLst>
                  <a:ext uri="{FF2B5EF4-FFF2-40B4-BE49-F238E27FC236}">
                    <a16:creationId xmlns:a16="http://schemas.microsoft.com/office/drawing/2014/main" id="{ACB337C4-BB54-2479-504F-EC5C2A6FCF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94732" y="777876"/>
                <a:ext cx="557212" cy="554038"/>
              </a:xfrm>
              <a:custGeom>
                <a:avLst/>
                <a:gdLst>
                  <a:gd name="T0" fmla="*/ 77 w 4334"/>
                  <a:gd name="T1" fmla="*/ 1835 h 4302"/>
                  <a:gd name="T2" fmla="*/ 434 w 4334"/>
                  <a:gd name="T3" fmla="*/ 68 h 4302"/>
                  <a:gd name="T4" fmla="*/ 454 w 4334"/>
                  <a:gd name="T5" fmla="*/ 39 h 4302"/>
                  <a:gd name="T6" fmla="*/ 596 w 4334"/>
                  <a:gd name="T7" fmla="*/ 39 h 4302"/>
                  <a:gd name="T8" fmla="*/ 4291 w 4334"/>
                  <a:gd name="T9" fmla="*/ 3734 h 4302"/>
                  <a:gd name="T10" fmla="*/ 4291 w 4334"/>
                  <a:gd name="T11" fmla="*/ 3734 h 4302"/>
                  <a:gd name="T12" fmla="*/ 4306 w 4334"/>
                  <a:gd name="T13" fmla="*/ 3754 h 4302"/>
                  <a:gd name="T14" fmla="*/ 4271 w 4334"/>
                  <a:gd name="T15" fmla="*/ 3892 h 4302"/>
                  <a:gd name="T16" fmla="*/ 3114 w 4334"/>
                  <a:gd name="T17" fmla="*/ 4264 h 4302"/>
                  <a:gd name="T18" fmla="*/ 1906 w 4334"/>
                  <a:gd name="T19" fmla="*/ 4112 h 4302"/>
                  <a:gd name="T20" fmla="*/ 1354 w 4334"/>
                  <a:gd name="T21" fmla="*/ 3842 h 4302"/>
                  <a:gd name="T22" fmla="*/ 874 w 4334"/>
                  <a:gd name="T23" fmla="*/ 3457 h 4302"/>
                  <a:gd name="T24" fmla="*/ 77 w 4334"/>
                  <a:gd name="T25" fmla="*/ 1835 h 4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34" h="4302">
                    <a:moveTo>
                      <a:pt x="77" y="1835"/>
                    </a:moveTo>
                    <a:cubicBezTo>
                      <a:pt x="0" y="1232"/>
                      <a:pt x="119" y="608"/>
                      <a:pt x="434" y="68"/>
                    </a:cubicBezTo>
                    <a:cubicBezTo>
                      <a:pt x="439" y="58"/>
                      <a:pt x="446" y="48"/>
                      <a:pt x="454" y="39"/>
                    </a:cubicBezTo>
                    <a:cubicBezTo>
                      <a:pt x="493" y="0"/>
                      <a:pt x="557" y="0"/>
                      <a:pt x="596" y="39"/>
                    </a:cubicBezTo>
                    <a:lnTo>
                      <a:pt x="4291" y="3734"/>
                    </a:lnTo>
                    <a:lnTo>
                      <a:pt x="4291" y="3734"/>
                    </a:lnTo>
                    <a:cubicBezTo>
                      <a:pt x="4297" y="3740"/>
                      <a:pt x="4302" y="3747"/>
                      <a:pt x="4306" y="3754"/>
                    </a:cubicBezTo>
                    <a:cubicBezTo>
                      <a:pt x="4334" y="3802"/>
                      <a:pt x="4318" y="3864"/>
                      <a:pt x="4271" y="3892"/>
                    </a:cubicBezTo>
                    <a:cubicBezTo>
                      <a:pt x="3912" y="4102"/>
                      <a:pt x="3516" y="4227"/>
                      <a:pt x="3114" y="4264"/>
                    </a:cubicBezTo>
                    <a:cubicBezTo>
                      <a:pt x="2708" y="4302"/>
                      <a:pt x="2294" y="4251"/>
                      <a:pt x="1906" y="4112"/>
                    </a:cubicBezTo>
                    <a:cubicBezTo>
                      <a:pt x="1714" y="4043"/>
                      <a:pt x="1529" y="3953"/>
                      <a:pt x="1354" y="3842"/>
                    </a:cubicBezTo>
                    <a:cubicBezTo>
                      <a:pt x="1183" y="3734"/>
                      <a:pt x="1022" y="3605"/>
                      <a:pt x="874" y="3457"/>
                    </a:cubicBezTo>
                    <a:cubicBezTo>
                      <a:pt x="418" y="3002"/>
                      <a:pt x="153" y="2428"/>
                      <a:pt x="77" y="1835"/>
                    </a:cubicBezTo>
                    <a:close/>
                  </a:path>
                </a:pathLst>
              </a:custGeom>
              <a:solidFill>
                <a:srgbClr val="9EAC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3" name="Freeform 18">
                <a:extLst>
                  <a:ext uri="{FF2B5EF4-FFF2-40B4-BE49-F238E27FC236}">
                    <a16:creationId xmlns:a16="http://schemas.microsoft.com/office/drawing/2014/main" id="{1A64E34F-297D-FDB5-4170-80414F1D9B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42357" y="777876"/>
                <a:ext cx="509587" cy="509588"/>
              </a:xfrm>
              <a:custGeom>
                <a:avLst/>
                <a:gdLst>
                  <a:gd name="T0" fmla="*/ 0 w 3958"/>
                  <a:gd name="T1" fmla="*/ 173 h 3955"/>
                  <a:gd name="T2" fmla="*/ 58 w 3958"/>
                  <a:gd name="T3" fmla="*/ 68 h 3955"/>
                  <a:gd name="T4" fmla="*/ 78 w 3958"/>
                  <a:gd name="T5" fmla="*/ 39 h 3955"/>
                  <a:gd name="T6" fmla="*/ 220 w 3958"/>
                  <a:gd name="T7" fmla="*/ 39 h 3955"/>
                  <a:gd name="T8" fmla="*/ 3915 w 3958"/>
                  <a:gd name="T9" fmla="*/ 3734 h 3955"/>
                  <a:gd name="T10" fmla="*/ 3915 w 3958"/>
                  <a:gd name="T11" fmla="*/ 3734 h 3955"/>
                  <a:gd name="T12" fmla="*/ 3930 w 3958"/>
                  <a:gd name="T13" fmla="*/ 3754 h 3955"/>
                  <a:gd name="T14" fmla="*/ 3895 w 3958"/>
                  <a:gd name="T15" fmla="*/ 3892 h 3955"/>
                  <a:gd name="T16" fmla="*/ 3781 w 3958"/>
                  <a:gd name="T17" fmla="*/ 3955 h 3955"/>
                  <a:gd name="T18" fmla="*/ 0 w 3958"/>
                  <a:gd name="T19" fmla="*/ 173 h 39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958" h="3955">
                    <a:moveTo>
                      <a:pt x="0" y="173"/>
                    </a:moveTo>
                    <a:cubicBezTo>
                      <a:pt x="18" y="138"/>
                      <a:pt x="38" y="103"/>
                      <a:pt x="58" y="68"/>
                    </a:cubicBezTo>
                    <a:cubicBezTo>
                      <a:pt x="63" y="58"/>
                      <a:pt x="70" y="48"/>
                      <a:pt x="78" y="39"/>
                    </a:cubicBezTo>
                    <a:cubicBezTo>
                      <a:pt x="117" y="0"/>
                      <a:pt x="181" y="0"/>
                      <a:pt x="220" y="39"/>
                    </a:cubicBezTo>
                    <a:lnTo>
                      <a:pt x="3915" y="3734"/>
                    </a:lnTo>
                    <a:lnTo>
                      <a:pt x="3915" y="3734"/>
                    </a:lnTo>
                    <a:cubicBezTo>
                      <a:pt x="3921" y="3740"/>
                      <a:pt x="3926" y="3747"/>
                      <a:pt x="3930" y="3754"/>
                    </a:cubicBezTo>
                    <a:cubicBezTo>
                      <a:pt x="3958" y="3802"/>
                      <a:pt x="3942" y="3864"/>
                      <a:pt x="3895" y="3892"/>
                    </a:cubicBezTo>
                    <a:cubicBezTo>
                      <a:pt x="3857" y="3913"/>
                      <a:pt x="3820" y="3934"/>
                      <a:pt x="3781" y="3955"/>
                    </a:cubicBez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3F54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4" name="Freeform 19">
                <a:extLst>
                  <a:ext uri="{FF2B5EF4-FFF2-40B4-BE49-F238E27FC236}">
                    <a16:creationId xmlns:a16="http://schemas.microsoft.com/office/drawing/2014/main" id="{1A7FED21-B55A-F99F-DDD8-04B56E9E7C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69381" y="873126"/>
                <a:ext cx="101600" cy="101600"/>
              </a:xfrm>
              <a:custGeom>
                <a:avLst/>
                <a:gdLst>
                  <a:gd name="T0" fmla="*/ 396 w 792"/>
                  <a:gd name="T1" fmla="*/ 0 h 792"/>
                  <a:gd name="T2" fmla="*/ 676 w 792"/>
                  <a:gd name="T3" fmla="*/ 116 h 792"/>
                  <a:gd name="T4" fmla="*/ 792 w 792"/>
                  <a:gd name="T5" fmla="*/ 396 h 792"/>
                  <a:gd name="T6" fmla="*/ 676 w 792"/>
                  <a:gd name="T7" fmla="*/ 676 h 792"/>
                  <a:gd name="T8" fmla="*/ 396 w 792"/>
                  <a:gd name="T9" fmla="*/ 792 h 792"/>
                  <a:gd name="T10" fmla="*/ 116 w 792"/>
                  <a:gd name="T11" fmla="*/ 676 h 792"/>
                  <a:gd name="T12" fmla="*/ 0 w 792"/>
                  <a:gd name="T13" fmla="*/ 396 h 792"/>
                  <a:gd name="T14" fmla="*/ 116 w 792"/>
                  <a:gd name="T15" fmla="*/ 116 h 792"/>
                  <a:gd name="T16" fmla="*/ 396 w 792"/>
                  <a:gd name="T17" fmla="*/ 0 h 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92" h="792">
                    <a:moveTo>
                      <a:pt x="396" y="0"/>
                    </a:moveTo>
                    <a:cubicBezTo>
                      <a:pt x="498" y="0"/>
                      <a:pt x="599" y="38"/>
                      <a:pt x="676" y="116"/>
                    </a:cubicBezTo>
                    <a:cubicBezTo>
                      <a:pt x="754" y="193"/>
                      <a:pt x="792" y="294"/>
                      <a:pt x="792" y="396"/>
                    </a:cubicBezTo>
                    <a:cubicBezTo>
                      <a:pt x="792" y="497"/>
                      <a:pt x="754" y="598"/>
                      <a:pt x="676" y="676"/>
                    </a:cubicBezTo>
                    <a:cubicBezTo>
                      <a:pt x="599" y="753"/>
                      <a:pt x="498" y="792"/>
                      <a:pt x="396" y="792"/>
                    </a:cubicBezTo>
                    <a:cubicBezTo>
                      <a:pt x="295" y="792"/>
                      <a:pt x="194" y="753"/>
                      <a:pt x="116" y="676"/>
                    </a:cubicBezTo>
                    <a:cubicBezTo>
                      <a:pt x="39" y="598"/>
                      <a:pt x="0" y="497"/>
                      <a:pt x="0" y="396"/>
                    </a:cubicBezTo>
                    <a:cubicBezTo>
                      <a:pt x="0" y="294"/>
                      <a:pt x="39" y="193"/>
                      <a:pt x="116" y="116"/>
                    </a:cubicBezTo>
                    <a:cubicBezTo>
                      <a:pt x="194" y="38"/>
                      <a:pt x="295" y="0"/>
                      <a:pt x="396" y="0"/>
                    </a:cubicBezTo>
                    <a:close/>
                  </a:path>
                </a:pathLst>
              </a:custGeom>
              <a:solidFill>
                <a:srgbClr val="F6BD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5" name="Freeform 20">
                <a:extLst>
                  <a:ext uri="{FF2B5EF4-FFF2-40B4-BE49-F238E27FC236}">
                    <a16:creationId xmlns:a16="http://schemas.microsoft.com/office/drawing/2014/main" id="{26D93B2F-B546-CCDA-FCB1-B638E9E4890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121769" y="650876"/>
                <a:ext cx="277812" cy="277813"/>
              </a:xfrm>
              <a:custGeom>
                <a:avLst/>
                <a:gdLst>
                  <a:gd name="T0" fmla="*/ 373 w 2164"/>
                  <a:gd name="T1" fmla="*/ 408 h 2164"/>
                  <a:gd name="T2" fmla="*/ 966 w 2164"/>
                  <a:gd name="T3" fmla="*/ 402 h 2164"/>
                  <a:gd name="T4" fmla="*/ 1479 w 2164"/>
                  <a:gd name="T5" fmla="*/ 685 h 2164"/>
                  <a:gd name="T6" fmla="*/ 1762 w 2164"/>
                  <a:gd name="T7" fmla="*/ 1197 h 2164"/>
                  <a:gd name="T8" fmla="*/ 1755 w 2164"/>
                  <a:gd name="T9" fmla="*/ 1791 h 2164"/>
                  <a:gd name="T10" fmla="*/ 1886 w 2164"/>
                  <a:gd name="T11" fmla="*/ 2003 h 2164"/>
                  <a:gd name="T12" fmla="*/ 2098 w 2164"/>
                  <a:gd name="T13" fmla="*/ 1872 h 2164"/>
                  <a:gd name="T14" fmla="*/ 2104 w 2164"/>
                  <a:gd name="T15" fmla="*/ 1116 h 2164"/>
                  <a:gd name="T16" fmla="*/ 1727 w 2164"/>
                  <a:gd name="T17" fmla="*/ 436 h 2164"/>
                  <a:gd name="T18" fmla="*/ 1048 w 2164"/>
                  <a:gd name="T19" fmla="*/ 59 h 2164"/>
                  <a:gd name="T20" fmla="*/ 291 w 2164"/>
                  <a:gd name="T21" fmla="*/ 66 h 2164"/>
                  <a:gd name="T22" fmla="*/ 161 w 2164"/>
                  <a:gd name="T23" fmla="*/ 277 h 2164"/>
                  <a:gd name="T24" fmla="*/ 373 w 2164"/>
                  <a:gd name="T25" fmla="*/ 408 h 2164"/>
                  <a:gd name="T26" fmla="*/ 234 w 2164"/>
                  <a:gd name="T27" fmla="*/ 925 h 2164"/>
                  <a:gd name="T28" fmla="*/ 668 w 2164"/>
                  <a:gd name="T29" fmla="*/ 920 h 2164"/>
                  <a:gd name="T30" fmla="*/ 1039 w 2164"/>
                  <a:gd name="T31" fmla="*/ 1125 h 2164"/>
                  <a:gd name="T32" fmla="*/ 1244 w 2164"/>
                  <a:gd name="T33" fmla="*/ 1496 h 2164"/>
                  <a:gd name="T34" fmla="*/ 1239 w 2164"/>
                  <a:gd name="T35" fmla="*/ 1930 h 2164"/>
                  <a:gd name="T36" fmla="*/ 1370 w 2164"/>
                  <a:gd name="T37" fmla="*/ 2141 h 2164"/>
                  <a:gd name="T38" fmla="*/ 1581 w 2164"/>
                  <a:gd name="T39" fmla="*/ 2011 h 2164"/>
                  <a:gd name="T40" fmla="*/ 1586 w 2164"/>
                  <a:gd name="T41" fmla="*/ 1415 h 2164"/>
                  <a:gd name="T42" fmla="*/ 1287 w 2164"/>
                  <a:gd name="T43" fmla="*/ 876 h 2164"/>
                  <a:gd name="T44" fmla="*/ 749 w 2164"/>
                  <a:gd name="T45" fmla="*/ 577 h 2164"/>
                  <a:gd name="T46" fmla="*/ 153 w 2164"/>
                  <a:gd name="T47" fmla="*/ 582 h 2164"/>
                  <a:gd name="T48" fmla="*/ 22 w 2164"/>
                  <a:gd name="T49" fmla="*/ 794 h 2164"/>
                  <a:gd name="T50" fmla="*/ 234 w 2164"/>
                  <a:gd name="T51" fmla="*/ 925 h 2164"/>
                  <a:gd name="T52" fmla="*/ 333 w 2164"/>
                  <a:gd name="T53" fmla="*/ 1570 h 2164"/>
                  <a:gd name="T54" fmla="*/ 121 w 2164"/>
                  <a:gd name="T55" fmla="*/ 1439 h 2164"/>
                  <a:gd name="T56" fmla="*/ 252 w 2164"/>
                  <a:gd name="T57" fmla="*/ 1227 h 2164"/>
                  <a:gd name="T58" fmla="*/ 533 w 2164"/>
                  <a:gd name="T59" fmla="*/ 1225 h 2164"/>
                  <a:gd name="T60" fmla="*/ 793 w 2164"/>
                  <a:gd name="T61" fmla="*/ 1370 h 2164"/>
                  <a:gd name="T62" fmla="*/ 938 w 2164"/>
                  <a:gd name="T63" fmla="*/ 1631 h 2164"/>
                  <a:gd name="T64" fmla="*/ 936 w 2164"/>
                  <a:gd name="T65" fmla="*/ 1912 h 2164"/>
                  <a:gd name="T66" fmla="*/ 724 w 2164"/>
                  <a:gd name="T67" fmla="*/ 2042 h 2164"/>
                  <a:gd name="T68" fmla="*/ 594 w 2164"/>
                  <a:gd name="T69" fmla="*/ 1831 h 2164"/>
                  <a:gd name="T70" fmla="*/ 596 w 2164"/>
                  <a:gd name="T71" fmla="*/ 1712 h 2164"/>
                  <a:gd name="T72" fmla="*/ 545 w 2164"/>
                  <a:gd name="T73" fmla="*/ 1619 h 2164"/>
                  <a:gd name="T74" fmla="*/ 452 w 2164"/>
                  <a:gd name="T75" fmla="*/ 1568 h 2164"/>
                  <a:gd name="T76" fmla="*/ 333 w 2164"/>
                  <a:gd name="T77" fmla="*/ 1570 h 2164"/>
                  <a:gd name="T78" fmla="*/ 333 w 2164"/>
                  <a:gd name="T79" fmla="*/ 1570 h 2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164" h="2164">
                    <a:moveTo>
                      <a:pt x="373" y="408"/>
                    </a:moveTo>
                    <a:cubicBezTo>
                      <a:pt x="568" y="362"/>
                      <a:pt x="771" y="355"/>
                      <a:pt x="966" y="402"/>
                    </a:cubicBezTo>
                    <a:cubicBezTo>
                      <a:pt x="1160" y="448"/>
                      <a:pt x="1338" y="544"/>
                      <a:pt x="1479" y="685"/>
                    </a:cubicBezTo>
                    <a:cubicBezTo>
                      <a:pt x="1620" y="826"/>
                      <a:pt x="1716" y="1003"/>
                      <a:pt x="1762" y="1197"/>
                    </a:cubicBezTo>
                    <a:cubicBezTo>
                      <a:pt x="1808" y="1393"/>
                      <a:pt x="1802" y="1596"/>
                      <a:pt x="1755" y="1791"/>
                    </a:cubicBezTo>
                    <a:cubicBezTo>
                      <a:pt x="1733" y="1885"/>
                      <a:pt x="1792" y="1980"/>
                      <a:pt x="1886" y="2003"/>
                    </a:cubicBezTo>
                    <a:cubicBezTo>
                      <a:pt x="1980" y="2025"/>
                      <a:pt x="2076" y="1966"/>
                      <a:pt x="2098" y="1872"/>
                    </a:cubicBezTo>
                    <a:cubicBezTo>
                      <a:pt x="2157" y="1623"/>
                      <a:pt x="2164" y="1365"/>
                      <a:pt x="2104" y="1116"/>
                    </a:cubicBezTo>
                    <a:cubicBezTo>
                      <a:pt x="2043" y="858"/>
                      <a:pt x="1915" y="623"/>
                      <a:pt x="1727" y="436"/>
                    </a:cubicBezTo>
                    <a:cubicBezTo>
                      <a:pt x="1540" y="249"/>
                      <a:pt x="1305" y="120"/>
                      <a:pt x="1048" y="59"/>
                    </a:cubicBezTo>
                    <a:cubicBezTo>
                      <a:pt x="798" y="0"/>
                      <a:pt x="540" y="7"/>
                      <a:pt x="291" y="66"/>
                    </a:cubicBezTo>
                    <a:cubicBezTo>
                      <a:pt x="197" y="88"/>
                      <a:pt x="138" y="183"/>
                      <a:pt x="161" y="277"/>
                    </a:cubicBezTo>
                    <a:cubicBezTo>
                      <a:pt x="183" y="372"/>
                      <a:pt x="278" y="430"/>
                      <a:pt x="373" y="408"/>
                    </a:cubicBezTo>
                    <a:close/>
                    <a:moveTo>
                      <a:pt x="234" y="925"/>
                    </a:moveTo>
                    <a:cubicBezTo>
                      <a:pt x="376" y="891"/>
                      <a:pt x="525" y="886"/>
                      <a:pt x="668" y="920"/>
                    </a:cubicBezTo>
                    <a:cubicBezTo>
                      <a:pt x="808" y="953"/>
                      <a:pt x="937" y="1022"/>
                      <a:pt x="1039" y="1125"/>
                    </a:cubicBezTo>
                    <a:cubicBezTo>
                      <a:pt x="1141" y="1227"/>
                      <a:pt x="1211" y="1355"/>
                      <a:pt x="1244" y="1496"/>
                    </a:cubicBezTo>
                    <a:cubicBezTo>
                      <a:pt x="1278" y="1639"/>
                      <a:pt x="1273" y="1787"/>
                      <a:pt x="1239" y="1930"/>
                    </a:cubicBezTo>
                    <a:cubicBezTo>
                      <a:pt x="1217" y="2024"/>
                      <a:pt x="1275" y="2119"/>
                      <a:pt x="1370" y="2141"/>
                    </a:cubicBezTo>
                    <a:cubicBezTo>
                      <a:pt x="1464" y="2164"/>
                      <a:pt x="1559" y="2105"/>
                      <a:pt x="1581" y="2011"/>
                    </a:cubicBezTo>
                    <a:cubicBezTo>
                      <a:pt x="1628" y="1815"/>
                      <a:pt x="1633" y="1611"/>
                      <a:pt x="1586" y="1415"/>
                    </a:cubicBezTo>
                    <a:cubicBezTo>
                      <a:pt x="1538" y="1210"/>
                      <a:pt x="1436" y="1024"/>
                      <a:pt x="1287" y="876"/>
                    </a:cubicBezTo>
                    <a:cubicBezTo>
                      <a:pt x="1139" y="727"/>
                      <a:pt x="953" y="626"/>
                      <a:pt x="749" y="577"/>
                    </a:cubicBezTo>
                    <a:cubicBezTo>
                      <a:pt x="552" y="531"/>
                      <a:pt x="349" y="536"/>
                      <a:pt x="153" y="582"/>
                    </a:cubicBezTo>
                    <a:cubicBezTo>
                      <a:pt x="59" y="604"/>
                      <a:pt x="0" y="700"/>
                      <a:pt x="22" y="794"/>
                    </a:cubicBezTo>
                    <a:cubicBezTo>
                      <a:pt x="44" y="888"/>
                      <a:pt x="140" y="947"/>
                      <a:pt x="234" y="925"/>
                    </a:cubicBezTo>
                    <a:close/>
                    <a:moveTo>
                      <a:pt x="333" y="1570"/>
                    </a:moveTo>
                    <a:cubicBezTo>
                      <a:pt x="239" y="1592"/>
                      <a:pt x="143" y="1533"/>
                      <a:pt x="121" y="1439"/>
                    </a:cubicBezTo>
                    <a:cubicBezTo>
                      <a:pt x="99" y="1345"/>
                      <a:pt x="158" y="1250"/>
                      <a:pt x="252" y="1227"/>
                    </a:cubicBezTo>
                    <a:cubicBezTo>
                      <a:pt x="344" y="1205"/>
                      <a:pt x="440" y="1203"/>
                      <a:pt x="533" y="1225"/>
                    </a:cubicBezTo>
                    <a:cubicBezTo>
                      <a:pt x="632" y="1249"/>
                      <a:pt x="721" y="1298"/>
                      <a:pt x="793" y="1370"/>
                    </a:cubicBezTo>
                    <a:cubicBezTo>
                      <a:pt x="865" y="1442"/>
                      <a:pt x="915" y="1532"/>
                      <a:pt x="938" y="1631"/>
                    </a:cubicBezTo>
                    <a:cubicBezTo>
                      <a:pt x="960" y="1723"/>
                      <a:pt x="958" y="1819"/>
                      <a:pt x="936" y="1912"/>
                    </a:cubicBezTo>
                    <a:cubicBezTo>
                      <a:pt x="914" y="2006"/>
                      <a:pt x="818" y="2065"/>
                      <a:pt x="724" y="2042"/>
                    </a:cubicBezTo>
                    <a:cubicBezTo>
                      <a:pt x="630" y="2020"/>
                      <a:pt x="571" y="1925"/>
                      <a:pt x="594" y="1831"/>
                    </a:cubicBezTo>
                    <a:cubicBezTo>
                      <a:pt x="603" y="1792"/>
                      <a:pt x="605" y="1751"/>
                      <a:pt x="596" y="1712"/>
                    </a:cubicBezTo>
                    <a:cubicBezTo>
                      <a:pt x="587" y="1677"/>
                      <a:pt x="570" y="1644"/>
                      <a:pt x="545" y="1619"/>
                    </a:cubicBezTo>
                    <a:cubicBezTo>
                      <a:pt x="519" y="1593"/>
                      <a:pt x="487" y="1576"/>
                      <a:pt x="452" y="1568"/>
                    </a:cubicBezTo>
                    <a:cubicBezTo>
                      <a:pt x="413" y="1559"/>
                      <a:pt x="372" y="1561"/>
                      <a:pt x="333" y="1570"/>
                    </a:cubicBezTo>
                    <a:lnTo>
                      <a:pt x="333" y="1570"/>
                    </a:lnTo>
                  </a:path>
                </a:pathLst>
              </a:custGeom>
              <a:solidFill>
                <a:srgbClr val="ED7D31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6" name="Freeform 21">
                <a:extLst>
                  <a:ext uri="{FF2B5EF4-FFF2-40B4-BE49-F238E27FC236}">
                    <a16:creationId xmlns:a16="http://schemas.microsoft.com/office/drawing/2014/main" id="{94038B3F-2021-B105-8EFD-DA0BA0C27F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83669" y="889001"/>
                <a:ext cx="73025" cy="71438"/>
              </a:xfrm>
              <a:custGeom>
                <a:avLst/>
                <a:gdLst>
                  <a:gd name="T0" fmla="*/ 280 w 560"/>
                  <a:gd name="T1" fmla="*/ 0 h 560"/>
                  <a:gd name="T2" fmla="*/ 478 w 560"/>
                  <a:gd name="T3" fmla="*/ 82 h 560"/>
                  <a:gd name="T4" fmla="*/ 560 w 560"/>
                  <a:gd name="T5" fmla="*/ 280 h 560"/>
                  <a:gd name="T6" fmla="*/ 478 w 560"/>
                  <a:gd name="T7" fmla="*/ 478 h 560"/>
                  <a:gd name="T8" fmla="*/ 280 w 560"/>
                  <a:gd name="T9" fmla="*/ 560 h 560"/>
                  <a:gd name="T10" fmla="*/ 82 w 560"/>
                  <a:gd name="T11" fmla="*/ 478 h 560"/>
                  <a:gd name="T12" fmla="*/ 0 w 560"/>
                  <a:gd name="T13" fmla="*/ 280 h 560"/>
                  <a:gd name="T14" fmla="*/ 82 w 560"/>
                  <a:gd name="T15" fmla="*/ 82 h 560"/>
                  <a:gd name="T16" fmla="*/ 280 w 560"/>
                  <a:gd name="T17" fmla="*/ 0 h 5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60" h="560">
                    <a:moveTo>
                      <a:pt x="280" y="0"/>
                    </a:moveTo>
                    <a:cubicBezTo>
                      <a:pt x="352" y="0"/>
                      <a:pt x="424" y="27"/>
                      <a:pt x="478" y="82"/>
                    </a:cubicBezTo>
                    <a:cubicBezTo>
                      <a:pt x="533" y="136"/>
                      <a:pt x="560" y="208"/>
                      <a:pt x="560" y="280"/>
                    </a:cubicBezTo>
                    <a:cubicBezTo>
                      <a:pt x="560" y="351"/>
                      <a:pt x="533" y="423"/>
                      <a:pt x="478" y="478"/>
                    </a:cubicBezTo>
                    <a:cubicBezTo>
                      <a:pt x="424" y="532"/>
                      <a:pt x="352" y="560"/>
                      <a:pt x="280" y="560"/>
                    </a:cubicBezTo>
                    <a:cubicBezTo>
                      <a:pt x="209" y="560"/>
                      <a:pt x="137" y="532"/>
                      <a:pt x="82" y="478"/>
                    </a:cubicBezTo>
                    <a:cubicBezTo>
                      <a:pt x="28" y="423"/>
                      <a:pt x="0" y="351"/>
                      <a:pt x="0" y="280"/>
                    </a:cubicBezTo>
                    <a:cubicBezTo>
                      <a:pt x="0" y="208"/>
                      <a:pt x="28" y="136"/>
                      <a:pt x="82" y="82"/>
                    </a:cubicBezTo>
                    <a:cubicBezTo>
                      <a:pt x="137" y="27"/>
                      <a:pt x="209" y="0"/>
                      <a:pt x="280" y="0"/>
                    </a:cubicBezTo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307" name="直線接點 306">
              <a:extLst>
                <a:ext uri="{FF2B5EF4-FFF2-40B4-BE49-F238E27FC236}">
                  <a16:creationId xmlns:a16="http://schemas.microsoft.com/office/drawing/2014/main" id="{2B5027A9-1BC5-1CC5-D999-483E320A80F8}"/>
                </a:ext>
              </a:extLst>
            </p:cNvPr>
            <p:cNvCxnSpPr>
              <a:cxnSpLocks/>
            </p:cNvCxnSpPr>
            <p:nvPr/>
          </p:nvCxnSpPr>
          <p:spPr>
            <a:xfrm>
              <a:off x="7171574" y="2993659"/>
              <a:ext cx="1595877" cy="1207748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pic>
          <p:nvPicPr>
            <p:cNvPr id="308" name="Picture 177" descr="shokunin-modern-touch-phone-mobile (1)">
              <a:extLst>
                <a:ext uri="{FF2B5EF4-FFF2-40B4-BE49-F238E27FC236}">
                  <a16:creationId xmlns:a16="http://schemas.microsoft.com/office/drawing/2014/main" id="{50EB2E90-4EE9-9F1E-F6AF-83CBE69083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9358" y="4737853"/>
              <a:ext cx="135192" cy="260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09" name="群組 308">
              <a:extLst>
                <a:ext uri="{FF2B5EF4-FFF2-40B4-BE49-F238E27FC236}">
                  <a16:creationId xmlns:a16="http://schemas.microsoft.com/office/drawing/2014/main" id="{A7ED7B51-C46D-6FB5-2B6B-CDBA460330E6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7629590" y="4819782"/>
              <a:ext cx="696140" cy="335016"/>
              <a:chOff x="5014913" y="4573588"/>
              <a:chExt cx="812800" cy="369888"/>
            </a:xfrm>
          </p:grpSpPr>
          <p:sp>
            <p:nvSpPr>
              <p:cNvPr id="392" name="Freeform 157">
                <a:extLst>
                  <a:ext uri="{FF2B5EF4-FFF2-40B4-BE49-F238E27FC236}">
                    <a16:creationId xmlns:a16="http://schemas.microsoft.com/office/drawing/2014/main" id="{2B918FF1-5FBA-591F-A572-41DB47C6F2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4913" y="4711701"/>
                <a:ext cx="812800" cy="161925"/>
              </a:xfrm>
              <a:custGeom>
                <a:avLst/>
                <a:gdLst>
                  <a:gd name="T0" fmla="*/ 56 w 614"/>
                  <a:gd name="T1" fmla="*/ 121 h 123"/>
                  <a:gd name="T2" fmla="*/ 0 w 614"/>
                  <a:gd name="T3" fmla="*/ 62 h 123"/>
                  <a:gd name="T4" fmla="*/ 62 w 614"/>
                  <a:gd name="T5" fmla="*/ 0 h 123"/>
                  <a:gd name="T6" fmla="*/ 553 w 614"/>
                  <a:gd name="T7" fmla="*/ 0 h 123"/>
                  <a:gd name="T8" fmla="*/ 614 w 614"/>
                  <a:gd name="T9" fmla="*/ 62 h 123"/>
                  <a:gd name="T10" fmla="*/ 553 w 614"/>
                  <a:gd name="T11" fmla="*/ 123 h 123"/>
                  <a:gd name="T12" fmla="*/ 553 w 614"/>
                  <a:gd name="T13" fmla="*/ 123 h 123"/>
                  <a:gd name="T14" fmla="*/ 551 w 614"/>
                  <a:gd name="T15" fmla="*/ 123 h 123"/>
                  <a:gd name="T16" fmla="*/ 553 w 614"/>
                  <a:gd name="T17" fmla="*/ 111 h 123"/>
                  <a:gd name="T18" fmla="*/ 491 w 614"/>
                  <a:gd name="T19" fmla="*/ 49 h 123"/>
                  <a:gd name="T20" fmla="*/ 429 w 614"/>
                  <a:gd name="T21" fmla="*/ 111 h 123"/>
                  <a:gd name="T22" fmla="*/ 431 w 614"/>
                  <a:gd name="T23" fmla="*/ 123 h 123"/>
                  <a:gd name="T24" fmla="*/ 192 w 614"/>
                  <a:gd name="T25" fmla="*/ 123 h 123"/>
                  <a:gd name="T26" fmla="*/ 194 w 614"/>
                  <a:gd name="T27" fmla="*/ 113 h 123"/>
                  <a:gd name="T28" fmla="*/ 132 w 614"/>
                  <a:gd name="T29" fmla="*/ 52 h 123"/>
                  <a:gd name="T30" fmla="*/ 72 w 614"/>
                  <a:gd name="T31" fmla="*/ 121 h 123"/>
                  <a:gd name="T32" fmla="*/ 56 w 614"/>
                  <a:gd name="T33" fmla="*/ 121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4" h="123">
                    <a:moveTo>
                      <a:pt x="56" y="121"/>
                    </a:moveTo>
                    <a:cubicBezTo>
                      <a:pt x="22" y="121"/>
                      <a:pt x="0" y="96"/>
                      <a:pt x="0" y="62"/>
                    </a:cubicBezTo>
                    <a:cubicBezTo>
                      <a:pt x="0" y="28"/>
                      <a:pt x="28" y="0"/>
                      <a:pt x="62" y="0"/>
                    </a:cubicBezTo>
                    <a:lnTo>
                      <a:pt x="553" y="0"/>
                    </a:lnTo>
                    <a:cubicBezTo>
                      <a:pt x="587" y="0"/>
                      <a:pt x="614" y="28"/>
                      <a:pt x="614" y="62"/>
                    </a:cubicBezTo>
                    <a:cubicBezTo>
                      <a:pt x="614" y="96"/>
                      <a:pt x="587" y="123"/>
                      <a:pt x="553" y="123"/>
                    </a:cubicBezTo>
                    <a:lnTo>
                      <a:pt x="553" y="123"/>
                    </a:lnTo>
                    <a:lnTo>
                      <a:pt x="551" y="123"/>
                    </a:lnTo>
                    <a:cubicBezTo>
                      <a:pt x="552" y="119"/>
                      <a:pt x="553" y="115"/>
                      <a:pt x="553" y="111"/>
                    </a:cubicBezTo>
                    <a:cubicBezTo>
                      <a:pt x="553" y="77"/>
                      <a:pt x="525" y="49"/>
                      <a:pt x="491" y="49"/>
                    </a:cubicBezTo>
                    <a:cubicBezTo>
                      <a:pt x="457" y="49"/>
                      <a:pt x="429" y="77"/>
                      <a:pt x="429" y="111"/>
                    </a:cubicBezTo>
                    <a:cubicBezTo>
                      <a:pt x="429" y="115"/>
                      <a:pt x="430" y="119"/>
                      <a:pt x="431" y="123"/>
                    </a:cubicBezTo>
                    <a:lnTo>
                      <a:pt x="192" y="123"/>
                    </a:lnTo>
                    <a:lnTo>
                      <a:pt x="194" y="113"/>
                    </a:lnTo>
                    <a:cubicBezTo>
                      <a:pt x="194" y="79"/>
                      <a:pt x="166" y="52"/>
                      <a:pt x="132" y="52"/>
                    </a:cubicBezTo>
                    <a:cubicBezTo>
                      <a:pt x="91" y="52"/>
                      <a:pt x="68" y="90"/>
                      <a:pt x="72" y="121"/>
                    </a:cubicBezTo>
                    <a:lnTo>
                      <a:pt x="56" y="121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3" name="Freeform 159">
                <a:extLst>
                  <a:ext uri="{FF2B5EF4-FFF2-40B4-BE49-F238E27FC236}">
                    <a16:creationId xmlns:a16="http://schemas.microsoft.com/office/drawing/2014/main" id="{C1867BE9-F521-E9C6-AFDD-19D1024254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03826" y="4573588"/>
                <a:ext cx="504825" cy="138113"/>
              </a:xfrm>
              <a:custGeom>
                <a:avLst/>
                <a:gdLst>
                  <a:gd name="T0" fmla="*/ 318 w 318"/>
                  <a:gd name="T1" fmla="*/ 87 h 87"/>
                  <a:gd name="T2" fmla="*/ 239 w 318"/>
                  <a:gd name="T3" fmla="*/ 0 h 87"/>
                  <a:gd name="T4" fmla="*/ 85 w 318"/>
                  <a:gd name="T5" fmla="*/ 0 h 87"/>
                  <a:gd name="T6" fmla="*/ 0 w 318"/>
                  <a:gd name="T7" fmla="*/ 87 h 87"/>
                  <a:gd name="T8" fmla="*/ 318 w 318"/>
                  <a:gd name="T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8" h="87">
                    <a:moveTo>
                      <a:pt x="318" y="87"/>
                    </a:moveTo>
                    <a:lnTo>
                      <a:pt x="239" y="0"/>
                    </a:lnTo>
                    <a:lnTo>
                      <a:pt x="85" y="0"/>
                    </a:lnTo>
                    <a:lnTo>
                      <a:pt x="0" y="87"/>
                    </a:lnTo>
                    <a:lnTo>
                      <a:pt x="318" y="87"/>
                    </a:lnTo>
                    <a:close/>
                  </a:path>
                </a:pathLst>
              </a:custGeom>
              <a:solidFill>
                <a:srgbClr val="0070C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4" name="Oval 160">
                <a:extLst>
                  <a:ext uri="{FF2B5EF4-FFF2-40B4-BE49-F238E27FC236}">
                    <a16:creationId xmlns:a16="http://schemas.microsoft.com/office/drawing/2014/main" id="{1FF33616-E4E9-5B2B-C91C-874D8C4E50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83238" y="4776788"/>
                <a:ext cx="163513" cy="161925"/>
              </a:xfrm>
              <a:prstGeom prst="ellipse">
                <a:avLst/>
              </a:prstGeom>
              <a:solidFill>
                <a:sysClr val="window" lastClr="FFFFFF">
                  <a:lumMod val="75000"/>
                </a:sys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5" name="Oval 161">
                <a:extLst>
                  <a:ext uri="{FF2B5EF4-FFF2-40B4-BE49-F238E27FC236}">
                    <a16:creationId xmlns:a16="http://schemas.microsoft.com/office/drawing/2014/main" id="{416BC09C-D4F2-6B0B-1F3A-B8CB3423B3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163" y="4779963"/>
                <a:ext cx="163513" cy="163513"/>
              </a:xfrm>
              <a:prstGeom prst="ellipse">
                <a:avLst/>
              </a:prstGeom>
              <a:solidFill>
                <a:sysClr val="window" lastClr="FFFFFF">
                  <a:lumMod val="75000"/>
                </a:sys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6" name="Freeform 159">
                <a:extLst>
                  <a:ext uri="{FF2B5EF4-FFF2-40B4-BE49-F238E27FC236}">
                    <a16:creationId xmlns:a16="http://schemas.microsoft.com/office/drawing/2014/main" id="{EDD9DC77-B253-2D11-6EF1-8867C7A44E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5794" y="4595284"/>
                <a:ext cx="366182" cy="100182"/>
              </a:xfrm>
              <a:custGeom>
                <a:avLst/>
                <a:gdLst>
                  <a:gd name="T0" fmla="*/ 318 w 318"/>
                  <a:gd name="T1" fmla="*/ 87 h 87"/>
                  <a:gd name="T2" fmla="*/ 239 w 318"/>
                  <a:gd name="T3" fmla="*/ 0 h 87"/>
                  <a:gd name="T4" fmla="*/ 85 w 318"/>
                  <a:gd name="T5" fmla="*/ 0 h 87"/>
                  <a:gd name="T6" fmla="*/ 0 w 318"/>
                  <a:gd name="T7" fmla="*/ 87 h 87"/>
                  <a:gd name="T8" fmla="*/ 318 w 318"/>
                  <a:gd name="T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8" h="87">
                    <a:moveTo>
                      <a:pt x="318" y="87"/>
                    </a:moveTo>
                    <a:lnTo>
                      <a:pt x="239" y="0"/>
                    </a:lnTo>
                    <a:lnTo>
                      <a:pt x="85" y="0"/>
                    </a:lnTo>
                    <a:lnTo>
                      <a:pt x="0" y="87"/>
                    </a:lnTo>
                    <a:lnTo>
                      <a:pt x="318" y="87"/>
                    </a:lnTo>
                    <a:close/>
                  </a:path>
                </a:pathLst>
              </a:custGeom>
              <a:solidFill>
                <a:sysClr val="window" lastClr="FFFFFF">
                  <a:lumMod val="95000"/>
                </a:sys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310" name="群組 309">
              <a:extLst>
                <a:ext uri="{FF2B5EF4-FFF2-40B4-BE49-F238E27FC236}">
                  <a16:creationId xmlns:a16="http://schemas.microsoft.com/office/drawing/2014/main" id="{3E153D1C-38DB-FF34-BBF4-030EEAB8D1FE}"/>
                </a:ext>
              </a:extLst>
            </p:cNvPr>
            <p:cNvGrpSpPr>
              <a:grpSpLocks noChangeAspect="1"/>
            </p:cNvGrpSpPr>
            <p:nvPr/>
          </p:nvGrpSpPr>
          <p:grpSpPr>
            <a:xfrm flipH="1">
              <a:off x="7887485" y="4626056"/>
              <a:ext cx="180350" cy="202286"/>
              <a:chOff x="8694732" y="650876"/>
              <a:chExt cx="704849" cy="790575"/>
            </a:xfrm>
          </p:grpSpPr>
          <p:sp>
            <p:nvSpPr>
              <p:cNvPr id="385" name="Freeform 15">
                <a:extLst>
                  <a:ext uri="{FF2B5EF4-FFF2-40B4-BE49-F238E27FC236}">
                    <a16:creationId xmlns:a16="http://schemas.microsoft.com/office/drawing/2014/main" id="{7664E6B0-0E18-8D39-85F3-89C77CFBAC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12194" y="1225551"/>
                <a:ext cx="373062" cy="215900"/>
              </a:xfrm>
              <a:custGeom>
                <a:avLst/>
                <a:gdLst>
                  <a:gd name="T0" fmla="*/ 815 w 2889"/>
                  <a:gd name="T1" fmla="*/ 0 h 1683"/>
                  <a:gd name="T2" fmla="*/ 0 w 2889"/>
                  <a:gd name="T3" fmla="*/ 1683 h 1683"/>
                  <a:gd name="T4" fmla="*/ 2842 w 2889"/>
                  <a:gd name="T5" fmla="*/ 1683 h 1683"/>
                  <a:gd name="T6" fmla="*/ 2842 w 2889"/>
                  <a:gd name="T7" fmla="*/ 1683 h 1683"/>
                  <a:gd name="T8" fmla="*/ 2889 w 2889"/>
                  <a:gd name="T9" fmla="*/ 1683 h 1683"/>
                  <a:gd name="T10" fmla="*/ 2445 w 2889"/>
                  <a:gd name="T11" fmla="*/ 662 h 1683"/>
                  <a:gd name="T12" fmla="*/ 1695 w 2889"/>
                  <a:gd name="T13" fmla="*/ 497 h 1683"/>
                  <a:gd name="T14" fmla="*/ 1102 w 2889"/>
                  <a:gd name="T15" fmla="*/ 207 h 1683"/>
                  <a:gd name="T16" fmla="*/ 815 w 2889"/>
                  <a:gd name="T17" fmla="*/ 0 h 16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89" h="1683">
                    <a:moveTo>
                      <a:pt x="815" y="0"/>
                    </a:moveTo>
                    <a:lnTo>
                      <a:pt x="0" y="1683"/>
                    </a:lnTo>
                    <a:lnTo>
                      <a:pt x="2842" y="1683"/>
                    </a:lnTo>
                    <a:lnTo>
                      <a:pt x="2842" y="1683"/>
                    </a:lnTo>
                    <a:lnTo>
                      <a:pt x="2889" y="1683"/>
                    </a:lnTo>
                    <a:lnTo>
                      <a:pt x="2445" y="662"/>
                    </a:lnTo>
                    <a:cubicBezTo>
                      <a:pt x="2190" y="639"/>
                      <a:pt x="1937" y="584"/>
                      <a:pt x="1695" y="497"/>
                    </a:cubicBezTo>
                    <a:cubicBezTo>
                      <a:pt x="1487" y="423"/>
                      <a:pt x="1288" y="326"/>
                      <a:pt x="1102" y="207"/>
                    </a:cubicBezTo>
                    <a:cubicBezTo>
                      <a:pt x="1002" y="144"/>
                      <a:pt x="906" y="75"/>
                      <a:pt x="815" y="0"/>
                    </a:cubicBezTo>
                    <a:close/>
                  </a:path>
                </a:pathLst>
              </a:custGeom>
              <a:solidFill>
                <a:srgbClr val="3F54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6" name="Freeform 16">
                <a:extLst>
                  <a:ext uri="{FF2B5EF4-FFF2-40B4-BE49-F238E27FC236}">
                    <a16:creationId xmlns:a16="http://schemas.microsoft.com/office/drawing/2014/main" id="{7924D0FD-5AEE-A6BA-B00E-AD13151569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82069" y="922339"/>
                <a:ext cx="139700" cy="139700"/>
              </a:xfrm>
              <a:custGeom>
                <a:avLst/>
                <a:gdLst>
                  <a:gd name="T0" fmla="*/ 770 w 1087"/>
                  <a:gd name="T1" fmla="*/ 69 h 1087"/>
                  <a:gd name="T2" fmla="*/ 1018 w 1087"/>
                  <a:gd name="T3" fmla="*/ 69 h 1087"/>
                  <a:gd name="T4" fmla="*/ 1018 w 1087"/>
                  <a:gd name="T5" fmla="*/ 318 h 1087"/>
                  <a:gd name="T6" fmla="*/ 317 w 1087"/>
                  <a:gd name="T7" fmla="*/ 1019 h 1087"/>
                  <a:gd name="T8" fmla="*/ 68 w 1087"/>
                  <a:gd name="T9" fmla="*/ 1019 h 1087"/>
                  <a:gd name="T10" fmla="*/ 68 w 1087"/>
                  <a:gd name="T11" fmla="*/ 770 h 1087"/>
                  <a:gd name="T12" fmla="*/ 770 w 1087"/>
                  <a:gd name="T13" fmla="*/ 69 h 10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87" h="1087">
                    <a:moveTo>
                      <a:pt x="770" y="69"/>
                    </a:moveTo>
                    <a:cubicBezTo>
                      <a:pt x="838" y="0"/>
                      <a:pt x="950" y="0"/>
                      <a:pt x="1018" y="69"/>
                    </a:cubicBezTo>
                    <a:cubicBezTo>
                      <a:pt x="1087" y="137"/>
                      <a:pt x="1087" y="249"/>
                      <a:pt x="1018" y="318"/>
                    </a:cubicBezTo>
                    <a:lnTo>
                      <a:pt x="317" y="1019"/>
                    </a:lnTo>
                    <a:cubicBezTo>
                      <a:pt x="249" y="1087"/>
                      <a:pt x="137" y="1087"/>
                      <a:pt x="68" y="1019"/>
                    </a:cubicBezTo>
                    <a:cubicBezTo>
                      <a:pt x="0" y="950"/>
                      <a:pt x="0" y="838"/>
                      <a:pt x="68" y="770"/>
                    </a:cubicBezTo>
                    <a:lnTo>
                      <a:pt x="770" y="69"/>
                    </a:lnTo>
                  </a:path>
                </a:pathLst>
              </a:custGeom>
              <a:solidFill>
                <a:srgbClr val="9EAC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7" name="Freeform 17">
                <a:extLst>
                  <a:ext uri="{FF2B5EF4-FFF2-40B4-BE49-F238E27FC236}">
                    <a16:creationId xmlns:a16="http://schemas.microsoft.com/office/drawing/2014/main" id="{2F6C3029-6DB4-590B-63A1-136F297DF1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94732" y="777876"/>
                <a:ext cx="557212" cy="554038"/>
              </a:xfrm>
              <a:custGeom>
                <a:avLst/>
                <a:gdLst>
                  <a:gd name="T0" fmla="*/ 77 w 4334"/>
                  <a:gd name="T1" fmla="*/ 1835 h 4302"/>
                  <a:gd name="T2" fmla="*/ 434 w 4334"/>
                  <a:gd name="T3" fmla="*/ 68 h 4302"/>
                  <a:gd name="T4" fmla="*/ 454 w 4334"/>
                  <a:gd name="T5" fmla="*/ 39 h 4302"/>
                  <a:gd name="T6" fmla="*/ 596 w 4334"/>
                  <a:gd name="T7" fmla="*/ 39 h 4302"/>
                  <a:gd name="T8" fmla="*/ 4291 w 4334"/>
                  <a:gd name="T9" fmla="*/ 3734 h 4302"/>
                  <a:gd name="T10" fmla="*/ 4291 w 4334"/>
                  <a:gd name="T11" fmla="*/ 3734 h 4302"/>
                  <a:gd name="T12" fmla="*/ 4306 w 4334"/>
                  <a:gd name="T13" fmla="*/ 3754 h 4302"/>
                  <a:gd name="T14" fmla="*/ 4271 w 4334"/>
                  <a:gd name="T15" fmla="*/ 3892 h 4302"/>
                  <a:gd name="T16" fmla="*/ 3114 w 4334"/>
                  <a:gd name="T17" fmla="*/ 4264 h 4302"/>
                  <a:gd name="T18" fmla="*/ 1906 w 4334"/>
                  <a:gd name="T19" fmla="*/ 4112 h 4302"/>
                  <a:gd name="T20" fmla="*/ 1354 w 4334"/>
                  <a:gd name="T21" fmla="*/ 3842 h 4302"/>
                  <a:gd name="T22" fmla="*/ 874 w 4334"/>
                  <a:gd name="T23" fmla="*/ 3457 h 4302"/>
                  <a:gd name="T24" fmla="*/ 77 w 4334"/>
                  <a:gd name="T25" fmla="*/ 1835 h 4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34" h="4302">
                    <a:moveTo>
                      <a:pt x="77" y="1835"/>
                    </a:moveTo>
                    <a:cubicBezTo>
                      <a:pt x="0" y="1232"/>
                      <a:pt x="119" y="608"/>
                      <a:pt x="434" y="68"/>
                    </a:cubicBezTo>
                    <a:cubicBezTo>
                      <a:pt x="439" y="58"/>
                      <a:pt x="446" y="48"/>
                      <a:pt x="454" y="39"/>
                    </a:cubicBezTo>
                    <a:cubicBezTo>
                      <a:pt x="493" y="0"/>
                      <a:pt x="557" y="0"/>
                      <a:pt x="596" y="39"/>
                    </a:cubicBezTo>
                    <a:lnTo>
                      <a:pt x="4291" y="3734"/>
                    </a:lnTo>
                    <a:lnTo>
                      <a:pt x="4291" y="3734"/>
                    </a:lnTo>
                    <a:cubicBezTo>
                      <a:pt x="4297" y="3740"/>
                      <a:pt x="4302" y="3747"/>
                      <a:pt x="4306" y="3754"/>
                    </a:cubicBezTo>
                    <a:cubicBezTo>
                      <a:pt x="4334" y="3802"/>
                      <a:pt x="4318" y="3864"/>
                      <a:pt x="4271" y="3892"/>
                    </a:cubicBezTo>
                    <a:cubicBezTo>
                      <a:pt x="3912" y="4102"/>
                      <a:pt x="3516" y="4227"/>
                      <a:pt x="3114" y="4264"/>
                    </a:cubicBezTo>
                    <a:cubicBezTo>
                      <a:pt x="2708" y="4302"/>
                      <a:pt x="2294" y="4251"/>
                      <a:pt x="1906" y="4112"/>
                    </a:cubicBezTo>
                    <a:cubicBezTo>
                      <a:pt x="1714" y="4043"/>
                      <a:pt x="1529" y="3953"/>
                      <a:pt x="1354" y="3842"/>
                    </a:cubicBezTo>
                    <a:cubicBezTo>
                      <a:pt x="1183" y="3734"/>
                      <a:pt x="1022" y="3605"/>
                      <a:pt x="874" y="3457"/>
                    </a:cubicBezTo>
                    <a:cubicBezTo>
                      <a:pt x="418" y="3002"/>
                      <a:pt x="153" y="2428"/>
                      <a:pt x="77" y="1835"/>
                    </a:cubicBezTo>
                    <a:close/>
                  </a:path>
                </a:pathLst>
              </a:custGeom>
              <a:solidFill>
                <a:srgbClr val="9EAC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8" name="Freeform 18">
                <a:extLst>
                  <a:ext uri="{FF2B5EF4-FFF2-40B4-BE49-F238E27FC236}">
                    <a16:creationId xmlns:a16="http://schemas.microsoft.com/office/drawing/2014/main" id="{06BCCDDF-C275-42BE-B135-8C7E204B69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42357" y="777876"/>
                <a:ext cx="509587" cy="509588"/>
              </a:xfrm>
              <a:custGeom>
                <a:avLst/>
                <a:gdLst>
                  <a:gd name="T0" fmla="*/ 0 w 3958"/>
                  <a:gd name="T1" fmla="*/ 173 h 3955"/>
                  <a:gd name="T2" fmla="*/ 58 w 3958"/>
                  <a:gd name="T3" fmla="*/ 68 h 3955"/>
                  <a:gd name="T4" fmla="*/ 78 w 3958"/>
                  <a:gd name="T5" fmla="*/ 39 h 3955"/>
                  <a:gd name="T6" fmla="*/ 220 w 3958"/>
                  <a:gd name="T7" fmla="*/ 39 h 3955"/>
                  <a:gd name="T8" fmla="*/ 3915 w 3958"/>
                  <a:gd name="T9" fmla="*/ 3734 h 3955"/>
                  <a:gd name="T10" fmla="*/ 3915 w 3958"/>
                  <a:gd name="T11" fmla="*/ 3734 h 3955"/>
                  <a:gd name="T12" fmla="*/ 3930 w 3958"/>
                  <a:gd name="T13" fmla="*/ 3754 h 3955"/>
                  <a:gd name="T14" fmla="*/ 3895 w 3958"/>
                  <a:gd name="T15" fmla="*/ 3892 h 3955"/>
                  <a:gd name="T16" fmla="*/ 3781 w 3958"/>
                  <a:gd name="T17" fmla="*/ 3955 h 3955"/>
                  <a:gd name="T18" fmla="*/ 0 w 3958"/>
                  <a:gd name="T19" fmla="*/ 173 h 39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958" h="3955">
                    <a:moveTo>
                      <a:pt x="0" y="173"/>
                    </a:moveTo>
                    <a:cubicBezTo>
                      <a:pt x="18" y="138"/>
                      <a:pt x="38" y="103"/>
                      <a:pt x="58" y="68"/>
                    </a:cubicBezTo>
                    <a:cubicBezTo>
                      <a:pt x="63" y="58"/>
                      <a:pt x="70" y="48"/>
                      <a:pt x="78" y="39"/>
                    </a:cubicBezTo>
                    <a:cubicBezTo>
                      <a:pt x="117" y="0"/>
                      <a:pt x="181" y="0"/>
                      <a:pt x="220" y="39"/>
                    </a:cubicBezTo>
                    <a:lnTo>
                      <a:pt x="3915" y="3734"/>
                    </a:lnTo>
                    <a:lnTo>
                      <a:pt x="3915" y="3734"/>
                    </a:lnTo>
                    <a:cubicBezTo>
                      <a:pt x="3921" y="3740"/>
                      <a:pt x="3926" y="3747"/>
                      <a:pt x="3930" y="3754"/>
                    </a:cubicBezTo>
                    <a:cubicBezTo>
                      <a:pt x="3958" y="3802"/>
                      <a:pt x="3942" y="3864"/>
                      <a:pt x="3895" y="3892"/>
                    </a:cubicBezTo>
                    <a:cubicBezTo>
                      <a:pt x="3857" y="3913"/>
                      <a:pt x="3820" y="3934"/>
                      <a:pt x="3781" y="3955"/>
                    </a:cubicBez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3F54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9" name="Freeform 19">
                <a:extLst>
                  <a:ext uri="{FF2B5EF4-FFF2-40B4-BE49-F238E27FC236}">
                    <a16:creationId xmlns:a16="http://schemas.microsoft.com/office/drawing/2014/main" id="{ADE83BAB-9B3D-F854-564F-9B7FFB1CA0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69381" y="873126"/>
                <a:ext cx="101600" cy="101600"/>
              </a:xfrm>
              <a:custGeom>
                <a:avLst/>
                <a:gdLst>
                  <a:gd name="T0" fmla="*/ 396 w 792"/>
                  <a:gd name="T1" fmla="*/ 0 h 792"/>
                  <a:gd name="T2" fmla="*/ 676 w 792"/>
                  <a:gd name="T3" fmla="*/ 116 h 792"/>
                  <a:gd name="T4" fmla="*/ 792 w 792"/>
                  <a:gd name="T5" fmla="*/ 396 h 792"/>
                  <a:gd name="T6" fmla="*/ 676 w 792"/>
                  <a:gd name="T7" fmla="*/ 676 h 792"/>
                  <a:gd name="T8" fmla="*/ 396 w 792"/>
                  <a:gd name="T9" fmla="*/ 792 h 792"/>
                  <a:gd name="T10" fmla="*/ 116 w 792"/>
                  <a:gd name="T11" fmla="*/ 676 h 792"/>
                  <a:gd name="T12" fmla="*/ 0 w 792"/>
                  <a:gd name="T13" fmla="*/ 396 h 792"/>
                  <a:gd name="T14" fmla="*/ 116 w 792"/>
                  <a:gd name="T15" fmla="*/ 116 h 792"/>
                  <a:gd name="T16" fmla="*/ 396 w 792"/>
                  <a:gd name="T17" fmla="*/ 0 h 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92" h="792">
                    <a:moveTo>
                      <a:pt x="396" y="0"/>
                    </a:moveTo>
                    <a:cubicBezTo>
                      <a:pt x="498" y="0"/>
                      <a:pt x="599" y="38"/>
                      <a:pt x="676" y="116"/>
                    </a:cubicBezTo>
                    <a:cubicBezTo>
                      <a:pt x="754" y="193"/>
                      <a:pt x="792" y="294"/>
                      <a:pt x="792" y="396"/>
                    </a:cubicBezTo>
                    <a:cubicBezTo>
                      <a:pt x="792" y="497"/>
                      <a:pt x="754" y="598"/>
                      <a:pt x="676" y="676"/>
                    </a:cubicBezTo>
                    <a:cubicBezTo>
                      <a:pt x="599" y="753"/>
                      <a:pt x="498" y="792"/>
                      <a:pt x="396" y="792"/>
                    </a:cubicBezTo>
                    <a:cubicBezTo>
                      <a:pt x="295" y="792"/>
                      <a:pt x="194" y="753"/>
                      <a:pt x="116" y="676"/>
                    </a:cubicBezTo>
                    <a:cubicBezTo>
                      <a:pt x="39" y="598"/>
                      <a:pt x="0" y="497"/>
                      <a:pt x="0" y="396"/>
                    </a:cubicBezTo>
                    <a:cubicBezTo>
                      <a:pt x="0" y="294"/>
                      <a:pt x="39" y="193"/>
                      <a:pt x="116" y="116"/>
                    </a:cubicBezTo>
                    <a:cubicBezTo>
                      <a:pt x="194" y="38"/>
                      <a:pt x="295" y="0"/>
                      <a:pt x="396" y="0"/>
                    </a:cubicBezTo>
                    <a:close/>
                  </a:path>
                </a:pathLst>
              </a:custGeom>
              <a:solidFill>
                <a:srgbClr val="F6BD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0" name="Freeform 20">
                <a:extLst>
                  <a:ext uri="{FF2B5EF4-FFF2-40B4-BE49-F238E27FC236}">
                    <a16:creationId xmlns:a16="http://schemas.microsoft.com/office/drawing/2014/main" id="{E2357542-2BA1-B953-8E98-9C32F2E8983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121769" y="650876"/>
                <a:ext cx="277812" cy="277813"/>
              </a:xfrm>
              <a:custGeom>
                <a:avLst/>
                <a:gdLst>
                  <a:gd name="T0" fmla="*/ 373 w 2164"/>
                  <a:gd name="T1" fmla="*/ 408 h 2164"/>
                  <a:gd name="T2" fmla="*/ 966 w 2164"/>
                  <a:gd name="T3" fmla="*/ 402 h 2164"/>
                  <a:gd name="T4" fmla="*/ 1479 w 2164"/>
                  <a:gd name="T5" fmla="*/ 685 h 2164"/>
                  <a:gd name="T6" fmla="*/ 1762 w 2164"/>
                  <a:gd name="T7" fmla="*/ 1197 h 2164"/>
                  <a:gd name="T8" fmla="*/ 1755 w 2164"/>
                  <a:gd name="T9" fmla="*/ 1791 h 2164"/>
                  <a:gd name="T10" fmla="*/ 1886 w 2164"/>
                  <a:gd name="T11" fmla="*/ 2003 h 2164"/>
                  <a:gd name="T12" fmla="*/ 2098 w 2164"/>
                  <a:gd name="T13" fmla="*/ 1872 h 2164"/>
                  <a:gd name="T14" fmla="*/ 2104 w 2164"/>
                  <a:gd name="T15" fmla="*/ 1116 h 2164"/>
                  <a:gd name="T16" fmla="*/ 1727 w 2164"/>
                  <a:gd name="T17" fmla="*/ 436 h 2164"/>
                  <a:gd name="T18" fmla="*/ 1048 w 2164"/>
                  <a:gd name="T19" fmla="*/ 59 h 2164"/>
                  <a:gd name="T20" fmla="*/ 291 w 2164"/>
                  <a:gd name="T21" fmla="*/ 66 h 2164"/>
                  <a:gd name="T22" fmla="*/ 161 w 2164"/>
                  <a:gd name="T23" fmla="*/ 277 h 2164"/>
                  <a:gd name="T24" fmla="*/ 373 w 2164"/>
                  <a:gd name="T25" fmla="*/ 408 h 2164"/>
                  <a:gd name="T26" fmla="*/ 234 w 2164"/>
                  <a:gd name="T27" fmla="*/ 925 h 2164"/>
                  <a:gd name="T28" fmla="*/ 668 w 2164"/>
                  <a:gd name="T29" fmla="*/ 920 h 2164"/>
                  <a:gd name="T30" fmla="*/ 1039 w 2164"/>
                  <a:gd name="T31" fmla="*/ 1125 h 2164"/>
                  <a:gd name="T32" fmla="*/ 1244 w 2164"/>
                  <a:gd name="T33" fmla="*/ 1496 h 2164"/>
                  <a:gd name="T34" fmla="*/ 1239 w 2164"/>
                  <a:gd name="T35" fmla="*/ 1930 h 2164"/>
                  <a:gd name="T36" fmla="*/ 1370 w 2164"/>
                  <a:gd name="T37" fmla="*/ 2141 h 2164"/>
                  <a:gd name="T38" fmla="*/ 1581 w 2164"/>
                  <a:gd name="T39" fmla="*/ 2011 h 2164"/>
                  <a:gd name="T40" fmla="*/ 1586 w 2164"/>
                  <a:gd name="T41" fmla="*/ 1415 h 2164"/>
                  <a:gd name="T42" fmla="*/ 1287 w 2164"/>
                  <a:gd name="T43" fmla="*/ 876 h 2164"/>
                  <a:gd name="T44" fmla="*/ 749 w 2164"/>
                  <a:gd name="T45" fmla="*/ 577 h 2164"/>
                  <a:gd name="T46" fmla="*/ 153 w 2164"/>
                  <a:gd name="T47" fmla="*/ 582 h 2164"/>
                  <a:gd name="T48" fmla="*/ 22 w 2164"/>
                  <a:gd name="T49" fmla="*/ 794 h 2164"/>
                  <a:gd name="T50" fmla="*/ 234 w 2164"/>
                  <a:gd name="T51" fmla="*/ 925 h 2164"/>
                  <a:gd name="T52" fmla="*/ 333 w 2164"/>
                  <a:gd name="T53" fmla="*/ 1570 h 2164"/>
                  <a:gd name="T54" fmla="*/ 121 w 2164"/>
                  <a:gd name="T55" fmla="*/ 1439 h 2164"/>
                  <a:gd name="T56" fmla="*/ 252 w 2164"/>
                  <a:gd name="T57" fmla="*/ 1227 h 2164"/>
                  <a:gd name="T58" fmla="*/ 533 w 2164"/>
                  <a:gd name="T59" fmla="*/ 1225 h 2164"/>
                  <a:gd name="T60" fmla="*/ 793 w 2164"/>
                  <a:gd name="T61" fmla="*/ 1370 h 2164"/>
                  <a:gd name="T62" fmla="*/ 938 w 2164"/>
                  <a:gd name="T63" fmla="*/ 1631 h 2164"/>
                  <a:gd name="T64" fmla="*/ 936 w 2164"/>
                  <a:gd name="T65" fmla="*/ 1912 h 2164"/>
                  <a:gd name="T66" fmla="*/ 724 w 2164"/>
                  <a:gd name="T67" fmla="*/ 2042 h 2164"/>
                  <a:gd name="T68" fmla="*/ 594 w 2164"/>
                  <a:gd name="T69" fmla="*/ 1831 h 2164"/>
                  <a:gd name="T70" fmla="*/ 596 w 2164"/>
                  <a:gd name="T71" fmla="*/ 1712 h 2164"/>
                  <a:gd name="T72" fmla="*/ 545 w 2164"/>
                  <a:gd name="T73" fmla="*/ 1619 h 2164"/>
                  <a:gd name="T74" fmla="*/ 452 w 2164"/>
                  <a:gd name="T75" fmla="*/ 1568 h 2164"/>
                  <a:gd name="T76" fmla="*/ 333 w 2164"/>
                  <a:gd name="T77" fmla="*/ 1570 h 2164"/>
                  <a:gd name="T78" fmla="*/ 333 w 2164"/>
                  <a:gd name="T79" fmla="*/ 1570 h 2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164" h="2164">
                    <a:moveTo>
                      <a:pt x="373" y="408"/>
                    </a:moveTo>
                    <a:cubicBezTo>
                      <a:pt x="568" y="362"/>
                      <a:pt x="771" y="355"/>
                      <a:pt x="966" y="402"/>
                    </a:cubicBezTo>
                    <a:cubicBezTo>
                      <a:pt x="1160" y="448"/>
                      <a:pt x="1338" y="544"/>
                      <a:pt x="1479" y="685"/>
                    </a:cubicBezTo>
                    <a:cubicBezTo>
                      <a:pt x="1620" y="826"/>
                      <a:pt x="1716" y="1003"/>
                      <a:pt x="1762" y="1197"/>
                    </a:cubicBezTo>
                    <a:cubicBezTo>
                      <a:pt x="1808" y="1393"/>
                      <a:pt x="1802" y="1596"/>
                      <a:pt x="1755" y="1791"/>
                    </a:cubicBezTo>
                    <a:cubicBezTo>
                      <a:pt x="1733" y="1885"/>
                      <a:pt x="1792" y="1980"/>
                      <a:pt x="1886" y="2003"/>
                    </a:cubicBezTo>
                    <a:cubicBezTo>
                      <a:pt x="1980" y="2025"/>
                      <a:pt x="2076" y="1966"/>
                      <a:pt x="2098" y="1872"/>
                    </a:cubicBezTo>
                    <a:cubicBezTo>
                      <a:pt x="2157" y="1623"/>
                      <a:pt x="2164" y="1365"/>
                      <a:pt x="2104" y="1116"/>
                    </a:cubicBezTo>
                    <a:cubicBezTo>
                      <a:pt x="2043" y="858"/>
                      <a:pt x="1915" y="623"/>
                      <a:pt x="1727" y="436"/>
                    </a:cubicBezTo>
                    <a:cubicBezTo>
                      <a:pt x="1540" y="249"/>
                      <a:pt x="1305" y="120"/>
                      <a:pt x="1048" y="59"/>
                    </a:cubicBezTo>
                    <a:cubicBezTo>
                      <a:pt x="798" y="0"/>
                      <a:pt x="540" y="7"/>
                      <a:pt x="291" y="66"/>
                    </a:cubicBezTo>
                    <a:cubicBezTo>
                      <a:pt x="197" y="88"/>
                      <a:pt x="138" y="183"/>
                      <a:pt x="161" y="277"/>
                    </a:cubicBezTo>
                    <a:cubicBezTo>
                      <a:pt x="183" y="372"/>
                      <a:pt x="278" y="430"/>
                      <a:pt x="373" y="408"/>
                    </a:cubicBezTo>
                    <a:close/>
                    <a:moveTo>
                      <a:pt x="234" y="925"/>
                    </a:moveTo>
                    <a:cubicBezTo>
                      <a:pt x="376" y="891"/>
                      <a:pt x="525" y="886"/>
                      <a:pt x="668" y="920"/>
                    </a:cubicBezTo>
                    <a:cubicBezTo>
                      <a:pt x="808" y="953"/>
                      <a:pt x="937" y="1022"/>
                      <a:pt x="1039" y="1125"/>
                    </a:cubicBezTo>
                    <a:cubicBezTo>
                      <a:pt x="1141" y="1227"/>
                      <a:pt x="1211" y="1355"/>
                      <a:pt x="1244" y="1496"/>
                    </a:cubicBezTo>
                    <a:cubicBezTo>
                      <a:pt x="1278" y="1639"/>
                      <a:pt x="1273" y="1787"/>
                      <a:pt x="1239" y="1930"/>
                    </a:cubicBezTo>
                    <a:cubicBezTo>
                      <a:pt x="1217" y="2024"/>
                      <a:pt x="1275" y="2119"/>
                      <a:pt x="1370" y="2141"/>
                    </a:cubicBezTo>
                    <a:cubicBezTo>
                      <a:pt x="1464" y="2164"/>
                      <a:pt x="1559" y="2105"/>
                      <a:pt x="1581" y="2011"/>
                    </a:cubicBezTo>
                    <a:cubicBezTo>
                      <a:pt x="1628" y="1815"/>
                      <a:pt x="1633" y="1611"/>
                      <a:pt x="1586" y="1415"/>
                    </a:cubicBezTo>
                    <a:cubicBezTo>
                      <a:pt x="1538" y="1210"/>
                      <a:pt x="1436" y="1024"/>
                      <a:pt x="1287" y="876"/>
                    </a:cubicBezTo>
                    <a:cubicBezTo>
                      <a:pt x="1139" y="727"/>
                      <a:pt x="953" y="626"/>
                      <a:pt x="749" y="577"/>
                    </a:cubicBezTo>
                    <a:cubicBezTo>
                      <a:pt x="552" y="531"/>
                      <a:pt x="349" y="536"/>
                      <a:pt x="153" y="582"/>
                    </a:cubicBezTo>
                    <a:cubicBezTo>
                      <a:pt x="59" y="604"/>
                      <a:pt x="0" y="700"/>
                      <a:pt x="22" y="794"/>
                    </a:cubicBezTo>
                    <a:cubicBezTo>
                      <a:pt x="44" y="888"/>
                      <a:pt x="140" y="947"/>
                      <a:pt x="234" y="925"/>
                    </a:cubicBezTo>
                    <a:close/>
                    <a:moveTo>
                      <a:pt x="333" y="1570"/>
                    </a:moveTo>
                    <a:cubicBezTo>
                      <a:pt x="239" y="1592"/>
                      <a:pt x="143" y="1533"/>
                      <a:pt x="121" y="1439"/>
                    </a:cubicBezTo>
                    <a:cubicBezTo>
                      <a:pt x="99" y="1345"/>
                      <a:pt x="158" y="1250"/>
                      <a:pt x="252" y="1227"/>
                    </a:cubicBezTo>
                    <a:cubicBezTo>
                      <a:pt x="344" y="1205"/>
                      <a:pt x="440" y="1203"/>
                      <a:pt x="533" y="1225"/>
                    </a:cubicBezTo>
                    <a:cubicBezTo>
                      <a:pt x="632" y="1249"/>
                      <a:pt x="721" y="1298"/>
                      <a:pt x="793" y="1370"/>
                    </a:cubicBezTo>
                    <a:cubicBezTo>
                      <a:pt x="865" y="1442"/>
                      <a:pt x="915" y="1532"/>
                      <a:pt x="938" y="1631"/>
                    </a:cubicBezTo>
                    <a:cubicBezTo>
                      <a:pt x="960" y="1723"/>
                      <a:pt x="958" y="1819"/>
                      <a:pt x="936" y="1912"/>
                    </a:cubicBezTo>
                    <a:cubicBezTo>
                      <a:pt x="914" y="2006"/>
                      <a:pt x="818" y="2065"/>
                      <a:pt x="724" y="2042"/>
                    </a:cubicBezTo>
                    <a:cubicBezTo>
                      <a:pt x="630" y="2020"/>
                      <a:pt x="571" y="1925"/>
                      <a:pt x="594" y="1831"/>
                    </a:cubicBezTo>
                    <a:cubicBezTo>
                      <a:pt x="603" y="1792"/>
                      <a:pt x="605" y="1751"/>
                      <a:pt x="596" y="1712"/>
                    </a:cubicBezTo>
                    <a:cubicBezTo>
                      <a:pt x="587" y="1677"/>
                      <a:pt x="570" y="1644"/>
                      <a:pt x="545" y="1619"/>
                    </a:cubicBezTo>
                    <a:cubicBezTo>
                      <a:pt x="519" y="1593"/>
                      <a:pt x="487" y="1576"/>
                      <a:pt x="452" y="1568"/>
                    </a:cubicBezTo>
                    <a:cubicBezTo>
                      <a:pt x="413" y="1559"/>
                      <a:pt x="372" y="1561"/>
                      <a:pt x="333" y="1570"/>
                    </a:cubicBezTo>
                    <a:lnTo>
                      <a:pt x="333" y="1570"/>
                    </a:lnTo>
                  </a:path>
                </a:pathLst>
              </a:custGeom>
              <a:solidFill>
                <a:srgbClr val="ED7D31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1" name="Freeform 21">
                <a:extLst>
                  <a:ext uri="{FF2B5EF4-FFF2-40B4-BE49-F238E27FC236}">
                    <a16:creationId xmlns:a16="http://schemas.microsoft.com/office/drawing/2014/main" id="{EEE1F320-965F-2915-5001-841D685941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83669" y="889001"/>
                <a:ext cx="73025" cy="71438"/>
              </a:xfrm>
              <a:custGeom>
                <a:avLst/>
                <a:gdLst>
                  <a:gd name="T0" fmla="*/ 280 w 560"/>
                  <a:gd name="T1" fmla="*/ 0 h 560"/>
                  <a:gd name="T2" fmla="*/ 478 w 560"/>
                  <a:gd name="T3" fmla="*/ 82 h 560"/>
                  <a:gd name="T4" fmla="*/ 560 w 560"/>
                  <a:gd name="T5" fmla="*/ 280 h 560"/>
                  <a:gd name="T6" fmla="*/ 478 w 560"/>
                  <a:gd name="T7" fmla="*/ 478 h 560"/>
                  <a:gd name="T8" fmla="*/ 280 w 560"/>
                  <a:gd name="T9" fmla="*/ 560 h 560"/>
                  <a:gd name="T10" fmla="*/ 82 w 560"/>
                  <a:gd name="T11" fmla="*/ 478 h 560"/>
                  <a:gd name="T12" fmla="*/ 0 w 560"/>
                  <a:gd name="T13" fmla="*/ 280 h 560"/>
                  <a:gd name="T14" fmla="*/ 82 w 560"/>
                  <a:gd name="T15" fmla="*/ 82 h 560"/>
                  <a:gd name="T16" fmla="*/ 280 w 560"/>
                  <a:gd name="T17" fmla="*/ 0 h 5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60" h="560">
                    <a:moveTo>
                      <a:pt x="280" y="0"/>
                    </a:moveTo>
                    <a:cubicBezTo>
                      <a:pt x="352" y="0"/>
                      <a:pt x="424" y="27"/>
                      <a:pt x="478" y="82"/>
                    </a:cubicBezTo>
                    <a:cubicBezTo>
                      <a:pt x="533" y="136"/>
                      <a:pt x="560" y="208"/>
                      <a:pt x="560" y="280"/>
                    </a:cubicBezTo>
                    <a:cubicBezTo>
                      <a:pt x="560" y="351"/>
                      <a:pt x="533" y="423"/>
                      <a:pt x="478" y="478"/>
                    </a:cubicBezTo>
                    <a:cubicBezTo>
                      <a:pt x="424" y="532"/>
                      <a:pt x="352" y="560"/>
                      <a:pt x="280" y="560"/>
                    </a:cubicBezTo>
                    <a:cubicBezTo>
                      <a:pt x="209" y="560"/>
                      <a:pt x="137" y="532"/>
                      <a:pt x="82" y="478"/>
                    </a:cubicBezTo>
                    <a:cubicBezTo>
                      <a:pt x="28" y="423"/>
                      <a:pt x="0" y="351"/>
                      <a:pt x="0" y="280"/>
                    </a:cubicBezTo>
                    <a:cubicBezTo>
                      <a:pt x="0" y="208"/>
                      <a:pt x="28" y="136"/>
                      <a:pt x="82" y="82"/>
                    </a:cubicBezTo>
                    <a:cubicBezTo>
                      <a:pt x="137" y="27"/>
                      <a:pt x="209" y="0"/>
                      <a:pt x="280" y="0"/>
                    </a:cubicBezTo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311" name="直線接點 310">
              <a:extLst>
                <a:ext uri="{FF2B5EF4-FFF2-40B4-BE49-F238E27FC236}">
                  <a16:creationId xmlns:a16="http://schemas.microsoft.com/office/drawing/2014/main" id="{4B9E988C-E189-7BFC-14AE-D1F947B5164A}"/>
                </a:ext>
              </a:extLst>
            </p:cNvPr>
            <p:cNvCxnSpPr>
              <a:cxnSpLocks/>
            </p:cNvCxnSpPr>
            <p:nvPr/>
          </p:nvCxnSpPr>
          <p:spPr>
            <a:xfrm>
              <a:off x="7202297" y="3042463"/>
              <a:ext cx="674504" cy="1566060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grpSp>
          <p:nvGrpSpPr>
            <p:cNvPr id="312" name="Group 4">
              <a:extLst>
                <a:ext uri="{FF2B5EF4-FFF2-40B4-BE49-F238E27FC236}">
                  <a16:creationId xmlns:a16="http://schemas.microsoft.com/office/drawing/2014/main" id="{ADC6DFDA-281C-65DB-277E-3C830074BA8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8124672">
              <a:off x="6703223" y="2227098"/>
              <a:ext cx="882972" cy="882958"/>
              <a:chOff x="2770" y="1441"/>
              <a:chExt cx="6261" cy="6260"/>
            </a:xfrm>
          </p:grpSpPr>
          <p:sp>
            <p:nvSpPr>
              <p:cNvPr id="351" name="Freeform 5">
                <a:extLst>
                  <a:ext uri="{FF2B5EF4-FFF2-40B4-BE49-F238E27FC236}">
                    <a16:creationId xmlns:a16="http://schemas.microsoft.com/office/drawing/2014/main" id="{489E56C6-78B7-7FAD-9CB2-AB5EDA494EF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536" y="2345"/>
                <a:ext cx="590" cy="590"/>
              </a:xfrm>
              <a:custGeom>
                <a:avLst/>
                <a:gdLst>
                  <a:gd name="T0" fmla="*/ 374650 w 590"/>
                  <a:gd name="T1" fmla="*/ 186690 h 590"/>
                  <a:gd name="T2" fmla="*/ 374015 w 590"/>
                  <a:gd name="T3" fmla="*/ 207010 h 590"/>
                  <a:gd name="T4" fmla="*/ 367030 w 590"/>
                  <a:gd name="T5" fmla="*/ 243205 h 590"/>
                  <a:gd name="T6" fmla="*/ 352425 w 590"/>
                  <a:gd name="T7" fmla="*/ 276860 h 590"/>
                  <a:gd name="T8" fmla="*/ 332740 w 590"/>
                  <a:gd name="T9" fmla="*/ 306705 h 590"/>
                  <a:gd name="T10" fmla="*/ 306705 w 590"/>
                  <a:gd name="T11" fmla="*/ 332105 h 590"/>
                  <a:gd name="T12" fmla="*/ 276860 w 590"/>
                  <a:gd name="T13" fmla="*/ 352425 h 590"/>
                  <a:gd name="T14" fmla="*/ 243205 w 590"/>
                  <a:gd name="T15" fmla="*/ 366395 h 590"/>
                  <a:gd name="T16" fmla="*/ 207010 w 590"/>
                  <a:gd name="T17" fmla="*/ 374015 h 590"/>
                  <a:gd name="T18" fmla="*/ 187960 w 590"/>
                  <a:gd name="T19" fmla="*/ 374650 h 590"/>
                  <a:gd name="T20" fmla="*/ 168910 w 590"/>
                  <a:gd name="T21" fmla="*/ 374015 h 590"/>
                  <a:gd name="T22" fmla="*/ 132080 w 590"/>
                  <a:gd name="T23" fmla="*/ 366395 h 590"/>
                  <a:gd name="T24" fmla="*/ 98425 w 590"/>
                  <a:gd name="T25" fmla="*/ 352425 h 590"/>
                  <a:gd name="T26" fmla="*/ 67945 w 590"/>
                  <a:gd name="T27" fmla="*/ 332105 h 590"/>
                  <a:gd name="T28" fmla="*/ 43180 w 590"/>
                  <a:gd name="T29" fmla="*/ 306705 h 590"/>
                  <a:gd name="T30" fmla="*/ 22860 w 590"/>
                  <a:gd name="T31" fmla="*/ 276860 h 590"/>
                  <a:gd name="T32" fmla="*/ 8890 w 590"/>
                  <a:gd name="T33" fmla="*/ 243205 h 590"/>
                  <a:gd name="T34" fmla="*/ 1270 w 590"/>
                  <a:gd name="T35" fmla="*/ 207010 h 590"/>
                  <a:gd name="T36" fmla="*/ 0 w 590"/>
                  <a:gd name="T37" fmla="*/ 186690 h 590"/>
                  <a:gd name="T38" fmla="*/ 1270 w 590"/>
                  <a:gd name="T39" fmla="*/ 167640 h 590"/>
                  <a:gd name="T40" fmla="*/ 8890 w 590"/>
                  <a:gd name="T41" fmla="*/ 131445 h 590"/>
                  <a:gd name="T42" fmla="*/ 22860 w 590"/>
                  <a:gd name="T43" fmla="*/ 97790 h 590"/>
                  <a:gd name="T44" fmla="*/ 43180 w 590"/>
                  <a:gd name="T45" fmla="*/ 67945 h 590"/>
                  <a:gd name="T46" fmla="*/ 67945 w 590"/>
                  <a:gd name="T47" fmla="*/ 42545 h 590"/>
                  <a:gd name="T48" fmla="*/ 98425 w 590"/>
                  <a:gd name="T49" fmla="*/ 22225 h 590"/>
                  <a:gd name="T50" fmla="*/ 132080 w 590"/>
                  <a:gd name="T51" fmla="*/ 8255 h 590"/>
                  <a:gd name="T52" fmla="*/ 168910 w 590"/>
                  <a:gd name="T53" fmla="*/ 635 h 590"/>
                  <a:gd name="T54" fmla="*/ 187960 w 590"/>
                  <a:gd name="T55" fmla="*/ 0 h 590"/>
                  <a:gd name="T56" fmla="*/ 207010 w 590"/>
                  <a:gd name="T57" fmla="*/ 635 h 590"/>
                  <a:gd name="T58" fmla="*/ 243205 w 590"/>
                  <a:gd name="T59" fmla="*/ 8255 h 590"/>
                  <a:gd name="T60" fmla="*/ 276860 w 590"/>
                  <a:gd name="T61" fmla="*/ 22225 h 590"/>
                  <a:gd name="T62" fmla="*/ 306705 w 590"/>
                  <a:gd name="T63" fmla="*/ 42545 h 590"/>
                  <a:gd name="T64" fmla="*/ 332740 w 590"/>
                  <a:gd name="T65" fmla="*/ 67945 h 590"/>
                  <a:gd name="T66" fmla="*/ 352425 w 590"/>
                  <a:gd name="T67" fmla="*/ 97790 h 590"/>
                  <a:gd name="T68" fmla="*/ 367030 w 590"/>
                  <a:gd name="T69" fmla="*/ 131445 h 590"/>
                  <a:gd name="T70" fmla="*/ 374015 w 590"/>
                  <a:gd name="T71" fmla="*/ 167640 h 590"/>
                  <a:gd name="T72" fmla="*/ 374650 w 590"/>
                  <a:gd name="T73" fmla="*/ 186690 h 5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90" h="590">
                    <a:moveTo>
                      <a:pt x="590" y="294"/>
                    </a:moveTo>
                    <a:lnTo>
                      <a:pt x="589" y="326"/>
                    </a:lnTo>
                    <a:lnTo>
                      <a:pt x="578" y="383"/>
                    </a:lnTo>
                    <a:lnTo>
                      <a:pt x="555" y="436"/>
                    </a:lnTo>
                    <a:lnTo>
                      <a:pt x="524" y="483"/>
                    </a:lnTo>
                    <a:lnTo>
                      <a:pt x="483" y="523"/>
                    </a:lnTo>
                    <a:lnTo>
                      <a:pt x="436" y="555"/>
                    </a:lnTo>
                    <a:lnTo>
                      <a:pt x="383" y="577"/>
                    </a:lnTo>
                    <a:lnTo>
                      <a:pt x="326" y="589"/>
                    </a:lnTo>
                    <a:lnTo>
                      <a:pt x="296" y="590"/>
                    </a:lnTo>
                    <a:lnTo>
                      <a:pt x="266" y="589"/>
                    </a:lnTo>
                    <a:lnTo>
                      <a:pt x="208" y="577"/>
                    </a:lnTo>
                    <a:lnTo>
                      <a:pt x="155" y="555"/>
                    </a:lnTo>
                    <a:lnTo>
                      <a:pt x="107" y="523"/>
                    </a:lnTo>
                    <a:lnTo>
                      <a:pt x="68" y="483"/>
                    </a:lnTo>
                    <a:lnTo>
                      <a:pt x="36" y="436"/>
                    </a:lnTo>
                    <a:lnTo>
                      <a:pt x="14" y="383"/>
                    </a:lnTo>
                    <a:lnTo>
                      <a:pt x="2" y="326"/>
                    </a:lnTo>
                    <a:lnTo>
                      <a:pt x="0" y="294"/>
                    </a:lnTo>
                    <a:lnTo>
                      <a:pt x="2" y="264"/>
                    </a:lnTo>
                    <a:lnTo>
                      <a:pt x="14" y="207"/>
                    </a:lnTo>
                    <a:lnTo>
                      <a:pt x="36" y="154"/>
                    </a:lnTo>
                    <a:lnTo>
                      <a:pt x="68" y="107"/>
                    </a:lnTo>
                    <a:lnTo>
                      <a:pt x="107" y="67"/>
                    </a:lnTo>
                    <a:lnTo>
                      <a:pt x="155" y="35"/>
                    </a:lnTo>
                    <a:lnTo>
                      <a:pt x="208" y="13"/>
                    </a:lnTo>
                    <a:lnTo>
                      <a:pt x="266" y="1"/>
                    </a:lnTo>
                    <a:lnTo>
                      <a:pt x="296" y="0"/>
                    </a:lnTo>
                    <a:lnTo>
                      <a:pt x="326" y="1"/>
                    </a:lnTo>
                    <a:lnTo>
                      <a:pt x="383" y="13"/>
                    </a:lnTo>
                    <a:lnTo>
                      <a:pt x="436" y="35"/>
                    </a:lnTo>
                    <a:lnTo>
                      <a:pt x="483" y="67"/>
                    </a:lnTo>
                    <a:lnTo>
                      <a:pt x="524" y="107"/>
                    </a:lnTo>
                    <a:lnTo>
                      <a:pt x="555" y="154"/>
                    </a:lnTo>
                    <a:lnTo>
                      <a:pt x="578" y="207"/>
                    </a:lnTo>
                    <a:lnTo>
                      <a:pt x="589" y="264"/>
                    </a:lnTo>
                    <a:lnTo>
                      <a:pt x="590" y="294"/>
                    </a:lnTo>
                    <a:close/>
                  </a:path>
                </a:pathLst>
              </a:custGeom>
              <a:solidFill>
                <a:srgbClr val="61CC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2" name="Freeform 6">
                <a:extLst>
                  <a:ext uri="{FF2B5EF4-FFF2-40B4-BE49-F238E27FC236}">
                    <a16:creationId xmlns:a16="http://schemas.microsoft.com/office/drawing/2014/main" id="{BFCD8E07-250C-10C2-75C9-87A037FC864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23" y="2346"/>
                <a:ext cx="503" cy="502"/>
              </a:xfrm>
              <a:custGeom>
                <a:avLst/>
                <a:gdLst>
                  <a:gd name="T0" fmla="*/ 0 w 503"/>
                  <a:gd name="T1" fmla="*/ 54610 h 502"/>
                  <a:gd name="T2" fmla="*/ 14605 w 503"/>
                  <a:gd name="T3" fmla="*/ 41275 h 502"/>
                  <a:gd name="T4" fmla="*/ 45085 w 503"/>
                  <a:gd name="T5" fmla="*/ 20955 h 502"/>
                  <a:gd name="T6" fmla="*/ 79375 w 503"/>
                  <a:gd name="T7" fmla="*/ 6985 h 502"/>
                  <a:gd name="T8" fmla="*/ 114300 w 503"/>
                  <a:gd name="T9" fmla="*/ 0 h 502"/>
                  <a:gd name="T10" fmla="*/ 149860 w 503"/>
                  <a:gd name="T11" fmla="*/ 0 h 502"/>
                  <a:gd name="T12" fmla="*/ 186055 w 503"/>
                  <a:gd name="T13" fmla="*/ 6985 h 502"/>
                  <a:gd name="T14" fmla="*/ 219710 w 503"/>
                  <a:gd name="T15" fmla="*/ 20955 h 502"/>
                  <a:gd name="T16" fmla="*/ 250825 w 503"/>
                  <a:gd name="T17" fmla="*/ 41275 h 502"/>
                  <a:gd name="T18" fmla="*/ 264160 w 503"/>
                  <a:gd name="T19" fmla="*/ 54610 h 502"/>
                  <a:gd name="T20" fmla="*/ 278130 w 503"/>
                  <a:gd name="T21" fmla="*/ 67945 h 502"/>
                  <a:gd name="T22" fmla="*/ 299085 w 503"/>
                  <a:gd name="T23" fmla="*/ 99695 h 502"/>
                  <a:gd name="T24" fmla="*/ 312420 w 503"/>
                  <a:gd name="T25" fmla="*/ 132715 h 502"/>
                  <a:gd name="T26" fmla="*/ 319405 w 503"/>
                  <a:gd name="T27" fmla="*/ 168910 h 502"/>
                  <a:gd name="T28" fmla="*/ 319405 w 503"/>
                  <a:gd name="T29" fmla="*/ 204470 h 502"/>
                  <a:gd name="T30" fmla="*/ 312420 w 503"/>
                  <a:gd name="T31" fmla="*/ 240665 h 502"/>
                  <a:gd name="T32" fmla="*/ 299085 w 503"/>
                  <a:gd name="T33" fmla="*/ 273685 h 502"/>
                  <a:gd name="T34" fmla="*/ 278130 w 503"/>
                  <a:gd name="T35" fmla="*/ 305435 h 502"/>
                  <a:gd name="T36" fmla="*/ 264160 w 503"/>
                  <a:gd name="T37" fmla="*/ 318770 h 50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03" h="502">
                    <a:moveTo>
                      <a:pt x="0" y="86"/>
                    </a:moveTo>
                    <a:lnTo>
                      <a:pt x="23" y="65"/>
                    </a:lnTo>
                    <a:lnTo>
                      <a:pt x="71" y="33"/>
                    </a:lnTo>
                    <a:lnTo>
                      <a:pt x="125" y="11"/>
                    </a:lnTo>
                    <a:lnTo>
                      <a:pt x="180" y="0"/>
                    </a:lnTo>
                    <a:lnTo>
                      <a:pt x="236" y="0"/>
                    </a:lnTo>
                    <a:lnTo>
                      <a:pt x="293" y="11"/>
                    </a:lnTo>
                    <a:lnTo>
                      <a:pt x="346" y="33"/>
                    </a:lnTo>
                    <a:lnTo>
                      <a:pt x="395" y="65"/>
                    </a:lnTo>
                    <a:lnTo>
                      <a:pt x="416" y="86"/>
                    </a:lnTo>
                    <a:lnTo>
                      <a:pt x="438" y="107"/>
                    </a:lnTo>
                    <a:lnTo>
                      <a:pt x="471" y="157"/>
                    </a:lnTo>
                    <a:lnTo>
                      <a:pt x="492" y="209"/>
                    </a:lnTo>
                    <a:lnTo>
                      <a:pt x="503" y="266"/>
                    </a:lnTo>
                    <a:lnTo>
                      <a:pt x="503" y="322"/>
                    </a:lnTo>
                    <a:lnTo>
                      <a:pt x="492" y="379"/>
                    </a:lnTo>
                    <a:lnTo>
                      <a:pt x="471" y="431"/>
                    </a:lnTo>
                    <a:lnTo>
                      <a:pt x="438" y="481"/>
                    </a:lnTo>
                    <a:lnTo>
                      <a:pt x="416" y="50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3" name="Freeform 7">
                <a:extLst>
                  <a:ext uri="{FF2B5EF4-FFF2-40B4-BE49-F238E27FC236}">
                    <a16:creationId xmlns:a16="http://schemas.microsoft.com/office/drawing/2014/main" id="{F7E0C05E-F90A-C0B2-9A92-A31EBC7C4F2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38" y="3543"/>
                <a:ext cx="1990" cy="1991"/>
              </a:xfrm>
              <a:custGeom>
                <a:avLst/>
                <a:gdLst>
                  <a:gd name="T0" fmla="*/ 1263650 w 1990"/>
                  <a:gd name="T1" fmla="*/ 808990 h 1991"/>
                  <a:gd name="T2" fmla="*/ 1111250 w 1990"/>
                  <a:gd name="T3" fmla="*/ 961390 h 1991"/>
                  <a:gd name="T4" fmla="*/ 920115 w 1990"/>
                  <a:gd name="T5" fmla="*/ 1152525 h 1991"/>
                  <a:gd name="T6" fmla="*/ 808355 w 1990"/>
                  <a:gd name="T7" fmla="*/ 1264285 h 1991"/>
                  <a:gd name="T8" fmla="*/ 799465 w 1990"/>
                  <a:gd name="T9" fmla="*/ 1254125 h 1991"/>
                  <a:gd name="T10" fmla="*/ 0 w 1990"/>
                  <a:gd name="T11" fmla="*/ 455295 h 1991"/>
                  <a:gd name="T12" fmla="*/ 111760 w 1990"/>
                  <a:gd name="T13" fmla="*/ 343535 h 1991"/>
                  <a:gd name="T14" fmla="*/ 302260 w 1990"/>
                  <a:gd name="T15" fmla="*/ 153035 h 1991"/>
                  <a:gd name="T16" fmla="*/ 454660 w 1990"/>
                  <a:gd name="T17" fmla="*/ 0 h 1991"/>
                  <a:gd name="T18" fmla="*/ 1253490 w 1990"/>
                  <a:gd name="T19" fmla="*/ 799465 h 1991"/>
                  <a:gd name="T20" fmla="*/ 1263650 w 1990"/>
                  <a:gd name="T21" fmla="*/ 808990 h 199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990" h="1991">
                    <a:moveTo>
                      <a:pt x="1990" y="1274"/>
                    </a:moveTo>
                    <a:lnTo>
                      <a:pt x="1750" y="1514"/>
                    </a:lnTo>
                    <a:lnTo>
                      <a:pt x="1449" y="1815"/>
                    </a:lnTo>
                    <a:lnTo>
                      <a:pt x="1273" y="1991"/>
                    </a:lnTo>
                    <a:lnTo>
                      <a:pt x="1259" y="1975"/>
                    </a:lnTo>
                    <a:lnTo>
                      <a:pt x="0" y="717"/>
                    </a:lnTo>
                    <a:lnTo>
                      <a:pt x="176" y="541"/>
                    </a:lnTo>
                    <a:lnTo>
                      <a:pt x="476" y="241"/>
                    </a:lnTo>
                    <a:lnTo>
                      <a:pt x="716" y="0"/>
                    </a:lnTo>
                    <a:lnTo>
                      <a:pt x="1974" y="1259"/>
                    </a:lnTo>
                    <a:lnTo>
                      <a:pt x="1990" y="1274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4" name="Freeform 8">
                <a:extLst>
                  <a:ext uri="{FF2B5EF4-FFF2-40B4-BE49-F238E27FC236}">
                    <a16:creationId xmlns:a16="http://schemas.microsoft.com/office/drawing/2014/main" id="{9AB5F56B-2613-9A53-3758-3CBA3C4DF24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004" y="2978"/>
                <a:ext cx="1490" cy="1485"/>
              </a:xfrm>
              <a:custGeom>
                <a:avLst/>
                <a:gdLst>
                  <a:gd name="T0" fmla="*/ 887095 w 1490"/>
                  <a:gd name="T1" fmla="*/ 316865 h 1485"/>
                  <a:gd name="T2" fmla="*/ 904240 w 1490"/>
                  <a:gd name="T3" fmla="*/ 354965 h 1485"/>
                  <a:gd name="T4" fmla="*/ 930275 w 1490"/>
                  <a:gd name="T5" fmla="*/ 433705 h 1485"/>
                  <a:gd name="T6" fmla="*/ 944245 w 1490"/>
                  <a:gd name="T7" fmla="*/ 515620 h 1485"/>
                  <a:gd name="T8" fmla="*/ 946150 w 1490"/>
                  <a:gd name="T9" fmla="*/ 597535 h 1485"/>
                  <a:gd name="T10" fmla="*/ 936625 w 1490"/>
                  <a:gd name="T11" fmla="*/ 680085 h 1485"/>
                  <a:gd name="T12" fmla="*/ 915035 w 1490"/>
                  <a:gd name="T13" fmla="*/ 760095 h 1485"/>
                  <a:gd name="T14" fmla="*/ 881380 w 1490"/>
                  <a:gd name="T15" fmla="*/ 836930 h 1485"/>
                  <a:gd name="T16" fmla="*/ 836930 w 1490"/>
                  <a:gd name="T17" fmla="*/ 909320 h 1485"/>
                  <a:gd name="T18" fmla="*/ 808990 w 1490"/>
                  <a:gd name="T19" fmla="*/ 942975 h 1485"/>
                  <a:gd name="T20" fmla="*/ 798195 w 1490"/>
                  <a:gd name="T21" fmla="*/ 937260 h 1485"/>
                  <a:gd name="T22" fmla="*/ 0 w 1490"/>
                  <a:gd name="T23" fmla="*/ 138430 h 1485"/>
                  <a:gd name="T24" fmla="*/ 33655 w 1490"/>
                  <a:gd name="T25" fmla="*/ 111125 h 1485"/>
                  <a:gd name="T26" fmla="*/ 105410 w 1490"/>
                  <a:gd name="T27" fmla="*/ 65405 h 1485"/>
                  <a:gd name="T28" fmla="*/ 182245 w 1490"/>
                  <a:gd name="T29" fmla="*/ 31750 h 1485"/>
                  <a:gd name="T30" fmla="*/ 262255 w 1490"/>
                  <a:gd name="T31" fmla="*/ 10160 h 1485"/>
                  <a:gd name="T32" fmla="*/ 344170 w 1490"/>
                  <a:gd name="T33" fmla="*/ 0 h 1485"/>
                  <a:gd name="T34" fmla="*/ 425450 w 1490"/>
                  <a:gd name="T35" fmla="*/ 1270 h 1485"/>
                  <a:gd name="T36" fmla="*/ 507365 w 1490"/>
                  <a:gd name="T37" fmla="*/ 14605 h 1485"/>
                  <a:gd name="T38" fmla="*/ 586740 w 1490"/>
                  <a:gd name="T39" fmla="*/ 39370 h 1485"/>
                  <a:gd name="T40" fmla="*/ 624840 w 1490"/>
                  <a:gd name="T41" fmla="*/ 56515 h 1485"/>
                  <a:gd name="T42" fmla="*/ 885190 w 1490"/>
                  <a:gd name="T43" fmla="*/ 316865 h 1485"/>
                  <a:gd name="T44" fmla="*/ 887095 w 1490"/>
                  <a:gd name="T45" fmla="*/ 316865 h 148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90" h="1485">
                    <a:moveTo>
                      <a:pt x="1397" y="499"/>
                    </a:moveTo>
                    <a:lnTo>
                      <a:pt x="1424" y="559"/>
                    </a:lnTo>
                    <a:lnTo>
                      <a:pt x="1465" y="683"/>
                    </a:lnTo>
                    <a:lnTo>
                      <a:pt x="1487" y="812"/>
                    </a:lnTo>
                    <a:lnTo>
                      <a:pt x="1490" y="941"/>
                    </a:lnTo>
                    <a:lnTo>
                      <a:pt x="1475" y="1071"/>
                    </a:lnTo>
                    <a:lnTo>
                      <a:pt x="1441" y="1197"/>
                    </a:lnTo>
                    <a:lnTo>
                      <a:pt x="1388" y="1318"/>
                    </a:lnTo>
                    <a:lnTo>
                      <a:pt x="1318" y="1432"/>
                    </a:lnTo>
                    <a:lnTo>
                      <a:pt x="1274" y="1485"/>
                    </a:lnTo>
                    <a:lnTo>
                      <a:pt x="1257" y="1476"/>
                    </a:lnTo>
                    <a:lnTo>
                      <a:pt x="0" y="218"/>
                    </a:lnTo>
                    <a:lnTo>
                      <a:pt x="53" y="175"/>
                    </a:lnTo>
                    <a:lnTo>
                      <a:pt x="166" y="103"/>
                    </a:lnTo>
                    <a:lnTo>
                      <a:pt x="287" y="50"/>
                    </a:lnTo>
                    <a:lnTo>
                      <a:pt x="413" y="16"/>
                    </a:lnTo>
                    <a:lnTo>
                      <a:pt x="542" y="0"/>
                    </a:lnTo>
                    <a:lnTo>
                      <a:pt x="670" y="2"/>
                    </a:lnTo>
                    <a:lnTo>
                      <a:pt x="799" y="23"/>
                    </a:lnTo>
                    <a:lnTo>
                      <a:pt x="924" y="62"/>
                    </a:lnTo>
                    <a:lnTo>
                      <a:pt x="984" y="89"/>
                    </a:lnTo>
                    <a:lnTo>
                      <a:pt x="1394" y="499"/>
                    </a:lnTo>
                    <a:lnTo>
                      <a:pt x="1397" y="499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5" name="Freeform 9">
                <a:extLst>
                  <a:ext uri="{FF2B5EF4-FFF2-40B4-BE49-F238E27FC236}">
                    <a16:creationId xmlns:a16="http://schemas.microsoft.com/office/drawing/2014/main" id="{9464FE68-10AB-FDB8-F1CA-6D91314BC34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747" y="6417"/>
                <a:ext cx="1210" cy="1210"/>
              </a:xfrm>
              <a:custGeom>
                <a:avLst/>
                <a:gdLst>
                  <a:gd name="T0" fmla="*/ 768350 w 1210"/>
                  <a:gd name="T1" fmla="*/ 264795 h 1210"/>
                  <a:gd name="T2" fmla="*/ 264795 w 1210"/>
                  <a:gd name="T3" fmla="*/ 768350 h 1210"/>
                  <a:gd name="T4" fmla="*/ 0 w 1210"/>
                  <a:gd name="T5" fmla="*/ 502920 h 1210"/>
                  <a:gd name="T6" fmla="*/ 6350 w 1210"/>
                  <a:gd name="T7" fmla="*/ 495935 h 1210"/>
                  <a:gd name="T8" fmla="*/ 495935 w 1210"/>
                  <a:gd name="T9" fmla="*/ 6350 h 1210"/>
                  <a:gd name="T10" fmla="*/ 502920 w 1210"/>
                  <a:gd name="T11" fmla="*/ 0 h 1210"/>
                  <a:gd name="T12" fmla="*/ 768350 w 1210"/>
                  <a:gd name="T13" fmla="*/ 264795 h 12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10" h="1210">
                    <a:moveTo>
                      <a:pt x="1210" y="417"/>
                    </a:move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6" name="Freeform 10">
                <a:extLst>
                  <a:ext uri="{FF2B5EF4-FFF2-40B4-BE49-F238E27FC236}">
                    <a16:creationId xmlns:a16="http://schemas.microsoft.com/office/drawing/2014/main" id="{D468C9F4-2C57-1D9E-D187-D8EA7CFB2CB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319" y="5989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285 h 1220"/>
                  <a:gd name="T10" fmla="*/ 6985 w 1220"/>
                  <a:gd name="T11" fmla="*/ 496570 h 1220"/>
                  <a:gd name="T12" fmla="*/ 496570 w 1220"/>
                  <a:gd name="T13" fmla="*/ 6985 h 1220"/>
                  <a:gd name="T14" fmla="*/ 502285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1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1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7" name="Freeform 11">
                <a:extLst>
                  <a:ext uri="{FF2B5EF4-FFF2-40B4-BE49-F238E27FC236}">
                    <a16:creationId xmlns:a16="http://schemas.microsoft.com/office/drawing/2014/main" id="{3D4A8CC7-F626-9106-8F35-E6DA9B32057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91" y="5561"/>
                <a:ext cx="1219" cy="1219"/>
              </a:xfrm>
              <a:custGeom>
                <a:avLst/>
                <a:gdLst>
                  <a:gd name="T0" fmla="*/ 774065 w 1219"/>
                  <a:gd name="T1" fmla="*/ 271780 h 1219"/>
                  <a:gd name="T2" fmla="*/ 768350 w 1219"/>
                  <a:gd name="T3" fmla="*/ 278765 h 1219"/>
                  <a:gd name="T4" fmla="*/ 278765 w 1219"/>
                  <a:gd name="T5" fmla="*/ 768350 h 1219"/>
                  <a:gd name="T6" fmla="*/ 271780 w 1219"/>
                  <a:gd name="T7" fmla="*/ 774065 h 1219"/>
                  <a:gd name="T8" fmla="*/ 0 w 1219"/>
                  <a:gd name="T9" fmla="*/ 502920 h 1219"/>
                  <a:gd name="T10" fmla="*/ 6350 w 1219"/>
                  <a:gd name="T11" fmla="*/ 495935 h 1219"/>
                  <a:gd name="T12" fmla="*/ 495935 w 1219"/>
                  <a:gd name="T13" fmla="*/ 6350 h 1219"/>
                  <a:gd name="T14" fmla="*/ 502920 w 1219"/>
                  <a:gd name="T15" fmla="*/ 0 h 1219"/>
                  <a:gd name="T16" fmla="*/ 774065 w 1219"/>
                  <a:gd name="T17" fmla="*/ 271780 h 12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9" h="1219">
                    <a:moveTo>
                      <a:pt x="1219" y="428"/>
                    </a:moveTo>
                    <a:lnTo>
                      <a:pt x="1210" y="439"/>
                    </a:lnTo>
                    <a:lnTo>
                      <a:pt x="439" y="1210"/>
                    </a:lnTo>
                    <a:lnTo>
                      <a:pt x="428" y="1219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9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8" name="Freeform 12">
                <a:extLst>
                  <a:ext uri="{FF2B5EF4-FFF2-40B4-BE49-F238E27FC236}">
                    <a16:creationId xmlns:a16="http://schemas.microsoft.com/office/drawing/2014/main" id="{A06442C9-DA54-97EA-DE2B-E4EDF9BC585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73" y="5143"/>
                <a:ext cx="1210" cy="1210"/>
              </a:xfrm>
              <a:custGeom>
                <a:avLst/>
                <a:gdLst>
                  <a:gd name="T0" fmla="*/ 768350 w 1210"/>
                  <a:gd name="T1" fmla="*/ 265430 h 1210"/>
                  <a:gd name="T2" fmla="*/ 761365 w 1210"/>
                  <a:gd name="T3" fmla="*/ 271780 h 1210"/>
                  <a:gd name="T4" fmla="*/ 271780 w 1210"/>
                  <a:gd name="T5" fmla="*/ 761365 h 1210"/>
                  <a:gd name="T6" fmla="*/ 265430 w 1210"/>
                  <a:gd name="T7" fmla="*/ 768350 h 1210"/>
                  <a:gd name="T8" fmla="*/ 0 w 1210"/>
                  <a:gd name="T9" fmla="*/ 502920 h 1210"/>
                  <a:gd name="T10" fmla="*/ 156210 w 1210"/>
                  <a:gd name="T11" fmla="*/ 346710 h 1210"/>
                  <a:gd name="T12" fmla="*/ 346710 w 1210"/>
                  <a:gd name="T13" fmla="*/ 156210 h 1210"/>
                  <a:gd name="T14" fmla="*/ 502920 w 1210"/>
                  <a:gd name="T15" fmla="*/ 0 h 1210"/>
                  <a:gd name="T16" fmla="*/ 768350 w 1210"/>
                  <a:gd name="T17" fmla="*/ 265430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1210" y="418"/>
                    </a:moveTo>
                    <a:lnTo>
                      <a:pt x="1199" y="428"/>
                    </a:lnTo>
                    <a:lnTo>
                      <a:pt x="428" y="1199"/>
                    </a:lnTo>
                    <a:lnTo>
                      <a:pt x="418" y="1210"/>
                    </a:lnTo>
                    <a:lnTo>
                      <a:pt x="0" y="792"/>
                    </a:lnTo>
                    <a:lnTo>
                      <a:pt x="246" y="546"/>
                    </a:lnTo>
                    <a:lnTo>
                      <a:pt x="546" y="246"/>
                    </a:lnTo>
                    <a:lnTo>
                      <a:pt x="792" y="0"/>
                    </a:lnTo>
                    <a:lnTo>
                      <a:pt x="1210" y="41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9" name="Freeform 13">
                <a:extLst>
                  <a:ext uri="{FF2B5EF4-FFF2-40B4-BE49-F238E27FC236}">
                    <a16:creationId xmlns:a16="http://schemas.microsoft.com/office/drawing/2014/main" id="{51830F48-E595-73BA-7805-5F331CCC60E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119" y="2789"/>
                <a:ext cx="1210" cy="1210"/>
              </a:xfrm>
              <a:custGeom>
                <a:avLst/>
                <a:gdLst>
                  <a:gd name="T0" fmla="*/ 611505 w 1210"/>
                  <a:gd name="T1" fmla="*/ 421005 h 1210"/>
                  <a:gd name="T2" fmla="*/ 421005 w 1210"/>
                  <a:gd name="T3" fmla="*/ 611505 h 1210"/>
                  <a:gd name="T4" fmla="*/ 264795 w 1210"/>
                  <a:gd name="T5" fmla="*/ 768350 h 1210"/>
                  <a:gd name="T6" fmla="*/ 0 w 1210"/>
                  <a:gd name="T7" fmla="*/ 502920 h 1210"/>
                  <a:gd name="T8" fmla="*/ 6350 w 1210"/>
                  <a:gd name="T9" fmla="*/ 495935 h 1210"/>
                  <a:gd name="T10" fmla="*/ 495935 w 1210"/>
                  <a:gd name="T11" fmla="*/ 6350 h 1210"/>
                  <a:gd name="T12" fmla="*/ 502920 w 1210"/>
                  <a:gd name="T13" fmla="*/ 0 h 1210"/>
                  <a:gd name="T14" fmla="*/ 768350 w 1210"/>
                  <a:gd name="T15" fmla="*/ 264795 h 1210"/>
                  <a:gd name="T16" fmla="*/ 611505 w 1210"/>
                  <a:gd name="T17" fmla="*/ 421005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963" y="663"/>
                    </a:moveTo>
                    <a:lnTo>
                      <a:pt x="663" y="963"/>
                    </a:ln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lnTo>
                      <a:pt x="963" y="663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0" name="Freeform 14">
                <a:extLst>
                  <a:ext uri="{FF2B5EF4-FFF2-40B4-BE49-F238E27FC236}">
                    <a16:creationId xmlns:a16="http://schemas.microsoft.com/office/drawing/2014/main" id="{ECA6B31A-F1BB-36D7-5756-041F5CAABE2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91" y="2361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920 h 1220"/>
                  <a:gd name="T10" fmla="*/ 6985 w 1220"/>
                  <a:gd name="T11" fmla="*/ 495935 h 1220"/>
                  <a:gd name="T12" fmla="*/ 495935 w 1220"/>
                  <a:gd name="T13" fmla="*/ 6985 h 1220"/>
                  <a:gd name="T14" fmla="*/ 502920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2"/>
                    </a:lnTo>
                    <a:lnTo>
                      <a:pt x="11" y="781"/>
                    </a:lnTo>
                    <a:lnTo>
                      <a:pt x="781" y="11"/>
                    </a:lnTo>
                    <a:lnTo>
                      <a:pt x="792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1" name="Freeform 15">
                <a:extLst>
                  <a:ext uri="{FF2B5EF4-FFF2-40B4-BE49-F238E27FC236}">
                    <a16:creationId xmlns:a16="http://schemas.microsoft.com/office/drawing/2014/main" id="{7C7C0649-E212-D5C7-541F-023EF221573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262" y="1932"/>
                <a:ext cx="1221" cy="1221"/>
              </a:xfrm>
              <a:custGeom>
                <a:avLst/>
                <a:gdLst>
                  <a:gd name="T0" fmla="*/ 775335 w 1221"/>
                  <a:gd name="T1" fmla="*/ 272415 h 1221"/>
                  <a:gd name="T2" fmla="*/ 768350 w 1221"/>
                  <a:gd name="T3" fmla="*/ 279400 h 1221"/>
                  <a:gd name="T4" fmla="*/ 279400 w 1221"/>
                  <a:gd name="T5" fmla="*/ 768350 h 1221"/>
                  <a:gd name="T6" fmla="*/ 272415 w 1221"/>
                  <a:gd name="T7" fmla="*/ 775335 h 1221"/>
                  <a:gd name="T8" fmla="*/ 0 w 1221"/>
                  <a:gd name="T9" fmla="*/ 503555 h 1221"/>
                  <a:gd name="T10" fmla="*/ 6985 w 1221"/>
                  <a:gd name="T11" fmla="*/ 496570 h 1221"/>
                  <a:gd name="T12" fmla="*/ 496570 w 1221"/>
                  <a:gd name="T13" fmla="*/ 6985 h 1221"/>
                  <a:gd name="T14" fmla="*/ 503555 w 1221"/>
                  <a:gd name="T15" fmla="*/ 0 h 1221"/>
                  <a:gd name="T16" fmla="*/ 775335 w 1221"/>
                  <a:gd name="T17" fmla="*/ 272415 h 12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1" h="1221">
                    <a:moveTo>
                      <a:pt x="1221" y="429"/>
                    </a:moveTo>
                    <a:lnTo>
                      <a:pt x="1210" y="440"/>
                    </a:lnTo>
                    <a:lnTo>
                      <a:pt x="440" y="1210"/>
                    </a:lnTo>
                    <a:lnTo>
                      <a:pt x="429" y="1221"/>
                    </a:lnTo>
                    <a:lnTo>
                      <a:pt x="0" y="793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3" y="0"/>
                    </a:lnTo>
                    <a:lnTo>
                      <a:pt x="1221" y="429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2" name="Freeform 16">
                <a:extLst>
                  <a:ext uri="{FF2B5EF4-FFF2-40B4-BE49-F238E27FC236}">
                    <a16:creationId xmlns:a16="http://schemas.microsoft.com/office/drawing/2014/main" id="{A643AFCA-FD0F-52C3-F164-8B005E08657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46" y="1516"/>
                <a:ext cx="1209" cy="1209"/>
              </a:xfrm>
              <a:custGeom>
                <a:avLst/>
                <a:gdLst>
                  <a:gd name="T0" fmla="*/ 767715 w 1209"/>
                  <a:gd name="T1" fmla="*/ 264160 h 1209"/>
                  <a:gd name="T2" fmla="*/ 760730 w 1209"/>
                  <a:gd name="T3" fmla="*/ 271145 h 1209"/>
                  <a:gd name="T4" fmla="*/ 271145 w 1209"/>
                  <a:gd name="T5" fmla="*/ 760730 h 1209"/>
                  <a:gd name="T6" fmla="*/ 264160 w 1209"/>
                  <a:gd name="T7" fmla="*/ 767715 h 1209"/>
                  <a:gd name="T8" fmla="*/ 0 w 1209"/>
                  <a:gd name="T9" fmla="*/ 502285 h 1209"/>
                  <a:gd name="T10" fmla="*/ 502285 w 1209"/>
                  <a:gd name="T11" fmla="*/ 0 h 1209"/>
                  <a:gd name="T12" fmla="*/ 767715 w 1209"/>
                  <a:gd name="T13" fmla="*/ 264160 h 1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09" h="1209">
                    <a:moveTo>
                      <a:pt x="1209" y="416"/>
                    </a:moveTo>
                    <a:lnTo>
                      <a:pt x="1198" y="427"/>
                    </a:lnTo>
                    <a:lnTo>
                      <a:pt x="427" y="1198"/>
                    </a:lnTo>
                    <a:lnTo>
                      <a:pt x="416" y="1209"/>
                    </a:lnTo>
                    <a:lnTo>
                      <a:pt x="0" y="791"/>
                    </a:lnTo>
                    <a:lnTo>
                      <a:pt x="791" y="0"/>
                    </a:lnTo>
                    <a:lnTo>
                      <a:pt x="1209" y="416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3" name="Freeform 25">
                <a:extLst>
                  <a:ext uri="{FF2B5EF4-FFF2-40B4-BE49-F238E27FC236}">
                    <a16:creationId xmlns:a16="http://schemas.microsoft.com/office/drawing/2014/main" id="{1EEDCB60-7738-8E12-CF74-CA29B7BC37C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40" y="4260"/>
                <a:ext cx="1671" cy="1671"/>
              </a:xfrm>
              <a:custGeom>
                <a:avLst/>
                <a:gdLst>
                  <a:gd name="T0" fmla="*/ 1061085 w 1671"/>
                  <a:gd name="T1" fmla="*/ 808990 h 1671"/>
                  <a:gd name="T2" fmla="*/ 808990 w 1671"/>
                  <a:gd name="T3" fmla="*/ 1061085 h 1671"/>
                  <a:gd name="T4" fmla="*/ 0 w 1671"/>
                  <a:gd name="T5" fmla="*/ 252730 h 1671"/>
                  <a:gd name="T6" fmla="*/ 252730 w 1671"/>
                  <a:gd name="T7" fmla="*/ 0 h 1671"/>
                  <a:gd name="T8" fmla="*/ 1052195 w 1671"/>
                  <a:gd name="T9" fmla="*/ 798830 h 1671"/>
                  <a:gd name="T10" fmla="*/ 1061085 w 1671"/>
                  <a:gd name="T11" fmla="*/ 808990 h 16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71" h="1671">
                    <a:moveTo>
                      <a:pt x="1671" y="1274"/>
                    </a:moveTo>
                    <a:lnTo>
                      <a:pt x="1274" y="1671"/>
                    </a:lnTo>
                    <a:lnTo>
                      <a:pt x="0" y="398"/>
                    </a:lnTo>
                    <a:lnTo>
                      <a:pt x="398" y="0"/>
                    </a:lnTo>
                    <a:lnTo>
                      <a:pt x="1657" y="1258"/>
                    </a:lnTo>
                    <a:lnTo>
                      <a:pt x="1671" y="1274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4" name="Freeform 26">
                <a:extLst>
                  <a:ext uri="{FF2B5EF4-FFF2-40B4-BE49-F238E27FC236}">
                    <a16:creationId xmlns:a16="http://schemas.microsoft.com/office/drawing/2014/main" id="{D9CBCF13-573A-446F-F2AB-30A0D061060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654" y="3196"/>
                <a:ext cx="1624" cy="1621"/>
              </a:xfrm>
              <a:custGeom>
                <a:avLst/>
                <a:gdLst>
                  <a:gd name="T0" fmla="*/ 1020445 w 1624"/>
                  <a:gd name="T1" fmla="*/ 798830 h 1621"/>
                  <a:gd name="T2" fmla="*/ 1031240 w 1624"/>
                  <a:gd name="T3" fmla="*/ 804545 h 1621"/>
                  <a:gd name="T4" fmla="*/ 1016635 w 1624"/>
                  <a:gd name="T5" fmla="*/ 821690 h 1621"/>
                  <a:gd name="T6" fmla="*/ 1000760 w 1624"/>
                  <a:gd name="T7" fmla="*/ 837565 h 1621"/>
                  <a:gd name="T8" fmla="*/ 808990 w 1624"/>
                  <a:gd name="T9" fmla="*/ 1029335 h 1621"/>
                  <a:gd name="T10" fmla="*/ 798830 w 1624"/>
                  <a:gd name="T11" fmla="*/ 1019810 h 1621"/>
                  <a:gd name="T12" fmla="*/ 0 w 1624"/>
                  <a:gd name="T13" fmla="*/ 220345 h 1621"/>
                  <a:gd name="T14" fmla="*/ 193040 w 1624"/>
                  <a:gd name="T15" fmla="*/ 28575 h 1621"/>
                  <a:gd name="T16" fmla="*/ 207010 w 1624"/>
                  <a:gd name="T17" fmla="*/ 13970 h 1621"/>
                  <a:gd name="T18" fmla="*/ 222250 w 1624"/>
                  <a:gd name="T19" fmla="*/ 0 h 1621"/>
                  <a:gd name="T20" fmla="*/ 1020445 w 1624"/>
                  <a:gd name="T21" fmla="*/ 798830 h 16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24" h="1621">
                    <a:moveTo>
                      <a:pt x="1607" y="1258"/>
                    </a:moveTo>
                    <a:lnTo>
                      <a:pt x="1624" y="1267"/>
                    </a:lnTo>
                    <a:lnTo>
                      <a:pt x="1601" y="1294"/>
                    </a:lnTo>
                    <a:lnTo>
                      <a:pt x="1576" y="1319"/>
                    </a:lnTo>
                    <a:lnTo>
                      <a:pt x="1274" y="1621"/>
                    </a:lnTo>
                    <a:lnTo>
                      <a:pt x="1258" y="1606"/>
                    </a:lnTo>
                    <a:lnTo>
                      <a:pt x="0" y="347"/>
                    </a:lnTo>
                    <a:lnTo>
                      <a:pt x="304" y="45"/>
                    </a:lnTo>
                    <a:lnTo>
                      <a:pt x="326" y="22"/>
                    </a:lnTo>
                    <a:lnTo>
                      <a:pt x="350" y="0"/>
                    </a:lnTo>
                    <a:lnTo>
                      <a:pt x="1607" y="125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5" name="Freeform 27">
                <a:extLst>
                  <a:ext uri="{FF2B5EF4-FFF2-40B4-BE49-F238E27FC236}">
                    <a16:creationId xmlns:a16="http://schemas.microsoft.com/office/drawing/2014/main" id="{0CCEC3AE-B90B-EEB2-2675-1766EA7705ED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903" y="1770"/>
                <a:ext cx="1799" cy="1799"/>
              </a:xfrm>
              <a:custGeom>
                <a:avLst/>
                <a:gdLst>
                  <a:gd name="T0" fmla="*/ 995680 w 1799"/>
                  <a:gd name="T1" fmla="*/ 188595 h 1799"/>
                  <a:gd name="T2" fmla="*/ 1064260 w 1799"/>
                  <a:gd name="T3" fmla="*/ 280670 h 1799"/>
                  <a:gd name="T4" fmla="*/ 1110615 w 1799"/>
                  <a:gd name="T5" fmla="*/ 382270 h 1799"/>
                  <a:gd name="T6" fmla="*/ 1137285 w 1799"/>
                  <a:gd name="T7" fmla="*/ 489585 h 1799"/>
                  <a:gd name="T8" fmla="*/ 1142365 w 1799"/>
                  <a:gd name="T9" fmla="*/ 598805 h 1799"/>
                  <a:gd name="T10" fmla="*/ 1126490 w 1799"/>
                  <a:gd name="T11" fmla="*/ 707390 h 1799"/>
                  <a:gd name="T12" fmla="*/ 1089660 w 1799"/>
                  <a:gd name="T13" fmla="*/ 812165 h 1799"/>
                  <a:gd name="T14" fmla="*/ 1031875 w 1799"/>
                  <a:gd name="T15" fmla="*/ 909955 h 1799"/>
                  <a:gd name="T16" fmla="*/ 974725 w 1799"/>
                  <a:gd name="T17" fmla="*/ 975995 h 1799"/>
                  <a:gd name="T18" fmla="*/ 922655 w 1799"/>
                  <a:gd name="T19" fmla="*/ 1022350 h 1799"/>
                  <a:gd name="T20" fmla="*/ 846455 w 1799"/>
                  <a:gd name="T21" fmla="*/ 1072515 h 1799"/>
                  <a:gd name="T22" fmla="*/ 701675 w 1799"/>
                  <a:gd name="T23" fmla="*/ 1128395 h 1799"/>
                  <a:gd name="T24" fmla="*/ 527050 w 1799"/>
                  <a:gd name="T25" fmla="*/ 1142365 h 1799"/>
                  <a:gd name="T26" fmla="*/ 356235 w 1799"/>
                  <a:gd name="T27" fmla="*/ 1102360 h 1799"/>
                  <a:gd name="T28" fmla="*/ 316230 w 1799"/>
                  <a:gd name="T29" fmla="*/ 1083945 h 1799"/>
                  <a:gd name="T30" fmla="*/ 53975 w 1799"/>
                  <a:gd name="T31" fmla="*/ 824230 h 1799"/>
                  <a:gd name="T32" fmla="*/ 58420 w 1799"/>
                  <a:gd name="T33" fmla="*/ 826770 h 1799"/>
                  <a:gd name="T34" fmla="*/ 13335 w 1799"/>
                  <a:gd name="T35" fmla="*/ 701675 h 1799"/>
                  <a:gd name="T36" fmla="*/ 0 w 1799"/>
                  <a:gd name="T37" fmla="*/ 527050 h 1799"/>
                  <a:gd name="T38" fmla="*/ 40005 w 1799"/>
                  <a:gd name="T39" fmla="*/ 355600 h 1799"/>
                  <a:gd name="T40" fmla="*/ 92710 w 1799"/>
                  <a:gd name="T41" fmla="*/ 256540 h 1799"/>
                  <a:gd name="T42" fmla="*/ 149860 w 1799"/>
                  <a:gd name="T43" fmla="*/ 184150 h 1799"/>
                  <a:gd name="T44" fmla="*/ 187325 w 1799"/>
                  <a:gd name="T45" fmla="*/ 146685 h 1799"/>
                  <a:gd name="T46" fmla="*/ 280035 w 1799"/>
                  <a:gd name="T47" fmla="*/ 78740 h 1799"/>
                  <a:gd name="T48" fmla="*/ 381635 w 1799"/>
                  <a:gd name="T49" fmla="*/ 31115 h 1799"/>
                  <a:gd name="T50" fmla="*/ 488315 w 1799"/>
                  <a:gd name="T51" fmla="*/ 5715 h 1799"/>
                  <a:gd name="T52" fmla="*/ 598170 w 1799"/>
                  <a:gd name="T53" fmla="*/ 0 h 1799"/>
                  <a:gd name="T54" fmla="*/ 707390 w 1799"/>
                  <a:gd name="T55" fmla="*/ 15240 h 1799"/>
                  <a:gd name="T56" fmla="*/ 811530 w 1799"/>
                  <a:gd name="T57" fmla="*/ 52070 h 1799"/>
                  <a:gd name="T58" fmla="*/ 909320 w 1799"/>
                  <a:gd name="T59" fmla="*/ 109855 h 1799"/>
                  <a:gd name="T60" fmla="*/ 974725 w 1799"/>
                  <a:gd name="T61" fmla="*/ 167005 h 1799"/>
                  <a:gd name="T62" fmla="*/ 735330 w 1799"/>
                  <a:gd name="T63" fmla="*/ 671195 h 1799"/>
                  <a:gd name="T64" fmla="*/ 769620 w 1799"/>
                  <a:gd name="T65" fmla="*/ 606425 h 1799"/>
                  <a:gd name="T66" fmla="*/ 776605 w 1799"/>
                  <a:gd name="T67" fmla="*/ 534670 h 1799"/>
                  <a:gd name="T68" fmla="*/ 756285 w 1799"/>
                  <a:gd name="T69" fmla="*/ 465455 h 1799"/>
                  <a:gd name="T70" fmla="*/ 721360 w 1799"/>
                  <a:gd name="T71" fmla="*/ 420370 h 1799"/>
                  <a:gd name="T72" fmla="*/ 676910 w 1799"/>
                  <a:gd name="T73" fmla="*/ 386715 h 1799"/>
                  <a:gd name="T74" fmla="*/ 607060 w 1799"/>
                  <a:gd name="T75" fmla="*/ 365760 h 1799"/>
                  <a:gd name="T76" fmla="*/ 536575 w 1799"/>
                  <a:gd name="T77" fmla="*/ 372745 h 1799"/>
                  <a:gd name="T78" fmla="*/ 471805 w 1799"/>
                  <a:gd name="T79" fmla="*/ 407035 h 1799"/>
                  <a:gd name="T80" fmla="*/ 443865 w 1799"/>
                  <a:gd name="T81" fmla="*/ 433705 h 1799"/>
                  <a:gd name="T82" fmla="*/ 409575 w 1799"/>
                  <a:gd name="T83" fmla="*/ 498475 h 1799"/>
                  <a:gd name="T84" fmla="*/ 403225 w 1799"/>
                  <a:gd name="T85" fmla="*/ 570230 h 1799"/>
                  <a:gd name="T86" fmla="*/ 423545 w 1799"/>
                  <a:gd name="T87" fmla="*/ 639445 h 1799"/>
                  <a:gd name="T88" fmla="*/ 457200 w 1799"/>
                  <a:gd name="T89" fmla="*/ 684530 h 1799"/>
                  <a:gd name="T90" fmla="*/ 502285 w 1799"/>
                  <a:gd name="T91" fmla="*/ 718185 h 1799"/>
                  <a:gd name="T92" fmla="*/ 571500 w 1799"/>
                  <a:gd name="T93" fmla="*/ 739140 h 1799"/>
                  <a:gd name="T94" fmla="*/ 643255 w 1799"/>
                  <a:gd name="T95" fmla="*/ 732155 h 1799"/>
                  <a:gd name="T96" fmla="*/ 708025 w 1799"/>
                  <a:gd name="T97" fmla="*/ 697865 h 179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799" h="1799">
                    <a:moveTo>
                      <a:pt x="1535" y="263"/>
                    </a:moveTo>
                    <a:lnTo>
                      <a:pt x="1568" y="297"/>
                    </a:lnTo>
                    <a:lnTo>
                      <a:pt x="1625" y="368"/>
                    </a:lnTo>
                    <a:lnTo>
                      <a:pt x="1676" y="442"/>
                    </a:lnTo>
                    <a:lnTo>
                      <a:pt x="1716" y="520"/>
                    </a:lnTo>
                    <a:lnTo>
                      <a:pt x="1749" y="602"/>
                    </a:lnTo>
                    <a:lnTo>
                      <a:pt x="1774" y="686"/>
                    </a:lnTo>
                    <a:lnTo>
                      <a:pt x="1791" y="771"/>
                    </a:lnTo>
                    <a:lnTo>
                      <a:pt x="1799" y="856"/>
                    </a:lnTo>
                    <a:lnTo>
                      <a:pt x="1799" y="943"/>
                    </a:lnTo>
                    <a:lnTo>
                      <a:pt x="1791" y="1029"/>
                    </a:lnTo>
                    <a:lnTo>
                      <a:pt x="1774" y="1114"/>
                    </a:lnTo>
                    <a:lnTo>
                      <a:pt x="1749" y="1198"/>
                    </a:lnTo>
                    <a:lnTo>
                      <a:pt x="1716" y="1279"/>
                    </a:lnTo>
                    <a:lnTo>
                      <a:pt x="1676" y="1358"/>
                    </a:lnTo>
                    <a:lnTo>
                      <a:pt x="1625" y="1433"/>
                    </a:lnTo>
                    <a:lnTo>
                      <a:pt x="1568" y="1503"/>
                    </a:lnTo>
                    <a:lnTo>
                      <a:pt x="1535" y="1537"/>
                    </a:lnTo>
                    <a:lnTo>
                      <a:pt x="1509" y="1562"/>
                    </a:lnTo>
                    <a:lnTo>
                      <a:pt x="1453" y="1610"/>
                    </a:lnTo>
                    <a:lnTo>
                      <a:pt x="1395" y="1652"/>
                    </a:lnTo>
                    <a:lnTo>
                      <a:pt x="1333" y="1689"/>
                    </a:lnTo>
                    <a:lnTo>
                      <a:pt x="1239" y="1735"/>
                    </a:lnTo>
                    <a:lnTo>
                      <a:pt x="1105" y="1777"/>
                    </a:lnTo>
                    <a:lnTo>
                      <a:pt x="968" y="1799"/>
                    </a:lnTo>
                    <a:lnTo>
                      <a:pt x="830" y="1799"/>
                    </a:lnTo>
                    <a:lnTo>
                      <a:pt x="693" y="1777"/>
                    </a:lnTo>
                    <a:lnTo>
                      <a:pt x="561" y="1736"/>
                    </a:lnTo>
                    <a:lnTo>
                      <a:pt x="497" y="1706"/>
                    </a:lnTo>
                    <a:lnTo>
                      <a:pt x="498" y="1707"/>
                    </a:lnTo>
                    <a:lnTo>
                      <a:pt x="495" y="1709"/>
                    </a:lnTo>
                    <a:lnTo>
                      <a:pt x="85" y="1298"/>
                    </a:lnTo>
                    <a:lnTo>
                      <a:pt x="88" y="1299"/>
                    </a:lnTo>
                    <a:lnTo>
                      <a:pt x="92" y="1302"/>
                    </a:lnTo>
                    <a:lnTo>
                      <a:pt x="63" y="1238"/>
                    </a:lnTo>
                    <a:lnTo>
                      <a:pt x="21" y="1105"/>
                    </a:lnTo>
                    <a:lnTo>
                      <a:pt x="0" y="968"/>
                    </a:lnTo>
                    <a:lnTo>
                      <a:pt x="0" y="830"/>
                    </a:lnTo>
                    <a:lnTo>
                      <a:pt x="21" y="693"/>
                    </a:lnTo>
                    <a:lnTo>
                      <a:pt x="63" y="560"/>
                    </a:lnTo>
                    <a:lnTo>
                      <a:pt x="110" y="465"/>
                    </a:lnTo>
                    <a:lnTo>
                      <a:pt x="146" y="404"/>
                    </a:lnTo>
                    <a:lnTo>
                      <a:pt x="188" y="346"/>
                    </a:lnTo>
                    <a:lnTo>
                      <a:pt x="236" y="290"/>
                    </a:lnTo>
                    <a:lnTo>
                      <a:pt x="261" y="263"/>
                    </a:lnTo>
                    <a:lnTo>
                      <a:pt x="295" y="231"/>
                    </a:lnTo>
                    <a:lnTo>
                      <a:pt x="366" y="173"/>
                    </a:lnTo>
                    <a:lnTo>
                      <a:pt x="441" y="124"/>
                    </a:lnTo>
                    <a:lnTo>
                      <a:pt x="519" y="82"/>
                    </a:lnTo>
                    <a:lnTo>
                      <a:pt x="601" y="49"/>
                    </a:lnTo>
                    <a:lnTo>
                      <a:pt x="684" y="24"/>
                    </a:lnTo>
                    <a:lnTo>
                      <a:pt x="769" y="9"/>
                    </a:lnTo>
                    <a:lnTo>
                      <a:pt x="856" y="0"/>
                    </a:lnTo>
                    <a:lnTo>
                      <a:pt x="942" y="0"/>
                    </a:lnTo>
                    <a:lnTo>
                      <a:pt x="1028" y="9"/>
                    </a:lnTo>
                    <a:lnTo>
                      <a:pt x="1114" y="24"/>
                    </a:lnTo>
                    <a:lnTo>
                      <a:pt x="1197" y="49"/>
                    </a:lnTo>
                    <a:lnTo>
                      <a:pt x="1278" y="82"/>
                    </a:lnTo>
                    <a:lnTo>
                      <a:pt x="1356" y="124"/>
                    </a:lnTo>
                    <a:lnTo>
                      <a:pt x="1432" y="173"/>
                    </a:lnTo>
                    <a:lnTo>
                      <a:pt x="1503" y="231"/>
                    </a:lnTo>
                    <a:lnTo>
                      <a:pt x="1535" y="263"/>
                    </a:lnTo>
                    <a:close/>
                    <a:moveTo>
                      <a:pt x="1136" y="1078"/>
                    </a:moveTo>
                    <a:lnTo>
                      <a:pt x="1158" y="1057"/>
                    </a:lnTo>
                    <a:lnTo>
                      <a:pt x="1191" y="1007"/>
                    </a:lnTo>
                    <a:lnTo>
                      <a:pt x="1212" y="955"/>
                    </a:lnTo>
                    <a:lnTo>
                      <a:pt x="1223" y="898"/>
                    </a:lnTo>
                    <a:lnTo>
                      <a:pt x="1223" y="842"/>
                    </a:lnTo>
                    <a:lnTo>
                      <a:pt x="1212" y="785"/>
                    </a:lnTo>
                    <a:lnTo>
                      <a:pt x="1191" y="733"/>
                    </a:lnTo>
                    <a:lnTo>
                      <a:pt x="1158" y="683"/>
                    </a:lnTo>
                    <a:lnTo>
                      <a:pt x="1136" y="662"/>
                    </a:lnTo>
                    <a:lnTo>
                      <a:pt x="1115" y="641"/>
                    </a:lnTo>
                    <a:lnTo>
                      <a:pt x="1066" y="609"/>
                    </a:lnTo>
                    <a:lnTo>
                      <a:pt x="1013" y="587"/>
                    </a:lnTo>
                    <a:lnTo>
                      <a:pt x="956" y="576"/>
                    </a:lnTo>
                    <a:lnTo>
                      <a:pt x="900" y="576"/>
                    </a:lnTo>
                    <a:lnTo>
                      <a:pt x="845" y="587"/>
                    </a:lnTo>
                    <a:lnTo>
                      <a:pt x="791" y="609"/>
                    </a:lnTo>
                    <a:lnTo>
                      <a:pt x="743" y="641"/>
                    </a:lnTo>
                    <a:lnTo>
                      <a:pt x="720" y="662"/>
                    </a:lnTo>
                    <a:lnTo>
                      <a:pt x="699" y="683"/>
                    </a:lnTo>
                    <a:lnTo>
                      <a:pt x="667" y="733"/>
                    </a:lnTo>
                    <a:lnTo>
                      <a:pt x="645" y="785"/>
                    </a:lnTo>
                    <a:lnTo>
                      <a:pt x="635" y="842"/>
                    </a:lnTo>
                    <a:lnTo>
                      <a:pt x="635" y="898"/>
                    </a:lnTo>
                    <a:lnTo>
                      <a:pt x="645" y="955"/>
                    </a:lnTo>
                    <a:lnTo>
                      <a:pt x="667" y="1007"/>
                    </a:lnTo>
                    <a:lnTo>
                      <a:pt x="699" y="1057"/>
                    </a:lnTo>
                    <a:lnTo>
                      <a:pt x="720" y="1078"/>
                    </a:lnTo>
                    <a:lnTo>
                      <a:pt x="743" y="1099"/>
                    </a:lnTo>
                    <a:lnTo>
                      <a:pt x="791" y="1131"/>
                    </a:lnTo>
                    <a:lnTo>
                      <a:pt x="845" y="1153"/>
                    </a:lnTo>
                    <a:lnTo>
                      <a:pt x="900" y="1164"/>
                    </a:lnTo>
                    <a:lnTo>
                      <a:pt x="956" y="1164"/>
                    </a:lnTo>
                    <a:lnTo>
                      <a:pt x="1013" y="1153"/>
                    </a:lnTo>
                    <a:lnTo>
                      <a:pt x="1066" y="1131"/>
                    </a:lnTo>
                    <a:lnTo>
                      <a:pt x="1115" y="1099"/>
                    </a:lnTo>
                    <a:lnTo>
                      <a:pt x="1136" y="107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6" name="Freeform 28">
                <a:extLst>
                  <a:ext uri="{FF2B5EF4-FFF2-40B4-BE49-F238E27FC236}">
                    <a16:creationId xmlns:a16="http://schemas.microsoft.com/office/drawing/2014/main" id="{AA937BEA-D73A-1C45-BB59-3FC615D13B6D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464" y="1695"/>
                <a:ext cx="4314" cy="4312"/>
              </a:xfrm>
              <a:custGeom>
                <a:avLst/>
                <a:gdLst>
                  <a:gd name="T0" fmla="*/ 823595 w 4314"/>
                  <a:gd name="T1" fmla="*/ 2723515 h 4312"/>
                  <a:gd name="T2" fmla="*/ 0 w 4314"/>
                  <a:gd name="T3" fmla="*/ 1881505 h 4312"/>
                  <a:gd name="T4" fmla="*/ 914400 w 4314"/>
                  <a:gd name="T5" fmla="*/ 948055 h 4312"/>
                  <a:gd name="T6" fmla="*/ 1042035 w 4314"/>
                  <a:gd name="T7" fmla="*/ 848995 h 4312"/>
                  <a:gd name="T8" fmla="*/ 1334135 w 4314"/>
                  <a:gd name="T9" fmla="*/ 765810 h 4312"/>
                  <a:gd name="T10" fmla="*/ 1513205 w 4314"/>
                  <a:gd name="T11" fmla="*/ 749935 h 4312"/>
                  <a:gd name="T12" fmla="*/ 1530350 w 4314"/>
                  <a:gd name="T13" fmla="*/ 426720 h 4312"/>
                  <a:gd name="T14" fmla="*/ 1680845 w 4314"/>
                  <a:gd name="T15" fmla="*/ 180975 h 4312"/>
                  <a:gd name="T16" fmla="*/ 1854200 w 4314"/>
                  <a:gd name="T17" fmla="*/ 58420 h 4312"/>
                  <a:gd name="T18" fmla="*/ 2088515 w 4314"/>
                  <a:gd name="T19" fmla="*/ 0 h 4312"/>
                  <a:gd name="T20" fmla="*/ 2271395 w 4314"/>
                  <a:gd name="T21" fmla="*/ 17780 h 4312"/>
                  <a:gd name="T22" fmla="*/ 2487930 w 4314"/>
                  <a:gd name="T23" fmla="*/ 120015 h 4312"/>
                  <a:gd name="T24" fmla="*/ 2618105 w 4314"/>
                  <a:gd name="T25" fmla="*/ 250825 h 4312"/>
                  <a:gd name="T26" fmla="*/ 2720975 w 4314"/>
                  <a:gd name="T27" fmla="*/ 467995 h 4312"/>
                  <a:gd name="T28" fmla="*/ 2738755 w 4314"/>
                  <a:gd name="T29" fmla="*/ 650240 h 4312"/>
                  <a:gd name="T30" fmla="*/ 2679700 w 4314"/>
                  <a:gd name="T31" fmla="*/ 883920 h 4312"/>
                  <a:gd name="T32" fmla="*/ 2557780 w 4314"/>
                  <a:gd name="T33" fmla="*/ 1057275 h 4312"/>
                  <a:gd name="T34" fmla="*/ 2381885 w 4314"/>
                  <a:gd name="T35" fmla="*/ 1180465 h 4312"/>
                  <a:gd name="T36" fmla="*/ 2149475 w 4314"/>
                  <a:gd name="T37" fmla="*/ 1238885 h 4312"/>
                  <a:gd name="T38" fmla="*/ 1948180 w 4314"/>
                  <a:gd name="T39" fmla="*/ 1214120 h 4312"/>
                  <a:gd name="T40" fmla="*/ 1965325 w 4314"/>
                  <a:gd name="T41" fmla="*/ 1478915 h 4312"/>
                  <a:gd name="T42" fmla="*/ 1847850 w 4314"/>
                  <a:gd name="T43" fmla="*/ 1758315 h 4312"/>
                  <a:gd name="T44" fmla="*/ 890270 w 4314"/>
                  <a:gd name="T45" fmla="*/ 2723515 h 4312"/>
                  <a:gd name="T46" fmla="*/ 114935 w 4314"/>
                  <a:gd name="T47" fmla="*/ 1881505 h 4312"/>
                  <a:gd name="T48" fmla="*/ 1750695 w 4314"/>
                  <a:gd name="T49" fmla="*/ 1727200 h 4312"/>
                  <a:gd name="T50" fmla="*/ 1866900 w 4314"/>
                  <a:gd name="T51" fmla="*/ 1487805 h 4312"/>
                  <a:gd name="T52" fmla="*/ 1838960 w 4314"/>
                  <a:gd name="T53" fmla="*/ 1188085 h 4312"/>
                  <a:gd name="T54" fmla="*/ 1821180 w 4314"/>
                  <a:gd name="T55" fmla="*/ 1151890 h 4312"/>
                  <a:gd name="T56" fmla="*/ 1826260 w 4314"/>
                  <a:gd name="T57" fmla="*/ 1102995 h 4312"/>
                  <a:gd name="T58" fmla="*/ 1864360 w 4314"/>
                  <a:gd name="T59" fmla="*/ 1083310 h 4312"/>
                  <a:gd name="T60" fmla="*/ 2002790 w 4314"/>
                  <a:gd name="T61" fmla="*/ 1130935 h 4312"/>
                  <a:gd name="T62" fmla="*/ 2320290 w 4314"/>
                  <a:gd name="T63" fmla="*/ 1103630 h 4312"/>
                  <a:gd name="T64" fmla="*/ 2508250 w 4314"/>
                  <a:gd name="T65" fmla="*/ 970915 h 4312"/>
                  <a:gd name="T66" fmla="*/ 2613660 w 4314"/>
                  <a:gd name="T67" fmla="*/ 795655 h 4312"/>
                  <a:gd name="T68" fmla="*/ 2644140 w 4314"/>
                  <a:gd name="T69" fmla="*/ 618490 h 4312"/>
                  <a:gd name="T70" fmla="*/ 2613660 w 4314"/>
                  <a:gd name="T71" fmla="*/ 441960 h 4312"/>
                  <a:gd name="T72" fmla="*/ 2508250 w 4314"/>
                  <a:gd name="T73" fmla="*/ 267335 h 4312"/>
                  <a:gd name="T74" fmla="*/ 2388870 w 4314"/>
                  <a:gd name="T75" fmla="*/ 168910 h 4312"/>
                  <a:gd name="T76" fmla="*/ 2197100 w 4314"/>
                  <a:gd name="T77" fmla="*/ 100330 h 4312"/>
                  <a:gd name="T78" fmla="*/ 2041525 w 4314"/>
                  <a:gd name="T79" fmla="*/ 100330 h 4312"/>
                  <a:gd name="T80" fmla="*/ 1850390 w 4314"/>
                  <a:gd name="T81" fmla="*/ 168910 h 4312"/>
                  <a:gd name="T82" fmla="*/ 1720215 w 4314"/>
                  <a:gd name="T83" fmla="*/ 278765 h 4312"/>
                  <a:gd name="T84" fmla="*/ 1596390 w 4314"/>
                  <a:gd name="T85" fmla="*/ 574675 h 4312"/>
                  <a:gd name="T86" fmla="*/ 1649730 w 4314"/>
                  <a:gd name="T87" fmla="*/ 852805 h 4312"/>
                  <a:gd name="T88" fmla="*/ 1645920 w 4314"/>
                  <a:gd name="T89" fmla="*/ 902335 h 4312"/>
                  <a:gd name="T90" fmla="*/ 1607820 w 4314"/>
                  <a:gd name="T91" fmla="*/ 921385 h 4312"/>
                  <a:gd name="T92" fmla="*/ 1583055 w 4314"/>
                  <a:gd name="T93" fmla="*/ 915035 h 4312"/>
                  <a:gd name="T94" fmla="*/ 1471930 w 4314"/>
                  <a:gd name="T95" fmla="*/ 875030 h 4312"/>
                  <a:gd name="T96" fmla="*/ 1174115 w 4314"/>
                  <a:gd name="T97" fmla="*/ 892175 h 4312"/>
                  <a:gd name="T98" fmla="*/ 995045 w 4314"/>
                  <a:gd name="T99" fmla="*/ 1002030 h 431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314" h="4312">
                    <a:moveTo>
                      <a:pt x="1350" y="4312"/>
                    </a:moveTo>
                    <a:lnTo>
                      <a:pt x="1335" y="4311"/>
                    </a:lnTo>
                    <a:lnTo>
                      <a:pt x="1308" y="4300"/>
                    </a:lnTo>
                    <a:lnTo>
                      <a:pt x="1297" y="4289"/>
                    </a:lnTo>
                    <a:lnTo>
                      <a:pt x="23" y="3015"/>
                    </a:lnTo>
                    <a:lnTo>
                      <a:pt x="13" y="3005"/>
                    </a:lnTo>
                    <a:lnTo>
                      <a:pt x="1" y="2978"/>
                    </a:lnTo>
                    <a:lnTo>
                      <a:pt x="0" y="2963"/>
                    </a:lnTo>
                    <a:lnTo>
                      <a:pt x="1" y="2948"/>
                    </a:lnTo>
                    <a:lnTo>
                      <a:pt x="13" y="2921"/>
                    </a:lnTo>
                    <a:lnTo>
                      <a:pt x="23" y="2910"/>
                    </a:lnTo>
                    <a:lnTo>
                      <a:pt x="1440" y="1493"/>
                    </a:lnTo>
                    <a:lnTo>
                      <a:pt x="1465" y="1469"/>
                    </a:lnTo>
                    <a:lnTo>
                      <a:pt x="1491" y="1445"/>
                    </a:lnTo>
                    <a:lnTo>
                      <a:pt x="1539" y="1404"/>
                    </a:lnTo>
                    <a:lnTo>
                      <a:pt x="1641" y="1337"/>
                    </a:lnTo>
                    <a:lnTo>
                      <a:pt x="1751" y="1283"/>
                    </a:lnTo>
                    <a:lnTo>
                      <a:pt x="1865" y="1242"/>
                    </a:lnTo>
                    <a:lnTo>
                      <a:pt x="1981" y="1217"/>
                    </a:lnTo>
                    <a:lnTo>
                      <a:pt x="2101" y="1206"/>
                    </a:lnTo>
                    <a:lnTo>
                      <a:pt x="2221" y="1210"/>
                    </a:lnTo>
                    <a:lnTo>
                      <a:pt x="2341" y="1229"/>
                    </a:lnTo>
                    <a:lnTo>
                      <a:pt x="2400" y="1245"/>
                    </a:lnTo>
                    <a:lnTo>
                      <a:pt x="2383" y="1181"/>
                    </a:lnTo>
                    <a:lnTo>
                      <a:pt x="2364" y="1052"/>
                    </a:lnTo>
                    <a:lnTo>
                      <a:pt x="2363" y="924"/>
                    </a:lnTo>
                    <a:lnTo>
                      <a:pt x="2377" y="797"/>
                    </a:lnTo>
                    <a:lnTo>
                      <a:pt x="2410" y="672"/>
                    </a:lnTo>
                    <a:lnTo>
                      <a:pt x="2458" y="552"/>
                    </a:lnTo>
                    <a:lnTo>
                      <a:pt x="2521" y="439"/>
                    </a:lnTo>
                    <a:lnTo>
                      <a:pt x="2602" y="333"/>
                    </a:lnTo>
                    <a:lnTo>
                      <a:pt x="2647" y="285"/>
                    </a:lnTo>
                    <a:lnTo>
                      <a:pt x="2682" y="250"/>
                    </a:lnTo>
                    <a:lnTo>
                      <a:pt x="2758" y="189"/>
                    </a:lnTo>
                    <a:lnTo>
                      <a:pt x="2837" y="136"/>
                    </a:lnTo>
                    <a:lnTo>
                      <a:pt x="2920" y="92"/>
                    </a:lnTo>
                    <a:lnTo>
                      <a:pt x="3008" y="56"/>
                    </a:lnTo>
                    <a:lnTo>
                      <a:pt x="3099" y="28"/>
                    </a:lnTo>
                    <a:lnTo>
                      <a:pt x="3192" y="9"/>
                    </a:lnTo>
                    <a:lnTo>
                      <a:pt x="3289" y="0"/>
                    </a:lnTo>
                    <a:lnTo>
                      <a:pt x="3338" y="0"/>
                    </a:lnTo>
                    <a:lnTo>
                      <a:pt x="3387" y="0"/>
                    </a:lnTo>
                    <a:lnTo>
                      <a:pt x="3482" y="9"/>
                    </a:lnTo>
                    <a:lnTo>
                      <a:pt x="3577" y="28"/>
                    </a:lnTo>
                    <a:lnTo>
                      <a:pt x="3667" y="56"/>
                    </a:lnTo>
                    <a:lnTo>
                      <a:pt x="3754" y="92"/>
                    </a:lnTo>
                    <a:lnTo>
                      <a:pt x="3838" y="136"/>
                    </a:lnTo>
                    <a:lnTo>
                      <a:pt x="3918" y="189"/>
                    </a:lnTo>
                    <a:lnTo>
                      <a:pt x="3992" y="250"/>
                    </a:lnTo>
                    <a:lnTo>
                      <a:pt x="4028" y="285"/>
                    </a:lnTo>
                    <a:lnTo>
                      <a:pt x="4062" y="320"/>
                    </a:lnTo>
                    <a:lnTo>
                      <a:pt x="4123" y="395"/>
                    </a:lnTo>
                    <a:lnTo>
                      <a:pt x="4176" y="474"/>
                    </a:lnTo>
                    <a:lnTo>
                      <a:pt x="4220" y="558"/>
                    </a:lnTo>
                    <a:lnTo>
                      <a:pt x="4257" y="645"/>
                    </a:lnTo>
                    <a:lnTo>
                      <a:pt x="4285" y="737"/>
                    </a:lnTo>
                    <a:lnTo>
                      <a:pt x="4303" y="830"/>
                    </a:lnTo>
                    <a:lnTo>
                      <a:pt x="4313" y="926"/>
                    </a:lnTo>
                    <a:lnTo>
                      <a:pt x="4314" y="974"/>
                    </a:lnTo>
                    <a:lnTo>
                      <a:pt x="4313" y="1024"/>
                    </a:lnTo>
                    <a:lnTo>
                      <a:pt x="4303" y="1120"/>
                    </a:lnTo>
                    <a:lnTo>
                      <a:pt x="4285" y="1213"/>
                    </a:lnTo>
                    <a:lnTo>
                      <a:pt x="4257" y="1305"/>
                    </a:lnTo>
                    <a:lnTo>
                      <a:pt x="4220" y="1392"/>
                    </a:lnTo>
                    <a:lnTo>
                      <a:pt x="4176" y="1476"/>
                    </a:lnTo>
                    <a:lnTo>
                      <a:pt x="4123" y="1556"/>
                    </a:lnTo>
                    <a:lnTo>
                      <a:pt x="4062" y="1630"/>
                    </a:lnTo>
                    <a:lnTo>
                      <a:pt x="4028" y="1665"/>
                    </a:lnTo>
                    <a:lnTo>
                      <a:pt x="3992" y="1700"/>
                    </a:lnTo>
                    <a:lnTo>
                      <a:pt x="3916" y="1761"/>
                    </a:lnTo>
                    <a:lnTo>
                      <a:pt x="3836" y="1815"/>
                    </a:lnTo>
                    <a:lnTo>
                      <a:pt x="3751" y="1859"/>
                    </a:lnTo>
                    <a:lnTo>
                      <a:pt x="3663" y="1895"/>
                    </a:lnTo>
                    <a:lnTo>
                      <a:pt x="3572" y="1923"/>
                    </a:lnTo>
                    <a:lnTo>
                      <a:pt x="3479" y="1941"/>
                    </a:lnTo>
                    <a:lnTo>
                      <a:pt x="3385" y="1951"/>
                    </a:lnTo>
                    <a:lnTo>
                      <a:pt x="3338" y="1951"/>
                    </a:lnTo>
                    <a:lnTo>
                      <a:pt x="3269" y="1949"/>
                    </a:lnTo>
                    <a:lnTo>
                      <a:pt x="3135" y="1930"/>
                    </a:lnTo>
                    <a:lnTo>
                      <a:pt x="3068" y="1912"/>
                    </a:lnTo>
                    <a:lnTo>
                      <a:pt x="3083" y="1971"/>
                    </a:lnTo>
                    <a:lnTo>
                      <a:pt x="3102" y="2090"/>
                    </a:lnTo>
                    <a:lnTo>
                      <a:pt x="3106" y="2210"/>
                    </a:lnTo>
                    <a:lnTo>
                      <a:pt x="3095" y="2329"/>
                    </a:lnTo>
                    <a:lnTo>
                      <a:pt x="3071" y="2445"/>
                    </a:lnTo>
                    <a:lnTo>
                      <a:pt x="3032" y="2559"/>
                    </a:lnTo>
                    <a:lnTo>
                      <a:pt x="2978" y="2667"/>
                    </a:lnTo>
                    <a:lnTo>
                      <a:pt x="2910" y="2769"/>
                    </a:lnTo>
                    <a:lnTo>
                      <a:pt x="2871" y="2817"/>
                    </a:lnTo>
                    <a:lnTo>
                      <a:pt x="2847" y="2845"/>
                    </a:lnTo>
                    <a:lnTo>
                      <a:pt x="2820" y="2873"/>
                    </a:lnTo>
                    <a:lnTo>
                      <a:pt x="1402" y="4289"/>
                    </a:lnTo>
                    <a:lnTo>
                      <a:pt x="1392" y="4300"/>
                    </a:lnTo>
                    <a:lnTo>
                      <a:pt x="1364" y="4311"/>
                    </a:lnTo>
                    <a:lnTo>
                      <a:pt x="1350" y="4312"/>
                    </a:lnTo>
                    <a:close/>
                    <a:moveTo>
                      <a:pt x="181" y="2963"/>
                    </a:moveTo>
                    <a:lnTo>
                      <a:pt x="1350" y="4131"/>
                    </a:lnTo>
                    <a:lnTo>
                      <a:pt x="2713" y="2766"/>
                    </a:lnTo>
                    <a:lnTo>
                      <a:pt x="2736" y="2743"/>
                    </a:lnTo>
                    <a:lnTo>
                      <a:pt x="2757" y="2720"/>
                    </a:lnTo>
                    <a:lnTo>
                      <a:pt x="2796" y="2672"/>
                    </a:lnTo>
                    <a:lnTo>
                      <a:pt x="2861" y="2569"/>
                    </a:lnTo>
                    <a:lnTo>
                      <a:pt x="2909" y="2458"/>
                    </a:lnTo>
                    <a:lnTo>
                      <a:pt x="2940" y="2343"/>
                    </a:lnTo>
                    <a:lnTo>
                      <a:pt x="2956" y="2225"/>
                    </a:lnTo>
                    <a:lnTo>
                      <a:pt x="2954" y="2107"/>
                    </a:lnTo>
                    <a:lnTo>
                      <a:pt x="2933" y="1988"/>
                    </a:lnTo>
                    <a:lnTo>
                      <a:pt x="2896" y="1871"/>
                    </a:lnTo>
                    <a:lnTo>
                      <a:pt x="2870" y="1815"/>
                    </a:lnTo>
                    <a:lnTo>
                      <a:pt x="2868" y="1814"/>
                    </a:lnTo>
                    <a:lnTo>
                      <a:pt x="2864" y="1803"/>
                    </a:lnTo>
                    <a:lnTo>
                      <a:pt x="2861" y="1780"/>
                    </a:lnTo>
                    <a:lnTo>
                      <a:pt x="2865" y="1757"/>
                    </a:lnTo>
                    <a:lnTo>
                      <a:pt x="2876" y="1737"/>
                    </a:lnTo>
                    <a:lnTo>
                      <a:pt x="2883" y="1727"/>
                    </a:lnTo>
                    <a:lnTo>
                      <a:pt x="2892" y="1720"/>
                    </a:lnTo>
                    <a:lnTo>
                      <a:pt x="2913" y="1709"/>
                    </a:lnTo>
                    <a:lnTo>
                      <a:pt x="2936" y="1706"/>
                    </a:lnTo>
                    <a:lnTo>
                      <a:pt x="2958" y="1709"/>
                    </a:lnTo>
                    <a:lnTo>
                      <a:pt x="2969" y="1714"/>
                    </a:lnTo>
                    <a:lnTo>
                      <a:pt x="3029" y="1742"/>
                    </a:lnTo>
                    <a:lnTo>
                      <a:pt x="3154" y="1781"/>
                    </a:lnTo>
                    <a:lnTo>
                      <a:pt x="3280" y="1799"/>
                    </a:lnTo>
                    <a:lnTo>
                      <a:pt x="3407" y="1798"/>
                    </a:lnTo>
                    <a:lnTo>
                      <a:pt x="3533" y="1778"/>
                    </a:lnTo>
                    <a:lnTo>
                      <a:pt x="3654" y="1738"/>
                    </a:lnTo>
                    <a:lnTo>
                      <a:pt x="3768" y="1680"/>
                    </a:lnTo>
                    <a:lnTo>
                      <a:pt x="3873" y="1605"/>
                    </a:lnTo>
                    <a:lnTo>
                      <a:pt x="3921" y="1559"/>
                    </a:lnTo>
                    <a:lnTo>
                      <a:pt x="3950" y="1529"/>
                    </a:lnTo>
                    <a:lnTo>
                      <a:pt x="4002" y="1465"/>
                    </a:lnTo>
                    <a:lnTo>
                      <a:pt x="4047" y="1398"/>
                    </a:lnTo>
                    <a:lnTo>
                      <a:pt x="4085" y="1327"/>
                    </a:lnTo>
                    <a:lnTo>
                      <a:pt x="4116" y="1253"/>
                    </a:lnTo>
                    <a:lnTo>
                      <a:pt x="4139" y="1176"/>
                    </a:lnTo>
                    <a:lnTo>
                      <a:pt x="4154" y="1097"/>
                    </a:lnTo>
                    <a:lnTo>
                      <a:pt x="4163" y="1016"/>
                    </a:lnTo>
                    <a:lnTo>
                      <a:pt x="4164" y="974"/>
                    </a:lnTo>
                    <a:lnTo>
                      <a:pt x="4163" y="934"/>
                    </a:lnTo>
                    <a:lnTo>
                      <a:pt x="4154" y="852"/>
                    </a:lnTo>
                    <a:lnTo>
                      <a:pt x="4139" y="773"/>
                    </a:lnTo>
                    <a:lnTo>
                      <a:pt x="4116" y="696"/>
                    </a:lnTo>
                    <a:lnTo>
                      <a:pt x="4085" y="621"/>
                    </a:lnTo>
                    <a:lnTo>
                      <a:pt x="4047" y="551"/>
                    </a:lnTo>
                    <a:lnTo>
                      <a:pt x="4002" y="483"/>
                    </a:lnTo>
                    <a:lnTo>
                      <a:pt x="3950" y="421"/>
                    </a:lnTo>
                    <a:lnTo>
                      <a:pt x="3921" y="391"/>
                    </a:lnTo>
                    <a:lnTo>
                      <a:pt x="3892" y="362"/>
                    </a:lnTo>
                    <a:lnTo>
                      <a:pt x="3829" y="310"/>
                    </a:lnTo>
                    <a:lnTo>
                      <a:pt x="3762" y="266"/>
                    </a:lnTo>
                    <a:lnTo>
                      <a:pt x="3691" y="228"/>
                    </a:lnTo>
                    <a:lnTo>
                      <a:pt x="3616" y="196"/>
                    </a:lnTo>
                    <a:lnTo>
                      <a:pt x="3539" y="174"/>
                    </a:lnTo>
                    <a:lnTo>
                      <a:pt x="3460" y="158"/>
                    </a:lnTo>
                    <a:lnTo>
                      <a:pt x="3379" y="150"/>
                    </a:lnTo>
                    <a:lnTo>
                      <a:pt x="3338" y="150"/>
                    </a:lnTo>
                    <a:lnTo>
                      <a:pt x="3297" y="150"/>
                    </a:lnTo>
                    <a:lnTo>
                      <a:pt x="3215" y="158"/>
                    </a:lnTo>
                    <a:lnTo>
                      <a:pt x="3136" y="174"/>
                    </a:lnTo>
                    <a:lnTo>
                      <a:pt x="3059" y="196"/>
                    </a:lnTo>
                    <a:lnTo>
                      <a:pt x="2985" y="228"/>
                    </a:lnTo>
                    <a:lnTo>
                      <a:pt x="2914" y="266"/>
                    </a:lnTo>
                    <a:lnTo>
                      <a:pt x="2847" y="310"/>
                    </a:lnTo>
                    <a:lnTo>
                      <a:pt x="2783" y="362"/>
                    </a:lnTo>
                    <a:lnTo>
                      <a:pt x="2754" y="391"/>
                    </a:lnTo>
                    <a:lnTo>
                      <a:pt x="2709" y="439"/>
                    </a:lnTo>
                    <a:lnTo>
                      <a:pt x="2632" y="545"/>
                    </a:lnTo>
                    <a:lnTo>
                      <a:pt x="2574" y="659"/>
                    </a:lnTo>
                    <a:lnTo>
                      <a:pt x="2535" y="780"/>
                    </a:lnTo>
                    <a:lnTo>
                      <a:pt x="2514" y="905"/>
                    </a:lnTo>
                    <a:lnTo>
                      <a:pt x="2513" y="1032"/>
                    </a:lnTo>
                    <a:lnTo>
                      <a:pt x="2532" y="1158"/>
                    </a:lnTo>
                    <a:lnTo>
                      <a:pt x="2571" y="1283"/>
                    </a:lnTo>
                    <a:lnTo>
                      <a:pt x="2598" y="1343"/>
                    </a:lnTo>
                    <a:lnTo>
                      <a:pt x="2603" y="1354"/>
                    </a:lnTo>
                    <a:lnTo>
                      <a:pt x="2607" y="1377"/>
                    </a:lnTo>
                    <a:lnTo>
                      <a:pt x="2603" y="1399"/>
                    </a:lnTo>
                    <a:lnTo>
                      <a:pt x="2592" y="1421"/>
                    </a:lnTo>
                    <a:lnTo>
                      <a:pt x="2585" y="1429"/>
                    </a:lnTo>
                    <a:lnTo>
                      <a:pt x="2575" y="1438"/>
                    </a:lnTo>
                    <a:lnTo>
                      <a:pt x="2555" y="1447"/>
                    </a:lnTo>
                    <a:lnTo>
                      <a:pt x="2532" y="1451"/>
                    </a:lnTo>
                    <a:lnTo>
                      <a:pt x="2509" y="1449"/>
                    </a:lnTo>
                    <a:lnTo>
                      <a:pt x="2499" y="1444"/>
                    </a:lnTo>
                    <a:lnTo>
                      <a:pt x="2495" y="1443"/>
                    </a:lnTo>
                    <a:lnTo>
                      <a:pt x="2493" y="1441"/>
                    </a:lnTo>
                    <a:lnTo>
                      <a:pt x="2491" y="1440"/>
                    </a:lnTo>
                    <a:lnTo>
                      <a:pt x="2490" y="1440"/>
                    </a:lnTo>
                    <a:lnTo>
                      <a:pt x="2435" y="1414"/>
                    </a:lnTo>
                    <a:lnTo>
                      <a:pt x="2318" y="1378"/>
                    </a:lnTo>
                    <a:lnTo>
                      <a:pt x="2200" y="1359"/>
                    </a:lnTo>
                    <a:lnTo>
                      <a:pt x="2081" y="1357"/>
                    </a:lnTo>
                    <a:lnTo>
                      <a:pt x="1963" y="1373"/>
                    </a:lnTo>
                    <a:lnTo>
                      <a:pt x="1849" y="1405"/>
                    </a:lnTo>
                    <a:lnTo>
                      <a:pt x="1740" y="1453"/>
                    </a:lnTo>
                    <a:lnTo>
                      <a:pt x="1638" y="1518"/>
                    </a:lnTo>
                    <a:lnTo>
                      <a:pt x="1590" y="1558"/>
                    </a:lnTo>
                    <a:lnTo>
                      <a:pt x="1567" y="1578"/>
                    </a:lnTo>
                    <a:lnTo>
                      <a:pt x="1546" y="1599"/>
                    </a:lnTo>
                    <a:lnTo>
                      <a:pt x="181" y="296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7" name="Freeform 29">
                <a:extLst>
                  <a:ext uri="{FF2B5EF4-FFF2-40B4-BE49-F238E27FC236}">
                    <a16:creationId xmlns:a16="http://schemas.microsoft.com/office/drawing/2014/main" id="{A9CB0B5F-51C4-FA4F-3A23-35D72D1046ED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32" y="1919"/>
                <a:ext cx="2220" cy="2150"/>
              </a:xfrm>
              <a:custGeom>
                <a:avLst/>
                <a:gdLst>
                  <a:gd name="T0" fmla="*/ 581025 w 2220"/>
                  <a:gd name="T1" fmla="*/ 1364615 h 2150"/>
                  <a:gd name="T2" fmla="*/ 545465 w 2220"/>
                  <a:gd name="T3" fmla="*/ 1337310 h 2150"/>
                  <a:gd name="T4" fmla="*/ 546735 w 2220"/>
                  <a:gd name="T5" fmla="*/ 1280160 h 2150"/>
                  <a:gd name="T6" fmla="*/ 521335 w 2220"/>
                  <a:gd name="T7" fmla="*/ 1104265 h 2150"/>
                  <a:gd name="T8" fmla="*/ 486410 w 2220"/>
                  <a:gd name="T9" fmla="*/ 1036955 h 2150"/>
                  <a:gd name="T10" fmla="*/ 362585 w 2220"/>
                  <a:gd name="T11" fmla="*/ 916305 h 2150"/>
                  <a:gd name="T12" fmla="*/ 325120 w 2220"/>
                  <a:gd name="T13" fmla="*/ 895985 h 2150"/>
                  <a:gd name="T14" fmla="*/ 307340 w 2220"/>
                  <a:gd name="T15" fmla="*/ 846455 h 2150"/>
                  <a:gd name="T16" fmla="*/ 329565 w 2220"/>
                  <a:gd name="T17" fmla="*/ 816610 h 2150"/>
                  <a:gd name="T18" fmla="*/ 374650 w 2220"/>
                  <a:gd name="T19" fmla="*/ 815340 h 2150"/>
                  <a:gd name="T20" fmla="*/ 470535 w 2220"/>
                  <a:gd name="T21" fmla="*/ 876300 h 2150"/>
                  <a:gd name="T22" fmla="*/ 585470 w 2220"/>
                  <a:gd name="T23" fmla="*/ 1017270 h 2150"/>
                  <a:gd name="T24" fmla="*/ 632460 w 2220"/>
                  <a:gd name="T25" fmla="*/ 1139825 h 2150"/>
                  <a:gd name="T26" fmla="*/ 636270 w 2220"/>
                  <a:gd name="T27" fmla="*/ 1326515 h 2150"/>
                  <a:gd name="T28" fmla="*/ 613410 w 2220"/>
                  <a:gd name="T29" fmla="*/ 1359535 h 2150"/>
                  <a:gd name="T30" fmla="*/ 48260 w 2220"/>
                  <a:gd name="T31" fmla="*/ 878840 h 2150"/>
                  <a:gd name="T32" fmla="*/ 13970 w 2220"/>
                  <a:gd name="T33" fmla="*/ 864870 h 2150"/>
                  <a:gd name="T34" fmla="*/ 0 w 2220"/>
                  <a:gd name="T35" fmla="*/ 835025 h 2150"/>
                  <a:gd name="T36" fmla="*/ 26035 w 2220"/>
                  <a:gd name="T37" fmla="*/ 789305 h 2150"/>
                  <a:gd name="T38" fmla="*/ 132715 w 2220"/>
                  <a:gd name="T39" fmla="*/ 767715 h 2150"/>
                  <a:gd name="T40" fmla="*/ 193040 w 2220"/>
                  <a:gd name="T41" fmla="*/ 775335 h 2150"/>
                  <a:gd name="T42" fmla="*/ 213360 w 2220"/>
                  <a:gd name="T43" fmla="*/ 815340 h 2150"/>
                  <a:gd name="T44" fmla="*/ 193040 w 2220"/>
                  <a:gd name="T45" fmla="*/ 854710 h 2150"/>
                  <a:gd name="T46" fmla="*/ 139700 w 2220"/>
                  <a:gd name="T47" fmla="*/ 862965 h 2150"/>
                  <a:gd name="T48" fmla="*/ 53975 w 2220"/>
                  <a:gd name="T49" fmla="*/ 878840 h 2150"/>
                  <a:gd name="T50" fmla="*/ 1353185 w 2220"/>
                  <a:gd name="T51" fmla="*/ 592455 h 2150"/>
                  <a:gd name="T52" fmla="*/ 1324610 w 2220"/>
                  <a:gd name="T53" fmla="*/ 579755 h 2150"/>
                  <a:gd name="T54" fmla="*/ 1310005 w 2220"/>
                  <a:gd name="T55" fmla="*/ 537210 h 2150"/>
                  <a:gd name="T56" fmla="*/ 1314450 w 2220"/>
                  <a:gd name="T57" fmla="*/ 457200 h 2150"/>
                  <a:gd name="T58" fmla="*/ 1292225 w 2220"/>
                  <a:gd name="T59" fmla="*/ 347980 h 2150"/>
                  <a:gd name="T60" fmla="*/ 1239520 w 2220"/>
                  <a:gd name="T61" fmla="*/ 250190 h 2150"/>
                  <a:gd name="T62" fmla="*/ 1181735 w 2220"/>
                  <a:gd name="T63" fmla="*/ 186690 h 2150"/>
                  <a:gd name="T64" fmla="*/ 1101725 w 2220"/>
                  <a:gd name="T65" fmla="*/ 133350 h 2150"/>
                  <a:gd name="T66" fmla="*/ 1086485 w 2220"/>
                  <a:gd name="T67" fmla="*/ 83185 h 2150"/>
                  <a:gd name="T68" fmla="*/ 1109345 w 2220"/>
                  <a:gd name="T69" fmla="*/ 53975 h 2150"/>
                  <a:gd name="T70" fmla="*/ 1154430 w 2220"/>
                  <a:gd name="T71" fmla="*/ 53975 h 2150"/>
                  <a:gd name="T72" fmla="*/ 1270000 w 2220"/>
                  <a:gd name="T73" fmla="*/ 139700 h 2150"/>
                  <a:gd name="T74" fmla="*/ 1343025 w 2220"/>
                  <a:gd name="T75" fmla="*/ 231775 h 2150"/>
                  <a:gd name="T76" fmla="*/ 1396365 w 2220"/>
                  <a:gd name="T77" fmla="*/ 360045 h 2150"/>
                  <a:gd name="T78" fmla="*/ 1409700 w 2220"/>
                  <a:gd name="T79" fmla="*/ 476250 h 2150"/>
                  <a:gd name="T80" fmla="*/ 1402080 w 2220"/>
                  <a:gd name="T81" fmla="*/ 560070 h 2150"/>
                  <a:gd name="T82" fmla="*/ 1365885 w 2220"/>
                  <a:gd name="T83" fmla="*/ 591820 h 2150"/>
                  <a:gd name="T84" fmla="*/ 986790 w 2220"/>
                  <a:gd name="T85" fmla="*/ 99060 h 2150"/>
                  <a:gd name="T86" fmla="*/ 933450 w 2220"/>
                  <a:gd name="T87" fmla="*/ 95250 h 2150"/>
                  <a:gd name="T88" fmla="*/ 893445 w 2220"/>
                  <a:gd name="T89" fmla="*/ 74930 h 2150"/>
                  <a:gd name="T90" fmla="*/ 885825 w 2220"/>
                  <a:gd name="T91" fmla="*/ 38100 h 2150"/>
                  <a:gd name="T92" fmla="*/ 923290 w 2220"/>
                  <a:gd name="T93" fmla="*/ 635 h 2150"/>
                  <a:gd name="T94" fmla="*/ 996315 w 2220"/>
                  <a:gd name="T95" fmla="*/ 4445 h 2150"/>
                  <a:gd name="T96" fmla="*/ 1033145 w 2220"/>
                  <a:gd name="T97" fmla="*/ 29845 h 2150"/>
                  <a:gd name="T98" fmla="*/ 1035685 w 2220"/>
                  <a:gd name="T99" fmla="*/ 66040 h 2150"/>
                  <a:gd name="T100" fmla="*/ 998855 w 2220"/>
                  <a:gd name="T101" fmla="*/ 98425 h 21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220" h="2150">
                    <a:moveTo>
                      <a:pt x="928" y="2150"/>
                    </a:moveTo>
                    <a:lnTo>
                      <a:pt x="921" y="2150"/>
                    </a:lnTo>
                    <a:lnTo>
                      <a:pt x="915" y="2149"/>
                    </a:lnTo>
                    <a:lnTo>
                      <a:pt x="899" y="2146"/>
                    </a:lnTo>
                    <a:lnTo>
                      <a:pt x="875" y="2130"/>
                    </a:lnTo>
                    <a:lnTo>
                      <a:pt x="859" y="2106"/>
                    </a:lnTo>
                    <a:lnTo>
                      <a:pt x="853" y="2078"/>
                    </a:lnTo>
                    <a:lnTo>
                      <a:pt x="854" y="2063"/>
                    </a:lnTo>
                    <a:lnTo>
                      <a:pt x="861" y="2016"/>
                    </a:lnTo>
                    <a:lnTo>
                      <a:pt x="862" y="1921"/>
                    </a:lnTo>
                    <a:lnTo>
                      <a:pt x="849" y="1829"/>
                    </a:lnTo>
                    <a:lnTo>
                      <a:pt x="821" y="1739"/>
                    </a:lnTo>
                    <a:lnTo>
                      <a:pt x="801" y="1694"/>
                    </a:lnTo>
                    <a:lnTo>
                      <a:pt x="789" y="1672"/>
                    </a:lnTo>
                    <a:lnTo>
                      <a:pt x="766" y="1633"/>
                    </a:lnTo>
                    <a:lnTo>
                      <a:pt x="711" y="1560"/>
                    </a:lnTo>
                    <a:lnTo>
                      <a:pt x="645" y="1496"/>
                    </a:lnTo>
                    <a:lnTo>
                      <a:pt x="571" y="1443"/>
                    </a:lnTo>
                    <a:lnTo>
                      <a:pt x="530" y="1420"/>
                    </a:lnTo>
                    <a:lnTo>
                      <a:pt x="525" y="1419"/>
                    </a:lnTo>
                    <a:lnTo>
                      <a:pt x="512" y="1411"/>
                    </a:lnTo>
                    <a:lnTo>
                      <a:pt x="492" y="1389"/>
                    </a:lnTo>
                    <a:lnTo>
                      <a:pt x="483" y="1362"/>
                    </a:lnTo>
                    <a:lnTo>
                      <a:pt x="484" y="1333"/>
                    </a:lnTo>
                    <a:lnTo>
                      <a:pt x="489" y="1318"/>
                    </a:lnTo>
                    <a:lnTo>
                      <a:pt x="497" y="1305"/>
                    </a:lnTo>
                    <a:lnTo>
                      <a:pt x="519" y="1286"/>
                    </a:lnTo>
                    <a:lnTo>
                      <a:pt x="545" y="1276"/>
                    </a:lnTo>
                    <a:lnTo>
                      <a:pt x="575" y="1277"/>
                    </a:lnTo>
                    <a:lnTo>
                      <a:pt x="590" y="1284"/>
                    </a:lnTo>
                    <a:lnTo>
                      <a:pt x="596" y="1286"/>
                    </a:lnTo>
                    <a:lnTo>
                      <a:pt x="647" y="1314"/>
                    </a:lnTo>
                    <a:lnTo>
                      <a:pt x="741" y="1380"/>
                    </a:lnTo>
                    <a:lnTo>
                      <a:pt x="824" y="1460"/>
                    </a:lnTo>
                    <a:lnTo>
                      <a:pt x="893" y="1551"/>
                    </a:lnTo>
                    <a:lnTo>
                      <a:pt x="922" y="1602"/>
                    </a:lnTo>
                    <a:lnTo>
                      <a:pt x="935" y="1627"/>
                    </a:lnTo>
                    <a:lnTo>
                      <a:pt x="961" y="1682"/>
                    </a:lnTo>
                    <a:lnTo>
                      <a:pt x="996" y="1795"/>
                    </a:lnTo>
                    <a:lnTo>
                      <a:pt x="1012" y="1911"/>
                    </a:lnTo>
                    <a:lnTo>
                      <a:pt x="1010" y="2029"/>
                    </a:lnTo>
                    <a:lnTo>
                      <a:pt x="1002" y="2089"/>
                    </a:lnTo>
                    <a:lnTo>
                      <a:pt x="998" y="2102"/>
                    </a:lnTo>
                    <a:lnTo>
                      <a:pt x="985" y="2124"/>
                    </a:lnTo>
                    <a:lnTo>
                      <a:pt x="966" y="2141"/>
                    </a:lnTo>
                    <a:lnTo>
                      <a:pt x="942" y="2150"/>
                    </a:lnTo>
                    <a:lnTo>
                      <a:pt x="928" y="2150"/>
                    </a:lnTo>
                    <a:close/>
                    <a:moveTo>
                      <a:pt x="76" y="1384"/>
                    </a:moveTo>
                    <a:lnTo>
                      <a:pt x="64" y="1383"/>
                    </a:lnTo>
                    <a:lnTo>
                      <a:pt x="41" y="1376"/>
                    </a:lnTo>
                    <a:lnTo>
                      <a:pt x="22" y="1362"/>
                    </a:lnTo>
                    <a:lnTo>
                      <a:pt x="7" y="1342"/>
                    </a:lnTo>
                    <a:lnTo>
                      <a:pt x="4" y="1330"/>
                    </a:lnTo>
                    <a:lnTo>
                      <a:pt x="0" y="1315"/>
                    </a:lnTo>
                    <a:lnTo>
                      <a:pt x="4" y="1286"/>
                    </a:lnTo>
                    <a:lnTo>
                      <a:pt x="18" y="1261"/>
                    </a:lnTo>
                    <a:lnTo>
                      <a:pt x="41" y="1243"/>
                    </a:lnTo>
                    <a:lnTo>
                      <a:pt x="55" y="1237"/>
                    </a:lnTo>
                    <a:lnTo>
                      <a:pt x="106" y="1223"/>
                    </a:lnTo>
                    <a:lnTo>
                      <a:pt x="209" y="1209"/>
                    </a:lnTo>
                    <a:lnTo>
                      <a:pt x="262" y="1208"/>
                    </a:lnTo>
                    <a:lnTo>
                      <a:pt x="276" y="1209"/>
                    </a:lnTo>
                    <a:lnTo>
                      <a:pt x="304" y="1221"/>
                    </a:lnTo>
                    <a:lnTo>
                      <a:pt x="324" y="1241"/>
                    </a:lnTo>
                    <a:lnTo>
                      <a:pt x="335" y="1268"/>
                    </a:lnTo>
                    <a:lnTo>
                      <a:pt x="336" y="1284"/>
                    </a:lnTo>
                    <a:lnTo>
                      <a:pt x="335" y="1298"/>
                    </a:lnTo>
                    <a:lnTo>
                      <a:pt x="324" y="1326"/>
                    </a:lnTo>
                    <a:lnTo>
                      <a:pt x="304" y="1346"/>
                    </a:lnTo>
                    <a:lnTo>
                      <a:pt x="276" y="1357"/>
                    </a:lnTo>
                    <a:lnTo>
                      <a:pt x="262" y="1358"/>
                    </a:lnTo>
                    <a:lnTo>
                      <a:pt x="220" y="1359"/>
                    </a:lnTo>
                    <a:lnTo>
                      <a:pt x="137" y="1371"/>
                    </a:lnTo>
                    <a:lnTo>
                      <a:pt x="96" y="1381"/>
                    </a:lnTo>
                    <a:lnTo>
                      <a:pt x="85" y="1384"/>
                    </a:lnTo>
                    <a:lnTo>
                      <a:pt x="76" y="1384"/>
                    </a:lnTo>
                    <a:close/>
                    <a:moveTo>
                      <a:pt x="2137" y="933"/>
                    </a:moveTo>
                    <a:lnTo>
                      <a:pt x="2131" y="933"/>
                    </a:lnTo>
                    <a:lnTo>
                      <a:pt x="2125" y="932"/>
                    </a:lnTo>
                    <a:lnTo>
                      <a:pt x="2110" y="928"/>
                    </a:lnTo>
                    <a:lnTo>
                      <a:pt x="2086" y="913"/>
                    </a:lnTo>
                    <a:lnTo>
                      <a:pt x="2069" y="890"/>
                    </a:lnTo>
                    <a:lnTo>
                      <a:pt x="2062" y="861"/>
                    </a:lnTo>
                    <a:lnTo>
                      <a:pt x="2063" y="846"/>
                    </a:lnTo>
                    <a:lnTo>
                      <a:pt x="2069" y="798"/>
                    </a:lnTo>
                    <a:lnTo>
                      <a:pt x="2070" y="750"/>
                    </a:lnTo>
                    <a:lnTo>
                      <a:pt x="2070" y="720"/>
                    </a:lnTo>
                    <a:lnTo>
                      <a:pt x="2064" y="662"/>
                    </a:lnTo>
                    <a:lnTo>
                      <a:pt x="2052" y="604"/>
                    </a:lnTo>
                    <a:lnTo>
                      <a:pt x="2035" y="548"/>
                    </a:lnTo>
                    <a:lnTo>
                      <a:pt x="2014" y="493"/>
                    </a:lnTo>
                    <a:lnTo>
                      <a:pt x="1986" y="443"/>
                    </a:lnTo>
                    <a:lnTo>
                      <a:pt x="1952" y="394"/>
                    </a:lnTo>
                    <a:lnTo>
                      <a:pt x="1915" y="348"/>
                    </a:lnTo>
                    <a:lnTo>
                      <a:pt x="1895" y="327"/>
                    </a:lnTo>
                    <a:lnTo>
                      <a:pt x="1861" y="294"/>
                    </a:lnTo>
                    <a:lnTo>
                      <a:pt x="1788" y="240"/>
                    </a:lnTo>
                    <a:lnTo>
                      <a:pt x="1748" y="219"/>
                    </a:lnTo>
                    <a:lnTo>
                      <a:pt x="1735" y="210"/>
                    </a:lnTo>
                    <a:lnTo>
                      <a:pt x="1717" y="187"/>
                    </a:lnTo>
                    <a:lnTo>
                      <a:pt x="1709" y="161"/>
                    </a:lnTo>
                    <a:lnTo>
                      <a:pt x="1711" y="131"/>
                    </a:lnTo>
                    <a:lnTo>
                      <a:pt x="1717" y="118"/>
                    </a:lnTo>
                    <a:lnTo>
                      <a:pt x="1724" y="104"/>
                    </a:lnTo>
                    <a:lnTo>
                      <a:pt x="1747" y="85"/>
                    </a:lnTo>
                    <a:lnTo>
                      <a:pt x="1775" y="77"/>
                    </a:lnTo>
                    <a:lnTo>
                      <a:pt x="1805" y="79"/>
                    </a:lnTo>
                    <a:lnTo>
                      <a:pt x="1818" y="85"/>
                    </a:lnTo>
                    <a:lnTo>
                      <a:pt x="1867" y="113"/>
                    </a:lnTo>
                    <a:lnTo>
                      <a:pt x="1958" y="180"/>
                    </a:lnTo>
                    <a:lnTo>
                      <a:pt x="2000" y="220"/>
                    </a:lnTo>
                    <a:lnTo>
                      <a:pt x="2027" y="247"/>
                    </a:lnTo>
                    <a:lnTo>
                      <a:pt x="2074" y="304"/>
                    </a:lnTo>
                    <a:lnTo>
                      <a:pt x="2115" y="365"/>
                    </a:lnTo>
                    <a:lnTo>
                      <a:pt x="2149" y="430"/>
                    </a:lnTo>
                    <a:lnTo>
                      <a:pt x="2177" y="497"/>
                    </a:lnTo>
                    <a:lnTo>
                      <a:pt x="2199" y="567"/>
                    </a:lnTo>
                    <a:lnTo>
                      <a:pt x="2213" y="640"/>
                    </a:lnTo>
                    <a:lnTo>
                      <a:pt x="2220" y="713"/>
                    </a:lnTo>
                    <a:lnTo>
                      <a:pt x="2220" y="750"/>
                    </a:lnTo>
                    <a:lnTo>
                      <a:pt x="2219" y="810"/>
                    </a:lnTo>
                    <a:lnTo>
                      <a:pt x="2211" y="869"/>
                    </a:lnTo>
                    <a:lnTo>
                      <a:pt x="2208" y="882"/>
                    </a:lnTo>
                    <a:lnTo>
                      <a:pt x="2195" y="907"/>
                    </a:lnTo>
                    <a:lnTo>
                      <a:pt x="2175" y="923"/>
                    </a:lnTo>
                    <a:lnTo>
                      <a:pt x="2151" y="932"/>
                    </a:lnTo>
                    <a:lnTo>
                      <a:pt x="2137" y="933"/>
                    </a:lnTo>
                    <a:close/>
                    <a:moveTo>
                      <a:pt x="1560" y="156"/>
                    </a:moveTo>
                    <a:lnTo>
                      <a:pt x="1554" y="156"/>
                    </a:lnTo>
                    <a:lnTo>
                      <a:pt x="1549" y="155"/>
                    </a:lnTo>
                    <a:lnTo>
                      <a:pt x="1509" y="151"/>
                    </a:lnTo>
                    <a:lnTo>
                      <a:pt x="1470" y="150"/>
                    </a:lnTo>
                    <a:lnTo>
                      <a:pt x="1454" y="149"/>
                    </a:lnTo>
                    <a:lnTo>
                      <a:pt x="1428" y="138"/>
                    </a:lnTo>
                    <a:lnTo>
                      <a:pt x="1407" y="118"/>
                    </a:lnTo>
                    <a:lnTo>
                      <a:pt x="1395" y="90"/>
                    </a:lnTo>
                    <a:lnTo>
                      <a:pt x="1394" y="76"/>
                    </a:lnTo>
                    <a:lnTo>
                      <a:pt x="1395" y="60"/>
                    </a:lnTo>
                    <a:lnTo>
                      <a:pt x="1407" y="32"/>
                    </a:lnTo>
                    <a:lnTo>
                      <a:pt x="1428" y="12"/>
                    </a:lnTo>
                    <a:lnTo>
                      <a:pt x="1454" y="1"/>
                    </a:lnTo>
                    <a:lnTo>
                      <a:pt x="1470" y="0"/>
                    </a:lnTo>
                    <a:lnTo>
                      <a:pt x="1519" y="1"/>
                    </a:lnTo>
                    <a:lnTo>
                      <a:pt x="1569" y="7"/>
                    </a:lnTo>
                    <a:lnTo>
                      <a:pt x="1584" y="10"/>
                    </a:lnTo>
                    <a:lnTo>
                      <a:pt x="1609" y="24"/>
                    </a:lnTo>
                    <a:lnTo>
                      <a:pt x="1627" y="47"/>
                    </a:lnTo>
                    <a:lnTo>
                      <a:pt x="1634" y="76"/>
                    </a:lnTo>
                    <a:lnTo>
                      <a:pt x="1633" y="91"/>
                    </a:lnTo>
                    <a:lnTo>
                      <a:pt x="1631" y="104"/>
                    </a:lnTo>
                    <a:lnTo>
                      <a:pt x="1617" y="129"/>
                    </a:lnTo>
                    <a:lnTo>
                      <a:pt x="1598" y="145"/>
                    </a:lnTo>
                    <a:lnTo>
                      <a:pt x="1573" y="155"/>
                    </a:lnTo>
                    <a:lnTo>
                      <a:pt x="1560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8" name="Freeform 30">
                <a:extLst>
                  <a:ext uri="{FF2B5EF4-FFF2-40B4-BE49-F238E27FC236}">
                    <a16:creationId xmlns:a16="http://schemas.microsoft.com/office/drawing/2014/main" id="{6FF3EC14-91E5-AF3F-C11F-D2C5D6B5473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71" y="2950"/>
                <a:ext cx="601" cy="603"/>
              </a:xfrm>
              <a:custGeom>
                <a:avLst/>
                <a:gdLst>
                  <a:gd name="T0" fmla="*/ 334645 w 601"/>
                  <a:gd name="T1" fmla="*/ 382905 h 603"/>
                  <a:gd name="T2" fmla="*/ 325755 w 601"/>
                  <a:gd name="T3" fmla="*/ 382270 h 603"/>
                  <a:gd name="T4" fmla="*/ 307975 w 601"/>
                  <a:gd name="T5" fmla="*/ 375285 h 603"/>
                  <a:gd name="T6" fmla="*/ 300355 w 601"/>
                  <a:gd name="T7" fmla="*/ 368935 h 603"/>
                  <a:gd name="T8" fmla="*/ 13335 w 601"/>
                  <a:gd name="T9" fmla="*/ 81280 h 603"/>
                  <a:gd name="T10" fmla="*/ 6985 w 601"/>
                  <a:gd name="T11" fmla="*/ 74295 h 603"/>
                  <a:gd name="T12" fmla="*/ 0 w 601"/>
                  <a:gd name="T13" fmla="*/ 56515 h 603"/>
                  <a:gd name="T14" fmla="*/ 0 w 601"/>
                  <a:gd name="T15" fmla="*/ 38100 h 603"/>
                  <a:gd name="T16" fmla="*/ 6985 w 601"/>
                  <a:gd name="T17" fmla="*/ 20955 h 603"/>
                  <a:gd name="T18" fmla="*/ 13335 w 601"/>
                  <a:gd name="T19" fmla="*/ 13970 h 603"/>
                  <a:gd name="T20" fmla="*/ 20955 w 601"/>
                  <a:gd name="T21" fmla="*/ 6985 h 603"/>
                  <a:gd name="T22" fmla="*/ 37465 w 601"/>
                  <a:gd name="T23" fmla="*/ 0 h 603"/>
                  <a:gd name="T24" fmla="*/ 55880 w 601"/>
                  <a:gd name="T25" fmla="*/ 0 h 603"/>
                  <a:gd name="T26" fmla="*/ 73660 w 601"/>
                  <a:gd name="T27" fmla="*/ 6985 h 603"/>
                  <a:gd name="T28" fmla="*/ 80010 w 601"/>
                  <a:gd name="T29" fmla="*/ 13970 h 603"/>
                  <a:gd name="T30" fmla="*/ 368300 w 601"/>
                  <a:gd name="T31" fmla="*/ 301625 h 603"/>
                  <a:gd name="T32" fmla="*/ 374650 w 601"/>
                  <a:gd name="T33" fmla="*/ 309245 h 603"/>
                  <a:gd name="T34" fmla="*/ 381635 w 601"/>
                  <a:gd name="T35" fmla="*/ 326390 h 603"/>
                  <a:gd name="T36" fmla="*/ 381635 w 601"/>
                  <a:gd name="T37" fmla="*/ 344805 h 603"/>
                  <a:gd name="T38" fmla="*/ 374650 w 601"/>
                  <a:gd name="T39" fmla="*/ 361315 h 603"/>
                  <a:gd name="T40" fmla="*/ 368300 w 601"/>
                  <a:gd name="T41" fmla="*/ 368935 h 603"/>
                  <a:gd name="T42" fmla="*/ 360680 w 601"/>
                  <a:gd name="T43" fmla="*/ 375285 h 603"/>
                  <a:gd name="T44" fmla="*/ 344170 w 601"/>
                  <a:gd name="T45" fmla="*/ 382270 h 603"/>
                  <a:gd name="T46" fmla="*/ 334645 w 601"/>
                  <a:gd name="T47" fmla="*/ 382905 h 60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1" h="603">
                    <a:moveTo>
                      <a:pt x="527" y="603"/>
                    </a:moveTo>
                    <a:lnTo>
                      <a:pt x="513" y="602"/>
                    </a:lnTo>
                    <a:lnTo>
                      <a:pt x="485" y="591"/>
                    </a:lnTo>
                    <a:lnTo>
                      <a:pt x="473" y="581"/>
                    </a:lnTo>
                    <a:lnTo>
                      <a:pt x="21" y="128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6" y="11"/>
                    </a:lnTo>
                    <a:lnTo>
                      <a:pt x="126" y="22"/>
                    </a:lnTo>
                    <a:lnTo>
                      <a:pt x="580" y="475"/>
                    </a:lnTo>
                    <a:lnTo>
                      <a:pt x="590" y="487"/>
                    </a:lnTo>
                    <a:lnTo>
                      <a:pt x="601" y="514"/>
                    </a:lnTo>
                    <a:lnTo>
                      <a:pt x="601" y="543"/>
                    </a:lnTo>
                    <a:lnTo>
                      <a:pt x="590" y="569"/>
                    </a:lnTo>
                    <a:lnTo>
                      <a:pt x="580" y="581"/>
                    </a:lnTo>
                    <a:lnTo>
                      <a:pt x="568" y="591"/>
                    </a:lnTo>
                    <a:lnTo>
                      <a:pt x="542" y="602"/>
                    </a:lnTo>
                    <a:lnTo>
                      <a:pt x="527" y="60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9" name="Freeform 31">
                <a:extLst>
                  <a:ext uri="{FF2B5EF4-FFF2-40B4-BE49-F238E27FC236}">
                    <a16:creationId xmlns:a16="http://schemas.microsoft.com/office/drawing/2014/main" id="{BB460714-02CF-30BA-8FD5-A588BBABA7A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64" y="4186"/>
                <a:ext cx="1406" cy="1407"/>
              </a:xfrm>
              <a:custGeom>
                <a:avLst/>
                <a:gdLst>
                  <a:gd name="T0" fmla="*/ 846455 w 1406"/>
                  <a:gd name="T1" fmla="*/ 893445 h 1407"/>
                  <a:gd name="T2" fmla="*/ 836930 w 1406"/>
                  <a:gd name="T3" fmla="*/ 893445 h 1407"/>
                  <a:gd name="T4" fmla="*/ 819785 w 1406"/>
                  <a:gd name="T5" fmla="*/ 885825 h 1407"/>
                  <a:gd name="T6" fmla="*/ 812165 w 1406"/>
                  <a:gd name="T7" fmla="*/ 879475 h 1407"/>
                  <a:gd name="T8" fmla="*/ 12700 w 1406"/>
                  <a:gd name="T9" fmla="*/ 80645 h 1407"/>
                  <a:gd name="T10" fmla="*/ 6985 w 1406"/>
                  <a:gd name="T11" fmla="*/ 73025 h 1407"/>
                  <a:gd name="T12" fmla="*/ 0 w 1406"/>
                  <a:gd name="T13" fmla="*/ 56515 h 1407"/>
                  <a:gd name="T14" fmla="*/ 0 w 1406"/>
                  <a:gd name="T15" fmla="*/ 38100 h 1407"/>
                  <a:gd name="T16" fmla="*/ 6985 w 1406"/>
                  <a:gd name="T17" fmla="*/ 20320 h 1407"/>
                  <a:gd name="T18" fmla="*/ 12700 w 1406"/>
                  <a:gd name="T19" fmla="*/ 13335 h 1407"/>
                  <a:gd name="T20" fmla="*/ 20320 w 1406"/>
                  <a:gd name="T21" fmla="*/ 6985 h 1407"/>
                  <a:gd name="T22" fmla="*/ 38100 w 1406"/>
                  <a:gd name="T23" fmla="*/ 0 h 1407"/>
                  <a:gd name="T24" fmla="*/ 56515 w 1406"/>
                  <a:gd name="T25" fmla="*/ 0 h 1407"/>
                  <a:gd name="T26" fmla="*/ 73025 w 1406"/>
                  <a:gd name="T27" fmla="*/ 6985 h 1407"/>
                  <a:gd name="T28" fmla="*/ 80645 w 1406"/>
                  <a:gd name="T29" fmla="*/ 13335 h 1407"/>
                  <a:gd name="T30" fmla="*/ 879475 w 1406"/>
                  <a:gd name="T31" fmla="*/ 812800 h 1407"/>
                  <a:gd name="T32" fmla="*/ 885825 w 1406"/>
                  <a:gd name="T33" fmla="*/ 819150 h 1407"/>
                  <a:gd name="T34" fmla="*/ 892810 w 1406"/>
                  <a:gd name="T35" fmla="*/ 836930 h 1407"/>
                  <a:gd name="T36" fmla="*/ 892810 w 1406"/>
                  <a:gd name="T37" fmla="*/ 855345 h 1407"/>
                  <a:gd name="T38" fmla="*/ 885825 w 1406"/>
                  <a:gd name="T39" fmla="*/ 871855 h 1407"/>
                  <a:gd name="T40" fmla="*/ 879475 w 1406"/>
                  <a:gd name="T41" fmla="*/ 879475 h 1407"/>
                  <a:gd name="T42" fmla="*/ 871855 w 1406"/>
                  <a:gd name="T43" fmla="*/ 885825 h 1407"/>
                  <a:gd name="T44" fmla="*/ 855345 w 1406"/>
                  <a:gd name="T45" fmla="*/ 893445 h 1407"/>
                  <a:gd name="T46" fmla="*/ 846455 w 1406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6" h="1407">
                    <a:moveTo>
                      <a:pt x="1333" y="1407"/>
                    </a:moveTo>
                    <a:lnTo>
                      <a:pt x="1318" y="1407"/>
                    </a:lnTo>
                    <a:lnTo>
                      <a:pt x="1291" y="1395"/>
                    </a:lnTo>
                    <a:lnTo>
                      <a:pt x="1279" y="1385"/>
                    </a:lnTo>
                    <a:lnTo>
                      <a:pt x="20" y="127"/>
                    </a:lnTo>
                    <a:lnTo>
                      <a:pt x="11" y="115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0" y="21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1385" y="1280"/>
                    </a:lnTo>
                    <a:lnTo>
                      <a:pt x="1395" y="1290"/>
                    </a:lnTo>
                    <a:lnTo>
                      <a:pt x="1406" y="1318"/>
                    </a:lnTo>
                    <a:lnTo>
                      <a:pt x="1406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7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0" name="Freeform 32">
                <a:extLst>
                  <a:ext uri="{FF2B5EF4-FFF2-40B4-BE49-F238E27FC236}">
                    <a16:creationId xmlns:a16="http://schemas.microsoft.com/office/drawing/2014/main" id="{628880E4-4E6B-DCDA-7B67-B9C8832F670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929" y="3121"/>
                <a:ext cx="1407" cy="1407"/>
              </a:xfrm>
              <a:custGeom>
                <a:avLst/>
                <a:gdLst>
                  <a:gd name="T0" fmla="*/ 845820 w 1407"/>
                  <a:gd name="T1" fmla="*/ 893445 h 1407"/>
                  <a:gd name="T2" fmla="*/ 836930 w 1407"/>
                  <a:gd name="T3" fmla="*/ 892810 h 1407"/>
                  <a:gd name="T4" fmla="*/ 819150 w 1407"/>
                  <a:gd name="T5" fmla="*/ 885825 h 1407"/>
                  <a:gd name="T6" fmla="*/ 812800 w 1407"/>
                  <a:gd name="T7" fmla="*/ 879475 h 1407"/>
                  <a:gd name="T8" fmla="*/ 13335 w 1407"/>
                  <a:gd name="T9" fmla="*/ 80645 h 1407"/>
                  <a:gd name="T10" fmla="*/ 6985 w 1407"/>
                  <a:gd name="T11" fmla="*/ 73025 h 1407"/>
                  <a:gd name="T12" fmla="*/ 0 w 1407"/>
                  <a:gd name="T13" fmla="*/ 55880 h 1407"/>
                  <a:gd name="T14" fmla="*/ 0 w 1407"/>
                  <a:gd name="T15" fmla="*/ 38100 h 1407"/>
                  <a:gd name="T16" fmla="*/ 6985 w 1407"/>
                  <a:gd name="T17" fmla="*/ 20320 h 1407"/>
                  <a:gd name="T18" fmla="*/ 13335 w 1407"/>
                  <a:gd name="T19" fmla="*/ 12700 h 1407"/>
                  <a:gd name="T20" fmla="*/ 20320 w 1407"/>
                  <a:gd name="T21" fmla="*/ 6985 h 1407"/>
                  <a:gd name="T22" fmla="*/ 38100 w 1407"/>
                  <a:gd name="T23" fmla="*/ 0 h 1407"/>
                  <a:gd name="T24" fmla="*/ 56515 w 1407"/>
                  <a:gd name="T25" fmla="*/ 0 h 1407"/>
                  <a:gd name="T26" fmla="*/ 73025 w 1407"/>
                  <a:gd name="T27" fmla="*/ 6985 h 1407"/>
                  <a:gd name="T28" fmla="*/ 80645 w 1407"/>
                  <a:gd name="T29" fmla="*/ 12700 h 1407"/>
                  <a:gd name="T30" fmla="*/ 879475 w 1407"/>
                  <a:gd name="T31" fmla="*/ 812165 h 1407"/>
                  <a:gd name="T32" fmla="*/ 885825 w 1407"/>
                  <a:gd name="T33" fmla="*/ 819785 h 1407"/>
                  <a:gd name="T34" fmla="*/ 893445 w 1407"/>
                  <a:gd name="T35" fmla="*/ 836930 h 1407"/>
                  <a:gd name="T36" fmla="*/ 893445 w 1407"/>
                  <a:gd name="T37" fmla="*/ 855345 h 1407"/>
                  <a:gd name="T38" fmla="*/ 885825 w 1407"/>
                  <a:gd name="T39" fmla="*/ 871855 h 1407"/>
                  <a:gd name="T40" fmla="*/ 879475 w 1407"/>
                  <a:gd name="T41" fmla="*/ 879475 h 1407"/>
                  <a:gd name="T42" fmla="*/ 871855 w 1407"/>
                  <a:gd name="T43" fmla="*/ 885825 h 1407"/>
                  <a:gd name="T44" fmla="*/ 855345 w 1407"/>
                  <a:gd name="T45" fmla="*/ 892810 h 1407"/>
                  <a:gd name="T46" fmla="*/ 845820 w 1407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7" h="1407">
                    <a:moveTo>
                      <a:pt x="1332" y="1407"/>
                    </a:moveTo>
                    <a:lnTo>
                      <a:pt x="1318" y="1406"/>
                    </a:lnTo>
                    <a:lnTo>
                      <a:pt x="1290" y="1395"/>
                    </a:lnTo>
                    <a:lnTo>
                      <a:pt x="1280" y="1385"/>
                    </a:lnTo>
                    <a:lnTo>
                      <a:pt x="21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1" y="20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0"/>
                    </a:lnTo>
                    <a:lnTo>
                      <a:pt x="1385" y="1279"/>
                    </a:lnTo>
                    <a:lnTo>
                      <a:pt x="1395" y="1291"/>
                    </a:lnTo>
                    <a:lnTo>
                      <a:pt x="1407" y="1318"/>
                    </a:lnTo>
                    <a:lnTo>
                      <a:pt x="1407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6"/>
                    </a:lnTo>
                    <a:lnTo>
                      <a:pt x="1332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1" name="Freeform 33">
                <a:extLst>
                  <a:ext uri="{FF2B5EF4-FFF2-40B4-BE49-F238E27FC236}">
                    <a16:creationId xmlns:a16="http://schemas.microsoft.com/office/drawing/2014/main" id="{0423F133-A0E5-64CF-05DD-1D6CB5A0CCE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579" y="3470"/>
                <a:ext cx="1408" cy="1407"/>
              </a:xfrm>
              <a:custGeom>
                <a:avLst/>
                <a:gdLst>
                  <a:gd name="T0" fmla="*/ 846455 w 1408"/>
                  <a:gd name="T1" fmla="*/ 893445 h 1407"/>
                  <a:gd name="T2" fmla="*/ 837565 w 1408"/>
                  <a:gd name="T3" fmla="*/ 892810 h 1407"/>
                  <a:gd name="T4" fmla="*/ 820420 w 1408"/>
                  <a:gd name="T5" fmla="*/ 885825 h 1407"/>
                  <a:gd name="T6" fmla="*/ 812800 w 1408"/>
                  <a:gd name="T7" fmla="*/ 879475 h 1407"/>
                  <a:gd name="T8" fmla="*/ 13970 w 1408"/>
                  <a:gd name="T9" fmla="*/ 80010 h 1407"/>
                  <a:gd name="T10" fmla="*/ 6985 w 1408"/>
                  <a:gd name="T11" fmla="*/ 73025 h 1407"/>
                  <a:gd name="T12" fmla="*/ 0 w 1408"/>
                  <a:gd name="T13" fmla="*/ 55880 h 1407"/>
                  <a:gd name="T14" fmla="*/ 0 w 1408"/>
                  <a:gd name="T15" fmla="*/ 37465 h 1407"/>
                  <a:gd name="T16" fmla="*/ 6985 w 1408"/>
                  <a:gd name="T17" fmla="*/ 20955 h 1407"/>
                  <a:gd name="T18" fmla="*/ 13970 w 1408"/>
                  <a:gd name="T19" fmla="*/ 13335 h 1407"/>
                  <a:gd name="T20" fmla="*/ 20955 w 1408"/>
                  <a:gd name="T21" fmla="*/ 6985 h 1407"/>
                  <a:gd name="T22" fmla="*/ 38100 w 1408"/>
                  <a:gd name="T23" fmla="*/ 0 h 1407"/>
                  <a:gd name="T24" fmla="*/ 56515 w 1408"/>
                  <a:gd name="T25" fmla="*/ 0 h 1407"/>
                  <a:gd name="T26" fmla="*/ 74295 w 1408"/>
                  <a:gd name="T27" fmla="*/ 6985 h 1407"/>
                  <a:gd name="T28" fmla="*/ 81280 w 1408"/>
                  <a:gd name="T29" fmla="*/ 13335 h 1407"/>
                  <a:gd name="T30" fmla="*/ 880110 w 1408"/>
                  <a:gd name="T31" fmla="*/ 812165 h 1407"/>
                  <a:gd name="T32" fmla="*/ 887095 w 1408"/>
                  <a:gd name="T33" fmla="*/ 819785 h 1407"/>
                  <a:gd name="T34" fmla="*/ 894080 w 1408"/>
                  <a:gd name="T35" fmla="*/ 836295 h 1407"/>
                  <a:gd name="T36" fmla="*/ 894080 w 1408"/>
                  <a:gd name="T37" fmla="*/ 854710 h 1407"/>
                  <a:gd name="T38" fmla="*/ 887095 w 1408"/>
                  <a:gd name="T39" fmla="*/ 872490 h 1407"/>
                  <a:gd name="T40" fmla="*/ 880110 w 1408"/>
                  <a:gd name="T41" fmla="*/ 879475 h 1407"/>
                  <a:gd name="T42" fmla="*/ 873125 w 1408"/>
                  <a:gd name="T43" fmla="*/ 885825 h 1407"/>
                  <a:gd name="T44" fmla="*/ 855980 w 1408"/>
                  <a:gd name="T45" fmla="*/ 892810 h 1407"/>
                  <a:gd name="T46" fmla="*/ 846455 w 1408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8" h="1407">
                    <a:moveTo>
                      <a:pt x="1333" y="1407"/>
                    </a:moveTo>
                    <a:lnTo>
                      <a:pt x="1319" y="1406"/>
                    </a:lnTo>
                    <a:lnTo>
                      <a:pt x="1292" y="1395"/>
                    </a:lnTo>
                    <a:lnTo>
                      <a:pt x="1280" y="1385"/>
                    </a:lnTo>
                    <a:lnTo>
                      <a:pt x="22" y="126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7" y="11"/>
                    </a:lnTo>
                    <a:lnTo>
                      <a:pt x="128" y="21"/>
                    </a:lnTo>
                    <a:lnTo>
                      <a:pt x="1386" y="1279"/>
                    </a:lnTo>
                    <a:lnTo>
                      <a:pt x="1397" y="1291"/>
                    </a:lnTo>
                    <a:lnTo>
                      <a:pt x="1408" y="1317"/>
                    </a:lnTo>
                    <a:lnTo>
                      <a:pt x="1408" y="1346"/>
                    </a:lnTo>
                    <a:lnTo>
                      <a:pt x="1397" y="1374"/>
                    </a:lnTo>
                    <a:lnTo>
                      <a:pt x="1386" y="1385"/>
                    </a:lnTo>
                    <a:lnTo>
                      <a:pt x="1375" y="1395"/>
                    </a:lnTo>
                    <a:lnTo>
                      <a:pt x="1348" y="1406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2" name="Freeform 34">
                <a:extLst>
                  <a:ext uri="{FF2B5EF4-FFF2-40B4-BE49-F238E27FC236}">
                    <a16:creationId xmlns:a16="http://schemas.microsoft.com/office/drawing/2014/main" id="{CBF9DE52-954A-43D8-73E1-3F0F9EE54E3A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463" y="2272"/>
                <a:ext cx="737" cy="737"/>
              </a:xfrm>
              <a:custGeom>
                <a:avLst/>
                <a:gdLst>
                  <a:gd name="T0" fmla="*/ 211455 w 737"/>
                  <a:gd name="T1" fmla="*/ 467360 h 737"/>
                  <a:gd name="T2" fmla="*/ 124460 w 737"/>
                  <a:gd name="T3" fmla="*/ 441960 h 737"/>
                  <a:gd name="T4" fmla="*/ 67945 w 737"/>
                  <a:gd name="T5" fmla="*/ 399415 h 737"/>
                  <a:gd name="T6" fmla="*/ 26035 w 737"/>
                  <a:gd name="T7" fmla="*/ 342900 h 737"/>
                  <a:gd name="T8" fmla="*/ 0 w 737"/>
                  <a:gd name="T9" fmla="*/ 255905 h 737"/>
                  <a:gd name="T10" fmla="*/ 8255 w 737"/>
                  <a:gd name="T11" fmla="*/ 167005 h 737"/>
                  <a:gd name="T12" fmla="*/ 51435 w 737"/>
                  <a:gd name="T13" fmla="*/ 85090 h 737"/>
                  <a:gd name="T14" fmla="*/ 85725 w 737"/>
                  <a:gd name="T15" fmla="*/ 50800 h 737"/>
                  <a:gd name="T16" fmla="*/ 167005 w 737"/>
                  <a:gd name="T17" fmla="*/ 8255 h 737"/>
                  <a:gd name="T18" fmla="*/ 256540 w 737"/>
                  <a:gd name="T19" fmla="*/ 0 h 737"/>
                  <a:gd name="T20" fmla="*/ 342900 w 737"/>
                  <a:gd name="T21" fmla="*/ 25400 h 737"/>
                  <a:gd name="T22" fmla="*/ 400685 w 737"/>
                  <a:gd name="T23" fmla="*/ 67945 h 737"/>
                  <a:gd name="T24" fmla="*/ 442595 w 737"/>
                  <a:gd name="T25" fmla="*/ 124460 h 737"/>
                  <a:gd name="T26" fmla="*/ 467995 w 737"/>
                  <a:gd name="T27" fmla="*/ 211455 h 737"/>
                  <a:gd name="T28" fmla="*/ 459105 w 737"/>
                  <a:gd name="T29" fmla="*/ 300355 h 737"/>
                  <a:gd name="T30" fmla="*/ 416560 w 737"/>
                  <a:gd name="T31" fmla="*/ 382270 h 737"/>
                  <a:gd name="T32" fmla="*/ 382270 w 737"/>
                  <a:gd name="T33" fmla="*/ 416560 h 737"/>
                  <a:gd name="T34" fmla="*/ 300990 w 737"/>
                  <a:gd name="T35" fmla="*/ 459105 h 737"/>
                  <a:gd name="T36" fmla="*/ 234315 w 737"/>
                  <a:gd name="T37" fmla="*/ 467995 h 737"/>
                  <a:gd name="T38" fmla="*/ 220345 w 737"/>
                  <a:gd name="T39" fmla="*/ 94615 h 737"/>
                  <a:gd name="T40" fmla="*/ 168910 w 737"/>
                  <a:gd name="T41" fmla="*/ 109855 h 737"/>
                  <a:gd name="T42" fmla="*/ 135255 w 737"/>
                  <a:gd name="T43" fmla="*/ 135255 h 737"/>
                  <a:gd name="T44" fmla="*/ 109855 w 737"/>
                  <a:gd name="T45" fmla="*/ 168275 h 737"/>
                  <a:gd name="T46" fmla="*/ 94615 w 737"/>
                  <a:gd name="T47" fmla="*/ 220345 h 737"/>
                  <a:gd name="T48" fmla="*/ 99695 w 737"/>
                  <a:gd name="T49" fmla="*/ 273685 h 737"/>
                  <a:gd name="T50" fmla="*/ 125730 w 737"/>
                  <a:gd name="T51" fmla="*/ 321945 h 737"/>
                  <a:gd name="T52" fmla="*/ 146050 w 737"/>
                  <a:gd name="T53" fmla="*/ 342265 h 737"/>
                  <a:gd name="T54" fmla="*/ 194310 w 737"/>
                  <a:gd name="T55" fmla="*/ 367665 h 737"/>
                  <a:gd name="T56" fmla="*/ 247015 w 737"/>
                  <a:gd name="T57" fmla="*/ 372745 h 737"/>
                  <a:gd name="T58" fmla="*/ 299085 w 737"/>
                  <a:gd name="T59" fmla="*/ 357505 h 737"/>
                  <a:gd name="T60" fmla="*/ 332740 w 737"/>
                  <a:gd name="T61" fmla="*/ 332105 h 737"/>
                  <a:gd name="T62" fmla="*/ 357505 w 737"/>
                  <a:gd name="T63" fmla="*/ 299085 h 737"/>
                  <a:gd name="T64" fmla="*/ 372745 w 737"/>
                  <a:gd name="T65" fmla="*/ 247015 h 737"/>
                  <a:gd name="T66" fmla="*/ 367665 w 737"/>
                  <a:gd name="T67" fmla="*/ 193675 h 737"/>
                  <a:gd name="T68" fmla="*/ 342265 w 737"/>
                  <a:gd name="T69" fmla="*/ 145415 h 737"/>
                  <a:gd name="T70" fmla="*/ 321945 w 737"/>
                  <a:gd name="T71" fmla="*/ 125095 h 737"/>
                  <a:gd name="T72" fmla="*/ 273685 w 737"/>
                  <a:gd name="T73" fmla="*/ 99695 h 737"/>
                  <a:gd name="T74" fmla="*/ 234315 w 737"/>
                  <a:gd name="T75" fmla="*/ 94615 h 73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737" h="737">
                    <a:moveTo>
                      <a:pt x="369" y="737"/>
                    </a:moveTo>
                    <a:lnTo>
                      <a:pt x="333" y="736"/>
                    </a:lnTo>
                    <a:lnTo>
                      <a:pt x="263" y="723"/>
                    </a:lnTo>
                    <a:lnTo>
                      <a:pt x="196" y="696"/>
                    </a:lnTo>
                    <a:lnTo>
                      <a:pt x="135" y="656"/>
                    </a:lnTo>
                    <a:lnTo>
                      <a:pt x="107" y="629"/>
                    </a:lnTo>
                    <a:lnTo>
                      <a:pt x="81" y="602"/>
                    </a:lnTo>
                    <a:lnTo>
                      <a:pt x="41" y="540"/>
                    </a:lnTo>
                    <a:lnTo>
                      <a:pt x="13" y="473"/>
                    </a:lnTo>
                    <a:lnTo>
                      <a:pt x="0" y="403"/>
                    </a:lnTo>
                    <a:lnTo>
                      <a:pt x="0" y="333"/>
                    </a:lnTo>
                    <a:lnTo>
                      <a:pt x="13" y="263"/>
                    </a:lnTo>
                    <a:lnTo>
                      <a:pt x="41" y="196"/>
                    </a:lnTo>
                    <a:lnTo>
                      <a:pt x="81" y="134"/>
                    </a:lnTo>
                    <a:lnTo>
                      <a:pt x="107" y="107"/>
                    </a:lnTo>
                    <a:lnTo>
                      <a:pt x="135" y="80"/>
                    </a:lnTo>
                    <a:lnTo>
                      <a:pt x="196" y="40"/>
                    </a:lnTo>
                    <a:lnTo>
                      <a:pt x="263" y="13"/>
                    </a:lnTo>
                    <a:lnTo>
                      <a:pt x="333" y="0"/>
                    </a:lnTo>
                    <a:lnTo>
                      <a:pt x="404" y="0"/>
                    </a:lnTo>
                    <a:lnTo>
                      <a:pt x="474" y="13"/>
                    </a:lnTo>
                    <a:lnTo>
                      <a:pt x="540" y="40"/>
                    </a:lnTo>
                    <a:lnTo>
                      <a:pt x="602" y="80"/>
                    </a:lnTo>
                    <a:lnTo>
                      <a:pt x="631" y="107"/>
                    </a:lnTo>
                    <a:lnTo>
                      <a:pt x="656" y="134"/>
                    </a:lnTo>
                    <a:lnTo>
                      <a:pt x="697" y="196"/>
                    </a:lnTo>
                    <a:lnTo>
                      <a:pt x="723" y="263"/>
                    </a:lnTo>
                    <a:lnTo>
                      <a:pt x="737" y="333"/>
                    </a:lnTo>
                    <a:lnTo>
                      <a:pt x="737" y="403"/>
                    </a:lnTo>
                    <a:lnTo>
                      <a:pt x="723" y="473"/>
                    </a:lnTo>
                    <a:lnTo>
                      <a:pt x="697" y="540"/>
                    </a:lnTo>
                    <a:lnTo>
                      <a:pt x="656" y="602"/>
                    </a:lnTo>
                    <a:lnTo>
                      <a:pt x="631" y="629"/>
                    </a:lnTo>
                    <a:lnTo>
                      <a:pt x="602" y="656"/>
                    </a:lnTo>
                    <a:lnTo>
                      <a:pt x="540" y="696"/>
                    </a:lnTo>
                    <a:lnTo>
                      <a:pt x="474" y="723"/>
                    </a:lnTo>
                    <a:lnTo>
                      <a:pt x="404" y="736"/>
                    </a:lnTo>
                    <a:lnTo>
                      <a:pt x="369" y="737"/>
                    </a:lnTo>
                    <a:close/>
                    <a:moveTo>
                      <a:pt x="369" y="149"/>
                    </a:moveTo>
                    <a:lnTo>
                      <a:pt x="347" y="149"/>
                    </a:lnTo>
                    <a:lnTo>
                      <a:pt x="306" y="157"/>
                    </a:lnTo>
                    <a:lnTo>
                      <a:pt x="266" y="173"/>
                    </a:lnTo>
                    <a:lnTo>
                      <a:pt x="230" y="197"/>
                    </a:lnTo>
                    <a:lnTo>
                      <a:pt x="213" y="213"/>
                    </a:lnTo>
                    <a:lnTo>
                      <a:pt x="198" y="229"/>
                    </a:lnTo>
                    <a:lnTo>
                      <a:pt x="173" y="265"/>
                    </a:lnTo>
                    <a:lnTo>
                      <a:pt x="157" y="305"/>
                    </a:lnTo>
                    <a:lnTo>
                      <a:pt x="149" y="347"/>
                    </a:lnTo>
                    <a:lnTo>
                      <a:pt x="149" y="389"/>
                    </a:lnTo>
                    <a:lnTo>
                      <a:pt x="157" y="431"/>
                    </a:lnTo>
                    <a:lnTo>
                      <a:pt x="173" y="471"/>
                    </a:lnTo>
                    <a:lnTo>
                      <a:pt x="198" y="507"/>
                    </a:lnTo>
                    <a:lnTo>
                      <a:pt x="213" y="523"/>
                    </a:lnTo>
                    <a:lnTo>
                      <a:pt x="230" y="539"/>
                    </a:lnTo>
                    <a:lnTo>
                      <a:pt x="267" y="563"/>
                    </a:lnTo>
                    <a:lnTo>
                      <a:pt x="306" y="579"/>
                    </a:lnTo>
                    <a:lnTo>
                      <a:pt x="347" y="587"/>
                    </a:lnTo>
                    <a:lnTo>
                      <a:pt x="389" y="587"/>
                    </a:lnTo>
                    <a:lnTo>
                      <a:pt x="431" y="579"/>
                    </a:lnTo>
                    <a:lnTo>
                      <a:pt x="471" y="563"/>
                    </a:lnTo>
                    <a:lnTo>
                      <a:pt x="507" y="539"/>
                    </a:lnTo>
                    <a:lnTo>
                      <a:pt x="524" y="523"/>
                    </a:lnTo>
                    <a:lnTo>
                      <a:pt x="539" y="507"/>
                    </a:lnTo>
                    <a:lnTo>
                      <a:pt x="563" y="471"/>
                    </a:lnTo>
                    <a:lnTo>
                      <a:pt x="579" y="431"/>
                    </a:lnTo>
                    <a:lnTo>
                      <a:pt x="587" y="389"/>
                    </a:lnTo>
                    <a:lnTo>
                      <a:pt x="587" y="347"/>
                    </a:lnTo>
                    <a:lnTo>
                      <a:pt x="579" y="305"/>
                    </a:lnTo>
                    <a:lnTo>
                      <a:pt x="563" y="265"/>
                    </a:lnTo>
                    <a:lnTo>
                      <a:pt x="539" y="229"/>
                    </a:lnTo>
                    <a:lnTo>
                      <a:pt x="524" y="213"/>
                    </a:lnTo>
                    <a:lnTo>
                      <a:pt x="507" y="197"/>
                    </a:lnTo>
                    <a:lnTo>
                      <a:pt x="471" y="173"/>
                    </a:lnTo>
                    <a:lnTo>
                      <a:pt x="431" y="157"/>
                    </a:lnTo>
                    <a:lnTo>
                      <a:pt x="389" y="149"/>
                    </a:lnTo>
                    <a:lnTo>
                      <a:pt x="369" y="14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3" name="Freeform 35">
                <a:extLst>
                  <a:ext uri="{FF2B5EF4-FFF2-40B4-BE49-F238E27FC236}">
                    <a16:creationId xmlns:a16="http://schemas.microsoft.com/office/drawing/2014/main" id="{B850731C-8CDC-66F1-92A7-F31BC4B890C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07" y="3676"/>
                <a:ext cx="458" cy="461"/>
              </a:xfrm>
              <a:custGeom>
                <a:avLst/>
                <a:gdLst>
                  <a:gd name="T0" fmla="*/ 244475 w 458"/>
                  <a:gd name="T1" fmla="*/ 292735 h 461"/>
                  <a:gd name="T2" fmla="*/ 235585 w 458"/>
                  <a:gd name="T3" fmla="*/ 291465 h 461"/>
                  <a:gd name="T4" fmla="*/ 217805 w 458"/>
                  <a:gd name="T5" fmla="*/ 285115 h 461"/>
                  <a:gd name="T6" fmla="*/ 210820 w 458"/>
                  <a:gd name="T7" fmla="*/ 278765 h 461"/>
                  <a:gd name="T8" fmla="*/ 12700 w 458"/>
                  <a:gd name="T9" fmla="*/ 80645 h 461"/>
                  <a:gd name="T10" fmla="*/ 6350 w 458"/>
                  <a:gd name="T11" fmla="*/ 73660 h 461"/>
                  <a:gd name="T12" fmla="*/ 0 w 458"/>
                  <a:gd name="T13" fmla="*/ 55880 h 461"/>
                  <a:gd name="T14" fmla="*/ 0 w 458"/>
                  <a:gd name="T15" fmla="*/ 38100 h 461"/>
                  <a:gd name="T16" fmla="*/ 6350 w 458"/>
                  <a:gd name="T17" fmla="*/ 20955 h 461"/>
                  <a:gd name="T18" fmla="*/ 12700 w 458"/>
                  <a:gd name="T19" fmla="*/ 13335 h 461"/>
                  <a:gd name="T20" fmla="*/ 20320 w 458"/>
                  <a:gd name="T21" fmla="*/ 7620 h 461"/>
                  <a:gd name="T22" fmla="*/ 36830 w 458"/>
                  <a:gd name="T23" fmla="*/ 0 h 461"/>
                  <a:gd name="T24" fmla="*/ 55245 w 458"/>
                  <a:gd name="T25" fmla="*/ 0 h 461"/>
                  <a:gd name="T26" fmla="*/ 73025 w 458"/>
                  <a:gd name="T27" fmla="*/ 6350 h 461"/>
                  <a:gd name="T28" fmla="*/ 80645 w 458"/>
                  <a:gd name="T29" fmla="*/ 13335 h 461"/>
                  <a:gd name="T30" fmla="*/ 81280 w 458"/>
                  <a:gd name="T31" fmla="*/ 15240 h 461"/>
                  <a:gd name="T32" fmla="*/ 278130 w 458"/>
                  <a:gd name="T33" fmla="*/ 210820 h 461"/>
                  <a:gd name="T34" fmla="*/ 283845 w 458"/>
                  <a:gd name="T35" fmla="*/ 218440 h 461"/>
                  <a:gd name="T36" fmla="*/ 290830 w 458"/>
                  <a:gd name="T37" fmla="*/ 235585 h 461"/>
                  <a:gd name="T38" fmla="*/ 290830 w 458"/>
                  <a:gd name="T39" fmla="*/ 253365 h 461"/>
                  <a:gd name="T40" fmla="*/ 283845 w 458"/>
                  <a:gd name="T41" fmla="*/ 271145 h 461"/>
                  <a:gd name="T42" fmla="*/ 278130 w 458"/>
                  <a:gd name="T43" fmla="*/ 278765 h 461"/>
                  <a:gd name="T44" fmla="*/ 270510 w 458"/>
                  <a:gd name="T45" fmla="*/ 285115 h 461"/>
                  <a:gd name="T46" fmla="*/ 253365 w 458"/>
                  <a:gd name="T47" fmla="*/ 291465 h 461"/>
                  <a:gd name="T48" fmla="*/ 244475 w 458"/>
                  <a:gd name="T49" fmla="*/ 292735 h 4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8" h="461">
                    <a:moveTo>
                      <a:pt x="385" y="461"/>
                    </a:moveTo>
                    <a:lnTo>
                      <a:pt x="371" y="459"/>
                    </a:lnTo>
                    <a:lnTo>
                      <a:pt x="343" y="449"/>
                    </a:lnTo>
                    <a:lnTo>
                      <a:pt x="332" y="439"/>
                    </a:lnTo>
                    <a:lnTo>
                      <a:pt x="20" y="127"/>
                    </a:lnTo>
                    <a:lnTo>
                      <a:pt x="10" y="116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0" y="33"/>
                    </a:lnTo>
                    <a:lnTo>
                      <a:pt x="20" y="21"/>
                    </a:lnTo>
                    <a:lnTo>
                      <a:pt x="32" y="12"/>
                    </a:lnTo>
                    <a:lnTo>
                      <a:pt x="58" y="0"/>
                    </a:lnTo>
                    <a:lnTo>
                      <a:pt x="87" y="0"/>
                    </a:lnTo>
                    <a:lnTo>
                      <a:pt x="115" y="10"/>
                    </a:lnTo>
                    <a:lnTo>
                      <a:pt x="127" y="21"/>
                    </a:lnTo>
                    <a:lnTo>
                      <a:pt x="128" y="24"/>
                    </a:lnTo>
                    <a:lnTo>
                      <a:pt x="438" y="332"/>
                    </a:lnTo>
                    <a:lnTo>
                      <a:pt x="447" y="344"/>
                    </a:lnTo>
                    <a:lnTo>
                      <a:pt x="458" y="371"/>
                    </a:lnTo>
                    <a:lnTo>
                      <a:pt x="458" y="399"/>
                    </a:lnTo>
                    <a:lnTo>
                      <a:pt x="447" y="427"/>
                    </a:lnTo>
                    <a:lnTo>
                      <a:pt x="438" y="439"/>
                    </a:lnTo>
                    <a:lnTo>
                      <a:pt x="426" y="449"/>
                    </a:lnTo>
                    <a:lnTo>
                      <a:pt x="399" y="459"/>
                    </a:lnTo>
                    <a:lnTo>
                      <a:pt x="385" y="46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4" name="Freeform 36">
                <a:extLst>
                  <a:ext uri="{FF2B5EF4-FFF2-40B4-BE49-F238E27FC236}">
                    <a16:creationId xmlns:a16="http://schemas.microsoft.com/office/drawing/2014/main" id="{28647C39-DC50-1C56-E62A-921C69B800B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06" y="3377"/>
                <a:ext cx="459" cy="459"/>
              </a:xfrm>
              <a:custGeom>
                <a:avLst/>
                <a:gdLst>
                  <a:gd name="T0" fmla="*/ 244475 w 459"/>
                  <a:gd name="T1" fmla="*/ 291465 h 459"/>
                  <a:gd name="T2" fmla="*/ 235585 w 459"/>
                  <a:gd name="T3" fmla="*/ 290830 h 459"/>
                  <a:gd name="T4" fmla="*/ 218440 w 459"/>
                  <a:gd name="T5" fmla="*/ 283845 h 459"/>
                  <a:gd name="T6" fmla="*/ 210820 w 459"/>
                  <a:gd name="T7" fmla="*/ 278130 h 459"/>
                  <a:gd name="T8" fmla="*/ 13335 w 459"/>
                  <a:gd name="T9" fmla="*/ 80645 h 459"/>
                  <a:gd name="T10" fmla="*/ 7620 w 459"/>
                  <a:gd name="T11" fmla="*/ 73025 h 459"/>
                  <a:gd name="T12" fmla="*/ 0 w 459"/>
                  <a:gd name="T13" fmla="*/ 55245 h 459"/>
                  <a:gd name="T14" fmla="*/ 0 w 459"/>
                  <a:gd name="T15" fmla="*/ 36830 h 459"/>
                  <a:gd name="T16" fmla="*/ 7620 w 459"/>
                  <a:gd name="T17" fmla="*/ 20320 h 459"/>
                  <a:gd name="T18" fmla="*/ 13335 w 459"/>
                  <a:gd name="T19" fmla="*/ 12700 h 459"/>
                  <a:gd name="T20" fmla="*/ 20955 w 459"/>
                  <a:gd name="T21" fmla="*/ 6350 h 459"/>
                  <a:gd name="T22" fmla="*/ 38100 w 459"/>
                  <a:gd name="T23" fmla="*/ 0 h 459"/>
                  <a:gd name="T24" fmla="*/ 55880 w 459"/>
                  <a:gd name="T25" fmla="*/ 0 h 459"/>
                  <a:gd name="T26" fmla="*/ 73660 w 459"/>
                  <a:gd name="T27" fmla="*/ 6350 h 459"/>
                  <a:gd name="T28" fmla="*/ 80645 w 459"/>
                  <a:gd name="T29" fmla="*/ 12700 h 459"/>
                  <a:gd name="T30" fmla="*/ 81915 w 459"/>
                  <a:gd name="T31" fmla="*/ 13970 h 459"/>
                  <a:gd name="T32" fmla="*/ 278765 w 459"/>
                  <a:gd name="T33" fmla="*/ 210820 h 459"/>
                  <a:gd name="T34" fmla="*/ 285115 w 459"/>
                  <a:gd name="T35" fmla="*/ 217805 h 459"/>
                  <a:gd name="T36" fmla="*/ 291465 w 459"/>
                  <a:gd name="T37" fmla="*/ 235585 h 459"/>
                  <a:gd name="T38" fmla="*/ 291465 w 459"/>
                  <a:gd name="T39" fmla="*/ 253365 h 459"/>
                  <a:gd name="T40" fmla="*/ 285115 w 459"/>
                  <a:gd name="T41" fmla="*/ 270510 h 459"/>
                  <a:gd name="T42" fmla="*/ 278765 w 459"/>
                  <a:gd name="T43" fmla="*/ 278130 h 459"/>
                  <a:gd name="T44" fmla="*/ 271145 w 459"/>
                  <a:gd name="T45" fmla="*/ 283845 h 459"/>
                  <a:gd name="T46" fmla="*/ 253365 w 459"/>
                  <a:gd name="T47" fmla="*/ 290830 h 459"/>
                  <a:gd name="T48" fmla="*/ 244475 w 459"/>
                  <a:gd name="T49" fmla="*/ 291465 h 4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9" h="459">
                    <a:moveTo>
                      <a:pt x="385" y="459"/>
                    </a:moveTo>
                    <a:lnTo>
                      <a:pt x="371" y="458"/>
                    </a:lnTo>
                    <a:lnTo>
                      <a:pt x="344" y="447"/>
                    </a:lnTo>
                    <a:lnTo>
                      <a:pt x="332" y="438"/>
                    </a:lnTo>
                    <a:lnTo>
                      <a:pt x="21" y="127"/>
                    </a:lnTo>
                    <a:lnTo>
                      <a:pt x="12" y="115"/>
                    </a:lnTo>
                    <a:lnTo>
                      <a:pt x="0" y="87"/>
                    </a:lnTo>
                    <a:lnTo>
                      <a:pt x="0" y="58"/>
                    </a:lnTo>
                    <a:lnTo>
                      <a:pt x="12" y="32"/>
                    </a:lnTo>
                    <a:lnTo>
                      <a:pt x="21" y="20"/>
                    </a:lnTo>
                    <a:lnTo>
                      <a:pt x="33" y="10"/>
                    </a:lnTo>
                    <a:lnTo>
                      <a:pt x="60" y="0"/>
                    </a:lnTo>
                    <a:lnTo>
                      <a:pt x="88" y="0"/>
                    </a:lnTo>
                    <a:lnTo>
                      <a:pt x="116" y="10"/>
                    </a:lnTo>
                    <a:lnTo>
                      <a:pt x="127" y="20"/>
                    </a:lnTo>
                    <a:lnTo>
                      <a:pt x="129" y="22"/>
                    </a:lnTo>
                    <a:lnTo>
                      <a:pt x="439" y="332"/>
                    </a:lnTo>
                    <a:lnTo>
                      <a:pt x="449" y="343"/>
                    </a:lnTo>
                    <a:lnTo>
                      <a:pt x="459" y="371"/>
                    </a:lnTo>
                    <a:lnTo>
                      <a:pt x="459" y="399"/>
                    </a:lnTo>
                    <a:lnTo>
                      <a:pt x="449" y="426"/>
                    </a:lnTo>
                    <a:lnTo>
                      <a:pt x="439" y="438"/>
                    </a:lnTo>
                    <a:lnTo>
                      <a:pt x="427" y="447"/>
                    </a:lnTo>
                    <a:lnTo>
                      <a:pt x="399" y="458"/>
                    </a:lnTo>
                    <a:lnTo>
                      <a:pt x="385" y="45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5" name="Freeform 37">
                <a:extLst>
                  <a:ext uri="{FF2B5EF4-FFF2-40B4-BE49-F238E27FC236}">
                    <a16:creationId xmlns:a16="http://schemas.microsoft.com/office/drawing/2014/main" id="{325FB1FA-F292-5CBB-3582-706C32C4A7B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32" y="5301"/>
                <a:ext cx="450" cy="452"/>
              </a:xfrm>
              <a:custGeom>
                <a:avLst/>
                <a:gdLst>
                  <a:gd name="T0" fmla="*/ 238760 w 450"/>
                  <a:gd name="T1" fmla="*/ 287020 h 452"/>
                  <a:gd name="T2" fmla="*/ 229870 w 450"/>
                  <a:gd name="T3" fmla="*/ 287020 h 452"/>
                  <a:gd name="T4" fmla="*/ 212725 w 450"/>
                  <a:gd name="T5" fmla="*/ 279400 h 452"/>
                  <a:gd name="T6" fmla="*/ 205105 w 450"/>
                  <a:gd name="T7" fmla="*/ 273050 h 452"/>
                  <a:gd name="T8" fmla="*/ 13335 w 450"/>
                  <a:gd name="T9" fmla="*/ 80645 h 452"/>
                  <a:gd name="T10" fmla="*/ 6985 w 450"/>
                  <a:gd name="T11" fmla="*/ 74295 h 452"/>
                  <a:gd name="T12" fmla="*/ 0 w 450"/>
                  <a:gd name="T13" fmla="*/ 56515 h 452"/>
                  <a:gd name="T14" fmla="*/ 0 w 450"/>
                  <a:gd name="T15" fmla="*/ 38100 h 452"/>
                  <a:gd name="T16" fmla="*/ 6985 w 450"/>
                  <a:gd name="T17" fmla="*/ 20955 h 452"/>
                  <a:gd name="T18" fmla="*/ 13335 w 450"/>
                  <a:gd name="T19" fmla="*/ 13970 h 452"/>
                  <a:gd name="T20" fmla="*/ 20955 w 450"/>
                  <a:gd name="T21" fmla="*/ 6985 h 452"/>
                  <a:gd name="T22" fmla="*/ 37465 w 450"/>
                  <a:gd name="T23" fmla="*/ 0 h 452"/>
                  <a:gd name="T24" fmla="*/ 55880 w 450"/>
                  <a:gd name="T25" fmla="*/ 0 h 452"/>
                  <a:gd name="T26" fmla="*/ 73025 w 450"/>
                  <a:gd name="T27" fmla="*/ 6985 h 452"/>
                  <a:gd name="T28" fmla="*/ 80010 w 450"/>
                  <a:gd name="T29" fmla="*/ 13970 h 452"/>
                  <a:gd name="T30" fmla="*/ 272415 w 450"/>
                  <a:gd name="T31" fmla="*/ 205740 h 452"/>
                  <a:gd name="T32" fmla="*/ 279400 w 450"/>
                  <a:gd name="T33" fmla="*/ 212725 h 452"/>
                  <a:gd name="T34" fmla="*/ 285750 w 450"/>
                  <a:gd name="T35" fmla="*/ 230505 h 452"/>
                  <a:gd name="T36" fmla="*/ 285750 w 450"/>
                  <a:gd name="T37" fmla="*/ 248920 h 452"/>
                  <a:gd name="T38" fmla="*/ 279400 w 450"/>
                  <a:gd name="T39" fmla="*/ 265430 h 452"/>
                  <a:gd name="T40" fmla="*/ 272415 w 450"/>
                  <a:gd name="T41" fmla="*/ 273050 h 452"/>
                  <a:gd name="T42" fmla="*/ 265430 w 450"/>
                  <a:gd name="T43" fmla="*/ 279400 h 452"/>
                  <a:gd name="T44" fmla="*/ 247650 w 450"/>
                  <a:gd name="T45" fmla="*/ 287020 h 452"/>
                  <a:gd name="T46" fmla="*/ 238760 w 450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0" h="452">
                    <a:moveTo>
                      <a:pt x="376" y="452"/>
                    </a:moveTo>
                    <a:lnTo>
                      <a:pt x="362" y="452"/>
                    </a:lnTo>
                    <a:lnTo>
                      <a:pt x="335" y="440"/>
                    </a:lnTo>
                    <a:lnTo>
                      <a:pt x="323" y="430"/>
                    </a:lnTo>
                    <a:lnTo>
                      <a:pt x="21" y="127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5" y="11"/>
                    </a:lnTo>
                    <a:lnTo>
                      <a:pt x="126" y="22"/>
                    </a:lnTo>
                    <a:lnTo>
                      <a:pt x="429" y="324"/>
                    </a:lnTo>
                    <a:lnTo>
                      <a:pt x="440" y="335"/>
                    </a:lnTo>
                    <a:lnTo>
                      <a:pt x="450" y="363"/>
                    </a:lnTo>
                    <a:lnTo>
                      <a:pt x="450" y="392"/>
                    </a:lnTo>
                    <a:lnTo>
                      <a:pt x="440" y="418"/>
                    </a:lnTo>
                    <a:lnTo>
                      <a:pt x="429" y="430"/>
                    </a:lnTo>
                    <a:lnTo>
                      <a:pt x="418" y="440"/>
                    </a:lnTo>
                    <a:lnTo>
                      <a:pt x="390" y="452"/>
                    </a:lnTo>
                    <a:lnTo>
                      <a:pt x="376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6" name="Freeform 38">
                <a:extLst>
                  <a:ext uri="{FF2B5EF4-FFF2-40B4-BE49-F238E27FC236}">
                    <a16:creationId xmlns:a16="http://schemas.microsoft.com/office/drawing/2014/main" id="{643D0B9B-2D0D-0434-2741-623BDA7724E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631" y="5002"/>
                <a:ext cx="452" cy="452"/>
              </a:xfrm>
              <a:custGeom>
                <a:avLst/>
                <a:gdLst>
                  <a:gd name="T0" fmla="*/ 239395 w 452"/>
                  <a:gd name="T1" fmla="*/ 287020 h 452"/>
                  <a:gd name="T2" fmla="*/ 230505 w 452"/>
                  <a:gd name="T3" fmla="*/ 285750 h 452"/>
                  <a:gd name="T4" fmla="*/ 212725 w 452"/>
                  <a:gd name="T5" fmla="*/ 279400 h 452"/>
                  <a:gd name="T6" fmla="*/ 205740 w 452"/>
                  <a:gd name="T7" fmla="*/ 272415 h 452"/>
                  <a:gd name="T8" fmla="*/ 13970 w 452"/>
                  <a:gd name="T9" fmla="*/ 80645 h 452"/>
                  <a:gd name="T10" fmla="*/ 6985 w 452"/>
                  <a:gd name="T11" fmla="*/ 73025 h 452"/>
                  <a:gd name="T12" fmla="*/ 0 w 452"/>
                  <a:gd name="T13" fmla="*/ 55880 h 452"/>
                  <a:gd name="T14" fmla="*/ 0 w 452"/>
                  <a:gd name="T15" fmla="*/ 37465 h 452"/>
                  <a:gd name="T16" fmla="*/ 6985 w 452"/>
                  <a:gd name="T17" fmla="*/ 20955 h 452"/>
                  <a:gd name="T18" fmla="*/ 13970 w 452"/>
                  <a:gd name="T19" fmla="*/ 13335 h 452"/>
                  <a:gd name="T20" fmla="*/ 20955 w 452"/>
                  <a:gd name="T21" fmla="*/ 6985 h 452"/>
                  <a:gd name="T22" fmla="*/ 38100 w 452"/>
                  <a:gd name="T23" fmla="*/ 0 h 452"/>
                  <a:gd name="T24" fmla="*/ 56515 w 452"/>
                  <a:gd name="T25" fmla="*/ 0 h 452"/>
                  <a:gd name="T26" fmla="*/ 73025 w 452"/>
                  <a:gd name="T27" fmla="*/ 6985 h 452"/>
                  <a:gd name="T28" fmla="*/ 80645 w 452"/>
                  <a:gd name="T29" fmla="*/ 13335 h 452"/>
                  <a:gd name="T30" fmla="*/ 273050 w 452"/>
                  <a:gd name="T31" fmla="*/ 205105 h 452"/>
                  <a:gd name="T32" fmla="*/ 279400 w 452"/>
                  <a:gd name="T33" fmla="*/ 212725 h 452"/>
                  <a:gd name="T34" fmla="*/ 287020 w 452"/>
                  <a:gd name="T35" fmla="*/ 229870 h 452"/>
                  <a:gd name="T36" fmla="*/ 287020 w 452"/>
                  <a:gd name="T37" fmla="*/ 247650 h 452"/>
                  <a:gd name="T38" fmla="*/ 279400 w 452"/>
                  <a:gd name="T39" fmla="*/ 265430 h 452"/>
                  <a:gd name="T40" fmla="*/ 273050 w 452"/>
                  <a:gd name="T41" fmla="*/ 272415 h 452"/>
                  <a:gd name="T42" fmla="*/ 265430 w 452"/>
                  <a:gd name="T43" fmla="*/ 279400 h 452"/>
                  <a:gd name="T44" fmla="*/ 248920 w 452"/>
                  <a:gd name="T45" fmla="*/ 285750 h 452"/>
                  <a:gd name="T46" fmla="*/ 239395 w 452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2" h="452">
                    <a:moveTo>
                      <a:pt x="377" y="452"/>
                    </a:moveTo>
                    <a:lnTo>
                      <a:pt x="363" y="450"/>
                    </a:lnTo>
                    <a:lnTo>
                      <a:pt x="335" y="440"/>
                    </a:lnTo>
                    <a:lnTo>
                      <a:pt x="324" y="429"/>
                    </a:lnTo>
                    <a:lnTo>
                      <a:pt x="22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430" y="323"/>
                    </a:lnTo>
                    <a:lnTo>
                      <a:pt x="440" y="335"/>
                    </a:lnTo>
                    <a:lnTo>
                      <a:pt x="452" y="362"/>
                    </a:lnTo>
                    <a:lnTo>
                      <a:pt x="452" y="390"/>
                    </a:lnTo>
                    <a:lnTo>
                      <a:pt x="440" y="418"/>
                    </a:lnTo>
                    <a:lnTo>
                      <a:pt x="430" y="429"/>
                    </a:lnTo>
                    <a:lnTo>
                      <a:pt x="418" y="440"/>
                    </a:lnTo>
                    <a:lnTo>
                      <a:pt x="392" y="450"/>
                    </a:lnTo>
                    <a:lnTo>
                      <a:pt x="377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7" name="Freeform 39">
                <a:extLst>
                  <a:ext uri="{FF2B5EF4-FFF2-40B4-BE49-F238E27FC236}">
                    <a16:creationId xmlns:a16="http://schemas.microsoft.com/office/drawing/2014/main" id="{C5B9105C-37E0-4163-65C2-04E484EF51E7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770" y="1441"/>
                <a:ext cx="2633" cy="2632"/>
              </a:xfrm>
              <a:custGeom>
                <a:avLst/>
                <a:gdLst>
                  <a:gd name="T0" fmla="*/ 1121410 w 2633"/>
                  <a:gd name="T1" fmla="*/ 1671320 h 2632"/>
                  <a:gd name="T2" fmla="*/ 1112520 w 2633"/>
                  <a:gd name="T3" fmla="*/ 1671320 h 2632"/>
                  <a:gd name="T4" fmla="*/ 1095375 w 2633"/>
                  <a:gd name="T5" fmla="*/ 1663700 h 2632"/>
                  <a:gd name="T6" fmla="*/ 1087755 w 2633"/>
                  <a:gd name="T7" fmla="*/ 1657350 h 2632"/>
                  <a:gd name="T8" fmla="*/ 13970 w 2633"/>
                  <a:gd name="T9" fmla="*/ 583565 h 2632"/>
                  <a:gd name="T10" fmla="*/ 7620 w 2633"/>
                  <a:gd name="T11" fmla="*/ 576580 h 2632"/>
                  <a:gd name="T12" fmla="*/ 635 w 2633"/>
                  <a:gd name="T13" fmla="*/ 559435 h 2632"/>
                  <a:gd name="T14" fmla="*/ 0 w 2633"/>
                  <a:gd name="T15" fmla="*/ 549910 h 2632"/>
                  <a:gd name="T16" fmla="*/ 635 w 2633"/>
                  <a:gd name="T17" fmla="*/ 540385 h 2632"/>
                  <a:gd name="T18" fmla="*/ 7620 w 2633"/>
                  <a:gd name="T19" fmla="*/ 523240 h 2632"/>
                  <a:gd name="T20" fmla="*/ 13970 w 2633"/>
                  <a:gd name="T21" fmla="*/ 516255 h 2632"/>
                  <a:gd name="T22" fmla="*/ 516890 w 2633"/>
                  <a:gd name="T23" fmla="*/ 13335 h 2632"/>
                  <a:gd name="T24" fmla="*/ 524510 w 2633"/>
                  <a:gd name="T25" fmla="*/ 6985 h 2632"/>
                  <a:gd name="T26" fmla="*/ 541020 w 2633"/>
                  <a:gd name="T27" fmla="*/ 0 h 2632"/>
                  <a:gd name="T28" fmla="*/ 559435 w 2633"/>
                  <a:gd name="T29" fmla="*/ 0 h 2632"/>
                  <a:gd name="T30" fmla="*/ 577215 w 2633"/>
                  <a:gd name="T31" fmla="*/ 6985 h 2632"/>
                  <a:gd name="T32" fmla="*/ 584200 w 2633"/>
                  <a:gd name="T33" fmla="*/ 13335 h 2632"/>
                  <a:gd name="T34" fmla="*/ 1657985 w 2633"/>
                  <a:gd name="T35" fmla="*/ 1087120 h 2632"/>
                  <a:gd name="T36" fmla="*/ 1664335 w 2633"/>
                  <a:gd name="T37" fmla="*/ 1094740 h 2632"/>
                  <a:gd name="T38" fmla="*/ 1671955 w 2633"/>
                  <a:gd name="T39" fmla="*/ 1111885 h 2632"/>
                  <a:gd name="T40" fmla="*/ 1671955 w 2633"/>
                  <a:gd name="T41" fmla="*/ 1130300 h 2632"/>
                  <a:gd name="T42" fmla="*/ 1664335 w 2633"/>
                  <a:gd name="T43" fmla="*/ 1147445 h 2632"/>
                  <a:gd name="T44" fmla="*/ 1657985 w 2633"/>
                  <a:gd name="T45" fmla="*/ 1154430 h 2632"/>
                  <a:gd name="T46" fmla="*/ 1311275 w 2633"/>
                  <a:gd name="T47" fmla="*/ 1501140 h 2632"/>
                  <a:gd name="T48" fmla="*/ 1311275 w 2633"/>
                  <a:gd name="T49" fmla="*/ 1501140 h 2632"/>
                  <a:gd name="T50" fmla="*/ 1155065 w 2633"/>
                  <a:gd name="T51" fmla="*/ 1657350 h 2632"/>
                  <a:gd name="T52" fmla="*/ 1148080 w 2633"/>
                  <a:gd name="T53" fmla="*/ 1663700 h 2632"/>
                  <a:gd name="T54" fmla="*/ 1130935 w 2633"/>
                  <a:gd name="T55" fmla="*/ 1671320 h 2632"/>
                  <a:gd name="T56" fmla="*/ 1121410 w 2633"/>
                  <a:gd name="T57" fmla="*/ 1671320 h 2632"/>
                  <a:gd name="T58" fmla="*/ 114935 w 2633"/>
                  <a:gd name="T59" fmla="*/ 549910 h 2632"/>
                  <a:gd name="T60" fmla="*/ 1121410 w 2633"/>
                  <a:gd name="T61" fmla="*/ 1557020 h 2632"/>
                  <a:gd name="T62" fmla="*/ 1557655 w 2633"/>
                  <a:gd name="T63" fmla="*/ 1120775 h 2632"/>
                  <a:gd name="T64" fmla="*/ 550545 w 2633"/>
                  <a:gd name="T65" fmla="*/ 114300 h 2632"/>
                  <a:gd name="T66" fmla="*/ 114935 w 2633"/>
                  <a:gd name="T67" fmla="*/ 549910 h 2632"/>
                  <a:gd name="T68" fmla="*/ 1277620 w 2633"/>
                  <a:gd name="T69" fmla="*/ 1467485 h 2632"/>
                  <a:gd name="T70" fmla="*/ 1277620 w 2633"/>
                  <a:gd name="T71" fmla="*/ 1467485 h 2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633" h="2632">
                    <a:moveTo>
                      <a:pt x="1766" y="2632"/>
                    </a:moveTo>
                    <a:lnTo>
                      <a:pt x="1752" y="2632"/>
                    </a:lnTo>
                    <a:lnTo>
                      <a:pt x="1725" y="2620"/>
                    </a:lnTo>
                    <a:lnTo>
                      <a:pt x="1713" y="2610"/>
                    </a:lnTo>
                    <a:lnTo>
                      <a:pt x="22" y="919"/>
                    </a:lnTo>
                    <a:lnTo>
                      <a:pt x="12" y="908"/>
                    </a:lnTo>
                    <a:lnTo>
                      <a:pt x="1" y="881"/>
                    </a:lnTo>
                    <a:lnTo>
                      <a:pt x="0" y="866"/>
                    </a:lnTo>
                    <a:lnTo>
                      <a:pt x="1" y="851"/>
                    </a:lnTo>
                    <a:lnTo>
                      <a:pt x="12" y="824"/>
                    </a:lnTo>
                    <a:lnTo>
                      <a:pt x="22" y="813"/>
                    </a:lnTo>
                    <a:lnTo>
                      <a:pt x="814" y="21"/>
                    </a:lnTo>
                    <a:lnTo>
                      <a:pt x="826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9" y="11"/>
                    </a:lnTo>
                    <a:lnTo>
                      <a:pt x="920" y="21"/>
                    </a:lnTo>
                    <a:lnTo>
                      <a:pt x="2611" y="1712"/>
                    </a:lnTo>
                    <a:lnTo>
                      <a:pt x="2621" y="1724"/>
                    </a:lnTo>
                    <a:lnTo>
                      <a:pt x="2633" y="1751"/>
                    </a:lnTo>
                    <a:lnTo>
                      <a:pt x="2633" y="1780"/>
                    </a:lnTo>
                    <a:lnTo>
                      <a:pt x="2621" y="1807"/>
                    </a:lnTo>
                    <a:lnTo>
                      <a:pt x="2611" y="1818"/>
                    </a:lnTo>
                    <a:lnTo>
                      <a:pt x="2065" y="2364"/>
                    </a:lnTo>
                    <a:lnTo>
                      <a:pt x="1819" y="2610"/>
                    </a:lnTo>
                    <a:lnTo>
                      <a:pt x="1808" y="2620"/>
                    </a:lnTo>
                    <a:lnTo>
                      <a:pt x="1781" y="2632"/>
                    </a:lnTo>
                    <a:lnTo>
                      <a:pt x="1766" y="2632"/>
                    </a:lnTo>
                    <a:close/>
                    <a:moveTo>
                      <a:pt x="181" y="866"/>
                    </a:moveTo>
                    <a:lnTo>
                      <a:pt x="1766" y="2452"/>
                    </a:lnTo>
                    <a:lnTo>
                      <a:pt x="2453" y="1765"/>
                    </a:lnTo>
                    <a:lnTo>
                      <a:pt x="867" y="180"/>
                    </a:lnTo>
                    <a:lnTo>
                      <a:pt x="181" y="866"/>
                    </a:lnTo>
                    <a:close/>
                    <a:moveTo>
                      <a:pt x="2012" y="2311"/>
                    </a:moveTo>
                    <a:lnTo>
                      <a:pt x="2012" y="231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8" name="Freeform 40">
                <a:extLst>
                  <a:ext uri="{FF2B5EF4-FFF2-40B4-BE49-F238E27FC236}">
                    <a16:creationId xmlns:a16="http://schemas.microsoft.com/office/drawing/2014/main" id="{A538CC1D-C026-075E-3B00-064602D201B8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99" y="5069"/>
                <a:ext cx="2632" cy="2632"/>
              </a:xfrm>
              <a:custGeom>
                <a:avLst/>
                <a:gdLst>
                  <a:gd name="T0" fmla="*/ 1120775 w 2632"/>
                  <a:gd name="T1" fmla="*/ 1671320 h 2632"/>
                  <a:gd name="T2" fmla="*/ 1111885 w 2632"/>
                  <a:gd name="T3" fmla="*/ 1670685 h 2632"/>
                  <a:gd name="T4" fmla="*/ 1094105 w 2632"/>
                  <a:gd name="T5" fmla="*/ 1663700 h 2632"/>
                  <a:gd name="T6" fmla="*/ 1087755 w 2632"/>
                  <a:gd name="T7" fmla="*/ 1657985 h 2632"/>
                  <a:gd name="T8" fmla="*/ 13335 w 2632"/>
                  <a:gd name="T9" fmla="*/ 583565 h 2632"/>
                  <a:gd name="T10" fmla="*/ 6985 w 2632"/>
                  <a:gd name="T11" fmla="*/ 576580 h 2632"/>
                  <a:gd name="T12" fmla="*/ 0 w 2632"/>
                  <a:gd name="T13" fmla="*/ 559435 h 2632"/>
                  <a:gd name="T14" fmla="*/ 0 w 2632"/>
                  <a:gd name="T15" fmla="*/ 541020 h 2632"/>
                  <a:gd name="T16" fmla="*/ 6985 w 2632"/>
                  <a:gd name="T17" fmla="*/ 523875 h 2632"/>
                  <a:gd name="T18" fmla="*/ 13335 w 2632"/>
                  <a:gd name="T19" fmla="*/ 516255 h 2632"/>
                  <a:gd name="T20" fmla="*/ 516255 w 2632"/>
                  <a:gd name="T21" fmla="*/ 13335 h 2632"/>
                  <a:gd name="T22" fmla="*/ 523240 w 2632"/>
                  <a:gd name="T23" fmla="*/ 6985 h 2632"/>
                  <a:gd name="T24" fmla="*/ 541020 w 2632"/>
                  <a:gd name="T25" fmla="*/ 0 h 2632"/>
                  <a:gd name="T26" fmla="*/ 559435 w 2632"/>
                  <a:gd name="T27" fmla="*/ 0 h 2632"/>
                  <a:gd name="T28" fmla="*/ 576580 w 2632"/>
                  <a:gd name="T29" fmla="*/ 6985 h 2632"/>
                  <a:gd name="T30" fmla="*/ 583565 w 2632"/>
                  <a:gd name="T31" fmla="*/ 13335 h 2632"/>
                  <a:gd name="T32" fmla="*/ 1392555 w 2632"/>
                  <a:gd name="T33" fmla="*/ 822325 h 2632"/>
                  <a:gd name="T34" fmla="*/ 1392555 w 2632"/>
                  <a:gd name="T35" fmla="*/ 822325 h 2632"/>
                  <a:gd name="T36" fmla="*/ 1657985 w 2632"/>
                  <a:gd name="T37" fmla="*/ 1087755 h 2632"/>
                  <a:gd name="T38" fmla="*/ 1663700 w 2632"/>
                  <a:gd name="T39" fmla="*/ 1094105 h 2632"/>
                  <a:gd name="T40" fmla="*/ 1670685 w 2632"/>
                  <a:gd name="T41" fmla="*/ 1111885 h 2632"/>
                  <a:gd name="T42" fmla="*/ 1671320 w 2632"/>
                  <a:gd name="T43" fmla="*/ 1120775 h 2632"/>
                  <a:gd name="T44" fmla="*/ 1670685 w 2632"/>
                  <a:gd name="T45" fmla="*/ 1130300 h 2632"/>
                  <a:gd name="T46" fmla="*/ 1663700 w 2632"/>
                  <a:gd name="T47" fmla="*/ 1147445 h 2632"/>
                  <a:gd name="T48" fmla="*/ 1657985 w 2632"/>
                  <a:gd name="T49" fmla="*/ 1154430 h 2632"/>
                  <a:gd name="T50" fmla="*/ 1154430 w 2632"/>
                  <a:gd name="T51" fmla="*/ 1657985 h 2632"/>
                  <a:gd name="T52" fmla="*/ 1146810 w 2632"/>
                  <a:gd name="T53" fmla="*/ 1663700 h 2632"/>
                  <a:gd name="T54" fmla="*/ 1130300 w 2632"/>
                  <a:gd name="T55" fmla="*/ 1670685 h 2632"/>
                  <a:gd name="T56" fmla="*/ 1120775 w 2632"/>
                  <a:gd name="T57" fmla="*/ 1671320 h 2632"/>
                  <a:gd name="T58" fmla="*/ 114935 w 2632"/>
                  <a:gd name="T59" fmla="*/ 549910 h 2632"/>
                  <a:gd name="T60" fmla="*/ 1120775 w 2632"/>
                  <a:gd name="T61" fmla="*/ 1556385 h 2632"/>
                  <a:gd name="T62" fmla="*/ 1556385 w 2632"/>
                  <a:gd name="T63" fmla="*/ 1120775 h 2632"/>
                  <a:gd name="T64" fmla="*/ 549910 w 2632"/>
                  <a:gd name="T65" fmla="*/ 114935 h 2632"/>
                  <a:gd name="T66" fmla="*/ 114935 w 2632"/>
                  <a:gd name="T67" fmla="*/ 549910 h 263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632" h="2632">
                    <a:moveTo>
                      <a:pt x="1765" y="2632"/>
                    </a:moveTo>
                    <a:lnTo>
                      <a:pt x="1751" y="2631"/>
                    </a:lnTo>
                    <a:lnTo>
                      <a:pt x="1723" y="2620"/>
                    </a:lnTo>
                    <a:lnTo>
                      <a:pt x="1713" y="2611"/>
                    </a:lnTo>
                    <a:lnTo>
                      <a:pt x="21" y="919"/>
                    </a:lnTo>
                    <a:lnTo>
                      <a:pt x="11" y="908"/>
                    </a:lnTo>
                    <a:lnTo>
                      <a:pt x="0" y="881"/>
                    </a:lnTo>
                    <a:lnTo>
                      <a:pt x="0" y="852"/>
                    </a:lnTo>
                    <a:lnTo>
                      <a:pt x="11" y="825"/>
                    </a:lnTo>
                    <a:lnTo>
                      <a:pt x="21" y="813"/>
                    </a:lnTo>
                    <a:lnTo>
                      <a:pt x="813" y="21"/>
                    </a:lnTo>
                    <a:lnTo>
                      <a:pt x="824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8" y="11"/>
                    </a:lnTo>
                    <a:lnTo>
                      <a:pt x="919" y="21"/>
                    </a:lnTo>
                    <a:lnTo>
                      <a:pt x="2193" y="1295"/>
                    </a:lnTo>
                    <a:lnTo>
                      <a:pt x="2611" y="1713"/>
                    </a:lnTo>
                    <a:lnTo>
                      <a:pt x="2620" y="1723"/>
                    </a:lnTo>
                    <a:lnTo>
                      <a:pt x="2631" y="1751"/>
                    </a:lnTo>
                    <a:lnTo>
                      <a:pt x="2632" y="1765"/>
                    </a:lnTo>
                    <a:lnTo>
                      <a:pt x="2631" y="1780"/>
                    </a:lnTo>
                    <a:lnTo>
                      <a:pt x="2620" y="1807"/>
                    </a:lnTo>
                    <a:lnTo>
                      <a:pt x="2611" y="1818"/>
                    </a:lnTo>
                    <a:lnTo>
                      <a:pt x="1818" y="2611"/>
                    </a:lnTo>
                    <a:lnTo>
                      <a:pt x="1806" y="2620"/>
                    </a:lnTo>
                    <a:lnTo>
                      <a:pt x="1780" y="2631"/>
                    </a:lnTo>
                    <a:lnTo>
                      <a:pt x="1765" y="2632"/>
                    </a:lnTo>
                    <a:close/>
                    <a:moveTo>
                      <a:pt x="181" y="866"/>
                    </a:moveTo>
                    <a:lnTo>
                      <a:pt x="1765" y="2451"/>
                    </a:lnTo>
                    <a:lnTo>
                      <a:pt x="2451" y="1765"/>
                    </a:lnTo>
                    <a:lnTo>
                      <a:pt x="866" y="181"/>
                    </a:lnTo>
                    <a:lnTo>
                      <a:pt x="181" y="86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9" name="Freeform 41">
                <a:extLst>
                  <a:ext uri="{FF2B5EF4-FFF2-40B4-BE49-F238E27FC236}">
                    <a16:creationId xmlns:a16="http://schemas.microsoft.com/office/drawing/2014/main" id="{D1572493-85B7-092B-1B26-F00171BC710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199" y="1869"/>
                <a:ext cx="919" cy="920"/>
              </a:xfrm>
              <a:custGeom>
                <a:avLst/>
                <a:gdLst>
                  <a:gd name="T0" fmla="*/ 46990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230 h 920"/>
                  <a:gd name="T8" fmla="*/ 7620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7620 w 919"/>
                  <a:gd name="T15" fmla="*/ 509905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09905 w 919"/>
                  <a:gd name="T21" fmla="*/ 7620 h 920"/>
                  <a:gd name="T22" fmla="*/ 527050 w 919"/>
                  <a:gd name="T23" fmla="*/ 0 h 920"/>
                  <a:gd name="T24" fmla="*/ 545465 w 919"/>
                  <a:gd name="T25" fmla="*/ 0 h 920"/>
                  <a:gd name="T26" fmla="*/ 563245 w 919"/>
                  <a:gd name="T27" fmla="*/ 7620 h 920"/>
                  <a:gd name="T28" fmla="*/ 570230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5880 h 920"/>
                  <a:gd name="T36" fmla="*/ 576580 w 919"/>
                  <a:gd name="T37" fmla="*/ 73660 h 920"/>
                  <a:gd name="T38" fmla="*/ 570230 w 919"/>
                  <a:gd name="T39" fmla="*/ 80645 h 920"/>
                  <a:gd name="T40" fmla="*/ 80645 w 919"/>
                  <a:gd name="T41" fmla="*/ 570230 h 920"/>
                  <a:gd name="T42" fmla="*/ 73660 w 919"/>
                  <a:gd name="T43" fmla="*/ 576580 h 920"/>
                  <a:gd name="T44" fmla="*/ 55880 w 919"/>
                  <a:gd name="T45" fmla="*/ 583565 h 920"/>
                  <a:gd name="T46" fmla="*/ 46990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4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1" y="898"/>
                    </a:lnTo>
                    <a:lnTo>
                      <a:pt x="12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2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2"/>
                    </a:lnTo>
                    <a:lnTo>
                      <a:pt x="830" y="0"/>
                    </a:lnTo>
                    <a:lnTo>
                      <a:pt x="859" y="0"/>
                    </a:lnTo>
                    <a:lnTo>
                      <a:pt x="887" y="12"/>
                    </a:lnTo>
                    <a:lnTo>
                      <a:pt x="898" y="21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8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8" y="919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0" name="Freeform 42">
                <a:extLst>
                  <a:ext uri="{FF2B5EF4-FFF2-40B4-BE49-F238E27FC236}">
                    <a16:creationId xmlns:a16="http://schemas.microsoft.com/office/drawing/2014/main" id="{2FAD75D4-2825-C28B-1CC5-F3604AAEA39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27" y="2297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970 w 919"/>
                  <a:gd name="T7" fmla="*/ 570230 h 920"/>
                  <a:gd name="T8" fmla="*/ 6985 w 919"/>
                  <a:gd name="T9" fmla="*/ 562610 h 920"/>
                  <a:gd name="T10" fmla="*/ 0 w 919"/>
                  <a:gd name="T11" fmla="*/ 546100 h 920"/>
                  <a:gd name="T12" fmla="*/ 0 w 919"/>
                  <a:gd name="T13" fmla="*/ 527685 h 920"/>
                  <a:gd name="T14" fmla="*/ 6985 w 919"/>
                  <a:gd name="T15" fmla="*/ 509905 h 920"/>
                  <a:gd name="T16" fmla="*/ 13970 w 919"/>
                  <a:gd name="T17" fmla="*/ 502285 h 920"/>
                  <a:gd name="T18" fmla="*/ 502285 w 919"/>
                  <a:gd name="T19" fmla="*/ 13970 h 920"/>
                  <a:gd name="T20" fmla="*/ 509905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2610 w 919"/>
                  <a:gd name="T27" fmla="*/ 6985 h 920"/>
                  <a:gd name="T28" fmla="*/ 570230 w 919"/>
                  <a:gd name="T29" fmla="*/ 13970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6515 h 920"/>
                  <a:gd name="T36" fmla="*/ 576580 w 919"/>
                  <a:gd name="T37" fmla="*/ 73025 h 920"/>
                  <a:gd name="T38" fmla="*/ 570230 w 919"/>
                  <a:gd name="T39" fmla="*/ 81280 h 920"/>
                  <a:gd name="T40" fmla="*/ 81280 w 919"/>
                  <a:gd name="T41" fmla="*/ 570230 h 920"/>
                  <a:gd name="T42" fmla="*/ 73025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2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2" y="791"/>
                    </a:lnTo>
                    <a:lnTo>
                      <a:pt x="791" y="22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2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9"/>
                    </a:lnTo>
                    <a:lnTo>
                      <a:pt x="908" y="115"/>
                    </a:lnTo>
                    <a:lnTo>
                      <a:pt x="898" y="128"/>
                    </a:lnTo>
                    <a:lnTo>
                      <a:pt x="128" y="898"/>
                    </a:lnTo>
                    <a:lnTo>
                      <a:pt x="115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1" name="Freeform 43">
                <a:extLst>
                  <a:ext uri="{FF2B5EF4-FFF2-40B4-BE49-F238E27FC236}">
                    <a16:creationId xmlns:a16="http://schemas.microsoft.com/office/drawing/2014/main" id="{11E110B3-E473-5F2A-316B-7B0ED097201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056" y="2726"/>
                <a:ext cx="918" cy="920"/>
              </a:xfrm>
              <a:custGeom>
                <a:avLst/>
                <a:gdLst>
                  <a:gd name="T0" fmla="*/ 46355 w 918"/>
                  <a:gd name="T1" fmla="*/ 584200 h 920"/>
                  <a:gd name="T2" fmla="*/ 37465 w 918"/>
                  <a:gd name="T3" fmla="*/ 582930 h 920"/>
                  <a:gd name="T4" fmla="*/ 20320 w 918"/>
                  <a:gd name="T5" fmla="*/ 576580 h 920"/>
                  <a:gd name="T6" fmla="*/ 12700 w 918"/>
                  <a:gd name="T7" fmla="*/ 569595 h 920"/>
                  <a:gd name="T8" fmla="*/ 6985 w 918"/>
                  <a:gd name="T9" fmla="*/ 562610 h 920"/>
                  <a:gd name="T10" fmla="*/ 0 w 918"/>
                  <a:gd name="T11" fmla="*/ 544830 h 920"/>
                  <a:gd name="T12" fmla="*/ 0 w 918"/>
                  <a:gd name="T13" fmla="*/ 526415 h 920"/>
                  <a:gd name="T14" fmla="*/ 6985 w 918"/>
                  <a:gd name="T15" fmla="*/ 509905 h 920"/>
                  <a:gd name="T16" fmla="*/ 12700 w 918"/>
                  <a:gd name="T17" fmla="*/ 502285 h 920"/>
                  <a:gd name="T18" fmla="*/ 502285 w 918"/>
                  <a:gd name="T19" fmla="*/ 12700 h 920"/>
                  <a:gd name="T20" fmla="*/ 509905 w 918"/>
                  <a:gd name="T21" fmla="*/ 6985 h 920"/>
                  <a:gd name="T22" fmla="*/ 526415 w 918"/>
                  <a:gd name="T23" fmla="*/ 0 h 920"/>
                  <a:gd name="T24" fmla="*/ 544830 w 918"/>
                  <a:gd name="T25" fmla="*/ 0 h 920"/>
                  <a:gd name="T26" fmla="*/ 562610 w 918"/>
                  <a:gd name="T27" fmla="*/ 6985 h 920"/>
                  <a:gd name="T28" fmla="*/ 569595 w 918"/>
                  <a:gd name="T29" fmla="*/ 12700 h 920"/>
                  <a:gd name="T30" fmla="*/ 576580 w 918"/>
                  <a:gd name="T31" fmla="*/ 20320 h 920"/>
                  <a:gd name="T32" fmla="*/ 582930 w 918"/>
                  <a:gd name="T33" fmla="*/ 37465 h 920"/>
                  <a:gd name="T34" fmla="*/ 582930 w 918"/>
                  <a:gd name="T35" fmla="*/ 55880 h 920"/>
                  <a:gd name="T36" fmla="*/ 576580 w 918"/>
                  <a:gd name="T37" fmla="*/ 73025 h 920"/>
                  <a:gd name="T38" fmla="*/ 569595 w 918"/>
                  <a:gd name="T39" fmla="*/ 80645 h 920"/>
                  <a:gd name="T40" fmla="*/ 80645 w 918"/>
                  <a:gd name="T41" fmla="*/ 569595 h 920"/>
                  <a:gd name="T42" fmla="*/ 73025 w 918"/>
                  <a:gd name="T43" fmla="*/ 576580 h 920"/>
                  <a:gd name="T44" fmla="*/ 55880 w 918"/>
                  <a:gd name="T45" fmla="*/ 582930 h 920"/>
                  <a:gd name="T46" fmla="*/ 46355 w 918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8" h="920">
                    <a:moveTo>
                      <a:pt x="73" y="920"/>
                    </a:moveTo>
                    <a:lnTo>
                      <a:pt x="59" y="918"/>
                    </a:lnTo>
                    <a:lnTo>
                      <a:pt x="32" y="908"/>
                    </a:lnTo>
                    <a:lnTo>
                      <a:pt x="20" y="897"/>
                    </a:lnTo>
                    <a:lnTo>
                      <a:pt x="11" y="886"/>
                    </a:lnTo>
                    <a:lnTo>
                      <a:pt x="0" y="858"/>
                    </a:lnTo>
                    <a:lnTo>
                      <a:pt x="0" y="829"/>
                    </a:lnTo>
                    <a:lnTo>
                      <a:pt x="11" y="803"/>
                    </a:lnTo>
                    <a:lnTo>
                      <a:pt x="20" y="791"/>
                    </a:lnTo>
                    <a:lnTo>
                      <a:pt x="791" y="20"/>
                    </a:lnTo>
                    <a:lnTo>
                      <a:pt x="803" y="11"/>
                    </a:lnTo>
                    <a:lnTo>
                      <a:pt x="829" y="0"/>
                    </a:lnTo>
                    <a:lnTo>
                      <a:pt x="858" y="0"/>
                    </a:lnTo>
                    <a:lnTo>
                      <a:pt x="886" y="11"/>
                    </a:lnTo>
                    <a:lnTo>
                      <a:pt x="897" y="20"/>
                    </a:lnTo>
                    <a:lnTo>
                      <a:pt x="908" y="32"/>
                    </a:lnTo>
                    <a:lnTo>
                      <a:pt x="918" y="59"/>
                    </a:lnTo>
                    <a:lnTo>
                      <a:pt x="918" y="88"/>
                    </a:lnTo>
                    <a:lnTo>
                      <a:pt x="908" y="115"/>
                    </a:lnTo>
                    <a:lnTo>
                      <a:pt x="897" y="127"/>
                    </a:lnTo>
                    <a:lnTo>
                      <a:pt x="127" y="897"/>
                    </a:lnTo>
                    <a:lnTo>
                      <a:pt x="115" y="908"/>
                    </a:lnTo>
                    <a:lnTo>
                      <a:pt x="88" y="918"/>
                    </a:lnTo>
                    <a:lnTo>
                      <a:pt x="73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2" name="Freeform 44">
                <a:extLst>
                  <a:ext uri="{FF2B5EF4-FFF2-40B4-BE49-F238E27FC236}">
                    <a16:creationId xmlns:a16="http://schemas.microsoft.com/office/drawing/2014/main" id="{5F2D2845-D108-9B80-3EEE-EE8EBA9EFDF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27" y="5497"/>
                <a:ext cx="920" cy="920"/>
              </a:xfrm>
              <a:custGeom>
                <a:avLst/>
                <a:gdLst>
                  <a:gd name="T0" fmla="*/ 46990 w 920"/>
                  <a:gd name="T1" fmla="*/ 584200 h 920"/>
                  <a:gd name="T2" fmla="*/ 38100 w 920"/>
                  <a:gd name="T3" fmla="*/ 584200 h 920"/>
                  <a:gd name="T4" fmla="*/ 20320 w 920"/>
                  <a:gd name="T5" fmla="*/ 576580 h 920"/>
                  <a:gd name="T6" fmla="*/ 13335 w 920"/>
                  <a:gd name="T7" fmla="*/ 570230 h 920"/>
                  <a:gd name="T8" fmla="*/ 6985 w 920"/>
                  <a:gd name="T9" fmla="*/ 562610 h 920"/>
                  <a:gd name="T10" fmla="*/ 0 w 920"/>
                  <a:gd name="T11" fmla="*/ 546100 h 920"/>
                  <a:gd name="T12" fmla="*/ 0 w 920"/>
                  <a:gd name="T13" fmla="*/ 527685 h 920"/>
                  <a:gd name="T14" fmla="*/ 6985 w 920"/>
                  <a:gd name="T15" fmla="*/ 509905 h 920"/>
                  <a:gd name="T16" fmla="*/ 13335 w 920"/>
                  <a:gd name="T17" fmla="*/ 502920 h 920"/>
                  <a:gd name="T18" fmla="*/ 502920 w 920"/>
                  <a:gd name="T19" fmla="*/ 13335 h 920"/>
                  <a:gd name="T20" fmla="*/ 509905 w 920"/>
                  <a:gd name="T21" fmla="*/ 6985 h 920"/>
                  <a:gd name="T22" fmla="*/ 527685 w 920"/>
                  <a:gd name="T23" fmla="*/ 0 h 920"/>
                  <a:gd name="T24" fmla="*/ 546100 w 920"/>
                  <a:gd name="T25" fmla="*/ 0 h 920"/>
                  <a:gd name="T26" fmla="*/ 562610 w 920"/>
                  <a:gd name="T27" fmla="*/ 6985 h 920"/>
                  <a:gd name="T28" fmla="*/ 570230 w 920"/>
                  <a:gd name="T29" fmla="*/ 13335 h 920"/>
                  <a:gd name="T30" fmla="*/ 576580 w 920"/>
                  <a:gd name="T31" fmla="*/ 20320 h 920"/>
                  <a:gd name="T32" fmla="*/ 584200 w 920"/>
                  <a:gd name="T33" fmla="*/ 38100 h 920"/>
                  <a:gd name="T34" fmla="*/ 584200 w 920"/>
                  <a:gd name="T35" fmla="*/ 56515 h 920"/>
                  <a:gd name="T36" fmla="*/ 576580 w 920"/>
                  <a:gd name="T37" fmla="*/ 73660 h 920"/>
                  <a:gd name="T38" fmla="*/ 570230 w 920"/>
                  <a:gd name="T39" fmla="*/ 80645 h 920"/>
                  <a:gd name="T40" fmla="*/ 80645 w 920"/>
                  <a:gd name="T41" fmla="*/ 570230 h 920"/>
                  <a:gd name="T42" fmla="*/ 73660 w 920"/>
                  <a:gd name="T43" fmla="*/ 576580 h 920"/>
                  <a:gd name="T44" fmla="*/ 56515 w 920"/>
                  <a:gd name="T45" fmla="*/ 584200 h 920"/>
                  <a:gd name="T46" fmla="*/ 46990 w 920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0">
                    <a:moveTo>
                      <a:pt x="74" y="920"/>
                    </a:moveTo>
                    <a:lnTo>
                      <a:pt x="60" y="920"/>
                    </a:lnTo>
                    <a:lnTo>
                      <a:pt x="32" y="908"/>
                    </a:lnTo>
                    <a:lnTo>
                      <a:pt x="21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1"/>
                    </a:lnTo>
                    <a:lnTo>
                      <a:pt x="908" y="32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9" y="920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3" name="Freeform 45">
                <a:extLst>
                  <a:ext uri="{FF2B5EF4-FFF2-40B4-BE49-F238E27FC236}">
                    <a16:creationId xmlns:a16="http://schemas.microsoft.com/office/drawing/2014/main" id="{140EAE00-3FA9-B94E-716C-BC112BD5A7F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255" y="5925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735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865 h 920"/>
                  <a:gd name="T8" fmla="*/ 6985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6985 w 919"/>
                  <a:gd name="T15" fmla="*/ 510540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10540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3245 w 919"/>
                  <a:gd name="T27" fmla="*/ 6985 h 920"/>
                  <a:gd name="T28" fmla="*/ 570865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735 h 920"/>
                  <a:gd name="T34" fmla="*/ 583565 w 919"/>
                  <a:gd name="T35" fmla="*/ 56515 h 920"/>
                  <a:gd name="T36" fmla="*/ 576580 w 919"/>
                  <a:gd name="T37" fmla="*/ 73660 h 920"/>
                  <a:gd name="T38" fmla="*/ 570865 w 919"/>
                  <a:gd name="T39" fmla="*/ 81280 h 920"/>
                  <a:gd name="T40" fmla="*/ 81280 w 919"/>
                  <a:gd name="T41" fmla="*/ 570865 h 920"/>
                  <a:gd name="T42" fmla="*/ 73660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1" y="919"/>
                    </a:lnTo>
                    <a:lnTo>
                      <a:pt x="33" y="908"/>
                    </a:lnTo>
                    <a:lnTo>
                      <a:pt x="21" y="899"/>
                    </a:lnTo>
                    <a:lnTo>
                      <a:pt x="11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1" y="804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4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1"/>
                    </a:lnTo>
                    <a:lnTo>
                      <a:pt x="899" y="21"/>
                    </a:lnTo>
                    <a:lnTo>
                      <a:pt x="908" y="33"/>
                    </a:lnTo>
                    <a:lnTo>
                      <a:pt x="919" y="61"/>
                    </a:lnTo>
                    <a:lnTo>
                      <a:pt x="919" y="89"/>
                    </a:lnTo>
                    <a:lnTo>
                      <a:pt x="908" y="116"/>
                    </a:lnTo>
                    <a:lnTo>
                      <a:pt x="899" y="128"/>
                    </a:lnTo>
                    <a:lnTo>
                      <a:pt x="128" y="899"/>
                    </a:lnTo>
                    <a:lnTo>
                      <a:pt x="116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4" name="Freeform 46">
                <a:extLst>
                  <a:ext uri="{FF2B5EF4-FFF2-40B4-BE49-F238E27FC236}">
                    <a16:creationId xmlns:a16="http://schemas.microsoft.com/office/drawing/2014/main" id="{151125E1-E94C-1775-62DF-EFA7FD05DF1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83" y="6353"/>
                <a:ext cx="920" cy="921"/>
              </a:xfrm>
              <a:custGeom>
                <a:avLst/>
                <a:gdLst>
                  <a:gd name="T0" fmla="*/ 46990 w 920"/>
                  <a:gd name="T1" fmla="*/ 584835 h 921"/>
                  <a:gd name="T2" fmla="*/ 38100 w 920"/>
                  <a:gd name="T3" fmla="*/ 584200 h 921"/>
                  <a:gd name="T4" fmla="*/ 21590 w 920"/>
                  <a:gd name="T5" fmla="*/ 577215 h 921"/>
                  <a:gd name="T6" fmla="*/ 13970 w 920"/>
                  <a:gd name="T7" fmla="*/ 570230 h 921"/>
                  <a:gd name="T8" fmla="*/ 7620 w 920"/>
                  <a:gd name="T9" fmla="*/ 563245 h 921"/>
                  <a:gd name="T10" fmla="*/ 0 w 920"/>
                  <a:gd name="T11" fmla="*/ 546100 h 921"/>
                  <a:gd name="T12" fmla="*/ 0 w 920"/>
                  <a:gd name="T13" fmla="*/ 527685 h 921"/>
                  <a:gd name="T14" fmla="*/ 7620 w 920"/>
                  <a:gd name="T15" fmla="*/ 510540 h 921"/>
                  <a:gd name="T16" fmla="*/ 13970 w 920"/>
                  <a:gd name="T17" fmla="*/ 502920 h 921"/>
                  <a:gd name="T18" fmla="*/ 502920 w 920"/>
                  <a:gd name="T19" fmla="*/ 13970 h 921"/>
                  <a:gd name="T20" fmla="*/ 509905 w 920"/>
                  <a:gd name="T21" fmla="*/ 7620 h 921"/>
                  <a:gd name="T22" fmla="*/ 527685 w 920"/>
                  <a:gd name="T23" fmla="*/ 0 h 921"/>
                  <a:gd name="T24" fmla="*/ 546100 w 920"/>
                  <a:gd name="T25" fmla="*/ 0 h 921"/>
                  <a:gd name="T26" fmla="*/ 563245 w 920"/>
                  <a:gd name="T27" fmla="*/ 7620 h 921"/>
                  <a:gd name="T28" fmla="*/ 570230 w 920"/>
                  <a:gd name="T29" fmla="*/ 13970 h 921"/>
                  <a:gd name="T30" fmla="*/ 577215 w 920"/>
                  <a:gd name="T31" fmla="*/ 21590 h 921"/>
                  <a:gd name="T32" fmla="*/ 584200 w 920"/>
                  <a:gd name="T33" fmla="*/ 38100 h 921"/>
                  <a:gd name="T34" fmla="*/ 584200 w 920"/>
                  <a:gd name="T35" fmla="*/ 56515 h 921"/>
                  <a:gd name="T36" fmla="*/ 577215 w 920"/>
                  <a:gd name="T37" fmla="*/ 73660 h 921"/>
                  <a:gd name="T38" fmla="*/ 570230 w 920"/>
                  <a:gd name="T39" fmla="*/ 80645 h 921"/>
                  <a:gd name="T40" fmla="*/ 80645 w 920"/>
                  <a:gd name="T41" fmla="*/ 570230 h 921"/>
                  <a:gd name="T42" fmla="*/ 73660 w 920"/>
                  <a:gd name="T43" fmla="*/ 577215 h 921"/>
                  <a:gd name="T44" fmla="*/ 56515 w 920"/>
                  <a:gd name="T45" fmla="*/ 584200 h 921"/>
                  <a:gd name="T46" fmla="*/ 46990 w 920"/>
                  <a:gd name="T47" fmla="*/ 584835 h 92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1">
                    <a:moveTo>
                      <a:pt x="74" y="921"/>
                    </a:moveTo>
                    <a:lnTo>
                      <a:pt x="60" y="920"/>
                    </a:lnTo>
                    <a:lnTo>
                      <a:pt x="34" y="909"/>
                    </a:lnTo>
                    <a:lnTo>
                      <a:pt x="22" y="898"/>
                    </a:lnTo>
                    <a:lnTo>
                      <a:pt x="12" y="887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2" y="804"/>
                    </a:lnTo>
                    <a:lnTo>
                      <a:pt x="22" y="792"/>
                    </a:lnTo>
                    <a:lnTo>
                      <a:pt x="792" y="22"/>
                    </a:lnTo>
                    <a:lnTo>
                      <a:pt x="803" y="12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2"/>
                    </a:lnTo>
                    <a:lnTo>
                      <a:pt x="898" y="22"/>
                    </a:lnTo>
                    <a:lnTo>
                      <a:pt x="909" y="34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9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9"/>
                    </a:lnTo>
                    <a:lnTo>
                      <a:pt x="89" y="920"/>
                    </a:lnTo>
                    <a:lnTo>
                      <a:pt x="74" y="92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271" name="直線接點 270">
              <a:extLst>
                <a:ext uri="{FF2B5EF4-FFF2-40B4-BE49-F238E27FC236}">
                  <a16:creationId xmlns:a16="http://schemas.microsoft.com/office/drawing/2014/main" id="{6A9166A9-B9A9-25A9-BD02-7A36AFD3D0A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25753" y="4756134"/>
              <a:ext cx="443543" cy="368568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pic>
          <p:nvPicPr>
            <p:cNvPr id="272" name="Picture 177" descr="shokunin-modern-touch-phone-mobile (1)">
              <a:extLst>
                <a:ext uri="{FF2B5EF4-FFF2-40B4-BE49-F238E27FC236}">
                  <a16:creationId xmlns:a16="http://schemas.microsoft.com/office/drawing/2014/main" id="{7E666E8F-9ED5-5A65-DFE1-C696B198EBB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7976" y="5021509"/>
              <a:ext cx="117749" cy="260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73" name="直線接點 272">
              <a:extLst>
                <a:ext uri="{FF2B5EF4-FFF2-40B4-BE49-F238E27FC236}">
                  <a16:creationId xmlns:a16="http://schemas.microsoft.com/office/drawing/2014/main" id="{CE836555-E69F-4C3F-8B0F-2BF92F96524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588521" y="4271184"/>
              <a:ext cx="298730" cy="911489"/>
            </a:xfrm>
            <a:prstGeom prst="line">
              <a:avLst/>
            </a:prstGeom>
            <a:noFill/>
            <a:ln w="57150" cap="flat" cmpd="sng" algn="ctr">
              <a:solidFill>
                <a:srgbClr val="C00000"/>
              </a:solidFill>
              <a:prstDash val="sysDot"/>
              <a:miter lim="800000"/>
            </a:ln>
            <a:effectLst/>
          </p:spPr>
        </p:cxnSp>
        <p:pic>
          <p:nvPicPr>
            <p:cNvPr id="274" name="Picture 177" descr="shokunin-modern-touch-phone-mobile (1)">
              <a:extLst>
                <a:ext uri="{FF2B5EF4-FFF2-40B4-BE49-F238E27FC236}">
                  <a16:creationId xmlns:a16="http://schemas.microsoft.com/office/drawing/2014/main" id="{66ED2DD0-5782-78D5-F477-736FB30283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62341" y="5150484"/>
              <a:ext cx="117749" cy="2609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275" name="筆跡 274">
                  <a:extLst>
                    <a:ext uri="{FF2B5EF4-FFF2-40B4-BE49-F238E27FC236}">
                      <a16:creationId xmlns:a16="http://schemas.microsoft.com/office/drawing/2014/main" id="{37E297D1-9F0A-D8DD-204C-7CA46A80461A}"/>
                    </a:ext>
                  </a:extLst>
                </p14:cNvPr>
                <p14:cNvContentPartPr/>
                <p14:nvPr/>
              </p14:nvContentPartPr>
              <p14:xfrm>
                <a:off x="7356473" y="5170042"/>
                <a:ext cx="360" cy="360"/>
              </p14:xfrm>
            </p:contentPart>
          </mc:Choice>
          <mc:Fallback xmlns="">
            <p:pic>
              <p:nvPicPr>
                <p:cNvPr id="275" name="筆跡 274">
                  <a:extLst>
                    <a:ext uri="{FF2B5EF4-FFF2-40B4-BE49-F238E27FC236}">
                      <a16:creationId xmlns:a16="http://schemas.microsoft.com/office/drawing/2014/main" id="{37E297D1-9F0A-D8DD-204C-7CA46A80461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320473" y="5098042"/>
                  <a:ext cx="720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76" name="筆跡 275">
                  <a:extLst>
                    <a:ext uri="{FF2B5EF4-FFF2-40B4-BE49-F238E27FC236}">
                      <a16:creationId xmlns:a16="http://schemas.microsoft.com/office/drawing/2014/main" id="{7E9426A1-8542-9CA8-1D0A-FD7E496111ED}"/>
                    </a:ext>
                  </a:extLst>
                </p14:cNvPr>
                <p14:cNvContentPartPr/>
                <p14:nvPr/>
              </p14:nvContentPartPr>
              <p14:xfrm>
                <a:off x="7999649" y="5030728"/>
                <a:ext cx="360" cy="360"/>
              </p14:xfrm>
            </p:contentPart>
          </mc:Choice>
          <mc:Fallback xmlns="">
            <p:pic>
              <p:nvPicPr>
                <p:cNvPr id="276" name="筆跡 275">
                  <a:extLst>
                    <a:ext uri="{FF2B5EF4-FFF2-40B4-BE49-F238E27FC236}">
                      <a16:creationId xmlns:a16="http://schemas.microsoft.com/office/drawing/2014/main" id="{7E9426A1-8542-9CA8-1D0A-FD7E496111E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963649" y="4958728"/>
                  <a:ext cx="72000" cy="14400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534" name="文字方塊 533">
            <a:extLst>
              <a:ext uri="{FF2B5EF4-FFF2-40B4-BE49-F238E27FC236}">
                <a16:creationId xmlns:a16="http://schemas.microsoft.com/office/drawing/2014/main" id="{CB3C2EBB-1DC3-6F27-67C4-2431069D5F03}"/>
              </a:ext>
            </a:extLst>
          </p:cNvPr>
          <p:cNvSpPr txBox="1"/>
          <p:nvPr/>
        </p:nvSpPr>
        <p:spPr>
          <a:xfrm>
            <a:off x="831333" y="1956202"/>
            <a:ext cx="29912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>
                <a:latin typeface="Arial" panose="020B0604020202020204" pitchFamily="34" charset="0"/>
                <a:cs typeface="Arial" panose="020B0604020202020204" pitchFamily="34" charset="0"/>
              </a:rPr>
              <a:t>Part 1: uplink paths</a:t>
            </a:r>
            <a:endParaRPr lang="zh-TW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群組 4">
            <a:extLst>
              <a:ext uri="{FF2B5EF4-FFF2-40B4-BE49-F238E27FC236}">
                <a16:creationId xmlns:a16="http://schemas.microsoft.com/office/drawing/2014/main" id="{6F32398A-01B8-BF11-F524-7E1B289B481B}"/>
              </a:ext>
            </a:extLst>
          </p:cNvPr>
          <p:cNvGrpSpPr/>
          <p:nvPr/>
        </p:nvGrpSpPr>
        <p:grpSpPr>
          <a:xfrm>
            <a:off x="4019593" y="3200547"/>
            <a:ext cx="3954076" cy="1352602"/>
            <a:chOff x="4073015" y="2918798"/>
            <a:chExt cx="3954076" cy="1352602"/>
          </a:xfrm>
        </p:grpSpPr>
        <p:cxnSp>
          <p:nvCxnSpPr>
            <p:cNvPr id="551" name="直線接點 550">
              <a:extLst>
                <a:ext uri="{FF2B5EF4-FFF2-40B4-BE49-F238E27FC236}">
                  <a16:creationId xmlns:a16="http://schemas.microsoft.com/office/drawing/2014/main" id="{9E142C78-69BA-09B9-5CF4-201024DD5A2A}"/>
                </a:ext>
              </a:extLst>
            </p:cNvPr>
            <p:cNvCxnSpPr>
              <a:cxnSpLocks/>
            </p:cNvCxnSpPr>
            <p:nvPr/>
          </p:nvCxnSpPr>
          <p:spPr>
            <a:xfrm>
              <a:off x="4535294" y="3402326"/>
              <a:ext cx="1398717" cy="466610"/>
            </a:xfrm>
            <a:prstGeom prst="line">
              <a:avLst/>
            </a:prstGeom>
            <a:noFill/>
            <a:ln w="57150" cap="flat" cmpd="sng" algn="ctr">
              <a:solidFill>
                <a:srgbClr val="002060"/>
              </a:solidFill>
              <a:prstDash val="sysDot"/>
              <a:miter lim="800000"/>
            </a:ln>
            <a:effectLst/>
          </p:spPr>
        </p:cxnSp>
        <p:cxnSp>
          <p:nvCxnSpPr>
            <p:cNvPr id="552" name="直線接點 551">
              <a:extLst>
                <a:ext uri="{FF2B5EF4-FFF2-40B4-BE49-F238E27FC236}">
                  <a16:creationId xmlns:a16="http://schemas.microsoft.com/office/drawing/2014/main" id="{CB83AE37-50E6-71BF-91B1-90AB4DDFFB7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370859" y="3724663"/>
              <a:ext cx="424011" cy="186390"/>
            </a:xfrm>
            <a:prstGeom prst="line">
              <a:avLst/>
            </a:prstGeom>
            <a:noFill/>
            <a:ln w="57150" cap="flat" cmpd="sng" algn="ctr">
              <a:solidFill>
                <a:srgbClr val="002060"/>
              </a:solidFill>
              <a:prstDash val="sysDot"/>
              <a:miter lim="800000"/>
            </a:ln>
            <a:effectLst/>
          </p:spPr>
        </p:cxnSp>
        <p:grpSp>
          <p:nvGrpSpPr>
            <p:cNvPr id="555" name="Group 4">
              <a:extLst>
                <a:ext uri="{FF2B5EF4-FFF2-40B4-BE49-F238E27FC236}">
                  <a16:creationId xmlns:a16="http://schemas.microsoft.com/office/drawing/2014/main" id="{E5E21064-C346-F9A3-C5CB-F6417DA4C76F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8124672">
              <a:off x="4073015" y="2918798"/>
              <a:ext cx="815017" cy="815004"/>
              <a:chOff x="2770" y="1441"/>
              <a:chExt cx="6261" cy="6260"/>
            </a:xfrm>
          </p:grpSpPr>
          <p:sp>
            <p:nvSpPr>
              <p:cNvPr id="746" name="Freeform 5">
                <a:extLst>
                  <a:ext uri="{FF2B5EF4-FFF2-40B4-BE49-F238E27FC236}">
                    <a16:creationId xmlns:a16="http://schemas.microsoft.com/office/drawing/2014/main" id="{17BAFE41-C147-145D-0ABF-91DFE3DF4E6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536" y="2345"/>
                <a:ext cx="590" cy="590"/>
              </a:xfrm>
              <a:custGeom>
                <a:avLst/>
                <a:gdLst>
                  <a:gd name="T0" fmla="*/ 374650 w 590"/>
                  <a:gd name="T1" fmla="*/ 186690 h 590"/>
                  <a:gd name="T2" fmla="*/ 374015 w 590"/>
                  <a:gd name="T3" fmla="*/ 207010 h 590"/>
                  <a:gd name="T4" fmla="*/ 367030 w 590"/>
                  <a:gd name="T5" fmla="*/ 243205 h 590"/>
                  <a:gd name="T6" fmla="*/ 352425 w 590"/>
                  <a:gd name="T7" fmla="*/ 276860 h 590"/>
                  <a:gd name="T8" fmla="*/ 332740 w 590"/>
                  <a:gd name="T9" fmla="*/ 306705 h 590"/>
                  <a:gd name="T10" fmla="*/ 306705 w 590"/>
                  <a:gd name="T11" fmla="*/ 332105 h 590"/>
                  <a:gd name="T12" fmla="*/ 276860 w 590"/>
                  <a:gd name="T13" fmla="*/ 352425 h 590"/>
                  <a:gd name="T14" fmla="*/ 243205 w 590"/>
                  <a:gd name="T15" fmla="*/ 366395 h 590"/>
                  <a:gd name="T16" fmla="*/ 207010 w 590"/>
                  <a:gd name="T17" fmla="*/ 374015 h 590"/>
                  <a:gd name="T18" fmla="*/ 187960 w 590"/>
                  <a:gd name="T19" fmla="*/ 374650 h 590"/>
                  <a:gd name="T20" fmla="*/ 168910 w 590"/>
                  <a:gd name="T21" fmla="*/ 374015 h 590"/>
                  <a:gd name="T22" fmla="*/ 132080 w 590"/>
                  <a:gd name="T23" fmla="*/ 366395 h 590"/>
                  <a:gd name="T24" fmla="*/ 98425 w 590"/>
                  <a:gd name="T25" fmla="*/ 352425 h 590"/>
                  <a:gd name="T26" fmla="*/ 67945 w 590"/>
                  <a:gd name="T27" fmla="*/ 332105 h 590"/>
                  <a:gd name="T28" fmla="*/ 43180 w 590"/>
                  <a:gd name="T29" fmla="*/ 306705 h 590"/>
                  <a:gd name="T30" fmla="*/ 22860 w 590"/>
                  <a:gd name="T31" fmla="*/ 276860 h 590"/>
                  <a:gd name="T32" fmla="*/ 8890 w 590"/>
                  <a:gd name="T33" fmla="*/ 243205 h 590"/>
                  <a:gd name="T34" fmla="*/ 1270 w 590"/>
                  <a:gd name="T35" fmla="*/ 207010 h 590"/>
                  <a:gd name="T36" fmla="*/ 0 w 590"/>
                  <a:gd name="T37" fmla="*/ 186690 h 590"/>
                  <a:gd name="T38" fmla="*/ 1270 w 590"/>
                  <a:gd name="T39" fmla="*/ 167640 h 590"/>
                  <a:gd name="T40" fmla="*/ 8890 w 590"/>
                  <a:gd name="T41" fmla="*/ 131445 h 590"/>
                  <a:gd name="T42" fmla="*/ 22860 w 590"/>
                  <a:gd name="T43" fmla="*/ 97790 h 590"/>
                  <a:gd name="T44" fmla="*/ 43180 w 590"/>
                  <a:gd name="T45" fmla="*/ 67945 h 590"/>
                  <a:gd name="T46" fmla="*/ 67945 w 590"/>
                  <a:gd name="T47" fmla="*/ 42545 h 590"/>
                  <a:gd name="T48" fmla="*/ 98425 w 590"/>
                  <a:gd name="T49" fmla="*/ 22225 h 590"/>
                  <a:gd name="T50" fmla="*/ 132080 w 590"/>
                  <a:gd name="T51" fmla="*/ 8255 h 590"/>
                  <a:gd name="T52" fmla="*/ 168910 w 590"/>
                  <a:gd name="T53" fmla="*/ 635 h 590"/>
                  <a:gd name="T54" fmla="*/ 187960 w 590"/>
                  <a:gd name="T55" fmla="*/ 0 h 590"/>
                  <a:gd name="T56" fmla="*/ 207010 w 590"/>
                  <a:gd name="T57" fmla="*/ 635 h 590"/>
                  <a:gd name="T58" fmla="*/ 243205 w 590"/>
                  <a:gd name="T59" fmla="*/ 8255 h 590"/>
                  <a:gd name="T60" fmla="*/ 276860 w 590"/>
                  <a:gd name="T61" fmla="*/ 22225 h 590"/>
                  <a:gd name="T62" fmla="*/ 306705 w 590"/>
                  <a:gd name="T63" fmla="*/ 42545 h 590"/>
                  <a:gd name="T64" fmla="*/ 332740 w 590"/>
                  <a:gd name="T65" fmla="*/ 67945 h 590"/>
                  <a:gd name="T66" fmla="*/ 352425 w 590"/>
                  <a:gd name="T67" fmla="*/ 97790 h 590"/>
                  <a:gd name="T68" fmla="*/ 367030 w 590"/>
                  <a:gd name="T69" fmla="*/ 131445 h 590"/>
                  <a:gd name="T70" fmla="*/ 374015 w 590"/>
                  <a:gd name="T71" fmla="*/ 167640 h 590"/>
                  <a:gd name="T72" fmla="*/ 374650 w 590"/>
                  <a:gd name="T73" fmla="*/ 186690 h 5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90" h="590">
                    <a:moveTo>
                      <a:pt x="590" y="294"/>
                    </a:moveTo>
                    <a:lnTo>
                      <a:pt x="589" y="326"/>
                    </a:lnTo>
                    <a:lnTo>
                      <a:pt x="578" y="383"/>
                    </a:lnTo>
                    <a:lnTo>
                      <a:pt x="555" y="436"/>
                    </a:lnTo>
                    <a:lnTo>
                      <a:pt x="524" y="483"/>
                    </a:lnTo>
                    <a:lnTo>
                      <a:pt x="483" y="523"/>
                    </a:lnTo>
                    <a:lnTo>
                      <a:pt x="436" y="555"/>
                    </a:lnTo>
                    <a:lnTo>
                      <a:pt x="383" y="577"/>
                    </a:lnTo>
                    <a:lnTo>
                      <a:pt x="326" y="589"/>
                    </a:lnTo>
                    <a:lnTo>
                      <a:pt x="296" y="590"/>
                    </a:lnTo>
                    <a:lnTo>
                      <a:pt x="266" y="589"/>
                    </a:lnTo>
                    <a:lnTo>
                      <a:pt x="208" y="577"/>
                    </a:lnTo>
                    <a:lnTo>
                      <a:pt x="155" y="555"/>
                    </a:lnTo>
                    <a:lnTo>
                      <a:pt x="107" y="523"/>
                    </a:lnTo>
                    <a:lnTo>
                      <a:pt x="68" y="483"/>
                    </a:lnTo>
                    <a:lnTo>
                      <a:pt x="36" y="436"/>
                    </a:lnTo>
                    <a:lnTo>
                      <a:pt x="14" y="383"/>
                    </a:lnTo>
                    <a:lnTo>
                      <a:pt x="2" y="326"/>
                    </a:lnTo>
                    <a:lnTo>
                      <a:pt x="0" y="294"/>
                    </a:lnTo>
                    <a:lnTo>
                      <a:pt x="2" y="264"/>
                    </a:lnTo>
                    <a:lnTo>
                      <a:pt x="14" y="207"/>
                    </a:lnTo>
                    <a:lnTo>
                      <a:pt x="36" y="154"/>
                    </a:lnTo>
                    <a:lnTo>
                      <a:pt x="68" y="107"/>
                    </a:lnTo>
                    <a:lnTo>
                      <a:pt x="107" y="67"/>
                    </a:lnTo>
                    <a:lnTo>
                      <a:pt x="155" y="35"/>
                    </a:lnTo>
                    <a:lnTo>
                      <a:pt x="208" y="13"/>
                    </a:lnTo>
                    <a:lnTo>
                      <a:pt x="266" y="1"/>
                    </a:lnTo>
                    <a:lnTo>
                      <a:pt x="296" y="0"/>
                    </a:lnTo>
                    <a:lnTo>
                      <a:pt x="326" y="1"/>
                    </a:lnTo>
                    <a:lnTo>
                      <a:pt x="383" y="13"/>
                    </a:lnTo>
                    <a:lnTo>
                      <a:pt x="436" y="35"/>
                    </a:lnTo>
                    <a:lnTo>
                      <a:pt x="483" y="67"/>
                    </a:lnTo>
                    <a:lnTo>
                      <a:pt x="524" y="107"/>
                    </a:lnTo>
                    <a:lnTo>
                      <a:pt x="555" y="154"/>
                    </a:lnTo>
                    <a:lnTo>
                      <a:pt x="578" y="207"/>
                    </a:lnTo>
                    <a:lnTo>
                      <a:pt x="589" y="264"/>
                    </a:lnTo>
                    <a:lnTo>
                      <a:pt x="590" y="294"/>
                    </a:lnTo>
                    <a:close/>
                  </a:path>
                </a:pathLst>
              </a:custGeom>
              <a:solidFill>
                <a:srgbClr val="61CC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47" name="Freeform 6">
                <a:extLst>
                  <a:ext uri="{FF2B5EF4-FFF2-40B4-BE49-F238E27FC236}">
                    <a16:creationId xmlns:a16="http://schemas.microsoft.com/office/drawing/2014/main" id="{56D039CD-A998-B7F8-96B2-277355D9977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23" y="2346"/>
                <a:ext cx="503" cy="502"/>
              </a:xfrm>
              <a:custGeom>
                <a:avLst/>
                <a:gdLst>
                  <a:gd name="T0" fmla="*/ 0 w 503"/>
                  <a:gd name="T1" fmla="*/ 54610 h 502"/>
                  <a:gd name="T2" fmla="*/ 14605 w 503"/>
                  <a:gd name="T3" fmla="*/ 41275 h 502"/>
                  <a:gd name="T4" fmla="*/ 45085 w 503"/>
                  <a:gd name="T5" fmla="*/ 20955 h 502"/>
                  <a:gd name="T6" fmla="*/ 79375 w 503"/>
                  <a:gd name="T7" fmla="*/ 6985 h 502"/>
                  <a:gd name="T8" fmla="*/ 114300 w 503"/>
                  <a:gd name="T9" fmla="*/ 0 h 502"/>
                  <a:gd name="T10" fmla="*/ 149860 w 503"/>
                  <a:gd name="T11" fmla="*/ 0 h 502"/>
                  <a:gd name="T12" fmla="*/ 186055 w 503"/>
                  <a:gd name="T13" fmla="*/ 6985 h 502"/>
                  <a:gd name="T14" fmla="*/ 219710 w 503"/>
                  <a:gd name="T15" fmla="*/ 20955 h 502"/>
                  <a:gd name="T16" fmla="*/ 250825 w 503"/>
                  <a:gd name="T17" fmla="*/ 41275 h 502"/>
                  <a:gd name="T18" fmla="*/ 264160 w 503"/>
                  <a:gd name="T19" fmla="*/ 54610 h 502"/>
                  <a:gd name="T20" fmla="*/ 278130 w 503"/>
                  <a:gd name="T21" fmla="*/ 67945 h 502"/>
                  <a:gd name="T22" fmla="*/ 299085 w 503"/>
                  <a:gd name="T23" fmla="*/ 99695 h 502"/>
                  <a:gd name="T24" fmla="*/ 312420 w 503"/>
                  <a:gd name="T25" fmla="*/ 132715 h 502"/>
                  <a:gd name="T26" fmla="*/ 319405 w 503"/>
                  <a:gd name="T27" fmla="*/ 168910 h 502"/>
                  <a:gd name="T28" fmla="*/ 319405 w 503"/>
                  <a:gd name="T29" fmla="*/ 204470 h 502"/>
                  <a:gd name="T30" fmla="*/ 312420 w 503"/>
                  <a:gd name="T31" fmla="*/ 240665 h 502"/>
                  <a:gd name="T32" fmla="*/ 299085 w 503"/>
                  <a:gd name="T33" fmla="*/ 273685 h 502"/>
                  <a:gd name="T34" fmla="*/ 278130 w 503"/>
                  <a:gd name="T35" fmla="*/ 305435 h 502"/>
                  <a:gd name="T36" fmla="*/ 264160 w 503"/>
                  <a:gd name="T37" fmla="*/ 318770 h 50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03" h="502">
                    <a:moveTo>
                      <a:pt x="0" y="86"/>
                    </a:moveTo>
                    <a:lnTo>
                      <a:pt x="23" y="65"/>
                    </a:lnTo>
                    <a:lnTo>
                      <a:pt x="71" y="33"/>
                    </a:lnTo>
                    <a:lnTo>
                      <a:pt x="125" y="11"/>
                    </a:lnTo>
                    <a:lnTo>
                      <a:pt x="180" y="0"/>
                    </a:lnTo>
                    <a:lnTo>
                      <a:pt x="236" y="0"/>
                    </a:lnTo>
                    <a:lnTo>
                      <a:pt x="293" y="11"/>
                    </a:lnTo>
                    <a:lnTo>
                      <a:pt x="346" y="33"/>
                    </a:lnTo>
                    <a:lnTo>
                      <a:pt x="395" y="65"/>
                    </a:lnTo>
                    <a:lnTo>
                      <a:pt x="416" y="86"/>
                    </a:lnTo>
                    <a:lnTo>
                      <a:pt x="438" y="107"/>
                    </a:lnTo>
                    <a:lnTo>
                      <a:pt x="471" y="157"/>
                    </a:lnTo>
                    <a:lnTo>
                      <a:pt x="492" y="209"/>
                    </a:lnTo>
                    <a:lnTo>
                      <a:pt x="503" y="266"/>
                    </a:lnTo>
                    <a:lnTo>
                      <a:pt x="503" y="322"/>
                    </a:lnTo>
                    <a:lnTo>
                      <a:pt x="492" y="379"/>
                    </a:lnTo>
                    <a:lnTo>
                      <a:pt x="471" y="431"/>
                    </a:lnTo>
                    <a:lnTo>
                      <a:pt x="438" y="481"/>
                    </a:lnTo>
                    <a:lnTo>
                      <a:pt x="416" y="50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48" name="Freeform 7">
                <a:extLst>
                  <a:ext uri="{FF2B5EF4-FFF2-40B4-BE49-F238E27FC236}">
                    <a16:creationId xmlns:a16="http://schemas.microsoft.com/office/drawing/2014/main" id="{C007A142-B6C3-6870-AB53-1C0B19542A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38" y="3543"/>
                <a:ext cx="1990" cy="1991"/>
              </a:xfrm>
              <a:custGeom>
                <a:avLst/>
                <a:gdLst>
                  <a:gd name="T0" fmla="*/ 1263650 w 1990"/>
                  <a:gd name="T1" fmla="*/ 808990 h 1991"/>
                  <a:gd name="T2" fmla="*/ 1111250 w 1990"/>
                  <a:gd name="T3" fmla="*/ 961390 h 1991"/>
                  <a:gd name="T4" fmla="*/ 920115 w 1990"/>
                  <a:gd name="T5" fmla="*/ 1152525 h 1991"/>
                  <a:gd name="T6" fmla="*/ 808355 w 1990"/>
                  <a:gd name="T7" fmla="*/ 1264285 h 1991"/>
                  <a:gd name="T8" fmla="*/ 799465 w 1990"/>
                  <a:gd name="T9" fmla="*/ 1254125 h 1991"/>
                  <a:gd name="T10" fmla="*/ 0 w 1990"/>
                  <a:gd name="T11" fmla="*/ 455295 h 1991"/>
                  <a:gd name="T12" fmla="*/ 111760 w 1990"/>
                  <a:gd name="T13" fmla="*/ 343535 h 1991"/>
                  <a:gd name="T14" fmla="*/ 302260 w 1990"/>
                  <a:gd name="T15" fmla="*/ 153035 h 1991"/>
                  <a:gd name="T16" fmla="*/ 454660 w 1990"/>
                  <a:gd name="T17" fmla="*/ 0 h 1991"/>
                  <a:gd name="T18" fmla="*/ 1253490 w 1990"/>
                  <a:gd name="T19" fmla="*/ 799465 h 1991"/>
                  <a:gd name="T20" fmla="*/ 1263650 w 1990"/>
                  <a:gd name="T21" fmla="*/ 808990 h 199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990" h="1991">
                    <a:moveTo>
                      <a:pt x="1990" y="1274"/>
                    </a:moveTo>
                    <a:lnTo>
                      <a:pt x="1750" y="1514"/>
                    </a:lnTo>
                    <a:lnTo>
                      <a:pt x="1449" y="1815"/>
                    </a:lnTo>
                    <a:lnTo>
                      <a:pt x="1273" y="1991"/>
                    </a:lnTo>
                    <a:lnTo>
                      <a:pt x="1259" y="1975"/>
                    </a:lnTo>
                    <a:lnTo>
                      <a:pt x="0" y="717"/>
                    </a:lnTo>
                    <a:lnTo>
                      <a:pt x="176" y="541"/>
                    </a:lnTo>
                    <a:lnTo>
                      <a:pt x="476" y="241"/>
                    </a:lnTo>
                    <a:lnTo>
                      <a:pt x="716" y="0"/>
                    </a:lnTo>
                    <a:lnTo>
                      <a:pt x="1974" y="1259"/>
                    </a:lnTo>
                    <a:lnTo>
                      <a:pt x="1990" y="1274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49" name="Freeform 8">
                <a:extLst>
                  <a:ext uri="{FF2B5EF4-FFF2-40B4-BE49-F238E27FC236}">
                    <a16:creationId xmlns:a16="http://schemas.microsoft.com/office/drawing/2014/main" id="{1581FD0E-A926-6672-5752-C258B80D43C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004" y="2978"/>
                <a:ext cx="1490" cy="1485"/>
              </a:xfrm>
              <a:custGeom>
                <a:avLst/>
                <a:gdLst>
                  <a:gd name="T0" fmla="*/ 887095 w 1490"/>
                  <a:gd name="T1" fmla="*/ 316865 h 1485"/>
                  <a:gd name="T2" fmla="*/ 904240 w 1490"/>
                  <a:gd name="T3" fmla="*/ 354965 h 1485"/>
                  <a:gd name="T4" fmla="*/ 930275 w 1490"/>
                  <a:gd name="T5" fmla="*/ 433705 h 1485"/>
                  <a:gd name="T6" fmla="*/ 944245 w 1490"/>
                  <a:gd name="T7" fmla="*/ 515620 h 1485"/>
                  <a:gd name="T8" fmla="*/ 946150 w 1490"/>
                  <a:gd name="T9" fmla="*/ 597535 h 1485"/>
                  <a:gd name="T10" fmla="*/ 936625 w 1490"/>
                  <a:gd name="T11" fmla="*/ 680085 h 1485"/>
                  <a:gd name="T12" fmla="*/ 915035 w 1490"/>
                  <a:gd name="T13" fmla="*/ 760095 h 1485"/>
                  <a:gd name="T14" fmla="*/ 881380 w 1490"/>
                  <a:gd name="T15" fmla="*/ 836930 h 1485"/>
                  <a:gd name="T16" fmla="*/ 836930 w 1490"/>
                  <a:gd name="T17" fmla="*/ 909320 h 1485"/>
                  <a:gd name="T18" fmla="*/ 808990 w 1490"/>
                  <a:gd name="T19" fmla="*/ 942975 h 1485"/>
                  <a:gd name="T20" fmla="*/ 798195 w 1490"/>
                  <a:gd name="T21" fmla="*/ 937260 h 1485"/>
                  <a:gd name="T22" fmla="*/ 0 w 1490"/>
                  <a:gd name="T23" fmla="*/ 138430 h 1485"/>
                  <a:gd name="T24" fmla="*/ 33655 w 1490"/>
                  <a:gd name="T25" fmla="*/ 111125 h 1485"/>
                  <a:gd name="T26" fmla="*/ 105410 w 1490"/>
                  <a:gd name="T27" fmla="*/ 65405 h 1485"/>
                  <a:gd name="T28" fmla="*/ 182245 w 1490"/>
                  <a:gd name="T29" fmla="*/ 31750 h 1485"/>
                  <a:gd name="T30" fmla="*/ 262255 w 1490"/>
                  <a:gd name="T31" fmla="*/ 10160 h 1485"/>
                  <a:gd name="T32" fmla="*/ 344170 w 1490"/>
                  <a:gd name="T33" fmla="*/ 0 h 1485"/>
                  <a:gd name="T34" fmla="*/ 425450 w 1490"/>
                  <a:gd name="T35" fmla="*/ 1270 h 1485"/>
                  <a:gd name="T36" fmla="*/ 507365 w 1490"/>
                  <a:gd name="T37" fmla="*/ 14605 h 1485"/>
                  <a:gd name="T38" fmla="*/ 586740 w 1490"/>
                  <a:gd name="T39" fmla="*/ 39370 h 1485"/>
                  <a:gd name="T40" fmla="*/ 624840 w 1490"/>
                  <a:gd name="T41" fmla="*/ 56515 h 1485"/>
                  <a:gd name="T42" fmla="*/ 885190 w 1490"/>
                  <a:gd name="T43" fmla="*/ 316865 h 1485"/>
                  <a:gd name="T44" fmla="*/ 887095 w 1490"/>
                  <a:gd name="T45" fmla="*/ 316865 h 148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90" h="1485">
                    <a:moveTo>
                      <a:pt x="1397" y="499"/>
                    </a:moveTo>
                    <a:lnTo>
                      <a:pt x="1424" y="559"/>
                    </a:lnTo>
                    <a:lnTo>
                      <a:pt x="1465" y="683"/>
                    </a:lnTo>
                    <a:lnTo>
                      <a:pt x="1487" y="812"/>
                    </a:lnTo>
                    <a:lnTo>
                      <a:pt x="1490" y="941"/>
                    </a:lnTo>
                    <a:lnTo>
                      <a:pt x="1475" y="1071"/>
                    </a:lnTo>
                    <a:lnTo>
                      <a:pt x="1441" y="1197"/>
                    </a:lnTo>
                    <a:lnTo>
                      <a:pt x="1388" y="1318"/>
                    </a:lnTo>
                    <a:lnTo>
                      <a:pt x="1318" y="1432"/>
                    </a:lnTo>
                    <a:lnTo>
                      <a:pt x="1274" y="1485"/>
                    </a:lnTo>
                    <a:lnTo>
                      <a:pt x="1257" y="1476"/>
                    </a:lnTo>
                    <a:lnTo>
                      <a:pt x="0" y="218"/>
                    </a:lnTo>
                    <a:lnTo>
                      <a:pt x="53" y="175"/>
                    </a:lnTo>
                    <a:lnTo>
                      <a:pt x="166" y="103"/>
                    </a:lnTo>
                    <a:lnTo>
                      <a:pt x="287" y="50"/>
                    </a:lnTo>
                    <a:lnTo>
                      <a:pt x="413" y="16"/>
                    </a:lnTo>
                    <a:lnTo>
                      <a:pt x="542" y="0"/>
                    </a:lnTo>
                    <a:lnTo>
                      <a:pt x="670" y="2"/>
                    </a:lnTo>
                    <a:lnTo>
                      <a:pt x="799" y="23"/>
                    </a:lnTo>
                    <a:lnTo>
                      <a:pt x="924" y="62"/>
                    </a:lnTo>
                    <a:lnTo>
                      <a:pt x="984" y="89"/>
                    </a:lnTo>
                    <a:lnTo>
                      <a:pt x="1394" y="499"/>
                    </a:lnTo>
                    <a:lnTo>
                      <a:pt x="1397" y="499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50" name="Freeform 9">
                <a:extLst>
                  <a:ext uri="{FF2B5EF4-FFF2-40B4-BE49-F238E27FC236}">
                    <a16:creationId xmlns:a16="http://schemas.microsoft.com/office/drawing/2014/main" id="{5EA81E5F-3731-D326-C641-B1B71D35854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747" y="6417"/>
                <a:ext cx="1210" cy="1210"/>
              </a:xfrm>
              <a:custGeom>
                <a:avLst/>
                <a:gdLst>
                  <a:gd name="T0" fmla="*/ 768350 w 1210"/>
                  <a:gd name="T1" fmla="*/ 264795 h 1210"/>
                  <a:gd name="T2" fmla="*/ 264795 w 1210"/>
                  <a:gd name="T3" fmla="*/ 768350 h 1210"/>
                  <a:gd name="T4" fmla="*/ 0 w 1210"/>
                  <a:gd name="T5" fmla="*/ 502920 h 1210"/>
                  <a:gd name="T6" fmla="*/ 6350 w 1210"/>
                  <a:gd name="T7" fmla="*/ 495935 h 1210"/>
                  <a:gd name="T8" fmla="*/ 495935 w 1210"/>
                  <a:gd name="T9" fmla="*/ 6350 h 1210"/>
                  <a:gd name="T10" fmla="*/ 502920 w 1210"/>
                  <a:gd name="T11" fmla="*/ 0 h 1210"/>
                  <a:gd name="T12" fmla="*/ 768350 w 1210"/>
                  <a:gd name="T13" fmla="*/ 264795 h 12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10" h="1210">
                    <a:moveTo>
                      <a:pt x="1210" y="417"/>
                    </a:move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51" name="Freeform 10">
                <a:extLst>
                  <a:ext uri="{FF2B5EF4-FFF2-40B4-BE49-F238E27FC236}">
                    <a16:creationId xmlns:a16="http://schemas.microsoft.com/office/drawing/2014/main" id="{2A02C1E1-7CE7-F2B7-B5BB-C8D4312FB81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319" y="5989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285 h 1220"/>
                  <a:gd name="T10" fmla="*/ 6985 w 1220"/>
                  <a:gd name="T11" fmla="*/ 496570 h 1220"/>
                  <a:gd name="T12" fmla="*/ 496570 w 1220"/>
                  <a:gd name="T13" fmla="*/ 6985 h 1220"/>
                  <a:gd name="T14" fmla="*/ 502285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1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1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52" name="Freeform 11">
                <a:extLst>
                  <a:ext uri="{FF2B5EF4-FFF2-40B4-BE49-F238E27FC236}">
                    <a16:creationId xmlns:a16="http://schemas.microsoft.com/office/drawing/2014/main" id="{9A6AC7EF-0159-6E04-62DA-3658C349727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91" y="5561"/>
                <a:ext cx="1219" cy="1219"/>
              </a:xfrm>
              <a:custGeom>
                <a:avLst/>
                <a:gdLst>
                  <a:gd name="T0" fmla="*/ 774065 w 1219"/>
                  <a:gd name="T1" fmla="*/ 271780 h 1219"/>
                  <a:gd name="T2" fmla="*/ 768350 w 1219"/>
                  <a:gd name="T3" fmla="*/ 278765 h 1219"/>
                  <a:gd name="T4" fmla="*/ 278765 w 1219"/>
                  <a:gd name="T5" fmla="*/ 768350 h 1219"/>
                  <a:gd name="T6" fmla="*/ 271780 w 1219"/>
                  <a:gd name="T7" fmla="*/ 774065 h 1219"/>
                  <a:gd name="T8" fmla="*/ 0 w 1219"/>
                  <a:gd name="T9" fmla="*/ 502920 h 1219"/>
                  <a:gd name="T10" fmla="*/ 6350 w 1219"/>
                  <a:gd name="T11" fmla="*/ 495935 h 1219"/>
                  <a:gd name="T12" fmla="*/ 495935 w 1219"/>
                  <a:gd name="T13" fmla="*/ 6350 h 1219"/>
                  <a:gd name="T14" fmla="*/ 502920 w 1219"/>
                  <a:gd name="T15" fmla="*/ 0 h 1219"/>
                  <a:gd name="T16" fmla="*/ 774065 w 1219"/>
                  <a:gd name="T17" fmla="*/ 271780 h 12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9" h="1219">
                    <a:moveTo>
                      <a:pt x="1219" y="428"/>
                    </a:moveTo>
                    <a:lnTo>
                      <a:pt x="1210" y="439"/>
                    </a:lnTo>
                    <a:lnTo>
                      <a:pt x="439" y="1210"/>
                    </a:lnTo>
                    <a:lnTo>
                      <a:pt x="428" y="1219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9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53" name="Freeform 12">
                <a:extLst>
                  <a:ext uri="{FF2B5EF4-FFF2-40B4-BE49-F238E27FC236}">
                    <a16:creationId xmlns:a16="http://schemas.microsoft.com/office/drawing/2014/main" id="{EAB5B4C9-0FB2-B4C9-BFB0-683FD50354D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73" y="5143"/>
                <a:ext cx="1210" cy="1210"/>
              </a:xfrm>
              <a:custGeom>
                <a:avLst/>
                <a:gdLst>
                  <a:gd name="T0" fmla="*/ 768350 w 1210"/>
                  <a:gd name="T1" fmla="*/ 265430 h 1210"/>
                  <a:gd name="T2" fmla="*/ 761365 w 1210"/>
                  <a:gd name="T3" fmla="*/ 271780 h 1210"/>
                  <a:gd name="T4" fmla="*/ 271780 w 1210"/>
                  <a:gd name="T5" fmla="*/ 761365 h 1210"/>
                  <a:gd name="T6" fmla="*/ 265430 w 1210"/>
                  <a:gd name="T7" fmla="*/ 768350 h 1210"/>
                  <a:gd name="T8" fmla="*/ 0 w 1210"/>
                  <a:gd name="T9" fmla="*/ 502920 h 1210"/>
                  <a:gd name="T10" fmla="*/ 156210 w 1210"/>
                  <a:gd name="T11" fmla="*/ 346710 h 1210"/>
                  <a:gd name="T12" fmla="*/ 346710 w 1210"/>
                  <a:gd name="T13" fmla="*/ 156210 h 1210"/>
                  <a:gd name="T14" fmla="*/ 502920 w 1210"/>
                  <a:gd name="T15" fmla="*/ 0 h 1210"/>
                  <a:gd name="T16" fmla="*/ 768350 w 1210"/>
                  <a:gd name="T17" fmla="*/ 265430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1210" y="418"/>
                    </a:moveTo>
                    <a:lnTo>
                      <a:pt x="1199" y="428"/>
                    </a:lnTo>
                    <a:lnTo>
                      <a:pt x="428" y="1199"/>
                    </a:lnTo>
                    <a:lnTo>
                      <a:pt x="418" y="1210"/>
                    </a:lnTo>
                    <a:lnTo>
                      <a:pt x="0" y="792"/>
                    </a:lnTo>
                    <a:lnTo>
                      <a:pt x="246" y="546"/>
                    </a:lnTo>
                    <a:lnTo>
                      <a:pt x="546" y="246"/>
                    </a:lnTo>
                    <a:lnTo>
                      <a:pt x="792" y="0"/>
                    </a:lnTo>
                    <a:lnTo>
                      <a:pt x="1210" y="41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54" name="Freeform 13">
                <a:extLst>
                  <a:ext uri="{FF2B5EF4-FFF2-40B4-BE49-F238E27FC236}">
                    <a16:creationId xmlns:a16="http://schemas.microsoft.com/office/drawing/2014/main" id="{819EE411-EEFF-AA50-0EE5-F45B5DE6912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119" y="2789"/>
                <a:ext cx="1210" cy="1210"/>
              </a:xfrm>
              <a:custGeom>
                <a:avLst/>
                <a:gdLst>
                  <a:gd name="T0" fmla="*/ 611505 w 1210"/>
                  <a:gd name="T1" fmla="*/ 421005 h 1210"/>
                  <a:gd name="T2" fmla="*/ 421005 w 1210"/>
                  <a:gd name="T3" fmla="*/ 611505 h 1210"/>
                  <a:gd name="T4" fmla="*/ 264795 w 1210"/>
                  <a:gd name="T5" fmla="*/ 768350 h 1210"/>
                  <a:gd name="T6" fmla="*/ 0 w 1210"/>
                  <a:gd name="T7" fmla="*/ 502920 h 1210"/>
                  <a:gd name="T8" fmla="*/ 6350 w 1210"/>
                  <a:gd name="T9" fmla="*/ 495935 h 1210"/>
                  <a:gd name="T10" fmla="*/ 495935 w 1210"/>
                  <a:gd name="T11" fmla="*/ 6350 h 1210"/>
                  <a:gd name="T12" fmla="*/ 502920 w 1210"/>
                  <a:gd name="T13" fmla="*/ 0 h 1210"/>
                  <a:gd name="T14" fmla="*/ 768350 w 1210"/>
                  <a:gd name="T15" fmla="*/ 264795 h 1210"/>
                  <a:gd name="T16" fmla="*/ 611505 w 1210"/>
                  <a:gd name="T17" fmla="*/ 421005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963" y="663"/>
                    </a:moveTo>
                    <a:lnTo>
                      <a:pt x="663" y="963"/>
                    </a:ln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lnTo>
                      <a:pt x="963" y="663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55" name="Freeform 14">
                <a:extLst>
                  <a:ext uri="{FF2B5EF4-FFF2-40B4-BE49-F238E27FC236}">
                    <a16:creationId xmlns:a16="http://schemas.microsoft.com/office/drawing/2014/main" id="{CB746ADC-9651-027C-F533-EB5764B448A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91" y="2361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920 h 1220"/>
                  <a:gd name="T10" fmla="*/ 6985 w 1220"/>
                  <a:gd name="T11" fmla="*/ 495935 h 1220"/>
                  <a:gd name="T12" fmla="*/ 495935 w 1220"/>
                  <a:gd name="T13" fmla="*/ 6985 h 1220"/>
                  <a:gd name="T14" fmla="*/ 502920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2"/>
                    </a:lnTo>
                    <a:lnTo>
                      <a:pt x="11" y="781"/>
                    </a:lnTo>
                    <a:lnTo>
                      <a:pt x="781" y="11"/>
                    </a:lnTo>
                    <a:lnTo>
                      <a:pt x="792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56" name="Freeform 15">
                <a:extLst>
                  <a:ext uri="{FF2B5EF4-FFF2-40B4-BE49-F238E27FC236}">
                    <a16:creationId xmlns:a16="http://schemas.microsoft.com/office/drawing/2014/main" id="{EAC93BE2-F70C-0392-3BFA-0E6794BC9A9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262" y="1932"/>
                <a:ext cx="1221" cy="1221"/>
              </a:xfrm>
              <a:custGeom>
                <a:avLst/>
                <a:gdLst>
                  <a:gd name="T0" fmla="*/ 775335 w 1221"/>
                  <a:gd name="T1" fmla="*/ 272415 h 1221"/>
                  <a:gd name="T2" fmla="*/ 768350 w 1221"/>
                  <a:gd name="T3" fmla="*/ 279400 h 1221"/>
                  <a:gd name="T4" fmla="*/ 279400 w 1221"/>
                  <a:gd name="T5" fmla="*/ 768350 h 1221"/>
                  <a:gd name="T6" fmla="*/ 272415 w 1221"/>
                  <a:gd name="T7" fmla="*/ 775335 h 1221"/>
                  <a:gd name="T8" fmla="*/ 0 w 1221"/>
                  <a:gd name="T9" fmla="*/ 503555 h 1221"/>
                  <a:gd name="T10" fmla="*/ 6985 w 1221"/>
                  <a:gd name="T11" fmla="*/ 496570 h 1221"/>
                  <a:gd name="T12" fmla="*/ 496570 w 1221"/>
                  <a:gd name="T13" fmla="*/ 6985 h 1221"/>
                  <a:gd name="T14" fmla="*/ 503555 w 1221"/>
                  <a:gd name="T15" fmla="*/ 0 h 1221"/>
                  <a:gd name="T16" fmla="*/ 775335 w 1221"/>
                  <a:gd name="T17" fmla="*/ 272415 h 12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1" h="1221">
                    <a:moveTo>
                      <a:pt x="1221" y="429"/>
                    </a:moveTo>
                    <a:lnTo>
                      <a:pt x="1210" y="440"/>
                    </a:lnTo>
                    <a:lnTo>
                      <a:pt x="440" y="1210"/>
                    </a:lnTo>
                    <a:lnTo>
                      <a:pt x="429" y="1221"/>
                    </a:lnTo>
                    <a:lnTo>
                      <a:pt x="0" y="793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3" y="0"/>
                    </a:lnTo>
                    <a:lnTo>
                      <a:pt x="1221" y="429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57" name="Freeform 16">
                <a:extLst>
                  <a:ext uri="{FF2B5EF4-FFF2-40B4-BE49-F238E27FC236}">
                    <a16:creationId xmlns:a16="http://schemas.microsoft.com/office/drawing/2014/main" id="{6DB1DD2A-D3FF-99EB-59C1-D71E4764E6C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46" y="1516"/>
                <a:ext cx="1209" cy="1209"/>
              </a:xfrm>
              <a:custGeom>
                <a:avLst/>
                <a:gdLst>
                  <a:gd name="T0" fmla="*/ 767715 w 1209"/>
                  <a:gd name="T1" fmla="*/ 264160 h 1209"/>
                  <a:gd name="T2" fmla="*/ 760730 w 1209"/>
                  <a:gd name="T3" fmla="*/ 271145 h 1209"/>
                  <a:gd name="T4" fmla="*/ 271145 w 1209"/>
                  <a:gd name="T5" fmla="*/ 760730 h 1209"/>
                  <a:gd name="T6" fmla="*/ 264160 w 1209"/>
                  <a:gd name="T7" fmla="*/ 767715 h 1209"/>
                  <a:gd name="T8" fmla="*/ 0 w 1209"/>
                  <a:gd name="T9" fmla="*/ 502285 h 1209"/>
                  <a:gd name="T10" fmla="*/ 502285 w 1209"/>
                  <a:gd name="T11" fmla="*/ 0 h 1209"/>
                  <a:gd name="T12" fmla="*/ 767715 w 1209"/>
                  <a:gd name="T13" fmla="*/ 264160 h 1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09" h="1209">
                    <a:moveTo>
                      <a:pt x="1209" y="416"/>
                    </a:moveTo>
                    <a:lnTo>
                      <a:pt x="1198" y="427"/>
                    </a:lnTo>
                    <a:lnTo>
                      <a:pt x="427" y="1198"/>
                    </a:lnTo>
                    <a:lnTo>
                      <a:pt x="416" y="1209"/>
                    </a:lnTo>
                    <a:lnTo>
                      <a:pt x="0" y="791"/>
                    </a:lnTo>
                    <a:lnTo>
                      <a:pt x="791" y="0"/>
                    </a:lnTo>
                    <a:lnTo>
                      <a:pt x="1209" y="416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58" name="Freeform 25">
                <a:extLst>
                  <a:ext uri="{FF2B5EF4-FFF2-40B4-BE49-F238E27FC236}">
                    <a16:creationId xmlns:a16="http://schemas.microsoft.com/office/drawing/2014/main" id="{4BAFCA20-F765-66E2-5F1A-D4F162732A6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40" y="4260"/>
                <a:ext cx="1671" cy="1671"/>
              </a:xfrm>
              <a:custGeom>
                <a:avLst/>
                <a:gdLst>
                  <a:gd name="T0" fmla="*/ 1061085 w 1671"/>
                  <a:gd name="T1" fmla="*/ 808990 h 1671"/>
                  <a:gd name="T2" fmla="*/ 808990 w 1671"/>
                  <a:gd name="T3" fmla="*/ 1061085 h 1671"/>
                  <a:gd name="T4" fmla="*/ 0 w 1671"/>
                  <a:gd name="T5" fmla="*/ 252730 h 1671"/>
                  <a:gd name="T6" fmla="*/ 252730 w 1671"/>
                  <a:gd name="T7" fmla="*/ 0 h 1671"/>
                  <a:gd name="T8" fmla="*/ 1052195 w 1671"/>
                  <a:gd name="T9" fmla="*/ 798830 h 1671"/>
                  <a:gd name="T10" fmla="*/ 1061085 w 1671"/>
                  <a:gd name="T11" fmla="*/ 808990 h 16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71" h="1671">
                    <a:moveTo>
                      <a:pt x="1671" y="1274"/>
                    </a:moveTo>
                    <a:lnTo>
                      <a:pt x="1274" y="1671"/>
                    </a:lnTo>
                    <a:lnTo>
                      <a:pt x="0" y="398"/>
                    </a:lnTo>
                    <a:lnTo>
                      <a:pt x="398" y="0"/>
                    </a:lnTo>
                    <a:lnTo>
                      <a:pt x="1657" y="1258"/>
                    </a:lnTo>
                    <a:lnTo>
                      <a:pt x="1671" y="1274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59" name="Freeform 26">
                <a:extLst>
                  <a:ext uri="{FF2B5EF4-FFF2-40B4-BE49-F238E27FC236}">
                    <a16:creationId xmlns:a16="http://schemas.microsoft.com/office/drawing/2014/main" id="{6847CA91-3C9F-CDD5-77AD-263554A2BCF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654" y="3196"/>
                <a:ext cx="1624" cy="1621"/>
              </a:xfrm>
              <a:custGeom>
                <a:avLst/>
                <a:gdLst>
                  <a:gd name="T0" fmla="*/ 1020445 w 1624"/>
                  <a:gd name="T1" fmla="*/ 798830 h 1621"/>
                  <a:gd name="T2" fmla="*/ 1031240 w 1624"/>
                  <a:gd name="T3" fmla="*/ 804545 h 1621"/>
                  <a:gd name="T4" fmla="*/ 1016635 w 1624"/>
                  <a:gd name="T5" fmla="*/ 821690 h 1621"/>
                  <a:gd name="T6" fmla="*/ 1000760 w 1624"/>
                  <a:gd name="T7" fmla="*/ 837565 h 1621"/>
                  <a:gd name="T8" fmla="*/ 808990 w 1624"/>
                  <a:gd name="T9" fmla="*/ 1029335 h 1621"/>
                  <a:gd name="T10" fmla="*/ 798830 w 1624"/>
                  <a:gd name="T11" fmla="*/ 1019810 h 1621"/>
                  <a:gd name="T12" fmla="*/ 0 w 1624"/>
                  <a:gd name="T13" fmla="*/ 220345 h 1621"/>
                  <a:gd name="T14" fmla="*/ 193040 w 1624"/>
                  <a:gd name="T15" fmla="*/ 28575 h 1621"/>
                  <a:gd name="T16" fmla="*/ 207010 w 1624"/>
                  <a:gd name="T17" fmla="*/ 13970 h 1621"/>
                  <a:gd name="T18" fmla="*/ 222250 w 1624"/>
                  <a:gd name="T19" fmla="*/ 0 h 1621"/>
                  <a:gd name="T20" fmla="*/ 1020445 w 1624"/>
                  <a:gd name="T21" fmla="*/ 798830 h 16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24" h="1621">
                    <a:moveTo>
                      <a:pt x="1607" y="1258"/>
                    </a:moveTo>
                    <a:lnTo>
                      <a:pt x="1624" y="1267"/>
                    </a:lnTo>
                    <a:lnTo>
                      <a:pt x="1601" y="1294"/>
                    </a:lnTo>
                    <a:lnTo>
                      <a:pt x="1576" y="1319"/>
                    </a:lnTo>
                    <a:lnTo>
                      <a:pt x="1274" y="1621"/>
                    </a:lnTo>
                    <a:lnTo>
                      <a:pt x="1258" y="1606"/>
                    </a:lnTo>
                    <a:lnTo>
                      <a:pt x="0" y="347"/>
                    </a:lnTo>
                    <a:lnTo>
                      <a:pt x="304" y="45"/>
                    </a:lnTo>
                    <a:lnTo>
                      <a:pt x="326" y="22"/>
                    </a:lnTo>
                    <a:lnTo>
                      <a:pt x="350" y="0"/>
                    </a:lnTo>
                    <a:lnTo>
                      <a:pt x="1607" y="125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60" name="Freeform 27">
                <a:extLst>
                  <a:ext uri="{FF2B5EF4-FFF2-40B4-BE49-F238E27FC236}">
                    <a16:creationId xmlns:a16="http://schemas.microsoft.com/office/drawing/2014/main" id="{222AF02F-C379-A10F-F1C8-560F1011E8BB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903" y="1770"/>
                <a:ext cx="1799" cy="1799"/>
              </a:xfrm>
              <a:custGeom>
                <a:avLst/>
                <a:gdLst>
                  <a:gd name="T0" fmla="*/ 995680 w 1799"/>
                  <a:gd name="T1" fmla="*/ 188595 h 1799"/>
                  <a:gd name="T2" fmla="*/ 1064260 w 1799"/>
                  <a:gd name="T3" fmla="*/ 280670 h 1799"/>
                  <a:gd name="T4" fmla="*/ 1110615 w 1799"/>
                  <a:gd name="T5" fmla="*/ 382270 h 1799"/>
                  <a:gd name="T6" fmla="*/ 1137285 w 1799"/>
                  <a:gd name="T7" fmla="*/ 489585 h 1799"/>
                  <a:gd name="T8" fmla="*/ 1142365 w 1799"/>
                  <a:gd name="T9" fmla="*/ 598805 h 1799"/>
                  <a:gd name="T10" fmla="*/ 1126490 w 1799"/>
                  <a:gd name="T11" fmla="*/ 707390 h 1799"/>
                  <a:gd name="T12" fmla="*/ 1089660 w 1799"/>
                  <a:gd name="T13" fmla="*/ 812165 h 1799"/>
                  <a:gd name="T14" fmla="*/ 1031875 w 1799"/>
                  <a:gd name="T15" fmla="*/ 909955 h 1799"/>
                  <a:gd name="T16" fmla="*/ 974725 w 1799"/>
                  <a:gd name="T17" fmla="*/ 975995 h 1799"/>
                  <a:gd name="T18" fmla="*/ 922655 w 1799"/>
                  <a:gd name="T19" fmla="*/ 1022350 h 1799"/>
                  <a:gd name="T20" fmla="*/ 846455 w 1799"/>
                  <a:gd name="T21" fmla="*/ 1072515 h 1799"/>
                  <a:gd name="T22" fmla="*/ 701675 w 1799"/>
                  <a:gd name="T23" fmla="*/ 1128395 h 1799"/>
                  <a:gd name="T24" fmla="*/ 527050 w 1799"/>
                  <a:gd name="T25" fmla="*/ 1142365 h 1799"/>
                  <a:gd name="T26" fmla="*/ 356235 w 1799"/>
                  <a:gd name="T27" fmla="*/ 1102360 h 1799"/>
                  <a:gd name="T28" fmla="*/ 316230 w 1799"/>
                  <a:gd name="T29" fmla="*/ 1083945 h 1799"/>
                  <a:gd name="T30" fmla="*/ 53975 w 1799"/>
                  <a:gd name="T31" fmla="*/ 824230 h 1799"/>
                  <a:gd name="T32" fmla="*/ 58420 w 1799"/>
                  <a:gd name="T33" fmla="*/ 826770 h 1799"/>
                  <a:gd name="T34" fmla="*/ 13335 w 1799"/>
                  <a:gd name="T35" fmla="*/ 701675 h 1799"/>
                  <a:gd name="T36" fmla="*/ 0 w 1799"/>
                  <a:gd name="T37" fmla="*/ 527050 h 1799"/>
                  <a:gd name="T38" fmla="*/ 40005 w 1799"/>
                  <a:gd name="T39" fmla="*/ 355600 h 1799"/>
                  <a:gd name="T40" fmla="*/ 92710 w 1799"/>
                  <a:gd name="T41" fmla="*/ 256540 h 1799"/>
                  <a:gd name="T42" fmla="*/ 149860 w 1799"/>
                  <a:gd name="T43" fmla="*/ 184150 h 1799"/>
                  <a:gd name="T44" fmla="*/ 187325 w 1799"/>
                  <a:gd name="T45" fmla="*/ 146685 h 1799"/>
                  <a:gd name="T46" fmla="*/ 280035 w 1799"/>
                  <a:gd name="T47" fmla="*/ 78740 h 1799"/>
                  <a:gd name="T48" fmla="*/ 381635 w 1799"/>
                  <a:gd name="T49" fmla="*/ 31115 h 1799"/>
                  <a:gd name="T50" fmla="*/ 488315 w 1799"/>
                  <a:gd name="T51" fmla="*/ 5715 h 1799"/>
                  <a:gd name="T52" fmla="*/ 598170 w 1799"/>
                  <a:gd name="T53" fmla="*/ 0 h 1799"/>
                  <a:gd name="T54" fmla="*/ 707390 w 1799"/>
                  <a:gd name="T55" fmla="*/ 15240 h 1799"/>
                  <a:gd name="T56" fmla="*/ 811530 w 1799"/>
                  <a:gd name="T57" fmla="*/ 52070 h 1799"/>
                  <a:gd name="T58" fmla="*/ 909320 w 1799"/>
                  <a:gd name="T59" fmla="*/ 109855 h 1799"/>
                  <a:gd name="T60" fmla="*/ 974725 w 1799"/>
                  <a:gd name="T61" fmla="*/ 167005 h 1799"/>
                  <a:gd name="T62" fmla="*/ 735330 w 1799"/>
                  <a:gd name="T63" fmla="*/ 671195 h 1799"/>
                  <a:gd name="T64" fmla="*/ 769620 w 1799"/>
                  <a:gd name="T65" fmla="*/ 606425 h 1799"/>
                  <a:gd name="T66" fmla="*/ 776605 w 1799"/>
                  <a:gd name="T67" fmla="*/ 534670 h 1799"/>
                  <a:gd name="T68" fmla="*/ 756285 w 1799"/>
                  <a:gd name="T69" fmla="*/ 465455 h 1799"/>
                  <a:gd name="T70" fmla="*/ 721360 w 1799"/>
                  <a:gd name="T71" fmla="*/ 420370 h 1799"/>
                  <a:gd name="T72" fmla="*/ 676910 w 1799"/>
                  <a:gd name="T73" fmla="*/ 386715 h 1799"/>
                  <a:gd name="T74" fmla="*/ 607060 w 1799"/>
                  <a:gd name="T75" fmla="*/ 365760 h 1799"/>
                  <a:gd name="T76" fmla="*/ 536575 w 1799"/>
                  <a:gd name="T77" fmla="*/ 372745 h 1799"/>
                  <a:gd name="T78" fmla="*/ 471805 w 1799"/>
                  <a:gd name="T79" fmla="*/ 407035 h 1799"/>
                  <a:gd name="T80" fmla="*/ 443865 w 1799"/>
                  <a:gd name="T81" fmla="*/ 433705 h 1799"/>
                  <a:gd name="T82" fmla="*/ 409575 w 1799"/>
                  <a:gd name="T83" fmla="*/ 498475 h 1799"/>
                  <a:gd name="T84" fmla="*/ 403225 w 1799"/>
                  <a:gd name="T85" fmla="*/ 570230 h 1799"/>
                  <a:gd name="T86" fmla="*/ 423545 w 1799"/>
                  <a:gd name="T87" fmla="*/ 639445 h 1799"/>
                  <a:gd name="T88" fmla="*/ 457200 w 1799"/>
                  <a:gd name="T89" fmla="*/ 684530 h 1799"/>
                  <a:gd name="T90" fmla="*/ 502285 w 1799"/>
                  <a:gd name="T91" fmla="*/ 718185 h 1799"/>
                  <a:gd name="T92" fmla="*/ 571500 w 1799"/>
                  <a:gd name="T93" fmla="*/ 739140 h 1799"/>
                  <a:gd name="T94" fmla="*/ 643255 w 1799"/>
                  <a:gd name="T95" fmla="*/ 732155 h 1799"/>
                  <a:gd name="T96" fmla="*/ 708025 w 1799"/>
                  <a:gd name="T97" fmla="*/ 697865 h 179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799" h="1799">
                    <a:moveTo>
                      <a:pt x="1535" y="263"/>
                    </a:moveTo>
                    <a:lnTo>
                      <a:pt x="1568" y="297"/>
                    </a:lnTo>
                    <a:lnTo>
                      <a:pt x="1625" y="368"/>
                    </a:lnTo>
                    <a:lnTo>
                      <a:pt x="1676" y="442"/>
                    </a:lnTo>
                    <a:lnTo>
                      <a:pt x="1716" y="520"/>
                    </a:lnTo>
                    <a:lnTo>
                      <a:pt x="1749" y="602"/>
                    </a:lnTo>
                    <a:lnTo>
                      <a:pt x="1774" y="686"/>
                    </a:lnTo>
                    <a:lnTo>
                      <a:pt x="1791" y="771"/>
                    </a:lnTo>
                    <a:lnTo>
                      <a:pt x="1799" y="856"/>
                    </a:lnTo>
                    <a:lnTo>
                      <a:pt x="1799" y="943"/>
                    </a:lnTo>
                    <a:lnTo>
                      <a:pt x="1791" y="1029"/>
                    </a:lnTo>
                    <a:lnTo>
                      <a:pt x="1774" y="1114"/>
                    </a:lnTo>
                    <a:lnTo>
                      <a:pt x="1749" y="1198"/>
                    </a:lnTo>
                    <a:lnTo>
                      <a:pt x="1716" y="1279"/>
                    </a:lnTo>
                    <a:lnTo>
                      <a:pt x="1676" y="1358"/>
                    </a:lnTo>
                    <a:lnTo>
                      <a:pt x="1625" y="1433"/>
                    </a:lnTo>
                    <a:lnTo>
                      <a:pt x="1568" y="1503"/>
                    </a:lnTo>
                    <a:lnTo>
                      <a:pt x="1535" y="1537"/>
                    </a:lnTo>
                    <a:lnTo>
                      <a:pt x="1509" y="1562"/>
                    </a:lnTo>
                    <a:lnTo>
                      <a:pt x="1453" y="1610"/>
                    </a:lnTo>
                    <a:lnTo>
                      <a:pt x="1395" y="1652"/>
                    </a:lnTo>
                    <a:lnTo>
                      <a:pt x="1333" y="1689"/>
                    </a:lnTo>
                    <a:lnTo>
                      <a:pt x="1239" y="1735"/>
                    </a:lnTo>
                    <a:lnTo>
                      <a:pt x="1105" y="1777"/>
                    </a:lnTo>
                    <a:lnTo>
                      <a:pt x="968" y="1799"/>
                    </a:lnTo>
                    <a:lnTo>
                      <a:pt x="830" y="1799"/>
                    </a:lnTo>
                    <a:lnTo>
                      <a:pt x="693" y="1777"/>
                    </a:lnTo>
                    <a:lnTo>
                      <a:pt x="561" y="1736"/>
                    </a:lnTo>
                    <a:lnTo>
                      <a:pt x="497" y="1706"/>
                    </a:lnTo>
                    <a:lnTo>
                      <a:pt x="498" y="1707"/>
                    </a:lnTo>
                    <a:lnTo>
                      <a:pt x="495" y="1709"/>
                    </a:lnTo>
                    <a:lnTo>
                      <a:pt x="85" y="1298"/>
                    </a:lnTo>
                    <a:lnTo>
                      <a:pt x="88" y="1299"/>
                    </a:lnTo>
                    <a:lnTo>
                      <a:pt x="92" y="1302"/>
                    </a:lnTo>
                    <a:lnTo>
                      <a:pt x="63" y="1238"/>
                    </a:lnTo>
                    <a:lnTo>
                      <a:pt x="21" y="1105"/>
                    </a:lnTo>
                    <a:lnTo>
                      <a:pt x="0" y="968"/>
                    </a:lnTo>
                    <a:lnTo>
                      <a:pt x="0" y="830"/>
                    </a:lnTo>
                    <a:lnTo>
                      <a:pt x="21" y="693"/>
                    </a:lnTo>
                    <a:lnTo>
                      <a:pt x="63" y="560"/>
                    </a:lnTo>
                    <a:lnTo>
                      <a:pt x="110" y="465"/>
                    </a:lnTo>
                    <a:lnTo>
                      <a:pt x="146" y="404"/>
                    </a:lnTo>
                    <a:lnTo>
                      <a:pt x="188" y="346"/>
                    </a:lnTo>
                    <a:lnTo>
                      <a:pt x="236" y="290"/>
                    </a:lnTo>
                    <a:lnTo>
                      <a:pt x="261" y="263"/>
                    </a:lnTo>
                    <a:lnTo>
                      <a:pt x="295" y="231"/>
                    </a:lnTo>
                    <a:lnTo>
                      <a:pt x="366" y="173"/>
                    </a:lnTo>
                    <a:lnTo>
                      <a:pt x="441" y="124"/>
                    </a:lnTo>
                    <a:lnTo>
                      <a:pt x="519" y="82"/>
                    </a:lnTo>
                    <a:lnTo>
                      <a:pt x="601" y="49"/>
                    </a:lnTo>
                    <a:lnTo>
                      <a:pt x="684" y="24"/>
                    </a:lnTo>
                    <a:lnTo>
                      <a:pt x="769" y="9"/>
                    </a:lnTo>
                    <a:lnTo>
                      <a:pt x="856" y="0"/>
                    </a:lnTo>
                    <a:lnTo>
                      <a:pt x="942" y="0"/>
                    </a:lnTo>
                    <a:lnTo>
                      <a:pt x="1028" y="9"/>
                    </a:lnTo>
                    <a:lnTo>
                      <a:pt x="1114" y="24"/>
                    </a:lnTo>
                    <a:lnTo>
                      <a:pt x="1197" y="49"/>
                    </a:lnTo>
                    <a:lnTo>
                      <a:pt x="1278" y="82"/>
                    </a:lnTo>
                    <a:lnTo>
                      <a:pt x="1356" y="124"/>
                    </a:lnTo>
                    <a:lnTo>
                      <a:pt x="1432" y="173"/>
                    </a:lnTo>
                    <a:lnTo>
                      <a:pt x="1503" y="231"/>
                    </a:lnTo>
                    <a:lnTo>
                      <a:pt x="1535" y="263"/>
                    </a:lnTo>
                    <a:close/>
                    <a:moveTo>
                      <a:pt x="1136" y="1078"/>
                    </a:moveTo>
                    <a:lnTo>
                      <a:pt x="1158" y="1057"/>
                    </a:lnTo>
                    <a:lnTo>
                      <a:pt x="1191" y="1007"/>
                    </a:lnTo>
                    <a:lnTo>
                      <a:pt x="1212" y="955"/>
                    </a:lnTo>
                    <a:lnTo>
                      <a:pt x="1223" y="898"/>
                    </a:lnTo>
                    <a:lnTo>
                      <a:pt x="1223" y="842"/>
                    </a:lnTo>
                    <a:lnTo>
                      <a:pt x="1212" y="785"/>
                    </a:lnTo>
                    <a:lnTo>
                      <a:pt x="1191" y="733"/>
                    </a:lnTo>
                    <a:lnTo>
                      <a:pt x="1158" y="683"/>
                    </a:lnTo>
                    <a:lnTo>
                      <a:pt x="1136" y="662"/>
                    </a:lnTo>
                    <a:lnTo>
                      <a:pt x="1115" y="641"/>
                    </a:lnTo>
                    <a:lnTo>
                      <a:pt x="1066" y="609"/>
                    </a:lnTo>
                    <a:lnTo>
                      <a:pt x="1013" y="587"/>
                    </a:lnTo>
                    <a:lnTo>
                      <a:pt x="956" y="576"/>
                    </a:lnTo>
                    <a:lnTo>
                      <a:pt x="900" y="576"/>
                    </a:lnTo>
                    <a:lnTo>
                      <a:pt x="845" y="587"/>
                    </a:lnTo>
                    <a:lnTo>
                      <a:pt x="791" y="609"/>
                    </a:lnTo>
                    <a:lnTo>
                      <a:pt x="743" y="641"/>
                    </a:lnTo>
                    <a:lnTo>
                      <a:pt x="720" y="662"/>
                    </a:lnTo>
                    <a:lnTo>
                      <a:pt x="699" y="683"/>
                    </a:lnTo>
                    <a:lnTo>
                      <a:pt x="667" y="733"/>
                    </a:lnTo>
                    <a:lnTo>
                      <a:pt x="645" y="785"/>
                    </a:lnTo>
                    <a:lnTo>
                      <a:pt x="635" y="842"/>
                    </a:lnTo>
                    <a:lnTo>
                      <a:pt x="635" y="898"/>
                    </a:lnTo>
                    <a:lnTo>
                      <a:pt x="645" y="955"/>
                    </a:lnTo>
                    <a:lnTo>
                      <a:pt x="667" y="1007"/>
                    </a:lnTo>
                    <a:lnTo>
                      <a:pt x="699" y="1057"/>
                    </a:lnTo>
                    <a:lnTo>
                      <a:pt x="720" y="1078"/>
                    </a:lnTo>
                    <a:lnTo>
                      <a:pt x="743" y="1099"/>
                    </a:lnTo>
                    <a:lnTo>
                      <a:pt x="791" y="1131"/>
                    </a:lnTo>
                    <a:lnTo>
                      <a:pt x="845" y="1153"/>
                    </a:lnTo>
                    <a:lnTo>
                      <a:pt x="900" y="1164"/>
                    </a:lnTo>
                    <a:lnTo>
                      <a:pt x="956" y="1164"/>
                    </a:lnTo>
                    <a:lnTo>
                      <a:pt x="1013" y="1153"/>
                    </a:lnTo>
                    <a:lnTo>
                      <a:pt x="1066" y="1131"/>
                    </a:lnTo>
                    <a:lnTo>
                      <a:pt x="1115" y="1099"/>
                    </a:lnTo>
                    <a:lnTo>
                      <a:pt x="1136" y="107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61" name="Freeform 28">
                <a:extLst>
                  <a:ext uri="{FF2B5EF4-FFF2-40B4-BE49-F238E27FC236}">
                    <a16:creationId xmlns:a16="http://schemas.microsoft.com/office/drawing/2014/main" id="{FE7953EE-1E44-7EC9-E398-930E8837287D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464" y="1695"/>
                <a:ext cx="4314" cy="4312"/>
              </a:xfrm>
              <a:custGeom>
                <a:avLst/>
                <a:gdLst>
                  <a:gd name="T0" fmla="*/ 823595 w 4314"/>
                  <a:gd name="T1" fmla="*/ 2723515 h 4312"/>
                  <a:gd name="T2" fmla="*/ 0 w 4314"/>
                  <a:gd name="T3" fmla="*/ 1881505 h 4312"/>
                  <a:gd name="T4" fmla="*/ 914400 w 4314"/>
                  <a:gd name="T5" fmla="*/ 948055 h 4312"/>
                  <a:gd name="T6" fmla="*/ 1042035 w 4314"/>
                  <a:gd name="T7" fmla="*/ 848995 h 4312"/>
                  <a:gd name="T8" fmla="*/ 1334135 w 4314"/>
                  <a:gd name="T9" fmla="*/ 765810 h 4312"/>
                  <a:gd name="T10" fmla="*/ 1513205 w 4314"/>
                  <a:gd name="T11" fmla="*/ 749935 h 4312"/>
                  <a:gd name="T12" fmla="*/ 1530350 w 4314"/>
                  <a:gd name="T13" fmla="*/ 426720 h 4312"/>
                  <a:gd name="T14" fmla="*/ 1680845 w 4314"/>
                  <a:gd name="T15" fmla="*/ 180975 h 4312"/>
                  <a:gd name="T16" fmla="*/ 1854200 w 4314"/>
                  <a:gd name="T17" fmla="*/ 58420 h 4312"/>
                  <a:gd name="T18" fmla="*/ 2088515 w 4314"/>
                  <a:gd name="T19" fmla="*/ 0 h 4312"/>
                  <a:gd name="T20" fmla="*/ 2271395 w 4314"/>
                  <a:gd name="T21" fmla="*/ 17780 h 4312"/>
                  <a:gd name="T22" fmla="*/ 2487930 w 4314"/>
                  <a:gd name="T23" fmla="*/ 120015 h 4312"/>
                  <a:gd name="T24" fmla="*/ 2618105 w 4314"/>
                  <a:gd name="T25" fmla="*/ 250825 h 4312"/>
                  <a:gd name="T26" fmla="*/ 2720975 w 4314"/>
                  <a:gd name="T27" fmla="*/ 467995 h 4312"/>
                  <a:gd name="T28" fmla="*/ 2738755 w 4314"/>
                  <a:gd name="T29" fmla="*/ 650240 h 4312"/>
                  <a:gd name="T30" fmla="*/ 2679700 w 4314"/>
                  <a:gd name="T31" fmla="*/ 883920 h 4312"/>
                  <a:gd name="T32" fmla="*/ 2557780 w 4314"/>
                  <a:gd name="T33" fmla="*/ 1057275 h 4312"/>
                  <a:gd name="T34" fmla="*/ 2381885 w 4314"/>
                  <a:gd name="T35" fmla="*/ 1180465 h 4312"/>
                  <a:gd name="T36" fmla="*/ 2149475 w 4314"/>
                  <a:gd name="T37" fmla="*/ 1238885 h 4312"/>
                  <a:gd name="T38" fmla="*/ 1948180 w 4314"/>
                  <a:gd name="T39" fmla="*/ 1214120 h 4312"/>
                  <a:gd name="T40" fmla="*/ 1965325 w 4314"/>
                  <a:gd name="T41" fmla="*/ 1478915 h 4312"/>
                  <a:gd name="T42" fmla="*/ 1847850 w 4314"/>
                  <a:gd name="T43" fmla="*/ 1758315 h 4312"/>
                  <a:gd name="T44" fmla="*/ 890270 w 4314"/>
                  <a:gd name="T45" fmla="*/ 2723515 h 4312"/>
                  <a:gd name="T46" fmla="*/ 114935 w 4314"/>
                  <a:gd name="T47" fmla="*/ 1881505 h 4312"/>
                  <a:gd name="T48" fmla="*/ 1750695 w 4314"/>
                  <a:gd name="T49" fmla="*/ 1727200 h 4312"/>
                  <a:gd name="T50" fmla="*/ 1866900 w 4314"/>
                  <a:gd name="T51" fmla="*/ 1487805 h 4312"/>
                  <a:gd name="T52" fmla="*/ 1838960 w 4314"/>
                  <a:gd name="T53" fmla="*/ 1188085 h 4312"/>
                  <a:gd name="T54" fmla="*/ 1821180 w 4314"/>
                  <a:gd name="T55" fmla="*/ 1151890 h 4312"/>
                  <a:gd name="T56" fmla="*/ 1826260 w 4314"/>
                  <a:gd name="T57" fmla="*/ 1102995 h 4312"/>
                  <a:gd name="T58" fmla="*/ 1864360 w 4314"/>
                  <a:gd name="T59" fmla="*/ 1083310 h 4312"/>
                  <a:gd name="T60" fmla="*/ 2002790 w 4314"/>
                  <a:gd name="T61" fmla="*/ 1130935 h 4312"/>
                  <a:gd name="T62" fmla="*/ 2320290 w 4314"/>
                  <a:gd name="T63" fmla="*/ 1103630 h 4312"/>
                  <a:gd name="T64" fmla="*/ 2508250 w 4314"/>
                  <a:gd name="T65" fmla="*/ 970915 h 4312"/>
                  <a:gd name="T66" fmla="*/ 2613660 w 4314"/>
                  <a:gd name="T67" fmla="*/ 795655 h 4312"/>
                  <a:gd name="T68" fmla="*/ 2644140 w 4314"/>
                  <a:gd name="T69" fmla="*/ 618490 h 4312"/>
                  <a:gd name="T70" fmla="*/ 2613660 w 4314"/>
                  <a:gd name="T71" fmla="*/ 441960 h 4312"/>
                  <a:gd name="T72" fmla="*/ 2508250 w 4314"/>
                  <a:gd name="T73" fmla="*/ 267335 h 4312"/>
                  <a:gd name="T74" fmla="*/ 2388870 w 4314"/>
                  <a:gd name="T75" fmla="*/ 168910 h 4312"/>
                  <a:gd name="T76" fmla="*/ 2197100 w 4314"/>
                  <a:gd name="T77" fmla="*/ 100330 h 4312"/>
                  <a:gd name="T78" fmla="*/ 2041525 w 4314"/>
                  <a:gd name="T79" fmla="*/ 100330 h 4312"/>
                  <a:gd name="T80" fmla="*/ 1850390 w 4314"/>
                  <a:gd name="T81" fmla="*/ 168910 h 4312"/>
                  <a:gd name="T82" fmla="*/ 1720215 w 4314"/>
                  <a:gd name="T83" fmla="*/ 278765 h 4312"/>
                  <a:gd name="T84" fmla="*/ 1596390 w 4314"/>
                  <a:gd name="T85" fmla="*/ 574675 h 4312"/>
                  <a:gd name="T86" fmla="*/ 1649730 w 4314"/>
                  <a:gd name="T87" fmla="*/ 852805 h 4312"/>
                  <a:gd name="T88" fmla="*/ 1645920 w 4314"/>
                  <a:gd name="T89" fmla="*/ 902335 h 4312"/>
                  <a:gd name="T90" fmla="*/ 1607820 w 4314"/>
                  <a:gd name="T91" fmla="*/ 921385 h 4312"/>
                  <a:gd name="T92" fmla="*/ 1583055 w 4314"/>
                  <a:gd name="T93" fmla="*/ 915035 h 4312"/>
                  <a:gd name="T94" fmla="*/ 1471930 w 4314"/>
                  <a:gd name="T95" fmla="*/ 875030 h 4312"/>
                  <a:gd name="T96" fmla="*/ 1174115 w 4314"/>
                  <a:gd name="T97" fmla="*/ 892175 h 4312"/>
                  <a:gd name="T98" fmla="*/ 995045 w 4314"/>
                  <a:gd name="T99" fmla="*/ 1002030 h 431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314" h="4312">
                    <a:moveTo>
                      <a:pt x="1350" y="4312"/>
                    </a:moveTo>
                    <a:lnTo>
                      <a:pt x="1335" y="4311"/>
                    </a:lnTo>
                    <a:lnTo>
                      <a:pt x="1308" y="4300"/>
                    </a:lnTo>
                    <a:lnTo>
                      <a:pt x="1297" y="4289"/>
                    </a:lnTo>
                    <a:lnTo>
                      <a:pt x="23" y="3015"/>
                    </a:lnTo>
                    <a:lnTo>
                      <a:pt x="13" y="3005"/>
                    </a:lnTo>
                    <a:lnTo>
                      <a:pt x="1" y="2978"/>
                    </a:lnTo>
                    <a:lnTo>
                      <a:pt x="0" y="2963"/>
                    </a:lnTo>
                    <a:lnTo>
                      <a:pt x="1" y="2948"/>
                    </a:lnTo>
                    <a:lnTo>
                      <a:pt x="13" y="2921"/>
                    </a:lnTo>
                    <a:lnTo>
                      <a:pt x="23" y="2910"/>
                    </a:lnTo>
                    <a:lnTo>
                      <a:pt x="1440" y="1493"/>
                    </a:lnTo>
                    <a:lnTo>
                      <a:pt x="1465" y="1469"/>
                    </a:lnTo>
                    <a:lnTo>
                      <a:pt x="1491" y="1445"/>
                    </a:lnTo>
                    <a:lnTo>
                      <a:pt x="1539" y="1404"/>
                    </a:lnTo>
                    <a:lnTo>
                      <a:pt x="1641" y="1337"/>
                    </a:lnTo>
                    <a:lnTo>
                      <a:pt x="1751" y="1283"/>
                    </a:lnTo>
                    <a:lnTo>
                      <a:pt x="1865" y="1242"/>
                    </a:lnTo>
                    <a:lnTo>
                      <a:pt x="1981" y="1217"/>
                    </a:lnTo>
                    <a:lnTo>
                      <a:pt x="2101" y="1206"/>
                    </a:lnTo>
                    <a:lnTo>
                      <a:pt x="2221" y="1210"/>
                    </a:lnTo>
                    <a:lnTo>
                      <a:pt x="2341" y="1229"/>
                    </a:lnTo>
                    <a:lnTo>
                      <a:pt x="2400" y="1245"/>
                    </a:lnTo>
                    <a:lnTo>
                      <a:pt x="2383" y="1181"/>
                    </a:lnTo>
                    <a:lnTo>
                      <a:pt x="2364" y="1052"/>
                    </a:lnTo>
                    <a:lnTo>
                      <a:pt x="2363" y="924"/>
                    </a:lnTo>
                    <a:lnTo>
                      <a:pt x="2377" y="797"/>
                    </a:lnTo>
                    <a:lnTo>
                      <a:pt x="2410" y="672"/>
                    </a:lnTo>
                    <a:lnTo>
                      <a:pt x="2458" y="552"/>
                    </a:lnTo>
                    <a:lnTo>
                      <a:pt x="2521" y="439"/>
                    </a:lnTo>
                    <a:lnTo>
                      <a:pt x="2602" y="333"/>
                    </a:lnTo>
                    <a:lnTo>
                      <a:pt x="2647" y="285"/>
                    </a:lnTo>
                    <a:lnTo>
                      <a:pt x="2682" y="250"/>
                    </a:lnTo>
                    <a:lnTo>
                      <a:pt x="2758" y="189"/>
                    </a:lnTo>
                    <a:lnTo>
                      <a:pt x="2837" y="136"/>
                    </a:lnTo>
                    <a:lnTo>
                      <a:pt x="2920" y="92"/>
                    </a:lnTo>
                    <a:lnTo>
                      <a:pt x="3008" y="56"/>
                    </a:lnTo>
                    <a:lnTo>
                      <a:pt x="3099" y="28"/>
                    </a:lnTo>
                    <a:lnTo>
                      <a:pt x="3192" y="9"/>
                    </a:lnTo>
                    <a:lnTo>
                      <a:pt x="3289" y="0"/>
                    </a:lnTo>
                    <a:lnTo>
                      <a:pt x="3338" y="0"/>
                    </a:lnTo>
                    <a:lnTo>
                      <a:pt x="3387" y="0"/>
                    </a:lnTo>
                    <a:lnTo>
                      <a:pt x="3482" y="9"/>
                    </a:lnTo>
                    <a:lnTo>
                      <a:pt x="3577" y="28"/>
                    </a:lnTo>
                    <a:lnTo>
                      <a:pt x="3667" y="56"/>
                    </a:lnTo>
                    <a:lnTo>
                      <a:pt x="3754" y="92"/>
                    </a:lnTo>
                    <a:lnTo>
                      <a:pt x="3838" y="136"/>
                    </a:lnTo>
                    <a:lnTo>
                      <a:pt x="3918" y="189"/>
                    </a:lnTo>
                    <a:lnTo>
                      <a:pt x="3992" y="250"/>
                    </a:lnTo>
                    <a:lnTo>
                      <a:pt x="4028" y="285"/>
                    </a:lnTo>
                    <a:lnTo>
                      <a:pt x="4062" y="320"/>
                    </a:lnTo>
                    <a:lnTo>
                      <a:pt x="4123" y="395"/>
                    </a:lnTo>
                    <a:lnTo>
                      <a:pt x="4176" y="474"/>
                    </a:lnTo>
                    <a:lnTo>
                      <a:pt x="4220" y="558"/>
                    </a:lnTo>
                    <a:lnTo>
                      <a:pt x="4257" y="645"/>
                    </a:lnTo>
                    <a:lnTo>
                      <a:pt x="4285" y="737"/>
                    </a:lnTo>
                    <a:lnTo>
                      <a:pt x="4303" y="830"/>
                    </a:lnTo>
                    <a:lnTo>
                      <a:pt x="4313" y="926"/>
                    </a:lnTo>
                    <a:lnTo>
                      <a:pt x="4314" y="974"/>
                    </a:lnTo>
                    <a:lnTo>
                      <a:pt x="4313" y="1024"/>
                    </a:lnTo>
                    <a:lnTo>
                      <a:pt x="4303" y="1120"/>
                    </a:lnTo>
                    <a:lnTo>
                      <a:pt x="4285" y="1213"/>
                    </a:lnTo>
                    <a:lnTo>
                      <a:pt x="4257" y="1305"/>
                    </a:lnTo>
                    <a:lnTo>
                      <a:pt x="4220" y="1392"/>
                    </a:lnTo>
                    <a:lnTo>
                      <a:pt x="4176" y="1476"/>
                    </a:lnTo>
                    <a:lnTo>
                      <a:pt x="4123" y="1556"/>
                    </a:lnTo>
                    <a:lnTo>
                      <a:pt x="4062" y="1630"/>
                    </a:lnTo>
                    <a:lnTo>
                      <a:pt x="4028" y="1665"/>
                    </a:lnTo>
                    <a:lnTo>
                      <a:pt x="3992" y="1700"/>
                    </a:lnTo>
                    <a:lnTo>
                      <a:pt x="3916" y="1761"/>
                    </a:lnTo>
                    <a:lnTo>
                      <a:pt x="3836" y="1815"/>
                    </a:lnTo>
                    <a:lnTo>
                      <a:pt x="3751" y="1859"/>
                    </a:lnTo>
                    <a:lnTo>
                      <a:pt x="3663" y="1895"/>
                    </a:lnTo>
                    <a:lnTo>
                      <a:pt x="3572" y="1923"/>
                    </a:lnTo>
                    <a:lnTo>
                      <a:pt x="3479" y="1941"/>
                    </a:lnTo>
                    <a:lnTo>
                      <a:pt x="3385" y="1951"/>
                    </a:lnTo>
                    <a:lnTo>
                      <a:pt x="3338" y="1951"/>
                    </a:lnTo>
                    <a:lnTo>
                      <a:pt x="3269" y="1949"/>
                    </a:lnTo>
                    <a:lnTo>
                      <a:pt x="3135" y="1930"/>
                    </a:lnTo>
                    <a:lnTo>
                      <a:pt x="3068" y="1912"/>
                    </a:lnTo>
                    <a:lnTo>
                      <a:pt x="3083" y="1971"/>
                    </a:lnTo>
                    <a:lnTo>
                      <a:pt x="3102" y="2090"/>
                    </a:lnTo>
                    <a:lnTo>
                      <a:pt x="3106" y="2210"/>
                    </a:lnTo>
                    <a:lnTo>
                      <a:pt x="3095" y="2329"/>
                    </a:lnTo>
                    <a:lnTo>
                      <a:pt x="3071" y="2445"/>
                    </a:lnTo>
                    <a:lnTo>
                      <a:pt x="3032" y="2559"/>
                    </a:lnTo>
                    <a:lnTo>
                      <a:pt x="2978" y="2667"/>
                    </a:lnTo>
                    <a:lnTo>
                      <a:pt x="2910" y="2769"/>
                    </a:lnTo>
                    <a:lnTo>
                      <a:pt x="2871" y="2817"/>
                    </a:lnTo>
                    <a:lnTo>
                      <a:pt x="2847" y="2845"/>
                    </a:lnTo>
                    <a:lnTo>
                      <a:pt x="2820" y="2873"/>
                    </a:lnTo>
                    <a:lnTo>
                      <a:pt x="1402" y="4289"/>
                    </a:lnTo>
                    <a:lnTo>
                      <a:pt x="1392" y="4300"/>
                    </a:lnTo>
                    <a:lnTo>
                      <a:pt x="1364" y="4311"/>
                    </a:lnTo>
                    <a:lnTo>
                      <a:pt x="1350" y="4312"/>
                    </a:lnTo>
                    <a:close/>
                    <a:moveTo>
                      <a:pt x="181" y="2963"/>
                    </a:moveTo>
                    <a:lnTo>
                      <a:pt x="1350" y="4131"/>
                    </a:lnTo>
                    <a:lnTo>
                      <a:pt x="2713" y="2766"/>
                    </a:lnTo>
                    <a:lnTo>
                      <a:pt x="2736" y="2743"/>
                    </a:lnTo>
                    <a:lnTo>
                      <a:pt x="2757" y="2720"/>
                    </a:lnTo>
                    <a:lnTo>
                      <a:pt x="2796" y="2672"/>
                    </a:lnTo>
                    <a:lnTo>
                      <a:pt x="2861" y="2569"/>
                    </a:lnTo>
                    <a:lnTo>
                      <a:pt x="2909" y="2458"/>
                    </a:lnTo>
                    <a:lnTo>
                      <a:pt x="2940" y="2343"/>
                    </a:lnTo>
                    <a:lnTo>
                      <a:pt x="2956" y="2225"/>
                    </a:lnTo>
                    <a:lnTo>
                      <a:pt x="2954" y="2107"/>
                    </a:lnTo>
                    <a:lnTo>
                      <a:pt x="2933" y="1988"/>
                    </a:lnTo>
                    <a:lnTo>
                      <a:pt x="2896" y="1871"/>
                    </a:lnTo>
                    <a:lnTo>
                      <a:pt x="2870" y="1815"/>
                    </a:lnTo>
                    <a:lnTo>
                      <a:pt x="2868" y="1814"/>
                    </a:lnTo>
                    <a:lnTo>
                      <a:pt x="2864" y="1803"/>
                    </a:lnTo>
                    <a:lnTo>
                      <a:pt x="2861" y="1780"/>
                    </a:lnTo>
                    <a:lnTo>
                      <a:pt x="2865" y="1757"/>
                    </a:lnTo>
                    <a:lnTo>
                      <a:pt x="2876" y="1737"/>
                    </a:lnTo>
                    <a:lnTo>
                      <a:pt x="2883" y="1727"/>
                    </a:lnTo>
                    <a:lnTo>
                      <a:pt x="2892" y="1720"/>
                    </a:lnTo>
                    <a:lnTo>
                      <a:pt x="2913" y="1709"/>
                    </a:lnTo>
                    <a:lnTo>
                      <a:pt x="2936" y="1706"/>
                    </a:lnTo>
                    <a:lnTo>
                      <a:pt x="2958" y="1709"/>
                    </a:lnTo>
                    <a:lnTo>
                      <a:pt x="2969" y="1714"/>
                    </a:lnTo>
                    <a:lnTo>
                      <a:pt x="3029" y="1742"/>
                    </a:lnTo>
                    <a:lnTo>
                      <a:pt x="3154" y="1781"/>
                    </a:lnTo>
                    <a:lnTo>
                      <a:pt x="3280" y="1799"/>
                    </a:lnTo>
                    <a:lnTo>
                      <a:pt x="3407" y="1798"/>
                    </a:lnTo>
                    <a:lnTo>
                      <a:pt x="3533" y="1778"/>
                    </a:lnTo>
                    <a:lnTo>
                      <a:pt x="3654" y="1738"/>
                    </a:lnTo>
                    <a:lnTo>
                      <a:pt x="3768" y="1680"/>
                    </a:lnTo>
                    <a:lnTo>
                      <a:pt x="3873" y="1605"/>
                    </a:lnTo>
                    <a:lnTo>
                      <a:pt x="3921" y="1559"/>
                    </a:lnTo>
                    <a:lnTo>
                      <a:pt x="3950" y="1529"/>
                    </a:lnTo>
                    <a:lnTo>
                      <a:pt x="4002" y="1465"/>
                    </a:lnTo>
                    <a:lnTo>
                      <a:pt x="4047" y="1398"/>
                    </a:lnTo>
                    <a:lnTo>
                      <a:pt x="4085" y="1327"/>
                    </a:lnTo>
                    <a:lnTo>
                      <a:pt x="4116" y="1253"/>
                    </a:lnTo>
                    <a:lnTo>
                      <a:pt x="4139" y="1176"/>
                    </a:lnTo>
                    <a:lnTo>
                      <a:pt x="4154" y="1097"/>
                    </a:lnTo>
                    <a:lnTo>
                      <a:pt x="4163" y="1016"/>
                    </a:lnTo>
                    <a:lnTo>
                      <a:pt x="4164" y="974"/>
                    </a:lnTo>
                    <a:lnTo>
                      <a:pt x="4163" y="934"/>
                    </a:lnTo>
                    <a:lnTo>
                      <a:pt x="4154" y="852"/>
                    </a:lnTo>
                    <a:lnTo>
                      <a:pt x="4139" y="773"/>
                    </a:lnTo>
                    <a:lnTo>
                      <a:pt x="4116" y="696"/>
                    </a:lnTo>
                    <a:lnTo>
                      <a:pt x="4085" y="621"/>
                    </a:lnTo>
                    <a:lnTo>
                      <a:pt x="4047" y="551"/>
                    </a:lnTo>
                    <a:lnTo>
                      <a:pt x="4002" y="483"/>
                    </a:lnTo>
                    <a:lnTo>
                      <a:pt x="3950" y="421"/>
                    </a:lnTo>
                    <a:lnTo>
                      <a:pt x="3921" y="391"/>
                    </a:lnTo>
                    <a:lnTo>
                      <a:pt x="3892" y="362"/>
                    </a:lnTo>
                    <a:lnTo>
                      <a:pt x="3829" y="310"/>
                    </a:lnTo>
                    <a:lnTo>
                      <a:pt x="3762" y="266"/>
                    </a:lnTo>
                    <a:lnTo>
                      <a:pt x="3691" y="228"/>
                    </a:lnTo>
                    <a:lnTo>
                      <a:pt x="3616" y="196"/>
                    </a:lnTo>
                    <a:lnTo>
                      <a:pt x="3539" y="174"/>
                    </a:lnTo>
                    <a:lnTo>
                      <a:pt x="3460" y="158"/>
                    </a:lnTo>
                    <a:lnTo>
                      <a:pt x="3379" y="150"/>
                    </a:lnTo>
                    <a:lnTo>
                      <a:pt x="3338" y="150"/>
                    </a:lnTo>
                    <a:lnTo>
                      <a:pt x="3297" y="150"/>
                    </a:lnTo>
                    <a:lnTo>
                      <a:pt x="3215" y="158"/>
                    </a:lnTo>
                    <a:lnTo>
                      <a:pt x="3136" y="174"/>
                    </a:lnTo>
                    <a:lnTo>
                      <a:pt x="3059" y="196"/>
                    </a:lnTo>
                    <a:lnTo>
                      <a:pt x="2985" y="228"/>
                    </a:lnTo>
                    <a:lnTo>
                      <a:pt x="2914" y="266"/>
                    </a:lnTo>
                    <a:lnTo>
                      <a:pt x="2847" y="310"/>
                    </a:lnTo>
                    <a:lnTo>
                      <a:pt x="2783" y="362"/>
                    </a:lnTo>
                    <a:lnTo>
                      <a:pt x="2754" y="391"/>
                    </a:lnTo>
                    <a:lnTo>
                      <a:pt x="2709" y="439"/>
                    </a:lnTo>
                    <a:lnTo>
                      <a:pt x="2632" y="545"/>
                    </a:lnTo>
                    <a:lnTo>
                      <a:pt x="2574" y="659"/>
                    </a:lnTo>
                    <a:lnTo>
                      <a:pt x="2535" y="780"/>
                    </a:lnTo>
                    <a:lnTo>
                      <a:pt x="2514" y="905"/>
                    </a:lnTo>
                    <a:lnTo>
                      <a:pt x="2513" y="1032"/>
                    </a:lnTo>
                    <a:lnTo>
                      <a:pt x="2532" y="1158"/>
                    </a:lnTo>
                    <a:lnTo>
                      <a:pt x="2571" y="1283"/>
                    </a:lnTo>
                    <a:lnTo>
                      <a:pt x="2598" y="1343"/>
                    </a:lnTo>
                    <a:lnTo>
                      <a:pt x="2603" y="1354"/>
                    </a:lnTo>
                    <a:lnTo>
                      <a:pt x="2607" y="1377"/>
                    </a:lnTo>
                    <a:lnTo>
                      <a:pt x="2603" y="1399"/>
                    </a:lnTo>
                    <a:lnTo>
                      <a:pt x="2592" y="1421"/>
                    </a:lnTo>
                    <a:lnTo>
                      <a:pt x="2585" y="1429"/>
                    </a:lnTo>
                    <a:lnTo>
                      <a:pt x="2575" y="1438"/>
                    </a:lnTo>
                    <a:lnTo>
                      <a:pt x="2555" y="1447"/>
                    </a:lnTo>
                    <a:lnTo>
                      <a:pt x="2532" y="1451"/>
                    </a:lnTo>
                    <a:lnTo>
                      <a:pt x="2509" y="1449"/>
                    </a:lnTo>
                    <a:lnTo>
                      <a:pt x="2499" y="1444"/>
                    </a:lnTo>
                    <a:lnTo>
                      <a:pt x="2495" y="1443"/>
                    </a:lnTo>
                    <a:lnTo>
                      <a:pt x="2493" y="1441"/>
                    </a:lnTo>
                    <a:lnTo>
                      <a:pt x="2491" y="1440"/>
                    </a:lnTo>
                    <a:lnTo>
                      <a:pt x="2490" y="1440"/>
                    </a:lnTo>
                    <a:lnTo>
                      <a:pt x="2435" y="1414"/>
                    </a:lnTo>
                    <a:lnTo>
                      <a:pt x="2318" y="1378"/>
                    </a:lnTo>
                    <a:lnTo>
                      <a:pt x="2200" y="1359"/>
                    </a:lnTo>
                    <a:lnTo>
                      <a:pt x="2081" y="1357"/>
                    </a:lnTo>
                    <a:lnTo>
                      <a:pt x="1963" y="1373"/>
                    </a:lnTo>
                    <a:lnTo>
                      <a:pt x="1849" y="1405"/>
                    </a:lnTo>
                    <a:lnTo>
                      <a:pt x="1740" y="1453"/>
                    </a:lnTo>
                    <a:lnTo>
                      <a:pt x="1638" y="1518"/>
                    </a:lnTo>
                    <a:lnTo>
                      <a:pt x="1590" y="1558"/>
                    </a:lnTo>
                    <a:lnTo>
                      <a:pt x="1567" y="1578"/>
                    </a:lnTo>
                    <a:lnTo>
                      <a:pt x="1546" y="1599"/>
                    </a:lnTo>
                    <a:lnTo>
                      <a:pt x="181" y="296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62" name="Freeform 29">
                <a:extLst>
                  <a:ext uri="{FF2B5EF4-FFF2-40B4-BE49-F238E27FC236}">
                    <a16:creationId xmlns:a16="http://schemas.microsoft.com/office/drawing/2014/main" id="{E2BAC79F-B671-719A-E9D1-DA43EB1CA6D4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32" y="1919"/>
                <a:ext cx="2220" cy="2150"/>
              </a:xfrm>
              <a:custGeom>
                <a:avLst/>
                <a:gdLst>
                  <a:gd name="T0" fmla="*/ 581025 w 2220"/>
                  <a:gd name="T1" fmla="*/ 1364615 h 2150"/>
                  <a:gd name="T2" fmla="*/ 545465 w 2220"/>
                  <a:gd name="T3" fmla="*/ 1337310 h 2150"/>
                  <a:gd name="T4" fmla="*/ 546735 w 2220"/>
                  <a:gd name="T5" fmla="*/ 1280160 h 2150"/>
                  <a:gd name="T6" fmla="*/ 521335 w 2220"/>
                  <a:gd name="T7" fmla="*/ 1104265 h 2150"/>
                  <a:gd name="T8" fmla="*/ 486410 w 2220"/>
                  <a:gd name="T9" fmla="*/ 1036955 h 2150"/>
                  <a:gd name="T10" fmla="*/ 362585 w 2220"/>
                  <a:gd name="T11" fmla="*/ 916305 h 2150"/>
                  <a:gd name="T12" fmla="*/ 325120 w 2220"/>
                  <a:gd name="T13" fmla="*/ 895985 h 2150"/>
                  <a:gd name="T14" fmla="*/ 307340 w 2220"/>
                  <a:gd name="T15" fmla="*/ 846455 h 2150"/>
                  <a:gd name="T16" fmla="*/ 329565 w 2220"/>
                  <a:gd name="T17" fmla="*/ 816610 h 2150"/>
                  <a:gd name="T18" fmla="*/ 374650 w 2220"/>
                  <a:gd name="T19" fmla="*/ 815340 h 2150"/>
                  <a:gd name="T20" fmla="*/ 470535 w 2220"/>
                  <a:gd name="T21" fmla="*/ 876300 h 2150"/>
                  <a:gd name="T22" fmla="*/ 585470 w 2220"/>
                  <a:gd name="T23" fmla="*/ 1017270 h 2150"/>
                  <a:gd name="T24" fmla="*/ 632460 w 2220"/>
                  <a:gd name="T25" fmla="*/ 1139825 h 2150"/>
                  <a:gd name="T26" fmla="*/ 636270 w 2220"/>
                  <a:gd name="T27" fmla="*/ 1326515 h 2150"/>
                  <a:gd name="T28" fmla="*/ 613410 w 2220"/>
                  <a:gd name="T29" fmla="*/ 1359535 h 2150"/>
                  <a:gd name="T30" fmla="*/ 48260 w 2220"/>
                  <a:gd name="T31" fmla="*/ 878840 h 2150"/>
                  <a:gd name="T32" fmla="*/ 13970 w 2220"/>
                  <a:gd name="T33" fmla="*/ 864870 h 2150"/>
                  <a:gd name="T34" fmla="*/ 0 w 2220"/>
                  <a:gd name="T35" fmla="*/ 835025 h 2150"/>
                  <a:gd name="T36" fmla="*/ 26035 w 2220"/>
                  <a:gd name="T37" fmla="*/ 789305 h 2150"/>
                  <a:gd name="T38" fmla="*/ 132715 w 2220"/>
                  <a:gd name="T39" fmla="*/ 767715 h 2150"/>
                  <a:gd name="T40" fmla="*/ 193040 w 2220"/>
                  <a:gd name="T41" fmla="*/ 775335 h 2150"/>
                  <a:gd name="T42" fmla="*/ 213360 w 2220"/>
                  <a:gd name="T43" fmla="*/ 815340 h 2150"/>
                  <a:gd name="T44" fmla="*/ 193040 w 2220"/>
                  <a:gd name="T45" fmla="*/ 854710 h 2150"/>
                  <a:gd name="T46" fmla="*/ 139700 w 2220"/>
                  <a:gd name="T47" fmla="*/ 862965 h 2150"/>
                  <a:gd name="T48" fmla="*/ 53975 w 2220"/>
                  <a:gd name="T49" fmla="*/ 878840 h 2150"/>
                  <a:gd name="T50" fmla="*/ 1353185 w 2220"/>
                  <a:gd name="T51" fmla="*/ 592455 h 2150"/>
                  <a:gd name="T52" fmla="*/ 1324610 w 2220"/>
                  <a:gd name="T53" fmla="*/ 579755 h 2150"/>
                  <a:gd name="T54" fmla="*/ 1310005 w 2220"/>
                  <a:gd name="T55" fmla="*/ 537210 h 2150"/>
                  <a:gd name="T56" fmla="*/ 1314450 w 2220"/>
                  <a:gd name="T57" fmla="*/ 457200 h 2150"/>
                  <a:gd name="T58" fmla="*/ 1292225 w 2220"/>
                  <a:gd name="T59" fmla="*/ 347980 h 2150"/>
                  <a:gd name="T60" fmla="*/ 1239520 w 2220"/>
                  <a:gd name="T61" fmla="*/ 250190 h 2150"/>
                  <a:gd name="T62" fmla="*/ 1181735 w 2220"/>
                  <a:gd name="T63" fmla="*/ 186690 h 2150"/>
                  <a:gd name="T64" fmla="*/ 1101725 w 2220"/>
                  <a:gd name="T65" fmla="*/ 133350 h 2150"/>
                  <a:gd name="T66" fmla="*/ 1086485 w 2220"/>
                  <a:gd name="T67" fmla="*/ 83185 h 2150"/>
                  <a:gd name="T68" fmla="*/ 1109345 w 2220"/>
                  <a:gd name="T69" fmla="*/ 53975 h 2150"/>
                  <a:gd name="T70" fmla="*/ 1154430 w 2220"/>
                  <a:gd name="T71" fmla="*/ 53975 h 2150"/>
                  <a:gd name="T72" fmla="*/ 1270000 w 2220"/>
                  <a:gd name="T73" fmla="*/ 139700 h 2150"/>
                  <a:gd name="T74" fmla="*/ 1343025 w 2220"/>
                  <a:gd name="T75" fmla="*/ 231775 h 2150"/>
                  <a:gd name="T76" fmla="*/ 1396365 w 2220"/>
                  <a:gd name="T77" fmla="*/ 360045 h 2150"/>
                  <a:gd name="T78" fmla="*/ 1409700 w 2220"/>
                  <a:gd name="T79" fmla="*/ 476250 h 2150"/>
                  <a:gd name="T80" fmla="*/ 1402080 w 2220"/>
                  <a:gd name="T81" fmla="*/ 560070 h 2150"/>
                  <a:gd name="T82" fmla="*/ 1365885 w 2220"/>
                  <a:gd name="T83" fmla="*/ 591820 h 2150"/>
                  <a:gd name="T84" fmla="*/ 986790 w 2220"/>
                  <a:gd name="T85" fmla="*/ 99060 h 2150"/>
                  <a:gd name="T86" fmla="*/ 933450 w 2220"/>
                  <a:gd name="T87" fmla="*/ 95250 h 2150"/>
                  <a:gd name="T88" fmla="*/ 893445 w 2220"/>
                  <a:gd name="T89" fmla="*/ 74930 h 2150"/>
                  <a:gd name="T90" fmla="*/ 885825 w 2220"/>
                  <a:gd name="T91" fmla="*/ 38100 h 2150"/>
                  <a:gd name="T92" fmla="*/ 923290 w 2220"/>
                  <a:gd name="T93" fmla="*/ 635 h 2150"/>
                  <a:gd name="T94" fmla="*/ 996315 w 2220"/>
                  <a:gd name="T95" fmla="*/ 4445 h 2150"/>
                  <a:gd name="T96" fmla="*/ 1033145 w 2220"/>
                  <a:gd name="T97" fmla="*/ 29845 h 2150"/>
                  <a:gd name="T98" fmla="*/ 1035685 w 2220"/>
                  <a:gd name="T99" fmla="*/ 66040 h 2150"/>
                  <a:gd name="T100" fmla="*/ 998855 w 2220"/>
                  <a:gd name="T101" fmla="*/ 98425 h 21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220" h="2150">
                    <a:moveTo>
                      <a:pt x="928" y="2150"/>
                    </a:moveTo>
                    <a:lnTo>
                      <a:pt x="921" y="2150"/>
                    </a:lnTo>
                    <a:lnTo>
                      <a:pt x="915" y="2149"/>
                    </a:lnTo>
                    <a:lnTo>
                      <a:pt x="899" y="2146"/>
                    </a:lnTo>
                    <a:lnTo>
                      <a:pt x="875" y="2130"/>
                    </a:lnTo>
                    <a:lnTo>
                      <a:pt x="859" y="2106"/>
                    </a:lnTo>
                    <a:lnTo>
                      <a:pt x="853" y="2078"/>
                    </a:lnTo>
                    <a:lnTo>
                      <a:pt x="854" y="2063"/>
                    </a:lnTo>
                    <a:lnTo>
                      <a:pt x="861" y="2016"/>
                    </a:lnTo>
                    <a:lnTo>
                      <a:pt x="862" y="1921"/>
                    </a:lnTo>
                    <a:lnTo>
                      <a:pt x="849" y="1829"/>
                    </a:lnTo>
                    <a:lnTo>
                      <a:pt x="821" y="1739"/>
                    </a:lnTo>
                    <a:lnTo>
                      <a:pt x="801" y="1694"/>
                    </a:lnTo>
                    <a:lnTo>
                      <a:pt x="789" y="1672"/>
                    </a:lnTo>
                    <a:lnTo>
                      <a:pt x="766" y="1633"/>
                    </a:lnTo>
                    <a:lnTo>
                      <a:pt x="711" y="1560"/>
                    </a:lnTo>
                    <a:lnTo>
                      <a:pt x="645" y="1496"/>
                    </a:lnTo>
                    <a:lnTo>
                      <a:pt x="571" y="1443"/>
                    </a:lnTo>
                    <a:lnTo>
                      <a:pt x="530" y="1420"/>
                    </a:lnTo>
                    <a:lnTo>
                      <a:pt x="525" y="1419"/>
                    </a:lnTo>
                    <a:lnTo>
                      <a:pt x="512" y="1411"/>
                    </a:lnTo>
                    <a:lnTo>
                      <a:pt x="492" y="1389"/>
                    </a:lnTo>
                    <a:lnTo>
                      <a:pt x="483" y="1362"/>
                    </a:lnTo>
                    <a:lnTo>
                      <a:pt x="484" y="1333"/>
                    </a:lnTo>
                    <a:lnTo>
                      <a:pt x="489" y="1318"/>
                    </a:lnTo>
                    <a:lnTo>
                      <a:pt x="497" y="1305"/>
                    </a:lnTo>
                    <a:lnTo>
                      <a:pt x="519" y="1286"/>
                    </a:lnTo>
                    <a:lnTo>
                      <a:pt x="545" y="1276"/>
                    </a:lnTo>
                    <a:lnTo>
                      <a:pt x="575" y="1277"/>
                    </a:lnTo>
                    <a:lnTo>
                      <a:pt x="590" y="1284"/>
                    </a:lnTo>
                    <a:lnTo>
                      <a:pt x="596" y="1286"/>
                    </a:lnTo>
                    <a:lnTo>
                      <a:pt x="647" y="1314"/>
                    </a:lnTo>
                    <a:lnTo>
                      <a:pt x="741" y="1380"/>
                    </a:lnTo>
                    <a:lnTo>
                      <a:pt x="824" y="1460"/>
                    </a:lnTo>
                    <a:lnTo>
                      <a:pt x="893" y="1551"/>
                    </a:lnTo>
                    <a:lnTo>
                      <a:pt x="922" y="1602"/>
                    </a:lnTo>
                    <a:lnTo>
                      <a:pt x="935" y="1627"/>
                    </a:lnTo>
                    <a:lnTo>
                      <a:pt x="961" y="1682"/>
                    </a:lnTo>
                    <a:lnTo>
                      <a:pt x="996" y="1795"/>
                    </a:lnTo>
                    <a:lnTo>
                      <a:pt x="1012" y="1911"/>
                    </a:lnTo>
                    <a:lnTo>
                      <a:pt x="1010" y="2029"/>
                    </a:lnTo>
                    <a:lnTo>
                      <a:pt x="1002" y="2089"/>
                    </a:lnTo>
                    <a:lnTo>
                      <a:pt x="998" y="2102"/>
                    </a:lnTo>
                    <a:lnTo>
                      <a:pt x="985" y="2124"/>
                    </a:lnTo>
                    <a:lnTo>
                      <a:pt x="966" y="2141"/>
                    </a:lnTo>
                    <a:lnTo>
                      <a:pt x="942" y="2150"/>
                    </a:lnTo>
                    <a:lnTo>
                      <a:pt x="928" y="2150"/>
                    </a:lnTo>
                    <a:close/>
                    <a:moveTo>
                      <a:pt x="76" y="1384"/>
                    </a:moveTo>
                    <a:lnTo>
                      <a:pt x="64" y="1383"/>
                    </a:lnTo>
                    <a:lnTo>
                      <a:pt x="41" y="1376"/>
                    </a:lnTo>
                    <a:lnTo>
                      <a:pt x="22" y="1362"/>
                    </a:lnTo>
                    <a:lnTo>
                      <a:pt x="7" y="1342"/>
                    </a:lnTo>
                    <a:lnTo>
                      <a:pt x="4" y="1330"/>
                    </a:lnTo>
                    <a:lnTo>
                      <a:pt x="0" y="1315"/>
                    </a:lnTo>
                    <a:lnTo>
                      <a:pt x="4" y="1286"/>
                    </a:lnTo>
                    <a:lnTo>
                      <a:pt x="18" y="1261"/>
                    </a:lnTo>
                    <a:lnTo>
                      <a:pt x="41" y="1243"/>
                    </a:lnTo>
                    <a:lnTo>
                      <a:pt x="55" y="1237"/>
                    </a:lnTo>
                    <a:lnTo>
                      <a:pt x="106" y="1223"/>
                    </a:lnTo>
                    <a:lnTo>
                      <a:pt x="209" y="1209"/>
                    </a:lnTo>
                    <a:lnTo>
                      <a:pt x="262" y="1208"/>
                    </a:lnTo>
                    <a:lnTo>
                      <a:pt x="276" y="1209"/>
                    </a:lnTo>
                    <a:lnTo>
                      <a:pt x="304" y="1221"/>
                    </a:lnTo>
                    <a:lnTo>
                      <a:pt x="324" y="1241"/>
                    </a:lnTo>
                    <a:lnTo>
                      <a:pt x="335" y="1268"/>
                    </a:lnTo>
                    <a:lnTo>
                      <a:pt x="336" y="1284"/>
                    </a:lnTo>
                    <a:lnTo>
                      <a:pt x="335" y="1298"/>
                    </a:lnTo>
                    <a:lnTo>
                      <a:pt x="324" y="1326"/>
                    </a:lnTo>
                    <a:lnTo>
                      <a:pt x="304" y="1346"/>
                    </a:lnTo>
                    <a:lnTo>
                      <a:pt x="276" y="1357"/>
                    </a:lnTo>
                    <a:lnTo>
                      <a:pt x="262" y="1358"/>
                    </a:lnTo>
                    <a:lnTo>
                      <a:pt x="220" y="1359"/>
                    </a:lnTo>
                    <a:lnTo>
                      <a:pt x="137" y="1371"/>
                    </a:lnTo>
                    <a:lnTo>
                      <a:pt x="96" y="1381"/>
                    </a:lnTo>
                    <a:lnTo>
                      <a:pt x="85" y="1384"/>
                    </a:lnTo>
                    <a:lnTo>
                      <a:pt x="76" y="1384"/>
                    </a:lnTo>
                    <a:close/>
                    <a:moveTo>
                      <a:pt x="2137" y="933"/>
                    </a:moveTo>
                    <a:lnTo>
                      <a:pt x="2131" y="933"/>
                    </a:lnTo>
                    <a:lnTo>
                      <a:pt x="2125" y="932"/>
                    </a:lnTo>
                    <a:lnTo>
                      <a:pt x="2110" y="928"/>
                    </a:lnTo>
                    <a:lnTo>
                      <a:pt x="2086" y="913"/>
                    </a:lnTo>
                    <a:lnTo>
                      <a:pt x="2069" y="890"/>
                    </a:lnTo>
                    <a:lnTo>
                      <a:pt x="2062" y="861"/>
                    </a:lnTo>
                    <a:lnTo>
                      <a:pt x="2063" y="846"/>
                    </a:lnTo>
                    <a:lnTo>
                      <a:pt x="2069" y="798"/>
                    </a:lnTo>
                    <a:lnTo>
                      <a:pt x="2070" y="750"/>
                    </a:lnTo>
                    <a:lnTo>
                      <a:pt x="2070" y="720"/>
                    </a:lnTo>
                    <a:lnTo>
                      <a:pt x="2064" y="662"/>
                    </a:lnTo>
                    <a:lnTo>
                      <a:pt x="2052" y="604"/>
                    </a:lnTo>
                    <a:lnTo>
                      <a:pt x="2035" y="548"/>
                    </a:lnTo>
                    <a:lnTo>
                      <a:pt x="2014" y="493"/>
                    </a:lnTo>
                    <a:lnTo>
                      <a:pt x="1986" y="443"/>
                    </a:lnTo>
                    <a:lnTo>
                      <a:pt x="1952" y="394"/>
                    </a:lnTo>
                    <a:lnTo>
                      <a:pt x="1915" y="348"/>
                    </a:lnTo>
                    <a:lnTo>
                      <a:pt x="1895" y="327"/>
                    </a:lnTo>
                    <a:lnTo>
                      <a:pt x="1861" y="294"/>
                    </a:lnTo>
                    <a:lnTo>
                      <a:pt x="1788" y="240"/>
                    </a:lnTo>
                    <a:lnTo>
                      <a:pt x="1748" y="219"/>
                    </a:lnTo>
                    <a:lnTo>
                      <a:pt x="1735" y="210"/>
                    </a:lnTo>
                    <a:lnTo>
                      <a:pt x="1717" y="187"/>
                    </a:lnTo>
                    <a:lnTo>
                      <a:pt x="1709" y="161"/>
                    </a:lnTo>
                    <a:lnTo>
                      <a:pt x="1711" y="131"/>
                    </a:lnTo>
                    <a:lnTo>
                      <a:pt x="1717" y="118"/>
                    </a:lnTo>
                    <a:lnTo>
                      <a:pt x="1724" y="104"/>
                    </a:lnTo>
                    <a:lnTo>
                      <a:pt x="1747" y="85"/>
                    </a:lnTo>
                    <a:lnTo>
                      <a:pt x="1775" y="77"/>
                    </a:lnTo>
                    <a:lnTo>
                      <a:pt x="1805" y="79"/>
                    </a:lnTo>
                    <a:lnTo>
                      <a:pt x="1818" y="85"/>
                    </a:lnTo>
                    <a:lnTo>
                      <a:pt x="1867" y="113"/>
                    </a:lnTo>
                    <a:lnTo>
                      <a:pt x="1958" y="180"/>
                    </a:lnTo>
                    <a:lnTo>
                      <a:pt x="2000" y="220"/>
                    </a:lnTo>
                    <a:lnTo>
                      <a:pt x="2027" y="247"/>
                    </a:lnTo>
                    <a:lnTo>
                      <a:pt x="2074" y="304"/>
                    </a:lnTo>
                    <a:lnTo>
                      <a:pt x="2115" y="365"/>
                    </a:lnTo>
                    <a:lnTo>
                      <a:pt x="2149" y="430"/>
                    </a:lnTo>
                    <a:lnTo>
                      <a:pt x="2177" y="497"/>
                    </a:lnTo>
                    <a:lnTo>
                      <a:pt x="2199" y="567"/>
                    </a:lnTo>
                    <a:lnTo>
                      <a:pt x="2213" y="640"/>
                    </a:lnTo>
                    <a:lnTo>
                      <a:pt x="2220" y="713"/>
                    </a:lnTo>
                    <a:lnTo>
                      <a:pt x="2220" y="750"/>
                    </a:lnTo>
                    <a:lnTo>
                      <a:pt x="2219" y="810"/>
                    </a:lnTo>
                    <a:lnTo>
                      <a:pt x="2211" y="869"/>
                    </a:lnTo>
                    <a:lnTo>
                      <a:pt x="2208" y="882"/>
                    </a:lnTo>
                    <a:lnTo>
                      <a:pt x="2195" y="907"/>
                    </a:lnTo>
                    <a:lnTo>
                      <a:pt x="2175" y="923"/>
                    </a:lnTo>
                    <a:lnTo>
                      <a:pt x="2151" y="932"/>
                    </a:lnTo>
                    <a:lnTo>
                      <a:pt x="2137" y="933"/>
                    </a:lnTo>
                    <a:close/>
                    <a:moveTo>
                      <a:pt x="1560" y="156"/>
                    </a:moveTo>
                    <a:lnTo>
                      <a:pt x="1554" y="156"/>
                    </a:lnTo>
                    <a:lnTo>
                      <a:pt x="1549" y="155"/>
                    </a:lnTo>
                    <a:lnTo>
                      <a:pt x="1509" y="151"/>
                    </a:lnTo>
                    <a:lnTo>
                      <a:pt x="1470" y="150"/>
                    </a:lnTo>
                    <a:lnTo>
                      <a:pt x="1454" y="149"/>
                    </a:lnTo>
                    <a:lnTo>
                      <a:pt x="1428" y="138"/>
                    </a:lnTo>
                    <a:lnTo>
                      <a:pt x="1407" y="118"/>
                    </a:lnTo>
                    <a:lnTo>
                      <a:pt x="1395" y="90"/>
                    </a:lnTo>
                    <a:lnTo>
                      <a:pt x="1394" y="76"/>
                    </a:lnTo>
                    <a:lnTo>
                      <a:pt x="1395" y="60"/>
                    </a:lnTo>
                    <a:lnTo>
                      <a:pt x="1407" y="32"/>
                    </a:lnTo>
                    <a:lnTo>
                      <a:pt x="1428" y="12"/>
                    </a:lnTo>
                    <a:lnTo>
                      <a:pt x="1454" y="1"/>
                    </a:lnTo>
                    <a:lnTo>
                      <a:pt x="1470" y="0"/>
                    </a:lnTo>
                    <a:lnTo>
                      <a:pt x="1519" y="1"/>
                    </a:lnTo>
                    <a:lnTo>
                      <a:pt x="1569" y="7"/>
                    </a:lnTo>
                    <a:lnTo>
                      <a:pt x="1584" y="10"/>
                    </a:lnTo>
                    <a:lnTo>
                      <a:pt x="1609" y="24"/>
                    </a:lnTo>
                    <a:lnTo>
                      <a:pt x="1627" y="47"/>
                    </a:lnTo>
                    <a:lnTo>
                      <a:pt x="1634" y="76"/>
                    </a:lnTo>
                    <a:lnTo>
                      <a:pt x="1633" y="91"/>
                    </a:lnTo>
                    <a:lnTo>
                      <a:pt x="1631" y="104"/>
                    </a:lnTo>
                    <a:lnTo>
                      <a:pt x="1617" y="129"/>
                    </a:lnTo>
                    <a:lnTo>
                      <a:pt x="1598" y="145"/>
                    </a:lnTo>
                    <a:lnTo>
                      <a:pt x="1573" y="155"/>
                    </a:lnTo>
                    <a:lnTo>
                      <a:pt x="1560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63" name="Freeform 30">
                <a:extLst>
                  <a:ext uri="{FF2B5EF4-FFF2-40B4-BE49-F238E27FC236}">
                    <a16:creationId xmlns:a16="http://schemas.microsoft.com/office/drawing/2014/main" id="{6A01B01B-AA6D-796C-F98A-92F7CD22082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71" y="2950"/>
                <a:ext cx="601" cy="603"/>
              </a:xfrm>
              <a:custGeom>
                <a:avLst/>
                <a:gdLst>
                  <a:gd name="T0" fmla="*/ 334645 w 601"/>
                  <a:gd name="T1" fmla="*/ 382905 h 603"/>
                  <a:gd name="T2" fmla="*/ 325755 w 601"/>
                  <a:gd name="T3" fmla="*/ 382270 h 603"/>
                  <a:gd name="T4" fmla="*/ 307975 w 601"/>
                  <a:gd name="T5" fmla="*/ 375285 h 603"/>
                  <a:gd name="T6" fmla="*/ 300355 w 601"/>
                  <a:gd name="T7" fmla="*/ 368935 h 603"/>
                  <a:gd name="T8" fmla="*/ 13335 w 601"/>
                  <a:gd name="T9" fmla="*/ 81280 h 603"/>
                  <a:gd name="T10" fmla="*/ 6985 w 601"/>
                  <a:gd name="T11" fmla="*/ 74295 h 603"/>
                  <a:gd name="T12" fmla="*/ 0 w 601"/>
                  <a:gd name="T13" fmla="*/ 56515 h 603"/>
                  <a:gd name="T14" fmla="*/ 0 w 601"/>
                  <a:gd name="T15" fmla="*/ 38100 h 603"/>
                  <a:gd name="T16" fmla="*/ 6985 w 601"/>
                  <a:gd name="T17" fmla="*/ 20955 h 603"/>
                  <a:gd name="T18" fmla="*/ 13335 w 601"/>
                  <a:gd name="T19" fmla="*/ 13970 h 603"/>
                  <a:gd name="T20" fmla="*/ 20955 w 601"/>
                  <a:gd name="T21" fmla="*/ 6985 h 603"/>
                  <a:gd name="T22" fmla="*/ 37465 w 601"/>
                  <a:gd name="T23" fmla="*/ 0 h 603"/>
                  <a:gd name="T24" fmla="*/ 55880 w 601"/>
                  <a:gd name="T25" fmla="*/ 0 h 603"/>
                  <a:gd name="T26" fmla="*/ 73660 w 601"/>
                  <a:gd name="T27" fmla="*/ 6985 h 603"/>
                  <a:gd name="T28" fmla="*/ 80010 w 601"/>
                  <a:gd name="T29" fmla="*/ 13970 h 603"/>
                  <a:gd name="T30" fmla="*/ 368300 w 601"/>
                  <a:gd name="T31" fmla="*/ 301625 h 603"/>
                  <a:gd name="T32" fmla="*/ 374650 w 601"/>
                  <a:gd name="T33" fmla="*/ 309245 h 603"/>
                  <a:gd name="T34" fmla="*/ 381635 w 601"/>
                  <a:gd name="T35" fmla="*/ 326390 h 603"/>
                  <a:gd name="T36" fmla="*/ 381635 w 601"/>
                  <a:gd name="T37" fmla="*/ 344805 h 603"/>
                  <a:gd name="T38" fmla="*/ 374650 w 601"/>
                  <a:gd name="T39" fmla="*/ 361315 h 603"/>
                  <a:gd name="T40" fmla="*/ 368300 w 601"/>
                  <a:gd name="T41" fmla="*/ 368935 h 603"/>
                  <a:gd name="T42" fmla="*/ 360680 w 601"/>
                  <a:gd name="T43" fmla="*/ 375285 h 603"/>
                  <a:gd name="T44" fmla="*/ 344170 w 601"/>
                  <a:gd name="T45" fmla="*/ 382270 h 603"/>
                  <a:gd name="T46" fmla="*/ 334645 w 601"/>
                  <a:gd name="T47" fmla="*/ 382905 h 60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1" h="603">
                    <a:moveTo>
                      <a:pt x="527" y="603"/>
                    </a:moveTo>
                    <a:lnTo>
                      <a:pt x="513" y="602"/>
                    </a:lnTo>
                    <a:lnTo>
                      <a:pt x="485" y="591"/>
                    </a:lnTo>
                    <a:lnTo>
                      <a:pt x="473" y="581"/>
                    </a:lnTo>
                    <a:lnTo>
                      <a:pt x="21" y="128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6" y="11"/>
                    </a:lnTo>
                    <a:lnTo>
                      <a:pt x="126" y="22"/>
                    </a:lnTo>
                    <a:lnTo>
                      <a:pt x="580" y="475"/>
                    </a:lnTo>
                    <a:lnTo>
                      <a:pt x="590" y="487"/>
                    </a:lnTo>
                    <a:lnTo>
                      <a:pt x="601" y="514"/>
                    </a:lnTo>
                    <a:lnTo>
                      <a:pt x="601" y="543"/>
                    </a:lnTo>
                    <a:lnTo>
                      <a:pt x="590" y="569"/>
                    </a:lnTo>
                    <a:lnTo>
                      <a:pt x="580" y="581"/>
                    </a:lnTo>
                    <a:lnTo>
                      <a:pt x="568" y="591"/>
                    </a:lnTo>
                    <a:lnTo>
                      <a:pt x="542" y="602"/>
                    </a:lnTo>
                    <a:lnTo>
                      <a:pt x="527" y="60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64" name="Freeform 31">
                <a:extLst>
                  <a:ext uri="{FF2B5EF4-FFF2-40B4-BE49-F238E27FC236}">
                    <a16:creationId xmlns:a16="http://schemas.microsoft.com/office/drawing/2014/main" id="{6032A346-3BC8-F969-CA34-92F0C1282E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64" y="4186"/>
                <a:ext cx="1406" cy="1407"/>
              </a:xfrm>
              <a:custGeom>
                <a:avLst/>
                <a:gdLst>
                  <a:gd name="T0" fmla="*/ 846455 w 1406"/>
                  <a:gd name="T1" fmla="*/ 893445 h 1407"/>
                  <a:gd name="T2" fmla="*/ 836930 w 1406"/>
                  <a:gd name="T3" fmla="*/ 893445 h 1407"/>
                  <a:gd name="T4" fmla="*/ 819785 w 1406"/>
                  <a:gd name="T5" fmla="*/ 885825 h 1407"/>
                  <a:gd name="T6" fmla="*/ 812165 w 1406"/>
                  <a:gd name="T7" fmla="*/ 879475 h 1407"/>
                  <a:gd name="T8" fmla="*/ 12700 w 1406"/>
                  <a:gd name="T9" fmla="*/ 80645 h 1407"/>
                  <a:gd name="T10" fmla="*/ 6985 w 1406"/>
                  <a:gd name="T11" fmla="*/ 73025 h 1407"/>
                  <a:gd name="T12" fmla="*/ 0 w 1406"/>
                  <a:gd name="T13" fmla="*/ 56515 h 1407"/>
                  <a:gd name="T14" fmla="*/ 0 w 1406"/>
                  <a:gd name="T15" fmla="*/ 38100 h 1407"/>
                  <a:gd name="T16" fmla="*/ 6985 w 1406"/>
                  <a:gd name="T17" fmla="*/ 20320 h 1407"/>
                  <a:gd name="T18" fmla="*/ 12700 w 1406"/>
                  <a:gd name="T19" fmla="*/ 13335 h 1407"/>
                  <a:gd name="T20" fmla="*/ 20320 w 1406"/>
                  <a:gd name="T21" fmla="*/ 6985 h 1407"/>
                  <a:gd name="T22" fmla="*/ 38100 w 1406"/>
                  <a:gd name="T23" fmla="*/ 0 h 1407"/>
                  <a:gd name="T24" fmla="*/ 56515 w 1406"/>
                  <a:gd name="T25" fmla="*/ 0 h 1407"/>
                  <a:gd name="T26" fmla="*/ 73025 w 1406"/>
                  <a:gd name="T27" fmla="*/ 6985 h 1407"/>
                  <a:gd name="T28" fmla="*/ 80645 w 1406"/>
                  <a:gd name="T29" fmla="*/ 13335 h 1407"/>
                  <a:gd name="T30" fmla="*/ 879475 w 1406"/>
                  <a:gd name="T31" fmla="*/ 812800 h 1407"/>
                  <a:gd name="T32" fmla="*/ 885825 w 1406"/>
                  <a:gd name="T33" fmla="*/ 819150 h 1407"/>
                  <a:gd name="T34" fmla="*/ 892810 w 1406"/>
                  <a:gd name="T35" fmla="*/ 836930 h 1407"/>
                  <a:gd name="T36" fmla="*/ 892810 w 1406"/>
                  <a:gd name="T37" fmla="*/ 855345 h 1407"/>
                  <a:gd name="T38" fmla="*/ 885825 w 1406"/>
                  <a:gd name="T39" fmla="*/ 871855 h 1407"/>
                  <a:gd name="T40" fmla="*/ 879475 w 1406"/>
                  <a:gd name="T41" fmla="*/ 879475 h 1407"/>
                  <a:gd name="T42" fmla="*/ 871855 w 1406"/>
                  <a:gd name="T43" fmla="*/ 885825 h 1407"/>
                  <a:gd name="T44" fmla="*/ 855345 w 1406"/>
                  <a:gd name="T45" fmla="*/ 893445 h 1407"/>
                  <a:gd name="T46" fmla="*/ 846455 w 1406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6" h="1407">
                    <a:moveTo>
                      <a:pt x="1333" y="1407"/>
                    </a:moveTo>
                    <a:lnTo>
                      <a:pt x="1318" y="1407"/>
                    </a:lnTo>
                    <a:lnTo>
                      <a:pt x="1291" y="1395"/>
                    </a:lnTo>
                    <a:lnTo>
                      <a:pt x="1279" y="1385"/>
                    </a:lnTo>
                    <a:lnTo>
                      <a:pt x="20" y="127"/>
                    </a:lnTo>
                    <a:lnTo>
                      <a:pt x="11" y="115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0" y="21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1385" y="1280"/>
                    </a:lnTo>
                    <a:lnTo>
                      <a:pt x="1395" y="1290"/>
                    </a:lnTo>
                    <a:lnTo>
                      <a:pt x="1406" y="1318"/>
                    </a:lnTo>
                    <a:lnTo>
                      <a:pt x="1406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7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65" name="Freeform 32">
                <a:extLst>
                  <a:ext uri="{FF2B5EF4-FFF2-40B4-BE49-F238E27FC236}">
                    <a16:creationId xmlns:a16="http://schemas.microsoft.com/office/drawing/2014/main" id="{C29E6AA3-5090-0F5D-CF99-BA296873F8C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929" y="3121"/>
                <a:ext cx="1407" cy="1407"/>
              </a:xfrm>
              <a:custGeom>
                <a:avLst/>
                <a:gdLst>
                  <a:gd name="T0" fmla="*/ 845820 w 1407"/>
                  <a:gd name="T1" fmla="*/ 893445 h 1407"/>
                  <a:gd name="T2" fmla="*/ 836930 w 1407"/>
                  <a:gd name="T3" fmla="*/ 892810 h 1407"/>
                  <a:gd name="T4" fmla="*/ 819150 w 1407"/>
                  <a:gd name="T5" fmla="*/ 885825 h 1407"/>
                  <a:gd name="T6" fmla="*/ 812800 w 1407"/>
                  <a:gd name="T7" fmla="*/ 879475 h 1407"/>
                  <a:gd name="T8" fmla="*/ 13335 w 1407"/>
                  <a:gd name="T9" fmla="*/ 80645 h 1407"/>
                  <a:gd name="T10" fmla="*/ 6985 w 1407"/>
                  <a:gd name="T11" fmla="*/ 73025 h 1407"/>
                  <a:gd name="T12" fmla="*/ 0 w 1407"/>
                  <a:gd name="T13" fmla="*/ 55880 h 1407"/>
                  <a:gd name="T14" fmla="*/ 0 w 1407"/>
                  <a:gd name="T15" fmla="*/ 38100 h 1407"/>
                  <a:gd name="T16" fmla="*/ 6985 w 1407"/>
                  <a:gd name="T17" fmla="*/ 20320 h 1407"/>
                  <a:gd name="T18" fmla="*/ 13335 w 1407"/>
                  <a:gd name="T19" fmla="*/ 12700 h 1407"/>
                  <a:gd name="T20" fmla="*/ 20320 w 1407"/>
                  <a:gd name="T21" fmla="*/ 6985 h 1407"/>
                  <a:gd name="T22" fmla="*/ 38100 w 1407"/>
                  <a:gd name="T23" fmla="*/ 0 h 1407"/>
                  <a:gd name="T24" fmla="*/ 56515 w 1407"/>
                  <a:gd name="T25" fmla="*/ 0 h 1407"/>
                  <a:gd name="T26" fmla="*/ 73025 w 1407"/>
                  <a:gd name="T27" fmla="*/ 6985 h 1407"/>
                  <a:gd name="T28" fmla="*/ 80645 w 1407"/>
                  <a:gd name="T29" fmla="*/ 12700 h 1407"/>
                  <a:gd name="T30" fmla="*/ 879475 w 1407"/>
                  <a:gd name="T31" fmla="*/ 812165 h 1407"/>
                  <a:gd name="T32" fmla="*/ 885825 w 1407"/>
                  <a:gd name="T33" fmla="*/ 819785 h 1407"/>
                  <a:gd name="T34" fmla="*/ 893445 w 1407"/>
                  <a:gd name="T35" fmla="*/ 836930 h 1407"/>
                  <a:gd name="T36" fmla="*/ 893445 w 1407"/>
                  <a:gd name="T37" fmla="*/ 855345 h 1407"/>
                  <a:gd name="T38" fmla="*/ 885825 w 1407"/>
                  <a:gd name="T39" fmla="*/ 871855 h 1407"/>
                  <a:gd name="T40" fmla="*/ 879475 w 1407"/>
                  <a:gd name="T41" fmla="*/ 879475 h 1407"/>
                  <a:gd name="T42" fmla="*/ 871855 w 1407"/>
                  <a:gd name="T43" fmla="*/ 885825 h 1407"/>
                  <a:gd name="T44" fmla="*/ 855345 w 1407"/>
                  <a:gd name="T45" fmla="*/ 892810 h 1407"/>
                  <a:gd name="T46" fmla="*/ 845820 w 1407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7" h="1407">
                    <a:moveTo>
                      <a:pt x="1332" y="1407"/>
                    </a:moveTo>
                    <a:lnTo>
                      <a:pt x="1318" y="1406"/>
                    </a:lnTo>
                    <a:lnTo>
                      <a:pt x="1290" y="1395"/>
                    </a:lnTo>
                    <a:lnTo>
                      <a:pt x="1280" y="1385"/>
                    </a:lnTo>
                    <a:lnTo>
                      <a:pt x="21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1" y="20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0"/>
                    </a:lnTo>
                    <a:lnTo>
                      <a:pt x="1385" y="1279"/>
                    </a:lnTo>
                    <a:lnTo>
                      <a:pt x="1395" y="1291"/>
                    </a:lnTo>
                    <a:lnTo>
                      <a:pt x="1407" y="1318"/>
                    </a:lnTo>
                    <a:lnTo>
                      <a:pt x="1407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6"/>
                    </a:lnTo>
                    <a:lnTo>
                      <a:pt x="1332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66" name="Freeform 33">
                <a:extLst>
                  <a:ext uri="{FF2B5EF4-FFF2-40B4-BE49-F238E27FC236}">
                    <a16:creationId xmlns:a16="http://schemas.microsoft.com/office/drawing/2014/main" id="{BBFF08EC-E6BC-D278-2F3C-E165190657D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579" y="3470"/>
                <a:ext cx="1408" cy="1407"/>
              </a:xfrm>
              <a:custGeom>
                <a:avLst/>
                <a:gdLst>
                  <a:gd name="T0" fmla="*/ 846455 w 1408"/>
                  <a:gd name="T1" fmla="*/ 893445 h 1407"/>
                  <a:gd name="T2" fmla="*/ 837565 w 1408"/>
                  <a:gd name="T3" fmla="*/ 892810 h 1407"/>
                  <a:gd name="T4" fmla="*/ 820420 w 1408"/>
                  <a:gd name="T5" fmla="*/ 885825 h 1407"/>
                  <a:gd name="T6" fmla="*/ 812800 w 1408"/>
                  <a:gd name="T7" fmla="*/ 879475 h 1407"/>
                  <a:gd name="T8" fmla="*/ 13970 w 1408"/>
                  <a:gd name="T9" fmla="*/ 80010 h 1407"/>
                  <a:gd name="T10" fmla="*/ 6985 w 1408"/>
                  <a:gd name="T11" fmla="*/ 73025 h 1407"/>
                  <a:gd name="T12" fmla="*/ 0 w 1408"/>
                  <a:gd name="T13" fmla="*/ 55880 h 1407"/>
                  <a:gd name="T14" fmla="*/ 0 w 1408"/>
                  <a:gd name="T15" fmla="*/ 37465 h 1407"/>
                  <a:gd name="T16" fmla="*/ 6985 w 1408"/>
                  <a:gd name="T17" fmla="*/ 20955 h 1407"/>
                  <a:gd name="T18" fmla="*/ 13970 w 1408"/>
                  <a:gd name="T19" fmla="*/ 13335 h 1407"/>
                  <a:gd name="T20" fmla="*/ 20955 w 1408"/>
                  <a:gd name="T21" fmla="*/ 6985 h 1407"/>
                  <a:gd name="T22" fmla="*/ 38100 w 1408"/>
                  <a:gd name="T23" fmla="*/ 0 h 1407"/>
                  <a:gd name="T24" fmla="*/ 56515 w 1408"/>
                  <a:gd name="T25" fmla="*/ 0 h 1407"/>
                  <a:gd name="T26" fmla="*/ 74295 w 1408"/>
                  <a:gd name="T27" fmla="*/ 6985 h 1407"/>
                  <a:gd name="T28" fmla="*/ 81280 w 1408"/>
                  <a:gd name="T29" fmla="*/ 13335 h 1407"/>
                  <a:gd name="T30" fmla="*/ 880110 w 1408"/>
                  <a:gd name="T31" fmla="*/ 812165 h 1407"/>
                  <a:gd name="T32" fmla="*/ 887095 w 1408"/>
                  <a:gd name="T33" fmla="*/ 819785 h 1407"/>
                  <a:gd name="T34" fmla="*/ 894080 w 1408"/>
                  <a:gd name="T35" fmla="*/ 836295 h 1407"/>
                  <a:gd name="T36" fmla="*/ 894080 w 1408"/>
                  <a:gd name="T37" fmla="*/ 854710 h 1407"/>
                  <a:gd name="T38" fmla="*/ 887095 w 1408"/>
                  <a:gd name="T39" fmla="*/ 872490 h 1407"/>
                  <a:gd name="T40" fmla="*/ 880110 w 1408"/>
                  <a:gd name="T41" fmla="*/ 879475 h 1407"/>
                  <a:gd name="T42" fmla="*/ 873125 w 1408"/>
                  <a:gd name="T43" fmla="*/ 885825 h 1407"/>
                  <a:gd name="T44" fmla="*/ 855980 w 1408"/>
                  <a:gd name="T45" fmla="*/ 892810 h 1407"/>
                  <a:gd name="T46" fmla="*/ 846455 w 1408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8" h="1407">
                    <a:moveTo>
                      <a:pt x="1333" y="1407"/>
                    </a:moveTo>
                    <a:lnTo>
                      <a:pt x="1319" y="1406"/>
                    </a:lnTo>
                    <a:lnTo>
                      <a:pt x="1292" y="1395"/>
                    </a:lnTo>
                    <a:lnTo>
                      <a:pt x="1280" y="1385"/>
                    </a:lnTo>
                    <a:lnTo>
                      <a:pt x="22" y="126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7" y="11"/>
                    </a:lnTo>
                    <a:lnTo>
                      <a:pt x="128" y="21"/>
                    </a:lnTo>
                    <a:lnTo>
                      <a:pt x="1386" y="1279"/>
                    </a:lnTo>
                    <a:lnTo>
                      <a:pt x="1397" y="1291"/>
                    </a:lnTo>
                    <a:lnTo>
                      <a:pt x="1408" y="1317"/>
                    </a:lnTo>
                    <a:lnTo>
                      <a:pt x="1408" y="1346"/>
                    </a:lnTo>
                    <a:lnTo>
                      <a:pt x="1397" y="1374"/>
                    </a:lnTo>
                    <a:lnTo>
                      <a:pt x="1386" y="1385"/>
                    </a:lnTo>
                    <a:lnTo>
                      <a:pt x="1375" y="1395"/>
                    </a:lnTo>
                    <a:lnTo>
                      <a:pt x="1348" y="1406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67" name="Freeform 34">
                <a:extLst>
                  <a:ext uri="{FF2B5EF4-FFF2-40B4-BE49-F238E27FC236}">
                    <a16:creationId xmlns:a16="http://schemas.microsoft.com/office/drawing/2014/main" id="{8F95223D-6947-239A-60C4-656B75F7451F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463" y="2272"/>
                <a:ext cx="737" cy="737"/>
              </a:xfrm>
              <a:custGeom>
                <a:avLst/>
                <a:gdLst>
                  <a:gd name="T0" fmla="*/ 211455 w 737"/>
                  <a:gd name="T1" fmla="*/ 467360 h 737"/>
                  <a:gd name="T2" fmla="*/ 124460 w 737"/>
                  <a:gd name="T3" fmla="*/ 441960 h 737"/>
                  <a:gd name="T4" fmla="*/ 67945 w 737"/>
                  <a:gd name="T5" fmla="*/ 399415 h 737"/>
                  <a:gd name="T6" fmla="*/ 26035 w 737"/>
                  <a:gd name="T7" fmla="*/ 342900 h 737"/>
                  <a:gd name="T8" fmla="*/ 0 w 737"/>
                  <a:gd name="T9" fmla="*/ 255905 h 737"/>
                  <a:gd name="T10" fmla="*/ 8255 w 737"/>
                  <a:gd name="T11" fmla="*/ 167005 h 737"/>
                  <a:gd name="T12" fmla="*/ 51435 w 737"/>
                  <a:gd name="T13" fmla="*/ 85090 h 737"/>
                  <a:gd name="T14" fmla="*/ 85725 w 737"/>
                  <a:gd name="T15" fmla="*/ 50800 h 737"/>
                  <a:gd name="T16" fmla="*/ 167005 w 737"/>
                  <a:gd name="T17" fmla="*/ 8255 h 737"/>
                  <a:gd name="T18" fmla="*/ 256540 w 737"/>
                  <a:gd name="T19" fmla="*/ 0 h 737"/>
                  <a:gd name="T20" fmla="*/ 342900 w 737"/>
                  <a:gd name="T21" fmla="*/ 25400 h 737"/>
                  <a:gd name="T22" fmla="*/ 400685 w 737"/>
                  <a:gd name="T23" fmla="*/ 67945 h 737"/>
                  <a:gd name="T24" fmla="*/ 442595 w 737"/>
                  <a:gd name="T25" fmla="*/ 124460 h 737"/>
                  <a:gd name="T26" fmla="*/ 467995 w 737"/>
                  <a:gd name="T27" fmla="*/ 211455 h 737"/>
                  <a:gd name="T28" fmla="*/ 459105 w 737"/>
                  <a:gd name="T29" fmla="*/ 300355 h 737"/>
                  <a:gd name="T30" fmla="*/ 416560 w 737"/>
                  <a:gd name="T31" fmla="*/ 382270 h 737"/>
                  <a:gd name="T32" fmla="*/ 382270 w 737"/>
                  <a:gd name="T33" fmla="*/ 416560 h 737"/>
                  <a:gd name="T34" fmla="*/ 300990 w 737"/>
                  <a:gd name="T35" fmla="*/ 459105 h 737"/>
                  <a:gd name="T36" fmla="*/ 234315 w 737"/>
                  <a:gd name="T37" fmla="*/ 467995 h 737"/>
                  <a:gd name="T38" fmla="*/ 220345 w 737"/>
                  <a:gd name="T39" fmla="*/ 94615 h 737"/>
                  <a:gd name="T40" fmla="*/ 168910 w 737"/>
                  <a:gd name="T41" fmla="*/ 109855 h 737"/>
                  <a:gd name="T42" fmla="*/ 135255 w 737"/>
                  <a:gd name="T43" fmla="*/ 135255 h 737"/>
                  <a:gd name="T44" fmla="*/ 109855 w 737"/>
                  <a:gd name="T45" fmla="*/ 168275 h 737"/>
                  <a:gd name="T46" fmla="*/ 94615 w 737"/>
                  <a:gd name="T47" fmla="*/ 220345 h 737"/>
                  <a:gd name="T48" fmla="*/ 99695 w 737"/>
                  <a:gd name="T49" fmla="*/ 273685 h 737"/>
                  <a:gd name="T50" fmla="*/ 125730 w 737"/>
                  <a:gd name="T51" fmla="*/ 321945 h 737"/>
                  <a:gd name="T52" fmla="*/ 146050 w 737"/>
                  <a:gd name="T53" fmla="*/ 342265 h 737"/>
                  <a:gd name="T54" fmla="*/ 194310 w 737"/>
                  <a:gd name="T55" fmla="*/ 367665 h 737"/>
                  <a:gd name="T56" fmla="*/ 247015 w 737"/>
                  <a:gd name="T57" fmla="*/ 372745 h 737"/>
                  <a:gd name="T58" fmla="*/ 299085 w 737"/>
                  <a:gd name="T59" fmla="*/ 357505 h 737"/>
                  <a:gd name="T60" fmla="*/ 332740 w 737"/>
                  <a:gd name="T61" fmla="*/ 332105 h 737"/>
                  <a:gd name="T62" fmla="*/ 357505 w 737"/>
                  <a:gd name="T63" fmla="*/ 299085 h 737"/>
                  <a:gd name="T64" fmla="*/ 372745 w 737"/>
                  <a:gd name="T65" fmla="*/ 247015 h 737"/>
                  <a:gd name="T66" fmla="*/ 367665 w 737"/>
                  <a:gd name="T67" fmla="*/ 193675 h 737"/>
                  <a:gd name="T68" fmla="*/ 342265 w 737"/>
                  <a:gd name="T69" fmla="*/ 145415 h 737"/>
                  <a:gd name="T70" fmla="*/ 321945 w 737"/>
                  <a:gd name="T71" fmla="*/ 125095 h 737"/>
                  <a:gd name="T72" fmla="*/ 273685 w 737"/>
                  <a:gd name="T73" fmla="*/ 99695 h 737"/>
                  <a:gd name="T74" fmla="*/ 234315 w 737"/>
                  <a:gd name="T75" fmla="*/ 94615 h 73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737" h="737">
                    <a:moveTo>
                      <a:pt x="369" y="737"/>
                    </a:moveTo>
                    <a:lnTo>
                      <a:pt x="333" y="736"/>
                    </a:lnTo>
                    <a:lnTo>
                      <a:pt x="263" y="723"/>
                    </a:lnTo>
                    <a:lnTo>
                      <a:pt x="196" y="696"/>
                    </a:lnTo>
                    <a:lnTo>
                      <a:pt x="135" y="656"/>
                    </a:lnTo>
                    <a:lnTo>
                      <a:pt x="107" y="629"/>
                    </a:lnTo>
                    <a:lnTo>
                      <a:pt x="81" y="602"/>
                    </a:lnTo>
                    <a:lnTo>
                      <a:pt x="41" y="540"/>
                    </a:lnTo>
                    <a:lnTo>
                      <a:pt x="13" y="473"/>
                    </a:lnTo>
                    <a:lnTo>
                      <a:pt x="0" y="403"/>
                    </a:lnTo>
                    <a:lnTo>
                      <a:pt x="0" y="333"/>
                    </a:lnTo>
                    <a:lnTo>
                      <a:pt x="13" y="263"/>
                    </a:lnTo>
                    <a:lnTo>
                      <a:pt x="41" y="196"/>
                    </a:lnTo>
                    <a:lnTo>
                      <a:pt x="81" y="134"/>
                    </a:lnTo>
                    <a:lnTo>
                      <a:pt x="107" y="107"/>
                    </a:lnTo>
                    <a:lnTo>
                      <a:pt x="135" y="80"/>
                    </a:lnTo>
                    <a:lnTo>
                      <a:pt x="196" y="40"/>
                    </a:lnTo>
                    <a:lnTo>
                      <a:pt x="263" y="13"/>
                    </a:lnTo>
                    <a:lnTo>
                      <a:pt x="333" y="0"/>
                    </a:lnTo>
                    <a:lnTo>
                      <a:pt x="404" y="0"/>
                    </a:lnTo>
                    <a:lnTo>
                      <a:pt x="474" y="13"/>
                    </a:lnTo>
                    <a:lnTo>
                      <a:pt x="540" y="40"/>
                    </a:lnTo>
                    <a:lnTo>
                      <a:pt x="602" y="80"/>
                    </a:lnTo>
                    <a:lnTo>
                      <a:pt x="631" y="107"/>
                    </a:lnTo>
                    <a:lnTo>
                      <a:pt x="656" y="134"/>
                    </a:lnTo>
                    <a:lnTo>
                      <a:pt x="697" y="196"/>
                    </a:lnTo>
                    <a:lnTo>
                      <a:pt x="723" y="263"/>
                    </a:lnTo>
                    <a:lnTo>
                      <a:pt x="737" y="333"/>
                    </a:lnTo>
                    <a:lnTo>
                      <a:pt x="737" y="403"/>
                    </a:lnTo>
                    <a:lnTo>
                      <a:pt x="723" y="473"/>
                    </a:lnTo>
                    <a:lnTo>
                      <a:pt x="697" y="540"/>
                    </a:lnTo>
                    <a:lnTo>
                      <a:pt x="656" y="602"/>
                    </a:lnTo>
                    <a:lnTo>
                      <a:pt x="631" y="629"/>
                    </a:lnTo>
                    <a:lnTo>
                      <a:pt x="602" y="656"/>
                    </a:lnTo>
                    <a:lnTo>
                      <a:pt x="540" y="696"/>
                    </a:lnTo>
                    <a:lnTo>
                      <a:pt x="474" y="723"/>
                    </a:lnTo>
                    <a:lnTo>
                      <a:pt x="404" y="736"/>
                    </a:lnTo>
                    <a:lnTo>
                      <a:pt x="369" y="737"/>
                    </a:lnTo>
                    <a:close/>
                    <a:moveTo>
                      <a:pt x="369" y="149"/>
                    </a:moveTo>
                    <a:lnTo>
                      <a:pt x="347" y="149"/>
                    </a:lnTo>
                    <a:lnTo>
                      <a:pt x="306" y="157"/>
                    </a:lnTo>
                    <a:lnTo>
                      <a:pt x="266" y="173"/>
                    </a:lnTo>
                    <a:lnTo>
                      <a:pt x="230" y="197"/>
                    </a:lnTo>
                    <a:lnTo>
                      <a:pt x="213" y="213"/>
                    </a:lnTo>
                    <a:lnTo>
                      <a:pt x="198" y="229"/>
                    </a:lnTo>
                    <a:lnTo>
                      <a:pt x="173" y="265"/>
                    </a:lnTo>
                    <a:lnTo>
                      <a:pt x="157" y="305"/>
                    </a:lnTo>
                    <a:lnTo>
                      <a:pt x="149" y="347"/>
                    </a:lnTo>
                    <a:lnTo>
                      <a:pt x="149" y="389"/>
                    </a:lnTo>
                    <a:lnTo>
                      <a:pt x="157" y="431"/>
                    </a:lnTo>
                    <a:lnTo>
                      <a:pt x="173" y="471"/>
                    </a:lnTo>
                    <a:lnTo>
                      <a:pt x="198" y="507"/>
                    </a:lnTo>
                    <a:lnTo>
                      <a:pt x="213" y="523"/>
                    </a:lnTo>
                    <a:lnTo>
                      <a:pt x="230" y="539"/>
                    </a:lnTo>
                    <a:lnTo>
                      <a:pt x="267" y="563"/>
                    </a:lnTo>
                    <a:lnTo>
                      <a:pt x="306" y="579"/>
                    </a:lnTo>
                    <a:lnTo>
                      <a:pt x="347" y="587"/>
                    </a:lnTo>
                    <a:lnTo>
                      <a:pt x="389" y="587"/>
                    </a:lnTo>
                    <a:lnTo>
                      <a:pt x="431" y="579"/>
                    </a:lnTo>
                    <a:lnTo>
                      <a:pt x="471" y="563"/>
                    </a:lnTo>
                    <a:lnTo>
                      <a:pt x="507" y="539"/>
                    </a:lnTo>
                    <a:lnTo>
                      <a:pt x="524" y="523"/>
                    </a:lnTo>
                    <a:lnTo>
                      <a:pt x="539" y="507"/>
                    </a:lnTo>
                    <a:lnTo>
                      <a:pt x="563" y="471"/>
                    </a:lnTo>
                    <a:lnTo>
                      <a:pt x="579" y="431"/>
                    </a:lnTo>
                    <a:lnTo>
                      <a:pt x="587" y="389"/>
                    </a:lnTo>
                    <a:lnTo>
                      <a:pt x="587" y="347"/>
                    </a:lnTo>
                    <a:lnTo>
                      <a:pt x="579" y="305"/>
                    </a:lnTo>
                    <a:lnTo>
                      <a:pt x="563" y="265"/>
                    </a:lnTo>
                    <a:lnTo>
                      <a:pt x="539" y="229"/>
                    </a:lnTo>
                    <a:lnTo>
                      <a:pt x="524" y="213"/>
                    </a:lnTo>
                    <a:lnTo>
                      <a:pt x="507" y="197"/>
                    </a:lnTo>
                    <a:lnTo>
                      <a:pt x="471" y="173"/>
                    </a:lnTo>
                    <a:lnTo>
                      <a:pt x="431" y="157"/>
                    </a:lnTo>
                    <a:lnTo>
                      <a:pt x="389" y="149"/>
                    </a:lnTo>
                    <a:lnTo>
                      <a:pt x="369" y="14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68" name="Freeform 35">
                <a:extLst>
                  <a:ext uri="{FF2B5EF4-FFF2-40B4-BE49-F238E27FC236}">
                    <a16:creationId xmlns:a16="http://schemas.microsoft.com/office/drawing/2014/main" id="{7DCB074D-87A6-6391-5A77-37BAB028930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07" y="3676"/>
                <a:ext cx="458" cy="461"/>
              </a:xfrm>
              <a:custGeom>
                <a:avLst/>
                <a:gdLst>
                  <a:gd name="T0" fmla="*/ 244475 w 458"/>
                  <a:gd name="T1" fmla="*/ 292735 h 461"/>
                  <a:gd name="T2" fmla="*/ 235585 w 458"/>
                  <a:gd name="T3" fmla="*/ 291465 h 461"/>
                  <a:gd name="T4" fmla="*/ 217805 w 458"/>
                  <a:gd name="T5" fmla="*/ 285115 h 461"/>
                  <a:gd name="T6" fmla="*/ 210820 w 458"/>
                  <a:gd name="T7" fmla="*/ 278765 h 461"/>
                  <a:gd name="T8" fmla="*/ 12700 w 458"/>
                  <a:gd name="T9" fmla="*/ 80645 h 461"/>
                  <a:gd name="T10" fmla="*/ 6350 w 458"/>
                  <a:gd name="T11" fmla="*/ 73660 h 461"/>
                  <a:gd name="T12" fmla="*/ 0 w 458"/>
                  <a:gd name="T13" fmla="*/ 55880 h 461"/>
                  <a:gd name="T14" fmla="*/ 0 w 458"/>
                  <a:gd name="T15" fmla="*/ 38100 h 461"/>
                  <a:gd name="T16" fmla="*/ 6350 w 458"/>
                  <a:gd name="T17" fmla="*/ 20955 h 461"/>
                  <a:gd name="T18" fmla="*/ 12700 w 458"/>
                  <a:gd name="T19" fmla="*/ 13335 h 461"/>
                  <a:gd name="T20" fmla="*/ 20320 w 458"/>
                  <a:gd name="T21" fmla="*/ 7620 h 461"/>
                  <a:gd name="T22" fmla="*/ 36830 w 458"/>
                  <a:gd name="T23" fmla="*/ 0 h 461"/>
                  <a:gd name="T24" fmla="*/ 55245 w 458"/>
                  <a:gd name="T25" fmla="*/ 0 h 461"/>
                  <a:gd name="T26" fmla="*/ 73025 w 458"/>
                  <a:gd name="T27" fmla="*/ 6350 h 461"/>
                  <a:gd name="T28" fmla="*/ 80645 w 458"/>
                  <a:gd name="T29" fmla="*/ 13335 h 461"/>
                  <a:gd name="T30" fmla="*/ 81280 w 458"/>
                  <a:gd name="T31" fmla="*/ 15240 h 461"/>
                  <a:gd name="T32" fmla="*/ 278130 w 458"/>
                  <a:gd name="T33" fmla="*/ 210820 h 461"/>
                  <a:gd name="T34" fmla="*/ 283845 w 458"/>
                  <a:gd name="T35" fmla="*/ 218440 h 461"/>
                  <a:gd name="T36" fmla="*/ 290830 w 458"/>
                  <a:gd name="T37" fmla="*/ 235585 h 461"/>
                  <a:gd name="T38" fmla="*/ 290830 w 458"/>
                  <a:gd name="T39" fmla="*/ 253365 h 461"/>
                  <a:gd name="T40" fmla="*/ 283845 w 458"/>
                  <a:gd name="T41" fmla="*/ 271145 h 461"/>
                  <a:gd name="T42" fmla="*/ 278130 w 458"/>
                  <a:gd name="T43" fmla="*/ 278765 h 461"/>
                  <a:gd name="T44" fmla="*/ 270510 w 458"/>
                  <a:gd name="T45" fmla="*/ 285115 h 461"/>
                  <a:gd name="T46" fmla="*/ 253365 w 458"/>
                  <a:gd name="T47" fmla="*/ 291465 h 461"/>
                  <a:gd name="T48" fmla="*/ 244475 w 458"/>
                  <a:gd name="T49" fmla="*/ 292735 h 4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8" h="461">
                    <a:moveTo>
                      <a:pt x="385" y="461"/>
                    </a:moveTo>
                    <a:lnTo>
                      <a:pt x="371" y="459"/>
                    </a:lnTo>
                    <a:lnTo>
                      <a:pt x="343" y="449"/>
                    </a:lnTo>
                    <a:lnTo>
                      <a:pt x="332" y="439"/>
                    </a:lnTo>
                    <a:lnTo>
                      <a:pt x="20" y="127"/>
                    </a:lnTo>
                    <a:lnTo>
                      <a:pt x="10" y="116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0" y="33"/>
                    </a:lnTo>
                    <a:lnTo>
                      <a:pt x="20" y="21"/>
                    </a:lnTo>
                    <a:lnTo>
                      <a:pt x="32" y="12"/>
                    </a:lnTo>
                    <a:lnTo>
                      <a:pt x="58" y="0"/>
                    </a:lnTo>
                    <a:lnTo>
                      <a:pt x="87" y="0"/>
                    </a:lnTo>
                    <a:lnTo>
                      <a:pt x="115" y="10"/>
                    </a:lnTo>
                    <a:lnTo>
                      <a:pt x="127" y="21"/>
                    </a:lnTo>
                    <a:lnTo>
                      <a:pt x="128" y="24"/>
                    </a:lnTo>
                    <a:lnTo>
                      <a:pt x="438" y="332"/>
                    </a:lnTo>
                    <a:lnTo>
                      <a:pt x="447" y="344"/>
                    </a:lnTo>
                    <a:lnTo>
                      <a:pt x="458" y="371"/>
                    </a:lnTo>
                    <a:lnTo>
                      <a:pt x="458" y="399"/>
                    </a:lnTo>
                    <a:lnTo>
                      <a:pt x="447" y="427"/>
                    </a:lnTo>
                    <a:lnTo>
                      <a:pt x="438" y="439"/>
                    </a:lnTo>
                    <a:lnTo>
                      <a:pt x="426" y="449"/>
                    </a:lnTo>
                    <a:lnTo>
                      <a:pt x="399" y="459"/>
                    </a:lnTo>
                    <a:lnTo>
                      <a:pt x="385" y="46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69" name="Freeform 36">
                <a:extLst>
                  <a:ext uri="{FF2B5EF4-FFF2-40B4-BE49-F238E27FC236}">
                    <a16:creationId xmlns:a16="http://schemas.microsoft.com/office/drawing/2014/main" id="{941BD55B-F615-C162-D58E-4AF72BA1D04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06" y="3377"/>
                <a:ext cx="459" cy="459"/>
              </a:xfrm>
              <a:custGeom>
                <a:avLst/>
                <a:gdLst>
                  <a:gd name="T0" fmla="*/ 244475 w 459"/>
                  <a:gd name="T1" fmla="*/ 291465 h 459"/>
                  <a:gd name="T2" fmla="*/ 235585 w 459"/>
                  <a:gd name="T3" fmla="*/ 290830 h 459"/>
                  <a:gd name="T4" fmla="*/ 218440 w 459"/>
                  <a:gd name="T5" fmla="*/ 283845 h 459"/>
                  <a:gd name="T6" fmla="*/ 210820 w 459"/>
                  <a:gd name="T7" fmla="*/ 278130 h 459"/>
                  <a:gd name="T8" fmla="*/ 13335 w 459"/>
                  <a:gd name="T9" fmla="*/ 80645 h 459"/>
                  <a:gd name="T10" fmla="*/ 7620 w 459"/>
                  <a:gd name="T11" fmla="*/ 73025 h 459"/>
                  <a:gd name="T12" fmla="*/ 0 w 459"/>
                  <a:gd name="T13" fmla="*/ 55245 h 459"/>
                  <a:gd name="T14" fmla="*/ 0 w 459"/>
                  <a:gd name="T15" fmla="*/ 36830 h 459"/>
                  <a:gd name="T16" fmla="*/ 7620 w 459"/>
                  <a:gd name="T17" fmla="*/ 20320 h 459"/>
                  <a:gd name="T18" fmla="*/ 13335 w 459"/>
                  <a:gd name="T19" fmla="*/ 12700 h 459"/>
                  <a:gd name="T20" fmla="*/ 20955 w 459"/>
                  <a:gd name="T21" fmla="*/ 6350 h 459"/>
                  <a:gd name="T22" fmla="*/ 38100 w 459"/>
                  <a:gd name="T23" fmla="*/ 0 h 459"/>
                  <a:gd name="T24" fmla="*/ 55880 w 459"/>
                  <a:gd name="T25" fmla="*/ 0 h 459"/>
                  <a:gd name="T26" fmla="*/ 73660 w 459"/>
                  <a:gd name="T27" fmla="*/ 6350 h 459"/>
                  <a:gd name="T28" fmla="*/ 80645 w 459"/>
                  <a:gd name="T29" fmla="*/ 12700 h 459"/>
                  <a:gd name="T30" fmla="*/ 81915 w 459"/>
                  <a:gd name="T31" fmla="*/ 13970 h 459"/>
                  <a:gd name="T32" fmla="*/ 278765 w 459"/>
                  <a:gd name="T33" fmla="*/ 210820 h 459"/>
                  <a:gd name="T34" fmla="*/ 285115 w 459"/>
                  <a:gd name="T35" fmla="*/ 217805 h 459"/>
                  <a:gd name="T36" fmla="*/ 291465 w 459"/>
                  <a:gd name="T37" fmla="*/ 235585 h 459"/>
                  <a:gd name="T38" fmla="*/ 291465 w 459"/>
                  <a:gd name="T39" fmla="*/ 253365 h 459"/>
                  <a:gd name="T40" fmla="*/ 285115 w 459"/>
                  <a:gd name="T41" fmla="*/ 270510 h 459"/>
                  <a:gd name="T42" fmla="*/ 278765 w 459"/>
                  <a:gd name="T43" fmla="*/ 278130 h 459"/>
                  <a:gd name="T44" fmla="*/ 271145 w 459"/>
                  <a:gd name="T45" fmla="*/ 283845 h 459"/>
                  <a:gd name="T46" fmla="*/ 253365 w 459"/>
                  <a:gd name="T47" fmla="*/ 290830 h 459"/>
                  <a:gd name="T48" fmla="*/ 244475 w 459"/>
                  <a:gd name="T49" fmla="*/ 291465 h 4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9" h="459">
                    <a:moveTo>
                      <a:pt x="385" y="459"/>
                    </a:moveTo>
                    <a:lnTo>
                      <a:pt x="371" y="458"/>
                    </a:lnTo>
                    <a:lnTo>
                      <a:pt x="344" y="447"/>
                    </a:lnTo>
                    <a:lnTo>
                      <a:pt x="332" y="438"/>
                    </a:lnTo>
                    <a:lnTo>
                      <a:pt x="21" y="127"/>
                    </a:lnTo>
                    <a:lnTo>
                      <a:pt x="12" y="115"/>
                    </a:lnTo>
                    <a:lnTo>
                      <a:pt x="0" y="87"/>
                    </a:lnTo>
                    <a:lnTo>
                      <a:pt x="0" y="58"/>
                    </a:lnTo>
                    <a:lnTo>
                      <a:pt x="12" y="32"/>
                    </a:lnTo>
                    <a:lnTo>
                      <a:pt x="21" y="20"/>
                    </a:lnTo>
                    <a:lnTo>
                      <a:pt x="33" y="10"/>
                    </a:lnTo>
                    <a:lnTo>
                      <a:pt x="60" y="0"/>
                    </a:lnTo>
                    <a:lnTo>
                      <a:pt x="88" y="0"/>
                    </a:lnTo>
                    <a:lnTo>
                      <a:pt x="116" y="10"/>
                    </a:lnTo>
                    <a:lnTo>
                      <a:pt x="127" y="20"/>
                    </a:lnTo>
                    <a:lnTo>
                      <a:pt x="129" y="22"/>
                    </a:lnTo>
                    <a:lnTo>
                      <a:pt x="439" y="332"/>
                    </a:lnTo>
                    <a:lnTo>
                      <a:pt x="449" y="343"/>
                    </a:lnTo>
                    <a:lnTo>
                      <a:pt x="459" y="371"/>
                    </a:lnTo>
                    <a:lnTo>
                      <a:pt x="459" y="399"/>
                    </a:lnTo>
                    <a:lnTo>
                      <a:pt x="449" y="426"/>
                    </a:lnTo>
                    <a:lnTo>
                      <a:pt x="439" y="438"/>
                    </a:lnTo>
                    <a:lnTo>
                      <a:pt x="427" y="447"/>
                    </a:lnTo>
                    <a:lnTo>
                      <a:pt x="399" y="458"/>
                    </a:lnTo>
                    <a:lnTo>
                      <a:pt x="385" y="45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70" name="Freeform 37">
                <a:extLst>
                  <a:ext uri="{FF2B5EF4-FFF2-40B4-BE49-F238E27FC236}">
                    <a16:creationId xmlns:a16="http://schemas.microsoft.com/office/drawing/2014/main" id="{4615086D-22AE-023D-6F00-DE9EB168473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32" y="5301"/>
                <a:ext cx="450" cy="452"/>
              </a:xfrm>
              <a:custGeom>
                <a:avLst/>
                <a:gdLst>
                  <a:gd name="T0" fmla="*/ 238760 w 450"/>
                  <a:gd name="T1" fmla="*/ 287020 h 452"/>
                  <a:gd name="T2" fmla="*/ 229870 w 450"/>
                  <a:gd name="T3" fmla="*/ 287020 h 452"/>
                  <a:gd name="T4" fmla="*/ 212725 w 450"/>
                  <a:gd name="T5" fmla="*/ 279400 h 452"/>
                  <a:gd name="T6" fmla="*/ 205105 w 450"/>
                  <a:gd name="T7" fmla="*/ 273050 h 452"/>
                  <a:gd name="T8" fmla="*/ 13335 w 450"/>
                  <a:gd name="T9" fmla="*/ 80645 h 452"/>
                  <a:gd name="T10" fmla="*/ 6985 w 450"/>
                  <a:gd name="T11" fmla="*/ 74295 h 452"/>
                  <a:gd name="T12" fmla="*/ 0 w 450"/>
                  <a:gd name="T13" fmla="*/ 56515 h 452"/>
                  <a:gd name="T14" fmla="*/ 0 w 450"/>
                  <a:gd name="T15" fmla="*/ 38100 h 452"/>
                  <a:gd name="T16" fmla="*/ 6985 w 450"/>
                  <a:gd name="T17" fmla="*/ 20955 h 452"/>
                  <a:gd name="T18" fmla="*/ 13335 w 450"/>
                  <a:gd name="T19" fmla="*/ 13970 h 452"/>
                  <a:gd name="T20" fmla="*/ 20955 w 450"/>
                  <a:gd name="T21" fmla="*/ 6985 h 452"/>
                  <a:gd name="T22" fmla="*/ 37465 w 450"/>
                  <a:gd name="T23" fmla="*/ 0 h 452"/>
                  <a:gd name="T24" fmla="*/ 55880 w 450"/>
                  <a:gd name="T25" fmla="*/ 0 h 452"/>
                  <a:gd name="T26" fmla="*/ 73025 w 450"/>
                  <a:gd name="T27" fmla="*/ 6985 h 452"/>
                  <a:gd name="T28" fmla="*/ 80010 w 450"/>
                  <a:gd name="T29" fmla="*/ 13970 h 452"/>
                  <a:gd name="T30" fmla="*/ 272415 w 450"/>
                  <a:gd name="T31" fmla="*/ 205740 h 452"/>
                  <a:gd name="T32" fmla="*/ 279400 w 450"/>
                  <a:gd name="T33" fmla="*/ 212725 h 452"/>
                  <a:gd name="T34" fmla="*/ 285750 w 450"/>
                  <a:gd name="T35" fmla="*/ 230505 h 452"/>
                  <a:gd name="T36" fmla="*/ 285750 w 450"/>
                  <a:gd name="T37" fmla="*/ 248920 h 452"/>
                  <a:gd name="T38" fmla="*/ 279400 w 450"/>
                  <a:gd name="T39" fmla="*/ 265430 h 452"/>
                  <a:gd name="T40" fmla="*/ 272415 w 450"/>
                  <a:gd name="T41" fmla="*/ 273050 h 452"/>
                  <a:gd name="T42" fmla="*/ 265430 w 450"/>
                  <a:gd name="T43" fmla="*/ 279400 h 452"/>
                  <a:gd name="T44" fmla="*/ 247650 w 450"/>
                  <a:gd name="T45" fmla="*/ 287020 h 452"/>
                  <a:gd name="T46" fmla="*/ 238760 w 450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0" h="452">
                    <a:moveTo>
                      <a:pt x="376" y="452"/>
                    </a:moveTo>
                    <a:lnTo>
                      <a:pt x="362" y="452"/>
                    </a:lnTo>
                    <a:lnTo>
                      <a:pt x="335" y="440"/>
                    </a:lnTo>
                    <a:lnTo>
                      <a:pt x="323" y="430"/>
                    </a:lnTo>
                    <a:lnTo>
                      <a:pt x="21" y="127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5" y="11"/>
                    </a:lnTo>
                    <a:lnTo>
                      <a:pt x="126" y="22"/>
                    </a:lnTo>
                    <a:lnTo>
                      <a:pt x="429" y="324"/>
                    </a:lnTo>
                    <a:lnTo>
                      <a:pt x="440" y="335"/>
                    </a:lnTo>
                    <a:lnTo>
                      <a:pt x="450" y="363"/>
                    </a:lnTo>
                    <a:lnTo>
                      <a:pt x="450" y="392"/>
                    </a:lnTo>
                    <a:lnTo>
                      <a:pt x="440" y="418"/>
                    </a:lnTo>
                    <a:lnTo>
                      <a:pt x="429" y="430"/>
                    </a:lnTo>
                    <a:lnTo>
                      <a:pt x="418" y="440"/>
                    </a:lnTo>
                    <a:lnTo>
                      <a:pt x="390" y="452"/>
                    </a:lnTo>
                    <a:lnTo>
                      <a:pt x="376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71" name="Freeform 38">
                <a:extLst>
                  <a:ext uri="{FF2B5EF4-FFF2-40B4-BE49-F238E27FC236}">
                    <a16:creationId xmlns:a16="http://schemas.microsoft.com/office/drawing/2014/main" id="{FDEF740E-8E55-364F-E2D6-3CEABA2C113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631" y="5002"/>
                <a:ext cx="452" cy="452"/>
              </a:xfrm>
              <a:custGeom>
                <a:avLst/>
                <a:gdLst>
                  <a:gd name="T0" fmla="*/ 239395 w 452"/>
                  <a:gd name="T1" fmla="*/ 287020 h 452"/>
                  <a:gd name="T2" fmla="*/ 230505 w 452"/>
                  <a:gd name="T3" fmla="*/ 285750 h 452"/>
                  <a:gd name="T4" fmla="*/ 212725 w 452"/>
                  <a:gd name="T5" fmla="*/ 279400 h 452"/>
                  <a:gd name="T6" fmla="*/ 205740 w 452"/>
                  <a:gd name="T7" fmla="*/ 272415 h 452"/>
                  <a:gd name="T8" fmla="*/ 13970 w 452"/>
                  <a:gd name="T9" fmla="*/ 80645 h 452"/>
                  <a:gd name="T10" fmla="*/ 6985 w 452"/>
                  <a:gd name="T11" fmla="*/ 73025 h 452"/>
                  <a:gd name="T12" fmla="*/ 0 w 452"/>
                  <a:gd name="T13" fmla="*/ 55880 h 452"/>
                  <a:gd name="T14" fmla="*/ 0 w 452"/>
                  <a:gd name="T15" fmla="*/ 37465 h 452"/>
                  <a:gd name="T16" fmla="*/ 6985 w 452"/>
                  <a:gd name="T17" fmla="*/ 20955 h 452"/>
                  <a:gd name="T18" fmla="*/ 13970 w 452"/>
                  <a:gd name="T19" fmla="*/ 13335 h 452"/>
                  <a:gd name="T20" fmla="*/ 20955 w 452"/>
                  <a:gd name="T21" fmla="*/ 6985 h 452"/>
                  <a:gd name="T22" fmla="*/ 38100 w 452"/>
                  <a:gd name="T23" fmla="*/ 0 h 452"/>
                  <a:gd name="T24" fmla="*/ 56515 w 452"/>
                  <a:gd name="T25" fmla="*/ 0 h 452"/>
                  <a:gd name="T26" fmla="*/ 73025 w 452"/>
                  <a:gd name="T27" fmla="*/ 6985 h 452"/>
                  <a:gd name="T28" fmla="*/ 80645 w 452"/>
                  <a:gd name="T29" fmla="*/ 13335 h 452"/>
                  <a:gd name="T30" fmla="*/ 273050 w 452"/>
                  <a:gd name="T31" fmla="*/ 205105 h 452"/>
                  <a:gd name="T32" fmla="*/ 279400 w 452"/>
                  <a:gd name="T33" fmla="*/ 212725 h 452"/>
                  <a:gd name="T34" fmla="*/ 287020 w 452"/>
                  <a:gd name="T35" fmla="*/ 229870 h 452"/>
                  <a:gd name="T36" fmla="*/ 287020 w 452"/>
                  <a:gd name="T37" fmla="*/ 247650 h 452"/>
                  <a:gd name="T38" fmla="*/ 279400 w 452"/>
                  <a:gd name="T39" fmla="*/ 265430 h 452"/>
                  <a:gd name="T40" fmla="*/ 273050 w 452"/>
                  <a:gd name="T41" fmla="*/ 272415 h 452"/>
                  <a:gd name="T42" fmla="*/ 265430 w 452"/>
                  <a:gd name="T43" fmla="*/ 279400 h 452"/>
                  <a:gd name="T44" fmla="*/ 248920 w 452"/>
                  <a:gd name="T45" fmla="*/ 285750 h 452"/>
                  <a:gd name="T46" fmla="*/ 239395 w 452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2" h="452">
                    <a:moveTo>
                      <a:pt x="377" y="452"/>
                    </a:moveTo>
                    <a:lnTo>
                      <a:pt x="363" y="450"/>
                    </a:lnTo>
                    <a:lnTo>
                      <a:pt x="335" y="440"/>
                    </a:lnTo>
                    <a:lnTo>
                      <a:pt x="324" y="429"/>
                    </a:lnTo>
                    <a:lnTo>
                      <a:pt x="22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430" y="323"/>
                    </a:lnTo>
                    <a:lnTo>
                      <a:pt x="440" y="335"/>
                    </a:lnTo>
                    <a:lnTo>
                      <a:pt x="452" y="362"/>
                    </a:lnTo>
                    <a:lnTo>
                      <a:pt x="452" y="390"/>
                    </a:lnTo>
                    <a:lnTo>
                      <a:pt x="440" y="418"/>
                    </a:lnTo>
                    <a:lnTo>
                      <a:pt x="430" y="429"/>
                    </a:lnTo>
                    <a:lnTo>
                      <a:pt x="418" y="440"/>
                    </a:lnTo>
                    <a:lnTo>
                      <a:pt x="392" y="450"/>
                    </a:lnTo>
                    <a:lnTo>
                      <a:pt x="377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72" name="Freeform 39">
                <a:extLst>
                  <a:ext uri="{FF2B5EF4-FFF2-40B4-BE49-F238E27FC236}">
                    <a16:creationId xmlns:a16="http://schemas.microsoft.com/office/drawing/2014/main" id="{0C2F3378-EA50-8F25-A793-D40036645D48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770" y="1441"/>
                <a:ext cx="2633" cy="2632"/>
              </a:xfrm>
              <a:custGeom>
                <a:avLst/>
                <a:gdLst>
                  <a:gd name="T0" fmla="*/ 1121410 w 2633"/>
                  <a:gd name="T1" fmla="*/ 1671320 h 2632"/>
                  <a:gd name="T2" fmla="*/ 1112520 w 2633"/>
                  <a:gd name="T3" fmla="*/ 1671320 h 2632"/>
                  <a:gd name="T4" fmla="*/ 1095375 w 2633"/>
                  <a:gd name="T5" fmla="*/ 1663700 h 2632"/>
                  <a:gd name="T6" fmla="*/ 1087755 w 2633"/>
                  <a:gd name="T7" fmla="*/ 1657350 h 2632"/>
                  <a:gd name="T8" fmla="*/ 13970 w 2633"/>
                  <a:gd name="T9" fmla="*/ 583565 h 2632"/>
                  <a:gd name="T10" fmla="*/ 7620 w 2633"/>
                  <a:gd name="T11" fmla="*/ 576580 h 2632"/>
                  <a:gd name="T12" fmla="*/ 635 w 2633"/>
                  <a:gd name="T13" fmla="*/ 559435 h 2632"/>
                  <a:gd name="T14" fmla="*/ 0 w 2633"/>
                  <a:gd name="T15" fmla="*/ 549910 h 2632"/>
                  <a:gd name="T16" fmla="*/ 635 w 2633"/>
                  <a:gd name="T17" fmla="*/ 540385 h 2632"/>
                  <a:gd name="T18" fmla="*/ 7620 w 2633"/>
                  <a:gd name="T19" fmla="*/ 523240 h 2632"/>
                  <a:gd name="T20" fmla="*/ 13970 w 2633"/>
                  <a:gd name="T21" fmla="*/ 516255 h 2632"/>
                  <a:gd name="T22" fmla="*/ 516890 w 2633"/>
                  <a:gd name="T23" fmla="*/ 13335 h 2632"/>
                  <a:gd name="T24" fmla="*/ 524510 w 2633"/>
                  <a:gd name="T25" fmla="*/ 6985 h 2632"/>
                  <a:gd name="T26" fmla="*/ 541020 w 2633"/>
                  <a:gd name="T27" fmla="*/ 0 h 2632"/>
                  <a:gd name="T28" fmla="*/ 559435 w 2633"/>
                  <a:gd name="T29" fmla="*/ 0 h 2632"/>
                  <a:gd name="T30" fmla="*/ 577215 w 2633"/>
                  <a:gd name="T31" fmla="*/ 6985 h 2632"/>
                  <a:gd name="T32" fmla="*/ 584200 w 2633"/>
                  <a:gd name="T33" fmla="*/ 13335 h 2632"/>
                  <a:gd name="T34" fmla="*/ 1657985 w 2633"/>
                  <a:gd name="T35" fmla="*/ 1087120 h 2632"/>
                  <a:gd name="T36" fmla="*/ 1664335 w 2633"/>
                  <a:gd name="T37" fmla="*/ 1094740 h 2632"/>
                  <a:gd name="T38" fmla="*/ 1671955 w 2633"/>
                  <a:gd name="T39" fmla="*/ 1111885 h 2632"/>
                  <a:gd name="T40" fmla="*/ 1671955 w 2633"/>
                  <a:gd name="T41" fmla="*/ 1130300 h 2632"/>
                  <a:gd name="T42" fmla="*/ 1664335 w 2633"/>
                  <a:gd name="T43" fmla="*/ 1147445 h 2632"/>
                  <a:gd name="T44" fmla="*/ 1657985 w 2633"/>
                  <a:gd name="T45" fmla="*/ 1154430 h 2632"/>
                  <a:gd name="T46" fmla="*/ 1311275 w 2633"/>
                  <a:gd name="T47" fmla="*/ 1501140 h 2632"/>
                  <a:gd name="T48" fmla="*/ 1311275 w 2633"/>
                  <a:gd name="T49" fmla="*/ 1501140 h 2632"/>
                  <a:gd name="T50" fmla="*/ 1155065 w 2633"/>
                  <a:gd name="T51" fmla="*/ 1657350 h 2632"/>
                  <a:gd name="T52" fmla="*/ 1148080 w 2633"/>
                  <a:gd name="T53" fmla="*/ 1663700 h 2632"/>
                  <a:gd name="T54" fmla="*/ 1130935 w 2633"/>
                  <a:gd name="T55" fmla="*/ 1671320 h 2632"/>
                  <a:gd name="T56" fmla="*/ 1121410 w 2633"/>
                  <a:gd name="T57" fmla="*/ 1671320 h 2632"/>
                  <a:gd name="T58" fmla="*/ 114935 w 2633"/>
                  <a:gd name="T59" fmla="*/ 549910 h 2632"/>
                  <a:gd name="T60" fmla="*/ 1121410 w 2633"/>
                  <a:gd name="T61" fmla="*/ 1557020 h 2632"/>
                  <a:gd name="T62" fmla="*/ 1557655 w 2633"/>
                  <a:gd name="T63" fmla="*/ 1120775 h 2632"/>
                  <a:gd name="T64" fmla="*/ 550545 w 2633"/>
                  <a:gd name="T65" fmla="*/ 114300 h 2632"/>
                  <a:gd name="T66" fmla="*/ 114935 w 2633"/>
                  <a:gd name="T67" fmla="*/ 549910 h 2632"/>
                  <a:gd name="T68" fmla="*/ 1277620 w 2633"/>
                  <a:gd name="T69" fmla="*/ 1467485 h 2632"/>
                  <a:gd name="T70" fmla="*/ 1277620 w 2633"/>
                  <a:gd name="T71" fmla="*/ 1467485 h 2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633" h="2632">
                    <a:moveTo>
                      <a:pt x="1766" y="2632"/>
                    </a:moveTo>
                    <a:lnTo>
                      <a:pt x="1752" y="2632"/>
                    </a:lnTo>
                    <a:lnTo>
                      <a:pt x="1725" y="2620"/>
                    </a:lnTo>
                    <a:lnTo>
                      <a:pt x="1713" y="2610"/>
                    </a:lnTo>
                    <a:lnTo>
                      <a:pt x="22" y="919"/>
                    </a:lnTo>
                    <a:lnTo>
                      <a:pt x="12" y="908"/>
                    </a:lnTo>
                    <a:lnTo>
                      <a:pt x="1" y="881"/>
                    </a:lnTo>
                    <a:lnTo>
                      <a:pt x="0" y="866"/>
                    </a:lnTo>
                    <a:lnTo>
                      <a:pt x="1" y="851"/>
                    </a:lnTo>
                    <a:lnTo>
                      <a:pt x="12" y="824"/>
                    </a:lnTo>
                    <a:lnTo>
                      <a:pt x="22" y="813"/>
                    </a:lnTo>
                    <a:lnTo>
                      <a:pt x="814" y="21"/>
                    </a:lnTo>
                    <a:lnTo>
                      <a:pt x="826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9" y="11"/>
                    </a:lnTo>
                    <a:lnTo>
                      <a:pt x="920" y="21"/>
                    </a:lnTo>
                    <a:lnTo>
                      <a:pt x="2611" y="1712"/>
                    </a:lnTo>
                    <a:lnTo>
                      <a:pt x="2621" y="1724"/>
                    </a:lnTo>
                    <a:lnTo>
                      <a:pt x="2633" y="1751"/>
                    </a:lnTo>
                    <a:lnTo>
                      <a:pt x="2633" y="1780"/>
                    </a:lnTo>
                    <a:lnTo>
                      <a:pt x="2621" y="1807"/>
                    </a:lnTo>
                    <a:lnTo>
                      <a:pt x="2611" y="1818"/>
                    </a:lnTo>
                    <a:lnTo>
                      <a:pt x="2065" y="2364"/>
                    </a:lnTo>
                    <a:lnTo>
                      <a:pt x="1819" y="2610"/>
                    </a:lnTo>
                    <a:lnTo>
                      <a:pt x="1808" y="2620"/>
                    </a:lnTo>
                    <a:lnTo>
                      <a:pt x="1781" y="2632"/>
                    </a:lnTo>
                    <a:lnTo>
                      <a:pt x="1766" y="2632"/>
                    </a:lnTo>
                    <a:close/>
                    <a:moveTo>
                      <a:pt x="181" y="866"/>
                    </a:moveTo>
                    <a:lnTo>
                      <a:pt x="1766" y="2452"/>
                    </a:lnTo>
                    <a:lnTo>
                      <a:pt x="2453" y="1765"/>
                    </a:lnTo>
                    <a:lnTo>
                      <a:pt x="867" y="180"/>
                    </a:lnTo>
                    <a:lnTo>
                      <a:pt x="181" y="866"/>
                    </a:lnTo>
                    <a:close/>
                    <a:moveTo>
                      <a:pt x="2012" y="2311"/>
                    </a:moveTo>
                    <a:lnTo>
                      <a:pt x="2012" y="231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73" name="Freeform 40">
                <a:extLst>
                  <a:ext uri="{FF2B5EF4-FFF2-40B4-BE49-F238E27FC236}">
                    <a16:creationId xmlns:a16="http://schemas.microsoft.com/office/drawing/2014/main" id="{B7FD4945-9FEA-6945-8AF3-520398379FFA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99" y="5069"/>
                <a:ext cx="2632" cy="2632"/>
              </a:xfrm>
              <a:custGeom>
                <a:avLst/>
                <a:gdLst>
                  <a:gd name="T0" fmla="*/ 1120775 w 2632"/>
                  <a:gd name="T1" fmla="*/ 1671320 h 2632"/>
                  <a:gd name="T2" fmla="*/ 1111885 w 2632"/>
                  <a:gd name="T3" fmla="*/ 1670685 h 2632"/>
                  <a:gd name="T4" fmla="*/ 1094105 w 2632"/>
                  <a:gd name="T5" fmla="*/ 1663700 h 2632"/>
                  <a:gd name="T6" fmla="*/ 1087755 w 2632"/>
                  <a:gd name="T7" fmla="*/ 1657985 h 2632"/>
                  <a:gd name="T8" fmla="*/ 13335 w 2632"/>
                  <a:gd name="T9" fmla="*/ 583565 h 2632"/>
                  <a:gd name="T10" fmla="*/ 6985 w 2632"/>
                  <a:gd name="T11" fmla="*/ 576580 h 2632"/>
                  <a:gd name="T12" fmla="*/ 0 w 2632"/>
                  <a:gd name="T13" fmla="*/ 559435 h 2632"/>
                  <a:gd name="T14" fmla="*/ 0 w 2632"/>
                  <a:gd name="T15" fmla="*/ 541020 h 2632"/>
                  <a:gd name="T16" fmla="*/ 6985 w 2632"/>
                  <a:gd name="T17" fmla="*/ 523875 h 2632"/>
                  <a:gd name="T18" fmla="*/ 13335 w 2632"/>
                  <a:gd name="T19" fmla="*/ 516255 h 2632"/>
                  <a:gd name="T20" fmla="*/ 516255 w 2632"/>
                  <a:gd name="T21" fmla="*/ 13335 h 2632"/>
                  <a:gd name="T22" fmla="*/ 523240 w 2632"/>
                  <a:gd name="T23" fmla="*/ 6985 h 2632"/>
                  <a:gd name="T24" fmla="*/ 541020 w 2632"/>
                  <a:gd name="T25" fmla="*/ 0 h 2632"/>
                  <a:gd name="T26" fmla="*/ 559435 w 2632"/>
                  <a:gd name="T27" fmla="*/ 0 h 2632"/>
                  <a:gd name="T28" fmla="*/ 576580 w 2632"/>
                  <a:gd name="T29" fmla="*/ 6985 h 2632"/>
                  <a:gd name="T30" fmla="*/ 583565 w 2632"/>
                  <a:gd name="T31" fmla="*/ 13335 h 2632"/>
                  <a:gd name="T32" fmla="*/ 1392555 w 2632"/>
                  <a:gd name="T33" fmla="*/ 822325 h 2632"/>
                  <a:gd name="T34" fmla="*/ 1392555 w 2632"/>
                  <a:gd name="T35" fmla="*/ 822325 h 2632"/>
                  <a:gd name="T36" fmla="*/ 1657985 w 2632"/>
                  <a:gd name="T37" fmla="*/ 1087755 h 2632"/>
                  <a:gd name="T38" fmla="*/ 1663700 w 2632"/>
                  <a:gd name="T39" fmla="*/ 1094105 h 2632"/>
                  <a:gd name="T40" fmla="*/ 1670685 w 2632"/>
                  <a:gd name="T41" fmla="*/ 1111885 h 2632"/>
                  <a:gd name="T42" fmla="*/ 1671320 w 2632"/>
                  <a:gd name="T43" fmla="*/ 1120775 h 2632"/>
                  <a:gd name="T44" fmla="*/ 1670685 w 2632"/>
                  <a:gd name="T45" fmla="*/ 1130300 h 2632"/>
                  <a:gd name="T46" fmla="*/ 1663700 w 2632"/>
                  <a:gd name="T47" fmla="*/ 1147445 h 2632"/>
                  <a:gd name="T48" fmla="*/ 1657985 w 2632"/>
                  <a:gd name="T49" fmla="*/ 1154430 h 2632"/>
                  <a:gd name="T50" fmla="*/ 1154430 w 2632"/>
                  <a:gd name="T51" fmla="*/ 1657985 h 2632"/>
                  <a:gd name="T52" fmla="*/ 1146810 w 2632"/>
                  <a:gd name="T53" fmla="*/ 1663700 h 2632"/>
                  <a:gd name="T54" fmla="*/ 1130300 w 2632"/>
                  <a:gd name="T55" fmla="*/ 1670685 h 2632"/>
                  <a:gd name="T56" fmla="*/ 1120775 w 2632"/>
                  <a:gd name="T57" fmla="*/ 1671320 h 2632"/>
                  <a:gd name="T58" fmla="*/ 114935 w 2632"/>
                  <a:gd name="T59" fmla="*/ 549910 h 2632"/>
                  <a:gd name="T60" fmla="*/ 1120775 w 2632"/>
                  <a:gd name="T61" fmla="*/ 1556385 h 2632"/>
                  <a:gd name="T62" fmla="*/ 1556385 w 2632"/>
                  <a:gd name="T63" fmla="*/ 1120775 h 2632"/>
                  <a:gd name="T64" fmla="*/ 549910 w 2632"/>
                  <a:gd name="T65" fmla="*/ 114935 h 2632"/>
                  <a:gd name="T66" fmla="*/ 114935 w 2632"/>
                  <a:gd name="T67" fmla="*/ 549910 h 263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632" h="2632">
                    <a:moveTo>
                      <a:pt x="1765" y="2632"/>
                    </a:moveTo>
                    <a:lnTo>
                      <a:pt x="1751" y="2631"/>
                    </a:lnTo>
                    <a:lnTo>
                      <a:pt x="1723" y="2620"/>
                    </a:lnTo>
                    <a:lnTo>
                      <a:pt x="1713" y="2611"/>
                    </a:lnTo>
                    <a:lnTo>
                      <a:pt x="21" y="919"/>
                    </a:lnTo>
                    <a:lnTo>
                      <a:pt x="11" y="908"/>
                    </a:lnTo>
                    <a:lnTo>
                      <a:pt x="0" y="881"/>
                    </a:lnTo>
                    <a:lnTo>
                      <a:pt x="0" y="852"/>
                    </a:lnTo>
                    <a:lnTo>
                      <a:pt x="11" y="825"/>
                    </a:lnTo>
                    <a:lnTo>
                      <a:pt x="21" y="813"/>
                    </a:lnTo>
                    <a:lnTo>
                      <a:pt x="813" y="21"/>
                    </a:lnTo>
                    <a:lnTo>
                      <a:pt x="824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8" y="11"/>
                    </a:lnTo>
                    <a:lnTo>
                      <a:pt x="919" y="21"/>
                    </a:lnTo>
                    <a:lnTo>
                      <a:pt x="2193" y="1295"/>
                    </a:lnTo>
                    <a:lnTo>
                      <a:pt x="2611" y="1713"/>
                    </a:lnTo>
                    <a:lnTo>
                      <a:pt x="2620" y="1723"/>
                    </a:lnTo>
                    <a:lnTo>
                      <a:pt x="2631" y="1751"/>
                    </a:lnTo>
                    <a:lnTo>
                      <a:pt x="2632" y="1765"/>
                    </a:lnTo>
                    <a:lnTo>
                      <a:pt x="2631" y="1780"/>
                    </a:lnTo>
                    <a:lnTo>
                      <a:pt x="2620" y="1807"/>
                    </a:lnTo>
                    <a:lnTo>
                      <a:pt x="2611" y="1818"/>
                    </a:lnTo>
                    <a:lnTo>
                      <a:pt x="1818" y="2611"/>
                    </a:lnTo>
                    <a:lnTo>
                      <a:pt x="1806" y="2620"/>
                    </a:lnTo>
                    <a:lnTo>
                      <a:pt x="1780" y="2631"/>
                    </a:lnTo>
                    <a:lnTo>
                      <a:pt x="1765" y="2632"/>
                    </a:lnTo>
                    <a:close/>
                    <a:moveTo>
                      <a:pt x="181" y="866"/>
                    </a:moveTo>
                    <a:lnTo>
                      <a:pt x="1765" y="2451"/>
                    </a:lnTo>
                    <a:lnTo>
                      <a:pt x="2451" y="1765"/>
                    </a:lnTo>
                    <a:lnTo>
                      <a:pt x="866" y="181"/>
                    </a:lnTo>
                    <a:lnTo>
                      <a:pt x="181" y="86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74" name="Freeform 41">
                <a:extLst>
                  <a:ext uri="{FF2B5EF4-FFF2-40B4-BE49-F238E27FC236}">
                    <a16:creationId xmlns:a16="http://schemas.microsoft.com/office/drawing/2014/main" id="{F298176E-B6D8-E862-7D5C-E1020239C5A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199" y="1869"/>
                <a:ext cx="919" cy="920"/>
              </a:xfrm>
              <a:custGeom>
                <a:avLst/>
                <a:gdLst>
                  <a:gd name="T0" fmla="*/ 46990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230 h 920"/>
                  <a:gd name="T8" fmla="*/ 7620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7620 w 919"/>
                  <a:gd name="T15" fmla="*/ 509905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09905 w 919"/>
                  <a:gd name="T21" fmla="*/ 7620 h 920"/>
                  <a:gd name="T22" fmla="*/ 527050 w 919"/>
                  <a:gd name="T23" fmla="*/ 0 h 920"/>
                  <a:gd name="T24" fmla="*/ 545465 w 919"/>
                  <a:gd name="T25" fmla="*/ 0 h 920"/>
                  <a:gd name="T26" fmla="*/ 563245 w 919"/>
                  <a:gd name="T27" fmla="*/ 7620 h 920"/>
                  <a:gd name="T28" fmla="*/ 570230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5880 h 920"/>
                  <a:gd name="T36" fmla="*/ 576580 w 919"/>
                  <a:gd name="T37" fmla="*/ 73660 h 920"/>
                  <a:gd name="T38" fmla="*/ 570230 w 919"/>
                  <a:gd name="T39" fmla="*/ 80645 h 920"/>
                  <a:gd name="T40" fmla="*/ 80645 w 919"/>
                  <a:gd name="T41" fmla="*/ 570230 h 920"/>
                  <a:gd name="T42" fmla="*/ 73660 w 919"/>
                  <a:gd name="T43" fmla="*/ 576580 h 920"/>
                  <a:gd name="T44" fmla="*/ 55880 w 919"/>
                  <a:gd name="T45" fmla="*/ 583565 h 920"/>
                  <a:gd name="T46" fmla="*/ 46990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4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1" y="898"/>
                    </a:lnTo>
                    <a:lnTo>
                      <a:pt x="12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2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2"/>
                    </a:lnTo>
                    <a:lnTo>
                      <a:pt x="830" y="0"/>
                    </a:lnTo>
                    <a:lnTo>
                      <a:pt x="859" y="0"/>
                    </a:lnTo>
                    <a:lnTo>
                      <a:pt x="887" y="12"/>
                    </a:lnTo>
                    <a:lnTo>
                      <a:pt x="898" y="21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8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8" y="919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75" name="Freeform 42">
                <a:extLst>
                  <a:ext uri="{FF2B5EF4-FFF2-40B4-BE49-F238E27FC236}">
                    <a16:creationId xmlns:a16="http://schemas.microsoft.com/office/drawing/2014/main" id="{B4EB02D3-EDED-F53E-9518-0637AF7D14A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27" y="2297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970 w 919"/>
                  <a:gd name="T7" fmla="*/ 570230 h 920"/>
                  <a:gd name="T8" fmla="*/ 6985 w 919"/>
                  <a:gd name="T9" fmla="*/ 562610 h 920"/>
                  <a:gd name="T10" fmla="*/ 0 w 919"/>
                  <a:gd name="T11" fmla="*/ 546100 h 920"/>
                  <a:gd name="T12" fmla="*/ 0 w 919"/>
                  <a:gd name="T13" fmla="*/ 527685 h 920"/>
                  <a:gd name="T14" fmla="*/ 6985 w 919"/>
                  <a:gd name="T15" fmla="*/ 509905 h 920"/>
                  <a:gd name="T16" fmla="*/ 13970 w 919"/>
                  <a:gd name="T17" fmla="*/ 502285 h 920"/>
                  <a:gd name="T18" fmla="*/ 502285 w 919"/>
                  <a:gd name="T19" fmla="*/ 13970 h 920"/>
                  <a:gd name="T20" fmla="*/ 509905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2610 w 919"/>
                  <a:gd name="T27" fmla="*/ 6985 h 920"/>
                  <a:gd name="T28" fmla="*/ 570230 w 919"/>
                  <a:gd name="T29" fmla="*/ 13970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6515 h 920"/>
                  <a:gd name="T36" fmla="*/ 576580 w 919"/>
                  <a:gd name="T37" fmla="*/ 73025 h 920"/>
                  <a:gd name="T38" fmla="*/ 570230 w 919"/>
                  <a:gd name="T39" fmla="*/ 81280 h 920"/>
                  <a:gd name="T40" fmla="*/ 81280 w 919"/>
                  <a:gd name="T41" fmla="*/ 570230 h 920"/>
                  <a:gd name="T42" fmla="*/ 73025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2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2" y="791"/>
                    </a:lnTo>
                    <a:lnTo>
                      <a:pt x="791" y="22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2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9"/>
                    </a:lnTo>
                    <a:lnTo>
                      <a:pt x="908" y="115"/>
                    </a:lnTo>
                    <a:lnTo>
                      <a:pt x="898" y="128"/>
                    </a:lnTo>
                    <a:lnTo>
                      <a:pt x="128" y="898"/>
                    </a:lnTo>
                    <a:lnTo>
                      <a:pt x="115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76" name="Freeform 43">
                <a:extLst>
                  <a:ext uri="{FF2B5EF4-FFF2-40B4-BE49-F238E27FC236}">
                    <a16:creationId xmlns:a16="http://schemas.microsoft.com/office/drawing/2014/main" id="{5A0D016A-D750-ED75-1596-65BB1057E4F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056" y="2726"/>
                <a:ext cx="918" cy="920"/>
              </a:xfrm>
              <a:custGeom>
                <a:avLst/>
                <a:gdLst>
                  <a:gd name="T0" fmla="*/ 46355 w 918"/>
                  <a:gd name="T1" fmla="*/ 584200 h 920"/>
                  <a:gd name="T2" fmla="*/ 37465 w 918"/>
                  <a:gd name="T3" fmla="*/ 582930 h 920"/>
                  <a:gd name="T4" fmla="*/ 20320 w 918"/>
                  <a:gd name="T5" fmla="*/ 576580 h 920"/>
                  <a:gd name="T6" fmla="*/ 12700 w 918"/>
                  <a:gd name="T7" fmla="*/ 569595 h 920"/>
                  <a:gd name="T8" fmla="*/ 6985 w 918"/>
                  <a:gd name="T9" fmla="*/ 562610 h 920"/>
                  <a:gd name="T10" fmla="*/ 0 w 918"/>
                  <a:gd name="T11" fmla="*/ 544830 h 920"/>
                  <a:gd name="T12" fmla="*/ 0 w 918"/>
                  <a:gd name="T13" fmla="*/ 526415 h 920"/>
                  <a:gd name="T14" fmla="*/ 6985 w 918"/>
                  <a:gd name="T15" fmla="*/ 509905 h 920"/>
                  <a:gd name="T16" fmla="*/ 12700 w 918"/>
                  <a:gd name="T17" fmla="*/ 502285 h 920"/>
                  <a:gd name="T18" fmla="*/ 502285 w 918"/>
                  <a:gd name="T19" fmla="*/ 12700 h 920"/>
                  <a:gd name="T20" fmla="*/ 509905 w 918"/>
                  <a:gd name="T21" fmla="*/ 6985 h 920"/>
                  <a:gd name="T22" fmla="*/ 526415 w 918"/>
                  <a:gd name="T23" fmla="*/ 0 h 920"/>
                  <a:gd name="T24" fmla="*/ 544830 w 918"/>
                  <a:gd name="T25" fmla="*/ 0 h 920"/>
                  <a:gd name="T26" fmla="*/ 562610 w 918"/>
                  <a:gd name="T27" fmla="*/ 6985 h 920"/>
                  <a:gd name="T28" fmla="*/ 569595 w 918"/>
                  <a:gd name="T29" fmla="*/ 12700 h 920"/>
                  <a:gd name="T30" fmla="*/ 576580 w 918"/>
                  <a:gd name="T31" fmla="*/ 20320 h 920"/>
                  <a:gd name="T32" fmla="*/ 582930 w 918"/>
                  <a:gd name="T33" fmla="*/ 37465 h 920"/>
                  <a:gd name="T34" fmla="*/ 582930 w 918"/>
                  <a:gd name="T35" fmla="*/ 55880 h 920"/>
                  <a:gd name="T36" fmla="*/ 576580 w 918"/>
                  <a:gd name="T37" fmla="*/ 73025 h 920"/>
                  <a:gd name="T38" fmla="*/ 569595 w 918"/>
                  <a:gd name="T39" fmla="*/ 80645 h 920"/>
                  <a:gd name="T40" fmla="*/ 80645 w 918"/>
                  <a:gd name="T41" fmla="*/ 569595 h 920"/>
                  <a:gd name="T42" fmla="*/ 73025 w 918"/>
                  <a:gd name="T43" fmla="*/ 576580 h 920"/>
                  <a:gd name="T44" fmla="*/ 55880 w 918"/>
                  <a:gd name="T45" fmla="*/ 582930 h 920"/>
                  <a:gd name="T46" fmla="*/ 46355 w 918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8" h="920">
                    <a:moveTo>
                      <a:pt x="73" y="920"/>
                    </a:moveTo>
                    <a:lnTo>
                      <a:pt x="59" y="918"/>
                    </a:lnTo>
                    <a:lnTo>
                      <a:pt x="32" y="908"/>
                    </a:lnTo>
                    <a:lnTo>
                      <a:pt x="20" y="897"/>
                    </a:lnTo>
                    <a:lnTo>
                      <a:pt x="11" y="886"/>
                    </a:lnTo>
                    <a:lnTo>
                      <a:pt x="0" y="858"/>
                    </a:lnTo>
                    <a:lnTo>
                      <a:pt x="0" y="829"/>
                    </a:lnTo>
                    <a:lnTo>
                      <a:pt x="11" y="803"/>
                    </a:lnTo>
                    <a:lnTo>
                      <a:pt x="20" y="791"/>
                    </a:lnTo>
                    <a:lnTo>
                      <a:pt x="791" y="20"/>
                    </a:lnTo>
                    <a:lnTo>
                      <a:pt x="803" y="11"/>
                    </a:lnTo>
                    <a:lnTo>
                      <a:pt x="829" y="0"/>
                    </a:lnTo>
                    <a:lnTo>
                      <a:pt x="858" y="0"/>
                    </a:lnTo>
                    <a:lnTo>
                      <a:pt x="886" y="11"/>
                    </a:lnTo>
                    <a:lnTo>
                      <a:pt x="897" y="20"/>
                    </a:lnTo>
                    <a:lnTo>
                      <a:pt x="908" y="32"/>
                    </a:lnTo>
                    <a:lnTo>
                      <a:pt x="918" y="59"/>
                    </a:lnTo>
                    <a:lnTo>
                      <a:pt x="918" y="88"/>
                    </a:lnTo>
                    <a:lnTo>
                      <a:pt x="908" y="115"/>
                    </a:lnTo>
                    <a:lnTo>
                      <a:pt x="897" y="127"/>
                    </a:lnTo>
                    <a:lnTo>
                      <a:pt x="127" y="897"/>
                    </a:lnTo>
                    <a:lnTo>
                      <a:pt x="115" y="908"/>
                    </a:lnTo>
                    <a:lnTo>
                      <a:pt x="88" y="918"/>
                    </a:lnTo>
                    <a:lnTo>
                      <a:pt x="73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77" name="Freeform 44">
                <a:extLst>
                  <a:ext uri="{FF2B5EF4-FFF2-40B4-BE49-F238E27FC236}">
                    <a16:creationId xmlns:a16="http://schemas.microsoft.com/office/drawing/2014/main" id="{0B9770F1-BA88-5F63-C4C3-ABA5E38A005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27" y="5497"/>
                <a:ext cx="920" cy="920"/>
              </a:xfrm>
              <a:custGeom>
                <a:avLst/>
                <a:gdLst>
                  <a:gd name="T0" fmla="*/ 46990 w 920"/>
                  <a:gd name="T1" fmla="*/ 584200 h 920"/>
                  <a:gd name="T2" fmla="*/ 38100 w 920"/>
                  <a:gd name="T3" fmla="*/ 584200 h 920"/>
                  <a:gd name="T4" fmla="*/ 20320 w 920"/>
                  <a:gd name="T5" fmla="*/ 576580 h 920"/>
                  <a:gd name="T6" fmla="*/ 13335 w 920"/>
                  <a:gd name="T7" fmla="*/ 570230 h 920"/>
                  <a:gd name="T8" fmla="*/ 6985 w 920"/>
                  <a:gd name="T9" fmla="*/ 562610 h 920"/>
                  <a:gd name="T10" fmla="*/ 0 w 920"/>
                  <a:gd name="T11" fmla="*/ 546100 h 920"/>
                  <a:gd name="T12" fmla="*/ 0 w 920"/>
                  <a:gd name="T13" fmla="*/ 527685 h 920"/>
                  <a:gd name="T14" fmla="*/ 6985 w 920"/>
                  <a:gd name="T15" fmla="*/ 509905 h 920"/>
                  <a:gd name="T16" fmla="*/ 13335 w 920"/>
                  <a:gd name="T17" fmla="*/ 502920 h 920"/>
                  <a:gd name="T18" fmla="*/ 502920 w 920"/>
                  <a:gd name="T19" fmla="*/ 13335 h 920"/>
                  <a:gd name="T20" fmla="*/ 509905 w 920"/>
                  <a:gd name="T21" fmla="*/ 6985 h 920"/>
                  <a:gd name="T22" fmla="*/ 527685 w 920"/>
                  <a:gd name="T23" fmla="*/ 0 h 920"/>
                  <a:gd name="T24" fmla="*/ 546100 w 920"/>
                  <a:gd name="T25" fmla="*/ 0 h 920"/>
                  <a:gd name="T26" fmla="*/ 562610 w 920"/>
                  <a:gd name="T27" fmla="*/ 6985 h 920"/>
                  <a:gd name="T28" fmla="*/ 570230 w 920"/>
                  <a:gd name="T29" fmla="*/ 13335 h 920"/>
                  <a:gd name="T30" fmla="*/ 576580 w 920"/>
                  <a:gd name="T31" fmla="*/ 20320 h 920"/>
                  <a:gd name="T32" fmla="*/ 584200 w 920"/>
                  <a:gd name="T33" fmla="*/ 38100 h 920"/>
                  <a:gd name="T34" fmla="*/ 584200 w 920"/>
                  <a:gd name="T35" fmla="*/ 56515 h 920"/>
                  <a:gd name="T36" fmla="*/ 576580 w 920"/>
                  <a:gd name="T37" fmla="*/ 73660 h 920"/>
                  <a:gd name="T38" fmla="*/ 570230 w 920"/>
                  <a:gd name="T39" fmla="*/ 80645 h 920"/>
                  <a:gd name="T40" fmla="*/ 80645 w 920"/>
                  <a:gd name="T41" fmla="*/ 570230 h 920"/>
                  <a:gd name="T42" fmla="*/ 73660 w 920"/>
                  <a:gd name="T43" fmla="*/ 576580 h 920"/>
                  <a:gd name="T44" fmla="*/ 56515 w 920"/>
                  <a:gd name="T45" fmla="*/ 584200 h 920"/>
                  <a:gd name="T46" fmla="*/ 46990 w 920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0">
                    <a:moveTo>
                      <a:pt x="74" y="920"/>
                    </a:moveTo>
                    <a:lnTo>
                      <a:pt x="60" y="920"/>
                    </a:lnTo>
                    <a:lnTo>
                      <a:pt x="32" y="908"/>
                    </a:lnTo>
                    <a:lnTo>
                      <a:pt x="21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1"/>
                    </a:lnTo>
                    <a:lnTo>
                      <a:pt x="908" y="32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9" y="920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78" name="Freeform 45">
                <a:extLst>
                  <a:ext uri="{FF2B5EF4-FFF2-40B4-BE49-F238E27FC236}">
                    <a16:creationId xmlns:a16="http://schemas.microsoft.com/office/drawing/2014/main" id="{A5B5A27D-207C-B9F7-C5D3-3EE0C7A6F1F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255" y="5925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735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865 h 920"/>
                  <a:gd name="T8" fmla="*/ 6985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6985 w 919"/>
                  <a:gd name="T15" fmla="*/ 510540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10540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3245 w 919"/>
                  <a:gd name="T27" fmla="*/ 6985 h 920"/>
                  <a:gd name="T28" fmla="*/ 570865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735 h 920"/>
                  <a:gd name="T34" fmla="*/ 583565 w 919"/>
                  <a:gd name="T35" fmla="*/ 56515 h 920"/>
                  <a:gd name="T36" fmla="*/ 576580 w 919"/>
                  <a:gd name="T37" fmla="*/ 73660 h 920"/>
                  <a:gd name="T38" fmla="*/ 570865 w 919"/>
                  <a:gd name="T39" fmla="*/ 81280 h 920"/>
                  <a:gd name="T40" fmla="*/ 81280 w 919"/>
                  <a:gd name="T41" fmla="*/ 570865 h 920"/>
                  <a:gd name="T42" fmla="*/ 73660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1" y="919"/>
                    </a:lnTo>
                    <a:lnTo>
                      <a:pt x="33" y="908"/>
                    </a:lnTo>
                    <a:lnTo>
                      <a:pt x="21" y="899"/>
                    </a:lnTo>
                    <a:lnTo>
                      <a:pt x="11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1" y="804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4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1"/>
                    </a:lnTo>
                    <a:lnTo>
                      <a:pt x="899" y="21"/>
                    </a:lnTo>
                    <a:lnTo>
                      <a:pt x="908" y="33"/>
                    </a:lnTo>
                    <a:lnTo>
                      <a:pt x="919" y="61"/>
                    </a:lnTo>
                    <a:lnTo>
                      <a:pt x="919" y="89"/>
                    </a:lnTo>
                    <a:lnTo>
                      <a:pt x="908" y="116"/>
                    </a:lnTo>
                    <a:lnTo>
                      <a:pt x="899" y="128"/>
                    </a:lnTo>
                    <a:lnTo>
                      <a:pt x="128" y="899"/>
                    </a:lnTo>
                    <a:lnTo>
                      <a:pt x="116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79" name="Freeform 46">
                <a:extLst>
                  <a:ext uri="{FF2B5EF4-FFF2-40B4-BE49-F238E27FC236}">
                    <a16:creationId xmlns:a16="http://schemas.microsoft.com/office/drawing/2014/main" id="{93FFEF38-4201-9ABE-42DB-F01F257B507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83" y="6353"/>
                <a:ext cx="920" cy="921"/>
              </a:xfrm>
              <a:custGeom>
                <a:avLst/>
                <a:gdLst>
                  <a:gd name="T0" fmla="*/ 46990 w 920"/>
                  <a:gd name="T1" fmla="*/ 584835 h 921"/>
                  <a:gd name="T2" fmla="*/ 38100 w 920"/>
                  <a:gd name="T3" fmla="*/ 584200 h 921"/>
                  <a:gd name="T4" fmla="*/ 21590 w 920"/>
                  <a:gd name="T5" fmla="*/ 577215 h 921"/>
                  <a:gd name="T6" fmla="*/ 13970 w 920"/>
                  <a:gd name="T7" fmla="*/ 570230 h 921"/>
                  <a:gd name="T8" fmla="*/ 7620 w 920"/>
                  <a:gd name="T9" fmla="*/ 563245 h 921"/>
                  <a:gd name="T10" fmla="*/ 0 w 920"/>
                  <a:gd name="T11" fmla="*/ 546100 h 921"/>
                  <a:gd name="T12" fmla="*/ 0 w 920"/>
                  <a:gd name="T13" fmla="*/ 527685 h 921"/>
                  <a:gd name="T14" fmla="*/ 7620 w 920"/>
                  <a:gd name="T15" fmla="*/ 510540 h 921"/>
                  <a:gd name="T16" fmla="*/ 13970 w 920"/>
                  <a:gd name="T17" fmla="*/ 502920 h 921"/>
                  <a:gd name="T18" fmla="*/ 502920 w 920"/>
                  <a:gd name="T19" fmla="*/ 13970 h 921"/>
                  <a:gd name="T20" fmla="*/ 509905 w 920"/>
                  <a:gd name="T21" fmla="*/ 7620 h 921"/>
                  <a:gd name="T22" fmla="*/ 527685 w 920"/>
                  <a:gd name="T23" fmla="*/ 0 h 921"/>
                  <a:gd name="T24" fmla="*/ 546100 w 920"/>
                  <a:gd name="T25" fmla="*/ 0 h 921"/>
                  <a:gd name="T26" fmla="*/ 563245 w 920"/>
                  <a:gd name="T27" fmla="*/ 7620 h 921"/>
                  <a:gd name="T28" fmla="*/ 570230 w 920"/>
                  <a:gd name="T29" fmla="*/ 13970 h 921"/>
                  <a:gd name="T30" fmla="*/ 577215 w 920"/>
                  <a:gd name="T31" fmla="*/ 21590 h 921"/>
                  <a:gd name="T32" fmla="*/ 584200 w 920"/>
                  <a:gd name="T33" fmla="*/ 38100 h 921"/>
                  <a:gd name="T34" fmla="*/ 584200 w 920"/>
                  <a:gd name="T35" fmla="*/ 56515 h 921"/>
                  <a:gd name="T36" fmla="*/ 577215 w 920"/>
                  <a:gd name="T37" fmla="*/ 73660 h 921"/>
                  <a:gd name="T38" fmla="*/ 570230 w 920"/>
                  <a:gd name="T39" fmla="*/ 80645 h 921"/>
                  <a:gd name="T40" fmla="*/ 80645 w 920"/>
                  <a:gd name="T41" fmla="*/ 570230 h 921"/>
                  <a:gd name="T42" fmla="*/ 73660 w 920"/>
                  <a:gd name="T43" fmla="*/ 577215 h 921"/>
                  <a:gd name="T44" fmla="*/ 56515 w 920"/>
                  <a:gd name="T45" fmla="*/ 584200 h 921"/>
                  <a:gd name="T46" fmla="*/ 46990 w 920"/>
                  <a:gd name="T47" fmla="*/ 584835 h 92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1">
                    <a:moveTo>
                      <a:pt x="74" y="921"/>
                    </a:moveTo>
                    <a:lnTo>
                      <a:pt x="60" y="920"/>
                    </a:lnTo>
                    <a:lnTo>
                      <a:pt x="34" y="909"/>
                    </a:lnTo>
                    <a:lnTo>
                      <a:pt x="22" y="898"/>
                    </a:lnTo>
                    <a:lnTo>
                      <a:pt x="12" y="887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2" y="804"/>
                    </a:lnTo>
                    <a:lnTo>
                      <a:pt x="22" y="792"/>
                    </a:lnTo>
                    <a:lnTo>
                      <a:pt x="792" y="22"/>
                    </a:lnTo>
                    <a:lnTo>
                      <a:pt x="803" y="12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2"/>
                    </a:lnTo>
                    <a:lnTo>
                      <a:pt x="898" y="22"/>
                    </a:lnTo>
                    <a:lnTo>
                      <a:pt x="909" y="34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9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9"/>
                    </a:lnTo>
                    <a:lnTo>
                      <a:pt x="89" y="920"/>
                    </a:lnTo>
                    <a:lnTo>
                      <a:pt x="74" y="92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556" name="直線接點 555">
              <a:extLst>
                <a:ext uri="{FF2B5EF4-FFF2-40B4-BE49-F238E27FC236}">
                  <a16:creationId xmlns:a16="http://schemas.microsoft.com/office/drawing/2014/main" id="{EA0FAC54-095D-15E8-1D0F-B2DE9BFF1C4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09778" y="3583890"/>
              <a:ext cx="168702" cy="81405"/>
            </a:xfrm>
            <a:prstGeom prst="line">
              <a:avLst/>
            </a:prstGeom>
            <a:noFill/>
            <a:ln w="57150" cap="flat" cmpd="sng" algn="ctr">
              <a:solidFill>
                <a:srgbClr val="002060"/>
              </a:solidFill>
              <a:prstDash val="sysDot"/>
              <a:miter lim="800000"/>
            </a:ln>
            <a:effectLst/>
          </p:spPr>
        </p:cxnSp>
        <p:cxnSp>
          <p:nvCxnSpPr>
            <p:cNvPr id="557" name="直線接點 556">
              <a:extLst>
                <a:ext uri="{FF2B5EF4-FFF2-40B4-BE49-F238E27FC236}">
                  <a16:creationId xmlns:a16="http://schemas.microsoft.com/office/drawing/2014/main" id="{1C5ABB80-2F32-ED4B-27B7-672FAEBF1B8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75976" y="3429411"/>
              <a:ext cx="168702" cy="81405"/>
            </a:xfrm>
            <a:prstGeom prst="line">
              <a:avLst/>
            </a:prstGeom>
            <a:noFill/>
            <a:ln w="57150" cap="flat" cmpd="sng" algn="ctr">
              <a:solidFill>
                <a:srgbClr val="002060"/>
              </a:solidFill>
              <a:prstDash val="sysDot"/>
              <a:miter lim="800000"/>
            </a:ln>
            <a:effectLst/>
          </p:spPr>
        </p:cxnSp>
        <p:grpSp>
          <p:nvGrpSpPr>
            <p:cNvPr id="558" name="Group 4">
              <a:extLst>
                <a:ext uri="{FF2B5EF4-FFF2-40B4-BE49-F238E27FC236}">
                  <a16:creationId xmlns:a16="http://schemas.microsoft.com/office/drawing/2014/main" id="{6202BAF9-634C-260A-1BA3-5E6AF8D2E3A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8124672">
              <a:off x="5941772" y="3456396"/>
              <a:ext cx="815017" cy="815004"/>
              <a:chOff x="2770" y="1441"/>
              <a:chExt cx="6261" cy="6260"/>
            </a:xfrm>
          </p:grpSpPr>
          <p:sp>
            <p:nvSpPr>
              <p:cNvPr id="712" name="Freeform 5">
                <a:extLst>
                  <a:ext uri="{FF2B5EF4-FFF2-40B4-BE49-F238E27FC236}">
                    <a16:creationId xmlns:a16="http://schemas.microsoft.com/office/drawing/2014/main" id="{1A45ACD3-B7E9-967D-19B0-F81C8A7BBA6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536" y="2345"/>
                <a:ext cx="590" cy="590"/>
              </a:xfrm>
              <a:custGeom>
                <a:avLst/>
                <a:gdLst>
                  <a:gd name="T0" fmla="*/ 374650 w 590"/>
                  <a:gd name="T1" fmla="*/ 186690 h 590"/>
                  <a:gd name="T2" fmla="*/ 374015 w 590"/>
                  <a:gd name="T3" fmla="*/ 207010 h 590"/>
                  <a:gd name="T4" fmla="*/ 367030 w 590"/>
                  <a:gd name="T5" fmla="*/ 243205 h 590"/>
                  <a:gd name="T6" fmla="*/ 352425 w 590"/>
                  <a:gd name="T7" fmla="*/ 276860 h 590"/>
                  <a:gd name="T8" fmla="*/ 332740 w 590"/>
                  <a:gd name="T9" fmla="*/ 306705 h 590"/>
                  <a:gd name="T10" fmla="*/ 306705 w 590"/>
                  <a:gd name="T11" fmla="*/ 332105 h 590"/>
                  <a:gd name="T12" fmla="*/ 276860 w 590"/>
                  <a:gd name="T13" fmla="*/ 352425 h 590"/>
                  <a:gd name="T14" fmla="*/ 243205 w 590"/>
                  <a:gd name="T15" fmla="*/ 366395 h 590"/>
                  <a:gd name="T16" fmla="*/ 207010 w 590"/>
                  <a:gd name="T17" fmla="*/ 374015 h 590"/>
                  <a:gd name="T18" fmla="*/ 187960 w 590"/>
                  <a:gd name="T19" fmla="*/ 374650 h 590"/>
                  <a:gd name="T20" fmla="*/ 168910 w 590"/>
                  <a:gd name="T21" fmla="*/ 374015 h 590"/>
                  <a:gd name="T22" fmla="*/ 132080 w 590"/>
                  <a:gd name="T23" fmla="*/ 366395 h 590"/>
                  <a:gd name="T24" fmla="*/ 98425 w 590"/>
                  <a:gd name="T25" fmla="*/ 352425 h 590"/>
                  <a:gd name="T26" fmla="*/ 67945 w 590"/>
                  <a:gd name="T27" fmla="*/ 332105 h 590"/>
                  <a:gd name="T28" fmla="*/ 43180 w 590"/>
                  <a:gd name="T29" fmla="*/ 306705 h 590"/>
                  <a:gd name="T30" fmla="*/ 22860 w 590"/>
                  <a:gd name="T31" fmla="*/ 276860 h 590"/>
                  <a:gd name="T32" fmla="*/ 8890 w 590"/>
                  <a:gd name="T33" fmla="*/ 243205 h 590"/>
                  <a:gd name="T34" fmla="*/ 1270 w 590"/>
                  <a:gd name="T35" fmla="*/ 207010 h 590"/>
                  <a:gd name="T36" fmla="*/ 0 w 590"/>
                  <a:gd name="T37" fmla="*/ 186690 h 590"/>
                  <a:gd name="T38" fmla="*/ 1270 w 590"/>
                  <a:gd name="T39" fmla="*/ 167640 h 590"/>
                  <a:gd name="T40" fmla="*/ 8890 w 590"/>
                  <a:gd name="T41" fmla="*/ 131445 h 590"/>
                  <a:gd name="T42" fmla="*/ 22860 w 590"/>
                  <a:gd name="T43" fmla="*/ 97790 h 590"/>
                  <a:gd name="T44" fmla="*/ 43180 w 590"/>
                  <a:gd name="T45" fmla="*/ 67945 h 590"/>
                  <a:gd name="T46" fmla="*/ 67945 w 590"/>
                  <a:gd name="T47" fmla="*/ 42545 h 590"/>
                  <a:gd name="T48" fmla="*/ 98425 w 590"/>
                  <a:gd name="T49" fmla="*/ 22225 h 590"/>
                  <a:gd name="T50" fmla="*/ 132080 w 590"/>
                  <a:gd name="T51" fmla="*/ 8255 h 590"/>
                  <a:gd name="T52" fmla="*/ 168910 w 590"/>
                  <a:gd name="T53" fmla="*/ 635 h 590"/>
                  <a:gd name="T54" fmla="*/ 187960 w 590"/>
                  <a:gd name="T55" fmla="*/ 0 h 590"/>
                  <a:gd name="T56" fmla="*/ 207010 w 590"/>
                  <a:gd name="T57" fmla="*/ 635 h 590"/>
                  <a:gd name="T58" fmla="*/ 243205 w 590"/>
                  <a:gd name="T59" fmla="*/ 8255 h 590"/>
                  <a:gd name="T60" fmla="*/ 276860 w 590"/>
                  <a:gd name="T61" fmla="*/ 22225 h 590"/>
                  <a:gd name="T62" fmla="*/ 306705 w 590"/>
                  <a:gd name="T63" fmla="*/ 42545 h 590"/>
                  <a:gd name="T64" fmla="*/ 332740 w 590"/>
                  <a:gd name="T65" fmla="*/ 67945 h 590"/>
                  <a:gd name="T66" fmla="*/ 352425 w 590"/>
                  <a:gd name="T67" fmla="*/ 97790 h 590"/>
                  <a:gd name="T68" fmla="*/ 367030 w 590"/>
                  <a:gd name="T69" fmla="*/ 131445 h 590"/>
                  <a:gd name="T70" fmla="*/ 374015 w 590"/>
                  <a:gd name="T71" fmla="*/ 167640 h 590"/>
                  <a:gd name="T72" fmla="*/ 374650 w 590"/>
                  <a:gd name="T73" fmla="*/ 186690 h 5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90" h="590">
                    <a:moveTo>
                      <a:pt x="590" y="294"/>
                    </a:moveTo>
                    <a:lnTo>
                      <a:pt x="589" y="326"/>
                    </a:lnTo>
                    <a:lnTo>
                      <a:pt x="578" y="383"/>
                    </a:lnTo>
                    <a:lnTo>
                      <a:pt x="555" y="436"/>
                    </a:lnTo>
                    <a:lnTo>
                      <a:pt x="524" y="483"/>
                    </a:lnTo>
                    <a:lnTo>
                      <a:pt x="483" y="523"/>
                    </a:lnTo>
                    <a:lnTo>
                      <a:pt x="436" y="555"/>
                    </a:lnTo>
                    <a:lnTo>
                      <a:pt x="383" y="577"/>
                    </a:lnTo>
                    <a:lnTo>
                      <a:pt x="326" y="589"/>
                    </a:lnTo>
                    <a:lnTo>
                      <a:pt x="296" y="590"/>
                    </a:lnTo>
                    <a:lnTo>
                      <a:pt x="266" y="589"/>
                    </a:lnTo>
                    <a:lnTo>
                      <a:pt x="208" y="577"/>
                    </a:lnTo>
                    <a:lnTo>
                      <a:pt x="155" y="555"/>
                    </a:lnTo>
                    <a:lnTo>
                      <a:pt x="107" y="523"/>
                    </a:lnTo>
                    <a:lnTo>
                      <a:pt x="68" y="483"/>
                    </a:lnTo>
                    <a:lnTo>
                      <a:pt x="36" y="436"/>
                    </a:lnTo>
                    <a:lnTo>
                      <a:pt x="14" y="383"/>
                    </a:lnTo>
                    <a:lnTo>
                      <a:pt x="2" y="326"/>
                    </a:lnTo>
                    <a:lnTo>
                      <a:pt x="0" y="294"/>
                    </a:lnTo>
                    <a:lnTo>
                      <a:pt x="2" y="264"/>
                    </a:lnTo>
                    <a:lnTo>
                      <a:pt x="14" y="207"/>
                    </a:lnTo>
                    <a:lnTo>
                      <a:pt x="36" y="154"/>
                    </a:lnTo>
                    <a:lnTo>
                      <a:pt x="68" y="107"/>
                    </a:lnTo>
                    <a:lnTo>
                      <a:pt x="107" y="67"/>
                    </a:lnTo>
                    <a:lnTo>
                      <a:pt x="155" y="35"/>
                    </a:lnTo>
                    <a:lnTo>
                      <a:pt x="208" y="13"/>
                    </a:lnTo>
                    <a:lnTo>
                      <a:pt x="266" y="1"/>
                    </a:lnTo>
                    <a:lnTo>
                      <a:pt x="296" y="0"/>
                    </a:lnTo>
                    <a:lnTo>
                      <a:pt x="326" y="1"/>
                    </a:lnTo>
                    <a:lnTo>
                      <a:pt x="383" y="13"/>
                    </a:lnTo>
                    <a:lnTo>
                      <a:pt x="436" y="35"/>
                    </a:lnTo>
                    <a:lnTo>
                      <a:pt x="483" y="67"/>
                    </a:lnTo>
                    <a:lnTo>
                      <a:pt x="524" y="107"/>
                    </a:lnTo>
                    <a:lnTo>
                      <a:pt x="555" y="154"/>
                    </a:lnTo>
                    <a:lnTo>
                      <a:pt x="578" y="207"/>
                    </a:lnTo>
                    <a:lnTo>
                      <a:pt x="589" y="264"/>
                    </a:lnTo>
                    <a:lnTo>
                      <a:pt x="590" y="294"/>
                    </a:lnTo>
                    <a:close/>
                  </a:path>
                </a:pathLst>
              </a:custGeom>
              <a:solidFill>
                <a:srgbClr val="61CC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3" name="Freeform 6">
                <a:extLst>
                  <a:ext uri="{FF2B5EF4-FFF2-40B4-BE49-F238E27FC236}">
                    <a16:creationId xmlns:a16="http://schemas.microsoft.com/office/drawing/2014/main" id="{95C343DF-C8F0-9F83-DED2-B3283B535DA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23" y="2346"/>
                <a:ext cx="503" cy="502"/>
              </a:xfrm>
              <a:custGeom>
                <a:avLst/>
                <a:gdLst>
                  <a:gd name="T0" fmla="*/ 0 w 503"/>
                  <a:gd name="T1" fmla="*/ 54610 h 502"/>
                  <a:gd name="T2" fmla="*/ 14605 w 503"/>
                  <a:gd name="T3" fmla="*/ 41275 h 502"/>
                  <a:gd name="T4" fmla="*/ 45085 w 503"/>
                  <a:gd name="T5" fmla="*/ 20955 h 502"/>
                  <a:gd name="T6" fmla="*/ 79375 w 503"/>
                  <a:gd name="T7" fmla="*/ 6985 h 502"/>
                  <a:gd name="T8" fmla="*/ 114300 w 503"/>
                  <a:gd name="T9" fmla="*/ 0 h 502"/>
                  <a:gd name="T10" fmla="*/ 149860 w 503"/>
                  <a:gd name="T11" fmla="*/ 0 h 502"/>
                  <a:gd name="T12" fmla="*/ 186055 w 503"/>
                  <a:gd name="T13" fmla="*/ 6985 h 502"/>
                  <a:gd name="T14" fmla="*/ 219710 w 503"/>
                  <a:gd name="T15" fmla="*/ 20955 h 502"/>
                  <a:gd name="T16" fmla="*/ 250825 w 503"/>
                  <a:gd name="T17" fmla="*/ 41275 h 502"/>
                  <a:gd name="T18" fmla="*/ 264160 w 503"/>
                  <a:gd name="T19" fmla="*/ 54610 h 502"/>
                  <a:gd name="T20" fmla="*/ 278130 w 503"/>
                  <a:gd name="T21" fmla="*/ 67945 h 502"/>
                  <a:gd name="T22" fmla="*/ 299085 w 503"/>
                  <a:gd name="T23" fmla="*/ 99695 h 502"/>
                  <a:gd name="T24" fmla="*/ 312420 w 503"/>
                  <a:gd name="T25" fmla="*/ 132715 h 502"/>
                  <a:gd name="T26" fmla="*/ 319405 w 503"/>
                  <a:gd name="T27" fmla="*/ 168910 h 502"/>
                  <a:gd name="T28" fmla="*/ 319405 w 503"/>
                  <a:gd name="T29" fmla="*/ 204470 h 502"/>
                  <a:gd name="T30" fmla="*/ 312420 w 503"/>
                  <a:gd name="T31" fmla="*/ 240665 h 502"/>
                  <a:gd name="T32" fmla="*/ 299085 w 503"/>
                  <a:gd name="T33" fmla="*/ 273685 h 502"/>
                  <a:gd name="T34" fmla="*/ 278130 w 503"/>
                  <a:gd name="T35" fmla="*/ 305435 h 502"/>
                  <a:gd name="T36" fmla="*/ 264160 w 503"/>
                  <a:gd name="T37" fmla="*/ 318770 h 50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03" h="502">
                    <a:moveTo>
                      <a:pt x="0" y="86"/>
                    </a:moveTo>
                    <a:lnTo>
                      <a:pt x="23" y="65"/>
                    </a:lnTo>
                    <a:lnTo>
                      <a:pt x="71" y="33"/>
                    </a:lnTo>
                    <a:lnTo>
                      <a:pt x="125" y="11"/>
                    </a:lnTo>
                    <a:lnTo>
                      <a:pt x="180" y="0"/>
                    </a:lnTo>
                    <a:lnTo>
                      <a:pt x="236" y="0"/>
                    </a:lnTo>
                    <a:lnTo>
                      <a:pt x="293" y="11"/>
                    </a:lnTo>
                    <a:lnTo>
                      <a:pt x="346" y="33"/>
                    </a:lnTo>
                    <a:lnTo>
                      <a:pt x="395" y="65"/>
                    </a:lnTo>
                    <a:lnTo>
                      <a:pt x="416" y="86"/>
                    </a:lnTo>
                    <a:lnTo>
                      <a:pt x="438" y="107"/>
                    </a:lnTo>
                    <a:lnTo>
                      <a:pt x="471" y="157"/>
                    </a:lnTo>
                    <a:lnTo>
                      <a:pt x="492" y="209"/>
                    </a:lnTo>
                    <a:lnTo>
                      <a:pt x="503" y="266"/>
                    </a:lnTo>
                    <a:lnTo>
                      <a:pt x="503" y="322"/>
                    </a:lnTo>
                    <a:lnTo>
                      <a:pt x="492" y="379"/>
                    </a:lnTo>
                    <a:lnTo>
                      <a:pt x="471" y="431"/>
                    </a:lnTo>
                    <a:lnTo>
                      <a:pt x="438" y="481"/>
                    </a:lnTo>
                    <a:lnTo>
                      <a:pt x="416" y="50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4" name="Freeform 7">
                <a:extLst>
                  <a:ext uri="{FF2B5EF4-FFF2-40B4-BE49-F238E27FC236}">
                    <a16:creationId xmlns:a16="http://schemas.microsoft.com/office/drawing/2014/main" id="{83EE16C1-292F-BA4C-E4A1-F005F161238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38" y="3543"/>
                <a:ext cx="1990" cy="1991"/>
              </a:xfrm>
              <a:custGeom>
                <a:avLst/>
                <a:gdLst>
                  <a:gd name="T0" fmla="*/ 1263650 w 1990"/>
                  <a:gd name="T1" fmla="*/ 808990 h 1991"/>
                  <a:gd name="T2" fmla="*/ 1111250 w 1990"/>
                  <a:gd name="T3" fmla="*/ 961390 h 1991"/>
                  <a:gd name="T4" fmla="*/ 920115 w 1990"/>
                  <a:gd name="T5" fmla="*/ 1152525 h 1991"/>
                  <a:gd name="T6" fmla="*/ 808355 w 1990"/>
                  <a:gd name="T7" fmla="*/ 1264285 h 1991"/>
                  <a:gd name="T8" fmla="*/ 799465 w 1990"/>
                  <a:gd name="T9" fmla="*/ 1254125 h 1991"/>
                  <a:gd name="T10" fmla="*/ 0 w 1990"/>
                  <a:gd name="T11" fmla="*/ 455295 h 1991"/>
                  <a:gd name="T12" fmla="*/ 111760 w 1990"/>
                  <a:gd name="T13" fmla="*/ 343535 h 1991"/>
                  <a:gd name="T14" fmla="*/ 302260 w 1990"/>
                  <a:gd name="T15" fmla="*/ 153035 h 1991"/>
                  <a:gd name="T16" fmla="*/ 454660 w 1990"/>
                  <a:gd name="T17" fmla="*/ 0 h 1991"/>
                  <a:gd name="T18" fmla="*/ 1253490 w 1990"/>
                  <a:gd name="T19" fmla="*/ 799465 h 1991"/>
                  <a:gd name="T20" fmla="*/ 1263650 w 1990"/>
                  <a:gd name="T21" fmla="*/ 808990 h 199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990" h="1991">
                    <a:moveTo>
                      <a:pt x="1990" y="1274"/>
                    </a:moveTo>
                    <a:lnTo>
                      <a:pt x="1750" y="1514"/>
                    </a:lnTo>
                    <a:lnTo>
                      <a:pt x="1449" y="1815"/>
                    </a:lnTo>
                    <a:lnTo>
                      <a:pt x="1273" y="1991"/>
                    </a:lnTo>
                    <a:lnTo>
                      <a:pt x="1259" y="1975"/>
                    </a:lnTo>
                    <a:lnTo>
                      <a:pt x="0" y="717"/>
                    </a:lnTo>
                    <a:lnTo>
                      <a:pt x="176" y="541"/>
                    </a:lnTo>
                    <a:lnTo>
                      <a:pt x="476" y="241"/>
                    </a:lnTo>
                    <a:lnTo>
                      <a:pt x="716" y="0"/>
                    </a:lnTo>
                    <a:lnTo>
                      <a:pt x="1974" y="1259"/>
                    </a:lnTo>
                    <a:lnTo>
                      <a:pt x="1990" y="1274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5" name="Freeform 8">
                <a:extLst>
                  <a:ext uri="{FF2B5EF4-FFF2-40B4-BE49-F238E27FC236}">
                    <a16:creationId xmlns:a16="http://schemas.microsoft.com/office/drawing/2014/main" id="{0098AD0A-6A61-72B4-DF9C-E1AC5A68B7D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004" y="2978"/>
                <a:ext cx="1490" cy="1485"/>
              </a:xfrm>
              <a:custGeom>
                <a:avLst/>
                <a:gdLst>
                  <a:gd name="T0" fmla="*/ 887095 w 1490"/>
                  <a:gd name="T1" fmla="*/ 316865 h 1485"/>
                  <a:gd name="T2" fmla="*/ 904240 w 1490"/>
                  <a:gd name="T3" fmla="*/ 354965 h 1485"/>
                  <a:gd name="T4" fmla="*/ 930275 w 1490"/>
                  <a:gd name="T5" fmla="*/ 433705 h 1485"/>
                  <a:gd name="T6" fmla="*/ 944245 w 1490"/>
                  <a:gd name="T7" fmla="*/ 515620 h 1485"/>
                  <a:gd name="T8" fmla="*/ 946150 w 1490"/>
                  <a:gd name="T9" fmla="*/ 597535 h 1485"/>
                  <a:gd name="T10" fmla="*/ 936625 w 1490"/>
                  <a:gd name="T11" fmla="*/ 680085 h 1485"/>
                  <a:gd name="T12" fmla="*/ 915035 w 1490"/>
                  <a:gd name="T13" fmla="*/ 760095 h 1485"/>
                  <a:gd name="T14" fmla="*/ 881380 w 1490"/>
                  <a:gd name="T15" fmla="*/ 836930 h 1485"/>
                  <a:gd name="T16" fmla="*/ 836930 w 1490"/>
                  <a:gd name="T17" fmla="*/ 909320 h 1485"/>
                  <a:gd name="T18" fmla="*/ 808990 w 1490"/>
                  <a:gd name="T19" fmla="*/ 942975 h 1485"/>
                  <a:gd name="T20" fmla="*/ 798195 w 1490"/>
                  <a:gd name="T21" fmla="*/ 937260 h 1485"/>
                  <a:gd name="T22" fmla="*/ 0 w 1490"/>
                  <a:gd name="T23" fmla="*/ 138430 h 1485"/>
                  <a:gd name="T24" fmla="*/ 33655 w 1490"/>
                  <a:gd name="T25" fmla="*/ 111125 h 1485"/>
                  <a:gd name="T26" fmla="*/ 105410 w 1490"/>
                  <a:gd name="T27" fmla="*/ 65405 h 1485"/>
                  <a:gd name="T28" fmla="*/ 182245 w 1490"/>
                  <a:gd name="T29" fmla="*/ 31750 h 1485"/>
                  <a:gd name="T30" fmla="*/ 262255 w 1490"/>
                  <a:gd name="T31" fmla="*/ 10160 h 1485"/>
                  <a:gd name="T32" fmla="*/ 344170 w 1490"/>
                  <a:gd name="T33" fmla="*/ 0 h 1485"/>
                  <a:gd name="T34" fmla="*/ 425450 w 1490"/>
                  <a:gd name="T35" fmla="*/ 1270 h 1485"/>
                  <a:gd name="T36" fmla="*/ 507365 w 1490"/>
                  <a:gd name="T37" fmla="*/ 14605 h 1485"/>
                  <a:gd name="T38" fmla="*/ 586740 w 1490"/>
                  <a:gd name="T39" fmla="*/ 39370 h 1485"/>
                  <a:gd name="T40" fmla="*/ 624840 w 1490"/>
                  <a:gd name="T41" fmla="*/ 56515 h 1485"/>
                  <a:gd name="T42" fmla="*/ 885190 w 1490"/>
                  <a:gd name="T43" fmla="*/ 316865 h 1485"/>
                  <a:gd name="T44" fmla="*/ 887095 w 1490"/>
                  <a:gd name="T45" fmla="*/ 316865 h 148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90" h="1485">
                    <a:moveTo>
                      <a:pt x="1397" y="499"/>
                    </a:moveTo>
                    <a:lnTo>
                      <a:pt x="1424" y="559"/>
                    </a:lnTo>
                    <a:lnTo>
                      <a:pt x="1465" y="683"/>
                    </a:lnTo>
                    <a:lnTo>
                      <a:pt x="1487" y="812"/>
                    </a:lnTo>
                    <a:lnTo>
                      <a:pt x="1490" y="941"/>
                    </a:lnTo>
                    <a:lnTo>
                      <a:pt x="1475" y="1071"/>
                    </a:lnTo>
                    <a:lnTo>
                      <a:pt x="1441" y="1197"/>
                    </a:lnTo>
                    <a:lnTo>
                      <a:pt x="1388" y="1318"/>
                    </a:lnTo>
                    <a:lnTo>
                      <a:pt x="1318" y="1432"/>
                    </a:lnTo>
                    <a:lnTo>
                      <a:pt x="1274" y="1485"/>
                    </a:lnTo>
                    <a:lnTo>
                      <a:pt x="1257" y="1476"/>
                    </a:lnTo>
                    <a:lnTo>
                      <a:pt x="0" y="218"/>
                    </a:lnTo>
                    <a:lnTo>
                      <a:pt x="53" y="175"/>
                    </a:lnTo>
                    <a:lnTo>
                      <a:pt x="166" y="103"/>
                    </a:lnTo>
                    <a:lnTo>
                      <a:pt x="287" y="50"/>
                    </a:lnTo>
                    <a:lnTo>
                      <a:pt x="413" y="16"/>
                    </a:lnTo>
                    <a:lnTo>
                      <a:pt x="542" y="0"/>
                    </a:lnTo>
                    <a:lnTo>
                      <a:pt x="670" y="2"/>
                    </a:lnTo>
                    <a:lnTo>
                      <a:pt x="799" y="23"/>
                    </a:lnTo>
                    <a:lnTo>
                      <a:pt x="924" y="62"/>
                    </a:lnTo>
                    <a:lnTo>
                      <a:pt x="984" y="89"/>
                    </a:lnTo>
                    <a:lnTo>
                      <a:pt x="1394" y="499"/>
                    </a:lnTo>
                    <a:lnTo>
                      <a:pt x="1397" y="499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6" name="Freeform 9">
                <a:extLst>
                  <a:ext uri="{FF2B5EF4-FFF2-40B4-BE49-F238E27FC236}">
                    <a16:creationId xmlns:a16="http://schemas.microsoft.com/office/drawing/2014/main" id="{366CCA91-84B4-2275-0F33-CB13CD6EA41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747" y="6417"/>
                <a:ext cx="1210" cy="1210"/>
              </a:xfrm>
              <a:custGeom>
                <a:avLst/>
                <a:gdLst>
                  <a:gd name="T0" fmla="*/ 768350 w 1210"/>
                  <a:gd name="T1" fmla="*/ 264795 h 1210"/>
                  <a:gd name="T2" fmla="*/ 264795 w 1210"/>
                  <a:gd name="T3" fmla="*/ 768350 h 1210"/>
                  <a:gd name="T4" fmla="*/ 0 w 1210"/>
                  <a:gd name="T5" fmla="*/ 502920 h 1210"/>
                  <a:gd name="T6" fmla="*/ 6350 w 1210"/>
                  <a:gd name="T7" fmla="*/ 495935 h 1210"/>
                  <a:gd name="T8" fmla="*/ 495935 w 1210"/>
                  <a:gd name="T9" fmla="*/ 6350 h 1210"/>
                  <a:gd name="T10" fmla="*/ 502920 w 1210"/>
                  <a:gd name="T11" fmla="*/ 0 h 1210"/>
                  <a:gd name="T12" fmla="*/ 768350 w 1210"/>
                  <a:gd name="T13" fmla="*/ 264795 h 12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10" h="1210">
                    <a:moveTo>
                      <a:pt x="1210" y="417"/>
                    </a:move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7" name="Freeform 10">
                <a:extLst>
                  <a:ext uri="{FF2B5EF4-FFF2-40B4-BE49-F238E27FC236}">
                    <a16:creationId xmlns:a16="http://schemas.microsoft.com/office/drawing/2014/main" id="{10923F08-0598-F3E5-C26F-E8A4C9A135F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319" y="5989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285 h 1220"/>
                  <a:gd name="T10" fmla="*/ 6985 w 1220"/>
                  <a:gd name="T11" fmla="*/ 496570 h 1220"/>
                  <a:gd name="T12" fmla="*/ 496570 w 1220"/>
                  <a:gd name="T13" fmla="*/ 6985 h 1220"/>
                  <a:gd name="T14" fmla="*/ 502285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1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1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8" name="Freeform 11">
                <a:extLst>
                  <a:ext uri="{FF2B5EF4-FFF2-40B4-BE49-F238E27FC236}">
                    <a16:creationId xmlns:a16="http://schemas.microsoft.com/office/drawing/2014/main" id="{988B12A5-A6E3-A01F-CF1C-E35943DF846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91" y="5561"/>
                <a:ext cx="1219" cy="1219"/>
              </a:xfrm>
              <a:custGeom>
                <a:avLst/>
                <a:gdLst>
                  <a:gd name="T0" fmla="*/ 774065 w 1219"/>
                  <a:gd name="T1" fmla="*/ 271780 h 1219"/>
                  <a:gd name="T2" fmla="*/ 768350 w 1219"/>
                  <a:gd name="T3" fmla="*/ 278765 h 1219"/>
                  <a:gd name="T4" fmla="*/ 278765 w 1219"/>
                  <a:gd name="T5" fmla="*/ 768350 h 1219"/>
                  <a:gd name="T6" fmla="*/ 271780 w 1219"/>
                  <a:gd name="T7" fmla="*/ 774065 h 1219"/>
                  <a:gd name="T8" fmla="*/ 0 w 1219"/>
                  <a:gd name="T9" fmla="*/ 502920 h 1219"/>
                  <a:gd name="T10" fmla="*/ 6350 w 1219"/>
                  <a:gd name="T11" fmla="*/ 495935 h 1219"/>
                  <a:gd name="T12" fmla="*/ 495935 w 1219"/>
                  <a:gd name="T13" fmla="*/ 6350 h 1219"/>
                  <a:gd name="T14" fmla="*/ 502920 w 1219"/>
                  <a:gd name="T15" fmla="*/ 0 h 1219"/>
                  <a:gd name="T16" fmla="*/ 774065 w 1219"/>
                  <a:gd name="T17" fmla="*/ 271780 h 12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9" h="1219">
                    <a:moveTo>
                      <a:pt x="1219" y="428"/>
                    </a:moveTo>
                    <a:lnTo>
                      <a:pt x="1210" y="439"/>
                    </a:lnTo>
                    <a:lnTo>
                      <a:pt x="439" y="1210"/>
                    </a:lnTo>
                    <a:lnTo>
                      <a:pt x="428" y="1219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9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9" name="Freeform 12">
                <a:extLst>
                  <a:ext uri="{FF2B5EF4-FFF2-40B4-BE49-F238E27FC236}">
                    <a16:creationId xmlns:a16="http://schemas.microsoft.com/office/drawing/2014/main" id="{49C38F72-8D0C-1B36-E9E8-68F31BE53F2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73" y="5143"/>
                <a:ext cx="1210" cy="1210"/>
              </a:xfrm>
              <a:custGeom>
                <a:avLst/>
                <a:gdLst>
                  <a:gd name="T0" fmla="*/ 768350 w 1210"/>
                  <a:gd name="T1" fmla="*/ 265430 h 1210"/>
                  <a:gd name="T2" fmla="*/ 761365 w 1210"/>
                  <a:gd name="T3" fmla="*/ 271780 h 1210"/>
                  <a:gd name="T4" fmla="*/ 271780 w 1210"/>
                  <a:gd name="T5" fmla="*/ 761365 h 1210"/>
                  <a:gd name="T6" fmla="*/ 265430 w 1210"/>
                  <a:gd name="T7" fmla="*/ 768350 h 1210"/>
                  <a:gd name="T8" fmla="*/ 0 w 1210"/>
                  <a:gd name="T9" fmla="*/ 502920 h 1210"/>
                  <a:gd name="T10" fmla="*/ 156210 w 1210"/>
                  <a:gd name="T11" fmla="*/ 346710 h 1210"/>
                  <a:gd name="T12" fmla="*/ 346710 w 1210"/>
                  <a:gd name="T13" fmla="*/ 156210 h 1210"/>
                  <a:gd name="T14" fmla="*/ 502920 w 1210"/>
                  <a:gd name="T15" fmla="*/ 0 h 1210"/>
                  <a:gd name="T16" fmla="*/ 768350 w 1210"/>
                  <a:gd name="T17" fmla="*/ 265430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1210" y="418"/>
                    </a:moveTo>
                    <a:lnTo>
                      <a:pt x="1199" y="428"/>
                    </a:lnTo>
                    <a:lnTo>
                      <a:pt x="428" y="1199"/>
                    </a:lnTo>
                    <a:lnTo>
                      <a:pt x="418" y="1210"/>
                    </a:lnTo>
                    <a:lnTo>
                      <a:pt x="0" y="792"/>
                    </a:lnTo>
                    <a:lnTo>
                      <a:pt x="246" y="546"/>
                    </a:lnTo>
                    <a:lnTo>
                      <a:pt x="546" y="246"/>
                    </a:lnTo>
                    <a:lnTo>
                      <a:pt x="792" y="0"/>
                    </a:lnTo>
                    <a:lnTo>
                      <a:pt x="1210" y="41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0" name="Freeform 13">
                <a:extLst>
                  <a:ext uri="{FF2B5EF4-FFF2-40B4-BE49-F238E27FC236}">
                    <a16:creationId xmlns:a16="http://schemas.microsoft.com/office/drawing/2014/main" id="{8C9B91E7-13C6-FF00-94E9-7AA155B6761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119" y="2789"/>
                <a:ext cx="1210" cy="1210"/>
              </a:xfrm>
              <a:custGeom>
                <a:avLst/>
                <a:gdLst>
                  <a:gd name="T0" fmla="*/ 611505 w 1210"/>
                  <a:gd name="T1" fmla="*/ 421005 h 1210"/>
                  <a:gd name="T2" fmla="*/ 421005 w 1210"/>
                  <a:gd name="T3" fmla="*/ 611505 h 1210"/>
                  <a:gd name="T4" fmla="*/ 264795 w 1210"/>
                  <a:gd name="T5" fmla="*/ 768350 h 1210"/>
                  <a:gd name="T6" fmla="*/ 0 w 1210"/>
                  <a:gd name="T7" fmla="*/ 502920 h 1210"/>
                  <a:gd name="T8" fmla="*/ 6350 w 1210"/>
                  <a:gd name="T9" fmla="*/ 495935 h 1210"/>
                  <a:gd name="T10" fmla="*/ 495935 w 1210"/>
                  <a:gd name="T11" fmla="*/ 6350 h 1210"/>
                  <a:gd name="T12" fmla="*/ 502920 w 1210"/>
                  <a:gd name="T13" fmla="*/ 0 h 1210"/>
                  <a:gd name="T14" fmla="*/ 768350 w 1210"/>
                  <a:gd name="T15" fmla="*/ 264795 h 1210"/>
                  <a:gd name="T16" fmla="*/ 611505 w 1210"/>
                  <a:gd name="T17" fmla="*/ 421005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963" y="663"/>
                    </a:moveTo>
                    <a:lnTo>
                      <a:pt x="663" y="963"/>
                    </a:ln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lnTo>
                      <a:pt x="963" y="663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1" name="Freeform 14">
                <a:extLst>
                  <a:ext uri="{FF2B5EF4-FFF2-40B4-BE49-F238E27FC236}">
                    <a16:creationId xmlns:a16="http://schemas.microsoft.com/office/drawing/2014/main" id="{3DE87AD8-3E6D-E252-50B9-A344EC43E99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91" y="2361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920 h 1220"/>
                  <a:gd name="T10" fmla="*/ 6985 w 1220"/>
                  <a:gd name="T11" fmla="*/ 495935 h 1220"/>
                  <a:gd name="T12" fmla="*/ 495935 w 1220"/>
                  <a:gd name="T13" fmla="*/ 6985 h 1220"/>
                  <a:gd name="T14" fmla="*/ 502920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2"/>
                    </a:lnTo>
                    <a:lnTo>
                      <a:pt x="11" y="781"/>
                    </a:lnTo>
                    <a:lnTo>
                      <a:pt x="781" y="11"/>
                    </a:lnTo>
                    <a:lnTo>
                      <a:pt x="792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2" name="Freeform 15">
                <a:extLst>
                  <a:ext uri="{FF2B5EF4-FFF2-40B4-BE49-F238E27FC236}">
                    <a16:creationId xmlns:a16="http://schemas.microsoft.com/office/drawing/2014/main" id="{67B70C2A-391B-9A03-5C4F-566C0B225D8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262" y="1932"/>
                <a:ext cx="1221" cy="1221"/>
              </a:xfrm>
              <a:custGeom>
                <a:avLst/>
                <a:gdLst>
                  <a:gd name="T0" fmla="*/ 775335 w 1221"/>
                  <a:gd name="T1" fmla="*/ 272415 h 1221"/>
                  <a:gd name="T2" fmla="*/ 768350 w 1221"/>
                  <a:gd name="T3" fmla="*/ 279400 h 1221"/>
                  <a:gd name="T4" fmla="*/ 279400 w 1221"/>
                  <a:gd name="T5" fmla="*/ 768350 h 1221"/>
                  <a:gd name="T6" fmla="*/ 272415 w 1221"/>
                  <a:gd name="T7" fmla="*/ 775335 h 1221"/>
                  <a:gd name="T8" fmla="*/ 0 w 1221"/>
                  <a:gd name="T9" fmla="*/ 503555 h 1221"/>
                  <a:gd name="T10" fmla="*/ 6985 w 1221"/>
                  <a:gd name="T11" fmla="*/ 496570 h 1221"/>
                  <a:gd name="T12" fmla="*/ 496570 w 1221"/>
                  <a:gd name="T13" fmla="*/ 6985 h 1221"/>
                  <a:gd name="T14" fmla="*/ 503555 w 1221"/>
                  <a:gd name="T15" fmla="*/ 0 h 1221"/>
                  <a:gd name="T16" fmla="*/ 775335 w 1221"/>
                  <a:gd name="T17" fmla="*/ 272415 h 12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1" h="1221">
                    <a:moveTo>
                      <a:pt x="1221" y="429"/>
                    </a:moveTo>
                    <a:lnTo>
                      <a:pt x="1210" y="440"/>
                    </a:lnTo>
                    <a:lnTo>
                      <a:pt x="440" y="1210"/>
                    </a:lnTo>
                    <a:lnTo>
                      <a:pt x="429" y="1221"/>
                    </a:lnTo>
                    <a:lnTo>
                      <a:pt x="0" y="793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3" y="0"/>
                    </a:lnTo>
                    <a:lnTo>
                      <a:pt x="1221" y="429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3" name="Freeform 16">
                <a:extLst>
                  <a:ext uri="{FF2B5EF4-FFF2-40B4-BE49-F238E27FC236}">
                    <a16:creationId xmlns:a16="http://schemas.microsoft.com/office/drawing/2014/main" id="{0CDB0518-D6A8-161F-2F53-563848B7E5B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46" y="1516"/>
                <a:ext cx="1209" cy="1209"/>
              </a:xfrm>
              <a:custGeom>
                <a:avLst/>
                <a:gdLst>
                  <a:gd name="T0" fmla="*/ 767715 w 1209"/>
                  <a:gd name="T1" fmla="*/ 264160 h 1209"/>
                  <a:gd name="T2" fmla="*/ 760730 w 1209"/>
                  <a:gd name="T3" fmla="*/ 271145 h 1209"/>
                  <a:gd name="T4" fmla="*/ 271145 w 1209"/>
                  <a:gd name="T5" fmla="*/ 760730 h 1209"/>
                  <a:gd name="T6" fmla="*/ 264160 w 1209"/>
                  <a:gd name="T7" fmla="*/ 767715 h 1209"/>
                  <a:gd name="T8" fmla="*/ 0 w 1209"/>
                  <a:gd name="T9" fmla="*/ 502285 h 1209"/>
                  <a:gd name="T10" fmla="*/ 502285 w 1209"/>
                  <a:gd name="T11" fmla="*/ 0 h 1209"/>
                  <a:gd name="T12" fmla="*/ 767715 w 1209"/>
                  <a:gd name="T13" fmla="*/ 264160 h 1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09" h="1209">
                    <a:moveTo>
                      <a:pt x="1209" y="416"/>
                    </a:moveTo>
                    <a:lnTo>
                      <a:pt x="1198" y="427"/>
                    </a:lnTo>
                    <a:lnTo>
                      <a:pt x="427" y="1198"/>
                    </a:lnTo>
                    <a:lnTo>
                      <a:pt x="416" y="1209"/>
                    </a:lnTo>
                    <a:lnTo>
                      <a:pt x="0" y="791"/>
                    </a:lnTo>
                    <a:lnTo>
                      <a:pt x="791" y="0"/>
                    </a:lnTo>
                    <a:lnTo>
                      <a:pt x="1209" y="416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4" name="Freeform 25">
                <a:extLst>
                  <a:ext uri="{FF2B5EF4-FFF2-40B4-BE49-F238E27FC236}">
                    <a16:creationId xmlns:a16="http://schemas.microsoft.com/office/drawing/2014/main" id="{0EA18A74-9FB5-84AB-EDF3-55FFADBED17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40" y="4260"/>
                <a:ext cx="1671" cy="1671"/>
              </a:xfrm>
              <a:custGeom>
                <a:avLst/>
                <a:gdLst>
                  <a:gd name="T0" fmla="*/ 1061085 w 1671"/>
                  <a:gd name="T1" fmla="*/ 808990 h 1671"/>
                  <a:gd name="T2" fmla="*/ 808990 w 1671"/>
                  <a:gd name="T3" fmla="*/ 1061085 h 1671"/>
                  <a:gd name="T4" fmla="*/ 0 w 1671"/>
                  <a:gd name="T5" fmla="*/ 252730 h 1671"/>
                  <a:gd name="T6" fmla="*/ 252730 w 1671"/>
                  <a:gd name="T7" fmla="*/ 0 h 1671"/>
                  <a:gd name="T8" fmla="*/ 1052195 w 1671"/>
                  <a:gd name="T9" fmla="*/ 798830 h 1671"/>
                  <a:gd name="T10" fmla="*/ 1061085 w 1671"/>
                  <a:gd name="T11" fmla="*/ 808990 h 16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71" h="1671">
                    <a:moveTo>
                      <a:pt x="1671" y="1274"/>
                    </a:moveTo>
                    <a:lnTo>
                      <a:pt x="1274" y="1671"/>
                    </a:lnTo>
                    <a:lnTo>
                      <a:pt x="0" y="398"/>
                    </a:lnTo>
                    <a:lnTo>
                      <a:pt x="398" y="0"/>
                    </a:lnTo>
                    <a:lnTo>
                      <a:pt x="1657" y="1258"/>
                    </a:lnTo>
                    <a:lnTo>
                      <a:pt x="1671" y="1274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5" name="Freeform 26">
                <a:extLst>
                  <a:ext uri="{FF2B5EF4-FFF2-40B4-BE49-F238E27FC236}">
                    <a16:creationId xmlns:a16="http://schemas.microsoft.com/office/drawing/2014/main" id="{C47024D2-40CA-7100-01FB-8326F5FB118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654" y="3196"/>
                <a:ext cx="1624" cy="1621"/>
              </a:xfrm>
              <a:custGeom>
                <a:avLst/>
                <a:gdLst>
                  <a:gd name="T0" fmla="*/ 1020445 w 1624"/>
                  <a:gd name="T1" fmla="*/ 798830 h 1621"/>
                  <a:gd name="T2" fmla="*/ 1031240 w 1624"/>
                  <a:gd name="T3" fmla="*/ 804545 h 1621"/>
                  <a:gd name="T4" fmla="*/ 1016635 w 1624"/>
                  <a:gd name="T5" fmla="*/ 821690 h 1621"/>
                  <a:gd name="T6" fmla="*/ 1000760 w 1624"/>
                  <a:gd name="T7" fmla="*/ 837565 h 1621"/>
                  <a:gd name="T8" fmla="*/ 808990 w 1624"/>
                  <a:gd name="T9" fmla="*/ 1029335 h 1621"/>
                  <a:gd name="T10" fmla="*/ 798830 w 1624"/>
                  <a:gd name="T11" fmla="*/ 1019810 h 1621"/>
                  <a:gd name="T12" fmla="*/ 0 w 1624"/>
                  <a:gd name="T13" fmla="*/ 220345 h 1621"/>
                  <a:gd name="T14" fmla="*/ 193040 w 1624"/>
                  <a:gd name="T15" fmla="*/ 28575 h 1621"/>
                  <a:gd name="T16" fmla="*/ 207010 w 1624"/>
                  <a:gd name="T17" fmla="*/ 13970 h 1621"/>
                  <a:gd name="T18" fmla="*/ 222250 w 1624"/>
                  <a:gd name="T19" fmla="*/ 0 h 1621"/>
                  <a:gd name="T20" fmla="*/ 1020445 w 1624"/>
                  <a:gd name="T21" fmla="*/ 798830 h 16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24" h="1621">
                    <a:moveTo>
                      <a:pt x="1607" y="1258"/>
                    </a:moveTo>
                    <a:lnTo>
                      <a:pt x="1624" y="1267"/>
                    </a:lnTo>
                    <a:lnTo>
                      <a:pt x="1601" y="1294"/>
                    </a:lnTo>
                    <a:lnTo>
                      <a:pt x="1576" y="1319"/>
                    </a:lnTo>
                    <a:lnTo>
                      <a:pt x="1274" y="1621"/>
                    </a:lnTo>
                    <a:lnTo>
                      <a:pt x="1258" y="1606"/>
                    </a:lnTo>
                    <a:lnTo>
                      <a:pt x="0" y="347"/>
                    </a:lnTo>
                    <a:lnTo>
                      <a:pt x="304" y="45"/>
                    </a:lnTo>
                    <a:lnTo>
                      <a:pt x="326" y="22"/>
                    </a:lnTo>
                    <a:lnTo>
                      <a:pt x="350" y="0"/>
                    </a:lnTo>
                    <a:lnTo>
                      <a:pt x="1607" y="125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6" name="Freeform 27">
                <a:extLst>
                  <a:ext uri="{FF2B5EF4-FFF2-40B4-BE49-F238E27FC236}">
                    <a16:creationId xmlns:a16="http://schemas.microsoft.com/office/drawing/2014/main" id="{7D7E3F70-68E9-2FCE-2FDC-716FDB1E2886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903" y="1770"/>
                <a:ext cx="1799" cy="1799"/>
              </a:xfrm>
              <a:custGeom>
                <a:avLst/>
                <a:gdLst>
                  <a:gd name="T0" fmla="*/ 995680 w 1799"/>
                  <a:gd name="T1" fmla="*/ 188595 h 1799"/>
                  <a:gd name="T2" fmla="*/ 1064260 w 1799"/>
                  <a:gd name="T3" fmla="*/ 280670 h 1799"/>
                  <a:gd name="T4" fmla="*/ 1110615 w 1799"/>
                  <a:gd name="T5" fmla="*/ 382270 h 1799"/>
                  <a:gd name="T6" fmla="*/ 1137285 w 1799"/>
                  <a:gd name="T7" fmla="*/ 489585 h 1799"/>
                  <a:gd name="T8" fmla="*/ 1142365 w 1799"/>
                  <a:gd name="T9" fmla="*/ 598805 h 1799"/>
                  <a:gd name="T10" fmla="*/ 1126490 w 1799"/>
                  <a:gd name="T11" fmla="*/ 707390 h 1799"/>
                  <a:gd name="T12" fmla="*/ 1089660 w 1799"/>
                  <a:gd name="T13" fmla="*/ 812165 h 1799"/>
                  <a:gd name="T14" fmla="*/ 1031875 w 1799"/>
                  <a:gd name="T15" fmla="*/ 909955 h 1799"/>
                  <a:gd name="T16" fmla="*/ 974725 w 1799"/>
                  <a:gd name="T17" fmla="*/ 975995 h 1799"/>
                  <a:gd name="T18" fmla="*/ 922655 w 1799"/>
                  <a:gd name="T19" fmla="*/ 1022350 h 1799"/>
                  <a:gd name="T20" fmla="*/ 846455 w 1799"/>
                  <a:gd name="T21" fmla="*/ 1072515 h 1799"/>
                  <a:gd name="T22" fmla="*/ 701675 w 1799"/>
                  <a:gd name="T23" fmla="*/ 1128395 h 1799"/>
                  <a:gd name="T24" fmla="*/ 527050 w 1799"/>
                  <a:gd name="T25" fmla="*/ 1142365 h 1799"/>
                  <a:gd name="T26" fmla="*/ 356235 w 1799"/>
                  <a:gd name="T27" fmla="*/ 1102360 h 1799"/>
                  <a:gd name="T28" fmla="*/ 316230 w 1799"/>
                  <a:gd name="T29" fmla="*/ 1083945 h 1799"/>
                  <a:gd name="T30" fmla="*/ 53975 w 1799"/>
                  <a:gd name="T31" fmla="*/ 824230 h 1799"/>
                  <a:gd name="T32" fmla="*/ 58420 w 1799"/>
                  <a:gd name="T33" fmla="*/ 826770 h 1799"/>
                  <a:gd name="T34" fmla="*/ 13335 w 1799"/>
                  <a:gd name="T35" fmla="*/ 701675 h 1799"/>
                  <a:gd name="T36" fmla="*/ 0 w 1799"/>
                  <a:gd name="T37" fmla="*/ 527050 h 1799"/>
                  <a:gd name="T38" fmla="*/ 40005 w 1799"/>
                  <a:gd name="T39" fmla="*/ 355600 h 1799"/>
                  <a:gd name="T40" fmla="*/ 92710 w 1799"/>
                  <a:gd name="T41" fmla="*/ 256540 h 1799"/>
                  <a:gd name="T42" fmla="*/ 149860 w 1799"/>
                  <a:gd name="T43" fmla="*/ 184150 h 1799"/>
                  <a:gd name="T44" fmla="*/ 187325 w 1799"/>
                  <a:gd name="T45" fmla="*/ 146685 h 1799"/>
                  <a:gd name="T46" fmla="*/ 280035 w 1799"/>
                  <a:gd name="T47" fmla="*/ 78740 h 1799"/>
                  <a:gd name="T48" fmla="*/ 381635 w 1799"/>
                  <a:gd name="T49" fmla="*/ 31115 h 1799"/>
                  <a:gd name="T50" fmla="*/ 488315 w 1799"/>
                  <a:gd name="T51" fmla="*/ 5715 h 1799"/>
                  <a:gd name="T52" fmla="*/ 598170 w 1799"/>
                  <a:gd name="T53" fmla="*/ 0 h 1799"/>
                  <a:gd name="T54" fmla="*/ 707390 w 1799"/>
                  <a:gd name="T55" fmla="*/ 15240 h 1799"/>
                  <a:gd name="T56" fmla="*/ 811530 w 1799"/>
                  <a:gd name="T57" fmla="*/ 52070 h 1799"/>
                  <a:gd name="T58" fmla="*/ 909320 w 1799"/>
                  <a:gd name="T59" fmla="*/ 109855 h 1799"/>
                  <a:gd name="T60" fmla="*/ 974725 w 1799"/>
                  <a:gd name="T61" fmla="*/ 167005 h 1799"/>
                  <a:gd name="T62" fmla="*/ 735330 w 1799"/>
                  <a:gd name="T63" fmla="*/ 671195 h 1799"/>
                  <a:gd name="T64" fmla="*/ 769620 w 1799"/>
                  <a:gd name="T65" fmla="*/ 606425 h 1799"/>
                  <a:gd name="T66" fmla="*/ 776605 w 1799"/>
                  <a:gd name="T67" fmla="*/ 534670 h 1799"/>
                  <a:gd name="T68" fmla="*/ 756285 w 1799"/>
                  <a:gd name="T69" fmla="*/ 465455 h 1799"/>
                  <a:gd name="T70" fmla="*/ 721360 w 1799"/>
                  <a:gd name="T71" fmla="*/ 420370 h 1799"/>
                  <a:gd name="T72" fmla="*/ 676910 w 1799"/>
                  <a:gd name="T73" fmla="*/ 386715 h 1799"/>
                  <a:gd name="T74" fmla="*/ 607060 w 1799"/>
                  <a:gd name="T75" fmla="*/ 365760 h 1799"/>
                  <a:gd name="T76" fmla="*/ 536575 w 1799"/>
                  <a:gd name="T77" fmla="*/ 372745 h 1799"/>
                  <a:gd name="T78" fmla="*/ 471805 w 1799"/>
                  <a:gd name="T79" fmla="*/ 407035 h 1799"/>
                  <a:gd name="T80" fmla="*/ 443865 w 1799"/>
                  <a:gd name="T81" fmla="*/ 433705 h 1799"/>
                  <a:gd name="T82" fmla="*/ 409575 w 1799"/>
                  <a:gd name="T83" fmla="*/ 498475 h 1799"/>
                  <a:gd name="T84" fmla="*/ 403225 w 1799"/>
                  <a:gd name="T85" fmla="*/ 570230 h 1799"/>
                  <a:gd name="T86" fmla="*/ 423545 w 1799"/>
                  <a:gd name="T87" fmla="*/ 639445 h 1799"/>
                  <a:gd name="T88" fmla="*/ 457200 w 1799"/>
                  <a:gd name="T89" fmla="*/ 684530 h 1799"/>
                  <a:gd name="T90" fmla="*/ 502285 w 1799"/>
                  <a:gd name="T91" fmla="*/ 718185 h 1799"/>
                  <a:gd name="T92" fmla="*/ 571500 w 1799"/>
                  <a:gd name="T93" fmla="*/ 739140 h 1799"/>
                  <a:gd name="T94" fmla="*/ 643255 w 1799"/>
                  <a:gd name="T95" fmla="*/ 732155 h 1799"/>
                  <a:gd name="T96" fmla="*/ 708025 w 1799"/>
                  <a:gd name="T97" fmla="*/ 697865 h 179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799" h="1799">
                    <a:moveTo>
                      <a:pt x="1535" y="263"/>
                    </a:moveTo>
                    <a:lnTo>
                      <a:pt x="1568" y="297"/>
                    </a:lnTo>
                    <a:lnTo>
                      <a:pt x="1625" y="368"/>
                    </a:lnTo>
                    <a:lnTo>
                      <a:pt x="1676" y="442"/>
                    </a:lnTo>
                    <a:lnTo>
                      <a:pt x="1716" y="520"/>
                    </a:lnTo>
                    <a:lnTo>
                      <a:pt x="1749" y="602"/>
                    </a:lnTo>
                    <a:lnTo>
                      <a:pt x="1774" y="686"/>
                    </a:lnTo>
                    <a:lnTo>
                      <a:pt x="1791" y="771"/>
                    </a:lnTo>
                    <a:lnTo>
                      <a:pt x="1799" y="856"/>
                    </a:lnTo>
                    <a:lnTo>
                      <a:pt x="1799" y="943"/>
                    </a:lnTo>
                    <a:lnTo>
                      <a:pt x="1791" y="1029"/>
                    </a:lnTo>
                    <a:lnTo>
                      <a:pt x="1774" y="1114"/>
                    </a:lnTo>
                    <a:lnTo>
                      <a:pt x="1749" y="1198"/>
                    </a:lnTo>
                    <a:lnTo>
                      <a:pt x="1716" y="1279"/>
                    </a:lnTo>
                    <a:lnTo>
                      <a:pt x="1676" y="1358"/>
                    </a:lnTo>
                    <a:lnTo>
                      <a:pt x="1625" y="1433"/>
                    </a:lnTo>
                    <a:lnTo>
                      <a:pt x="1568" y="1503"/>
                    </a:lnTo>
                    <a:lnTo>
                      <a:pt x="1535" y="1537"/>
                    </a:lnTo>
                    <a:lnTo>
                      <a:pt x="1509" y="1562"/>
                    </a:lnTo>
                    <a:lnTo>
                      <a:pt x="1453" y="1610"/>
                    </a:lnTo>
                    <a:lnTo>
                      <a:pt x="1395" y="1652"/>
                    </a:lnTo>
                    <a:lnTo>
                      <a:pt x="1333" y="1689"/>
                    </a:lnTo>
                    <a:lnTo>
                      <a:pt x="1239" y="1735"/>
                    </a:lnTo>
                    <a:lnTo>
                      <a:pt x="1105" y="1777"/>
                    </a:lnTo>
                    <a:lnTo>
                      <a:pt x="968" y="1799"/>
                    </a:lnTo>
                    <a:lnTo>
                      <a:pt x="830" y="1799"/>
                    </a:lnTo>
                    <a:lnTo>
                      <a:pt x="693" y="1777"/>
                    </a:lnTo>
                    <a:lnTo>
                      <a:pt x="561" y="1736"/>
                    </a:lnTo>
                    <a:lnTo>
                      <a:pt x="497" y="1706"/>
                    </a:lnTo>
                    <a:lnTo>
                      <a:pt x="498" y="1707"/>
                    </a:lnTo>
                    <a:lnTo>
                      <a:pt x="495" y="1709"/>
                    </a:lnTo>
                    <a:lnTo>
                      <a:pt x="85" y="1298"/>
                    </a:lnTo>
                    <a:lnTo>
                      <a:pt x="88" y="1299"/>
                    </a:lnTo>
                    <a:lnTo>
                      <a:pt x="92" y="1302"/>
                    </a:lnTo>
                    <a:lnTo>
                      <a:pt x="63" y="1238"/>
                    </a:lnTo>
                    <a:lnTo>
                      <a:pt x="21" y="1105"/>
                    </a:lnTo>
                    <a:lnTo>
                      <a:pt x="0" y="968"/>
                    </a:lnTo>
                    <a:lnTo>
                      <a:pt x="0" y="830"/>
                    </a:lnTo>
                    <a:lnTo>
                      <a:pt x="21" y="693"/>
                    </a:lnTo>
                    <a:lnTo>
                      <a:pt x="63" y="560"/>
                    </a:lnTo>
                    <a:lnTo>
                      <a:pt x="110" y="465"/>
                    </a:lnTo>
                    <a:lnTo>
                      <a:pt x="146" y="404"/>
                    </a:lnTo>
                    <a:lnTo>
                      <a:pt x="188" y="346"/>
                    </a:lnTo>
                    <a:lnTo>
                      <a:pt x="236" y="290"/>
                    </a:lnTo>
                    <a:lnTo>
                      <a:pt x="261" y="263"/>
                    </a:lnTo>
                    <a:lnTo>
                      <a:pt x="295" y="231"/>
                    </a:lnTo>
                    <a:lnTo>
                      <a:pt x="366" y="173"/>
                    </a:lnTo>
                    <a:lnTo>
                      <a:pt x="441" y="124"/>
                    </a:lnTo>
                    <a:lnTo>
                      <a:pt x="519" y="82"/>
                    </a:lnTo>
                    <a:lnTo>
                      <a:pt x="601" y="49"/>
                    </a:lnTo>
                    <a:lnTo>
                      <a:pt x="684" y="24"/>
                    </a:lnTo>
                    <a:lnTo>
                      <a:pt x="769" y="9"/>
                    </a:lnTo>
                    <a:lnTo>
                      <a:pt x="856" y="0"/>
                    </a:lnTo>
                    <a:lnTo>
                      <a:pt x="942" y="0"/>
                    </a:lnTo>
                    <a:lnTo>
                      <a:pt x="1028" y="9"/>
                    </a:lnTo>
                    <a:lnTo>
                      <a:pt x="1114" y="24"/>
                    </a:lnTo>
                    <a:lnTo>
                      <a:pt x="1197" y="49"/>
                    </a:lnTo>
                    <a:lnTo>
                      <a:pt x="1278" y="82"/>
                    </a:lnTo>
                    <a:lnTo>
                      <a:pt x="1356" y="124"/>
                    </a:lnTo>
                    <a:lnTo>
                      <a:pt x="1432" y="173"/>
                    </a:lnTo>
                    <a:lnTo>
                      <a:pt x="1503" y="231"/>
                    </a:lnTo>
                    <a:lnTo>
                      <a:pt x="1535" y="263"/>
                    </a:lnTo>
                    <a:close/>
                    <a:moveTo>
                      <a:pt x="1136" y="1078"/>
                    </a:moveTo>
                    <a:lnTo>
                      <a:pt x="1158" y="1057"/>
                    </a:lnTo>
                    <a:lnTo>
                      <a:pt x="1191" y="1007"/>
                    </a:lnTo>
                    <a:lnTo>
                      <a:pt x="1212" y="955"/>
                    </a:lnTo>
                    <a:lnTo>
                      <a:pt x="1223" y="898"/>
                    </a:lnTo>
                    <a:lnTo>
                      <a:pt x="1223" y="842"/>
                    </a:lnTo>
                    <a:lnTo>
                      <a:pt x="1212" y="785"/>
                    </a:lnTo>
                    <a:lnTo>
                      <a:pt x="1191" y="733"/>
                    </a:lnTo>
                    <a:lnTo>
                      <a:pt x="1158" y="683"/>
                    </a:lnTo>
                    <a:lnTo>
                      <a:pt x="1136" y="662"/>
                    </a:lnTo>
                    <a:lnTo>
                      <a:pt x="1115" y="641"/>
                    </a:lnTo>
                    <a:lnTo>
                      <a:pt x="1066" y="609"/>
                    </a:lnTo>
                    <a:lnTo>
                      <a:pt x="1013" y="587"/>
                    </a:lnTo>
                    <a:lnTo>
                      <a:pt x="956" y="576"/>
                    </a:lnTo>
                    <a:lnTo>
                      <a:pt x="900" y="576"/>
                    </a:lnTo>
                    <a:lnTo>
                      <a:pt x="845" y="587"/>
                    </a:lnTo>
                    <a:lnTo>
                      <a:pt x="791" y="609"/>
                    </a:lnTo>
                    <a:lnTo>
                      <a:pt x="743" y="641"/>
                    </a:lnTo>
                    <a:lnTo>
                      <a:pt x="720" y="662"/>
                    </a:lnTo>
                    <a:lnTo>
                      <a:pt x="699" y="683"/>
                    </a:lnTo>
                    <a:lnTo>
                      <a:pt x="667" y="733"/>
                    </a:lnTo>
                    <a:lnTo>
                      <a:pt x="645" y="785"/>
                    </a:lnTo>
                    <a:lnTo>
                      <a:pt x="635" y="842"/>
                    </a:lnTo>
                    <a:lnTo>
                      <a:pt x="635" y="898"/>
                    </a:lnTo>
                    <a:lnTo>
                      <a:pt x="645" y="955"/>
                    </a:lnTo>
                    <a:lnTo>
                      <a:pt x="667" y="1007"/>
                    </a:lnTo>
                    <a:lnTo>
                      <a:pt x="699" y="1057"/>
                    </a:lnTo>
                    <a:lnTo>
                      <a:pt x="720" y="1078"/>
                    </a:lnTo>
                    <a:lnTo>
                      <a:pt x="743" y="1099"/>
                    </a:lnTo>
                    <a:lnTo>
                      <a:pt x="791" y="1131"/>
                    </a:lnTo>
                    <a:lnTo>
                      <a:pt x="845" y="1153"/>
                    </a:lnTo>
                    <a:lnTo>
                      <a:pt x="900" y="1164"/>
                    </a:lnTo>
                    <a:lnTo>
                      <a:pt x="956" y="1164"/>
                    </a:lnTo>
                    <a:lnTo>
                      <a:pt x="1013" y="1153"/>
                    </a:lnTo>
                    <a:lnTo>
                      <a:pt x="1066" y="1131"/>
                    </a:lnTo>
                    <a:lnTo>
                      <a:pt x="1115" y="1099"/>
                    </a:lnTo>
                    <a:lnTo>
                      <a:pt x="1136" y="107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7" name="Freeform 28">
                <a:extLst>
                  <a:ext uri="{FF2B5EF4-FFF2-40B4-BE49-F238E27FC236}">
                    <a16:creationId xmlns:a16="http://schemas.microsoft.com/office/drawing/2014/main" id="{8DABFFBC-0B95-B5BC-421C-4040756CBDDD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464" y="1695"/>
                <a:ext cx="4314" cy="4312"/>
              </a:xfrm>
              <a:custGeom>
                <a:avLst/>
                <a:gdLst>
                  <a:gd name="T0" fmla="*/ 823595 w 4314"/>
                  <a:gd name="T1" fmla="*/ 2723515 h 4312"/>
                  <a:gd name="T2" fmla="*/ 0 w 4314"/>
                  <a:gd name="T3" fmla="*/ 1881505 h 4312"/>
                  <a:gd name="T4" fmla="*/ 914400 w 4314"/>
                  <a:gd name="T5" fmla="*/ 948055 h 4312"/>
                  <a:gd name="T6" fmla="*/ 1042035 w 4314"/>
                  <a:gd name="T7" fmla="*/ 848995 h 4312"/>
                  <a:gd name="T8" fmla="*/ 1334135 w 4314"/>
                  <a:gd name="T9" fmla="*/ 765810 h 4312"/>
                  <a:gd name="T10" fmla="*/ 1513205 w 4314"/>
                  <a:gd name="T11" fmla="*/ 749935 h 4312"/>
                  <a:gd name="T12" fmla="*/ 1530350 w 4314"/>
                  <a:gd name="T13" fmla="*/ 426720 h 4312"/>
                  <a:gd name="T14" fmla="*/ 1680845 w 4314"/>
                  <a:gd name="T15" fmla="*/ 180975 h 4312"/>
                  <a:gd name="T16" fmla="*/ 1854200 w 4314"/>
                  <a:gd name="T17" fmla="*/ 58420 h 4312"/>
                  <a:gd name="T18" fmla="*/ 2088515 w 4314"/>
                  <a:gd name="T19" fmla="*/ 0 h 4312"/>
                  <a:gd name="T20" fmla="*/ 2271395 w 4314"/>
                  <a:gd name="T21" fmla="*/ 17780 h 4312"/>
                  <a:gd name="T22" fmla="*/ 2487930 w 4314"/>
                  <a:gd name="T23" fmla="*/ 120015 h 4312"/>
                  <a:gd name="T24" fmla="*/ 2618105 w 4314"/>
                  <a:gd name="T25" fmla="*/ 250825 h 4312"/>
                  <a:gd name="T26" fmla="*/ 2720975 w 4314"/>
                  <a:gd name="T27" fmla="*/ 467995 h 4312"/>
                  <a:gd name="T28" fmla="*/ 2738755 w 4314"/>
                  <a:gd name="T29" fmla="*/ 650240 h 4312"/>
                  <a:gd name="T30" fmla="*/ 2679700 w 4314"/>
                  <a:gd name="T31" fmla="*/ 883920 h 4312"/>
                  <a:gd name="T32" fmla="*/ 2557780 w 4314"/>
                  <a:gd name="T33" fmla="*/ 1057275 h 4312"/>
                  <a:gd name="T34" fmla="*/ 2381885 w 4314"/>
                  <a:gd name="T35" fmla="*/ 1180465 h 4312"/>
                  <a:gd name="T36" fmla="*/ 2149475 w 4314"/>
                  <a:gd name="T37" fmla="*/ 1238885 h 4312"/>
                  <a:gd name="T38" fmla="*/ 1948180 w 4314"/>
                  <a:gd name="T39" fmla="*/ 1214120 h 4312"/>
                  <a:gd name="T40" fmla="*/ 1965325 w 4314"/>
                  <a:gd name="T41" fmla="*/ 1478915 h 4312"/>
                  <a:gd name="T42" fmla="*/ 1847850 w 4314"/>
                  <a:gd name="T43" fmla="*/ 1758315 h 4312"/>
                  <a:gd name="T44" fmla="*/ 890270 w 4314"/>
                  <a:gd name="T45" fmla="*/ 2723515 h 4312"/>
                  <a:gd name="T46" fmla="*/ 114935 w 4314"/>
                  <a:gd name="T47" fmla="*/ 1881505 h 4312"/>
                  <a:gd name="T48" fmla="*/ 1750695 w 4314"/>
                  <a:gd name="T49" fmla="*/ 1727200 h 4312"/>
                  <a:gd name="T50" fmla="*/ 1866900 w 4314"/>
                  <a:gd name="T51" fmla="*/ 1487805 h 4312"/>
                  <a:gd name="T52" fmla="*/ 1838960 w 4314"/>
                  <a:gd name="T53" fmla="*/ 1188085 h 4312"/>
                  <a:gd name="T54" fmla="*/ 1821180 w 4314"/>
                  <a:gd name="T55" fmla="*/ 1151890 h 4312"/>
                  <a:gd name="T56" fmla="*/ 1826260 w 4314"/>
                  <a:gd name="T57" fmla="*/ 1102995 h 4312"/>
                  <a:gd name="T58" fmla="*/ 1864360 w 4314"/>
                  <a:gd name="T59" fmla="*/ 1083310 h 4312"/>
                  <a:gd name="T60" fmla="*/ 2002790 w 4314"/>
                  <a:gd name="T61" fmla="*/ 1130935 h 4312"/>
                  <a:gd name="T62" fmla="*/ 2320290 w 4314"/>
                  <a:gd name="T63" fmla="*/ 1103630 h 4312"/>
                  <a:gd name="T64" fmla="*/ 2508250 w 4314"/>
                  <a:gd name="T65" fmla="*/ 970915 h 4312"/>
                  <a:gd name="T66" fmla="*/ 2613660 w 4314"/>
                  <a:gd name="T67" fmla="*/ 795655 h 4312"/>
                  <a:gd name="T68" fmla="*/ 2644140 w 4314"/>
                  <a:gd name="T69" fmla="*/ 618490 h 4312"/>
                  <a:gd name="T70" fmla="*/ 2613660 w 4314"/>
                  <a:gd name="T71" fmla="*/ 441960 h 4312"/>
                  <a:gd name="T72" fmla="*/ 2508250 w 4314"/>
                  <a:gd name="T73" fmla="*/ 267335 h 4312"/>
                  <a:gd name="T74" fmla="*/ 2388870 w 4314"/>
                  <a:gd name="T75" fmla="*/ 168910 h 4312"/>
                  <a:gd name="T76" fmla="*/ 2197100 w 4314"/>
                  <a:gd name="T77" fmla="*/ 100330 h 4312"/>
                  <a:gd name="T78" fmla="*/ 2041525 w 4314"/>
                  <a:gd name="T79" fmla="*/ 100330 h 4312"/>
                  <a:gd name="T80" fmla="*/ 1850390 w 4314"/>
                  <a:gd name="T81" fmla="*/ 168910 h 4312"/>
                  <a:gd name="T82" fmla="*/ 1720215 w 4314"/>
                  <a:gd name="T83" fmla="*/ 278765 h 4312"/>
                  <a:gd name="T84" fmla="*/ 1596390 w 4314"/>
                  <a:gd name="T85" fmla="*/ 574675 h 4312"/>
                  <a:gd name="T86" fmla="*/ 1649730 w 4314"/>
                  <a:gd name="T87" fmla="*/ 852805 h 4312"/>
                  <a:gd name="T88" fmla="*/ 1645920 w 4314"/>
                  <a:gd name="T89" fmla="*/ 902335 h 4312"/>
                  <a:gd name="T90" fmla="*/ 1607820 w 4314"/>
                  <a:gd name="T91" fmla="*/ 921385 h 4312"/>
                  <a:gd name="T92" fmla="*/ 1583055 w 4314"/>
                  <a:gd name="T93" fmla="*/ 915035 h 4312"/>
                  <a:gd name="T94" fmla="*/ 1471930 w 4314"/>
                  <a:gd name="T95" fmla="*/ 875030 h 4312"/>
                  <a:gd name="T96" fmla="*/ 1174115 w 4314"/>
                  <a:gd name="T97" fmla="*/ 892175 h 4312"/>
                  <a:gd name="T98" fmla="*/ 995045 w 4314"/>
                  <a:gd name="T99" fmla="*/ 1002030 h 431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314" h="4312">
                    <a:moveTo>
                      <a:pt x="1350" y="4312"/>
                    </a:moveTo>
                    <a:lnTo>
                      <a:pt x="1335" y="4311"/>
                    </a:lnTo>
                    <a:lnTo>
                      <a:pt x="1308" y="4300"/>
                    </a:lnTo>
                    <a:lnTo>
                      <a:pt x="1297" y="4289"/>
                    </a:lnTo>
                    <a:lnTo>
                      <a:pt x="23" y="3015"/>
                    </a:lnTo>
                    <a:lnTo>
                      <a:pt x="13" y="3005"/>
                    </a:lnTo>
                    <a:lnTo>
                      <a:pt x="1" y="2978"/>
                    </a:lnTo>
                    <a:lnTo>
                      <a:pt x="0" y="2963"/>
                    </a:lnTo>
                    <a:lnTo>
                      <a:pt x="1" y="2948"/>
                    </a:lnTo>
                    <a:lnTo>
                      <a:pt x="13" y="2921"/>
                    </a:lnTo>
                    <a:lnTo>
                      <a:pt x="23" y="2910"/>
                    </a:lnTo>
                    <a:lnTo>
                      <a:pt x="1440" y="1493"/>
                    </a:lnTo>
                    <a:lnTo>
                      <a:pt x="1465" y="1469"/>
                    </a:lnTo>
                    <a:lnTo>
                      <a:pt x="1491" y="1445"/>
                    </a:lnTo>
                    <a:lnTo>
                      <a:pt x="1539" y="1404"/>
                    </a:lnTo>
                    <a:lnTo>
                      <a:pt x="1641" y="1337"/>
                    </a:lnTo>
                    <a:lnTo>
                      <a:pt x="1751" y="1283"/>
                    </a:lnTo>
                    <a:lnTo>
                      <a:pt x="1865" y="1242"/>
                    </a:lnTo>
                    <a:lnTo>
                      <a:pt x="1981" y="1217"/>
                    </a:lnTo>
                    <a:lnTo>
                      <a:pt x="2101" y="1206"/>
                    </a:lnTo>
                    <a:lnTo>
                      <a:pt x="2221" y="1210"/>
                    </a:lnTo>
                    <a:lnTo>
                      <a:pt x="2341" y="1229"/>
                    </a:lnTo>
                    <a:lnTo>
                      <a:pt x="2400" y="1245"/>
                    </a:lnTo>
                    <a:lnTo>
                      <a:pt x="2383" y="1181"/>
                    </a:lnTo>
                    <a:lnTo>
                      <a:pt x="2364" y="1052"/>
                    </a:lnTo>
                    <a:lnTo>
                      <a:pt x="2363" y="924"/>
                    </a:lnTo>
                    <a:lnTo>
                      <a:pt x="2377" y="797"/>
                    </a:lnTo>
                    <a:lnTo>
                      <a:pt x="2410" y="672"/>
                    </a:lnTo>
                    <a:lnTo>
                      <a:pt x="2458" y="552"/>
                    </a:lnTo>
                    <a:lnTo>
                      <a:pt x="2521" y="439"/>
                    </a:lnTo>
                    <a:lnTo>
                      <a:pt x="2602" y="333"/>
                    </a:lnTo>
                    <a:lnTo>
                      <a:pt x="2647" y="285"/>
                    </a:lnTo>
                    <a:lnTo>
                      <a:pt x="2682" y="250"/>
                    </a:lnTo>
                    <a:lnTo>
                      <a:pt x="2758" y="189"/>
                    </a:lnTo>
                    <a:lnTo>
                      <a:pt x="2837" y="136"/>
                    </a:lnTo>
                    <a:lnTo>
                      <a:pt x="2920" y="92"/>
                    </a:lnTo>
                    <a:lnTo>
                      <a:pt x="3008" y="56"/>
                    </a:lnTo>
                    <a:lnTo>
                      <a:pt x="3099" y="28"/>
                    </a:lnTo>
                    <a:lnTo>
                      <a:pt x="3192" y="9"/>
                    </a:lnTo>
                    <a:lnTo>
                      <a:pt x="3289" y="0"/>
                    </a:lnTo>
                    <a:lnTo>
                      <a:pt x="3338" y="0"/>
                    </a:lnTo>
                    <a:lnTo>
                      <a:pt x="3387" y="0"/>
                    </a:lnTo>
                    <a:lnTo>
                      <a:pt x="3482" y="9"/>
                    </a:lnTo>
                    <a:lnTo>
                      <a:pt x="3577" y="28"/>
                    </a:lnTo>
                    <a:lnTo>
                      <a:pt x="3667" y="56"/>
                    </a:lnTo>
                    <a:lnTo>
                      <a:pt x="3754" y="92"/>
                    </a:lnTo>
                    <a:lnTo>
                      <a:pt x="3838" y="136"/>
                    </a:lnTo>
                    <a:lnTo>
                      <a:pt x="3918" y="189"/>
                    </a:lnTo>
                    <a:lnTo>
                      <a:pt x="3992" y="250"/>
                    </a:lnTo>
                    <a:lnTo>
                      <a:pt x="4028" y="285"/>
                    </a:lnTo>
                    <a:lnTo>
                      <a:pt x="4062" y="320"/>
                    </a:lnTo>
                    <a:lnTo>
                      <a:pt x="4123" y="395"/>
                    </a:lnTo>
                    <a:lnTo>
                      <a:pt x="4176" y="474"/>
                    </a:lnTo>
                    <a:lnTo>
                      <a:pt x="4220" y="558"/>
                    </a:lnTo>
                    <a:lnTo>
                      <a:pt x="4257" y="645"/>
                    </a:lnTo>
                    <a:lnTo>
                      <a:pt x="4285" y="737"/>
                    </a:lnTo>
                    <a:lnTo>
                      <a:pt x="4303" y="830"/>
                    </a:lnTo>
                    <a:lnTo>
                      <a:pt x="4313" y="926"/>
                    </a:lnTo>
                    <a:lnTo>
                      <a:pt x="4314" y="974"/>
                    </a:lnTo>
                    <a:lnTo>
                      <a:pt x="4313" y="1024"/>
                    </a:lnTo>
                    <a:lnTo>
                      <a:pt x="4303" y="1120"/>
                    </a:lnTo>
                    <a:lnTo>
                      <a:pt x="4285" y="1213"/>
                    </a:lnTo>
                    <a:lnTo>
                      <a:pt x="4257" y="1305"/>
                    </a:lnTo>
                    <a:lnTo>
                      <a:pt x="4220" y="1392"/>
                    </a:lnTo>
                    <a:lnTo>
                      <a:pt x="4176" y="1476"/>
                    </a:lnTo>
                    <a:lnTo>
                      <a:pt x="4123" y="1556"/>
                    </a:lnTo>
                    <a:lnTo>
                      <a:pt x="4062" y="1630"/>
                    </a:lnTo>
                    <a:lnTo>
                      <a:pt x="4028" y="1665"/>
                    </a:lnTo>
                    <a:lnTo>
                      <a:pt x="3992" y="1700"/>
                    </a:lnTo>
                    <a:lnTo>
                      <a:pt x="3916" y="1761"/>
                    </a:lnTo>
                    <a:lnTo>
                      <a:pt x="3836" y="1815"/>
                    </a:lnTo>
                    <a:lnTo>
                      <a:pt x="3751" y="1859"/>
                    </a:lnTo>
                    <a:lnTo>
                      <a:pt x="3663" y="1895"/>
                    </a:lnTo>
                    <a:lnTo>
                      <a:pt x="3572" y="1923"/>
                    </a:lnTo>
                    <a:lnTo>
                      <a:pt x="3479" y="1941"/>
                    </a:lnTo>
                    <a:lnTo>
                      <a:pt x="3385" y="1951"/>
                    </a:lnTo>
                    <a:lnTo>
                      <a:pt x="3338" y="1951"/>
                    </a:lnTo>
                    <a:lnTo>
                      <a:pt x="3269" y="1949"/>
                    </a:lnTo>
                    <a:lnTo>
                      <a:pt x="3135" y="1930"/>
                    </a:lnTo>
                    <a:lnTo>
                      <a:pt x="3068" y="1912"/>
                    </a:lnTo>
                    <a:lnTo>
                      <a:pt x="3083" y="1971"/>
                    </a:lnTo>
                    <a:lnTo>
                      <a:pt x="3102" y="2090"/>
                    </a:lnTo>
                    <a:lnTo>
                      <a:pt x="3106" y="2210"/>
                    </a:lnTo>
                    <a:lnTo>
                      <a:pt x="3095" y="2329"/>
                    </a:lnTo>
                    <a:lnTo>
                      <a:pt x="3071" y="2445"/>
                    </a:lnTo>
                    <a:lnTo>
                      <a:pt x="3032" y="2559"/>
                    </a:lnTo>
                    <a:lnTo>
                      <a:pt x="2978" y="2667"/>
                    </a:lnTo>
                    <a:lnTo>
                      <a:pt x="2910" y="2769"/>
                    </a:lnTo>
                    <a:lnTo>
                      <a:pt x="2871" y="2817"/>
                    </a:lnTo>
                    <a:lnTo>
                      <a:pt x="2847" y="2845"/>
                    </a:lnTo>
                    <a:lnTo>
                      <a:pt x="2820" y="2873"/>
                    </a:lnTo>
                    <a:lnTo>
                      <a:pt x="1402" y="4289"/>
                    </a:lnTo>
                    <a:lnTo>
                      <a:pt x="1392" y="4300"/>
                    </a:lnTo>
                    <a:lnTo>
                      <a:pt x="1364" y="4311"/>
                    </a:lnTo>
                    <a:lnTo>
                      <a:pt x="1350" y="4312"/>
                    </a:lnTo>
                    <a:close/>
                    <a:moveTo>
                      <a:pt x="181" y="2963"/>
                    </a:moveTo>
                    <a:lnTo>
                      <a:pt x="1350" y="4131"/>
                    </a:lnTo>
                    <a:lnTo>
                      <a:pt x="2713" y="2766"/>
                    </a:lnTo>
                    <a:lnTo>
                      <a:pt x="2736" y="2743"/>
                    </a:lnTo>
                    <a:lnTo>
                      <a:pt x="2757" y="2720"/>
                    </a:lnTo>
                    <a:lnTo>
                      <a:pt x="2796" y="2672"/>
                    </a:lnTo>
                    <a:lnTo>
                      <a:pt x="2861" y="2569"/>
                    </a:lnTo>
                    <a:lnTo>
                      <a:pt x="2909" y="2458"/>
                    </a:lnTo>
                    <a:lnTo>
                      <a:pt x="2940" y="2343"/>
                    </a:lnTo>
                    <a:lnTo>
                      <a:pt x="2956" y="2225"/>
                    </a:lnTo>
                    <a:lnTo>
                      <a:pt x="2954" y="2107"/>
                    </a:lnTo>
                    <a:lnTo>
                      <a:pt x="2933" y="1988"/>
                    </a:lnTo>
                    <a:lnTo>
                      <a:pt x="2896" y="1871"/>
                    </a:lnTo>
                    <a:lnTo>
                      <a:pt x="2870" y="1815"/>
                    </a:lnTo>
                    <a:lnTo>
                      <a:pt x="2868" y="1814"/>
                    </a:lnTo>
                    <a:lnTo>
                      <a:pt x="2864" y="1803"/>
                    </a:lnTo>
                    <a:lnTo>
                      <a:pt x="2861" y="1780"/>
                    </a:lnTo>
                    <a:lnTo>
                      <a:pt x="2865" y="1757"/>
                    </a:lnTo>
                    <a:lnTo>
                      <a:pt x="2876" y="1737"/>
                    </a:lnTo>
                    <a:lnTo>
                      <a:pt x="2883" y="1727"/>
                    </a:lnTo>
                    <a:lnTo>
                      <a:pt x="2892" y="1720"/>
                    </a:lnTo>
                    <a:lnTo>
                      <a:pt x="2913" y="1709"/>
                    </a:lnTo>
                    <a:lnTo>
                      <a:pt x="2936" y="1706"/>
                    </a:lnTo>
                    <a:lnTo>
                      <a:pt x="2958" y="1709"/>
                    </a:lnTo>
                    <a:lnTo>
                      <a:pt x="2969" y="1714"/>
                    </a:lnTo>
                    <a:lnTo>
                      <a:pt x="3029" y="1742"/>
                    </a:lnTo>
                    <a:lnTo>
                      <a:pt x="3154" y="1781"/>
                    </a:lnTo>
                    <a:lnTo>
                      <a:pt x="3280" y="1799"/>
                    </a:lnTo>
                    <a:lnTo>
                      <a:pt x="3407" y="1798"/>
                    </a:lnTo>
                    <a:lnTo>
                      <a:pt x="3533" y="1778"/>
                    </a:lnTo>
                    <a:lnTo>
                      <a:pt x="3654" y="1738"/>
                    </a:lnTo>
                    <a:lnTo>
                      <a:pt x="3768" y="1680"/>
                    </a:lnTo>
                    <a:lnTo>
                      <a:pt x="3873" y="1605"/>
                    </a:lnTo>
                    <a:lnTo>
                      <a:pt x="3921" y="1559"/>
                    </a:lnTo>
                    <a:lnTo>
                      <a:pt x="3950" y="1529"/>
                    </a:lnTo>
                    <a:lnTo>
                      <a:pt x="4002" y="1465"/>
                    </a:lnTo>
                    <a:lnTo>
                      <a:pt x="4047" y="1398"/>
                    </a:lnTo>
                    <a:lnTo>
                      <a:pt x="4085" y="1327"/>
                    </a:lnTo>
                    <a:lnTo>
                      <a:pt x="4116" y="1253"/>
                    </a:lnTo>
                    <a:lnTo>
                      <a:pt x="4139" y="1176"/>
                    </a:lnTo>
                    <a:lnTo>
                      <a:pt x="4154" y="1097"/>
                    </a:lnTo>
                    <a:lnTo>
                      <a:pt x="4163" y="1016"/>
                    </a:lnTo>
                    <a:lnTo>
                      <a:pt x="4164" y="974"/>
                    </a:lnTo>
                    <a:lnTo>
                      <a:pt x="4163" y="934"/>
                    </a:lnTo>
                    <a:lnTo>
                      <a:pt x="4154" y="852"/>
                    </a:lnTo>
                    <a:lnTo>
                      <a:pt x="4139" y="773"/>
                    </a:lnTo>
                    <a:lnTo>
                      <a:pt x="4116" y="696"/>
                    </a:lnTo>
                    <a:lnTo>
                      <a:pt x="4085" y="621"/>
                    </a:lnTo>
                    <a:lnTo>
                      <a:pt x="4047" y="551"/>
                    </a:lnTo>
                    <a:lnTo>
                      <a:pt x="4002" y="483"/>
                    </a:lnTo>
                    <a:lnTo>
                      <a:pt x="3950" y="421"/>
                    </a:lnTo>
                    <a:lnTo>
                      <a:pt x="3921" y="391"/>
                    </a:lnTo>
                    <a:lnTo>
                      <a:pt x="3892" y="362"/>
                    </a:lnTo>
                    <a:lnTo>
                      <a:pt x="3829" y="310"/>
                    </a:lnTo>
                    <a:lnTo>
                      <a:pt x="3762" y="266"/>
                    </a:lnTo>
                    <a:lnTo>
                      <a:pt x="3691" y="228"/>
                    </a:lnTo>
                    <a:lnTo>
                      <a:pt x="3616" y="196"/>
                    </a:lnTo>
                    <a:lnTo>
                      <a:pt x="3539" y="174"/>
                    </a:lnTo>
                    <a:lnTo>
                      <a:pt x="3460" y="158"/>
                    </a:lnTo>
                    <a:lnTo>
                      <a:pt x="3379" y="150"/>
                    </a:lnTo>
                    <a:lnTo>
                      <a:pt x="3338" y="150"/>
                    </a:lnTo>
                    <a:lnTo>
                      <a:pt x="3297" y="150"/>
                    </a:lnTo>
                    <a:lnTo>
                      <a:pt x="3215" y="158"/>
                    </a:lnTo>
                    <a:lnTo>
                      <a:pt x="3136" y="174"/>
                    </a:lnTo>
                    <a:lnTo>
                      <a:pt x="3059" y="196"/>
                    </a:lnTo>
                    <a:lnTo>
                      <a:pt x="2985" y="228"/>
                    </a:lnTo>
                    <a:lnTo>
                      <a:pt x="2914" y="266"/>
                    </a:lnTo>
                    <a:lnTo>
                      <a:pt x="2847" y="310"/>
                    </a:lnTo>
                    <a:lnTo>
                      <a:pt x="2783" y="362"/>
                    </a:lnTo>
                    <a:lnTo>
                      <a:pt x="2754" y="391"/>
                    </a:lnTo>
                    <a:lnTo>
                      <a:pt x="2709" y="439"/>
                    </a:lnTo>
                    <a:lnTo>
                      <a:pt x="2632" y="545"/>
                    </a:lnTo>
                    <a:lnTo>
                      <a:pt x="2574" y="659"/>
                    </a:lnTo>
                    <a:lnTo>
                      <a:pt x="2535" y="780"/>
                    </a:lnTo>
                    <a:lnTo>
                      <a:pt x="2514" y="905"/>
                    </a:lnTo>
                    <a:lnTo>
                      <a:pt x="2513" y="1032"/>
                    </a:lnTo>
                    <a:lnTo>
                      <a:pt x="2532" y="1158"/>
                    </a:lnTo>
                    <a:lnTo>
                      <a:pt x="2571" y="1283"/>
                    </a:lnTo>
                    <a:lnTo>
                      <a:pt x="2598" y="1343"/>
                    </a:lnTo>
                    <a:lnTo>
                      <a:pt x="2603" y="1354"/>
                    </a:lnTo>
                    <a:lnTo>
                      <a:pt x="2607" y="1377"/>
                    </a:lnTo>
                    <a:lnTo>
                      <a:pt x="2603" y="1399"/>
                    </a:lnTo>
                    <a:lnTo>
                      <a:pt x="2592" y="1421"/>
                    </a:lnTo>
                    <a:lnTo>
                      <a:pt x="2585" y="1429"/>
                    </a:lnTo>
                    <a:lnTo>
                      <a:pt x="2575" y="1438"/>
                    </a:lnTo>
                    <a:lnTo>
                      <a:pt x="2555" y="1447"/>
                    </a:lnTo>
                    <a:lnTo>
                      <a:pt x="2532" y="1451"/>
                    </a:lnTo>
                    <a:lnTo>
                      <a:pt x="2509" y="1449"/>
                    </a:lnTo>
                    <a:lnTo>
                      <a:pt x="2499" y="1444"/>
                    </a:lnTo>
                    <a:lnTo>
                      <a:pt x="2495" y="1443"/>
                    </a:lnTo>
                    <a:lnTo>
                      <a:pt x="2493" y="1441"/>
                    </a:lnTo>
                    <a:lnTo>
                      <a:pt x="2491" y="1440"/>
                    </a:lnTo>
                    <a:lnTo>
                      <a:pt x="2490" y="1440"/>
                    </a:lnTo>
                    <a:lnTo>
                      <a:pt x="2435" y="1414"/>
                    </a:lnTo>
                    <a:lnTo>
                      <a:pt x="2318" y="1378"/>
                    </a:lnTo>
                    <a:lnTo>
                      <a:pt x="2200" y="1359"/>
                    </a:lnTo>
                    <a:lnTo>
                      <a:pt x="2081" y="1357"/>
                    </a:lnTo>
                    <a:lnTo>
                      <a:pt x="1963" y="1373"/>
                    </a:lnTo>
                    <a:lnTo>
                      <a:pt x="1849" y="1405"/>
                    </a:lnTo>
                    <a:lnTo>
                      <a:pt x="1740" y="1453"/>
                    </a:lnTo>
                    <a:lnTo>
                      <a:pt x="1638" y="1518"/>
                    </a:lnTo>
                    <a:lnTo>
                      <a:pt x="1590" y="1558"/>
                    </a:lnTo>
                    <a:lnTo>
                      <a:pt x="1567" y="1578"/>
                    </a:lnTo>
                    <a:lnTo>
                      <a:pt x="1546" y="1599"/>
                    </a:lnTo>
                    <a:lnTo>
                      <a:pt x="181" y="296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8" name="Freeform 29">
                <a:extLst>
                  <a:ext uri="{FF2B5EF4-FFF2-40B4-BE49-F238E27FC236}">
                    <a16:creationId xmlns:a16="http://schemas.microsoft.com/office/drawing/2014/main" id="{46AB4EDD-6B0A-C770-B7D6-25BE3D44073E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32" y="1919"/>
                <a:ext cx="2220" cy="2150"/>
              </a:xfrm>
              <a:custGeom>
                <a:avLst/>
                <a:gdLst>
                  <a:gd name="T0" fmla="*/ 581025 w 2220"/>
                  <a:gd name="T1" fmla="*/ 1364615 h 2150"/>
                  <a:gd name="T2" fmla="*/ 545465 w 2220"/>
                  <a:gd name="T3" fmla="*/ 1337310 h 2150"/>
                  <a:gd name="T4" fmla="*/ 546735 w 2220"/>
                  <a:gd name="T5" fmla="*/ 1280160 h 2150"/>
                  <a:gd name="T6" fmla="*/ 521335 w 2220"/>
                  <a:gd name="T7" fmla="*/ 1104265 h 2150"/>
                  <a:gd name="T8" fmla="*/ 486410 w 2220"/>
                  <a:gd name="T9" fmla="*/ 1036955 h 2150"/>
                  <a:gd name="T10" fmla="*/ 362585 w 2220"/>
                  <a:gd name="T11" fmla="*/ 916305 h 2150"/>
                  <a:gd name="T12" fmla="*/ 325120 w 2220"/>
                  <a:gd name="T13" fmla="*/ 895985 h 2150"/>
                  <a:gd name="T14" fmla="*/ 307340 w 2220"/>
                  <a:gd name="T15" fmla="*/ 846455 h 2150"/>
                  <a:gd name="T16" fmla="*/ 329565 w 2220"/>
                  <a:gd name="T17" fmla="*/ 816610 h 2150"/>
                  <a:gd name="T18" fmla="*/ 374650 w 2220"/>
                  <a:gd name="T19" fmla="*/ 815340 h 2150"/>
                  <a:gd name="T20" fmla="*/ 470535 w 2220"/>
                  <a:gd name="T21" fmla="*/ 876300 h 2150"/>
                  <a:gd name="T22" fmla="*/ 585470 w 2220"/>
                  <a:gd name="T23" fmla="*/ 1017270 h 2150"/>
                  <a:gd name="T24" fmla="*/ 632460 w 2220"/>
                  <a:gd name="T25" fmla="*/ 1139825 h 2150"/>
                  <a:gd name="T26" fmla="*/ 636270 w 2220"/>
                  <a:gd name="T27" fmla="*/ 1326515 h 2150"/>
                  <a:gd name="T28" fmla="*/ 613410 w 2220"/>
                  <a:gd name="T29" fmla="*/ 1359535 h 2150"/>
                  <a:gd name="T30" fmla="*/ 48260 w 2220"/>
                  <a:gd name="T31" fmla="*/ 878840 h 2150"/>
                  <a:gd name="T32" fmla="*/ 13970 w 2220"/>
                  <a:gd name="T33" fmla="*/ 864870 h 2150"/>
                  <a:gd name="T34" fmla="*/ 0 w 2220"/>
                  <a:gd name="T35" fmla="*/ 835025 h 2150"/>
                  <a:gd name="T36" fmla="*/ 26035 w 2220"/>
                  <a:gd name="T37" fmla="*/ 789305 h 2150"/>
                  <a:gd name="T38" fmla="*/ 132715 w 2220"/>
                  <a:gd name="T39" fmla="*/ 767715 h 2150"/>
                  <a:gd name="T40" fmla="*/ 193040 w 2220"/>
                  <a:gd name="T41" fmla="*/ 775335 h 2150"/>
                  <a:gd name="T42" fmla="*/ 213360 w 2220"/>
                  <a:gd name="T43" fmla="*/ 815340 h 2150"/>
                  <a:gd name="T44" fmla="*/ 193040 w 2220"/>
                  <a:gd name="T45" fmla="*/ 854710 h 2150"/>
                  <a:gd name="T46" fmla="*/ 139700 w 2220"/>
                  <a:gd name="T47" fmla="*/ 862965 h 2150"/>
                  <a:gd name="T48" fmla="*/ 53975 w 2220"/>
                  <a:gd name="T49" fmla="*/ 878840 h 2150"/>
                  <a:gd name="T50" fmla="*/ 1353185 w 2220"/>
                  <a:gd name="T51" fmla="*/ 592455 h 2150"/>
                  <a:gd name="T52" fmla="*/ 1324610 w 2220"/>
                  <a:gd name="T53" fmla="*/ 579755 h 2150"/>
                  <a:gd name="T54" fmla="*/ 1310005 w 2220"/>
                  <a:gd name="T55" fmla="*/ 537210 h 2150"/>
                  <a:gd name="T56" fmla="*/ 1314450 w 2220"/>
                  <a:gd name="T57" fmla="*/ 457200 h 2150"/>
                  <a:gd name="T58" fmla="*/ 1292225 w 2220"/>
                  <a:gd name="T59" fmla="*/ 347980 h 2150"/>
                  <a:gd name="T60" fmla="*/ 1239520 w 2220"/>
                  <a:gd name="T61" fmla="*/ 250190 h 2150"/>
                  <a:gd name="T62" fmla="*/ 1181735 w 2220"/>
                  <a:gd name="T63" fmla="*/ 186690 h 2150"/>
                  <a:gd name="T64" fmla="*/ 1101725 w 2220"/>
                  <a:gd name="T65" fmla="*/ 133350 h 2150"/>
                  <a:gd name="T66" fmla="*/ 1086485 w 2220"/>
                  <a:gd name="T67" fmla="*/ 83185 h 2150"/>
                  <a:gd name="T68" fmla="*/ 1109345 w 2220"/>
                  <a:gd name="T69" fmla="*/ 53975 h 2150"/>
                  <a:gd name="T70" fmla="*/ 1154430 w 2220"/>
                  <a:gd name="T71" fmla="*/ 53975 h 2150"/>
                  <a:gd name="T72" fmla="*/ 1270000 w 2220"/>
                  <a:gd name="T73" fmla="*/ 139700 h 2150"/>
                  <a:gd name="T74" fmla="*/ 1343025 w 2220"/>
                  <a:gd name="T75" fmla="*/ 231775 h 2150"/>
                  <a:gd name="T76" fmla="*/ 1396365 w 2220"/>
                  <a:gd name="T77" fmla="*/ 360045 h 2150"/>
                  <a:gd name="T78" fmla="*/ 1409700 w 2220"/>
                  <a:gd name="T79" fmla="*/ 476250 h 2150"/>
                  <a:gd name="T80" fmla="*/ 1402080 w 2220"/>
                  <a:gd name="T81" fmla="*/ 560070 h 2150"/>
                  <a:gd name="T82" fmla="*/ 1365885 w 2220"/>
                  <a:gd name="T83" fmla="*/ 591820 h 2150"/>
                  <a:gd name="T84" fmla="*/ 986790 w 2220"/>
                  <a:gd name="T85" fmla="*/ 99060 h 2150"/>
                  <a:gd name="T86" fmla="*/ 933450 w 2220"/>
                  <a:gd name="T87" fmla="*/ 95250 h 2150"/>
                  <a:gd name="T88" fmla="*/ 893445 w 2220"/>
                  <a:gd name="T89" fmla="*/ 74930 h 2150"/>
                  <a:gd name="T90" fmla="*/ 885825 w 2220"/>
                  <a:gd name="T91" fmla="*/ 38100 h 2150"/>
                  <a:gd name="T92" fmla="*/ 923290 w 2220"/>
                  <a:gd name="T93" fmla="*/ 635 h 2150"/>
                  <a:gd name="T94" fmla="*/ 996315 w 2220"/>
                  <a:gd name="T95" fmla="*/ 4445 h 2150"/>
                  <a:gd name="T96" fmla="*/ 1033145 w 2220"/>
                  <a:gd name="T97" fmla="*/ 29845 h 2150"/>
                  <a:gd name="T98" fmla="*/ 1035685 w 2220"/>
                  <a:gd name="T99" fmla="*/ 66040 h 2150"/>
                  <a:gd name="T100" fmla="*/ 998855 w 2220"/>
                  <a:gd name="T101" fmla="*/ 98425 h 21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220" h="2150">
                    <a:moveTo>
                      <a:pt x="928" y="2150"/>
                    </a:moveTo>
                    <a:lnTo>
                      <a:pt x="921" y="2150"/>
                    </a:lnTo>
                    <a:lnTo>
                      <a:pt x="915" y="2149"/>
                    </a:lnTo>
                    <a:lnTo>
                      <a:pt x="899" y="2146"/>
                    </a:lnTo>
                    <a:lnTo>
                      <a:pt x="875" y="2130"/>
                    </a:lnTo>
                    <a:lnTo>
                      <a:pt x="859" y="2106"/>
                    </a:lnTo>
                    <a:lnTo>
                      <a:pt x="853" y="2078"/>
                    </a:lnTo>
                    <a:lnTo>
                      <a:pt x="854" y="2063"/>
                    </a:lnTo>
                    <a:lnTo>
                      <a:pt x="861" y="2016"/>
                    </a:lnTo>
                    <a:lnTo>
                      <a:pt x="862" y="1921"/>
                    </a:lnTo>
                    <a:lnTo>
                      <a:pt x="849" y="1829"/>
                    </a:lnTo>
                    <a:lnTo>
                      <a:pt x="821" y="1739"/>
                    </a:lnTo>
                    <a:lnTo>
                      <a:pt x="801" y="1694"/>
                    </a:lnTo>
                    <a:lnTo>
                      <a:pt x="789" y="1672"/>
                    </a:lnTo>
                    <a:lnTo>
                      <a:pt x="766" y="1633"/>
                    </a:lnTo>
                    <a:lnTo>
                      <a:pt x="711" y="1560"/>
                    </a:lnTo>
                    <a:lnTo>
                      <a:pt x="645" y="1496"/>
                    </a:lnTo>
                    <a:lnTo>
                      <a:pt x="571" y="1443"/>
                    </a:lnTo>
                    <a:lnTo>
                      <a:pt x="530" y="1420"/>
                    </a:lnTo>
                    <a:lnTo>
                      <a:pt x="525" y="1419"/>
                    </a:lnTo>
                    <a:lnTo>
                      <a:pt x="512" y="1411"/>
                    </a:lnTo>
                    <a:lnTo>
                      <a:pt x="492" y="1389"/>
                    </a:lnTo>
                    <a:lnTo>
                      <a:pt x="483" y="1362"/>
                    </a:lnTo>
                    <a:lnTo>
                      <a:pt x="484" y="1333"/>
                    </a:lnTo>
                    <a:lnTo>
                      <a:pt x="489" y="1318"/>
                    </a:lnTo>
                    <a:lnTo>
                      <a:pt x="497" y="1305"/>
                    </a:lnTo>
                    <a:lnTo>
                      <a:pt x="519" y="1286"/>
                    </a:lnTo>
                    <a:lnTo>
                      <a:pt x="545" y="1276"/>
                    </a:lnTo>
                    <a:lnTo>
                      <a:pt x="575" y="1277"/>
                    </a:lnTo>
                    <a:lnTo>
                      <a:pt x="590" y="1284"/>
                    </a:lnTo>
                    <a:lnTo>
                      <a:pt x="596" y="1286"/>
                    </a:lnTo>
                    <a:lnTo>
                      <a:pt x="647" y="1314"/>
                    </a:lnTo>
                    <a:lnTo>
                      <a:pt x="741" y="1380"/>
                    </a:lnTo>
                    <a:lnTo>
                      <a:pt x="824" y="1460"/>
                    </a:lnTo>
                    <a:lnTo>
                      <a:pt x="893" y="1551"/>
                    </a:lnTo>
                    <a:lnTo>
                      <a:pt x="922" y="1602"/>
                    </a:lnTo>
                    <a:lnTo>
                      <a:pt x="935" y="1627"/>
                    </a:lnTo>
                    <a:lnTo>
                      <a:pt x="961" y="1682"/>
                    </a:lnTo>
                    <a:lnTo>
                      <a:pt x="996" y="1795"/>
                    </a:lnTo>
                    <a:lnTo>
                      <a:pt x="1012" y="1911"/>
                    </a:lnTo>
                    <a:lnTo>
                      <a:pt x="1010" y="2029"/>
                    </a:lnTo>
                    <a:lnTo>
                      <a:pt x="1002" y="2089"/>
                    </a:lnTo>
                    <a:lnTo>
                      <a:pt x="998" y="2102"/>
                    </a:lnTo>
                    <a:lnTo>
                      <a:pt x="985" y="2124"/>
                    </a:lnTo>
                    <a:lnTo>
                      <a:pt x="966" y="2141"/>
                    </a:lnTo>
                    <a:lnTo>
                      <a:pt x="942" y="2150"/>
                    </a:lnTo>
                    <a:lnTo>
                      <a:pt x="928" y="2150"/>
                    </a:lnTo>
                    <a:close/>
                    <a:moveTo>
                      <a:pt x="76" y="1384"/>
                    </a:moveTo>
                    <a:lnTo>
                      <a:pt x="64" y="1383"/>
                    </a:lnTo>
                    <a:lnTo>
                      <a:pt x="41" y="1376"/>
                    </a:lnTo>
                    <a:lnTo>
                      <a:pt x="22" y="1362"/>
                    </a:lnTo>
                    <a:lnTo>
                      <a:pt x="7" y="1342"/>
                    </a:lnTo>
                    <a:lnTo>
                      <a:pt x="4" y="1330"/>
                    </a:lnTo>
                    <a:lnTo>
                      <a:pt x="0" y="1315"/>
                    </a:lnTo>
                    <a:lnTo>
                      <a:pt x="4" y="1286"/>
                    </a:lnTo>
                    <a:lnTo>
                      <a:pt x="18" y="1261"/>
                    </a:lnTo>
                    <a:lnTo>
                      <a:pt x="41" y="1243"/>
                    </a:lnTo>
                    <a:lnTo>
                      <a:pt x="55" y="1237"/>
                    </a:lnTo>
                    <a:lnTo>
                      <a:pt x="106" y="1223"/>
                    </a:lnTo>
                    <a:lnTo>
                      <a:pt x="209" y="1209"/>
                    </a:lnTo>
                    <a:lnTo>
                      <a:pt x="262" y="1208"/>
                    </a:lnTo>
                    <a:lnTo>
                      <a:pt x="276" y="1209"/>
                    </a:lnTo>
                    <a:lnTo>
                      <a:pt x="304" y="1221"/>
                    </a:lnTo>
                    <a:lnTo>
                      <a:pt x="324" y="1241"/>
                    </a:lnTo>
                    <a:lnTo>
                      <a:pt x="335" y="1268"/>
                    </a:lnTo>
                    <a:lnTo>
                      <a:pt x="336" y="1284"/>
                    </a:lnTo>
                    <a:lnTo>
                      <a:pt x="335" y="1298"/>
                    </a:lnTo>
                    <a:lnTo>
                      <a:pt x="324" y="1326"/>
                    </a:lnTo>
                    <a:lnTo>
                      <a:pt x="304" y="1346"/>
                    </a:lnTo>
                    <a:lnTo>
                      <a:pt x="276" y="1357"/>
                    </a:lnTo>
                    <a:lnTo>
                      <a:pt x="262" y="1358"/>
                    </a:lnTo>
                    <a:lnTo>
                      <a:pt x="220" y="1359"/>
                    </a:lnTo>
                    <a:lnTo>
                      <a:pt x="137" y="1371"/>
                    </a:lnTo>
                    <a:lnTo>
                      <a:pt x="96" y="1381"/>
                    </a:lnTo>
                    <a:lnTo>
                      <a:pt x="85" y="1384"/>
                    </a:lnTo>
                    <a:lnTo>
                      <a:pt x="76" y="1384"/>
                    </a:lnTo>
                    <a:close/>
                    <a:moveTo>
                      <a:pt x="2137" y="933"/>
                    </a:moveTo>
                    <a:lnTo>
                      <a:pt x="2131" y="933"/>
                    </a:lnTo>
                    <a:lnTo>
                      <a:pt x="2125" y="932"/>
                    </a:lnTo>
                    <a:lnTo>
                      <a:pt x="2110" y="928"/>
                    </a:lnTo>
                    <a:lnTo>
                      <a:pt x="2086" y="913"/>
                    </a:lnTo>
                    <a:lnTo>
                      <a:pt x="2069" y="890"/>
                    </a:lnTo>
                    <a:lnTo>
                      <a:pt x="2062" y="861"/>
                    </a:lnTo>
                    <a:lnTo>
                      <a:pt x="2063" y="846"/>
                    </a:lnTo>
                    <a:lnTo>
                      <a:pt x="2069" y="798"/>
                    </a:lnTo>
                    <a:lnTo>
                      <a:pt x="2070" y="750"/>
                    </a:lnTo>
                    <a:lnTo>
                      <a:pt x="2070" y="720"/>
                    </a:lnTo>
                    <a:lnTo>
                      <a:pt x="2064" y="662"/>
                    </a:lnTo>
                    <a:lnTo>
                      <a:pt x="2052" y="604"/>
                    </a:lnTo>
                    <a:lnTo>
                      <a:pt x="2035" y="548"/>
                    </a:lnTo>
                    <a:lnTo>
                      <a:pt x="2014" y="493"/>
                    </a:lnTo>
                    <a:lnTo>
                      <a:pt x="1986" y="443"/>
                    </a:lnTo>
                    <a:lnTo>
                      <a:pt x="1952" y="394"/>
                    </a:lnTo>
                    <a:lnTo>
                      <a:pt x="1915" y="348"/>
                    </a:lnTo>
                    <a:lnTo>
                      <a:pt x="1895" y="327"/>
                    </a:lnTo>
                    <a:lnTo>
                      <a:pt x="1861" y="294"/>
                    </a:lnTo>
                    <a:lnTo>
                      <a:pt x="1788" y="240"/>
                    </a:lnTo>
                    <a:lnTo>
                      <a:pt x="1748" y="219"/>
                    </a:lnTo>
                    <a:lnTo>
                      <a:pt x="1735" y="210"/>
                    </a:lnTo>
                    <a:lnTo>
                      <a:pt x="1717" y="187"/>
                    </a:lnTo>
                    <a:lnTo>
                      <a:pt x="1709" y="161"/>
                    </a:lnTo>
                    <a:lnTo>
                      <a:pt x="1711" y="131"/>
                    </a:lnTo>
                    <a:lnTo>
                      <a:pt x="1717" y="118"/>
                    </a:lnTo>
                    <a:lnTo>
                      <a:pt x="1724" y="104"/>
                    </a:lnTo>
                    <a:lnTo>
                      <a:pt x="1747" y="85"/>
                    </a:lnTo>
                    <a:lnTo>
                      <a:pt x="1775" y="77"/>
                    </a:lnTo>
                    <a:lnTo>
                      <a:pt x="1805" y="79"/>
                    </a:lnTo>
                    <a:lnTo>
                      <a:pt x="1818" y="85"/>
                    </a:lnTo>
                    <a:lnTo>
                      <a:pt x="1867" y="113"/>
                    </a:lnTo>
                    <a:lnTo>
                      <a:pt x="1958" y="180"/>
                    </a:lnTo>
                    <a:lnTo>
                      <a:pt x="2000" y="220"/>
                    </a:lnTo>
                    <a:lnTo>
                      <a:pt x="2027" y="247"/>
                    </a:lnTo>
                    <a:lnTo>
                      <a:pt x="2074" y="304"/>
                    </a:lnTo>
                    <a:lnTo>
                      <a:pt x="2115" y="365"/>
                    </a:lnTo>
                    <a:lnTo>
                      <a:pt x="2149" y="430"/>
                    </a:lnTo>
                    <a:lnTo>
                      <a:pt x="2177" y="497"/>
                    </a:lnTo>
                    <a:lnTo>
                      <a:pt x="2199" y="567"/>
                    </a:lnTo>
                    <a:lnTo>
                      <a:pt x="2213" y="640"/>
                    </a:lnTo>
                    <a:lnTo>
                      <a:pt x="2220" y="713"/>
                    </a:lnTo>
                    <a:lnTo>
                      <a:pt x="2220" y="750"/>
                    </a:lnTo>
                    <a:lnTo>
                      <a:pt x="2219" y="810"/>
                    </a:lnTo>
                    <a:lnTo>
                      <a:pt x="2211" y="869"/>
                    </a:lnTo>
                    <a:lnTo>
                      <a:pt x="2208" y="882"/>
                    </a:lnTo>
                    <a:lnTo>
                      <a:pt x="2195" y="907"/>
                    </a:lnTo>
                    <a:lnTo>
                      <a:pt x="2175" y="923"/>
                    </a:lnTo>
                    <a:lnTo>
                      <a:pt x="2151" y="932"/>
                    </a:lnTo>
                    <a:lnTo>
                      <a:pt x="2137" y="933"/>
                    </a:lnTo>
                    <a:close/>
                    <a:moveTo>
                      <a:pt x="1560" y="156"/>
                    </a:moveTo>
                    <a:lnTo>
                      <a:pt x="1554" y="156"/>
                    </a:lnTo>
                    <a:lnTo>
                      <a:pt x="1549" y="155"/>
                    </a:lnTo>
                    <a:lnTo>
                      <a:pt x="1509" y="151"/>
                    </a:lnTo>
                    <a:lnTo>
                      <a:pt x="1470" y="150"/>
                    </a:lnTo>
                    <a:lnTo>
                      <a:pt x="1454" y="149"/>
                    </a:lnTo>
                    <a:lnTo>
                      <a:pt x="1428" y="138"/>
                    </a:lnTo>
                    <a:lnTo>
                      <a:pt x="1407" y="118"/>
                    </a:lnTo>
                    <a:lnTo>
                      <a:pt x="1395" y="90"/>
                    </a:lnTo>
                    <a:lnTo>
                      <a:pt x="1394" y="76"/>
                    </a:lnTo>
                    <a:lnTo>
                      <a:pt x="1395" y="60"/>
                    </a:lnTo>
                    <a:lnTo>
                      <a:pt x="1407" y="32"/>
                    </a:lnTo>
                    <a:lnTo>
                      <a:pt x="1428" y="12"/>
                    </a:lnTo>
                    <a:lnTo>
                      <a:pt x="1454" y="1"/>
                    </a:lnTo>
                    <a:lnTo>
                      <a:pt x="1470" y="0"/>
                    </a:lnTo>
                    <a:lnTo>
                      <a:pt x="1519" y="1"/>
                    </a:lnTo>
                    <a:lnTo>
                      <a:pt x="1569" y="7"/>
                    </a:lnTo>
                    <a:lnTo>
                      <a:pt x="1584" y="10"/>
                    </a:lnTo>
                    <a:lnTo>
                      <a:pt x="1609" y="24"/>
                    </a:lnTo>
                    <a:lnTo>
                      <a:pt x="1627" y="47"/>
                    </a:lnTo>
                    <a:lnTo>
                      <a:pt x="1634" y="76"/>
                    </a:lnTo>
                    <a:lnTo>
                      <a:pt x="1633" y="91"/>
                    </a:lnTo>
                    <a:lnTo>
                      <a:pt x="1631" y="104"/>
                    </a:lnTo>
                    <a:lnTo>
                      <a:pt x="1617" y="129"/>
                    </a:lnTo>
                    <a:lnTo>
                      <a:pt x="1598" y="145"/>
                    </a:lnTo>
                    <a:lnTo>
                      <a:pt x="1573" y="155"/>
                    </a:lnTo>
                    <a:lnTo>
                      <a:pt x="1560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9" name="Freeform 30">
                <a:extLst>
                  <a:ext uri="{FF2B5EF4-FFF2-40B4-BE49-F238E27FC236}">
                    <a16:creationId xmlns:a16="http://schemas.microsoft.com/office/drawing/2014/main" id="{6215C4B7-B3F1-65C9-776C-ABFEBE91FC0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71" y="2950"/>
                <a:ext cx="601" cy="603"/>
              </a:xfrm>
              <a:custGeom>
                <a:avLst/>
                <a:gdLst>
                  <a:gd name="T0" fmla="*/ 334645 w 601"/>
                  <a:gd name="T1" fmla="*/ 382905 h 603"/>
                  <a:gd name="T2" fmla="*/ 325755 w 601"/>
                  <a:gd name="T3" fmla="*/ 382270 h 603"/>
                  <a:gd name="T4" fmla="*/ 307975 w 601"/>
                  <a:gd name="T5" fmla="*/ 375285 h 603"/>
                  <a:gd name="T6" fmla="*/ 300355 w 601"/>
                  <a:gd name="T7" fmla="*/ 368935 h 603"/>
                  <a:gd name="T8" fmla="*/ 13335 w 601"/>
                  <a:gd name="T9" fmla="*/ 81280 h 603"/>
                  <a:gd name="T10" fmla="*/ 6985 w 601"/>
                  <a:gd name="T11" fmla="*/ 74295 h 603"/>
                  <a:gd name="T12" fmla="*/ 0 w 601"/>
                  <a:gd name="T13" fmla="*/ 56515 h 603"/>
                  <a:gd name="T14" fmla="*/ 0 w 601"/>
                  <a:gd name="T15" fmla="*/ 38100 h 603"/>
                  <a:gd name="T16" fmla="*/ 6985 w 601"/>
                  <a:gd name="T17" fmla="*/ 20955 h 603"/>
                  <a:gd name="T18" fmla="*/ 13335 w 601"/>
                  <a:gd name="T19" fmla="*/ 13970 h 603"/>
                  <a:gd name="T20" fmla="*/ 20955 w 601"/>
                  <a:gd name="T21" fmla="*/ 6985 h 603"/>
                  <a:gd name="T22" fmla="*/ 37465 w 601"/>
                  <a:gd name="T23" fmla="*/ 0 h 603"/>
                  <a:gd name="T24" fmla="*/ 55880 w 601"/>
                  <a:gd name="T25" fmla="*/ 0 h 603"/>
                  <a:gd name="T26" fmla="*/ 73660 w 601"/>
                  <a:gd name="T27" fmla="*/ 6985 h 603"/>
                  <a:gd name="T28" fmla="*/ 80010 w 601"/>
                  <a:gd name="T29" fmla="*/ 13970 h 603"/>
                  <a:gd name="T30" fmla="*/ 368300 w 601"/>
                  <a:gd name="T31" fmla="*/ 301625 h 603"/>
                  <a:gd name="T32" fmla="*/ 374650 w 601"/>
                  <a:gd name="T33" fmla="*/ 309245 h 603"/>
                  <a:gd name="T34" fmla="*/ 381635 w 601"/>
                  <a:gd name="T35" fmla="*/ 326390 h 603"/>
                  <a:gd name="T36" fmla="*/ 381635 w 601"/>
                  <a:gd name="T37" fmla="*/ 344805 h 603"/>
                  <a:gd name="T38" fmla="*/ 374650 w 601"/>
                  <a:gd name="T39" fmla="*/ 361315 h 603"/>
                  <a:gd name="T40" fmla="*/ 368300 w 601"/>
                  <a:gd name="T41" fmla="*/ 368935 h 603"/>
                  <a:gd name="T42" fmla="*/ 360680 w 601"/>
                  <a:gd name="T43" fmla="*/ 375285 h 603"/>
                  <a:gd name="T44" fmla="*/ 344170 w 601"/>
                  <a:gd name="T45" fmla="*/ 382270 h 603"/>
                  <a:gd name="T46" fmla="*/ 334645 w 601"/>
                  <a:gd name="T47" fmla="*/ 382905 h 60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1" h="603">
                    <a:moveTo>
                      <a:pt x="527" y="603"/>
                    </a:moveTo>
                    <a:lnTo>
                      <a:pt x="513" y="602"/>
                    </a:lnTo>
                    <a:lnTo>
                      <a:pt x="485" y="591"/>
                    </a:lnTo>
                    <a:lnTo>
                      <a:pt x="473" y="581"/>
                    </a:lnTo>
                    <a:lnTo>
                      <a:pt x="21" y="128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6" y="11"/>
                    </a:lnTo>
                    <a:lnTo>
                      <a:pt x="126" y="22"/>
                    </a:lnTo>
                    <a:lnTo>
                      <a:pt x="580" y="475"/>
                    </a:lnTo>
                    <a:lnTo>
                      <a:pt x="590" y="487"/>
                    </a:lnTo>
                    <a:lnTo>
                      <a:pt x="601" y="514"/>
                    </a:lnTo>
                    <a:lnTo>
                      <a:pt x="601" y="543"/>
                    </a:lnTo>
                    <a:lnTo>
                      <a:pt x="590" y="569"/>
                    </a:lnTo>
                    <a:lnTo>
                      <a:pt x="580" y="581"/>
                    </a:lnTo>
                    <a:lnTo>
                      <a:pt x="568" y="591"/>
                    </a:lnTo>
                    <a:lnTo>
                      <a:pt x="542" y="602"/>
                    </a:lnTo>
                    <a:lnTo>
                      <a:pt x="527" y="60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30" name="Freeform 31">
                <a:extLst>
                  <a:ext uri="{FF2B5EF4-FFF2-40B4-BE49-F238E27FC236}">
                    <a16:creationId xmlns:a16="http://schemas.microsoft.com/office/drawing/2014/main" id="{1DAC5CCE-00F5-8BD1-962B-48118DC5098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64" y="4186"/>
                <a:ext cx="1406" cy="1407"/>
              </a:xfrm>
              <a:custGeom>
                <a:avLst/>
                <a:gdLst>
                  <a:gd name="T0" fmla="*/ 846455 w 1406"/>
                  <a:gd name="T1" fmla="*/ 893445 h 1407"/>
                  <a:gd name="T2" fmla="*/ 836930 w 1406"/>
                  <a:gd name="T3" fmla="*/ 893445 h 1407"/>
                  <a:gd name="T4" fmla="*/ 819785 w 1406"/>
                  <a:gd name="T5" fmla="*/ 885825 h 1407"/>
                  <a:gd name="T6" fmla="*/ 812165 w 1406"/>
                  <a:gd name="T7" fmla="*/ 879475 h 1407"/>
                  <a:gd name="T8" fmla="*/ 12700 w 1406"/>
                  <a:gd name="T9" fmla="*/ 80645 h 1407"/>
                  <a:gd name="T10" fmla="*/ 6985 w 1406"/>
                  <a:gd name="T11" fmla="*/ 73025 h 1407"/>
                  <a:gd name="T12" fmla="*/ 0 w 1406"/>
                  <a:gd name="T13" fmla="*/ 56515 h 1407"/>
                  <a:gd name="T14" fmla="*/ 0 w 1406"/>
                  <a:gd name="T15" fmla="*/ 38100 h 1407"/>
                  <a:gd name="T16" fmla="*/ 6985 w 1406"/>
                  <a:gd name="T17" fmla="*/ 20320 h 1407"/>
                  <a:gd name="T18" fmla="*/ 12700 w 1406"/>
                  <a:gd name="T19" fmla="*/ 13335 h 1407"/>
                  <a:gd name="T20" fmla="*/ 20320 w 1406"/>
                  <a:gd name="T21" fmla="*/ 6985 h 1407"/>
                  <a:gd name="T22" fmla="*/ 38100 w 1406"/>
                  <a:gd name="T23" fmla="*/ 0 h 1407"/>
                  <a:gd name="T24" fmla="*/ 56515 w 1406"/>
                  <a:gd name="T25" fmla="*/ 0 h 1407"/>
                  <a:gd name="T26" fmla="*/ 73025 w 1406"/>
                  <a:gd name="T27" fmla="*/ 6985 h 1407"/>
                  <a:gd name="T28" fmla="*/ 80645 w 1406"/>
                  <a:gd name="T29" fmla="*/ 13335 h 1407"/>
                  <a:gd name="T30" fmla="*/ 879475 w 1406"/>
                  <a:gd name="T31" fmla="*/ 812800 h 1407"/>
                  <a:gd name="T32" fmla="*/ 885825 w 1406"/>
                  <a:gd name="T33" fmla="*/ 819150 h 1407"/>
                  <a:gd name="T34" fmla="*/ 892810 w 1406"/>
                  <a:gd name="T35" fmla="*/ 836930 h 1407"/>
                  <a:gd name="T36" fmla="*/ 892810 w 1406"/>
                  <a:gd name="T37" fmla="*/ 855345 h 1407"/>
                  <a:gd name="T38" fmla="*/ 885825 w 1406"/>
                  <a:gd name="T39" fmla="*/ 871855 h 1407"/>
                  <a:gd name="T40" fmla="*/ 879475 w 1406"/>
                  <a:gd name="T41" fmla="*/ 879475 h 1407"/>
                  <a:gd name="T42" fmla="*/ 871855 w 1406"/>
                  <a:gd name="T43" fmla="*/ 885825 h 1407"/>
                  <a:gd name="T44" fmla="*/ 855345 w 1406"/>
                  <a:gd name="T45" fmla="*/ 893445 h 1407"/>
                  <a:gd name="T46" fmla="*/ 846455 w 1406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6" h="1407">
                    <a:moveTo>
                      <a:pt x="1333" y="1407"/>
                    </a:moveTo>
                    <a:lnTo>
                      <a:pt x="1318" y="1407"/>
                    </a:lnTo>
                    <a:lnTo>
                      <a:pt x="1291" y="1395"/>
                    </a:lnTo>
                    <a:lnTo>
                      <a:pt x="1279" y="1385"/>
                    </a:lnTo>
                    <a:lnTo>
                      <a:pt x="20" y="127"/>
                    </a:lnTo>
                    <a:lnTo>
                      <a:pt x="11" y="115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0" y="21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1385" y="1280"/>
                    </a:lnTo>
                    <a:lnTo>
                      <a:pt x="1395" y="1290"/>
                    </a:lnTo>
                    <a:lnTo>
                      <a:pt x="1406" y="1318"/>
                    </a:lnTo>
                    <a:lnTo>
                      <a:pt x="1406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7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31" name="Freeform 32">
                <a:extLst>
                  <a:ext uri="{FF2B5EF4-FFF2-40B4-BE49-F238E27FC236}">
                    <a16:creationId xmlns:a16="http://schemas.microsoft.com/office/drawing/2014/main" id="{4EADB9D9-F9C4-52CA-3059-E86C620D717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929" y="3121"/>
                <a:ext cx="1407" cy="1407"/>
              </a:xfrm>
              <a:custGeom>
                <a:avLst/>
                <a:gdLst>
                  <a:gd name="T0" fmla="*/ 845820 w 1407"/>
                  <a:gd name="T1" fmla="*/ 893445 h 1407"/>
                  <a:gd name="T2" fmla="*/ 836930 w 1407"/>
                  <a:gd name="T3" fmla="*/ 892810 h 1407"/>
                  <a:gd name="T4" fmla="*/ 819150 w 1407"/>
                  <a:gd name="T5" fmla="*/ 885825 h 1407"/>
                  <a:gd name="T6" fmla="*/ 812800 w 1407"/>
                  <a:gd name="T7" fmla="*/ 879475 h 1407"/>
                  <a:gd name="T8" fmla="*/ 13335 w 1407"/>
                  <a:gd name="T9" fmla="*/ 80645 h 1407"/>
                  <a:gd name="T10" fmla="*/ 6985 w 1407"/>
                  <a:gd name="T11" fmla="*/ 73025 h 1407"/>
                  <a:gd name="T12" fmla="*/ 0 w 1407"/>
                  <a:gd name="T13" fmla="*/ 55880 h 1407"/>
                  <a:gd name="T14" fmla="*/ 0 w 1407"/>
                  <a:gd name="T15" fmla="*/ 38100 h 1407"/>
                  <a:gd name="T16" fmla="*/ 6985 w 1407"/>
                  <a:gd name="T17" fmla="*/ 20320 h 1407"/>
                  <a:gd name="T18" fmla="*/ 13335 w 1407"/>
                  <a:gd name="T19" fmla="*/ 12700 h 1407"/>
                  <a:gd name="T20" fmla="*/ 20320 w 1407"/>
                  <a:gd name="T21" fmla="*/ 6985 h 1407"/>
                  <a:gd name="T22" fmla="*/ 38100 w 1407"/>
                  <a:gd name="T23" fmla="*/ 0 h 1407"/>
                  <a:gd name="T24" fmla="*/ 56515 w 1407"/>
                  <a:gd name="T25" fmla="*/ 0 h 1407"/>
                  <a:gd name="T26" fmla="*/ 73025 w 1407"/>
                  <a:gd name="T27" fmla="*/ 6985 h 1407"/>
                  <a:gd name="T28" fmla="*/ 80645 w 1407"/>
                  <a:gd name="T29" fmla="*/ 12700 h 1407"/>
                  <a:gd name="T30" fmla="*/ 879475 w 1407"/>
                  <a:gd name="T31" fmla="*/ 812165 h 1407"/>
                  <a:gd name="T32" fmla="*/ 885825 w 1407"/>
                  <a:gd name="T33" fmla="*/ 819785 h 1407"/>
                  <a:gd name="T34" fmla="*/ 893445 w 1407"/>
                  <a:gd name="T35" fmla="*/ 836930 h 1407"/>
                  <a:gd name="T36" fmla="*/ 893445 w 1407"/>
                  <a:gd name="T37" fmla="*/ 855345 h 1407"/>
                  <a:gd name="T38" fmla="*/ 885825 w 1407"/>
                  <a:gd name="T39" fmla="*/ 871855 h 1407"/>
                  <a:gd name="T40" fmla="*/ 879475 w 1407"/>
                  <a:gd name="T41" fmla="*/ 879475 h 1407"/>
                  <a:gd name="T42" fmla="*/ 871855 w 1407"/>
                  <a:gd name="T43" fmla="*/ 885825 h 1407"/>
                  <a:gd name="T44" fmla="*/ 855345 w 1407"/>
                  <a:gd name="T45" fmla="*/ 892810 h 1407"/>
                  <a:gd name="T46" fmla="*/ 845820 w 1407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7" h="1407">
                    <a:moveTo>
                      <a:pt x="1332" y="1407"/>
                    </a:moveTo>
                    <a:lnTo>
                      <a:pt x="1318" y="1406"/>
                    </a:lnTo>
                    <a:lnTo>
                      <a:pt x="1290" y="1395"/>
                    </a:lnTo>
                    <a:lnTo>
                      <a:pt x="1280" y="1385"/>
                    </a:lnTo>
                    <a:lnTo>
                      <a:pt x="21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1" y="20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0"/>
                    </a:lnTo>
                    <a:lnTo>
                      <a:pt x="1385" y="1279"/>
                    </a:lnTo>
                    <a:lnTo>
                      <a:pt x="1395" y="1291"/>
                    </a:lnTo>
                    <a:lnTo>
                      <a:pt x="1407" y="1318"/>
                    </a:lnTo>
                    <a:lnTo>
                      <a:pt x="1407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6"/>
                    </a:lnTo>
                    <a:lnTo>
                      <a:pt x="1332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32" name="Freeform 33">
                <a:extLst>
                  <a:ext uri="{FF2B5EF4-FFF2-40B4-BE49-F238E27FC236}">
                    <a16:creationId xmlns:a16="http://schemas.microsoft.com/office/drawing/2014/main" id="{9348019C-3261-8704-C805-CC4510CD4D6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579" y="3470"/>
                <a:ext cx="1408" cy="1407"/>
              </a:xfrm>
              <a:custGeom>
                <a:avLst/>
                <a:gdLst>
                  <a:gd name="T0" fmla="*/ 846455 w 1408"/>
                  <a:gd name="T1" fmla="*/ 893445 h 1407"/>
                  <a:gd name="T2" fmla="*/ 837565 w 1408"/>
                  <a:gd name="T3" fmla="*/ 892810 h 1407"/>
                  <a:gd name="T4" fmla="*/ 820420 w 1408"/>
                  <a:gd name="T5" fmla="*/ 885825 h 1407"/>
                  <a:gd name="T6" fmla="*/ 812800 w 1408"/>
                  <a:gd name="T7" fmla="*/ 879475 h 1407"/>
                  <a:gd name="T8" fmla="*/ 13970 w 1408"/>
                  <a:gd name="T9" fmla="*/ 80010 h 1407"/>
                  <a:gd name="T10" fmla="*/ 6985 w 1408"/>
                  <a:gd name="T11" fmla="*/ 73025 h 1407"/>
                  <a:gd name="T12" fmla="*/ 0 w 1408"/>
                  <a:gd name="T13" fmla="*/ 55880 h 1407"/>
                  <a:gd name="T14" fmla="*/ 0 w 1408"/>
                  <a:gd name="T15" fmla="*/ 37465 h 1407"/>
                  <a:gd name="T16" fmla="*/ 6985 w 1408"/>
                  <a:gd name="T17" fmla="*/ 20955 h 1407"/>
                  <a:gd name="T18" fmla="*/ 13970 w 1408"/>
                  <a:gd name="T19" fmla="*/ 13335 h 1407"/>
                  <a:gd name="T20" fmla="*/ 20955 w 1408"/>
                  <a:gd name="T21" fmla="*/ 6985 h 1407"/>
                  <a:gd name="T22" fmla="*/ 38100 w 1408"/>
                  <a:gd name="T23" fmla="*/ 0 h 1407"/>
                  <a:gd name="T24" fmla="*/ 56515 w 1408"/>
                  <a:gd name="T25" fmla="*/ 0 h 1407"/>
                  <a:gd name="T26" fmla="*/ 74295 w 1408"/>
                  <a:gd name="T27" fmla="*/ 6985 h 1407"/>
                  <a:gd name="T28" fmla="*/ 81280 w 1408"/>
                  <a:gd name="T29" fmla="*/ 13335 h 1407"/>
                  <a:gd name="T30" fmla="*/ 880110 w 1408"/>
                  <a:gd name="T31" fmla="*/ 812165 h 1407"/>
                  <a:gd name="T32" fmla="*/ 887095 w 1408"/>
                  <a:gd name="T33" fmla="*/ 819785 h 1407"/>
                  <a:gd name="T34" fmla="*/ 894080 w 1408"/>
                  <a:gd name="T35" fmla="*/ 836295 h 1407"/>
                  <a:gd name="T36" fmla="*/ 894080 w 1408"/>
                  <a:gd name="T37" fmla="*/ 854710 h 1407"/>
                  <a:gd name="T38" fmla="*/ 887095 w 1408"/>
                  <a:gd name="T39" fmla="*/ 872490 h 1407"/>
                  <a:gd name="T40" fmla="*/ 880110 w 1408"/>
                  <a:gd name="T41" fmla="*/ 879475 h 1407"/>
                  <a:gd name="T42" fmla="*/ 873125 w 1408"/>
                  <a:gd name="T43" fmla="*/ 885825 h 1407"/>
                  <a:gd name="T44" fmla="*/ 855980 w 1408"/>
                  <a:gd name="T45" fmla="*/ 892810 h 1407"/>
                  <a:gd name="T46" fmla="*/ 846455 w 1408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8" h="1407">
                    <a:moveTo>
                      <a:pt x="1333" y="1407"/>
                    </a:moveTo>
                    <a:lnTo>
                      <a:pt x="1319" y="1406"/>
                    </a:lnTo>
                    <a:lnTo>
                      <a:pt x="1292" y="1395"/>
                    </a:lnTo>
                    <a:lnTo>
                      <a:pt x="1280" y="1385"/>
                    </a:lnTo>
                    <a:lnTo>
                      <a:pt x="22" y="126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7" y="11"/>
                    </a:lnTo>
                    <a:lnTo>
                      <a:pt x="128" y="21"/>
                    </a:lnTo>
                    <a:lnTo>
                      <a:pt x="1386" y="1279"/>
                    </a:lnTo>
                    <a:lnTo>
                      <a:pt x="1397" y="1291"/>
                    </a:lnTo>
                    <a:lnTo>
                      <a:pt x="1408" y="1317"/>
                    </a:lnTo>
                    <a:lnTo>
                      <a:pt x="1408" y="1346"/>
                    </a:lnTo>
                    <a:lnTo>
                      <a:pt x="1397" y="1374"/>
                    </a:lnTo>
                    <a:lnTo>
                      <a:pt x="1386" y="1385"/>
                    </a:lnTo>
                    <a:lnTo>
                      <a:pt x="1375" y="1395"/>
                    </a:lnTo>
                    <a:lnTo>
                      <a:pt x="1348" y="1406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33" name="Freeform 34">
                <a:extLst>
                  <a:ext uri="{FF2B5EF4-FFF2-40B4-BE49-F238E27FC236}">
                    <a16:creationId xmlns:a16="http://schemas.microsoft.com/office/drawing/2014/main" id="{4595F17B-0CE6-6B07-A497-6421F7DA5BAF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463" y="2272"/>
                <a:ext cx="737" cy="737"/>
              </a:xfrm>
              <a:custGeom>
                <a:avLst/>
                <a:gdLst>
                  <a:gd name="T0" fmla="*/ 211455 w 737"/>
                  <a:gd name="T1" fmla="*/ 467360 h 737"/>
                  <a:gd name="T2" fmla="*/ 124460 w 737"/>
                  <a:gd name="T3" fmla="*/ 441960 h 737"/>
                  <a:gd name="T4" fmla="*/ 67945 w 737"/>
                  <a:gd name="T5" fmla="*/ 399415 h 737"/>
                  <a:gd name="T6" fmla="*/ 26035 w 737"/>
                  <a:gd name="T7" fmla="*/ 342900 h 737"/>
                  <a:gd name="T8" fmla="*/ 0 w 737"/>
                  <a:gd name="T9" fmla="*/ 255905 h 737"/>
                  <a:gd name="T10" fmla="*/ 8255 w 737"/>
                  <a:gd name="T11" fmla="*/ 167005 h 737"/>
                  <a:gd name="T12" fmla="*/ 51435 w 737"/>
                  <a:gd name="T13" fmla="*/ 85090 h 737"/>
                  <a:gd name="T14" fmla="*/ 85725 w 737"/>
                  <a:gd name="T15" fmla="*/ 50800 h 737"/>
                  <a:gd name="T16" fmla="*/ 167005 w 737"/>
                  <a:gd name="T17" fmla="*/ 8255 h 737"/>
                  <a:gd name="T18" fmla="*/ 256540 w 737"/>
                  <a:gd name="T19" fmla="*/ 0 h 737"/>
                  <a:gd name="T20" fmla="*/ 342900 w 737"/>
                  <a:gd name="T21" fmla="*/ 25400 h 737"/>
                  <a:gd name="T22" fmla="*/ 400685 w 737"/>
                  <a:gd name="T23" fmla="*/ 67945 h 737"/>
                  <a:gd name="T24" fmla="*/ 442595 w 737"/>
                  <a:gd name="T25" fmla="*/ 124460 h 737"/>
                  <a:gd name="T26" fmla="*/ 467995 w 737"/>
                  <a:gd name="T27" fmla="*/ 211455 h 737"/>
                  <a:gd name="T28" fmla="*/ 459105 w 737"/>
                  <a:gd name="T29" fmla="*/ 300355 h 737"/>
                  <a:gd name="T30" fmla="*/ 416560 w 737"/>
                  <a:gd name="T31" fmla="*/ 382270 h 737"/>
                  <a:gd name="T32" fmla="*/ 382270 w 737"/>
                  <a:gd name="T33" fmla="*/ 416560 h 737"/>
                  <a:gd name="T34" fmla="*/ 300990 w 737"/>
                  <a:gd name="T35" fmla="*/ 459105 h 737"/>
                  <a:gd name="T36" fmla="*/ 234315 w 737"/>
                  <a:gd name="T37" fmla="*/ 467995 h 737"/>
                  <a:gd name="T38" fmla="*/ 220345 w 737"/>
                  <a:gd name="T39" fmla="*/ 94615 h 737"/>
                  <a:gd name="T40" fmla="*/ 168910 w 737"/>
                  <a:gd name="T41" fmla="*/ 109855 h 737"/>
                  <a:gd name="T42" fmla="*/ 135255 w 737"/>
                  <a:gd name="T43" fmla="*/ 135255 h 737"/>
                  <a:gd name="T44" fmla="*/ 109855 w 737"/>
                  <a:gd name="T45" fmla="*/ 168275 h 737"/>
                  <a:gd name="T46" fmla="*/ 94615 w 737"/>
                  <a:gd name="T47" fmla="*/ 220345 h 737"/>
                  <a:gd name="T48" fmla="*/ 99695 w 737"/>
                  <a:gd name="T49" fmla="*/ 273685 h 737"/>
                  <a:gd name="T50" fmla="*/ 125730 w 737"/>
                  <a:gd name="T51" fmla="*/ 321945 h 737"/>
                  <a:gd name="T52" fmla="*/ 146050 w 737"/>
                  <a:gd name="T53" fmla="*/ 342265 h 737"/>
                  <a:gd name="T54" fmla="*/ 194310 w 737"/>
                  <a:gd name="T55" fmla="*/ 367665 h 737"/>
                  <a:gd name="T56" fmla="*/ 247015 w 737"/>
                  <a:gd name="T57" fmla="*/ 372745 h 737"/>
                  <a:gd name="T58" fmla="*/ 299085 w 737"/>
                  <a:gd name="T59" fmla="*/ 357505 h 737"/>
                  <a:gd name="T60" fmla="*/ 332740 w 737"/>
                  <a:gd name="T61" fmla="*/ 332105 h 737"/>
                  <a:gd name="T62" fmla="*/ 357505 w 737"/>
                  <a:gd name="T63" fmla="*/ 299085 h 737"/>
                  <a:gd name="T64" fmla="*/ 372745 w 737"/>
                  <a:gd name="T65" fmla="*/ 247015 h 737"/>
                  <a:gd name="T66" fmla="*/ 367665 w 737"/>
                  <a:gd name="T67" fmla="*/ 193675 h 737"/>
                  <a:gd name="T68" fmla="*/ 342265 w 737"/>
                  <a:gd name="T69" fmla="*/ 145415 h 737"/>
                  <a:gd name="T70" fmla="*/ 321945 w 737"/>
                  <a:gd name="T71" fmla="*/ 125095 h 737"/>
                  <a:gd name="T72" fmla="*/ 273685 w 737"/>
                  <a:gd name="T73" fmla="*/ 99695 h 737"/>
                  <a:gd name="T74" fmla="*/ 234315 w 737"/>
                  <a:gd name="T75" fmla="*/ 94615 h 73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737" h="737">
                    <a:moveTo>
                      <a:pt x="369" y="737"/>
                    </a:moveTo>
                    <a:lnTo>
                      <a:pt x="333" y="736"/>
                    </a:lnTo>
                    <a:lnTo>
                      <a:pt x="263" y="723"/>
                    </a:lnTo>
                    <a:lnTo>
                      <a:pt x="196" y="696"/>
                    </a:lnTo>
                    <a:lnTo>
                      <a:pt x="135" y="656"/>
                    </a:lnTo>
                    <a:lnTo>
                      <a:pt x="107" y="629"/>
                    </a:lnTo>
                    <a:lnTo>
                      <a:pt x="81" y="602"/>
                    </a:lnTo>
                    <a:lnTo>
                      <a:pt x="41" y="540"/>
                    </a:lnTo>
                    <a:lnTo>
                      <a:pt x="13" y="473"/>
                    </a:lnTo>
                    <a:lnTo>
                      <a:pt x="0" y="403"/>
                    </a:lnTo>
                    <a:lnTo>
                      <a:pt x="0" y="333"/>
                    </a:lnTo>
                    <a:lnTo>
                      <a:pt x="13" y="263"/>
                    </a:lnTo>
                    <a:lnTo>
                      <a:pt x="41" y="196"/>
                    </a:lnTo>
                    <a:lnTo>
                      <a:pt x="81" y="134"/>
                    </a:lnTo>
                    <a:lnTo>
                      <a:pt x="107" y="107"/>
                    </a:lnTo>
                    <a:lnTo>
                      <a:pt x="135" y="80"/>
                    </a:lnTo>
                    <a:lnTo>
                      <a:pt x="196" y="40"/>
                    </a:lnTo>
                    <a:lnTo>
                      <a:pt x="263" y="13"/>
                    </a:lnTo>
                    <a:lnTo>
                      <a:pt x="333" y="0"/>
                    </a:lnTo>
                    <a:lnTo>
                      <a:pt x="404" y="0"/>
                    </a:lnTo>
                    <a:lnTo>
                      <a:pt x="474" y="13"/>
                    </a:lnTo>
                    <a:lnTo>
                      <a:pt x="540" y="40"/>
                    </a:lnTo>
                    <a:lnTo>
                      <a:pt x="602" y="80"/>
                    </a:lnTo>
                    <a:lnTo>
                      <a:pt x="631" y="107"/>
                    </a:lnTo>
                    <a:lnTo>
                      <a:pt x="656" y="134"/>
                    </a:lnTo>
                    <a:lnTo>
                      <a:pt x="697" y="196"/>
                    </a:lnTo>
                    <a:lnTo>
                      <a:pt x="723" y="263"/>
                    </a:lnTo>
                    <a:lnTo>
                      <a:pt x="737" y="333"/>
                    </a:lnTo>
                    <a:lnTo>
                      <a:pt x="737" y="403"/>
                    </a:lnTo>
                    <a:lnTo>
                      <a:pt x="723" y="473"/>
                    </a:lnTo>
                    <a:lnTo>
                      <a:pt x="697" y="540"/>
                    </a:lnTo>
                    <a:lnTo>
                      <a:pt x="656" y="602"/>
                    </a:lnTo>
                    <a:lnTo>
                      <a:pt x="631" y="629"/>
                    </a:lnTo>
                    <a:lnTo>
                      <a:pt x="602" y="656"/>
                    </a:lnTo>
                    <a:lnTo>
                      <a:pt x="540" y="696"/>
                    </a:lnTo>
                    <a:lnTo>
                      <a:pt x="474" y="723"/>
                    </a:lnTo>
                    <a:lnTo>
                      <a:pt x="404" y="736"/>
                    </a:lnTo>
                    <a:lnTo>
                      <a:pt x="369" y="737"/>
                    </a:lnTo>
                    <a:close/>
                    <a:moveTo>
                      <a:pt x="369" y="149"/>
                    </a:moveTo>
                    <a:lnTo>
                      <a:pt x="347" y="149"/>
                    </a:lnTo>
                    <a:lnTo>
                      <a:pt x="306" y="157"/>
                    </a:lnTo>
                    <a:lnTo>
                      <a:pt x="266" y="173"/>
                    </a:lnTo>
                    <a:lnTo>
                      <a:pt x="230" y="197"/>
                    </a:lnTo>
                    <a:lnTo>
                      <a:pt x="213" y="213"/>
                    </a:lnTo>
                    <a:lnTo>
                      <a:pt x="198" y="229"/>
                    </a:lnTo>
                    <a:lnTo>
                      <a:pt x="173" y="265"/>
                    </a:lnTo>
                    <a:lnTo>
                      <a:pt x="157" y="305"/>
                    </a:lnTo>
                    <a:lnTo>
                      <a:pt x="149" y="347"/>
                    </a:lnTo>
                    <a:lnTo>
                      <a:pt x="149" y="389"/>
                    </a:lnTo>
                    <a:lnTo>
                      <a:pt x="157" y="431"/>
                    </a:lnTo>
                    <a:lnTo>
                      <a:pt x="173" y="471"/>
                    </a:lnTo>
                    <a:lnTo>
                      <a:pt x="198" y="507"/>
                    </a:lnTo>
                    <a:lnTo>
                      <a:pt x="213" y="523"/>
                    </a:lnTo>
                    <a:lnTo>
                      <a:pt x="230" y="539"/>
                    </a:lnTo>
                    <a:lnTo>
                      <a:pt x="267" y="563"/>
                    </a:lnTo>
                    <a:lnTo>
                      <a:pt x="306" y="579"/>
                    </a:lnTo>
                    <a:lnTo>
                      <a:pt x="347" y="587"/>
                    </a:lnTo>
                    <a:lnTo>
                      <a:pt x="389" y="587"/>
                    </a:lnTo>
                    <a:lnTo>
                      <a:pt x="431" y="579"/>
                    </a:lnTo>
                    <a:lnTo>
                      <a:pt x="471" y="563"/>
                    </a:lnTo>
                    <a:lnTo>
                      <a:pt x="507" y="539"/>
                    </a:lnTo>
                    <a:lnTo>
                      <a:pt x="524" y="523"/>
                    </a:lnTo>
                    <a:lnTo>
                      <a:pt x="539" y="507"/>
                    </a:lnTo>
                    <a:lnTo>
                      <a:pt x="563" y="471"/>
                    </a:lnTo>
                    <a:lnTo>
                      <a:pt x="579" y="431"/>
                    </a:lnTo>
                    <a:lnTo>
                      <a:pt x="587" y="389"/>
                    </a:lnTo>
                    <a:lnTo>
                      <a:pt x="587" y="347"/>
                    </a:lnTo>
                    <a:lnTo>
                      <a:pt x="579" y="305"/>
                    </a:lnTo>
                    <a:lnTo>
                      <a:pt x="563" y="265"/>
                    </a:lnTo>
                    <a:lnTo>
                      <a:pt x="539" y="229"/>
                    </a:lnTo>
                    <a:lnTo>
                      <a:pt x="524" y="213"/>
                    </a:lnTo>
                    <a:lnTo>
                      <a:pt x="507" y="197"/>
                    </a:lnTo>
                    <a:lnTo>
                      <a:pt x="471" y="173"/>
                    </a:lnTo>
                    <a:lnTo>
                      <a:pt x="431" y="157"/>
                    </a:lnTo>
                    <a:lnTo>
                      <a:pt x="389" y="149"/>
                    </a:lnTo>
                    <a:lnTo>
                      <a:pt x="369" y="14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34" name="Freeform 35">
                <a:extLst>
                  <a:ext uri="{FF2B5EF4-FFF2-40B4-BE49-F238E27FC236}">
                    <a16:creationId xmlns:a16="http://schemas.microsoft.com/office/drawing/2014/main" id="{E438767E-43B2-1865-1D08-365257E36C2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07" y="3676"/>
                <a:ext cx="458" cy="461"/>
              </a:xfrm>
              <a:custGeom>
                <a:avLst/>
                <a:gdLst>
                  <a:gd name="T0" fmla="*/ 244475 w 458"/>
                  <a:gd name="T1" fmla="*/ 292735 h 461"/>
                  <a:gd name="T2" fmla="*/ 235585 w 458"/>
                  <a:gd name="T3" fmla="*/ 291465 h 461"/>
                  <a:gd name="T4" fmla="*/ 217805 w 458"/>
                  <a:gd name="T5" fmla="*/ 285115 h 461"/>
                  <a:gd name="T6" fmla="*/ 210820 w 458"/>
                  <a:gd name="T7" fmla="*/ 278765 h 461"/>
                  <a:gd name="T8" fmla="*/ 12700 w 458"/>
                  <a:gd name="T9" fmla="*/ 80645 h 461"/>
                  <a:gd name="T10" fmla="*/ 6350 w 458"/>
                  <a:gd name="T11" fmla="*/ 73660 h 461"/>
                  <a:gd name="T12" fmla="*/ 0 w 458"/>
                  <a:gd name="T13" fmla="*/ 55880 h 461"/>
                  <a:gd name="T14" fmla="*/ 0 w 458"/>
                  <a:gd name="T15" fmla="*/ 38100 h 461"/>
                  <a:gd name="T16" fmla="*/ 6350 w 458"/>
                  <a:gd name="T17" fmla="*/ 20955 h 461"/>
                  <a:gd name="T18" fmla="*/ 12700 w 458"/>
                  <a:gd name="T19" fmla="*/ 13335 h 461"/>
                  <a:gd name="T20" fmla="*/ 20320 w 458"/>
                  <a:gd name="T21" fmla="*/ 7620 h 461"/>
                  <a:gd name="T22" fmla="*/ 36830 w 458"/>
                  <a:gd name="T23" fmla="*/ 0 h 461"/>
                  <a:gd name="T24" fmla="*/ 55245 w 458"/>
                  <a:gd name="T25" fmla="*/ 0 h 461"/>
                  <a:gd name="T26" fmla="*/ 73025 w 458"/>
                  <a:gd name="T27" fmla="*/ 6350 h 461"/>
                  <a:gd name="T28" fmla="*/ 80645 w 458"/>
                  <a:gd name="T29" fmla="*/ 13335 h 461"/>
                  <a:gd name="T30" fmla="*/ 81280 w 458"/>
                  <a:gd name="T31" fmla="*/ 15240 h 461"/>
                  <a:gd name="T32" fmla="*/ 278130 w 458"/>
                  <a:gd name="T33" fmla="*/ 210820 h 461"/>
                  <a:gd name="T34" fmla="*/ 283845 w 458"/>
                  <a:gd name="T35" fmla="*/ 218440 h 461"/>
                  <a:gd name="T36" fmla="*/ 290830 w 458"/>
                  <a:gd name="T37" fmla="*/ 235585 h 461"/>
                  <a:gd name="T38" fmla="*/ 290830 w 458"/>
                  <a:gd name="T39" fmla="*/ 253365 h 461"/>
                  <a:gd name="T40" fmla="*/ 283845 w 458"/>
                  <a:gd name="T41" fmla="*/ 271145 h 461"/>
                  <a:gd name="T42" fmla="*/ 278130 w 458"/>
                  <a:gd name="T43" fmla="*/ 278765 h 461"/>
                  <a:gd name="T44" fmla="*/ 270510 w 458"/>
                  <a:gd name="T45" fmla="*/ 285115 h 461"/>
                  <a:gd name="T46" fmla="*/ 253365 w 458"/>
                  <a:gd name="T47" fmla="*/ 291465 h 461"/>
                  <a:gd name="T48" fmla="*/ 244475 w 458"/>
                  <a:gd name="T49" fmla="*/ 292735 h 4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8" h="461">
                    <a:moveTo>
                      <a:pt x="385" y="461"/>
                    </a:moveTo>
                    <a:lnTo>
                      <a:pt x="371" y="459"/>
                    </a:lnTo>
                    <a:lnTo>
                      <a:pt x="343" y="449"/>
                    </a:lnTo>
                    <a:lnTo>
                      <a:pt x="332" y="439"/>
                    </a:lnTo>
                    <a:lnTo>
                      <a:pt x="20" y="127"/>
                    </a:lnTo>
                    <a:lnTo>
                      <a:pt x="10" y="116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0" y="33"/>
                    </a:lnTo>
                    <a:lnTo>
                      <a:pt x="20" y="21"/>
                    </a:lnTo>
                    <a:lnTo>
                      <a:pt x="32" y="12"/>
                    </a:lnTo>
                    <a:lnTo>
                      <a:pt x="58" y="0"/>
                    </a:lnTo>
                    <a:lnTo>
                      <a:pt x="87" y="0"/>
                    </a:lnTo>
                    <a:lnTo>
                      <a:pt x="115" y="10"/>
                    </a:lnTo>
                    <a:lnTo>
                      <a:pt x="127" y="21"/>
                    </a:lnTo>
                    <a:lnTo>
                      <a:pt x="128" y="24"/>
                    </a:lnTo>
                    <a:lnTo>
                      <a:pt x="438" y="332"/>
                    </a:lnTo>
                    <a:lnTo>
                      <a:pt x="447" y="344"/>
                    </a:lnTo>
                    <a:lnTo>
                      <a:pt x="458" y="371"/>
                    </a:lnTo>
                    <a:lnTo>
                      <a:pt x="458" y="399"/>
                    </a:lnTo>
                    <a:lnTo>
                      <a:pt x="447" y="427"/>
                    </a:lnTo>
                    <a:lnTo>
                      <a:pt x="438" y="439"/>
                    </a:lnTo>
                    <a:lnTo>
                      <a:pt x="426" y="449"/>
                    </a:lnTo>
                    <a:lnTo>
                      <a:pt x="399" y="459"/>
                    </a:lnTo>
                    <a:lnTo>
                      <a:pt x="385" y="46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35" name="Freeform 36">
                <a:extLst>
                  <a:ext uri="{FF2B5EF4-FFF2-40B4-BE49-F238E27FC236}">
                    <a16:creationId xmlns:a16="http://schemas.microsoft.com/office/drawing/2014/main" id="{2B447A22-9C50-F756-46C3-96BC7BF64F3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06" y="3377"/>
                <a:ext cx="459" cy="459"/>
              </a:xfrm>
              <a:custGeom>
                <a:avLst/>
                <a:gdLst>
                  <a:gd name="T0" fmla="*/ 244475 w 459"/>
                  <a:gd name="T1" fmla="*/ 291465 h 459"/>
                  <a:gd name="T2" fmla="*/ 235585 w 459"/>
                  <a:gd name="T3" fmla="*/ 290830 h 459"/>
                  <a:gd name="T4" fmla="*/ 218440 w 459"/>
                  <a:gd name="T5" fmla="*/ 283845 h 459"/>
                  <a:gd name="T6" fmla="*/ 210820 w 459"/>
                  <a:gd name="T7" fmla="*/ 278130 h 459"/>
                  <a:gd name="T8" fmla="*/ 13335 w 459"/>
                  <a:gd name="T9" fmla="*/ 80645 h 459"/>
                  <a:gd name="T10" fmla="*/ 7620 w 459"/>
                  <a:gd name="T11" fmla="*/ 73025 h 459"/>
                  <a:gd name="T12" fmla="*/ 0 w 459"/>
                  <a:gd name="T13" fmla="*/ 55245 h 459"/>
                  <a:gd name="T14" fmla="*/ 0 w 459"/>
                  <a:gd name="T15" fmla="*/ 36830 h 459"/>
                  <a:gd name="T16" fmla="*/ 7620 w 459"/>
                  <a:gd name="T17" fmla="*/ 20320 h 459"/>
                  <a:gd name="T18" fmla="*/ 13335 w 459"/>
                  <a:gd name="T19" fmla="*/ 12700 h 459"/>
                  <a:gd name="T20" fmla="*/ 20955 w 459"/>
                  <a:gd name="T21" fmla="*/ 6350 h 459"/>
                  <a:gd name="T22" fmla="*/ 38100 w 459"/>
                  <a:gd name="T23" fmla="*/ 0 h 459"/>
                  <a:gd name="T24" fmla="*/ 55880 w 459"/>
                  <a:gd name="T25" fmla="*/ 0 h 459"/>
                  <a:gd name="T26" fmla="*/ 73660 w 459"/>
                  <a:gd name="T27" fmla="*/ 6350 h 459"/>
                  <a:gd name="T28" fmla="*/ 80645 w 459"/>
                  <a:gd name="T29" fmla="*/ 12700 h 459"/>
                  <a:gd name="T30" fmla="*/ 81915 w 459"/>
                  <a:gd name="T31" fmla="*/ 13970 h 459"/>
                  <a:gd name="T32" fmla="*/ 278765 w 459"/>
                  <a:gd name="T33" fmla="*/ 210820 h 459"/>
                  <a:gd name="T34" fmla="*/ 285115 w 459"/>
                  <a:gd name="T35" fmla="*/ 217805 h 459"/>
                  <a:gd name="T36" fmla="*/ 291465 w 459"/>
                  <a:gd name="T37" fmla="*/ 235585 h 459"/>
                  <a:gd name="T38" fmla="*/ 291465 w 459"/>
                  <a:gd name="T39" fmla="*/ 253365 h 459"/>
                  <a:gd name="T40" fmla="*/ 285115 w 459"/>
                  <a:gd name="T41" fmla="*/ 270510 h 459"/>
                  <a:gd name="T42" fmla="*/ 278765 w 459"/>
                  <a:gd name="T43" fmla="*/ 278130 h 459"/>
                  <a:gd name="T44" fmla="*/ 271145 w 459"/>
                  <a:gd name="T45" fmla="*/ 283845 h 459"/>
                  <a:gd name="T46" fmla="*/ 253365 w 459"/>
                  <a:gd name="T47" fmla="*/ 290830 h 459"/>
                  <a:gd name="T48" fmla="*/ 244475 w 459"/>
                  <a:gd name="T49" fmla="*/ 291465 h 4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9" h="459">
                    <a:moveTo>
                      <a:pt x="385" y="459"/>
                    </a:moveTo>
                    <a:lnTo>
                      <a:pt x="371" y="458"/>
                    </a:lnTo>
                    <a:lnTo>
                      <a:pt x="344" y="447"/>
                    </a:lnTo>
                    <a:lnTo>
                      <a:pt x="332" y="438"/>
                    </a:lnTo>
                    <a:lnTo>
                      <a:pt x="21" y="127"/>
                    </a:lnTo>
                    <a:lnTo>
                      <a:pt x="12" y="115"/>
                    </a:lnTo>
                    <a:lnTo>
                      <a:pt x="0" y="87"/>
                    </a:lnTo>
                    <a:lnTo>
                      <a:pt x="0" y="58"/>
                    </a:lnTo>
                    <a:lnTo>
                      <a:pt x="12" y="32"/>
                    </a:lnTo>
                    <a:lnTo>
                      <a:pt x="21" y="20"/>
                    </a:lnTo>
                    <a:lnTo>
                      <a:pt x="33" y="10"/>
                    </a:lnTo>
                    <a:lnTo>
                      <a:pt x="60" y="0"/>
                    </a:lnTo>
                    <a:lnTo>
                      <a:pt x="88" y="0"/>
                    </a:lnTo>
                    <a:lnTo>
                      <a:pt x="116" y="10"/>
                    </a:lnTo>
                    <a:lnTo>
                      <a:pt x="127" y="20"/>
                    </a:lnTo>
                    <a:lnTo>
                      <a:pt x="129" y="22"/>
                    </a:lnTo>
                    <a:lnTo>
                      <a:pt x="439" y="332"/>
                    </a:lnTo>
                    <a:lnTo>
                      <a:pt x="449" y="343"/>
                    </a:lnTo>
                    <a:lnTo>
                      <a:pt x="459" y="371"/>
                    </a:lnTo>
                    <a:lnTo>
                      <a:pt x="459" y="399"/>
                    </a:lnTo>
                    <a:lnTo>
                      <a:pt x="449" y="426"/>
                    </a:lnTo>
                    <a:lnTo>
                      <a:pt x="439" y="438"/>
                    </a:lnTo>
                    <a:lnTo>
                      <a:pt x="427" y="447"/>
                    </a:lnTo>
                    <a:lnTo>
                      <a:pt x="399" y="458"/>
                    </a:lnTo>
                    <a:lnTo>
                      <a:pt x="385" y="45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36" name="Freeform 37">
                <a:extLst>
                  <a:ext uri="{FF2B5EF4-FFF2-40B4-BE49-F238E27FC236}">
                    <a16:creationId xmlns:a16="http://schemas.microsoft.com/office/drawing/2014/main" id="{BC723D9E-6CE3-9430-9F66-4BD85E5E985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32" y="5301"/>
                <a:ext cx="450" cy="452"/>
              </a:xfrm>
              <a:custGeom>
                <a:avLst/>
                <a:gdLst>
                  <a:gd name="T0" fmla="*/ 238760 w 450"/>
                  <a:gd name="T1" fmla="*/ 287020 h 452"/>
                  <a:gd name="T2" fmla="*/ 229870 w 450"/>
                  <a:gd name="T3" fmla="*/ 287020 h 452"/>
                  <a:gd name="T4" fmla="*/ 212725 w 450"/>
                  <a:gd name="T5" fmla="*/ 279400 h 452"/>
                  <a:gd name="T6" fmla="*/ 205105 w 450"/>
                  <a:gd name="T7" fmla="*/ 273050 h 452"/>
                  <a:gd name="T8" fmla="*/ 13335 w 450"/>
                  <a:gd name="T9" fmla="*/ 80645 h 452"/>
                  <a:gd name="T10" fmla="*/ 6985 w 450"/>
                  <a:gd name="T11" fmla="*/ 74295 h 452"/>
                  <a:gd name="T12" fmla="*/ 0 w 450"/>
                  <a:gd name="T13" fmla="*/ 56515 h 452"/>
                  <a:gd name="T14" fmla="*/ 0 w 450"/>
                  <a:gd name="T15" fmla="*/ 38100 h 452"/>
                  <a:gd name="T16" fmla="*/ 6985 w 450"/>
                  <a:gd name="T17" fmla="*/ 20955 h 452"/>
                  <a:gd name="T18" fmla="*/ 13335 w 450"/>
                  <a:gd name="T19" fmla="*/ 13970 h 452"/>
                  <a:gd name="T20" fmla="*/ 20955 w 450"/>
                  <a:gd name="T21" fmla="*/ 6985 h 452"/>
                  <a:gd name="T22" fmla="*/ 37465 w 450"/>
                  <a:gd name="T23" fmla="*/ 0 h 452"/>
                  <a:gd name="T24" fmla="*/ 55880 w 450"/>
                  <a:gd name="T25" fmla="*/ 0 h 452"/>
                  <a:gd name="T26" fmla="*/ 73025 w 450"/>
                  <a:gd name="T27" fmla="*/ 6985 h 452"/>
                  <a:gd name="T28" fmla="*/ 80010 w 450"/>
                  <a:gd name="T29" fmla="*/ 13970 h 452"/>
                  <a:gd name="T30" fmla="*/ 272415 w 450"/>
                  <a:gd name="T31" fmla="*/ 205740 h 452"/>
                  <a:gd name="T32" fmla="*/ 279400 w 450"/>
                  <a:gd name="T33" fmla="*/ 212725 h 452"/>
                  <a:gd name="T34" fmla="*/ 285750 w 450"/>
                  <a:gd name="T35" fmla="*/ 230505 h 452"/>
                  <a:gd name="T36" fmla="*/ 285750 w 450"/>
                  <a:gd name="T37" fmla="*/ 248920 h 452"/>
                  <a:gd name="T38" fmla="*/ 279400 w 450"/>
                  <a:gd name="T39" fmla="*/ 265430 h 452"/>
                  <a:gd name="T40" fmla="*/ 272415 w 450"/>
                  <a:gd name="T41" fmla="*/ 273050 h 452"/>
                  <a:gd name="T42" fmla="*/ 265430 w 450"/>
                  <a:gd name="T43" fmla="*/ 279400 h 452"/>
                  <a:gd name="T44" fmla="*/ 247650 w 450"/>
                  <a:gd name="T45" fmla="*/ 287020 h 452"/>
                  <a:gd name="T46" fmla="*/ 238760 w 450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0" h="452">
                    <a:moveTo>
                      <a:pt x="376" y="452"/>
                    </a:moveTo>
                    <a:lnTo>
                      <a:pt x="362" y="452"/>
                    </a:lnTo>
                    <a:lnTo>
                      <a:pt x="335" y="440"/>
                    </a:lnTo>
                    <a:lnTo>
                      <a:pt x="323" y="430"/>
                    </a:lnTo>
                    <a:lnTo>
                      <a:pt x="21" y="127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5" y="11"/>
                    </a:lnTo>
                    <a:lnTo>
                      <a:pt x="126" y="22"/>
                    </a:lnTo>
                    <a:lnTo>
                      <a:pt x="429" y="324"/>
                    </a:lnTo>
                    <a:lnTo>
                      <a:pt x="440" y="335"/>
                    </a:lnTo>
                    <a:lnTo>
                      <a:pt x="450" y="363"/>
                    </a:lnTo>
                    <a:lnTo>
                      <a:pt x="450" y="392"/>
                    </a:lnTo>
                    <a:lnTo>
                      <a:pt x="440" y="418"/>
                    </a:lnTo>
                    <a:lnTo>
                      <a:pt x="429" y="430"/>
                    </a:lnTo>
                    <a:lnTo>
                      <a:pt x="418" y="440"/>
                    </a:lnTo>
                    <a:lnTo>
                      <a:pt x="390" y="452"/>
                    </a:lnTo>
                    <a:lnTo>
                      <a:pt x="376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37" name="Freeform 38">
                <a:extLst>
                  <a:ext uri="{FF2B5EF4-FFF2-40B4-BE49-F238E27FC236}">
                    <a16:creationId xmlns:a16="http://schemas.microsoft.com/office/drawing/2014/main" id="{46246ED2-B84B-3BE7-0803-FB0A3A419FF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631" y="5002"/>
                <a:ext cx="452" cy="452"/>
              </a:xfrm>
              <a:custGeom>
                <a:avLst/>
                <a:gdLst>
                  <a:gd name="T0" fmla="*/ 239395 w 452"/>
                  <a:gd name="T1" fmla="*/ 287020 h 452"/>
                  <a:gd name="T2" fmla="*/ 230505 w 452"/>
                  <a:gd name="T3" fmla="*/ 285750 h 452"/>
                  <a:gd name="T4" fmla="*/ 212725 w 452"/>
                  <a:gd name="T5" fmla="*/ 279400 h 452"/>
                  <a:gd name="T6" fmla="*/ 205740 w 452"/>
                  <a:gd name="T7" fmla="*/ 272415 h 452"/>
                  <a:gd name="T8" fmla="*/ 13970 w 452"/>
                  <a:gd name="T9" fmla="*/ 80645 h 452"/>
                  <a:gd name="T10" fmla="*/ 6985 w 452"/>
                  <a:gd name="T11" fmla="*/ 73025 h 452"/>
                  <a:gd name="T12" fmla="*/ 0 w 452"/>
                  <a:gd name="T13" fmla="*/ 55880 h 452"/>
                  <a:gd name="T14" fmla="*/ 0 w 452"/>
                  <a:gd name="T15" fmla="*/ 37465 h 452"/>
                  <a:gd name="T16" fmla="*/ 6985 w 452"/>
                  <a:gd name="T17" fmla="*/ 20955 h 452"/>
                  <a:gd name="T18" fmla="*/ 13970 w 452"/>
                  <a:gd name="T19" fmla="*/ 13335 h 452"/>
                  <a:gd name="T20" fmla="*/ 20955 w 452"/>
                  <a:gd name="T21" fmla="*/ 6985 h 452"/>
                  <a:gd name="T22" fmla="*/ 38100 w 452"/>
                  <a:gd name="T23" fmla="*/ 0 h 452"/>
                  <a:gd name="T24" fmla="*/ 56515 w 452"/>
                  <a:gd name="T25" fmla="*/ 0 h 452"/>
                  <a:gd name="T26" fmla="*/ 73025 w 452"/>
                  <a:gd name="T27" fmla="*/ 6985 h 452"/>
                  <a:gd name="T28" fmla="*/ 80645 w 452"/>
                  <a:gd name="T29" fmla="*/ 13335 h 452"/>
                  <a:gd name="T30" fmla="*/ 273050 w 452"/>
                  <a:gd name="T31" fmla="*/ 205105 h 452"/>
                  <a:gd name="T32" fmla="*/ 279400 w 452"/>
                  <a:gd name="T33" fmla="*/ 212725 h 452"/>
                  <a:gd name="T34" fmla="*/ 287020 w 452"/>
                  <a:gd name="T35" fmla="*/ 229870 h 452"/>
                  <a:gd name="T36" fmla="*/ 287020 w 452"/>
                  <a:gd name="T37" fmla="*/ 247650 h 452"/>
                  <a:gd name="T38" fmla="*/ 279400 w 452"/>
                  <a:gd name="T39" fmla="*/ 265430 h 452"/>
                  <a:gd name="T40" fmla="*/ 273050 w 452"/>
                  <a:gd name="T41" fmla="*/ 272415 h 452"/>
                  <a:gd name="T42" fmla="*/ 265430 w 452"/>
                  <a:gd name="T43" fmla="*/ 279400 h 452"/>
                  <a:gd name="T44" fmla="*/ 248920 w 452"/>
                  <a:gd name="T45" fmla="*/ 285750 h 452"/>
                  <a:gd name="T46" fmla="*/ 239395 w 452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2" h="452">
                    <a:moveTo>
                      <a:pt x="377" y="452"/>
                    </a:moveTo>
                    <a:lnTo>
                      <a:pt x="363" y="450"/>
                    </a:lnTo>
                    <a:lnTo>
                      <a:pt x="335" y="440"/>
                    </a:lnTo>
                    <a:lnTo>
                      <a:pt x="324" y="429"/>
                    </a:lnTo>
                    <a:lnTo>
                      <a:pt x="22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430" y="323"/>
                    </a:lnTo>
                    <a:lnTo>
                      <a:pt x="440" y="335"/>
                    </a:lnTo>
                    <a:lnTo>
                      <a:pt x="452" y="362"/>
                    </a:lnTo>
                    <a:lnTo>
                      <a:pt x="452" y="390"/>
                    </a:lnTo>
                    <a:lnTo>
                      <a:pt x="440" y="418"/>
                    </a:lnTo>
                    <a:lnTo>
                      <a:pt x="430" y="429"/>
                    </a:lnTo>
                    <a:lnTo>
                      <a:pt x="418" y="440"/>
                    </a:lnTo>
                    <a:lnTo>
                      <a:pt x="392" y="450"/>
                    </a:lnTo>
                    <a:lnTo>
                      <a:pt x="377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38" name="Freeform 39">
                <a:extLst>
                  <a:ext uri="{FF2B5EF4-FFF2-40B4-BE49-F238E27FC236}">
                    <a16:creationId xmlns:a16="http://schemas.microsoft.com/office/drawing/2014/main" id="{968A544D-4BC5-4FB8-3B58-191AF7265326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770" y="1441"/>
                <a:ext cx="2633" cy="2632"/>
              </a:xfrm>
              <a:custGeom>
                <a:avLst/>
                <a:gdLst>
                  <a:gd name="T0" fmla="*/ 1121410 w 2633"/>
                  <a:gd name="T1" fmla="*/ 1671320 h 2632"/>
                  <a:gd name="T2" fmla="*/ 1112520 w 2633"/>
                  <a:gd name="T3" fmla="*/ 1671320 h 2632"/>
                  <a:gd name="T4" fmla="*/ 1095375 w 2633"/>
                  <a:gd name="T5" fmla="*/ 1663700 h 2632"/>
                  <a:gd name="T6" fmla="*/ 1087755 w 2633"/>
                  <a:gd name="T7" fmla="*/ 1657350 h 2632"/>
                  <a:gd name="T8" fmla="*/ 13970 w 2633"/>
                  <a:gd name="T9" fmla="*/ 583565 h 2632"/>
                  <a:gd name="T10" fmla="*/ 7620 w 2633"/>
                  <a:gd name="T11" fmla="*/ 576580 h 2632"/>
                  <a:gd name="T12" fmla="*/ 635 w 2633"/>
                  <a:gd name="T13" fmla="*/ 559435 h 2632"/>
                  <a:gd name="T14" fmla="*/ 0 w 2633"/>
                  <a:gd name="T15" fmla="*/ 549910 h 2632"/>
                  <a:gd name="T16" fmla="*/ 635 w 2633"/>
                  <a:gd name="T17" fmla="*/ 540385 h 2632"/>
                  <a:gd name="T18" fmla="*/ 7620 w 2633"/>
                  <a:gd name="T19" fmla="*/ 523240 h 2632"/>
                  <a:gd name="T20" fmla="*/ 13970 w 2633"/>
                  <a:gd name="T21" fmla="*/ 516255 h 2632"/>
                  <a:gd name="T22" fmla="*/ 516890 w 2633"/>
                  <a:gd name="T23" fmla="*/ 13335 h 2632"/>
                  <a:gd name="T24" fmla="*/ 524510 w 2633"/>
                  <a:gd name="T25" fmla="*/ 6985 h 2632"/>
                  <a:gd name="T26" fmla="*/ 541020 w 2633"/>
                  <a:gd name="T27" fmla="*/ 0 h 2632"/>
                  <a:gd name="T28" fmla="*/ 559435 w 2633"/>
                  <a:gd name="T29" fmla="*/ 0 h 2632"/>
                  <a:gd name="T30" fmla="*/ 577215 w 2633"/>
                  <a:gd name="T31" fmla="*/ 6985 h 2632"/>
                  <a:gd name="T32" fmla="*/ 584200 w 2633"/>
                  <a:gd name="T33" fmla="*/ 13335 h 2632"/>
                  <a:gd name="T34" fmla="*/ 1657985 w 2633"/>
                  <a:gd name="T35" fmla="*/ 1087120 h 2632"/>
                  <a:gd name="T36" fmla="*/ 1664335 w 2633"/>
                  <a:gd name="T37" fmla="*/ 1094740 h 2632"/>
                  <a:gd name="T38" fmla="*/ 1671955 w 2633"/>
                  <a:gd name="T39" fmla="*/ 1111885 h 2632"/>
                  <a:gd name="T40" fmla="*/ 1671955 w 2633"/>
                  <a:gd name="T41" fmla="*/ 1130300 h 2632"/>
                  <a:gd name="T42" fmla="*/ 1664335 w 2633"/>
                  <a:gd name="T43" fmla="*/ 1147445 h 2632"/>
                  <a:gd name="T44" fmla="*/ 1657985 w 2633"/>
                  <a:gd name="T45" fmla="*/ 1154430 h 2632"/>
                  <a:gd name="T46" fmla="*/ 1311275 w 2633"/>
                  <a:gd name="T47" fmla="*/ 1501140 h 2632"/>
                  <a:gd name="T48" fmla="*/ 1311275 w 2633"/>
                  <a:gd name="T49" fmla="*/ 1501140 h 2632"/>
                  <a:gd name="T50" fmla="*/ 1155065 w 2633"/>
                  <a:gd name="T51" fmla="*/ 1657350 h 2632"/>
                  <a:gd name="T52" fmla="*/ 1148080 w 2633"/>
                  <a:gd name="T53" fmla="*/ 1663700 h 2632"/>
                  <a:gd name="T54" fmla="*/ 1130935 w 2633"/>
                  <a:gd name="T55" fmla="*/ 1671320 h 2632"/>
                  <a:gd name="T56" fmla="*/ 1121410 w 2633"/>
                  <a:gd name="T57" fmla="*/ 1671320 h 2632"/>
                  <a:gd name="T58" fmla="*/ 114935 w 2633"/>
                  <a:gd name="T59" fmla="*/ 549910 h 2632"/>
                  <a:gd name="T60" fmla="*/ 1121410 w 2633"/>
                  <a:gd name="T61" fmla="*/ 1557020 h 2632"/>
                  <a:gd name="T62" fmla="*/ 1557655 w 2633"/>
                  <a:gd name="T63" fmla="*/ 1120775 h 2632"/>
                  <a:gd name="T64" fmla="*/ 550545 w 2633"/>
                  <a:gd name="T65" fmla="*/ 114300 h 2632"/>
                  <a:gd name="T66" fmla="*/ 114935 w 2633"/>
                  <a:gd name="T67" fmla="*/ 549910 h 2632"/>
                  <a:gd name="T68" fmla="*/ 1277620 w 2633"/>
                  <a:gd name="T69" fmla="*/ 1467485 h 2632"/>
                  <a:gd name="T70" fmla="*/ 1277620 w 2633"/>
                  <a:gd name="T71" fmla="*/ 1467485 h 2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633" h="2632">
                    <a:moveTo>
                      <a:pt x="1766" y="2632"/>
                    </a:moveTo>
                    <a:lnTo>
                      <a:pt x="1752" y="2632"/>
                    </a:lnTo>
                    <a:lnTo>
                      <a:pt x="1725" y="2620"/>
                    </a:lnTo>
                    <a:lnTo>
                      <a:pt x="1713" y="2610"/>
                    </a:lnTo>
                    <a:lnTo>
                      <a:pt x="22" y="919"/>
                    </a:lnTo>
                    <a:lnTo>
                      <a:pt x="12" y="908"/>
                    </a:lnTo>
                    <a:lnTo>
                      <a:pt x="1" y="881"/>
                    </a:lnTo>
                    <a:lnTo>
                      <a:pt x="0" y="866"/>
                    </a:lnTo>
                    <a:lnTo>
                      <a:pt x="1" y="851"/>
                    </a:lnTo>
                    <a:lnTo>
                      <a:pt x="12" y="824"/>
                    </a:lnTo>
                    <a:lnTo>
                      <a:pt x="22" y="813"/>
                    </a:lnTo>
                    <a:lnTo>
                      <a:pt x="814" y="21"/>
                    </a:lnTo>
                    <a:lnTo>
                      <a:pt x="826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9" y="11"/>
                    </a:lnTo>
                    <a:lnTo>
                      <a:pt x="920" y="21"/>
                    </a:lnTo>
                    <a:lnTo>
                      <a:pt x="2611" y="1712"/>
                    </a:lnTo>
                    <a:lnTo>
                      <a:pt x="2621" y="1724"/>
                    </a:lnTo>
                    <a:lnTo>
                      <a:pt x="2633" y="1751"/>
                    </a:lnTo>
                    <a:lnTo>
                      <a:pt x="2633" y="1780"/>
                    </a:lnTo>
                    <a:lnTo>
                      <a:pt x="2621" y="1807"/>
                    </a:lnTo>
                    <a:lnTo>
                      <a:pt x="2611" y="1818"/>
                    </a:lnTo>
                    <a:lnTo>
                      <a:pt x="2065" y="2364"/>
                    </a:lnTo>
                    <a:lnTo>
                      <a:pt x="1819" y="2610"/>
                    </a:lnTo>
                    <a:lnTo>
                      <a:pt x="1808" y="2620"/>
                    </a:lnTo>
                    <a:lnTo>
                      <a:pt x="1781" y="2632"/>
                    </a:lnTo>
                    <a:lnTo>
                      <a:pt x="1766" y="2632"/>
                    </a:lnTo>
                    <a:close/>
                    <a:moveTo>
                      <a:pt x="181" y="866"/>
                    </a:moveTo>
                    <a:lnTo>
                      <a:pt x="1766" y="2452"/>
                    </a:lnTo>
                    <a:lnTo>
                      <a:pt x="2453" y="1765"/>
                    </a:lnTo>
                    <a:lnTo>
                      <a:pt x="867" y="180"/>
                    </a:lnTo>
                    <a:lnTo>
                      <a:pt x="181" y="866"/>
                    </a:lnTo>
                    <a:close/>
                    <a:moveTo>
                      <a:pt x="2012" y="2311"/>
                    </a:moveTo>
                    <a:lnTo>
                      <a:pt x="2012" y="231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39" name="Freeform 40">
                <a:extLst>
                  <a:ext uri="{FF2B5EF4-FFF2-40B4-BE49-F238E27FC236}">
                    <a16:creationId xmlns:a16="http://schemas.microsoft.com/office/drawing/2014/main" id="{0742C1A3-234E-B255-FC8C-3053F6A02D88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99" y="5069"/>
                <a:ext cx="2632" cy="2632"/>
              </a:xfrm>
              <a:custGeom>
                <a:avLst/>
                <a:gdLst>
                  <a:gd name="T0" fmla="*/ 1120775 w 2632"/>
                  <a:gd name="T1" fmla="*/ 1671320 h 2632"/>
                  <a:gd name="T2" fmla="*/ 1111885 w 2632"/>
                  <a:gd name="T3" fmla="*/ 1670685 h 2632"/>
                  <a:gd name="T4" fmla="*/ 1094105 w 2632"/>
                  <a:gd name="T5" fmla="*/ 1663700 h 2632"/>
                  <a:gd name="T6" fmla="*/ 1087755 w 2632"/>
                  <a:gd name="T7" fmla="*/ 1657985 h 2632"/>
                  <a:gd name="T8" fmla="*/ 13335 w 2632"/>
                  <a:gd name="T9" fmla="*/ 583565 h 2632"/>
                  <a:gd name="T10" fmla="*/ 6985 w 2632"/>
                  <a:gd name="T11" fmla="*/ 576580 h 2632"/>
                  <a:gd name="T12" fmla="*/ 0 w 2632"/>
                  <a:gd name="T13" fmla="*/ 559435 h 2632"/>
                  <a:gd name="T14" fmla="*/ 0 w 2632"/>
                  <a:gd name="T15" fmla="*/ 541020 h 2632"/>
                  <a:gd name="T16" fmla="*/ 6985 w 2632"/>
                  <a:gd name="T17" fmla="*/ 523875 h 2632"/>
                  <a:gd name="T18" fmla="*/ 13335 w 2632"/>
                  <a:gd name="T19" fmla="*/ 516255 h 2632"/>
                  <a:gd name="T20" fmla="*/ 516255 w 2632"/>
                  <a:gd name="T21" fmla="*/ 13335 h 2632"/>
                  <a:gd name="T22" fmla="*/ 523240 w 2632"/>
                  <a:gd name="T23" fmla="*/ 6985 h 2632"/>
                  <a:gd name="T24" fmla="*/ 541020 w 2632"/>
                  <a:gd name="T25" fmla="*/ 0 h 2632"/>
                  <a:gd name="T26" fmla="*/ 559435 w 2632"/>
                  <a:gd name="T27" fmla="*/ 0 h 2632"/>
                  <a:gd name="T28" fmla="*/ 576580 w 2632"/>
                  <a:gd name="T29" fmla="*/ 6985 h 2632"/>
                  <a:gd name="T30" fmla="*/ 583565 w 2632"/>
                  <a:gd name="T31" fmla="*/ 13335 h 2632"/>
                  <a:gd name="T32" fmla="*/ 1392555 w 2632"/>
                  <a:gd name="T33" fmla="*/ 822325 h 2632"/>
                  <a:gd name="T34" fmla="*/ 1392555 w 2632"/>
                  <a:gd name="T35" fmla="*/ 822325 h 2632"/>
                  <a:gd name="T36" fmla="*/ 1657985 w 2632"/>
                  <a:gd name="T37" fmla="*/ 1087755 h 2632"/>
                  <a:gd name="T38" fmla="*/ 1663700 w 2632"/>
                  <a:gd name="T39" fmla="*/ 1094105 h 2632"/>
                  <a:gd name="T40" fmla="*/ 1670685 w 2632"/>
                  <a:gd name="T41" fmla="*/ 1111885 h 2632"/>
                  <a:gd name="T42" fmla="*/ 1671320 w 2632"/>
                  <a:gd name="T43" fmla="*/ 1120775 h 2632"/>
                  <a:gd name="T44" fmla="*/ 1670685 w 2632"/>
                  <a:gd name="T45" fmla="*/ 1130300 h 2632"/>
                  <a:gd name="T46" fmla="*/ 1663700 w 2632"/>
                  <a:gd name="T47" fmla="*/ 1147445 h 2632"/>
                  <a:gd name="T48" fmla="*/ 1657985 w 2632"/>
                  <a:gd name="T49" fmla="*/ 1154430 h 2632"/>
                  <a:gd name="T50" fmla="*/ 1154430 w 2632"/>
                  <a:gd name="T51" fmla="*/ 1657985 h 2632"/>
                  <a:gd name="T52" fmla="*/ 1146810 w 2632"/>
                  <a:gd name="T53" fmla="*/ 1663700 h 2632"/>
                  <a:gd name="T54" fmla="*/ 1130300 w 2632"/>
                  <a:gd name="T55" fmla="*/ 1670685 h 2632"/>
                  <a:gd name="T56" fmla="*/ 1120775 w 2632"/>
                  <a:gd name="T57" fmla="*/ 1671320 h 2632"/>
                  <a:gd name="T58" fmla="*/ 114935 w 2632"/>
                  <a:gd name="T59" fmla="*/ 549910 h 2632"/>
                  <a:gd name="T60" fmla="*/ 1120775 w 2632"/>
                  <a:gd name="T61" fmla="*/ 1556385 h 2632"/>
                  <a:gd name="T62" fmla="*/ 1556385 w 2632"/>
                  <a:gd name="T63" fmla="*/ 1120775 h 2632"/>
                  <a:gd name="T64" fmla="*/ 549910 w 2632"/>
                  <a:gd name="T65" fmla="*/ 114935 h 2632"/>
                  <a:gd name="T66" fmla="*/ 114935 w 2632"/>
                  <a:gd name="T67" fmla="*/ 549910 h 263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632" h="2632">
                    <a:moveTo>
                      <a:pt x="1765" y="2632"/>
                    </a:moveTo>
                    <a:lnTo>
                      <a:pt x="1751" y="2631"/>
                    </a:lnTo>
                    <a:lnTo>
                      <a:pt x="1723" y="2620"/>
                    </a:lnTo>
                    <a:lnTo>
                      <a:pt x="1713" y="2611"/>
                    </a:lnTo>
                    <a:lnTo>
                      <a:pt x="21" y="919"/>
                    </a:lnTo>
                    <a:lnTo>
                      <a:pt x="11" y="908"/>
                    </a:lnTo>
                    <a:lnTo>
                      <a:pt x="0" y="881"/>
                    </a:lnTo>
                    <a:lnTo>
                      <a:pt x="0" y="852"/>
                    </a:lnTo>
                    <a:lnTo>
                      <a:pt x="11" y="825"/>
                    </a:lnTo>
                    <a:lnTo>
                      <a:pt x="21" y="813"/>
                    </a:lnTo>
                    <a:lnTo>
                      <a:pt x="813" y="21"/>
                    </a:lnTo>
                    <a:lnTo>
                      <a:pt x="824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8" y="11"/>
                    </a:lnTo>
                    <a:lnTo>
                      <a:pt x="919" y="21"/>
                    </a:lnTo>
                    <a:lnTo>
                      <a:pt x="2193" y="1295"/>
                    </a:lnTo>
                    <a:lnTo>
                      <a:pt x="2611" y="1713"/>
                    </a:lnTo>
                    <a:lnTo>
                      <a:pt x="2620" y="1723"/>
                    </a:lnTo>
                    <a:lnTo>
                      <a:pt x="2631" y="1751"/>
                    </a:lnTo>
                    <a:lnTo>
                      <a:pt x="2632" y="1765"/>
                    </a:lnTo>
                    <a:lnTo>
                      <a:pt x="2631" y="1780"/>
                    </a:lnTo>
                    <a:lnTo>
                      <a:pt x="2620" y="1807"/>
                    </a:lnTo>
                    <a:lnTo>
                      <a:pt x="2611" y="1818"/>
                    </a:lnTo>
                    <a:lnTo>
                      <a:pt x="1818" y="2611"/>
                    </a:lnTo>
                    <a:lnTo>
                      <a:pt x="1806" y="2620"/>
                    </a:lnTo>
                    <a:lnTo>
                      <a:pt x="1780" y="2631"/>
                    </a:lnTo>
                    <a:lnTo>
                      <a:pt x="1765" y="2632"/>
                    </a:lnTo>
                    <a:close/>
                    <a:moveTo>
                      <a:pt x="181" y="866"/>
                    </a:moveTo>
                    <a:lnTo>
                      <a:pt x="1765" y="2451"/>
                    </a:lnTo>
                    <a:lnTo>
                      <a:pt x="2451" y="1765"/>
                    </a:lnTo>
                    <a:lnTo>
                      <a:pt x="866" y="181"/>
                    </a:lnTo>
                    <a:lnTo>
                      <a:pt x="181" y="86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40" name="Freeform 41">
                <a:extLst>
                  <a:ext uri="{FF2B5EF4-FFF2-40B4-BE49-F238E27FC236}">
                    <a16:creationId xmlns:a16="http://schemas.microsoft.com/office/drawing/2014/main" id="{966D1461-BBC9-FFF6-CEC6-F09B2183FBE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199" y="1869"/>
                <a:ext cx="919" cy="920"/>
              </a:xfrm>
              <a:custGeom>
                <a:avLst/>
                <a:gdLst>
                  <a:gd name="T0" fmla="*/ 46990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230 h 920"/>
                  <a:gd name="T8" fmla="*/ 7620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7620 w 919"/>
                  <a:gd name="T15" fmla="*/ 509905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09905 w 919"/>
                  <a:gd name="T21" fmla="*/ 7620 h 920"/>
                  <a:gd name="T22" fmla="*/ 527050 w 919"/>
                  <a:gd name="T23" fmla="*/ 0 h 920"/>
                  <a:gd name="T24" fmla="*/ 545465 w 919"/>
                  <a:gd name="T25" fmla="*/ 0 h 920"/>
                  <a:gd name="T26" fmla="*/ 563245 w 919"/>
                  <a:gd name="T27" fmla="*/ 7620 h 920"/>
                  <a:gd name="T28" fmla="*/ 570230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5880 h 920"/>
                  <a:gd name="T36" fmla="*/ 576580 w 919"/>
                  <a:gd name="T37" fmla="*/ 73660 h 920"/>
                  <a:gd name="T38" fmla="*/ 570230 w 919"/>
                  <a:gd name="T39" fmla="*/ 80645 h 920"/>
                  <a:gd name="T40" fmla="*/ 80645 w 919"/>
                  <a:gd name="T41" fmla="*/ 570230 h 920"/>
                  <a:gd name="T42" fmla="*/ 73660 w 919"/>
                  <a:gd name="T43" fmla="*/ 576580 h 920"/>
                  <a:gd name="T44" fmla="*/ 55880 w 919"/>
                  <a:gd name="T45" fmla="*/ 583565 h 920"/>
                  <a:gd name="T46" fmla="*/ 46990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4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1" y="898"/>
                    </a:lnTo>
                    <a:lnTo>
                      <a:pt x="12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2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2"/>
                    </a:lnTo>
                    <a:lnTo>
                      <a:pt x="830" y="0"/>
                    </a:lnTo>
                    <a:lnTo>
                      <a:pt x="859" y="0"/>
                    </a:lnTo>
                    <a:lnTo>
                      <a:pt x="887" y="12"/>
                    </a:lnTo>
                    <a:lnTo>
                      <a:pt x="898" y="21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8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8" y="919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41" name="Freeform 42">
                <a:extLst>
                  <a:ext uri="{FF2B5EF4-FFF2-40B4-BE49-F238E27FC236}">
                    <a16:creationId xmlns:a16="http://schemas.microsoft.com/office/drawing/2014/main" id="{998FACDE-465A-076E-656A-172A97232CC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27" y="2297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970 w 919"/>
                  <a:gd name="T7" fmla="*/ 570230 h 920"/>
                  <a:gd name="T8" fmla="*/ 6985 w 919"/>
                  <a:gd name="T9" fmla="*/ 562610 h 920"/>
                  <a:gd name="T10" fmla="*/ 0 w 919"/>
                  <a:gd name="T11" fmla="*/ 546100 h 920"/>
                  <a:gd name="T12" fmla="*/ 0 w 919"/>
                  <a:gd name="T13" fmla="*/ 527685 h 920"/>
                  <a:gd name="T14" fmla="*/ 6985 w 919"/>
                  <a:gd name="T15" fmla="*/ 509905 h 920"/>
                  <a:gd name="T16" fmla="*/ 13970 w 919"/>
                  <a:gd name="T17" fmla="*/ 502285 h 920"/>
                  <a:gd name="T18" fmla="*/ 502285 w 919"/>
                  <a:gd name="T19" fmla="*/ 13970 h 920"/>
                  <a:gd name="T20" fmla="*/ 509905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2610 w 919"/>
                  <a:gd name="T27" fmla="*/ 6985 h 920"/>
                  <a:gd name="T28" fmla="*/ 570230 w 919"/>
                  <a:gd name="T29" fmla="*/ 13970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6515 h 920"/>
                  <a:gd name="T36" fmla="*/ 576580 w 919"/>
                  <a:gd name="T37" fmla="*/ 73025 h 920"/>
                  <a:gd name="T38" fmla="*/ 570230 w 919"/>
                  <a:gd name="T39" fmla="*/ 81280 h 920"/>
                  <a:gd name="T40" fmla="*/ 81280 w 919"/>
                  <a:gd name="T41" fmla="*/ 570230 h 920"/>
                  <a:gd name="T42" fmla="*/ 73025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2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2" y="791"/>
                    </a:lnTo>
                    <a:lnTo>
                      <a:pt x="791" y="22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2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9"/>
                    </a:lnTo>
                    <a:lnTo>
                      <a:pt x="908" y="115"/>
                    </a:lnTo>
                    <a:lnTo>
                      <a:pt x="898" y="128"/>
                    </a:lnTo>
                    <a:lnTo>
                      <a:pt x="128" y="898"/>
                    </a:lnTo>
                    <a:lnTo>
                      <a:pt x="115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42" name="Freeform 43">
                <a:extLst>
                  <a:ext uri="{FF2B5EF4-FFF2-40B4-BE49-F238E27FC236}">
                    <a16:creationId xmlns:a16="http://schemas.microsoft.com/office/drawing/2014/main" id="{433516E8-9EAE-6EBE-B46F-47F4873B69B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056" y="2726"/>
                <a:ext cx="918" cy="920"/>
              </a:xfrm>
              <a:custGeom>
                <a:avLst/>
                <a:gdLst>
                  <a:gd name="T0" fmla="*/ 46355 w 918"/>
                  <a:gd name="T1" fmla="*/ 584200 h 920"/>
                  <a:gd name="T2" fmla="*/ 37465 w 918"/>
                  <a:gd name="T3" fmla="*/ 582930 h 920"/>
                  <a:gd name="T4" fmla="*/ 20320 w 918"/>
                  <a:gd name="T5" fmla="*/ 576580 h 920"/>
                  <a:gd name="T6" fmla="*/ 12700 w 918"/>
                  <a:gd name="T7" fmla="*/ 569595 h 920"/>
                  <a:gd name="T8" fmla="*/ 6985 w 918"/>
                  <a:gd name="T9" fmla="*/ 562610 h 920"/>
                  <a:gd name="T10" fmla="*/ 0 w 918"/>
                  <a:gd name="T11" fmla="*/ 544830 h 920"/>
                  <a:gd name="T12" fmla="*/ 0 w 918"/>
                  <a:gd name="T13" fmla="*/ 526415 h 920"/>
                  <a:gd name="T14" fmla="*/ 6985 w 918"/>
                  <a:gd name="T15" fmla="*/ 509905 h 920"/>
                  <a:gd name="T16" fmla="*/ 12700 w 918"/>
                  <a:gd name="T17" fmla="*/ 502285 h 920"/>
                  <a:gd name="T18" fmla="*/ 502285 w 918"/>
                  <a:gd name="T19" fmla="*/ 12700 h 920"/>
                  <a:gd name="T20" fmla="*/ 509905 w 918"/>
                  <a:gd name="T21" fmla="*/ 6985 h 920"/>
                  <a:gd name="T22" fmla="*/ 526415 w 918"/>
                  <a:gd name="T23" fmla="*/ 0 h 920"/>
                  <a:gd name="T24" fmla="*/ 544830 w 918"/>
                  <a:gd name="T25" fmla="*/ 0 h 920"/>
                  <a:gd name="T26" fmla="*/ 562610 w 918"/>
                  <a:gd name="T27" fmla="*/ 6985 h 920"/>
                  <a:gd name="T28" fmla="*/ 569595 w 918"/>
                  <a:gd name="T29" fmla="*/ 12700 h 920"/>
                  <a:gd name="T30" fmla="*/ 576580 w 918"/>
                  <a:gd name="T31" fmla="*/ 20320 h 920"/>
                  <a:gd name="T32" fmla="*/ 582930 w 918"/>
                  <a:gd name="T33" fmla="*/ 37465 h 920"/>
                  <a:gd name="T34" fmla="*/ 582930 w 918"/>
                  <a:gd name="T35" fmla="*/ 55880 h 920"/>
                  <a:gd name="T36" fmla="*/ 576580 w 918"/>
                  <a:gd name="T37" fmla="*/ 73025 h 920"/>
                  <a:gd name="T38" fmla="*/ 569595 w 918"/>
                  <a:gd name="T39" fmla="*/ 80645 h 920"/>
                  <a:gd name="T40" fmla="*/ 80645 w 918"/>
                  <a:gd name="T41" fmla="*/ 569595 h 920"/>
                  <a:gd name="T42" fmla="*/ 73025 w 918"/>
                  <a:gd name="T43" fmla="*/ 576580 h 920"/>
                  <a:gd name="T44" fmla="*/ 55880 w 918"/>
                  <a:gd name="T45" fmla="*/ 582930 h 920"/>
                  <a:gd name="T46" fmla="*/ 46355 w 918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8" h="920">
                    <a:moveTo>
                      <a:pt x="73" y="920"/>
                    </a:moveTo>
                    <a:lnTo>
                      <a:pt x="59" y="918"/>
                    </a:lnTo>
                    <a:lnTo>
                      <a:pt x="32" y="908"/>
                    </a:lnTo>
                    <a:lnTo>
                      <a:pt x="20" y="897"/>
                    </a:lnTo>
                    <a:lnTo>
                      <a:pt x="11" y="886"/>
                    </a:lnTo>
                    <a:lnTo>
                      <a:pt x="0" y="858"/>
                    </a:lnTo>
                    <a:lnTo>
                      <a:pt x="0" y="829"/>
                    </a:lnTo>
                    <a:lnTo>
                      <a:pt x="11" y="803"/>
                    </a:lnTo>
                    <a:lnTo>
                      <a:pt x="20" y="791"/>
                    </a:lnTo>
                    <a:lnTo>
                      <a:pt x="791" y="20"/>
                    </a:lnTo>
                    <a:lnTo>
                      <a:pt x="803" y="11"/>
                    </a:lnTo>
                    <a:lnTo>
                      <a:pt x="829" y="0"/>
                    </a:lnTo>
                    <a:lnTo>
                      <a:pt x="858" y="0"/>
                    </a:lnTo>
                    <a:lnTo>
                      <a:pt x="886" y="11"/>
                    </a:lnTo>
                    <a:lnTo>
                      <a:pt x="897" y="20"/>
                    </a:lnTo>
                    <a:lnTo>
                      <a:pt x="908" y="32"/>
                    </a:lnTo>
                    <a:lnTo>
                      <a:pt x="918" y="59"/>
                    </a:lnTo>
                    <a:lnTo>
                      <a:pt x="918" y="88"/>
                    </a:lnTo>
                    <a:lnTo>
                      <a:pt x="908" y="115"/>
                    </a:lnTo>
                    <a:lnTo>
                      <a:pt x="897" y="127"/>
                    </a:lnTo>
                    <a:lnTo>
                      <a:pt x="127" y="897"/>
                    </a:lnTo>
                    <a:lnTo>
                      <a:pt x="115" y="908"/>
                    </a:lnTo>
                    <a:lnTo>
                      <a:pt x="88" y="918"/>
                    </a:lnTo>
                    <a:lnTo>
                      <a:pt x="73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43" name="Freeform 44">
                <a:extLst>
                  <a:ext uri="{FF2B5EF4-FFF2-40B4-BE49-F238E27FC236}">
                    <a16:creationId xmlns:a16="http://schemas.microsoft.com/office/drawing/2014/main" id="{02DA909B-3FA9-B465-CFBF-EF4357E908C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27" y="5497"/>
                <a:ext cx="920" cy="920"/>
              </a:xfrm>
              <a:custGeom>
                <a:avLst/>
                <a:gdLst>
                  <a:gd name="T0" fmla="*/ 46990 w 920"/>
                  <a:gd name="T1" fmla="*/ 584200 h 920"/>
                  <a:gd name="T2" fmla="*/ 38100 w 920"/>
                  <a:gd name="T3" fmla="*/ 584200 h 920"/>
                  <a:gd name="T4" fmla="*/ 20320 w 920"/>
                  <a:gd name="T5" fmla="*/ 576580 h 920"/>
                  <a:gd name="T6" fmla="*/ 13335 w 920"/>
                  <a:gd name="T7" fmla="*/ 570230 h 920"/>
                  <a:gd name="T8" fmla="*/ 6985 w 920"/>
                  <a:gd name="T9" fmla="*/ 562610 h 920"/>
                  <a:gd name="T10" fmla="*/ 0 w 920"/>
                  <a:gd name="T11" fmla="*/ 546100 h 920"/>
                  <a:gd name="T12" fmla="*/ 0 w 920"/>
                  <a:gd name="T13" fmla="*/ 527685 h 920"/>
                  <a:gd name="T14" fmla="*/ 6985 w 920"/>
                  <a:gd name="T15" fmla="*/ 509905 h 920"/>
                  <a:gd name="T16" fmla="*/ 13335 w 920"/>
                  <a:gd name="T17" fmla="*/ 502920 h 920"/>
                  <a:gd name="T18" fmla="*/ 502920 w 920"/>
                  <a:gd name="T19" fmla="*/ 13335 h 920"/>
                  <a:gd name="T20" fmla="*/ 509905 w 920"/>
                  <a:gd name="T21" fmla="*/ 6985 h 920"/>
                  <a:gd name="T22" fmla="*/ 527685 w 920"/>
                  <a:gd name="T23" fmla="*/ 0 h 920"/>
                  <a:gd name="T24" fmla="*/ 546100 w 920"/>
                  <a:gd name="T25" fmla="*/ 0 h 920"/>
                  <a:gd name="T26" fmla="*/ 562610 w 920"/>
                  <a:gd name="T27" fmla="*/ 6985 h 920"/>
                  <a:gd name="T28" fmla="*/ 570230 w 920"/>
                  <a:gd name="T29" fmla="*/ 13335 h 920"/>
                  <a:gd name="T30" fmla="*/ 576580 w 920"/>
                  <a:gd name="T31" fmla="*/ 20320 h 920"/>
                  <a:gd name="T32" fmla="*/ 584200 w 920"/>
                  <a:gd name="T33" fmla="*/ 38100 h 920"/>
                  <a:gd name="T34" fmla="*/ 584200 w 920"/>
                  <a:gd name="T35" fmla="*/ 56515 h 920"/>
                  <a:gd name="T36" fmla="*/ 576580 w 920"/>
                  <a:gd name="T37" fmla="*/ 73660 h 920"/>
                  <a:gd name="T38" fmla="*/ 570230 w 920"/>
                  <a:gd name="T39" fmla="*/ 80645 h 920"/>
                  <a:gd name="T40" fmla="*/ 80645 w 920"/>
                  <a:gd name="T41" fmla="*/ 570230 h 920"/>
                  <a:gd name="T42" fmla="*/ 73660 w 920"/>
                  <a:gd name="T43" fmla="*/ 576580 h 920"/>
                  <a:gd name="T44" fmla="*/ 56515 w 920"/>
                  <a:gd name="T45" fmla="*/ 584200 h 920"/>
                  <a:gd name="T46" fmla="*/ 46990 w 920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0">
                    <a:moveTo>
                      <a:pt x="74" y="920"/>
                    </a:moveTo>
                    <a:lnTo>
                      <a:pt x="60" y="920"/>
                    </a:lnTo>
                    <a:lnTo>
                      <a:pt x="32" y="908"/>
                    </a:lnTo>
                    <a:lnTo>
                      <a:pt x="21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1"/>
                    </a:lnTo>
                    <a:lnTo>
                      <a:pt x="908" y="32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9" y="920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44" name="Freeform 45">
                <a:extLst>
                  <a:ext uri="{FF2B5EF4-FFF2-40B4-BE49-F238E27FC236}">
                    <a16:creationId xmlns:a16="http://schemas.microsoft.com/office/drawing/2014/main" id="{0394A159-8998-CA78-BC7D-913F4D05C0A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255" y="5925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735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865 h 920"/>
                  <a:gd name="T8" fmla="*/ 6985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6985 w 919"/>
                  <a:gd name="T15" fmla="*/ 510540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10540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3245 w 919"/>
                  <a:gd name="T27" fmla="*/ 6985 h 920"/>
                  <a:gd name="T28" fmla="*/ 570865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735 h 920"/>
                  <a:gd name="T34" fmla="*/ 583565 w 919"/>
                  <a:gd name="T35" fmla="*/ 56515 h 920"/>
                  <a:gd name="T36" fmla="*/ 576580 w 919"/>
                  <a:gd name="T37" fmla="*/ 73660 h 920"/>
                  <a:gd name="T38" fmla="*/ 570865 w 919"/>
                  <a:gd name="T39" fmla="*/ 81280 h 920"/>
                  <a:gd name="T40" fmla="*/ 81280 w 919"/>
                  <a:gd name="T41" fmla="*/ 570865 h 920"/>
                  <a:gd name="T42" fmla="*/ 73660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1" y="919"/>
                    </a:lnTo>
                    <a:lnTo>
                      <a:pt x="33" y="908"/>
                    </a:lnTo>
                    <a:lnTo>
                      <a:pt x="21" y="899"/>
                    </a:lnTo>
                    <a:lnTo>
                      <a:pt x="11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1" y="804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4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1"/>
                    </a:lnTo>
                    <a:lnTo>
                      <a:pt x="899" y="21"/>
                    </a:lnTo>
                    <a:lnTo>
                      <a:pt x="908" y="33"/>
                    </a:lnTo>
                    <a:lnTo>
                      <a:pt x="919" y="61"/>
                    </a:lnTo>
                    <a:lnTo>
                      <a:pt x="919" y="89"/>
                    </a:lnTo>
                    <a:lnTo>
                      <a:pt x="908" y="116"/>
                    </a:lnTo>
                    <a:lnTo>
                      <a:pt x="899" y="128"/>
                    </a:lnTo>
                    <a:lnTo>
                      <a:pt x="128" y="899"/>
                    </a:lnTo>
                    <a:lnTo>
                      <a:pt x="116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45" name="Freeform 46">
                <a:extLst>
                  <a:ext uri="{FF2B5EF4-FFF2-40B4-BE49-F238E27FC236}">
                    <a16:creationId xmlns:a16="http://schemas.microsoft.com/office/drawing/2014/main" id="{2B01A8F0-B187-F8CB-54C4-33C88D364D6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83" y="6353"/>
                <a:ext cx="920" cy="921"/>
              </a:xfrm>
              <a:custGeom>
                <a:avLst/>
                <a:gdLst>
                  <a:gd name="T0" fmla="*/ 46990 w 920"/>
                  <a:gd name="T1" fmla="*/ 584835 h 921"/>
                  <a:gd name="T2" fmla="*/ 38100 w 920"/>
                  <a:gd name="T3" fmla="*/ 584200 h 921"/>
                  <a:gd name="T4" fmla="*/ 21590 w 920"/>
                  <a:gd name="T5" fmla="*/ 577215 h 921"/>
                  <a:gd name="T6" fmla="*/ 13970 w 920"/>
                  <a:gd name="T7" fmla="*/ 570230 h 921"/>
                  <a:gd name="T8" fmla="*/ 7620 w 920"/>
                  <a:gd name="T9" fmla="*/ 563245 h 921"/>
                  <a:gd name="T10" fmla="*/ 0 w 920"/>
                  <a:gd name="T11" fmla="*/ 546100 h 921"/>
                  <a:gd name="T12" fmla="*/ 0 w 920"/>
                  <a:gd name="T13" fmla="*/ 527685 h 921"/>
                  <a:gd name="T14" fmla="*/ 7620 w 920"/>
                  <a:gd name="T15" fmla="*/ 510540 h 921"/>
                  <a:gd name="T16" fmla="*/ 13970 w 920"/>
                  <a:gd name="T17" fmla="*/ 502920 h 921"/>
                  <a:gd name="T18" fmla="*/ 502920 w 920"/>
                  <a:gd name="T19" fmla="*/ 13970 h 921"/>
                  <a:gd name="T20" fmla="*/ 509905 w 920"/>
                  <a:gd name="T21" fmla="*/ 7620 h 921"/>
                  <a:gd name="T22" fmla="*/ 527685 w 920"/>
                  <a:gd name="T23" fmla="*/ 0 h 921"/>
                  <a:gd name="T24" fmla="*/ 546100 w 920"/>
                  <a:gd name="T25" fmla="*/ 0 h 921"/>
                  <a:gd name="T26" fmla="*/ 563245 w 920"/>
                  <a:gd name="T27" fmla="*/ 7620 h 921"/>
                  <a:gd name="T28" fmla="*/ 570230 w 920"/>
                  <a:gd name="T29" fmla="*/ 13970 h 921"/>
                  <a:gd name="T30" fmla="*/ 577215 w 920"/>
                  <a:gd name="T31" fmla="*/ 21590 h 921"/>
                  <a:gd name="T32" fmla="*/ 584200 w 920"/>
                  <a:gd name="T33" fmla="*/ 38100 h 921"/>
                  <a:gd name="T34" fmla="*/ 584200 w 920"/>
                  <a:gd name="T35" fmla="*/ 56515 h 921"/>
                  <a:gd name="T36" fmla="*/ 577215 w 920"/>
                  <a:gd name="T37" fmla="*/ 73660 h 921"/>
                  <a:gd name="T38" fmla="*/ 570230 w 920"/>
                  <a:gd name="T39" fmla="*/ 80645 h 921"/>
                  <a:gd name="T40" fmla="*/ 80645 w 920"/>
                  <a:gd name="T41" fmla="*/ 570230 h 921"/>
                  <a:gd name="T42" fmla="*/ 73660 w 920"/>
                  <a:gd name="T43" fmla="*/ 577215 h 921"/>
                  <a:gd name="T44" fmla="*/ 56515 w 920"/>
                  <a:gd name="T45" fmla="*/ 584200 h 921"/>
                  <a:gd name="T46" fmla="*/ 46990 w 920"/>
                  <a:gd name="T47" fmla="*/ 584835 h 92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1">
                    <a:moveTo>
                      <a:pt x="74" y="921"/>
                    </a:moveTo>
                    <a:lnTo>
                      <a:pt x="60" y="920"/>
                    </a:lnTo>
                    <a:lnTo>
                      <a:pt x="34" y="909"/>
                    </a:lnTo>
                    <a:lnTo>
                      <a:pt x="22" y="898"/>
                    </a:lnTo>
                    <a:lnTo>
                      <a:pt x="12" y="887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2" y="804"/>
                    </a:lnTo>
                    <a:lnTo>
                      <a:pt x="22" y="792"/>
                    </a:lnTo>
                    <a:lnTo>
                      <a:pt x="792" y="22"/>
                    </a:lnTo>
                    <a:lnTo>
                      <a:pt x="803" y="12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2"/>
                    </a:lnTo>
                    <a:lnTo>
                      <a:pt x="898" y="22"/>
                    </a:lnTo>
                    <a:lnTo>
                      <a:pt x="909" y="34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9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9"/>
                    </a:lnTo>
                    <a:lnTo>
                      <a:pt x="89" y="920"/>
                    </a:lnTo>
                    <a:lnTo>
                      <a:pt x="74" y="92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567" name="Group 4">
              <a:extLst>
                <a:ext uri="{FF2B5EF4-FFF2-40B4-BE49-F238E27FC236}">
                  <a16:creationId xmlns:a16="http://schemas.microsoft.com/office/drawing/2014/main" id="{001FE1DE-C74F-443F-FD8E-6C4A2CF9173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8124672">
              <a:off x="7212074" y="2954541"/>
              <a:ext cx="815017" cy="815004"/>
              <a:chOff x="2770" y="1441"/>
              <a:chExt cx="6261" cy="6260"/>
            </a:xfrm>
          </p:grpSpPr>
          <p:sp>
            <p:nvSpPr>
              <p:cNvPr id="606" name="Freeform 5">
                <a:extLst>
                  <a:ext uri="{FF2B5EF4-FFF2-40B4-BE49-F238E27FC236}">
                    <a16:creationId xmlns:a16="http://schemas.microsoft.com/office/drawing/2014/main" id="{A01A5C41-BECD-2633-66CD-4150A4120F1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536" y="2345"/>
                <a:ext cx="590" cy="590"/>
              </a:xfrm>
              <a:custGeom>
                <a:avLst/>
                <a:gdLst>
                  <a:gd name="T0" fmla="*/ 374650 w 590"/>
                  <a:gd name="T1" fmla="*/ 186690 h 590"/>
                  <a:gd name="T2" fmla="*/ 374015 w 590"/>
                  <a:gd name="T3" fmla="*/ 207010 h 590"/>
                  <a:gd name="T4" fmla="*/ 367030 w 590"/>
                  <a:gd name="T5" fmla="*/ 243205 h 590"/>
                  <a:gd name="T6" fmla="*/ 352425 w 590"/>
                  <a:gd name="T7" fmla="*/ 276860 h 590"/>
                  <a:gd name="T8" fmla="*/ 332740 w 590"/>
                  <a:gd name="T9" fmla="*/ 306705 h 590"/>
                  <a:gd name="T10" fmla="*/ 306705 w 590"/>
                  <a:gd name="T11" fmla="*/ 332105 h 590"/>
                  <a:gd name="T12" fmla="*/ 276860 w 590"/>
                  <a:gd name="T13" fmla="*/ 352425 h 590"/>
                  <a:gd name="T14" fmla="*/ 243205 w 590"/>
                  <a:gd name="T15" fmla="*/ 366395 h 590"/>
                  <a:gd name="T16" fmla="*/ 207010 w 590"/>
                  <a:gd name="T17" fmla="*/ 374015 h 590"/>
                  <a:gd name="T18" fmla="*/ 187960 w 590"/>
                  <a:gd name="T19" fmla="*/ 374650 h 590"/>
                  <a:gd name="T20" fmla="*/ 168910 w 590"/>
                  <a:gd name="T21" fmla="*/ 374015 h 590"/>
                  <a:gd name="T22" fmla="*/ 132080 w 590"/>
                  <a:gd name="T23" fmla="*/ 366395 h 590"/>
                  <a:gd name="T24" fmla="*/ 98425 w 590"/>
                  <a:gd name="T25" fmla="*/ 352425 h 590"/>
                  <a:gd name="T26" fmla="*/ 67945 w 590"/>
                  <a:gd name="T27" fmla="*/ 332105 h 590"/>
                  <a:gd name="T28" fmla="*/ 43180 w 590"/>
                  <a:gd name="T29" fmla="*/ 306705 h 590"/>
                  <a:gd name="T30" fmla="*/ 22860 w 590"/>
                  <a:gd name="T31" fmla="*/ 276860 h 590"/>
                  <a:gd name="T32" fmla="*/ 8890 w 590"/>
                  <a:gd name="T33" fmla="*/ 243205 h 590"/>
                  <a:gd name="T34" fmla="*/ 1270 w 590"/>
                  <a:gd name="T35" fmla="*/ 207010 h 590"/>
                  <a:gd name="T36" fmla="*/ 0 w 590"/>
                  <a:gd name="T37" fmla="*/ 186690 h 590"/>
                  <a:gd name="T38" fmla="*/ 1270 w 590"/>
                  <a:gd name="T39" fmla="*/ 167640 h 590"/>
                  <a:gd name="T40" fmla="*/ 8890 w 590"/>
                  <a:gd name="T41" fmla="*/ 131445 h 590"/>
                  <a:gd name="T42" fmla="*/ 22860 w 590"/>
                  <a:gd name="T43" fmla="*/ 97790 h 590"/>
                  <a:gd name="T44" fmla="*/ 43180 w 590"/>
                  <a:gd name="T45" fmla="*/ 67945 h 590"/>
                  <a:gd name="T46" fmla="*/ 67945 w 590"/>
                  <a:gd name="T47" fmla="*/ 42545 h 590"/>
                  <a:gd name="T48" fmla="*/ 98425 w 590"/>
                  <a:gd name="T49" fmla="*/ 22225 h 590"/>
                  <a:gd name="T50" fmla="*/ 132080 w 590"/>
                  <a:gd name="T51" fmla="*/ 8255 h 590"/>
                  <a:gd name="T52" fmla="*/ 168910 w 590"/>
                  <a:gd name="T53" fmla="*/ 635 h 590"/>
                  <a:gd name="T54" fmla="*/ 187960 w 590"/>
                  <a:gd name="T55" fmla="*/ 0 h 590"/>
                  <a:gd name="T56" fmla="*/ 207010 w 590"/>
                  <a:gd name="T57" fmla="*/ 635 h 590"/>
                  <a:gd name="T58" fmla="*/ 243205 w 590"/>
                  <a:gd name="T59" fmla="*/ 8255 h 590"/>
                  <a:gd name="T60" fmla="*/ 276860 w 590"/>
                  <a:gd name="T61" fmla="*/ 22225 h 590"/>
                  <a:gd name="T62" fmla="*/ 306705 w 590"/>
                  <a:gd name="T63" fmla="*/ 42545 h 590"/>
                  <a:gd name="T64" fmla="*/ 332740 w 590"/>
                  <a:gd name="T65" fmla="*/ 67945 h 590"/>
                  <a:gd name="T66" fmla="*/ 352425 w 590"/>
                  <a:gd name="T67" fmla="*/ 97790 h 590"/>
                  <a:gd name="T68" fmla="*/ 367030 w 590"/>
                  <a:gd name="T69" fmla="*/ 131445 h 590"/>
                  <a:gd name="T70" fmla="*/ 374015 w 590"/>
                  <a:gd name="T71" fmla="*/ 167640 h 590"/>
                  <a:gd name="T72" fmla="*/ 374650 w 590"/>
                  <a:gd name="T73" fmla="*/ 186690 h 5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90" h="590">
                    <a:moveTo>
                      <a:pt x="590" y="294"/>
                    </a:moveTo>
                    <a:lnTo>
                      <a:pt x="589" y="326"/>
                    </a:lnTo>
                    <a:lnTo>
                      <a:pt x="578" y="383"/>
                    </a:lnTo>
                    <a:lnTo>
                      <a:pt x="555" y="436"/>
                    </a:lnTo>
                    <a:lnTo>
                      <a:pt x="524" y="483"/>
                    </a:lnTo>
                    <a:lnTo>
                      <a:pt x="483" y="523"/>
                    </a:lnTo>
                    <a:lnTo>
                      <a:pt x="436" y="555"/>
                    </a:lnTo>
                    <a:lnTo>
                      <a:pt x="383" y="577"/>
                    </a:lnTo>
                    <a:lnTo>
                      <a:pt x="326" y="589"/>
                    </a:lnTo>
                    <a:lnTo>
                      <a:pt x="296" y="590"/>
                    </a:lnTo>
                    <a:lnTo>
                      <a:pt x="266" y="589"/>
                    </a:lnTo>
                    <a:lnTo>
                      <a:pt x="208" y="577"/>
                    </a:lnTo>
                    <a:lnTo>
                      <a:pt x="155" y="555"/>
                    </a:lnTo>
                    <a:lnTo>
                      <a:pt x="107" y="523"/>
                    </a:lnTo>
                    <a:lnTo>
                      <a:pt x="68" y="483"/>
                    </a:lnTo>
                    <a:lnTo>
                      <a:pt x="36" y="436"/>
                    </a:lnTo>
                    <a:lnTo>
                      <a:pt x="14" y="383"/>
                    </a:lnTo>
                    <a:lnTo>
                      <a:pt x="2" y="326"/>
                    </a:lnTo>
                    <a:lnTo>
                      <a:pt x="0" y="294"/>
                    </a:lnTo>
                    <a:lnTo>
                      <a:pt x="2" y="264"/>
                    </a:lnTo>
                    <a:lnTo>
                      <a:pt x="14" y="207"/>
                    </a:lnTo>
                    <a:lnTo>
                      <a:pt x="36" y="154"/>
                    </a:lnTo>
                    <a:lnTo>
                      <a:pt x="68" y="107"/>
                    </a:lnTo>
                    <a:lnTo>
                      <a:pt x="107" y="67"/>
                    </a:lnTo>
                    <a:lnTo>
                      <a:pt x="155" y="35"/>
                    </a:lnTo>
                    <a:lnTo>
                      <a:pt x="208" y="13"/>
                    </a:lnTo>
                    <a:lnTo>
                      <a:pt x="266" y="1"/>
                    </a:lnTo>
                    <a:lnTo>
                      <a:pt x="296" y="0"/>
                    </a:lnTo>
                    <a:lnTo>
                      <a:pt x="326" y="1"/>
                    </a:lnTo>
                    <a:lnTo>
                      <a:pt x="383" y="13"/>
                    </a:lnTo>
                    <a:lnTo>
                      <a:pt x="436" y="35"/>
                    </a:lnTo>
                    <a:lnTo>
                      <a:pt x="483" y="67"/>
                    </a:lnTo>
                    <a:lnTo>
                      <a:pt x="524" y="107"/>
                    </a:lnTo>
                    <a:lnTo>
                      <a:pt x="555" y="154"/>
                    </a:lnTo>
                    <a:lnTo>
                      <a:pt x="578" y="207"/>
                    </a:lnTo>
                    <a:lnTo>
                      <a:pt x="589" y="264"/>
                    </a:lnTo>
                    <a:lnTo>
                      <a:pt x="590" y="294"/>
                    </a:lnTo>
                    <a:close/>
                  </a:path>
                </a:pathLst>
              </a:custGeom>
              <a:solidFill>
                <a:srgbClr val="61CC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7" name="Freeform 6">
                <a:extLst>
                  <a:ext uri="{FF2B5EF4-FFF2-40B4-BE49-F238E27FC236}">
                    <a16:creationId xmlns:a16="http://schemas.microsoft.com/office/drawing/2014/main" id="{76AC1363-B3DB-46FA-66D8-96B2B69B97C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23" y="2346"/>
                <a:ext cx="503" cy="502"/>
              </a:xfrm>
              <a:custGeom>
                <a:avLst/>
                <a:gdLst>
                  <a:gd name="T0" fmla="*/ 0 w 503"/>
                  <a:gd name="T1" fmla="*/ 54610 h 502"/>
                  <a:gd name="T2" fmla="*/ 14605 w 503"/>
                  <a:gd name="T3" fmla="*/ 41275 h 502"/>
                  <a:gd name="T4" fmla="*/ 45085 w 503"/>
                  <a:gd name="T5" fmla="*/ 20955 h 502"/>
                  <a:gd name="T6" fmla="*/ 79375 w 503"/>
                  <a:gd name="T7" fmla="*/ 6985 h 502"/>
                  <a:gd name="T8" fmla="*/ 114300 w 503"/>
                  <a:gd name="T9" fmla="*/ 0 h 502"/>
                  <a:gd name="T10" fmla="*/ 149860 w 503"/>
                  <a:gd name="T11" fmla="*/ 0 h 502"/>
                  <a:gd name="T12" fmla="*/ 186055 w 503"/>
                  <a:gd name="T13" fmla="*/ 6985 h 502"/>
                  <a:gd name="T14" fmla="*/ 219710 w 503"/>
                  <a:gd name="T15" fmla="*/ 20955 h 502"/>
                  <a:gd name="T16" fmla="*/ 250825 w 503"/>
                  <a:gd name="T17" fmla="*/ 41275 h 502"/>
                  <a:gd name="T18" fmla="*/ 264160 w 503"/>
                  <a:gd name="T19" fmla="*/ 54610 h 502"/>
                  <a:gd name="T20" fmla="*/ 278130 w 503"/>
                  <a:gd name="T21" fmla="*/ 67945 h 502"/>
                  <a:gd name="T22" fmla="*/ 299085 w 503"/>
                  <a:gd name="T23" fmla="*/ 99695 h 502"/>
                  <a:gd name="T24" fmla="*/ 312420 w 503"/>
                  <a:gd name="T25" fmla="*/ 132715 h 502"/>
                  <a:gd name="T26" fmla="*/ 319405 w 503"/>
                  <a:gd name="T27" fmla="*/ 168910 h 502"/>
                  <a:gd name="T28" fmla="*/ 319405 w 503"/>
                  <a:gd name="T29" fmla="*/ 204470 h 502"/>
                  <a:gd name="T30" fmla="*/ 312420 w 503"/>
                  <a:gd name="T31" fmla="*/ 240665 h 502"/>
                  <a:gd name="T32" fmla="*/ 299085 w 503"/>
                  <a:gd name="T33" fmla="*/ 273685 h 502"/>
                  <a:gd name="T34" fmla="*/ 278130 w 503"/>
                  <a:gd name="T35" fmla="*/ 305435 h 502"/>
                  <a:gd name="T36" fmla="*/ 264160 w 503"/>
                  <a:gd name="T37" fmla="*/ 318770 h 50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03" h="502">
                    <a:moveTo>
                      <a:pt x="0" y="86"/>
                    </a:moveTo>
                    <a:lnTo>
                      <a:pt x="23" y="65"/>
                    </a:lnTo>
                    <a:lnTo>
                      <a:pt x="71" y="33"/>
                    </a:lnTo>
                    <a:lnTo>
                      <a:pt x="125" y="11"/>
                    </a:lnTo>
                    <a:lnTo>
                      <a:pt x="180" y="0"/>
                    </a:lnTo>
                    <a:lnTo>
                      <a:pt x="236" y="0"/>
                    </a:lnTo>
                    <a:lnTo>
                      <a:pt x="293" y="11"/>
                    </a:lnTo>
                    <a:lnTo>
                      <a:pt x="346" y="33"/>
                    </a:lnTo>
                    <a:lnTo>
                      <a:pt x="395" y="65"/>
                    </a:lnTo>
                    <a:lnTo>
                      <a:pt x="416" y="86"/>
                    </a:lnTo>
                    <a:lnTo>
                      <a:pt x="438" y="107"/>
                    </a:lnTo>
                    <a:lnTo>
                      <a:pt x="471" y="157"/>
                    </a:lnTo>
                    <a:lnTo>
                      <a:pt x="492" y="209"/>
                    </a:lnTo>
                    <a:lnTo>
                      <a:pt x="503" y="266"/>
                    </a:lnTo>
                    <a:lnTo>
                      <a:pt x="503" y="322"/>
                    </a:lnTo>
                    <a:lnTo>
                      <a:pt x="492" y="379"/>
                    </a:lnTo>
                    <a:lnTo>
                      <a:pt x="471" y="431"/>
                    </a:lnTo>
                    <a:lnTo>
                      <a:pt x="438" y="481"/>
                    </a:lnTo>
                    <a:lnTo>
                      <a:pt x="416" y="50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8" name="Freeform 7">
                <a:extLst>
                  <a:ext uri="{FF2B5EF4-FFF2-40B4-BE49-F238E27FC236}">
                    <a16:creationId xmlns:a16="http://schemas.microsoft.com/office/drawing/2014/main" id="{626100B4-725C-E01C-6466-A9319C79268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38" y="3543"/>
                <a:ext cx="1990" cy="1991"/>
              </a:xfrm>
              <a:custGeom>
                <a:avLst/>
                <a:gdLst>
                  <a:gd name="T0" fmla="*/ 1263650 w 1990"/>
                  <a:gd name="T1" fmla="*/ 808990 h 1991"/>
                  <a:gd name="T2" fmla="*/ 1111250 w 1990"/>
                  <a:gd name="T3" fmla="*/ 961390 h 1991"/>
                  <a:gd name="T4" fmla="*/ 920115 w 1990"/>
                  <a:gd name="T5" fmla="*/ 1152525 h 1991"/>
                  <a:gd name="T6" fmla="*/ 808355 w 1990"/>
                  <a:gd name="T7" fmla="*/ 1264285 h 1991"/>
                  <a:gd name="T8" fmla="*/ 799465 w 1990"/>
                  <a:gd name="T9" fmla="*/ 1254125 h 1991"/>
                  <a:gd name="T10" fmla="*/ 0 w 1990"/>
                  <a:gd name="T11" fmla="*/ 455295 h 1991"/>
                  <a:gd name="T12" fmla="*/ 111760 w 1990"/>
                  <a:gd name="T13" fmla="*/ 343535 h 1991"/>
                  <a:gd name="T14" fmla="*/ 302260 w 1990"/>
                  <a:gd name="T15" fmla="*/ 153035 h 1991"/>
                  <a:gd name="T16" fmla="*/ 454660 w 1990"/>
                  <a:gd name="T17" fmla="*/ 0 h 1991"/>
                  <a:gd name="T18" fmla="*/ 1253490 w 1990"/>
                  <a:gd name="T19" fmla="*/ 799465 h 1991"/>
                  <a:gd name="T20" fmla="*/ 1263650 w 1990"/>
                  <a:gd name="T21" fmla="*/ 808990 h 199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990" h="1991">
                    <a:moveTo>
                      <a:pt x="1990" y="1274"/>
                    </a:moveTo>
                    <a:lnTo>
                      <a:pt x="1750" y="1514"/>
                    </a:lnTo>
                    <a:lnTo>
                      <a:pt x="1449" y="1815"/>
                    </a:lnTo>
                    <a:lnTo>
                      <a:pt x="1273" y="1991"/>
                    </a:lnTo>
                    <a:lnTo>
                      <a:pt x="1259" y="1975"/>
                    </a:lnTo>
                    <a:lnTo>
                      <a:pt x="0" y="717"/>
                    </a:lnTo>
                    <a:lnTo>
                      <a:pt x="176" y="541"/>
                    </a:lnTo>
                    <a:lnTo>
                      <a:pt x="476" y="241"/>
                    </a:lnTo>
                    <a:lnTo>
                      <a:pt x="716" y="0"/>
                    </a:lnTo>
                    <a:lnTo>
                      <a:pt x="1974" y="1259"/>
                    </a:lnTo>
                    <a:lnTo>
                      <a:pt x="1990" y="1274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9" name="Freeform 8">
                <a:extLst>
                  <a:ext uri="{FF2B5EF4-FFF2-40B4-BE49-F238E27FC236}">
                    <a16:creationId xmlns:a16="http://schemas.microsoft.com/office/drawing/2014/main" id="{801DED89-9ED2-8302-FFEE-67B9815BCCE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004" y="2978"/>
                <a:ext cx="1490" cy="1485"/>
              </a:xfrm>
              <a:custGeom>
                <a:avLst/>
                <a:gdLst>
                  <a:gd name="T0" fmla="*/ 887095 w 1490"/>
                  <a:gd name="T1" fmla="*/ 316865 h 1485"/>
                  <a:gd name="T2" fmla="*/ 904240 w 1490"/>
                  <a:gd name="T3" fmla="*/ 354965 h 1485"/>
                  <a:gd name="T4" fmla="*/ 930275 w 1490"/>
                  <a:gd name="T5" fmla="*/ 433705 h 1485"/>
                  <a:gd name="T6" fmla="*/ 944245 w 1490"/>
                  <a:gd name="T7" fmla="*/ 515620 h 1485"/>
                  <a:gd name="T8" fmla="*/ 946150 w 1490"/>
                  <a:gd name="T9" fmla="*/ 597535 h 1485"/>
                  <a:gd name="T10" fmla="*/ 936625 w 1490"/>
                  <a:gd name="T11" fmla="*/ 680085 h 1485"/>
                  <a:gd name="T12" fmla="*/ 915035 w 1490"/>
                  <a:gd name="T13" fmla="*/ 760095 h 1485"/>
                  <a:gd name="T14" fmla="*/ 881380 w 1490"/>
                  <a:gd name="T15" fmla="*/ 836930 h 1485"/>
                  <a:gd name="T16" fmla="*/ 836930 w 1490"/>
                  <a:gd name="T17" fmla="*/ 909320 h 1485"/>
                  <a:gd name="T18" fmla="*/ 808990 w 1490"/>
                  <a:gd name="T19" fmla="*/ 942975 h 1485"/>
                  <a:gd name="T20" fmla="*/ 798195 w 1490"/>
                  <a:gd name="T21" fmla="*/ 937260 h 1485"/>
                  <a:gd name="T22" fmla="*/ 0 w 1490"/>
                  <a:gd name="T23" fmla="*/ 138430 h 1485"/>
                  <a:gd name="T24" fmla="*/ 33655 w 1490"/>
                  <a:gd name="T25" fmla="*/ 111125 h 1485"/>
                  <a:gd name="T26" fmla="*/ 105410 w 1490"/>
                  <a:gd name="T27" fmla="*/ 65405 h 1485"/>
                  <a:gd name="T28" fmla="*/ 182245 w 1490"/>
                  <a:gd name="T29" fmla="*/ 31750 h 1485"/>
                  <a:gd name="T30" fmla="*/ 262255 w 1490"/>
                  <a:gd name="T31" fmla="*/ 10160 h 1485"/>
                  <a:gd name="T32" fmla="*/ 344170 w 1490"/>
                  <a:gd name="T33" fmla="*/ 0 h 1485"/>
                  <a:gd name="T34" fmla="*/ 425450 w 1490"/>
                  <a:gd name="T35" fmla="*/ 1270 h 1485"/>
                  <a:gd name="T36" fmla="*/ 507365 w 1490"/>
                  <a:gd name="T37" fmla="*/ 14605 h 1485"/>
                  <a:gd name="T38" fmla="*/ 586740 w 1490"/>
                  <a:gd name="T39" fmla="*/ 39370 h 1485"/>
                  <a:gd name="T40" fmla="*/ 624840 w 1490"/>
                  <a:gd name="T41" fmla="*/ 56515 h 1485"/>
                  <a:gd name="T42" fmla="*/ 885190 w 1490"/>
                  <a:gd name="T43" fmla="*/ 316865 h 1485"/>
                  <a:gd name="T44" fmla="*/ 887095 w 1490"/>
                  <a:gd name="T45" fmla="*/ 316865 h 148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90" h="1485">
                    <a:moveTo>
                      <a:pt x="1397" y="499"/>
                    </a:moveTo>
                    <a:lnTo>
                      <a:pt x="1424" y="559"/>
                    </a:lnTo>
                    <a:lnTo>
                      <a:pt x="1465" y="683"/>
                    </a:lnTo>
                    <a:lnTo>
                      <a:pt x="1487" y="812"/>
                    </a:lnTo>
                    <a:lnTo>
                      <a:pt x="1490" y="941"/>
                    </a:lnTo>
                    <a:lnTo>
                      <a:pt x="1475" y="1071"/>
                    </a:lnTo>
                    <a:lnTo>
                      <a:pt x="1441" y="1197"/>
                    </a:lnTo>
                    <a:lnTo>
                      <a:pt x="1388" y="1318"/>
                    </a:lnTo>
                    <a:lnTo>
                      <a:pt x="1318" y="1432"/>
                    </a:lnTo>
                    <a:lnTo>
                      <a:pt x="1274" y="1485"/>
                    </a:lnTo>
                    <a:lnTo>
                      <a:pt x="1257" y="1476"/>
                    </a:lnTo>
                    <a:lnTo>
                      <a:pt x="0" y="218"/>
                    </a:lnTo>
                    <a:lnTo>
                      <a:pt x="53" y="175"/>
                    </a:lnTo>
                    <a:lnTo>
                      <a:pt x="166" y="103"/>
                    </a:lnTo>
                    <a:lnTo>
                      <a:pt x="287" y="50"/>
                    </a:lnTo>
                    <a:lnTo>
                      <a:pt x="413" y="16"/>
                    </a:lnTo>
                    <a:lnTo>
                      <a:pt x="542" y="0"/>
                    </a:lnTo>
                    <a:lnTo>
                      <a:pt x="670" y="2"/>
                    </a:lnTo>
                    <a:lnTo>
                      <a:pt x="799" y="23"/>
                    </a:lnTo>
                    <a:lnTo>
                      <a:pt x="924" y="62"/>
                    </a:lnTo>
                    <a:lnTo>
                      <a:pt x="984" y="89"/>
                    </a:lnTo>
                    <a:lnTo>
                      <a:pt x="1394" y="499"/>
                    </a:lnTo>
                    <a:lnTo>
                      <a:pt x="1397" y="499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0" name="Freeform 9">
                <a:extLst>
                  <a:ext uri="{FF2B5EF4-FFF2-40B4-BE49-F238E27FC236}">
                    <a16:creationId xmlns:a16="http://schemas.microsoft.com/office/drawing/2014/main" id="{771446DF-3F23-FDA8-464A-957BFD97438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747" y="6417"/>
                <a:ext cx="1210" cy="1210"/>
              </a:xfrm>
              <a:custGeom>
                <a:avLst/>
                <a:gdLst>
                  <a:gd name="T0" fmla="*/ 768350 w 1210"/>
                  <a:gd name="T1" fmla="*/ 264795 h 1210"/>
                  <a:gd name="T2" fmla="*/ 264795 w 1210"/>
                  <a:gd name="T3" fmla="*/ 768350 h 1210"/>
                  <a:gd name="T4" fmla="*/ 0 w 1210"/>
                  <a:gd name="T5" fmla="*/ 502920 h 1210"/>
                  <a:gd name="T6" fmla="*/ 6350 w 1210"/>
                  <a:gd name="T7" fmla="*/ 495935 h 1210"/>
                  <a:gd name="T8" fmla="*/ 495935 w 1210"/>
                  <a:gd name="T9" fmla="*/ 6350 h 1210"/>
                  <a:gd name="T10" fmla="*/ 502920 w 1210"/>
                  <a:gd name="T11" fmla="*/ 0 h 1210"/>
                  <a:gd name="T12" fmla="*/ 768350 w 1210"/>
                  <a:gd name="T13" fmla="*/ 264795 h 12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10" h="1210">
                    <a:moveTo>
                      <a:pt x="1210" y="417"/>
                    </a:move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1" name="Freeform 10">
                <a:extLst>
                  <a:ext uri="{FF2B5EF4-FFF2-40B4-BE49-F238E27FC236}">
                    <a16:creationId xmlns:a16="http://schemas.microsoft.com/office/drawing/2014/main" id="{81014307-4DFA-27DB-319B-395811FCA9B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319" y="5989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285 h 1220"/>
                  <a:gd name="T10" fmla="*/ 6985 w 1220"/>
                  <a:gd name="T11" fmla="*/ 496570 h 1220"/>
                  <a:gd name="T12" fmla="*/ 496570 w 1220"/>
                  <a:gd name="T13" fmla="*/ 6985 h 1220"/>
                  <a:gd name="T14" fmla="*/ 502285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1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1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2" name="Freeform 11">
                <a:extLst>
                  <a:ext uri="{FF2B5EF4-FFF2-40B4-BE49-F238E27FC236}">
                    <a16:creationId xmlns:a16="http://schemas.microsoft.com/office/drawing/2014/main" id="{4F706FE5-E629-CF78-D5AE-7153745AED5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91" y="5561"/>
                <a:ext cx="1219" cy="1219"/>
              </a:xfrm>
              <a:custGeom>
                <a:avLst/>
                <a:gdLst>
                  <a:gd name="T0" fmla="*/ 774065 w 1219"/>
                  <a:gd name="T1" fmla="*/ 271780 h 1219"/>
                  <a:gd name="T2" fmla="*/ 768350 w 1219"/>
                  <a:gd name="T3" fmla="*/ 278765 h 1219"/>
                  <a:gd name="T4" fmla="*/ 278765 w 1219"/>
                  <a:gd name="T5" fmla="*/ 768350 h 1219"/>
                  <a:gd name="T6" fmla="*/ 271780 w 1219"/>
                  <a:gd name="T7" fmla="*/ 774065 h 1219"/>
                  <a:gd name="T8" fmla="*/ 0 w 1219"/>
                  <a:gd name="T9" fmla="*/ 502920 h 1219"/>
                  <a:gd name="T10" fmla="*/ 6350 w 1219"/>
                  <a:gd name="T11" fmla="*/ 495935 h 1219"/>
                  <a:gd name="T12" fmla="*/ 495935 w 1219"/>
                  <a:gd name="T13" fmla="*/ 6350 h 1219"/>
                  <a:gd name="T14" fmla="*/ 502920 w 1219"/>
                  <a:gd name="T15" fmla="*/ 0 h 1219"/>
                  <a:gd name="T16" fmla="*/ 774065 w 1219"/>
                  <a:gd name="T17" fmla="*/ 271780 h 12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9" h="1219">
                    <a:moveTo>
                      <a:pt x="1219" y="428"/>
                    </a:moveTo>
                    <a:lnTo>
                      <a:pt x="1210" y="439"/>
                    </a:lnTo>
                    <a:lnTo>
                      <a:pt x="439" y="1210"/>
                    </a:lnTo>
                    <a:lnTo>
                      <a:pt x="428" y="1219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9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3" name="Freeform 12">
                <a:extLst>
                  <a:ext uri="{FF2B5EF4-FFF2-40B4-BE49-F238E27FC236}">
                    <a16:creationId xmlns:a16="http://schemas.microsoft.com/office/drawing/2014/main" id="{7BDC92A4-82E3-ED3A-8727-2FA2C68D2C7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73" y="5143"/>
                <a:ext cx="1210" cy="1210"/>
              </a:xfrm>
              <a:custGeom>
                <a:avLst/>
                <a:gdLst>
                  <a:gd name="T0" fmla="*/ 768350 w 1210"/>
                  <a:gd name="T1" fmla="*/ 265430 h 1210"/>
                  <a:gd name="T2" fmla="*/ 761365 w 1210"/>
                  <a:gd name="T3" fmla="*/ 271780 h 1210"/>
                  <a:gd name="T4" fmla="*/ 271780 w 1210"/>
                  <a:gd name="T5" fmla="*/ 761365 h 1210"/>
                  <a:gd name="T6" fmla="*/ 265430 w 1210"/>
                  <a:gd name="T7" fmla="*/ 768350 h 1210"/>
                  <a:gd name="T8" fmla="*/ 0 w 1210"/>
                  <a:gd name="T9" fmla="*/ 502920 h 1210"/>
                  <a:gd name="T10" fmla="*/ 156210 w 1210"/>
                  <a:gd name="T11" fmla="*/ 346710 h 1210"/>
                  <a:gd name="T12" fmla="*/ 346710 w 1210"/>
                  <a:gd name="T13" fmla="*/ 156210 h 1210"/>
                  <a:gd name="T14" fmla="*/ 502920 w 1210"/>
                  <a:gd name="T15" fmla="*/ 0 h 1210"/>
                  <a:gd name="T16" fmla="*/ 768350 w 1210"/>
                  <a:gd name="T17" fmla="*/ 265430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1210" y="418"/>
                    </a:moveTo>
                    <a:lnTo>
                      <a:pt x="1199" y="428"/>
                    </a:lnTo>
                    <a:lnTo>
                      <a:pt x="428" y="1199"/>
                    </a:lnTo>
                    <a:lnTo>
                      <a:pt x="418" y="1210"/>
                    </a:lnTo>
                    <a:lnTo>
                      <a:pt x="0" y="792"/>
                    </a:lnTo>
                    <a:lnTo>
                      <a:pt x="246" y="546"/>
                    </a:lnTo>
                    <a:lnTo>
                      <a:pt x="546" y="246"/>
                    </a:lnTo>
                    <a:lnTo>
                      <a:pt x="792" y="0"/>
                    </a:lnTo>
                    <a:lnTo>
                      <a:pt x="1210" y="41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4" name="Freeform 13">
                <a:extLst>
                  <a:ext uri="{FF2B5EF4-FFF2-40B4-BE49-F238E27FC236}">
                    <a16:creationId xmlns:a16="http://schemas.microsoft.com/office/drawing/2014/main" id="{36B781DD-F313-7182-9765-7F128AC3F3B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119" y="2789"/>
                <a:ext cx="1210" cy="1210"/>
              </a:xfrm>
              <a:custGeom>
                <a:avLst/>
                <a:gdLst>
                  <a:gd name="T0" fmla="*/ 611505 w 1210"/>
                  <a:gd name="T1" fmla="*/ 421005 h 1210"/>
                  <a:gd name="T2" fmla="*/ 421005 w 1210"/>
                  <a:gd name="T3" fmla="*/ 611505 h 1210"/>
                  <a:gd name="T4" fmla="*/ 264795 w 1210"/>
                  <a:gd name="T5" fmla="*/ 768350 h 1210"/>
                  <a:gd name="T6" fmla="*/ 0 w 1210"/>
                  <a:gd name="T7" fmla="*/ 502920 h 1210"/>
                  <a:gd name="T8" fmla="*/ 6350 w 1210"/>
                  <a:gd name="T9" fmla="*/ 495935 h 1210"/>
                  <a:gd name="T10" fmla="*/ 495935 w 1210"/>
                  <a:gd name="T11" fmla="*/ 6350 h 1210"/>
                  <a:gd name="T12" fmla="*/ 502920 w 1210"/>
                  <a:gd name="T13" fmla="*/ 0 h 1210"/>
                  <a:gd name="T14" fmla="*/ 768350 w 1210"/>
                  <a:gd name="T15" fmla="*/ 264795 h 1210"/>
                  <a:gd name="T16" fmla="*/ 611505 w 1210"/>
                  <a:gd name="T17" fmla="*/ 421005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963" y="663"/>
                    </a:moveTo>
                    <a:lnTo>
                      <a:pt x="663" y="963"/>
                    </a:ln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lnTo>
                      <a:pt x="963" y="663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5" name="Freeform 14">
                <a:extLst>
                  <a:ext uri="{FF2B5EF4-FFF2-40B4-BE49-F238E27FC236}">
                    <a16:creationId xmlns:a16="http://schemas.microsoft.com/office/drawing/2014/main" id="{2C47FFDE-FDEC-79E9-10E2-18C1E9AFD58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91" y="2361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920 h 1220"/>
                  <a:gd name="T10" fmla="*/ 6985 w 1220"/>
                  <a:gd name="T11" fmla="*/ 495935 h 1220"/>
                  <a:gd name="T12" fmla="*/ 495935 w 1220"/>
                  <a:gd name="T13" fmla="*/ 6985 h 1220"/>
                  <a:gd name="T14" fmla="*/ 502920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2"/>
                    </a:lnTo>
                    <a:lnTo>
                      <a:pt x="11" y="781"/>
                    </a:lnTo>
                    <a:lnTo>
                      <a:pt x="781" y="11"/>
                    </a:lnTo>
                    <a:lnTo>
                      <a:pt x="792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6" name="Freeform 15">
                <a:extLst>
                  <a:ext uri="{FF2B5EF4-FFF2-40B4-BE49-F238E27FC236}">
                    <a16:creationId xmlns:a16="http://schemas.microsoft.com/office/drawing/2014/main" id="{FF4A49DD-A116-AFB5-5278-04F303C2679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262" y="1932"/>
                <a:ext cx="1221" cy="1221"/>
              </a:xfrm>
              <a:custGeom>
                <a:avLst/>
                <a:gdLst>
                  <a:gd name="T0" fmla="*/ 775335 w 1221"/>
                  <a:gd name="T1" fmla="*/ 272415 h 1221"/>
                  <a:gd name="T2" fmla="*/ 768350 w 1221"/>
                  <a:gd name="T3" fmla="*/ 279400 h 1221"/>
                  <a:gd name="T4" fmla="*/ 279400 w 1221"/>
                  <a:gd name="T5" fmla="*/ 768350 h 1221"/>
                  <a:gd name="T6" fmla="*/ 272415 w 1221"/>
                  <a:gd name="T7" fmla="*/ 775335 h 1221"/>
                  <a:gd name="T8" fmla="*/ 0 w 1221"/>
                  <a:gd name="T9" fmla="*/ 503555 h 1221"/>
                  <a:gd name="T10" fmla="*/ 6985 w 1221"/>
                  <a:gd name="T11" fmla="*/ 496570 h 1221"/>
                  <a:gd name="T12" fmla="*/ 496570 w 1221"/>
                  <a:gd name="T13" fmla="*/ 6985 h 1221"/>
                  <a:gd name="T14" fmla="*/ 503555 w 1221"/>
                  <a:gd name="T15" fmla="*/ 0 h 1221"/>
                  <a:gd name="T16" fmla="*/ 775335 w 1221"/>
                  <a:gd name="T17" fmla="*/ 272415 h 12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1" h="1221">
                    <a:moveTo>
                      <a:pt x="1221" y="429"/>
                    </a:moveTo>
                    <a:lnTo>
                      <a:pt x="1210" y="440"/>
                    </a:lnTo>
                    <a:lnTo>
                      <a:pt x="440" y="1210"/>
                    </a:lnTo>
                    <a:lnTo>
                      <a:pt x="429" y="1221"/>
                    </a:lnTo>
                    <a:lnTo>
                      <a:pt x="0" y="793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3" y="0"/>
                    </a:lnTo>
                    <a:lnTo>
                      <a:pt x="1221" y="429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7" name="Freeform 16">
                <a:extLst>
                  <a:ext uri="{FF2B5EF4-FFF2-40B4-BE49-F238E27FC236}">
                    <a16:creationId xmlns:a16="http://schemas.microsoft.com/office/drawing/2014/main" id="{2A095D34-14B2-87CC-30B6-04EB1ED9375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46" y="1516"/>
                <a:ext cx="1209" cy="1209"/>
              </a:xfrm>
              <a:custGeom>
                <a:avLst/>
                <a:gdLst>
                  <a:gd name="T0" fmla="*/ 767715 w 1209"/>
                  <a:gd name="T1" fmla="*/ 264160 h 1209"/>
                  <a:gd name="T2" fmla="*/ 760730 w 1209"/>
                  <a:gd name="T3" fmla="*/ 271145 h 1209"/>
                  <a:gd name="T4" fmla="*/ 271145 w 1209"/>
                  <a:gd name="T5" fmla="*/ 760730 h 1209"/>
                  <a:gd name="T6" fmla="*/ 264160 w 1209"/>
                  <a:gd name="T7" fmla="*/ 767715 h 1209"/>
                  <a:gd name="T8" fmla="*/ 0 w 1209"/>
                  <a:gd name="T9" fmla="*/ 502285 h 1209"/>
                  <a:gd name="T10" fmla="*/ 502285 w 1209"/>
                  <a:gd name="T11" fmla="*/ 0 h 1209"/>
                  <a:gd name="T12" fmla="*/ 767715 w 1209"/>
                  <a:gd name="T13" fmla="*/ 264160 h 1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09" h="1209">
                    <a:moveTo>
                      <a:pt x="1209" y="416"/>
                    </a:moveTo>
                    <a:lnTo>
                      <a:pt x="1198" y="427"/>
                    </a:lnTo>
                    <a:lnTo>
                      <a:pt x="427" y="1198"/>
                    </a:lnTo>
                    <a:lnTo>
                      <a:pt x="416" y="1209"/>
                    </a:lnTo>
                    <a:lnTo>
                      <a:pt x="0" y="791"/>
                    </a:lnTo>
                    <a:lnTo>
                      <a:pt x="791" y="0"/>
                    </a:lnTo>
                    <a:lnTo>
                      <a:pt x="1209" y="416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8" name="Freeform 25">
                <a:extLst>
                  <a:ext uri="{FF2B5EF4-FFF2-40B4-BE49-F238E27FC236}">
                    <a16:creationId xmlns:a16="http://schemas.microsoft.com/office/drawing/2014/main" id="{6844B36C-78B8-8421-222C-F7A13FB7DCF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40" y="4260"/>
                <a:ext cx="1671" cy="1671"/>
              </a:xfrm>
              <a:custGeom>
                <a:avLst/>
                <a:gdLst>
                  <a:gd name="T0" fmla="*/ 1061085 w 1671"/>
                  <a:gd name="T1" fmla="*/ 808990 h 1671"/>
                  <a:gd name="T2" fmla="*/ 808990 w 1671"/>
                  <a:gd name="T3" fmla="*/ 1061085 h 1671"/>
                  <a:gd name="T4" fmla="*/ 0 w 1671"/>
                  <a:gd name="T5" fmla="*/ 252730 h 1671"/>
                  <a:gd name="T6" fmla="*/ 252730 w 1671"/>
                  <a:gd name="T7" fmla="*/ 0 h 1671"/>
                  <a:gd name="T8" fmla="*/ 1052195 w 1671"/>
                  <a:gd name="T9" fmla="*/ 798830 h 1671"/>
                  <a:gd name="T10" fmla="*/ 1061085 w 1671"/>
                  <a:gd name="T11" fmla="*/ 808990 h 16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71" h="1671">
                    <a:moveTo>
                      <a:pt x="1671" y="1274"/>
                    </a:moveTo>
                    <a:lnTo>
                      <a:pt x="1274" y="1671"/>
                    </a:lnTo>
                    <a:lnTo>
                      <a:pt x="0" y="398"/>
                    </a:lnTo>
                    <a:lnTo>
                      <a:pt x="398" y="0"/>
                    </a:lnTo>
                    <a:lnTo>
                      <a:pt x="1657" y="1258"/>
                    </a:lnTo>
                    <a:lnTo>
                      <a:pt x="1671" y="1274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9" name="Freeform 26">
                <a:extLst>
                  <a:ext uri="{FF2B5EF4-FFF2-40B4-BE49-F238E27FC236}">
                    <a16:creationId xmlns:a16="http://schemas.microsoft.com/office/drawing/2014/main" id="{B6ACF106-95C6-2C15-BF16-9852D1CF469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654" y="3196"/>
                <a:ext cx="1624" cy="1621"/>
              </a:xfrm>
              <a:custGeom>
                <a:avLst/>
                <a:gdLst>
                  <a:gd name="T0" fmla="*/ 1020445 w 1624"/>
                  <a:gd name="T1" fmla="*/ 798830 h 1621"/>
                  <a:gd name="T2" fmla="*/ 1031240 w 1624"/>
                  <a:gd name="T3" fmla="*/ 804545 h 1621"/>
                  <a:gd name="T4" fmla="*/ 1016635 w 1624"/>
                  <a:gd name="T5" fmla="*/ 821690 h 1621"/>
                  <a:gd name="T6" fmla="*/ 1000760 w 1624"/>
                  <a:gd name="T7" fmla="*/ 837565 h 1621"/>
                  <a:gd name="T8" fmla="*/ 808990 w 1624"/>
                  <a:gd name="T9" fmla="*/ 1029335 h 1621"/>
                  <a:gd name="T10" fmla="*/ 798830 w 1624"/>
                  <a:gd name="T11" fmla="*/ 1019810 h 1621"/>
                  <a:gd name="T12" fmla="*/ 0 w 1624"/>
                  <a:gd name="T13" fmla="*/ 220345 h 1621"/>
                  <a:gd name="T14" fmla="*/ 193040 w 1624"/>
                  <a:gd name="T15" fmla="*/ 28575 h 1621"/>
                  <a:gd name="T16" fmla="*/ 207010 w 1624"/>
                  <a:gd name="T17" fmla="*/ 13970 h 1621"/>
                  <a:gd name="T18" fmla="*/ 222250 w 1624"/>
                  <a:gd name="T19" fmla="*/ 0 h 1621"/>
                  <a:gd name="T20" fmla="*/ 1020445 w 1624"/>
                  <a:gd name="T21" fmla="*/ 798830 h 16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24" h="1621">
                    <a:moveTo>
                      <a:pt x="1607" y="1258"/>
                    </a:moveTo>
                    <a:lnTo>
                      <a:pt x="1624" y="1267"/>
                    </a:lnTo>
                    <a:lnTo>
                      <a:pt x="1601" y="1294"/>
                    </a:lnTo>
                    <a:lnTo>
                      <a:pt x="1576" y="1319"/>
                    </a:lnTo>
                    <a:lnTo>
                      <a:pt x="1274" y="1621"/>
                    </a:lnTo>
                    <a:lnTo>
                      <a:pt x="1258" y="1606"/>
                    </a:lnTo>
                    <a:lnTo>
                      <a:pt x="0" y="347"/>
                    </a:lnTo>
                    <a:lnTo>
                      <a:pt x="304" y="45"/>
                    </a:lnTo>
                    <a:lnTo>
                      <a:pt x="326" y="22"/>
                    </a:lnTo>
                    <a:lnTo>
                      <a:pt x="350" y="0"/>
                    </a:lnTo>
                    <a:lnTo>
                      <a:pt x="1607" y="125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0" name="Freeform 27">
                <a:extLst>
                  <a:ext uri="{FF2B5EF4-FFF2-40B4-BE49-F238E27FC236}">
                    <a16:creationId xmlns:a16="http://schemas.microsoft.com/office/drawing/2014/main" id="{0F8314B7-C0A9-B498-73A0-41F036DD57DC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903" y="1770"/>
                <a:ext cx="1799" cy="1799"/>
              </a:xfrm>
              <a:custGeom>
                <a:avLst/>
                <a:gdLst>
                  <a:gd name="T0" fmla="*/ 995680 w 1799"/>
                  <a:gd name="T1" fmla="*/ 188595 h 1799"/>
                  <a:gd name="T2" fmla="*/ 1064260 w 1799"/>
                  <a:gd name="T3" fmla="*/ 280670 h 1799"/>
                  <a:gd name="T4" fmla="*/ 1110615 w 1799"/>
                  <a:gd name="T5" fmla="*/ 382270 h 1799"/>
                  <a:gd name="T6" fmla="*/ 1137285 w 1799"/>
                  <a:gd name="T7" fmla="*/ 489585 h 1799"/>
                  <a:gd name="T8" fmla="*/ 1142365 w 1799"/>
                  <a:gd name="T9" fmla="*/ 598805 h 1799"/>
                  <a:gd name="T10" fmla="*/ 1126490 w 1799"/>
                  <a:gd name="T11" fmla="*/ 707390 h 1799"/>
                  <a:gd name="T12" fmla="*/ 1089660 w 1799"/>
                  <a:gd name="T13" fmla="*/ 812165 h 1799"/>
                  <a:gd name="T14" fmla="*/ 1031875 w 1799"/>
                  <a:gd name="T15" fmla="*/ 909955 h 1799"/>
                  <a:gd name="T16" fmla="*/ 974725 w 1799"/>
                  <a:gd name="T17" fmla="*/ 975995 h 1799"/>
                  <a:gd name="T18" fmla="*/ 922655 w 1799"/>
                  <a:gd name="T19" fmla="*/ 1022350 h 1799"/>
                  <a:gd name="T20" fmla="*/ 846455 w 1799"/>
                  <a:gd name="T21" fmla="*/ 1072515 h 1799"/>
                  <a:gd name="T22" fmla="*/ 701675 w 1799"/>
                  <a:gd name="T23" fmla="*/ 1128395 h 1799"/>
                  <a:gd name="T24" fmla="*/ 527050 w 1799"/>
                  <a:gd name="T25" fmla="*/ 1142365 h 1799"/>
                  <a:gd name="T26" fmla="*/ 356235 w 1799"/>
                  <a:gd name="T27" fmla="*/ 1102360 h 1799"/>
                  <a:gd name="T28" fmla="*/ 316230 w 1799"/>
                  <a:gd name="T29" fmla="*/ 1083945 h 1799"/>
                  <a:gd name="T30" fmla="*/ 53975 w 1799"/>
                  <a:gd name="T31" fmla="*/ 824230 h 1799"/>
                  <a:gd name="T32" fmla="*/ 58420 w 1799"/>
                  <a:gd name="T33" fmla="*/ 826770 h 1799"/>
                  <a:gd name="T34" fmla="*/ 13335 w 1799"/>
                  <a:gd name="T35" fmla="*/ 701675 h 1799"/>
                  <a:gd name="T36" fmla="*/ 0 w 1799"/>
                  <a:gd name="T37" fmla="*/ 527050 h 1799"/>
                  <a:gd name="T38" fmla="*/ 40005 w 1799"/>
                  <a:gd name="T39" fmla="*/ 355600 h 1799"/>
                  <a:gd name="T40" fmla="*/ 92710 w 1799"/>
                  <a:gd name="T41" fmla="*/ 256540 h 1799"/>
                  <a:gd name="T42" fmla="*/ 149860 w 1799"/>
                  <a:gd name="T43" fmla="*/ 184150 h 1799"/>
                  <a:gd name="T44" fmla="*/ 187325 w 1799"/>
                  <a:gd name="T45" fmla="*/ 146685 h 1799"/>
                  <a:gd name="T46" fmla="*/ 280035 w 1799"/>
                  <a:gd name="T47" fmla="*/ 78740 h 1799"/>
                  <a:gd name="T48" fmla="*/ 381635 w 1799"/>
                  <a:gd name="T49" fmla="*/ 31115 h 1799"/>
                  <a:gd name="T50" fmla="*/ 488315 w 1799"/>
                  <a:gd name="T51" fmla="*/ 5715 h 1799"/>
                  <a:gd name="T52" fmla="*/ 598170 w 1799"/>
                  <a:gd name="T53" fmla="*/ 0 h 1799"/>
                  <a:gd name="T54" fmla="*/ 707390 w 1799"/>
                  <a:gd name="T55" fmla="*/ 15240 h 1799"/>
                  <a:gd name="T56" fmla="*/ 811530 w 1799"/>
                  <a:gd name="T57" fmla="*/ 52070 h 1799"/>
                  <a:gd name="T58" fmla="*/ 909320 w 1799"/>
                  <a:gd name="T59" fmla="*/ 109855 h 1799"/>
                  <a:gd name="T60" fmla="*/ 974725 w 1799"/>
                  <a:gd name="T61" fmla="*/ 167005 h 1799"/>
                  <a:gd name="T62" fmla="*/ 735330 w 1799"/>
                  <a:gd name="T63" fmla="*/ 671195 h 1799"/>
                  <a:gd name="T64" fmla="*/ 769620 w 1799"/>
                  <a:gd name="T65" fmla="*/ 606425 h 1799"/>
                  <a:gd name="T66" fmla="*/ 776605 w 1799"/>
                  <a:gd name="T67" fmla="*/ 534670 h 1799"/>
                  <a:gd name="T68" fmla="*/ 756285 w 1799"/>
                  <a:gd name="T69" fmla="*/ 465455 h 1799"/>
                  <a:gd name="T70" fmla="*/ 721360 w 1799"/>
                  <a:gd name="T71" fmla="*/ 420370 h 1799"/>
                  <a:gd name="T72" fmla="*/ 676910 w 1799"/>
                  <a:gd name="T73" fmla="*/ 386715 h 1799"/>
                  <a:gd name="T74" fmla="*/ 607060 w 1799"/>
                  <a:gd name="T75" fmla="*/ 365760 h 1799"/>
                  <a:gd name="T76" fmla="*/ 536575 w 1799"/>
                  <a:gd name="T77" fmla="*/ 372745 h 1799"/>
                  <a:gd name="T78" fmla="*/ 471805 w 1799"/>
                  <a:gd name="T79" fmla="*/ 407035 h 1799"/>
                  <a:gd name="T80" fmla="*/ 443865 w 1799"/>
                  <a:gd name="T81" fmla="*/ 433705 h 1799"/>
                  <a:gd name="T82" fmla="*/ 409575 w 1799"/>
                  <a:gd name="T83" fmla="*/ 498475 h 1799"/>
                  <a:gd name="T84" fmla="*/ 403225 w 1799"/>
                  <a:gd name="T85" fmla="*/ 570230 h 1799"/>
                  <a:gd name="T86" fmla="*/ 423545 w 1799"/>
                  <a:gd name="T87" fmla="*/ 639445 h 1799"/>
                  <a:gd name="T88" fmla="*/ 457200 w 1799"/>
                  <a:gd name="T89" fmla="*/ 684530 h 1799"/>
                  <a:gd name="T90" fmla="*/ 502285 w 1799"/>
                  <a:gd name="T91" fmla="*/ 718185 h 1799"/>
                  <a:gd name="T92" fmla="*/ 571500 w 1799"/>
                  <a:gd name="T93" fmla="*/ 739140 h 1799"/>
                  <a:gd name="T94" fmla="*/ 643255 w 1799"/>
                  <a:gd name="T95" fmla="*/ 732155 h 1799"/>
                  <a:gd name="T96" fmla="*/ 708025 w 1799"/>
                  <a:gd name="T97" fmla="*/ 697865 h 179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799" h="1799">
                    <a:moveTo>
                      <a:pt x="1535" y="263"/>
                    </a:moveTo>
                    <a:lnTo>
                      <a:pt x="1568" y="297"/>
                    </a:lnTo>
                    <a:lnTo>
                      <a:pt x="1625" y="368"/>
                    </a:lnTo>
                    <a:lnTo>
                      <a:pt x="1676" y="442"/>
                    </a:lnTo>
                    <a:lnTo>
                      <a:pt x="1716" y="520"/>
                    </a:lnTo>
                    <a:lnTo>
                      <a:pt x="1749" y="602"/>
                    </a:lnTo>
                    <a:lnTo>
                      <a:pt x="1774" y="686"/>
                    </a:lnTo>
                    <a:lnTo>
                      <a:pt x="1791" y="771"/>
                    </a:lnTo>
                    <a:lnTo>
                      <a:pt x="1799" y="856"/>
                    </a:lnTo>
                    <a:lnTo>
                      <a:pt x="1799" y="943"/>
                    </a:lnTo>
                    <a:lnTo>
                      <a:pt x="1791" y="1029"/>
                    </a:lnTo>
                    <a:lnTo>
                      <a:pt x="1774" y="1114"/>
                    </a:lnTo>
                    <a:lnTo>
                      <a:pt x="1749" y="1198"/>
                    </a:lnTo>
                    <a:lnTo>
                      <a:pt x="1716" y="1279"/>
                    </a:lnTo>
                    <a:lnTo>
                      <a:pt x="1676" y="1358"/>
                    </a:lnTo>
                    <a:lnTo>
                      <a:pt x="1625" y="1433"/>
                    </a:lnTo>
                    <a:lnTo>
                      <a:pt x="1568" y="1503"/>
                    </a:lnTo>
                    <a:lnTo>
                      <a:pt x="1535" y="1537"/>
                    </a:lnTo>
                    <a:lnTo>
                      <a:pt x="1509" y="1562"/>
                    </a:lnTo>
                    <a:lnTo>
                      <a:pt x="1453" y="1610"/>
                    </a:lnTo>
                    <a:lnTo>
                      <a:pt x="1395" y="1652"/>
                    </a:lnTo>
                    <a:lnTo>
                      <a:pt x="1333" y="1689"/>
                    </a:lnTo>
                    <a:lnTo>
                      <a:pt x="1239" y="1735"/>
                    </a:lnTo>
                    <a:lnTo>
                      <a:pt x="1105" y="1777"/>
                    </a:lnTo>
                    <a:lnTo>
                      <a:pt x="968" y="1799"/>
                    </a:lnTo>
                    <a:lnTo>
                      <a:pt x="830" y="1799"/>
                    </a:lnTo>
                    <a:lnTo>
                      <a:pt x="693" y="1777"/>
                    </a:lnTo>
                    <a:lnTo>
                      <a:pt x="561" y="1736"/>
                    </a:lnTo>
                    <a:lnTo>
                      <a:pt x="497" y="1706"/>
                    </a:lnTo>
                    <a:lnTo>
                      <a:pt x="498" y="1707"/>
                    </a:lnTo>
                    <a:lnTo>
                      <a:pt x="495" y="1709"/>
                    </a:lnTo>
                    <a:lnTo>
                      <a:pt x="85" y="1298"/>
                    </a:lnTo>
                    <a:lnTo>
                      <a:pt x="88" y="1299"/>
                    </a:lnTo>
                    <a:lnTo>
                      <a:pt x="92" y="1302"/>
                    </a:lnTo>
                    <a:lnTo>
                      <a:pt x="63" y="1238"/>
                    </a:lnTo>
                    <a:lnTo>
                      <a:pt x="21" y="1105"/>
                    </a:lnTo>
                    <a:lnTo>
                      <a:pt x="0" y="968"/>
                    </a:lnTo>
                    <a:lnTo>
                      <a:pt x="0" y="830"/>
                    </a:lnTo>
                    <a:lnTo>
                      <a:pt x="21" y="693"/>
                    </a:lnTo>
                    <a:lnTo>
                      <a:pt x="63" y="560"/>
                    </a:lnTo>
                    <a:lnTo>
                      <a:pt x="110" y="465"/>
                    </a:lnTo>
                    <a:lnTo>
                      <a:pt x="146" y="404"/>
                    </a:lnTo>
                    <a:lnTo>
                      <a:pt x="188" y="346"/>
                    </a:lnTo>
                    <a:lnTo>
                      <a:pt x="236" y="290"/>
                    </a:lnTo>
                    <a:lnTo>
                      <a:pt x="261" y="263"/>
                    </a:lnTo>
                    <a:lnTo>
                      <a:pt x="295" y="231"/>
                    </a:lnTo>
                    <a:lnTo>
                      <a:pt x="366" y="173"/>
                    </a:lnTo>
                    <a:lnTo>
                      <a:pt x="441" y="124"/>
                    </a:lnTo>
                    <a:lnTo>
                      <a:pt x="519" y="82"/>
                    </a:lnTo>
                    <a:lnTo>
                      <a:pt x="601" y="49"/>
                    </a:lnTo>
                    <a:lnTo>
                      <a:pt x="684" y="24"/>
                    </a:lnTo>
                    <a:lnTo>
                      <a:pt x="769" y="9"/>
                    </a:lnTo>
                    <a:lnTo>
                      <a:pt x="856" y="0"/>
                    </a:lnTo>
                    <a:lnTo>
                      <a:pt x="942" y="0"/>
                    </a:lnTo>
                    <a:lnTo>
                      <a:pt x="1028" y="9"/>
                    </a:lnTo>
                    <a:lnTo>
                      <a:pt x="1114" y="24"/>
                    </a:lnTo>
                    <a:lnTo>
                      <a:pt x="1197" y="49"/>
                    </a:lnTo>
                    <a:lnTo>
                      <a:pt x="1278" y="82"/>
                    </a:lnTo>
                    <a:lnTo>
                      <a:pt x="1356" y="124"/>
                    </a:lnTo>
                    <a:lnTo>
                      <a:pt x="1432" y="173"/>
                    </a:lnTo>
                    <a:lnTo>
                      <a:pt x="1503" y="231"/>
                    </a:lnTo>
                    <a:lnTo>
                      <a:pt x="1535" y="263"/>
                    </a:lnTo>
                    <a:close/>
                    <a:moveTo>
                      <a:pt x="1136" y="1078"/>
                    </a:moveTo>
                    <a:lnTo>
                      <a:pt x="1158" y="1057"/>
                    </a:lnTo>
                    <a:lnTo>
                      <a:pt x="1191" y="1007"/>
                    </a:lnTo>
                    <a:lnTo>
                      <a:pt x="1212" y="955"/>
                    </a:lnTo>
                    <a:lnTo>
                      <a:pt x="1223" y="898"/>
                    </a:lnTo>
                    <a:lnTo>
                      <a:pt x="1223" y="842"/>
                    </a:lnTo>
                    <a:lnTo>
                      <a:pt x="1212" y="785"/>
                    </a:lnTo>
                    <a:lnTo>
                      <a:pt x="1191" y="733"/>
                    </a:lnTo>
                    <a:lnTo>
                      <a:pt x="1158" y="683"/>
                    </a:lnTo>
                    <a:lnTo>
                      <a:pt x="1136" y="662"/>
                    </a:lnTo>
                    <a:lnTo>
                      <a:pt x="1115" y="641"/>
                    </a:lnTo>
                    <a:lnTo>
                      <a:pt x="1066" y="609"/>
                    </a:lnTo>
                    <a:lnTo>
                      <a:pt x="1013" y="587"/>
                    </a:lnTo>
                    <a:lnTo>
                      <a:pt x="956" y="576"/>
                    </a:lnTo>
                    <a:lnTo>
                      <a:pt x="900" y="576"/>
                    </a:lnTo>
                    <a:lnTo>
                      <a:pt x="845" y="587"/>
                    </a:lnTo>
                    <a:lnTo>
                      <a:pt x="791" y="609"/>
                    </a:lnTo>
                    <a:lnTo>
                      <a:pt x="743" y="641"/>
                    </a:lnTo>
                    <a:lnTo>
                      <a:pt x="720" y="662"/>
                    </a:lnTo>
                    <a:lnTo>
                      <a:pt x="699" y="683"/>
                    </a:lnTo>
                    <a:lnTo>
                      <a:pt x="667" y="733"/>
                    </a:lnTo>
                    <a:lnTo>
                      <a:pt x="645" y="785"/>
                    </a:lnTo>
                    <a:lnTo>
                      <a:pt x="635" y="842"/>
                    </a:lnTo>
                    <a:lnTo>
                      <a:pt x="635" y="898"/>
                    </a:lnTo>
                    <a:lnTo>
                      <a:pt x="645" y="955"/>
                    </a:lnTo>
                    <a:lnTo>
                      <a:pt x="667" y="1007"/>
                    </a:lnTo>
                    <a:lnTo>
                      <a:pt x="699" y="1057"/>
                    </a:lnTo>
                    <a:lnTo>
                      <a:pt x="720" y="1078"/>
                    </a:lnTo>
                    <a:lnTo>
                      <a:pt x="743" y="1099"/>
                    </a:lnTo>
                    <a:lnTo>
                      <a:pt x="791" y="1131"/>
                    </a:lnTo>
                    <a:lnTo>
                      <a:pt x="845" y="1153"/>
                    </a:lnTo>
                    <a:lnTo>
                      <a:pt x="900" y="1164"/>
                    </a:lnTo>
                    <a:lnTo>
                      <a:pt x="956" y="1164"/>
                    </a:lnTo>
                    <a:lnTo>
                      <a:pt x="1013" y="1153"/>
                    </a:lnTo>
                    <a:lnTo>
                      <a:pt x="1066" y="1131"/>
                    </a:lnTo>
                    <a:lnTo>
                      <a:pt x="1115" y="1099"/>
                    </a:lnTo>
                    <a:lnTo>
                      <a:pt x="1136" y="107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1" name="Freeform 28">
                <a:extLst>
                  <a:ext uri="{FF2B5EF4-FFF2-40B4-BE49-F238E27FC236}">
                    <a16:creationId xmlns:a16="http://schemas.microsoft.com/office/drawing/2014/main" id="{6C77A86B-4A8F-0CAF-0EBF-2BBBA6A414C5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464" y="1695"/>
                <a:ext cx="4314" cy="4312"/>
              </a:xfrm>
              <a:custGeom>
                <a:avLst/>
                <a:gdLst>
                  <a:gd name="T0" fmla="*/ 823595 w 4314"/>
                  <a:gd name="T1" fmla="*/ 2723515 h 4312"/>
                  <a:gd name="T2" fmla="*/ 0 w 4314"/>
                  <a:gd name="T3" fmla="*/ 1881505 h 4312"/>
                  <a:gd name="T4" fmla="*/ 914400 w 4314"/>
                  <a:gd name="T5" fmla="*/ 948055 h 4312"/>
                  <a:gd name="T6" fmla="*/ 1042035 w 4314"/>
                  <a:gd name="T7" fmla="*/ 848995 h 4312"/>
                  <a:gd name="T8" fmla="*/ 1334135 w 4314"/>
                  <a:gd name="T9" fmla="*/ 765810 h 4312"/>
                  <a:gd name="T10" fmla="*/ 1513205 w 4314"/>
                  <a:gd name="T11" fmla="*/ 749935 h 4312"/>
                  <a:gd name="T12" fmla="*/ 1530350 w 4314"/>
                  <a:gd name="T13" fmla="*/ 426720 h 4312"/>
                  <a:gd name="T14" fmla="*/ 1680845 w 4314"/>
                  <a:gd name="T15" fmla="*/ 180975 h 4312"/>
                  <a:gd name="T16" fmla="*/ 1854200 w 4314"/>
                  <a:gd name="T17" fmla="*/ 58420 h 4312"/>
                  <a:gd name="T18" fmla="*/ 2088515 w 4314"/>
                  <a:gd name="T19" fmla="*/ 0 h 4312"/>
                  <a:gd name="T20" fmla="*/ 2271395 w 4314"/>
                  <a:gd name="T21" fmla="*/ 17780 h 4312"/>
                  <a:gd name="T22" fmla="*/ 2487930 w 4314"/>
                  <a:gd name="T23" fmla="*/ 120015 h 4312"/>
                  <a:gd name="T24" fmla="*/ 2618105 w 4314"/>
                  <a:gd name="T25" fmla="*/ 250825 h 4312"/>
                  <a:gd name="T26" fmla="*/ 2720975 w 4314"/>
                  <a:gd name="T27" fmla="*/ 467995 h 4312"/>
                  <a:gd name="T28" fmla="*/ 2738755 w 4314"/>
                  <a:gd name="T29" fmla="*/ 650240 h 4312"/>
                  <a:gd name="T30" fmla="*/ 2679700 w 4314"/>
                  <a:gd name="T31" fmla="*/ 883920 h 4312"/>
                  <a:gd name="T32" fmla="*/ 2557780 w 4314"/>
                  <a:gd name="T33" fmla="*/ 1057275 h 4312"/>
                  <a:gd name="T34" fmla="*/ 2381885 w 4314"/>
                  <a:gd name="T35" fmla="*/ 1180465 h 4312"/>
                  <a:gd name="T36" fmla="*/ 2149475 w 4314"/>
                  <a:gd name="T37" fmla="*/ 1238885 h 4312"/>
                  <a:gd name="T38" fmla="*/ 1948180 w 4314"/>
                  <a:gd name="T39" fmla="*/ 1214120 h 4312"/>
                  <a:gd name="T40" fmla="*/ 1965325 w 4314"/>
                  <a:gd name="T41" fmla="*/ 1478915 h 4312"/>
                  <a:gd name="T42" fmla="*/ 1847850 w 4314"/>
                  <a:gd name="T43" fmla="*/ 1758315 h 4312"/>
                  <a:gd name="T44" fmla="*/ 890270 w 4314"/>
                  <a:gd name="T45" fmla="*/ 2723515 h 4312"/>
                  <a:gd name="T46" fmla="*/ 114935 w 4314"/>
                  <a:gd name="T47" fmla="*/ 1881505 h 4312"/>
                  <a:gd name="T48" fmla="*/ 1750695 w 4314"/>
                  <a:gd name="T49" fmla="*/ 1727200 h 4312"/>
                  <a:gd name="T50" fmla="*/ 1866900 w 4314"/>
                  <a:gd name="T51" fmla="*/ 1487805 h 4312"/>
                  <a:gd name="T52" fmla="*/ 1838960 w 4314"/>
                  <a:gd name="T53" fmla="*/ 1188085 h 4312"/>
                  <a:gd name="T54" fmla="*/ 1821180 w 4314"/>
                  <a:gd name="T55" fmla="*/ 1151890 h 4312"/>
                  <a:gd name="T56" fmla="*/ 1826260 w 4314"/>
                  <a:gd name="T57" fmla="*/ 1102995 h 4312"/>
                  <a:gd name="T58" fmla="*/ 1864360 w 4314"/>
                  <a:gd name="T59" fmla="*/ 1083310 h 4312"/>
                  <a:gd name="T60" fmla="*/ 2002790 w 4314"/>
                  <a:gd name="T61" fmla="*/ 1130935 h 4312"/>
                  <a:gd name="T62" fmla="*/ 2320290 w 4314"/>
                  <a:gd name="T63" fmla="*/ 1103630 h 4312"/>
                  <a:gd name="T64" fmla="*/ 2508250 w 4314"/>
                  <a:gd name="T65" fmla="*/ 970915 h 4312"/>
                  <a:gd name="T66" fmla="*/ 2613660 w 4314"/>
                  <a:gd name="T67" fmla="*/ 795655 h 4312"/>
                  <a:gd name="T68" fmla="*/ 2644140 w 4314"/>
                  <a:gd name="T69" fmla="*/ 618490 h 4312"/>
                  <a:gd name="T70" fmla="*/ 2613660 w 4314"/>
                  <a:gd name="T71" fmla="*/ 441960 h 4312"/>
                  <a:gd name="T72" fmla="*/ 2508250 w 4314"/>
                  <a:gd name="T73" fmla="*/ 267335 h 4312"/>
                  <a:gd name="T74" fmla="*/ 2388870 w 4314"/>
                  <a:gd name="T75" fmla="*/ 168910 h 4312"/>
                  <a:gd name="T76" fmla="*/ 2197100 w 4314"/>
                  <a:gd name="T77" fmla="*/ 100330 h 4312"/>
                  <a:gd name="T78" fmla="*/ 2041525 w 4314"/>
                  <a:gd name="T79" fmla="*/ 100330 h 4312"/>
                  <a:gd name="T80" fmla="*/ 1850390 w 4314"/>
                  <a:gd name="T81" fmla="*/ 168910 h 4312"/>
                  <a:gd name="T82" fmla="*/ 1720215 w 4314"/>
                  <a:gd name="T83" fmla="*/ 278765 h 4312"/>
                  <a:gd name="T84" fmla="*/ 1596390 w 4314"/>
                  <a:gd name="T85" fmla="*/ 574675 h 4312"/>
                  <a:gd name="T86" fmla="*/ 1649730 w 4314"/>
                  <a:gd name="T87" fmla="*/ 852805 h 4312"/>
                  <a:gd name="T88" fmla="*/ 1645920 w 4314"/>
                  <a:gd name="T89" fmla="*/ 902335 h 4312"/>
                  <a:gd name="T90" fmla="*/ 1607820 w 4314"/>
                  <a:gd name="T91" fmla="*/ 921385 h 4312"/>
                  <a:gd name="T92" fmla="*/ 1583055 w 4314"/>
                  <a:gd name="T93" fmla="*/ 915035 h 4312"/>
                  <a:gd name="T94" fmla="*/ 1471930 w 4314"/>
                  <a:gd name="T95" fmla="*/ 875030 h 4312"/>
                  <a:gd name="T96" fmla="*/ 1174115 w 4314"/>
                  <a:gd name="T97" fmla="*/ 892175 h 4312"/>
                  <a:gd name="T98" fmla="*/ 995045 w 4314"/>
                  <a:gd name="T99" fmla="*/ 1002030 h 431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314" h="4312">
                    <a:moveTo>
                      <a:pt x="1350" y="4312"/>
                    </a:moveTo>
                    <a:lnTo>
                      <a:pt x="1335" y="4311"/>
                    </a:lnTo>
                    <a:lnTo>
                      <a:pt x="1308" y="4300"/>
                    </a:lnTo>
                    <a:lnTo>
                      <a:pt x="1297" y="4289"/>
                    </a:lnTo>
                    <a:lnTo>
                      <a:pt x="23" y="3015"/>
                    </a:lnTo>
                    <a:lnTo>
                      <a:pt x="13" y="3005"/>
                    </a:lnTo>
                    <a:lnTo>
                      <a:pt x="1" y="2978"/>
                    </a:lnTo>
                    <a:lnTo>
                      <a:pt x="0" y="2963"/>
                    </a:lnTo>
                    <a:lnTo>
                      <a:pt x="1" y="2948"/>
                    </a:lnTo>
                    <a:lnTo>
                      <a:pt x="13" y="2921"/>
                    </a:lnTo>
                    <a:lnTo>
                      <a:pt x="23" y="2910"/>
                    </a:lnTo>
                    <a:lnTo>
                      <a:pt x="1440" y="1493"/>
                    </a:lnTo>
                    <a:lnTo>
                      <a:pt x="1465" y="1469"/>
                    </a:lnTo>
                    <a:lnTo>
                      <a:pt x="1491" y="1445"/>
                    </a:lnTo>
                    <a:lnTo>
                      <a:pt x="1539" y="1404"/>
                    </a:lnTo>
                    <a:lnTo>
                      <a:pt x="1641" y="1337"/>
                    </a:lnTo>
                    <a:lnTo>
                      <a:pt x="1751" y="1283"/>
                    </a:lnTo>
                    <a:lnTo>
                      <a:pt x="1865" y="1242"/>
                    </a:lnTo>
                    <a:lnTo>
                      <a:pt x="1981" y="1217"/>
                    </a:lnTo>
                    <a:lnTo>
                      <a:pt x="2101" y="1206"/>
                    </a:lnTo>
                    <a:lnTo>
                      <a:pt x="2221" y="1210"/>
                    </a:lnTo>
                    <a:lnTo>
                      <a:pt x="2341" y="1229"/>
                    </a:lnTo>
                    <a:lnTo>
                      <a:pt x="2400" y="1245"/>
                    </a:lnTo>
                    <a:lnTo>
                      <a:pt x="2383" y="1181"/>
                    </a:lnTo>
                    <a:lnTo>
                      <a:pt x="2364" y="1052"/>
                    </a:lnTo>
                    <a:lnTo>
                      <a:pt x="2363" y="924"/>
                    </a:lnTo>
                    <a:lnTo>
                      <a:pt x="2377" y="797"/>
                    </a:lnTo>
                    <a:lnTo>
                      <a:pt x="2410" y="672"/>
                    </a:lnTo>
                    <a:lnTo>
                      <a:pt x="2458" y="552"/>
                    </a:lnTo>
                    <a:lnTo>
                      <a:pt x="2521" y="439"/>
                    </a:lnTo>
                    <a:lnTo>
                      <a:pt x="2602" y="333"/>
                    </a:lnTo>
                    <a:lnTo>
                      <a:pt x="2647" y="285"/>
                    </a:lnTo>
                    <a:lnTo>
                      <a:pt x="2682" y="250"/>
                    </a:lnTo>
                    <a:lnTo>
                      <a:pt x="2758" y="189"/>
                    </a:lnTo>
                    <a:lnTo>
                      <a:pt x="2837" y="136"/>
                    </a:lnTo>
                    <a:lnTo>
                      <a:pt x="2920" y="92"/>
                    </a:lnTo>
                    <a:lnTo>
                      <a:pt x="3008" y="56"/>
                    </a:lnTo>
                    <a:lnTo>
                      <a:pt x="3099" y="28"/>
                    </a:lnTo>
                    <a:lnTo>
                      <a:pt x="3192" y="9"/>
                    </a:lnTo>
                    <a:lnTo>
                      <a:pt x="3289" y="0"/>
                    </a:lnTo>
                    <a:lnTo>
                      <a:pt x="3338" y="0"/>
                    </a:lnTo>
                    <a:lnTo>
                      <a:pt x="3387" y="0"/>
                    </a:lnTo>
                    <a:lnTo>
                      <a:pt x="3482" y="9"/>
                    </a:lnTo>
                    <a:lnTo>
                      <a:pt x="3577" y="28"/>
                    </a:lnTo>
                    <a:lnTo>
                      <a:pt x="3667" y="56"/>
                    </a:lnTo>
                    <a:lnTo>
                      <a:pt x="3754" y="92"/>
                    </a:lnTo>
                    <a:lnTo>
                      <a:pt x="3838" y="136"/>
                    </a:lnTo>
                    <a:lnTo>
                      <a:pt x="3918" y="189"/>
                    </a:lnTo>
                    <a:lnTo>
                      <a:pt x="3992" y="250"/>
                    </a:lnTo>
                    <a:lnTo>
                      <a:pt x="4028" y="285"/>
                    </a:lnTo>
                    <a:lnTo>
                      <a:pt x="4062" y="320"/>
                    </a:lnTo>
                    <a:lnTo>
                      <a:pt x="4123" y="395"/>
                    </a:lnTo>
                    <a:lnTo>
                      <a:pt x="4176" y="474"/>
                    </a:lnTo>
                    <a:lnTo>
                      <a:pt x="4220" y="558"/>
                    </a:lnTo>
                    <a:lnTo>
                      <a:pt x="4257" y="645"/>
                    </a:lnTo>
                    <a:lnTo>
                      <a:pt x="4285" y="737"/>
                    </a:lnTo>
                    <a:lnTo>
                      <a:pt x="4303" y="830"/>
                    </a:lnTo>
                    <a:lnTo>
                      <a:pt x="4313" y="926"/>
                    </a:lnTo>
                    <a:lnTo>
                      <a:pt x="4314" y="974"/>
                    </a:lnTo>
                    <a:lnTo>
                      <a:pt x="4313" y="1024"/>
                    </a:lnTo>
                    <a:lnTo>
                      <a:pt x="4303" y="1120"/>
                    </a:lnTo>
                    <a:lnTo>
                      <a:pt x="4285" y="1213"/>
                    </a:lnTo>
                    <a:lnTo>
                      <a:pt x="4257" y="1305"/>
                    </a:lnTo>
                    <a:lnTo>
                      <a:pt x="4220" y="1392"/>
                    </a:lnTo>
                    <a:lnTo>
                      <a:pt x="4176" y="1476"/>
                    </a:lnTo>
                    <a:lnTo>
                      <a:pt x="4123" y="1556"/>
                    </a:lnTo>
                    <a:lnTo>
                      <a:pt x="4062" y="1630"/>
                    </a:lnTo>
                    <a:lnTo>
                      <a:pt x="4028" y="1665"/>
                    </a:lnTo>
                    <a:lnTo>
                      <a:pt x="3992" y="1700"/>
                    </a:lnTo>
                    <a:lnTo>
                      <a:pt x="3916" y="1761"/>
                    </a:lnTo>
                    <a:lnTo>
                      <a:pt x="3836" y="1815"/>
                    </a:lnTo>
                    <a:lnTo>
                      <a:pt x="3751" y="1859"/>
                    </a:lnTo>
                    <a:lnTo>
                      <a:pt x="3663" y="1895"/>
                    </a:lnTo>
                    <a:lnTo>
                      <a:pt x="3572" y="1923"/>
                    </a:lnTo>
                    <a:lnTo>
                      <a:pt x="3479" y="1941"/>
                    </a:lnTo>
                    <a:lnTo>
                      <a:pt x="3385" y="1951"/>
                    </a:lnTo>
                    <a:lnTo>
                      <a:pt x="3338" y="1951"/>
                    </a:lnTo>
                    <a:lnTo>
                      <a:pt x="3269" y="1949"/>
                    </a:lnTo>
                    <a:lnTo>
                      <a:pt x="3135" y="1930"/>
                    </a:lnTo>
                    <a:lnTo>
                      <a:pt x="3068" y="1912"/>
                    </a:lnTo>
                    <a:lnTo>
                      <a:pt x="3083" y="1971"/>
                    </a:lnTo>
                    <a:lnTo>
                      <a:pt x="3102" y="2090"/>
                    </a:lnTo>
                    <a:lnTo>
                      <a:pt x="3106" y="2210"/>
                    </a:lnTo>
                    <a:lnTo>
                      <a:pt x="3095" y="2329"/>
                    </a:lnTo>
                    <a:lnTo>
                      <a:pt x="3071" y="2445"/>
                    </a:lnTo>
                    <a:lnTo>
                      <a:pt x="3032" y="2559"/>
                    </a:lnTo>
                    <a:lnTo>
                      <a:pt x="2978" y="2667"/>
                    </a:lnTo>
                    <a:lnTo>
                      <a:pt x="2910" y="2769"/>
                    </a:lnTo>
                    <a:lnTo>
                      <a:pt x="2871" y="2817"/>
                    </a:lnTo>
                    <a:lnTo>
                      <a:pt x="2847" y="2845"/>
                    </a:lnTo>
                    <a:lnTo>
                      <a:pt x="2820" y="2873"/>
                    </a:lnTo>
                    <a:lnTo>
                      <a:pt x="1402" y="4289"/>
                    </a:lnTo>
                    <a:lnTo>
                      <a:pt x="1392" y="4300"/>
                    </a:lnTo>
                    <a:lnTo>
                      <a:pt x="1364" y="4311"/>
                    </a:lnTo>
                    <a:lnTo>
                      <a:pt x="1350" y="4312"/>
                    </a:lnTo>
                    <a:close/>
                    <a:moveTo>
                      <a:pt x="181" y="2963"/>
                    </a:moveTo>
                    <a:lnTo>
                      <a:pt x="1350" y="4131"/>
                    </a:lnTo>
                    <a:lnTo>
                      <a:pt x="2713" y="2766"/>
                    </a:lnTo>
                    <a:lnTo>
                      <a:pt x="2736" y="2743"/>
                    </a:lnTo>
                    <a:lnTo>
                      <a:pt x="2757" y="2720"/>
                    </a:lnTo>
                    <a:lnTo>
                      <a:pt x="2796" y="2672"/>
                    </a:lnTo>
                    <a:lnTo>
                      <a:pt x="2861" y="2569"/>
                    </a:lnTo>
                    <a:lnTo>
                      <a:pt x="2909" y="2458"/>
                    </a:lnTo>
                    <a:lnTo>
                      <a:pt x="2940" y="2343"/>
                    </a:lnTo>
                    <a:lnTo>
                      <a:pt x="2956" y="2225"/>
                    </a:lnTo>
                    <a:lnTo>
                      <a:pt x="2954" y="2107"/>
                    </a:lnTo>
                    <a:lnTo>
                      <a:pt x="2933" y="1988"/>
                    </a:lnTo>
                    <a:lnTo>
                      <a:pt x="2896" y="1871"/>
                    </a:lnTo>
                    <a:lnTo>
                      <a:pt x="2870" y="1815"/>
                    </a:lnTo>
                    <a:lnTo>
                      <a:pt x="2868" y="1814"/>
                    </a:lnTo>
                    <a:lnTo>
                      <a:pt x="2864" y="1803"/>
                    </a:lnTo>
                    <a:lnTo>
                      <a:pt x="2861" y="1780"/>
                    </a:lnTo>
                    <a:lnTo>
                      <a:pt x="2865" y="1757"/>
                    </a:lnTo>
                    <a:lnTo>
                      <a:pt x="2876" y="1737"/>
                    </a:lnTo>
                    <a:lnTo>
                      <a:pt x="2883" y="1727"/>
                    </a:lnTo>
                    <a:lnTo>
                      <a:pt x="2892" y="1720"/>
                    </a:lnTo>
                    <a:lnTo>
                      <a:pt x="2913" y="1709"/>
                    </a:lnTo>
                    <a:lnTo>
                      <a:pt x="2936" y="1706"/>
                    </a:lnTo>
                    <a:lnTo>
                      <a:pt x="2958" y="1709"/>
                    </a:lnTo>
                    <a:lnTo>
                      <a:pt x="2969" y="1714"/>
                    </a:lnTo>
                    <a:lnTo>
                      <a:pt x="3029" y="1742"/>
                    </a:lnTo>
                    <a:lnTo>
                      <a:pt x="3154" y="1781"/>
                    </a:lnTo>
                    <a:lnTo>
                      <a:pt x="3280" y="1799"/>
                    </a:lnTo>
                    <a:lnTo>
                      <a:pt x="3407" y="1798"/>
                    </a:lnTo>
                    <a:lnTo>
                      <a:pt x="3533" y="1778"/>
                    </a:lnTo>
                    <a:lnTo>
                      <a:pt x="3654" y="1738"/>
                    </a:lnTo>
                    <a:lnTo>
                      <a:pt x="3768" y="1680"/>
                    </a:lnTo>
                    <a:lnTo>
                      <a:pt x="3873" y="1605"/>
                    </a:lnTo>
                    <a:lnTo>
                      <a:pt x="3921" y="1559"/>
                    </a:lnTo>
                    <a:lnTo>
                      <a:pt x="3950" y="1529"/>
                    </a:lnTo>
                    <a:lnTo>
                      <a:pt x="4002" y="1465"/>
                    </a:lnTo>
                    <a:lnTo>
                      <a:pt x="4047" y="1398"/>
                    </a:lnTo>
                    <a:lnTo>
                      <a:pt x="4085" y="1327"/>
                    </a:lnTo>
                    <a:lnTo>
                      <a:pt x="4116" y="1253"/>
                    </a:lnTo>
                    <a:lnTo>
                      <a:pt x="4139" y="1176"/>
                    </a:lnTo>
                    <a:lnTo>
                      <a:pt x="4154" y="1097"/>
                    </a:lnTo>
                    <a:lnTo>
                      <a:pt x="4163" y="1016"/>
                    </a:lnTo>
                    <a:lnTo>
                      <a:pt x="4164" y="974"/>
                    </a:lnTo>
                    <a:lnTo>
                      <a:pt x="4163" y="934"/>
                    </a:lnTo>
                    <a:lnTo>
                      <a:pt x="4154" y="852"/>
                    </a:lnTo>
                    <a:lnTo>
                      <a:pt x="4139" y="773"/>
                    </a:lnTo>
                    <a:lnTo>
                      <a:pt x="4116" y="696"/>
                    </a:lnTo>
                    <a:lnTo>
                      <a:pt x="4085" y="621"/>
                    </a:lnTo>
                    <a:lnTo>
                      <a:pt x="4047" y="551"/>
                    </a:lnTo>
                    <a:lnTo>
                      <a:pt x="4002" y="483"/>
                    </a:lnTo>
                    <a:lnTo>
                      <a:pt x="3950" y="421"/>
                    </a:lnTo>
                    <a:lnTo>
                      <a:pt x="3921" y="391"/>
                    </a:lnTo>
                    <a:lnTo>
                      <a:pt x="3892" y="362"/>
                    </a:lnTo>
                    <a:lnTo>
                      <a:pt x="3829" y="310"/>
                    </a:lnTo>
                    <a:lnTo>
                      <a:pt x="3762" y="266"/>
                    </a:lnTo>
                    <a:lnTo>
                      <a:pt x="3691" y="228"/>
                    </a:lnTo>
                    <a:lnTo>
                      <a:pt x="3616" y="196"/>
                    </a:lnTo>
                    <a:lnTo>
                      <a:pt x="3539" y="174"/>
                    </a:lnTo>
                    <a:lnTo>
                      <a:pt x="3460" y="158"/>
                    </a:lnTo>
                    <a:lnTo>
                      <a:pt x="3379" y="150"/>
                    </a:lnTo>
                    <a:lnTo>
                      <a:pt x="3338" y="150"/>
                    </a:lnTo>
                    <a:lnTo>
                      <a:pt x="3297" y="150"/>
                    </a:lnTo>
                    <a:lnTo>
                      <a:pt x="3215" y="158"/>
                    </a:lnTo>
                    <a:lnTo>
                      <a:pt x="3136" y="174"/>
                    </a:lnTo>
                    <a:lnTo>
                      <a:pt x="3059" y="196"/>
                    </a:lnTo>
                    <a:lnTo>
                      <a:pt x="2985" y="228"/>
                    </a:lnTo>
                    <a:lnTo>
                      <a:pt x="2914" y="266"/>
                    </a:lnTo>
                    <a:lnTo>
                      <a:pt x="2847" y="310"/>
                    </a:lnTo>
                    <a:lnTo>
                      <a:pt x="2783" y="362"/>
                    </a:lnTo>
                    <a:lnTo>
                      <a:pt x="2754" y="391"/>
                    </a:lnTo>
                    <a:lnTo>
                      <a:pt x="2709" y="439"/>
                    </a:lnTo>
                    <a:lnTo>
                      <a:pt x="2632" y="545"/>
                    </a:lnTo>
                    <a:lnTo>
                      <a:pt x="2574" y="659"/>
                    </a:lnTo>
                    <a:lnTo>
                      <a:pt x="2535" y="780"/>
                    </a:lnTo>
                    <a:lnTo>
                      <a:pt x="2514" y="905"/>
                    </a:lnTo>
                    <a:lnTo>
                      <a:pt x="2513" y="1032"/>
                    </a:lnTo>
                    <a:lnTo>
                      <a:pt x="2532" y="1158"/>
                    </a:lnTo>
                    <a:lnTo>
                      <a:pt x="2571" y="1283"/>
                    </a:lnTo>
                    <a:lnTo>
                      <a:pt x="2598" y="1343"/>
                    </a:lnTo>
                    <a:lnTo>
                      <a:pt x="2603" y="1354"/>
                    </a:lnTo>
                    <a:lnTo>
                      <a:pt x="2607" y="1377"/>
                    </a:lnTo>
                    <a:lnTo>
                      <a:pt x="2603" y="1399"/>
                    </a:lnTo>
                    <a:lnTo>
                      <a:pt x="2592" y="1421"/>
                    </a:lnTo>
                    <a:lnTo>
                      <a:pt x="2585" y="1429"/>
                    </a:lnTo>
                    <a:lnTo>
                      <a:pt x="2575" y="1438"/>
                    </a:lnTo>
                    <a:lnTo>
                      <a:pt x="2555" y="1447"/>
                    </a:lnTo>
                    <a:lnTo>
                      <a:pt x="2532" y="1451"/>
                    </a:lnTo>
                    <a:lnTo>
                      <a:pt x="2509" y="1449"/>
                    </a:lnTo>
                    <a:lnTo>
                      <a:pt x="2499" y="1444"/>
                    </a:lnTo>
                    <a:lnTo>
                      <a:pt x="2495" y="1443"/>
                    </a:lnTo>
                    <a:lnTo>
                      <a:pt x="2493" y="1441"/>
                    </a:lnTo>
                    <a:lnTo>
                      <a:pt x="2491" y="1440"/>
                    </a:lnTo>
                    <a:lnTo>
                      <a:pt x="2490" y="1440"/>
                    </a:lnTo>
                    <a:lnTo>
                      <a:pt x="2435" y="1414"/>
                    </a:lnTo>
                    <a:lnTo>
                      <a:pt x="2318" y="1378"/>
                    </a:lnTo>
                    <a:lnTo>
                      <a:pt x="2200" y="1359"/>
                    </a:lnTo>
                    <a:lnTo>
                      <a:pt x="2081" y="1357"/>
                    </a:lnTo>
                    <a:lnTo>
                      <a:pt x="1963" y="1373"/>
                    </a:lnTo>
                    <a:lnTo>
                      <a:pt x="1849" y="1405"/>
                    </a:lnTo>
                    <a:lnTo>
                      <a:pt x="1740" y="1453"/>
                    </a:lnTo>
                    <a:lnTo>
                      <a:pt x="1638" y="1518"/>
                    </a:lnTo>
                    <a:lnTo>
                      <a:pt x="1590" y="1558"/>
                    </a:lnTo>
                    <a:lnTo>
                      <a:pt x="1567" y="1578"/>
                    </a:lnTo>
                    <a:lnTo>
                      <a:pt x="1546" y="1599"/>
                    </a:lnTo>
                    <a:lnTo>
                      <a:pt x="181" y="296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2" name="Freeform 29">
                <a:extLst>
                  <a:ext uri="{FF2B5EF4-FFF2-40B4-BE49-F238E27FC236}">
                    <a16:creationId xmlns:a16="http://schemas.microsoft.com/office/drawing/2014/main" id="{47DA725E-C62B-888E-660B-EF42901A8DFD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32" y="1919"/>
                <a:ext cx="2220" cy="2150"/>
              </a:xfrm>
              <a:custGeom>
                <a:avLst/>
                <a:gdLst>
                  <a:gd name="T0" fmla="*/ 581025 w 2220"/>
                  <a:gd name="T1" fmla="*/ 1364615 h 2150"/>
                  <a:gd name="T2" fmla="*/ 545465 w 2220"/>
                  <a:gd name="T3" fmla="*/ 1337310 h 2150"/>
                  <a:gd name="T4" fmla="*/ 546735 w 2220"/>
                  <a:gd name="T5" fmla="*/ 1280160 h 2150"/>
                  <a:gd name="T6" fmla="*/ 521335 w 2220"/>
                  <a:gd name="T7" fmla="*/ 1104265 h 2150"/>
                  <a:gd name="T8" fmla="*/ 486410 w 2220"/>
                  <a:gd name="T9" fmla="*/ 1036955 h 2150"/>
                  <a:gd name="T10" fmla="*/ 362585 w 2220"/>
                  <a:gd name="T11" fmla="*/ 916305 h 2150"/>
                  <a:gd name="T12" fmla="*/ 325120 w 2220"/>
                  <a:gd name="T13" fmla="*/ 895985 h 2150"/>
                  <a:gd name="T14" fmla="*/ 307340 w 2220"/>
                  <a:gd name="T15" fmla="*/ 846455 h 2150"/>
                  <a:gd name="T16" fmla="*/ 329565 w 2220"/>
                  <a:gd name="T17" fmla="*/ 816610 h 2150"/>
                  <a:gd name="T18" fmla="*/ 374650 w 2220"/>
                  <a:gd name="T19" fmla="*/ 815340 h 2150"/>
                  <a:gd name="T20" fmla="*/ 470535 w 2220"/>
                  <a:gd name="T21" fmla="*/ 876300 h 2150"/>
                  <a:gd name="T22" fmla="*/ 585470 w 2220"/>
                  <a:gd name="T23" fmla="*/ 1017270 h 2150"/>
                  <a:gd name="T24" fmla="*/ 632460 w 2220"/>
                  <a:gd name="T25" fmla="*/ 1139825 h 2150"/>
                  <a:gd name="T26" fmla="*/ 636270 w 2220"/>
                  <a:gd name="T27" fmla="*/ 1326515 h 2150"/>
                  <a:gd name="T28" fmla="*/ 613410 w 2220"/>
                  <a:gd name="T29" fmla="*/ 1359535 h 2150"/>
                  <a:gd name="T30" fmla="*/ 48260 w 2220"/>
                  <a:gd name="T31" fmla="*/ 878840 h 2150"/>
                  <a:gd name="T32" fmla="*/ 13970 w 2220"/>
                  <a:gd name="T33" fmla="*/ 864870 h 2150"/>
                  <a:gd name="T34" fmla="*/ 0 w 2220"/>
                  <a:gd name="T35" fmla="*/ 835025 h 2150"/>
                  <a:gd name="T36" fmla="*/ 26035 w 2220"/>
                  <a:gd name="T37" fmla="*/ 789305 h 2150"/>
                  <a:gd name="T38" fmla="*/ 132715 w 2220"/>
                  <a:gd name="T39" fmla="*/ 767715 h 2150"/>
                  <a:gd name="T40" fmla="*/ 193040 w 2220"/>
                  <a:gd name="T41" fmla="*/ 775335 h 2150"/>
                  <a:gd name="T42" fmla="*/ 213360 w 2220"/>
                  <a:gd name="T43" fmla="*/ 815340 h 2150"/>
                  <a:gd name="T44" fmla="*/ 193040 w 2220"/>
                  <a:gd name="T45" fmla="*/ 854710 h 2150"/>
                  <a:gd name="T46" fmla="*/ 139700 w 2220"/>
                  <a:gd name="T47" fmla="*/ 862965 h 2150"/>
                  <a:gd name="T48" fmla="*/ 53975 w 2220"/>
                  <a:gd name="T49" fmla="*/ 878840 h 2150"/>
                  <a:gd name="T50" fmla="*/ 1353185 w 2220"/>
                  <a:gd name="T51" fmla="*/ 592455 h 2150"/>
                  <a:gd name="T52" fmla="*/ 1324610 w 2220"/>
                  <a:gd name="T53" fmla="*/ 579755 h 2150"/>
                  <a:gd name="T54" fmla="*/ 1310005 w 2220"/>
                  <a:gd name="T55" fmla="*/ 537210 h 2150"/>
                  <a:gd name="T56" fmla="*/ 1314450 w 2220"/>
                  <a:gd name="T57" fmla="*/ 457200 h 2150"/>
                  <a:gd name="T58" fmla="*/ 1292225 w 2220"/>
                  <a:gd name="T59" fmla="*/ 347980 h 2150"/>
                  <a:gd name="T60" fmla="*/ 1239520 w 2220"/>
                  <a:gd name="T61" fmla="*/ 250190 h 2150"/>
                  <a:gd name="T62" fmla="*/ 1181735 w 2220"/>
                  <a:gd name="T63" fmla="*/ 186690 h 2150"/>
                  <a:gd name="T64" fmla="*/ 1101725 w 2220"/>
                  <a:gd name="T65" fmla="*/ 133350 h 2150"/>
                  <a:gd name="T66" fmla="*/ 1086485 w 2220"/>
                  <a:gd name="T67" fmla="*/ 83185 h 2150"/>
                  <a:gd name="T68" fmla="*/ 1109345 w 2220"/>
                  <a:gd name="T69" fmla="*/ 53975 h 2150"/>
                  <a:gd name="T70" fmla="*/ 1154430 w 2220"/>
                  <a:gd name="T71" fmla="*/ 53975 h 2150"/>
                  <a:gd name="T72" fmla="*/ 1270000 w 2220"/>
                  <a:gd name="T73" fmla="*/ 139700 h 2150"/>
                  <a:gd name="T74" fmla="*/ 1343025 w 2220"/>
                  <a:gd name="T75" fmla="*/ 231775 h 2150"/>
                  <a:gd name="T76" fmla="*/ 1396365 w 2220"/>
                  <a:gd name="T77" fmla="*/ 360045 h 2150"/>
                  <a:gd name="T78" fmla="*/ 1409700 w 2220"/>
                  <a:gd name="T79" fmla="*/ 476250 h 2150"/>
                  <a:gd name="T80" fmla="*/ 1402080 w 2220"/>
                  <a:gd name="T81" fmla="*/ 560070 h 2150"/>
                  <a:gd name="T82" fmla="*/ 1365885 w 2220"/>
                  <a:gd name="T83" fmla="*/ 591820 h 2150"/>
                  <a:gd name="T84" fmla="*/ 986790 w 2220"/>
                  <a:gd name="T85" fmla="*/ 99060 h 2150"/>
                  <a:gd name="T86" fmla="*/ 933450 w 2220"/>
                  <a:gd name="T87" fmla="*/ 95250 h 2150"/>
                  <a:gd name="T88" fmla="*/ 893445 w 2220"/>
                  <a:gd name="T89" fmla="*/ 74930 h 2150"/>
                  <a:gd name="T90" fmla="*/ 885825 w 2220"/>
                  <a:gd name="T91" fmla="*/ 38100 h 2150"/>
                  <a:gd name="T92" fmla="*/ 923290 w 2220"/>
                  <a:gd name="T93" fmla="*/ 635 h 2150"/>
                  <a:gd name="T94" fmla="*/ 996315 w 2220"/>
                  <a:gd name="T95" fmla="*/ 4445 h 2150"/>
                  <a:gd name="T96" fmla="*/ 1033145 w 2220"/>
                  <a:gd name="T97" fmla="*/ 29845 h 2150"/>
                  <a:gd name="T98" fmla="*/ 1035685 w 2220"/>
                  <a:gd name="T99" fmla="*/ 66040 h 2150"/>
                  <a:gd name="T100" fmla="*/ 998855 w 2220"/>
                  <a:gd name="T101" fmla="*/ 98425 h 21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220" h="2150">
                    <a:moveTo>
                      <a:pt x="928" y="2150"/>
                    </a:moveTo>
                    <a:lnTo>
                      <a:pt x="921" y="2150"/>
                    </a:lnTo>
                    <a:lnTo>
                      <a:pt x="915" y="2149"/>
                    </a:lnTo>
                    <a:lnTo>
                      <a:pt x="899" y="2146"/>
                    </a:lnTo>
                    <a:lnTo>
                      <a:pt x="875" y="2130"/>
                    </a:lnTo>
                    <a:lnTo>
                      <a:pt x="859" y="2106"/>
                    </a:lnTo>
                    <a:lnTo>
                      <a:pt x="853" y="2078"/>
                    </a:lnTo>
                    <a:lnTo>
                      <a:pt x="854" y="2063"/>
                    </a:lnTo>
                    <a:lnTo>
                      <a:pt x="861" y="2016"/>
                    </a:lnTo>
                    <a:lnTo>
                      <a:pt x="862" y="1921"/>
                    </a:lnTo>
                    <a:lnTo>
                      <a:pt x="849" y="1829"/>
                    </a:lnTo>
                    <a:lnTo>
                      <a:pt x="821" y="1739"/>
                    </a:lnTo>
                    <a:lnTo>
                      <a:pt x="801" y="1694"/>
                    </a:lnTo>
                    <a:lnTo>
                      <a:pt x="789" y="1672"/>
                    </a:lnTo>
                    <a:lnTo>
                      <a:pt x="766" y="1633"/>
                    </a:lnTo>
                    <a:lnTo>
                      <a:pt x="711" y="1560"/>
                    </a:lnTo>
                    <a:lnTo>
                      <a:pt x="645" y="1496"/>
                    </a:lnTo>
                    <a:lnTo>
                      <a:pt x="571" y="1443"/>
                    </a:lnTo>
                    <a:lnTo>
                      <a:pt x="530" y="1420"/>
                    </a:lnTo>
                    <a:lnTo>
                      <a:pt x="525" y="1419"/>
                    </a:lnTo>
                    <a:lnTo>
                      <a:pt x="512" y="1411"/>
                    </a:lnTo>
                    <a:lnTo>
                      <a:pt x="492" y="1389"/>
                    </a:lnTo>
                    <a:lnTo>
                      <a:pt x="483" y="1362"/>
                    </a:lnTo>
                    <a:lnTo>
                      <a:pt x="484" y="1333"/>
                    </a:lnTo>
                    <a:lnTo>
                      <a:pt x="489" y="1318"/>
                    </a:lnTo>
                    <a:lnTo>
                      <a:pt x="497" y="1305"/>
                    </a:lnTo>
                    <a:lnTo>
                      <a:pt x="519" y="1286"/>
                    </a:lnTo>
                    <a:lnTo>
                      <a:pt x="545" y="1276"/>
                    </a:lnTo>
                    <a:lnTo>
                      <a:pt x="575" y="1277"/>
                    </a:lnTo>
                    <a:lnTo>
                      <a:pt x="590" y="1284"/>
                    </a:lnTo>
                    <a:lnTo>
                      <a:pt x="596" y="1286"/>
                    </a:lnTo>
                    <a:lnTo>
                      <a:pt x="647" y="1314"/>
                    </a:lnTo>
                    <a:lnTo>
                      <a:pt x="741" y="1380"/>
                    </a:lnTo>
                    <a:lnTo>
                      <a:pt x="824" y="1460"/>
                    </a:lnTo>
                    <a:lnTo>
                      <a:pt x="893" y="1551"/>
                    </a:lnTo>
                    <a:lnTo>
                      <a:pt x="922" y="1602"/>
                    </a:lnTo>
                    <a:lnTo>
                      <a:pt x="935" y="1627"/>
                    </a:lnTo>
                    <a:lnTo>
                      <a:pt x="961" y="1682"/>
                    </a:lnTo>
                    <a:lnTo>
                      <a:pt x="996" y="1795"/>
                    </a:lnTo>
                    <a:lnTo>
                      <a:pt x="1012" y="1911"/>
                    </a:lnTo>
                    <a:lnTo>
                      <a:pt x="1010" y="2029"/>
                    </a:lnTo>
                    <a:lnTo>
                      <a:pt x="1002" y="2089"/>
                    </a:lnTo>
                    <a:lnTo>
                      <a:pt x="998" y="2102"/>
                    </a:lnTo>
                    <a:lnTo>
                      <a:pt x="985" y="2124"/>
                    </a:lnTo>
                    <a:lnTo>
                      <a:pt x="966" y="2141"/>
                    </a:lnTo>
                    <a:lnTo>
                      <a:pt x="942" y="2150"/>
                    </a:lnTo>
                    <a:lnTo>
                      <a:pt x="928" y="2150"/>
                    </a:lnTo>
                    <a:close/>
                    <a:moveTo>
                      <a:pt x="76" y="1384"/>
                    </a:moveTo>
                    <a:lnTo>
                      <a:pt x="64" y="1383"/>
                    </a:lnTo>
                    <a:lnTo>
                      <a:pt x="41" y="1376"/>
                    </a:lnTo>
                    <a:lnTo>
                      <a:pt x="22" y="1362"/>
                    </a:lnTo>
                    <a:lnTo>
                      <a:pt x="7" y="1342"/>
                    </a:lnTo>
                    <a:lnTo>
                      <a:pt x="4" y="1330"/>
                    </a:lnTo>
                    <a:lnTo>
                      <a:pt x="0" y="1315"/>
                    </a:lnTo>
                    <a:lnTo>
                      <a:pt x="4" y="1286"/>
                    </a:lnTo>
                    <a:lnTo>
                      <a:pt x="18" y="1261"/>
                    </a:lnTo>
                    <a:lnTo>
                      <a:pt x="41" y="1243"/>
                    </a:lnTo>
                    <a:lnTo>
                      <a:pt x="55" y="1237"/>
                    </a:lnTo>
                    <a:lnTo>
                      <a:pt x="106" y="1223"/>
                    </a:lnTo>
                    <a:lnTo>
                      <a:pt x="209" y="1209"/>
                    </a:lnTo>
                    <a:lnTo>
                      <a:pt x="262" y="1208"/>
                    </a:lnTo>
                    <a:lnTo>
                      <a:pt x="276" y="1209"/>
                    </a:lnTo>
                    <a:lnTo>
                      <a:pt x="304" y="1221"/>
                    </a:lnTo>
                    <a:lnTo>
                      <a:pt x="324" y="1241"/>
                    </a:lnTo>
                    <a:lnTo>
                      <a:pt x="335" y="1268"/>
                    </a:lnTo>
                    <a:lnTo>
                      <a:pt x="336" y="1284"/>
                    </a:lnTo>
                    <a:lnTo>
                      <a:pt x="335" y="1298"/>
                    </a:lnTo>
                    <a:lnTo>
                      <a:pt x="324" y="1326"/>
                    </a:lnTo>
                    <a:lnTo>
                      <a:pt x="304" y="1346"/>
                    </a:lnTo>
                    <a:lnTo>
                      <a:pt x="276" y="1357"/>
                    </a:lnTo>
                    <a:lnTo>
                      <a:pt x="262" y="1358"/>
                    </a:lnTo>
                    <a:lnTo>
                      <a:pt x="220" y="1359"/>
                    </a:lnTo>
                    <a:lnTo>
                      <a:pt x="137" y="1371"/>
                    </a:lnTo>
                    <a:lnTo>
                      <a:pt x="96" y="1381"/>
                    </a:lnTo>
                    <a:lnTo>
                      <a:pt x="85" y="1384"/>
                    </a:lnTo>
                    <a:lnTo>
                      <a:pt x="76" y="1384"/>
                    </a:lnTo>
                    <a:close/>
                    <a:moveTo>
                      <a:pt x="2137" y="933"/>
                    </a:moveTo>
                    <a:lnTo>
                      <a:pt x="2131" y="933"/>
                    </a:lnTo>
                    <a:lnTo>
                      <a:pt x="2125" y="932"/>
                    </a:lnTo>
                    <a:lnTo>
                      <a:pt x="2110" y="928"/>
                    </a:lnTo>
                    <a:lnTo>
                      <a:pt x="2086" y="913"/>
                    </a:lnTo>
                    <a:lnTo>
                      <a:pt x="2069" y="890"/>
                    </a:lnTo>
                    <a:lnTo>
                      <a:pt x="2062" y="861"/>
                    </a:lnTo>
                    <a:lnTo>
                      <a:pt x="2063" y="846"/>
                    </a:lnTo>
                    <a:lnTo>
                      <a:pt x="2069" y="798"/>
                    </a:lnTo>
                    <a:lnTo>
                      <a:pt x="2070" y="750"/>
                    </a:lnTo>
                    <a:lnTo>
                      <a:pt x="2070" y="720"/>
                    </a:lnTo>
                    <a:lnTo>
                      <a:pt x="2064" y="662"/>
                    </a:lnTo>
                    <a:lnTo>
                      <a:pt x="2052" y="604"/>
                    </a:lnTo>
                    <a:lnTo>
                      <a:pt x="2035" y="548"/>
                    </a:lnTo>
                    <a:lnTo>
                      <a:pt x="2014" y="493"/>
                    </a:lnTo>
                    <a:lnTo>
                      <a:pt x="1986" y="443"/>
                    </a:lnTo>
                    <a:lnTo>
                      <a:pt x="1952" y="394"/>
                    </a:lnTo>
                    <a:lnTo>
                      <a:pt x="1915" y="348"/>
                    </a:lnTo>
                    <a:lnTo>
                      <a:pt x="1895" y="327"/>
                    </a:lnTo>
                    <a:lnTo>
                      <a:pt x="1861" y="294"/>
                    </a:lnTo>
                    <a:lnTo>
                      <a:pt x="1788" y="240"/>
                    </a:lnTo>
                    <a:lnTo>
                      <a:pt x="1748" y="219"/>
                    </a:lnTo>
                    <a:lnTo>
                      <a:pt x="1735" y="210"/>
                    </a:lnTo>
                    <a:lnTo>
                      <a:pt x="1717" y="187"/>
                    </a:lnTo>
                    <a:lnTo>
                      <a:pt x="1709" y="161"/>
                    </a:lnTo>
                    <a:lnTo>
                      <a:pt x="1711" y="131"/>
                    </a:lnTo>
                    <a:lnTo>
                      <a:pt x="1717" y="118"/>
                    </a:lnTo>
                    <a:lnTo>
                      <a:pt x="1724" y="104"/>
                    </a:lnTo>
                    <a:lnTo>
                      <a:pt x="1747" y="85"/>
                    </a:lnTo>
                    <a:lnTo>
                      <a:pt x="1775" y="77"/>
                    </a:lnTo>
                    <a:lnTo>
                      <a:pt x="1805" y="79"/>
                    </a:lnTo>
                    <a:lnTo>
                      <a:pt x="1818" y="85"/>
                    </a:lnTo>
                    <a:lnTo>
                      <a:pt x="1867" y="113"/>
                    </a:lnTo>
                    <a:lnTo>
                      <a:pt x="1958" y="180"/>
                    </a:lnTo>
                    <a:lnTo>
                      <a:pt x="2000" y="220"/>
                    </a:lnTo>
                    <a:lnTo>
                      <a:pt x="2027" y="247"/>
                    </a:lnTo>
                    <a:lnTo>
                      <a:pt x="2074" y="304"/>
                    </a:lnTo>
                    <a:lnTo>
                      <a:pt x="2115" y="365"/>
                    </a:lnTo>
                    <a:lnTo>
                      <a:pt x="2149" y="430"/>
                    </a:lnTo>
                    <a:lnTo>
                      <a:pt x="2177" y="497"/>
                    </a:lnTo>
                    <a:lnTo>
                      <a:pt x="2199" y="567"/>
                    </a:lnTo>
                    <a:lnTo>
                      <a:pt x="2213" y="640"/>
                    </a:lnTo>
                    <a:lnTo>
                      <a:pt x="2220" y="713"/>
                    </a:lnTo>
                    <a:lnTo>
                      <a:pt x="2220" y="750"/>
                    </a:lnTo>
                    <a:lnTo>
                      <a:pt x="2219" y="810"/>
                    </a:lnTo>
                    <a:lnTo>
                      <a:pt x="2211" y="869"/>
                    </a:lnTo>
                    <a:lnTo>
                      <a:pt x="2208" y="882"/>
                    </a:lnTo>
                    <a:lnTo>
                      <a:pt x="2195" y="907"/>
                    </a:lnTo>
                    <a:lnTo>
                      <a:pt x="2175" y="923"/>
                    </a:lnTo>
                    <a:lnTo>
                      <a:pt x="2151" y="932"/>
                    </a:lnTo>
                    <a:lnTo>
                      <a:pt x="2137" y="933"/>
                    </a:lnTo>
                    <a:close/>
                    <a:moveTo>
                      <a:pt x="1560" y="156"/>
                    </a:moveTo>
                    <a:lnTo>
                      <a:pt x="1554" y="156"/>
                    </a:lnTo>
                    <a:lnTo>
                      <a:pt x="1549" y="155"/>
                    </a:lnTo>
                    <a:lnTo>
                      <a:pt x="1509" y="151"/>
                    </a:lnTo>
                    <a:lnTo>
                      <a:pt x="1470" y="150"/>
                    </a:lnTo>
                    <a:lnTo>
                      <a:pt x="1454" y="149"/>
                    </a:lnTo>
                    <a:lnTo>
                      <a:pt x="1428" y="138"/>
                    </a:lnTo>
                    <a:lnTo>
                      <a:pt x="1407" y="118"/>
                    </a:lnTo>
                    <a:lnTo>
                      <a:pt x="1395" y="90"/>
                    </a:lnTo>
                    <a:lnTo>
                      <a:pt x="1394" y="76"/>
                    </a:lnTo>
                    <a:lnTo>
                      <a:pt x="1395" y="60"/>
                    </a:lnTo>
                    <a:lnTo>
                      <a:pt x="1407" y="32"/>
                    </a:lnTo>
                    <a:lnTo>
                      <a:pt x="1428" y="12"/>
                    </a:lnTo>
                    <a:lnTo>
                      <a:pt x="1454" y="1"/>
                    </a:lnTo>
                    <a:lnTo>
                      <a:pt x="1470" y="0"/>
                    </a:lnTo>
                    <a:lnTo>
                      <a:pt x="1519" y="1"/>
                    </a:lnTo>
                    <a:lnTo>
                      <a:pt x="1569" y="7"/>
                    </a:lnTo>
                    <a:lnTo>
                      <a:pt x="1584" y="10"/>
                    </a:lnTo>
                    <a:lnTo>
                      <a:pt x="1609" y="24"/>
                    </a:lnTo>
                    <a:lnTo>
                      <a:pt x="1627" y="47"/>
                    </a:lnTo>
                    <a:lnTo>
                      <a:pt x="1634" y="76"/>
                    </a:lnTo>
                    <a:lnTo>
                      <a:pt x="1633" y="91"/>
                    </a:lnTo>
                    <a:lnTo>
                      <a:pt x="1631" y="104"/>
                    </a:lnTo>
                    <a:lnTo>
                      <a:pt x="1617" y="129"/>
                    </a:lnTo>
                    <a:lnTo>
                      <a:pt x="1598" y="145"/>
                    </a:lnTo>
                    <a:lnTo>
                      <a:pt x="1573" y="155"/>
                    </a:lnTo>
                    <a:lnTo>
                      <a:pt x="1560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3" name="Freeform 30">
                <a:extLst>
                  <a:ext uri="{FF2B5EF4-FFF2-40B4-BE49-F238E27FC236}">
                    <a16:creationId xmlns:a16="http://schemas.microsoft.com/office/drawing/2014/main" id="{B8909F28-73FD-D8E9-E284-80AF830A258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71" y="2950"/>
                <a:ext cx="601" cy="603"/>
              </a:xfrm>
              <a:custGeom>
                <a:avLst/>
                <a:gdLst>
                  <a:gd name="T0" fmla="*/ 334645 w 601"/>
                  <a:gd name="T1" fmla="*/ 382905 h 603"/>
                  <a:gd name="T2" fmla="*/ 325755 w 601"/>
                  <a:gd name="T3" fmla="*/ 382270 h 603"/>
                  <a:gd name="T4" fmla="*/ 307975 w 601"/>
                  <a:gd name="T5" fmla="*/ 375285 h 603"/>
                  <a:gd name="T6" fmla="*/ 300355 w 601"/>
                  <a:gd name="T7" fmla="*/ 368935 h 603"/>
                  <a:gd name="T8" fmla="*/ 13335 w 601"/>
                  <a:gd name="T9" fmla="*/ 81280 h 603"/>
                  <a:gd name="T10" fmla="*/ 6985 w 601"/>
                  <a:gd name="T11" fmla="*/ 74295 h 603"/>
                  <a:gd name="T12" fmla="*/ 0 w 601"/>
                  <a:gd name="T13" fmla="*/ 56515 h 603"/>
                  <a:gd name="T14" fmla="*/ 0 w 601"/>
                  <a:gd name="T15" fmla="*/ 38100 h 603"/>
                  <a:gd name="T16" fmla="*/ 6985 w 601"/>
                  <a:gd name="T17" fmla="*/ 20955 h 603"/>
                  <a:gd name="T18" fmla="*/ 13335 w 601"/>
                  <a:gd name="T19" fmla="*/ 13970 h 603"/>
                  <a:gd name="T20" fmla="*/ 20955 w 601"/>
                  <a:gd name="T21" fmla="*/ 6985 h 603"/>
                  <a:gd name="T22" fmla="*/ 37465 w 601"/>
                  <a:gd name="T23" fmla="*/ 0 h 603"/>
                  <a:gd name="T24" fmla="*/ 55880 w 601"/>
                  <a:gd name="T25" fmla="*/ 0 h 603"/>
                  <a:gd name="T26" fmla="*/ 73660 w 601"/>
                  <a:gd name="T27" fmla="*/ 6985 h 603"/>
                  <a:gd name="T28" fmla="*/ 80010 w 601"/>
                  <a:gd name="T29" fmla="*/ 13970 h 603"/>
                  <a:gd name="T30" fmla="*/ 368300 w 601"/>
                  <a:gd name="T31" fmla="*/ 301625 h 603"/>
                  <a:gd name="T32" fmla="*/ 374650 w 601"/>
                  <a:gd name="T33" fmla="*/ 309245 h 603"/>
                  <a:gd name="T34" fmla="*/ 381635 w 601"/>
                  <a:gd name="T35" fmla="*/ 326390 h 603"/>
                  <a:gd name="T36" fmla="*/ 381635 w 601"/>
                  <a:gd name="T37" fmla="*/ 344805 h 603"/>
                  <a:gd name="T38" fmla="*/ 374650 w 601"/>
                  <a:gd name="T39" fmla="*/ 361315 h 603"/>
                  <a:gd name="T40" fmla="*/ 368300 w 601"/>
                  <a:gd name="T41" fmla="*/ 368935 h 603"/>
                  <a:gd name="T42" fmla="*/ 360680 w 601"/>
                  <a:gd name="T43" fmla="*/ 375285 h 603"/>
                  <a:gd name="T44" fmla="*/ 344170 w 601"/>
                  <a:gd name="T45" fmla="*/ 382270 h 603"/>
                  <a:gd name="T46" fmla="*/ 334645 w 601"/>
                  <a:gd name="T47" fmla="*/ 382905 h 60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1" h="603">
                    <a:moveTo>
                      <a:pt x="527" y="603"/>
                    </a:moveTo>
                    <a:lnTo>
                      <a:pt x="513" y="602"/>
                    </a:lnTo>
                    <a:lnTo>
                      <a:pt x="485" y="591"/>
                    </a:lnTo>
                    <a:lnTo>
                      <a:pt x="473" y="581"/>
                    </a:lnTo>
                    <a:lnTo>
                      <a:pt x="21" y="128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6" y="11"/>
                    </a:lnTo>
                    <a:lnTo>
                      <a:pt x="126" y="22"/>
                    </a:lnTo>
                    <a:lnTo>
                      <a:pt x="580" y="475"/>
                    </a:lnTo>
                    <a:lnTo>
                      <a:pt x="590" y="487"/>
                    </a:lnTo>
                    <a:lnTo>
                      <a:pt x="601" y="514"/>
                    </a:lnTo>
                    <a:lnTo>
                      <a:pt x="601" y="543"/>
                    </a:lnTo>
                    <a:lnTo>
                      <a:pt x="590" y="569"/>
                    </a:lnTo>
                    <a:lnTo>
                      <a:pt x="580" y="581"/>
                    </a:lnTo>
                    <a:lnTo>
                      <a:pt x="568" y="591"/>
                    </a:lnTo>
                    <a:lnTo>
                      <a:pt x="542" y="602"/>
                    </a:lnTo>
                    <a:lnTo>
                      <a:pt x="527" y="60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4" name="Freeform 31">
                <a:extLst>
                  <a:ext uri="{FF2B5EF4-FFF2-40B4-BE49-F238E27FC236}">
                    <a16:creationId xmlns:a16="http://schemas.microsoft.com/office/drawing/2014/main" id="{F1294401-7F0F-0D6C-9E64-5E8F2D42372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64" y="4186"/>
                <a:ext cx="1406" cy="1407"/>
              </a:xfrm>
              <a:custGeom>
                <a:avLst/>
                <a:gdLst>
                  <a:gd name="T0" fmla="*/ 846455 w 1406"/>
                  <a:gd name="T1" fmla="*/ 893445 h 1407"/>
                  <a:gd name="T2" fmla="*/ 836930 w 1406"/>
                  <a:gd name="T3" fmla="*/ 893445 h 1407"/>
                  <a:gd name="T4" fmla="*/ 819785 w 1406"/>
                  <a:gd name="T5" fmla="*/ 885825 h 1407"/>
                  <a:gd name="T6" fmla="*/ 812165 w 1406"/>
                  <a:gd name="T7" fmla="*/ 879475 h 1407"/>
                  <a:gd name="T8" fmla="*/ 12700 w 1406"/>
                  <a:gd name="T9" fmla="*/ 80645 h 1407"/>
                  <a:gd name="T10" fmla="*/ 6985 w 1406"/>
                  <a:gd name="T11" fmla="*/ 73025 h 1407"/>
                  <a:gd name="T12" fmla="*/ 0 w 1406"/>
                  <a:gd name="T13" fmla="*/ 56515 h 1407"/>
                  <a:gd name="T14" fmla="*/ 0 w 1406"/>
                  <a:gd name="T15" fmla="*/ 38100 h 1407"/>
                  <a:gd name="T16" fmla="*/ 6985 w 1406"/>
                  <a:gd name="T17" fmla="*/ 20320 h 1407"/>
                  <a:gd name="T18" fmla="*/ 12700 w 1406"/>
                  <a:gd name="T19" fmla="*/ 13335 h 1407"/>
                  <a:gd name="T20" fmla="*/ 20320 w 1406"/>
                  <a:gd name="T21" fmla="*/ 6985 h 1407"/>
                  <a:gd name="T22" fmla="*/ 38100 w 1406"/>
                  <a:gd name="T23" fmla="*/ 0 h 1407"/>
                  <a:gd name="T24" fmla="*/ 56515 w 1406"/>
                  <a:gd name="T25" fmla="*/ 0 h 1407"/>
                  <a:gd name="T26" fmla="*/ 73025 w 1406"/>
                  <a:gd name="T27" fmla="*/ 6985 h 1407"/>
                  <a:gd name="T28" fmla="*/ 80645 w 1406"/>
                  <a:gd name="T29" fmla="*/ 13335 h 1407"/>
                  <a:gd name="T30" fmla="*/ 879475 w 1406"/>
                  <a:gd name="T31" fmla="*/ 812800 h 1407"/>
                  <a:gd name="T32" fmla="*/ 885825 w 1406"/>
                  <a:gd name="T33" fmla="*/ 819150 h 1407"/>
                  <a:gd name="T34" fmla="*/ 892810 w 1406"/>
                  <a:gd name="T35" fmla="*/ 836930 h 1407"/>
                  <a:gd name="T36" fmla="*/ 892810 w 1406"/>
                  <a:gd name="T37" fmla="*/ 855345 h 1407"/>
                  <a:gd name="T38" fmla="*/ 885825 w 1406"/>
                  <a:gd name="T39" fmla="*/ 871855 h 1407"/>
                  <a:gd name="T40" fmla="*/ 879475 w 1406"/>
                  <a:gd name="T41" fmla="*/ 879475 h 1407"/>
                  <a:gd name="T42" fmla="*/ 871855 w 1406"/>
                  <a:gd name="T43" fmla="*/ 885825 h 1407"/>
                  <a:gd name="T44" fmla="*/ 855345 w 1406"/>
                  <a:gd name="T45" fmla="*/ 893445 h 1407"/>
                  <a:gd name="T46" fmla="*/ 846455 w 1406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6" h="1407">
                    <a:moveTo>
                      <a:pt x="1333" y="1407"/>
                    </a:moveTo>
                    <a:lnTo>
                      <a:pt x="1318" y="1407"/>
                    </a:lnTo>
                    <a:lnTo>
                      <a:pt x="1291" y="1395"/>
                    </a:lnTo>
                    <a:lnTo>
                      <a:pt x="1279" y="1385"/>
                    </a:lnTo>
                    <a:lnTo>
                      <a:pt x="20" y="127"/>
                    </a:lnTo>
                    <a:lnTo>
                      <a:pt x="11" y="115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0" y="21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1385" y="1280"/>
                    </a:lnTo>
                    <a:lnTo>
                      <a:pt x="1395" y="1290"/>
                    </a:lnTo>
                    <a:lnTo>
                      <a:pt x="1406" y="1318"/>
                    </a:lnTo>
                    <a:lnTo>
                      <a:pt x="1406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7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5" name="Freeform 32">
                <a:extLst>
                  <a:ext uri="{FF2B5EF4-FFF2-40B4-BE49-F238E27FC236}">
                    <a16:creationId xmlns:a16="http://schemas.microsoft.com/office/drawing/2014/main" id="{807CF6C0-0AD4-6434-5E4E-010F34FAACD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929" y="3121"/>
                <a:ext cx="1407" cy="1407"/>
              </a:xfrm>
              <a:custGeom>
                <a:avLst/>
                <a:gdLst>
                  <a:gd name="T0" fmla="*/ 845820 w 1407"/>
                  <a:gd name="T1" fmla="*/ 893445 h 1407"/>
                  <a:gd name="T2" fmla="*/ 836930 w 1407"/>
                  <a:gd name="T3" fmla="*/ 892810 h 1407"/>
                  <a:gd name="T4" fmla="*/ 819150 w 1407"/>
                  <a:gd name="T5" fmla="*/ 885825 h 1407"/>
                  <a:gd name="T6" fmla="*/ 812800 w 1407"/>
                  <a:gd name="T7" fmla="*/ 879475 h 1407"/>
                  <a:gd name="T8" fmla="*/ 13335 w 1407"/>
                  <a:gd name="T9" fmla="*/ 80645 h 1407"/>
                  <a:gd name="T10" fmla="*/ 6985 w 1407"/>
                  <a:gd name="T11" fmla="*/ 73025 h 1407"/>
                  <a:gd name="T12" fmla="*/ 0 w 1407"/>
                  <a:gd name="T13" fmla="*/ 55880 h 1407"/>
                  <a:gd name="T14" fmla="*/ 0 w 1407"/>
                  <a:gd name="T15" fmla="*/ 38100 h 1407"/>
                  <a:gd name="T16" fmla="*/ 6985 w 1407"/>
                  <a:gd name="T17" fmla="*/ 20320 h 1407"/>
                  <a:gd name="T18" fmla="*/ 13335 w 1407"/>
                  <a:gd name="T19" fmla="*/ 12700 h 1407"/>
                  <a:gd name="T20" fmla="*/ 20320 w 1407"/>
                  <a:gd name="T21" fmla="*/ 6985 h 1407"/>
                  <a:gd name="T22" fmla="*/ 38100 w 1407"/>
                  <a:gd name="T23" fmla="*/ 0 h 1407"/>
                  <a:gd name="T24" fmla="*/ 56515 w 1407"/>
                  <a:gd name="T25" fmla="*/ 0 h 1407"/>
                  <a:gd name="T26" fmla="*/ 73025 w 1407"/>
                  <a:gd name="T27" fmla="*/ 6985 h 1407"/>
                  <a:gd name="T28" fmla="*/ 80645 w 1407"/>
                  <a:gd name="T29" fmla="*/ 12700 h 1407"/>
                  <a:gd name="T30" fmla="*/ 879475 w 1407"/>
                  <a:gd name="T31" fmla="*/ 812165 h 1407"/>
                  <a:gd name="T32" fmla="*/ 885825 w 1407"/>
                  <a:gd name="T33" fmla="*/ 819785 h 1407"/>
                  <a:gd name="T34" fmla="*/ 893445 w 1407"/>
                  <a:gd name="T35" fmla="*/ 836930 h 1407"/>
                  <a:gd name="T36" fmla="*/ 893445 w 1407"/>
                  <a:gd name="T37" fmla="*/ 855345 h 1407"/>
                  <a:gd name="T38" fmla="*/ 885825 w 1407"/>
                  <a:gd name="T39" fmla="*/ 871855 h 1407"/>
                  <a:gd name="T40" fmla="*/ 879475 w 1407"/>
                  <a:gd name="T41" fmla="*/ 879475 h 1407"/>
                  <a:gd name="T42" fmla="*/ 871855 w 1407"/>
                  <a:gd name="T43" fmla="*/ 885825 h 1407"/>
                  <a:gd name="T44" fmla="*/ 855345 w 1407"/>
                  <a:gd name="T45" fmla="*/ 892810 h 1407"/>
                  <a:gd name="T46" fmla="*/ 845820 w 1407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7" h="1407">
                    <a:moveTo>
                      <a:pt x="1332" y="1407"/>
                    </a:moveTo>
                    <a:lnTo>
                      <a:pt x="1318" y="1406"/>
                    </a:lnTo>
                    <a:lnTo>
                      <a:pt x="1290" y="1395"/>
                    </a:lnTo>
                    <a:lnTo>
                      <a:pt x="1280" y="1385"/>
                    </a:lnTo>
                    <a:lnTo>
                      <a:pt x="21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1" y="20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0"/>
                    </a:lnTo>
                    <a:lnTo>
                      <a:pt x="1385" y="1279"/>
                    </a:lnTo>
                    <a:lnTo>
                      <a:pt x="1395" y="1291"/>
                    </a:lnTo>
                    <a:lnTo>
                      <a:pt x="1407" y="1318"/>
                    </a:lnTo>
                    <a:lnTo>
                      <a:pt x="1407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6"/>
                    </a:lnTo>
                    <a:lnTo>
                      <a:pt x="1332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6" name="Freeform 33">
                <a:extLst>
                  <a:ext uri="{FF2B5EF4-FFF2-40B4-BE49-F238E27FC236}">
                    <a16:creationId xmlns:a16="http://schemas.microsoft.com/office/drawing/2014/main" id="{1FA46923-1A35-7A5C-AF46-8BAEB733D01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579" y="3470"/>
                <a:ext cx="1408" cy="1407"/>
              </a:xfrm>
              <a:custGeom>
                <a:avLst/>
                <a:gdLst>
                  <a:gd name="T0" fmla="*/ 846455 w 1408"/>
                  <a:gd name="T1" fmla="*/ 893445 h 1407"/>
                  <a:gd name="T2" fmla="*/ 837565 w 1408"/>
                  <a:gd name="T3" fmla="*/ 892810 h 1407"/>
                  <a:gd name="T4" fmla="*/ 820420 w 1408"/>
                  <a:gd name="T5" fmla="*/ 885825 h 1407"/>
                  <a:gd name="T6" fmla="*/ 812800 w 1408"/>
                  <a:gd name="T7" fmla="*/ 879475 h 1407"/>
                  <a:gd name="T8" fmla="*/ 13970 w 1408"/>
                  <a:gd name="T9" fmla="*/ 80010 h 1407"/>
                  <a:gd name="T10" fmla="*/ 6985 w 1408"/>
                  <a:gd name="T11" fmla="*/ 73025 h 1407"/>
                  <a:gd name="T12" fmla="*/ 0 w 1408"/>
                  <a:gd name="T13" fmla="*/ 55880 h 1407"/>
                  <a:gd name="T14" fmla="*/ 0 w 1408"/>
                  <a:gd name="T15" fmla="*/ 37465 h 1407"/>
                  <a:gd name="T16" fmla="*/ 6985 w 1408"/>
                  <a:gd name="T17" fmla="*/ 20955 h 1407"/>
                  <a:gd name="T18" fmla="*/ 13970 w 1408"/>
                  <a:gd name="T19" fmla="*/ 13335 h 1407"/>
                  <a:gd name="T20" fmla="*/ 20955 w 1408"/>
                  <a:gd name="T21" fmla="*/ 6985 h 1407"/>
                  <a:gd name="T22" fmla="*/ 38100 w 1408"/>
                  <a:gd name="T23" fmla="*/ 0 h 1407"/>
                  <a:gd name="T24" fmla="*/ 56515 w 1408"/>
                  <a:gd name="T25" fmla="*/ 0 h 1407"/>
                  <a:gd name="T26" fmla="*/ 74295 w 1408"/>
                  <a:gd name="T27" fmla="*/ 6985 h 1407"/>
                  <a:gd name="T28" fmla="*/ 81280 w 1408"/>
                  <a:gd name="T29" fmla="*/ 13335 h 1407"/>
                  <a:gd name="T30" fmla="*/ 880110 w 1408"/>
                  <a:gd name="T31" fmla="*/ 812165 h 1407"/>
                  <a:gd name="T32" fmla="*/ 887095 w 1408"/>
                  <a:gd name="T33" fmla="*/ 819785 h 1407"/>
                  <a:gd name="T34" fmla="*/ 894080 w 1408"/>
                  <a:gd name="T35" fmla="*/ 836295 h 1407"/>
                  <a:gd name="T36" fmla="*/ 894080 w 1408"/>
                  <a:gd name="T37" fmla="*/ 854710 h 1407"/>
                  <a:gd name="T38" fmla="*/ 887095 w 1408"/>
                  <a:gd name="T39" fmla="*/ 872490 h 1407"/>
                  <a:gd name="T40" fmla="*/ 880110 w 1408"/>
                  <a:gd name="T41" fmla="*/ 879475 h 1407"/>
                  <a:gd name="T42" fmla="*/ 873125 w 1408"/>
                  <a:gd name="T43" fmla="*/ 885825 h 1407"/>
                  <a:gd name="T44" fmla="*/ 855980 w 1408"/>
                  <a:gd name="T45" fmla="*/ 892810 h 1407"/>
                  <a:gd name="T46" fmla="*/ 846455 w 1408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8" h="1407">
                    <a:moveTo>
                      <a:pt x="1333" y="1407"/>
                    </a:moveTo>
                    <a:lnTo>
                      <a:pt x="1319" y="1406"/>
                    </a:lnTo>
                    <a:lnTo>
                      <a:pt x="1292" y="1395"/>
                    </a:lnTo>
                    <a:lnTo>
                      <a:pt x="1280" y="1385"/>
                    </a:lnTo>
                    <a:lnTo>
                      <a:pt x="22" y="126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7" y="11"/>
                    </a:lnTo>
                    <a:lnTo>
                      <a:pt x="128" y="21"/>
                    </a:lnTo>
                    <a:lnTo>
                      <a:pt x="1386" y="1279"/>
                    </a:lnTo>
                    <a:lnTo>
                      <a:pt x="1397" y="1291"/>
                    </a:lnTo>
                    <a:lnTo>
                      <a:pt x="1408" y="1317"/>
                    </a:lnTo>
                    <a:lnTo>
                      <a:pt x="1408" y="1346"/>
                    </a:lnTo>
                    <a:lnTo>
                      <a:pt x="1397" y="1374"/>
                    </a:lnTo>
                    <a:lnTo>
                      <a:pt x="1386" y="1385"/>
                    </a:lnTo>
                    <a:lnTo>
                      <a:pt x="1375" y="1395"/>
                    </a:lnTo>
                    <a:lnTo>
                      <a:pt x="1348" y="1406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7" name="Freeform 34">
                <a:extLst>
                  <a:ext uri="{FF2B5EF4-FFF2-40B4-BE49-F238E27FC236}">
                    <a16:creationId xmlns:a16="http://schemas.microsoft.com/office/drawing/2014/main" id="{0E012455-910E-FC18-ACE0-572671CD82FA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463" y="2272"/>
                <a:ext cx="737" cy="737"/>
              </a:xfrm>
              <a:custGeom>
                <a:avLst/>
                <a:gdLst>
                  <a:gd name="T0" fmla="*/ 211455 w 737"/>
                  <a:gd name="T1" fmla="*/ 467360 h 737"/>
                  <a:gd name="T2" fmla="*/ 124460 w 737"/>
                  <a:gd name="T3" fmla="*/ 441960 h 737"/>
                  <a:gd name="T4" fmla="*/ 67945 w 737"/>
                  <a:gd name="T5" fmla="*/ 399415 h 737"/>
                  <a:gd name="T6" fmla="*/ 26035 w 737"/>
                  <a:gd name="T7" fmla="*/ 342900 h 737"/>
                  <a:gd name="T8" fmla="*/ 0 w 737"/>
                  <a:gd name="T9" fmla="*/ 255905 h 737"/>
                  <a:gd name="T10" fmla="*/ 8255 w 737"/>
                  <a:gd name="T11" fmla="*/ 167005 h 737"/>
                  <a:gd name="T12" fmla="*/ 51435 w 737"/>
                  <a:gd name="T13" fmla="*/ 85090 h 737"/>
                  <a:gd name="T14" fmla="*/ 85725 w 737"/>
                  <a:gd name="T15" fmla="*/ 50800 h 737"/>
                  <a:gd name="T16" fmla="*/ 167005 w 737"/>
                  <a:gd name="T17" fmla="*/ 8255 h 737"/>
                  <a:gd name="T18" fmla="*/ 256540 w 737"/>
                  <a:gd name="T19" fmla="*/ 0 h 737"/>
                  <a:gd name="T20" fmla="*/ 342900 w 737"/>
                  <a:gd name="T21" fmla="*/ 25400 h 737"/>
                  <a:gd name="T22" fmla="*/ 400685 w 737"/>
                  <a:gd name="T23" fmla="*/ 67945 h 737"/>
                  <a:gd name="T24" fmla="*/ 442595 w 737"/>
                  <a:gd name="T25" fmla="*/ 124460 h 737"/>
                  <a:gd name="T26" fmla="*/ 467995 w 737"/>
                  <a:gd name="T27" fmla="*/ 211455 h 737"/>
                  <a:gd name="T28" fmla="*/ 459105 w 737"/>
                  <a:gd name="T29" fmla="*/ 300355 h 737"/>
                  <a:gd name="T30" fmla="*/ 416560 w 737"/>
                  <a:gd name="T31" fmla="*/ 382270 h 737"/>
                  <a:gd name="T32" fmla="*/ 382270 w 737"/>
                  <a:gd name="T33" fmla="*/ 416560 h 737"/>
                  <a:gd name="T34" fmla="*/ 300990 w 737"/>
                  <a:gd name="T35" fmla="*/ 459105 h 737"/>
                  <a:gd name="T36" fmla="*/ 234315 w 737"/>
                  <a:gd name="T37" fmla="*/ 467995 h 737"/>
                  <a:gd name="T38" fmla="*/ 220345 w 737"/>
                  <a:gd name="T39" fmla="*/ 94615 h 737"/>
                  <a:gd name="T40" fmla="*/ 168910 w 737"/>
                  <a:gd name="T41" fmla="*/ 109855 h 737"/>
                  <a:gd name="T42" fmla="*/ 135255 w 737"/>
                  <a:gd name="T43" fmla="*/ 135255 h 737"/>
                  <a:gd name="T44" fmla="*/ 109855 w 737"/>
                  <a:gd name="T45" fmla="*/ 168275 h 737"/>
                  <a:gd name="T46" fmla="*/ 94615 w 737"/>
                  <a:gd name="T47" fmla="*/ 220345 h 737"/>
                  <a:gd name="T48" fmla="*/ 99695 w 737"/>
                  <a:gd name="T49" fmla="*/ 273685 h 737"/>
                  <a:gd name="T50" fmla="*/ 125730 w 737"/>
                  <a:gd name="T51" fmla="*/ 321945 h 737"/>
                  <a:gd name="T52" fmla="*/ 146050 w 737"/>
                  <a:gd name="T53" fmla="*/ 342265 h 737"/>
                  <a:gd name="T54" fmla="*/ 194310 w 737"/>
                  <a:gd name="T55" fmla="*/ 367665 h 737"/>
                  <a:gd name="T56" fmla="*/ 247015 w 737"/>
                  <a:gd name="T57" fmla="*/ 372745 h 737"/>
                  <a:gd name="T58" fmla="*/ 299085 w 737"/>
                  <a:gd name="T59" fmla="*/ 357505 h 737"/>
                  <a:gd name="T60" fmla="*/ 332740 w 737"/>
                  <a:gd name="T61" fmla="*/ 332105 h 737"/>
                  <a:gd name="T62" fmla="*/ 357505 w 737"/>
                  <a:gd name="T63" fmla="*/ 299085 h 737"/>
                  <a:gd name="T64" fmla="*/ 372745 w 737"/>
                  <a:gd name="T65" fmla="*/ 247015 h 737"/>
                  <a:gd name="T66" fmla="*/ 367665 w 737"/>
                  <a:gd name="T67" fmla="*/ 193675 h 737"/>
                  <a:gd name="T68" fmla="*/ 342265 w 737"/>
                  <a:gd name="T69" fmla="*/ 145415 h 737"/>
                  <a:gd name="T70" fmla="*/ 321945 w 737"/>
                  <a:gd name="T71" fmla="*/ 125095 h 737"/>
                  <a:gd name="T72" fmla="*/ 273685 w 737"/>
                  <a:gd name="T73" fmla="*/ 99695 h 737"/>
                  <a:gd name="T74" fmla="*/ 234315 w 737"/>
                  <a:gd name="T75" fmla="*/ 94615 h 73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737" h="737">
                    <a:moveTo>
                      <a:pt x="369" y="737"/>
                    </a:moveTo>
                    <a:lnTo>
                      <a:pt x="333" y="736"/>
                    </a:lnTo>
                    <a:lnTo>
                      <a:pt x="263" y="723"/>
                    </a:lnTo>
                    <a:lnTo>
                      <a:pt x="196" y="696"/>
                    </a:lnTo>
                    <a:lnTo>
                      <a:pt x="135" y="656"/>
                    </a:lnTo>
                    <a:lnTo>
                      <a:pt x="107" y="629"/>
                    </a:lnTo>
                    <a:lnTo>
                      <a:pt x="81" y="602"/>
                    </a:lnTo>
                    <a:lnTo>
                      <a:pt x="41" y="540"/>
                    </a:lnTo>
                    <a:lnTo>
                      <a:pt x="13" y="473"/>
                    </a:lnTo>
                    <a:lnTo>
                      <a:pt x="0" y="403"/>
                    </a:lnTo>
                    <a:lnTo>
                      <a:pt x="0" y="333"/>
                    </a:lnTo>
                    <a:lnTo>
                      <a:pt x="13" y="263"/>
                    </a:lnTo>
                    <a:lnTo>
                      <a:pt x="41" y="196"/>
                    </a:lnTo>
                    <a:lnTo>
                      <a:pt x="81" y="134"/>
                    </a:lnTo>
                    <a:lnTo>
                      <a:pt x="107" y="107"/>
                    </a:lnTo>
                    <a:lnTo>
                      <a:pt x="135" y="80"/>
                    </a:lnTo>
                    <a:lnTo>
                      <a:pt x="196" y="40"/>
                    </a:lnTo>
                    <a:lnTo>
                      <a:pt x="263" y="13"/>
                    </a:lnTo>
                    <a:lnTo>
                      <a:pt x="333" y="0"/>
                    </a:lnTo>
                    <a:lnTo>
                      <a:pt x="404" y="0"/>
                    </a:lnTo>
                    <a:lnTo>
                      <a:pt x="474" y="13"/>
                    </a:lnTo>
                    <a:lnTo>
                      <a:pt x="540" y="40"/>
                    </a:lnTo>
                    <a:lnTo>
                      <a:pt x="602" y="80"/>
                    </a:lnTo>
                    <a:lnTo>
                      <a:pt x="631" y="107"/>
                    </a:lnTo>
                    <a:lnTo>
                      <a:pt x="656" y="134"/>
                    </a:lnTo>
                    <a:lnTo>
                      <a:pt x="697" y="196"/>
                    </a:lnTo>
                    <a:lnTo>
                      <a:pt x="723" y="263"/>
                    </a:lnTo>
                    <a:lnTo>
                      <a:pt x="737" y="333"/>
                    </a:lnTo>
                    <a:lnTo>
                      <a:pt x="737" y="403"/>
                    </a:lnTo>
                    <a:lnTo>
                      <a:pt x="723" y="473"/>
                    </a:lnTo>
                    <a:lnTo>
                      <a:pt x="697" y="540"/>
                    </a:lnTo>
                    <a:lnTo>
                      <a:pt x="656" y="602"/>
                    </a:lnTo>
                    <a:lnTo>
                      <a:pt x="631" y="629"/>
                    </a:lnTo>
                    <a:lnTo>
                      <a:pt x="602" y="656"/>
                    </a:lnTo>
                    <a:lnTo>
                      <a:pt x="540" y="696"/>
                    </a:lnTo>
                    <a:lnTo>
                      <a:pt x="474" y="723"/>
                    </a:lnTo>
                    <a:lnTo>
                      <a:pt x="404" y="736"/>
                    </a:lnTo>
                    <a:lnTo>
                      <a:pt x="369" y="737"/>
                    </a:lnTo>
                    <a:close/>
                    <a:moveTo>
                      <a:pt x="369" y="149"/>
                    </a:moveTo>
                    <a:lnTo>
                      <a:pt x="347" y="149"/>
                    </a:lnTo>
                    <a:lnTo>
                      <a:pt x="306" y="157"/>
                    </a:lnTo>
                    <a:lnTo>
                      <a:pt x="266" y="173"/>
                    </a:lnTo>
                    <a:lnTo>
                      <a:pt x="230" y="197"/>
                    </a:lnTo>
                    <a:lnTo>
                      <a:pt x="213" y="213"/>
                    </a:lnTo>
                    <a:lnTo>
                      <a:pt x="198" y="229"/>
                    </a:lnTo>
                    <a:lnTo>
                      <a:pt x="173" y="265"/>
                    </a:lnTo>
                    <a:lnTo>
                      <a:pt x="157" y="305"/>
                    </a:lnTo>
                    <a:lnTo>
                      <a:pt x="149" y="347"/>
                    </a:lnTo>
                    <a:lnTo>
                      <a:pt x="149" y="389"/>
                    </a:lnTo>
                    <a:lnTo>
                      <a:pt x="157" y="431"/>
                    </a:lnTo>
                    <a:lnTo>
                      <a:pt x="173" y="471"/>
                    </a:lnTo>
                    <a:lnTo>
                      <a:pt x="198" y="507"/>
                    </a:lnTo>
                    <a:lnTo>
                      <a:pt x="213" y="523"/>
                    </a:lnTo>
                    <a:lnTo>
                      <a:pt x="230" y="539"/>
                    </a:lnTo>
                    <a:lnTo>
                      <a:pt x="267" y="563"/>
                    </a:lnTo>
                    <a:lnTo>
                      <a:pt x="306" y="579"/>
                    </a:lnTo>
                    <a:lnTo>
                      <a:pt x="347" y="587"/>
                    </a:lnTo>
                    <a:lnTo>
                      <a:pt x="389" y="587"/>
                    </a:lnTo>
                    <a:lnTo>
                      <a:pt x="431" y="579"/>
                    </a:lnTo>
                    <a:lnTo>
                      <a:pt x="471" y="563"/>
                    </a:lnTo>
                    <a:lnTo>
                      <a:pt x="507" y="539"/>
                    </a:lnTo>
                    <a:lnTo>
                      <a:pt x="524" y="523"/>
                    </a:lnTo>
                    <a:lnTo>
                      <a:pt x="539" y="507"/>
                    </a:lnTo>
                    <a:lnTo>
                      <a:pt x="563" y="471"/>
                    </a:lnTo>
                    <a:lnTo>
                      <a:pt x="579" y="431"/>
                    </a:lnTo>
                    <a:lnTo>
                      <a:pt x="587" y="389"/>
                    </a:lnTo>
                    <a:lnTo>
                      <a:pt x="587" y="347"/>
                    </a:lnTo>
                    <a:lnTo>
                      <a:pt x="579" y="305"/>
                    </a:lnTo>
                    <a:lnTo>
                      <a:pt x="563" y="265"/>
                    </a:lnTo>
                    <a:lnTo>
                      <a:pt x="539" y="229"/>
                    </a:lnTo>
                    <a:lnTo>
                      <a:pt x="524" y="213"/>
                    </a:lnTo>
                    <a:lnTo>
                      <a:pt x="507" y="197"/>
                    </a:lnTo>
                    <a:lnTo>
                      <a:pt x="471" y="173"/>
                    </a:lnTo>
                    <a:lnTo>
                      <a:pt x="431" y="157"/>
                    </a:lnTo>
                    <a:lnTo>
                      <a:pt x="389" y="149"/>
                    </a:lnTo>
                    <a:lnTo>
                      <a:pt x="369" y="14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8" name="Freeform 35">
                <a:extLst>
                  <a:ext uri="{FF2B5EF4-FFF2-40B4-BE49-F238E27FC236}">
                    <a16:creationId xmlns:a16="http://schemas.microsoft.com/office/drawing/2014/main" id="{741EE1DF-0AC4-C11D-8506-A1B522C1A1E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07" y="3676"/>
                <a:ext cx="458" cy="461"/>
              </a:xfrm>
              <a:custGeom>
                <a:avLst/>
                <a:gdLst>
                  <a:gd name="T0" fmla="*/ 244475 w 458"/>
                  <a:gd name="T1" fmla="*/ 292735 h 461"/>
                  <a:gd name="T2" fmla="*/ 235585 w 458"/>
                  <a:gd name="T3" fmla="*/ 291465 h 461"/>
                  <a:gd name="T4" fmla="*/ 217805 w 458"/>
                  <a:gd name="T5" fmla="*/ 285115 h 461"/>
                  <a:gd name="T6" fmla="*/ 210820 w 458"/>
                  <a:gd name="T7" fmla="*/ 278765 h 461"/>
                  <a:gd name="T8" fmla="*/ 12700 w 458"/>
                  <a:gd name="T9" fmla="*/ 80645 h 461"/>
                  <a:gd name="T10" fmla="*/ 6350 w 458"/>
                  <a:gd name="T11" fmla="*/ 73660 h 461"/>
                  <a:gd name="T12" fmla="*/ 0 w 458"/>
                  <a:gd name="T13" fmla="*/ 55880 h 461"/>
                  <a:gd name="T14" fmla="*/ 0 w 458"/>
                  <a:gd name="T15" fmla="*/ 38100 h 461"/>
                  <a:gd name="T16" fmla="*/ 6350 w 458"/>
                  <a:gd name="T17" fmla="*/ 20955 h 461"/>
                  <a:gd name="T18" fmla="*/ 12700 w 458"/>
                  <a:gd name="T19" fmla="*/ 13335 h 461"/>
                  <a:gd name="T20" fmla="*/ 20320 w 458"/>
                  <a:gd name="T21" fmla="*/ 7620 h 461"/>
                  <a:gd name="T22" fmla="*/ 36830 w 458"/>
                  <a:gd name="T23" fmla="*/ 0 h 461"/>
                  <a:gd name="T24" fmla="*/ 55245 w 458"/>
                  <a:gd name="T25" fmla="*/ 0 h 461"/>
                  <a:gd name="T26" fmla="*/ 73025 w 458"/>
                  <a:gd name="T27" fmla="*/ 6350 h 461"/>
                  <a:gd name="T28" fmla="*/ 80645 w 458"/>
                  <a:gd name="T29" fmla="*/ 13335 h 461"/>
                  <a:gd name="T30" fmla="*/ 81280 w 458"/>
                  <a:gd name="T31" fmla="*/ 15240 h 461"/>
                  <a:gd name="T32" fmla="*/ 278130 w 458"/>
                  <a:gd name="T33" fmla="*/ 210820 h 461"/>
                  <a:gd name="T34" fmla="*/ 283845 w 458"/>
                  <a:gd name="T35" fmla="*/ 218440 h 461"/>
                  <a:gd name="T36" fmla="*/ 290830 w 458"/>
                  <a:gd name="T37" fmla="*/ 235585 h 461"/>
                  <a:gd name="T38" fmla="*/ 290830 w 458"/>
                  <a:gd name="T39" fmla="*/ 253365 h 461"/>
                  <a:gd name="T40" fmla="*/ 283845 w 458"/>
                  <a:gd name="T41" fmla="*/ 271145 h 461"/>
                  <a:gd name="T42" fmla="*/ 278130 w 458"/>
                  <a:gd name="T43" fmla="*/ 278765 h 461"/>
                  <a:gd name="T44" fmla="*/ 270510 w 458"/>
                  <a:gd name="T45" fmla="*/ 285115 h 461"/>
                  <a:gd name="T46" fmla="*/ 253365 w 458"/>
                  <a:gd name="T47" fmla="*/ 291465 h 461"/>
                  <a:gd name="T48" fmla="*/ 244475 w 458"/>
                  <a:gd name="T49" fmla="*/ 292735 h 4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8" h="461">
                    <a:moveTo>
                      <a:pt x="385" y="461"/>
                    </a:moveTo>
                    <a:lnTo>
                      <a:pt x="371" y="459"/>
                    </a:lnTo>
                    <a:lnTo>
                      <a:pt x="343" y="449"/>
                    </a:lnTo>
                    <a:lnTo>
                      <a:pt x="332" y="439"/>
                    </a:lnTo>
                    <a:lnTo>
                      <a:pt x="20" y="127"/>
                    </a:lnTo>
                    <a:lnTo>
                      <a:pt x="10" y="116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0" y="33"/>
                    </a:lnTo>
                    <a:lnTo>
                      <a:pt x="20" y="21"/>
                    </a:lnTo>
                    <a:lnTo>
                      <a:pt x="32" y="12"/>
                    </a:lnTo>
                    <a:lnTo>
                      <a:pt x="58" y="0"/>
                    </a:lnTo>
                    <a:lnTo>
                      <a:pt x="87" y="0"/>
                    </a:lnTo>
                    <a:lnTo>
                      <a:pt x="115" y="10"/>
                    </a:lnTo>
                    <a:lnTo>
                      <a:pt x="127" y="21"/>
                    </a:lnTo>
                    <a:lnTo>
                      <a:pt x="128" y="24"/>
                    </a:lnTo>
                    <a:lnTo>
                      <a:pt x="438" y="332"/>
                    </a:lnTo>
                    <a:lnTo>
                      <a:pt x="447" y="344"/>
                    </a:lnTo>
                    <a:lnTo>
                      <a:pt x="458" y="371"/>
                    </a:lnTo>
                    <a:lnTo>
                      <a:pt x="458" y="399"/>
                    </a:lnTo>
                    <a:lnTo>
                      <a:pt x="447" y="427"/>
                    </a:lnTo>
                    <a:lnTo>
                      <a:pt x="438" y="439"/>
                    </a:lnTo>
                    <a:lnTo>
                      <a:pt x="426" y="449"/>
                    </a:lnTo>
                    <a:lnTo>
                      <a:pt x="399" y="459"/>
                    </a:lnTo>
                    <a:lnTo>
                      <a:pt x="385" y="46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9" name="Freeform 36">
                <a:extLst>
                  <a:ext uri="{FF2B5EF4-FFF2-40B4-BE49-F238E27FC236}">
                    <a16:creationId xmlns:a16="http://schemas.microsoft.com/office/drawing/2014/main" id="{7C01E192-D8EB-90B5-8804-1A0E0D3F964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06" y="3377"/>
                <a:ext cx="459" cy="459"/>
              </a:xfrm>
              <a:custGeom>
                <a:avLst/>
                <a:gdLst>
                  <a:gd name="T0" fmla="*/ 244475 w 459"/>
                  <a:gd name="T1" fmla="*/ 291465 h 459"/>
                  <a:gd name="T2" fmla="*/ 235585 w 459"/>
                  <a:gd name="T3" fmla="*/ 290830 h 459"/>
                  <a:gd name="T4" fmla="*/ 218440 w 459"/>
                  <a:gd name="T5" fmla="*/ 283845 h 459"/>
                  <a:gd name="T6" fmla="*/ 210820 w 459"/>
                  <a:gd name="T7" fmla="*/ 278130 h 459"/>
                  <a:gd name="T8" fmla="*/ 13335 w 459"/>
                  <a:gd name="T9" fmla="*/ 80645 h 459"/>
                  <a:gd name="T10" fmla="*/ 7620 w 459"/>
                  <a:gd name="T11" fmla="*/ 73025 h 459"/>
                  <a:gd name="T12" fmla="*/ 0 w 459"/>
                  <a:gd name="T13" fmla="*/ 55245 h 459"/>
                  <a:gd name="T14" fmla="*/ 0 w 459"/>
                  <a:gd name="T15" fmla="*/ 36830 h 459"/>
                  <a:gd name="T16" fmla="*/ 7620 w 459"/>
                  <a:gd name="T17" fmla="*/ 20320 h 459"/>
                  <a:gd name="T18" fmla="*/ 13335 w 459"/>
                  <a:gd name="T19" fmla="*/ 12700 h 459"/>
                  <a:gd name="T20" fmla="*/ 20955 w 459"/>
                  <a:gd name="T21" fmla="*/ 6350 h 459"/>
                  <a:gd name="T22" fmla="*/ 38100 w 459"/>
                  <a:gd name="T23" fmla="*/ 0 h 459"/>
                  <a:gd name="T24" fmla="*/ 55880 w 459"/>
                  <a:gd name="T25" fmla="*/ 0 h 459"/>
                  <a:gd name="T26" fmla="*/ 73660 w 459"/>
                  <a:gd name="T27" fmla="*/ 6350 h 459"/>
                  <a:gd name="T28" fmla="*/ 80645 w 459"/>
                  <a:gd name="T29" fmla="*/ 12700 h 459"/>
                  <a:gd name="T30" fmla="*/ 81915 w 459"/>
                  <a:gd name="T31" fmla="*/ 13970 h 459"/>
                  <a:gd name="T32" fmla="*/ 278765 w 459"/>
                  <a:gd name="T33" fmla="*/ 210820 h 459"/>
                  <a:gd name="T34" fmla="*/ 285115 w 459"/>
                  <a:gd name="T35" fmla="*/ 217805 h 459"/>
                  <a:gd name="T36" fmla="*/ 291465 w 459"/>
                  <a:gd name="T37" fmla="*/ 235585 h 459"/>
                  <a:gd name="T38" fmla="*/ 291465 w 459"/>
                  <a:gd name="T39" fmla="*/ 253365 h 459"/>
                  <a:gd name="T40" fmla="*/ 285115 w 459"/>
                  <a:gd name="T41" fmla="*/ 270510 h 459"/>
                  <a:gd name="T42" fmla="*/ 278765 w 459"/>
                  <a:gd name="T43" fmla="*/ 278130 h 459"/>
                  <a:gd name="T44" fmla="*/ 271145 w 459"/>
                  <a:gd name="T45" fmla="*/ 283845 h 459"/>
                  <a:gd name="T46" fmla="*/ 253365 w 459"/>
                  <a:gd name="T47" fmla="*/ 290830 h 459"/>
                  <a:gd name="T48" fmla="*/ 244475 w 459"/>
                  <a:gd name="T49" fmla="*/ 291465 h 4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9" h="459">
                    <a:moveTo>
                      <a:pt x="385" y="459"/>
                    </a:moveTo>
                    <a:lnTo>
                      <a:pt x="371" y="458"/>
                    </a:lnTo>
                    <a:lnTo>
                      <a:pt x="344" y="447"/>
                    </a:lnTo>
                    <a:lnTo>
                      <a:pt x="332" y="438"/>
                    </a:lnTo>
                    <a:lnTo>
                      <a:pt x="21" y="127"/>
                    </a:lnTo>
                    <a:lnTo>
                      <a:pt x="12" y="115"/>
                    </a:lnTo>
                    <a:lnTo>
                      <a:pt x="0" y="87"/>
                    </a:lnTo>
                    <a:lnTo>
                      <a:pt x="0" y="58"/>
                    </a:lnTo>
                    <a:lnTo>
                      <a:pt x="12" y="32"/>
                    </a:lnTo>
                    <a:lnTo>
                      <a:pt x="21" y="20"/>
                    </a:lnTo>
                    <a:lnTo>
                      <a:pt x="33" y="10"/>
                    </a:lnTo>
                    <a:lnTo>
                      <a:pt x="60" y="0"/>
                    </a:lnTo>
                    <a:lnTo>
                      <a:pt x="88" y="0"/>
                    </a:lnTo>
                    <a:lnTo>
                      <a:pt x="116" y="10"/>
                    </a:lnTo>
                    <a:lnTo>
                      <a:pt x="127" y="20"/>
                    </a:lnTo>
                    <a:lnTo>
                      <a:pt x="129" y="22"/>
                    </a:lnTo>
                    <a:lnTo>
                      <a:pt x="439" y="332"/>
                    </a:lnTo>
                    <a:lnTo>
                      <a:pt x="449" y="343"/>
                    </a:lnTo>
                    <a:lnTo>
                      <a:pt x="459" y="371"/>
                    </a:lnTo>
                    <a:lnTo>
                      <a:pt x="459" y="399"/>
                    </a:lnTo>
                    <a:lnTo>
                      <a:pt x="449" y="426"/>
                    </a:lnTo>
                    <a:lnTo>
                      <a:pt x="439" y="438"/>
                    </a:lnTo>
                    <a:lnTo>
                      <a:pt x="427" y="447"/>
                    </a:lnTo>
                    <a:lnTo>
                      <a:pt x="399" y="458"/>
                    </a:lnTo>
                    <a:lnTo>
                      <a:pt x="385" y="45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0" name="Freeform 37">
                <a:extLst>
                  <a:ext uri="{FF2B5EF4-FFF2-40B4-BE49-F238E27FC236}">
                    <a16:creationId xmlns:a16="http://schemas.microsoft.com/office/drawing/2014/main" id="{89507C69-55A5-9C4D-E920-309E9F9B348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32" y="5301"/>
                <a:ext cx="450" cy="452"/>
              </a:xfrm>
              <a:custGeom>
                <a:avLst/>
                <a:gdLst>
                  <a:gd name="T0" fmla="*/ 238760 w 450"/>
                  <a:gd name="T1" fmla="*/ 287020 h 452"/>
                  <a:gd name="T2" fmla="*/ 229870 w 450"/>
                  <a:gd name="T3" fmla="*/ 287020 h 452"/>
                  <a:gd name="T4" fmla="*/ 212725 w 450"/>
                  <a:gd name="T5" fmla="*/ 279400 h 452"/>
                  <a:gd name="T6" fmla="*/ 205105 w 450"/>
                  <a:gd name="T7" fmla="*/ 273050 h 452"/>
                  <a:gd name="T8" fmla="*/ 13335 w 450"/>
                  <a:gd name="T9" fmla="*/ 80645 h 452"/>
                  <a:gd name="T10" fmla="*/ 6985 w 450"/>
                  <a:gd name="T11" fmla="*/ 74295 h 452"/>
                  <a:gd name="T12" fmla="*/ 0 w 450"/>
                  <a:gd name="T13" fmla="*/ 56515 h 452"/>
                  <a:gd name="T14" fmla="*/ 0 w 450"/>
                  <a:gd name="T15" fmla="*/ 38100 h 452"/>
                  <a:gd name="T16" fmla="*/ 6985 w 450"/>
                  <a:gd name="T17" fmla="*/ 20955 h 452"/>
                  <a:gd name="T18" fmla="*/ 13335 w 450"/>
                  <a:gd name="T19" fmla="*/ 13970 h 452"/>
                  <a:gd name="T20" fmla="*/ 20955 w 450"/>
                  <a:gd name="T21" fmla="*/ 6985 h 452"/>
                  <a:gd name="T22" fmla="*/ 37465 w 450"/>
                  <a:gd name="T23" fmla="*/ 0 h 452"/>
                  <a:gd name="T24" fmla="*/ 55880 w 450"/>
                  <a:gd name="T25" fmla="*/ 0 h 452"/>
                  <a:gd name="T26" fmla="*/ 73025 w 450"/>
                  <a:gd name="T27" fmla="*/ 6985 h 452"/>
                  <a:gd name="T28" fmla="*/ 80010 w 450"/>
                  <a:gd name="T29" fmla="*/ 13970 h 452"/>
                  <a:gd name="T30" fmla="*/ 272415 w 450"/>
                  <a:gd name="T31" fmla="*/ 205740 h 452"/>
                  <a:gd name="T32" fmla="*/ 279400 w 450"/>
                  <a:gd name="T33" fmla="*/ 212725 h 452"/>
                  <a:gd name="T34" fmla="*/ 285750 w 450"/>
                  <a:gd name="T35" fmla="*/ 230505 h 452"/>
                  <a:gd name="T36" fmla="*/ 285750 w 450"/>
                  <a:gd name="T37" fmla="*/ 248920 h 452"/>
                  <a:gd name="T38" fmla="*/ 279400 w 450"/>
                  <a:gd name="T39" fmla="*/ 265430 h 452"/>
                  <a:gd name="T40" fmla="*/ 272415 w 450"/>
                  <a:gd name="T41" fmla="*/ 273050 h 452"/>
                  <a:gd name="T42" fmla="*/ 265430 w 450"/>
                  <a:gd name="T43" fmla="*/ 279400 h 452"/>
                  <a:gd name="T44" fmla="*/ 247650 w 450"/>
                  <a:gd name="T45" fmla="*/ 287020 h 452"/>
                  <a:gd name="T46" fmla="*/ 238760 w 450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0" h="452">
                    <a:moveTo>
                      <a:pt x="376" y="452"/>
                    </a:moveTo>
                    <a:lnTo>
                      <a:pt x="362" y="452"/>
                    </a:lnTo>
                    <a:lnTo>
                      <a:pt x="335" y="440"/>
                    </a:lnTo>
                    <a:lnTo>
                      <a:pt x="323" y="430"/>
                    </a:lnTo>
                    <a:lnTo>
                      <a:pt x="21" y="127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5" y="11"/>
                    </a:lnTo>
                    <a:lnTo>
                      <a:pt x="126" y="22"/>
                    </a:lnTo>
                    <a:lnTo>
                      <a:pt x="429" y="324"/>
                    </a:lnTo>
                    <a:lnTo>
                      <a:pt x="440" y="335"/>
                    </a:lnTo>
                    <a:lnTo>
                      <a:pt x="450" y="363"/>
                    </a:lnTo>
                    <a:lnTo>
                      <a:pt x="450" y="392"/>
                    </a:lnTo>
                    <a:lnTo>
                      <a:pt x="440" y="418"/>
                    </a:lnTo>
                    <a:lnTo>
                      <a:pt x="429" y="430"/>
                    </a:lnTo>
                    <a:lnTo>
                      <a:pt x="418" y="440"/>
                    </a:lnTo>
                    <a:lnTo>
                      <a:pt x="390" y="452"/>
                    </a:lnTo>
                    <a:lnTo>
                      <a:pt x="376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1" name="Freeform 38">
                <a:extLst>
                  <a:ext uri="{FF2B5EF4-FFF2-40B4-BE49-F238E27FC236}">
                    <a16:creationId xmlns:a16="http://schemas.microsoft.com/office/drawing/2014/main" id="{FC427C04-2A59-8C76-F7A9-69D799D6D5D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631" y="5002"/>
                <a:ext cx="452" cy="452"/>
              </a:xfrm>
              <a:custGeom>
                <a:avLst/>
                <a:gdLst>
                  <a:gd name="T0" fmla="*/ 239395 w 452"/>
                  <a:gd name="T1" fmla="*/ 287020 h 452"/>
                  <a:gd name="T2" fmla="*/ 230505 w 452"/>
                  <a:gd name="T3" fmla="*/ 285750 h 452"/>
                  <a:gd name="T4" fmla="*/ 212725 w 452"/>
                  <a:gd name="T5" fmla="*/ 279400 h 452"/>
                  <a:gd name="T6" fmla="*/ 205740 w 452"/>
                  <a:gd name="T7" fmla="*/ 272415 h 452"/>
                  <a:gd name="T8" fmla="*/ 13970 w 452"/>
                  <a:gd name="T9" fmla="*/ 80645 h 452"/>
                  <a:gd name="T10" fmla="*/ 6985 w 452"/>
                  <a:gd name="T11" fmla="*/ 73025 h 452"/>
                  <a:gd name="T12" fmla="*/ 0 w 452"/>
                  <a:gd name="T13" fmla="*/ 55880 h 452"/>
                  <a:gd name="T14" fmla="*/ 0 w 452"/>
                  <a:gd name="T15" fmla="*/ 37465 h 452"/>
                  <a:gd name="T16" fmla="*/ 6985 w 452"/>
                  <a:gd name="T17" fmla="*/ 20955 h 452"/>
                  <a:gd name="T18" fmla="*/ 13970 w 452"/>
                  <a:gd name="T19" fmla="*/ 13335 h 452"/>
                  <a:gd name="T20" fmla="*/ 20955 w 452"/>
                  <a:gd name="T21" fmla="*/ 6985 h 452"/>
                  <a:gd name="T22" fmla="*/ 38100 w 452"/>
                  <a:gd name="T23" fmla="*/ 0 h 452"/>
                  <a:gd name="T24" fmla="*/ 56515 w 452"/>
                  <a:gd name="T25" fmla="*/ 0 h 452"/>
                  <a:gd name="T26" fmla="*/ 73025 w 452"/>
                  <a:gd name="T27" fmla="*/ 6985 h 452"/>
                  <a:gd name="T28" fmla="*/ 80645 w 452"/>
                  <a:gd name="T29" fmla="*/ 13335 h 452"/>
                  <a:gd name="T30" fmla="*/ 273050 w 452"/>
                  <a:gd name="T31" fmla="*/ 205105 h 452"/>
                  <a:gd name="T32" fmla="*/ 279400 w 452"/>
                  <a:gd name="T33" fmla="*/ 212725 h 452"/>
                  <a:gd name="T34" fmla="*/ 287020 w 452"/>
                  <a:gd name="T35" fmla="*/ 229870 h 452"/>
                  <a:gd name="T36" fmla="*/ 287020 w 452"/>
                  <a:gd name="T37" fmla="*/ 247650 h 452"/>
                  <a:gd name="T38" fmla="*/ 279400 w 452"/>
                  <a:gd name="T39" fmla="*/ 265430 h 452"/>
                  <a:gd name="T40" fmla="*/ 273050 w 452"/>
                  <a:gd name="T41" fmla="*/ 272415 h 452"/>
                  <a:gd name="T42" fmla="*/ 265430 w 452"/>
                  <a:gd name="T43" fmla="*/ 279400 h 452"/>
                  <a:gd name="T44" fmla="*/ 248920 w 452"/>
                  <a:gd name="T45" fmla="*/ 285750 h 452"/>
                  <a:gd name="T46" fmla="*/ 239395 w 452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2" h="452">
                    <a:moveTo>
                      <a:pt x="377" y="452"/>
                    </a:moveTo>
                    <a:lnTo>
                      <a:pt x="363" y="450"/>
                    </a:lnTo>
                    <a:lnTo>
                      <a:pt x="335" y="440"/>
                    </a:lnTo>
                    <a:lnTo>
                      <a:pt x="324" y="429"/>
                    </a:lnTo>
                    <a:lnTo>
                      <a:pt x="22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430" y="323"/>
                    </a:lnTo>
                    <a:lnTo>
                      <a:pt x="440" y="335"/>
                    </a:lnTo>
                    <a:lnTo>
                      <a:pt x="452" y="362"/>
                    </a:lnTo>
                    <a:lnTo>
                      <a:pt x="452" y="390"/>
                    </a:lnTo>
                    <a:lnTo>
                      <a:pt x="440" y="418"/>
                    </a:lnTo>
                    <a:lnTo>
                      <a:pt x="430" y="429"/>
                    </a:lnTo>
                    <a:lnTo>
                      <a:pt x="418" y="440"/>
                    </a:lnTo>
                    <a:lnTo>
                      <a:pt x="392" y="450"/>
                    </a:lnTo>
                    <a:lnTo>
                      <a:pt x="377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2" name="Freeform 39">
                <a:extLst>
                  <a:ext uri="{FF2B5EF4-FFF2-40B4-BE49-F238E27FC236}">
                    <a16:creationId xmlns:a16="http://schemas.microsoft.com/office/drawing/2014/main" id="{39C43EE8-2556-9452-56D2-4CEE17986A58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770" y="1441"/>
                <a:ext cx="2633" cy="2632"/>
              </a:xfrm>
              <a:custGeom>
                <a:avLst/>
                <a:gdLst>
                  <a:gd name="T0" fmla="*/ 1121410 w 2633"/>
                  <a:gd name="T1" fmla="*/ 1671320 h 2632"/>
                  <a:gd name="T2" fmla="*/ 1112520 w 2633"/>
                  <a:gd name="T3" fmla="*/ 1671320 h 2632"/>
                  <a:gd name="T4" fmla="*/ 1095375 w 2633"/>
                  <a:gd name="T5" fmla="*/ 1663700 h 2632"/>
                  <a:gd name="T6" fmla="*/ 1087755 w 2633"/>
                  <a:gd name="T7" fmla="*/ 1657350 h 2632"/>
                  <a:gd name="T8" fmla="*/ 13970 w 2633"/>
                  <a:gd name="T9" fmla="*/ 583565 h 2632"/>
                  <a:gd name="T10" fmla="*/ 7620 w 2633"/>
                  <a:gd name="T11" fmla="*/ 576580 h 2632"/>
                  <a:gd name="T12" fmla="*/ 635 w 2633"/>
                  <a:gd name="T13" fmla="*/ 559435 h 2632"/>
                  <a:gd name="T14" fmla="*/ 0 w 2633"/>
                  <a:gd name="T15" fmla="*/ 549910 h 2632"/>
                  <a:gd name="T16" fmla="*/ 635 w 2633"/>
                  <a:gd name="T17" fmla="*/ 540385 h 2632"/>
                  <a:gd name="T18" fmla="*/ 7620 w 2633"/>
                  <a:gd name="T19" fmla="*/ 523240 h 2632"/>
                  <a:gd name="T20" fmla="*/ 13970 w 2633"/>
                  <a:gd name="T21" fmla="*/ 516255 h 2632"/>
                  <a:gd name="T22" fmla="*/ 516890 w 2633"/>
                  <a:gd name="T23" fmla="*/ 13335 h 2632"/>
                  <a:gd name="T24" fmla="*/ 524510 w 2633"/>
                  <a:gd name="T25" fmla="*/ 6985 h 2632"/>
                  <a:gd name="T26" fmla="*/ 541020 w 2633"/>
                  <a:gd name="T27" fmla="*/ 0 h 2632"/>
                  <a:gd name="T28" fmla="*/ 559435 w 2633"/>
                  <a:gd name="T29" fmla="*/ 0 h 2632"/>
                  <a:gd name="T30" fmla="*/ 577215 w 2633"/>
                  <a:gd name="T31" fmla="*/ 6985 h 2632"/>
                  <a:gd name="T32" fmla="*/ 584200 w 2633"/>
                  <a:gd name="T33" fmla="*/ 13335 h 2632"/>
                  <a:gd name="T34" fmla="*/ 1657985 w 2633"/>
                  <a:gd name="T35" fmla="*/ 1087120 h 2632"/>
                  <a:gd name="T36" fmla="*/ 1664335 w 2633"/>
                  <a:gd name="T37" fmla="*/ 1094740 h 2632"/>
                  <a:gd name="T38" fmla="*/ 1671955 w 2633"/>
                  <a:gd name="T39" fmla="*/ 1111885 h 2632"/>
                  <a:gd name="T40" fmla="*/ 1671955 w 2633"/>
                  <a:gd name="T41" fmla="*/ 1130300 h 2632"/>
                  <a:gd name="T42" fmla="*/ 1664335 w 2633"/>
                  <a:gd name="T43" fmla="*/ 1147445 h 2632"/>
                  <a:gd name="T44" fmla="*/ 1657985 w 2633"/>
                  <a:gd name="T45" fmla="*/ 1154430 h 2632"/>
                  <a:gd name="T46" fmla="*/ 1311275 w 2633"/>
                  <a:gd name="T47" fmla="*/ 1501140 h 2632"/>
                  <a:gd name="T48" fmla="*/ 1311275 w 2633"/>
                  <a:gd name="T49" fmla="*/ 1501140 h 2632"/>
                  <a:gd name="T50" fmla="*/ 1155065 w 2633"/>
                  <a:gd name="T51" fmla="*/ 1657350 h 2632"/>
                  <a:gd name="T52" fmla="*/ 1148080 w 2633"/>
                  <a:gd name="T53" fmla="*/ 1663700 h 2632"/>
                  <a:gd name="T54" fmla="*/ 1130935 w 2633"/>
                  <a:gd name="T55" fmla="*/ 1671320 h 2632"/>
                  <a:gd name="T56" fmla="*/ 1121410 w 2633"/>
                  <a:gd name="T57" fmla="*/ 1671320 h 2632"/>
                  <a:gd name="T58" fmla="*/ 114935 w 2633"/>
                  <a:gd name="T59" fmla="*/ 549910 h 2632"/>
                  <a:gd name="T60" fmla="*/ 1121410 w 2633"/>
                  <a:gd name="T61" fmla="*/ 1557020 h 2632"/>
                  <a:gd name="T62" fmla="*/ 1557655 w 2633"/>
                  <a:gd name="T63" fmla="*/ 1120775 h 2632"/>
                  <a:gd name="T64" fmla="*/ 550545 w 2633"/>
                  <a:gd name="T65" fmla="*/ 114300 h 2632"/>
                  <a:gd name="T66" fmla="*/ 114935 w 2633"/>
                  <a:gd name="T67" fmla="*/ 549910 h 2632"/>
                  <a:gd name="T68" fmla="*/ 1277620 w 2633"/>
                  <a:gd name="T69" fmla="*/ 1467485 h 2632"/>
                  <a:gd name="T70" fmla="*/ 1277620 w 2633"/>
                  <a:gd name="T71" fmla="*/ 1467485 h 2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633" h="2632">
                    <a:moveTo>
                      <a:pt x="1766" y="2632"/>
                    </a:moveTo>
                    <a:lnTo>
                      <a:pt x="1752" y="2632"/>
                    </a:lnTo>
                    <a:lnTo>
                      <a:pt x="1725" y="2620"/>
                    </a:lnTo>
                    <a:lnTo>
                      <a:pt x="1713" y="2610"/>
                    </a:lnTo>
                    <a:lnTo>
                      <a:pt x="22" y="919"/>
                    </a:lnTo>
                    <a:lnTo>
                      <a:pt x="12" y="908"/>
                    </a:lnTo>
                    <a:lnTo>
                      <a:pt x="1" y="881"/>
                    </a:lnTo>
                    <a:lnTo>
                      <a:pt x="0" y="866"/>
                    </a:lnTo>
                    <a:lnTo>
                      <a:pt x="1" y="851"/>
                    </a:lnTo>
                    <a:lnTo>
                      <a:pt x="12" y="824"/>
                    </a:lnTo>
                    <a:lnTo>
                      <a:pt x="22" y="813"/>
                    </a:lnTo>
                    <a:lnTo>
                      <a:pt x="814" y="21"/>
                    </a:lnTo>
                    <a:lnTo>
                      <a:pt x="826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9" y="11"/>
                    </a:lnTo>
                    <a:lnTo>
                      <a:pt x="920" y="21"/>
                    </a:lnTo>
                    <a:lnTo>
                      <a:pt x="2611" y="1712"/>
                    </a:lnTo>
                    <a:lnTo>
                      <a:pt x="2621" y="1724"/>
                    </a:lnTo>
                    <a:lnTo>
                      <a:pt x="2633" y="1751"/>
                    </a:lnTo>
                    <a:lnTo>
                      <a:pt x="2633" y="1780"/>
                    </a:lnTo>
                    <a:lnTo>
                      <a:pt x="2621" y="1807"/>
                    </a:lnTo>
                    <a:lnTo>
                      <a:pt x="2611" y="1818"/>
                    </a:lnTo>
                    <a:lnTo>
                      <a:pt x="2065" y="2364"/>
                    </a:lnTo>
                    <a:lnTo>
                      <a:pt x="1819" y="2610"/>
                    </a:lnTo>
                    <a:lnTo>
                      <a:pt x="1808" y="2620"/>
                    </a:lnTo>
                    <a:lnTo>
                      <a:pt x="1781" y="2632"/>
                    </a:lnTo>
                    <a:lnTo>
                      <a:pt x="1766" y="2632"/>
                    </a:lnTo>
                    <a:close/>
                    <a:moveTo>
                      <a:pt x="181" y="866"/>
                    </a:moveTo>
                    <a:lnTo>
                      <a:pt x="1766" y="2452"/>
                    </a:lnTo>
                    <a:lnTo>
                      <a:pt x="2453" y="1765"/>
                    </a:lnTo>
                    <a:lnTo>
                      <a:pt x="867" y="180"/>
                    </a:lnTo>
                    <a:lnTo>
                      <a:pt x="181" y="866"/>
                    </a:lnTo>
                    <a:close/>
                    <a:moveTo>
                      <a:pt x="2012" y="2311"/>
                    </a:moveTo>
                    <a:lnTo>
                      <a:pt x="2012" y="231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3" name="Freeform 40">
                <a:extLst>
                  <a:ext uri="{FF2B5EF4-FFF2-40B4-BE49-F238E27FC236}">
                    <a16:creationId xmlns:a16="http://schemas.microsoft.com/office/drawing/2014/main" id="{06039BE6-2AF8-36BA-D39B-09DE0EC90FAE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99" y="5069"/>
                <a:ext cx="2632" cy="2632"/>
              </a:xfrm>
              <a:custGeom>
                <a:avLst/>
                <a:gdLst>
                  <a:gd name="T0" fmla="*/ 1120775 w 2632"/>
                  <a:gd name="T1" fmla="*/ 1671320 h 2632"/>
                  <a:gd name="T2" fmla="*/ 1111885 w 2632"/>
                  <a:gd name="T3" fmla="*/ 1670685 h 2632"/>
                  <a:gd name="T4" fmla="*/ 1094105 w 2632"/>
                  <a:gd name="T5" fmla="*/ 1663700 h 2632"/>
                  <a:gd name="T6" fmla="*/ 1087755 w 2632"/>
                  <a:gd name="T7" fmla="*/ 1657985 h 2632"/>
                  <a:gd name="T8" fmla="*/ 13335 w 2632"/>
                  <a:gd name="T9" fmla="*/ 583565 h 2632"/>
                  <a:gd name="T10" fmla="*/ 6985 w 2632"/>
                  <a:gd name="T11" fmla="*/ 576580 h 2632"/>
                  <a:gd name="T12" fmla="*/ 0 w 2632"/>
                  <a:gd name="T13" fmla="*/ 559435 h 2632"/>
                  <a:gd name="T14" fmla="*/ 0 w 2632"/>
                  <a:gd name="T15" fmla="*/ 541020 h 2632"/>
                  <a:gd name="T16" fmla="*/ 6985 w 2632"/>
                  <a:gd name="T17" fmla="*/ 523875 h 2632"/>
                  <a:gd name="T18" fmla="*/ 13335 w 2632"/>
                  <a:gd name="T19" fmla="*/ 516255 h 2632"/>
                  <a:gd name="T20" fmla="*/ 516255 w 2632"/>
                  <a:gd name="T21" fmla="*/ 13335 h 2632"/>
                  <a:gd name="T22" fmla="*/ 523240 w 2632"/>
                  <a:gd name="T23" fmla="*/ 6985 h 2632"/>
                  <a:gd name="T24" fmla="*/ 541020 w 2632"/>
                  <a:gd name="T25" fmla="*/ 0 h 2632"/>
                  <a:gd name="T26" fmla="*/ 559435 w 2632"/>
                  <a:gd name="T27" fmla="*/ 0 h 2632"/>
                  <a:gd name="T28" fmla="*/ 576580 w 2632"/>
                  <a:gd name="T29" fmla="*/ 6985 h 2632"/>
                  <a:gd name="T30" fmla="*/ 583565 w 2632"/>
                  <a:gd name="T31" fmla="*/ 13335 h 2632"/>
                  <a:gd name="T32" fmla="*/ 1392555 w 2632"/>
                  <a:gd name="T33" fmla="*/ 822325 h 2632"/>
                  <a:gd name="T34" fmla="*/ 1392555 w 2632"/>
                  <a:gd name="T35" fmla="*/ 822325 h 2632"/>
                  <a:gd name="T36" fmla="*/ 1657985 w 2632"/>
                  <a:gd name="T37" fmla="*/ 1087755 h 2632"/>
                  <a:gd name="T38" fmla="*/ 1663700 w 2632"/>
                  <a:gd name="T39" fmla="*/ 1094105 h 2632"/>
                  <a:gd name="T40" fmla="*/ 1670685 w 2632"/>
                  <a:gd name="T41" fmla="*/ 1111885 h 2632"/>
                  <a:gd name="T42" fmla="*/ 1671320 w 2632"/>
                  <a:gd name="T43" fmla="*/ 1120775 h 2632"/>
                  <a:gd name="T44" fmla="*/ 1670685 w 2632"/>
                  <a:gd name="T45" fmla="*/ 1130300 h 2632"/>
                  <a:gd name="T46" fmla="*/ 1663700 w 2632"/>
                  <a:gd name="T47" fmla="*/ 1147445 h 2632"/>
                  <a:gd name="T48" fmla="*/ 1657985 w 2632"/>
                  <a:gd name="T49" fmla="*/ 1154430 h 2632"/>
                  <a:gd name="T50" fmla="*/ 1154430 w 2632"/>
                  <a:gd name="T51" fmla="*/ 1657985 h 2632"/>
                  <a:gd name="T52" fmla="*/ 1146810 w 2632"/>
                  <a:gd name="T53" fmla="*/ 1663700 h 2632"/>
                  <a:gd name="T54" fmla="*/ 1130300 w 2632"/>
                  <a:gd name="T55" fmla="*/ 1670685 h 2632"/>
                  <a:gd name="T56" fmla="*/ 1120775 w 2632"/>
                  <a:gd name="T57" fmla="*/ 1671320 h 2632"/>
                  <a:gd name="T58" fmla="*/ 114935 w 2632"/>
                  <a:gd name="T59" fmla="*/ 549910 h 2632"/>
                  <a:gd name="T60" fmla="*/ 1120775 w 2632"/>
                  <a:gd name="T61" fmla="*/ 1556385 h 2632"/>
                  <a:gd name="T62" fmla="*/ 1556385 w 2632"/>
                  <a:gd name="T63" fmla="*/ 1120775 h 2632"/>
                  <a:gd name="T64" fmla="*/ 549910 w 2632"/>
                  <a:gd name="T65" fmla="*/ 114935 h 2632"/>
                  <a:gd name="T66" fmla="*/ 114935 w 2632"/>
                  <a:gd name="T67" fmla="*/ 549910 h 263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632" h="2632">
                    <a:moveTo>
                      <a:pt x="1765" y="2632"/>
                    </a:moveTo>
                    <a:lnTo>
                      <a:pt x="1751" y="2631"/>
                    </a:lnTo>
                    <a:lnTo>
                      <a:pt x="1723" y="2620"/>
                    </a:lnTo>
                    <a:lnTo>
                      <a:pt x="1713" y="2611"/>
                    </a:lnTo>
                    <a:lnTo>
                      <a:pt x="21" y="919"/>
                    </a:lnTo>
                    <a:lnTo>
                      <a:pt x="11" y="908"/>
                    </a:lnTo>
                    <a:lnTo>
                      <a:pt x="0" y="881"/>
                    </a:lnTo>
                    <a:lnTo>
                      <a:pt x="0" y="852"/>
                    </a:lnTo>
                    <a:lnTo>
                      <a:pt x="11" y="825"/>
                    </a:lnTo>
                    <a:lnTo>
                      <a:pt x="21" y="813"/>
                    </a:lnTo>
                    <a:lnTo>
                      <a:pt x="813" y="21"/>
                    </a:lnTo>
                    <a:lnTo>
                      <a:pt x="824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8" y="11"/>
                    </a:lnTo>
                    <a:lnTo>
                      <a:pt x="919" y="21"/>
                    </a:lnTo>
                    <a:lnTo>
                      <a:pt x="2193" y="1295"/>
                    </a:lnTo>
                    <a:lnTo>
                      <a:pt x="2611" y="1713"/>
                    </a:lnTo>
                    <a:lnTo>
                      <a:pt x="2620" y="1723"/>
                    </a:lnTo>
                    <a:lnTo>
                      <a:pt x="2631" y="1751"/>
                    </a:lnTo>
                    <a:lnTo>
                      <a:pt x="2632" y="1765"/>
                    </a:lnTo>
                    <a:lnTo>
                      <a:pt x="2631" y="1780"/>
                    </a:lnTo>
                    <a:lnTo>
                      <a:pt x="2620" y="1807"/>
                    </a:lnTo>
                    <a:lnTo>
                      <a:pt x="2611" y="1818"/>
                    </a:lnTo>
                    <a:lnTo>
                      <a:pt x="1818" y="2611"/>
                    </a:lnTo>
                    <a:lnTo>
                      <a:pt x="1806" y="2620"/>
                    </a:lnTo>
                    <a:lnTo>
                      <a:pt x="1780" y="2631"/>
                    </a:lnTo>
                    <a:lnTo>
                      <a:pt x="1765" y="2632"/>
                    </a:lnTo>
                    <a:close/>
                    <a:moveTo>
                      <a:pt x="181" y="866"/>
                    </a:moveTo>
                    <a:lnTo>
                      <a:pt x="1765" y="2451"/>
                    </a:lnTo>
                    <a:lnTo>
                      <a:pt x="2451" y="1765"/>
                    </a:lnTo>
                    <a:lnTo>
                      <a:pt x="866" y="181"/>
                    </a:lnTo>
                    <a:lnTo>
                      <a:pt x="181" y="86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4" name="Freeform 41">
                <a:extLst>
                  <a:ext uri="{FF2B5EF4-FFF2-40B4-BE49-F238E27FC236}">
                    <a16:creationId xmlns:a16="http://schemas.microsoft.com/office/drawing/2014/main" id="{15C617BD-24B5-4137-28D4-FEF9F37A726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199" y="1869"/>
                <a:ext cx="919" cy="920"/>
              </a:xfrm>
              <a:custGeom>
                <a:avLst/>
                <a:gdLst>
                  <a:gd name="T0" fmla="*/ 46990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230 h 920"/>
                  <a:gd name="T8" fmla="*/ 7620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7620 w 919"/>
                  <a:gd name="T15" fmla="*/ 509905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09905 w 919"/>
                  <a:gd name="T21" fmla="*/ 7620 h 920"/>
                  <a:gd name="T22" fmla="*/ 527050 w 919"/>
                  <a:gd name="T23" fmla="*/ 0 h 920"/>
                  <a:gd name="T24" fmla="*/ 545465 w 919"/>
                  <a:gd name="T25" fmla="*/ 0 h 920"/>
                  <a:gd name="T26" fmla="*/ 563245 w 919"/>
                  <a:gd name="T27" fmla="*/ 7620 h 920"/>
                  <a:gd name="T28" fmla="*/ 570230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5880 h 920"/>
                  <a:gd name="T36" fmla="*/ 576580 w 919"/>
                  <a:gd name="T37" fmla="*/ 73660 h 920"/>
                  <a:gd name="T38" fmla="*/ 570230 w 919"/>
                  <a:gd name="T39" fmla="*/ 80645 h 920"/>
                  <a:gd name="T40" fmla="*/ 80645 w 919"/>
                  <a:gd name="T41" fmla="*/ 570230 h 920"/>
                  <a:gd name="T42" fmla="*/ 73660 w 919"/>
                  <a:gd name="T43" fmla="*/ 576580 h 920"/>
                  <a:gd name="T44" fmla="*/ 55880 w 919"/>
                  <a:gd name="T45" fmla="*/ 583565 h 920"/>
                  <a:gd name="T46" fmla="*/ 46990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4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1" y="898"/>
                    </a:lnTo>
                    <a:lnTo>
                      <a:pt x="12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2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2"/>
                    </a:lnTo>
                    <a:lnTo>
                      <a:pt x="830" y="0"/>
                    </a:lnTo>
                    <a:lnTo>
                      <a:pt x="859" y="0"/>
                    </a:lnTo>
                    <a:lnTo>
                      <a:pt x="887" y="12"/>
                    </a:lnTo>
                    <a:lnTo>
                      <a:pt x="898" y="21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8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8" y="919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5" name="Freeform 42">
                <a:extLst>
                  <a:ext uri="{FF2B5EF4-FFF2-40B4-BE49-F238E27FC236}">
                    <a16:creationId xmlns:a16="http://schemas.microsoft.com/office/drawing/2014/main" id="{678FEF79-BA80-1860-1CE8-2DB2C76121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27" y="2297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970 w 919"/>
                  <a:gd name="T7" fmla="*/ 570230 h 920"/>
                  <a:gd name="T8" fmla="*/ 6985 w 919"/>
                  <a:gd name="T9" fmla="*/ 562610 h 920"/>
                  <a:gd name="T10" fmla="*/ 0 w 919"/>
                  <a:gd name="T11" fmla="*/ 546100 h 920"/>
                  <a:gd name="T12" fmla="*/ 0 w 919"/>
                  <a:gd name="T13" fmla="*/ 527685 h 920"/>
                  <a:gd name="T14" fmla="*/ 6985 w 919"/>
                  <a:gd name="T15" fmla="*/ 509905 h 920"/>
                  <a:gd name="T16" fmla="*/ 13970 w 919"/>
                  <a:gd name="T17" fmla="*/ 502285 h 920"/>
                  <a:gd name="T18" fmla="*/ 502285 w 919"/>
                  <a:gd name="T19" fmla="*/ 13970 h 920"/>
                  <a:gd name="T20" fmla="*/ 509905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2610 w 919"/>
                  <a:gd name="T27" fmla="*/ 6985 h 920"/>
                  <a:gd name="T28" fmla="*/ 570230 w 919"/>
                  <a:gd name="T29" fmla="*/ 13970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6515 h 920"/>
                  <a:gd name="T36" fmla="*/ 576580 w 919"/>
                  <a:gd name="T37" fmla="*/ 73025 h 920"/>
                  <a:gd name="T38" fmla="*/ 570230 w 919"/>
                  <a:gd name="T39" fmla="*/ 81280 h 920"/>
                  <a:gd name="T40" fmla="*/ 81280 w 919"/>
                  <a:gd name="T41" fmla="*/ 570230 h 920"/>
                  <a:gd name="T42" fmla="*/ 73025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2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2" y="791"/>
                    </a:lnTo>
                    <a:lnTo>
                      <a:pt x="791" y="22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2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9"/>
                    </a:lnTo>
                    <a:lnTo>
                      <a:pt x="908" y="115"/>
                    </a:lnTo>
                    <a:lnTo>
                      <a:pt x="898" y="128"/>
                    </a:lnTo>
                    <a:lnTo>
                      <a:pt x="128" y="898"/>
                    </a:lnTo>
                    <a:lnTo>
                      <a:pt x="115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6" name="Freeform 43">
                <a:extLst>
                  <a:ext uri="{FF2B5EF4-FFF2-40B4-BE49-F238E27FC236}">
                    <a16:creationId xmlns:a16="http://schemas.microsoft.com/office/drawing/2014/main" id="{0DA0002C-4BD9-FBAE-94C1-31FA405126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056" y="2726"/>
                <a:ext cx="918" cy="920"/>
              </a:xfrm>
              <a:custGeom>
                <a:avLst/>
                <a:gdLst>
                  <a:gd name="T0" fmla="*/ 46355 w 918"/>
                  <a:gd name="T1" fmla="*/ 584200 h 920"/>
                  <a:gd name="T2" fmla="*/ 37465 w 918"/>
                  <a:gd name="T3" fmla="*/ 582930 h 920"/>
                  <a:gd name="T4" fmla="*/ 20320 w 918"/>
                  <a:gd name="T5" fmla="*/ 576580 h 920"/>
                  <a:gd name="T6" fmla="*/ 12700 w 918"/>
                  <a:gd name="T7" fmla="*/ 569595 h 920"/>
                  <a:gd name="T8" fmla="*/ 6985 w 918"/>
                  <a:gd name="T9" fmla="*/ 562610 h 920"/>
                  <a:gd name="T10" fmla="*/ 0 w 918"/>
                  <a:gd name="T11" fmla="*/ 544830 h 920"/>
                  <a:gd name="T12" fmla="*/ 0 w 918"/>
                  <a:gd name="T13" fmla="*/ 526415 h 920"/>
                  <a:gd name="T14" fmla="*/ 6985 w 918"/>
                  <a:gd name="T15" fmla="*/ 509905 h 920"/>
                  <a:gd name="T16" fmla="*/ 12700 w 918"/>
                  <a:gd name="T17" fmla="*/ 502285 h 920"/>
                  <a:gd name="T18" fmla="*/ 502285 w 918"/>
                  <a:gd name="T19" fmla="*/ 12700 h 920"/>
                  <a:gd name="T20" fmla="*/ 509905 w 918"/>
                  <a:gd name="T21" fmla="*/ 6985 h 920"/>
                  <a:gd name="T22" fmla="*/ 526415 w 918"/>
                  <a:gd name="T23" fmla="*/ 0 h 920"/>
                  <a:gd name="T24" fmla="*/ 544830 w 918"/>
                  <a:gd name="T25" fmla="*/ 0 h 920"/>
                  <a:gd name="T26" fmla="*/ 562610 w 918"/>
                  <a:gd name="T27" fmla="*/ 6985 h 920"/>
                  <a:gd name="T28" fmla="*/ 569595 w 918"/>
                  <a:gd name="T29" fmla="*/ 12700 h 920"/>
                  <a:gd name="T30" fmla="*/ 576580 w 918"/>
                  <a:gd name="T31" fmla="*/ 20320 h 920"/>
                  <a:gd name="T32" fmla="*/ 582930 w 918"/>
                  <a:gd name="T33" fmla="*/ 37465 h 920"/>
                  <a:gd name="T34" fmla="*/ 582930 w 918"/>
                  <a:gd name="T35" fmla="*/ 55880 h 920"/>
                  <a:gd name="T36" fmla="*/ 576580 w 918"/>
                  <a:gd name="T37" fmla="*/ 73025 h 920"/>
                  <a:gd name="T38" fmla="*/ 569595 w 918"/>
                  <a:gd name="T39" fmla="*/ 80645 h 920"/>
                  <a:gd name="T40" fmla="*/ 80645 w 918"/>
                  <a:gd name="T41" fmla="*/ 569595 h 920"/>
                  <a:gd name="T42" fmla="*/ 73025 w 918"/>
                  <a:gd name="T43" fmla="*/ 576580 h 920"/>
                  <a:gd name="T44" fmla="*/ 55880 w 918"/>
                  <a:gd name="T45" fmla="*/ 582930 h 920"/>
                  <a:gd name="T46" fmla="*/ 46355 w 918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8" h="920">
                    <a:moveTo>
                      <a:pt x="73" y="920"/>
                    </a:moveTo>
                    <a:lnTo>
                      <a:pt x="59" y="918"/>
                    </a:lnTo>
                    <a:lnTo>
                      <a:pt x="32" y="908"/>
                    </a:lnTo>
                    <a:lnTo>
                      <a:pt x="20" y="897"/>
                    </a:lnTo>
                    <a:lnTo>
                      <a:pt x="11" y="886"/>
                    </a:lnTo>
                    <a:lnTo>
                      <a:pt x="0" y="858"/>
                    </a:lnTo>
                    <a:lnTo>
                      <a:pt x="0" y="829"/>
                    </a:lnTo>
                    <a:lnTo>
                      <a:pt x="11" y="803"/>
                    </a:lnTo>
                    <a:lnTo>
                      <a:pt x="20" y="791"/>
                    </a:lnTo>
                    <a:lnTo>
                      <a:pt x="791" y="20"/>
                    </a:lnTo>
                    <a:lnTo>
                      <a:pt x="803" y="11"/>
                    </a:lnTo>
                    <a:lnTo>
                      <a:pt x="829" y="0"/>
                    </a:lnTo>
                    <a:lnTo>
                      <a:pt x="858" y="0"/>
                    </a:lnTo>
                    <a:lnTo>
                      <a:pt x="886" y="11"/>
                    </a:lnTo>
                    <a:lnTo>
                      <a:pt x="897" y="20"/>
                    </a:lnTo>
                    <a:lnTo>
                      <a:pt x="908" y="32"/>
                    </a:lnTo>
                    <a:lnTo>
                      <a:pt x="918" y="59"/>
                    </a:lnTo>
                    <a:lnTo>
                      <a:pt x="918" y="88"/>
                    </a:lnTo>
                    <a:lnTo>
                      <a:pt x="908" y="115"/>
                    </a:lnTo>
                    <a:lnTo>
                      <a:pt x="897" y="127"/>
                    </a:lnTo>
                    <a:lnTo>
                      <a:pt x="127" y="897"/>
                    </a:lnTo>
                    <a:lnTo>
                      <a:pt x="115" y="908"/>
                    </a:lnTo>
                    <a:lnTo>
                      <a:pt x="88" y="918"/>
                    </a:lnTo>
                    <a:lnTo>
                      <a:pt x="73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7" name="Freeform 44">
                <a:extLst>
                  <a:ext uri="{FF2B5EF4-FFF2-40B4-BE49-F238E27FC236}">
                    <a16:creationId xmlns:a16="http://schemas.microsoft.com/office/drawing/2014/main" id="{EE64C3D3-2440-A981-6617-2EF7A077BED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27" y="5497"/>
                <a:ext cx="920" cy="920"/>
              </a:xfrm>
              <a:custGeom>
                <a:avLst/>
                <a:gdLst>
                  <a:gd name="T0" fmla="*/ 46990 w 920"/>
                  <a:gd name="T1" fmla="*/ 584200 h 920"/>
                  <a:gd name="T2" fmla="*/ 38100 w 920"/>
                  <a:gd name="T3" fmla="*/ 584200 h 920"/>
                  <a:gd name="T4" fmla="*/ 20320 w 920"/>
                  <a:gd name="T5" fmla="*/ 576580 h 920"/>
                  <a:gd name="T6" fmla="*/ 13335 w 920"/>
                  <a:gd name="T7" fmla="*/ 570230 h 920"/>
                  <a:gd name="T8" fmla="*/ 6985 w 920"/>
                  <a:gd name="T9" fmla="*/ 562610 h 920"/>
                  <a:gd name="T10" fmla="*/ 0 w 920"/>
                  <a:gd name="T11" fmla="*/ 546100 h 920"/>
                  <a:gd name="T12" fmla="*/ 0 w 920"/>
                  <a:gd name="T13" fmla="*/ 527685 h 920"/>
                  <a:gd name="T14" fmla="*/ 6985 w 920"/>
                  <a:gd name="T15" fmla="*/ 509905 h 920"/>
                  <a:gd name="T16" fmla="*/ 13335 w 920"/>
                  <a:gd name="T17" fmla="*/ 502920 h 920"/>
                  <a:gd name="T18" fmla="*/ 502920 w 920"/>
                  <a:gd name="T19" fmla="*/ 13335 h 920"/>
                  <a:gd name="T20" fmla="*/ 509905 w 920"/>
                  <a:gd name="T21" fmla="*/ 6985 h 920"/>
                  <a:gd name="T22" fmla="*/ 527685 w 920"/>
                  <a:gd name="T23" fmla="*/ 0 h 920"/>
                  <a:gd name="T24" fmla="*/ 546100 w 920"/>
                  <a:gd name="T25" fmla="*/ 0 h 920"/>
                  <a:gd name="T26" fmla="*/ 562610 w 920"/>
                  <a:gd name="T27" fmla="*/ 6985 h 920"/>
                  <a:gd name="T28" fmla="*/ 570230 w 920"/>
                  <a:gd name="T29" fmla="*/ 13335 h 920"/>
                  <a:gd name="T30" fmla="*/ 576580 w 920"/>
                  <a:gd name="T31" fmla="*/ 20320 h 920"/>
                  <a:gd name="T32" fmla="*/ 584200 w 920"/>
                  <a:gd name="T33" fmla="*/ 38100 h 920"/>
                  <a:gd name="T34" fmla="*/ 584200 w 920"/>
                  <a:gd name="T35" fmla="*/ 56515 h 920"/>
                  <a:gd name="T36" fmla="*/ 576580 w 920"/>
                  <a:gd name="T37" fmla="*/ 73660 h 920"/>
                  <a:gd name="T38" fmla="*/ 570230 w 920"/>
                  <a:gd name="T39" fmla="*/ 80645 h 920"/>
                  <a:gd name="T40" fmla="*/ 80645 w 920"/>
                  <a:gd name="T41" fmla="*/ 570230 h 920"/>
                  <a:gd name="T42" fmla="*/ 73660 w 920"/>
                  <a:gd name="T43" fmla="*/ 576580 h 920"/>
                  <a:gd name="T44" fmla="*/ 56515 w 920"/>
                  <a:gd name="T45" fmla="*/ 584200 h 920"/>
                  <a:gd name="T46" fmla="*/ 46990 w 920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0">
                    <a:moveTo>
                      <a:pt x="74" y="920"/>
                    </a:moveTo>
                    <a:lnTo>
                      <a:pt x="60" y="920"/>
                    </a:lnTo>
                    <a:lnTo>
                      <a:pt x="32" y="908"/>
                    </a:lnTo>
                    <a:lnTo>
                      <a:pt x="21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1"/>
                    </a:lnTo>
                    <a:lnTo>
                      <a:pt x="908" y="32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9" y="920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8" name="Freeform 45">
                <a:extLst>
                  <a:ext uri="{FF2B5EF4-FFF2-40B4-BE49-F238E27FC236}">
                    <a16:creationId xmlns:a16="http://schemas.microsoft.com/office/drawing/2014/main" id="{36634809-4211-DBB3-E82A-044B19C4A25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255" y="5925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735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865 h 920"/>
                  <a:gd name="T8" fmla="*/ 6985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6985 w 919"/>
                  <a:gd name="T15" fmla="*/ 510540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10540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3245 w 919"/>
                  <a:gd name="T27" fmla="*/ 6985 h 920"/>
                  <a:gd name="T28" fmla="*/ 570865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735 h 920"/>
                  <a:gd name="T34" fmla="*/ 583565 w 919"/>
                  <a:gd name="T35" fmla="*/ 56515 h 920"/>
                  <a:gd name="T36" fmla="*/ 576580 w 919"/>
                  <a:gd name="T37" fmla="*/ 73660 h 920"/>
                  <a:gd name="T38" fmla="*/ 570865 w 919"/>
                  <a:gd name="T39" fmla="*/ 81280 h 920"/>
                  <a:gd name="T40" fmla="*/ 81280 w 919"/>
                  <a:gd name="T41" fmla="*/ 570865 h 920"/>
                  <a:gd name="T42" fmla="*/ 73660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1" y="919"/>
                    </a:lnTo>
                    <a:lnTo>
                      <a:pt x="33" y="908"/>
                    </a:lnTo>
                    <a:lnTo>
                      <a:pt x="21" y="899"/>
                    </a:lnTo>
                    <a:lnTo>
                      <a:pt x="11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1" y="804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4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1"/>
                    </a:lnTo>
                    <a:lnTo>
                      <a:pt x="899" y="21"/>
                    </a:lnTo>
                    <a:lnTo>
                      <a:pt x="908" y="33"/>
                    </a:lnTo>
                    <a:lnTo>
                      <a:pt x="919" y="61"/>
                    </a:lnTo>
                    <a:lnTo>
                      <a:pt x="919" y="89"/>
                    </a:lnTo>
                    <a:lnTo>
                      <a:pt x="908" y="116"/>
                    </a:lnTo>
                    <a:lnTo>
                      <a:pt x="899" y="128"/>
                    </a:lnTo>
                    <a:lnTo>
                      <a:pt x="128" y="899"/>
                    </a:lnTo>
                    <a:lnTo>
                      <a:pt x="116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9" name="Freeform 46">
                <a:extLst>
                  <a:ext uri="{FF2B5EF4-FFF2-40B4-BE49-F238E27FC236}">
                    <a16:creationId xmlns:a16="http://schemas.microsoft.com/office/drawing/2014/main" id="{C4FFAD61-C253-E7AC-0212-725D1D88997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83" y="6353"/>
                <a:ext cx="920" cy="921"/>
              </a:xfrm>
              <a:custGeom>
                <a:avLst/>
                <a:gdLst>
                  <a:gd name="T0" fmla="*/ 46990 w 920"/>
                  <a:gd name="T1" fmla="*/ 584835 h 921"/>
                  <a:gd name="T2" fmla="*/ 38100 w 920"/>
                  <a:gd name="T3" fmla="*/ 584200 h 921"/>
                  <a:gd name="T4" fmla="*/ 21590 w 920"/>
                  <a:gd name="T5" fmla="*/ 577215 h 921"/>
                  <a:gd name="T6" fmla="*/ 13970 w 920"/>
                  <a:gd name="T7" fmla="*/ 570230 h 921"/>
                  <a:gd name="T8" fmla="*/ 7620 w 920"/>
                  <a:gd name="T9" fmla="*/ 563245 h 921"/>
                  <a:gd name="T10" fmla="*/ 0 w 920"/>
                  <a:gd name="T11" fmla="*/ 546100 h 921"/>
                  <a:gd name="T12" fmla="*/ 0 w 920"/>
                  <a:gd name="T13" fmla="*/ 527685 h 921"/>
                  <a:gd name="T14" fmla="*/ 7620 w 920"/>
                  <a:gd name="T15" fmla="*/ 510540 h 921"/>
                  <a:gd name="T16" fmla="*/ 13970 w 920"/>
                  <a:gd name="T17" fmla="*/ 502920 h 921"/>
                  <a:gd name="T18" fmla="*/ 502920 w 920"/>
                  <a:gd name="T19" fmla="*/ 13970 h 921"/>
                  <a:gd name="T20" fmla="*/ 509905 w 920"/>
                  <a:gd name="T21" fmla="*/ 7620 h 921"/>
                  <a:gd name="T22" fmla="*/ 527685 w 920"/>
                  <a:gd name="T23" fmla="*/ 0 h 921"/>
                  <a:gd name="T24" fmla="*/ 546100 w 920"/>
                  <a:gd name="T25" fmla="*/ 0 h 921"/>
                  <a:gd name="T26" fmla="*/ 563245 w 920"/>
                  <a:gd name="T27" fmla="*/ 7620 h 921"/>
                  <a:gd name="T28" fmla="*/ 570230 w 920"/>
                  <a:gd name="T29" fmla="*/ 13970 h 921"/>
                  <a:gd name="T30" fmla="*/ 577215 w 920"/>
                  <a:gd name="T31" fmla="*/ 21590 h 921"/>
                  <a:gd name="T32" fmla="*/ 584200 w 920"/>
                  <a:gd name="T33" fmla="*/ 38100 h 921"/>
                  <a:gd name="T34" fmla="*/ 584200 w 920"/>
                  <a:gd name="T35" fmla="*/ 56515 h 921"/>
                  <a:gd name="T36" fmla="*/ 577215 w 920"/>
                  <a:gd name="T37" fmla="*/ 73660 h 921"/>
                  <a:gd name="T38" fmla="*/ 570230 w 920"/>
                  <a:gd name="T39" fmla="*/ 80645 h 921"/>
                  <a:gd name="T40" fmla="*/ 80645 w 920"/>
                  <a:gd name="T41" fmla="*/ 570230 h 921"/>
                  <a:gd name="T42" fmla="*/ 73660 w 920"/>
                  <a:gd name="T43" fmla="*/ 577215 h 921"/>
                  <a:gd name="T44" fmla="*/ 56515 w 920"/>
                  <a:gd name="T45" fmla="*/ 584200 h 921"/>
                  <a:gd name="T46" fmla="*/ 46990 w 920"/>
                  <a:gd name="T47" fmla="*/ 584835 h 92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1">
                    <a:moveTo>
                      <a:pt x="74" y="921"/>
                    </a:moveTo>
                    <a:lnTo>
                      <a:pt x="60" y="920"/>
                    </a:lnTo>
                    <a:lnTo>
                      <a:pt x="34" y="909"/>
                    </a:lnTo>
                    <a:lnTo>
                      <a:pt x="22" y="898"/>
                    </a:lnTo>
                    <a:lnTo>
                      <a:pt x="12" y="887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2" y="804"/>
                    </a:lnTo>
                    <a:lnTo>
                      <a:pt x="22" y="792"/>
                    </a:lnTo>
                    <a:lnTo>
                      <a:pt x="792" y="22"/>
                    </a:lnTo>
                    <a:lnTo>
                      <a:pt x="803" y="12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2"/>
                    </a:lnTo>
                    <a:lnTo>
                      <a:pt x="898" y="22"/>
                    </a:lnTo>
                    <a:lnTo>
                      <a:pt x="909" y="34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9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9"/>
                    </a:lnTo>
                    <a:lnTo>
                      <a:pt x="89" y="920"/>
                    </a:lnTo>
                    <a:lnTo>
                      <a:pt x="74" y="92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793" name="文字方塊 792">
            <a:extLst>
              <a:ext uri="{FF2B5EF4-FFF2-40B4-BE49-F238E27FC236}">
                <a16:creationId xmlns:a16="http://schemas.microsoft.com/office/drawing/2014/main" id="{62ED8088-6500-CC38-80BE-518D0DD453D3}"/>
              </a:ext>
            </a:extLst>
          </p:cNvPr>
          <p:cNvSpPr txBox="1"/>
          <p:nvPr/>
        </p:nvSpPr>
        <p:spPr>
          <a:xfrm>
            <a:off x="4252363" y="1954681"/>
            <a:ext cx="354286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>
                <a:latin typeface="Arial" panose="020B0604020202020204" pitchFamily="34" charset="0"/>
                <a:cs typeface="Arial" panose="020B0604020202020204" pitchFamily="34" charset="0"/>
              </a:rPr>
              <a:t>Path 2: </a:t>
            </a:r>
          </a:p>
          <a:p>
            <a:r>
              <a:rPr lang="en-US" altLang="zh-TW" sz="2000" b="1" dirty="0">
                <a:latin typeface="Arial" panose="020B0604020202020204" pitchFamily="34" charset="0"/>
                <a:cs typeface="Arial" panose="020B0604020202020204" pitchFamily="34" charset="0"/>
              </a:rPr>
              <a:t>routing paths in the satellite network</a:t>
            </a:r>
            <a:endParaRPr lang="zh-TW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4" name="文字方塊 793">
            <a:extLst>
              <a:ext uri="{FF2B5EF4-FFF2-40B4-BE49-F238E27FC236}">
                <a16:creationId xmlns:a16="http://schemas.microsoft.com/office/drawing/2014/main" id="{A83E34AA-9B84-C5EA-D2AB-97C52677821B}"/>
              </a:ext>
            </a:extLst>
          </p:cNvPr>
          <p:cNvSpPr txBox="1"/>
          <p:nvPr/>
        </p:nvSpPr>
        <p:spPr>
          <a:xfrm>
            <a:off x="8480992" y="1954415"/>
            <a:ext cx="34431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>
                <a:latin typeface="Arial" panose="020B0604020202020204" pitchFamily="34" charset="0"/>
                <a:cs typeface="Arial" panose="020B0604020202020204" pitchFamily="34" charset="0"/>
              </a:rPr>
              <a:t>Path 3: downlink paths</a:t>
            </a:r>
            <a:endParaRPr lang="zh-TW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B47083D-1A50-9524-8D9A-3138EA8F8054}"/>
              </a:ext>
            </a:extLst>
          </p:cNvPr>
          <p:cNvSpPr txBox="1"/>
          <p:nvPr/>
        </p:nvSpPr>
        <p:spPr>
          <a:xfrm>
            <a:off x="538389" y="1053901"/>
            <a:ext cx="7088259" cy="523220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lvl="0" defTabSz="914377">
              <a:defRPr/>
            </a:pPr>
            <a:r>
              <a:rPr kumimoji="1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8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Divide the total routing path into three parts</a:t>
            </a:r>
          </a:p>
        </p:txBody>
      </p:sp>
    </p:spTree>
    <p:extLst>
      <p:ext uri="{BB962C8B-B14F-4D97-AF65-F5344CB8AC3E}">
        <p14:creationId xmlns:p14="http://schemas.microsoft.com/office/powerpoint/2010/main" val="370948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" grpId="0"/>
      <p:bldP spid="793" grpId="0"/>
      <p:bldP spid="79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2">
            <a:extLst>
              <a:ext uri="{FF2B5EF4-FFF2-40B4-BE49-F238E27FC236}">
                <a16:creationId xmlns:a16="http://schemas.microsoft.com/office/drawing/2014/main" id="{9E34879D-5D0B-F29B-17B4-0338D8A88B8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-298175" y="132064"/>
            <a:ext cx="10684565" cy="609600"/>
          </a:xfrm>
        </p:spPr>
        <p:txBody>
          <a:bodyPr/>
          <a:lstStyle/>
          <a:p>
            <a:r>
              <a:rPr lang="en-US" altLang="zh-TW" sz="28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lay for Direct Uplink Paths</a:t>
            </a:r>
            <a:endParaRPr lang="zh-TW" altLang="en-US" sz="28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群組 5">
            <a:extLst>
              <a:ext uri="{FF2B5EF4-FFF2-40B4-BE49-F238E27FC236}">
                <a16:creationId xmlns:a16="http://schemas.microsoft.com/office/drawing/2014/main" id="{63BC9294-371D-6167-81FD-57DE650C8863}"/>
              </a:ext>
            </a:extLst>
          </p:cNvPr>
          <p:cNvGrpSpPr>
            <a:grpSpLocks noChangeAspect="1"/>
          </p:cNvGrpSpPr>
          <p:nvPr/>
        </p:nvGrpSpPr>
        <p:grpSpPr>
          <a:xfrm>
            <a:off x="1115925" y="3666254"/>
            <a:ext cx="1818224" cy="2448294"/>
            <a:chOff x="7417846" y="2813391"/>
            <a:chExt cx="2030603" cy="2734269"/>
          </a:xfrm>
        </p:grpSpPr>
        <p:sp>
          <p:nvSpPr>
            <p:cNvPr id="7" name="橢圓 6">
              <a:extLst>
                <a:ext uri="{FF2B5EF4-FFF2-40B4-BE49-F238E27FC236}">
                  <a16:creationId xmlns:a16="http://schemas.microsoft.com/office/drawing/2014/main" id="{DD77FF50-C0BF-C868-895C-363BFDB20C9D}"/>
                </a:ext>
              </a:extLst>
            </p:cNvPr>
            <p:cNvSpPr/>
            <p:nvPr/>
          </p:nvSpPr>
          <p:spPr>
            <a:xfrm>
              <a:off x="7474546" y="4802278"/>
              <a:ext cx="1973903" cy="745382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pic>
          <p:nvPicPr>
            <p:cNvPr id="8" name="Picture 177" descr="shokunin-modern-touch-phone-mobile (1)">
              <a:extLst>
                <a:ext uri="{FF2B5EF4-FFF2-40B4-BE49-F238E27FC236}">
                  <a16:creationId xmlns:a16="http://schemas.microsoft.com/office/drawing/2014/main" id="{1904B2DB-5E73-EE41-6907-65E0CD680B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1385" y="5046936"/>
              <a:ext cx="188899" cy="418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9" name="群組 8">
              <a:extLst>
                <a:ext uri="{FF2B5EF4-FFF2-40B4-BE49-F238E27FC236}">
                  <a16:creationId xmlns:a16="http://schemas.microsoft.com/office/drawing/2014/main" id="{2C628971-7C3C-8B3A-6531-DF3E5BB9A6AA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408294" y="4449423"/>
              <a:ext cx="838255" cy="813808"/>
              <a:chOff x="2843788" y="4944174"/>
              <a:chExt cx="991298" cy="962387"/>
            </a:xfrm>
          </p:grpSpPr>
          <p:grpSp>
            <p:nvGrpSpPr>
              <p:cNvPr id="48" name="群組 47">
                <a:extLst>
                  <a:ext uri="{FF2B5EF4-FFF2-40B4-BE49-F238E27FC236}">
                    <a16:creationId xmlns:a16="http://schemas.microsoft.com/office/drawing/2014/main" id="{4487FC73-BFBA-188D-84BB-68F4E5616900}"/>
                  </a:ext>
                </a:extLst>
              </p:cNvPr>
              <p:cNvGrpSpPr/>
              <p:nvPr/>
            </p:nvGrpSpPr>
            <p:grpSpPr>
              <a:xfrm>
                <a:off x="2843788" y="5146076"/>
                <a:ext cx="991298" cy="760485"/>
                <a:chOff x="9515475" y="3765550"/>
                <a:chExt cx="1827213" cy="1401763"/>
              </a:xfrm>
            </p:grpSpPr>
            <p:sp>
              <p:nvSpPr>
                <p:cNvPr id="57" name="Rectangle 281">
                  <a:extLst>
                    <a:ext uri="{FF2B5EF4-FFF2-40B4-BE49-F238E27FC236}">
                      <a16:creationId xmlns:a16="http://schemas.microsoft.com/office/drawing/2014/main" id="{D915E7A8-BDCF-B2C7-35AD-D1043F9761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02838" y="4314825"/>
                  <a:ext cx="974725" cy="852488"/>
                </a:xfrm>
                <a:prstGeom prst="rect">
                  <a:avLst/>
                </a:pr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" name="Freeform 282">
                  <a:extLst>
                    <a:ext uri="{FF2B5EF4-FFF2-40B4-BE49-F238E27FC236}">
                      <a16:creationId xmlns:a16="http://schemas.microsoft.com/office/drawing/2014/main" id="{5233174F-92D3-F152-C7BD-EBDD08D63E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759949" y="3949700"/>
                  <a:ext cx="1217612" cy="365125"/>
                </a:xfrm>
                <a:custGeom>
                  <a:avLst/>
                  <a:gdLst>
                    <a:gd name="T0" fmla="*/ 767 w 767"/>
                    <a:gd name="T1" fmla="*/ 230 h 230"/>
                    <a:gd name="T2" fmla="*/ 153 w 767"/>
                    <a:gd name="T3" fmla="*/ 230 h 230"/>
                    <a:gd name="T4" fmla="*/ 0 w 767"/>
                    <a:gd name="T5" fmla="*/ 0 h 230"/>
                    <a:gd name="T6" fmla="*/ 614 w 767"/>
                    <a:gd name="T7" fmla="*/ 0 h 230"/>
                    <a:gd name="T8" fmla="*/ 767 w 767"/>
                    <a:gd name="T9" fmla="*/ 230 h 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67" h="230">
                      <a:moveTo>
                        <a:pt x="767" y="230"/>
                      </a:moveTo>
                      <a:lnTo>
                        <a:pt x="153" y="230"/>
                      </a:lnTo>
                      <a:lnTo>
                        <a:pt x="0" y="0"/>
                      </a:lnTo>
                      <a:lnTo>
                        <a:pt x="614" y="0"/>
                      </a:lnTo>
                      <a:lnTo>
                        <a:pt x="767" y="230"/>
                      </a:lnTo>
                      <a:close/>
                    </a:path>
                  </a:pathLst>
                </a:custGeom>
                <a:solidFill>
                  <a:srgbClr val="ECC10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" name="Freeform 283">
                  <a:extLst>
                    <a:ext uri="{FF2B5EF4-FFF2-40B4-BE49-F238E27FC236}">
                      <a16:creationId xmlns:a16="http://schemas.microsoft.com/office/drawing/2014/main" id="{FF99297F-6447-FC58-0DAB-394417911F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15475" y="3949700"/>
                  <a:ext cx="487363" cy="1217613"/>
                </a:xfrm>
                <a:custGeom>
                  <a:avLst/>
                  <a:gdLst>
                    <a:gd name="T0" fmla="*/ 154 w 307"/>
                    <a:gd name="T1" fmla="*/ 0 h 767"/>
                    <a:gd name="T2" fmla="*/ 307 w 307"/>
                    <a:gd name="T3" fmla="*/ 230 h 767"/>
                    <a:gd name="T4" fmla="*/ 307 w 307"/>
                    <a:gd name="T5" fmla="*/ 767 h 767"/>
                    <a:gd name="T6" fmla="*/ 0 w 307"/>
                    <a:gd name="T7" fmla="*/ 767 h 767"/>
                    <a:gd name="T8" fmla="*/ 0 w 307"/>
                    <a:gd name="T9" fmla="*/ 230 h 767"/>
                    <a:gd name="T10" fmla="*/ 154 w 307"/>
                    <a:gd name="T11" fmla="*/ 0 h 7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07" h="767">
                      <a:moveTo>
                        <a:pt x="154" y="0"/>
                      </a:moveTo>
                      <a:lnTo>
                        <a:pt x="307" y="230"/>
                      </a:lnTo>
                      <a:lnTo>
                        <a:pt x="307" y="767"/>
                      </a:lnTo>
                      <a:lnTo>
                        <a:pt x="0" y="767"/>
                      </a:lnTo>
                      <a:lnTo>
                        <a:pt x="0" y="230"/>
                      </a:lnTo>
                      <a:lnTo>
                        <a:pt x="154" y="0"/>
                      </a:lnTo>
                      <a:close/>
                    </a:path>
                  </a:pathLst>
                </a:custGeom>
                <a:solidFill>
                  <a:srgbClr val="C17A4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0" name="Rectangle 284">
                  <a:extLst>
                    <a:ext uri="{FF2B5EF4-FFF2-40B4-BE49-F238E27FC236}">
                      <a16:creationId xmlns:a16="http://schemas.microsoft.com/office/drawing/2014/main" id="{8E0EFB50-638C-C41D-6160-24B4499513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4675" y="4557713"/>
                  <a:ext cx="120650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1" name="Freeform 285">
                  <a:extLst>
                    <a:ext uri="{FF2B5EF4-FFF2-40B4-BE49-F238E27FC236}">
                      <a16:creationId xmlns:a16="http://schemas.microsoft.com/office/drawing/2014/main" id="{C6DE2142-9C2F-C788-4ABF-F6A8D37B46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718800" y="4541838"/>
                  <a:ext cx="152400" cy="214313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2" name="Rectangle 286">
                  <a:extLst>
                    <a:ext uri="{FF2B5EF4-FFF2-40B4-BE49-F238E27FC236}">
                      <a16:creationId xmlns:a16="http://schemas.microsoft.com/office/drawing/2014/main" id="{921661E2-0E74-5191-0E8C-2B9A724875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25075" y="4557713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" name="Freeform 287">
                  <a:extLst>
                    <a:ext uri="{FF2B5EF4-FFF2-40B4-BE49-F238E27FC236}">
                      <a16:creationId xmlns:a16="http://schemas.microsoft.com/office/drawing/2014/main" id="{A38C7CFE-4E6D-7E4D-CD7E-B3A77859C1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109200" y="4541838"/>
                  <a:ext cx="152400" cy="214313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4" name="Rectangle 288">
                  <a:extLst>
                    <a:ext uri="{FF2B5EF4-FFF2-40B4-BE49-F238E27FC236}">
                      <a16:creationId xmlns:a16="http://schemas.microsoft.com/office/drawing/2014/main" id="{B2E053E7-EAE8-24B4-BCF3-A793E920B8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25075" y="4740275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5" name="Freeform 289">
                  <a:extLst>
                    <a:ext uri="{FF2B5EF4-FFF2-40B4-BE49-F238E27FC236}">
                      <a16:creationId xmlns:a16="http://schemas.microsoft.com/office/drawing/2014/main" id="{19598816-3D92-BA31-E598-8DC13A6CD9B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109200" y="4725988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6" name="Rectangle 290">
                  <a:extLst>
                    <a:ext uri="{FF2B5EF4-FFF2-40B4-BE49-F238E27FC236}">
                      <a16:creationId xmlns:a16="http://schemas.microsoft.com/office/drawing/2014/main" id="{FB7288D2-6231-A25F-213F-A0920088ED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4675" y="4740275"/>
                  <a:ext cx="120650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7" name="Freeform 291">
                  <a:extLst>
                    <a:ext uri="{FF2B5EF4-FFF2-40B4-BE49-F238E27FC236}">
                      <a16:creationId xmlns:a16="http://schemas.microsoft.com/office/drawing/2014/main" id="{222D13DF-03BE-4836-5515-600A12E44C3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718800" y="4725988"/>
                  <a:ext cx="152400" cy="212725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8" name="Rectangle 292">
                  <a:extLst>
                    <a:ext uri="{FF2B5EF4-FFF2-40B4-BE49-F238E27FC236}">
                      <a16:creationId xmlns:a16="http://schemas.microsoft.com/office/drawing/2014/main" id="{7566FCBB-5BC0-1527-472A-B179B7329AC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9950" y="4557713"/>
                  <a:ext cx="120650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9" name="Freeform 293">
                  <a:extLst>
                    <a:ext uri="{FF2B5EF4-FFF2-40B4-BE49-F238E27FC236}">
                      <a16:creationId xmlns:a16="http://schemas.microsoft.com/office/drawing/2014/main" id="{5BC3254B-2267-3990-CBB6-03CA9FCB57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744075" y="4541838"/>
                  <a:ext cx="152400" cy="214313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0" name="Rectangle 294">
                  <a:extLst>
                    <a:ext uri="{FF2B5EF4-FFF2-40B4-BE49-F238E27FC236}">
                      <a16:creationId xmlns:a16="http://schemas.microsoft.com/office/drawing/2014/main" id="{E210A322-8A8E-C4B0-3B3C-51AB2E28AF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37713" y="4557713"/>
                  <a:ext cx="122238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1" name="Freeform 295">
                  <a:extLst>
                    <a:ext uri="{FF2B5EF4-FFF2-40B4-BE49-F238E27FC236}">
                      <a16:creationId xmlns:a16="http://schemas.microsoft.com/office/drawing/2014/main" id="{D1D35104-BD94-1EA0-368B-809A0227E6D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21838" y="4541838"/>
                  <a:ext cx="152400" cy="214313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2" name="Rectangle 296">
                  <a:extLst>
                    <a:ext uri="{FF2B5EF4-FFF2-40B4-BE49-F238E27FC236}">
                      <a16:creationId xmlns:a16="http://schemas.microsoft.com/office/drawing/2014/main" id="{2B19CF03-20A4-51DE-45DF-CB2EFBD091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37713" y="4740275"/>
                  <a:ext cx="122238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3" name="Freeform 297">
                  <a:extLst>
                    <a:ext uri="{FF2B5EF4-FFF2-40B4-BE49-F238E27FC236}">
                      <a16:creationId xmlns:a16="http://schemas.microsoft.com/office/drawing/2014/main" id="{C77AB336-60D5-F848-8173-69BA91209B1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21838" y="4725988"/>
                  <a:ext cx="152400" cy="212725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4" name="Rectangle 298">
                  <a:extLst>
                    <a:ext uri="{FF2B5EF4-FFF2-40B4-BE49-F238E27FC236}">
                      <a16:creationId xmlns:a16="http://schemas.microsoft.com/office/drawing/2014/main" id="{A717D3C3-06B1-935C-C548-74B07C9C24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9950" y="4740275"/>
                  <a:ext cx="120650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5" name="Freeform 299">
                  <a:extLst>
                    <a:ext uri="{FF2B5EF4-FFF2-40B4-BE49-F238E27FC236}">
                      <a16:creationId xmlns:a16="http://schemas.microsoft.com/office/drawing/2014/main" id="{BB95ED2E-1782-9878-C42C-E0EEE653F5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744075" y="4725988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6" name="Rectangle 300">
                  <a:extLst>
                    <a:ext uri="{FF2B5EF4-FFF2-40B4-BE49-F238E27FC236}">
                      <a16:creationId xmlns:a16="http://schemas.microsoft.com/office/drawing/2014/main" id="{9DB9101B-6705-EA75-F4C1-2B226D0664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67963" y="4557713"/>
                  <a:ext cx="244475" cy="609600"/>
                </a:xfrm>
                <a:prstGeom prst="rect">
                  <a:avLst/>
                </a:prstGeom>
                <a:solidFill>
                  <a:srgbClr val="D2A9A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7" name="Freeform 301">
                  <a:extLst>
                    <a:ext uri="{FF2B5EF4-FFF2-40B4-BE49-F238E27FC236}">
                      <a16:creationId xmlns:a16="http://schemas.microsoft.com/office/drawing/2014/main" id="{CD6B66D0-CEA5-6DEA-9C01-F0BC1832EB6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353675" y="4541838"/>
                  <a:ext cx="273050" cy="625475"/>
                </a:xfrm>
                <a:custGeom>
                  <a:avLst/>
                  <a:gdLst>
                    <a:gd name="T0" fmla="*/ 67 w 600"/>
                    <a:gd name="T1" fmla="*/ 1367 h 1367"/>
                    <a:gd name="T2" fmla="*/ 534 w 600"/>
                    <a:gd name="T3" fmla="*/ 1367 h 1367"/>
                    <a:gd name="T4" fmla="*/ 534 w 600"/>
                    <a:gd name="T5" fmla="*/ 67 h 1367"/>
                    <a:gd name="T6" fmla="*/ 67 w 600"/>
                    <a:gd name="T7" fmla="*/ 67 h 1367"/>
                    <a:gd name="T8" fmla="*/ 67 w 600"/>
                    <a:gd name="T9" fmla="*/ 1367 h 1367"/>
                    <a:gd name="T10" fmla="*/ 600 w 600"/>
                    <a:gd name="T11" fmla="*/ 1367 h 1367"/>
                    <a:gd name="T12" fmla="*/ 0 w 600"/>
                    <a:gd name="T13" fmla="*/ 1367 h 1367"/>
                    <a:gd name="T14" fmla="*/ 0 w 600"/>
                    <a:gd name="T15" fmla="*/ 0 h 1367"/>
                    <a:gd name="T16" fmla="*/ 600 w 600"/>
                    <a:gd name="T17" fmla="*/ 0 h 1367"/>
                    <a:gd name="T18" fmla="*/ 600 w 600"/>
                    <a:gd name="T19" fmla="*/ 1367 h 13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600" h="1367">
                      <a:moveTo>
                        <a:pt x="67" y="1367"/>
                      </a:moveTo>
                      <a:lnTo>
                        <a:pt x="534" y="1367"/>
                      </a:lnTo>
                      <a:lnTo>
                        <a:pt x="534" y="67"/>
                      </a:lnTo>
                      <a:lnTo>
                        <a:pt x="67" y="67"/>
                      </a:lnTo>
                      <a:lnTo>
                        <a:pt x="67" y="1367"/>
                      </a:lnTo>
                      <a:close/>
                      <a:moveTo>
                        <a:pt x="600" y="1367"/>
                      </a:moveTo>
                      <a:lnTo>
                        <a:pt x="0" y="1367"/>
                      </a:lnTo>
                      <a:lnTo>
                        <a:pt x="0" y="0"/>
                      </a:lnTo>
                      <a:lnTo>
                        <a:pt x="600" y="0"/>
                      </a:lnTo>
                      <a:lnTo>
                        <a:pt x="600" y="13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8" name="Rectangle 302">
                  <a:extLst>
                    <a:ext uri="{FF2B5EF4-FFF2-40B4-BE49-F238E27FC236}">
                      <a16:creationId xmlns:a16="http://schemas.microsoft.com/office/drawing/2014/main" id="{D3B2DA77-7643-6A6B-7953-E02AAFD33F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90200" y="4802188"/>
                  <a:ext cx="60325" cy="904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79" name="Rectangle 303">
                  <a:extLst>
                    <a:ext uri="{FF2B5EF4-FFF2-40B4-BE49-F238E27FC236}">
                      <a16:creationId xmlns:a16="http://schemas.microsoft.com/office/drawing/2014/main" id="{07CCF47D-6C0A-4191-79B2-2C9C198307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98038" y="4252913"/>
                  <a:ext cx="122238" cy="122238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0" name="Freeform 304">
                  <a:extLst>
                    <a:ext uri="{FF2B5EF4-FFF2-40B4-BE49-F238E27FC236}">
                      <a16:creationId xmlns:a16="http://schemas.microsoft.com/office/drawing/2014/main" id="{1EE3043C-8231-A5A1-BD7E-73B8DFC0388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83750" y="4238625"/>
                  <a:ext cx="152400" cy="152400"/>
                </a:xfrm>
                <a:custGeom>
                  <a:avLst/>
                  <a:gdLst>
                    <a:gd name="T0" fmla="*/ 66 w 333"/>
                    <a:gd name="T1" fmla="*/ 266 h 333"/>
                    <a:gd name="T2" fmla="*/ 266 w 333"/>
                    <a:gd name="T3" fmla="*/ 266 h 333"/>
                    <a:gd name="T4" fmla="*/ 266 w 333"/>
                    <a:gd name="T5" fmla="*/ 66 h 333"/>
                    <a:gd name="T6" fmla="*/ 66 w 333"/>
                    <a:gd name="T7" fmla="*/ 66 h 333"/>
                    <a:gd name="T8" fmla="*/ 66 w 333"/>
                    <a:gd name="T9" fmla="*/ 266 h 333"/>
                    <a:gd name="T10" fmla="*/ 333 w 333"/>
                    <a:gd name="T11" fmla="*/ 333 h 333"/>
                    <a:gd name="T12" fmla="*/ 0 w 333"/>
                    <a:gd name="T13" fmla="*/ 333 h 333"/>
                    <a:gd name="T14" fmla="*/ 0 w 333"/>
                    <a:gd name="T15" fmla="*/ 0 h 333"/>
                    <a:gd name="T16" fmla="*/ 333 w 333"/>
                    <a:gd name="T17" fmla="*/ 0 h 333"/>
                    <a:gd name="T18" fmla="*/ 333 w 333"/>
                    <a:gd name="T19" fmla="*/ 333 h 3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333">
                      <a:moveTo>
                        <a:pt x="66" y="266"/>
                      </a:moveTo>
                      <a:lnTo>
                        <a:pt x="266" y="266"/>
                      </a:lnTo>
                      <a:lnTo>
                        <a:pt x="266" y="66"/>
                      </a:lnTo>
                      <a:lnTo>
                        <a:pt x="66" y="66"/>
                      </a:lnTo>
                      <a:lnTo>
                        <a:pt x="66" y="266"/>
                      </a:lnTo>
                      <a:close/>
                      <a:moveTo>
                        <a:pt x="333" y="333"/>
                      </a:moveTo>
                      <a:lnTo>
                        <a:pt x="0" y="333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33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1" name="Rectangle 305">
                  <a:extLst>
                    <a:ext uri="{FF2B5EF4-FFF2-40B4-BE49-F238E27FC236}">
                      <a16:creationId xmlns:a16="http://schemas.microsoft.com/office/drawing/2014/main" id="{7BD523C1-4088-31C6-45AF-0335024F7C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77563" y="4802188"/>
                  <a:ext cx="365125" cy="365125"/>
                </a:xfrm>
                <a:prstGeom prst="rect">
                  <a:avLst/>
                </a:prstGeom>
                <a:solidFill>
                  <a:srgbClr val="C17A4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2" name="Freeform 306">
                  <a:extLst>
                    <a:ext uri="{FF2B5EF4-FFF2-40B4-BE49-F238E27FC236}">
                      <a16:creationId xmlns:a16="http://schemas.microsoft.com/office/drawing/2014/main" id="{0B6109C7-533B-E04F-EF64-379F17683F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977563" y="4557713"/>
                  <a:ext cx="365125" cy="244475"/>
                </a:xfrm>
                <a:custGeom>
                  <a:avLst/>
                  <a:gdLst>
                    <a:gd name="T0" fmla="*/ 0 w 800"/>
                    <a:gd name="T1" fmla="*/ 533 h 533"/>
                    <a:gd name="T2" fmla="*/ 800 w 800"/>
                    <a:gd name="T3" fmla="*/ 533 h 533"/>
                    <a:gd name="T4" fmla="*/ 0 w 800"/>
                    <a:gd name="T5" fmla="*/ 0 h 533"/>
                    <a:gd name="T6" fmla="*/ 0 w 800"/>
                    <a:gd name="T7" fmla="*/ 533 h 5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00" h="533">
                      <a:moveTo>
                        <a:pt x="0" y="533"/>
                      </a:moveTo>
                      <a:lnTo>
                        <a:pt x="800" y="533"/>
                      </a:lnTo>
                      <a:lnTo>
                        <a:pt x="0" y="0"/>
                      </a:lnTo>
                      <a:lnTo>
                        <a:pt x="0" y="533"/>
                      </a:lnTo>
                      <a:close/>
                    </a:path>
                  </a:pathLst>
                </a:custGeom>
                <a:solidFill>
                  <a:srgbClr val="ECC10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3" name="Rectangle 307">
                  <a:extLst>
                    <a:ext uri="{FF2B5EF4-FFF2-40B4-BE49-F238E27FC236}">
                      <a16:creationId xmlns:a16="http://schemas.microsoft.com/office/drawing/2014/main" id="{CF16D39F-ABBA-088D-E7CF-0023689D2C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99800" y="4922838"/>
                  <a:ext cx="120650" cy="122238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4" name="Freeform 308">
                  <a:extLst>
                    <a:ext uri="{FF2B5EF4-FFF2-40B4-BE49-F238E27FC236}">
                      <a16:creationId xmlns:a16="http://schemas.microsoft.com/office/drawing/2014/main" id="{292D36BE-EFA7-71C1-64F8-060582AFA4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1083925" y="4908550"/>
                  <a:ext cx="152400" cy="152400"/>
                </a:xfrm>
                <a:custGeom>
                  <a:avLst/>
                  <a:gdLst>
                    <a:gd name="T0" fmla="*/ 67 w 334"/>
                    <a:gd name="T1" fmla="*/ 267 h 334"/>
                    <a:gd name="T2" fmla="*/ 267 w 334"/>
                    <a:gd name="T3" fmla="*/ 267 h 334"/>
                    <a:gd name="T4" fmla="*/ 267 w 334"/>
                    <a:gd name="T5" fmla="*/ 67 h 334"/>
                    <a:gd name="T6" fmla="*/ 67 w 334"/>
                    <a:gd name="T7" fmla="*/ 67 h 334"/>
                    <a:gd name="T8" fmla="*/ 67 w 334"/>
                    <a:gd name="T9" fmla="*/ 267 h 334"/>
                    <a:gd name="T10" fmla="*/ 334 w 334"/>
                    <a:gd name="T11" fmla="*/ 334 h 334"/>
                    <a:gd name="T12" fmla="*/ 0 w 334"/>
                    <a:gd name="T13" fmla="*/ 334 h 334"/>
                    <a:gd name="T14" fmla="*/ 0 w 334"/>
                    <a:gd name="T15" fmla="*/ 0 h 334"/>
                    <a:gd name="T16" fmla="*/ 334 w 334"/>
                    <a:gd name="T17" fmla="*/ 0 h 334"/>
                    <a:gd name="T18" fmla="*/ 334 w 334"/>
                    <a:gd name="T19" fmla="*/ 334 h 3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334">
                      <a:moveTo>
                        <a:pt x="67" y="267"/>
                      </a:moveTo>
                      <a:lnTo>
                        <a:pt x="267" y="267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267"/>
                      </a:lnTo>
                      <a:close/>
                      <a:moveTo>
                        <a:pt x="334" y="334"/>
                      </a:moveTo>
                      <a:lnTo>
                        <a:pt x="0" y="334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33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5" name="Freeform 309">
                  <a:extLst>
                    <a:ext uri="{FF2B5EF4-FFF2-40B4-BE49-F238E27FC236}">
                      <a16:creationId xmlns:a16="http://schemas.microsoft.com/office/drawing/2014/main" id="{734FA191-8943-A5B3-ECE6-42DEDB2E2A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94913" y="3765550"/>
                  <a:ext cx="182563" cy="457200"/>
                </a:xfrm>
                <a:custGeom>
                  <a:avLst/>
                  <a:gdLst>
                    <a:gd name="T0" fmla="*/ 115 w 115"/>
                    <a:gd name="T1" fmla="*/ 0 h 288"/>
                    <a:gd name="T2" fmla="*/ 0 w 115"/>
                    <a:gd name="T3" fmla="*/ 0 h 288"/>
                    <a:gd name="T4" fmla="*/ 0 w 115"/>
                    <a:gd name="T5" fmla="*/ 116 h 288"/>
                    <a:gd name="T6" fmla="*/ 115 w 115"/>
                    <a:gd name="T7" fmla="*/ 288 h 288"/>
                    <a:gd name="T8" fmla="*/ 115 w 115"/>
                    <a:gd name="T9" fmla="*/ 0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288">
                      <a:moveTo>
                        <a:pt x="115" y="0"/>
                      </a:moveTo>
                      <a:lnTo>
                        <a:pt x="0" y="0"/>
                      </a:lnTo>
                      <a:lnTo>
                        <a:pt x="0" y="116"/>
                      </a:lnTo>
                      <a:lnTo>
                        <a:pt x="115" y="288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6" name="Freeform 310">
                  <a:extLst>
                    <a:ext uri="{FF2B5EF4-FFF2-40B4-BE49-F238E27FC236}">
                      <a16:creationId xmlns:a16="http://schemas.microsoft.com/office/drawing/2014/main" id="{D126C21E-1D4F-4CDE-C81F-23F7F9817D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429875" y="3765550"/>
                  <a:ext cx="182563" cy="457200"/>
                </a:xfrm>
                <a:custGeom>
                  <a:avLst/>
                  <a:gdLst>
                    <a:gd name="T0" fmla="*/ 115 w 115"/>
                    <a:gd name="T1" fmla="*/ 0 h 288"/>
                    <a:gd name="T2" fmla="*/ 0 w 115"/>
                    <a:gd name="T3" fmla="*/ 0 h 288"/>
                    <a:gd name="T4" fmla="*/ 0 w 115"/>
                    <a:gd name="T5" fmla="*/ 116 h 288"/>
                    <a:gd name="T6" fmla="*/ 115 w 115"/>
                    <a:gd name="T7" fmla="*/ 288 h 288"/>
                    <a:gd name="T8" fmla="*/ 115 w 115"/>
                    <a:gd name="T9" fmla="*/ 0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288">
                      <a:moveTo>
                        <a:pt x="115" y="0"/>
                      </a:moveTo>
                      <a:lnTo>
                        <a:pt x="0" y="0"/>
                      </a:lnTo>
                      <a:lnTo>
                        <a:pt x="0" y="116"/>
                      </a:lnTo>
                      <a:lnTo>
                        <a:pt x="115" y="288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7" name="Rectangle 311">
                  <a:extLst>
                    <a:ext uri="{FF2B5EF4-FFF2-40B4-BE49-F238E27FC236}">
                      <a16:creationId xmlns:a16="http://schemas.microsoft.com/office/drawing/2014/main" id="{11D882C2-50BA-603A-6741-8359F0E61D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05975" y="49768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8" name="Rectangle 312">
                  <a:extLst>
                    <a:ext uri="{FF2B5EF4-FFF2-40B4-BE49-F238E27FC236}">
                      <a16:creationId xmlns:a16="http://schemas.microsoft.com/office/drawing/2014/main" id="{4E71CCB7-16DB-142E-7F3E-58D85B7C1D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96475" y="4976813"/>
                  <a:ext cx="762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89" name="Rectangle 313">
                  <a:extLst>
                    <a:ext uri="{FF2B5EF4-FFF2-40B4-BE49-F238E27FC236}">
                      <a16:creationId xmlns:a16="http://schemas.microsoft.com/office/drawing/2014/main" id="{1C8D155A-9B51-290C-98A9-A1E4318FF99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20275" y="50911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0" name="Rectangle 314">
                  <a:extLst>
                    <a:ext uri="{FF2B5EF4-FFF2-40B4-BE49-F238E27FC236}">
                      <a16:creationId xmlns:a16="http://schemas.microsoft.com/office/drawing/2014/main" id="{802C7E29-3203-B3F7-9090-F1E71BCB7B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29775" y="50911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1" name="Rectangle 315">
                  <a:extLst>
                    <a:ext uri="{FF2B5EF4-FFF2-40B4-BE49-F238E27FC236}">
                      <a16:creationId xmlns:a16="http://schemas.microsoft.com/office/drawing/2014/main" id="{B9692240-C8BA-0488-859D-8833C62B6D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656888" y="49768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2" name="Rectangle 316">
                  <a:extLst>
                    <a:ext uri="{FF2B5EF4-FFF2-40B4-BE49-F238E27FC236}">
                      <a16:creationId xmlns:a16="http://schemas.microsoft.com/office/drawing/2014/main" id="{2AC2BEAA-62DC-5AA9-C6C8-326E417DCC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47388" y="4976813"/>
                  <a:ext cx="762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3" name="Rectangle 317">
                  <a:extLst>
                    <a:ext uri="{FF2B5EF4-FFF2-40B4-BE49-F238E27FC236}">
                      <a16:creationId xmlns:a16="http://schemas.microsoft.com/office/drawing/2014/main" id="{716EFFEF-F8A1-FAB2-60F5-15DBD3B8D7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4675" y="5091113"/>
                  <a:ext cx="150813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9" name="群組 48">
                <a:extLst>
                  <a:ext uri="{FF2B5EF4-FFF2-40B4-BE49-F238E27FC236}">
                    <a16:creationId xmlns:a16="http://schemas.microsoft.com/office/drawing/2014/main" id="{1AD44AE2-5D51-8076-567E-ECB9F7CD243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726484" flipH="1">
                <a:off x="2877050" y="4944174"/>
                <a:ext cx="290577" cy="325919"/>
                <a:chOff x="8694732" y="650876"/>
                <a:chExt cx="704849" cy="790575"/>
              </a:xfrm>
            </p:grpSpPr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3F6AC07F-D19B-75F2-FDC3-39538F5FDA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85B54DFA-2685-D4F4-7005-B9D54B1224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" name="Freeform 18">
                  <a:extLst>
                    <a:ext uri="{FF2B5EF4-FFF2-40B4-BE49-F238E27FC236}">
                      <a16:creationId xmlns:a16="http://schemas.microsoft.com/office/drawing/2014/main" id="{6C730434-5F6D-9EF9-E2E6-8A54716343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" name="Freeform 19">
                  <a:extLst>
                    <a:ext uri="{FF2B5EF4-FFF2-40B4-BE49-F238E27FC236}">
                      <a16:creationId xmlns:a16="http://schemas.microsoft.com/office/drawing/2014/main" id="{A923B88E-748C-6381-6563-DE082B6A3F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" name="Freeform 20">
                  <a:extLst>
                    <a:ext uri="{FF2B5EF4-FFF2-40B4-BE49-F238E27FC236}">
                      <a16:creationId xmlns:a16="http://schemas.microsoft.com/office/drawing/2014/main" id="{5ADF21BB-03E0-18C1-95D3-836363A608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007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" name="Freeform 21">
                  <a:extLst>
                    <a:ext uri="{FF2B5EF4-FFF2-40B4-BE49-F238E27FC236}">
                      <a16:creationId xmlns:a16="http://schemas.microsoft.com/office/drawing/2014/main" id="{028328AF-5E6F-CDB7-9EA0-83B0F6367C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6" name="Freeform 17">
                  <a:extLst>
                    <a:ext uri="{FF2B5EF4-FFF2-40B4-BE49-F238E27FC236}">
                      <a16:creationId xmlns:a16="http://schemas.microsoft.com/office/drawing/2014/main" id="{9B53DAB2-9367-9FE2-C0A8-8FCF9F90F4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cxnSp>
          <p:nvCxnSpPr>
            <p:cNvPr id="10" name="直線單箭頭接點 9">
              <a:extLst>
                <a:ext uri="{FF2B5EF4-FFF2-40B4-BE49-F238E27FC236}">
                  <a16:creationId xmlns:a16="http://schemas.microsoft.com/office/drawing/2014/main" id="{D2F14EC7-5036-C242-410F-2B667FD5FCBF}"/>
                </a:ext>
              </a:extLst>
            </p:cNvPr>
            <p:cNvCxnSpPr>
              <a:cxnSpLocks/>
              <a:stCxn id="54" idx="8"/>
            </p:cNvCxnSpPr>
            <p:nvPr/>
          </p:nvCxnSpPr>
          <p:spPr>
            <a:xfrm flipH="1" flipV="1">
              <a:off x="7909045" y="3527994"/>
              <a:ext cx="574042" cy="921905"/>
            </a:xfrm>
            <a:prstGeom prst="straightConnector1">
              <a:avLst/>
            </a:prstGeom>
            <a:noFill/>
            <a:ln w="76200" cap="flat" cmpd="sng" algn="ctr">
              <a:solidFill>
                <a:srgbClr val="CC66FF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1" name="直線單箭頭接點 10">
              <a:extLst>
                <a:ext uri="{FF2B5EF4-FFF2-40B4-BE49-F238E27FC236}">
                  <a16:creationId xmlns:a16="http://schemas.microsoft.com/office/drawing/2014/main" id="{8001F11F-98AF-4577-983A-764007C8140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49873" y="4654237"/>
              <a:ext cx="432636" cy="343169"/>
            </a:xfrm>
            <a:prstGeom prst="straightConnector1">
              <a:avLst/>
            </a:prstGeom>
            <a:noFill/>
            <a:ln w="76200" cap="flat" cmpd="sng" algn="ctr">
              <a:solidFill>
                <a:srgbClr val="CC66FF"/>
              </a:solidFill>
              <a:prstDash val="solid"/>
              <a:miter lim="800000"/>
              <a:tailEnd type="triangle"/>
            </a:ln>
            <a:effectLst/>
          </p:spPr>
        </p:cxnSp>
        <p:grpSp>
          <p:nvGrpSpPr>
            <p:cNvPr id="12" name="Group 4">
              <a:extLst>
                <a:ext uri="{FF2B5EF4-FFF2-40B4-BE49-F238E27FC236}">
                  <a16:creationId xmlns:a16="http://schemas.microsoft.com/office/drawing/2014/main" id="{FE72EF0F-A551-5ED0-EF07-4A74855F478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8124672">
              <a:off x="7417846" y="2813391"/>
              <a:ext cx="683505" cy="683494"/>
              <a:chOff x="2770" y="1441"/>
              <a:chExt cx="6261" cy="6260"/>
            </a:xfrm>
          </p:grpSpPr>
          <p:sp>
            <p:nvSpPr>
              <p:cNvPr id="14" name="Freeform 5">
                <a:extLst>
                  <a:ext uri="{FF2B5EF4-FFF2-40B4-BE49-F238E27FC236}">
                    <a16:creationId xmlns:a16="http://schemas.microsoft.com/office/drawing/2014/main" id="{B5EAFD90-D10D-2D3E-0D6C-FE17AC7B584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536" y="2345"/>
                <a:ext cx="590" cy="590"/>
              </a:xfrm>
              <a:custGeom>
                <a:avLst/>
                <a:gdLst>
                  <a:gd name="T0" fmla="*/ 374650 w 590"/>
                  <a:gd name="T1" fmla="*/ 186690 h 590"/>
                  <a:gd name="T2" fmla="*/ 374015 w 590"/>
                  <a:gd name="T3" fmla="*/ 207010 h 590"/>
                  <a:gd name="T4" fmla="*/ 367030 w 590"/>
                  <a:gd name="T5" fmla="*/ 243205 h 590"/>
                  <a:gd name="T6" fmla="*/ 352425 w 590"/>
                  <a:gd name="T7" fmla="*/ 276860 h 590"/>
                  <a:gd name="T8" fmla="*/ 332740 w 590"/>
                  <a:gd name="T9" fmla="*/ 306705 h 590"/>
                  <a:gd name="T10" fmla="*/ 306705 w 590"/>
                  <a:gd name="T11" fmla="*/ 332105 h 590"/>
                  <a:gd name="T12" fmla="*/ 276860 w 590"/>
                  <a:gd name="T13" fmla="*/ 352425 h 590"/>
                  <a:gd name="T14" fmla="*/ 243205 w 590"/>
                  <a:gd name="T15" fmla="*/ 366395 h 590"/>
                  <a:gd name="T16" fmla="*/ 207010 w 590"/>
                  <a:gd name="T17" fmla="*/ 374015 h 590"/>
                  <a:gd name="T18" fmla="*/ 187960 w 590"/>
                  <a:gd name="T19" fmla="*/ 374650 h 590"/>
                  <a:gd name="T20" fmla="*/ 168910 w 590"/>
                  <a:gd name="T21" fmla="*/ 374015 h 590"/>
                  <a:gd name="T22" fmla="*/ 132080 w 590"/>
                  <a:gd name="T23" fmla="*/ 366395 h 590"/>
                  <a:gd name="T24" fmla="*/ 98425 w 590"/>
                  <a:gd name="T25" fmla="*/ 352425 h 590"/>
                  <a:gd name="T26" fmla="*/ 67945 w 590"/>
                  <a:gd name="T27" fmla="*/ 332105 h 590"/>
                  <a:gd name="T28" fmla="*/ 43180 w 590"/>
                  <a:gd name="T29" fmla="*/ 306705 h 590"/>
                  <a:gd name="T30" fmla="*/ 22860 w 590"/>
                  <a:gd name="T31" fmla="*/ 276860 h 590"/>
                  <a:gd name="T32" fmla="*/ 8890 w 590"/>
                  <a:gd name="T33" fmla="*/ 243205 h 590"/>
                  <a:gd name="T34" fmla="*/ 1270 w 590"/>
                  <a:gd name="T35" fmla="*/ 207010 h 590"/>
                  <a:gd name="T36" fmla="*/ 0 w 590"/>
                  <a:gd name="T37" fmla="*/ 186690 h 590"/>
                  <a:gd name="T38" fmla="*/ 1270 w 590"/>
                  <a:gd name="T39" fmla="*/ 167640 h 590"/>
                  <a:gd name="T40" fmla="*/ 8890 w 590"/>
                  <a:gd name="T41" fmla="*/ 131445 h 590"/>
                  <a:gd name="T42" fmla="*/ 22860 w 590"/>
                  <a:gd name="T43" fmla="*/ 97790 h 590"/>
                  <a:gd name="T44" fmla="*/ 43180 w 590"/>
                  <a:gd name="T45" fmla="*/ 67945 h 590"/>
                  <a:gd name="T46" fmla="*/ 67945 w 590"/>
                  <a:gd name="T47" fmla="*/ 42545 h 590"/>
                  <a:gd name="T48" fmla="*/ 98425 w 590"/>
                  <a:gd name="T49" fmla="*/ 22225 h 590"/>
                  <a:gd name="T50" fmla="*/ 132080 w 590"/>
                  <a:gd name="T51" fmla="*/ 8255 h 590"/>
                  <a:gd name="T52" fmla="*/ 168910 w 590"/>
                  <a:gd name="T53" fmla="*/ 635 h 590"/>
                  <a:gd name="T54" fmla="*/ 187960 w 590"/>
                  <a:gd name="T55" fmla="*/ 0 h 590"/>
                  <a:gd name="T56" fmla="*/ 207010 w 590"/>
                  <a:gd name="T57" fmla="*/ 635 h 590"/>
                  <a:gd name="T58" fmla="*/ 243205 w 590"/>
                  <a:gd name="T59" fmla="*/ 8255 h 590"/>
                  <a:gd name="T60" fmla="*/ 276860 w 590"/>
                  <a:gd name="T61" fmla="*/ 22225 h 590"/>
                  <a:gd name="T62" fmla="*/ 306705 w 590"/>
                  <a:gd name="T63" fmla="*/ 42545 h 590"/>
                  <a:gd name="T64" fmla="*/ 332740 w 590"/>
                  <a:gd name="T65" fmla="*/ 67945 h 590"/>
                  <a:gd name="T66" fmla="*/ 352425 w 590"/>
                  <a:gd name="T67" fmla="*/ 97790 h 590"/>
                  <a:gd name="T68" fmla="*/ 367030 w 590"/>
                  <a:gd name="T69" fmla="*/ 131445 h 590"/>
                  <a:gd name="T70" fmla="*/ 374015 w 590"/>
                  <a:gd name="T71" fmla="*/ 167640 h 590"/>
                  <a:gd name="T72" fmla="*/ 374650 w 590"/>
                  <a:gd name="T73" fmla="*/ 186690 h 5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90" h="590">
                    <a:moveTo>
                      <a:pt x="590" y="294"/>
                    </a:moveTo>
                    <a:lnTo>
                      <a:pt x="589" y="326"/>
                    </a:lnTo>
                    <a:lnTo>
                      <a:pt x="578" y="383"/>
                    </a:lnTo>
                    <a:lnTo>
                      <a:pt x="555" y="436"/>
                    </a:lnTo>
                    <a:lnTo>
                      <a:pt x="524" y="483"/>
                    </a:lnTo>
                    <a:lnTo>
                      <a:pt x="483" y="523"/>
                    </a:lnTo>
                    <a:lnTo>
                      <a:pt x="436" y="555"/>
                    </a:lnTo>
                    <a:lnTo>
                      <a:pt x="383" y="577"/>
                    </a:lnTo>
                    <a:lnTo>
                      <a:pt x="326" y="589"/>
                    </a:lnTo>
                    <a:lnTo>
                      <a:pt x="296" y="590"/>
                    </a:lnTo>
                    <a:lnTo>
                      <a:pt x="266" y="589"/>
                    </a:lnTo>
                    <a:lnTo>
                      <a:pt x="208" y="577"/>
                    </a:lnTo>
                    <a:lnTo>
                      <a:pt x="155" y="555"/>
                    </a:lnTo>
                    <a:lnTo>
                      <a:pt x="107" y="523"/>
                    </a:lnTo>
                    <a:lnTo>
                      <a:pt x="68" y="483"/>
                    </a:lnTo>
                    <a:lnTo>
                      <a:pt x="36" y="436"/>
                    </a:lnTo>
                    <a:lnTo>
                      <a:pt x="14" y="383"/>
                    </a:lnTo>
                    <a:lnTo>
                      <a:pt x="2" y="326"/>
                    </a:lnTo>
                    <a:lnTo>
                      <a:pt x="0" y="294"/>
                    </a:lnTo>
                    <a:lnTo>
                      <a:pt x="2" y="264"/>
                    </a:lnTo>
                    <a:lnTo>
                      <a:pt x="14" y="207"/>
                    </a:lnTo>
                    <a:lnTo>
                      <a:pt x="36" y="154"/>
                    </a:lnTo>
                    <a:lnTo>
                      <a:pt x="68" y="107"/>
                    </a:lnTo>
                    <a:lnTo>
                      <a:pt x="107" y="67"/>
                    </a:lnTo>
                    <a:lnTo>
                      <a:pt x="155" y="35"/>
                    </a:lnTo>
                    <a:lnTo>
                      <a:pt x="208" y="13"/>
                    </a:lnTo>
                    <a:lnTo>
                      <a:pt x="266" y="1"/>
                    </a:lnTo>
                    <a:lnTo>
                      <a:pt x="296" y="0"/>
                    </a:lnTo>
                    <a:lnTo>
                      <a:pt x="326" y="1"/>
                    </a:lnTo>
                    <a:lnTo>
                      <a:pt x="383" y="13"/>
                    </a:lnTo>
                    <a:lnTo>
                      <a:pt x="436" y="35"/>
                    </a:lnTo>
                    <a:lnTo>
                      <a:pt x="483" y="67"/>
                    </a:lnTo>
                    <a:lnTo>
                      <a:pt x="524" y="107"/>
                    </a:lnTo>
                    <a:lnTo>
                      <a:pt x="555" y="154"/>
                    </a:lnTo>
                    <a:lnTo>
                      <a:pt x="578" y="207"/>
                    </a:lnTo>
                    <a:lnTo>
                      <a:pt x="589" y="264"/>
                    </a:lnTo>
                    <a:lnTo>
                      <a:pt x="590" y="294"/>
                    </a:lnTo>
                    <a:close/>
                  </a:path>
                </a:pathLst>
              </a:custGeom>
              <a:solidFill>
                <a:srgbClr val="61CC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" name="Freeform 6">
                <a:extLst>
                  <a:ext uri="{FF2B5EF4-FFF2-40B4-BE49-F238E27FC236}">
                    <a16:creationId xmlns:a16="http://schemas.microsoft.com/office/drawing/2014/main" id="{D22DC218-F06C-EAF5-9127-7C11EE19743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23" y="2346"/>
                <a:ext cx="503" cy="502"/>
              </a:xfrm>
              <a:custGeom>
                <a:avLst/>
                <a:gdLst>
                  <a:gd name="T0" fmla="*/ 0 w 503"/>
                  <a:gd name="T1" fmla="*/ 54610 h 502"/>
                  <a:gd name="T2" fmla="*/ 14605 w 503"/>
                  <a:gd name="T3" fmla="*/ 41275 h 502"/>
                  <a:gd name="T4" fmla="*/ 45085 w 503"/>
                  <a:gd name="T5" fmla="*/ 20955 h 502"/>
                  <a:gd name="T6" fmla="*/ 79375 w 503"/>
                  <a:gd name="T7" fmla="*/ 6985 h 502"/>
                  <a:gd name="T8" fmla="*/ 114300 w 503"/>
                  <a:gd name="T9" fmla="*/ 0 h 502"/>
                  <a:gd name="T10" fmla="*/ 149860 w 503"/>
                  <a:gd name="T11" fmla="*/ 0 h 502"/>
                  <a:gd name="T12" fmla="*/ 186055 w 503"/>
                  <a:gd name="T13" fmla="*/ 6985 h 502"/>
                  <a:gd name="T14" fmla="*/ 219710 w 503"/>
                  <a:gd name="T15" fmla="*/ 20955 h 502"/>
                  <a:gd name="T16" fmla="*/ 250825 w 503"/>
                  <a:gd name="T17" fmla="*/ 41275 h 502"/>
                  <a:gd name="T18" fmla="*/ 264160 w 503"/>
                  <a:gd name="T19" fmla="*/ 54610 h 502"/>
                  <a:gd name="T20" fmla="*/ 278130 w 503"/>
                  <a:gd name="T21" fmla="*/ 67945 h 502"/>
                  <a:gd name="T22" fmla="*/ 299085 w 503"/>
                  <a:gd name="T23" fmla="*/ 99695 h 502"/>
                  <a:gd name="T24" fmla="*/ 312420 w 503"/>
                  <a:gd name="T25" fmla="*/ 132715 h 502"/>
                  <a:gd name="T26" fmla="*/ 319405 w 503"/>
                  <a:gd name="T27" fmla="*/ 168910 h 502"/>
                  <a:gd name="T28" fmla="*/ 319405 w 503"/>
                  <a:gd name="T29" fmla="*/ 204470 h 502"/>
                  <a:gd name="T30" fmla="*/ 312420 w 503"/>
                  <a:gd name="T31" fmla="*/ 240665 h 502"/>
                  <a:gd name="T32" fmla="*/ 299085 w 503"/>
                  <a:gd name="T33" fmla="*/ 273685 h 502"/>
                  <a:gd name="T34" fmla="*/ 278130 w 503"/>
                  <a:gd name="T35" fmla="*/ 305435 h 502"/>
                  <a:gd name="T36" fmla="*/ 264160 w 503"/>
                  <a:gd name="T37" fmla="*/ 318770 h 50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03" h="502">
                    <a:moveTo>
                      <a:pt x="0" y="86"/>
                    </a:moveTo>
                    <a:lnTo>
                      <a:pt x="23" y="65"/>
                    </a:lnTo>
                    <a:lnTo>
                      <a:pt x="71" y="33"/>
                    </a:lnTo>
                    <a:lnTo>
                      <a:pt x="125" y="11"/>
                    </a:lnTo>
                    <a:lnTo>
                      <a:pt x="180" y="0"/>
                    </a:lnTo>
                    <a:lnTo>
                      <a:pt x="236" y="0"/>
                    </a:lnTo>
                    <a:lnTo>
                      <a:pt x="293" y="11"/>
                    </a:lnTo>
                    <a:lnTo>
                      <a:pt x="346" y="33"/>
                    </a:lnTo>
                    <a:lnTo>
                      <a:pt x="395" y="65"/>
                    </a:lnTo>
                    <a:lnTo>
                      <a:pt x="416" y="86"/>
                    </a:lnTo>
                    <a:lnTo>
                      <a:pt x="438" y="107"/>
                    </a:lnTo>
                    <a:lnTo>
                      <a:pt x="471" y="157"/>
                    </a:lnTo>
                    <a:lnTo>
                      <a:pt x="492" y="209"/>
                    </a:lnTo>
                    <a:lnTo>
                      <a:pt x="503" y="266"/>
                    </a:lnTo>
                    <a:lnTo>
                      <a:pt x="503" y="322"/>
                    </a:lnTo>
                    <a:lnTo>
                      <a:pt x="492" y="379"/>
                    </a:lnTo>
                    <a:lnTo>
                      <a:pt x="471" y="431"/>
                    </a:lnTo>
                    <a:lnTo>
                      <a:pt x="438" y="481"/>
                    </a:lnTo>
                    <a:lnTo>
                      <a:pt x="416" y="50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6" name="Freeform 7">
                <a:extLst>
                  <a:ext uri="{FF2B5EF4-FFF2-40B4-BE49-F238E27FC236}">
                    <a16:creationId xmlns:a16="http://schemas.microsoft.com/office/drawing/2014/main" id="{1408E5B0-68FC-B21E-11C4-84F2E6791EB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38" y="3543"/>
                <a:ext cx="1990" cy="1991"/>
              </a:xfrm>
              <a:custGeom>
                <a:avLst/>
                <a:gdLst>
                  <a:gd name="T0" fmla="*/ 1263650 w 1990"/>
                  <a:gd name="T1" fmla="*/ 808990 h 1991"/>
                  <a:gd name="T2" fmla="*/ 1111250 w 1990"/>
                  <a:gd name="T3" fmla="*/ 961390 h 1991"/>
                  <a:gd name="T4" fmla="*/ 920115 w 1990"/>
                  <a:gd name="T5" fmla="*/ 1152525 h 1991"/>
                  <a:gd name="T6" fmla="*/ 808355 w 1990"/>
                  <a:gd name="T7" fmla="*/ 1264285 h 1991"/>
                  <a:gd name="T8" fmla="*/ 799465 w 1990"/>
                  <a:gd name="T9" fmla="*/ 1254125 h 1991"/>
                  <a:gd name="T10" fmla="*/ 0 w 1990"/>
                  <a:gd name="T11" fmla="*/ 455295 h 1991"/>
                  <a:gd name="T12" fmla="*/ 111760 w 1990"/>
                  <a:gd name="T13" fmla="*/ 343535 h 1991"/>
                  <a:gd name="T14" fmla="*/ 302260 w 1990"/>
                  <a:gd name="T15" fmla="*/ 153035 h 1991"/>
                  <a:gd name="T16" fmla="*/ 454660 w 1990"/>
                  <a:gd name="T17" fmla="*/ 0 h 1991"/>
                  <a:gd name="T18" fmla="*/ 1253490 w 1990"/>
                  <a:gd name="T19" fmla="*/ 799465 h 1991"/>
                  <a:gd name="T20" fmla="*/ 1263650 w 1990"/>
                  <a:gd name="T21" fmla="*/ 808990 h 199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990" h="1991">
                    <a:moveTo>
                      <a:pt x="1990" y="1274"/>
                    </a:moveTo>
                    <a:lnTo>
                      <a:pt x="1750" y="1514"/>
                    </a:lnTo>
                    <a:lnTo>
                      <a:pt x="1449" y="1815"/>
                    </a:lnTo>
                    <a:lnTo>
                      <a:pt x="1273" y="1991"/>
                    </a:lnTo>
                    <a:lnTo>
                      <a:pt x="1259" y="1975"/>
                    </a:lnTo>
                    <a:lnTo>
                      <a:pt x="0" y="717"/>
                    </a:lnTo>
                    <a:lnTo>
                      <a:pt x="176" y="541"/>
                    </a:lnTo>
                    <a:lnTo>
                      <a:pt x="476" y="241"/>
                    </a:lnTo>
                    <a:lnTo>
                      <a:pt x="716" y="0"/>
                    </a:lnTo>
                    <a:lnTo>
                      <a:pt x="1974" y="1259"/>
                    </a:lnTo>
                    <a:lnTo>
                      <a:pt x="1990" y="1274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" name="Freeform 8">
                <a:extLst>
                  <a:ext uri="{FF2B5EF4-FFF2-40B4-BE49-F238E27FC236}">
                    <a16:creationId xmlns:a16="http://schemas.microsoft.com/office/drawing/2014/main" id="{C9834E6D-C304-4B51-2001-F3782C52945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004" y="2978"/>
                <a:ext cx="1490" cy="1485"/>
              </a:xfrm>
              <a:custGeom>
                <a:avLst/>
                <a:gdLst>
                  <a:gd name="T0" fmla="*/ 887095 w 1490"/>
                  <a:gd name="T1" fmla="*/ 316865 h 1485"/>
                  <a:gd name="T2" fmla="*/ 904240 w 1490"/>
                  <a:gd name="T3" fmla="*/ 354965 h 1485"/>
                  <a:gd name="T4" fmla="*/ 930275 w 1490"/>
                  <a:gd name="T5" fmla="*/ 433705 h 1485"/>
                  <a:gd name="T6" fmla="*/ 944245 w 1490"/>
                  <a:gd name="T7" fmla="*/ 515620 h 1485"/>
                  <a:gd name="T8" fmla="*/ 946150 w 1490"/>
                  <a:gd name="T9" fmla="*/ 597535 h 1485"/>
                  <a:gd name="T10" fmla="*/ 936625 w 1490"/>
                  <a:gd name="T11" fmla="*/ 680085 h 1485"/>
                  <a:gd name="T12" fmla="*/ 915035 w 1490"/>
                  <a:gd name="T13" fmla="*/ 760095 h 1485"/>
                  <a:gd name="T14" fmla="*/ 881380 w 1490"/>
                  <a:gd name="T15" fmla="*/ 836930 h 1485"/>
                  <a:gd name="T16" fmla="*/ 836930 w 1490"/>
                  <a:gd name="T17" fmla="*/ 909320 h 1485"/>
                  <a:gd name="T18" fmla="*/ 808990 w 1490"/>
                  <a:gd name="T19" fmla="*/ 942975 h 1485"/>
                  <a:gd name="T20" fmla="*/ 798195 w 1490"/>
                  <a:gd name="T21" fmla="*/ 937260 h 1485"/>
                  <a:gd name="T22" fmla="*/ 0 w 1490"/>
                  <a:gd name="T23" fmla="*/ 138430 h 1485"/>
                  <a:gd name="T24" fmla="*/ 33655 w 1490"/>
                  <a:gd name="T25" fmla="*/ 111125 h 1485"/>
                  <a:gd name="T26" fmla="*/ 105410 w 1490"/>
                  <a:gd name="T27" fmla="*/ 65405 h 1485"/>
                  <a:gd name="T28" fmla="*/ 182245 w 1490"/>
                  <a:gd name="T29" fmla="*/ 31750 h 1485"/>
                  <a:gd name="T30" fmla="*/ 262255 w 1490"/>
                  <a:gd name="T31" fmla="*/ 10160 h 1485"/>
                  <a:gd name="T32" fmla="*/ 344170 w 1490"/>
                  <a:gd name="T33" fmla="*/ 0 h 1485"/>
                  <a:gd name="T34" fmla="*/ 425450 w 1490"/>
                  <a:gd name="T35" fmla="*/ 1270 h 1485"/>
                  <a:gd name="T36" fmla="*/ 507365 w 1490"/>
                  <a:gd name="T37" fmla="*/ 14605 h 1485"/>
                  <a:gd name="T38" fmla="*/ 586740 w 1490"/>
                  <a:gd name="T39" fmla="*/ 39370 h 1485"/>
                  <a:gd name="T40" fmla="*/ 624840 w 1490"/>
                  <a:gd name="T41" fmla="*/ 56515 h 1485"/>
                  <a:gd name="T42" fmla="*/ 885190 w 1490"/>
                  <a:gd name="T43" fmla="*/ 316865 h 1485"/>
                  <a:gd name="T44" fmla="*/ 887095 w 1490"/>
                  <a:gd name="T45" fmla="*/ 316865 h 148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90" h="1485">
                    <a:moveTo>
                      <a:pt x="1397" y="499"/>
                    </a:moveTo>
                    <a:lnTo>
                      <a:pt x="1424" y="559"/>
                    </a:lnTo>
                    <a:lnTo>
                      <a:pt x="1465" y="683"/>
                    </a:lnTo>
                    <a:lnTo>
                      <a:pt x="1487" y="812"/>
                    </a:lnTo>
                    <a:lnTo>
                      <a:pt x="1490" y="941"/>
                    </a:lnTo>
                    <a:lnTo>
                      <a:pt x="1475" y="1071"/>
                    </a:lnTo>
                    <a:lnTo>
                      <a:pt x="1441" y="1197"/>
                    </a:lnTo>
                    <a:lnTo>
                      <a:pt x="1388" y="1318"/>
                    </a:lnTo>
                    <a:lnTo>
                      <a:pt x="1318" y="1432"/>
                    </a:lnTo>
                    <a:lnTo>
                      <a:pt x="1274" y="1485"/>
                    </a:lnTo>
                    <a:lnTo>
                      <a:pt x="1257" y="1476"/>
                    </a:lnTo>
                    <a:lnTo>
                      <a:pt x="0" y="218"/>
                    </a:lnTo>
                    <a:lnTo>
                      <a:pt x="53" y="175"/>
                    </a:lnTo>
                    <a:lnTo>
                      <a:pt x="166" y="103"/>
                    </a:lnTo>
                    <a:lnTo>
                      <a:pt x="287" y="50"/>
                    </a:lnTo>
                    <a:lnTo>
                      <a:pt x="413" y="16"/>
                    </a:lnTo>
                    <a:lnTo>
                      <a:pt x="542" y="0"/>
                    </a:lnTo>
                    <a:lnTo>
                      <a:pt x="670" y="2"/>
                    </a:lnTo>
                    <a:lnTo>
                      <a:pt x="799" y="23"/>
                    </a:lnTo>
                    <a:lnTo>
                      <a:pt x="924" y="62"/>
                    </a:lnTo>
                    <a:lnTo>
                      <a:pt x="984" y="89"/>
                    </a:lnTo>
                    <a:lnTo>
                      <a:pt x="1394" y="499"/>
                    </a:lnTo>
                    <a:lnTo>
                      <a:pt x="1397" y="499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8" name="Freeform 9">
                <a:extLst>
                  <a:ext uri="{FF2B5EF4-FFF2-40B4-BE49-F238E27FC236}">
                    <a16:creationId xmlns:a16="http://schemas.microsoft.com/office/drawing/2014/main" id="{AC365B18-B3D8-F777-87CB-3701D5FB4EC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747" y="6417"/>
                <a:ext cx="1210" cy="1210"/>
              </a:xfrm>
              <a:custGeom>
                <a:avLst/>
                <a:gdLst>
                  <a:gd name="T0" fmla="*/ 768350 w 1210"/>
                  <a:gd name="T1" fmla="*/ 264795 h 1210"/>
                  <a:gd name="T2" fmla="*/ 264795 w 1210"/>
                  <a:gd name="T3" fmla="*/ 768350 h 1210"/>
                  <a:gd name="T4" fmla="*/ 0 w 1210"/>
                  <a:gd name="T5" fmla="*/ 502920 h 1210"/>
                  <a:gd name="T6" fmla="*/ 6350 w 1210"/>
                  <a:gd name="T7" fmla="*/ 495935 h 1210"/>
                  <a:gd name="T8" fmla="*/ 495935 w 1210"/>
                  <a:gd name="T9" fmla="*/ 6350 h 1210"/>
                  <a:gd name="T10" fmla="*/ 502920 w 1210"/>
                  <a:gd name="T11" fmla="*/ 0 h 1210"/>
                  <a:gd name="T12" fmla="*/ 768350 w 1210"/>
                  <a:gd name="T13" fmla="*/ 264795 h 12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10" h="1210">
                    <a:moveTo>
                      <a:pt x="1210" y="417"/>
                    </a:move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9" name="Freeform 10">
                <a:extLst>
                  <a:ext uri="{FF2B5EF4-FFF2-40B4-BE49-F238E27FC236}">
                    <a16:creationId xmlns:a16="http://schemas.microsoft.com/office/drawing/2014/main" id="{B83EB93A-2D12-A808-275D-B8035B2AB3B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319" y="5989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285 h 1220"/>
                  <a:gd name="T10" fmla="*/ 6985 w 1220"/>
                  <a:gd name="T11" fmla="*/ 496570 h 1220"/>
                  <a:gd name="T12" fmla="*/ 496570 w 1220"/>
                  <a:gd name="T13" fmla="*/ 6985 h 1220"/>
                  <a:gd name="T14" fmla="*/ 502285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1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1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" name="Freeform 11">
                <a:extLst>
                  <a:ext uri="{FF2B5EF4-FFF2-40B4-BE49-F238E27FC236}">
                    <a16:creationId xmlns:a16="http://schemas.microsoft.com/office/drawing/2014/main" id="{29D90C48-04E9-24A7-EF90-0343CC51219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91" y="5561"/>
                <a:ext cx="1219" cy="1219"/>
              </a:xfrm>
              <a:custGeom>
                <a:avLst/>
                <a:gdLst>
                  <a:gd name="T0" fmla="*/ 774065 w 1219"/>
                  <a:gd name="T1" fmla="*/ 271780 h 1219"/>
                  <a:gd name="T2" fmla="*/ 768350 w 1219"/>
                  <a:gd name="T3" fmla="*/ 278765 h 1219"/>
                  <a:gd name="T4" fmla="*/ 278765 w 1219"/>
                  <a:gd name="T5" fmla="*/ 768350 h 1219"/>
                  <a:gd name="T6" fmla="*/ 271780 w 1219"/>
                  <a:gd name="T7" fmla="*/ 774065 h 1219"/>
                  <a:gd name="T8" fmla="*/ 0 w 1219"/>
                  <a:gd name="T9" fmla="*/ 502920 h 1219"/>
                  <a:gd name="T10" fmla="*/ 6350 w 1219"/>
                  <a:gd name="T11" fmla="*/ 495935 h 1219"/>
                  <a:gd name="T12" fmla="*/ 495935 w 1219"/>
                  <a:gd name="T13" fmla="*/ 6350 h 1219"/>
                  <a:gd name="T14" fmla="*/ 502920 w 1219"/>
                  <a:gd name="T15" fmla="*/ 0 h 1219"/>
                  <a:gd name="T16" fmla="*/ 774065 w 1219"/>
                  <a:gd name="T17" fmla="*/ 271780 h 12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9" h="1219">
                    <a:moveTo>
                      <a:pt x="1219" y="428"/>
                    </a:moveTo>
                    <a:lnTo>
                      <a:pt x="1210" y="439"/>
                    </a:lnTo>
                    <a:lnTo>
                      <a:pt x="439" y="1210"/>
                    </a:lnTo>
                    <a:lnTo>
                      <a:pt x="428" y="1219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9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" name="Freeform 12">
                <a:extLst>
                  <a:ext uri="{FF2B5EF4-FFF2-40B4-BE49-F238E27FC236}">
                    <a16:creationId xmlns:a16="http://schemas.microsoft.com/office/drawing/2014/main" id="{5AB784E2-38CD-E7F5-DF65-2136E6B9D65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73" y="5143"/>
                <a:ext cx="1210" cy="1210"/>
              </a:xfrm>
              <a:custGeom>
                <a:avLst/>
                <a:gdLst>
                  <a:gd name="T0" fmla="*/ 768350 w 1210"/>
                  <a:gd name="T1" fmla="*/ 265430 h 1210"/>
                  <a:gd name="T2" fmla="*/ 761365 w 1210"/>
                  <a:gd name="T3" fmla="*/ 271780 h 1210"/>
                  <a:gd name="T4" fmla="*/ 271780 w 1210"/>
                  <a:gd name="T5" fmla="*/ 761365 h 1210"/>
                  <a:gd name="T6" fmla="*/ 265430 w 1210"/>
                  <a:gd name="T7" fmla="*/ 768350 h 1210"/>
                  <a:gd name="T8" fmla="*/ 0 w 1210"/>
                  <a:gd name="T9" fmla="*/ 502920 h 1210"/>
                  <a:gd name="T10" fmla="*/ 156210 w 1210"/>
                  <a:gd name="T11" fmla="*/ 346710 h 1210"/>
                  <a:gd name="T12" fmla="*/ 346710 w 1210"/>
                  <a:gd name="T13" fmla="*/ 156210 h 1210"/>
                  <a:gd name="T14" fmla="*/ 502920 w 1210"/>
                  <a:gd name="T15" fmla="*/ 0 h 1210"/>
                  <a:gd name="T16" fmla="*/ 768350 w 1210"/>
                  <a:gd name="T17" fmla="*/ 265430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1210" y="418"/>
                    </a:moveTo>
                    <a:lnTo>
                      <a:pt x="1199" y="428"/>
                    </a:lnTo>
                    <a:lnTo>
                      <a:pt x="428" y="1199"/>
                    </a:lnTo>
                    <a:lnTo>
                      <a:pt x="418" y="1210"/>
                    </a:lnTo>
                    <a:lnTo>
                      <a:pt x="0" y="792"/>
                    </a:lnTo>
                    <a:lnTo>
                      <a:pt x="246" y="546"/>
                    </a:lnTo>
                    <a:lnTo>
                      <a:pt x="546" y="246"/>
                    </a:lnTo>
                    <a:lnTo>
                      <a:pt x="792" y="0"/>
                    </a:lnTo>
                    <a:lnTo>
                      <a:pt x="1210" y="41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" name="Freeform 13">
                <a:extLst>
                  <a:ext uri="{FF2B5EF4-FFF2-40B4-BE49-F238E27FC236}">
                    <a16:creationId xmlns:a16="http://schemas.microsoft.com/office/drawing/2014/main" id="{B0CFD513-7789-0B08-3635-87AC99BD405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119" y="2789"/>
                <a:ext cx="1210" cy="1210"/>
              </a:xfrm>
              <a:custGeom>
                <a:avLst/>
                <a:gdLst>
                  <a:gd name="T0" fmla="*/ 611505 w 1210"/>
                  <a:gd name="T1" fmla="*/ 421005 h 1210"/>
                  <a:gd name="T2" fmla="*/ 421005 w 1210"/>
                  <a:gd name="T3" fmla="*/ 611505 h 1210"/>
                  <a:gd name="T4" fmla="*/ 264795 w 1210"/>
                  <a:gd name="T5" fmla="*/ 768350 h 1210"/>
                  <a:gd name="T6" fmla="*/ 0 w 1210"/>
                  <a:gd name="T7" fmla="*/ 502920 h 1210"/>
                  <a:gd name="T8" fmla="*/ 6350 w 1210"/>
                  <a:gd name="T9" fmla="*/ 495935 h 1210"/>
                  <a:gd name="T10" fmla="*/ 495935 w 1210"/>
                  <a:gd name="T11" fmla="*/ 6350 h 1210"/>
                  <a:gd name="T12" fmla="*/ 502920 w 1210"/>
                  <a:gd name="T13" fmla="*/ 0 h 1210"/>
                  <a:gd name="T14" fmla="*/ 768350 w 1210"/>
                  <a:gd name="T15" fmla="*/ 264795 h 1210"/>
                  <a:gd name="T16" fmla="*/ 611505 w 1210"/>
                  <a:gd name="T17" fmla="*/ 421005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963" y="663"/>
                    </a:moveTo>
                    <a:lnTo>
                      <a:pt x="663" y="963"/>
                    </a:ln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lnTo>
                      <a:pt x="963" y="663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" name="Freeform 14">
                <a:extLst>
                  <a:ext uri="{FF2B5EF4-FFF2-40B4-BE49-F238E27FC236}">
                    <a16:creationId xmlns:a16="http://schemas.microsoft.com/office/drawing/2014/main" id="{9F6DBBAC-060B-E2DA-EC76-542A93172D8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91" y="2361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920 h 1220"/>
                  <a:gd name="T10" fmla="*/ 6985 w 1220"/>
                  <a:gd name="T11" fmla="*/ 495935 h 1220"/>
                  <a:gd name="T12" fmla="*/ 495935 w 1220"/>
                  <a:gd name="T13" fmla="*/ 6985 h 1220"/>
                  <a:gd name="T14" fmla="*/ 502920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2"/>
                    </a:lnTo>
                    <a:lnTo>
                      <a:pt x="11" y="781"/>
                    </a:lnTo>
                    <a:lnTo>
                      <a:pt x="781" y="11"/>
                    </a:lnTo>
                    <a:lnTo>
                      <a:pt x="792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" name="Freeform 15">
                <a:extLst>
                  <a:ext uri="{FF2B5EF4-FFF2-40B4-BE49-F238E27FC236}">
                    <a16:creationId xmlns:a16="http://schemas.microsoft.com/office/drawing/2014/main" id="{4559D971-95FC-DC75-DE20-40D3ED0B11B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262" y="1932"/>
                <a:ext cx="1221" cy="1221"/>
              </a:xfrm>
              <a:custGeom>
                <a:avLst/>
                <a:gdLst>
                  <a:gd name="T0" fmla="*/ 775335 w 1221"/>
                  <a:gd name="T1" fmla="*/ 272415 h 1221"/>
                  <a:gd name="T2" fmla="*/ 768350 w 1221"/>
                  <a:gd name="T3" fmla="*/ 279400 h 1221"/>
                  <a:gd name="T4" fmla="*/ 279400 w 1221"/>
                  <a:gd name="T5" fmla="*/ 768350 h 1221"/>
                  <a:gd name="T6" fmla="*/ 272415 w 1221"/>
                  <a:gd name="T7" fmla="*/ 775335 h 1221"/>
                  <a:gd name="T8" fmla="*/ 0 w 1221"/>
                  <a:gd name="T9" fmla="*/ 503555 h 1221"/>
                  <a:gd name="T10" fmla="*/ 6985 w 1221"/>
                  <a:gd name="T11" fmla="*/ 496570 h 1221"/>
                  <a:gd name="T12" fmla="*/ 496570 w 1221"/>
                  <a:gd name="T13" fmla="*/ 6985 h 1221"/>
                  <a:gd name="T14" fmla="*/ 503555 w 1221"/>
                  <a:gd name="T15" fmla="*/ 0 h 1221"/>
                  <a:gd name="T16" fmla="*/ 775335 w 1221"/>
                  <a:gd name="T17" fmla="*/ 272415 h 12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1" h="1221">
                    <a:moveTo>
                      <a:pt x="1221" y="429"/>
                    </a:moveTo>
                    <a:lnTo>
                      <a:pt x="1210" y="440"/>
                    </a:lnTo>
                    <a:lnTo>
                      <a:pt x="440" y="1210"/>
                    </a:lnTo>
                    <a:lnTo>
                      <a:pt x="429" y="1221"/>
                    </a:lnTo>
                    <a:lnTo>
                      <a:pt x="0" y="793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3" y="0"/>
                    </a:lnTo>
                    <a:lnTo>
                      <a:pt x="1221" y="429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5" name="Freeform 16">
                <a:extLst>
                  <a:ext uri="{FF2B5EF4-FFF2-40B4-BE49-F238E27FC236}">
                    <a16:creationId xmlns:a16="http://schemas.microsoft.com/office/drawing/2014/main" id="{5C5B670A-A64D-5933-1E10-06A7434372A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46" y="1516"/>
                <a:ext cx="1209" cy="1209"/>
              </a:xfrm>
              <a:custGeom>
                <a:avLst/>
                <a:gdLst>
                  <a:gd name="T0" fmla="*/ 767715 w 1209"/>
                  <a:gd name="T1" fmla="*/ 264160 h 1209"/>
                  <a:gd name="T2" fmla="*/ 760730 w 1209"/>
                  <a:gd name="T3" fmla="*/ 271145 h 1209"/>
                  <a:gd name="T4" fmla="*/ 271145 w 1209"/>
                  <a:gd name="T5" fmla="*/ 760730 h 1209"/>
                  <a:gd name="T6" fmla="*/ 264160 w 1209"/>
                  <a:gd name="T7" fmla="*/ 767715 h 1209"/>
                  <a:gd name="T8" fmla="*/ 0 w 1209"/>
                  <a:gd name="T9" fmla="*/ 502285 h 1209"/>
                  <a:gd name="T10" fmla="*/ 502285 w 1209"/>
                  <a:gd name="T11" fmla="*/ 0 h 1209"/>
                  <a:gd name="T12" fmla="*/ 767715 w 1209"/>
                  <a:gd name="T13" fmla="*/ 264160 h 1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09" h="1209">
                    <a:moveTo>
                      <a:pt x="1209" y="416"/>
                    </a:moveTo>
                    <a:lnTo>
                      <a:pt x="1198" y="427"/>
                    </a:lnTo>
                    <a:lnTo>
                      <a:pt x="427" y="1198"/>
                    </a:lnTo>
                    <a:lnTo>
                      <a:pt x="416" y="1209"/>
                    </a:lnTo>
                    <a:lnTo>
                      <a:pt x="0" y="791"/>
                    </a:lnTo>
                    <a:lnTo>
                      <a:pt x="791" y="0"/>
                    </a:lnTo>
                    <a:lnTo>
                      <a:pt x="1209" y="416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6" name="Freeform 25">
                <a:extLst>
                  <a:ext uri="{FF2B5EF4-FFF2-40B4-BE49-F238E27FC236}">
                    <a16:creationId xmlns:a16="http://schemas.microsoft.com/office/drawing/2014/main" id="{37A25EFE-AC30-873D-61C8-65808EE1A87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40" y="4260"/>
                <a:ext cx="1671" cy="1671"/>
              </a:xfrm>
              <a:custGeom>
                <a:avLst/>
                <a:gdLst>
                  <a:gd name="T0" fmla="*/ 1061085 w 1671"/>
                  <a:gd name="T1" fmla="*/ 808990 h 1671"/>
                  <a:gd name="T2" fmla="*/ 808990 w 1671"/>
                  <a:gd name="T3" fmla="*/ 1061085 h 1671"/>
                  <a:gd name="T4" fmla="*/ 0 w 1671"/>
                  <a:gd name="T5" fmla="*/ 252730 h 1671"/>
                  <a:gd name="T6" fmla="*/ 252730 w 1671"/>
                  <a:gd name="T7" fmla="*/ 0 h 1671"/>
                  <a:gd name="T8" fmla="*/ 1052195 w 1671"/>
                  <a:gd name="T9" fmla="*/ 798830 h 1671"/>
                  <a:gd name="T10" fmla="*/ 1061085 w 1671"/>
                  <a:gd name="T11" fmla="*/ 808990 h 16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71" h="1671">
                    <a:moveTo>
                      <a:pt x="1671" y="1274"/>
                    </a:moveTo>
                    <a:lnTo>
                      <a:pt x="1274" y="1671"/>
                    </a:lnTo>
                    <a:lnTo>
                      <a:pt x="0" y="398"/>
                    </a:lnTo>
                    <a:lnTo>
                      <a:pt x="398" y="0"/>
                    </a:lnTo>
                    <a:lnTo>
                      <a:pt x="1657" y="1258"/>
                    </a:lnTo>
                    <a:lnTo>
                      <a:pt x="1671" y="1274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7" name="Freeform 26">
                <a:extLst>
                  <a:ext uri="{FF2B5EF4-FFF2-40B4-BE49-F238E27FC236}">
                    <a16:creationId xmlns:a16="http://schemas.microsoft.com/office/drawing/2014/main" id="{9DF1C105-6891-4FF7-1456-8FA84D40BA0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654" y="3196"/>
                <a:ext cx="1624" cy="1621"/>
              </a:xfrm>
              <a:custGeom>
                <a:avLst/>
                <a:gdLst>
                  <a:gd name="T0" fmla="*/ 1020445 w 1624"/>
                  <a:gd name="T1" fmla="*/ 798830 h 1621"/>
                  <a:gd name="T2" fmla="*/ 1031240 w 1624"/>
                  <a:gd name="T3" fmla="*/ 804545 h 1621"/>
                  <a:gd name="T4" fmla="*/ 1016635 w 1624"/>
                  <a:gd name="T5" fmla="*/ 821690 h 1621"/>
                  <a:gd name="T6" fmla="*/ 1000760 w 1624"/>
                  <a:gd name="T7" fmla="*/ 837565 h 1621"/>
                  <a:gd name="T8" fmla="*/ 808990 w 1624"/>
                  <a:gd name="T9" fmla="*/ 1029335 h 1621"/>
                  <a:gd name="T10" fmla="*/ 798830 w 1624"/>
                  <a:gd name="T11" fmla="*/ 1019810 h 1621"/>
                  <a:gd name="T12" fmla="*/ 0 w 1624"/>
                  <a:gd name="T13" fmla="*/ 220345 h 1621"/>
                  <a:gd name="T14" fmla="*/ 193040 w 1624"/>
                  <a:gd name="T15" fmla="*/ 28575 h 1621"/>
                  <a:gd name="T16" fmla="*/ 207010 w 1624"/>
                  <a:gd name="T17" fmla="*/ 13970 h 1621"/>
                  <a:gd name="T18" fmla="*/ 222250 w 1624"/>
                  <a:gd name="T19" fmla="*/ 0 h 1621"/>
                  <a:gd name="T20" fmla="*/ 1020445 w 1624"/>
                  <a:gd name="T21" fmla="*/ 798830 h 16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24" h="1621">
                    <a:moveTo>
                      <a:pt x="1607" y="1258"/>
                    </a:moveTo>
                    <a:lnTo>
                      <a:pt x="1624" y="1267"/>
                    </a:lnTo>
                    <a:lnTo>
                      <a:pt x="1601" y="1294"/>
                    </a:lnTo>
                    <a:lnTo>
                      <a:pt x="1576" y="1319"/>
                    </a:lnTo>
                    <a:lnTo>
                      <a:pt x="1274" y="1621"/>
                    </a:lnTo>
                    <a:lnTo>
                      <a:pt x="1258" y="1606"/>
                    </a:lnTo>
                    <a:lnTo>
                      <a:pt x="0" y="347"/>
                    </a:lnTo>
                    <a:lnTo>
                      <a:pt x="304" y="45"/>
                    </a:lnTo>
                    <a:lnTo>
                      <a:pt x="326" y="22"/>
                    </a:lnTo>
                    <a:lnTo>
                      <a:pt x="350" y="0"/>
                    </a:lnTo>
                    <a:lnTo>
                      <a:pt x="1607" y="125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8" name="Freeform 27">
                <a:extLst>
                  <a:ext uri="{FF2B5EF4-FFF2-40B4-BE49-F238E27FC236}">
                    <a16:creationId xmlns:a16="http://schemas.microsoft.com/office/drawing/2014/main" id="{E53ACEFE-06A4-8A3F-954A-DF1AA88F06C2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903" y="1770"/>
                <a:ext cx="1799" cy="1799"/>
              </a:xfrm>
              <a:custGeom>
                <a:avLst/>
                <a:gdLst>
                  <a:gd name="T0" fmla="*/ 995680 w 1799"/>
                  <a:gd name="T1" fmla="*/ 188595 h 1799"/>
                  <a:gd name="T2" fmla="*/ 1064260 w 1799"/>
                  <a:gd name="T3" fmla="*/ 280670 h 1799"/>
                  <a:gd name="T4" fmla="*/ 1110615 w 1799"/>
                  <a:gd name="T5" fmla="*/ 382270 h 1799"/>
                  <a:gd name="T6" fmla="*/ 1137285 w 1799"/>
                  <a:gd name="T7" fmla="*/ 489585 h 1799"/>
                  <a:gd name="T8" fmla="*/ 1142365 w 1799"/>
                  <a:gd name="T9" fmla="*/ 598805 h 1799"/>
                  <a:gd name="T10" fmla="*/ 1126490 w 1799"/>
                  <a:gd name="T11" fmla="*/ 707390 h 1799"/>
                  <a:gd name="T12" fmla="*/ 1089660 w 1799"/>
                  <a:gd name="T13" fmla="*/ 812165 h 1799"/>
                  <a:gd name="T14" fmla="*/ 1031875 w 1799"/>
                  <a:gd name="T15" fmla="*/ 909955 h 1799"/>
                  <a:gd name="T16" fmla="*/ 974725 w 1799"/>
                  <a:gd name="T17" fmla="*/ 975995 h 1799"/>
                  <a:gd name="T18" fmla="*/ 922655 w 1799"/>
                  <a:gd name="T19" fmla="*/ 1022350 h 1799"/>
                  <a:gd name="T20" fmla="*/ 846455 w 1799"/>
                  <a:gd name="T21" fmla="*/ 1072515 h 1799"/>
                  <a:gd name="T22" fmla="*/ 701675 w 1799"/>
                  <a:gd name="T23" fmla="*/ 1128395 h 1799"/>
                  <a:gd name="T24" fmla="*/ 527050 w 1799"/>
                  <a:gd name="T25" fmla="*/ 1142365 h 1799"/>
                  <a:gd name="T26" fmla="*/ 356235 w 1799"/>
                  <a:gd name="T27" fmla="*/ 1102360 h 1799"/>
                  <a:gd name="T28" fmla="*/ 316230 w 1799"/>
                  <a:gd name="T29" fmla="*/ 1083945 h 1799"/>
                  <a:gd name="T30" fmla="*/ 53975 w 1799"/>
                  <a:gd name="T31" fmla="*/ 824230 h 1799"/>
                  <a:gd name="T32" fmla="*/ 58420 w 1799"/>
                  <a:gd name="T33" fmla="*/ 826770 h 1799"/>
                  <a:gd name="T34" fmla="*/ 13335 w 1799"/>
                  <a:gd name="T35" fmla="*/ 701675 h 1799"/>
                  <a:gd name="T36" fmla="*/ 0 w 1799"/>
                  <a:gd name="T37" fmla="*/ 527050 h 1799"/>
                  <a:gd name="T38" fmla="*/ 40005 w 1799"/>
                  <a:gd name="T39" fmla="*/ 355600 h 1799"/>
                  <a:gd name="T40" fmla="*/ 92710 w 1799"/>
                  <a:gd name="T41" fmla="*/ 256540 h 1799"/>
                  <a:gd name="T42" fmla="*/ 149860 w 1799"/>
                  <a:gd name="T43" fmla="*/ 184150 h 1799"/>
                  <a:gd name="T44" fmla="*/ 187325 w 1799"/>
                  <a:gd name="T45" fmla="*/ 146685 h 1799"/>
                  <a:gd name="T46" fmla="*/ 280035 w 1799"/>
                  <a:gd name="T47" fmla="*/ 78740 h 1799"/>
                  <a:gd name="T48" fmla="*/ 381635 w 1799"/>
                  <a:gd name="T49" fmla="*/ 31115 h 1799"/>
                  <a:gd name="T50" fmla="*/ 488315 w 1799"/>
                  <a:gd name="T51" fmla="*/ 5715 h 1799"/>
                  <a:gd name="T52" fmla="*/ 598170 w 1799"/>
                  <a:gd name="T53" fmla="*/ 0 h 1799"/>
                  <a:gd name="T54" fmla="*/ 707390 w 1799"/>
                  <a:gd name="T55" fmla="*/ 15240 h 1799"/>
                  <a:gd name="T56" fmla="*/ 811530 w 1799"/>
                  <a:gd name="T57" fmla="*/ 52070 h 1799"/>
                  <a:gd name="T58" fmla="*/ 909320 w 1799"/>
                  <a:gd name="T59" fmla="*/ 109855 h 1799"/>
                  <a:gd name="T60" fmla="*/ 974725 w 1799"/>
                  <a:gd name="T61" fmla="*/ 167005 h 1799"/>
                  <a:gd name="T62" fmla="*/ 735330 w 1799"/>
                  <a:gd name="T63" fmla="*/ 671195 h 1799"/>
                  <a:gd name="T64" fmla="*/ 769620 w 1799"/>
                  <a:gd name="T65" fmla="*/ 606425 h 1799"/>
                  <a:gd name="T66" fmla="*/ 776605 w 1799"/>
                  <a:gd name="T67" fmla="*/ 534670 h 1799"/>
                  <a:gd name="T68" fmla="*/ 756285 w 1799"/>
                  <a:gd name="T69" fmla="*/ 465455 h 1799"/>
                  <a:gd name="T70" fmla="*/ 721360 w 1799"/>
                  <a:gd name="T71" fmla="*/ 420370 h 1799"/>
                  <a:gd name="T72" fmla="*/ 676910 w 1799"/>
                  <a:gd name="T73" fmla="*/ 386715 h 1799"/>
                  <a:gd name="T74" fmla="*/ 607060 w 1799"/>
                  <a:gd name="T75" fmla="*/ 365760 h 1799"/>
                  <a:gd name="T76" fmla="*/ 536575 w 1799"/>
                  <a:gd name="T77" fmla="*/ 372745 h 1799"/>
                  <a:gd name="T78" fmla="*/ 471805 w 1799"/>
                  <a:gd name="T79" fmla="*/ 407035 h 1799"/>
                  <a:gd name="T80" fmla="*/ 443865 w 1799"/>
                  <a:gd name="T81" fmla="*/ 433705 h 1799"/>
                  <a:gd name="T82" fmla="*/ 409575 w 1799"/>
                  <a:gd name="T83" fmla="*/ 498475 h 1799"/>
                  <a:gd name="T84" fmla="*/ 403225 w 1799"/>
                  <a:gd name="T85" fmla="*/ 570230 h 1799"/>
                  <a:gd name="T86" fmla="*/ 423545 w 1799"/>
                  <a:gd name="T87" fmla="*/ 639445 h 1799"/>
                  <a:gd name="T88" fmla="*/ 457200 w 1799"/>
                  <a:gd name="T89" fmla="*/ 684530 h 1799"/>
                  <a:gd name="T90" fmla="*/ 502285 w 1799"/>
                  <a:gd name="T91" fmla="*/ 718185 h 1799"/>
                  <a:gd name="T92" fmla="*/ 571500 w 1799"/>
                  <a:gd name="T93" fmla="*/ 739140 h 1799"/>
                  <a:gd name="T94" fmla="*/ 643255 w 1799"/>
                  <a:gd name="T95" fmla="*/ 732155 h 1799"/>
                  <a:gd name="T96" fmla="*/ 708025 w 1799"/>
                  <a:gd name="T97" fmla="*/ 697865 h 179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799" h="1799">
                    <a:moveTo>
                      <a:pt x="1535" y="263"/>
                    </a:moveTo>
                    <a:lnTo>
                      <a:pt x="1568" y="297"/>
                    </a:lnTo>
                    <a:lnTo>
                      <a:pt x="1625" y="368"/>
                    </a:lnTo>
                    <a:lnTo>
                      <a:pt x="1676" y="442"/>
                    </a:lnTo>
                    <a:lnTo>
                      <a:pt x="1716" y="520"/>
                    </a:lnTo>
                    <a:lnTo>
                      <a:pt x="1749" y="602"/>
                    </a:lnTo>
                    <a:lnTo>
                      <a:pt x="1774" y="686"/>
                    </a:lnTo>
                    <a:lnTo>
                      <a:pt x="1791" y="771"/>
                    </a:lnTo>
                    <a:lnTo>
                      <a:pt x="1799" y="856"/>
                    </a:lnTo>
                    <a:lnTo>
                      <a:pt x="1799" y="943"/>
                    </a:lnTo>
                    <a:lnTo>
                      <a:pt x="1791" y="1029"/>
                    </a:lnTo>
                    <a:lnTo>
                      <a:pt x="1774" y="1114"/>
                    </a:lnTo>
                    <a:lnTo>
                      <a:pt x="1749" y="1198"/>
                    </a:lnTo>
                    <a:lnTo>
                      <a:pt x="1716" y="1279"/>
                    </a:lnTo>
                    <a:lnTo>
                      <a:pt x="1676" y="1358"/>
                    </a:lnTo>
                    <a:lnTo>
                      <a:pt x="1625" y="1433"/>
                    </a:lnTo>
                    <a:lnTo>
                      <a:pt x="1568" y="1503"/>
                    </a:lnTo>
                    <a:lnTo>
                      <a:pt x="1535" y="1537"/>
                    </a:lnTo>
                    <a:lnTo>
                      <a:pt x="1509" y="1562"/>
                    </a:lnTo>
                    <a:lnTo>
                      <a:pt x="1453" y="1610"/>
                    </a:lnTo>
                    <a:lnTo>
                      <a:pt x="1395" y="1652"/>
                    </a:lnTo>
                    <a:lnTo>
                      <a:pt x="1333" y="1689"/>
                    </a:lnTo>
                    <a:lnTo>
                      <a:pt x="1239" y="1735"/>
                    </a:lnTo>
                    <a:lnTo>
                      <a:pt x="1105" y="1777"/>
                    </a:lnTo>
                    <a:lnTo>
                      <a:pt x="968" y="1799"/>
                    </a:lnTo>
                    <a:lnTo>
                      <a:pt x="830" y="1799"/>
                    </a:lnTo>
                    <a:lnTo>
                      <a:pt x="693" y="1777"/>
                    </a:lnTo>
                    <a:lnTo>
                      <a:pt x="561" y="1736"/>
                    </a:lnTo>
                    <a:lnTo>
                      <a:pt x="497" y="1706"/>
                    </a:lnTo>
                    <a:lnTo>
                      <a:pt x="498" y="1707"/>
                    </a:lnTo>
                    <a:lnTo>
                      <a:pt x="495" y="1709"/>
                    </a:lnTo>
                    <a:lnTo>
                      <a:pt x="85" y="1298"/>
                    </a:lnTo>
                    <a:lnTo>
                      <a:pt x="88" y="1299"/>
                    </a:lnTo>
                    <a:lnTo>
                      <a:pt x="92" y="1302"/>
                    </a:lnTo>
                    <a:lnTo>
                      <a:pt x="63" y="1238"/>
                    </a:lnTo>
                    <a:lnTo>
                      <a:pt x="21" y="1105"/>
                    </a:lnTo>
                    <a:lnTo>
                      <a:pt x="0" y="968"/>
                    </a:lnTo>
                    <a:lnTo>
                      <a:pt x="0" y="830"/>
                    </a:lnTo>
                    <a:lnTo>
                      <a:pt x="21" y="693"/>
                    </a:lnTo>
                    <a:lnTo>
                      <a:pt x="63" y="560"/>
                    </a:lnTo>
                    <a:lnTo>
                      <a:pt x="110" y="465"/>
                    </a:lnTo>
                    <a:lnTo>
                      <a:pt x="146" y="404"/>
                    </a:lnTo>
                    <a:lnTo>
                      <a:pt x="188" y="346"/>
                    </a:lnTo>
                    <a:lnTo>
                      <a:pt x="236" y="290"/>
                    </a:lnTo>
                    <a:lnTo>
                      <a:pt x="261" y="263"/>
                    </a:lnTo>
                    <a:lnTo>
                      <a:pt x="295" y="231"/>
                    </a:lnTo>
                    <a:lnTo>
                      <a:pt x="366" y="173"/>
                    </a:lnTo>
                    <a:lnTo>
                      <a:pt x="441" y="124"/>
                    </a:lnTo>
                    <a:lnTo>
                      <a:pt x="519" y="82"/>
                    </a:lnTo>
                    <a:lnTo>
                      <a:pt x="601" y="49"/>
                    </a:lnTo>
                    <a:lnTo>
                      <a:pt x="684" y="24"/>
                    </a:lnTo>
                    <a:lnTo>
                      <a:pt x="769" y="9"/>
                    </a:lnTo>
                    <a:lnTo>
                      <a:pt x="856" y="0"/>
                    </a:lnTo>
                    <a:lnTo>
                      <a:pt x="942" y="0"/>
                    </a:lnTo>
                    <a:lnTo>
                      <a:pt x="1028" y="9"/>
                    </a:lnTo>
                    <a:lnTo>
                      <a:pt x="1114" y="24"/>
                    </a:lnTo>
                    <a:lnTo>
                      <a:pt x="1197" y="49"/>
                    </a:lnTo>
                    <a:lnTo>
                      <a:pt x="1278" y="82"/>
                    </a:lnTo>
                    <a:lnTo>
                      <a:pt x="1356" y="124"/>
                    </a:lnTo>
                    <a:lnTo>
                      <a:pt x="1432" y="173"/>
                    </a:lnTo>
                    <a:lnTo>
                      <a:pt x="1503" y="231"/>
                    </a:lnTo>
                    <a:lnTo>
                      <a:pt x="1535" y="263"/>
                    </a:lnTo>
                    <a:close/>
                    <a:moveTo>
                      <a:pt x="1136" y="1078"/>
                    </a:moveTo>
                    <a:lnTo>
                      <a:pt x="1158" y="1057"/>
                    </a:lnTo>
                    <a:lnTo>
                      <a:pt x="1191" y="1007"/>
                    </a:lnTo>
                    <a:lnTo>
                      <a:pt x="1212" y="955"/>
                    </a:lnTo>
                    <a:lnTo>
                      <a:pt x="1223" y="898"/>
                    </a:lnTo>
                    <a:lnTo>
                      <a:pt x="1223" y="842"/>
                    </a:lnTo>
                    <a:lnTo>
                      <a:pt x="1212" y="785"/>
                    </a:lnTo>
                    <a:lnTo>
                      <a:pt x="1191" y="733"/>
                    </a:lnTo>
                    <a:lnTo>
                      <a:pt x="1158" y="683"/>
                    </a:lnTo>
                    <a:lnTo>
                      <a:pt x="1136" y="662"/>
                    </a:lnTo>
                    <a:lnTo>
                      <a:pt x="1115" y="641"/>
                    </a:lnTo>
                    <a:lnTo>
                      <a:pt x="1066" y="609"/>
                    </a:lnTo>
                    <a:lnTo>
                      <a:pt x="1013" y="587"/>
                    </a:lnTo>
                    <a:lnTo>
                      <a:pt x="956" y="576"/>
                    </a:lnTo>
                    <a:lnTo>
                      <a:pt x="900" y="576"/>
                    </a:lnTo>
                    <a:lnTo>
                      <a:pt x="845" y="587"/>
                    </a:lnTo>
                    <a:lnTo>
                      <a:pt x="791" y="609"/>
                    </a:lnTo>
                    <a:lnTo>
                      <a:pt x="743" y="641"/>
                    </a:lnTo>
                    <a:lnTo>
                      <a:pt x="720" y="662"/>
                    </a:lnTo>
                    <a:lnTo>
                      <a:pt x="699" y="683"/>
                    </a:lnTo>
                    <a:lnTo>
                      <a:pt x="667" y="733"/>
                    </a:lnTo>
                    <a:lnTo>
                      <a:pt x="645" y="785"/>
                    </a:lnTo>
                    <a:lnTo>
                      <a:pt x="635" y="842"/>
                    </a:lnTo>
                    <a:lnTo>
                      <a:pt x="635" y="898"/>
                    </a:lnTo>
                    <a:lnTo>
                      <a:pt x="645" y="955"/>
                    </a:lnTo>
                    <a:lnTo>
                      <a:pt x="667" y="1007"/>
                    </a:lnTo>
                    <a:lnTo>
                      <a:pt x="699" y="1057"/>
                    </a:lnTo>
                    <a:lnTo>
                      <a:pt x="720" y="1078"/>
                    </a:lnTo>
                    <a:lnTo>
                      <a:pt x="743" y="1099"/>
                    </a:lnTo>
                    <a:lnTo>
                      <a:pt x="791" y="1131"/>
                    </a:lnTo>
                    <a:lnTo>
                      <a:pt x="845" y="1153"/>
                    </a:lnTo>
                    <a:lnTo>
                      <a:pt x="900" y="1164"/>
                    </a:lnTo>
                    <a:lnTo>
                      <a:pt x="956" y="1164"/>
                    </a:lnTo>
                    <a:lnTo>
                      <a:pt x="1013" y="1153"/>
                    </a:lnTo>
                    <a:lnTo>
                      <a:pt x="1066" y="1131"/>
                    </a:lnTo>
                    <a:lnTo>
                      <a:pt x="1115" y="1099"/>
                    </a:lnTo>
                    <a:lnTo>
                      <a:pt x="1136" y="107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Freeform 28">
                <a:extLst>
                  <a:ext uri="{FF2B5EF4-FFF2-40B4-BE49-F238E27FC236}">
                    <a16:creationId xmlns:a16="http://schemas.microsoft.com/office/drawing/2014/main" id="{7454B176-577A-ADF4-2729-662B6AEDBAD8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464" y="1695"/>
                <a:ext cx="4314" cy="4312"/>
              </a:xfrm>
              <a:custGeom>
                <a:avLst/>
                <a:gdLst>
                  <a:gd name="T0" fmla="*/ 823595 w 4314"/>
                  <a:gd name="T1" fmla="*/ 2723515 h 4312"/>
                  <a:gd name="T2" fmla="*/ 0 w 4314"/>
                  <a:gd name="T3" fmla="*/ 1881505 h 4312"/>
                  <a:gd name="T4" fmla="*/ 914400 w 4314"/>
                  <a:gd name="T5" fmla="*/ 948055 h 4312"/>
                  <a:gd name="T6" fmla="*/ 1042035 w 4314"/>
                  <a:gd name="T7" fmla="*/ 848995 h 4312"/>
                  <a:gd name="T8" fmla="*/ 1334135 w 4314"/>
                  <a:gd name="T9" fmla="*/ 765810 h 4312"/>
                  <a:gd name="T10" fmla="*/ 1513205 w 4314"/>
                  <a:gd name="T11" fmla="*/ 749935 h 4312"/>
                  <a:gd name="T12" fmla="*/ 1530350 w 4314"/>
                  <a:gd name="T13" fmla="*/ 426720 h 4312"/>
                  <a:gd name="T14" fmla="*/ 1680845 w 4314"/>
                  <a:gd name="T15" fmla="*/ 180975 h 4312"/>
                  <a:gd name="T16" fmla="*/ 1854200 w 4314"/>
                  <a:gd name="T17" fmla="*/ 58420 h 4312"/>
                  <a:gd name="T18" fmla="*/ 2088515 w 4314"/>
                  <a:gd name="T19" fmla="*/ 0 h 4312"/>
                  <a:gd name="T20" fmla="*/ 2271395 w 4314"/>
                  <a:gd name="T21" fmla="*/ 17780 h 4312"/>
                  <a:gd name="T22" fmla="*/ 2487930 w 4314"/>
                  <a:gd name="T23" fmla="*/ 120015 h 4312"/>
                  <a:gd name="T24" fmla="*/ 2618105 w 4314"/>
                  <a:gd name="T25" fmla="*/ 250825 h 4312"/>
                  <a:gd name="T26" fmla="*/ 2720975 w 4314"/>
                  <a:gd name="T27" fmla="*/ 467995 h 4312"/>
                  <a:gd name="T28" fmla="*/ 2738755 w 4314"/>
                  <a:gd name="T29" fmla="*/ 650240 h 4312"/>
                  <a:gd name="T30" fmla="*/ 2679700 w 4314"/>
                  <a:gd name="T31" fmla="*/ 883920 h 4312"/>
                  <a:gd name="T32" fmla="*/ 2557780 w 4314"/>
                  <a:gd name="T33" fmla="*/ 1057275 h 4312"/>
                  <a:gd name="T34" fmla="*/ 2381885 w 4314"/>
                  <a:gd name="T35" fmla="*/ 1180465 h 4312"/>
                  <a:gd name="T36" fmla="*/ 2149475 w 4314"/>
                  <a:gd name="T37" fmla="*/ 1238885 h 4312"/>
                  <a:gd name="T38" fmla="*/ 1948180 w 4314"/>
                  <a:gd name="T39" fmla="*/ 1214120 h 4312"/>
                  <a:gd name="T40" fmla="*/ 1965325 w 4314"/>
                  <a:gd name="T41" fmla="*/ 1478915 h 4312"/>
                  <a:gd name="T42" fmla="*/ 1847850 w 4314"/>
                  <a:gd name="T43" fmla="*/ 1758315 h 4312"/>
                  <a:gd name="T44" fmla="*/ 890270 w 4314"/>
                  <a:gd name="T45" fmla="*/ 2723515 h 4312"/>
                  <a:gd name="T46" fmla="*/ 114935 w 4314"/>
                  <a:gd name="T47" fmla="*/ 1881505 h 4312"/>
                  <a:gd name="T48" fmla="*/ 1750695 w 4314"/>
                  <a:gd name="T49" fmla="*/ 1727200 h 4312"/>
                  <a:gd name="T50" fmla="*/ 1866900 w 4314"/>
                  <a:gd name="T51" fmla="*/ 1487805 h 4312"/>
                  <a:gd name="T52" fmla="*/ 1838960 w 4314"/>
                  <a:gd name="T53" fmla="*/ 1188085 h 4312"/>
                  <a:gd name="T54" fmla="*/ 1821180 w 4314"/>
                  <a:gd name="T55" fmla="*/ 1151890 h 4312"/>
                  <a:gd name="T56" fmla="*/ 1826260 w 4314"/>
                  <a:gd name="T57" fmla="*/ 1102995 h 4312"/>
                  <a:gd name="T58" fmla="*/ 1864360 w 4314"/>
                  <a:gd name="T59" fmla="*/ 1083310 h 4312"/>
                  <a:gd name="T60" fmla="*/ 2002790 w 4314"/>
                  <a:gd name="T61" fmla="*/ 1130935 h 4312"/>
                  <a:gd name="T62" fmla="*/ 2320290 w 4314"/>
                  <a:gd name="T63" fmla="*/ 1103630 h 4312"/>
                  <a:gd name="T64" fmla="*/ 2508250 w 4314"/>
                  <a:gd name="T65" fmla="*/ 970915 h 4312"/>
                  <a:gd name="T66" fmla="*/ 2613660 w 4314"/>
                  <a:gd name="T67" fmla="*/ 795655 h 4312"/>
                  <a:gd name="T68" fmla="*/ 2644140 w 4314"/>
                  <a:gd name="T69" fmla="*/ 618490 h 4312"/>
                  <a:gd name="T70" fmla="*/ 2613660 w 4314"/>
                  <a:gd name="T71" fmla="*/ 441960 h 4312"/>
                  <a:gd name="T72" fmla="*/ 2508250 w 4314"/>
                  <a:gd name="T73" fmla="*/ 267335 h 4312"/>
                  <a:gd name="T74" fmla="*/ 2388870 w 4314"/>
                  <a:gd name="T75" fmla="*/ 168910 h 4312"/>
                  <a:gd name="T76" fmla="*/ 2197100 w 4314"/>
                  <a:gd name="T77" fmla="*/ 100330 h 4312"/>
                  <a:gd name="T78" fmla="*/ 2041525 w 4314"/>
                  <a:gd name="T79" fmla="*/ 100330 h 4312"/>
                  <a:gd name="T80" fmla="*/ 1850390 w 4314"/>
                  <a:gd name="T81" fmla="*/ 168910 h 4312"/>
                  <a:gd name="T82" fmla="*/ 1720215 w 4314"/>
                  <a:gd name="T83" fmla="*/ 278765 h 4312"/>
                  <a:gd name="T84" fmla="*/ 1596390 w 4314"/>
                  <a:gd name="T85" fmla="*/ 574675 h 4312"/>
                  <a:gd name="T86" fmla="*/ 1649730 w 4314"/>
                  <a:gd name="T87" fmla="*/ 852805 h 4312"/>
                  <a:gd name="T88" fmla="*/ 1645920 w 4314"/>
                  <a:gd name="T89" fmla="*/ 902335 h 4312"/>
                  <a:gd name="T90" fmla="*/ 1607820 w 4314"/>
                  <a:gd name="T91" fmla="*/ 921385 h 4312"/>
                  <a:gd name="T92" fmla="*/ 1583055 w 4314"/>
                  <a:gd name="T93" fmla="*/ 915035 h 4312"/>
                  <a:gd name="T94" fmla="*/ 1471930 w 4314"/>
                  <a:gd name="T95" fmla="*/ 875030 h 4312"/>
                  <a:gd name="T96" fmla="*/ 1174115 w 4314"/>
                  <a:gd name="T97" fmla="*/ 892175 h 4312"/>
                  <a:gd name="T98" fmla="*/ 995045 w 4314"/>
                  <a:gd name="T99" fmla="*/ 1002030 h 431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314" h="4312">
                    <a:moveTo>
                      <a:pt x="1350" y="4312"/>
                    </a:moveTo>
                    <a:lnTo>
                      <a:pt x="1335" y="4311"/>
                    </a:lnTo>
                    <a:lnTo>
                      <a:pt x="1308" y="4300"/>
                    </a:lnTo>
                    <a:lnTo>
                      <a:pt x="1297" y="4289"/>
                    </a:lnTo>
                    <a:lnTo>
                      <a:pt x="23" y="3015"/>
                    </a:lnTo>
                    <a:lnTo>
                      <a:pt x="13" y="3005"/>
                    </a:lnTo>
                    <a:lnTo>
                      <a:pt x="1" y="2978"/>
                    </a:lnTo>
                    <a:lnTo>
                      <a:pt x="0" y="2963"/>
                    </a:lnTo>
                    <a:lnTo>
                      <a:pt x="1" y="2948"/>
                    </a:lnTo>
                    <a:lnTo>
                      <a:pt x="13" y="2921"/>
                    </a:lnTo>
                    <a:lnTo>
                      <a:pt x="23" y="2910"/>
                    </a:lnTo>
                    <a:lnTo>
                      <a:pt x="1440" y="1493"/>
                    </a:lnTo>
                    <a:lnTo>
                      <a:pt x="1465" y="1469"/>
                    </a:lnTo>
                    <a:lnTo>
                      <a:pt x="1491" y="1445"/>
                    </a:lnTo>
                    <a:lnTo>
                      <a:pt x="1539" y="1404"/>
                    </a:lnTo>
                    <a:lnTo>
                      <a:pt x="1641" y="1337"/>
                    </a:lnTo>
                    <a:lnTo>
                      <a:pt x="1751" y="1283"/>
                    </a:lnTo>
                    <a:lnTo>
                      <a:pt x="1865" y="1242"/>
                    </a:lnTo>
                    <a:lnTo>
                      <a:pt x="1981" y="1217"/>
                    </a:lnTo>
                    <a:lnTo>
                      <a:pt x="2101" y="1206"/>
                    </a:lnTo>
                    <a:lnTo>
                      <a:pt x="2221" y="1210"/>
                    </a:lnTo>
                    <a:lnTo>
                      <a:pt x="2341" y="1229"/>
                    </a:lnTo>
                    <a:lnTo>
                      <a:pt x="2400" y="1245"/>
                    </a:lnTo>
                    <a:lnTo>
                      <a:pt x="2383" y="1181"/>
                    </a:lnTo>
                    <a:lnTo>
                      <a:pt x="2364" y="1052"/>
                    </a:lnTo>
                    <a:lnTo>
                      <a:pt x="2363" y="924"/>
                    </a:lnTo>
                    <a:lnTo>
                      <a:pt x="2377" y="797"/>
                    </a:lnTo>
                    <a:lnTo>
                      <a:pt x="2410" y="672"/>
                    </a:lnTo>
                    <a:lnTo>
                      <a:pt x="2458" y="552"/>
                    </a:lnTo>
                    <a:lnTo>
                      <a:pt x="2521" y="439"/>
                    </a:lnTo>
                    <a:lnTo>
                      <a:pt x="2602" y="333"/>
                    </a:lnTo>
                    <a:lnTo>
                      <a:pt x="2647" y="285"/>
                    </a:lnTo>
                    <a:lnTo>
                      <a:pt x="2682" y="250"/>
                    </a:lnTo>
                    <a:lnTo>
                      <a:pt x="2758" y="189"/>
                    </a:lnTo>
                    <a:lnTo>
                      <a:pt x="2837" y="136"/>
                    </a:lnTo>
                    <a:lnTo>
                      <a:pt x="2920" y="92"/>
                    </a:lnTo>
                    <a:lnTo>
                      <a:pt x="3008" y="56"/>
                    </a:lnTo>
                    <a:lnTo>
                      <a:pt x="3099" y="28"/>
                    </a:lnTo>
                    <a:lnTo>
                      <a:pt x="3192" y="9"/>
                    </a:lnTo>
                    <a:lnTo>
                      <a:pt x="3289" y="0"/>
                    </a:lnTo>
                    <a:lnTo>
                      <a:pt x="3338" y="0"/>
                    </a:lnTo>
                    <a:lnTo>
                      <a:pt x="3387" y="0"/>
                    </a:lnTo>
                    <a:lnTo>
                      <a:pt x="3482" y="9"/>
                    </a:lnTo>
                    <a:lnTo>
                      <a:pt x="3577" y="28"/>
                    </a:lnTo>
                    <a:lnTo>
                      <a:pt x="3667" y="56"/>
                    </a:lnTo>
                    <a:lnTo>
                      <a:pt x="3754" y="92"/>
                    </a:lnTo>
                    <a:lnTo>
                      <a:pt x="3838" y="136"/>
                    </a:lnTo>
                    <a:lnTo>
                      <a:pt x="3918" y="189"/>
                    </a:lnTo>
                    <a:lnTo>
                      <a:pt x="3992" y="250"/>
                    </a:lnTo>
                    <a:lnTo>
                      <a:pt x="4028" y="285"/>
                    </a:lnTo>
                    <a:lnTo>
                      <a:pt x="4062" y="320"/>
                    </a:lnTo>
                    <a:lnTo>
                      <a:pt x="4123" y="395"/>
                    </a:lnTo>
                    <a:lnTo>
                      <a:pt x="4176" y="474"/>
                    </a:lnTo>
                    <a:lnTo>
                      <a:pt x="4220" y="558"/>
                    </a:lnTo>
                    <a:lnTo>
                      <a:pt x="4257" y="645"/>
                    </a:lnTo>
                    <a:lnTo>
                      <a:pt x="4285" y="737"/>
                    </a:lnTo>
                    <a:lnTo>
                      <a:pt x="4303" y="830"/>
                    </a:lnTo>
                    <a:lnTo>
                      <a:pt x="4313" y="926"/>
                    </a:lnTo>
                    <a:lnTo>
                      <a:pt x="4314" y="974"/>
                    </a:lnTo>
                    <a:lnTo>
                      <a:pt x="4313" y="1024"/>
                    </a:lnTo>
                    <a:lnTo>
                      <a:pt x="4303" y="1120"/>
                    </a:lnTo>
                    <a:lnTo>
                      <a:pt x="4285" y="1213"/>
                    </a:lnTo>
                    <a:lnTo>
                      <a:pt x="4257" y="1305"/>
                    </a:lnTo>
                    <a:lnTo>
                      <a:pt x="4220" y="1392"/>
                    </a:lnTo>
                    <a:lnTo>
                      <a:pt x="4176" y="1476"/>
                    </a:lnTo>
                    <a:lnTo>
                      <a:pt x="4123" y="1556"/>
                    </a:lnTo>
                    <a:lnTo>
                      <a:pt x="4062" y="1630"/>
                    </a:lnTo>
                    <a:lnTo>
                      <a:pt x="4028" y="1665"/>
                    </a:lnTo>
                    <a:lnTo>
                      <a:pt x="3992" y="1700"/>
                    </a:lnTo>
                    <a:lnTo>
                      <a:pt x="3916" y="1761"/>
                    </a:lnTo>
                    <a:lnTo>
                      <a:pt x="3836" y="1815"/>
                    </a:lnTo>
                    <a:lnTo>
                      <a:pt x="3751" y="1859"/>
                    </a:lnTo>
                    <a:lnTo>
                      <a:pt x="3663" y="1895"/>
                    </a:lnTo>
                    <a:lnTo>
                      <a:pt x="3572" y="1923"/>
                    </a:lnTo>
                    <a:lnTo>
                      <a:pt x="3479" y="1941"/>
                    </a:lnTo>
                    <a:lnTo>
                      <a:pt x="3385" y="1951"/>
                    </a:lnTo>
                    <a:lnTo>
                      <a:pt x="3338" y="1951"/>
                    </a:lnTo>
                    <a:lnTo>
                      <a:pt x="3269" y="1949"/>
                    </a:lnTo>
                    <a:lnTo>
                      <a:pt x="3135" y="1930"/>
                    </a:lnTo>
                    <a:lnTo>
                      <a:pt x="3068" y="1912"/>
                    </a:lnTo>
                    <a:lnTo>
                      <a:pt x="3083" y="1971"/>
                    </a:lnTo>
                    <a:lnTo>
                      <a:pt x="3102" y="2090"/>
                    </a:lnTo>
                    <a:lnTo>
                      <a:pt x="3106" y="2210"/>
                    </a:lnTo>
                    <a:lnTo>
                      <a:pt x="3095" y="2329"/>
                    </a:lnTo>
                    <a:lnTo>
                      <a:pt x="3071" y="2445"/>
                    </a:lnTo>
                    <a:lnTo>
                      <a:pt x="3032" y="2559"/>
                    </a:lnTo>
                    <a:lnTo>
                      <a:pt x="2978" y="2667"/>
                    </a:lnTo>
                    <a:lnTo>
                      <a:pt x="2910" y="2769"/>
                    </a:lnTo>
                    <a:lnTo>
                      <a:pt x="2871" y="2817"/>
                    </a:lnTo>
                    <a:lnTo>
                      <a:pt x="2847" y="2845"/>
                    </a:lnTo>
                    <a:lnTo>
                      <a:pt x="2820" y="2873"/>
                    </a:lnTo>
                    <a:lnTo>
                      <a:pt x="1402" y="4289"/>
                    </a:lnTo>
                    <a:lnTo>
                      <a:pt x="1392" y="4300"/>
                    </a:lnTo>
                    <a:lnTo>
                      <a:pt x="1364" y="4311"/>
                    </a:lnTo>
                    <a:lnTo>
                      <a:pt x="1350" y="4312"/>
                    </a:lnTo>
                    <a:close/>
                    <a:moveTo>
                      <a:pt x="181" y="2963"/>
                    </a:moveTo>
                    <a:lnTo>
                      <a:pt x="1350" y="4131"/>
                    </a:lnTo>
                    <a:lnTo>
                      <a:pt x="2713" y="2766"/>
                    </a:lnTo>
                    <a:lnTo>
                      <a:pt x="2736" y="2743"/>
                    </a:lnTo>
                    <a:lnTo>
                      <a:pt x="2757" y="2720"/>
                    </a:lnTo>
                    <a:lnTo>
                      <a:pt x="2796" y="2672"/>
                    </a:lnTo>
                    <a:lnTo>
                      <a:pt x="2861" y="2569"/>
                    </a:lnTo>
                    <a:lnTo>
                      <a:pt x="2909" y="2458"/>
                    </a:lnTo>
                    <a:lnTo>
                      <a:pt x="2940" y="2343"/>
                    </a:lnTo>
                    <a:lnTo>
                      <a:pt x="2956" y="2225"/>
                    </a:lnTo>
                    <a:lnTo>
                      <a:pt x="2954" y="2107"/>
                    </a:lnTo>
                    <a:lnTo>
                      <a:pt x="2933" y="1988"/>
                    </a:lnTo>
                    <a:lnTo>
                      <a:pt x="2896" y="1871"/>
                    </a:lnTo>
                    <a:lnTo>
                      <a:pt x="2870" y="1815"/>
                    </a:lnTo>
                    <a:lnTo>
                      <a:pt x="2868" y="1814"/>
                    </a:lnTo>
                    <a:lnTo>
                      <a:pt x="2864" y="1803"/>
                    </a:lnTo>
                    <a:lnTo>
                      <a:pt x="2861" y="1780"/>
                    </a:lnTo>
                    <a:lnTo>
                      <a:pt x="2865" y="1757"/>
                    </a:lnTo>
                    <a:lnTo>
                      <a:pt x="2876" y="1737"/>
                    </a:lnTo>
                    <a:lnTo>
                      <a:pt x="2883" y="1727"/>
                    </a:lnTo>
                    <a:lnTo>
                      <a:pt x="2892" y="1720"/>
                    </a:lnTo>
                    <a:lnTo>
                      <a:pt x="2913" y="1709"/>
                    </a:lnTo>
                    <a:lnTo>
                      <a:pt x="2936" y="1706"/>
                    </a:lnTo>
                    <a:lnTo>
                      <a:pt x="2958" y="1709"/>
                    </a:lnTo>
                    <a:lnTo>
                      <a:pt x="2969" y="1714"/>
                    </a:lnTo>
                    <a:lnTo>
                      <a:pt x="3029" y="1742"/>
                    </a:lnTo>
                    <a:lnTo>
                      <a:pt x="3154" y="1781"/>
                    </a:lnTo>
                    <a:lnTo>
                      <a:pt x="3280" y="1799"/>
                    </a:lnTo>
                    <a:lnTo>
                      <a:pt x="3407" y="1798"/>
                    </a:lnTo>
                    <a:lnTo>
                      <a:pt x="3533" y="1778"/>
                    </a:lnTo>
                    <a:lnTo>
                      <a:pt x="3654" y="1738"/>
                    </a:lnTo>
                    <a:lnTo>
                      <a:pt x="3768" y="1680"/>
                    </a:lnTo>
                    <a:lnTo>
                      <a:pt x="3873" y="1605"/>
                    </a:lnTo>
                    <a:lnTo>
                      <a:pt x="3921" y="1559"/>
                    </a:lnTo>
                    <a:lnTo>
                      <a:pt x="3950" y="1529"/>
                    </a:lnTo>
                    <a:lnTo>
                      <a:pt x="4002" y="1465"/>
                    </a:lnTo>
                    <a:lnTo>
                      <a:pt x="4047" y="1398"/>
                    </a:lnTo>
                    <a:lnTo>
                      <a:pt x="4085" y="1327"/>
                    </a:lnTo>
                    <a:lnTo>
                      <a:pt x="4116" y="1253"/>
                    </a:lnTo>
                    <a:lnTo>
                      <a:pt x="4139" y="1176"/>
                    </a:lnTo>
                    <a:lnTo>
                      <a:pt x="4154" y="1097"/>
                    </a:lnTo>
                    <a:lnTo>
                      <a:pt x="4163" y="1016"/>
                    </a:lnTo>
                    <a:lnTo>
                      <a:pt x="4164" y="974"/>
                    </a:lnTo>
                    <a:lnTo>
                      <a:pt x="4163" y="934"/>
                    </a:lnTo>
                    <a:lnTo>
                      <a:pt x="4154" y="852"/>
                    </a:lnTo>
                    <a:lnTo>
                      <a:pt x="4139" y="773"/>
                    </a:lnTo>
                    <a:lnTo>
                      <a:pt x="4116" y="696"/>
                    </a:lnTo>
                    <a:lnTo>
                      <a:pt x="4085" y="621"/>
                    </a:lnTo>
                    <a:lnTo>
                      <a:pt x="4047" y="551"/>
                    </a:lnTo>
                    <a:lnTo>
                      <a:pt x="4002" y="483"/>
                    </a:lnTo>
                    <a:lnTo>
                      <a:pt x="3950" y="421"/>
                    </a:lnTo>
                    <a:lnTo>
                      <a:pt x="3921" y="391"/>
                    </a:lnTo>
                    <a:lnTo>
                      <a:pt x="3892" y="362"/>
                    </a:lnTo>
                    <a:lnTo>
                      <a:pt x="3829" y="310"/>
                    </a:lnTo>
                    <a:lnTo>
                      <a:pt x="3762" y="266"/>
                    </a:lnTo>
                    <a:lnTo>
                      <a:pt x="3691" y="228"/>
                    </a:lnTo>
                    <a:lnTo>
                      <a:pt x="3616" y="196"/>
                    </a:lnTo>
                    <a:lnTo>
                      <a:pt x="3539" y="174"/>
                    </a:lnTo>
                    <a:lnTo>
                      <a:pt x="3460" y="158"/>
                    </a:lnTo>
                    <a:lnTo>
                      <a:pt x="3379" y="150"/>
                    </a:lnTo>
                    <a:lnTo>
                      <a:pt x="3338" y="150"/>
                    </a:lnTo>
                    <a:lnTo>
                      <a:pt x="3297" y="150"/>
                    </a:lnTo>
                    <a:lnTo>
                      <a:pt x="3215" y="158"/>
                    </a:lnTo>
                    <a:lnTo>
                      <a:pt x="3136" y="174"/>
                    </a:lnTo>
                    <a:lnTo>
                      <a:pt x="3059" y="196"/>
                    </a:lnTo>
                    <a:lnTo>
                      <a:pt x="2985" y="228"/>
                    </a:lnTo>
                    <a:lnTo>
                      <a:pt x="2914" y="266"/>
                    </a:lnTo>
                    <a:lnTo>
                      <a:pt x="2847" y="310"/>
                    </a:lnTo>
                    <a:lnTo>
                      <a:pt x="2783" y="362"/>
                    </a:lnTo>
                    <a:lnTo>
                      <a:pt x="2754" y="391"/>
                    </a:lnTo>
                    <a:lnTo>
                      <a:pt x="2709" y="439"/>
                    </a:lnTo>
                    <a:lnTo>
                      <a:pt x="2632" y="545"/>
                    </a:lnTo>
                    <a:lnTo>
                      <a:pt x="2574" y="659"/>
                    </a:lnTo>
                    <a:lnTo>
                      <a:pt x="2535" y="780"/>
                    </a:lnTo>
                    <a:lnTo>
                      <a:pt x="2514" y="905"/>
                    </a:lnTo>
                    <a:lnTo>
                      <a:pt x="2513" y="1032"/>
                    </a:lnTo>
                    <a:lnTo>
                      <a:pt x="2532" y="1158"/>
                    </a:lnTo>
                    <a:lnTo>
                      <a:pt x="2571" y="1283"/>
                    </a:lnTo>
                    <a:lnTo>
                      <a:pt x="2598" y="1343"/>
                    </a:lnTo>
                    <a:lnTo>
                      <a:pt x="2603" y="1354"/>
                    </a:lnTo>
                    <a:lnTo>
                      <a:pt x="2607" y="1377"/>
                    </a:lnTo>
                    <a:lnTo>
                      <a:pt x="2603" y="1399"/>
                    </a:lnTo>
                    <a:lnTo>
                      <a:pt x="2592" y="1421"/>
                    </a:lnTo>
                    <a:lnTo>
                      <a:pt x="2585" y="1429"/>
                    </a:lnTo>
                    <a:lnTo>
                      <a:pt x="2575" y="1438"/>
                    </a:lnTo>
                    <a:lnTo>
                      <a:pt x="2555" y="1447"/>
                    </a:lnTo>
                    <a:lnTo>
                      <a:pt x="2532" y="1451"/>
                    </a:lnTo>
                    <a:lnTo>
                      <a:pt x="2509" y="1449"/>
                    </a:lnTo>
                    <a:lnTo>
                      <a:pt x="2499" y="1444"/>
                    </a:lnTo>
                    <a:lnTo>
                      <a:pt x="2495" y="1443"/>
                    </a:lnTo>
                    <a:lnTo>
                      <a:pt x="2493" y="1441"/>
                    </a:lnTo>
                    <a:lnTo>
                      <a:pt x="2491" y="1440"/>
                    </a:lnTo>
                    <a:lnTo>
                      <a:pt x="2490" y="1440"/>
                    </a:lnTo>
                    <a:lnTo>
                      <a:pt x="2435" y="1414"/>
                    </a:lnTo>
                    <a:lnTo>
                      <a:pt x="2318" y="1378"/>
                    </a:lnTo>
                    <a:lnTo>
                      <a:pt x="2200" y="1359"/>
                    </a:lnTo>
                    <a:lnTo>
                      <a:pt x="2081" y="1357"/>
                    </a:lnTo>
                    <a:lnTo>
                      <a:pt x="1963" y="1373"/>
                    </a:lnTo>
                    <a:lnTo>
                      <a:pt x="1849" y="1405"/>
                    </a:lnTo>
                    <a:lnTo>
                      <a:pt x="1740" y="1453"/>
                    </a:lnTo>
                    <a:lnTo>
                      <a:pt x="1638" y="1518"/>
                    </a:lnTo>
                    <a:lnTo>
                      <a:pt x="1590" y="1558"/>
                    </a:lnTo>
                    <a:lnTo>
                      <a:pt x="1567" y="1578"/>
                    </a:lnTo>
                    <a:lnTo>
                      <a:pt x="1546" y="1599"/>
                    </a:lnTo>
                    <a:lnTo>
                      <a:pt x="181" y="296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0" name="Freeform 29">
                <a:extLst>
                  <a:ext uri="{FF2B5EF4-FFF2-40B4-BE49-F238E27FC236}">
                    <a16:creationId xmlns:a16="http://schemas.microsoft.com/office/drawing/2014/main" id="{5CC9BC47-F821-62F4-104D-4256AC6FEB62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32" y="1919"/>
                <a:ext cx="2220" cy="2150"/>
              </a:xfrm>
              <a:custGeom>
                <a:avLst/>
                <a:gdLst>
                  <a:gd name="T0" fmla="*/ 581025 w 2220"/>
                  <a:gd name="T1" fmla="*/ 1364615 h 2150"/>
                  <a:gd name="T2" fmla="*/ 545465 w 2220"/>
                  <a:gd name="T3" fmla="*/ 1337310 h 2150"/>
                  <a:gd name="T4" fmla="*/ 546735 w 2220"/>
                  <a:gd name="T5" fmla="*/ 1280160 h 2150"/>
                  <a:gd name="T6" fmla="*/ 521335 w 2220"/>
                  <a:gd name="T7" fmla="*/ 1104265 h 2150"/>
                  <a:gd name="T8" fmla="*/ 486410 w 2220"/>
                  <a:gd name="T9" fmla="*/ 1036955 h 2150"/>
                  <a:gd name="T10" fmla="*/ 362585 w 2220"/>
                  <a:gd name="T11" fmla="*/ 916305 h 2150"/>
                  <a:gd name="T12" fmla="*/ 325120 w 2220"/>
                  <a:gd name="T13" fmla="*/ 895985 h 2150"/>
                  <a:gd name="T14" fmla="*/ 307340 w 2220"/>
                  <a:gd name="T15" fmla="*/ 846455 h 2150"/>
                  <a:gd name="T16" fmla="*/ 329565 w 2220"/>
                  <a:gd name="T17" fmla="*/ 816610 h 2150"/>
                  <a:gd name="T18" fmla="*/ 374650 w 2220"/>
                  <a:gd name="T19" fmla="*/ 815340 h 2150"/>
                  <a:gd name="T20" fmla="*/ 470535 w 2220"/>
                  <a:gd name="T21" fmla="*/ 876300 h 2150"/>
                  <a:gd name="T22" fmla="*/ 585470 w 2220"/>
                  <a:gd name="T23" fmla="*/ 1017270 h 2150"/>
                  <a:gd name="T24" fmla="*/ 632460 w 2220"/>
                  <a:gd name="T25" fmla="*/ 1139825 h 2150"/>
                  <a:gd name="T26" fmla="*/ 636270 w 2220"/>
                  <a:gd name="T27" fmla="*/ 1326515 h 2150"/>
                  <a:gd name="T28" fmla="*/ 613410 w 2220"/>
                  <a:gd name="T29" fmla="*/ 1359535 h 2150"/>
                  <a:gd name="T30" fmla="*/ 48260 w 2220"/>
                  <a:gd name="T31" fmla="*/ 878840 h 2150"/>
                  <a:gd name="T32" fmla="*/ 13970 w 2220"/>
                  <a:gd name="T33" fmla="*/ 864870 h 2150"/>
                  <a:gd name="T34" fmla="*/ 0 w 2220"/>
                  <a:gd name="T35" fmla="*/ 835025 h 2150"/>
                  <a:gd name="T36" fmla="*/ 26035 w 2220"/>
                  <a:gd name="T37" fmla="*/ 789305 h 2150"/>
                  <a:gd name="T38" fmla="*/ 132715 w 2220"/>
                  <a:gd name="T39" fmla="*/ 767715 h 2150"/>
                  <a:gd name="T40" fmla="*/ 193040 w 2220"/>
                  <a:gd name="T41" fmla="*/ 775335 h 2150"/>
                  <a:gd name="T42" fmla="*/ 213360 w 2220"/>
                  <a:gd name="T43" fmla="*/ 815340 h 2150"/>
                  <a:gd name="T44" fmla="*/ 193040 w 2220"/>
                  <a:gd name="T45" fmla="*/ 854710 h 2150"/>
                  <a:gd name="T46" fmla="*/ 139700 w 2220"/>
                  <a:gd name="T47" fmla="*/ 862965 h 2150"/>
                  <a:gd name="T48" fmla="*/ 53975 w 2220"/>
                  <a:gd name="T49" fmla="*/ 878840 h 2150"/>
                  <a:gd name="T50" fmla="*/ 1353185 w 2220"/>
                  <a:gd name="T51" fmla="*/ 592455 h 2150"/>
                  <a:gd name="T52" fmla="*/ 1324610 w 2220"/>
                  <a:gd name="T53" fmla="*/ 579755 h 2150"/>
                  <a:gd name="T54" fmla="*/ 1310005 w 2220"/>
                  <a:gd name="T55" fmla="*/ 537210 h 2150"/>
                  <a:gd name="T56" fmla="*/ 1314450 w 2220"/>
                  <a:gd name="T57" fmla="*/ 457200 h 2150"/>
                  <a:gd name="T58" fmla="*/ 1292225 w 2220"/>
                  <a:gd name="T59" fmla="*/ 347980 h 2150"/>
                  <a:gd name="T60" fmla="*/ 1239520 w 2220"/>
                  <a:gd name="T61" fmla="*/ 250190 h 2150"/>
                  <a:gd name="T62" fmla="*/ 1181735 w 2220"/>
                  <a:gd name="T63" fmla="*/ 186690 h 2150"/>
                  <a:gd name="T64" fmla="*/ 1101725 w 2220"/>
                  <a:gd name="T65" fmla="*/ 133350 h 2150"/>
                  <a:gd name="T66" fmla="*/ 1086485 w 2220"/>
                  <a:gd name="T67" fmla="*/ 83185 h 2150"/>
                  <a:gd name="T68" fmla="*/ 1109345 w 2220"/>
                  <a:gd name="T69" fmla="*/ 53975 h 2150"/>
                  <a:gd name="T70" fmla="*/ 1154430 w 2220"/>
                  <a:gd name="T71" fmla="*/ 53975 h 2150"/>
                  <a:gd name="T72" fmla="*/ 1270000 w 2220"/>
                  <a:gd name="T73" fmla="*/ 139700 h 2150"/>
                  <a:gd name="T74" fmla="*/ 1343025 w 2220"/>
                  <a:gd name="T75" fmla="*/ 231775 h 2150"/>
                  <a:gd name="T76" fmla="*/ 1396365 w 2220"/>
                  <a:gd name="T77" fmla="*/ 360045 h 2150"/>
                  <a:gd name="T78" fmla="*/ 1409700 w 2220"/>
                  <a:gd name="T79" fmla="*/ 476250 h 2150"/>
                  <a:gd name="T80" fmla="*/ 1402080 w 2220"/>
                  <a:gd name="T81" fmla="*/ 560070 h 2150"/>
                  <a:gd name="T82" fmla="*/ 1365885 w 2220"/>
                  <a:gd name="T83" fmla="*/ 591820 h 2150"/>
                  <a:gd name="T84" fmla="*/ 986790 w 2220"/>
                  <a:gd name="T85" fmla="*/ 99060 h 2150"/>
                  <a:gd name="T86" fmla="*/ 933450 w 2220"/>
                  <a:gd name="T87" fmla="*/ 95250 h 2150"/>
                  <a:gd name="T88" fmla="*/ 893445 w 2220"/>
                  <a:gd name="T89" fmla="*/ 74930 h 2150"/>
                  <a:gd name="T90" fmla="*/ 885825 w 2220"/>
                  <a:gd name="T91" fmla="*/ 38100 h 2150"/>
                  <a:gd name="T92" fmla="*/ 923290 w 2220"/>
                  <a:gd name="T93" fmla="*/ 635 h 2150"/>
                  <a:gd name="T94" fmla="*/ 996315 w 2220"/>
                  <a:gd name="T95" fmla="*/ 4445 h 2150"/>
                  <a:gd name="T96" fmla="*/ 1033145 w 2220"/>
                  <a:gd name="T97" fmla="*/ 29845 h 2150"/>
                  <a:gd name="T98" fmla="*/ 1035685 w 2220"/>
                  <a:gd name="T99" fmla="*/ 66040 h 2150"/>
                  <a:gd name="T100" fmla="*/ 998855 w 2220"/>
                  <a:gd name="T101" fmla="*/ 98425 h 21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220" h="2150">
                    <a:moveTo>
                      <a:pt x="928" y="2150"/>
                    </a:moveTo>
                    <a:lnTo>
                      <a:pt x="921" y="2150"/>
                    </a:lnTo>
                    <a:lnTo>
                      <a:pt x="915" y="2149"/>
                    </a:lnTo>
                    <a:lnTo>
                      <a:pt x="899" y="2146"/>
                    </a:lnTo>
                    <a:lnTo>
                      <a:pt x="875" y="2130"/>
                    </a:lnTo>
                    <a:lnTo>
                      <a:pt x="859" y="2106"/>
                    </a:lnTo>
                    <a:lnTo>
                      <a:pt x="853" y="2078"/>
                    </a:lnTo>
                    <a:lnTo>
                      <a:pt x="854" y="2063"/>
                    </a:lnTo>
                    <a:lnTo>
                      <a:pt x="861" y="2016"/>
                    </a:lnTo>
                    <a:lnTo>
                      <a:pt x="862" y="1921"/>
                    </a:lnTo>
                    <a:lnTo>
                      <a:pt x="849" y="1829"/>
                    </a:lnTo>
                    <a:lnTo>
                      <a:pt x="821" y="1739"/>
                    </a:lnTo>
                    <a:lnTo>
                      <a:pt x="801" y="1694"/>
                    </a:lnTo>
                    <a:lnTo>
                      <a:pt x="789" y="1672"/>
                    </a:lnTo>
                    <a:lnTo>
                      <a:pt x="766" y="1633"/>
                    </a:lnTo>
                    <a:lnTo>
                      <a:pt x="711" y="1560"/>
                    </a:lnTo>
                    <a:lnTo>
                      <a:pt x="645" y="1496"/>
                    </a:lnTo>
                    <a:lnTo>
                      <a:pt x="571" y="1443"/>
                    </a:lnTo>
                    <a:lnTo>
                      <a:pt x="530" y="1420"/>
                    </a:lnTo>
                    <a:lnTo>
                      <a:pt x="525" y="1419"/>
                    </a:lnTo>
                    <a:lnTo>
                      <a:pt x="512" y="1411"/>
                    </a:lnTo>
                    <a:lnTo>
                      <a:pt x="492" y="1389"/>
                    </a:lnTo>
                    <a:lnTo>
                      <a:pt x="483" y="1362"/>
                    </a:lnTo>
                    <a:lnTo>
                      <a:pt x="484" y="1333"/>
                    </a:lnTo>
                    <a:lnTo>
                      <a:pt x="489" y="1318"/>
                    </a:lnTo>
                    <a:lnTo>
                      <a:pt x="497" y="1305"/>
                    </a:lnTo>
                    <a:lnTo>
                      <a:pt x="519" y="1286"/>
                    </a:lnTo>
                    <a:lnTo>
                      <a:pt x="545" y="1276"/>
                    </a:lnTo>
                    <a:lnTo>
                      <a:pt x="575" y="1277"/>
                    </a:lnTo>
                    <a:lnTo>
                      <a:pt x="590" y="1284"/>
                    </a:lnTo>
                    <a:lnTo>
                      <a:pt x="596" y="1286"/>
                    </a:lnTo>
                    <a:lnTo>
                      <a:pt x="647" y="1314"/>
                    </a:lnTo>
                    <a:lnTo>
                      <a:pt x="741" y="1380"/>
                    </a:lnTo>
                    <a:lnTo>
                      <a:pt x="824" y="1460"/>
                    </a:lnTo>
                    <a:lnTo>
                      <a:pt x="893" y="1551"/>
                    </a:lnTo>
                    <a:lnTo>
                      <a:pt x="922" y="1602"/>
                    </a:lnTo>
                    <a:lnTo>
                      <a:pt x="935" y="1627"/>
                    </a:lnTo>
                    <a:lnTo>
                      <a:pt x="961" y="1682"/>
                    </a:lnTo>
                    <a:lnTo>
                      <a:pt x="996" y="1795"/>
                    </a:lnTo>
                    <a:lnTo>
                      <a:pt x="1012" y="1911"/>
                    </a:lnTo>
                    <a:lnTo>
                      <a:pt x="1010" y="2029"/>
                    </a:lnTo>
                    <a:lnTo>
                      <a:pt x="1002" y="2089"/>
                    </a:lnTo>
                    <a:lnTo>
                      <a:pt x="998" y="2102"/>
                    </a:lnTo>
                    <a:lnTo>
                      <a:pt x="985" y="2124"/>
                    </a:lnTo>
                    <a:lnTo>
                      <a:pt x="966" y="2141"/>
                    </a:lnTo>
                    <a:lnTo>
                      <a:pt x="942" y="2150"/>
                    </a:lnTo>
                    <a:lnTo>
                      <a:pt x="928" y="2150"/>
                    </a:lnTo>
                    <a:close/>
                    <a:moveTo>
                      <a:pt x="76" y="1384"/>
                    </a:moveTo>
                    <a:lnTo>
                      <a:pt x="64" y="1383"/>
                    </a:lnTo>
                    <a:lnTo>
                      <a:pt x="41" y="1376"/>
                    </a:lnTo>
                    <a:lnTo>
                      <a:pt x="22" y="1362"/>
                    </a:lnTo>
                    <a:lnTo>
                      <a:pt x="7" y="1342"/>
                    </a:lnTo>
                    <a:lnTo>
                      <a:pt x="4" y="1330"/>
                    </a:lnTo>
                    <a:lnTo>
                      <a:pt x="0" y="1315"/>
                    </a:lnTo>
                    <a:lnTo>
                      <a:pt x="4" y="1286"/>
                    </a:lnTo>
                    <a:lnTo>
                      <a:pt x="18" y="1261"/>
                    </a:lnTo>
                    <a:lnTo>
                      <a:pt x="41" y="1243"/>
                    </a:lnTo>
                    <a:lnTo>
                      <a:pt x="55" y="1237"/>
                    </a:lnTo>
                    <a:lnTo>
                      <a:pt x="106" y="1223"/>
                    </a:lnTo>
                    <a:lnTo>
                      <a:pt x="209" y="1209"/>
                    </a:lnTo>
                    <a:lnTo>
                      <a:pt x="262" y="1208"/>
                    </a:lnTo>
                    <a:lnTo>
                      <a:pt x="276" y="1209"/>
                    </a:lnTo>
                    <a:lnTo>
                      <a:pt x="304" y="1221"/>
                    </a:lnTo>
                    <a:lnTo>
                      <a:pt x="324" y="1241"/>
                    </a:lnTo>
                    <a:lnTo>
                      <a:pt x="335" y="1268"/>
                    </a:lnTo>
                    <a:lnTo>
                      <a:pt x="336" y="1284"/>
                    </a:lnTo>
                    <a:lnTo>
                      <a:pt x="335" y="1298"/>
                    </a:lnTo>
                    <a:lnTo>
                      <a:pt x="324" y="1326"/>
                    </a:lnTo>
                    <a:lnTo>
                      <a:pt x="304" y="1346"/>
                    </a:lnTo>
                    <a:lnTo>
                      <a:pt x="276" y="1357"/>
                    </a:lnTo>
                    <a:lnTo>
                      <a:pt x="262" y="1358"/>
                    </a:lnTo>
                    <a:lnTo>
                      <a:pt x="220" y="1359"/>
                    </a:lnTo>
                    <a:lnTo>
                      <a:pt x="137" y="1371"/>
                    </a:lnTo>
                    <a:lnTo>
                      <a:pt x="96" y="1381"/>
                    </a:lnTo>
                    <a:lnTo>
                      <a:pt x="85" y="1384"/>
                    </a:lnTo>
                    <a:lnTo>
                      <a:pt x="76" y="1384"/>
                    </a:lnTo>
                    <a:close/>
                    <a:moveTo>
                      <a:pt x="2137" y="933"/>
                    </a:moveTo>
                    <a:lnTo>
                      <a:pt x="2131" y="933"/>
                    </a:lnTo>
                    <a:lnTo>
                      <a:pt x="2125" y="932"/>
                    </a:lnTo>
                    <a:lnTo>
                      <a:pt x="2110" y="928"/>
                    </a:lnTo>
                    <a:lnTo>
                      <a:pt x="2086" y="913"/>
                    </a:lnTo>
                    <a:lnTo>
                      <a:pt x="2069" y="890"/>
                    </a:lnTo>
                    <a:lnTo>
                      <a:pt x="2062" y="861"/>
                    </a:lnTo>
                    <a:lnTo>
                      <a:pt x="2063" y="846"/>
                    </a:lnTo>
                    <a:lnTo>
                      <a:pt x="2069" y="798"/>
                    </a:lnTo>
                    <a:lnTo>
                      <a:pt x="2070" y="750"/>
                    </a:lnTo>
                    <a:lnTo>
                      <a:pt x="2070" y="720"/>
                    </a:lnTo>
                    <a:lnTo>
                      <a:pt x="2064" y="662"/>
                    </a:lnTo>
                    <a:lnTo>
                      <a:pt x="2052" y="604"/>
                    </a:lnTo>
                    <a:lnTo>
                      <a:pt x="2035" y="548"/>
                    </a:lnTo>
                    <a:lnTo>
                      <a:pt x="2014" y="493"/>
                    </a:lnTo>
                    <a:lnTo>
                      <a:pt x="1986" y="443"/>
                    </a:lnTo>
                    <a:lnTo>
                      <a:pt x="1952" y="394"/>
                    </a:lnTo>
                    <a:lnTo>
                      <a:pt x="1915" y="348"/>
                    </a:lnTo>
                    <a:lnTo>
                      <a:pt x="1895" y="327"/>
                    </a:lnTo>
                    <a:lnTo>
                      <a:pt x="1861" y="294"/>
                    </a:lnTo>
                    <a:lnTo>
                      <a:pt x="1788" y="240"/>
                    </a:lnTo>
                    <a:lnTo>
                      <a:pt x="1748" y="219"/>
                    </a:lnTo>
                    <a:lnTo>
                      <a:pt x="1735" y="210"/>
                    </a:lnTo>
                    <a:lnTo>
                      <a:pt x="1717" y="187"/>
                    </a:lnTo>
                    <a:lnTo>
                      <a:pt x="1709" y="161"/>
                    </a:lnTo>
                    <a:lnTo>
                      <a:pt x="1711" y="131"/>
                    </a:lnTo>
                    <a:lnTo>
                      <a:pt x="1717" y="118"/>
                    </a:lnTo>
                    <a:lnTo>
                      <a:pt x="1724" y="104"/>
                    </a:lnTo>
                    <a:lnTo>
                      <a:pt x="1747" y="85"/>
                    </a:lnTo>
                    <a:lnTo>
                      <a:pt x="1775" y="77"/>
                    </a:lnTo>
                    <a:lnTo>
                      <a:pt x="1805" y="79"/>
                    </a:lnTo>
                    <a:lnTo>
                      <a:pt x="1818" y="85"/>
                    </a:lnTo>
                    <a:lnTo>
                      <a:pt x="1867" y="113"/>
                    </a:lnTo>
                    <a:lnTo>
                      <a:pt x="1958" y="180"/>
                    </a:lnTo>
                    <a:lnTo>
                      <a:pt x="2000" y="220"/>
                    </a:lnTo>
                    <a:lnTo>
                      <a:pt x="2027" y="247"/>
                    </a:lnTo>
                    <a:lnTo>
                      <a:pt x="2074" y="304"/>
                    </a:lnTo>
                    <a:lnTo>
                      <a:pt x="2115" y="365"/>
                    </a:lnTo>
                    <a:lnTo>
                      <a:pt x="2149" y="430"/>
                    </a:lnTo>
                    <a:lnTo>
                      <a:pt x="2177" y="497"/>
                    </a:lnTo>
                    <a:lnTo>
                      <a:pt x="2199" y="567"/>
                    </a:lnTo>
                    <a:lnTo>
                      <a:pt x="2213" y="640"/>
                    </a:lnTo>
                    <a:lnTo>
                      <a:pt x="2220" y="713"/>
                    </a:lnTo>
                    <a:lnTo>
                      <a:pt x="2220" y="750"/>
                    </a:lnTo>
                    <a:lnTo>
                      <a:pt x="2219" y="810"/>
                    </a:lnTo>
                    <a:lnTo>
                      <a:pt x="2211" y="869"/>
                    </a:lnTo>
                    <a:lnTo>
                      <a:pt x="2208" y="882"/>
                    </a:lnTo>
                    <a:lnTo>
                      <a:pt x="2195" y="907"/>
                    </a:lnTo>
                    <a:lnTo>
                      <a:pt x="2175" y="923"/>
                    </a:lnTo>
                    <a:lnTo>
                      <a:pt x="2151" y="932"/>
                    </a:lnTo>
                    <a:lnTo>
                      <a:pt x="2137" y="933"/>
                    </a:lnTo>
                    <a:close/>
                    <a:moveTo>
                      <a:pt x="1560" y="156"/>
                    </a:moveTo>
                    <a:lnTo>
                      <a:pt x="1554" y="156"/>
                    </a:lnTo>
                    <a:lnTo>
                      <a:pt x="1549" y="155"/>
                    </a:lnTo>
                    <a:lnTo>
                      <a:pt x="1509" y="151"/>
                    </a:lnTo>
                    <a:lnTo>
                      <a:pt x="1470" y="150"/>
                    </a:lnTo>
                    <a:lnTo>
                      <a:pt x="1454" y="149"/>
                    </a:lnTo>
                    <a:lnTo>
                      <a:pt x="1428" y="138"/>
                    </a:lnTo>
                    <a:lnTo>
                      <a:pt x="1407" y="118"/>
                    </a:lnTo>
                    <a:lnTo>
                      <a:pt x="1395" y="90"/>
                    </a:lnTo>
                    <a:lnTo>
                      <a:pt x="1394" y="76"/>
                    </a:lnTo>
                    <a:lnTo>
                      <a:pt x="1395" y="60"/>
                    </a:lnTo>
                    <a:lnTo>
                      <a:pt x="1407" y="32"/>
                    </a:lnTo>
                    <a:lnTo>
                      <a:pt x="1428" y="12"/>
                    </a:lnTo>
                    <a:lnTo>
                      <a:pt x="1454" y="1"/>
                    </a:lnTo>
                    <a:lnTo>
                      <a:pt x="1470" y="0"/>
                    </a:lnTo>
                    <a:lnTo>
                      <a:pt x="1519" y="1"/>
                    </a:lnTo>
                    <a:lnTo>
                      <a:pt x="1569" y="7"/>
                    </a:lnTo>
                    <a:lnTo>
                      <a:pt x="1584" y="10"/>
                    </a:lnTo>
                    <a:lnTo>
                      <a:pt x="1609" y="24"/>
                    </a:lnTo>
                    <a:lnTo>
                      <a:pt x="1627" y="47"/>
                    </a:lnTo>
                    <a:lnTo>
                      <a:pt x="1634" y="76"/>
                    </a:lnTo>
                    <a:lnTo>
                      <a:pt x="1633" y="91"/>
                    </a:lnTo>
                    <a:lnTo>
                      <a:pt x="1631" y="104"/>
                    </a:lnTo>
                    <a:lnTo>
                      <a:pt x="1617" y="129"/>
                    </a:lnTo>
                    <a:lnTo>
                      <a:pt x="1598" y="145"/>
                    </a:lnTo>
                    <a:lnTo>
                      <a:pt x="1573" y="155"/>
                    </a:lnTo>
                    <a:lnTo>
                      <a:pt x="1560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Freeform 30">
                <a:extLst>
                  <a:ext uri="{FF2B5EF4-FFF2-40B4-BE49-F238E27FC236}">
                    <a16:creationId xmlns:a16="http://schemas.microsoft.com/office/drawing/2014/main" id="{8BFF8FD5-59C2-096F-943A-64B237BF142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71" y="2950"/>
                <a:ext cx="601" cy="603"/>
              </a:xfrm>
              <a:custGeom>
                <a:avLst/>
                <a:gdLst>
                  <a:gd name="T0" fmla="*/ 334645 w 601"/>
                  <a:gd name="T1" fmla="*/ 382905 h 603"/>
                  <a:gd name="T2" fmla="*/ 325755 w 601"/>
                  <a:gd name="T3" fmla="*/ 382270 h 603"/>
                  <a:gd name="T4" fmla="*/ 307975 w 601"/>
                  <a:gd name="T5" fmla="*/ 375285 h 603"/>
                  <a:gd name="T6" fmla="*/ 300355 w 601"/>
                  <a:gd name="T7" fmla="*/ 368935 h 603"/>
                  <a:gd name="T8" fmla="*/ 13335 w 601"/>
                  <a:gd name="T9" fmla="*/ 81280 h 603"/>
                  <a:gd name="T10" fmla="*/ 6985 w 601"/>
                  <a:gd name="T11" fmla="*/ 74295 h 603"/>
                  <a:gd name="T12" fmla="*/ 0 w 601"/>
                  <a:gd name="T13" fmla="*/ 56515 h 603"/>
                  <a:gd name="T14" fmla="*/ 0 w 601"/>
                  <a:gd name="T15" fmla="*/ 38100 h 603"/>
                  <a:gd name="T16" fmla="*/ 6985 w 601"/>
                  <a:gd name="T17" fmla="*/ 20955 h 603"/>
                  <a:gd name="T18" fmla="*/ 13335 w 601"/>
                  <a:gd name="T19" fmla="*/ 13970 h 603"/>
                  <a:gd name="T20" fmla="*/ 20955 w 601"/>
                  <a:gd name="T21" fmla="*/ 6985 h 603"/>
                  <a:gd name="T22" fmla="*/ 37465 w 601"/>
                  <a:gd name="T23" fmla="*/ 0 h 603"/>
                  <a:gd name="T24" fmla="*/ 55880 w 601"/>
                  <a:gd name="T25" fmla="*/ 0 h 603"/>
                  <a:gd name="T26" fmla="*/ 73660 w 601"/>
                  <a:gd name="T27" fmla="*/ 6985 h 603"/>
                  <a:gd name="T28" fmla="*/ 80010 w 601"/>
                  <a:gd name="T29" fmla="*/ 13970 h 603"/>
                  <a:gd name="T30" fmla="*/ 368300 w 601"/>
                  <a:gd name="T31" fmla="*/ 301625 h 603"/>
                  <a:gd name="T32" fmla="*/ 374650 w 601"/>
                  <a:gd name="T33" fmla="*/ 309245 h 603"/>
                  <a:gd name="T34" fmla="*/ 381635 w 601"/>
                  <a:gd name="T35" fmla="*/ 326390 h 603"/>
                  <a:gd name="T36" fmla="*/ 381635 w 601"/>
                  <a:gd name="T37" fmla="*/ 344805 h 603"/>
                  <a:gd name="T38" fmla="*/ 374650 w 601"/>
                  <a:gd name="T39" fmla="*/ 361315 h 603"/>
                  <a:gd name="T40" fmla="*/ 368300 w 601"/>
                  <a:gd name="T41" fmla="*/ 368935 h 603"/>
                  <a:gd name="T42" fmla="*/ 360680 w 601"/>
                  <a:gd name="T43" fmla="*/ 375285 h 603"/>
                  <a:gd name="T44" fmla="*/ 344170 w 601"/>
                  <a:gd name="T45" fmla="*/ 382270 h 603"/>
                  <a:gd name="T46" fmla="*/ 334645 w 601"/>
                  <a:gd name="T47" fmla="*/ 382905 h 60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1" h="603">
                    <a:moveTo>
                      <a:pt x="527" y="603"/>
                    </a:moveTo>
                    <a:lnTo>
                      <a:pt x="513" y="602"/>
                    </a:lnTo>
                    <a:lnTo>
                      <a:pt x="485" y="591"/>
                    </a:lnTo>
                    <a:lnTo>
                      <a:pt x="473" y="581"/>
                    </a:lnTo>
                    <a:lnTo>
                      <a:pt x="21" y="128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6" y="11"/>
                    </a:lnTo>
                    <a:lnTo>
                      <a:pt x="126" y="22"/>
                    </a:lnTo>
                    <a:lnTo>
                      <a:pt x="580" y="475"/>
                    </a:lnTo>
                    <a:lnTo>
                      <a:pt x="590" y="487"/>
                    </a:lnTo>
                    <a:lnTo>
                      <a:pt x="601" y="514"/>
                    </a:lnTo>
                    <a:lnTo>
                      <a:pt x="601" y="543"/>
                    </a:lnTo>
                    <a:lnTo>
                      <a:pt x="590" y="569"/>
                    </a:lnTo>
                    <a:lnTo>
                      <a:pt x="580" y="581"/>
                    </a:lnTo>
                    <a:lnTo>
                      <a:pt x="568" y="591"/>
                    </a:lnTo>
                    <a:lnTo>
                      <a:pt x="542" y="602"/>
                    </a:lnTo>
                    <a:lnTo>
                      <a:pt x="527" y="60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Freeform 31">
                <a:extLst>
                  <a:ext uri="{FF2B5EF4-FFF2-40B4-BE49-F238E27FC236}">
                    <a16:creationId xmlns:a16="http://schemas.microsoft.com/office/drawing/2014/main" id="{ABAA8327-5948-4223-C8D8-F7ED55407A0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64" y="4186"/>
                <a:ext cx="1406" cy="1407"/>
              </a:xfrm>
              <a:custGeom>
                <a:avLst/>
                <a:gdLst>
                  <a:gd name="T0" fmla="*/ 846455 w 1406"/>
                  <a:gd name="T1" fmla="*/ 893445 h 1407"/>
                  <a:gd name="T2" fmla="*/ 836930 w 1406"/>
                  <a:gd name="T3" fmla="*/ 893445 h 1407"/>
                  <a:gd name="T4" fmla="*/ 819785 w 1406"/>
                  <a:gd name="T5" fmla="*/ 885825 h 1407"/>
                  <a:gd name="T6" fmla="*/ 812165 w 1406"/>
                  <a:gd name="T7" fmla="*/ 879475 h 1407"/>
                  <a:gd name="T8" fmla="*/ 12700 w 1406"/>
                  <a:gd name="T9" fmla="*/ 80645 h 1407"/>
                  <a:gd name="T10" fmla="*/ 6985 w 1406"/>
                  <a:gd name="T11" fmla="*/ 73025 h 1407"/>
                  <a:gd name="T12" fmla="*/ 0 w 1406"/>
                  <a:gd name="T13" fmla="*/ 56515 h 1407"/>
                  <a:gd name="T14" fmla="*/ 0 w 1406"/>
                  <a:gd name="T15" fmla="*/ 38100 h 1407"/>
                  <a:gd name="T16" fmla="*/ 6985 w 1406"/>
                  <a:gd name="T17" fmla="*/ 20320 h 1407"/>
                  <a:gd name="T18" fmla="*/ 12700 w 1406"/>
                  <a:gd name="T19" fmla="*/ 13335 h 1407"/>
                  <a:gd name="T20" fmla="*/ 20320 w 1406"/>
                  <a:gd name="T21" fmla="*/ 6985 h 1407"/>
                  <a:gd name="T22" fmla="*/ 38100 w 1406"/>
                  <a:gd name="T23" fmla="*/ 0 h 1407"/>
                  <a:gd name="T24" fmla="*/ 56515 w 1406"/>
                  <a:gd name="T25" fmla="*/ 0 h 1407"/>
                  <a:gd name="T26" fmla="*/ 73025 w 1406"/>
                  <a:gd name="T27" fmla="*/ 6985 h 1407"/>
                  <a:gd name="T28" fmla="*/ 80645 w 1406"/>
                  <a:gd name="T29" fmla="*/ 13335 h 1407"/>
                  <a:gd name="T30" fmla="*/ 879475 w 1406"/>
                  <a:gd name="T31" fmla="*/ 812800 h 1407"/>
                  <a:gd name="T32" fmla="*/ 885825 w 1406"/>
                  <a:gd name="T33" fmla="*/ 819150 h 1407"/>
                  <a:gd name="T34" fmla="*/ 892810 w 1406"/>
                  <a:gd name="T35" fmla="*/ 836930 h 1407"/>
                  <a:gd name="T36" fmla="*/ 892810 w 1406"/>
                  <a:gd name="T37" fmla="*/ 855345 h 1407"/>
                  <a:gd name="T38" fmla="*/ 885825 w 1406"/>
                  <a:gd name="T39" fmla="*/ 871855 h 1407"/>
                  <a:gd name="T40" fmla="*/ 879475 w 1406"/>
                  <a:gd name="T41" fmla="*/ 879475 h 1407"/>
                  <a:gd name="T42" fmla="*/ 871855 w 1406"/>
                  <a:gd name="T43" fmla="*/ 885825 h 1407"/>
                  <a:gd name="T44" fmla="*/ 855345 w 1406"/>
                  <a:gd name="T45" fmla="*/ 893445 h 1407"/>
                  <a:gd name="T46" fmla="*/ 846455 w 1406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6" h="1407">
                    <a:moveTo>
                      <a:pt x="1333" y="1407"/>
                    </a:moveTo>
                    <a:lnTo>
                      <a:pt x="1318" y="1407"/>
                    </a:lnTo>
                    <a:lnTo>
                      <a:pt x="1291" y="1395"/>
                    </a:lnTo>
                    <a:lnTo>
                      <a:pt x="1279" y="1385"/>
                    </a:lnTo>
                    <a:lnTo>
                      <a:pt x="20" y="127"/>
                    </a:lnTo>
                    <a:lnTo>
                      <a:pt x="11" y="115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0" y="21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1385" y="1280"/>
                    </a:lnTo>
                    <a:lnTo>
                      <a:pt x="1395" y="1290"/>
                    </a:lnTo>
                    <a:lnTo>
                      <a:pt x="1406" y="1318"/>
                    </a:lnTo>
                    <a:lnTo>
                      <a:pt x="1406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7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Freeform 32">
                <a:extLst>
                  <a:ext uri="{FF2B5EF4-FFF2-40B4-BE49-F238E27FC236}">
                    <a16:creationId xmlns:a16="http://schemas.microsoft.com/office/drawing/2014/main" id="{CD6A6AB7-EAF8-C235-8536-0CDA2E07BB4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929" y="3121"/>
                <a:ext cx="1407" cy="1407"/>
              </a:xfrm>
              <a:custGeom>
                <a:avLst/>
                <a:gdLst>
                  <a:gd name="T0" fmla="*/ 845820 w 1407"/>
                  <a:gd name="T1" fmla="*/ 893445 h 1407"/>
                  <a:gd name="T2" fmla="*/ 836930 w 1407"/>
                  <a:gd name="T3" fmla="*/ 892810 h 1407"/>
                  <a:gd name="T4" fmla="*/ 819150 w 1407"/>
                  <a:gd name="T5" fmla="*/ 885825 h 1407"/>
                  <a:gd name="T6" fmla="*/ 812800 w 1407"/>
                  <a:gd name="T7" fmla="*/ 879475 h 1407"/>
                  <a:gd name="T8" fmla="*/ 13335 w 1407"/>
                  <a:gd name="T9" fmla="*/ 80645 h 1407"/>
                  <a:gd name="T10" fmla="*/ 6985 w 1407"/>
                  <a:gd name="T11" fmla="*/ 73025 h 1407"/>
                  <a:gd name="T12" fmla="*/ 0 w 1407"/>
                  <a:gd name="T13" fmla="*/ 55880 h 1407"/>
                  <a:gd name="T14" fmla="*/ 0 w 1407"/>
                  <a:gd name="T15" fmla="*/ 38100 h 1407"/>
                  <a:gd name="T16" fmla="*/ 6985 w 1407"/>
                  <a:gd name="T17" fmla="*/ 20320 h 1407"/>
                  <a:gd name="T18" fmla="*/ 13335 w 1407"/>
                  <a:gd name="T19" fmla="*/ 12700 h 1407"/>
                  <a:gd name="T20" fmla="*/ 20320 w 1407"/>
                  <a:gd name="T21" fmla="*/ 6985 h 1407"/>
                  <a:gd name="T22" fmla="*/ 38100 w 1407"/>
                  <a:gd name="T23" fmla="*/ 0 h 1407"/>
                  <a:gd name="T24" fmla="*/ 56515 w 1407"/>
                  <a:gd name="T25" fmla="*/ 0 h 1407"/>
                  <a:gd name="T26" fmla="*/ 73025 w 1407"/>
                  <a:gd name="T27" fmla="*/ 6985 h 1407"/>
                  <a:gd name="T28" fmla="*/ 80645 w 1407"/>
                  <a:gd name="T29" fmla="*/ 12700 h 1407"/>
                  <a:gd name="T30" fmla="*/ 879475 w 1407"/>
                  <a:gd name="T31" fmla="*/ 812165 h 1407"/>
                  <a:gd name="T32" fmla="*/ 885825 w 1407"/>
                  <a:gd name="T33" fmla="*/ 819785 h 1407"/>
                  <a:gd name="T34" fmla="*/ 893445 w 1407"/>
                  <a:gd name="T35" fmla="*/ 836930 h 1407"/>
                  <a:gd name="T36" fmla="*/ 893445 w 1407"/>
                  <a:gd name="T37" fmla="*/ 855345 h 1407"/>
                  <a:gd name="T38" fmla="*/ 885825 w 1407"/>
                  <a:gd name="T39" fmla="*/ 871855 h 1407"/>
                  <a:gd name="T40" fmla="*/ 879475 w 1407"/>
                  <a:gd name="T41" fmla="*/ 879475 h 1407"/>
                  <a:gd name="T42" fmla="*/ 871855 w 1407"/>
                  <a:gd name="T43" fmla="*/ 885825 h 1407"/>
                  <a:gd name="T44" fmla="*/ 855345 w 1407"/>
                  <a:gd name="T45" fmla="*/ 892810 h 1407"/>
                  <a:gd name="T46" fmla="*/ 845820 w 1407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7" h="1407">
                    <a:moveTo>
                      <a:pt x="1332" y="1407"/>
                    </a:moveTo>
                    <a:lnTo>
                      <a:pt x="1318" y="1406"/>
                    </a:lnTo>
                    <a:lnTo>
                      <a:pt x="1290" y="1395"/>
                    </a:lnTo>
                    <a:lnTo>
                      <a:pt x="1280" y="1385"/>
                    </a:lnTo>
                    <a:lnTo>
                      <a:pt x="21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1" y="20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0"/>
                    </a:lnTo>
                    <a:lnTo>
                      <a:pt x="1385" y="1279"/>
                    </a:lnTo>
                    <a:lnTo>
                      <a:pt x="1395" y="1291"/>
                    </a:lnTo>
                    <a:lnTo>
                      <a:pt x="1407" y="1318"/>
                    </a:lnTo>
                    <a:lnTo>
                      <a:pt x="1407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6"/>
                    </a:lnTo>
                    <a:lnTo>
                      <a:pt x="1332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Freeform 33">
                <a:extLst>
                  <a:ext uri="{FF2B5EF4-FFF2-40B4-BE49-F238E27FC236}">
                    <a16:creationId xmlns:a16="http://schemas.microsoft.com/office/drawing/2014/main" id="{1B54317D-6A16-ECDC-BE07-579B5ABCBD8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579" y="3470"/>
                <a:ext cx="1408" cy="1407"/>
              </a:xfrm>
              <a:custGeom>
                <a:avLst/>
                <a:gdLst>
                  <a:gd name="T0" fmla="*/ 846455 w 1408"/>
                  <a:gd name="T1" fmla="*/ 893445 h 1407"/>
                  <a:gd name="T2" fmla="*/ 837565 w 1408"/>
                  <a:gd name="T3" fmla="*/ 892810 h 1407"/>
                  <a:gd name="T4" fmla="*/ 820420 w 1408"/>
                  <a:gd name="T5" fmla="*/ 885825 h 1407"/>
                  <a:gd name="T6" fmla="*/ 812800 w 1408"/>
                  <a:gd name="T7" fmla="*/ 879475 h 1407"/>
                  <a:gd name="T8" fmla="*/ 13970 w 1408"/>
                  <a:gd name="T9" fmla="*/ 80010 h 1407"/>
                  <a:gd name="T10" fmla="*/ 6985 w 1408"/>
                  <a:gd name="T11" fmla="*/ 73025 h 1407"/>
                  <a:gd name="T12" fmla="*/ 0 w 1408"/>
                  <a:gd name="T13" fmla="*/ 55880 h 1407"/>
                  <a:gd name="T14" fmla="*/ 0 w 1408"/>
                  <a:gd name="T15" fmla="*/ 37465 h 1407"/>
                  <a:gd name="T16" fmla="*/ 6985 w 1408"/>
                  <a:gd name="T17" fmla="*/ 20955 h 1407"/>
                  <a:gd name="T18" fmla="*/ 13970 w 1408"/>
                  <a:gd name="T19" fmla="*/ 13335 h 1407"/>
                  <a:gd name="T20" fmla="*/ 20955 w 1408"/>
                  <a:gd name="T21" fmla="*/ 6985 h 1407"/>
                  <a:gd name="T22" fmla="*/ 38100 w 1408"/>
                  <a:gd name="T23" fmla="*/ 0 h 1407"/>
                  <a:gd name="T24" fmla="*/ 56515 w 1408"/>
                  <a:gd name="T25" fmla="*/ 0 h 1407"/>
                  <a:gd name="T26" fmla="*/ 74295 w 1408"/>
                  <a:gd name="T27" fmla="*/ 6985 h 1407"/>
                  <a:gd name="T28" fmla="*/ 81280 w 1408"/>
                  <a:gd name="T29" fmla="*/ 13335 h 1407"/>
                  <a:gd name="T30" fmla="*/ 880110 w 1408"/>
                  <a:gd name="T31" fmla="*/ 812165 h 1407"/>
                  <a:gd name="T32" fmla="*/ 887095 w 1408"/>
                  <a:gd name="T33" fmla="*/ 819785 h 1407"/>
                  <a:gd name="T34" fmla="*/ 894080 w 1408"/>
                  <a:gd name="T35" fmla="*/ 836295 h 1407"/>
                  <a:gd name="T36" fmla="*/ 894080 w 1408"/>
                  <a:gd name="T37" fmla="*/ 854710 h 1407"/>
                  <a:gd name="T38" fmla="*/ 887095 w 1408"/>
                  <a:gd name="T39" fmla="*/ 872490 h 1407"/>
                  <a:gd name="T40" fmla="*/ 880110 w 1408"/>
                  <a:gd name="T41" fmla="*/ 879475 h 1407"/>
                  <a:gd name="T42" fmla="*/ 873125 w 1408"/>
                  <a:gd name="T43" fmla="*/ 885825 h 1407"/>
                  <a:gd name="T44" fmla="*/ 855980 w 1408"/>
                  <a:gd name="T45" fmla="*/ 892810 h 1407"/>
                  <a:gd name="T46" fmla="*/ 846455 w 1408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8" h="1407">
                    <a:moveTo>
                      <a:pt x="1333" y="1407"/>
                    </a:moveTo>
                    <a:lnTo>
                      <a:pt x="1319" y="1406"/>
                    </a:lnTo>
                    <a:lnTo>
                      <a:pt x="1292" y="1395"/>
                    </a:lnTo>
                    <a:lnTo>
                      <a:pt x="1280" y="1385"/>
                    </a:lnTo>
                    <a:lnTo>
                      <a:pt x="22" y="126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7" y="11"/>
                    </a:lnTo>
                    <a:lnTo>
                      <a:pt x="128" y="21"/>
                    </a:lnTo>
                    <a:lnTo>
                      <a:pt x="1386" y="1279"/>
                    </a:lnTo>
                    <a:lnTo>
                      <a:pt x="1397" y="1291"/>
                    </a:lnTo>
                    <a:lnTo>
                      <a:pt x="1408" y="1317"/>
                    </a:lnTo>
                    <a:lnTo>
                      <a:pt x="1408" y="1346"/>
                    </a:lnTo>
                    <a:lnTo>
                      <a:pt x="1397" y="1374"/>
                    </a:lnTo>
                    <a:lnTo>
                      <a:pt x="1386" y="1385"/>
                    </a:lnTo>
                    <a:lnTo>
                      <a:pt x="1375" y="1395"/>
                    </a:lnTo>
                    <a:lnTo>
                      <a:pt x="1348" y="1406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" name="Freeform 34">
                <a:extLst>
                  <a:ext uri="{FF2B5EF4-FFF2-40B4-BE49-F238E27FC236}">
                    <a16:creationId xmlns:a16="http://schemas.microsoft.com/office/drawing/2014/main" id="{31EF9F31-2F69-253B-730F-55AC531ABC68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463" y="2272"/>
                <a:ext cx="737" cy="737"/>
              </a:xfrm>
              <a:custGeom>
                <a:avLst/>
                <a:gdLst>
                  <a:gd name="T0" fmla="*/ 211455 w 737"/>
                  <a:gd name="T1" fmla="*/ 467360 h 737"/>
                  <a:gd name="T2" fmla="*/ 124460 w 737"/>
                  <a:gd name="T3" fmla="*/ 441960 h 737"/>
                  <a:gd name="T4" fmla="*/ 67945 w 737"/>
                  <a:gd name="T5" fmla="*/ 399415 h 737"/>
                  <a:gd name="T6" fmla="*/ 26035 w 737"/>
                  <a:gd name="T7" fmla="*/ 342900 h 737"/>
                  <a:gd name="T8" fmla="*/ 0 w 737"/>
                  <a:gd name="T9" fmla="*/ 255905 h 737"/>
                  <a:gd name="T10" fmla="*/ 8255 w 737"/>
                  <a:gd name="T11" fmla="*/ 167005 h 737"/>
                  <a:gd name="T12" fmla="*/ 51435 w 737"/>
                  <a:gd name="T13" fmla="*/ 85090 h 737"/>
                  <a:gd name="T14" fmla="*/ 85725 w 737"/>
                  <a:gd name="T15" fmla="*/ 50800 h 737"/>
                  <a:gd name="T16" fmla="*/ 167005 w 737"/>
                  <a:gd name="T17" fmla="*/ 8255 h 737"/>
                  <a:gd name="T18" fmla="*/ 256540 w 737"/>
                  <a:gd name="T19" fmla="*/ 0 h 737"/>
                  <a:gd name="T20" fmla="*/ 342900 w 737"/>
                  <a:gd name="T21" fmla="*/ 25400 h 737"/>
                  <a:gd name="T22" fmla="*/ 400685 w 737"/>
                  <a:gd name="T23" fmla="*/ 67945 h 737"/>
                  <a:gd name="T24" fmla="*/ 442595 w 737"/>
                  <a:gd name="T25" fmla="*/ 124460 h 737"/>
                  <a:gd name="T26" fmla="*/ 467995 w 737"/>
                  <a:gd name="T27" fmla="*/ 211455 h 737"/>
                  <a:gd name="T28" fmla="*/ 459105 w 737"/>
                  <a:gd name="T29" fmla="*/ 300355 h 737"/>
                  <a:gd name="T30" fmla="*/ 416560 w 737"/>
                  <a:gd name="T31" fmla="*/ 382270 h 737"/>
                  <a:gd name="T32" fmla="*/ 382270 w 737"/>
                  <a:gd name="T33" fmla="*/ 416560 h 737"/>
                  <a:gd name="T34" fmla="*/ 300990 w 737"/>
                  <a:gd name="T35" fmla="*/ 459105 h 737"/>
                  <a:gd name="T36" fmla="*/ 234315 w 737"/>
                  <a:gd name="T37" fmla="*/ 467995 h 737"/>
                  <a:gd name="T38" fmla="*/ 220345 w 737"/>
                  <a:gd name="T39" fmla="*/ 94615 h 737"/>
                  <a:gd name="T40" fmla="*/ 168910 w 737"/>
                  <a:gd name="T41" fmla="*/ 109855 h 737"/>
                  <a:gd name="T42" fmla="*/ 135255 w 737"/>
                  <a:gd name="T43" fmla="*/ 135255 h 737"/>
                  <a:gd name="T44" fmla="*/ 109855 w 737"/>
                  <a:gd name="T45" fmla="*/ 168275 h 737"/>
                  <a:gd name="T46" fmla="*/ 94615 w 737"/>
                  <a:gd name="T47" fmla="*/ 220345 h 737"/>
                  <a:gd name="T48" fmla="*/ 99695 w 737"/>
                  <a:gd name="T49" fmla="*/ 273685 h 737"/>
                  <a:gd name="T50" fmla="*/ 125730 w 737"/>
                  <a:gd name="T51" fmla="*/ 321945 h 737"/>
                  <a:gd name="T52" fmla="*/ 146050 w 737"/>
                  <a:gd name="T53" fmla="*/ 342265 h 737"/>
                  <a:gd name="T54" fmla="*/ 194310 w 737"/>
                  <a:gd name="T55" fmla="*/ 367665 h 737"/>
                  <a:gd name="T56" fmla="*/ 247015 w 737"/>
                  <a:gd name="T57" fmla="*/ 372745 h 737"/>
                  <a:gd name="T58" fmla="*/ 299085 w 737"/>
                  <a:gd name="T59" fmla="*/ 357505 h 737"/>
                  <a:gd name="T60" fmla="*/ 332740 w 737"/>
                  <a:gd name="T61" fmla="*/ 332105 h 737"/>
                  <a:gd name="T62" fmla="*/ 357505 w 737"/>
                  <a:gd name="T63" fmla="*/ 299085 h 737"/>
                  <a:gd name="T64" fmla="*/ 372745 w 737"/>
                  <a:gd name="T65" fmla="*/ 247015 h 737"/>
                  <a:gd name="T66" fmla="*/ 367665 w 737"/>
                  <a:gd name="T67" fmla="*/ 193675 h 737"/>
                  <a:gd name="T68" fmla="*/ 342265 w 737"/>
                  <a:gd name="T69" fmla="*/ 145415 h 737"/>
                  <a:gd name="T70" fmla="*/ 321945 w 737"/>
                  <a:gd name="T71" fmla="*/ 125095 h 737"/>
                  <a:gd name="T72" fmla="*/ 273685 w 737"/>
                  <a:gd name="T73" fmla="*/ 99695 h 737"/>
                  <a:gd name="T74" fmla="*/ 234315 w 737"/>
                  <a:gd name="T75" fmla="*/ 94615 h 73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737" h="737">
                    <a:moveTo>
                      <a:pt x="369" y="737"/>
                    </a:moveTo>
                    <a:lnTo>
                      <a:pt x="333" y="736"/>
                    </a:lnTo>
                    <a:lnTo>
                      <a:pt x="263" y="723"/>
                    </a:lnTo>
                    <a:lnTo>
                      <a:pt x="196" y="696"/>
                    </a:lnTo>
                    <a:lnTo>
                      <a:pt x="135" y="656"/>
                    </a:lnTo>
                    <a:lnTo>
                      <a:pt x="107" y="629"/>
                    </a:lnTo>
                    <a:lnTo>
                      <a:pt x="81" y="602"/>
                    </a:lnTo>
                    <a:lnTo>
                      <a:pt x="41" y="540"/>
                    </a:lnTo>
                    <a:lnTo>
                      <a:pt x="13" y="473"/>
                    </a:lnTo>
                    <a:lnTo>
                      <a:pt x="0" y="403"/>
                    </a:lnTo>
                    <a:lnTo>
                      <a:pt x="0" y="333"/>
                    </a:lnTo>
                    <a:lnTo>
                      <a:pt x="13" y="263"/>
                    </a:lnTo>
                    <a:lnTo>
                      <a:pt x="41" y="196"/>
                    </a:lnTo>
                    <a:lnTo>
                      <a:pt x="81" y="134"/>
                    </a:lnTo>
                    <a:lnTo>
                      <a:pt x="107" y="107"/>
                    </a:lnTo>
                    <a:lnTo>
                      <a:pt x="135" y="80"/>
                    </a:lnTo>
                    <a:lnTo>
                      <a:pt x="196" y="40"/>
                    </a:lnTo>
                    <a:lnTo>
                      <a:pt x="263" y="13"/>
                    </a:lnTo>
                    <a:lnTo>
                      <a:pt x="333" y="0"/>
                    </a:lnTo>
                    <a:lnTo>
                      <a:pt x="404" y="0"/>
                    </a:lnTo>
                    <a:lnTo>
                      <a:pt x="474" y="13"/>
                    </a:lnTo>
                    <a:lnTo>
                      <a:pt x="540" y="40"/>
                    </a:lnTo>
                    <a:lnTo>
                      <a:pt x="602" y="80"/>
                    </a:lnTo>
                    <a:lnTo>
                      <a:pt x="631" y="107"/>
                    </a:lnTo>
                    <a:lnTo>
                      <a:pt x="656" y="134"/>
                    </a:lnTo>
                    <a:lnTo>
                      <a:pt x="697" y="196"/>
                    </a:lnTo>
                    <a:lnTo>
                      <a:pt x="723" y="263"/>
                    </a:lnTo>
                    <a:lnTo>
                      <a:pt x="737" y="333"/>
                    </a:lnTo>
                    <a:lnTo>
                      <a:pt x="737" y="403"/>
                    </a:lnTo>
                    <a:lnTo>
                      <a:pt x="723" y="473"/>
                    </a:lnTo>
                    <a:lnTo>
                      <a:pt x="697" y="540"/>
                    </a:lnTo>
                    <a:lnTo>
                      <a:pt x="656" y="602"/>
                    </a:lnTo>
                    <a:lnTo>
                      <a:pt x="631" y="629"/>
                    </a:lnTo>
                    <a:lnTo>
                      <a:pt x="602" y="656"/>
                    </a:lnTo>
                    <a:lnTo>
                      <a:pt x="540" y="696"/>
                    </a:lnTo>
                    <a:lnTo>
                      <a:pt x="474" y="723"/>
                    </a:lnTo>
                    <a:lnTo>
                      <a:pt x="404" y="736"/>
                    </a:lnTo>
                    <a:lnTo>
                      <a:pt x="369" y="737"/>
                    </a:lnTo>
                    <a:close/>
                    <a:moveTo>
                      <a:pt x="369" y="149"/>
                    </a:moveTo>
                    <a:lnTo>
                      <a:pt x="347" y="149"/>
                    </a:lnTo>
                    <a:lnTo>
                      <a:pt x="306" y="157"/>
                    </a:lnTo>
                    <a:lnTo>
                      <a:pt x="266" y="173"/>
                    </a:lnTo>
                    <a:lnTo>
                      <a:pt x="230" y="197"/>
                    </a:lnTo>
                    <a:lnTo>
                      <a:pt x="213" y="213"/>
                    </a:lnTo>
                    <a:lnTo>
                      <a:pt x="198" y="229"/>
                    </a:lnTo>
                    <a:lnTo>
                      <a:pt x="173" y="265"/>
                    </a:lnTo>
                    <a:lnTo>
                      <a:pt x="157" y="305"/>
                    </a:lnTo>
                    <a:lnTo>
                      <a:pt x="149" y="347"/>
                    </a:lnTo>
                    <a:lnTo>
                      <a:pt x="149" y="389"/>
                    </a:lnTo>
                    <a:lnTo>
                      <a:pt x="157" y="431"/>
                    </a:lnTo>
                    <a:lnTo>
                      <a:pt x="173" y="471"/>
                    </a:lnTo>
                    <a:lnTo>
                      <a:pt x="198" y="507"/>
                    </a:lnTo>
                    <a:lnTo>
                      <a:pt x="213" y="523"/>
                    </a:lnTo>
                    <a:lnTo>
                      <a:pt x="230" y="539"/>
                    </a:lnTo>
                    <a:lnTo>
                      <a:pt x="267" y="563"/>
                    </a:lnTo>
                    <a:lnTo>
                      <a:pt x="306" y="579"/>
                    </a:lnTo>
                    <a:lnTo>
                      <a:pt x="347" y="587"/>
                    </a:lnTo>
                    <a:lnTo>
                      <a:pt x="389" y="587"/>
                    </a:lnTo>
                    <a:lnTo>
                      <a:pt x="431" y="579"/>
                    </a:lnTo>
                    <a:lnTo>
                      <a:pt x="471" y="563"/>
                    </a:lnTo>
                    <a:lnTo>
                      <a:pt x="507" y="539"/>
                    </a:lnTo>
                    <a:lnTo>
                      <a:pt x="524" y="523"/>
                    </a:lnTo>
                    <a:lnTo>
                      <a:pt x="539" y="507"/>
                    </a:lnTo>
                    <a:lnTo>
                      <a:pt x="563" y="471"/>
                    </a:lnTo>
                    <a:lnTo>
                      <a:pt x="579" y="431"/>
                    </a:lnTo>
                    <a:lnTo>
                      <a:pt x="587" y="389"/>
                    </a:lnTo>
                    <a:lnTo>
                      <a:pt x="587" y="347"/>
                    </a:lnTo>
                    <a:lnTo>
                      <a:pt x="579" y="305"/>
                    </a:lnTo>
                    <a:lnTo>
                      <a:pt x="563" y="265"/>
                    </a:lnTo>
                    <a:lnTo>
                      <a:pt x="539" y="229"/>
                    </a:lnTo>
                    <a:lnTo>
                      <a:pt x="524" y="213"/>
                    </a:lnTo>
                    <a:lnTo>
                      <a:pt x="507" y="197"/>
                    </a:lnTo>
                    <a:lnTo>
                      <a:pt x="471" y="173"/>
                    </a:lnTo>
                    <a:lnTo>
                      <a:pt x="431" y="157"/>
                    </a:lnTo>
                    <a:lnTo>
                      <a:pt x="389" y="149"/>
                    </a:lnTo>
                    <a:lnTo>
                      <a:pt x="369" y="14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" name="Freeform 35">
                <a:extLst>
                  <a:ext uri="{FF2B5EF4-FFF2-40B4-BE49-F238E27FC236}">
                    <a16:creationId xmlns:a16="http://schemas.microsoft.com/office/drawing/2014/main" id="{5A678866-E657-AA32-2251-E0AAD0C8709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07" y="3676"/>
                <a:ext cx="458" cy="461"/>
              </a:xfrm>
              <a:custGeom>
                <a:avLst/>
                <a:gdLst>
                  <a:gd name="T0" fmla="*/ 244475 w 458"/>
                  <a:gd name="T1" fmla="*/ 292735 h 461"/>
                  <a:gd name="T2" fmla="*/ 235585 w 458"/>
                  <a:gd name="T3" fmla="*/ 291465 h 461"/>
                  <a:gd name="T4" fmla="*/ 217805 w 458"/>
                  <a:gd name="T5" fmla="*/ 285115 h 461"/>
                  <a:gd name="T6" fmla="*/ 210820 w 458"/>
                  <a:gd name="T7" fmla="*/ 278765 h 461"/>
                  <a:gd name="T8" fmla="*/ 12700 w 458"/>
                  <a:gd name="T9" fmla="*/ 80645 h 461"/>
                  <a:gd name="T10" fmla="*/ 6350 w 458"/>
                  <a:gd name="T11" fmla="*/ 73660 h 461"/>
                  <a:gd name="T12" fmla="*/ 0 w 458"/>
                  <a:gd name="T13" fmla="*/ 55880 h 461"/>
                  <a:gd name="T14" fmla="*/ 0 w 458"/>
                  <a:gd name="T15" fmla="*/ 38100 h 461"/>
                  <a:gd name="T16" fmla="*/ 6350 w 458"/>
                  <a:gd name="T17" fmla="*/ 20955 h 461"/>
                  <a:gd name="T18" fmla="*/ 12700 w 458"/>
                  <a:gd name="T19" fmla="*/ 13335 h 461"/>
                  <a:gd name="T20" fmla="*/ 20320 w 458"/>
                  <a:gd name="T21" fmla="*/ 7620 h 461"/>
                  <a:gd name="T22" fmla="*/ 36830 w 458"/>
                  <a:gd name="T23" fmla="*/ 0 h 461"/>
                  <a:gd name="T24" fmla="*/ 55245 w 458"/>
                  <a:gd name="T25" fmla="*/ 0 h 461"/>
                  <a:gd name="T26" fmla="*/ 73025 w 458"/>
                  <a:gd name="T27" fmla="*/ 6350 h 461"/>
                  <a:gd name="T28" fmla="*/ 80645 w 458"/>
                  <a:gd name="T29" fmla="*/ 13335 h 461"/>
                  <a:gd name="T30" fmla="*/ 81280 w 458"/>
                  <a:gd name="T31" fmla="*/ 15240 h 461"/>
                  <a:gd name="T32" fmla="*/ 278130 w 458"/>
                  <a:gd name="T33" fmla="*/ 210820 h 461"/>
                  <a:gd name="T34" fmla="*/ 283845 w 458"/>
                  <a:gd name="T35" fmla="*/ 218440 h 461"/>
                  <a:gd name="T36" fmla="*/ 290830 w 458"/>
                  <a:gd name="T37" fmla="*/ 235585 h 461"/>
                  <a:gd name="T38" fmla="*/ 290830 w 458"/>
                  <a:gd name="T39" fmla="*/ 253365 h 461"/>
                  <a:gd name="T40" fmla="*/ 283845 w 458"/>
                  <a:gd name="T41" fmla="*/ 271145 h 461"/>
                  <a:gd name="T42" fmla="*/ 278130 w 458"/>
                  <a:gd name="T43" fmla="*/ 278765 h 461"/>
                  <a:gd name="T44" fmla="*/ 270510 w 458"/>
                  <a:gd name="T45" fmla="*/ 285115 h 461"/>
                  <a:gd name="T46" fmla="*/ 253365 w 458"/>
                  <a:gd name="T47" fmla="*/ 291465 h 461"/>
                  <a:gd name="T48" fmla="*/ 244475 w 458"/>
                  <a:gd name="T49" fmla="*/ 292735 h 4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8" h="461">
                    <a:moveTo>
                      <a:pt x="385" y="461"/>
                    </a:moveTo>
                    <a:lnTo>
                      <a:pt x="371" y="459"/>
                    </a:lnTo>
                    <a:lnTo>
                      <a:pt x="343" y="449"/>
                    </a:lnTo>
                    <a:lnTo>
                      <a:pt x="332" y="439"/>
                    </a:lnTo>
                    <a:lnTo>
                      <a:pt x="20" y="127"/>
                    </a:lnTo>
                    <a:lnTo>
                      <a:pt x="10" y="116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0" y="33"/>
                    </a:lnTo>
                    <a:lnTo>
                      <a:pt x="20" y="21"/>
                    </a:lnTo>
                    <a:lnTo>
                      <a:pt x="32" y="12"/>
                    </a:lnTo>
                    <a:lnTo>
                      <a:pt x="58" y="0"/>
                    </a:lnTo>
                    <a:lnTo>
                      <a:pt x="87" y="0"/>
                    </a:lnTo>
                    <a:lnTo>
                      <a:pt x="115" y="10"/>
                    </a:lnTo>
                    <a:lnTo>
                      <a:pt x="127" y="21"/>
                    </a:lnTo>
                    <a:lnTo>
                      <a:pt x="128" y="24"/>
                    </a:lnTo>
                    <a:lnTo>
                      <a:pt x="438" y="332"/>
                    </a:lnTo>
                    <a:lnTo>
                      <a:pt x="447" y="344"/>
                    </a:lnTo>
                    <a:lnTo>
                      <a:pt x="458" y="371"/>
                    </a:lnTo>
                    <a:lnTo>
                      <a:pt x="458" y="399"/>
                    </a:lnTo>
                    <a:lnTo>
                      <a:pt x="447" y="427"/>
                    </a:lnTo>
                    <a:lnTo>
                      <a:pt x="438" y="439"/>
                    </a:lnTo>
                    <a:lnTo>
                      <a:pt x="426" y="449"/>
                    </a:lnTo>
                    <a:lnTo>
                      <a:pt x="399" y="459"/>
                    </a:lnTo>
                    <a:lnTo>
                      <a:pt x="385" y="46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" name="Freeform 36">
                <a:extLst>
                  <a:ext uri="{FF2B5EF4-FFF2-40B4-BE49-F238E27FC236}">
                    <a16:creationId xmlns:a16="http://schemas.microsoft.com/office/drawing/2014/main" id="{4E843124-2E29-5E3F-8AD4-6A266BC1D24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06" y="3377"/>
                <a:ext cx="459" cy="459"/>
              </a:xfrm>
              <a:custGeom>
                <a:avLst/>
                <a:gdLst>
                  <a:gd name="T0" fmla="*/ 244475 w 459"/>
                  <a:gd name="T1" fmla="*/ 291465 h 459"/>
                  <a:gd name="T2" fmla="*/ 235585 w 459"/>
                  <a:gd name="T3" fmla="*/ 290830 h 459"/>
                  <a:gd name="T4" fmla="*/ 218440 w 459"/>
                  <a:gd name="T5" fmla="*/ 283845 h 459"/>
                  <a:gd name="T6" fmla="*/ 210820 w 459"/>
                  <a:gd name="T7" fmla="*/ 278130 h 459"/>
                  <a:gd name="T8" fmla="*/ 13335 w 459"/>
                  <a:gd name="T9" fmla="*/ 80645 h 459"/>
                  <a:gd name="T10" fmla="*/ 7620 w 459"/>
                  <a:gd name="T11" fmla="*/ 73025 h 459"/>
                  <a:gd name="T12" fmla="*/ 0 w 459"/>
                  <a:gd name="T13" fmla="*/ 55245 h 459"/>
                  <a:gd name="T14" fmla="*/ 0 w 459"/>
                  <a:gd name="T15" fmla="*/ 36830 h 459"/>
                  <a:gd name="T16" fmla="*/ 7620 w 459"/>
                  <a:gd name="T17" fmla="*/ 20320 h 459"/>
                  <a:gd name="T18" fmla="*/ 13335 w 459"/>
                  <a:gd name="T19" fmla="*/ 12700 h 459"/>
                  <a:gd name="T20" fmla="*/ 20955 w 459"/>
                  <a:gd name="T21" fmla="*/ 6350 h 459"/>
                  <a:gd name="T22" fmla="*/ 38100 w 459"/>
                  <a:gd name="T23" fmla="*/ 0 h 459"/>
                  <a:gd name="T24" fmla="*/ 55880 w 459"/>
                  <a:gd name="T25" fmla="*/ 0 h 459"/>
                  <a:gd name="T26" fmla="*/ 73660 w 459"/>
                  <a:gd name="T27" fmla="*/ 6350 h 459"/>
                  <a:gd name="T28" fmla="*/ 80645 w 459"/>
                  <a:gd name="T29" fmla="*/ 12700 h 459"/>
                  <a:gd name="T30" fmla="*/ 81915 w 459"/>
                  <a:gd name="T31" fmla="*/ 13970 h 459"/>
                  <a:gd name="T32" fmla="*/ 278765 w 459"/>
                  <a:gd name="T33" fmla="*/ 210820 h 459"/>
                  <a:gd name="T34" fmla="*/ 285115 w 459"/>
                  <a:gd name="T35" fmla="*/ 217805 h 459"/>
                  <a:gd name="T36" fmla="*/ 291465 w 459"/>
                  <a:gd name="T37" fmla="*/ 235585 h 459"/>
                  <a:gd name="T38" fmla="*/ 291465 w 459"/>
                  <a:gd name="T39" fmla="*/ 253365 h 459"/>
                  <a:gd name="T40" fmla="*/ 285115 w 459"/>
                  <a:gd name="T41" fmla="*/ 270510 h 459"/>
                  <a:gd name="T42" fmla="*/ 278765 w 459"/>
                  <a:gd name="T43" fmla="*/ 278130 h 459"/>
                  <a:gd name="T44" fmla="*/ 271145 w 459"/>
                  <a:gd name="T45" fmla="*/ 283845 h 459"/>
                  <a:gd name="T46" fmla="*/ 253365 w 459"/>
                  <a:gd name="T47" fmla="*/ 290830 h 459"/>
                  <a:gd name="T48" fmla="*/ 244475 w 459"/>
                  <a:gd name="T49" fmla="*/ 291465 h 4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9" h="459">
                    <a:moveTo>
                      <a:pt x="385" y="459"/>
                    </a:moveTo>
                    <a:lnTo>
                      <a:pt x="371" y="458"/>
                    </a:lnTo>
                    <a:lnTo>
                      <a:pt x="344" y="447"/>
                    </a:lnTo>
                    <a:lnTo>
                      <a:pt x="332" y="438"/>
                    </a:lnTo>
                    <a:lnTo>
                      <a:pt x="21" y="127"/>
                    </a:lnTo>
                    <a:lnTo>
                      <a:pt x="12" y="115"/>
                    </a:lnTo>
                    <a:lnTo>
                      <a:pt x="0" y="87"/>
                    </a:lnTo>
                    <a:lnTo>
                      <a:pt x="0" y="58"/>
                    </a:lnTo>
                    <a:lnTo>
                      <a:pt x="12" y="32"/>
                    </a:lnTo>
                    <a:lnTo>
                      <a:pt x="21" y="20"/>
                    </a:lnTo>
                    <a:lnTo>
                      <a:pt x="33" y="10"/>
                    </a:lnTo>
                    <a:lnTo>
                      <a:pt x="60" y="0"/>
                    </a:lnTo>
                    <a:lnTo>
                      <a:pt x="88" y="0"/>
                    </a:lnTo>
                    <a:lnTo>
                      <a:pt x="116" y="10"/>
                    </a:lnTo>
                    <a:lnTo>
                      <a:pt x="127" y="20"/>
                    </a:lnTo>
                    <a:lnTo>
                      <a:pt x="129" y="22"/>
                    </a:lnTo>
                    <a:lnTo>
                      <a:pt x="439" y="332"/>
                    </a:lnTo>
                    <a:lnTo>
                      <a:pt x="449" y="343"/>
                    </a:lnTo>
                    <a:lnTo>
                      <a:pt x="459" y="371"/>
                    </a:lnTo>
                    <a:lnTo>
                      <a:pt x="459" y="399"/>
                    </a:lnTo>
                    <a:lnTo>
                      <a:pt x="449" y="426"/>
                    </a:lnTo>
                    <a:lnTo>
                      <a:pt x="439" y="438"/>
                    </a:lnTo>
                    <a:lnTo>
                      <a:pt x="427" y="447"/>
                    </a:lnTo>
                    <a:lnTo>
                      <a:pt x="399" y="458"/>
                    </a:lnTo>
                    <a:lnTo>
                      <a:pt x="385" y="45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" name="Freeform 37">
                <a:extLst>
                  <a:ext uri="{FF2B5EF4-FFF2-40B4-BE49-F238E27FC236}">
                    <a16:creationId xmlns:a16="http://schemas.microsoft.com/office/drawing/2014/main" id="{625A43A1-C1A3-0A6E-CA7B-85DCE43773B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32" y="5301"/>
                <a:ext cx="450" cy="452"/>
              </a:xfrm>
              <a:custGeom>
                <a:avLst/>
                <a:gdLst>
                  <a:gd name="T0" fmla="*/ 238760 w 450"/>
                  <a:gd name="T1" fmla="*/ 287020 h 452"/>
                  <a:gd name="T2" fmla="*/ 229870 w 450"/>
                  <a:gd name="T3" fmla="*/ 287020 h 452"/>
                  <a:gd name="T4" fmla="*/ 212725 w 450"/>
                  <a:gd name="T5" fmla="*/ 279400 h 452"/>
                  <a:gd name="T6" fmla="*/ 205105 w 450"/>
                  <a:gd name="T7" fmla="*/ 273050 h 452"/>
                  <a:gd name="T8" fmla="*/ 13335 w 450"/>
                  <a:gd name="T9" fmla="*/ 80645 h 452"/>
                  <a:gd name="T10" fmla="*/ 6985 w 450"/>
                  <a:gd name="T11" fmla="*/ 74295 h 452"/>
                  <a:gd name="T12" fmla="*/ 0 w 450"/>
                  <a:gd name="T13" fmla="*/ 56515 h 452"/>
                  <a:gd name="T14" fmla="*/ 0 w 450"/>
                  <a:gd name="T15" fmla="*/ 38100 h 452"/>
                  <a:gd name="T16" fmla="*/ 6985 w 450"/>
                  <a:gd name="T17" fmla="*/ 20955 h 452"/>
                  <a:gd name="T18" fmla="*/ 13335 w 450"/>
                  <a:gd name="T19" fmla="*/ 13970 h 452"/>
                  <a:gd name="T20" fmla="*/ 20955 w 450"/>
                  <a:gd name="T21" fmla="*/ 6985 h 452"/>
                  <a:gd name="T22" fmla="*/ 37465 w 450"/>
                  <a:gd name="T23" fmla="*/ 0 h 452"/>
                  <a:gd name="T24" fmla="*/ 55880 w 450"/>
                  <a:gd name="T25" fmla="*/ 0 h 452"/>
                  <a:gd name="T26" fmla="*/ 73025 w 450"/>
                  <a:gd name="T27" fmla="*/ 6985 h 452"/>
                  <a:gd name="T28" fmla="*/ 80010 w 450"/>
                  <a:gd name="T29" fmla="*/ 13970 h 452"/>
                  <a:gd name="T30" fmla="*/ 272415 w 450"/>
                  <a:gd name="T31" fmla="*/ 205740 h 452"/>
                  <a:gd name="T32" fmla="*/ 279400 w 450"/>
                  <a:gd name="T33" fmla="*/ 212725 h 452"/>
                  <a:gd name="T34" fmla="*/ 285750 w 450"/>
                  <a:gd name="T35" fmla="*/ 230505 h 452"/>
                  <a:gd name="T36" fmla="*/ 285750 w 450"/>
                  <a:gd name="T37" fmla="*/ 248920 h 452"/>
                  <a:gd name="T38" fmla="*/ 279400 w 450"/>
                  <a:gd name="T39" fmla="*/ 265430 h 452"/>
                  <a:gd name="T40" fmla="*/ 272415 w 450"/>
                  <a:gd name="T41" fmla="*/ 273050 h 452"/>
                  <a:gd name="T42" fmla="*/ 265430 w 450"/>
                  <a:gd name="T43" fmla="*/ 279400 h 452"/>
                  <a:gd name="T44" fmla="*/ 247650 w 450"/>
                  <a:gd name="T45" fmla="*/ 287020 h 452"/>
                  <a:gd name="T46" fmla="*/ 238760 w 450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0" h="452">
                    <a:moveTo>
                      <a:pt x="376" y="452"/>
                    </a:moveTo>
                    <a:lnTo>
                      <a:pt x="362" y="452"/>
                    </a:lnTo>
                    <a:lnTo>
                      <a:pt x="335" y="440"/>
                    </a:lnTo>
                    <a:lnTo>
                      <a:pt x="323" y="430"/>
                    </a:lnTo>
                    <a:lnTo>
                      <a:pt x="21" y="127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5" y="11"/>
                    </a:lnTo>
                    <a:lnTo>
                      <a:pt x="126" y="22"/>
                    </a:lnTo>
                    <a:lnTo>
                      <a:pt x="429" y="324"/>
                    </a:lnTo>
                    <a:lnTo>
                      <a:pt x="440" y="335"/>
                    </a:lnTo>
                    <a:lnTo>
                      <a:pt x="450" y="363"/>
                    </a:lnTo>
                    <a:lnTo>
                      <a:pt x="450" y="392"/>
                    </a:lnTo>
                    <a:lnTo>
                      <a:pt x="440" y="418"/>
                    </a:lnTo>
                    <a:lnTo>
                      <a:pt x="429" y="430"/>
                    </a:lnTo>
                    <a:lnTo>
                      <a:pt x="418" y="440"/>
                    </a:lnTo>
                    <a:lnTo>
                      <a:pt x="390" y="452"/>
                    </a:lnTo>
                    <a:lnTo>
                      <a:pt x="376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" name="Freeform 38">
                <a:extLst>
                  <a:ext uri="{FF2B5EF4-FFF2-40B4-BE49-F238E27FC236}">
                    <a16:creationId xmlns:a16="http://schemas.microsoft.com/office/drawing/2014/main" id="{8840A1B5-33AE-9273-91FC-343AEBF5F0F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631" y="5002"/>
                <a:ext cx="452" cy="452"/>
              </a:xfrm>
              <a:custGeom>
                <a:avLst/>
                <a:gdLst>
                  <a:gd name="T0" fmla="*/ 239395 w 452"/>
                  <a:gd name="T1" fmla="*/ 287020 h 452"/>
                  <a:gd name="T2" fmla="*/ 230505 w 452"/>
                  <a:gd name="T3" fmla="*/ 285750 h 452"/>
                  <a:gd name="T4" fmla="*/ 212725 w 452"/>
                  <a:gd name="T5" fmla="*/ 279400 h 452"/>
                  <a:gd name="T6" fmla="*/ 205740 w 452"/>
                  <a:gd name="T7" fmla="*/ 272415 h 452"/>
                  <a:gd name="T8" fmla="*/ 13970 w 452"/>
                  <a:gd name="T9" fmla="*/ 80645 h 452"/>
                  <a:gd name="T10" fmla="*/ 6985 w 452"/>
                  <a:gd name="T11" fmla="*/ 73025 h 452"/>
                  <a:gd name="T12" fmla="*/ 0 w 452"/>
                  <a:gd name="T13" fmla="*/ 55880 h 452"/>
                  <a:gd name="T14" fmla="*/ 0 w 452"/>
                  <a:gd name="T15" fmla="*/ 37465 h 452"/>
                  <a:gd name="T16" fmla="*/ 6985 w 452"/>
                  <a:gd name="T17" fmla="*/ 20955 h 452"/>
                  <a:gd name="T18" fmla="*/ 13970 w 452"/>
                  <a:gd name="T19" fmla="*/ 13335 h 452"/>
                  <a:gd name="T20" fmla="*/ 20955 w 452"/>
                  <a:gd name="T21" fmla="*/ 6985 h 452"/>
                  <a:gd name="T22" fmla="*/ 38100 w 452"/>
                  <a:gd name="T23" fmla="*/ 0 h 452"/>
                  <a:gd name="T24" fmla="*/ 56515 w 452"/>
                  <a:gd name="T25" fmla="*/ 0 h 452"/>
                  <a:gd name="T26" fmla="*/ 73025 w 452"/>
                  <a:gd name="T27" fmla="*/ 6985 h 452"/>
                  <a:gd name="T28" fmla="*/ 80645 w 452"/>
                  <a:gd name="T29" fmla="*/ 13335 h 452"/>
                  <a:gd name="T30" fmla="*/ 273050 w 452"/>
                  <a:gd name="T31" fmla="*/ 205105 h 452"/>
                  <a:gd name="T32" fmla="*/ 279400 w 452"/>
                  <a:gd name="T33" fmla="*/ 212725 h 452"/>
                  <a:gd name="T34" fmla="*/ 287020 w 452"/>
                  <a:gd name="T35" fmla="*/ 229870 h 452"/>
                  <a:gd name="T36" fmla="*/ 287020 w 452"/>
                  <a:gd name="T37" fmla="*/ 247650 h 452"/>
                  <a:gd name="T38" fmla="*/ 279400 w 452"/>
                  <a:gd name="T39" fmla="*/ 265430 h 452"/>
                  <a:gd name="T40" fmla="*/ 273050 w 452"/>
                  <a:gd name="T41" fmla="*/ 272415 h 452"/>
                  <a:gd name="T42" fmla="*/ 265430 w 452"/>
                  <a:gd name="T43" fmla="*/ 279400 h 452"/>
                  <a:gd name="T44" fmla="*/ 248920 w 452"/>
                  <a:gd name="T45" fmla="*/ 285750 h 452"/>
                  <a:gd name="T46" fmla="*/ 239395 w 452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2" h="452">
                    <a:moveTo>
                      <a:pt x="377" y="452"/>
                    </a:moveTo>
                    <a:lnTo>
                      <a:pt x="363" y="450"/>
                    </a:lnTo>
                    <a:lnTo>
                      <a:pt x="335" y="440"/>
                    </a:lnTo>
                    <a:lnTo>
                      <a:pt x="324" y="429"/>
                    </a:lnTo>
                    <a:lnTo>
                      <a:pt x="22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430" y="323"/>
                    </a:lnTo>
                    <a:lnTo>
                      <a:pt x="440" y="335"/>
                    </a:lnTo>
                    <a:lnTo>
                      <a:pt x="452" y="362"/>
                    </a:lnTo>
                    <a:lnTo>
                      <a:pt x="452" y="390"/>
                    </a:lnTo>
                    <a:lnTo>
                      <a:pt x="440" y="418"/>
                    </a:lnTo>
                    <a:lnTo>
                      <a:pt x="430" y="429"/>
                    </a:lnTo>
                    <a:lnTo>
                      <a:pt x="418" y="440"/>
                    </a:lnTo>
                    <a:lnTo>
                      <a:pt x="392" y="450"/>
                    </a:lnTo>
                    <a:lnTo>
                      <a:pt x="377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0" name="Freeform 39">
                <a:extLst>
                  <a:ext uri="{FF2B5EF4-FFF2-40B4-BE49-F238E27FC236}">
                    <a16:creationId xmlns:a16="http://schemas.microsoft.com/office/drawing/2014/main" id="{0E1613DD-2D2E-1F3C-80B8-9B8C32B53814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770" y="1441"/>
                <a:ext cx="2633" cy="2632"/>
              </a:xfrm>
              <a:custGeom>
                <a:avLst/>
                <a:gdLst>
                  <a:gd name="T0" fmla="*/ 1121410 w 2633"/>
                  <a:gd name="T1" fmla="*/ 1671320 h 2632"/>
                  <a:gd name="T2" fmla="*/ 1112520 w 2633"/>
                  <a:gd name="T3" fmla="*/ 1671320 h 2632"/>
                  <a:gd name="T4" fmla="*/ 1095375 w 2633"/>
                  <a:gd name="T5" fmla="*/ 1663700 h 2632"/>
                  <a:gd name="T6" fmla="*/ 1087755 w 2633"/>
                  <a:gd name="T7" fmla="*/ 1657350 h 2632"/>
                  <a:gd name="T8" fmla="*/ 13970 w 2633"/>
                  <a:gd name="T9" fmla="*/ 583565 h 2632"/>
                  <a:gd name="T10" fmla="*/ 7620 w 2633"/>
                  <a:gd name="T11" fmla="*/ 576580 h 2632"/>
                  <a:gd name="T12" fmla="*/ 635 w 2633"/>
                  <a:gd name="T13" fmla="*/ 559435 h 2632"/>
                  <a:gd name="T14" fmla="*/ 0 w 2633"/>
                  <a:gd name="T15" fmla="*/ 549910 h 2632"/>
                  <a:gd name="T16" fmla="*/ 635 w 2633"/>
                  <a:gd name="T17" fmla="*/ 540385 h 2632"/>
                  <a:gd name="T18" fmla="*/ 7620 w 2633"/>
                  <a:gd name="T19" fmla="*/ 523240 h 2632"/>
                  <a:gd name="T20" fmla="*/ 13970 w 2633"/>
                  <a:gd name="T21" fmla="*/ 516255 h 2632"/>
                  <a:gd name="T22" fmla="*/ 516890 w 2633"/>
                  <a:gd name="T23" fmla="*/ 13335 h 2632"/>
                  <a:gd name="T24" fmla="*/ 524510 w 2633"/>
                  <a:gd name="T25" fmla="*/ 6985 h 2632"/>
                  <a:gd name="T26" fmla="*/ 541020 w 2633"/>
                  <a:gd name="T27" fmla="*/ 0 h 2632"/>
                  <a:gd name="T28" fmla="*/ 559435 w 2633"/>
                  <a:gd name="T29" fmla="*/ 0 h 2632"/>
                  <a:gd name="T30" fmla="*/ 577215 w 2633"/>
                  <a:gd name="T31" fmla="*/ 6985 h 2632"/>
                  <a:gd name="T32" fmla="*/ 584200 w 2633"/>
                  <a:gd name="T33" fmla="*/ 13335 h 2632"/>
                  <a:gd name="T34" fmla="*/ 1657985 w 2633"/>
                  <a:gd name="T35" fmla="*/ 1087120 h 2632"/>
                  <a:gd name="T36" fmla="*/ 1664335 w 2633"/>
                  <a:gd name="T37" fmla="*/ 1094740 h 2632"/>
                  <a:gd name="T38" fmla="*/ 1671955 w 2633"/>
                  <a:gd name="T39" fmla="*/ 1111885 h 2632"/>
                  <a:gd name="T40" fmla="*/ 1671955 w 2633"/>
                  <a:gd name="T41" fmla="*/ 1130300 h 2632"/>
                  <a:gd name="T42" fmla="*/ 1664335 w 2633"/>
                  <a:gd name="T43" fmla="*/ 1147445 h 2632"/>
                  <a:gd name="T44" fmla="*/ 1657985 w 2633"/>
                  <a:gd name="T45" fmla="*/ 1154430 h 2632"/>
                  <a:gd name="T46" fmla="*/ 1311275 w 2633"/>
                  <a:gd name="T47" fmla="*/ 1501140 h 2632"/>
                  <a:gd name="T48" fmla="*/ 1311275 w 2633"/>
                  <a:gd name="T49" fmla="*/ 1501140 h 2632"/>
                  <a:gd name="T50" fmla="*/ 1155065 w 2633"/>
                  <a:gd name="T51" fmla="*/ 1657350 h 2632"/>
                  <a:gd name="T52" fmla="*/ 1148080 w 2633"/>
                  <a:gd name="T53" fmla="*/ 1663700 h 2632"/>
                  <a:gd name="T54" fmla="*/ 1130935 w 2633"/>
                  <a:gd name="T55" fmla="*/ 1671320 h 2632"/>
                  <a:gd name="T56" fmla="*/ 1121410 w 2633"/>
                  <a:gd name="T57" fmla="*/ 1671320 h 2632"/>
                  <a:gd name="T58" fmla="*/ 114935 w 2633"/>
                  <a:gd name="T59" fmla="*/ 549910 h 2632"/>
                  <a:gd name="T60" fmla="*/ 1121410 w 2633"/>
                  <a:gd name="T61" fmla="*/ 1557020 h 2632"/>
                  <a:gd name="T62" fmla="*/ 1557655 w 2633"/>
                  <a:gd name="T63" fmla="*/ 1120775 h 2632"/>
                  <a:gd name="T64" fmla="*/ 550545 w 2633"/>
                  <a:gd name="T65" fmla="*/ 114300 h 2632"/>
                  <a:gd name="T66" fmla="*/ 114935 w 2633"/>
                  <a:gd name="T67" fmla="*/ 549910 h 2632"/>
                  <a:gd name="T68" fmla="*/ 1277620 w 2633"/>
                  <a:gd name="T69" fmla="*/ 1467485 h 2632"/>
                  <a:gd name="T70" fmla="*/ 1277620 w 2633"/>
                  <a:gd name="T71" fmla="*/ 1467485 h 2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633" h="2632">
                    <a:moveTo>
                      <a:pt x="1766" y="2632"/>
                    </a:moveTo>
                    <a:lnTo>
                      <a:pt x="1752" y="2632"/>
                    </a:lnTo>
                    <a:lnTo>
                      <a:pt x="1725" y="2620"/>
                    </a:lnTo>
                    <a:lnTo>
                      <a:pt x="1713" y="2610"/>
                    </a:lnTo>
                    <a:lnTo>
                      <a:pt x="22" y="919"/>
                    </a:lnTo>
                    <a:lnTo>
                      <a:pt x="12" y="908"/>
                    </a:lnTo>
                    <a:lnTo>
                      <a:pt x="1" y="881"/>
                    </a:lnTo>
                    <a:lnTo>
                      <a:pt x="0" y="866"/>
                    </a:lnTo>
                    <a:lnTo>
                      <a:pt x="1" y="851"/>
                    </a:lnTo>
                    <a:lnTo>
                      <a:pt x="12" y="824"/>
                    </a:lnTo>
                    <a:lnTo>
                      <a:pt x="22" y="813"/>
                    </a:lnTo>
                    <a:lnTo>
                      <a:pt x="814" y="21"/>
                    </a:lnTo>
                    <a:lnTo>
                      <a:pt x="826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9" y="11"/>
                    </a:lnTo>
                    <a:lnTo>
                      <a:pt x="920" y="21"/>
                    </a:lnTo>
                    <a:lnTo>
                      <a:pt x="2611" y="1712"/>
                    </a:lnTo>
                    <a:lnTo>
                      <a:pt x="2621" y="1724"/>
                    </a:lnTo>
                    <a:lnTo>
                      <a:pt x="2633" y="1751"/>
                    </a:lnTo>
                    <a:lnTo>
                      <a:pt x="2633" y="1780"/>
                    </a:lnTo>
                    <a:lnTo>
                      <a:pt x="2621" y="1807"/>
                    </a:lnTo>
                    <a:lnTo>
                      <a:pt x="2611" y="1818"/>
                    </a:lnTo>
                    <a:lnTo>
                      <a:pt x="2065" y="2364"/>
                    </a:lnTo>
                    <a:lnTo>
                      <a:pt x="1819" y="2610"/>
                    </a:lnTo>
                    <a:lnTo>
                      <a:pt x="1808" y="2620"/>
                    </a:lnTo>
                    <a:lnTo>
                      <a:pt x="1781" y="2632"/>
                    </a:lnTo>
                    <a:lnTo>
                      <a:pt x="1766" y="2632"/>
                    </a:lnTo>
                    <a:close/>
                    <a:moveTo>
                      <a:pt x="181" y="866"/>
                    </a:moveTo>
                    <a:lnTo>
                      <a:pt x="1766" y="2452"/>
                    </a:lnTo>
                    <a:lnTo>
                      <a:pt x="2453" y="1765"/>
                    </a:lnTo>
                    <a:lnTo>
                      <a:pt x="867" y="180"/>
                    </a:lnTo>
                    <a:lnTo>
                      <a:pt x="181" y="866"/>
                    </a:lnTo>
                    <a:close/>
                    <a:moveTo>
                      <a:pt x="2012" y="2311"/>
                    </a:moveTo>
                    <a:lnTo>
                      <a:pt x="2012" y="231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1" name="Freeform 40">
                <a:extLst>
                  <a:ext uri="{FF2B5EF4-FFF2-40B4-BE49-F238E27FC236}">
                    <a16:creationId xmlns:a16="http://schemas.microsoft.com/office/drawing/2014/main" id="{15CBD73C-76DE-941D-4131-6CE69E11F928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99" y="5069"/>
                <a:ext cx="2632" cy="2632"/>
              </a:xfrm>
              <a:custGeom>
                <a:avLst/>
                <a:gdLst>
                  <a:gd name="T0" fmla="*/ 1120775 w 2632"/>
                  <a:gd name="T1" fmla="*/ 1671320 h 2632"/>
                  <a:gd name="T2" fmla="*/ 1111885 w 2632"/>
                  <a:gd name="T3" fmla="*/ 1670685 h 2632"/>
                  <a:gd name="T4" fmla="*/ 1094105 w 2632"/>
                  <a:gd name="T5" fmla="*/ 1663700 h 2632"/>
                  <a:gd name="T6" fmla="*/ 1087755 w 2632"/>
                  <a:gd name="T7" fmla="*/ 1657985 h 2632"/>
                  <a:gd name="T8" fmla="*/ 13335 w 2632"/>
                  <a:gd name="T9" fmla="*/ 583565 h 2632"/>
                  <a:gd name="T10" fmla="*/ 6985 w 2632"/>
                  <a:gd name="T11" fmla="*/ 576580 h 2632"/>
                  <a:gd name="T12" fmla="*/ 0 w 2632"/>
                  <a:gd name="T13" fmla="*/ 559435 h 2632"/>
                  <a:gd name="T14" fmla="*/ 0 w 2632"/>
                  <a:gd name="T15" fmla="*/ 541020 h 2632"/>
                  <a:gd name="T16" fmla="*/ 6985 w 2632"/>
                  <a:gd name="T17" fmla="*/ 523875 h 2632"/>
                  <a:gd name="T18" fmla="*/ 13335 w 2632"/>
                  <a:gd name="T19" fmla="*/ 516255 h 2632"/>
                  <a:gd name="T20" fmla="*/ 516255 w 2632"/>
                  <a:gd name="T21" fmla="*/ 13335 h 2632"/>
                  <a:gd name="T22" fmla="*/ 523240 w 2632"/>
                  <a:gd name="T23" fmla="*/ 6985 h 2632"/>
                  <a:gd name="T24" fmla="*/ 541020 w 2632"/>
                  <a:gd name="T25" fmla="*/ 0 h 2632"/>
                  <a:gd name="T26" fmla="*/ 559435 w 2632"/>
                  <a:gd name="T27" fmla="*/ 0 h 2632"/>
                  <a:gd name="T28" fmla="*/ 576580 w 2632"/>
                  <a:gd name="T29" fmla="*/ 6985 h 2632"/>
                  <a:gd name="T30" fmla="*/ 583565 w 2632"/>
                  <a:gd name="T31" fmla="*/ 13335 h 2632"/>
                  <a:gd name="T32" fmla="*/ 1392555 w 2632"/>
                  <a:gd name="T33" fmla="*/ 822325 h 2632"/>
                  <a:gd name="T34" fmla="*/ 1392555 w 2632"/>
                  <a:gd name="T35" fmla="*/ 822325 h 2632"/>
                  <a:gd name="T36" fmla="*/ 1657985 w 2632"/>
                  <a:gd name="T37" fmla="*/ 1087755 h 2632"/>
                  <a:gd name="T38" fmla="*/ 1663700 w 2632"/>
                  <a:gd name="T39" fmla="*/ 1094105 h 2632"/>
                  <a:gd name="T40" fmla="*/ 1670685 w 2632"/>
                  <a:gd name="T41" fmla="*/ 1111885 h 2632"/>
                  <a:gd name="T42" fmla="*/ 1671320 w 2632"/>
                  <a:gd name="T43" fmla="*/ 1120775 h 2632"/>
                  <a:gd name="T44" fmla="*/ 1670685 w 2632"/>
                  <a:gd name="T45" fmla="*/ 1130300 h 2632"/>
                  <a:gd name="T46" fmla="*/ 1663700 w 2632"/>
                  <a:gd name="T47" fmla="*/ 1147445 h 2632"/>
                  <a:gd name="T48" fmla="*/ 1657985 w 2632"/>
                  <a:gd name="T49" fmla="*/ 1154430 h 2632"/>
                  <a:gd name="T50" fmla="*/ 1154430 w 2632"/>
                  <a:gd name="T51" fmla="*/ 1657985 h 2632"/>
                  <a:gd name="T52" fmla="*/ 1146810 w 2632"/>
                  <a:gd name="T53" fmla="*/ 1663700 h 2632"/>
                  <a:gd name="T54" fmla="*/ 1130300 w 2632"/>
                  <a:gd name="T55" fmla="*/ 1670685 h 2632"/>
                  <a:gd name="T56" fmla="*/ 1120775 w 2632"/>
                  <a:gd name="T57" fmla="*/ 1671320 h 2632"/>
                  <a:gd name="T58" fmla="*/ 114935 w 2632"/>
                  <a:gd name="T59" fmla="*/ 549910 h 2632"/>
                  <a:gd name="T60" fmla="*/ 1120775 w 2632"/>
                  <a:gd name="T61" fmla="*/ 1556385 h 2632"/>
                  <a:gd name="T62" fmla="*/ 1556385 w 2632"/>
                  <a:gd name="T63" fmla="*/ 1120775 h 2632"/>
                  <a:gd name="T64" fmla="*/ 549910 w 2632"/>
                  <a:gd name="T65" fmla="*/ 114935 h 2632"/>
                  <a:gd name="T66" fmla="*/ 114935 w 2632"/>
                  <a:gd name="T67" fmla="*/ 549910 h 263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632" h="2632">
                    <a:moveTo>
                      <a:pt x="1765" y="2632"/>
                    </a:moveTo>
                    <a:lnTo>
                      <a:pt x="1751" y="2631"/>
                    </a:lnTo>
                    <a:lnTo>
                      <a:pt x="1723" y="2620"/>
                    </a:lnTo>
                    <a:lnTo>
                      <a:pt x="1713" y="2611"/>
                    </a:lnTo>
                    <a:lnTo>
                      <a:pt x="21" y="919"/>
                    </a:lnTo>
                    <a:lnTo>
                      <a:pt x="11" y="908"/>
                    </a:lnTo>
                    <a:lnTo>
                      <a:pt x="0" y="881"/>
                    </a:lnTo>
                    <a:lnTo>
                      <a:pt x="0" y="852"/>
                    </a:lnTo>
                    <a:lnTo>
                      <a:pt x="11" y="825"/>
                    </a:lnTo>
                    <a:lnTo>
                      <a:pt x="21" y="813"/>
                    </a:lnTo>
                    <a:lnTo>
                      <a:pt x="813" y="21"/>
                    </a:lnTo>
                    <a:lnTo>
                      <a:pt x="824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8" y="11"/>
                    </a:lnTo>
                    <a:lnTo>
                      <a:pt x="919" y="21"/>
                    </a:lnTo>
                    <a:lnTo>
                      <a:pt x="2193" y="1295"/>
                    </a:lnTo>
                    <a:lnTo>
                      <a:pt x="2611" y="1713"/>
                    </a:lnTo>
                    <a:lnTo>
                      <a:pt x="2620" y="1723"/>
                    </a:lnTo>
                    <a:lnTo>
                      <a:pt x="2631" y="1751"/>
                    </a:lnTo>
                    <a:lnTo>
                      <a:pt x="2632" y="1765"/>
                    </a:lnTo>
                    <a:lnTo>
                      <a:pt x="2631" y="1780"/>
                    </a:lnTo>
                    <a:lnTo>
                      <a:pt x="2620" y="1807"/>
                    </a:lnTo>
                    <a:lnTo>
                      <a:pt x="2611" y="1818"/>
                    </a:lnTo>
                    <a:lnTo>
                      <a:pt x="1818" y="2611"/>
                    </a:lnTo>
                    <a:lnTo>
                      <a:pt x="1806" y="2620"/>
                    </a:lnTo>
                    <a:lnTo>
                      <a:pt x="1780" y="2631"/>
                    </a:lnTo>
                    <a:lnTo>
                      <a:pt x="1765" y="2632"/>
                    </a:lnTo>
                    <a:close/>
                    <a:moveTo>
                      <a:pt x="181" y="866"/>
                    </a:moveTo>
                    <a:lnTo>
                      <a:pt x="1765" y="2451"/>
                    </a:lnTo>
                    <a:lnTo>
                      <a:pt x="2451" y="1765"/>
                    </a:lnTo>
                    <a:lnTo>
                      <a:pt x="866" y="181"/>
                    </a:lnTo>
                    <a:lnTo>
                      <a:pt x="181" y="86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" name="Freeform 41">
                <a:extLst>
                  <a:ext uri="{FF2B5EF4-FFF2-40B4-BE49-F238E27FC236}">
                    <a16:creationId xmlns:a16="http://schemas.microsoft.com/office/drawing/2014/main" id="{4B8FC2B4-7270-6052-68BE-2D8C1108897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199" y="1869"/>
                <a:ext cx="919" cy="920"/>
              </a:xfrm>
              <a:custGeom>
                <a:avLst/>
                <a:gdLst>
                  <a:gd name="T0" fmla="*/ 46990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230 h 920"/>
                  <a:gd name="T8" fmla="*/ 7620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7620 w 919"/>
                  <a:gd name="T15" fmla="*/ 509905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09905 w 919"/>
                  <a:gd name="T21" fmla="*/ 7620 h 920"/>
                  <a:gd name="T22" fmla="*/ 527050 w 919"/>
                  <a:gd name="T23" fmla="*/ 0 h 920"/>
                  <a:gd name="T24" fmla="*/ 545465 w 919"/>
                  <a:gd name="T25" fmla="*/ 0 h 920"/>
                  <a:gd name="T26" fmla="*/ 563245 w 919"/>
                  <a:gd name="T27" fmla="*/ 7620 h 920"/>
                  <a:gd name="T28" fmla="*/ 570230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5880 h 920"/>
                  <a:gd name="T36" fmla="*/ 576580 w 919"/>
                  <a:gd name="T37" fmla="*/ 73660 h 920"/>
                  <a:gd name="T38" fmla="*/ 570230 w 919"/>
                  <a:gd name="T39" fmla="*/ 80645 h 920"/>
                  <a:gd name="T40" fmla="*/ 80645 w 919"/>
                  <a:gd name="T41" fmla="*/ 570230 h 920"/>
                  <a:gd name="T42" fmla="*/ 73660 w 919"/>
                  <a:gd name="T43" fmla="*/ 576580 h 920"/>
                  <a:gd name="T44" fmla="*/ 55880 w 919"/>
                  <a:gd name="T45" fmla="*/ 583565 h 920"/>
                  <a:gd name="T46" fmla="*/ 46990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4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1" y="898"/>
                    </a:lnTo>
                    <a:lnTo>
                      <a:pt x="12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2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2"/>
                    </a:lnTo>
                    <a:lnTo>
                      <a:pt x="830" y="0"/>
                    </a:lnTo>
                    <a:lnTo>
                      <a:pt x="859" y="0"/>
                    </a:lnTo>
                    <a:lnTo>
                      <a:pt x="887" y="12"/>
                    </a:lnTo>
                    <a:lnTo>
                      <a:pt x="898" y="21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8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8" y="919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" name="Freeform 42">
                <a:extLst>
                  <a:ext uri="{FF2B5EF4-FFF2-40B4-BE49-F238E27FC236}">
                    <a16:creationId xmlns:a16="http://schemas.microsoft.com/office/drawing/2014/main" id="{B4AFF59E-D670-C9FC-ECBF-11A479723F9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27" y="2297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970 w 919"/>
                  <a:gd name="T7" fmla="*/ 570230 h 920"/>
                  <a:gd name="T8" fmla="*/ 6985 w 919"/>
                  <a:gd name="T9" fmla="*/ 562610 h 920"/>
                  <a:gd name="T10" fmla="*/ 0 w 919"/>
                  <a:gd name="T11" fmla="*/ 546100 h 920"/>
                  <a:gd name="T12" fmla="*/ 0 w 919"/>
                  <a:gd name="T13" fmla="*/ 527685 h 920"/>
                  <a:gd name="T14" fmla="*/ 6985 w 919"/>
                  <a:gd name="T15" fmla="*/ 509905 h 920"/>
                  <a:gd name="T16" fmla="*/ 13970 w 919"/>
                  <a:gd name="T17" fmla="*/ 502285 h 920"/>
                  <a:gd name="T18" fmla="*/ 502285 w 919"/>
                  <a:gd name="T19" fmla="*/ 13970 h 920"/>
                  <a:gd name="T20" fmla="*/ 509905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2610 w 919"/>
                  <a:gd name="T27" fmla="*/ 6985 h 920"/>
                  <a:gd name="T28" fmla="*/ 570230 w 919"/>
                  <a:gd name="T29" fmla="*/ 13970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6515 h 920"/>
                  <a:gd name="T36" fmla="*/ 576580 w 919"/>
                  <a:gd name="T37" fmla="*/ 73025 h 920"/>
                  <a:gd name="T38" fmla="*/ 570230 w 919"/>
                  <a:gd name="T39" fmla="*/ 81280 h 920"/>
                  <a:gd name="T40" fmla="*/ 81280 w 919"/>
                  <a:gd name="T41" fmla="*/ 570230 h 920"/>
                  <a:gd name="T42" fmla="*/ 73025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2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2" y="791"/>
                    </a:lnTo>
                    <a:lnTo>
                      <a:pt x="791" y="22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2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9"/>
                    </a:lnTo>
                    <a:lnTo>
                      <a:pt x="908" y="115"/>
                    </a:lnTo>
                    <a:lnTo>
                      <a:pt x="898" y="128"/>
                    </a:lnTo>
                    <a:lnTo>
                      <a:pt x="128" y="898"/>
                    </a:lnTo>
                    <a:lnTo>
                      <a:pt x="115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" name="Freeform 43">
                <a:extLst>
                  <a:ext uri="{FF2B5EF4-FFF2-40B4-BE49-F238E27FC236}">
                    <a16:creationId xmlns:a16="http://schemas.microsoft.com/office/drawing/2014/main" id="{846BDE0C-90ED-63EF-191B-3384784AF63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056" y="2726"/>
                <a:ext cx="918" cy="920"/>
              </a:xfrm>
              <a:custGeom>
                <a:avLst/>
                <a:gdLst>
                  <a:gd name="T0" fmla="*/ 46355 w 918"/>
                  <a:gd name="T1" fmla="*/ 584200 h 920"/>
                  <a:gd name="T2" fmla="*/ 37465 w 918"/>
                  <a:gd name="T3" fmla="*/ 582930 h 920"/>
                  <a:gd name="T4" fmla="*/ 20320 w 918"/>
                  <a:gd name="T5" fmla="*/ 576580 h 920"/>
                  <a:gd name="T6" fmla="*/ 12700 w 918"/>
                  <a:gd name="T7" fmla="*/ 569595 h 920"/>
                  <a:gd name="T8" fmla="*/ 6985 w 918"/>
                  <a:gd name="T9" fmla="*/ 562610 h 920"/>
                  <a:gd name="T10" fmla="*/ 0 w 918"/>
                  <a:gd name="T11" fmla="*/ 544830 h 920"/>
                  <a:gd name="T12" fmla="*/ 0 w 918"/>
                  <a:gd name="T13" fmla="*/ 526415 h 920"/>
                  <a:gd name="T14" fmla="*/ 6985 w 918"/>
                  <a:gd name="T15" fmla="*/ 509905 h 920"/>
                  <a:gd name="T16" fmla="*/ 12700 w 918"/>
                  <a:gd name="T17" fmla="*/ 502285 h 920"/>
                  <a:gd name="T18" fmla="*/ 502285 w 918"/>
                  <a:gd name="T19" fmla="*/ 12700 h 920"/>
                  <a:gd name="T20" fmla="*/ 509905 w 918"/>
                  <a:gd name="T21" fmla="*/ 6985 h 920"/>
                  <a:gd name="T22" fmla="*/ 526415 w 918"/>
                  <a:gd name="T23" fmla="*/ 0 h 920"/>
                  <a:gd name="T24" fmla="*/ 544830 w 918"/>
                  <a:gd name="T25" fmla="*/ 0 h 920"/>
                  <a:gd name="T26" fmla="*/ 562610 w 918"/>
                  <a:gd name="T27" fmla="*/ 6985 h 920"/>
                  <a:gd name="T28" fmla="*/ 569595 w 918"/>
                  <a:gd name="T29" fmla="*/ 12700 h 920"/>
                  <a:gd name="T30" fmla="*/ 576580 w 918"/>
                  <a:gd name="T31" fmla="*/ 20320 h 920"/>
                  <a:gd name="T32" fmla="*/ 582930 w 918"/>
                  <a:gd name="T33" fmla="*/ 37465 h 920"/>
                  <a:gd name="T34" fmla="*/ 582930 w 918"/>
                  <a:gd name="T35" fmla="*/ 55880 h 920"/>
                  <a:gd name="T36" fmla="*/ 576580 w 918"/>
                  <a:gd name="T37" fmla="*/ 73025 h 920"/>
                  <a:gd name="T38" fmla="*/ 569595 w 918"/>
                  <a:gd name="T39" fmla="*/ 80645 h 920"/>
                  <a:gd name="T40" fmla="*/ 80645 w 918"/>
                  <a:gd name="T41" fmla="*/ 569595 h 920"/>
                  <a:gd name="T42" fmla="*/ 73025 w 918"/>
                  <a:gd name="T43" fmla="*/ 576580 h 920"/>
                  <a:gd name="T44" fmla="*/ 55880 w 918"/>
                  <a:gd name="T45" fmla="*/ 582930 h 920"/>
                  <a:gd name="T46" fmla="*/ 46355 w 918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8" h="920">
                    <a:moveTo>
                      <a:pt x="73" y="920"/>
                    </a:moveTo>
                    <a:lnTo>
                      <a:pt x="59" y="918"/>
                    </a:lnTo>
                    <a:lnTo>
                      <a:pt x="32" y="908"/>
                    </a:lnTo>
                    <a:lnTo>
                      <a:pt x="20" y="897"/>
                    </a:lnTo>
                    <a:lnTo>
                      <a:pt x="11" y="886"/>
                    </a:lnTo>
                    <a:lnTo>
                      <a:pt x="0" y="858"/>
                    </a:lnTo>
                    <a:lnTo>
                      <a:pt x="0" y="829"/>
                    </a:lnTo>
                    <a:lnTo>
                      <a:pt x="11" y="803"/>
                    </a:lnTo>
                    <a:lnTo>
                      <a:pt x="20" y="791"/>
                    </a:lnTo>
                    <a:lnTo>
                      <a:pt x="791" y="20"/>
                    </a:lnTo>
                    <a:lnTo>
                      <a:pt x="803" y="11"/>
                    </a:lnTo>
                    <a:lnTo>
                      <a:pt x="829" y="0"/>
                    </a:lnTo>
                    <a:lnTo>
                      <a:pt x="858" y="0"/>
                    </a:lnTo>
                    <a:lnTo>
                      <a:pt x="886" y="11"/>
                    </a:lnTo>
                    <a:lnTo>
                      <a:pt x="897" y="20"/>
                    </a:lnTo>
                    <a:lnTo>
                      <a:pt x="908" y="32"/>
                    </a:lnTo>
                    <a:lnTo>
                      <a:pt x="918" y="59"/>
                    </a:lnTo>
                    <a:lnTo>
                      <a:pt x="918" y="88"/>
                    </a:lnTo>
                    <a:lnTo>
                      <a:pt x="908" y="115"/>
                    </a:lnTo>
                    <a:lnTo>
                      <a:pt x="897" y="127"/>
                    </a:lnTo>
                    <a:lnTo>
                      <a:pt x="127" y="897"/>
                    </a:lnTo>
                    <a:lnTo>
                      <a:pt x="115" y="908"/>
                    </a:lnTo>
                    <a:lnTo>
                      <a:pt x="88" y="918"/>
                    </a:lnTo>
                    <a:lnTo>
                      <a:pt x="73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" name="Freeform 44">
                <a:extLst>
                  <a:ext uri="{FF2B5EF4-FFF2-40B4-BE49-F238E27FC236}">
                    <a16:creationId xmlns:a16="http://schemas.microsoft.com/office/drawing/2014/main" id="{FDA36F7E-5B16-9568-60F7-F04665B2D90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27" y="5497"/>
                <a:ext cx="920" cy="920"/>
              </a:xfrm>
              <a:custGeom>
                <a:avLst/>
                <a:gdLst>
                  <a:gd name="T0" fmla="*/ 46990 w 920"/>
                  <a:gd name="T1" fmla="*/ 584200 h 920"/>
                  <a:gd name="T2" fmla="*/ 38100 w 920"/>
                  <a:gd name="T3" fmla="*/ 584200 h 920"/>
                  <a:gd name="T4" fmla="*/ 20320 w 920"/>
                  <a:gd name="T5" fmla="*/ 576580 h 920"/>
                  <a:gd name="T6" fmla="*/ 13335 w 920"/>
                  <a:gd name="T7" fmla="*/ 570230 h 920"/>
                  <a:gd name="T8" fmla="*/ 6985 w 920"/>
                  <a:gd name="T9" fmla="*/ 562610 h 920"/>
                  <a:gd name="T10" fmla="*/ 0 w 920"/>
                  <a:gd name="T11" fmla="*/ 546100 h 920"/>
                  <a:gd name="T12" fmla="*/ 0 w 920"/>
                  <a:gd name="T13" fmla="*/ 527685 h 920"/>
                  <a:gd name="T14" fmla="*/ 6985 w 920"/>
                  <a:gd name="T15" fmla="*/ 509905 h 920"/>
                  <a:gd name="T16" fmla="*/ 13335 w 920"/>
                  <a:gd name="T17" fmla="*/ 502920 h 920"/>
                  <a:gd name="T18" fmla="*/ 502920 w 920"/>
                  <a:gd name="T19" fmla="*/ 13335 h 920"/>
                  <a:gd name="T20" fmla="*/ 509905 w 920"/>
                  <a:gd name="T21" fmla="*/ 6985 h 920"/>
                  <a:gd name="T22" fmla="*/ 527685 w 920"/>
                  <a:gd name="T23" fmla="*/ 0 h 920"/>
                  <a:gd name="T24" fmla="*/ 546100 w 920"/>
                  <a:gd name="T25" fmla="*/ 0 h 920"/>
                  <a:gd name="T26" fmla="*/ 562610 w 920"/>
                  <a:gd name="T27" fmla="*/ 6985 h 920"/>
                  <a:gd name="T28" fmla="*/ 570230 w 920"/>
                  <a:gd name="T29" fmla="*/ 13335 h 920"/>
                  <a:gd name="T30" fmla="*/ 576580 w 920"/>
                  <a:gd name="T31" fmla="*/ 20320 h 920"/>
                  <a:gd name="T32" fmla="*/ 584200 w 920"/>
                  <a:gd name="T33" fmla="*/ 38100 h 920"/>
                  <a:gd name="T34" fmla="*/ 584200 w 920"/>
                  <a:gd name="T35" fmla="*/ 56515 h 920"/>
                  <a:gd name="T36" fmla="*/ 576580 w 920"/>
                  <a:gd name="T37" fmla="*/ 73660 h 920"/>
                  <a:gd name="T38" fmla="*/ 570230 w 920"/>
                  <a:gd name="T39" fmla="*/ 80645 h 920"/>
                  <a:gd name="T40" fmla="*/ 80645 w 920"/>
                  <a:gd name="T41" fmla="*/ 570230 h 920"/>
                  <a:gd name="T42" fmla="*/ 73660 w 920"/>
                  <a:gd name="T43" fmla="*/ 576580 h 920"/>
                  <a:gd name="T44" fmla="*/ 56515 w 920"/>
                  <a:gd name="T45" fmla="*/ 584200 h 920"/>
                  <a:gd name="T46" fmla="*/ 46990 w 920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0">
                    <a:moveTo>
                      <a:pt x="74" y="920"/>
                    </a:moveTo>
                    <a:lnTo>
                      <a:pt x="60" y="920"/>
                    </a:lnTo>
                    <a:lnTo>
                      <a:pt x="32" y="908"/>
                    </a:lnTo>
                    <a:lnTo>
                      <a:pt x="21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1"/>
                    </a:lnTo>
                    <a:lnTo>
                      <a:pt x="908" y="32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9" y="920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6" name="Freeform 45">
                <a:extLst>
                  <a:ext uri="{FF2B5EF4-FFF2-40B4-BE49-F238E27FC236}">
                    <a16:creationId xmlns:a16="http://schemas.microsoft.com/office/drawing/2014/main" id="{051A8960-3E2D-0F1A-2738-1AB4A55FF05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255" y="5925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735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865 h 920"/>
                  <a:gd name="T8" fmla="*/ 6985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6985 w 919"/>
                  <a:gd name="T15" fmla="*/ 510540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10540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3245 w 919"/>
                  <a:gd name="T27" fmla="*/ 6985 h 920"/>
                  <a:gd name="T28" fmla="*/ 570865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735 h 920"/>
                  <a:gd name="T34" fmla="*/ 583565 w 919"/>
                  <a:gd name="T35" fmla="*/ 56515 h 920"/>
                  <a:gd name="T36" fmla="*/ 576580 w 919"/>
                  <a:gd name="T37" fmla="*/ 73660 h 920"/>
                  <a:gd name="T38" fmla="*/ 570865 w 919"/>
                  <a:gd name="T39" fmla="*/ 81280 h 920"/>
                  <a:gd name="T40" fmla="*/ 81280 w 919"/>
                  <a:gd name="T41" fmla="*/ 570865 h 920"/>
                  <a:gd name="T42" fmla="*/ 73660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1" y="919"/>
                    </a:lnTo>
                    <a:lnTo>
                      <a:pt x="33" y="908"/>
                    </a:lnTo>
                    <a:lnTo>
                      <a:pt x="21" y="899"/>
                    </a:lnTo>
                    <a:lnTo>
                      <a:pt x="11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1" y="804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4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1"/>
                    </a:lnTo>
                    <a:lnTo>
                      <a:pt x="899" y="21"/>
                    </a:lnTo>
                    <a:lnTo>
                      <a:pt x="908" y="33"/>
                    </a:lnTo>
                    <a:lnTo>
                      <a:pt x="919" y="61"/>
                    </a:lnTo>
                    <a:lnTo>
                      <a:pt x="919" y="89"/>
                    </a:lnTo>
                    <a:lnTo>
                      <a:pt x="908" y="116"/>
                    </a:lnTo>
                    <a:lnTo>
                      <a:pt x="899" y="128"/>
                    </a:lnTo>
                    <a:lnTo>
                      <a:pt x="128" y="899"/>
                    </a:lnTo>
                    <a:lnTo>
                      <a:pt x="116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7" name="Freeform 46">
                <a:extLst>
                  <a:ext uri="{FF2B5EF4-FFF2-40B4-BE49-F238E27FC236}">
                    <a16:creationId xmlns:a16="http://schemas.microsoft.com/office/drawing/2014/main" id="{E4B80CC4-0BD4-034D-CF01-E5818E7B0A7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83" y="6353"/>
                <a:ext cx="920" cy="921"/>
              </a:xfrm>
              <a:custGeom>
                <a:avLst/>
                <a:gdLst>
                  <a:gd name="T0" fmla="*/ 46990 w 920"/>
                  <a:gd name="T1" fmla="*/ 584835 h 921"/>
                  <a:gd name="T2" fmla="*/ 38100 w 920"/>
                  <a:gd name="T3" fmla="*/ 584200 h 921"/>
                  <a:gd name="T4" fmla="*/ 21590 w 920"/>
                  <a:gd name="T5" fmla="*/ 577215 h 921"/>
                  <a:gd name="T6" fmla="*/ 13970 w 920"/>
                  <a:gd name="T7" fmla="*/ 570230 h 921"/>
                  <a:gd name="T8" fmla="*/ 7620 w 920"/>
                  <a:gd name="T9" fmla="*/ 563245 h 921"/>
                  <a:gd name="T10" fmla="*/ 0 w 920"/>
                  <a:gd name="T11" fmla="*/ 546100 h 921"/>
                  <a:gd name="T12" fmla="*/ 0 w 920"/>
                  <a:gd name="T13" fmla="*/ 527685 h 921"/>
                  <a:gd name="T14" fmla="*/ 7620 w 920"/>
                  <a:gd name="T15" fmla="*/ 510540 h 921"/>
                  <a:gd name="T16" fmla="*/ 13970 w 920"/>
                  <a:gd name="T17" fmla="*/ 502920 h 921"/>
                  <a:gd name="T18" fmla="*/ 502920 w 920"/>
                  <a:gd name="T19" fmla="*/ 13970 h 921"/>
                  <a:gd name="T20" fmla="*/ 509905 w 920"/>
                  <a:gd name="T21" fmla="*/ 7620 h 921"/>
                  <a:gd name="T22" fmla="*/ 527685 w 920"/>
                  <a:gd name="T23" fmla="*/ 0 h 921"/>
                  <a:gd name="T24" fmla="*/ 546100 w 920"/>
                  <a:gd name="T25" fmla="*/ 0 h 921"/>
                  <a:gd name="T26" fmla="*/ 563245 w 920"/>
                  <a:gd name="T27" fmla="*/ 7620 h 921"/>
                  <a:gd name="T28" fmla="*/ 570230 w 920"/>
                  <a:gd name="T29" fmla="*/ 13970 h 921"/>
                  <a:gd name="T30" fmla="*/ 577215 w 920"/>
                  <a:gd name="T31" fmla="*/ 21590 h 921"/>
                  <a:gd name="T32" fmla="*/ 584200 w 920"/>
                  <a:gd name="T33" fmla="*/ 38100 h 921"/>
                  <a:gd name="T34" fmla="*/ 584200 w 920"/>
                  <a:gd name="T35" fmla="*/ 56515 h 921"/>
                  <a:gd name="T36" fmla="*/ 577215 w 920"/>
                  <a:gd name="T37" fmla="*/ 73660 h 921"/>
                  <a:gd name="T38" fmla="*/ 570230 w 920"/>
                  <a:gd name="T39" fmla="*/ 80645 h 921"/>
                  <a:gd name="T40" fmla="*/ 80645 w 920"/>
                  <a:gd name="T41" fmla="*/ 570230 h 921"/>
                  <a:gd name="T42" fmla="*/ 73660 w 920"/>
                  <a:gd name="T43" fmla="*/ 577215 h 921"/>
                  <a:gd name="T44" fmla="*/ 56515 w 920"/>
                  <a:gd name="T45" fmla="*/ 584200 h 921"/>
                  <a:gd name="T46" fmla="*/ 46990 w 920"/>
                  <a:gd name="T47" fmla="*/ 584835 h 92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1">
                    <a:moveTo>
                      <a:pt x="74" y="921"/>
                    </a:moveTo>
                    <a:lnTo>
                      <a:pt x="60" y="920"/>
                    </a:lnTo>
                    <a:lnTo>
                      <a:pt x="34" y="909"/>
                    </a:lnTo>
                    <a:lnTo>
                      <a:pt x="22" y="898"/>
                    </a:lnTo>
                    <a:lnTo>
                      <a:pt x="12" y="887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2" y="804"/>
                    </a:lnTo>
                    <a:lnTo>
                      <a:pt x="22" y="792"/>
                    </a:lnTo>
                    <a:lnTo>
                      <a:pt x="792" y="22"/>
                    </a:lnTo>
                    <a:lnTo>
                      <a:pt x="803" y="12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2"/>
                    </a:lnTo>
                    <a:lnTo>
                      <a:pt x="898" y="22"/>
                    </a:lnTo>
                    <a:lnTo>
                      <a:pt x="909" y="34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9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9"/>
                    </a:lnTo>
                    <a:lnTo>
                      <a:pt x="89" y="920"/>
                    </a:lnTo>
                    <a:lnTo>
                      <a:pt x="74" y="92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p:pic>
        <p:nvPicPr>
          <p:cNvPr id="104" name="圖片 103">
            <a:extLst>
              <a:ext uri="{FF2B5EF4-FFF2-40B4-BE49-F238E27FC236}">
                <a16:creationId xmlns:a16="http://schemas.microsoft.com/office/drawing/2014/main" id="{9D617115-BA99-1CA3-42F0-3B7E5C3BD7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0175" y="2857244"/>
            <a:ext cx="3115232" cy="527276"/>
          </a:xfrm>
          <a:prstGeom prst="rect">
            <a:avLst/>
          </a:prstGeom>
        </p:spPr>
      </p:pic>
      <p:sp>
        <p:nvSpPr>
          <p:cNvPr id="105" name="矩形: 圓角 104">
            <a:extLst>
              <a:ext uri="{FF2B5EF4-FFF2-40B4-BE49-F238E27FC236}">
                <a16:creationId xmlns:a16="http://schemas.microsoft.com/office/drawing/2014/main" id="{B8AD2BCF-E38B-894D-A660-C3D911B3516B}"/>
              </a:ext>
            </a:extLst>
          </p:cNvPr>
          <p:cNvSpPr/>
          <p:nvPr/>
        </p:nvSpPr>
        <p:spPr>
          <a:xfrm>
            <a:off x="3099809" y="2725006"/>
            <a:ext cx="374193" cy="674263"/>
          </a:xfrm>
          <a:prstGeom prst="roundRect">
            <a:avLst/>
          </a:prstGeom>
          <a:noFill/>
          <a:ln w="381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06" name="文字方塊 105">
            <a:extLst>
              <a:ext uri="{FF2B5EF4-FFF2-40B4-BE49-F238E27FC236}">
                <a16:creationId xmlns:a16="http://schemas.microsoft.com/office/drawing/2014/main" id="{DC1F7E28-23CF-44B5-D61B-3D6B1287BB74}"/>
              </a:ext>
            </a:extLst>
          </p:cNvPr>
          <p:cNvSpPr txBox="1"/>
          <p:nvPr/>
        </p:nvSpPr>
        <p:spPr>
          <a:xfrm>
            <a:off x="2012398" y="2355219"/>
            <a:ext cx="1546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b="0" i="0" u="none" strike="noStrike" kern="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ropagation</a:t>
            </a:r>
            <a:endParaRPr kumimoji="0" lang="zh-TW" altLang="en-US" b="0" i="0" u="none" strike="noStrike" kern="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7" name="矩形: 圓角 106">
            <a:extLst>
              <a:ext uri="{FF2B5EF4-FFF2-40B4-BE49-F238E27FC236}">
                <a16:creationId xmlns:a16="http://schemas.microsoft.com/office/drawing/2014/main" id="{C67522E9-E25A-6320-90EC-7C6995344276}"/>
              </a:ext>
            </a:extLst>
          </p:cNvPr>
          <p:cNvSpPr/>
          <p:nvPr/>
        </p:nvSpPr>
        <p:spPr>
          <a:xfrm>
            <a:off x="3639014" y="2725006"/>
            <a:ext cx="374193" cy="674263"/>
          </a:xfrm>
          <a:prstGeom prst="roundRect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08" name="文字方塊 107">
            <a:extLst>
              <a:ext uri="{FF2B5EF4-FFF2-40B4-BE49-F238E27FC236}">
                <a16:creationId xmlns:a16="http://schemas.microsoft.com/office/drawing/2014/main" id="{231C90C9-D06B-0926-45F1-ABD45F24B431}"/>
              </a:ext>
            </a:extLst>
          </p:cNvPr>
          <p:cNvSpPr txBox="1"/>
          <p:nvPr/>
        </p:nvSpPr>
        <p:spPr>
          <a:xfrm>
            <a:off x="3493147" y="2355219"/>
            <a:ext cx="661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b="0" i="0" u="none" strike="noStrike" kern="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X </a:t>
            </a:r>
          </a:p>
        </p:txBody>
      </p:sp>
      <p:sp>
        <p:nvSpPr>
          <p:cNvPr id="165" name="矩形: 圓角 164">
            <a:extLst>
              <a:ext uri="{FF2B5EF4-FFF2-40B4-BE49-F238E27FC236}">
                <a16:creationId xmlns:a16="http://schemas.microsoft.com/office/drawing/2014/main" id="{710F904F-4681-26C9-2858-980A3539F1FB}"/>
              </a:ext>
            </a:extLst>
          </p:cNvPr>
          <p:cNvSpPr/>
          <p:nvPr/>
        </p:nvSpPr>
        <p:spPr>
          <a:xfrm>
            <a:off x="4453796" y="2716174"/>
            <a:ext cx="374193" cy="674263"/>
          </a:xfrm>
          <a:prstGeom prst="roundRect">
            <a:avLst/>
          </a:prstGeom>
          <a:noFill/>
          <a:ln w="381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66" name="矩形: 圓角 165">
            <a:extLst>
              <a:ext uri="{FF2B5EF4-FFF2-40B4-BE49-F238E27FC236}">
                <a16:creationId xmlns:a16="http://schemas.microsoft.com/office/drawing/2014/main" id="{214664B9-72FD-7AC2-9FF3-CC0A75BBD4E5}"/>
              </a:ext>
            </a:extLst>
          </p:cNvPr>
          <p:cNvSpPr/>
          <p:nvPr/>
        </p:nvSpPr>
        <p:spPr>
          <a:xfrm>
            <a:off x="4943791" y="2715866"/>
            <a:ext cx="374193" cy="674263"/>
          </a:xfrm>
          <a:prstGeom prst="roundRect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B4011D6A-D874-0816-3D8A-F08A68580DBC}"/>
              </a:ext>
            </a:extLst>
          </p:cNvPr>
          <p:cNvSpPr txBox="1"/>
          <p:nvPr/>
        </p:nvSpPr>
        <p:spPr>
          <a:xfrm>
            <a:off x="254533" y="964127"/>
            <a:ext cx="594265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 Direct uplink path o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Path: MD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TST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embedded on building </a:t>
            </a:r>
          </a:p>
          <a:p>
            <a:pPr lvl="1"/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          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satellit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Latency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TW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TW" altLang="en-US" dirty="0"/>
          </a:p>
        </p:txBody>
      </p:sp>
      <p:grpSp>
        <p:nvGrpSpPr>
          <p:cNvPr id="115" name="群組 114">
            <a:extLst>
              <a:ext uri="{FF2B5EF4-FFF2-40B4-BE49-F238E27FC236}">
                <a16:creationId xmlns:a16="http://schemas.microsoft.com/office/drawing/2014/main" id="{B2E3CBA6-A32A-33E8-ABF0-4DE6D2221C4D}"/>
              </a:ext>
            </a:extLst>
          </p:cNvPr>
          <p:cNvGrpSpPr>
            <a:grpSpLocks noChangeAspect="1"/>
          </p:cNvGrpSpPr>
          <p:nvPr/>
        </p:nvGrpSpPr>
        <p:grpSpPr>
          <a:xfrm>
            <a:off x="6824880" y="3577301"/>
            <a:ext cx="1178168" cy="2500574"/>
            <a:chOff x="11525816" y="2123251"/>
            <a:chExt cx="1295841" cy="2750326"/>
          </a:xfrm>
        </p:grpSpPr>
        <p:sp>
          <p:nvSpPr>
            <p:cNvPr id="116" name="橢圓 115">
              <a:extLst>
                <a:ext uri="{FF2B5EF4-FFF2-40B4-BE49-F238E27FC236}">
                  <a16:creationId xmlns:a16="http://schemas.microsoft.com/office/drawing/2014/main" id="{C7F910D3-CEF1-BC6F-03D4-10DF2327D473}"/>
                </a:ext>
              </a:extLst>
            </p:cNvPr>
            <p:cNvSpPr/>
            <p:nvPr/>
          </p:nvSpPr>
          <p:spPr>
            <a:xfrm>
              <a:off x="11525816" y="4229970"/>
              <a:ext cx="1295841" cy="643607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pic>
          <p:nvPicPr>
            <p:cNvPr id="117" name="Picture 177" descr="shokunin-modern-touch-phone-mobile (1)">
              <a:extLst>
                <a:ext uri="{FF2B5EF4-FFF2-40B4-BE49-F238E27FC236}">
                  <a16:creationId xmlns:a16="http://schemas.microsoft.com/office/drawing/2014/main" id="{CD671FCC-8C8C-AB84-960C-FA54833855C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21646" y="4365576"/>
              <a:ext cx="188899" cy="418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18" name="Group 4">
              <a:extLst>
                <a:ext uri="{FF2B5EF4-FFF2-40B4-BE49-F238E27FC236}">
                  <a16:creationId xmlns:a16="http://schemas.microsoft.com/office/drawing/2014/main" id="{0AA5DC93-F202-B213-5AFB-8CBD8CAF3D1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8124672">
              <a:off x="11788956" y="2123251"/>
              <a:ext cx="683505" cy="683494"/>
              <a:chOff x="2770" y="1441"/>
              <a:chExt cx="6261" cy="6260"/>
            </a:xfrm>
          </p:grpSpPr>
          <p:sp>
            <p:nvSpPr>
              <p:cNvPr id="120" name="Freeform 5">
                <a:extLst>
                  <a:ext uri="{FF2B5EF4-FFF2-40B4-BE49-F238E27FC236}">
                    <a16:creationId xmlns:a16="http://schemas.microsoft.com/office/drawing/2014/main" id="{31A5F081-07B4-24AC-111D-1D43C9232C0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536" y="2345"/>
                <a:ext cx="590" cy="590"/>
              </a:xfrm>
              <a:custGeom>
                <a:avLst/>
                <a:gdLst>
                  <a:gd name="T0" fmla="*/ 374650 w 590"/>
                  <a:gd name="T1" fmla="*/ 186690 h 590"/>
                  <a:gd name="T2" fmla="*/ 374015 w 590"/>
                  <a:gd name="T3" fmla="*/ 207010 h 590"/>
                  <a:gd name="T4" fmla="*/ 367030 w 590"/>
                  <a:gd name="T5" fmla="*/ 243205 h 590"/>
                  <a:gd name="T6" fmla="*/ 352425 w 590"/>
                  <a:gd name="T7" fmla="*/ 276860 h 590"/>
                  <a:gd name="T8" fmla="*/ 332740 w 590"/>
                  <a:gd name="T9" fmla="*/ 306705 h 590"/>
                  <a:gd name="T10" fmla="*/ 306705 w 590"/>
                  <a:gd name="T11" fmla="*/ 332105 h 590"/>
                  <a:gd name="T12" fmla="*/ 276860 w 590"/>
                  <a:gd name="T13" fmla="*/ 352425 h 590"/>
                  <a:gd name="T14" fmla="*/ 243205 w 590"/>
                  <a:gd name="T15" fmla="*/ 366395 h 590"/>
                  <a:gd name="T16" fmla="*/ 207010 w 590"/>
                  <a:gd name="T17" fmla="*/ 374015 h 590"/>
                  <a:gd name="T18" fmla="*/ 187960 w 590"/>
                  <a:gd name="T19" fmla="*/ 374650 h 590"/>
                  <a:gd name="T20" fmla="*/ 168910 w 590"/>
                  <a:gd name="T21" fmla="*/ 374015 h 590"/>
                  <a:gd name="T22" fmla="*/ 132080 w 590"/>
                  <a:gd name="T23" fmla="*/ 366395 h 590"/>
                  <a:gd name="T24" fmla="*/ 98425 w 590"/>
                  <a:gd name="T25" fmla="*/ 352425 h 590"/>
                  <a:gd name="T26" fmla="*/ 67945 w 590"/>
                  <a:gd name="T27" fmla="*/ 332105 h 590"/>
                  <a:gd name="T28" fmla="*/ 43180 w 590"/>
                  <a:gd name="T29" fmla="*/ 306705 h 590"/>
                  <a:gd name="T30" fmla="*/ 22860 w 590"/>
                  <a:gd name="T31" fmla="*/ 276860 h 590"/>
                  <a:gd name="T32" fmla="*/ 8890 w 590"/>
                  <a:gd name="T33" fmla="*/ 243205 h 590"/>
                  <a:gd name="T34" fmla="*/ 1270 w 590"/>
                  <a:gd name="T35" fmla="*/ 207010 h 590"/>
                  <a:gd name="T36" fmla="*/ 0 w 590"/>
                  <a:gd name="T37" fmla="*/ 186690 h 590"/>
                  <a:gd name="T38" fmla="*/ 1270 w 590"/>
                  <a:gd name="T39" fmla="*/ 167640 h 590"/>
                  <a:gd name="T40" fmla="*/ 8890 w 590"/>
                  <a:gd name="T41" fmla="*/ 131445 h 590"/>
                  <a:gd name="T42" fmla="*/ 22860 w 590"/>
                  <a:gd name="T43" fmla="*/ 97790 h 590"/>
                  <a:gd name="T44" fmla="*/ 43180 w 590"/>
                  <a:gd name="T45" fmla="*/ 67945 h 590"/>
                  <a:gd name="T46" fmla="*/ 67945 w 590"/>
                  <a:gd name="T47" fmla="*/ 42545 h 590"/>
                  <a:gd name="T48" fmla="*/ 98425 w 590"/>
                  <a:gd name="T49" fmla="*/ 22225 h 590"/>
                  <a:gd name="T50" fmla="*/ 132080 w 590"/>
                  <a:gd name="T51" fmla="*/ 8255 h 590"/>
                  <a:gd name="T52" fmla="*/ 168910 w 590"/>
                  <a:gd name="T53" fmla="*/ 635 h 590"/>
                  <a:gd name="T54" fmla="*/ 187960 w 590"/>
                  <a:gd name="T55" fmla="*/ 0 h 590"/>
                  <a:gd name="T56" fmla="*/ 207010 w 590"/>
                  <a:gd name="T57" fmla="*/ 635 h 590"/>
                  <a:gd name="T58" fmla="*/ 243205 w 590"/>
                  <a:gd name="T59" fmla="*/ 8255 h 590"/>
                  <a:gd name="T60" fmla="*/ 276860 w 590"/>
                  <a:gd name="T61" fmla="*/ 22225 h 590"/>
                  <a:gd name="T62" fmla="*/ 306705 w 590"/>
                  <a:gd name="T63" fmla="*/ 42545 h 590"/>
                  <a:gd name="T64" fmla="*/ 332740 w 590"/>
                  <a:gd name="T65" fmla="*/ 67945 h 590"/>
                  <a:gd name="T66" fmla="*/ 352425 w 590"/>
                  <a:gd name="T67" fmla="*/ 97790 h 590"/>
                  <a:gd name="T68" fmla="*/ 367030 w 590"/>
                  <a:gd name="T69" fmla="*/ 131445 h 590"/>
                  <a:gd name="T70" fmla="*/ 374015 w 590"/>
                  <a:gd name="T71" fmla="*/ 167640 h 590"/>
                  <a:gd name="T72" fmla="*/ 374650 w 590"/>
                  <a:gd name="T73" fmla="*/ 186690 h 5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90" h="590">
                    <a:moveTo>
                      <a:pt x="590" y="294"/>
                    </a:moveTo>
                    <a:lnTo>
                      <a:pt x="589" y="326"/>
                    </a:lnTo>
                    <a:lnTo>
                      <a:pt x="578" y="383"/>
                    </a:lnTo>
                    <a:lnTo>
                      <a:pt x="555" y="436"/>
                    </a:lnTo>
                    <a:lnTo>
                      <a:pt x="524" y="483"/>
                    </a:lnTo>
                    <a:lnTo>
                      <a:pt x="483" y="523"/>
                    </a:lnTo>
                    <a:lnTo>
                      <a:pt x="436" y="555"/>
                    </a:lnTo>
                    <a:lnTo>
                      <a:pt x="383" y="577"/>
                    </a:lnTo>
                    <a:lnTo>
                      <a:pt x="326" y="589"/>
                    </a:lnTo>
                    <a:lnTo>
                      <a:pt x="296" y="590"/>
                    </a:lnTo>
                    <a:lnTo>
                      <a:pt x="266" y="589"/>
                    </a:lnTo>
                    <a:lnTo>
                      <a:pt x="208" y="577"/>
                    </a:lnTo>
                    <a:lnTo>
                      <a:pt x="155" y="555"/>
                    </a:lnTo>
                    <a:lnTo>
                      <a:pt x="107" y="523"/>
                    </a:lnTo>
                    <a:lnTo>
                      <a:pt x="68" y="483"/>
                    </a:lnTo>
                    <a:lnTo>
                      <a:pt x="36" y="436"/>
                    </a:lnTo>
                    <a:lnTo>
                      <a:pt x="14" y="383"/>
                    </a:lnTo>
                    <a:lnTo>
                      <a:pt x="2" y="326"/>
                    </a:lnTo>
                    <a:lnTo>
                      <a:pt x="0" y="294"/>
                    </a:lnTo>
                    <a:lnTo>
                      <a:pt x="2" y="264"/>
                    </a:lnTo>
                    <a:lnTo>
                      <a:pt x="14" y="207"/>
                    </a:lnTo>
                    <a:lnTo>
                      <a:pt x="36" y="154"/>
                    </a:lnTo>
                    <a:lnTo>
                      <a:pt x="68" y="107"/>
                    </a:lnTo>
                    <a:lnTo>
                      <a:pt x="107" y="67"/>
                    </a:lnTo>
                    <a:lnTo>
                      <a:pt x="155" y="35"/>
                    </a:lnTo>
                    <a:lnTo>
                      <a:pt x="208" y="13"/>
                    </a:lnTo>
                    <a:lnTo>
                      <a:pt x="266" y="1"/>
                    </a:lnTo>
                    <a:lnTo>
                      <a:pt x="296" y="0"/>
                    </a:lnTo>
                    <a:lnTo>
                      <a:pt x="326" y="1"/>
                    </a:lnTo>
                    <a:lnTo>
                      <a:pt x="383" y="13"/>
                    </a:lnTo>
                    <a:lnTo>
                      <a:pt x="436" y="35"/>
                    </a:lnTo>
                    <a:lnTo>
                      <a:pt x="483" y="67"/>
                    </a:lnTo>
                    <a:lnTo>
                      <a:pt x="524" y="107"/>
                    </a:lnTo>
                    <a:lnTo>
                      <a:pt x="555" y="154"/>
                    </a:lnTo>
                    <a:lnTo>
                      <a:pt x="578" y="207"/>
                    </a:lnTo>
                    <a:lnTo>
                      <a:pt x="589" y="264"/>
                    </a:lnTo>
                    <a:lnTo>
                      <a:pt x="590" y="294"/>
                    </a:lnTo>
                    <a:close/>
                  </a:path>
                </a:pathLst>
              </a:custGeom>
              <a:solidFill>
                <a:srgbClr val="61CC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1" name="Freeform 6">
                <a:extLst>
                  <a:ext uri="{FF2B5EF4-FFF2-40B4-BE49-F238E27FC236}">
                    <a16:creationId xmlns:a16="http://schemas.microsoft.com/office/drawing/2014/main" id="{9630F98D-C655-FBE3-9D02-583AC3F4C2A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23" y="2346"/>
                <a:ext cx="503" cy="502"/>
              </a:xfrm>
              <a:custGeom>
                <a:avLst/>
                <a:gdLst>
                  <a:gd name="T0" fmla="*/ 0 w 503"/>
                  <a:gd name="T1" fmla="*/ 54610 h 502"/>
                  <a:gd name="T2" fmla="*/ 14605 w 503"/>
                  <a:gd name="T3" fmla="*/ 41275 h 502"/>
                  <a:gd name="T4" fmla="*/ 45085 w 503"/>
                  <a:gd name="T5" fmla="*/ 20955 h 502"/>
                  <a:gd name="T6" fmla="*/ 79375 w 503"/>
                  <a:gd name="T7" fmla="*/ 6985 h 502"/>
                  <a:gd name="T8" fmla="*/ 114300 w 503"/>
                  <a:gd name="T9" fmla="*/ 0 h 502"/>
                  <a:gd name="T10" fmla="*/ 149860 w 503"/>
                  <a:gd name="T11" fmla="*/ 0 h 502"/>
                  <a:gd name="T12" fmla="*/ 186055 w 503"/>
                  <a:gd name="T13" fmla="*/ 6985 h 502"/>
                  <a:gd name="T14" fmla="*/ 219710 w 503"/>
                  <a:gd name="T15" fmla="*/ 20955 h 502"/>
                  <a:gd name="T16" fmla="*/ 250825 w 503"/>
                  <a:gd name="T17" fmla="*/ 41275 h 502"/>
                  <a:gd name="T18" fmla="*/ 264160 w 503"/>
                  <a:gd name="T19" fmla="*/ 54610 h 502"/>
                  <a:gd name="T20" fmla="*/ 278130 w 503"/>
                  <a:gd name="T21" fmla="*/ 67945 h 502"/>
                  <a:gd name="T22" fmla="*/ 299085 w 503"/>
                  <a:gd name="T23" fmla="*/ 99695 h 502"/>
                  <a:gd name="T24" fmla="*/ 312420 w 503"/>
                  <a:gd name="T25" fmla="*/ 132715 h 502"/>
                  <a:gd name="T26" fmla="*/ 319405 w 503"/>
                  <a:gd name="T27" fmla="*/ 168910 h 502"/>
                  <a:gd name="T28" fmla="*/ 319405 w 503"/>
                  <a:gd name="T29" fmla="*/ 204470 h 502"/>
                  <a:gd name="T30" fmla="*/ 312420 w 503"/>
                  <a:gd name="T31" fmla="*/ 240665 h 502"/>
                  <a:gd name="T32" fmla="*/ 299085 w 503"/>
                  <a:gd name="T33" fmla="*/ 273685 h 502"/>
                  <a:gd name="T34" fmla="*/ 278130 w 503"/>
                  <a:gd name="T35" fmla="*/ 305435 h 502"/>
                  <a:gd name="T36" fmla="*/ 264160 w 503"/>
                  <a:gd name="T37" fmla="*/ 318770 h 50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03" h="502">
                    <a:moveTo>
                      <a:pt x="0" y="86"/>
                    </a:moveTo>
                    <a:lnTo>
                      <a:pt x="23" y="65"/>
                    </a:lnTo>
                    <a:lnTo>
                      <a:pt x="71" y="33"/>
                    </a:lnTo>
                    <a:lnTo>
                      <a:pt x="125" y="11"/>
                    </a:lnTo>
                    <a:lnTo>
                      <a:pt x="180" y="0"/>
                    </a:lnTo>
                    <a:lnTo>
                      <a:pt x="236" y="0"/>
                    </a:lnTo>
                    <a:lnTo>
                      <a:pt x="293" y="11"/>
                    </a:lnTo>
                    <a:lnTo>
                      <a:pt x="346" y="33"/>
                    </a:lnTo>
                    <a:lnTo>
                      <a:pt x="395" y="65"/>
                    </a:lnTo>
                    <a:lnTo>
                      <a:pt x="416" y="86"/>
                    </a:lnTo>
                    <a:lnTo>
                      <a:pt x="438" y="107"/>
                    </a:lnTo>
                    <a:lnTo>
                      <a:pt x="471" y="157"/>
                    </a:lnTo>
                    <a:lnTo>
                      <a:pt x="492" y="209"/>
                    </a:lnTo>
                    <a:lnTo>
                      <a:pt x="503" y="266"/>
                    </a:lnTo>
                    <a:lnTo>
                      <a:pt x="503" y="322"/>
                    </a:lnTo>
                    <a:lnTo>
                      <a:pt x="492" y="379"/>
                    </a:lnTo>
                    <a:lnTo>
                      <a:pt x="471" y="431"/>
                    </a:lnTo>
                    <a:lnTo>
                      <a:pt x="438" y="481"/>
                    </a:lnTo>
                    <a:lnTo>
                      <a:pt x="416" y="50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2" name="Freeform 7">
                <a:extLst>
                  <a:ext uri="{FF2B5EF4-FFF2-40B4-BE49-F238E27FC236}">
                    <a16:creationId xmlns:a16="http://schemas.microsoft.com/office/drawing/2014/main" id="{8BCDC62F-9CF4-A841-5418-3EBDEC75D95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38" y="3543"/>
                <a:ext cx="1990" cy="1991"/>
              </a:xfrm>
              <a:custGeom>
                <a:avLst/>
                <a:gdLst>
                  <a:gd name="T0" fmla="*/ 1263650 w 1990"/>
                  <a:gd name="T1" fmla="*/ 808990 h 1991"/>
                  <a:gd name="T2" fmla="*/ 1111250 w 1990"/>
                  <a:gd name="T3" fmla="*/ 961390 h 1991"/>
                  <a:gd name="T4" fmla="*/ 920115 w 1990"/>
                  <a:gd name="T5" fmla="*/ 1152525 h 1991"/>
                  <a:gd name="T6" fmla="*/ 808355 w 1990"/>
                  <a:gd name="T7" fmla="*/ 1264285 h 1991"/>
                  <a:gd name="T8" fmla="*/ 799465 w 1990"/>
                  <a:gd name="T9" fmla="*/ 1254125 h 1991"/>
                  <a:gd name="T10" fmla="*/ 0 w 1990"/>
                  <a:gd name="T11" fmla="*/ 455295 h 1991"/>
                  <a:gd name="T12" fmla="*/ 111760 w 1990"/>
                  <a:gd name="T13" fmla="*/ 343535 h 1991"/>
                  <a:gd name="T14" fmla="*/ 302260 w 1990"/>
                  <a:gd name="T15" fmla="*/ 153035 h 1991"/>
                  <a:gd name="T16" fmla="*/ 454660 w 1990"/>
                  <a:gd name="T17" fmla="*/ 0 h 1991"/>
                  <a:gd name="T18" fmla="*/ 1253490 w 1990"/>
                  <a:gd name="T19" fmla="*/ 799465 h 1991"/>
                  <a:gd name="T20" fmla="*/ 1263650 w 1990"/>
                  <a:gd name="T21" fmla="*/ 808990 h 199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990" h="1991">
                    <a:moveTo>
                      <a:pt x="1990" y="1274"/>
                    </a:moveTo>
                    <a:lnTo>
                      <a:pt x="1750" y="1514"/>
                    </a:lnTo>
                    <a:lnTo>
                      <a:pt x="1449" y="1815"/>
                    </a:lnTo>
                    <a:lnTo>
                      <a:pt x="1273" y="1991"/>
                    </a:lnTo>
                    <a:lnTo>
                      <a:pt x="1259" y="1975"/>
                    </a:lnTo>
                    <a:lnTo>
                      <a:pt x="0" y="717"/>
                    </a:lnTo>
                    <a:lnTo>
                      <a:pt x="176" y="541"/>
                    </a:lnTo>
                    <a:lnTo>
                      <a:pt x="476" y="241"/>
                    </a:lnTo>
                    <a:lnTo>
                      <a:pt x="716" y="0"/>
                    </a:lnTo>
                    <a:lnTo>
                      <a:pt x="1974" y="1259"/>
                    </a:lnTo>
                    <a:lnTo>
                      <a:pt x="1990" y="1274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3" name="Freeform 8">
                <a:extLst>
                  <a:ext uri="{FF2B5EF4-FFF2-40B4-BE49-F238E27FC236}">
                    <a16:creationId xmlns:a16="http://schemas.microsoft.com/office/drawing/2014/main" id="{C86AD6E0-6697-C9E4-4E5C-443F489C43C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004" y="2978"/>
                <a:ext cx="1490" cy="1485"/>
              </a:xfrm>
              <a:custGeom>
                <a:avLst/>
                <a:gdLst>
                  <a:gd name="T0" fmla="*/ 887095 w 1490"/>
                  <a:gd name="T1" fmla="*/ 316865 h 1485"/>
                  <a:gd name="T2" fmla="*/ 904240 w 1490"/>
                  <a:gd name="T3" fmla="*/ 354965 h 1485"/>
                  <a:gd name="T4" fmla="*/ 930275 w 1490"/>
                  <a:gd name="T5" fmla="*/ 433705 h 1485"/>
                  <a:gd name="T6" fmla="*/ 944245 w 1490"/>
                  <a:gd name="T7" fmla="*/ 515620 h 1485"/>
                  <a:gd name="T8" fmla="*/ 946150 w 1490"/>
                  <a:gd name="T9" fmla="*/ 597535 h 1485"/>
                  <a:gd name="T10" fmla="*/ 936625 w 1490"/>
                  <a:gd name="T11" fmla="*/ 680085 h 1485"/>
                  <a:gd name="T12" fmla="*/ 915035 w 1490"/>
                  <a:gd name="T13" fmla="*/ 760095 h 1485"/>
                  <a:gd name="T14" fmla="*/ 881380 w 1490"/>
                  <a:gd name="T15" fmla="*/ 836930 h 1485"/>
                  <a:gd name="T16" fmla="*/ 836930 w 1490"/>
                  <a:gd name="T17" fmla="*/ 909320 h 1485"/>
                  <a:gd name="T18" fmla="*/ 808990 w 1490"/>
                  <a:gd name="T19" fmla="*/ 942975 h 1485"/>
                  <a:gd name="T20" fmla="*/ 798195 w 1490"/>
                  <a:gd name="T21" fmla="*/ 937260 h 1485"/>
                  <a:gd name="T22" fmla="*/ 0 w 1490"/>
                  <a:gd name="T23" fmla="*/ 138430 h 1485"/>
                  <a:gd name="T24" fmla="*/ 33655 w 1490"/>
                  <a:gd name="T25" fmla="*/ 111125 h 1485"/>
                  <a:gd name="T26" fmla="*/ 105410 w 1490"/>
                  <a:gd name="T27" fmla="*/ 65405 h 1485"/>
                  <a:gd name="T28" fmla="*/ 182245 w 1490"/>
                  <a:gd name="T29" fmla="*/ 31750 h 1485"/>
                  <a:gd name="T30" fmla="*/ 262255 w 1490"/>
                  <a:gd name="T31" fmla="*/ 10160 h 1485"/>
                  <a:gd name="T32" fmla="*/ 344170 w 1490"/>
                  <a:gd name="T33" fmla="*/ 0 h 1485"/>
                  <a:gd name="T34" fmla="*/ 425450 w 1490"/>
                  <a:gd name="T35" fmla="*/ 1270 h 1485"/>
                  <a:gd name="T36" fmla="*/ 507365 w 1490"/>
                  <a:gd name="T37" fmla="*/ 14605 h 1485"/>
                  <a:gd name="T38" fmla="*/ 586740 w 1490"/>
                  <a:gd name="T39" fmla="*/ 39370 h 1485"/>
                  <a:gd name="T40" fmla="*/ 624840 w 1490"/>
                  <a:gd name="T41" fmla="*/ 56515 h 1485"/>
                  <a:gd name="T42" fmla="*/ 885190 w 1490"/>
                  <a:gd name="T43" fmla="*/ 316865 h 1485"/>
                  <a:gd name="T44" fmla="*/ 887095 w 1490"/>
                  <a:gd name="T45" fmla="*/ 316865 h 148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90" h="1485">
                    <a:moveTo>
                      <a:pt x="1397" y="499"/>
                    </a:moveTo>
                    <a:lnTo>
                      <a:pt x="1424" y="559"/>
                    </a:lnTo>
                    <a:lnTo>
                      <a:pt x="1465" y="683"/>
                    </a:lnTo>
                    <a:lnTo>
                      <a:pt x="1487" y="812"/>
                    </a:lnTo>
                    <a:lnTo>
                      <a:pt x="1490" y="941"/>
                    </a:lnTo>
                    <a:lnTo>
                      <a:pt x="1475" y="1071"/>
                    </a:lnTo>
                    <a:lnTo>
                      <a:pt x="1441" y="1197"/>
                    </a:lnTo>
                    <a:lnTo>
                      <a:pt x="1388" y="1318"/>
                    </a:lnTo>
                    <a:lnTo>
                      <a:pt x="1318" y="1432"/>
                    </a:lnTo>
                    <a:lnTo>
                      <a:pt x="1274" y="1485"/>
                    </a:lnTo>
                    <a:lnTo>
                      <a:pt x="1257" y="1476"/>
                    </a:lnTo>
                    <a:lnTo>
                      <a:pt x="0" y="218"/>
                    </a:lnTo>
                    <a:lnTo>
                      <a:pt x="53" y="175"/>
                    </a:lnTo>
                    <a:lnTo>
                      <a:pt x="166" y="103"/>
                    </a:lnTo>
                    <a:lnTo>
                      <a:pt x="287" y="50"/>
                    </a:lnTo>
                    <a:lnTo>
                      <a:pt x="413" y="16"/>
                    </a:lnTo>
                    <a:lnTo>
                      <a:pt x="542" y="0"/>
                    </a:lnTo>
                    <a:lnTo>
                      <a:pt x="670" y="2"/>
                    </a:lnTo>
                    <a:lnTo>
                      <a:pt x="799" y="23"/>
                    </a:lnTo>
                    <a:lnTo>
                      <a:pt x="924" y="62"/>
                    </a:lnTo>
                    <a:lnTo>
                      <a:pt x="984" y="89"/>
                    </a:lnTo>
                    <a:lnTo>
                      <a:pt x="1394" y="499"/>
                    </a:lnTo>
                    <a:lnTo>
                      <a:pt x="1397" y="499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4" name="Freeform 9">
                <a:extLst>
                  <a:ext uri="{FF2B5EF4-FFF2-40B4-BE49-F238E27FC236}">
                    <a16:creationId xmlns:a16="http://schemas.microsoft.com/office/drawing/2014/main" id="{ED6B04A4-8A49-D7E6-6746-53247D21BD6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747" y="6417"/>
                <a:ext cx="1210" cy="1210"/>
              </a:xfrm>
              <a:custGeom>
                <a:avLst/>
                <a:gdLst>
                  <a:gd name="T0" fmla="*/ 768350 w 1210"/>
                  <a:gd name="T1" fmla="*/ 264795 h 1210"/>
                  <a:gd name="T2" fmla="*/ 264795 w 1210"/>
                  <a:gd name="T3" fmla="*/ 768350 h 1210"/>
                  <a:gd name="T4" fmla="*/ 0 w 1210"/>
                  <a:gd name="T5" fmla="*/ 502920 h 1210"/>
                  <a:gd name="T6" fmla="*/ 6350 w 1210"/>
                  <a:gd name="T7" fmla="*/ 495935 h 1210"/>
                  <a:gd name="T8" fmla="*/ 495935 w 1210"/>
                  <a:gd name="T9" fmla="*/ 6350 h 1210"/>
                  <a:gd name="T10" fmla="*/ 502920 w 1210"/>
                  <a:gd name="T11" fmla="*/ 0 h 1210"/>
                  <a:gd name="T12" fmla="*/ 768350 w 1210"/>
                  <a:gd name="T13" fmla="*/ 264795 h 12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10" h="1210">
                    <a:moveTo>
                      <a:pt x="1210" y="417"/>
                    </a:move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5" name="Freeform 10">
                <a:extLst>
                  <a:ext uri="{FF2B5EF4-FFF2-40B4-BE49-F238E27FC236}">
                    <a16:creationId xmlns:a16="http://schemas.microsoft.com/office/drawing/2014/main" id="{62EBD071-FFFE-8015-2331-15D34D7D678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319" y="5989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285 h 1220"/>
                  <a:gd name="T10" fmla="*/ 6985 w 1220"/>
                  <a:gd name="T11" fmla="*/ 496570 h 1220"/>
                  <a:gd name="T12" fmla="*/ 496570 w 1220"/>
                  <a:gd name="T13" fmla="*/ 6985 h 1220"/>
                  <a:gd name="T14" fmla="*/ 502285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1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1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6" name="Freeform 11">
                <a:extLst>
                  <a:ext uri="{FF2B5EF4-FFF2-40B4-BE49-F238E27FC236}">
                    <a16:creationId xmlns:a16="http://schemas.microsoft.com/office/drawing/2014/main" id="{1A8EB5F8-48CF-027C-EF37-2EDF4585C96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91" y="5561"/>
                <a:ext cx="1219" cy="1219"/>
              </a:xfrm>
              <a:custGeom>
                <a:avLst/>
                <a:gdLst>
                  <a:gd name="T0" fmla="*/ 774065 w 1219"/>
                  <a:gd name="T1" fmla="*/ 271780 h 1219"/>
                  <a:gd name="T2" fmla="*/ 768350 w 1219"/>
                  <a:gd name="T3" fmla="*/ 278765 h 1219"/>
                  <a:gd name="T4" fmla="*/ 278765 w 1219"/>
                  <a:gd name="T5" fmla="*/ 768350 h 1219"/>
                  <a:gd name="T6" fmla="*/ 271780 w 1219"/>
                  <a:gd name="T7" fmla="*/ 774065 h 1219"/>
                  <a:gd name="T8" fmla="*/ 0 w 1219"/>
                  <a:gd name="T9" fmla="*/ 502920 h 1219"/>
                  <a:gd name="T10" fmla="*/ 6350 w 1219"/>
                  <a:gd name="T11" fmla="*/ 495935 h 1219"/>
                  <a:gd name="T12" fmla="*/ 495935 w 1219"/>
                  <a:gd name="T13" fmla="*/ 6350 h 1219"/>
                  <a:gd name="T14" fmla="*/ 502920 w 1219"/>
                  <a:gd name="T15" fmla="*/ 0 h 1219"/>
                  <a:gd name="T16" fmla="*/ 774065 w 1219"/>
                  <a:gd name="T17" fmla="*/ 271780 h 12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9" h="1219">
                    <a:moveTo>
                      <a:pt x="1219" y="428"/>
                    </a:moveTo>
                    <a:lnTo>
                      <a:pt x="1210" y="439"/>
                    </a:lnTo>
                    <a:lnTo>
                      <a:pt x="439" y="1210"/>
                    </a:lnTo>
                    <a:lnTo>
                      <a:pt x="428" y="1219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9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7" name="Freeform 12">
                <a:extLst>
                  <a:ext uri="{FF2B5EF4-FFF2-40B4-BE49-F238E27FC236}">
                    <a16:creationId xmlns:a16="http://schemas.microsoft.com/office/drawing/2014/main" id="{615B0A96-237B-F141-5F86-61C68F0ADDE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73" y="5143"/>
                <a:ext cx="1210" cy="1210"/>
              </a:xfrm>
              <a:custGeom>
                <a:avLst/>
                <a:gdLst>
                  <a:gd name="T0" fmla="*/ 768350 w 1210"/>
                  <a:gd name="T1" fmla="*/ 265430 h 1210"/>
                  <a:gd name="T2" fmla="*/ 761365 w 1210"/>
                  <a:gd name="T3" fmla="*/ 271780 h 1210"/>
                  <a:gd name="T4" fmla="*/ 271780 w 1210"/>
                  <a:gd name="T5" fmla="*/ 761365 h 1210"/>
                  <a:gd name="T6" fmla="*/ 265430 w 1210"/>
                  <a:gd name="T7" fmla="*/ 768350 h 1210"/>
                  <a:gd name="T8" fmla="*/ 0 w 1210"/>
                  <a:gd name="T9" fmla="*/ 502920 h 1210"/>
                  <a:gd name="T10" fmla="*/ 156210 w 1210"/>
                  <a:gd name="T11" fmla="*/ 346710 h 1210"/>
                  <a:gd name="T12" fmla="*/ 346710 w 1210"/>
                  <a:gd name="T13" fmla="*/ 156210 h 1210"/>
                  <a:gd name="T14" fmla="*/ 502920 w 1210"/>
                  <a:gd name="T15" fmla="*/ 0 h 1210"/>
                  <a:gd name="T16" fmla="*/ 768350 w 1210"/>
                  <a:gd name="T17" fmla="*/ 265430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1210" y="418"/>
                    </a:moveTo>
                    <a:lnTo>
                      <a:pt x="1199" y="428"/>
                    </a:lnTo>
                    <a:lnTo>
                      <a:pt x="428" y="1199"/>
                    </a:lnTo>
                    <a:lnTo>
                      <a:pt x="418" y="1210"/>
                    </a:lnTo>
                    <a:lnTo>
                      <a:pt x="0" y="792"/>
                    </a:lnTo>
                    <a:lnTo>
                      <a:pt x="246" y="546"/>
                    </a:lnTo>
                    <a:lnTo>
                      <a:pt x="546" y="246"/>
                    </a:lnTo>
                    <a:lnTo>
                      <a:pt x="792" y="0"/>
                    </a:lnTo>
                    <a:lnTo>
                      <a:pt x="1210" y="41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8" name="Freeform 13">
                <a:extLst>
                  <a:ext uri="{FF2B5EF4-FFF2-40B4-BE49-F238E27FC236}">
                    <a16:creationId xmlns:a16="http://schemas.microsoft.com/office/drawing/2014/main" id="{203F2077-A539-1AFA-01E7-26D7CC866AE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119" y="2789"/>
                <a:ext cx="1210" cy="1210"/>
              </a:xfrm>
              <a:custGeom>
                <a:avLst/>
                <a:gdLst>
                  <a:gd name="T0" fmla="*/ 611505 w 1210"/>
                  <a:gd name="T1" fmla="*/ 421005 h 1210"/>
                  <a:gd name="T2" fmla="*/ 421005 w 1210"/>
                  <a:gd name="T3" fmla="*/ 611505 h 1210"/>
                  <a:gd name="T4" fmla="*/ 264795 w 1210"/>
                  <a:gd name="T5" fmla="*/ 768350 h 1210"/>
                  <a:gd name="T6" fmla="*/ 0 w 1210"/>
                  <a:gd name="T7" fmla="*/ 502920 h 1210"/>
                  <a:gd name="T8" fmla="*/ 6350 w 1210"/>
                  <a:gd name="T9" fmla="*/ 495935 h 1210"/>
                  <a:gd name="T10" fmla="*/ 495935 w 1210"/>
                  <a:gd name="T11" fmla="*/ 6350 h 1210"/>
                  <a:gd name="T12" fmla="*/ 502920 w 1210"/>
                  <a:gd name="T13" fmla="*/ 0 h 1210"/>
                  <a:gd name="T14" fmla="*/ 768350 w 1210"/>
                  <a:gd name="T15" fmla="*/ 264795 h 1210"/>
                  <a:gd name="T16" fmla="*/ 611505 w 1210"/>
                  <a:gd name="T17" fmla="*/ 421005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963" y="663"/>
                    </a:moveTo>
                    <a:lnTo>
                      <a:pt x="663" y="963"/>
                    </a:ln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lnTo>
                      <a:pt x="963" y="663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29" name="Freeform 14">
                <a:extLst>
                  <a:ext uri="{FF2B5EF4-FFF2-40B4-BE49-F238E27FC236}">
                    <a16:creationId xmlns:a16="http://schemas.microsoft.com/office/drawing/2014/main" id="{2BA472DD-7670-55ED-2264-310B1D104EE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91" y="2361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920 h 1220"/>
                  <a:gd name="T10" fmla="*/ 6985 w 1220"/>
                  <a:gd name="T11" fmla="*/ 495935 h 1220"/>
                  <a:gd name="T12" fmla="*/ 495935 w 1220"/>
                  <a:gd name="T13" fmla="*/ 6985 h 1220"/>
                  <a:gd name="T14" fmla="*/ 502920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2"/>
                    </a:lnTo>
                    <a:lnTo>
                      <a:pt x="11" y="781"/>
                    </a:lnTo>
                    <a:lnTo>
                      <a:pt x="781" y="11"/>
                    </a:lnTo>
                    <a:lnTo>
                      <a:pt x="792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0" name="Freeform 15">
                <a:extLst>
                  <a:ext uri="{FF2B5EF4-FFF2-40B4-BE49-F238E27FC236}">
                    <a16:creationId xmlns:a16="http://schemas.microsoft.com/office/drawing/2014/main" id="{0B29DFD2-83E2-B4F5-02C3-FE4E6735CF7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262" y="1932"/>
                <a:ext cx="1221" cy="1221"/>
              </a:xfrm>
              <a:custGeom>
                <a:avLst/>
                <a:gdLst>
                  <a:gd name="T0" fmla="*/ 775335 w 1221"/>
                  <a:gd name="T1" fmla="*/ 272415 h 1221"/>
                  <a:gd name="T2" fmla="*/ 768350 w 1221"/>
                  <a:gd name="T3" fmla="*/ 279400 h 1221"/>
                  <a:gd name="T4" fmla="*/ 279400 w 1221"/>
                  <a:gd name="T5" fmla="*/ 768350 h 1221"/>
                  <a:gd name="T6" fmla="*/ 272415 w 1221"/>
                  <a:gd name="T7" fmla="*/ 775335 h 1221"/>
                  <a:gd name="T8" fmla="*/ 0 w 1221"/>
                  <a:gd name="T9" fmla="*/ 503555 h 1221"/>
                  <a:gd name="T10" fmla="*/ 6985 w 1221"/>
                  <a:gd name="T11" fmla="*/ 496570 h 1221"/>
                  <a:gd name="T12" fmla="*/ 496570 w 1221"/>
                  <a:gd name="T13" fmla="*/ 6985 h 1221"/>
                  <a:gd name="T14" fmla="*/ 503555 w 1221"/>
                  <a:gd name="T15" fmla="*/ 0 h 1221"/>
                  <a:gd name="T16" fmla="*/ 775335 w 1221"/>
                  <a:gd name="T17" fmla="*/ 272415 h 12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1" h="1221">
                    <a:moveTo>
                      <a:pt x="1221" y="429"/>
                    </a:moveTo>
                    <a:lnTo>
                      <a:pt x="1210" y="440"/>
                    </a:lnTo>
                    <a:lnTo>
                      <a:pt x="440" y="1210"/>
                    </a:lnTo>
                    <a:lnTo>
                      <a:pt x="429" y="1221"/>
                    </a:lnTo>
                    <a:lnTo>
                      <a:pt x="0" y="793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3" y="0"/>
                    </a:lnTo>
                    <a:lnTo>
                      <a:pt x="1221" y="429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1" name="Freeform 16">
                <a:extLst>
                  <a:ext uri="{FF2B5EF4-FFF2-40B4-BE49-F238E27FC236}">
                    <a16:creationId xmlns:a16="http://schemas.microsoft.com/office/drawing/2014/main" id="{BE5359FD-8EB5-B5FF-5CD7-4A9B9F20F95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46" y="1516"/>
                <a:ext cx="1209" cy="1209"/>
              </a:xfrm>
              <a:custGeom>
                <a:avLst/>
                <a:gdLst>
                  <a:gd name="T0" fmla="*/ 767715 w 1209"/>
                  <a:gd name="T1" fmla="*/ 264160 h 1209"/>
                  <a:gd name="T2" fmla="*/ 760730 w 1209"/>
                  <a:gd name="T3" fmla="*/ 271145 h 1209"/>
                  <a:gd name="T4" fmla="*/ 271145 w 1209"/>
                  <a:gd name="T5" fmla="*/ 760730 h 1209"/>
                  <a:gd name="T6" fmla="*/ 264160 w 1209"/>
                  <a:gd name="T7" fmla="*/ 767715 h 1209"/>
                  <a:gd name="T8" fmla="*/ 0 w 1209"/>
                  <a:gd name="T9" fmla="*/ 502285 h 1209"/>
                  <a:gd name="T10" fmla="*/ 502285 w 1209"/>
                  <a:gd name="T11" fmla="*/ 0 h 1209"/>
                  <a:gd name="T12" fmla="*/ 767715 w 1209"/>
                  <a:gd name="T13" fmla="*/ 264160 h 1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09" h="1209">
                    <a:moveTo>
                      <a:pt x="1209" y="416"/>
                    </a:moveTo>
                    <a:lnTo>
                      <a:pt x="1198" y="427"/>
                    </a:lnTo>
                    <a:lnTo>
                      <a:pt x="427" y="1198"/>
                    </a:lnTo>
                    <a:lnTo>
                      <a:pt x="416" y="1209"/>
                    </a:lnTo>
                    <a:lnTo>
                      <a:pt x="0" y="791"/>
                    </a:lnTo>
                    <a:lnTo>
                      <a:pt x="791" y="0"/>
                    </a:lnTo>
                    <a:lnTo>
                      <a:pt x="1209" y="416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2" name="Freeform 25">
                <a:extLst>
                  <a:ext uri="{FF2B5EF4-FFF2-40B4-BE49-F238E27FC236}">
                    <a16:creationId xmlns:a16="http://schemas.microsoft.com/office/drawing/2014/main" id="{151DBF34-E339-16C5-14C7-E519EBF52D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40" y="4260"/>
                <a:ext cx="1671" cy="1671"/>
              </a:xfrm>
              <a:custGeom>
                <a:avLst/>
                <a:gdLst>
                  <a:gd name="T0" fmla="*/ 1061085 w 1671"/>
                  <a:gd name="T1" fmla="*/ 808990 h 1671"/>
                  <a:gd name="T2" fmla="*/ 808990 w 1671"/>
                  <a:gd name="T3" fmla="*/ 1061085 h 1671"/>
                  <a:gd name="T4" fmla="*/ 0 w 1671"/>
                  <a:gd name="T5" fmla="*/ 252730 h 1671"/>
                  <a:gd name="T6" fmla="*/ 252730 w 1671"/>
                  <a:gd name="T7" fmla="*/ 0 h 1671"/>
                  <a:gd name="T8" fmla="*/ 1052195 w 1671"/>
                  <a:gd name="T9" fmla="*/ 798830 h 1671"/>
                  <a:gd name="T10" fmla="*/ 1061085 w 1671"/>
                  <a:gd name="T11" fmla="*/ 808990 h 16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71" h="1671">
                    <a:moveTo>
                      <a:pt x="1671" y="1274"/>
                    </a:moveTo>
                    <a:lnTo>
                      <a:pt x="1274" y="1671"/>
                    </a:lnTo>
                    <a:lnTo>
                      <a:pt x="0" y="398"/>
                    </a:lnTo>
                    <a:lnTo>
                      <a:pt x="398" y="0"/>
                    </a:lnTo>
                    <a:lnTo>
                      <a:pt x="1657" y="1258"/>
                    </a:lnTo>
                    <a:lnTo>
                      <a:pt x="1671" y="1274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3" name="Freeform 26">
                <a:extLst>
                  <a:ext uri="{FF2B5EF4-FFF2-40B4-BE49-F238E27FC236}">
                    <a16:creationId xmlns:a16="http://schemas.microsoft.com/office/drawing/2014/main" id="{8CF14903-A7E1-3743-8424-3F347EE8F17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654" y="3196"/>
                <a:ext cx="1624" cy="1621"/>
              </a:xfrm>
              <a:custGeom>
                <a:avLst/>
                <a:gdLst>
                  <a:gd name="T0" fmla="*/ 1020445 w 1624"/>
                  <a:gd name="T1" fmla="*/ 798830 h 1621"/>
                  <a:gd name="T2" fmla="*/ 1031240 w 1624"/>
                  <a:gd name="T3" fmla="*/ 804545 h 1621"/>
                  <a:gd name="T4" fmla="*/ 1016635 w 1624"/>
                  <a:gd name="T5" fmla="*/ 821690 h 1621"/>
                  <a:gd name="T6" fmla="*/ 1000760 w 1624"/>
                  <a:gd name="T7" fmla="*/ 837565 h 1621"/>
                  <a:gd name="T8" fmla="*/ 808990 w 1624"/>
                  <a:gd name="T9" fmla="*/ 1029335 h 1621"/>
                  <a:gd name="T10" fmla="*/ 798830 w 1624"/>
                  <a:gd name="T11" fmla="*/ 1019810 h 1621"/>
                  <a:gd name="T12" fmla="*/ 0 w 1624"/>
                  <a:gd name="T13" fmla="*/ 220345 h 1621"/>
                  <a:gd name="T14" fmla="*/ 193040 w 1624"/>
                  <a:gd name="T15" fmla="*/ 28575 h 1621"/>
                  <a:gd name="T16" fmla="*/ 207010 w 1624"/>
                  <a:gd name="T17" fmla="*/ 13970 h 1621"/>
                  <a:gd name="T18" fmla="*/ 222250 w 1624"/>
                  <a:gd name="T19" fmla="*/ 0 h 1621"/>
                  <a:gd name="T20" fmla="*/ 1020445 w 1624"/>
                  <a:gd name="T21" fmla="*/ 798830 h 16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24" h="1621">
                    <a:moveTo>
                      <a:pt x="1607" y="1258"/>
                    </a:moveTo>
                    <a:lnTo>
                      <a:pt x="1624" y="1267"/>
                    </a:lnTo>
                    <a:lnTo>
                      <a:pt x="1601" y="1294"/>
                    </a:lnTo>
                    <a:lnTo>
                      <a:pt x="1576" y="1319"/>
                    </a:lnTo>
                    <a:lnTo>
                      <a:pt x="1274" y="1621"/>
                    </a:lnTo>
                    <a:lnTo>
                      <a:pt x="1258" y="1606"/>
                    </a:lnTo>
                    <a:lnTo>
                      <a:pt x="0" y="347"/>
                    </a:lnTo>
                    <a:lnTo>
                      <a:pt x="304" y="45"/>
                    </a:lnTo>
                    <a:lnTo>
                      <a:pt x="326" y="22"/>
                    </a:lnTo>
                    <a:lnTo>
                      <a:pt x="350" y="0"/>
                    </a:lnTo>
                    <a:lnTo>
                      <a:pt x="1607" y="125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4" name="Freeform 27">
                <a:extLst>
                  <a:ext uri="{FF2B5EF4-FFF2-40B4-BE49-F238E27FC236}">
                    <a16:creationId xmlns:a16="http://schemas.microsoft.com/office/drawing/2014/main" id="{6C4A45BA-AAAE-D540-61CF-08FF717E7330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903" y="1770"/>
                <a:ext cx="1799" cy="1799"/>
              </a:xfrm>
              <a:custGeom>
                <a:avLst/>
                <a:gdLst>
                  <a:gd name="T0" fmla="*/ 995680 w 1799"/>
                  <a:gd name="T1" fmla="*/ 188595 h 1799"/>
                  <a:gd name="T2" fmla="*/ 1064260 w 1799"/>
                  <a:gd name="T3" fmla="*/ 280670 h 1799"/>
                  <a:gd name="T4" fmla="*/ 1110615 w 1799"/>
                  <a:gd name="T5" fmla="*/ 382270 h 1799"/>
                  <a:gd name="T6" fmla="*/ 1137285 w 1799"/>
                  <a:gd name="T7" fmla="*/ 489585 h 1799"/>
                  <a:gd name="T8" fmla="*/ 1142365 w 1799"/>
                  <a:gd name="T9" fmla="*/ 598805 h 1799"/>
                  <a:gd name="T10" fmla="*/ 1126490 w 1799"/>
                  <a:gd name="T11" fmla="*/ 707390 h 1799"/>
                  <a:gd name="T12" fmla="*/ 1089660 w 1799"/>
                  <a:gd name="T13" fmla="*/ 812165 h 1799"/>
                  <a:gd name="T14" fmla="*/ 1031875 w 1799"/>
                  <a:gd name="T15" fmla="*/ 909955 h 1799"/>
                  <a:gd name="T16" fmla="*/ 974725 w 1799"/>
                  <a:gd name="T17" fmla="*/ 975995 h 1799"/>
                  <a:gd name="T18" fmla="*/ 922655 w 1799"/>
                  <a:gd name="T19" fmla="*/ 1022350 h 1799"/>
                  <a:gd name="T20" fmla="*/ 846455 w 1799"/>
                  <a:gd name="T21" fmla="*/ 1072515 h 1799"/>
                  <a:gd name="T22" fmla="*/ 701675 w 1799"/>
                  <a:gd name="T23" fmla="*/ 1128395 h 1799"/>
                  <a:gd name="T24" fmla="*/ 527050 w 1799"/>
                  <a:gd name="T25" fmla="*/ 1142365 h 1799"/>
                  <a:gd name="T26" fmla="*/ 356235 w 1799"/>
                  <a:gd name="T27" fmla="*/ 1102360 h 1799"/>
                  <a:gd name="T28" fmla="*/ 316230 w 1799"/>
                  <a:gd name="T29" fmla="*/ 1083945 h 1799"/>
                  <a:gd name="T30" fmla="*/ 53975 w 1799"/>
                  <a:gd name="T31" fmla="*/ 824230 h 1799"/>
                  <a:gd name="T32" fmla="*/ 58420 w 1799"/>
                  <a:gd name="T33" fmla="*/ 826770 h 1799"/>
                  <a:gd name="T34" fmla="*/ 13335 w 1799"/>
                  <a:gd name="T35" fmla="*/ 701675 h 1799"/>
                  <a:gd name="T36" fmla="*/ 0 w 1799"/>
                  <a:gd name="T37" fmla="*/ 527050 h 1799"/>
                  <a:gd name="T38" fmla="*/ 40005 w 1799"/>
                  <a:gd name="T39" fmla="*/ 355600 h 1799"/>
                  <a:gd name="T40" fmla="*/ 92710 w 1799"/>
                  <a:gd name="T41" fmla="*/ 256540 h 1799"/>
                  <a:gd name="T42" fmla="*/ 149860 w 1799"/>
                  <a:gd name="T43" fmla="*/ 184150 h 1799"/>
                  <a:gd name="T44" fmla="*/ 187325 w 1799"/>
                  <a:gd name="T45" fmla="*/ 146685 h 1799"/>
                  <a:gd name="T46" fmla="*/ 280035 w 1799"/>
                  <a:gd name="T47" fmla="*/ 78740 h 1799"/>
                  <a:gd name="T48" fmla="*/ 381635 w 1799"/>
                  <a:gd name="T49" fmla="*/ 31115 h 1799"/>
                  <a:gd name="T50" fmla="*/ 488315 w 1799"/>
                  <a:gd name="T51" fmla="*/ 5715 h 1799"/>
                  <a:gd name="T52" fmla="*/ 598170 w 1799"/>
                  <a:gd name="T53" fmla="*/ 0 h 1799"/>
                  <a:gd name="T54" fmla="*/ 707390 w 1799"/>
                  <a:gd name="T55" fmla="*/ 15240 h 1799"/>
                  <a:gd name="T56" fmla="*/ 811530 w 1799"/>
                  <a:gd name="T57" fmla="*/ 52070 h 1799"/>
                  <a:gd name="T58" fmla="*/ 909320 w 1799"/>
                  <a:gd name="T59" fmla="*/ 109855 h 1799"/>
                  <a:gd name="T60" fmla="*/ 974725 w 1799"/>
                  <a:gd name="T61" fmla="*/ 167005 h 1799"/>
                  <a:gd name="T62" fmla="*/ 735330 w 1799"/>
                  <a:gd name="T63" fmla="*/ 671195 h 1799"/>
                  <a:gd name="T64" fmla="*/ 769620 w 1799"/>
                  <a:gd name="T65" fmla="*/ 606425 h 1799"/>
                  <a:gd name="T66" fmla="*/ 776605 w 1799"/>
                  <a:gd name="T67" fmla="*/ 534670 h 1799"/>
                  <a:gd name="T68" fmla="*/ 756285 w 1799"/>
                  <a:gd name="T69" fmla="*/ 465455 h 1799"/>
                  <a:gd name="T70" fmla="*/ 721360 w 1799"/>
                  <a:gd name="T71" fmla="*/ 420370 h 1799"/>
                  <a:gd name="T72" fmla="*/ 676910 w 1799"/>
                  <a:gd name="T73" fmla="*/ 386715 h 1799"/>
                  <a:gd name="T74" fmla="*/ 607060 w 1799"/>
                  <a:gd name="T75" fmla="*/ 365760 h 1799"/>
                  <a:gd name="T76" fmla="*/ 536575 w 1799"/>
                  <a:gd name="T77" fmla="*/ 372745 h 1799"/>
                  <a:gd name="T78" fmla="*/ 471805 w 1799"/>
                  <a:gd name="T79" fmla="*/ 407035 h 1799"/>
                  <a:gd name="T80" fmla="*/ 443865 w 1799"/>
                  <a:gd name="T81" fmla="*/ 433705 h 1799"/>
                  <a:gd name="T82" fmla="*/ 409575 w 1799"/>
                  <a:gd name="T83" fmla="*/ 498475 h 1799"/>
                  <a:gd name="T84" fmla="*/ 403225 w 1799"/>
                  <a:gd name="T85" fmla="*/ 570230 h 1799"/>
                  <a:gd name="T86" fmla="*/ 423545 w 1799"/>
                  <a:gd name="T87" fmla="*/ 639445 h 1799"/>
                  <a:gd name="T88" fmla="*/ 457200 w 1799"/>
                  <a:gd name="T89" fmla="*/ 684530 h 1799"/>
                  <a:gd name="T90" fmla="*/ 502285 w 1799"/>
                  <a:gd name="T91" fmla="*/ 718185 h 1799"/>
                  <a:gd name="T92" fmla="*/ 571500 w 1799"/>
                  <a:gd name="T93" fmla="*/ 739140 h 1799"/>
                  <a:gd name="T94" fmla="*/ 643255 w 1799"/>
                  <a:gd name="T95" fmla="*/ 732155 h 1799"/>
                  <a:gd name="T96" fmla="*/ 708025 w 1799"/>
                  <a:gd name="T97" fmla="*/ 697865 h 179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799" h="1799">
                    <a:moveTo>
                      <a:pt x="1535" y="263"/>
                    </a:moveTo>
                    <a:lnTo>
                      <a:pt x="1568" y="297"/>
                    </a:lnTo>
                    <a:lnTo>
                      <a:pt x="1625" y="368"/>
                    </a:lnTo>
                    <a:lnTo>
                      <a:pt x="1676" y="442"/>
                    </a:lnTo>
                    <a:lnTo>
                      <a:pt x="1716" y="520"/>
                    </a:lnTo>
                    <a:lnTo>
                      <a:pt x="1749" y="602"/>
                    </a:lnTo>
                    <a:lnTo>
                      <a:pt x="1774" y="686"/>
                    </a:lnTo>
                    <a:lnTo>
                      <a:pt x="1791" y="771"/>
                    </a:lnTo>
                    <a:lnTo>
                      <a:pt x="1799" y="856"/>
                    </a:lnTo>
                    <a:lnTo>
                      <a:pt x="1799" y="943"/>
                    </a:lnTo>
                    <a:lnTo>
                      <a:pt x="1791" y="1029"/>
                    </a:lnTo>
                    <a:lnTo>
                      <a:pt x="1774" y="1114"/>
                    </a:lnTo>
                    <a:lnTo>
                      <a:pt x="1749" y="1198"/>
                    </a:lnTo>
                    <a:lnTo>
                      <a:pt x="1716" y="1279"/>
                    </a:lnTo>
                    <a:lnTo>
                      <a:pt x="1676" y="1358"/>
                    </a:lnTo>
                    <a:lnTo>
                      <a:pt x="1625" y="1433"/>
                    </a:lnTo>
                    <a:lnTo>
                      <a:pt x="1568" y="1503"/>
                    </a:lnTo>
                    <a:lnTo>
                      <a:pt x="1535" y="1537"/>
                    </a:lnTo>
                    <a:lnTo>
                      <a:pt x="1509" y="1562"/>
                    </a:lnTo>
                    <a:lnTo>
                      <a:pt x="1453" y="1610"/>
                    </a:lnTo>
                    <a:lnTo>
                      <a:pt x="1395" y="1652"/>
                    </a:lnTo>
                    <a:lnTo>
                      <a:pt x="1333" y="1689"/>
                    </a:lnTo>
                    <a:lnTo>
                      <a:pt x="1239" y="1735"/>
                    </a:lnTo>
                    <a:lnTo>
                      <a:pt x="1105" y="1777"/>
                    </a:lnTo>
                    <a:lnTo>
                      <a:pt x="968" y="1799"/>
                    </a:lnTo>
                    <a:lnTo>
                      <a:pt x="830" y="1799"/>
                    </a:lnTo>
                    <a:lnTo>
                      <a:pt x="693" y="1777"/>
                    </a:lnTo>
                    <a:lnTo>
                      <a:pt x="561" y="1736"/>
                    </a:lnTo>
                    <a:lnTo>
                      <a:pt x="497" y="1706"/>
                    </a:lnTo>
                    <a:lnTo>
                      <a:pt x="498" y="1707"/>
                    </a:lnTo>
                    <a:lnTo>
                      <a:pt x="495" y="1709"/>
                    </a:lnTo>
                    <a:lnTo>
                      <a:pt x="85" y="1298"/>
                    </a:lnTo>
                    <a:lnTo>
                      <a:pt x="88" y="1299"/>
                    </a:lnTo>
                    <a:lnTo>
                      <a:pt x="92" y="1302"/>
                    </a:lnTo>
                    <a:lnTo>
                      <a:pt x="63" y="1238"/>
                    </a:lnTo>
                    <a:lnTo>
                      <a:pt x="21" y="1105"/>
                    </a:lnTo>
                    <a:lnTo>
                      <a:pt x="0" y="968"/>
                    </a:lnTo>
                    <a:lnTo>
                      <a:pt x="0" y="830"/>
                    </a:lnTo>
                    <a:lnTo>
                      <a:pt x="21" y="693"/>
                    </a:lnTo>
                    <a:lnTo>
                      <a:pt x="63" y="560"/>
                    </a:lnTo>
                    <a:lnTo>
                      <a:pt x="110" y="465"/>
                    </a:lnTo>
                    <a:lnTo>
                      <a:pt x="146" y="404"/>
                    </a:lnTo>
                    <a:lnTo>
                      <a:pt x="188" y="346"/>
                    </a:lnTo>
                    <a:lnTo>
                      <a:pt x="236" y="290"/>
                    </a:lnTo>
                    <a:lnTo>
                      <a:pt x="261" y="263"/>
                    </a:lnTo>
                    <a:lnTo>
                      <a:pt x="295" y="231"/>
                    </a:lnTo>
                    <a:lnTo>
                      <a:pt x="366" y="173"/>
                    </a:lnTo>
                    <a:lnTo>
                      <a:pt x="441" y="124"/>
                    </a:lnTo>
                    <a:lnTo>
                      <a:pt x="519" y="82"/>
                    </a:lnTo>
                    <a:lnTo>
                      <a:pt x="601" y="49"/>
                    </a:lnTo>
                    <a:lnTo>
                      <a:pt x="684" y="24"/>
                    </a:lnTo>
                    <a:lnTo>
                      <a:pt x="769" y="9"/>
                    </a:lnTo>
                    <a:lnTo>
                      <a:pt x="856" y="0"/>
                    </a:lnTo>
                    <a:lnTo>
                      <a:pt x="942" y="0"/>
                    </a:lnTo>
                    <a:lnTo>
                      <a:pt x="1028" y="9"/>
                    </a:lnTo>
                    <a:lnTo>
                      <a:pt x="1114" y="24"/>
                    </a:lnTo>
                    <a:lnTo>
                      <a:pt x="1197" y="49"/>
                    </a:lnTo>
                    <a:lnTo>
                      <a:pt x="1278" y="82"/>
                    </a:lnTo>
                    <a:lnTo>
                      <a:pt x="1356" y="124"/>
                    </a:lnTo>
                    <a:lnTo>
                      <a:pt x="1432" y="173"/>
                    </a:lnTo>
                    <a:lnTo>
                      <a:pt x="1503" y="231"/>
                    </a:lnTo>
                    <a:lnTo>
                      <a:pt x="1535" y="263"/>
                    </a:lnTo>
                    <a:close/>
                    <a:moveTo>
                      <a:pt x="1136" y="1078"/>
                    </a:moveTo>
                    <a:lnTo>
                      <a:pt x="1158" y="1057"/>
                    </a:lnTo>
                    <a:lnTo>
                      <a:pt x="1191" y="1007"/>
                    </a:lnTo>
                    <a:lnTo>
                      <a:pt x="1212" y="955"/>
                    </a:lnTo>
                    <a:lnTo>
                      <a:pt x="1223" y="898"/>
                    </a:lnTo>
                    <a:lnTo>
                      <a:pt x="1223" y="842"/>
                    </a:lnTo>
                    <a:lnTo>
                      <a:pt x="1212" y="785"/>
                    </a:lnTo>
                    <a:lnTo>
                      <a:pt x="1191" y="733"/>
                    </a:lnTo>
                    <a:lnTo>
                      <a:pt x="1158" y="683"/>
                    </a:lnTo>
                    <a:lnTo>
                      <a:pt x="1136" y="662"/>
                    </a:lnTo>
                    <a:lnTo>
                      <a:pt x="1115" y="641"/>
                    </a:lnTo>
                    <a:lnTo>
                      <a:pt x="1066" y="609"/>
                    </a:lnTo>
                    <a:lnTo>
                      <a:pt x="1013" y="587"/>
                    </a:lnTo>
                    <a:lnTo>
                      <a:pt x="956" y="576"/>
                    </a:lnTo>
                    <a:lnTo>
                      <a:pt x="900" y="576"/>
                    </a:lnTo>
                    <a:lnTo>
                      <a:pt x="845" y="587"/>
                    </a:lnTo>
                    <a:lnTo>
                      <a:pt x="791" y="609"/>
                    </a:lnTo>
                    <a:lnTo>
                      <a:pt x="743" y="641"/>
                    </a:lnTo>
                    <a:lnTo>
                      <a:pt x="720" y="662"/>
                    </a:lnTo>
                    <a:lnTo>
                      <a:pt x="699" y="683"/>
                    </a:lnTo>
                    <a:lnTo>
                      <a:pt x="667" y="733"/>
                    </a:lnTo>
                    <a:lnTo>
                      <a:pt x="645" y="785"/>
                    </a:lnTo>
                    <a:lnTo>
                      <a:pt x="635" y="842"/>
                    </a:lnTo>
                    <a:lnTo>
                      <a:pt x="635" y="898"/>
                    </a:lnTo>
                    <a:lnTo>
                      <a:pt x="645" y="955"/>
                    </a:lnTo>
                    <a:lnTo>
                      <a:pt x="667" y="1007"/>
                    </a:lnTo>
                    <a:lnTo>
                      <a:pt x="699" y="1057"/>
                    </a:lnTo>
                    <a:lnTo>
                      <a:pt x="720" y="1078"/>
                    </a:lnTo>
                    <a:lnTo>
                      <a:pt x="743" y="1099"/>
                    </a:lnTo>
                    <a:lnTo>
                      <a:pt x="791" y="1131"/>
                    </a:lnTo>
                    <a:lnTo>
                      <a:pt x="845" y="1153"/>
                    </a:lnTo>
                    <a:lnTo>
                      <a:pt x="900" y="1164"/>
                    </a:lnTo>
                    <a:lnTo>
                      <a:pt x="956" y="1164"/>
                    </a:lnTo>
                    <a:lnTo>
                      <a:pt x="1013" y="1153"/>
                    </a:lnTo>
                    <a:lnTo>
                      <a:pt x="1066" y="1131"/>
                    </a:lnTo>
                    <a:lnTo>
                      <a:pt x="1115" y="1099"/>
                    </a:lnTo>
                    <a:lnTo>
                      <a:pt x="1136" y="107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5" name="Freeform 28">
                <a:extLst>
                  <a:ext uri="{FF2B5EF4-FFF2-40B4-BE49-F238E27FC236}">
                    <a16:creationId xmlns:a16="http://schemas.microsoft.com/office/drawing/2014/main" id="{C496D23D-F0AF-8074-CF9F-180FECF6CAEC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464" y="1695"/>
                <a:ext cx="4314" cy="4312"/>
              </a:xfrm>
              <a:custGeom>
                <a:avLst/>
                <a:gdLst>
                  <a:gd name="T0" fmla="*/ 823595 w 4314"/>
                  <a:gd name="T1" fmla="*/ 2723515 h 4312"/>
                  <a:gd name="T2" fmla="*/ 0 w 4314"/>
                  <a:gd name="T3" fmla="*/ 1881505 h 4312"/>
                  <a:gd name="T4" fmla="*/ 914400 w 4314"/>
                  <a:gd name="T5" fmla="*/ 948055 h 4312"/>
                  <a:gd name="T6" fmla="*/ 1042035 w 4314"/>
                  <a:gd name="T7" fmla="*/ 848995 h 4312"/>
                  <a:gd name="T8" fmla="*/ 1334135 w 4314"/>
                  <a:gd name="T9" fmla="*/ 765810 h 4312"/>
                  <a:gd name="T10" fmla="*/ 1513205 w 4314"/>
                  <a:gd name="T11" fmla="*/ 749935 h 4312"/>
                  <a:gd name="T12" fmla="*/ 1530350 w 4314"/>
                  <a:gd name="T13" fmla="*/ 426720 h 4312"/>
                  <a:gd name="T14" fmla="*/ 1680845 w 4314"/>
                  <a:gd name="T15" fmla="*/ 180975 h 4312"/>
                  <a:gd name="T16" fmla="*/ 1854200 w 4314"/>
                  <a:gd name="T17" fmla="*/ 58420 h 4312"/>
                  <a:gd name="T18" fmla="*/ 2088515 w 4314"/>
                  <a:gd name="T19" fmla="*/ 0 h 4312"/>
                  <a:gd name="T20" fmla="*/ 2271395 w 4314"/>
                  <a:gd name="T21" fmla="*/ 17780 h 4312"/>
                  <a:gd name="T22" fmla="*/ 2487930 w 4314"/>
                  <a:gd name="T23" fmla="*/ 120015 h 4312"/>
                  <a:gd name="T24" fmla="*/ 2618105 w 4314"/>
                  <a:gd name="T25" fmla="*/ 250825 h 4312"/>
                  <a:gd name="T26" fmla="*/ 2720975 w 4314"/>
                  <a:gd name="T27" fmla="*/ 467995 h 4312"/>
                  <a:gd name="T28" fmla="*/ 2738755 w 4314"/>
                  <a:gd name="T29" fmla="*/ 650240 h 4312"/>
                  <a:gd name="T30" fmla="*/ 2679700 w 4314"/>
                  <a:gd name="T31" fmla="*/ 883920 h 4312"/>
                  <a:gd name="T32" fmla="*/ 2557780 w 4314"/>
                  <a:gd name="T33" fmla="*/ 1057275 h 4312"/>
                  <a:gd name="T34" fmla="*/ 2381885 w 4314"/>
                  <a:gd name="T35" fmla="*/ 1180465 h 4312"/>
                  <a:gd name="T36" fmla="*/ 2149475 w 4314"/>
                  <a:gd name="T37" fmla="*/ 1238885 h 4312"/>
                  <a:gd name="T38" fmla="*/ 1948180 w 4314"/>
                  <a:gd name="T39" fmla="*/ 1214120 h 4312"/>
                  <a:gd name="T40" fmla="*/ 1965325 w 4314"/>
                  <a:gd name="T41" fmla="*/ 1478915 h 4312"/>
                  <a:gd name="T42" fmla="*/ 1847850 w 4314"/>
                  <a:gd name="T43" fmla="*/ 1758315 h 4312"/>
                  <a:gd name="T44" fmla="*/ 890270 w 4314"/>
                  <a:gd name="T45" fmla="*/ 2723515 h 4312"/>
                  <a:gd name="T46" fmla="*/ 114935 w 4314"/>
                  <a:gd name="T47" fmla="*/ 1881505 h 4312"/>
                  <a:gd name="T48" fmla="*/ 1750695 w 4314"/>
                  <a:gd name="T49" fmla="*/ 1727200 h 4312"/>
                  <a:gd name="T50" fmla="*/ 1866900 w 4314"/>
                  <a:gd name="T51" fmla="*/ 1487805 h 4312"/>
                  <a:gd name="T52" fmla="*/ 1838960 w 4314"/>
                  <a:gd name="T53" fmla="*/ 1188085 h 4312"/>
                  <a:gd name="T54" fmla="*/ 1821180 w 4314"/>
                  <a:gd name="T55" fmla="*/ 1151890 h 4312"/>
                  <a:gd name="T56" fmla="*/ 1826260 w 4314"/>
                  <a:gd name="T57" fmla="*/ 1102995 h 4312"/>
                  <a:gd name="T58" fmla="*/ 1864360 w 4314"/>
                  <a:gd name="T59" fmla="*/ 1083310 h 4312"/>
                  <a:gd name="T60" fmla="*/ 2002790 w 4314"/>
                  <a:gd name="T61" fmla="*/ 1130935 h 4312"/>
                  <a:gd name="T62" fmla="*/ 2320290 w 4314"/>
                  <a:gd name="T63" fmla="*/ 1103630 h 4312"/>
                  <a:gd name="T64" fmla="*/ 2508250 w 4314"/>
                  <a:gd name="T65" fmla="*/ 970915 h 4312"/>
                  <a:gd name="T66" fmla="*/ 2613660 w 4314"/>
                  <a:gd name="T67" fmla="*/ 795655 h 4312"/>
                  <a:gd name="T68" fmla="*/ 2644140 w 4314"/>
                  <a:gd name="T69" fmla="*/ 618490 h 4312"/>
                  <a:gd name="T70" fmla="*/ 2613660 w 4314"/>
                  <a:gd name="T71" fmla="*/ 441960 h 4312"/>
                  <a:gd name="T72" fmla="*/ 2508250 w 4314"/>
                  <a:gd name="T73" fmla="*/ 267335 h 4312"/>
                  <a:gd name="T74" fmla="*/ 2388870 w 4314"/>
                  <a:gd name="T75" fmla="*/ 168910 h 4312"/>
                  <a:gd name="T76" fmla="*/ 2197100 w 4314"/>
                  <a:gd name="T77" fmla="*/ 100330 h 4312"/>
                  <a:gd name="T78" fmla="*/ 2041525 w 4314"/>
                  <a:gd name="T79" fmla="*/ 100330 h 4312"/>
                  <a:gd name="T80" fmla="*/ 1850390 w 4314"/>
                  <a:gd name="T81" fmla="*/ 168910 h 4312"/>
                  <a:gd name="T82" fmla="*/ 1720215 w 4314"/>
                  <a:gd name="T83" fmla="*/ 278765 h 4312"/>
                  <a:gd name="T84" fmla="*/ 1596390 w 4314"/>
                  <a:gd name="T85" fmla="*/ 574675 h 4312"/>
                  <a:gd name="T86" fmla="*/ 1649730 w 4314"/>
                  <a:gd name="T87" fmla="*/ 852805 h 4312"/>
                  <a:gd name="T88" fmla="*/ 1645920 w 4314"/>
                  <a:gd name="T89" fmla="*/ 902335 h 4312"/>
                  <a:gd name="T90" fmla="*/ 1607820 w 4314"/>
                  <a:gd name="T91" fmla="*/ 921385 h 4312"/>
                  <a:gd name="T92" fmla="*/ 1583055 w 4314"/>
                  <a:gd name="T93" fmla="*/ 915035 h 4312"/>
                  <a:gd name="T94" fmla="*/ 1471930 w 4314"/>
                  <a:gd name="T95" fmla="*/ 875030 h 4312"/>
                  <a:gd name="T96" fmla="*/ 1174115 w 4314"/>
                  <a:gd name="T97" fmla="*/ 892175 h 4312"/>
                  <a:gd name="T98" fmla="*/ 995045 w 4314"/>
                  <a:gd name="T99" fmla="*/ 1002030 h 431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314" h="4312">
                    <a:moveTo>
                      <a:pt x="1350" y="4312"/>
                    </a:moveTo>
                    <a:lnTo>
                      <a:pt x="1335" y="4311"/>
                    </a:lnTo>
                    <a:lnTo>
                      <a:pt x="1308" y="4300"/>
                    </a:lnTo>
                    <a:lnTo>
                      <a:pt x="1297" y="4289"/>
                    </a:lnTo>
                    <a:lnTo>
                      <a:pt x="23" y="3015"/>
                    </a:lnTo>
                    <a:lnTo>
                      <a:pt x="13" y="3005"/>
                    </a:lnTo>
                    <a:lnTo>
                      <a:pt x="1" y="2978"/>
                    </a:lnTo>
                    <a:lnTo>
                      <a:pt x="0" y="2963"/>
                    </a:lnTo>
                    <a:lnTo>
                      <a:pt x="1" y="2948"/>
                    </a:lnTo>
                    <a:lnTo>
                      <a:pt x="13" y="2921"/>
                    </a:lnTo>
                    <a:lnTo>
                      <a:pt x="23" y="2910"/>
                    </a:lnTo>
                    <a:lnTo>
                      <a:pt x="1440" y="1493"/>
                    </a:lnTo>
                    <a:lnTo>
                      <a:pt x="1465" y="1469"/>
                    </a:lnTo>
                    <a:lnTo>
                      <a:pt x="1491" y="1445"/>
                    </a:lnTo>
                    <a:lnTo>
                      <a:pt x="1539" y="1404"/>
                    </a:lnTo>
                    <a:lnTo>
                      <a:pt x="1641" y="1337"/>
                    </a:lnTo>
                    <a:lnTo>
                      <a:pt x="1751" y="1283"/>
                    </a:lnTo>
                    <a:lnTo>
                      <a:pt x="1865" y="1242"/>
                    </a:lnTo>
                    <a:lnTo>
                      <a:pt x="1981" y="1217"/>
                    </a:lnTo>
                    <a:lnTo>
                      <a:pt x="2101" y="1206"/>
                    </a:lnTo>
                    <a:lnTo>
                      <a:pt x="2221" y="1210"/>
                    </a:lnTo>
                    <a:lnTo>
                      <a:pt x="2341" y="1229"/>
                    </a:lnTo>
                    <a:lnTo>
                      <a:pt x="2400" y="1245"/>
                    </a:lnTo>
                    <a:lnTo>
                      <a:pt x="2383" y="1181"/>
                    </a:lnTo>
                    <a:lnTo>
                      <a:pt x="2364" y="1052"/>
                    </a:lnTo>
                    <a:lnTo>
                      <a:pt x="2363" y="924"/>
                    </a:lnTo>
                    <a:lnTo>
                      <a:pt x="2377" y="797"/>
                    </a:lnTo>
                    <a:lnTo>
                      <a:pt x="2410" y="672"/>
                    </a:lnTo>
                    <a:lnTo>
                      <a:pt x="2458" y="552"/>
                    </a:lnTo>
                    <a:lnTo>
                      <a:pt x="2521" y="439"/>
                    </a:lnTo>
                    <a:lnTo>
                      <a:pt x="2602" y="333"/>
                    </a:lnTo>
                    <a:lnTo>
                      <a:pt x="2647" y="285"/>
                    </a:lnTo>
                    <a:lnTo>
                      <a:pt x="2682" y="250"/>
                    </a:lnTo>
                    <a:lnTo>
                      <a:pt x="2758" y="189"/>
                    </a:lnTo>
                    <a:lnTo>
                      <a:pt x="2837" y="136"/>
                    </a:lnTo>
                    <a:lnTo>
                      <a:pt x="2920" y="92"/>
                    </a:lnTo>
                    <a:lnTo>
                      <a:pt x="3008" y="56"/>
                    </a:lnTo>
                    <a:lnTo>
                      <a:pt x="3099" y="28"/>
                    </a:lnTo>
                    <a:lnTo>
                      <a:pt x="3192" y="9"/>
                    </a:lnTo>
                    <a:lnTo>
                      <a:pt x="3289" y="0"/>
                    </a:lnTo>
                    <a:lnTo>
                      <a:pt x="3338" y="0"/>
                    </a:lnTo>
                    <a:lnTo>
                      <a:pt x="3387" y="0"/>
                    </a:lnTo>
                    <a:lnTo>
                      <a:pt x="3482" y="9"/>
                    </a:lnTo>
                    <a:lnTo>
                      <a:pt x="3577" y="28"/>
                    </a:lnTo>
                    <a:lnTo>
                      <a:pt x="3667" y="56"/>
                    </a:lnTo>
                    <a:lnTo>
                      <a:pt x="3754" y="92"/>
                    </a:lnTo>
                    <a:lnTo>
                      <a:pt x="3838" y="136"/>
                    </a:lnTo>
                    <a:lnTo>
                      <a:pt x="3918" y="189"/>
                    </a:lnTo>
                    <a:lnTo>
                      <a:pt x="3992" y="250"/>
                    </a:lnTo>
                    <a:lnTo>
                      <a:pt x="4028" y="285"/>
                    </a:lnTo>
                    <a:lnTo>
                      <a:pt x="4062" y="320"/>
                    </a:lnTo>
                    <a:lnTo>
                      <a:pt x="4123" y="395"/>
                    </a:lnTo>
                    <a:lnTo>
                      <a:pt x="4176" y="474"/>
                    </a:lnTo>
                    <a:lnTo>
                      <a:pt x="4220" y="558"/>
                    </a:lnTo>
                    <a:lnTo>
                      <a:pt x="4257" y="645"/>
                    </a:lnTo>
                    <a:lnTo>
                      <a:pt x="4285" y="737"/>
                    </a:lnTo>
                    <a:lnTo>
                      <a:pt x="4303" y="830"/>
                    </a:lnTo>
                    <a:lnTo>
                      <a:pt x="4313" y="926"/>
                    </a:lnTo>
                    <a:lnTo>
                      <a:pt x="4314" y="974"/>
                    </a:lnTo>
                    <a:lnTo>
                      <a:pt x="4313" y="1024"/>
                    </a:lnTo>
                    <a:lnTo>
                      <a:pt x="4303" y="1120"/>
                    </a:lnTo>
                    <a:lnTo>
                      <a:pt x="4285" y="1213"/>
                    </a:lnTo>
                    <a:lnTo>
                      <a:pt x="4257" y="1305"/>
                    </a:lnTo>
                    <a:lnTo>
                      <a:pt x="4220" y="1392"/>
                    </a:lnTo>
                    <a:lnTo>
                      <a:pt x="4176" y="1476"/>
                    </a:lnTo>
                    <a:lnTo>
                      <a:pt x="4123" y="1556"/>
                    </a:lnTo>
                    <a:lnTo>
                      <a:pt x="4062" y="1630"/>
                    </a:lnTo>
                    <a:lnTo>
                      <a:pt x="4028" y="1665"/>
                    </a:lnTo>
                    <a:lnTo>
                      <a:pt x="3992" y="1700"/>
                    </a:lnTo>
                    <a:lnTo>
                      <a:pt x="3916" y="1761"/>
                    </a:lnTo>
                    <a:lnTo>
                      <a:pt x="3836" y="1815"/>
                    </a:lnTo>
                    <a:lnTo>
                      <a:pt x="3751" y="1859"/>
                    </a:lnTo>
                    <a:lnTo>
                      <a:pt x="3663" y="1895"/>
                    </a:lnTo>
                    <a:lnTo>
                      <a:pt x="3572" y="1923"/>
                    </a:lnTo>
                    <a:lnTo>
                      <a:pt x="3479" y="1941"/>
                    </a:lnTo>
                    <a:lnTo>
                      <a:pt x="3385" y="1951"/>
                    </a:lnTo>
                    <a:lnTo>
                      <a:pt x="3338" y="1951"/>
                    </a:lnTo>
                    <a:lnTo>
                      <a:pt x="3269" y="1949"/>
                    </a:lnTo>
                    <a:lnTo>
                      <a:pt x="3135" y="1930"/>
                    </a:lnTo>
                    <a:lnTo>
                      <a:pt x="3068" y="1912"/>
                    </a:lnTo>
                    <a:lnTo>
                      <a:pt x="3083" y="1971"/>
                    </a:lnTo>
                    <a:lnTo>
                      <a:pt x="3102" y="2090"/>
                    </a:lnTo>
                    <a:lnTo>
                      <a:pt x="3106" y="2210"/>
                    </a:lnTo>
                    <a:lnTo>
                      <a:pt x="3095" y="2329"/>
                    </a:lnTo>
                    <a:lnTo>
                      <a:pt x="3071" y="2445"/>
                    </a:lnTo>
                    <a:lnTo>
                      <a:pt x="3032" y="2559"/>
                    </a:lnTo>
                    <a:lnTo>
                      <a:pt x="2978" y="2667"/>
                    </a:lnTo>
                    <a:lnTo>
                      <a:pt x="2910" y="2769"/>
                    </a:lnTo>
                    <a:lnTo>
                      <a:pt x="2871" y="2817"/>
                    </a:lnTo>
                    <a:lnTo>
                      <a:pt x="2847" y="2845"/>
                    </a:lnTo>
                    <a:lnTo>
                      <a:pt x="2820" y="2873"/>
                    </a:lnTo>
                    <a:lnTo>
                      <a:pt x="1402" y="4289"/>
                    </a:lnTo>
                    <a:lnTo>
                      <a:pt x="1392" y="4300"/>
                    </a:lnTo>
                    <a:lnTo>
                      <a:pt x="1364" y="4311"/>
                    </a:lnTo>
                    <a:lnTo>
                      <a:pt x="1350" y="4312"/>
                    </a:lnTo>
                    <a:close/>
                    <a:moveTo>
                      <a:pt x="181" y="2963"/>
                    </a:moveTo>
                    <a:lnTo>
                      <a:pt x="1350" y="4131"/>
                    </a:lnTo>
                    <a:lnTo>
                      <a:pt x="2713" y="2766"/>
                    </a:lnTo>
                    <a:lnTo>
                      <a:pt x="2736" y="2743"/>
                    </a:lnTo>
                    <a:lnTo>
                      <a:pt x="2757" y="2720"/>
                    </a:lnTo>
                    <a:lnTo>
                      <a:pt x="2796" y="2672"/>
                    </a:lnTo>
                    <a:lnTo>
                      <a:pt x="2861" y="2569"/>
                    </a:lnTo>
                    <a:lnTo>
                      <a:pt x="2909" y="2458"/>
                    </a:lnTo>
                    <a:lnTo>
                      <a:pt x="2940" y="2343"/>
                    </a:lnTo>
                    <a:lnTo>
                      <a:pt x="2956" y="2225"/>
                    </a:lnTo>
                    <a:lnTo>
                      <a:pt x="2954" y="2107"/>
                    </a:lnTo>
                    <a:lnTo>
                      <a:pt x="2933" y="1988"/>
                    </a:lnTo>
                    <a:lnTo>
                      <a:pt x="2896" y="1871"/>
                    </a:lnTo>
                    <a:lnTo>
                      <a:pt x="2870" y="1815"/>
                    </a:lnTo>
                    <a:lnTo>
                      <a:pt x="2868" y="1814"/>
                    </a:lnTo>
                    <a:lnTo>
                      <a:pt x="2864" y="1803"/>
                    </a:lnTo>
                    <a:lnTo>
                      <a:pt x="2861" y="1780"/>
                    </a:lnTo>
                    <a:lnTo>
                      <a:pt x="2865" y="1757"/>
                    </a:lnTo>
                    <a:lnTo>
                      <a:pt x="2876" y="1737"/>
                    </a:lnTo>
                    <a:lnTo>
                      <a:pt x="2883" y="1727"/>
                    </a:lnTo>
                    <a:lnTo>
                      <a:pt x="2892" y="1720"/>
                    </a:lnTo>
                    <a:lnTo>
                      <a:pt x="2913" y="1709"/>
                    </a:lnTo>
                    <a:lnTo>
                      <a:pt x="2936" y="1706"/>
                    </a:lnTo>
                    <a:lnTo>
                      <a:pt x="2958" y="1709"/>
                    </a:lnTo>
                    <a:lnTo>
                      <a:pt x="2969" y="1714"/>
                    </a:lnTo>
                    <a:lnTo>
                      <a:pt x="3029" y="1742"/>
                    </a:lnTo>
                    <a:lnTo>
                      <a:pt x="3154" y="1781"/>
                    </a:lnTo>
                    <a:lnTo>
                      <a:pt x="3280" y="1799"/>
                    </a:lnTo>
                    <a:lnTo>
                      <a:pt x="3407" y="1798"/>
                    </a:lnTo>
                    <a:lnTo>
                      <a:pt x="3533" y="1778"/>
                    </a:lnTo>
                    <a:lnTo>
                      <a:pt x="3654" y="1738"/>
                    </a:lnTo>
                    <a:lnTo>
                      <a:pt x="3768" y="1680"/>
                    </a:lnTo>
                    <a:lnTo>
                      <a:pt x="3873" y="1605"/>
                    </a:lnTo>
                    <a:lnTo>
                      <a:pt x="3921" y="1559"/>
                    </a:lnTo>
                    <a:lnTo>
                      <a:pt x="3950" y="1529"/>
                    </a:lnTo>
                    <a:lnTo>
                      <a:pt x="4002" y="1465"/>
                    </a:lnTo>
                    <a:lnTo>
                      <a:pt x="4047" y="1398"/>
                    </a:lnTo>
                    <a:lnTo>
                      <a:pt x="4085" y="1327"/>
                    </a:lnTo>
                    <a:lnTo>
                      <a:pt x="4116" y="1253"/>
                    </a:lnTo>
                    <a:lnTo>
                      <a:pt x="4139" y="1176"/>
                    </a:lnTo>
                    <a:lnTo>
                      <a:pt x="4154" y="1097"/>
                    </a:lnTo>
                    <a:lnTo>
                      <a:pt x="4163" y="1016"/>
                    </a:lnTo>
                    <a:lnTo>
                      <a:pt x="4164" y="974"/>
                    </a:lnTo>
                    <a:lnTo>
                      <a:pt x="4163" y="934"/>
                    </a:lnTo>
                    <a:lnTo>
                      <a:pt x="4154" y="852"/>
                    </a:lnTo>
                    <a:lnTo>
                      <a:pt x="4139" y="773"/>
                    </a:lnTo>
                    <a:lnTo>
                      <a:pt x="4116" y="696"/>
                    </a:lnTo>
                    <a:lnTo>
                      <a:pt x="4085" y="621"/>
                    </a:lnTo>
                    <a:lnTo>
                      <a:pt x="4047" y="551"/>
                    </a:lnTo>
                    <a:lnTo>
                      <a:pt x="4002" y="483"/>
                    </a:lnTo>
                    <a:lnTo>
                      <a:pt x="3950" y="421"/>
                    </a:lnTo>
                    <a:lnTo>
                      <a:pt x="3921" y="391"/>
                    </a:lnTo>
                    <a:lnTo>
                      <a:pt x="3892" y="362"/>
                    </a:lnTo>
                    <a:lnTo>
                      <a:pt x="3829" y="310"/>
                    </a:lnTo>
                    <a:lnTo>
                      <a:pt x="3762" y="266"/>
                    </a:lnTo>
                    <a:lnTo>
                      <a:pt x="3691" y="228"/>
                    </a:lnTo>
                    <a:lnTo>
                      <a:pt x="3616" y="196"/>
                    </a:lnTo>
                    <a:lnTo>
                      <a:pt x="3539" y="174"/>
                    </a:lnTo>
                    <a:lnTo>
                      <a:pt x="3460" y="158"/>
                    </a:lnTo>
                    <a:lnTo>
                      <a:pt x="3379" y="150"/>
                    </a:lnTo>
                    <a:lnTo>
                      <a:pt x="3338" y="150"/>
                    </a:lnTo>
                    <a:lnTo>
                      <a:pt x="3297" y="150"/>
                    </a:lnTo>
                    <a:lnTo>
                      <a:pt x="3215" y="158"/>
                    </a:lnTo>
                    <a:lnTo>
                      <a:pt x="3136" y="174"/>
                    </a:lnTo>
                    <a:lnTo>
                      <a:pt x="3059" y="196"/>
                    </a:lnTo>
                    <a:lnTo>
                      <a:pt x="2985" y="228"/>
                    </a:lnTo>
                    <a:lnTo>
                      <a:pt x="2914" y="266"/>
                    </a:lnTo>
                    <a:lnTo>
                      <a:pt x="2847" y="310"/>
                    </a:lnTo>
                    <a:lnTo>
                      <a:pt x="2783" y="362"/>
                    </a:lnTo>
                    <a:lnTo>
                      <a:pt x="2754" y="391"/>
                    </a:lnTo>
                    <a:lnTo>
                      <a:pt x="2709" y="439"/>
                    </a:lnTo>
                    <a:lnTo>
                      <a:pt x="2632" y="545"/>
                    </a:lnTo>
                    <a:lnTo>
                      <a:pt x="2574" y="659"/>
                    </a:lnTo>
                    <a:lnTo>
                      <a:pt x="2535" y="780"/>
                    </a:lnTo>
                    <a:lnTo>
                      <a:pt x="2514" y="905"/>
                    </a:lnTo>
                    <a:lnTo>
                      <a:pt x="2513" y="1032"/>
                    </a:lnTo>
                    <a:lnTo>
                      <a:pt x="2532" y="1158"/>
                    </a:lnTo>
                    <a:lnTo>
                      <a:pt x="2571" y="1283"/>
                    </a:lnTo>
                    <a:lnTo>
                      <a:pt x="2598" y="1343"/>
                    </a:lnTo>
                    <a:lnTo>
                      <a:pt x="2603" y="1354"/>
                    </a:lnTo>
                    <a:lnTo>
                      <a:pt x="2607" y="1377"/>
                    </a:lnTo>
                    <a:lnTo>
                      <a:pt x="2603" y="1399"/>
                    </a:lnTo>
                    <a:lnTo>
                      <a:pt x="2592" y="1421"/>
                    </a:lnTo>
                    <a:lnTo>
                      <a:pt x="2585" y="1429"/>
                    </a:lnTo>
                    <a:lnTo>
                      <a:pt x="2575" y="1438"/>
                    </a:lnTo>
                    <a:lnTo>
                      <a:pt x="2555" y="1447"/>
                    </a:lnTo>
                    <a:lnTo>
                      <a:pt x="2532" y="1451"/>
                    </a:lnTo>
                    <a:lnTo>
                      <a:pt x="2509" y="1449"/>
                    </a:lnTo>
                    <a:lnTo>
                      <a:pt x="2499" y="1444"/>
                    </a:lnTo>
                    <a:lnTo>
                      <a:pt x="2495" y="1443"/>
                    </a:lnTo>
                    <a:lnTo>
                      <a:pt x="2493" y="1441"/>
                    </a:lnTo>
                    <a:lnTo>
                      <a:pt x="2491" y="1440"/>
                    </a:lnTo>
                    <a:lnTo>
                      <a:pt x="2490" y="1440"/>
                    </a:lnTo>
                    <a:lnTo>
                      <a:pt x="2435" y="1414"/>
                    </a:lnTo>
                    <a:lnTo>
                      <a:pt x="2318" y="1378"/>
                    </a:lnTo>
                    <a:lnTo>
                      <a:pt x="2200" y="1359"/>
                    </a:lnTo>
                    <a:lnTo>
                      <a:pt x="2081" y="1357"/>
                    </a:lnTo>
                    <a:lnTo>
                      <a:pt x="1963" y="1373"/>
                    </a:lnTo>
                    <a:lnTo>
                      <a:pt x="1849" y="1405"/>
                    </a:lnTo>
                    <a:lnTo>
                      <a:pt x="1740" y="1453"/>
                    </a:lnTo>
                    <a:lnTo>
                      <a:pt x="1638" y="1518"/>
                    </a:lnTo>
                    <a:lnTo>
                      <a:pt x="1590" y="1558"/>
                    </a:lnTo>
                    <a:lnTo>
                      <a:pt x="1567" y="1578"/>
                    </a:lnTo>
                    <a:lnTo>
                      <a:pt x="1546" y="1599"/>
                    </a:lnTo>
                    <a:lnTo>
                      <a:pt x="181" y="296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6" name="Freeform 29">
                <a:extLst>
                  <a:ext uri="{FF2B5EF4-FFF2-40B4-BE49-F238E27FC236}">
                    <a16:creationId xmlns:a16="http://schemas.microsoft.com/office/drawing/2014/main" id="{E787EADD-BD1B-A85E-C2A2-03D365D0DB4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32" y="1919"/>
                <a:ext cx="2220" cy="2150"/>
              </a:xfrm>
              <a:custGeom>
                <a:avLst/>
                <a:gdLst>
                  <a:gd name="T0" fmla="*/ 581025 w 2220"/>
                  <a:gd name="T1" fmla="*/ 1364615 h 2150"/>
                  <a:gd name="T2" fmla="*/ 545465 w 2220"/>
                  <a:gd name="T3" fmla="*/ 1337310 h 2150"/>
                  <a:gd name="T4" fmla="*/ 546735 w 2220"/>
                  <a:gd name="T5" fmla="*/ 1280160 h 2150"/>
                  <a:gd name="T6" fmla="*/ 521335 w 2220"/>
                  <a:gd name="T7" fmla="*/ 1104265 h 2150"/>
                  <a:gd name="T8" fmla="*/ 486410 w 2220"/>
                  <a:gd name="T9" fmla="*/ 1036955 h 2150"/>
                  <a:gd name="T10" fmla="*/ 362585 w 2220"/>
                  <a:gd name="T11" fmla="*/ 916305 h 2150"/>
                  <a:gd name="T12" fmla="*/ 325120 w 2220"/>
                  <a:gd name="T13" fmla="*/ 895985 h 2150"/>
                  <a:gd name="T14" fmla="*/ 307340 w 2220"/>
                  <a:gd name="T15" fmla="*/ 846455 h 2150"/>
                  <a:gd name="T16" fmla="*/ 329565 w 2220"/>
                  <a:gd name="T17" fmla="*/ 816610 h 2150"/>
                  <a:gd name="T18" fmla="*/ 374650 w 2220"/>
                  <a:gd name="T19" fmla="*/ 815340 h 2150"/>
                  <a:gd name="T20" fmla="*/ 470535 w 2220"/>
                  <a:gd name="T21" fmla="*/ 876300 h 2150"/>
                  <a:gd name="T22" fmla="*/ 585470 w 2220"/>
                  <a:gd name="T23" fmla="*/ 1017270 h 2150"/>
                  <a:gd name="T24" fmla="*/ 632460 w 2220"/>
                  <a:gd name="T25" fmla="*/ 1139825 h 2150"/>
                  <a:gd name="T26" fmla="*/ 636270 w 2220"/>
                  <a:gd name="T27" fmla="*/ 1326515 h 2150"/>
                  <a:gd name="T28" fmla="*/ 613410 w 2220"/>
                  <a:gd name="T29" fmla="*/ 1359535 h 2150"/>
                  <a:gd name="T30" fmla="*/ 48260 w 2220"/>
                  <a:gd name="T31" fmla="*/ 878840 h 2150"/>
                  <a:gd name="T32" fmla="*/ 13970 w 2220"/>
                  <a:gd name="T33" fmla="*/ 864870 h 2150"/>
                  <a:gd name="T34" fmla="*/ 0 w 2220"/>
                  <a:gd name="T35" fmla="*/ 835025 h 2150"/>
                  <a:gd name="T36" fmla="*/ 26035 w 2220"/>
                  <a:gd name="T37" fmla="*/ 789305 h 2150"/>
                  <a:gd name="T38" fmla="*/ 132715 w 2220"/>
                  <a:gd name="T39" fmla="*/ 767715 h 2150"/>
                  <a:gd name="T40" fmla="*/ 193040 w 2220"/>
                  <a:gd name="T41" fmla="*/ 775335 h 2150"/>
                  <a:gd name="T42" fmla="*/ 213360 w 2220"/>
                  <a:gd name="T43" fmla="*/ 815340 h 2150"/>
                  <a:gd name="T44" fmla="*/ 193040 w 2220"/>
                  <a:gd name="T45" fmla="*/ 854710 h 2150"/>
                  <a:gd name="T46" fmla="*/ 139700 w 2220"/>
                  <a:gd name="T47" fmla="*/ 862965 h 2150"/>
                  <a:gd name="T48" fmla="*/ 53975 w 2220"/>
                  <a:gd name="T49" fmla="*/ 878840 h 2150"/>
                  <a:gd name="T50" fmla="*/ 1353185 w 2220"/>
                  <a:gd name="T51" fmla="*/ 592455 h 2150"/>
                  <a:gd name="T52" fmla="*/ 1324610 w 2220"/>
                  <a:gd name="T53" fmla="*/ 579755 h 2150"/>
                  <a:gd name="T54" fmla="*/ 1310005 w 2220"/>
                  <a:gd name="T55" fmla="*/ 537210 h 2150"/>
                  <a:gd name="T56" fmla="*/ 1314450 w 2220"/>
                  <a:gd name="T57" fmla="*/ 457200 h 2150"/>
                  <a:gd name="T58" fmla="*/ 1292225 w 2220"/>
                  <a:gd name="T59" fmla="*/ 347980 h 2150"/>
                  <a:gd name="T60" fmla="*/ 1239520 w 2220"/>
                  <a:gd name="T61" fmla="*/ 250190 h 2150"/>
                  <a:gd name="T62" fmla="*/ 1181735 w 2220"/>
                  <a:gd name="T63" fmla="*/ 186690 h 2150"/>
                  <a:gd name="T64" fmla="*/ 1101725 w 2220"/>
                  <a:gd name="T65" fmla="*/ 133350 h 2150"/>
                  <a:gd name="T66" fmla="*/ 1086485 w 2220"/>
                  <a:gd name="T67" fmla="*/ 83185 h 2150"/>
                  <a:gd name="T68" fmla="*/ 1109345 w 2220"/>
                  <a:gd name="T69" fmla="*/ 53975 h 2150"/>
                  <a:gd name="T70" fmla="*/ 1154430 w 2220"/>
                  <a:gd name="T71" fmla="*/ 53975 h 2150"/>
                  <a:gd name="T72" fmla="*/ 1270000 w 2220"/>
                  <a:gd name="T73" fmla="*/ 139700 h 2150"/>
                  <a:gd name="T74" fmla="*/ 1343025 w 2220"/>
                  <a:gd name="T75" fmla="*/ 231775 h 2150"/>
                  <a:gd name="T76" fmla="*/ 1396365 w 2220"/>
                  <a:gd name="T77" fmla="*/ 360045 h 2150"/>
                  <a:gd name="T78" fmla="*/ 1409700 w 2220"/>
                  <a:gd name="T79" fmla="*/ 476250 h 2150"/>
                  <a:gd name="T80" fmla="*/ 1402080 w 2220"/>
                  <a:gd name="T81" fmla="*/ 560070 h 2150"/>
                  <a:gd name="T82" fmla="*/ 1365885 w 2220"/>
                  <a:gd name="T83" fmla="*/ 591820 h 2150"/>
                  <a:gd name="T84" fmla="*/ 986790 w 2220"/>
                  <a:gd name="T85" fmla="*/ 99060 h 2150"/>
                  <a:gd name="T86" fmla="*/ 933450 w 2220"/>
                  <a:gd name="T87" fmla="*/ 95250 h 2150"/>
                  <a:gd name="T88" fmla="*/ 893445 w 2220"/>
                  <a:gd name="T89" fmla="*/ 74930 h 2150"/>
                  <a:gd name="T90" fmla="*/ 885825 w 2220"/>
                  <a:gd name="T91" fmla="*/ 38100 h 2150"/>
                  <a:gd name="T92" fmla="*/ 923290 w 2220"/>
                  <a:gd name="T93" fmla="*/ 635 h 2150"/>
                  <a:gd name="T94" fmla="*/ 996315 w 2220"/>
                  <a:gd name="T95" fmla="*/ 4445 h 2150"/>
                  <a:gd name="T96" fmla="*/ 1033145 w 2220"/>
                  <a:gd name="T97" fmla="*/ 29845 h 2150"/>
                  <a:gd name="T98" fmla="*/ 1035685 w 2220"/>
                  <a:gd name="T99" fmla="*/ 66040 h 2150"/>
                  <a:gd name="T100" fmla="*/ 998855 w 2220"/>
                  <a:gd name="T101" fmla="*/ 98425 h 21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220" h="2150">
                    <a:moveTo>
                      <a:pt x="928" y="2150"/>
                    </a:moveTo>
                    <a:lnTo>
                      <a:pt x="921" y="2150"/>
                    </a:lnTo>
                    <a:lnTo>
                      <a:pt x="915" y="2149"/>
                    </a:lnTo>
                    <a:lnTo>
                      <a:pt x="899" y="2146"/>
                    </a:lnTo>
                    <a:lnTo>
                      <a:pt x="875" y="2130"/>
                    </a:lnTo>
                    <a:lnTo>
                      <a:pt x="859" y="2106"/>
                    </a:lnTo>
                    <a:lnTo>
                      <a:pt x="853" y="2078"/>
                    </a:lnTo>
                    <a:lnTo>
                      <a:pt x="854" y="2063"/>
                    </a:lnTo>
                    <a:lnTo>
                      <a:pt x="861" y="2016"/>
                    </a:lnTo>
                    <a:lnTo>
                      <a:pt x="862" y="1921"/>
                    </a:lnTo>
                    <a:lnTo>
                      <a:pt x="849" y="1829"/>
                    </a:lnTo>
                    <a:lnTo>
                      <a:pt x="821" y="1739"/>
                    </a:lnTo>
                    <a:lnTo>
                      <a:pt x="801" y="1694"/>
                    </a:lnTo>
                    <a:lnTo>
                      <a:pt x="789" y="1672"/>
                    </a:lnTo>
                    <a:lnTo>
                      <a:pt x="766" y="1633"/>
                    </a:lnTo>
                    <a:lnTo>
                      <a:pt x="711" y="1560"/>
                    </a:lnTo>
                    <a:lnTo>
                      <a:pt x="645" y="1496"/>
                    </a:lnTo>
                    <a:lnTo>
                      <a:pt x="571" y="1443"/>
                    </a:lnTo>
                    <a:lnTo>
                      <a:pt x="530" y="1420"/>
                    </a:lnTo>
                    <a:lnTo>
                      <a:pt x="525" y="1419"/>
                    </a:lnTo>
                    <a:lnTo>
                      <a:pt x="512" y="1411"/>
                    </a:lnTo>
                    <a:lnTo>
                      <a:pt x="492" y="1389"/>
                    </a:lnTo>
                    <a:lnTo>
                      <a:pt x="483" y="1362"/>
                    </a:lnTo>
                    <a:lnTo>
                      <a:pt x="484" y="1333"/>
                    </a:lnTo>
                    <a:lnTo>
                      <a:pt x="489" y="1318"/>
                    </a:lnTo>
                    <a:lnTo>
                      <a:pt x="497" y="1305"/>
                    </a:lnTo>
                    <a:lnTo>
                      <a:pt x="519" y="1286"/>
                    </a:lnTo>
                    <a:lnTo>
                      <a:pt x="545" y="1276"/>
                    </a:lnTo>
                    <a:lnTo>
                      <a:pt x="575" y="1277"/>
                    </a:lnTo>
                    <a:lnTo>
                      <a:pt x="590" y="1284"/>
                    </a:lnTo>
                    <a:lnTo>
                      <a:pt x="596" y="1286"/>
                    </a:lnTo>
                    <a:lnTo>
                      <a:pt x="647" y="1314"/>
                    </a:lnTo>
                    <a:lnTo>
                      <a:pt x="741" y="1380"/>
                    </a:lnTo>
                    <a:lnTo>
                      <a:pt x="824" y="1460"/>
                    </a:lnTo>
                    <a:lnTo>
                      <a:pt x="893" y="1551"/>
                    </a:lnTo>
                    <a:lnTo>
                      <a:pt x="922" y="1602"/>
                    </a:lnTo>
                    <a:lnTo>
                      <a:pt x="935" y="1627"/>
                    </a:lnTo>
                    <a:lnTo>
                      <a:pt x="961" y="1682"/>
                    </a:lnTo>
                    <a:lnTo>
                      <a:pt x="996" y="1795"/>
                    </a:lnTo>
                    <a:lnTo>
                      <a:pt x="1012" y="1911"/>
                    </a:lnTo>
                    <a:lnTo>
                      <a:pt x="1010" y="2029"/>
                    </a:lnTo>
                    <a:lnTo>
                      <a:pt x="1002" y="2089"/>
                    </a:lnTo>
                    <a:lnTo>
                      <a:pt x="998" y="2102"/>
                    </a:lnTo>
                    <a:lnTo>
                      <a:pt x="985" y="2124"/>
                    </a:lnTo>
                    <a:lnTo>
                      <a:pt x="966" y="2141"/>
                    </a:lnTo>
                    <a:lnTo>
                      <a:pt x="942" y="2150"/>
                    </a:lnTo>
                    <a:lnTo>
                      <a:pt x="928" y="2150"/>
                    </a:lnTo>
                    <a:close/>
                    <a:moveTo>
                      <a:pt x="76" y="1384"/>
                    </a:moveTo>
                    <a:lnTo>
                      <a:pt x="64" y="1383"/>
                    </a:lnTo>
                    <a:lnTo>
                      <a:pt x="41" y="1376"/>
                    </a:lnTo>
                    <a:lnTo>
                      <a:pt x="22" y="1362"/>
                    </a:lnTo>
                    <a:lnTo>
                      <a:pt x="7" y="1342"/>
                    </a:lnTo>
                    <a:lnTo>
                      <a:pt x="4" y="1330"/>
                    </a:lnTo>
                    <a:lnTo>
                      <a:pt x="0" y="1315"/>
                    </a:lnTo>
                    <a:lnTo>
                      <a:pt x="4" y="1286"/>
                    </a:lnTo>
                    <a:lnTo>
                      <a:pt x="18" y="1261"/>
                    </a:lnTo>
                    <a:lnTo>
                      <a:pt x="41" y="1243"/>
                    </a:lnTo>
                    <a:lnTo>
                      <a:pt x="55" y="1237"/>
                    </a:lnTo>
                    <a:lnTo>
                      <a:pt x="106" y="1223"/>
                    </a:lnTo>
                    <a:lnTo>
                      <a:pt x="209" y="1209"/>
                    </a:lnTo>
                    <a:lnTo>
                      <a:pt x="262" y="1208"/>
                    </a:lnTo>
                    <a:lnTo>
                      <a:pt x="276" y="1209"/>
                    </a:lnTo>
                    <a:lnTo>
                      <a:pt x="304" y="1221"/>
                    </a:lnTo>
                    <a:lnTo>
                      <a:pt x="324" y="1241"/>
                    </a:lnTo>
                    <a:lnTo>
                      <a:pt x="335" y="1268"/>
                    </a:lnTo>
                    <a:lnTo>
                      <a:pt x="336" y="1284"/>
                    </a:lnTo>
                    <a:lnTo>
                      <a:pt x="335" y="1298"/>
                    </a:lnTo>
                    <a:lnTo>
                      <a:pt x="324" y="1326"/>
                    </a:lnTo>
                    <a:lnTo>
                      <a:pt x="304" y="1346"/>
                    </a:lnTo>
                    <a:lnTo>
                      <a:pt x="276" y="1357"/>
                    </a:lnTo>
                    <a:lnTo>
                      <a:pt x="262" y="1358"/>
                    </a:lnTo>
                    <a:lnTo>
                      <a:pt x="220" y="1359"/>
                    </a:lnTo>
                    <a:lnTo>
                      <a:pt x="137" y="1371"/>
                    </a:lnTo>
                    <a:lnTo>
                      <a:pt x="96" y="1381"/>
                    </a:lnTo>
                    <a:lnTo>
                      <a:pt x="85" y="1384"/>
                    </a:lnTo>
                    <a:lnTo>
                      <a:pt x="76" y="1384"/>
                    </a:lnTo>
                    <a:close/>
                    <a:moveTo>
                      <a:pt x="2137" y="933"/>
                    </a:moveTo>
                    <a:lnTo>
                      <a:pt x="2131" y="933"/>
                    </a:lnTo>
                    <a:lnTo>
                      <a:pt x="2125" y="932"/>
                    </a:lnTo>
                    <a:lnTo>
                      <a:pt x="2110" y="928"/>
                    </a:lnTo>
                    <a:lnTo>
                      <a:pt x="2086" y="913"/>
                    </a:lnTo>
                    <a:lnTo>
                      <a:pt x="2069" y="890"/>
                    </a:lnTo>
                    <a:lnTo>
                      <a:pt x="2062" y="861"/>
                    </a:lnTo>
                    <a:lnTo>
                      <a:pt x="2063" y="846"/>
                    </a:lnTo>
                    <a:lnTo>
                      <a:pt x="2069" y="798"/>
                    </a:lnTo>
                    <a:lnTo>
                      <a:pt x="2070" y="750"/>
                    </a:lnTo>
                    <a:lnTo>
                      <a:pt x="2070" y="720"/>
                    </a:lnTo>
                    <a:lnTo>
                      <a:pt x="2064" y="662"/>
                    </a:lnTo>
                    <a:lnTo>
                      <a:pt x="2052" y="604"/>
                    </a:lnTo>
                    <a:lnTo>
                      <a:pt x="2035" y="548"/>
                    </a:lnTo>
                    <a:lnTo>
                      <a:pt x="2014" y="493"/>
                    </a:lnTo>
                    <a:lnTo>
                      <a:pt x="1986" y="443"/>
                    </a:lnTo>
                    <a:lnTo>
                      <a:pt x="1952" y="394"/>
                    </a:lnTo>
                    <a:lnTo>
                      <a:pt x="1915" y="348"/>
                    </a:lnTo>
                    <a:lnTo>
                      <a:pt x="1895" y="327"/>
                    </a:lnTo>
                    <a:lnTo>
                      <a:pt x="1861" y="294"/>
                    </a:lnTo>
                    <a:lnTo>
                      <a:pt x="1788" y="240"/>
                    </a:lnTo>
                    <a:lnTo>
                      <a:pt x="1748" y="219"/>
                    </a:lnTo>
                    <a:lnTo>
                      <a:pt x="1735" y="210"/>
                    </a:lnTo>
                    <a:lnTo>
                      <a:pt x="1717" y="187"/>
                    </a:lnTo>
                    <a:lnTo>
                      <a:pt x="1709" y="161"/>
                    </a:lnTo>
                    <a:lnTo>
                      <a:pt x="1711" y="131"/>
                    </a:lnTo>
                    <a:lnTo>
                      <a:pt x="1717" y="118"/>
                    </a:lnTo>
                    <a:lnTo>
                      <a:pt x="1724" y="104"/>
                    </a:lnTo>
                    <a:lnTo>
                      <a:pt x="1747" y="85"/>
                    </a:lnTo>
                    <a:lnTo>
                      <a:pt x="1775" y="77"/>
                    </a:lnTo>
                    <a:lnTo>
                      <a:pt x="1805" y="79"/>
                    </a:lnTo>
                    <a:lnTo>
                      <a:pt x="1818" y="85"/>
                    </a:lnTo>
                    <a:lnTo>
                      <a:pt x="1867" y="113"/>
                    </a:lnTo>
                    <a:lnTo>
                      <a:pt x="1958" y="180"/>
                    </a:lnTo>
                    <a:lnTo>
                      <a:pt x="2000" y="220"/>
                    </a:lnTo>
                    <a:lnTo>
                      <a:pt x="2027" y="247"/>
                    </a:lnTo>
                    <a:lnTo>
                      <a:pt x="2074" y="304"/>
                    </a:lnTo>
                    <a:lnTo>
                      <a:pt x="2115" y="365"/>
                    </a:lnTo>
                    <a:lnTo>
                      <a:pt x="2149" y="430"/>
                    </a:lnTo>
                    <a:lnTo>
                      <a:pt x="2177" y="497"/>
                    </a:lnTo>
                    <a:lnTo>
                      <a:pt x="2199" y="567"/>
                    </a:lnTo>
                    <a:lnTo>
                      <a:pt x="2213" y="640"/>
                    </a:lnTo>
                    <a:lnTo>
                      <a:pt x="2220" y="713"/>
                    </a:lnTo>
                    <a:lnTo>
                      <a:pt x="2220" y="750"/>
                    </a:lnTo>
                    <a:lnTo>
                      <a:pt x="2219" y="810"/>
                    </a:lnTo>
                    <a:lnTo>
                      <a:pt x="2211" y="869"/>
                    </a:lnTo>
                    <a:lnTo>
                      <a:pt x="2208" y="882"/>
                    </a:lnTo>
                    <a:lnTo>
                      <a:pt x="2195" y="907"/>
                    </a:lnTo>
                    <a:lnTo>
                      <a:pt x="2175" y="923"/>
                    </a:lnTo>
                    <a:lnTo>
                      <a:pt x="2151" y="932"/>
                    </a:lnTo>
                    <a:lnTo>
                      <a:pt x="2137" y="933"/>
                    </a:lnTo>
                    <a:close/>
                    <a:moveTo>
                      <a:pt x="1560" y="156"/>
                    </a:moveTo>
                    <a:lnTo>
                      <a:pt x="1554" y="156"/>
                    </a:lnTo>
                    <a:lnTo>
                      <a:pt x="1549" y="155"/>
                    </a:lnTo>
                    <a:lnTo>
                      <a:pt x="1509" y="151"/>
                    </a:lnTo>
                    <a:lnTo>
                      <a:pt x="1470" y="150"/>
                    </a:lnTo>
                    <a:lnTo>
                      <a:pt x="1454" y="149"/>
                    </a:lnTo>
                    <a:lnTo>
                      <a:pt x="1428" y="138"/>
                    </a:lnTo>
                    <a:lnTo>
                      <a:pt x="1407" y="118"/>
                    </a:lnTo>
                    <a:lnTo>
                      <a:pt x="1395" y="90"/>
                    </a:lnTo>
                    <a:lnTo>
                      <a:pt x="1394" y="76"/>
                    </a:lnTo>
                    <a:lnTo>
                      <a:pt x="1395" y="60"/>
                    </a:lnTo>
                    <a:lnTo>
                      <a:pt x="1407" y="32"/>
                    </a:lnTo>
                    <a:lnTo>
                      <a:pt x="1428" y="12"/>
                    </a:lnTo>
                    <a:lnTo>
                      <a:pt x="1454" y="1"/>
                    </a:lnTo>
                    <a:lnTo>
                      <a:pt x="1470" y="0"/>
                    </a:lnTo>
                    <a:lnTo>
                      <a:pt x="1519" y="1"/>
                    </a:lnTo>
                    <a:lnTo>
                      <a:pt x="1569" y="7"/>
                    </a:lnTo>
                    <a:lnTo>
                      <a:pt x="1584" y="10"/>
                    </a:lnTo>
                    <a:lnTo>
                      <a:pt x="1609" y="24"/>
                    </a:lnTo>
                    <a:lnTo>
                      <a:pt x="1627" y="47"/>
                    </a:lnTo>
                    <a:lnTo>
                      <a:pt x="1634" y="76"/>
                    </a:lnTo>
                    <a:lnTo>
                      <a:pt x="1633" y="91"/>
                    </a:lnTo>
                    <a:lnTo>
                      <a:pt x="1631" y="104"/>
                    </a:lnTo>
                    <a:lnTo>
                      <a:pt x="1617" y="129"/>
                    </a:lnTo>
                    <a:lnTo>
                      <a:pt x="1598" y="145"/>
                    </a:lnTo>
                    <a:lnTo>
                      <a:pt x="1573" y="155"/>
                    </a:lnTo>
                    <a:lnTo>
                      <a:pt x="1560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7" name="Freeform 30">
                <a:extLst>
                  <a:ext uri="{FF2B5EF4-FFF2-40B4-BE49-F238E27FC236}">
                    <a16:creationId xmlns:a16="http://schemas.microsoft.com/office/drawing/2014/main" id="{CEE859AE-2B43-EEDE-5B6B-F0D05AF4BD0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71" y="2950"/>
                <a:ext cx="601" cy="603"/>
              </a:xfrm>
              <a:custGeom>
                <a:avLst/>
                <a:gdLst>
                  <a:gd name="T0" fmla="*/ 334645 w 601"/>
                  <a:gd name="T1" fmla="*/ 382905 h 603"/>
                  <a:gd name="T2" fmla="*/ 325755 w 601"/>
                  <a:gd name="T3" fmla="*/ 382270 h 603"/>
                  <a:gd name="T4" fmla="*/ 307975 w 601"/>
                  <a:gd name="T5" fmla="*/ 375285 h 603"/>
                  <a:gd name="T6" fmla="*/ 300355 w 601"/>
                  <a:gd name="T7" fmla="*/ 368935 h 603"/>
                  <a:gd name="T8" fmla="*/ 13335 w 601"/>
                  <a:gd name="T9" fmla="*/ 81280 h 603"/>
                  <a:gd name="T10" fmla="*/ 6985 w 601"/>
                  <a:gd name="T11" fmla="*/ 74295 h 603"/>
                  <a:gd name="T12" fmla="*/ 0 w 601"/>
                  <a:gd name="T13" fmla="*/ 56515 h 603"/>
                  <a:gd name="T14" fmla="*/ 0 w 601"/>
                  <a:gd name="T15" fmla="*/ 38100 h 603"/>
                  <a:gd name="T16" fmla="*/ 6985 w 601"/>
                  <a:gd name="T17" fmla="*/ 20955 h 603"/>
                  <a:gd name="T18" fmla="*/ 13335 w 601"/>
                  <a:gd name="T19" fmla="*/ 13970 h 603"/>
                  <a:gd name="T20" fmla="*/ 20955 w 601"/>
                  <a:gd name="T21" fmla="*/ 6985 h 603"/>
                  <a:gd name="T22" fmla="*/ 37465 w 601"/>
                  <a:gd name="T23" fmla="*/ 0 h 603"/>
                  <a:gd name="T24" fmla="*/ 55880 w 601"/>
                  <a:gd name="T25" fmla="*/ 0 h 603"/>
                  <a:gd name="T26" fmla="*/ 73660 w 601"/>
                  <a:gd name="T27" fmla="*/ 6985 h 603"/>
                  <a:gd name="T28" fmla="*/ 80010 w 601"/>
                  <a:gd name="T29" fmla="*/ 13970 h 603"/>
                  <a:gd name="T30" fmla="*/ 368300 w 601"/>
                  <a:gd name="T31" fmla="*/ 301625 h 603"/>
                  <a:gd name="T32" fmla="*/ 374650 w 601"/>
                  <a:gd name="T33" fmla="*/ 309245 h 603"/>
                  <a:gd name="T34" fmla="*/ 381635 w 601"/>
                  <a:gd name="T35" fmla="*/ 326390 h 603"/>
                  <a:gd name="T36" fmla="*/ 381635 w 601"/>
                  <a:gd name="T37" fmla="*/ 344805 h 603"/>
                  <a:gd name="T38" fmla="*/ 374650 w 601"/>
                  <a:gd name="T39" fmla="*/ 361315 h 603"/>
                  <a:gd name="T40" fmla="*/ 368300 w 601"/>
                  <a:gd name="T41" fmla="*/ 368935 h 603"/>
                  <a:gd name="T42" fmla="*/ 360680 w 601"/>
                  <a:gd name="T43" fmla="*/ 375285 h 603"/>
                  <a:gd name="T44" fmla="*/ 344170 w 601"/>
                  <a:gd name="T45" fmla="*/ 382270 h 603"/>
                  <a:gd name="T46" fmla="*/ 334645 w 601"/>
                  <a:gd name="T47" fmla="*/ 382905 h 60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1" h="603">
                    <a:moveTo>
                      <a:pt x="527" y="603"/>
                    </a:moveTo>
                    <a:lnTo>
                      <a:pt x="513" y="602"/>
                    </a:lnTo>
                    <a:lnTo>
                      <a:pt x="485" y="591"/>
                    </a:lnTo>
                    <a:lnTo>
                      <a:pt x="473" y="581"/>
                    </a:lnTo>
                    <a:lnTo>
                      <a:pt x="21" y="128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6" y="11"/>
                    </a:lnTo>
                    <a:lnTo>
                      <a:pt x="126" y="22"/>
                    </a:lnTo>
                    <a:lnTo>
                      <a:pt x="580" y="475"/>
                    </a:lnTo>
                    <a:lnTo>
                      <a:pt x="590" y="487"/>
                    </a:lnTo>
                    <a:lnTo>
                      <a:pt x="601" y="514"/>
                    </a:lnTo>
                    <a:lnTo>
                      <a:pt x="601" y="543"/>
                    </a:lnTo>
                    <a:lnTo>
                      <a:pt x="590" y="569"/>
                    </a:lnTo>
                    <a:lnTo>
                      <a:pt x="580" y="581"/>
                    </a:lnTo>
                    <a:lnTo>
                      <a:pt x="568" y="591"/>
                    </a:lnTo>
                    <a:lnTo>
                      <a:pt x="542" y="602"/>
                    </a:lnTo>
                    <a:lnTo>
                      <a:pt x="527" y="60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8" name="Freeform 31">
                <a:extLst>
                  <a:ext uri="{FF2B5EF4-FFF2-40B4-BE49-F238E27FC236}">
                    <a16:creationId xmlns:a16="http://schemas.microsoft.com/office/drawing/2014/main" id="{E5D9CF37-19A1-19F5-E848-CDC127F2EC7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64" y="4186"/>
                <a:ext cx="1406" cy="1407"/>
              </a:xfrm>
              <a:custGeom>
                <a:avLst/>
                <a:gdLst>
                  <a:gd name="T0" fmla="*/ 846455 w 1406"/>
                  <a:gd name="T1" fmla="*/ 893445 h 1407"/>
                  <a:gd name="T2" fmla="*/ 836930 w 1406"/>
                  <a:gd name="T3" fmla="*/ 893445 h 1407"/>
                  <a:gd name="T4" fmla="*/ 819785 w 1406"/>
                  <a:gd name="T5" fmla="*/ 885825 h 1407"/>
                  <a:gd name="T6" fmla="*/ 812165 w 1406"/>
                  <a:gd name="T7" fmla="*/ 879475 h 1407"/>
                  <a:gd name="T8" fmla="*/ 12700 w 1406"/>
                  <a:gd name="T9" fmla="*/ 80645 h 1407"/>
                  <a:gd name="T10" fmla="*/ 6985 w 1406"/>
                  <a:gd name="T11" fmla="*/ 73025 h 1407"/>
                  <a:gd name="T12" fmla="*/ 0 w 1406"/>
                  <a:gd name="T13" fmla="*/ 56515 h 1407"/>
                  <a:gd name="T14" fmla="*/ 0 w 1406"/>
                  <a:gd name="T15" fmla="*/ 38100 h 1407"/>
                  <a:gd name="T16" fmla="*/ 6985 w 1406"/>
                  <a:gd name="T17" fmla="*/ 20320 h 1407"/>
                  <a:gd name="T18" fmla="*/ 12700 w 1406"/>
                  <a:gd name="T19" fmla="*/ 13335 h 1407"/>
                  <a:gd name="T20" fmla="*/ 20320 w 1406"/>
                  <a:gd name="T21" fmla="*/ 6985 h 1407"/>
                  <a:gd name="T22" fmla="*/ 38100 w 1406"/>
                  <a:gd name="T23" fmla="*/ 0 h 1407"/>
                  <a:gd name="T24" fmla="*/ 56515 w 1406"/>
                  <a:gd name="T25" fmla="*/ 0 h 1407"/>
                  <a:gd name="T26" fmla="*/ 73025 w 1406"/>
                  <a:gd name="T27" fmla="*/ 6985 h 1407"/>
                  <a:gd name="T28" fmla="*/ 80645 w 1406"/>
                  <a:gd name="T29" fmla="*/ 13335 h 1407"/>
                  <a:gd name="T30" fmla="*/ 879475 w 1406"/>
                  <a:gd name="T31" fmla="*/ 812800 h 1407"/>
                  <a:gd name="T32" fmla="*/ 885825 w 1406"/>
                  <a:gd name="T33" fmla="*/ 819150 h 1407"/>
                  <a:gd name="T34" fmla="*/ 892810 w 1406"/>
                  <a:gd name="T35" fmla="*/ 836930 h 1407"/>
                  <a:gd name="T36" fmla="*/ 892810 w 1406"/>
                  <a:gd name="T37" fmla="*/ 855345 h 1407"/>
                  <a:gd name="T38" fmla="*/ 885825 w 1406"/>
                  <a:gd name="T39" fmla="*/ 871855 h 1407"/>
                  <a:gd name="T40" fmla="*/ 879475 w 1406"/>
                  <a:gd name="T41" fmla="*/ 879475 h 1407"/>
                  <a:gd name="T42" fmla="*/ 871855 w 1406"/>
                  <a:gd name="T43" fmla="*/ 885825 h 1407"/>
                  <a:gd name="T44" fmla="*/ 855345 w 1406"/>
                  <a:gd name="T45" fmla="*/ 893445 h 1407"/>
                  <a:gd name="T46" fmla="*/ 846455 w 1406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6" h="1407">
                    <a:moveTo>
                      <a:pt x="1333" y="1407"/>
                    </a:moveTo>
                    <a:lnTo>
                      <a:pt x="1318" y="1407"/>
                    </a:lnTo>
                    <a:lnTo>
                      <a:pt x="1291" y="1395"/>
                    </a:lnTo>
                    <a:lnTo>
                      <a:pt x="1279" y="1385"/>
                    </a:lnTo>
                    <a:lnTo>
                      <a:pt x="20" y="127"/>
                    </a:lnTo>
                    <a:lnTo>
                      <a:pt x="11" y="115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0" y="21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1385" y="1280"/>
                    </a:lnTo>
                    <a:lnTo>
                      <a:pt x="1395" y="1290"/>
                    </a:lnTo>
                    <a:lnTo>
                      <a:pt x="1406" y="1318"/>
                    </a:lnTo>
                    <a:lnTo>
                      <a:pt x="1406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7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39" name="Freeform 32">
                <a:extLst>
                  <a:ext uri="{FF2B5EF4-FFF2-40B4-BE49-F238E27FC236}">
                    <a16:creationId xmlns:a16="http://schemas.microsoft.com/office/drawing/2014/main" id="{92942443-54A2-8675-23F8-8550D1287E2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929" y="3121"/>
                <a:ext cx="1407" cy="1407"/>
              </a:xfrm>
              <a:custGeom>
                <a:avLst/>
                <a:gdLst>
                  <a:gd name="T0" fmla="*/ 845820 w 1407"/>
                  <a:gd name="T1" fmla="*/ 893445 h 1407"/>
                  <a:gd name="T2" fmla="*/ 836930 w 1407"/>
                  <a:gd name="T3" fmla="*/ 892810 h 1407"/>
                  <a:gd name="T4" fmla="*/ 819150 w 1407"/>
                  <a:gd name="T5" fmla="*/ 885825 h 1407"/>
                  <a:gd name="T6" fmla="*/ 812800 w 1407"/>
                  <a:gd name="T7" fmla="*/ 879475 h 1407"/>
                  <a:gd name="T8" fmla="*/ 13335 w 1407"/>
                  <a:gd name="T9" fmla="*/ 80645 h 1407"/>
                  <a:gd name="T10" fmla="*/ 6985 w 1407"/>
                  <a:gd name="T11" fmla="*/ 73025 h 1407"/>
                  <a:gd name="T12" fmla="*/ 0 w 1407"/>
                  <a:gd name="T13" fmla="*/ 55880 h 1407"/>
                  <a:gd name="T14" fmla="*/ 0 w 1407"/>
                  <a:gd name="T15" fmla="*/ 38100 h 1407"/>
                  <a:gd name="T16" fmla="*/ 6985 w 1407"/>
                  <a:gd name="T17" fmla="*/ 20320 h 1407"/>
                  <a:gd name="T18" fmla="*/ 13335 w 1407"/>
                  <a:gd name="T19" fmla="*/ 12700 h 1407"/>
                  <a:gd name="T20" fmla="*/ 20320 w 1407"/>
                  <a:gd name="T21" fmla="*/ 6985 h 1407"/>
                  <a:gd name="T22" fmla="*/ 38100 w 1407"/>
                  <a:gd name="T23" fmla="*/ 0 h 1407"/>
                  <a:gd name="T24" fmla="*/ 56515 w 1407"/>
                  <a:gd name="T25" fmla="*/ 0 h 1407"/>
                  <a:gd name="T26" fmla="*/ 73025 w 1407"/>
                  <a:gd name="T27" fmla="*/ 6985 h 1407"/>
                  <a:gd name="T28" fmla="*/ 80645 w 1407"/>
                  <a:gd name="T29" fmla="*/ 12700 h 1407"/>
                  <a:gd name="T30" fmla="*/ 879475 w 1407"/>
                  <a:gd name="T31" fmla="*/ 812165 h 1407"/>
                  <a:gd name="T32" fmla="*/ 885825 w 1407"/>
                  <a:gd name="T33" fmla="*/ 819785 h 1407"/>
                  <a:gd name="T34" fmla="*/ 893445 w 1407"/>
                  <a:gd name="T35" fmla="*/ 836930 h 1407"/>
                  <a:gd name="T36" fmla="*/ 893445 w 1407"/>
                  <a:gd name="T37" fmla="*/ 855345 h 1407"/>
                  <a:gd name="T38" fmla="*/ 885825 w 1407"/>
                  <a:gd name="T39" fmla="*/ 871855 h 1407"/>
                  <a:gd name="T40" fmla="*/ 879475 w 1407"/>
                  <a:gd name="T41" fmla="*/ 879475 h 1407"/>
                  <a:gd name="T42" fmla="*/ 871855 w 1407"/>
                  <a:gd name="T43" fmla="*/ 885825 h 1407"/>
                  <a:gd name="T44" fmla="*/ 855345 w 1407"/>
                  <a:gd name="T45" fmla="*/ 892810 h 1407"/>
                  <a:gd name="T46" fmla="*/ 845820 w 1407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7" h="1407">
                    <a:moveTo>
                      <a:pt x="1332" y="1407"/>
                    </a:moveTo>
                    <a:lnTo>
                      <a:pt x="1318" y="1406"/>
                    </a:lnTo>
                    <a:lnTo>
                      <a:pt x="1290" y="1395"/>
                    </a:lnTo>
                    <a:lnTo>
                      <a:pt x="1280" y="1385"/>
                    </a:lnTo>
                    <a:lnTo>
                      <a:pt x="21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1" y="20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0"/>
                    </a:lnTo>
                    <a:lnTo>
                      <a:pt x="1385" y="1279"/>
                    </a:lnTo>
                    <a:lnTo>
                      <a:pt x="1395" y="1291"/>
                    </a:lnTo>
                    <a:lnTo>
                      <a:pt x="1407" y="1318"/>
                    </a:lnTo>
                    <a:lnTo>
                      <a:pt x="1407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6"/>
                    </a:lnTo>
                    <a:lnTo>
                      <a:pt x="1332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0" name="Freeform 33">
                <a:extLst>
                  <a:ext uri="{FF2B5EF4-FFF2-40B4-BE49-F238E27FC236}">
                    <a16:creationId xmlns:a16="http://schemas.microsoft.com/office/drawing/2014/main" id="{4C54D6E5-4C95-7DDA-29F4-02A7A0C40E6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579" y="3470"/>
                <a:ext cx="1408" cy="1407"/>
              </a:xfrm>
              <a:custGeom>
                <a:avLst/>
                <a:gdLst>
                  <a:gd name="T0" fmla="*/ 846455 w 1408"/>
                  <a:gd name="T1" fmla="*/ 893445 h 1407"/>
                  <a:gd name="T2" fmla="*/ 837565 w 1408"/>
                  <a:gd name="T3" fmla="*/ 892810 h 1407"/>
                  <a:gd name="T4" fmla="*/ 820420 w 1408"/>
                  <a:gd name="T5" fmla="*/ 885825 h 1407"/>
                  <a:gd name="T6" fmla="*/ 812800 w 1408"/>
                  <a:gd name="T7" fmla="*/ 879475 h 1407"/>
                  <a:gd name="T8" fmla="*/ 13970 w 1408"/>
                  <a:gd name="T9" fmla="*/ 80010 h 1407"/>
                  <a:gd name="T10" fmla="*/ 6985 w 1408"/>
                  <a:gd name="T11" fmla="*/ 73025 h 1407"/>
                  <a:gd name="T12" fmla="*/ 0 w 1408"/>
                  <a:gd name="T13" fmla="*/ 55880 h 1407"/>
                  <a:gd name="T14" fmla="*/ 0 w 1408"/>
                  <a:gd name="T15" fmla="*/ 37465 h 1407"/>
                  <a:gd name="T16" fmla="*/ 6985 w 1408"/>
                  <a:gd name="T17" fmla="*/ 20955 h 1407"/>
                  <a:gd name="T18" fmla="*/ 13970 w 1408"/>
                  <a:gd name="T19" fmla="*/ 13335 h 1407"/>
                  <a:gd name="T20" fmla="*/ 20955 w 1408"/>
                  <a:gd name="T21" fmla="*/ 6985 h 1407"/>
                  <a:gd name="T22" fmla="*/ 38100 w 1408"/>
                  <a:gd name="T23" fmla="*/ 0 h 1407"/>
                  <a:gd name="T24" fmla="*/ 56515 w 1408"/>
                  <a:gd name="T25" fmla="*/ 0 h 1407"/>
                  <a:gd name="T26" fmla="*/ 74295 w 1408"/>
                  <a:gd name="T27" fmla="*/ 6985 h 1407"/>
                  <a:gd name="T28" fmla="*/ 81280 w 1408"/>
                  <a:gd name="T29" fmla="*/ 13335 h 1407"/>
                  <a:gd name="T30" fmla="*/ 880110 w 1408"/>
                  <a:gd name="T31" fmla="*/ 812165 h 1407"/>
                  <a:gd name="T32" fmla="*/ 887095 w 1408"/>
                  <a:gd name="T33" fmla="*/ 819785 h 1407"/>
                  <a:gd name="T34" fmla="*/ 894080 w 1408"/>
                  <a:gd name="T35" fmla="*/ 836295 h 1407"/>
                  <a:gd name="T36" fmla="*/ 894080 w 1408"/>
                  <a:gd name="T37" fmla="*/ 854710 h 1407"/>
                  <a:gd name="T38" fmla="*/ 887095 w 1408"/>
                  <a:gd name="T39" fmla="*/ 872490 h 1407"/>
                  <a:gd name="T40" fmla="*/ 880110 w 1408"/>
                  <a:gd name="T41" fmla="*/ 879475 h 1407"/>
                  <a:gd name="T42" fmla="*/ 873125 w 1408"/>
                  <a:gd name="T43" fmla="*/ 885825 h 1407"/>
                  <a:gd name="T44" fmla="*/ 855980 w 1408"/>
                  <a:gd name="T45" fmla="*/ 892810 h 1407"/>
                  <a:gd name="T46" fmla="*/ 846455 w 1408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8" h="1407">
                    <a:moveTo>
                      <a:pt x="1333" y="1407"/>
                    </a:moveTo>
                    <a:lnTo>
                      <a:pt x="1319" y="1406"/>
                    </a:lnTo>
                    <a:lnTo>
                      <a:pt x="1292" y="1395"/>
                    </a:lnTo>
                    <a:lnTo>
                      <a:pt x="1280" y="1385"/>
                    </a:lnTo>
                    <a:lnTo>
                      <a:pt x="22" y="126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7" y="11"/>
                    </a:lnTo>
                    <a:lnTo>
                      <a:pt x="128" y="21"/>
                    </a:lnTo>
                    <a:lnTo>
                      <a:pt x="1386" y="1279"/>
                    </a:lnTo>
                    <a:lnTo>
                      <a:pt x="1397" y="1291"/>
                    </a:lnTo>
                    <a:lnTo>
                      <a:pt x="1408" y="1317"/>
                    </a:lnTo>
                    <a:lnTo>
                      <a:pt x="1408" y="1346"/>
                    </a:lnTo>
                    <a:lnTo>
                      <a:pt x="1397" y="1374"/>
                    </a:lnTo>
                    <a:lnTo>
                      <a:pt x="1386" y="1385"/>
                    </a:lnTo>
                    <a:lnTo>
                      <a:pt x="1375" y="1395"/>
                    </a:lnTo>
                    <a:lnTo>
                      <a:pt x="1348" y="1406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1" name="Freeform 34">
                <a:extLst>
                  <a:ext uri="{FF2B5EF4-FFF2-40B4-BE49-F238E27FC236}">
                    <a16:creationId xmlns:a16="http://schemas.microsoft.com/office/drawing/2014/main" id="{806C967E-D5A8-8328-E50E-D56A2C0A96CF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463" y="2272"/>
                <a:ext cx="737" cy="737"/>
              </a:xfrm>
              <a:custGeom>
                <a:avLst/>
                <a:gdLst>
                  <a:gd name="T0" fmla="*/ 211455 w 737"/>
                  <a:gd name="T1" fmla="*/ 467360 h 737"/>
                  <a:gd name="T2" fmla="*/ 124460 w 737"/>
                  <a:gd name="T3" fmla="*/ 441960 h 737"/>
                  <a:gd name="T4" fmla="*/ 67945 w 737"/>
                  <a:gd name="T5" fmla="*/ 399415 h 737"/>
                  <a:gd name="T6" fmla="*/ 26035 w 737"/>
                  <a:gd name="T7" fmla="*/ 342900 h 737"/>
                  <a:gd name="T8" fmla="*/ 0 w 737"/>
                  <a:gd name="T9" fmla="*/ 255905 h 737"/>
                  <a:gd name="T10" fmla="*/ 8255 w 737"/>
                  <a:gd name="T11" fmla="*/ 167005 h 737"/>
                  <a:gd name="T12" fmla="*/ 51435 w 737"/>
                  <a:gd name="T13" fmla="*/ 85090 h 737"/>
                  <a:gd name="T14" fmla="*/ 85725 w 737"/>
                  <a:gd name="T15" fmla="*/ 50800 h 737"/>
                  <a:gd name="T16" fmla="*/ 167005 w 737"/>
                  <a:gd name="T17" fmla="*/ 8255 h 737"/>
                  <a:gd name="T18" fmla="*/ 256540 w 737"/>
                  <a:gd name="T19" fmla="*/ 0 h 737"/>
                  <a:gd name="T20" fmla="*/ 342900 w 737"/>
                  <a:gd name="T21" fmla="*/ 25400 h 737"/>
                  <a:gd name="T22" fmla="*/ 400685 w 737"/>
                  <a:gd name="T23" fmla="*/ 67945 h 737"/>
                  <a:gd name="T24" fmla="*/ 442595 w 737"/>
                  <a:gd name="T25" fmla="*/ 124460 h 737"/>
                  <a:gd name="T26" fmla="*/ 467995 w 737"/>
                  <a:gd name="T27" fmla="*/ 211455 h 737"/>
                  <a:gd name="T28" fmla="*/ 459105 w 737"/>
                  <a:gd name="T29" fmla="*/ 300355 h 737"/>
                  <a:gd name="T30" fmla="*/ 416560 w 737"/>
                  <a:gd name="T31" fmla="*/ 382270 h 737"/>
                  <a:gd name="T32" fmla="*/ 382270 w 737"/>
                  <a:gd name="T33" fmla="*/ 416560 h 737"/>
                  <a:gd name="T34" fmla="*/ 300990 w 737"/>
                  <a:gd name="T35" fmla="*/ 459105 h 737"/>
                  <a:gd name="T36" fmla="*/ 234315 w 737"/>
                  <a:gd name="T37" fmla="*/ 467995 h 737"/>
                  <a:gd name="T38" fmla="*/ 220345 w 737"/>
                  <a:gd name="T39" fmla="*/ 94615 h 737"/>
                  <a:gd name="T40" fmla="*/ 168910 w 737"/>
                  <a:gd name="T41" fmla="*/ 109855 h 737"/>
                  <a:gd name="T42" fmla="*/ 135255 w 737"/>
                  <a:gd name="T43" fmla="*/ 135255 h 737"/>
                  <a:gd name="T44" fmla="*/ 109855 w 737"/>
                  <a:gd name="T45" fmla="*/ 168275 h 737"/>
                  <a:gd name="T46" fmla="*/ 94615 w 737"/>
                  <a:gd name="T47" fmla="*/ 220345 h 737"/>
                  <a:gd name="T48" fmla="*/ 99695 w 737"/>
                  <a:gd name="T49" fmla="*/ 273685 h 737"/>
                  <a:gd name="T50" fmla="*/ 125730 w 737"/>
                  <a:gd name="T51" fmla="*/ 321945 h 737"/>
                  <a:gd name="T52" fmla="*/ 146050 w 737"/>
                  <a:gd name="T53" fmla="*/ 342265 h 737"/>
                  <a:gd name="T54" fmla="*/ 194310 w 737"/>
                  <a:gd name="T55" fmla="*/ 367665 h 737"/>
                  <a:gd name="T56" fmla="*/ 247015 w 737"/>
                  <a:gd name="T57" fmla="*/ 372745 h 737"/>
                  <a:gd name="T58" fmla="*/ 299085 w 737"/>
                  <a:gd name="T59" fmla="*/ 357505 h 737"/>
                  <a:gd name="T60" fmla="*/ 332740 w 737"/>
                  <a:gd name="T61" fmla="*/ 332105 h 737"/>
                  <a:gd name="T62" fmla="*/ 357505 w 737"/>
                  <a:gd name="T63" fmla="*/ 299085 h 737"/>
                  <a:gd name="T64" fmla="*/ 372745 w 737"/>
                  <a:gd name="T65" fmla="*/ 247015 h 737"/>
                  <a:gd name="T66" fmla="*/ 367665 w 737"/>
                  <a:gd name="T67" fmla="*/ 193675 h 737"/>
                  <a:gd name="T68" fmla="*/ 342265 w 737"/>
                  <a:gd name="T69" fmla="*/ 145415 h 737"/>
                  <a:gd name="T70" fmla="*/ 321945 w 737"/>
                  <a:gd name="T71" fmla="*/ 125095 h 737"/>
                  <a:gd name="T72" fmla="*/ 273685 w 737"/>
                  <a:gd name="T73" fmla="*/ 99695 h 737"/>
                  <a:gd name="T74" fmla="*/ 234315 w 737"/>
                  <a:gd name="T75" fmla="*/ 94615 h 73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737" h="737">
                    <a:moveTo>
                      <a:pt x="369" y="737"/>
                    </a:moveTo>
                    <a:lnTo>
                      <a:pt x="333" y="736"/>
                    </a:lnTo>
                    <a:lnTo>
                      <a:pt x="263" y="723"/>
                    </a:lnTo>
                    <a:lnTo>
                      <a:pt x="196" y="696"/>
                    </a:lnTo>
                    <a:lnTo>
                      <a:pt x="135" y="656"/>
                    </a:lnTo>
                    <a:lnTo>
                      <a:pt x="107" y="629"/>
                    </a:lnTo>
                    <a:lnTo>
                      <a:pt x="81" y="602"/>
                    </a:lnTo>
                    <a:lnTo>
                      <a:pt x="41" y="540"/>
                    </a:lnTo>
                    <a:lnTo>
                      <a:pt x="13" y="473"/>
                    </a:lnTo>
                    <a:lnTo>
                      <a:pt x="0" y="403"/>
                    </a:lnTo>
                    <a:lnTo>
                      <a:pt x="0" y="333"/>
                    </a:lnTo>
                    <a:lnTo>
                      <a:pt x="13" y="263"/>
                    </a:lnTo>
                    <a:lnTo>
                      <a:pt x="41" y="196"/>
                    </a:lnTo>
                    <a:lnTo>
                      <a:pt x="81" y="134"/>
                    </a:lnTo>
                    <a:lnTo>
                      <a:pt x="107" y="107"/>
                    </a:lnTo>
                    <a:lnTo>
                      <a:pt x="135" y="80"/>
                    </a:lnTo>
                    <a:lnTo>
                      <a:pt x="196" y="40"/>
                    </a:lnTo>
                    <a:lnTo>
                      <a:pt x="263" y="13"/>
                    </a:lnTo>
                    <a:lnTo>
                      <a:pt x="333" y="0"/>
                    </a:lnTo>
                    <a:lnTo>
                      <a:pt x="404" y="0"/>
                    </a:lnTo>
                    <a:lnTo>
                      <a:pt x="474" y="13"/>
                    </a:lnTo>
                    <a:lnTo>
                      <a:pt x="540" y="40"/>
                    </a:lnTo>
                    <a:lnTo>
                      <a:pt x="602" y="80"/>
                    </a:lnTo>
                    <a:lnTo>
                      <a:pt x="631" y="107"/>
                    </a:lnTo>
                    <a:lnTo>
                      <a:pt x="656" y="134"/>
                    </a:lnTo>
                    <a:lnTo>
                      <a:pt x="697" y="196"/>
                    </a:lnTo>
                    <a:lnTo>
                      <a:pt x="723" y="263"/>
                    </a:lnTo>
                    <a:lnTo>
                      <a:pt x="737" y="333"/>
                    </a:lnTo>
                    <a:lnTo>
                      <a:pt x="737" y="403"/>
                    </a:lnTo>
                    <a:lnTo>
                      <a:pt x="723" y="473"/>
                    </a:lnTo>
                    <a:lnTo>
                      <a:pt x="697" y="540"/>
                    </a:lnTo>
                    <a:lnTo>
                      <a:pt x="656" y="602"/>
                    </a:lnTo>
                    <a:lnTo>
                      <a:pt x="631" y="629"/>
                    </a:lnTo>
                    <a:lnTo>
                      <a:pt x="602" y="656"/>
                    </a:lnTo>
                    <a:lnTo>
                      <a:pt x="540" y="696"/>
                    </a:lnTo>
                    <a:lnTo>
                      <a:pt x="474" y="723"/>
                    </a:lnTo>
                    <a:lnTo>
                      <a:pt x="404" y="736"/>
                    </a:lnTo>
                    <a:lnTo>
                      <a:pt x="369" y="737"/>
                    </a:lnTo>
                    <a:close/>
                    <a:moveTo>
                      <a:pt x="369" y="149"/>
                    </a:moveTo>
                    <a:lnTo>
                      <a:pt x="347" y="149"/>
                    </a:lnTo>
                    <a:lnTo>
                      <a:pt x="306" y="157"/>
                    </a:lnTo>
                    <a:lnTo>
                      <a:pt x="266" y="173"/>
                    </a:lnTo>
                    <a:lnTo>
                      <a:pt x="230" y="197"/>
                    </a:lnTo>
                    <a:lnTo>
                      <a:pt x="213" y="213"/>
                    </a:lnTo>
                    <a:lnTo>
                      <a:pt x="198" y="229"/>
                    </a:lnTo>
                    <a:lnTo>
                      <a:pt x="173" y="265"/>
                    </a:lnTo>
                    <a:lnTo>
                      <a:pt x="157" y="305"/>
                    </a:lnTo>
                    <a:lnTo>
                      <a:pt x="149" y="347"/>
                    </a:lnTo>
                    <a:lnTo>
                      <a:pt x="149" y="389"/>
                    </a:lnTo>
                    <a:lnTo>
                      <a:pt x="157" y="431"/>
                    </a:lnTo>
                    <a:lnTo>
                      <a:pt x="173" y="471"/>
                    </a:lnTo>
                    <a:lnTo>
                      <a:pt x="198" y="507"/>
                    </a:lnTo>
                    <a:lnTo>
                      <a:pt x="213" y="523"/>
                    </a:lnTo>
                    <a:lnTo>
                      <a:pt x="230" y="539"/>
                    </a:lnTo>
                    <a:lnTo>
                      <a:pt x="267" y="563"/>
                    </a:lnTo>
                    <a:lnTo>
                      <a:pt x="306" y="579"/>
                    </a:lnTo>
                    <a:lnTo>
                      <a:pt x="347" y="587"/>
                    </a:lnTo>
                    <a:lnTo>
                      <a:pt x="389" y="587"/>
                    </a:lnTo>
                    <a:lnTo>
                      <a:pt x="431" y="579"/>
                    </a:lnTo>
                    <a:lnTo>
                      <a:pt x="471" y="563"/>
                    </a:lnTo>
                    <a:lnTo>
                      <a:pt x="507" y="539"/>
                    </a:lnTo>
                    <a:lnTo>
                      <a:pt x="524" y="523"/>
                    </a:lnTo>
                    <a:lnTo>
                      <a:pt x="539" y="507"/>
                    </a:lnTo>
                    <a:lnTo>
                      <a:pt x="563" y="471"/>
                    </a:lnTo>
                    <a:lnTo>
                      <a:pt x="579" y="431"/>
                    </a:lnTo>
                    <a:lnTo>
                      <a:pt x="587" y="389"/>
                    </a:lnTo>
                    <a:lnTo>
                      <a:pt x="587" y="347"/>
                    </a:lnTo>
                    <a:lnTo>
                      <a:pt x="579" y="305"/>
                    </a:lnTo>
                    <a:lnTo>
                      <a:pt x="563" y="265"/>
                    </a:lnTo>
                    <a:lnTo>
                      <a:pt x="539" y="229"/>
                    </a:lnTo>
                    <a:lnTo>
                      <a:pt x="524" y="213"/>
                    </a:lnTo>
                    <a:lnTo>
                      <a:pt x="507" y="197"/>
                    </a:lnTo>
                    <a:lnTo>
                      <a:pt x="471" y="173"/>
                    </a:lnTo>
                    <a:lnTo>
                      <a:pt x="431" y="157"/>
                    </a:lnTo>
                    <a:lnTo>
                      <a:pt x="389" y="149"/>
                    </a:lnTo>
                    <a:lnTo>
                      <a:pt x="369" y="14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2" name="Freeform 35">
                <a:extLst>
                  <a:ext uri="{FF2B5EF4-FFF2-40B4-BE49-F238E27FC236}">
                    <a16:creationId xmlns:a16="http://schemas.microsoft.com/office/drawing/2014/main" id="{4842B97D-6F7D-C21A-C161-0B56375A901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07" y="3676"/>
                <a:ext cx="458" cy="461"/>
              </a:xfrm>
              <a:custGeom>
                <a:avLst/>
                <a:gdLst>
                  <a:gd name="T0" fmla="*/ 244475 w 458"/>
                  <a:gd name="T1" fmla="*/ 292735 h 461"/>
                  <a:gd name="T2" fmla="*/ 235585 w 458"/>
                  <a:gd name="T3" fmla="*/ 291465 h 461"/>
                  <a:gd name="T4" fmla="*/ 217805 w 458"/>
                  <a:gd name="T5" fmla="*/ 285115 h 461"/>
                  <a:gd name="T6" fmla="*/ 210820 w 458"/>
                  <a:gd name="T7" fmla="*/ 278765 h 461"/>
                  <a:gd name="T8" fmla="*/ 12700 w 458"/>
                  <a:gd name="T9" fmla="*/ 80645 h 461"/>
                  <a:gd name="T10" fmla="*/ 6350 w 458"/>
                  <a:gd name="T11" fmla="*/ 73660 h 461"/>
                  <a:gd name="T12" fmla="*/ 0 w 458"/>
                  <a:gd name="T13" fmla="*/ 55880 h 461"/>
                  <a:gd name="T14" fmla="*/ 0 w 458"/>
                  <a:gd name="T15" fmla="*/ 38100 h 461"/>
                  <a:gd name="T16" fmla="*/ 6350 w 458"/>
                  <a:gd name="T17" fmla="*/ 20955 h 461"/>
                  <a:gd name="T18" fmla="*/ 12700 w 458"/>
                  <a:gd name="T19" fmla="*/ 13335 h 461"/>
                  <a:gd name="T20" fmla="*/ 20320 w 458"/>
                  <a:gd name="T21" fmla="*/ 7620 h 461"/>
                  <a:gd name="T22" fmla="*/ 36830 w 458"/>
                  <a:gd name="T23" fmla="*/ 0 h 461"/>
                  <a:gd name="T24" fmla="*/ 55245 w 458"/>
                  <a:gd name="T25" fmla="*/ 0 h 461"/>
                  <a:gd name="T26" fmla="*/ 73025 w 458"/>
                  <a:gd name="T27" fmla="*/ 6350 h 461"/>
                  <a:gd name="T28" fmla="*/ 80645 w 458"/>
                  <a:gd name="T29" fmla="*/ 13335 h 461"/>
                  <a:gd name="T30" fmla="*/ 81280 w 458"/>
                  <a:gd name="T31" fmla="*/ 15240 h 461"/>
                  <a:gd name="T32" fmla="*/ 278130 w 458"/>
                  <a:gd name="T33" fmla="*/ 210820 h 461"/>
                  <a:gd name="T34" fmla="*/ 283845 w 458"/>
                  <a:gd name="T35" fmla="*/ 218440 h 461"/>
                  <a:gd name="T36" fmla="*/ 290830 w 458"/>
                  <a:gd name="T37" fmla="*/ 235585 h 461"/>
                  <a:gd name="T38" fmla="*/ 290830 w 458"/>
                  <a:gd name="T39" fmla="*/ 253365 h 461"/>
                  <a:gd name="T40" fmla="*/ 283845 w 458"/>
                  <a:gd name="T41" fmla="*/ 271145 h 461"/>
                  <a:gd name="T42" fmla="*/ 278130 w 458"/>
                  <a:gd name="T43" fmla="*/ 278765 h 461"/>
                  <a:gd name="T44" fmla="*/ 270510 w 458"/>
                  <a:gd name="T45" fmla="*/ 285115 h 461"/>
                  <a:gd name="T46" fmla="*/ 253365 w 458"/>
                  <a:gd name="T47" fmla="*/ 291465 h 461"/>
                  <a:gd name="T48" fmla="*/ 244475 w 458"/>
                  <a:gd name="T49" fmla="*/ 292735 h 4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8" h="461">
                    <a:moveTo>
                      <a:pt x="385" y="461"/>
                    </a:moveTo>
                    <a:lnTo>
                      <a:pt x="371" y="459"/>
                    </a:lnTo>
                    <a:lnTo>
                      <a:pt x="343" y="449"/>
                    </a:lnTo>
                    <a:lnTo>
                      <a:pt x="332" y="439"/>
                    </a:lnTo>
                    <a:lnTo>
                      <a:pt x="20" y="127"/>
                    </a:lnTo>
                    <a:lnTo>
                      <a:pt x="10" y="116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0" y="33"/>
                    </a:lnTo>
                    <a:lnTo>
                      <a:pt x="20" y="21"/>
                    </a:lnTo>
                    <a:lnTo>
                      <a:pt x="32" y="12"/>
                    </a:lnTo>
                    <a:lnTo>
                      <a:pt x="58" y="0"/>
                    </a:lnTo>
                    <a:lnTo>
                      <a:pt x="87" y="0"/>
                    </a:lnTo>
                    <a:lnTo>
                      <a:pt x="115" y="10"/>
                    </a:lnTo>
                    <a:lnTo>
                      <a:pt x="127" y="21"/>
                    </a:lnTo>
                    <a:lnTo>
                      <a:pt x="128" y="24"/>
                    </a:lnTo>
                    <a:lnTo>
                      <a:pt x="438" y="332"/>
                    </a:lnTo>
                    <a:lnTo>
                      <a:pt x="447" y="344"/>
                    </a:lnTo>
                    <a:lnTo>
                      <a:pt x="458" y="371"/>
                    </a:lnTo>
                    <a:lnTo>
                      <a:pt x="458" y="399"/>
                    </a:lnTo>
                    <a:lnTo>
                      <a:pt x="447" y="427"/>
                    </a:lnTo>
                    <a:lnTo>
                      <a:pt x="438" y="439"/>
                    </a:lnTo>
                    <a:lnTo>
                      <a:pt x="426" y="449"/>
                    </a:lnTo>
                    <a:lnTo>
                      <a:pt x="399" y="459"/>
                    </a:lnTo>
                    <a:lnTo>
                      <a:pt x="385" y="46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3" name="Freeform 36">
                <a:extLst>
                  <a:ext uri="{FF2B5EF4-FFF2-40B4-BE49-F238E27FC236}">
                    <a16:creationId xmlns:a16="http://schemas.microsoft.com/office/drawing/2014/main" id="{A7AC2C19-1026-C789-F6DC-1C64F763574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06" y="3377"/>
                <a:ext cx="459" cy="459"/>
              </a:xfrm>
              <a:custGeom>
                <a:avLst/>
                <a:gdLst>
                  <a:gd name="T0" fmla="*/ 244475 w 459"/>
                  <a:gd name="T1" fmla="*/ 291465 h 459"/>
                  <a:gd name="T2" fmla="*/ 235585 w 459"/>
                  <a:gd name="T3" fmla="*/ 290830 h 459"/>
                  <a:gd name="T4" fmla="*/ 218440 w 459"/>
                  <a:gd name="T5" fmla="*/ 283845 h 459"/>
                  <a:gd name="T6" fmla="*/ 210820 w 459"/>
                  <a:gd name="T7" fmla="*/ 278130 h 459"/>
                  <a:gd name="T8" fmla="*/ 13335 w 459"/>
                  <a:gd name="T9" fmla="*/ 80645 h 459"/>
                  <a:gd name="T10" fmla="*/ 7620 w 459"/>
                  <a:gd name="T11" fmla="*/ 73025 h 459"/>
                  <a:gd name="T12" fmla="*/ 0 w 459"/>
                  <a:gd name="T13" fmla="*/ 55245 h 459"/>
                  <a:gd name="T14" fmla="*/ 0 w 459"/>
                  <a:gd name="T15" fmla="*/ 36830 h 459"/>
                  <a:gd name="T16" fmla="*/ 7620 w 459"/>
                  <a:gd name="T17" fmla="*/ 20320 h 459"/>
                  <a:gd name="T18" fmla="*/ 13335 w 459"/>
                  <a:gd name="T19" fmla="*/ 12700 h 459"/>
                  <a:gd name="T20" fmla="*/ 20955 w 459"/>
                  <a:gd name="T21" fmla="*/ 6350 h 459"/>
                  <a:gd name="T22" fmla="*/ 38100 w 459"/>
                  <a:gd name="T23" fmla="*/ 0 h 459"/>
                  <a:gd name="T24" fmla="*/ 55880 w 459"/>
                  <a:gd name="T25" fmla="*/ 0 h 459"/>
                  <a:gd name="T26" fmla="*/ 73660 w 459"/>
                  <a:gd name="T27" fmla="*/ 6350 h 459"/>
                  <a:gd name="T28" fmla="*/ 80645 w 459"/>
                  <a:gd name="T29" fmla="*/ 12700 h 459"/>
                  <a:gd name="T30" fmla="*/ 81915 w 459"/>
                  <a:gd name="T31" fmla="*/ 13970 h 459"/>
                  <a:gd name="T32" fmla="*/ 278765 w 459"/>
                  <a:gd name="T33" fmla="*/ 210820 h 459"/>
                  <a:gd name="T34" fmla="*/ 285115 w 459"/>
                  <a:gd name="T35" fmla="*/ 217805 h 459"/>
                  <a:gd name="T36" fmla="*/ 291465 w 459"/>
                  <a:gd name="T37" fmla="*/ 235585 h 459"/>
                  <a:gd name="T38" fmla="*/ 291465 w 459"/>
                  <a:gd name="T39" fmla="*/ 253365 h 459"/>
                  <a:gd name="T40" fmla="*/ 285115 w 459"/>
                  <a:gd name="T41" fmla="*/ 270510 h 459"/>
                  <a:gd name="T42" fmla="*/ 278765 w 459"/>
                  <a:gd name="T43" fmla="*/ 278130 h 459"/>
                  <a:gd name="T44" fmla="*/ 271145 w 459"/>
                  <a:gd name="T45" fmla="*/ 283845 h 459"/>
                  <a:gd name="T46" fmla="*/ 253365 w 459"/>
                  <a:gd name="T47" fmla="*/ 290830 h 459"/>
                  <a:gd name="T48" fmla="*/ 244475 w 459"/>
                  <a:gd name="T49" fmla="*/ 291465 h 4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9" h="459">
                    <a:moveTo>
                      <a:pt x="385" y="459"/>
                    </a:moveTo>
                    <a:lnTo>
                      <a:pt x="371" y="458"/>
                    </a:lnTo>
                    <a:lnTo>
                      <a:pt x="344" y="447"/>
                    </a:lnTo>
                    <a:lnTo>
                      <a:pt x="332" y="438"/>
                    </a:lnTo>
                    <a:lnTo>
                      <a:pt x="21" y="127"/>
                    </a:lnTo>
                    <a:lnTo>
                      <a:pt x="12" y="115"/>
                    </a:lnTo>
                    <a:lnTo>
                      <a:pt x="0" y="87"/>
                    </a:lnTo>
                    <a:lnTo>
                      <a:pt x="0" y="58"/>
                    </a:lnTo>
                    <a:lnTo>
                      <a:pt x="12" y="32"/>
                    </a:lnTo>
                    <a:lnTo>
                      <a:pt x="21" y="20"/>
                    </a:lnTo>
                    <a:lnTo>
                      <a:pt x="33" y="10"/>
                    </a:lnTo>
                    <a:lnTo>
                      <a:pt x="60" y="0"/>
                    </a:lnTo>
                    <a:lnTo>
                      <a:pt x="88" y="0"/>
                    </a:lnTo>
                    <a:lnTo>
                      <a:pt x="116" y="10"/>
                    </a:lnTo>
                    <a:lnTo>
                      <a:pt x="127" y="20"/>
                    </a:lnTo>
                    <a:lnTo>
                      <a:pt x="129" y="22"/>
                    </a:lnTo>
                    <a:lnTo>
                      <a:pt x="439" y="332"/>
                    </a:lnTo>
                    <a:lnTo>
                      <a:pt x="449" y="343"/>
                    </a:lnTo>
                    <a:lnTo>
                      <a:pt x="459" y="371"/>
                    </a:lnTo>
                    <a:lnTo>
                      <a:pt x="459" y="399"/>
                    </a:lnTo>
                    <a:lnTo>
                      <a:pt x="449" y="426"/>
                    </a:lnTo>
                    <a:lnTo>
                      <a:pt x="439" y="438"/>
                    </a:lnTo>
                    <a:lnTo>
                      <a:pt x="427" y="447"/>
                    </a:lnTo>
                    <a:lnTo>
                      <a:pt x="399" y="458"/>
                    </a:lnTo>
                    <a:lnTo>
                      <a:pt x="385" y="45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4" name="Freeform 37">
                <a:extLst>
                  <a:ext uri="{FF2B5EF4-FFF2-40B4-BE49-F238E27FC236}">
                    <a16:creationId xmlns:a16="http://schemas.microsoft.com/office/drawing/2014/main" id="{90328212-526B-740B-49C4-EA91DF9A413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32" y="5301"/>
                <a:ext cx="450" cy="452"/>
              </a:xfrm>
              <a:custGeom>
                <a:avLst/>
                <a:gdLst>
                  <a:gd name="T0" fmla="*/ 238760 w 450"/>
                  <a:gd name="T1" fmla="*/ 287020 h 452"/>
                  <a:gd name="T2" fmla="*/ 229870 w 450"/>
                  <a:gd name="T3" fmla="*/ 287020 h 452"/>
                  <a:gd name="T4" fmla="*/ 212725 w 450"/>
                  <a:gd name="T5" fmla="*/ 279400 h 452"/>
                  <a:gd name="T6" fmla="*/ 205105 w 450"/>
                  <a:gd name="T7" fmla="*/ 273050 h 452"/>
                  <a:gd name="T8" fmla="*/ 13335 w 450"/>
                  <a:gd name="T9" fmla="*/ 80645 h 452"/>
                  <a:gd name="T10" fmla="*/ 6985 w 450"/>
                  <a:gd name="T11" fmla="*/ 74295 h 452"/>
                  <a:gd name="T12" fmla="*/ 0 w 450"/>
                  <a:gd name="T13" fmla="*/ 56515 h 452"/>
                  <a:gd name="T14" fmla="*/ 0 w 450"/>
                  <a:gd name="T15" fmla="*/ 38100 h 452"/>
                  <a:gd name="T16" fmla="*/ 6985 w 450"/>
                  <a:gd name="T17" fmla="*/ 20955 h 452"/>
                  <a:gd name="T18" fmla="*/ 13335 w 450"/>
                  <a:gd name="T19" fmla="*/ 13970 h 452"/>
                  <a:gd name="T20" fmla="*/ 20955 w 450"/>
                  <a:gd name="T21" fmla="*/ 6985 h 452"/>
                  <a:gd name="T22" fmla="*/ 37465 w 450"/>
                  <a:gd name="T23" fmla="*/ 0 h 452"/>
                  <a:gd name="T24" fmla="*/ 55880 w 450"/>
                  <a:gd name="T25" fmla="*/ 0 h 452"/>
                  <a:gd name="T26" fmla="*/ 73025 w 450"/>
                  <a:gd name="T27" fmla="*/ 6985 h 452"/>
                  <a:gd name="T28" fmla="*/ 80010 w 450"/>
                  <a:gd name="T29" fmla="*/ 13970 h 452"/>
                  <a:gd name="T30" fmla="*/ 272415 w 450"/>
                  <a:gd name="T31" fmla="*/ 205740 h 452"/>
                  <a:gd name="T32" fmla="*/ 279400 w 450"/>
                  <a:gd name="T33" fmla="*/ 212725 h 452"/>
                  <a:gd name="T34" fmla="*/ 285750 w 450"/>
                  <a:gd name="T35" fmla="*/ 230505 h 452"/>
                  <a:gd name="T36" fmla="*/ 285750 w 450"/>
                  <a:gd name="T37" fmla="*/ 248920 h 452"/>
                  <a:gd name="T38" fmla="*/ 279400 w 450"/>
                  <a:gd name="T39" fmla="*/ 265430 h 452"/>
                  <a:gd name="T40" fmla="*/ 272415 w 450"/>
                  <a:gd name="T41" fmla="*/ 273050 h 452"/>
                  <a:gd name="T42" fmla="*/ 265430 w 450"/>
                  <a:gd name="T43" fmla="*/ 279400 h 452"/>
                  <a:gd name="T44" fmla="*/ 247650 w 450"/>
                  <a:gd name="T45" fmla="*/ 287020 h 452"/>
                  <a:gd name="T46" fmla="*/ 238760 w 450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0" h="452">
                    <a:moveTo>
                      <a:pt x="376" y="452"/>
                    </a:moveTo>
                    <a:lnTo>
                      <a:pt x="362" y="452"/>
                    </a:lnTo>
                    <a:lnTo>
                      <a:pt x="335" y="440"/>
                    </a:lnTo>
                    <a:lnTo>
                      <a:pt x="323" y="430"/>
                    </a:lnTo>
                    <a:lnTo>
                      <a:pt x="21" y="127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5" y="11"/>
                    </a:lnTo>
                    <a:lnTo>
                      <a:pt x="126" y="22"/>
                    </a:lnTo>
                    <a:lnTo>
                      <a:pt x="429" y="324"/>
                    </a:lnTo>
                    <a:lnTo>
                      <a:pt x="440" y="335"/>
                    </a:lnTo>
                    <a:lnTo>
                      <a:pt x="450" y="363"/>
                    </a:lnTo>
                    <a:lnTo>
                      <a:pt x="450" y="392"/>
                    </a:lnTo>
                    <a:lnTo>
                      <a:pt x="440" y="418"/>
                    </a:lnTo>
                    <a:lnTo>
                      <a:pt x="429" y="430"/>
                    </a:lnTo>
                    <a:lnTo>
                      <a:pt x="418" y="440"/>
                    </a:lnTo>
                    <a:lnTo>
                      <a:pt x="390" y="452"/>
                    </a:lnTo>
                    <a:lnTo>
                      <a:pt x="376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5" name="Freeform 38">
                <a:extLst>
                  <a:ext uri="{FF2B5EF4-FFF2-40B4-BE49-F238E27FC236}">
                    <a16:creationId xmlns:a16="http://schemas.microsoft.com/office/drawing/2014/main" id="{116CA887-FE03-FCA1-AD38-9D65D9439DB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631" y="5002"/>
                <a:ext cx="452" cy="452"/>
              </a:xfrm>
              <a:custGeom>
                <a:avLst/>
                <a:gdLst>
                  <a:gd name="T0" fmla="*/ 239395 w 452"/>
                  <a:gd name="T1" fmla="*/ 287020 h 452"/>
                  <a:gd name="T2" fmla="*/ 230505 w 452"/>
                  <a:gd name="T3" fmla="*/ 285750 h 452"/>
                  <a:gd name="T4" fmla="*/ 212725 w 452"/>
                  <a:gd name="T5" fmla="*/ 279400 h 452"/>
                  <a:gd name="T6" fmla="*/ 205740 w 452"/>
                  <a:gd name="T7" fmla="*/ 272415 h 452"/>
                  <a:gd name="T8" fmla="*/ 13970 w 452"/>
                  <a:gd name="T9" fmla="*/ 80645 h 452"/>
                  <a:gd name="T10" fmla="*/ 6985 w 452"/>
                  <a:gd name="T11" fmla="*/ 73025 h 452"/>
                  <a:gd name="T12" fmla="*/ 0 w 452"/>
                  <a:gd name="T13" fmla="*/ 55880 h 452"/>
                  <a:gd name="T14" fmla="*/ 0 w 452"/>
                  <a:gd name="T15" fmla="*/ 37465 h 452"/>
                  <a:gd name="T16" fmla="*/ 6985 w 452"/>
                  <a:gd name="T17" fmla="*/ 20955 h 452"/>
                  <a:gd name="T18" fmla="*/ 13970 w 452"/>
                  <a:gd name="T19" fmla="*/ 13335 h 452"/>
                  <a:gd name="T20" fmla="*/ 20955 w 452"/>
                  <a:gd name="T21" fmla="*/ 6985 h 452"/>
                  <a:gd name="T22" fmla="*/ 38100 w 452"/>
                  <a:gd name="T23" fmla="*/ 0 h 452"/>
                  <a:gd name="T24" fmla="*/ 56515 w 452"/>
                  <a:gd name="T25" fmla="*/ 0 h 452"/>
                  <a:gd name="T26" fmla="*/ 73025 w 452"/>
                  <a:gd name="T27" fmla="*/ 6985 h 452"/>
                  <a:gd name="T28" fmla="*/ 80645 w 452"/>
                  <a:gd name="T29" fmla="*/ 13335 h 452"/>
                  <a:gd name="T30" fmla="*/ 273050 w 452"/>
                  <a:gd name="T31" fmla="*/ 205105 h 452"/>
                  <a:gd name="T32" fmla="*/ 279400 w 452"/>
                  <a:gd name="T33" fmla="*/ 212725 h 452"/>
                  <a:gd name="T34" fmla="*/ 287020 w 452"/>
                  <a:gd name="T35" fmla="*/ 229870 h 452"/>
                  <a:gd name="T36" fmla="*/ 287020 w 452"/>
                  <a:gd name="T37" fmla="*/ 247650 h 452"/>
                  <a:gd name="T38" fmla="*/ 279400 w 452"/>
                  <a:gd name="T39" fmla="*/ 265430 h 452"/>
                  <a:gd name="T40" fmla="*/ 273050 w 452"/>
                  <a:gd name="T41" fmla="*/ 272415 h 452"/>
                  <a:gd name="T42" fmla="*/ 265430 w 452"/>
                  <a:gd name="T43" fmla="*/ 279400 h 452"/>
                  <a:gd name="T44" fmla="*/ 248920 w 452"/>
                  <a:gd name="T45" fmla="*/ 285750 h 452"/>
                  <a:gd name="T46" fmla="*/ 239395 w 452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2" h="452">
                    <a:moveTo>
                      <a:pt x="377" y="452"/>
                    </a:moveTo>
                    <a:lnTo>
                      <a:pt x="363" y="450"/>
                    </a:lnTo>
                    <a:lnTo>
                      <a:pt x="335" y="440"/>
                    </a:lnTo>
                    <a:lnTo>
                      <a:pt x="324" y="429"/>
                    </a:lnTo>
                    <a:lnTo>
                      <a:pt x="22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430" y="323"/>
                    </a:lnTo>
                    <a:lnTo>
                      <a:pt x="440" y="335"/>
                    </a:lnTo>
                    <a:lnTo>
                      <a:pt x="452" y="362"/>
                    </a:lnTo>
                    <a:lnTo>
                      <a:pt x="452" y="390"/>
                    </a:lnTo>
                    <a:lnTo>
                      <a:pt x="440" y="418"/>
                    </a:lnTo>
                    <a:lnTo>
                      <a:pt x="430" y="429"/>
                    </a:lnTo>
                    <a:lnTo>
                      <a:pt x="418" y="440"/>
                    </a:lnTo>
                    <a:lnTo>
                      <a:pt x="392" y="450"/>
                    </a:lnTo>
                    <a:lnTo>
                      <a:pt x="377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6" name="Freeform 39">
                <a:extLst>
                  <a:ext uri="{FF2B5EF4-FFF2-40B4-BE49-F238E27FC236}">
                    <a16:creationId xmlns:a16="http://schemas.microsoft.com/office/drawing/2014/main" id="{CA78C5DC-63D9-E77F-6DA7-540AA6321F42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770" y="1441"/>
                <a:ext cx="2633" cy="2632"/>
              </a:xfrm>
              <a:custGeom>
                <a:avLst/>
                <a:gdLst>
                  <a:gd name="T0" fmla="*/ 1121410 w 2633"/>
                  <a:gd name="T1" fmla="*/ 1671320 h 2632"/>
                  <a:gd name="T2" fmla="*/ 1112520 w 2633"/>
                  <a:gd name="T3" fmla="*/ 1671320 h 2632"/>
                  <a:gd name="T4" fmla="*/ 1095375 w 2633"/>
                  <a:gd name="T5" fmla="*/ 1663700 h 2632"/>
                  <a:gd name="T6" fmla="*/ 1087755 w 2633"/>
                  <a:gd name="T7" fmla="*/ 1657350 h 2632"/>
                  <a:gd name="T8" fmla="*/ 13970 w 2633"/>
                  <a:gd name="T9" fmla="*/ 583565 h 2632"/>
                  <a:gd name="T10" fmla="*/ 7620 w 2633"/>
                  <a:gd name="T11" fmla="*/ 576580 h 2632"/>
                  <a:gd name="T12" fmla="*/ 635 w 2633"/>
                  <a:gd name="T13" fmla="*/ 559435 h 2632"/>
                  <a:gd name="T14" fmla="*/ 0 w 2633"/>
                  <a:gd name="T15" fmla="*/ 549910 h 2632"/>
                  <a:gd name="T16" fmla="*/ 635 w 2633"/>
                  <a:gd name="T17" fmla="*/ 540385 h 2632"/>
                  <a:gd name="T18" fmla="*/ 7620 w 2633"/>
                  <a:gd name="T19" fmla="*/ 523240 h 2632"/>
                  <a:gd name="T20" fmla="*/ 13970 w 2633"/>
                  <a:gd name="T21" fmla="*/ 516255 h 2632"/>
                  <a:gd name="T22" fmla="*/ 516890 w 2633"/>
                  <a:gd name="T23" fmla="*/ 13335 h 2632"/>
                  <a:gd name="T24" fmla="*/ 524510 w 2633"/>
                  <a:gd name="T25" fmla="*/ 6985 h 2632"/>
                  <a:gd name="T26" fmla="*/ 541020 w 2633"/>
                  <a:gd name="T27" fmla="*/ 0 h 2632"/>
                  <a:gd name="T28" fmla="*/ 559435 w 2633"/>
                  <a:gd name="T29" fmla="*/ 0 h 2632"/>
                  <a:gd name="T30" fmla="*/ 577215 w 2633"/>
                  <a:gd name="T31" fmla="*/ 6985 h 2632"/>
                  <a:gd name="T32" fmla="*/ 584200 w 2633"/>
                  <a:gd name="T33" fmla="*/ 13335 h 2632"/>
                  <a:gd name="T34" fmla="*/ 1657985 w 2633"/>
                  <a:gd name="T35" fmla="*/ 1087120 h 2632"/>
                  <a:gd name="T36" fmla="*/ 1664335 w 2633"/>
                  <a:gd name="T37" fmla="*/ 1094740 h 2632"/>
                  <a:gd name="T38" fmla="*/ 1671955 w 2633"/>
                  <a:gd name="T39" fmla="*/ 1111885 h 2632"/>
                  <a:gd name="T40" fmla="*/ 1671955 w 2633"/>
                  <a:gd name="T41" fmla="*/ 1130300 h 2632"/>
                  <a:gd name="T42" fmla="*/ 1664335 w 2633"/>
                  <a:gd name="T43" fmla="*/ 1147445 h 2632"/>
                  <a:gd name="T44" fmla="*/ 1657985 w 2633"/>
                  <a:gd name="T45" fmla="*/ 1154430 h 2632"/>
                  <a:gd name="T46" fmla="*/ 1311275 w 2633"/>
                  <a:gd name="T47" fmla="*/ 1501140 h 2632"/>
                  <a:gd name="T48" fmla="*/ 1311275 w 2633"/>
                  <a:gd name="T49" fmla="*/ 1501140 h 2632"/>
                  <a:gd name="T50" fmla="*/ 1155065 w 2633"/>
                  <a:gd name="T51" fmla="*/ 1657350 h 2632"/>
                  <a:gd name="T52" fmla="*/ 1148080 w 2633"/>
                  <a:gd name="T53" fmla="*/ 1663700 h 2632"/>
                  <a:gd name="T54" fmla="*/ 1130935 w 2633"/>
                  <a:gd name="T55" fmla="*/ 1671320 h 2632"/>
                  <a:gd name="T56" fmla="*/ 1121410 w 2633"/>
                  <a:gd name="T57" fmla="*/ 1671320 h 2632"/>
                  <a:gd name="T58" fmla="*/ 114935 w 2633"/>
                  <a:gd name="T59" fmla="*/ 549910 h 2632"/>
                  <a:gd name="T60" fmla="*/ 1121410 w 2633"/>
                  <a:gd name="T61" fmla="*/ 1557020 h 2632"/>
                  <a:gd name="T62" fmla="*/ 1557655 w 2633"/>
                  <a:gd name="T63" fmla="*/ 1120775 h 2632"/>
                  <a:gd name="T64" fmla="*/ 550545 w 2633"/>
                  <a:gd name="T65" fmla="*/ 114300 h 2632"/>
                  <a:gd name="T66" fmla="*/ 114935 w 2633"/>
                  <a:gd name="T67" fmla="*/ 549910 h 2632"/>
                  <a:gd name="T68" fmla="*/ 1277620 w 2633"/>
                  <a:gd name="T69" fmla="*/ 1467485 h 2632"/>
                  <a:gd name="T70" fmla="*/ 1277620 w 2633"/>
                  <a:gd name="T71" fmla="*/ 1467485 h 2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633" h="2632">
                    <a:moveTo>
                      <a:pt x="1766" y="2632"/>
                    </a:moveTo>
                    <a:lnTo>
                      <a:pt x="1752" y="2632"/>
                    </a:lnTo>
                    <a:lnTo>
                      <a:pt x="1725" y="2620"/>
                    </a:lnTo>
                    <a:lnTo>
                      <a:pt x="1713" y="2610"/>
                    </a:lnTo>
                    <a:lnTo>
                      <a:pt x="22" y="919"/>
                    </a:lnTo>
                    <a:lnTo>
                      <a:pt x="12" y="908"/>
                    </a:lnTo>
                    <a:lnTo>
                      <a:pt x="1" y="881"/>
                    </a:lnTo>
                    <a:lnTo>
                      <a:pt x="0" y="866"/>
                    </a:lnTo>
                    <a:lnTo>
                      <a:pt x="1" y="851"/>
                    </a:lnTo>
                    <a:lnTo>
                      <a:pt x="12" y="824"/>
                    </a:lnTo>
                    <a:lnTo>
                      <a:pt x="22" y="813"/>
                    </a:lnTo>
                    <a:lnTo>
                      <a:pt x="814" y="21"/>
                    </a:lnTo>
                    <a:lnTo>
                      <a:pt x="826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9" y="11"/>
                    </a:lnTo>
                    <a:lnTo>
                      <a:pt x="920" y="21"/>
                    </a:lnTo>
                    <a:lnTo>
                      <a:pt x="2611" y="1712"/>
                    </a:lnTo>
                    <a:lnTo>
                      <a:pt x="2621" y="1724"/>
                    </a:lnTo>
                    <a:lnTo>
                      <a:pt x="2633" y="1751"/>
                    </a:lnTo>
                    <a:lnTo>
                      <a:pt x="2633" y="1780"/>
                    </a:lnTo>
                    <a:lnTo>
                      <a:pt x="2621" y="1807"/>
                    </a:lnTo>
                    <a:lnTo>
                      <a:pt x="2611" y="1818"/>
                    </a:lnTo>
                    <a:lnTo>
                      <a:pt x="2065" y="2364"/>
                    </a:lnTo>
                    <a:lnTo>
                      <a:pt x="1819" y="2610"/>
                    </a:lnTo>
                    <a:lnTo>
                      <a:pt x="1808" y="2620"/>
                    </a:lnTo>
                    <a:lnTo>
                      <a:pt x="1781" y="2632"/>
                    </a:lnTo>
                    <a:lnTo>
                      <a:pt x="1766" y="2632"/>
                    </a:lnTo>
                    <a:close/>
                    <a:moveTo>
                      <a:pt x="181" y="866"/>
                    </a:moveTo>
                    <a:lnTo>
                      <a:pt x="1766" y="2452"/>
                    </a:lnTo>
                    <a:lnTo>
                      <a:pt x="2453" y="1765"/>
                    </a:lnTo>
                    <a:lnTo>
                      <a:pt x="867" y="180"/>
                    </a:lnTo>
                    <a:lnTo>
                      <a:pt x="181" y="866"/>
                    </a:lnTo>
                    <a:close/>
                    <a:moveTo>
                      <a:pt x="2012" y="2311"/>
                    </a:moveTo>
                    <a:lnTo>
                      <a:pt x="2012" y="231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7" name="Freeform 40">
                <a:extLst>
                  <a:ext uri="{FF2B5EF4-FFF2-40B4-BE49-F238E27FC236}">
                    <a16:creationId xmlns:a16="http://schemas.microsoft.com/office/drawing/2014/main" id="{0CCE4ACD-05BD-A103-C81B-6A67A3695659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99" y="5069"/>
                <a:ext cx="2632" cy="2632"/>
              </a:xfrm>
              <a:custGeom>
                <a:avLst/>
                <a:gdLst>
                  <a:gd name="T0" fmla="*/ 1120775 w 2632"/>
                  <a:gd name="T1" fmla="*/ 1671320 h 2632"/>
                  <a:gd name="T2" fmla="*/ 1111885 w 2632"/>
                  <a:gd name="T3" fmla="*/ 1670685 h 2632"/>
                  <a:gd name="T4" fmla="*/ 1094105 w 2632"/>
                  <a:gd name="T5" fmla="*/ 1663700 h 2632"/>
                  <a:gd name="T6" fmla="*/ 1087755 w 2632"/>
                  <a:gd name="T7" fmla="*/ 1657985 h 2632"/>
                  <a:gd name="T8" fmla="*/ 13335 w 2632"/>
                  <a:gd name="T9" fmla="*/ 583565 h 2632"/>
                  <a:gd name="T10" fmla="*/ 6985 w 2632"/>
                  <a:gd name="T11" fmla="*/ 576580 h 2632"/>
                  <a:gd name="T12" fmla="*/ 0 w 2632"/>
                  <a:gd name="T13" fmla="*/ 559435 h 2632"/>
                  <a:gd name="T14" fmla="*/ 0 w 2632"/>
                  <a:gd name="T15" fmla="*/ 541020 h 2632"/>
                  <a:gd name="T16" fmla="*/ 6985 w 2632"/>
                  <a:gd name="T17" fmla="*/ 523875 h 2632"/>
                  <a:gd name="T18" fmla="*/ 13335 w 2632"/>
                  <a:gd name="T19" fmla="*/ 516255 h 2632"/>
                  <a:gd name="T20" fmla="*/ 516255 w 2632"/>
                  <a:gd name="T21" fmla="*/ 13335 h 2632"/>
                  <a:gd name="T22" fmla="*/ 523240 w 2632"/>
                  <a:gd name="T23" fmla="*/ 6985 h 2632"/>
                  <a:gd name="T24" fmla="*/ 541020 w 2632"/>
                  <a:gd name="T25" fmla="*/ 0 h 2632"/>
                  <a:gd name="T26" fmla="*/ 559435 w 2632"/>
                  <a:gd name="T27" fmla="*/ 0 h 2632"/>
                  <a:gd name="T28" fmla="*/ 576580 w 2632"/>
                  <a:gd name="T29" fmla="*/ 6985 h 2632"/>
                  <a:gd name="T30" fmla="*/ 583565 w 2632"/>
                  <a:gd name="T31" fmla="*/ 13335 h 2632"/>
                  <a:gd name="T32" fmla="*/ 1392555 w 2632"/>
                  <a:gd name="T33" fmla="*/ 822325 h 2632"/>
                  <a:gd name="T34" fmla="*/ 1392555 w 2632"/>
                  <a:gd name="T35" fmla="*/ 822325 h 2632"/>
                  <a:gd name="T36" fmla="*/ 1657985 w 2632"/>
                  <a:gd name="T37" fmla="*/ 1087755 h 2632"/>
                  <a:gd name="T38" fmla="*/ 1663700 w 2632"/>
                  <a:gd name="T39" fmla="*/ 1094105 h 2632"/>
                  <a:gd name="T40" fmla="*/ 1670685 w 2632"/>
                  <a:gd name="T41" fmla="*/ 1111885 h 2632"/>
                  <a:gd name="T42" fmla="*/ 1671320 w 2632"/>
                  <a:gd name="T43" fmla="*/ 1120775 h 2632"/>
                  <a:gd name="T44" fmla="*/ 1670685 w 2632"/>
                  <a:gd name="T45" fmla="*/ 1130300 h 2632"/>
                  <a:gd name="T46" fmla="*/ 1663700 w 2632"/>
                  <a:gd name="T47" fmla="*/ 1147445 h 2632"/>
                  <a:gd name="T48" fmla="*/ 1657985 w 2632"/>
                  <a:gd name="T49" fmla="*/ 1154430 h 2632"/>
                  <a:gd name="T50" fmla="*/ 1154430 w 2632"/>
                  <a:gd name="T51" fmla="*/ 1657985 h 2632"/>
                  <a:gd name="T52" fmla="*/ 1146810 w 2632"/>
                  <a:gd name="T53" fmla="*/ 1663700 h 2632"/>
                  <a:gd name="T54" fmla="*/ 1130300 w 2632"/>
                  <a:gd name="T55" fmla="*/ 1670685 h 2632"/>
                  <a:gd name="T56" fmla="*/ 1120775 w 2632"/>
                  <a:gd name="T57" fmla="*/ 1671320 h 2632"/>
                  <a:gd name="T58" fmla="*/ 114935 w 2632"/>
                  <a:gd name="T59" fmla="*/ 549910 h 2632"/>
                  <a:gd name="T60" fmla="*/ 1120775 w 2632"/>
                  <a:gd name="T61" fmla="*/ 1556385 h 2632"/>
                  <a:gd name="T62" fmla="*/ 1556385 w 2632"/>
                  <a:gd name="T63" fmla="*/ 1120775 h 2632"/>
                  <a:gd name="T64" fmla="*/ 549910 w 2632"/>
                  <a:gd name="T65" fmla="*/ 114935 h 2632"/>
                  <a:gd name="T66" fmla="*/ 114935 w 2632"/>
                  <a:gd name="T67" fmla="*/ 549910 h 263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632" h="2632">
                    <a:moveTo>
                      <a:pt x="1765" y="2632"/>
                    </a:moveTo>
                    <a:lnTo>
                      <a:pt x="1751" y="2631"/>
                    </a:lnTo>
                    <a:lnTo>
                      <a:pt x="1723" y="2620"/>
                    </a:lnTo>
                    <a:lnTo>
                      <a:pt x="1713" y="2611"/>
                    </a:lnTo>
                    <a:lnTo>
                      <a:pt x="21" y="919"/>
                    </a:lnTo>
                    <a:lnTo>
                      <a:pt x="11" y="908"/>
                    </a:lnTo>
                    <a:lnTo>
                      <a:pt x="0" y="881"/>
                    </a:lnTo>
                    <a:lnTo>
                      <a:pt x="0" y="852"/>
                    </a:lnTo>
                    <a:lnTo>
                      <a:pt x="11" y="825"/>
                    </a:lnTo>
                    <a:lnTo>
                      <a:pt x="21" y="813"/>
                    </a:lnTo>
                    <a:lnTo>
                      <a:pt x="813" y="21"/>
                    </a:lnTo>
                    <a:lnTo>
                      <a:pt x="824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8" y="11"/>
                    </a:lnTo>
                    <a:lnTo>
                      <a:pt x="919" y="21"/>
                    </a:lnTo>
                    <a:lnTo>
                      <a:pt x="2193" y="1295"/>
                    </a:lnTo>
                    <a:lnTo>
                      <a:pt x="2611" y="1713"/>
                    </a:lnTo>
                    <a:lnTo>
                      <a:pt x="2620" y="1723"/>
                    </a:lnTo>
                    <a:lnTo>
                      <a:pt x="2631" y="1751"/>
                    </a:lnTo>
                    <a:lnTo>
                      <a:pt x="2632" y="1765"/>
                    </a:lnTo>
                    <a:lnTo>
                      <a:pt x="2631" y="1780"/>
                    </a:lnTo>
                    <a:lnTo>
                      <a:pt x="2620" y="1807"/>
                    </a:lnTo>
                    <a:lnTo>
                      <a:pt x="2611" y="1818"/>
                    </a:lnTo>
                    <a:lnTo>
                      <a:pt x="1818" y="2611"/>
                    </a:lnTo>
                    <a:lnTo>
                      <a:pt x="1806" y="2620"/>
                    </a:lnTo>
                    <a:lnTo>
                      <a:pt x="1780" y="2631"/>
                    </a:lnTo>
                    <a:lnTo>
                      <a:pt x="1765" y="2632"/>
                    </a:lnTo>
                    <a:close/>
                    <a:moveTo>
                      <a:pt x="181" y="866"/>
                    </a:moveTo>
                    <a:lnTo>
                      <a:pt x="1765" y="2451"/>
                    </a:lnTo>
                    <a:lnTo>
                      <a:pt x="2451" y="1765"/>
                    </a:lnTo>
                    <a:lnTo>
                      <a:pt x="866" y="181"/>
                    </a:lnTo>
                    <a:lnTo>
                      <a:pt x="181" y="86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8" name="Freeform 41">
                <a:extLst>
                  <a:ext uri="{FF2B5EF4-FFF2-40B4-BE49-F238E27FC236}">
                    <a16:creationId xmlns:a16="http://schemas.microsoft.com/office/drawing/2014/main" id="{E1F16931-B48B-029A-2185-4D76C7FB785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199" y="1869"/>
                <a:ext cx="919" cy="920"/>
              </a:xfrm>
              <a:custGeom>
                <a:avLst/>
                <a:gdLst>
                  <a:gd name="T0" fmla="*/ 46990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230 h 920"/>
                  <a:gd name="T8" fmla="*/ 7620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7620 w 919"/>
                  <a:gd name="T15" fmla="*/ 509905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09905 w 919"/>
                  <a:gd name="T21" fmla="*/ 7620 h 920"/>
                  <a:gd name="T22" fmla="*/ 527050 w 919"/>
                  <a:gd name="T23" fmla="*/ 0 h 920"/>
                  <a:gd name="T24" fmla="*/ 545465 w 919"/>
                  <a:gd name="T25" fmla="*/ 0 h 920"/>
                  <a:gd name="T26" fmla="*/ 563245 w 919"/>
                  <a:gd name="T27" fmla="*/ 7620 h 920"/>
                  <a:gd name="T28" fmla="*/ 570230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5880 h 920"/>
                  <a:gd name="T36" fmla="*/ 576580 w 919"/>
                  <a:gd name="T37" fmla="*/ 73660 h 920"/>
                  <a:gd name="T38" fmla="*/ 570230 w 919"/>
                  <a:gd name="T39" fmla="*/ 80645 h 920"/>
                  <a:gd name="T40" fmla="*/ 80645 w 919"/>
                  <a:gd name="T41" fmla="*/ 570230 h 920"/>
                  <a:gd name="T42" fmla="*/ 73660 w 919"/>
                  <a:gd name="T43" fmla="*/ 576580 h 920"/>
                  <a:gd name="T44" fmla="*/ 55880 w 919"/>
                  <a:gd name="T45" fmla="*/ 583565 h 920"/>
                  <a:gd name="T46" fmla="*/ 46990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4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1" y="898"/>
                    </a:lnTo>
                    <a:lnTo>
                      <a:pt x="12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2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2"/>
                    </a:lnTo>
                    <a:lnTo>
                      <a:pt x="830" y="0"/>
                    </a:lnTo>
                    <a:lnTo>
                      <a:pt x="859" y="0"/>
                    </a:lnTo>
                    <a:lnTo>
                      <a:pt x="887" y="12"/>
                    </a:lnTo>
                    <a:lnTo>
                      <a:pt x="898" y="21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8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8" y="919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49" name="Freeform 42">
                <a:extLst>
                  <a:ext uri="{FF2B5EF4-FFF2-40B4-BE49-F238E27FC236}">
                    <a16:creationId xmlns:a16="http://schemas.microsoft.com/office/drawing/2014/main" id="{BA9FD588-0B83-899C-592C-E9D46699EA5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27" y="2297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970 w 919"/>
                  <a:gd name="T7" fmla="*/ 570230 h 920"/>
                  <a:gd name="T8" fmla="*/ 6985 w 919"/>
                  <a:gd name="T9" fmla="*/ 562610 h 920"/>
                  <a:gd name="T10" fmla="*/ 0 w 919"/>
                  <a:gd name="T11" fmla="*/ 546100 h 920"/>
                  <a:gd name="T12" fmla="*/ 0 w 919"/>
                  <a:gd name="T13" fmla="*/ 527685 h 920"/>
                  <a:gd name="T14" fmla="*/ 6985 w 919"/>
                  <a:gd name="T15" fmla="*/ 509905 h 920"/>
                  <a:gd name="T16" fmla="*/ 13970 w 919"/>
                  <a:gd name="T17" fmla="*/ 502285 h 920"/>
                  <a:gd name="T18" fmla="*/ 502285 w 919"/>
                  <a:gd name="T19" fmla="*/ 13970 h 920"/>
                  <a:gd name="T20" fmla="*/ 509905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2610 w 919"/>
                  <a:gd name="T27" fmla="*/ 6985 h 920"/>
                  <a:gd name="T28" fmla="*/ 570230 w 919"/>
                  <a:gd name="T29" fmla="*/ 13970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6515 h 920"/>
                  <a:gd name="T36" fmla="*/ 576580 w 919"/>
                  <a:gd name="T37" fmla="*/ 73025 h 920"/>
                  <a:gd name="T38" fmla="*/ 570230 w 919"/>
                  <a:gd name="T39" fmla="*/ 81280 h 920"/>
                  <a:gd name="T40" fmla="*/ 81280 w 919"/>
                  <a:gd name="T41" fmla="*/ 570230 h 920"/>
                  <a:gd name="T42" fmla="*/ 73025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2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2" y="791"/>
                    </a:lnTo>
                    <a:lnTo>
                      <a:pt x="791" y="22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2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9"/>
                    </a:lnTo>
                    <a:lnTo>
                      <a:pt x="908" y="115"/>
                    </a:lnTo>
                    <a:lnTo>
                      <a:pt x="898" y="128"/>
                    </a:lnTo>
                    <a:lnTo>
                      <a:pt x="128" y="898"/>
                    </a:lnTo>
                    <a:lnTo>
                      <a:pt x="115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0" name="Freeform 43">
                <a:extLst>
                  <a:ext uri="{FF2B5EF4-FFF2-40B4-BE49-F238E27FC236}">
                    <a16:creationId xmlns:a16="http://schemas.microsoft.com/office/drawing/2014/main" id="{5B58EE3B-B739-8C42-3616-A658A1AA086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056" y="2726"/>
                <a:ext cx="918" cy="920"/>
              </a:xfrm>
              <a:custGeom>
                <a:avLst/>
                <a:gdLst>
                  <a:gd name="T0" fmla="*/ 46355 w 918"/>
                  <a:gd name="T1" fmla="*/ 584200 h 920"/>
                  <a:gd name="T2" fmla="*/ 37465 w 918"/>
                  <a:gd name="T3" fmla="*/ 582930 h 920"/>
                  <a:gd name="T4" fmla="*/ 20320 w 918"/>
                  <a:gd name="T5" fmla="*/ 576580 h 920"/>
                  <a:gd name="T6" fmla="*/ 12700 w 918"/>
                  <a:gd name="T7" fmla="*/ 569595 h 920"/>
                  <a:gd name="T8" fmla="*/ 6985 w 918"/>
                  <a:gd name="T9" fmla="*/ 562610 h 920"/>
                  <a:gd name="T10" fmla="*/ 0 w 918"/>
                  <a:gd name="T11" fmla="*/ 544830 h 920"/>
                  <a:gd name="T12" fmla="*/ 0 w 918"/>
                  <a:gd name="T13" fmla="*/ 526415 h 920"/>
                  <a:gd name="T14" fmla="*/ 6985 w 918"/>
                  <a:gd name="T15" fmla="*/ 509905 h 920"/>
                  <a:gd name="T16" fmla="*/ 12700 w 918"/>
                  <a:gd name="T17" fmla="*/ 502285 h 920"/>
                  <a:gd name="T18" fmla="*/ 502285 w 918"/>
                  <a:gd name="T19" fmla="*/ 12700 h 920"/>
                  <a:gd name="T20" fmla="*/ 509905 w 918"/>
                  <a:gd name="T21" fmla="*/ 6985 h 920"/>
                  <a:gd name="T22" fmla="*/ 526415 w 918"/>
                  <a:gd name="T23" fmla="*/ 0 h 920"/>
                  <a:gd name="T24" fmla="*/ 544830 w 918"/>
                  <a:gd name="T25" fmla="*/ 0 h 920"/>
                  <a:gd name="T26" fmla="*/ 562610 w 918"/>
                  <a:gd name="T27" fmla="*/ 6985 h 920"/>
                  <a:gd name="T28" fmla="*/ 569595 w 918"/>
                  <a:gd name="T29" fmla="*/ 12700 h 920"/>
                  <a:gd name="T30" fmla="*/ 576580 w 918"/>
                  <a:gd name="T31" fmla="*/ 20320 h 920"/>
                  <a:gd name="T32" fmla="*/ 582930 w 918"/>
                  <a:gd name="T33" fmla="*/ 37465 h 920"/>
                  <a:gd name="T34" fmla="*/ 582930 w 918"/>
                  <a:gd name="T35" fmla="*/ 55880 h 920"/>
                  <a:gd name="T36" fmla="*/ 576580 w 918"/>
                  <a:gd name="T37" fmla="*/ 73025 h 920"/>
                  <a:gd name="T38" fmla="*/ 569595 w 918"/>
                  <a:gd name="T39" fmla="*/ 80645 h 920"/>
                  <a:gd name="T40" fmla="*/ 80645 w 918"/>
                  <a:gd name="T41" fmla="*/ 569595 h 920"/>
                  <a:gd name="T42" fmla="*/ 73025 w 918"/>
                  <a:gd name="T43" fmla="*/ 576580 h 920"/>
                  <a:gd name="T44" fmla="*/ 55880 w 918"/>
                  <a:gd name="T45" fmla="*/ 582930 h 920"/>
                  <a:gd name="T46" fmla="*/ 46355 w 918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8" h="920">
                    <a:moveTo>
                      <a:pt x="73" y="920"/>
                    </a:moveTo>
                    <a:lnTo>
                      <a:pt x="59" y="918"/>
                    </a:lnTo>
                    <a:lnTo>
                      <a:pt x="32" y="908"/>
                    </a:lnTo>
                    <a:lnTo>
                      <a:pt x="20" y="897"/>
                    </a:lnTo>
                    <a:lnTo>
                      <a:pt x="11" y="886"/>
                    </a:lnTo>
                    <a:lnTo>
                      <a:pt x="0" y="858"/>
                    </a:lnTo>
                    <a:lnTo>
                      <a:pt x="0" y="829"/>
                    </a:lnTo>
                    <a:lnTo>
                      <a:pt x="11" y="803"/>
                    </a:lnTo>
                    <a:lnTo>
                      <a:pt x="20" y="791"/>
                    </a:lnTo>
                    <a:lnTo>
                      <a:pt x="791" y="20"/>
                    </a:lnTo>
                    <a:lnTo>
                      <a:pt x="803" y="11"/>
                    </a:lnTo>
                    <a:lnTo>
                      <a:pt x="829" y="0"/>
                    </a:lnTo>
                    <a:lnTo>
                      <a:pt x="858" y="0"/>
                    </a:lnTo>
                    <a:lnTo>
                      <a:pt x="886" y="11"/>
                    </a:lnTo>
                    <a:lnTo>
                      <a:pt x="897" y="20"/>
                    </a:lnTo>
                    <a:lnTo>
                      <a:pt x="908" y="32"/>
                    </a:lnTo>
                    <a:lnTo>
                      <a:pt x="918" y="59"/>
                    </a:lnTo>
                    <a:lnTo>
                      <a:pt x="918" y="88"/>
                    </a:lnTo>
                    <a:lnTo>
                      <a:pt x="908" y="115"/>
                    </a:lnTo>
                    <a:lnTo>
                      <a:pt x="897" y="127"/>
                    </a:lnTo>
                    <a:lnTo>
                      <a:pt x="127" y="897"/>
                    </a:lnTo>
                    <a:lnTo>
                      <a:pt x="115" y="908"/>
                    </a:lnTo>
                    <a:lnTo>
                      <a:pt x="88" y="918"/>
                    </a:lnTo>
                    <a:lnTo>
                      <a:pt x="73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1" name="Freeform 44">
                <a:extLst>
                  <a:ext uri="{FF2B5EF4-FFF2-40B4-BE49-F238E27FC236}">
                    <a16:creationId xmlns:a16="http://schemas.microsoft.com/office/drawing/2014/main" id="{7CBF3AD8-90FC-AE0C-9F99-A79D4EF7436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27" y="5497"/>
                <a:ext cx="920" cy="920"/>
              </a:xfrm>
              <a:custGeom>
                <a:avLst/>
                <a:gdLst>
                  <a:gd name="T0" fmla="*/ 46990 w 920"/>
                  <a:gd name="T1" fmla="*/ 584200 h 920"/>
                  <a:gd name="T2" fmla="*/ 38100 w 920"/>
                  <a:gd name="T3" fmla="*/ 584200 h 920"/>
                  <a:gd name="T4" fmla="*/ 20320 w 920"/>
                  <a:gd name="T5" fmla="*/ 576580 h 920"/>
                  <a:gd name="T6" fmla="*/ 13335 w 920"/>
                  <a:gd name="T7" fmla="*/ 570230 h 920"/>
                  <a:gd name="T8" fmla="*/ 6985 w 920"/>
                  <a:gd name="T9" fmla="*/ 562610 h 920"/>
                  <a:gd name="T10" fmla="*/ 0 w 920"/>
                  <a:gd name="T11" fmla="*/ 546100 h 920"/>
                  <a:gd name="T12" fmla="*/ 0 w 920"/>
                  <a:gd name="T13" fmla="*/ 527685 h 920"/>
                  <a:gd name="T14" fmla="*/ 6985 w 920"/>
                  <a:gd name="T15" fmla="*/ 509905 h 920"/>
                  <a:gd name="T16" fmla="*/ 13335 w 920"/>
                  <a:gd name="T17" fmla="*/ 502920 h 920"/>
                  <a:gd name="T18" fmla="*/ 502920 w 920"/>
                  <a:gd name="T19" fmla="*/ 13335 h 920"/>
                  <a:gd name="T20" fmla="*/ 509905 w 920"/>
                  <a:gd name="T21" fmla="*/ 6985 h 920"/>
                  <a:gd name="T22" fmla="*/ 527685 w 920"/>
                  <a:gd name="T23" fmla="*/ 0 h 920"/>
                  <a:gd name="T24" fmla="*/ 546100 w 920"/>
                  <a:gd name="T25" fmla="*/ 0 h 920"/>
                  <a:gd name="T26" fmla="*/ 562610 w 920"/>
                  <a:gd name="T27" fmla="*/ 6985 h 920"/>
                  <a:gd name="T28" fmla="*/ 570230 w 920"/>
                  <a:gd name="T29" fmla="*/ 13335 h 920"/>
                  <a:gd name="T30" fmla="*/ 576580 w 920"/>
                  <a:gd name="T31" fmla="*/ 20320 h 920"/>
                  <a:gd name="T32" fmla="*/ 584200 w 920"/>
                  <a:gd name="T33" fmla="*/ 38100 h 920"/>
                  <a:gd name="T34" fmla="*/ 584200 w 920"/>
                  <a:gd name="T35" fmla="*/ 56515 h 920"/>
                  <a:gd name="T36" fmla="*/ 576580 w 920"/>
                  <a:gd name="T37" fmla="*/ 73660 h 920"/>
                  <a:gd name="T38" fmla="*/ 570230 w 920"/>
                  <a:gd name="T39" fmla="*/ 80645 h 920"/>
                  <a:gd name="T40" fmla="*/ 80645 w 920"/>
                  <a:gd name="T41" fmla="*/ 570230 h 920"/>
                  <a:gd name="T42" fmla="*/ 73660 w 920"/>
                  <a:gd name="T43" fmla="*/ 576580 h 920"/>
                  <a:gd name="T44" fmla="*/ 56515 w 920"/>
                  <a:gd name="T45" fmla="*/ 584200 h 920"/>
                  <a:gd name="T46" fmla="*/ 46990 w 920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0">
                    <a:moveTo>
                      <a:pt x="74" y="920"/>
                    </a:moveTo>
                    <a:lnTo>
                      <a:pt x="60" y="920"/>
                    </a:lnTo>
                    <a:lnTo>
                      <a:pt x="32" y="908"/>
                    </a:lnTo>
                    <a:lnTo>
                      <a:pt x="21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1"/>
                    </a:lnTo>
                    <a:lnTo>
                      <a:pt x="908" y="32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9" y="920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2" name="Freeform 45">
                <a:extLst>
                  <a:ext uri="{FF2B5EF4-FFF2-40B4-BE49-F238E27FC236}">
                    <a16:creationId xmlns:a16="http://schemas.microsoft.com/office/drawing/2014/main" id="{C763AB50-C4AE-CDBB-53E3-CD1DC127031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255" y="5925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735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865 h 920"/>
                  <a:gd name="T8" fmla="*/ 6985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6985 w 919"/>
                  <a:gd name="T15" fmla="*/ 510540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10540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3245 w 919"/>
                  <a:gd name="T27" fmla="*/ 6985 h 920"/>
                  <a:gd name="T28" fmla="*/ 570865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735 h 920"/>
                  <a:gd name="T34" fmla="*/ 583565 w 919"/>
                  <a:gd name="T35" fmla="*/ 56515 h 920"/>
                  <a:gd name="T36" fmla="*/ 576580 w 919"/>
                  <a:gd name="T37" fmla="*/ 73660 h 920"/>
                  <a:gd name="T38" fmla="*/ 570865 w 919"/>
                  <a:gd name="T39" fmla="*/ 81280 h 920"/>
                  <a:gd name="T40" fmla="*/ 81280 w 919"/>
                  <a:gd name="T41" fmla="*/ 570865 h 920"/>
                  <a:gd name="T42" fmla="*/ 73660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1" y="919"/>
                    </a:lnTo>
                    <a:lnTo>
                      <a:pt x="33" y="908"/>
                    </a:lnTo>
                    <a:lnTo>
                      <a:pt x="21" y="899"/>
                    </a:lnTo>
                    <a:lnTo>
                      <a:pt x="11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1" y="804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4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1"/>
                    </a:lnTo>
                    <a:lnTo>
                      <a:pt x="899" y="21"/>
                    </a:lnTo>
                    <a:lnTo>
                      <a:pt x="908" y="33"/>
                    </a:lnTo>
                    <a:lnTo>
                      <a:pt x="919" y="61"/>
                    </a:lnTo>
                    <a:lnTo>
                      <a:pt x="919" y="89"/>
                    </a:lnTo>
                    <a:lnTo>
                      <a:pt x="908" y="116"/>
                    </a:lnTo>
                    <a:lnTo>
                      <a:pt x="899" y="128"/>
                    </a:lnTo>
                    <a:lnTo>
                      <a:pt x="128" y="899"/>
                    </a:lnTo>
                    <a:lnTo>
                      <a:pt x="116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53" name="Freeform 46">
                <a:extLst>
                  <a:ext uri="{FF2B5EF4-FFF2-40B4-BE49-F238E27FC236}">
                    <a16:creationId xmlns:a16="http://schemas.microsoft.com/office/drawing/2014/main" id="{A54F20FA-B18B-A6E3-1217-1E35ED41B02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83" y="6353"/>
                <a:ext cx="920" cy="921"/>
              </a:xfrm>
              <a:custGeom>
                <a:avLst/>
                <a:gdLst>
                  <a:gd name="T0" fmla="*/ 46990 w 920"/>
                  <a:gd name="T1" fmla="*/ 584835 h 921"/>
                  <a:gd name="T2" fmla="*/ 38100 w 920"/>
                  <a:gd name="T3" fmla="*/ 584200 h 921"/>
                  <a:gd name="T4" fmla="*/ 21590 w 920"/>
                  <a:gd name="T5" fmla="*/ 577215 h 921"/>
                  <a:gd name="T6" fmla="*/ 13970 w 920"/>
                  <a:gd name="T7" fmla="*/ 570230 h 921"/>
                  <a:gd name="T8" fmla="*/ 7620 w 920"/>
                  <a:gd name="T9" fmla="*/ 563245 h 921"/>
                  <a:gd name="T10" fmla="*/ 0 w 920"/>
                  <a:gd name="T11" fmla="*/ 546100 h 921"/>
                  <a:gd name="T12" fmla="*/ 0 w 920"/>
                  <a:gd name="T13" fmla="*/ 527685 h 921"/>
                  <a:gd name="T14" fmla="*/ 7620 w 920"/>
                  <a:gd name="T15" fmla="*/ 510540 h 921"/>
                  <a:gd name="T16" fmla="*/ 13970 w 920"/>
                  <a:gd name="T17" fmla="*/ 502920 h 921"/>
                  <a:gd name="T18" fmla="*/ 502920 w 920"/>
                  <a:gd name="T19" fmla="*/ 13970 h 921"/>
                  <a:gd name="T20" fmla="*/ 509905 w 920"/>
                  <a:gd name="T21" fmla="*/ 7620 h 921"/>
                  <a:gd name="T22" fmla="*/ 527685 w 920"/>
                  <a:gd name="T23" fmla="*/ 0 h 921"/>
                  <a:gd name="T24" fmla="*/ 546100 w 920"/>
                  <a:gd name="T25" fmla="*/ 0 h 921"/>
                  <a:gd name="T26" fmla="*/ 563245 w 920"/>
                  <a:gd name="T27" fmla="*/ 7620 h 921"/>
                  <a:gd name="T28" fmla="*/ 570230 w 920"/>
                  <a:gd name="T29" fmla="*/ 13970 h 921"/>
                  <a:gd name="T30" fmla="*/ 577215 w 920"/>
                  <a:gd name="T31" fmla="*/ 21590 h 921"/>
                  <a:gd name="T32" fmla="*/ 584200 w 920"/>
                  <a:gd name="T33" fmla="*/ 38100 h 921"/>
                  <a:gd name="T34" fmla="*/ 584200 w 920"/>
                  <a:gd name="T35" fmla="*/ 56515 h 921"/>
                  <a:gd name="T36" fmla="*/ 577215 w 920"/>
                  <a:gd name="T37" fmla="*/ 73660 h 921"/>
                  <a:gd name="T38" fmla="*/ 570230 w 920"/>
                  <a:gd name="T39" fmla="*/ 80645 h 921"/>
                  <a:gd name="T40" fmla="*/ 80645 w 920"/>
                  <a:gd name="T41" fmla="*/ 570230 h 921"/>
                  <a:gd name="T42" fmla="*/ 73660 w 920"/>
                  <a:gd name="T43" fmla="*/ 577215 h 921"/>
                  <a:gd name="T44" fmla="*/ 56515 w 920"/>
                  <a:gd name="T45" fmla="*/ 584200 h 921"/>
                  <a:gd name="T46" fmla="*/ 46990 w 920"/>
                  <a:gd name="T47" fmla="*/ 584835 h 92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1">
                    <a:moveTo>
                      <a:pt x="74" y="921"/>
                    </a:moveTo>
                    <a:lnTo>
                      <a:pt x="60" y="920"/>
                    </a:lnTo>
                    <a:lnTo>
                      <a:pt x="34" y="909"/>
                    </a:lnTo>
                    <a:lnTo>
                      <a:pt x="22" y="898"/>
                    </a:lnTo>
                    <a:lnTo>
                      <a:pt x="12" y="887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2" y="804"/>
                    </a:lnTo>
                    <a:lnTo>
                      <a:pt x="22" y="792"/>
                    </a:lnTo>
                    <a:lnTo>
                      <a:pt x="792" y="22"/>
                    </a:lnTo>
                    <a:lnTo>
                      <a:pt x="803" y="12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2"/>
                    </a:lnTo>
                    <a:lnTo>
                      <a:pt x="898" y="22"/>
                    </a:lnTo>
                    <a:lnTo>
                      <a:pt x="909" y="34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9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9"/>
                    </a:lnTo>
                    <a:lnTo>
                      <a:pt x="89" y="920"/>
                    </a:lnTo>
                    <a:lnTo>
                      <a:pt x="74" y="92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119" name="直線單箭頭接點 118">
              <a:extLst>
                <a:ext uri="{FF2B5EF4-FFF2-40B4-BE49-F238E27FC236}">
                  <a16:creationId xmlns:a16="http://schemas.microsoft.com/office/drawing/2014/main" id="{012DC04A-5256-AC0F-7BFC-720CFB6453F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109271" y="3006492"/>
              <a:ext cx="6824" cy="1322385"/>
            </a:xfrm>
            <a:prstGeom prst="straightConnector1">
              <a:avLst/>
            </a:prstGeom>
            <a:noFill/>
            <a:ln w="76200" cap="flat" cmpd="sng" algn="ctr">
              <a:solidFill>
                <a:srgbClr val="CC66FF"/>
              </a:solidFill>
              <a:prstDash val="solid"/>
              <a:miter lim="800000"/>
              <a:tailEnd type="triangle"/>
            </a:ln>
            <a:effectLst/>
          </p:spPr>
        </p:cxnSp>
      </p:grpSp>
      <p:grpSp>
        <p:nvGrpSpPr>
          <p:cNvPr id="171" name="群組 170">
            <a:extLst>
              <a:ext uri="{FF2B5EF4-FFF2-40B4-BE49-F238E27FC236}">
                <a16:creationId xmlns:a16="http://schemas.microsoft.com/office/drawing/2014/main" id="{B31CEB53-5B4D-023C-5109-52DC8E4B1C14}"/>
              </a:ext>
            </a:extLst>
          </p:cNvPr>
          <p:cNvGrpSpPr/>
          <p:nvPr/>
        </p:nvGrpSpPr>
        <p:grpSpPr>
          <a:xfrm>
            <a:off x="7955050" y="2123557"/>
            <a:ext cx="2650804" cy="899964"/>
            <a:chOff x="8289820" y="2410057"/>
            <a:chExt cx="2650804" cy="899964"/>
          </a:xfrm>
        </p:grpSpPr>
        <p:pic>
          <p:nvPicPr>
            <p:cNvPr id="160" name="圖片 159">
              <a:extLst>
                <a:ext uri="{FF2B5EF4-FFF2-40B4-BE49-F238E27FC236}">
                  <a16:creationId xmlns:a16="http://schemas.microsoft.com/office/drawing/2014/main" id="{D1421490-BB2D-7F53-884A-08CBD6B9E48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289820" y="2410057"/>
              <a:ext cx="2650804" cy="899964"/>
            </a:xfrm>
            <a:prstGeom prst="rect">
              <a:avLst/>
            </a:prstGeom>
          </p:spPr>
        </p:pic>
        <p:sp>
          <p:nvSpPr>
            <p:cNvPr id="167" name="矩形: 圓角 166">
              <a:extLst>
                <a:ext uri="{FF2B5EF4-FFF2-40B4-BE49-F238E27FC236}">
                  <a16:creationId xmlns:a16="http://schemas.microsoft.com/office/drawing/2014/main" id="{DED84E84-CB7D-2D4C-F839-E59B2C5116A4}"/>
                </a:ext>
              </a:extLst>
            </p:cNvPr>
            <p:cNvSpPr/>
            <p:nvPr/>
          </p:nvSpPr>
          <p:spPr>
            <a:xfrm>
              <a:off x="9412188" y="2474382"/>
              <a:ext cx="538641" cy="779568"/>
            </a:xfrm>
            <a:prstGeom prst="roundRect">
              <a:avLst/>
            </a:prstGeom>
            <a:noFill/>
            <a:ln w="38100" cap="flat" cmpd="sng" algn="ctr">
              <a:solidFill>
                <a:srgbClr val="4472C4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68" name="矩形: 圓角 167">
              <a:extLst>
                <a:ext uri="{FF2B5EF4-FFF2-40B4-BE49-F238E27FC236}">
                  <a16:creationId xmlns:a16="http://schemas.microsoft.com/office/drawing/2014/main" id="{4EE848E4-99B4-ECCD-F84A-FF46949C481B}"/>
                </a:ext>
              </a:extLst>
            </p:cNvPr>
            <p:cNvSpPr/>
            <p:nvPr/>
          </p:nvSpPr>
          <p:spPr>
            <a:xfrm>
              <a:off x="10190455" y="2469030"/>
              <a:ext cx="538641" cy="767415"/>
            </a:xfrm>
            <a:prstGeom prst="roundRect">
              <a:avLst/>
            </a:prstGeom>
            <a:noFill/>
            <a:ln w="381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0" name="內容版面配置區 2">
                <a:extLst>
                  <a:ext uri="{FF2B5EF4-FFF2-40B4-BE49-F238E27FC236}">
                    <a16:creationId xmlns:a16="http://schemas.microsoft.com/office/drawing/2014/main" id="{08908F0A-6F8C-2E54-6E88-1EB71D3F32B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64476" y="3814353"/>
                <a:ext cx="4060809" cy="196915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altLang="zh-TW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∆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𝑙</m:t>
                        </m:r>
                      </m:sub>
                      <m:sup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p>
                    </m:sSubSup>
                    <m:r>
                      <a:rPr lang="en-US" altLang="zh-TW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:</m:t>
                    </m:r>
                  </m:oMath>
                </a14:m>
                <a:r>
                  <a:rPr lang="en-US" altLang="zh-TW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distance between MD and satellite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𝑙</m:t>
                        </m:r>
                      </m:sub>
                      <m:sup/>
                    </m:sSubSup>
                    <m:r>
                      <a:rPr lang="en-US" altLang="zh-TW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:</m:t>
                    </m:r>
                  </m:oMath>
                </a14:m>
                <a:r>
                  <a:rPr lang="en-US" altLang="zh-TW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light speed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zh-TW" altLang="en-US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𝜔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zh-TW" altLang="en-US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𝜂</m:t>
                        </m:r>
                      </m:sub>
                    </m:sSub>
                    <m:r>
                      <a:rPr lang="en-US" altLang="zh-TW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:</m:t>
                    </m:r>
                  </m:oMath>
                </a14:m>
                <a:r>
                  <a:rPr lang="en-US" altLang="zh-TW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data size generated by MD 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lang="en-US" altLang="zh-TW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at time slot </a:t>
                </a:r>
                <a14:m>
                  <m:oMath xmlns:m="http://schemas.openxmlformats.org/officeDocument/2006/math">
                    <m:r>
                      <a:rPr lang="zh-TW" altLang="en-US" sz="160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𝜂</m:t>
                    </m:r>
                  </m:oMath>
                </a14:m>
                <a:endParaRPr lang="en-US" altLang="zh-TW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b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𝑙</m:t>
                        </m:r>
                      </m:sub>
                      <m:sup>
                        <m:r>
                          <a:rPr lang="en-US" altLang="zh-TW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p>
                    </m:sSubSup>
                    <m:r>
                      <a:rPr lang="en-US" altLang="zh-TW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:</m:t>
                    </m:r>
                  </m:oMath>
                </a14:m>
                <a:r>
                  <a:rPr lang="en-US" altLang="zh-TW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transmission rate between MD </a:t>
                </a:r>
              </a:p>
              <a:p>
                <a:pPr marL="0" indent="0">
                  <a:buNone/>
                </a:pPr>
                <a:r>
                  <a:rPr lang="en-US" altLang="zh-TW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and satellite at time slot 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</m:oMath>
                </a14:m>
                <a:endParaRPr lang="en-US" altLang="zh-TW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0" name="內容版面配置區 2">
                <a:extLst>
                  <a:ext uri="{FF2B5EF4-FFF2-40B4-BE49-F238E27FC236}">
                    <a16:creationId xmlns:a16="http://schemas.microsoft.com/office/drawing/2014/main" id="{08908F0A-6F8C-2E54-6E88-1EB71D3F32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4476" y="3814353"/>
                <a:ext cx="4060809" cy="1969150"/>
              </a:xfrm>
              <a:prstGeom prst="rect">
                <a:avLst/>
              </a:prstGeom>
              <a:blipFill>
                <a:blip r:embed="rId6"/>
                <a:stretch>
                  <a:fillRect l="-601" t="-619" b="-278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文字方塊 96">
            <a:extLst>
              <a:ext uri="{FF2B5EF4-FFF2-40B4-BE49-F238E27FC236}">
                <a16:creationId xmlns:a16="http://schemas.microsoft.com/office/drawing/2014/main" id="{F4EAE228-896D-F984-3067-8B7327921669}"/>
              </a:ext>
            </a:extLst>
          </p:cNvPr>
          <p:cNvSpPr txBox="1"/>
          <p:nvPr/>
        </p:nvSpPr>
        <p:spPr>
          <a:xfrm>
            <a:off x="6197350" y="964127"/>
            <a:ext cx="594265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 Direct uplink path two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Path: MD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satellite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          </a:t>
            </a:r>
            <a:endParaRPr lang="en-US" altLang="zh-TW" sz="20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Latency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TW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Speech Bubble: Rectangle with Corners Rounded 99">
                <a:extLst>
                  <a:ext uri="{FF2B5EF4-FFF2-40B4-BE49-F238E27FC236}">
                    <a16:creationId xmlns:a16="http://schemas.microsoft.com/office/drawing/2014/main" id="{6AD832B8-99E8-0B6E-A5B2-2DD34236EA74}"/>
                  </a:ext>
                </a:extLst>
              </p:cNvPr>
              <p:cNvSpPr/>
              <p:nvPr/>
            </p:nvSpPr>
            <p:spPr>
              <a:xfrm>
                <a:off x="2537492" y="3575055"/>
                <a:ext cx="1452411" cy="466243"/>
              </a:xfrm>
              <a:prstGeom prst="wedgeRoundRectCallout">
                <a:avLst>
                  <a:gd name="adj1" fmla="val 20795"/>
                  <a:gd name="adj2" fmla="val -87558"/>
                  <a:gd name="adj3" fmla="val 16667"/>
                </a:avLst>
              </a:prstGeom>
              <a:solidFill>
                <a:srgbClr val="7030A0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𝑈𝐸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𝑇𝑆𝑇</m:t>
                          </m:r>
                        </m:e>
                        <m:sub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Montserrat Light" panose="00000400000000000000" pitchFamily="2" charset="0"/>
                </a:endParaRPr>
              </a:p>
            </p:txBody>
          </p:sp>
        </mc:Choice>
        <mc:Fallback xmlns="">
          <p:sp>
            <p:nvSpPr>
              <p:cNvPr id="100" name="Speech Bubble: Rectangle with Corners Rounded 99">
                <a:extLst>
                  <a:ext uri="{FF2B5EF4-FFF2-40B4-BE49-F238E27FC236}">
                    <a16:creationId xmlns:a16="http://schemas.microsoft.com/office/drawing/2014/main" id="{6AD832B8-99E8-0B6E-A5B2-2DD34236EA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7492" y="3575055"/>
                <a:ext cx="1452411" cy="466243"/>
              </a:xfrm>
              <a:prstGeom prst="wedgeRoundRectCallout">
                <a:avLst>
                  <a:gd name="adj1" fmla="val 20795"/>
                  <a:gd name="adj2" fmla="val -87558"/>
                  <a:gd name="adj3" fmla="val 16667"/>
                </a:avLst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Speech Bubble: Rectangle with Corners Rounded 100">
                <a:extLst>
                  <a:ext uri="{FF2B5EF4-FFF2-40B4-BE49-F238E27FC236}">
                    <a16:creationId xmlns:a16="http://schemas.microsoft.com/office/drawing/2014/main" id="{2972FB33-E974-25DD-3264-F28C02008EA1}"/>
                  </a:ext>
                </a:extLst>
              </p:cNvPr>
              <p:cNvSpPr/>
              <p:nvPr/>
            </p:nvSpPr>
            <p:spPr>
              <a:xfrm>
                <a:off x="4367201" y="3585193"/>
                <a:ext cx="1452411" cy="466243"/>
              </a:xfrm>
              <a:prstGeom prst="wedgeRoundRectCallout">
                <a:avLst>
                  <a:gd name="adj1" fmla="val -10684"/>
                  <a:gd name="adj2" fmla="val -82888"/>
                  <a:gd name="adj3" fmla="val 16667"/>
                </a:avLst>
              </a:prstGeom>
              <a:solidFill>
                <a:schemeClr val="accent5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kern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 ker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𝑆𝑇</m:t>
                          </m:r>
                        </m:e>
                        <m:sub>
                          <m:r>
                            <a:rPr lang="en-US" altLang="zh-TW" i="1" ker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zh-TW" altLang="en-US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zh-TW" altLang="en-US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b="0" i="1" kern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𝐴𝑇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Montserrat Light" panose="00000400000000000000" pitchFamily="2" charset="0"/>
                </a:endParaRPr>
              </a:p>
            </p:txBody>
          </p:sp>
        </mc:Choice>
        <mc:Fallback xmlns="">
          <p:sp>
            <p:nvSpPr>
              <p:cNvPr id="101" name="Speech Bubble: Rectangle with Corners Rounded 100">
                <a:extLst>
                  <a:ext uri="{FF2B5EF4-FFF2-40B4-BE49-F238E27FC236}">
                    <a16:creationId xmlns:a16="http://schemas.microsoft.com/office/drawing/2014/main" id="{2972FB33-E974-25DD-3264-F28C02008E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7201" y="3585193"/>
                <a:ext cx="1452411" cy="466243"/>
              </a:xfrm>
              <a:prstGeom prst="wedgeRoundRectCallout">
                <a:avLst>
                  <a:gd name="adj1" fmla="val -10684"/>
                  <a:gd name="adj2" fmla="val -82888"/>
                  <a:gd name="adj3" fmla="val 16667"/>
                </a:avLst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Speech Bubble: Rectangle with Corners Rounded 102">
                <a:extLst>
                  <a:ext uri="{FF2B5EF4-FFF2-40B4-BE49-F238E27FC236}">
                    <a16:creationId xmlns:a16="http://schemas.microsoft.com/office/drawing/2014/main" id="{C7085722-A173-F8FD-D097-8532C55DCCFD}"/>
                  </a:ext>
                </a:extLst>
              </p:cNvPr>
              <p:cNvSpPr/>
              <p:nvPr/>
            </p:nvSpPr>
            <p:spPr>
              <a:xfrm>
                <a:off x="9217223" y="3118950"/>
                <a:ext cx="1452411" cy="466243"/>
              </a:xfrm>
              <a:prstGeom prst="wedgeRoundRectCallout">
                <a:avLst>
                  <a:gd name="adj1" fmla="val -13182"/>
                  <a:gd name="adj2" fmla="val -90671"/>
                  <a:gd name="adj3" fmla="val 16667"/>
                </a:avLst>
              </a:prstGeom>
              <a:solidFill>
                <a:schemeClr val="accent6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m:rPr>
                          <m:sty m:val="p"/>
                        </m:rPr>
                        <a:rPr lang="en-US" altLang="zh-TW" i="1" kern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zh-TW" altLang="en-US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zh-TW" altLang="en-US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b="0" i="1" kern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𝐴𝑇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Montserrat Light" panose="00000400000000000000" pitchFamily="2" charset="0"/>
                </a:endParaRPr>
              </a:p>
            </p:txBody>
          </p:sp>
        </mc:Choice>
        <mc:Fallback xmlns="">
          <p:sp>
            <p:nvSpPr>
              <p:cNvPr id="103" name="Speech Bubble: Rectangle with Corners Rounded 102">
                <a:extLst>
                  <a:ext uri="{FF2B5EF4-FFF2-40B4-BE49-F238E27FC236}">
                    <a16:creationId xmlns:a16="http://schemas.microsoft.com/office/drawing/2014/main" id="{C7085722-A173-F8FD-D097-8532C55DCC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7223" y="3118950"/>
                <a:ext cx="1452411" cy="466243"/>
              </a:xfrm>
              <a:prstGeom prst="wedgeRoundRectCallout">
                <a:avLst>
                  <a:gd name="adj1" fmla="val -13182"/>
                  <a:gd name="adj2" fmla="val -90671"/>
                  <a:gd name="adj3" fmla="val 16667"/>
                </a:avLst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645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/>
      <p:bldP spid="97" grpId="0"/>
      <p:bldP spid="10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2">
            <a:extLst>
              <a:ext uri="{FF2B5EF4-FFF2-40B4-BE49-F238E27FC236}">
                <a16:creationId xmlns:a16="http://schemas.microsoft.com/office/drawing/2014/main" id="{9E34879D-5D0B-F29B-17B4-0338D8A88B8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-298175" y="132064"/>
            <a:ext cx="10684565" cy="609600"/>
          </a:xfrm>
        </p:spPr>
        <p:txBody>
          <a:bodyPr/>
          <a:lstStyle/>
          <a:p>
            <a:r>
              <a:rPr lang="en-US" altLang="zh-TW" sz="28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lay for Undetermined Uplink Paths</a:t>
            </a:r>
            <a:endParaRPr lang="zh-TW" altLang="en-US" sz="28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4" name="群組 273">
            <a:extLst>
              <a:ext uri="{FF2B5EF4-FFF2-40B4-BE49-F238E27FC236}">
                <a16:creationId xmlns:a16="http://schemas.microsoft.com/office/drawing/2014/main" id="{A9D8BB32-2247-A84B-57E9-7FC7941728C7}"/>
              </a:ext>
            </a:extLst>
          </p:cNvPr>
          <p:cNvGrpSpPr>
            <a:grpSpLocks noChangeAspect="1"/>
          </p:cNvGrpSpPr>
          <p:nvPr/>
        </p:nvGrpSpPr>
        <p:grpSpPr>
          <a:xfrm>
            <a:off x="868528" y="3886264"/>
            <a:ext cx="2472286" cy="2256634"/>
            <a:chOff x="1693628" y="1096816"/>
            <a:chExt cx="3195706" cy="2916951"/>
          </a:xfrm>
        </p:grpSpPr>
        <p:sp>
          <p:nvSpPr>
            <p:cNvPr id="275" name="橢圓 274">
              <a:extLst>
                <a:ext uri="{FF2B5EF4-FFF2-40B4-BE49-F238E27FC236}">
                  <a16:creationId xmlns:a16="http://schemas.microsoft.com/office/drawing/2014/main" id="{D43AA0E3-4E87-5FF4-3E9B-6213F1EE9467}"/>
                </a:ext>
              </a:extLst>
            </p:cNvPr>
            <p:cNvSpPr/>
            <p:nvPr/>
          </p:nvSpPr>
          <p:spPr>
            <a:xfrm>
              <a:off x="1693628" y="3105722"/>
              <a:ext cx="3195706" cy="908045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grpSp>
          <p:nvGrpSpPr>
            <p:cNvPr id="276" name="群組 275">
              <a:extLst>
                <a:ext uri="{FF2B5EF4-FFF2-40B4-BE49-F238E27FC236}">
                  <a16:creationId xmlns:a16="http://schemas.microsoft.com/office/drawing/2014/main" id="{321E3C20-1D56-7569-DEB6-EE5246C1004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855065" y="3058735"/>
              <a:ext cx="621342" cy="481753"/>
              <a:chOff x="821713" y="4837768"/>
              <a:chExt cx="989904" cy="767514"/>
            </a:xfrm>
          </p:grpSpPr>
          <p:grpSp>
            <p:nvGrpSpPr>
              <p:cNvPr id="381" name="群組 380">
                <a:extLst>
                  <a:ext uri="{FF2B5EF4-FFF2-40B4-BE49-F238E27FC236}">
                    <a16:creationId xmlns:a16="http://schemas.microsoft.com/office/drawing/2014/main" id="{D12FC527-36B5-F49A-4EB1-87718CE3AD2F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flipH="1">
                <a:off x="821713" y="5128893"/>
                <a:ext cx="989904" cy="476389"/>
                <a:chOff x="5014913" y="4573588"/>
                <a:chExt cx="812800" cy="369888"/>
              </a:xfrm>
            </p:grpSpPr>
            <p:sp>
              <p:nvSpPr>
                <p:cNvPr id="390" name="Freeform 157">
                  <a:extLst>
                    <a:ext uri="{FF2B5EF4-FFF2-40B4-BE49-F238E27FC236}">
                      <a16:creationId xmlns:a16="http://schemas.microsoft.com/office/drawing/2014/main" id="{8B75E03C-F351-140D-9E61-87A3F74AFD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913" y="4711701"/>
                  <a:ext cx="812800" cy="161925"/>
                </a:xfrm>
                <a:custGeom>
                  <a:avLst/>
                  <a:gdLst>
                    <a:gd name="T0" fmla="*/ 56 w 614"/>
                    <a:gd name="T1" fmla="*/ 121 h 123"/>
                    <a:gd name="T2" fmla="*/ 0 w 614"/>
                    <a:gd name="T3" fmla="*/ 62 h 123"/>
                    <a:gd name="T4" fmla="*/ 62 w 614"/>
                    <a:gd name="T5" fmla="*/ 0 h 123"/>
                    <a:gd name="T6" fmla="*/ 553 w 614"/>
                    <a:gd name="T7" fmla="*/ 0 h 123"/>
                    <a:gd name="T8" fmla="*/ 614 w 614"/>
                    <a:gd name="T9" fmla="*/ 62 h 123"/>
                    <a:gd name="T10" fmla="*/ 553 w 614"/>
                    <a:gd name="T11" fmla="*/ 123 h 123"/>
                    <a:gd name="T12" fmla="*/ 553 w 614"/>
                    <a:gd name="T13" fmla="*/ 123 h 123"/>
                    <a:gd name="T14" fmla="*/ 551 w 614"/>
                    <a:gd name="T15" fmla="*/ 123 h 123"/>
                    <a:gd name="T16" fmla="*/ 553 w 614"/>
                    <a:gd name="T17" fmla="*/ 111 h 123"/>
                    <a:gd name="T18" fmla="*/ 491 w 614"/>
                    <a:gd name="T19" fmla="*/ 49 h 123"/>
                    <a:gd name="T20" fmla="*/ 429 w 614"/>
                    <a:gd name="T21" fmla="*/ 111 h 123"/>
                    <a:gd name="T22" fmla="*/ 431 w 614"/>
                    <a:gd name="T23" fmla="*/ 123 h 123"/>
                    <a:gd name="T24" fmla="*/ 192 w 614"/>
                    <a:gd name="T25" fmla="*/ 123 h 123"/>
                    <a:gd name="T26" fmla="*/ 194 w 614"/>
                    <a:gd name="T27" fmla="*/ 113 h 123"/>
                    <a:gd name="T28" fmla="*/ 132 w 614"/>
                    <a:gd name="T29" fmla="*/ 52 h 123"/>
                    <a:gd name="T30" fmla="*/ 72 w 614"/>
                    <a:gd name="T31" fmla="*/ 121 h 123"/>
                    <a:gd name="T32" fmla="*/ 56 w 614"/>
                    <a:gd name="T33" fmla="*/ 121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614" h="123">
                      <a:moveTo>
                        <a:pt x="56" y="121"/>
                      </a:moveTo>
                      <a:cubicBezTo>
                        <a:pt x="22" y="121"/>
                        <a:pt x="0" y="96"/>
                        <a:pt x="0" y="62"/>
                      </a:cubicBezTo>
                      <a:cubicBezTo>
                        <a:pt x="0" y="28"/>
                        <a:pt x="28" y="0"/>
                        <a:pt x="62" y="0"/>
                      </a:cubicBezTo>
                      <a:lnTo>
                        <a:pt x="553" y="0"/>
                      </a:lnTo>
                      <a:cubicBezTo>
                        <a:pt x="587" y="0"/>
                        <a:pt x="614" y="28"/>
                        <a:pt x="614" y="62"/>
                      </a:cubicBezTo>
                      <a:cubicBezTo>
                        <a:pt x="614" y="96"/>
                        <a:pt x="587" y="123"/>
                        <a:pt x="553" y="123"/>
                      </a:cubicBezTo>
                      <a:lnTo>
                        <a:pt x="553" y="123"/>
                      </a:lnTo>
                      <a:lnTo>
                        <a:pt x="551" y="123"/>
                      </a:lnTo>
                      <a:cubicBezTo>
                        <a:pt x="552" y="119"/>
                        <a:pt x="553" y="115"/>
                        <a:pt x="553" y="111"/>
                      </a:cubicBezTo>
                      <a:cubicBezTo>
                        <a:pt x="553" y="77"/>
                        <a:pt x="525" y="49"/>
                        <a:pt x="491" y="49"/>
                      </a:cubicBezTo>
                      <a:cubicBezTo>
                        <a:pt x="457" y="49"/>
                        <a:pt x="429" y="77"/>
                        <a:pt x="429" y="111"/>
                      </a:cubicBezTo>
                      <a:cubicBezTo>
                        <a:pt x="429" y="115"/>
                        <a:pt x="430" y="119"/>
                        <a:pt x="431" y="123"/>
                      </a:cubicBezTo>
                      <a:lnTo>
                        <a:pt x="192" y="123"/>
                      </a:lnTo>
                      <a:lnTo>
                        <a:pt x="194" y="113"/>
                      </a:lnTo>
                      <a:cubicBezTo>
                        <a:pt x="194" y="79"/>
                        <a:pt x="166" y="52"/>
                        <a:pt x="132" y="52"/>
                      </a:cubicBezTo>
                      <a:cubicBezTo>
                        <a:pt x="91" y="52"/>
                        <a:pt x="68" y="90"/>
                        <a:pt x="72" y="121"/>
                      </a:cubicBezTo>
                      <a:lnTo>
                        <a:pt x="56" y="121"/>
                      </a:lnTo>
                      <a:close/>
                    </a:path>
                  </a:pathLst>
                </a:custGeom>
                <a:solidFill>
                  <a:srgbClr val="FF505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91" name="Freeform 159">
                  <a:extLst>
                    <a:ext uri="{FF2B5EF4-FFF2-40B4-BE49-F238E27FC236}">
                      <a16:creationId xmlns:a16="http://schemas.microsoft.com/office/drawing/2014/main" id="{7D014469-6126-C907-1886-CEB038EF31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3826" y="4573588"/>
                  <a:ext cx="504825" cy="138113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rgbClr val="FF5050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92" name="Oval 160">
                  <a:extLst>
                    <a:ext uri="{FF2B5EF4-FFF2-40B4-BE49-F238E27FC236}">
                      <a16:creationId xmlns:a16="http://schemas.microsoft.com/office/drawing/2014/main" id="{36B08E67-1639-49C3-5991-8343AA4A6F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83238" y="4776788"/>
                  <a:ext cx="163513" cy="161925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93" name="Oval 161">
                  <a:extLst>
                    <a:ext uri="{FF2B5EF4-FFF2-40B4-BE49-F238E27FC236}">
                      <a16:creationId xmlns:a16="http://schemas.microsoft.com/office/drawing/2014/main" id="{D592FF11-035B-D1BC-6CCF-639EFF11E5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10163" y="4779963"/>
                  <a:ext cx="163513" cy="163513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94" name="Freeform 159">
                  <a:extLst>
                    <a:ext uri="{FF2B5EF4-FFF2-40B4-BE49-F238E27FC236}">
                      <a16:creationId xmlns:a16="http://schemas.microsoft.com/office/drawing/2014/main" id="{745A4583-2EB6-0167-A57D-597D1ABF64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794" y="4595284"/>
                  <a:ext cx="366182" cy="100182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ysClr val="window" lastClr="FFFFFF">
                    <a:lumMod val="95000"/>
                  </a:sys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382" name="群組 381">
                <a:extLst>
                  <a:ext uri="{FF2B5EF4-FFF2-40B4-BE49-F238E27FC236}">
                    <a16:creationId xmlns:a16="http://schemas.microsoft.com/office/drawing/2014/main" id="{BE4E00B3-3D6A-296D-9BB6-8FCFAC99C559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182631" y="4837768"/>
                <a:ext cx="256456" cy="287648"/>
                <a:chOff x="8694732" y="650876"/>
                <a:chExt cx="704849" cy="790575"/>
              </a:xfrm>
            </p:grpSpPr>
            <p:sp>
              <p:nvSpPr>
                <p:cNvPr id="383" name="Freeform 15">
                  <a:extLst>
                    <a:ext uri="{FF2B5EF4-FFF2-40B4-BE49-F238E27FC236}">
                      <a16:creationId xmlns:a16="http://schemas.microsoft.com/office/drawing/2014/main" id="{2DA1BA7B-A699-06F6-2BA2-13B8FE9F10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4" name="Freeform 16">
                  <a:extLst>
                    <a:ext uri="{FF2B5EF4-FFF2-40B4-BE49-F238E27FC236}">
                      <a16:creationId xmlns:a16="http://schemas.microsoft.com/office/drawing/2014/main" id="{B8526CF3-E95E-5845-920C-6FAF16EC4F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5" name="Freeform 17">
                  <a:extLst>
                    <a:ext uri="{FF2B5EF4-FFF2-40B4-BE49-F238E27FC236}">
                      <a16:creationId xmlns:a16="http://schemas.microsoft.com/office/drawing/2014/main" id="{A362F605-5110-E079-2F19-48F506F939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6" name="Freeform 18">
                  <a:extLst>
                    <a:ext uri="{FF2B5EF4-FFF2-40B4-BE49-F238E27FC236}">
                      <a16:creationId xmlns:a16="http://schemas.microsoft.com/office/drawing/2014/main" id="{A5794493-7753-6170-FEF5-A0108E7592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7" name="Freeform 19">
                  <a:extLst>
                    <a:ext uri="{FF2B5EF4-FFF2-40B4-BE49-F238E27FC236}">
                      <a16:creationId xmlns:a16="http://schemas.microsoft.com/office/drawing/2014/main" id="{2009C9AC-95B7-2E33-BA03-B7109728C6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8" name="Freeform 20">
                  <a:extLst>
                    <a:ext uri="{FF2B5EF4-FFF2-40B4-BE49-F238E27FC236}">
                      <a16:creationId xmlns:a16="http://schemas.microsoft.com/office/drawing/2014/main" id="{194DE89E-AA3A-2178-839B-3F30ED4028E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ED7D3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9" name="Freeform 21">
                  <a:extLst>
                    <a:ext uri="{FF2B5EF4-FFF2-40B4-BE49-F238E27FC236}">
                      <a16:creationId xmlns:a16="http://schemas.microsoft.com/office/drawing/2014/main" id="{8AE34B5A-9C26-2511-1C76-C66E103EDA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pic>
          <p:nvPicPr>
            <p:cNvPr id="277" name="Picture 177" descr="shokunin-modern-touch-phone-mobile (1)">
              <a:extLst>
                <a:ext uri="{FF2B5EF4-FFF2-40B4-BE49-F238E27FC236}">
                  <a16:creationId xmlns:a16="http://schemas.microsoft.com/office/drawing/2014/main" id="{CA15A041-B3E0-3CDF-0673-73561DA975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5977" y="3532941"/>
              <a:ext cx="188899" cy="418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78" name="Group 4">
              <a:extLst>
                <a:ext uri="{FF2B5EF4-FFF2-40B4-BE49-F238E27FC236}">
                  <a16:creationId xmlns:a16="http://schemas.microsoft.com/office/drawing/2014/main" id="{18408206-6715-5F26-65D1-C54B4468C32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8124672">
              <a:off x="2593997" y="1096816"/>
              <a:ext cx="683505" cy="683494"/>
              <a:chOff x="2770" y="1441"/>
              <a:chExt cx="6261" cy="6260"/>
            </a:xfrm>
          </p:grpSpPr>
          <p:sp>
            <p:nvSpPr>
              <p:cNvPr id="347" name="Freeform 5">
                <a:extLst>
                  <a:ext uri="{FF2B5EF4-FFF2-40B4-BE49-F238E27FC236}">
                    <a16:creationId xmlns:a16="http://schemas.microsoft.com/office/drawing/2014/main" id="{1DC3BAD9-1D40-6613-523A-86F83B108FB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536" y="2345"/>
                <a:ext cx="590" cy="590"/>
              </a:xfrm>
              <a:custGeom>
                <a:avLst/>
                <a:gdLst>
                  <a:gd name="T0" fmla="*/ 374650 w 590"/>
                  <a:gd name="T1" fmla="*/ 186690 h 590"/>
                  <a:gd name="T2" fmla="*/ 374015 w 590"/>
                  <a:gd name="T3" fmla="*/ 207010 h 590"/>
                  <a:gd name="T4" fmla="*/ 367030 w 590"/>
                  <a:gd name="T5" fmla="*/ 243205 h 590"/>
                  <a:gd name="T6" fmla="*/ 352425 w 590"/>
                  <a:gd name="T7" fmla="*/ 276860 h 590"/>
                  <a:gd name="T8" fmla="*/ 332740 w 590"/>
                  <a:gd name="T9" fmla="*/ 306705 h 590"/>
                  <a:gd name="T10" fmla="*/ 306705 w 590"/>
                  <a:gd name="T11" fmla="*/ 332105 h 590"/>
                  <a:gd name="T12" fmla="*/ 276860 w 590"/>
                  <a:gd name="T13" fmla="*/ 352425 h 590"/>
                  <a:gd name="T14" fmla="*/ 243205 w 590"/>
                  <a:gd name="T15" fmla="*/ 366395 h 590"/>
                  <a:gd name="T16" fmla="*/ 207010 w 590"/>
                  <a:gd name="T17" fmla="*/ 374015 h 590"/>
                  <a:gd name="T18" fmla="*/ 187960 w 590"/>
                  <a:gd name="T19" fmla="*/ 374650 h 590"/>
                  <a:gd name="T20" fmla="*/ 168910 w 590"/>
                  <a:gd name="T21" fmla="*/ 374015 h 590"/>
                  <a:gd name="T22" fmla="*/ 132080 w 590"/>
                  <a:gd name="T23" fmla="*/ 366395 h 590"/>
                  <a:gd name="T24" fmla="*/ 98425 w 590"/>
                  <a:gd name="T25" fmla="*/ 352425 h 590"/>
                  <a:gd name="T26" fmla="*/ 67945 w 590"/>
                  <a:gd name="T27" fmla="*/ 332105 h 590"/>
                  <a:gd name="T28" fmla="*/ 43180 w 590"/>
                  <a:gd name="T29" fmla="*/ 306705 h 590"/>
                  <a:gd name="T30" fmla="*/ 22860 w 590"/>
                  <a:gd name="T31" fmla="*/ 276860 h 590"/>
                  <a:gd name="T32" fmla="*/ 8890 w 590"/>
                  <a:gd name="T33" fmla="*/ 243205 h 590"/>
                  <a:gd name="T34" fmla="*/ 1270 w 590"/>
                  <a:gd name="T35" fmla="*/ 207010 h 590"/>
                  <a:gd name="T36" fmla="*/ 0 w 590"/>
                  <a:gd name="T37" fmla="*/ 186690 h 590"/>
                  <a:gd name="T38" fmla="*/ 1270 w 590"/>
                  <a:gd name="T39" fmla="*/ 167640 h 590"/>
                  <a:gd name="T40" fmla="*/ 8890 w 590"/>
                  <a:gd name="T41" fmla="*/ 131445 h 590"/>
                  <a:gd name="T42" fmla="*/ 22860 w 590"/>
                  <a:gd name="T43" fmla="*/ 97790 h 590"/>
                  <a:gd name="T44" fmla="*/ 43180 w 590"/>
                  <a:gd name="T45" fmla="*/ 67945 h 590"/>
                  <a:gd name="T46" fmla="*/ 67945 w 590"/>
                  <a:gd name="T47" fmla="*/ 42545 h 590"/>
                  <a:gd name="T48" fmla="*/ 98425 w 590"/>
                  <a:gd name="T49" fmla="*/ 22225 h 590"/>
                  <a:gd name="T50" fmla="*/ 132080 w 590"/>
                  <a:gd name="T51" fmla="*/ 8255 h 590"/>
                  <a:gd name="T52" fmla="*/ 168910 w 590"/>
                  <a:gd name="T53" fmla="*/ 635 h 590"/>
                  <a:gd name="T54" fmla="*/ 187960 w 590"/>
                  <a:gd name="T55" fmla="*/ 0 h 590"/>
                  <a:gd name="T56" fmla="*/ 207010 w 590"/>
                  <a:gd name="T57" fmla="*/ 635 h 590"/>
                  <a:gd name="T58" fmla="*/ 243205 w 590"/>
                  <a:gd name="T59" fmla="*/ 8255 h 590"/>
                  <a:gd name="T60" fmla="*/ 276860 w 590"/>
                  <a:gd name="T61" fmla="*/ 22225 h 590"/>
                  <a:gd name="T62" fmla="*/ 306705 w 590"/>
                  <a:gd name="T63" fmla="*/ 42545 h 590"/>
                  <a:gd name="T64" fmla="*/ 332740 w 590"/>
                  <a:gd name="T65" fmla="*/ 67945 h 590"/>
                  <a:gd name="T66" fmla="*/ 352425 w 590"/>
                  <a:gd name="T67" fmla="*/ 97790 h 590"/>
                  <a:gd name="T68" fmla="*/ 367030 w 590"/>
                  <a:gd name="T69" fmla="*/ 131445 h 590"/>
                  <a:gd name="T70" fmla="*/ 374015 w 590"/>
                  <a:gd name="T71" fmla="*/ 167640 h 590"/>
                  <a:gd name="T72" fmla="*/ 374650 w 590"/>
                  <a:gd name="T73" fmla="*/ 186690 h 5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90" h="590">
                    <a:moveTo>
                      <a:pt x="590" y="294"/>
                    </a:moveTo>
                    <a:lnTo>
                      <a:pt x="589" y="326"/>
                    </a:lnTo>
                    <a:lnTo>
                      <a:pt x="578" y="383"/>
                    </a:lnTo>
                    <a:lnTo>
                      <a:pt x="555" y="436"/>
                    </a:lnTo>
                    <a:lnTo>
                      <a:pt x="524" y="483"/>
                    </a:lnTo>
                    <a:lnTo>
                      <a:pt x="483" y="523"/>
                    </a:lnTo>
                    <a:lnTo>
                      <a:pt x="436" y="555"/>
                    </a:lnTo>
                    <a:lnTo>
                      <a:pt x="383" y="577"/>
                    </a:lnTo>
                    <a:lnTo>
                      <a:pt x="326" y="589"/>
                    </a:lnTo>
                    <a:lnTo>
                      <a:pt x="296" y="590"/>
                    </a:lnTo>
                    <a:lnTo>
                      <a:pt x="266" y="589"/>
                    </a:lnTo>
                    <a:lnTo>
                      <a:pt x="208" y="577"/>
                    </a:lnTo>
                    <a:lnTo>
                      <a:pt x="155" y="555"/>
                    </a:lnTo>
                    <a:lnTo>
                      <a:pt x="107" y="523"/>
                    </a:lnTo>
                    <a:lnTo>
                      <a:pt x="68" y="483"/>
                    </a:lnTo>
                    <a:lnTo>
                      <a:pt x="36" y="436"/>
                    </a:lnTo>
                    <a:lnTo>
                      <a:pt x="14" y="383"/>
                    </a:lnTo>
                    <a:lnTo>
                      <a:pt x="2" y="326"/>
                    </a:lnTo>
                    <a:lnTo>
                      <a:pt x="0" y="294"/>
                    </a:lnTo>
                    <a:lnTo>
                      <a:pt x="2" y="264"/>
                    </a:lnTo>
                    <a:lnTo>
                      <a:pt x="14" y="207"/>
                    </a:lnTo>
                    <a:lnTo>
                      <a:pt x="36" y="154"/>
                    </a:lnTo>
                    <a:lnTo>
                      <a:pt x="68" y="107"/>
                    </a:lnTo>
                    <a:lnTo>
                      <a:pt x="107" y="67"/>
                    </a:lnTo>
                    <a:lnTo>
                      <a:pt x="155" y="35"/>
                    </a:lnTo>
                    <a:lnTo>
                      <a:pt x="208" y="13"/>
                    </a:lnTo>
                    <a:lnTo>
                      <a:pt x="266" y="1"/>
                    </a:lnTo>
                    <a:lnTo>
                      <a:pt x="296" y="0"/>
                    </a:lnTo>
                    <a:lnTo>
                      <a:pt x="326" y="1"/>
                    </a:lnTo>
                    <a:lnTo>
                      <a:pt x="383" y="13"/>
                    </a:lnTo>
                    <a:lnTo>
                      <a:pt x="436" y="35"/>
                    </a:lnTo>
                    <a:lnTo>
                      <a:pt x="483" y="67"/>
                    </a:lnTo>
                    <a:lnTo>
                      <a:pt x="524" y="107"/>
                    </a:lnTo>
                    <a:lnTo>
                      <a:pt x="555" y="154"/>
                    </a:lnTo>
                    <a:lnTo>
                      <a:pt x="578" y="207"/>
                    </a:lnTo>
                    <a:lnTo>
                      <a:pt x="589" y="264"/>
                    </a:lnTo>
                    <a:lnTo>
                      <a:pt x="590" y="294"/>
                    </a:lnTo>
                    <a:close/>
                  </a:path>
                </a:pathLst>
              </a:custGeom>
              <a:solidFill>
                <a:srgbClr val="61CC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8" name="Freeform 6">
                <a:extLst>
                  <a:ext uri="{FF2B5EF4-FFF2-40B4-BE49-F238E27FC236}">
                    <a16:creationId xmlns:a16="http://schemas.microsoft.com/office/drawing/2014/main" id="{C29FBDF2-7877-0850-6584-86E44AA93D7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23" y="2346"/>
                <a:ext cx="503" cy="502"/>
              </a:xfrm>
              <a:custGeom>
                <a:avLst/>
                <a:gdLst>
                  <a:gd name="T0" fmla="*/ 0 w 503"/>
                  <a:gd name="T1" fmla="*/ 54610 h 502"/>
                  <a:gd name="T2" fmla="*/ 14605 w 503"/>
                  <a:gd name="T3" fmla="*/ 41275 h 502"/>
                  <a:gd name="T4" fmla="*/ 45085 w 503"/>
                  <a:gd name="T5" fmla="*/ 20955 h 502"/>
                  <a:gd name="T6" fmla="*/ 79375 w 503"/>
                  <a:gd name="T7" fmla="*/ 6985 h 502"/>
                  <a:gd name="T8" fmla="*/ 114300 w 503"/>
                  <a:gd name="T9" fmla="*/ 0 h 502"/>
                  <a:gd name="T10" fmla="*/ 149860 w 503"/>
                  <a:gd name="T11" fmla="*/ 0 h 502"/>
                  <a:gd name="T12" fmla="*/ 186055 w 503"/>
                  <a:gd name="T13" fmla="*/ 6985 h 502"/>
                  <a:gd name="T14" fmla="*/ 219710 w 503"/>
                  <a:gd name="T15" fmla="*/ 20955 h 502"/>
                  <a:gd name="T16" fmla="*/ 250825 w 503"/>
                  <a:gd name="T17" fmla="*/ 41275 h 502"/>
                  <a:gd name="T18" fmla="*/ 264160 w 503"/>
                  <a:gd name="T19" fmla="*/ 54610 h 502"/>
                  <a:gd name="T20" fmla="*/ 278130 w 503"/>
                  <a:gd name="T21" fmla="*/ 67945 h 502"/>
                  <a:gd name="T22" fmla="*/ 299085 w 503"/>
                  <a:gd name="T23" fmla="*/ 99695 h 502"/>
                  <a:gd name="T24" fmla="*/ 312420 w 503"/>
                  <a:gd name="T25" fmla="*/ 132715 h 502"/>
                  <a:gd name="T26" fmla="*/ 319405 w 503"/>
                  <a:gd name="T27" fmla="*/ 168910 h 502"/>
                  <a:gd name="T28" fmla="*/ 319405 w 503"/>
                  <a:gd name="T29" fmla="*/ 204470 h 502"/>
                  <a:gd name="T30" fmla="*/ 312420 w 503"/>
                  <a:gd name="T31" fmla="*/ 240665 h 502"/>
                  <a:gd name="T32" fmla="*/ 299085 w 503"/>
                  <a:gd name="T33" fmla="*/ 273685 h 502"/>
                  <a:gd name="T34" fmla="*/ 278130 w 503"/>
                  <a:gd name="T35" fmla="*/ 305435 h 502"/>
                  <a:gd name="T36" fmla="*/ 264160 w 503"/>
                  <a:gd name="T37" fmla="*/ 318770 h 50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03" h="502">
                    <a:moveTo>
                      <a:pt x="0" y="86"/>
                    </a:moveTo>
                    <a:lnTo>
                      <a:pt x="23" y="65"/>
                    </a:lnTo>
                    <a:lnTo>
                      <a:pt x="71" y="33"/>
                    </a:lnTo>
                    <a:lnTo>
                      <a:pt x="125" y="11"/>
                    </a:lnTo>
                    <a:lnTo>
                      <a:pt x="180" y="0"/>
                    </a:lnTo>
                    <a:lnTo>
                      <a:pt x="236" y="0"/>
                    </a:lnTo>
                    <a:lnTo>
                      <a:pt x="293" y="11"/>
                    </a:lnTo>
                    <a:lnTo>
                      <a:pt x="346" y="33"/>
                    </a:lnTo>
                    <a:lnTo>
                      <a:pt x="395" y="65"/>
                    </a:lnTo>
                    <a:lnTo>
                      <a:pt x="416" y="86"/>
                    </a:lnTo>
                    <a:lnTo>
                      <a:pt x="438" y="107"/>
                    </a:lnTo>
                    <a:lnTo>
                      <a:pt x="471" y="157"/>
                    </a:lnTo>
                    <a:lnTo>
                      <a:pt x="492" y="209"/>
                    </a:lnTo>
                    <a:lnTo>
                      <a:pt x="503" y="266"/>
                    </a:lnTo>
                    <a:lnTo>
                      <a:pt x="503" y="322"/>
                    </a:lnTo>
                    <a:lnTo>
                      <a:pt x="492" y="379"/>
                    </a:lnTo>
                    <a:lnTo>
                      <a:pt x="471" y="431"/>
                    </a:lnTo>
                    <a:lnTo>
                      <a:pt x="438" y="481"/>
                    </a:lnTo>
                    <a:lnTo>
                      <a:pt x="416" y="50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9" name="Freeform 7">
                <a:extLst>
                  <a:ext uri="{FF2B5EF4-FFF2-40B4-BE49-F238E27FC236}">
                    <a16:creationId xmlns:a16="http://schemas.microsoft.com/office/drawing/2014/main" id="{F68718A1-0A22-368D-E63E-F20E9A007E5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38" y="3543"/>
                <a:ext cx="1990" cy="1991"/>
              </a:xfrm>
              <a:custGeom>
                <a:avLst/>
                <a:gdLst>
                  <a:gd name="T0" fmla="*/ 1263650 w 1990"/>
                  <a:gd name="T1" fmla="*/ 808990 h 1991"/>
                  <a:gd name="T2" fmla="*/ 1111250 w 1990"/>
                  <a:gd name="T3" fmla="*/ 961390 h 1991"/>
                  <a:gd name="T4" fmla="*/ 920115 w 1990"/>
                  <a:gd name="T5" fmla="*/ 1152525 h 1991"/>
                  <a:gd name="T6" fmla="*/ 808355 w 1990"/>
                  <a:gd name="T7" fmla="*/ 1264285 h 1991"/>
                  <a:gd name="T8" fmla="*/ 799465 w 1990"/>
                  <a:gd name="T9" fmla="*/ 1254125 h 1991"/>
                  <a:gd name="T10" fmla="*/ 0 w 1990"/>
                  <a:gd name="T11" fmla="*/ 455295 h 1991"/>
                  <a:gd name="T12" fmla="*/ 111760 w 1990"/>
                  <a:gd name="T13" fmla="*/ 343535 h 1991"/>
                  <a:gd name="T14" fmla="*/ 302260 w 1990"/>
                  <a:gd name="T15" fmla="*/ 153035 h 1991"/>
                  <a:gd name="T16" fmla="*/ 454660 w 1990"/>
                  <a:gd name="T17" fmla="*/ 0 h 1991"/>
                  <a:gd name="T18" fmla="*/ 1253490 w 1990"/>
                  <a:gd name="T19" fmla="*/ 799465 h 1991"/>
                  <a:gd name="T20" fmla="*/ 1263650 w 1990"/>
                  <a:gd name="T21" fmla="*/ 808990 h 199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990" h="1991">
                    <a:moveTo>
                      <a:pt x="1990" y="1274"/>
                    </a:moveTo>
                    <a:lnTo>
                      <a:pt x="1750" y="1514"/>
                    </a:lnTo>
                    <a:lnTo>
                      <a:pt x="1449" y="1815"/>
                    </a:lnTo>
                    <a:lnTo>
                      <a:pt x="1273" y="1991"/>
                    </a:lnTo>
                    <a:lnTo>
                      <a:pt x="1259" y="1975"/>
                    </a:lnTo>
                    <a:lnTo>
                      <a:pt x="0" y="717"/>
                    </a:lnTo>
                    <a:lnTo>
                      <a:pt x="176" y="541"/>
                    </a:lnTo>
                    <a:lnTo>
                      <a:pt x="476" y="241"/>
                    </a:lnTo>
                    <a:lnTo>
                      <a:pt x="716" y="0"/>
                    </a:lnTo>
                    <a:lnTo>
                      <a:pt x="1974" y="1259"/>
                    </a:lnTo>
                    <a:lnTo>
                      <a:pt x="1990" y="1274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0" name="Freeform 8">
                <a:extLst>
                  <a:ext uri="{FF2B5EF4-FFF2-40B4-BE49-F238E27FC236}">
                    <a16:creationId xmlns:a16="http://schemas.microsoft.com/office/drawing/2014/main" id="{ACE5FDD0-2A39-90E5-4209-5A6E002C468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004" y="2978"/>
                <a:ext cx="1490" cy="1485"/>
              </a:xfrm>
              <a:custGeom>
                <a:avLst/>
                <a:gdLst>
                  <a:gd name="T0" fmla="*/ 887095 w 1490"/>
                  <a:gd name="T1" fmla="*/ 316865 h 1485"/>
                  <a:gd name="T2" fmla="*/ 904240 w 1490"/>
                  <a:gd name="T3" fmla="*/ 354965 h 1485"/>
                  <a:gd name="T4" fmla="*/ 930275 w 1490"/>
                  <a:gd name="T5" fmla="*/ 433705 h 1485"/>
                  <a:gd name="T6" fmla="*/ 944245 w 1490"/>
                  <a:gd name="T7" fmla="*/ 515620 h 1485"/>
                  <a:gd name="T8" fmla="*/ 946150 w 1490"/>
                  <a:gd name="T9" fmla="*/ 597535 h 1485"/>
                  <a:gd name="T10" fmla="*/ 936625 w 1490"/>
                  <a:gd name="T11" fmla="*/ 680085 h 1485"/>
                  <a:gd name="T12" fmla="*/ 915035 w 1490"/>
                  <a:gd name="T13" fmla="*/ 760095 h 1485"/>
                  <a:gd name="T14" fmla="*/ 881380 w 1490"/>
                  <a:gd name="T15" fmla="*/ 836930 h 1485"/>
                  <a:gd name="T16" fmla="*/ 836930 w 1490"/>
                  <a:gd name="T17" fmla="*/ 909320 h 1485"/>
                  <a:gd name="T18" fmla="*/ 808990 w 1490"/>
                  <a:gd name="T19" fmla="*/ 942975 h 1485"/>
                  <a:gd name="T20" fmla="*/ 798195 w 1490"/>
                  <a:gd name="T21" fmla="*/ 937260 h 1485"/>
                  <a:gd name="T22" fmla="*/ 0 w 1490"/>
                  <a:gd name="T23" fmla="*/ 138430 h 1485"/>
                  <a:gd name="T24" fmla="*/ 33655 w 1490"/>
                  <a:gd name="T25" fmla="*/ 111125 h 1485"/>
                  <a:gd name="T26" fmla="*/ 105410 w 1490"/>
                  <a:gd name="T27" fmla="*/ 65405 h 1485"/>
                  <a:gd name="T28" fmla="*/ 182245 w 1490"/>
                  <a:gd name="T29" fmla="*/ 31750 h 1485"/>
                  <a:gd name="T30" fmla="*/ 262255 w 1490"/>
                  <a:gd name="T31" fmla="*/ 10160 h 1485"/>
                  <a:gd name="T32" fmla="*/ 344170 w 1490"/>
                  <a:gd name="T33" fmla="*/ 0 h 1485"/>
                  <a:gd name="T34" fmla="*/ 425450 w 1490"/>
                  <a:gd name="T35" fmla="*/ 1270 h 1485"/>
                  <a:gd name="T36" fmla="*/ 507365 w 1490"/>
                  <a:gd name="T37" fmla="*/ 14605 h 1485"/>
                  <a:gd name="T38" fmla="*/ 586740 w 1490"/>
                  <a:gd name="T39" fmla="*/ 39370 h 1485"/>
                  <a:gd name="T40" fmla="*/ 624840 w 1490"/>
                  <a:gd name="T41" fmla="*/ 56515 h 1485"/>
                  <a:gd name="T42" fmla="*/ 885190 w 1490"/>
                  <a:gd name="T43" fmla="*/ 316865 h 1485"/>
                  <a:gd name="T44" fmla="*/ 887095 w 1490"/>
                  <a:gd name="T45" fmla="*/ 316865 h 148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90" h="1485">
                    <a:moveTo>
                      <a:pt x="1397" y="499"/>
                    </a:moveTo>
                    <a:lnTo>
                      <a:pt x="1424" y="559"/>
                    </a:lnTo>
                    <a:lnTo>
                      <a:pt x="1465" y="683"/>
                    </a:lnTo>
                    <a:lnTo>
                      <a:pt x="1487" y="812"/>
                    </a:lnTo>
                    <a:lnTo>
                      <a:pt x="1490" y="941"/>
                    </a:lnTo>
                    <a:lnTo>
                      <a:pt x="1475" y="1071"/>
                    </a:lnTo>
                    <a:lnTo>
                      <a:pt x="1441" y="1197"/>
                    </a:lnTo>
                    <a:lnTo>
                      <a:pt x="1388" y="1318"/>
                    </a:lnTo>
                    <a:lnTo>
                      <a:pt x="1318" y="1432"/>
                    </a:lnTo>
                    <a:lnTo>
                      <a:pt x="1274" y="1485"/>
                    </a:lnTo>
                    <a:lnTo>
                      <a:pt x="1257" y="1476"/>
                    </a:lnTo>
                    <a:lnTo>
                      <a:pt x="0" y="218"/>
                    </a:lnTo>
                    <a:lnTo>
                      <a:pt x="53" y="175"/>
                    </a:lnTo>
                    <a:lnTo>
                      <a:pt x="166" y="103"/>
                    </a:lnTo>
                    <a:lnTo>
                      <a:pt x="287" y="50"/>
                    </a:lnTo>
                    <a:lnTo>
                      <a:pt x="413" y="16"/>
                    </a:lnTo>
                    <a:lnTo>
                      <a:pt x="542" y="0"/>
                    </a:lnTo>
                    <a:lnTo>
                      <a:pt x="670" y="2"/>
                    </a:lnTo>
                    <a:lnTo>
                      <a:pt x="799" y="23"/>
                    </a:lnTo>
                    <a:lnTo>
                      <a:pt x="924" y="62"/>
                    </a:lnTo>
                    <a:lnTo>
                      <a:pt x="984" y="89"/>
                    </a:lnTo>
                    <a:lnTo>
                      <a:pt x="1394" y="499"/>
                    </a:lnTo>
                    <a:lnTo>
                      <a:pt x="1397" y="499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1" name="Freeform 9">
                <a:extLst>
                  <a:ext uri="{FF2B5EF4-FFF2-40B4-BE49-F238E27FC236}">
                    <a16:creationId xmlns:a16="http://schemas.microsoft.com/office/drawing/2014/main" id="{4685385D-235B-D263-43DD-E98AE14D850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747" y="6417"/>
                <a:ext cx="1210" cy="1210"/>
              </a:xfrm>
              <a:custGeom>
                <a:avLst/>
                <a:gdLst>
                  <a:gd name="T0" fmla="*/ 768350 w 1210"/>
                  <a:gd name="T1" fmla="*/ 264795 h 1210"/>
                  <a:gd name="T2" fmla="*/ 264795 w 1210"/>
                  <a:gd name="T3" fmla="*/ 768350 h 1210"/>
                  <a:gd name="T4" fmla="*/ 0 w 1210"/>
                  <a:gd name="T5" fmla="*/ 502920 h 1210"/>
                  <a:gd name="T6" fmla="*/ 6350 w 1210"/>
                  <a:gd name="T7" fmla="*/ 495935 h 1210"/>
                  <a:gd name="T8" fmla="*/ 495935 w 1210"/>
                  <a:gd name="T9" fmla="*/ 6350 h 1210"/>
                  <a:gd name="T10" fmla="*/ 502920 w 1210"/>
                  <a:gd name="T11" fmla="*/ 0 h 1210"/>
                  <a:gd name="T12" fmla="*/ 768350 w 1210"/>
                  <a:gd name="T13" fmla="*/ 264795 h 12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10" h="1210">
                    <a:moveTo>
                      <a:pt x="1210" y="417"/>
                    </a:move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2" name="Freeform 10">
                <a:extLst>
                  <a:ext uri="{FF2B5EF4-FFF2-40B4-BE49-F238E27FC236}">
                    <a16:creationId xmlns:a16="http://schemas.microsoft.com/office/drawing/2014/main" id="{A6FF3994-EAA4-4B5D-712A-C2B3A5D40AF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319" y="5989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285 h 1220"/>
                  <a:gd name="T10" fmla="*/ 6985 w 1220"/>
                  <a:gd name="T11" fmla="*/ 496570 h 1220"/>
                  <a:gd name="T12" fmla="*/ 496570 w 1220"/>
                  <a:gd name="T13" fmla="*/ 6985 h 1220"/>
                  <a:gd name="T14" fmla="*/ 502285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1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1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3" name="Freeform 11">
                <a:extLst>
                  <a:ext uri="{FF2B5EF4-FFF2-40B4-BE49-F238E27FC236}">
                    <a16:creationId xmlns:a16="http://schemas.microsoft.com/office/drawing/2014/main" id="{2B444066-4225-01EA-5F41-C4EA7859789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91" y="5561"/>
                <a:ext cx="1219" cy="1219"/>
              </a:xfrm>
              <a:custGeom>
                <a:avLst/>
                <a:gdLst>
                  <a:gd name="T0" fmla="*/ 774065 w 1219"/>
                  <a:gd name="T1" fmla="*/ 271780 h 1219"/>
                  <a:gd name="T2" fmla="*/ 768350 w 1219"/>
                  <a:gd name="T3" fmla="*/ 278765 h 1219"/>
                  <a:gd name="T4" fmla="*/ 278765 w 1219"/>
                  <a:gd name="T5" fmla="*/ 768350 h 1219"/>
                  <a:gd name="T6" fmla="*/ 271780 w 1219"/>
                  <a:gd name="T7" fmla="*/ 774065 h 1219"/>
                  <a:gd name="T8" fmla="*/ 0 w 1219"/>
                  <a:gd name="T9" fmla="*/ 502920 h 1219"/>
                  <a:gd name="T10" fmla="*/ 6350 w 1219"/>
                  <a:gd name="T11" fmla="*/ 495935 h 1219"/>
                  <a:gd name="T12" fmla="*/ 495935 w 1219"/>
                  <a:gd name="T13" fmla="*/ 6350 h 1219"/>
                  <a:gd name="T14" fmla="*/ 502920 w 1219"/>
                  <a:gd name="T15" fmla="*/ 0 h 1219"/>
                  <a:gd name="T16" fmla="*/ 774065 w 1219"/>
                  <a:gd name="T17" fmla="*/ 271780 h 12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9" h="1219">
                    <a:moveTo>
                      <a:pt x="1219" y="428"/>
                    </a:moveTo>
                    <a:lnTo>
                      <a:pt x="1210" y="439"/>
                    </a:lnTo>
                    <a:lnTo>
                      <a:pt x="439" y="1210"/>
                    </a:lnTo>
                    <a:lnTo>
                      <a:pt x="428" y="1219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9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4" name="Freeform 12">
                <a:extLst>
                  <a:ext uri="{FF2B5EF4-FFF2-40B4-BE49-F238E27FC236}">
                    <a16:creationId xmlns:a16="http://schemas.microsoft.com/office/drawing/2014/main" id="{05DB63E7-4C23-D77A-C10D-2DA68696864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73" y="5143"/>
                <a:ext cx="1210" cy="1210"/>
              </a:xfrm>
              <a:custGeom>
                <a:avLst/>
                <a:gdLst>
                  <a:gd name="T0" fmla="*/ 768350 w 1210"/>
                  <a:gd name="T1" fmla="*/ 265430 h 1210"/>
                  <a:gd name="T2" fmla="*/ 761365 w 1210"/>
                  <a:gd name="T3" fmla="*/ 271780 h 1210"/>
                  <a:gd name="T4" fmla="*/ 271780 w 1210"/>
                  <a:gd name="T5" fmla="*/ 761365 h 1210"/>
                  <a:gd name="T6" fmla="*/ 265430 w 1210"/>
                  <a:gd name="T7" fmla="*/ 768350 h 1210"/>
                  <a:gd name="T8" fmla="*/ 0 w 1210"/>
                  <a:gd name="T9" fmla="*/ 502920 h 1210"/>
                  <a:gd name="T10" fmla="*/ 156210 w 1210"/>
                  <a:gd name="T11" fmla="*/ 346710 h 1210"/>
                  <a:gd name="T12" fmla="*/ 346710 w 1210"/>
                  <a:gd name="T13" fmla="*/ 156210 h 1210"/>
                  <a:gd name="T14" fmla="*/ 502920 w 1210"/>
                  <a:gd name="T15" fmla="*/ 0 h 1210"/>
                  <a:gd name="T16" fmla="*/ 768350 w 1210"/>
                  <a:gd name="T17" fmla="*/ 265430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1210" y="418"/>
                    </a:moveTo>
                    <a:lnTo>
                      <a:pt x="1199" y="428"/>
                    </a:lnTo>
                    <a:lnTo>
                      <a:pt x="428" y="1199"/>
                    </a:lnTo>
                    <a:lnTo>
                      <a:pt x="418" y="1210"/>
                    </a:lnTo>
                    <a:lnTo>
                      <a:pt x="0" y="792"/>
                    </a:lnTo>
                    <a:lnTo>
                      <a:pt x="246" y="546"/>
                    </a:lnTo>
                    <a:lnTo>
                      <a:pt x="546" y="246"/>
                    </a:lnTo>
                    <a:lnTo>
                      <a:pt x="792" y="0"/>
                    </a:lnTo>
                    <a:lnTo>
                      <a:pt x="1210" y="41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5" name="Freeform 13">
                <a:extLst>
                  <a:ext uri="{FF2B5EF4-FFF2-40B4-BE49-F238E27FC236}">
                    <a16:creationId xmlns:a16="http://schemas.microsoft.com/office/drawing/2014/main" id="{0DC7D4C7-820F-3B91-306C-4DD458A1E21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119" y="2789"/>
                <a:ext cx="1210" cy="1210"/>
              </a:xfrm>
              <a:custGeom>
                <a:avLst/>
                <a:gdLst>
                  <a:gd name="T0" fmla="*/ 611505 w 1210"/>
                  <a:gd name="T1" fmla="*/ 421005 h 1210"/>
                  <a:gd name="T2" fmla="*/ 421005 w 1210"/>
                  <a:gd name="T3" fmla="*/ 611505 h 1210"/>
                  <a:gd name="T4" fmla="*/ 264795 w 1210"/>
                  <a:gd name="T5" fmla="*/ 768350 h 1210"/>
                  <a:gd name="T6" fmla="*/ 0 w 1210"/>
                  <a:gd name="T7" fmla="*/ 502920 h 1210"/>
                  <a:gd name="T8" fmla="*/ 6350 w 1210"/>
                  <a:gd name="T9" fmla="*/ 495935 h 1210"/>
                  <a:gd name="T10" fmla="*/ 495935 w 1210"/>
                  <a:gd name="T11" fmla="*/ 6350 h 1210"/>
                  <a:gd name="T12" fmla="*/ 502920 w 1210"/>
                  <a:gd name="T13" fmla="*/ 0 h 1210"/>
                  <a:gd name="T14" fmla="*/ 768350 w 1210"/>
                  <a:gd name="T15" fmla="*/ 264795 h 1210"/>
                  <a:gd name="T16" fmla="*/ 611505 w 1210"/>
                  <a:gd name="T17" fmla="*/ 421005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963" y="663"/>
                    </a:moveTo>
                    <a:lnTo>
                      <a:pt x="663" y="963"/>
                    </a:ln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lnTo>
                      <a:pt x="963" y="663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6" name="Freeform 14">
                <a:extLst>
                  <a:ext uri="{FF2B5EF4-FFF2-40B4-BE49-F238E27FC236}">
                    <a16:creationId xmlns:a16="http://schemas.microsoft.com/office/drawing/2014/main" id="{B966F227-F9AB-25C1-C128-28EECEB071D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91" y="2361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920 h 1220"/>
                  <a:gd name="T10" fmla="*/ 6985 w 1220"/>
                  <a:gd name="T11" fmla="*/ 495935 h 1220"/>
                  <a:gd name="T12" fmla="*/ 495935 w 1220"/>
                  <a:gd name="T13" fmla="*/ 6985 h 1220"/>
                  <a:gd name="T14" fmla="*/ 502920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2"/>
                    </a:lnTo>
                    <a:lnTo>
                      <a:pt x="11" y="781"/>
                    </a:lnTo>
                    <a:lnTo>
                      <a:pt x="781" y="11"/>
                    </a:lnTo>
                    <a:lnTo>
                      <a:pt x="792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7" name="Freeform 15">
                <a:extLst>
                  <a:ext uri="{FF2B5EF4-FFF2-40B4-BE49-F238E27FC236}">
                    <a16:creationId xmlns:a16="http://schemas.microsoft.com/office/drawing/2014/main" id="{DACB7256-88F7-4843-0D33-AAAC63C9585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262" y="1932"/>
                <a:ext cx="1221" cy="1221"/>
              </a:xfrm>
              <a:custGeom>
                <a:avLst/>
                <a:gdLst>
                  <a:gd name="T0" fmla="*/ 775335 w 1221"/>
                  <a:gd name="T1" fmla="*/ 272415 h 1221"/>
                  <a:gd name="T2" fmla="*/ 768350 w 1221"/>
                  <a:gd name="T3" fmla="*/ 279400 h 1221"/>
                  <a:gd name="T4" fmla="*/ 279400 w 1221"/>
                  <a:gd name="T5" fmla="*/ 768350 h 1221"/>
                  <a:gd name="T6" fmla="*/ 272415 w 1221"/>
                  <a:gd name="T7" fmla="*/ 775335 h 1221"/>
                  <a:gd name="T8" fmla="*/ 0 w 1221"/>
                  <a:gd name="T9" fmla="*/ 503555 h 1221"/>
                  <a:gd name="T10" fmla="*/ 6985 w 1221"/>
                  <a:gd name="T11" fmla="*/ 496570 h 1221"/>
                  <a:gd name="T12" fmla="*/ 496570 w 1221"/>
                  <a:gd name="T13" fmla="*/ 6985 h 1221"/>
                  <a:gd name="T14" fmla="*/ 503555 w 1221"/>
                  <a:gd name="T15" fmla="*/ 0 h 1221"/>
                  <a:gd name="T16" fmla="*/ 775335 w 1221"/>
                  <a:gd name="T17" fmla="*/ 272415 h 12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1" h="1221">
                    <a:moveTo>
                      <a:pt x="1221" y="429"/>
                    </a:moveTo>
                    <a:lnTo>
                      <a:pt x="1210" y="440"/>
                    </a:lnTo>
                    <a:lnTo>
                      <a:pt x="440" y="1210"/>
                    </a:lnTo>
                    <a:lnTo>
                      <a:pt x="429" y="1221"/>
                    </a:lnTo>
                    <a:lnTo>
                      <a:pt x="0" y="793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3" y="0"/>
                    </a:lnTo>
                    <a:lnTo>
                      <a:pt x="1221" y="429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8" name="Freeform 16">
                <a:extLst>
                  <a:ext uri="{FF2B5EF4-FFF2-40B4-BE49-F238E27FC236}">
                    <a16:creationId xmlns:a16="http://schemas.microsoft.com/office/drawing/2014/main" id="{EC5BDA26-4A31-1880-6DF9-B8864BFCC22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46" y="1516"/>
                <a:ext cx="1209" cy="1209"/>
              </a:xfrm>
              <a:custGeom>
                <a:avLst/>
                <a:gdLst>
                  <a:gd name="T0" fmla="*/ 767715 w 1209"/>
                  <a:gd name="T1" fmla="*/ 264160 h 1209"/>
                  <a:gd name="T2" fmla="*/ 760730 w 1209"/>
                  <a:gd name="T3" fmla="*/ 271145 h 1209"/>
                  <a:gd name="T4" fmla="*/ 271145 w 1209"/>
                  <a:gd name="T5" fmla="*/ 760730 h 1209"/>
                  <a:gd name="T6" fmla="*/ 264160 w 1209"/>
                  <a:gd name="T7" fmla="*/ 767715 h 1209"/>
                  <a:gd name="T8" fmla="*/ 0 w 1209"/>
                  <a:gd name="T9" fmla="*/ 502285 h 1209"/>
                  <a:gd name="T10" fmla="*/ 502285 w 1209"/>
                  <a:gd name="T11" fmla="*/ 0 h 1209"/>
                  <a:gd name="T12" fmla="*/ 767715 w 1209"/>
                  <a:gd name="T13" fmla="*/ 264160 h 1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09" h="1209">
                    <a:moveTo>
                      <a:pt x="1209" y="416"/>
                    </a:moveTo>
                    <a:lnTo>
                      <a:pt x="1198" y="427"/>
                    </a:lnTo>
                    <a:lnTo>
                      <a:pt x="427" y="1198"/>
                    </a:lnTo>
                    <a:lnTo>
                      <a:pt x="416" y="1209"/>
                    </a:lnTo>
                    <a:lnTo>
                      <a:pt x="0" y="791"/>
                    </a:lnTo>
                    <a:lnTo>
                      <a:pt x="791" y="0"/>
                    </a:lnTo>
                    <a:lnTo>
                      <a:pt x="1209" y="416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9" name="Freeform 25">
                <a:extLst>
                  <a:ext uri="{FF2B5EF4-FFF2-40B4-BE49-F238E27FC236}">
                    <a16:creationId xmlns:a16="http://schemas.microsoft.com/office/drawing/2014/main" id="{E4CFC243-9BE5-1369-9088-1D6EEA48EDF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40" y="4260"/>
                <a:ext cx="1671" cy="1671"/>
              </a:xfrm>
              <a:custGeom>
                <a:avLst/>
                <a:gdLst>
                  <a:gd name="T0" fmla="*/ 1061085 w 1671"/>
                  <a:gd name="T1" fmla="*/ 808990 h 1671"/>
                  <a:gd name="T2" fmla="*/ 808990 w 1671"/>
                  <a:gd name="T3" fmla="*/ 1061085 h 1671"/>
                  <a:gd name="T4" fmla="*/ 0 w 1671"/>
                  <a:gd name="T5" fmla="*/ 252730 h 1671"/>
                  <a:gd name="T6" fmla="*/ 252730 w 1671"/>
                  <a:gd name="T7" fmla="*/ 0 h 1671"/>
                  <a:gd name="T8" fmla="*/ 1052195 w 1671"/>
                  <a:gd name="T9" fmla="*/ 798830 h 1671"/>
                  <a:gd name="T10" fmla="*/ 1061085 w 1671"/>
                  <a:gd name="T11" fmla="*/ 808990 h 16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71" h="1671">
                    <a:moveTo>
                      <a:pt x="1671" y="1274"/>
                    </a:moveTo>
                    <a:lnTo>
                      <a:pt x="1274" y="1671"/>
                    </a:lnTo>
                    <a:lnTo>
                      <a:pt x="0" y="398"/>
                    </a:lnTo>
                    <a:lnTo>
                      <a:pt x="398" y="0"/>
                    </a:lnTo>
                    <a:lnTo>
                      <a:pt x="1657" y="1258"/>
                    </a:lnTo>
                    <a:lnTo>
                      <a:pt x="1671" y="1274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0" name="Freeform 26">
                <a:extLst>
                  <a:ext uri="{FF2B5EF4-FFF2-40B4-BE49-F238E27FC236}">
                    <a16:creationId xmlns:a16="http://schemas.microsoft.com/office/drawing/2014/main" id="{BC08F0C5-20B6-1627-E0B0-7F923F619F2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654" y="3196"/>
                <a:ext cx="1624" cy="1621"/>
              </a:xfrm>
              <a:custGeom>
                <a:avLst/>
                <a:gdLst>
                  <a:gd name="T0" fmla="*/ 1020445 w 1624"/>
                  <a:gd name="T1" fmla="*/ 798830 h 1621"/>
                  <a:gd name="T2" fmla="*/ 1031240 w 1624"/>
                  <a:gd name="T3" fmla="*/ 804545 h 1621"/>
                  <a:gd name="T4" fmla="*/ 1016635 w 1624"/>
                  <a:gd name="T5" fmla="*/ 821690 h 1621"/>
                  <a:gd name="T6" fmla="*/ 1000760 w 1624"/>
                  <a:gd name="T7" fmla="*/ 837565 h 1621"/>
                  <a:gd name="T8" fmla="*/ 808990 w 1624"/>
                  <a:gd name="T9" fmla="*/ 1029335 h 1621"/>
                  <a:gd name="T10" fmla="*/ 798830 w 1624"/>
                  <a:gd name="T11" fmla="*/ 1019810 h 1621"/>
                  <a:gd name="T12" fmla="*/ 0 w 1624"/>
                  <a:gd name="T13" fmla="*/ 220345 h 1621"/>
                  <a:gd name="T14" fmla="*/ 193040 w 1624"/>
                  <a:gd name="T15" fmla="*/ 28575 h 1621"/>
                  <a:gd name="T16" fmla="*/ 207010 w 1624"/>
                  <a:gd name="T17" fmla="*/ 13970 h 1621"/>
                  <a:gd name="T18" fmla="*/ 222250 w 1624"/>
                  <a:gd name="T19" fmla="*/ 0 h 1621"/>
                  <a:gd name="T20" fmla="*/ 1020445 w 1624"/>
                  <a:gd name="T21" fmla="*/ 798830 h 16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24" h="1621">
                    <a:moveTo>
                      <a:pt x="1607" y="1258"/>
                    </a:moveTo>
                    <a:lnTo>
                      <a:pt x="1624" y="1267"/>
                    </a:lnTo>
                    <a:lnTo>
                      <a:pt x="1601" y="1294"/>
                    </a:lnTo>
                    <a:lnTo>
                      <a:pt x="1576" y="1319"/>
                    </a:lnTo>
                    <a:lnTo>
                      <a:pt x="1274" y="1621"/>
                    </a:lnTo>
                    <a:lnTo>
                      <a:pt x="1258" y="1606"/>
                    </a:lnTo>
                    <a:lnTo>
                      <a:pt x="0" y="347"/>
                    </a:lnTo>
                    <a:lnTo>
                      <a:pt x="304" y="45"/>
                    </a:lnTo>
                    <a:lnTo>
                      <a:pt x="326" y="22"/>
                    </a:lnTo>
                    <a:lnTo>
                      <a:pt x="350" y="0"/>
                    </a:lnTo>
                    <a:lnTo>
                      <a:pt x="1607" y="125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1" name="Freeform 27">
                <a:extLst>
                  <a:ext uri="{FF2B5EF4-FFF2-40B4-BE49-F238E27FC236}">
                    <a16:creationId xmlns:a16="http://schemas.microsoft.com/office/drawing/2014/main" id="{FABB73F2-6E01-40EC-CFED-062BE62FFED2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903" y="1770"/>
                <a:ext cx="1799" cy="1799"/>
              </a:xfrm>
              <a:custGeom>
                <a:avLst/>
                <a:gdLst>
                  <a:gd name="T0" fmla="*/ 995680 w 1799"/>
                  <a:gd name="T1" fmla="*/ 188595 h 1799"/>
                  <a:gd name="T2" fmla="*/ 1064260 w 1799"/>
                  <a:gd name="T3" fmla="*/ 280670 h 1799"/>
                  <a:gd name="T4" fmla="*/ 1110615 w 1799"/>
                  <a:gd name="T5" fmla="*/ 382270 h 1799"/>
                  <a:gd name="T6" fmla="*/ 1137285 w 1799"/>
                  <a:gd name="T7" fmla="*/ 489585 h 1799"/>
                  <a:gd name="T8" fmla="*/ 1142365 w 1799"/>
                  <a:gd name="T9" fmla="*/ 598805 h 1799"/>
                  <a:gd name="T10" fmla="*/ 1126490 w 1799"/>
                  <a:gd name="T11" fmla="*/ 707390 h 1799"/>
                  <a:gd name="T12" fmla="*/ 1089660 w 1799"/>
                  <a:gd name="T13" fmla="*/ 812165 h 1799"/>
                  <a:gd name="T14" fmla="*/ 1031875 w 1799"/>
                  <a:gd name="T15" fmla="*/ 909955 h 1799"/>
                  <a:gd name="T16" fmla="*/ 974725 w 1799"/>
                  <a:gd name="T17" fmla="*/ 975995 h 1799"/>
                  <a:gd name="T18" fmla="*/ 922655 w 1799"/>
                  <a:gd name="T19" fmla="*/ 1022350 h 1799"/>
                  <a:gd name="T20" fmla="*/ 846455 w 1799"/>
                  <a:gd name="T21" fmla="*/ 1072515 h 1799"/>
                  <a:gd name="T22" fmla="*/ 701675 w 1799"/>
                  <a:gd name="T23" fmla="*/ 1128395 h 1799"/>
                  <a:gd name="T24" fmla="*/ 527050 w 1799"/>
                  <a:gd name="T25" fmla="*/ 1142365 h 1799"/>
                  <a:gd name="T26" fmla="*/ 356235 w 1799"/>
                  <a:gd name="T27" fmla="*/ 1102360 h 1799"/>
                  <a:gd name="T28" fmla="*/ 316230 w 1799"/>
                  <a:gd name="T29" fmla="*/ 1083945 h 1799"/>
                  <a:gd name="T30" fmla="*/ 53975 w 1799"/>
                  <a:gd name="T31" fmla="*/ 824230 h 1799"/>
                  <a:gd name="T32" fmla="*/ 58420 w 1799"/>
                  <a:gd name="T33" fmla="*/ 826770 h 1799"/>
                  <a:gd name="T34" fmla="*/ 13335 w 1799"/>
                  <a:gd name="T35" fmla="*/ 701675 h 1799"/>
                  <a:gd name="T36" fmla="*/ 0 w 1799"/>
                  <a:gd name="T37" fmla="*/ 527050 h 1799"/>
                  <a:gd name="T38" fmla="*/ 40005 w 1799"/>
                  <a:gd name="T39" fmla="*/ 355600 h 1799"/>
                  <a:gd name="T40" fmla="*/ 92710 w 1799"/>
                  <a:gd name="T41" fmla="*/ 256540 h 1799"/>
                  <a:gd name="T42" fmla="*/ 149860 w 1799"/>
                  <a:gd name="T43" fmla="*/ 184150 h 1799"/>
                  <a:gd name="T44" fmla="*/ 187325 w 1799"/>
                  <a:gd name="T45" fmla="*/ 146685 h 1799"/>
                  <a:gd name="T46" fmla="*/ 280035 w 1799"/>
                  <a:gd name="T47" fmla="*/ 78740 h 1799"/>
                  <a:gd name="T48" fmla="*/ 381635 w 1799"/>
                  <a:gd name="T49" fmla="*/ 31115 h 1799"/>
                  <a:gd name="T50" fmla="*/ 488315 w 1799"/>
                  <a:gd name="T51" fmla="*/ 5715 h 1799"/>
                  <a:gd name="T52" fmla="*/ 598170 w 1799"/>
                  <a:gd name="T53" fmla="*/ 0 h 1799"/>
                  <a:gd name="T54" fmla="*/ 707390 w 1799"/>
                  <a:gd name="T55" fmla="*/ 15240 h 1799"/>
                  <a:gd name="T56" fmla="*/ 811530 w 1799"/>
                  <a:gd name="T57" fmla="*/ 52070 h 1799"/>
                  <a:gd name="T58" fmla="*/ 909320 w 1799"/>
                  <a:gd name="T59" fmla="*/ 109855 h 1799"/>
                  <a:gd name="T60" fmla="*/ 974725 w 1799"/>
                  <a:gd name="T61" fmla="*/ 167005 h 1799"/>
                  <a:gd name="T62" fmla="*/ 735330 w 1799"/>
                  <a:gd name="T63" fmla="*/ 671195 h 1799"/>
                  <a:gd name="T64" fmla="*/ 769620 w 1799"/>
                  <a:gd name="T65" fmla="*/ 606425 h 1799"/>
                  <a:gd name="T66" fmla="*/ 776605 w 1799"/>
                  <a:gd name="T67" fmla="*/ 534670 h 1799"/>
                  <a:gd name="T68" fmla="*/ 756285 w 1799"/>
                  <a:gd name="T69" fmla="*/ 465455 h 1799"/>
                  <a:gd name="T70" fmla="*/ 721360 w 1799"/>
                  <a:gd name="T71" fmla="*/ 420370 h 1799"/>
                  <a:gd name="T72" fmla="*/ 676910 w 1799"/>
                  <a:gd name="T73" fmla="*/ 386715 h 1799"/>
                  <a:gd name="T74" fmla="*/ 607060 w 1799"/>
                  <a:gd name="T75" fmla="*/ 365760 h 1799"/>
                  <a:gd name="T76" fmla="*/ 536575 w 1799"/>
                  <a:gd name="T77" fmla="*/ 372745 h 1799"/>
                  <a:gd name="T78" fmla="*/ 471805 w 1799"/>
                  <a:gd name="T79" fmla="*/ 407035 h 1799"/>
                  <a:gd name="T80" fmla="*/ 443865 w 1799"/>
                  <a:gd name="T81" fmla="*/ 433705 h 1799"/>
                  <a:gd name="T82" fmla="*/ 409575 w 1799"/>
                  <a:gd name="T83" fmla="*/ 498475 h 1799"/>
                  <a:gd name="T84" fmla="*/ 403225 w 1799"/>
                  <a:gd name="T85" fmla="*/ 570230 h 1799"/>
                  <a:gd name="T86" fmla="*/ 423545 w 1799"/>
                  <a:gd name="T87" fmla="*/ 639445 h 1799"/>
                  <a:gd name="T88" fmla="*/ 457200 w 1799"/>
                  <a:gd name="T89" fmla="*/ 684530 h 1799"/>
                  <a:gd name="T90" fmla="*/ 502285 w 1799"/>
                  <a:gd name="T91" fmla="*/ 718185 h 1799"/>
                  <a:gd name="T92" fmla="*/ 571500 w 1799"/>
                  <a:gd name="T93" fmla="*/ 739140 h 1799"/>
                  <a:gd name="T94" fmla="*/ 643255 w 1799"/>
                  <a:gd name="T95" fmla="*/ 732155 h 1799"/>
                  <a:gd name="T96" fmla="*/ 708025 w 1799"/>
                  <a:gd name="T97" fmla="*/ 697865 h 179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799" h="1799">
                    <a:moveTo>
                      <a:pt x="1535" y="263"/>
                    </a:moveTo>
                    <a:lnTo>
                      <a:pt x="1568" y="297"/>
                    </a:lnTo>
                    <a:lnTo>
                      <a:pt x="1625" y="368"/>
                    </a:lnTo>
                    <a:lnTo>
                      <a:pt x="1676" y="442"/>
                    </a:lnTo>
                    <a:lnTo>
                      <a:pt x="1716" y="520"/>
                    </a:lnTo>
                    <a:lnTo>
                      <a:pt x="1749" y="602"/>
                    </a:lnTo>
                    <a:lnTo>
                      <a:pt x="1774" y="686"/>
                    </a:lnTo>
                    <a:lnTo>
                      <a:pt x="1791" y="771"/>
                    </a:lnTo>
                    <a:lnTo>
                      <a:pt x="1799" y="856"/>
                    </a:lnTo>
                    <a:lnTo>
                      <a:pt x="1799" y="943"/>
                    </a:lnTo>
                    <a:lnTo>
                      <a:pt x="1791" y="1029"/>
                    </a:lnTo>
                    <a:lnTo>
                      <a:pt x="1774" y="1114"/>
                    </a:lnTo>
                    <a:lnTo>
                      <a:pt x="1749" y="1198"/>
                    </a:lnTo>
                    <a:lnTo>
                      <a:pt x="1716" y="1279"/>
                    </a:lnTo>
                    <a:lnTo>
                      <a:pt x="1676" y="1358"/>
                    </a:lnTo>
                    <a:lnTo>
                      <a:pt x="1625" y="1433"/>
                    </a:lnTo>
                    <a:lnTo>
                      <a:pt x="1568" y="1503"/>
                    </a:lnTo>
                    <a:lnTo>
                      <a:pt x="1535" y="1537"/>
                    </a:lnTo>
                    <a:lnTo>
                      <a:pt x="1509" y="1562"/>
                    </a:lnTo>
                    <a:lnTo>
                      <a:pt x="1453" y="1610"/>
                    </a:lnTo>
                    <a:lnTo>
                      <a:pt x="1395" y="1652"/>
                    </a:lnTo>
                    <a:lnTo>
                      <a:pt x="1333" y="1689"/>
                    </a:lnTo>
                    <a:lnTo>
                      <a:pt x="1239" y="1735"/>
                    </a:lnTo>
                    <a:lnTo>
                      <a:pt x="1105" y="1777"/>
                    </a:lnTo>
                    <a:lnTo>
                      <a:pt x="968" y="1799"/>
                    </a:lnTo>
                    <a:lnTo>
                      <a:pt x="830" y="1799"/>
                    </a:lnTo>
                    <a:lnTo>
                      <a:pt x="693" y="1777"/>
                    </a:lnTo>
                    <a:lnTo>
                      <a:pt x="561" y="1736"/>
                    </a:lnTo>
                    <a:lnTo>
                      <a:pt x="497" y="1706"/>
                    </a:lnTo>
                    <a:lnTo>
                      <a:pt x="498" y="1707"/>
                    </a:lnTo>
                    <a:lnTo>
                      <a:pt x="495" y="1709"/>
                    </a:lnTo>
                    <a:lnTo>
                      <a:pt x="85" y="1298"/>
                    </a:lnTo>
                    <a:lnTo>
                      <a:pt x="88" y="1299"/>
                    </a:lnTo>
                    <a:lnTo>
                      <a:pt x="92" y="1302"/>
                    </a:lnTo>
                    <a:lnTo>
                      <a:pt x="63" y="1238"/>
                    </a:lnTo>
                    <a:lnTo>
                      <a:pt x="21" y="1105"/>
                    </a:lnTo>
                    <a:lnTo>
                      <a:pt x="0" y="968"/>
                    </a:lnTo>
                    <a:lnTo>
                      <a:pt x="0" y="830"/>
                    </a:lnTo>
                    <a:lnTo>
                      <a:pt x="21" y="693"/>
                    </a:lnTo>
                    <a:lnTo>
                      <a:pt x="63" y="560"/>
                    </a:lnTo>
                    <a:lnTo>
                      <a:pt x="110" y="465"/>
                    </a:lnTo>
                    <a:lnTo>
                      <a:pt x="146" y="404"/>
                    </a:lnTo>
                    <a:lnTo>
                      <a:pt x="188" y="346"/>
                    </a:lnTo>
                    <a:lnTo>
                      <a:pt x="236" y="290"/>
                    </a:lnTo>
                    <a:lnTo>
                      <a:pt x="261" y="263"/>
                    </a:lnTo>
                    <a:lnTo>
                      <a:pt x="295" y="231"/>
                    </a:lnTo>
                    <a:lnTo>
                      <a:pt x="366" y="173"/>
                    </a:lnTo>
                    <a:lnTo>
                      <a:pt x="441" y="124"/>
                    </a:lnTo>
                    <a:lnTo>
                      <a:pt x="519" y="82"/>
                    </a:lnTo>
                    <a:lnTo>
                      <a:pt x="601" y="49"/>
                    </a:lnTo>
                    <a:lnTo>
                      <a:pt x="684" y="24"/>
                    </a:lnTo>
                    <a:lnTo>
                      <a:pt x="769" y="9"/>
                    </a:lnTo>
                    <a:lnTo>
                      <a:pt x="856" y="0"/>
                    </a:lnTo>
                    <a:lnTo>
                      <a:pt x="942" y="0"/>
                    </a:lnTo>
                    <a:lnTo>
                      <a:pt x="1028" y="9"/>
                    </a:lnTo>
                    <a:lnTo>
                      <a:pt x="1114" y="24"/>
                    </a:lnTo>
                    <a:lnTo>
                      <a:pt x="1197" y="49"/>
                    </a:lnTo>
                    <a:lnTo>
                      <a:pt x="1278" y="82"/>
                    </a:lnTo>
                    <a:lnTo>
                      <a:pt x="1356" y="124"/>
                    </a:lnTo>
                    <a:lnTo>
                      <a:pt x="1432" y="173"/>
                    </a:lnTo>
                    <a:lnTo>
                      <a:pt x="1503" y="231"/>
                    </a:lnTo>
                    <a:lnTo>
                      <a:pt x="1535" y="263"/>
                    </a:lnTo>
                    <a:close/>
                    <a:moveTo>
                      <a:pt x="1136" y="1078"/>
                    </a:moveTo>
                    <a:lnTo>
                      <a:pt x="1158" y="1057"/>
                    </a:lnTo>
                    <a:lnTo>
                      <a:pt x="1191" y="1007"/>
                    </a:lnTo>
                    <a:lnTo>
                      <a:pt x="1212" y="955"/>
                    </a:lnTo>
                    <a:lnTo>
                      <a:pt x="1223" y="898"/>
                    </a:lnTo>
                    <a:lnTo>
                      <a:pt x="1223" y="842"/>
                    </a:lnTo>
                    <a:lnTo>
                      <a:pt x="1212" y="785"/>
                    </a:lnTo>
                    <a:lnTo>
                      <a:pt x="1191" y="733"/>
                    </a:lnTo>
                    <a:lnTo>
                      <a:pt x="1158" y="683"/>
                    </a:lnTo>
                    <a:lnTo>
                      <a:pt x="1136" y="662"/>
                    </a:lnTo>
                    <a:lnTo>
                      <a:pt x="1115" y="641"/>
                    </a:lnTo>
                    <a:lnTo>
                      <a:pt x="1066" y="609"/>
                    </a:lnTo>
                    <a:lnTo>
                      <a:pt x="1013" y="587"/>
                    </a:lnTo>
                    <a:lnTo>
                      <a:pt x="956" y="576"/>
                    </a:lnTo>
                    <a:lnTo>
                      <a:pt x="900" y="576"/>
                    </a:lnTo>
                    <a:lnTo>
                      <a:pt x="845" y="587"/>
                    </a:lnTo>
                    <a:lnTo>
                      <a:pt x="791" y="609"/>
                    </a:lnTo>
                    <a:lnTo>
                      <a:pt x="743" y="641"/>
                    </a:lnTo>
                    <a:lnTo>
                      <a:pt x="720" y="662"/>
                    </a:lnTo>
                    <a:lnTo>
                      <a:pt x="699" y="683"/>
                    </a:lnTo>
                    <a:lnTo>
                      <a:pt x="667" y="733"/>
                    </a:lnTo>
                    <a:lnTo>
                      <a:pt x="645" y="785"/>
                    </a:lnTo>
                    <a:lnTo>
                      <a:pt x="635" y="842"/>
                    </a:lnTo>
                    <a:lnTo>
                      <a:pt x="635" y="898"/>
                    </a:lnTo>
                    <a:lnTo>
                      <a:pt x="645" y="955"/>
                    </a:lnTo>
                    <a:lnTo>
                      <a:pt x="667" y="1007"/>
                    </a:lnTo>
                    <a:lnTo>
                      <a:pt x="699" y="1057"/>
                    </a:lnTo>
                    <a:lnTo>
                      <a:pt x="720" y="1078"/>
                    </a:lnTo>
                    <a:lnTo>
                      <a:pt x="743" y="1099"/>
                    </a:lnTo>
                    <a:lnTo>
                      <a:pt x="791" y="1131"/>
                    </a:lnTo>
                    <a:lnTo>
                      <a:pt x="845" y="1153"/>
                    </a:lnTo>
                    <a:lnTo>
                      <a:pt x="900" y="1164"/>
                    </a:lnTo>
                    <a:lnTo>
                      <a:pt x="956" y="1164"/>
                    </a:lnTo>
                    <a:lnTo>
                      <a:pt x="1013" y="1153"/>
                    </a:lnTo>
                    <a:lnTo>
                      <a:pt x="1066" y="1131"/>
                    </a:lnTo>
                    <a:lnTo>
                      <a:pt x="1115" y="1099"/>
                    </a:lnTo>
                    <a:lnTo>
                      <a:pt x="1136" y="107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2" name="Freeform 28">
                <a:extLst>
                  <a:ext uri="{FF2B5EF4-FFF2-40B4-BE49-F238E27FC236}">
                    <a16:creationId xmlns:a16="http://schemas.microsoft.com/office/drawing/2014/main" id="{E53AAF4A-A1BB-9CE1-5AB0-69044B649B6A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464" y="1695"/>
                <a:ext cx="4314" cy="4312"/>
              </a:xfrm>
              <a:custGeom>
                <a:avLst/>
                <a:gdLst>
                  <a:gd name="T0" fmla="*/ 823595 w 4314"/>
                  <a:gd name="T1" fmla="*/ 2723515 h 4312"/>
                  <a:gd name="T2" fmla="*/ 0 w 4314"/>
                  <a:gd name="T3" fmla="*/ 1881505 h 4312"/>
                  <a:gd name="T4" fmla="*/ 914400 w 4314"/>
                  <a:gd name="T5" fmla="*/ 948055 h 4312"/>
                  <a:gd name="T6" fmla="*/ 1042035 w 4314"/>
                  <a:gd name="T7" fmla="*/ 848995 h 4312"/>
                  <a:gd name="T8" fmla="*/ 1334135 w 4314"/>
                  <a:gd name="T9" fmla="*/ 765810 h 4312"/>
                  <a:gd name="T10" fmla="*/ 1513205 w 4314"/>
                  <a:gd name="T11" fmla="*/ 749935 h 4312"/>
                  <a:gd name="T12" fmla="*/ 1530350 w 4314"/>
                  <a:gd name="T13" fmla="*/ 426720 h 4312"/>
                  <a:gd name="T14" fmla="*/ 1680845 w 4314"/>
                  <a:gd name="T15" fmla="*/ 180975 h 4312"/>
                  <a:gd name="T16" fmla="*/ 1854200 w 4314"/>
                  <a:gd name="T17" fmla="*/ 58420 h 4312"/>
                  <a:gd name="T18" fmla="*/ 2088515 w 4314"/>
                  <a:gd name="T19" fmla="*/ 0 h 4312"/>
                  <a:gd name="T20" fmla="*/ 2271395 w 4314"/>
                  <a:gd name="T21" fmla="*/ 17780 h 4312"/>
                  <a:gd name="T22" fmla="*/ 2487930 w 4314"/>
                  <a:gd name="T23" fmla="*/ 120015 h 4312"/>
                  <a:gd name="T24" fmla="*/ 2618105 w 4314"/>
                  <a:gd name="T25" fmla="*/ 250825 h 4312"/>
                  <a:gd name="T26" fmla="*/ 2720975 w 4314"/>
                  <a:gd name="T27" fmla="*/ 467995 h 4312"/>
                  <a:gd name="T28" fmla="*/ 2738755 w 4314"/>
                  <a:gd name="T29" fmla="*/ 650240 h 4312"/>
                  <a:gd name="T30" fmla="*/ 2679700 w 4314"/>
                  <a:gd name="T31" fmla="*/ 883920 h 4312"/>
                  <a:gd name="T32" fmla="*/ 2557780 w 4314"/>
                  <a:gd name="T33" fmla="*/ 1057275 h 4312"/>
                  <a:gd name="T34" fmla="*/ 2381885 w 4314"/>
                  <a:gd name="T35" fmla="*/ 1180465 h 4312"/>
                  <a:gd name="T36" fmla="*/ 2149475 w 4314"/>
                  <a:gd name="T37" fmla="*/ 1238885 h 4312"/>
                  <a:gd name="T38" fmla="*/ 1948180 w 4314"/>
                  <a:gd name="T39" fmla="*/ 1214120 h 4312"/>
                  <a:gd name="T40" fmla="*/ 1965325 w 4314"/>
                  <a:gd name="T41" fmla="*/ 1478915 h 4312"/>
                  <a:gd name="T42" fmla="*/ 1847850 w 4314"/>
                  <a:gd name="T43" fmla="*/ 1758315 h 4312"/>
                  <a:gd name="T44" fmla="*/ 890270 w 4314"/>
                  <a:gd name="T45" fmla="*/ 2723515 h 4312"/>
                  <a:gd name="T46" fmla="*/ 114935 w 4314"/>
                  <a:gd name="T47" fmla="*/ 1881505 h 4312"/>
                  <a:gd name="T48" fmla="*/ 1750695 w 4314"/>
                  <a:gd name="T49" fmla="*/ 1727200 h 4312"/>
                  <a:gd name="T50" fmla="*/ 1866900 w 4314"/>
                  <a:gd name="T51" fmla="*/ 1487805 h 4312"/>
                  <a:gd name="T52" fmla="*/ 1838960 w 4314"/>
                  <a:gd name="T53" fmla="*/ 1188085 h 4312"/>
                  <a:gd name="T54" fmla="*/ 1821180 w 4314"/>
                  <a:gd name="T55" fmla="*/ 1151890 h 4312"/>
                  <a:gd name="T56" fmla="*/ 1826260 w 4314"/>
                  <a:gd name="T57" fmla="*/ 1102995 h 4312"/>
                  <a:gd name="T58" fmla="*/ 1864360 w 4314"/>
                  <a:gd name="T59" fmla="*/ 1083310 h 4312"/>
                  <a:gd name="T60" fmla="*/ 2002790 w 4314"/>
                  <a:gd name="T61" fmla="*/ 1130935 h 4312"/>
                  <a:gd name="T62" fmla="*/ 2320290 w 4314"/>
                  <a:gd name="T63" fmla="*/ 1103630 h 4312"/>
                  <a:gd name="T64" fmla="*/ 2508250 w 4314"/>
                  <a:gd name="T65" fmla="*/ 970915 h 4312"/>
                  <a:gd name="T66" fmla="*/ 2613660 w 4314"/>
                  <a:gd name="T67" fmla="*/ 795655 h 4312"/>
                  <a:gd name="T68" fmla="*/ 2644140 w 4314"/>
                  <a:gd name="T69" fmla="*/ 618490 h 4312"/>
                  <a:gd name="T70" fmla="*/ 2613660 w 4314"/>
                  <a:gd name="T71" fmla="*/ 441960 h 4312"/>
                  <a:gd name="T72" fmla="*/ 2508250 w 4314"/>
                  <a:gd name="T73" fmla="*/ 267335 h 4312"/>
                  <a:gd name="T74" fmla="*/ 2388870 w 4314"/>
                  <a:gd name="T75" fmla="*/ 168910 h 4312"/>
                  <a:gd name="T76" fmla="*/ 2197100 w 4314"/>
                  <a:gd name="T77" fmla="*/ 100330 h 4312"/>
                  <a:gd name="T78" fmla="*/ 2041525 w 4314"/>
                  <a:gd name="T79" fmla="*/ 100330 h 4312"/>
                  <a:gd name="T80" fmla="*/ 1850390 w 4314"/>
                  <a:gd name="T81" fmla="*/ 168910 h 4312"/>
                  <a:gd name="T82" fmla="*/ 1720215 w 4314"/>
                  <a:gd name="T83" fmla="*/ 278765 h 4312"/>
                  <a:gd name="T84" fmla="*/ 1596390 w 4314"/>
                  <a:gd name="T85" fmla="*/ 574675 h 4312"/>
                  <a:gd name="T86" fmla="*/ 1649730 w 4314"/>
                  <a:gd name="T87" fmla="*/ 852805 h 4312"/>
                  <a:gd name="T88" fmla="*/ 1645920 w 4314"/>
                  <a:gd name="T89" fmla="*/ 902335 h 4312"/>
                  <a:gd name="T90" fmla="*/ 1607820 w 4314"/>
                  <a:gd name="T91" fmla="*/ 921385 h 4312"/>
                  <a:gd name="T92" fmla="*/ 1583055 w 4314"/>
                  <a:gd name="T93" fmla="*/ 915035 h 4312"/>
                  <a:gd name="T94" fmla="*/ 1471930 w 4314"/>
                  <a:gd name="T95" fmla="*/ 875030 h 4312"/>
                  <a:gd name="T96" fmla="*/ 1174115 w 4314"/>
                  <a:gd name="T97" fmla="*/ 892175 h 4312"/>
                  <a:gd name="T98" fmla="*/ 995045 w 4314"/>
                  <a:gd name="T99" fmla="*/ 1002030 h 431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314" h="4312">
                    <a:moveTo>
                      <a:pt x="1350" y="4312"/>
                    </a:moveTo>
                    <a:lnTo>
                      <a:pt x="1335" y="4311"/>
                    </a:lnTo>
                    <a:lnTo>
                      <a:pt x="1308" y="4300"/>
                    </a:lnTo>
                    <a:lnTo>
                      <a:pt x="1297" y="4289"/>
                    </a:lnTo>
                    <a:lnTo>
                      <a:pt x="23" y="3015"/>
                    </a:lnTo>
                    <a:lnTo>
                      <a:pt x="13" y="3005"/>
                    </a:lnTo>
                    <a:lnTo>
                      <a:pt x="1" y="2978"/>
                    </a:lnTo>
                    <a:lnTo>
                      <a:pt x="0" y="2963"/>
                    </a:lnTo>
                    <a:lnTo>
                      <a:pt x="1" y="2948"/>
                    </a:lnTo>
                    <a:lnTo>
                      <a:pt x="13" y="2921"/>
                    </a:lnTo>
                    <a:lnTo>
                      <a:pt x="23" y="2910"/>
                    </a:lnTo>
                    <a:lnTo>
                      <a:pt x="1440" y="1493"/>
                    </a:lnTo>
                    <a:lnTo>
                      <a:pt x="1465" y="1469"/>
                    </a:lnTo>
                    <a:lnTo>
                      <a:pt x="1491" y="1445"/>
                    </a:lnTo>
                    <a:lnTo>
                      <a:pt x="1539" y="1404"/>
                    </a:lnTo>
                    <a:lnTo>
                      <a:pt x="1641" y="1337"/>
                    </a:lnTo>
                    <a:lnTo>
                      <a:pt x="1751" y="1283"/>
                    </a:lnTo>
                    <a:lnTo>
                      <a:pt x="1865" y="1242"/>
                    </a:lnTo>
                    <a:lnTo>
                      <a:pt x="1981" y="1217"/>
                    </a:lnTo>
                    <a:lnTo>
                      <a:pt x="2101" y="1206"/>
                    </a:lnTo>
                    <a:lnTo>
                      <a:pt x="2221" y="1210"/>
                    </a:lnTo>
                    <a:lnTo>
                      <a:pt x="2341" y="1229"/>
                    </a:lnTo>
                    <a:lnTo>
                      <a:pt x="2400" y="1245"/>
                    </a:lnTo>
                    <a:lnTo>
                      <a:pt x="2383" y="1181"/>
                    </a:lnTo>
                    <a:lnTo>
                      <a:pt x="2364" y="1052"/>
                    </a:lnTo>
                    <a:lnTo>
                      <a:pt x="2363" y="924"/>
                    </a:lnTo>
                    <a:lnTo>
                      <a:pt x="2377" y="797"/>
                    </a:lnTo>
                    <a:lnTo>
                      <a:pt x="2410" y="672"/>
                    </a:lnTo>
                    <a:lnTo>
                      <a:pt x="2458" y="552"/>
                    </a:lnTo>
                    <a:lnTo>
                      <a:pt x="2521" y="439"/>
                    </a:lnTo>
                    <a:lnTo>
                      <a:pt x="2602" y="333"/>
                    </a:lnTo>
                    <a:lnTo>
                      <a:pt x="2647" y="285"/>
                    </a:lnTo>
                    <a:lnTo>
                      <a:pt x="2682" y="250"/>
                    </a:lnTo>
                    <a:lnTo>
                      <a:pt x="2758" y="189"/>
                    </a:lnTo>
                    <a:lnTo>
                      <a:pt x="2837" y="136"/>
                    </a:lnTo>
                    <a:lnTo>
                      <a:pt x="2920" y="92"/>
                    </a:lnTo>
                    <a:lnTo>
                      <a:pt x="3008" y="56"/>
                    </a:lnTo>
                    <a:lnTo>
                      <a:pt x="3099" y="28"/>
                    </a:lnTo>
                    <a:lnTo>
                      <a:pt x="3192" y="9"/>
                    </a:lnTo>
                    <a:lnTo>
                      <a:pt x="3289" y="0"/>
                    </a:lnTo>
                    <a:lnTo>
                      <a:pt x="3338" y="0"/>
                    </a:lnTo>
                    <a:lnTo>
                      <a:pt x="3387" y="0"/>
                    </a:lnTo>
                    <a:lnTo>
                      <a:pt x="3482" y="9"/>
                    </a:lnTo>
                    <a:lnTo>
                      <a:pt x="3577" y="28"/>
                    </a:lnTo>
                    <a:lnTo>
                      <a:pt x="3667" y="56"/>
                    </a:lnTo>
                    <a:lnTo>
                      <a:pt x="3754" y="92"/>
                    </a:lnTo>
                    <a:lnTo>
                      <a:pt x="3838" y="136"/>
                    </a:lnTo>
                    <a:lnTo>
                      <a:pt x="3918" y="189"/>
                    </a:lnTo>
                    <a:lnTo>
                      <a:pt x="3992" y="250"/>
                    </a:lnTo>
                    <a:lnTo>
                      <a:pt x="4028" y="285"/>
                    </a:lnTo>
                    <a:lnTo>
                      <a:pt x="4062" y="320"/>
                    </a:lnTo>
                    <a:lnTo>
                      <a:pt x="4123" y="395"/>
                    </a:lnTo>
                    <a:lnTo>
                      <a:pt x="4176" y="474"/>
                    </a:lnTo>
                    <a:lnTo>
                      <a:pt x="4220" y="558"/>
                    </a:lnTo>
                    <a:lnTo>
                      <a:pt x="4257" y="645"/>
                    </a:lnTo>
                    <a:lnTo>
                      <a:pt x="4285" y="737"/>
                    </a:lnTo>
                    <a:lnTo>
                      <a:pt x="4303" y="830"/>
                    </a:lnTo>
                    <a:lnTo>
                      <a:pt x="4313" y="926"/>
                    </a:lnTo>
                    <a:lnTo>
                      <a:pt x="4314" y="974"/>
                    </a:lnTo>
                    <a:lnTo>
                      <a:pt x="4313" y="1024"/>
                    </a:lnTo>
                    <a:lnTo>
                      <a:pt x="4303" y="1120"/>
                    </a:lnTo>
                    <a:lnTo>
                      <a:pt x="4285" y="1213"/>
                    </a:lnTo>
                    <a:lnTo>
                      <a:pt x="4257" y="1305"/>
                    </a:lnTo>
                    <a:lnTo>
                      <a:pt x="4220" y="1392"/>
                    </a:lnTo>
                    <a:lnTo>
                      <a:pt x="4176" y="1476"/>
                    </a:lnTo>
                    <a:lnTo>
                      <a:pt x="4123" y="1556"/>
                    </a:lnTo>
                    <a:lnTo>
                      <a:pt x="4062" y="1630"/>
                    </a:lnTo>
                    <a:lnTo>
                      <a:pt x="4028" y="1665"/>
                    </a:lnTo>
                    <a:lnTo>
                      <a:pt x="3992" y="1700"/>
                    </a:lnTo>
                    <a:lnTo>
                      <a:pt x="3916" y="1761"/>
                    </a:lnTo>
                    <a:lnTo>
                      <a:pt x="3836" y="1815"/>
                    </a:lnTo>
                    <a:lnTo>
                      <a:pt x="3751" y="1859"/>
                    </a:lnTo>
                    <a:lnTo>
                      <a:pt x="3663" y="1895"/>
                    </a:lnTo>
                    <a:lnTo>
                      <a:pt x="3572" y="1923"/>
                    </a:lnTo>
                    <a:lnTo>
                      <a:pt x="3479" y="1941"/>
                    </a:lnTo>
                    <a:lnTo>
                      <a:pt x="3385" y="1951"/>
                    </a:lnTo>
                    <a:lnTo>
                      <a:pt x="3338" y="1951"/>
                    </a:lnTo>
                    <a:lnTo>
                      <a:pt x="3269" y="1949"/>
                    </a:lnTo>
                    <a:lnTo>
                      <a:pt x="3135" y="1930"/>
                    </a:lnTo>
                    <a:lnTo>
                      <a:pt x="3068" y="1912"/>
                    </a:lnTo>
                    <a:lnTo>
                      <a:pt x="3083" y="1971"/>
                    </a:lnTo>
                    <a:lnTo>
                      <a:pt x="3102" y="2090"/>
                    </a:lnTo>
                    <a:lnTo>
                      <a:pt x="3106" y="2210"/>
                    </a:lnTo>
                    <a:lnTo>
                      <a:pt x="3095" y="2329"/>
                    </a:lnTo>
                    <a:lnTo>
                      <a:pt x="3071" y="2445"/>
                    </a:lnTo>
                    <a:lnTo>
                      <a:pt x="3032" y="2559"/>
                    </a:lnTo>
                    <a:lnTo>
                      <a:pt x="2978" y="2667"/>
                    </a:lnTo>
                    <a:lnTo>
                      <a:pt x="2910" y="2769"/>
                    </a:lnTo>
                    <a:lnTo>
                      <a:pt x="2871" y="2817"/>
                    </a:lnTo>
                    <a:lnTo>
                      <a:pt x="2847" y="2845"/>
                    </a:lnTo>
                    <a:lnTo>
                      <a:pt x="2820" y="2873"/>
                    </a:lnTo>
                    <a:lnTo>
                      <a:pt x="1402" y="4289"/>
                    </a:lnTo>
                    <a:lnTo>
                      <a:pt x="1392" y="4300"/>
                    </a:lnTo>
                    <a:lnTo>
                      <a:pt x="1364" y="4311"/>
                    </a:lnTo>
                    <a:lnTo>
                      <a:pt x="1350" y="4312"/>
                    </a:lnTo>
                    <a:close/>
                    <a:moveTo>
                      <a:pt x="181" y="2963"/>
                    </a:moveTo>
                    <a:lnTo>
                      <a:pt x="1350" y="4131"/>
                    </a:lnTo>
                    <a:lnTo>
                      <a:pt x="2713" y="2766"/>
                    </a:lnTo>
                    <a:lnTo>
                      <a:pt x="2736" y="2743"/>
                    </a:lnTo>
                    <a:lnTo>
                      <a:pt x="2757" y="2720"/>
                    </a:lnTo>
                    <a:lnTo>
                      <a:pt x="2796" y="2672"/>
                    </a:lnTo>
                    <a:lnTo>
                      <a:pt x="2861" y="2569"/>
                    </a:lnTo>
                    <a:lnTo>
                      <a:pt x="2909" y="2458"/>
                    </a:lnTo>
                    <a:lnTo>
                      <a:pt x="2940" y="2343"/>
                    </a:lnTo>
                    <a:lnTo>
                      <a:pt x="2956" y="2225"/>
                    </a:lnTo>
                    <a:lnTo>
                      <a:pt x="2954" y="2107"/>
                    </a:lnTo>
                    <a:lnTo>
                      <a:pt x="2933" y="1988"/>
                    </a:lnTo>
                    <a:lnTo>
                      <a:pt x="2896" y="1871"/>
                    </a:lnTo>
                    <a:lnTo>
                      <a:pt x="2870" y="1815"/>
                    </a:lnTo>
                    <a:lnTo>
                      <a:pt x="2868" y="1814"/>
                    </a:lnTo>
                    <a:lnTo>
                      <a:pt x="2864" y="1803"/>
                    </a:lnTo>
                    <a:lnTo>
                      <a:pt x="2861" y="1780"/>
                    </a:lnTo>
                    <a:lnTo>
                      <a:pt x="2865" y="1757"/>
                    </a:lnTo>
                    <a:lnTo>
                      <a:pt x="2876" y="1737"/>
                    </a:lnTo>
                    <a:lnTo>
                      <a:pt x="2883" y="1727"/>
                    </a:lnTo>
                    <a:lnTo>
                      <a:pt x="2892" y="1720"/>
                    </a:lnTo>
                    <a:lnTo>
                      <a:pt x="2913" y="1709"/>
                    </a:lnTo>
                    <a:lnTo>
                      <a:pt x="2936" y="1706"/>
                    </a:lnTo>
                    <a:lnTo>
                      <a:pt x="2958" y="1709"/>
                    </a:lnTo>
                    <a:lnTo>
                      <a:pt x="2969" y="1714"/>
                    </a:lnTo>
                    <a:lnTo>
                      <a:pt x="3029" y="1742"/>
                    </a:lnTo>
                    <a:lnTo>
                      <a:pt x="3154" y="1781"/>
                    </a:lnTo>
                    <a:lnTo>
                      <a:pt x="3280" y="1799"/>
                    </a:lnTo>
                    <a:lnTo>
                      <a:pt x="3407" y="1798"/>
                    </a:lnTo>
                    <a:lnTo>
                      <a:pt x="3533" y="1778"/>
                    </a:lnTo>
                    <a:lnTo>
                      <a:pt x="3654" y="1738"/>
                    </a:lnTo>
                    <a:lnTo>
                      <a:pt x="3768" y="1680"/>
                    </a:lnTo>
                    <a:lnTo>
                      <a:pt x="3873" y="1605"/>
                    </a:lnTo>
                    <a:lnTo>
                      <a:pt x="3921" y="1559"/>
                    </a:lnTo>
                    <a:lnTo>
                      <a:pt x="3950" y="1529"/>
                    </a:lnTo>
                    <a:lnTo>
                      <a:pt x="4002" y="1465"/>
                    </a:lnTo>
                    <a:lnTo>
                      <a:pt x="4047" y="1398"/>
                    </a:lnTo>
                    <a:lnTo>
                      <a:pt x="4085" y="1327"/>
                    </a:lnTo>
                    <a:lnTo>
                      <a:pt x="4116" y="1253"/>
                    </a:lnTo>
                    <a:lnTo>
                      <a:pt x="4139" y="1176"/>
                    </a:lnTo>
                    <a:lnTo>
                      <a:pt x="4154" y="1097"/>
                    </a:lnTo>
                    <a:lnTo>
                      <a:pt x="4163" y="1016"/>
                    </a:lnTo>
                    <a:lnTo>
                      <a:pt x="4164" y="974"/>
                    </a:lnTo>
                    <a:lnTo>
                      <a:pt x="4163" y="934"/>
                    </a:lnTo>
                    <a:lnTo>
                      <a:pt x="4154" y="852"/>
                    </a:lnTo>
                    <a:lnTo>
                      <a:pt x="4139" y="773"/>
                    </a:lnTo>
                    <a:lnTo>
                      <a:pt x="4116" y="696"/>
                    </a:lnTo>
                    <a:lnTo>
                      <a:pt x="4085" y="621"/>
                    </a:lnTo>
                    <a:lnTo>
                      <a:pt x="4047" y="551"/>
                    </a:lnTo>
                    <a:lnTo>
                      <a:pt x="4002" y="483"/>
                    </a:lnTo>
                    <a:lnTo>
                      <a:pt x="3950" y="421"/>
                    </a:lnTo>
                    <a:lnTo>
                      <a:pt x="3921" y="391"/>
                    </a:lnTo>
                    <a:lnTo>
                      <a:pt x="3892" y="362"/>
                    </a:lnTo>
                    <a:lnTo>
                      <a:pt x="3829" y="310"/>
                    </a:lnTo>
                    <a:lnTo>
                      <a:pt x="3762" y="266"/>
                    </a:lnTo>
                    <a:lnTo>
                      <a:pt x="3691" y="228"/>
                    </a:lnTo>
                    <a:lnTo>
                      <a:pt x="3616" y="196"/>
                    </a:lnTo>
                    <a:lnTo>
                      <a:pt x="3539" y="174"/>
                    </a:lnTo>
                    <a:lnTo>
                      <a:pt x="3460" y="158"/>
                    </a:lnTo>
                    <a:lnTo>
                      <a:pt x="3379" y="150"/>
                    </a:lnTo>
                    <a:lnTo>
                      <a:pt x="3338" y="150"/>
                    </a:lnTo>
                    <a:lnTo>
                      <a:pt x="3297" y="150"/>
                    </a:lnTo>
                    <a:lnTo>
                      <a:pt x="3215" y="158"/>
                    </a:lnTo>
                    <a:lnTo>
                      <a:pt x="3136" y="174"/>
                    </a:lnTo>
                    <a:lnTo>
                      <a:pt x="3059" y="196"/>
                    </a:lnTo>
                    <a:lnTo>
                      <a:pt x="2985" y="228"/>
                    </a:lnTo>
                    <a:lnTo>
                      <a:pt x="2914" y="266"/>
                    </a:lnTo>
                    <a:lnTo>
                      <a:pt x="2847" y="310"/>
                    </a:lnTo>
                    <a:lnTo>
                      <a:pt x="2783" y="362"/>
                    </a:lnTo>
                    <a:lnTo>
                      <a:pt x="2754" y="391"/>
                    </a:lnTo>
                    <a:lnTo>
                      <a:pt x="2709" y="439"/>
                    </a:lnTo>
                    <a:lnTo>
                      <a:pt x="2632" y="545"/>
                    </a:lnTo>
                    <a:lnTo>
                      <a:pt x="2574" y="659"/>
                    </a:lnTo>
                    <a:lnTo>
                      <a:pt x="2535" y="780"/>
                    </a:lnTo>
                    <a:lnTo>
                      <a:pt x="2514" y="905"/>
                    </a:lnTo>
                    <a:lnTo>
                      <a:pt x="2513" y="1032"/>
                    </a:lnTo>
                    <a:lnTo>
                      <a:pt x="2532" y="1158"/>
                    </a:lnTo>
                    <a:lnTo>
                      <a:pt x="2571" y="1283"/>
                    </a:lnTo>
                    <a:lnTo>
                      <a:pt x="2598" y="1343"/>
                    </a:lnTo>
                    <a:lnTo>
                      <a:pt x="2603" y="1354"/>
                    </a:lnTo>
                    <a:lnTo>
                      <a:pt x="2607" y="1377"/>
                    </a:lnTo>
                    <a:lnTo>
                      <a:pt x="2603" y="1399"/>
                    </a:lnTo>
                    <a:lnTo>
                      <a:pt x="2592" y="1421"/>
                    </a:lnTo>
                    <a:lnTo>
                      <a:pt x="2585" y="1429"/>
                    </a:lnTo>
                    <a:lnTo>
                      <a:pt x="2575" y="1438"/>
                    </a:lnTo>
                    <a:lnTo>
                      <a:pt x="2555" y="1447"/>
                    </a:lnTo>
                    <a:lnTo>
                      <a:pt x="2532" y="1451"/>
                    </a:lnTo>
                    <a:lnTo>
                      <a:pt x="2509" y="1449"/>
                    </a:lnTo>
                    <a:lnTo>
                      <a:pt x="2499" y="1444"/>
                    </a:lnTo>
                    <a:lnTo>
                      <a:pt x="2495" y="1443"/>
                    </a:lnTo>
                    <a:lnTo>
                      <a:pt x="2493" y="1441"/>
                    </a:lnTo>
                    <a:lnTo>
                      <a:pt x="2491" y="1440"/>
                    </a:lnTo>
                    <a:lnTo>
                      <a:pt x="2490" y="1440"/>
                    </a:lnTo>
                    <a:lnTo>
                      <a:pt x="2435" y="1414"/>
                    </a:lnTo>
                    <a:lnTo>
                      <a:pt x="2318" y="1378"/>
                    </a:lnTo>
                    <a:lnTo>
                      <a:pt x="2200" y="1359"/>
                    </a:lnTo>
                    <a:lnTo>
                      <a:pt x="2081" y="1357"/>
                    </a:lnTo>
                    <a:lnTo>
                      <a:pt x="1963" y="1373"/>
                    </a:lnTo>
                    <a:lnTo>
                      <a:pt x="1849" y="1405"/>
                    </a:lnTo>
                    <a:lnTo>
                      <a:pt x="1740" y="1453"/>
                    </a:lnTo>
                    <a:lnTo>
                      <a:pt x="1638" y="1518"/>
                    </a:lnTo>
                    <a:lnTo>
                      <a:pt x="1590" y="1558"/>
                    </a:lnTo>
                    <a:lnTo>
                      <a:pt x="1567" y="1578"/>
                    </a:lnTo>
                    <a:lnTo>
                      <a:pt x="1546" y="1599"/>
                    </a:lnTo>
                    <a:lnTo>
                      <a:pt x="181" y="296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3" name="Freeform 29">
                <a:extLst>
                  <a:ext uri="{FF2B5EF4-FFF2-40B4-BE49-F238E27FC236}">
                    <a16:creationId xmlns:a16="http://schemas.microsoft.com/office/drawing/2014/main" id="{B229EC11-AC2F-DF21-026D-6D82444F312E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32" y="1919"/>
                <a:ext cx="2220" cy="2150"/>
              </a:xfrm>
              <a:custGeom>
                <a:avLst/>
                <a:gdLst>
                  <a:gd name="T0" fmla="*/ 581025 w 2220"/>
                  <a:gd name="T1" fmla="*/ 1364615 h 2150"/>
                  <a:gd name="T2" fmla="*/ 545465 w 2220"/>
                  <a:gd name="T3" fmla="*/ 1337310 h 2150"/>
                  <a:gd name="T4" fmla="*/ 546735 w 2220"/>
                  <a:gd name="T5" fmla="*/ 1280160 h 2150"/>
                  <a:gd name="T6" fmla="*/ 521335 w 2220"/>
                  <a:gd name="T7" fmla="*/ 1104265 h 2150"/>
                  <a:gd name="T8" fmla="*/ 486410 w 2220"/>
                  <a:gd name="T9" fmla="*/ 1036955 h 2150"/>
                  <a:gd name="T10" fmla="*/ 362585 w 2220"/>
                  <a:gd name="T11" fmla="*/ 916305 h 2150"/>
                  <a:gd name="T12" fmla="*/ 325120 w 2220"/>
                  <a:gd name="T13" fmla="*/ 895985 h 2150"/>
                  <a:gd name="T14" fmla="*/ 307340 w 2220"/>
                  <a:gd name="T15" fmla="*/ 846455 h 2150"/>
                  <a:gd name="T16" fmla="*/ 329565 w 2220"/>
                  <a:gd name="T17" fmla="*/ 816610 h 2150"/>
                  <a:gd name="T18" fmla="*/ 374650 w 2220"/>
                  <a:gd name="T19" fmla="*/ 815340 h 2150"/>
                  <a:gd name="T20" fmla="*/ 470535 w 2220"/>
                  <a:gd name="T21" fmla="*/ 876300 h 2150"/>
                  <a:gd name="T22" fmla="*/ 585470 w 2220"/>
                  <a:gd name="T23" fmla="*/ 1017270 h 2150"/>
                  <a:gd name="T24" fmla="*/ 632460 w 2220"/>
                  <a:gd name="T25" fmla="*/ 1139825 h 2150"/>
                  <a:gd name="T26" fmla="*/ 636270 w 2220"/>
                  <a:gd name="T27" fmla="*/ 1326515 h 2150"/>
                  <a:gd name="T28" fmla="*/ 613410 w 2220"/>
                  <a:gd name="T29" fmla="*/ 1359535 h 2150"/>
                  <a:gd name="T30" fmla="*/ 48260 w 2220"/>
                  <a:gd name="T31" fmla="*/ 878840 h 2150"/>
                  <a:gd name="T32" fmla="*/ 13970 w 2220"/>
                  <a:gd name="T33" fmla="*/ 864870 h 2150"/>
                  <a:gd name="T34" fmla="*/ 0 w 2220"/>
                  <a:gd name="T35" fmla="*/ 835025 h 2150"/>
                  <a:gd name="T36" fmla="*/ 26035 w 2220"/>
                  <a:gd name="T37" fmla="*/ 789305 h 2150"/>
                  <a:gd name="T38" fmla="*/ 132715 w 2220"/>
                  <a:gd name="T39" fmla="*/ 767715 h 2150"/>
                  <a:gd name="T40" fmla="*/ 193040 w 2220"/>
                  <a:gd name="T41" fmla="*/ 775335 h 2150"/>
                  <a:gd name="T42" fmla="*/ 213360 w 2220"/>
                  <a:gd name="T43" fmla="*/ 815340 h 2150"/>
                  <a:gd name="T44" fmla="*/ 193040 w 2220"/>
                  <a:gd name="T45" fmla="*/ 854710 h 2150"/>
                  <a:gd name="T46" fmla="*/ 139700 w 2220"/>
                  <a:gd name="T47" fmla="*/ 862965 h 2150"/>
                  <a:gd name="T48" fmla="*/ 53975 w 2220"/>
                  <a:gd name="T49" fmla="*/ 878840 h 2150"/>
                  <a:gd name="T50" fmla="*/ 1353185 w 2220"/>
                  <a:gd name="T51" fmla="*/ 592455 h 2150"/>
                  <a:gd name="T52" fmla="*/ 1324610 w 2220"/>
                  <a:gd name="T53" fmla="*/ 579755 h 2150"/>
                  <a:gd name="T54" fmla="*/ 1310005 w 2220"/>
                  <a:gd name="T55" fmla="*/ 537210 h 2150"/>
                  <a:gd name="T56" fmla="*/ 1314450 w 2220"/>
                  <a:gd name="T57" fmla="*/ 457200 h 2150"/>
                  <a:gd name="T58" fmla="*/ 1292225 w 2220"/>
                  <a:gd name="T59" fmla="*/ 347980 h 2150"/>
                  <a:gd name="T60" fmla="*/ 1239520 w 2220"/>
                  <a:gd name="T61" fmla="*/ 250190 h 2150"/>
                  <a:gd name="T62" fmla="*/ 1181735 w 2220"/>
                  <a:gd name="T63" fmla="*/ 186690 h 2150"/>
                  <a:gd name="T64" fmla="*/ 1101725 w 2220"/>
                  <a:gd name="T65" fmla="*/ 133350 h 2150"/>
                  <a:gd name="T66" fmla="*/ 1086485 w 2220"/>
                  <a:gd name="T67" fmla="*/ 83185 h 2150"/>
                  <a:gd name="T68" fmla="*/ 1109345 w 2220"/>
                  <a:gd name="T69" fmla="*/ 53975 h 2150"/>
                  <a:gd name="T70" fmla="*/ 1154430 w 2220"/>
                  <a:gd name="T71" fmla="*/ 53975 h 2150"/>
                  <a:gd name="T72" fmla="*/ 1270000 w 2220"/>
                  <a:gd name="T73" fmla="*/ 139700 h 2150"/>
                  <a:gd name="T74" fmla="*/ 1343025 w 2220"/>
                  <a:gd name="T75" fmla="*/ 231775 h 2150"/>
                  <a:gd name="T76" fmla="*/ 1396365 w 2220"/>
                  <a:gd name="T77" fmla="*/ 360045 h 2150"/>
                  <a:gd name="T78" fmla="*/ 1409700 w 2220"/>
                  <a:gd name="T79" fmla="*/ 476250 h 2150"/>
                  <a:gd name="T80" fmla="*/ 1402080 w 2220"/>
                  <a:gd name="T81" fmla="*/ 560070 h 2150"/>
                  <a:gd name="T82" fmla="*/ 1365885 w 2220"/>
                  <a:gd name="T83" fmla="*/ 591820 h 2150"/>
                  <a:gd name="T84" fmla="*/ 986790 w 2220"/>
                  <a:gd name="T85" fmla="*/ 99060 h 2150"/>
                  <a:gd name="T86" fmla="*/ 933450 w 2220"/>
                  <a:gd name="T87" fmla="*/ 95250 h 2150"/>
                  <a:gd name="T88" fmla="*/ 893445 w 2220"/>
                  <a:gd name="T89" fmla="*/ 74930 h 2150"/>
                  <a:gd name="T90" fmla="*/ 885825 w 2220"/>
                  <a:gd name="T91" fmla="*/ 38100 h 2150"/>
                  <a:gd name="T92" fmla="*/ 923290 w 2220"/>
                  <a:gd name="T93" fmla="*/ 635 h 2150"/>
                  <a:gd name="T94" fmla="*/ 996315 w 2220"/>
                  <a:gd name="T95" fmla="*/ 4445 h 2150"/>
                  <a:gd name="T96" fmla="*/ 1033145 w 2220"/>
                  <a:gd name="T97" fmla="*/ 29845 h 2150"/>
                  <a:gd name="T98" fmla="*/ 1035685 w 2220"/>
                  <a:gd name="T99" fmla="*/ 66040 h 2150"/>
                  <a:gd name="T100" fmla="*/ 998855 w 2220"/>
                  <a:gd name="T101" fmla="*/ 98425 h 21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220" h="2150">
                    <a:moveTo>
                      <a:pt x="928" y="2150"/>
                    </a:moveTo>
                    <a:lnTo>
                      <a:pt x="921" y="2150"/>
                    </a:lnTo>
                    <a:lnTo>
                      <a:pt x="915" y="2149"/>
                    </a:lnTo>
                    <a:lnTo>
                      <a:pt x="899" y="2146"/>
                    </a:lnTo>
                    <a:lnTo>
                      <a:pt x="875" y="2130"/>
                    </a:lnTo>
                    <a:lnTo>
                      <a:pt x="859" y="2106"/>
                    </a:lnTo>
                    <a:lnTo>
                      <a:pt x="853" y="2078"/>
                    </a:lnTo>
                    <a:lnTo>
                      <a:pt x="854" y="2063"/>
                    </a:lnTo>
                    <a:lnTo>
                      <a:pt x="861" y="2016"/>
                    </a:lnTo>
                    <a:lnTo>
                      <a:pt x="862" y="1921"/>
                    </a:lnTo>
                    <a:lnTo>
                      <a:pt x="849" y="1829"/>
                    </a:lnTo>
                    <a:lnTo>
                      <a:pt x="821" y="1739"/>
                    </a:lnTo>
                    <a:lnTo>
                      <a:pt x="801" y="1694"/>
                    </a:lnTo>
                    <a:lnTo>
                      <a:pt x="789" y="1672"/>
                    </a:lnTo>
                    <a:lnTo>
                      <a:pt x="766" y="1633"/>
                    </a:lnTo>
                    <a:lnTo>
                      <a:pt x="711" y="1560"/>
                    </a:lnTo>
                    <a:lnTo>
                      <a:pt x="645" y="1496"/>
                    </a:lnTo>
                    <a:lnTo>
                      <a:pt x="571" y="1443"/>
                    </a:lnTo>
                    <a:lnTo>
                      <a:pt x="530" y="1420"/>
                    </a:lnTo>
                    <a:lnTo>
                      <a:pt x="525" y="1419"/>
                    </a:lnTo>
                    <a:lnTo>
                      <a:pt x="512" y="1411"/>
                    </a:lnTo>
                    <a:lnTo>
                      <a:pt x="492" y="1389"/>
                    </a:lnTo>
                    <a:lnTo>
                      <a:pt x="483" y="1362"/>
                    </a:lnTo>
                    <a:lnTo>
                      <a:pt x="484" y="1333"/>
                    </a:lnTo>
                    <a:lnTo>
                      <a:pt x="489" y="1318"/>
                    </a:lnTo>
                    <a:lnTo>
                      <a:pt x="497" y="1305"/>
                    </a:lnTo>
                    <a:lnTo>
                      <a:pt x="519" y="1286"/>
                    </a:lnTo>
                    <a:lnTo>
                      <a:pt x="545" y="1276"/>
                    </a:lnTo>
                    <a:lnTo>
                      <a:pt x="575" y="1277"/>
                    </a:lnTo>
                    <a:lnTo>
                      <a:pt x="590" y="1284"/>
                    </a:lnTo>
                    <a:lnTo>
                      <a:pt x="596" y="1286"/>
                    </a:lnTo>
                    <a:lnTo>
                      <a:pt x="647" y="1314"/>
                    </a:lnTo>
                    <a:lnTo>
                      <a:pt x="741" y="1380"/>
                    </a:lnTo>
                    <a:lnTo>
                      <a:pt x="824" y="1460"/>
                    </a:lnTo>
                    <a:lnTo>
                      <a:pt x="893" y="1551"/>
                    </a:lnTo>
                    <a:lnTo>
                      <a:pt x="922" y="1602"/>
                    </a:lnTo>
                    <a:lnTo>
                      <a:pt x="935" y="1627"/>
                    </a:lnTo>
                    <a:lnTo>
                      <a:pt x="961" y="1682"/>
                    </a:lnTo>
                    <a:lnTo>
                      <a:pt x="996" y="1795"/>
                    </a:lnTo>
                    <a:lnTo>
                      <a:pt x="1012" y="1911"/>
                    </a:lnTo>
                    <a:lnTo>
                      <a:pt x="1010" y="2029"/>
                    </a:lnTo>
                    <a:lnTo>
                      <a:pt x="1002" y="2089"/>
                    </a:lnTo>
                    <a:lnTo>
                      <a:pt x="998" y="2102"/>
                    </a:lnTo>
                    <a:lnTo>
                      <a:pt x="985" y="2124"/>
                    </a:lnTo>
                    <a:lnTo>
                      <a:pt x="966" y="2141"/>
                    </a:lnTo>
                    <a:lnTo>
                      <a:pt x="942" y="2150"/>
                    </a:lnTo>
                    <a:lnTo>
                      <a:pt x="928" y="2150"/>
                    </a:lnTo>
                    <a:close/>
                    <a:moveTo>
                      <a:pt x="76" y="1384"/>
                    </a:moveTo>
                    <a:lnTo>
                      <a:pt x="64" y="1383"/>
                    </a:lnTo>
                    <a:lnTo>
                      <a:pt x="41" y="1376"/>
                    </a:lnTo>
                    <a:lnTo>
                      <a:pt x="22" y="1362"/>
                    </a:lnTo>
                    <a:lnTo>
                      <a:pt x="7" y="1342"/>
                    </a:lnTo>
                    <a:lnTo>
                      <a:pt x="4" y="1330"/>
                    </a:lnTo>
                    <a:lnTo>
                      <a:pt x="0" y="1315"/>
                    </a:lnTo>
                    <a:lnTo>
                      <a:pt x="4" y="1286"/>
                    </a:lnTo>
                    <a:lnTo>
                      <a:pt x="18" y="1261"/>
                    </a:lnTo>
                    <a:lnTo>
                      <a:pt x="41" y="1243"/>
                    </a:lnTo>
                    <a:lnTo>
                      <a:pt x="55" y="1237"/>
                    </a:lnTo>
                    <a:lnTo>
                      <a:pt x="106" y="1223"/>
                    </a:lnTo>
                    <a:lnTo>
                      <a:pt x="209" y="1209"/>
                    </a:lnTo>
                    <a:lnTo>
                      <a:pt x="262" y="1208"/>
                    </a:lnTo>
                    <a:lnTo>
                      <a:pt x="276" y="1209"/>
                    </a:lnTo>
                    <a:lnTo>
                      <a:pt x="304" y="1221"/>
                    </a:lnTo>
                    <a:lnTo>
                      <a:pt x="324" y="1241"/>
                    </a:lnTo>
                    <a:lnTo>
                      <a:pt x="335" y="1268"/>
                    </a:lnTo>
                    <a:lnTo>
                      <a:pt x="336" y="1284"/>
                    </a:lnTo>
                    <a:lnTo>
                      <a:pt x="335" y="1298"/>
                    </a:lnTo>
                    <a:lnTo>
                      <a:pt x="324" y="1326"/>
                    </a:lnTo>
                    <a:lnTo>
                      <a:pt x="304" y="1346"/>
                    </a:lnTo>
                    <a:lnTo>
                      <a:pt x="276" y="1357"/>
                    </a:lnTo>
                    <a:lnTo>
                      <a:pt x="262" y="1358"/>
                    </a:lnTo>
                    <a:lnTo>
                      <a:pt x="220" y="1359"/>
                    </a:lnTo>
                    <a:lnTo>
                      <a:pt x="137" y="1371"/>
                    </a:lnTo>
                    <a:lnTo>
                      <a:pt x="96" y="1381"/>
                    </a:lnTo>
                    <a:lnTo>
                      <a:pt x="85" y="1384"/>
                    </a:lnTo>
                    <a:lnTo>
                      <a:pt x="76" y="1384"/>
                    </a:lnTo>
                    <a:close/>
                    <a:moveTo>
                      <a:pt x="2137" y="933"/>
                    </a:moveTo>
                    <a:lnTo>
                      <a:pt x="2131" y="933"/>
                    </a:lnTo>
                    <a:lnTo>
                      <a:pt x="2125" y="932"/>
                    </a:lnTo>
                    <a:lnTo>
                      <a:pt x="2110" y="928"/>
                    </a:lnTo>
                    <a:lnTo>
                      <a:pt x="2086" y="913"/>
                    </a:lnTo>
                    <a:lnTo>
                      <a:pt x="2069" y="890"/>
                    </a:lnTo>
                    <a:lnTo>
                      <a:pt x="2062" y="861"/>
                    </a:lnTo>
                    <a:lnTo>
                      <a:pt x="2063" y="846"/>
                    </a:lnTo>
                    <a:lnTo>
                      <a:pt x="2069" y="798"/>
                    </a:lnTo>
                    <a:lnTo>
                      <a:pt x="2070" y="750"/>
                    </a:lnTo>
                    <a:lnTo>
                      <a:pt x="2070" y="720"/>
                    </a:lnTo>
                    <a:lnTo>
                      <a:pt x="2064" y="662"/>
                    </a:lnTo>
                    <a:lnTo>
                      <a:pt x="2052" y="604"/>
                    </a:lnTo>
                    <a:lnTo>
                      <a:pt x="2035" y="548"/>
                    </a:lnTo>
                    <a:lnTo>
                      <a:pt x="2014" y="493"/>
                    </a:lnTo>
                    <a:lnTo>
                      <a:pt x="1986" y="443"/>
                    </a:lnTo>
                    <a:lnTo>
                      <a:pt x="1952" y="394"/>
                    </a:lnTo>
                    <a:lnTo>
                      <a:pt x="1915" y="348"/>
                    </a:lnTo>
                    <a:lnTo>
                      <a:pt x="1895" y="327"/>
                    </a:lnTo>
                    <a:lnTo>
                      <a:pt x="1861" y="294"/>
                    </a:lnTo>
                    <a:lnTo>
                      <a:pt x="1788" y="240"/>
                    </a:lnTo>
                    <a:lnTo>
                      <a:pt x="1748" y="219"/>
                    </a:lnTo>
                    <a:lnTo>
                      <a:pt x="1735" y="210"/>
                    </a:lnTo>
                    <a:lnTo>
                      <a:pt x="1717" y="187"/>
                    </a:lnTo>
                    <a:lnTo>
                      <a:pt x="1709" y="161"/>
                    </a:lnTo>
                    <a:lnTo>
                      <a:pt x="1711" y="131"/>
                    </a:lnTo>
                    <a:lnTo>
                      <a:pt x="1717" y="118"/>
                    </a:lnTo>
                    <a:lnTo>
                      <a:pt x="1724" y="104"/>
                    </a:lnTo>
                    <a:lnTo>
                      <a:pt x="1747" y="85"/>
                    </a:lnTo>
                    <a:lnTo>
                      <a:pt x="1775" y="77"/>
                    </a:lnTo>
                    <a:lnTo>
                      <a:pt x="1805" y="79"/>
                    </a:lnTo>
                    <a:lnTo>
                      <a:pt x="1818" y="85"/>
                    </a:lnTo>
                    <a:lnTo>
                      <a:pt x="1867" y="113"/>
                    </a:lnTo>
                    <a:lnTo>
                      <a:pt x="1958" y="180"/>
                    </a:lnTo>
                    <a:lnTo>
                      <a:pt x="2000" y="220"/>
                    </a:lnTo>
                    <a:lnTo>
                      <a:pt x="2027" y="247"/>
                    </a:lnTo>
                    <a:lnTo>
                      <a:pt x="2074" y="304"/>
                    </a:lnTo>
                    <a:lnTo>
                      <a:pt x="2115" y="365"/>
                    </a:lnTo>
                    <a:lnTo>
                      <a:pt x="2149" y="430"/>
                    </a:lnTo>
                    <a:lnTo>
                      <a:pt x="2177" y="497"/>
                    </a:lnTo>
                    <a:lnTo>
                      <a:pt x="2199" y="567"/>
                    </a:lnTo>
                    <a:lnTo>
                      <a:pt x="2213" y="640"/>
                    </a:lnTo>
                    <a:lnTo>
                      <a:pt x="2220" y="713"/>
                    </a:lnTo>
                    <a:lnTo>
                      <a:pt x="2220" y="750"/>
                    </a:lnTo>
                    <a:lnTo>
                      <a:pt x="2219" y="810"/>
                    </a:lnTo>
                    <a:lnTo>
                      <a:pt x="2211" y="869"/>
                    </a:lnTo>
                    <a:lnTo>
                      <a:pt x="2208" y="882"/>
                    </a:lnTo>
                    <a:lnTo>
                      <a:pt x="2195" y="907"/>
                    </a:lnTo>
                    <a:lnTo>
                      <a:pt x="2175" y="923"/>
                    </a:lnTo>
                    <a:lnTo>
                      <a:pt x="2151" y="932"/>
                    </a:lnTo>
                    <a:lnTo>
                      <a:pt x="2137" y="933"/>
                    </a:lnTo>
                    <a:close/>
                    <a:moveTo>
                      <a:pt x="1560" y="156"/>
                    </a:moveTo>
                    <a:lnTo>
                      <a:pt x="1554" y="156"/>
                    </a:lnTo>
                    <a:lnTo>
                      <a:pt x="1549" y="155"/>
                    </a:lnTo>
                    <a:lnTo>
                      <a:pt x="1509" y="151"/>
                    </a:lnTo>
                    <a:lnTo>
                      <a:pt x="1470" y="150"/>
                    </a:lnTo>
                    <a:lnTo>
                      <a:pt x="1454" y="149"/>
                    </a:lnTo>
                    <a:lnTo>
                      <a:pt x="1428" y="138"/>
                    </a:lnTo>
                    <a:lnTo>
                      <a:pt x="1407" y="118"/>
                    </a:lnTo>
                    <a:lnTo>
                      <a:pt x="1395" y="90"/>
                    </a:lnTo>
                    <a:lnTo>
                      <a:pt x="1394" y="76"/>
                    </a:lnTo>
                    <a:lnTo>
                      <a:pt x="1395" y="60"/>
                    </a:lnTo>
                    <a:lnTo>
                      <a:pt x="1407" y="32"/>
                    </a:lnTo>
                    <a:lnTo>
                      <a:pt x="1428" y="12"/>
                    </a:lnTo>
                    <a:lnTo>
                      <a:pt x="1454" y="1"/>
                    </a:lnTo>
                    <a:lnTo>
                      <a:pt x="1470" y="0"/>
                    </a:lnTo>
                    <a:lnTo>
                      <a:pt x="1519" y="1"/>
                    </a:lnTo>
                    <a:lnTo>
                      <a:pt x="1569" y="7"/>
                    </a:lnTo>
                    <a:lnTo>
                      <a:pt x="1584" y="10"/>
                    </a:lnTo>
                    <a:lnTo>
                      <a:pt x="1609" y="24"/>
                    </a:lnTo>
                    <a:lnTo>
                      <a:pt x="1627" y="47"/>
                    </a:lnTo>
                    <a:lnTo>
                      <a:pt x="1634" y="76"/>
                    </a:lnTo>
                    <a:lnTo>
                      <a:pt x="1633" y="91"/>
                    </a:lnTo>
                    <a:lnTo>
                      <a:pt x="1631" y="104"/>
                    </a:lnTo>
                    <a:lnTo>
                      <a:pt x="1617" y="129"/>
                    </a:lnTo>
                    <a:lnTo>
                      <a:pt x="1598" y="145"/>
                    </a:lnTo>
                    <a:lnTo>
                      <a:pt x="1573" y="155"/>
                    </a:lnTo>
                    <a:lnTo>
                      <a:pt x="1560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4" name="Freeform 30">
                <a:extLst>
                  <a:ext uri="{FF2B5EF4-FFF2-40B4-BE49-F238E27FC236}">
                    <a16:creationId xmlns:a16="http://schemas.microsoft.com/office/drawing/2014/main" id="{54B09700-CCC0-F4C7-8D6B-4A6216FEC18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71" y="2950"/>
                <a:ext cx="601" cy="603"/>
              </a:xfrm>
              <a:custGeom>
                <a:avLst/>
                <a:gdLst>
                  <a:gd name="T0" fmla="*/ 334645 w 601"/>
                  <a:gd name="T1" fmla="*/ 382905 h 603"/>
                  <a:gd name="T2" fmla="*/ 325755 w 601"/>
                  <a:gd name="T3" fmla="*/ 382270 h 603"/>
                  <a:gd name="T4" fmla="*/ 307975 w 601"/>
                  <a:gd name="T5" fmla="*/ 375285 h 603"/>
                  <a:gd name="T6" fmla="*/ 300355 w 601"/>
                  <a:gd name="T7" fmla="*/ 368935 h 603"/>
                  <a:gd name="T8" fmla="*/ 13335 w 601"/>
                  <a:gd name="T9" fmla="*/ 81280 h 603"/>
                  <a:gd name="T10" fmla="*/ 6985 w 601"/>
                  <a:gd name="T11" fmla="*/ 74295 h 603"/>
                  <a:gd name="T12" fmla="*/ 0 w 601"/>
                  <a:gd name="T13" fmla="*/ 56515 h 603"/>
                  <a:gd name="T14" fmla="*/ 0 w 601"/>
                  <a:gd name="T15" fmla="*/ 38100 h 603"/>
                  <a:gd name="T16" fmla="*/ 6985 w 601"/>
                  <a:gd name="T17" fmla="*/ 20955 h 603"/>
                  <a:gd name="T18" fmla="*/ 13335 w 601"/>
                  <a:gd name="T19" fmla="*/ 13970 h 603"/>
                  <a:gd name="T20" fmla="*/ 20955 w 601"/>
                  <a:gd name="T21" fmla="*/ 6985 h 603"/>
                  <a:gd name="T22" fmla="*/ 37465 w 601"/>
                  <a:gd name="T23" fmla="*/ 0 h 603"/>
                  <a:gd name="T24" fmla="*/ 55880 w 601"/>
                  <a:gd name="T25" fmla="*/ 0 h 603"/>
                  <a:gd name="T26" fmla="*/ 73660 w 601"/>
                  <a:gd name="T27" fmla="*/ 6985 h 603"/>
                  <a:gd name="T28" fmla="*/ 80010 w 601"/>
                  <a:gd name="T29" fmla="*/ 13970 h 603"/>
                  <a:gd name="T30" fmla="*/ 368300 w 601"/>
                  <a:gd name="T31" fmla="*/ 301625 h 603"/>
                  <a:gd name="T32" fmla="*/ 374650 w 601"/>
                  <a:gd name="T33" fmla="*/ 309245 h 603"/>
                  <a:gd name="T34" fmla="*/ 381635 w 601"/>
                  <a:gd name="T35" fmla="*/ 326390 h 603"/>
                  <a:gd name="T36" fmla="*/ 381635 w 601"/>
                  <a:gd name="T37" fmla="*/ 344805 h 603"/>
                  <a:gd name="T38" fmla="*/ 374650 w 601"/>
                  <a:gd name="T39" fmla="*/ 361315 h 603"/>
                  <a:gd name="T40" fmla="*/ 368300 w 601"/>
                  <a:gd name="T41" fmla="*/ 368935 h 603"/>
                  <a:gd name="T42" fmla="*/ 360680 w 601"/>
                  <a:gd name="T43" fmla="*/ 375285 h 603"/>
                  <a:gd name="T44" fmla="*/ 344170 w 601"/>
                  <a:gd name="T45" fmla="*/ 382270 h 603"/>
                  <a:gd name="T46" fmla="*/ 334645 w 601"/>
                  <a:gd name="T47" fmla="*/ 382905 h 60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1" h="603">
                    <a:moveTo>
                      <a:pt x="527" y="603"/>
                    </a:moveTo>
                    <a:lnTo>
                      <a:pt x="513" y="602"/>
                    </a:lnTo>
                    <a:lnTo>
                      <a:pt x="485" y="591"/>
                    </a:lnTo>
                    <a:lnTo>
                      <a:pt x="473" y="581"/>
                    </a:lnTo>
                    <a:lnTo>
                      <a:pt x="21" y="128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6" y="11"/>
                    </a:lnTo>
                    <a:lnTo>
                      <a:pt x="126" y="22"/>
                    </a:lnTo>
                    <a:lnTo>
                      <a:pt x="580" y="475"/>
                    </a:lnTo>
                    <a:lnTo>
                      <a:pt x="590" y="487"/>
                    </a:lnTo>
                    <a:lnTo>
                      <a:pt x="601" y="514"/>
                    </a:lnTo>
                    <a:lnTo>
                      <a:pt x="601" y="543"/>
                    </a:lnTo>
                    <a:lnTo>
                      <a:pt x="590" y="569"/>
                    </a:lnTo>
                    <a:lnTo>
                      <a:pt x="580" y="581"/>
                    </a:lnTo>
                    <a:lnTo>
                      <a:pt x="568" y="591"/>
                    </a:lnTo>
                    <a:lnTo>
                      <a:pt x="542" y="602"/>
                    </a:lnTo>
                    <a:lnTo>
                      <a:pt x="527" y="60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5" name="Freeform 31">
                <a:extLst>
                  <a:ext uri="{FF2B5EF4-FFF2-40B4-BE49-F238E27FC236}">
                    <a16:creationId xmlns:a16="http://schemas.microsoft.com/office/drawing/2014/main" id="{F0068731-D2CC-58F4-A2C6-ED84EF29DDC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64" y="4186"/>
                <a:ext cx="1406" cy="1407"/>
              </a:xfrm>
              <a:custGeom>
                <a:avLst/>
                <a:gdLst>
                  <a:gd name="T0" fmla="*/ 846455 w 1406"/>
                  <a:gd name="T1" fmla="*/ 893445 h 1407"/>
                  <a:gd name="T2" fmla="*/ 836930 w 1406"/>
                  <a:gd name="T3" fmla="*/ 893445 h 1407"/>
                  <a:gd name="T4" fmla="*/ 819785 w 1406"/>
                  <a:gd name="T5" fmla="*/ 885825 h 1407"/>
                  <a:gd name="T6" fmla="*/ 812165 w 1406"/>
                  <a:gd name="T7" fmla="*/ 879475 h 1407"/>
                  <a:gd name="T8" fmla="*/ 12700 w 1406"/>
                  <a:gd name="T9" fmla="*/ 80645 h 1407"/>
                  <a:gd name="T10" fmla="*/ 6985 w 1406"/>
                  <a:gd name="T11" fmla="*/ 73025 h 1407"/>
                  <a:gd name="T12" fmla="*/ 0 w 1406"/>
                  <a:gd name="T13" fmla="*/ 56515 h 1407"/>
                  <a:gd name="T14" fmla="*/ 0 w 1406"/>
                  <a:gd name="T15" fmla="*/ 38100 h 1407"/>
                  <a:gd name="T16" fmla="*/ 6985 w 1406"/>
                  <a:gd name="T17" fmla="*/ 20320 h 1407"/>
                  <a:gd name="T18" fmla="*/ 12700 w 1406"/>
                  <a:gd name="T19" fmla="*/ 13335 h 1407"/>
                  <a:gd name="T20" fmla="*/ 20320 w 1406"/>
                  <a:gd name="T21" fmla="*/ 6985 h 1407"/>
                  <a:gd name="T22" fmla="*/ 38100 w 1406"/>
                  <a:gd name="T23" fmla="*/ 0 h 1407"/>
                  <a:gd name="T24" fmla="*/ 56515 w 1406"/>
                  <a:gd name="T25" fmla="*/ 0 h 1407"/>
                  <a:gd name="T26" fmla="*/ 73025 w 1406"/>
                  <a:gd name="T27" fmla="*/ 6985 h 1407"/>
                  <a:gd name="T28" fmla="*/ 80645 w 1406"/>
                  <a:gd name="T29" fmla="*/ 13335 h 1407"/>
                  <a:gd name="T30" fmla="*/ 879475 w 1406"/>
                  <a:gd name="T31" fmla="*/ 812800 h 1407"/>
                  <a:gd name="T32" fmla="*/ 885825 w 1406"/>
                  <a:gd name="T33" fmla="*/ 819150 h 1407"/>
                  <a:gd name="T34" fmla="*/ 892810 w 1406"/>
                  <a:gd name="T35" fmla="*/ 836930 h 1407"/>
                  <a:gd name="T36" fmla="*/ 892810 w 1406"/>
                  <a:gd name="T37" fmla="*/ 855345 h 1407"/>
                  <a:gd name="T38" fmla="*/ 885825 w 1406"/>
                  <a:gd name="T39" fmla="*/ 871855 h 1407"/>
                  <a:gd name="T40" fmla="*/ 879475 w 1406"/>
                  <a:gd name="T41" fmla="*/ 879475 h 1407"/>
                  <a:gd name="T42" fmla="*/ 871855 w 1406"/>
                  <a:gd name="T43" fmla="*/ 885825 h 1407"/>
                  <a:gd name="T44" fmla="*/ 855345 w 1406"/>
                  <a:gd name="T45" fmla="*/ 893445 h 1407"/>
                  <a:gd name="T46" fmla="*/ 846455 w 1406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6" h="1407">
                    <a:moveTo>
                      <a:pt x="1333" y="1407"/>
                    </a:moveTo>
                    <a:lnTo>
                      <a:pt x="1318" y="1407"/>
                    </a:lnTo>
                    <a:lnTo>
                      <a:pt x="1291" y="1395"/>
                    </a:lnTo>
                    <a:lnTo>
                      <a:pt x="1279" y="1385"/>
                    </a:lnTo>
                    <a:lnTo>
                      <a:pt x="20" y="127"/>
                    </a:lnTo>
                    <a:lnTo>
                      <a:pt x="11" y="115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0" y="21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1385" y="1280"/>
                    </a:lnTo>
                    <a:lnTo>
                      <a:pt x="1395" y="1290"/>
                    </a:lnTo>
                    <a:lnTo>
                      <a:pt x="1406" y="1318"/>
                    </a:lnTo>
                    <a:lnTo>
                      <a:pt x="1406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7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6" name="Freeform 32">
                <a:extLst>
                  <a:ext uri="{FF2B5EF4-FFF2-40B4-BE49-F238E27FC236}">
                    <a16:creationId xmlns:a16="http://schemas.microsoft.com/office/drawing/2014/main" id="{7657CC04-1B84-6A7D-82B8-4874D81D0E0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929" y="3121"/>
                <a:ext cx="1407" cy="1407"/>
              </a:xfrm>
              <a:custGeom>
                <a:avLst/>
                <a:gdLst>
                  <a:gd name="T0" fmla="*/ 845820 w 1407"/>
                  <a:gd name="T1" fmla="*/ 893445 h 1407"/>
                  <a:gd name="T2" fmla="*/ 836930 w 1407"/>
                  <a:gd name="T3" fmla="*/ 892810 h 1407"/>
                  <a:gd name="T4" fmla="*/ 819150 w 1407"/>
                  <a:gd name="T5" fmla="*/ 885825 h 1407"/>
                  <a:gd name="T6" fmla="*/ 812800 w 1407"/>
                  <a:gd name="T7" fmla="*/ 879475 h 1407"/>
                  <a:gd name="T8" fmla="*/ 13335 w 1407"/>
                  <a:gd name="T9" fmla="*/ 80645 h 1407"/>
                  <a:gd name="T10" fmla="*/ 6985 w 1407"/>
                  <a:gd name="T11" fmla="*/ 73025 h 1407"/>
                  <a:gd name="T12" fmla="*/ 0 w 1407"/>
                  <a:gd name="T13" fmla="*/ 55880 h 1407"/>
                  <a:gd name="T14" fmla="*/ 0 w 1407"/>
                  <a:gd name="T15" fmla="*/ 38100 h 1407"/>
                  <a:gd name="T16" fmla="*/ 6985 w 1407"/>
                  <a:gd name="T17" fmla="*/ 20320 h 1407"/>
                  <a:gd name="T18" fmla="*/ 13335 w 1407"/>
                  <a:gd name="T19" fmla="*/ 12700 h 1407"/>
                  <a:gd name="T20" fmla="*/ 20320 w 1407"/>
                  <a:gd name="T21" fmla="*/ 6985 h 1407"/>
                  <a:gd name="T22" fmla="*/ 38100 w 1407"/>
                  <a:gd name="T23" fmla="*/ 0 h 1407"/>
                  <a:gd name="T24" fmla="*/ 56515 w 1407"/>
                  <a:gd name="T25" fmla="*/ 0 h 1407"/>
                  <a:gd name="T26" fmla="*/ 73025 w 1407"/>
                  <a:gd name="T27" fmla="*/ 6985 h 1407"/>
                  <a:gd name="T28" fmla="*/ 80645 w 1407"/>
                  <a:gd name="T29" fmla="*/ 12700 h 1407"/>
                  <a:gd name="T30" fmla="*/ 879475 w 1407"/>
                  <a:gd name="T31" fmla="*/ 812165 h 1407"/>
                  <a:gd name="T32" fmla="*/ 885825 w 1407"/>
                  <a:gd name="T33" fmla="*/ 819785 h 1407"/>
                  <a:gd name="T34" fmla="*/ 893445 w 1407"/>
                  <a:gd name="T35" fmla="*/ 836930 h 1407"/>
                  <a:gd name="T36" fmla="*/ 893445 w 1407"/>
                  <a:gd name="T37" fmla="*/ 855345 h 1407"/>
                  <a:gd name="T38" fmla="*/ 885825 w 1407"/>
                  <a:gd name="T39" fmla="*/ 871855 h 1407"/>
                  <a:gd name="T40" fmla="*/ 879475 w 1407"/>
                  <a:gd name="T41" fmla="*/ 879475 h 1407"/>
                  <a:gd name="T42" fmla="*/ 871855 w 1407"/>
                  <a:gd name="T43" fmla="*/ 885825 h 1407"/>
                  <a:gd name="T44" fmla="*/ 855345 w 1407"/>
                  <a:gd name="T45" fmla="*/ 892810 h 1407"/>
                  <a:gd name="T46" fmla="*/ 845820 w 1407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7" h="1407">
                    <a:moveTo>
                      <a:pt x="1332" y="1407"/>
                    </a:moveTo>
                    <a:lnTo>
                      <a:pt x="1318" y="1406"/>
                    </a:lnTo>
                    <a:lnTo>
                      <a:pt x="1290" y="1395"/>
                    </a:lnTo>
                    <a:lnTo>
                      <a:pt x="1280" y="1385"/>
                    </a:lnTo>
                    <a:lnTo>
                      <a:pt x="21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1" y="20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0"/>
                    </a:lnTo>
                    <a:lnTo>
                      <a:pt x="1385" y="1279"/>
                    </a:lnTo>
                    <a:lnTo>
                      <a:pt x="1395" y="1291"/>
                    </a:lnTo>
                    <a:lnTo>
                      <a:pt x="1407" y="1318"/>
                    </a:lnTo>
                    <a:lnTo>
                      <a:pt x="1407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6"/>
                    </a:lnTo>
                    <a:lnTo>
                      <a:pt x="1332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7" name="Freeform 33">
                <a:extLst>
                  <a:ext uri="{FF2B5EF4-FFF2-40B4-BE49-F238E27FC236}">
                    <a16:creationId xmlns:a16="http://schemas.microsoft.com/office/drawing/2014/main" id="{F8C05DA4-E388-2941-83B1-558F70CA90B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579" y="3470"/>
                <a:ext cx="1408" cy="1407"/>
              </a:xfrm>
              <a:custGeom>
                <a:avLst/>
                <a:gdLst>
                  <a:gd name="T0" fmla="*/ 846455 w 1408"/>
                  <a:gd name="T1" fmla="*/ 893445 h 1407"/>
                  <a:gd name="T2" fmla="*/ 837565 w 1408"/>
                  <a:gd name="T3" fmla="*/ 892810 h 1407"/>
                  <a:gd name="T4" fmla="*/ 820420 w 1408"/>
                  <a:gd name="T5" fmla="*/ 885825 h 1407"/>
                  <a:gd name="T6" fmla="*/ 812800 w 1408"/>
                  <a:gd name="T7" fmla="*/ 879475 h 1407"/>
                  <a:gd name="T8" fmla="*/ 13970 w 1408"/>
                  <a:gd name="T9" fmla="*/ 80010 h 1407"/>
                  <a:gd name="T10" fmla="*/ 6985 w 1408"/>
                  <a:gd name="T11" fmla="*/ 73025 h 1407"/>
                  <a:gd name="T12" fmla="*/ 0 w 1408"/>
                  <a:gd name="T13" fmla="*/ 55880 h 1407"/>
                  <a:gd name="T14" fmla="*/ 0 w 1408"/>
                  <a:gd name="T15" fmla="*/ 37465 h 1407"/>
                  <a:gd name="T16" fmla="*/ 6985 w 1408"/>
                  <a:gd name="T17" fmla="*/ 20955 h 1407"/>
                  <a:gd name="T18" fmla="*/ 13970 w 1408"/>
                  <a:gd name="T19" fmla="*/ 13335 h 1407"/>
                  <a:gd name="T20" fmla="*/ 20955 w 1408"/>
                  <a:gd name="T21" fmla="*/ 6985 h 1407"/>
                  <a:gd name="T22" fmla="*/ 38100 w 1408"/>
                  <a:gd name="T23" fmla="*/ 0 h 1407"/>
                  <a:gd name="T24" fmla="*/ 56515 w 1408"/>
                  <a:gd name="T25" fmla="*/ 0 h 1407"/>
                  <a:gd name="T26" fmla="*/ 74295 w 1408"/>
                  <a:gd name="T27" fmla="*/ 6985 h 1407"/>
                  <a:gd name="T28" fmla="*/ 81280 w 1408"/>
                  <a:gd name="T29" fmla="*/ 13335 h 1407"/>
                  <a:gd name="T30" fmla="*/ 880110 w 1408"/>
                  <a:gd name="T31" fmla="*/ 812165 h 1407"/>
                  <a:gd name="T32" fmla="*/ 887095 w 1408"/>
                  <a:gd name="T33" fmla="*/ 819785 h 1407"/>
                  <a:gd name="T34" fmla="*/ 894080 w 1408"/>
                  <a:gd name="T35" fmla="*/ 836295 h 1407"/>
                  <a:gd name="T36" fmla="*/ 894080 w 1408"/>
                  <a:gd name="T37" fmla="*/ 854710 h 1407"/>
                  <a:gd name="T38" fmla="*/ 887095 w 1408"/>
                  <a:gd name="T39" fmla="*/ 872490 h 1407"/>
                  <a:gd name="T40" fmla="*/ 880110 w 1408"/>
                  <a:gd name="T41" fmla="*/ 879475 h 1407"/>
                  <a:gd name="T42" fmla="*/ 873125 w 1408"/>
                  <a:gd name="T43" fmla="*/ 885825 h 1407"/>
                  <a:gd name="T44" fmla="*/ 855980 w 1408"/>
                  <a:gd name="T45" fmla="*/ 892810 h 1407"/>
                  <a:gd name="T46" fmla="*/ 846455 w 1408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8" h="1407">
                    <a:moveTo>
                      <a:pt x="1333" y="1407"/>
                    </a:moveTo>
                    <a:lnTo>
                      <a:pt x="1319" y="1406"/>
                    </a:lnTo>
                    <a:lnTo>
                      <a:pt x="1292" y="1395"/>
                    </a:lnTo>
                    <a:lnTo>
                      <a:pt x="1280" y="1385"/>
                    </a:lnTo>
                    <a:lnTo>
                      <a:pt x="22" y="126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7" y="11"/>
                    </a:lnTo>
                    <a:lnTo>
                      <a:pt x="128" y="21"/>
                    </a:lnTo>
                    <a:lnTo>
                      <a:pt x="1386" y="1279"/>
                    </a:lnTo>
                    <a:lnTo>
                      <a:pt x="1397" y="1291"/>
                    </a:lnTo>
                    <a:lnTo>
                      <a:pt x="1408" y="1317"/>
                    </a:lnTo>
                    <a:lnTo>
                      <a:pt x="1408" y="1346"/>
                    </a:lnTo>
                    <a:lnTo>
                      <a:pt x="1397" y="1374"/>
                    </a:lnTo>
                    <a:lnTo>
                      <a:pt x="1386" y="1385"/>
                    </a:lnTo>
                    <a:lnTo>
                      <a:pt x="1375" y="1395"/>
                    </a:lnTo>
                    <a:lnTo>
                      <a:pt x="1348" y="1406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8" name="Freeform 34">
                <a:extLst>
                  <a:ext uri="{FF2B5EF4-FFF2-40B4-BE49-F238E27FC236}">
                    <a16:creationId xmlns:a16="http://schemas.microsoft.com/office/drawing/2014/main" id="{23CA305B-5C7E-040E-69AD-8D6E93DE6FB8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463" y="2272"/>
                <a:ext cx="737" cy="737"/>
              </a:xfrm>
              <a:custGeom>
                <a:avLst/>
                <a:gdLst>
                  <a:gd name="T0" fmla="*/ 211455 w 737"/>
                  <a:gd name="T1" fmla="*/ 467360 h 737"/>
                  <a:gd name="T2" fmla="*/ 124460 w 737"/>
                  <a:gd name="T3" fmla="*/ 441960 h 737"/>
                  <a:gd name="T4" fmla="*/ 67945 w 737"/>
                  <a:gd name="T5" fmla="*/ 399415 h 737"/>
                  <a:gd name="T6" fmla="*/ 26035 w 737"/>
                  <a:gd name="T7" fmla="*/ 342900 h 737"/>
                  <a:gd name="T8" fmla="*/ 0 w 737"/>
                  <a:gd name="T9" fmla="*/ 255905 h 737"/>
                  <a:gd name="T10" fmla="*/ 8255 w 737"/>
                  <a:gd name="T11" fmla="*/ 167005 h 737"/>
                  <a:gd name="T12" fmla="*/ 51435 w 737"/>
                  <a:gd name="T13" fmla="*/ 85090 h 737"/>
                  <a:gd name="T14" fmla="*/ 85725 w 737"/>
                  <a:gd name="T15" fmla="*/ 50800 h 737"/>
                  <a:gd name="T16" fmla="*/ 167005 w 737"/>
                  <a:gd name="T17" fmla="*/ 8255 h 737"/>
                  <a:gd name="T18" fmla="*/ 256540 w 737"/>
                  <a:gd name="T19" fmla="*/ 0 h 737"/>
                  <a:gd name="T20" fmla="*/ 342900 w 737"/>
                  <a:gd name="T21" fmla="*/ 25400 h 737"/>
                  <a:gd name="T22" fmla="*/ 400685 w 737"/>
                  <a:gd name="T23" fmla="*/ 67945 h 737"/>
                  <a:gd name="T24" fmla="*/ 442595 w 737"/>
                  <a:gd name="T25" fmla="*/ 124460 h 737"/>
                  <a:gd name="T26" fmla="*/ 467995 w 737"/>
                  <a:gd name="T27" fmla="*/ 211455 h 737"/>
                  <a:gd name="T28" fmla="*/ 459105 w 737"/>
                  <a:gd name="T29" fmla="*/ 300355 h 737"/>
                  <a:gd name="T30" fmla="*/ 416560 w 737"/>
                  <a:gd name="T31" fmla="*/ 382270 h 737"/>
                  <a:gd name="T32" fmla="*/ 382270 w 737"/>
                  <a:gd name="T33" fmla="*/ 416560 h 737"/>
                  <a:gd name="T34" fmla="*/ 300990 w 737"/>
                  <a:gd name="T35" fmla="*/ 459105 h 737"/>
                  <a:gd name="T36" fmla="*/ 234315 w 737"/>
                  <a:gd name="T37" fmla="*/ 467995 h 737"/>
                  <a:gd name="T38" fmla="*/ 220345 w 737"/>
                  <a:gd name="T39" fmla="*/ 94615 h 737"/>
                  <a:gd name="T40" fmla="*/ 168910 w 737"/>
                  <a:gd name="T41" fmla="*/ 109855 h 737"/>
                  <a:gd name="T42" fmla="*/ 135255 w 737"/>
                  <a:gd name="T43" fmla="*/ 135255 h 737"/>
                  <a:gd name="T44" fmla="*/ 109855 w 737"/>
                  <a:gd name="T45" fmla="*/ 168275 h 737"/>
                  <a:gd name="T46" fmla="*/ 94615 w 737"/>
                  <a:gd name="T47" fmla="*/ 220345 h 737"/>
                  <a:gd name="T48" fmla="*/ 99695 w 737"/>
                  <a:gd name="T49" fmla="*/ 273685 h 737"/>
                  <a:gd name="T50" fmla="*/ 125730 w 737"/>
                  <a:gd name="T51" fmla="*/ 321945 h 737"/>
                  <a:gd name="T52" fmla="*/ 146050 w 737"/>
                  <a:gd name="T53" fmla="*/ 342265 h 737"/>
                  <a:gd name="T54" fmla="*/ 194310 w 737"/>
                  <a:gd name="T55" fmla="*/ 367665 h 737"/>
                  <a:gd name="T56" fmla="*/ 247015 w 737"/>
                  <a:gd name="T57" fmla="*/ 372745 h 737"/>
                  <a:gd name="T58" fmla="*/ 299085 w 737"/>
                  <a:gd name="T59" fmla="*/ 357505 h 737"/>
                  <a:gd name="T60" fmla="*/ 332740 w 737"/>
                  <a:gd name="T61" fmla="*/ 332105 h 737"/>
                  <a:gd name="T62" fmla="*/ 357505 w 737"/>
                  <a:gd name="T63" fmla="*/ 299085 h 737"/>
                  <a:gd name="T64" fmla="*/ 372745 w 737"/>
                  <a:gd name="T65" fmla="*/ 247015 h 737"/>
                  <a:gd name="T66" fmla="*/ 367665 w 737"/>
                  <a:gd name="T67" fmla="*/ 193675 h 737"/>
                  <a:gd name="T68" fmla="*/ 342265 w 737"/>
                  <a:gd name="T69" fmla="*/ 145415 h 737"/>
                  <a:gd name="T70" fmla="*/ 321945 w 737"/>
                  <a:gd name="T71" fmla="*/ 125095 h 737"/>
                  <a:gd name="T72" fmla="*/ 273685 w 737"/>
                  <a:gd name="T73" fmla="*/ 99695 h 737"/>
                  <a:gd name="T74" fmla="*/ 234315 w 737"/>
                  <a:gd name="T75" fmla="*/ 94615 h 73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737" h="737">
                    <a:moveTo>
                      <a:pt x="369" y="737"/>
                    </a:moveTo>
                    <a:lnTo>
                      <a:pt x="333" y="736"/>
                    </a:lnTo>
                    <a:lnTo>
                      <a:pt x="263" y="723"/>
                    </a:lnTo>
                    <a:lnTo>
                      <a:pt x="196" y="696"/>
                    </a:lnTo>
                    <a:lnTo>
                      <a:pt x="135" y="656"/>
                    </a:lnTo>
                    <a:lnTo>
                      <a:pt x="107" y="629"/>
                    </a:lnTo>
                    <a:lnTo>
                      <a:pt x="81" y="602"/>
                    </a:lnTo>
                    <a:lnTo>
                      <a:pt x="41" y="540"/>
                    </a:lnTo>
                    <a:lnTo>
                      <a:pt x="13" y="473"/>
                    </a:lnTo>
                    <a:lnTo>
                      <a:pt x="0" y="403"/>
                    </a:lnTo>
                    <a:lnTo>
                      <a:pt x="0" y="333"/>
                    </a:lnTo>
                    <a:lnTo>
                      <a:pt x="13" y="263"/>
                    </a:lnTo>
                    <a:lnTo>
                      <a:pt x="41" y="196"/>
                    </a:lnTo>
                    <a:lnTo>
                      <a:pt x="81" y="134"/>
                    </a:lnTo>
                    <a:lnTo>
                      <a:pt x="107" y="107"/>
                    </a:lnTo>
                    <a:lnTo>
                      <a:pt x="135" y="80"/>
                    </a:lnTo>
                    <a:lnTo>
                      <a:pt x="196" y="40"/>
                    </a:lnTo>
                    <a:lnTo>
                      <a:pt x="263" y="13"/>
                    </a:lnTo>
                    <a:lnTo>
                      <a:pt x="333" y="0"/>
                    </a:lnTo>
                    <a:lnTo>
                      <a:pt x="404" y="0"/>
                    </a:lnTo>
                    <a:lnTo>
                      <a:pt x="474" y="13"/>
                    </a:lnTo>
                    <a:lnTo>
                      <a:pt x="540" y="40"/>
                    </a:lnTo>
                    <a:lnTo>
                      <a:pt x="602" y="80"/>
                    </a:lnTo>
                    <a:lnTo>
                      <a:pt x="631" y="107"/>
                    </a:lnTo>
                    <a:lnTo>
                      <a:pt x="656" y="134"/>
                    </a:lnTo>
                    <a:lnTo>
                      <a:pt x="697" y="196"/>
                    </a:lnTo>
                    <a:lnTo>
                      <a:pt x="723" y="263"/>
                    </a:lnTo>
                    <a:lnTo>
                      <a:pt x="737" y="333"/>
                    </a:lnTo>
                    <a:lnTo>
                      <a:pt x="737" y="403"/>
                    </a:lnTo>
                    <a:lnTo>
                      <a:pt x="723" y="473"/>
                    </a:lnTo>
                    <a:lnTo>
                      <a:pt x="697" y="540"/>
                    </a:lnTo>
                    <a:lnTo>
                      <a:pt x="656" y="602"/>
                    </a:lnTo>
                    <a:lnTo>
                      <a:pt x="631" y="629"/>
                    </a:lnTo>
                    <a:lnTo>
                      <a:pt x="602" y="656"/>
                    </a:lnTo>
                    <a:lnTo>
                      <a:pt x="540" y="696"/>
                    </a:lnTo>
                    <a:lnTo>
                      <a:pt x="474" y="723"/>
                    </a:lnTo>
                    <a:lnTo>
                      <a:pt x="404" y="736"/>
                    </a:lnTo>
                    <a:lnTo>
                      <a:pt x="369" y="737"/>
                    </a:lnTo>
                    <a:close/>
                    <a:moveTo>
                      <a:pt x="369" y="149"/>
                    </a:moveTo>
                    <a:lnTo>
                      <a:pt x="347" y="149"/>
                    </a:lnTo>
                    <a:lnTo>
                      <a:pt x="306" y="157"/>
                    </a:lnTo>
                    <a:lnTo>
                      <a:pt x="266" y="173"/>
                    </a:lnTo>
                    <a:lnTo>
                      <a:pt x="230" y="197"/>
                    </a:lnTo>
                    <a:lnTo>
                      <a:pt x="213" y="213"/>
                    </a:lnTo>
                    <a:lnTo>
                      <a:pt x="198" y="229"/>
                    </a:lnTo>
                    <a:lnTo>
                      <a:pt x="173" y="265"/>
                    </a:lnTo>
                    <a:lnTo>
                      <a:pt x="157" y="305"/>
                    </a:lnTo>
                    <a:lnTo>
                      <a:pt x="149" y="347"/>
                    </a:lnTo>
                    <a:lnTo>
                      <a:pt x="149" y="389"/>
                    </a:lnTo>
                    <a:lnTo>
                      <a:pt x="157" y="431"/>
                    </a:lnTo>
                    <a:lnTo>
                      <a:pt x="173" y="471"/>
                    </a:lnTo>
                    <a:lnTo>
                      <a:pt x="198" y="507"/>
                    </a:lnTo>
                    <a:lnTo>
                      <a:pt x="213" y="523"/>
                    </a:lnTo>
                    <a:lnTo>
                      <a:pt x="230" y="539"/>
                    </a:lnTo>
                    <a:lnTo>
                      <a:pt x="267" y="563"/>
                    </a:lnTo>
                    <a:lnTo>
                      <a:pt x="306" y="579"/>
                    </a:lnTo>
                    <a:lnTo>
                      <a:pt x="347" y="587"/>
                    </a:lnTo>
                    <a:lnTo>
                      <a:pt x="389" y="587"/>
                    </a:lnTo>
                    <a:lnTo>
                      <a:pt x="431" y="579"/>
                    </a:lnTo>
                    <a:lnTo>
                      <a:pt x="471" y="563"/>
                    </a:lnTo>
                    <a:lnTo>
                      <a:pt x="507" y="539"/>
                    </a:lnTo>
                    <a:lnTo>
                      <a:pt x="524" y="523"/>
                    </a:lnTo>
                    <a:lnTo>
                      <a:pt x="539" y="507"/>
                    </a:lnTo>
                    <a:lnTo>
                      <a:pt x="563" y="471"/>
                    </a:lnTo>
                    <a:lnTo>
                      <a:pt x="579" y="431"/>
                    </a:lnTo>
                    <a:lnTo>
                      <a:pt x="587" y="389"/>
                    </a:lnTo>
                    <a:lnTo>
                      <a:pt x="587" y="347"/>
                    </a:lnTo>
                    <a:lnTo>
                      <a:pt x="579" y="305"/>
                    </a:lnTo>
                    <a:lnTo>
                      <a:pt x="563" y="265"/>
                    </a:lnTo>
                    <a:lnTo>
                      <a:pt x="539" y="229"/>
                    </a:lnTo>
                    <a:lnTo>
                      <a:pt x="524" y="213"/>
                    </a:lnTo>
                    <a:lnTo>
                      <a:pt x="507" y="197"/>
                    </a:lnTo>
                    <a:lnTo>
                      <a:pt x="471" y="173"/>
                    </a:lnTo>
                    <a:lnTo>
                      <a:pt x="431" y="157"/>
                    </a:lnTo>
                    <a:lnTo>
                      <a:pt x="389" y="149"/>
                    </a:lnTo>
                    <a:lnTo>
                      <a:pt x="369" y="14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9" name="Freeform 35">
                <a:extLst>
                  <a:ext uri="{FF2B5EF4-FFF2-40B4-BE49-F238E27FC236}">
                    <a16:creationId xmlns:a16="http://schemas.microsoft.com/office/drawing/2014/main" id="{E884317D-07C3-7CC6-F923-99BF81B1309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07" y="3676"/>
                <a:ext cx="458" cy="461"/>
              </a:xfrm>
              <a:custGeom>
                <a:avLst/>
                <a:gdLst>
                  <a:gd name="T0" fmla="*/ 244475 w 458"/>
                  <a:gd name="T1" fmla="*/ 292735 h 461"/>
                  <a:gd name="T2" fmla="*/ 235585 w 458"/>
                  <a:gd name="T3" fmla="*/ 291465 h 461"/>
                  <a:gd name="T4" fmla="*/ 217805 w 458"/>
                  <a:gd name="T5" fmla="*/ 285115 h 461"/>
                  <a:gd name="T6" fmla="*/ 210820 w 458"/>
                  <a:gd name="T7" fmla="*/ 278765 h 461"/>
                  <a:gd name="T8" fmla="*/ 12700 w 458"/>
                  <a:gd name="T9" fmla="*/ 80645 h 461"/>
                  <a:gd name="T10" fmla="*/ 6350 w 458"/>
                  <a:gd name="T11" fmla="*/ 73660 h 461"/>
                  <a:gd name="T12" fmla="*/ 0 w 458"/>
                  <a:gd name="T13" fmla="*/ 55880 h 461"/>
                  <a:gd name="T14" fmla="*/ 0 w 458"/>
                  <a:gd name="T15" fmla="*/ 38100 h 461"/>
                  <a:gd name="T16" fmla="*/ 6350 w 458"/>
                  <a:gd name="T17" fmla="*/ 20955 h 461"/>
                  <a:gd name="T18" fmla="*/ 12700 w 458"/>
                  <a:gd name="T19" fmla="*/ 13335 h 461"/>
                  <a:gd name="T20" fmla="*/ 20320 w 458"/>
                  <a:gd name="T21" fmla="*/ 7620 h 461"/>
                  <a:gd name="T22" fmla="*/ 36830 w 458"/>
                  <a:gd name="T23" fmla="*/ 0 h 461"/>
                  <a:gd name="T24" fmla="*/ 55245 w 458"/>
                  <a:gd name="T25" fmla="*/ 0 h 461"/>
                  <a:gd name="T26" fmla="*/ 73025 w 458"/>
                  <a:gd name="T27" fmla="*/ 6350 h 461"/>
                  <a:gd name="T28" fmla="*/ 80645 w 458"/>
                  <a:gd name="T29" fmla="*/ 13335 h 461"/>
                  <a:gd name="T30" fmla="*/ 81280 w 458"/>
                  <a:gd name="T31" fmla="*/ 15240 h 461"/>
                  <a:gd name="T32" fmla="*/ 278130 w 458"/>
                  <a:gd name="T33" fmla="*/ 210820 h 461"/>
                  <a:gd name="T34" fmla="*/ 283845 w 458"/>
                  <a:gd name="T35" fmla="*/ 218440 h 461"/>
                  <a:gd name="T36" fmla="*/ 290830 w 458"/>
                  <a:gd name="T37" fmla="*/ 235585 h 461"/>
                  <a:gd name="T38" fmla="*/ 290830 w 458"/>
                  <a:gd name="T39" fmla="*/ 253365 h 461"/>
                  <a:gd name="T40" fmla="*/ 283845 w 458"/>
                  <a:gd name="T41" fmla="*/ 271145 h 461"/>
                  <a:gd name="T42" fmla="*/ 278130 w 458"/>
                  <a:gd name="T43" fmla="*/ 278765 h 461"/>
                  <a:gd name="T44" fmla="*/ 270510 w 458"/>
                  <a:gd name="T45" fmla="*/ 285115 h 461"/>
                  <a:gd name="T46" fmla="*/ 253365 w 458"/>
                  <a:gd name="T47" fmla="*/ 291465 h 461"/>
                  <a:gd name="T48" fmla="*/ 244475 w 458"/>
                  <a:gd name="T49" fmla="*/ 292735 h 4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8" h="461">
                    <a:moveTo>
                      <a:pt x="385" y="461"/>
                    </a:moveTo>
                    <a:lnTo>
                      <a:pt x="371" y="459"/>
                    </a:lnTo>
                    <a:lnTo>
                      <a:pt x="343" y="449"/>
                    </a:lnTo>
                    <a:lnTo>
                      <a:pt x="332" y="439"/>
                    </a:lnTo>
                    <a:lnTo>
                      <a:pt x="20" y="127"/>
                    </a:lnTo>
                    <a:lnTo>
                      <a:pt x="10" y="116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0" y="33"/>
                    </a:lnTo>
                    <a:lnTo>
                      <a:pt x="20" y="21"/>
                    </a:lnTo>
                    <a:lnTo>
                      <a:pt x="32" y="12"/>
                    </a:lnTo>
                    <a:lnTo>
                      <a:pt x="58" y="0"/>
                    </a:lnTo>
                    <a:lnTo>
                      <a:pt x="87" y="0"/>
                    </a:lnTo>
                    <a:lnTo>
                      <a:pt x="115" y="10"/>
                    </a:lnTo>
                    <a:lnTo>
                      <a:pt x="127" y="21"/>
                    </a:lnTo>
                    <a:lnTo>
                      <a:pt x="128" y="24"/>
                    </a:lnTo>
                    <a:lnTo>
                      <a:pt x="438" y="332"/>
                    </a:lnTo>
                    <a:lnTo>
                      <a:pt x="447" y="344"/>
                    </a:lnTo>
                    <a:lnTo>
                      <a:pt x="458" y="371"/>
                    </a:lnTo>
                    <a:lnTo>
                      <a:pt x="458" y="399"/>
                    </a:lnTo>
                    <a:lnTo>
                      <a:pt x="447" y="427"/>
                    </a:lnTo>
                    <a:lnTo>
                      <a:pt x="438" y="439"/>
                    </a:lnTo>
                    <a:lnTo>
                      <a:pt x="426" y="449"/>
                    </a:lnTo>
                    <a:lnTo>
                      <a:pt x="399" y="459"/>
                    </a:lnTo>
                    <a:lnTo>
                      <a:pt x="385" y="46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0" name="Freeform 36">
                <a:extLst>
                  <a:ext uri="{FF2B5EF4-FFF2-40B4-BE49-F238E27FC236}">
                    <a16:creationId xmlns:a16="http://schemas.microsoft.com/office/drawing/2014/main" id="{28343A61-B0CD-D1A0-E3EE-91014A6C76D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06" y="3377"/>
                <a:ext cx="459" cy="459"/>
              </a:xfrm>
              <a:custGeom>
                <a:avLst/>
                <a:gdLst>
                  <a:gd name="T0" fmla="*/ 244475 w 459"/>
                  <a:gd name="T1" fmla="*/ 291465 h 459"/>
                  <a:gd name="T2" fmla="*/ 235585 w 459"/>
                  <a:gd name="T3" fmla="*/ 290830 h 459"/>
                  <a:gd name="T4" fmla="*/ 218440 w 459"/>
                  <a:gd name="T5" fmla="*/ 283845 h 459"/>
                  <a:gd name="T6" fmla="*/ 210820 w 459"/>
                  <a:gd name="T7" fmla="*/ 278130 h 459"/>
                  <a:gd name="T8" fmla="*/ 13335 w 459"/>
                  <a:gd name="T9" fmla="*/ 80645 h 459"/>
                  <a:gd name="T10" fmla="*/ 7620 w 459"/>
                  <a:gd name="T11" fmla="*/ 73025 h 459"/>
                  <a:gd name="T12" fmla="*/ 0 w 459"/>
                  <a:gd name="T13" fmla="*/ 55245 h 459"/>
                  <a:gd name="T14" fmla="*/ 0 w 459"/>
                  <a:gd name="T15" fmla="*/ 36830 h 459"/>
                  <a:gd name="T16" fmla="*/ 7620 w 459"/>
                  <a:gd name="T17" fmla="*/ 20320 h 459"/>
                  <a:gd name="T18" fmla="*/ 13335 w 459"/>
                  <a:gd name="T19" fmla="*/ 12700 h 459"/>
                  <a:gd name="T20" fmla="*/ 20955 w 459"/>
                  <a:gd name="T21" fmla="*/ 6350 h 459"/>
                  <a:gd name="T22" fmla="*/ 38100 w 459"/>
                  <a:gd name="T23" fmla="*/ 0 h 459"/>
                  <a:gd name="T24" fmla="*/ 55880 w 459"/>
                  <a:gd name="T25" fmla="*/ 0 h 459"/>
                  <a:gd name="T26" fmla="*/ 73660 w 459"/>
                  <a:gd name="T27" fmla="*/ 6350 h 459"/>
                  <a:gd name="T28" fmla="*/ 80645 w 459"/>
                  <a:gd name="T29" fmla="*/ 12700 h 459"/>
                  <a:gd name="T30" fmla="*/ 81915 w 459"/>
                  <a:gd name="T31" fmla="*/ 13970 h 459"/>
                  <a:gd name="T32" fmla="*/ 278765 w 459"/>
                  <a:gd name="T33" fmla="*/ 210820 h 459"/>
                  <a:gd name="T34" fmla="*/ 285115 w 459"/>
                  <a:gd name="T35" fmla="*/ 217805 h 459"/>
                  <a:gd name="T36" fmla="*/ 291465 w 459"/>
                  <a:gd name="T37" fmla="*/ 235585 h 459"/>
                  <a:gd name="T38" fmla="*/ 291465 w 459"/>
                  <a:gd name="T39" fmla="*/ 253365 h 459"/>
                  <a:gd name="T40" fmla="*/ 285115 w 459"/>
                  <a:gd name="T41" fmla="*/ 270510 h 459"/>
                  <a:gd name="T42" fmla="*/ 278765 w 459"/>
                  <a:gd name="T43" fmla="*/ 278130 h 459"/>
                  <a:gd name="T44" fmla="*/ 271145 w 459"/>
                  <a:gd name="T45" fmla="*/ 283845 h 459"/>
                  <a:gd name="T46" fmla="*/ 253365 w 459"/>
                  <a:gd name="T47" fmla="*/ 290830 h 459"/>
                  <a:gd name="T48" fmla="*/ 244475 w 459"/>
                  <a:gd name="T49" fmla="*/ 291465 h 4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9" h="459">
                    <a:moveTo>
                      <a:pt x="385" y="459"/>
                    </a:moveTo>
                    <a:lnTo>
                      <a:pt x="371" y="458"/>
                    </a:lnTo>
                    <a:lnTo>
                      <a:pt x="344" y="447"/>
                    </a:lnTo>
                    <a:lnTo>
                      <a:pt x="332" y="438"/>
                    </a:lnTo>
                    <a:lnTo>
                      <a:pt x="21" y="127"/>
                    </a:lnTo>
                    <a:lnTo>
                      <a:pt x="12" y="115"/>
                    </a:lnTo>
                    <a:lnTo>
                      <a:pt x="0" y="87"/>
                    </a:lnTo>
                    <a:lnTo>
                      <a:pt x="0" y="58"/>
                    </a:lnTo>
                    <a:lnTo>
                      <a:pt x="12" y="32"/>
                    </a:lnTo>
                    <a:lnTo>
                      <a:pt x="21" y="20"/>
                    </a:lnTo>
                    <a:lnTo>
                      <a:pt x="33" y="10"/>
                    </a:lnTo>
                    <a:lnTo>
                      <a:pt x="60" y="0"/>
                    </a:lnTo>
                    <a:lnTo>
                      <a:pt x="88" y="0"/>
                    </a:lnTo>
                    <a:lnTo>
                      <a:pt x="116" y="10"/>
                    </a:lnTo>
                    <a:lnTo>
                      <a:pt x="127" y="20"/>
                    </a:lnTo>
                    <a:lnTo>
                      <a:pt x="129" y="22"/>
                    </a:lnTo>
                    <a:lnTo>
                      <a:pt x="439" y="332"/>
                    </a:lnTo>
                    <a:lnTo>
                      <a:pt x="449" y="343"/>
                    </a:lnTo>
                    <a:lnTo>
                      <a:pt x="459" y="371"/>
                    </a:lnTo>
                    <a:lnTo>
                      <a:pt x="459" y="399"/>
                    </a:lnTo>
                    <a:lnTo>
                      <a:pt x="449" y="426"/>
                    </a:lnTo>
                    <a:lnTo>
                      <a:pt x="439" y="438"/>
                    </a:lnTo>
                    <a:lnTo>
                      <a:pt x="427" y="447"/>
                    </a:lnTo>
                    <a:lnTo>
                      <a:pt x="399" y="458"/>
                    </a:lnTo>
                    <a:lnTo>
                      <a:pt x="385" y="45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1" name="Freeform 37">
                <a:extLst>
                  <a:ext uri="{FF2B5EF4-FFF2-40B4-BE49-F238E27FC236}">
                    <a16:creationId xmlns:a16="http://schemas.microsoft.com/office/drawing/2014/main" id="{07351126-BC41-FB75-E870-6A77D20F915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32" y="5301"/>
                <a:ext cx="450" cy="452"/>
              </a:xfrm>
              <a:custGeom>
                <a:avLst/>
                <a:gdLst>
                  <a:gd name="T0" fmla="*/ 238760 w 450"/>
                  <a:gd name="T1" fmla="*/ 287020 h 452"/>
                  <a:gd name="T2" fmla="*/ 229870 w 450"/>
                  <a:gd name="T3" fmla="*/ 287020 h 452"/>
                  <a:gd name="T4" fmla="*/ 212725 w 450"/>
                  <a:gd name="T5" fmla="*/ 279400 h 452"/>
                  <a:gd name="T6" fmla="*/ 205105 w 450"/>
                  <a:gd name="T7" fmla="*/ 273050 h 452"/>
                  <a:gd name="T8" fmla="*/ 13335 w 450"/>
                  <a:gd name="T9" fmla="*/ 80645 h 452"/>
                  <a:gd name="T10" fmla="*/ 6985 w 450"/>
                  <a:gd name="T11" fmla="*/ 74295 h 452"/>
                  <a:gd name="T12" fmla="*/ 0 w 450"/>
                  <a:gd name="T13" fmla="*/ 56515 h 452"/>
                  <a:gd name="T14" fmla="*/ 0 w 450"/>
                  <a:gd name="T15" fmla="*/ 38100 h 452"/>
                  <a:gd name="T16" fmla="*/ 6985 w 450"/>
                  <a:gd name="T17" fmla="*/ 20955 h 452"/>
                  <a:gd name="T18" fmla="*/ 13335 w 450"/>
                  <a:gd name="T19" fmla="*/ 13970 h 452"/>
                  <a:gd name="T20" fmla="*/ 20955 w 450"/>
                  <a:gd name="T21" fmla="*/ 6985 h 452"/>
                  <a:gd name="T22" fmla="*/ 37465 w 450"/>
                  <a:gd name="T23" fmla="*/ 0 h 452"/>
                  <a:gd name="T24" fmla="*/ 55880 w 450"/>
                  <a:gd name="T25" fmla="*/ 0 h 452"/>
                  <a:gd name="T26" fmla="*/ 73025 w 450"/>
                  <a:gd name="T27" fmla="*/ 6985 h 452"/>
                  <a:gd name="T28" fmla="*/ 80010 w 450"/>
                  <a:gd name="T29" fmla="*/ 13970 h 452"/>
                  <a:gd name="T30" fmla="*/ 272415 w 450"/>
                  <a:gd name="T31" fmla="*/ 205740 h 452"/>
                  <a:gd name="T32" fmla="*/ 279400 w 450"/>
                  <a:gd name="T33" fmla="*/ 212725 h 452"/>
                  <a:gd name="T34" fmla="*/ 285750 w 450"/>
                  <a:gd name="T35" fmla="*/ 230505 h 452"/>
                  <a:gd name="T36" fmla="*/ 285750 w 450"/>
                  <a:gd name="T37" fmla="*/ 248920 h 452"/>
                  <a:gd name="T38" fmla="*/ 279400 w 450"/>
                  <a:gd name="T39" fmla="*/ 265430 h 452"/>
                  <a:gd name="T40" fmla="*/ 272415 w 450"/>
                  <a:gd name="T41" fmla="*/ 273050 h 452"/>
                  <a:gd name="T42" fmla="*/ 265430 w 450"/>
                  <a:gd name="T43" fmla="*/ 279400 h 452"/>
                  <a:gd name="T44" fmla="*/ 247650 w 450"/>
                  <a:gd name="T45" fmla="*/ 287020 h 452"/>
                  <a:gd name="T46" fmla="*/ 238760 w 450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0" h="452">
                    <a:moveTo>
                      <a:pt x="376" y="452"/>
                    </a:moveTo>
                    <a:lnTo>
                      <a:pt x="362" y="452"/>
                    </a:lnTo>
                    <a:lnTo>
                      <a:pt x="335" y="440"/>
                    </a:lnTo>
                    <a:lnTo>
                      <a:pt x="323" y="430"/>
                    </a:lnTo>
                    <a:lnTo>
                      <a:pt x="21" y="127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5" y="11"/>
                    </a:lnTo>
                    <a:lnTo>
                      <a:pt x="126" y="22"/>
                    </a:lnTo>
                    <a:lnTo>
                      <a:pt x="429" y="324"/>
                    </a:lnTo>
                    <a:lnTo>
                      <a:pt x="440" y="335"/>
                    </a:lnTo>
                    <a:lnTo>
                      <a:pt x="450" y="363"/>
                    </a:lnTo>
                    <a:lnTo>
                      <a:pt x="450" y="392"/>
                    </a:lnTo>
                    <a:lnTo>
                      <a:pt x="440" y="418"/>
                    </a:lnTo>
                    <a:lnTo>
                      <a:pt x="429" y="430"/>
                    </a:lnTo>
                    <a:lnTo>
                      <a:pt x="418" y="440"/>
                    </a:lnTo>
                    <a:lnTo>
                      <a:pt x="390" y="452"/>
                    </a:lnTo>
                    <a:lnTo>
                      <a:pt x="376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2" name="Freeform 38">
                <a:extLst>
                  <a:ext uri="{FF2B5EF4-FFF2-40B4-BE49-F238E27FC236}">
                    <a16:creationId xmlns:a16="http://schemas.microsoft.com/office/drawing/2014/main" id="{9BAA073B-40A4-EE53-6EAC-D48B077E9A1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631" y="5002"/>
                <a:ext cx="452" cy="452"/>
              </a:xfrm>
              <a:custGeom>
                <a:avLst/>
                <a:gdLst>
                  <a:gd name="T0" fmla="*/ 239395 w 452"/>
                  <a:gd name="T1" fmla="*/ 287020 h 452"/>
                  <a:gd name="T2" fmla="*/ 230505 w 452"/>
                  <a:gd name="T3" fmla="*/ 285750 h 452"/>
                  <a:gd name="T4" fmla="*/ 212725 w 452"/>
                  <a:gd name="T5" fmla="*/ 279400 h 452"/>
                  <a:gd name="T6" fmla="*/ 205740 w 452"/>
                  <a:gd name="T7" fmla="*/ 272415 h 452"/>
                  <a:gd name="T8" fmla="*/ 13970 w 452"/>
                  <a:gd name="T9" fmla="*/ 80645 h 452"/>
                  <a:gd name="T10" fmla="*/ 6985 w 452"/>
                  <a:gd name="T11" fmla="*/ 73025 h 452"/>
                  <a:gd name="T12" fmla="*/ 0 w 452"/>
                  <a:gd name="T13" fmla="*/ 55880 h 452"/>
                  <a:gd name="T14" fmla="*/ 0 w 452"/>
                  <a:gd name="T15" fmla="*/ 37465 h 452"/>
                  <a:gd name="T16" fmla="*/ 6985 w 452"/>
                  <a:gd name="T17" fmla="*/ 20955 h 452"/>
                  <a:gd name="T18" fmla="*/ 13970 w 452"/>
                  <a:gd name="T19" fmla="*/ 13335 h 452"/>
                  <a:gd name="T20" fmla="*/ 20955 w 452"/>
                  <a:gd name="T21" fmla="*/ 6985 h 452"/>
                  <a:gd name="T22" fmla="*/ 38100 w 452"/>
                  <a:gd name="T23" fmla="*/ 0 h 452"/>
                  <a:gd name="T24" fmla="*/ 56515 w 452"/>
                  <a:gd name="T25" fmla="*/ 0 h 452"/>
                  <a:gd name="T26" fmla="*/ 73025 w 452"/>
                  <a:gd name="T27" fmla="*/ 6985 h 452"/>
                  <a:gd name="T28" fmla="*/ 80645 w 452"/>
                  <a:gd name="T29" fmla="*/ 13335 h 452"/>
                  <a:gd name="T30" fmla="*/ 273050 w 452"/>
                  <a:gd name="T31" fmla="*/ 205105 h 452"/>
                  <a:gd name="T32" fmla="*/ 279400 w 452"/>
                  <a:gd name="T33" fmla="*/ 212725 h 452"/>
                  <a:gd name="T34" fmla="*/ 287020 w 452"/>
                  <a:gd name="T35" fmla="*/ 229870 h 452"/>
                  <a:gd name="T36" fmla="*/ 287020 w 452"/>
                  <a:gd name="T37" fmla="*/ 247650 h 452"/>
                  <a:gd name="T38" fmla="*/ 279400 w 452"/>
                  <a:gd name="T39" fmla="*/ 265430 h 452"/>
                  <a:gd name="T40" fmla="*/ 273050 w 452"/>
                  <a:gd name="T41" fmla="*/ 272415 h 452"/>
                  <a:gd name="T42" fmla="*/ 265430 w 452"/>
                  <a:gd name="T43" fmla="*/ 279400 h 452"/>
                  <a:gd name="T44" fmla="*/ 248920 w 452"/>
                  <a:gd name="T45" fmla="*/ 285750 h 452"/>
                  <a:gd name="T46" fmla="*/ 239395 w 452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2" h="452">
                    <a:moveTo>
                      <a:pt x="377" y="452"/>
                    </a:moveTo>
                    <a:lnTo>
                      <a:pt x="363" y="450"/>
                    </a:lnTo>
                    <a:lnTo>
                      <a:pt x="335" y="440"/>
                    </a:lnTo>
                    <a:lnTo>
                      <a:pt x="324" y="429"/>
                    </a:lnTo>
                    <a:lnTo>
                      <a:pt x="22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430" y="323"/>
                    </a:lnTo>
                    <a:lnTo>
                      <a:pt x="440" y="335"/>
                    </a:lnTo>
                    <a:lnTo>
                      <a:pt x="452" y="362"/>
                    </a:lnTo>
                    <a:lnTo>
                      <a:pt x="452" y="390"/>
                    </a:lnTo>
                    <a:lnTo>
                      <a:pt x="440" y="418"/>
                    </a:lnTo>
                    <a:lnTo>
                      <a:pt x="430" y="429"/>
                    </a:lnTo>
                    <a:lnTo>
                      <a:pt x="418" y="440"/>
                    </a:lnTo>
                    <a:lnTo>
                      <a:pt x="392" y="450"/>
                    </a:lnTo>
                    <a:lnTo>
                      <a:pt x="377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3" name="Freeform 39">
                <a:extLst>
                  <a:ext uri="{FF2B5EF4-FFF2-40B4-BE49-F238E27FC236}">
                    <a16:creationId xmlns:a16="http://schemas.microsoft.com/office/drawing/2014/main" id="{9B0B16FB-5026-88C2-6971-E668DFB96377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770" y="1441"/>
                <a:ext cx="2633" cy="2632"/>
              </a:xfrm>
              <a:custGeom>
                <a:avLst/>
                <a:gdLst>
                  <a:gd name="T0" fmla="*/ 1121410 w 2633"/>
                  <a:gd name="T1" fmla="*/ 1671320 h 2632"/>
                  <a:gd name="T2" fmla="*/ 1112520 w 2633"/>
                  <a:gd name="T3" fmla="*/ 1671320 h 2632"/>
                  <a:gd name="T4" fmla="*/ 1095375 w 2633"/>
                  <a:gd name="T5" fmla="*/ 1663700 h 2632"/>
                  <a:gd name="T6" fmla="*/ 1087755 w 2633"/>
                  <a:gd name="T7" fmla="*/ 1657350 h 2632"/>
                  <a:gd name="T8" fmla="*/ 13970 w 2633"/>
                  <a:gd name="T9" fmla="*/ 583565 h 2632"/>
                  <a:gd name="T10" fmla="*/ 7620 w 2633"/>
                  <a:gd name="T11" fmla="*/ 576580 h 2632"/>
                  <a:gd name="T12" fmla="*/ 635 w 2633"/>
                  <a:gd name="T13" fmla="*/ 559435 h 2632"/>
                  <a:gd name="T14" fmla="*/ 0 w 2633"/>
                  <a:gd name="T15" fmla="*/ 549910 h 2632"/>
                  <a:gd name="T16" fmla="*/ 635 w 2633"/>
                  <a:gd name="T17" fmla="*/ 540385 h 2632"/>
                  <a:gd name="T18" fmla="*/ 7620 w 2633"/>
                  <a:gd name="T19" fmla="*/ 523240 h 2632"/>
                  <a:gd name="T20" fmla="*/ 13970 w 2633"/>
                  <a:gd name="T21" fmla="*/ 516255 h 2632"/>
                  <a:gd name="T22" fmla="*/ 516890 w 2633"/>
                  <a:gd name="T23" fmla="*/ 13335 h 2632"/>
                  <a:gd name="T24" fmla="*/ 524510 w 2633"/>
                  <a:gd name="T25" fmla="*/ 6985 h 2632"/>
                  <a:gd name="T26" fmla="*/ 541020 w 2633"/>
                  <a:gd name="T27" fmla="*/ 0 h 2632"/>
                  <a:gd name="T28" fmla="*/ 559435 w 2633"/>
                  <a:gd name="T29" fmla="*/ 0 h 2632"/>
                  <a:gd name="T30" fmla="*/ 577215 w 2633"/>
                  <a:gd name="T31" fmla="*/ 6985 h 2632"/>
                  <a:gd name="T32" fmla="*/ 584200 w 2633"/>
                  <a:gd name="T33" fmla="*/ 13335 h 2632"/>
                  <a:gd name="T34" fmla="*/ 1657985 w 2633"/>
                  <a:gd name="T35" fmla="*/ 1087120 h 2632"/>
                  <a:gd name="T36" fmla="*/ 1664335 w 2633"/>
                  <a:gd name="T37" fmla="*/ 1094740 h 2632"/>
                  <a:gd name="T38" fmla="*/ 1671955 w 2633"/>
                  <a:gd name="T39" fmla="*/ 1111885 h 2632"/>
                  <a:gd name="T40" fmla="*/ 1671955 w 2633"/>
                  <a:gd name="T41" fmla="*/ 1130300 h 2632"/>
                  <a:gd name="T42" fmla="*/ 1664335 w 2633"/>
                  <a:gd name="T43" fmla="*/ 1147445 h 2632"/>
                  <a:gd name="T44" fmla="*/ 1657985 w 2633"/>
                  <a:gd name="T45" fmla="*/ 1154430 h 2632"/>
                  <a:gd name="T46" fmla="*/ 1311275 w 2633"/>
                  <a:gd name="T47" fmla="*/ 1501140 h 2632"/>
                  <a:gd name="T48" fmla="*/ 1311275 w 2633"/>
                  <a:gd name="T49" fmla="*/ 1501140 h 2632"/>
                  <a:gd name="T50" fmla="*/ 1155065 w 2633"/>
                  <a:gd name="T51" fmla="*/ 1657350 h 2632"/>
                  <a:gd name="T52" fmla="*/ 1148080 w 2633"/>
                  <a:gd name="T53" fmla="*/ 1663700 h 2632"/>
                  <a:gd name="T54" fmla="*/ 1130935 w 2633"/>
                  <a:gd name="T55" fmla="*/ 1671320 h 2632"/>
                  <a:gd name="T56" fmla="*/ 1121410 w 2633"/>
                  <a:gd name="T57" fmla="*/ 1671320 h 2632"/>
                  <a:gd name="T58" fmla="*/ 114935 w 2633"/>
                  <a:gd name="T59" fmla="*/ 549910 h 2632"/>
                  <a:gd name="T60" fmla="*/ 1121410 w 2633"/>
                  <a:gd name="T61" fmla="*/ 1557020 h 2632"/>
                  <a:gd name="T62" fmla="*/ 1557655 w 2633"/>
                  <a:gd name="T63" fmla="*/ 1120775 h 2632"/>
                  <a:gd name="T64" fmla="*/ 550545 w 2633"/>
                  <a:gd name="T65" fmla="*/ 114300 h 2632"/>
                  <a:gd name="T66" fmla="*/ 114935 w 2633"/>
                  <a:gd name="T67" fmla="*/ 549910 h 2632"/>
                  <a:gd name="T68" fmla="*/ 1277620 w 2633"/>
                  <a:gd name="T69" fmla="*/ 1467485 h 2632"/>
                  <a:gd name="T70" fmla="*/ 1277620 w 2633"/>
                  <a:gd name="T71" fmla="*/ 1467485 h 2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633" h="2632">
                    <a:moveTo>
                      <a:pt x="1766" y="2632"/>
                    </a:moveTo>
                    <a:lnTo>
                      <a:pt x="1752" y="2632"/>
                    </a:lnTo>
                    <a:lnTo>
                      <a:pt x="1725" y="2620"/>
                    </a:lnTo>
                    <a:lnTo>
                      <a:pt x="1713" y="2610"/>
                    </a:lnTo>
                    <a:lnTo>
                      <a:pt x="22" y="919"/>
                    </a:lnTo>
                    <a:lnTo>
                      <a:pt x="12" y="908"/>
                    </a:lnTo>
                    <a:lnTo>
                      <a:pt x="1" y="881"/>
                    </a:lnTo>
                    <a:lnTo>
                      <a:pt x="0" y="866"/>
                    </a:lnTo>
                    <a:lnTo>
                      <a:pt x="1" y="851"/>
                    </a:lnTo>
                    <a:lnTo>
                      <a:pt x="12" y="824"/>
                    </a:lnTo>
                    <a:lnTo>
                      <a:pt x="22" y="813"/>
                    </a:lnTo>
                    <a:lnTo>
                      <a:pt x="814" y="21"/>
                    </a:lnTo>
                    <a:lnTo>
                      <a:pt x="826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9" y="11"/>
                    </a:lnTo>
                    <a:lnTo>
                      <a:pt x="920" y="21"/>
                    </a:lnTo>
                    <a:lnTo>
                      <a:pt x="2611" y="1712"/>
                    </a:lnTo>
                    <a:lnTo>
                      <a:pt x="2621" y="1724"/>
                    </a:lnTo>
                    <a:lnTo>
                      <a:pt x="2633" y="1751"/>
                    </a:lnTo>
                    <a:lnTo>
                      <a:pt x="2633" y="1780"/>
                    </a:lnTo>
                    <a:lnTo>
                      <a:pt x="2621" y="1807"/>
                    </a:lnTo>
                    <a:lnTo>
                      <a:pt x="2611" y="1818"/>
                    </a:lnTo>
                    <a:lnTo>
                      <a:pt x="2065" y="2364"/>
                    </a:lnTo>
                    <a:lnTo>
                      <a:pt x="1819" y="2610"/>
                    </a:lnTo>
                    <a:lnTo>
                      <a:pt x="1808" y="2620"/>
                    </a:lnTo>
                    <a:lnTo>
                      <a:pt x="1781" y="2632"/>
                    </a:lnTo>
                    <a:lnTo>
                      <a:pt x="1766" y="2632"/>
                    </a:lnTo>
                    <a:close/>
                    <a:moveTo>
                      <a:pt x="181" y="866"/>
                    </a:moveTo>
                    <a:lnTo>
                      <a:pt x="1766" y="2452"/>
                    </a:lnTo>
                    <a:lnTo>
                      <a:pt x="2453" y="1765"/>
                    </a:lnTo>
                    <a:lnTo>
                      <a:pt x="867" y="180"/>
                    </a:lnTo>
                    <a:lnTo>
                      <a:pt x="181" y="866"/>
                    </a:lnTo>
                    <a:close/>
                    <a:moveTo>
                      <a:pt x="2012" y="2311"/>
                    </a:moveTo>
                    <a:lnTo>
                      <a:pt x="2012" y="231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4" name="Freeform 40">
                <a:extLst>
                  <a:ext uri="{FF2B5EF4-FFF2-40B4-BE49-F238E27FC236}">
                    <a16:creationId xmlns:a16="http://schemas.microsoft.com/office/drawing/2014/main" id="{EBFB72D0-C701-7361-BDE1-7059884F1CA5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99" y="5069"/>
                <a:ext cx="2632" cy="2632"/>
              </a:xfrm>
              <a:custGeom>
                <a:avLst/>
                <a:gdLst>
                  <a:gd name="T0" fmla="*/ 1120775 w 2632"/>
                  <a:gd name="T1" fmla="*/ 1671320 h 2632"/>
                  <a:gd name="T2" fmla="*/ 1111885 w 2632"/>
                  <a:gd name="T3" fmla="*/ 1670685 h 2632"/>
                  <a:gd name="T4" fmla="*/ 1094105 w 2632"/>
                  <a:gd name="T5" fmla="*/ 1663700 h 2632"/>
                  <a:gd name="T6" fmla="*/ 1087755 w 2632"/>
                  <a:gd name="T7" fmla="*/ 1657985 h 2632"/>
                  <a:gd name="T8" fmla="*/ 13335 w 2632"/>
                  <a:gd name="T9" fmla="*/ 583565 h 2632"/>
                  <a:gd name="T10" fmla="*/ 6985 w 2632"/>
                  <a:gd name="T11" fmla="*/ 576580 h 2632"/>
                  <a:gd name="T12" fmla="*/ 0 w 2632"/>
                  <a:gd name="T13" fmla="*/ 559435 h 2632"/>
                  <a:gd name="T14" fmla="*/ 0 w 2632"/>
                  <a:gd name="T15" fmla="*/ 541020 h 2632"/>
                  <a:gd name="T16" fmla="*/ 6985 w 2632"/>
                  <a:gd name="T17" fmla="*/ 523875 h 2632"/>
                  <a:gd name="T18" fmla="*/ 13335 w 2632"/>
                  <a:gd name="T19" fmla="*/ 516255 h 2632"/>
                  <a:gd name="T20" fmla="*/ 516255 w 2632"/>
                  <a:gd name="T21" fmla="*/ 13335 h 2632"/>
                  <a:gd name="T22" fmla="*/ 523240 w 2632"/>
                  <a:gd name="T23" fmla="*/ 6985 h 2632"/>
                  <a:gd name="T24" fmla="*/ 541020 w 2632"/>
                  <a:gd name="T25" fmla="*/ 0 h 2632"/>
                  <a:gd name="T26" fmla="*/ 559435 w 2632"/>
                  <a:gd name="T27" fmla="*/ 0 h 2632"/>
                  <a:gd name="T28" fmla="*/ 576580 w 2632"/>
                  <a:gd name="T29" fmla="*/ 6985 h 2632"/>
                  <a:gd name="T30" fmla="*/ 583565 w 2632"/>
                  <a:gd name="T31" fmla="*/ 13335 h 2632"/>
                  <a:gd name="T32" fmla="*/ 1392555 w 2632"/>
                  <a:gd name="T33" fmla="*/ 822325 h 2632"/>
                  <a:gd name="T34" fmla="*/ 1392555 w 2632"/>
                  <a:gd name="T35" fmla="*/ 822325 h 2632"/>
                  <a:gd name="T36" fmla="*/ 1657985 w 2632"/>
                  <a:gd name="T37" fmla="*/ 1087755 h 2632"/>
                  <a:gd name="T38" fmla="*/ 1663700 w 2632"/>
                  <a:gd name="T39" fmla="*/ 1094105 h 2632"/>
                  <a:gd name="T40" fmla="*/ 1670685 w 2632"/>
                  <a:gd name="T41" fmla="*/ 1111885 h 2632"/>
                  <a:gd name="T42" fmla="*/ 1671320 w 2632"/>
                  <a:gd name="T43" fmla="*/ 1120775 h 2632"/>
                  <a:gd name="T44" fmla="*/ 1670685 w 2632"/>
                  <a:gd name="T45" fmla="*/ 1130300 h 2632"/>
                  <a:gd name="T46" fmla="*/ 1663700 w 2632"/>
                  <a:gd name="T47" fmla="*/ 1147445 h 2632"/>
                  <a:gd name="T48" fmla="*/ 1657985 w 2632"/>
                  <a:gd name="T49" fmla="*/ 1154430 h 2632"/>
                  <a:gd name="T50" fmla="*/ 1154430 w 2632"/>
                  <a:gd name="T51" fmla="*/ 1657985 h 2632"/>
                  <a:gd name="T52" fmla="*/ 1146810 w 2632"/>
                  <a:gd name="T53" fmla="*/ 1663700 h 2632"/>
                  <a:gd name="T54" fmla="*/ 1130300 w 2632"/>
                  <a:gd name="T55" fmla="*/ 1670685 h 2632"/>
                  <a:gd name="T56" fmla="*/ 1120775 w 2632"/>
                  <a:gd name="T57" fmla="*/ 1671320 h 2632"/>
                  <a:gd name="T58" fmla="*/ 114935 w 2632"/>
                  <a:gd name="T59" fmla="*/ 549910 h 2632"/>
                  <a:gd name="T60" fmla="*/ 1120775 w 2632"/>
                  <a:gd name="T61" fmla="*/ 1556385 h 2632"/>
                  <a:gd name="T62" fmla="*/ 1556385 w 2632"/>
                  <a:gd name="T63" fmla="*/ 1120775 h 2632"/>
                  <a:gd name="T64" fmla="*/ 549910 w 2632"/>
                  <a:gd name="T65" fmla="*/ 114935 h 2632"/>
                  <a:gd name="T66" fmla="*/ 114935 w 2632"/>
                  <a:gd name="T67" fmla="*/ 549910 h 263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632" h="2632">
                    <a:moveTo>
                      <a:pt x="1765" y="2632"/>
                    </a:moveTo>
                    <a:lnTo>
                      <a:pt x="1751" y="2631"/>
                    </a:lnTo>
                    <a:lnTo>
                      <a:pt x="1723" y="2620"/>
                    </a:lnTo>
                    <a:lnTo>
                      <a:pt x="1713" y="2611"/>
                    </a:lnTo>
                    <a:lnTo>
                      <a:pt x="21" y="919"/>
                    </a:lnTo>
                    <a:lnTo>
                      <a:pt x="11" y="908"/>
                    </a:lnTo>
                    <a:lnTo>
                      <a:pt x="0" y="881"/>
                    </a:lnTo>
                    <a:lnTo>
                      <a:pt x="0" y="852"/>
                    </a:lnTo>
                    <a:lnTo>
                      <a:pt x="11" y="825"/>
                    </a:lnTo>
                    <a:lnTo>
                      <a:pt x="21" y="813"/>
                    </a:lnTo>
                    <a:lnTo>
                      <a:pt x="813" y="21"/>
                    </a:lnTo>
                    <a:lnTo>
                      <a:pt x="824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8" y="11"/>
                    </a:lnTo>
                    <a:lnTo>
                      <a:pt x="919" y="21"/>
                    </a:lnTo>
                    <a:lnTo>
                      <a:pt x="2193" y="1295"/>
                    </a:lnTo>
                    <a:lnTo>
                      <a:pt x="2611" y="1713"/>
                    </a:lnTo>
                    <a:lnTo>
                      <a:pt x="2620" y="1723"/>
                    </a:lnTo>
                    <a:lnTo>
                      <a:pt x="2631" y="1751"/>
                    </a:lnTo>
                    <a:lnTo>
                      <a:pt x="2632" y="1765"/>
                    </a:lnTo>
                    <a:lnTo>
                      <a:pt x="2631" y="1780"/>
                    </a:lnTo>
                    <a:lnTo>
                      <a:pt x="2620" y="1807"/>
                    </a:lnTo>
                    <a:lnTo>
                      <a:pt x="2611" y="1818"/>
                    </a:lnTo>
                    <a:lnTo>
                      <a:pt x="1818" y="2611"/>
                    </a:lnTo>
                    <a:lnTo>
                      <a:pt x="1806" y="2620"/>
                    </a:lnTo>
                    <a:lnTo>
                      <a:pt x="1780" y="2631"/>
                    </a:lnTo>
                    <a:lnTo>
                      <a:pt x="1765" y="2632"/>
                    </a:lnTo>
                    <a:close/>
                    <a:moveTo>
                      <a:pt x="181" y="866"/>
                    </a:moveTo>
                    <a:lnTo>
                      <a:pt x="1765" y="2451"/>
                    </a:lnTo>
                    <a:lnTo>
                      <a:pt x="2451" y="1765"/>
                    </a:lnTo>
                    <a:lnTo>
                      <a:pt x="866" y="181"/>
                    </a:lnTo>
                    <a:lnTo>
                      <a:pt x="181" y="86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5" name="Freeform 41">
                <a:extLst>
                  <a:ext uri="{FF2B5EF4-FFF2-40B4-BE49-F238E27FC236}">
                    <a16:creationId xmlns:a16="http://schemas.microsoft.com/office/drawing/2014/main" id="{838DF9BC-E6E5-C127-121B-7DAB6040377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199" y="1869"/>
                <a:ext cx="919" cy="920"/>
              </a:xfrm>
              <a:custGeom>
                <a:avLst/>
                <a:gdLst>
                  <a:gd name="T0" fmla="*/ 46990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230 h 920"/>
                  <a:gd name="T8" fmla="*/ 7620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7620 w 919"/>
                  <a:gd name="T15" fmla="*/ 509905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09905 w 919"/>
                  <a:gd name="T21" fmla="*/ 7620 h 920"/>
                  <a:gd name="T22" fmla="*/ 527050 w 919"/>
                  <a:gd name="T23" fmla="*/ 0 h 920"/>
                  <a:gd name="T24" fmla="*/ 545465 w 919"/>
                  <a:gd name="T25" fmla="*/ 0 h 920"/>
                  <a:gd name="T26" fmla="*/ 563245 w 919"/>
                  <a:gd name="T27" fmla="*/ 7620 h 920"/>
                  <a:gd name="T28" fmla="*/ 570230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5880 h 920"/>
                  <a:gd name="T36" fmla="*/ 576580 w 919"/>
                  <a:gd name="T37" fmla="*/ 73660 h 920"/>
                  <a:gd name="T38" fmla="*/ 570230 w 919"/>
                  <a:gd name="T39" fmla="*/ 80645 h 920"/>
                  <a:gd name="T40" fmla="*/ 80645 w 919"/>
                  <a:gd name="T41" fmla="*/ 570230 h 920"/>
                  <a:gd name="T42" fmla="*/ 73660 w 919"/>
                  <a:gd name="T43" fmla="*/ 576580 h 920"/>
                  <a:gd name="T44" fmla="*/ 55880 w 919"/>
                  <a:gd name="T45" fmla="*/ 583565 h 920"/>
                  <a:gd name="T46" fmla="*/ 46990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4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1" y="898"/>
                    </a:lnTo>
                    <a:lnTo>
                      <a:pt x="12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2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2"/>
                    </a:lnTo>
                    <a:lnTo>
                      <a:pt x="830" y="0"/>
                    </a:lnTo>
                    <a:lnTo>
                      <a:pt x="859" y="0"/>
                    </a:lnTo>
                    <a:lnTo>
                      <a:pt x="887" y="12"/>
                    </a:lnTo>
                    <a:lnTo>
                      <a:pt x="898" y="21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8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8" y="919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6" name="Freeform 42">
                <a:extLst>
                  <a:ext uri="{FF2B5EF4-FFF2-40B4-BE49-F238E27FC236}">
                    <a16:creationId xmlns:a16="http://schemas.microsoft.com/office/drawing/2014/main" id="{0E1FC736-4068-96F4-531E-B637E7789D7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27" y="2297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970 w 919"/>
                  <a:gd name="T7" fmla="*/ 570230 h 920"/>
                  <a:gd name="T8" fmla="*/ 6985 w 919"/>
                  <a:gd name="T9" fmla="*/ 562610 h 920"/>
                  <a:gd name="T10" fmla="*/ 0 w 919"/>
                  <a:gd name="T11" fmla="*/ 546100 h 920"/>
                  <a:gd name="T12" fmla="*/ 0 w 919"/>
                  <a:gd name="T13" fmla="*/ 527685 h 920"/>
                  <a:gd name="T14" fmla="*/ 6985 w 919"/>
                  <a:gd name="T15" fmla="*/ 509905 h 920"/>
                  <a:gd name="T16" fmla="*/ 13970 w 919"/>
                  <a:gd name="T17" fmla="*/ 502285 h 920"/>
                  <a:gd name="T18" fmla="*/ 502285 w 919"/>
                  <a:gd name="T19" fmla="*/ 13970 h 920"/>
                  <a:gd name="T20" fmla="*/ 509905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2610 w 919"/>
                  <a:gd name="T27" fmla="*/ 6985 h 920"/>
                  <a:gd name="T28" fmla="*/ 570230 w 919"/>
                  <a:gd name="T29" fmla="*/ 13970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6515 h 920"/>
                  <a:gd name="T36" fmla="*/ 576580 w 919"/>
                  <a:gd name="T37" fmla="*/ 73025 h 920"/>
                  <a:gd name="T38" fmla="*/ 570230 w 919"/>
                  <a:gd name="T39" fmla="*/ 81280 h 920"/>
                  <a:gd name="T40" fmla="*/ 81280 w 919"/>
                  <a:gd name="T41" fmla="*/ 570230 h 920"/>
                  <a:gd name="T42" fmla="*/ 73025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2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2" y="791"/>
                    </a:lnTo>
                    <a:lnTo>
                      <a:pt x="791" y="22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2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9"/>
                    </a:lnTo>
                    <a:lnTo>
                      <a:pt x="908" y="115"/>
                    </a:lnTo>
                    <a:lnTo>
                      <a:pt x="898" y="128"/>
                    </a:lnTo>
                    <a:lnTo>
                      <a:pt x="128" y="898"/>
                    </a:lnTo>
                    <a:lnTo>
                      <a:pt x="115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7" name="Freeform 43">
                <a:extLst>
                  <a:ext uri="{FF2B5EF4-FFF2-40B4-BE49-F238E27FC236}">
                    <a16:creationId xmlns:a16="http://schemas.microsoft.com/office/drawing/2014/main" id="{04E01D6E-7C11-52D4-DC13-563F23DD4B4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056" y="2726"/>
                <a:ext cx="918" cy="920"/>
              </a:xfrm>
              <a:custGeom>
                <a:avLst/>
                <a:gdLst>
                  <a:gd name="T0" fmla="*/ 46355 w 918"/>
                  <a:gd name="T1" fmla="*/ 584200 h 920"/>
                  <a:gd name="T2" fmla="*/ 37465 w 918"/>
                  <a:gd name="T3" fmla="*/ 582930 h 920"/>
                  <a:gd name="T4" fmla="*/ 20320 w 918"/>
                  <a:gd name="T5" fmla="*/ 576580 h 920"/>
                  <a:gd name="T6" fmla="*/ 12700 w 918"/>
                  <a:gd name="T7" fmla="*/ 569595 h 920"/>
                  <a:gd name="T8" fmla="*/ 6985 w 918"/>
                  <a:gd name="T9" fmla="*/ 562610 h 920"/>
                  <a:gd name="T10" fmla="*/ 0 w 918"/>
                  <a:gd name="T11" fmla="*/ 544830 h 920"/>
                  <a:gd name="T12" fmla="*/ 0 w 918"/>
                  <a:gd name="T13" fmla="*/ 526415 h 920"/>
                  <a:gd name="T14" fmla="*/ 6985 w 918"/>
                  <a:gd name="T15" fmla="*/ 509905 h 920"/>
                  <a:gd name="T16" fmla="*/ 12700 w 918"/>
                  <a:gd name="T17" fmla="*/ 502285 h 920"/>
                  <a:gd name="T18" fmla="*/ 502285 w 918"/>
                  <a:gd name="T19" fmla="*/ 12700 h 920"/>
                  <a:gd name="T20" fmla="*/ 509905 w 918"/>
                  <a:gd name="T21" fmla="*/ 6985 h 920"/>
                  <a:gd name="T22" fmla="*/ 526415 w 918"/>
                  <a:gd name="T23" fmla="*/ 0 h 920"/>
                  <a:gd name="T24" fmla="*/ 544830 w 918"/>
                  <a:gd name="T25" fmla="*/ 0 h 920"/>
                  <a:gd name="T26" fmla="*/ 562610 w 918"/>
                  <a:gd name="T27" fmla="*/ 6985 h 920"/>
                  <a:gd name="T28" fmla="*/ 569595 w 918"/>
                  <a:gd name="T29" fmla="*/ 12700 h 920"/>
                  <a:gd name="T30" fmla="*/ 576580 w 918"/>
                  <a:gd name="T31" fmla="*/ 20320 h 920"/>
                  <a:gd name="T32" fmla="*/ 582930 w 918"/>
                  <a:gd name="T33" fmla="*/ 37465 h 920"/>
                  <a:gd name="T34" fmla="*/ 582930 w 918"/>
                  <a:gd name="T35" fmla="*/ 55880 h 920"/>
                  <a:gd name="T36" fmla="*/ 576580 w 918"/>
                  <a:gd name="T37" fmla="*/ 73025 h 920"/>
                  <a:gd name="T38" fmla="*/ 569595 w 918"/>
                  <a:gd name="T39" fmla="*/ 80645 h 920"/>
                  <a:gd name="T40" fmla="*/ 80645 w 918"/>
                  <a:gd name="T41" fmla="*/ 569595 h 920"/>
                  <a:gd name="T42" fmla="*/ 73025 w 918"/>
                  <a:gd name="T43" fmla="*/ 576580 h 920"/>
                  <a:gd name="T44" fmla="*/ 55880 w 918"/>
                  <a:gd name="T45" fmla="*/ 582930 h 920"/>
                  <a:gd name="T46" fmla="*/ 46355 w 918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8" h="920">
                    <a:moveTo>
                      <a:pt x="73" y="920"/>
                    </a:moveTo>
                    <a:lnTo>
                      <a:pt x="59" y="918"/>
                    </a:lnTo>
                    <a:lnTo>
                      <a:pt x="32" y="908"/>
                    </a:lnTo>
                    <a:lnTo>
                      <a:pt x="20" y="897"/>
                    </a:lnTo>
                    <a:lnTo>
                      <a:pt x="11" y="886"/>
                    </a:lnTo>
                    <a:lnTo>
                      <a:pt x="0" y="858"/>
                    </a:lnTo>
                    <a:lnTo>
                      <a:pt x="0" y="829"/>
                    </a:lnTo>
                    <a:lnTo>
                      <a:pt x="11" y="803"/>
                    </a:lnTo>
                    <a:lnTo>
                      <a:pt x="20" y="791"/>
                    </a:lnTo>
                    <a:lnTo>
                      <a:pt x="791" y="20"/>
                    </a:lnTo>
                    <a:lnTo>
                      <a:pt x="803" y="11"/>
                    </a:lnTo>
                    <a:lnTo>
                      <a:pt x="829" y="0"/>
                    </a:lnTo>
                    <a:lnTo>
                      <a:pt x="858" y="0"/>
                    </a:lnTo>
                    <a:lnTo>
                      <a:pt x="886" y="11"/>
                    </a:lnTo>
                    <a:lnTo>
                      <a:pt x="897" y="20"/>
                    </a:lnTo>
                    <a:lnTo>
                      <a:pt x="908" y="32"/>
                    </a:lnTo>
                    <a:lnTo>
                      <a:pt x="918" y="59"/>
                    </a:lnTo>
                    <a:lnTo>
                      <a:pt x="918" y="88"/>
                    </a:lnTo>
                    <a:lnTo>
                      <a:pt x="908" y="115"/>
                    </a:lnTo>
                    <a:lnTo>
                      <a:pt x="897" y="127"/>
                    </a:lnTo>
                    <a:lnTo>
                      <a:pt x="127" y="897"/>
                    </a:lnTo>
                    <a:lnTo>
                      <a:pt x="115" y="908"/>
                    </a:lnTo>
                    <a:lnTo>
                      <a:pt x="88" y="918"/>
                    </a:lnTo>
                    <a:lnTo>
                      <a:pt x="73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8" name="Freeform 44">
                <a:extLst>
                  <a:ext uri="{FF2B5EF4-FFF2-40B4-BE49-F238E27FC236}">
                    <a16:creationId xmlns:a16="http://schemas.microsoft.com/office/drawing/2014/main" id="{BD17A6BD-06C9-B7D2-BF9D-FCE8243D5F5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27" y="5497"/>
                <a:ext cx="920" cy="920"/>
              </a:xfrm>
              <a:custGeom>
                <a:avLst/>
                <a:gdLst>
                  <a:gd name="T0" fmla="*/ 46990 w 920"/>
                  <a:gd name="T1" fmla="*/ 584200 h 920"/>
                  <a:gd name="T2" fmla="*/ 38100 w 920"/>
                  <a:gd name="T3" fmla="*/ 584200 h 920"/>
                  <a:gd name="T4" fmla="*/ 20320 w 920"/>
                  <a:gd name="T5" fmla="*/ 576580 h 920"/>
                  <a:gd name="T6" fmla="*/ 13335 w 920"/>
                  <a:gd name="T7" fmla="*/ 570230 h 920"/>
                  <a:gd name="T8" fmla="*/ 6985 w 920"/>
                  <a:gd name="T9" fmla="*/ 562610 h 920"/>
                  <a:gd name="T10" fmla="*/ 0 w 920"/>
                  <a:gd name="T11" fmla="*/ 546100 h 920"/>
                  <a:gd name="T12" fmla="*/ 0 w 920"/>
                  <a:gd name="T13" fmla="*/ 527685 h 920"/>
                  <a:gd name="T14" fmla="*/ 6985 w 920"/>
                  <a:gd name="T15" fmla="*/ 509905 h 920"/>
                  <a:gd name="T16" fmla="*/ 13335 w 920"/>
                  <a:gd name="T17" fmla="*/ 502920 h 920"/>
                  <a:gd name="T18" fmla="*/ 502920 w 920"/>
                  <a:gd name="T19" fmla="*/ 13335 h 920"/>
                  <a:gd name="T20" fmla="*/ 509905 w 920"/>
                  <a:gd name="T21" fmla="*/ 6985 h 920"/>
                  <a:gd name="T22" fmla="*/ 527685 w 920"/>
                  <a:gd name="T23" fmla="*/ 0 h 920"/>
                  <a:gd name="T24" fmla="*/ 546100 w 920"/>
                  <a:gd name="T25" fmla="*/ 0 h 920"/>
                  <a:gd name="T26" fmla="*/ 562610 w 920"/>
                  <a:gd name="T27" fmla="*/ 6985 h 920"/>
                  <a:gd name="T28" fmla="*/ 570230 w 920"/>
                  <a:gd name="T29" fmla="*/ 13335 h 920"/>
                  <a:gd name="T30" fmla="*/ 576580 w 920"/>
                  <a:gd name="T31" fmla="*/ 20320 h 920"/>
                  <a:gd name="T32" fmla="*/ 584200 w 920"/>
                  <a:gd name="T33" fmla="*/ 38100 h 920"/>
                  <a:gd name="T34" fmla="*/ 584200 w 920"/>
                  <a:gd name="T35" fmla="*/ 56515 h 920"/>
                  <a:gd name="T36" fmla="*/ 576580 w 920"/>
                  <a:gd name="T37" fmla="*/ 73660 h 920"/>
                  <a:gd name="T38" fmla="*/ 570230 w 920"/>
                  <a:gd name="T39" fmla="*/ 80645 h 920"/>
                  <a:gd name="T40" fmla="*/ 80645 w 920"/>
                  <a:gd name="T41" fmla="*/ 570230 h 920"/>
                  <a:gd name="T42" fmla="*/ 73660 w 920"/>
                  <a:gd name="T43" fmla="*/ 576580 h 920"/>
                  <a:gd name="T44" fmla="*/ 56515 w 920"/>
                  <a:gd name="T45" fmla="*/ 584200 h 920"/>
                  <a:gd name="T46" fmla="*/ 46990 w 920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0">
                    <a:moveTo>
                      <a:pt x="74" y="920"/>
                    </a:moveTo>
                    <a:lnTo>
                      <a:pt x="60" y="920"/>
                    </a:lnTo>
                    <a:lnTo>
                      <a:pt x="32" y="908"/>
                    </a:lnTo>
                    <a:lnTo>
                      <a:pt x="21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1"/>
                    </a:lnTo>
                    <a:lnTo>
                      <a:pt x="908" y="32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9" y="920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9" name="Freeform 45">
                <a:extLst>
                  <a:ext uri="{FF2B5EF4-FFF2-40B4-BE49-F238E27FC236}">
                    <a16:creationId xmlns:a16="http://schemas.microsoft.com/office/drawing/2014/main" id="{8BB0650F-79D1-1776-B6DA-3C7E0EA4FA0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255" y="5925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735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865 h 920"/>
                  <a:gd name="T8" fmla="*/ 6985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6985 w 919"/>
                  <a:gd name="T15" fmla="*/ 510540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10540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3245 w 919"/>
                  <a:gd name="T27" fmla="*/ 6985 h 920"/>
                  <a:gd name="T28" fmla="*/ 570865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735 h 920"/>
                  <a:gd name="T34" fmla="*/ 583565 w 919"/>
                  <a:gd name="T35" fmla="*/ 56515 h 920"/>
                  <a:gd name="T36" fmla="*/ 576580 w 919"/>
                  <a:gd name="T37" fmla="*/ 73660 h 920"/>
                  <a:gd name="T38" fmla="*/ 570865 w 919"/>
                  <a:gd name="T39" fmla="*/ 81280 h 920"/>
                  <a:gd name="T40" fmla="*/ 81280 w 919"/>
                  <a:gd name="T41" fmla="*/ 570865 h 920"/>
                  <a:gd name="T42" fmla="*/ 73660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1" y="919"/>
                    </a:lnTo>
                    <a:lnTo>
                      <a:pt x="33" y="908"/>
                    </a:lnTo>
                    <a:lnTo>
                      <a:pt x="21" y="899"/>
                    </a:lnTo>
                    <a:lnTo>
                      <a:pt x="11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1" y="804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4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1"/>
                    </a:lnTo>
                    <a:lnTo>
                      <a:pt x="899" y="21"/>
                    </a:lnTo>
                    <a:lnTo>
                      <a:pt x="908" y="33"/>
                    </a:lnTo>
                    <a:lnTo>
                      <a:pt x="919" y="61"/>
                    </a:lnTo>
                    <a:lnTo>
                      <a:pt x="919" y="89"/>
                    </a:lnTo>
                    <a:lnTo>
                      <a:pt x="908" y="116"/>
                    </a:lnTo>
                    <a:lnTo>
                      <a:pt x="899" y="128"/>
                    </a:lnTo>
                    <a:lnTo>
                      <a:pt x="128" y="899"/>
                    </a:lnTo>
                    <a:lnTo>
                      <a:pt x="116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0" name="Freeform 46">
                <a:extLst>
                  <a:ext uri="{FF2B5EF4-FFF2-40B4-BE49-F238E27FC236}">
                    <a16:creationId xmlns:a16="http://schemas.microsoft.com/office/drawing/2014/main" id="{94DAA5B8-16AD-9012-DDC7-3A27CEDB12A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83" y="6353"/>
                <a:ext cx="920" cy="921"/>
              </a:xfrm>
              <a:custGeom>
                <a:avLst/>
                <a:gdLst>
                  <a:gd name="T0" fmla="*/ 46990 w 920"/>
                  <a:gd name="T1" fmla="*/ 584835 h 921"/>
                  <a:gd name="T2" fmla="*/ 38100 w 920"/>
                  <a:gd name="T3" fmla="*/ 584200 h 921"/>
                  <a:gd name="T4" fmla="*/ 21590 w 920"/>
                  <a:gd name="T5" fmla="*/ 577215 h 921"/>
                  <a:gd name="T6" fmla="*/ 13970 w 920"/>
                  <a:gd name="T7" fmla="*/ 570230 h 921"/>
                  <a:gd name="T8" fmla="*/ 7620 w 920"/>
                  <a:gd name="T9" fmla="*/ 563245 h 921"/>
                  <a:gd name="T10" fmla="*/ 0 w 920"/>
                  <a:gd name="T11" fmla="*/ 546100 h 921"/>
                  <a:gd name="T12" fmla="*/ 0 w 920"/>
                  <a:gd name="T13" fmla="*/ 527685 h 921"/>
                  <a:gd name="T14" fmla="*/ 7620 w 920"/>
                  <a:gd name="T15" fmla="*/ 510540 h 921"/>
                  <a:gd name="T16" fmla="*/ 13970 w 920"/>
                  <a:gd name="T17" fmla="*/ 502920 h 921"/>
                  <a:gd name="T18" fmla="*/ 502920 w 920"/>
                  <a:gd name="T19" fmla="*/ 13970 h 921"/>
                  <a:gd name="T20" fmla="*/ 509905 w 920"/>
                  <a:gd name="T21" fmla="*/ 7620 h 921"/>
                  <a:gd name="T22" fmla="*/ 527685 w 920"/>
                  <a:gd name="T23" fmla="*/ 0 h 921"/>
                  <a:gd name="T24" fmla="*/ 546100 w 920"/>
                  <a:gd name="T25" fmla="*/ 0 h 921"/>
                  <a:gd name="T26" fmla="*/ 563245 w 920"/>
                  <a:gd name="T27" fmla="*/ 7620 h 921"/>
                  <a:gd name="T28" fmla="*/ 570230 w 920"/>
                  <a:gd name="T29" fmla="*/ 13970 h 921"/>
                  <a:gd name="T30" fmla="*/ 577215 w 920"/>
                  <a:gd name="T31" fmla="*/ 21590 h 921"/>
                  <a:gd name="T32" fmla="*/ 584200 w 920"/>
                  <a:gd name="T33" fmla="*/ 38100 h 921"/>
                  <a:gd name="T34" fmla="*/ 584200 w 920"/>
                  <a:gd name="T35" fmla="*/ 56515 h 921"/>
                  <a:gd name="T36" fmla="*/ 577215 w 920"/>
                  <a:gd name="T37" fmla="*/ 73660 h 921"/>
                  <a:gd name="T38" fmla="*/ 570230 w 920"/>
                  <a:gd name="T39" fmla="*/ 80645 h 921"/>
                  <a:gd name="T40" fmla="*/ 80645 w 920"/>
                  <a:gd name="T41" fmla="*/ 570230 h 921"/>
                  <a:gd name="T42" fmla="*/ 73660 w 920"/>
                  <a:gd name="T43" fmla="*/ 577215 h 921"/>
                  <a:gd name="T44" fmla="*/ 56515 w 920"/>
                  <a:gd name="T45" fmla="*/ 584200 h 921"/>
                  <a:gd name="T46" fmla="*/ 46990 w 920"/>
                  <a:gd name="T47" fmla="*/ 584835 h 92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1">
                    <a:moveTo>
                      <a:pt x="74" y="921"/>
                    </a:moveTo>
                    <a:lnTo>
                      <a:pt x="60" y="920"/>
                    </a:lnTo>
                    <a:lnTo>
                      <a:pt x="34" y="909"/>
                    </a:lnTo>
                    <a:lnTo>
                      <a:pt x="22" y="898"/>
                    </a:lnTo>
                    <a:lnTo>
                      <a:pt x="12" y="887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2" y="804"/>
                    </a:lnTo>
                    <a:lnTo>
                      <a:pt x="22" y="792"/>
                    </a:lnTo>
                    <a:lnTo>
                      <a:pt x="792" y="22"/>
                    </a:lnTo>
                    <a:lnTo>
                      <a:pt x="803" y="12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2"/>
                    </a:lnTo>
                    <a:lnTo>
                      <a:pt x="898" y="22"/>
                    </a:lnTo>
                    <a:lnTo>
                      <a:pt x="909" y="34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9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9"/>
                    </a:lnTo>
                    <a:lnTo>
                      <a:pt x="89" y="920"/>
                    </a:lnTo>
                    <a:lnTo>
                      <a:pt x="74" y="92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279" name="直線單箭頭接點 278">
              <a:extLst>
                <a:ext uri="{FF2B5EF4-FFF2-40B4-BE49-F238E27FC236}">
                  <a16:creationId xmlns:a16="http://schemas.microsoft.com/office/drawing/2014/main" id="{F633E118-19E3-4984-0EDB-8C384DE132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20166" y="1838380"/>
              <a:ext cx="698586" cy="1160831"/>
            </a:xfrm>
            <a:prstGeom prst="straightConnector1">
              <a:avLst/>
            </a:prstGeom>
            <a:noFill/>
            <a:ln w="57150" cap="flat" cmpd="sng" algn="ctr">
              <a:solidFill>
                <a:srgbClr val="FF0066"/>
              </a:solidFill>
              <a:prstDash val="solid"/>
              <a:miter lim="800000"/>
              <a:tailEnd type="triangle"/>
            </a:ln>
            <a:effectLst/>
          </p:spPr>
        </p:cxnSp>
        <p:grpSp>
          <p:nvGrpSpPr>
            <p:cNvPr id="280" name="群組 279">
              <a:extLst>
                <a:ext uri="{FF2B5EF4-FFF2-40B4-BE49-F238E27FC236}">
                  <a16:creationId xmlns:a16="http://schemas.microsoft.com/office/drawing/2014/main" id="{EB139501-DF6F-7031-4F5D-EE1C223B8CD5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841635" y="2754854"/>
              <a:ext cx="621342" cy="481753"/>
              <a:chOff x="821713" y="4837768"/>
              <a:chExt cx="989904" cy="767514"/>
            </a:xfrm>
          </p:grpSpPr>
          <p:grpSp>
            <p:nvGrpSpPr>
              <p:cNvPr id="333" name="群組 332">
                <a:extLst>
                  <a:ext uri="{FF2B5EF4-FFF2-40B4-BE49-F238E27FC236}">
                    <a16:creationId xmlns:a16="http://schemas.microsoft.com/office/drawing/2014/main" id="{52B36C80-ED1A-00CB-2E0E-5284DB424DF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flipH="1">
                <a:off x="821713" y="5128893"/>
                <a:ext cx="989904" cy="476389"/>
                <a:chOff x="5014913" y="4573588"/>
                <a:chExt cx="812800" cy="369888"/>
              </a:xfrm>
            </p:grpSpPr>
            <p:sp>
              <p:nvSpPr>
                <p:cNvPr id="342" name="Freeform 157">
                  <a:extLst>
                    <a:ext uri="{FF2B5EF4-FFF2-40B4-BE49-F238E27FC236}">
                      <a16:creationId xmlns:a16="http://schemas.microsoft.com/office/drawing/2014/main" id="{3E4C4ECF-8BBE-70D1-7B70-2D98EE8901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913" y="4711701"/>
                  <a:ext cx="812800" cy="161925"/>
                </a:xfrm>
                <a:custGeom>
                  <a:avLst/>
                  <a:gdLst>
                    <a:gd name="T0" fmla="*/ 56 w 614"/>
                    <a:gd name="T1" fmla="*/ 121 h 123"/>
                    <a:gd name="T2" fmla="*/ 0 w 614"/>
                    <a:gd name="T3" fmla="*/ 62 h 123"/>
                    <a:gd name="T4" fmla="*/ 62 w 614"/>
                    <a:gd name="T5" fmla="*/ 0 h 123"/>
                    <a:gd name="T6" fmla="*/ 553 w 614"/>
                    <a:gd name="T7" fmla="*/ 0 h 123"/>
                    <a:gd name="T8" fmla="*/ 614 w 614"/>
                    <a:gd name="T9" fmla="*/ 62 h 123"/>
                    <a:gd name="T10" fmla="*/ 553 w 614"/>
                    <a:gd name="T11" fmla="*/ 123 h 123"/>
                    <a:gd name="T12" fmla="*/ 553 w 614"/>
                    <a:gd name="T13" fmla="*/ 123 h 123"/>
                    <a:gd name="T14" fmla="*/ 551 w 614"/>
                    <a:gd name="T15" fmla="*/ 123 h 123"/>
                    <a:gd name="T16" fmla="*/ 553 w 614"/>
                    <a:gd name="T17" fmla="*/ 111 h 123"/>
                    <a:gd name="T18" fmla="*/ 491 w 614"/>
                    <a:gd name="T19" fmla="*/ 49 h 123"/>
                    <a:gd name="T20" fmla="*/ 429 w 614"/>
                    <a:gd name="T21" fmla="*/ 111 h 123"/>
                    <a:gd name="T22" fmla="*/ 431 w 614"/>
                    <a:gd name="T23" fmla="*/ 123 h 123"/>
                    <a:gd name="T24" fmla="*/ 192 w 614"/>
                    <a:gd name="T25" fmla="*/ 123 h 123"/>
                    <a:gd name="T26" fmla="*/ 194 w 614"/>
                    <a:gd name="T27" fmla="*/ 113 h 123"/>
                    <a:gd name="T28" fmla="*/ 132 w 614"/>
                    <a:gd name="T29" fmla="*/ 52 h 123"/>
                    <a:gd name="T30" fmla="*/ 72 w 614"/>
                    <a:gd name="T31" fmla="*/ 121 h 123"/>
                    <a:gd name="T32" fmla="*/ 56 w 614"/>
                    <a:gd name="T33" fmla="*/ 121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614" h="123">
                      <a:moveTo>
                        <a:pt x="56" y="121"/>
                      </a:moveTo>
                      <a:cubicBezTo>
                        <a:pt x="22" y="121"/>
                        <a:pt x="0" y="96"/>
                        <a:pt x="0" y="62"/>
                      </a:cubicBezTo>
                      <a:cubicBezTo>
                        <a:pt x="0" y="28"/>
                        <a:pt x="28" y="0"/>
                        <a:pt x="62" y="0"/>
                      </a:cubicBezTo>
                      <a:lnTo>
                        <a:pt x="553" y="0"/>
                      </a:lnTo>
                      <a:cubicBezTo>
                        <a:pt x="587" y="0"/>
                        <a:pt x="614" y="28"/>
                        <a:pt x="614" y="62"/>
                      </a:cubicBezTo>
                      <a:cubicBezTo>
                        <a:pt x="614" y="96"/>
                        <a:pt x="587" y="123"/>
                        <a:pt x="553" y="123"/>
                      </a:cubicBezTo>
                      <a:lnTo>
                        <a:pt x="553" y="123"/>
                      </a:lnTo>
                      <a:lnTo>
                        <a:pt x="551" y="123"/>
                      </a:lnTo>
                      <a:cubicBezTo>
                        <a:pt x="552" y="119"/>
                        <a:pt x="553" y="115"/>
                        <a:pt x="553" y="111"/>
                      </a:cubicBezTo>
                      <a:cubicBezTo>
                        <a:pt x="553" y="77"/>
                        <a:pt x="525" y="49"/>
                        <a:pt x="491" y="49"/>
                      </a:cubicBezTo>
                      <a:cubicBezTo>
                        <a:pt x="457" y="49"/>
                        <a:pt x="429" y="77"/>
                        <a:pt x="429" y="111"/>
                      </a:cubicBezTo>
                      <a:cubicBezTo>
                        <a:pt x="429" y="115"/>
                        <a:pt x="430" y="119"/>
                        <a:pt x="431" y="123"/>
                      </a:cubicBezTo>
                      <a:lnTo>
                        <a:pt x="192" y="123"/>
                      </a:lnTo>
                      <a:lnTo>
                        <a:pt x="194" y="113"/>
                      </a:lnTo>
                      <a:cubicBezTo>
                        <a:pt x="194" y="79"/>
                        <a:pt x="166" y="52"/>
                        <a:pt x="132" y="52"/>
                      </a:cubicBezTo>
                      <a:cubicBezTo>
                        <a:pt x="91" y="52"/>
                        <a:pt x="68" y="90"/>
                        <a:pt x="72" y="121"/>
                      </a:cubicBezTo>
                      <a:lnTo>
                        <a:pt x="56" y="121"/>
                      </a:lnTo>
                      <a:close/>
                    </a:path>
                  </a:pathLst>
                </a:custGeom>
                <a:solidFill>
                  <a:srgbClr val="FF505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3" name="Freeform 159">
                  <a:extLst>
                    <a:ext uri="{FF2B5EF4-FFF2-40B4-BE49-F238E27FC236}">
                      <a16:creationId xmlns:a16="http://schemas.microsoft.com/office/drawing/2014/main" id="{9A44F6D6-6399-9D6C-09E2-6A739AAAD5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3826" y="4573588"/>
                  <a:ext cx="504825" cy="138113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rgbClr val="FF5050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4" name="Oval 160">
                  <a:extLst>
                    <a:ext uri="{FF2B5EF4-FFF2-40B4-BE49-F238E27FC236}">
                      <a16:creationId xmlns:a16="http://schemas.microsoft.com/office/drawing/2014/main" id="{E78A463B-D269-0FDA-ECEA-C29AD0073C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83238" y="4776788"/>
                  <a:ext cx="163513" cy="161925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5" name="Oval 161">
                  <a:extLst>
                    <a:ext uri="{FF2B5EF4-FFF2-40B4-BE49-F238E27FC236}">
                      <a16:creationId xmlns:a16="http://schemas.microsoft.com/office/drawing/2014/main" id="{F7D06060-36C2-435E-B65B-EC75763378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10163" y="4779963"/>
                  <a:ext cx="163513" cy="163513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6" name="Freeform 159">
                  <a:extLst>
                    <a:ext uri="{FF2B5EF4-FFF2-40B4-BE49-F238E27FC236}">
                      <a16:creationId xmlns:a16="http://schemas.microsoft.com/office/drawing/2014/main" id="{C41B79E3-A7BC-E3F2-F227-9CBA13A54A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794" y="4595284"/>
                  <a:ext cx="366182" cy="100182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ysClr val="window" lastClr="FFFFFF">
                    <a:lumMod val="95000"/>
                  </a:sys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334" name="群組 333">
                <a:extLst>
                  <a:ext uri="{FF2B5EF4-FFF2-40B4-BE49-F238E27FC236}">
                    <a16:creationId xmlns:a16="http://schemas.microsoft.com/office/drawing/2014/main" id="{10B9504E-A2E8-5C71-3933-20BB36F8D7F0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182631" y="4837768"/>
                <a:ext cx="256456" cy="287648"/>
                <a:chOff x="8694732" y="650876"/>
                <a:chExt cx="704849" cy="790575"/>
              </a:xfrm>
            </p:grpSpPr>
            <p:sp>
              <p:nvSpPr>
                <p:cNvPr id="335" name="Freeform 15">
                  <a:extLst>
                    <a:ext uri="{FF2B5EF4-FFF2-40B4-BE49-F238E27FC236}">
                      <a16:creationId xmlns:a16="http://schemas.microsoft.com/office/drawing/2014/main" id="{1D83A96C-C1E3-DCF5-E283-76C3DB790F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6" name="Freeform 16">
                  <a:extLst>
                    <a:ext uri="{FF2B5EF4-FFF2-40B4-BE49-F238E27FC236}">
                      <a16:creationId xmlns:a16="http://schemas.microsoft.com/office/drawing/2014/main" id="{D73BAD05-FF30-100A-B9CD-E00E796A50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7" name="Freeform 17">
                  <a:extLst>
                    <a:ext uri="{FF2B5EF4-FFF2-40B4-BE49-F238E27FC236}">
                      <a16:creationId xmlns:a16="http://schemas.microsoft.com/office/drawing/2014/main" id="{B8E0E8A7-9D1D-5145-E756-10B42A43BA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8" name="Freeform 18">
                  <a:extLst>
                    <a:ext uri="{FF2B5EF4-FFF2-40B4-BE49-F238E27FC236}">
                      <a16:creationId xmlns:a16="http://schemas.microsoft.com/office/drawing/2014/main" id="{52535DE8-392D-3590-A5B6-506B954867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9" name="Freeform 19">
                  <a:extLst>
                    <a:ext uri="{FF2B5EF4-FFF2-40B4-BE49-F238E27FC236}">
                      <a16:creationId xmlns:a16="http://schemas.microsoft.com/office/drawing/2014/main" id="{C52C755D-7B31-8225-B8C0-BB56D311FD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0" name="Freeform 20">
                  <a:extLst>
                    <a:ext uri="{FF2B5EF4-FFF2-40B4-BE49-F238E27FC236}">
                      <a16:creationId xmlns:a16="http://schemas.microsoft.com/office/drawing/2014/main" id="{EF4D7448-9337-03F6-0D27-A8B088BF973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ED7D3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41" name="Freeform 21">
                  <a:extLst>
                    <a:ext uri="{FF2B5EF4-FFF2-40B4-BE49-F238E27FC236}">
                      <a16:creationId xmlns:a16="http://schemas.microsoft.com/office/drawing/2014/main" id="{F0AFBA99-E74D-A41E-0E73-1E8812DB9C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cxnSp>
          <p:nvCxnSpPr>
            <p:cNvPr id="281" name="直線單箭頭接點 280">
              <a:extLst>
                <a:ext uri="{FF2B5EF4-FFF2-40B4-BE49-F238E27FC236}">
                  <a16:creationId xmlns:a16="http://schemas.microsoft.com/office/drawing/2014/main" id="{41F24BAD-0D0A-402E-E1A0-47D325FB823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17132" y="3165229"/>
              <a:ext cx="445483" cy="198111"/>
            </a:xfrm>
            <a:prstGeom prst="straightConnector1">
              <a:avLst/>
            </a:prstGeom>
            <a:noFill/>
            <a:ln w="38100" cap="flat" cmpd="sng" algn="ctr">
              <a:solidFill>
                <a:srgbClr val="00206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82" name="直線單箭頭接點 281">
              <a:extLst>
                <a:ext uri="{FF2B5EF4-FFF2-40B4-BE49-F238E27FC236}">
                  <a16:creationId xmlns:a16="http://schemas.microsoft.com/office/drawing/2014/main" id="{270CA7FF-2C36-A111-0FFA-A6B6B2E7DA16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258139" y="3128732"/>
              <a:ext cx="408403" cy="437392"/>
            </a:xfrm>
            <a:prstGeom prst="straightConnector1">
              <a:avLst/>
            </a:prstGeom>
            <a:noFill/>
            <a:ln w="57150" cap="flat" cmpd="sng" algn="ctr">
              <a:solidFill>
                <a:srgbClr val="FF0066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83" name="直線單箭頭接點 282">
              <a:extLst>
                <a:ext uri="{FF2B5EF4-FFF2-40B4-BE49-F238E27FC236}">
                  <a16:creationId xmlns:a16="http://schemas.microsoft.com/office/drawing/2014/main" id="{259D42C4-4386-4384-1642-F5A93054955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372756" y="3013157"/>
              <a:ext cx="436008" cy="466815"/>
            </a:xfrm>
            <a:prstGeom prst="straightConnector1">
              <a:avLst/>
            </a:prstGeom>
            <a:noFill/>
            <a:ln w="57150" cap="flat" cmpd="sng" algn="ctr">
              <a:solidFill>
                <a:srgbClr val="CC66FF"/>
              </a:solidFill>
              <a:prstDash val="solid"/>
              <a:miter lim="800000"/>
              <a:tailEnd type="triangle"/>
            </a:ln>
            <a:effectLst/>
          </p:spPr>
        </p:cxnSp>
        <p:grpSp>
          <p:nvGrpSpPr>
            <p:cNvPr id="284" name="群組 283">
              <a:extLst>
                <a:ext uri="{FF2B5EF4-FFF2-40B4-BE49-F238E27FC236}">
                  <a16:creationId xmlns:a16="http://schemas.microsoft.com/office/drawing/2014/main" id="{F3E60ED0-C235-50C2-9D9F-9AD7D10C4A7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3911223" y="2758325"/>
              <a:ext cx="838255" cy="813808"/>
              <a:chOff x="2843788" y="4944174"/>
              <a:chExt cx="991298" cy="962387"/>
            </a:xfrm>
          </p:grpSpPr>
          <p:grpSp>
            <p:nvGrpSpPr>
              <p:cNvPr id="287" name="群組 286">
                <a:extLst>
                  <a:ext uri="{FF2B5EF4-FFF2-40B4-BE49-F238E27FC236}">
                    <a16:creationId xmlns:a16="http://schemas.microsoft.com/office/drawing/2014/main" id="{58B10E1C-ACB0-8390-3B0C-E5E9DCD4082D}"/>
                  </a:ext>
                </a:extLst>
              </p:cNvPr>
              <p:cNvGrpSpPr/>
              <p:nvPr/>
            </p:nvGrpSpPr>
            <p:grpSpPr>
              <a:xfrm>
                <a:off x="2843788" y="5146076"/>
                <a:ext cx="991298" cy="760485"/>
                <a:chOff x="9515475" y="3765550"/>
                <a:chExt cx="1827213" cy="1401763"/>
              </a:xfrm>
            </p:grpSpPr>
            <p:sp>
              <p:nvSpPr>
                <p:cNvPr id="296" name="Rectangle 281">
                  <a:extLst>
                    <a:ext uri="{FF2B5EF4-FFF2-40B4-BE49-F238E27FC236}">
                      <a16:creationId xmlns:a16="http://schemas.microsoft.com/office/drawing/2014/main" id="{A1424BA1-CB0E-D353-124A-4672A78CCF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02838" y="4314825"/>
                  <a:ext cx="974725" cy="852488"/>
                </a:xfrm>
                <a:prstGeom prst="rect">
                  <a:avLst/>
                </a:pr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7" name="Freeform 282">
                  <a:extLst>
                    <a:ext uri="{FF2B5EF4-FFF2-40B4-BE49-F238E27FC236}">
                      <a16:creationId xmlns:a16="http://schemas.microsoft.com/office/drawing/2014/main" id="{B61D26CF-4EA0-2E04-AE79-0B59E6621B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759949" y="3949700"/>
                  <a:ext cx="1217612" cy="365125"/>
                </a:xfrm>
                <a:custGeom>
                  <a:avLst/>
                  <a:gdLst>
                    <a:gd name="T0" fmla="*/ 767 w 767"/>
                    <a:gd name="T1" fmla="*/ 230 h 230"/>
                    <a:gd name="T2" fmla="*/ 153 w 767"/>
                    <a:gd name="T3" fmla="*/ 230 h 230"/>
                    <a:gd name="T4" fmla="*/ 0 w 767"/>
                    <a:gd name="T5" fmla="*/ 0 h 230"/>
                    <a:gd name="T6" fmla="*/ 614 w 767"/>
                    <a:gd name="T7" fmla="*/ 0 h 230"/>
                    <a:gd name="T8" fmla="*/ 767 w 767"/>
                    <a:gd name="T9" fmla="*/ 230 h 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67" h="230">
                      <a:moveTo>
                        <a:pt x="767" y="230"/>
                      </a:moveTo>
                      <a:lnTo>
                        <a:pt x="153" y="230"/>
                      </a:lnTo>
                      <a:lnTo>
                        <a:pt x="0" y="0"/>
                      </a:lnTo>
                      <a:lnTo>
                        <a:pt x="614" y="0"/>
                      </a:lnTo>
                      <a:lnTo>
                        <a:pt x="767" y="230"/>
                      </a:lnTo>
                      <a:close/>
                    </a:path>
                  </a:pathLst>
                </a:custGeom>
                <a:solidFill>
                  <a:srgbClr val="ECC10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8" name="Freeform 283">
                  <a:extLst>
                    <a:ext uri="{FF2B5EF4-FFF2-40B4-BE49-F238E27FC236}">
                      <a16:creationId xmlns:a16="http://schemas.microsoft.com/office/drawing/2014/main" id="{5FE50FD4-4C11-E250-7940-6064742E31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15475" y="3949700"/>
                  <a:ext cx="487363" cy="1217613"/>
                </a:xfrm>
                <a:custGeom>
                  <a:avLst/>
                  <a:gdLst>
                    <a:gd name="T0" fmla="*/ 154 w 307"/>
                    <a:gd name="T1" fmla="*/ 0 h 767"/>
                    <a:gd name="T2" fmla="*/ 307 w 307"/>
                    <a:gd name="T3" fmla="*/ 230 h 767"/>
                    <a:gd name="T4" fmla="*/ 307 w 307"/>
                    <a:gd name="T5" fmla="*/ 767 h 767"/>
                    <a:gd name="T6" fmla="*/ 0 w 307"/>
                    <a:gd name="T7" fmla="*/ 767 h 767"/>
                    <a:gd name="T8" fmla="*/ 0 w 307"/>
                    <a:gd name="T9" fmla="*/ 230 h 767"/>
                    <a:gd name="T10" fmla="*/ 154 w 307"/>
                    <a:gd name="T11" fmla="*/ 0 h 7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07" h="767">
                      <a:moveTo>
                        <a:pt x="154" y="0"/>
                      </a:moveTo>
                      <a:lnTo>
                        <a:pt x="307" y="230"/>
                      </a:lnTo>
                      <a:lnTo>
                        <a:pt x="307" y="767"/>
                      </a:lnTo>
                      <a:lnTo>
                        <a:pt x="0" y="767"/>
                      </a:lnTo>
                      <a:lnTo>
                        <a:pt x="0" y="230"/>
                      </a:lnTo>
                      <a:lnTo>
                        <a:pt x="154" y="0"/>
                      </a:lnTo>
                      <a:close/>
                    </a:path>
                  </a:pathLst>
                </a:custGeom>
                <a:solidFill>
                  <a:srgbClr val="C17A4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9" name="Rectangle 284">
                  <a:extLst>
                    <a:ext uri="{FF2B5EF4-FFF2-40B4-BE49-F238E27FC236}">
                      <a16:creationId xmlns:a16="http://schemas.microsoft.com/office/drawing/2014/main" id="{5AAF68C4-31F9-4E5F-5FD2-775D405D25D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4675" y="4557713"/>
                  <a:ext cx="120650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0" name="Freeform 285">
                  <a:extLst>
                    <a:ext uri="{FF2B5EF4-FFF2-40B4-BE49-F238E27FC236}">
                      <a16:creationId xmlns:a16="http://schemas.microsoft.com/office/drawing/2014/main" id="{4E49547E-DA96-089C-F8BE-45FBFF046F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718800" y="4541838"/>
                  <a:ext cx="152400" cy="214313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1" name="Rectangle 286">
                  <a:extLst>
                    <a:ext uri="{FF2B5EF4-FFF2-40B4-BE49-F238E27FC236}">
                      <a16:creationId xmlns:a16="http://schemas.microsoft.com/office/drawing/2014/main" id="{DCE722EE-6DEB-EAA2-E5C0-6A34EFDBEA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25075" y="4557713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2" name="Freeform 287">
                  <a:extLst>
                    <a:ext uri="{FF2B5EF4-FFF2-40B4-BE49-F238E27FC236}">
                      <a16:creationId xmlns:a16="http://schemas.microsoft.com/office/drawing/2014/main" id="{4D2F6C2D-EE1E-4945-736A-B1EE304B13F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109200" y="4541838"/>
                  <a:ext cx="152400" cy="214313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3" name="Rectangle 288">
                  <a:extLst>
                    <a:ext uri="{FF2B5EF4-FFF2-40B4-BE49-F238E27FC236}">
                      <a16:creationId xmlns:a16="http://schemas.microsoft.com/office/drawing/2014/main" id="{29975E25-02C2-5A7B-A7D3-6C21CC5A99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25075" y="4740275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4" name="Freeform 289">
                  <a:extLst>
                    <a:ext uri="{FF2B5EF4-FFF2-40B4-BE49-F238E27FC236}">
                      <a16:creationId xmlns:a16="http://schemas.microsoft.com/office/drawing/2014/main" id="{0F4B44C6-6C67-564C-2F58-CE2F5FFBA1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109200" y="4725988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5" name="Rectangle 290">
                  <a:extLst>
                    <a:ext uri="{FF2B5EF4-FFF2-40B4-BE49-F238E27FC236}">
                      <a16:creationId xmlns:a16="http://schemas.microsoft.com/office/drawing/2014/main" id="{A57DCC26-53E8-E897-F78D-68884A2012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4675" y="4740275"/>
                  <a:ext cx="120650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6" name="Freeform 291">
                  <a:extLst>
                    <a:ext uri="{FF2B5EF4-FFF2-40B4-BE49-F238E27FC236}">
                      <a16:creationId xmlns:a16="http://schemas.microsoft.com/office/drawing/2014/main" id="{9BA74FF5-98A0-5A4B-4CDD-ACC9777088C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718800" y="4725988"/>
                  <a:ext cx="152400" cy="212725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7" name="Rectangle 292">
                  <a:extLst>
                    <a:ext uri="{FF2B5EF4-FFF2-40B4-BE49-F238E27FC236}">
                      <a16:creationId xmlns:a16="http://schemas.microsoft.com/office/drawing/2014/main" id="{4D986457-EB58-3DDC-CC20-600EA7E744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9950" y="4557713"/>
                  <a:ext cx="120650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8" name="Freeform 293">
                  <a:extLst>
                    <a:ext uri="{FF2B5EF4-FFF2-40B4-BE49-F238E27FC236}">
                      <a16:creationId xmlns:a16="http://schemas.microsoft.com/office/drawing/2014/main" id="{A86F70B2-BC1C-6F68-567F-A399AC2DDB6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744075" y="4541838"/>
                  <a:ext cx="152400" cy="214313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9" name="Rectangle 294">
                  <a:extLst>
                    <a:ext uri="{FF2B5EF4-FFF2-40B4-BE49-F238E27FC236}">
                      <a16:creationId xmlns:a16="http://schemas.microsoft.com/office/drawing/2014/main" id="{8A137D6A-6116-9A82-D01F-900FA367D2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37713" y="4557713"/>
                  <a:ext cx="122238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0" name="Freeform 295">
                  <a:extLst>
                    <a:ext uri="{FF2B5EF4-FFF2-40B4-BE49-F238E27FC236}">
                      <a16:creationId xmlns:a16="http://schemas.microsoft.com/office/drawing/2014/main" id="{7F6A85C8-6128-2C69-BDC5-36A74276A3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21838" y="4541838"/>
                  <a:ext cx="152400" cy="214313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1" name="Rectangle 296">
                  <a:extLst>
                    <a:ext uri="{FF2B5EF4-FFF2-40B4-BE49-F238E27FC236}">
                      <a16:creationId xmlns:a16="http://schemas.microsoft.com/office/drawing/2014/main" id="{ECAF9DDA-20DD-2579-ACF9-EB5B43764A8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37713" y="4740275"/>
                  <a:ext cx="122238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2" name="Freeform 297">
                  <a:extLst>
                    <a:ext uri="{FF2B5EF4-FFF2-40B4-BE49-F238E27FC236}">
                      <a16:creationId xmlns:a16="http://schemas.microsoft.com/office/drawing/2014/main" id="{5046B3F7-8BE5-99D7-9A8A-DB24F37C747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21838" y="4725988"/>
                  <a:ext cx="152400" cy="212725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3" name="Rectangle 298">
                  <a:extLst>
                    <a:ext uri="{FF2B5EF4-FFF2-40B4-BE49-F238E27FC236}">
                      <a16:creationId xmlns:a16="http://schemas.microsoft.com/office/drawing/2014/main" id="{CE343CC4-6F00-8096-139B-0820EDE7F3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9950" y="4740275"/>
                  <a:ext cx="120650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4" name="Freeform 299">
                  <a:extLst>
                    <a:ext uri="{FF2B5EF4-FFF2-40B4-BE49-F238E27FC236}">
                      <a16:creationId xmlns:a16="http://schemas.microsoft.com/office/drawing/2014/main" id="{73E5E636-7733-0692-798C-84852A3165A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744075" y="4725988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5" name="Rectangle 300">
                  <a:extLst>
                    <a:ext uri="{FF2B5EF4-FFF2-40B4-BE49-F238E27FC236}">
                      <a16:creationId xmlns:a16="http://schemas.microsoft.com/office/drawing/2014/main" id="{61E182EE-D62C-EA22-DE0C-4C91F54A16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67963" y="4557713"/>
                  <a:ext cx="244475" cy="609600"/>
                </a:xfrm>
                <a:prstGeom prst="rect">
                  <a:avLst/>
                </a:prstGeom>
                <a:solidFill>
                  <a:srgbClr val="D2A9A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6" name="Freeform 301">
                  <a:extLst>
                    <a:ext uri="{FF2B5EF4-FFF2-40B4-BE49-F238E27FC236}">
                      <a16:creationId xmlns:a16="http://schemas.microsoft.com/office/drawing/2014/main" id="{39B02CE7-A0A1-41E5-04DB-F528F3AC42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353675" y="4541838"/>
                  <a:ext cx="273050" cy="625475"/>
                </a:xfrm>
                <a:custGeom>
                  <a:avLst/>
                  <a:gdLst>
                    <a:gd name="T0" fmla="*/ 67 w 600"/>
                    <a:gd name="T1" fmla="*/ 1367 h 1367"/>
                    <a:gd name="T2" fmla="*/ 534 w 600"/>
                    <a:gd name="T3" fmla="*/ 1367 h 1367"/>
                    <a:gd name="T4" fmla="*/ 534 w 600"/>
                    <a:gd name="T5" fmla="*/ 67 h 1367"/>
                    <a:gd name="T6" fmla="*/ 67 w 600"/>
                    <a:gd name="T7" fmla="*/ 67 h 1367"/>
                    <a:gd name="T8" fmla="*/ 67 w 600"/>
                    <a:gd name="T9" fmla="*/ 1367 h 1367"/>
                    <a:gd name="T10" fmla="*/ 600 w 600"/>
                    <a:gd name="T11" fmla="*/ 1367 h 1367"/>
                    <a:gd name="T12" fmla="*/ 0 w 600"/>
                    <a:gd name="T13" fmla="*/ 1367 h 1367"/>
                    <a:gd name="T14" fmla="*/ 0 w 600"/>
                    <a:gd name="T15" fmla="*/ 0 h 1367"/>
                    <a:gd name="T16" fmla="*/ 600 w 600"/>
                    <a:gd name="T17" fmla="*/ 0 h 1367"/>
                    <a:gd name="T18" fmla="*/ 600 w 600"/>
                    <a:gd name="T19" fmla="*/ 1367 h 13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600" h="1367">
                      <a:moveTo>
                        <a:pt x="67" y="1367"/>
                      </a:moveTo>
                      <a:lnTo>
                        <a:pt x="534" y="1367"/>
                      </a:lnTo>
                      <a:lnTo>
                        <a:pt x="534" y="67"/>
                      </a:lnTo>
                      <a:lnTo>
                        <a:pt x="67" y="67"/>
                      </a:lnTo>
                      <a:lnTo>
                        <a:pt x="67" y="1367"/>
                      </a:lnTo>
                      <a:close/>
                      <a:moveTo>
                        <a:pt x="600" y="1367"/>
                      </a:moveTo>
                      <a:lnTo>
                        <a:pt x="0" y="1367"/>
                      </a:lnTo>
                      <a:lnTo>
                        <a:pt x="0" y="0"/>
                      </a:lnTo>
                      <a:lnTo>
                        <a:pt x="600" y="0"/>
                      </a:lnTo>
                      <a:lnTo>
                        <a:pt x="600" y="13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7" name="Rectangle 302">
                  <a:extLst>
                    <a:ext uri="{FF2B5EF4-FFF2-40B4-BE49-F238E27FC236}">
                      <a16:creationId xmlns:a16="http://schemas.microsoft.com/office/drawing/2014/main" id="{CAB7AD59-ADA4-C3E3-F3D3-8E5571EF2D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90200" y="4802188"/>
                  <a:ext cx="60325" cy="904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8" name="Rectangle 303">
                  <a:extLst>
                    <a:ext uri="{FF2B5EF4-FFF2-40B4-BE49-F238E27FC236}">
                      <a16:creationId xmlns:a16="http://schemas.microsoft.com/office/drawing/2014/main" id="{144EB4EE-4A5A-D3FB-9A50-340CADB520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98038" y="4252913"/>
                  <a:ext cx="122238" cy="122238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9" name="Freeform 304">
                  <a:extLst>
                    <a:ext uri="{FF2B5EF4-FFF2-40B4-BE49-F238E27FC236}">
                      <a16:creationId xmlns:a16="http://schemas.microsoft.com/office/drawing/2014/main" id="{D52A94AB-8D3D-3EF8-ED21-8E3A53F19F8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83750" y="4238625"/>
                  <a:ext cx="152400" cy="152400"/>
                </a:xfrm>
                <a:custGeom>
                  <a:avLst/>
                  <a:gdLst>
                    <a:gd name="T0" fmla="*/ 66 w 333"/>
                    <a:gd name="T1" fmla="*/ 266 h 333"/>
                    <a:gd name="T2" fmla="*/ 266 w 333"/>
                    <a:gd name="T3" fmla="*/ 266 h 333"/>
                    <a:gd name="T4" fmla="*/ 266 w 333"/>
                    <a:gd name="T5" fmla="*/ 66 h 333"/>
                    <a:gd name="T6" fmla="*/ 66 w 333"/>
                    <a:gd name="T7" fmla="*/ 66 h 333"/>
                    <a:gd name="T8" fmla="*/ 66 w 333"/>
                    <a:gd name="T9" fmla="*/ 266 h 333"/>
                    <a:gd name="T10" fmla="*/ 333 w 333"/>
                    <a:gd name="T11" fmla="*/ 333 h 333"/>
                    <a:gd name="T12" fmla="*/ 0 w 333"/>
                    <a:gd name="T13" fmla="*/ 333 h 333"/>
                    <a:gd name="T14" fmla="*/ 0 w 333"/>
                    <a:gd name="T15" fmla="*/ 0 h 333"/>
                    <a:gd name="T16" fmla="*/ 333 w 333"/>
                    <a:gd name="T17" fmla="*/ 0 h 333"/>
                    <a:gd name="T18" fmla="*/ 333 w 333"/>
                    <a:gd name="T19" fmla="*/ 333 h 3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333">
                      <a:moveTo>
                        <a:pt x="66" y="266"/>
                      </a:moveTo>
                      <a:lnTo>
                        <a:pt x="266" y="266"/>
                      </a:lnTo>
                      <a:lnTo>
                        <a:pt x="266" y="66"/>
                      </a:lnTo>
                      <a:lnTo>
                        <a:pt x="66" y="66"/>
                      </a:lnTo>
                      <a:lnTo>
                        <a:pt x="66" y="266"/>
                      </a:lnTo>
                      <a:close/>
                      <a:moveTo>
                        <a:pt x="333" y="333"/>
                      </a:moveTo>
                      <a:lnTo>
                        <a:pt x="0" y="333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33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0" name="Rectangle 305">
                  <a:extLst>
                    <a:ext uri="{FF2B5EF4-FFF2-40B4-BE49-F238E27FC236}">
                      <a16:creationId xmlns:a16="http://schemas.microsoft.com/office/drawing/2014/main" id="{DA70DC69-DF2C-D332-0978-13DDC65F79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77563" y="4802188"/>
                  <a:ext cx="365125" cy="365125"/>
                </a:xfrm>
                <a:prstGeom prst="rect">
                  <a:avLst/>
                </a:prstGeom>
                <a:solidFill>
                  <a:srgbClr val="C17A4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1" name="Freeform 306">
                  <a:extLst>
                    <a:ext uri="{FF2B5EF4-FFF2-40B4-BE49-F238E27FC236}">
                      <a16:creationId xmlns:a16="http://schemas.microsoft.com/office/drawing/2014/main" id="{B1890AF7-FD51-DDB6-610B-407F4991FE5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977563" y="4557713"/>
                  <a:ext cx="365125" cy="244475"/>
                </a:xfrm>
                <a:custGeom>
                  <a:avLst/>
                  <a:gdLst>
                    <a:gd name="T0" fmla="*/ 0 w 800"/>
                    <a:gd name="T1" fmla="*/ 533 h 533"/>
                    <a:gd name="T2" fmla="*/ 800 w 800"/>
                    <a:gd name="T3" fmla="*/ 533 h 533"/>
                    <a:gd name="T4" fmla="*/ 0 w 800"/>
                    <a:gd name="T5" fmla="*/ 0 h 533"/>
                    <a:gd name="T6" fmla="*/ 0 w 800"/>
                    <a:gd name="T7" fmla="*/ 533 h 5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00" h="533">
                      <a:moveTo>
                        <a:pt x="0" y="533"/>
                      </a:moveTo>
                      <a:lnTo>
                        <a:pt x="800" y="533"/>
                      </a:lnTo>
                      <a:lnTo>
                        <a:pt x="0" y="0"/>
                      </a:lnTo>
                      <a:lnTo>
                        <a:pt x="0" y="533"/>
                      </a:lnTo>
                      <a:close/>
                    </a:path>
                  </a:pathLst>
                </a:custGeom>
                <a:solidFill>
                  <a:srgbClr val="ECC10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2" name="Rectangle 307">
                  <a:extLst>
                    <a:ext uri="{FF2B5EF4-FFF2-40B4-BE49-F238E27FC236}">
                      <a16:creationId xmlns:a16="http://schemas.microsoft.com/office/drawing/2014/main" id="{7BCED8BB-B529-128E-6FCA-B0105F2B57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99800" y="4922838"/>
                  <a:ext cx="120650" cy="122238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3" name="Freeform 308">
                  <a:extLst>
                    <a:ext uri="{FF2B5EF4-FFF2-40B4-BE49-F238E27FC236}">
                      <a16:creationId xmlns:a16="http://schemas.microsoft.com/office/drawing/2014/main" id="{DB7734F7-AB86-F591-ECE1-C3E90FC752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1083925" y="4908550"/>
                  <a:ext cx="152400" cy="152400"/>
                </a:xfrm>
                <a:custGeom>
                  <a:avLst/>
                  <a:gdLst>
                    <a:gd name="T0" fmla="*/ 67 w 334"/>
                    <a:gd name="T1" fmla="*/ 267 h 334"/>
                    <a:gd name="T2" fmla="*/ 267 w 334"/>
                    <a:gd name="T3" fmla="*/ 267 h 334"/>
                    <a:gd name="T4" fmla="*/ 267 w 334"/>
                    <a:gd name="T5" fmla="*/ 67 h 334"/>
                    <a:gd name="T6" fmla="*/ 67 w 334"/>
                    <a:gd name="T7" fmla="*/ 67 h 334"/>
                    <a:gd name="T8" fmla="*/ 67 w 334"/>
                    <a:gd name="T9" fmla="*/ 267 h 334"/>
                    <a:gd name="T10" fmla="*/ 334 w 334"/>
                    <a:gd name="T11" fmla="*/ 334 h 334"/>
                    <a:gd name="T12" fmla="*/ 0 w 334"/>
                    <a:gd name="T13" fmla="*/ 334 h 334"/>
                    <a:gd name="T14" fmla="*/ 0 w 334"/>
                    <a:gd name="T15" fmla="*/ 0 h 334"/>
                    <a:gd name="T16" fmla="*/ 334 w 334"/>
                    <a:gd name="T17" fmla="*/ 0 h 334"/>
                    <a:gd name="T18" fmla="*/ 334 w 334"/>
                    <a:gd name="T19" fmla="*/ 334 h 3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334">
                      <a:moveTo>
                        <a:pt x="67" y="267"/>
                      </a:moveTo>
                      <a:lnTo>
                        <a:pt x="267" y="267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267"/>
                      </a:lnTo>
                      <a:close/>
                      <a:moveTo>
                        <a:pt x="334" y="334"/>
                      </a:moveTo>
                      <a:lnTo>
                        <a:pt x="0" y="334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33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4" name="Freeform 309">
                  <a:extLst>
                    <a:ext uri="{FF2B5EF4-FFF2-40B4-BE49-F238E27FC236}">
                      <a16:creationId xmlns:a16="http://schemas.microsoft.com/office/drawing/2014/main" id="{A9455127-315B-B835-C93F-B114CDD476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94913" y="3765550"/>
                  <a:ext cx="182563" cy="457200"/>
                </a:xfrm>
                <a:custGeom>
                  <a:avLst/>
                  <a:gdLst>
                    <a:gd name="T0" fmla="*/ 115 w 115"/>
                    <a:gd name="T1" fmla="*/ 0 h 288"/>
                    <a:gd name="T2" fmla="*/ 0 w 115"/>
                    <a:gd name="T3" fmla="*/ 0 h 288"/>
                    <a:gd name="T4" fmla="*/ 0 w 115"/>
                    <a:gd name="T5" fmla="*/ 116 h 288"/>
                    <a:gd name="T6" fmla="*/ 115 w 115"/>
                    <a:gd name="T7" fmla="*/ 288 h 288"/>
                    <a:gd name="T8" fmla="*/ 115 w 115"/>
                    <a:gd name="T9" fmla="*/ 0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288">
                      <a:moveTo>
                        <a:pt x="115" y="0"/>
                      </a:moveTo>
                      <a:lnTo>
                        <a:pt x="0" y="0"/>
                      </a:lnTo>
                      <a:lnTo>
                        <a:pt x="0" y="116"/>
                      </a:lnTo>
                      <a:lnTo>
                        <a:pt x="115" y="288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5" name="Freeform 310">
                  <a:extLst>
                    <a:ext uri="{FF2B5EF4-FFF2-40B4-BE49-F238E27FC236}">
                      <a16:creationId xmlns:a16="http://schemas.microsoft.com/office/drawing/2014/main" id="{F7E8EDAA-CA4D-A89F-0D0C-06496E9B0C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429875" y="3765550"/>
                  <a:ext cx="182563" cy="457200"/>
                </a:xfrm>
                <a:custGeom>
                  <a:avLst/>
                  <a:gdLst>
                    <a:gd name="T0" fmla="*/ 115 w 115"/>
                    <a:gd name="T1" fmla="*/ 0 h 288"/>
                    <a:gd name="T2" fmla="*/ 0 w 115"/>
                    <a:gd name="T3" fmla="*/ 0 h 288"/>
                    <a:gd name="T4" fmla="*/ 0 w 115"/>
                    <a:gd name="T5" fmla="*/ 116 h 288"/>
                    <a:gd name="T6" fmla="*/ 115 w 115"/>
                    <a:gd name="T7" fmla="*/ 288 h 288"/>
                    <a:gd name="T8" fmla="*/ 115 w 115"/>
                    <a:gd name="T9" fmla="*/ 0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288">
                      <a:moveTo>
                        <a:pt x="115" y="0"/>
                      </a:moveTo>
                      <a:lnTo>
                        <a:pt x="0" y="0"/>
                      </a:lnTo>
                      <a:lnTo>
                        <a:pt x="0" y="116"/>
                      </a:lnTo>
                      <a:lnTo>
                        <a:pt x="115" y="288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6" name="Rectangle 311">
                  <a:extLst>
                    <a:ext uri="{FF2B5EF4-FFF2-40B4-BE49-F238E27FC236}">
                      <a16:creationId xmlns:a16="http://schemas.microsoft.com/office/drawing/2014/main" id="{9C3439FC-00C2-31F3-8243-18A6CB3F3F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05975" y="49768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7" name="Rectangle 312">
                  <a:extLst>
                    <a:ext uri="{FF2B5EF4-FFF2-40B4-BE49-F238E27FC236}">
                      <a16:creationId xmlns:a16="http://schemas.microsoft.com/office/drawing/2014/main" id="{E9613493-ED52-DAE4-A85C-65B8A089C7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96475" y="4976813"/>
                  <a:ext cx="762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8" name="Rectangle 313">
                  <a:extLst>
                    <a:ext uri="{FF2B5EF4-FFF2-40B4-BE49-F238E27FC236}">
                      <a16:creationId xmlns:a16="http://schemas.microsoft.com/office/drawing/2014/main" id="{798D8D61-AA90-E3C0-A8E8-85BB3D243F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20275" y="50911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29" name="Rectangle 314">
                  <a:extLst>
                    <a:ext uri="{FF2B5EF4-FFF2-40B4-BE49-F238E27FC236}">
                      <a16:creationId xmlns:a16="http://schemas.microsoft.com/office/drawing/2014/main" id="{B03CAEEF-BE88-A2D6-02E4-837F63FC15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29775" y="50911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0" name="Rectangle 315">
                  <a:extLst>
                    <a:ext uri="{FF2B5EF4-FFF2-40B4-BE49-F238E27FC236}">
                      <a16:creationId xmlns:a16="http://schemas.microsoft.com/office/drawing/2014/main" id="{353EBA31-C9C8-C5F7-A3DA-67BEDD37D4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656888" y="49768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1" name="Rectangle 316">
                  <a:extLst>
                    <a:ext uri="{FF2B5EF4-FFF2-40B4-BE49-F238E27FC236}">
                      <a16:creationId xmlns:a16="http://schemas.microsoft.com/office/drawing/2014/main" id="{AF9D3383-AD4C-4145-DC10-57B154E33D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47388" y="4976813"/>
                  <a:ext cx="762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32" name="Rectangle 317">
                  <a:extLst>
                    <a:ext uri="{FF2B5EF4-FFF2-40B4-BE49-F238E27FC236}">
                      <a16:creationId xmlns:a16="http://schemas.microsoft.com/office/drawing/2014/main" id="{238816D8-197B-35CA-4C8E-7EEB06A99B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4675" y="5091113"/>
                  <a:ext cx="150813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288" name="群組 287">
                <a:extLst>
                  <a:ext uri="{FF2B5EF4-FFF2-40B4-BE49-F238E27FC236}">
                    <a16:creationId xmlns:a16="http://schemas.microsoft.com/office/drawing/2014/main" id="{AE5A5AC1-399D-CBCD-7972-6BD08B73741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726484" flipH="1">
                <a:off x="2877050" y="4944174"/>
                <a:ext cx="290577" cy="325919"/>
                <a:chOff x="8694732" y="650876"/>
                <a:chExt cx="704849" cy="790575"/>
              </a:xfrm>
            </p:grpSpPr>
            <p:sp>
              <p:nvSpPr>
                <p:cNvPr id="289" name="Freeform 15">
                  <a:extLst>
                    <a:ext uri="{FF2B5EF4-FFF2-40B4-BE49-F238E27FC236}">
                      <a16:creationId xmlns:a16="http://schemas.microsoft.com/office/drawing/2014/main" id="{D3B1FCB5-F06F-A03D-51E5-D1CB429D1F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0" name="Freeform 16">
                  <a:extLst>
                    <a:ext uri="{FF2B5EF4-FFF2-40B4-BE49-F238E27FC236}">
                      <a16:creationId xmlns:a16="http://schemas.microsoft.com/office/drawing/2014/main" id="{C2568C39-B5BC-E58C-886B-B159D340CB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1" name="Freeform 18">
                  <a:extLst>
                    <a:ext uri="{FF2B5EF4-FFF2-40B4-BE49-F238E27FC236}">
                      <a16:creationId xmlns:a16="http://schemas.microsoft.com/office/drawing/2014/main" id="{FBE12006-3DD3-281D-9721-6FB1359345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2" name="Freeform 19">
                  <a:extLst>
                    <a:ext uri="{FF2B5EF4-FFF2-40B4-BE49-F238E27FC236}">
                      <a16:creationId xmlns:a16="http://schemas.microsoft.com/office/drawing/2014/main" id="{3CB77BAD-82E9-2414-629A-A4DC07ACC6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3" name="Freeform 20">
                  <a:extLst>
                    <a:ext uri="{FF2B5EF4-FFF2-40B4-BE49-F238E27FC236}">
                      <a16:creationId xmlns:a16="http://schemas.microsoft.com/office/drawing/2014/main" id="{9E3CA290-B674-869F-0281-DEF49645B7A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007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4" name="Freeform 21">
                  <a:extLst>
                    <a:ext uri="{FF2B5EF4-FFF2-40B4-BE49-F238E27FC236}">
                      <a16:creationId xmlns:a16="http://schemas.microsoft.com/office/drawing/2014/main" id="{6FED6885-ACAE-EE59-4DD6-F4AF7DB0A6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5" name="Freeform 17">
                  <a:extLst>
                    <a:ext uri="{FF2B5EF4-FFF2-40B4-BE49-F238E27FC236}">
                      <a16:creationId xmlns:a16="http://schemas.microsoft.com/office/drawing/2014/main" id="{3611551D-725F-13F6-6F9F-7D47BBFE37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cxnSp>
          <p:nvCxnSpPr>
            <p:cNvPr id="285" name="直線單箭頭接點 284">
              <a:extLst>
                <a:ext uri="{FF2B5EF4-FFF2-40B4-BE49-F238E27FC236}">
                  <a16:creationId xmlns:a16="http://schemas.microsoft.com/office/drawing/2014/main" id="{B6CF0CA1-76D0-2A47-DCC5-E93472D706F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3111831" y="1766292"/>
              <a:ext cx="798249" cy="952810"/>
            </a:xfrm>
            <a:prstGeom prst="straightConnector1">
              <a:avLst/>
            </a:prstGeom>
            <a:noFill/>
            <a:ln w="57150" cap="flat" cmpd="sng" algn="ctr">
              <a:solidFill>
                <a:srgbClr val="CC66FF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286" name="直線單箭頭接點 285">
              <a:extLst>
                <a:ext uri="{FF2B5EF4-FFF2-40B4-BE49-F238E27FC236}">
                  <a16:creationId xmlns:a16="http://schemas.microsoft.com/office/drawing/2014/main" id="{65E9BF52-7344-DCED-86B4-F67AE29EDDB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60454" y="2914256"/>
              <a:ext cx="957323" cy="750608"/>
            </a:xfrm>
            <a:prstGeom prst="straightConnector1">
              <a:avLst/>
            </a:prstGeom>
            <a:noFill/>
            <a:ln w="57150" cap="flat" cmpd="sng" algn="ctr">
              <a:solidFill>
                <a:srgbClr val="CC66FF"/>
              </a:solidFill>
              <a:prstDash val="solid"/>
              <a:miter lim="800000"/>
              <a:tailEnd type="triangle"/>
            </a:ln>
            <a:effectLst/>
          </p:spPr>
        </p:cxnSp>
      </p:grpSp>
      <p:pic>
        <p:nvPicPr>
          <p:cNvPr id="481" name="圖片 480">
            <a:extLst>
              <a:ext uri="{FF2B5EF4-FFF2-40B4-BE49-F238E27FC236}">
                <a16:creationId xmlns:a16="http://schemas.microsoft.com/office/drawing/2014/main" id="{4976B006-49FE-7DEE-DE90-AD57B765C52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34108"/>
          <a:stretch/>
        </p:blipFill>
        <p:spPr>
          <a:xfrm>
            <a:off x="3113386" y="3786320"/>
            <a:ext cx="3048053" cy="1103255"/>
          </a:xfrm>
          <a:prstGeom prst="rect">
            <a:avLst/>
          </a:prstGeom>
        </p:spPr>
      </p:pic>
      <p:cxnSp>
        <p:nvCxnSpPr>
          <p:cNvPr id="482" name="直線接點 481">
            <a:extLst>
              <a:ext uri="{FF2B5EF4-FFF2-40B4-BE49-F238E27FC236}">
                <a16:creationId xmlns:a16="http://schemas.microsoft.com/office/drawing/2014/main" id="{239B3674-96A9-0FAE-2B73-A6DC9889F954}"/>
              </a:ext>
            </a:extLst>
          </p:cNvPr>
          <p:cNvCxnSpPr>
            <a:cxnSpLocks/>
          </p:cNvCxnSpPr>
          <p:nvPr/>
        </p:nvCxnSpPr>
        <p:spPr>
          <a:xfrm>
            <a:off x="3294434" y="4337947"/>
            <a:ext cx="2233357" cy="0"/>
          </a:xfrm>
          <a:prstGeom prst="line">
            <a:avLst/>
          </a:prstGeom>
          <a:noFill/>
          <a:ln w="28575" cap="flat" cmpd="sng" algn="ctr">
            <a:solidFill>
              <a:srgbClr val="FF0066"/>
            </a:solidFill>
            <a:prstDash val="solid"/>
            <a:miter lim="800000"/>
          </a:ln>
          <a:effectLst/>
        </p:spPr>
      </p:cxnSp>
      <p:pic>
        <p:nvPicPr>
          <p:cNvPr id="485" name="圖片 484">
            <a:extLst>
              <a:ext uri="{FF2B5EF4-FFF2-40B4-BE49-F238E27FC236}">
                <a16:creationId xmlns:a16="http://schemas.microsoft.com/office/drawing/2014/main" id="{CAA3F91F-EA13-65F3-2497-5DB85EA0D31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1730" y="4095522"/>
            <a:ext cx="72847" cy="111698"/>
          </a:xfrm>
          <a:prstGeom prst="rect">
            <a:avLst/>
          </a:prstGeom>
        </p:spPr>
      </p:pic>
      <p:pic>
        <p:nvPicPr>
          <p:cNvPr id="486" name="圖片 485">
            <a:extLst>
              <a:ext uri="{FF2B5EF4-FFF2-40B4-BE49-F238E27FC236}">
                <a16:creationId xmlns:a16="http://schemas.microsoft.com/office/drawing/2014/main" id="{1F1F730C-D208-9C14-D945-E724E47714F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2589" t="66462" r="4680"/>
          <a:stretch/>
        </p:blipFill>
        <p:spPr>
          <a:xfrm>
            <a:off x="3455619" y="4865682"/>
            <a:ext cx="2212654" cy="477919"/>
          </a:xfrm>
          <a:prstGeom prst="rect">
            <a:avLst/>
          </a:prstGeom>
        </p:spPr>
      </p:pic>
      <p:cxnSp>
        <p:nvCxnSpPr>
          <p:cNvPr id="489" name="直線接點 488">
            <a:extLst>
              <a:ext uri="{FF2B5EF4-FFF2-40B4-BE49-F238E27FC236}">
                <a16:creationId xmlns:a16="http://schemas.microsoft.com/office/drawing/2014/main" id="{3FFC94F2-6C61-0B0C-C285-0ECD224D61B4}"/>
              </a:ext>
            </a:extLst>
          </p:cNvPr>
          <p:cNvCxnSpPr>
            <a:cxnSpLocks/>
          </p:cNvCxnSpPr>
          <p:nvPr/>
        </p:nvCxnSpPr>
        <p:spPr>
          <a:xfrm flipV="1">
            <a:off x="3383923" y="4849738"/>
            <a:ext cx="1749888" cy="0"/>
          </a:xfrm>
          <a:prstGeom prst="line">
            <a:avLst/>
          </a:prstGeom>
          <a:noFill/>
          <a:ln w="28575" cap="flat" cmpd="sng" algn="ctr">
            <a:solidFill>
              <a:srgbClr val="CC66FF"/>
            </a:solidFill>
            <a:prstDash val="solid"/>
            <a:miter lim="800000"/>
          </a:ln>
          <a:effectLst/>
        </p:spPr>
      </p:cxnSp>
      <p:cxnSp>
        <p:nvCxnSpPr>
          <p:cNvPr id="490" name="直線接點 489">
            <a:extLst>
              <a:ext uri="{FF2B5EF4-FFF2-40B4-BE49-F238E27FC236}">
                <a16:creationId xmlns:a16="http://schemas.microsoft.com/office/drawing/2014/main" id="{4FB839CF-C7DA-1782-409F-D2553E03FCAB}"/>
              </a:ext>
            </a:extLst>
          </p:cNvPr>
          <p:cNvCxnSpPr>
            <a:cxnSpLocks/>
          </p:cNvCxnSpPr>
          <p:nvPr/>
        </p:nvCxnSpPr>
        <p:spPr>
          <a:xfrm>
            <a:off x="3367634" y="5326649"/>
            <a:ext cx="2300639" cy="0"/>
          </a:xfrm>
          <a:prstGeom prst="line">
            <a:avLst/>
          </a:prstGeom>
          <a:noFill/>
          <a:ln w="28575" cap="flat" cmpd="sng" algn="ctr">
            <a:solidFill>
              <a:srgbClr val="CC66FF"/>
            </a:solidFill>
            <a:prstDash val="solid"/>
            <a:miter lim="800000"/>
          </a:ln>
          <a:effectLst/>
        </p:spPr>
      </p:cxnSp>
      <p:sp>
        <p:nvSpPr>
          <p:cNvPr id="491" name="文字方塊 490">
            <a:extLst>
              <a:ext uri="{FF2B5EF4-FFF2-40B4-BE49-F238E27FC236}">
                <a16:creationId xmlns:a16="http://schemas.microsoft.com/office/drawing/2014/main" id="{2F60ECC6-E37C-BB2B-C026-97A38653A0D5}"/>
              </a:ext>
            </a:extLst>
          </p:cNvPr>
          <p:cNvSpPr txBox="1"/>
          <p:nvPr/>
        </p:nvSpPr>
        <p:spPr>
          <a:xfrm>
            <a:off x="4489927" y="4305801"/>
            <a:ext cx="11837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erfect path</a:t>
            </a:r>
            <a:endParaRPr kumimoji="0" lang="zh-TW" altLang="en-US" sz="1400" b="0" i="0" u="none" strike="noStrike" kern="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1" name="內容版面配置區 2">
                <a:extLst>
                  <a:ext uri="{FF2B5EF4-FFF2-40B4-BE49-F238E27FC236}">
                    <a16:creationId xmlns:a16="http://schemas.microsoft.com/office/drawing/2014/main" id="{780E06F3-EBCC-54BD-A5D3-F7FF84070A8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385382" y="5759851"/>
                <a:ext cx="2870284" cy="34027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zh-TW" altLang="en-US" sz="1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𝜔</m:t>
                        </m:r>
                        <m:r>
                          <a:rPr lang="en-US" altLang="zh-TW" sz="1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  <m:sub>
                        <m:r>
                          <a:rPr lang="en-US" altLang="zh-TW" sz="1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  <m:r>
                          <a:rPr lang="en-US" altLang="zh-TW" sz="1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zh-TW" altLang="en-US" sz="1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𝜂</m:t>
                        </m:r>
                      </m:sub>
                    </m:sSub>
                    <m:r>
                      <a:rPr lang="en-US" altLang="zh-TW" sz="1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:</m:t>
                    </m:r>
                  </m:oMath>
                </a14:m>
                <a:r>
                  <a:rPr lang="en-US" altLang="zh-TW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TW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partial</a:t>
                </a:r>
                <a:r>
                  <a:rPr lang="en-US" altLang="zh-TW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transmitted data</a:t>
                </a:r>
              </a:p>
            </p:txBody>
          </p:sp>
        </mc:Choice>
        <mc:Fallback xmlns="">
          <p:sp>
            <p:nvSpPr>
              <p:cNvPr id="501" name="內容版面配置區 2">
                <a:extLst>
                  <a:ext uri="{FF2B5EF4-FFF2-40B4-BE49-F238E27FC236}">
                    <a16:creationId xmlns:a16="http://schemas.microsoft.com/office/drawing/2014/main" id="{780E06F3-EBCC-54BD-A5D3-F7FF84070A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5382" y="5759851"/>
                <a:ext cx="2870284" cy="340274"/>
              </a:xfrm>
              <a:prstGeom prst="rect">
                <a:avLst/>
              </a:prstGeom>
              <a:blipFill>
                <a:blip r:embed="rId7"/>
                <a:stretch>
                  <a:fillRect l="-212" t="-3571" b="-71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字方塊 3">
            <a:extLst>
              <a:ext uri="{FF2B5EF4-FFF2-40B4-BE49-F238E27FC236}">
                <a16:creationId xmlns:a16="http://schemas.microsoft.com/office/drawing/2014/main" id="{DB719CEA-98B9-A41D-5658-EB912B51C9F0}"/>
              </a:ext>
            </a:extLst>
          </p:cNvPr>
          <p:cNvSpPr txBox="1"/>
          <p:nvPr/>
        </p:nvSpPr>
        <p:spPr>
          <a:xfrm>
            <a:off x="178994" y="925254"/>
            <a:ext cx="5475416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Undetermined uplink path o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zh-TW" altLang="en-US" sz="2000" b="1" dirty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b="1" dirty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fect path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: MD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TST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embedded on 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endParaRPr lang="en-US" altLang="zh-TW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vehicle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satellit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zh-TW" altLang="en-US" sz="2000" b="1" dirty="0">
                <a:solidFill>
                  <a:srgbClr val="CC66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b="1" dirty="0">
                <a:solidFill>
                  <a:srgbClr val="CC66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Reroute path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MD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TST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embedded on 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TW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vehicle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moving vehicle + </a:t>
            </a:r>
            <a:r>
              <a:rPr lang="en-US" altLang="zh-TW" sz="2000" b="1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horizontal </a:t>
            </a:r>
            <a:r>
              <a:rPr lang="en-US" altLang="zh-TW" sz="20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 </a:t>
            </a:r>
          </a:p>
          <a:p>
            <a:pPr lvl="1"/>
            <a:r>
              <a:rPr lang="en-US" altLang="zh-TW" sz="20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 </a:t>
            </a:r>
            <a:r>
              <a:rPr lang="en-US" altLang="zh-TW" sz="2000" b="1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hand-off cost</a:t>
            </a:r>
            <a:r>
              <a:rPr lang="en-US" altLang="zh-TW" sz="20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)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MD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ST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embedded </a:t>
            </a:r>
          </a:p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  on building</a:t>
            </a:r>
            <a:r>
              <a:rPr lang="zh-TW" altLang="en-US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atellit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Latency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ithin the range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TW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TW" altLang="en-US" dirty="0"/>
          </a:p>
        </p:txBody>
      </p:sp>
      <p:grpSp>
        <p:nvGrpSpPr>
          <p:cNvPr id="395" name="群組 394">
            <a:extLst>
              <a:ext uri="{FF2B5EF4-FFF2-40B4-BE49-F238E27FC236}">
                <a16:creationId xmlns:a16="http://schemas.microsoft.com/office/drawing/2014/main" id="{F207B9BA-9627-CD80-3399-FEC51129A215}"/>
              </a:ext>
            </a:extLst>
          </p:cNvPr>
          <p:cNvGrpSpPr>
            <a:grpSpLocks noChangeAspect="1"/>
          </p:cNvGrpSpPr>
          <p:nvPr/>
        </p:nvGrpSpPr>
        <p:grpSpPr>
          <a:xfrm>
            <a:off x="6786082" y="3659474"/>
            <a:ext cx="2120702" cy="2366280"/>
            <a:chOff x="1564812" y="1389307"/>
            <a:chExt cx="2356336" cy="2629200"/>
          </a:xfrm>
        </p:grpSpPr>
        <p:sp>
          <p:nvSpPr>
            <p:cNvPr id="396" name="橢圓 395">
              <a:extLst>
                <a:ext uri="{FF2B5EF4-FFF2-40B4-BE49-F238E27FC236}">
                  <a16:creationId xmlns:a16="http://schemas.microsoft.com/office/drawing/2014/main" id="{AB602C7F-1A1B-96AD-B986-A62C63323A51}"/>
                </a:ext>
              </a:extLst>
            </p:cNvPr>
            <p:cNvSpPr/>
            <p:nvPr/>
          </p:nvSpPr>
          <p:spPr>
            <a:xfrm>
              <a:off x="1564812" y="2968206"/>
              <a:ext cx="2356336" cy="1050301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grpSp>
          <p:nvGrpSpPr>
            <p:cNvPr id="397" name="群組 396">
              <a:extLst>
                <a:ext uri="{FF2B5EF4-FFF2-40B4-BE49-F238E27FC236}">
                  <a16:creationId xmlns:a16="http://schemas.microsoft.com/office/drawing/2014/main" id="{83C37AA9-9786-9A0D-37E8-9A05011305B0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675034" y="3105722"/>
              <a:ext cx="621342" cy="481753"/>
              <a:chOff x="821713" y="4837768"/>
              <a:chExt cx="989904" cy="767514"/>
            </a:xfrm>
          </p:grpSpPr>
          <p:grpSp>
            <p:nvGrpSpPr>
              <p:cNvPr id="454" name="群組 453">
                <a:extLst>
                  <a:ext uri="{FF2B5EF4-FFF2-40B4-BE49-F238E27FC236}">
                    <a16:creationId xmlns:a16="http://schemas.microsoft.com/office/drawing/2014/main" id="{0857AB83-1357-AD69-3729-0411CCE09D7E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flipH="1">
                <a:off x="821713" y="5128893"/>
                <a:ext cx="989904" cy="476389"/>
                <a:chOff x="5014913" y="4573588"/>
                <a:chExt cx="812800" cy="369888"/>
              </a:xfrm>
            </p:grpSpPr>
            <p:sp>
              <p:nvSpPr>
                <p:cNvPr id="463" name="Freeform 157">
                  <a:extLst>
                    <a:ext uri="{FF2B5EF4-FFF2-40B4-BE49-F238E27FC236}">
                      <a16:creationId xmlns:a16="http://schemas.microsoft.com/office/drawing/2014/main" id="{A76DA2DA-DE26-3111-6607-9AC91D54F6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913" y="4711701"/>
                  <a:ext cx="812800" cy="161925"/>
                </a:xfrm>
                <a:custGeom>
                  <a:avLst/>
                  <a:gdLst>
                    <a:gd name="T0" fmla="*/ 56 w 614"/>
                    <a:gd name="T1" fmla="*/ 121 h 123"/>
                    <a:gd name="T2" fmla="*/ 0 w 614"/>
                    <a:gd name="T3" fmla="*/ 62 h 123"/>
                    <a:gd name="T4" fmla="*/ 62 w 614"/>
                    <a:gd name="T5" fmla="*/ 0 h 123"/>
                    <a:gd name="T6" fmla="*/ 553 w 614"/>
                    <a:gd name="T7" fmla="*/ 0 h 123"/>
                    <a:gd name="T8" fmla="*/ 614 w 614"/>
                    <a:gd name="T9" fmla="*/ 62 h 123"/>
                    <a:gd name="T10" fmla="*/ 553 w 614"/>
                    <a:gd name="T11" fmla="*/ 123 h 123"/>
                    <a:gd name="T12" fmla="*/ 553 w 614"/>
                    <a:gd name="T13" fmla="*/ 123 h 123"/>
                    <a:gd name="T14" fmla="*/ 551 w 614"/>
                    <a:gd name="T15" fmla="*/ 123 h 123"/>
                    <a:gd name="T16" fmla="*/ 553 w 614"/>
                    <a:gd name="T17" fmla="*/ 111 h 123"/>
                    <a:gd name="T18" fmla="*/ 491 w 614"/>
                    <a:gd name="T19" fmla="*/ 49 h 123"/>
                    <a:gd name="T20" fmla="*/ 429 w 614"/>
                    <a:gd name="T21" fmla="*/ 111 h 123"/>
                    <a:gd name="T22" fmla="*/ 431 w 614"/>
                    <a:gd name="T23" fmla="*/ 123 h 123"/>
                    <a:gd name="T24" fmla="*/ 192 w 614"/>
                    <a:gd name="T25" fmla="*/ 123 h 123"/>
                    <a:gd name="T26" fmla="*/ 194 w 614"/>
                    <a:gd name="T27" fmla="*/ 113 h 123"/>
                    <a:gd name="T28" fmla="*/ 132 w 614"/>
                    <a:gd name="T29" fmla="*/ 52 h 123"/>
                    <a:gd name="T30" fmla="*/ 72 w 614"/>
                    <a:gd name="T31" fmla="*/ 121 h 123"/>
                    <a:gd name="T32" fmla="*/ 56 w 614"/>
                    <a:gd name="T33" fmla="*/ 121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614" h="123">
                      <a:moveTo>
                        <a:pt x="56" y="121"/>
                      </a:moveTo>
                      <a:cubicBezTo>
                        <a:pt x="22" y="121"/>
                        <a:pt x="0" y="96"/>
                        <a:pt x="0" y="62"/>
                      </a:cubicBezTo>
                      <a:cubicBezTo>
                        <a:pt x="0" y="28"/>
                        <a:pt x="28" y="0"/>
                        <a:pt x="62" y="0"/>
                      </a:cubicBezTo>
                      <a:lnTo>
                        <a:pt x="553" y="0"/>
                      </a:lnTo>
                      <a:cubicBezTo>
                        <a:pt x="587" y="0"/>
                        <a:pt x="614" y="28"/>
                        <a:pt x="614" y="62"/>
                      </a:cubicBezTo>
                      <a:cubicBezTo>
                        <a:pt x="614" y="96"/>
                        <a:pt x="587" y="123"/>
                        <a:pt x="553" y="123"/>
                      </a:cubicBezTo>
                      <a:lnTo>
                        <a:pt x="553" y="123"/>
                      </a:lnTo>
                      <a:lnTo>
                        <a:pt x="551" y="123"/>
                      </a:lnTo>
                      <a:cubicBezTo>
                        <a:pt x="552" y="119"/>
                        <a:pt x="553" y="115"/>
                        <a:pt x="553" y="111"/>
                      </a:cubicBezTo>
                      <a:cubicBezTo>
                        <a:pt x="553" y="77"/>
                        <a:pt x="525" y="49"/>
                        <a:pt x="491" y="49"/>
                      </a:cubicBezTo>
                      <a:cubicBezTo>
                        <a:pt x="457" y="49"/>
                        <a:pt x="429" y="77"/>
                        <a:pt x="429" y="111"/>
                      </a:cubicBezTo>
                      <a:cubicBezTo>
                        <a:pt x="429" y="115"/>
                        <a:pt x="430" y="119"/>
                        <a:pt x="431" y="123"/>
                      </a:cubicBezTo>
                      <a:lnTo>
                        <a:pt x="192" y="123"/>
                      </a:lnTo>
                      <a:lnTo>
                        <a:pt x="194" y="113"/>
                      </a:lnTo>
                      <a:cubicBezTo>
                        <a:pt x="194" y="79"/>
                        <a:pt x="166" y="52"/>
                        <a:pt x="132" y="52"/>
                      </a:cubicBezTo>
                      <a:cubicBezTo>
                        <a:pt x="91" y="52"/>
                        <a:pt x="68" y="90"/>
                        <a:pt x="72" y="121"/>
                      </a:cubicBezTo>
                      <a:lnTo>
                        <a:pt x="56" y="121"/>
                      </a:lnTo>
                      <a:close/>
                    </a:path>
                  </a:pathLst>
                </a:custGeom>
                <a:solidFill>
                  <a:srgbClr val="FF505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4" name="Freeform 159">
                  <a:extLst>
                    <a:ext uri="{FF2B5EF4-FFF2-40B4-BE49-F238E27FC236}">
                      <a16:creationId xmlns:a16="http://schemas.microsoft.com/office/drawing/2014/main" id="{47A8764C-E43D-9001-7129-F106DE8CA8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3826" y="4573588"/>
                  <a:ext cx="504825" cy="138113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rgbClr val="FF5050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5" name="Oval 160">
                  <a:extLst>
                    <a:ext uri="{FF2B5EF4-FFF2-40B4-BE49-F238E27FC236}">
                      <a16:creationId xmlns:a16="http://schemas.microsoft.com/office/drawing/2014/main" id="{FAD3D67B-366D-CC2D-1B41-ECFE43EA12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83238" y="4776788"/>
                  <a:ext cx="163513" cy="161925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6" name="Oval 161">
                  <a:extLst>
                    <a:ext uri="{FF2B5EF4-FFF2-40B4-BE49-F238E27FC236}">
                      <a16:creationId xmlns:a16="http://schemas.microsoft.com/office/drawing/2014/main" id="{8295D242-FD23-F16A-DD9B-435ACE3B2B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10163" y="4779963"/>
                  <a:ext cx="163513" cy="163513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7" name="Freeform 159">
                  <a:extLst>
                    <a:ext uri="{FF2B5EF4-FFF2-40B4-BE49-F238E27FC236}">
                      <a16:creationId xmlns:a16="http://schemas.microsoft.com/office/drawing/2014/main" id="{3E94AEF9-1477-5351-D8DF-39FCC39889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794" y="4595284"/>
                  <a:ext cx="366182" cy="100182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ysClr val="window" lastClr="FFFFFF">
                    <a:lumMod val="95000"/>
                  </a:sys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55" name="群組 454">
                <a:extLst>
                  <a:ext uri="{FF2B5EF4-FFF2-40B4-BE49-F238E27FC236}">
                    <a16:creationId xmlns:a16="http://schemas.microsoft.com/office/drawing/2014/main" id="{C07372C4-254D-6D82-F71F-DEE923F50559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182631" y="4837768"/>
                <a:ext cx="256456" cy="287648"/>
                <a:chOff x="8694732" y="650876"/>
                <a:chExt cx="704849" cy="790575"/>
              </a:xfrm>
            </p:grpSpPr>
            <p:sp>
              <p:nvSpPr>
                <p:cNvPr id="456" name="Freeform 15">
                  <a:extLst>
                    <a:ext uri="{FF2B5EF4-FFF2-40B4-BE49-F238E27FC236}">
                      <a16:creationId xmlns:a16="http://schemas.microsoft.com/office/drawing/2014/main" id="{A5DFB77B-18FB-CA10-3508-374905086B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7" name="Freeform 16">
                  <a:extLst>
                    <a:ext uri="{FF2B5EF4-FFF2-40B4-BE49-F238E27FC236}">
                      <a16:creationId xmlns:a16="http://schemas.microsoft.com/office/drawing/2014/main" id="{164B4F8E-1A31-E132-2E71-B142D75534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8" name="Freeform 17">
                  <a:extLst>
                    <a:ext uri="{FF2B5EF4-FFF2-40B4-BE49-F238E27FC236}">
                      <a16:creationId xmlns:a16="http://schemas.microsoft.com/office/drawing/2014/main" id="{9E9BA526-67A4-499A-B999-0ED19D57A5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9" name="Freeform 18">
                  <a:extLst>
                    <a:ext uri="{FF2B5EF4-FFF2-40B4-BE49-F238E27FC236}">
                      <a16:creationId xmlns:a16="http://schemas.microsoft.com/office/drawing/2014/main" id="{88C8D578-592A-8FC5-116C-9F9E2072C9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0" name="Freeform 19">
                  <a:extLst>
                    <a:ext uri="{FF2B5EF4-FFF2-40B4-BE49-F238E27FC236}">
                      <a16:creationId xmlns:a16="http://schemas.microsoft.com/office/drawing/2014/main" id="{1F481192-27E3-D43E-F05E-034D120092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1" name="Freeform 20">
                  <a:extLst>
                    <a:ext uri="{FF2B5EF4-FFF2-40B4-BE49-F238E27FC236}">
                      <a16:creationId xmlns:a16="http://schemas.microsoft.com/office/drawing/2014/main" id="{0C218770-D554-73ED-5390-4E17EB72198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ED7D3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2" name="Freeform 21">
                  <a:extLst>
                    <a:ext uri="{FF2B5EF4-FFF2-40B4-BE49-F238E27FC236}">
                      <a16:creationId xmlns:a16="http://schemas.microsoft.com/office/drawing/2014/main" id="{DC05C62E-F1CC-66AF-4803-EC83A5A41E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pic>
          <p:nvPicPr>
            <p:cNvPr id="398" name="Picture 177" descr="shokunin-modern-touch-phone-mobile (1)">
              <a:extLst>
                <a:ext uri="{FF2B5EF4-FFF2-40B4-BE49-F238E27FC236}">
                  <a16:creationId xmlns:a16="http://schemas.microsoft.com/office/drawing/2014/main" id="{60FBF155-F015-E5B9-BC7D-078F779715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8431" y="3540037"/>
              <a:ext cx="188899" cy="418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99" name="Group 4">
              <a:extLst>
                <a:ext uri="{FF2B5EF4-FFF2-40B4-BE49-F238E27FC236}">
                  <a16:creationId xmlns:a16="http://schemas.microsoft.com/office/drawing/2014/main" id="{5C152A1E-7FF3-5916-69E3-83ABC402C71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8124672">
              <a:off x="3218739" y="1389307"/>
              <a:ext cx="683505" cy="683494"/>
              <a:chOff x="2770" y="1441"/>
              <a:chExt cx="6261" cy="6260"/>
            </a:xfrm>
          </p:grpSpPr>
          <p:sp>
            <p:nvSpPr>
              <p:cNvPr id="420" name="Freeform 5">
                <a:extLst>
                  <a:ext uri="{FF2B5EF4-FFF2-40B4-BE49-F238E27FC236}">
                    <a16:creationId xmlns:a16="http://schemas.microsoft.com/office/drawing/2014/main" id="{BFF58498-9D65-6B1B-66EB-7869ECDE52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536" y="2345"/>
                <a:ext cx="590" cy="590"/>
              </a:xfrm>
              <a:custGeom>
                <a:avLst/>
                <a:gdLst>
                  <a:gd name="T0" fmla="*/ 374650 w 590"/>
                  <a:gd name="T1" fmla="*/ 186690 h 590"/>
                  <a:gd name="T2" fmla="*/ 374015 w 590"/>
                  <a:gd name="T3" fmla="*/ 207010 h 590"/>
                  <a:gd name="T4" fmla="*/ 367030 w 590"/>
                  <a:gd name="T5" fmla="*/ 243205 h 590"/>
                  <a:gd name="T6" fmla="*/ 352425 w 590"/>
                  <a:gd name="T7" fmla="*/ 276860 h 590"/>
                  <a:gd name="T8" fmla="*/ 332740 w 590"/>
                  <a:gd name="T9" fmla="*/ 306705 h 590"/>
                  <a:gd name="T10" fmla="*/ 306705 w 590"/>
                  <a:gd name="T11" fmla="*/ 332105 h 590"/>
                  <a:gd name="T12" fmla="*/ 276860 w 590"/>
                  <a:gd name="T13" fmla="*/ 352425 h 590"/>
                  <a:gd name="T14" fmla="*/ 243205 w 590"/>
                  <a:gd name="T15" fmla="*/ 366395 h 590"/>
                  <a:gd name="T16" fmla="*/ 207010 w 590"/>
                  <a:gd name="T17" fmla="*/ 374015 h 590"/>
                  <a:gd name="T18" fmla="*/ 187960 w 590"/>
                  <a:gd name="T19" fmla="*/ 374650 h 590"/>
                  <a:gd name="T20" fmla="*/ 168910 w 590"/>
                  <a:gd name="T21" fmla="*/ 374015 h 590"/>
                  <a:gd name="T22" fmla="*/ 132080 w 590"/>
                  <a:gd name="T23" fmla="*/ 366395 h 590"/>
                  <a:gd name="T24" fmla="*/ 98425 w 590"/>
                  <a:gd name="T25" fmla="*/ 352425 h 590"/>
                  <a:gd name="T26" fmla="*/ 67945 w 590"/>
                  <a:gd name="T27" fmla="*/ 332105 h 590"/>
                  <a:gd name="T28" fmla="*/ 43180 w 590"/>
                  <a:gd name="T29" fmla="*/ 306705 h 590"/>
                  <a:gd name="T30" fmla="*/ 22860 w 590"/>
                  <a:gd name="T31" fmla="*/ 276860 h 590"/>
                  <a:gd name="T32" fmla="*/ 8890 w 590"/>
                  <a:gd name="T33" fmla="*/ 243205 h 590"/>
                  <a:gd name="T34" fmla="*/ 1270 w 590"/>
                  <a:gd name="T35" fmla="*/ 207010 h 590"/>
                  <a:gd name="T36" fmla="*/ 0 w 590"/>
                  <a:gd name="T37" fmla="*/ 186690 h 590"/>
                  <a:gd name="T38" fmla="*/ 1270 w 590"/>
                  <a:gd name="T39" fmla="*/ 167640 h 590"/>
                  <a:gd name="T40" fmla="*/ 8890 w 590"/>
                  <a:gd name="T41" fmla="*/ 131445 h 590"/>
                  <a:gd name="T42" fmla="*/ 22860 w 590"/>
                  <a:gd name="T43" fmla="*/ 97790 h 590"/>
                  <a:gd name="T44" fmla="*/ 43180 w 590"/>
                  <a:gd name="T45" fmla="*/ 67945 h 590"/>
                  <a:gd name="T46" fmla="*/ 67945 w 590"/>
                  <a:gd name="T47" fmla="*/ 42545 h 590"/>
                  <a:gd name="T48" fmla="*/ 98425 w 590"/>
                  <a:gd name="T49" fmla="*/ 22225 h 590"/>
                  <a:gd name="T50" fmla="*/ 132080 w 590"/>
                  <a:gd name="T51" fmla="*/ 8255 h 590"/>
                  <a:gd name="T52" fmla="*/ 168910 w 590"/>
                  <a:gd name="T53" fmla="*/ 635 h 590"/>
                  <a:gd name="T54" fmla="*/ 187960 w 590"/>
                  <a:gd name="T55" fmla="*/ 0 h 590"/>
                  <a:gd name="T56" fmla="*/ 207010 w 590"/>
                  <a:gd name="T57" fmla="*/ 635 h 590"/>
                  <a:gd name="T58" fmla="*/ 243205 w 590"/>
                  <a:gd name="T59" fmla="*/ 8255 h 590"/>
                  <a:gd name="T60" fmla="*/ 276860 w 590"/>
                  <a:gd name="T61" fmla="*/ 22225 h 590"/>
                  <a:gd name="T62" fmla="*/ 306705 w 590"/>
                  <a:gd name="T63" fmla="*/ 42545 h 590"/>
                  <a:gd name="T64" fmla="*/ 332740 w 590"/>
                  <a:gd name="T65" fmla="*/ 67945 h 590"/>
                  <a:gd name="T66" fmla="*/ 352425 w 590"/>
                  <a:gd name="T67" fmla="*/ 97790 h 590"/>
                  <a:gd name="T68" fmla="*/ 367030 w 590"/>
                  <a:gd name="T69" fmla="*/ 131445 h 590"/>
                  <a:gd name="T70" fmla="*/ 374015 w 590"/>
                  <a:gd name="T71" fmla="*/ 167640 h 590"/>
                  <a:gd name="T72" fmla="*/ 374650 w 590"/>
                  <a:gd name="T73" fmla="*/ 186690 h 5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90" h="590">
                    <a:moveTo>
                      <a:pt x="590" y="294"/>
                    </a:moveTo>
                    <a:lnTo>
                      <a:pt x="589" y="326"/>
                    </a:lnTo>
                    <a:lnTo>
                      <a:pt x="578" y="383"/>
                    </a:lnTo>
                    <a:lnTo>
                      <a:pt x="555" y="436"/>
                    </a:lnTo>
                    <a:lnTo>
                      <a:pt x="524" y="483"/>
                    </a:lnTo>
                    <a:lnTo>
                      <a:pt x="483" y="523"/>
                    </a:lnTo>
                    <a:lnTo>
                      <a:pt x="436" y="555"/>
                    </a:lnTo>
                    <a:lnTo>
                      <a:pt x="383" y="577"/>
                    </a:lnTo>
                    <a:lnTo>
                      <a:pt x="326" y="589"/>
                    </a:lnTo>
                    <a:lnTo>
                      <a:pt x="296" y="590"/>
                    </a:lnTo>
                    <a:lnTo>
                      <a:pt x="266" y="589"/>
                    </a:lnTo>
                    <a:lnTo>
                      <a:pt x="208" y="577"/>
                    </a:lnTo>
                    <a:lnTo>
                      <a:pt x="155" y="555"/>
                    </a:lnTo>
                    <a:lnTo>
                      <a:pt x="107" y="523"/>
                    </a:lnTo>
                    <a:lnTo>
                      <a:pt x="68" y="483"/>
                    </a:lnTo>
                    <a:lnTo>
                      <a:pt x="36" y="436"/>
                    </a:lnTo>
                    <a:lnTo>
                      <a:pt x="14" y="383"/>
                    </a:lnTo>
                    <a:lnTo>
                      <a:pt x="2" y="326"/>
                    </a:lnTo>
                    <a:lnTo>
                      <a:pt x="0" y="294"/>
                    </a:lnTo>
                    <a:lnTo>
                      <a:pt x="2" y="264"/>
                    </a:lnTo>
                    <a:lnTo>
                      <a:pt x="14" y="207"/>
                    </a:lnTo>
                    <a:lnTo>
                      <a:pt x="36" y="154"/>
                    </a:lnTo>
                    <a:lnTo>
                      <a:pt x="68" y="107"/>
                    </a:lnTo>
                    <a:lnTo>
                      <a:pt x="107" y="67"/>
                    </a:lnTo>
                    <a:lnTo>
                      <a:pt x="155" y="35"/>
                    </a:lnTo>
                    <a:lnTo>
                      <a:pt x="208" y="13"/>
                    </a:lnTo>
                    <a:lnTo>
                      <a:pt x="266" y="1"/>
                    </a:lnTo>
                    <a:lnTo>
                      <a:pt x="296" y="0"/>
                    </a:lnTo>
                    <a:lnTo>
                      <a:pt x="326" y="1"/>
                    </a:lnTo>
                    <a:lnTo>
                      <a:pt x="383" y="13"/>
                    </a:lnTo>
                    <a:lnTo>
                      <a:pt x="436" y="35"/>
                    </a:lnTo>
                    <a:lnTo>
                      <a:pt x="483" y="67"/>
                    </a:lnTo>
                    <a:lnTo>
                      <a:pt x="524" y="107"/>
                    </a:lnTo>
                    <a:lnTo>
                      <a:pt x="555" y="154"/>
                    </a:lnTo>
                    <a:lnTo>
                      <a:pt x="578" y="207"/>
                    </a:lnTo>
                    <a:lnTo>
                      <a:pt x="589" y="264"/>
                    </a:lnTo>
                    <a:lnTo>
                      <a:pt x="590" y="294"/>
                    </a:lnTo>
                    <a:close/>
                  </a:path>
                </a:pathLst>
              </a:custGeom>
              <a:solidFill>
                <a:srgbClr val="61CC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1" name="Freeform 6">
                <a:extLst>
                  <a:ext uri="{FF2B5EF4-FFF2-40B4-BE49-F238E27FC236}">
                    <a16:creationId xmlns:a16="http://schemas.microsoft.com/office/drawing/2014/main" id="{1FE7DAEF-E1AF-BAF3-EC3F-B646D24D811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23" y="2346"/>
                <a:ext cx="503" cy="502"/>
              </a:xfrm>
              <a:custGeom>
                <a:avLst/>
                <a:gdLst>
                  <a:gd name="T0" fmla="*/ 0 w 503"/>
                  <a:gd name="T1" fmla="*/ 54610 h 502"/>
                  <a:gd name="T2" fmla="*/ 14605 w 503"/>
                  <a:gd name="T3" fmla="*/ 41275 h 502"/>
                  <a:gd name="T4" fmla="*/ 45085 w 503"/>
                  <a:gd name="T5" fmla="*/ 20955 h 502"/>
                  <a:gd name="T6" fmla="*/ 79375 w 503"/>
                  <a:gd name="T7" fmla="*/ 6985 h 502"/>
                  <a:gd name="T8" fmla="*/ 114300 w 503"/>
                  <a:gd name="T9" fmla="*/ 0 h 502"/>
                  <a:gd name="T10" fmla="*/ 149860 w 503"/>
                  <a:gd name="T11" fmla="*/ 0 h 502"/>
                  <a:gd name="T12" fmla="*/ 186055 w 503"/>
                  <a:gd name="T13" fmla="*/ 6985 h 502"/>
                  <a:gd name="T14" fmla="*/ 219710 w 503"/>
                  <a:gd name="T15" fmla="*/ 20955 h 502"/>
                  <a:gd name="T16" fmla="*/ 250825 w 503"/>
                  <a:gd name="T17" fmla="*/ 41275 h 502"/>
                  <a:gd name="T18" fmla="*/ 264160 w 503"/>
                  <a:gd name="T19" fmla="*/ 54610 h 502"/>
                  <a:gd name="T20" fmla="*/ 278130 w 503"/>
                  <a:gd name="T21" fmla="*/ 67945 h 502"/>
                  <a:gd name="T22" fmla="*/ 299085 w 503"/>
                  <a:gd name="T23" fmla="*/ 99695 h 502"/>
                  <a:gd name="T24" fmla="*/ 312420 w 503"/>
                  <a:gd name="T25" fmla="*/ 132715 h 502"/>
                  <a:gd name="T26" fmla="*/ 319405 w 503"/>
                  <a:gd name="T27" fmla="*/ 168910 h 502"/>
                  <a:gd name="T28" fmla="*/ 319405 w 503"/>
                  <a:gd name="T29" fmla="*/ 204470 h 502"/>
                  <a:gd name="T30" fmla="*/ 312420 w 503"/>
                  <a:gd name="T31" fmla="*/ 240665 h 502"/>
                  <a:gd name="T32" fmla="*/ 299085 w 503"/>
                  <a:gd name="T33" fmla="*/ 273685 h 502"/>
                  <a:gd name="T34" fmla="*/ 278130 w 503"/>
                  <a:gd name="T35" fmla="*/ 305435 h 502"/>
                  <a:gd name="T36" fmla="*/ 264160 w 503"/>
                  <a:gd name="T37" fmla="*/ 318770 h 50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03" h="502">
                    <a:moveTo>
                      <a:pt x="0" y="86"/>
                    </a:moveTo>
                    <a:lnTo>
                      <a:pt x="23" y="65"/>
                    </a:lnTo>
                    <a:lnTo>
                      <a:pt x="71" y="33"/>
                    </a:lnTo>
                    <a:lnTo>
                      <a:pt x="125" y="11"/>
                    </a:lnTo>
                    <a:lnTo>
                      <a:pt x="180" y="0"/>
                    </a:lnTo>
                    <a:lnTo>
                      <a:pt x="236" y="0"/>
                    </a:lnTo>
                    <a:lnTo>
                      <a:pt x="293" y="11"/>
                    </a:lnTo>
                    <a:lnTo>
                      <a:pt x="346" y="33"/>
                    </a:lnTo>
                    <a:lnTo>
                      <a:pt x="395" y="65"/>
                    </a:lnTo>
                    <a:lnTo>
                      <a:pt x="416" y="86"/>
                    </a:lnTo>
                    <a:lnTo>
                      <a:pt x="438" y="107"/>
                    </a:lnTo>
                    <a:lnTo>
                      <a:pt x="471" y="157"/>
                    </a:lnTo>
                    <a:lnTo>
                      <a:pt x="492" y="209"/>
                    </a:lnTo>
                    <a:lnTo>
                      <a:pt x="503" y="266"/>
                    </a:lnTo>
                    <a:lnTo>
                      <a:pt x="503" y="322"/>
                    </a:lnTo>
                    <a:lnTo>
                      <a:pt x="492" y="379"/>
                    </a:lnTo>
                    <a:lnTo>
                      <a:pt x="471" y="431"/>
                    </a:lnTo>
                    <a:lnTo>
                      <a:pt x="438" y="481"/>
                    </a:lnTo>
                    <a:lnTo>
                      <a:pt x="416" y="50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2" name="Freeform 7">
                <a:extLst>
                  <a:ext uri="{FF2B5EF4-FFF2-40B4-BE49-F238E27FC236}">
                    <a16:creationId xmlns:a16="http://schemas.microsoft.com/office/drawing/2014/main" id="{CE9AD14A-3DBF-B397-5B2E-87E90234676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38" y="3543"/>
                <a:ext cx="1990" cy="1991"/>
              </a:xfrm>
              <a:custGeom>
                <a:avLst/>
                <a:gdLst>
                  <a:gd name="T0" fmla="*/ 1263650 w 1990"/>
                  <a:gd name="T1" fmla="*/ 808990 h 1991"/>
                  <a:gd name="T2" fmla="*/ 1111250 w 1990"/>
                  <a:gd name="T3" fmla="*/ 961390 h 1991"/>
                  <a:gd name="T4" fmla="*/ 920115 w 1990"/>
                  <a:gd name="T5" fmla="*/ 1152525 h 1991"/>
                  <a:gd name="T6" fmla="*/ 808355 w 1990"/>
                  <a:gd name="T7" fmla="*/ 1264285 h 1991"/>
                  <a:gd name="T8" fmla="*/ 799465 w 1990"/>
                  <a:gd name="T9" fmla="*/ 1254125 h 1991"/>
                  <a:gd name="T10" fmla="*/ 0 w 1990"/>
                  <a:gd name="T11" fmla="*/ 455295 h 1991"/>
                  <a:gd name="T12" fmla="*/ 111760 w 1990"/>
                  <a:gd name="T13" fmla="*/ 343535 h 1991"/>
                  <a:gd name="T14" fmla="*/ 302260 w 1990"/>
                  <a:gd name="T15" fmla="*/ 153035 h 1991"/>
                  <a:gd name="T16" fmla="*/ 454660 w 1990"/>
                  <a:gd name="T17" fmla="*/ 0 h 1991"/>
                  <a:gd name="T18" fmla="*/ 1253490 w 1990"/>
                  <a:gd name="T19" fmla="*/ 799465 h 1991"/>
                  <a:gd name="T20" fmla="*/ 1263650 w 1990"/>
                  <a:gd name="T21" fmla="*/ 808990 h 199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990" h="1991">
                    <a:moveTo>
                      <a:pt x="1990" y="1274"/>
                    </a:moveTo>
                    <a:lnTo>
                      <a:pt x="1750" y="1514"/>
                    </a:lnTo>
                    <a:lnTo>
                      <a:pt x="1449" y="1815"/>
                    </a:lnTo>
                    <a:lnTo>
                      <a:pt x="1273" y="1991"/>
                    </a:lnTo>
                    <a:lnTo>
                      <a:pt x="1259" y="1975"/>
                    </a:lnTo>
                    <a:lnTo>
                      <a:pt x="0" y="717"/>
                    </a:lnTo>
                    <a:lnTo>
                      <a:pt x="176" y="541"/>
                    </a:lnTo>
                    <a:lnTo>
                      <a:pt x="476" y="241"/>
                    </a:lnTo>
                    <a:lnTo>
                      <a:pt x="716" y="0"/>
                    </a:lnTo>
                    <a:lnTo>
                      <a:pt x="1974" y="1259"/>
                    </a:lnTo>
                    <a:lnTo>
                      <a:pt x="1990" y="1274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3" name="Freeform 8">
                <a:extLst>
                  <a:ext uri="{FF2B5EF4-FFF2-40B4-BE49-F238E27FC236}">
                    <a16:creationId xmlns:a16="http://schemas.microsoft.com/office/drawing/2014/main" id="{85752F2A-091F-0291-8A49-80622220399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004" y="2978"/>
                <a:ext cx="1490" cy="1485"/>
              </a:xfrm>
              <a:custGeom>
                <a:avLst/>
                <a:gdLst>
                  <a:gd name="T0" fmla="*/ 887095 w 1490"/>
                  <a:gd name="T1" fmla="*/ 316865 h 1485"/>
                  <a:gd name="T2" fmla="*/ 904240 w 1490"/>
                  <a:gd name="T3" fmla="*/ 354965 h 1485"/>
                  <a:gd name="T4" fmla="*/ 930275 w 1490"/>
                  <a:gd name="T5" fmla="*/ 433705 h 1485"/>
                  <a:gd name="T6" fmla="*/ 944245 w 1490"/>
                  <a:gd name="T7" fmla="*/ 515620 h 1485"/>
                  <a:gd name="T8" fmla="*/ 946150 w 1490"/>
                  <a:gd name="T9" fmla="*/ 597535 h 1485"/>
                  <a:gd name="T10" fmla="*/ 936625 w 1490"/>
                  <a:gd name="T11" fmla="*/ 680085 h 1485"/>
                  <a:gd name="T12" fmla="*/ 915035 w 1490"/>
                  <a:gd name="T13" fmla="*/ 760095 h 1485"/>
                  <a:gd name="T14" fmla="*/ 881380 w 1490"/>
                  <a:gd name="T15" fmla="*/ 836930 h 1485"/>
                  <a:gd name="T16" fmla="*/ 836930 w 1490"/>
                  <a:gd name="T17" fmla="*/ 909320 h 1485"/>
                  <a:gd name="T18" fmla="*/ 808990 w 1490"/>
                  <a:gd name="T19" fmla="*/ 942975 h 1485"/>
                  <a:gd name="T20" fmla="*/ 798195 w 1490"/>
                  <a:gd name="T21" fmla="*/ 937260 h 1485"/>
                  <a:gd name="T22" fmla="*/ 0 w 1490"/>
                  <a:gd name="T23" fmla="*/ 138430 h 1485"/>
                  <a:gd name="T24" fmla="*/ 33655 w 1490"/>
                  <a:gd name="T25" fmla="*/ 111125 h 1485"/>
                  <a:gd name="T26" fmla="*/ 105410 w 1490"/>
                  <a:gd name="T27" fmla="*/ 65405 h 1485"/>
                  <a:gd name="T28" fmla="*/ 182245 w 1490"/>
                  <a:gd name="T29" fmla="*/ 31750 h 1485"/>
                  <a:gd name="T30" fmla="*/ 262255 w 1490"/>
                  <a:gd name="T31" fmla="*/ 10160 h 1485"/>
                  <a:gd name="T32" fmla="*/ 344170 w 1490"/>
                  <a:gd name="T33" fmla="*/ 0 h 1485"/>
                  <a:gd name="T34" fmla="*/ 425450 w 1490"/>
                  <a:gd name="T35" fmla="*/ 1270 h 1485"/>
                  <a:gd name="T36" fmla="*/ 507365 w 1490"/>
                  <a:gd name="T37" fmla="*/ 14605 h 1485"/>
                  <a:gd name="T38" fmla="*/ 586740 w 1490"/>
                  <a:gd name="T39" fmla="*/ 39370 h 1485"/>
                  <a:gd name="T40" fmla="*/ 624840 w 1490"/>
                  <a:gd name="T41" fmla="*/ 56515 h 1485"/>
                  <a:gd name="T42" fmla="*/ 885190 w 1490"/>
                  <a:gd name="T43" fmla="*/ 316865 h 1485"/>
                  <a:gd name="T44" fmla="*/ 887095 w 1490"/>
                  <a:gd name="T45" fmla="*/ 316865 h 148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90" h="1485">
                    <a:moveTo>
                      <a:pt x="1397" y="499"/>
                    </a:moveTo>
                    <a:lnTo>
                      <a:pt x="1424" y="559"/>
                    </a:lnTo>
                    <a:lnTo>
                      <a:pt x="1465" y="683"/>
                    </a:lnTo>
                    <a:lnTo>
                      <a:pt x="1487" y="812"/>
                    </a:lnTo>
                    <a:lnTo>
                      <a:pt x="1490" y="941"/>
                    </a:lnTo>
                    <a:lnTo>
                      <a:pt x="1475" y="1071"/>
                    </a:lnTo>
                    <a:lnTo>
                      <a:pt x="1441" y="1197"/>
                    </a:lnTo>
                    <a:lnTo>
                      <a:pt x="1388" y="1318"/>
                    </a:lnTo>
                    <a:lnTo>
                      <a:pt x="1318" y="1432"/>
                    </a:lnTo>
                    <a:lnTo>
                      <a:pt x="1274" y="1485"/>
                    </a:lnTo>
                    <a:lnTo>
                      <a:pt x="1257" y="1476"/>
                    </a:lnTo>
                    <a:lnTo>
                      <a:pt x="0" y="218"/>
                    </a:lnTo>
                    <a:lnTo>
                      <a:pt x="53" y="175"/>
                    </a:lnTo>
                    <a:lnTo>
                      <a:pt x="166" y="103"/>
                    </a:lnTo>
                    <a:lnTo>
                      <a:pt x="287" y="50"/>
                    </a:lnTo>
                    <a:lnTo>
                      <a:pt x="413" y="16"/>
                    </a:lnTo>
                    <a:lnTo>
                      <a:pt x="542" y="0"/>
                    </a:lnTo>
                    <a:lnTo>
                      <a:pt x="670" y="2"/>
                    </a:lnTo>
                    <a:lnTo>
                      <a:pt x="799" y="23"/>
                    </a:lnTo>
                    <a:lnTo>
                      <a:pt x="924" y="62"/>
                    </a:lnTo>
                    <a:lnTo>
                      <a:pt x="984" y="89"/>
                    </a:lnTo>
                    <a:lnTo>
                      <a:pt x="1394" y="499"/>
                    </a:lnTo>
                    <a:lnTo>
                      <a:pt x="1397" y="499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4" name="Freeform 9">
                <a:extLst>
                  <a:ext uri="{FF2B5EF4-FFF2-40B4-BE49-F238E27FC236}">
                    <a16:creationId xmlns:a16="http://schemas.microsoft.com/office/drawing/2014/main" id="{49E71494-772B-0235-E13E-755AE557A43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747" y="6417"/>
                <a:ext cx="1210" cy="1210"/>
              </a:xfrm>
              <a:custGeom>
                <a:avLst/>
                <a:gdLst>
                  <a:gd name="T0" fmla="*/ 768350 w 1210"/>
                  <a:gd name="T1" fmla="*/ 264795 h 1210"/>
                  <a:gd name="T2" fmla="*/ 264795 w 1210"/>
                  <a:gd name="T3" fmla="*/ 768350 h 1210"/>
                  <a:gd name="T4" fmla="*/ 0 w 1210"/>
                  <a:gd name="T5" fmla="*/ 502920 h 1210"/>
                  <a:gd name="T6" fmla="*/ 6350 w 1210"/>
                  <a:gd name="T7" fmla="*/ 495935 h 1210"/>
                  <a:gd name="T8" fmla="*/ 495935 w 1210"/>
                  <a:gd name="T9" fmla="*/ 6350 h 1210"/>
                  <a:gd name="T10" fmla="*/ 502920 w 1210"/>
                  <a:gd name="T11" fmla="*/ 0 h 1210"/>
                  <a:gd name="T12" fmla="*/ 768350 w 1210"/>
                  <a:gd name="T13" fmla="*/ 264795 h 12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10" h="1210">
                    <a:moveTo>
                      <a:pt x="1210" y="417"/>
                    </a:move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5" name="Freeform 10">
                <a:extLst>
                  <a:ext uri="{FF2B5EF4-FFF2-40B4-BE49-F238E27FC236}">
                    <a16:creationId xmlns:a16="http://schemas.microsoft.com/office/drawing/2014/main" id="{52BCAB10-B72A-3ADE-E687-C5BD0955318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319" y="5989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285 h 1220"/>
                  <a:gd name="T10" fmla="*/ 6985 w 1220"/>
                  <a:gd name="T11" fmla="*/ 496570 h 1220"/>
                  <a:gd name="T12" fmla="*/ 496570 w 1220"/>
                  <a:gd name="T13" fmla="*/ 6985 h 1220"/>
                  <a:gd name="T14" fmla="*/ 502285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1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1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6" name="Freeform 11">
                <a:extLst>
                  <a:ext uri="{FF2B5EF4-FFF2-40B4-BE49-F238E27FC236}">
                    <a16:creationId xmlns:a16="http://schemas.microsoft.com/office/drawing/2014/main" id="{D9ACCB3E-66CE-8DE2-0B6E-E5FBBCF488C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91" y="5561"/>
                <a:ext cx="1219" cy="1219"/>
              </a:xfrm>
              <a:custGeom>
                <a:avLst/>
                <a:gdLst>
                  <a:gd name="T0" fmla="*/ 774065 w 1219"/>
                  <a:gd name="T1" fmla="*/ 271780 h 1219"/>
                  <a:gd name="T2" fmla="*/ 768350 w 1219"/>
                  <a:gd name="T3" fmla="*/ 278765 h 1219"/>
                  <a:gd name="T4" fmla="*/ 278765 w 1219"/>
                  <a:gd name="T5" fmla="*/ 768350 h 1219"/>
                  <a:gd name="T6" fmla="*/ 271780 w 1219"/>
                  <a:gd name="T7" fmla="*/ 774065 h 1219"/>
                  <a:gd name="T8" fmla="*/ 0 w 1219"/>
                  <a:gd name="T9" fmla="*/ 502920 h 1219"/>
                  <a:gd name="T10" fmla="*/ 6350 w 1219"/>
                  <a:gd name="T11" fmla="*/ 495935 h 1219"/>
                  <a:gd name="T12" fmla="*/ 495935 w 1219"/>
                  <a:gd name="T13" fmla="*/ 6350 h 1219"/>
                  <a:gd name="T14" fmla="*/ 502920 w 1219"/>
                  <a:gd name="T15" fmla="*/ 0 h 1219"/>
                  <a:gd name="T16" fmla="*/ 774065 w 1219"/>
                  <a:gd name="T17" fmla="*/ 271780 h 12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9" h="1219">
                    <a:moveTo>
                      <a:pt x="1219" y="428"/>
                    </a:moveTo>
                    <a:lnTo>
                      <a:pt x="1210" y="439"/>
                    </a:lnTo>
                    <a:lnTo>
                      <a:pt x="439" y="1210"/>
                    </a:lnTo>
                    <a:lnTo>
                      <a:pt x="428" y="1219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9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7" name="Freeform 12">
                <a:extLst>
                  <a:ext uri="{FF2B5EF4-FFF2-40B4-BE49-F238E27FC236}">
                    <a16:creationId xmlns:a16="http://schemas.microsoft.com/office/drawing/2014/main" id="{4F9D9D81-BD0F-653E-17FD-2D394217A10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73" y="5143"/>
                <a:ext cx="1210" cy="1210"/>
              </a:xfrm>
              <a:custGeom>
                <a:avLst/>
                <a:gdLst>
                  <a:gd name="T0" fmla="*/ 768350 w 1210"/>
                  <a:gd name="T1" fmla="*/ 265430 h 1210"/>
                  <a:gd name="T2" fmla="*/ 761365 w 1210"/>
                  <a:gd name="T3" fmla="*/ 271780 h 1210"/>
                  <a:gd name="T4" fmla="*/ 271780 w 1210"/>
                  <a:gd name="T5" fmla="*/ 761365 h 1210"/>
                  <a:gd name="T6" fmla="*/ 265430 w 1210"/>
                  <a:gd name="T7" fmla="*/ 768350 h 1210"/>
                  <a:gd name="T8" fmla="*/ 0 w 1210"/>
                  <a:gd name="T9" fmla="*/ 502920 h 1210"/>
                  <a:gd name="T10" fmla="*/ 156210 w 1210"/>
                  <a:gd name="T11" fmla="*/ 346710 h 1210"/>
                  <a:gd name="T12" fmla="*/ 346710 w 1210"/>
                  <a:gd name="T13" fmla="*/ 156210 h 1210"/>
                  <a:gd name="T14" fmla="*/ 502920 w 1210"/>
                  <a:gd name="T15" fmla="*/ 0 h 1210"/>
                  <a:gd name="T16" fmla="*/ 768350 w 1210"/>
                  <a:gd name="T17" fmla="*/ 265430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1210" y="418"/>
                    </a:moveTo>
                    <a:lnTo>
                      <a:pt x="1199" y="428"/>
                    </a:lnTo>
                    <a:lnTo>
                      <a:pt x="428" y="1199"/>
                    </a:lnTo>
                    <a:lnTo>
                      <a:pt x="418" y="1210"/>
                    </a:lnTo>
                    <a:lnTo>
                      <a:pt x="0" y="792"/>
                    </a:lnTo>
                    <a:lnTo>
                      <a:pt x="246" y="546"/>
                    </a:lnTo>
                    <a:lnTo>
                      <a:pt x="546" y="246"/>
                    </a:lnTo>
                    <a:lnTo>
                      <a:pt x="792" y="0"/>
                    </a:lnTo>
                    <a:lnTo>
                      <a:pt x="1210" y="41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8" name="Freeform 13">
                <a:extLst>
                  <a:ext uri="{FF2B5EF4-FFF2-40B4-BE49-F238E27FC236}">
                    <a16:creationId xmlns:a16="http://schemas.microsoft.com/office/drawing/2014/main" id="{509BCC19-241A-94F7-D791-8C00F765F0E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119" y="2789"/>
                <a:ext cx="1210" cy="1210"/>
              </a:xfrm>
              <a:custGeom>
                <a:avLst/>
                <a:gdLst>
                  <a:gd name="T0" fmla="*/ 611505 w 1210"/>
                  <a:gd name="T1" fmla="*/ 421005 h 1210"/>
                  <a:gd name="T2" fmla="*/ 421005 w 1210"/>
                  <a:gd name="T3" fmla="*/ 611505 h 1210"/>
                  <a:gd name="T4" fmla="*/ 264795 w 1210"/>
                  <a:gd name="T5" fmla="*/ 768350 h 1210"/>
                  <a:gd name="T6" fmla="*/ 0 w 1210"/>
                  <a:gd name="T7" fmla="*/ 502920 h 1210"/>
                  <a:gd name="T8" fmla="*/ 6350 w 1210"/>
                  <a:gd name="T9" fmla="*/ 495935 h 1210"/>
                  <a:gd name="T10" fmla="*/ 495935 w 1210"/>
                  <a:gd name="T11" fmla="*/ 6350 h 1210"/>
                  <a:gd name="T12" fmla="*/ 502920 w 1210"/>
                  <a:gd name="T13" fmla="*/ 0 h 1210"/>
                  <a:gd name="T14" fmla="*/ 768350 w 1210"/>
                  <a:gd name="T15" fmla="*/ 264795 h 1210"/>
                  <a:gd name="T16" fmla="*/ 611505 w 1210"/>
                  <a:gd name="T17" fmla="*/ 421005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963" y="663"/>
                    </a:moveTo>
                    <a:lnTo>
                      <a:pt x="663" y="963"/>
                    </a:ln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lnTo>
                      <a:pt x="963" y="663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9" name="Freeform 14">
                <a:extLst>
                  <a:ext uri="{FF2B5EF4-FFF2-40B4-BE49-F238E27FC236}">
                    <a16:creationId xmlns:a16="http://schemas.microsoft.com/office/drawing/2014/main" id="{741492AE-D785-FEB8-1DC5-21C83DA78A6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91" y="2361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920 h 1220"/>
                  <a:gd name="T10" fmla="*/ 6985 w 1220"/>
                  <a:gd name="T11" fmla="*/ 495935 h 1220"/>
                  <a:gd name="T12" fmla="*/ 495935 w 1220"/>
                  <a:gd name="T13" fmla="*/ 6985 h 1220"/>
                  <a:gd name="T14" fmla="*/ 502920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2"/>
                    </a:lnTo>
                    <a:lnTo>
                      <a:pt x="11" y="781"/>
                    </a:lnTo>
                    <a:lnTo>
                      <a:pt x="781" y="11"/>
                    </a:lnTo>
                    <a:lnTo>
                      <a:pt x="792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0" name="Freeform 15">
                <a:extLst>
                  <a:ext uri="{FF2B5EF4-FFF2-40B4-BE49-F238E27FC236}">
                    <a16:creationId xmlns:a16="http://schemas.microsoft.com/office/drawing/2014/main" id="{F5D1BAC7-DE06-7987-877E-2C3CF17A291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262" y="1932"/>
                <a:ext cx="1221" cy="1221"/>
              </a:xfrm>
              <a:custGeom>
                <a:avLst/>
                <a:gdLst>
                  <a:gd name="T0" fmla="*/ 775335 w 1221"/>
                  <a:gd name="T1" fmla="*/ 272415 h 1221"/>
                  <a:gd name="T2" fmla="*/ 768350 w 1221"/>
                  <a:gd name="T3" fmla="*/ 279400 h 1221"/>
                  <a:gd name="T4" fmla="*/ 279400 w 1221"/>
                  <a:gd name="T5" fmla="*/ 768350 h 1221"/>
                  <a:gd name="T6" fmla="*/ 272415 w 1221"/>
                  <a:gd name="T7" fmla="*/ 775335 h 1221"/>
                  <a:gd name="T8" fmla="*/ 0 w 1221"/>
                  <a:gd name="T9" fmla="*/ 503555 h 1221"/>
                  <a:gd name="T10" fmla="*/ 6985 w 1221"/>
                  <a:gd name="T11" fmla="*/ 496570 h 1221"/>
                  <a:gd name="T12" fmla="*/ 496570 w 1221"/>
                  <a:gd name="T13" fmla="*/ 6985 h 1221"/>
                  <a:gd name="T14" fmla="*/ 503555 w 1221"/>
                  <a:gd name="T15" fmla="*/ 0 h 1221"/>
                  <a:gd name="T16" fmla="*/ 775335 w 1221"/>
                  <a:gd name="T17" fmla="*/ 272415 h 12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1" h="1221">
                    <a:moveTo>
                      <a:pt x="1221" y="429"/>
                    </a:moveTo>
                    <a:lnTo>
                      <a:pt x="1210" y="440"/>
                    </a:lnTo>
                    <a:lnTo>
                      <a:pt x="440" y="1210"/>
                    </a:lnTo>
                    <a:lnTo>
                      <a:pt x="429" y="1221"/>
                    </a:lnTo>
                    <a:lnTo>
                      <a:pt x="0" y="793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3" y="0"/>
                    </a:lnTo>
                    <a:lnTo>
                      <a:pt x="1221" y="429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1" name="Freeform 16">
                <a:extLst>
                  <a:ext uri="{FF2B5EF4-FFF2-40B4-BE49-F238E27FC236}">
                    <a16:creationId xmlns:a16="http://schemas.microsoft.com/office/drawing/2014/main" id="{CE1CA2D3-87BB-1130-7C6E-285B17CD8D2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46" y="1516"/>
                <a:ext cx="1209" cy="1209"/>
              </a:xfrm>
              <a:custGeom>
                <a:avLst/>
                <a:gdLst>
                  <a:gd name="T0" fmla="*/ 767715 w 1209"/>
                  <a:gd name="T1" fmla="*/ 264160 h 1209"/>
                  <a:gd name="T2" fmla="*/ 760730 w 1209"/>
                  <a:gd name="T3" fmla="*/ 271145 h 1209"/>
                  <a:gd name="T4" fmla="*/ 271145 w 1209"/>
                  <a:gd name="T5" fmla="*/ 760730 h 1209"/>
                  <a:gd name="T6" fmla="*/ 264160 w 1209"/>
                  <a:gd name="T7" fmla="*/ 767715 h 1209"/>
                  <a:gd name="T8" fmla="*/ 0 w 1209"/>
                  <a:gd name="T9" fmla="*/ 502285 h 1209"/>
                  <a:gd name="T10" fmla="*/ 502285 w 1209"/>
                  <a:gd name="T11" fmla="*/ 0 h 1209"/>
                  <a:gd name="T12" fmla="*/ 767715 w 1209"/>
                  <a:gd name="T13" fmla="*/ 264160 h 1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09" h="1209">
                    <a:moveTo>
                      <a:pt x="1209" y="416"/>
                    </a:moveTo>
                    <a:lnTo>
                      <a:pt x="1198" y="427"/>
                    </a:lnTo>
                    <a:lnTo>
                      <a:pt x="427" y="1198"/>
                    </a:lnTo>
                    <a:lnTo>
                      <a:pt x="416" y="1209"/>
                    </a:lnTo>
                    <a:lnTo>
                      <a:pt x="0" y="791"/>
                    </a:lnTo>
                    <a:lnTo>
                      <a:pt x="791" y="0"/>
                    </a:lnTo>
                    <a:lnTo>
                      <a:pt x="1209" y="416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2" name="Freeform 25">
                <a:extLst>
                  <a:ext uri="{FF2B5EF4-FFF2-40B4-BE49-F238E27FC236}">
                    <a16:creationId xmlns:a16="http://schemas.microsoft.com/office/drawing/2014/main" id="{19C56B06-9596-C11A-8C58-16DDE5BA870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40" y="4260"/>
                <a:ext cx="1671" cy="1671"/>
              </a:xfrm>
              <a:custGeom>
                <a:avLst/>
                <a:gdLst>
                  <a:gd name="T0" fmla="*/ 1061085 w 1671"/>
                  <a:gd name="T1" fmla="*/ 808990 h 1671"/>
                  <a:gd name="T2" fmla="*/ 808990 w 1671"/>
                  <a:gd name="T3" fmla="*/ 1061085 h 1671"/>
                  <a:gd name="T4" fmla="*/ 0 w 1671"/>
                  <a:gd name="T5" fmla="*/ 252730 h 1671"/>
                  <a:gd name="T6" fmla="*/ 252730 w 1671"/>
                  <a:gd name="T7" fmla="*/ 0 h 1671"/>
                  <a:gd name="T8" fmla="*/ 1052195 w 1671"/>
                  <a:gd name="T9" fmla="*/ 798830 h 1671"/>
                  <a:gd name="T10" fmla="*/ 1061085 w 1671"/>
                  <a:gd name="T11" fmla="*/ 808990 h 16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71" h="1671">
                    <a:moveTo>
                      <a:pt x="1671" y="1274"/>
                    </a:moveTo>
                    <a:lnTo>
                      <a:pt x="1274" y="1671"/>
                    </a:lnTo>
                    <a:lnTo>
                      <a:pt x="0" y="398"/>
                    </a:lnTo>
                    <a:lnTo>
                      <a:pt x="398" y="0"/>
                    </a:lnTo>
                    <a:lnTo>
                      <a:pt x="1657" y="1258"/>
                    </a:lnTo>
                    <a:lnTo>
                      <a:pt x="1671" y="1274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3" name="Freeform 26">
                <a:extLst>
                  <a:ext uri="{FF2B5EF4-FFF2-40B4-BE49-F238E27FC236}">
                    <a16:creationId xmlns:a16="http://schemas.microsoft.com/office/drawing/2014/main" id="{D6FB0C83-4938-13D7-2471-6627C73D0BD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654" y="3196"/>
                <a:ext cx="1624" cy="1621"/>
              </a:xfrm>
              <a:custGeom>
                <a:avLst/>
                <a:gdLst>
                  <a:gd name="T0" fmla="*/ 1020445 w 1624"/>
                  <a:gd name="T1" fmla="*/ 798830 h 1621"/>
                  <a:gd name="T2" fmla="*/ 1031240 w 1624"/>
                  <a:gd name="T3" fmla="*/ 804545 h 1621"/>
                  <a:gd name="T4" fmla="*/ 1016635 w 1624"/>
                  <a:gd name="T5" fmla="*/ 821690 h 1621"/>
                  <a:gd name="T6" fmla="*/ 1000760 w 1624"/>
                  <a:gd name="T7" fmla="*/ 837565 h 1621"/>
                  <a:gd name="T8" fmla="*/ 808990 w 1624"/>
                  <a:gd name="T9" fmla="*/ 1029335 h 1621"/>
                  <a:gd name="T10" fmla="*/ 798830 w 1624"/>
                  <a:gd name="T11" fmla="*/ 1019810 h 1621"/>
                  <a:gd name="T12" fmla="*/ 0 w 1624"/>
                  <a:gd name="T13" fmla="*/ 220345 h 1621"/>
                  <a:gd name="T14" fmla="*/ 193040 w 1624"/>
                  <a:gd name="T15" fmla="*/ 28575 h 1621"/>
                  <a:gd name="T16" fmla="*/ 207010 w 1624"/>
                  <a:gd name="T17" fmla="*/ 13970 h 1621"/>
                  <a:gd name="T18" fmla="*/ 222250 w 1624"/>
                  <a:gd name="T19" fmla="*/ 0 h 1621"/>
                  <a:gd name="T20" fmla="*/ 1020445 w 1624"/>
                  <a:gd name="T21" fmla="*/ 798830 h 16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24" h="1621">
                    <a:moveTo>
                      <a:pt x="1607" y="1258"/>
                    </a:moveTo>
                    <a:lnTo>
                      <a:pt x="1624" y="1267"/>
                    </a:lnTo>
                    <a:lnTo>
                      <a:pt x="1601" y="1294"/>
                    </a:lnTo>
                    <a:lnTo>
                      <a:pt x="1576" y="1319"/>
                    </a:lnTo>
                    <a:lnTo>
                      <a:pt x="1274" y="1621"/>
                    </a:lnTo>
                    <a:lnTo>
                      <a:pt x="1258" y="1606"/>
                    </a:lnTo>
                    <a:lnTo>
                      <a:pt x="0" y="347"/>
                    </a:lnTo>
                    <a:lnTo>
                      <a:pt x="304" y="45"/>
                    </a:lnTo>
                    <a:lnTo>
                      <a:pt x="326" y="22"/>
                    </a:lnTo>
                    <a:lnTo>
                      <a:pt x="350" y="0"/>
                    </a:lnTo>
                    <a:lnTo>
                      <a:pt x="1607" y="125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4" name="Freeform 27">
                <a:extLst>
                  <a:ext uri="{FF2B5EF4-FFF2-40B4-BE49-F238E27FC236}">
                    <a16:creationId xmlns:a16="http://schemas.microsoft.com/office/drawing/2014/main" id="{33908C10-B1D2-AD70-4227-96458B54AF6A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903" y="1770"/>
                <a:ext cx="1799" cy="1799"/>
              </a:xfrm>
              <a:custGeom>
                <a:avLst/>
                <a:gdLst>
                  <a:gd name="T0" fmla="*/ 995680 w 1799"/>
                  <a:gd name="T1" fmla="*/ 188595 h 1799"/>
                  <a:gd name="T2" fmla="*/ 1064260 w 1799"/>
                  <a:gd name="T3" fmla="*/ 280670 h 1799"/>
                  <a:gd name="T4" fmla="*/ 1110615 w 1799"/>
                  <a:gd name="T5" fmla="*/ 382270 h 1799"/>
                  <a:gd name="T6" fmla="*/ 1137285 w 1799"/>
                  <a:gd name="T7" fmla="*/ 489585 h 1799"/>
                  <a:gd name="T8" fmla="*/ 1142365 w 1799"/>
                  <a:gd name="T9" fmla="*/ 598805 h 1799"/>
                  <a:gd name="T10" fmla="*/ 1126490 w 1799"/>
                  <a:gd name="T11" fmla="*/ 707390 h 1799"/>
                  <a:gd name="T12" fmla="*/ 1089660 w 1799"/>
                  <a:gd name="T13" fmla="*/ 812165 h 1799"/>
                  <a:gd name="T14" fmla="*/ 1031875 w 1799"/>
                  <a:gd name="T15" fmla="*/ 909955 h 1799"/>
                  <a:gd name="T16" fmla="*/ 974725 w 1799"/>
                  <a:gd name="T17" fmla="*/ 975995 h 1799"/>
                  <a:gd name="T18" fmla="*/ 922655 w 1799"/>
                  <a:gd name="T19" fmla="*/ 1022350 h 1799"/>
                  <a:gd name="T20" fmla="*/ 846455 w 1799"/>
                  <a:gd name="T21" fmla="*/ 1072515 h 1799"/>
                  <a:gd name="T22" fmla="*/ 701675 w 1799"/>
                  <a:gd name="T23" fmla="*/ 1128395 h 1799"/>
                  <a:gd name="T24" fmla="*/ 527050 w 1799"/>
                  <a:gd name="T25" fmla="*/ 1142365 h 1799"/>
                  <a:gd name="T26" fmla="*/ 356235 w 1799"/>
                  <a:gd name="T27" fmla="*/ 1102360 h 1799"/>
                  <a:gd name="T28" fmla="*/ 316230 w 1799"/>
                  <a:gd name="T29" fmla="*/ 1083945 h 1799"/>
                  <a:gd name="T30" fmla="*/ 53975 w 1799"/>
                  <a:gd name="T31" fmla="*/ 824230 h 1799"/>
                  <a:gd name="T32" fmla="*/ 58420 w 1799"/>
                  <a:gd name="T33" fmla="*/ 826770 h 1799"/>
                  <a:gd name="T34" fmla="*/ 13335 w 1799"/>
                  <a:gd name="T35" fmla="*/ 701675 h 1799"/>
                  <a:gd name="T36" fmla="*/ 0 w 1799"/>
                  <a:gd name="T37" fmla="*/ 527050 h 1799"/>
                  <a:gd name="T38" fmla="*/ 40005 w 1799"/>
                  <a:gd name="T39" fmla="*/ 355600 h 1799"/>
                  <a:gd name="T40" fmla="*/ 92710 w 1799"/>
                  <a:gd name="T41" fmla="*/ 256540 h 1799"/>
                  <a:gd name="T42" fmla="*/ 149860 w 1799"/>
                  <a:gd name="T43" fmla="*/ 184150 h 1799"/>
                  <a:gd name="T44" fmla="*/ 187325 w 1799"/>
                  <a:gd name="T45" fmla="*/ 146685 h 1799"/>
                  <a:gd name="T46" fmla="*/ 280035 w 1799"/>
                  <a:gd name="T47" fmla="*/ 78740 h 1799"/>
                  <a:gd name="T48" fmla="*/ 381635 w 1799"/>
                  <a:gd name="T49" fmla="*/ 31115 h 1799"/>
                  <a:gd name="T50" fmla="*/ 488315 w 1799"/>
                  <a:gd name="T51" fmla="*/ 5715 h 1799"/>
                  <a:gd name="T52" fmla="*/ 598170 w 1799"/>
                  <a:gd name="T53" fmla="*/ 0 h 1799"/>
                  <a:gd name="T54" fmla="*/ 707390 w 1799"/>
                  <a:gd name="T55" fmla="*/ 15240 h 1799"/>
                  <a:gd name="T56" fmla="*/ 811530 w 1799"/>
                  <a:gd name="T57" fmla="*/ 52070 h 1799"/>
                  <a:gd name="T58" fmla="*/ 909320 w 1799"/>
                  <a:gd name="T59" fmla="*/ 109855 h 1799"/>
                  <a:gd name="T60" fmla="*/ 974725 w 1799"/>
                  <a:gd name="T61" fmla="*/ 167005 h 1799"/>
                  <a:gd name="T62" fmla="*/ 735330 w 1799"/>
                  <a:gd name="T63" fmla="*/ 671195 h 1799"/>
                  <a:gd name="T64" fmla="*/ 769620 w 1799"/>
                  <a:gd name="T65" fmla="*/ 606425 h 1799"/>
                  <a:gd name="T66" fmla="*/ 776605 w 1799"/>
                  <a:gd name="T67" fmla="*/ 534670 h 1799"/>
                  <a:gd name="T68" fmla="*/ 756285 w 1799"/>
                  <a:gd name="T69" fmla="*/ 465455 h 1799"/>
                  <a:gd name="T70" fmla="*/ 721360 w 1799"/>
                  <a:gd name="T71" fmla="*/ 420370 h 1799"/>
                  <a:gd name="T72" fmla="*/ 676910 w 1799"/>
                  <a:gd name="T73" fmla="*/ 386715 h 1799"/>
                  <a:gd name="T74" fmla="*/ 607060 w 1799"/>
                  <a:gd name="T75" fmla="*/ 365760 h 1799"/>
                  <a:gd name="T76" fmla="*/ 536575 w 1799"/>
                  <a:gd name="T77" fmla="*/ 372745 h 1799"/>
                  <a:gd name="T78" fmla="*/ 471805 w 1799"/>
                  <a:gd name="T79" fmla="*/ 407035 h 1799"/>
                  <a:gd name="T80" fmla="*/ 443865 w 1799"/>
                  <a:gd name="T81" fmla="*/ 433705 h 1799"/>
                  <a:gd name="T82" fmla="*/ 409575 w 1799"/>
                  <a:gd name="T83" fmla="*/ 498475 h 1799"/>
                  <a:gd name="T84" fmla="*/ 403225 w 1799"/>
                  <a:gd name="T85" fmla="*/ 570230 h 1799"/>
                  <a:gd name="T86" fmla="*/ 423545 w 1799"/>
                  <a:gd name="T87" fmla="*/ 639445 h 1799"/>
                  <a:gd name="T88" fmla="*/ 457200 w 1799"/>
                  <a:gd name="T89" fmla="*/ 684530 h 1799"/>
                  <a:gd name="T90" fmla="*/ 502285 w 1799"/>
                  <a:gd name="T91" fmla="*/ 718185 h 1799"/>
                  <a:gd name="T92" fmla="*/ 571500 w 1799"/>
                  <a:gd name="T93" fmla="*/ 739140 h 1799"/>
                  <a:gd name="T94" fmla="*/ 643255 w 1799"/>
                  <a:gd name="T95" fmla="*/ 732155 h 1799"/>
                  <a:gd name="T96" fmla="*/ 708025 w 1799"/>
                  <a:gd name="T97" fmla="*/ 697865 h 179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799" h="1799">
                    <a:moveTo>
                      <a:pt x="1535" y="263"/>
                    </a:moveTo>
                    <a:lnTo>
                      <a:pt x="1568" y="297"/>
                    </a:lnTo>
                    <a:lnTo>
                      <a:pt x="1625" y="368"/>
                    </a:lnTo>
                    <a:lnTo>
                      <a:pt x="1676" y="442"/>
                    </a:lnTo>
                    <a:lnTo>
                      <a:pt x="1716" y="520"/>
                    </a:lnTo>
                    <a:lnTo>
                      <a:pt x="1749" y="602"/>
                    </a:lnTo>
                    <a:lnTo>
                      <a:pt x="1774" y="686"/>
                    </a:lnTo>
                    <a:lnTo>
                      <a:pt x="1791" y="771"/>
                    </a:lnTo>
                    <a:lnTo>
                      <a:pt x="1799" y="856"/>
                    </a:lnTo>
                    <a:lnTo>
                      <a:pt x="1799" y="943"/>
                    </a:lnTo>
                    <a:lnTo>
                      <a:pt x="1791" y="1029"/>
                    </a:lnTo>
                    <a:lnTo>
                      <a:pt x="1774" y="1114"/>
                    </a:lnTo>
                    <a:lnTo>
                      <a:pt x="1749" y="1198"/>
                    </a:lnTo>
                    <a:lnTo>
                      <a:pt x="1716" y="1279"/>
                    </a:lnTo>
                    <a:lnTo>
                      <a:pt x="1676" y="1358"/>
                    </a:lnTo>
                    <a:lnTo>
                      <a:pt x="1625" y="1433"/>
                    </a:lnTo>
                    <a:lnTo>
                      <a:pt x="1568" y="1503"/>
                    </a:lnTo>
                    <a:lnTo>
                      <a:pt x="1535" y="1537"/>
                    </a:lnTo>
                    <a:lnTo>
                      <a:pt x="1509" y="1562"/>
                    </a:lnTo>
                    <a:lnTo>
                      <a:pt x="1453" y="1610"/>
                    </a:lnTo>
                    <a:lnTo>
                      <a:pt x="1395" y="1652"/>
                    </a:lnTo>
                    <a:lnTo>
                      <a:pt x="1333" y="1689"/>
                    </a:lnTo>
                    <a:lnTo>
                      <a:pt x="1239" y="1735"/>
                    </a:lnTo>
                    <a:lnTo>
                      <a:pt x="1105" y="1777"/>
                    </a:lnTo>
                    <a:lnTo>
                      <a:pt x="968" y="1799"/>
                    </a:lnTo>
                    <a:lnTo>
                      <a:pt x="830" y="1799"/>
                    </a:lnTo>
                    <a:lnTo>
                      <a:pt x="693" y="1777"/>
                    </a:lnTo>
                    <a:lnTo>
                      <a:pt x="561" y="1736"/>
                    </a:lnTo>
                    <a:lnTo>
                      <a:pt x="497" y="1706"/>
                    </a:lnTo>
                    <a:lnTo>
                      <a:pt x="498" y="1707"/>
                    </a:lnTo>
                    <a:lnTo>
                      <a:pt x="495" y="1709"/>
                    </a:lnTo>
                    <a:lnTo>
                      <a:pt x="85" y="1298"/>
                    </a:lnTo>
                    <a:lnTo>
                      <a:pt x="88" y="1299"/>
                    </a:lnTo>
                    <a:lnTo>
                      <a:pt x="92" y="1302"/>
                    </a:lnTo>
                    <a:lnTo>
                      <a:pt x="63" y="1238"/>
                    </a:lnTo>
                    <a:lnTo>
                      <a:pt x="21" y="1105"/>
                    </a:lnTo>
                    <a:lnTo>
                      <a:pt x="0" y="968"/>
                    </a:lnTo>
                    <a:lnTo>
                      <a:pt x="0" y="830"/>
                    </a:lnTo>
                    <a:lnTo>
                      <a:pt x="21" y="693"/>
                    </a:lnTo>
                    <a:lnTo>
                      <a:pt x="63" y="560"/>
                    </a:lnTo>
                    <a:lnTo>
                      <a:pt x="110" y="465"/>
                    </a:lnTo>
                    <a:lnTo>
                      <a:pt x="146" y="404"/>
                    </a:lnTo>
                    <a:lnTo>
                      <a:pt x="188" y="346"/>
                    </a:lnTo>
                    <a:lnTo>
                      <a:pt x="236" y="290"/>
                    </a:lnTo>
                    <a:lnTo>
                      <a:pt x="261" y="263"/>
                    </a:lnTo>
                    <a:lnTo>
                      <a:pt x="295" y="231"/>
                    </a:lnTo>
                    <a:lnTo>
                      <a:pt x="366" y="173"/>
                    </a:lnTo>
                    <a:lnTo>
                      <a:pt x="441" y="124"/>
                    </a:lnTo>
                    <a:lnTo>
                      <a:pt x="519" y="82"/>
                    </a:lnTo>
                    <a:lnTo>
                      <a:pt x="601" y="49"/>
                    </a:lnTo>
                    <a:lnTo>
                      <a:pt x="684" y="24"/>
                    </a:lnTo>
                    <a:lnTo>
                      <a:pt x="769" y="9"/>
                    </a:lnTo>
                    <a:lnTo>
                      <a:pt x="856" y="0"/>
                    </a:lnTo>
                    <a:lnTo>
                      <a:pt x="942" y="0"/>
                    </a:lnTo>
                    <a:lnTo>
                      <a:pt x="1028" y="9"/>
                    </a:lnTo>
                    <a:lnTo>
                      <a:pt x="1114" y="24"/>
                    </a:lnTo>
                    <a:lnTo>
                      <a:pt x="1197" y="49"/>
                    </a:lnTo>
                    <a:lnTo>
                      <a:pt x="1278" y="82"/>
                    </a:lnTo>
                    <a:lnTo>
                      <a:pt x="1356" y="124"/>
                    </a:lnTo>
                    <a:lnTo>
                      <a:pt x="1432" y="173"/>
                    </a:lnTo>
                    <a:lnTo>
                      <a:pt x="1503" y="231"/>
                    </a:lnTo>
                    <a:lnTo>
                      <a:pt x="1535" y="263"/>
                    </a:lnTo>
                    <a:close/>
                    <a:moveTo>
                      <a:pt x="1136" y="1078"/>
                    </a:moveTo>
                    <a:lnTo>
                      <a:pt x="1158" y="1057"/>
                    </a:lnTo>
                    <a:lnTo>
                      <a:pt x="1191" y="1007"/>
                    </a:lnTo>
                    <a:lnTo>
                      <a:pt x="1212" y="955"/>
                    </a:lnTo>
                    <a:lnTo>
                      <a:pt x="1223" y="898"/>
                    </a:lnTo>
                    <a:lnTo>
                      <a:pt x="1223" y="842"/>
                    </a:lnTo>
                    <a:lnTo>
                      <a:pt x="1212" y="785"/>
                    </a:lnTo>
                    <a:lnTo>
                      <a:pt x="1191" y="733"/>
                    </a:lnTo>
                    <a:lnTo>
                      <a:pt x="1158" y="683"/>
                    </a:lnTo>
                    <a:lnTo>
                      <a:pt x="1136" y="662"/>
                    </a:lnTo>
                    <a:lnTo>
                      <a:pt x="1115" y="641"/>
                    </a:lnTo>
                    <a:lnTo>
                      <a:pt x="1066" y="609"/>
                    </a:lnTo>
                    <a:lnTo>
                      <a:pt x="1013" y="587"/>
                    </a:lnTo>
                    <a:lnTo>
                      <a:pt x="956" y="576"/>
                    </a:lnTo>
                    <a:lnTo>
                      <a:pt x="900" y="576"/>
                    </a:lnTo>
                    <a:lnTo>
                      <a:pt x="845" y="587"/>
                    </a:lnTo>
                    <a:lnTo>
                      <a:pt x="791" y="609"/>
                    </a:lnTo>
                    <a:lnTo>
                      <a:pt x="743" y="641"/>
                    </a:lnTo>
                    <a:lnTo>
                      <a:pt x="720" y="662"/>
                    </a:lnTo>
                    <a:lnTo>
                      <a:pt x="699" y="683"/>
                    </a:lnTo>
                    <a:lnTo>
                      <a:pt x="667" y="733"/>
                    </a:lnTo>
                    <a:lnTo>
                      <a:pt x="645" y="785"/>
                    </a:lnTo>
                    <a:lnTo>
                      <a:pt x="635" y="842"/>
                    </a:lnTo>
                    <a:lnTo>
                      <a:pt x="635" y="898"/>
                    </a:lnTo>
                    <a:lnTo>
                      <a:pt x="645" y="955"/>
                    </a:lnTo>
                    <a:lnTo>
                      <a:pt x="667" y="1007"/>
                    </a:lnTo>
                    <a:lnTo>
                      <a:pt x="699" y="1057"/>
                    </a:lnTo>
                    <a:lnTo>
                      <a:pt x="720" y="1078"/>
                    </a:lnTo>
                    <a:lnTo>
                      <a:pt x="743" y="1099"/>
                    </a:lnTo>
                    <a:lnTo>
                      <a:pt x="791" y="1131"/>
                    </a:lnTo>
                    <a:lnTo>
                      <a:pt x="845" y="1153"/>
                    </a:lnTo>
                    <a:lnTo>
                      <a:pt x="900" y="1164"/>
                    </a:lnTo>
                    <a:lnTo>
                      <a:pt x="956" y="1164"/>
                    </a:lnTo>
                    <a:lnTo>
                      <a:pt x="1013" y="1153"/>
                    </a:lnTo>
                    <a:lnTo>
                      <a:pt x="1066" y="1131"/>
                    </a:lnTo>
                    <a:lnTo>
                      <a:pt x="1115" y="1099"/>
                    </a:lnTo>
                    <a:lnTo>
                      <a:pt x="1136" y="107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5" name="Freeform 28">
                <a:extLst>
                  <a:ext uri="{FF2B5EF4-FFF2-40B4-BE49-F238E27FC236}">
                    <a16:creationId xmlns:a16="http://schemas.microsoft.com/office/drawing/2014/main" id="{C13878DB-44D1-09C2-546E-FCDC7588C87F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464" y="1695"/>
                <a:ext cx="4314" cy="4312"/>
              </a:xfrm>
              <a:custGeom>
                <a:avLst/>
                <a:gdLst>
                  <a:gd name="T0" fmla="*/ 823595 w 4314"/>
                  <a:gd name="T1" fmla="*/ 2723515 h 4312"/>
                  <a:gd name="T2" fmla="*/ 0 w 4314"/>
                  <a:gd name="T3" fmla="*/ 1881505 h 4312"/>
                  <a:gd name="T4" fmla="*/ 914400 w 4314"/>
                  <a:gd name="T5" fmla="*/ 948055 h 4312"/>
                  <a:gd name="T6" fmla="*/ 1042035 w 4314"/>
                  <a:gd name="T7" fmla="*/ 848995 h 4312"/>
                  <a:gd name="T8" fmla="*/ 1334135 w 4314"/>
                  <a:gd name="T9" fmla="*/ 765810 h 4312"/>
                  <a:gd name="T10" fmla="*/ 1513205 w 4314"/>
                  <a:gd name="T11" fmla="*/ 749935 h 4312"/>
                  <a:gd name="T12" fmla="*/ 1530350 w 4314"/>
                  <a:gd name="T13" fmla="*/ 426720 h 4312"/>
                  <a:gd name="T14" fmla="*/ 1680845 w 4314"/>
                  <a:gd name="T15" fmla="*/ 180975 h 4312"/>
                  <a:gd name="T16" fmla="*/ 1854200 w 4314"/>
                  <a:gd name="T17" fmla="*/ 58420 h 4312"/>
                  <a:gd name="T18" fmla="*/ 2088515 w 4314"/>
                  <a:gd name="T19" fmla="*/ 0 h 4312"/>
                  <a:gd name="T20" fmla="*/ 2271395 w 4314"/>
                  <a:gd name="T21" fmla="*/ 17780 h 4312"/>
                  <a:gd name="T22" fmla="*/ 2487930 w 4314"/>
                  <a:gd name="T23" fmla="*/ 120015 h 4312"/>
                  <a:gd name="T24" fmla="*/ 2618105 w 4314"/>
                  <a:gd name="T25" fmla="*/ 250825 h 4312"/>
                  <a:gd name="T26" fmla="*/ 2720975 w 4314"/>
                  <a:gd name="T27" fmla="*/ 467995 h 4312"/>
                  <a:gd name="T28" fmla="*/ 2738755 w 4314"/>
                  <a:gd name="T29" fmla="*/ 650240 h 4312"/>
                  <a:gd name="T30" fmla="*/ 2679700 w 4314"/>
                  <a:gd name="T31" fmla="*/ 883920 h 4312"/>
                  <a:gd name="T32" fmla="*/ 2557780 w 4314"/>
                  <a:gd name="T33" fmla="*/ 1057275 h 4312"/>
                  <a:gd name="T34" fmla="*/ 2381885 w 4314"/>
                  <a:gd name="T35" fmla="*/ 1180465 h 4312"/>
                  <a:gd name="T36" fmla="*/ 2149475 w 4314"/>
                  <a:gd name="T37" fmla="*/ 1238885 h 4312"/>
                  <a:gd name="T38" fmla="*/ 1948180 w 4314"/>
                  <a:gd name="T39" fmla="*/ 1214120 h 4312"/>
                  <a:gd name="T40" fmla="*/ 1965325 w 4314"/>
                  <a:gd name="T41" fmla="*/ 1478915 h 4312"/>
                  <a:gd name="T42" fmla="*/ 1847850 w 4314"/>
                  <a:gd name="T43" fmla="*/ 1758315 h 4312"/>
                  <a:gd name="T44" fmla="*/ 890270 w 4314"/>
                  <a:gd name="T45" fmla="*/ 2723515 h 4312"/>
                  <a:gd name="T46" fmla="*/ 114935 w 4314"/>
                  <a:gd name="T47" fmla="*/ 1881505 h 4312"/>
                  <a:gd name="T48" fmla="*/ 1750695 w 4314"/>
                  <a:gd name="T49" fmla="*/ 1727200 h 4312"/>
                  <a:gd name="T50" fmla="*/ 1866900 w 4314"/>
                  <a:gd name="T51" fmla="*/ 1487805 h 4312"/>
                  <a:gd name="T52" fmla="*/ 1838960 w 4314"/>
                  <a:gd name="T53" fmla="*/ 1188085 h 4312"/>
                  <a:gd name="T54" fmla="*/ 1821180 w 4314"/>
                  <a:gd name="T55" fmla="*/ 1151890 h 4312"/>
                  <a:gd name="T56" fmla="*/ 1826260 w 4314"/>
                  <a:gd name="T57" fmla="*/ 1102995 h 4312"/>
                  <a:gd name="T58" fmla="*/ 1864360 w 4314"/>
                  <a:gd name="T59" fmla="*/ 1083310 h 4312"/>
                  <a:gd name="T60" fmla="*/ 2002790 w 4314"/>
                  <a:gd name="T61" fmla="*/ 1130935 h 4312"/>
                  <a:gd name="T62" fmla="*/ 2320290 w 4314"/>
                  <a:gd name="T63" fmla="*/ 1103630 h 4312"/>
                  <a:gd name="T64" fmla="*/ 2508250 w 4314"/>
                  <a:gd name="T65" fmla="*/ 970915 h 4312"/>
                  <a:gd name="T66" fmla="*/ 2613660 w 4314"/>
                  <a:gd name="T67" fmla="*/ 795655 h 4312"/>
                  <a:gd name="T68" fmla="*/ 2644140 w 4314"/>
                  <a:gd name="T69" fmla="*/ 618490 h 4312"/>
                  <a:gd name="T70" fmla="*/ 2613660 w 4314"/>
                  <a:gd name="T71" fmla="*/ 441960 h 4312"/>
                  <a:gd name="T72" fmla="*/ 2508250 w 4314"/>
                  <a:gd name="T73" fmla="*/ 267335 h 4312"/>
                  <a:gd name="T74" fmla="*/ 2388870 w 4314"/>
                  <a:gd name="T75" fmla="*/ 168910 h 4312"/>
                  <a:gd name="T76" fmla="*/ 2197100 w 4314"/>
                  <a:gd name="T77" fmla="*/ 100330 h 4312"/>
                  <a:gd name="T78" fmla="*/ 2041525 w 4314"/>
                  <a:gd name="T79" fmla="*/ 100330 h 4312"/>
                  <a:gd name="T80" fmla="*/ 1850390 w 4314"/>
                  <a:gd name="T81" fmla="*/ 168910 h 4312"/>
                  <a:gd name="T82" fmla="*/ 1720215 w 4314"/>
                  <a:gd name="T83" fmla="*/ 278765 h 4312"/>
                  <a:gd name="T84" fmla="*/ 1596390 w 4314"/>
                  <a:gd name="T85" fmla="*/ 574675 h 4312"/>
                  <a:gd name="T86" fmla="*/ 1649730 w 4314"/>
                  <a:gd name="T87" fmla="*/ 852805 h 4312"/>
                  <a:gd name="T88" fmla="*/ 1645920 w 4314"/>
                  <a:gd name="T89" fmla="*/ 902335 h 4312"/>
                  <a:gd name="T90" fmla="*/ 1607820 w 4314"/>
                  <a:gd name="T91" fmla="*/ 921385 h 4312"/>
                  <a:gd name="T92" fmla="*/ 1583055 w 4314"/>
                  <a:gd name="T93" fmla="*/ 915035 h 4312"/>
                  <a:gd name="T94" fmla="*/ 1471930 w 4314"/>
                  <a:gd name="T95" fmla="*/ 875030 h 4312"/>
                  <a:gd name="T96" fmla="*/ 1174115 w 4314"/>
                  <a:gd name="T97" fmla="*/ 892175 h 4312"/>
                  <a:gd name="T98" fmla="*/ 995045 w 4314"/>
                  <a:gd name="T99" fmla="*/ 1002030 h 431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314" h="4312">
                    <a:moveTo>
                      <a:pt x="1350" y="4312"/>
                    </a:moveTo>
                    <a:lnTo>
                      <a:pt x="1335" y="4311"/>
                    </a:lnTo>
                    <a:lnTo>
                      <a:pt x="1308" y="4300"/>
                    </a:lnTo>
                    <a:lnTo>
                      <a:pt x="1297" y="4289"/>
                    </a:lnTo>
                    <a:lnTo>
                      <a:pt x="23" y="3015"/>
                    </a:lnTo>
                    <a:lnTo>
                      <a:pt x="13" y="3005"/>
                    </a:lnTo>
                    <a:lnTo>
                      <a:pt x="1" y="2978"/>
                    </a:lnTo>
                    <a:lnTo>
                      <a:pt x="0" y="2963"/>
                    </a:lnTo>
                    <a:lnTo>
                      <a:pt x="1" y="2948"/>
                    </a:lnTo>
                    <a:lnTo>
                      <a:pt x="13" y="2921"/>
                    </a:lnTo>
                    <a:lnTo>
                      <a:pt x="23" y="2910"/>
                    </a:lnTo>
                    <a:lnTo>
                      <a:pt x="1440" y="1493"/>
                    </a:lnTo>
                    <a:lnTo>
                      <a:pt x="1465" y="1469"/>
                    </a:lnTo>
                    <a:lnTo>
                      <a:pt x="1491" y="1445"/>
                    </a:lnTo>
                    <a:lnTo>
                      <a:pt x="1539" y="1404"/>
                    </a:lnTo>
                    <a:lnTo>
                      <a:pt x="1641" y="1337"/>
                    </a:lnTo>
                    <a:lnTo>
                      <a:pt x="1751" y="1283"/>
                    </a:lnTo>
                    <a:lnTo>
                      <a:pt x="1865" y="1242"/>
                    </a:lnTo>
                    <a:lnTo>
                      <a:pt x="1981" y="1217"/>
                    </a:lnTo>
                    <a:lnTo>
                      <a:pt x="2101" y="1206"/>
                    </a:lnTo>
                    <a:lnTo>
                      <a:pt x="2221" y="1210"/>
                    </a:lnTo>
                    <a:lnTo>
                      <a:pt x="2341" y="1229"/>
                    </a:lnTo>
                    <a:lnTo>
                      <a:pt x="2400" y="1245"/>
                    </a:lnTo>
                    <a:lnTo>
                      <a:pt x="2383" y="1181"/>
                    </a:lnTo>
                    <a:lnTo>
                      <a:pt x="2364" y="1052"/>
                    </a:lnTo>
                    <a:lnTo>
                      <a:pt x="2363" y="924"/>
                    </a:lnTo>
                    <a:lnTo>
                      <a:pt x="2377" y="797"/>
                    </a:lnTo>
                    <a:lnTo>
                      <a:pt x="2410" y="672"/>
                    </a:lnTo>
                    <a:lnTo>
                      <a:pt x="2458" y="552"/>
                    </a:lnTo>
                    <a:lnTo>
                      <a:pt x="2521" y="439"/>
                    </a:lnTo>
                    <a:lnTo>
                      <a:pt x="2602" y="333"/>
                    </a:lnTo>
                    <a:lnTo>
                      <a:pt x="2647" y="285"/>
                    </a:lnTo>
                    <a:lnTo>
                      <a:pt x="2682" y="250"/>
                    </a:lnTo>
                    <a:lnTo>
                      <a:pt x="2758" y="189"/>
                    </a:lnTo>
                    <a:lnTo>
                      <a:pt x="2837" y="136"/>
                    </a:lnTo>
                    <a:lnTo>
                      <a:pt x="2920" y="92"/>
                    </a:lnTo>
                    <a:lnTo>
                      <a:pt x="3008" y="56"/>
                    </a:lnTo>
                    <a:lnTo>
                      <a:pt x="3099" y="28"/>
                    </a:lnTo>
                    <a:lnTo>
                      <a:pt x="3192" y="9"/>
                    </a:lnTo>
                    <a:lnTo>
                      <a:pt x="3289" y="0"/>
                    </a:lnTo>
                    <a:lnTo>
                      <a:pt x="3338" y="0"/>
                    </a:lnTo>
                    <a:lnTo>
                      <a:pt x="3387" y="0"/>
                    </a:lnTo>
                    <a:lnTo>
                      <a:pt x="3482" y="9"/>
                    </a:lnTo>
                    <a:lnTo>
                      <a:pt x="3577" y="28"/>
                    </a:lnTo>
                    <a:lnTo>
                      <a:pt x="3667" y="56"/>
                    </a:lnTo>
                    <a:lnTo>
                      <a:pt x="3754" y="92"/>
                    </a:lnTo>
                    <a:lnTo>
                      <a:pt x="3838" y="136"/>
                    </a:lnTo>
                    <a:lnTo>
                      <a:pt x="3918" y="189"/>
                    </a:lnTo>
                    <a:lnTo>
                      <a:pt x="3992" y="250"/>
                    </a:lnTo>
                    <a:lnTo>
                      <a:pt x="4028" y="285"/>
                    </a:lnTo>
                    <a:lnTo>
                      <a:pt x="4062" y="320"/>
                    </a:lnTo>
                    <a:lnTo>
                      <a:pt x="4123" y="395"/>
                    </a:lnTo>
                    <a:lnTo>
                      <a:pt x="4176" y="474"/>
                    </a:lnTo>
                    <a:lnTo>
                      <a:pt x="4220" y="558"/>
                    </a:lnTo>
                    <a:lnTo>
                      <a:pt x="4257" y="645"/>
                    </a:lnTo>
                    <a:lnTo>
                      <a:pt x="4285" y="737"/>
                    </a:lnTo>
                    <a:lnTo>
                      <a:pt x="4303" y="830"/>
                    </a:lnTo>
                    <a:lnTo>
                      <a:pt x="4313" y="926"/>
                    </a:lnTo>
                    <a:lnTo>
                      <a:pt x="4314" y="974"/>
                    </a:lnTo>
                    <a:lnTo>
                      <a:pt x="4313" y="1024"/>
                    </a:lnTo>
                    <a:lnTo>
                      <a:pt x="4303" y="1120"/>
                    </a:lnTo>
                    <a:lnTo>
                      <a:pt x="4285" y="1213"/>
                    </a:lnTo>
                    <a:lnTo>
                      <a:pt x="4257" y="1305"/>
                    </a:lnTo>
                    <a:lnTo>
                      <a:pt x="4220" y="1392"/>
                    </a:lnTo>
                    <a:lnTo>
                      <a:pt x="4176" y="1476"/>
                    </a:lnTo>
                    <a:lnTo>
                      <a:pt x="4123" y="1556"/>
                    </a:lnTo>
                    <a:lnTo>
                      <a:pt x="4062" y="1630"/>
                    </a:lnTo>
                    <a:lnTo>
                      <a:pt x="4028" y="1665"/>
                    </a:lnTo>
                    <a:lnTo>
                      <a:pt x="3992" y="1700"/>
                    </a:lnTo>
                    <a:lnTo>
                      <a:pt x="3916" y="1761"/>
                    </a:lnTo>
                    <a:lnTo>
                      <a:pt x="3836" y="1815"/>
                    </a:lnTo>
                    <a:lnTo>
                      <a:pt x="3751" y="1859"/>
                    </a:lnTo>
                    <a:lnTo>
                      <a:pt x="3663" y="1895"/>
                    </a:lnTo>
                    <a:lnTo>
                      <a:pt x="3572" y="1923"/>
                    </a:lnTo>
                    <a:lnTo>
                      <a:pt x="3479" y="1941"/>
                    </a:lnTo>
                    <a:lnTo>
                      <a:pt x="3385" y="1951"/>
                    </a:lnTo>
                    <a:lnTo>
                      <a:pt x="3338" y="1951"/>
                    </a:lnTo>
                    <a:lnTo>
                      <a:pt x="3269" y="1949"/>
                    </a:lnTo>
                    <a:lnTo>
                      <a:pt x="3135" y="1930"/>
                    </a:lnTo>
                    <a:lnTo>
                      <a:pt x="3068" y="1912"/>
                    </a:lnTo>
                    <a:lnTo>
                      <a:pt x="3083" y="1971"/>
                    </a:lnTo>
                    <a:lnTo>
                      <a:pt x="3102" y="2090"/>
                    </a:lnTo>
                    <a:lnTo>
                      <a:pt x="3106" y="2210"/>
                    </a:lnTo>
                    <a:lnTo>
                      <a:pt x="3095" y="2329"/>
                    </a:lnTo>
                    <a:lnTo>
                      <a:pt x="3071" y="2445"/>
                    </a:lnTo>
                    <a:lnTo>
                      <a:pt x="3032" y="2559"/>
                    </a:lnTo>
                    <a:lnTo>
                      <a:pt x="2978" y="2667"/>
                    </a:lnTo>
                    <a:lnTo>
                      <a:pt x="2910" y="2769"/>
                    </a:lnTo>
                    <a:lnTo>
                      <a:pt x="2871" y="2817"/>
                    </a:lnTo>
                    <a:lnTo>
                      <a:pt x="2847" y="2845"/>
                    </a:lnTo>
                    <a:lnTo>
                      <a:pt x="2820" y="2873"/>
                    </a:lnTo>
                    <a:lnTo>
                      <a:pt x="1402" y="4289"/>
                    </a:lnTo>
                    <a:lnTo>
                      <a:pt x="1392" y="4300"/>
                    </a:lnTo>
                    <a:lnTo>
                      <a:pt x="1364" y="4311"/>
                    </a:lnTo>
                    <a:lnTo>
                      <a:pt x="1350" y="4312"/>
                    </a:lnTo>
                    <a:close/>
                    <a:moveTo>
                      <a:pt x="181" y="2963"/>
                    </a:moveTo>
                    <a:lnTo>
                      <a:pt x="1350" y="4131"/>
                    </a:lnTo>
                    <a:lnTo>
                      <a:pt x="2713" y="2766"/>
                    </a:lnTo>
                    <a:lnTo>
                      <a:pt x="2736" y="2743"/>
                    </a:lnTo>
                    <a:lnTo>
                      <a:pt x="2757" y="2720"/>
                    </a:lnTo>
                    <a:lnTo>
                      <a:pt x="2796" y="2672"/>
                    </a:lnTo>
                    <a:lnTo>
                      <a:pt x="2861" y="2569"/>
                    </a:lnTo>
                    <a:lnTo>
                      <a:pt x="2909" y="2458"/>
                    </a:lnTo>
                    <a:lnTo>
                      <a:pt x="2940" y="2343"/>
                    </a:lnTo>
                    <a:lnTo>
                      <a:pt x="2956" y="2225"/>
                    </a:lnTo>
                    <a:lnTo>
                      <a:pt x="2954" y="2107"/>
                    </a:lnTo>
                    <a:lnTo>
                      <a:pt x="2933" y="1988"/>
                    </a:lnTo>
                    <a:lnTo>
                      <a:pt x="2896" y="1871"/>
                    </a:lnTo>
                    <a:lnTo>
                      <a:pt x="2870" y="1815"/>
                    </a:lnTo>
                    <a:lnTo>
                      <a:pt x="2868" y="1814"/>
                    </a:lnTo>
                    <a:lnTo>
                      <a:pt x="2864" y="1803"/>
                    </a:lnTo>
                    <a:lnTo>
                      <a:pt x="2861" y="1780"/>
                    </a:lnTo>
                    <a:lnTo>
                      <a:pt x="2865" y="1757"/>
                    </a:lnTo>
                    <a:lnTo>
                      <a:pt x="2876" y="1737"/>
                    </a:lnTo>
                    <a:lnTo>
                      <a:pt x="2883" y="1727"/>
                    </a:lnTo>
                    <a:lnTo>
                      <a:pt x="2892" y="1720"/>
                    </a:lnTo>
                    <a:lnTo>
                      <a:pt x="2913" y="1709"/>
                    </a:lnTo>
                    <a:lnTo>
                      <a:pt x="2936" y="1706"/>
                    </a:lnTo>
                    <a:lnTo>
                      <a:pt x="2958" y="1709"/>
                    </a:lnTo>
                    <a:lnTo>
                      <a:pt x="2969" y="1714"/>
                    </a:lnTo>
                    <a:lnTo>
                      <a:pt x="3029" y="1742"/>
                    </a:lnTo>
                    <a:lnTo>
                      <a:pt x="3154" y="1781"/>
                    </a:lnTo>
                    <a:lnTo>
                      <a:pt x="3280" y="1799"/>
                    </a:lnTo>
                    <a:lnTo>
                      <a:pt x="3407" y="1798"/>
                    </a:lnTo>
                    <a:lnTo>
                      <a:pt x="3533" y="1778"/>
                    </a:lnTo>
                    <a:lnTo>
                      <a:pt x="3654" y="1738"/>
                    </a:lnTo>
                    <a:lnTo>
                      <a:pt x="3768" y="1680"/>
                    </a:lnTo>
                    <a:lnTo>
                      <a:pt x="3873" y="1605"/>
                    </a:lnTo>
                    <a:lnTo>
                      <a:pt x="3921" y="1559"/>
                    </a:lnTo>
                    <a:lnTo>
                      <a:pt x="3950" y="1529"/>
                    </a:lnTo>
                    <a:lnTo>
                      <a:pt x="4002" y="1465"/>
                    </a:lnTo>
                    <a:lnTo>
                      <a:pt x="4047" y="1398"/>
                    </a:lnTo>
                    <a:lnTo>
                      <a:pt x="4085" y="1327"/>
                    </a:lnTo>
                    <a:lnTo>
                      <a:pt x="4116" y="1253"/>
                    </a:lnTo>
                    <a:lnTo>
                      <a:pt x="4139" y="1176"/>
                    </a:lnTo>
                    <a:lnTo>
                      <a:pt x="4154" y="1097"/>
                    </a:lnTo>
                    <a:lnTo>
                      <a:pt x="4163" y="1016"/>
                    </a:lnTo>
                    <a:lnTo>
                      <a:pt x="4164" y="974"/>
                    </a:lnTo>
                    <a:lnTo>
                      <a:pt x="4163" y="934"/>
                    </a:lnTo>
                    <a:lnTo>
                      <a:pt x="4154" y="852"/>
                    </a:lnTo>
                    <a:lnTo>
                      <a:pt x="4139" y="773"/>
                    </a:lnTo>
                    <a:lnTo>
                      <a:pt x="4116" y="696"/>
                    </a:lnTo>
                    <a:lnTo>
                      <a:pt x="4085" y="621"/>
                    </a:lnTo>
                    <a:lnTo>
                      <a:pt x="4047" y="551"/>
                    </a:lnTo>
                    <a:lnTo>
                      <a:pt x="4002" y="483"/>
                    </a:lnTo>
                    <a:lnTo>
                      <a:pt x="3950" y="421"/>
                    </a:lnTo>
                    <a:lnTo>
                      <a:pt x="3921" y="391"/>
                    </a:lnTo>
                    <a:lnTo>
                      <a:pt x="3892" y="362"/>
                    </a:lnTo>
                    <a:lnTo>
                      <a:pt x="3829" y="310"/>
                    </a:lnTo>
                    <a:lnTo>
                      <a:pt x="3762" y="266"/>
                    </a:lnTo>
                    <a:lnTo>
                      <a:pt x="3691" y="228"/>
                    </a:lnTo>
                    <a:lnTo>
                      <a:pt x="3616" y="196"/>
                    </a:lnTo>
                    <a:lnTo>
                      <a:pt x="3539" y="174"/>
                    </a:lnTo>
                    <a:lnTo>
                      <a:pt x="3460" y="158"/>
                    </a:lnTo>
                    <a:lnTo>
                      <a:pt x="3379" y="150"/>
                    </a:lnTo>
                    <a:lnTo>
                      <a:pt x="3338" y="150"/>
                    </a:lnTo>
                    <a:lnTo>
                      <a:pt x="3297" y="150"/>
                    </a:lnTo>
                    <a:lnTo>
                      <a:pt x="3215" y="158"/>
                    </a:lnTo>
                    <a:lnTo>
                      <a:pt x="3136" y="174"/>
                    </a:lnTo>
                    <a:lnTo>
                      <a:pt x="3059" y="196"/>
                    </a:lnTo>
                    <a:lnTo>
                      <a:pt x="2985" y="228"/>
                    </a:lnTo>
                    <a:lnTo>
                      <a:pt x="2914" y="266"/>
                    </a:lnTo>
                    <a:lnTo>
                      <a:pt x="2847" y="310"/>
                    </a:lnTo>
                    <a:lnTo>
                      <a:pt x="2783" y="362"/>
                    </a:lnTo>
                    <a:lnTo>
                      <a:pt x="2754" y="391"/>
                    </a:lnTo>
                    <a:lnTo>
                      <a:pt x="2709" y="439"/>
                    </a:lnTo>
                    <a:lnTo>
                      <a:pt x="2632" y="545"/>
                    </a:lnTo>
                    <a:lnTo>
                      <a:pt x="2574" y="659"/>
                    </a:lnTo>
                    <a:lnTo>
                      <a:pt x="2535" y="780"/>
                    </a:lnTo>
                    <a:lnTo>
                      <a:pt x="2514" y="905"/>
                    </a:lnTo>
                    <a:lnTo>
                      <a:pt x="2513" y="1032"/>
                    </a:lnTo>
                    <a:lnTo>
                      <a:pt x="2532" y="1158"/>
                    </a:lnTo>
                    <a:lnTo>
                      <a:pt x="2571" y="1283"/>
                    </a:lnTo>
                    <a:lnTo>
                      <a:pt x="2598" y="1343"/>
                    </a:lnTo>
                    <a:lnTo>
                      <a:pt x="2603" y="1354"/>
                    </a:lnTo>
                    <a:lnTo>
                      <a:pt x="2607" y="1377"/>
                    </a:lnTo>
                    <a:lnTo>
                      <a:pt x="2603" y="1399"/>
                    </a:lnTo>
                    <a:lnTo>
                      <a:pt x="2592" y="1421"/>
                    </a:lnTo>
                    <a:lnTo>
                      <a:pt x="2585" y="1429"/>
                    </a:lnTo>
                    <a:lnTo>
                      <a:pt x="2575" y="1438"/>
                    </a:lnTo>
                    <a:lnTo>
                      <a:pt x="2555" y="1447"/>
                    </a:lnTo>
                    <a:lnTo>
                      <a:pt x="2532" y="1451"/>
                    </a:lnTo>
                    <a:lnTo>
                      <a:pt x="2509" y="1449"/>
                    </a:lnTo>
                    <a:lnTo>
                      <a:pt x="2499" y="1444"/>
                    </a:lnTo>
                    <a:lnTo>
                      <a:pt x="2495" y="1443"/>
                    </a:lnTo>
                    <a:lnTo>
                      <a:pt x="2493" y="1441"/>
                    </a:lnTo>
                    <a:lnTo>
                      <a:pt x="2491" y="1440"/>
                    </a:lnTo>
                    <a:lnTo>
                      <a:pt x="2490" y="1440"/>
                    </a:lnTo>
                    <a:lnTo>
                      <a:pt x="2435" y="1414"/>
                    </a:lnTo>
                    <a:lnTo>
                      <a:pt x="2318" y="1378"/>
                    </a:lnTo>
                    <a:lnTo>
                      <a:pt x="2200" y="1359"/>
                    </a:lnTo>
                    <a:lnTo>
                      <a:pt x="2081" y="1357"/>
                    </a:lnTo>
                    <a:lnTo>
                      <a:pt x="1963" y="1373"/>
                    </a:lnTo>
                    <a:lnTo>
                      <a:pt x="1849" y="1405"/>
                    </a:lnTo>
                    <a:lnTo>
                      <a:pt x="1740" y="1453"/>
                    </a:lnTo>
                    <a:lnTo>
                      <a:pt x="1638" y="1518"/>
                    </a:lnTo>
                    <a:lnTo>
                      <a:pt x="1590" y="1558"/>
                    </a:lnTo>
                    <a:lnTo>
                      <a:pt x="1567" y="1578"/>
                    </a:lnTo>
                    <a:lnTo>
                      <a:pt x="1546" y="1599"/>
                    </a:lnTo>
                    <a:lnTo>
                      <a:pt x="181" y="296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6" name="Freeform 29">
                <a:extLst>
                  <a:ext uri="{FF2B5EF4-FFF2-40B4-BE49-F238E27FC236}">
                    <a16:creationId xmlns:a16="http://schemas.microsoft.com/office/drawing/2014/main" id="{1E37FDE2-A2CD-5FD6-1C05-50530A554798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32" y="1919"/>
                <a:ext cx="2220" cy="2150"/>
              </a:xfrm>
              <a:custGeom>
                <a:avLst/>
                <a:gdLst>
                  <a:gd name="T0" fmla="*/ 581025 w 2220"/>
                  <a:gd name="T1" fmla="*/ 1364615 h 2150"/>
                  <a:gd name="T2" fmla="*/ 545465 w 2220"/>
                  <a:gd name="T3" fmla="*/ 1337310 h 2150"/>
                  <a:gd name="T4" fmla="*/ 546735 w 2220"/>
                  <a:gd name="T5" fmla="*/ 1280160 h 2150"/>
                  <a:gd name="T6" fmla="*/ 521335 w 2220"/>
                  <a:gd name="T7" fmla="*/ 1104265 h 2150"/>
                  <a:gd name="T8" fmla="*/ 486410 w 2220"/>
                  <a:gd name="T9" fmla="*/ 1036955 h 2150"/>
                  <a:gd name="T10" fmla="*/ 362585 w 2220"/>
                  <a:gd name="T11" fmla="*/ 916305 h 2150"/>
                  <a:gd name="T12" fmla="*/ 325120 w 2220"/>
                  <a:gd name="T13" fmla="*/ 895985 h 2150"/>
                  <a:gd name="T14" fmla="*/ 307340 w 2220"/>
                  <a:gd name="T15" fmla="*/ 846455 h 2150"/>
                  <a:gd name="T16" fmla="*/ 329565 w 2220"/>
                  <a:gd name="T17" fmla="*/ 816610 h 2150"/>
                  <a:gd name="T18" fmla="*/ 374650 w 2220"/>
                  <a:gd name="T19" fmla="*/ 815340 h 2150"/>
                  <a:gd name="T20" fmla="*/ 470535 w 2220"/>
                  <a:gd name="T21" fmla="*/ 876300 h 2150"/>
                  <a:gd name="T22" fmla="*/ 585470 w 2220"/>
                  <a:gd name="T23" fmla="*/ 1017270 h 2150"/>
                  <a:gd name="T24" fmla="*/ 632460 w 2220"/>
                  <a:gd name="T25" fmla="*/ 1139825 h 2150"/>
                  <a:gd name="T26" fmla="*/ 636270 w 2220"/>
                  <a:gd name="T27" fmla="*/ 1326515 h 2150"/>
                  <a:gd name="T28" fmla="*/ 613410 w 2220"/>
                  <a:gd name="T29" fmla="*/ 1359535 h 2150"/>
                  <a:gd name="T30" fmla="*/ 48260 w 2220"/>
                  <a:gd name="T31" fmla="*/ 878840 h 2150"/>
                  <a:gd name="T32" fmla="*/ 13970 w 2220"/>
                  <a:gd name="T33" fmla="*/ 864870 h 2150"/>
                  <a:gd name="T34" fmla="*/ 0 w 2220"/>
                  <a:gd name="T35" fmla="*/ 835025 h 2150"/>
                  <a:gd name="T36" fmla="*/ 26035 w 2220"/>
                  <a:gd name="T37" fmla="*/ 789305 h 2150"/>
                  <a:gd name="T38" fmla="*/ 132715 w 2220"/>
                  <a:gd name="T39" fmla="*/ 767715 h 2150"/>
                  <a:gd name="T40" fmla="*/ 193040 w 2220"/>
                  <a:gd name="T41" fmla="*/ 775335 h 2150"/>
                  <a:gd name="T42" fmla="*/ 213360 w 2220"/>
                  <a:gd name="T43" fmla="*/ 815340 h 2150"/>
                  <a:gd name="T44" fmla="*/ 193040 w 2220"/>
                  <a:gd name="T45" fmla="*/ 854710 h 2150"/>
                  <a:gd name="T46" fmla="*/ 139700 w 2220"/>
                  <a:gd name="T47" fmla="*/ 862965 h 2150"/>
                  <a:gd name="T48" fmla="*/ 53975 w 2220"/>
                  <a:gd name="T49" fmla="*/ 878840 h 2150"/>
                  <a:gd name="T50" fmla="*/ 1353185 w 2220"/>
                  <a:gd name="T51" fmla="*/ 592455 h 2150"/>
                  <a:gd name="T52" fmla="*/ 1324610 w 2220"/>
                  <a:gd name="T53" fmla="*/ 579755 h 2150"/>
                  <a:gd name="T54" fmla="*/ 1310005 w 2220"/>
                  <a:gd name="T55" fmla="*/ 537210 h 2150"/>
                  <a:gd name="T56" fmla="*/ 1314450 w 2220"/>
                  <a:gd name="T57" fmla="*/ 457200 h 2150"/>
                  <a:gd name="T58" fmla="*/ 1292225 w 2220"/>
                  <a:gd name="T59" fmla="*/ 347980 h 2150"/>
                  <a:gd name="T60" fmla="*/ 1239520 w 2220"/>
                  <a:gd name="T61" fmla="*/ 250190 h 2150"/>
                  <a:gd name="T62" fmla="*/ 1181735 w 2220"/>
                  <a:gd name="T63" fmla="*/ 186690 h 2150"/>
                  <a:gd name="T64" fmla="*/ 1101725 w 2220"/>
                  <a:gd name="T65" fmla="*/ 133350 h 2150"/>
                  <a:gd name="T66" fmla="*/ 1086485 w 2220"/>
                  <a:gd name="T67" fmla="*/ 83185 h 2150"/>
                  <a:gd name="T68" fmla="*/ 1109345 w 2220"/>
                  <a:gd name="T69" fmla="*/ 53975 h 2150"/>
                  <a:gd name="T70" fmla="*/ 1154430 w 2220"/>
                  <a:gd name="T71" fmla="*/ 53975 h 2150"/>
                  <a:gd name="T72" fmla="*/ 1270000 w 2220"/>
                  <a:gd name="T73" fmla="*/ 139700 h 2150"/>
                  <a:gd name="T74" fmla="*/ 1343025 w 2220"/>
                  <a:gd name="T75" fmla="*/ 231775 h 2150"/>
                  <a:gd name="T76" fmla="*/ 1396365 w 2220"/>
                  <a:gd name="T77" fmla="*/ 360045 h 2150"/>
                  <a:gd name="T78" fmla="*/ 1409700 w 2220"/>
                  <a:gd name="T79" fmla="*/ 476250 h 2150"/>
                  <a:gd name="T80" fmla="*/ 1402080 w 2220"/>
                  <a:gd name="T81" fmla="*/ 560070 h 2150"/>
                  <a:gd name="T82" fmla="*/ 1365885 w 2220"/>
                  <a:gd name="T83" fmla="*/ 591820 h 2150"/>
                  <a:gd name="T84" fmla="*/ 986790 w 2220"/>
                  <a:gd name="T85" fmla="*/ 99060 h 2150"/>
                  <a:gd name="T86" fmla="*/ 933450 w 2220"/>
                  <a:gd name="T87" fmla="*/ 95250 h 2150"/>
                  <a:gd name="T88" fmla="*/ 893445 w 2220"/>
                  <a:gd name="T89" fmla="*/ 74930 h 2150"/>
                  <a:gd name="T90" fmla="*/ 885825 w 2220"/>
                  <a:gd name="T91" fmla="*/ 38100 h 2150"/>
                  <a:gd name="T92" fmla="*/ 923290 w 2220"/>
                  <a:gd name="T93" fmla="*/ 635 h 2150"/>
                  <a:gd name="T94" fmla="*/ 996315 w 2220"/>
                  <a:gd name="T95" fmla="*/ 4445 h 2150"/>
                  <a:gd name="T96" fmla="*/ 1033145 w 2220"/>
                  <a:gd name="T97" fmla="*/ 29845 h 2150"/>
                  <a:gd name="T98" fmla="*/ 1035685 w 2220"/>
                  <a:gd name="T99" fmla="*/ 66040 h 2150"/>
                  <a:gd name="T100" fmla="*/ 998855 w 2220"/>
                  <a:gd name="T101" fmla="*/ 98425 h 21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220" h="2150">
                    <a:moveTo>
                      <a:pt x="928" y="2150"/>
                    </a:moveTo>
                    <a:lnTo>
                      <a:pt x="921" y="2150"/>
                    </a:lnTo>
                    <a:lnTo>
                      <a:pt x="915" y="2149"/>
                    </a:lnTo>
                    <a:lnTo>
                      <a:pt x="899" y="2146"/>
                    </a:lnTo>
                    <a:lnTo>
                      <a:pt x="875" y="2130"/>
                    </a:lnTo>
                    <a:lnTo>
                      <a:pt x="859" y="2106"/>
                    </a:lnTo>
                    <a:lnTo>
                      <a:pt x="853" y="2078"/>
                    </a:lnTo>
                    <a:lnTo>
                      <a:pt x="854" y="2063"/>
                    </a:lnTo>
                    <a:lnTo>
                      <a:pt x="861" y="2016"/>
                    </a:lnTo>
                    <a:lnTo>
                      <a:pt x="862" y="1921"/>
                    </a:lnTo>
                    <a:lnTo>
                      <a:pt x="849" y="1829"/>
                    </a:lnTo>
                    <a:lnTo>
                      <a:pt x="821" y="1739"/>
                    </a:lnTo>
                    <a:lnTo>
                      <a:pt x="801" y="1694"/>
                    </a:lnTo>
                    <a:lnTo>
                      <a:pt x="789" y="1672"/>
                    </a:lnTo>
                    <a:lnTo>
                      <a:pt x="766" y="1633"/>
                    </a:lnTo>
                    <a:lnTo>
                      <a:pt x="711" y="1560"/>
                    </a:lnTo>
                    <a:lnTo>
                      <a:pt x="645" y="1496"/>
                    </a:lnTo>
                    <a:lnTo>
                      <a:pt x="571" y="1443"/>
                    </a:lnTo>
                    <a:lnTo>
                      <a:pt x="530" y="1420"/>
                    </a:lnTo>
                    <a:lnTo>
                      <a:pt x="525" y="1419"/>
                    </a:lnTo>
                    <a:lnTo>
                      <a:pt x="512" y="1411"/>
                    </a:lnTo>
                    <a:lnTo>
                      <a:pt x="492" y="1389"/>
                    </a:lnTo>
                    <a:lnTo>
                      <a:pt x="483" y="1362"/>
                    </a:lnTo>
                    <a:lnTo>
                      <a:pt x="484" y="1333"/>
                    </a:lnTo>
                    <a:lnTo>
                      <a:pt x="489" y="1318"/>
                    </a:lnTo>
                    <a:lnTo>
                      <a:pt x="497" y="1305"/>
                    </a:lnTo>
                    <a:lnTo>
                      <a:pt x="519" y="1286"/>
                    </a:lnTo>
                    <a:lnTo>
                      <a:pt x="545" y="1276"/>
                    </a:lnTo>
                    <a:lnTo>
                      <a:pt x="575" y="1277"/>
                    </a:lnTo>
                    <a:lnTo>
                      <a:pt x="590" y="1284"/>
                    </a:lnTo>
                    <a:lnTo>
                      <a:pt x="596" y="1286"/>
                    </a:lnTo>
                    <a:lnTo>
                      <a:pt x="647" y="1314"/>
                    </a:lnTo>
                    <a:lnTo>
                      <a:pt x="741" y="1380"/>
                    </a:lnTo>
                    <a:lnTo>
                      <a:pt x="824" y="1460"/>
                    </a:lnTo>
                    <a:lnTo>
                      <a:pt x="893" y="1551"/>
                    </a:lnTo>
                    <a:lnTo>
                      <a:pt x="922" y="1602"/>
                    </a:lnTo>
                    <a:lnTo>
                      <a:pt x="935" y="1627"/>
                    </a:lnTo>
                    <a:lnTo>
                      <a:pt x="961" y="1682"/>
                    </a:lnTo>
                    <a:lnTo>
                      <a:pt x="996" y="1795"/>
                    </a:lnTo>
                    <a:lnTo>
                      <a:pt x="1012" y="1911"/>
                    </a:lnTo>
                    <a:lnTo>
                      <a:pt x="1010" y="2029"/>
                    </a:lnTo>
                    <a:lnTo>
                      <a:pt x="1002" y="2089"/>
                    </a:lnTo>
                    <a:lnTo>
                      <a:pt x="998" y="2102"/>
                    </a:lnTo>
                    <a:lnTo>
                      <a:pt x="985" y="2124"/>
                    </a:lnTo>
                    <a:lnTo>
                      <a:pt x="966" y="2141"/>
                    </a:lnTo>
                    <a:lnTo>
                      <a:pt x="942" y="2150"/>
                    </a:lnTo>
                    <a:lnTo>
                      <a:pt x="928" y="2150"/>
                    </a:lnTo>
                    <a:close/>
                    <a:moveTo>
                      <a:pt x="76" y="1384"/>
                    </a:moveTo>
                    <a:lnTo>
                      <a:pt x="64" y="1383"/>
                    </a:lnTo>
                    <a:lnTo>
                      <a:pt x="41" y="1376"/>
                    </a:lnTo>
                    <a:lnTo>
                      <a:pt x="22" y="1362"/>
                    </a:lnTo>
                    <a:lnTo>
                      <a:pt x="7" y="1342"/>
                    </a:lnTo>
                    <a:lnTo>
                      <a:pt x="4" y="1330"/>
                    </a:lnTo>
                    <a:lnTo>
                      <a:pt x="0" y="1315"/>
                    </a:lnTo>
                    <a:lnTo>
                      <a:pt x="4" y="1286"/>
                    </a:lnTo>
                    <a:lnTo>
                      <a:pt x="18" y="1261"/>
                    </a:lnTo>
                    <a:lnTo>
                      <a:pt x="41" y="1243"/>
                    </a:lnTo>
                    <a:lnTo>
                      <a:pt x="55" y="1237"/>
                    </a:lnTo>
                    <a:lnTo>
                      <a:pt x="106" y="1223"/>
                    </a:lnTo>
                    <a:lnTo>
                      <a:pt x="209" y="1209"/>
                    </a:lnTo>
                    <a:lnTo>
                      <a:pt x="262" y="1208"/>
                    </a:lnTo>
                    <a:lnTo>
                      <a:pt x="276" y="1209"/>
                    </a:lnTo>
                    <a:lnTo>
                      <a:pt x="304" y="1221"/>
                    </a:lnTo>
                    <a:lnTo>
                      <a:pt x="324" y="1241"/>
                    </a:lnTo>
                    <a:lnTo>
                      <a:pt x="335" y="1268"/>
                    </a:lnTo>
                    <a:lnTo>
                      <a:pt x="336" y="1284"/>
                    </a:lnTo>
                    <a:lnTo>
                      <a:pt x="335" y="1298"/>
                    </a:lnTo>
                    <a:lnTo>
                      <a:pt x="324" y="1326"/>
                    </a:lnTo>
                    <a:lnTo>
                      <a:pt x="304" y="1346"/>
                    </a:lnTo>
                    <a:lnTo>
                      <a:pt x="276" y="1357"/>
                    </a:lnTo>
                    <a:lnTo>
                      <a:pt x="262" y="1358"/>
                    </a:lnTo>
                    <a:lnTo>
                      <a:pt x="220" y="1359"/>
                    </a:lnTo>
                    <a:lnTo>
                      <a:pt x="137" y="1371"/>
                    </a:lnTo>
                    <a:lnTo>
                      <a:pt x="96" y="1381"/>
                    </a:lnTo>
                    <a:lnTo>
                      <a:pt x="85" y="1384"/>
                    </a:lnTo>
                    <a:lnTo>
                      <a:pt x="76" y="1384"/>
                    </a:lnTo>
                    <a:close/>
                    <a:moveTo>
                      <a:pt x="2137" y="933"/>
                    </a:moveTo>
                    <a:lnTo>
                      <a:pt x="2131" y="933"/>
                    </a:lnTo>
                    <a:lnTo>
                      <a:pt x="2125" y="932"/>
                    </a:lnTo>
                    <a:lnTo>
                      <a:pt x="2110" y="928"/>
                    </a:lnTo>
                    <a:lnTo>
                      <a:pt x="2086" y="913"/>
                    </a:lnTo>
                    <a:lnTo>
                      <a:pt x="2069" y="890"/>
                    </a:lnTo>
                    <a:lnTo>
                      <a:pt x="2062" y="861"/>
                    </a:lnTo>
                    <a:lnTo>
                      <a:pt x="2063" y="846"/>
                    </a:lnTo>
                    <a:lnTo>
                      <a:pt x="2069" y="798"/>
                    </a:lnTo>
                    <a:lnTo>
                      <a:pt x="2070" y="750"/>
                    </a:lnTo>
                    <a:lnTo>
                      <a:pt x="2070" y="720"/>
                    </a:lnTo>
                    <a:lnTo>
                      <a:pt x="2064" y="662"/>
                    </a:lnTo>
                    <a:lnTo>
                      <a:pt x="2052" y="604"/>
                    </a:lnTo>
                    <a:lnTo>
                      <a:pt x="2035" y="548"/>
                    </a:lnTo>
                    <a:lnTo>
                      <a:pt x="2014" y="493"/>
                    </a:lnTo>
                    <a:lnTo>
                      <a:pt x="1986" y="443"/>
                    </a:lnTo>
                    <a:lnTo>
                      <a:pt x="1952" y="394"/>
                    </a:lnTo>
                    <a:lnTo>
                      <a:pt x="1915" y="348"/>
                    </a:lnTo>
                    <a:lnTo>
                      <a:pt x="1895" y="327"/>
                    </a:lnTo>
                    <a:lnTo>
                      <a:pt x="1861" y="294"/>
                    </a:lnTo>
                    <a:lnTo>
                      <a:pt x="1788" y="240"/>
                    </a:lnTo>
                    <a:lnTo>
                      <a:pt x="1748" y="219"/>
                    </a:lnTo>
                    <a:lnTo>
                      <a:pt x="1735" y="210"/>
                    </a:lnTo>
                    <a:lnTo>
                      <a:pt x="1717" y="187"/>
                    </a:lnTo>
                    <a:lnTo>
                      <a:pt x="1709" y="161"/>
                    </a:lnTo>
                    <a:lnTo>
                      <a:pt x="1711" y="131"/>
                    </a:lnTo>
                    <a:lnTo>
                      <a:pt x="1717" y="118"/>
                    </a:lnTo>
                    <a:lnTo>
                      <a:pt x="1724" y="104"/>
                    </a:lnTo>
                    <a:lnTo>
                      <a:pt x="1747" y="85"/>
                    </a:lnTo>
                    <a:lnTo>
                      <a:pt x="1775" y="77"/>
                    </a:lnTo>
                    <a:lnTo>
                      <a:pt x="1805" y="79"/>
                    </a:lnTo>
                    <a:lnTo>
                      <a:pt x="1818" y="85"/>
                    </a:lnTo>
                    <a:lnTo>
                      <a:pt x="1867" y="113"/>
                    </a:lnTo>
                    <a:lnTo>
                      <a:pt x="1958" y="180"/>
                    </a:lnTo>
                    <a:lnTo>
                      <a:pt x="2000" y="220"/>
                    </a:lnTo>
                    <a:lnTo>
                      <a:pt x="2027" y="247"/>
                    </a:lnTo>
                    <a:lnTo>
                      <a:pt x="2074" y="304"/>
                    </a:lnTo>
                    <a:lnTo>
                      <a:pt x="2115" y="365"/>
                    </a:lnTo>
                    <a:lnTo>
                      <a:pt x="2149" y="430"/>
                    </a:lnTo>
                    <a:lnTo>
                      <a:pt x="2177" y="497"/>
                    </a:lnTo>
                    <a:lnTo>
                      <a:pt x="2199" y="567"/>
                    </a:lnTo>
                    <a:lnTo>
                      <a:pt x="2213" y="640"/>
                    </a:lnTo>
                    <a:lnTo>
                      <a:pt x="2220" y="713"/>
                    </a:lnTo>
                    <a:lnTo>
                      <a:pt x="2220" y="750"/>
                    </a:lnTo>
                    <a:lnTo>
                      <a:pt x="2219" y="810"/>
                    </a:lnTo>
                    <a:lnTo>
                      <a:pt x="2211" y="869"/>
                    </a:lnTo>
                    <a:lnTo>
                      <a:pt x="2208" y="882"/>
                    </a:lnTo>
                    <a:lnTo>
                      <a:pt x="2195" y="907"/>
                    </a:lnTo>
                    <a:lnTo>
                      <a:pt x="2175" y="923"/>
                    </a:lnTo>
                    <a:lnTo>
                      <a:pt x="2151" y="932"/>
                    </a:lnTo>
                    <a:lnTo>
                      <a:pt x="2137" y="933"/>
                    </a:lnTo>
                    <a:close/>
                    <a:moveTo>
                      <a:pt x="1560" y="156"/>
                    </a:moveTo>
                    <a:lnTo>
                      <a:pt x="1554" y="156"/>
                    </a:lnTo>
                    <a:lnTo>
                      <a:pt x="1549" y="155"/>
                    </a:lnTo>
                    <a:lnTo>
                      <a:pt x="1509" y="151"/>
                    </a:lnTo>
                    <a:lnTo>
                      <a:pt x="1470" y="150"/>
                    </a:lnTo>
                    <a:lnTo>
                      <a:pt x="1454" y="149"/>
                    </a:lnTo>
                    <a:lnTo>
                      <a:pt x="1428" y="138"/>
                    </a:lnTo>
                    <a:lnTo>
                      <a:pt x="1407" y="118"/>
                    </a:lnTo>
                    <a:lnTo>
                      <a:pt x="1395" y="90"/>
                    </a:lnTo>
                    <a:lnTo>
                      <a:pt x="1394" y="76"/>
                    </a:lnTo>
                    <a:lnTo>
                      <a:pt x="1395" y="60"/>
                    </a:lnTo>
                    <a:lnTo>
                      <a:pt x="1407" y="32"/>
                    </a:lnTo>
                    <a:lnTo>
                      <a:pt x="1428" y="12"/>
                    </a:lnTo>
                    <a:lnTo>
                      <a:pt x="1454" y="1"/>
                    </a:lnTo>
                    <a:lnTo>
                      <a:pt x="1470" y="0"/>
                    </a:lnTo>
                    <a:lnTo>
                      <a:pt x="1519" y="1"/>
                    </a:lnTo>
                    <a:lnTo>
                      <a:pt x="1569" y="7"/>
                    </a:lnTo>
                    <a:lnTo>
                      <a:pt x="1584" y="10"/>
                    </a:lnTo>
                    <a:lnTo>
                      <a:pt x="1609" y="24"/>
                    </a:lnTo>
                    <a:lnTo>
                      <a:pt x="1627" y="47"/>
                    </a:lnTo>
                    <a:lnTo>
                      <a:pt x="1634" y="76"/>
                    </a:lnTo>
                    <a:lnTo>
                      <a:pt x="1633" y="91"/>
                    </a:lnTo>
                    <a:lnTo>
                      <a:pt x="1631" y="104"/>
                    </a:lnTo>
                    <a:lnTo>
                      <a:pt x="1617" y="129"/>
                    </a:lnTo>
                    <a:lnTo>
                      <a:pt x="1598" y="145"/>
                    </a:lnTo>
                    <a:lnTo>
                      <a:pt x="1573" y="155"/>
                    </a:lnTo>
                    <a:lnTo>
                      <a:pt x="1560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7" name="Freeform 30">
                <a:extLst>
                  <a:ext uri="{FF2B5EF4-FFF2-40B4-BE49-F238E27FC236}">
                    <a16:creationId xmlns:a16="http://schemas.microsoft.com/office/drawing/2014/main" id="{AACCB8EE-896F-70BA-921F-4022C98A117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71" y="2950"/>
                <a:ext cx="601" cy="603"/>
              </a:xfrm>
              <a:custGeom>
                <a:avLst/>
                <a:gdLst>
                  <a:gd name="T0" fmla="*/ 334645 w 601"/>
                  <a:gd name="T1" fmla="*/ 382905 h 603"/>
                  <a:gd name="T2" fmla="*/ 325755 w 601"/>
                  <a:gd name="T3" fmla="*/ 382270 h 603"/>
                  <a:gd name="T4" fmla="*/ 307975 w 601"/>
                  <a:gd name="T5" fmla="*/ 375285 h 603"/>
                  <a:gd name="T6" fmla="*/ 300355 w 601"/>
                  <a:gd name="T7" fmla="*/ 368935 h 603"/>
                  <a:gd name="T8" fmla="*/ 13335 w 601"/>
                  <a:gd name="T9" fmla="*/ 81280 h 603"/>
                  <a:gd name="T10" fmla="*/ 6985 w 601"/>
                  <a:gd name="T11" fmla="*/ 74295 h 603"/>
                  <a:gd name="T12" fmla="*/ 0 w 601"/>
                  <a:gd name="T13" fmla="*/ 56515 h 603"/>
                  <a:gd name="T14" fmla="*/ 0 w 601"/>
                  <a:gd name="T15" fmla="*/ 38100 h 603"/>
                  <a:gd name="T16" fmla="*/ 6985 w 601"/>
                  <a:gd name="T17" fmla="*/ 20955 h 603"/>
                  <a:gd name="T18" fmla="*/ 13335 w 601"/>
                  <a:gd name="T19" fmla="*/ 13970 h 603"/>
                  <a:gd name="T20" fmla="*/ 20955 w 601"/>
                  <a:gd name="T21" fmla="*/ 6985 h 603"/>
                  <a:gd name="T22" fmla="*/ 37465 w 601"/>
                  <a:gd name="T23" fmla="*/ 0 h 603"/>
                  <a:gd name="T24" fmla="*/ 55880 w 601"/>
                  <a:gd name="T25" fmla="*/ 0 h 603"/>
                  <a:gd name="T26" fmla="*/ 73660 w 601"/>
                  <a:gd name="T27" fmla="*/ 6985 h 603"/>
                  <a:gd name="T28" fmla="*/ 80010 w 601"/>
                  <a:gd name="T29" fmla="*/ 13970 h 603"/>
                  <a:gd name="T30" fmla="*/ 368300 w 601"/>
                  <a:gd name="T31" fmla="*/ 301625 h 603"/>
                  <a:gd name="T32" fmla="*/ 374650 w 601"/>
                  <a:gd name="T33" fmla="*/ 309245 h 603"/>
                  <a:gd name="T34" fmla="*/ 381635 w 601"/>
                  <a:gd name="T35" fmla="*/ 326390 h 603"/>
                  <a:gd name="T36" fmla="*/ 381635 w 601"/>
                  <a:gd name="T37" fmla="*/ 344805 h 603"/>
                  <a:gd name="T38" fmla="*/ 374650 w 601"/>
                  <a:gd name="T39" fmla="*/ 361315 h 603"/>
                  <a:gd name="T40" fmla="*/ 368300 w 601"/>
                  <a:gd name="T41" fmla="*/ 368935 h 603"/>
                  <a:gd name="T42" fmla="*/ 360680 w 601"/>
                  <a:gd name="T43" fmla="*/ 375285 h 603"/>
                  <a:gd name="T44" fmla="*/ 344170 w 601"/>
                  <a:gd name="T45" fmla="*/ 382270 h 603"/>
                  <a:gd name="T46" fmla="*/ 334645 w 601"/>
                  <a:gd name="T47" fmla="*/ 382905 h 60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1" h="603">
                    <a:moveTo>
                      <a:pt x="527" y="603"/>
                    </a:moveTo>
                    <a:lnTo>
                      <a:pt x="513" y="602"/>
                    </a:lnTo>
                    <a:lnTo>
                      <a:pt x="485" y="591"/>
                    </a:lnTo>
                    <a:lnTo>
                      <a:pt x="473" y="581"/>
                    </a:lnTo>
                    <a:lnTo>
                      <a:pt x="21" y="128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6" y="11"/>
                    </a:lnTo>
                    <a:lnTo>
                      <a:pt x="126" y="22"/>
                    </a:lnTo>
                    <a:lnTo>
                      <a:pt x="580" y="475"/>
                    </a:lnTo>
                    <a:lnTo>
                      <a:pt x="590" y="487"/>
                    </a:lnTo>
                    <a:lnTo>
                      <a:pt x="601" y="514"/>
                    </a:lnTo>
                    <a:lnTo>
                      <a:pt x="601" y="543"/>
                    </a:lnTo>
                    <a:lnTo>
                      <a:pt x="590" y="569"/>
                    </a:lnTo>
                    <a:lnTo>
                      <a:pt x="580" y="581"/>
                    </a:lnTo>
                    <a:lnTo>
                      <a:pt x="568" y="591"/>
                    </a:lnTo>
                    <a:lnTo>
                      <a:pt x="542" y="602"/>
                    </a:lnTo>
                    <a:lnTo>
                      <a:pt x="527" y="60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8" name="Freeform 31">
                <a:extLst>
                  <a:ext uri="{FF2B5EF4-FFF2-40B4-BE49-F238E27FC236}">
                    <a16:creationId xmlns:a16="http://schemas.microsoft.com/office/drawing/2014/main" id="{87DBA6C5-D150-8912-9FB9-A54CEF599B8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64" y="4186"/>
                <a:ext cx="1406" cy="1407"/>
              </a:xfrm>
              <a:custGeom>
                <a:avLst/>
                <a:gdLst>
                  <a:gd name="T0" fmla="*/ 846455 w 1406"/>
                  <a:gd name="T1" fmla="*/ 893445 h 1407"/>
                  <a:gd name="T2" fmla="*/ 836930 w 1406"/>
                  <a:gd name="T3" fmla="*/ 893445 h 1407"/>
                  <a:gd name="T4" fmla="*/ 819785 w 1406"/>
                  <a:gd name="T5" fmla="*/ 885825 h 1407"/>
                  <a:gd name="T6" fmla="*/ 812165 w 1406"/>
                  <a:gd name="T7" fmla="*/ 879475 h 1407"/>
                  <a:gd name="T8" fmla="*/ 12700 w 1406"/>
                  <a:gd name="T9" fmla="*/ 80645 h 1407"/>
                  <a:gd name="T10" fmla="*/ 6985 w 1406"/>
                  <a:gd name="T11" fmla="*/ 73025 h 1407"/>
                  <a:gd name="T12" fmla="*/ 0 w 1406"/>
                  <a:gd name="T13" fmla="*/ 56515 h 1407"/>
                  <a:gd name="T14" fmla="*/ 0 w 1406"/>
                  <a:gd name="T15" fmla="*/ 38100 h 1407"/>
                  <a:gd name="T16" fmla="*/ 6985 w 1406"/>
                  <a:gd name="T17" fmla="*/ 20320 h 1407"/>
                  <a:gd name="T18" fmla="*/ 12700 w 1406"/>
                  <a:gd name="T19" fmla="*/ 13335 h 1407"/>
                  <a:gd name="T20" fmla="*/ 20320 w 1406"/>
                  <a:gd name="T21" fmla="*/ 6985 h 1407"/>
                  <a:gd name="T22" fmla="*/ 38100 w 1406"/>
                  <a:gd name="T23" fmla="*/ 0 h 1407"/>
                  <a:gd name="T24" fmla="*/ 56515 w 1406"/>
                  <a:gd name="T25" fmla="*/ 0 h 1407"/>
                  <a:gd name="T26" fmla="*/ 73025 w 1406"/>
                  <a:gd name="T27" fmla="*/ 6985 h 1407"/>
                  <a:gd name="T28" fmla="*/ 80645 w 1406"/>
                  <a:gd name="T29" fmla="*/ 13335 h 1407"/>
                  <a:gd name="T30" fmla="*/ 879475 w 1406"/>
                  <a:gd name="T31" fmla="*/ 812800 h 1407"/>
                  <a:gd name="T32" fmla="*/ 885825 w 1406"/>
                  <a:gd name="T33" fmla="*/ 819150 h 1407"/>
                  <a:gd name="T34" fmla="*/ 892810 w 1406"/>
                  <a:gd name="T35" fmla="*/ 836930 h 1407"/>
                  <a:gd name="T36" fmla="*/ 892810 w 1406"/>
                  <a:gd name="T37" fmla="*/ 855345 h 1407"/>
                  <a:gd name="T38" fmla="*/ 885825 w 1406"/>
                  <a:gd name="T39" fmla="*/ 871855 h 1407"/>
                  <a:gd name="T40" fmla="*/ 879475 w 1406"/>
                  <a:gd name="T41" fmla="*/ 879475 h 1407"/>
                  <a:gd name="T42" fmla="*/ 871855 w 1406"/>
                  <a:gd name="T43" fmla="*/ 885825 h 1407"/>
                  <a:gd name="T44" fmla="*/ 855345 w 1406"/>
                  <a:gd name="T45" fmla="*/ 893445 h 1407"/>
                  <a:gd name="T46" fmla="*/ 846455 w 1406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6" h="1407">
                    <a:moveTo>
                      <a:pt x="1333" y="1407"/>
                    </a:moveTo>
                    <a:lnTo>
                      <a:pt x="1318" y="1407"/>
                    </a:lnTo>
                    <a:lnTo>
                      <a:pt x="1291" y="1395"/>
                    </a:lnTo>
                    <a:lnTo>
                      <a:pt x="1279" y="1385"/>
                    </a:lnTo>
                    <a:lnTo>
                      <a:pt x="20" y="127"/>
                    </a:lnTo>
                    <a:lnTo>
                      <a:pt x="11" y="115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0" y="21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1385" y="1280"/>
                    </a:lnTo>
                    <a:lnTo>
                      <a:pt x="1395" y="1290"/>
                    </a:lnTo>
                    <a:lnTo>
                      <a:pt x="1406" y="1318"/>
                    </a:lnTo>
                    <a:lnTo>
                      <a:pt x="1406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7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9" name="Freeform 32">
                <a:extLst>
                  <a:ext uri="{FF2B5EF4-FFF2-40B4-BE49-F238E27FC236}">
                    <a16:creationId xmlns:a16="http://schemas.microsoft.com/office/drawing/2014/main" id="{CFE1D327-DC40-AA93-06AD-22F1C52FB36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929" y="3121"/>
                <a:ext cx="1407" cy="1407"/>
              </a:xfrm>
              <a:custGeom>
                <a:avLst/>
                <a:gdLst>
                  <a:gd name="T0" fmla="*/ 845820 w 1407"/>
                  <a:gd name="T1" fmla="*/ 893445 h 1407"/>
                  <a:gd name="T2" fmla="*/ 836930 w 1407"/>
                  <a:gd name="T3" fmla="*/ 892810 h 1407"/>
                  <a:gd name="T4" fmla="*/ 819150 w 1407"/>
                  <a:gd name="T5" fmla="*/ 885825 h 1407"/>
                  <a:gd name="T6" fmla="*/ 812800 w 1407"/>
                  <a:gd name="T7" fmla="*/ 879475 h 1407"/>
                  <a:gd name="T8" fmla="*/ 13335 w 1407"/>
                  <a:gd name="T9" fmla="*/ 80645 h 1407"/>
                  <a:gd name="T10" fmla="*/ 6985 w 1407"/>
                  <a:gd name="T11" fmla="*/ 73025 h 1407"/>
                  <a:gd name="T12" fmla="*/ 0 w 1407"/>
                  <a:gd name="T13" fmla="*/ 55880 h 1407"/>
                  <a:gd name="T14" fmla="*/ 0 w 1407"/>
                  <a:gd name="T15" fmla="*/ 38100 h 1407"/>
                  <a:gd name="T16" fmla="*/ 6985 w 1407"/>
                  <a:gd name="T17" fmla="*/ 20320 h 1407"/>
                  <a:gd name="T18" fmla="*/ 13335 w 1407"/>
                  <a:gd name="T19" fmla="*/ 12700 h 1407"/>
                  <a:gd name="T20" fmla="*/ 20320 w 1407"/>
                  <a:gd name="T21" fmla="*/ 6985 h 1407"/>
                  <a:gd name="T22" fmla="*/ 38100 w 1407"/>
                  <a:gd name="T23" fmla="*/ 0 h 1407"/>
                  <a:gd name="T24" fmla="*/ 56515 w 1407"/>
                  <a:gd name="T25" fmla="*/ 0 h 1407"/>
                  <a:gd name="T26" fmla="*/ 73025 w 1407"/>
                  <a:gd name="T27" fmla="*/ 6985 h 1407"/>
                  <a:gd name="T28" fmla="*/ 80645 w 1407"/>
                  <a:gd name="T29" fmla="*/ 12700 h 1407"/>
                  <a:gd name="T30" fmla="*/ 879475 w 1407"/>
                  <a:gd name="T31" fmla="*/ 812165 h 1407"/>
                  <a:gd name="T32" fmla="*/ 885825 w 1407"/>
                  <a:gd name="T33" fmla="*/ 819785 h 1407"/>
                  <a:gd name="T34" fmla="*/ 893445 w 1407"/>
                  <a:gd name="T35" fmla="*/ 836930 h 1407"/>
                  <a:gd name="T36" fmla="*/ 893445 w 1407"/>
                  <a:gd name="T37" fmla="*/ 855345 h 1407"/>
                  <a:gd name="T38" fmla="*/ 885825 w 1407"/>
                  <a:gd name="T39" fmla="*/ 871855 h 1407"/>
                  <a:gd name="T40" fmla="*/ 879475 w 1407"/>
                  <a:gd name="T41" fmla="*/ 879475 h 1407"/>
                  <a:gd name="T42" fmla="*/ 871855 w 1407"/>
                  <a:gd name="T43" fmla="*/ 885825 h 1407"/>
                  <a:gd name="T44" fmla="*/ 855345 w 1407"/>
                  <a:gd name="T45" fmla="*/ 892810 h 1407"/>
                  <a:gd name="T46" fmla="*/ 845820 w 1407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7" h="1407">
                    <a:moveTo>
                      <a:pt x="1332" y="1407"/>
                    </a:moveTo>
                    <a:lnTo>
                      <a:pt x="1318" y="1406"/>
                    </a:lnTo>
                    <a:lnTo>
                      <a:pt x="1290" y="1395"/>
                    </a:lnTo>
                    <a:lnTo>
                      <a:pt x="1280" y="1385"/>
                    </a:lnTo>
                    <a:lnTo>
                      <a:pt x="21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1" y="20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0"/>
                    </a:lnTo>
                    <a:lnTo>
                      <a:pt x="1385" y="1279"/>
                    </a:lnTo>
                    <a:lnTo>
                      <a:pt x="1395" y="1291"/>
                    </a:lnTo>
                    <a:lnTo>
                      <a:pt x="1407" y="1318"/>
                    </a:lnTo>
                    <a:lnTo>
                      <a:pt x="1407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6"/>
                    </a:lnTo>
                    <a:lnTo>
                      <a:pt x="1332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0" name="Freeform 33">
                <a:extLst>
                  <a:ext uri="{FF2B5EF4-FFF2-40B4-BE49-F238E27FC236}">
                    <a16:creationId xmlns:a16="http://schemas.microsoft.com/office/drawing/2014/main" id="{B32D5747-C5CD-DA6A-FA7E-150153780F7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579" y="3470"/>
                <a:ext cx="1408" cy="1407"/>
              </a:xfrm>
              <a:custGeom>
                <a:avLst/>
                <a:gdLst>
                  <a:gd name="T0" fmla="*/ 846455 w 1408"/>
                  <a:gd name="T1" fmla="*/ 893445 h 1407"/>
                  <a:gd name="T2" fmla="*/ 837565 w 1408"/>
                  <a:gd name="T3" fmla="*/ 892810 h 1407"/>
                  <a:gd name="T4" fmla="*/ 820420 w 1408"/>
                  <a:gd name="T5" fmla="*/ 885825 h 1407"/>
                  <a:gd name="T6" fmla="*/ 812800 w 1408"/>
                  <a:gd name="T7" fmla="*/ 879475 h 1407"/>
                  <a:gd name="T8" fmla="*/ 13970 w 1408"/>
                  <a:gd name="T9" fmla="*/ 80010 h 1407"/>
                  <a:gd name="T10" fmla="*/ 6985 w 1408"/>
                  <a:gd name="T11" fmla="*/ 73025 h 1407"/>
                  <a:gd name="T12" fmla="*/ 0 w 1408"/>
                  <a:gd name="T13" fmla="*/ 55880 h 1407"/>
                  <a:gd name="T14" fmla="*/ 0 w 1408"/>
                  <a:gd name="T15" fmla="*/ 37465 h 1407"/>
                  <a:gd name="T16" fmla="*/ 6985 w 1408"/>
                  <a:gd name="T17" fmla="*/ 20955 h 1407"/>
                  <a:gd name="T18" fmla="*/ 13970 w 1408"/>
                  <a:gd name="T19" fmla="*/ 13335 h 1407"/>
                  <a:gd name="T20" fmla="*/ 20955 w 1408"/>
                  <a:gd name="T21" fmla="*/ 6985 h 1407"/>
                  <a:gd name="T22" fmla="*/ 38100 w 1408"/>
                  <a:gd name="T23" fmla="*/ 0 h 1407"/>
                  <a:gd name="T24" fmla="*/ 56515 w 1408"/>
                  <a:gd name="T25" fmla="*/ 0 h 1407"/>
                  <a:gd name="T26" fmla="*/ 74295 w 1408"/>
                  <a:gd name="T27" fmla="*/ 6985 h 1407"/>
                  <a:gd name="T28" fmla="*/ 81280 w 1408"/>
                  <a:gd name="T29" fmla="*/ 13335 h 1407"/>
                  <a:gd name="T30" fmla="*/ 880110 w 1408"/>
                  <a:gd name="T31" fmla="*/ 812165 h 1407"/>
                  <a:gd name="T32" fmla="*/ 887095 w 1408"/>
                  <a:gd name="T33" fmla="*/ 819785 h 1407"/>
                  <a:gd name="T34" fmla="*/ 894080 w 1408"/>
                  <a:gd name="T35" fmla="*/ 836295 h 1407"/>
                  <a:gd name="T36" fmla="*/ 894080 w 1408"/>
                  <a:gd name="T37" fmla="*/ 854710 h 1407"/>
                  <a:gd name="T38" fmla="*/ 887095 w 1408"/>
                  <a:gd name="T39" fmla="*/ 872490 h 1407"/>
                  <a:gd name="T40" fmla="*/ 880110 w 1408"/>
                  <a:gd name="T41" fmla="*/ 879475 h 1407"/>
                  <a:gd name="T42" fmla="*/ 873125 w 1408"/>
                  <a:gd name="T43" fmla="*/ 885825 h 1407"/>
                  <a:gd name="T44" fmla="*/ 855980 w 1408"/>
                  <a:gd name="T45" fmla="*/ 892810 h 1407"/>
                  <a:gd name="T46" fmla="*/ 846455 w 1408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8" h="1407">
                    <a:moveTo>
                      <a:pt x="1333" y="1407"/>
                    </a:moveTo>
                    <a:lnTo>
                      <a:pt x="1319" y="1406"/>
                    </a:lnTo>
                    <a:lnTo>
                      <a:pt x="1292" y="1395"/>
                    </a:lnTo>
                    <a:lnTo>
                      <a:pt x="1280" y="1385"/>
                    </a:lnTo>
                    <a:lnTo>
                      <a:pt x="22" y="126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7" y="11"/>
                    </a:lnTo>
                    <a:lnTo>
                      <a:pt x="128" y="21"/>
                    </a:lnTo>
                    <a:lnTo>
                      <a:pt x="1386" y="1279"/>
                    </a:lnTo>
                    <a:lnTo>
                      <a:pt x="1397" y="1291"/>
                    </a:lnTo>
                    <a:lnTo>
                      <a:pt x="1408" y="1317"/>
                    </a:lnTo>
                    <a:lnTo>
                      <a:pt x="1408" y="1346"/>
                    </a:lnTo>
                    <a:lnTo>
                      <a:pt x="1397" y="1374"/>
                    </a:lnTo>
                    <a:lnTo>
                      <a:pt x="1386" y="1385"/>
                    </a:lnTo>
                    <a:lnTo>
                      <a:pt x="1375" y="1395"/>
                    </a:lnTo>
                    <a:lnTo>
                      <a:pt x="1348" y="1406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1" name="Freeform 34">
                <a:extLst>
                  <a:ext uri="{FF2B5EF4-FFF2-40B4-BE49-F238E27FC236}">
                    <a16:creationId xmlns:a16="http://schemas.microsoft.com/office/drawing/2014/main" id="{06854C31-267F-4B29-33C4-0E4D9E8444F6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463" y="2272"/>
                <a:ext cx="737" cy="737"/>
              </a:xfrm>
              <a:custGeom>
                <a:avLst/>
                <a:gdLst>
                  <a:gd name="T0" fmla="*/ 211455 w 737"/>
                  <a:gd name="T1" fmla="*/ 467360 h 737"/>
                  <a:gd name="T2" fmla="*/ 124460 w 737"/>
                  <a:gd name="T3" fmla="*/ 441960 h 737"/>
                  <a:gd name="T4" fmla="*/ 67945 w 737"/>
                  <a:gd name="T5" fmla="*/ 399415 h 737"/>
                  <a:gd name="T6" fmla="*/ 26035 w 737"/>
                  <a:gd name="T7" fmla="*/ 342900 h 737"/>
                  <a:gd name="T8" fmla="*/ 0 w 737"/>
                  <a:gd name="T9" fmla="*/ 255905 h 737"/>
                  <a:gd name="T10" fmla="*/ 8255 w 737"/>
                  <a:gd name="T11" fmla="*/ 167005 h 737"/>
                  <a:gd name="T12" fmla="*/ 51435 w 737"/>
                  <a:gd name="T13" fmla="*/ 85090 h 737"/>
                  <a:gd name="T14" fmla="*/ 85725 w 737"/>
                  <a:gd name="T15" fmla="*/ 50800 h 737"/>
                  <a:gd name="T16" fmla="*/ 167005 w 737"/>
                  <a:gd name="T17" fmla="*/ 8255 h 737"/>
                  <a:gd name="T18" fmla="*/ 256540 w 737"/>
                  <a:gd name="T19" fmla="*/ 0 h 737"/>
                  <a:gd name="T20" fmla="*/ 342900 w 737"/>
                  <a:gd name="T21" fmla="*/ 25400 h 737"/>
                  <a:gd name="T22" fmla="*/ 400685 w 737"/>
                  <a:gd name="T23" fmla="*/ 67945 h 737"/>
                  <a:gd name="T24" fmla="*/ 442595 w 737"/>
                  <a:gd name="T25" fmla="*/ 124460 h 737"/>
                  <a:gd name="T26" fmla="*/ 467995 w 737"/>
                  <a:gd name="T27" fmla="*/ 211455 h 737"/>
                  <a:gd name="T28" fmla="*/ 459105 w 737"/>
                  <a:gd name="T29" fmla="*/ 300355 h 737"/>
                  <a:gd name="T30" fmla="*/ 416560 w 737"/>
                  <a:gd name="T31" fmla="*/ 382270 h 737"/>
                  <a:gd name="T32" fmla="*/ 382270 w 737"/>
                  <a:gd name="T33" fmla="*/ 416560 h 737"/>
                  <a:gd name="T34" fmla="*/ 300990 w 737"/>
                  <a:gd name="T35" fmla="*/ 459105 h 737"/>
                  <a:gd name="T36" fmla="*/ 234315 w 737"/>
                  <a:gd name="T37" fmla="*/ 467995 h 737"/>
                  <a:gd name="T38" fmla="*/ 220345 w 737"/>
                  <a:gd name="T39" fmla="*/ 94615 h 737"/>
                  <a:gd name="T40" fmla="*/ 168910 w 737"/>
                  <a:gd name="T41" fmla="*/ 109855 h 737"/>
                  <a:gd name="T42" fmla="*/ 135255 w 737"/>
                  <a:gd name="T43" fmla="*/ 135255 h 737"/>
                  <a:gd name="T44" fmla="*/ 109855 w 737"/>
                  <a:gd name="T45" fmla="*/ 168275 h 737"/>
                  <a:gd name="T46" fmla="*/ 94615 w 737"/>
                  <a:gd name="T47" fmla="*/ 220345 h 737"/>
                  <a:gd name="T48" fmla="*/ 99695 w 737"/>
                  <a:gd name="T49" fmla="*/ 273685 h 737"/>
                  <a:gd name="T50" fmla="*/ 125730 w 737"/>
                  <a:gd name="T51" fmla="*/ 321945 h 737"/>
                  <a:gd name="T52" fmla="*/ 146050 w 737"/>
                  <a:gd name="T53" fmla="*/ 342265 h 737"/>
                  <a:gd name="T54" fmla="*/ 194310 w 737"/>
                  <a:gd name="T55" fmla="*/ 367665 h 737"/>
                  <a:gd name="T56" fmla="*/ 247015 w 737"/>
                  <a:gd name="T57" fmla="*/ 372745 h 737"/>
                  <a:gd name="T58" fmla="*/ 299085 w 737"/>
                  <a:gd name="T59" fmla="*/ 357505 h 737"/>
                  <a:gd name="T60" fmla="*/ 332740 w 737"/>
                  <a:gd name="T61" fmla="*/ 332105 h 737"/>
                  <a:gd name="T62" fmla="*/ 357505 w 737"/>
                  <a:gd name="T63" fmla="*/ 299085 h 737"/>
                  <a:gd name="T64" fmla="*/ 372745 w 737"/>
                  <a:gd name="T65" fmla="*/ 247015 h 737"/>
                  <a:gd name="T66" fmla="*/ 367665 w 737"/>
                  <a:gd name="T67" fmla="*/ 193675 h 737"/>
                  <a:gd name="T68" fmla="*/ 342265 w 737"/>
                  <a:gd name="T69" fmla="*/ 145415 h 737"/>
                  <a:gd name="T70" fmla="*/ 321945 w 737"/>
                  <a:gd name="T71" fmla="*/ 125095 h 737"/>
                  <a:gd name="T72" fmla="*/ 273685 w 737"/>
                  <a:gd name="T73" fmla="*/ 99695 h 737"/>
                  <a:gd name="T74" fmla="*/ 234315 w 737"/>
                  <a:gd name="T75" fmla="*/ 94615 h 73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737" h="737">
                    <a:moveTo>
                      <a:pt x="369" y="737"/>
                    </a:moveTo>
                    <a:lnTo>
                      <a:pt x="333" y="736"/>
                    </a:lnTo>
                    <a:lnTo>
                      <a:pt x="263" y="723"/>
                    </a:lnTo>
                    <a:lnTo>
                      <a:pt x="196" y="696"/>
                    </a:lnTo>
                    <a:lnTo>
                      <a:pt x="135" y="656"/>
                    </a:lnTo>
                    <a:lnTo>
                      <a:pt x="107" y="629"/>
                    </a:lnTo>
                    <a:lnTo>
                      <a:pt x="81" y="602"/>
                    </a:lnTo>
                    <a:lnTo>
                      <a:pt x="41" y="540"/>
                    </a:lnTo>
                    <a:lnTo>
                      <a:pt x="13" y="473"/>
                    </a:lnTo>
                    <a:lnTo>
                      <a:pt x="0" y="403"/>
                    </a:lnTo>
                    <a:lnTo>
                      <a:pt x="0" y="333"/>
                    </a:lnTo>
                    <a:lnTo>
                      <a:pt x="13" y="263"/>
                    </a:lnTo>
                    <a:lnTo>
                      <a:pt x="41" y="196"/>
                    </a:lnTo>
                    <a:lnTo>
                      <a:pt x="81" y="134"/>
                    </a:lnTo>
                    <a:lnTo>
                      <a:pt x="107" y="107"/>
                    </a:lnTo>
                    <a:lnTo>
                      <a:pt x="135" y="80"/>
                    </a:lnTo>
                    <a:lnTo>
                      <a:pt x="196" y="40"/>
                    </a:lnTo>
                    <a:lnTo>
                      <a:pt x="263" y="13"/>
                    </a:lnTo>
                    <a:lnTo>
                      <a:pt x="333" y="0"/>
                    </a:lnTo>
                    <a:lnTo>
                      <a:pt x="404" y="0"/>
                    </a:lnTo>
                    <a:lnTo>
                      <a:pt x="474" y="13"/>
                    </a:lnTo>
                    <a:lnTo>
                      <a:pt x="540" y="40"/>
                    </a:lnTo>
                    <a:lnTo>
                      <a:pt x="602" y="80"/>
                    </a:lnTo>
                    <a:lnTo>
                      <a:pt x="631" y="107"/>
                    </a:lnTo>
                    <a:lnTo>
                      <a:pt x="656" y="134"/>
                    </a:lnTo>
                    <a:lnTo>
                      <a:pt x="697" y="196"/>
                    </a:lnTo>
                    <a:lnTo>
                      <a:pt x="723" y="263"/>
                    </a:lnTo>
                    <a:lnTo>
                      <a:pt x="737" y="333"/>
                    </a:lnTo>
                    <a:lnTo>
                      <a:pt x="737" y="403"/>
                    </a:lnTo>
                    <a:lnTo>
                      <a:pt x="723" y="473"/>
                    </a:lnTo>
                    <a:lnTo>
                      <a:pt x="697" y="540"/>
                    </a:lnTo>
                    <a:lnTo>
                      <a:pt x="656" y="602"/>
                    </a:lnTo>
                    <a:lnTo>
                      <a:pt x="631" y="629"/>
                    </a:lnTo>
                    <a:lnTo>
                      <a:pt x="602" y="656"/>
                    </a:lnTo>
                    <a:lnTo>
                      <a:pt x="540" y="696"/>
                    </a:lnTo>
                    <a:lnTo>
                      <a:pt x="474" y="723"/>
                    </a:lnTo>
                    <a:lnTo>
                      <a:pt x="404" y="736"/>
                    </a:lnTo>
                    <a:lnTo>
                      <a:pt x="369" y="737"/>
                    </a:lnTo>
                    <a:close/>
                    <a:moveTo>
                      <a:pt x="369" y="149"/>
                    </a:moveTo>
                    <a:lnTo>
                      <a:pt x="347" y="149"/>
                    </a:lnTo>
                    <a:lnTo>
                      <a:pt x="306" y="157"/>
                    </a:lnTo>
                    <a:lnTo>
                      <a:pt x="266" y="173"/>
                    </a:lnTo>
                    <a:lnTo>
                      <a:pt x="230" y="197"/>
                    </a:lnTo>
                    <a:lnTo>
                      <a:pt x="213" y="213"/>
                    </a:lnTo>
                    <a:lnTo>
                      <a:pt x="198" y="229"/>
                    </a:lnTo>
                    <a:lnTo>
                      <a:pt x="173" y="265"/>
                    </a:lnTo>
                    <a:lnTo>
                      <a:pt x="157" y="305"/>
                    </a:lnTo>
                    <a:lnTo>
                      <a:pt x="149" y="347"/>
                    </a:lnTo>
                    <a:lnTo>
                      <a:pt x="149" y="389"/>
                    </a:lnTo>
                    <a:lnTo>
                      <a:pt x="157" y="431"/>
                    </a:lnTo>
                    <a:lnTo>
                      <a:pt x="173" y="471"/>
                    </a:lnTo>
                    <a:lnTo>
                      <a:pt x="198" y="507"/>
                    </a:lnTo>
                    <a:lnTo>
                      <a:pt x="213" y="523"/>
                    </a:lnTo>
                    <a:lnTo>
                      <a:pt x="230" y="539"/>
                    </a:lnTo>
                    <a:lnTo>
                      <a:pt x="267" y="563"/>
                    </a:lnTo>
                    <a:lnTo>
                      <a:pt x="306" y="579"/>
                    </a:lnTo>
                    <a:lnTo>
                      <a:pt x="347" y="587"/>
                    </a:lnTo>
                    <a:lnTo>
                      <a:pt x="389" y="587"/>
                    </a:lnTo>
                    <a:lnTo>
                      <a:pt x="431" y="579"/>
                    </a:lnTo>
                    <a:lnTo>
                      <a:pt x="471" y="563"/>
                    </a:lnTo>
                    <a:lnTo>
                      <a:pt x="507" y="539"/>
                    </a:lnTo>
                    <a:lnTo>
                      <a:pt x="524" y="523"/>
                    </a:lnTo>
                    <a:lnTo>
                      <a:pt x="539" y="507"/>
                    </a:lnTo>
                    <a:lnTo>
                      <a:pt x="563" y="471"/>
                    </a:lnTo>
                    <a:lnTo>
                      <a:pt x="579" y="431"/>
                    </a:lnTo>
                    <a:lnTo>
                      <a:pt x="587" y="389"/>
                    </a:lnTo>
                    <a:lnTo>
                      <a:pt x="587" y="347"/>
                    </a:lnTo>
                    <a:lnTo>
                      <a:pt x="579" y="305"/>
                    </a:lnTo>
                    <a:lnTo>
                      <a:pt x="563" y="265"/>
                    </a:lnTo>
                    <a:lnTo>
                      <a:pt x="539" y="229"/>
                    </a:lnTo>
                    <a:lnTo>
                      <a:pt x="524" y="213"/>
                    </a:lnTo>
                    <a:lnTo>
                      <a:pt x="507" y="197"/>
                    </a:lnTo>
                    <a:lnTo>
                      <a:pt x="471" y="173"/>
                    </a:lnTo>
                    <a:lnTo>
                      <a:pt x="431" y="157"/>
                    </a:lnTo>
                    <a:lnTo>
                      <a:pt x="389" y="149"/>
                    </a:lnTo>
                    <a:lnTo>
                      <a:pt x="369" y="14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2" name="Freeform 35">
                <a:extLst>
                  <a:ext uri="{FF2B5EF4-FFF2-40B4-BE49-F238E27FC236}">
                    <a16:creationId xmlns:a16="http://schemas.microsoft.com/office/drawing/2014/main" id="{8E2304FD-2DEC-F24F-8FD6-AE672C3EB45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07" y="3676"/>
                <a:ext cx="458" cy="461"/>
              </a:xfrm>
              <a:custGeom>
                <a:avLst/>
                <a:gdLst>
                  <a:gd name="T0" fmla="*/ 244475 w 458"/>
                  <a:gd name="T1" fmla="*/ 292735 h 461"/>
                  <a:gd name="T2" fmla="*/ 235585 w 458"/>
                  <a:gd name="T3" fmla="*/ 291465 h 461"/>
                  <a:gd name="T4" fmla="*/ 217805 w 458"/>
                  <a:gd name="T5" fmla="*/ 285115 h 461"/>
                  <a:gd name="T6" fmla="*/ 210820 w 458"/>
                  <a:gd name="T7" fmla="*/ 278765 h 461"/>
                  <a:gd name="T8" fmla="*/ 12700 w 458"/>
                  <a:gd name="T9" fmla="*/ 80645 h 461"/>
                  <a:gd name="T10" fmla="*/ 6350 w 458"/>
                  <a:gd name="T11" fmla="*/ 73660 h 461"/>
                  <a:gd name="T12" fmla="*/ 0 w 458"/>
                  <a:gd name="T13" fmla="*/ 55880 h 461"/>
                  <a:gd name="T14" fmla="*/ 0 w 458"/>
                  <a:gd name="T15" fmla="*/ 38100 h 461"/>
                  <a:gd name="T16" fmla="*/ 6350 w 458"/>
                  <a:gd name="T17" fmla="*/ 20955 h 461"/>
                  <a:gd name="T18" fmla="*/ 12700 w 458"/>
                  <a:gd name="T19" fmla="*/ 13335 h 461"/>
                  <a:gd name="T20" fmla="*/ 20320 w 458"/>
                  <a:gd name="T21" fmla="*/ 7620 h 461"/>
                  <a:gd name="T22" fmla="*/ 36830 w 458"/>
                  <a:gd name="T23" fmla="*/ 0 h 461"/>
                  <a:gd name="T24" fmla="*/ 55245 w 458"/>
                  <a:gd name="T25" fmla="*/ 0 h 461"/>
                  <a:gd name="T26" fmla="*/ 73025 w 458"/>
                  <a:gd name="T27" fmla="*/ 6350 h 461"/>
                  <a:gd name="T28" fmla="*/ 80645 w 458"/>
                  <a:gd name="T29" fmla="*/ 13335 h 461"/>
                  <a:gd name="T30" fmla="*/ 81280 w 458"/>
                  <a:gd name="T31" fmla="*/ 15240 h 461"/>
                  <a:gd name="T32" fmla="*/ 278130 w 458"/>
                  <a:gd name="T33" fmla="*/ 210820 h 461"/>
                  <a:gd name="T34" fmla="*/ 283845 w 458"/>
                  <a:gd name="T35" fmla="*/ 218440 h 461"/>
                  <a:gd name="T36" fmla="*/ 290830 w 458"/>
                  <a:gd name="T37" fmla="*/ 235585 h 461"/>
                  <a:gd name="T38" fmla="*/ 290830 w 458"/>
                  <a:gd name="T39" fmla="*/ 253365 h 461"/>
                  <a:gd name="T40" fmla="*/ 283845 w 458"/>
                  <a:gd name="T41" fmla="*/ 271145 h 461"/>
                  <a:gd name="T42" fmla="*/ 278130 w 458"/>
                  <a:gd name="T43" fmla="*/ 278765 h 461"/>
                  <a:gd name="T44" fmla="*/ 270510 w 458"/>
                  <a:gd name="T45" fmla="*/ 285115 h 461"/>
                  <a:gd name="T46" fmla="*/ 253365 w 458"/>
                  <a:gd name="T47" fmla="*/ 291465 h 461"/>
                  <a:gd name="T48" fmla="*/ 244475 w 458"/>
                  <a:gd name="T49" fmla="*/ 292735 h 4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8" h="461">
                    <a:moveTo>
                      <a:pt x="385" y="461"/>
                    </a:moveTo>
                    <a:lnTo>
                      <a:pt x="371" y="459"/>
                    </a:lnTo>
                    <a:lnTo>
                      <a:pt x="343" y="449"/>
                    </a:lnTo>
                    <a:lnTo>
                      <a:pt x="332" y="439"/>
                    </a:lnTo>
                    <a:lnTo>
                      <a:pt x="20" y="127"/>
                    </a:lnTo>
                    <a:lnTo>
                      <a:pt x="10" y="116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0" y="33"/>
                    </a:lnTo>
                    <a:lnTo>
                      <a:pt x="20" y="21"/>
                    </a:lnTo>
                    <a:lnTo>
                      <a:pt x="32" y="12"/>
                    </a:lnTo>
                    <a:lnTo>
                      <a:pt x="58" y="0"/>
                    </a:lnTo>
                    <a:lnTo>
                      <a:pt x="87" y="0"/>
                    </a:lnTo>
                    <a:lnTo>
                      <a:pt x="115" y="10"/>
                    </a:lnTo>
                    <a:lnTo>
                      <a:pt x="127" y="21"/>
                    </a:lnTo>
                    <a:lnTo>
                      <a:pt x="128" y="24"/>
                    </a:lnTo>
                    <a:lnTo>
                      <a:pt x="438" y="332"/>
                    </a:lnTo>
                    <a:lnTo>
                      <a:pt x="447" y="344"/>
                    </a:lnTo>
                    <a:lnTo>
                      <a:pt x="458" y="371"/>
                    </a:lnTo>
                    <a:lnTo>
                      <a:pt x="458" y="399"/>
                    </a:lnTo>
                    <a:lnTo>
                      <a:pt x="447" y="427"/>
                    </a:lnTo>
                    <a:lnTo>
                      <a:pt x="438" y="439"/>
                    </a:lnTo>
                    <a:lnTo>
                      <a:pt x="426" y="449"/>
                    </a:lnTo>
                    <a:lnTo>
                      <a:pt x="399" y="459"/>
                    </a:lnTo>
                    <a:lnTo>
                      <a:pt x="385" y="46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3" name="Freeform 36">
                <a:extLst>
                  <a:ext uri="{FF2B5EF4-FFF2-40B4-BE49-F238E27FC236}">
                    <a16:creationId xmlns:a16="http://schemas.microsoft.com/office/drawing/2014/main" id="{698CBF03-8BB2-1289-D1B3-15EFA23ACDF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06" y="3377"/>
                <a:ext cx="459" cy="459"/>
              </a:xfrm>
              <a:custGeom>
                <a:avLst/>
                <a:gdLst>
                  <a:gd name="T0" fmla="*/ 244475 w 459"/>
                  <a:gd name="T1" fmla="*/ 291465 h 459"/>
                  <a:gd name="T2" fmla="*/ 235585 w 459"/>
                  <a:gd name="T3" fmla="*/ 290830 h 459"/>
                  <a:gd name="T4" fmla="*/ 218440 w 459"/>
                  <a:gd name="T5" fmla="*/ 283845 h 459"/>
                  <a:gd name="T6" fmla="*/ 210820 w 459"/>
                  <a:gd name="T7" fmla="*/ 278130 h 459"/>
                  <a:gd name="T8" fmla="*/ 13335 w 459"/>
                  <a:gd name="T9" fmla="*/ 80645 h 459"/>
                  <a:gd name="T10" fmla="*/ 7620 w 459"/>
                  <a:gd name="T11" fmla="*/ 73025 h 459"/>
                  <a:gd name="T12" fmla="*/ 0 w 459"/>
                  <a:gd name="T13" fmla="*/ 55245 h 459"/>
                  <a:gd name="T14" fmla="*/ 0 w 459"/>
                  <a:gd name="T15" fmla="*/ 36830 h 459"/>
                  <a:gd name="T16" fmla="*/ 7620 w 459"/>
                  <a:gd name="T17" fmla="*/ 20320 h 459"/>
                  <a:gd name="T18" fmla="*/ 13335 w 459"/>
                  <a:gd name="T19" fmla="*/ 12700 h 459"/>
                  <a:gd name="T20" fmla="*/ 20955 w 459"/>
                  <a:gd name="T21" fmla="*/ 6350 h 459"/>
                  <a:gd name="T22" fmla="*/ 38100 w 459"/>
                  <a:gd name="T23" fmla="*/ 0 h 459"/>
                  <a:gd name="T24" fmla="*/ 55880 w 459"/>
                  <a:gd name="T25" fmla="*/ 0 h 459"/>
                  <a:gd name="T26" fmla="*/ 73660 w 459"/>
                  <a:gd name="T27" fmla="*/ 6350 h 459"/>
                  <a:gd name="T28" fmla="*/ 80645 w 459"/>
                  <a:gd name="T29" fmla="*/ 12700 h 459"/>
                  <a:gd name="T30" fmla="*/ 81915 w 459"/>
                  <a:gd name="T31" fmla="*/ 13970 h 459"/>
                  <a:gd name="T32" fmla="*/ 278765 w 459"/>
                  <a:gd name="T33" fmla="*/ 210820 h 459"/>
                  <a:gd name="T34" fmla="*/ 285115 w 459"/>
                  <a:gd name="T35" fmla="*/ 217805 h 459"/>
                  <a:gd name="T36" fmla="*/ 291465 w 459"/>
                  <a:gd name="T37" fmla="*/ 235585 h 459"/>
                  <a:gd name="T38" fmla="*/ 291465 w 459"/>
                  <a:gd name="T39" fmla="*/ 253365 h 459"/>
                  <a:gd name="T40" fmla="*/ 285115 w 459"/>
                  <a:gd name="T41" fmla="*/ 270510 h 459"/>
                  <a:gd name="T42" fmla="*/ 278765 w 459"/>
                  <a:gd name="T43" fmla="*/ 278130 h 459"/>
                  <a:gd name="T44" fmla="*/ 271145 w 459"/>
                  <a:gd name="T45" fmla="*/ 283845 h 459"/>
                  <a:gd name="T46" fmla="*/ 253365 w 459"/>
                  <a:gd name="T47" fmla="*/ 290830 h 459"/>
                  <a:gd name="T48" fmla="*/ 244475 w 459"/>
                  <a:gd name="T49" fmla="*/ 291465 h 4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9" h="459">
                    <a:moveTo>
                      <a:pt x="385" y="459"/>
                    </a:moveTo>
                    <a:lnTo>
                      <a:pt x="371" y="458"/>
                    </a:lnTo>
                    <a:lnTo>
                      <a:pt x="344" y="447"/>
                    </a:lnTo>
                    <a:lnTo>
                      <a:pt x="332" y="438"/>
                    </a:lnTo>
                    <a:lnTo>
                      <a:pt x="21" y="127"/>
                    </a:lnTo>
                    <a:lnTo>
                      <a:pt x="12" y="115"/>
                    </a:lnTo>
                    <a:lnTo>
                      <a:pt x="0" y="87"/>
                    </a:lnTo>
                    <a:lnTo>
                      <a:pt x="0" y="58"/>
                    </a:lnTo>
                    <a:lnTo>
                      <a:pt x="12" y="32"/>
                    </a:lnTo>
                    <a:lnTo>
                      <a:pt x="21" y="20"/>
                    </a:lnTo>
                    <a:lnTo>
                      <a:pt x="33" y="10"/>
                    </a:lnTo>
                    <a:lnTo>
                      <a:pt x="60" y="0"/>
                    </a:lnTo>
                    <a:lnTo>
                      <a:pt x="88" y="0"/>
                    </a:lnTo>
                    <a:lnTo>
                      <a:pt x="116" y="10"/>
                    </a:lnTo>
                    <a:lnTo>
                      <a:pt x="127" y="20"/>
                    </a:lnTo>
                    <a:lnTo>
                      <a:pt x="129" y="22"/>
                    </a:lnTo>
                    <a:lnTo>
                      <a:pt x="439" y="332"/>
                    </a:lnTo>
                    <a:lnTo>
                      <a:pt x="449" y="343"/>
                    </a:lnTo>
                    <a:lnTo>
                      <a:pt x="459" y="371"/>
                    </a:lnTo>
                    <a:lnTo>
                      <a:pt x="459" y="399"/>
                    </a:lnTo>
                    <a:lnTo>
                      <a:pt x="449" y="426"/>
                    </a:lnTo>
                    <a:lnTo>
                      <a:pt x="439" y="438"/>
                    </a:lnTo>
                    <a:lnTo>
                      <a:pt x="427" y="447"/>
                    </a:lnTo>
                    <a:lnTo>
                      <a:pt x="399" y="458"/>
                    </a:lnTo>
                    <a:lnTo>
                      <a:pt x="385" y="45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4" name="Freeform 37">
                <a:extLst>
                  <a:ext uri="{FF2B5EF4-FFF2-40B4-BE49-F238E27FC236}">
                    <a16:creationId xmlns:a16="http://schemas.microsoft.com/office/drawing/2014/main" id="{52E85635-F0F5-4FD4-1701-3961DE57881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32" y="5301"/>
                <a:ext cx="450" cy="452"/>
              </a:xfrm>
              <a:custGeom>
                <a:avLst/>
                <a:gdLst>
                  <a:gd name="T0" fmla="*/ 238760 w 450"/>
                  <a:gd name="T1" fmla="*/ 287020 h 452"/>
                  <a:gd name="T2" fmla="*/ 229870 w 450"/>
                  <a:gd name="T3" fmla="*/ 287020 h 452"/>
                  <a:gd name="T4" fmla="*/ 212725 w 450"/>
                  <a:gd name="T5" fmla="*/ 279400 h 452"/>
                  <a:gd name="T6" fmla="*/ 205105 w 450"/>
                  <a:gd name="T7" fmla="*/ 273050 h 452"/>
                  <a:gd name="T8" fmla="*/ 13335 w 450"/>
                  <a:gd name="T9" fmla="*/ 80645 h 452"/>
                  <a:gd name="T10" fmla="*/ 6985 w 450"/>
                  <a:gd name="T11" fmla="*/ 74295 h 452"/>
                  <a:gd name="T12" fmla="*/ 0 w 450"/>
                  <a:gd name="T13" fmla="*/ 56515 h 452"/>
                  <a:gd name="T14" fmla="*/ 0 w 450"/>
                  <a:gd name="T15" fmla="*/ 38100 h 452"/>
                  <a:gd name="T16" fmla="*/ 6985 w 450"/>
                  <a:gd name="T17" fmla="*/ 20955 h 452"/>
                  <a:gd name="T18" fmla="*/ 13335 w 450"/>
                  <a:gd name="T19" fmla="*/ 13970 h 452"/>
                  <a:gd name="T20" fmla="*/ 20955 w 450"/>
                  <a:gd name="T21" fmla="*/ 6985 h 452"/>
                  <a:gd name="T22" fmla="*/ 37465 w 450"/>
                  <a:gd name="T23" fmla="*/ 0 h 452"/>
                  <a:gd name="T24" fmla="*/ 55880 w 450"/>
                  <a:gd name="T25" fmla="*/ 0 h 452"/>
                  <a:gd name="T26" fmla="*/ 73025 w 450"/>
                  <a:gd name="T27" fmla="*/ 6985 h 452"/>
                  <a:gd name="T28" fmla="*/ 80010 w 450"/>
                  <a:gd name="T29" fmla="*/ 13970 h 452"/>
                  <a:gd name="T30" fmla="*/ 272415 w 450"/>
                  <a:gd name="T31" fmla="*/ 205740 h 452"/>
                  <a:gd name="T32" fmla="*/ 279400 w 450"/>
                  <a:gd name="T33" fmla="*/ 212725 h 452"/>
                  <a:gd name="T34" fmla="*/ 285750 w 450"/>
                  <a:gd name="T35" fmla="*/ 230505 h 452"/>
                  <a:gd name="T36" fmla="*/ 285750 w 450"/>
                  <a:gd name="T37" fmla="*/ 248920 h 452"/>
                  <a:gd name="T38" fmla="*/ 279400 w 450"/>
                  <a:gd name="T39" fmla="*/ 265430 h 452"/>
                  <a:gd name="T40" fmla="*/ 272415 w 450"/>
                  <a:gd name="T41" fmla="*/ 273050 h 452"/>
                  <a:gd name="T42" fmla="*/ 265430 w 450"/>
                  <a:gd name="T43" fmla="*/ 279400 h 452"/>
                  <a:gd name="T44" fmla="*/ 247650 w 450"/>
                  <a:gd name="T45" fmla="*/ 287020 h 452"/>
                  <a:gd name="T46" fmla="*/ 238760 w 450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0" h="452">
                    <a:moveTo>
                      <a:pt x="376" y="452"/>
                    </a:moveTo>
                    <a:lnTo>
                      <a:pt x="362" y="452"/>
                    </a:lnTo>
                    <a:lnTo>
                      <a:pt x="335" y="440"/>
                    </a:lnTo>
                    <a:lnTo>
                      <a:pt x="323" y="430"/>
                    </a:lnTo>
                    <a:lnTo>
                      <a:pt x="21" y="127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5" y="11"/>
                    </a:lnTo>
                    <a:lnTo>
                      <a:pt x="126" y="22"/>
                    </a:lnTo>
                    <a:lnTo>
                      <a:pt x="429" y="324"/>
                    </a:lnTo>
                    <a:lnTo>
                      <a:pt x="440" y="335"/>
                    </a:lnTo>
                    <a:lnTo>
                      <a:pt x="450" y="363"/>
                    </a:lnTo>
                    <a:lnTo>
                      <a:pt x="450" y="392"/>
                    </a:lnTo>
                    <a:lnTo>
                      <a:pt x="440" y="418"/>
                    </a:lnTo>
                    <a:lnTo>
                      <a:pt x="429" y="430"/>
                    </a:lnTo>
                    <a:lnTo>
                      <a:pt x="418" y="440"/>
                    </a:lnTo>
                    <a:lnTo>
                      <a:pt x="390" y="452"/>
                    </a:lnTo>
                    <a:lnTo>
                      <a:pt x="376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5" name="Freeform 38">
                <a:extLst>
                  <a:ext uri="{FF2B5EF4-FFF2-40B4-BE49-F238E27FC236}">
                    <a16:creationId xmlns:a16="http://schemas.microsoft.com/office/drawing/2014/main" id="{CF405E83-D84B-576E-EB4D-FC42425D04B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631" y="5002"/>
                <a:ext cx="452" cy="452"/>
              </a:xfrm>
              <a:custGeom>
                <a:avLst/>
                <a:gdLst>
                  <a:gd name="T0" fmla="*/ 239395 w 452"/>
                  <a:gd name="T1" fmla="*/ 287020 h 452"/>
                  <a:gd name="T2" fmla="*/ 230505 w 452"/>
                  <a:gd name="T3" fmla="*/ 285750 h 452"/>
                  <a:gd name="T4" fmla="*/ 212725 w 452"/>
                  <a:gd name="T5" fmla="*/ 279400 h 452"/>
                  <a:gd name="T6" fmla="*/ 205740 w 452"/>
                  <a:gd name="T7" fmla="*/ 272415 h 452"/>
                  <a:gd name="T8" fmla="*/ 13970 w 452"/>
                  <a:gd name="T9" fmla="*/ 80645 h 452"/>
                  <a:gd name="T10" fmla="*/ 6985 w 452"/>
                  <a:gd name="T11" fmla="*/ 73025 h 452"/>
                  <a:gd name="T12" fmla="*/ 0 w 452"/>
                  <a:gd name="T13" fmla="*/ 55880 h 452"/>
                  <a:gd name="T14" fmla="*/ 0 w 452"/>
                  <a:gd name="T15" fmla="*/ 37465 h 452"/>
                  <a:gd name="T16" fmla="*/ 6985 w 452"/>
                  <a:gd name="T17" fmla="*/ 20955 h 452"/>
                  <a:gd name="T18" fmla="*/ 13970 w 452"/>
                  <a:gd name="T19" fmla="*/ 13335 h 452"/>
                  <a:gd name="T20" fmla="*/ 20955 w 452"/>
                  <a:gd name="T21" fmla="*/ 6985 h 452"/>
                  <a:gd name="T22" fmla="*/ 38100 w 452"/>
                  <a:gd name="T23" fmla="*/ 0 h 452"/>
                  <a:gd name="T24" fmla="*/ 56515 w 452"/>
                  <a:gd name="T25" fmla="*/ 0 h 452"/>
                  <a:gd name="T26" fmla="*/ 73025 w 452"/>
                  <a:gd name="T27" fmla="*/ 6985 h 452"/>
                  <a:gd name="T28" fmla="*/ 80645 w 452"/>
                  <a:gd name="T29" fmla="*/ 13335 h 452"/>
                  <a:gd name="T30" fmla="*/ 273050 w 452"/>
                  <a:gd name="T31" fmla="*/ 205105 h 452"/>
                  <a:gd name="T32" fmla="*/ 279400 w 452"/>
                  <a:gd name="T33" fmla="*/ 212725 h 452"/>
                  <a:gd name="T34" fmla="*/ 287020 w 452"/>
                  <a:gd name="T35" fmla="*/ 229870 h 452"/>
                  <a:gd name="T36" fmla="*/ 287020 w 452"/>
                  <a:gd name="T37" fmla="*/ 247650 h 452"/>
                  <a:gd name="T38" fmla="*/ 279400 w 452"/>
                  <a:gd name="T39" fmla="*/ 265430 h 452"/>
                  <a:gd name="T40" fmla="*/ 273050 w 452"/>
                  <a:gd name="T41" fmla="*/ 272415 h 452"/>
                  <a:gd name="T42" fmla="*/ 265430 w 452"/>
                  <a:gd name="T43" fmla="*/ 279400 h 452"/>
                  <a:gd name="T44" fmla="*/ 248920 w 452"/>
                  <a:gd name="T45" fmla="*/ 285750 h 452"/>
                  <a:gd name="T46" fmla="*/ 239395 w 452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2" h="452">
                    <a:moveTo>
                      <a:pt x="377" y="452"/>
                    </a:moveTo>
                    <a:lnTo>
                      <a:pt x="363" y="450"/>
                    </a:lnTo>
                    <a:lnTo>
                      <a:pt x="335" y="440"/>
                    </a:lnTo>
                    <a:lnTo>
                      <a:pt x="324" y="429"/>
                    </a:lnTo>
                    <a:lnTo>
                      <a:pt x="22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430" y="323"/>
                    </a:lnTo>
                    <a:lnTo>
                      <a:pt x="440" y="335"/>
                    </a:lnTo>
                    <a:lnTo>
                      <a:pt x="452" y="362"/>
                    </a:lnTo>
                    <a:lnTo>
                      <a:pt x="452" y="390"/>
                    </a:lnTo>
                    <a:lnTo>
                      <a:pt x="440" y="418"/>
                    </a:lnTo>
                    <a:lnTo>
                      <a:pt x="430" y="429"/>
                    </a:lnTo>
                    <a:lnTo>
                      <a:pt x="418" y="440"/>
                    </a:lnTo>
                    <a:lnTo>
                      <a:pt x="392" y="450"/>
                    </a:lnTo>
                    <a:lnTo>
                      <a:pt x="377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6" name="Freeform 39">
                <a:extLst>
                  <a:ext uri="{FF2B5EF4-FFF2-40B4-BE49-F238E27FC236}">
                    <a16:creationId xmlns:a16="http://schemas.microsoft.com/office/drawing/2014/main" id="{6FC467A1-E3CE-82FC-3A5E-42BA2FA14D8B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770" y="1441"/>
                <a:ext cx="2633" cy="2632"/>
              </a:xfrm>
              <a:custGeom>
                <a:avLst/>
                <a:gdLst>
                  <a:gd name="T0" fmla="*/ 1121410 w 2633"/>
                  <a:gd name="T1" fmla="*/ 1671320 h 2632"/>
                  <a:gd name="T2" fmla="*/ 1112520 w 2633"/>
                  <a:gd name="T3" fmla="*/ 1671320 h 2632"/>
                  <a:gd name="T4" fmla="*/ 1095375 w 2633"/>
                  <a:gd name="T5" fmla="*/ 1663700 h 2632"/>
                  <a:gd name="T6" fmla="*/ 1087755 w 2633"/>
                  <a:gd name="T7" fmla="*/ 1657350 h 2632"/>
                  <a:gd name="T8" fmla="*/ 13970 w 2633"/>
                  <a:gd name="T9" fmla="*/ 583565 h 2632"/>
                  <a:gd name="T10" fmla="*/ 7620 w 2633"/>
                  <a:gd name="T11" fmla="*/ 576580 h 2632"/>
                  <a:gd name="T12" fmla="*/ 635 w 2633"/>
                  <a:gd name="T13" fmla="*/ 559435 h 2632"/>
                  <a:gd name="T14" fmla="*/ 0 w 2633"/>
                  <a:gd name="T15" fmla="*/ 549910 h 2632"/>
                  <a:gd name="T16" fmla="*/ 635 w 2633"/>
                  <a:gd name="T17" fmla="*/ 540385 h 2632"/>
                  <a:gd name="T18" fmla="*/ 7620 w 2633"/>
                  <a:gd name="T19" fmla="*/ 523240 h 2632"/>
                  <a:gd name="T20" fmla="*/ 13970 w 2633"/>
                  <a:gd name="T21" fmla="*/ 516255 h 2632"/>
                  <a:gd name="T22" fmla="*/ 516890 w 2633"/>
                  <a:gd name="T23" fmla="*/ 13335 h 2632"/>
                  <a:gd name="T24" fmla="*/ 524510 w 2633"/>
                  <a:gd name="T25" fmla="*/ 6985 h 2632"/>
                  <a:gd name="T26" fmla="*/ 541020 w 2633"/>
                  <a:gd name="T27" fmla="*/ 0 h 2632"/>
                  <a:gd name="T28" fmla="*/ 559435 w 2633"/>
                  <a:gd name="T29" fmla="*/ 0 h 2632"/>
                  <a:gd name="T30" fmla="*/ 577215 w 2633"/>
                  <a:gd name="T31" fmla="*/ 6985 h 2632"/>
                  <a:gd name="T32" fmla="*/ 584200 w 2633"/>
                  <a:gd name="T33" fmla="*/ 13335 h 2632"/>
                  <a:gd name="T34" fmla="*/ 1657985 w 2633"/>
                  <a:gd name="T35" fmla="*/ 1087120 h 2632"/>
                  <a:gd name="T36" fmla="*/ 1664335 w 2633"/>
                  <a:gd name="T37" fmla="*/ 1094740 h 2632"/>
                  <a:gd name="T38" fmla="*/ 1671955 w 2633"/>
                  <a:gd name="T39" fmla="*/ 1111885 h 2632"/>
                  <a:gd name="T40" fmla="*/ 1671955 w 2633"/>
                  <a:gd name="T41" fmla="*/ 1130300 h 2632"/>
                  <a:gd name="T42" fmla="*/ 1664335 w 2633"/>
                  <a:gd name="T43" fmla="*/ 1147445 h 2632"/>
                  <a:gd name="T44" fmla="*/ 1657985 w 2633"/>
                  <a:gd name="T45" fmla="*/ 1154430 h 2632"/>
                  <a:gd name="T46" fmla="*/ 1311275 w 2633"/>
                  <a:gd name="T47" fmla="*/ 1501140 h 2632"/>
                  <a:gd name="T48" fmla="*/ 1311275 w 2633"/>
                  <a:gd name="T49" fmla="*/ 1501140 h 2632"/>
                  <a:gd name="T50" fmla="*/ 1155065 w 2633"/>
                  <a:gd name="T51" fmla="*/ 1657350 h 2632"/>
                  <a:gd name="T52" fmla="*/ 1148080 w 2633"/>
                  <a:gd name="T53" fmla="*/ 1663700 h 2632"/>
                  <a:gd name="T54" fmla="*/ 1130935 w 2633"/>
                  <a:gd name="T55" fmla="*/ 1671320 h 2632"/>
                  <a:gd name="T56" fmla="*/ 1121410 w 2633"/>
                  <a:gd name="T57" fmla="*/ 1671320 h 2632"/>
                  <a:gd name="T58" fmla="*/ 114935 w 2633"/>
                  <a:gd name="T59" fmla="*/ 549910 h 2632"/>
                  <a:gd name="T60" fmla="*/ 1121410 w 2633"/>
                  <a:gd name="T61" fmla="*/ 1557020 h 2632"/>
                  <a:gd name="T62" fmla="*/ 1557655 w 2633"/>
                  <a:gd name="T63" fmla="*/ 1120775 h 2632"/>
                  <a:gd name="T64" fmla="*/ 550545 w 2633"/>
                  <a:gd name="T65" fmla="*/ 114300 h 2632"/>
                  <a:gd name="T66" fmla="*/ 114935 w 2633"/>
                  <a:gd name="T67" fmla="*/ 549910 h 2632"/>
                  <a:gd name="T68" fmla="*/ 1277620 w 2633"/>
                  <a:gd name="T69" fmla="*/ 1467485 h 2632"/>
                  <a:gd name="T70" fmla="*/ 1277620 w 2633"/>
                  <a:gd name="T71" fmla="*/ 1467485 h 2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633" h="2632">
                    <a:moveTo>
                      <a:pt x="1766" y="2632"/>
                    </a:moveTo>
                    <a:lnTo>
                      <a:pt x="1752" y="2632"/>
                    </a:lnTo>
                    <a:lnTo>
                      <a:pt x="1725" y="2620"/>
                    </a:lnTo>
                    <a:lnTo>
                      <a:pt x="1713" y="2610"/>
                    </a:lnTo>
                    <a:lnTo>
                      <a:pt x="22" y="919"/>
                    </a:lnTo>
                    <a:lnTo>
                      <a:pt x="12" y="908"/>
                    </a:lnTo>
                    <a:lnTo>
                      <a:pt x="1" y="881"/>
                    </a:lnTo>
                    <a:lnTo>
                      <a:pt x="0" y="866"/>
                    </a:lnTo>
                    <a:lnTo>
                      <a:pt x="1" y="851"/>
                    </a:lnTo>
                    <a:lnTo>
                      <a:pt x="12" y="824"/>
                    </a:lnTo>
                    <a:lnTo>
                      <a:pt x="22" y="813"/>
                    </a:lnTo>
                    <a:lnTo>
                      <a:pt x="814" y="21"/>
                    </a:lnTo>
                    <a:lnTo>
                      <a:pt x="826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9" y="11"/>
                    </a:lnTo>
                    <a:lnTo>
                      <a:pt x="920" y="21"/>
                    </a:lnTo>
                    <a:lnTo>
                      <a:pt x="2611" y="1712"/>
                    </a:lnTo>
                    <a:lnTo>
                      <a:pt x="2621" y="1724"/>
                    </a:lnTo>
                    <a:lnTo>
                      <a:pt x="2633" y="1751"/>
                    </a:lnTo>
                    <a:lnTo>
                      <a:pt x="2633" y="1780"/>
                    </a:lnTo>
                    <a:lnTo>
                      <a:pt x="2621" y="1807"/>
                    </a:lnTo>
                    <a:lnTo>
                      <a:pt x="2611" y="1818"/>
                    </a:lnTo>
                    <a:lnTo>
                      <a:pt x="2065" y="2364"/>
                    </a:lnTo>
                    <a:lnTo>
                      <a:pt x="1819" y="2610"/>
                    </a:lnTo>
                    <a:lnTo>
                      <a:pt x="1808" y="2620"/>
                    </a:lnTo>
                    <a:lnTo>
                      <a:pt x="1781" y="2632"/>
                    </a:lnTo>
                    <a:lnTo>
                      <a:pt x="1766" y="2632"/>
                    </a:lnTo>
                    <a:close/>
                    <a:moveTo>
                      <a:pt x="181" y="866"/>
                    </a:moveTo>
                    <a:lnTo>
                      <a:pt x="1766" y="2452"/>
                    </a:lnTo>
                    <a:lnTo>
                      <a:pt x="2453" y="1765"/>
                    </a:lnTo>
                    <a:lnTo>
                      <a:pt x="867" y="180"/>
                    </a:lnTo>
                    <a:lnTo>
                      <a:pt x="181" y="866"/>
                    </a:lnTo>
                    <a:close/>
                    <a:moveTo>
                      <a:pt x="2012" y="2311"/>
                    </a:moveTo>
                    <a:lnTo>
                      <a:pt x="2012" y="231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7" name="Freeform 40">
                <a:extLst>
                  <a:ext uri="{FF2B5EF4-FFF2-40B4-BE49-F238E27FC236}">
                    <a16:creationId xmlns:a16="http://schemas.microsoft.com/office/drawing/2014/main" id="{DADE1523-EEE6-329C-5168-90E14EA94B18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99" y="5069"/>
                <a:ext cx="2632" cy="2632"/>
              </a:xfrm>
              <a:custGeom>
                <a:avLst/>
                <a:gdLst>
                  <a:gd name="T0" fmla="*/ 1120775 w 2632"/>
                  <a:gd name="T1" fmla="*/ 1671320 h 2632"/>
                  <a:gd name="T2" fmla="*/ 1111885 w 2632"/>
                  <a:gd name="T3" fmla="*/ 1670685 h 2632"/>
                  <a:gd name="T4" fmla="*/ 1094105 w 2632"/>
                  <a:gd name="T5" fmla="*/ 1663700 h 2632"/>
                  <a:gd name="T6" fmla="*/ 1087755 w 2632"/>
                  <a:gd name="T7" fmla="*/ 1657985 h 2632"/>
                  <a:gd name="T8" fmla="*/ 13335 w 2632"/>
                  <a:gd name="T9" fmla="*/ 583565 h 2632"/>
                  <a:gd name="T10" fmla="*/ 6985 w 2632"/>
                  <a:gd name="T11" fmla="*/ 576580 h 2632"/>
                  <a:gd name="T12" fmla="*/ 0 w 2632"/>
                  <a:gd name="T13" fmla="*/ 559435 h 2632"/>
                  <a:gd name="T14" fmla="*/ 0 w 2632"/>
                  <a:gd name="T15" fmla="*/ 541020 h 2632"/>
                  <a:gd name="T16" fmla="*/ 6985 w 2632"/>
                  <a:gd name="T17" fmla="*/ 523875 h 2632"/>
                  <a:gd name="T18" fmla="*/ 13335 w 2632"/>
                  <a:gd name="T19" fmla="*/ 516255 h 2632"/>
                  <a:gd name="T20" fmla="*/ 516255 w 2632"/>
                  <a:gd name="T21" fmla="*/ 13335 h 2632"/>
                  <a:gd name="T22" fmla="*/ 523240 w 2632"/>
                  <a:gd name="T23" fmla="*/ 6985 h 2632"/>
                  <a:gd name="T24" fmla="*/ 541020 w 2632"/>
                  <a:gd name="T25" fmla="*/ 0 h 2632"/>
                  <a:gd name="T26" fmla="*/ 559435 w 2632"/>
                  <a:gd name="T27" fmla="*/ 0 h 2632"/>
                  <a:gd name="T28" fmla="*/ 576580 w 2632"/>
                  <a:gd name="T29" fmla="*/ 6985 h 2632"/>
                  <a:gd name="T30" fmla="*/ 583565 w 2632"/>
                  <a:gd name="T31" fmla="*/ 13335 h 2632"/>
                  <a:gd name="T32" fmla="*/ 1392555 w 2632"/>
                  <a:gd name="T33" fmla="*/ 822325 h 2632"/>
                  <a:gd name="T34" fmla="*/ 1392555 w 2632"/>
                  <a:gd name="T35" fmla="*/ 822325 h 2632"/>
                  <a:gd name="T36" fmla="*/ 1657985 w 2632"/>
                  <a:gd name="T37" fmla="*/ 1087755 h 2632"/>
                  <a:gd name="T38" fmla="*/ 1663700 w 2632"/>
                  <a:gd name="T39" fmla="*/ 1094105 h 2632"/>
                  <a:gd name="T40" fmla="*/ 1670685 w 2632"/>
                  <a:gd name="T41" fmla="*/ 1111885 h 2632"/>
                  <a:gd name="T42" fmla="*/ 1671320 w 2632"/>
                  <a:gd name="T43" fmla="*/ 1120775 h 2632"/>
                  <a:gd name="T44" fmla="*/ 1670685 w 2632"/>
                  <a:gd name="T45" fmla="*/ 1130300 h 2632"/>
                  <a:gd name="T46" fmla="*/ 1663700 w 2632"/>
                  <a:gd name="T47" fmla="*/ 1147445 h 2632"/>
                  <a:gd name="T48" fmla="*/ 1657985 w 2632"/>
                  <a:gd name="T49" fmla="*/ 1154430 h 2632"/>
                  <a:gd name="T50" fmla="*/ 1154430 w 2632"/>
                  <a:gd name="T51" fmla="*/ 1657985 h 2632"/>
                  <a:gd name="T52" fmla="*/ 1146810 w 2632"/>
                  <a:gd name="T53" fmla="*/ 1663700 h 2632"/>
                  <a:gd name="T54" fmla="*/ 1130300 w 2632"/>
                  <a:gd name="T55" fmla="*/ 1670685 h 2632"/>
                  <a:gd name="T56" fmla="*/ 1120775 w 2632"/>
                  <a:gd name="T57" fmla="*/ 1671320 h 2632"/>
                  <a:gd name="T58" fmla="*/ 114935 w 2632"/>
                  <a:gd name="T59" fmla="*/ 549910 h 2632"/>
                  <a:gd name="T60" fmla="*/ 1120775 w 2632"/>
                  <a:gd name="T61" fmla="*/ 1556385 h 2632"/>
                  <a:gd name="T62" fmla="*/ 1556385 w 2632"/>
                  <a:gd name="T63" fmla="*/ 1120775 h 2632"/>
                  <a:gd name="T64" fmla="*/ 549910 w 2632"/>
                  <a:gd name="T65" fmla="*/ 114935 h 2632"/>
                  <a:gd name="T66" fmla="*/ 114935 w 2632"/>
                  <a:gd name="T67" fmla="*/ 549910 h 263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632" h="2632">
                    <a:moveTo>
                      <a:pt x="1765" y="2632"/>
                    </a:moveTo>
                    <a:lnTo>
                      <a:pt x="1751" y="2631"/>
                    </a:lnTo>
                    <a:lnTo>
                      <a:pt x="1723" y="2620"/>
                    </a:lnTo>
                    <a:lnTo>
                      <a:pt x="1713" y="2611"/>
                    </a:lnTo>
                    <a:lnTo>
                      <a:pt x="21" y="919"/>
                    </a:lnTo>
                    <a:lnTo>
                      <a:pt x="11" y="908"/>
                    </a:lnTo>
                    <a:lnTo>
                      <a:pt x="0" y="881"/>
                    </a:lnTo>
                    <a:lnTo>
                      <a:pt x="0" y="852"/>
                    </a:lnTo>
                    <a:lnTo>
                      <a:pt x="11" y="825"/>
                    </a:lnTo>
                    <a:lnTo>
                      <a:pt x="21" y="813"/>
                    </a:lnTo>
                    <a:lnTo>
                      <a:pt x="813" y="21"/>
                    </a:lnTo>
                    <a:lnTo>
                      <a:pt x="824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8" y="11"/>
                    </a:lnTo>
                    <a:lnTo>
                      <a:pt x="919" y="21"/>
                    </a:lnTo>
                    <a:lnTo>
                      <a:pt x="2193" y="1295"/>
                    </a:lnTo>
                    <a:lnTo>
                      <a:pt x="2611" y="1713"/>
                    </a:lnTo>
                    <a:lnTo>
                      <a:pt x="2620" y="1723"/>
                    </a:lnTo>
                    <a:lnTo>
                      <a:pt x="2631" y="1751"/>
                    </a:lnTo>
                    <a:lnTo>
                      <a:pt x="2632" y="1765"/>
                    </a:lnTo>
                    <a:lnTo>
                      <a:pt x="2631" y="1780"/>
                    </a:lnTo>
                    <a:lnTo>
                      <a:pt x="2620" y="1807"/>
                    </a:lnTo>
                    <a:lnTo>
                      <a:pt x="2611" y="1818"/>
                    </a:lnTo>
                    <a:lnTo>
                      <a:pt x="1818" y="2611"/>
                    </a:lnTo>
                    <a:lnTo>
                      <a:pt x="1806" y="2620"/>
                    </a:lnTo>
                    <a:lnTo>
                      <a:pt x="1780" y="2631"/>
                    </a:lnTo>
                    <a:lnTo>
                      <a:pt x="1765" y="2632"/>
                    </a:lnTo>
                    <a:close/>
                    <a:moveTo>
                      <a:pt x="181" y="866"/>
                    </a:moveTo>
                    <a:lnTo>
                      <a:pt x="1765" y="2451"/>
                    </a:lnTo>
                    <a:lnTo>
                      <a:pt x="2451" y="1765"/>
                    </a:lnTo>
                    <a:lnTo>
                      <a:pt x="866" y="181"/>
                    </a:lnTo>
                    <a:lnTo>
                      <a:pt x="181" y="86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8" name="Freeform 41">
                <a:extLst>
                  <a:ext uri="{FF2B5EF4-FFF2-40B4-BE49-F238E27FC236}">
                    <a16:creationId xmlns:a16="http://schemas.microsoft.com/office/drawing/2014/main" id="{3E8CE73A-5CFA-9474-5AD9-4B0CC3350DF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199" y="1869"/>
                <a:ext cx="919" cy="920"/>
              </a:xfrm>
              <a:custGeom>
                <a:avLst/>
                <a:gdLst>
                  <a:gd name="T0" fmla="*/ 46990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230 h 920"/>
                  <a:gd name="T8" fmla="*/ 7620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7620 w 919"/>
                  <a:gd name="T15" fmla="*/ 509905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09905 w 919"/>
                  <a:gd name="T21" fmla="*/ 7620 h 920"/>
                  <a:gd name="T22" fmla="*/ 527050 w 919"/>
                  <a:gd name="T23" fmla="*/ 0 h 920"/>
                  <a:gd name="T24" fmla="*/ 545465 w 919"/>
                  <a:gd name="T25" fmla="*/ 0 h 920"/>
                  <a:gd name="T26" fmla="*/ 563245 w 919"/>
                  <a:gd name="T27" fmla="*/ 7620 h 920"/>
                  <a:gd name="T28" fmla="*/ 570230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5880 h 920"/>
                  <a:gd name="T36" fmla="*/ 576580 w 919"/>
                  <a:gd name="T37" fmla="*/ 73660 h 920"/>
                  <a:gd name="T38" fmla="*/ 570230 w 919"/>
                  <a:gd name="T39" fmla="*/ 80645 h 920"/>
                  <a:gd name="T40" fmla="*/ 80645 w 919"/>
                  <a:gd name="T41" fmla="*/ 570230 h 920"/>
                  <a:gd name="T42" fmla="*/ 73660 w 919"/>
                  <a:gd name="T43" fmla="*/ 576580 h 920"/>
                  <a:gd name="T44" fmla="*/ 55880 w 919"/>
                  <a:gd name="T45" fmla="*/ 583565 h 920"/>
                  <a:gd name="T46" fmla="*/ 46990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4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1" y="898"/>
                    </a:lnTo>
                    <a:lnTo>
                      <a:pt x="12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2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2"/>
                    </a:lnTo>
                    <a:lnTo>
                      <a:pt x="830" y="0"/>
                    </a:lnTo>
                    <a:lnTo>
                      <a:pt x="859" y="0"/>
                    </a:lnTo>
                    <a:lnTo>
                      <a:pt x="887" y="12"/>
                    </a:lnTo>
                    <a:lnTo>
                      <a:pt x="898" y="21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8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8" y="919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9" name="Freeform 42">
                <a:extLst>
                  <a:ext uri="{FF2B5EF4-FFF2-40B4-BE49-F238E27FC236}">
                    <a16:creationId xmlns:a16="http://schemas.microsoft.com/office/drawing/2014/main" id="{B391A37B-A720-D77A-9B07-9A94715F9CC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27" y="2297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970 w 919"/>
                  <a:gd name="T7" fmla="*/ 570230 h 920"/>
                  <a:gd name="T8" fmla="*/ 6985 w 919"/>
                  <a:gd name="T9" fmla="*/ 562610 h 920"/>
                  <a:gd name="T10" fmla="*/ 0 w 919"/>
                  <a:gd name="T11" fmla="*/ 546100 h 920"/>
                  <a:gd name="T12" fmla="*/ 0 w 919"/>
                  <a:gd name="T13" fmla="*/ 527685 h 920"/>
                  <a:gd name="T14" fmla="*/ 6985 w 919"/>
                  <a:gd name="T15" fmla="*/ 509905 h 920"/>
                  <a:gd name="T16" fmla="*/ 13970 w 919"/>
                  <a:gd name="T17" fmla="*/ 502285 h 920"/>
                  <a:gd name="T18" fmla="*/ 502285 w 919"/>
                  <a:gd name="T19" fmla="*/ 13970 h 920"/>
                  <a:gd name="T20" fmla="*/ 509905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2610 w 919"/>
                  <a:gd name="T27" fmla="*/ 6985 h 920"/>
                  <a:gd name="T28" fmla="*/ 570230 w 919"/>
                  <a:gd name="T29" fmla="*/ 13970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6515 h 920"/>
                  <a:gd name="T36" fmla="*/ 576580 w 919"/>
                  <a:gd name="T37" fmla="*/ 73025 h 920"/>
                  <a:gd name="T38" fmla="*/ 570230 w 919"/>
                  <a:gd name="T39" fmla="*/ 81280 h 920"/>
                  <a:gd name="T40" fmla="*/ 81280 w 919"/>
                  <a:gd name="T41" fmla="*/ 570230 h 920"/>
                  <a:gd name="T42" fmla="*/ 73025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2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2" y="791"/>
                    </a:lnTo>
                    <a:lnTo>
                      <a:pt x="791" y="22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2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9"/>
                    </a:lnTo>
                    <a:lnTo>
                      <a:pt x="908" y="115"/>
                    </a:lnTo>
                    <a:lnTo>
                      <a:pt x="898" y="128"/>
                    </a:lnTo>
                    <a:lnTo>
                      <a:pt x="128" y="898"/>
                    </a:lnTo>
                    <a:lnTo>
                      <a:pt x="115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0" name="Freeform 43">
                <a:extLst>
                  <a:ext uri="{FF2B5EF4-FFF2-40B4-BE49-F238E27FC236}">
                    <a16:creationId xmlns:a16="http://schemas.microsoft.com/office/drawing/2014/main" id="{67C07B8F-144E-0F09-3810-303928F4FAF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056" y="2726"/>
                <a:ext cx="918" cy="920"/>
              </a:xfrm>
              <a:custGeom>
                <a:avLst/>
                <a:gdLst>
                  <a:gd name="T0" fmla="*/ 46355 w 918"/>
                  <a:gd name="T1" fmla="*/ 584200 h 920"/>
                  <a:gd name="T2" fmla="*/ 37465 w 918"/>
                  <a:gd name="T3" fmla="*/ 582930 h 920"/>
                  <a:gd name="T4" fmla="*/ 20320 w 918"/>
                  <a:gd name="T5" fmla="*/ 576580 h 920"/>
                  <a:gd name="T6" fmla="*/ 12700 w 918"/>
                  <a:gd name="T7" fmla="*/ 569595 h 920"/>
                  <a:gd name="T8" fmla="*/ 6985 w 918"/>
                  <a:gd name="T9" fmla="*/ 562610 h 920"/>
                  <a:gd name="T10" fmla="*/ 0 w 918"/>
                  <a:gd name="T11" fmla="*/ 544830 h 920"/>
                  <a:gd name="T12" fmla="*/ 0 w 918"/>
                  <a:gd name="T13" fmla="*/ 526415 h 920"/>
                  <a:gd name="T14" fmla="*/ 6985 w 918"/>
                  <a:gd name="T15" fmla="*/ 509905 h 920"/>
                  <a:gd name="T16" fmla="*/ 12700 w 918"/>
                  <a:gd name="T17" fmla="*/ 502285 h 920"/>
                  <a:gd name="T18" fmla="*/ 502285 w 918"/>
                  <a:gd name="T19" fmla="*/ 12700 h 920"/>
                  <a:gd name="T20" fmla="*/ 509905 w 918"/>
                  <a:gd name="T21" fmla="*/ 6985 h 920"/>
                  <a:gd name="T22" fmla="*/ 526415 w 918"/>
                  <a:gd name="T23" fmla="*/ 0 h 920"/>
                  <a:gd name="T24" fmla="*/ 544830 w 918"/>
                  <a:gd name="T25" fmla="*/ 0 h 920"/>
                  <a:gd name="T26" fmla="*/ 562610 w 918"/>
                  <a:gd name="T27" fmla="*/ 6985 h 920"/>
                  <a:gd name="T28" fmla="*/ 569595 w 918"/>
                  <a:gd name="T29" fmla="*/ 12700 h 920"/>
                  <a:gd name="T30" fmla="*/ 576580 w 918"/>
                  <a:gd name="T31" fmla="*/ 20320 h 920"/>
                  <a:gd name="T32" fmla="*/ 582930 w 918"/>
                  <a:gd name="T33" fmla="*/ 37465 h 920"/>
                  <a:gd name="T34" fmla="*/ 582930 w 918"/>
                  <a:gd name="T35" fmla="*/ 55880 h 920"/>
                  <a:gd name="T36" fmla="*/ 576580 w 918"/>
                  <a:gd name="T37" fmla="*/ 73025 h 920"/>
                  <a:gd name="T38" fmla="*/ 569595 w 918"/>
                  <a:gd name="T39" fmla="*/ 80645 h 920"/>
                  <a:gd name="T40" fmla="*/ 80645 w 918"/>
                  <a:gd name="T41" fmla="*/ 569595 h 920"/>
                  <a:gd name="T42" fmla="*/ 73025 w 918"/>
                  <a:gd name="T43" fmla="*/ 576580 h 920"/>
                  <a:gd name="T44" fmla="*/ 55880 w 918"/>
                  <a:gd name="T45" fmla="*/ 582930 h 920"/>
                  <a:gd name="T46" fmla="*/ 46355 w 918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8" h="920">
                    <a:moveTo>
                      <a:pt x="73" y="920"/>
                    </a:moveTo>
                    <a:lnTo>
                      <a:pt x="59" y="918"/>
                    </a:lnTo>
                    <a:lnTo>
                      <a:pt x="32" y="908"/>
                    </a:lnTo>
                    <a:lnTo>
                      <a:pt x="20" y="897"/>
                    </a:lnTo>
                    <a:lnTo>
                      <a:pt x="11" y="886"/>
                    </a:lnTo>
                    <a:lnTo>
                      <a:pt x="0" y="858"/>
                    </a:lnTo>
                    <a:lnTo>
                      <a:pt x="0" y="829"/>
                    </a:lnTo>
                    <a:lnTo>
                      <a:pt x="11" y="803"/>
                    </a:lnTo>
                    <a:lnTo>
                      <a:pt x="20" y="791"/>
                    </a:lnTo>
                    <a:lnTo>
                      <a:pt x="791" y="20"/>
                    </a:lnTo>
                    <a:lnTo>
                      <a:pt x="803" y="11"/>
                    </a:lnTo>
                    <a:lnTo>
                      <a:pt x="829" y="0"/>
                    </a:lnTo>
                    <a:lnTo>
                      <a:pt x="858" y="0"/>
                    </a:lnTo>
                    <a:lnTo>
                      <a:pt x="886" y="11"/>
                    </a:lnTo>
                    <a:lnTo>
                      <a:pt x="897" y="20"/>
                    </a:lnTo>
                    <a:lnTo>
                      <a:pt x="908" y="32"/>
                    </a:lnTo>
                    <a:lnTo>
                      <a:pt x="918" y="59"/>
                    </a:lnTo>
                    <a:lnTo>
                      <a:pt x="918" y="88"/>
                    </a:lnTo>
                    <a:lnTo>
                      <a:pt x="908" y="115"/>
                    </a:lnTo>
                    <a:lnTo>
                      <a:pt x="897" y="127"/>
                    </a:lnTo>
                    <a:lnTo>
                      <a:pt x="127" y="897"/>
                    </a:lnTo>
                    <a:lnTo>
                      <a:pt x="115" y="908"/>
                    </a:lnTo>
                    <a:lnTo>
                      <a:pt x="88" y="918"/>
                    </a:lnTo>
                    <a:lnTo>
                      <a:pt x="73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1" name="Freeform 44">
                <a:extLst>
                  <a:ext uri="{FF2B5EF4-FFF2-40B4-BE49-F238E27FC236}">
                    <a16:creationId xmlns:a16="http://schemas.microsoft.com/office/drawing/2014/main" id="{7F1F1461-81B7-A7F6-4794-D47EEF2D66F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27" y="5497"/>
                <a:ext cx="920" cy="920"/>
              </a:xfrm>
              <a:custGeom>
                <a:avLst/>
                <a:gdLst>
                  <a:gd name="T0" fmla="*/ 46990 w 920"/>
                  <a:gd name="T1" fmla="*/ 584200 h 920"/>
                  <a:gd name="T2" fmla="*/ 38100 w 920"/>
                  <a:gd name="T3" fmla="*/ 584200 h 920"/>
                  <a:gd name="T4" fmla="*/ 20320 w 920"/>
                  <a:gd name="T5" fmla="*/ 576580 h 920"/>
                  <a:gd name="T6" fmla="*/ 13335 w 920"/>
                  <a:gd name="T7" fmla="*/ 570230 h 920"/>
                  <a:gd name="T8" fmla="*/ 6985 w 920"/>
                  <a:gd name="T9" fmla="*/ 562610 h 920"/>
                  <a:gd name="T10" fmla="*/ 0 w 920"/>
                  <a:gd name="T11" fmla="*/ 546100 h 920"/>
                  <a:gd name="T12" fmla="*/ 0 w 920"/>
                  <a:gd name="T13" fmla="*/ 527685 h 920"/>
                  <a:gd name="T14" fmla="*/ 6985 w 920"/>
                  <a:gd name="T15" fmla="*/ 509905 h 920"/>
                  <a:gd name="T16" fmla="*/ 13335 w 920"/>
                  <a:gd name="T17" fmla="*/ 502920 h 920"/>
                  <a:gd name="T18" fmla="*/ 502920 w 920"/>
                  <a:gd name="T19" fmla="*/ 13335 h 920"/>
                  <a:gd name="T20" fmla="*/ 509905 w 920"/>
                  <a:gd name="T21" fmla="*/ 6985 h 920"/>
                  <a:gd name="T22" fmla="*/ 527685 w 920"/>
                  <a:gd name="T23" fmla="*/ 0 h 920"/>
                  <a:gd name="T24" fmla="*/ 546100 w 920"/>
                  <a:gd name="T25" fmla="*/ 0 h 920"/>
                  <a:gd name="T26" fmla="*/ 562610 w 920"/>
                  <a:gd name="T27" fmla="*/ 6985 h 920"/>
                  <a:gd name="T28" fmla="*/ 570230 w 920"/>
                  <a:gd name="T29" fmla="*/ 13335 h 920"/>
                  <a:gd name="T30" fmla="*/ 576580 w 920"/>
                  <a:gd name="T31" fmla="*/ 20320 h 920"/>
                  <a:gd name="T32" fmla="*/ 584200 w 920"/>
                  <a:gd name="T33" fmla="*/ 38100 h 920"/>
                  <a:gd name="T34" fmla="*/ 584200 w 920"/>
                  <a:gd name="T35" fmla="*/ 56515 h 920"/>
                  <a:gd name="T36" fmla="*/ 576580 w 920"/>
                  <a:gd name="T37" fmla="*/ 73660 h 920"/>
                  <a:gd name="T38" fmla="*/ 570230 w 920"/>
                  <a:gd name="T39" fmla="*/ 80645 h 920"/>
                  <a:gd name="T40" fmla="*/ 80645 w 920"/>
                  <a:gd name="T41" fmla="*/ 570230 h 920"/>
                  <a:gd name="T42" fmla="*/ 73660 w 920"/>
                  <a:gd name="T43" fmla="*/ 576580 h 920"/>
                  <a:gd name="T44" fmla="*/ 56515 w 920"/>
                  <a:gd name="T45" fmla="*/ 584200 h 920"/>
                  <a:gd name="T46" fmla="*/ 46990 w 920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0">
                    <a:moveTo>
                      <a:pt x="74" y="920"/>
                    </a:moveTo>
                    <a:lnTo>
                      <a:pt x="60" y="920"/>
                    </a:lnTo>
                    <a:lnTo>
                      <a:pt x="32" y="908"/>
                    </a:lnTo>
                    <a:lnTo>
                      <a:pt x="21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1"/>
                    </a:lnTo>
                    <a:lnTo>
                      <a:pt x="908" y="32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9" y="920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2" name="Freeform 45">
                <a:extLst>
                  <a:ext uri="{FF2B5EF4-FFF2-40B4-BE49-F238E27FC236}">
                    <a16:creationId xmlns:a16="http://schemas.microsoft.com/office/drawing/2014/main" id="{4EE73B1D-0EB3-60E5-BF65-A8482B2FD04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255" y="5925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735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865 h 920"/>
                  <a:gd name="T8" fmla="*/ 6985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6985 w 919"/>
                  <a:gd name="T15" fmla="*/ 510540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10540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3245 w 919"/>
                  <a:gd name="T27" fmla="*/ 6985 h 920"/>
                  <a:gd name="T28" fmla="*/ 570865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735 h 920"/>
                  <a:gd name="T34" fmla="*/ 583565 w 919"/>
                  <a:gd name="T35" fmla="*/ 56515 h 920"/>
                  <a:gd name="T36" fmla="*/ 576580 w 919"/>
                  <a:gd name="T37" fmla="*/ 73660 h 920"/>
                  <a:gd name="T38" fmla="*/ 570865 w 919"/>
                  <a:gd name="T39" fmla="*/ 81280 h 920"/>
                  <a:gd name="T40" fmla="*/ 81280 w 919"/>
                  <a:gd name="T41" fmla="*/ 570865 h 920"/>
                  <a:gd name="T42" fmla="*/ 73660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1" y="919"/>
                    </a:lnTo>
                    <a:lnTo>
                      <a:pt x="33" y="908"/>
                    </a:lnTo>
                    <a:lnTo>
                      <a:pt x="21" y="899"/>
                    </a:lnTo>
                    <a:lnTo>
                      <a:pt x="11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1" y="804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4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1"/>
                    </a:lnTo>
                    <a:lnTo>
                      <a:pt x="899" y="21"/>
                    </a:lnTo>
                    <a:lnTo>
                      <a:pt x="908" y="33"/>
                    </a:lnTo>
                    <a:lnTo>
                      <a:pt x="919" y="61"/>
                    </a:lnTo>
                    <a:lnTo>
                      <a:pt x="919" y="89"/>
                    </a:lnTo>
                    <a:lnTo>
                      <a:pt x="908" y="116"/>
                    </a:lnTo>
                    <a:lnTo>
                      <a:pt x="899" y="128"/>
                    </a:lnTo>
                    <a:lnTo>
                      <a:pt x="128" y="899"/>
                    </a:lnTo>
                    <a:lnTo>
                      <a:pt x="116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3" name="Freeform 46">
                <a:extLst>
                  <a:ext uri="{FF2B5EF4-FFF2-40B4-BE49-F238E27FC236}">
                    <a16:creationId xmlns:a16="http://schemas.microsoft.com/office/drawing/2014/main" id="{F3690CDB-14D5-5ED4-3A53-0C916F25D71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83" y="6353"/>
                <a:ext cx="920" cy="921"/>
              </a:xfrm>
              <a:custGeom>
                <a:avLst/>
                <a:gdLst>
                  <a:gd name="T0" fmla="*/ 46990 w 920"/>
                  <a:gd name="T1" fmla="*/ 584835 h 921"/>
                  <a:gd name="T2" fmla="*/ 38100 w 920"/>
                  <a:gd name="T3" fmla="*/ 584200 h 921"/>
                  <a:gd name="T4" fmla="*/ 21590 w 920"/>
                  <a:gd name="T5" fmla="*/ 577215 h 921"/>
                  <a:gd name="T6" fmla="*/ 13970 w 920"/>
                  <a:gd name="T7" fmla="*/ 570230 h 921"/>
                  <a:gd name="T8" fmla="*/ 7620 w 920"/>
                  <a:gd name="T9" fmla="*/ 563245 h 921"/>
                  <a:gd name="T10" fmla="*/ 0 w 920"/>
                  <a:gd name="T11" fmla="*/ 546100 h 921"/>
                  <a:gd name="T12" fmla="*/ 0 w 920"/>
                  <a:gd name="T13" fmla="*/ 527685 h 921"/>
                  <a:gd name="T14" fmla="*/ 7620 w 920"/>
                  <a:gd name="T15" fmla="*/ 510540 h 921"/>
                  <a:gd name="T16" fmla="*/ 13970 w 920"/>
                  <a:gd name="T17" fmla="*/ 502920 h 921"/>
                  <a:gd name="T18" fmla="*/ 502920 w 920"/>
                  <a:gd name="T19" fmla="*/ 13970 h 921"/>
                  <a:gd name="T20" fmla="*/ 509905 w 920"/>
                  <a:gd name="T21" fmla="*/ 7620 h 921"/>
                  <a:gd name="T22" fmla="*/ 527685 w 920"/>
                  <a:gd name="T23" fmla="*/ 0 h 921"/>
                  <a:gd name="T24" fmla="*/ 546100 w 920"/>
                  <a:gd name="T25" fmla="*/ 0 h 921"/>
                  <a:gd name="T26" fmla="*/ 563245 w 920"/>
                  <a:gd name="T27" fmla="*/ 7620 h 921"/>
                  <a:gd name="T28" fmla="*/ 570230 w 920"/>
                  <a:gd name="T29" fmla="*/ 13970 h 921"/>
                  <a:gd name="T30" fmla="*/ 577215 w 920"/>
                  <a:gd name="T31" fmla="*/ 21590 h 921"/>
                  <a:gd name="T32" fmla="*/ 584200 w 920"/>
                  <a:gd name="T33" fmla="*/ 38100 h 921"/>
                  <a:gd name="T34" fmla="*/ 584200 w 920"/>
                  <a:gd name="T35" fmla="*/ 56515 h 921"/>
                  <a:gd name="T36" fmla="*/ 577215 w 920"/>
                  <a:gd name="T37" fmla="*/ 73660 h 921"/>
                  <a:gd name="T38" fmla="*/ 570230 w 920"/>
                  <a:gd name="T39" fmla="*/ 80645 h 921"/>
                  <a:gd name="T40" fmla="*/ 80645 w 920"/>
                  <a:gd name="T41" fmla="*/ 570230 h 921"/>
                  <a:gd name="T42" fmla="*/ 73660 w 920"/>
                  <a:gd name="T43" fmla="*/ 577215 h 921"/>
                  <a:gd name="T44" fmla="*/ 56515 w 920"/>
                  <a:gd name="T45" fmla="*/ 584200 h 921"/>
                  <a:gd name="T46" fmla="*/ 46990 w 920"/>
                  <a:gd name="T47" fmla="*/ 584835 h 92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1">
                    <a:moveTo>
                      <a:pt x="74" y="921"/>
                    </a:moveTo>
                    <a:lnTo>
                      <a:pt x="60" y="920"/>
                    </a:lnTo>
                    <a:lnTo>
                      <a:pt x="34" y="909"/>
                    </a:lnTo>
                    <a:lnTo>
                      <a:pt x="22" y="898"/>
                    </a:lnTo>
                    <a:lnTo>
                      <a:pt x="12" y="887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2" y="804"/>
                    </a:lnTo>
                    <a:lnTo>
                      <a:pt x="22" y="792"/>
                    </a:lnTo>
                    <a:lnTo>
                      <a:pt x="792" y="22"/>
                    </a:lnTo>
                    <a:lnTo>
                      <a:pt x="803" y="12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2"/>
                    </a:lnTo>
                    <a:lnTo>
                      <a:pt x="898" y="22"/>
                    </a:lnTo>
                    <a:lnTo>
                      <a:pt x="909" y="34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9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9"/>
                    </a:lnTo>
                    <a:lnTo>
                      <a:pt x="89" y="920"/>
                    </a:lnTo>
                    <a:lnTo>
                      <a:pt x="74" y="92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400" name="直線單箭頭接點 399">
              <a:extLst>
                <a:ext uri="{FF2B5EF4-FFF2-40B4-BE49-F238E27FC236}">
                  <a16:creationId xmlns:a16="http://schemas.microsoft.com/office/drawing/2014/main" id="{84D6FD2A-14BA-BB93-F7C9-C5406F752E0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076222" y="2086046"/>
              <a:ext cx="1316143" cy="1003878"/>
            </a:xfrm>
            <a:prstGeom prst="straightConnector1">
              <a:avLst/>
            </a:prstGeom>
            <a:noFill/>
            <a:ln w="57150" cap="flat" cmpd="sng" algn="ctr">
              <a:solidFill>
                <a:srgbClr val="FF0066"/>
              </a:solidFill>
              <a:prstDash val="solid"/>
              <a:miter lim="800000"/>
              <a:tailEnd type="triangle"/>
            </a:ln>
            <a:effectLst/>
          </p:spPr>
        </p:cxnSp>
        <p:grpSp>
          <p:nvGrpSpPr>
            <p:cNvPr id="401" name="群組 400">
              <a:extLst>
                <a:ext uri="{FF2B5EF4-FFF2-40B4-BE49-F238E27FC236}">
                  <a16:creationId xmlns:a16="http://schemas.microsoft.com/office/drawing/2014/main" id="{032AD1E5-127F-9DDB-5BC5-1203D88C07BD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410937" y="2822823"/>
              <a:ext cx="621342" cy="481753"/>
              <a:chOff x="821713" y="4837768"/>
              <a:chExt cx="989904" cy="767514"/>
            </a:xfrm>
          </p:grpSpPr>
          <p:grpSp>
            <p:nvGrpSpPr>
              <p:cNvPr id="406" name="群組 405">
                <a:extLst>
                  <a:ext uri="{FF2B5EF4-FFF2-40B4-BE49-F238E27FC236}">
                    <a16:creationId xmlns:a16="http://schemas.microsoft.com/office/drawing/2014/main" id="{32212383-348E-8F52-A03E-1DB0E92AE7E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flipH="1">
                <a:off x="821713" y="5128893"/>
                <a:ext cx="989904" cy="476389"/>
                <a:chOff x="5014913" y="4573588"/>
                <a:chExt cx="812800" cy="369888"/>
              </a:xfrm>
            </p:grpSpPr>
            <p:sp>
              <p:nvSpPr>
                <p:cNvPr id="415" name="Freeform 157">
                  <a:extLst>
                    <a:ext uri="{FF2B5EF4-FFF2-40B4-BE49-F238E27FC236}">
                      <a16:creationId xmlns:a16="http://schemas.microsoft.com/office/drawing/2014/main" id="{27D35701-035B-4983-D5E1-AC4AE362D5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913" y="4711701"/>
                  <a:ext cx="812800" cy="161925"/>
                </a:xfrm>
                <a:custGeom>
                  <a:avLst/>
                  <a:gdLst>
                    <a:gd name="T0" fmla="*/ 56 w 614"/>
                    <a:gd name="T1" fmla="*/ 121 h 123"/>
                    <a:gd name="T2" fmla="*/ 0 w 614"/>
                    <a:gd name="T3" fmla="*/ 62 h 123"/>
                    <a:gd name="T4" fmla="*/ 62 w 614"/>
                    <a:gd name="T5" fmla="*/ 0 h 123"/>
                    <a:gd name="T6" fmla="*/ 553 w 614"/>
                    <a:gd name="T7" fmla="*/ 0 h 123"/>
                    <a:gd name="T8" fmla="*/ 614 w 614"/>
                    <a:gd name="T9" fmla="*/ 62 h 123"/>
                    <a:gd name="T10" fmla="*/ 553 w 614"/>
                    <a:gd name="T11" fmla="*/ 123 h 123"/>
                    <a:gd name="T12" fmla="*/ 553 w 614"/>
                    <a:gd name="T13" fmla="*/ 123 h 123"/>
                    <a:gd name="T14" fmla="*/ 551 w 614"/>
                    <a:gd name="T15" fmla="*/ 123 h 123"/>
                    <a:gd name="T16" fmla="*/ 553 w 614"/>
                    <a:gd name="T17" fmla="*/ 111 h 123"/>
                    <a:gd name="T18" fmla="*/ 491 w 614"/>
                    <a:gd name="T19" fmla="*/ 49 h 123"/>
                    <a:gd name="T20" fmla="*/ 429 w 614"/>
                    <a:gd name="T21" fmla="*/ 111 h 123"/>
                    <a:gd name="T22" fmla="*/ 431 w 614"/>
                    <a:gd name="T23" fmla="*/ 123 h 123"/>
                    <a:gd name="T24" fmla="*/ 192 w 614"/>
                    <a:gd name="T25" fmla="*/ 123 h 123"/>
                    <a:gd name="T26" fmla="*/ 194 w 614"/>
                    <a:gd name="T27" fmla="*/ 113 h 123"/>
                    <a:gd name="T28" fmla="*/ 132 w 614"/>
                    <a:gd name="T29" fmla="*/ 52 h 123"/>
                    <a:gd name="T30" fmla="*/ 72 w 614"/>
                    <a:gd name="T31" fmla="*/ 121 h 123"/>
                    <a:gd name="T32" fmla="*/ 56 w 614"/>
                    <a:gd name="T33" fmla="*/ 121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614" h="123">
                      <a:moveTo>
                        <a:pt x="56" y="121"/>
                      </a:moveTo>
                      <a:cubicBezTo>
                        <a:pt x="22" y="121"/>
                        <a:pt x="0" y="96"/>
                        <a:pt x="0" y="62"/>
                      </a:cubicBezTo>
                      <a:cubicBezTo>
                        <a:pt x="0" y="28"/>
                        <a:pt x="28" y="0"/>
                        <a:pt x="62" y="0"/>
                      </a:cubicBezTo>
                      <a:lnTo>
                        <a:pt x="553" y="0"/>
                      </a:lnTo>
                      <a:cubicBezTo>
                        <a:pt x="587" y="0"/>
                        <a:pt x="614" y="28"/>
                        <a:pt x="614" y="62"/>
                      </a:cubicBezTo>
                      <a:cubicBezTo>
                        <a:pt x="614" y="96"/>
                        <a:pt x="587" y="123"/>
                        <a:pt x="553" y="123"/>
                      </a:cubicBezTo>
                      <a:lnTo>
                        <a:pt x="553" y="123"/>
                      </a:lnTo>
                      <a:lnTo>
                        <a:pt x="551" y="123"/>
                      </a:lnTo>
                      <a:cubicBezTo>
                        <a:pt x="552" y="119"/>
                        <a:pt x="553" y="115"/>
                        <a:pt x="553" y="111"/>
                      </a:cubicBezTo>
                      <a:cubicBezTo>
                        <a:pt x="553" y="77"/>
                        <a:pt x="525" y="49"/>
                        <a:pt x="491" y="49"/>
                      </a:cubicBezTo>
                      <a:cubicBezTo>
                        <a:pt x="457" y="49"/>
                        <a:pt x="429" y="77"/>
                        <a:pt x="429" y="111"/>
                      </a:cubicBezTo>
                      <a:cubicBezTo>
                        <a:pt x="429" y="115"/>
                        <a:pt x="430" y="119"/>
                        <a:pt x="431" y="123"/>
                      </a:cubicBezTo>
                      <a:lnTo>
                        <a:pt x="192" y="123"/>
                      </a:lnTo>
                      <a:lnTo>
                        <a:pt x="194" y="113"/>
                      </a:lnTo>
                      <a:cubicBezTo>
                        <a:pt x="194" y="79"/>
                        <a:pt x="166" y="52"/>
                        <a:pt x="132" y="52"/>
                      </a:cubicBezTo>
                      <a:cubicBezTo>
                        <a:pt x="91" y="52"/>
                        <a:pt x="68" y="90"/>
                        <a:pt x="72" y="121"/>
                      </a:cubicBezTo>
                      <a:lnTo>
                        <a:pt x="56" y="121"/>
                      </a:lnTo>
                      <a:close/>
                    </a:path>
                  </a:pathLst>
                </a:custGeom>
                <a:solidFill>
                  <a:srgbClr val="FF505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6" name="Freeform 159">
                  <a:extLst>
                    <a:ext uri="{FF2B5EF4-FFF2-40B4-BE49-F238E27FC236}">
                      <a16:creationId xmlns:a16="http://schemas.microsoft.com/office/drawing/2014/main" id="{4EBA0B58-EE10-1EBD-FF6D-6CEA04EB798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3826" y="4573588"/>
                  <a:ext cx="504825" cy="138113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rgbClr val="FF5050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7" name="Oval 160">
                  <a:extLst>
                    <a:ext uri="{FF2B5EF4-FFF2-40B4-BE49-F238E27FC236}">
                      <a16:creationId xmlns:a16="http://schemas.microsoft.com/office/drawing/2014/main" id="{B3E12E05-EA5E-EA47-2752-8C2B18FBFE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83238" y="4776788"/>
                  <a:ext cx="163513" cy="161925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8" name="Oval 161">
                  <a:extLst>
                    <a:ext uri="{FF2B5EF4-FFF2-40B4-BE49-F238E27FC236}">
                      <a16:creationId xmlns:a16="http://schemas.microsoft.com/office/drawing/2014/main" id="{6495AC0C-858C-FC98-246D-CA5982558C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10163" y="4779963"/>
                  <a:ext cx="163513" cy="163513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9" name="Freeform 159">
                  <a:extLst>
                    <a:ext uri="{FF2B5EF4-FFF2-40B4-BE49-F238E27FC236}">
                      <a16:creationId xmlns:a16="http://schemas.microsoft.com/office/drawing/2014/main" id="{23011439-7BC1-E7DE-C9B2-2F0E5C4728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794" y="4595284"/>
                  <a:ext cx="366182" cy="100182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ysClr val="window" lastClr="FFFFFF">
                    <a:lumMod val="95000"/>
                  </a:sys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407" name="群組 406">
                <a:extLst>
                  <a:ext uri="{FF2B5EF4-FFF2-40B4-BE49-F238E27FC236}">
                    <a16:creationId xmlns:a16="http://schemas.microsoft.com/office/drawing/2014/main" id="{62C7071C-24D0-E61D-EDBC-6A3B39ADA8E6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182631" y="4837768"/>
                <a:ext cx="256456" cy="287648"/>
                <a:chOff x="8694732" y="650876"/>
                <a:chExt cx="704849" cy="790575"/>
              </a:xfrm>
            </p:grpSpPr>
            <p:sp>
              <p:nvSpPr>
                <p:cNvPr id="408" name="Freeform 15">
                  <a:extLst>
                    <a:ext uri="{FF2B5EF4-FFF2-40B4-BE49-F238E27FC236}">
                      <a16:creationId xmlns:a16="http://schemas.microsoft.com/office/drawing/2014/main" id="{5259B78A-C48F-3897-2D5D-6B82A42416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9" name="Freeform 16">
                  <a:extLst>
                    <a:ext uri="{FF2B5EF4-FFF2-40B4-BE49-F238E27FC236}">
                      <a16:creationId xmlns:a16="http://schemas.microsoft.com/office/drawing/2014/main" id="{2A1A2A25-1E8D-B150-68E9-FBFDD6DEA5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0" name="Freeform 17">
                  <a:extLst>
                    <a:ext uri="{FF2B5EF4-FFF2-40B4-BE49-F238E27FC236}">
                      <a16:creationId xmlns:a16="http://schemas.microsoft.com/office/drawing/2014/main" id="{E0919499-C507-2D28-104A-3D6243C1D9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1" name="Freeform 18">
                  <a:extLst>
                    <a:ext uri="{FF2B5EF4-FFF2-40B4-BE49-F238E27FC236}">
                      <a16:creationId xmlns:a16="http://schemas.microsoft.com/office/drawing/2014/main" id="{B3DB67D3-59A3-E7F2-7B0A-6FCE282924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2" name="Freeform 19">
                  <a:extLst>
                    <a:ext uri="{FF2B5EF4-FFF2-40B4-BE49-F238E27FC236}">
                      <a16:creationId xmlns:a16="http://schemas.microsoft.com/office/drawing/2014/main" id="{2103E203-F859-332C-3255-ADDEE0075F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3" name="Freeform 20">
                  <a:extLst>
                    <a:ext uri="{FF2B5EF4-FFF2-40B4-BE49-F238E27FC236}">
                      <a16:creationId xmlns:a16="http://schemas.microsoft.com/office/drawing/2014/main" id="{CD66B01F-96D4-A452-9F5B-7E628F9D784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ED7D3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4" name="Freeform 21">
                  <a:extLst>
                    <a:ext uri="{FF2B5EF4-FFF2-40B4-BE49-F238E27FC236}">
                      <a16:creationId xmlns:a16="http://schemas.microsoft.com/office/drawing/2014/main" id="{7A2132B3-18AC-0DBF-AE89-FF6F9648B4D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cxnSp>
          <p:nvCxnSpPr>
            <p:cNvPr id="402" name="直線單箭頭接點 401">
              <a:extLst>
                <a:ext uri="{FF2B5EF4-FFF2-40B4-BE49-F238E27FC236}">
                  <a16:creationId xmlns:a16="http://schemas.microsoft.com/office/drawing/2014/main" id="{080EAD78-9751-6F7D-2E41-D6B6B6B8BB6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40006" y="3212952"/>
              <a:ext cx="289418" cy="150596"/>
            </a:xfrm>
            <a:prstGeom prst="straightConnector1">
              <a:avLst/>
            </a:prstGeom>
            <a:noFill/>
            <a:ln w="38100" cap="flat" cmpd="sng" algn="ctr">
              <a:solidFill>
                <a:srgbClr val="00206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03" name="直線單箭頭接點 402">
              <a:extLst>
                <a:ext uri="{FF2B5EF4-FFF2-40B4-BE49-F238E27FC236}">
                  <a16:creationId xmlns:a16="http://schemas.microsoft.com/office/drawing/2014/main" id="{275DC207-F4CF-97BF-ED97-F2A65776F55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092174" y="3181410"/>
              <a:ext cx="408403" cy="437392"/>
            </a:xfrm>
            <a:prstGeom prst="straightConnector1">
              <a:avLst/>
            </a:prstGeom>
            <a:noFill/>
            <a:ln w="57150" cap="flat" cmpd="sng" algn="ctr">
              <a:solidFill>
                <a:srgbClr val="FF0066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04" name="直線單箭頭接點 403">
              <a:extLst>
                <a:ext uri="{FF2B5EF4-FFF2-40B4-BE49-F238E27FC236}">
                  <a16:creationId xmlns:a16="http://schemas.microsoft.com/office/drawing/2014/main" id="{D01AF6C4-5BF0-CB25-9D66-7272DEBDAB9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175960" y="3117648"/>
              <a:ext cx="436008" cy="466815"/>
            </a:xfrm>
            <a:prstGeom prst="straightConnector1">
              <a:avLst/>
            </a:prstGeom>
            <a:noFill/>
            <a:ln w="57150" cap="flat" cmpd="sng" algn="ctr">
              <a:solidFill>
                <a:srgbClr val="CC66FF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405" name="直線單箭頭接點 404">
              <a:extLst>
                <a:ext uri="{FF2B5EF4-FFF2-40B4-BE49-F238E27FC236}">
                  <a16:creationId xmlns:a16="http://schemas.microsoft.com/office/drawing/2014/main" id="{F110CC40-80D1-4563-5D05-C5E52CF91F0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57504" y="2181770"/>
              <a:ext cx="611666" cy="1422934"/>
            </a:xfrm>
            <a:prstGeom prst="straightConnector1">
              <a:avLst/>
            </a:prstGeom>
            <a:noFill/>
            <a:ln w="57150" cap="flat" cmpd="sng" algn="ctr">
              <a:solidFill>
                <a:srgbClr val="CC66FF"/>
              </a:solidFill>
              <a:prstDash val="solid"/>
              <a:miter lim="800000"/>
              <a:tailEnd type="triangle"/>
            </a:ln>
            <a:effectLst/>
          </p:spPr>
        </p:cxnSp>
      </p:grpSp>
      <p:pic>
        <p:nvPicPr>
          <p:cNvPr id="497" name="圖片 496">
            <a:extLst>
              <a:ext uri="{FF2B5EF4-FFF2-40B4-BE49-F238E27FC236}">
                <a16:creationId xmlns:a16="http://schemas.microsoft.com/office/drawing/2014/main" id="{9393D40A-FDF0-6735-70F9-2AA4AB7004EF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51260"/>
          <a:stretch/>
        </p:blipFill>
        <p:spPr>
          <a:xfrm>
            <a:off x="9001499" y="3706725"/>
            <a:ext cx="2876135" cy="483458"/>
          </a:xfrm>
          <a:prstGeom prst="rect">
            <a:avLst/>
          </a:prstGeom>
        </p:spPr>
      </p:pic>
      <p:cxnSp>
        <p:nvCxnSpPr>
          <p:cNvPr id="498" name="直線接點 497">
            <a:extLst>
              <a:ext uri="{FF2B5EF4-FFF2-40B4-BE49-F238E27FC236}">
                <a16:creationId xmlns:a16="http://schemas.microsoft.com/office/drawing/2014/main" id="{E2A33742-4595-D127-B2B2-B9274C09A711}"/>
              </a:ext>
            </a:extLst>
          </p:cNvPr>
          <p:cNvCxnSpPr/>
          <p:nvPr/>
        </p:nvCxnSpPr>
        <p:spPr>
          <a:xfrm>
            <a:off x="9107035" y="4207622"/>
            <a:ext cx="2056885" cy="0"/>
          </a:xfrm>
          <a:prstGeom prst="line">
            <a:avLst/>
          </a:prstGeom>
          <a:noFill/>
          <a:ln w="28575" cap="flat" cmpd="sng" algn="ctr">
            <a:solidFill>
              <a:srgbClr val="FF0066"/>
            </a:solidFill>
            <a:prstDash val="solid"/>
            <a:miter lim="800000"/>
          </a:ln>
          <a:effectLst/>
        </p:spPr>
      </p:cxnSp>
      <p:pic>
        <p:nvPicPr>
          <p:cNvPr id="500" name="圖片 499">
            <a:extLst>
              <a:ext uri="{FF2B5EF4-FFF2-40B4-BE49-F238E27FC236}">
                <a16:creationId xmlns:a16="http://schemas.microsoft.com/office/drawing/2014/main" id="{1F2B2447-8625-DE6E-BADA-5DC4BBAEDB2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51103" b="1465"/>
          <a:stretch/>
        </p:blipFill>
        <p:spPr>
          <a:xfrm>
            <a:off x="9066349" y="4316557"/>
            <a:ext cx="2876135" cy="470484"/>
          </a:xfrm>
          <a:prstGeom prst="rect">
            <a:avLst/>
          </a:prstGeom>
        </p:spPr>
      </p:pic>
      <p:cxnSp>
        <p:nvCxnSpPr>
          <p:cNvPr id="499" name="直線接點 498">
            <a:extLst>
              <a:ext uri="{FF2B5EF4-FFF2-40B4-BE49-F238E27FC236}">
                <a16:creationId xmlns:a16="http://schemas.microsoft.com/office/drawing/2014/main" id="{0A857CD6-D6EA-9F35-47F5-91EEA2BB071D}"/>
              </a:ext>
            </a:extLst>
          </p:cNvPr>
          <p:cNvCxnSpPr>
            <a:cxnSpLocks/>
          </p:cNvCxnSpPr>
          <p:nvPr/>
        </p:nvCxnSpPr>
        <p:spPr>
          <a:xfrm>
            <a:off x="9377567" y="4787041"/>
            <a:ext cx="2510727" cy="0"/>
          </a:xfrm>
          <a:prstGeom prst="line">
            <a:avLst/>
          </a:prstGeom>
          <a:noFill/>
          <a:ln w="28575" cap="flat" cmpd="sng" algn="ctr">
            <a:solidFill>
              <a:srgbClr val="CC66FF"/>
            </a:solidFill>
            <a:prstDash val="solid"/>
            <a:miter lim="800000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2" name="內容版面配置區 2">
                <a:extLst>
                  <a:ext uri="{FF2B5EF4-FFF2-40B4-BE49-F238E27FC236}">
                    <a16:creationId xmlns:a16="http://schemas.microsoft.com/office/drawing/2014/main" id="{E76D0CD9-FC09-331F-20F2-297A367FED5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127416" y="5729939"/>
                <a:ext cx="2870284" cy="34027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zh-TW" altLang="en-US" sz="1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𝜔</m:t>
                        </m:r>
                        <m:r>
                          <a:rPr lang="en-US" altLang="zh-TW" sz="1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  <m:sub>
                        <m:r>
                          <a:rPr lang="en-US" altLang="zh-TW" sz="1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  <m:r>
                          <a:rPr lang="en-US" altLang="zh-TW" sz="1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zh-TW" altLang="en-US" sz="1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𝜂</m:t>
                        </m:r>
                      </m:sub>
                    </m:sSub>
                    <m:r>
                      <a:rPr lang="en-US" altLang="zh-TW" sz="1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:</m:t>
                    </m:r>
                  </m:oMath>
                </a14:m>
                <a:r>
                  <a:rPr lang="en-US" altLang="zh-TW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TW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partial</a:t>
                </a:r>
                <a:r>
                  <a:rPr lang="en-US" altLang="zh-TW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transmitted data</a:t>
                </a:r>
              </a:p>
            </p:txBody>
          </p:sp>
        </mc:Choice>
        <mc:Fallback xmlns="">
          <p:sp>
            <p:nvSpPr>
              <p:cNvPr id="502" name="內容版面配置區 2">
                <a:extLst>
                  <a:ext uri="{FF2B5EF4-FFF2-40B4-BE49-F238E27FC236}">
                    <a16:creationId xmlns:a16="http://schemas.microsoft.com/office/drawing/2014/main" id="{E76D0CD9-FC09-331F-20F2-297A367FED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7416" y="5729939"/>
                <a:ext cx="2870284" cy="340274"/>
              </a:xfrm>
              <a:prstGeom prst="rect">
                <a:avLst/>
              </a:prstGeom>
              <a:blipFill>
                <a:blip r:embed="rId7"/>
                <a:stretch>
                  <a:fillRect l="-212" t="-3571" b="-71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字方塊 7">
            <a:extLst>
              <a:ext uri="{FF2B5EF4-FFF2-40B4-BE49-F238E27FC236}">
                <a16:creationId xmlns:a16="http://schemas.microsoft.com/office/drawing/2014/main" id="{62775A65-4134-7957-C3B9-40B54927BA5E}"/>
              </a:ext>
            </a:extLst>
          </p:cNvPr>
          <p:cNvSpPr txBox="1"/>
          <p:nvPr/>
        </p:nvSpPr>
        <p:spPr>
          <a:xfrm>
            <a:off x="6404931" y="941522"/>
            <a:ext cx="547541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Undetermined uplink path two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1800" b="1" dirty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b="1" dirty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fect path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: MD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TST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embedded on </a:t>
            </a:r>
          </a:p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vehicle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satellit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000" b="1" dirty="0">
                <a:solidFill>
                  <a:srgbClr val="CC66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Reroute path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MD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TST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embedded on  </a:t>
            </a:r>
          </a:p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 vehicle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moving vehicle + </a:t>
            </a:r>
            <a:r>
              <a:rPr lang="en-US" altLang="zh-TW" sz="2000" b="1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vertical</a:t>
            </a:r>
            <a:r>
              <a:rPr lang="en-US" altLang="zh-TW" sz="20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  </a:t>
            </a:r>
          </a:p>
          <a:p>
            <a:pPr lvl="1"/>
            <a:r>
              <a:rPr lang="en-US" altLang="zh-TW" sz="20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</a:t>
            </a:r>
            <a:r>
              <a:rPr lang="en-US" altLang="zh-TW" sz="2000" b="1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hand-off cost</a:t>
            </a:r>
            <a:r>
              <a:rPr lang="en-US" altLang="zh-TW" sz="20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)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MD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atellit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Latency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ithin the range</a:t>
            </a:r>
            <a:endParaRPr lang="zh-TW" altLang="en-US" sz="2000" dirty="0"/>
          </a:p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Speech Bubble: Rectangle with Corners Rounded 8">
                <a:extLst>
                  <a:ext uri="{FF2B5EF4-FFF2-40B4-BE49-F238E27FC236}">
                    <a16:creationId xmlns:a16="http://schemas.microsoft.com/office/drawing/2014/main" id="{33521C95-25A6-ACE3-CD53-960A8A6ECE35}"/>
                  </a:ext>
                </a:extLst>
              </p:cNvPr>
              <p:cNvSpPr/>
              <p:nvPr/>
            </p:nvSpPr>
            <p:spPr>
              <a:xfrm>
                <a:off x="2851852" y="3522150"/>
                <a:ext cx="1452411" cy="301883"/>
              </a:xfrm>
              <a:prstGeom prst="wedgeRoundRectCallout">
                <a:avLst>
                  <a:gd name="adj1" fmla="val 9864"/>
                  <a:gd name="adj2" fmla="val 88753"/>
                  <a:gd name="adj3" fmla="val 16667"/>
                </a:avLst>
              </a:prstGeom>
              <a:solidFill>
                <a:srgbClr val="FF6699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𝑈𝐸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𝑇𝑆𝑇</m:t>
                          </m:r>
                        </m:e>
                        <m:sub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Montserrat Light" panose="00000400000000000000" pitchFamily="2" charset="0"/>
                </a:endParaRPr>
              </a:p>
            </p:txBody>
          </p:sp>
        </mc:Choice>
        <mc:Fallback xmlns="">
          <p:sp>
            <p:nvSpPr>
              <p:cNvPr id="9" name="Speech Bubble: Rectangle with Corners Rounded 8">
                <a:extLst>
                  <a:ext uri="{FF2B5EF4-FFF2-40B4-BE49-F238E27FC236}">
                    <a16:creationId xmlns:a16="http://schemas.microsoft.com/office/drawing/2014/main" id="{33521C95-25A6-ACE3-CD53-960A8A6ECE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1852" y="3522150"/>
                <a:ext cx="1452411" cy="301883"/>
              </a:xfrm>
              <a:prstGeom prst="wedgeRoundRectCallout">
                <a:avLst>
                  <a:gd name="adj1" fmla="val 9864"/>
                  <a:gd name="adj2" fmla="val 88753"/>
                  <a:gd name="adj3" fmla="val 16667"/>
                </a:avLst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Speech Bubble: Rectangle with Corners Rounded 9">
                <a:extLst>
                  <a:ext uri="{FF2B5EF4-FFF2-40B4-BE49-F238E27FC236}">
                    <a16:creationId xmlns:a16="http://schemas.microsoft.com/office/drawing/2014/main" id="{A693D28F-4823-9C38-85F7-C4E4BE71DEE3}"/>
                  </a:ext>
                </a:extLst>
              </p:cNvPr>
              <p:cNvSpPr/>
              <p:nvPr/>
            </p:nvSpPr>
            <p:spPr>
              <a:xfrm>
                <a:off x="4354116" y="3528454"/>
                <a:ext cx="1452411" cy="301883"/>
              </a:xfrm>
              <a:prstGeom prst="wedgeRoundRectCallout">
                <a:avLst>
                  <a:gd name="adj1" fmla="val 1557"/>
                  <a:gd name="adj2" fmla="val 82443"/>
                  <a:gd name="adj3" fmla="val 16667"/>
                </a:avLst>
              </a:prstGeom>
              <a:solidFill>
                <a:srgbClr val="FF6699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𝑇𝑆𝑇</m:t>
                          </m:r>
                        </m:e>
                        <m:sub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𝑆𝐴𝑇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Montserrat Light" panose="00000400000000000000" pitchFamily="2" charset="0"/>
                </a:endParaRPr>
              </a:p>
            </p:txBody>
          </p:sp>
        </mc:Choice>
        <mc:Fallback xmlns="">
          <p:sp>
            <p:nvSpPr>
              <p:cNvPr id="10" name="Speech Bubble: Rectangle with Corners Rounded 9">
                <a:extLst>
                  <a:ext uri="{FF2B5EF4-FFF2-40B4-BE49-F238E27FC236}">
                    <a16:creationId xmlns:a16="http://schemas.microsoft.com/office/drawing/2014/main" id="{A693D28F-4823-9C38-85F7-C4E4BE71DE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116" y="3528454"/>
                <a:ext cx="1452411" cy="301883"/>
              </a:xfrm>
              <a:prstGeom prst="wedgeRoundRectCallout">
                <a:avLst>
                  <a:gd name="adj1" fmla="val 1557"/>
                  <a:gd name="adj2" fmla="val 82443"/>
                  <a:gd name="adj3" fmla="val 16667"/>
                </a:avLst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Speech Bubble: Rectangle with Corners Rounded 12">
                <a:extLst>
                  <a:ext uri="{FF2B5EF4-FFF2-40B4-BE49-F238E27FC236}">
                    <a16:creationId xmlns:a16="http://schemas.microsoft.com/office/drawing/2014/main" id="{26A95AF7-B9E8-B9AF-5B74-4EB3FC325A0C}"/>
                  </a:ext>
                </a:extLst>
              </p:cNvPr>
              <p:cNvSpPr/>
              <p:nvPr/>
            </p:nvSpPr>
            <p:spPr>
              <a:xfrm>
                <a:off x="8669534" y="3371412"/>
                <a:ext cx="1452411" cy="301883"/>
              </a:xfrm>
              <a:prstGeom prst="wedgeRoundRectCallout">
                <a:avLst>
                  <a:gd name="adj1" fmla="val 9864"/>
                  <a:gd name="adj2" fmla="val 88753"/>
                  <a:gd name="adj3" fmla="val 16667"/>
                </a:avLst>
              </a:prstGeom>
              <a:solidFill>
                <a:srgbClr val="FF6699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𝑈𝐸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𝑇𝑆𝑇</m:t>
                          </m:r>
                        </m:e>
                        <m:sub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Montserrat Light" panose="00000400000000000000" pitchFamily="2" charset="0"/>
                </a:endParaRPr>
              </a:p>
            </p:txBody>
          </p:sp>
        </mc:Choice>
        <mc:Fallback xmlns="">
          <p:sp>
            <p:nvSpPr>
              <p:cNvPr id="13" name="Speech Bubble: Rectangle with Corners Rounded 12">
                <a:extLst>
                  <a:ext uri="{FF2B5EF4-FFF2-40B4-BE49-F238E27FC236}">
                    <a16:creationId xmlns:a16="http://schemas.microsoft.com/office/drawing/2014/main" id="{26A95AF7-B9E8-B9AF-5B74-4EB3FC325A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9534" y="3371412"/>
                <a:ext cx="1452411" cy="301883"/>
              </a:xfrm>
              <a:prstGeom prst="wedgeRoundRectCallout">
                <a:avLst>
                  <a:gd name="adj1" fmla="val 9864"/>
                  <a:gd name="adj2" fmla="val 88753"/>
                  <a:gd name="adj3" fmla="val 16667"/>
                </a:avLst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Speech Bubble: Rectangle with Corners Rounded 13">
                <a:extLst>
                  <a:ext uri="{FF2B5EF4-FFF2-40B4-BE49-F238E27FC236}">
                    <a16:creationId xmlns:a16="http://schemas.microsoft.com/office/drawing/2014/main" id="{17343855-61FA-D3DB-4714-ED0BC3185E76}"/>
                  </a:ext>
                </a:extLst>
              </p:cNvPr>
              <p:cNvSpPr/>
              <p:nvPr/>
            </p:nvSpPr>
            <p:spPr>
              <a:xfrm>
                <a:off x="10171798" y="3377716"/>
                <a:ext cx="1452411" cy="301883"/>
              </a:xfrm>
              <a:prstGeom prst="wedgeRoundRectCallout">
                <a:avLst>
                  <a:gd name="adj1" fmla="val -12871"/>
                  <a:gd name="adj2" fmla="val 84546"/>
                  <a:gd name="adj3" fmla="val 16667"/>
                </a:avLst>
              </a:prstGeom>
              <a:solidFill>
                <a:srgbClr val="FF6699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𝑇𝑆𝑇</m:t>
                          </m:r>
                        </m:e>
                        <m:sub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𝑆𝐴𝑇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Montserrat Light" panose="00000400000000000000" pitchFamily="2" charset="0"/>
                </a:endParaRPr>
              </a:p>
            </p:txBody>
          </p:sp>
        </mc:Choice>
        <mc:Fallback xmlns="">
          <p:sp>
            <p:nvSpPr>
              <p:cNvPr id="14" name="Speech Bubble: Rectangle with Corners Rounded 13">
                <a:extLst>
                  <a:ext uri="{FF2B5EF4-FFF2-40B4-BE49-F238E27FC236}">
                    <a16:creationId xmlns:a16="http://schemas.microsoft.com/office/drawing/2014/main" id="{17343855-61FA-D3DB-4714-ED0BC3185E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1798" y="3377716"/>
                <a:ext cx="1452411" cy="301883"/>
              </a:xfrm>
              <a:prstGeom prst="wedgeRoundRectCallout">
                <a:avLst>
                  <a:gd name="adj1" fmla="val -12871"/>
                  <a:gd name="adj2" fmla="val 84546"/>
                  <a:gd name="adj3" fmla="val 16667"/>
                </a:avLst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Speech Bubble: Rectangle with Corners Rounded 14">
                <a:extLst>
                  <a:ext uri="{FF2B5EF4-FFF2-40B4-BE49-F238E27FC236}">
                    <a16:creationId xmlns:a16="http://schemas.microsoft.com/office/drawing/2014/main" id="{7BF60633-0369-972C-0D6A-F9567742A424}"/>
                  </a:ext>
                </a:extLst>
              </p:cNvPr>
              <p:cNvSpPr/>
              <p:nvPr/>
            </p:nvSpPr>
            <p:spPr>
              <a:xfrm>
                <a:off x="3377385" y="5445596"/>
                <a:ext cx="1452411" cy="282592"/>
              </a:xfrm>
              <a:prstGeom prst="wedgeRoundRectCallout">
                <a:avLst>
                  <a:gd name="adj1" fmla="val 1558"/>
                  <a:gd name="adj2" fmla="val -89694"/>
                  <a:gd name="adj3" fmla="val 16667"/>
                </a:avLst>
              </a:prstGeom>
              <a:solidFill>
                <a:srgbClr val="7030A0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𝑈𝐸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𝑇𝑆𝑇</m:t>
                          </m:r>
                        </m:e>
                        <m:sub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Montserrat Light" panose="00000400000000000000" pitchFamily="2" charset="0"/>
                </a:endParaRPr>
              </a:p>
            </p:txBody>
          </p:sp>
        </mc:Choice>
        <mc:Fallback xmlns="">
          <p:sp>
            <p:nvSpPr>
              <p:cNvPr id="15" name="Speech Bubble: Rectangle with Corners Rounded 14">
                <a:extLst>
                  <a:ext uri="{FF2B5EF4-FFF2-40B4-BE49-F238E27FC236}">
                    <a16:creationId xmlns:a16="http://schemas.microsoft.com/office/drawing/2014/main" id="{7BF60633-0369-972C-0D6A-F9567742A4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7385" y="5445596"/>
                <a:ext cx="1452411" cy="282592"/>
              </a:xfrm>
              <a:prstGeom prst="wedgeRoundRectCallout">
                <a:avLst>
                  <a:gd name="adj1" fmla="val 1558"/>
                  <a:gd name="adj2" fmla="val -89694"/>
                  <a:gd name="adj3" fmla="val 16667"/>
                </a:avLst>
              </a:prstGeom>
              <a:blipFill>
                <a:blip r:embed="rId13"/>
                <a:stretch>
                  <a:fillRect b="-1212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Speech Bubble: Rectangle with Corners Rounded 15">
                <a:extLst>
                  <a:ext uri="{FF2B5EF4-FFF2-40B4-BE49-F238E27FC236}">
                    <a16:creationId xmlns:a16="http://schemas.microsoft.com/office/drawing/2014/main" id="{5E522ADE-B81A-94B8-CC45-C5924BBA9D1A}"/>
                  </a:ext>
                </a:extLst>
              </p:cNvPr>
              <p:cNvSpPr/>
              <p:nvPr/>
            </p:nvSpPr>
            <p:spPr>
              <a:xfrm>
                <a:off x="4931119" y="5447346"/>
                <a:ext cx="1452411" cy="282593"/>
              </a:xfrm>
              <a:prstGeom prst="wedgeRoundRectCallout">
                <a:avLst>
                  <a:gd name="adj1" fmla="val -33419"/>
                  <a:gd name="adj2" fmla="val -85135"/>
                  <a:gd name="adj3" fmla="val 16667"/>
                </a:avLst>
              </a:prstGeom>
              <a:solidFill>
                <a:schemeClr val="accent5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kern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 ker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𝑆𝑇</m:t>
                          </m:r>
                        </m:e>
                        <m:sub>
                          <m:r>
                            <a:rPr lang="en-US" altLang="zh-TW" i="1" ker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zh-TW" altLang="en-US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zh-TW" altLang="en-US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b="0" i="1" kern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𝐴𝑇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Montserrat Light" panose="00000400000000000000" pitchFamily="2" charset="0"/>
                </a:endParaRPr>
              </a:p>
            </p:txBody>
          </p:sp>
        </mc:Choice>
        <mc:Fallback xmlns="">
          <p:sp>
            <p:nvSpPr>
              <p:cNvPr id="16" name="Speech Bubble: Rectangle with Corners Rounded 15">
                <a:extLst>
                  <a:ext uri="{FF2B5EF4-FFF2-40B4-BE49-F238E27FC236}">
                    <a16:creationId xmlns:a16="http://schemas.microsoft.com/office/drawing/2014/main" id="{5E522ADE-B81A-94B8-CC45-C5924BBA9D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1119" y="5447346"/>
                <a:ext cx="1452411" cy="282593"/>
              </a:xfrm>
              <a:prstGeom prst="wedgeRoundRectCallout">
                <a:avLst>
                  <a:gd name="adj1" fmla="val -33419"/>
                  <a:gd name="adj2" fmla="val -85135"/>
                  <a:gd name="adj3" fmla="val 16667"/>
                </a:avLst>
              </a:prstGeom>
              <a:blipFill>
                <a:blip r:embed="rId14"/>
                <a:stretch>
                  <a:fillRect b="-1269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Speech Bubble: Rectangle with Corners Rounded 16">
                <a:extLst>
                  <a:ext uri="{FF2B5EF4-FFF2-40B4-BE49-F238E27FC236}">
                    <a16:creationId xmlns:a16="http://schemas.microsoft.com/office/drawing/2014/main" id="{ADE1472F-73EE-32F0-AB38-47D333261CF7}"/>
                  </a:ext>
                </a:extLst>
              </p:cNvPr>
              <p:cNvSpPr/>
              <p:nvPr/>
            </p:nvSpPr>
            <p:spPr>
              <a:xfrm>
                <a:off x="10797587" y="4959231"/>
                <a:ext cx="1144897" cy="306327"/>
              </a:xfrm>
              <a:prstGeom prst="wedgeRoundRectCallout">
                <a:avLst>
                  <a:gd name="adj1" fmla="val 6613"/>
                  <a:gd name="adj2" fmla="val -99901"/>
                  <a:gd name="adj3" fmla="val 16667"/>
                </a:avLst>
              </a:prstGeom>
              <a:solidFill>
                <a:schemeClr val="accent6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m:rPr>
                          <m:sty m:val="p"/>
                        </m:rPr>
                        <a:rPr lang="en-US" altLang="zh-TW" i="1" kern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zh-TW" altLang="en-US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zh-TW" altLang="en-US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b="0" i="1" kern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𝐴𝑇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Montserrat Light" panose="00000400000000000000" pitchFamily="2" charset="0"/>
                </a:endParaRPr>
              </a:p>
            </p:txBody>
          </p:sp>
        </mc:Choice>
        <mc:Fallback xmlns="">
          <p:sp>
            <p:nvSpPr>
              <p:cNvPr id="17" name="Speech Bubble: Rectangle with Corners Rounded 16">
                <a:extLst>
                  <a:ext uri="{FF2B5EF4-FFF2-40B4-BE49-F238E27FC236}">
                    <a16:creationId xmlns:a16="http://schemas.microsoft.com/office/drawing/2014/main" id="{ADE1472F-73EE-32F0-AB38-47D333261C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7587" y="4959231"/>
                <a:ext cx="1144897" cy="306327"/>
              </a:xfrm>
              <a:prstGeom prst="wedgeRoundRectCallout">
                <a:avLst>
                  <a:gd name="adj1" fmla="val 6613"/>
                  <a:gd name="adj2" fmla="val -99901"/>
                  <a:gd name="adj3" fmla="val 16667"/>
                </a:avLst>
              </a:prstGeom>
              <a:blipFill>
                <a:blip r:embed="rId15"/>
                <a:stretch>
                  <a:fillRect r="-4255" b="-2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401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" grpId="0"/>
      <p:bldP spid="8" grpId="0"/>
      <p:bldP spid="13" grpId="0" animBg="1"/>
      <p:bldP spid="14" grpId="0" animBg="1"/>
      <p:bldP spid="1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2">
            <a:extLst>
              <a:ext uri="{FF2B5EF4-FFF2-40B4-BE49-F238E27FC236}">
                <a16:creationId xmlns:a16="http://schemas.microsoft.com/office/drawing/2014/main" id="{9E34879D-5D0B-F29B-17B4-0338D8A88B8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-298175" y="132064"/>
            <a:ext cx="10684565" cy="609600"/>
          </a:xfrm>
        </p:spPr>
        <p:txBody>
          <a:bodyPr/>
          <a:lstStyle/>
          <a:p>
            <a:r>
              <a:rPr lang="en-US" altLang="zh-TW" sz="28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lay for Direct Downlink Paths</a:t>
            </a:r>
            <a:endParaRPr lang="zh-TW" altLang="en-US" sz="28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80" name="圖片 279">
            <a:extLst>
              <a:ext uri="{FF2B5EF4-FFF2-40B4-BE49-F238E27FC236}">
                <a16:creationId xmlns:a16="http://schemas.microsoft.com/office/drawing/2014/main" id="{ADB63D06-7779-B152-A121-1E7BD929A0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8051" y="2833271"/>
            <a:ext cx="3428402" cy="566858"/>
          </a:xfrm>
          <a:prstGeom prst="rect">
            <a:avLst/>
          </a:prstGeom>
        </p:spPr>
      </p:pic>
      <p:sp>
        <p:nvSpPr>
          <p:cNvPr id="105" name="矩形: 圓角 104">
            <a:extLst>
              <a:ext uri="{FF2B5EF4-FFF2-40B4-BE49-F238E27FC236}">
                <a16:creationId xmlns:a16="http://schemas.microsoft.com/office/drawing/2014/main" id="{B8AD2BCF-E38B-894D-A660-C3D911B3516B}"/>
              </a:ext>
            </a:extLst>
          </p:cNvPr>
          <p:cNvSpPr/>
          <p:nvPr/>
        </p:nvSpPr>
        <p:spPr>
          <a:xfrm>
            <a:off x="3449808" y="2770190"/>
            <a:ext cx="374193" cy="674263"/>
          </a:xfrm>
          <a:prstGeom prst="roundRect">
            <a:avLst/>
          </a:prstGeom>
          <a:noFill/>
          <a:ln w="381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06" name="文字方塊 105">
            <a:extLst>
              <a:ext uri="{FF2B5EF4-FFF2-40B4-BE49-F238E27FC236}">
                <a16:creationId xmlns:a16="http://schemas.microsoft.com/office/drawing/2014/main" id="{DC1F7E28-23CF-44B5-D61B-3D6B1287BB74}"/>
              </a:ext>
            </a:extLst>
          </p:cNvPr>
          <p:cNvSpPr txBox="1"/>
          <p:nvPr/>
        </p:nvSpPr>
        <p:spPr>
          <a:xfrm>
            <a:off x="2560490" y="2396545"/>
            <a:ext cx="1546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b="0" i="0" u="none" strike="noStrike" kern="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Propagation</a:t>
            </a:r>
            <a:endParaRPr kumimoji="0" lang="zh-TW" altLang="en-US" b="0" i="0" u="none" strike="noStrike" kern="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  <p:sp>
        <p:nvSpPr>
          <p:cNvPr id="107" name="矩形: 圓角 106">
            <a:extLst>
              <a:ext uri="{FF2B5EF4-FFF2-40B4-BE49-F238E27FC236}">
                <a16:creationId xmlns:a16="http://schemas.microsoft.com/office/drawing/2014/main" id="{C67522E9-E25A-6320-90EC-7C6995344276}"/>
              </a:ext>
            </a:extLst>
          </p:cNvPr>
          <p:cNvSpPr/>
          <p:nvPr/>
        </p:nvSpPr>
        <p:spPr>
          <a:xfrm>
            <a:off x="4031545" y="2770190"/>
            <a:ext cx="374193" cy="674263"/>
          </a:xfrm>
          <a:prstGeom prst="roundRect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08" name="文字方塊 107">
            <a:extLst>
              <a:ext uri="{FF2B5EF4-FFF2-40B4-BE49-F238E27FC236}">
                <a16:creationId xmlns:a16="http://schemas.microsoft.com/office/drawing/2014/main" id="{231C90C9-D06B-0926-45F1-ABD45F24B431}"/>
              </a:ext>
            </a:extLst>
          </p:cNvPr>
          <p:cNvSpPr txBox="1"/>
          <p:nvPr/>
        </p:nvSpPr>
        <p:spPr>
          <a:xfrm>
            <a:off x="3803852" y="2402594"/>
            <a:ext cx="868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b="0" i="0" u="none" strike="noStrike" kern="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TX </a:t>
            </a:r>
          </a:p>
        </p:txBody>
      </p:sp>
      <p:sp>
        <p:nvSpPr>
          <p:cNvPr id="165" name="矩形: 圓角 164">
            <a:extLst>
              <a:ext uri="{FF2B5EF4-FFF2-40B4-BE49-F238E27FC236}">
                <a16:creationId xmlns:a16="http://schemas.microsoft.com/office/drawing/2014/main" id="{710F904F-4681-26C9-2858-980A3539F1FB}"/>
              </a:ext>
            </a:extLst>
          </p:cNvPr>
          <p:cNvSpPr/>
          <p:nvPr/>
        </p:nvSpPr>
        <p:spPr>
          <a:xfrm>
            <a:off x="4865740" y="2749329"/>
            <a:ext cx="437610" cy="674263"/>
          </a:xfrm>
          <a:prstGeom prst="roundRect">
            <a:avLst/>
          </a:prstGeom>
          <a:noFill/>
          <a:ln w="381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66" name="矩形: 圓角 165">
            <a:extLst>
              <a:ext uri="{FF2B5EF4-FFF2-40B4-BE49-F238E27FC236}">
                <a16:creationId xmlns:a16="http://schemas.microsoft.com/office/drawing/2014/main" id="{214664B9-72FD-7AC2-9FF3-CC0A75BBD4E5}"/>
              </a:ext>
            </a:extLst>
          </p:cNvPr>
          <p:cNvSpPr/>
          <p:nvPr/>
        </p:nvSpPr>
        <p:spPr>
          <a:xfrm>
            <a:off x="5527750" y="2731329"/>
            <a:ext cx="414151" cy="674263"/>
          </a:xfrm>
          <a:prstGeom prst="roundRect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grpSp>
        <p:nvGrpSpPr>
          <p:cNvPr id="192" name="群組 191">
            <a:extLst>
              <a:ext uri="{FF2B5EF4-FFF2-40B4-BE49-F238E27FC236}">
                <a16:creationId xmlns:a16="http://schemas.microsoft.com/office/drawing/2014/main" id="{6C3DE410-C3C9-FF4E-AAD7-94DB25C6511E}"/>
              </a:ext>
            </a:extLst>
          </p:cNvPr>
          <p:cNvGrpSpPr/>
          <p:nvPr/>
        </p:nvGrpSpPr>
        <p:grpSpPr>
          <a:xfrm>
            <a:off x="1408003" y="3317311"/>
            <a:ext cx="2030603" cy="2734269"/>
            <a:chOff x="7417846" y="2813391"/>
            <a:chExt cx="2030603" cy="2734269"/>
          </a:xfrm>
        </p:grpSpPr>
        <p:sp>
          <p:nvSpPr>
            <p:cNvPr id="193" name="橢圓 192">
              <a:extLst>
                <a:ext uri="{FF2B5EF4-FFF2-40B4-BE49-F238E27FC236}">
                  <a16:creationId xmlns:a16="http://schemas.microsoft.com/office/drawing/2014/main" id="{059E8EFB-32D9-A78A-2F00-6550645014BC}"/>
                </a:ext>
              </a:extLst>
            </p:cNvPr>
            <p:cNvSpPr/>
            <p:nvPr/>
          </p:nvSpPr>
          <p:spPr>
            <a:xfrm>
              <a:off x="7474546" y="4802278"/>
              <a:ext cx="1973903" cy="745382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pic>
          <p:nvPicPr>
            <p:cNvPr id="194" name="Picture 177" descr="shokunin-modern-touch-phone-mobile (1)">
              <a:extLst>
                <a:ext uri="{FF2B5EF4-FFF2-40B4-BE49-F238E27FC236}">
                  <a16:creationId xmlns:a16="http://schemas.microsoft.com/office/drawing/2014/main" id="{8A00A1F0-393D-D2A0-5198-4CA375480B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1385" y="5046936"/>
              <a:ext cx="188899" cy="418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95" name="群組 194">
              <a:extLst>
                <a:ext uri="{FF2B5EF4-FFF2-40B4-BE49-F238E27FC236}">
                  <a16:creationId xmlns:a16="http://schemas.microsoft.com/office/drawing/2014/main" id="{2A8A8854-208B-89DC-4E69-96F0FF06DDCD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408294" y="4449423"/>
              <a:ext cx="838255" cy="813808"/>
              <a:chOff x="2843788" y="4944174"/>
              <a:chExt cx="991298" cy="962387"/>
            </a:xfrm>
          </p:grpSpPr>
          <p:grpSp>
            <p:nvGrpSpPr>
              <p:cNvPr id="234" name="群組 233">
                <a:extLst>
                  <a:ext uri="{FF2B5EF4-FFF2-40B4-BE49-F238E27FC236}">
                    <a16:creationId xmlns:a16="http://schemas.microsoft.com/office/drawing/2014/main" id="{844B2418-C8BC-D638-C06A-B48EEE4297C0}"/>
                  </a:ext>
                </a:extLst>
              </p:cNvPr>
              <p:cNvGrpSpPr/>
              <p:nvPr/>
            </p:nvGrpSpPr>
            <p:grpSpPr>
              <a:xfrm>
                <a:off x="2843788" y="5146076"/>
                <a:ext cx="991298" cy="760485"/>
                <a:chOff x="9515475" y="3765550"/>
                <a:chExt cx="1827213" cy="1401763"/>
              </a:xfrm>
            </p:grpSpPr>
            <p:sp>
              <p:nvSpPr>
                <p:cNvPr id="243" name="Rectangle 281">
                  <a:extLst>
                    <a:ext uri="{FF2B5EF4-FFF2-40B4-BE49-F238E27FC236}">
                      <a16:creationId xmlns:a16="http://schemas.microsoft.com/office/drawing/2014/main" id="{2D1DCC2C-9F31-ACA7-5E86-876E111704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02838" y="4314825"/>
                  <a:ext cx="974725" cy="852488"/>
                </a:xfrm>
                <a:prstGeom prst="rect">
                  <a:avLst/>
                </a:pr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4" name="Freeform 282">
                  <a:extLst>
                    <a:ext uri="{FF2B5EF4-FFF2-40B4-BE49-F238E27FC236}">
                      <a16:creationId xmlns:a16="http://schemas.microsoft.com/office/drawing/2014/main" id="{F3DFA62F-586F-A662-41C0-D9738F5E25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759949" y="3949700"/>
                  <a:ext cx="1217612" cy="365125"/>
                </a:xfrm>
                <a:custGeom>
                  <a:avLst/>
                  <a:gdLst>
                    <a:gd name="T0" fmla="*/ 767 w 767"/>
                    <a:gd name="T1" fmla="*/ 230 h 230"/>
                    <a:gd name="T2" fmla="*/ 153 w 767"/>
                    <a:gd name="T3" fmla="*/ 230 h 230"/>
                    <a:gd name="T4" fmla="*/ 0 w 767"/>
                    <a:gd name="T5" fmla="*/ 0 h 230"/>
                    <a:gd name="T6" fmla="*/ 614 w 767"/>
                    <a:gd name="T7" fmla="*/ 0 h 230"/>
                    <a:gd name="T8" fmla="*/ 767 w 767"/>
                    <a:gd name="T9" fmla="*/ 230 h 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67" h="230">
                      <a:moveTo>
                        <a:pt x="767" y="230"/>
                      </a:moveTo>
                      <a:lnTo>
                        <a:pt x="153" y="230"/>
                      </a:lnTo>
                      <a:lnTo>
                        <a:pt x="0" y="0"/>
                      </a:lnTo>
                      <a:lnTo>
                        <a:pt x="614" y="0"/>
                      </a:lnTo>
                      <a:lnTo>
                        <a:pt x="767" y="230"/>
                      </a:lnTo>
                      <a:close/>
                    </a:path>
                  </a:pathLst>
                </a:custGeom>
                <a:solidFill>
                  <a:srgbClr val="ECC10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5" name="Freeform 283">
                  <a:extLst>
                    <a:ext uri="{FF2B5EF4-FFF2-40B4-BE49-F238E27FC236}">
                      <a16:creationId xmlns:a16="http://schemas.microsoft.com/office/drawing/2014/main" id="{B6734DD6-06DB-1529-AA2D-40F82192662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15475" y="3949700"/>
                  <a:ext cx="487363" cy="1217613"/>
                </a:xfrm>
                <a:custGeom>
                  <a:avLst/>
                  <a:gdLst>
                    <a:gd name="T0" fmla="*/ 154 w 307"/>
                    <a:gd name="T1" fmla="*/ 0 h 767"/>
                    <a:gd name="T2" fmla="*/ 307 w 307"/>
                    <a:gd name="T3" fmla="*/ 230 h 767"/>
                    <a:gd name="T4" fmla="*/ 307 w 307"/>
                    <a:gd name="T5" fmla="*/ 767 h 767"/>
                    <a:gd name="T6" fmla="*/ 0 w 307"/>
                    <a:gd name="T7" fmla="*/ 767 h 767"/>
                    <a:gd name="T8" fmla="*/ 0 w 307"/>
                    <a:gd name="T9" fmla="*/ 230 h 767"/>
                    <a:gd name="T10" fmla="*/ 154 w 307"/>
                    <a:gd name="T11" fmla="*/ 0 h 7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07" h="767">
                      <a:moveTo>
                        <a:pt x="154" y="0"/>
                      </a:moveTo>
                      <a:lnTo>
                        <a:pt x="307" y="230"/>
                      </a:lnTo>
                      <a:lnTo>
                        <a:pt x="307" y="767"/>
                      </a:lnTo>
                      <a:lnTo>
                        <a:pt x="0" y="767"/>
                      </a:lnTo>
                      <a:lnTo>
                        <a:pt x="0" y="230"/>
                      </a:lnTo>
                      <a:lnTo>
                        <a:pt x="154" y="0"/>
                      </a:lnTo>
                      <a:close/>
                    </a:path>
                  </a:pathLst>
                </a:custGeom>
                <a:solidFill>
                  <a:srgbClr val="C17A4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6" name="Rectangle 284">
                  <a:extLst>
                    <a:ext uri="{FF2B5EF4-FFF2-40B4-BE49-F238E27FC236}">
                      <a16:creationId xmlns:a16="http://schemas.microsoft.com/office/drawing/2014/main" id="{7E4CA2FB-8BF4-A076-15F8-45E561B2DA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4675" y="4557713"/>
                  <a:ext cx="120650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7" name="Freeform 285">
                  <a:extLst>
                    <a:ext uri="{FF2B5EF4-FFF2-40B4-BE49-F238E27FC236}">
                      <a16:creationId xmlns:a16="http://schemas.microsoft.com/office/drawing/2014/main" id="{247C5144-9834-7D49-6383-F0207770D9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718800" y="4541838"/>
                  <a:ext cx="152400" cy="214313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8" name="Rectangle 286">
                  <a:extLst>
                    <a:ext uri="{FF2B5EF4-FFF2-40B4-BE49-F238E27FC236}">
                      <a16:creationId xmlns:a16="http://schemas.microsoft.com/office/drawing/2014/main" id="{87B4F9A2-ECAE-5994-CBA5-D5EC504C62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25075" y="4557713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9" name="Freeform 287">
                  <a:extLst>
                    <a:ext uri="{FF2B5EF4-FFF2-40B4-BE49-F238E27FC236}">
                      <a16:creationId xmlns:a16="http://schemas.microsoft.com/office/drawing/2014/main" id="{E25A02C6-91D2-4571-3117-3F286BD881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109200" y="4541838"/>
                  <a:ext cx="152400" cy="214313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50" name="Rectangle 288">
                  <a:extLst>
                    <a:ext uri="{FF2B5EF4-FFF2-40B4-BE49-F238E27FC236}">
                      <a16:creationId xmlns:a16="http://schemas.microsoft.com/office/drawing/2014/main" id="{B9B14879-FB44-19B2-BC3E-0EC0CC4DF7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25075" y="4740275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51" name="Freeform 289">
                  <a:extLst>
                    <a:ext uri="{FF2B5EF4-FFF2-40B4-BE49-F238E27FC236}">
                      <a16:creationId xmlns:a16="http://schemas.microsoft.com/office/drawing/2014/main" id="{FAD18AD0-E383-22A4-100A-4E9066BFC8E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109200" y="4725988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52" name="Rectangle 290">
                  <a:extLst>
                    <a:ext uri="{FF2B5EF4-FFF2-40B4-BE49-F238E27FC236}">
                      <a16:creationId xmlns:a16="http://schemas.microsoft.com/office/drawing/2014/main" id="{D319B2F9-B157-E89D-3F9B-5B6FB2FAA5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4675" y="4740275"/>
                  <a:ext cx="120650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53" name="Freeform 291">
                  <a:extLst>
                    <a:ext uri="{FF2B5EF4-FFF2-40B4-BE49-F238E27FC236}">
                      <a16:creationId xmlns:a16="http://schemas.microsoft.com/office/drawing/2014/main" id="{606BFD65-D826-FEE7-7952-047CA1F045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718800" y="4725988"/>
                  <a:ext cx="152400" cy="212725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54" name="Rectangle 292">
                  <a:extLst>
                    <a:ext uri="{FF2B5EF4-FFF2-40B4-BE49-F238E27FC236}">
                      <a16:creationId xmlns:a16="http://schemas.microsoft.com/office/drawing/2014/main" id="{2D6791F1-5177-FAA2-8CA6-40438413C4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9950" y="4557713"/>
                  <a:ext cx="120650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55" name="Freeform 293">
                  <a:extLst>
                    <a:ext uri="{FF2B5EF4-FFF2-40B4-BE49-F238E27FC236}">
                      <a16:creationId xmlns:a16="http://schemas.microsoft.com/office/drawing/2014/main" id="{F9A14A50-BA9F-F451-6A61-5F9C17D673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744075" y="4541838"/>
                  <a:ext cx="152400" cy="214313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56" name="Rectangle 294">
                  <a:extLst>
                    <a:ext uri="{FF2B5EF4-FFF2-40B4-BE49-F238E27FC236}">
                      <a16:creationId xmlns:a16="http://schemas.microsoft.com/office/drawing/2014/main" id="{347CD406-5242-F97B-F346-08FBF1D62E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37713" y="4557713"/>
                  <a:ext cx="122238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57" name="Freeform 295">
                  <a:extLst>
                    <a:ext uri="{FF2B5EF4-FFF2-40B4-BE49-F238E27FC236}">
                      <a16:creationId xmlns:a16="http://schemas.microsoft.com/office/drawing/2014/main" id="{BAFB73D1-9AEE-9839-5301-7CA5A4771A5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21838" y="4541838"/>
                  <a:ext cx="152400" cy="214313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58" name="Rectangle 296">
                  <a:extLst>
                    <a:ext uri="{FF2B5EF4-FFF2-40B4-BE49-F238E27FC236}">
                      <a16:creationId xmlns:a16="http://schemas.microsoft.com/office/drawing/2014/main" id="{8AE147FE-B5D4-B8D7-0974-B0C5650725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37713" y="4740275"/>
                  <a:ext cx="122238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59" name="Freeform 297">
                  <a:extLst>
                    <a:ext uri="{FF2B5EF4-FFF2-40B4-BE49-F238E27FC236}">
                      <a16:creationId xmlns:a16="http://schemas.microsoft.com/office/drawing/2014/main" id="{D365110C-277B-FD2D-DF63-715EA0FBBE5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21838" y="4725988"/>
                  <a:ext cx="152400" cy="212725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60" name="Rectangle 298">
                  <a:extLst>
                    <a:ext uri="{FF2B5EF4-FFF2-40B4-BE49-F238E27FC236}">
                      <a16:creationId xmlns:a16="http://schemas.microsoft.com/office/drawing/2014/main" id="{33E6F8CA-2C3E-8F69-B118-F8EB4151FC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9950" y="4740275"/>
                  <a:ext cx="120650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61" name="Freeform 299">
                  <a:extLst>
                    <a:ext uri="{FF2B5EF4-FFF2-40B4-BE49-F238E27FC236}">
                      <a16:creationId xmlns:a16="http://schemas.microsoft.com/office/drawing/2014/main" id="{8FB1B3A6-C903-3E4B-C5EE-A2E78D1247B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744075" y="4725988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62" name="Rectangle 300">
                  <a:extLst>
                    <a:ext uri="{FF2B5EF4-FFF2-40B4-BE49-F238E27FC236}">
                      <a16:creationId xmlns:a16="http://schemas.microsoft.com/office/drawing/2014/main" id="{4636F630-E2D8-9D50-2224-833C1BB201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67963" y="4557713"/>
                  <a:ext cx="244475" cy="609600"/>
                </a:xfrm>
                <a:prstGeom prst="rect">
                  <a:avLst/>
                </a:prstGeom>
                <a:solidFill>
                  <a:srgbClr val="D2A9A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63" name="Freeform 301">
                  <a:extLst>
                    <a:ext uri="{FF2B5EF4-FFF2-40B4-BE49-F238E27FC236}">
                      <a16:creationId xmlns:a16="http://schemas.microsoft.com/office/drawing/2014/main" id="{16A069F0-E52D-4041-BF21-BC15AEC8C01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353675" y="4541838"/>
                  <a:ext cx="273050" cy="625475"/>
                </a:xfrm>
                <a:custGeom>
                  <a:avLst/>
                  <a:gdLst>
                    <a:gd name="T0" fmla="*/ 67 w 600"/>
                    <a:gd name="T1" fmla="*/ 1367 h 1367"/>
                    <a:gd name="T2" fmla="*/ 534 w 600"/>
                    <a:gd name="T3" fmla="*/ 1367 h 1367"/>
                    <a:gd name="T4" fmla="*/ 534 w 600"/>
                    <a:gd name="T5" fmla="*/ 67 h 1367"/>
                    <a:gd name="T6" fmla="*/ 67 w 600"/>
                    <a:gd name="T7" fmla="*/ 67 h 1367"/>
                    <a:gd name="T8" fmla="*/ 67 w 600"/>
                    <a:gd name="T9" fmla="*/ 1367 h 1367"/>
                    <a:gd name="T10" fmla="*/ 600 w 600"/>
                    <a:gd name="T11" fmla="*/ 1367 h 1367"/>
                    <a:gd name="T12" fmla="*/ 0 w 600"/>
                    <a:gd name="T13" fmla="*/ 1367 h 1367"/>
                    <a:gd name="T14" fmla="*/ 0 w 600"/>
                    <a:gd name="T15" fmla="*/ 0 h 1367"/>
                    <a:gd name="T16" fmla="*/ 600 w 600"/>
                    <a:gd name="T17" fmla="*/ 0 h 1367"/>
                    <a:gd name="T18" fmla="*/ 600 w 600"/>
                    <a:gd name="T19" fmla="*/ 1367 h 13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600" h="1367">
                      <a:moveTo>
                        <a:pt x="67" y="1367"/>
                      </a:moveTo>
                      <a:lnTo>
                        <a:pt x="534" y="1367"/>
                      </a:lnTo>
                      <a:lnTo>
                        <a:pt x="534" y="67"/>
                      </a:lnTo>
                      <a:lnTo>
                        <a:pt x="67" y="67"/>
                      </a:lnTo>
                      <a:lnTo>
                        <a:pt x="67" y="1367"/>
                      </a:lnTo>
                      <a:close/>
                      <a:moveTo>
                        <a:pt x="600" y="1367"/>
                      </a:moveTo>
                      <a:lnTo>
                        <a:pt x="0" y="1367"/>
                      </a:lnTo>
                      <a:lnTo>
                        <a:pt x="0" y="0"/>
                      </a:lnTo>
                      <a:lnTo>
                        <a:pt x="600" y="0"/>
                      </a:lnTo>
                      <a:lnTo>
                        <a:pt x="600" y="13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64" name="Rectangle 302">
                  <a:extLst>
                    <a:ext uri="{FF2B5EF4-FFF2-40B4-BE49-F238E27FC236}">
                      <a16:creationId xmlns:a16="http://schemas.microsoft.com/office/drawing/2014/main" id="{C0C6127B-67BF-A8B8-010E-18E0A6727D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90200" y="4802188"/>
                  <a:ext cx="60325" cy="904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65" name="Rectangle 303">
                  <a:extLst>
                    <a:ext uri="{FF2B5EF4-FFF2-40B4-BE49-F238E27FC236}">
                      <a16:creationId xmlns:a16="http://schemas.microsoft.com/office/drawing/2014/main" id="{0054E66A-21DC-EE52-D27E-963E794A60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98038" y="4252913"/>
                  <a:ext cx="122238" cy="122238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66" name="Freeform 304">
                  <a:extLst>
                    <a:ext uri="{FF2B5EF4-FFF2-40B4-BE49-F238E27FC236}">
                      <a16:creationId xmlns:a16="http://schemas.microsoft.com/office/drawing/2014/main" id="{C8B9613D-77C7-B1ED-6DED-5F4D0C8D14F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83750" y="4238625"/>
                  <a:ext cx="152400" cy="152400"/>
                </a:xfrm>
                <a:custGeom>
                  <a:avLst/>
                  <a:gdLst>
                    <a:gd name="T0" fmla="*/ 66 w 333"/>
                    <a:gd name="T1" fmla="*/ 266 h 333"/>
                    <a:gd name="T2" fmla="*/ 266 w 333"/>
                    <a:gd name="T3" fmla="*/ 266 h 333"/>
                    <a:gd name="T4" fmla="*/ 266 w 333"/>
                    <a:gd name="T5" fmla="*/ 66 h 333"/>
                    <a:gd name="T6" fmla="*/ 66 w 333"/>
                    <a:gd name="T7" fmla="*/ 66 h 333"/>
                    <a:gd name="T8" fmla="*/ 66 w 333"/>
                    <a:gd name="T9" fmla="*/ 266 h 333"/>
                    <a:gd name="T10" fmla="*/ 333 w 333"/>
                    <a:gd name="T11" fmla="*/ 333 h 333"/>
                    <a:gd name="T12" fmla="*/ 0 w 333"/>
                    <a:gd name="T13" fmla="*/ 333 h 333"/>
                    <a:gd name="T14" fmla="*/ 0 w 333"/>
                    <a:gd name="T15" fmla="*/ 0 h 333"/>
                    <a:gd name="T16" fmla="*/ 333 w 333"/>
                    <a:gd name="T17" fmla="*/ 0 h 333"/>
                    <a:gd name="T18" fmla="*/ 333 w 333"/>
                    <a:gd name="T19" fmla="*/ 333 h 3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333">
                      <a:moveTo>
                        <a:pt x="66" y="266"/>
                      </a:moveTo>
                      <a:lnTo>
                        <a:pt x="266" y="266"/>
                      </a:lnTo>
                      <a:lnTo>
                        <a:pt x="266" y="66"/>
                      </a:lnTo>
                      <a:lnTo>
                        <a:pt x="66" y="66"/>
                      </a:lnTo>
                      <a:lnTo>
                        <a:pt x="66" y="266"/>
                      </a:lnTo>
                      <a:close/>
                      <a:moveTo>
                        <a:pt x="333" y="333"/>
                      </a:moveTo>
                      <a:lnTo>
                        <a:pt x="0" y="333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33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67" name="Rectangle 305">
                  <a:extLst>
                    <a:ext uri="{FF2B5EF4-FFF2-40B4-BE49-F238E27FC236}">
                      <a16:creationId xmlns:a16="http://schemas.microsoft.com/office/drawing/2014/main" id="{423B3B6B-2438-4472-61EA-318B08C588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77563" y="4802188"/>
                  <a:ext cx="365125" cy="365125"/>
                </a:xfrm>
                <a:prstGeom prst="rect">
                  <a:avLst/>
                </a:prstGeom>
                <a:solidFill>
                  <a:srgbClr val="C17A4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68" name="Freeform 306">
                  <a:extLst>
                    <a:ext uri="{FF2B5EF4-FFF2-40B4-BE49-F238E27FC236}">
                      <a16:creationId xmlns:a16="http://schemas.microsoft.com/office/drawing/2014/main" id="{1750AAE6-BDC0-96CC-DF11-E40F9DA5F2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977563" y="4557713"/>
                  <a:ext cx="365125" cy="244475"/>
                </a:xfrm>
                <a:custGeom>
                  <a:avLst/>
                  <a:gdLst>
                    <a:gd name="T0" fmla="*/ 0 w 800"/>
                    <a:gd name="T1" fmla="*/ 533 h 533"/>
                    <a:gd name="T2" fmla="*/ 800 w 800"/>
                    <a:gd name="T3" fmla="*/ 533 h 533"/>
                    <a:gd name="T4" fmla="*/ 0 w 800"/>
                    <a:gd name="T5" fmla="*/ 0 h 533"/>
                    <a:gd name="T6" fmla="*/ 0 w 800"/>
                    <a:gd name="T7" fmla="*/ 533 h 5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00" h="533">
                      <a:moveTo>
                        <a:pt x="0" y="533"/>
                      </a:moveTo>
                      <a:lnTo>
                        <a:pt x="800" y="533"/>
                      </a:lnTo>
                      <a:lnTo>
                        <a:pt x="0" y="0"/>
                      </a:lnTo>
                      <a:lnTo>
                        <a:pt x="0" y="533"/>
                      </a:lnTo>
                      <a:close/>
                    </a:path>
                  </a:pathLst>
                </a:custGeom>
                <a:solidFill>
                  <a:srgbClr val="ECC10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69" name="Rectangle 307">
                  <a:extLst>
                    <a:ext uri="{FF2B5EF4-FFF2-40B4-BE49-F238E27FC236}">
                      <a16:creationId xmlns:a16="http://schemas.microsoft.com/office/drawing/2014/main" id="{2B391572-8182-B028-F8A6-FEF293B18E7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99800" y="4922838"/>
                  <a:ext cx="120650" cy="122238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70" name="Freeform 308">
                  <a:extLst>
                    <a:ext uri="{FF2B5EF4-FFF2-40B4-BE49-F238E27FC236}">
                      <a16:creationId xmlns:a16="http://schemas.microsoft.com/office/drawing/2014/main" id="{0FF79420-91A6-A605-108D-E22078B4B4E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1083925" y="4908550"/>
                  <a:ext cx="152400" cy="152400"/>
                </a:xfrm>
                <a:custGeom>
                  <a:avLst/>
                  <a:gdLst>
                    <a:gd name="T0" fmla="*/ 67 w 334"/>
                    <a:gd name="T1" fmla="*/ 267 h 334"/>
                    <a:gd name="T2" fmla="*/ 267 w 334"/>
                    <a:gd name="T3" fmla="*/ 267 h 334"/>
                    <a:gd name="T4" fmla="*/ 267 w 334"/>
                    <a:gd name="T5" fmla="*/ 67 h 334"/>
                    <a:gd name="T6" fmla="*/ 67 w 334"/>
                    <a:gd name="T7" fmla="*/ 67 h 334"/>
                    <a:gd name="T8" fmla="*/ 67 w 334"/>
                    <a:gd name="T9" fmla="*/ 267 h 334"/>
                    <a:gd name="T10" fmla="*/ 334 w 334"/>
                    <a:gd name="T11" fmla="*/ 334 h 334"/>
                    <a:gd name="T12" fmla="*/ 0 w 334"/>
                    <a:gd name="T13" fmla="*/ 334 h 334"/>
                    <a:gd name="T14" fmla="*/ 0 w 334"/>
                    <a:gd name="T15" fmla="*/ 0 h 334"/>
                    <a:gd name="T16" fmla="*/ 334 w 334"/>
                    <a:gd name="T17" fmla="*/ 0 h 334"/>
                    <a:gd name="T18" fmla="*/ 334 w 334"/>
                    <a:gd name="T19" fmla="*/ 334 h 3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334">
                      <a:moveTo>
                        <a:pt x="67" y="267"/>
                      </a:moveTo>
                      <a:lnTo>
                        <a:pt x="267" y="267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267"/>
                      </a:lnTo>
                      <a:close/>
                      <a:moveTo>
                        <a:pt x="334" y="334"/>
                      </a:moveTo>
                      <a:lnTo>
                        <a:pt x="0" y="334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33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71" name="Freeform 309">
                  <a:extLst>
                    <a:ext uri="{FF2B5EF4-FFF2-40B4-BE49-F238E27FC236}">
                      <a16:creationId xmlns:a16="http://schemas.microsoft.com/office/drawing/2014/main" id="{9F326A75-515E-12F2-4F1D-4508F0F54A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94913" y="3765550"/>
                  <a:ext cx="182563" cy="457200"/>
                </a:xfrm>
                <a:custGeom>
                  <a:avLst/>
                  <a:gdLst>
                    <a:gd name="T0" fmla="*/ 115 w 115"/>
                    <a:gd name="T1" fmla="*/ 0 h 288"/>
                    <a:gd name="T2" fmla="*/ 0 w 115"/>
                    <a:gd name="T3" fmla="*/ 0 h 288"/>
                    <a:gd name="T4" fmla="*/ 0 w 115"/>
                    <a:gd name="T5" fmla="*/ 116 h 288"/>
                    <a:gd name="T6" fmla="*/ 115 w 115"/>
                    <a:gd name="T7" fmla="*/ 288 h 288"/>
                    <a:gd name="T8" fmla="*/ 115 w 115"/>
                    <a:gd name="T9" fmla="*/ 0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288">
                      <a:moveTo>
                        <a:pt x="115" y="0"/>
                      </a:moveTo>
                      <a:lnTo>
                        <a:pt x="0" y="0"/>
                      </a:lnTo>
                      <a:lnTo>
                        <a:pt x="0" y="116"/>
                      </a:lnTo>
                      <a:lnTo>
                        <a:pt x="115" y="288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72" name="Freeform 310">
                  <a:extLst>
                    <a:ext uri="{FF2B5EF4-FFF2-40B4-BE49-F238E27FC236}">
                      <a16:creationId xmlns:a16="http://schemas.microsoft.com/office/drawing/2014/main" id="{FF926FC2-6776-7D34-3878-ABC2748003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429875" y="3765550"/>
                  <a:ext cx="182563" cy="457200"/>
                </a:xfrm>
                <a:custGeom>
                  <a:avLst/>
                  <a:gdLst>
                    <a:gd name="T0" fmla="*/ 115 w 115"/>
                    <a:gd name="T1" fmla="*/ 0 h 288"/>
                    <a:gd name="T2" fmla="*/ 0 w 115"/>
                    <a:gd name="T3" fmla="*/ 0 h 288"/>
                    <a:gd name="T4" fmla="*/ 0 w 115"/>
                    <a:gd name="T5" fmla="*/ 116 h 288"/>
                    <a:gd name="T6" fmla="*/ 115 w 115"/>
                    <a:gd name="T7" fmla="*/ 288 h 288"/>
                    <a:gd name="T8" fmla="*/ 115 w 115"/>
                    <a:gd name="T9" fmla="*/ 0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288">
                      <a:moveTo>
                        <a:pt x="115" y="0"/>
                      </a:moveTo>
                      <a:lnTo>
                        <a:pt x="0" y="0"/>
                      </a:lnTo>
                      <a:lnTo>
                        <a:pt x="0" y="116"/>
                      </a:lnTo>
                      <a:lnTo>
                        <a:pt x="115" y="288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73" name="Rectangle 311">
                  <a:extLst>
                    <a:ext uri="{FF2B5EF4-FFF2-40B4-BE49-F238E27FC236}">
                      <a16:creationId xmlns:a16="http://schemas.microsoft.com/office/drawing/2014/main" id="{D35BF7A9-C737-5900-8CBD-C4C6D731D6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05975" y="49768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74" name="Rectangle 312">
                  <a:extLst>
                    <a:ext uri="{FF2B5EF4-FFF2-40B4-BE49-F238E27FC236}">
                      <a16:creationId xmlns:a16="http://schemas.microsoft.com/office/drawing/2014/main" id="{C3488585-B681-D4CC-A5BD-CF8C55BC3C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96475" y="4976813"/>
                  <a:ext cx="762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75" name="Rectangle 313">
                  <a:extLst>
                    <a:ext uri="{FF2B5EF4-FFF2-40B4-BE49-F238E27FC236}">
                      <a16:creationId xmlns:a16="http://schemas.microsoft.com/office/drawing/2014/main" id="{E2429FA1-DDBE-17C4-23B6-D6D03723FA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20275" y="50911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76" name="Rectangle 314">
                  <a:extLst>
                    <a:ext uri="{FF2B5EF4-FFF2-40B4-BE49-F238E27FC236}">
                      <a16:creationId xmlns:a16="http://schemas.microsoft.com/office/drawing/2014/main" id="{8A8BA854-F455-C5F3-41B1-15D63B9E85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29775" y="50911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77" name="Rectangle 315">
                  <a:extLst>
                    <a:ext uri="{FF2B5EF4-FFF2-40B4-BE49-F238E27FC236}">
                      <a16:creationId xmlns:a16="http://schemas.microsoft.com/office/drawing/2014/main" id="{DF12B69A-E070-5EEA-EBC0-9DCA99F11B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656888" y="49768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78" name="Rectangle 316">
                  <a:extLst>
                    <a:ext uri="{FF2B5EF4-FFF2-40B4-BE49-F238E27FC236}">
                      <a16:creationId xmlns:a16="http://schemas.microsoft.com/office/drawing/2014/main" id="{07E6EC60-4DDB-2172-20F1-31B114EABA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47388" y="4976813"/>
                  <a:ext cx="762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79" name="Rectangle 317">
                  <a:extLst>
                    <a:ext uri="{FF2B5EF4-FFF2-40B4-BE49-F238E27FC236}">
                      <a16:creationId xmlns:a16="http://schemas.microsoft.com/office/drawing/2014/main" id="{8AEF6487-A124-A548-7C45-0205DF8C53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4675" y="5091113"/>
                  <a:ext cx="150813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235" name="群組 234">
                <a:extLst>
                  <a:ext uri="{FF2B5EF4-FFF2-40B4-BE49-F238E27FC236}">
                    <a16:creationId xmlns:a16="http://schemas.microsoft.com/office/drawing/2014/main" id="{82CCB881-EF6F-1F41-1BD5-3137C832739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726484" flipH="1">
                <a:off x="2877050" y="4944174"/>
                <a:ext cx="290577" cy="325919"/>
                <a:chOff x="8694732" y="650876"/>
                <a:chExt cx="704849" cy="790575"/>
              </a:xfrm>
            </p:grpSpPr>
            <p:sp>
              <p:nvSpPr>
                <p:cNvPr id="236" name="Freeform 15">
                  <a:extLst>
                    <a:ext uri="{FF2B5EF4-FFF2-40B4-BE49-F238E27FC236}">
                      <a16:creationId xmlns:a16="http://schemas.microsoft.com/office/drawing/2014/main" id="{FCCF2D51-B17B-5625-FECA-26DA9593FE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7" name="Freeform 16">
                  <a:extLst>
                    <a:ext uri="{FF2B5EF4-FFF2-40B4-BE49-F238E27FC236}">
                      <a16:creationId xmlns:a16="http://schemas.microsoft.com/office/drawing/2014/main" id="{A4ACB371-FC24-049A-3E48-6A95D80C46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8" name="Freeform 18">
                  <a:extLst>
                    <a:ext uri="{FF2B5EF4-FFF2-40B4-BE49-F238E27FC236}">
                      <a16:creationId xmlns:a16="http://schemas.microsoft.com/office/drawing/2014/main" id="{DD2DE6AE-8A9B-F290-D832-D71431A511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39" name="Freeform 19">
                  <a:extLst>
                    <a:ext uri="{FF2B5EF4-FFF2-40B4-BE49-F238E27FC236}">
                      <a16:creationId xmlns:a16="http://schemas.microsoft.com/office/drawing/2014/main" id="{3E183FAE-69B7-5A3C-0FD8-768F5AADE5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0" name="Freeform 20">
                  <a:extLst>
                    <a:ext uri="{FF2B5EF4-FFF2-40B4-BE49-F238E27FC236}">
                      <a16:creationId xmlns:a16="http://schemas.microsoft.com/office/drawing/2014/main" id="{57DE3E20-490B-DC80-AD82-3FF25AA95ED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007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1" name="Freeform 21">
                  <a:extLst>
                    <a:ext uri="{FF2B5EF4-FFF2-40B4-BE49-F238E27FC236}">
                      <a16:creationId xmlns:a16="http://schemas.microsoft.com/office/drawing/2014/main" id="{815B0CC2-C17C-4474-423A-018CCCE300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242" name="Freeform 17">
                  <a:extLst>
                    <a:ext uri="{FF2B5EF4-FFF2-40B4-BE49-F238E27FC236}">
                      <a16:creationId xmlns:a16="http://schemas.microsoft.com/office/drawing/2014/main" id="{A977183A-093E-0275-51B7-B5E1B48C48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</p:grpSp>
        <p:cxnSp>
          <p:nvCxnSpPr>
            <p:cNvPr id="196" name="直線單箭頭接點 195">
              <a:extLst>
                <a:ext uri="{FF2B5EF4-FFF2-40B4-BE49-F238E27FC236}">
                  <a16:creationId xmlns:a16="http://schemas.microsoft.com/office/drawing/2014/main" id="{1C3C8067-DE9E-43B7-4D5D-7596DA34B87E}"/>
                </a:ext>
              </a:extLst>
            </p:cNvPr>
            <p:cNvCxnSpPr>
              <a:cxnSpLocks/>
              <a:endCxn id="240" idx="7"/>
            </p:cNvCxnSpPr>
            <p:nvPr/>
          </p:nvCxnSpPr>
          <p:spPr>
            <a:xfrm>
              <a:off x="7872963" y="3542743"/>
              <a:ext cx="587244" cy="933373"/>
            </a:xfrm>
            <a:prstGeom prst="straightConnector1">
              <a:avLst/>
            </a:prstGeom>
            <a:noFill/>
            <a:ln w="76200" cap="flat" cmpd="sng" algn="ctr">
              <a:solidFill>
                <a:srgbClr val="CC66FF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97" name="直線單箭頭接點 196">
              <a:extLst>
                <a:ext uri="{FF2B5EF4-FFF2-40B4-BE49-F238E27FC236}">
                  <a16:creationId xmlns:a16="http://schemas.microsoft.com/office/drawing/2014/main" id="{0FA6CF92-1863-130B-073A-B2810E17EA8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975834" y="4616076"/>
              <a:ext cx="459754" cy="374338"/>
            </a:xfrm>
            <a:prstGeom prst="straightConnector1">
              <a:avLst/>
            </a:prstGeom>
            <a:noFill/>
            <a:ln w="76200" cap="flat" cmpd="sng" algn="ctr">
              <a:solidFill>
                <a:srgbClr val="CC66FF"/>
              </a:solidFill>
              <a:prstDash val="solid"/>
              <a:miter lim="800000"/>
              <a:tailEnd type="triangle"/>
            </a:ln>
            <a:effectLst/>
          </p:spPr>
        </p:cxnSp>
        <p:grpSp>
          <p:nvGrpSpPr>
            <p:cNvPr id="198" name="Group 4">
              <a:extLst>
                <a:ext uri="{FF2B5EF4-FFF2-40B4-BE49-F238E27FC236}">
                  <a16:creationId xmlns:a16="http://schemas.microsoft.com/office/drawing/2014/main" id="{71BB2DB3-3610-CCDA-A697-A078B20A699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8124672">
              <a:off x="7417846" y="2813391"/>
              <a:ext cx="683505" cy="683494"/>
              <a:chOff x="2770" y="1441"/>
              <a:chExt cx="6261" cy="6260"/>
            </a:xfrm>
          </p:grpSpPr>
          <p:sp>
            <p:nvSpPr>
              <p:cNvPr id="200" name="Freeform 5">
                <a:extLst>
                  <a:ext uri="{FF2B5EF4-FFF2-40B4-BE49-F238E27FC236}">
                    <a16:creationId xmlns:a16="http://schemas.microsoft.com/office/drawing/2014/main" id="{20F425C7-1B8B-BDBF-3607-18A9A28E276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536" y="2345"/>
                <a:ext cx="590" cy="590"/>
              </a:xfrm>
              <a:custGeom>
                <a:avLst/>
                <a:gdLst>
                  <a:gd name="T0" fmla="*/ 374650 w 590"/>
                  <a:gd name="T1" fmla="*/ 186690 h 590"/>
                  <a:gd name="T2" fmla="*/ 374015 w 590"/>
                  <a:gd name="T3" fmla="*/ 207010 h 590"/>
                  <a:gd name="T4" fmla="*/ 367030 w 590"/>
                  <a:gd name="T5" fmla="*/ 243205 h 590"/>
                  <a:gd name="T6" fmla="*/ 352425 w 590"/>
                  <a:gd name="T7" fmla="*/ 276860 h 590"/>
                  <a:gd name="T8" fmla="*/ 332740 w 590"/>
                  <a:gd name="T9" fmla="*/ 306705 h 590"/>
                  <a:gd name="T10" fmla="*/ 306705 w 590"/>
                  <a:gd name="T11" fmla="*/ 332105 h 590"/>
                  <a:gd name="T12" fmla="*/ 276860 w 590"/>
                  <a:gd name="T13" fmla="*/ 352425 h 590"/>
                  <a:gd name="T14" fmla="*/ 243205 w 590"/>
                  <a:gd name="T15" fmla="*/ 366395 h 590"/>
                  <a:gd name="T16" fmla="*/ 207010 w 590"/>
                  <a:gd name="T17" fmla="*/ 374015 h 590"/>
                  <a:gd name="T18" fmla="*/ 187960 w 590"/>
                  <a:gd name="T19" fmla="*/ 374650 h 590"/>
                  <a:gd name="T20" fmla="*/ 168910 w 590"/>
                  <a:gd name="T21" fmla="*/ 374015 h 590"/>
                  <a:gd name="T22" fmla="*/ 132080 w 590"/>
                  <a:gd name="T23" fmla="*/ 366395 h 590"/>
                  <a:gd name="T24" fmla="*/ 98425 w 590"/>
                  <a:gd name="T25" fmla="*/ 352425 h 590"/>
                  <a:gd name="T26" fmla="*/ 67945 w 590"/>
                  <a:gd name="T27" fmla="*/ 332105 h 590"/>
                  <a:gd name="T28" fmla="*/ 43180 w 590"/>
                  <a:gd name="T29" fmla="*/ 306705 h 590"/>
                  <a:gd name="T30" fmla="*/ 22860 w 590"/>
                  <a:gd name="T31" fmla="*/ 276860 h 590"/>
                  <a:gd name="T32" fmla="*/ 8890 w 590"/>
                  <a:gd name="T33" fmla="*/ 243205 h 590"/>
                  <a:gd name="T34" fmla="*/ 1270 w 590"/>
                  <a:gd name="T35" fmla="*/ 207010 h 590"/>
                  <a:gd name="T36" fmla="*/ 0 w 590"/>
                  <a:gd name="T37" fmla="*/ 186690 h 590"/>
                  <a:gd name="T38" fmla="*/ 1270 w 590"/>
                  <a:gd name="T39" fmla="*/ 167640 h 590"/>
                  <a:gd name="T40" fmla="*/ 8890 w 590"/>
                  <a:gd name="T41" fmla="*/ 131445 h 590"/>
                  <a:gd name="T42" fmla="*/ 22860 w 590"/>
                  <a:gd name="T43" fmla="*/ 97790 h 590"/>
                  <a:gd name="T44" fmla="*/ 43180 w 590"/>
                  <a:gd name="T45" fmla="*/ 67945 h 590"/>
                  <a:gd name="T46" fmla="*/ 67945 w 590"/>
                  <a:gd name="T47" fmla="*/ 42545 h 590"/>
                  <a:gd name="T48" fmla="*/ 98425 w 590"/>
                  <a:gd name="T49" fmla="*/ 22225 h 590"/>
                  <a:gd name="T50" fmla="*/ 132080 w 590"/>
                  <a:gd name="T51" fmla="*/ 8255 h 590"/>
                  <a:gd name="T52" fmla="*/ 168910 w 590"/>
                  <a:gd name="T53" fmla="*/ 635 h 590"/>
                  <a:gd name="T54" fmla="*/ 187960 w 590"/>
                  <a:gd name="T55" fmla="*/ 0 h 590"/>
                  <a:gd name="T56" fmla="*/ 207010 w 590"/>
                  <a:gd name="T57" fmla="*/ 635 h 590"/>
                  <a:gd name="T58" fmla="*/ 243205 w 590"/>
                  <a:gd name="T59" fmla="*/ 8255 h 590"/>
                  <a:gd name="T60" fmla="*/ 276860 w 590"/>
                  <a:gd name="T61" fmla="*/ 22225 h 590"/>
                  <a:gd name="T62" fmla="*/ 306705 w 590"/>
                  <a:gd name="T63" fmla="*/ 42545 h 590"/>
                  <a:gd name="T64" fmla="*/ 332740 w 590"/>
                  <a:gd name="T65" fmla="*/ 67945 h 590"/>
                  <a:gd name="T66" fmla="*/ 352425 w 590"/>
                  <a:gd name="T67" fmla="*/ 97790 h 590"/>
                  <a:gd name="T68" fmla="*/ 367030 w 590"/>
                  <a:gd name="T69" fmla="*/ 131445 h 590"/>
                  <a:gd name="T70" fmla="*/ 374015 w 590"/>
                  <a:gd name="T71" fmla="*/ 167640 h 590"/>
                  <a:gd name="T72" fmla="*/ 374650 w 590"/>
                  <a:gd name="T73" fmla="*/ 186690 h 5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90" h="590">
                    <a:moveTo>
                      <a:pt x="590" y="294"/>
                    </a:moveTo>
                    <a:lnTo>
                      <a:pt x="589" y="326"/>
                    </a:lnTo>
                    <a:lnTo>
                      <a:pt x="578" y="383"/>
                    </a:lnTo>
                    <a:lnTo>
                      <a:pt x="555" y="436"/>
                    </a:lnTo>
                    <a:lnTo>
                      <a:pt x="524" y="483"/>
                    </a:lnTo>
                    <a:lnTo>
                      <a:pt x="483" y="523"/>
                    </a:lnTo>
                    <a:lnTo>
                      <a:pt x="436" y="555"/>
                    </a:lnTo>
                    <a:lnTo>
                      <a:pt x="383" y="577"/>
                    </a:lnTo>
                    <a:lnTo>
                      <a:pt x="326" y="589"/>
                    </a:lnTo>
                    <a:lnTo>
                      <a:pt x="296" y="590"/>
                    </a:lnTo>
                    <a:lnTo>
                      <a:pt x="266" y="589"/>
                    </a:lnTo>
                    <a:lnTo>
                      <a:pt x="208" y="577"/>
                    </a:lnTo>
                    <a:lnTo>
                      <a:pt x="155" y="555"/>
                    </a:lnTo>
                    <a:lnTo>
                      <a:pt x="107" y="523"/>
                    </a:lnTo>
                    <a:lnTo>
                      <a:pt x="68" y="483"/>
                    </a:lnTo>
                    <a:lnTo>
                      <a:pt x="36" y="436"/>
                    </a:lnTo>
                    <a:lnTo>
                      <a:pt x="14" y="383"/>
                    </a:lnTo>
                    <a:lnTo>
                      <a:pt x="2" y="326"/>
                    </a:lnTo>
                    <a:lnTo>
                      <a:pt x="0" y="294"/>
                    </a:lnTo>
                    <a:lnTo>
                      <a:pt x="2" y="264"/>
                    </a:lnTo>
                    <a:lnTo>
                      <a:pt x="14" y="207"/>
                    </a:lnTo>
                    <a:lnTo>
                      <a:pt x="36" y="154"/>
                    </a:lnTo>
                    <a:lnTo>
                      <a:pt x="68" y="107"/>
                    </a:lnTo>
                    <a:lnTo>
                      <a:pt x="107" y="67"/>
                    </a:lnTo>
                    <a:lnTo>
                      <a:pt x="155" y="35"/>
                    </a:lnTo>
                    <a:lnTo>
                      <a:pt x="208" y="13"/>
                    </a:lnTo>
                    <a:lnTo>
                      <a:pt x="266" y="1"/>
                    </a:lnTo>
                    <a:lnTo>
                      <a:pt x="296" y="0"/>
                    </a:lnTo>
                    <a:lnTo>
                      <a:pt x="326" y="1"/>
                    </a:lnTo>
                    <a:lnTo>
                      <a:pt x="383" y="13"/>
                    </a:lnTo>
                    <a:lnTo>
                      <a:pt x="436" y="35"/>
                    </a:lnTo>
                    <a:lnTo>
                      <a:pt x="483" y="67"/>
                    </a:lnTo>
                    <a:lnTo>
                      <a:pt x="524" y="107"/>
                    </a:lnTo>
                    <a:lnTo>
                      <a:pt x="555" y="154"/>
                    </a:lnTo>
                    <a:lnTo>
                      <a:pt x="578" y="207"/>
                    </a:lnTo>
                    <a:lnTo>
                      <a:pt x="589" y="264"/>
                    </a:lnTo>
                    <a:lnTo>
                      <a:pt x="590" y="294"/>
                    </a:lnTo>
                    <a:close/>
                  </a:path>
                </a:pathLst>
              </a:custGeom>
              <a:solidFill>
                <a:srgbClr val="61CC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01" name="Freeform 6">
                <a:extLst>
                  <a:ext uri="{FF2B5EF4-FFF2-40B4-BE49-F238E27FC236}">
                    <a16:creationId xmlns:a16="http://schemas.microsoft.com/office/drawing/2014/main" id="{250519E9-D982-0D29-4F26-FF1C7D621C8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23" y="2346"/>
                <a:ext cx="503" cy="502"/>
              </a:xfrm>
              <a:custGeom>
                <a:avLst/>
                <a:gdLst>
                  <a:gd name="T0" fmla="*/ 0 w 503"/>
                  <a:gd name="T1" fmla="*/ 54610 h 502"/>
                  <a:gd name="T2" fmla="*/ 14605 w 503"/>
                  <a:gd name="T3" fmla="*/ 41275 h 502"/>
                  <a:gd name="T4" fmla="*/ 45085 w 503"/>
                  <a:gd name="T5" fmla="*/ 20955 h 502"/>
                  <a:gd name="T6" fmla="*/ 79375 w 503"/>
                  <a:gd name="T7" fmla="*/ 6985 h 502"/>
                  <a:gd name="T8" fmla="*/ 114300 w 503"/>
                  <a:gd name="T9" fmla="*/ 0 h 502"/>
                  <a:gd name="T10" fmla="*/ 149860 w 503"/>
                  <a:gd name="T11" fmla="*/ 0 h 502"/>
                  <a:gd name="T12" fmla="*/ 186055 w 503"/>
                  <a:gd name="T13" fmla="*/ 6985 h 502"/>
                  <a:gd name="T14" fmla="*/ 219710 w 503"/>
                  <a:gd name="T15" fmla="*/ 20955 h 502"/>
                  <a:gd name="T16" fmla="*/ 250825 w 503"/>
                  <a:gd name="T17" fmla="*/ 41275 h 502"/>
                  <a:gd name="T18" fmla="*/ 264160 w 503"/>
                  <a:gd name="T19" fmla="*/ 54610 h 502"/>
                  <a:gd name="T20" fmla="*/ 278130 w 503"/>
                  <a:gd name="T21" fmla="*/ 67945 h 502"/>
                  <a:gd name="T22" fmla="*/ 299085 w 503"/>
                  <a:gd name="T23" fmla="*/ 99695 h 502"/>
                  <a:gd name="T24" fmla="*/ 312420 w 503"/>
                  <a:gd name="T25" fmla="*/ 132715 h 502"/>
                  <a:gd name="T26" fmla="*/ 319405 w 503"/>
                  <a:gd name="T27" fmla="*/ 168910 h 502"/>
                  <a:gd name="T28" fmla="*/ 319405 w 503"/>
                  <a:gd name="T29" fmla="*/ 204470 h 502"/>
                  <a:gd name="T30" fmla="*/ 312420 w 503"/>
                  <a:gd name="T31" fmla="*/ 240665 h 502"/>
                  <a:gd name="T32" fmla="*/ 299085 w 503"/>
                  <a:gd name="T33" fmla="*/ 273685 h 502"/>
                  <a:gd name="T34" fmla="*/ 278130 w 503"/>
                  <a:gd name="T35" fmla="*/ 305435 h 502"/>
                  <a:gd name="T36" fmla="*/ 264160 w 503"/>
                  <a:gd name="T37" fmla="*/ 318770 h 50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03" h="502">
                    <a:moveTo>
                      <a:pt x="0" y="86"/>
                    </a:moveTo>
                    <a:lnTo>
                      <a:pt x="23" y="65"/>
                    </a:lnTo>
                    <a:lnTo>
                      <a:pt x="71" y="33"/>
                    </a:lnTo>
                    <a:lnTo>
                      <a:pt x="125" y="11"/>
                    </a:lnTo>
                    <a:lnTo>
                      <a:pt x="180" y="0"/>
                    </a:lnTo>
                    <a:lnTo>
                      <a:pt x="236" y="0"/>
                    </a:lnTo>
                    <a:lnTo>
                      <a:pt x="293" y="11"/>
                    </a:lnTo>
                    <a:lnTo>
                      <a:pt x="346" y="33"/>
                    </a:lnTo>
                    <a:lnTo>
                      <a:pt x="395" y="65"/>
                    </a:lnTo>
                    <a:lnTo>
                      <a:pt x="416" y="86"/>
                    </a:lnTo>
                    <a:lnTo>
                      <a:pt x="438" y="107"/>
                    </a:lnTo>
                    <a:lnTo>
                      <a:pt x="471" y="157"/>
                    </a:lnTo>
                    <a:lnTo>
                      <a:pt x="492" y="209"/>
                    </a:lnTo>
                    <a:lnTo>
                      <a:pt x="503" y="266"/>
                    </a:lnTo>
                    <a:lnTo>
                      <a:pt x="503" y="322"/>
                    </a:lnTo>
                    <a:lnTo>
                      <a:pt x="492" y="379"/>
                    </a:lnTo>
                    <a:lnTo>
                      <a:pt x="471" y="431"/>
                    </a:lnTo>
                    <a:lnTo>
                      <a:pt x="438" y="481"/>
                    </a:lnTo>
                    <a:lnTo>
                      <a:pt x="416" y="50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02" name="Freeform 7">
                <a:extLst>
                  <a:ext uri="{FF2B5EF4-FFF2-40B4-BE49-F238E27FC236}">
                    <a16:creationId xmlns:a16="http://schemas.microsoft.com/office/drawing/2014/main" id="{4C3EABBF-6BAA-B873-D8F8-A5A0852D0EC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38" y="3543"/>
                <a:ext cx="1990" cy="1991"/>
              </a:xfrm>
              <a:custGeom>
                <a:avLst/>
                <a:gdLst>
                  <a:gd name="T0" fmla="*/ 1263650 w 1990"/>
                  <a:gd name="T1" fmla="*/ 808990 h 1991"/>
                  <a:gd name="T2" fmla="*/ 1111250 w 1990"/>
                  <a:gd name="T3" fmla="*/ 961390 h 1991"/>
                  <a:gd name="T4" fmla="*/ 920115 w 1990"/>
                  <a:gd name="T5" fmla="*/ 1152525 h 1991"/>
                  <a:gd name="T6" fmla="*/ 808355 w 1990"/>
                  <a:gd name="T7" fmla="*/ 1264285 h 1991"/>
                  <a:gd name="T8" fmla="*/ 799465 w 1990"/>
                  <a:gd name="T9" fmla="*/ 1254125 h 1991"/>
                  <a:gd name="T10" fmla="*/ 0 w 1990"/>
                  <a:gd name="T11" fmla="*/ 455295 h 1991"/>
                  <a:gd name="T12" fmla="*/ 111760 w 1990"/>
                  <a:gd name="T13" fmla="*/ 343535 h 1991"/>
                  <a:gd name="T14" fmla="*/ 302260 w 1990"/>
                  <a:gd name="T15" fmla="*/ 153035 h 1991"/>
                  <a:gd name="T16" fmla="*/ 454660 w 1990"/>
                  <a:gd name="T17" fmla="*/ 0 h 1991"/>
                  <a:gd name="T18" fmla="*/ 1253490 w 1990"/>
                  <a:gd name="T19" fmla="*/ 799465 h 1991"/>
                  <a:gd name="T20" fmla="*/ 1263650 w 1990"/>
                  <a:gd name="T21" fmla="*/ 808990 h 199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990" h="1991">
                    <a:moveTo>
                      <a:pt x="1990" y="1274"/>
                    </a:moveTo>
                    <a:lnTo>
                      <a:pt x="1750" y="1514"/>
                    </a:lnTo>
                    <a:lnTo>
                      <a:pt x="1449" y="1815"/>
                    </a:lnTo>
                    <a:lnTo>
                      <a:pt x="1273" y="1991"/>
                    </a:lnTo>
                    <a:lnTo>
                      <a:pt x="1259" y="1975"/>
                    </a:lnTo>
                    <a:lnTo>
                      <a:pt x="0" y="717"/>
                    </a:lnTo>
                    <a:lnTo>
                      <a:pt x="176" y="541"/>
                    </a:lnTo>
                    <a:lnTo>
                      <a:pt x="476" y="241"/>
                    </a:lnTo>
                    <a:lnTo>
                      <a:pt x="716" y="0"/>
                    </a:lnTo>
                    <a:lnTo>
                      <a:pt x="1974" y="1259"/>
                    </a:lnTo>
                    <a:lnTo>
                      <a:pt x="1990" y="1274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03" name="Freeform 8">
                <a:extLst>
                  <a:ext uri="{FF2B5EF4-FFF2-40B4-BE49-F238E27FC236}">
                    <a16:creationId xmlns:a16="http://schemas.microsoft.com/office/drawing/2014/main" id="{D3ED6BE1-514B-B89C-A3F3-D832C5770EC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004" y="2978"/>
                <a:ext cx="1490" cy="1485"/>
              </a:xfrm>
              <a:custGeom>
                <a:avLst/>
                <a:gdLst>
                  <a:gd name="T0" fmla="*/ 887095 w 1490"/>
                  <a:gd name="T1" fmla="*/ 316865 h 1485"/>
                  <a:gd name="T2" fmla="*/ 904240 w 1490"/>
                  <a:gd name="T3" fmla="*/ 354965 h 1485"/>
                  <a:gd name="T4" fmla="*/ 930275 w 1490"/>
                  <a:gd name="T5" fmla="*/ 433705 h 1485"/>
                  <a:gd name="T6" fmla="*/ 944245 w 1490"/>
                  <a:gd name="T7" fmla="*/ 515620 h 1485"/>
                  <a:gd name="T8" fmla="*/ 946150 w 1490"/>
                  <a:gd name="T9" fmla="*/ 597535 h 1485"/>
                  <a:gd name="T10" fmla="*/ 936625 w 1490"/>
                  <a:gd name="T11" fmla="*/ 680085 h 1485"/>
                  <a:gd name="T12" fmla="*/ 915035 w 1490"/>
                  <a:gd name="T13" fmla="*/ 760095 h 1485"/>
                  <a:gd name="T14" fmla="*/ 881380 w 1490"/>
                  <a:gd name="T15" fmla="*/ 836930 h 1485"/>
                  <a:gd name="T16" fmla="*/ 836930 w 1490"/>
                  <a:gd name="T17" fmla="*/ 909320 h 1485"/>
                  <a:gd name="T18" fmla="*/ 808990 w 1490"/>
                  <a:gd name="T19" fmla="*/ 942975 h 1485"/>
                  <a:gd name="T20" fmla="*/ 798195 w 1490"/>
                  <a:gd name="T21" fmla="*/ 937260 h 1485"/>
                  <a:gd name="T22" fmla="*/ 0 w 1490"/>
                  <a:gd name="T23" fmla="*/ 138430 h 1485"/>
                  <a:gd name="T24" fmla="*/ 33655 w 1490"/>
                  <a:gd name="T25" fmla="*/ 111125 h 1485"/>
                  <a:gd name="T26" fmla="*/ 105410 w 1490"/>
                  <a:gd name="T27" fmla="*/ 65405 h 1485"/>
                  <a:gd name="T28" fmla="*/ 182245 w 1490"/>
                  <a:gd name="T29" fmla="*/ 31750 h 1485"/>
                  <a:gd name="T30" fmla="*/ 262255 w 1490"/>
                  <a:gd name="T31" fmla="*/ 10160 h 1485"/>
                  <a:gd name="T32" fmla="*/ 344170 w 1490"/>
                  <a:gd name="T33" fmla="*/ 0 h 1485"/>
                  <a:gd name="T34" fmla="*/ 425450 w 1490"/>
                  <a:gd name="T35" fmla="*/ 1270 h 1485"/>
                  <a:gd name="T36" fmla="*/ 507365 w 1490"/>
                  <a:gd name="T37" fmla="*/ 14605 h 1485"/>
                  <a:gd name="T38" fmla="*/ 586740 w 1490"/>
                  <a:gd name="T39" fmla="*/ 39370 h 1485"/>
                  <a:gd name="T40" fmla="*/ 624840 w 1490"/>
                  <a:gd name="T41" fmla="*/ 56515 h 1485"/>
                  <a:gd name="T42" fmla="*/ 885190 w 1490"/>
                  <a:gd name="T43" fmla="*/ 316865 h 1485"/>
                  <a:gd name="T44" fmla="*/ 887095 w 1490"/>
                  <a:gd name="T45" fmla="*/ 316865 h 148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90" h="1485">
                    <a:moveTo>
                      <a:pt x="1397" y="499"/>
                    </a:moveTo>
                    <a:lnTo>
                      <a:pt x="1424" y="559"/>
                    </a:lnTo>
                    <a:lnTo>
                      <a:pt x="1465" y="683"/>
                    </a:lnTo>
                    <a:lnTo>
                      <a:pt x="1487" y="812"/>
                    </a:lnTo>
                    <a:lnTo>
                      <a:pt x="1490" y="941"/>
                    </a:lnTo>
                    <a:lnTo>
                      <a:pt x="1475" y="1071"/>
                    </a:lnTo>
                    <a:lnTo>
                      <a:pt x="1441" y="1197"/>
                    </a:lnTo>
                    <a:lnTo>
                      <a:pt x="1388" y="1318"/>
                    </a:lnTo>
                    <a:lnTo>
                      <a:pt x="1318" y="1432"/>
                    </a:lnTo>
                    <a:lnTo>
                      <a:pt x="1274" y="1485"/>
                    </a:lnTo>
                    <a:lnTo>
                      <a:pt x="1257" y="1476"/>
                    </a:lnTo>
                    <a:lnTo>
                      <a:pt x="0" y="218"/>
                    </a:lnTo>
                    <a:lnTo>
                      <a:pt x="53" y="175"/>
                    </a:lnTo>
                    <a:lnTo>
                      <a:pt x="166" y="103"/>
                    </a:lnTo>
                    <a:lnTo>
                      <a:pt x="287" y="50"/>
                    </a:lnTo>
                    <a:lnTo>
                      <a:pt x="413" y="16"/>
                    </a:lnTo>
                    <a:lnTo>
                      <a:pt x="542" y="0"/>
                    </a:lnTo>
                    <a:lnTo>
                      <a:pt x="670" y="2"/>
                    </a:lnTo>
                    <a:lnTo>
                      <a:pt x="799" y="23"/>
                    </a:lnTo>
                    <a:lnTo>
                      <a:pt x="924" y="62"/>
                    </a:lnTo>
                    <a:lnTo>
                      <a:pt x="984" y="89"/>
                    </a:lnTo>
                    <a:lnTo>
                      <a:pt x="1394" y="499"/>
                    </a:lnTo>
                    <a:lnTo>
                      <a:pt x="1397" y="499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04" name="Freeform 9">
                <a:extLst>
                  <a:ext uri="{FF2B5EF4-FFF2-40B4-BE49-F238E27FC236}">
                    <a16:creationId xmlns:a16="http://schemas.microsoft.com/office/drawing/2014/main" id="{B4AFD2CD-D54E-922F-7B5E-FA6A11DCC77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747" y="6417"/>
                <a:ext cx="1210" cy="1210"/>
              </a:xfrm>
              <a:custGeom>
                <a:avLst/>
                <a:gdLst>
                  <a:gd name="T0" fmla="*/ 768350 w 1210"/>
                  <a:gd name="T1" fmla="*/ 264795 h 1210"/>
                  <a:gd name="T2" fmla="*/ 264795 w 1210"/>
                  <a:gd name="T3" fmla="*/ 768350 h 1210"/>
                  <a:gd name="T4" fmla="*/ 0 w 1210"/>
                  <a:gd name="T5" fmla="*/ 502920 h 1210"/>
                  <a:gd name="T6" fmla="*/ 6350 w 1210"/>
                  <a:gd name="T7" fmla="*/ 495935 h 1210"/>
                  <a:gd name="T8" fmla="*/ 495935 w 1210"/>
                  <a:gd name="T9" fmla="*/ 6350 h 1210"/>
                  <a:gd name="T10" fmla="*/ 502920 w 1210"/>
                  <a:gd name="T11" fmla="*/ 0 h 1210"/>
                  <a:gd name="T12" fmla="*/ 768350 w 1210"/>
                  <a:gd name="T13" fmla="*/ 264795 h 12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10" h="1210">
                    <a:moveTo>
                      <a:pt x="1210" y="417"/>
                    </a:move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05" name="Freeform 10">
                <a:extLst>
                  <a:ext uri="{FF2B5EF4-FFF2-40B4-BE49-F238E27FC236}">
                    <a16:creationId xmlns:a16="http://schemas.microsoft.com/office/drawing/2014/main" id="{77910FB3-8308-B063-DD84-1FD475E2796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319" y="5989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285 h 1220"/>
                  <a:gd name="T10" fmla="*/ 6985 w 1220"/>
                  <a:gd name="T11" fmla="*/ 496570 h 1220"/>
                  <a:gd name="T12" fmla="*/ 496570 w 1220"/>
                  <a:gd name="T13" fmla="*/ 6985 h 1220"/>
                  <a:gd name="T14" fmla="*/ 502285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1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1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06" name="Freeform 11">
                <a:extLst>
                  <a:ext uri="{FF2B5EF4-FFF2-40B4-BE49-F238E27FC236}">
                    <a16:creationId xmlns:a16="http://schemas.microsoft.com/office/drawing/2014/main" id="{02282077-1F25-8F62-AA71-78B56C77705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91" y="5561"/>
                <a:ext cx="1219" cy="1219"/>
              </a:xfrm>
              <a:custGeom>
                <a:avLst/>
                <a:gdLst>
                  <a:gd name="T0" fmla="*/ 774065 w 1219"/>
                  <a:gd name="T1" fmla="*/ 271780 h 1219"/>
                  <a:gd name="T2" fmla="*/ 768350 w 1219"/>
                  <a:gd name="T3" fmla="*/ 278765 h 1219"/>
                  <a:gd name="T4" fmla="*/ 278765 w 1219"/>
                  <a:gd name="T5" fmla="*/ 768350 h 1219"/>
                  <a:gd name="T6" fmla="*/ 271780 w 1219"/>
                  <a:gd name="T7" fmla="*/ 774065 h 1219"/>
                  <a:gd name="T8" fmla="*/ 0 w 1219"/>
                  <a:gd name="T9" fmla="*/ 502920 h 1219"/>
                  <a:gd name="T10" fmla="*/ 6350 w 1219"/>
                  <a:gd name="T11" fmla="*/ 495935 h 1219"/>
                  <a:gd name="T12" fmla="*/ 495935 w 1219"/>
                  <a:gd name="T13" fmla="*/ 6350 h 1219"/>
                  <a:gd name="T14" fmla="*/ 502920 w 1219"/>
                  <a:gd name="T15" fmla="*/ 0 h 1219"/>
                  <a:gd name="T16" fmla="*/ 774065 w 1219"/>
                  <a:gd name="T17" fmla="*/ 271780 h 12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9" h="1219">
                    <a:moveTo>
                      <a:pt x="1219" y="428"/>
                    </a:moveTo>
                    <a:lnTo>
                      <a:pt x="1210" y="439"/>
                    </a:lnTo>
                    <a:lnTo>
                      <a:pt x="439" y="1210"/>
                    </a:lnTo>
                    <a:lnTo>
                      <a:pt x="428" y="1219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9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07" name="Freeform 12">
                <a:extLst>
                  <a:ext uri="{FF2B5EF4-FFF2-40B4-BE49-F238E27FC236}">
                    <a16:creationId xmlns:a16="http://schemas.microsoft.com/office/drawing/2014/main" id="{5CCEA7F4-5A21-7C9E-E69E-8108B5ECE11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73" y="5143"/>
                <a:ext cx="1210" cy="1210"/>
              </a:xfrm>
              <a:custGeom>
                <a:avLst/>
                <a:gdLst>
                  <a:gd name="T0" fmla="*/ 768350 w 1210"/>
                  <a:gd name="T1" fmla="*/ 265430 h 1210"/>
                  <a:gd name="T2" fmla="*/ 761365 w 1210"/>
                  <a:gd name="T3" fmla="*/ 271780 h 1210"/>
                  <a:gd name="T4" fmla="*/ 271780 w 1210"/>
                  <a:gd name="T5" fmla="*/ 761365 h 1210"/>
                  <a:gd name="T6" fmla="*/ 265430 w 1210"/>
                  <a:gd name="T7" fmla="*/ 768350 h 1210"/>
                  <a:gd name="T8" fmla="*/ 0 w 1210"/>
                  <a:gd name="T9" fmla="*/ 502920 h 1210"/>
                  <a:gd name="T10" fmla="*/ 156210 w 1210"/>
                  <a:gd name="T11" fmla="*/ 346710 h 1210"/>
                  <a:gd name="T12" fmla="*/ 346710 w 1210"/>
                  <a:gd name="T13" fmla="*/ 156210 h 1210"/>
                  <a:gd name="T14" fmla="*/ 502920 w 1210"/>
                  <a:gd name="T15" fmla="*/ 0 h 1210"/>
                  <a:gd name="T16" fmla="*/ 768350 w 1210"/>
                  <a:gd name="T17" fmla="*/ 265430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1210" y="418"/>
                    </a:moveTo>
                    <a:lnTo>
                      <a:pt x="1199" y="428"/>
                    </a:lnTo>
                    <a:lnTo>
                      <a:pt x="428" y="1199"/>
                    </a:lnTo>
                    <a:lnTo>
                      <a:pt x="418" y="1210"/>
                    </a:lnTo>
                    <a:lnTo>
                      <a:pt x="0" y="792"/>
                    </a:lnTo>
                    <a:lnTo>
                      <a:pt x="246" y="546"/>
                    </a:lnTo>
                    <a:lnTo>
                      <a:pt x="546" y="246"/>
                    </a:lnTo>
                    <a:lnTo>
                      <a:pt x="792" y="0"/>
                    </a:lnTo>
                    <a:lnTo>
                      <a:pt x="1210" y="41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08" name="Freeform 13">
                <a:extLst>
                  <a:ext uri="{FF2B5EF4-FFF2-40B4-BE49-F238E27FC236}">
                    <a16:creationId xmlns:a16="http://schemas.microsoft.com/office/drawing/2014/main" id="{CAA6ACBE-59A6-8A0D-DB3F-3F41A2C197D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119" y="2789"/>
                <a:ext cx="1210" cy="1210"/>
              </a:xfrm>
              <a:custGeom>
                <a:avLst/>
                <a:gdLst>
                  <a:gd name="T0" fmla="*/ 611505 w 1210"/>
                  <a:gd name="T1" fmla="*/ 421005 h 1210"/>
                  <a:gd name="T2" fmla="*/ 421005 w 1210"/>
                  <a:gd name="T3" fmla="*/ 611505 h 1210"/>
                  <a:gd name="T4" fmla="*/ 264795 w 1210"/>
                  <a:gd name="T5" fmla="*/ 768350 h 1210"/>
                  <a:gd name="T6" fmla="*/ 0 w 1210"/>
                  <a:gd name="T7" fmla="*/ 502920 h 1210"/>
                  <a:gd name="T8" fmla="*/ 6350 w 1210"/>
                  <a:gd name="T9" fmla="*/ 495935 h 1210"/>
                  <a:gd name="T10" fmla="*/ 495935 w 1210"/>
                  <a:gd name="T11" fmla="*/ 6350 h 1210"/>
                  <a:gd name="T12" fmla="*/ 502920 w 1210"/>
                  <a:gd name="T13" fmla="*/ 0 h 1210"/>
                  <a:gd name="T14" fmla="*/ 768350 w 1210"/>
                  <a:gd name="T15" fmla="*/ 264795 h 1210"/>
                  <a:gd name="T16" fmla="*/ 611505 w 1210"/>
                  <a:gd name="T17" fmla="*/ 421005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963" y="663"/>
                    </a:moveTo>
                    <a:lnTo>
                      <a:pt x="663" y="963"/>
                    </a:ln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lnTo>
                      <a:pt x="963" y="663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09" name="Freeform 14">
                <a:extLst>
                  <a:ext uri="{FF2B5EF4-FFF2-40B4-BE49-F238E27FC236}">
                    <a16:creationId xmlns:a16="http://schemas.microsoft.com/office/drawing/2014/main" id="{27F6891A-C81B-393F-5FF6-45B66B02709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91" y="2361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920 h 1220"/>
                  <a:gd name="T10" fmla="*/ 6985 w 1220"/>
                  <a:gd name="T11" fmla="*/ 495935 h 1220"/>
                  <a:gd name="T12" fmla="*/ 495935 w 1220"/>
                  <a:gd name="T13" fmla="*/ 6985 h 1220"/>
                  <a:gd name="T14" fmla="*/ 502920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2"/>
                    </a:lnTo>
                    <a:lnTo>
                      <a:pt x="11" y="781"/>
                    </a:lnTo>
                    <a:lnTo>
                      <a:pt x="781" y="11"/>
                    </a:lnTo>
                    <a:lnTo>
                      <a:pt x="792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10" name="Freeform 15">
                <a:extLst>
                  <a:ext uri="{FF2B5EF4-FFF2-40B4-BE49-F238E27FC236}">
                    <a16:creationId xmlns:a16="http://schemas.microsoft.com/office/drawing/2014/main" id="{5A6957DC-B3FF-3072-CA46-C98730CE799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262" y="1932"/>
                <a:ext cx="1221" cy="1221"/>
              </a:xfrm>
              <a:custGeom>
                <a:avLst/>
                <a:gdLst>
                  <a:gd name="T0" fmla="*/ 775335 w 1221"/>
                  <a:gd name="T1" fmla="*/ 272415 h 1221"/>
                  <a:gd name="T2" fmla="*/ 768350 w 1221"/>
                  <a:gd name="T3" fmla="*/ 279400 h 1221"/>
                  <a:gd name="T4" fmla="*/ 279400 w 1221"/>
                  <a:gd name="T5" fmla="*/ 768350 h 1221"/>
                  <a:gd name="T6" fmla="*/ 272415 w 1221"/>
                  <a:gd name="T7" fmla="*/ 775335 h 1221"/>
                  <a:gd name="T8" fmla="*/ 0 w 1221"/>
                  <a:gd name="T9" fmla="*/ 503555 h 1221"/>
                  <a:gd name="T10" fmla="*/ 6985 w 1221"/>
                  <a:gd name="T11" fmla="*/ 496570 h 1221"/>
                  <a:gd name="T12" fmla="*/ 496570 w 1221"/>
                  <a:gd name="T13" fmla="*/ 6985 h 1221"/>
                  <a:gd name="T14" fmla="*/ 503555 w 1221"/>
                  <a:gd name="T15" fmla="*/ 0 h 1221"/>
                  <a:gd name="T16" fmla="*/ 775335 w 1221"/>
                  <a:gd name="T17" fmla="*/ 272415 h 12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1" h="1221">
                    <a:moveTo>
                      <a:pt x="1221" y="429"/>
                    </a:moveTo>
                    <a:lnTo>
                      <a:pt x="1210" y="440"/>
                    </a:lnTo>
                    <a:lnTo>
                      <a:pt x="440" y="1210"/>
                    </a:lnTo>
                    <a:lnTo>
                      <a:pt x="429" y="1221"/>
                    </a:lnTo>
                    <a:lnTo>
                      <a:pt x="0" y="793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3" y="0"/>
                    </a:lnTo>
                    <a:lnTo>
                      <a:pt x="1221" y="429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11" name="Freeform 16">
                <a:extLst>
                  <a:ext uri="{FF2B5EF4-FFF2-40B4-BE49-F238E27FC236}">
                    <a16:creationId xmlns:a16="http://schemas.microsoft.com/office/drawing/2014/main" id="{32DC5B1D-BD56-E99B-B57A-5E964C95BA8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46" y="1516"/>
                <a:ext cx="1209" cy="1209"/>
              </a:xfrm>
              <a:custGeom>
                <a:avLst/>
                <a:gdLst>
                  <a:gd name="T0" fmla="*/ 767715 w 1209"/>
                  <a:gd name="T1" fmla="*/ 264160 h 1209"/>
                  <a:gd name="T2" fmla="*/ 760730 w 1209"/>
                  <a:gd name="T3" fmla="*/ 271145 h 1209"/>
                  <a:gd name="T4" fmla="*/ 271145 w 1209"/>
                  <a:gd name="T5" fmla="*/ 760730 h 1209"/>
                  <a:gd name="T6" fmla="*/ 264160 w 1209"/>
                  <a:gd name="T7" fmla="*/ 767715 h 1209"/>
                  <a:gd name="T8" fmla="*/ 0 w 1209"/>
                  <a:gd name="T9" fmla="*/ 502285 h 1209"/>
                  <a:gd name="T10" fmla="*/ 502285 w 1209"/>
                  <a:gd name="T11" fmla="*/ 0 h 1209"/>
                  <a:gd name="T12" fmla="*/ 767715 w 1209"/>
                  <a:gd name="T13" fmla="*/ 264160 h 1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09" h="1209">
                    <a:moveTo>
                      <a:pt x="1209" y="416"/>
                    </a:moveTo>
                    <a:lnTo>
                      <a:pt x="1198" y="427"/>
                    </a:lnTo>
                    <a:lnTo>
                      <a:pt x="427" y="1198"/>
                    </a:lnTo>
                    <a:lnTo>
                      <a:pt x="416" y="1209"/>
                    </a:lnTo>
                    <a:lnTo>
                      <a:pt x="0" y="791"/>
                    </a:lnTo>
                    <a:lnTo>
                      <a:pt x="791" y="0"/>
                    </a:lnTo>
                    <a:lnTo>
                      <a:pt x="1209" y="416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12" name="Freeform 25">
                <a:extLst>
                  <a:ext uri="{FF2B5EF4-FFF2-40B4-BE49-F238E27FC236}">
                    <a16:creationId xmlns:a16="http://schemas.microsoft.com/office/drawing/2014/main" id="{62E020DF-C1BB-89CD-29C3-39EFAF2B3A7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40" y="4260"/>
                <a:ext cx="1671" cy="1671"/>
              </a:xfrm>
              <a:custGeom>
                <a:avLst/>
                <a:gdLst>
                  <a:gd name="T0" fmla="*/ 1061085 w 1671"/>
                  <a:gd name="T1" fmla="*/ 808990 h 1671"/>
                  <a:gd name="T2" fmla="*/ 808990 w 1671"/>
                  <a:gd name="T3" fmla="*/ 1061085 h 1671"/>
                  <a:gd name="T4" fmla="*/ 0 w 1671"/>
                  <a:gd name="T5" fmla="*/ 252730 h 1671"/>
                  <a:gd name="T6" fmla="*/ 252730 w 1671"/>
                  <a:gd name="T7" fmla="*/ 0 h 1671"/>
                  <a:gd name="T8" fmla="*/ 1052195 w 1671"/>
                  <a:gd name="T9" fmla="*/ 798830 h 1671"/>
                  <a:gd name="T10" fmla="*/ 1061085 w 1671"/>
                  <a:gd name="T11" fmla="*/ 808990 h 16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71" h="1671">
                    <a:moveTo>
                      <a:pt x="1671" y="1274"/>
                    </a:moveTo>
                    <a:lnTo>
                      <a:pt x="1274" y="1671"/>
                    </a:lnTo>
                    <a:lnTo>
                      <a:pt x="0" y="398"/>
                    </a:lnTo>
                    <a:lnTo>
                      <a:pt x="398" y="0"/>
                    </a:lnTo>
                    <a:lnTo>
                      <a:pt x="1657" y="1258"/>
                    </a:lnTo>
                    <a:lnTo>
                      <a:pt x="1671" y="1274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13" name="Freeform 26">
                <a:extLst>
                  <a:ext uri="{FF2B5EF4-FFF2-40B4-BE49-F238E27FC236}">
                    <a16:creationId xmlns:a16="http://schemas.microsoft.com/office/drawing/2014/main" id="{197F6A08-B3EE-3BCC-B888-97BA98D15D6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654" y="3196"/>
                <a:ext cx="1624" cy="1621"/>
              </a:xfrm>
              <a:custGeom>
                <a:avLst/>
                <a:gdLst>
                  <a:gd name="T0" fmla="*/ 1020445 w 1624"/>
                  <a:gd name="T1" fmla="*/ 798830 h 1621"/>
                  <a:gd name="T2" fmla="*/ 1031240 w 1624"/>
                  <a:gd name="T3" fmla="*/ 804545 h 1621"/>
                  <a:gd name="T4" fmla="*/ 1016635 w 1624"/>
                  <a:gd name="T5" fmla="*/ 821690 h 1621"/>
                  <a:gd name="T6" fmla="*/ 1000760 w 1624"/>
                  <a:gd name="T7" fmla="*/ 837565 h 1621"/>
                  <a:gd name="T8" fmla="*/ 808990 w 1624"/>
                  <a:gd name="T9" fmla="*/ 1029335 h 1621"/>
                  <a:gd name="T10" fmla="*/ 798830 w 1624"/>
                  <a:gd name="T11" fmla="*/ 1019810 h 1621"/>
                  <a:gd name="T12" fmla="*/ 0 w 1624"/>
                  <a:gd name="T13" fmla="*/ 220345 h 1621"/>
                  <a:gd name="T14" fmla="*/ 193040 w 1624"/>
                  <a:gd name="T15" fmla="*/ 28575 h 1621"/>
                  <a:gd name="T16" fmla="*/ 207010 w 1624"/>
                  <a:gd name="T17" fmla="*/ 13970 h 1621"/>
                  <a:gd name="T18" fmla="*/ 222250 w 1624"/>
                  <a:gd name="T19" fmla="*/ 0 h 1621"/>
                  <a:gd name="T20" fmla="*/ 1020445 w 1624"/>
                  <a:gd name="T21" fmla="*/ 798830 h 16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24" h="1621">
                    <a:moveTo>
                      <a:pt x="1607" y="1258"/>
                    </a:moveTo>
                    <a:lnTo>
                      <a:pt x="1624" y="1267"/>
                    </a:lnTo>
                    <a:lnTo>
                      <a:pt x="1601" y="1294"/>
                    </a:lnTo>
                    <a:lnTo>
                      <a:pt x="1576" y="1319"/>
                    </a:lnTo>
                    <a:lnTo>
                      <a:pt x="1274" y="1621"/>
                    </a:lnTo>
                    <a:lnTo>
                      <a:pt x="1258" y="1606"/>
                    </a:lnTo>
                    <a:lnTo>
                      <a:pt x="0" y="347"/>
                    </a:lnTo>
                    <a:lnTo>
                      <a:pt x="304" y="45"/>
                    </a:lnTo>
                    <a:lnTo>
                      <a:pt x="326" y="22"/>
                    </a:lnTo>
                    <a:lnTo>
                      <a:pt x="350" y="0"/>
                    </a:lnTo>
                    <a:lnTo>
                      <a:pt x="1607" y="125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14" name="Freeform 27">
                <a:extLst>
                  <a:ext uri="{FF2B5EF4-FFF2-40B4-BE49-F238E27FC236}">
                    <a16:creationId xmlns:a16="http://schemas.microsoft.com/office/drawing/2014/main" id="{A1254B20-EC07-7E7A-87A7-D811B7905E53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903" y="1770"/>
                <a:ext cx="1799" cy="1799"/>
              </a:xfrm>
              <a:custGeom>
                <a:avLst/>
                <a:gdLst>
                  <a:gd name="T0" fmla="*/ 995680 w 1799"/>
                  <a:gd name="T1" fmla="*/ 188595 h 1799"/>
                  <a:gd name="T2" fmla="*/ 1064260 w 1799"/>
                  <a:gd name="T3" fmla="*/ 280670 h 1799"/>
                  <a:gd name="T4" fmla="*/ 1110615 w 1799"/>
                  <a:gd name="T5" fmla="*/ 382270 h 1799"/>
                  <a:gd name="T6" fmla="*/ 1137285 w 1799"/>
                  <a:gd name="T7" fmla="*/ 489585 h 1799"/>
                  <a:gd name="T8" fmla="*/ 1142365 w 1799"/>
                  <a:gd name="T9" fmla="*/ 598805 h 1799"/>
                  <a:gd name="T10" fmla="*/ 1126490 w 1799"/>
                  <a:gd name="T11" fmla="*/ 707390 h 1799"/>
                  <a:gd name="T12" fmla="*/ 1089660 w 1799"/>
                  <a:gd name="T13" fmla="*/ 812165 h 1799"/>
                  <a:gd name="T14" fmla="*/ 1031875 w 1799"/>
                  <a:gd name="T15" fmla="*/ 909955 h 1799"/>
                  <a:gd name="T16" fmla="*/ 974725 w 1799"/>
                  <a:gd name="T17" fmla="*/ 975995 h 1799"/>
                  <a:gd name="T18" fmla="*/ 922655 w 1799"/>
                  <a:gd name="T19" fmla="*/ 1022350 h 1799"/>
                  <a:gd name="T20" fmla="*/ 846455 w 1799"/>
                  <a:gd name="T21" fmla="*/ 1072515 h 1799"/>
                  <a:gd name="T22" fmla="*/ 701675 w 1799"/>
                  <a:gd name="T23" fmla="*/ 1128395 h 1799"/>
                  <a:gd name="T24" fmla="*/ 527050 w 1799"/>
                  <a:gd name="T25" fmla="*/ 1142365 h 1799"/>
                  <a:gd name="T26" fmla="*/ 356235 w 1799"/>
                  <a:gd name="T27" fmla="*/ 1102360 h 1799"/>
                  <a:gd name="T28" fmla="*/ 316230 w 1799"/>
                  <a:gd name="T29" fmla="*/ 1083945 h 1799"/>
                  <a:gd name="T30" fmla="*/ 53975 w 1799"/>
                  <a:gd name="T31" fmla="*/ 824230 h 1799"/>
                  <a:gd name="T32" fmla="*/ 58420 w 1799"/>
                  <a:gd name="T33" fmla="*/ 826770 h 1799"/>
                  <a:gd name="T34" fmla="*/ 13335 w 1799"/>
                  <a:gd name="T35" fmla="*/ 701675 h 1799"/>
                  <a:gd name="T36" fmla="*/ 0 w 1799"/>
                  <a:gd name="T37" fmla="*/ 527050 h 1799"/>
                  <a:gd name="T38" fmla="*/ 40005 w 1799"/>
                  <a:gd name="T39" fmla="*/ 355600 h 1799"/>
                  <a:gd name="T40" fmla="*/ 92710 w 1799"/>
                  <a:gd name="T41" fmla="*/ 256540 h 1799"/>
                  <a:gd name="T42" fmla="*/ 149860 w 1799"/>
                  <a:gd name="T43" fmla="*/ 184150 h 1799"/>
                  <a:gd name="T44" fmla="*/ 187325 w 1799"/>
                  <a:gd name="T45" fmla="*/ 146685 h 1799"/>
                  <a:gd name="T46" fmla="*/ 280035 w 1799"/>
                  <a:gd name="T47" fmla="*/ 78740 h 1799"/>
                  <a:gd name="T48" fmla="*/ 381635 w 1799"/>
                  <a:gd name="T49" fmla="*/ 31115 h 1799"/>
                  <a:gd name="T50" fmla="*/ 488315 w 1799"/>
                  <a:gd name="T51" fmla="*/ 5715 h 1799"/>
                  <a:gd name="T52" fmla="*/ 598170 w 1799"/>
                  <a:gd name="T53" fmla="*/ 0 h 1799"/>
                  <a:gd name="T54" fmla="*/ 707390 w 1799"/>
                  <a:gd name="T55" fmla="*/ 15240 h 1799"/>
                  <a:gd name="T56" fmla="*/ 811530 w 1799"/>
                  <a:gd name="T57" fmla="*/ 52070 h 1799"/>
                  <a:gd name="T58" fmla="*/ 909320 w 1799"/>
                  <a:gd name="T59" fmla="*/ 109855 h 1799"/>
                  <a:gd name="T60" fmla="*/ 974725 w 1799"/>
                  <a:gd name="T61" fmla="*/ 167005 h 1799"/>
                  <a:gd name="T62" fmla="*/ 735330 w 1799"/>
                  <a:gd name="T63" fmla="*/ 671195 h 1799"/>
                  <a:gd name="T64" fmla="*/ 769620 w 1799"/>
                  <a:gd name="T65" fmla="*/ 606425 h 1799"/>
                  <a:gd name="T66" fmla="*/ 776605 w 1799"/>
                  <a:gd name="T67" fmla="*/ 534670 h 1799"/>
                  <a:gd name="T68" fmla="*/ 756285 w 1799"/>
                  <a:gd name="T69" fmla="*/ 465455 h 1799"/>
                  <a:gd name="T70" fmla="*/ 721360 w 1799"/>
                  <a:gd name="T71" fmla="*/ 420370 h 1799"/>
                  <a:gd name="T72" fmla="*/ 676910 w 1799"/>
                  <a:gd name="T73" fmla="*/ 386715 h 1799"/>
                  <a:gd name="T74" fmla="*/ 607060 w 1799"/>
                  <a:gd name="T75" fmla="*/ 365760 h 1799"/>
                  <a:gd name="T76" fmla="*/ 536575 w 1799"/>
                  <a:gd name="T77" fmla="*/ 372745 h 1799"/>
                  <a:gd name="T78" fmla="*/ 471805 w 1799"/>
                  <a:gd name="T79" fmla="*/ 407035 h 1799"/>
                  <a:gd name="T80" fmla="*/ 443865 w 1799"/>
                  <a:gd name="T81" fmla="*/ 433705 h 1799"/>
                  <a:gd name="T82" fmla="*/ 409575 w 1799"/>
                  <a:gd name="T83" fmla="*/ 498475 h 1799"/>
                  <a:gd name="T84" fmla="*/ 403225 w 1799"/>
                  <a:gd name="T85" fmla="*/ 570230 h 1799"/>
                  <a:gd name="T86" fmla="*/ 423545 w 1799"/>
                  <a:gd name="T87" fmla="*/ 639445 h 1799"/>
                  <a:gd name="T88" fmla="*/ 457200 w 1799"/>
                  <a:gd name="T89" fmla="*/ 684530 h 1799"/>
                  <a:gd name="T90" fmla="*/ 502285 w 1799"/>
                  <a:gd name="T91" fmla="*/ 718185 h 1799"/>
                  <a:gd name="T92" fmla="*/ 571500 w 1799"/>
                  <a:gd name="T93" fmla="*/ 739140 h 1799"/>
                  <a:gd name="T94" fmla="*/ 643255 w 1799"/>
                  <a:gd name="T95" fmla="*/ 732155 h 1799"/>
                  <a:gd name="T96" fmla="*/ 708025 w 1799"/>
                  <a:gd name="T97" fmla="*/ 697865 h 179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799" h="1799">
                    <a:moveTo>
                      <a:pt x="1535" y="263"/>
                    </a:moveTo>
                    <a:lnTo>
                      <a:pt x="1568" y="297"/>
                    </a:lnTo>
                    <a:lnTo>
                      <a:pt x="1625" y="368"/>
                    </a:lnTo>
                    <a:lnTo>
                      <a:pt x="1676" y="442"/>
                    </a:lnTo>
                    <a:lnTo>
                      <a:pt x="1716" y="520"/>
                    </a:lnTo>
                    <a:lnTo>
                      <a:pt x="1749" y="602"/>
                    </a:lnTo>
                    <a:lnTo>
                      <a:pt x="1774" y="686"/>
                    </a:lnTo>
                    <a:lnTo>
                      <a:pt x="1791" y="771"/>
                    </a:lnTo>
                    <a:lnTo>
                      <a:pt x="1799" y="856"/>
                    </a:lnTo>
                    <a:lnTo>
                      <a:pt x="1799" y="943"/>
                    </a:lnTo>
                    <a:lnTo>
                      <a:pt x="1791" y="1029"/>
                    </a:lnTo>
                    <a:lnTo>
                      <a:pt x="1774" y="1114"/>
                    </a:lnTo>
                    <a:lnTo>
                      <a:pt x="1749" y="1198"/>
                    </a:lnTo>
                    <a:lnTo>
                      <a:pt x="1716" y="1279"/>
                    </a:lnTo>
                    <a:lnTo>
                      <a:pt x="1676" y="1358"/>
                    </a:lnTo>
                    <a:lnTo>
                      <a:pt x="1625" y="1433"/>
                    </a:lnTo>
                    <a:lnTo>
                      <a:pt x="1568" y="1503"/>
                    </a:lnTo>
                    <a:lnTo>
                      <a:pt x="1535" y="1537"/>
                    </a:lnTo>
                    <a:lnTo>
                      <a:pt x="1509" y="1562"/>
                    </a:lnTo>
                    <a:lnTo>
                      <a:pt x="1453" y="1610"/>
                    </a:lnTo>
                    <a:lnTo>
                      <a:pt x="1395" y="1652"/>
                    </a:lnTo>
                    <a:lnTo>
                      <a:pt x="1333" y="1689"/>
                    </a:lnTo>
                    <a:lnTo>
                      <a:pt x="1239" y="1735"/>
                    </a:lnTo>
                    <a:lnTo>
                      <a:pt x="1105" y="1777"/>
                    </a:lnTo>
                    <a:lnTo>
                      <a:pt x="968" y="1799"/>
                    </a:lnTo>
                    <a:lnTo>
                      <a:pt x="830" y="1799"/>
                    </a:lnTo>
                    <a:lnTo>
                      <a:pt x="693" y="1777"/>
                    </a:lnTo>
                    <a:lnTo>
                      <a:pt x="561" y="1736"/>
                    </a:lnTo>
                    <a:lnTo>
                      <a:pt x="497" y="1706"/>
                    </a:lnTo>
                    <a:lnTo>
                      <a:pt x="498" y="1707"/>
                    </a:lnTo>
                    <a:lnTo>
                      <a:pt x="495" y="1709"/>
                    </a:lnTo>
                    <a:lnTo>
                      <a:pt x="85" y="1298"/>
                    </a:lnTo>
                    <a:lnTo>
                      <a:pt x="88" y="1299"/>
                    </a:lnTo>
                    <a:lnTo>
                      <a:pt x="92" y="1302"/>
                    </a:lnTo>
                    <a:lnTo>
                      <a:pt x="63" y="1238"/>
                    </a:lnTo>
                    <a:lnTo>
                      <a:pt x="21" y="1105"/>
                    </a:lnTo>
                    <a:lnTo>
                      <a:pt x="0" y="968"/>
                    </a:lnTo>
                    <a:lnTo>
                      <a:pt x="0" y="830"/>
                    </a:lnTo>
                    <a:lnTo>
                      <a:pt x="21" y="693"/>
                    </a:lnTo>
                    <a:lnTo>
                      <a:pt x="63" y="560"/>
                    </a:lnTo>
                    <a:lnTo>
                      <a:pt x="110" y="465"/>
                    </a:lnTo>
                    <a:lnTo>
                      <a:pt x="146" y="404"/>
                    </a:lnTo>
                    <a:lnTo>
                      <a:pt x="188" y="346"/>
                    </a:lnTo>
                    <a:lnTo>
                      <a:pt x="236" y="290"/>
                    </a:lnTo>
                    <a:lnTo>
                      <a:pt x="261" y="263"/>
                    </a:lnTo>
                    <a:lnTo>
                      <a:pt x="295" y="231"/>
                    </a:lnTo>
                    <a:lnTo>
                      <a:pt x="366" y="173"/>
                    </a:lnTo>
                    <a:lnTo>
                      <a:pt x="441" y="124"/>
                    </a:lnTo>
                    <a:lnTo>
                      <a:pt x="519" y="82"/>
                    </a:lnTo>
                    <a:lnTo>
                      <a:pt x="601" y="49"/>
                    </a:lnTo>
                    <a:lnTo>
                      <a:pt x="684" y="24"/>
                    </a:lnTo>
                    <a:lnTo>
                      <a:pt x="769" y="9"/>
                    </a:lnTo>
                    <a:lnTo>
                      <a:pt x="856" y="0"/>
                    </a:lnTo>
                    <a:lnTo>
                      <a:pt x="942" y="0"/>
                    </a:lnTo>
                    <a:lnTo>
                      <a:pt x="1028" y="9"/>
                    </a:lnTo>
                    <a:lnTo>
                      <a:pt x="1114" y="24"/>
                    </a:lnTo>
                    <a:lnTo>
                      <a:pt x="1197" y="49"/>
                    </a:lnTo>
                    <a:lnTo>
                      <a:pt x="1278" y="82"/>
                    </a:lnTo>
                    <a:lnTo>
                      <a:pt x="1356" y="124"/>
                    </a:lnTo>
                    <a:lnTo>
                      <a:pt x="1432" y="173"/>
                    </a:lnTo>
                    <a:lnTo>
                      <a:pt x="1503" y="231"/>
                    </a:lnTo>
                    <a:lnTo>
                      <a:pt x="1535" y="263"/>
                    </a:lnTo>
                    <a:close/>
                    <a:moveTo>
                      <a:pt x="1136" y="1078"/>
                    </a:moveTo>
                    <a:lnTo>
                      <a:pt x="1158" y="1057"/>
                    </a:lnTo>
                    <a:lnTo>
                      <a:pt x="1191" y="1007"/>
                    </a:lnTo>
                    <a:lnTo>
                      <a:pt x="1212" y="955"/>
                    </a:lnTo>
                    <a:lnTo>
                      <a:pt x="1223" y="898"/>
                    </a:lnTo>
                    <a:lnTo>
                      <a:pt x="1223" y="842"/>
                    </a:lnTo>
                    <a:lnTo>
                      <a:pt x="1212" y="785"/>
                    </a:lnTo>
                    <a:lnTo>
                      <a:pt x="1191" y="733"/>
                    </a:lnTo>
                    <a:lnTo>
                      <a:pt x="1158" y="683"/>
                    </a:lnTo>
                    <a:lnTo>
                      <a:pt x="1136" y="662"/>
                    </a:lnTo>
                    <a:lnTo>
                      <a:pt x="1115" y="641"/>
                    </a:lnTo>
                    <a:lnTo>
                      <a:pt x="1066" y="609"/>
                    </a:lnTo>
                    <a:lnTo>
                      <a:pt x="1013" y="587"/>
                    </a:lnTo>
                    <a:lnTo>
                      <a:pt x="956" y="576"/>
                    </a:lnTo>
                    <a:lnTo>
                      <a:pt x="900" y="576"/>
                    </a:lnTo>
                    <a:lnTo>
                      <a:pt x="845" y="587"/>
                    </a:lnTo>
                    <a:lnTo>
                      <a:pt x="791" y="609"/>
                    </a:lnTo>
                    <a:lnTo>
                      <a:pt x="743" y="641"/>
                    </a:lnTo>
                    <a:lnTo>
                      <a:pt x="720" y="662"/>
                    </a:lnTo>
                    <a:lnTo>
                      <a:pt x="699" y="683"/>
                    </a:lnTo>
                    <a:lnTo>
                      <a:pt x="667" y="733"/>
                    </a:lnTo>
                    <a:lnTo>
                      <a:pt x="645" y="785"/>
                    </a:lnTo>
                    <a:lnTo>
                      <a:pt x="635" y="842"/>
                    </a:lnTo>
                    <a:lnTo>
                      <a:pt x="635" y="898"/>
                    </a:lnTo>
                    <a:lnTo>
                      <a:pt x="645" y="955"/>
                    </a:lnTo>
                    <a:lnTo>
                      <a:pt x="667" y="1007"/>
                    </a:lnTo>
                    <a:lnTo>
                      <a:pt x="699" y="1057"/>
                    </a:lnTo>
                    <a:lnTo>
                      <a:pt x="720" y="1078"/>
                    </a:lnTo>
                    <a:lnTo>
                      <a:pt x="743" y="1099"/>
                    </a:lnTo>
                    <a:lnTo>
                      <a:pt x="791" y="1131"/>
                    </a:lnTo>
                    <a:lnTo>
                      <a:pt x="845" y="1153"/>
                    </a:lnTo>
                    <a:lnTo>
                      <a:pt x="900" y="1164"/>
                    </a:lnTo>
                    <a:lnTo>
                      <a:pt x="956" y="1164"/>
                    </a:lnTo>
                    <a:lnTo>
                      <a:pt x="1013" y="1153"/>
                    </a:lnTo>
                    <a:lnTo>
                      <a:pt x="1066" y="1131"/>
                    </a:lnTo>
                    <a:lnTo>
                      <a:pt x="1115" y="1099"/>
                    </a:lnTo>
                    <a:lnTo>
                      <a:pt x="1136" y="107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15" name="Freeform 28">
                <a:extLst>
                  <a:ext uri="{FF2B5EF4-FFF2-40B4-BE49-F238E27FC236}">
                    <a16:creationId xmlns:a16="http://schemas.microsoft.com/office/drawing/2014/main" id="{021F0A5F-C52C-1BFE-F766-03072B49F7BB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464" y="1695"/>
                <a:ext cx="4314" cy="4312"/>
              </a:xfrm>
              <a:custGeom>
                <a:avLst/>
                <a:gdLst>
                  <a:gd name="T0" fmla="*/ 823595 w 4314"/>
                  <a:gd name="T1" fmla="*/ 2723515 h 4312"/>
                  <a:gd name="T2" fmla="*/ 0 w 4314"/>
                  <a:gd name="T3" fmla="*/ 1881505 h 4312"/>
                  <a:gd name="T4" fmla="*/ 914400 w 4314"/>
                  <a:gd name="T5" fmla="*/ 948055 h 4312"/>
                  <a:gd name="T6" fmla="*/ 1042035 w 4314"/>
                  <a:gd name="T7" fmla="*/ 848995 h 4312"/>
                  <a:gd name="T8" fmla="*/ 1334135 w 4314"/>
                  <a:gd name="T9" fmla="*/ 765810 h 4312"/>
                  <a:gd name="T10" fmla="*/ 1513205 w 4314"/>
                  <a:gd name="T11" fmla="*/ 749935 h 4312"/>
                  <a:gd name="T12" fmla="*/ 1530350 w 4314"/>
                  <a:gd name="T13" fmla="*/ 426720 h 4312"/>
                  <a:gd name="T14" fmla="*/ 1680845 w 4314"/>
                  <a:gd name="T15" fmla="*/ 180975 h 4312"/>
                  <a:gd name="T16" fmla="*/ 1854200 w 4314"/>
                  <a:gd name="T17" fmla="*/ 58420 h 4312"/>
                  <a:gd name="T18" fmla="*/ 2088515 w 4314"/>
                  <a:gd name="T19" fmla="*/ 0 h 4312"/>
                  <a:gd name="T20" fmla="*/ 2271395 w 4314"/>
                  <a:gd name="T21" fmla="*/ 17780 h 4312"/>
                  <a:gd name="T22" fmla="*/ 2487930 w 4314"/>
                  <a:gd name="T23" fmla="*/ 120015 h 4312"/>
                  <a:gd name="T24" fmla="*/ 2618105 w 4314"/>
                  <a:gd name="T25" fmla="*/ 250825 h 4312"/>
                  <a:gd name="T26" fmla="*/ 2720975 w 4314"/>
                  <a:gd name="T27" fmla="*/ 467995 h 4312"/>
                  <a:gd name="T28" fmla="*/ 2738755 w 4314"/>
                  <a:gd name="T29" fmla="*/ 650240 h 4312"/>
                  <a:gd name="T30" fmla="*/ 2679700 w 4314"/>
                  <a:gd name="T31" fmla="*/ 883920 h 4312"/>
                  <a:gd name="T32" fmla="*/ 2557780 w 4314"/>
                  <a:gd name="T33" fmla="*/ 1057275 h 4312"/>
                  <a:gd name="T34" fmla="*/ 2381885 w 4314"/>
                  <a:gd name="T35" fmla="*/ 1180465 h 4312"/>
                  <a:gd name="T36" fmla="*/ 2149475 w 4314"/>
                  <a:gd name="T37" fmla="*/ 1238885 h 4312"/>
                  <a:gd name="T38" fmla="*/ 1948180 w 4314"/>
                  <a:gd name="T39" fmla="*/ 1214120 h 4312"/>
                  <a:gd name="T40" fmla="*/ 1965325 w 4314"/>
                  <a:gd name="T41" fmla="*/ 1478915 h 4312"/>
                  <a:gd name="T42" fmla="*/ 1847850 w 4314"/>
                  <a:gd name="T43" fmla="*/ 1758315 h 4312"/>
                  <a:gd name="T44" fmla="*/ 890270 w 4314"/>
                  <a:gd name="T45" fmla="*/ 2723515 h 4312"/>
                  <a:gd name="T46" fmla="*/ 114935 w 4314"/>
                  <a:gd name="T47" fmla="*/ 1881505 h 4312"/>
                  <a:gd name="T48" fmla="*/ 1750695 w 4314"/>
                  <a:gd name="T49" fmla="*/ 1727200 h 4312"/>
                  <a:gd name="T50" fmla="*/ 1866900 w 4314"/>
                  <a:gd name="T51" fmla="*/ 1487805 h 4312"/>
                  <a:gd name="T52" fmla="*/ 1838960 w 4314"/>
                  <a:gd name="T53" fmla="*/ 1188085 h 4312"/>
                  <a:gd name="T54" fmla="*/ 1821180 w 4314"/>
                  <a:gd name="T55" fmla="*/ 1151890 h 4312"/>
                  <a:gd name="T56" fmla="*/ 1826260 w 4314"/>
                  <a:gd name="T57" fmla="*/ 1102995 h 4312"/>
                  <a:gd name="T58" fmla="*/ 1864360 w 4314"/>
                  <a:gd name="T59" fmla="*/ 1083310 h 4312"/>
                  <a:gd name="T60" fmla="*/ 2002790 w 4314"/>
                  <a:gd name="T61" fmla="*/ 1130935 h 4312"/>
                  <a:gd name="T62" fmla="*/ 2320290 w 4314"/>
                  <a:gd name="T63" fmla="*/ 1103630 h 4312"/>
                  <a:gd name="T64" fmla="*/ 2508250 w 4314"/>
                  <a:gd name="T65" fmla="*/ 970915 h 4312"/>
                  <a:gd name="T66" fmla="*/ 2613660 w 4314"/>
                  <a:gd name="T67" fmla="*/ 795655 h 4312"/>
                  <a:gd name="T68" fmla="*/ 2644140 w 4314"/>
                  <a:gd name="T69" fmla="*/ 618490 h 4312"/>
                  <a:gd name="T70" fmla="*/ 2613660 w 4314"/>
                  <a:gd name="T71" fmla="*/ 441960 h 4312"/>
                  <a:gd name="T72" fmla="*/ 2508250 w 4314"/>
                  <a:gd name="T73" fmla="*/ 267335 h 4312"/>
                  <a:gd name="T74" fmla="*/ 2388870 w 4314"/>
                  <a:gd name="T75" fmla="*/ 168910 h 4312"/>
                  <a:gd name="T76" fmla="*/ 2197100 w 4314"/>
                  <a:gd name="T77" fmla="*/ 100330 h 4312"/>
                  <a:gd name="T78" fmla="*/ 2041525 w 4314"/>
                  <a:gd name="T79" fmla="*/ 100330 h 4312"/>
                  <a:gd name="T80" fmla="*/ 1850390 w 4314"/>
                  <a:gd name="T81" fmla="*/ 168910 h 4312"/>
                  <a:gd name="T82" fmla="*/ 1720215 w 4314"/>
                  <a:gd name="T83" fmla="*/ 278765 h 4312"/>
                  <a:gd name="T84" fmla="*/ 1596390 w 4314"/>
                  <a:gd name="T85" fmla="*/ 574675 h 4312"/>
                  <a:gd name="T86" fmla="*/ 1649730 w 4314"/>
                  <a:gd name="T87" fmla="*/ 852805 h 4312"/>
                  <a:gd name="T88" fmla="*/ 1645920 w 4314"/>
                  <a:gd name="T89" fmla="*/ 902335 h 4312"/>
                  <a:gd name="T90" fmla="*/ 1607820 w 4314"/>
                  <a:gd name="T91" fmla="*/ 921385 h 4312"/>
                  <a:gd name="T92" fmla="*/ 1583055 w 4314"/>
                  <a:gd name="T93" fmla="*/ 915035 h 4312"/>
                  <a:gd name="T94" fmla="*/ 1471930 w 4314"/>
                  <a:gd name="T95" fmla="*/ 875030 h 4312"/>
                  <a:gd name="T96" fmla="*/ 1174115 w 4314"/>
                  <a:gd name="T97" fmla="*/ 892175 h 4312"/>
                  <a:gd name="T98" fmla="*/ 995045 w 4314"/>
                  <a:gd name="T99" fmla="*/ 1002030 h 431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314" h="4312">
                    <a:moveTo>
                      <a:pt x="1350" y="4312"/>
                    </a:moveTo>
                    <a:lnTo>
                      <a:pt x="1335" y="4311"/>
                    </a:lnTo>
                    <a:lnTo>
                      <a:pt x="1308" y="4300"/>
                    </a:lnTo>
                    <a:lnTo>
                      <a:pt x="1297" y="4289"/>
                    </a:lnTo>
                    <a:lnTo>
                      <a:pt x="23" y="3015"/>
                    </a:lnTo>
                    <a:lnTo>
                      <a:pt x="13" y="3005"/>
                    </a:lnTo>
                    <a:lnTo>
                      <a:pt x="1" y="2978"/>
                    </a:lnTo>
                    <a:lnTo>
                      <a:pt x="0" y="2963"/>
                    </a:lnTo>
                    <a:lnTo>
                      <a:pt x="1" y="2948"/>
                    </a:lnTo>
                    <a:lnTo>
                      <a:pt x="13" y="2921"/>
                    </a:lnTo>
                    <a:lnTo>
                      <a:pt x="23" y="2910"/>
                    </a:lnTo>
                    <a:lnTo>
                      <a:pt x="1440" y="1493"/>
                    </a:lnTo>
                    <a:lnTo>
                      <a:pt x="1465" y="1469"/>
                    </a:lnTo>
                    <a:lnTo>
                      <a:pt x="1491" y="1445"/>
                    </a:lnTo>
                    <a:lnTo>
                      <a:pt x="1539" y="1404"/>
                    </a:lnTo>
                    <a:lnTo>
                      <a:pt x="1641" y="1337"/>
                    </a:lnTo>
                    <a:lnTo>
                      <a:pt x="1751" y="1283"/>
                    </a:lnTo>
                    <a:lnTo>
                      <a:pt x="1865" y="1242"/>
                    </a:lnTo>
                    <a:lnTo>
                      <a:pt x="1981" y="1217"/>
                    </a:lnTo>
                    <a:lnTo>
                      <a:pt x="2101" y="1206"/>
                    </a:lnTo>
                    <a:lnTo>
                      <a:pt x="2221" y="1210"/>
                    </a:lnTo>
                    <a:lnTo>
                      <a:pt x="2341" y="1229"/>
                    </a:lnTo>
                    <a:lnTo>
                      <a:pt x="2400" y="1245"/>
                    </a:lnTo>
                    <a:lnTo>
                      <a:pt x="2383" y="1181"/>
                    </a:lnTo>
                    <a:lnTo>
                      <a:pt x="2364" y="1052"/>
                    </a:lnTo>
                    <a:lnTo>
                      <a:pt x="2363" y="924"/>
                    </a:lnTo>
                    <a:lnTo>
                      <a:pt x="2377" y="797"/>
                    </a:lnTo>
                    <a:lnTo>
                      <a:pt x="2410" y="672"/>
                    </a:lnTo>
                    <a:lnTo>
                      <a:pt x="2458" y="552"/>
                    </a:lnTo>
                    <a:lnTo>
                      <a:pt x="2521" y="439"/>
                    </a:lnTo>
                    <a:lnTo>
                      <a:pt x="2602" y="333"/>
                    </a:lnTo>
                    <a:lnTo>
                      <a:pt x="2647" y="285"/>
                    </a:lnTo>
                    <a:lnTo>
                      <a:pt x="2682" y="250"/>
                    </a:lnTo>
                    <a:lnTo>
                      <a:pt x="2758" y="189"/>
                    </a:lnTo>
                    <a:lnTo>
                      <a:pt x="2837" y="136"/>
                    </a:lnTo>
                    <a:lnTo>
                      <a:pt x="2920" y="92"/>
                    </a:lnTo>
                    <a:lnTo>
                      <a:pt x="3008" y="56"/>
                    </a:lnTo>
                    <a:lnTo>
                      <a:pt x="3099" y="28"/>
                    </a:lnTo>
                    <a:lnTo>
                      <a:pt x="3192" y="9"/>
                    </a:lnTo>
                    <a:lnTo>
                      <a:pt x="3289" y="0"/>
                    </a:lnTo>
                    <a:lnTo>
                      <a:pt x="3338" y="0"/>
                    </a:lnTo>
                    <a:lnTo>
                      <a:pt x="3387" y="0"/>
                    </a:lnTo>
                    <a:lnTo>
                      <a:pt x="3482" y="9"/>
                    </a:lnTo>
                    <a:lnTo>
                      <a:pt x="3577" y="28"/>
                    </a:lnTo>
                    <a:lnTo>
                      <a:pt x="3667" y="56"/>
                    </a:lnTo>
                    <a:lnTo>
                      <a:pt x="3754" y="92"/>
                    </a:lnTo>
                    <a:lnTo>
                      <a:pt x="3838" y="136"/>
                    </a:lnTo>
                    <a:lnTo>
                      <a:pt x="3918" y="189"/>
                    </a:lnTo>
                    <a:lnTo>
                      <a:pt x="3992" y="250"/>
                    </a:lnTo>
                    <a:lnTo>
                      <a:pt x="4028" y="285"/>
                    </a:lnTo>
                    <a:lnTo>
                      <a:pt x="4062" y="320"/>
                    </a:lnTo>
                    <a:lnTo>
                      <a:pt x="4123" y="395"/>
                    </a:lnTo>
                    <a:lnTo>
                      <a:pt x="4176" y="474"/>
                    </a:lnTo>
                    <a:lnTo>
                      <a:pt x="4220" y="558"/>
                    </a:lnTo>
                    <a:lnTo>
                      <a:pt x="4257" y="645"/>
                    </a:lnTo>
                    <a:lnTo>
                      <a:pt x="4285" y="737"/>
                    </a:lnTo>
                    <a:lnTo>
                      <a:pt x="4303" y="830"/>
                    </a:lnTo>
                    <a:lnTo>
                      <a:pt x="4313" y="926"/>
                    </a:lnTo>
                    <a:lnTo>
                      <a:pt x="4314" y="974"/>
                    </a:lnTo>
                    <a:lnTo>
                      <a:pt x="4313" y="1024"/>
                    </a:lnTo>
                    <a:lnTo>
                      <a:pt x="4303" y="1120"/>
                    </a:lnTo>
                    <a:lnTo>
                      <a:pt x="4285" y="1213"/>
                    </a:lnTo>
                    <a:lnTo>
                      <a:pt x="4257" y="1305"/>
                    </a:lnTo>
                    <a:lnTo>
                      <a:pt x="4220" y="1392"/>
                    </a:lnTo>
                    <a:lnTo>
                      <a:pt x="4176" y="1476"/>
                    </a:lnTo>
                    <a:lnTo>
                      <a:pt x="4123" y="1556"/>
                    </a:lnTo>
                    <a:lnTo>
                      <a:pt x="4062" y="1630"/>
                    </a:lnTo>
                    <a:lnTo>
                      <a:pt x="4028" y="1665"/>
                    </a:lnTo>
                    <a:lnTo>
                      <a:pt x="3992" y="1700"/>
                    </a:lnTo>
                    <a:lnTo>
                      <a:pt x="3916" y="1761"/>
                    </a:lnTo>
                    <a:lnTo>
                      <a:pt x="3836" y="1815"/>
                    </a:lnTo>
                    <a:lnTo>
                      <a:pt x="3751" y="1859"/>
                    </a:lnTo>
                    <a:lnTo>
                      <a:pt x="3663" y="1895"/>
                    </a:lnTo>
                    <a:lnTo>
                      <a:pt x="3572" y="1923"/>
                    </a:lnTo>
                    <a:lnTo>
                      <a:pt x="3479" y="1941"/>
                    </a:lnTo>
                    <a:lnTo>
                      <a:pt x="3385" y="1951"/>
                    </a:lnTo>
                    <a:lnTo>
                      <a:pt x="3338" y="1951"/>
                    </a:lnTo>
                    <a:lnTo>
                      <a:pt x="3269" y="1949"/>
                    </a:lnTo>
                    <a:lnTo>
                      <a:pt x="3135" y="1930"/>
                    </a:lnTo>
                    <a:lnTo>
                      <a:pt x="3068" y="1912"/>
                    </a:lnTo>
                    <a:lnTo>
                      <a:pt x="3083" y="1971"/>
                    </a:lnTo>
                    <a:lnTo>
                      <a:pt x="3102" y="2090"/>
                    </a:lnTo>
                    <a:lnTo>
                      <a:pt x="3106" y="2210"/>
                    </a:lnTo>
                    <a:lnTo>
                      <a:pt x="3095" y="2329"/>
                    </a:lnTo>
                    <a:lnTo>
                      <a:pt x="3071" y="2445"/>
                    </a:lnTo>
                    <a:lnTo>
                      <a:pt x="3032" y="2559"/>
                    </a:lnTo>
                    <a:lnTo>
                      <a:pt x="2978" y="2667"/>
                    </a:lnTo>
                    <a:lnTo>
                      <a:pt x="2910" y="2769"/>
                    </a:lnTo>
                    <a:lnTo>
                      <a:pt x="2871" y="2817"/>
                    </a:lnTo>
                    <a:lnTo>
                      <a:pt x="2847" y="2845"/>
                    </a:lnTo>
                    <a:lnTo>
                      <a:pt x="2820" y="2873"/>
                    </a:lnTo>
                    <a:lnTo>
                      <a:pt x="1402" y="4289"/>
                    </a:lnTo>
                    <a:lnTo>
                      <a:pt x="1392" y="4300"/>
                    </a:lnTo>
                    <a:lnTo>
                      <a:pt x="1364" y="4311"/>
                    </a:lnTo>
                    <a:lnTo>
                      <a:pt x="1350" y="4312"/>
                    </a:lnTo>
                    <a:close/>
                    <a:moveTo>
                      <a:pt x="181" y="2963"/>
                    </a:moveTo>
                    <a:lnTo>
                      <a:pt x="1350" y="4131"/>
                    </a:lnTo>
                    <a:lnTo>
                      <a:pt x="2713" y="2766"/>
                    </a:lnTo>
                    <a:lnTo>
                      <a:pt x="2736" y="2743"/>
                    </a:lnTo>
                    <a:lnTo>
                      <a:pt x="2757" y="2720"/>
                    </a:lnTo>
                    <a:lnTo>
                      <a:pt x="2796" y="2672"/>
                    </a:lnTo>
                    <a:lnTo>
                      <a:pt x="2861" y="2569"/>
                    </a:lnTo>
                    <a:lnTo>
                      <a:pt x="2909" y="2458"/>
                    </a:lnTo>
                    <a:lnTo>
                      <a:pt x="2940" y="2343"/>
                    </a:lnTo>
                    <a:lnTo>
                      <a:pt x="2956" y="2225"/>
                    </a:lnTo>
                    <a:lnTo>
                      <a:pt x="2954" y="2107"/>
                    </a:lnTo>
                    <a:lnTo>
                      <a:pt x="2933" y="1988"/>
                    </a:lnTo>
                    <a:lnTo>
                      <a:pt x="2896" y="1871"/>
                    </a:lnTo>
                    <a:lnTo>
                      <a:pt x="2870" y="1815"/>
                    </a:lnTo>
                    <a:lnTo>
                      <a:pt x="2868" y="1814"/>
                    </a:lnTo>
                    <a:lnTo>
                      <a:pt x="2864" y="1803"/>
                    </a:lnTo>
                    <a:lnTo>
                      <a:pt x="2861" y="1780"/>
                    </a:lnTo>
                    <a:lnTo>
                      <a:pt x="2865" y="1757"/>
                    </a:lnTo>
                    <a:lnTo>
                      <a:pt x="2876" y="1737"/>
                    </a:lnTo>
                    <a:lnTo>
                      <a:pt x="2883" y="1727"/>
                    </a:lnTo>
                    <a:lnTo>
                      <a:pt x="2892" y="1720"/>
                    </a:lnTo>
                    <a:lnTo>
                      <a:pt x="2913" y="1709"/>
                    </a:lnTo>
                    <a:lnTo>
                      <a:pt x="2936" y="1706"/>
                    </a:lnTo>
                    <a:lnTo>
                      <a:pt x="2958" y="1709"/>
                    </a:lnTo>
                    <a:lnTo>
                      <a:pt x="2969" y="1714"/>
                    </a:lnTo>
                    <a:lnTo>
                      <a:pt x="3029" y="1742"/>
                    </a:lnTo>
                    <a:lnTo>
                      <a:pt x="3154" y="1781"/>
                    </a:lnTo>
                    <a:lnTo>
                      <a:pt x="3280" y="1799"/>
                    </a:lnTo>
                    <a:lnTo>
                      <a:pt x="3407" y="1798"/>
                    </a:lnTo>
                    <a:lnTo>
                      <a:pt x="3533" y="1778"/>
                    </a:lnTo>
                    <a:lnTo>
                      <a:pt x="3654" y="1738"/>
                    </a:lnTo>
                    <a:lnTo>
                      <a:pt x="3768" y="1680"/>
                    </a:lnTo>
                    <a:lnTo>
                      <a:pt x="3873" y="1605"/>
                    </a:lnTo>
                    <a:lnTo>
                      <a:pt x="3921" y="1559"/>
                    </a:lnTo>
                    <a:lnTo>
                      <a:pt x="3950" y="1529"/>
                    </a:lnTo>
                    <a:lnTo>
                      <a:pt x="4002" y="1465"/>
                    </a:lnTo>
                    <a:lnTo>
                      <a:pt x="4047" y="1398"/>
                    </a:lnTo>
                    <a:lnTo>
                      <a:pt x="4085" y="1327"/>
                    </a:lnTo>
                    <a:lnTo>
                      <a:pt x="4116" y="1253"/>
                    </a:lnTo>
                    <a:lnTo>
                      <a:pt x="4139" y="1176"/>
                    </a:lnTo>
                    <a:lnTo>
                      <a:pt x="4154" y="1097"/>
                    </a:lnTo>
                    <a:lnTo>
                      <a:pt x="4163" y="1016"/>
                    </a:lnTo>
                    <a:lnTo>
                      <a:pt x="4164" y="974"/>
                    </a:lnTo>
                    <a:lnTo>
                      <a:pt x="4163" y="934"/>
                    </a:lnTo>
                    <a:lnTo>
                      <a:pt x="4154" y="852"/>
                    </a:lnTo>
                    <a:lnTo>
                      <a:pt x="4139" y="773"/>
                    </a:lnTo>
                    <a:lnTo>
                      <a:pt x="4116" y="696"/>
                    </a:lnTo>
                    <a:lnTo>
                      <a:pt x="4085" y="621"/>
                    </a:lnTo>
                    <a:lnTo>
                      <a:pt x="4047" y="551"/>
                    </a:lnTo>
                    <a:lnTo>
                      <a:pt x="4002" y="483"/>
                    </a:lnTo>
                    <a:lnTo>
                      <a:pt x="3950" y="421"/>
                    </a:lnTo>
                    <a:lnTo>
                      <a:pt x="3921" y="391"/>
                    </a:lnTo>
                    <a:lnTo>
                      <a:pt x="3892" y="362"/>
                    </a:lnTo>
                    <a:lnTo>
                      <a:pt x="3829" y="310"/>
                    </a:lnTo>
                    <a:lnTo>
                      <a:pt x="3762" y="266"/>
                    </a:lnTo>
                    <a:lnTo>
                      <a:pt x="3691" y="228"/>
                    </a:lnTo>
                    <a:lnTo>
                      <a:pt x="3616" y="196"/>
                    </a:lnTo>
                    <a:lnTo>
                      <a:pt x="3539" y="174"/>
                    </a:lnTo>
                    <a:lnTo>
                      <a:pt x="3460" y="158"/>
                    </a:lnTo>
                    <a:lnTo>
                      <a:pt x="3379" y="150"/>
                    </a:lnTo>
                    <a:lnTo>
                      <a:pt x="3338" y="150"/>
                    </a:lnTo>
                    <a:lnTo>
                      <a:pt x="3297" y="150"/>
                    </a:lnTo>
                    <a:lnTo>
                      <a:pt x="3215" y="158"/>
                    </a:lnTo>
                    <a:lnTo>
                      <a:pt x="3136" y="174"/>
                    </a:lnTo>
                    <a:lnTo>
                      <a:pt x="3059" y="196"/>
                    </a:lnTo>
                    <a:lnTo>
                      <a:pt x="2985" y="228"/>
                    </a:lnTo>
                    <a:lnTo>
                      <a:pt x="2914" y="266"/>
                    </a:lnTo>
                    <a:lnTo>
                      <a:pt x="2847" y="310"/>
                    </a:lnTo>
                    <a:lnTo>
                      <a:pt x="2783" y="362"/>
                    </a:lnTo>
                    <a:lnTo>
                      <a:pt x="2754" y="391"/>
                    </a:lnTo>
                    <a:lnTo>
                      <a:pt x="2709" y="439"/>
                    </a:lnTo>
                    <a:lnTo>
                      <a:pt x="2632" y="545"/>
                    </a:lnTo>
                    <a:lnTo>
                      <a:pt x="2574" y="659"/>
                    </a:lnTo>
                    <a:lnTo>
                      <a:pt x="2535" y="780"/>
                    </a:lnTo>
                    <a:lnTo>
                      <a:pt x="2514" y="905"/>
                    </a:lnTo>
                    <a:lnTo>
                      <a:pt x="2513" y="1032"/>
                    </a:lnTo>
                    <a:lnTo>
                      <a:pt x="2532" y="1158"/>
                    </a:lnTo>
                    <a:lnTo>
                      <a:pt x="2571" y="1283"/>
                    </a:lnTo>
                    <a:lnTo>
                      <a:pt x="2598" y="1343"/>
                    </a:lnTo>
                    <a:lnTo>
                      <a:pt x="2603" y="1354"/>
                    </a:lnTo>
                    <a:lnTo>
                      <a:pt x="2607" y="1377"/>
                    </a:lnTo>
                    <a:lnTo>
                      <a:pt x="2603" y="1399"/>
                    </a:lnTo>
                    <a:lnTo>
                      <a:pt x="2592" y="1421"/>
                    </a:lnTo>
                    <a:lnTo>
                      <a:pt x="2585" y="1429"/>
                    </a:lnTo>
                    <a:lnTo>
                      <a:pt x="2575" y="1438"/>
                    </a:lnTo>
                    <a:lnTo>
                      <a:pt x="2555" y="1447"/>
                    </a:lnTo>
                    <a:lnTo>
                      <a:pt x="2532" y="1451"/>
                    </a:lnTo>
                    <a:lnTo>
                      <a:pt x="2509" y="1449"/>
                    </a:lnTo>
                    <a:lnTo>
                      <a:pt x="2499" y="1444"/>
                    </a:lnTo>
                    <a:lnTo>
                      <a:pt x="2495" y="1443"/>
                    </a:lnTo>
                    <a:lnTo>
                      <a:pt x="2493" y="1441"/>
                    </a:lnTo>
                    <a:lnTo>
                      <a:pt x="2491" y="1440"/>
                    </a:lnTo>
                    <a:lnTo>
                      <a:pt x="2490" y="1440"/>
                    </a:lnTo>
                    <a:lnTo>
                      <a:pt x="2435" y="1414"/>
                    </a:lnTo>
                    <a:lnTo>
                      <a:pt x="2318" y="1378"/>
                    </a:lnTo>
                    <a:lnTo>
                      <a:pt x="2200" y="1359"/>
                    </a:lnTo>
                    <a:lnTo>
                      <a:pt x="2081" y="1357"/>
                    </a:lnTo>
                    <a:lnTo>
                      <a:pt x="1963" y="1373"/>
                    </a:lnTo>
                    <a:lnTo>
                      <a:pt x="1849" y="1405"/>
                    </a:lnTo>
                    <a:lnTo>
                      <a:pt x="1740" y="1453"/>
                    </a:lnTo>
                    <a:lnTo>
                      <a:pt x="1638" y="1518"/>
                    </a:lnTo>
                    <a:lnTo>
                      <a:pt x="1590" y="1558"/>
                    </a:lnTo>
                    <a:lnTo>
                      <a:pt x="1567" y="1578"/>
                    </a:lnTo>
                    <a:lnTo>
                      <a:pt x="1546" y="1599"/>
                    </a:lnTo>
                    <a:lnTo>
                      <a:pt x="181" y="296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16" name="Freeform 29">
                <a:extLst>
                  <a:ext uri="{FF2B5EF4-FFF2-40B4-BE49-F238E27FC236}">
                    <a16:creationId xmlns:a16="http://schemas.microsoft.com/office/drawing/2014/main" id="{84794527-7D79-9BD5-67F1-239C33F14C17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32" y="1919"/>
                <a:ext cx="2220" cy="2150"/>
              </a:xfrm>
              <a:custGeom>
                <a:avLst/>
                <a:gdLst>
                  <a:gd name="T0" fmla="*/ 581025 w 2220"/>
                  <a:gd name="T1" fmla="*/ 1364615 h 2150"/>
                  <a:gd name="T2" fmla="*/ 545465 w 2220"/>
                  <a:gd name="T3" fmla="*/ 1337310 h 2150"/>
                  <a:gd name="T4" fmla="*/ 546735 w 2220"/>
                  <a:gd name="T5" fmla="*/ 1280160 h 2150"/>
                  <a:gd name="T6" fmla="*/ 521335 w 2220"/>
                  <a:gd name="T7" fmla="*/ 1104265 h 2150"/>
                  <a:gd name="T8" fmla="*/ 486410 w 2220"/>
                  <a:gd name="T9" fmla="*/ 1036955 h 2150"/>
                  <a:gd name="T10" fmla="*/ 362585 w 2220"/>
                  <a:gd name="T11" fmla="*/ 916305 h 2150"/>
                  <a:gd name="T12" fmla="*/ 325120 w 2220"/>
                  <a:gd name="T13" fmla="*/ 895985 h 2150"/>
                  <a:gd name="T14" fmla="*/ 307340 w 2220"/>
                  <a:gd name="T15" fmla="*/ 846455 h 2150"/>
                  <a:gd name="T16" fmla="*/ 329565 w 2220"/>
                  <a:gd name="T17" fmla="*/ 816610 h 2150"/>
                  <a:gd name="T18" fmla="*/ 374650 w 2220"/>
                  <a:gd name="T19" fmla="*/ 815340 h 2150"/>
                  <a:gd name="T20" fmla="*/ 470535 w 2220"/>
                  <a:gd name="T21" fmla="*/ 876300 h 2150"/>
                  <a:gd name="T22" fmla="*/ 585470 w 2220"/>
                  <a:gd name="T23" fmla="*/ 1017270 h 2150"/>
                  <a:gd name="T24" fmla="*/ 632460 w 2220"/>
                  <a:gd name="T25" fmla="*/ 1139825 h 2150"/>
                  <a:gd name="T26" fmla="*/ 636270 w 2220"/>
                  <a:gd name="T27" fmla="*/ 1326515 h 2150"/>
                  <a:gd name="T28" fmla="*/ 613410 w 2220"/>
                  <a:gd name="T29" fmla="*/ 1359535 h 2150"/>
                  <a:gd name="T30" fmla="*/ 48260 w 2220"/>
                  <a:gd name="T31" fmla="*/ 878840 h 2150"/>
                  <a:gd name="T32" fmla="*/ 13970 w 2220"/>
                  <a:gd name="T33" fmla="*/ 864870 h 2150"/>
                  <a:gd name="T34" fmla="*/ 0 w 2220"/>
                  <a:gd name="T35" fmla="*/ 835025 h 2150"/>
                  <a:gd name="T36" fmla="*/ 26035 w 2220"/>
                  <a:gd name="T37" fmla="*/ 789305 h 2150"/>
                  <a:gd name="T38" fmla="*/ 132715 w 2220"/>
                  <a:gd name="T39" fmla="*/ 767715 h 2150"/>
                  <a:gd name="T40" fmla="*/ 193040 w 2220"/>
                  <a:gd name="T41" fmla="*/ 775335 h 2150"/>
                  <a:gd name="T42" fmla="*/ 213360 w 2220"/>
                  <a:gd name="T43" fmla="*/ 815340 h 2150"/>
                  <a:gd name="T44" fmla="*/ 193040 w 2220"/>
                  <a:gd name="T45" fmla="*/ 854710 h 2150"/>
                  <a:gd name="T46" fmla="*/ 139700 w 2220"/>
                  <a:gd name="T47" fmla="*/ 862965 h 2150"/>
                  <a:gd name="T48" fmla="*/ 53975 w 2220"/>
                  <a:gd name="T49" fmla="*/ 878840 h 2150"/>
                  <a:gd name="T50" fmla="*/ 1353185 w 2220"/>
                  <a:gd name="T51" fmla="*/ 592455 h 2150"/>
                  <a:gd name="T52" fmla="*/ 1324610 w 2220"/>
                  <a:gd name="T53" fmla="*/ 579755 h 2150"/>
                  <a:gd name="T54" fmla="*/ 1310005 w 2220"/>
                  <a:gd name="T55" fmla="*/ 537210 h 2150"/>
                  <a:gd name="T56" fmla="*/ 1314450 w 2220"/>
                  <a:gd name="T57" fmla="*/ 457200 h 2150"/>
                  <a:gd name="T58" fmla="*/ 1292225 w 2220"/>
                  <a:gd name="T59" fmla="*/ 347980 h 2150"/>
                  <a:gd name="T60" fmla="*/ 1239520 w 2220"/>
                  <a:gd name="T61" fmla="*/ 250190 h 2150"/>
                  <a:gd name="T62" fmla="*/ 1181735 w 2220"/>
                  <a:gd name="T63" fmla="*/ 186690 h 2150"/>
                  <a:gd name="T64" fmla="*/ 1101725 w 2220"/>
                  <a:gd name="T65" fmla="*/ 133350 h 2150"/>
                  <a:gd name="T66" fmla="*/ 1086485 w 2220"/>
                  <a:gd name="T67" fmla="*/ 83185 h 2150"/>
                  <a:gd name="T68" fmla="*/ 1109345 w 2220"/>
                  <a:gd name="T69" fmla="*/ 53975 h 2150"/>
                  <a:gd name="T70" fmla="*/ 1154430 w 2220"/>
                  <a:gd name="T71" fmla="*/ 53975 h 2150"/>
                  <a:gd name="T72" fmla="*/ 1270000 w 2220"/>
                  <a:gd name="T73" fmla="*/ 139700 h 2150"/>
                  <a:gd name="T74" fmla="*/ 1343025 w 2220"/>
                  <a:gd name="T75" fmla="*/ 231775 h 2150"/>
                  <a:gd name="T76" fmla="*/ 1396365 w 2220"/>
                  <a:gd name="T77" fmla="*/ 360045 h 2150"/>
                  <a:gd name="T78" fmla="*/ 1409700 w 2220"/>
                  <a:gd name="T79" fmla="*/ 476250 h 2150"/>
                  <a:gd name="T80" fmla="*/ 1402080 w 2220"/>
                  <a:gd name="T81" fmla="*/ 560070 h 2150"/>
                  <a:gd name="T82" fmla="*/ 1365885 w 2220"/>
                  <a:gd name="T83" fmla="*/ 591820 h 2150"/>
                  <a:gd name="T84" fmla="*/ 986790 w 2220"/>
                  <a:gd name="T85" fmla="*/ 99060 h 2150"/>
                  <a:gd name="T86" fmla="*/ 933450 w 2220"/>
                  <a:gd name="T87" fmla="*/ 95250 h 2150"/>
                  <a:gd name="T88" fmla="*/ 893445 w 2220"/>
                  <a:gd name="T89" fmla="*/ 74930 h 2150"/>
                  <a:gd name="T90" fmla="*/ 885825 w 2220"/>
                  <a:gd name="T91" fmla="*/ 38100 h 2150"/>
                  <a:gd name="T92" fmla="*/ 923290 w 2220"/>
                  <a:gd name="T93" fmla="*/ 635 h 2150"/>
                  <a:gd name="T94" fmla="*/ 996315 w 2220"/>
                  <a:gd name="T95" fmla="*/ 4445 h 2150"/>
                  <a:gd name="T96" fmla="*/ 1033145 w 2220"/>
                  <a:gd name="T97" fmla="*/ 29845 h 2150"/>
                  <a:gd name="T98" fmla="*/ 1035685 w 2220"/>
                  <a:gd name="T99" fmla="*/ 66040 h 2150"/>
                  <a:gd name="T100" fmla="*/ 998855 w 2220"/>
                  <a:gd name="T101" fmla="*/ 98425 h 21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220" h="2150">
                    <a:moveTo>
                      <a:pt x="928" y="2150"/>
                    </a:moveTo>
                    <a:lnTo>
                      <a:pt x="921" y="2150"/>
                    </a:lnTo>
                    <a:lnTo>
                      <a:pt x="915" y="2149"/>
                    </a:lnTo>
                    <a:lnTo>
                      <a:pt x="899" y="2146"/>
                    </a:lnTo>
                    <a:lnTo>
                      <a:pt x="875" y="2130"/>
                    </a:lnTo>
                    <a:lnTo>
                      <a:pt x="859" y="2106"/>
                    </a:lnTo>
                    <a:lnTo>
                      <a:pt x="853" y="2078"/>
                    </a:lnTo>
                    <a:lnTo>
                      <a:pt x="854" y="2063"/>
                    </a:lnTo>
                    <a:lnTo>
                      <a:pt x="861" y="2016"/>
                    </a:lnTo>
                    <a:lnTo>
                      <a:pt x="862" y="1921"/>
                    </a:lnTo>
                    <a:lnTo>
                      <a:pt x="849" y="1829"/>
                    </a:lnTo>
                    <a:lnTo>
                      <a:pt x="821" y="1739"/>
                    </a:lnTo>
                    <a:lnTo>
                      <a:pt x="801" y="1694"/>
                    </a:lnTo>
                    <a:lnTo>
                      <a:pt x="789" y="1672"/>
                    </a:lnTo>
                    <a:lnTo>
                      <a:pt x="766" y="1633"/>
                    </a:lnTo>
                    <a:lnTo>
                      <a:pt x="711" y="1560"/>
                    </a:lnTo>
                    <a:lnTo>
                      <a:pt x="645" y="1496"/>
                    </a:lnTo>
                    <a:lnTo>
                      <a:pt x="571" y="1443"/>
                    </a:lnTo>
                    <a:lnTo>
                      <a:pt x="530" y="1420"/>
                    </a:lnTo>
                    <a:lnTo>
                      <a:pt x="525" y="1419"/>
                    </a:lnTo>
                    <a:lnTo>
                      <a:pt x="512" y="1411"/>
                    </a:lnTo>
                    <a:lnTo>
                      <a:pt x="492" y="1389"/>
                    </a:lnTo>
                    <a:lnTo>
                      <a:pt x="483" y="1362"/>
                    </a:lnTo>
                    <a:lnTo>
                      <a:pt x="484" y="1333"/>
                    </a:lnTo>
                    <a:lnTo>
                      <a:pt x="489" y="1318"/>
                    </a:lnTo>
                    <a:lnTo>
                      <a:pt x="497" y="1305"/>
                    </a:lnTo>
                    <a:lnTo>
                      <a:pt x="519" y="1286"/>
                    </a:lnTo>
                    <a:lnTo>
                      <a:pt x="545" y="1276"/>
                    </a:lnTo>
                    <a:lnTo>
                      <a:pt x="575" y="1277"/>
                    </a:lnTo>
                    <a:lnTo>
                      <a:pt x="590" y="1284"/>
                    </a:lnTo>
                    <a:lnTo>
                      <a:pt x="596" y="1286"/>
                    </a:lnTo>
                    <a:lnTo>
                      <a:pt x="647" y="1314"/>
                    </a:lnTo>
                    <a:lnTo>
                      <a:pt x="741" y="1380"/>
                    </a:lnTo>
                    <a:lnTo>
                      <a:pt x="824" y="1460"/>
                    </a:lnTo>
                    <a:lnTo>
                      <a:pt x="893" y="1551"/>
                    </a:lnTo>
                    <a:lnTo>
                      <a:pt x="922" y="1602"/>
                    </a:lnTo>
                    <a:lnTo>
                      <a:pt x="935" y="1627"/>
                    </a:lnTo>
                    <a:lnTo>
                      <a:pt x="961" y="1682"/>
                    </a:lnTo>
                    <a:lnTo>
                      <a:pt x="996" y="1795"/>
                    </a:lnTo>
                    <a:lnTo>
                      <a:pt x="1012" y="1911"/>
                    </a:lnTo>
                    <a:lnTo>
                      <a:pt x="1010" y="2029"/>
                    </a:lnTo>
                    <a:lnTo>
                      <a:pt x="1002" y="2089"/>
                    </a:lnTo>
                    <a:lnTo>
                      <a:pt x="998" y="2102"/>
                    </a:lnTo>
                    <a:lnTo>
                      <a:pt x="985" y="2124"/>
                    </a:lnTo>
                    <a:lnTo>
                      <a:pt x="966" y="2141"/>
                    </a:lnTo>
                    <a:lnTo>
                      <a:pt x="942" y="2150"/>
                    </a:lnTo>
                    <a:lnTo>
                      <a:pt x="928" y="2150"/>
                    </a:lnTo>
                    <a:close/>
                    <a:moveTo>
                      <a:pt x="76" y="1384"/>
                    </a:moveTo>
                    <a:lnTo>
                      <a:pt x="64" y="1383"/>
                    </a:lnTo>
                    <a:lnTo>
                      <a:pt x="41" y="1376"/>
                    </a:lnTo>
                    <a:lnTo>
                      <a:pt x="22" y="1362"/>
                    </a:lnTo>
                    <a:lnTo>
                      <a:pt x="7" y="1342"/>
                    </a:lnTo>
                    <a:lnTo>
                      <a:pt x="4" y="1330"/>
                    </a:lnTo>
                    <a:lnTo>
                      <a:pt x="0" y="1315"/>
                    </a:lnTo>
                    <a:lnTo>
                      <a:pt x="4" y="1286"/>
                    </a:lnTo>
                    <a:lnTo>
                      <a:pt x="18" y="1261"/>
                    </a:lnTo>
                    <a:lnTo>
                      <a:pt x="41" y="1243"/>
                    </a:lnTo>
                    <a:lnTo>
                      <a:pt x="55" y="1237"/>
                    </a:lnTo>
                    <a:lnTo>
                      <a:pt x="106" y="1223"/>
                    </a:lnTo>
                    <a:lnTo>
                      <a:pt x="209" y="1209"/>
                    </a:lnTo>
                    <a:lnTo>
                      <a:pt x="262" y="1208"/>
                    </a:lnTo>
                    <a:lnTo>
                      <a:pt x="276" y="1209"/>
                    </a:lnTo>
                    <a:lnTo>
                      <a:pt x="304" y="1221"/>
                    </a:lnTo>
                    <a:lnTo>
                      <a:pt x="324" y="1241"/>
                    </a:lnTo>
                    <a:lnTo>
                      <a:pt x="335" y="1268"/>
                    </a:lnTo>
                    <a:lnTo>
                      <a:pt x="336" y="1284"/>
                    </a:lnTo>
                    <a:lnTo>
                      <a:pt x="335" y="1298"/>
                    </a:lnTo>
                    <a:lnTo>
                      <a:pt x="324" y="1326"/>
                    </a:lnTo>
                    <a:lnTo>
                      <a:pt x="304" y="1346"/>
                    </a:lnTo>
                    <a:lnTo>
                      <a:pt x="276" y="1357"/>
                    </a:lnTo>
                    <a:lnTo>
                      <a:pt x="262" y="1358"/>
                    </a:lnTo>
                    <a:lnTo>
                      <a:pt x="220" y="1359"/>
                    </a:lnTo>
                    <a:lnTo>
                      <a:pt x="137" y="1371"/>
                    </a:lnTo>
                    <a:lnTo>
                      <a:pt x="96" y="1381"/>
                    </a:lnTo>
                    <a:lnTo>
                      <a:pt x="85" y="1384"/>
                    </a:lnTo>
                    <a:lnTo>
                      <a:pt x="76" y="1384"/>
                    </a:lnTo>
                    <a:close/>
                    <a:moveTo>
                      <a:pt x="2137" y="933"/>
                    </a:moveTo>
                    <a:lnTo>
                      <a:pt x="2131" y="933"/>
                    </a:lnTo>
                    <a:lnTo>
                      <a:pt x="2125" y="932"/>
                    </a:lnTo>
                    <a:lnTo>
                      <a:pt x="2110" y="928"/>
                    </a:lnTo>
                    <a:lnTo>
                      <a:pt x="2086" y="913"/>
                    </a:lnTo>
                    <a:lnTo>
                      <a:pt x="2069" y="890"/>
                    </a:lnTo>
                    <a:lnTo>
                      <a:pt x="2062" y="861"/>
                    </a:lnTo>
                    <a:lnTo>
                      <a:pt x="2063" y="846"/>
                    </a:lnTo>
                    <a:lnTo>
                      <a:pt x="2069" y="798"/>
                    </a:lnTo>
                    <a:lnTo>
                      <a:pt x="2070" y="750"/>
                    </a:lnTo>
                    <a:lnTo>
                      <a:pt x="2070" y="720"/>
                    </a:lnTo>
                    <a:lnTo>
                      <a:pt x="2064" y="662"/>
                    </a:lnTo>
                    <a:lnTo>
                      <a:pt x="2052" y="604"/>
                    </a:lnTo>
                    <a:lnTo>
                      <a:pt x="2035" y="548"/>
                    </a:lnTo>
                    <a:lnTo>
                      <a:pt x="2014" y="493"/>
                    </a:lnTo>
                    <a:lnTo>
                      <a:pt x="1986" y="443"/>
                    </a:lnTo>
                    <a:lnTo>
                      <a:pt x="1952" y="394"/>
                    </a:lnTo>
                    <a:lnTo>
                      <a:pt x="1915" y="348"/>
                    </a:lnTo>
                    <a:lnTo>
                      <a:pt x="1895" y="327"/>
                    </a:lnTo>
                    <a:lnTo>
                      <a:pt x="1861" y="294"/>
                    </a:lnTo>
                    <a:lnTo>
                      <a:pt x="1788" y="240"/>
                    </a:lnTo>
                    <a:lnTo>
                      <a:pt x="1748" y="219"/>
                    </a:lnTo>
                    <a:lnTo>
                      <a:pt x="1735" y="210"/>
                    </a:lnTo>
                    <a:lnTo>
                      <a:pt x="1717" y="187"/>
                    </a:lnTo>
                    <a:lnTo>
                      <a:pt x="1709" y="161"/>
                    </a:lnTo>
                    <a:lnTo>
                      <a:pt x="1711" y="131"/>
                    </a:lnTo>
                    <a:lnTo>
                      <a:pt x="1717" y="118"/>
                    </a:lnTo>
                    <a:lnTo>
                      <a:pt x="1724" y="104"/>
                    </a:lnTo>
                    <a:lnTo>
                      <a:pt x="1747" y="85"/>
                    </a:lnTo>
                    <a:lnTo>
                      <a:pt x="1775" y="77"/>
                    </a:lnTo>
                    <a:lnTo>
                      <a:pt x="1805" y="79"/>
                    </a:lnTo>
                    <a:lnTo>
                      <a:pt x="1818" y="85"/>
                    </a:lnTo>
                    <a:lnTo>
                      <a:pt x="1867" y="113"/>
                    </a:lnTo>
                    <a:lnTo>
                      <a:pt x="1958" y="180"/>
                    </a:lnTo>
                    <a:lnTo>
                      <a:pt x="2000" y="220"/>
                    </a:lnTo>
                    <a:lnTo>
                      <a:pt x="2027" y="247"/>
                    </a:lnTo>
                    <a:lnTo>
                      <a:pt x="2074" y="304"/>
                    </a:lnTo>
                    <a:lnTo>
                      <a:pt x="2115" y="365"/>
                    </a:lnTo>
                    <a:lnTo>
                      <a:pt x="2149" y="430"/>
                    </a:lnTo>
                    <a:lnTo>
                      <a:pt x="2177" y="497"/>
                    </a:lnTo>
                    <a:lnTo>
                      <a:pt x="2199" y="567"/>
                    </a:lnTo>
                    <a:lnTo>
                      <a:pt x="2213" y="640"/>
                    </a:lnTo>
                    <a:lnTo>
                      <a:pt x="2220" y="713"/>
                    </a:lnTo>
                    <a:lnTo>
                      <a:pt x="2220" y="750"/>
                    </a:lnTo>
                    <a:lnTo>
                      <a:pt x="2219" y="810"/>
                    </a:lnTo>
                    <a:lnTo>
                      <a:pt x="2211" y="869"/>
                    </a:lnTo>
                    <a:lnTo>
                      <a:pt x="2208" y="882"/>
                    </a:lnTo>
                    <a:lnTo>
                      <a:pt x="2195" y="907"/>
                    </a:lnTo>
                    <a:lnTo>
                      <a:pt x="2175" y="923"/>
                    </a:lnTo>
                    <a:lnTo>
                      <a:pt x="2151" y="932"/>
                    </a:lnTo>
                    <a:lnTo>
                      <a:pt x="2137" y="933"/>
                    </a:lnTo>
                    <a:close/>
                    <a:moveTo>
                      <a:pt x="1560" y="156"/>
                    </a:moveTo>
                    <a:lnTo>
                      <a:pt x="1554" y="156"/>
                    </a:lnTo>
                    <a:lnTo>
                      <a:pt x="1549" y="155"/>
                    </a:lnTo>
                    <a:lnTo>
                      <a:pt x="1509" y="151"/>
                    </a:lnTo>
                    <a:lnTo>
                      <a:pt x="1470" y="150"/>
                    </a:lnTo>
                    <a:lnTo>
                      <a:pt x="1454" y="149"/>
                    </a:lnTo>
                    <a:lnTo>
                      <a:pt x="1428" y="138"/>
                    </a:lnTo>
                    <a:lnTo>
                      <a:pt x="1407" y="118"/>
                    </a:lnTo>
                    <a:lnTo>
                      <a:pt x="1395" y="90"/>
                    </a:lnTo>
                    <a:lnTo>
                      <a:pt x="1394" y="76"/>
                    </a:lnTo>
                    <a:lnTo>
                      <a:pt x="1395" y="60"/>
                    </a:lnTo>
                    <a:lnTo>
                      <a:pt x="1407" y="32"/>
                    </a:lnTo>
                    <a:lnTo>
                      <a:pt x="1428" y="12"/>
                    </a:lnTo>
                    <a:lnTo>
                      <a:pt x="1454" y="1"/>
                    </a:lnTo>
                    <a:lnTo>
                      <a:pt x="1470" y="0"/>
                    </a:lnTo>
                    <a:lnTo>
                      <a:pt x="1519" y="1"/>
                    </a:lnTo>
                    <a:lnTo>
                      <a:pt x="1569" y="7"/>
                    </a:lnTo>
                    <a:lnTo>
                      <a:pt x="1584" y="10"/>
                    </a:lnTo>
                    <a:lnTo>
                      <a:pt x="1609" y="24"/>
                    </a:lnTo>
                    <a:lnTo>
                      <a:pt x="1627" y="47"/>
                    </a:lnTo>
                    <a:lnTo>
                      <a:pt x="1634" y="76"/>
                    </a:lnTo>
                    <a:lnTo>
                      <a:pt x="1633" y="91"/>
                    </a:lnTo>
                    <a:lnTo>
                      <a:pt x="1631" y="104"/>
                    </a:lnTo>
                    <a:lnTo>
                      <a:pt x="1617" y="129"/>
                    </a:lnTo>
                    <a:lnTo>
                      <a:pt x="1598" y="145"/>
                    </a:lnTo>
                    <a:lnTo>
                      <a:pt x="1573" y="155"/>
                    </a:lnTo>
                    <a:lnTo>
                      <a:pt x="1560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17" name="Freeform 30">
                <a:extLst>
                  <a:ext uri="{FF2B5EF4-FFF2-40B4-BE49-F238E27FC236}">
                    <a16:creationId xmlns:a16="http://schemas.microsoft.com/office/drawing/2014/main" id="{A56E6C09-697E-8342-1118-B030D1BFEDC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71" y="2950"/>
                <a:ext cx="601" cy="603"/>
              </a:xfrm>
              <a:custGeom>
                <a:avLst/>
                <a:gdLst>
                  <a:gd name="T0" fmla="*/ 334645 w 601"/>
                  <a:gd name="T1" fmla="*/ 382905 h 603"/>
                  <a:gd name="T2" fmla="*/ 325755 w 601"/>
                  <a:gd name="T3" fmla="*/ 382270 h 603"/>
                  <a:gd name="T4" fmla="*/ 307975 w 601"/>
                  <a:gd name="T5" fmla="*/ 375285 h 603"/>
                  <a:gd name="T6" fmla="*/ 300355 w 601"/>
                  <a:gd name="T7" fmla="*/ 368935 h 603"/>
                  <a:gd name="T8" fmla="*/ 13335 w 601"/>
                  <a:gd name="T9" fmla="*/ 81280 h 603"/>
                  <a:gd name="T10" fmla="*/ 6985 w 601"/>
                  <a:gd name="T11" fmla="*/ 74295 h 603"/>
                  <a:gd name="T12" fmla="*/ 0 w 601"/>
                  <a:gd name="T13" fmla="*/ 56515 h 603"/>
                  <a:gd name="T14" fmla="*/ 0 w 601"/>
                  <a:gd name="T15" fmla="*/ 38100 h 603"/>
                  <a:gd name="T16" fmla="*/ 6985 w 601"/>
                  <a:gd name="T17" fmla="*/ 20955 h 603"/>
                  <a:gd name="T18" fmla="*/ 13335 w 601"/>
                  <a:gd name="T19" fmla="*/ 13970 h 603"/>
                  <a:gd name="T20" fmla="*/ 20955 w 601"/>
                  <a:gd name="T21" fmla="*/ 6985 h 603"/>
                  <a:gd name="T22" fmla="*/ 37465 w 601"/>
                  <a:gd name="T23" fmla="*/ 0 h 603"/>
                  <a:gd name="T24" fmla="*/ 55880 w 601"/>
                  <a:gd name="T25" fmla="*/ 0 h 603"/>
                  <a:gd name="T26" fmla="*/ 73660 w 601"/>
                  <a:gd name="T27" fmla="*/ 6985 h 603"/>
                  <a:gd name="T28" fmla="*/ 80010 w 601"/>
                  <a:gd name="T29" fmla="*/ 13970 h 603"/>
                  <a:gd name="T30" fmla="*/ 368300 w 601"/>
                  <a:gd name="T31" fmla="*/ 301625 h 603"/>
                  <a:gd name="T32" fmla="*/ 374650 w 601"/>
                  <a:gd name="T33" fmla="*/ 309245 h 603"/>
                  <a:gd name="T34" fmla="*/ 381635 w 601"/>
                  <a:gd name="T35" fmla="*/ 326390 h 603"/>
                  <a:gd name="T36" fmla="*/ 381635 w 601"/>
                  <a:gd name="T37" fmla="*/ 344805 h 603"/>
                  <a:gd name="T38" fmla="*/ 374650 w 601"/>
                  <a:gd name="T39" fmla="*/ 361315 h 603"/>
                  <a:gd name="T40" fmla="*/ 368300 w 601"/>
                  <a:gd name="T41" fmla="*/ 368935 h 603"/>
                  <a:gd name="T42" fmla="*/ 360680 w 601"/>
                  <a:gd name="T43" fmla="*/ 375285 h 603"/>
                  <a:gd name="T44" fmla="*/ 344170 w 601"/>
                  <a:gd name="T45" fmla="*/ 382270 h 603"/>
                  <a:gd name="T46" fmla="*/ 334645 w 601"/>
                  <a:gd name="T47" fmla="*/ 382905 h 60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1" h="603">
                    <a:moveTo>
                      <a:pt x="527" y="603"/>
                    </a:moveTo>
                    <a:lnTo>
                      <a:pt x="513" y="602"/>
                    </a:lnTo>
                    <a:lnTo>
                      <a:pt x="485" y="591"/>
                    </a:lnTo>
                    <a:lnTo>
                      <a:pt x="473" y="581"/>
                    </a:lnTo>
                    <a:lnTo>
                      <a:pt x="21" y="128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6" y="11"/>
                    </a:lnTo>
                    <a:lnTo>
                      <a:pt x="126" y="22"/>
                    </a:lnTo>
                    <a:lnTo>
                      <a:pt x="580" y="475"/>
                    </a:lnTo>
                    <a:lnTo>
                      <a:pt x="590" y="487"/>
                    </a:lnTo>
                    <a:lnTo>
                      <a:pt x="601" y="514"/>
                    </a:lnTo>
                    <a:lnTo>
                      <a:pt x="601" y="543"/>
                    </a:lnTo>
                    <a:lnTo>
                      <a:pt x="590" y="569"/>
                    </a:lnTo>
                    <a:lnTo>
                      <a:pt x="580" y="581"/>
                    </a:lnTo>
                    <a:lnTo>
                      <a:pt x="568" y="591"/>
                    </a:lnTo>
                    <a:lnTo>
                      <a:pt x="542" y="602"/>
                    </a:lnTo>
                    <a:lnTo>
                      <a:pt x="527" y="60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18" name="Freeform 31">
                <a:extLst>
                  <a:ext uri="{FF2B5EF4-FFF2-40B4-BE49-F238E27FC236}">
                    <a16:creationId xmlns:a16="http://schemas.microsoft.com/office/drawing/2014/main" id="{4321AE1A-A8B8-F779-4AF2-5D43B7957E8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64" y="4186"/>
                <a:ext cx="1406" cy="1407"/>
              </a:xfrm>
              <a:custGeom>
                <a:avLst/>
                <a:gdLst>
                  <a:gd name="T0" fmla="*/ 846455 w 1406"/>
                  <a:gd name="T1" fmla="*/ 893445 h 1407"/>
                  <a:gd name="T2" fmla="*/ 836930 w 1406"/>
                  <a:gd name="T3" fmla="*/ 893445 h 1407"/>
                  <a:gd name="T4" fmla="*/ 819785 w 1406"/>
                  <a:gd name="T5" fmla="*/ 885825 h 1407"/>
                  <a:gd name="T6" fmla="*/ 812165 w 1406"/>
                  <a:gd name="T7" fmla="*/ 879475 h 1407"/>
                  <a:gd name="T8" fmla="*/ 12700 w 1406"/>
                  <a:gd name="T9" fmla="*/ 80645 h 1407"/>
                  <a:gd name="T10" fmla="*/ 6985 w 1406"/>
                  <a:gd name="T11" fmla="*/ 73025 h 1407"/>
                  <a:gd name="T12" fmla="*/ 0 w 1406"/>
                  <a:gd name="T13" fmla="*/ 56515 h 1407"/>
                  <a:gd name="T14" fmla="*/ 0 w 1406"/>
                  <a:gd name="T15" fmla="*/ 38100 h 1407"/>
                  <a:gd name="T16" fmla="*/ 6985 w 1406"/>
                  <a:gd name="T17" fmla="*/ 20320 h 1407"/>
                  <a:gd name="T18" fmla="*/ 12700 w 1406"/>
                  <a:gd name="T19" fmla="*/ 13335 h 1407"/>
                  <a:gd name="T20" fmla="*/ 20320 w 1406"/>
                  <a:gd name="T21" fmla="*/ 6985 h 1407"/>
                  <a:gd name="T22" fmla="*/ 38100 w 1406"/>
                  <a:gd name="T23" fmla="*/ 0 h 1407"/>
                  <a:gd name="T24" fmla="*/ 56515 w 1406"/>
                  <a:gd name="T25" fmla="*/ 0 h 1407"/>
                  <a:gd name="T26" fmla="*/ 73025 w 1406"/>
                  <a:gd name="T27" fmla="*/ 6985 h 1407"/>
                  <a:gd name="T28" fmla="*/ 80645 w 1406"/>
                  <a:gd name="T29" fmla="*/ 13335 h 1407"/>
                  <a:gd name="T30" fmla="*/ 879475 w 1406"/>
                  <a:gd name="T31" fmla="*/ 812800 h 1407"/>
                  <a:gd name="T32" fmla="*/ 885825 w 1406"/>
                  <a:gd name="T33" fmla="*/ 819150 h 1407"/>
                  <a:gd name="T34" fmla="*/ 892810 w 1406"/>
                  <a:gd name="T35" fmla="*/ 836930 h 1407"/>
                  <a:gd name="T36" fmla="*/ 892810 w 1406"/>
                  <a:gd name="T37" fmla="*/ 855345 h 1407"/>
                  <a:gd name="T38" fmla="*/ 885825 w 1406"/>
                  <a:gd name="T39" fmla="*/ 871855 h 1407"/>
                  <a:gd name="T40" fmla="*/ 879475 w 1406"/>
                  <a:gd name="T41" fmla="*/ 879475 h 1407"/>
                  <a:gd name="T42" fmla="*/ 871855 w 1406"/>
                  <a:gd name="T43" fmla="*/ 885825 h 1407"/>
                  <a:gd name="T44" fmla="*/ 855345 w 1406"/>
                  <a:gd name="T45" fmla="*/ 893445 h 1407"/>
                  <a:gd name="T46" fmla="*/ 846455 w 1406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6" h="1407">
                    <a:moveTo>
                      <a:pt x="1333" y="1407"/>
                    </a:moveTo>
                    <a:lnTo>
                      <a:pt x="1318" y="1407"/>
                    </a:lnTo>
                    <a:lnTo>
                      <a:pt x="1291" y="1395"/>
                    </a:lnTo>
                    <a:lnTo>
                      <a:pt x="1279" y="1385"/>
                    </a:lnTo>
                    <a:lnTo>
                      <a:pt x="20" y="127"/>
                    </a:lnTo>
                    <a:lnTo>
                      <a:pt x="11" y="115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0" y="21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1385" y="1280"/>
                    </a:lnTo>
                    <a:lnTo>
                      <a:pt x="1395" y="1290"/>
                    </a:lnTo>
                    <a:lnTo>
                      <a:pt x="1406" y="1318"/>
                    </a:lnTo>
                    <a:lnTo>
                      <a:pt x="1406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7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19" name="Freeform 32">
                <a:extLst>
                  <a:ext uri="{FF2B5EF4-FFF2-40B4-BE49-F238E27FC236}">
                    <a16:creationId xmlns:a16="http://schemas.microsoft.com/office/drawing/2014/main" id="{D0B56F76-9CE3-C9D1-D04A-A225B812ED3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929" y="3121"/>
                <a:ext cx="1407" cy="1407"/>
              </a:xfrm>
              <a:custGeom>
                <a:avLst/>
                <a:gdLst>
                  <a:gd name="T0" fmla="*/ 845820 w 1407"/>
                  <a:gd name="T1" fmla="*/ 893445 h 1407"/>
                  <a:gd name="T2" fmla="*/ 836930 w 1407"/>
                  <a:gd name="T3" fmla="*/ 892810 h 1407"/>
                  <a:gd name="T4" fmla="*/ 819150 w 1407"/>
                  <a:gd name="T5" fmla="*/ 885825 h 1407"/>
                  <a:gd name="T6" fmla="*/ 812800 w 1407"/>
                  <a:gd name="T7" fmla="*/ 879475 h 1407"/>
                  <a:gd name="T8" fmla="*/ 13335 w 1407"/>
                  <a:gd name="T9" fmla="*/ 80645 h 1407"/>
                  <a:gd name="T10" fmla="*/ 6985 w 1407"/>
                  <a:gd name="T11" fmla="*/ 73025 h 1407"/>
                  <a:gd name="T12" fmla="*/ 0 w 1407"/>
                  <a:gd name="T13" fmla="*/ 55880 h 1407"/>
                  <a:gd name="T14" fmla="*/ 0 w 1407"/>
                  <a:gd name="T15" fmla="*/ 38100 h 1407"/>
                  <a:gd name="T16" fmla="*/ 6985 w 1407"/>
                  <a:gd name="T17" fmla="*/ 20320 h 1407"/>
                  <a:gd name="T18" fmla="*/ 13335 w 1407"/>
                  <a:gd name="T19" fmla="*/ 12700 h 1407"/>
                  <a:gd name="T20" fmla="*/ 20320 w 1407"/>
                  <a:gd name="T21" fmla="*/ 6985 h 1407"/>
                  <a:gd name="T22" fmla="*/ 38100 w 1407"/>
                  <a:gd name="T23" fmla="*/ 0 h 1407"/>
                  <a:gd name="T24" fmla="*/ 56515 w 1407"/>
                  <a:gd name="T25" fmla="*/ 0 h 1407"/>
                  <a:gd name="T26" fmla="*/ 73025 w 1407"/>
                  <a:gd name="T27" fmla="*/ 6985 h 1407"/>
                  <a:gd name="T28" fmla="*/ 80645 w 1407"/>
                  <a:gd name="T29" fmla="*/ 12700 h 1407"/>
                  <a:gd name="T30" fmla="*/ 879475 w 1407"/>
                  <a:gd name="T31" fmla="*/ 812165 h 1407"/>
                  <a:gd name="T32" fmla="*/ 885825 w 1407"/>
                  <a:gd name="T33" fmla="*/ 819785 h 1407"/>
                  <a:gd name="T34" fmla="*/ 893445 w 1407"/>
                  <a:gd name="T35" fmla="*/ 836930 h 1407"/>
                  <a:gd name="T36" fmla="*/ 893445 w 1407"/>
                  <a:gd name="T37" fmla="*/ 855345 h 1407"/>
                  <a:gd name="T38" fmla="*/ 885825 w 1407"/>
                  <a:gd name="T39" fmla="*/ 871855 h 1407"/>
                  <a:gd name="T40" fmla="*/ 879475 w 1407"/>
                  <a:gd name="T41" fmla="*/ 879475 h 1407"/>
                  <a:gd name="T42" fmla="*/ 871855 w 1407"/>
                  <a:gd name="T43" fmla="*/ 885825 h 1407"/>
                  <a:gd name="T44" fmla="*/ 855345 w 1407"/>
                  <a:gd name="T45" fmla="*/ 892810 h 1407"/>
                  <a:gd name="T46" fmla="*/ 845820 w 1407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7" h="1407">
                    <a:moveTo>
                      <a:pt x="1332" y="1407"/>
                    </a:moveTo>
                    <a:lnTo>
                      <a:pt x="1318" y="1406"/>
                    </a:lnTo>
                    <a:lnTo>
                      <a:pt x="1290" y="1395"/>
                    </a:lnTo>
                    <a:lnTo>
                      <a:pt x="1280" y="1385"/>
                    </a:lnTo>
                    <a:lnTo>
                      <a:pt x="21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1" y="20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0"/>
                    </a:lnTo>
                    <a:lnTo>
                      <a:pt x="1385" y="1279"/>
                    </a:lnTo>
                    <a:lnTo>
                      <a:pt x="1395" y="1291"/>
                    </a:lnTo>
                    <a:lnTo>
                      <a:pt x="1407" y="1318"/>
                    </a:lnTo>
                    <a:lnTo>
                      <a:pt x="1407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6"/>
                    </a:lnTo>
                    <a:lnTo>
                      <a:pt x="1332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20" name="Freeform 33">
                <a:extLst>
                  <a:ext uri="{FF2B5EF4-FFF2-40B4-BE49-F238E27FC236}">
                    <a16:creationId xmlns:a16="http://schemas.microsoft.com/office/drawing/2014/main" id="{AD741F6C-9E4C-4525-0B51-4369482C2F2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579" y="3470"/>
                <a:ext cx="1408" cy="1407"/>
              </a:xfrm>
              <a:custGeom>
                <a:avLst/>
                <a:gdLst>
                  <a:gd name="T0" fmla="*/ 846455 w 1408"/>
                  <a:gd name="T1" fmla="*/ 893445 h 1407"/>
                  <a:gd name="T2" fmla="*/ 837565 w 1408"/>
                  <a:gd name="T3" fmla="*/ 892810 h 1407"/>
                  <a:gd name="T4" fmla="*/ 820420 w 1408"/>
                  <a:gd name="T5" fmla="*/ 885825 h 1407"/>
                  <a:gd name="T6" fmla="*/ 812800 w 1408"/>
                  <a:gd name="T7" fmla="*/ 879475 h 1407"/>
                  <a:gd name="T8" fmla="*/ 13970 w 1408"/>
                  <a:gd name="T9" fmla="*/ 80010 h 1407"/>
                  <a:gd name="T10" fmla="*/ 6985 w 1408"/>
                  <a:gd name="T11" fmla="*/ 73025 h 1407"/>
                  <a:gd name="T12" fmla="*/ 0 w 1408"/>
                  <a:gd name="T13" fmla="*/ 55880 h 1407"/>
                  <a:gd name="T14" fmla="*/ 0 w 1408"/>
                  <a:gd name="T15" fmla="*/ 37465 h 1407"/>
                  <a:gd name="T16" fmla="*/ 6985 w 1408"/>
                  <a:gd name="T17" fmla="*/ 20955 h 1407"/>
                  <a:gd name="T18" fmla="*/ 13970 w 1408"/>
                  <a:gd name="T19" fmla="*/ 13335 h 1407"/>
                  <a:gd name="T20" fmla="*/ 20955 w 1408"/>
                  <a:gd name="T21" fmla="*/ 6985 h 1407"/>
                  <a:gd name="T22" fmla="*/ 38100 w 1408"/>
                  <a:gd name="T23" fmla="*/ 0 h 1407"/>
                  <a:gd name="T24" fmla="*/ 56515 w 1408"/>
                  <a:gd name="T25" fmla="*/ 0 h 1407"/>
                  <a:gd name="T26" fmla="*/ 74295 w 1408"/>
                  <a:gd name="T27" fmla="*/ 6985 h 1407"/>
                  <a:gd name="T28" fmla="*/ 81280 w 1408"/>
                  <a:gd name="T29" fmla="*/ 13335 h 1407"/>
                  <a:gd name="T30" fmla="*/ 880110 w 1408"/>
                  <a:gd name="T31" fmla="*/ 812165 h 1407"/>
                  <a:gd name="T32" fmla="*/ 887095 w 1408"/>
                  <a:gd name="T33" fmla="*/ 819785 h 1407"/>
                  <a:gd name="T34" fmla="*/ 894080 w 1408"/>
                  <a:gd name="T35" fmla="*/ 836295 h 1407"/>
                  <a:gd name="T36" fmla="*/ 894080 w 1408"/>
                  <a:gd name="T37" fmla="*/ 854710 h 1407"/>
                  <a:gd name="T38" fmla="*/ 887095 w 1408"/>
                  <a:gd name="T39" fmla="*/ 872490 h 1407"/>
                  <a:gd name="T40" fmla="*/ 880110 w 1408"/>
                  <a:gd name="T41" fmla="*/ 879475 h 1407"/>
                  <a:gd name="T42" fmla="*/ 873125 w 1408"/>
                  <a:gd name="T43" fmla="*/ 885825 h 1407"/>
                  <a:gd name="T44" fmla="*/ 855980 w 1408"/>
                  <a:gd name="T45" fmla="*/ 892810 h 1407"/>
                  <a:gd name="T46" fmla="*/ 846455 w 1408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8" h="1407">
                    <a:moveTo>
                      <a:pt x="1333" y="1407"/>
                    </a:moveTo>
                    <a:lnTo>
                      <a:pt x="1319" y="1406"/>
                    </a:lnTo>
                    <a:lnTo>
                      <a:pt x="1292" y="1395"/>
                    </a:lnTo>
                    <a:lnTo>
                      <a:pt x="1280" y="1385"/>
                    </a:lnTo>
                    <a:lnTo>
                      <a:pt x="22" y="126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7" y="11"/>
                    </a:lnTo>
                    <a:lnTo>
                      <a:pt x="128" y="21"/>
                    </a:lnTo>
                    <a:lnTo>
                      <a:pt x="1386" y="1279"/>
                    </a:lnTo>
                    <a:lnTo>
                      <a:pt x="1397" y="1291"/>
                    </a:lnTo>
                    <a:lnTo>
                      <a:pt x="1408" y="1317"/>
                    </a:lnTo>
                    <a:lnTo>
                      <a:pt x="1408" y="1346"/>
                    </a:lnTo>
                    <a:lnTo>
                      <a:pt x="1397" y="1374"/>
                    </a:lnTo>
                    <a:lnTo>
                      <a:pt x="1386" y="1385"/>
                    </a:lnTo>
                    <a:lnTo>
                      <a:pt x="1375" y="1395"/>
                    </a:lnTo>
                    <a:lnTo>
                      <a:pt x="1348" y="1406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21" name="Freeform 34">
                <a:extLst>
                  <a:ext uri="{FF2B5EF4-FFF2-40B4-BE49-F238E27FC236}">
                    <a16:creationId xmlns:a16="http://schemas.microsoft.com/office/drawing/2014/main" id="{B6B0392E-F548-C9D0-DF55-EFC802492214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463" y="2272"/>
                <a:ext cx="737" cy="737"/>
              </a:xfrm>
              <a:custGeom>
                <a:avLst/>
                <a:gdLst>
                  <a:gd name="T0" fmla="*/ 211455 w 737"/>
                  <a:gd name="T1" fmla="*/ 467360 h 737"/>
                  <a:gd name="T2" fmla="*/ 124460 w 737"/>
                  <a:gd name="T3" fmla="*/ 441960 h 737"/>
                  <a:gd name="T4" fmla="*/ 67945 w 737"/>
                  <a:gd name="T5" fmla="*/ 399415 h 737"/>
                  <a:gd name="T6" fmla="*/ 26035 w 737"/>
                  <a:gd name="T7" fmla="*/ 342900 h 737"/>
                  <a:gd name="T8" fmla="*/ 0 w 737"/>
                  <a:gd name="T9" fmla="*/ 255905 h 737"/>
                  <a:gd name="T10" fmla="*/ 8255 w 737"/>
                  <a:gd name="T11" fmla="*/ 167005 h 737"/>
                  <a:gd name="T12" fmla="*/ 51435 w 737"/>
                  <a:gd name="T13" fmla="*/ 85090 h 737"/>
                  <a:gd name="T14" fmla="*/ 85725 w 737"/>
                  <a:gd name="T15" fmla="*/ 50800 h 737"/>
                  <a:gd name="T16" fmla="*/ 167005 w 737"/>
                  <a:gd name="T17" fmla="*/ 8255 h 737"/>
                  <a:gd name="T18" fmla="*/ 256540 w 737"/>
                  <a:gd name="T19" fmla="*/ 0 h 737"/>
                  <a:gd name="T20" fmla="*/ 342900 w 737"/>
                  <a:gd name="T21" fmla="*/ 25400 h 737"/>
                  <a:gd name="T22" fmla="*/ 400685 w 737"/>
                  <a:gd name="T23" fmla="*/ 67945 h 737"/>
                  <a:gd name="T24" fmla="*/ 442595 w 737"/>
                  <a:gd name="T25" fmla="*/ 124460 h 737"/>
                  <a:gd name="T26" fmla="*/ 467995 w 737"/>
                  <a:gd name="T27" fmla="*/ 211455 h 737"/>
                  <a:gd name="T28" fmla="*/ 459105 w 737"/>
                  <a:gd name="T29" fmla="*/ 300355 h 737"/>
                  <a:gd name="T30" fmla="*/ 416560 w 737"/>
                  <a:gd name="T31" fmla="*/ 382270 h 737"/>
                  <a:gd name="T32" fmla="*/ 382270 w 737"/>
                  <a:gd name="T33" fmla="*/ 416560 h 737"/>
                  <a:gd name="T34" fmla="*/ 300990 w 737"/>
                  <a:gd name="T35" fmla="*/ 459105 h 737"/>
                  <a:gd name="T36" fmla="*/ 234315 w 737"/>
                  <a:gd name="T37" fmla="*/ 467995 h 737"/>
                  <a:gd name="T38" fmla="*/ 220345 w 737"/>
                  <a:gd name="T39" fmla="*/ 94615 h 737"/>
                  <a:gd name="T40" fmla="*/ 168910 w 737"/>
                  <a:gd name="T41" fmla="*/ 109855 h 737"/>
                  <a:gd name="T42" fmla="*/ 135255 w 737"/>
                  <a:gd name="T43" fmla="*/ 135255 h 737"/>
                  <a:gd name="T44" fmla="*/ 109855 w 737"/>
                  <a:gd name="T45" fmla="*/ 168275 h 737"/>
                  <a:gd name="T46" fmla="*/ 94615 w 737"/>
                  <a:gd name="T47" fmla="*/ 220345 h 737"/>
                  <a:gd name="T48" fmla="*/ 99695 w 737"/>
                  <a:gd name="T49" fmla="*/ 273685 h 737"/>
                  <a:gd name="T50" fmla="*/ 125730 w 737"/>
                  <a:gd name="T51" fmla="*/ 321945 h 737"/>
                  <a:gd name="T52" fmla="*/ 146050 w 737"/>
                  <a:gd name="T53" fmla="*/ 342265 h 737"/>
                  <a:gd name="T54" fmla="*/ 194310 w 737"/>
                  <a:gd name="T55" fmla="*/ 367665 h 737"/>
                  <a:gd name="T56" fmla="*/ 247015 w 737"/>
                  <a:gd name="T57" fmla="*/ 372745 h 737"/>
                  <a:gd name="T58" fmla="*/ 299085 w 737"/>
                  <a:gd name="T59" fmla="*/ 357505 h 737"/>
                  <a:gd name="T60" fmla="*/ 332740 w 737"/>
                  <a:gd name="T61" fmla="*/ 332105 h 737"/>
                  <a:gd name="T62" fmla="*/ 357505 w 737"/>
                  <a:gd name="T63" fmla="*/ 299085 h 737"/>
                  <a:gd name="T64" fmla="*/ 372745 w 737"/>
                  <a:gd name="T65" fmla="*/ 247015 h 737"/>
                  <a:gd name="T66" fmla="*/ 367665 w 737"/>
                  <a:gd name="T67" fmla="*/ 193675 h 737"/>
                  <a:gd name="T68" fmla="*/ 342265 w 737"/>
                  <a:gd name="T69" fmla="*/ 145415 h 737"/>
                  <a:gd name="T70" fmla="*/ 321945 w 737"/>
                  <a:gd name="T71" fmla="*/ 125095 h 737"/>
                  <a:gd name="T72" fmla="*/ 273685 w 737"/>
                  <a:gd name="T73" fmla="*/ 99695 h 737"/>
                  <a:gd name="T74" fmla="*/ 234315 w 737"/>
                  <a:gd name="T75" fmla="*/ 94615 h 73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737" h="737">
                    <a:moveTo>
                      <a:pt x="369" y="737"/>
                    </a:moveTo>
                    <a:lnTo>
                      <a:pt x="333" y="736"/>
                    </a:lnTo>
                    <a:lnTo>
                      <a:pt x="263" y="723"/>
                    </a:lnTo>
                    <a:lnTo>
                      <a:pt x="196" y="696"/>
                    </a:lnTo>
                    <a:lnTo>
                      <a:pt x="135" y="656"/>
                    </a:lnTo>
                    <a:lnTo>
                      <a:pt x="107" y="629"/>
                    </a:lnTo>
                    <a:lnTo>
                      <a:pt x="81" y="602"/>
                    </a:lnTo>
                    <a:lnTo>
                      <a:pt x="41" y="540"/>
                    </a:lnTo>
                    <a:lnTo>
                      <a:pt x="13" y="473"/>
                    </a:lnTo>
                    <a:lnTo>
                      <a:pt x="0" y="403"/>
                    </a:lnTo>
                    <a:lnTo>
                      <a:pt x="0" y="333"/>
                    </a:lnTo>
                    <a:lnTo>
                      <a:pt x="13" y="263"/>
                    </a:lnTo>
                    <a:lnTo>
                      <a:pt x="41" y="196"/>
                    </a:lnTo>
                    <a:lnTo>
                      <a:pt x="81" y="134"/>
                    </a:lnTo>
                    <a:lnTo>
                      <a:pt x="107" y="107"/>
                    </a:lnTo>
                    <a:lnTo>
                      <a:pt x="135" y="80"/>
                    </a:lnTo>
                    <a:lnTo>
                      <a:pt x="196" y="40"/>
                    </a:lnTo>
                    <a:lnTo>
                      <a:pt x="263" y="13"/>
                    </a:lnTo>
                    <a:lnTo>
                      <a:pt x="333" y="0"/>
                    </a:lnTo>
                    <a:lnTo>
                      <a:pt x="404" y="0"/>
                    </a:lnTo>
                    <a:lnTo>
                      <a:pt x="474" y="13"/>
                    </a:lnTo>
                    <a:lnTo>
                      <a:pt x="540" y="40"/>
                    </a:lnTo>
                    <a:lnTo>
                      <a:pt x="602" y="80"/>
                    </a:lnTo>
                    <a:lnTo>
                      <a:pt x="631" y="107"/>
                    </a:lnTo>
                    <a:lnTo>
                      <a:pt x="656" y="134"/>
                    </a:lnTo>
                    <a:lnTo>
                      <a:pt x="697" y="196"/>
                    </a:lnTo>
                    <a:lnTo>
                      <a:pt x="723" y="263"/>
                    </a:lnTo>
                    <a:lnTo>
                      <a:pt x="737" y="333"/>
                    </a:lnTo>
                    <a:lnTo>
                      <a:pt x="737" y="403"/>
                    </a:lnTo>
                    <a:lnTo>
                      <a:pt x="723" y="473"/>
                    </a:lnTo>
                    <a:lnTo>
                      <a:pt x="697" y="540"/>
                    </a:lnTo>
                    <a:lnTo>
                      <a:pt x="656" y="602"/>
                    </a:lnTo>
                    <a:lnTo>
                      <a:pt x="631" y="629"/>
                    </a:lnTo>
                    <a:lnTo>
                      <a:pt x="602" y="656"/>
                    </a:lnTo>
                    <a:lnTo>
                      <a:pt x="540" y="696"/>
                    </a:lnTo>
                    <a:lnTo>
                      <a:pt x="474" y="723"/>
                    </a:lnTo>
                    <a:lnTo>
                      <a:pt x="404" y="736"/>
                    </a:lnTo>
                    <a:lnTo>
                      <a:pt x="369" y="737"/>
                    </a:lnTo>
                    <a:close/>
                    <a:moveTo>
                      <a:pt x="369" y="149"/>
                    </a:moveTo>
                    <a:lnTo>
                      <a:pt x="347" y="149"/>
                    </a:lnTo>
                    <a:lnTo>
                      <a:pt x="306" y="157"/>
                    </a:lnTo>
                    <a:lnTo>
                      <a:pt x="266" y="173"/>
                    </a:lnTo>
                    <a:lnTo>
                      <a:pt x="230" y="197"/>
                    </a:lnTo>
                    <a:lnTo>
                      <a:pt x="213" y="213"/>
                    </a:lnTo>
                    <a:lnTo>
                      <a:pt x="198" y="229"/>
                    </a:lnTo>
                    <a:lnTo>
                      <a:pt x="173" y="265"/>
                    </a:lnTo>
                    <a:lnTo>
                      <a:pt x="157" y="305"/>
                    </a:lnTo>
                    <a:lnTo>
                      <a:pt x="149" y="347"/>
                    </a:lnTo>
                    <a:lnTo>
                      <a:pt x="149" y="389"/>
                    </a:lnTo>
                    <a:lnTo>
                      <a:pt x="157" y="431"/>
                    </a:lnTo>
                    <a:lnTo>
                      <a:pt x="173" y="471"/>
                    </a:lnTo>
                    <a:lnTo>
                      <a:pt x="198" y="507"/>
                    </a:lnTo>
                    <a:lnTo>
                      <a:pt x="213" y="523"/>
                    </a:lnTo>
                    <a:lnTo>
                      <a:pt x="230" y="539"/>
                    </a:lnTo>
                    <a:lnTo>
                      <a:pt x="267" y="563"/>
                    </a:lnTo>
                    <a:lnTo>
                      <a:pt x="306" y="579"/>
                    </a:lnTo>
                    <a:lnTo>
                      <a:pt x="347" y="587"/>
                    </a:lnTo>
                    <a:lnTo>
                      <a:pt x="389" y="587"/>
                    </a:lnTo>
                    <a:lnTo>
                      <a:pt x="431" y="579"/>
                    </a:lnTo>
                    <a:lnTo>
                      <a:pt x="471" y="563"/>
                    </a:lnTo>
                    <a:lnTo>
                      <a:pt x="507" y="539"/>
                    </a:lnTo>
                    <a:lnTo>
                      <a:pt x="524" y="523"/>
                    </a:lnTo>
                    <a:lnTo>
                      <a:pt x="539" y="507"/>
                    </a:lnTo>
                    <a:lnTo>
                      <a:pt x="563" y="471"/>
                    </a:lnTo>
                    <a:lnTo>
                      <a:pt x="579" y="431"/>
                    </a:lnTo>
                    <a:lnTo>
                      <a:pt x="587" y="389"/>
                    </a:lnTo>
                    <a:lnTo>
                      <a:pt x="587" y="347"/>
                    </a:lnTo>
                    <a:lnTo>
                      <a:pt x="579" y="305"/>
                    </a:lnTo>
                    <a:lnTo>
                      <a:pt x="563" y="265"/>
                    </a:lnTo>
                    <a:lnTo>
                      <a:pt x="539" y="229"/>
                    </a:lnTo>
                    <a:lnTo>
                      <a:pt x="524" y="213"/>
                    </a:lnTo>
                    <a:lnTo>
                      <a:pt x="507" y="197"/>
                    </a:lnTo>
                    <a:lnTo>
                      <a:pt x="471" y="173"/>
                    </a:lnTo>
                    <a:lnTo>
                      <a:pt x="431" y="157"/>
                    </a:lnTo>
                    <a:lnTo>
                      <a:pt x="389" y="149"/>
                    </a:lnTo>
                    <a:lnTo>
                      <a:pt x="369" y="14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22" name="Freeform 35">
                <a:extLst>
                  <a:ext uri="{FF2B5EF4-FFF2-40B4-BE49-F238E27FC236}">
                    <a16:creationId xmlns:a16="http://schemas.microsoft.com/office/drawing/2014/main" id="{8C4AFAB8-B38A-597C-ABE5-CD30820EBDA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07" y="3676"/>
                <a:ext cx="458" cy="461"/>
              </a:xfrm>
              <a:custGeom>
                <a:avLst/>
                <a:gdLst>
                  <a:gd name="T0" fmla="*/ 244475 w 458"/>
                  <a:gd name="T1" fmla="*/ 292735 h 461"/>
                  <a:gd name="T2" fmla="*/ 235585 w 458"/>
                  <a:gd name="T3" fmla="*/ 291465 h 461"/>
                  <a:gd name="T4" fmla="*/ 217805 w 458"/>
                  <a:gd name="T5" fmla="*/ 285115 h 461"/>
                  <a:gd name="T6" fmla="*/ 210820 w 458"/>
                  <a:gd name="T7" fmla="*/ 278765 h 461"/>
                  <a:gd name="T8" fmla="*/ 12700 w 458"/>
                  <a:gd name="T9" fmla="*/ 80645 h 461"/>
                  <a:gd name="T10" fmla="*/ 6350 w 458"/>
                  <a:gd name="T11" fmla="*/ 73660 h 461"/>
                  <a:gd name="T12" fmla="*/ 0 w 458"/>
                  <a:gd name="T13" fmla="*/ 55880 h 461"/>
                  <a:gd name="T14" fmla="*/ 0 w 458"/>
                  <a:gd name="T15" fmla="*/ 38100 h 461"/>
                  <a:gd name="T16" fmla="*/ 6350 w 458"/>
                  <a:gd name="T17" fmla="*/ 20955 h 461"/>
                  <a:gd name="T18" fmla="*/ 12700 w 458"/>
                  <a:gd name="T19" fmla="*/ 13335 h 461"/>
                  <a:gd name="T20" fmla="*/ 20320 w 458"/>
                  <a:gd name="T21" fmla="*/ 7620 h 461"/>
                  <a:gd name="T22" fmla="*/ 36830 w 458"/>
                  <a:gd name="T23" fmla="*/ 0 h 461"/>
                  <a:gd name="T24" fmla="*/ 55245 w 458"/>
                  <a:gd name="T25" fmla="*/ 0 h 461"/>
                  <a:gd name="T26" fmla="*/ 73025 w 458"/>
                  <a:gd name="T27" fmla="*/ 6350 h 461"/>
                  <a:gd name="T28" fmla="*/ 80645 w 458"/>
                  <a:gd name="T29" fmla="*/ 13335 h 461"/>
                  <a:gd name="T30" fmla="*/ 81280 w 458"/>
                  <a:gd name="T31" fmla="*/ 15240 h 461"/>
                  <a:gd name="T32" fmla="*/ 278130 w 458"/>
                  <a:gd name="T33" fmla="*/ 210820 h 461"/>
                  <a:gd name="T34" fmla="*/ 283845 w 458"/>
                  <a:gd name="T35" fmla="*/ 218440 h 461"/>
                  <a:gd name="T36" fmla="*/ 290830 w 458"/>
                  <a:gd name="T37" fmla="*/ 235585 h 461"/>
                  <a:gd name="T38" fmla="*/ 290830 w 458"/>
                  <a:gd name="T39" fmla="*/ 253365 h 461"/>
                  <a:gd name="T40" fmla="*/ 283845 w 458"/>
                  <a:gd name="T41" fmla="*/ 271145 h 461"/>
                  <a:gd name="T42" fmla="*/ 278130 w 458"/>
                  <a:gd name="T43" fmla="*/ 278765 h 461"/>
                  <a:gd name="T44" fmla="*/ 270510 w 458"/>
                  <a:gd name="T45" fmla="*/ 285115 h 461"/>
                  <a:gd name="T46" fmla="*/ 253365 w 458"/>
                  <a:gd name="T47" fmla="*/ 291465 h 461"/>
                  <a:gd name="T48" fmla="*/ 244475 w 458"/>
                  <a:gd name="T49" fmla="*/ 292735 h 4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8" h="461">
                    <a:moveTo>
                      <a:pt x="385" y="461"/>
                    </a:moveTo>
                    <a:lnTo>
                      <a:pt x="371" y="459"/>
                    </a:lnTo>
                    <a:lnTo>
                      <a:pt x="343" y="449"/>
                    </a:lnTo>
                    <a:lnTo>
                      <a:pt x="332" y="439"/>
                    </a:lnTo>
                    <a:lnTo>
                      <a:pt x="20" y="127"/>
                    </a:lnTo>
                    <a:lnTo>
                      <a:pt x="10" y="116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0" y="33"/>
                    </a:lnTo>
                    <a:lnTo>
                      <a:pt x="20" y="21"/>
                    </a:lnTo>
                    <a:lnTo>
                      <a:pt x="32" y="12"/>
                    </a:lnTo>
                    <a:lnTo>
                      <a:pt x="58" y="0"/>
                    </a:lnTo>
                    <a:lnTo>
                      <a:pt x="87" y="0"/>
                    </a:lnTo>
                    <a:lnTo>
                      <a:pt x="115" y="10"/>
                    </a:lnTo>
                    <a:lnTo>
                      <a:pt x="127" y="21"/>
                    </a:lnTo>
                    <a:lnTo>
                      <a:pt x="128" y="24"/>
                    </a:lnTo>
                    <a:lnTo>
                      <a:pt x="438" y="332"/>
                    </a:lnTo>
                    <a:lnTo>
                      <a:pt x="447" y="344"/>
                    </a:lnTo>
                    <a:lnTo>
                      <a:pt x="458" y="371"/>
                    </a:lnTo>
                    <a:lnTo>
                      <a:pt x="458" y="399"/>
                    </a:lnTo>
                    <a:lnTo>
                      <a:pt x="447" y="427"/>
                    </a:lnTo>
                    <a:lnTo>
                      <a:pt x="438" y="439"/>
                    </a:lnTo>
                    <a:lnTo>
                      <a:pt x="426" y="449"/>
                    </a:lnTo>
                    <a:lnTo>
                      <a:pt x="399" y="459"/>
                    </a:lnTo>
                    <a:lnTo>
                      <a:pt x="385" y="46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23" name="Freeform 36">
                <a:extLst>
                  <a:ext uri="{FF2B5EF4-FFF2-40B4-BE49-F238E27FC236}">
                    <a16:creationId xmlns:a16="http://schemas.microsoft.com/office/drawing/2014/main" id="{98243BA9-6DCF-A89B-4696-D9C8DA7931D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06" y="3377"/>
                <a:ext cx="459" cy="459"/>
              </a:xfrm>
              <a:custGeom>
                <a:avLst/>
                <a:gdLst>
                  <a:gd name="T0" fmla="*/ 244475 w 459"/>
                  <a:gd name="T1" fmla="*/ 291465 h 459"/>
                  <a:gd name="T2" fmla="*/ 235585 w 459"/>
                  <a:gd name="T3" fmla="*/ 290830 h 459"/>
                  <a:gd name="T4" fmla="*/ 218440 w 459"/>
                  <a:gd name="T5" fmla="*/ 283845 h 459"/>
                  <a:gd name="T6" fmla="*/ 210820 w 459"/>
                  <a:gd name="T7" fmla="*/ 278130 h 459"/>
                  <a:gd name="T8" fmla="*/ 13335 w 459"/>
                  <a:gd name="T9" fmla="*/ 80645 h 459"/>
                  <a:gd name="T10" fmla="*/ 7620 w 459"/>
                  <a:gd name="T11" fmla="*/ 73025 h 459"/>
                  <a:gd name="T12" fmla="*/ 0 w 459"/>
                  <a:gd name="T13" fmla="*/ 55245 h 459"/>
                  <a:gd name="T14" fmla="*/ 0 w 459"/>
                  <a:gd name="T15" fmla="*/ 36830 h 459"/>
                  <a:gd name="T16" fmla="*/ 7620 w 459"/>
                  <a:gd name="T17" fmla="*/ 20320 h 459"/>
                  <a:gd name="T18" fmla="*/ 13335 w 459"/>
                  <a:gd name="T19" fmla="*/ 12700 h 459"/>
                  <a:gd name="T20" fmla="*/ 20955 w 459"/>
                  <a:gd name="T21" fmla="*/ 6350 h 459"/>
                  <a:gd name="T22" fmla="*/ 38100 w 459"/>
                  <a:gd name="T23" fmla="*/ 0 h 459"/>
                  <a:gd name="T24" fmla="*/ 55880 w 459"/>
                  <a:gd name="T25" fmla="*/ 0 h 459"/>
                  <a:gd name="T26" fmla="*/ 73660 w 459"/>
                  <a:gd name="T27" fmla="*/ 6350 h 459"/>
                  <a:gd name="T28" fmla="*/ 80645 w 459"/>
                  <a:gd name="T29" fmla="*/ 12700 h 459"/>
                  <a:gd name="T30" fmla="*/ 81915 w 459"/>
                  <a:gd name="T31" fmla="*/ 13970 h 459"/>
                  <a:gd name="T32" fmla="*/ 278765 w 459"/>
                  <a:gd name="T33" fmla="*/ 210820 h 459"/>
                  <a:gd name="T34" fmla="*/ 285115 w 459"/>
                  <a:gd name="T35" fmla="*/ 217805 h 459"/>
                  <a:gd name="T36" fmla="*/ 291465 w 459"/>
                  <a:gd name="T37" fmla="*/ 235585 h 459"/>
                  <a:gd name="T38" fmla="*/ 291465 w 459"/>
                  <a:gd name="T39" fmla="*/ 253365 h 459"/>
                  <a:gd name="T40" fmla="*/ 285115 w 459"/>
                  <a:gd name="T41" fmla="*/ 270510 h 459"/>
                  <a:gd name="T42" fmla="*/ 278765 w 459"/>
                  <a:gd name="T43" fmla="*/ 278130 h 459"/>
                  <a:gd name="T44" fmla="*/ 271145 w 459"/>
                  <a:gd name="T45" fmla="*/ 283845 h 459"/>
                  <a:gd name="T46" fmla="*/ 253365 w 459"/>
                  <a:gd name="T47" fmla="*/ 290830 h 459"/>
                  <a:gd name="T48" fmla="*/ 244475 w 459"/>
                  <a:gd name="T49" fmla="*/ 291465 h 4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9" h="459">
                    <a:moveTo>
                      <a:pt x="385" y="459"/>
                    </a:moveTo>
                    <a:lnTo>
                      <a:pt x="371" y="458"/>
                    </a:lnTo>
                    <a:lnTo>
                      <a:pt x="344" y="447"/>
                    </a:lnTo>
                    <a:lnTo>
                      <a:pt x="332" y="438"/>
                    </a:lnTo>
                    <a:lnTo>
                      <a:pt x="21" y="127"/>
                    </a:lnTo>
                    <a:lnTo>
                      <a:pt x="12" y="115"/>
                    </a:lnTo>
                    <a:lnTo>
                      <a:pt x="0" y="87"/>
                    </a:lnTo>
                    <a:lnTo>
                      <a:pt x="0" y="58"/>
                    </a:lnTo>
                    <a:lnTo>
                      <a:pt x="12" y="32"/>
                    </a:lnTo>
                    <a:lnTo>
                      <a:pt x="21" y="20"/>
                    </a:lnTo>
                    <a:lnTo>
                      <a:pt x="33" y="10"/>
                    </a:lnTo>
                    <a:lnTo>
                      <a:pt x="60" y="0"/>
                    </a:lnTo>
                    <a:lnTo>
                      <a:pt x="88" y="0"/>
                    </a:lnTo>
                    <a:lnTo>
                      <a:pt x="116" y="10"/>
                    </a:lnTo>
                    <a:lnTo>
                      <a:pt x="127" y="20"/>
                    </a:lnTo>
                    <a:lnTo>
                      <a:pt x="129" y="22"/>
                    </a:lnTo>
                    <a:lnTo>
                      <a:pt x="439" y="332"/>
                    </a:lnTo>
                    <a:lnTo>
                      <a:pt x="449" y="343"/>
                    </a:lnTo>
                    <a:lnTo>
                      <a:pt x="459" y="371"/>
                    </a:lnTo>
                    <a:lnTo>
                      <a:pt x="459" y="399"/>
                    </a:lnTo>
                    <a:lnTo>
                      <a:pt x="449" y="426"/>
                    </a:lnTo>
                    <a:lnTo>
                      <a:pt x="439" y="438"/>
                    </a:lnTo>
                    <a:lnTo>
                      <a:pt x="427" y="447"/>
                    </a:lnTo>
                    <a:lnTo>
                      <a:pt x="399" y="458"/>
                    </a:lnTo>
                    <a:lnTo>
                      <a:pt x="385" y="45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24" name="Freeform 37">
                <a:extLst>
                  <a:ext uri="{FF2B5EF4-FFF2-40B4-BE49-F238E27FC236}">
                    <a16:creationId xmlns:a16="http://schemas.microsoft.com/office/drawing/2014/main" id="{D4326D51-7918-8C02-A0AC-3D326EAB2F3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32" y="5301"/>
                <a:ext cx="450" cy="452"/>
              </a:xfrm>
              <a:custGeom>
                <a:avLst/>
                <a:gdLst>
                  <a:gd name="T0" fmla="*/ 238760 w 450"/>
                  <a:gd name="T1" fmla="*/ 287020 h 452"/>
                  <a:gd name="T2" fmla="*/ 229870 w 450"/>
                  <a:gd name="T3" fmla="*/ 287020 h 452"/>
                  <a:gd name="T4" fmla="*/ 212725 w 450"/>
                  <a:gd name="T5" fmla="*/ 279400 h 452"/>
                  <a:gd name="T6" fmla="*/ 205105 w 450"/>
                  <a:gd name="T7" fmla="*/ 273050 h 452"/>
                  <a:gd name="T8" fmla="*/ 13335 w 450"/>
                  <a:gd name="T9" fmla="*/ 80645 h 452"/>
                  <a:gd name="T10" fmla="*/ 6985 w 450"/>
                  <a:gd name="T11" fmla="*/ 74295 h 452"/>
                  <a:gd name="T12" fmla="*/ 0 w 450"/>
                  <a:gd name="T13" fmla="*/ 56515 h 452"/>
                  <a:gd name="T14" fmla="*/ 0 w 450"/>
                  <a:gd name="T15" fmla="*/ 38100 h 452"/>
                  <a:gd name="T16" fmla="*/ 6985 w 450"/>
                  <a:gd name="T17" fmla="*/ 20955 h 452"/>
                  <a:gd name="T18" fmla="*/ 13335 w 450"/>
                  <a:gd name="T19" fmla="*/ 13970 h 452"/>
                  <a:gd name="T20" fmla="*/ 20955 w 450"/>
                  <a:gd name="T21" fmla="*/ 6985 h 452"/>
                  <a:gd name="T22" fmla="*/ 37465 w 450"/>
                  <a:gd name="T23" fmla="*/ 0 h 452"/>
                  <a:gd name="T24" fmla="*/ 55880 w 450"/>
                  <a:gd name="T25" fmla="*/ 0 h 452"/>
                  <a:gd name="T26" fmla="*/ 73025 w 450"/>
                  <a:gd name="T27" fmla="*/ 6985 h 452"/>
                  <a:gd name="T28" fmla="*/ 80010 w 450"/>
                  <a:gd name="T29" fmla="*/ 13970 h 452"/>
                  <a:gd name="T30" fmla="*/ 272415 w 450"/>
                  <a:gd name="T31" fmla="*/ 205740 h 452"/>
                  <a:gd name="T32" fmla="*/ 279400 w 450"/>
                  <a:gd name="T33" fmla="*/ 212725 h 452"/>
                  <a:gd name="T34" fmla="*/ 285750 w 450"/>
                  <a:gd name="T35" fmla="*/ 230505 h 452"/>
                  <a:gd name="T36" fmla="*/ 285750 w 450"/>
                  <a:gd name="T37" fmla="*/ 248920 h 452"/>
                  <a:gd name="T38" fmla="*/ 279400 w 450"/>
                  <a:gd name="T39" fmla="*/ 265430 h 452"/>
                  <a:gd name="T40" fmla="*/ 272415 w 450"/>
                  <a:gd name="T41" fmla="*/ 273050 h 452"/>
                  <a:gd name="T42" fmla="*/ 265430 w 450"/>
                  <a:gd name="T43" fmla="*/ 279400 h 452"/>
                  <a:gd name="T44" fmla="*/ 247650 w 450"/>
                  <a:gd name="T45" fmla="*/ 287020 h 452"/>
                  <a:gd name="T46" fmla="*/ 238760 w 450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0" h="452">
                    <a:moveTo>
                      <a:pt x="376" y="452"/>
                    </a:moveTo>
                    <a:lnTo>
                      <a:pt x="362" y="452"/>
                    </a:lnTo>
                    <a:lnTo>
                      <a:pt x="335" y="440"/>
                    </a:lnTo>
                    <a:lnTo>
                      <a:pt x="323" y="430"/>
                    </a:lnTo>
                    <a:lnTo>
                      <a:pt x="21" y="127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5" y="11"/>
                    </a:lnTo>
                    <a:lnTo>
                      <a:pt x="126" y="22"/>
                    </a:lnTo>
                    <a:lnTo>
                      <a:pt x="429" y="324"/>
                    </a:lnTo>
                    <a:lnTo>
                      <a:pt x="440" y="335"/>
                    </a:lnTo>
                    <a:lnTo>
                      <a:pt x="450" y="363"/>
                    </a:lnTo>
                    <a:lnTo>
                      <a:pt x="450" y="392"/>
                    </a:lnTo>
                    <a:lnTo>
                      <a:pt x="440" y="418"/>
                    </a:lnTo>
                    <a:lnTo>
                      <a:pt x="429" y="430"/>
                    </a:lnTo>
                    <a:lnTo>
                      <a:pt x="418" y="440"/>
                    </a:lnTo>
                    <a:lnTo>
                      <a:pt x="390" y="452"/>
                    </a:lnTo>
                    <a:lnTo>
                      <a:pt x="376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25" name="Freeform 38">
                <a:extLst>
                  <a:ext uri="{FF2B5EF4-FFF2-40B4-BE49-F238E27FC236}">
                    <a16:creationId xmlns:a16="http://schemas.microsoft.com/office/drawing/2014/main" id="{450C6C51-D222-30F0-FDC7-D099ECD9E05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631" y="5002"/>
                <a:ext cx="452" cy="452"/>
              </a:xfrm>
              <a:custGeom>
                <a:avLst/>
                <a:gdLst>
                  <a:gd name="T0" fmla="*/ 239395 w 452"/>
                  <a:gd name="T1" fmla="*/ 287020 h 452"/>
                  <a:gd name="T2" fmla="*/ 230505 w 452"/>
                  <a:gd name="T3" fmla="*/ 285750 h 452"/>
                  <a:gd name="T4" fmla="*/ 212725 w 452"/>
                  <a:gd name="T5" fmla="*/ 279400 h 452"/>
                  <a:gd name="T6" fmla="*/ 205740 w 452"/>
                  <a:gd name="T7" fmla="*/ 272415 h 452"/>
                  <a:gd name="T8" fmla="*/ 13970 w 452"/>
                  <a:gd name="T9" fmla="*/ 80645 h 452"/>
                  <a:gd name="T10" fmla="*/ 6985 w 452"/>
                  <a:gd name="T11" fmla="*/ 73025 h 452"/>
                  <a:gd name="T12" fmla="*/ 0 w 452"/>
                  <a:gd name="T13" fmla="*/ 55880 h 452"/>
                  <a:gd name="T14" fmla="*/ 0 w 452"/>
                  <a:gd name="T15" fmla="*/ 37465 h 452"/>
                  <a:gd name="T16" fmla="*/ 6985 w 452"/>
                  <a:gd name="T17" fmla="*/ 20955 h 452"/>
                  <a:gd name="T18" fmla="*/ 13970 w 452"/>
                  <a:gd name="T19" fmla="*/ 13335 h 452"/>
                  <a:gd name="T20" fmla="*/ 20955 w 452"/>
                  <a:gd name="T21" fmla="*/ 6985 h 452"/>
                  <a:gd name="T22" fmla="*/ 38100 w 452"/>
                  <a:gd name="T23" fmla="*/ 0 h 452"/>
                  <a:gd name="T24" fmla="*/ 56515 w 452"/>
                  <a:gd name="T25" fmla="*/ 0 h 452"/>
                  <a:gd name="T26" fmla="*/ 73025 w 452"/>
                  <a:gd name="T27" fmla="*/ 6985 h 452"/>
                  <a:gd name="T28" fmla="*/ 80645 w 452"/>
                  <a:gd name="T29" fmla="*/ 13335 h 452"/>
                  <a:gd name="T30" fmla="*/ 273050 w 452"/>
                  <a:gd name="T31" fmla="*/ 205105 h 452"/>
                  <a:gd name="T32" fmla="*/ 279400 w 452"/>
                  <a:gd name="T33" fmla="*/ 212725 h 452"/>
                  <a:gd name="T34" fmla="*/ 287020 w 452"/>
                  <a:gd name="T35" fmla="*/ 229870 h 452"/>
                  <a:gd name="T36" fmla="*/ 287020 w 452"/>
                  <a:gd name="T37" fmla="*/ 247650 h 452"/>
                  <a:gd name="T38" fmla="*/ 279400 w 452"/>
                  <a:gd name="T39" fmla="*/ 265430 h 452"/>
                  <a:gd name="T40" fmla="*/ 273050 w 452"/>
                  <a:gd name="T41" fmla="*/ 272415 h 452"/>
                  <a:gd name="T42" fmla="*/ 265430 w 452"/>
                  <a:gd name="T43" fmla="*/ 279400 h 452"/>
                  <a:gd name="T44" fmla="*/ 248920 w 452"/>
                  <a:gd name="T45" fmla="*/ 285750 h 452"/>
                  <a:gd name="T46" fmla="*/ 239395 w 452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2" h="452">
                    <a:moveTo>
                      <a:pt x="377" y="452"/>
                    </a:moveTo>
                    <a:lnTo>
                      <a:pt x="363" y="450"/>
                    </a:lnTo>
                    <a:lnTo>
                      <a:pt x="335" y="440"/>
                    </a:lnTo>
                    <a:lnTo>
                      <a:pt x="324" y="429"/>
                    </a:lnTo>
                    <a:lnTo>
                      <a:pt x="22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430" y="323"/>
                    </a:lnTo>
                    <a:lnTo>
                      <a:pt x="440" y="335"/>
                    </a:lnTo>
                    <a:lnTo>
                      <a:pt x="452" y="362"/>
                    </a:lnTo>
                    <a:lnTo>
                      <a:pt x="452" y="390"/>
                    </a:lnTo>
                    <a:lnTo>
                      <a:pt x="440" y="418"/>
                    </a:lnTo>
                    <a:lnTo>
                      <a:pt x="430" y="429"/>
                    </a:lnTo>
                    <a:lnTo>
                      <a:pt x="418" y="440"/>
                    </a:lnTo>
                    <a:lnTo>
                      <a:pt x="392" y="450"/>
                    </a:lnTo>
                    <a:lnTo>
                      <a:pt x="377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26" name="Freeform 39">
                <a:extLst>
                  <a:ext uri="{FF2B5EF4-FFF2-40B4-BE49-F238E27FC236}">
                    <a16:creationId xmlns:a16="http://schemas.microsoft.com/office/drawing/2014/main" id="{28B8BE44-A9B5-6B09-07C0-DA44ACF39946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770" y="1441"/>
                <a:ext cx="2633" cy="2632"/>
              </a:xfrm>
              <a:custGeom>
                <a:avLst/>
                <a:gdLst>
                  <a:gd name="T0" fmla="*/ 1121410 w 2633"/>
                  <a:gd name="T1" fmla="*/ 1671320 h 2632"/>
                  <a:gd name="T2" fmla="*/ 1112520 w 2633"/>
                  <a:gd name="T3" fmla="*/ 1671320 h 2632"/>
                  <a:gd name="T4" fmla="*/ 1095375 w 2633"/>
                  <a:gd name="T5" fmla="*/ 1663700 h 2632"/>
                  <a:gd name="T6" fmla="*/ 1087755 w 2633"/>
                  <a:gd name="T7" fmla="*/ 1657350 h 2632"/>
                  <a:gd name="T8" fmla="*/ 13970 w 2633"/>
                  <a:gd name="T9" fmla="*/ 583565 h 2632"/>
                  <a:gd name="T10" fmla="*/ 7620 w 2633"/>
                  <a:gd name="T11" fmla="*/ 576580 h 2632"/>
                  <a:gd name="T12" fmla="*/ 635 w 2633"/>
                  <a:gd name="T13" fmla="*/ 559435 h 2632"/>
                  <a:gd name="T14" fmla="*/ 0 w 2633"/>
                  <a:gd name="T15" fmla="*/ 549910 h 2632"/>
                  <a:gd name="T16" fmla="*/ 635 w 2633"/>
                  <a:gd name="T17" fmla="*/ 540385 h 2632"/>
                  <a:gd name="T18" fmla="*/ 7620 w 2633"/>
                  <a:gd name="T19" fmla="*/ 523240 h 2632"/>
                  <a:gd name="T20" fmla="*/ 13970 w 2633"/>
                  <a:gd name="T21" fmla="*/ 516255 h 2632"/>
                  <a:gd name="T22" fmla="*/ 516890 w 2633"/>
                  <a:gd name="T23" fmla="*/ 13335 h 2632"/>
                  <a:gd name="T24" fmla="*/ 524510 w 2633"/>
                  <a:gd name="T25" fmla="*/ 6985 h 2632"/>
                  <a:gd name="T26" fmla="*/ 541020 w 2633"/>
                  <a:gd name="T27" fmla="*/ 0 h 2632"/>
                  <a:gd name="T28" fmla="*/ 559435 w 2633"/>
                  <a:gd name="T29" fmla="*/ 0 h 2632"/>
                  <a:gd name="T30" fmla="*/ 577215 w 2633"/>
                  <a:gd name="T31" fmla="*/ 6985 h 2632"/>
                  <a:gd name="T32" fmla="*/ 584200 w 2633"/>
                  <a:gd name="T33" fmla="*/ 13335 h 2632"/>
                  <a:gd name="T34" fmla="*/ 1657985 w 2633"/>
                  <a:gd name="T35" fmla="*/ 1087120 h 2632"/>
                  <a:gd name="T36" fmla="*/ 1664335 w 2633"/>
                  <a:gd name="T37" fmla="*/ 1094740 h 2632"/>
                  <a:gd name="T38" fmla="*/ 1671955 w 2633"/>
                  <a:gd name="T39" fmla="*/ 1111885 h 2632"/>
                  <a:gd name="T40" fmla="*/ 1671955 w 2633"/>
                  <a:gd name="T41" fmla="*/ 1130300 h 2632"/>
                  <a:gd name="T42" fmla="*/ 1664335 w 2633"/>
                  <a:gd name="T43" fmla="*/ 1147445 h 2632"/>
                  <a:gd name="T44" fmla="*/ 1657985 w 2633"/>
                  <a:gd name="T45" fmla="*/ 1154430 h 2632"/>
                  <a:gd name="T46" fmla="*/ 1311275 w 2633"/>
                  <a:gd name="T47" fmla="*/ 1501140 h 2632"/>
                  <a:gd name="T48" fmla="*/ 1311275 w 2633"/>
                  <a:gd name="T49" fmla="*/ 1501140 h 2632"/>
                  <a:gd name="T50" fmla="*/ 1155065 w 2633"/>
                  <a:gd name="T51" fmla="*/ 1657350 h 2632"/>
                  <a:gd name="T52" fmla="*/ 1148080 w 2633"/>
                  <a:gd name="T53" fmla="*/ 1663700 h 2632"/>
                  <a:gd name="T54" fmla="*/ 1130935 w 2633"/>
                  <a:gd name="T55" fmla="*/ 1671320 h 2632"/>
                  <a:gd name="T56" fmla="*/ 1121410 w 2633"/>
                  <a:gd name="T57" fmla="*/ 1671320 h 2632"/>
                  <a:gd name="T58" fmla="*/ 114935 w 2633"/>
                  <a:gd name="T59" fmla="*/ 549910 h 2632"/>
                  <a:gd name="T60" fmla="*/ 1121410 w 2633"/>
                  <a:gd name="T61" fmla="*/ 1557020 h 2632"/>
                  <a:gd name="T62" fmla="*/ 1557655 w 2633"/>
                  <a:gd name="T63" fmla="*/ 1120775 h 2632"/>
                  <a:gd name="T64" fmla="*/ 550545 w 2633"/>
                  <a:gd name="T65" fmla="*/ 114300 h 2632"/>
                  <a:gd name="T66" fmla="*/ 114935 w 2633"/>
                  <a:gd name="T67" fmla="*/ 549910 h 2632"/>
                  <a:gd name="T68" fmla="*/ 1277620 w 2633"/>
                  <a:gd name="T69" fmla="*/ 1467485 h 2632"/>
                  <a:gd name="T70" fmla="*/ 1277620 w 2633"/>
                  <a:gd name="T71" fmla="*/ 1467485 h 2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633" h="2632">
                    <a:moveTo>
                      <a:pt x="1766" y="2632"/>
                    </a:moveTo>
                    <a:lnTo>
                      <a:pt x="1752" y="2632"/>
                    </a:lnTo>
                    <a:lnTo>
                      <a:pt x="1725" y="2620"/>
                    </a:lnTo>
                    <a:lnTo>
                      <a:pt x="1713" y="2610"/>
                    </a:lnTo>
                    <a:lnTo>
                      <a:pt x="22" y="919"/>
                    </a:lnTo>
                    <a:lnTo>
                      <a:pt x="12" y="908"/>
                    </a:lnTo>
                    <a:lnTo>
                      <a:pt x="1" y="881"/>
                    </a:lnTo>
                    <a:lnTo>
                      <a:pt x="0" y="866"/>
                    </a:lnTo>
                    <a:lnTo>
                      <a:pt x="1" y="851"/>
                    </a:lnTo>
                    <a:lnTo>
                      <a:pt x="12" y="824"/>
                    </a:lnTo>
                    <a:lnTo>
                      <a:pt x="22" y="813"/>
                    </a:lnTo>
                    <a:lnTo>
                      <a:pt x="814" y="21"/>
                    </a:lnTo>
                    <a:lnTo>
                      <a:pt x="826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9" y="11"/>
                    </a:lnTo>
                    <a:lnTo>
                      <a:pt x="920" y="21"/>
                    </a:lnTo>
                    <a:lnTo>
                      <a:pt x="2611" y="1712"/>
                    </a:lnTo>
                    <a:lnTo>
                      <a:pt x="2621" y="1724"/>
                    </a:lnTo>
                    <a:lnTo>
                      <a:pt x="2633" y="1751"/>
                    </a:lnTo>
                    <a:lnTo>
                      <a:pt x="2633" y="1780"/>
                    </a:lnTo>
                    <a:lnTo>
                      <a:pt x="2621" y="1807"/>
                    </a:lnTo>
                    <a:lnTo>
                      <a:pt x="2611" y="1818"/>
                    </a:lnTo>
                    <a:lnTo>
                      <a:pt x="2065" y="2364"/>
                    </a:lnTo>
                    <a:lnTo>
                      <a:pt x="1819" y="2610"/>
                    </a:lnTo>
                    <a:lnTo>
                      <a:pt x="1808" y="2620"/>
                    </a:lnTo>
                    <a:lnTo>
                      <a:pt x="1781" y="2632"/>
                    </a:lnTo>
                    <a:lnTo>
                      <a:pt x="1766" y="2632"/>
                    </a:lnTo>
                    <a:close/>
                    <a:moveTo>
                      <a:pt x="181" y="866"/>
                    </a:moveTo>
                    <a:lnTo>
                      <a:pt x="1766" y="2452"/>
                    </a:lnTo>
                    <a:lnTo>
                      <a:pt x="2453" y="1765"/>
                    </a:lnTo>
                    <a:lnTo>
                      <a:pt x="867" y="180"/>
                    </a:lnTo>
                    <a:lnTo>
                      <a:pt x="181" y="866"/>
                    </a:lnTo>
                    <a:close/>
                    <a:moveTo>
                      <a:pt x="2012" y="2311"/>
                    </a:moveTo>
                    <a:lnTo>
                      <a:pt x="2012" y="231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27" name="Freeform 40">
                <a:extLst>
                  <a:ext uri="{FF2B5EF4-FFF2-40B4-BE49-F238E27FC236}">
                    <a16:creationId xmlns:a16="http://schemas.microsoft.com/office/drawing/2014/main" id="{35E3935F-E761-4736-3EAC-C32EE938B68C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99" y="5069"/>
                <a:ext cx="2632" cy="2632"/>
              </a:xfrm>
              <a:custGeom>
                <a:avLst/>
                <a:gdLst>
                  <a:gd name="T0" fmla="*/ 1120775 w 2632"/>
                  <a:gd name="T1" fmla="*/ 1671320 h 2632"/>
                  <a:gd name="T2" fmla="*/ 1111885 w 2632"/>
                  <a:gd name="T3" fmla="*/ 1670685 h 2632"/>
                  <a:gd name="T4" fmla="*/ 1094105 w 2632"/>
                  <a:gd name="T5" fmla="*/ 1663700 h 2632"/>
                  <a:gd name="T6" fmla="*/ 1087755 w 2632"/>
                  <a:gd name="T7" fmla="*/ 1657985 h 2632"/>
                  <a:gd name="T8" fmla="*/ 13335 w 2632"/>
                  <a:gd name="T9" fmla="*/ 583565 h 2632"/>
                  <a:gd name="T10" fmla="*/ 6985 w 2632"/>
                  <a:gd name="T11" fmla="*/ 576580 h 2632"/>
                  <a:gd name="T12" fmla="*/ 0 w 2632"/>
                  <a:gd name="T13" fmla="*/ 559435 h 2632"/>
                  <a:gd name="T14" fmla="*/ 0 w 2632"/>
                  <a:gd name="T15" fmla="*/ 541020 h 2632"/>
                  <a:gd name="T16" fmla="*/ 6985 w 2632"/>
                  <a:gd name="T17" fmla="*/ 523875 h 2632"/>
                  <a:gd name="T18" fmla="*/ 13335 w 2632"/>
                  <a:gd name="T19" fmla="*/ 516255 h 2632"/>
                  <a:gd name="T20" fmla="*/ 516255 w 2632"/>
                  <a:gd name="T21" fmla="*/ 13335 h 2632"/>
                  <a:gd name="T22" fmla="*/ 523240 w 2632"/>
                  <a:gd name="T23" fmla="*/ 6985 h 2632"/>
                  <a:gd name="T24" fmla="*/ 541020 w 2632"/>
                  <a:gd name="T25" fmla="*/ 0 h 2632"/>
                  <a:gd name="T26" fmla="*/ 559435 w 2632"/>
                  <a:gd name="T27" fmla="*/ 0 h 2632"/>
                  <a:gd name="T28" fmla="*/ 576580 w 2632"/>
                  <a:gd name="T29" fmla="*/ 6985 h 2632"/>
                  <a:gd name="T30" fmla="*/ 583565 w 2632"/>
                  <a:gd name="T31" fmla="*/ 13335 h 2632"/>
                  <a:gd name="T32" fmla="*/ 1392555 w 2632"/>
                  <a:gd name="T33" fmla="*/ 822325 h 2632"/>
                  <a:gd name="T34" fmla="*/ 1392555 w 2632"/>
                  <a:gd name="T35" fmla="*/ 822325 h 2632"/>
                  <a:gd name="T36" fmla="*/ 1657985 w 2632"/>
                  <a:gd name="T37" fmla="*/ 1087755 h 2632"/>
                  <a:gd name="T38" fmla="*/ 1663700 w 2632"/>
                  <a:gd name="T39" fmla="*/ 1094105 h 2632"/>
                  <a:gd name="T40" fmla="*/ 1670685 w 2632"/>
                  <a:gd name="T41" fmla="*/ 1111885 h 2632"/>
                  <a:gd name="T42" fmla="*/ 1671320 w 2632"/>
                  <a:gd name="T43" fmla="*/ 1120775 h 2632"/>
                  <a:gd name="T44" fmla="*/ 1670685 w 2632"/>
                  <a:gd name="T45" fmla="*/ 1130300 h 2632"/>
                  <a:gd name="T46" fmla="*/ 1663700 w 2632"/>
                  <a:gd name="T47" fmla="*/ 1147445 h 2632"/>
                  <a:gd name="T48" fmla="*/ 1657985 w 2632"/>
                  <a:gd name="T49" fmla="*/ 1154430 h 2632"/>
                  <a:gd name="T50" fmla="*/ 1154430 w 2632"/>
                  <a:gd name="T51" fmla="*/ 1657985 h 2632"/>
                  <a:gd name="T52" fmla="*/ 1146810 w 2632"/>
                  <a:gd name="T53" fmla="*/ 1663700 h 2632"/>
                  <a:gd name="T54" fmla="*/ 1130300 w 2632"/>
                  <a:gd name="T55" fmla="*/ 1670685 h 2632"/>
                  <a:gd name="T56" fmla="*/ 1120775 w 2632"/>
                  <a:gd name="T57" fmla="*/ 1671320 h 2632"/>
                  <a:gd name="T58" fmla="*/ 114935 w 2632"/>
                  <a:gd name="T59" fmla="*/ 549910 h 2632"/>
                  <a:gd name="T60" fmla="*/ 1120775 w 2632"/>
                  <a:gd name="T61" fmla="*/ 1556385 h 2632"/>
                  <a:gd name="T62" fmla="*/ 1556385 w 2632"/>
                  <a:gd name="T63" fmla="*/ 1120775 h 2632"/>
                  <a:gd name="T64" fmla="*/ 549910 w 2632"/>
                  <a:gd name="T65" fmla="*/ 114935 h 2632"/>
                  <a:gd name="T66" fmla="*/ 114935 w 2632"/>
                  <a:gd name="T67" fmla="*/ 549910 h 263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632" h="2632">
                    <a:moveTo>
                      <a:pt x="1765" y="2632"/>
                    </a:moveTo>
                    <a:lnTo>
                      <a:pt x="1751" y="2631"/>
                    </a:lnTo>
                    <a:lnTo>
                      <a:pt x="1723" y="2620"/>
                    </a:lnTo>
                    <a:lnTo>
                      <a:pt x="1713" y="2611"/>
                    </a:lnTo>
                    <a:lnTo>
                      <a:pt x="21" y="919"/>
                    </a:lnTo>
                    <a:lnTo>
                      <a:pt x="11" y="908"/>
                    </a:lnTo>
                    <a:lnTo>
                      <a:pt x="0" y="881"/>
                    </a:lnTo>
                    <a:lnTo>
                      <a:pt x="0" y="852"/>
                    </a:lnTo>
                    <a:lnTo>
                      <a:pt x="11" y="825"/>
                    </a:lnTo>
                    <a:lnTo>
                      <a:pt x="21" y="813"/>
                    </a:lnTo>
                    <a:lnTo>
                      <a:pt x="813" y="21"/>
                    </a:lnTo>
                    <a:lnTo>
                      <a:pt x="824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8" y="11"/>
                    </a:lnTo>
                    <a:lnTo>
                      <a:pt x="919" y="21"/>
                    </a:lnTo>
                    <a:lnTo>
                      <a:pt x="2193" y="1295"/>
                    </a:lnTo>
                    <a:lnTo>
                      <a:pt x="2611" y="1713"/>
                    </a:lnTo>
                    <a:lnTo>
                      <a:pt x="2620" y="1723"/>
                    </a:lnTo>
                    <a:lnTo>
                      <a:pt x="2631" y="1751"/>
                    </a:lnTo>
                    <a:lnTo>
                      <a:pt x="2632" y="1765"/>
                    </a:lnTo>
                    <a:lnTo>
                      <a:pt x="2631" y="1780"/>
                    </a:lnTo>
                    <a:lnTo>
                      <a:pt x="2620" y="1807"/>
                    </a:lnTo>
                    <a:lnTo>
                      <a:pt x="2611" y="1818"/>
                    </a:lnTo>
                    <a:lnTo>
                      <a:pt x="1818" y="2611"/>
                    </a:lnTo>
                    <a:lnTo>
                      <a:pt x="1806" y="2620"/>
                    </a:lnTo>
                    <a:lnTo>
                      <a:pt x="1780" y="2631"/>
                    </a:lnTo>
                    <a:lnTo>
                      <a:pt x="1765" y="2632"/>
                    </a:lnTo>
                    <a:close/>
                    <a:moveTo>
                      <a:pt x="181" y="866"/>
                    </a:moveTo>
                    <a:lnTo>
                      <a:pt x="1765" y="2451"/>
                    </a:lnTo>
                    <a:lnTo>
                      <a:pt x="2451" y="1765"/>
                    </a:lnTo>
                    <a:lnTo>
                      <a:pt x="866" y="181"/>
                    </a:lnTo>
                    <a:lnTo>
                      <a:pt x="181" y="86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28" name="Freeform 41">
                <a:extLst>
                  <a:ext uri="{FF2B5EF4-FFF2-40B4-BE49-F238E27FC236}">
                    <a16:creationId xmlns:a16="http://schemas.microsoft.com/office/drawing/2014/main" id="{C5EE14B4-AF0E-55E5-ECE4-3306F629540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199" y="1869"/>
                <a:ext cx="919" cy="920"/>
              </a:xfrm>
              <a:custGeom>
                <a:avLst/>
                <a:gdLst>
                  <a:gd name="T0" fmla="*/ 46990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230 h 920"/>
                  <a:gd name="T8" fmla="*/ 7620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7620 w 919"/>
                  <a:gd name="T15" fmla="*/ 509905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09905 w 919"/>
                  <a:gd name="T21" fmla="*/ 7620 h 920"/>
                  <a:gd name="T22" fmla="*/ 527050 w 919"/>
                  <a:gd name="T23" fmla="*/ 0 h 920"/>
                  <a:gd name="T24" fmla="*/ 545465 w 919"/>
                  <a:gd name="T25" fmla="*/ 0 h 920"/>
                  <a:gd name="T26" fmla="*/ 563245 w 919"/>
                  <a:gd name="T27" fmla="*/ 7620 h 920"/>
                  <a:gd name="T28" fmla="*/ 570230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5880 h 920"/>
                  <a:gd name="T36" fmla="*/ 576580 w 919"/>
                  <a:gd name="T37" fmla="*/ 73660 h 920"/>
                  <a:gd name="T38" fmla="*/ 570230 w 919"/>
                  <a:gd name="T39" fmla="*/ 80645 h 920"/>
                  <a:gd name="T40" fmla="*/ 80645 w 919"/>
                  <a:gd name="T41" fmla="*/ 570230 h 920"/>
                  <a:gd name="T42" fmla="*/ 73660 w 919"/>
                  <a:gd name="T43" fmla="*/ 576580 h 920"/>
                  <a:gd name="T44" fmla="*/ 55880 w 919"/>
                  <a:gd name="T45" fmla="*/ 583565 h 920"/>
                  <a:gd name="T46" fmla="*/ 46990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4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1" y="898"/>
                    </a:lnTo>
                    <a:lnTo>
                      <a:pt x="12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2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2"/>
                    </a:lnTo>
                    <a:lnTo>
                      <a:pt x="830" y="0"/>
                    </a:lnTo>
                    <a:lnTo>
                      <a:pt x="859" y="0"/>
                    </a:lnTo>
                    <a:lnTo>
                      <a:pt x="887" y="12"/>
                    </a:lnTo>
                    <a:lnTo>
                      <a:pt x="898" y="21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8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8" y="919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29" name="Freeform 42">
                <a:extLst>
                  <a:ext uri="{FF2B5EF4-FFF2-40B4-BE49-F238E27FC236}">
                    <a16:creationId xmlns:a16="http://schemas.microsoft.com/office/drawing/2014/main" id="{EEFC1AB4-5169-DF44-3ABA-3A637CE3682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27" y="2297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970 w 919"/>
                  <a:gd name="T7" fmla="*/ 570230 h 920"/>
                  <a:gd name="T8" fmla="*/ 6985 w 919"/>
                  <a:gd name="T9" fmla="*/ 562610 h 920"/>
                  <a:gd name="T10" fmla="*/ 0 w 919"/>
                  <a:gd name="T11" fmla="*/ 546100 h 920"/>
                  <a:gd name="T12" fmla="*/ 0 w 919"/>
                  <a:gd name="T13" fmla="*/ 527685 h 920"/>
                  <a:gd name="T14" fmla="*/ 6985 w 919"/>
                  <a:gd name="T15" fmla="*/ 509905 h 920"/>
                  <a:gd name="T16" fmla="*/ 13970 w 919"/>
                  <a:gd name="T17" fmla="*/ 502285 h 920"/>
                  <a:gd name="T18" fmla="*/ 502285 w 919"/>
                  <a:gd name="T19" fmla="*/ 13970 h 920"/>
                  <a:gd name="T20" fmla="*/ 509905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2610 w 919"/>
                  <a:gd name="T27" fmla="*/ 6985 h 920"/>
                  <a:gd name="T28" fmla="*/ 570230 w 919"/>
                  <a:gd name="T29" fmla="*/ 13970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6515 h 920"/>
                  <a:gd name="T36" fmla="*/ 576580 w 919"/>
                  <a:gd name="T37" fmla="*/ 73025 h 920"/>
                  <a:gd name="T38" fmla="*/ 570230 w 919"/>
                  <a:gd name="T39" fmla="*/ 81280 h 920"/>
                  <a:gd name="T40" fmla="*/ 81280 w 919"/>
                  <a:gd name="T41" fmla="*/ 570230 h 920"/>
                  <a:gd name="T42" fmla="*/ 73025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2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2" y="791"/>
                    </a:lnTo>
                    <a:lnTo>
                      <a:pt x="791" y="22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2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9"/>
                    </a:lnTo>
                    <a:lnTo>
                      <a:pt x="908" y="115"/>
                    </a:lnTo>
                    <a:lnTo>
                      <a:pt x="898" y="128"/>
                    </a:lnTo>
                    <a:lnTo>
                      <a:pt x="128" y="898"/>
                    </a:lnTo>
                    <a:lnTo>
                      <a:pt x="115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30" name="Freeform 43">
                <a:extLst>
                  <a:ext uri="{FF2B5EF4-FFF2-40B4-BE49-F238E27FC236}">
                    <a16:creationId xmlns:a16="http://schemas.microsoft.com/office/drawing/2014/main" id="{B36AE6A7-7B48-D968-4ABE-CA146D0C97C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056" y="2726"/>
                <a:ext cx="918" cy="920"/>
              </a:xfrm>
              <a:custGeom>
                <a:avLst/>
                <a:gdLst>
                  <a:gd name="T0" fmla="*/ 46355 w 918"/>
                  <a:gd name="T1" fmla="*/ 584200 h 920"/>
                  <a:gd name="T2" fmla="*/ 37465 w 918"/>
                  <a:gd name="T3" fmla="*/ 582930 h 920"/>
                  <a:gd name="T4" fmla="*/ 20320 w 918"/>
                  <a:gd name="T5" fmla="*/ 576580 h 920"/>
                  <a:gd name="T6" fmla="*/ 12700 w 918"/>
                  <a:gd name="T7" fmla="*/ 569595 h 920"/>
                  <a:gd name="T8" fmla="*/ 6985 w 918"/>
                  <a:gd name="T9" fmla="*/ 562610 h 920"/>
                  <a:gd name="T10" fmla="*/ 0 w 918"/>
                  <a:gd name="T11" fmla="*/ 544830 h 920"/>
                  <a:gd name="T12" fmla="*/ 0 w 918"/>
                  <a:gd name="T13" fmla="*/ 526415 h 920"/>
                  <a:gd name="T14" fmla="*/ 6985 w 918"/>
                  <a:gd name="T15" fmla="*/ 509905 h 920"/>
                  <a:gd name="T16" fmla="*/ 12700 w 918"/>
                  <a:gd name="T17" fmla="*/ 502285 h 920"/>
                  <a:gd name="T18" fmla="*/ 502285 w 918"/>
                  <a:gd name="T19" fmla="*/ 12700 h 920"/>
                  <a:gd name="T20" fmla="*/ 509905 w 918"/>
                  <a:gd name="T21" fmla="*/ 6985 h 920"/>
                  <a:gd name="T22" fmla="*/ 526415 w 918"/>
                  <a:gd name="T23" fmla="*/ 0 h 920"/>
                  <a:gd name="T24" fmla="*/ 544830 w 918"/>
                  <a:gd name="T25" fmla="*/ 0 h 920"/>
                  <a:gd name="T26" fmla="*/ 562610 w 918"/>
                  <a:gd name="T27" fmla="*/ 6985 h 920"/>
                  <a:gd name="T28" fmla="*/ 569595 w 918"/>
                  <a:gd name="T29" fmla="*/ 12700 h 920"/>
                  <a:gd name="T30" fmla="*/ 576580 w 918"/>
                  <a:gd name="T31" fmla="*/ 20320 h 920"/>
                  <a:gd name="T32" fmla="*/ 582930 w 918"/>
                  <a:gd name="T33" fmla="*/ 37465 h 920"/>
                  <a:gd name="T34" fmla="*/ 582930 w 918"/>
                  <a:gd name="T35" fmla="*/ 55880 h 920"/>
                  <a:gd name="T36" fmla="*/ 576580 w 918"/>
                  <a:gd name="T37" fmla="*/ 73025 h 920"/>
                  <a:gd name="T38" fmla="*/ 569595 w 918"/>
                  <a:gd name="T39" fmla="*/ 80645 h 920"/>
                  <a:gd name="T40" fmla="*/ 80645 w 918"/>
                  <a:gd name="T41" fmla="*/ 569595 h 920"/>
                  <a:gd name="T42" fmla="*/ 73025 w 918"/>
                  <a:gd name="T43" fmla="*/ 576580 h 920"/>
                  <a:gd name="T44" fmla="*/ 55880 w 918"/>
                  <a:gd name="T45" fmla="*/ 582930 h 920"/>
                  <a:gd name="T46" fmla="*/ 46355 w 918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8" h="920">
                    <a:moveTo>
                      <a:pt x="73" y="920"/>
                    </a:moveTo>
                    <a:lnTo>
                      <a:pt x="59" y="918"/>
                    </a:lnTo>
                    <a:lnTo>
                      <a:pt x="32" y="908"/>
                    </a:lnTo>
                    <a:lnTo>
                      <a:pt x="20" y="897"/>
                    </a:lnTo>
                    <a:lnTo>
                      <a:pt x="11" y="886"/>
                    </a:lnTo>
                    <a:lnTo>
                      <a:pt x="0" y="858"/>
                    </a:lnTo>
                    <a:lnTo>
                      <a:pt x="0" y="829"/>
                    </a:lnTo>
                    <a:lnTo>
                      <a:pt x="11" y="803"/>
                    </a:lnTo>
                    <a:lnTo>
                      <a:pt x="20" y="791"/>
                    </a:lnTo>
                    <a:lnTo>
                      <a:pt x="791" y="20"/>
                    </a:lnTo>
                    <a:lnTo>
                      <a:pt x="803" y="11"/>
                    </a:lnTo>
                    <a:lnTo>
                      <a:pt x="829" y="0"/>
                    </a:lnTo>
                    <a:lnTo>
                      <a:pt x="858" y="0"/>
                    </a:lnTo>
                    <a:lnTo>
                      <a:pt x="886" y="11"/>
                    </a:lnTo>
                    <a:lnTo>
                      <a:pt x="897" y="20"/>
                    </a:lnTo>
                    <a:lnTo>
                      <a:pt x="908" y="32"/>
                    </a:lnTo>
                    <a:lnTo>
                      <a:pt x="918" y="59"/>
                    </a:lnTo>
                    <a:lnTo>
                      <a:pt x="918" y="88"/>
                    </a:lnTo>
                    <a:lnTo>
                      <a:pt x="908" y="115"/>
                    </a:lnTo>
                    <a:lnTo>
                      <a:pt x="897" y="127"/>
                    </a:lnTo>
                    <a:lnTo>
                      <a:pt x="127" y="897"/>
                    </a:lnTo>
                    <a:lnTo>
                      <a:pt x="115" y="908"/>
                    </a:lnTo>
                    <a:lnTo>
                      <a:pt x="88" y="918"/>
                    </a:lnTo>
                    <a:lnTo>
                      <a:pt x="73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31" name="Freeform 44">
                <a:extLst>
                  <a:ext uri="{FF2B5EF4-FFF2-40B4-BE49-F238E27FC236}">
                    <a16:creationId xmlns:a16="http://schemas.microsoft.com/office/drawing/2014/main" id="{849DEFF6-A70F-6EAE-B01A-B5CEFBED81F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27" y="5497"/>
                <a:ext cx="920" cy="920"/>
              </a:xfrm>
              <a:custGeom>
                <a:avLst/>
                <a:gdLst>
                  <a:gd name="T0" fmla="*/ 46990 w 920"/>
                  <a:gd name="T1" fmla="*/ 584200 h 920"/>
                  <a:gd name="T2" fmla="*/ 38100 w 920"/>
                  <a:gd name="T3" fmla="*/ 584200 h 920"/>
                  <a:gd name="T4" fmla="*/ 20320 w 920"/>
                  <a:gd name="T5" fmla="*/ 576580 h 920"/>
                  <a:gd name="T6" fmla="*/ 13335 w 920"/>
                  <a:gd name="T7" fmla="*/ 570230 h 920"/>
                  <a:gd name="T8" fmla="*/ 6985 w 920"/>
                  <a:gd name="T9" fmla="*/ 562610 h 920"/>
                  <a:gd name="T10" fmla="*/ 0 w 920"/>
                  <a:gd name="T11" fmla="*/ 546100 h 920"/>
                  <a:gd name="T12" fmla="*/ 0 w 920"/>
                  <a:gd name="T13" fmla="*/ 527685 h 920"/>
                  <a:gd name="T14" fmla="*/ 6985 w 920"/>
                  <a:gd name="T15" fmla="*/ 509905 h 920"/>
                  <a:gd name="T16" fmla="*/ 13335 w 920"/>
                  <a:gd name="T17" fmla="*/ 502920 h 920"/>
                  <a:gd name="T18" fmla="*/ 502920 w 920"/>
                  <a:gd name="T19" fmla="*/ 13335 h 920"/>
                  <a:gd name="T20" fmla="*/ 509905 w 920"/>
                  <a:gd name="T21" fmla="*/ 6985 h 920"/>
                  <a:gd name="T22" fmla="*/ 527685 w 920"/>
                  <a:gd name="T23" fmla="*/ 0 h 920"/>
                  <a:gd name="T24" fmla="*/ 546100 w 920"/>
                  <a:gd name="T25" fmla="*/ 0 h 920"/>
                  <a:gd name="T26" fmla="*/ 562610 w 920"/>
                  <a:gd name="T27" fmla="*/ 6985 h 920"/>
                  <a:gd name="T28" fmla="*/ 570230 w 920"/>
                  <a:gd name="T29" fmla="*/ 13335 h 920"/>
                  <a:gd name="T30" fmla="*/ 576580 w 920"/>
                  <a:gd name="T31" fmla="*/ 20320 h 920"/>
                  <a:gd name="T32" fmla="*/ 584200 w 920"/>
                  <a:gd name="T33" fmla="*/ 38100 h 920"/>
                  <a:gd name="T34" fmla="*/ 584200 w 920"/>
                  <a:gd name="T35" fmla="*/ 56515 h 920"/>
                  <a:gd name="T36" fmla="*/ 576580 w 920"/>
                  <a:gd name="T37" fmla="*/ 73660 h 920"/>
                  <a:gd name="T38" fmla="*/ 570230 w 920"/>
                  <a:gd name="T39" fmla="*/ 80645 h 920"/>
                  <a:gd name="T40" fmla="*/ 80645 w 920"/>
                  <a:gd name="T41" fmla="*/ 570230 h 920"/>
                  <a:gd name="T42" fmla="*/ 73660 w 920"/>
                  <a:gd name="T43" fmla="*/ 576580 h 920"/>
                  <a:gd name="T44" fmla="*/ 56515 w 920"/>
                  <a:gd name="T45" fmla="*/ 584200 h 920"/>
                  <a:gd name="T46" fmla="*/ 46990 w 920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0">
                    <a:moveTo>
                      <a:pt x="74" y="920"/>
                    </a:moveTo>
                    <a:lnTo>
                      <a:pt x="60" y="920"/>
                    </a:lnTo>
                    <a:lnTo>
                      <a:pt x="32" y="908"/>
                    </a:lnTo>
                    <a:lnTo>
                      <a:pt x="21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1"/>
                    </a:lnTo>
                    <a:lnTo>
                      <a:pt x="908" y="32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9" y="920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32" name="Freeform 45">
                <a:extLst>
                  <a:ext uri="{FF2B5EF4-FFF2-40B4-BE49-F238E27FC236}">
                    <a16:creationId xmlns:a16="http://schemas.microsoft.com/office/drawing/2014/main" id="{73278142-DBE7-88C0-3737-6DD564D5623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255" y="5925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735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865 h 920"/>
                  <a:gd name="T8" fmla="*/ 6985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6985 w 919"/>
                  <a:gd name="T15" fmla="*/ 510540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10540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3245 w 919"/>
                  <a:gd name="T27" fmla="*/ 6985 h 920"/>
                  <a:gd name="T28" fmla="*/ 570865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735 h 920"/>
                  <a:gd name="T34" fmla="*/ 583565 w 919"/>
                  <a:gd name="T35" fmla="*/ 56515 h 920"/>
                  <a:gd name="T36" fmla="*/ 576580 w 919"/>
                  <a:gd name="T37" fmla="*/ 73660 h 920"/>
                  <a:gd name="T38" fmla="*/ 570865 w 919"/>
                  <a:gd name="T39" fmla="*/ 81280 h 920"/>
                  <a:gd name="T40" fmla="*/ 81280 w 919"/>
                  <a:gd name="T41" fmla="*/ 570865 h 920"/>
                  <a:gd name="T42" fmla="*/ 73660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1" y="919"/>
                    </a:lnTo>
                    <a:lnTo>
                      <a:pt x="33" y="908"/>
                    </a:lnTo>
                    <a:lnTo>
                      <a:pt x="21" y="899"/>
                    </a:lnTo>
                    <a:lnTo>
                      <a:pt x="11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1" y="804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4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1"/>
                    </a:lnTo>
                    <a:lnTo>
                      <a:pt x="899" y="21"/>
                    </a:lnTo>
                    <a:lnTo>
                      <a:pt x="908" y="33"/>
                    </a:lnTo>
                    <a:lnTo>
                      <a:pt x="919" y="61"/>
                    </a:lnTo>
                    <a:lnTo>
                      <a:pt x="919" y="89"/>
                    </a:lnTo>
                    <a:lnTo>
                      <a:pt x="908" y="116"/>
                    </a:lnTo>
                    <a:lnTo>
                      <a:pt x="899" y="128"/>
                    </a:lnTo>
                    <a:lnTo>
                      <a:pt x="128" y="899"/>
                    </a:lnTo>
                    <a:lnTo>
                      <a:pt x="116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233" name="Freeform 46">
                <a:extLst>
                  <a:ext uri="{FF2B5EF4-FFF2-40B4-BE49-F238E27FC236}">
                    <a16:creationId xmlns:a16="http://schemas.microsoft.com/office/drawing/2014/main" id="{B98E9392-96F4-25D2-BBC4-671F44DF0B7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83" y="6353"/>
                <a:ext cx="920" cy="921"/>
              </a:xfrm>
              <a:custGeom>
                <a:avLst/>
                <a:gdLst>
                  <a:gd name="T0" fmla="*/ 46990 w 920"/>
                  <a:gd name="T1" fmla="*/ 584835 h 921"/>
                  <a:gd name="T2" fmla="*/ 38100 w 920"/>
                  <a:gd name="T3" fmla="*/ 584200 h 921"/>
                  <a:gd name="T4" fmla="*/ 21590 w 920"/>
                  <a:gd name="T5" fmla="*/ 577215 h 921"/>
                  <a:gd name="T6" fmla="*/ 13970 w 920"/>
                  <a:gd name="T7" fmla="*/ 570230 h 921"/>
                  <a:gd name="T8" fmla="*/ 7620 w 920"/>
                  <a:gd name="T9" fmla="*/ 563245 h 921"/>
                  <a:gd name="T10" fmla="*/ 0 w 920"/>
                  <a:gd name="T11" fmla="*/ 546100 h 921"/>
                  <a:gd name="T12" fmla="*/ 0 w 920"/>
                  <a:gd name="T13" fmla="*/ 527685 h 921"/>
                  <a:gd name="T14" fmla="*/ 7620 w 920"/>
                  <a:gd name="T15" fmla="*/ 510540 h 921"/>
                  <a:gd name="T16" fmla="*/ 13970 w 920"/>
                  <a:gd name="T17" fmla="*/ 502920 h 921"/>
                  <a:gd name="T18" fmla="*/ 502920 w 920"/>
                  <a:gd name="T19" fmla="*/ 13970 h 921"/>
                  <a:gd name="T20" fmla="*/ 509905 w 920"/>
                  <a:gd name="T21" fmla="*/ 7620 h 921"/>
                  <a:gd name="T22" fmla="*/ 527685 w 920"/>
                  <a:gd name="T23" fmla="*/ 0 h 921"/>
                  <a:gd name="T24" fmla="*/ 546100 w 920"/>
                  <a:gd name="T25" fmla="*/ 0 h 921"/>
                  <a:gd name="T26" fmla="*/ 563245 w 920"/>
                  <a:gd name="T27" fmla="*/ 7620 h 921"/>
                  <a:gd name="T28" fmla="*/ 570230 w 920"/>
                  <a:gd name="T29" fmla="*/ 13970 h 921"/>
                  <a:gd name="T30" fmla="*/ 577215 w 920"/>
                  <a:gd name="T31" fmla="*/ 21590 h 921"/>
                  <a:gd name="T32" fmla="*/ 584200 w 920"/>
                  <a:gd name="T33" fmla="*/ 38100 h 921"/>
                  <a:gd name="T34" fmla="*/ 584200 w 920"/>
                  <a:gd name="T35" fmla="*/ 56515 h 921"/>
                  <a:gd name="T36" fmla="*/ 577215 w 920"/>
                  <a:gd name="T37" fmla="*/ 73660 h 921"/>
                  <a:gd name="T38" fmla="*/ 570230 w 920"/>
                  <a:gd name="T39" fmla="*/ 80645 h 921"/>
                  <a:gd name="T40" fmla="*/ 80645 w 920"/>
                  <a:gd name="T41" fmla="*/ 570230 h 921"/>
                  <a:gd name="T42" fmla="*/ 73660 w 920"/>
                  <a:gd name="T43" fmla="*/ 577215 h 921"/>
                  <a:gd name="T44" fmla="*/ 56515 w 920"/>
                  <a:gd name="T45" fmla="*/ 584200 h 921"/>
                  <a:gd name="T46" fmla="*/ 46990 w 920"/>
                  <a:gd name="T47" fmla="*/ 584835 h 92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1">
                    <a:moveTo>
                      <a:pt x="74" y="921"/>
                    </a:moveTo>
                    <a:lnTo>
                      <a:pt x="60" y="920"/>
                    </a:lnTo>
                    <a:lnTo>
                      <a:pt x="34" y="909"/>
                    </a:lnTo>
                    <a:lnTo>
                      <a:pt x="22" y="898"/>
                    </a:lnTo>
                    <a:lnTo>
                      <a:pt x="12" y="887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2" y="804"/>
                    </a:lnTo>
                    <a:lnTo>
                      <a:pt x="22" y="792"/>
                    </a:lnTo>
                    <a:lnTo>
                      <a:pt x="792" y="22"/>
                    </a:lnTo>
                    <a:lnTo>
                      <a:pt x="803" y="12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2"/>
                    </a:lnTo>
                    <a:lnTo>
                      <a:pt x="898" y="22"/>
                    </a:lnTo>
                    <a:lnTo>
                      <a:pt x="909" y="34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9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9"/>
                    </a:lnTo>
                    <a:lnTo>
                      <a:pt x="89" y="920"/>
                    </a:lnTo>
                    <a:lnTo>
                      <a:pt x="74" y="92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</p:grpSp>
      <p:sp>
        <p:nvSpPr>
          <p:cNvPr id="6" name="文字方塊 5">
            <a:extLst>
              <a:ext uri="{FF2B5EF4-FFF2-40B4-BE49-F238E27FC236}">
                <a16:creationId xmlns:a16="http://schemas.microsoft.com/office/drawing/2014/main" id="{DFF24A90-90C3-44C9-C2E8-748D4EAEF831}"/>
              </a:ext>
            </a:extLst>
          </p:cNvPr>
          <p:cNvSpPr txBox="1"/>
          <p:nvPr/>
        </p:nvSpPr>
        <p:spPr>
          <a:xfrm>
            <a:off x="467280" y="1096795"/>
            <a:ext cx="594265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 Direct downlink path o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Path: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atellite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TST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embedded on building 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TW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zh-TW" altLang="en-US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         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M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Latency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TW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TW" altLang="en-US" dirty="0"/>
          </a:p>
        </p:txBody>
      </p:sp>
      <p:pic>
        <p:nvPicPr>
          <p:cNvPr id="288" name="圖片 287">
            <a:extLst>
              <a:ext uri="{FF2B5EF4-FFF2-40B4-BE49-F238E27FC236}">
                <a16:creationId xmlns:a16="http://schemas.microsoft.com/office/drawing/2014/main" id="{60F87569-DC47-2F60-4C39-E04B6FAE348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29166" y="2235000"/>
            <a:ext cx="2242888" cy="717724"/>
          </a:xfrm>
          <a:prstGeom prst="rect">
            <a:avLst/>
          </a:prstGeom>
        </p:spPr>
      </p:pic>
      <p:sp>
        <p:nvSpPr>
          <p:cNvPr id="167" name="矩形: 圓角 166">
            <a:extLst>
              <a:ext uri="{FF2B5EF4-FFF2-40B4-BE49-F238E27FC236}">
                <a16:creationId xmlns:a16="http://schemas.microsoft.com/office/drawing/2014/main" id="{DED84E84-CB7D-2D4C-F839-E59B2C5116A4}"/>
              </a:ext>
            </a:extLst>
          </p:cNvPr>
          <p:cNvSpPr/>
          <p:nvPr/>
        </p:nvSpPr>
        <p:spPr>
          <a:xfrm>
            <a:off x="9284628" y="2238917"/>
            <a:ext cx="538641" cy="717724"/>
          </a:xfrm>
          <a:prstGeom prst="roundRect">
            <a:avLst/>
          </a:prstGeom>
          <a:noFill/>
          <a:ln w="381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168" name="矩形: 圓角 167">
            <a:extLst>
              <a:ext uri="{FF2B5EF4-FFF2-40B4-BE49-F238E27FC236}">
                <a16:creationId xmlns:a16="http://schemas.microsoft.com/office/drawing/2014/main" id="{4EE848E4-99B4-ECCD-F84A-FF46949C481B}"/>
              </a:ext>
            </a:extLst>
          </p:cNvPr>
          <p:cNvSpPr/>
          <p:nvPr/>
        </p:nvSpPr>
        <p:spPr>
          <a:xfrm>
            <a:off x="9972008" y="2210155"/>
            <a:ext cx="471465" cy="742570"/>
          </a:xfrm>
          <a:prstGeom prst="roundRect">
            <a:avLst/>
          </a:prstGeom>
          <a:noFill/>
          <a:ln w="38100" cap="flat" cmpd="sng" algn="ctr">
            <a:solidFill>
              <a:srgbClr val="ED7D31">
                <a:lumMod val="7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0" name="內容版面配置區 2">
                <a:extLst>
                  <a:ext uri="{FF2B5EF4-FFF2-40B4-BE49-F238E27FC236}">
                    <a16:creationId xmlns:a16="http://schemas.microsoft.com/office/drawing/2014/main" id="{08908F0A-6F8C-2E54-6E88-1EB71D3F32B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56716" y="3683815"/>
                <a:ext cx="4265813" cy="2292090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R="0" lvl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TW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kumimoji="0" lang="en-US" altLang="zh-TW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∆</m:t>
                        </m:r>
                      </m:e>
                      <m:sub>
                        <m:r>
                          <a:rPr kumimoji="0" lang="en-US" altLang="zh-TW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𝑙</m:t>
                        </m:r>
                        <m:r>
                          <a:rPr kumimoji="0" lang="en-US" altLang="zh-TW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kumimoji="0" lang="en-US" altLang="zh-TW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𝑑</m:t>
                            </m:r>
                          </m:e>
                          <m:sub>
                            <m:r>
                              <a:rPr kumimoji="0" lang="en-US" altLang="zh-TW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kumimoji="0" lang="en-US" altLang="zh-TW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p>
                    </m:sSubSup>
                    <m:r>
                      <a:rPr kumimoji="0" lang="en-US" altLang="zh-TW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:</m:t>
                    </m:r>
                  </m:oMath>
                </a14:m>
                <a:r>
                  <a:rPr kumimoji="0" lang="en-US" altLang="zh-TW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 distance between satellite and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:r>
                  <a:rPr lang="en-US" altLang="zh-TW" sz="1600" dirty="0">
                    <a:solidFill>
                      <a:prstClr val="black"/>
                    </a:solidFill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               </a:t>
                </a:r>
                <a:r>
                  <a:rPr kumimoji="0" lang="en-US" altLang="zh-TW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target MD</a:t>
                </a:r>
              </a:p>
              <a:p>
                <a:pPr marR="0" lvl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TW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kumimoji="0" lang="en-US" altLang="zh-TW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e>
                      <m:sub>
                        <m:r>
                          <a:rPr kumimoji="0" lang="en-US" altLang="zh-TW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𝑙</m:t>
                        </m:r>
                        <m:r>
                          <a:rPr kumimoji="0" lang="en-US" altLang="zh-TW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kumimoji="0" lang="en-US" altLang="zh-TW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kumimoji="0" lang="en-US" altLang="zh-TW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𝑑</m:t>
                            </m:r>
                          </m:e>
                          <m:sub>
                            <m:r>
                              <a:rPr kumimoji="0" lang="en-US" altLang="zh-TW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𝑘</m:t>
                            </m:r>
                          </m:sub>
                        </m:sSub>
                      </m:sub>
                      <m:sup/>
                    </m:sSubSup>
                    <m:r>
                      <a:rPr kumimoji="0" lang="en-US" altLang="zh-TW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:</m:t>
                    </m:r>
                  </m:oMath>
                </a14:m>
                <a:r>
                  <a:rPr kumimoji="0" lang="en-US" altLang="zh-TW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 light speed</a:t>
                </a:r>
              </a:p>
              <a:p>
                <a:pPr marR="0" lvl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TW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kumimoji="0" lang="zh-TW" alt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𝜔</m:t>
                        </m:r>
                      </m:e>
                      <m:sub>
                        <m:r>
                          <a:rPr kumimoji="0" lang="en-US" altLang="zh-TW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  <m:r>
                          <a:rPr kumimoji="0" lang="en-US" altLang="zh-TW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kumimoji="0" lang="zh-TW" alt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𝜂</m:t>
                        </m:r>
                      </m:sub>
                    </m:sSub>
                    <m:r>
                      <a:rPr kumimoji="0" lang="en-US" altLang="zh-TW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:</m:t>
                    </m:r>
                  </m:oMath>
                </a14:m>
                <a:r>
                  <a:rPr kumimoji="0" lang="en-US" altLang="zh-TW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 data size generated by MD </a:t>
                </a:r>
                <a14:m>
                  <m:oMath xmlns:m="http://schemas.openxmlformats.org/officeDocument/2006/math">
                    <m:r>
                      <a:rPr kumimoji="0" lang="en-US" altLang="zh-TW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</m:oMath>
                </a14:m>
                <a:r>
                  <a:rPr kumimoji="0" lang="en-US" altLang="zh-TW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TW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               at time slot </a:t>
                </a:r>
                <a14:m>
                  <m:oMath xmlns:m="http://schemas.openxmlformats.org/officeDocument/2006/math">
                    <m:r>
                      <a:rPr kumimoji="0" lang="zh-TW" alt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𝜂</m:t>
                    </m:r>
                  </m:oMath>
                </a14:m>
                <a:endParaRPr kumimoji="0" lang="en-US" altLang="zh-TW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endParaRPr>
              </a:p>
              <a:p>
                <a:pPr lvl="0"/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TW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SupPr>
                      <m:e>
                        <m:r>
                          <a:rPr kumimoji="0" lang="en-US" altLang="zh-TW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𝑟</m:t>
                        </m:r>
                      </m:e>
                      <m:sub>
                        <m:r>
                          <a:rPr kumimoji="0" lang="en-US" altLang="zh-TW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𝑙</m:t>
                        </m:r>
                        <m:r>
                          <a:rPr kumimoji="0" lang="en-US" altLang="zh-TW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altLang="zh-TW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altLang="zh-TW" sz="1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𝑘</m:t>
                            </m:r>
                          </m:sub>
                        </m:sSub>
                      </m:sub>
                      <m:sup>
                        <m:r>
                          <a:rPr kumimoji="0" lang="en-US" altLang="zh-TW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sup>
                    </m:sSubSup>
                    <m:r>
                      <a:rPr kumimoji="0" lang="en-US" altLang="zh-TW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:</m:t>
                    </m:r>
                  </m:oMath>
                </a14:m>
                <a:r>
                  <a:rPr kumimoji="0" lang="en-US" altLang="zh-TW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 transmission rate between          </a:t>
                </a:r>
              </a:p>
              <a:p>
                <a:pPr marL="0" lvl="0" indent="0">
                  <a:buNone/>
                </a:pPr>
                <a:r>
                  <a:rPr lang="en-US" altLang="zh-TW" sz="1600" dirty="0">
                    <a:solidFill>
                      <a:prstClr val="black"/>
                    </a:solidFill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              </a:t>
                </a:r>
                <a:r>
                  <a:rPr kumimoji="0" lang="en-US" altLang="zh-TW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satellite and target MD at time slot </a:t>
                </a:r>
                <a14:m>
                  <m:oMath xmlns:m="http://schemas.openxmlformats.org/officeDocument/2006/math">
                    <m:r>
                      <a:rPr kumimoji="0" lang="en-US" altLang="zh-TW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𝑡</m:t>
                    </m:r>
                  </m:oMath>
                </a14:m>
                <a:endParaRPr kumimoji="0" lang="en-US" altLang="zh-TW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0" name="內容版面配置區 2">
                <a:extLst>
                  <a:ext uri="{FF2B5EF4-FFF2-40B4-BE49-F238E27FC236}">
                    <a16:creationId xmlns:a16="http://schemas.microsoft.com/office/drawing/2014/main" id="{08908F0A-6F8C-2E54-6E88-1EB71D3F32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6716" y="3683815"/>
                <a:ext cx="4265813" cy="2292090"/>
              </a:xfrm>
              <a:prstGeom prst="rect">
                <a:avLst/>
              </a:prstGeom>
              <a:blipFill>
                <a:blip r:embed="rId6"/>
                <a:stretch>
                  <a:fillRect l="-571" t="-532" b="-29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群組 3">
            <a:extLst>
              <a:ext uri="{FF2B5EF4-FFF2-40B4-BE49-F238E27FC236}">
                <a16:creationId xmlns:a16="http://schemas.microsoft.com/office/drawing/2014/main" id="{EDF8BB47-A9D0-6457-8C24-61B716821C7B}"/>
              </a:ext>
            </a:extLst>
          </p:cNvPr>
          <p:cNvGrpSpPr/>
          <p:nvPr/>
        </p:nvGrpSpPr>
        <p:grpSpPr>
          <a:xfrm>
            <a:off x="6553037" y="3399142"/>
            <a:ext cx="1295841" cy="2750326"/>
            <a:chOff x="11464762" y="2123251"/>
            <a:chExt cx="1295841" cy="2750326"/>
          </a:xfrm>
        </p:grpSpPr>
        <p:sp>
          <p:nvSpPr>
            <p:cNvPr id="94" name="橢圓 93">
              <a:extLst>
                <a:ext uri="{FF2B5EF4-FFF2-40B4-BE49-F238E27FC236}">
                  <a16:creationId xmlns:a16="http://schemas.microsoft.com/office/drawing/2014/main" id="{2339D083-2A68-6142-EED5-40F8C54B0DD3}"/>
                </a:ext>
              </a:extLst>
            </p:cNvPr>
            <p:cNvSpPr/>
            <p:nvPr/>
          </p:nvSpPr>
          <p:spPr>
            <a:xfrm>
              <a:off x="11464762" y="4323754"/>
              <a:ext cx="1295841" cy="549823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pic>
          <p:nvPicPr>
            <p:cNvPr id="95" name="Picture 177" descr="shokunin-modern-touch-phone-mobile (1)">
              <a:extLst>
                <a:ext uri="{FF2B5EF4-FFF2-40B4-BE49-F238E27FC236}">
                  <a16:creationId xmlns:a16="http://schemas.microsoft.com/office/drawing/2014/main" id="{FE39DEFC-F92C-9989-8D03-200FA362CF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21646" y="4365576"/>
              <a:ext cx="188899" cy="418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96" name="Group 4">
              <a:extLst>
                <a:ext uri="{FF2B5EF4-FFF2-40B4-BE49-F238E27FC236}">
                  <a16:creationId xmlns:a16="http://schemas.microsoft.com/office/drawing/2014/main" id="{CDCE67CB-D907-C6C8-2155-AB14FEC5C0A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8124672">
              <a:off x="11788956" y="2123251"/>
              <a:ext cx="683505" cy="683494"/>
              <a:chOff x="2770" y="1441"/>
              <a:chExt cx="6261" cy="6260"/>
            </a:xfrm>
          </p:grpSpPr>
          <p:sp>
            <p:nvSpPr>
              <p:cNvPr id="98" name="Freeform 5">
                <a:extLst>
                  <a:ext uri="{FF2B5EF4-FFF2-40B4-BE49-F238E27FC236}">
                    <a16:creationId xmlns:a16="http://schemas.microsoft.com/office/drawing/2014/main" id="{923BED53-7F78-BCEF-79A5-ACA87D1EDC4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536" y="2345"/>
                <a:ext cx="590" cy="590"/>
              </a:xfrm>
              <a:custGeom>
                <a:avLst/>
                <a:gdLst>
                  <a:gd name="T0" fmla="*/ 374650 w 590"/>
                  <a:gd name="T1" fmla="*/ 186690 h 590"/>
                  <a:gd name="T2" fmla="*/ 374015 w 590"/>
                  <a:gd name="T3" fmla="*/ 207010 h 590"/>
                  <a:gd name="T4" fmla="*/ 367030 w 590"/>
                  <a:gd name="T5" fmla="*/ 243205 h 590"/>
                  <a:gd name="T6" fmla="*/ 352425 w 590"/>
                  <a:gd name="T7" fmla="*/ 276860 h 590"/>
                  <a:gd name="T8" fmla="*/ 332740 w 590"/>
                  <a:gd name="T9" fmla="*/ 306705 h 590"/>
                  <a:gd name="T10" fmla="*/ 306705 w 590"/>
                  <a:gd name="T11" fmla="*/ 332105 h 590"/>
                  <a:gd name="T12" fmla="*/ 276860 w 590"/>
                  <a:gd name="T13" fmla="*/ 352425 h 590"/>
                  <a:gd name="T14" fmla="*/ 243205 w 590"/>
                  <a:gd name="T15" fmla="*/ 366395 h 590"/>
                  <a:gd name="T16" fmla="*/ 207010 w 590"/>
                  <a:gd name="T17" fmla="*/ 374015 h 590"/>
                  <a:gd name="T18" fmla="*/ 187960 w 590"/>
                  <a:gd name="T19" fmla="*/ 374650 h 590"/>
                  <a:gd name="T20" fmla="*/ 168910 w 590"/>
                  <a:gd name="T21" fmla="*/ 374015 h 590"/>
                  <a:gd name="T22" fmla="*/ 132080 w 590"/>
                  <a:gd name="T23" fmla="*/ 366395 h 590"/>
                  <a:gd name="T24" fmla="*/ 98425 w 590"/>
                  <a:gd name="T25" fmla="*/ 352425 h 590"/>
                  <a:gd name="T26" fmla="*/ 67945 w 590"/>
                  <a:gd name="T27" fmla="*/ 332105 h 590"/>
                  <a:gd name="T28" fmla="*/ 43180 w 590"/>
                  <a:gd name="T29" fmla="*/ 306705 h 590"/>
                  <a:gd name="T30" fmla="*/ 22860 w 590"/>
                  <a:gd name="T31" fmla="*/ 276860 h 590"/>
                  <a:gd name="T32" fmla="*/ 8890 w 590"/>
                  <a:gd name="T33" fmla="*/ 243205 h 590"/>
                  <a:gd name="T34" fmla="*/ 1270 w 590"/>
                  <a:gd name="T35" fmla="*/ 207010 h 590"/>
                  <a:gd name="T36" fmla="*/ 0 w 590"/>
                  <a:gd name="T37" fmla="*/ 186690 h 590"/>
                  <a:gd name="T38" fmla="*/ 1270 w 590"/>
                  <a:gd name="T39" fmla="*/ 167640 h 590"/>
                  <a:gd name="T40" fmla="*/ 8890 w 590"/>
                  <a:gd name="T41" fmla="*/ 131445 h 590"/>
                  <a:gd name="T42" fmla="*/ 22860 w 590"/>
                  <a:gd name="T43" fmla="*/ 97790 h 590"/>
                  <a:gd name="T44" fmla="*/ 43180 w 590"/>
                  <a:gd name="T45" fmla="*/ 67945 h 590"/>
                  <a:gd name="T46" fmla="*/ 67945 w 590"/>
                  <a:gd name="T47" fmla="*/ 42545 h 590"/>
                  <a:gd name="T48" fmla="*/ 98425 w 590"/>
                  <a:gd name="T49" fmla="*/ 22225 h 590"/>
                  <a:gd name="T50" fmla="*/ 132080 w 590"/>
                  <a:gd name="T51" fmla="*/ 8255 h 590"/>
                  <a:gd name="T52" fmla="*/ 168910 w 590"/>
                  <a:gd name="T53" fmla="*/ 635 h 590"/>
                  <a:gd name="T54" fmla="*/ 187960 w 590"/>
                  <a:gd name="T55" fmla="*/ 0 h 590"/>
                  <a:gd name="T56" fmla="*/ 207010 w 590"/>
                  <a:gd name="T57" fmla="*/ 635 h 590"/>
                  <a:gd name="T58" fmla="*/ 243205 w 590"/>
                  <a:gd name="T59" fmla="*/ 8255 h 590"/>
                  <a:gd name="T60" fmla="*/ 276860 w 590"/>
                  <a:gd name="T61" fmla="*/ 22225 h 590"/>
                  <a:gd name="T62" fmla="*/ 306705 w 590"/>
                  <a:gd name="T63" fmla="*/ 42545 h 590"/>
                  <a:gd name="T64" fmla="*/ 332740 w 590"/>
                  <a:gd name="T65" fmla="*/ 67945 h 590"/>
                  <a:gd name="T66" fmla="*/ 352425 w 590"/>
                  <a:gd name="T67" fmla="*/ 97790 h 590"/>
                  <a:gd name="T68" fmla="*/ 367030 w 590"/>
                  <a:gd name="T69" fmla="*/ 131445 h 590"/>
                  <a:gd name="T70" fmla="*/ 374015 w 590"/>
                  <a:gd name="T71" fmla="*/ 167640 h 590"/>
                  <a:gd name="T72" fmla="*/ 374650 w 590"/>
                  <a:gd name="T73" fmla="*/ 186690 h 5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90" h="590">
                    <a:moveTo>
                      <a:pt x="590" y="294"/>
                    </a:moveTo>
                    <a:lnTo>
                      <a:pt x="589" y="326"/>
                    </a:lnTo>
                    <a:lnTo>
                      <a:pt x="578" y="383"/>
                    </a:lnTo>
                    <a:lnTo>
                      <a:pt x="555" y="436"/>
                    </a:lnTo>
                    <a:lnTo>
                      <a:pt x="524" y="483"/>
                    </a:lnTo>
                    <a:lnTo>
                      <a:pt x="483" y="523"/>
                    </a:lnTo>
                    <a:lnTo>
                      <a:pt x="436" y="555"/>
                    </a:lnTo>
                    <a:lnTo>
                      <a:pt x="383" y="577"/>
                    </a:lnTo>
                    <a:lnTo>
                      <a:pt x="326" y="589"/>
                    </a:lnTo>
                    <a:lnTo>
                      <a:pt x="296" y="590"/>
                    </a:lnTo>
                    <a:lnTo>
                      <a:pt x="266" y="589"/>
                    </a:lnTo>
                    <a:lnTo>
                      <a:pt x="208" y="577"/>
                    </a:lnTo>
                    <a:lnTo>
                      <a:pt x="155" y="555"/>
                    </a:lnTo>
                    <a:lnTo>
                      <a:pt x="107" y="523"/>
                    </a:lnTo>
                    <a:lnTo>
                      <a:pt x="68" y="483"/>
                    </a:lnTo>
                    <a:lnTo>
                      <a:pt x="36" y="436"/>
                    </a:lnTo>
                    <a:lnTo>
                      <a:pt x="14" y="383"/>
                    </a:lnTo>
                    <a:lnTo>
                      <a:pt x="2" y="326"/>
                    </a:lnTo>
                    <a:lnTo>
                      <a:pt x="0" y="294"/>
                    </a:lnTo>
                    <a:lnTo>
                      <a:pt x="2" y="264"/>
                    </a:lnTo>
                    <a:lnTo>
                      <a:pt x="14" y="207"/>
                    </a:lnTo>
                    <a:lnTo>
                      <a:pt x="36" y="154"/>
                    </a:lnTo>
                    <a:lnTo>
                      <a:pt x="68" y="107"/>
                    </a:lnTo>
                    <a:lnTo>
                      <a:pt x="107" y="67"/>
                    </a:lnTo>
                    <a:lnTo>
                      <a:pt x="155" y="35"/>
                    </a:lnTo>
                    <a:lnTo>
                      <a:pt x="208" y="13"/>
                    </a:lnTo>
                    <a:lnTo>
                      <a:pt x="266" y="1"/>
                    </a:lnTo>
                    <a:lnTo>
                      <a:pt x="296" y="0"/>
                    </a:lnTo>
                    <a:lnTo>
                      <a:pt x="326" y="1"/>
                    </a:lnTo>
                    <a:lnTo>
                      <a:pt x="383" y="13"/>
                    </a:lnTo>
                    <a:lnTo>
                      <a:pt x="436" y="35"/>
                    </a:lnTo>
                    <a:lnTo>
                      <a:pt x="483" y="67"/>
                    </a:lnTo>
                    <a:lnTo>
                      <a:pt x="524" y="107"/>
                    </a:lnTo>
                    <a:lnTo>
                      <a:pt x="555" y="154"/>
                    </a:lnTo>
                    <a:lnTo>
                      <a:pt x="578" y="207"/>
                    </a:lnTo>
                    <a:lnTo>
                      <a:pt x="589" y="264"/>
                    </a:lnTo>
                    <a:lnTo>
                      <a:pt x="590" y="294"/>
                    </a:lnTo>
                    <a:close/>
                  </a:path>
                </a:pathLst>
              </a:custGeom>
              <a:solidFill>
                <a:srgbClr val="61CC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99" name="Freeform 6">
                <a:extLst>
                  <a:ext uri="{FF2B5EF4-FFF2-40B4-BE49-F238E27FC236}">
                    <a16:creationId xmlns:a16="http://schemas.microsoft.com/office/drawing/2014/main" id="{9917E299-1480-DB09-35C0-C46408C31A9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23" y="2346"/>
                <a:ext cx="503" cy="502"/>
              </a:xfrm>
              <a:custGeom>
                <a:avLst/>
                <a:gdLst>
                  <a:gd name="T0" fmla="*/ 0 w 503"/>
                  <a:gd name="T1" fmla="*/ 54610 h 502"/>
                  <a:gd name="T2" fmla="*/ 14605 w 503"/>
                  <a:gd name="T3" fmla="*/ 41275 h 502"/>
                  <a:gd name="T4" fmla="*/ 45085 w 503"/>
                  <a:gd name="T5" fmla="*/ 20955 h 502"/>
                  <a:gd name="T6" fmla="*/ 79375 w 503"/>
                  <a:gd name="T7" fmla="*/ 6985 h 502"/>
                  <a:gd name="T8" fmla="*/ 114300 w 503"/>
                  <a:gd name="T9" fmla="*/ 0 h 502"/>
                  <a:gd name="T10" fmla="*/ 149860 w 503"/>
                  <a:gd name="T11" fmla="*/ 0 h 502"/>
                  <a:gd name="T12" fmla="*/ 186055 w 503"/>
                  <a:gd name="T13" fmla="*/ 6985 h 502"/>
                  <a:gd name="T14" fmla="*/ 219710 w 503"/>
                  <a:gd name="T15" fmla="*/ 20955 h 502"/>
                  <a:gd name="T16" fmla="*/ 250825 w 503"/>
                  <a:gd name="T17" fmla="*/ 41275 h 502"/>
                  <a:gd name="T18" fmla="*/ 264160 w 503"/>
                  <a:gd name="T19" fmla="*/ 54610 h 502"/>
                  <a:gd name="T20" fmla="*/ 278130 w 503"/>
                  <a:gd name="T21" fmla="*/ 67945 h 502"/>
                  <a:gd name="T22" fmla="*/ 299085 w 503"/>
                  <a:gd name="T23" fmla="*/ 99695 h 502"/>
                  <a:gd name="T24" fmla="*/ 312420 w 503"/>
                  <a:gd name="T25" fmla="*/ 132715 h 502"/>
                  <a:gd name="T26" fmla="*/ 319405 w 503"/>
                  <a:gd name="T27" fmla="*/ 168910 h 502"/>
                  <a:gd name="T28" fmla="*/ 319405 w 503"/>
                  <a:gd name="T29" fmla="*/ 204470 h 502"/>
                  <a:gd name="T30" fmla="*/ 312420 w 503"/>
                  <a:gd name="T31" fmla="*/ 240665 h 502"/>
                  <a:gd name="T32" fmla="*/ 299085 w 503"/>
                  <a:gd name="T33" fmla="*/ 273685 h 502"/>
                  <a:gd name="T34" fmla="*/ 278130 w 503"/>
                  <a:gd name="T35" fmla="*/ 305435 h 502"/>
                  <a:gd name="T36" fmla="*/ 264160 w 503"/>
                  <a:gd name="T37" fmla="*/ 318770 h 50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03" h="502">
                    <a:moveTo>
                      <a:pt x="0" y="86"/>
                    </a:moveTo>
                    <a:lnTo>
                      <a:pt x="23" y="65"/>
                    </a:lnTo>
                    <a:lnTo>
                      <a:pt x="71" y="33"/>
                    </a:lnTo>
                    <a:lnTo>
                      <a:pt x="125" y="11"/>
                    </a:lnTo>
                    <a:lnTo>
                      <a:pt x="180" y="0"/>
                    </a:lnTo>
                    <a:lnTo>
                      <a:pt x="236" y="0"/>
                    </a:lnTo>
                    <a:lnTo>
                      <a:pt x="293" y="11"/>
                    </a:lnTo>
                    <a:lnTo>
                      <a:pt x="346" y="33"/>
                    </a:lnTo>
                    <a:lnTo>
                      <a:pt x="395" y="65"/>
                    </a:lnTo>
                    <a:lnTo>
                      <a:pt x="416" y="86"/>
                    </a:lnTo>
                    <a:lnTo>
                      <a:pt x="438" y="107"/>
                    </a:lnTo>
                    <a:lnTo>
                      <a:pt x="471" y="157"/>
                    </a:lnTo>
                    <a:lnTo>
                      <a:pt x="492" y="209"/>
                    </a:lnTo>
                    <a:lnTo>
                      <a:pt x="503" y="266"/>
                    </a:lnTo>
                    <a:lnTo>
                      <a:pt x="503" y="322"/>
                    </a:lnTo>
                    <a:lnTo>
                      <a:pt x="492" y="379"/>
                    </a:lnTo>
                    <a:lnTo>
                      <a:pt x="471" y="431"/>
                    </a:lnTo>
                    <a:lnTo>
                      <a:pt x="438" y="481"/>
                    </a:lnTo>
                    <a:lnTo>
                      <a:pt x="416" y="50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00" name="Freeform 7">
                <a:extLst>
                  <a:ext uri="{FF2B5EF4-FFF2-40B4-BE49-F238E27FC236}">
                    <a16:creationId xmlns:a16="http://schemas.microsoft.com/office/drawing/2014/main" id="{A4AC9547-D301-88D5-8762-531728FF4AA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38" y="3543"/>
                <a:ext cx="1990" cy="1991"/>
              </a:xfrm>
              <a:custGeom>
                <a:avLst/>
                <a:gdLst>
                  <a:gd name="T0" fmla="*/ 1263650 w 1990"/>
                  <a:gd name="T1" fmla="*/ 808990 h 1991"/>
                  <a:gd name="T2" fmla="*/ 1111250 w 1990"/>
                  <a:gd name="T3" fmla="*/ 961390 h 1991"/>
                  <a:gd name="T4" fmla="*/ 920115 w 1990"/>
                  <a:gd name="T5" fmla="*/ 1152525 h 1991"/>
                  <a:gd name="T6" fmla="*/ 808355 w 1990"/>
                  <a:gd name="T7" fmla="*/ 1264285 h 1991"/>
                  <a:gd name="T8" fmla="*/ 799465 w 1990"/>
                  <a:gd name="T9" fmla="*/ 1254125 h 1991"/>
                  <a:gd name="T10" fmla="*/ 0 w 1990"/>
                  <a:gd name="T11" fmla="*/ 455295 h 1991"/>
                  <a:gd name="T12" fmla="*/ 111760 w 1990"/>
                  <a:gd name="T13" fmla="*/ 343535 h 1991"/>
                  <a:gd name="T14" fmla="*/ 302260 w 1990"/>
                  <a:gd name="T15" fmla="*/ 153035 h 1991"/>
                  <a:gd name="T16" fmla="*/ 454660 w 1990"/>
                  <a:gd name="T17" fmla="*/ 0 h 1991"/>
                  <a:gd name="T18" fmla="*/ 1253490 w 1990"/>
                  <a:gd name="T19" fmla="*/ 799465 h 1991"/>
                  <a:gd name="T20" fmla="*/ 1263650 w 1990"/>
                  <a:gd name="T21" fmla="*/ 808990 h 199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990" h="1991">
                    <a:moveTo>
                      <a:pt x="1990" y="1274"/>
                    </a:moveTo>
                    <a:lnTo>
                      <a:pt x="1750" y="1514"/>
                    </a:lnTo>
                    <a:lnTo>
                      <a:pt x="1449" y="1815"/>
                    </a:lnTo>
                    <a:lnTo>
                      <a:pt x="1273" y="1991"/>
                    </a:lnTo>
                    <a:lnTo>
                      <a:pt x="1259" y="1975"/>
                    </a:lnTo>
                    <a:lnTo>
                      <a:pt x="0" y="717"/>
                    </a:lnTo>
                    <a:lnTo>
                      <a:pt x="176" y="541"/>
                    </a:lnTo>
                    <a:lnTo>
                      <a:pt x="476" y="241"/>
                    </a:lnTo>
                    <a:lnTo>
                      <a:pt x="716" y="0"/>
                    </a:lnTo>
                    <a:lnTo>
                      <a:pt x="1974" y="1259"/>
                    </a:lnTo>
                    <a:lnTo>
                      <a:pt x="1990" y="1274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01" name="Freeform 8">
                <a:extLst>
                  <a:ext uri="{FF2B5EF4-FFF2-40B4-BE49-F238E27FC236}">
                    <a16:creationId xmlns:a16="http://schemas.microsoft.com/office/drawing/2014/main" id="{FED2D854-13DB-CC67-54D4-5696282FA5E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004" y="2978"/>
                <a:ext cx="1490" cy="1485"/>
              </a:xfrm>
              <a:custGeom>
                <a:avLst/>
                <a:gdLst>
                  <a:gd name="T0" fmla="*/ 887095 w 1490"/>
                  <a:gd name="T1" fmla="*/ 316865 h 1485"/>
                  <a:gd name="T2" fmla="*/ 904240 w 1490"/>
                  <a:gd name="T3" fmla="*/ 354965 h 1485"/>
                  <a:gd name="T4" fmla="*/ 930275 w 1490"/>
                  <a:gd name="T5" fmla="*/ 433705 h 1485"/>
                  <a:gd name="T6" fmla="*/ 944245 w 1490"/>
                  <a:gd name="T7" fmla="*/ 515620 h 1485"/>
                  <a:gd name="T8" fmla="*/ 946150 w 1490"/>
                  <a:gd name="T9" fmla="*/ 597535 h 1485"/>
                  <a:gd name="T10" fmla="*/ 936625 w 1490"/>
                  <a:gd name="T11" fmla="*/ 680085 h 1485"/>
                  <a:gd name="T12" fmla="*/ 915035 w 1490"/>
                  <a:gd name="T13" fmla="*/ 760095 h 1485"/>
                  <a:gd name="T14" fmla="*/ 881380 w 1490"/>
                  <a:gd name="T15" fmla="*/ 836930 h 1485"/>
                  <a:gd name="T16" fmla="*/ 836930 w 1490"/>
                  <a:gd name="T17" fmla="*/ 909320 h 1485"/>
                  <a:gd name="T18" fmla="*/ 808990 w 1490"/>
                  <a:gd name="T19" fmla="*/ 942975 h 1485"/>
                  <a:gd name="T20" fmla="*/ 798195 w 1490"/>
                  <a:gd name="T21" fmla="*/ 937260 h 1485"/>
                  <a:gd name="T22" fmla="*/ 0 w 1490"/>
                  <a:gd name="T23" fmla="*/ 138430 h 1485"/>
                  <a:gd name="T24" fmla="*/ 33655 w 1490"/>
                  <a:gd name="T25" fmla="*/ 111125 h 1485"/>
                  <a:gd name="T26" fmla="*/ 105410 w 1490"/>
                  <a:gd name="T27" fmla="*/ 65405 h 1485"/>
                  <a:gd name="T28" fmla="*/ 182245 w 1490"/>
                  <a:gd name="T29" fmla="*/ 31750 h 1485"/>
                  <a:gd name="T30" fmla="*/ 262255 w 1490"/>
                  <a:gd name="T31" fmla="*/ 10160 h 1485"/>
                  <a:gd name="T32" fmla="*/ 344170 w 1490"/>
                  <a:gd name="T33" fmla="*/ 0 h 1485"/>
                  <a:gd name="T34" fmla="*/ 425450 w 1490"/>
                  <a:gd name="T35" fmla="*/ 1270 h 1485"/>
                  <a:gd name="T36" fmla="*/ 507365 w 1490"/>
                  <a:gd name="T37" fmla="*/ 14605 h 1485"/>
                  <a:gd name="T38" fmla="*/ 586740 w 1490"/>
                  <a:gd name="T39" fmla="*/ 39370 h 1485"/>
                  <a:gd name="T40" fmla="*/ 624840 w 1490"/>
                  <a:gd name="T41" fmla="*/ 56515 h 1485"/>
                  <a:gd name="T42" fmla="*/ 885190 w 1490"/>
                  <a:gd name="T43" fmla="*/ 316865 h 1485"/>
                  <a:gd name="T44" fmla="*/ 887095 w 1490"/>
                  <a:gd name="T45" fmla="*/ 316865 h 148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90" h="1485">
                    <a:moveTo>
                      <a:pt x="1397" y="499"/>
                    </a:moveTo>
                    <a:lnTo>
                      <a:pt x="1424" y="559"/>
                    </a:lnTo>
                    <a:lnTo>
                      <a:pt x="1465" y="683"/>
                    </a:lnTo>
                    <a:lnTo>
                      <a:pt x="1487" y="812"/>
                    </a:lnTo>
                    <a:lnTo>
                      <a:pt x="1490" y="941"/>
                    </a:lnTo>
                    <a:lnTo>
                      <a:pt x="1475" y="1071"/>
                    </a:lnTo>
                    <a:lnTo>
                      <a:pt x="1441" y="1197"/>
                    </a:lnTo>
                    <a:lnTo>
                      <a:pt x="1388" y="1318"/>
                    </a:lnTo>
                    <a:lnTo>
                      <a:pt x="1318" y="1432"/>
                    </a:lnTo>
                    <a:lnTo>
                      <a:pt x="1274" y="1485"/>
                    </a:lnTo>
                    <a:lnTo>
                      <a:pt x="1257" y="1476"/>
                    </a:lnTo>
                    <a:lnTo>
                      <a:pt x="0" y="218"/>
                    </a:lnTo>
                    <a:lnTo>
                      <a:pt x="53" y="175"/>
                    </a:lnTo>
                    <a:lnTo>
                      <a:pt x="166" y="103"/>
                    </a:lnTo>
                    <a:lnTo>
                      <a:pt x="287" y="50"/>
                    </a:lnTo>
                    <a:lnTo>
                      <a:pt x="413" y="16"/>
                    </a:lnTo>
                    <a:lnTo>
                      <a:pt x="542" y="0"/>
                    </a:lnTo>
                    <a:lnTo>
                      <a:pt x="670" y="2"/>
                    </a:lnTo>
                    <a:lnTo>
                      <a:pt x="799" y="23"/>
                    </a:lnTo>
                    <a:lnTo>
                      <a:pt x="924" y="62"/>
                    </a:lnTo>
                    <a:lnTo>
                      <a:pt x="984" y="89"/>
                    </a:lnTo>
                    <a:lnTo>
                      <a:pt x="1394" y="499"/>
                    </a:lnTo>
                    <a:lnTo>
                      <a:pt x="1397" y="499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02" name="Freeform 9">
                <a:extLst>
                  <a:ext uri="{FF2B5EF4-FFF2-40B4-BE49-F238E27FC236}">
                    <a16:creationId xmlns:a16="http://schemas.microsoft.com/office/drawing/2014/main" id="{EFB0B488-B6F9-EE26-40B7-492D15FF465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747" y="6417"/>
                <a:ext cx="1210" cy="1210"/>
              </a:xfrm>
              <a:custGeom>
                <a:avLst/>
                <a:gdLst>
                  <a:gd name="T0" fmla="*/ 768350 w 1210"/>
                  <a:gd name="T1" fmla="*/ 264795 h 1210"/>
                  <a:gd name="T2" fmla="*/ 264795 w 1210"/>
                  <a:gd name="T3" fmla="*/ 768350 h 1210"/>
                  <a:gd name="T4" fmla="*/ 0 w 1210"/>
                  <a:gd name="T5" fmla="*/ 502920 h 1210"/>
                  <a:gd name="T6" fmla="*/ 6350 w 1210"/>
                  <a:gd name="T7" fmla="*/ 495935 h 1210"/>
                  <a:gd name="T8" fmla="*/ 495935 w 1210"/>
                  <a:gd name="T9" fmla="*/ 6350 h 1210"/>
                  <a:gd name="T10" fmla="*/ 502920 w 1210"/>
                  <a:gd name="T11" fmla="*/ 0 h 1210"/>
                  <a:gd name="T12" fmla="*/ 768350 w 1210"/>
                  <a:gd name="T13" fmla="*/ 264795 h 12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10" h="1210">
                    <a:moveTo>
                      <a:pt x="1210" y="417"/>
                    </a:move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12" name="Freeform 10">
                <a:extLst>
                  <a:ext uri="{FF2B5EF4-FFF2-40B4-BE49-F238E27FC236}">
                    <a16:creationId xmlns:a16="http://schemas.microsoft.com/office/drawing/2014/main" id="{476EF0D9-69CF-CC39-BD16-5012C947C03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319" y="5989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285 h 1220"/>
                  <a:gd name="T10" fmla="*/ 6985 w 1220"/>
                  <a:gd name="T11" fmla="*/ 496570 h 1220"/>
                  <a:gd name="T12" fmla="*/ 496570 w 1220"/>
                  <a:gd name="T13" fmla="*/ 6985 h 1220"/>
                  <a:gd name="T14" fmla="*/ 502285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1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1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54" name="Freeform 11">
                <a:extLst>
                  <a:ext uri="{FF2B5EF4-FFF2-40B4-BE49-F238E27FC236}">
                    <a16:creationId xmlns:a16="http://schemas.microsoft.com/office/drawing/2014/main" id="{143C6FF7-B87F-A7A1-D21D-A0047D1DC94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91" y="5561"/>
                <a:ext cx="1219" cy="1219"/>
              </a:xfrm>
              <a:custGeom>
                <a:avLst/>
                <a:gdLst>
                  <a:gd name="T0" fmla="*/ 774065 w 1219"/>
                  <a:gd name="T1" fmla="*/ 271780 h 1219"/>
                  <a:gd name="T2" fmla="*/ 768350 w 1219"/>
                  <a:gd name="T3" fmla="*/ 278765 h 1219"/>
                  <a:gd name="T4" fmla="*/ 278765 w 1219"/>
                  <a:gd name="T5" fmla="*/ 768350 h 1219"/>
                  <a:gd name="T6" fmla="*/ 271780 w 1219"/>
                  <a:gd name="T7" fmla="*/ 774065 h 1219"/>
                  <a:gd name="T8" fmla="*/ 0 w 1219"/>
                  <a:gd name="T9" fmla="*/ 502920 h 1219"/>
                  <a:gd name="T10" fmla="*/ 6350 w 1219"/>
                  <a:gd name="T11" fmla="*/ 495935 h 1219"/>
                  <a:gd name="T12" fmla="*/ 495935 w 1219"/>
                  <a:gd name="T13" fmla="*/ 6350 h 1219"/>
                  <a:gd name="T14" fmla="*/ 502920 w 1219"/>
                  <a:gd name="T15" fmla="*/ 0 h 1219"/>
                  <a:gd name="T16" fmla="*/ 774065 w 1219"/>
                  <a:gd name="T17" fmla="*/ 271780 h 12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9" h="1219">
                    <a:moveTo>
                      <a:pt x="1219" y="428"/>
                    </a:moveTo>
                    <a:lnTo>
                      <a:pt x="1210" y="439"/>
                    </a:lnTo>
                    <a:lnTo>
                      <a:pt x="439" y="1210"/>
                    </a:lnTo>
                    <a:lnTo>
                      <a:pt x="428" y="1219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9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55" name="Freeform 12">
                <a:extLst>
                  <a:ext uri="{FF2B5EF4-FFF2-40B4-BE49-F238E27FC236}">
                    <a16:creationId xmlns:a16="http://schemas.microsoft.com/office/drawing/2014/main" id="{7265343C-1325-09F2-0892-155DE1D3645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73" y="5143"/>
                <a:ext cx="1210" cy="1210"/>
              </a:xfrm>
              <a:custGeom>
                <a:avLst/>
                <a:gdLst>
                  <a:gd name="T0" fmla="*/ 768350 w 1210"/>
                  <a:gd name="T1" fmla="*/ 265430 h 1210"/>
                  <a:gd name="T2" fmla="*/ 761365 w 1210"/>
                  <a:gd name="T3" fmla="*/ 271780 h 1210"/>
                  <a:gd name="T4" fmla="*/ 271780 w 1210"/>
                  <a:gd name="T5" fmla="*/ 761365 h 1210"/>
                  <a:gd name="T6" fmla="*/ 265430 w 1210"/>
                  <a:gd name="T7" fmla="*/ 768350 h 1210"/>
                  <a:gd name="T8" fmla="*/ 0 w 1210"/>
                  <a:gd name="T9" fmla="*/ 502920 h 1210"/>
                  <a:gd name="T10" fmla="*/ 156210 w 1210"/>
                  <a:gd name="T11" fmla="*/ 346710 h 1210"/>
                  <a:gd name="T12" fmla="*/ 346710 w 1210"/>
                  <a:gd name="T13" fmla="*/ 156210 h 1210"/>
                  <a:gd name="T14" fmla="*/ 502920 w 1210"/>
                  <a:gd name="T15" fmla="*/ 0 h 1210"/>
                  <a:gd name="T16" fmla="*/ 768350 w 1210"/>
                  <a:gd name="T17" fmla="*/ 265430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1210" y="418"/>
                    </a:moveTo>
                    <a:lnTo>
                      <a:pt x="1199" y="428"/>
                    </a:lnTo>
                    <a:lnTo>
                      <a:pt x="428" y="1199"/>
                    </a:lnTo>
                    <a:lnTo>
                      <a:pt x="418" y="1210"/>
                    </a:lnTo>
                    <a:lnTo>
                      <a:pt x="0" y="792"/>
                    </a:lnTo>
                    <a:lnTo>
                      <a:pt x="246" y="546"/>
                    </a:lnTo>
                    <a:lnTo>
                      <a:pt x="546" y="246"/>
                    </a:lnTo>
                    <a:lnTo>
                      <a:pt x="792" y="0"/>
                    </a:lnTo>
                    <a:lnTo>
                      <a:pt x="1210" y="41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56" name="Freeform 13">
                <a:extLst>
                  <a:ext uri="{FF2B5EF4-FFF2-40B4-BE49-F238E27FC236}">
                    <a16:creationId xmlns:a16="http://schemas.microsoft.com/office/drawing/2014/main" id="{F24CE942-6D70-AE9B-54D3-3C45941BB53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119" y="2789"/>
                <a:ext cx="1210" cy="1210"/>
              </a:xfrm>
              <a:custGeom>
                <a:avLst/>
                <a:gdLst>
                  <a:gd name="T0" fmla="*/ 611505 w 1210"/>
                  <a:gd name="T1" fmla="*/ 421005 h 1210"/>
                  <a:gd name="T2" fmla="*/ 421005 w 1210"/>
                  <a:gd name="T3" fmla="*/ 611505 h 1210"/>
                  <a:gd name="T4" fmla="*/ 264795 w 1210"/>
                  <a:gd name="T5" fmla="*/ 768350 h 1210"/>
                  <a:gd name="T6" fmla="*/ 0 w 1210"/>
                  <a:gd name="T7" fmla="*/ 502920 h 1210"/>
                  <a:gd name="T8" fmla="*/ 6350 w 1210"/>
                  <a:gd name="T9" fmla="*/ 495935 h 1210"/>
                  <a:gd name="T10" fmla="*/ 495935 w 1210"/>
                  <a:gd name="T11" fmla="*/ 6350 h 1210"/>
                  <a:gd name="T12" fmla="*/ 502920 w 1210"/>
                  <a:gd name="T13" fmla="*/ 0 h 1210"/>
                  <a:gd name="T14" fmla="*/ 768350 w 1210"/>
                  <a:gd name="T15" fmla="*/ 264795 h 1210"/>
                  <a:gd name="T16" fmla="*/ 611505 w 1210"/>
                  <a:gd name="T17" fmla="*/ 421005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963" y="663"/>
                    </a:moveTo>
                    <a:lnTo>
                      <a:pt x="663" y="963"/>
                    </a:ln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lnTo>
                      <a:pt x="963" y="663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57" name="Freeform 14">
                <a:extLst>
                  <a:ext uri="{FF2B5EF4-FFF2-40B4-BE49-F238E27FC236}">
                    <a16:creationId xmlns:a16="http://schemas.microsoft.com/office/drawing/2014/main" id="{0D4716D5-7F49-2B82-3428-34F0A440E6B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91" y="2361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920 h 1220"/>
                  <a:gd name="T10" fmla="*/ 6985 w 1220"/>
                  <a:gd name="T11" fmla="*/ 495935 h 1220"/>
                  <a:gd name="T12" fmla="*/ 495935 w 1220"/>
                  <a:gd name="T13" fmla="*/ 6985 h 1220"/>
                  <a:gd name="T14" fmla="*/ 502920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2"/>
                    </a:lnTo>
                    <a:lnTo>
                      <a:pt x="11" y="781"/>
                    </a:lnTo>
                    <a:lnTo>
                      <a:pt x="781" y="11"/>
                    </a:lnTo>
                    <a:lnTo>
                      <a:pt x="792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58" name="Freeform 15">
                <a:extLst>
                  <a:ext uri="{FF2B5EF4-FFF2-40B4-BE49-F238E27FC236}">
                    <a16:creationId xmlns:a16="http://schemas.microsoft.com/office/drawing/2014/main" id="{72193366-4630-66CC-CA2B-10471EBE45A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262" y="1932"/>
                <a:ext cx="1221" cy="1221"/>
              </a:xfrm>
              <a:custGeom>
                <a:avLst/>
                <a:gdLst>
                  <a:gd name="T0" fmla="*/ 775335 w 1221"/>
                  <a:gd name="T1" fmla="*/ 272415 h 1221"/>
                  <a:gd name="T2" fmla="*/ 768350 w 1221"/>
                  <a:gd name="T3" fmla="*/ 279400 h 1221"/>
                  <a:gd name="T4" fmla="*/ 279400 w 1221"/>
                  <a:gd name="T5" fmla="*/ 768350 h 1221"/>
                  <a:gd name="T6" fmla="*/ 272415 w 1221"/>
                  <a:gd name="T7" fmla="*/ 775335 h 1221"/>
                  <a:gd name="T8" fmla="*/ 0 w 1221"/>
                  <a:gd name="T9" fmla="*/ 503555 h 1221"/>
                  <a:gd name="T10" fmla="*/ 6985 w 1221"/>
                  <a:gd name="T11" fmla="*/ 496570 h 1221"/>
                  <a:gd name="T12" fmla="*/ 496570 w 1221"/>
                  <a:gd name="T13" fmla="*/ 6985 h 1221"/>
                  <a:gd name="T14" fmla="*/ 503555 w 1221"/>
                  <a:gd name="T15" fmla="*/ 0 h 1221"/>
                  <a:gd name="T16" fmla="*/ 775335 w 1221"/>
                  <a:gd name="T17" fmla="*/ 272415 h 12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1" h="1221">
                    <a:moveTo>
                      <a:pt x="1221" y="429"/>
                    </a:moveTo>
                    <a:lnTo>
                      <a:pt x="1210" y="440"/>
                    </a:lnTo>
                    <a:lnTo>
                      <a:pt x="440" y="1210"/>
                    </a:lnTo>
                    <a:lnTo>
                      <a:pt x="429" y="1221"/>
                    </a:lnTo>
                    <a:lnTo>
                      <a:pt x="0" y="793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3" y="0"/>
                    </a:lnTo>
                    <a:lnTo>
                      <a:pt x="1221" y="429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62" name="Freeform 16">
                <a:extLst>
                  <a:ext uri="{FF2B5EF4-FFF2-40B4-BE49-F238E27FC236}">
                    <a16:creationId xmlns:a16="http://schemas.microsoft.com/office/drawing/2014/main" id="{12252DA6-ACAB-7970-F8B4-EF2E021E001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46" y="1516"/>
                <a:ext cx="1209" cy="1209"/>
              </a:xfrm>
              <a:custGeom>
                <a:avLst/>
                <a:gdLst>
                  <a:gd name="T0" fmla="*/ 767715 w 1209"/>
                  <a:gd name="T1" fmla="*/ 264160 h 1209"/>
                  <a:gd name="T2" fmla="*/ 760730 w 1209"/>
                  <a:gd name="T3" fmla="*/ 271145 h 1209"/>
                  <a:gd name="T4" fmla="*/ 271145 w 1209"/>
                  <a:gd name="T5" fmla="*/ 760730 h 1209"/>
                  <a:gd name="T6" fmla="*/ 264160 w 1209"/>
                  <a:gd name="T7" fmla="*/ 767715 h 1209"/>
                  <a:gd name="T8" fmla="*/ 0 w 1209"/>
                  <a:gd name="T9" fmla="*/ 502285 h 1209"/>
                  <a:gd name="T10" fmla="*/ 502285 w 1209"/>
                  <a:gd name="T11" fmla="*/ 0 h 1209"/>
                  <a:gd name="T12" fmla="*/ 767715 w 1209"/>
                  <a:gd name="T13" fmla="*/ 264160 h 1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09" h="1209">
                    <a:moveTo>
                      <a:pt x="1209" y="416"/>
                    </a:moveTo>
                    <a:lnTo>
                      <a:pt x="1198" y="427"/>
                    </a:lnTo>
                    <a:lnTo>
                      <a:pt x="427" y="1198"/>
                    </a:lnTo>
                    <a:lnTo>
                      <a:pt x="416" y="1209"/>
                    </a:lnTo>
                    <a:lnTo>
                      <a:pt x="0" y="791"/>
                    </a:lnTo>
                    <a:lnTo>
                      <a:pt x="791" y="0"/>
                    </a:lnTo>
                    <a:lnTo>
                      <a:pt x="1209" y="416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63" name="Freeform 25">
                <a:extLst>
                  <a:ext uri="{FF2B5EF4-FFF2-40B4-BE49-F238E27FC236}">
                    <a16:creationId xmlns:a16="http://schemas.microsoft.com/office/drawing/2014/main" id="{7C378F56-E8CE-56BC-E409-D236918E807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40" y="4260"/>
                <a:ext cx="1671" cy="1671"/>
              </a:xfrm>
              <a:custGeom>
                <a:avLst/>
                <a:gdLst>
                  <a:gd name="T0" fmla="*/ 1061085 w 1671"/>
                  <a:gd name="T1" fmla="*/ 808990 h 1671"/>
                  <a:gd name="T2" fmla="*/ 808990 w 1671"/>
                  <a:gd name="T3" fmla="*/ 1061085 h 1671"/>
                  <a:gd name="T4" fmla="*/ 0 w 1671"/>
                  <a:gd name="T5" fmla="*/ 252730 h 1671"/>
                  <a:gd name="T6" fmla="*/ 252730 w 1671"/>
                  <a:gd name="T7" fmla="*/ 0 h 1671"/>
                  <a:gd name="T8" fmla="*/ 1052195 w 1671"/>
                  <a:gd name="T9" fmla="*/ 798830 h 1671"/>
                  <a:gd name="T10" fmla="*/ 1061085 w 1671"/>
                  <a:gd name="T11" fmla="*/ 808990 h 16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71" h="1671">
                    <a:moveTo>
                      <a:pt x="1671" y="1274"/>
                    </a:moveTo>
                    <a:lnTo>
                      <a:pt x="1274" y="1671"/>
                    </a:lnTo>
                    <a:lnTo>
                      <a:pt x="0" y="398"/>
                    </a:lnTo>
                    <a:lnTo>
                      <a:pt x="398" y="0"/>
                    </a:lnTo>
                    <a:lnTo>
                      <a:pt x="1657" y="1258"/>
                    </a:lnTo>
                    <a:lnTo>
                      <a:pt x="1671" y="1274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64" name="Freeform 26">
                <a:extLst>
                  <a:ext uri="{FF2B5EF4-FFF2-40B4-BE49-F238E27FC236}">
                    <a16:creationId xmlns:a16="http://schemas.microsoft.com/office/drawing/2014/main" id="{CACC25F6-80E8-7DDA-9FBA-119AB8C43CF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654" y="3196"/>
                <a:ext cx="1624" cy="1621"/>
              </a:xfrm>
              <a:custGeom>
                <a:avLst/>
                <a:gdLst>
                  <a:gd name="T0" fmla="*/ 1020445 w 1624"/>
                  <a:gd name="T1" fmla="*/ 798830 h 1621"/>
                  <a:gd name="T2" fmla="*/ 1031240 w 1624"/>
                  <a:gd name="T3" fmla="*/ 804545 h 1621"/>
                  <a:gd name="T4" fmla="*/ 1016635 w 1624"/>
                  <a:gd name="T5" fmla="*/ 821690 h 1621"/>
                  <a:gd name="T6" fmla="*/ 1000760 w 1624"/>
                  <a:gd name="T7" fmla="*/ 837565 h 1621"/>
                  <a:gd name="T8" fmla="*/ 808990 w 1624"/>
                  <a:gd name="T9" fmla="*/ 1029335 h 1621"/>
                  <a:gd name="T10" fmla="*/ 798830 w 1624"/>
                  <a:gd name="T11" fmla="*/ 1019810 h 1621"/>
                  <a:gd name="T12" fmla="*/ 0 w 1624"/>
                  <a:gd name="T13" fmla="*/ 220345 h 1621"/>
                  <a:gd name="T14" fmla="*/ 193040 w 1624"/>
                  <a:gd name="T15" fmla="*/ 28575 h 1621"/>
                  <a:gd name="T16" fmla="*/ 207010 w 1624"/>
                  <a:gd name="T17" fmla="*/ 13970 h 1621"/>
                  <a:gd name="T18" fmla="*/ 222250 w 1624"/>
                  <a:gd name="T19" fmla="*/ 0 h 1621"/>
                  <a:gd name="T20" fmla="*/ 1020445 w 1624"/>
                  <a:gd name="T21" fmla="*/ 798830 h 16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24" h="1621">
                    <a:moveTo>
                      <a:pt x="1607" y="1258"/>
                    </a:moveTo>
                    <a:lnTo>
                      <a:pt x="1624" y="1267"/>
                    </a:lnTo>
                    <a:lnTo>
                      <a:pt x="1601" y="1294"/>
                    </a:lnTo>
                    <a:lnTo>
                      <a:pt x="1576" y="1319"/>
                    </a:lnTo>
                    <a:lnTo>
                      <a:pt x="1274" y="1621"/>
                    </a:lnTo>
                    <a:lnTo>
                      <a:pt x="1258" y="1606"/>
                    </a:lnTo>
                    <a:lnTo>
                      <a:pt x="0" y="347"/>
                    </a:lnTo>
                    <a:lnTo>
                      <a:pt x="304" y="45"/>
                    </a:lnTo>
                    <a:lnTo>
                      <a:pt x="326" y="22"/>
                    </a:lnTo>
                    <a:lnTo>
                      <a:pt x="350" y="0"/>
                    </a:lnTo>
                    <a:lnTo>
                      <a:pt x="1607" y="125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2" name="Freeform 27">
                <a:extLst>
                  <a:ext uri="{FF2B5EF4-FFF2-40B4-BE49-F238E27FC236}">
                    <a16:creationId xmlns:a16="http://schemas.microsoft.com/office/drawing/2014/main" id="{7FAD43DB-5800-9DE7-1498-CBF25F586277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903" y="1770"/>
                <a:ext cx="1799" cy="1799"/>
              </a:xfrm>
              <a:custGeom>
                <a:avLst/>
                <a:gdLst>
                  <a:gd name="T0" fmla="*/ 995680 w 1799"/>
                  <a:gd name="T1" fmla="*/ 188595 h 1799"/>
                  <a:gd name="T2" fmla="*/ 1064260 w 1799"/>
                  <a:gd name="T3" fmla="*/ 280670 h 1799"/>
                  <a:gd name="T4" fmla="*/ 1110615 w 1799"/>
                  <a:gd name="T5" fmla="*/ 382270 h 1799"/>
                  <a:gd name="T6" fmla="*/ 1137285 w 1799"/>
                  <a:gd name="T7" fmla="*/ 489585 h 1799"/>
                  <a:gd name="T8" fmla="*/ 1142365 w 1799"/>
                  <a:gd name="T9" fmla="*/ 598805 h 1799"/>
                  <a:gd name="T10" fmla="*/ 1126490 w 1799"/>
                  <a:gd name="T11" fmla="*/ 707390 h 1799"/>
                  <a:gd name="T12" fmla="*/ 1089660 w 1799"/>
                  <a:gd name="T13" fmla="*/ 812165 h 1799"/>
                  <a:gd name="T14" fmla="*/ 1031875 w 1799"/>
                  <a:gd name="T15" fmla="*/ 909955 h 1799"/>
                  <a:gd name="T16" fmla="*/ 974725 w 1799"/>
                  <a:gd name="T17" fmla="*/ 975995 h 1799"/>
                  <a:gd name="T18" fmla="*/ 922655 w 1799"/>
                  <a:gd name="T19" fmla="*/ 1022350 h 1799"/>
                  <a:gd name="T20" fmla="*/ 846455 w 1799"/>
                  <a:gd name="T21" fmla="*/ 1072515 h 1799"/>
                  <a:gd name="T22" fmla="*/ 701675 w 1799"/>
                  <a:gd name="T23" fmla="*/ 1128395 h 1799"/>
                  <a:gd name="T24" fmla="*/ 527050 w 1799"/>
                  <a:gd name="T25" fmla="*/ 1142365 h 1799"/>
                  <a:gd name="T26" fmla="*/ 356235 w 1799"/>
                  <a:gd name="T27" fmla="*/ 1102360 h 1799"/>
                  <a:gd name="T28" fmla="*/ 316230 w 1799"/>
                  <a:gd name="T29" fmla="*/ 1083945 h 1799"/>
                  <a:gd name="T30" fmla="*/ 53975 w 1799"/>
                  <a:gd name="T31" fmla="*/ 824230 h 1799"/>
                  <a:gd name="T32" fmla="*/ 58420 w 1799"/>
                  <a:gd name="T33" fmla="*/ 826770 h 1799"/>
                  <a:gd name="T34" fmla="*/ 13335 w 1799"/>
                  <a:gd name="T35" fmla="*/ 701675 h 1799"/>
                  <a:gd name="T36" fmla="*/ 0 w 1799"/>
                  <a:gd name="T37" fmla="*/ 527050 h 1799"/>
                  <a:gd name="T38" fmla="*/ 40005 w 1799"/>
                  <a:gd name="T39" fmla="*/ 355600 h 1799"/>
                  <a:gd name="T40" fmla="*/ 92710 w 1799"/>
                  <a:gd name="T41" fmla="*/ 256540 h 1799"/>
                  <a:gd name="T42" fmla="*/ 149860 w 1799"/>
                  <a:gd name="T43" fmla="*/ 184150 h 1799"/>
                  <a:gd name="T44" fmla="*/ 187325 w 1799"/>
                  <a:gd name="T45" fmla="*/ 146685 h 1799"/>
                  <a:gd name="T46" fmla="*/ 280035 w 1799"/>
                  <a:gd name="T47" fmla="*/ 78740 h 1799"/>
                  <a:gd name="T48" fmla="*/ 381635 w 1799"/>
                  <a:gd name="T49" fmla="*/ 31115 h 1799"/>
                  <a:gd name="T50" fmla="*/ 488315 w 1799"/>
                  <a:gd name="T51" fmla="*/ 5715 h 1799"/>
                  <a:gd name="T52" fmla="*/ 598170 w 1799"/>
                  <a:gd name="T53" fmla="*/ 0 h 1799"/>
                  <a:gd name="T54" fmla="*/ 707390 w 1799"/>
                  <a:gd name="T55" fmla="*/ 15240 h 1799"/>
                  <a:gd name="T56" fmla="*/ 811530 w 1799"/>
                  <a:gd name="T57" fmla="*/ 52070 h 1799"/>
                  <a:gd name="T58" fmla="*/ 909320 w 1799"/>
                  <a:gd name="T59" fmla="*/ 109855 h 1799"/>
                  <a:gd name="T60" fmla="*/ 974725 w 1799"/>
                  <a:gd name="T61" fmla="*/ 167005 h 1799"/>
                  <a:gd name="T62" fmla="*/ 735330 w 1799"/>
                  <a:gd name="T63" fmla="*/ 671195 h 1799"/>
                  <a:gd name="T64" fmla="*/ 769620 w 1799"/>
                  <a:gd name="T65" fmla="*/ 606425 h 1799"/>
                  <a:gd name="T66" fmla="*/ 776605 w 1799"/>
                  <a:gd name="T67" fmla="*/ 534670 h 1799"/>
                  <a:gd name="T68" fmla="*/ 756285 w 1799"/>
                  <a:gd name="T69" fmla="*/ 465455 h 1799"/>
                  <a:gd name="T70" fmla="*/ 721360 w 1799"/>
                  <a:gd name="T71" fmla="*/ 420370 h 1799"/>
                  <a:gd name="T72" fmla="*/ 676910 w 1799"/>
                  <a:gd name="T73" fmla="*/ 386715 h 1799"/>
                  <a:gd name="T74" fmla="*/ 607060 w 1799"/>
                  <a:gd name="T75" fmla="*/ 365760 h 1799"/>
                  <a:gd name="T76" fmla="*/ 536575 w 1799"/>
                  <a:gd name="T77" fmla="*/ 372745 h 1799"/>
                  <a:gd name="T78" fmla="*/ 471805 w 1799"/>
                  <a:gd name="T79" fmla="*/ 407035 h 1799"/>
                  <a:gd name="T80" fmla="*/ 443865 w 1799"/>
                  <a:gd name="T81" fmla="*/ 433705 h 1799"/>
                  <a:gd name="T82" fmla="*/ 409575 w 1799"/>
                  <a:gd name="T83" fmla="*/ 498475 h 1799"/>
                  <a:gd name="T84" fmla="*/ 403225 w 1799"/>
                  <a:gd name="T85" fmla="*/ 570230 h 1799"/>
                  <a:gd name="T86" fmla="*/ 423545 w 1799"/>
                  <a:gd name="T87" fmla="*/ 639445 h 1799"/>
                  <a:gd name="T88" fmla="*/ 457200 w 1799"/>
                  <a:gd name="T89" fmla="*/ 684530 h 1799"/>
                  <a:gd name="T90" fmla="*/ 502285 w 1799"/>
                  <a:gd name="T91" fmla="*/ 718185 h 1799"/>
                  <a:gd name="T92" fmla="*/ 571500 w 1799"/>
                  <a:gd name="T93" fmla="*/ 739140 h 1799"/>
                  <a:gd name="T94" fmla="*/ 643255 w 1799"/>
                  <a:gd name="T95" fmla="*/ 732155 h 1799"/>
                  <a:gd name="T96" fmla="*/ 708025 w 1799"/>
                  <a:gd name="T97" fmla="*/ 697865 h 179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799" h="1799">
                    <a:moveTo>
                      <a:pt x="1535" y="263"/>
                    </a:moveTo>
                    <a:lnTo>
                      <a:pt x="1568" y="297"/>
                    </a:lnTo>
                    <a:lnTo>
                      <a:pt x="1625" y="368"/>
                    </a:lnTo>
                    <a:lnTo>
                      <a:pt x="1676" y="442"/>
                    </a:lnTo>
                    <a:lnTo>
                      <a:pt x="1716" y="520"/>
                    </a:lnTo>
                    <a:lnTo>
                      <a:pt x="1749" y="602"/>
                    </a:lnTo>
                    <a:lnTo>
                      <a:pt x="1774" y="686"/>
                    </a:lnTo>
                    <a:lnTo>
                      <a:pt x="1791" y="771"/>
                    </a:lnTo>
                    <a:lnTo>
                      <a:pt x="1799" y="856"/>
                    </a:lnTo>
                    <a:lnTo>
                      <a:pt x="1799" y="943"/>
                    </a:lnTo>
                    <a:lnTo>
                      <a:pt x="1791" y="1029"/>
                    </a:lnTo>
                    <a:lnTo>
                      <a:pt x="1774" y="1114"/>
                    </a:lnTo>
                    <a:lnTo>
                      <a:pt x="1749" y="1198"/>
                    </a:lnTo>
                    <a:lnTo>
                      <a:pt x="1716" y="1279"/>
                    </a:lnTo>
                    <a:lnTo>
                      <a:pt x="1676" y="1358"/>
                    </a:lnTo>
                    <a:lnTo>
                      <a:pt x="1625" y="1433"/>
                    </a:lnTo>
                    <a:lnTo>
                      <a:pt x="1568" y="1503"/>
                    </a:lnTo>
                    <a:lnTo>
                      <a:pt x="1535" y="1537"/>
                    </a:lnTo>
                    <a:lnTo>
                      <a:pt x="1509" y="1562"/>
                    </a:lnTo>
                    <a:lnTo>
                      <a:pt x="1453" y="1610"/>
                    </a:lnTo>
                    <a:lnTo>
                      <a:pt x="1395" y="1652"/>
                    </a:lnTo>
                    <a:lnTo>
                      <a:pt x="1333" y="1689"/>
                    </a:lnTo>
                    <a:lnTo>
                      <a:pt x="1239" y="1735"/>
                    </a:lnTo>
                    <a:lnTo>
                      <a:pt x="1105" y="1777"/>
                    </a:lnTo>
                    <a:lnTo>
                      <a:pt x="968" y="1799"/>
                    </a:lnTo>
                    <a:lnTo>
                      <a:pt x="830" y="1799"/>
                    </a:lnTo>
                    <a:lnTo>
                      <a:pt x="693" y="1777"/>
                    </a:lnTo>
                    <a:lnTo>
                      <a:pt x="561" y="1736"/>
                    </a:lnTo>
                    <a:lnTo>
                      <a:pt x="497" y="1706"/>
                    </a:lnTo>
                    <a:lnTo>
                      <a:pt x="498" y="1707"/>
                    </a:lnTo>
                    <a:lnTo>
                      <a:pt x="495" y="1709"/>
                    </a:lnTo>
                    <a:lnTo>
                      <a:pt x="85" y="1298"/>
                    </a:lnTo>
                    <a:lnTo>
                      <a:pt x="88" y="1299"/>
                    </a:lnTo>
                    <a:lnTo>
                      <a:pt x="92" y="1302"/>
                    </a:lnTo>
                    <a:lnTo>
                      <a:pt x="63" y="1238"/>
                    </a:lnTo>
                    <a:lnTo>
                      <a:pt x="21" y="1105"/>
                    </a:lnTo>
                    <a:lnTo>
                      <a:pt x="0" y="968"/>
                    </a:lnTo>
                    <a:lnTo>
                      <a:pt x="0" y="830"/>
                    </a:lnTo>
                    <a:lnTo>
                      <a:pt x="21" y="693"/>
                    </a:lnTo>
                    <a:lnTo>
                      <a:pt x="63" y="560"/>
                    </a:lnTo>
                    <a:lnTo>
                      <a:pt x="110" y="465"/>
                    </a:lnTo>
                    <a:lnTo>
                      <a:pt x="146" y="404"/>
                    </a:lnTo>
                    <a:lnTo>
                      <a:pt x="188" y="346"/>
                    </a:lnTo>
                    <a:lnTo>
                      <a:pt x="236" y="290"/>
                    </a:lnTo>
                    <a:lnTo>
                      <a:pt x="261" y="263"/>
                    </a:lnTo>
                    <a:lnTo>
                      <a:pt x="295" y="231"/>
                    </a:lnTo>
                    <a:lnTo>
                      <a:pt x="366" y="173"/>
                    </a:lnTo>
                    <a:lnTo>
                      <a:pt x="441" y="124"/>
                    </a:lnTo>
                    <a:lnTo>
                      <a:pt x="519" y="82"/>
                    </a:lnTo>
                    <a:lnTo>
                      <a:pt x="601" y="49"/>
                    </a:lnTo>
                    <a:lnTo>
                      <a:pt x="684" y="24"/>
                    </a:lnTo>
                    <a:lnTo>
                      <a:pt x="769" y="9"/>
                    </a:lnTo>
                    <a:lnTo>
                      <a:pt x="856" y="0"/>
                    </a:lnTo>
                    <a:lnTo>
                      <a:pt x="942" y="0"/>
                    </a:lnTo>
                    <a:lnTo>
                      <a:pt x="1028" y="9"/>
                    </a:lnTo>
                    <a:lnTo>
                      <a:pt x="1114" y="24"/>
                    </a:lnTo>
                    <a:lnTo>
                      <a:pt x="1197" y="49"/>
                    </a:lnTo>
                    <a:lnTo>
                      <a:pt x="1278" y="82"/>
                    </a:lnTo>
                    <a:lnTo>
                      <a:pt x="1356" y="124"/>
                    </a:lnTo>
                    <a:lnTo>
                      <a:pt x="1432" y="173"/>
                    </a:lnTo>
                    <a:lnTo>
                      <a:pt x="1503" y="231"/>
                    </a:lnTo>
                    <a:lnTo>
                      <a:pt x="1535" y="263"/>
                    </a:lnTo>
                    <a:close/>
                    <a:moveTo>
                      <a:pt x="1136" y="1078"/>
                    </a:moveTo>
                    <a:lnTo>
                      <a:pt x="1158" y="1057"/>
                    </a:lnTo>
                    <a:lnTo>
                      <a:pt x="1191" y="1007"/>
                    </a:lnTo>
                    <a:lnTo>
                      <a:pt x="1212" y="955"/>
                    </a:lnTo>
                    <a:lnTo>
                      <a:pt x="1223" y="898"/>
                    </a:lnTo>
                    <a:lnTo>
                      <a:pt x="1223" y="842"/>
                    </a:lnTo>
                    <a:lnTo>
                      <a:pt x="1212" y="785"/>
                    </a:lnTo>
                    <a:lnTo>
                      <a:pt x="1191" y="733"/>
                    </a:lnTo>
                    <a:lnTo>
                      <a:pt x="1158" y="683"/>
                    </a:lnTo>
                    <a:lnTo>
                      <a:pt x="1136" y="662"/>
                    </a:lnTo>
                    <a:lnTo>
                      <a:pt x="1115" y="641"/>
                    </a:lnTo>
                    <a:lnTo>
                      <a:pt x="1066" y="609"/>
                    </a:lnTo>
                    <a:lnTo>
                      <a:pt x="1013" y="587"/>
                    </a:lnTo>
                    <a:lnTo>
                      <a:pt x="956" y="576"/>
                    </a:lnTo>
                    <a:lnTo>
                      <a:pt x="900" y="576"/>
                    </a:lnTo>
                    <a:lnTo>
                      <a:pt x="845" y="587"/>
                    </a:lnTo>
                    <a:lnTo>
                      <a:pt x="791" y="609"/>
                    </a:lnTo>
                    <a:lnTo>
                      <a:pt x="743" y="641"/>
                    </a:lnTo>
                    <a:lnTo>
                      <a:pt x="720" y="662"/>
                    </a:lnTo>
                    <a:lnTo>
                      <a:pt x="699" y="683"/>
                    </a:lnTo>
                    <a:lnTo>
                      <a:pt x="667" y="733"/>
                    </a:lnTo>
                    <a:lnTo>
                      <a:pt x="645" y="785"/>
                    </a:lnTo>
                    <a:lnTo>
                      <a:pt x="635" y="842"/>
                    </a:lnTo>
                    <a:lnTo>
                      <a:pt x="635" y="898"/>
                    </a:lnTo>
                    <a:lnTo>
                      <a:pt x="645" y="955"/>
                    </a:lnTo>
                    <a:lnTo>
                      <a:pt x="667" y="1007"/>
                    </a:lnTo>
                    <a:lnTo>
                      <a:pt x="699" y="1057"/>
                    </a:lnTo>
                    <a:lnTo>
                      <a:pt x="720" y="1078"/>
                    </a:lnTo>
                    <a:lnTo>
                      <a:pt x="743" y="1099"/>
                    </a:lnTo>
                    <a:lnTo>
                      <a:pt x="791" y="1131"/>
                    </a:lnTo>
                    <a:lnTo>
                      <a:pt x="845" y="1153"/>
                    </a:lnTo>
                    <a:lnTo>
                      <a:pt x="900" y="1164"/>
                    </a:lnTo>
                    <a:lnTo>
                      <a:pt x="956" y="1164"/>
                    </a:lnTo>
                    <a:lnTo>
                      <a:pt x="1013" y="1153"/>
                    </a:lnTo>
                    <a:lnTo>
                      <a:pt x="1066" y="1131"/>
                    </a:lnTo>
                    <a:lnTo>
                      <a:pt x="1115" y="1099"/>
                    </a:lnTo>
                    <a:lnTo>
                      <a:pt x="1136" y="107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3" name="Freeform 28">
                <a:extLst>
                  <a:ext uri="{FF2B5EF4-FFF2-40B4-BE49-F238E27FC236}">
                    <a16:creationId xmlns:a16="http://schemas.microsoft.com/office/drawing/2014/main" id="{9976F52B-1270-F205-5250-ADD639C5B50D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464" y="1695"/>
                <a:ext cx="4314" cy="4312"/>
              </a:xfrm>
              <a:custGeom>
                <a:avLst/>
                <a:gdLst>
                  <a:gd name="T0" fmla="*/ 823595 w 4314"/>
                  <a:gd name="T1" fmla="*/ 2723515 h 4312"/>
                  <a:gd name="T2" fmla="*/ 0 w 4314"/>
                  <a:gd name="T3" fmla="*/ 1881505 h 4312"/>
                  <a:gd name="T4" fmla="*/ 914400 w 4314"/>
                  <a:gd name="T5" fmla="*/ 948055 h 4312"/>
                  <a:gd name="T6" fmla="*/ 1042035 w 4314"/>
                  <a:gd name="T7" fmla="*/ 848995 h 4312"/>
                  <a:gd name="T8" fmla="*/ 1334135 w 4314"/>
                  <a:gd name="T9" fmla="*/ 765810 h 4312"/>
                  <a:gd name="T10" fmla="*/ 1513205 w 4314"/>
                  <a:gd name="T11" fmla="*/ 749935 h 4312"/>
                  <a:gd name="T12" fmla="*/ 1530350 w 4314"/>
                  <a:gd name="T13" fmla="*/ 426720 h 4312"/>
                  <a:gd name="T14" fmla="*/ 1680845 w 4314"/>
                  <a:gd name="T15" fmla="*/ 180975 h 4312"/>
                  <a:gd name="T16" fmla="*/ 1854200 w 4314"/>
                  <a:gd name="T17" fmla="*/ 58420 h 4312"/>
                  <a:gd name="T18" fmla="*/ 2088515 w 4314"/>
                  <a:gd name="T19" fmla="*/ 0 h 4312"/>
                  <a:gd name="T20" fmla="*/ 2271395 w 4314"/>
                  <a:gd name="T21" fmla="*/ 17780 h 4312"/>
                  <a:gd name="T22" fmla="*/ 2487930 w 4314"/>
                  <a:gd name="T23" fmla="*/ 120015 h 4312"/>
                  <a:gd name="T24" fmla="*/ 2618105 w 4314"/>
                  <a:gd name="T25" fmla="*/ 250825 h 4312"/>
                  <a:gd name="T26" fmla="*/ 2720975 w 4314"/>
                  <a:gd name="T27" fmla="*/ 467995 h 4312"/>
                  <a:gd name="T28" fmla="*/ 2738755 w 4314"/>
                  <a:gd name="T29" fmla="*/ 650240 h 4312"/>
                  <a:gd name="T30" fmla="*/ 2679700 w 4314"/>
                  <a:gd name="T31" fmla="*/ 883920 h 4312"/>
                  <a:gd name="T32" fmla="*/ 2557780 w 4314"/>
                  <a:gd name="T33" fmla="*/ 1057275 h 4312"/>
                  <a:gd name="T34" fmla="*/ 2381885 w 4314"/>
                  <a:gd name="T35" fmla="*/ 1180465 h 4312"/>
                  <a:gd name="T36" fmla="*/ 2149475 w 4314"/>
                  <a:gd name="T37" fmla="*/ 1238885 h 4312"/>
                  <a:gd name="T38" fmla="*/ 1948180 w 4314"/>
                  <a:gd name="T39" fmla="*/ 1214120 h 4312"/>
                  <a:gd name="T40" fmla="*/ 1965325 w 4314"/>
                  <a:gd name="T41" fmla="*/ 1478915 h 4312"/>
                  <a:gd name="T42" fmla="*/ 1847850 w 4314"/>
                  <a:gd name="T43" fmla="*/ 1758315 h 4312"/>
                  <a:gd name="T44" fmla="*/ 890270 w 4314"/>
                  <a:gd name="T45" fmla="*/ 2723515 h 4312"/>
                  <a:gd name="T46" fmla="*/ 114935 w 4314"/>
                  <a:gd name="T47" fmla="*/ 1881505 h 4312"/>
                  <a:gd name="T48" fmla="*/ 1750695 w 4314"/>
                  <a:gd name="T49" fmla="*/ 1727200 h 4312"/>
                  <a:gd name="T50" fmla="*/ 1866900 w 4314"/>
                  <a:gd name="T51" fmla="*/ 1487805 h 4312"/>
                  <a:gd name="T52" fmla="*/ 1838960 w 4314"/>
                  <a:gd name="T53" fmla="*/ 1188085 h 4312"/>
                  <a:gd name="T54" fmla="*/ 1821180 w 4314"/>
                  <a:gd name="T55" fmla="*/ 1151890 h 4312"/>
                  <a:gd name="T56" fmla="*/ 1826260 w 4314"/>
                  <a:gd name="T57" fmla="*/ 1102995 h 4312"/>
                  <a:gd name="T58" fmla="*/ 1864360 w 4314"/>
                  <a:gd name="T59" fmla="*/ 1083310 h 4312"/>
                  <a:gd name="T60" fmla="*/ 2002790 w 4314"/>
                  <a:gd name="T61" fmla="*/ 1130935 h 4312"/>
                  <a:gd name="T62" fmla="*/ 2320290 w 4314"/>
                  <a:gd name="T63" fmla="*/ 1103630 h 4312"/>
                  <a:gd name="T64" fmla="*/ 2508250 w 4314"/>
                  <a:gd name="T65" fmla="*/ 970915 h 4312"/>
                  <a:gd name="T66" fmla="*/ 2613660 w 4314"/>
                  <a:gd name="T67" fmla="*/ 795655 h 4312"/>
                  <a:gd name="T68" fmla="*/ 2644140 w 4314"/>
                  <a:gd name="T69" fmla="*/ 618490 h 4312"/>
                  <a:gd name="T70" fmla="*/ 2613660 w 4314"/>
                  <a:gd name="T71" fmla="*/ 441960 h 4312"/>
                  <a:gd name="T72" fmla="*/ 2508250 w 4314"/>
                  <a:gd name="T73" fmla="*/ 267335 h 4312"/>
                  <a:gd name="T74" fmla="*/ 2388870 w 4314"/>
                  <a:gd name="T75" fmla="*/ 168910 h 4312"/>
                  <a:gd name="T76" fmla="*/ 2197100 w 4314"/>
                  <a:gd name="T77" fmla="*/ 100330 h 4312"/>
                  <a:gd name="T78" fmla="*/ 2041525 w 4314"/>
                  <a:gd name="T79" fmla="*/ 100330 h 4312"/>
                  <a:gd name="T80" fmla="*/ 1850390 w 4314"/>
                  <a:gd name="T81" fmla="*/ 168910 h 4312"/>
                  <a:gd name="T82" fmla="*/ 1720215 w 4314"/>
                  <a:gd name="T83" fmla="*/ 278765 h 4312"/>
                  <a:gd name="T84" fmla="*/ 1596390 w 4314"/>
                  <a:gd name="T85" fmla="*/ 574675 h 4312"/>
                  <a:gd name="T86" fmla="*/ 1649730 w 4314"/>
                  <a:gd name="T87" fmla="*/ 852805 h 4312"/>
                  <a:gd name="T88" fmla="*/ 1645920 w 4314"/>
                  <a:gd name="T89" fmla="*/ 902335 h 4312"/>
                  <a:gd name="T90" fmla="*/ 1607820 w 4314"/>
                  <a:gd name="T91" fmla="*/ 921385 h 4312"/>
                  <a:gd name="T92" fmla="*/ 1583055 w 4314"/>
                  <a:gd name="T93" fmla="*/ 915035 h 4312"/>
                  <a:gd name="T94" fmla="*/ 1471930 w 4314"/>
                  <a:gd name="T95" fmla="*/ 875030 h 4312"/>
                  <a:gd name="T96" fmla="*/ 1174115 w 4314"/>
                  <a:gd name="T97" fmla="*/ 892175 h 4312"/>
                  <a:gd name="T98" fmla="*/ 995045 w 4314"/>
                  <a:gd name="T99" fmla="*/ 1002030 h 431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314" h="4312">
                    <a:moveTo>
                      <a:pt x="1350" y="4312"/>
                    </a:moveTo>
                    <a:lnTo>
                      <a:pt x="1335" y="4311"/>
                    </a:lnTo>
                    <a:lnTo>
                      <a:pt x="1308" y="4300"/>
                    </a:lnTo>
                    <a:lnTo>
                      <a:pt x="1297" y="4289"/>
                    </a:lnTo>
                    <a:lnTo>
                      <a:pt x="23" y="3015"/>
                    </a:lnTo>
                    <a:lnTo>
                      <a:pt x="13" y="3005"/>
                    </a:lnTo>
                    <a:lnTo>
                      <a:pt x="1" y="2978"/>
                    </a:lnTo>
                    <a:lnTo>
                      <a:pt x="0" y="2963"/>
                    </a:lnTo>
                    <a:lnTo>
                      <a:pt x="1" y="2948"/>
                    </a:lnTo>
                    <a:lnTo>
                      <a:pt x="13" y="2921"/>
                    </a:lnTo>
                    <a:lnTo>
                      <a:pt x="23" y="2910"/>
                    </a:lnTo>
                    <a:lnTo>
                      <a:pt x="1440" y="1493"/>
                    </a:lnTo>
                    <a:lnTo>
                      <a:pt x="1465" y="1469"/>
                    </a:lnTo>
                    <a:lnTo>
                      <a:pt x="1491" y="1445"/>
                    </a:lnTo>
                    <a:lnTo>
                      <a:pt x="1539" y="1404"/>
                    </a:lnTo>
                    <a:lnTo>
                      <a:pt x="1641" y="1337"/>
                    </a:lnTo>
                    <a:lnTo>
                      <a:pt x="1751" y="1283"/>
                    </a:lnTo>
                    <a:lnTo>
                      <a:pt x="1865" y="1242"/>
                    </a:lnTo>
                    <a:lnTo>
                      <a:pt x="1981" y="1217"/>
                    </a:lnTo>
                    <a:lnTo>
                      <a:pt x="2101" y="1206"/>
                    </a:lnTo>
                    <a:lnTo>
                      <a:pt x="2221" y="1210"/>
                    </a:lnTo>
                    <a:lnTo>
                      <a:pt x="2341" y="1229"/>
                    </a:lnTo>
                    <a:lnTo>
                      <a:pt x="2400" y="1245"/>
                    </a:lnTo>
                    <a:lnTo>
                      <a:pt x="2383" y="1181"/>
                    </a:lnTo>
                    <a:lnTo>
                      <a:pt x="2364" y="1052"/>
                    </a:lnTo>
                    <a:lnTo>
                      <a:pt x="2363" y="924"/>
                    </a:lnTo>
                    <a:lnTo>
                      <a:pt x="2377" y="797"/>
                    </a:lnTo>
                    <a:lnTo>
                      <a:pt x="2410" y="672"/>
                    </a:lnTo>
                    <a:lnTo>
                      <a:pt x="2458" y="552"/>
                    </a:lnTo>
                    <a:lnTo>
                      <a:pt x="2521" y="439"/>
                    </a:lnTo>
                    <a:lnTo>
                      <a:pt x="2602" y="333"/>
                    </a:lnTo>
                    <a:lnTo>
                      <a:pt x="2647" y="285"/>
                    </a:lnTo>
                    <a:lnTo>
                      <a:pt x="2682" y="250"/>
                    </a:lnTo>
                    <a:lnTo>
                      <a:pt x="2758" y="189"/>
                    </a:lnTo>
                    <a:lnTo>
                      <a:pt x="2837" y="136"/>
                    </a:lnTo>
                    <a:lnTo>
                      <a:pt x="2920" y="92"/>
                    </a:lnTo>
                    <a:lnTo>
                      <a:pt x="3008" y="56"/>
                    </a:lnTo>
                    <a:lnTo>
                      <a:pt x="3099" y="28"/>
                    </a:lnTo>
                    <a:lnTo>
                      <a:pt x="3192" y="9"/>
                    </a:lnTo>
                    <a:lnTo>
                      <a:pt x="3289" y="0"/>
                    </a:lnTo>
                    <a:lnTo>
                      <a:pt x="3338" y="0"/>
                    </a:lnTo>
                    <a:lnTo>
                      <a:pt x="3387" y="0"/>
                    </a:lnTo>
                    <a:lnTo>
                      <a:pt x="3482" y="9"/>
                    </a:lnTo>
                    <a:lnTo>
                      <a:pt x="3577" y="28"/>
                    </a:lnTo>
                    <a:lnTo>
                      <a:pt x="3667" y="56"/>
                    </a:lnTo>
                    <a:lnTo>
                      <a:pt x="3754" y="92"/>
                    </a:lnTo>
                    <a:lnTo>
                      <a:pt x="3838" y="136"/>
                    </a:lnTo>
                    <a:lnTo>
                      <a:pt x="3918" y="189"/>
                    </a:lnTo>
                    <a:lnTo>
                      <a:pt x="3992" y="250"/>
                    </a:lnTo>
                    <a:lnTo>
                      <a:pt x="4028" y="285"/>
                    </a:lnTo>
                    <a:lnTo>
                      <a:pt x="4062" y="320"/>
                    </a:lnTo>
                    <a:lnTo>
                      <a:pt x="4123" y="395"/>
                    </a:lnTo>
                    <a:lnTo>
                      <a:pt x="4176" y="474"/>
                    </a:lnTo>
                    <a:lnTo>
                      <a:pt x="4220" y="558"/>
                    </a:lnTo>
                    <a:lnTo>
                      <a:pt x="4257" y="645"/>
                    </a:lnTo>
                    <a:lnTo>
                      <a:pt x="4285" y="737"/>
                    </a:lnTo>
                    <a:lnTo>
                      <a:pt x="4303" y="830"/>
                    </a:lnTo>
                    <a:lnTo>
                      <a:pt x="4313" y="926"/>
                    </a:lnTo>
                    <a:lnTo>
                      <a:pt x="4314" y="974"/>
                    </a:lnTo>
                    <a:lnTo>
                      <a:pt x="4313" y="1024"/>
                    </a:lnTo>
                    <a:lnTo>
                      <a:pt x="4303" y="1120"/>
                    </a:lnTo>
                    <a:lnTo>
                      <a:pt x="4285" y="1213"/>
                    </a:lnTo>
                    <a:lnTo>
                      <a:pt x="4257" y="1305"/>
                    </a:lnTo>
                    <a:lnTo>
                      <a:pt x="4220" y="1392"/>
                    </a:lnTo>
                    <a:lnTo>
                      <a:pt x="4176" y="1476"/>
                    </a:lnTo>
                    <a:lnTo>
                      <a:pt x="4123" y="1556"/>
                    </a:lnTo>
                    <a:lnTo>
                      <a:pt x="4062" y="1630"/>
                    </a:lnTo>
                    <a:lnTo>
                      <a:pt x="4028" y="1665"/>
                    </a:lnTo>
                    <a:lnTo>
                      <a:pt x="3992" y="1700"/>
                    </a:lnTo>
                    <a:lnTo>
                      <a:pt x="3916" y="1761"/>
                    </a:lnTo>
                    <a:lnTo>
                      <a:pt x="3836" y="1815"/>
                    </a:lnTo>
                    <a:lnTo>
                      <a:pt x="3751" y="1859"/>
                    </a:lnTo>
                    <a:lnTo>
                      <a:pt x="3663" y="1895"/>
                    </a:lnTo>
                    <a:lnTo>
                      <a:pt x="3572" y="1923"/>
                    </a:lnTo>
                    <a:lnTo>
                      <a:pt x="3479" y="1941"/>
                    </a:lnTo>
                    <a:lnTo>
                      <a:pt x="3385" y="1951"/>
                    </a:lnTo>
                    <a:lnTo>
                      <a:pt x="3338" y="1951"/>
                    </a:lnTo>
                    <a:lnTo>
                      <a:pt x="3269" y="1949"/>
                    </a:lnTo>
                    <a:lnTo>
                      <a:pt x="3135" y="1930"/>
                    </a:lnTo>
                    <a:lnTo>
                      <a:pt x="3068" y="1912"/>
                    </a:lnTo>
                    <a:lnTo>
                      <a:pt x="3083" y="1971"/>
                    </a:lnTo>
                    <a:lnTo>
                      <a:pt x="3102" y="2090"/>
                    </a:lnTo>
                    <a:lnTo>
                      <a:pt x="3106" y="2210"/>
                    </a:lnTo>
                    <a:lnTo>
                      <a:pt x="3095" y="2329"/>
                    </a:lnTo>
                    <a:lnTo>
                      <a:pt x="3071" y="2445"/>
                    </a:lnTo>
                    <a:lnTo>
                      <a:pt x="3032" y="2559"/>
                    </a:lnTo>
                    <a:lnTo>
                      <a:pt x="2978" y="2667"/>
                    </a:lnTo>
                    <a:lnTo>
                      <a:pt x="2910" y="2769"/>
                    </a:lnTo>
                    <a:lnTo>
                      <a:pt x="2871" y="2817"/>
                    </a:lnTo>
                    <a:lnTo>
                      <a:pt x="2847" y="2845"/>
                    </a:lnTo>
                    <a:lnTo>
                      <a:pt x="2820" y="2873"/>
                    </a:lnTo>
                    <a:lnTo>
                      <a:pt x="1402" y="4289"/>
                    </a:lnTo>
                    <a:lnTo>
                      <a:pt x="1392" y="4300"/>
                    </a:lnTo>
                    <a:lnTo>
                      <a:pt x="1364" y="4311"/>
                    </a:lnTo>
                    <a:lnTo>
                      <a:pt x="1350" y="4312"/>
                    </a:lnTo>
                    <a:close/>
                    <a:moveTo>
                      <a:pt x="181" y="2963"/>
                    </a:moveTo>
                    <a:lnTo>
                      <a:pt x="1350" y="4131"/>
                    </a:lnTo>
                    <a:lnTo>
                      <a:pt x="2713" y="2766"/>
                    </a:lnTo>
                    <a:lnTo>
                      <a:pt x="2736" y="2743"/>
                    </a:lnTo>
                    <a:lnTo>
                      <a:pt x="2757" y="2720"/>
                    </a:lnTo>
                    <a:lnTo>
                      <a:pt x="2796" y="2672"/>
                    </a:lnTo>
                    <a:lnTo>
                      <a:pt x="2861" y="2569"/>
                    </a:lnTo>
                    <a:lnTo>
                      <a:pt x="2909" y="2458"/>
                    </a:lnTo>
                    <a:lnTo>
                      <a:pt x="2940" y="2343"/>
                    </a:lnTo>
                    <a:lnTo>
                      <a:pt x="2956" y="2225"/>
                    </a:lnTo>
                    <a:lnTo>
                      <a:pt x="2954" y="2107"/>
                    </a:lnTo>
                    <a:lnTo>
                      <a:pt x="2933" y="1988"/>
                    </a:lnTo>
                    <a:lnTo>
                      <a:pt x="2896" y="1871"/>
                    </a:lnTo>
                    <a:lnTo>
                      <a:pt x="2870" y="1815"/>
                    </a:lnTo>
                    <a:lnTo>
                      <a:pt x="2868" y="1814"/>
                    </a:lnTo>
                    <a:lnTo>
                      <a:pt x="2864" y="1803"/>
                    </a:lnTo>
                    <a:lnTo>
                      <a:pt x="2861" y="1780"/>
                    </a:lnTo>
                    <a:lnTo>
                      <a:pt x="2865" y="1757"/>
                    </a:lnTo>
                    <a:lnTo>
                      <a:pt x="2876" y="1737"/>
                    </a:lnTo>
                    <a:lnTo>
                      <a:pt x="2883" y="1727"/>
                    </a:lnTo>
                    <a:lnTo>
                      <a:pt x="2892" y="1720"/>
                    </a:lnTo>
                    <a:lnTo>
                      <a:pt x="2913" y="1709"/>
                    </a:lnTo>
                    <a:lnTo>
                      <a:pt x="2936" y="1706"/>
                    </a:lnTo>
                    <a:lnTo>
                      <a:pt x="2958" y="1709"/>
                    </a:lnTo>
                    <a:lnTo>
                      <a:pt x="2969" y="1714"/>
                    </a:lnTo>
                    <a:lnTo>
                      <a:pt x="3029" y="1742"/>
                    </a:lnTo>
                    <a:lnTo>
                      <a:pt x="3154" y="1781"/>
                    </a:lnTo>
                    <a:lnTo>
                      <a:pt x="3280" y="1799"/>
                    </a:lnTo>
                    <a:lnTo>
                      <a:pt x="3407" y="1798"/>
                    </a:lnTo>
                    <a:lnTo>
                      <a:pt x="3533" y="1778"/>
                    </a:lnTo>
                    <a:lnTo>
                      <a:pt x="3654" y="1738"/>
                    </a:lnTo>
                    <a:lnTo>
                      <a:pt x="3768" y="1680"/>
                    </a:lnTo>
                    <a:lnTo>
                      <a:pt x="3873" y="1605"/>
                    </a:lnTo>
                    <a:lnTo>
                      <a:pt x="3921" y="1559"/>
                    </a:lnTo>
                    <a:lnTo>
                      <a:pt x="3950" y="1529"/>
                    </a:lnTo>
                    <a:lnTo>
                      <a:pt x="4002" y="1465"/>
                    </a:lnTo>
                    <a:lnTo>
                      <a:pt x="4047" y="1398"/>
                    </a:lnTo>
                    <a:lnTo>
                      <a:pt x="4085" y="1327"/>
                    </a:lnTo>
                    <a:lnTo>
                      <a:pt x="4116" y="1253"/>
                    </a:lnTo>
                    <a:lnTo>
                      <a:pt x="4139" y="1176"/>
                    </a:lnTo>
                    <a:lnTo>
                      <a:pt x="4154" y="1097"/>
                    </a:lnTo>
                    <a:lnTo>
                      <a:pt x="4163" y="1016"/>
                    </a:lnTo>
                    <a:lnTo>
                      <a:pt x="4164" y="974"/>
                    </a:lnTo>
                    <a:lnTo>
                      <a:pt x="4163" y="934"/>
                    </a:lnTo>
                    <a:lnTo>
                      <a:pt x="4154" y="852"/>
                    </a:lnTo>
                    <a:lnTo>
                      <a:pt x="4139" y="773"/>
                    </a:lnTo>
                    <a:lnTo>
                      <a:pt x="4116" y="696"/>
                    </a:lnTo>
                    <a:lnTo>
                      <a:pt x="4085" y="621"/>
                    </a:lnTo>
                    <a:lnTo>
                      <a:pt x="4047" y="551"/>
                    </a:lnTo>
                    <a:lnTo>
                      <a:pt x="4002" y="483"/>
                    </a:lnTo>
                    <a:lnTo>
                      <a:pt x="3950" y="421"/>
                    </a:lnTo>
                    <a:lnTo>
                      <a:pt x="3921" y="391"/>
                    </a:lnTo>
                    <a:lnTo>
                      <a:pt x="3892" y="362"/>
                    </a:lnTo>
                    <a:lnTo>
                      <a:pt x="3829" y="310"/>
                    </a:lnTo>
                    <a:lnTo>
                      <a:pt x="3762" y="266"/>
                    </a:lnTo>
                    <a:lnTo>
                      <a:pt x="3691" y="228"/>
                    </a:lnTo>
                    <a:lnTo>
                      <a:pt x="3616" y="196"/>
                    </a:lnTo>
                    <a:lnTo>
                      <a:pt x="3539" y="174"/>
                    </a:lnTo>
                    <a:lnTo>
                      <a:pt x="3460" y="158"/>
                    </a:lnTo>
                    <a:lnTo>
                      <a:pt x="3379" y="150"/>
                    </a:lnTo>
                    <a:lnTo>
                      <a:pt x="3338" y="150"/>
                    </a:lnTo>
                    <a:lnTo>
                      <a:pt x="3297" y="150"/>
                    </a:lnTo>
                    <a:lnTo>
                      <a:pt x="3215" y="158"/>
                    </a:lnTo>
                    <a:lnTo>
                      <a:pt x="3136" y="174"/>
                    </a:lnTo>
                    <a:lnTo>
                      <a:pt x="3059" y="196"/>
                    </a:lnTo>
                    <a:lnTo>
                      <a:pt x="2985" y="228"/>
                    </a:lnTo>
                    <a:lnTo>
                      <a:pt x="2914" y="266"/>
                    </a:lnTo>
                    <a:lnTo>
                      <a:pt x="2847" y="310"/>
                    </a:lnTo>
                    <a:lnTo>
                      <a:pt x="2783" y="362"/>
                    </a:lnTo>
                    <a:lnTo>
                      <a:pt x="2754" y="391"/>
                    </a:lnTo>
                    <a:lnTo>
                      <a:pt x="2709" y="439"/>
                    </a:lnTo>
                    <a:lnTo>
                      <a:pt x="2632" y="545"/>
                    </a:lnTo>
                    <a:lnTo>
                      <a:pt x="2574" y="659"/>
                    </a:lnTo>
                    <a:lnTo>
                      <a:pt x="2535" y="780"/>
                    </a:lnTo>
                    <a:lnTo>
                      <a:pt x="2514" y="905"/>
                    </a:lnTo>
                    <a:lnTo>
                      <a:pt x="2513" y="1032"/>
                    </a:lnTo>
                    <a:lnTo>
                      <a:pt x="2532" y="1158"/>
                    </a:lnTo>
                    <a:lnTo>
                      <a:pt x="2571" y="1283"/>
                    </a:lnTo>
                    <a:lnTo>
                      <a:pt x="2598" y="1343"/>
                    </a:lnTo>
                    <a:lnTo>
                      <a:pt x="2603" y="1354"/>
                    </a:lnTo>
                    <a:lnTo>
                      <a:pt x="2607" y="1377"/>
                    </a:lnTo>
                    <a:lnTo>
                      <a:pt x="2603" y="1399"/>
                    </a:lnTo>
                    <a:lnTo>
                      <a:pt x="2592" y="1421"/>
                    </a:lnTo>
                    <a:lnTo>
                      <a:pt x="2585" y="1429"/>
                    </a:lnTo>
                    <a:lnTo>
                      <a:pt x="2575" y="1438"/>
                    </a:lnTo>
                    <a:lnTo>
                      <a:pt x="2555" y="1447"/>
                    </a:lnTo>
                    <a:lnTo>
                      <a:pt x="2532" y="1451"/>
                    </a:lnTo>
                    <a:lnTo>
                      <a:pt x="2509" y="1449"/>
                    </a:lnTo>
                    <a:lnTo>
                      <a:pt x="2499" y="1444"/>
                    </a:lnTo>
                    <a:lnTo>
                      <a:pt x="2495" y="1443"/>
                    </a:lnTo>
                    <a:lnTo>
                      <a:pt x="2493" y="1441"/>
                    </a:lnTo>
                    <a:lnTo>
                      <a:pt x="2491" y="1440"/>
                    </a:lnTo>
                    <a:lnTo>
                      <a:pt x="2490" y="1440"/>
                    </a:lnTo>
                    <a:lnTo>
                      <a:pt x="2435" y="1414"/>
                    </a:lnTo>
                    <a:lnTo>
                      <a:pt x="2318" y="1378"/>
                    </a:lnTo>
                    <a:lnTo>
                      <a:pt x="2200" y="1359"/>
                    </a:lnTo>
                    <a:lnTo>
                      <a:pt x="2081" y="1357"/>
                    </a:lnTo>
                    <a:lnTo>
                      <a:pt x="1963" y="1373"/>
                    </a:lnTo>
                    <a:lnTo>
                      <a:pt x="1849" y="1405"/>
                    </a:lnTo>
                    <a:lnTo>
                      <a:pt x="1740" y="1453"/>
                    </a:lnTo>
                    <a:lnTo>
                      <a:pt x="1638" y="1518"/>
                    </a:lnTo>
                    <a:lnTo>
                      <a:pt x="1590" y="1558"/>
                    </a:lnTo>
                    <a:lnTo>
                      <a:pt x="1567" y="1578"/>
                    </a:lnTo>
                    <a:lnTo>
                      <a:pt x="1546" y="1599"/>
                    </a:lnTo>
                    <a:lnTo>
                      <a:pt x="181" y="296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4" name="Freeform 29">
                <a:extLst>
                  <a:ext uri="{FF2B5EF4-FFF2-40B4-BE49-F238E27FC236}">
                    <a16:creationId xmlns:a16="http://schemas.microsoft.com/office/drawing/2014/main" id="{4B8CDAAD-CE5E-C966-1839-6887EA9C4028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32" y="1919"/>
                <a:ext cx="2220" cy="2150"/>
              </a:xfrm>
              <a:custGeom>
                <a:avLst/>
                <a:gdLst>
                  <a:gd name="T0" fmla="*/ 581025 w 2220"/>
                  <a:gd name="T1" fmla="*/ 1364615 h 2150"/>
                  <a:gd name="T2" fmla="*/ 545465 w 2220"/>
                  <a:gd name="T3" fmla="*/ 1337310 h 2150"/>
                  <a:gd name="T4" fmla="*/ 546735 w 2220"/>
                  <a:gd name="T5" fmla="*/ 1280160 h 2150"/>
                  <a:gd name="T6" fmla="*/ 521335 w 2220"/>
                  <a:gd name="T7" fmla="*/ 1104265 h 2150"/>
                  <a:gd name="T8" fmla="*/ 486410 w 2220"/>
                  <a:gd name="T9" fmla="*/ 1036955 h 2150"/>
                  <a:gd name="T10" fmla="*/ 362585 w 2220"/>
                  <a:gd name="T11" fmla="*/ 916305 h 2150"/>
                  <a:gd name="T12" fmla="*/ 325120 w 2220"/>
                  <a:gd name="T13" fmla="*/ 895985 h 2150"/>
                  <a:gd name="T14" fmla="*/ 307340 w 2220"/>
                  <a:gd name="T15" fmla="*/ 846455 h 2150"/>
                  <a:gd name="T16" fmla="*/ 329565 w 2220"/>
                  <a:gd name="T17" fmla="*/ 816610 h 2150"/>
                  <a:gd name="T18" fmla="*/ 374650 w 2220"/>
                  <a:gd name="T19" fmla="*/ 815340 h 2150"/>
                  <a:gd name="T20" fmla="*/ 470535 w 2220"/>
                  <a:gd name="T21" fmla="*/ 876300 h 2150"/>
                  <a:gd name="T22" fmla="*/ 585470 w 2220"/>
                  <a:gd name="T23" fmla="*/ 1017270 h 2150"/>
                  <a:gd name="T24" fmla="*/ 632460 w 2220"/>
                  <a:gd name="T25" fmla="*/ 1139825 h 2150"/>
                  <a:gd name="T26" fmla="*/ 636270 w 2220"/>
                  <a:gd name="T27" fmla="*/ 1326515 h 2150"/>
                  <a:gd name="T28" fmla="*/ 613410 w 2220"/>
                  <a:gd name="T29" fmla="*/ 1359535 h 2150"/>
                  <a:gd name="T30" fmla="*/ 48260 w 2220"/>
                  <a:gd name="T31" fmla="*/ 878840 h 2150"/>
                  <a:gd name="T32" fmla="*/ 13970 w 2220"/>
                  <a:gd name="T33" fmla="*/ 864870 h 2150"/>
                  <a:gd name="T34" fmla="*/ 0 w 2220"/>
                  <a:gd name="T35" fmla="*/ 835025 h 2150"/>
                  <a:gd name="T36" fmla="*/ 26035 w 2220"/>
                  <a:gd name="T37" fmla="*/ 789305 h 2150"/>
                  <a:gd name="T38" fmla="*/ 132715 w 2220"/>
                  <a:gd name="T39" fmla="*/ 767715 h 2150"/>
                  <a:gd name="T40" fmla="*/ 193040 w 2220"/>
                  <a:gd name="T41" fmla="*/ 775335 h 2150"/>
                  <a:gd name="T42" fmla="*/ 213360 w 2220"/>
                  <a:gd name="T43" fmla="*/ 815340 h 2150"/>
                  <a:gd name="T44" fmla="*/ 193040 w 2220"/>
                  <a:gd name="T45" fmla="*/ 854710 h 2150"/>
                  <a:gd name="T46" fmla="*/ 139700 w 2220"/>
                  <a:gd name="T47" fmla="*/ 862965 h 2150"/>
                  <a:gd name="T48" fmla="*/ 53975 w 2220"/>
                  <a:gd name="T49" fmla="*/ 878840 h 2150"/>
                  <a:gd name="T50" fmla="*/ 1353185 w 2220"/>
                  <a:gd name="T51" fmla="*/ 592455 h 2150"/>
                  <a:gd name="T52" fmla="*/ 1324610 w 2220"/>
                  <a:gd name="T53" fmla="*/ 579755 h 2150"/>
                  <a:gd name="T54" fmla="*/ 1310005 w 2220"/>
                  <a:gd name="T55" fmla="*/ 537210 h 2150"/>
                  <a:gd name="T56" fmla="*/ 1314450 w 2220"/>
                  <a:gd name="T57" fmla="*/ 457200 h 2150"/>
                  <a:gd name="T58" fmla="*/ 1292225 w 2220"/>
                  <a:gd name="T59" fmla="*/ 347980 h 2150"/>
                  <a:gd name="T60" fmla="*/ 1239520 w 2220"/>
                  <a:gd name="T61" fmla="*/ 250190 h 2150"/>
                  <a:gd name="T62" fmla="*/ 1181735 w 2220"/>
                  <a:gd name="T63" fmla="*/ 186690 h 2150"/>
                  <a:gd name="T64" fmla="*/ 1101725 w 2220"/>
                  <a:gd name="T65" fmla="*/ 133350 h 2150"/>
                  <a:gd name="T66" fmla="*/ 1086485 w 2220"/>
                  <a:gd name="T67" fmla="*/ 83185 h 2150"/>
                  <a:gd name="T68" fmla="*/ 1109345 w 2220"/>
                  <a:gd name="T69" fmla="*/ 53975 h 2150"/>
                  <a:gd name="T70" fmla="*/ 1154430 w 2220"/>
                  <a:gd name="T71" fmla="*/ 53975 h 2150"/>
                  <a:gd name="T72" fmla="*/ 1270000 w 2220"/>
                  <a:gd name="T73" fmla="*/ 139700 h 2150"/>
                  <a:gd name="T74" fmla="*/ 1343025 w 2220"/>
                  <a:gd name="T75" fmla="*/ 231775 h 2150"/>
                  <a:gd name="T76" fmla="*/ 1396365 w 2220"/>
                  <a:gd name="T77" fmla="*/ 360045 h 2150"/>
                  <a:gd name="T78" fmla="*/ 1409700 w 2220"/>
                  <a:gd name="T79" fmla="*/ 476250 h 2150"/>
                  <a:gd name="T80" fmla="*/ 1402080 w 2220"/>
                  <a:gd name="T81" fmla="*/ 560070 h 2150"/>
                  <a:gd name="T82" fmla="*/ 1365885 w 2220"/>
                  <a:gd name="T83" fmla="*/ 591820 h 2150"/>
                  <a:gd name="T84" fmla="*/ 986790 w 2220"/>
                  <a:gd name="T85" fmla="*/ 99060 h 2150"/>
                  <a:gd name="T86" fmla="*/ 933450 w 2220"/>
                  <a:gd name="T87" fmla="*/ 95250 h 2150"/>
                  <a:gd name="T88" fmla="*/ 893445 w 2220"/>
                  <a:gd name="T89" fmla="*/ 74930 h 2150"/>
                  <a:gd name="T90" fmla="*/ 885825 w 2220"/>
                  <a:gd name="T91" fmla="*/ 38100 h 2150"/>
                  <a:gd name="T92" fmla="*/ 923290 w 2220"/>
                  <a:gd name="T93" fmla="*/ 635 h 2150"/>
                  <a:gd name="T94" fmla="*/ 996315 w 2220"/>
                  <a:gd name="T95" fmla="*/ 4445 h 2150"/>
                  <a:gd name="T96" fmla="*/ 1033145 w 2220"/>
                  <a:gd name="T97" fmla="*/ 29845 h 2150"/>
                  <a:gd name="T98" fmla="*/ 1035685 w 2220"/>
                  <a:gd name="T99" fmla="*/ 66040 h 2150"/>
                  <a:gd name="T100" fmla="*/ 998855 w 2220"/>
                  <a:gd name="T101" fmla="*/ 98425 h 21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220" h="2150">
                    <a:moveTo>
                      <a:pt x="928" y="2150"/>
                    </a:moveTo>
                    <a:lnTo>
                      <a:pt x="921" y="2150"/>
                    </a:lnTo>
                    <a:lnTo>
                      <a:pt x="915" y="2149"/>
                    </a:lnTo>
                    <a:lnTo>
                      <a:pt x="899" y="2146"/>
                    </a:lnTo>
                    <a:lnTo>
                      <a:pt x="875" y="2130"/>
                    </a:lnTo>
                    <a:lnTo>
                      <a:pt x="859" y="2106"/>
                    </a:lnTo>
                    <a:lnTo>
                      <a:pt x="853" y="2078"/>
                    </a:lnTo>
                    <a:lnTo>
                      <a:pt x="854" y="2063"/>
                    </a:lnTo>
                    <a:lnTo>
                      <a:pt x="861" y="2016"/>
                    </a:lnTo>
                    <a:lnTo>
                      <a:pt x="862" y="1921"/>
                    </a:lnTo>
                    <a:lnTo>
                      <a:pt x="849" y="1829"/>
                    </a:lnTo>
                    <a:lnTo>
                      <a:pt x="821" y="1739"/>
                    </a:lnTo>
                    <a:lnTo>
                      <a:pt x="801" y="1694"/>
                    </a:lnTo>
                    <a:lnTo>
                      <a:pt x="789" y="1672"/>
                    </a:lnTo>
                    <a:lnTo>
                      <a:pt x="766" y="1633"/>
                    </a:lnTo>
                    <a:lnTo>
                      <a:pt x="711" y="1560"/>
                    </a:lnTo>
                    <a:lnTo>
                      <a:pt x="645" y="1496"/>
                    </a:lnTo>
                    <a:lnTo>
                      <a:pt x="571" y="1443"/>
                    </a:lnTo>
                    <a:lnTo>
                      <a:pt x="530" y="1420"/>
                    </a:lnTo>
                    <a:lnTo>
                      <a:pt x="525" y="1419"/>
                    </a:lnTo>
                    <a:lnTo>
                      <a:pt x="512" y="1411"/>
                    </a:lnTo>
                    <a:lnTo>
                      <a:pt x="492" y="1389"/>
                    </a:lnTo>
                    <a:lnTo>
                      <a:pt x="483" y="1362"/>
                    </a:lnTo>
                    <a:lnTo>
                      <a:pt x="484" y="1333"/>
                    </a:lnTo>
                    <a:lnTo>
                      <a:pt x="489" y="1318"/>
                    </a:lnTo>
                    <a:lnTo>
                      <a:pt x="497" y="1305"/>
                    </a:lnTo>
                    <a:lnTo>
                      <a:pt x="519" y="1286"/>
                    </a:lnTo>
                    <a:lnTo>
                      <a:pt x="545" y="1276"/>
                    </a:lnTo>
                    <a:lnTo>
                      <a:pt x="575" y="1277"/>
                    </a:lnTo>
                    <a:lnTo>
                      <a:pt x="590" y="1284"/>
                    </a:lnTo>
                    <a:lnTo>
                      <a:pt x="596" y="1286"/>
                    </a:lnTo>
                    <a:lnTo>
                      <a:pt x="647" y="1314"/>
                    </a:lnTo>
                    <a:lnTo>
                      <a:pt x="741" y="1380"/>
                    </a:lnTo>
                    <a:lnTo>
                      <a:pt x="824" y="1460"/>
                    </a:lnTo>
                    <a:lnTo>
                      <a:pt x="893" y="1551"/>
                    </a:lnTo>
                    <a:lnTo>
                      <a:pt x="922" y="1602"/>
                    </a:lnTo>
                    <a:lnTo>
                      <a:pt x="935" y="1627"/>
                    </a:lnTo>
                    <a:lnTo>
                      <a:pt x="961" y="1682"/>
                    </a:lnTo>
                    <a:lnTo>
                      <a:pt x="996" y="1795"/>
                    </a:lnTo>
                    <a:lnTo>
                      <a:pt x="1012" y="1911"/>
                    </a:lnTo>
                    <a:lnTo>
                      <a:pt x="1010" y="2029"/>
                    </a:lnTo>
                    <a:lnTo>
                      <a:pt x="1002" y="2089"/>
                    </a:lnTo>
                    <a:lnTo>
                      <a:pt x="998" y="2102"/>
                    </a:lnTo>
                    <a:lnTo>
                      <a:pt x="985" y="2124"/>
                    </a:lnTo>
                    <a:lnTo>
                      <a:pt x="966" y="2141"/>
                    </a:lnTo>
                    <a:lnTo>
                      <a:pt x="942" y="2150"/>
                    </a:lnTo>
                    <a:lnTo>
                      <a:pt x="928" y="2150"/>
                    </a:lnTo>
                    <a:close/>
                    <a:moveTo>
                      <a:pt x="76" y="1384"/>
                    </a:moveTo>
                    <a:lnTo>
                      <a:pt x="64" y="1383"/>
                    </a:lnTo>
                    <a:lnTo>
                      <a:pt x="41" y="1376"/>
                    </a:lnTo>
                    <a:lnTo>
                      <a:pt x="22" y="1362"/>
                    </a:lnTo>
                    <a:lnTo>
                      <a:pt x="7" y="1342"/>
                    </a:lnTo>
                    <a:lnTo>
                      <a:pt x="4" y="1330"/>
                    </a:lnTo>
                    <a:lnTo>
                      <a:pt x="0" y="1315"/>
                    </a:lnTo>
                    <a:lnTo>
                      <a:pt x="4" y="1286"/>
                    </a:lnTo>
                    <a:lnTo>
                      <a:pt x="18" y="1261"/>
                    </a:lnTo>
                    <a:lnTo>
                      <a:pt x="41" y="1243"/>
                    </a:lnTo>
                    <a:lnTo>
                      <a:pt x="55" y="1237"/>
                    </a:lnTo>
                    <a:lnTo>
                      <a:pt x="106" y="1223"/>
                    </a:lnTo>
                    <a:lnTo>
                      <a:pt x="209" y="1209"/>
                    </a:lnTo>
                    <a:lnTo>
                      <a:pt x="262" y="1208"/>
                    </a:lnTo>
                    <a:lnTo>
                      <a:pt x="276" y="1209"/>
                    </a:lnTo>
                    <a:lnTo>
                      <a:pt x="304" y="1221"/>
                    </a:lnTo>
                    <a:lnTo>
                      <a:pt x="324" y="1241"/>
                    </a:lnTo>
                    <a:lnTo>
                      <a:pt x="335" y="1268"/>
                    </a:lnTo>
                    <a:lnTo>
                      <a:pt x="336" y="1284"/>
                    </a:lnTo>
                    <a:lnTo>
                      <a:pt x="335" y="1298"/>
                    </a:lnTo>
                    <a:lnTo>
                      <a:pt x="324" y="1326"/>
                    </a:lnTo>
                    <a:lnTo>
                      <a:pt x="304" y="1346"/>
                    </a:lnTo>
                    <a:lnTo>
                      <a:pt x="276" y="1357"/>
                    </a:lnTo>
                    <a:lnTo>
                      <a:pt x="262" y="1358"/>
                    </a:lnTo>
                    <a:lnTo>
                      <a:pt x="220" y="1359"/>
                    </a:lnTo>
                    <a:lnTo>
                      <a:pt x="137" y="1371"/>
                    </a:lnTo>
                    <a:lnTo>
                      <a:pt x="96" y="1381"/>
                    </a:lnTo>
                    <a:lnTo>
                      <a:pt x="85" y="1384"/>
                    </a:lnTo>
                    <a:lnTo>
                      <a:pt x="76" y="1384"/>
                    </a:lnTo>
                    <a:close/>
                    <a:moveTo>
                      <a:pt x="2137" y="933"/>
                    </a:moveTo>
                    <a:lnTo>
                      <a:pt x="2131" y="933"/>
                    </a:lnTo>
                    <a:lnTo>
                      <a:pt x="2125" y="932"/>
                    </a:lnTo>
                    <a:lnTo>
                      <a:pt x="2110" y="928"/>
                    </a:lnTo>
                    <a:lnTo>
                      <a:pt x="2086" y="913"/>
                    </a:lnTo>
                    <a:lnTo>
                      <a:pt x="2069" y="890"/>
                    </a:lnTo>
                    <a:lnTo>
                      <a:pt x="2062" y="861"/>
                    </a:lnTo>
                    <a:lnTo>
                      <a:pt x="2063" y="846"/>
                    </a:lnTo>
                    <a:lnTo>
                      <a:pt x="2069" y="798"/>
                    </a:lnTo>
                    <a:lnTo>
                      <a:pt x="2070" y="750"/>
                    </a:lnTo>
                    <a:lnTo>
                      <a:pt x="2070" y="720"/>
                    </a:lnTo>
                    <a:lnTo>
                      <a:pt x="2064" y="662"/>
                    </a:lnTo>
                    <a:lnTo>
                      <a:pt x="2052" y="604"/>
                    </a:lnTo>
                    <a:lnTo>
                      <a:pt x="2035" y="548"/>
                    </a:lnTo>
                    <a:lnTo>
                      <a:pt x="2014" y="493"/>
                    </a:lnTo>
                    <a:lnTo>
                      <a:pt x="1986" y="443"/>
                    </a:lnTo>
                    <a:lnTo>
                      <a:pt x="1952" y="394"/>
                    </a:lnTo>
                    <a:lnTo>
                      <a:pt x="1915" y="348"/>
                    </a:lnTo>
                    <a:lnTo>
                      <a:pt x="1895" y="327"/>
                    </a:lnTo>
                    <a:lnTo>
                      <a:pt x="1861" y="294"/>
                    </a:lnTo>
                    <a:lnTo>
                      <a:pt x="1788" y="240"/>
                    </a:lnTo>
                    <a:lnTo>
                      <a:pt x="1748" y="219"/>
                    </a:lnTo>
                    <a:lnTo>
                      <a:pt x="1735" y="210"/>
                    </a:lnTo>
                    <a:lnTo>
                      <a:pt x="1717" y="187"/>
                    </a:lnTo>
                    <a:lnTo>
                      <a:pt x="1709" y="161"/>
                    </a:lnTo>
                    <a:lnTo>
                      <a:pt x="1711" y="131"/>
                    </a:lnTo>
                    <a:lnTo>
                      <a:pt x="1717" y="118"/>
                    </a:lnTo>
                    <a:lnTo>
                      <a:pt x="1724" y="104"/>
                    </a:lnTo>
                    <a:lnTo>
                      <a:pt x="1747" y="85"/>
                    </a:lnTo>
                    <a:lnTo>
                      <a:pt x="1775" y="77"/>
                    </a:lnTo>
                    <a:lnTo>
                      <a:pt x="1805" y="79"/>
                    </a:lnTo>
                    <a:lnTo>
                      <a:pt x="1818" y="85"/>
                    </a:lnTo>
                    <a:lnTo>
                      <a:pt x="1867" y="113"/>
                    </a:lnTo>
                    <a:lnTo>
                      <a:pt x="1958" y="180"/>
                    </a:lnTo>
                    <a:lnTo>
                      <a:pt x="2000" y="220"/>
                    </a:lnTo>
                    <a:lnTo>
                      <a:pt x="2027" y="247"/>
                    </a:lnTo>
                    <a:lnTo>
                      <a:pt x="2074" y="304"/>
                    </a:lnTo>
                    <a:lnTo>
                      <a:pt x="2115" y="365"/>
                    </a:lnTo>
                    <a:lnTo>
                      <a:pt x="2149" y="430"/>
                    </a:lnTo>
                    <a:lnTo>
                      <a:pt x="2177" y="497"/>
                    </a:lnTo>
                    <a:lnTo>
                      <a:pt x="2199" y="567"/>
                    </a:lnTo>
                    <a:lnTo>
                      <a:pt x="2213" y="640"/>
                    </a:lnTo>
                    <a:lnTo>
                      <a:pt x="2220" y="713"/>
                    </a:lnTo>
                    <a:lnTo>
                      <a:pt x="2220" y="750"/>
                    </a:lnTo>
                    <a:lnTo>
                      <a:pt x="2219" y="810"/>
                    </a:lnTo>
                    <a:lnTo>
                      <a:pt x="2211" y="869"/>
                    </a:lnTo>
                    <a:lnTo>
                      <a:pt x="2208" y="882"/>
                    </a:lnTo>
                    <a:lnTo>
                      <a:pt x="2195" y="907"/>
                    </a:lnTo>
                    <a:lnTo>
                      <a:pt x="2175" y="923"/>
                    </a:lnTo>
                    <a:lnTo>
                      <a:pt x="2151" y="932"/>
                    </a:lnTo>
                    <a:lnTo>
                      <a:pt x="2137" y="933"/>
                    </a:lnTo>
                    <a:close/>
                    <a:moveTo>
                      <a:pt x="1560" y="156"/>
                    </a:moveTo>
                    <a:lnTo>
                      <a:pt x="1554" y="156"/>
                    </a:lnTo>
                    <a:lnTo>
                      <a:pt x="1549" y="155"/>
                    </a:lnTo>
                    <a:lnTo>
                      <a:pt x="1509" y="151"/>
                    </a:lnTo>
                    <a:lnTo>
                      <a:pt x="1470" y="150"/>
                    </a:lnTo>
                    <a:lnTo>
                      <a:pt x="1454" y="149"/>
                    </a:lnTo>
                    <a:lnTo>
                      <a:pt x="1428" y="138"/>
                    </a:lnTo>
                    <a:lnTo>
                      <a:pt x="1407" y="118"/>
                    </a:lnTo>
                    <a:lnTo>
                      <a:pt x="1395" y="90"/>
                    </a:lnTo>
                    <a:lnTo>
                      <a:pt x="1394" y="76"/>
                    </a:lnTo>
                    <a:lnTo>
                      <a:pt x="1395" y="60"/>
                    </a:lnTo>
                    <a:lnTo>
                      <a:pt x="1407" y="32"/>
                    </a:lnTo>
                    <a:lnTo>
                      <a:pt x="1428" y="12"/>
                    </a:lnTo>
                    <a:lnTo>
                      <a:pt x="1454" y="1"/>
                    </a:lnTo>
                    <a:lnTo>
                      <a:pt x="1470" y="0"/>
                    </a:lnTo>
                    <a:lnTo>
                      <a:pt x="1519" y="1"/>
                    </a:lnTo>
                    <a:lnTo>
                      <a:pt x="1569" y="7"/>
                    </a:lnTo>
                    <a:lnTo>
                      <a:pt x="1584" y="10"/>
                    </a:lnTo>
                    <a:lnTo>
                      <a:pt x="1609" y="24"/>
                    </a:lnTo>
                    <a:lnTo>
                      <a:pt x="1627" y="47"/>
                    </a:lnTo>
                    <a:lnTo>
                      <a:pt x="1634" y="76"/>
                    </a:lnTo>
                    <a:lnTo>
                      <a:pt x="1633" y="91"/>
                    </a:lnTo>
                    <a:lnTo>
                      <a:pt x="1631" y="104"/>
                    </a:lnTo>
                    <a:lnTo>
                      <a:pt x="1617" y="129"/>
                    </a:lnTo>
                    <a:lnTo>
                      <a:pt x="1598" y="145"/>
                    </a:lnTo>
                    <a:lnTo>
                      <a:pt x="1573" y="155"/>
                    </a:lnTo>
                    <a:lnTo>
                      <a:pt x="1560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5" name="Freeform 30">
                <a:extLst>
                  <a:ext uri="{FF2B5EF4-FFF2-40B4-BE49-F238E27FC236}">
                    <a16:creationId xmlns:a16="http://schemas.microsoft.com/office/drawing/2014/main" id="{66F92BCB-A8B4-DDD5-FC0D-13605AC5881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71" y="2950"/>
                <a:ext cx="601" cy="603"/>
              </a:xfrm>
              <a:custGeom>
                <a:avLst/>
                <a:gdLst>
                  <a:gd name="T0" fmla="*/ 334645 w 601"/>
                  <a:gd name="T1" fmla="*/ 382905 h 603"/>
                  <a:gd name="T2" fmla="*/ 325755 w 601"/>
                  <a:gd name="T3" fmla="*/ 382270 h 603"/>
                  <a:gd name="T4" fmla="*/ 307975 w 601"/>
                  <a:gd name="T5" fmla="*/ 375285 h 603"/>
                  <a:gd name="T6" fmla="*/ 300355 w 601"/>
                  <a:gd name="T7" fmla="*/ 368935 h 603"/>
                  <a:gd name="T8" fmla="*/ 13335 w 601"/>
                  <a:gd name="T9" fmla="*/ 81280 h 603"/>
                  <a:gd name="T10" fmla="*/ 6985 w 601"/>
                  <a:gd name="T11" fmla="*/ 74295 h 603"/>
                  <a:gd name="T12" fmla="*/ 0 w 601"/>
                  <a:gd name="T13" fmla="*/ 56515 h 603"/>
                  <a:gd name="T14" fmla="*/ 0 w 601"/>
                  <a:gd name="T15" fmla="*/ 38100 h 603"/>
                  <a:gd name="T16" fmla="*/ 6985 w 601"/>
                  <a:gd name="T17" fmla="*/ 20955 h 603"/>
                  <a:gd name="T18" fmla="*/ 13335 w 601"/>
                  <a:gd name="T19" fmla="*/ 13970 h 603"/>
                  <a:gd name="T20" fmla="*/ 20955 w 601"/>
                  <a:gd name="T21" fmla="*/ 6985 h 603"/>
                  <a:gd name="T22" fmla="*/ 37465 w 601"/>
                  <a:gd name="T23" fmla="*/ 0 h 603"/>
                  <a:gd name="T24" fmla="*/ 55880 w 601"/>
                  <a:gd name="T25" fmla="*/ 0 h 603"/>
                  <a:gd name="T26" fmla="*/ 73660 w 601"/>
                  <a:gd name="T27" fmla="*/ 6985 h 603"/>
                  <a:gd name="T28" fmla="*/ 80010 w 601"/>
                  <a:gd name="T29" fmla="*/ 13970 h 603"/>
                  <a:gd name="T30" fmla="*/ 368300 w 601"/>
                  <a:gd name="T31" fmla="*/ 301625 h 603"/>
                  <a:gd name="T32" fmla="*/ 374650 w 601"/>
                  <a:gd name="T33" fmla="*/ 309245 h 603"/>
                  <a:gd name="T34" fmla="*/ 381635 w 601"/>
                  <a:gd name="T35" fmla="*/ 326390 h 603"/>
                  <a:gd name="T36" fmla="*/ 381635 w 601"/>
                  <a:gd name="T37" fmla="*/ 344805 h 603"/>
                  <a:gd name="T38" fmla="*/ 374650 w 601"/>
                  <a:gd name="T39" fmla="*/ 361315 h 603"/>
                  <a:gd name="T40" fmla="*/ 368300 w 601"/>
                  <a:gd name="T41" fmla="*/ 368935 h 603"/>
                  <a:gd name="T42" fmla="*/ 360680 w 601"/>
                  <a:gd name="T43" fmla="*/ 375285 h 603"/>
                  <a:gd name="T44" fmla="*/ 344170 w 601"/>
                  <a:gd name="T45" fmla="*/ 382270 h 603"/>
                  <a:gd name="T46" fmla="*/ 334645 w 601"/>
                  <a:gd name="T47" fmla="*/ 382905 h 60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1" h="603">
                    <a:moveTo>
                      <a:pt x="527" y="603"/>
                    </a:moveTo>
                    <a:lnTo>
                      <a:pt x="513" y="602"/>
                    </a:lnTo>
                    <a:lnTo>
                      <a:pt x="485" y="591"/>
                    </a:lnTo>
                    <a:lnTo>
                      <a:pt x="473" y="581"/>
                    </a:lnTo>
                    <a:lnTo>
                      <a:pt x="21" y="128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6" y="11"/>
                    </a:lnTo>
                    <a:lnTo>
                      <a:pt x="126" y="22"/>
                    </a:lnTo>
                    <a:lnTo>
                      <a:pt x="580" y="475"/>
                    </a:lnTo>
                    <a:lnTo>
                      <a:pt x="590" y="487"/>
                    </a:lnTo>
                    <a:lnTo>
                      <a:pt x="601" y="514"/>
                    </a:lnTo>
                    <a:lnTo>
                      <a:pt x="601" y="543"/>
                    </a:lnTo>
                    <a:lnTo>
                      <a:pt x="590" y="569"/>
                    </a:lnTo>
                    <a:lnTo>
                      <a:pt x="580" y="581"/>
                    </a:lnTo>
                    <a:lnTo>
                      <a:pt x="568" y="591"/>
                    </a:lnTo>
                    <a:lnTo>
                      <a:pt x="542" y="602"/>
                    </a:lnTo>
                    <a:lnTo>
                      <a:pt x="527" y="60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6" name="Freeform 31">
                <a:extLst>
                  <a:ext uri="{FF2B5EF4-FFF2-40B4-BE49-F238E27FC236}">
                    <a16:creationId xmlns:a16="http://schemas.microsoft.com/office/drawing/2014/main" id="{D8B93CAE-B468-D7D3-DB16-218287F68A4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64" y="4186"/>
                <a:ext cx="1406" cy="1407"/>
              </a:xfrm>
              <a:custGeom>
                <a:avLst/>
                <a:gdLst>
                  <a:gd name="T0" fmla="*/ 846455 w 1406"/>
                  <a:gd name="T1" fmla="*/ 893445 h 1407"/>
                  <a:gd name="T2" fmla="*/ 836930 w 1406"/>
                  <a:gd name="T3" fmla="*/ 893445 h 1407"/>
                  <a:gd name="T4" fmla="*/ 819785 w 1406"/>
                  <a:gd name="T5" fmla="*/ 885825 h 1407"/>
                  <a:gd name="T6" fmla="*/ 812165 w 1406"/>
                  <a:gd name="T7" fmla="*/ 879475 h 1407"/>
                  <a:gd name="T8" fmla="*/ 12700 w 1406"/>
                  <a:gd name="T9" fmla="*/ 80645 h 1407"/>
                  <a:gd name="T10" fmla="*/ 6985 w 1406"/>
                  <a:gd name="T11" fmla="*/ 73025 h 1407"/>
                  <a:gd name="T12" fmla="*/ 0 w 1406"/>
                  <a:gd name="T13" fmla="*/ 56515 h 1407"/>
                  <a:gd name="T14" fmla="*/ 0 w 1406"/>
                  <a:gd name="T15" fmla="*/ 38100 h 1407"/>
                  <a:gd name="T16" fmla="*/ 6985 w 1406"/>
                  <a:gd name="T17" fmla="*/ 20320 h 1407"/>
                  <a:gd name="T18" fmla="*/ 12700 w 1406"/>
                  <a:gd name="T19" fmla="*/ 13335 h 1407"/>
                  <a:gd name="T20" fmla="*/ 20320 w 1406"/>
                  <a:gd name="T21" fmla="*/ 6985 h 1407"/>
                  <a:gd name="T22" fmla="*/ 38100 w 1406"/>
                  <a:gd name="T23" fmla="*/ 0 h 1407"/>
                  <a:gd name="T24" fmla="*/ 56515 w 1406"/>
                  <a:gd name="T25" fmla="*/ 0 h 1407"/>
                  <a:gd name="T26" fmla="*/ 73025 w 1406"/>
                  <a:gd name="T27" fmla="*/ 6985 h 1407"/>
                  <a:gd name="T28" fmla="*/ 80645 w 1406"/>
                  <a:gd name="T29" fmla="*/ 13335 h 1407"/>
                  <a:gd name="T30" fmla="*/ 879475 w 1406"/>
                  <a:gd name="T31" fmla="*/ 812800 h 1407"/>
                  <a:gd name="T32" fmla="*/ 885825 w 1406"/>
                  <a:gd name="T33" fmla="*/ 819150 h 1407"/>
                  <a:gd name="T34" fmla="*/ 892810 w 1406"/>
                  <a:gd name="T35" fmla="*/ 836930 h 1407"/>
                  <a:gd name="T36" fmla="*/ 892810 w 1406"/>
                  <a:gd name="T37" fmla="*/ 855345 h 1407"/>
                  <a:gd name="T38" fmla="*/ 885825 w 1406"/>
                  <a:gd name="T39" fmla="*/ 871855 h 1407"/>
                  <a:gd name="T40" fmla="*/ 879475 w 1406"/>
                  <a:gd name="T41" fmla="*/ 879475 h 1407"/>
                  <a:gd name="T42" fmla="*/ 871855 w 1406"/>
                  <a:gd name="T43" fmla="*/ 885825 h 1407"/>
                  <a:gd name="T44" fmla="*/ 855345 w 1406"/>
                  <a:gd name="T45" fmla="*/ 893445 h 1407"/>
                  <a:gd name="T46" fmla="*/ 846455 w 1406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6" h="1407">
                    <a:moveTo>
                      <a:pt x="1333" y="1407"/>
                    </a:moveTo>
                    <a:lnTo>
                      <a:pt x="1318" y="1407"/>
                    </a:lnTo>
                    <a:lnTo>
                      <a:pt x="1291" y="1395"/>
                    </a:lnTo>
                    <a:lnTo>
                      <a:pt x="1279" y="1385"/>
                    </a:lnTo>
                    <a:lnTo>
                      <a:pt x="20" y="127"/>
                    </a:lnTo>
                    <a:lnTo>
                      <a:pt x="11" y="115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0" y="21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1385" y="1280"/>
                    </a:lnTo>
                    <a:lnTo>
                      <a:pt x="1395" y="1290"/>
                    </a:lnTo>
                    <a:lnTo>
                      <a:pt x="1406" y="1318"/>
                    </a:lnTo>
                    <a:lnTo>
                      <a:pt x="1406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7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7" name="Freeform 32">
                <a:extLst>
                  <a:ext uri="{FF2B5EF4-FFF2-40B4-BE49-F238E27FC236}">
                    <a16:creationId xmlns:a16="http://schemas.microsoft.com/office/drawing/2014/main" id="{29D62B93-7C02-9A02-0585-787E797D72A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929" y="3121"/>
                <a:ext cx="1407" cy="1407"/>
              </a:xfrm>
              <a:custGeom>
                <a:avLst/>
                <a:gdLst>
                  <a:gd name="T0" fmla="*/ 845820 w 1407"/>
                  <a:gd name="T1" fmla="*/ 893445 h 1407"/>
                  <a:gd name="T2" fmla="*/ 836930 w 1407"/>
                  <a:gd name="T3" fmla="*/ 892810 h 1407"/>
                  <a:gd name="T4" fmla="*/ 819150 w 1407"/>
                  <a:gd name="T5" fmla="*/ 885825 h 1407"/>
                  <a:gd name="T6" fmla="*/ 812800 w 1407"/>
                  <a:gd name="T7" fmla="*/ 879475 h 1407"/>
                  <a:gd name="T8" fmla="*/ 13335 w 1407"/>
                  <a:gd name="T9" fmla="*/ 80645 h 1407"/>
                  <a:gd name="T10" fmla="*/ 6985 w 1407"/>
                  <a:gd name="T11" fmla="*/ 73025 h 1407"/>
                  <a:gd name="T12" fmla="*/ 0 w 1407"/>
                  <a:gd name="T13" fmla="*/ 55880 h 1407"/>
                  <a:gd name="T14" fmla="*/ 0 w 1407"/>
                  <a:gd name="T15" fmla="*/ 38100 h 1407"/>
                  <a:gd name="T16" fmla="*/ 6985 w 1407"/>
                  <a:gd name="T17" fmla="*/ 20320 h 1407"/>
                  <a:gd name="T18" fmla="*/ 13335 w 1407"/>
                  <a:gd name="T19" fmla="*/ 12700 h 1407"/>
                  <a:gd name="T20" fmla="*/ 20320 w 1407"/>
                  <a:gd name="T21" fmla="*/ 6985 h 1407"/>
                  <a:gd name="T22" fmla="*/ 38100 w 1407"/>
                  <a:gd name="T23" fmla="*/ 0 h 1407"/>
                  <a:gd name="T24" fmla="*/ 56515 w 1407"/>
                  <a:gd name="T25" fmla="*/ 0 h 1407"/>
                  <a:gd name="T26" fmla="*/ 73025 w 1407"/>
                  <a:gd name="T27" fmla="*/ 6985 h 1407"/>
                  <a:gd name="T28" fmla="*/ 80645 w 1407"/>
                  <a:gd name="T29" fmla="*/ 12700 h 1407"/>
                  <a:gd name="T30" fmla="*/ 879475 w 1407"/>
                  <a:gd name="T31" fmla="*/ 812165 h 1407"/>
                  <a:gd name="T32" fmla="*/ 885825 w 1407"/>
                  <a:gd name="T33" fmla="*/ 819785 h 1407"/>
                  <a:gd name="T34" fmla="*/ 893445 w 1407"/>
                  <a:gd name="T35" fmla="*/ 836930 h 1407"/>
                  <a:gd name="T36" fmla="*/ 893445 w 1407"/>
                  <a:gd name="T37" fmla="*/ 855345 h 1407"/>
                  <a:gd name="T38" fmla="*/ 885825 w 1407"/>
                  <a:gd name="T39" fmla="*/ 871855 h 1407"/>
                  <a:gd name="T40" fmla="*/ 879475 w 1407"/>
                  <a:gd name="T41" fmla="*/ 879475 h 1407"/>
                  <a:gd name="T42" fmla="*/ 871855 w 1407"/>
                  <a:gd name="T43" fmla="*/ 885825 h 1407"/>
                  <a:gd name="T44" fmla="*/ 855345 w 1407"/>
                  <a:gd name="T45" fmla="*/ 892810 h 1407"/>
                  <a:gd name="T46" fmla="*/ 845820 w 1407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7" h="1407">
                    <a:moveTo>
                      <a:pt x="1332" y="1407"/>
                    </a:moveTo>
                    <a:lnTo>
                      <a:pt x="1318" y="1406"/>
                    </a:lnTo>
                    <a:lnTo>
                      <a:pt x="1290" y="1395"/>
                    </a:lnTo>
                    <a:lnTo>
                      <a:pt x="1280" y="1385"/>
                    </a:lnTo>
                    <a:lnTo>
                      <a:pt x="21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1" y="20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0"/>
                    </a:lnTo>
                    <a:lnTo>
                      <a:pt x="1385" y="1279"/>
                    </a:lnTo>
                    <a:lnTo>
                      <a:pt x="1395" y="1291"/>
                    </a:lnTo>
                    <a:lnTo>
                      <a:pt x="1407" y="1318"/>
                    </a:lnTo>
                    <a:lnTo>
                      <a:pt x="1407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6"/>
                    </a:lnTo>
                    <a:lnTo>
                      <a:pt x="1332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8" name="Freeform 33">
                <a:extLst>
                  <a:ext uri="{FF2B5EF4-FFF2-40B4-BE49-F238E27FC236}">
                    <a16:creationId xmlns:a16="http://schemas.microsoft.com/office/drawing/2014/main" id="{2266A4E9-8545-0DB1-0AE5-9C5088A544B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579" y="3470"/>
                <a:ext cx="1408" cy="1407"/>
              </a:xfrm>
              <a:custGeom>
                <a:avLst/>
                <a:gdLst>
                  <a:gd name="T0" fmla="*/ 846455 w 1408"/>
                  <a:gd name="T1" fmla="*/ 893445 h 1407"/>
                  <a:gd name="T2" fmla="*/ 837565 w 1408"/>
                  <a:gd name="T3" fmla="*/ 892810 h 1407"/>
                  <a:gd name="T4" fmla="*/ 820420 w 1408"/>
                  <a:gd name="T5" fmla="*/ 885825 h 1407"/>
                  <a:gd name="T6" fmla="*/ 812800 w 1408"/>
                  <a:gd name="T7" fmla="*/ 879475 h 1407"/>
                  <a:gd name="T8" fmla="*/ 13970 w 1408"/>
                  <a:gd name="T9" fmla="*/ 80010 h 1407"/>
                  <a:gd name="T10" fmla="*/ 6985 w 1408"/>
                  <a:gd name="T11" fmla="*/ 73025 h 1407"/>
                  <a:gd name="T12" fmla="*/ 0 w 1408"/>
                  <a:gd name="T13" fmla="*/ 55880 h 1407"/>
                  <a:gd name="T14" fmla="*/ 0 w 1408"/>
                  <a:gd name="T15" fmla="*/ 37465 h 1407"/>
                  <a:gd name="T16" fmla="*/ 6985 w 1408"/>
                  <a:gd name="T17" fmla="*/ 20955 h 1407"/>
                  <a:gd name="T18" fmla="*/ 13970 w 1408"/>
                  <a:gd name="T19" fmla="*/ 13335 h 1407"/>
                  <a:gd name="T20" fmla="*/ 20955 w 1408"/>
                  <a:gd name="T21" fmla="*/ 6985 h 1407"/>
                  <a:gd name="T22" fmla="*/ 38100 w 1408"/>
                  <a:gd name="T23" fmla="*/ 0 h 1407"/>
                  <a:gd name="T24" fmla="*/ 56515 w 1408"/>
                  <a:gd name="T25" fmla="*/ 0 h 1407"/>
                  <a:gd name="T26" fmla="*/ 74295 w 1408"/>
                  <a:gd name="T27" fmla="*/ 6985 h 1407"/>
                  <a:gd name="T28" fmla="*/ 81280 w 1408"/>
                  <a:gd name="T29" fmla="*/ 13335 h 1407"/>
                  <a:gd name="T30" fmla="*/ 880110 w 1408"/>
                  <a:gd name="T31" fmla="*/ 812165 h 1407"/>
                  <a:gd name="T32" fmla="*/ 887095 w 1408"/>
                  <a:gd name="T33" fmla="*/ 819785 h 1407"/>
                  <a:gd name="T34" fmla="*/ 894080 w 1408"/>
                  <a:gd name="T35" fmla="*/ 836295 h 1407"/>
                  <a:gd name="T36" fmla="*/ 894080 w 1408"/>
                  <a:gd name="T37" fmla="*/ 854710 h 1407"/>
                  <a:gd name="T38" fmla="*/ 887095 w 1408"/>
                  <a:gd name="T39" fmla="*/ 872490 h 1407"/>
                  <a:gd name="T40" fmla="*/ 880110 w 1408"/>
                  <a:gd name="T41" fmla="*/ 879475 h 1407"/>
                  <a:gd name="T42" fmla="*/ 873125 w 1408"/>
                  <a:gd name="T43" fmla="*/ 885825 h 1407"/>
                  <a:gd name="T44" fmla="*/ 855980 w 1408"/>
                  <a:gd name="T45" fmla="*/ 892810 h 1407"/>
                  <a:gd name="T46" fmla="*/ 846455 w 1408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8" h="1407">
                    <a:moveTo>
                      <a:pt x="1333" y="1407"/>
                    </a:moveTo>
                    <a:lnTo>
                      <a:pt x="1319" y="1406"/>
                    </a:lnTo>
                    <a:lnTo>
                      <a:pt x="1292" y="1395"/>
                    </a:lnTo>
                    <a:lnTo>
                      <a:pt x="1280" y="1385"/>
                    </a:lnTo>
                    <a:lnTo>
                      <a:pt x="22" y="126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7" y="11"/>
                    </a:lnTo>
                    <a:lnTo>
                      <a:pt x="128" y="21"/>
                    </a:lnTo>
                    <a:lnTo>
                      <a:pt x="1386" y="1279"/>
                    </a:lnTo>
                    <a:lnTo>
                      <a:pt x="1397" y="1291"/>
                    </a:lnTo>
                    <a:lnTo>
                      <a:pt x="1408" y="1317"/>
                    </a:lnTo>
                    <a:lnTo>
                      <a:pt x="1408" y="1346"/>
                    </a:lnTo>
                    <a:lnTo>
                      <a:pt x="1397" y="1374"/>
                    </a:lnTo>
                    <a:lnTo>
                      <a:pt x="1386" y="1385"/>
                    </a:lnTo>
                    <a:lnTo>
                      <a:pt x="1375" y="1395"/>
                    </a:lnTo>
                    <a:lnTo>
                      <a:pt x="1348" y="1406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79" name="Freeform 34">
                <a:extLst>
                  <a:ext uri="{FF2B5EF4-FFF2-40B4-BE49-F238E27FC236}">
                    <a16:creationId xmlns:a16="http://schemas.microsoft.com/office/drawing/2014/main" id="{0EFEBB27-9B25-5DEC-D1D4-F99C91400AE9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463" y="2272"/>
                <a:ext cx="737" cy="737"/>
              </a:xfrm>
              <a:custGeom>
                <a:avLst/>
                <a:gdLst>
                  <a:gd name="T0" fmla="*/ 211455 w 737"/>
                  <a:gd name="T1" fmla="*/ 467360 h 737"/>
                  <a:gd name="T2" fmla="*/ 124460 w 737"/>
                  <a:gd name="T3" fmla="*/ 441960 h 737"/>
                  <a:gd name="T4" fmla="*/ 67945 w 737"/>
                  <a:gd name="T5" fmla="*/ 399415 h 737"/>
                  <a:gd name="T6" fmla="*/ 26035 w 737"/>
                  <a:gd name="T7" fmla="*/ 342900 h 737"/>
                  <a:gd name="T8" fmla="*/ 0 w 737"/>
                  <a:gd name="T9" fmla="*/ 255905 h 737"/>
                  <a:gd name="T10" fmla="*/ 8255 w 737"/>
                  <a:gd name="T11" fmla="*/ 167005 h 737"/>
                  <a:gd name="T12" fmla="*/ 51435 w 737"/>
                  <a:gd name="T13" fmla="*/ 85090 h 737"/>
                  <a:gd name="T14" fmla="*/ 85725 w 737"/>
                  <a:gd name="T15" fmla="*/ 50800 h 737"/>
                  <a:gd name="T16" fmla="*/ 167005 w 737"/>
                  <a:gd name="T17" fmla="*/ 8255 h 737"/>
                  <a:gd name="T18" fmla="*/ 256540 w 737"/>
                  <a:gd name="T19" fmla="*/ 0 h 737"/>
                  <a:gd name="T20" fmla="*/ 342900 w 737"/>
                  <a:gd name="T21" fmla="*/ 25400 h 737"/>
                  <a:gd name="T22" fmla="*/ 400685 w 737"/>
                  <a:gd name="T23" fmla="*/ 67945 h 737"/>
                  <a:gd name="T24" fmla="*/ 442595 w 737"/>
                  <a:gd name="T25" fmla="*/ 124460 h 737"/>
                  <a:gd name="T26" fmla="*/ 467995 w 737"/>
                  <a:gd name="T27" fmla="*/ 211455 h 737"/>
                  <a:gd name="T28" fmla="*/ 459105 w 737"/>
                  <a:gd name="T29" fmla="*/ 300355 h 737"/>
                  <a:gd name="T30" fmla="*/ 416560 w 737"/>
                  <a:gd name="T31" fmla="*/ 382270 h 737"/>
                  <a:gd name="T32" fmla="*/ 382270 w 737"/>
                  <a:gd name="T33" fmla="*/ 416560 h 737"/>
                  <a:gd name="T34" fmla="*/ 300990 w 737"/>
                  <a:gd name="T35" fmla="*/ 459105 h 737"/>
                  <a:gd name="T36" fmla="*/ 234315 w 737"/>
                  <a:gd name="T37" fmla="*/ 467995 h 737"/>
                  <a:gd name="T38" fmla="*/ 220345 w 737"/>
                  <a:gd name="T39" fmla="*/ 94615 h 737"/>
                  <a:gd name="T40" fmla="*/ 168910 w 737"/>
                  <a:gd name="T41" fmla="*/ 109855 h 737"/>
                  <a:gd name="T42" fmla="*/ 135255 w 737"/>
                  <a:gd name="T43" fmla="*/ 135255 h 737"/>
                  <a:gd name="T44" fmla="*/ 109855 w 737"/>
                  <a:gd name="T45" fmla="*/ 168275 h 737"/>
                  <a:gd name="T46" fmla="*/ 94615 w 737"/>
                  <a:gd name="T47" fmla="*/ 220345 h 737"/>
                  <a:gd name="T48" fmla="*/ 99695 w 737"/>
                  <a:gd name="T49" fmla="*/ 273685 h 737"/>
                  <a:gd name="T50" fmla="*/ 125730 w 737"/>
                  <a:gd name="T51" fmla="*/ 321945 h 737"/>
                  <a:gd name="T52" fmla="*/ 146050 w 737"/>
                  <a:gd name="T53" fmla="*/ 342265 h 737"/>
                  <a:gd name="T54" fmla="*/ 194310 w 737"/>
                  <a:gd name="T55" fmla="*/ 367665 h 737"/>
                  <a:gd name="T56" fmla="*/ 247015 w 737"/>
                  <a:gd name="T57" fmla="*/ 372745 h 737"/>
                  <a:gd name="T58" fmla="*/ 299085 w 737"/>
                  <a:gd name="T59" fmla="*/ 357505 h 737"/>
                  <a:gd name="T60" fmla="*/ 332740 w 737"/>
                  <a:gd name="T61" fmla="*/ 332105 h 737"/>
                  <a:gd name="T62" fmla="*/ 357505 w 737"/>
                  <a:gd name="T63" fmla="*/ 299085 h 737"/>
                  <a:gd name="T64" fmla="*/ 372745 w 737"/>
                  <a:gd name="T65" fmla="*/ 247015 h 737"/>
                  <a:gd name="T66" fmla="*/ 367665 w 737"/>
                  <a:gd name="T67" fmla="*/ 193675 h 737"/>
                  <a:gd name="T68" fmla="*/ 342265 w 737"/>
                  <a:gd name="T69" fmla="*/ 145415 h 737"/>
                  <a:gd name="T70" fmla="*/ 321945 w 737"/>
                  <a:gd name="T71" fmla="*/ 125095 h 737"/>
                  <a:gd name="T72" fmla="*/ 273685 w 737"/>
                  <a:gd name="T73" fmla="*/ 99695 h 737"/>
                  <a:gd name="T74" fmla="*/ 234315 w 737"/>
                  <a:gd name="T75" fmla="*/ 94615 h 73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737" h="737">
                    <a:moveTo>
                      <a:pt x="369" y="737"/>
                    </a:moveTo>
                    <a:lnTo>
                      <a:pt x="333" y="736"/>
                    </a:lnTo>
                    <a:lnTo>
                      <a:pt x="263" y="723"/>
                    </a:lnTo>
                    <a:lnTo>
                      <a:pt x="196" y="696"/>
                    </a:lnTo>
                    <a:lnTo>
                      <a:pt x="135" y="656"/>
                    </a:lnTo>
                    <a:lnTo>
                      <a:pt x="107" y="629"/>
                    </a:lnTo>
                    <a:lnTo>
                      <a:pt x="81" y="602"/>
                    </a:lnTo>
                    <a:lnTo>
                      <a:pt x="41" y="540"/>
                    </a:lnTo>
                    <a:lnTo>
                      <a:pt x="13" y="473"/>
                    </a:lnTo>
                    <a:lnTo>
                      <a:pt x="0" y="403"/>
                    </a:lnTo>
                    <a:lnTo>
                      <a:pt x="0" y="333"/>
                    </a:lnTo>
                    <a:lnTo>
                      <a:pt x="13" y="263"/>
                    </a:lnTo>
                    <a:lnTo>
                      <a:pt x="41" y="196"/>
                    </a:lnTo>
                    <a:lnTo>
                      <a:pt x="81" y="134"/>
                    </a:lnTo>
                    <a:lnTo>
                      <a:pt x="107" y="107"/>
                    </a:lnTo>
                    <a:lnTo>
                      <a:pt x="135" y="80"/>
                    </a:lnTo>
                    <a:lnTo>
                      <a:pt x="196" y="40"/>
                    </a:lnTo>
                    <a:lnTo>
                      <a:pt x="263" y="13"/>
                    </a:lnTo>
                    <a:lnTo>
                      <a:pt x="333" y="0"/>
                    </a:lnTo>
                    <a:lnTo>
                      <a:pt x="404" y="0"/>
                    </a:lnTo>
                    <a:lnTo>
                      <a:pt x="474" y="13"/>
                    </a:lnTo>
                    <a:lnTo>
                      <a:pt x="540" y="40"/>
                    </a:lnTo>
                    <a:lnTo>
                      <a:pt x="602" y="80"/>
                    </a:lnTo>
                    <a:lnTo>
                      <a:pt x="631" y="107"/>
                    </a:lnTo>
                    <a:lnTo>
                      <a:pt x="656" y="134"/>
                    </a:lnTo>
                    <a:lnTo>
                      <a:pt x="697" y="196"/>
                    </a:lnTo>
                    <a:lnTo>
                      <a:pt x="723" y="263"/>
                    </a:lnTo>
                    <a:lnTo>
                      <a:pt x="737" y="333"/>
                    </a:lnTo>
                    <a:lnTo>
                      <a:pt x="737" y="403"/>
                    </a:lnTo>
                    <a:lnTo>
                      <a:pt x="723" y="473"/>
                    </a:lnTo>
                    <a:lnTo>
                      <a:pt x="697" y="540"/>
                    </a:lnTo>
                    <a:lnTo>
                      <a:pt x="656" y="602"/>
                    </a:lnTo>
                    <a:lnTo>
                      <a:pt x="631" y="629"/>
                    </a:lnTo>
                    <a:lnTo>
                      <a:pt x="602" y="656"/>
                    </a:lnTo>
                    <a:lnTo>
                      <a:pt x="540" y="696"/>
                    </a:lnTo>
                    <a:lnTo>
                      <a:pt x="474" y="723"/>
                    </a:lnTo>
                    <a:lnTo>
                      <a:pt x="404" y="736"/>
                    </a:lnTo>
                    <a:lnTo>
                      <a:pt x="369" y="737"/>
                    </a:lnTo>
                    <a:close/>
                    <a:moveTo>
                      <a:pt x="369" y="149"/>
                    </a:moveTo>
                    <a:lnTo>
                      <a:pt x="347" y="149"/>
                    </a:lnTo>
                    <a:lnTo>
                      <a:pt x="306" y="157"/>
                    </a:lnTo>
                    <a:lnTo>
                      <a:pt x="266" y="173"/>
                    </a:lnTo>
                    <a:lnTo>
                      <a:pt x="230" y="197"/>
                    </a:lnTo>
                    <a:lnTo>
                      <a:pt x="213" y="213"/>
                    </a:lnTo>
                    <a:lnTo>
                      <a:pt x="198" y="229"/>
                    </a:lnTo>
                    <a:lnTo>
                      <a:pt x="173" y="265"/>
                    </a:lnTo>
                    <a:lnTo>
                      <a:pt x="157" y="305"/>
                    </a:lnTo>
                    <a:lnTo>
                      <a:pt x="149" y="347"/>
                    </a:lnTo>
                    <a:lnTo>
                      <a:pt x="149" y="389"/>
                    </a:lnTo>
                    <a:lnTo>
                      <a:pt x="157" y="431"/>
                    </a:lnTo>
                    <a:lnTo>
                      <a:pt x="173" y="471"/>
                    </a:lnTo>
                    <a:lnTo>
                      <a:pt x="198" y="507"/>
                    </a:lnTo>
                    <a:lnTo>
                      <a:pt x="213" y="523"/>
                    </a:lnTo>
                    <a:lnTo>
                      <a:pt x="230" y="539"/>
                    </a:lnTo>
                    <a:lnTo>
                      <a:pt x="267" y="563"/>
                    </a:lnTo>
                    <a:lnTo>
                      <a:pt x="306" y="579"/>
                    </a:lnTo>
                    <a:lnTo>
                      <a:pt x="347" y="587"/>
                    </a:lnTo>
                    <a:lnTo>
                      <a:pt x="389" y="587"/>
                    </a:lnTo>
                    <a:lnTo>
                      <a:pt x="431" y="579"/>
                    </a:lnTo>
                    <a:lnTo>
                      <a:pt x="471" y="563"/>
                    </a:lnTo>
                    <a:lnTo>
                      <a:pt x="507" y="539"/>
                    </a:lnTo>
                    <a:lnTo>
                      <a:pt x="524" y="523"/>
                    </a:lnTo>
                    <a:lnTo>
                      <a:pt x="539" y="507"/>
                    </a:lnTo>
                    <a:lnTo>
                      <a:pt x="563" y="471"/>
                    </a:lnTo>
                    <a:lnTo>
                      <a:pt x="579" y="431"/>
                    </a:lnTo>
                    <a:lnTo>
                      <a:pt x="587" y="389"/>
                    </a:lnTo>
                    <a:lnTo>
                      <a:pt x="587" y="347"/>
                    </a:lnTo>
                    <a:lnTo>
                      <a:pt x="579" y="305"/>
                    </a:lnTo>
                    <a:lnTo>
                      <a:pt x="563" y="265"/>
                    </a:lnTo>
                    <a:lnTo>
                      <a:pt x="539" y="229"/>
                    </a:lnTo>
                    <a:lnTo>
                      <a:pt x="524" y="213"/>
                    </a:lnTo>
                    <a:lnTo>
                      <a:pt x="507" y="197"/>
                    </a:lnTo>
                    <a:lnTo>
                      <a:pt x="471" y="173"/>
                    </a:lnTo>
                    <a:lnTo>
                      <a:pt x="431" y="157"/>
                    </a:lnTo>
                    <a:lnTo>
                      <a:pt x="389" y="149"/>
                    </a:lnTo>
                    <a:lnTo>
                      <a:pt x="369" y="14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80" name="Freeform 35">
                <a:extLst>
                  <a:ext uri="{FF2B5EF4-FFF2-40B4-BE49-F238E27FC236}">
                    <a16:creationId xmlns:a16="http://schemas.microsoft.com/office/drawing/2014/main" id="{6D92EBF8-B361-4A26-06C0-E7A1D2E7595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07" y="3676"/>
                <a:ext cx="458" cy="461"/>
              </a:xfrm>
              <a:custGeom>
                <a:avLst/>
                <a:gdLst>
                  <a:gd name="T0" fmla="*/ 244475 w 458"/>
                  <a:gd name="T1" fmla="*/ 292735 h 461"/>
                  <a:gd name="T2" fmla="*/ 235585 w 458"/>
                  <a:gd name="T3" fmla="*/ 291465 h 461"/>
                  <a:gd name="T4" fmla="*/ 217805 w 458"/>
                  <a:gd name="T5" fmla="*/ 285115 h 461"/>
                  <a:gd name="T6" fmla="*/ 210820 w 458"/>
                  <a:gd name="T7" fmla="*/ 278765 h 461"/>
                  <a:gd name="T8" fmla="*/ 12700 w 458"/>
                  <a:gd name="T9" fmla="*/ 80645 h 461"/>
                  <a:gd name="T10" fmla="*/ 6350 w 458"/>
                  <a:gd name="T11" fmla="*/ 73660 h 461"/>
                  <a:gd name="T12" fmla="*/ 0 w 458"/>
                  <a:gd name="T13" fmla="*/ 55880 h 461"/>
                  <a:gd name="T14" fmla="*/ 0 w 458"/>
                  <a:gd name="T15" fmla="*/ 38100 h 461"/>
                  <a:gd name="T16" fmla="*/ 6350 w 458"/>
                  <a:gd name="T17" fmla="*/ 20955 h 461"/>
                  <a:gd name="T18" fmla="*/ 12700 w 458"/>
                  <a:gd name="T19" fmla="*/ 13335 h 461"/>
                  <a:gd name="T20" fmla="*/ 20320 w 458"/>
                  <a:gd name="T21" fmla="*/ 7620 h 461"/>
                  <a:gd name="T22" fmla="*/ 36830 w 458"/>
                  <a:gd name="T23" fmla="*/ 0 h 461"/>
                  <a:gd name="T24" fmla="*/ 55245 w 458"/>
                  <a:gd name="T25" fmla="*/ 0 h 461"/>
                  <a:gd name="T26" fmla="*/ 73025 w 458"/>
                  <a:gd name="T27" fmla="*/ 6350 h 461"/>
                  <a:gd name="T28" fmla="*/ 80645 w 458"/>
                  <a:gd name="T29" fmla="*/ 13335 h 461"/>
                  <a:gd name="T30" fmla="*/ 81280 w 458"/>
                  <a:gd name="T31" fmla="*/ 15240 h 461"/>
                  <a:gd name="T32" fmla="*/ 278130 w 458"/>
                  <a:gd name="T33" fmla="*/ 210820 h 461"/>
                  <a:gd name="T34" fmla="*/ 283845 w 458"/>
                  <a:gd name="T35" fmla="*/ 218440 h 461"/>
                  <a:gd name="T36" fmla="*/ 290830 w 458"/>
                  <a:gd name="T37" fmla="*/ 235585 h 461"/>
                  <a:gd name="T38" fmla="*/ 290830 w 458"/>
                  <a:gd name="T39" fmla="*/ 253365 h 461"/>
                  <a:gd name="T40" fmla="*/ 283845 w 458"/>
                  <a:gd name="T41" fmla="*/ 271145 h 461"/>
                  <a:gd name="T42" fmla="*/ 278130 w 458"/>
                  <a:gd name="T43" fmla="*/ 278765 h 461"/>
                  <a:gd name="T44" fmla="*/ 270510 w 458"/>
                  <a:gd name="T45" fmla="*/ 285115 h 461"/>
                  <a:gd name="T46" fmla="*/ 253365 w 458"/>
                  <a:gd name="T47" fmla="*/ 291465 h 461"/>
                  <a:gd name="T48" fmla="*/ 244475 w 458"/>
                  <a:gd name="T49" fmla="*/ 292735 h 4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8" h="461">
                    <a:moveTo>
                      <a:pt x="385" y="461"/>
                    </a:moveTo>
                    <a:lnTo>
                      <a:pt x="371" y="459"/>
                    </a:lnTo>
                    <a:lnTo>
                      <a:pt x="343" y="449"/>
                    </a:lnTo>
                    <a:lnTo>
                      <a:pt x="332" y="439"/>
                    </a:lnTo>
                    <a:lnTo>
                      <a:pt x="20" y="127"/>
                    </a:lnTo>
                    <a:lnTo>
                      <a:pt x="10" y="116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0" y="33"/>
                    </a:lnTo>
                    <a:lnTo>
                      <a:pt x="20" y="21"/>
                    </a:lnTo>
                    <a:lnTo>
                      <a:pt x="32" y="12"/>
                    </a:lnTo>
                    <a:lnTo>
                      <a:pt x="58" y="0"/>
                    </a:lnTo>
                    <a:lnTo>
                      <a:pt x="87" y="0"/>
                    </a:lnTo>
                    <a:lnTo>
                      <a:pt x="115" y="10"/>
                    </a:lnTo>
                    <a:lnTo>
                      <a:pt x="127" y="21"/>
                    </a:lnTo>
                    <a:lnTo>
                      <a:pt x="128" y="24"/>
                    </a:lnTo>
                    <a:lnTo>
                      <a:pt x="438" y="332"/>
                    </a:lnTo>
                    <a:lnTo>
                      <a:pt x="447" y="344"/>
                    </a:lnTo>
                    <a:lnTo>
                      <a:pt x="458" y="371"/>
                    </a:lnTo>
                    <a:lnTo>
                      <a:pt x="458" y="399"/>
                    </a:lnTo>
                    <a:lnTo>
                      <a:pt x="447" y="427"/>
                    </a:lnTo>
                    <a:lnTo>
                      <a:pt x="438" y="439"/>
                    </a:lnTo>
                    <a:lnTo>
                      <a:pt x="426" y="449"/>
                    </a:lnTo>
                    <a:lnTo>
                      <a:pt x="399" y="459"/>
                    </a:lnTo>
                    <a:lnTo>
                      <a:pt x="385" y="46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81" name="Freeform 36">
                <a:extLst>
                  <a:ext uri="{FF2B5EF4-FFF2-40B4-BE49-F238E27FC236}">
                    <a16:creationId xmlns:a16="http://schemas.microsoft.com/office/drawing/2014/main" id="{A21FACC3-26A4-265D-C1C5-EEDEE8EB711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06" y="3377"/>
                <a:ext cx="459" cy="459"/>
              </a:xfrm>
              <a:custGeom>
                <a:avLst/>
                <a:gdLst>
                  <a:gd name="T0" fmla="*/ 244475 w 459"/>
                  <a:gd name="T1" fmla="*/ 291465 h 459"/>
                  <a:gd name="T2" fmla="*/ 235585 w 459"/>
                  <a:gd name="T3" fmla="*/ 290830 h 459"/>
                  <a:gd name="T4" fmla="*/ 218440 w 459"/>
                  <a:gd name="T5" fmla="*/ 283845 h 459"/>
                  <a:gd name="T6" fmla="*/ 210820 w 459"/>
                  <a:gd name="T7" fmla="*/ 278130 h 459"/>
                  <a:gd name="T8" fmla="*/ 13335 w 459"/>
                  <a:gd name="T9" fmla="*/ 80645 h 459"/>
                  <a:gd name="T10" fmla="*/ 7620 w 459"/>
                  <a:gd name="T11" fmla="*/ 73025 h 459"/>
                  <a:gd name="T12" fmla="*/ 0 w 459"/>
                  <a:gd name="T13" fmla="*/ 55245 h 459"/>
                  <a:gd name="T14" fmla="*/ 0 w 459"/>
                  <a:gd name="T15" fmla="*/ 36830 h 459"/>
                  <a:gd name="T16" fmla="*/ 7620 w 459"/>
                  <a:gd name="T17" fmla="*/ 20320 h 459"/>
                  <a:gd name="T18" fmla="*/ 13335 w 459"/>
                  <a:gd name="T19" fmla="*/ 12700 h 459"/>
                  <a:gd name="T20" fmla="*/ 20955 w 459"/>
                  <a:gd name="T21" fmla="*/ 6350 h 459"/>
                  <a:gd name="T22" fmla="*/ 38100 w 459"/>
                  <a:gd name="T23" fmla="*/ 0 h 459"/>
                  <a:gd name="T24" fmla="*/ 55880 w 459"/>
                  <a:gd name="T25" fmla="*/ 0 h 459"/>
                  <a:gd name="T26" fmla="*/ 73660 w 459"/>
                  <a:gd name="T27" fmla="*/ 6350 h 459"/>
                  <a:gd name="T28" fmla="*/ 80645 w 459"/>
                  <a:gd name="T29" fmla="*/ 12700 h 459"/>
                  <a:gd name="T30" fmla="*/ 81915 w 459"/>
                  <a:gd name="T31" fmla="*/ 13970 h 459"/>
                  <a:gd name="T32" fmla="*/ 278765 w 459"/>
                  <a:gd name="T33" fmla="*/ 210820 h 459"/>
                  <a:gd name="T34" fmla="*/ 285115 w 459"/>
                  <a:gd name="T35" fmla="*/ 217805 h 459"/>
                  <a:gd name="T36" fmla="*/ 291465 w 459"/>
                  <a:gd name="T37" fmla="*/ 235585 h 459"/>
                  <a:gd name="T38" fmla="*/ 291465 w 459"/>
                  <a:gd name="T39" fmla="*/ 253365 h 459"/>
                  <a:gd name="T40" fmla="*/ 285115 w 459"/>
                  <a:gd name="T41" fmla="*/ 270510 h 459"/>
                  <a:gd name="T42" fmla="*/ 278765 w 459"/>
                  <a:gd name="T43" fmla="*/ 278130 h 459"/>
                  <a:gd name="T44" fmla="*/ 271145 w 459"/>
                  <a:gd name="T45" fmla="*/ 283845 h 459"/>
                  <a:gd name="T46" fmla="*/ 253365 w 459"/>
                  <a:gd name="T47" fmla="*/ 290830 h 459"/>
                  <a:gd name="T48" fmla="*/ 244475 w 459"/>
                  <a:gd name="T49" fmla="*/ 291465 h 4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9" h="459">
                    <a:moveTo>
                      <a:pt x="385" y="459"/>
                    </a:moveTo>
                    <a:lnTo>
                      <a:pt x="371" y="458"/>
                    </a:lnTo>
                    <a:lnTo>
                      <a:pt x="344" y="447"/>
                    </a:lnTo>
                    <a:lnTo>
                      <a:pt x="332" y="438"/>
                    </a:lnTo>
                    <a:lnTo>
                      <a:pt x="21" y="127"/>
                    </a:lnTo>
                    <a:lnTo>
                      <a:pt x="12" y="115"/>
                    </a:lnTo>
                    <a:lnTo>
                      <a:pt x="0" y="87"/>
                    </a:lnTo>
                    <a:lnTo>
                      <a:pt x="0" y="58"/>
                    </a:lnTo>
                    <a:lnTo>
                      <a:pt x="12" y="32"/>
                    </a:lnTo>
                    <a:lnTo>
                      <a:pt x="21" y="20"/>
                    </a:lnTo>
                    <a:lnTo>
                      <a:pt x="33" y="10"/>
                    </a:lnTo>
                    <a:lnTo>
                      <a:pt x="60" y="0"/>
                    </a:lnTo>
                    <a:lnTo>
                      <a:pt x="88" y="0"/>
                    </a:lnTo>
                    <a:lnTo>
                      <a:pt x="116" y="10"/>
                    </a:lnTo>
                    <a:lnTo>
                      <a:pt x="127" y="20"/>
                    </a:lnTo>
                    <a:lnTo>
                      <a:pt x="129" y="22"/>
                    </a:lnTo>
                    <a:lnTo>
                      <a:pt x="439" y="332"/>
                    </a:lnTo>
                    <a:lnTo>
                      <a:pt x="449" y="343"/>
                    </a:lnTo>
                    <a:lnTo>
                      <a:pt x="459" y="371"/>
                    </a:lnTo>
                    <a:lnTo>
                      <a:pt x="459" y="399"/>
                    </a:lnTo>
                    <a:lnTo>
                      <a:pt x="449" y="426"/>
                    </a:lnTo>
                    <a:lnTo>
                      <a:pt x="439" y="438"/>
                    </a:lnTo>
                    <a:lnTo>
                      <a:pt x="427" y="447"/>
                    </a:lnTo>
                    <a:lnTo>
                      <a:pt x="399" y="458"/>
                    </a:lnTo>
                    <a:lnTo>
                      <a:pt x="385" y="45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82" name="Freeform 37">
                <a:extLst>
                  <a:ext uri="{FF2B5EF4-FFF2-40B4-BE49-F238E27FC236}">
                    <a16:creationId xmlns:a16="http://schemas.microsoft.com/office/drawing/2014/main" id="{7D3CD9DF-7B91-9DAC-6413-1F888F1A90B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32" y="5301"/>
                <a:ext cx="450" cy="452"/>
              </a:xfrm>
              <a:custGeom>
                <a:avLst/>
                <a:gdLst>
                  <a:gd name="T0" fmla="*/ 238760 w 450"/>
                  <a:gd name="T1" fmla="*/ 287020 h 452"/>
                  <a:gd name="T2" fmla="*/ 229870 w 450"/>
                  <a:gd name="T3" fmla="*/ 287020 h 452"/>
                  <a:gd name="T4" fmla="*/ 212725 w 450"/>
                  <a:gd name="T5" fmla="*/ 279400 h 452"/>
                  <a:gd name="T6" fmla="*/ 205105 w 450"/>
                  <a:gd name="T7" fmla="*/ 273050 h 452"/>
                  <a:gd name="T8" fmla="*/ 13335 w 450"/>
                  <a:gd name="T9" fmla="*/ 80645 h 452"/>
                  <a:gd name="T10" fmla="*/ 6985 w 450"/>
                  <a:gd name="T11" fmla="*/ 74295 h 452"/>
                  <a:gd name="T12" fmla="*/ 0 w 450"/>
                  <a:gd name="T13" fmla="*/ 56515 h 452"/>
                  <a:gd name="T14" fmla="*/ 0 w 450"/>
                  <a:gd name="T15" fmla="*/ 38100 h 452"/>
                  <a:gd name="T16" fmla="*/ 6985 w 450"/>
                  <a:gd name="T17" fmla="*/ 20955 h 452"/>
                  <a:gd name="T18" fmla="*/ 13335 w 450"/>
                  <a:gd name="T19" fmla="*/ 13970 h 452"/>
                  <a:gd name="T20" fmla="*/ 20955 w 450"/>
                  <a:gd name="T21" fmla="*/ 6985 h 452"/>
                  <a:gd name="T22" fmla="*/ 37465 w 450"/>
                  <a:gd name="T23" fmla="*/ 0 h 452"/>
                  <a:gd name="T24" fmla="*/ 55880 w 450"/>
                  <a:gd name="T25" fmla="*/ 0 h 452"/>
                  <a:gd name="T26" fmla="*/ 73025 w 450"/>
                  <a:gd name="T27" fmla="*/ 6985 h 452"/>
                  <a:gd name="T28" fmla="*/ 80010 w 450"/>
                  <a:gd name="T29" fmla="*/ 13970 h 452"/>
                  <a:gd name="T30" fmla="*/ 272415 w 450"/>
                  <a:gd name="T31" fmla="*/ 205740 h 452"/>
                  <a:gd name="T32" fmla="*/ 279400 w 450"/>
                  <a:gd name="T33" fmla="*/ 212725 h 452"/>
                  <a:gd name="T34" fmla="*/ 285750 w 450"/>
                  <a:gd name="T35" fmla="*/ 230505 h 452"/>
                  <a:gd name="T36" fmla="*/ 285750 w 450"/>
                  <a:gd name="T37" fmla="*/ 248920 h 452"/>
                  <a:gd name="T38" fmla="*/ 279400 w 450"/>
                  <a:gd name="T39" fmla="*/ 265430 h 452"/>
                  <a:gd name="T40" fmla="*/ 272415 w 450"/>
                  <a:gd name="T41" fmla="*/ 273050 h 452"/>
                  <a:gd name="T42" fmla="*/ 265430 w 450"/>
                  <a:gd name="T43" fmla="*/ 279400 h 452"/>
                  <a:gd name="T44" fmla="*/ 247650 w 450"/>
                  <a:gd name="T45" fmla="*/ 287020 h 452"/>
                  <a:gd name="T46" fmla="*/ 238760 w 450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0" h="452">
                    <a:moveTo>
                      <a:pt x="376" y="452"/>
                    </a:moveTo>
                    <a:lnTo>
                      <a:pt x="362" y="452"/>
                    </a:lnTo>
                    <a:lnTo>
                      <a:pt x="335" y="440"/>
                    </a:lnTo>
                    <a:lnTo>
                      <a:pt x="323" y="430"/>
                    </a:lnTo>
                    <a:lnTo>
                      <a:pt x="21" y="127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5" y="11"/>
                    </a:lnTo>
                    <a:lnTo>
                      <a:pt x="126" y="22"/>
                    </a:lnTo>
                    <a:lnTo>
                      <a:pt x="429" y="324"/>
                    </a:lnTo>
                    <a:lnTo>
                      <a:pt x="440" y="335"/>
                    </a:lnTo>
                    <a:lnTo>
                      <a:pt x="450" y="363"/>
                    </a:lnTo>
                    <a:lnTo>
                      <a:pt x="450" y="392"/>
                    </a:lnTo>
                    <a:lnTo>
                      <a:pt x="440" y="418"/>
                    </a:lnTo>
                    <a:lnTo>
                      <a:pt x="429" y="430"/>
                    </a:lnTo>
                    <a:lnTo>
                      <a:pt x="418" y="440"/>
                    </a:lnTo>
                    <a:lnTo>
                      <a:pt x="390" y="452"/>
                    </a:lnTo>
                    <a:lnTo>
                      <a:pt x="376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83" name="Freeform 38">
                <a:extLst>
                  <a:ext uri="{FF2B5EF4-FFF2-40B4-BE49-F238E27FC236}">
                    <a16:creationId xmlns:a16="http://schemas.microsoft.com/office/drawing/2014/main" id="{124A714A-718D-9B8B-1A28-36258595FF1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631" y="5002"/>
                <a:ext cx="452" cy="452"/>
              </a:xfrm>
              <a:custGeom>
                <a:avLst/>
                <a:gdLst>
                  <a:gd name="T0" fmla="*/ 239395 w 452"/>
                  <a:gd name="T1" fmla="*/ 287020 h 452"/>
                  <a:gd name="T2" fmla="*/ 230505 w 452"/>
                  <a:gd name="T3" fmla="*/ 285750 h 452"/>
                  <a:gd name="T4" fmla="*/ 212725 w 452"/>
                  <a:gd name="T5" fmla="*/ 279400 h 452"/>
                  <a:gd name="T6" fmla="*/ 205740 w 452"/>
                  <a:gd name="T7" fmla="*/ 272415 h 452"/>
                  <a:gd name="T8" fmla="*/ 13970 w 452"/>
                  <a:gd name="T9" fmla="*/ 80645 h 452"/>
                  <a:gd name="T10" fmla="*/ 6985 w 452"/>
                  <a:gd name="T11" fmla="*/ 73025 h 452"/>
                  <a:gd name="T12" fmla="*/ 0 w 452"/>
                  <a:gd name="T13" fmla="*/ 55880 h 452"/>
                  <a:gd name="T14" fmla="*/ 0 w 452"/>
                  <a:gd name="T15" fmla="*/ 37465 h 452"/>
                  <a:gd name="T16" fmla="*/ 6985 w 452"/>
                  <a:gd name="T17" fmla="*/ 20955 h 452"/>
                  <a:gd name="T18" fmla="*/ 13970 w 452"/>
                  <a:gd name="T19" fmla="*/ 13335 h 452"/>
                  <a:gd name="T20" fmla="*/ 20955 w 452"/>
                  <a:gd name="T21" fmla="*/ 6985 h 452"/>
                  <a:gd name="T22" fmla="*/ 38100 w 452"/>
                  <a:gd name="T23" fmla="*/ 0 h 452"/>
                  <a:gd name="T24" fmla="*/ 56515 w 452"/>
                  <a:gd name="T25" fmla="*/ 0 h 452"/>
                  <a:gd name="T26" fmla="*/ 73025 w 452"/>
                  <a:gd name="T27" fmla="*/ 6985 h 452"/>
                  <a:gd name="T28" fmla="*/ 80645 w 452"/>
                  <a:gd name="T29" fmla="*/ 13335 h 452"/>
                  <a:gd name="T30" fmla="*/ 273050 w 452"/>
                  <a:gd name="T31" fmla="*/ 205105 h 452"/>
                  <a:gd name="T32" fmla="*/ 279400 w 452"/>
                  <a:gd name="T33" fmla="*/ 212725 h 452"/>
                  <a:gd name="T34" fmla="*/ 287020 w 452"/>
                  <a:gd name="T35" fmla="*/ 229870 h 452"/>
                  <a:gd name="T36" fmla="*/ 287020 w 452"/>
                  <a:gd name="T37" fmla="*/ 247650 h 452"/>
                  <a:gd name="T38" fmla="*/ 279400 w 452"/>
                  <a:gd name="T39" fmla="*/ 265430 h 452"/>
                  <a:gd name="T40" fmla="*/ 273050 w 452"/>
                  <a:gd name="T41" fmla="*/ 272415 h 452"/>
                  <a:gd name="T42" fmla="*/ 265430 w 452"/>
                  <a:gd name="T43" fmla="*/ 279400 h 452"/>
                  <a:gd name="T44" fmla="*/ 248920 w 452"/>
                  <a:gd name="T45" fmla="*/ 285750 h 452"/>
                  <a:gd name="T46" fmla="*/ 239395 w 452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2" h="452">
                    <a:moveTo>
                      <a:pt x="377" y="452"/>
                    </a:moveTo>
                    <a:lnTo>
                      <a:pt x="363" y="450"/>
                    </a:lnTo>
                    <a:lnTo>
                      <a:pt x="335" y="440"/>
                    </a:lnTo>
                    <a:lnTo>
                      <a:pt x="324" y="429"/>
                    </a:lnTo>
                    <a:lnTo>
                      <a:pt x="22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430" y="323"/>
                    </a:lnTo>
                    <a:lnTo>
                      <a:pt x="440" y="335"/>
                    </a:lnTo>
                    <a:lnTo>
                      <a:pt x="452" y="362"/>
                    </a:lnTo>
                    <a:lnTo>
                      <a:pt x="452" y="390"/>
                    </a:lnTo>
                    <a:lnTo>
                      <a:pt x="440" y="418"/>
                    </a:lnTo>
                    <a:lnTo>
                      <a:pt x="430" y="429"/>
                    </a:lnTo>
                    <a:lnTo>
                      <a:pt x="418" y="440"/>
                    </a:lnTo>
                    <a:lnTo>
                      <a:pt x="392" y="450"/>
                    </a:lnTo>
                    <a:lnTo>
                      <a:pt x="377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84" name="Freeform 39">
                <a:extLst>
                  <a:ext uri="{FF2B5EF4-FFF2-40B4-BE49-F238E27FC236}">
                    <a16:creationId xmlns:a16="http://schemas.microsoft.com/office/drawing/2014/main" id="{0FB0BDCC-1DF0-0A7D-835A-9F64CD41F18E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770" y="1441"/>
                <a:ext cx="2633" cy="2632"/>
              </a:xfrm>
              <a:custGeom>
                <a:avLst/>
                <a:gdLst>
                  <a:gd name="T0" fmla="*/ 1121410 w 2633"/>
                  <a:gd name="T1" fmla="*/ 1671320 h 2632"/>
                  <a:gd name="T2" fmla="*/ 1112520 w 2633"/>
                  <a:gd name="T3" fmla="*/ 1671320 h 2632"/>
                  <a:gd name="T4" fmla="*/ 1095375 w 2633"/>
                  <a:gd name="T5" fmla="*/ 1663700 h 2632"/>
                  <a:gd name="T6" fmla="*/ 1087755 w 2633"/>
                  <a:gd name="T7" fmla="*/ 1657350 h 2632"/>
                  <a:gd name="T8" fmla="*/ 13970 w 2633"/>
                  <a:gd name="T9" fmla="*/ 583565 h 2632"/>
                  <a:gd name="T10" fmla="*/ 7620 w 2633"/>
                  <a:gd name="T11" fmla="*/ 576580 h 2632"/>
                  <a:gd name="T12" fmla="*/ 635 w 2633"/>
                  <a:gd name="T13" fmla="*/ 559435 h 2632"/>
                  <a:gd name="T14" fmla="*/ 0 w 2633"/>
                  <a:gd name="T15" fmla="*/ 549910 h 2632"/>
                  <a:gd name="T16" fmla="*/ 635 w 2633"/>
                  <a:gd name="T17" fmla="*/ 540385 h 2632"/>
                  <a:gd name="T18" fmla="*/ 7620 w 2633"/>
                  <a:gd name="T19" fmla="*/ 523240 h 2632"/>
                  <a:gd name="T20" fmla="*/ 13970 w 2633"/>
                  <a:gd name="T21" fmla="*/ 516255 h 2632"/>
                  <a:gd name="T22" fmla="*/ 516890 w 2633"/>
                  <a:gd name="T23" fmla="*/ 13335 h 2632"/>
                  <a:gd name="T24" fmla="*/ 524510 w 2633"/>
                  <a:gd name="T25" fmla="*/ 6985 h 2632"/>
                  <a:gd name="T26" fmla="*/ 541020 w 2633"/>
                  <a:gd name="T27" fmla="*/ 0 h 2632"/>
                  <a:gd name="T28" fmla="*/ 559435 w 2633"/>
                  <a:gd name="T29" fmla="*/ 0 h 2632"/>
                  <a:gd name="T30" fmla="*/ 577215 w 2633"/>
                  <a:gd name="T31" fmla="*/ 6985 h 2632"/>
                  <a:gd name="T32" fmla="*/ 584200 w 2633"/>
                  <a:gd name="T33" fmla="*/ 13335 h 2632"/>
                  <a:gd name="T34" fmla="*/ 1657985 w 2633"/>
                  <a:gd name="T35" fmla="*/ 1087120 h 2632"/>
                  <a:gd name="T36" fmla="*/ 1664335 w 2633"/>
                  <a:gd name="T37" fmla="*/ 1094740 h 2632"/>
                  <a:gd name="T38" fmla="*/ 1671955 w 2633"/>
                  <a:gd name="T39" fmla="*/ 1111885 h 2632"/>
                  <a:gd name="T40" fmla="*/ 1671955 w 2633"/>
                  <a:gd name="T41" fmla="*/ 1130300 h 2632"/>
                  <a:gd name="T42" fmla="*/ 1664335 w 2633"/>
                  <a:gd name="T43" fmla="*/ 1147445 h 2632"/>
                  <a:gd name="T44" fmla="*/ 1657985 w 2633"/>
                  <a:gd name="T45" fmla="*/ 1154430 h 2632"/>
                  <a:gd name="T46" fmla="*/ 1311275 w 2633"/>
                  <a:gd name="T47" fmla="*/ 1501140 h 2632"/>
                  <a:gd name="T48" fmla="*/ 1311275 w 2633"/>
                  <a:gd name="T49" fmla="*/ 1501140 h 2632"/>
                  <a:gd name="T50" fmla="*/ 1155065 w 2633"/>
                  <a:gd name="T51" fmla="*/ 1657350 h 2632"/>
                  <a:gd name="T52" fmla="*/ 1148080 w 2633"/>
                  <a:gd name="T53" fmla="*/ 1663700 h 2632"/>
                  <a:gd name="T54" fmla="*/ 1130935 w 2633"/>
                  <a:gd name="T55" fmla="*/ 1671320 h 2632"/>
                  <a:gd name="T56" fmla="*/ 1121410 w 2633"/>
                  <a:gd name="T57" fmla="*/ 1671320 h 2632"/>
                  <a:gd name="T58" fmla="*/ 114935 w 2633"/>
                  <a:gd name="T59" fmla="*/ 549910 h 2632"/>
                  <a:gd name="T60" fmla="*/ 1121410 w 2633"/>
                  <a:gd name="T61" fmla="*/ 1557020 h 2632"/>
                  <a:gd name="T62" fmla="*/ 1557655 w 2633"/>
                  <a:gd name="T63" fmla="*/ 1120775 h 2632"/>
                  <a:gd name="T64" fmla="*/ 550545 w 2633"/>
                  <a:gd name="T65" fmla="*/ 114300 h 2632"/>
                  <a:gd name="T66" fmla="*/ 114935 w 2633"/>
                  <a:gd name="T67" fmla="*/ 549910 h 2632"/>
                  <a:gd name="T68" fmla="*/ 1277620 w 2633"/>
                  <a:gd name="T69" fmla="*/ 1467485 h 2632"/>
                  <a:gd name="T70" fmla="*/ 1277620 w 2633"/>
                  <a:gd name="T71" fmla="*/ 1467485 h 2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633" h="2632">
                    <a:moveTo>
                      <a:pt x="1766" y="2632"/>
                    </a:moveTo>
                    <a:lnTo>
                      <a:pt x="1752" y="2632"/>
                    </a:lnTo>
                    <a:lnTo>
                      <a:pt x="1725" y="2620"/>
                    </a:lnTo>
                    <a:lnTo>
                      <a:pt x="1713" y="2610"/>
                    </a:lnTo>
                    <a:lnTo>
                      <a:pt x="22" y="919"/>
                    </a:lnTo>
                    <a:lnTo>
                      <a:pt x="12" y="908"/>
                    </a:lnTo>
                    <a:lnTo>
                      <a:pt x="1" y="881"/>
                    </a:lnTo>
                    <a:lnTo>
                      <a:pt x="0" y="866"/>
                    </a:lnTo>
                    <a:lnTo>
                      <a:pt x="1" y="851"/>
                    </a:lnTo>
                    <a:lnTo>
                      <a:pt x="12" y="824"/>
                    </a:lnTo>
                    <a:lnTo>
                      <a:pt x="22" y="813"/>
                    </a:lnTo>
                    <a:lnTo>
                      <a:pt x="814" y="21"/>
                    </a:lnTo>
                    <a:lnTo>
                      <a:pt x="826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9" y="11"/>
                    </a:lnTo>
                    <a:lnTo>
                      <a:pt x="920" y="21"/>
                    </a:lnTo>
                    <a:lnTo>
                      <a:pt x="2611" y="1712"/>
                    </a:lnTo>
                    <a:lnTo>
                      <a:pt x="2621" y="1724"/>
                    </a:lnTo>
                    <a:lnTo>
                      <a:pt x="2633" y="1751"/>
                    </a:lnTo>
                    <a:lnTo>
                      <a:pt x="2633" y="1780"/>
                    </a:lnTo>
                    <a:lnTo>
                      <a:pt x="2621" y="1807"/>
                    </a:lnTo>
                    <a:lnTo>
                      <a:pt x="2611" y="1818"/>
                    </a:lnTo>
                    <a:lnTo>
                      <a:pt x="2065" y="2364"/>
                    </a:lnTo>
                    <a:lnTo>
                      <a:pt x="1819" y="2610"/>
                    </a:lnTo>
                    <a:lnTo>
                      <a:pt x="1808" y="2620"/>
                    </a:lnTo>
                    <a:lnTo>
                      <a:pt x="1781" y="2632"/>
                    </a:lnTo>
                    <a:lnTo>
                      <a:pt x="1766" y="2632"/>
                    </a:lnTo>
                    <a:close/>
                    <a:moveTo>
                      <a:pt x="181" y="866"/>
                    </a:moveTo>
                    <a:lnTo>
                      <a:pt x="1766" y="2452"/>
                    </a:lnTo>
                    <a:lnTo>
                      <a:pt x="2453" y="1765"/>
                    </a:lnTo>
                    <a:lnTo>
                      <a:pt x="867" y="180"/>
                    </a:lnTo>
                    <a:lnTo>
                      <a:pt x="181" y="866"/>
                    </a:lnTo>
                    <a:close/>
                    <a:moveTo>
                      <a:pt x="2012" y="2311"/>
                    </a:moveTo>
                    <a:lnTo>
                      <a:pt x="2012" y="231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85" name="Freeform 40">
                <a:extLst>
                  <a:ext uri="{FF2B5EF4-FFF2-40B4-BE49-F238E27FC236}">
                    <a16:creationId xmlns:a16="http://schemas.microsoft.com/office/drawing/2014/main" id="{9259D207-A141-B3DD-C388-7A2047E31FF8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99" y="5069"/>
                <a:ext cx="2632" cy="2632"/>
              </a:xfrm>
              <a:custGeom>
                <a:avLst/>
                <a:gdLst>
                  <a:gd name="T0" fmla="*/ 1120775 w 2632"/>
                  <a:gd name="T1" fmla="*/ 1671320 h 2632"/>
                  <a:gd name="T2" fmla="*/ 1111885 w 2632"/>
                  <a:gd name="T3" fmla="*/ 1670685 h 2632"/>
                  <a:gd name="T4" fmla="*/ 1094105 w 2632"/>
                  <a:gd name="T5" fmla="*/ 1663700 h 2632"/>
                  <a:gd name="T6" fmla="*/ 1087755 w 2632"/>
                  <a:gd name="T7" fmla="*/ 1657985 h 2632"/>
                  <a:gd name="T8" fmla="*/ 13335 w 2632"/>
                  <a:gd name="T9" fmla="*/ 583565 h 2632"/>
                  <a:gd name="T10" fmla="*/ 6985 w 2632"/>
                  <a:gd name="T11" fmla="*/ 576580 h 2632"/>
                  <a:gd name="T12" fmla="*/ 0 w 2632"/>
                  <a:gd name="T13" fmla="*/ 559435 h 2632"/>
                  <a:gd name="T14" fmla="*/ 0 w 2632"/>
                  <a:gd name="T15" fmla="*/ 541020 h 2632"/>
                  <a:gd name="T16" fmla="*/ 6985 w 2632"/>
                  <a:gd name="T17" fmla="*/ 523875 h 2632"/>
                  <a:gd name="T18" fmla="*/ 13335 w 2632"/>
                  <a:gd name="T19" fmla="*/ 516255 h 2632"/>
                  <a:gd name="T20" fmla="*/ 516255 w 2632"/>
                  <a:gd name="T21" fmla="*/ 13335 h 2632"/>
                  <a:gd name="T22" fmla="*/ 523240 w 2632"/>
                  <a:gd name="T23" fmla="*/ 6985 h 2632"/>
                  <a:gd name="T24" fmla="*/ 541020 w 2632"/>
                  <a:gd name="T25" fmla="*/ 0 h 2632"/>
                  <a:gd name="T26" fmla="*/ 559435 w 2632"/>
                  <a:gd name="T27" fmla="*/ 0 h 2632"/>
                  <a:gd name="T28" fmla="*/ 576580 w 2632"/>
                  <a:gd name="T29" fmla="*/ 6985 h 2632"/>
                  <a:gd name="T30" fmla="*/ 583565 w 2632"/>
                  <a:gd name="T31" fmla="*/ 13335 h 2632"/>
                  <a:gd name="T32" fmla="*/ 1392555 w 2632"/>
                  <a:gd name="T33" fmla="*/ 822325 h 2632"/>
                  <a:gd name="T34" fmla="*/ 1392555 w 2632"/>
                  <a:gd name="T35" fmla="*/ 822325 h 2632"/>
                  <a:gd name="T36" fmla="*/ 1657985 w 2632"/>
                  <a:gd name="T37" fmla="*/ 1087755 h 2632"/>
                  <a:gd name="T38" fmla="*/ 1663700 w 2632"/>
                  <a:gd name="T39" fmla="*/ 1094105 h 2632"/>
                  <a:gd name="T40" fmla="*/ 1670685 w 2632"/>
                  <a:gd name="T41" fmla="*/ 1111885 h 2632"/>
                  <a:gd name="T42" fmla="*/ 1671320 w 2632"/>
                  <a:gd name="T43" fmla="*/ 1120775 h 2632"/>
                  <a:gd name="T44" fmla="*/ 1670685 w 2632"/>
                  <a:gd name="T45" fmla="*/ 1130300 h 2632"/>
                  <a:gd name="T46" fmla="*/ 1663700 w 2632"/>
                  <a:gd name="T47" fmla="*/ 1147445 h 2632"/>
                  <a:gd name="T48" fmla="*/ 1657985 w 2632"/>
                  <a:gd name="T49" fmla="*/ 1154430 h 2632"/>
                  <a:gd name="T50" fmla="*/ 1154430 w 2632"/>
                  <a:gd name="T51" fmla="*/ 1657985 h 2632"/>
                  <a:gd name="T52" fmla="*/ 1146810 w 2632"/>
                  <a:gd name="T53" fmla="*/ 1663700 h 2632"/>
                  <a:gd name="T54" fmla="*/ 1130300 w 2632"/>
                  <a:gd name="T55" fmla="*/ 1670685 h 2632"/>
                  <a:gd name="T56" fmla="*/ 1120775 w 2632"/>
                  <a:gd name="T57" fmla="*/ 1671320 h 2632"/>
                  <a:gd name="T58" fmla="*/ 114935 w 2632"/>
                  <a:gd name="T59" fmla="*/ 549910 h 2632"/>
                  <a:gd name="T60" fmla="*/ 1120775 w 2632"/>
                  <a:gd name="T61" fmla="*/ 1556385 h 2632"/>
                  <a:gd name="T62" fmla="*/ 1556385 w 2632"/>
                  <a:gd name="T63" fmla="*/ 1120775 h 2632"/>
                  <a:gd name="T64" fmla="*/ 549910 w 2632"/>
                  <a:gd name="T65" fmla="*/ 114935 h 2632"/>
                  <a:gd name="T66" fmla="*/ 114935 w 2632"/>
                  <a:gd name="T67" fmla="*/ 549910 h 263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632" h="2632">
                    <a:moveTo>
                      <a:pt x="1765" y="2632"/>
                    </a:moveTo>
                    <a:lnTo>
                      <a:pt x="1751" y="2631"/>
                    </a:lnTo>
                    <a:lnTo>
                      <a:pt x="1723" y="2620"/>
                    </a:lnTo>
                    <a:lnTo>
                      <a:pt x="1713" y="2611"/>
                    </a:lnTo>
                    <a:lnTo>
                      <a:pt x="21" y="919"/>
                    </a:lnTo>
                    <a:lnTo>
                      <a:pt x="11" y="908"/>
                    </a:lnTo>
                    <a:lnTo>
                      <a:pt x="0" y="881"/>
                    </a:lnTo>
                    <a:lnTo>
                      <a:pt x="0" y="852"/>
                    </a:lnTo>
                    <a:lnTo>
                      <a:pt x="11" y="825"/>
                    </a:lnTo>
                    <a:lnTo>
                      <a:pt x="21" y="813"/>
                    </a:lnTo>
                    <a:lnTo>
                      <a:pt x="813" y="21"/>
                    </a:lnTo>
                    <a:lnTo>
                      <a:pt x="824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8" y="11"/>
                    </a:lnTo>
                    <a:lnTo>
                      <a:pt x="919" y="21"/>
                    </a:lnTo>
                    <a:lnTo>
                      <a:pt x="2193" y="1295"/>
                    </a:lnTo>
                    <a:lnTo>
                      <a:pt x="2611" y="1713"/>
                    </a:lnTo>
                    <a:lnTo>
                      <a:pt x="2620" y="1723"/>
                    </a:lnTo>
                    <a:lnTo>
                      <a:pt x="2631" y="1751"/>
                    </a:lnTo>
                    <a:lnTo>
                      <a:pt x="2632" y="1765"/>
                    </a:lnTo>
                    <a:lnTo>
                      <a:pt x="2631" y="1780"/>
                    </a:lnTo>
                    <a:lnTo>
                      <a:pt x="2620" y="1807"/>
                    </a:lnTo>
                    <a:lnTo>
                      <a:pt x="2611" y="1818"/>
                    </a:lnTo>
                    <a:lnTo>
                      <a:pt x="1818" y="2611"/>
                    </a:lnTo>
                    <a:lnTo>
                      <a:pt x="1806" y="2620"/>
                    </a:lnTo>
                    <a:lnTo>
                      <a:pt x="1780" y="2631"/>
                    </a:lnTo>
                    <a:lnTo>
                      <a:pt x="1765" y="2632"/>
                    </a:lnTo>
                    <a:close/>
                    <a:moveTo>
                      <a:pt x="181" y="866"/>
                    </a:moveTo>
                    <a:lnTo>
                      <a:pt x="1765" y="2451"/>
                    </a:lnTo>
                    <a:lnTo>
                      <a:pt x="2451" y="1765"/>
                    </a:lnTo>
                    <a:lnTo>
                      <a:pt x="866" y="181"/>
                    </a:lnTo>
                    <a:lnTo>
                      <a:pt x="181" y="86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86" name="Freeform 41">
                <a:extLst>
                  <a:ext uri="{FF2B5EF4-FFF2-40B4-BE49-F238E27FC236}">
                    <a16:creationId xmlns:a16="http://schemas.microsoft.com/office/drawing/2014/main" id="{302954AC-C504-42F4-513B-5AF2A2E0524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199" y="1869"/>
                <a:ext cx="919" cy="920"/>
              </a:xfrm>
              <a:custGeom>
                <a:avLst/>
                <a:gdLst>
                  <a:gd name="T0" fmla="*/ 46990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230 h 920"/>
                  <a:gd name="T8" fmla="*/ 7620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7620 w 919"/>
                  <a:gd name="T15" fmla="*/ 509905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09905 w 919"/>
                  <a:gd name="T21" fmla="*/ 7620 h 920"/>
                  <a:gd name="T22" fmla="*/ 527050 w 919"/>
                  <a:gd name="T23" fmla="*/ 0 h 920"/>
                  <a:gd name="T24" fmla="*/ 545465 w 919"/>
                  <a:gd name="T25" fmla="*/ 0 h 920"/>
                  <a:gd name="T26" fmla="*/ 563245 w 919"/>
                  <a:gd name="T27" fmla="*/ 7620 h 920"/>
                  <a:gd name="T28" fmla="*/ 570230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5880 h 920"/>
                  <a:gd name="T36" fmla="*/ 576580 w 919"/>
                  <a:gd name="T37" fmla="*/ 73660 h 920"/>
                  <a:gd name="T38" fmla="*/ 570230 w 919"/>
                  <a:gd name="T39" fmla="*/ 80645 h 920"/>
                  <a:gd name="T40" fmla="*/ 80645 w 919"/>
                  <a:gd name="T41" fmla="*/ 570230 h 920"/>
                  <a:gd name="T42" fmla="*/ 73660 w 919"/>
                  <a:gd name="T43" fmla="*/ 576580 h 920"/>
                  <a:gd name="T44" fmla="*/ 55880 w 919"/>
                  <a:gd name="T45" fmla="*/ 583565 h 920"/>
                  <a:gd name="T46" fmla="*/ 46990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4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1" y="898"/>
                    </a:lnTo>
                    <a:lnTo>
                      <a:pt x="12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2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2"/>
                    </a:lnTo>
                    <a:lnTo>
                      <a:pt x="830" y="0"/>
                    </a:lnTo>
                    <a:lnTo>
                      <a:pt x="859" y="0"/>
                    </a:lnTo>
                    <a:lnTo>
                      <a:pt x="887" y="12"/>
                    </a:lnTo>
                    <a:lnTo>
                      <a:pt x="898" y="21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8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8" y="919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87" name="Freeform 42">
                <a:extLst>
                  <a:ext uri="{FF2B5EF4-FFF2-40B4-BE49-F238E27FC236}">
                    <a16:creationId xmlns:a16="http://schemas.microsoft.com/office/drawing/2014/main" id="{56C144EA-7979-DEE1-C713-06FFE0586FA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27" y="2297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970 w 919"/>
                  <a:gd name="T7" fmla="*/ 570230 h 920"/>
                  <a:gd name="T8" fmla="*/ 6985 w 919"/>
                  <a:gd name="T9" fmla="*/ 562610 h 920"/>
                  <a:gd name="T10" fmla="*/ 0 w 919"/>
                  <a:gd name="T11" fmla="*/ 546100 h 920"/>
                  <a:gd name="T12" fmla="*/ 0 w 919"/>
                  <a:gd name="T13" fmla="*/ 527685 h 920"/>
                  <a:gd name="T14" fmla="*/ 6985 w 919"/>
                  <a:gd name="T15" fmla="*/ 509905 h 920"/>
                  <a:gd name="T16" fmla="*/ 13970 w 919"/>
                  <a:gd name="T17" fmla="*/ 502285 h 920"/>
                  <a:gd name="T18" fmla="*/ 502285 w 919"/>
                  <a:gd name="T19" fmla="*/ 13970 h 920"/>
                  <a:gd name="T20" fmla="*/ 509905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2610 w 919"/>
                  <a:gd name="T27" fmla="*/ 6985 h 920"/>
                  <a:gd name="T28" fmla="*/ 570230 w 919"/>
                  <a:gd name="T29" fmla="*/ 13970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6515 h 920"/>
                  <a:gd name="T36" fmla="*/ 576580 w 919"/>
                  <a:gd name="T37" fmla="*/ 73025 h 920"/>
                  <a:gd name="T38" fmla="*/ 570230 w 919"/>
                  <a:gd name="T39" fmla="*/ 81280 h 920"/>
                  <a:gd name="T40" fmla="*/ 81280 w 919"/>
                  <a:gd name="T41" fmla="*/ 570230 h 920"/>
                  <a:gd name="T42" fmla="*/ 73025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2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2" y="791"/>
                    </a:lnTo>
                    <a:lnTo>
                      <a:pt x="791" y="22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2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9"/>
                    </a:lnTo>
                    <a:lnTo>
                      <a:pt x="908" y="115"/>
                    </a:lnTo>
                    <a:lnTo>
                      <a:pt x="898" y="128"/>
                    </a:lnTo>
                    <a:lnTo>
                      <a:pt x="128" y="898"/>
                    </a:lnTo>
                    <a:lnTo>
                      <a:pt x="115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88" name="Freeform 43">
                <a:extLst>
                  <a:ext uri="{FF2B5EF4-FFF2-40B4-BE49-F238E27FC236}">
                    <a16:creationId xmlns:a16="http://schemas.microsoft.com/office/drawing/2014/main" id="{C98A7033-CB7E-D171-A5B9-0980286CB0A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056" y="2726"/>
                <a:ext cx="918" cy="920"/>
              </a:xfrm>
              <a:custGeom>
                <a:avLst/>
                <a:gdLst>
                  <a:gd name="T0" fmla="*/ 46355 w 918"/>
                  <a:gd name="T1" fmla="*/ 584200 h 920"/>
                  <a:gd name="T2" fmla="*/ 37465 w 918"/>
                  <a:gd name="T3" fmla="*/ 582930 h 920"/>
                  <a:gd name="T4" fmla="*/ 20320 w 918"/>
                  <a:gd name="T5" fmla="*/ 576580 h 920"/>
                  <a:gd name="T6" fmla="*/ 12700 w 918"/>
                  <a:gd name="T7" fmla="*/ 569595 h 920"/>
                  <a:gd name="T8" fmla="*/ 6985 w 918"/>
                  <a:gd name="T9" fmla="*/ 562610 h 920"/>
                  <a:gd name="T10" fmla="*/ 0 w 918"/>
                  <a:gd name="T11" fmla="*/ 544830 h 920"/>
                  <a:gd name="T12" fmla="*/ 0 w 918"/>
                  <a:gd name="T13" fmla="*/ 526415 h 920"/>
                  <a:gd name="T14" fmla="*/ 6985 w 918"/>
                  <a:gd name="T15" fmla="*/ 509905 h 920"/>
                  <a:gd name="T16" fmla="*/ 12700 w 918"/>
                  <a:gd name="T17" fmla="*/ 502285 h 920"/>
                  <a:gd name="T18" fmla="*/ 502285 w 918"/>
                  <a:gd name="T19" fmla="*/ 12700 h 920"/>
                  <a:gd name="T20" fmla="*/ 509905 w 918"/>
                  <a:gd name="T21" fmla="*/ 6985 h 920"/>
                  <a:gd name="T22" fmla="*/ 526415 w 918"/>
                  <a:gd name="T23" fmla="*/ 0 h 920"/>
                  <a:gd name="T24" fmla="*/ 544830 w 918"/>
                  <a:gd name="T25" fmla="*/ 0 h 920"/>
                  <a:gd name="T26" fmla="*/ 562610 w 918"/>
                  <a:gd name="T27" fmla="*/ 6985 h 920"/>
                  <a:gd name="T28" fmla="*/ 569595 w 918"/>
                  <a:gd name="T29" fmla="*/ 12700 h 920"/>
                  <a:gd name="T30" fmla="*/ 576580 w 918"/>
                  <a:gd name="T31" fmla="*/ 20320 h 920"/>
                  <a:gd name="T32" fmla="*/ 582930 w 918"/>
                  <a:gd name="T33" fmla="*/ 37465 h 920"/>
                  <a:gd name="T34" fmla="*/ 582930 w 918"/>
                  <a:gd name="T35" fmla="*/ 55880 h 920"/>
                  <a:gd name="T36" fmla="*/ 576580 w 918"/>
                  <a:gd name="T37" fmla="*/ 73025 h 920"/>
                  <a:gd name="T38" fmla="*/ 569595 w 918"/>
                  <a:gd name="T39" fmla="*/ 80645 h 920"/>
                  <a:gd name="T40" fmla="*/ 80645 w 918"/>
                  <a:gd name="T41" fmla="*/ 569595 h 920"/>
                  <a:gd name="T42" fmla="*/ 73025 w 918"/>
                  <a:gd name="T43" fmla="*/ 576580 h 920"/>
                  <a:gd name="T44" fmla="*/ 55880 w 918"/>
                  <a:gd name="T45" fmla="*/ 582930 h 920"/>
                  <a:gd name="T46" fmla="*/ 46355 w 918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8" h="920">
                    <a:moveTo>
                      <a:pt x="73" y="920"/>
                    </a:moveTo>
                    <a:lnTo>
                      <a:pt x="59" y="918"/>
                    </a:lnTo>
                    <a:lnTo>
                      <a:pt x="32" y="908"/>
                    </a:lnTo>
                    <a:lnTo>
                      <a:pt x="20" y="897"/>
                    </a:lnTo>
                    <a:lnTo>
                      <a:pt x="11" y="886"/>
                    </a:lnTo>
                    <a:lnTo>
                      <a:pt x="0" y="858"/>
                    </a:lnTo>
                    <a:lnTo>
                      <a:pt x="0" y="829"/>
                    </a:lnTo>
                    <a:lnTo>
                      <a:pt x="11" y="803"/>
                    </a:lnTo>
                    <a:lnTo>
                      <a:pt x="20" y="791"/>
                    </a:lnTo>
                    <a:lnTo>
                      <a:pt x="791" y="20"/>
                    </a:lnTo>
                    <a:lnTo>
                      <a:pt x="803" y="11"/>
                    </a:lnTo>
                    <a:lnTo>
                      <a:pt x="829" y="0"/>
                    </a:lnTo>
                    <a:lnTo>
                      <a:pt x="858" y="0"/>
                    </a:lnTo>
                    <a:lnTo>
                      <a:pt x="886" y="11"/>
                    </a:lnTo>
                    <a:lnTo>
                      <a:pt x="897" y="20"/>
                    </a:lnTo>
                    <a:lnTo>
                      <a:pt x="908" y="32"/>
                    </a:lnTo>
                    <a:lnTo>
                      <a:pt x="918" y="59"/>
                    </a:lnTo>
                    <a:lnTo>
                      <a:pt x="918" y="88"/>
                    </a:lnTo>
                    <a:lnTo>
                      <a:pt x="908" y="115"/>
                    </a:lnTo>
                    <a:lnTo>
                      <a:pt x="897" y="127"/>
                    </a:lnTo>
                    <a:lnTo>
                      <a:pt x="127" y="897"/>
                    </a:lnTo>
                    <a:lnTo>
                      <a:pt x="115" y="908"/>
                    </a:lnTo>
                    <a:lnTo>
                      <a:pt x="88" y="918"/>
                    </a:lnTo>
                    <a:lnTo>
                      <a:pt x="73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89" name="Freeform 44">
                <a:extLst>
                  <a:ext uri="{FF2B5EF4-FFF2-40B4-BE49-F238E27FC236}">
                    <a16:creationId xmlns:a16="http://schemas.microsoft.com/office/drawing/2014/main" id="{9453C129-62DB-3179-FAC5-FAD846C61D5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27" y="5497"/>
                <a:ext cx="920" cy="920"/>
              </a:xfrm>
              <a:custGeom>
                <a:avLst/>
                <a:gdLst>
                  <a:gd name="T0" fmla="*/ 46990 w 920"/>
                  <a:gd name="T1" fmla="*/ 584200 h 920"/>
                  <a:gd name="T2" fmla="*/ 38100 w 920"/>
                  <a:gd name="T3" fmla="*/ 584200 h 920"/>
                  <a:gd name="T4" fmla="*/ 20320 w 920"/>
                  <a:gd name="T5" fmla="*/ 576580 h 920"/>
                  <a:gd name="T6" fmla="*/ 13335 w 920"/>
                  <a:gd name="T7" fmla="*/ 570230 h 920"/>
                  <a:gd name="T8" fmla="*/ 6985 w 920"/>
                  <a:gd name="T9" fmla="*/ 562610 h 920"/>
                  <a:gd name="T10" fmla="*/ 0 w 920"/>
                  <a:gd name="T11" fmla="*/ 546100 h 920"/>
                  <a:gd name="T12" fmla="*/ 0 w 920"/>
                  <a:gd name="T13" fmla="*/ 527685 h 920"/>
                  <a:gd name="T14" fmla="*/ 6985 w 920"/>
                  <a:gd name="T15" fmla="*/ 509905 h 920"/>
                  <a:gd name="T16" fmla="*/ 13335 w 920"/>
                  <a:gd name="T17" fmla="*/ 502920 h 920"/>
                  <a:gd name="T18" fmla="*/ 502920 w 920"/>
                  <a:gd name="T19" fmla="*/ 13335 h 920"/>
                  <a:gd name="T20" fmla="*/ 509905 w 920"/>
                  <a:gd name="T21" fmla="*/ 6985 h 920"/>
                  <a:gd name="T22" fmla="*/ 527685 w 920"/>
                  <a:gd name="T23" fmla="*/ 0 h 920"/>
                  <a:gd name="T24" fmla="*/ 546100 w 920"/>
                  <a:gd name="T25" fmla="*/ 0 h 920"/>
                  <a:gd name="T26" fmla="*/ 562610 w 920"/>
                  <a:gd name="T27" fmla="*/ 6985 h 920"/>
                  <a:gd name="T28" fmla="*/ 570230 w 920"/>
                  <a:gd name="T29" fmla="*/ 13335 h 920"/>
                  <a:gd name="T30" fmla="*/ 576580 w 920"/>
                  <a:gd name="T31" fmla="*/ 20320 h 920"/>
                  <a:gd name="T32" fmla="*/ 584200 w 920"/>
                  <a:gd name="T33" fmla="*/ 38100 h 920"/>
                  <a:gd name="T34" fmla="*/ 584200 w 920"/>
                  <a:gd name="T35" fmla="*/ 56515 h 920"/>
                  <a:gd name="T36" fmla="*/ 576580 w 920"/>
                  <a:gd name="T37" fmla="*/ 73660 h 920"/>
                  <a:gd name="T38" fmla="*/ 570230 w 920"/>
                  <a:gd name="T39" fmla="*/ 80645 h 920"/>
                  <a:gd name="T40" fmla="*/ 80645 w 920"/>
                  <a:gd name="T41" fmla="*/ 570230 h 920"/>
                  <a:gd name="T42" fmla="*/ 73660 w 920"/>
                  <a:gd name="T43" fmla="*/ 576580 h 920"/>
                  <a:gd name="T44" fmla="*/ 56515 w 920"/>
                  <a:gd name="T45" fmla="*/ 584200 h 920"/>
                  <a:gd name="T46" fmla="*/ 46990 w 920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0">
                    <a:moveTo>
                      <a:pt x="74" y="920"/>
                    </a:moveTo>
                    <a:lnTo>
                      <a:pt x="60" y="920"/>
                    </a:lnTo>
                    <a:lnTo>
                      <a:pt x="32" y="908"/>
                    </a:lnTo>
                    <a:lnTo>
                      <a:pt x="21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1"/>
                    </a:lnTo>
                    <a:lnTo>
                      <a:pt x="908" y="32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9" y="920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90" name="Freeform 45">
                <a:extLst>
                  <a:ext uri="{FF2B5EF4-FFF2-40B4-BE49-F238E27FC236}">
                    <a16:creationId xmlns:a16="http://schemas.microsoft.com/office/drawing/2014/main" id="{77250D72-0126-9FDF-E627-EF45AE26AE8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255" y="5925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735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865 h 920"/>
                  <a:gd name="T8" fmla="*/ 6985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6985 w 919"/>
                  <a:gd name="T15" fmla="*/ 510540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10540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3245 w 919"/>
                  <a:gd name="T27" fmla="*/ 6985 h 920"/>
                  <a:gd name="T28" fmla="*/ 570865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735 h 920"/>
                  <a:gd name="T34" fmla="*/ 583565 w 919"/>
                  <a:gd name="T35" fmla="*/ 56515 h 920"/>
                  <a:gd name="T36" fmla="*/ 576580 w 919"/>
                  <a:gd name="T37" fmla="*/ 73660 h 920"/>
                  <a:gd name="T38" fmla="*/ 570865 w 919"/>
                  <a:gd name="T39" fmla="*/ 81280 h 920"/>
                  <a:gd name="T40" fmla="*/ 81280 w 919"/>
                  <a:gd name="T41" fmla="*/ 570865 h 920"/>
                  <a:gd name="T42" fmla="*/ 73660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1" y="919"/>
                    </a:lnTo>
                    <a:lnTo>
                      <a:pt x="33" y="908"/>
                    </a:lnTo>
                    <a:lnTo>
                      <a:pt x="21" y="899"/>
                    </a:lnTo>
                    <a:lnTo>
                      <a:pt x="11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1" y="804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4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1"/>
                    </a:lnTo>
                    <a:lnTo>
                      <a:pt x="899" y="21"/>
                    </a:lnTo>
                    <a:lnTo>
                      <a:pt x="908" y="33"/>
                    </a:lnTo>
                    <a:lnTo>
                      <a:pt x="919" y="61"/>
                    </a:lnTo>
                    <a:lnTo>
                      <a:pt x="919" y="89"/>
                    </a:lnTo>
                    <a:lnTo>
                      <a:pt x="908" y="116"/>
                    </a:lnTo>
                    <a:lnTo>
                      <a:pt x="899" y="128"/>
                    </a:lnTo>
                    <a:lnTo>
                      <a:pt x="128" y="899"/>
                    </a:lnTo>
                    <a:lnTo>
                      <a:pt x="116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191" name="Freeform 46">
                <a:extLst>
                  <a:ext uri="{FF2B5EF4-FFF2-40B4-BE49-F238E27FC236}">
                    <a16:creationId xmlns:a16="http://schemas.microsoft.com/office/drawing/2014/main" id="{912D47DA-3469-CC7C-0E79-94D50F8599D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83" y="6353"/>
                <a:ext cx="920" cy="921"/>
              </a:xfrm>
              <a:custGeom>
                <a:avLst/>
                <a:gdLst>
                  <a:gd name="T0" fmla="*/ 46990 w 920"/>
                  <a:gd name="T1" fmla="*/ 584835 h 921"/>
                  <a:gd name="T2" fmla="*/ 38100 w 920"/>
                  <a:gd name="T3" fmla="*/ 584200 h 921"/>
                  <a:gd name="T4" fmla="*/ 21590 w 920"/>
                  <a:gd name="T5" fmla="*/ 577215 h 921"/>
                  <a:gd name="T6" fmla="*/ 13970 w 920"/>
                  <a:gd name="T7" fmla="*/ 570230 h 921"/>
                  <a:gd name="T8" fmla="*/ 7620 w 920"/>
                  <a:gd name="T9" fmla="*/ 563245 h 921"/>
                  <a:gd name="T10" fmla="*/ 0 w 920"/>
                  <a:gd name="T11" fmla="*/ 546100 h 921"/>
                  <a:gd name="T12" fmla="*/ 0 w 920"/>
                  <a:gd name="T13" fmla="*/ 527685 h 921"/>
                  <a:gd name="T14" fmla="*/ 7620 w 920"/>
                  <a:gd name="T15" fmla="*/ 510540 h 921"/>
                  <a:gd name="T16" fmla="*/ 13970 w 920"/>
                  <a:gd name="T17" fmla="*/ 502920 h 921"/>
                  <a:gd name="T18" fmla="*/ 502920 w 920"/>
                  <a:gd name="T19" fmla="*/ 13970 h 921"/>
                  <a:gd name="T20" fmla="*/ 509905 w 920"/>
                  <a:gd name="T21" fmla="*/ 7620 h 921"/>
                  <a:gd name="T22" fmla="*/ 527685 w 920"/>
                  <a:gd name="T23" fmla="*/ 0 h 921"/>
                  <a:gd name="T24" fmla="*/ 546100 w 920"/>
                  <a:gd name="T25" fmla="*/ 0 h 921"/>
                  <a:gd name="T26" fmla="*/ 563245 w 920"/>
                  <a:gd name="T27" fmla="*/ 7620 h 921"/>
                  <a:gd name="T28" fmla="*/ 570230 w 920"/>
                  <a:gd name="T29" fmla="*/ 13970 h 921"/>
                  <a:gd name="T30" fmla="*/ 577215 w 920"/>
                  <a:gd name="T31" fmla="*/ 21590 h 921"/>
                  <a:gd name="T32" fmla="*/ 584200 w 920"/>
                  <a:gd name="T33" fmla="*/ 38100 h 921"/>
                  <a:gd name="T34" fmla="*/ 584200 w 920"/>
                  <a:gd name="T35" fmla="*/ 56515 h 921"/>
                  <a:gd name="T36" fmla="*/ 577215 w 920"/>
                  <a:gd name="T37" fmla="*/ 73660 h 921"/>
                  <a:gd name="T38" fmla="*/ 570230 w 920"/>
                  <a:gd name="T39" fmla="*/ 80645 h 921"/>
                  <a:gd name="T40" fmla="*/ 80645 w 920"/>
                  <a:gd name="T41" fmla="*/ 570230 h 921"/>
                  <a:gd name="T42" fmla="*/ 73660 w 920"/>
                  <a:gd name="T43" fmla="*/ 577215 h 921"/>
                  <a:gd name="T44" fmla="*/ 56515 w 920"/>
                  <a:gd name="T45" fmla="*/ 584200 h 921"/>
                  <a:gd name="T46" fmla="*/ 46990 w 920"/>
                  <a:gd name="T47" fmla="*/ 584835 h 92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1">
                    <a:moveTo>
                      <a:pt x="74" y="921"/>
                    </a:moveTo>
                    <a:lnTo>
                      <a:pt x="60" y="920"/>
                    </a:lnTo>
                    <a:lnTo>
                      <a:pt x="34" y="909"/>
                    </a:lnTo>
                    <a:lnTo>
                      <a:pt x="22" y="898"/>
                    </a:lnTo>
                    <a:lnTo>
                      <a:pt x="12" y="887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2" y="804"/>
                    </a:lnTo>
                    <a:lnTo>
                      <a:pt x="22" y="792"/>
                    </a:lnTo>
                    <a:lnTo>
                      <a:pt x="792" y="22"/>
                    </a:lnTo>
                    <a:lnTo>
                      <a:pt x="803" y="12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2"/>
                    </a:lnTo>
                    <a:lnTo>
                      <a:pt x="898" y="22"/>
                    </a:lnTo>
                    <a:lnTo>
                      <a:pt x="909" y="34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9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9"/>
                    </a:lnTo>
                    <a:lnTo>
                      <a:pt x="89" y="920"/>
                    </a:lnTo>
                    <a:lnTo>
                      <a:pt x="74" y="92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  <p:cxnSp>
          <p:nvCxnSpPr>
            <p:cNvPr id="97" name="直線單箭頭接點 96">
              <a:extLst>
                <a:ext uri="{FF2B5EF4-FFF2-40B4-BE49-F238E27FC236}">
                  <a16:creationId xmlns:a16="http://schemas.microsoft.com/office/drawing/2014/main" id="{B2D6B98D-66EC-D846-3F8B-6774531C569F}"/>
                </a:ext>
              </a:extLst>
            </p:cNvPr>
            <p:cNvCxnSpPr>
              <a:cxnSpLocks/>
            </p:cNvCxnSpPr>
            <p:nvPr/>
          </p:nvCxnSpPr>
          <p:spPr>
            <a:xfrm>
              <a:off x="12109271" y="3006492"/>
              <a:ext cx="6824" cy="1322385"/>
            </a:xfrm>
            <a:prstGeom prst="straightConnector1">
              <a:avLst/>
            </a:prstGeom>
            <a:noFill/>
            <a:ln w="76200" cap="flat" cmpd="sng" algn="ctr">
              <a:solidFill>
                <a:srgbClr val="CC66FF"/>
              </a:solidFill>
              <a:prstDash val="solid"/>
              <a:miter lim="800000"/>
              <a:tailEnd type="triangle"/>
            </a:ln>
            <a:effectLst/>
          </p:spPr>
        </p:cxnSp>
      </p:grpSp>
      <p:sp>
        <p:nvSpPr>
          <p:cNvPr id="9" name="文字方塊 8">
            <a:extLst>
              <a:ext uri="{FF2B5EF4-FFF2-40B4-BE49-F238E27FC236}">
                <a16:creationId xmlns:a16="http://schemas.microsoft.com/office/drawing/2014/main" id="{89DB96BF-A455-0F52-BE44-0E2F77132720}"/>
              </a:ext>
            </a:extLst>
          </p:cNvPr>
          <p:cNvSpPr txBox="1"/>
          <p:nvPr/>
        </p:nvSpPr>
        <p:spPr>
          <a:xfrm>
            <a:off x="6452436" y="1090849"/>
            <a:ext cx="594265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 Direct downlink path two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Path: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atellite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M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Latency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TW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Speech Bubble: Rectangle with Corners Rounded 1">
                <a:extLst>
                  <a:ext uri="{FF2B5EF4-FFF2-40B4-BE49-F238E27FC236}">
                    <a16:creationId xmlns:a16="http://schemas.microsoft.com/office/drawing/2014/main" id="{E248DEBA-60E3-A91C-B0EE-FA0ECFE10702}"/>
                  </a:ext>
                </a:extLst>
              </p:cNvPr>
              <p:cNvSpPr/>
              <p:nvPr/>
            </p:nvSpPr>
            <p:spPr>
              <a:xfrm>
                <a:off x="2536208" y="3629101"/>
                <a:ext cx="1452411" cy="466243"/>
              </a:xfrm>
              <a:prstGeom prst="wedgeRoundRectCallout">
                <a:avLst>
                  <a:gd name="adj1" fmla="val 48276"/>
                  <a:gd name="adj2" fmla="val -81332"/>
                  <a:gd name="adj3" fmla="val 16667"/>
                </a:avLst>
              </a:prstGeom>
              <a:solidFill>
                <a:srgbClr val="7030A0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SAT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𝑇𝑆𝑇</m:t>
                          </m:r>
                        </m:e>
                        <m:sub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Montserrat Light" panose="00000400000000000000" pitchFamily="2" charset="0"/>
                </a:endParaRPr>
              </a:p>
            </p:txBody>
          </p:sp>
        </mc:Choice>
        <mc:Fallback xmlns="">
          <p:sp>
            <p:nvSpPr>
              <p:cNvPr id="2" name="Speech Bubble: Rectangle with Corners Rounded 1">
                <a:extLst>
                  <a:ext uri="{FF2B5EF4-FFF2-40B4-BE49-F238E27FC236}">
                    <a16:creationId xmlns:a16="http://schemas.microsoft.com/office/drawing/2014/main" id="{E248DEBA-60E3-A91C-B0EE-FA0ECFE107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6208" y="3629101"/>
                <a:ext cx="1452411" cy="466243"/>
              </a:xfrm>
              <a:prstGeom prst="wedgeRoundRectCallout">
                <a:avLst>
                  <a:gd name="adj1" fmla="val 48276"/>
                  <a:gd name="adj2" fmla="val -81332"/>
                  <a:gd name="adj3" fmla="val 16667"/>
                </a:avLst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Speech Bubble: Rectangle with Corners Rounded 9">
                <a:extLst>
                  <a:ext uri="{FF2B5EF4-FFF2-40B4-BE49-F238E27FC236}">
                    <a16:creationId xmlns:a16="http://schemas.microsoft.com/office/drawing/2014/main" id="{9E82615A-A14A-35F0-2DEF-E5235313BE9A}"/>
                  </a:ext>
                </a:extLst>
              </p:cNvPr>
              <p:cNvSpPr/>
              <p:nvPr/>
            </p:nvSpPr>
            <p:spPr>
              <a:xfrm>
                <a:off x="4679844" y="3629101"/>
                <a:ext cx="1452411" cy="466243"/>
              </a:xfrm>
              <a:prstGeom prst="wedgeRoundRectCallout">
                <a:avLst>
                  <a:gd name="adj1" fmla="val -691"/>
                  <a:gd name="adj2" fmla="val -81332"/>
                  <a:gd name="adj3" fmla="val 16667"/>
                </a:avLst>
              </a:prstGeom>
              <a:solidFill>
                <a:schemeClr val="accent5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kern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 ker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𝑆𝑇</m:t>
                          </m:r>
                        </m:e>
                        <m:sub>
                          <m:r>
                            <a:rPr lang="en-US" altLang="zh-TW" i="1" ker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zh-TW" altLang="en-US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zh-TW" altLang="en-US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MD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Montserrat Light" panose="00000400000000000000" pitchFamily="2" charset="0"/>
                </a:endParaRPr>
              </a:p>
            </p:txBody>
          </p:sp>
        </mc:Choice>
        <mc:Fallback xmlns="">
          <p:sp>
            <p:nvSpPr>
              <p:cNvPr id="10" name="Speech Bubble: Rectangle with Corners Rounded 9">
                <a:extLst>
                  <a:ext uri="{FF2B5EF4-FFF2-40B4-BE49-F238E27FC236}">
                    <a16:creationId xmlns:a16="http://schemas.microsoft.com/office/drawing/2014/main" id="{9E82615A-A14A-35F0-2DEF-E5235313BE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9844" y="3629101"/>
                <a:ext cx="1452411" cy="466243"/>
              </a:xfrm>
              <a:prstGeom prst="wedgeRoundRectCallout">
                <a:avLst>
                  <a:gd name="adj1" fmla="val -691"/>
                  <a:gd name="adj2" fmla="val -81332"/>
                  <a:gd name="adj3" fmla="val 16667"/>
                </a:avLst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peech Bubble: Rectangle with Corners Rounded 10">
                <a:extLst>
                  <a:ext uri="{FF2B5EF4-FFF2-40B4-BE49-F238E27FC236}">
                    <a16:creationId xmlns:a16="http://schemas.microsoft.com/office/drawing/2014/main" id="{BD928EAC-40DF-B8C0-77AA-28804962EE6E}"/>
                  </a:ext>
                </a:extLst>
              </p:cNvPr>
              <p:cNvSpPr/>
              <p:nvPr/>
            </p:nvSpPr>
            <p:spPr>
              <a:xfrm>
                <a:off x="9287194" y="3093665"/>
                <a:ext cx="1452411" cy="360217"/>
              </a:xfrm>
              <a:prstGeom prst="wedgeRoundRectCallout">
                <a:avLst>
                  <a:gd name="adj1" fmla="val -4688"/>
                  <a:gd name="adj2" fmla="val -79317"/>
                  <a:gd name="adj3" fmla="val 16667"/>
                </a:avLst>
              </a:prstGeom>
              <a:solidFill>
                <a:schemeClr val="accent6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i="1" kern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SAT</m:t>
                      </m:r>
                      <m:r>
                        <a:rPr lang="en-US" altLang="zh-TW" i="1" kern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 kern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en-US" altLang="zh-TW" i="1" kern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i="1" kern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MD</m:t>
                      </m:r>
                    </m:oMath>
                  </m:oMathPara>
                </a14:m>
                <a:endParaRPr lang="zh-TW" altLang="en-US" kern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Speech Bubble: Rectangle with Corners Rounded 10">
                <a:extLst>
                  <a:ext uri="{FF2B5EF4-FFF2-40B4-BE49-F238E27FC236}">
                    <a16:creationId xmlns:a16="http://schemas.microsoft.com/office/drawing/2014/main" id="{BD928EAC-40DF-B8C0-77AA-28804962EE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7194" y="3093665"/>
                <a:ext cx="1452411" cy="360217"/>
              </a:xfrm>
              <a:prstGeom prst="wedgeRoundRectCallout">
                <a:avLst>
                  <a:gd name="adj1" fmla="val -4688"/>
                  <a:gd name="adj2" fmla="val -79317"/>
                  <a:gd name="adj3" fmla="val 16667"/>
                </a:avLst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5969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" grpId="0" animBg="1"/>
      <p:bldP spid="168" grpId="0" animBg="1"/>
      <p:bldP spid="170" grpId="0"/>
      <p:bldP spid="9" grpId="0"/>
      <p:bldP spid="1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2">
            <a:extLst>
              <a:ext uri="{FF2B5EF4-FFF2-40B4-BE49-F238E27FC236}">
                <a16:creationId xmlns:a16="http://schemas.microsoft.com/office/drawing/2014/main" id="{9E34879D-5D0B-F29B-17B4-0338D8A88B8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-298175" y="132064"/>
            <a:ext cx="10684565" cy="609600"/>
          </a:xfrm>
        </p:spPr>
        <p:txBody>
          <a:bodyPr/>
          <a:lstStyle/>
          <a:p>
            <a:r>
              <a:rPr lang="en-US" altLang="zh-TW" sz="28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lay for Undetermined Downlink Paths</a:t>
            </a:r>
            <a:endParaRPr lang="zh-TW" altLang="en-US" sz="28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群組 3">
            <a:extLst>
              <a:ext uri="{FF2B5EF4-FFF2-40B4-BE49-F238E27FC236}">
                <a16:creationId xmlns:a16="http://schemas.microsoft.com/office/drawing/2014/main" id="{ED4467D1-30CB-B50A-8C4F-B7C382CF29A0}"/>
              </a:ext>
            </a:extLst>
          </p:cNvPr>
          <p:cNvGrpSpPr>
            <a:grpSpLocks noChangeAspect="1"/>
          </p:cNvGrpSpPr>
          <p:nvPr/>
        </p:nvGrpSpPr>
        <p:grpSpPr>
          <a:xfrm>
            <a:off x="519772" y="3498649"/>
            <a:ext cx="2615257" cy="2387133"/>
            <a:chOff x="1693628" y="1096816"/>
            <a:chExt cx="3195706" cy="2916951"/>
          </a:xfrm>
        </p:grpSpPr>
        <p:sp>
          <p:nvSpPr>
            <p:cNvPr id="6" name="橢圓 5">
              <a:extLst>
                <a:ext uri="{FF2B5EF4-FFF2-40B4-BE49-F238E27FC236}">
                  <a16:creationId xmlns:a16="http://schemas.microsoft.com/office/drawing/2014/main" id="{B19846A0-D38F-0431-5AED-B5F09681713D}"/>
                </a:ext>
              </a:extLst>
            </p:cNvPr>
            <p:cNvSpPr/>
            <p:nvPr/>
          </p:nvSpPr>
          <p:spPr>
            <a:xfrm>
              <a:off x="1693628" y="3105722"/>
              <a:ext cx="3195706" cy="908045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grpSp>
          <p:nvGrpSpPr>
            <p:cNvPr id="7" name="群組 6">
              <a:extLst>
                <a:ext uri="{FF2B5EF4-FFF2-40B4-BE49-F238E27FC236}">
                  <a16:creationId xmlns:a16="http://schemas.microsoft.com/office/drawing/2014/main" id="{E8DE0B7D-4972-56B1-45BC-5E92F0AD74D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855065" y="3058735"/>
              <a:ext cx="621342" cy="481753"/>
              <a:chOff x="821713" y="4837768"/>
              <a:chExt cx="989904" cy="767514"/>
            </a:xfrm>
          </p:grpSpPr>
          <p:grpSp>
            <p:nvGrpSpPr>
              <p:cNvPr id="549" name="群組 548">
                <a:extLst>
                  <a:ext uri="{FF2B5EF4-FFF2-40B4-BE49-F238E27FC236}">
                    <a16:creationId xmlns:a16="http://schemas.microsoft.com/office/drawing/2014/main" id="{ABDFC4C9-58E7-29C9-B422-54A867BC16BE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flipH="1">
                <a:off x="821713" y="5128893"/>
                <a:ext cx="989904" cy="476389"/>
                <a:chOff x="5014913" y="4573588"/>
                <a:chExt cx="812800" cy="369888"/>
              </a:xfrm>
            </p:grpSpPr>
            <p:sp>
              <p:nvSpPr>
                <p:cNvPr id="558" name="Freeform 157">
                  <a:extLst>
                    <a:ext uri="{FF2B5EF4-FFF2-40B4-BE49-F238E27FC236}">
                      <a16:creationId xmlns:a16="http://schemas.microsoft.com/office/drawing/2014/main" id="{B68057E6-012D-45C2-E946-11FE08205D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913" y="4711701"/>
                  <a:ext cx="812800" cy="161925"/>
                </a:xfrm>
                <a:custGeom>
                  <a:avLst/>
                  <a:gdLst>
                    <a:gd name="T0" fmla="*/ 56 w 614"/>
                    <a:gd name="T1" fmla="*/ 121 h 123"/>
                    <a:gd name="T2" fmla="*/ 0 w 614"/>
                    <a:gd name="T3" fmla="*/ 62 h 123"/>
                    <a:gd name="T4" fmla="*/ 62 w 614"/>
                    <a:gd name="T5" fmla="*/ 0 h 123"/>
                    <a:gd name="T6" fmla="*/ 553 w 614"/>
                    <a:gd name="T7" fmla="*/ 0 h 123"/>
                    <a:gd name="T8" fmla="*/ 614 w 614"/>
                    <a:gd name="T9" fmla="*/ 62 h 123"/>
                    <a:gd name="T10" fmla="*/ 553 w 614"/>
                    <a:gd name="T11" fmla="*/ 123 h 123"/>
                    <a:gd name="T12" fmla="*/ 553 w 614"/>
                    <a:gd name="T13" fmla="*/ 123 h 123"/>
                    <a:gd name="T14" fmla="*/ 551 w 614"/>
                    <a:gd name="T15" fmla="*/ 123 h 123"/>
                    <a:gd name="T16" fmla="*/ 553 w 614"/>
                    <a:gd name="T17" fmla="*/ 111 h 123"/>
                    <a:gd name="T18" fmla="*/ 491 w 614"/>
                    <a:gd name="T19" fmla="*/ 49 h 123"/>
                    <a:gd name="T20" fmla="*/ 429 w 614"/>
                    <a:gd name="T21" fmla="*/ 111 h 123"/>
                    <a:gd name="T22" fmla="*/ 431 w 614"/>
                    <a:gd name="T23" fmla="*/ 123 h 123"/>
                    <a:gd name="T24" fmla="*/ 192 w 614"/>
                    <a:gd name="T25" fmla="*/ 123 h 123"/>
                    <a:gd name="T26" fmla="*/ 194 w 614"/>
                    <a:gd name="T27" fmla="*/ 113 h 123"/>
                    <a:gd name="T28" fmla="*/ 132 w 614"/>
                    <a:gd name="T29" fmla="*/ 52 h 123"/>
                    <a:gd name="T30" fmla="*/ 72 w 614"/>
                    <a:gd name="T31" fmla="*/ 121 h 123"/>
                    <a:gd name="T32" fmla="*/ 56 w 614"/>
                    <a:gd name="T33" fmla="*/ 121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614" h="123">
                      <a:moveTo>
                        <a:pt x="56" y="121"/>
                      </a:moveTo>
                      <a:cubicBezTo>
                        <a:pt x="22" y="121"/>
                        <a:pt x="0" y="96"/>
                        <a:pt x="0" y="62"/>
                      </a:cubicBezTo>
                      <a:cubicBezTo>
                        <a:pt x="0" y="28"/>
                        <a:pt x="28" y="0"/>
                        <a:pt x="62" y="0"/>
                      </a:cubicBezTo>
                      <a:lnTo>
                        <a:pt x="553" y="0"/>
                      </a:lnTo>
                      <a:cubicBezTo>
                        <a:pt x="587" y="0"/>
                        <a:pt x="614" y="28"/>
                        <a:pt x="614" y="62"/>
                      </a:cubicBezTo>
                      <a:cubicBezTo>
                        <a:pt x="614" y="96"/>
                        <a:pt x="587" y="123"/>
                        <a:pt x="553" y="123"/>
                      </a:cubicBezTo>
                      <a:lnTo>
                        <a:pt x="553" y="123"/>
                      </a:lnTo>
                      <a:lnTo>
                        <a:pt x="551" y="123"/>
                      </a:lnTo>
                      <a:cubicBezTo>
                        <a:pt x="552" y="119"/>
                        <a:pt x="553" y="115"/>
                        <a:pt x="553" y="111"/>
                      </a:cubicBezTo>
                      <a:cubicBezTo>
                        <a:pt x="553" y="77"/>
                        <a:pt x="525" y="49"/>
                        <a:pt x="491" y="49"/>
                      </a:cubicBezTo>
                      <a:cubicBezTo>
                        <a:pt x="457" y="49"/>
                        <a:pt x="429" y="77"/>
                        <a:pt x="429" y="111"/>
                      </a:cubicBezTo>
                      <a:cubicBezTo>
                        <a:pt x="429" y="115"/>
                        <a:pt x="430" y="119"/>
                        <a:pt x="431" y="123"/>
                      </a:cubicBezTo>
                      <a:lnTo>
                        <a:pt x="192" y="123"/>
                      </a:lnTo>
                      <a:lnTo>
                        <a:pt x="194" y="113"/>
                      </a:lnTo>
                      <a:cubicBezTo>
                        <a:pt x="194" y="79"/>
                        <a:pt x="166" y="52"/>
                        <a:pt x="132" y="52"/>
                      </a:cubicBezTo>
                      <a:cubicBezTo>
                        <a:pt x="91" y="52"/>
                        <a:pt x="68" y="90"/>
                        <a:pt x="72" y="121"/>
                      </a:cubicBezTo>
                      <a:lnTo>
                        <a:pt x="56" y="121"/>
                      </a:lnTo>
                      <a:close/>
                    </a:path>
                  </a:pathLst>
                </a:custGeom>
                <a:solidFill>
                  <a:srgbClr val="FF505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9" name="Freeform 159">
                  <a:extLst>
                    <a:ext uri="{FF2B5EF4-FFF2-40B4-BE49-F238E27FC236}">
                      <a16:creationId xmlns:a16="http://schemas.microsoft.com/office/drawing/2014/main" id="{F47DBF54-9417-3FD0-DA08-BC0B8BECA2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3826" y="4573588"/>
                  <a:ext cx="504825" cy="138113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rgbClr val="FF5050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60" name="Oval 160">
                  <a:extLst>
                    <a:ext uri="{FF2B5EF4-FFF2-40B4-BE49-F238E27FC236}">
                      <a16:creationId xmlns:a16="http://schemas.microsoft.com/office/drawing/2014/main" id="{59354E09-8905-3465-5C60-A683A53E96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83238" y="4776788"/>
                  <a:ext cx="163513" cy="161925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61" name="Oval 161">
                  <a:extLst>
                    <a:ext uri="{FF2B5EF4-FFF2-40B4-BE49-F238E27FC236}">
                      <a16:creationId xmlns:a16="http://schemas.microsoft.com/office/drawing/2014/main" id="{17407E4A-227A-8D6D-B490-0801554EF9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10163" y="4779963"/>
                  <a:ext cx="163513" cy="163513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62" name="Freeform 159">
                  <a:extLst>
                    <a:ext uri="{FF2B5EF4-FFF2-40B4-BE49-F238E27FC236}">
                      <a16:creationId xmlns:a16="http://schemas.microsoft.com/office/drawing/2014/main" id="{973E9AD3-86F6-D943-F0B1-57ABB34DEEB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794" y="4595284"/>
                  <a:ext cx="366182" cy="100182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ysClr val="window" lastClr="FFFFFF">
                    <a:lumMod val="95000"/>
                  </a:sys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550" name="群組 549">
                <a:extLst>
                  <a:ext uri="{FF2B5EF4-FFF2-40B4-BE49-F238E27FC236}">
                    <a16:creationId xmlns:a16="http://schemas.microsoft.com/office/drawing/2014/main" id="{E152D6D8-2A7B-A8C1-720B-0F4FCCFA605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182631" y="4837768"/>
                <a:ext cx="256456" cy="287648"/>
                <a:chOff x="8694732" y="650876"/>
                <a:chExt cx="704849" cy="790575"/>
              </a:xfrm>
            </p:grpSpPr>
            <p:sp>
              <p:nvSpPr>
                <p:cNvPr id="551" name="Freeform 15">
                  <a:extLst>
                    <a:ext uri="{FF2B5EF4-FFF2-40B4-BE49-F238E27FC236}">
                      <a16:creationId xmlns:a16="http://schemas.microsoft.com/office/drawing/2014/main" id="{D68308C3-C9AA-AF64-0040-E63F3F174F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2" name="Freeform 16">
                  <a:extLst>
                    <a:ext uri="{FF2B5EF4-FFF2-40B4-BE49-F238E27FC236}">
                      <a16:creationId xmlns:a16="http://schemas.microsoft.com/office/drawing/2014/main" id="{49B22F6B-996E-4CBE-E795-67D1CE54A0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3" name="Freeform 17">
                  <a:extLst>
                    <a:ext uri="{FF2B5EF4-FFF2-40B4-BE49-F238E27FC236}">
                      <a16:creationId xmlns:a16="http://schemas.microsoft.com/office/drawing/2014/main" id="{449A2056-152E-B701-076B-0675EE02DF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4" name="Freeform 18">
                  <a:extLst>
                    <a:ext uri="{FF2B5EF4-FFF2-40B4-BE49-F238E27FC236}">
                      <a16:creationId xmlns:a16="http://schemas.microsoft.com/office/drawing/2014/main" id="{DBA74B6E-5823-0037-08B2-60A7C2C30A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5" name="Freeform 19">
                  <a:extLst>
                    <a:ext uri="{FF2B5EF4-FFF2-40B4-BE49-F238E27FC236}">
                      <a16:creationId xmlns:a16="http://schemas.microsoft.com/office/drawing/2014/main" id="{97F8E746-58DB-D2C8-15F9-BD43013599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6" name="Freeform 20">
                  <a:extLst>
                    <a:ext uri="{FF2B5EF4-FFF2-40B4-BE49-F238E27FC236}">
                      <a16:creationId xmlns:a16="http://schemas.microsoft.com/office/drawing/2014/main" id="{3716C5B2-019C-B233-95E3-C567CE0DB4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ED7D3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7" name="Freeform 21">
                  <a:extLst>
                    <a:ext uri="{FF2B5EF4-FFF2-40B4-BE49-F238E27FC236}">
                      <a16:creationId xmlns:a16="http://schemas.microsoft.com/office/drawing/2014/main" id="{D5C787D9-297E-BC10-413C-DC4BB055CE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pic>
          <p:nvPicPr>
            <p:cNvPr id="8" name="Picture 177" descr="shokunin-modern-touch-phone-mobile (1)">
              <a:extLst>
                <a:ext uri="{FF2B5EF4-FFF2-40B4-BE49-F238E27FC236}">
                  <a16:creationId xmlns:a16="http://schemas.microsoft.com/office/drawing/2014/main" id="{F2AA1757-3205-86C6-A3C8-F94BA06504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5977" y="3532941"/>
              <a:ext cx="188899" cy="4186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9" name="Group 4">
              <a:extLst>
                <a:ext uri="{FF2B5EF4-FFF2-40B4-BE49-F238E27FC236}">
                  <a16:creationId xmlns:a16="http://schemas.microsoft.com/office/drawing/2014/main" id="{97391129-AB40-E538-CB50-4CFD3EA4DD46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 rot="8124672">
              <a:off x="2593997" y="1096816"/>
              <a:ext cx="683505" cy="683494"/>
              <a:chOff x="2770" y="1441"/>
              <a:chExt cx="6261" cy="6260"/>
            </a:xfrm>
          </p:grpSpPr>
          <p:sp>
            <p:nvSpPr>
              <p:cNvPr id="515" name="Freeform 5">
                <a:extLst>
                  <a:ext uri="{FF2B5EF4-FFF2-40B4-BE49-F238E27FC236}">
                    <a16:creationId xmlns:a16="http://schemas.microsoft.com/office/drawing/2014/main" id="{8B91B68B-F1BC-A2F4-AC6F-D7F55932480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536" y="2345"/>
                <a:ext cx="590" cy="590"/>
              </a:xfrm>
              <a:custGeom>
                <a:avLst/>
                <a:gdLst>
                  <a:gd name="T0" fmla="*/ 374650 w 590"/>
                  <a:gd name="T1" fmla="*/ 186690 h 590"/>
                  <a:gd name="T2" fmla="*/ 374015 w 590"/>
                  <a:gd name="T3" fmla="*/ 207010 h 590"/>
                  <a:gd name="T4" fmla="*/ 367030 w 590"/>
                  <a:gd name="T5" fmla="*/ 243205 h 590"/>
                  <a:gd name="T6" fmla="*/ 352425 w 590"/>
                  <a:gd name="T7" fmla="*/ 276860 h 590"/>
                  <a:gd name="T8" fmla="*/ 332740 w 590"/>
                  <a:gd name="T9" fmla="*/ 306705 h 590"/>
                  <a:gd name="T10" fmla="*/ 306705 w 590"/>
                  <a:gd name="T11" fmla="*/ 332105 h 590"/>
                  <a:gd name="T12" fmla="*/ 276860 w 590"/>
                  <a:gd name="T13" fmla="*/ 352425 h 590"/>
                  <a:gd name="T14" fmla="*/ 243205 w 590"/>
                  <a:gd name="T15" fmla="*/ 366395 h 590"/>
                  <a:gd name="T16" fmla="*/ 207010 w 590"/>
                  <a:gd name="T17" fmla="*/ 374015 h 590"/>
                  <a:gd name="T18" fmla="*/ 187960 w 590"/>
                  <a:gd name="T19" fmla="*/ 374650 h 590"/>
                  <a:gd name="T20" fmla="*/ 168910 w 590"/>
                  <a:gd name="T21" fmla="*/ 374015 h 590"/>
                  <a:gd name="T22" fmla="*/ 132080 w 590"/>
                  <a:gd name="T23" fmla="*/ 366395 h 590"/>
                  <a:gd name="T24" fmla="*/ 98425 w 590"/>
                  <a:gd name="T25" fmla="*/ 352425 h 590"/>
                  <a:gd name="T26" fmla="*/ 67945 w 590"/>
                  <a:gd name="T27" fmla="*/ 332105 h 590"/>
                  <a:gd name="T28" fmla="*/ 43180 w 590"/>
                  <a:gd name="T29" fmla="*/ 306705 h 590"/>
                  <a:gd name="T30" fmla="*/ 22860 w 590"/>
                  <a:gd name="T31" fmla="*/ 276860 h 590"/>
                  <a:gd name="T32" fmla="*/ 8890 w 590"/>
                  <a:gd name="T33" fmla="*/ 243205 h 590"/>
                  <a:gd name="T34" fmla="*/ 1270 w 590"/>
                  <a:gd name="T35" fmla="*/ 207010 h 590"/>
                  <a:gd name="T36" fmla="*/ 0 w 590"/>
                  <a:gd name="T37" fmla="*/ 186690 h 590"/>
                  <a:gd name="T38" fmla="*/ 1270 w 590"/>
                  <a:gd name="T39" fmla="*/ 167640 h 590"/>
                  <a:gd name="T40" fmla="*/ 8890 w 590"/>
                  <a:gd name="T41" fmla="*/ 131445 h 590"/>
                  <a:gd name="T42" fmla="*/ 22860 w 590"/>
                  <a:gd name="T43" fmla="*/ 97790 h 590"/>
                  <a:gd name="T44" fmla="*/ 43180 w 590"/>
                  <a:gd name="T45" fmla="*/ 67945 h 590"/>
                  <a:gd name="T46" fmla="*/ 67945 w 590"/>
                  <a:gd name="T47" fmla="*/ 42545 h 590"/>
                  <a:gd name="T48" fmla="*/ 98425 w 590"/>
                  <a:gd name="T49" fmla="*/ 22225 h 590"/>
                  <a:gd name="T50" fmla="*/ 132080 w 590"/>
                  <a:gd name="T51" fmla="*/ 8255 h 590"/>
                  <a:gd name="T52" fmla="*/ 168910 w 590"/>
                  <a:gd name="T53" fmla="*/ 635 h 590"/>
                  <a:gd name="T54" fmla="*/ 187960 w 590"/>
                  <a:gd name="T55" fmla="*/ 0 h 590"/>
                  <a:gd name="T56" fmla="*/ 207010 w 590"/>
                  <a:gd name="T57" fmla="*/ 635 h 590"/>
                  <a:gd name="T58" fmla="*/ 243205 w 590"/>
                  <a:gd name="T59" fmla="*/ 8255 h 590"/>
                  <a:gd name="T60" fmla="*/ 276860 w 590"/>
                  <a:gd name="T61" fmla="*/ 22225 h 590"/>
                  <a:gd name="T62" fmla="*/ 306705 w 590"/>
                  <a:gd name="T63" fmla="*/ 42545 h 590"/>
                  <a:gd name="T64" fmla="*/ 332740 w 590"/>
                  <a:gd name="T65" fmla="*/ 67945 h 590"/>
                  <a:gd name="T66" fmla="*/ 352425 w 590"/>
                  <a:gd name="T67" fmla="*/ 97790 h 590"/>
                  <a:gd name="T68" fmla="*/ 367030 w 590"/>
                  <a:gd name="T69" fmla="*/ 131445 h 590"/>
                  <a:gd name="T70" fmla="*/ 374015 w 590"/>
                  <a:gd name="T71" fmla="*/ 167640 h 590"/>
                  <a:gd name="T72" fmla="*/ 374650 w 590"/>
                  <a:gd name="T73" fmla="*/ 186690 h 59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90" h="590">
                    <a:moveTo>
                      <a:pt x="590" y="294"/>
                    </a:moveTo>
                    <a:lnTo>
                      <a:pt x="589" y="326"/>
                    </a:lnTo>
                    <a:lnTo>
                      <a:pt x="578" y="383"/>
                    </a:lnTo>
                    <a:lnTo>
                      <a:pt x="555" y="436"/>
                    </a:lnTo>
                    <a:lnTo>
                      <a:pt x="524" y="483"/>
                    </a:lnTo>
                    <a:lnTo>
                      <a:pt x="483" y="523"/>
                    </a:lnTo>
                    <a:lnTo>
                      <a:pt x="436" y="555"/>
                    </a:lnTo>
                    <a:lnTo>
                      <a:pt x="383" y="577"/>
                    </a:lnTo>
                    <a:lnTo>
                      <a:pt x="326" y="589"/>
                    </a:lnTo>
                    <a:lnTo>
                      <a:pt x="296" y="590"/>
                    </a:lnTo>
                    <a:lnTo>
                      <a:pt x="266" y="589"/>
                    </a:lnTo>
                    <a:lnTo>
                      <a:pt x="208" y="577"/>
                    </a:lnTo>
                    <a:lnTo>
                      <a:pt x="155" y="555"/>
                    </a:lnTo>
                    <a:lnTo>
                      <a:pt x="107" y="523"/>
                    </a:lnTo>
                    <a:lnTo>
                      <a:pt x="68" y="483"/>
                    </a:lnTo>
                    <a:lnTo>
                      <a:pt x="36" y="436"/>
                    </a:lnTo>
                    <a:lnTo>
                      <a:pt x="14" y="383"/>
                    </a:lnTo>
                    <a:lnTo>
                      <a:pt x="2" y="326"/>
                    </a:lnTo>
                    <a:lnTo>
                      <a:pt x="0" y="294"/>
                    </a:lnTo>
                    <a:lnTo>
                      <a:pt x="2" y="264"/>
                    </a:lnTo>
                    <a:lnTo>
                      <a:pt x="14" y="207"/>
                    </a:lnTo>
                    <a:lnTo>
                      <a:pt x="36" y="154"/>
                    </a:lnTo>
                    <a:lnTo>
                      <a:pt x="68" y="107"/>
                    </a:lnTo>
                    <a:lnTo>
                      <a:pt x="107" y="67"/>
                    </a:lnTo>
                    <a:lnTo>
                      <a:pt x="155" y="35"/>
                    </a:lnTo>
                    <a:lnTo>
                      <a:pt x="208" y="13"/>
                    </a:lnTo>
                    <a:lnTo>
                      <a:pt x="266" y="1"/>
                    </a:lnTo>
                    <a:lnTo>
                      <a:pt x="296" y="0"/>
                    </a:lnTo>
                    <a:lnTo>
                      <a:pt x="326" y="1"/>
                    </a:lnTo>
                    <a:lnTo>
                      <a:pt x="383" y="13"/>
                    </a:lnTo>
                    <a:lnTo>
                      <a:pt x="436" y="35"/>
                    </a:lnTo>
                    <a:lnTo>
                      <a:pt x="483" y="67"/>
                    </a:lnTo>
                    <a:lnTo>
                      <a:pt x="524" y="107"/>
                    </a:lnTo>
                    <a:lnTo>
                      <a:pt x="555" y="154"/>
                    </a:lnTo>
                    <a:lnTo>
                      <a:pt x="578" y="207"/>
                    </a:lnTo>
                    <a:lnTo>
                      <a:pt x="589" y="264"/>
                    </a:lnTo>
                    <a:lnTo>
                      <a:pt x="590" y="294"/>
                    </a:lnTo>
                    <a:close/>
                  </a:path>
                </a:pathLst>
              </a:custGeom>
              <a:solidFill>
                <a:srgbClr val="61CC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6" name="Freeform 6">
                <a:extLst>
                  <a:ext uri="{FF2B5EF4-FFF2-40B4-BE49-F238E27FC236}">
                    <a16:creationId xmlns:a16="http://schemas.microsoft.com/office/drawing/2014/main" id="{BFB4B371-3B55-76CF-A246-A780FAECF6E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23" y="2346"/>
                <a:ext cx="503" cy="502"/>
              </a:xfrm>
              <a:custGeom>
                <a:avLst/>
                <a:gdLst>
                  <a:gd name="T0" fmla="*/ 0 w 503"/>
                  <a:gd name="T1" fmla="*/ 54610 h 502"/>
                  <a:gd name="T2" fmla="*/ 14605 w 503"/>
                  <a:gd name="T3" fmla="*/ 41275 h 502"/>
                  <a:gd name="T4" fmla="*/ 45085 w 503"/>
                  <a:gd name="T5" fmla="*/ 20955 h 502"/>
                  <a:gd name="T6" fmla="*/ 79375 w 503"/>
                  <a:gd name="T7" fmla="*/ 6985 h 502"/>
                  <a:gd name="T8" fmla="*/ 114300 w 503"/>
                  <a:gd name="T9" fmla="*/ 0 h 502"/>
                  <a:gd name="T10" fmla="*/ 149860 w 503"/>
                  <a:gd name="T11" fmla="*/ 0 h 502"/>
                  <a:gd name="T12" fmla="*/ 186055 w 503"/>
                  <a:gd name="T13" fmla="*/ 6985 h 502"/>
                  <a:gd name="T14" fmla="*/ 219710 w 503"/>
                  <a:gd name="T15" fmla="*/ 20955 h 502"/>
                  <a:gd name="T16" fmla="*/ 250825 w 503"/>
                  <a:gd name="T17" fmla="*/ 41275 h 502"/>
                  <a:gd name="T18" fmla="*/ 264160 w 503"/>
                  <a:gd name="T19" fmla="*/ 54610 h 502"/>
                  <a:gd name="T20" fmla="*/ 278130 w 503"/>
                  <a:gd name="T21" fmla="*/ 67945 h 502"/>
                  <a:gd name="T22" fmla="*/ 299085 w 503"/>
                  <a:gd name="T23" fmla="*/ 99695 h 502"/>
                  <a:gd name="T24" fmla="*/ 312420 w 503"/>
                  <a:gd name="T25" fmla="*/ 132715 h 502"/>
                  <a:gd name="T26" fmla="*/ 319405 w 503"/>
                  <a:gd name="T27" fmla="*/ 168910 h 502"/>
                  <a:gd name="T28" fmla="*/ 319405 w 503"/>
                  <a:gd name="T29" fmla="*/ 204470 h 502"/>
                  <a:gd name="T30" fmla="*/ 312420 w 503"/>
                  <a:gd name="T31" fmla="*/ 240665 h 502"/>
                  <a:gd name="T32" fmla="*/ 299085 w 503"/>
                  <a:gd name="T33" fmla="*/ 273685 h 502"/>
                  <a:gd name="T34" fmla="*/ 278130 w 503"/>
                  <a:gd name="T35" fmla="*/ 305435 h 502"/>
                  <a:gd name="T36" fmla="*/ 264160 w 503"/>
                  <a:gd name="T37" fmla="*/ 318770 h 50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03" h="502">
                    <a:moveTo>
                      <a:pt x="0" y="86"/>
                    </a:moveTo>
                    <a:lnTo>
                      <a:pt x="23" y="65"/>
                    </a:lnTo>
                    <a:lnTo>
                      <a:pt x="71" y="33"/>
                    </a:lnTo>
                    <a:lnTo>
                      <a:pt x="125" y="11"/>
                    </a:lnTo>
                    <a:lnTo>
                      <a:pt x="180" y="0"/>
                    </a:lnTo>
                    <a:lnTo>
                      <a:pt x="236" y="0"/>
                    </a:lnTo>
                    <a:lnTo>
                      <a:pt x="293" y="11"/>
                    </a:lnTo>
                    <a:lnTo>
                      <a:pt x="346" y="33"/>
                    </a:lnTo>
                    <a:lnTo>
                      <a:pt x="395" y="65"/>
                    </a:lnTo>
                    <a:lnTo>
                      <a:pt x="416" y="86"/>
                    </a:lnTo>
                    <a:lnTo>
                      <a:pt x="438" y="107"/>
                    </a:lnTo>
                    <a:lnTo>
                      <a:pt x="471" y="157"/>
                    </a:lnTo>
                    <a:lnTo>
                      <a:pt x="492" y="209"/>
                    </a:lnTo>
                    <a:lnTo>
                      <a:pt x="503" y="266"/>
                    </a:lnTo>
                    <a:lnTo>
                      <a:pt x="503" y="322"/>
                    </a:lnTo>
                    <a:lnTo>
                      <a:pt x="492" y="379"/>
                    </a:lnTo>
                    <a:lnTo>
                      <a:pt x="471" y="431"/>
                    </a:lnTo>
                    <a:lnTo>
                      <a:pt x="438" y="481"/>
                    </a:lnTo>
                    <a:lnTo>
                      <a:pt x="416" y="502"/>
                    </a:lnTo>
                  </a:path>
                </a:pathLst>
              </a:cu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7" name="Freeform 7">
                <a:extLst>
                  <a:ext uri="{FF2B5EF4-FFF2-40B4-BE49-F238E27FC236}">
                    <a16:creationId xmlns:a16="http://schemas.microsoft.com/office/drawing/2014/main" id="{8176A37E-B739-D654-7083-6F615FCF510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938" y="3543"/>
                <a:ext cx="1990" cy="1991"/>
              </a:xfrm>
              <a:custGeom>
                <a:avLst/>
                <a:gdLst>
                  <a:gd name="T0" fmla="*/ 1263650 w 1990"/>
                  <a:gd name="T1" fmla="*/ 808990 h 1991"/>
                  <a:gd name="T2" fmla="*/ 1111250 w 1990"/>
                  <a:gd name="T3" fmla="*/ 961390 h 1991"/>
                  <a:gd name="T4" fmla="*/ 920115 w 1990"/>
                  <a:gd name="T5" fmla="*/ 1152525 h 1991"/>
                  <a:gd name="T6" fmla="*/ 808355 w 1990"/>
                  <a:gd name="T7" fmla="*/ 1264285 h 1991"/>
                  <a:gd name="T8" fmla="*/ 799465 w 1990"/>
                  <a:gd name="T9" fmla="*/ 1254125 h 1991"/>
                  <a:gd name="T10" fmla="*/ 0 w 1990"/>
                  <a:gd name="T11" fmla="*/ 455295 h 1991"/>
                  <a:gd name="T12" fmla="*/ 111760 w 1990"/>
                  <a:gd name="T13" fmla="*/ 343535 h 1991"/>
                  <a:gd name="T14" fmla="*/ 302260 w 1990"/>
                  <a:gd name="T15" fmla="*/ 153035 h 1991"/>
                  <a:gd name="T16" fmla="*/ 454660 w 1990"/>
                  <a:gd name="T17" fmla="*/ 0 h 1991"/>
                  <a:gd name="T18" fmla="*/ 1253490 w 1990"/>
                  <a:gd name="T19" fmla="*/ 799465 h 1991"/>
                  <a:gd name="T20" fmla="*/ 1263650 w 1990"/>
                  <a:gd name="T21" fmla="*/ 808990 h 199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990" h="1991">
                    <a:moveTo>
                      <a:pt x="1990" y="1274"/>
                    </a:moveTo>
                    <a:lnTo>
                      <a:pt x="1750" y="1514"/>
                    </a:lnTo>
                    <a:lnTo>
                      <a:pt x="1449" y="1815"/>
                    </a:lnTo>
                    <a:lnTo>
                      <a:pt x="1273" y="1991"/>
                    </a:lnTo>
                    <a:lnTo>
                      <a:pt x="1259" y="1975"/>
                    </a:lnTo>
                    <a:lnTo>
                      <a:pt x="0" y="717"/>
                    </a:lnTo>
                    <a:lnTo>
                      <a:pt x="176" y="541"/>
                    </a:lnTo>
                    <a:lnTo>
                      <a:pt x="476" y="241"/>
                    </a:lnTo>
                    <a:lnTo>
                      <a:pt x="716" y="0"/>
                    </a:lnTo>
                    <a:lnTo>
                      <a:pt x="1974" y="1259"/>
                    </a:lnTo>
                    <a:lnTo>
                      <a:pt x="1990" y="1274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8" name="Freeform 8">
                <a:extLst>
                  <a:ext uri="{FF2B5EF4-FFF2-40B4-BE49-F238E27FC236}">
                    <a16:creationId xmlns:a16="http://schemas.microsoft.com/office/drawing/2014/main" id="{80EF96A6-D7A5-9A8C-3A4E-0E1DC4D795E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004" y="2978"/>
                <a:ext cx="1490" cy="1485"/>
              </a:xfrm>
              <a:custGeom>
                <a:avLst/>
                <a:gdLst>
                  <a:gd name="T0" fmla="*/ 887095 w 1490"/>
                  <a:gd name="T1" fmla="*/ 316865 h 1485"/>
                  <a:gd name="T2" fmla="*/ 904240 w 1490"/>
                  <a:gd name="T3" fmla="*/ 354965 h 1485"/>
                  <a:gd name="T4" fmla="*/ 930275 w 1490"/>
                  <a:gd name="T5" fmla="*/ 433705 h 1485"/>
                  <a:gd name="T6" fmla="*/ 944245 w 1490"/>
                  <a:gd name="T7" fmla="*/ 515620 h 1485"/>
                  <a:gd name="T8" fmla="*/ 946150 w 1490"/>
                  <a:gd name="T9" fmla="*/ 597535 h 1485"/>
                  <a:gd name="T10" fmla="*/ 936625 w 1490"/>
                  <a:gd name="T11" fmla="*/ 680085 h 1485"/>
                  <a:gd name="T12" fmla="*/ 915035 w 1490"/>
                  <a:gd name="T13" fmla="*/ 760095 h 1485"/>
                  <a:gd name="T14" fmla="*/ 881380 w 1490"/>
                  <a:gd name="T15" fmla="*/ 836930 h 1485"/>
                  <a:gd name="T16" fmla="*/ 836930 w 1490"/>
                  <a:gd name="T17" fmla="*/ 909320 h 1485"/>
                  <a:gd name="T18" fmla="*/ 808990 w 1490"/>
                  <a:gd name="T19" fmla="*/ 942975 h 1485"/>
                  <a:gd name="T20" fmla="*/ 798195 w 1490"/>
                  <a:gd name="T21" fmla="*/ 937260 h 1485"/>
                  <a:gd name="T22" fmla="*/ 0 w 1490"/>
                  <a:gd name="T23" fmla="*/ 138430 h 1485"/>
                  <a:gd name="T24" fmla="*/ 33655 w 1490"/>
                  <a:gd name="T25" fmla="*/ 111125 h 1485"/>
                  <a:gd name="T26" fmla="*/ 105410 w 1490"/>
                  <a:gd name="T27" fmla="*/ 65405 h 1485"/>
                  <a:gd name="T28" fmla="*/ 182245 w 1490"/>
                  <a:gd name="T29" fmla="*/ 31750 h 1485"/>
                  <a:gd name="T30" fmla="*/ 262255 w 1490"/>
                  <a:gd name="T31" fmla="*/ 10160 h 1485"/>
                  <a:gd name="T32" fmla="*/ 344170 w 1490"/>
                  <a:gd name="T33" fmla="*/ 0 h 1485"/>
                  <a:gd name="T34" fmla="*/ 425450 w 1490"/>
                  <a:gd name="T35" fmla="*/ 1270 h 1485"/>
                  <a:gd name="T36" fmla="*/ 507365 w 1490"/>
                  <a:gd name="T37" fmla="*/ 14605 h 1485"/>
                  <a:gd name="T38" fmla="*/ 586740 w 1490"/>
                  <a:gd name="T39" fmla="*/ 39370 h 1485"/>
                  <a:gd name="T40" fmla="*/ 624840 w 1490"/>
                  <a:gd name="T41" fmla="*/ 56515 h 1485"/>
                  <a:gd name="T42" fmla="*/ 885190 w 1490"/>
                  <a:gd name="T43" fmla="*/ 316865 h 1485"/>
                  <a:gd name="T44" fmla="*/ 887095 w 1490"/>
                  <a:gd name="T45" fmla="*/ 316865 h 1485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490" h="1485">
                    <a:moveTo>
                      <a:pt x="1397" y="499"/>
                    </a:moveTo>
                    <a:lnTo>
                      <a:pt x="1424" y="559"/>
                    </a:lnTo>
                    <a:lnTo>
                      <a:pt x="1465" y="683"/>
                    </a:lnTo>
                    <a:lnTo>
                      <a:pt x="1487" y="812"/>
                    </a:lnTo>
                    <a:lnTo>
                      <a:pt x="1490" y="941"/>
                    </a:lnTo>
                    <a:lnTo>
                      <a:pt x="1475" y="1071"/>
                    </a:lnTo>
                    <a:lnTo>
                      <a:pt x="1441" y="1197"/>
                    </a:lnTo>
                    <a:lnTo>
                      <a:pt x="1388" y="1318"/>
                    </a:lnTo>
                    <a:lnTo>
                      <a:pt x="1318" y="1432"/>
                    </a:lnTo>
                    <a:lnTo>
                      <a:pt x="1274" y="1485"/>
                    </a:lnTo>
                    <a:lnTo>
                      <a:pt x="1257" y="1476"/>
                    </a:lnTo>
                    <a:lnTo>
                      <a:pt x="0" y="218"/>
                    </a:lnTo>
                    <a:lnTo>
                      <a:pt x="53" y="175"/>
                    </a:lnTo>
                    <a:lnTo>
                      <a:pt x="166" y="103"/>
                    </a:lnTo>
                    <a:lnTo>
                      <a:pt x="287" y="50"/>
                    </a:lnTo>
                    <a:lnTo>
                      <a:pt x="413" y="16"/>
                    </a:lnTo>
                    <a:lnTo>
                      <a:pt x="542" y="0"/>
                    </a:lnTo>
                    <a:lnTo>
                      <a:pt x="670" y="2"/>
                    </a:lnTo>
                    <a:lnTo>
                      <a:pt x="799" y="23"/>
                    </a:lnTo>
                    <a:lnTo>
                      <a:pt x="924" y="62"/>
                    </a:lnTo>
                    <a:lnTo>
                      <a:pt x="984" y="89"/>
                    </a:lnTo>
                    <a:lnTo>
                      <a:pt x="1394" y="499"/>
                    </a:lnTo>
                    <a:lnTo>
                      <a:pt x="1397" y="499"/>
                    </a:lnTo>
                    <a:close/>
                  </a:path>
                </a:pathLst>
              </a:custGeom>
              <a:solidFill>
                <a:srgbClr val="F241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19" name="Freeform 9">
                <a:extLst>
                  <a:ext uri="{FF2B5EF4-FFF2-40B4-BE49-F238E27FC236}">
                    <a16:creationId xmlns:a16="http://schemas.microsoft.com/office/drawing/2014/main" id="{0CBBE583-F6BC-044B-B0F2-EA404FEDF78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747" y="6417"/>
                <a:ext cx="1210" cy="1210"/>
              </a:xfrm>
              <a:custGeom>
                <a:avLst/>
                <a:gdLst>
                  <a:gd name="T0" fmla="*/ 768350 w 1210"/>
                  <a:gd name="T1" fmla="*/ 264795 h 1210"/>
                  <a:gd name="T2" fmla="*/ 264795 w 1210"/>
                  <a:gd name="T3" fmla="*/ 768350 h 1210"/>
                  <a:gd name="T4" fmla="*/ 0 w 1210"/>
                  <a:gd name="T5" fmla="*/ 502920 h 1210"/>
                  <a:gd name="T6" fmla="*/ 6350 w 1210"/>
                  <a:gd name="T7" fmla="*/ 495935 h 1210"/>
                  <a:gd name="T8" fmla="*/ 495935 w 1210"/>
                  <a:gd name="T9" fmla="*/ 6350 h 1210"/>
                  <a:gd name="T10" fmla="*/ 502920 w 1210"/>
                  <a:gd name="T11" fmla="*/ 0 h 1210"/>
                  <a:gd name="T12" fmla="*/ 768350 w 1210"/>
                  <a:gd name="T13" fmla="*/ 264795 h 121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10" h="1210">
                    <a:moveTo>
                      <a:pt x="1210" y="417"/>
                    </a:move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0" name="Freeform 10">
                <a:extLst>
                  <a:ext uri="{FF2B5EF4-FFF2-40B4-BE49-F238E27FC236}">
                    <a16:creationId xmlns:a16="http://schemas.microsoft.com/office/drawing/2014/main" id="{45592E7D-46C0-476B-80E7-C9A57CDB306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319" y="5989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285 h 1220"/>
                  <a:gd name="T10" fmla="*/ 6985 w 1220"/>
                  <a:gd name="T11" fmla="*/ 496570 h 1220"/>
                  <a:gd name="T12" fmla="*/ 496570 w 1220"/>
                  <a:gd name="T13" fmla="*/ 6985 h 1220"/>
                  <a:gd name="T14" fmla="*/ 502285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1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1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1" name="Freeform 11">
                <a:extLst>
                  <a:ext uri="{FF2B5EF4-FFF2-40B4-BE49-F238E27FC236}">
                    <a16:creationId xmlns:a16="http://schemas.microsoft.com/office/drawing/2014/main" id="{9B1F64E9-07C0-5247-AE82-655715E2DD5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91" y="5561"/>
                <a:ext cx="1219" cy="1219"/>
              </a:xfrm>
              <a:custGeom>
                <a:avLst/>
                <a:gdLst>
                  <a:gd name="T0" fmla="*/ 774065 w 1219"/>
                  <a:gd name="T1" fmla="*/ 271780 h 1219"/>
                  <a:gd name="T2" fmla="*/ 768350 w 1219"/>
                  <a:gd name="T3" fmla="*/ 278765 h 1219"/>
                  <a:gd name="T4" fmla="*/ 278765 w 1219"/>
                  <a:gd name="T5" fmla="*/ 768350 h 1219"/>
                  <a:gd name="T6" fmla="*/ 271780 w 1219"/>
                  <a:gd name="T7" fmla="*/ 774065 h 1219"/>
                  <a:gd name="T8" fmla="*/ 0 w 1219"/>
                  <a:gd name="T9" fmla="*/ 502920 h 1219"/>
                  <a:gd name="T10" fmla="*/ 6350 w 1219"/>
                  <a:gd name="T11" fmla="*/ 495935 h 1219"/>
                  <a:gd name="T12" fmla="*/ 495935 w 1219"/>
                  <a:gd name="T13" fmla="*/ 6350 h 1219"/>
                  <a:gd name="T14" fmla="*/ 502920 w 1219"/>
                  <a:gd name="T15" fmla="*/ 0 h 1219"/>
                  <a:gd name="T16" fmla="*/ 774065 w 1219"/>
                  <a:gd name="T17" fmla="*/ 271780 h 121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9" h="1219">
                    <a:moveTo>
                      <a:pt x="1219" y="428"/>
                    </a:moveTo>
                    <a:lnTo>
                      <a:pt x="1210" y="439"/>
                    </a:lnTo>
                    <a:lnTo>
                      <a:pt x="439" y="1210"/>
                    </a:lnTo>
                    <a:lnTo>
                      <a:pt x="428" y="1219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9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2" name="Freeform 12">
                <a:extLst>
                  <a:ext uri="{FF2B5EF4-FFF2-40B4-BE49-F238E27FC236}">
                    <a16:creationId xmlns:a16="http://schemas.microsoft.com/office/drawing/2014/main" id="{3A61679F-E409-BC69-1EC8-B0F8E595248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73" y="5143"/>
                <a:ext cx="1210" cy="1210"/>
              </a:xfrm>
              <a:custGeom>
                <a:avLst/>
                <a:gdLst>
                  <a:gd name="T0" fmla="*/ 768350 w 1210"/>
                  <a:gd name="T1" fmla="*/ 265430 h 1210"/>
                  <a:gd name="T2" fmla="*/ 761365 w 1210"/>
                  <a:gd name="T3" fmla="*/ 271780 h 1210"/>
                  <a:gd name="T4" fmla="*/ 271780 w 1210"/>
                  <a:gd name="T5" fmla="*/ 761365 h 1210"/>
                  <a:gd name="T6" fmla="*/ 265430 w 1210"/>
                  <a:gd name="T7" fmla="*/ 768350 h 1210"/>
                  <a:gd name="T8" fmla="*/ 0 w 1210"/>
                  <a:gd name="T9" fmla="*/ 502920 h 1210"/>
                  <a:gd name="T10" fmla="*/ 156210 w 1210"/>
                  <a:gd name="T11" fmla="*/ 346710 h 1210"/>
                  <a:gd name="T12" fmla="*/ 346710 w 1210"/>
                  <a:gd name="T13" fmla="*/ 156210 h 1210"/>
                  <a:gd name="T14" fmla="*/ 502920 w 1210"/>
                  <a:gd name="T15" fmla="*/ 0 h 1210"/>
                  <a:gd name="T16" fmla="*/ 768350 w 1210"/>
                  <a:gd name="T17" fmla="*/ 265430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1210" y="418"/>
                    </a:moveTo>
                    <a:lnTo>
                      <a:pt x="1199" y="428"/>
                    </a:lnTo>
                    <a:lnTo>
                      <a:pt x="428" y="1199"/>
                    </a:lnTo>
                    <a:lnTo>
                      <a:pt x="418" y="1210"/>
                    </a:lnTo>
                    <a:lnTo>
                      <a:pt x="0" y="792"/>
                    </a:lnTo>
                    <a:lnTo>
                      <a:pt x="246" y="546"/>
                    </a:lnTo>
                    <a:lnTo>
                      <a:pt x="546" y="246"/>
                    </a:lnTo>
                    <a:lnTo>
                      <a:pt x="792" y="0"/>
                    </a:lnTo>
                    <a:lnTo>
                      <a:pt x="1210" y="41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3" name="Freeform 13">
                <a:extLst>
                  <a:ext uri="{FF2B5EF4-FFF2-40B4-BE49-F238E27FC236}">
                    <a16:creationId xmlns:a16="http://schemas.microsoft.com/office/drawing/2014/main" id="{486937C1-5C96-5379-B63A-AAFD573613C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119" y="2789"/>
                <a:ext cx="1210" cy="1210"/>
              </a:xfrm>
              <a:custGeom>
                <a:avLst/>
                <a:gdLst>
                  <a:gd name="T0" fmla="*/ 611505 w 1210"/>
                  <a:gd name="T1" fmla="*/ 421005 h 1210"/>
                  <a:gd name="T2" fmla="*/ 421005 w 1210"/>
                  <a:gd name="T3" fmla="*/ 611505 h 1210"/>
                  <a:gd name="T4" fmla="*/ 264795 w 1210"/>
                  <a:gd name="T5" fmla="*/ 768350 h 1210"/>
                  <a:gd name="T6" fmla="*/ 0 w 1210"/>
                  <a:gd name="T7" fmla="*/ 502920 h 1210"/>
                  <a:gd name="T8" fmla="*/ 6350 w 1210"/>
                  <a:gd name="T9" fmla="*/ 495935 h 1210"/>
                  <a:gd name="T10" fmla="*/ 495935 w 1210"/>
                  <a:gd name="T11" fmla="*/ 6350 h 1210"/>
                  <a:gd name="T12" fmla="*/ 502920 w 1210"/>
                  <a:gd name="T13" fmla="*/ 0 h 1210"/>
                  <a:gd name="T14" fmla="*/ 768350 w 1210"/>
                  <a:gd name="T15" fmla="*/ 264795 h 1210"/>
                  <a:gd name="T16" fmla="*/ 611505 w 1210"/>
                  <a:gd name="T17" fmla="*/ 421005 h 12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10" h="1210">
                    <a:moveTo>
                      <a:pt x="963" y="663"/>
                    </a:moveTo>
                    <a:lnTo>
                      <a:pt x="663" y="963"/>
                    </a:lnTo>
                    <a:lnTo>
                      <a:pt x="417" y="1210"/>
                    </a:lnTo>
                    <a:lnTo>
                      <a:pt x="0" y="792"/>
                    </a:lnTo>
                    <a:lnTo>
                      <a:pt x="10" y="781"/>
                    </a:lnTo>
                    <a:lnTo>
                      <a:pt x="781" y="10"/>
                    </a:lnTo>
                    <a:lnTo>
                      <a:pt x="792" y="0"/>
                    </a:lnTo>
                    <a:lnTo>
                      <a:pt x="1210" y="417"/>
                    </a:lnTo>
                    <a:lnTo>
                      <a:pt x="963" y="663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4" name="Freeform 14">
                <a:extLst>
                  <a:ext uri="{FF2B5EF4-FFF2-40B4-BE49-F238E27FC236}">
                    <a16:creationId xmlns:a16="http://schemas.microsoft.com/office/drawing/2014/main" id="{40A749FB-4D23-E5CD-91E2-0513BCBC98F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91" y="2361"/>
                <a:ext cx="1220" cy="1220"/>
              </a:xfrm>
              <a:custGeom>
                <a:avLst/>
                <a:gdLst>
                  <a:gd name="T0" fmla="*/ 774700 w 1220"/>
                  <a:gd name="T1" fmla="*/ 271780 h 1220"/>
                  <a:gd name="T2" fmla="*/ 767715 w 1220"/>
                  <a:gd name="T3" fmla="*/ 278130 h 1220"/>
                  <a:gd name="T4" fmla="*/ 278130 w 1220"/>
                  <a:gd name="T5" fmla="*/ 767715 h 1220"/>
                  <a:gd name="T6" fmla="*/ 271780 w 1220"/>
                  <a:gd name="T7" fmla="*/ 774700 h 1220"/>
                  <a:gd name="T8" fmla="*/ 0 w 1220"/>
                  <a:gd name="T9" fmla="*/ 502920 h 1220"/>
                  <a:gd name="T10" fmla="*/ 6985 w 1220"/>
                  <a:gd name="T11" fmla="*/ 495935 h 1220"/>
                  <a:gd name="T12" fmla="*/ 495935 w 1220"/>
                  <a:gd name="T13" fmla="*/ 6985 h 1220"/>
                  <a:gd name="T14" fmla="*/ 502920 w 1220"/>
                  <a:gd name="T15" fmla="*/ 0 h 1220"/>
                  <a:gd name="T16" fmla="*/ 774700 w 1220"/>
                  <a:gd name="T17" fmla="*/ 271780 h 12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0" h="1220">
                    <a:moveTo>
                      <a:pt x="1220" y="428"/>
                    </a:moveTo>
                    <a:lnTo>
                      <a:pt x="1209" y="438"/>
                    </a:lnTo>
                    <a:lnTo>
                      <a:pt x="438" y="1209"/>
                    </a:lnTo>
                    <a:lnTo>
                      <a:pt x="428" y="1220"/>
                    </a:lnTo>
                    <a:lnTo>
                      <a:pt x="0" y="792"/>
                    </a:lnTo>
                    <a:lnTo>
                      <a:pt x="11" y="781"/>
                    </a:lnTo>
                    <a:lnTo>
                      <a:pt x="781" y="11"/>
                    </a:lnTo>
                    <a:lnTo>
                      <a:pt x="792" y="0"/>
                    </a:lnTo>
                    <a:lnTo>
                      <a:pt x="1220" y="428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5" name="Freeform 15">
                <a:extLst>
                  <a:ext uri="{FF2B5EF4-FFF2-40B4-BE49-F238E27FC236}">
                    <a16:creationId xmlns:a16="http://schemas.microsoft.com/office/drawing/2014/main" id="{F08F3625-888F-5FC1-D83E-E62F5DD9E22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262" y="1932"/>
                <a:ext cx="1221" cy="1221"/>
              </a:xfrm>
              <a:custGeom>
                <a:avLst/>
                <a:gdLst>
                  <a:gd name="T0" fmla="*/ 775335 w 1221"/>
                  <a:gd name="T1" fmla="*/ 272415 h 1221"/>
                  <a:gd name="T2" fmla="*/ 768350 w 1221"/>
                  <a:gd name="T3" fmla="*/ 279400 h 1221"/>
                  <a:gd name="T4" fmla="*/ 279400 w 1221"/>
                  <a:gd name="T5" fmla="*/ 768350 h 1221"/>
                  <a:gd name="T6" fmla="*/ 272415 w 1221"/>
                  <a:gd name="T7" fmla="*/ 775335 h 1221"/>
                  <a:gd name="T8" fmla="*/ 0 w 1221"/>
                  <a:gd name="T9" fmla="*/ 503555 h 1221"/>
                  <a:gd name="T10" fmla="*/ 6985 w 1221"/>
                  <a:gd name="T11" fmla="*/ 496570 h 1221"/>
                  <a:gd name="T12" fmla="*/ 496570 w 1221"/>
                  <a:gd name="T13" fmla="*/ 6985 h 1221"/>
                  <a:gd name="T14" fmla="*/ 503555 w 1221"/>
                  <a:gd name="T15" fmla="*/ 0 h 1221"/>
                  <a:gd name="T16" fmla="*/ 775335 w 1221"/>
                  <a:gd name="T17" fmla="*/ 272415 h 122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221" h="1221">
                    <a:moveTo>
                      <a:pt x="1221" y="429"/>
                    </a:moveTo>
                    <a:lnTo>
                      <a:pt x="1210" y="440"/>
                    </a:lnTo>
                    <a:lnTo>
                      <a:pt x="440" y="1210"/>
                    </a:lnTo>
                    <a:lnTo>
                      <a:pt x="429" y="1221"/>
                    </a:lnTo>
                    <a:lnTo>
                      <a:pt x="0" y="793"/>
                    </a:lnTo>
                    <a:lnTo>
                      <a:pt x="11" y="782"/>
                    </a:lnTo>
                    <a:lnTo>
                      <a:pt x="782" y="11"/>
                    </a:lnTo>
                    <a:lnTo>
                      <a:pt x="793" y="0"/>
                    </a:lnTo>
                    <a:lnTo>
                      <a:pt x="1221" y="429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6" name="Freeform 16">
                <a:extLst>
                  <a:ext uri="{FF2B5EF4-FFF2-40B4-BE49-F238E27FC236}">
                    <a16:creationId xmlns:a16="http://schemas.microsoft.com/office/drawing/2014/main" id="{2C6397C3-A85A-3EF6-C300-B76B1E00582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46" y="1516"/>
                <a:ext cx="1209" cy="1209"/>
              </a:xfrm>
              <a:custGeom>
                <a:avLst/>
                <a:gdLst>
                  <a:gd name="T0" fmla="*/ 767715 w 1209"/>
                  <a:gd name="T1" fmla="*/ 264160 h 1209"/>
                  <a:gd name="T2" fmla="*/ 760730 w 1209"/>
                  <a:gd name="T3" fmla="*/ 271145 h 1209"/>
                  <a:gd name="T4" fmla="*/ 271145 w 1209"/>
                  <a:gd name="T5" fmla="*/ 760730 h 1209"/>
                  <a:gd name="T6" fmla="*/ 264160 w 1209"/>
                  <a:gd name="T7" fmla="*/ 767715 h 1209"/>
                  <a:gd name="T8" fmla="*/ 0 w 1209"/>
                  <a:gd name="T9" fmla="*/ 502285 h 1209"/>
                  <a:gd name="T10" fmla="*/ 502285 w 1209"/>
                  <a:gd name="T11" fmla="*/ 0 h 1209"/>
                  <a:gd name="T12" fmla="*/ 767715 w 1209"/>
                  <a:gd name="T13" fmla="*/ 264160 h 120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209" h="1209">
                    <a:moveTo>
                      <a:pt x="1209" y="416"/>
                    </a:moveTo>
                    <a:lnTo>
                      <a:pt x="1198" y="427"/>
                    </a:lnTo>
                    <a:lnTo>
                      <a:pt x="427" y="1198"/>
                    </a:lnTo>
                    <a:lnTo>
                      <a:pt x="416" y="1209"/>
                    </a:lnTo>
                    <a:lnTo>
                      <a:pt x="0" y="791"/>
                    </a:lnTo>
                    <a:lnTo>
                      <a:pt x="791" y="0"/>
                    </a:lnTo>
                    <a:lnTo>
                      <a:pt x="1209" y="416"/>
                    </a:lnTo>
                    <a:close/>
                  </a:path>
                </a:pathLst>
              </a:custGeom>
              <a:solidFill>
                <a:srgbClr val="FCBC1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7" name="Freeform 25">
                <a:extLst>
                  <a:ext uri="{FF2B5EF4-FFF2-40B4-BE49-F238E27FC236}">
                    <a16:creationId xmlns:a16="http://schemas.microsoft.com/office/drawing/2014/main" id="{D7887165-41DE-407A-04F5-C868BFF7766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540" y="4260"/>
                <a:ext cx="1671" cy="1671"/>
              </a:xfrm>
              <a:custGeom>
                <a:avLst/>
                <a:gdLst>
                  <a:gd name="T0" fmla="*/ 1061085 w 1671"/>
                  <a:gd name="T1" fmla="*/ 808990 h 1671"/>
                  <a:gd name="T2" fmla="*/ 808990 w 1671"/>
                  <a:gd name="T3" fmla="*/ 1061085 h 1671"/>
                  <a:gd name="T4" fmla="*/ 0 w 1671"/>
                  <a:gd name="T5" fmla="*/ 252730 h 1671"/>
                  <a:gd name="T6" fmla="*/ 252730 w 1671"/>
                  <a:gd name="T7" fmla="*/ 0 h 1671"/>
                  <a:gd name="T8" fmla="*/ 1052195 w 1671"/>
                  <a:gd name="T9" fmla="*/ 798830 h 1671"/>
                  <a:gd name="T10" fmla="*/ 1061085 w 1671"/>
                  <a:gd name="T11" fmla="*/ 808990 h 16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671" h="1671">
                    <a:moveTo>
                      <a:pt x="1671" y="1274"/>
                    </a:moveTo>
                    <a:lnTo>
                      <a:pt x="1274" y="1671"/>
                    </a:lnTo>
                    <a:lnTo>
                      <a:pt x="0" y="398"/>
                    </a:lnTo>
                    <a:lnTo>
                      <a:pt x="398" y="0"/>
                    </a:lnTo>
                    <a:lnTo>
                      <a:pt x="1657" y="1258"/>
                    </a:lnTo>
                    <a:lnTo>
                      <a:pt x="1671" y="1274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8" name="Freeform 26">
                <a:extLst>
                  <a:ext uri="{FF2B5EF4-FFF2-40B4-BE49-F238E27FC236}">
                    <a16:creationId xmlns:a16="http://schemas.microsoft.com/office/drawing/2014/main" id="{843591D6-8B67-A0F4-9F13-256FB7E90DD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654" y="3196"/>
                <a:ext cx="1624" cy="1621"/>
              </a:xfrm>
              <a:custGeom>
                <a:avLst/>
                <a:gdLst>
                  <a:gd name="T0" fmla="*/ 1020445 w 1624"/>
                  <a:gd name="T1" fmla="*/ 798830 h 1621"/>
                  <a:gd name="T2" fmla="*/ 1031240 w 1624"/>
                  <a:gd name="T3" fmla="*/ 804545 h 1621"/>
                  <a:gd name="T4" fmla="*/ 1016635 w 1624"/>
                  <a:gd name="T5" fmla="*/ 821690 h 1621"/>
                  <a:gd name="T6" fmla="*/ 1000760 w 1624"/>
                  <a:gd name="T7" fmla="*/ 837565 h 1621"/>
                  <a:gd name="T8" fmla="*/ 808990 w 1624"/>
                  <a:gd name="T9" fmla="*/ 1029335 h 1621"/>
                  <a:gd name="T10" fmla="*/ 798830 w 1624"/>
                  <a:gd name="T11" fmla="*/ 1019810 h 1621"/>
                  <a:gd name="T12" fmla="*/ 0 w 1624"/>
                  <a:gd name="T13" fmla="*/ 220345 h 1621"/>
                  <a:gd name="T14" fmla="*/ 193040 w 1624"/>
                  <a:gd name="T15" fmla="*/ 28575 h 1621"/>
                  <a:gd name="T16" fmla="*/ 207010 w 1624"/>
                  <a:gd name="T17" fmla="*/ 13970 h 1621"/>
                  <a:gd name="T18" fmla="*/ 222250 w 1624"/>
                  <a:gd name="T19" fmla="*/ 0 h 1621"/>
                  <a:gd name="T20" fmla="*/ 1020445 w 1624"/>
                  <a:gd name="T21" fmla="*/ 798830 h 162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624" h="1621">
                    <a:moveTo>
                      <a:pt x="1607" y="1258"/>
                    </a:moveTo>
                    <a:lnTo>
                      <a:pt x="1624" y="1267"/>
                    </a:lnTo>
                    <a:lnTo>
                      <a:pt x="1601" y="1294"/>
                    </a:lnTo>
                    <a:lnTo>
                      <a:pt x="1576" y="1319"/>
                    </a:lnTo>
                    <a:lnTo>
                      <a:pt x="1274" y="1621"/>
                    </a:lnTo>
                    <a:lnTo>
                      <a:pt x="1258" y="1606"/>
                    </a:lnTo>
                    <a:lnTo>
                      <a:pt x="0" y="347"/>
                    </a:lnTo>
                    <a:lnTo>
                      <a:pt x="304" y="45"/>
                    </a:lnTo>
                    <a:lnTo>
                      <a:pt x="326" y="22"/>
                    </a:lnTo>
                    <a:lnTo>
                      <a:pt x="350" y="0"/>
                    </a:lnTo>
                    <a:lnTo>
                      <a:pt x="1607" y="125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29" name="Freeform 27">
                <a:extLst>
                  <a:ext uri="{FF2B5EF4-FFF2-40B4-BE49-F238E27FC236}">
                    <a16:creationId xmlns:a16="http://schemas.microsoft.com/office/drawing/2014/main" id="{4847C183-3638-DF13-8FC0-6A2BD9483AEA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903" y="1770"/>
                <a:ext cx="1799" cy="1799"/>
              </a:xfrm>
              <a:custGeom>
                <a:avLst/>
                <a:gdLst>
                  <a:gd name="T0" fmla="*/ 995680 w 1799"/>
                  <a:gd name="T1" fmla="*/ 188595 h 1799"/>
                  <a:gd name="T2" fmla="*/ 1064260 w 1799"/>
                  <a:gd name="T3" fmla="*/ 280670 h 1799"/>
                  <a:gd name="T4" fmla="*/ 1110615 w 1799"/>
                  <a:gd name="T5" fmla="*/ 382270 h 1799"/>
                  <a:gd name="T6" fmla="*/ 1137285 w 1799"/>
                  <a:gd name="T7" fmla="*/ 489585 h 1799"/>
                  <a:gd name="T8" fmla="*/ 1142365 w 1799"/>
                  <a:gd name="T9" fmla="*/ 598805 h 1799"/>
                  <a:gd name="T10" fmla="*/ 1126490 w 1799"/>
                  <a:gd name="T11" fmla="*/ 707390 h 1799"/>
                  <a:gd name="T12" fmla="*/ 1089660 w 1799"/>
                  <a:gd name="T13" fmla="*/ 812165 h 1799"/>
                  <a:gd name="T14" fmla="*/ 1031875 w 1799"/>
                  <a:gd name="T15" fmla="*/ 909955 h 1799"/>
                  <a:gd name="T16" fmla="*/ 974725 w 1799"/>
                  <a:gd name="T17" fmla="*/ 975995 h 1799"/>
                  <a:gd name="T18" fmla="*/ 922655 w 1799"/>
                  <a:gd name="T19" fmla="*/ 1022350 h 1799"/>
                  <a:gd name="T20" fmla="*/ 846455 w 1799"/>
                  <a:gd name="T21" fmla="*/ 1072515 h 1799"/>
                  <a:gd name="T22" fmla="*/ 701675 w 1799"/>
                  <a:gd name="T23" fmla="*/ 1128395 h 1799"/>
                  <a:gd name="T24" fmla="*/ 527050 w 1799"/>
                  <a:gd name="T25" fmla="*/ 1142365 h 1799"/>
                  <a:gd name="T26" fmla="*/ 356235 w 1799"/>
                  <a:gd name="T27" fmla="*/ 1102360 h 1799"/>
                  <a:gd name="T28" fmla="*/ 316230 w 1799"/>
                  <a:gd name="T29" fmla="*/ 1083945 h 1799"/>
                  <a:gd name="T30" fmla="*/ 53975 w 1799"/>
                  <a:gd name="T31" fmla="*/ 824230 h 1799"/>
                  <a:gd name="T32" fmla="*/ 58420 w 1799"/>
                  <a:gd name="T33" fmla="*/ 826770 h 1799"/>
                  <a:gd name="T34" fmla="*/ 13335 w 1799"/>
                  <a:gd name="T35" fmla="*/ 701675 h 1799"/>
                  <a:gd name="T36" fmla="*/ 0 w 1799"/>
                  <a:gd name="T37" fmla="*/ 527050 h 1799"/>
                  <a:gd name="T38" fmla="*/ 40005 w 1799"/>
                  <a:gd name="T39" fmla="*/ 355600 h 1799"/>
                  <a:gd name="T40" fmla="*/ 92710 w 1799"/>
                  <a:gd name="T41" fmla="*/ 256540 h 1799"/>
                  <a:gd name="T42" fmla="*/ 149860 w 1799"/>
                  <a:gd name="T43" fmla="*/ 184150 h 1799"/>
                  <a:gd name="T44" fmla="*/ 187325 w 1799"/>
                  <a:gd name="T45" fmla="*/ 146685 h 1799"/>
                  <a:gd name="T46" fmla="*/ 280035 w 1799"/>
                  <a:gd name="T47" fmla="*/ 78740 h 1799"/>
                  <a:gd name="T48" fmla="*/ 381635 w 1799"/>
                  <a:gd name="T49" fmla="*/ 31115 h 1799"/>
                  <a:gd name="T50" fmla="*/ 488315 w 1799"/>
                  <a:gd name="T51" fmla="*/ 5715 h 1799"/>
                  <a:gd name="T52" fmla="*/ 598170 w 1799"/>
                  <a:gd name="T53" fmla="*/ 0 h 1799"/>
                  <a:gd name="T54" fmla="*/ 707390 w 1799"/>
                  <a:gd name="T55" fmla="*/ 15240 h 1799"/>
                  <a:gd name="T56" fmla="*/ 811530 w 1799"/>
                  <a:gd name="T57" fmla="*/ 52070 h 1799"/>
                  <a:gd name="T58" fmla="*/ 909320 w 1799"/>
                  <a:gd name="T59" fmla="*/ 109855 h 1799"/>
                  <a:gd name="T60" fmla="*/ 974725 w 1799"/>
                  <a:gd name="T61" fmla="*/ 167005 h 1799"/>
                  <a:gd name="T62" fmla="*/ 735330 w 1799"/>
                  <a:gd name="T63" fmla="*/ 671195 h 1799"/>
                  <a:gd name="T64" fmla="*/ 769620 w 1799"/>
                  <a:gd name="T65" fmla="*/ 606425 h 1799"/>
                  <a:gd name="T66" fmla="*/ 776605 w 1799"/>
                  <a:gd name="T67" fmla="*/ 534670 h 1799"/>
                  <a:gd name="T68" fmla="*/ 756285 w 1799"/>
                  <a:gd name="T69" fmla="*/ 465455 h 1799"/>
                  <a:gd name="T70" fmla="*/ 721360 w 1799"/>
                  <a:gd name="T71" fmla="*/ 420370 h 1799"/>
                  <a:gd name="T72" fmla="*/ 676910 w 1799"/>
                  <a:gd name="T73" fmla="*/ 386715 h 1799"/>
                  <a:gd name="T74" fmla="*/ 607060 w 1799"/>
                  <a:gd name="T75" fmla="*/ 365760 h 1799"/>
                  <a:gd name="T76" fmla="*/ 536575 w 1799"/>
                  <a:gd name="T77" fmla="*/ 372745 h 1799"/>
                  <a:gd name="T78" fmla="*/ 471805 w 1799"/>
                  <a:gd name="T79" fmla="*/ 407035 h 1799"/>
                  <a:gd name="T80" fmla="*/ 443865 w 1799"/>
                  <a:gd name="T81" fmla="*/ 433705 h 1799"/>
                  <a:gd name="T82" fmla="*/ 409575 w 1799"/>
                  <a:gd name="T83" fmla="*/ 498475 h 1799"/>
                  <a:gd name="T84" fmla="*/ 403225 w 1799"/>
                  <a:gd name="T85" fmla="*/ 570230 h 1799"/>
                  <a:gd name="T86" fmla="*/ 423545 w 1799"/>
                  <a:gd name="T87" fmla="*/ 639445 h 1799"/>
                  <a:gd name="T88" fmla="*/ 457200 w 1799"/>
                  <a:gd name="T89" fmla="*/ 684530 h 1799"/>
                  <a:gd name="T90" fmla="*/ 502285 w 1799"/>
                  <a:gd name="T91" fmla="*/ 718185 h 1799"/>
                  <a:gd name="T92" fmla="*/ 571500 w 1799"/>
                  <a:gd name="T93" fmla="*/ 739140 h 1799"/>
                  <a:gd name="T94" fmla="*/ 643255 w 1799"/>
                  <a:gd name="T95" fmla="*/ 732155 h 1799"/>
                  <a:gd name="T96" fmla="*/ 708025 w 1799"/>
                  <a:gd name="T97" fmla="*/ 697865 h 179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799" h="1799">
                    <a:moveTo>
                      <a:pt x="1535" y="263"/>
                    </a:moveTo>
                    <a:lnTo>
                      <a:pt x="1568" y="297"/>
                    </a:lnTo>
                    <a:lnTo>
                      <a:pt x="1625" y="368"/>
                    </a:lnTo>
                    <a:lnTo>
                      <a:pt x="1676" y="442"/>
                    </a:lnTo>
                    <a:lnTo>
                      <a:pt x="1716" y="520"/>
                    </a:lnTo>
                    <a:lnTo>
                      <a:pt x="1749" y="602"/>
                    </a:lnTo>
                    <a:lnTo>
                      <a:pt x="1774" y="686"/>
                    </a:lnTo>
                    <a:lnTo>
                      <a:pt x="1791" y="771"/>
                    </a:lnTo>
                    <a:lnTo>
                      <a:pt x="1799" y="856"/>
                    </a:lnTo>
                    <a:lnTo>
                      <a:pt x="1799" y="943"/>
                    </a:lnTo>
                    <a:lnTo>
                      <a:pt x="1791" y="1029"/>
                    </a:lnTo>
                    <a:lnTo>
                      <a:pt x="1774" y="1114"/>
                    </a:lnTo>
                    <a:lnTo>
                      <a:pt x="1749" y="1198"/>
                    </a:lnTo>
                    <a:lnTo>
                      <a:pt x="1716" y="1279"/>
                    </a:lnTo>
                    <a:lnTo>
                      <a:pt x="1676" y="1358"/>
                    </a:lnTo>
                    <a:lnTo>
                      <a:pt x="1625" y="1433"/>
                    </a:lnTo>
                    <a:lnTo>
                      <a:pt x="1568" y="1503"/>
                    </a:lnTo>
                    <a:lnTo>
                      <a:pt x="1535" y="1537"/>
                    </a:lnTo>
                    <a:lnTo>
                      <a:pt x="1509" y="1562"/>
                    </a:lnTo>
                    <a:lnTo>
                      <a:pt x="1453" y="1610"/>
                    </a:lnTo>
                    <a:lnTo>
                      <a:pt x="1395" y="1652"/>
                    </a:lnTo>
                    <a:lnTo>
                      <a:pt x="1333" y="1689"/>
                    </a:lnTo>
                    <a:lnTo>
                      <a:pt x="1239" y="1735"/>
                    </a:lnTo>
                    <a:lnTo>
                      <a:pt x="1105" y="1777"/>
                    </a:lnTo>
                    <a:lnTo>
                      <a:pt x="968" y="1799"/>
                    </a:lnTo>
                    <a:lnTo>
                      <a:pt x="830" y="1799"/>
                    </a:lnTo>
                    <a:lnTo>
                      <a:pt x="693" y="1777"/>
                    </a:lnTo>
                    <a:lnTo>
                      <a:pt x="561" y="1736"/>
                    </a:lnTo>
                    <a:lnTo>
                      <a:pt x="497" y="1706"/>
                    </a:lnTo>
                    <a:lnTo>
                      <a:pt x="498" y="1707"/>
                    </a:lnTo>
                    <a:lnTo>
                      <a:pt x="495" y="1709"/>
                    </a:lnTo>
                    <a:lnTo>
                      <a:pt x="85" y="1298"/>
                    </a:lnTo>
                    <a:lnTo>
                      <a:pt x="88" y="1299"/>
                    </a:lnTo>
                    <a:lnTo>
                      <a:pt x="92" y="1302"/>
                    </a:lnTo>
                    <a:lnTo>
                      <a:pt x="63" y="1238"/>
                    </a:lnTo>
                    <a:lnTo>
                      <a:pt x="21" y="1105"/>
                    </a:lnTo>
                    <a:lnTo>
                      <a:pt x="0" y="968"/>
                    </a:lnTo>
                    <a:lnTo>
                      <a:pt x="0" y="830"/>
                    </a:lnTo>
                    <a:lnTo>
                      <a:pt x="21" y="693"/>
                    </a:lnTo>
                    <a:lnTo>
                      <a:pt x="63" y="560"/>
                    </a:lnTo>
                    <a:lnTo>
                      <a:pt x="110" y="465"/>
                    </a:lnTo>
                    <a:lnTo>
                      <a:pt x="146" y="404"/>
                    </a:lnTo>
                    <a:lnTo>
                      <a:pt x="188" y="346"/>
                    </a:lnTo>
                    <a:lnTo>
                      <a:pt x="236" y="290"/>
                    </a:lnTo>
                    <a:lnTo>
                      <a:pt x="261" y="263"/>
                    </a:lnTo>
                    <a:lnTo>
                      <a:pt x="295" y="231"/>
                    </a:lnTo>
                    <a:lnTo>
                      <a:pt x="366" y="173"/>
                    </a:lnTo>
                    <a:lnTo>
                      <a:pt x="441" y="124"/>
                    </a:lnTo>
                    <a:lnTo>
                      <a:pt x="519" y="82"/>
                    </a:lnTo>
                    <a:lnTo>
                      <a:pt x="601" y="49"/>
                    </a:lnTo>
                    <a:lnTo>
                      <a:pt x="684" y="24"/>
                    </a:lnTo>
                    <a:lnTo>
                      <a:pt x="769" y="9"/>
                    </a:lnTo>
                    <a:lnTo>
                      <a:pt x="856" y="0"/>
                    </a:lnTo>
                    <a:lnTo>
                      <a:pt x="942" y="0"/>
                    </a:lnTo>
                    <a:lnTo>
                      <a:pt x="1028" y="9"/>
                    </a:lnTo>
                    <a:lnTo>
                      <a:pt x="1114" y="24"/>
                    </a:lnTo>
                    <a:lnTo>
                      <a:pt x="1197" y="49"/>
                    </a:lnTo>
                    <a:lnTo>
                      <a:pt x="1278" y="82"/>
                    </a:lnTo>
                    <a:lnTo>
                      <a:pt x="1356" y="124"/>
                    </a:lnTo>
                    <a:lnTo>
                      <a:pt x="1432" y="173"/>
                    </a:lnTo>
                    <a:lnTo>
                      <a:pt x="1503" y="231"/>
                    </a:lnTo>
                    <a:lnTo>
                      <a:pt x="1535" y="263"/>
                    </a:lnTo>
                    <a:close/>
                    <a:moveTo>
                      <a:pt x="1136" y="1078"/>
                    </a:moveTo>
                    <a:lnTo>
                      <a:pt x="1158" y="1057"/>
                    </a:lnTo>
                    <a:lnTo>
                      <a:pt x="1191" y="1007"/>
                    </a:lnTo>
                    <a:lnTo>
                      <a:pt x="1212" y="955"/>
                    </a:lnTo>
                    <a:lnTo>
                      <a:pt x="1223" y="898"/>
                    </a:lnTo>
                    <a:lnTo>
                      <a:pt x="1223" y="842"/>
                    </a:lnTo>
                    <a:lnTo>
                      <a:pt x="1212" y="785"/>
                    </a:lnTo>
                    <a:lnTo>
                      <a:pt x="1191" y="733"/>
                    </a:lnTo>
                    <a:lnTo>
                      <a:pt x="1158" y="683"/>
                    </a:lnTo>
                    <a:lnTo>
                      <a:pt x="1136" y="662"/>
                    </a:lnTo>
                    <a:lnTo>
                      <a:pt x="1115" y="641"/>
                    </a:lnTo>
                    <a:lnTo>
                      <a:pt x="1066" y="609"/>
                    </a:lnTo>
                    <a:lnTo>
                      <a:pt x="1013" y="587"/>
                    </a:lnTo>
                    <a:lnTo>
                      <a:pt x="956" y="576"/>
                    </a:lnTo>
                    <a:lnTo>
                      <a:pt x="900" y="576"/>
                    </a:lnTo>
                    <a:lnTo>
                      <a:pt x="845" y="587"/>
                    </a:lnTo>
                    <a:lnTo>
                      <a:pt x="791" y="609"/>
                    </a:lnTo>
                    <a:lnTo>
                      <a:pt x="743" y="641"/>
                    </a:lnTo>
                    <a:lnTo>
                      <a:pt x="720" y="662"/>
                    </a:lnTo>
                    <a:lnTo>
                      <a:pt x="699" y="683"/>
                    </a:lnTo>
                    <a:lnTo>
                      <a:pt x="667" y="733"/>
                    </a:lnTo>
                    <a:lnTo>
                      <a:pt x="645" y="785"/>
                    </a:lnTo>
                    <a:lnTo>
                      <a:pt x="635" y="842"/>
                    </a:lnTo>
                    <a:lnTo>
                      <a:pt x="635" y="898"/>
                    </a:lnTo>
                    <a:lnTo>
                      <a:pt x="645" y="955"/>
                    </a:lnTo>
                    <a:lnTo>
                      <a:pt x="667" y="1007"/>
                    </a:lnTo>
                    <a:lnTo>
                      <a:pt x="699" y="1057"/>
                    </a:lnTo>
                    <a:lnTo>
                      <a:pt x="720" y="1078"/>
                    </a:lnTo>
                    <a:lnTo>
                      <a:pt x="743" y="1099"/>
                    </a:lnTo>
                    <a:lnTo>
                      <a:pt x="791" y="1131"/>
                    </a:lnTo>
                    <a:lnTo>
                      <a:pt x="845" y="1153"/>
                    </a:lnTo>
                    <a:lnTo>
                      <a:pt x="900" y="1164"/>
                    </a:lnTo>
                    <a:lnTo>
                      <a:pt x="956" y="1164"/>
                    </a:lnTo>
                    <a:lnTo>
                      <a:pt x="1013" y="1153"/>
                    </a:lnTo>
                    <a:lnTo>
                      <a:pt x="1066" y="1131"/>
                    </a:lnTo>
                    <a:lnTo>
                      <a:pt x="1115" y="1099"/>
                    </a:lnTo>
                    <a:lnTo>
                      <a:pt x="1136" y="1078"/>
                    </a:lnTo>
                    <a:close/>
                  </a:path>
                </a:pathLst>
              </a:custGeom>
              <a:solidFill>
                <a:srgbClr val="4A79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0" name="Freeform 28">
                <a:extLst>
                  <a:ext uri="{FF2B5EF4-FFF2-40B4-BE49-F238E27FC236}">
                    <a16:creationId xmlns:a16="http://schemas.microsoft.com/office/drawing/2014/main" id="{8488AEFB-3D50-994E-0EEA-B6F9FB886058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4464" y="1695"/>
                <a:ext cx="4314" cy="4312"/>
              </a:xfrm>
              <a:custGeom>
                <a:avLst/>
                <a:gdLst>
                  <a:gd name="T0" fmla="*/ 823595 w 4314"/>
                  <a:gd name="T1" fmla="*/ 2723515 h 4312"/>
                  <a:gd name="T2" fmla="*/ 0 w 4314"/>
                  <a:gd name="T3" fmla="*/ 1881505 h 4312"/>
                  <a:gd name="T4" fmla="*/ 914400 w 4314"/>
                  <a:gd name="T5" fmla="*/ 948055 h 4312"/>
                  <a:gd name="T6" fmla="*/ 1042035 w 4314"/>
                  <a:gd name="T7" fmla="*/ 848995 h 4312"/>
                  <a:gd name="T8" fmla="*/ 1334135 w 4314"/>
                  <a:gd name="T9" fmla="*/ 765810 h 4312"/>
                  <a:gd name="T10" fmla="*/ 1513205 w 4314"/>
                  <a:gd name="T11" fmla="*/ 749935 h 4312"/>
                  <a:gd name="T12" fmla="*/ 1530350 w 4314"/>
                  <a:gd name="T13" fmla="*/ 426720 h 4312"/>
                  <a:gd name="T14" fmla="*/ 1680845 w 4314"/>
                  <a:gd name="T15" fmla="*/ 180975 h 4312"/>
                  <a:gd name="T16" fmla="*/ 1854200 w 4314"/>
                  <a:gd name="T17" fmla="*/ 58420 h 4312"/>
                  <a:gd name="T18" fmla="*/ 2088515 w 4314"/>
                  <a:gd name="T19" fmla="*/ 0 h 4312"/>
                  <a:gd name="T20" fmla="*/ 2271395 w 4314"/>
                  <a:gd name="T21" fmla="*/ 17780 h 4312"/>
                  <a:gd name="T22" fmla="*/ 2487930 w 4314"/>
                  <a:gd name="T23" fmla="*/ 120015 h 4312"/>
                  <a:gd name="T24" fmla="*/ 2618105 w 4314"/>
                  <a:gd name="T25" fmla="*/ 250825 h 4312"/>
                  <a:gd name="T26" fmla="*/ 2720975 w 4314"/>
                  <a:gd name="T27" fmla="*/ 467995 h 4312"/>
                  <a:gd name="T28" fmla="*/ 2738755 w 4314"/>
                  <a:gd name="T29" fmla="*/ 650240 h 4312"/>
                  <a:gd name="T30" fmla="*/ 2679700 w 4314"/>
                  <a:gd name="T31" fmla="*/ 883920 h 4312"/>
                  <a:gd name="T32" fmla="*/ 2557780 w 4314"/>
                  <a:gd name="T33" fmla="*/ 1057275 h 4312"/>
                  <a:gd name="T34" fmla="*/ 2381885 w 4314"/>
                  <a:gd name="T35" fmla="*/ 1180465 h 4312"/>
                  <a:gd name="T36" fmla="*/ 2149475 w 4314"/>
                  <a:gd name="T37" fmla="*/ 1238885 h 4312"/>
                  <a:gd name="T38" fmla="*/ 1948180 w 4314"/>
                  <a:gd name="T39" fmla="*/ 1214120 h 4312"/>
                  <a:gd name="T40" fmla="*/ 1965325 w 4314"/>
                  <a:gd name="T41" fmla="*/ 1478915 h 4312"/>
                  <a:gd name="T42" fmla="*/ 1847850 w 4314"/>
                  <a:gd name="T43" fmla="*/ 1758315 h 4312"/>
                  <a:gd name="T44" fmla="*/ 890270 w 4314"/>
                  <a:gd name="T45" fmla="*/ 2723515 h 4312"/>
                  <a:gd name="T46" fmla="*/ 114935 w 4314"/>
                  <a:gd name="T47" fmla="*/ 1881505 h 4312"/>
                  <a:gd name="T48" fmla="*/ 1750695 w 4314"/>
                  <a:gd name="T49" fmla="*/ 1727200 h 4312"/>
                  <a:gd name="T50" fmla="*/ 1866900 w 4314"/>
                  <a:gd name="T51" fmla="*/ 1487805 h 4312"/>
                  <a:gd name="T52" fmla="*/ 1838960 w 4314"/>
                  <a:gd name="T53" fmla="*/ 1188085 h 4312"/>
                  <a:gd name="T54" fmla="*/ 1821180 w 4314"/>
                  <a:gd name="T55" fmla="*/ 1151890 h 4312"/>
                  <a:gd name="T56" fmla="*/ 1826260 w 4314"/>
                  <a:gd name="T57" fmla="*/ 1102995 h 4312"/>
                  <a:gd name="T58" fmla="*/ 1864360 w 4314"/>
                  <a:gd name="T59" fmla="*/ 1083310 h 4312"/>
                  <a:gd name="T60" fmla="*/ 2002790 w 4314"/>
                  <a:gd name="T61" fmla="*/ 1130935 h 4312"/>
                  <a:gd name="T62" fmla="*/ 2320290 w 4314"/>
                  <a:gd name="T63" fmla="*/ 1103630 h 4312"/>
                  <a:gd name="T64" fmla="*/ 2508250 w 4314"/>
                  <a:gd name="T65" fmla="*/ 970915 h 4312"/>
                  <a:gd name="T66" fmla="*/ 2613660 w 4314"/>
                  <a:gd name="T67" fmla="*/ 795655 h 4312"/>
                  <a:gd name="T68" fmla="*/ 2644140 w 4314"/>
                  <a:gd name="T69" fmla="*/ 618490 h 4312"/>
                  <a:gd name="T70" fmla="*/ 2613660 w 4314"/>
                  <a:gd name="T71" fmla="*/ 441960 h 4312"/>
                  <a:gd name="T72" fmla="*/ 2508250 w 4314"/>
                  <a:gd name="T73" fmla="*/ 267335 h 4312"/>
                  <a:gd name="T74" fmla="*/ 2388870 w 4314"/>
                  <a:gd name="T75" fmla="*/ 168910 h 4312"/>
                  <a:gd name="T76" fmla="*/ 2197100 w 4314"/>
                  <a:gd name="T77" fmla="*/ 100330 h 4312"/>
                  <a:gd name="T78" fmla="*/ 2041525 w 4314"/>
                  <a:gd name="T79" fmla="*/ 100330 h 4312"/>
                  <a:gd name="T80" fmla="*/ 1850390 w 4314"/>
                  <a:gd name="T81" fmla="*/ 168910 h 4312"/>
                  <a:gd name="T82" fmla="*/ 1720215 w 4314"/>
                  <a:gd name="T83" fmla="*/ 278765 h 4312"/>
                  <a:gd name="T84" fmla="*/ 1596390 w 4314"/>
                  <a:gd name="T85" fmla="*/ 574675 h 4312"/>
                  <a:gd name="T86" fmla="*/ 1649730 w 4314"/>
                  <a:gd name="T87" fmla="*/ 852805 h 4312"/>
                  <a:gd name="T88" fmla="*/ 1645920 w 4314"/>
                  <a:gd name="T89" fmla="*/ 902335 h 4312"/>
                  <a:gd name="T90" fmla="*/ 1607820 w 4314"/>
                  <a:gd name="T91" fmla="*/ 921385 h 4312"/>
                  <a:gd name="T92" fmla="*/ 1583055 w 4314"/>
                  <a:gd name="T93" fmla="*/ 915035 h 4312"/>
                  <a:gd name="T94" fmla="*/ 1471930 w 4314"/>
                  <a:gd name="T95" fmla="*/ 875030 h 4312"/>
                  <a:gd name="T96" fmla="*/ 1174115 w 4314"/>
                  <a:gd name="T97" fmla="*/ 892175 h 4312"/>
                  <a:gd name="T98" fmla="*/ 995045 w 4314"/>
                  <a:gd name="T99" fmla="*/ 1002030 h 431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314" h="4312">
                    <a:moveTo>
                      <a:pt x="1350" y="4312"/>
                    </a:moveTo>
                    <a:lnTo>
                      <a:pt x="1335" y="4311"/>
                    </a:lnTo>
                    <a:lnTo>
                      <a:pt x="1308" y="4300"/>
                    </a:lnTo>
                    <a:lnTo>
                      <a:pt x="1297" y="4289"/>
                    </a:lnTo>
                    <a:lnTo>
                      <a:pt x="23" y="3015"/>
                    </a:lnTo>
                    <a:lnTo>
                      <a:pt x="13" y="3005"/>
                    </a:lnTo>
                    <a:lnTo>
                      <a:pt x="1" y="2978"/>
                    </a:lnTo>
                    <a:lnTo>
                      <a:pt x="0" y="2963"/>
                    </a:lnTo>
                    <a:lnTo>
                      <a:pt x="1" y="2948"/>
                    </a:lnTo>
                    <a:lnTo>
                      <a:pt x="13" y="2921"/>
                    </a:lnTo>
                    <a:lnTo>
                      <a:pt x="23" y="2910"/>
                    </a:lnTo>
                    <a:lnTo>
                      <a:pt x="1440" y="1493"/>
                    </a:lnTo>
                    <a:lnTo>
                      <a:pt x="1465" y="1469"/>
                    </a:lnTo>
                    <a:lnTo>
                      <a:pt x="1491" y="1445"/>
                    </a:lnTo>
                    <a:lnTo>
                      <a:pt x="1539" y="1404"/>
                    </a:lnTo>
                    <a:lnTo>
                      <a:pt x="1641" y="1337"/>
                    </a:lnTo>
                    <a:lnTo>
                      <a:pt x="1751" y="1283"/>
                    </a:lnTo>
                    <a:lnTo>
                      <a:pt x="1865" y="1242"/>
                    </a:lnTo>
                    <a:lnTo>
                      <a:pt x="1981" y="1217"/>
                    </a:lnTo>
                    <a:lnTo>
                      <a:pt x="2101" y="1206"/>
                    </a:lnTo>
                    <a:lnTo>
                      <a:pt x="2221" y="1210"/>
                    </a:lnTo>
                    <a:lnTo>
                      <a:pt x="2341" y="1229"/>
                    </a:lnTo>
                    <a:lnTo>
                      <a:pt x="2400" y="1245"/>
                    </a:lnTo>
                    <a:lnTo>
                      <a:pt x="2383" y="1181"/>
                    </a:lnTo>
                    <a:lnTo>
                      <a:pt x="2364" y="1052"/>
                    </a:lnTo>
                    <a:lnTo>
                      <a:pt x="2363" y="924"/>
                    </a:lnTo>
                    <a:lnTo>
                      <a:pt x="2377" y="797"/>
                    </a:lnTo>
                    <a:lnTo>
                      <a:pt x="2410" y="672"/>
                    </a:lnTo>
                    <a:lnTo>
                      <a:pt x="2458" y="552"/>
                    </a:lnTo>
                    <a:lnTo>
                      <a:pt x="2521" y="439"/>
                    </a:lnTo>
                    <a:lnTo>
                      <a:pt x="2602" y="333"/>
                    </a:lnTo>
                    <a:lnTo>
                      <a:pt x="2647" y="285"/>
                    </a:lnTo>
                    <a:lnTo>
                      <a:pt x="2682" y="250"/>
                    </a:lnTo>
                    <a:lnTo>
                      <a:pt x="2758" y="189"/>
                    </a:lnTo>
                    <a:lnTo>
                      <a:pt x="2837" y="136"/>
                    </a:lnTo>
                    <a:lnTo>
                      <a:pt x="2920" y="92"/>
                    </a:lnTo>
                    <a:lnTo>
                      <a:pt x="3008" y="56"/>
                    </a:lnTo>
                    <a:lnTo>
                      <a:pt x="3099" y="28"/>
                    </a:lnTo>
                    <a:lnTo>
                      <a:pt x="3192" y="9"/>
                    </a:lnTo>
                    <a:lnTo>
                      <a:pt x="3289" y="0"/>
                    </a:lnTo>
                    <a:lnTo>
                      <a:pt x="3338" y="0"/>
                    </a:lnTo>
                    <a:lnTo>
                      <a:pt x="3387" y="0"/>
                    </a:lnTo>
                    <a:lnTo>
                      <a:pt x="3482" y="9"/>
                    </a:lnTo>
                    <a:lnTo>
                      <a:pt x="3577" y="28"/>
                    </a:lnTo>
                    <a:lnTo>
                      <a:pt x="3667" y="56"/>
                    </a:lnTo>
                    <a:lnTo>
                      <a:pt x="3754" y="92"/>
                    </a:lnTo>
                    <a:lnTo>
                      <a:pt x="3838" y="136"/>
                    </a:lnTo>
                    <a:lnTo>
                      <a:pt x="3918" y="189"/>
                    </a:lnTo>
                    <a:lnTo>
                      <a:pt x="3992" y="250"/>
                    </a:lnTo>
                    <a:lnTo>
                      <a:pt x="4028" y="285"/>
                    </a:lnTo>
                    <a:lnTo>
                      <a:pt x="4062" y="320"/>
                    </a:lnTo>
                    <a:lnTo>
                      <a:pt x="4123" y="395"/>
                    </a:lnTo>
                    <a:lnTo>
                      <a:pt x="4176" y="474"/>
                    </a:lnTo>
                    <a:lnTo>
                      <a:pt x="4220" y="558"/>
                    </a:lnTo>
                    <a:lnTo>
                      <a:pt x="4257" y="645"/>
                    </a:lnTo>
                    <a:lnTo>
                      <a:pt x="4285" y="737"/>
                    </a:lnTo>
                    <a:lnTo>
                      <a:pt x="4303" y="830"/>
                    </a:lnTo>
                    <a:lnTo>
                      <a:pt x="4313" y="926"/>
                    </a:lnTo>
                    <a:lnTo>
                      <a:pt x="4314" y="974"/>
                    </a:lnTo>
                    <a:lnTo>
                      <a:pt x="4313" y="1024"/>
                    </a:lnTo>
                    <a:lnTo>
                      <a:pt x="4303" y="1120"/>
                    </a:lnTo>
                    <a:lnTo>
                      <a:pt x="4285" y="1213"/>
                    </a:lnTo>
                    <a:lnTo>
                      <a:pt x="4257" y="1305"/>
                    </a:lnTo>
                    <a:lnTo>
                      <a:pt x="4220" y="1392"/>
                    </a:lnTo>
                    <a:lnTo>
                      <a:pt x="4176" y="1476"/>
                    </a:lnTo>
                    <a:lnTo>
                      <a:pt x="4123" y="1556"/>
                    </a:lnTo>
                    <a:lnTo>
                      <a:pt x="4062" y="1630"/>
                    </a:lnTo>
                    <a:lnTo>
                      <a:pt x="4028" y="1665"/>
                    </a:lnTo>
                    <a:lnTo>
                      <a:pt x="3992" y="1700"/>
                    </a:lnTo>
                    <a:lnTo>
                      <a:pt x="3916" y="1761"/>
                    </a:lnTo>
                    <a:lnTo>
                      <a:pt x="3836" y="1815"/>
                    </a:lnTo>
                    <a:lnTo>
                      <a:pt x="3751" y="1859"/>
                    </a:lnTo>
                    <a:lnTo>
                      <a:pt x="3663" y="1895"/>
                    </a:lnTo>
                    <a:lnTo>
                      <a:pt x="3572" y="1923"/>
                    </a:lnTo>
                    <a:lnTo>
                      <a:pt x="3479" y="1941"/>
                    </a:lnTo>
                    <a:lnTo>
                      <a:pt x="3385" y="1951"/>
                    </a:lnTo>
                    <a:lnTo>
                      <a:pt x="3338" y="1951"/>
                    </a:lnTo>
                    <a:lnTo>
                      <a:pt x="3269" y="1949"/>
                    </a:lnTo>
                    <a:lnTo>
                      <a:pt x="3135" y="1930"/>
                    </a:lnTo>
                    <a:lnTo>
                      <a:pt x="3068" y="1912"/>
                    </a:lnTo>
                    <a:lnTo>
                      <a:pt x="3083" y="1971"/>
                    </a:lnTo>
                    <a:lnTo>
                      <a:pt x="3102" y="2090"/>
                    </a:lnTo>
                    <a:lnTo>
                      <a:pt x="3106" y="2210"/>
                    </a:lnTo>
                    <a:lnTo>
                      <a:pt x="3095" y="2329"/>
                    </a:lnTo>
                    <a:lnTo>
                      <a:pt x="3071" y="2445"/>
                    </a:lnTo>
                    <a:lnTo>
                      <a:pt x="3032" y="2559"/>
                    </a:lnTo>
                    <a:lnTo>
                      <a:pt x="2978" y="2667"/>
                    </a:lnTo>
                    <a:lnTo>
                      <a:pt x="2910" y="2769"/>
                    </a:lnTo>
                    <a:lnTo>
                      <a:pt x="2871" y="2817"/>
                    </a:lnTo>
                    <a:lnTo>
                      <a:pt x="2847" y="2845"/>
                    </a:lnTo>
                    <a:lnTo>
                      <a:pt x="2820" y="2873"/>
                    </a:lnTo>
                    <a:lnTo>
                      <a:pt x="1402" y="4289"/>
                    </a:lnTo>
                    <a:lnTo>
                      <a:pt x="1392" y="4300"/>
                    </a:lnTo>
                    <a:lnTo>
                      <a:pt x="1364" y="4311"/>
                    </a:lnTo>
                    <a:lnTo>
                      <a:pt x="1350" y="4312"/>
                    </a:lnTo>
                    <a:close/>
                    <a:moveTo>
                      <a:pt x="181" y="2963"/>
                    </a:moveTo>
                    <a:lnTo>
                      <a:pt x="1350" y="4131"/>
                    </a:lnTo>
                    <a:lnTo>
                      <a:pt x="2713" y="2766"/>
                    </a:lnTo>
                    <a:lnTo>
                      <a:pt x="2736" y="2743"/>
                    </a:lnTo>
                    <a:lnTo>
                      <a:pt x="2757" y="2720"/>
                    </a:lnTo>
                    <a:lnTo>
                      <a:pt x="2796" y="2672"/>
                    </a:lnTo>
                    <a:lnTo>
                      <a:pt x="2861" y="2569"/>
                    </a:lnTo>
                    <a:lnTo>
                      <a:pt x="2909" y="2458"/>
                    </a:lnTo>
                    <a:lnTo>
                      <a:pt x="2940" y="2343"/>
                    </a:lnTo>
                    <a:lnTo>
                      <a:pt x="2956" y="2225"/>
                    </a:lnTo>
                    <a:lnTo>
                      <a:pt x="2954" y="2107"/>
                    </a:lnTo>
                    <a:lnTo>
                      <a:pt x="2933" y="1988"/>
                    </a:lnTo>
                    <a:lnTo>
                      <a:pt x="2896" y="1871"/>
                    </a:lnTo>
                    <a:lnTo>
                      <a:pt x="2870" y="1815"/>
                    </a:lnTo>
                    <a:lnTo>
                      <a:pt x="2868" y="1814"/>
                    </a:lnTo>
                    <a:lnTo>
                      <a:pt x="2864" y="1803"/>
                    </a:lnTo>
                    <a:lnTo>
                      <a:pt x="2861" y="1780"/>
                    </a:lnTo>
                    <a:lnTo>
                      <a:pt x="2865" y="1757"/>
                    </a:lnTo>
                    <a:lnTo>
                      <a:pt x="2876" y="1737"/>
                    </a:lnTo>
                    <a:lnTo>
                      <a:pt x="2883" y="1727"/>
                    </a:lnTo>
                    <a:lnTo>
                      <a:pt x="2892" y="1720"/>
                    </a:lnTo>
                    <a:lnTo>
                      <a:pt x="2913" y="1709"/>
                    </a:lnTo>
                    <a:lnTo>
                      <a:pt x="2936" y="1706"/>
                    </a:lnTo>
                    <a:lnTo>
                      <a:pt x="2958" y="1709"/>
                    </a:lnTo>
                    <a:lnTo>
                      <a:pt x="2969" y="1714"/>
                    </a:lnTo>
                    <a:lnTo>
                      <a:pt x="3029" y="1742"/>
                    </a:lnTo>
                    <a:lnTo>
                      <a:pt x="3154" y="1781"/>
                    </a:lnTo>
                    <a:lnTo>
                      <a:pt x="3280" y="1799"/>
                    </a:lnTo>
                    <a:lnTo>
                      <a:pt x="3407" y="1798"/>
                    </a:lnTo>
                    <a:lnTo>
                      <a:pt x="3533" y="1778"/>
                    </a:lnTo>
                    <a:lnTo>
                      <a:pt x="3654" y="1738"/>
                    </a:lnTo>
                    <a:lnTo>
                      <a:pt x="3768" y="1680"/>
                    </a:lnTo>
                    <a:lnTo>
                      <a:pt x="3873" y="1605"/>
                    </a:lnTo>
                    <a:lnTo>
                      <a:pt x="3921" y="1559"/>
                    </a:lnTo>
                    <a:lnTo>
                      <a:pt x="3950" y="1529"/>
                    </a:lnTo>
                    <a:lnTo>
                      <a:pt x="4002" y="1465"/>
                    </a:lnTo>
                    <a:lnTo>
                      <a:pt x="4047" y="1398"/>
                    </a:lnTo>
                    <a:lnTo>
                      <a:pt x="4085" y="1327"/>
                    </a:lnTo>
                    <a:lnTo>
                      <a:pt x="4116" y="1253"/>
                    </a:lnTo>
                    <a:lnTo>
                      <a:pt x="4139" y="1176"/>
                    </a:lnTo>
                    <a:lnTo>
                      <a:pt x="4154" y="1097"/>
                    </a:lnTo>
                    <a:lnTo>
                      <a:pt x="4163" y="1016"/>
                    </a:lnTo>
                    <a:lnTo>
                      <a:pt x="4164" y="974"/>
                    </a:lnTo>
                    <a:lnTo>
                      <a:pt x="4163" y="934"/>
                    </a:lnTo>
                    <a:lnTo>
                      <a:pt x="4154" y="852"/>
                    </a:lnTo>
                    <a:lnTo>
                      <a:pt x="4139" y="773"/>
                    </a:lnTo>
                    <a:lnTo>
                      <a:pt x="4116" y="696"/>
                    </a:lnTo>
                    <a:lnTo>
                      <a:pt x="4085" y="621"/>
                    </a:lnTo>
                    <a:lnTo>
                      <a:pt x="4047" y="551"/>
                    </a:lnTo>
                    <a:lnTo>
                      <a:pt x="4002" y="483"/>
                    </a:lnTo>
                    <a:lnTo>
                      <a:pt x="3950" y="421"/>
                    </a:lnTo>
                    <a:lnTo>
                      <a:pt x="3921" y="391"/>
                    </a:lnTo>
                    <a:lnTo>
                      <a:pt x="3892" y="362"/>
                    </a:lnTo>
                    <a:lnTo>
                      <a:pt x="3829" y="310"/>
                    </a:lnTo>
                    <a:lnTo>
                      <a:pt x="3762" y="266"/>
                    </a:lnTo>
                    <a:lnTo>
                      <a:pt x="3691" y="228"/>
                    </a:lnTo>
                    <a:lnTo>
                      <a:pt x="3616" y="196"/>
                    </a:lnTo>
                    <a:lnTo>
                      <a:pt x="3539" y="174"/>
                    </a:lnTo>
                    <a:lnTo>
                      <a:pt x="3460" y="158"/>
                    </a:lnTo>
                    <a:lnTo>
                      <a:pt x="3379" y="150"/>
                    </a:lnTo>
                    <a:lnTo>
                      <a:pt x="3338" y="150"/>
                    </a:lnTo>
                    <a:lnTo>
                      <a:pt x="3297" y="150"/>
                    </a:lnTo>
                    <a:lnTo>
                      <a:pt x="3215" y="158"/>
                    </a:lnTo>
                    <a:lnTo>
                      <a:pt x="3136" y="174"/>
                    </a:lnTo>
                    <a:lnTo>
                      <a:pt x="3059" y="196"/>
                    </a:lnTo>
                    <a:lnTo>
                      <a:pt x="2985" y="228"/>
                    </a:lnTo>
                    <a:lnTo>
                      <a:pt x="2914" y="266"/>
                    </a:lnTo>
                    <a:lnTo>
                      <a:pt x="2847" y="310"/>
                    </a:lnTo>
                    <a:lnTo>
                      <a:pt x="2783" y="362"/>
                    </a:lnTo>
                    <a:lnTo>
                      <a:pt x="2754" y="391"/>
                    </a:lnTo>
                    <a:lnTo>
                      <a:pt x="2709" y="439"/>
                    </a:lnTo>
                    <a:lnTo>
                      <a:pt x="2632" y="545"/>
                    </a:lnTo>
                    <a:lnTo>
                      <a:pt x="2574" y="659"/>
                    </a:lnTo>
                    <a:lnTo>
                      <a:pt x="2535" y="780"/>
                    </a:lnTo>
                    <a:lnTo>
                      <a:pt x="2514" y="905"/>
                    </a:lnTo>
                    <a:lnTo>
                      <a:pt x="2513" y="1032"/>
                    </a:lnTo>
                    <a:lnTo>
                      <a:pt x="2532" y="1158"/>
                    </a:lnTo>
                    <a:lnTo>
                      <a:pt x="2571" y="1283"/>
                    </a:lnTo>
                    <a:lnTo>
                      <a:pt x="2598" y="1343"/>
                    </a:lnTo>
                    <a:lnTo>
                      <a:pt x="2603" y="1354"/>
                    </a:lnTo>
                    <a:lnTo>
                      <a:pt x="2607" y="1377"/>
                    </a:lnTo>
                    <a:lnTo>
                      <a:pt x="2603" y="1399"/>
                    </a:lnTo>
                    <a:lnTo>
                      <a:pt x="2592" y="1421"/>
                    </a:lnTo>
                    <a:lnTo>
                      <a:pt x="2585" y="1429"/>
                    </a:lnTo>
                    <a:lnTo>
                      <a:pt x="2575" y="1438"/>
                    </a:lnTo>
                    <a:lnTo>
                      <a:pt x="2555" y="1447"/>
                    </a:lnTo>
                    <a:lnTo>
                      <a:pt x="2532" y="1451"/>
                    </a:lnTo>
                    <a:lnTo>
                      <a:pt x="2509" y="1449"/>
                    </a:lnTo>
                    <a:lnTo>
                      <a:pt x="2499" y="1444"/>
                    </a:lnTo>
                    <a:lnTo>
                      <a:pt x="2495" y="1443"/>
                    </a:lnTo>
                    <a:lnTo>
                      <a:pt x="2493" y="1441"/>
                    </a:lnTo>
                    <a:lnTo>
                      <a:pt x="2491" y="1440"/>
                    </a:lnTo>
                    <a:lnTo>
                      <a:pt x="2490" y="1440"/>
                    </a:lnTo>
                    <a:lnTo>
                      <a:pt x="2435" y="1414"/>
                    </a:lnTo>
                    <a:lnTo>
                      <a:pt x="2318" y="1378"/>
                    </a:lnTo>
                    <a:lnTo>
                      <a:pt x="2200" y="1359"/>
                    </a:lnTo>
                    <a:lnTo>
                      <a:pt x="2081" y="1357"/>
                    </a:lnTo>
                    <a:lnTo>
                      <a:pt x="1963" y="1373"/>
                    </a:lnTo>
                    <a:lnTo>
                      <a:pt x="1849" y="1405"/>
                    </a:lnTo>
                    <a:lnTo>
                      <a:pt x="1740" y="1453"/>
                    </a:lnTo>
                    <a:lnTo>
                      <a:pt x="1638" y="1518"/>
                    </a:lnTo>
                    <a:lnTo>
                      <a:pt x="1590" y="1558"/>
                    </a:lnTo>
                    <a:lnTo>
                      <a:pt x="1567" y="1578"/>
                    </a:lnTo>
                    <a:lnTo>
                      <a:pt x="1546" y="1599"/>
                    </a:lnTo>
                    <a:lnTo>
                      <a:pt x="181" y="296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1" name="Freeform 29">
                <a:extLst>
                  <a:ext uri="{FF2B5EF4-FFF2-40B4-BE49-F238E27FC236}">
                    <a16:creationId xmlns:a16="http://schemas.microsoft.com/office/drawing/2014/main" id="{A8F05A74-D9F3-876B-ECC0-F80688DD4D9A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32" y="1919"/>
                <a:ext cx="2220" cy="2150"/>
              </a:xfrm>
              <a:custGeom>
                <a:avLst/>
                <a:gdLst>
                  <a:gd name="T0" fmla="*/ 581025 w 2220"/>
                  <a:gd name="T1" fmla="*/ 1364615 h 2150"/>
                  <a:gd name="T2" fmla="*/ 545465 w 2220"/>
                  <a:gd name="T3" fmla="*/ 1337310 h 2150"/>
                  <a:gd name="T4" fmla="*/ 546735 w 2220"/>
                  <a:gd name="T5" fmla="*/ 1280160 h 2150"/>
                  <a:gd name="T6" fmla="*/ 521335 w 2220"/>
                  <a:gd name="T7" fmla="*/ 1104265 h 2150"/>
                  <a:gd name="T8" fmla="*/ 486410 w 2220"/>
                  <a:gd name="T9" fmla="*/ 1036955 h 2150"/>
                  <a:gd name="T10" fmla="*/ 362585 w 2220"/>
                  <a:gd name="T11" fmla="*/ 916305 h 2150"/>
                  <a:gd name="T12" fmla="*/ 325120 w 2220"/>
                  <a:gd name="T13" fmla="*/ 895985 h 2150"/>
                  <a:gd name="T14" fmla="*/ 307340 w 2220"/>
                  <a:gd name="T15" fmla="*/ 846455 h 2150"/>
                  <a:gd name="T16" fmla="*/ 329565 w 2220"/>
                  <a:gd name="T17" fmla="*/ 816610 h 2150"/>
                  <a:gd name="T18" fmla="*/ 374650 w 2220"/>
                  <a:gd name="T19" fmla="*/ 815340 h 2150"/>
                  <a:gd name="T20" fmla="*/ 470535 w 2220"/>
                  <a:gd name="T21" fmla="*/ 876300 h 2150"/>
                  <a:gd name="T22" fmla="*/ 585470 w 2220"/>
                  <a:gd name="T23" fmla="*/ 1017270 h 2150"/>
                  <a:gd name="T24" fmla="*/ 632460 w 2220"/>
                  <a:gd name="T25" fmla="*/ 1139825 h 2150"/>
                  <a:gd name="T26" fmla="*/ 636270 w 2220"/>
                  <a:gd name="T27" fmla="*/ 1326515 h 2150"/>
                  <a:gd name="T28" fmla="*/ 613410 w 2220"/>
                  <a:gd name="T29" fmla="*/ 1359535 h 2150"/>
                  <a:gd name="T30" fmla="*/ 48260 w 2220"/>
                  <a:gd name="T31" fmla="*/ 878840 h 2150"/>
                  <a:gd name="T32" fmla="*/ 13970 w 2220"/>
                  <a:gd name="T33" fmla="*/ 864870 h 2150"/>
                  <a:gd name="T34" fmla="*/ 0 w 2220"/>
                  <a:gd name="T35" fmla="*/ 835025 h 2150"/>
                  <a:gd name="T36" fmla="*/ 26035 w 2220"/>
                  <a:gd name="T37" fmla="*/ 789305 h 2150"/>
                  <a:gd name="T38" fmla="*/ 132715 w 2220"/>
                  <a:gd name="T39" fmla="*/ 767715 h 2150"/>
                  <a:gd name="T40" fmla="*/ 193040 w 2220"/>
                  <a:gd name="T41" fmla="*/ 775335 h 2150"/>
                  <a:gd name="T42" fmla="*/ 213360 w 2220"/>
                  <a:gd name="T43" fmla="*/ 815340 h 2150"/>
                  <a:gd name="T44" fmla="*/ 193040 w 2220"/>
                  <a:gd name="T45" fmla="*/ 854710 h 2150"/>
                  <a:gd name="T46" fmla="*/ 139700 w 2220"/>
                  <a:gd name="T47" fmla="*/ 862965 h 2150"/>
                  <a:gd name="T48" fmla="*/ 53975 w 2220"/>
                  <a:gd name="T49" fmla="*/ 878840 h 2150"/>
                  <a:gd name="T50" fmla="*/ 1353185 w 2220"/>
                  <a:gd name="T51" fmla="*/ 592455 h 2150"/>
                  <a:gd name="T52" fmla="*/ 1324610 w 2220"/>
                  <a:gd name="T53" fmla="*/ 579755 h 2150"/>
                  <a:gd name="T54" fmla="*/ 1310005 w 2220"/>
                  <a:gd name="T55" fmla="*/ 537210 h 2150"/>
                  <a:gd name="T56" fmla="*/ 1314450 w 2220"/>
                  <a:gd name="T57" fmla="*/ 457200 h 2150"/>
                  <a:gd name="T58" fmla="*/ 1292225 w 2220"/>
                  <a:gd name="T59" fmla="*/ 347980 h 2150"/>
                  <a:gd name="T60" fmla="*/ 1239520 w 2220"/>
                  <a:gd name="T61" fmla="*/ 250190 h 2150"/>
                  <a:gd name="T62" fmla="*/ 1181735 w 2220"/>
                  <a:gd name="T63" fmla="*/ 186690 h 2150"/>
                  <a:gd name="T64" fmla="*/ 1101725 w 2220"/>
                  <a:gd name="T65" fmla="*/ 133350 h 2150"/>
                  <a:gd name="T66" fmla="*/ 1086485 w 2220"/>
                  <a:gd name="T67" fmla="*/ 83185 h 2150"/>
                  <a:gd name="T68" fmla="*/ 1109345 w 2220"/>
                  <a:gd name="T69" fmla="*/ 53975 h 2150"/>
                  <a:gd name="T70" fmla="*/ 1154430 w 2220"/>
                  <a:gd name="T71" fmla="*/ 53975 h 2150"/>
                  <a:gd name="T72" fmla="*/ 1270000 w 2220"/>
                  <a:gd name="T73" fmla="*/ 139700 h 2150"/>
                  <a:gd name="T74" fmla="*/ 1343025 w 2220"/>
                  <a:gd name="T75" fmla="*/ 231775 h 2150"/>
                  <a:gd name="T76" fmla="*/ 1396365 w 2220"/>
                  <a:gd name="T77" fmla="*/ 360045 h 2150"/>
                  <a:gd name="T78" fmla="*/ 1409700 w 2220"/>
                  <a:gd name="T79" fmla="*/ 476250 h 2150"/>
                  <a:gd name="T80" fmla="*/ 1402080 w 2220"/>
                  <a:gd name="T81" fmla="*/ 560070 h 2150"/>
                  <a:gd name="T82" fmla="*/ 1365885 w 2220"/>
                  <a:gd name="T83" fmla="*/ 591820 h 2150"/>
                  <a:gd name="T84" fmla="*/ 986790 w 2220"/>
                  <a:gd name="T85" fmla="*/ 99060 h 2150"/>
                  <a:gd name="T86" fmla="*/ 933450 w 2220"/>
                  <a:gd name="T87" fmla="*/ 95250 h 2150"/>
                  <a:gd name="T88" fmla="*/ 893445 w 2220"/>
                  <a:gd name="T89" fmla="*/ 74930 h 2150"/>
                  <a:gd name="T90" fmla="*/ 885825 w 2220"/>
                  <a:gd name="T91" fmla="*/ 38100 h 2150"/>
                  <a:gd name="T92" fmla="*/ 923290 w 2220"/>
                  <a:gd name="T93" fmla="*/ 635 h 2150"/>
                  <a:gd name="T94" fmla="*/ 996315 w 2220"/>
                  <a:gd name="T95" fmla="*/ 4445 h 2150"/>
                  <a:gd name="T96" fmla="*/ 1033145 w 2220"/>
                  <a:gd name="T97" fmla="*/ 29845 h 2150"/>
                  <a:gd name="T98" fmla="*/ 1035685 w 2220"/>
                  <a:gd name="T99" fmla="*/ 66040 h 2150"/>
                  <a:gd name="T100" fmla="*/ 998855 w 2220"/>
                  <a:gd name="T101" fmla="*/ 98425 h 2150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2220" h="2150">
                    <a:moveTo>
                      <a:pt x="928" y="2150"/>
                    </a:moveTo>
                    <a:lnTo>
                      <a:pt x="921" y="2150"/>
                    </a:lnTo>
                    <a:lnTo>
                      <a:pt x="915" y="2149"/>
                    </a:lnTo>
                    <a:lnTo>
                      <a:pt x="899" y="2146"/>
                    </a:lnTo>
                    <a:lnTo>
                      <a:pt x="875" y="2130"/>
                    </a:lnTo>
                    <a:lnTo>
                      <a:pt x="859" y="2106"/>
                    </a:lnTo>
                    <a:lnTo>
                      <a:pt x="853" y="2078"/>
                    </a:lnTo>
                    <a:lnTo>
                      <a:pt x="854" y="2063"/>
                    </a:lnTo>
                    <a:lnTo>
                      <a:pt x="861" y="2016"/>
                    </a:lnTo>
                    <a:lnTo>
                      <a:pt x="862" y="1921"/>
                    </a:lnTo>
                    <a:lnTo>
                      <a:pt x="849" y="1829"/>
                    </a:lnTo>
                    <a:lnTo>
                      <a:pt x="821" y="1739"/>
                    </a:lnTo>
                    <a:lnTo>
                      <a:pt x="801" y="1694"/>
                    </a:lnTo>
                    <a:lnTo>
                      <a:pt x="789" y="1672"/>
                    </a:lnTo>
                    <a:lnTo>
                      <a:pt x="766" y="1633"/>
                    </a:lnTo>
                    <a:lnTo>
                      <a:pt x="711" y="1560"/>
                    </a:lnTo>
                    <a:lnTo>
                      <a:pt x="645" y="1496"/>
                    </a:lnTo>
                    <a:lnTo>
                      <a:pt x="571" y="1443"/>
                    </a:lnTo>
                    <a:lnTo>
                      <a:pt x="530" y="1420"/>
                    </a:lnTo>
                    <a:lnTo>
                      <a:pt x="525" y="1419"/>
                    </a:lnTo>
                    <a:lnTo>
                      <a:pt x="512" y="1411"/>
                    </a:lnTo>
                    <a:lnTo>
                      <a:pt x="492" y="1389"/>
                    </a:lnTo>
                    <a:lnTo>
                      <a:pt x="483" y="1362"/>
                    </a:lnTo>
                    <a:lnTo>
                      <a:pt x="484" y="1333"/>
                    </a:lnTo>
                    <a:lnTo>
                      <a:pt x="489" y="1318"/>
                    </a:lnTo>
                    <a:lnTo>
                      <a:pt x="497" y="1305"/>
                    </a:lnTo>
                    <a:lnTo>
                      <a:pt x="519" y="1286"/>
                    </a:lnTo>
                    <a:lnTo>
                      <a:pt x="545" y="1276"/>
                    </a:lnTo>
                    <a:lnTo>
                      <a:pt x="575" y="1277"/>
                    </a:lnTo>
                    <a:lnTo>
                      <a:pt x="590" y="1284"/>
                    </a:lnTo>
                    <a:lnTo>
                      <a:pt x="596" y="1286"/>
                    </a:lnTo>
                    <a:lnTo>
                      <a:pt x="647" y="1314"/>
                    </a:lnTo>
                    <a:lnTo>
                      <a:pt x="741" y="1380"/>
                    </a:lnTo>
                    <a:lnTo>
                      <a:pt x="824" y="1460"/>
                    </a:lnTo>
                    <a:lnTo>
                      <a:pt x="893" y="1551"/>
                    </a:lnTo>
                    <a:lnTo>
                      <a:pt x="922" y="1602"/>
                    </a:lnTo>
                    <a:lnTo>
                      <a:pt x="935" y="1627"/>
                    </a:lnTo>
                    <a:lnTo>
                      <a:pt x="961" y="1682"/>
                    </a:lnTo>
                    <a:lnTo>
                      <a:pt x="996" y="1795"/>
                    </a:lnTo>
                    <a:lnTo>
                      <a:pt x="1012" y="1911"/>
                    </a:lnTo>
                    <a:lnTo>
                      <a:pt x="1010" y="2029"/>
                    </a:lnTo>
                    <a:lnTo>
                      <a:pt x="1002" y="2089"/>
                    </a:lnTo>
                    <a:lnTo>
                      <a:pt x="998" y="2102"/>
                    </a:lnTo>
                    <a:lnTo>
                      <a:pt x="985" y="2124"/>
                    </a:lnTo>
                    <a:lnTo>
                      <a:pt x="966" y="2141"/>
                    </a:lnTo>
                    <a:lnTo>
                      <a:pt x="942" y="2150"/>
                    </a:lnTo>
                    <a:lnTo>
                      <a:pt x="928" y="2150"/>
                    </a:lnTo>
                    <a:close/>
                    <a:moveTo>
                      <a:pt x="76" y="1384"/>
                    </a:moveTo>
                    <a:lnTo>
                      <a:pt x="64" y="1383"/>
                    </a:lnTo>
                    <a:lnTo>
                      <a:pt x="41" y="1376"/>
                    </a:lnTo>
                    <a:lnTo>
                      <a:pt x="22" y="1362"/>
                    </a:lnTo>
                    <a:lnTo>
                      <a:pt x="7" y="1342"/>
                    </a:lnTo>
                    <a:lnTo>
                      <a:pt x="4" y="1330"/>
                    </a:lnTo>
                    <a:lnTo>
                      <a:pt x="0" y="1315"/>
                    </a:lnTo>
                    <a:lnTo>
                      <a:pt x="4" y="1286"/>
                    </a:lnTo>
                    <a:lnTo>
                      <a:pt x="18" y="1261"/>
                    </a:lnTo>
                    <a:lnTo>
                      <a:pt x="41" y="1243"/>
                    </a:lnTo>
                    <a:lnTo>
                      <a:pt x="55" y="1237"/>
                    </a:lnTo>
                    <a:lnTo>
                      <a:pt x="106" y="1223"/>
                    </a:lnTo>
                    <a:lnTo>
                      <a:pt x="209" y="1209"/>
                    </a:lnTo>
                    <a:lnTo>
                      <a:pt x="262" y="1208"/>
                    </a:lnTo>
                    <a:lnTo>
                      <a:pt x="276" y="1209"/>
                    </a:lnTo>
                    <a:lnTo>
                      <a:pt x="304" y="1221"/>
                    </a:lnTo>
                    <a:lnTo>
                      <a:pt x="324" y="1241"/>
                    </a:lnTo>
                    <a:lnTo>
                      <a:pt x="335" y="1268"/>
                    </a:lnTo>
                    <a:lnTo>
                      <a:pt x="336" y="1284"/>
                    </a:lnTo>
                    <a:lnTo>
                      <a:pt x="335" y="1298"/>
                    </a:lnTo>
                    <a:lnTo>
                      <a:pt x="324" y="1326"/>
                    </a:lnTo>
                    <a:lnTo>
                      <a:pt x="304" y="1346"/>
                    </a:lnTo>
                    <a:lnTo>
                      <a:pt x="276" y="1357"/>
                    </a:lnTo>
                    <a:lnTo>
                      <a:pt x="262" y="1358"/>
                    </a:lnTo>
                    <a:lnTo>
                      <a:pt x="220" y="1359"/>
                    </a:lnTo>
                    <a:lnTo>
                      <a:pt x="137" y="1371"/>
                    </a:lnTo>
                    <a:lnTo>
                      <a:pt x="96" y="1381"/>
                    </a:lnTo>
                    <a:lnTo>
                      <a:pt x="85" y="1384"/>
                    </a:lnTo>
                    <a:lnTo>
                      <a:pt x="76" y="1384"/>
                    </a:lnTo>
                    <a:close/>
                    <a:moveTo>
                      <a:pt x="2137" y="933"/>
                    </a:moveTo>
                    <a:lnTo>
                      <a:pt x="2131" y="933"/>
                    </a:lnTo>
                    <a:lnTo>
                      <a:pt x="2125" y="932"/>
                    </a:lnTo>
                    <a:lnTo>
                      <a:pt x="2110" y="928"/>
                    </a:lnTo>
                    <a:lnTo>
                      <a:pt x="2086" y="913"/>
                    </a:lnTo>
                    <a:lnTo>
                      <a:pt x="2069" y="890"/>
                    </a:lnTo>
                    <a:lnTo>
                      <a:pt x="2062" y="861"/>
                    </a:lnTo>
                    <a:lnTo>
                      <a:pt x="2063" y="846"/>
                    </a:lnTo>
                    <a:lnTo>
                      <a:pt x="2069" y="798"/>
                    </a:lnTo>
                    <a:lnTo>
                      <a:pt x="2070" y="750"/>
                    </a:lnTo>
                    <a:lnTo>
                      <a:pt x="2070" y="720"/>
                    </a:lnTo>
                    <a:lnTo>
                      <a:pt x="2064" y="662"/>
                    </a:lnTo>
                    <a:lnTo>
                      <a:pt x="2052" y="604"/>
                    </a:lnTo>
                    <a:lnTo>
                      <a:pt x="2035" y="548"/>
                    </a:lnTo>
                    <a:lnTo>
                      <a:pt x="2014" y="493"/>
                    </a:lnTo>
                    <a:lnTo>
                      <a:pt x="1986" y="443"/>
                    </a:lnTo>
                    <a:lnTo>
                      <a:pt x="1952" y="394"/>
                    </a:lnTo>
                    <a:lnTo>
                      <a:pt x="1915" y="348"/>
                    </a:lnTo>
                    <a:lnTo>
                      <a:pt x="1895" y="327"/>
                    </a:lnTo>
                    <a:lnTo>
                      <a:pt x="1861" y="294"/>
                    </a:lnTo>
                    <a:lnTo>
                      <a:pt x="1788" y="240"/>
                    </a:lnTo>
                    <a:lnTo>
                      <a:pt x="1748" y="219"/>
                    </a:lnTo>
                    <a:lnTo>
                      <a:pt x="1735" y="210"/>
                    </a:lnTo>
                    <a:lnTo>
                      <a:pt x="1717" y="187"/>
                    </a:lnTo>
                    <a:lnTo>
                      <a:pt x="1709" y="161"/>
                    </a:lnTo>
                    <a:lnTo>
                      <a:pt x="1711" y="131"/>
                    </a:lnTo>
                    <a:lnTo>
                      <a:pt x="1717" y="118"/>
                    </a:lnTo>
                    <a:lnTo>
                      <a:pt x="1724" y="104"/>
                    </a:lnTo>
                    <a:lnTo>
                      <a:pt x="1747" y="85"/>
                    </a:lnTo>
                    <a:lnTo>
                      <a:pt x="1775" y="77"/>
                    </a:lnTo>
                    <a:lnTo>
                      <a:pt x="1805" y="79"/>
                    </a:lnTo>
                    <a:lnTo>
                      <a:pt x="1818" y="85"/>
                    </a:lnTo>
                    <a:lnTo>
                      <a:pt x="1867" y="113"/>
                    </a:lnTo>
                    <a:lnTo>
                      <a:pt x="1958" y="180"/>
                    </a:lnTo>
                    <a:lnTo>
                      <a:pt x="2000" y="220"/>
                    </a:lnTo>
                    <a:lnTo>
                      <a:pt x="2027" y="247"/>
                    </a:lnTo>
                    <a:lnTo>
                      <a:pt x="2074" y="304"/>
                    </a:lnTo>
                    <a:lnTo>
                      <a:pt x="2115" y="365"/>
                    </a:lnTo>
                    <a:lnTo>
                      <a:pt x="2149" y="430"/>
                    </a:lnTo>
                    <a:lnTo>
                      <a:pt x="2177" y="497"/>
                    </a:lnTo>
                    <a:lnTo>
                      <a:pt x="2199" y="567"/>
                    </a:lnTo>
                    <a:lnTo>
                      <a:pt x="2213" y="640"/>
                    </a:lnTo>
                    <a:lnTo>
                      <a:pt x="2220" y="713"/>
                    </a:lnTo>
                    <a:lnTo>
                      <a:pt x="2220" y="750"/>
                    </a:lnTo>
                    <a:lnTo>
                      <a:pt x="2219" y="810"/>
                    </a:lnTo>
                    <a:lnTo>
                      <a:pt x="2211" y="869"/>
                    </a:lnTo>
                    <a:lnTo>
                      <a:pt x="2208" y="882"/>
                    </a:lnTo>
                    <a:lnTo>
                      <a:pt x="2195" y="907"/>
                    </a:lnTo>
                    <a:lnTo>
                      <a:pt x="2175" y="923"/>
                    </a:lnTo>
                    <a:lnTo>
                      <a:pt x="2151" y="932"/>
                    </a:lnTo>
                    <a:lnTo>
                      <a:pt x="2137" y="933"/>
                    </a:lnTo>
                    <a:close/>
                    <a:moveTo>
                      <a:pt x="1560" y="156"/>
                    </a:moveTo>
                    <a:lnTo>
                      <a:pt x="1554" y="156"/>
                    </a:lnTo>
                    <a:lnTo>
                      <a:pt x="1549" y="155"/>
                    </a:lnTo>
                    <a:lnTo>
                      <a:pt x="1509" y="151"/>
                    </a:lnTo>
                    <a:lnTo>
                      <a:pt x="1470" y="150"/>
                    </a:lnTo>
                    <a:lnTo>
                      <a:pt x="1454" y="149"/>
                    </a:lnTo>
                    <a:lnTo>
                      <a:pt x="1428" y="138"/>
                    </a:lnTo>
                    <a:lnTo>
                      <a:pt x="1407" y="118"/>
                    </a:lnTo>
                    <a:lnTo>
                      <a:pt x="1395" y="90"/>
                    </a:lnTo>
                    <a:lnTo>
                      <a:pt x="1394" y="76"/>
                    </a:lnTo>
                    <a:lnTo>
                      <a:pt x="1395" y="60"/>
                    </a:lnTo>
                    <a:lnTo>
                      <a:pt x="1407" y="32"/>
                    </a:lnTo>
                    <a:lnTo>
                      <a:pt x="1428" y="12"/>
                    </a:lnTo>
                    <a:lnTo>
                      <a:pt x="1454" y="1"/>
                    </a:lnTo>
                    <a:lnTo>
                      <a:pt x="1470" y="0"/>
                    </a:lnTo>
                    <a:lnTo>
                      <a:pt x="1519" y="1"/>
                    </a:lnTo>
                    <a:lnTo>
                      <a:pt x="1569" y="7"/>
                    </a:lnTo>
                    <a:lnTo>
                      <a:pt x="1584" y="10"/>
                    </a:lnTo>
                    <a:lnTo>
                      <a:pt x="1609" y="24"/>
                    </a:lnTo>
                    <a:lnTo>
                      <a:pt x="1627" y="47"/>
                    </a:lnTo>
                    <a:lnTo>
                      <a:pt x="1634" y="76"/>
                    </a:lnTo>
                    <a:lnTo>
                      <a:pt x="1633" y="91"/>
                    </a:lnTo>
                    <a:lnTo>
                      <a:pt x="1631" y="104"/>
                    </a:lnTo>
                    <a:lnTo>
                      <a:pt x="1617" y="129"/>
                    </a:lnTo>
                    <a:lnTo>
                      <a:pt x="1598" y="145"/>
                    </a:lnTo>
                    <a:lnTo>
                      <a:pt x="1573" y="155"/>
                    </a:lnTo>
                    <a:lnTo>
                      <a:pt x="1560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2" name="Freeform 30">
                <a:extLst>
                  <a:ext uri="{FF2B5EF4-FFF2-40B4-BE49-F238E27FC236}">
                    <a16:creationId xmlns:a16="http://schemas.microsoft.com/office/drawing/2014/main" id="{D49A09CA-5F1C-41C7-21B0-60275ABC94F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71" y="2950"/>
                <a:ext cx="601" cy="603"/>
              </a:xfrm>
              <a:custGeom>
                <a:avLst/>
                <a:gdLst>
                  <a:gd name="T0" fmla="*/ 334645 w 601"/>
                  <a:gd name="T1" fmla="*/ 382905 h 603"/>
                  <a:gd name="T2" fmla="*/ 325755 w 601"/>
                  <a:gd name="T3" fmla="*/ 382270 h 603"/>
                  <a:gd name="T4" fmla="*/ 307975 w 601"/>
                  <a:gd name="T5" fmla="*/ 375285 h 603"/>
                  <a:gd name="T6" fmla="*/ 300355 w 601"/>
                  <a:gd name="T7" fmla="*/ 368935 h 603"/>
                  <a:gd name="T8" fmla="*/ 13335 w 601"/>
                  <a:gd name="T9" fmla="*/ 81280 h 603"/>
                  <a:gd name="T10" fmla="*/ 6985 w 601"/>
                  <a:gd name="T11" fmla="*/ 74295 h 603"/>
                  <a:gd name="T12" fmla="*/ 0 w 601"/>
                  <a:gd name="T13" fmla="*/ 56515 h 603"/>
                  <a:gd name="T14" fmla="*/ 0 w 601"/>
                  <a:gd name="T15" fmla="*/ 38100 h 603"/>
                  <a:gd name="T16" fmla="*/ 6985 w 601"/>
                  <a:gd name="T17" fmla="*/ 20955 h 603"/>
                  <a:gd name="T18" fmla="*/ 13335 w 601"/>
                  <a:gd name="T19" fmla="*/ 13970 h 603"/>
                  <a:gd name="T20" fmla="*/ 20955 w 601"/>
                  <a:gd name="T21" fmla="*/ 6985 h 603"/>
                  <a:gd name="T22" fmla="*/ 37465 w 601"/>
                  <a:gd name="T23" fmla="*/ 0 h 603"/>
                  <a:gd name="T24" fmla="*/ 55880 w 601"/>
                  <a:gd name="T25" fmla="*/ 0 h 603"/>
                  <a:gd name="T26" fmla="*/ 73660 w 601"/>
                  <a:gd name="T27" fmla="*/ 6985 h 603"/>
                  <a:gd name="T28" fmla="*/ 80010 w 601"/>
                  <a:gd name="T29" fmla="*/ 13970 h 603"/>
                  <a:gd name="T30" fmla="*/ 368300 w 601"/>
                  <a:gd name="T31" fmla="*/ 301625 h 603"/>
                  <a:gd name="T32" fmla="*/ 374650 w 601"/>
                  <a:gd name="T33" fmla="*/ 309245 h 603"/>
                  <a:gd name="T34" fmla="*/ 381635 w 601"/>
                  <a:gd name="T35" fmla="*/ 326390 h 603"/>
                  <a:gd name="T36" fmla="*/ 381635 w 601"/>
                  <a:gd name="T37" fmla="*/ 344805 h 603"/>
                  <a:gd name="T38" fmla="*/ 374650 w 601"/>
                  <a:gd name="T39" fmla="*/ 361315 h 603"/>
                  <a:gd name="T40" fmla="*/ 368300 w 601"/>
                  <a:gd name="T41" fmla="*/ 368935 h 603"/>
                  <a:gd name="T42" fmla="*/ 360680 w 601"/>
                  <a:gd name="T43" fmla="*/ 375285 h 603"/>
                  <a:gd name="T44" fmla="*/ 344170 w 601"/>
                  <a:gd name="T45" fmla="*/ 382270 h 603"/>
                  <a:gd name="T46" fmla="*/ 334645 w 601"/>
                  <a:gd name="T47" fmla="*/ 382905 h 603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01" h="603">
                    <a:moveTo>
                      <a:pt x="527" y="603"/>
                    </a:moveTo>
                    <a:lnTo>
                      <a:pt x="513" y="602"/>
                    </a:lnTo>
                    <a:lnTo>
                      <a:pt x="485" y="591"/>
                    </a:lnTo>
                    <a:lnTo>
                      <a:pt x="473" y="581"/>
                    </a:lnTo>
                    <a:lnTo>
                      <a:pt x="21" y="128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6" y="11"/>
                    </a:lnTo>
                    <a:lnTo>
                      <a:pt x="126" y="22"/>
                    </a:lnTo>
                    <a:lnTo>
                      <a:pt x="580" y="475"/>
                    </a:lnTo>
                    <a:lnTo>
                      <a:pt x="590" y="487"/>
                    </a:lnTo>
                    <a:lnTo>
                      <a:pt x="601" y="514"/>
                    </a:lnTo>
                    <a:lnTo>
                      <a:pt x="601" y="543"/>
                    </a:lnTo>
                    <a:lnTo>
                      <a:pt x="590" y="569"/>
                    </a:lnTo>
                    <a:lnTo>
                      <a:pt x="580" y="581"/>
                    </a:lnTo>
                    <a:lnTo>
                      <a:pt x="568" y="591"/>
                    </a:lnTo>
                    <a:lnTo>
                      <a:pt x="542" y="602"/>
                    </a:lnTo>
                    <a:lnTo>
                      <a:pt x="527" y="603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3" name="Freeform 31">
                <a:extLst>
                  <a:ext uri="{FF2B5EF4-FFF2-40B4-BE49-F238E27FC236}">
                    <a16:creationId xmlns:a16="http://schemas.microsoft.com/office/drawing/2014/main" id="{4AAEEC8B-A59E-9AC3-4D9C-55ED0EF0CC8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864" y="4186"/>
                <a:ext cx="1406" cy="1407"/>
              </a:xfrm>
              <a:custGeom>
                <a:avLst/>
                <a:gdLst>
                  <a:gd name="T0" fmla="*/ 846455 w 1406"/>
                  <a:gd name="T1" fmla="*/ 893445 h 1407"/>
                  <a:gd name="T2" fmla="*/ 836930 w 1406"/>
                  <a:gd name="T3" fmla="*/ 893445 h 1407"/>
                  <a:gd name="T4" fmla="*/ 819785 w 1406"/>
                  <a:gd name="T5" fmla="*/ 885825 h 1407"/>
                  <a:gd name="T6" fmla="*/ 812165 w 1406"/>
                  <a:gd name="T7" fmla="*/ 879475 h 1407"/>
                  <a:gd name="T8" fmla="*/ 12700 w 1406"/>
                  <a:gd name="T9" fmla="*/ 80645 h 1407"/>
                  <a:gd name="T10" fmla="*/ 6985 w 1406"/>
                  <a:gd name="T11" fmla="*/ 73025 h 1407"/>
                  <a:gd name="T12" fmla="*/ 0 w 1406"/>
                  <a:gd name="T13" fmla="*/ 56515 h 1407"/>
                  <a:gd name="T14" fmla="*/ 0 w 1406"/>
                  <a:gd name="T15" fmla="*/ 38100 h 1407"/>
                  <a:gd name="T16" fmla="*/ 6985 w 1406"/>
                  <a:gd name="T17" fmla="*/ 20320 h 1407"/>
                  <a:gd name="T18" fmla="*/ 12700 w 1406"/>
                  <a:gd name="T19" fmla="*/ 13335 h 1407"/>
                  <a:gd name="T20" fmla="*/ 20320 w 1406"/>
                  <a:gd name="T21" fmla="*/ 6985 h 1407"/>
                  <a:gd name="T22" fmla="*/ 38100 w 1406"/>
                  <a:gd name="T23" fmla="*/ 0 h 1407"/>
                  <a:gd name="T24" fmla="*/ 56515 w 1406"/>
                  <a:gd name="T25" fmla="*/ 0 h 1407"/>
                  <a:gd name="T26" fmla="*/ 73025 w 1406"/>
                  <a:gd name="T27" fmla="*/ 6985 h 1407"/>
                  <a:gd name="T28" fmla="*/ 80645 w 1406"/>
                  <a:gd name="T29" fmla="*/ 13335 h 1407"/>
                  <a:gd name="T30" fmla="*/ 879475 w 1406"/>
                  <a:gd name="T31" fmla="*/ 812800 h 1407"/>
                  <a:gd name="T32" fmla="*/ 885825 w 1406"/>
                  <a:gd name="T33" fmla="*/ 819150 h 1407"/>
                  <a:gd name="T34" fmla="*/ 892810 w 1406"/>
                  <a:gd name="T35" fmla="*/ 836930 h 1407"/>
                  <a:gd name="T36" fmla="*/ 892810 w 1406"/>
                  <a:gd name="T37" fmla="*/ 855345 h 1407"/>
                  <a:gd name="T38" fmla="*/ 885825 w 1406"/>
                  <a:gd name="T39" fmla="*/ 871855 h 1407"/>
                  <a:gd name="T40" fmla="*/ 879475 w 1406"/>
                  <a:gd name="T41" fmla="*/ 879475 h 1407"/>
                  <a:gd name="T42" fmla="*/ 871855 w 1406"/>
                  <a:gd name="T43" fmla="*/ 885825 h 1407"/>
                  <a:gd name="T44" fmla="*/ 855345 w 1406"/>
                  <a:gd name="T45" fmla="*/ 893445 h 1407"/>
                  <a:gd name="T46" fmla="*/ 846455 w 1406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6" h="1407">
                    <a:moveTo>
                      <a:pt x="1333" y="1407"/>
                    </a:moveTo>
                    <a:lnTo>
                      <a:pt x="1318" y="1407"/>
                    </a:lnTo>
                    <a:lnTo>
                      <a:pt x="1291" y="1395"/>
                    </a:lnTo>
                    <a:lnTo>
                      <a:pt x="1279" y="1385"/>
                    </a:lnTo>
                    <a:lnTo>
                      <a:pt x="20" y="127"/>
                    </a:lnTo>
                    <a:lnTo>
                      <a:pt x="11" y="115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0" y="21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1385" y="1280"/>
                    </a:lnTo>
                    <a:lnTo>
                      <a:pt x="1395" y="1290"/>
                    </a:lnTo>
                    <a:lnTo>
                      <a:pt x="1406" y="1318"/>
                    </a:lnTo>
                    <a:lnTo>
                      <a:pt x="1406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7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4" name="Freeform 32">
                <a:extLst>
                  <a:ext uri="{FF2B5EF4-FFF2-40B4-BE49-F238E27FC236}">
                    <a16:creationId xmlns:a16="http://schemas.microsoft.com/office/drawing/2014/main" id="{20A57E96-EDE1-998A-6871-F90DF236EC2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929" y="3121"/>
                <a:ext cx="1407" cy="1407"/>
              </a:xfrm>
              <a:custGeom>
                <a:avLst/>
                <a:gdLst>
                  <a:gd name="T0" fmla="*/ 845820 w 1407"/>
                  <a:gd name="T1" fmla="*/ 893445 h 1407"/>
                  <a:gd name="T2" fmla="*/ 836930 w 1407"/>
                  <a:gd name="T3" fmla="*/ 892810 h 1407"/>
                  <a:gd name="T4" fmla="*/ 819150 w 1407"/>
                  <a:gd name="T5" fmla="*/ 885825 h 1407"/>
                  <a:gd name="T6" fmla="*/ 812800 w 1407"/>
                  <a:gd name="T7" fmla="*/ 879475 h 1407"/>
                  <a:gd name="T8" fmla="*/ 13335 w 1407"/>
                  <a:gd name="T9" fmla="*/ 80645 h 1407"/>
                  <a:gd name="T10" fmla="*/ 6985 w 1407"/>
                  <a:gd name="T11" fmla="*/ 73025 h 1407"/>
                  <a:gd name="T12" fmla="*/ 0 w 1407"/>
                  <a:gd name="T13" fmla="*/ 55880 h 1407"/>
                  <a:gd name="T14" fmla="*/ 0 w 1407"/>
                  <a:gd name="T15" fmla="*/ 38100 h 1407"/>
                  <a:gd name="T16" fmla="*/ 6985 w 1407"/>
                  <a:gd name="T17" fmla="*/ 20320 h 1407"/>
                  <a:gd name="T18" fmla="*/ 13335 w 1407"/>
                  <a:gd name="T19" fmla="*/ 12700 h 1407"/>
                  <a:gd name="T20" fmla="*/ 20320 w 1407"/>
                  <a:gd name="T21" fmla="*/ 6985 h 1407"/>
                  <a:gd name="T22" fmla="*/ 38100 w 1407"/>
                  <a:gd name="T23" fmla="*/ 0 h 1407"/>
                  <a:gd name="T24" fmla="*/ 56515 w 1407"/>
                  <a:gd name="T25" fmla="*/ 0 h 1407"/>
                  <a:gd name="T26" fmla="*/ 73025 w 1407"/>
                  <a:gd name="T27" fmla="*/ 6985 h 1407"/>
                  <a:gd name="T28" fmla="*/ 80645 w 1407"/>
                  <a:gd name="T29" fmla="*/ 12700 h 1407"/>
                  <a:gd name="T30" fmla="*/ 879475 w 1407"/>
                  <a:gd name="T31" fmla="*/ 812165 h 1407"/>
                  <a:gd name="T32" fmla="*/ 885825 w 1407"/>
                  <a:gd name="T33" fmla="*/ 819785 h 1407"/>
                  <a:gd name="T34" fmla="*/ 893445 w 1407"/>
                  <a:gd name="T35" fmla="*/ 836930 h 1407"/>
                  <a:gd name="T36" fmla="*/ 893445 w 1407"/>
                  <a:gd name="T37" fmla="*/ 855345 h 1407"/>
                  <a:gd name="T38" fmla="*/ 885825 w 1407"/>
                  <a:gd name="T39" fmla="*/ 871855 h 1407"/>
                  <a:gd name="T40" fmla="*/ 879475 w 1407"/>
                  <a:gd name="T41" fmla="*/ 879475 h 1407"/>
                  <a:gd name="T42" fmla="*/ 871855 w 1407"/>
                  <a:gd name="T43" fmla="*/ 885825 h 1407"/>
                  <a:gd name="T44" fmla="*/ 855345 w 1407"/>
                  <a:gd name="T45" fmla="*/ 892810 h 1407"/>
                  <a:gd name="T46" fmla="*/ 845820 w 1407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7" h="1407">
                    <a:moveTo>
                      <a:pt x="1332" y="1407"/>
                    </a:moveTo>
                    <a:lnTo>
                      <a:pt x="1318" y="1406"/>
                    </a:lnTo>
                    <a:lnTo>
                      <a:pt x="1290" y="1395"/>
                    </a:lnTo>
                    <a:lnTo>
                      <a:pt x="1280" y="1385"/>
                    </a:lnTo>
                    <a:lnTo>
                      <a:pt x="21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1" y="32"/>
                    </a:lnTo>
                    <a:lnTo>
                      <a:pt x="21" y="20"/>
                    </a:lnTo>
                    <a:lnTo>
                      <a:pt x="32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0"/>
                    </a:lnTo>
                    <a:lnTo>
                      <a:pt x="1385" y="1279"/>
                    </a:lnTo>
                    <a:lnTo>
                      <a:pt x="1395" y="1291"/>
                    </a:lnTo>
                    <a:lnTo>
                      <a:pt x="1407" y="1318"/>
                    </a:lnTo>
                    <a:lnTo>
                      <a:pt x="1407" y="1347"/>
                    </a:lnTo>
                    <a:lnTo>
                      <a:pt x="1395" y="1373"/>
                    </a:lnTo>
                    <a:lnTo>
                      <a:pt x="1385" y="1385"/>
                    </a:lnTo>
                    <a:lnTo>
                      <a:pt x="1373" y="1395"/>
                    </a:lnTo>
                    <a:lnTo>
                      <a:pt x="1347" y="1406"/>
                    </a:lnTo>
                    <a:lnTo>
                      <a:pt x="1332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5" name="Freeform 33">
                <a:extLst>
                  <a:ext uri="{FF2B5EF4-FFF2-40B4-BE49-F238E27FC236}">
                    <a16:creationId xmlns:a16="http://schemas.microsoft.com/office/drawing/2014/main" id="{7D2B7445-9308-2136-2F47-96276765D8F1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579" y="3470"/>
                <a:ext cx="1408" cy="1407"/>
              </a:xfrm>
              <a:custGeom>
                <a:avLst/>
                <a:gdLst>
                  <a:gd name="T0" fmla="*/ 846455 w 1408"/>
                  <a:gd name="T1" fmla="*/ 893445 h 1407"/>
                  <a:gd name="T2" fmla="*/ 837565 w 1408"/>
                  <a:gd name="T3" fmla="*/ 892810 h 1407"/>
                  <a:gd name="T4" fmla="*/ 820420 w 1408"/>
                  <a:gd name="T5" fmla="*/ 885825 h 1407"/>
                  <a:gd name="T6" fmla="*/ 812800 w 1408"/>
                  <a:gd name="T7" fmla="*/ 879475 h 1407"/>
                  <a:gd name="T8" fmla="*/ 13970 w 1408"/>
                  <a:gd name="T9" fmla="*/ 80010 h 1407"/>
                  <a:gd name="T10" fmla="*/ 6985 w 1408"/>
                  <a:gd name="T11" fmla="*/ 73025 h 1407"/>
                  <a:gd name="T12" fmla="*/ 0 w 1408"/>
                  <a:gd name="T13" fmla="*/ 55880 h 1407"/>
                  <a:gd name="T14" fmla="*/ 0 w 1408"/>
                  <a:gd name="T15" fmla="*/ 37465 h 1407"/>
                  <a:gd name="T16" fmla="*/ 6985 w 1408"/>
                  <a:gd name="T17" fmla="*/ 20955 h 1407"/>
                  <a:gd name="T18" fmla="*/ 13970 w 1408"/>
                  <a:gd name="T19" fmla="*/ 13335 h 1407"/>
                  <a:gd name="T20" fmla="*/ 20955 w 1408"/>
                  <a:gd name="T21" fmla="*/ 6985 h 1407"/>
                  <a:gd name="T22" fmla="*/ 38100 w 1408"/>
                  <a:gd name="T23" fmla="*/ 0 h 1407"/>
                  <a:gd name="T24" fmla="*/ 56515 w 1408"/>
                  <a:gd name="T25" fmla="*/ 0 h 1407"/>
                  <a:gd name="T26" fmla="*/ 74295 w 1408"/>
                  <a:gd name="T27" fmla="*/ 6985 h 1407"/>
                  <a:gd name="T28" fmla="*/ 81280 w 1408"/>
                  <a:gd name="T29" fmla="*/ 13335 h 1407"/>
                  <a:gd name="T30" fmla="*/ 880110 w 1408"/>
                  <a:gd name="T31" fmla="*/ 812165 h 1407"/>
                  <a:gd name="T32" fmla="*/ 887095 w 1408"/>
                  <a:gd name="T33" fmla="*/ 819785 h 1407"/>
                  <a:gd name="T34" fmla="*/ 894080 w 1408"/>
                  <a:gd name="T35" fmla="*/ 836295 h 1407"/>
                  <a:gd name="T36" fmla="*/ 894080 w 1408"/>
                  <a:gd name="T37" fmla="*/ 854710 h 1407"/>
                  <a:gd name="T38" fmla="*/ 887095 w 1408"/>
                  <a:gd name="T39" fmla="*/ 872490 h 1407"/>
                  <a:gd name="T40" fmla="*/ 880110 w 1408"/>
                  <a:gd name="T41" fmla="*/ 879475 h 1407"/>
                  <a:gd name="T42" fmla="*/ 873125 w 1408"/>
                  <a:gd name="T43" fmla="*/ 885825 h 1407"/>
                  <a:gd name="T44" fmla="*/ 855980 w 1408"/>
                  <a:gd name="T45" fmla="*/ 892810 h 1407"/>
                  <a:gd name="T46" fmla="*/ 846455 w 1408"/>
                  <a:gd name="T47" fmla="*/ 893445 h 140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408" h="1407">
                    <a:moveTo>
                      <a:pt x="1333" y="1407"/>
                    </a:moveTo>
                    <a:lnTo>
                      <a:pt x="1319" y="1406"/>
                    </a:lnTo>
                    <a:lnTo>
                      <a:pt x="1292" y="1395"/>
                    </a:lnTo>
                    <a:lnTo>
                      <a:pt x="1280" y="1385"/>
                    </a:lnTo>
                    <a:lnTo>
                      <a:pt x="22" y="126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7" y="11"/>
                    </a:lnTo>
                    <a:lnTo>
                      <a:pt x="128" y="21"/>
                    </a:lnTo>
                    <a:lnTo>
                      <a:pt x="1386" y="1279"/>
                    </a:lnTo>
                    <a:lnTo>
                      <a:pt x="1397" y="1291"/>
                    </a:lnTo>
                    <a:lnTo>
                      <a:pt x="1408" y="1317"/>
                    </a:lnTo>
                    <a:lnTo>
                      <a:pt x="1408" y="1346"/>
                    </a:lnTo>
                    <a:lnTo>
                      <a:pt x="1397" y="1374"/>
                    </a:lnTo>
                    <a:lnTo>
                      <a:pt x="1386" y="1385"/>
                    </a:lnTo>
                    <a:lnTo>
                      <a:pt x="1375" y="1395"/>
                    </a:lnTo>
                    <a:lnTo>
                      <a:pt x="1348" y="1406"/>
                    </a:lnTo>
                    <a:lnTo>
                      <a:pt x="1333" y="1407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6" name="Freeform 34">
                <a:extLst>
                  <a:ext uri="{FF2B5EF4-FFF2-40B4-BE49-F238E27FC236}">
                    <a16:creationId xmlns:a16="http://schemas.microsoft.com/office/drawing/2014/main" id="{0FA37451-6314-EC2B-109B-55718EC8444E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7463" y="2272"/>
                <a:ext cx="737" cy="737"/>
              </a:xfrm>
              <a:custGeom>
                <a:avLst/>
                <a:gdLst>
                  <a:gd name="T0" fmla="*/ 211455 w 737"/>
                  <a:gd name="T1" fmla="*/ 467360 h 737"/>
                  <a:gd name="T2" fmla="*/ 124460 w 737"/>
                  <a:gd name="T3" fmla="*/ 441960 h 737"/>
                  <a:gd name="T4" fmla="*/ 67945 w 737"/>
                  <a:gd name="T5" fmla="*/ 399415 h 737"/>
                  <a:gd name="T6" fmla="*/ 26035 w 737"/>
                  <a:gd name="T7" fmla="*/ 342900 h 737"/>
                  <a:gd name="T8" fmla="*/ 0 w 737"/>
                  <a:gd name="T9" fmla="*/ 255905 h 737"/>
                  <a:gd name="T10" fmla="*/ 8255 w 737"/>
                  <a:gd name="T11" fmla="*/ 167005 h 737"/>
                  <a:gd name="T12" fmla="*/ 51435 w 737"/>
                  <a:gd name="T13" fmla="*/ 85090 h 737"/>
                  <a:gd name="T14" fmla="*/ 85725 w 737"/>
                  <a:gd name="T15" fmla="*/ 50800 h 737"/>
                  <a:gd name="T16" fmla="*/ 167005 w 737"/>
                  <a:gd name="T17" fmla="*/ 8255 h 737"/>
                  <a:gd name="T18" fmla="*/ 256540 w 737"/>
                  <a:gd name="T19" fmla="*/ 0 h 737"/>
                  <a:gd name="T20" fmla="*/ 342900 w 737"/>
                  <a:gd name="T21" fmla="*/ 25400 h 737"/>
                  <a:gd name="T22" fmla="*/ 400685 w 737"/>
                  <a:gd name="T23" fmla="*/ 67945 h 737"/>
                  <a:gd name="T24" fmla="*/ 442595 w 737"/>
                  <a:gd name="T25" fmla="*/ 124460 h 737"/>
                  <a:gd name="T26" fmla="*/ 467995 w 737"/>
                  <a:gd name="T27" fmla="*/ 211455 h 737"/>
                  <a:gd name="T28" fmla="*/ 459105 w 737"/>
                  <a:gd name="T29" fmla="*/ 300355 h 737"/>
                  <a:gd name="T30" fmla="*/ 416560 w 737"/>
                  <a:gd name="T31" fmla="*/ 382270 h 737"/>
                  <a:gd name="T32" fmla="*/ 382270 w 737"/>
                  <a:gd name="T33" fmla="*/ 416560 h 737"/>
                  <a:gd name="T34" fmla="*/ 300990 w 737"/>
                  <a:gd name="T35" fmla="*/ 459105 h 737"/>
                  <a:gd name="T36" fmla="*/ 234315 w 737"/>
                  <a:gd name="T37" fmla="*/ 467995 h 737"/>
                  <a:gd name="T38" fmla="*/ 220345 w 737"/>
                  <a:gd name="T39" fmla="*/ 94615 h 737"/>
                  <a:gd name="T40" fmla="*/ 168910 w 737"/>
                  <a:gd name="T41" fmla="*/ 109855 h 737"/>
                  <a:gd name="T42" fmla="*/ 135255 w 737"/>
                  <a:gd name="T43" fmla="*/ 135255 h 737"/>
                  <a:gd name="T44" fmla="*/ 109855 w 737"/>
                  <a:gd name="T45" fmla="*/ 168275 h 737"/>
                  <a:gd name="T46" fmla="*/ 94615 w 737"/>
                  <a:gd name="T47" fmla="*/ 220345 h 737"/>
                  <a:gd name="T48" fmla="*/ 99695 w 737"/>
                  <a:gd name="T49" fmla="*/ 273685 h 737"/>
                  <a:gd name="T50" fmla="*/ 125730 w 737"/>
                  <a:gd name="T51" fmla="*/ 321945 h 737"/>
                  <a:gd name="T52" fmla="*/ 146050 w 737"/>
                  <a:gd name="T53" fmla="*/ 342265 h 737"/>
                  <a:gd name="T54" fmla="*/ 194310 w 737"/>
                  <a:gd name="T55" fmla="*/ 367665 h 737"/>
                  <a:gd name="T56" fmla="*/ 247015 w 737"/>
                  <a:gd name="T57" fmla="*/ 372745 h 737"/>
                  <a:gd name="T58" fmla="*/ 299085 w 737"/>
                  <a:gd name="T59" fmla="*/ 357505 h 737"/>
                  <a:gd name="T60" fmla="*/ 332740 w 737"/>
                  <a:gd name="T61" fmla="*/ 332105 h 737"/>
                  <a:gd name="T62" fmla="*/ 357505 w 737"/>
                  <a:gd name="T63" fmla="*/ 299085 h 737"/>
                  <a:gd name="T64" fmla="*/ 372745 w 737"/>
                  <a:gd name="T65" fmla="*/ 247015 h 737"/>
                  <a:gd name="T66" fmla="*/ 367665 w 737"/>
                  <a:gd name="T67" fmla="*/ 193675 h 737"/>
                  <a:gd name="T68" fmla="*/ 342265 w 737"/>
                  <a:gd name="T69" fmla="*/ 145415 h 737"/>
                  <a:gd name="T70" fmla="*/ 321945 w 737"/>
                  <a:gd name="T71" fmla="*/ 125095 h 737"/>
                  <a:gd name="T72" fmla="*/ 273685 w 737"/>
                  <a:gd name="T73" fmla="*/ 99695 h 737"/>
                  <a:gd name="T74" fmla="*/ 234315 w 737"/>
                  <a:gd name="T75" fmla="*/ 94615 h 73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737" h="737">
                    <a:moveTo>
                      <a:pt x="369" y="737"/>
                    </a:moveTo>
                    <a:lnTo>
                      <a:pt x="333" y="736"/>
                    </a:lnTo>
                    <a:lnTo>
                      <a:pt x="263" y="723"/>
                    </a:lnTo>
                    <a:lnTo>
                      <a:pt x="196" y="696"/>
                    </a:lnTo>
                    <a:lnTo>
                      <a:pt x="135" y="656"/>
                    </a:lnTo>
                    <a:lnTo>
                      <a:pt x="107" y="629"/>
                    </a:lnTo>
                    <a:lnTo>
                      <a:pt x="81" y="602"/>
                    </a:lnTo>
                    <a:lnTo>
                      <a:pt x="41" y="540"/>
                    </a:lnTo>
                    <a:lnTo>
                      <a:pt x="13" y="473"/>
                    </a:lnTo>
                    <a:lnTo>
                      <a:pt x="0" y="403"/>
                    </a:lnTo>
                    <a:lnTo>
                      <a:pt x="0" y="333"/>
                    </a:lnTo>
                    <a:lnTo>
                      <a:pt x="13" y="263"/>
                    </a:lnTo>
                    <a:lnTo>
                      <a:pt x="41" y="196"/>
                    </a:lnTo>
                    <a:lnTo>
                      <a:pt x="81" y="134"/>
                    </a:lnTo>
                    <a:lnTo>
                      <a:pt x="107" y="107"/>
                    </a:lnTo>
                    <a:lnTo>
                      <a:pt x="135" y="80"/>
                    </a:lnTo>
                    <a:lnTo>
                      <a:pt x="196" y="40"/>
                    </a:lnTo>
                    <a:lnTo>
                      <a:pt x="263" y="13"/>
                    </a:lnTo>
                    <a:lnTo>
                      <a:pt x="333" y="0"/>
                    </a:lnTo>
                    <a:lnTo>
                      <a:pt x="404" y="0"/>
                    </a:lnTo>
                    <a:lnTo>
                      <a:pt x="474" y="13"/>
                    </a:lnTo>
                    <a:lnTo>
                      <a:pt x="540" y="40"/>
                    </a:lnTo>
                    <a:lnTo>
                      <a:pt x="602" y="80"/>
                    </a:lnTo>
                    <a:lnTo>
                      <a:pt x="631" y="107"/>
                    </a:lnTo>
                    <a:lnTo>
                      <a:pt x="656" y="134"/>
                    </a:lnTo>
                    <a:lnTo>
                      <a:pt x="697" y="196"/>
                    </a:lnTo>
                    <a:lnTo>
                      <a:pt x="723" y="263"/>
                    </a:lnTo>
                    <a:lnTo>
                      <a:pt x="737" y="333"/>
                    </a:lnTo>
                    <a:lnTo>
                      <a:pt x="737" y="403"/>
                    </a:lnTo>
                    <a:lnTo>
                      <a:pt x="723" y="473"/>
                    </a:lnTo>
                    <a:lnTo>
                      <a:pt x="697" y="540"/>
                    </a:lnTo>
                    <a:lnTo>
                      <a:pt x="656" y="602"/>
                    </a:lnTo>
                    <a:lnTo>
                      <a:pt x="631" y="629"/>
                    </a:lnTo>
                    <a:lnTo>
                      <a:pt x="602" y="656"/>
                    </a:lnTo>
                    <a:lnTo>
                      <a:pt x="540" y="696"/>
                    </a:lnTo>
                    <a:lnTo>
                      <a:pt x="474" y="723"/>
                    </a:lnTo>
                    <a:lnTo>
                      <a:pt x="404" y="736"/>
                    </a:lnTo>
                    <a:lnTo>
                      <a:pt x="369" y="737"/>
                    </a:lnTo>
                    <a:close/>
                    <a:moveTo>
                      <a:pt x="369" y="149"/>
                    </a:moveTo>
                    <a:lnTo>
                      <a:pt x="347" y="149"/>
                    </a:lnTo>
                    <a:lnTo>
                      <a:pt x="306" y="157"/>
                    </a:lnTo>
                    <a:lnTo>
                      <a:pt x="266" y="173"/>
                    </a:lnTo>
                    <a:lnTo>
                      <a:pt x="230" y="197"/>
                    </a:lnTo>
                    <a:lnTo>
                      <a:pt x="213" y="213"/>
                    </a:lnTo>
                    <a:lnTo>
                      <a:pt x="198" y="229"/>
                    </a:lnTo>
                    <a:lnTo>
                      <a:pt x="173" y="265"/>
                    </a:lnTo>
                    <a:lnTo>
                      <a:pt x="157" y="305"/>
                    </a:lnTo>
                    <a:lnTo>
                      <a:pt x="149" y="347"/>
                    </a:lnTo>
                    <a:lnTo>
                      <a:pt x="149" y="389"/>
                    </a:lnTo>
                    <a:lnTo>
                      <a:pt x="157" y="431"/>
                    </a:lnTo>
                    <a:lnTo>
                      <a:pt x="173" y="471"/>
                    </a:lnTo>
                    <a:lnTo>
                      <a:pt x="198" y="507"/>
                    </a:lnTo>
                    <a:lnTo>
                      <a:pt x="213" y="523"/>
                    </a:lnTo>
                    <a:lnTo>
                      <a:pt x="230" y="539"/>
                    </a:lnTo>
                    <a:lnTo>
                      <a:pt x="267" y="563"/>
                    </a:lnTo>
                    <a:lnTo>
                      <a:pt x="306" y="579"/>
                    </a:lnTo>
                    <a:lnTo>
                      <a:pt x="347" y="587"/>
                    </a:lnTo>
                    <a:lnTo>
                      <a:pt x="389" y="587"/>
                    </a:lnTo>
                    <a:lnTo>
                      <a:pt x="431" y="579"/>
                    </a:lnTo>
                    <a:lnTo>
                      <a:pt x="471" y="563"/>
                    </a:lnTo>
                    <a:lnTo>
                      <a:pt x="507" y="539"/>
                    </a:lnTo>
                    <a:lnTo>
                      <a:pt x="524" y="523"/>
                    </a:lnTo>
                    <a:lnTo>
                      <a:pt x="539" y="507"/>
                    </a:lnTo>
                    <a:lnTo>
                      <a:pt x="563" y="471"/>
                    </a:lnTo>
                    <a:lnTo>
                      <a:pt x="579" y="431"/>
                    </a:lnTo>
                    <a:lnTo>
                      <a:pt x="587" y="389"/>
                    </a:lnTo>
                    <a:lnTo>
                      <a:pt x="587" y="347"/>
                    </a:lnTo>
                    <a:lnTo>
                      <a:pt x="579" y="305"/>
                    </a:lnTo>
                    <a:lnTo>
                      <a:pt x="563" y="265"/>
                    </a:lnTo>
                    <a:lnTo>
                      <a:pt x="539" y="229"/>
                    </a:lnTo>
                    <a:lnTo>
                      <a:pt x="524" y="213"/>
                    </a:lnTo>
                    <a:lnTo>
                      <a:pt x="507" y="197"/>
                    </a:lnTo>
                    <a:lnTo>
                      <a:pt x="471" y="173"/>
                    </a:lnTo>
                    <a:lnTo>
                      <a:pt x="431" y="157"/>
                    </a:lnTo>
                    <a:lnTo>
                      <a:pt x="389" y="149"/>
                    </a:lnTo>
                    <a:lnTo>
                      <a:pt x="369" y="14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7" name="Freeform 35">
                <a:extLst>
                  <a:ext uri="{FF2B5EF4-FFF2-40B4-BE49-F238E27FC236}">
                    <a16:creationId xmlns:a16="http://schemas.microsoft.com/office/drawing/2014/main" id="{967A9BF8-B741-E357-0D84-FE410CF195E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707" y="3676"/>
                <a:ext cx="458" cy="461"/>
              </a:xfrm>
              <a:custGeom>
                <a:avLst/>
                <a:gdLst>
                  <a:gd name="T0" fmla="*/ 244475 w 458"/>
                  <a:gd name="T1" fmla="*/ 292735 h 461"/>
                  <a:gd name="T2" fmla="*/ 235585 w 458"/>
                  <a:gd name="T3" fmla="*/ 291465 h 461"/>
                  <a:gd name="T4" fmla="*/ 217805 w 458"/>
                  <a:gd name="T5" fmla="*/ 285115 h 461"/>
                  <a:gd name="T6" fmla="*/ 210820 w 458"/>
                  <a:gd name="T7" fmla="*/ 278765 h 461"/>
                  <a:gd name="T8" fmla="*/ 12700 w 458"/>
                  <a:gd name="T9" fmla="*/ 80645 h 461"/>
                  <a:gd name="T10" fmla="*/ 6350 w 458"/>
                  <a:gd name="T11" fmla="*/ 73660 h 461"/>
                  <a:gd name="T12" fmla="*/ 0 w 458"/>
                  <a:gd name="T13" fmla="*/ 55880 h 461"/>
                  <a:gd name="T14" fmla="*/ 0 w 458"/>
                  <a:gd name="T15" fmla="*/ 38100 h 461"/>
                  <a:gd name="T16" fmla="*/ 6350 w 458"/>
                  <a:gd name="T17" fmla="*/ 20955 h 461"/>
                  <a:gd name="T18" fmla="*/ 12700 w 458"/>
                  <a:gd name="T19" fmla="*/ 13335 h 461"/>
                  <a:gd name="T20" fmla="*/ 20320 w 458"/>
                  <a:gd name="T21" fmla="*/ 7620 h 461"/>
                  <a:gd name="T22" fmla="*/ 36830 w 458"/>
                  <a:gd name="T23" fmla="*/ 0 h 461"/>
                  <a:gd name="T24" fmla="*/ 55245 w 458"/>
                  <a:gd name="T25" fmla="*/ 0 h 461"/>
                  <a:gd name="T26" fmla="*/ 73025 w 458"/>
                  <a:gd name="T27" fmla="*/ 6350 h 461"/>
                  <a:gd name="T28" fmla="*/ 80645 w 458"/>
                  <a:gd name="T29" fmla="*/ 13335 h 461"/>
                  <a:gd name="T30" fmla="*/ 81280 w 458"/>
                  <a:gd name="T31" fmla="*/ 15240 h 461"/>
                  <a:gd name="T32" fmla="*/ 278130 w 458"/>
                  <a:gd name="T33" fmla="*/ 210820 h 461"/>
                  <a:gd name="T34" fmla="*/ 283845 w 458"/>
                  <a:gd name="T35" fmla="*/ 218440 h 461"/>
                  <a:gd name="T36" fmla="*/ 290830 w 458"/>
                  <a:gd name="T37" fmla="*/ 235585 h 461"/>
                  <a:gd name="T38" fmla="*/ 290830 w 458"/>
                  <a:gd name="T39" fmla="*/ 253365 h 461"/>
                  <a:gd name="T40" fmla="*/ 283845 w 458"/>
                  <a:gd name="T41" fmla="*/ 271145 h 461"/>
                  <a:gd name="T42" fmla="*/ 278130 w 458"/>
                  <a:gd name="T43" fmla="*/ 278765 h 461"/>
                  <a:gd name="T44" fmla="*/ 270510 w 458"/>
                  <a:gd name="T45" fmla="*/ 285115 h 461"/>
                  <a:gd name="T46" fmla="*/ 253365 w 458"/>
                  <a:gd name="T47" fmla="*/ 291465 h 461"/>
                  <a:gd name="T48" fmla="*/ 244475 w 458"/>
                  <a:gd name="T49" fmla="*/ 292735 h 46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8" h="461">
                    <a:moveTo>
                      <a:pt x="385" y="461"/>
                    </a:moveTo>
                    <a:lnTo>
                      <a:pt x="371" y="459"/>
                    </a:lnTo>
                    <a:lnTo>
                      <a:pt x="343" y="449"/>
                    </a:lnTo>
                    <a:lnTo>
                      <a:pt x="332" y="439"/>
                    </a:lnTo>
                    <a:lnTo>
                      <a:pt x="20" y="127"/>
                    </a:lnTo>
                    <a:lnTo>
                      <a:pt x="10" y="116"/>
                    </a:lnTo>
                    <a:lnTo>
                      <a:pt x="0" y="88"/>
                    </a:lnTo>
                    <a:lnTo>
                      <a:pt x="0" y="60"/>
                    </a:lnTo>
                    <a:lnTo>
                      <a:pt x="10" y="33"/>
                    </a:lnTo>
                    <a:lnTo>
                      <a:pt x="20" y="21"/>
                    </a:lnTo>
                    <a:lnTo>
                      <a:pt x="32" y="12"/>
                    </a:lnTo>
                    <a:lnTo>
                      <a:pt x="58" y="0"/>
                    </a:lnTo>
                    <a:lnTo>
                      <a:pt x="87" y="0"/>
                    </a:lnTo>
                    <a:lnTo>
                      <a:pt x="115" y="10"/>
                    </a:lnTo>
                    <a:lnTo>
                      <a:pt x="127" y="21"/>
                    </a:lnTo>
                    <a:lnTo>
                      <a:pt x="128" y="24"/>
                    </a:lnTo>
                    <a:lnTo>
                      <a:pt x="438" y="332"/>
                    </a:lnTo>
                    <a:lnTo>
                      <a:pt x="447" y="344"/>
                    </a:lnTo>
                    <a:lnTo>
                      <a:pt x="458" y="371"/>
                    </a:lnTo>
                    <a:lnTo>
                      <a:pt x="458" y="399"/>
                    </a:lnTo>
                    <a:lnTo>
                      <a:pt x="447" y="427"/>
                    </a:lnTo>
                    <a:lnTo>
                      <a:pt x="438" y="439"/>
                    </a:lnTo>
                    <a:lnTo>
                      <a:pt x="426" y="449"/>
                    </a:lnTo>
                    <a:lnTo>
                      <a:pt x="399" y="459"/>
                    </a:lnTo>
                    <a:lnTo>
                      <a:pt x="385" y="46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8" name="Freeform 36">
                <a:extLst>
                  <a:ext uri="{FF2B5EF4-FFF2-40B4-BE49-F238E27FC236}">
                    <a16:creationId xmlns:a16="http://schemas.microsoft.com/office/drawing/2014/main" id="{A744BCF0-65C5-920E-A1DF-9B8CE89677C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5006" y="3377"/>
                <a:ext cx="459" cy="459"/>
              </a:xfrm>
              <a:custGeom>
                <a:avLst/>
                <a:gdLst>
                  <a:gd name="T0" fmla="*/ 244475 w 459"/>
                  <a:gd name="T1" fmla="*/ 291465 h 459"/>
                  <a:gd name="T2" fmla="*/ 235585 w 459"/>
                  <a:gd name="T3" fmla="*/ 290830 h 459"/>
                  <a:gd name="T4" fmla="*/ 218440 w 459"/>
                  <a:gd name="T5" fmla="*/ 283845 h 459"/>
                  <a:gd name="T6" fmla="*/ 210820 w 459"/>
                  <a:gd name="T7" fmla="*/ 278130 h 459"/>
                  <a:gd name="T8" fmla="*/ 13335 w 459"/>
                  <a:gd name="T9" fmla="*/ 80645 h 459"/>
                  <a:gd name="T10" fmla="*/ 7620 w 459"/>
                  <a:gd name="T11" fmla="*/ 73025 h 459"/>
                  <a:gd name="T12" fmla="*/ 0 w 459"/>
                  <a:gd name="T13" fmla="*/ 55245 h 459"/>
                  <a:gd name="T14" fmla="*/ 0 w 459"/>
                  <a:gd name="T15" fmla="*/ 36830 h 459"/>
                  <a:gd name="T16" fmla="*/ 7620 w 459"/>
                  <a:gd name="T17" fmla="*/ 20320 h 459"/>
                  <a:gd name="T18" fmla="*/ 13335 w 459"/>
                  <a:gd name="T19" fmla="*/ 12700 h 459"/>
                  <a:gd name="T20" fmla="*/ 20955 w 459"/>
                  <a:gd name="T21" fmla="*/ 6350 h 459"/>
                  <a:gd name="T22" fmla="*/ 38100 w 459"/>
                  <a:gd name="T23" fmla="*/ 0 h 459"/>
                  <a:gd name="T24" fmla="*/ 55880 w 459"/>
                  <a:gd name="T25" fmla="*/ 0 h 459"/>
                  <a:gd name="T26" fmla="*/ 73660 w 459"/>
                  <a:gd name="T27" fmla="*/ 6350 h 459"/>
                  <a:gd name="T28" fmla="*/ 80645 w 459"/>
                  <a:gd name="T29" fmla="*/ 12700 h 459"/>
                  <a:gd name="T30" fmla="*/ 81915 w 459"/>
                  <a:gd name="T31" fmla="*/ 13970 h 459"/>
                  <a:gd name="T32" fmla="*/ 278765 w 459"/>
                  <a:gd name="T33" fmla="*/ 210820 h 459"/>
                  <a:gd name="T34" fmla="*/ 285115 w 459"/>
                  <a:gd name="T35" fmla="*/ 217805 h 459"/>
                  <a:gd name="T36" fmla="*/ 291465 w 459"/>
                  <a:gd name="T37" fmla="*/ 235585 h 459"/>
                  <a:gd name="T38" fmla="*/ 291465 w 459"/>
                  <a:gd name="T39" fmla="*/ 253365 h 459"/>
                  <a:gd name="T40" fmla="*/ 285115 w 459"/>
                  <a:gd name="T41" fmla="*/ 270510 h 459"/>
                  <a:gd name="T42" fmla="*/ 278765 w 459"/>
                  <a:gd name="T43" fmla="*/ 278130 h 459"/>
                  <a:gd name="T44" fmla="*/ 271145 w 459"/>
                  <a:gd name="T45" fmla="*/ 283845 h 459"/>
                  <a:gd name="T46" fmla="*/ 253365 w 459"/>
                  <a:gd name="T47" fmla="*/ 290830 h 459"/>
                  <a:gd name="T48" fmla="*/ 244475 w 459"/>
                  <a:gd name="T49" fmla="*/ 291465 h 45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59" h="459">
                    <a:moveTo>
                      <a:pt x="385" y="459"/>
                    </a:moveTo>
                    <a:lnTo>
                      <a:pt x="371" y="458"/>
                    </a:lnTo>
                    <a:lnTo>
                      <a:pt x="344" y="447"/>
                    </a:lnTo>
                    <a:lnTo>
                      <a:pt x="332" y="438"/>
                    </a:lnTo>
                    <a:lnTo>
                      <a:pt x="21" y="127"/>
                    </a:lnTo>
                    <a:lnTo>
                      <a:pt x="12" y="115"/>
                    </a:lnTo>
                    <a:lnTo>
                      <a:pt x="0" y="87"/>
                    </a:lnTo>
                    <a:lnTo>
                      <a:pt x="0" y="58"/>
                    </a:lnTo>
                    <a:lnTo>
                      <a:pt x="12" y="32"/>
                    </a:lnTo>
                    <a:lnTo>
                      <a:pt x="21" y="20"/>
                    </a:lnTo>
                    <a:lnTo>
                      <a:pt x="33" y="10"/>
                    </a:lnTo>
                    <a:lnTo>
                      <a:pt x="60" y="0"/>
                    </a:lnTo>
                    <a:lnTo>
                      <a:pt x="88" y="0"/>
                    </a:lnTo>
                    <a:lnTo>
                      <a:pt x="116" y="10"/>
                    </a:lnTo>
                    <a:lnTo>
                      <a:pt x="127" y="20"/>
                    </a:lnTo>
                    <a:lnTo>
                      <a:pt x="129" y="22"/>
                    </a:lnTo>
                    <a:lnTo>
                      <a:pt x="439" y="332"/>
                    </a:lnTo>
                    <a:lnTo>
                      <a:pt x="449" y="343"/>
                    </a:lnTo>
                    <a:lnTo>
                      <a:pt x="459" y="371"/>
                    </a:lnTo>
                    <a:lnTo>
                      <a:pt x="459" y="399"/>
                    </a:lnTo>
                    <a:lnTo>
                      <a:pt x="449" y="426"/>
                    </a:lnTo>
                    <a:lnTo>
                      <a:pt x="439" y="438"/>
                    </a:lnTo>
                    <a:lnTo>
                      <a:pt x="427" y="447"/>
                    </a:lnTo>
                    <a:lnTo>
                      <a:pt x="399" y="458"/>
                    </a:lnTo>
                    <a:lnTo>
                      <a:pt x="385" y="459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39" name="Freeform 37">
                <a:extLst>
                  <a:ext uri="{FF2B5EF4-FFF2-40B4-BE49-F238E27FC236}">
                    <a16:creationId xmlns:a16="http://schemas.microsoft.com/office/drawing/2014/main" id="{3AE0D760-4160-483E-BBFF-2B91CB8B703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32" y="5301"/>
                <a:ext cx="450" cy="452"/>
              </a:xfrm>
              <a:custGeom>
                <a:avLst/>
                <a:gdLst>
                  <a:gd name="T0" fmla="*/ 238760 w 450"/>
                  <a:gd name="T1" fmla="*/ 287020 h 452"/>
                  <a:gd name="T2" fmla="*/ 229870 w 450"/>
                  <a:gd name="T3" fmla="*/ 287020 h 452"/>
                  <a:gd name="T4" fmla="*/ 212725 w 450"/>
                  <a:gd name="T5" fmla="*/ 279400 h 452"/>
                  <a:gd name="T6" fmla="*/ 205105 w 450"/>
                  <a:gd name="T7" fmla="*/ 273050 h 452"/>
                  <a:gd name="T8" fmla="*/ 13335 w 450"/>
                  <a:gd name="T9" fmla="*/ 80645 h 452"/>
                  <a:gd name="T10" fmla="*/ 6985 w 450"/>
                  <a:gd name="T11" fmla="*/ 74295 h 452"/>
                  <a:gd name="T12" fmla="*/ 0 w 450"/>
                  <a:gd name="T13" fmla="*/ 56515 h 452"/>
                  <a:gd name="T14" fmla="*/ 0 w 450"/>
                  <a:gd name="T15" fmla="*/ 38100 h 452"/>
                  <a:gd name="T16" fmla="*/ 6985 w 450"/>
                  <a:gd name="T17" fmla="*/ 20955 h 452"/>
                  <a:gd name="T18" fmla="*/ 13335 w 450"/>
                  <a:gd name="T19" fmla="*/ 13970 h 452"/>
                  <a:gd name="T20" fmla="*/ 20955 w 450"/>
                  <a:gd name="T21" fmla="*/ 6985 h 452"/>
                  <a:gd name="T22" fmla="*/ 37465 w 450"/>
                  <a:gd name="T23" fmla="*/ 0 h 452"/>
                  <a:gd name="T24" fmla="*/ 55880 w 450"/>
                  <a:gd name="T25" fmla="*/ 0 h 452"/>
                  <a:gd name="T26" fmla="*/ 73025 w 450"/>
                  <a:gd name="T27" fmla="*/ 6985 h 452"/>
                  <a:gd name="T28" fmla="*/ 80010 w 450"/>
                  <a:gd name="T29" fmla="*/ 13970 h 452"/>
                  <a:gd name="T30" fmla="*/ 272415 w 450"/>
                  <a:gd name="T31" fmla="*/ 205740 h 452"/>
                  <a:gd name="T32" fmla="*/ 279400 w 450"/>
                  <a:gd name="T33" fmla="*/ 212725 h 452"/>
                  <a:gd name="T34" fmla="*/ 285750 w 450"/>
                  <a:gd name="T35" fmla="*/ 230505 h 452"/>
                  <a:gd name="T36" fmla="*/ 285750 w 450"/>
                  <a:gd name="T37" fmla="*/ 248920 h 452"/>
                  <a:gd name="T38" fmla="*/ 279400 w 450"/>
                  <a:gd name="T39" fmla="*/ 265430 h 452"/>
                  <a:gd name="T40" fmla="*/ 272415 w 450"/>
                  <a:gd name="T41" fmla="*/ 273050 h 452"/>
                  <a:gd name="T42" fmla="*/ 265430 w 450"/>
                  <a:gd name="T43" fmla="*/ 279400 h 452"/>
                  <a:gd name="T44" fmla="*/ 247650 w 450"/>
                  <a:gd name="T45" fmla="*/ 287020 h 452"/>
                  <a:gd name="T46" fmla="*/ 238760 w 450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0" h="452">
                    <a:moveTo>
                      <a:pt x="376" y="452"/>
                    </a:moveTo>
                    <a:lnTo>
                      <a:pt x="362" y="452"/>
                    </a:lnTo>
                    <a:lnTo>
                      <a:pt x="335" y="440"/>
                    </a:lnTo>
                    <a:lnTo>
                      <a:pt x="323" y="430"/>
                    </a:lnTo>
                    <a:lnTo>
                      <a:pt x="21" y="127"/>
                    </a:lnTo>
                    <a:lnTo>
                      <a:pt x="11" y="117"/>
                    </a:lnTo>
                    <a:lnTo>
                      <a:pt x="0" y="89"/>
                    </a:lnTo>
                    <a:lnTo>
                      <a:pt x="0" y="60"/>
                    </a:lnTo>
                    <a:lnTo>
                      <a:pt x="11" y="33"/>
                    </a:lnTo>
                    <a:lnTo>
                      <a:pt x="21" y="22"/>
                    </a:lnTo>
                    <a:lnTo>
                      <a:pt x="33" y="11"/>
                    </a:lnTo>
                    <a:lnTo>
                      <a:pt x="59" y="0"/>
                    </a:lnTo>
                    <a:lnTo>
                      <a:pt x="88" y="0"/>
                    </a:lnTo>
                    <a:lnTo>
                      <a:pt x="115" y="11"/>
                    </a:lnTo>
                    <a:lnTo>
                      <a:pt x="126" y="22"/>
                    </a:lnTo>
                    <a:lnTo>
                      <a:pt x="429" y="324"/>
                    </a:lnTo>
                    <a:lnTo>
                      <a:pt x="440" y="335"/>
                    </a:lnTo>
                    <a:lnTo>
                      <a:pt x="450" y="363"/>
                    </a:lnTo>
                    <a:lnTo>
                      <a:pt x="450" y="392"/>
                    </a:lnTo>
                    <a:lnTo>
                      <a:pt x="440" y="418"/>
                    </a:lnTo>
                    <a:lnTo>
                      <a:pt x="429" y="430"/>
                    </a:lnTo>
                    <a:lnTo>
                      <a:pt x="418" y="440"/>
                    </a:lnTo>
                    <a:lnTo>
                      <a:pt x="390" y="452"/>
                    </a:lnTo>
                    <a:lnTo>
                      <a:pt x="376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0" name="Freeform 38">
                <a:extLst>
                  <a:ext uri="{FF2B5EF4-FFF2-40B4-BE49-F238E27FC236}">
                    <a16:creationId xmlns:a16="http://schemas.microsoft.com/office/drawing/2014/main" id="{788C5EFA-8CB5-0766-47BA-DE538895D3D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631" y="5002"/>
                <a:ext cx="452" cy="452"/>
              </a:xfrm>
              <a:custGeom>
                <a:avLst/>
                <a:gdLst>
                  <a:gd name="T0" fmla="*/ 239395 w 452"/>
                  <a:gd name="T1" fmla="*/ 287020 h 452"/>
                  <a:gd name="T2" fmla="*/ 230505 w 452"/>
                  <a:gd name="T3" fmla="*/ 285750 h 452"/>
                  <a:gd name="T4" fmla="*/ 212725 w 452"/>
                  <a:gd name="T5" fmla="*/ 279400 h 452"/>
                  <a:gd name="T6" fmla="*/ 205740 w 452"/>
                  <a:gd name="T7" fmla="*/ 272415 h 452"/>
                  <a:gd name="T8" fmla="*/ 13970 w 452"/>
                  <a:gd name="T9" fmla="*/ 80645 h 452"/>
                  <a:gd name="T10" fmla="*/ 6985 w 452"/>
                  <a:gd name="T11" fmla="*/ 73025 h 452"/>
                  <a:gd name="T12" fmla="*/ 0 w 452"/>
                  <a:gd name="T13" fmla="*/ 55880 h 452"/>
                  <a:gd name="T14" fmla="*/ 0 w 452"/>
                  <a:gd name="T15" fmla="*/ 37465 h 452"/>
                  <a:gd name="T16" fmla="*/ 6985 w 452"/>
                  <a:gd name="T17" fmla="*/ 20955 h 452"/>
                  <a:gd name="T18" fmla="*/ 13970 w 452"/>
                  <a:gd name="T19" fmla="*/ 13335 h 452"/>
                  <a:gd name="T20" fmla="*/ 20955 w 452"/>
                  <a:gd name="T21" fmla="*/ 6985 h 452"/>
                  <a:gd name="T22" fmla="*/ 38100 w 452"/>
                  <a:gd name="T23" fmla="*/ 0 h 452"/>
                  <a:gd name="T24" fmla="*/ 56515 w 452"/>
                  <a:gd name="T25" fmla="*/ 0 h 452"/>
                  <a:gd name="T26" fmla="*/ 73025 w 452"/>
                  <a:gd name="T27" fmla="*/ 6985 h 452"/>
                  <a:gd name="T28" fmla="*/ 80645 w 452"/>
                  <a:gd name="T29" fmla="*/ 13335 h 452"/>
                  <a:gd name="T30" fmla="*/ 273050 w 452"/>
                  <a:gd name="T31" fmla="*/ 205105 h 452"/>
                  <a:gd name="T32" fmla="*/ 279400 w 452"/>
                  <a:gd name="T33" fmla="*/ 212725 h 452"/>
                  <a:gd name="T34" fmla="*/ 287020 w 452"/>
                  <a:gd name="T35" fmla="*/ 229870 h 452"/>
                  <a:gd name="T36" fmla="*/ 287020 w 452"/>
                  <a:gd name="T37" fmla="*/ 247650 h 452"/>
                  <a:gd name="T38" fmla="*/ 279400 w 452"/>
                  <a:gd name="T39" fmla="*/ 265430 h 452"/>
                  <a:gd name="T40" fmla="*/ 273050 w 452"/>
                  <a:gd name="T41" fmla="*/ 272415 h 452"/>
                  <a:gd name="T42" fmla="*/ 265430 w 452"/>
                  <a:gd name="T43" fmla="*/ 279400 h 452"/>
                  <a:gd name="T44" fmla="*/ 248920 w 452"/>
                  <a:gd name="T45" fmla="*/ 285750 h 452"/>
                  <a:gd name="T46" fmla="*/ 239395 w 452"/>
                  <a:gd name="T47" fmla="*/ 287020 h 452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452" h="452">
                    <a:moveTo>
                      <a:pt x="377" y="452"/>
                    </a:moveTo>
                    <a:lnTo>
                      <a:pt x="363" y="450"/>
                    </a:lnTo>
                    <a:lnTo>
                      <a:pt x="335" y="440"/>
                    </a:lnTo>
                    <a:lnTo>
                      <a:pt x="324" y="429"/>
                    </a:lnTo>
                    <a:lnTo>
                      <a:pt x="22" y="127"/>
                    </a:lnTo>
                    <a:lnTo>
                      <a:pt x="11" y="115"/>
                    </a:lnTo>
                    <a:lnTo>
                      <a:pt x="0" y="88"/>
                    </a:lnTo>
                    <a:lnTo>
                      <a:pt x="0" y="59"/>
                    </a:lnTo>
                    <a:lnTo>
                      <a:pt x="11" y="33"/>
                    </a:lnTo>
                    <a:lnTo>
                      <a:pt x="22" y="21"/>
                    </a:lnTo>
                    <a:lnTo>
                      <a:pt x="33" y="11"/>
                    </a:lnTo>
                    <a:lnTo>
                      <a:pt x="60" y="0"/>
                    </a:lnTo>
                    <a:lnTo>
                      <a:pt x="89" y="0"/>
                    </a:lnTo>
                    <a:lnTo>
                      <a:pt x="115" y="11"/>
                    </a:lnTo>
                    <a:lnTo>
                      <a:pt x="127" y="21"/>
                    </a:lnTo>
                    <a:lnTo>
                      <a:pt x="430" y="323"/>
                    </a:lnTo>
                    <a:lnTo>
                      <a:pt x="440" y="335"/>
                    </a:lnTo>
                    <a:lnTo>
                      <a:pt x="452" y="362"/>
                    </a:lnTo>
                    <a:lnTo>
                      <a:pt x="452" y="390"/>
                    </a:lnTo>
                    <a:lnTo>
                      <a:pt x="440" y="418"/>
                    </a:lnTo>
                    <a:lnTo>
                      <a:pt x="430" y="429"/>
                    </a:lnTo>
                    <a:lnTo>
                      <a:pt x="418" y="440"/>
                    </a:lnTo>
                    <a:lnTo>
                      <a:pt x="392" y="450"/>
                    </a:lnTo>
                    <a:lnTo>
                      <a:pt x="377" y="452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1" name="Freeform 39">
                <a:extLst>
                  <a:ext uri="{FF2B5EF4-FFF2-40B4-BE49-F238E27FC236}">
                    <a16:creationId xmlns:a16="http://schemas.microsoft.com/office/drawing/2014/main" id="{0DA5AF3F-D62F-236A-F4D5-D54707B938D1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2770" y="1441"/>
                <a:ext cx="2633" cy="2632"/>
              </a:xfrm>
              <a:custGeom>
                <a:avLst/>
                <a:gdLst>
                  <a:gd name="T0" fmla="*/ 1121410 w 2633"/>
                  <a:gd name="T1" fmla="*/ 1671320 h 2632"/>
                  <a:gd name="T2" fmla="*/ 1112520 w 2633"/>
                  <a:gd name="T3" fmla="*/ 1671320 h 2632"/>
                  <a:gd name="T4" fmla="*/ 1095375 w 2633"/>
                  <a:gd name="T5" fmla="*/ 1663700 h 2632"/>
                  <a:gd name="T6" fmla="*/ 1087755 w 2633"/>
                  <a:gd name="T7" fmla="*/ 1657350 h 2632"/>
                  <a:gd name="T8" fmla="*/ 13970 w 2633"/>
                  <a:gd name="T9" fmla="*/ 583565 h 2632"/>
                  <a:gd name="T10" fmla="*/ 7620 w 2633"/>
                  <a:gd name="T11" fmla="*/ 576580 h 2632"/>
                  <a:gd name="T12" fmla="*/ 635 w 2633"/>
                  <a:gd name="T13" fmla="*/ 559435 h 2632"/>
                  <a:gd name="T14" fmla="*/ 0 w 2633"/>
                  <a:gd name="T15" fmla="*/ 549910 h 2632"/>
                  <a:gd name="T16" fmla="*/ 635 w 2633"/>
                  <a:gd name="T17" fmla="*/ 540385 h 2632"/>
                  <a:gd name="T18" fmla="*/ 7620 w 2633"/>
                  <a:gd name="T19" fmla="*/ 523240 h 2632"/>
                  <a:gd name="T20" fmla="*/ 13970 w 2633"/>
                  <a:gd name="T21" fmla="*/ 516255 h 2632"/>
                  <a:gd name="T22" fmla="*/ 516890 w 2633"/>
                  <a:gd name="T23" fmla="*/ 13335 h 2632"/>
                  <a:gd name="T24" fmla="*/ 524510 w 2633"/>
                  <a:gd name="T25" fmla="*/ 6985 h 2632"/>
                  <a:gd name="T26" fmla="*/ 541020 w 2633"/>
                  <a:gd name="T27" fmla="*/ 0 h 2632"/>
                  <a:gd name="T28" fmla="*/ 559435 w 2633"/>
                  <a:gd name="T29" fmla="*/ 0 h 2632"/>
                  <a:gd name="T30" fmla="*/ 577215 w 2633"/>
                  <a:gd name="T31" fmla="*/ 6985 h 2632"/>
                  <a:gd name="T32" fmla="*/ 584200 w 2633"/>
                  <a:gd name="T33" fmla="*/ 13335 h 2632"/>
                  <a:gd name="T34" fmla="*/ 1657985 w 2633"/>
                  <a:gd name="T35" fmla="*/ 1087120 h 2632"/>
                  <a:gd name="T36" fmla="*/ 1664335 w 2633"/>
                  <a:gd name="T37" fmla="*/ 1094740 h 2632"/>
                  <a:gd name="T38" fmla="*/ 1671955 w 2633"/>
                  <a:gd name="T39" fmla="*/ 1111885 h 2632"/>
                  <a:gd name="T40" fmla="*/ 1671955 w 2633"/>
                  <a:gd name="T41" fmla="*/ 1130300 h 2632"/>
                  <a:gd name="T42" fmla="*/ 1664335 w 2633"/>
                  <a:gd name="T43" fmla="*/ 1147445 h 2632"/>
                  <a:gd name="T44" fmla="*/ 1657985 w 2633"/>
                  <a:gd name="T45" fmla="*/ 1154430 h 2632"/>
                  <a:gd name="T46" fmla="*/ 1311275 w 2633"/>
                  <a:gd name="T47" fmla="*/ 1501140 h 2632"/>
                  <a:gd name="T48" fmla="*/ 1311275 w 2633"/>
                  <a:gd name="T49" fmla="*/ 1501140 h 2632"/>
                  <a:gd name="T50" fmla="*/ 1155065 w 2633"/>
                  <a:gd name="T51" fmla="*/ 1657350 h 2632"/>
                  <a:gd name="T52" fmla="*/ 1148080 w 2633"/>
                  <a:gd name="T53" fmla="*/ 1663700 h 2632"/>
                  <a:gd name="T54" fmla="*/ 1130935 w 2633"/>
                  <a:gd name="T55" fmla="*/ 1671320 h 2632"/>
                  <a:gd name="T56" fmla="*/ 1121410 w 2633"/>
                  <a:gd name="T57" fmla="*/ 1671320 h 2632"/>
                  <a:gd name="T58" fmla="*/ 114935 w 2633"/>
                  <a:gd name="T59" fmla="*/ 549910 h 2632"/>
                  <a:gd name="T60" fmla="*/ 1121410 w 2633"/>
                  <a:gd name="T61" fmla="*/ 1557020 h 2632"/>
                  <a:gd name="T62" fmla="*/ 1557655 w 2633"/>
                  <a:gd name="T63" fmla="*/ 1120775 h 2632"/>
                  <a:gd name="T64" fmla="*/ 550545 w 2633"/>
                  <a:gd name="T65" fmla="*/ 114300 h 2632"/>
                  <a:gd name="T66" fmla="*/ 114935 w 2633"/>
                  <a:gd name="T67" fmla="*/ 549910 h 2632"/>
                  <a:gd name="T68" fmla="*/ 1277620 w 2633"/>
                  <a:gd name="T69" fmla="*/ 1467485 h 2632"/>
                  <a:gd name="T70" fmla="*/ 1277620 w 2633"/>
                  <a:gd name="T71" fmla="*/ 1467485 h 2632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2633" h="2632">
                    <a:moveTo>
                      <a:pt x="1766" y="2632"/>
                    </a:moveTo>
                    <a:lnTo>
                      <a:pt x="1752" y="2632"/>
                    </a:lnTo>
                    <a:lnTo>
                      <a:pt x="1725" y="2620"/>
                    </a:lnTo>
                    <a:lnTo>
                      <a:pt x="1713" y="2610"/>
                    </a:lnTo>
                    <a:lnTo>
                      <a:pt x="22" y="919"/>
                    </a:lnTo>
                    <a:lnTo>
                      <a:pt x="12" y="908"/>
                    </a:lnTo>
                    <a:lnTo>
                      <a:pt x="1" y="881"/>
                    </a:lnTo>
                    <a:lnTo>
                      <a:pt x="0" y="866"/>
                    </a:lnTo>
                    <a:lnTo>
                      <a:pt x="1" y="851"/>
                    </a:lnTo>
                    <a:lnTo>
                      <a:pt x="12" y="824"/>
                    </a:lnTo>
                    <a:lnTo>
                      <a:pt x="22" y="813"/>
                    </a:lnTo>
                    <a:lnTo>
                      <a:pt x="814" y="21"/>
                    </a:lnTo>
                    <a:lnTo>
                      <a:pt x="826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9" y="11"/>
                    </a:lnTo>
                    <a:lnTo>
                      <a:pt x="920" y="21"/>
                    </a:lnTo>
                    <a:lnTo>
                      <a:pt x="2611" y="1712"/>
                    </a:lnTo>
                    <a:lnTo>
                      <a:pt x="2621" y="1724"/>
                    </a:lnTo>
                    <a:lnTo>
                      <a:pt x="2633" y="1751"/>
                    </a:lnTo>
                    <a:lnTo>
                      <a:pt x="2633" y="1780"/>
                    </a:lnTo>
                    <a:lnTo>
                      <a:pt x="2621" y="1807"/>
                    </a:lnTo>
                    <a:lnTo>
                      <a:pt x="2611" y="1818"/>
                    </a:lnTo>
                    <a:lnTo>
                      <a:pt x="2065" y="2364"/>
                    </a:lnTo>
                    <a:lnTo>
                      <a:pt x="1819" y="2610"/>
                    </a:lnTo>
                    <a:lnTo>
                      <a:pt x="1808" y="2620"/>
                    </a:lnTo>
                    <a:lnTo>
                      <a:pt x="1781" y="2632"/>
                    </a:lnTo>
                    <a:lnTo>
                      <a:pt x="1766" y="2632"/>
                    </a:lnTo>
                    <a:close/>
                    <a:moveTo>
                      <a:pt x="181" y="866"/>
                    </a:moveTo>
                    <a:lnTo>
                      <a:pt x="1766" y="2452"/>
                    </a:lnTo>
                    <a:lnTo>
                      <a:pt x="2453" y="1765"/>
                    </a:lnTo>
                    <a:lnTo>
                      <a:pt x="867" y="180"/>
                    </a:lnTo>
                    <a:lnTo>
                      <a:pt x="181" y="866"/>
                    </a:lnTo>
                    <a:close/>
                    <a:moveTo>
                      <a:pt x="2012" y="2311"/>
                    </a:moveTo>
                    <a:lnTo>
                      <a:pt x="2012" y="231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2" name="Freeform 40">
                <a:extLst>
                  <a:ext uri="{FF2B5EF4-FFF2-40B4-BE49-F238E27FC236}">
                    <a16:creationId xmlns:a16="http://schemas.microsoft.com/office/drawing/2014/main" id="{724D46FA-D6C3-DEFC-F530-BA363F9EE039}"/>
                  </a:ext>
                </a:extLst>
              </p:cNvPr>
              <p:cNvSpPr>
                <a:spLocks noChangeAspect="1" noEditPoints="1"/>
              </p:cNvSpPr>
              <p:nvPr/>
            </p:nvSpPr>
            <p:spPr bwMode="auto">
              <a:xfrm>
                <a:off x="6399" y="5069"/>
                <a:ext cx="2632" cy="2632"/>
              </a:xfrm>
              <a:custGeom>
                <a:avLst/>
                <a:gdLst>
                  <a:gd name="T0" fmla="*/ 1120775 w 2632"/>
                  <a:gd name="T1" fmla="*/ 1671320 h 2632"/>
                  <a:gd name="T2" fmla="*/ 1111885 w 2632"/>
                  <a:gd name="T3" fmla="*/ 1670685 h 2632"/>
                  <a:gd name="T4" fmla="*/ 1094105 w 2632"/>
                  <a:gd name="T5" fmla="*/ 1663700 h 2632"/>
                  <a:gd name="T6" fmla="*/ 1087755 w 2632"/>
                  <a:gd name="T7" fmla="*/ 1657985 h 2632"/>
                  <a:gd name="T8" fmla="*/ 13335 w 2632"/>
                  <a:gd name="T9" fmla="*/ 583565 h 2632"/>
                  <a:gd name="T10" fmla="*/ 6985 w 2632"/>
                  <a:gd name="T11" fmla="*/ 576580 h 2632"/>
                  <a:gd name="T12" fmla="*/ 0 w 2632"/>
                  <a:gd name="T13" fmla="*/ 559435 h 2632"/>
                  <a:gd name="T14" fmla="*/ 0 w 2632"/>
                  <a:gd name="T15" fmla="*/ 541020 h 2632"/>
                  <a:gd name="T16" fmla="*/ 6985 w 2632"/>
                  <a:gd name="T17" fmla="*/ 523875 h 2632"/>
                  <a:gd name="T18" fmla="*/ 13335 w 2632"/>
                  <a:gd name="T19" fmla="*/ 516255 h 2632"/>
                  <a:gd name="T20" fmla="*/ 516255 w 2632"/>
                  <a:gd name="T21" fmla="*/ 13335 h 2632"/>
                  <a:gd name="T22" fmla="*/ 523240 w 2632"/>
                  <a:gd name="T23" fmla="*/ 6985 h 2632"/>
                  <a:gd name="T24" fmla="*/ 541020 w 2632"/>
                  <a:gd name="T25" fmla="*/ 0 h 2632"/>
                  <a:gd name="T26" fmla="*/ 559435 w 2632"/>
                  <a:gd name="T27" fmla="*/ 0 h 2632"/>
                  <a:gd name="T28" fmla="*/ 576580 w 2632"/>
                  <a:gd name="T29" fmla="*/ 6985 h 2632"/>
                  <a:gd name="T30" fmla="*/ 583565 w 2632"/>
                  <a:gd name="T31" fmla="*/ 13335 h 2632"/>
                  <a:gd name="T32" fmla="*/ 1392555 w 2632"/>
                  <a:gd name="T33" fmla="*/ 822325 h 2632"/>
                  <a:gd name="T34" fmla="*/ 1392555 w 2632"/>
                  <a:gd name="T35" fmla="*/ 822325 h 2632"/>
                  <a:gd name="T36" fmla="*/ 1657985 w 2632"/>
                  <a:gd name="T37" fmla="*/ 1087755 h 2632"/>
                  <a:gd name="T38" fmla="*/ 1663700 w 2632"/>
                  <a:gd name="T39" fmla="*/ 1094105 h 2632"/>
                  <a:gd name="T40" fmla="*/ 1670685 w 2632"/>
                  <a:gd name="T41" fmla="*/ 1111885 h 2632"/>
                  <a:gd name="T42" fmla="*/ 1671320 w 2632"/>
                  <a:gd name="T43" fmla="*/ 1120775 h 2632"/>
                  <a:gd name="T44" fmla="*/ 1670685 w 2632"/>
                  <a:gd name="T45" fmla="*/ 1130300 h 2632"/>
                  <a:gd name="T46" fmla="*/ 1663700 w 2632"/>
                  <a:gd name="T47" fmla="*/ 1147445 h 2632"/>
                  <a:gd name="T48" fmla="*/ 1657985 w 2632"/>
                  <a:gd name="T49" fmla="*/ 1154430 h 2632"/>
                  <a:gd name="T50" fmla="*/ 1154430 w 2632"/>
                  <a:gd name="T51" fmla="*/ 1657985 h 2632"/>
                  <a:gd name="T52" fmla="*/ 1146810 w 2632"/>
                  <a:gd name="T53" fmla="*/ 1663700 h 2632"/>
                  <a:gd name="T54" fmla="*/ 1130300 w 2632"/>
                  <a:gd name="T55" fmla="*/ 1670685 h 2632"/>
                  <a:gd name="T56" fmla="*/ 1120775 w 2632"/>
                  <a:gd name="T57" fmla="*/ 1671320 h 2632"/>
                  <a:gd name="T58" fmla="*/ 114935 w 2632"/>
                  <a:gd name="T59" fmla="*/ 549910 h 2632"/>
                  <a:gd name="T60" fmla="*/ 1120775 w 2632"/>
                  <a:gd name="T61" fmla="*/ 1556385 h 2632"/>
                  <a:gd name="T62" fmla="*/ 1556385 w 2632"/>
                  <a:gd name="T63" fmla="*/ 1120775 h 2632"/>
                  <a:gd name="T64" fmla="*/ 549910 w 2632"/>
                  <a:gd name="T65" fmla="*/ 114935 h 2632"/>
                  <a:gd name="T66" fmla="*/ 114935 w 2632"/>
                  <a:gd name="T67" fmla="*/ 549910 h 263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2632" h="2632">
                    <a:moveTo>
                      <a:pt x="1765" y="2632"/>
                    </a:moveTo>
                    <a:lnTo>
                      <a:pt x="1751" y="2631"/>
                    </a:lnTo>
                    <a:lnTo>
                      <a:pt x="1723" y="2620"/>
                    </a:lnTo>
                    <a:lnTo>
                      <a:pt x="1713" y="2611"/>
                    </a:lnTo>
                    <a:lnTo>
                      <a:pt x="21" y="919"/>
                    </a:lnTo>
                    <a:lnTo>
                      <a:pt x="11" y="908"/>
                    </a:lnTo>
                    <a:lnTo>
                      <a:pt x="0" y="881"/>
                    </a:lnTo>
                    <a:lnTo>
                      <a:pt x="0" y="852"/>
                    </a:lnTo>
                    <a:lnTo>
                      <a:pt x="11" y="825"/>
                    </a:lnTo>
                    <a:lnTo>
                      <a:pt x="21" y="813"/>
                    </a:lnTo>
                    <a:lnTo>
                      <a:pt x="813" y="21"/>
                    </a:lnTo>
                    <a:lnTo>
                      <a:pt x="824" y="11"/>
                    </a:lnTo>
                    <a:lnTo>
                      <a:pt x="852" y="0"/>
                    </a:lnTo>
                    <a:lnTo>
                      <a:pt x="881" y="0"/>
                    </a:lnTo>
                    <a:lnTo>
                      <a:pt x="908" y="11"/>
                    </a:lnTo>
                    <a:lnTo>
                      <a:pt x="919" y="21"/>
                    </a:lnTo>
                    <a:lnTo>
                      <a:pt x="2193" y="1295"/>
                    </a:lnTo>
                    <a:lnTo>
                      <a:pt x="2611" y="1713"/>
                    </a:lnTo>
                    <a:lnTo>
                      <a:pt x="2620" y="1723"/>
                    </a:lnTo>
                    <a:lnTo>
                      <a:pt x="2631" y="1751"/>
                    </a:lnTo>
                    <a:lnTo>
                      <a:pt x="2632" y="1765"/>
                    </a:lnTo>
                    <a:lnTo>
                      <a:pt x="2631" y="1780"/>
                    </a:lnTo>
                    <a:lnTo>
                      <a:pt x="2620" y="1807"/>
                    </a:lnTo>
                    <a:lnTo>
                      <a:pt x="2611" y="1818"/>
                    </a:lnTo>
                    <a:lnTo>
                      <a:pt x="1818" y="2611"/>
                    </a:lnTo>
                    <a:lnTo>
                      <a:pt x="1806" y="2620"/>
                    </a:lnTo>
                    <a:lnTo>
                      <a:pt x="1780" y="2631"/>
                    </a:lnTo>
                    <a:lnTo>
                      <a:pt x="1765" y="2632"/>
                    </a:lnTo>
                    <a:close/>
                    <a:moveTo>
                      <a:pt x="181" y="866"/>
                    </a:moveTo>
                    <a:lnTo>
                      <a:pt x="1765" y="2451"/>
                    </a:lnTo>
                    <a:lnTo>
                      <a:pt x="2451" y="1765"/>
                    </a:lnTo>
                    <a:lnTo>
                      <a:pt x="866" y="181"/>
                    </a:lnTo>
                    <a:lnTo>
                      <a:pt x="181" y="866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3" name="Freeform 41">
                <a:extLst>
                  <a:ext uri="{FF2B5EF4-FFF2-40B4-BE49-F238E27FC236}">
                    <a16:creationId xmlns:a16="http://schemas.microsoft.com/office/drawing/2014/main" id="{8044F5E6-2796-8D70-E094-B1C9FC31C5B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199" y="1869"/>
                <a:ext cx="919" cy="920"/>
              </a:xfrm>
              <a:custGeom>
                <a:avLst/>
                <a:gdLst>
                  <a:gd name="T0" fmla="*/ 46990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230 h 920"/>
                  <a:gd name="T8" fmla="*/ 7620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7620 w 919"/>
                  <a:gd name="T15" fmla="*/ 509905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09905 w 919"/>
                  <a:gd name="T21" fmla="*/ 7620 h 920"/>
                  <a:gd name="T22" fmla="*/ 527050 w 919"/>
                  <a:gd name="T23" fmla="*/ 0 h 920"/>
                  <a:gd name="T24" fmla="*/ 545465 w 919"/>
                  <a:gd name="T25" fmla="*/ 0 h 920"/>
                  <a:gd name="T26" fmla="*/ 563245 w 919"/>
                  <a:gd name="T27" fmla="*/ 7620 h 920"/>
                  <a:gd name="T28" fmla="*/ 570230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5880 h 920"/>
                  <a:gd name="T36" fmla="*/ 576580 w 919"/>
                  <a:gd name="T37" fmla="*/ 73660 h 920"/>
                  <a:gd name="T38" fmla="*/ 570230 w 919"/>
                  <a:gd name="T39" fmla="*/ 80645 h 920"/>
                  <a:gd name="T40" fmla="*/ 80645 w 919"/>
                  <a:gd name="T41" fmla="*/ 570230 h 920"/>
                  <a:gd name="T42" fmla="*/ 73660 w 919"/>
                  <a:gd name="T43" fmla="*/ 576580 h 920"/>
                  <a:gd name="T44" fmla="*/ 55880 w 919"/>
                  <a:gd name="T45" fmla="*/ 583565 h 920"/>
                  <a:gd name="T46" fmla="*/ 46990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4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1" y="898"/>
                    </a:lnTo>
                    <a:lnTo>
                      <a:pt x="12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2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2"/>
                    </a:lnTo>
                    <a:lnTo>
                      <a:pt x="830" y="0"/>
                    </a:lnTo>
                    <a:lnTo>
                      <a:pt x="859" y="0"/>
                    </a:lnTo>
                    <a:lnTo>
                      <a:pt x="887" y="12"/>
                    </a:lnTo>
                    <a:lnTo>
                      <a:pt x="898" y="21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8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8" y="919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4" name="Freeform 42">
                <a:extLst>
                  <a:ext uri="{FF2B5EF4-FFF2-40B4-BE49-F238E27FC236}">
                    <a16:creationId xmlns:a16="http://schemas.microsoft.com/office/drawing/2014/main" id="{D2703190-B6AA-0AA0-AE95-30D33595E67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3627" y="2297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100 w 919"/>
                  <a:gd name="T3" fmla="*/ 583565 h 920"/>
                  <a:gd name="T4" fmla="*/ 20955 w 919"/>
                  <a:gd name="T5" fmla="*/ 576580 h 920"/>
                  <a:gd name="T6" fmla="*/ 13970 w 919"/>
                  <a:gd name="T7" fmla="*/ 570230 h 920"/>
                  <a:gd name="T8" fmla="*/ 6985 w 919"/>
                  <a:gd name="T9" fmla="*/ 562610 h 920"/>
                  <a:gd name="T10" fmla="*/ 0 w 919"/>
                  <a:gd name="T11" fmla="*/ 546100 h 920"/>
                  <a:gd name="T12" fmla="*/ 0 w 919"/>
                  <a:gd name="T13" fmla="*/ 527685 h 920"/>
                  <a:gd name="T14" fmla="*/ 6985 w 919"/>
                  <a:gd name="T15" fmla="*/ 509905 h 920"/>
                  <a:gd name="T16" fmla="*/ 13970 w 919"/>
                  <a:gd name="T17" fmla="*/ 502285 h 920"/>
                  <a:gd name="T18" fmla="*/ 502285 w 919"/>
                  <a:gd name="T19" fmla="*/ 13970 h 920"/>
                  <a:gd name="T20" fmla="*/ 509905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2610 w 919"/>
                  <a:gd name="T27" fmla="*/ 6985 h 920"/>
                  <a:gd name="T28" fmla="*/ 570230 w 919"/>
                  <a:gd name="T29" fmla="*/ 13970 h 920"/>
                  <a:gd name="T30" fmla="*/ 576580 w 919"/>
                  <a:gd name="T31" fmla="*/ 20955 h 920"/>
                  <a:gd name="T32" fmla="*/ 583565 w 919"/>
                  <a:gd name="T33" fmla="*/ 38100 h 920"/>
                  <a:gd name="T34" fmla="*/ 583565 w 919"/>
                  <a:gd name="T35" fmla="*/ 56515 h 920"/>
                  <a:gd name="T36" fmla="*/ 576580 w 919"/>
                  <a:gd name="T37" fmla="*/ 73025 h 920"/>
                  <a:gd name="T38" fmla="*/ 570230 w 919"/>
                  <a:gd name="T39" fmla="*/ 81280 h 920"/>
                  <a:gd name="T40" fmla="*/ 81280 w 919"/>
                  <a:gd name="T41" fmla="*/ 570230 h 920"/>
                  <a:gd name="T42" fmla="*/ 73025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0" y="919"/>
                    </a:lnTo>
                    <a:lnTo>
                      <a:pt x="33" y="908"/>
                    </a:lnTo>
                    <a:lnTo>
                      <a:pt x="22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2" y="791"/>
                    </a:lnTo>
                    <a:lnTo>
                      <a:pt x="791" y="22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2"/>
                    </a:lnTo>
                    <a:lnTo>
                      <a:pt x="908" y="33"/>
                    </a:lnTo>
                    <a:lnTo>
                      <a:pt x="919" y="60"/>
                    </a:lnTo>
                    <a:lnTo>
                      <a:pt x="919" y="89"/>
                    </a:lnTo>
                    <a:lnTo>
                      <a:pt x="908" y="115"/>
                    </a:lnTo>
                    <a:lnTo>
                      <a:pt x="898" y="128"/>
                    </a:lnTo>
                    <a:lnTo>
                      <a:pt x="128" y="898"/>
                    </a:lnTo>
                    <a:lnTo>
                      <a:pt x="115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5" name="Freeform 43">
                <a:extLst>
                  <a:ext uri="{FF2B5EF4-FFF2-40B4-BE49-F238E27FC236}">
                    <a16:creationId xmlns:a16="http://schemas.microsoft.com/office/drawing/2014/main" id="{8C2E9142-13EB-33A3-1926-2A302A88C12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056" y="2726"/>
                <a:ext cx="918" cy="920"/>
              </a:xfrm>
              <a:custGeom>
                <a:avLst/>
                <a:gdLst>
                  <a:gd name="T0" fmla="*/ 46355 w 918"/>
                  <a:gd name="T1" fmla="*/ 584200 h 920"/>
                  <a:gd name="T2" fmla="*/ 37465 w 918"/>
                  <a:gd name="T3" fmla="*/ 582930 h 920"/>
                  <a:gd name="T4" fmla="*/ 20320 w 918"/>
                  <a:gd name="T5" fmla="*/ 576580 h 920"/>
                  <a:gd name="T6" fmla="*/ 12700 w 918"/>
                  <a:gd name="T7" fmla="*/ 569595 h 920"/>
                  <a:gd name="T8" fmla="*/ 6985 w 918"/>
                  <a:gd name="T9" fmla="*/ 562610 h 920"/>
                  <a:gd name="T10" fmla="*/ 0 w 918"/>
                  <a:gd name="T11" fmla="*/ 544830 h 920"/>
                  <a:gd name="T12" fmla="*/ 0 w 918"/>
                  <a:gd name="T13" fmla="*/ 526415 h 920"/>
                  <a:gd name="T14" fmla="*/ 6985 w 918"/>
                  <a:gd name="T15" fmla="*/ 509905 h 920"/>
                  <a:gd name="T16" fmla="*/ 12700 w 918"/>
                  <a:gd name="T17" fmla="*/ 502285 h 920"/>
                  <a:gd name="T18" fmla="*/ 502285 w 918"/>
                  <a:gd name="T19" fmla="*/ 12700 h 920"/>
                  <a:gd name="T20" fmla="*/ 509905 w 918"/>
                  <a:gd name="T21" fmla="*/ 6985 h 920"/>
                  <a:gd name="T22" fmla="*/ 526415 w 918"/>
                  <a:gd name="T23" fmla="*/ 0 h 920"/>
                  <a:gd name="T24" fmla="*/ 544830 w 918"/>
                  <a:gd name="T25" fmla="*/ 0 h 920"/>
                  <a:gd name="T26" fmla="*/ 562610 w 918"/>
                  <a:gd name="T27" fmla="*/ 6985 h 920"/>
                  <a:gd name="T28" fmla="*/ 569595 w 918"/>
                  <a:gd name="T29" fmla="*/ 12700 h 920"/>
                  <a:gd name="T30" fmla="*/ 576580 w 918"/>
                  <a:gd name="T31" fmla="*/ 20320 h 920"/>
                  <a:gd name="T32" fmla="*/ 582930 w 918"/>
                  <a:gd name="T33" fmla="*/ 37465 h 920"/>
                  <a:gd name="T34" fmla="*/ 582930 w 918"/>
                  <a:gd name="T35" fmla="*/ 55880 h 920"/>
                  <a:gd name="T36" fmla="*/ 576580 w 918"/>
                  <a:gd name="T37" fmla="*/ 73025 h 920"/>
                  <a:gd name="T38" fmla="*/ 569595 w 918"/>
                  <a:gd name="T39" fmla="*/ 80645 h 920"/>
                  <a:gd name="T40" fmla="*/ 80645 w 918"/>
                  <a:gd name="T41" fmla="*/ 569595 h 920"/>
                  <a:gd name="T42" fmla="*/ 73025 w 918"/>
                  <a:gd name="T43" fmla="*/ 576580 h 920"/>
                  <a:gd name="T44" fmla="*/ 55880 w 918"/>
                  <a:gd name="T45" fmla="*/ 582930 h 920"/>
                  <a:gd name="T46" fmla="*/ 46355 w 918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8" h="920">
                    <a:moveTo>
                      <a:pt x="73" y="920"/>
                    </a:moveTo>
                    <a:lnTo>
                      <a:pt x="59" y="918"/>
                    </a:lnTo>
                    <a:lnTo>
                      <a:pt x="32" y="908"/>
                    </a:lnTo>
                    <a:lnTo>
                      <a:pt x="20" y="897"/>
                    </a:lnTo>
                    <a:lnTo>
                      <a:pt x="11" y="886"/>
                    </a:lnTo>
                    <a:lnTo>
                      <a:pt x="0" y="858"/>
                    </a:lnTo>
                    <a:lnTo>
                      <a:pt x="0" y="829"/>
                    </a:lnTo>
                    <a:lnTo>
                      <a:pt x="11" y="803"/>
                    </a:lnTo>
                    <a:lnTo>
                      <a:pt x="20" y="791"/>
                    </a:lnTo>
                    <a:lnTo>
                      <a:pt x="791" y="20"/>
                    </a:lnTo>
                    <a:lnTo>
                      <a:pt x="803" y="11"/>
                    </a:lnTo>
                    <a:lnTo>
                      <a:pt x="829" y="0"/>
                    </a:lnTo>
                    <a:lnTo>
                      <a:pt x="858" y="0"/>
                    </a:lnTo>
                    <a:lnTo>
                      <a:pt x="886" y="11"/>
                    </a:lnTo>
                    <a:lnTo>
                      <a:pt x="897" y="20"/>
                    </a:lnTo>
                    <a:lnTo>
                      <a:pt x="908" y="32"/>
                    </a:lnTo>
                    <a:lnTo>
                      <a:pt x="918" y="59"/>
                    </a:lnTo>
                    <a:lnTo>
                      <a:pt x="918" y="88"/>
                    </a:lnTo>
                    <a:lnTo>
                      <a:pt x="908" y="115"/>
                    </a:lnTo>
                    <a:lnTo>
                      <a:pt x="897" y="127"/>
                    </a:lnTo>
                    <a:lnTo>
                      <a:pt x="127" y="897"/>
                    </a:lnTo>
                    <a:lnTo>
                      <a:pt x="115" y="908"/>
                    </a:lnTo>
                    <a:lnTo>
                      <a:pt x="88" y="918"/>
                    </a:lnTo>
                    <a:lnTo>
                      <a:pt x="73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6" name="Freeform 44">
                <a:extLst>
                  <a:ext uri="{FF2B5EF4-FFF2-40B4-BE49-F238E27FC236}">
                    <a16:creationId xmlns:a16="http://schemas.microsoft.com/office/drawing/2014/main" id="{C02299EB-77DF-9C41-7C68-AE573763413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827" y="5497"/>
                <a:ext cx="920" cy="920"/>
              </a:xfrm>
              <a:custGeom>
                <a:avLst/>
                <a:gdLst>
                  <a:gd name="T0" fmla="*/ 46990 w 920"/>
                  <a:gd name="T1" fmla="*/ 584200 h 920"/>
                  <a:gd name="T2" fmla="*/ 38100 w 920"/>
                  <a:gd name="T3" fmla="*/ 584200 h 920"/>
                  <a:gd name="T4" fmla="*/ 20320 w 920"/>
                  <a:gd name="T5" fmla="*/ 576580 h 920"/>
                  <a:gd name="T6" fmla="*/ 13335 w 920"/>
                  <a:gd name="T7" fmla="*/ 570230 h 920"/>
                  <a:gd name="T8" fmla="*/ 6985 w 920"/>
                  <a:gd name="T9" fmla="*/ 562610 h 920"/>
                  <a:gd name="T10" fmla="*/ 0 w 920"/>
                  <a:gd name="T11" fmla="*/ 546100 h 920"/>
                  <a:gd name="T12" fmla="*/ 0 w 920"/>
                  <a:gd name="T13" fmla="*/ 527685 h 920"/>
                  <a:gd name="T14" fmla="*/ 6985 w 920"/>
                  <a:gd name="T15" fmla="*/ 509905 h 920"/>
                  <a:gd name="T16" fmla="*/ 13335 w 920"/>
                  <a:gd name="T17" fmla="*/ 502920 h 920"/>
                  <a:gd name="T18" fmla="*/ 502920 w 920"/>
                  <a:gd name="T19" fmla="*/ 13335 h 920"/>
                  <a:gd name="T20" fmla="*/ 509905 w 920"/>
                  <a:gd name="T21" fmla="*/ 6985 h 920"/>
                  <a:gd name="T22" fmla="*/ 527685 w 920"/>
                  <a:gd name="T23" fmla="*/ 0 h 920"/>
                  <a:gd name="T24" fmla="*/ 546100 w 920"/>
                  <a:gd name="T25" fmla="*/ 0 h 920"/>
                  <a:gd name="T26" fmla="*/ 562610 w 920"/>
                  <a:gd name="T27" fmla="*/ 6985 h 920"/>
                  <a:gd name="T28" fmla="*/ 570230 w 920"/>
                  <a:gd name="T29" fmla="*/ 13335 h 920"/>
                  <a:gd name="T30" fmla="*/ 576580 w 920"/>
                  <a:gd name="T31" fmla="*/ 20320 h 920"/>
                  <a:gd name="T32" fmla="*/ 584200 w 920"/>
                  <a:gd name="T33" fmla="*/ 38100 h 920"/>
                  <a:gd name="T34" fmla="*/ 584200 w 920"/>
                  <a:gd name="T35" fmla="*/ 56515 h 920"/>
                  <a:gd name="T36" fmla="*/ 576580 w 920"/>
                  <a:gd name="T37" fmla="*/ 73660 h 920"/>
                  <a:gd name="T38" fmla="*/ 570230 w 920"/>
                  <a:gd name="T39" fmla="*/ 80645 h 920"/>
                  <a:gd name="T40" fmla="*/ 80645 w 920"/>
                  <a:gd name="T41" fmla="*/ 570230 h 920"/>
                  <a:gd name="T42" fmla="*/ 73660 w 920"/>
                  <a:gd name="T43" fmla="*/ 576580 h 920"/>
                  <a:gd name="T44" fmla="*/ 56515 w 920"/>
                  <a:gd name="T45" fmla="*/ 584200 h 920"/>
                  <a:gd name="T46" fmla="*/ 46990 w 920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0">
                    <a:moveTo>
                      <a:pt x="74" y="920"/>
                    </a:moveTo>
                    <a:lnTo>
                      <a:pt x="60" y="920"/>
                    </a:lnTo>
                    <a:lnTo>
                      <a:pt x="32" y="908"/>
                    </a:lnTo>
                    <a:lnTo>
                      <a:pt x="21" y="898"/>
                    </a:lnTo>
                    <a:lnTo>
                      <a:pt x="11" y="886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1" y="803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3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6" y="11"/>
                    </a:lnTo>
                    <a:lnTo>
                      <a:pt x="898" y="21"/>
                    </a:lnTo>
                    <a:lnTo>
                      <a:pt x="908" y="32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8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8"/>
                    </a:lnTo>
                    <a:lnTo>
                      <a:pt x="89" y="920"/>
                    </a:lnTo>
                    <a:lnTo>
                      <a:pt x="74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7" name="Freeform 45">
                <a:extLst>
                  <a:ext uri="{FF2B5EF4-FFF2-40B4-BE49-F238E27FC236}">
                    <a16:creationId xmlns:a16="http://schemas.microsoft.com/office/drawing/2014/main" id="{5638F16F-AF35-217F-E42E-A1BEFFFC7F24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255" y="5925"/>
                <a:ext cx="919" cy="920"/>
              </a:xfrm>
              <a:custGeom>
                <a:avLst/>
                <a:gdLst>
                  <a:gd name="T0" fmla="*/ 47625 w 919"/>
                  <a:gd name="T1" fmla="*/ 584200 h 920"/>
                  <a:gd name="T2" fmla="*/ 38735 w 919"/>
                  <a:gd name="T3" fmla="*/ 583565 h 920"/>
                  <a:gd name="T4" fmla="*/ 20955 w 919"/>
                  <a:gd name="T5" fmla="*/ 576580 h 920"/>
                  <a:gd name="T6" fmla="*/ 13335 w 919"/>
                  <a:gd name="T7" fmla="*/ 570865 h 920"/>
                  <a:gd name="T8" fmla="*/ 6985 w 919"/>
                  <a:gd name="T9" fmla="*/ 563245 h 920"/>
                  <a:gd name="T10" fmla="*/ 0 w 919"/>
                  <a:gd name="T11" fmla="*/ 545465 h 920"/>
                  <a:gd name="T12" fmla="*/ 0 w 919"/>
                  <a:gd name="T13" fmla="*/ 527050 h 920"/>
                  <a:gd name="T14" fmla="*/ 6985 w 919"/>
                  <a:gd name="T15" fmla="*/ 510540 h 920"/>
                  <a:gd name="T16" fmla="*/ 13335 w 919"/>
                  <a:gd name="T17" fmla="*/ 502920 h 920"/>
                  <a:gd name="T18" fmla="*/ 502920 w 919"/>
                  <a:gd name="T19" fmla="*/ 13335 h 920"/>
                  <a:gd name="T20" fmla="*/ 510540 w 919"/>
                  <a:gd name="T21" fmla="*/ 6985 h 920"/>
                  <a:gd name="T22" fmla="*/ 527685 w 919"/>
                  <a:gd name="T23" fmla="*/ 0 h 920"/>
                  <a:gd name="T24" fmla="*/ 546100 w 919"/>
                  <a:gd name="T25" fmla="*/ 0 h 920"/>
                  <a:gd name="T26" fmla="*/ 563245 w 919"/>
                  <a:gd name="T27" fmla="*/ 6985 h 920"/>
                  <a:gd name="T28" fmla="*/ 570865 w 919"/>
                  <a:gd name="T29" fmla="*/ 13335 h 920"/>
                  <a:gd name="T30" fmla="*/ 576580 w 919"/>
                  <a:gd name="T31" fmla="*/ 20955 h 920"/>
                  <a:gd name="T32" fmla="*/ 583565 w 919"/>
                  <a:gd name="T33" fmla="*/ 38735 h 920"/>
                  <a:gd name="T34" fmla="*/ 583565 w 919"/>
                  <a:gd name="T35" fmla="*/ 56515 h 920"/>
                  <a:gd name="T36" fmla="*/ 576580 w 919"/>
                  <a:gd name="T37" fmla="*/ 73660 h 920"/>
                  <a:gd name="T38" fmla="*/ 570865 w 919"/>
                  <a:gd name="T39" fmla="*/ 81280 h 920"/>
                  <a:gd name="T40" fmla="*/ 81280 w 919"/>
                  <a:gd name="T41" fmla="*/ 570865 h 920"/>
                  <a:gd name="T42" fmla="*/ 73660 w 919"/>
                  <a:gd name="T43" fmla="*/ 576580 h 920"/>
                  <a:gd name="T44" fmla="*/ 56515 w 919"/>
                  <a:gd name="T45" fmla="*/ 583565 h 920"/>
                  <a:gd name="T46" fmla="*/ 47625 w 919"/>
                  <a:gd name="T47" fmla="*/ 584200 h 92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19" h="920">
                    <a:moveTo>
                      <a:pt x="75" y="920"/>
                    </a:moveTo>
                    <a:lnTo>
                      <a:pt x="61" y="919"/>
                    </a:lnTo>
                    <a:lnTo>
                      <a:pt x="33" y="908"/>
                    </a:lnTo>
                    <a:lnTo>
                      <a:pt x="21" y="899"/>
                    </a:lnTo>
                    <a:lnTo>
                      <a:pt x="11" y="887"/>
                    </a:lnTo>
                    <a:lnTo>
                      <a:pt x="0" y="859"/>
                    </a:lnTo>
                    <a:lnTo>
                      <a:pt x="0" y="830"/>
                    </a:lnTo>
                    <a:lnTo>
                      <a:pt x="11" y="804"/>
                    </a:lnTo>
                    <a:lnTo>
                      <a:pt x="21" y="792"/>
                    </a:lnTo>
                    <a:lnTo>
                      <a:pt x="792" y="21"/>
                    </a:lnTo>
                    <a:lnTo>
                      <a:pt x="804" y="11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1"/>
                    </a:lnTo>
                    <a:lnTo>
                      <a:pt x="899" y="21"/>
                    </a:lnTo>
                    <a:lnTo>
                      <a:pt x="908" y="33"/>
                    </a:lnTo>
                    <a:lnTo>
                      <a:pt x="919" y="61"/>
                    </a:lnTo>
                    <a:lnTo>
                      <a:pt x="919" y="89"/>
                    </a:lnTo>
                    <a:lnTo>
                      <a:pt x="908" y="116"/>
                    </a:lnTo>
                    <a:lnTo>
                      <a:pt x="899" y="128"/>
                    </a:lnTo>
                    <a:lnTo>
                      <a:pt x="128" y="899"/>
                    </a:lnTo>
                    <a:lnTo>
                      <a:pt x="116" y="908"/>
                    </a:lnTo>
                    <a:lnTo>
                      <a:pt x="89" y="919"/>
                    </a:lnTo>
                    <a:lnTo>
                      <a:pt x="75" y="920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48" name="Freeform 46">
                <a:extLst>
                  <a:ext uri="{FF2B5EF4-FFF2-40B4-BE49-F238E27FC236}">
                    <a16:creationId xmlns:a16="http://schemas.microsoft.com/office/drawing/2014/main" id="{9544B8B5-4851-83B9-D550-73E4E9DE7D5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683" y="6353"/>
                <a:ext cx="920" cy="921"/>
              </a:xfrm>
              <a:custGeom>
                <a:avLst/>
                <a:gdLst>
                  <a:gd name="T0" fmla="*/ 46990 w 920"/>
                  <a:gd name="T1" fmla="*/ 584835 h 921"/>
                  <a:gd name="T2" fmla="*/ 38100 w 920"/>
                  <a:gd name="T3" fmla="*/ 584200 h 921"/>
                  <a:gd name="T4" fmla="*/ 21590 w 920"/>
                  <a:gd name="T5" fmla="*/ 577215 h 921"/>
                  <a:gd name="T6" fmla="*/ 13970 w 920"/>
                  <a:gd name="T7" fmla="*/ 570230 h 921"/>
                  <a:gd name="T8" fmla="*/ 7620 w 920"/>
                  <a:gd name="T9" fmla="*/ 563245 h 921"/>
                  <a:gd name="T10" fmla="*/ 0 w 920"/>
                  <a:gd name="T11" fmla="*/ 546100 h 921"/>
                  <a:gd name="T12" fmla="*/ 0 w 920"/>
                  <a:gd name="T13" fmla="*/ 527685 h 921"/>
                  <a:gd name="T14" fmla="*/ 7620 w 920"/>
                  <a:gd name="T15" fmla="*/ 510540 h 921"/>
                  <a:gd name="T16" fmla="*/ 13970 w 920"/>
                  <a:gd name="T17" fmla="*/ 502920 h 921"/>
                  <a:gd name="T18" fmla="*/ 502920 w 920"/>
                  <a:gd name="T19" fmla="*/ 13970 h 921"/>
                  <a:gd name="T20" fmla="*/ 509905 w 920"/>
                  <a:gd name="T21" fmla="*/ 7620 h 921"/>
                  <a:gd name="T22" fmla="*/ 527685 w 920"/>
                  <a:gd name="T23" fmla="*/ 0 h 921"/>
                  <a:gd name="T24" fmla="*/ 546100 w 920"/>
                  <a:gd name="T25" fmla="*/ 0 h 921"/>
                  <a:gd name="T26" fmla="*/ 563245 w 920"/>
                  <a:gd name="T27" fmla="*/ 7620 h 921"/>
                  <a:gd name="T28" fmla="*/ 570230 w 920"/>
                  <a:gd name="T29" fmla="*/ 13970 h 921"/>
                  <a:gd name="T30" fmla="*/ 577215 w 920"/>
                  <a:gd name="T31" fmla="*/ 21590 h 921"/>
                  <a:gd name="T32" fmla="*/ 584200 w 920"/>
                  <a:gd name="T33" fmla="*/ 38100 h 921"/>
                  <a:gd name="T34" fmla="*/ 584200 w 920"/>
                  <a:gd name="T35" fmla="*/ 56515 h 921"/>
                  <a:gd name="T36" fmla="*/ 577215 w 920"/>
                  <a:gd name="T37" fmla="*/ 73660 h 921"/>
                  <a:gd name="T38" fmla="*/ 570230 w 920"/>
                  <a:gd name="T39" fmla="*/ 80645 h 921"/>
                  <a:gd name="T40" fmla="*/ 80645 w 920"/>
                  <a:gd name="T41" fmla="*/ 570230 h 921"/>
                  <a:gd name="T42" fmla="*/ 73660 w 920"/>
                  <a:gd name="T43" fmla="*/ 577215 h 921"/>
                  <a:gd name="T44" fmla="*/ 56515 w 920"/>
                  <a:gd name="T45" fmla="*/ 584200 h 921"/>
                  <a:gd name="T46" fmla="*/ 46990 w 920"/>
                  <a:gd name="T47" fmla="*/ 584835 h 92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920" h="921">
                    <a:moveTo>
                      <a:pt x="74" y="921"/>
                    </a:moveTo>
                    <a:lnTo>
                      <a:pt x="60" y="920"/>
                    </a:lnTo>
                    <a:lnTo>
                      <a:pt x="34" y="909"/>
                    </a:lnTo>
                    <a:lnTo>
                      <a:pt x="22" y="898"/>
                    </a:lnTo>
                    <a:lnTo>
                      <a:pt x="12" y="887"/>
                    </a:lnTo>
                    <a:lnTo>
                      <a:pt x="0" y="860"/>
                    </a:lnTo>
                    <a:lnTo>
                      <a:pt x="0" y="831"/>
                    </a:lnTo>
                    <a:lnTo>
                      <a:pt x="12" y="804"/>
                    </a:lnTo>
                    <a:lnTo>
                      <a:pt x="22" y="792"/>
                    </a:lnTo>
                    <a:lnTo>
                      <a:pt x="792" y="22"/>
                    </a:lnTo>
                    <a:lnTo>
                      <a:pt x="803" y="12"/>
                    </a:lnTo>
                    <a:lnTo>
                      <a:pt x="831" y="0"/>
                    </a:lnTo>
                    <a:lnTo>
                      <a:pt x="860" y="0"/>
                    </a:lnTo>
                    <a:lnTo>
                      <a:pt x="887" y="12"/>
                    </a:lnTo>
                    <a:lnTo>
                      <a:pt x="898" y="22"/>
                    </a:lnTo>
                    <a:lnTo>
                      <a:pt x="909" y="34"/>
                    </a:lnTo>
                    <a:lnTo>
                      <a:pt x="920" y="60"/>
                    </a:lnTo>
                    <a:lnTo>
                      <a:pt x="920" y="89"/>
                    </a:lnTo>
                    <a:lnTo>
                      <a:pt x="909" y="116"/>
                    </a:lnTo>
                    <a:lnTo>
                      <a:pt x="898" y="127"/>
                    </a:lnTo>
                    <a:lnTo>
                      <a:pt x="127" y="898"/>
                    </a:lnTo>
                    <a:lnTo>
                      <a:pt x="116" y="909"/>
                    </a:lnTo>
                    <a:lnTo>
                      <a:pt x="89" y="920"/>
                    </a:lnTo>
                    <a:lnTo>
                      <a:pt x="74" y="921"/>
                    </a:lnTo>
                    <a:close/>
                  </a:path>
                </a:pathLst>
              </a:custGeom>
              <a:solidFill>
                <a:srgbClr val="33333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10" name="直線單箭頭接點 9">
              <a:extLst>
                <a:ext uri="{FF2B5EF4-FFF2-40B4-BE49-F238E27FC236}">
                  <a16:creationId xmlns:a16="http://schemas.microsoft.com/office/drawing/2014/main" id="{D275E71C-6144-9E5E-F72E-7054BF966E4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156758" y="1833470"/>
              <a:ext cx="619859" cy="1204599"/>
            </a:xfrm>
            <a:prstGeom prst="straightConnector1">
              <a:avLst/>
            </a:prstGeom>
            <a:noFill/>
            <a:ln w="57150" cap="flat" cmpd="sng" algn="ctr">
              <a:solidFill>
                <a:srgbClr val="FF0066"/>
              </a:solidFill>
              <a:prstDash val="solid"/>
              <a:miter lim="800000"/>
              <a:tailEnd type="triangle"/>
            </a:ln>
            <a:effectLst/>
          </p:spPr>
        </p:cxnSp>
        <p:grpSp>
          <p:nvGrpSpPr>
            <p:cNvPr id="11" name="群組 10">
              <a:extLst>
                <a:ext uri="{FF2B5EF4-FFF2-40B4-BE49-F238E27FC236}">
                  <a16:creationId xmlns:a16="http://schemas.microsoft.com/office/drawing/2014/main" id="{B580791A-D850-C450-C195-E0B4A50C99DD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2635081" y="2755817"/>
              <a:ext cx="621342" cy="481753"/>
              <a:chOff x="821713" y="4837768"/>
              <a:chExt cx="989904" cy="767514"/>
            </a:xfrm>
          </p:grpSpPr>
          <p:grpSp>
            <p:nvGrpSpPr>
              <p:cNvPr id="501" name="群組 500">
                <a:extLst>
                  <a:ext uri="{FF2B5EF4-FFF2-40B4-BE49-F238E27FC236}">
                    <a16:creationId xmlns:a16="http://schemas.microsoft.com/office/drawing/2014/main" id="{C592E633-562F-3828-2EEA-DD2EB423B9CC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flipH="1">
                <a:off x="821713" y="5128893"/>
                <a:ext cx="989904" cy="476389"/>
                <a:chOff x="5014913" y="4573588"/>
                <a:chExt cx="812800" cy="369888"/>
              </a:xfrm>
            </p:grpSpPr>
            <p:sp>
              <p:nvSpPr>
                <p:cNvPr id="510" name="Freeform 157">
                  <a:extLst>
                    <a:ext uri="{FF2B5EF4-FFF2-40B4-BE49-F238E27FC236}">
                      <a16:creationId xmlns:a16="http://schemas.microsoft.com/office/drawing/2014/main" id="{8E051B58-57C0-9AF5-1D9E-F8CA328612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14913" y="4711701"/>
                  <a:ext cx="812800" cy="161925"/>
                </a:xfrm>
                <a:custGeom>
                  <a:avLst/>
                  <a:gdLst>
                    <a:gd name="T0" fmla="*/ 56 w 614"/>
                    <a:gd name="T1" fmla="*/ 121 h 123"/>
                    <a:gd name="T2" fmla="*/ 0 w 614"/>
                    <a:gd name="T3" fmla="*/ 62 h 123"/>
                    <a:gd name="T4" fmla="*/ 62 w 614"/>
                    <a:gd name="T5" fmla="*/ 0 h 123"/>
                    <a:gd name="T6" fmla="*/ 553 w 614"/>
                    <a:gd name="T7" fmla="*/ 0 h 123"/>
                    <a:gd name="T8" fmla="*/ 614 w 614"/>
                    <a:gd name="T9" fmla="*/ 62 h 123"/>
                    <a:gd name="T10" fmla="*/ 553 w 614"/>
                    <a:gd name="T11" fmla="*/ 123 h 123"/>
                    <a:gd name="T12" fmla="*/ 553 w 614"/>
                    <a:gd name="T13" fmla="*/ 123 h 123"/>
                    <a:gd name="T14" fmla="*/ 551 w 614"/>
                    <a:gd name="T15" fmla="*/ 123 h 123"/>
                    <a:gd name="T16" fmla="*/ 553 w 614"/>
                    <a:gd name="T17" fmla="*/ 111 h 123"/>
                    <a:gd name="T18" fmla="*/ 491 w 614"/>
                    <a:gd name="T19" fmla="*/ 49 h 123"/>
                    <a:gd name="T20" fmla="*/ 429 w 614"/>
                    <a:gd name="T21" fmla="*/ 111 h 123"/>
                    <a:gd name="T22" fmla="*/ 431 w 614"/>
                    <a:gd name="T23" fmla="*/ 123 h 123"/>
                    <a:gd name="T24" fmla="*/ 192 w 614"/>
                    <a:gd name="T25" fmla="*/ 123 h 123"/>
                    <a:gd name="T26" fmla="*/ 194 w 614"/>
                    <a:gd name="T27" fmla="*/ 113 h 123"/>
                    <a:gd name="T28" fmla="*/ 132 w 614"/>
                    <a:gd name="T29" fmla="*/ 52 h 123"/>
                    <a:gd name="T30" fmla="*/ 72 w 614"/>
                    <a:gd name="T31" fmla="*/ 121 h 123"/>
                    <a:gd name="T32" fmla="*/ 56 w 614"/>
                    <a:gd name="T33" fmla="*/ 121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614" h="123">
                      <a:moveTo>
                        <a:pt x="56" y="121"/>
                      </a:moveTo>
                      <a:cubicBezTo>
                        <a:pt x="22" y="121"/>
                        <a:pt x="0" y="96"/>
                        <a:pt x="0" y="62"/>
                      </a:cubicBezTo>
                      <a:cubicBezTo>
                        <a:pt x="0" y="28"/>
                        <a:pt x="28" y="0"/>
                        <a:pt x="62" y="0"/>
                      </a:cubicBezTo>
                      <a:lnTo>
                        <a:pt x="553" y="0"/>
                      </a:lnTo>
                      <a:cubicBezTo>
                        <a:pt x="587" y="0"/>
                        <a:pt x="614" y="28"/>
                        <a:pt x="614" y="62"/>
                      </a:cubicBezTo>
                      <a:cubicBezTo>
                        <a:pt x="614" y="96"/>
                        <a:pt x="587" y="123"/>
                        <a:pt x="553" y="123"/>
                      </a:cubicBezTo>
                      <a:lnTo>
                        <a:pt x="553" y="123"/>
                      </a:lnTo>
                      <a:lnTo>
                        <a:pt x="551" y="123"/>
                      </a:lnTo>
                      <a:cubicBezTo>
                        <a:pt x="552" y="119"/>
                        <a:pt x="553" y="115"/>
                        <a:pt x="553" y="111"/>
                      </a:cubicBezTo>
                      <a:cubicBezTo>
                        <a:pt x="553" y="77"/>
                        <a:pt x="525" y="49"/>
                        <a:pt x="491" y="49"/>
                      </a:cubicBezTo>
                      <a:cubicBezTo>
                        <a:pt x="457" y="49"/>
                        <a:pt x="429" y="77"/>
                        <a:pt x="429" y="111"/>
                      </a:cubicBezTo>
                      <a:cubicBezTo>
                        <a:pt x="429" y="115"/>
                        <a:pt x="430" y="119"/>
                        <a:pt x="431" y="123"/>
                      </a:cubicBezTo>
                      <a:lnTo>
                        <a:pt x="192" y="123"/>
                      </a:lnTo>
                      <a:lnTo>
                        <a:pt x="194" y="113"/>
                      </a:lnTo>
                      <a:cubicBezTo>
                        <a:pt x="194" y="79"/>
                        <a:pt x="166" y="52"/>
                        <a:pt x="132" y="52"/>
                      </a:cubicBezTo>
                      <a:cubicBezTo>
                        <a:pt x="91" y="52"/>
                        <a:pt x="68" y="90"/>
                        <a:pt x="72" y="121"/>
                      </a:cubicBezTo>
                      <a:lnTo>
                        <a:pt x="56" y="121"/>
                      </a:lnTo>
                      <a:close/>
                    </a:path>
                  </a:pathLst>
                </a:custGeom>
                <a:solidFill>
                  <a:srgbClr val="FF505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1" name="Freeform 159">
                  <a:extLst>
                    <a:ext uri="{FF2B5EF4-FFF2-40B4-BE49-F238E27FC236}">
                      <a16:creationId xmlns:a16="http://schemas.microsoft.com/office/drawing/2014/main" id="{F1A2EF81-DB8D-B3D2-628B-B44AAAF041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3826" y="4573588"/>
                  <a:ext cx="504825" cy="138113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rgbClr val="FF5050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2" name="Oval 160">
                  <a:extLst>
                    <a:ext uri="{FF2B5EF4-FFF2-40B4-BE49-F238E27FC236}">
                      <a16:creationId xmlns:a16="http://schemas.microsoft.com/office/drawing/2014/main" id="{5D5CBF55-D965-48B4-5561-163DBB2DFD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83238" y="4776788"/>
                  <a:ext cx="163513" cy="161925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3" name="Oval 161">
                  <a:extLst>
                    <a:ext uri="{FF2B5EF4-FFF2-40B4-BE49-F238E27FC236}">
                      <a16:creationId xmlns:a16="http://schemas.microsoft.com/office/drawing/2014/main" id="{D06F7980-EB1C-B68D-B2F3-FB2F21EA8A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10163" y="4779963"/>
                  <a:ext cx="163513" cy="163513"/>
                </a:xfrm>
                <a:prstGeom prst="ellipse">
                  <a:avLst/>
                </a:prstGeom>
                <a:solidFill>
                  <a:sysClr val="window" lastClr="FFFFFF">
                    <a:lumMod val="75000"/>
                  </a:sys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4" name="Freeform 159">
                  <a:extLst>
                    <a:ext uri="{FF2B5EF4-FFF2-40B4-BE49-F238E27FC236}">
                      <a16:creationId xmlns:a16="http://schemas.microsoft.com/office/drawing/2014/main" id="{C9129F38-851A-4436-D2E4-AF61FE4841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5794" y="4595284"/>
                  <a:ext cx="366182" cy="100182"/>
                </a:xfrm>
                <a:custGeom>
                  <a:avLst/>
                  <a:gdLst>
                    <a:gd name="T0" fmla="*/ 318 w 318"/>
                    <a:gd name="T1" fmla="*/ 87 h 87"/>
                    <a:gd name="T2" fmla="*/ 239 w 318"/>
                    <a:gd name="T3" fmla="*/ 0 h 87"/>
                    <a:gd name="T4" fmla="*/ 85 w 318"/>
                    <a:gd name="T5" fmla="*/ 0 h 87"/>
                    <a:gd name="T6" fmla="*/ 0 w 318"/>
                    <a:gd name="T7" fmla="*/ 87 h 87"/>
                    <a:gd name="T8" fmla="*/ 318 w 318"/>
                    <a:gd name="T9" fmla="*/ 87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8" h="87">
                      <a:moveTo>
                        <a:pt x="318" y="87"/>
                      </a:moveTo>
                      <a:lnTo>
                        <a:pt x="239" y="0"/>
                      </a:lnTo>
                      <a:lnTo>
                        <a:pt x="85" y="0"/>
                      </a:lnTo>
                      <a:lnTo>
                        <a:pt x="0" y="87"/>
                      </a:lnTo>
                      <a:lnTo>
                        <a:pt x="318" y="87"/>
                      </a:lnTo>
                      <a:close/>
                    </a:path>
                  </a:pathLst>
                </a:custGeom>
                <a:solidFill>
                  <a:sysClr val="window" lastClr="FFFFFF">
                    <a:lumMod val="95000"/>
                  </a:sys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502" name="群組 501">
                <a:extLst>
                  <a:ext uri="{FF2B5EF4-FFF2-40B4-BE49-F238E27FC236}">
                    <a16:creationId xmlns:a16="http://schemas.microsoft.com/office/drawing/2014/main" id="{52332EC1-6765-768E-BB4C-B93E6EC6C72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1182631" y="4837768"/>
                <a:ext cx="256456" cy="287648"/>
                <a:chOff x="8694732" y="650876"/>
                <a:chExt cx="704849" cy="790575"/>
              </a:xfrm>
            </p:grpSpPr>
            <p:sp>
              <p:nvSpPr>
                <p:cNvPr id="503" name="Freeform 15">
                  <a:extLst>
                    <a:ext uri="{FF2B5EF4-FFF2-40B4-BE49-F238E27FC236}">
                      <a16:creationId xmlns:a16="http://schemas.microsoft.com/office/drawing/2014/main" id="{997CA3C9-8694-54CC-A9C1-77FF7B6339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4" name="Freeform 16">
                  <a:extLst>
                    <a:ext uri="{FF2B5EF4-FFF2-40B4-BE49-F238E27FC236}">
                      <a16:creationId xmlns:a16="http://schemas.microsoft.com/office/drawing/2014/main" id="{54939CD6-5969-7197-FD70-D9FD475E29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5" name="Freeform 17">
                  <a:extLst>
                    <a:ext uri="{FF2B5EF4-FFF2-40B4-BE49-F238E27FC236}">
                      <a16:creationId xmlns:a16="http://schemas.microsoft.com/office/drawing/2014/main" id="{A7693624-247D-E43B-8C0A-4B88F3EC99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6" name="Freeform 18">
                  <a:extLst>
                    <a:ext uri="{FF2B5EF4-FFF2-40B4-BE49-F238E27FC236}">
                      <a16:creationId xmlns:a16="http://schemas.microsoft.com/office/drawing/2014/main" id="{F87FD57F-CD0D-4C99-CBD9-D1CA905AF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7" name="Freeform 19">
                  <a:extLst>
                    <a:ext uri="{FF2B5EF4-FFF2-40B4-BE49-F238E27FC236}">
                      <a16:creationId xmlns:a16="http://schemas.microsoft.com/office/drawing/2014/main" id="{AB9599DC-5502-5587-246F-A48554F007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8" name="Freeform 20">
                  <a:extLst>
                    <a:ext uri="{FF2B5EF4-FFF2-40B4-BE49-F238E27FC236}">
                      <a16:creationId xmlns:a16="http://schemas.microsoft.com/office/drawing/2014/main" id="{62186BA1-D3EF-EC95-A9D5-EF10FC7AD37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ED7D3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9" name="Freeform 21">
                  <a:extLst>
                    <a:ext uri="{FF2B5EF4-FFF2-40B4-BE49-F238E27FC236}">
                      <a16:creationId xmlns:a16="http://schemas.microsoft.com/office/drawing/2014/main" id="{4A0C2479-5509-B8BC-1D76-4E70F97EBA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cxnSp>
          <p:nvCxnSpPr>
            <p:cNvPr id="12" name="直線單箭頭接點 11">
              <a:extLst>
                <a:ext uri="{FF2B5EF4-FFF2-40B4-BE49-F238E27FC236}">
                  <a16:creationId xmlns:a16="http://schemas.microsoft.com/office/drawing/2014/main" id="{EF75B36A-E968-0A22-0E7C-5D5F7B37BF2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17132" y="3189979"/>
              <a:ext cx="263886" cy="173361"/>
            </a:xfrm>
            <a:prstGeom prst="straightConnector1">
              <a:avLst/>
            </a:prstGeom>
            <a:noFill/>
            <a:ln w="38100" cap="flat" cmpd="sng" algn="ctr">
              <a:solidFill>
                <a:srgbClr val="00206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3" name="直線單箭頭接點 12">
              <a:extLst>
                <a:ext uri="{FF2B5EF4-FFF2-40B4-BE49-F238E27FC236}">
                  <a16:creationId xmlns:a16="http://schemas.microsoft.com/office/drawing/2014/main" id="{AFA561F1-1382-2F07-FC0E-B28D47573BCE}"/>
                </a:ext>
              </a:extLst>
            </p:cNvPr>
            <p:cNvCxnSpPr>
              <a:cxnSpLocks/>
            </p:cNvCxnSpPr>
            <p:nvPr/>
          </p:nvCxnSpPr>
          <p:spPr>
            <a:xfrm>
              <a:off x="2275085" y="3207563"/>
              <a:ext cx="392096" cy="347091"/>
            </a:xfrm>
            <a:prstGeom prst="straightConnector1">
              <a:avLst/>
            </a:prstGeom>
            <a:noFill/>
            <a:ln w="57150" cap="flat" cmpd="sng" algn="ctr">
              <a:solidFill>
                <a:srgbClr val="FF0066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869BFAD7-2DB8-4C2D-904E-CAB2ED5A0EF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37731" y="1862587"/>
              <a:ext cx="564935" cy="1183893"/>
            </a:xfrm>
            <a:prstGeom prst="straightConnector1">
              <a:avLst/>
            </a:prstGeom>
            <a:noFill/>
            <a:ln w="57150" cap="flat" cmpd="sng" algn="ctr">
              <a:solidFill>
                <a:srgbClr val="CC66FF"/>
              </a:solidFill>
              <a:prstDash val="solid"/>
              <a:miter lim="800000"/>
              <a:tailEnd type="triangle"/>
            </a:ln>
            <a:effectLst/>
          </p:spPr>
        </p:cxnSp>
        <p:grpSp>
          <p:nvGrpSpPr>
            <p:cNvPr id="15" name="群組 14">
              <a:extLst>
                <a:ext uri="{FF2B5EF4-FFF2-40B4-BE49-F238E27FC236}">
                  <a16:creationId xmlns:a16="http://schemas.microsoft.com/office/drawing/2014/main" id="{EB35F5E2-BED9-85BC-2B9D-675DA02B0D8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3911223" y="2758325"/>
              <a:ext cx="838255" cy="813808"/>
              <a:chOff x="2843788" y="4944174"/>
              <a:chExt cx="991298" cy="962387"/>
            </a:xfrm>
          </p:grpSpPr>
          <p:grpSp>
            <p:nvGrpSpPr>
              <p:cNvPr id="18" name="群組 17">
                <a:extLst>
                  <a:ext uri="{FF2B5EF4-FFF2-40B4-BE49-F238E27FC236}">
                    <a16:creationId xmlns:a16="http://schemas.microsoft.com/office/drawing/2014/main" id="{F219E5EC-240B-FD48-F825-4CB089C015D1}"/>
                  </a:ext>
                </a:extLst>
              </p:cNvPr>
              <p:cNvGrpSpPr/>
              <p:nvPr/>
            </p:nvGrpSpPr>
            <p:grpSpPr>
              <a:xfrm>
                <a:off x="2843788" y="5146076"/>
                <a:ext cx="991298" cy="760485"/>
                <a:chOff x="9515475" y="3765550"/>
                <a:chExt cx="1827213" cy="1401763"/>
              </a:xfrm>
            </p:grpSpPr>
            <p:sp>
              <p:nvSpPr>
                <p:cNvPr id="27" name="Rectangle 281">
                  <a:extLst>
                    <a:ext uri="{FF2B5EF4-FFF2-40B4-BE49-F238E27FC236}">
                      <a16:creationId xmlns:a16="http://schemas.microsoft.com/office/drawing/2014/main" id="{9548C14C-4F79-6E06-184C-3131DCC0CD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02838" y="4314825"/>
                  <a:ext cx="974725" cy="852488"/>
                </a:xfrm>
                <a:prstGeom prst="rect">
                  <a:avLst/>
                </a:pr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8" name="Freeform 282">
                  <a:extLst>
                    <a:ext uri="{FF2B5EF4-FFF2-40B4-BE49-F238E27FC236}">
                      <a16:creationId xmlns:a16="http://schemas.microsoft.com/office/drawing/2014/main" id="{A4EC15AE-D4C5-152B-F428-CA5A627F96C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759949" y="3949700"/>
                  <a:ext cx="1217612" cy="365125"/>
                </a:xfrm>
                <a:custGeom>
                  <a:avLst/>
                  <a:gdLst>
                    <a:gd name="T0" fmla="*/ 767 w 767"/>
                    <a:gd name="T1" fmla="*/ 230 h 230"/>
                    <a:gd name="T2" fmla="*/ 153 w 767"/>
                    <a:gd name="T3" fmla="*/ 230 h 230"/>
                    <a:gd name="T4" fmla="*/ 0 w 767"/>
                    <a:gd name="T5" fmla="*/ 0 h 230"/>
                    <a:gd name="T6" fmla="*/ 614 w 767"/>
                    <a:gd name="T7" fmla="*/ 0 h 230"/>
                    <a:gd name="T8" fmla="*/ 767 w 767"/>
                    <a:gd name="T9" fmla="*/ 230 h 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67" h="230">
                      <a:moveTo>
                        <a:pt x="767" y="230"/>
                      </a:moveTo>
                      <a:lnTo>
                        <a:pt x="153" y="230"/>
                      </a:lnTo>
                      <a:lnTo>
                        <a:pt x="0" y="0"/>
                      </a:lnTo>
                      <a:lnTo>
                        <a:pt x="614" y="0"/>
                      </a:lnTo>
                      <a:lnTo>
                        <a:pt x="767" y="230"/>
                      </a:lnTo>
                      <a:close/>
                    </a:path>
                  </a:pathLst>
                </a:custGeom>
                <a:solidFill>
                  <a:srgbClr val="ECC10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9" name="Freeform 283">
                  <a:extLst>
                    <a:ext uri="{FF2B5EF4-FFF2-40B4-BE49-F238E27FC236}">
                      <a16:creationId xmlns:a16="http://schemas.microsoft.com/office/drawing/2014/main" id="{343C3C5D-7C00-F3F9-308A-06BC275FF4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515475" y="3949700"/>
                  <a:ext cx="487363" cy="1217613"/>
                </a:xfrm>
                <a:custGeom>
                  <a:avLst/>
                  <a:gdLst>
                    <a:gd name="T0" fmla="*/ 154 w 307"/>
                    <a:gd name="T1" fmla="*/ 0 h 767"/>
                    <a:gd name="T2" fmla="*/ 307 w 307"/>
                    <a:gd name="T3" fmla="*/ 230 h 767"/>
                    <a:gd name="T4" fmla="*/ 307 w 307"/>
                    <a:gd name="T5" fmla="*/ 767 h 767"/>
                    <a:gd name="T6" fmla="*/ 0 w 307"/>
                    <a:gd name="T7" fmla="*/ 767 h 767"/>
                    <a:gd name="T8" fmla="*/ 0 w 307"/>
                    <a:gd name="T9" fmla="*/ 230 h 767"/>
                    <a:gd name="T10" fmla="*/ 154 w 307"/>
                    <a:gd name="T11" fmla="*/ 0 h 7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07" h="767">
                      <a:moveTo>
                        <a:pt x="154" y="0"/>
                      </a:moveTo>
                      <a:lnTo>
                        <a:pt x="307" y="230"/>
                      </a:lnTo>
                      <a:lnTo>
                        <a:pt x="307" y="767"/>
                      </a:lnTo>
                      <a:lnTo>
                        <a:pt x="0" y="767"/>
                      </a:lnTo>
                      <a:lnTo>
                        <a:pt x="0" y="230"/>
                      </a:lnTo>
                      <a:lnTo>
                        <a:pt x="154" y="0"/>
                      </a:lnTo>
                      <a:close/>
                    </a:path>
                  </a:pathLst>
                </a:custGeom>
                <a:solidFill>
                  <a:srgbClr val="C17A4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0" name="Rectangle 284">
                  <a:extLst>
                    <a:ext uri="{FF2B5EF4-FFF2-40B4-BE49-F238E27FC236}">
                      <a16:creationId xmlns:a16="http://schemas.microsoft.com/office/drawing/2014/main" id="{984A5FB2-448E-84C5-488C-B7E2BA1DDD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4675" y="4557713"/>
                  <a:ext cx="120650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1" name="Freeform 285">
                  <a:extLst>
                    <a:ext uri="{FF2B5EF4-FFF2-40B4-BE49-F238E27FC236}">
                      <a16:creationId xmlns:a16="http://schemas.microsoft.com/office/drawing/2014/main" id="{467013BC-2B04-8025-EF7D-D8DE9550C1E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718800" y="4541838"/>
                  <a:ext cx="152400" cy="214313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8" name="Rectangle 286">
                  <a:extLst>
                    <a:ext uri="{FF2B5EF4-FFF2-40B4-BE49-F238E27FC236}">
                      <a16:creationId xmlns:a16="http://schemas.microsoft.com/office/drawing/2014/main" id="{7F40469C-C00D-A930-75B2-0FEEB956F6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25075" y="4557713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9" name="Freeform 287">
                  <a:extLst>
                    <a:ext uri="{FF2B5EF4-FFF2-40B4-BE49-F238E27FC236}">
                      <a16:creationId xmlns:a16="http://schemas.microsoft.com/office/drawing/2014/main" id="{D799348D-3731-82DD-5E3F-3A3A485D898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109200" y="4541838"/>
                  <a:ext cx="152400" cy="214313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0" name="Rectangle 288">
                  <a:extLst>
                    <a:ext uri="{FF2B5EF4-FFF2-40B4-BE49-F238E27FC236}">
                      <a16:creationId xmlns:a16="http://schemas.microsoft.com/office/drawing/2014/main" id="{FF63B918-3864-0248-180B-A65682071B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125075" y="4740275"/>
                  <a:ext cx="122238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1" name="Freeform 289">
                  <a:extLst>
                    <a:ext uri="{FF2B5EF4-FFF2-40B4-BE49-F238E27FC236}">
                      <a16:creationId xmlns:a16="http://schemas.microsoft.com/office/drawing/2014/main" id="{66939FE0-7FCF-B5FB-840A-23C386F8A1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109200" y="4725988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2" name="Rectangle 290">
                  <a:extLst>
                    <a:ext uri="{FF2B5EF4-FFF2-40B4-BE49-F238E27FC236}">
                      <a16:creationId xmlns:a16="http://schemas.microsoft.com/office/drawing/2014/main" id="{213124FA-6D44-AC13-5D07-83E4568C0F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4675" y="4740275"/>
                  <a:ext cx="120650" cy="182563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3" name="Freeform 291">
                  <a:extLst>
                    <a:ext uri="{FF2B5EF4-FFF2-40B4-BE49-F238E27FC236}">
                      <a16:creationId xmlns:a16="http://schemas.microsoft.com/office/drawing/2014/main" id="{5843AB50-94FB-C52F-F8AC-0023E5A7D13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718800" y="4725988"/>
                  <a:ext cx="152400" cy="212725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4" name="Rectangle 292">
                  <a:extLst>
                    <a:ext uri="{FF2B5EF4-FFF2-40B4-BE49-F238E27FC236}">
                      <a16:creationId xmlns:a16="http://schemas.microsoft.com/office/drawing/2014/main" id="{A46C8372-BB30-FDE5-C557-4EE3B9676A6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9950" y="4557713"/>
                  <a:ext cx="120650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5" name="Freeform 293">
                  <a:extLst>
                    <a:ext uri="{FF2B5EF4-FFF2-40B4-BE49-F238E27FC236}">
                      <a16:creationId xmlns:a16="http://schemas.microsoft.com/office/drawing/2014/main" id="{416778BA-649B-615F-0130-3C1869D0ADA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744075" y="4541838"/>
                  <a:ext cx="152400" cy="214313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6" name="Rectangle 294">
                  <a:extLst>
                    <a:ext uri="{FF2B5EF4-FFF2-40B4-BE49-F238E27FC236}">
                      <a16:creationId xmlns:a16="http://schemas.microsoft.com/office/drawing/2014/main" id="{877540CF-89D3-30D8-2E45-8919BCAB50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37713" y="4557713"/>
                  <a:ext cx="122238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7" name="Freeform 295">
                  <a:extLst>
                    <a:ext uri="{FF2B5EF4-FFF2-40B4-BE49-F238E27FC236}">
                      <a16:creationId xmlns:a16="http://schemas.microsoft.com/office/drawing/2014/main" id="{BAA5D69A-305D-8AA2-B195-8AE0C06B8E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21838" y="4541838"/>
                  <a:ext cx="152400" cy="214313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8" name="Rectangle 296">
                  <a:extLst>
                    <a:ext uri="{FF2B5EF4-FFF2-40B4-BE49-F238E27FC236}">
                      <a16:creationId xmlns:a16="http://schemas.microsoft.com/office/drawing/2014/main" id="{31698036-86AF-C411-C41A-2B89825D7F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37713" y="4740275"/>
                  <a:ext cx="122238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9" name="Freeform 297">
                  <a:extLst>
                    <a:ext uri="{FF2B5EF4-FFF2-40B4-BE49-F238E27FC236}">
                      <a16:creationId xmlns:a16="http://schemas.microsoft.com/office/drawing/2014/main" id="{51060F70-8615-4497-C775-E68D83DFFA5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21838" y="4725988"/>
                  <a:ext cx="152400" cy="212725"/>
                </a:xfrm>
                <a:custGeom>
                  <a:avLst/>
                  <a:gdLst>
                    <a:gd name="T0" fmla="*/ 67 w 334"/>
                    <a:gd name="T1" fmla="*/ 400 h 467"/>
                    <a:gd name="T2" fmla="*/ 267 w 334"/>
                    <a:gd name="T3" fmla="*/ 400 h 467"/>
                    <a:gd name="T4" fmla="*/ 267 w 334"/>
                    <a:gd name="T5" fmla="*/ 67 h 467"/>
                    <a:gd name="T6" fmla="*/ 67 w 334"/>
                    <a:gd name="T7" fmla="*/ 67 h 467"/>
                    <a:gd name="T8" fmla="*/ 67 w 334"/>
                    <a:gd name="T9" fmla="*/ 400 h 467"/>
                    <a:gd name="T10" fmla="*/ 334 w 334"/>
                    <a:gd name="T11" fmla="*/ 467 h 467"/>
                    <a:gd name="T12" fmla="*/ 0 w 334"/>
                    <a:gd name="T13" fmla="*/ 467 h 467"/>
                    <a:gd name="T14" fmla="*/ 0 w 334"/>
                    <a:gd name="T15" fmla="*/ 0 h 467"/>
                    <a:gd name="T16" fmla="*/ 334 w 334"/>
                    <a:gd name="T17" fmla="*/ 0 h 467"/>
                    <a:gd name="T18" fmla="*/ 334 w 334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4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56" name="Rectangle 298">
                  <a:extLst>
                    <a:ext uri="{FF2B5EF4-FFF2-40B4-BE49-F238E27FC236}">
                      <a16:creationId xmlns:a16="http://schemas.microsoft.com/office/drawing/2014/main" id="{9FF87310-FE65-A92B-B2BF-F0CE0735F4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59950" y="4740275"/>
                  <a:ext cx="120650" cy="182563"/>
                </a:xfrm>
                <a:prstGeom prst="rect">
                  <a:avLst/>
                </a:prstGeom>
                <a:solidFill>
                  <a:srgbClr val="F9DE0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57" name="Freeform 299">
                  <a:extLst>
                    <a:ext uri="{FF2B5EF4-FFF2-40B4-BE49-F238E27FC236}">
                      <a16:creationId xmlns:a16="http://schemas.microsoft.com/office/drawing/2014/main" id="{24348B6F-4BFC-6EB9-246D-7876346A2D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744075" y="4725988"/>
                  <a:ext cx="152400" cy="212725"/>
                </a:xfrm>
                <a:custGeom>
                  <a:avLst/>
                  <a:gdLst>
                    <a:gd name="T0" fmla="*/ 67 w 333"/>
                    <a:gd name="T1" fmla="*/ 400 h 467"/>
                    <a:gd name="T2" fmla="*/ 267 w 333"/>
                    <a:gd name="T3" fmla="*/ 400 h 467"/>
                    <a:gd name="T4" fmla="*/ 267 w 333"/>
                    <a:gd name="T5" fmla="*/ 67 h 467"/>
                    <a:gd name="T6" fmla="*/ 67 w 333"/>
                    <a:gd name="T7" fmla="*/ 67 h 467"/>
                    <a:gd name="T8" fmla="*/ 67 w 333"/>
                    <a:gd name="T9" fmla="*/ 400 h 467"/>
                    <a:gd name="T10" fmla="*/ 333 w 333"/>
                    <a:gd name="T11" fmla="*/ 467 h 467"/>
                    <a:gd name="T12" fmla="*/ 0 w 333"/>
                    <a:gd name="T13" fmla="*/ 467 h 467"/>
                    <a:gd name="T14" fmla="*/ 0 w 333"/>
                    <a:gd name="T15" fmla="*/ 0 h 467"/>
                    <a:gd name="T16" fmla="*/ 333 w 333"/>
                    <a:gd name="T17" fmla="*/ 0 h 467"/>
                    <a:gd name="T18" fmla="*/ 333 w 333"/>
                    <a:gd name="T19" fmla="*/ 467 h 4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467">
                      <a:moveTo>
                        <a:pt x="67" y="400"/>
                      </a:moveTo>
                      <a:lnTo>
                        <a:pt x="267" y="400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400"/>
                      </a:lnTo>
                      <a:close/>
                      <a:moveTo>
                        <a:pt x="333" y="467"/>
                      </a:moveTo>
                      <a:lnTo>
                        <a:pt x="0" y="467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4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58" name="Rectangle 300">
                  <a:extLst>
                    <a:ext uri="{FF2B5EF4-FFF2-40B4-BE49-F238E27FC236}">
                      <a16:creationId xmlns:a16="http://schemas.microsoft.com/office/drawing/2014/main" id="{8E432EB0-C85B-03B4-A167-55A837ED556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67963" y="4557713"/>
                  <a:ext cx="244475" cy="609600"/>
                </a:xfrm>
                <a:prstGeom prst="rect">
                  <a:avLst/>
                </a:prstGeom>
                <a:solidFill>
                  <a:srgbClr val="D2A9AA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59" name="Freeform 301">
                  <a:extLst>
                    <a:ext uri="{FF2B5EF4-FFF2-40B4-BE49-F238E27FC236}">
                      <a16:creationId xmlns:a16="http://schemas.microsoft.com/office/drawing/2014/main" id="{D804A193-C72D-C5C0-8744-F1238A09059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0353675" y="4541838"/>
                  <a:ext cx="273050" cy="625475"/>
                </a:xfrm>
                <a:custGeom>
                  <a:avLst/>
                  <a:gdLst>
                    <a:gd name="T0" fmla="*/ 67 w 600"/>
                    <a:gd name="T1" fmla="*/ 1367 h 1367"/>
                    <a:gd name="T2" fmla="*/ 534 w 600"/>
                    <a:gd name="T3" fmla="*/ 1367 h 1367"/>
                    <a:gd name="T4" fmla="*/ 534 w 600"/>
                    <a:gd name="T5" fmla="*/ 67 h 1367"/>
                    <a:gd name="T6" fmla="*/ 67 w 600"/>
                    <a:gd name="T7" fmla="*/ 67 h 1367"/>
                    <a:gd name="T8" fmla="*/ 67 w 600"/>
                    <a:gd name="T9" fmla="*/ 1367 h 1367"/>
                    <a:gd name="T10" fmla="*/ 600 w 600"/>
                    <a:gd name="T11" fmla="*/ 1367 h 1367"/>
                    <a:gd name="T12" fmla="*/ 0 w 600"/>
                    <a:gd name="T13" fmla="*/ 1367 h 1367"/>
                    <a:gd name="T14" fmla="*/ 0 w 600"/>
                    <a:gd name="T15" fmla="*/ 0 h 1367"/>
                    <a:gd name="T16" fmla="*/ 600 w 600"/>
                    <a:gd name="T17" fmla="*/ 0 h 1367"/>
                    <a:gd name="T18" fmla="*/ 600 w 600"/>
                    <a:gd name="T19" fmla="*/ 1367 h 13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600" h="1367">
                      <a:moveTo>
                        <a:pt x="67" y="1367"/>
                      </a:moveTo>
                      <a:lnTo>
                        <a:pt x="534" y="1367"/>
                      </a:lnTo>
                      <a:lnTo>
                        <a:pt x="534" y="67"/>
                      </a:lnTo>
                      <a:lnTo>
                        <a:pt x="67" y="67"/>
                      </a:lnTo>
                      <a:lnTo>
                        <a:pt x="67" y="1367"/>
                      </a:lnTo>
                      <a:close/>
                      <a:moveTo>
                        <a:pt x="600" y="1367"/>
                      </a:moveTo>
                      <a:lnTo>
                        <a:pt x="0" y="1367"/>
                      </a:lnTo>
                      <a:lnTo>
                        <a:pt x="0" y="0"/>
                      </a:lnTo>
                      <a:lnTo>
                        <a:pt x="600" y="0"/>
                      </a:lnTo>
                      <a:lnTo>
                        <a:pt x="600" y="136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0" name="Rectangle 302">
                  <a:extLst>
                    <a:ext uri="{FF2B5EF4-FFF2-40B4-BE49-F238E27FC236}">
                      <a16:creationId xmlns:a16="http://schemas.microsoft.com/office/drawing/2014/main" id="{1491ABD1-C5AF-92A0-9825-4AE06E8EA6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490200" y="4802188"/>
                  <a:ext cx="60325" cy="9048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1" name="Rectangle 303">
                  <a:extLst>
                    <a:ext uri="{FF2B5EF4-FFF2-40B4-BE49-F238E27FC236}">
                      <a16:creationId xmlns:a16="http://schemas.microsoft.com/office/drawing/2014/main" id="{D8EBF224-2F04-B222-AABB-10D2A3AB70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98038" y="4252913"/>
                  <a:ext cx="122238" cy="122238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2" name="Freeform 304">
                  <a:extLst>
                    <a:ext uri="{FF2B5EF4-FFF2-40B4-BE49-F238E27FC236}">
                      <a16:creationId xmlns:a16="http://schemas.microsoft.com/office/drawing/2014/main" id="{AD047FE2-F332-89C2-EA1C-AE6D18A552B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683750" y="4238625"/>
                  <a:ext cx="152400" cy="152400"/>
                </a:xfrm>
                <a:custGeom>
                  <a:avLst/>
                  <a:gdLst>
                    <a:gd name="T0" fmla="*/ 66 w 333"/>
                    <a:gd name="T1" fmla="*/ 266 h 333"/>
                    <a:gd name="T2" fmla="*/ 266 w 333"/>
                    <a:gd name="T3" fmla="*/ 266 h 333"/>
                    <a:gd name="T4" fmla="*/ 266 w 333"/>
                    <a:gd name="T5" fmla="*/ 66 h 333"/>
                    <a:gd name="T6" fmla="*/ 66 w 333"/>
                    <a:gd name="T7" fmla="*/ 66 h 333"/>
                    <a:gd name="T8" fmla="*/ 66 w 333"/>
                    <a:gd name="T9" fmla="*/ 266 h 333"/>
                    <a:gd name="T10" fmla="*/ 333 w 333"/>
                    <a:gd name="T11" fmla="*/ 333 h 333"/>
                    <a:gd name="T12" fmla="*/ 0 w 333"/>
                    <a:gd name="T13" fmla="*/ 333 h 333"/>
                    <a:gd name="T14" fmla="*/ 0 w 333"/>
                    <a:gd name="T15" fmla="*/ 0 h 333"/>
                    <a:gd name="T16" fmla="*/ 333 w 333"/>
                    <a:gd name="T17" fmla="*/ 0 h 333"/>
                    <a:gd name="T18" fmla="*/ 333 w 333"/>
                    <a:gd name="T19" fmla="*/ 333 h 3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3" h="333">
                      <a:moveTo>
                        <a:pt x="66" y="266"/>
                      </a:moveTo>
                      <a:lnTo>
                        <a:pt x="266" y="266"/>
                      </a:lnTo>
                      <a:lnTo>
                        <a:pt x="266" y="66"/>
                      </a:lnTo>
                      <a:lnTo>
                        <a:pt x="66" y="66"/>
                      </a:lnTo>
                      <a:lnTo>
                        <a:pt x="66" y="266"/>
                      </a:lnTo>
                      <a:close/>
                      <a:moveTo>
                        <a:pt x="333" y="333"/>
                      </a:moveTo>
                      <a:lnTo>
                        <a:pt x="0" y="333"/>
                      </a:lnTo>
                      <a:lnTo>
                        <a:pt x="0" y="0"/>
                      </a:lnTo>
                      <a:lnTo>
                        <a:pt x="333" y="0"/>
                      </a:lnTo>
                      <a:lnTo>
                        <a:pt x="333" y="33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3" name="Rectangle 305">
                  <a:extLst>
                    <a:ext uri="{FF2B5EF4-FFF2-40B4-BE49-F238E27FC236}">
                      <a16:creationId xmlns:a16="http://schemas.microsoft.com/office/drawing/2014/main" id="{EFB02018-3436-847A-71E3-CF3057A7E6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977563" y="4802188"/>
                  <a:ext cx="365125" cy="365125"/>
                </a:xfrm>
                <a:prstGeom prst="rect">
                  <a:avLst/>
                </a:prstGeom>
                <a:solidFill>
                  <a:srgbClr val="C17A4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4" name="Freeform 306">
                  <a:extLst>
                    <a:ext uri="{FF2B5EF4-FFF2-40B4-BE49-F238E27FC236}">
                      <a16:creationId xmlns:a16="http://schemas.microsoft.com/office/drawing/2014/main" id="{145989C7-9386-A26D-BFF2-318A979A48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977563" y="4557713"/>
                  <a:ext cx="365125" cy="244475"/>
                </a:xfrm>
                <a:custGeom>
                  <a:avLst/>
                  <a:gdLst>
                    <a:gd name="T0" fmla="*/ 0 w 800"/>
                    <a:gd name="T1" fmla="*/ 533 h 533"/>
                    <a:gd name="T2" fmla="*/ 800 w 800"/>
                    <a:gd name="T3" fmla="*/ 533 h 533"/>
                    <a:gd name="T4" fmla="*/ 0 w 800"/>
                    <a:gd name="T5" fmla="*/ 0 h 533"/>
                    <a:gd name="T6" fmla="*/ 0 w 800"/>
                    <a:gd name="T7" fmla="*/ 533 h 53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00" h="533">
                      <a:moveTo>
                        <a:pt x="0" y="533"/>
                      </a:moveTo>
                      <a:lnTo>
                        <a:pt x="800" y="533"/>
                      </a:lnTo>
                      <a:lnTo>
                        <a:pt x="0" y="0"/>
                      </a:lnTo>
                      <a:lnTo>
                        <a:pt x="0" y="533"/>
                      </a:lnTo>
                      <a:close/>
                    </a:path>
                  </a:pathLst>
                </a:custGeom>
                <a:solidFill>
                  <a:srgbClr val="ECC10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5" name="Rectangle 307">
                  <a:extLst>
                    <a:ext uri="{FF2B5EF4-FFF2-40B4-BE49-F238E27FC236}">
                      <a16:creationId xmlns:a16="http://schemas.microsoft.com/office/drawing/2014/main" id="{D62F0E24-262B-F542-220F-6E9410AA5F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99800" y="4922838"/>
                  <a:ext cx="120650" cy="122238"/>
                </a:xfrm>
                <a:prstGeom prst="rect">
                  <a:avLst/>
                </a:prstGeom>
                <a:solidFill>
                  <a:srgbClr val="9BD9F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6" name="Freeform 308">
                  <a:extLst>
                    <a:ext uri="{FF2B5EF4-FFF2-40B4-BE49-F238E27FC236}">
                      <a16:creationId xmlns:a16="http://schemas.microsoft.com/office/drawing/2014/main" id="{F2949863-B082-38A4-8C0A-3A7C3923C3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1083925" y="4908550"/>
                  <a:ext cx="152400" cy="152400"/>
                </a:xfrm>
                <a:custGeom>
                  <a:avLst/>
                  <a:gdLst>
                    <a:gd name="T0" fmla="*/ 67 w 334"/>
                    <a:gd name="T1" fmla="*/ 267 h 334"/>
                    <a:gd name="T2" fmla="*/ 267 w 334"/>
                    <a:gd name="T3" fmla="*/ 267 h 334"/>
                    <a:gd name="T4" fmla="*/ 267 w 334"/>
                    <a:gd name="T5" fmla="*/ 67 h 334"/>
                    <a:gd name="T6" fmla="*/ 67 w 334"/>
                    <a:gd name="T7" fmla="*/ 67 h 334"/>
                    <a:gd name="T8" fmla="*/ 67 w 334"/>
                    <a:gd name="T9" fmla="*/ 267 h 334"/>
                    <a:gd name="T10" fmla="*/ 334 w 334"/>
                    <a:gd name="T11" fmla="*/ 334 h 334"/>
                    <a:gd name="T12" fmla="*/ 0 w 334"/>
                    <a:gd name="T13" fmla="*/ 334 h 334"/>
                    <a:gd name="T14" fmla="*/ 0 w 334"/>
                    <a:gd name="T15" fmla="*/ 0 h 334"/>
                    <a:gd name="T16" fmla="*/ 334 w 334"/>
                    <a:gd name="T17" fmla="*/ 0 h 334"/>
                    <a:gd name="T18" fmla="*/ 334 w 334"/>
                    <a:gd name="T19" fmla="*/ 334 h 3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34" h="334">
                      <a:moveTo>
                        <a:pt x="67" y="267"/>
                      </a:moveTo>
                      <a:lnTo>
                        <a:pt x="267" y="267"/>
                      </a:lnTo>
                      <a:lnTo>
                        <a:pt x="267" y="67"/>
                      </a:lnTo>
                      <a:lnTo>
                        <a:pt x="67" y="67"/>
                      </a:lnTo>
                      <a:lnTo>
                        <a:pt x="67" y="267"/>
                      </a:lnTo>
                      <a:close/>
                      <a:moveTo>
                        <a:pt x="334" y="334"/>
                      </a:moveTo>
                      <a:lnTo>
                        <a:pt x="0" y="334"/>
                      </a:lnTo>
                      <a:lnTo>
                        <a:pt x="0" y="0"/>
                      </a:lnTo>
                      <a:lnTo>
                        <a:pt x="334" y="0"/>
                      </a:lnTo>
                      <a:lnTo>
                        <a:pt x="334" y="33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7" name="Freeform 309">
                  <a:extLst>
                    <a:ext uri="{FF2B5EF4-FFF2-40B4-BE49-F238E27FC236}">
                      <a16:creationId xmlns:a16="http://schemas.microsoft.com/office/drawing/2014/main" id="{2D834F43-960F-3D75-71D1-B7FECB7226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094913" y="3765550"/>
                  <a:ext cx="182563" cy="457200"/>
                </a:xfrm>
                <a:custGeom>
                  <a:avLst/>
                  <a:gdLst>
                    <a:gd name="T0" fmla="*/ 115 w 115"/>
                    <a:gd name="T1" fmla="*/ 0 h 288"/>
                    <a:gd name="T2" fmla="*/ 0 w 115"/>
                    <a:gd name="T3" fmla="*/ 0 h 288"/>
                    <a:gd name="T4" fmla="*/ 0 w 115"/>
                    <a:gd name="T5" fmla="*/ 116 h 288"/>
                    <a:gd name="T6" fmla="*/ 115 w 115"/>
                    <a:gd name="T7" fmla="*/ 288 h 288"/>
                    <a:gd name="T8" fmla="*/ 115 w 115"/>
                    <a:gd name="T9" fmla="*/ 0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288">
                      <a:moveTo>
                        <a:pt x="115" y="0"/>
                      </a:moveTo>
                      <a:lnTo>
                        <a:pt x="0" y="0"/>
                      </a:lnTo>
                      <a:lnTo>
                        <a:pt x="0" y="116"/>
                      </a:lnTo>
                      <a:lnTo>
                        <a:pt x="115" y="288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8" name="Freeform 310">
                  <a:extLst>
                    <a:ext uri="{FF2B5EF4-FFF2-40B4-BE49-F238E27FC236}">
                      <a16:creationId xmlns:a16="http://schemas.microsoft.com/office/drawing/2014/main" id="{19FC828E-750E-C666-E292-F11EA8714E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429875" y="3765550"/>
                  <a:ext cx="182563" cy="457200"/>
                </a:xfrm>
                <a:custGeom>
                  <a:avLst/>
                  <a:gdLst>
                    <a:gd name="T0" fmla="*/ 115 w 115"/>
                    <a:gd name="T1" fmla="*/ 0 h 288"/>
                    <a:gd name="T2" fmla="*/ 0 w 115"/>
                    <a:gd name="T3" fmla="*/ 0 h 288"/>
                    <a:gd name="T4" fmla="*/ 0 w 115"/>
                    <a:gd name="T5" fmla="*/ 116 h 288"/>
                    <a:gd name="T6" fmla="*/ 115 w 115"/>
                    <a:gd name="T7" fmla="*/ 288 h 288"/>
                    <a:gd name="T8" fmla="*/ 115 w 115"/>
                    <a:gd name="T9" fmla="*/ 0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288">
                      <a:moveTo>
                        <a:pt x="115" y="0"/>
                      </a:moveTo>
                      <a:lnTo>
                        <a:pt x="0" y="0"/>
                      </a:lnTo>
                      <a:lnTo>
                        <a:pt x="0" y="116"/>
                      </a:lnTo>
                      <a:lnTo>
                        <a:pt x="115" y="288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8C5A3B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9" name="Rectangle 311">
                  <a:extLst>
                    <a:ext uri="{FF2B5EF4-FFF2-40B4-BE49-F238E27FC236}">
                      <a16:creationId xmlns:a16="http://schemas.microsoft.com/office/drawing/2014/main" id="{B065CB52-A712-8FC6-4A8B-ACD30F0FE5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705975" y="49768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70" name="Rectangle 312">
                  <a:extLst>
                    <a:ext uri="{FF2B5EF4-FFF2-40B4-BE49-F238E27FC236}">
                      <a16:creationId xmlns:a16="http://schemas.microsoft.com/office/drawing/2014/main" id="{4647DD7B-CC19-F32D-F0F8-E10ABB15CE1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96475" y="4976813"/>
                  <a:ext cx="762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71" name="Rectangle 313">
                  <a:extLst>
                    <a:ext uri="{FF2B5EF4-FFF2-40B4-BE49-F238E27FC236}">
                      <a16:creationId xmlns:a16="http://schemas.microsoft.com/office/drawing/2014/main" id="{F9E085CA-38F6-33AB-B563-BF2D5B584F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820275" y="50911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72" name="Rectangle 314">
                  <a:extLst>
                    <a:ext uri="{FF2B5EF4-FFF2-40B4-BE49-F238E27FC236}">
                      <a16:creationId xmlns:a16="http://schemas.microsoft.com/office/drawing/2014/main" id="{4EEACF5C-64CC-01C3-4992-CA15ED5602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29775" y="50911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73" name="Rectangle 315">
                  <a:extLst>
                    <a:ext uri="{FF2B5EF4-FFF2-40B4-BE49-F238E27FC236}">
                      <a16:creationId xmlns:a16="http://schemas.microsoft.com/office/drawing/2014/main" id="{92148BB5-4149-74CE-CCF0-DEC126BAACC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656888" y="4976813"/>
                  <a:ext cx="1524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2" name="Rectangle 316">
                  <a:extLst>
                    <a:ext uri="{FF2B5EF4-FFF2-40B4-BE49-F238E27FC236}">
                      <a16:creationId xmlns:a16="http://schemas.microsoft.com/office/drawing/2014/main" id="{C123F4EF-ECC8-8B39-13C6-6998049F66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47388" y="4976813"/>
                  <a:ext cx="76200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4" name="Rectangle 317">
                  <a:extLst>
                    <a:ext uri="{FF2B5EF4-FFF2-40B4-BE49-F238E27FC236}">
                      <a16:creationId xmlns:a16="http://schemas.microsoft.com/office/drawing/2014/main" id="{F949353F-5517-1D70-54B3-2368383793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734675" y="5091113"/>
                  <a:ext cx="150813" cy="76200"/>
                </a:xfrm>
                <a:prstGeom prst="rect">
                  <a:avLst/>
                </a:prstGeom>
                <a:solidFill>
                  <a:srgbClr val="A0654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19" name="群組 18">
                <a:extLst>
                  <a:ext uri="{FF2B5EF4-FFF2-40B4-BE49-F238E27FC236}">
                    <a16:creationId xmlns:a16="http://schemas.microsoft.com/office/drawing/2014/main" id="{EEC42CA5-F187-A2E8-6F6B-3F1B3E6DF176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726484" flipH="1">
                <a:off x="2877050" y="4944174"/>
                <a:ext cx="290577" cy="325919"/>
                <a:chOff x="8694732" y="650876"/>
                <a:chExt cx="704849" cy="790575"/>
              </a:xfrm>
            </p:grpSpPr>
            <p:sp>
              <p:nvSpPr>
                <p:cNvPr id="20" name="Freeform 15">
                  <a:extLst>
                    <a:ext uri="{FF2B5EF4-FFF2-40B4-BE49-F238E27FC236}">
                      <a16:creationId xmlns:a16="http://schemas.microsoft.com/office/drawing/2014/main" id="{27990E9A-E2C9-6B74-3FA3-4D4B8F2E26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12194" y="1225551"/>
                  <a:ext cx="373062" cy="215900"/>
                </a:xfrm>
                <a:custGeom>
                  <a:avLst/>
                  <a:gdLst>
                    <a:gd name="T0" fmla="*/ 815 w 2889"/>
                    <a:gd name="T1" fmla="*/ 0 h 1683"/>
                    <a:gd name="T2" fmla="*/ 0 w 2889"/>
                    <a:gd name="T3" fmla="*/ 1683 h 1683"/>
                    <a:gd name="T4" fmla="*/ 2842 w 2889"/>
                    <a:gd name="T5" fmla="*/ 1683 h 1683"/>
                    <a:gd name="T6" fmla="*/ 2842 w 2889"/>
                    <a:gd name="T7" fmla="*/ 1683 h 1683"/>
                    <a:gd name="T8" fmla="*/ 2889 w 2889"/>
                    <a:gd name="T9" fmla="*/ 1683 h 1683"/>
                    <a:gd name="T10" fmla="*/ 2445 w 2889"/>
                    <a:gd name="T11" fmla="*/ 662 h 1683"/>
                    <a:gd name="T12" fmla="*/ 1695 w 2889"/>
                    <a:gd name="T13" fmla="*/ 497 h 1683"/>
                    <a:gd name="T14" fmla="*/ 1102 w 2889"/>
                    <a:gd name="T15" fmla="*/ 207 h 1683"/>
                    <a:gd name="T16" fmla="*/ 815 w 2889"/>
                    <a:gd name="T17" fmla="*/ 0 h 1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889" h="1683">
                      <a:moveTo>
                        <a:pt x="815" y="0"/>
                      </a:moveTo>
                      <a:lnTo>
                        <a:pt x="0" y="1683"/>
                      </a:lnTo>
                      <a:lnTo>
                        <a:pt x="2842" y="1683"/>
                      </a:lnTo>
                      <a:lnTo>
                        <a:pt x="2842" y="1683"/>
                      </a:lnTo>
                      <a:lnTo>
                        <a:pt x="2889" y="1683"/>
                      </a:lnTo>
                      <a:lnTo>
                        <a:pt x="2445" y="662"/>
                      </a:lnTo>
                      <a:cubicBezTo>
                        <a:pt x="2190" y="639"/>
                        <a:pt x="1937" y="584"/>
                        <a:pt x="1695" y="497"/>
                      </a:cubicBezTo>
                      <a:cubicBezTo>
                        <a:pt x="1487" y="423"/>
                        <a:pt x="1288" y="326"/>
                        <a:pt x="1102" y="207"/>
                      </a:cubicBezTo>
                      <a:cubicBezTo>
                        <a:pt x="1002" y="144"/>
                        <a:pt x="906" y="75"/>
                        <a:pt x="815" y="0"/>
                      </a:cubicBez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1" name="Freeform 16">
                  <a:extLst>
                    <a:ext uri="{FF2B5EF4-FFF2-40B4-BE49-F238E27FC236}">
                      <a16:creationId xmlns:a16="http://schemas.microsoft.com/office/drawing/2014/main" id="{A26E891D-9A52-4396-E7E3-65108F6056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982069" y="922339"/>
                  <a:ext cx="139700" cy="139700"/>
                </a:xfrm>
                <a:custGeom>
                  <a:avLst/>
                  <a:gdLst>
                    <a:gd name="T0" fmla="*/ 770 w 1087"/>
                    <a:gd name="T1" fmla="*/ 69 h 1087"/>
                    <a:gd name="T2" fmla="*/ 1018 w 1087"/>
                    <a:gd name="T3" fmla="*/ 69 h 1087"/>
                    <a:gd name="T4" fmla="*/ 1018 w 1087"/>
                    <a:gd name="T5" fmla="*/ 318 h 1087"/>
                    <a:gd name="T6" fmla="*/ 317 w 1087"/>
                    <a:gd name="T7" fmla="*/ 1019 h 1087"/>
                    <a:gd name="T8" fmla="*/ 68 w 1087"/>
                    <a:gd name="T9" fmla="*/ 1019 h 1087"/>
                    <a:gd name="T10" fmla="*/ 68 w 1087"/>
                    <a:gd name="T11" fmla="*/ 770 h 1087"/>
                    <a:gd name="T12" fmla="*/ 770 w 1087"/>
                    <a:gd name="T13" fmla="*/ 69 h 10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87" h="1087">
                      <a:moveTo>
                        <a:pt x="770" y="69"/>
                      </a:moveTo>
                      <a:cubicBezTo>
                        <a:pt x="838" y="0"/>
                        <a:pt x="950" y="0"/>
                        <a:pt x="1018" y="69"/>
                      </a:cubicBezTo>
                      <a:cubicBezTo>
                        <a:pt x="1087" y="137"/>
                        <a:pt x="1087" y="249"/>
                        <a:pt x="1018" y="318"/>
                      </a:cubicBezTo>
                      <a:lnTo>
                        <a:pt x="317" y="1019"/>
                      </a:lnTo>
                      <a:cubicBezTo>
                        <a:pt x="249" y="1087"/>
                        <a:pt x="137" y="1087"/>
                        <a:pt x="68" y="1019"/>
                      </a:cubicBezTo>
                      <a:cubicBezTo>
                        <a:pt x="0" y="950"/>
                        <a:pt x="0" y="838"/>
                        <a:pt x="68" y="770"/>
                      </a:cubicBezTo>
                      <a:lnTo>
                        <a:pt x="770" y="69"/>
                      </a:lnTo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2" name="Freeform 18">
                  <a:extLst>
                    <a:ext uri="{FF2B5EF4-FFF2-40B4-BE49-F238E27FC236}">
                      <a16:creationId xmlns:a16="http://schemas.microsoft.com/office/drawing/2014/main" id="{BD2CFEA5-47F2-5DFE-5683-B1243F4FF9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742357" y="777876"/>
                  <a:ext cx="509587" cy="509588"/>
                </a:xfrm>
                <a:custGeom>
                  <a:avLst/>
                  <a:gdLst>
                    <a:gd name="T0" fmla="*/ 0 w 3958"/>
                    <a:gd name="T1" fmla="*/ 173 h 3955"/>
                    <a:gd name="T2" fmla="*/ 58 w 3958"/>
                    <a:gd name="T3" fmla="*/ 68 h 3955"/>
                    <a:gd name="T4" fmla="*/ 78 w 3958"/>
                    <a:gd name="T5" fmla="*/ 39 h 3955"/>
                    <a:gd name="T6" fmla="*/ 220 w 3958"/>
                    <a:gd name="T7" fmla="*/ 39 h 3955"/>
                    <a:gd name="T8" fmla="*/ 3915 w 3958"/>
                    <a:gd name="T9" fmla="*/ 3734 h 3955"/>
                    <a:gd name="T10" fmla="*/ 3915 w 3958"/>
                    <a:gd name="T11" fmla="*/ 3734 h 3955"/>
                    <a:gd name="T12" fmla="*/ 3930 w 3958"/>
                    <a:gd name="T13" fmla="*/ 3754 h 3955"/>
                    <a:gd name="T14" fmla="*/ 3895 w 3958"/>
                    <a:gd name="T15" fmla="*/ 3892 h 3955"/>
                    <a:gd name="T16" fmla="*/ 3781 w 3958"/>
                    <a:gd name="T17" fmla="*/ 3955 h 3955"/>
                    <a:gd name="T18" fmla="*/ 0 w 3958"/>
                    <a:gd name="T19" fmla="*/ 173 h 395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958" h="3955">
                      <a:moveTo>
                        <a:pt x="0" y="173"/>
                      </a:moveTo>
                      <a:cubicBezTo>
                        <a:pt x="18" y="138"/>
                        <a:pt x="38" y="103"/>
                        <a:pt x="58" y="68"/>
                      </a:cubicBezTo>
                      <a:cubicBezTo>
                        <a:pt x="63" y="58"/>
                        <a:pt x="70" y="48"/>
                        <a:pt x="78" y="39"/>
                      </a:cubicBezTo>
                      <a:cubicBezTo>
                        <a:pt x="117" y="0"/>
                        <a:pt x="181" y="0"/>
                        <a:pt x="220" y="39"/>
                      </a:cubicBezTo>
                      <a:lnTo>
                        <a:pt x="3915" y="3734"/>
                      </a:lnTo>
                      <a:lnTo>
                        <a:pt x="3915" y="3734"/>
                      </a:lnTo>
                      <a:cubicBezTo>
                        <a:pt x="3921" y="3740"/>
                        <a:pt x="3926" y="3747"/>
                        <a:pt x="3930" y="3754"/>
                      </a:cubicBezTo>
                      <a:cubicBezTo>
                        <a:pt x="3958" y="3802"/>
                        <a:pt x="3942" y="3864"/>
                        <a:pt x="3895" y="3892"/>
                      </a:cubicBezTo>
                      <a:cubicBezTo>
                        <a:pt x="3857" y="3913"/>
                        <a:pt x="3820" y="3934"/>
                        <a:pt x="3781" y="3955"/>
                      </a:cubicBezTo>
                      <a:lnTo>
                        <a:pt x="0" y="173"/>
                      </a:lnTo>
                      <a:close/>
                    </a:path>
                  </a:pathLst>
                </a:custGeom>
                <a:solidFill>
                  <a:srgbClr val="3F546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3" name="Freeform 19">
                  <a:extLst>
                    <a:ext uri="{FF2B5EF4-FFF2-40B4-BE49-F238E27FC236}">
                      <a16:creationId xmlns:a16="http://schemas.microsoft.com/office/drawing/2014/main" id="{EF373B9F-A6C4-7707-DB0B-695655A576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69381" y="873126"/>
                  <a:ext cx="101600" cy="101600"/>
                </a:xfrm>
                <a:custGeom>
                  <a:avLst/>
                  <a:gdLst>
                    <a:gd name="T0" fmla="*/ 396 w 792"/>
                    <a:gd name="T1" fmla="*/ 0 h 792"/>
                    <a:gd name="T2" fmla="*/ 676 w 792"/>
                    <a:gd name="T3" fmla="*/ 116 h 792"/>
                    <a:gd name="T4" fmla="*/ 792 w 792"/>
                    <a:gd name="T5" fmla="*/ 396 h 792"/>
                    <a:gd name="T6" fmla="*/ 676 w 792"/>
                    <a:gd name="T7" fmla="*/ 676 h 792"/>
                    <a:gd name="T8" fmla="*/ 396 w 792"/>
                    <a:gd name="T9" fmla="*/ 792 h 792"/>
                    <a:gd name="T10" fmla="*/ 116 w 792"/>
                    <a:gd name="T11" fmla="*/ 676 h 792"/>
                    <a:gd name="T12" fmla="*/ 0 w 792"/>
                    <a:gd name="T13" fmla="*/ 396 h 792"/>
                    <a:gd name="T14" fmla="*/ 116 w 792"/>
                    <a:gd name="T15" fmla="*/ 116 h 792"/>
                    <a:gd name="T16" fmla="*/ 396 w 792"/>
                    <a:gd name="T17" fmla="*/ 0 h 7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92" h="792">
                      <a:moveTo>
                        <a:pt x="396" y="0"/>
                      </a:moveTo>
                      <a:cubicBezTo>
                        <a:pt x="498" y="0"/>
                        <a:pt x="599" y="38"/>
                        <a:pt x="676" y="116"/>
                      </a:cubicBezTo>
                      <a:cubicBezTo>
                        <a:pt x="754" y="193"/>
                        <a:pt x="792" y="294"/>
                        <a:pt x="792" y="396"/>
                      </a:cubicBezTo>
                      <a:cubicBezTo>
                        <a:pt x="792" y="497"/>
                        <a:pt x="754" y="598"/>
                        <a:pt x="676" y="676"/>
                      </a:cubicBezTo>
                      <a:cubicBezTo>
                        <a:pt x="599" y="753"/>
                        <a:pt x="498" y="792"/>
                        <a:pt x="396" y="792"/>
                      </a:cubicBezTo>
                      <a:cubicBezTo>
                        <a:pt x="295" y="792"/>
                        <a:pt x="194" y="753"/>
                        <a:pt x="116" y="676"/>
                      </a:cubicBezTo>
                      <a:cubicBezTo>
                        <a:pt x="39" y="598"/>
                        <a:pt x="0" y="497"/>
                        <a:pt x="0" y="396"/>
                      </a:cubicBezTo>
                      <a:cubicBezTo>
                        <a:pt x="0" y="294"/>
                        <a:pt x="39" y="193"/>
                        <a:pt x="116" y="116"/>
                      </a:cubicBezTo>
                      <a:cubicBezTo>
                        <a:pt x="194" y="38"/>
                        <a:pt x="295" y="0"/>
                        <a:pt x="396" y="0"/>
                      </a:cubicBezTo>
                      <a:close/>
                    </a:path>
                  </a:pathLst>
                </a:custGeom>
                <a:solidFill>
                  <a:srgbClr val="F6BD2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4" name="Freeform 20">
                  <a:extLst>
                    <a:ext uri="{FF2B5EF4-FFF2-40B4-BE49-F238E27FC236}">
                      <a16:creationId xmlns:a16="http://schemas.microsoft.com/office/drawing/2014/main" id="{40826E83-105B-ECF7-DD56-7C1985A239A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9121769" y="650876"/>
                  <a:ext cx="277812" cy="277813"/>
                </a:xfrm>
                <a:custGeom>
                  <a:avLst/>
                  <a:gdLst>
                    <a:gd name="T0" fmla="*/ 373 w 2164"/>
                    <a:gd name="T1" fmla="*/ 408 h 2164"/>
                    <a:gd name="T2" fmla="*/ 966 w 2164"/>
                    <a:gd name="T3" fmla="*/ 402 h 2164"/>
                    <a:gd name="T4" fmla="*/ 1479 w 2164"/>
                    <a:gd name="T5" fmla="*/ 685 h 2164"/>
                    <a:gd name="T6" fmla="*/ 1762 w 2164"/>
                    <a:gd name="T7" fmla="*/ 1197 h 2164"/>
                    <a:gd name="T8" fmla="*/ 1755 w 2164"/>
                    <a:gd name="T9" fmla="*/ 1791 h 2164"/>
                    <a:gd name="T10" fmla="*/ 1886 w 2164"/>
                    <a:gd name="T11" fmla="*/ 2003 h 2164"/>
                    <a:gd name="T12" fmla="*/ 2098 w 2164"/>
                    <a:gd name="T13" fmla="*/ 1872 h 2164"/>
                    <a:gd name="T14" fmla="*/ 2104 w 2164"/>
                    <a:gd name="T15" fmla="*/ 1116 h 2164"/>
                    <a:gd name="T16" fmla="*/ 1727 w 2164"/>
                    <a:gd name="T17" fmla="*/ 436 h 2164"/>
                    <a:gd name="T18" fmla="*/ 1048 w 2164"/>
                    <a:gd name="T19" fmla="*/ 59 h 2164"/>
                    <a:gd name="T20" fmla="*/ 291 w 2164"/>
                    <a:gd name="T21" fmla="*/ 66 h 2164"/>
                    <a:gd name="T22" fmla="*/ 161 w 2164"/>
                    <a:gd name="T23" fmla="*/ 277 h 2164"/>
                    <a:gd name="T24" fmla="*/ 373 w 2164"/>
                    <a:gd name="T25" fmla="*/ 408 h 2164"/>
                    <a:gd name="T26" fmla="*/ 234 w 2164"/>
                    <a:gd name="T27" fmla="*/ 925 h 2164"/>
                    <a:gd name="T28" fmla="*/ 668 w 2164"/>
                    <a:gd name="T29" fmla="*/ 920 h 2164"/>
                    <a:gd name="T30" fmla="*/ 1039 w 2164"/>
                    <a:gd name="T31" fmla="*/ 1125 h 2164"/>
                    <a:gd name="T32" fmla="*/ 1244 w 2164"/>
                    <a:gd name="T33" fmla="*/ 1496 h 2164"/>
                    <a:gd name="T34" fmla="*/ 1239 w 2164"/>
                    <a:gd name="T35" fmla="*/ 1930 h 2164"/>
                    <a:gd name="T36" fmla="*/ 1370 w 2164"/>
                    <a:gd name="T37" fmla="*/ 2141 h 2164"/>
                    <a:gd name="T38" fmla="*/ 1581 w 2164"/>
                    <a:gd name="T39" fmla="*/ 2011 h 2164"/>
                    <a:gd name="T40" fmla="*/ 1586 w 2164"/>
                    <a:gd name="T41" fmla="*/ 1415 h 2164"/>
                    <a:gd name="T42" fmla="*/ 1287 w 2164"/>
                    <a:gd name="T43" fmla="*/ 876 h 2164"/>
                    <a:gd name="T44" fmla="*/ 749 w 2164"/>
                    <a:gd name="T45" fmla="*/ 577 h 2164"/>
                    <a:gd name="T46" fmla="*/ 153 w 2164"/>
                    <a:gd name="T47" fmla="*/ 582 h 2164"/>
                    <a:gd name="T48" fmla="*/ 22 w 2164"/>
                    <a:gd name="T49" fmla="*/ 794 h 2164"/>
                    <a:gd name="T50" fmla="*/ 234 w 2164"/>
                    <a:gd name="T51" fmla="*/ 925 h 2164"/>
                    <a:gd name="T52" fmla="*/ 333 w 2164"/>
                    <a:gd name="T53" fmla="*/ 1570 h 2164"/>
                    <a:gd name="T54" fmla="*/ 121 w 2164"/>
                    <a:gd name="T55" fmla="*/ 1439 h 2164"/>
                    <a:gd name="T56" fmla="*/ 252 w 2164"/>
                    <a:gd name="T57" fmla="*/ 1227 h 2164"/>
                    <a:gd name="T58" fmla="*/ 533 w 2164"/>
                    <a:gd name="T59" fmla="*/ 1225 h 2164"/>
                    <a:gd name="T60" fmla="*/ 793 w 2164"/>
                    <a:gd name="T61" fmla="*/ 1370 h 2164"/>
                    <a:gd name="T62" fmla="*/ 938 w 2164"/>
                    <a:gd name="T63" fmla="*/ 1631 h 2164"/>
                    <a:gd name="T64" fmla="*/ 936 w 2164"/>
                    <a:gd name="T65" fmla="*/ 1912 h 2164"/>
                    <a:gd name="T66" fmla="*/ 724 w 2164"/>
                    <a:gd name="T67" fmla="*/ 2042 h 2164"/>
                    <a:gd name="T68" fmla="*/ 594 w 2164"/>
                    <a:gd name="T69" fmla="*/ 1831 h 2164"/>
                    <a:gd name="T70" fmla="*/ 596 w 2164"/>
                    <a:gd name="T71" fmla="*/ 1712 h 2164"/>
                    <a:gd name="T72" fmla="*/ 545 w 2164"/>
                    <a:gd name="T73" fmla="*/ 1619 h 2164"/>
                    <a:gd name="T74" fmla="*/ 452 w 2164"/>
                    <a:gd name="T75" fmla="*/ 1568 h 2164"/>
                    <a:gd name="T76" fmla="*/ 333 w 2164"/>
                    <a:gd name="T77" fmla="*/ 1570 h 2164"/>
                    <a:gd name="T78" fmla="*/ 333 w 2164"/>
                    <a:gd name="T79" fmla="*/ 1570 h 2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</a:cxnLst>
                  <a:rect l="0" t="0" r="r" b="b"/>
                  <a:pathLst>
                    <a:path w="2164" h="2164">
                      <a:moveTo>
                        <a:pt x="373" y="408"/>
                      </a:moveTo>
                      <a:cubicBezTo>
                        <a:pt x="568" y="362"/>
                        <a:pt x="771" y="355"/>
                        <a:pt x="966" y="402"/>
                      </a:cubicBezTo>
                      <a:cubicBezTo>
                        <a:pt x="1160" y="448"/>
                        <a:pt x="1338" y="544"/>
                        <a:pt x="1479" y="685"/>
                      </a:cubicBezTo>
                      <a:cubicBezTo>
                        <a:pt x="1620" y="826"/>
                        <a:pt x="1716" y="1003"/>
                        <a:pt x="1762" y="1197"/>
                      </a:cubicBezTo>
                      <a:cubicBezTo>
                        <a:pt x="1808" y="1393"/>
                        <a:pt x="1802" y="1596"/>
                        <a:pt x="1755" y="1791"/>
                      </a:cubicBezTo>
                      <a:cubicBezTo>
                        <a:pt x="1733" y="1885"/>
                        <a:pt x="1792" y="1980"/>
                        <a:pt x="1886" y="2003"/>
                      </a:cubicBezTo>
                      <a:cubicBezTo>
                        <a:pt x="1980" y="2025"/>
                        <a:pt x="2076" y="1966"/>
                        <a:pt x="2098" y="1872"/>
                      </a:cubicBezTo>
                      <a:cubicBezTo>
                        <a:pt x="2157" y="1623"/>
                        <a:pt x="2164" y="1365"/>
                        <a:pt x="2104" y="1116"/>
                      </a:cubicBezTo>
                      <a:cubicBezTo>
                        <a:pt x="2043" y="858"/>
                        <a:pt x="1915" y="623"/>
                        <a:pt x="1727" y="436"/>
                      </a:cubicBezTo>
                      <a:cubicBezTo>
                        <a:pt x="1540" y="249"/>
                        <a:pt x="1305" y="120"/>
                        <a:pt x="1048" y="59"/>
                      </a:cubicBezTo>
                      <a:cubicBezTo>
                        <a:pt x="798" y="0"/>
                        <a:pt x="540" y="7"/>
                        <a:pt x="291" y="66"/>
                      </a:cubicBezTo>
                      <a:cubicBezTo>
                        <a:pt x="197" y="88"/>
                        <a:pt x="138" y="183"/>
                        <a:pt x="161" y="277"/>
                      </a:cubicBezTo>
                      <a:cubicBezTo>
                        <a:pt x="183" y="372"/>
                        <a:pt x="278" y="430"/>
                        <a:pt x="373" y="408"/>
                      </a:cubicBezTo>
                      <a:close/>
                      <a:moveTo>
                        <a:pt x="234" y="925"/>
                      </a:moveTo>
                      <a:cubicBezTo>
                        <a:pt x="376" y="891"/>
                        <a:pt x="525" y="886"/>
                        <a:pt x="668" y="920"/>
                      </a:cubicBezTo>
                      <a:cubicBezTo>
                        <a:pt x="808" y="953"/>
                        <a:pt x="937" y="1022"/>
                        <a:pt x="1039" y="1125"/>
                      </a:cubicBezTo>
                      <a:cubicBezTo>
                        <a:pt x="1141" y="1227"/>
                        <a:pt x="1211" y="1355"/>
                        <a:pt x="1244" y="1496"/>
                      </a:cubicBezTo>
                      <a:cubicBezTo>
                        <a:pt x="1278" y="1639"/>
                        <a:pt x="1273" y="1787"/>
                        <a:pt x="1239" y="1930"/>
                      </a:cubicBezTo>
                      <a:cubicBezTo>
                        <a:pt x="1217" y="2024"/>
                        <a:pt x="1275" y="2119"/>
                        <a:pt x="1370" y="2141"/>
                      </a:cubicBezTo>
                      <a:cubicBezTo>
                        <a:pt x="1464" y="2164"/>
                        <a:pt x="1559" y="2105"/>
                        <a:pt x="1581" y="2011"/>
                      </a:cubicBezTo>
                      <a:cubicBezTo>
                        <a:pt x="1628" y="1815"/>
                        <a:pt x="1633" y="1611"/>
                        <a:pt x="1586" y="1415"/>
                      </a:cubicBezTo>
                      <a:cubicBezTo>
                        <a:pt x="1538" y="1210"/>
                        <a:pt x="1436" y="1024"/>
                        <a:pt x="1287" y="876"/>
                      </a:cubicBezTo>
                      <a:cubicBezTo>
                        <a:pt x="1139" y="727"/>
                        <a:pt x="953" y="626"/>
                        <a:pt x="749" y="577"/>
                      </a:cubicBezTo>
                      <a:cubicBezTo>
                        <a:pt x="552" y="531"/>
                        <a:pt x="349" y="536"/>
                        <a:pt x="153" y="582"/>
                      </a:cubicBezTo>
                      <a:cubicBezTo>
                        <a:pt x="59" y="604"/>
                        <a:pt x="0" y="700"/>
                        <a:pt x="22" y="794"/>
                      </a:cubicBezTo>
                      <a:cubicBezTo>
                        <a:pt x="44" y="888"/>
                        <a:pt x="140" y="947"/>
                        <a:pt x="234" y="925"/>
                      </a:cubicBezTo>
                      <a:close/>
                      <a:moveTo>
                        <a:pt x="333" y="1570"/>
                      </a:moveTo>
                      <a:cubicBezTo>
                        <a:pt x="239" y="1592"/>
                        <a:pt x="143" y="1533"/>
                        <a:pt x="121" y="1439"/>
                      </a:cubicBezTo>
                      <a:cubicBezTo>
                        <a:pt x="99" y="1345"/>
                        <a:pt x="158" y="1250"/>
                        <a:pt x="252" y="1227"/>
                      </a:cubicBezTo>
                      <a:cubicBezTo>
                        <a:pt x="344" y="1205"/>
                        <a:pt x="440" y="1203"/>
                        <a:pt x="533" y="1225"/>
                      </a:cubicBezTo>
                      <a:cubicBezTo>
                        <a:pt x="632" y="1249"/>
                        <a:pt x="721" y="1298"/>
                        <a:pt x="793" y="1370"/>
                      </a:cubicBezTo>
                      <a:cubicBezTo>
                        <a:pt x="865" y="1442"/>
                        <a:pt x="915" y="1532"/>
                        <a:pt x="938" y="1631"/>
                      </a:cubicBezTo>
                      <a:cubicBezTo>
                        <a:pt x="960" y="1723"/>
                        <a:pt x="958" y="1819"/>
                        <a:pt x="936" y="1912"/>
                      </a:cubicBezTo>
                      <a:cubicBezTo>
                        <a:pt x="914" y="2006"/>
                        <a:pt x="818" y="2065"/>
                        <a:pt x="724" y="2042"/>
                      </a:cubicBezTo>
                      <a:cubicBezTo>
                        <a:pt x="630" y="2020"/>
                        <a:pt x="571" y="1925"/>
                        <a:pt x="594" y="1831"/>
                      </a:cubicBezTo>
                      <a:cubicBezTo>
                        <a:pt x="603" y="1792"/>
                        <a:pt x="605" y="1751"/>
                        <a:pt x="596" y="1712"/>
                      </a:cubicBezTo>
                      <a:cubicBezTo>
                        <a:pt x="587" y="1677"/>
                        <a:pt x="570" y="1644"/>
                        <a:pt x="545" y="1619"/>
                      </a:cubicBezTo>
                      <a:cubicBezTo>
                        <a:pt x="519" y="1593"/>
                        <a:pt x="487" y="1576"/>
                        <a:pt x="452" y="1568"/>
                      </a:cubicBezTo>
                      <a:cubicBezTo>
                        <a:pt x="413" y="1559"/>
                        <a:pt x="372" y="1561"/>
                        <a:pt x="333" y="1570"/>
                      </a:cubicBezTo>
                      <a:lnTo>
                        <a:pt x="333" y="1570"/>
                      </a:lnTo>
                    </a:path>
                  </a:pathLst>
                </a:custGeom>
                <a:solidFill>
                  <a:srgbClr val="0070C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5" name="Freeform 21">
                  <a:extLst>
                    <a:ext uri="{FF2B5EF4-FFF2-40B4-BE49-F238E27FC236}">
                      <a16:creationId xmlns:a16="http://schemas.microsoft.com/office/drawing/2014/main" id="{627CB8E2-F9C0-5240-C27A-A61DB96C78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083669" y="889001"/>
                  <a:ext cx="73025" cy="71438"/>
                </a:xfrm>
                <a:custGeom>
                  <a:avLst/>
                  <a:gdLst>
                    <a:gd name="T0" fmla="*/ 280 w 560"/>
                    <a:gd name="T1" fmla="*/ 0 h 560"/>
                    <a:gd name="T2" fmla="*/ 478 w 560"/>
                    <a:gd name="T3" fmla="*/ 82 h 560"/>
                    <a:gd name="T4" fmla="*/ 560 w 560"/>
                    <a:gd name="T5" fmla="*/ 280 h 560"/>
                    <a:gd name="T6" fmla="*/ 478 w 560"/>
                    <a:gd name="T7" fmla="*/ 478 h 560"/>
                    <a:gd name="T8" fmla="*/ 280 w 560"/>
                    <a:gd name="T9" fmla="*/ 560 h 560"/>
                    <a:gd name="T10" fmla="*/ 82 w 560"/>
                    <a:gd name="T11" fmla="*/ 478 h 560"/>
                    <a:gd name="T12" fmla="*/ 0 w 560"/>
                    <a:gd name="T13" fmla="*/ 280 h 560"/>
                    <a:gd name="T14" fmla="*/ 82 w 560"/>
                    <a:gd name="T15" fmla="*/ 82 h 560"/>
                    <a:gd name="T16" fmla="*/ 280 w 560"/>
                    <a:gd name="T17" fmla="*/ 0 h 5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60" h="560">
                      <a:moveTo>
                        <a:pt x="280" y="0"/>
                      </a:moveTo>
                      <a:cubicBezTo>
                        <a:pt x="352" y="0"/>
                        <a:pt x="424" y="27"/>
                        <a:pt x="478" y="82"/>
                      </a:cubicBezTo>
                      <a:cubicBezTo>
                        <a:pt x="533" y="136"/>
                        <a:pt x="560" y="208"/>
                        <a:pt x="560" y="280"/>
                      </a:cubicBezTo>
                      <a:cubicBezTo>
                        <a:pt x="560" y="351"/>
                        <a:pt x="533" y="423"/>
                        <a:pt x="478" y="478"/>
                      </a:cubicBezTo>
                      <a:cubicBezTo>
                        <a:pt x="424" y="532"/>
                        <a:pt x="352" y="560"/>
                        <a:pt x="280" y="560"/>
                      </a:cubicBezTo>
                      <a:cubicBezTo>
                        <a:pt x="209" y="560"/>
                        <a:pt x="137" y="532"/>
                        <a:pt x="82" y="478"/>
                      </a:cubicBezTo>
                      <a:cubicBezTo>
                        <a:pt x="28" y="423"/>
                        <a:pt x="0" y="351"/>
                        <a:pt x="0" y="280"/>
                      </a:cubicBezTo>
                      <a:cubicBezTo>
                        <a:pt x="0" y="208"/>
                        <a:pt x="28" y="136"/>
                        <a:pt x="82" y="82"/>
                      </a:cubicBezTo>
                      <a:cubicBezTo>
                        <a:pt x="137" y="27"/>
                        <a:pt x="209" y="0"/>
                        <a:pt x="280" y="0"/>
                      </a:cubicBezTo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26" name="Freeform 17">
                  <a:extLst>
                    <a:ext uri="{FF2B5EF4-FFF2-40B4-BE49-F238E27FC236}">
                      <a16:creationId xmlns:a16="http://schemas.microsoft.com/office/drawing/2014/main" id="{179CFB7D-2EF3-25B1-2B41-538CF59672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694732" y="777876"/>
                  <a:ext cx="557212" cy="554038"/>
                </a:xfrm>
                <a:custGeom>
                  <a:avLst/>
                  <a:gdLst>
                    <a:gd name="T0" fmla="*/ 77 w 4334"/>
                    <a:gd name="T1" fmla="*/ 1835 h 4302"/>
                    <a:gd name="T2" fmla="*/ 434 w 4334"/>
                    <a:gd name="T3" fmla="*/ 68 h 4302"/>
                    <a:gd name="T4" fmla="*/ 454 w 4334"/>
                    <a:gd name="T5" fmla="*/ 39 h 4302"/>
                    <a:gd name="T6" fmla="*/ 596 w 4334"/>
                    <a:gd name="T7" fmla="*/ 39 h 4302"/>
                    <a:gd name="T8" fmla="*/ 4291 w 4334"/>
                    <a:gd name="T9" fmla="*/ 3734 h 4302"/>
                    <a:gd name="T10" fmla="*/ 4291 w 4334"/>
                    <a:gd name="T11" fmla="*/ 3734 h 4302"/>
                    <a:gd name="T12" fmla="*/ 4306 w 4334"/>
                    <a:gd name="T13" fmla="*/ 3754 h 4302"/>
                    <a:gd name="T14" fmla="*/ 4271 w 4334"/>
                    <a:gd name="T15" fmla="*/ 3892 h 4302"/>
                    <a:gd name="T16" fmla="*/ 3114 w 4334"/>
                    <a:gd name="T17" fmla="*/ 4264 h 4302"/>
                    <a:gd name="T18" fmla="*/ 1906 w 4334"/>
                    <a:gd name="T19" fmla="*/ 4112 h 4302"/>
                    <a:gd name="T20" fmla="*/ 1354 w 4334"/>
                    <a:gd name="T21" fmla="*/ 3842 h 4302"/>
                    <a:gd name="T22" fmla="*/ 874 w 4334"/>
                    <a:gd name="T23" fmla="*/ 3457 h 4302"/>
                    <a:gd name="T24" fmla="*/ 77 w 4334"/>
                    <a:gd name="T25" fmla="*/ 1835 h 43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4334" h="4302">
                      <a:moveTo>
                        <a:pt x="77" y="1835"/>
                      </a:moveTo>
                      <a:cubicBezTo>
                        <a:pt x="0" y="1232"/>
                        <a:pt x="119" y="608"/>
                        <a:pt x="434" y="68"/>
                      </a:cubicBezTo>
                      <a:cubicBezTo>
                        <a:pt x="439" y="58"/>
                        <a:pt x="446" y="48"/>
                        <a:pt x="454" y="39"/>
                      </a:cubicBezTo>
                      <a:cubicBezTo>
                        <a:pt x="493" y="0"/>
                        <a:pt x="557" y="0"/>
                        <a:pt x="596" y="39"/>
                      </a:cubicBezTo>
                      <a:lnTo>
                        <a:pt x="4291" y="3734"/>
                      </a:lnTo>
                      <a:lnTo>
                        <a:pt x="4291" y="3734"/>
                      </a:lnTo>
                      <a:cubicBezTo>
                        <a:pt x="4297" y="3740"/>
                        <a:pt x="4302" y="3747"/>
                        <a:pt x="4306" y="3754"/>
                      </a:cubicBezTo>
                      <a:cubicBezTo>
                        <a:pt x="4334" y="3802"/>
                        <a:pt x="4318" y="3864"/>
                        <a:pt x="4271" y="3892"/>
                      </a:cubicBezTo>
                      <a:cubicBezTo>
                        <a:pt x="3912" y="4102"/>
                        <a:pt x="3516" y="4227"/>
                        <a:pt x="3114" y="4264"/>
                      </a:cubicBezTo>
                      <a:cubicBezTo>
                        <a:pt x="2708" y="4302"/>
                        <a:pt x="2294" y="4251"/>
                        <a:pt x="1906" y="4112"/>
                      </a:cubicBezTo>
                      <a:cubicBezTo>
                        <a:pt x="1714" y="4043"/>
                        <a:pt x="1529" y="3953"/>
                        <a:pt x="1354" y="3842"/>
                      </a:cubicBezTo>
                      <a:cubicBezTo>
                        <a:pt x="1183" y="3734"/>
                        <a:pt x="1022" y="3605"/>
                        <a:pt x="874" y="3457"/>
                      </a:cubicBezTo>
                      <a:cubicBezTo>
                        <a:pt x="418" y="3002"/>
                        <a:pt x="153" y="2428"/>
                        <a:pt x="77" y="1835"/>
                      </a:cubicBezTo>
                      <a:close/>
                    </a:path>
                  </a:pathLst>
                </a:custGeom>
                <a:solidFill>
                  <a:srgbClr val="9EACB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  <p:cxnSp>
          <p:nvCxnSpPr>
            <p:cNvPr id="16" name="直線單箭頭接點 15">
              <a:extLst>
                <a:ext uri="{FF2B5EF4-FFF2-40B4-BE49-F238E27FC236}">
                  <a16:creationId xmlns:a16="http://schemas.microsoft.com/office/drawing/2014/main" id="{D83E7EEC-4672-5B3C-D5FC-9AA84EB6549F}"/>
                </a:ext>
              </a:extLst>
            </p:cNvPr>
            <p:cNvCxnSpPr>
              <a:cxnSpLocks/>
            </p:cNvCxnSpPr>
            <p:nvPr/>
          </p:nvCxnSpPr>
          <p:spPr>
            <a:xfrm>
              <a:off x="3073088" y="1803870"/>
              <a:ext cx="823488" cy="964116"/>
            </a:xfrm>
            <a:prstGeom prst="straightConnector1">
              <a:avLst/>
            </a:prstGeom>
            <a:noFill/>
            <a:ln w="57150" cap="flat" cmpd="sng" algn="ctr">
              <a:solidFill>
                <a:srgbClr val="CC66FF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7" name="直線單箭頭接點 16">
              <a:extLst>
                <a:ext uri="{FF2B5EF4-FFF2-40B4-BE49-F238E27FC236}">
                  <a16:creationId xmlns:a16="http://schemas.microsoft.com/office/drawing/2014/main" id="{DCF55F94-C94A-E118-9246-266CF0B362D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947989" y="2903542"/>
              <a:ext cx="970255" cy="689711"/>
            </a:xfrm>
            <a:prstGeom prst="straightConnector1">
              <a:avLst/>
            </a:prstGeom>
            <a:noFill/>
            <a:ln w="57150" cap="flat" cmpd="sng" algn="ctr">
              <a:solidFill>
                <a:srgbClr val="CC66FF"/>
              </a:solidFill>
              <a:prstDash val="solid"/>
              <a:miter lim="800000"/>
              <a:tailEnd type="triangle"/>
            </a:ln>
            <a:effectLst/>
          </p:spPr>
        </p:cxnSp>
      </p:grpSp>
      <p:pic>
        <p:nvPicPr>
          <p:cNvPr id="655" name="圖片 654">
            <a:extLst>
              <a:ext uri="{FF2B5EF4-FFF2-40B4-BE49-F238E27FC236}">
                <a16:creationId xmlns:a16="http://schemas.microsoft.com/office/drawing/2014/main" id="{C905B747-665F-3776-768A-E245788ED75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" b="64977"/>
          <a:stretch/>
        </p:blipFill>
        <p:spPr>
          <a:xfrm>
            <a:off x="2964447" y="3918995"/>
            <a:ext cx="3210159" cy="544955"/>
          </a:xfrm>
          <a:prstGeom prst="rect">
            <a:avLst/>
          </a:prstGeom>
        </p:spPr>
      </p:pic>
      <p:pic>
        <p:nvPicPr>
          <p:cNvPr id="656" name="圖片 655">
            <a:extLst>
              <a:ext uri="{FF2B5EF4-FFF2-40B4-BE49-F238E27FC236}">
                <a16:creationId xmlns:a16="http://schemas.microsoft.com/office/drawing/2014/main" id="{870B5333-FE8B-E52A-0D0E-D8DECAEB437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579" t="65519" r="8390"/>
          <a:stretch/>
        </p:blipFill>
        <p:spPr>
          <a:xfrm>
            <a:off x="3349469" y="4985169"/>
            <a:ext cx="2610877" cy="531953"/>
          </a:xfrm>
          <a:prstGeom prst="rect">
            <a:avLst/>
          </a:prstGeom>
        </p:spPr>
      </p:pic>
      <p:cxnSp>
        <p:nvCxnSpPr>
          <p:cNvPr id="659" name="直線接點 658">
            <a:extLst>
              <a:ext uri="{FF2B5EF4-FFF2-40B4-BE49-F238E27FC236}">
                <a16:creationId xmlns:a16="http://schemas.microsoft.com/office/drawing/2014/main" id="{C6EA6AA4-1EB5-EBB8-B425-E63B442B0B97}"/>
              </a:ext>
            </a:extLst>
          </p:cNvPr>
          <p:cNvCxnSpPr>
            <a:cxnSpLocks/>
          </p:cNvCxnSpPr>
          <p:nvPr/>
        </p:nvCxnSpPr>
        <p:spPr>
          <a:xfrm flipV="1">
            <a:off x="3493052" y="5522682"/>
            <a:ext cx="2467294" cy="0"/>
          </a:xfrm>
          <a:prstGeom prst="line">
            <a:avLst/>
          </a:prstGeom>
          <a:noFill/>
          <a:ln w="28575" cap="flat" cmpd="sng" algn="ctr">
            <a:solidFill>
              <a:srgbClr val="CC66FF"/>
            </a:solidFill>
            <a:prstDash val="solid"/>
            <a:miter lim="800000"/>
          </a:ln>
          <a:effectLst/>
        </p:spPr>
      </p:cxnSp>
      <p:pic>
        <p:nvPicPr>
          <p:cNvPr id="678" name="圖片 677">
            <a:extLst>
              <a:ext uri="{FF2B5EF4-FFF2-40B4-BE49-F238E27FC236}">
                <a16:creationId xmlns:a16="http://schemas.microsoft.com/office/drawing/2014/main" id="{D5B5154E-96BD-4708-2B82-D1FF6D2477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78458" y="4465641"/>
            <a:ext cx="1941592" cy="505836"/>
          </a:xfrm>
          <a:prstGeom prst="rect">
            <a:avLst/>
          </a:prstGeom>
        </p:spPr>
      </p:pic>
      <p:cxnSp>
        <p:nvCxnSpPr>
          <p:cNvPr id="658" name="直線接點 657">
            <a:extLst>
              <a:ext uri="{FF2B5EF4-FFF2-40B4-BE49-F238E27FC236}">
                <a16:creationId xmlns:a16="http://schemas.microsoft.com/office/drawing/2014/main" id="{D878691E-E10E-E815-BC9E-84FF3A15CADD}"/>
              </a:ext>
            </a:extLst>
          </p:cNvPr>
          <p:cNvCxnSpPr>
            <a:cxnSpLocks/>
          </p:cNvCxnSpPr>
          <p:nvPr/>
        </p:nvCxnSpPr>
        <p:spPr>
          <a:xfrm>
            <a:off x="3349469" y="4971477"/>
            <a:ext cx="1799289" cy="0"/>
          </a:xfrm>
          <a:prstGeom prst="line">
            <a:avLst/>
          </a:prstGeom>
          <a:noFill/>
          <a:ln w="28575" cap="flat" cmpd="sng" algn="ctr">
            <a:solidFill>
              <a:srgbClr val="CC66FF"/>
            </a:solidFill>
            <a:prstDash val="solid"/>
            <a:miter lim="800000"/>
          </a:ln>
          <a:effectLst/>
        </p:spPr>
      </p:cxnSp>
      <p:cxnSp>
        <p:nvCxnSpPr>
          <p:cNvPr id="657" name="直線接點 656">
            <a:extLst>
              <a:ext uri="{FF2B5EF4-FFF2-40B4-BE49-F238E27FC236}">
                <a16:creationId xmlns:a16="http://schemas.microsoft.com/office/drawing/2014/main" id="{825C5FF6-EE25-CEA5-F3E3-DE09196A6E41}"/>
              </a:ext>
            </a:extLst>
          </p:cNvPr>
          <p:cNvCxnSpPr>
            <a:cxnSpLocks/>
          </p:cNvCxnSpPr>
          <p:nvPr/>
        </p:nvCxnSpPr>
        <p:spPr>
          <a:xfrm>
            <a:off x="3085366" y="4443558"/>
            <a:ext cx="2374970" cy="0"/>
          </a:xfrm>
          <a:prstGeom prst="line">
            <a:avLst/>
          </a:prstGeom>
          <a:noFill/>
          <a:ln w="28575" cap="flat" cmpd="sng" algn="ctr">
            <a:solidFill>
              <a:srgbClr val="FF0066"/>
            </a:solidFill>
            <a:prstDash val="solid"/>
            <a:miter lim="800000"/>
          </a:ln>
          <a:effectLst/>
        </p:spPr>
      </p:cxnSp>
      <p:sp>
        <p:nvSpPr>
          <p:cNvPr id="654" name="文字方塊 653">
            <a:extLst>
              <a:ext uri="{FF2B5EF4-FFF2-40B4-BE49-F238E27FC236}">
                <a16:creationId xmlns:a16="http://schemas.microsoft.com/office/drawing/2014/main" id="{2D8FEBDA-8B10-F269-8F6B-C9D607AB5D68}"/>
              </a:ext>
            </a:extLst>
          </p:cNvPr>
          <p:cNvSpPr txBox="1"/>
          <p:nvPr/>
        </p:nvSpPr>
        <p:spPr>
          <a:xfrm>
            <a:off x="4863010" y="4422276"/>
            <a:ext cx="11837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1400" b="0" i="0" u="none" strike="noStrike" kern="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erfect path</a:t>
            </a:r>
            <a:endParaRPr kumimoji="0" lang="zh-TW" altLang="en-US" sz="1400" b="0" i="0" u="none" strike="noStrike" kern="0" cap="none" spc="0" normalizeH="0" baseline="0" noProof="0" dirty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9" name="內容版面配置區 2">
                <a:extLst>
                  <a:ext uri="{FF2B5EF4-FFF2-40B4-BE49-F238E27FC236}">
                    <a16:creationId xmlns:a16="http://schemas.microsoft.com/office/drawing/2014/main" id="{7F2FAB31-4267-5974-41A4-7045931360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2192" y="6071916"/>
                <a:ext cx="2870284" cy="34027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j-lt"/>
                    <a:ea typeface="+mn-ea"/>
                    <a:cs typeface="Times New Roman" panose="02020603050405020304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zh-TW" altLang="en-US" sz="1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𝜔</m:t>
                        </m:r>
                        <m:r>
                          <a:rPr lang="en-US" altLang="zh-TW" sz="1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  <m:sub>
                        <m:r>
                          <a:rPr lang="en-US" altLang="zh-TW" sz="1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  <m:r>
                          <a:rPr lang="en-US" altLang="zh-TW" sz="1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zh-TW" altLang="en-US" sz="1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𝜂</m:t>
                        </m:r>
                      </m:sub>
                    </m:sSub>
                    <m:r>
                      <a:rPr lang="en-US" altLang="zh-TW" sz="1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:</m:t>
                    </m:r>
                  </m:oMath>
                </a14:m>
                <a:r>
                  <a:rPr lang="en-US" altLang="zh-TW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zh-TW" sz="1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partial</a:t>
                </a:r>
                <a:r>
                  <a:rPr lang="en-US" altLang="zh-TW" sz="1400" dirty="0">
                    <a:latin typeface="Arial" panose="020B0604020202020204" pitchFamily="34" charset="0"/>
                    <a:cs typeface="Arial" panose="020B0604020202020204" pitchFamily="34" charset="0"/>
                  </a:rPr>
                  <a:t> transmitted data</a:t>
                </a:r>
              </a:p>
            </p:txBody>
          </p:sp>
        </mc:Choice>
        <mc:Fallback xmlns="">
          <p:sp>
            <p:nvSpPr>
              <p:cNvPr id="679" name="內容版面配置區 2">
                <a:extLst>
                  <a:ext uri="{FF2B5EF4-FFF2-40B4-BE49-F238E27FC236}">
                    <a16:creationId xmlns:a16="http://schemas.microsoft.com/office/drawing/2014/main" id="{7F2FAB31-4267-5974-41A4-704593136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2192" y="6071916"/>
                <a:ext cx="2870284" cy="340274"/>
              </a:xfrm>
              <a:prstGeom prst="rect">
                <a:avLst/>
              </a:prstGeom>
              <a:blipFill>
                <a:blip r:embed="rId6"/>
                <a:stretch>
                  <a:fillRect l="-212" t="-3571" b="-89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8" name="文字方塊 447">
            <a:extLst>
              <a:ext uri="{FF2B5EF4-FFF2-40B4-BE49-F238E27FC236}">
                <a16:creationId xmlns:a16="http://schemas.microsoft.com/office/drawing/2014/main" id="{E64C03CB-9443-B92A-9CF6-98D186425A2F}"/>
              </a:ext>
            </a:extLst>
          </p:cNvPr>
          <p:cNvSpPr txBox="1"/>
          <p:nvPr/>
        </p:nvSpPr>
        <p:spPr>
          <a:xfrm>
            <a:off x="110942" y="972083"/>
            <a:ext cx="5898307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en-US" altLang="zh-TW" sz="2400" dirty="0">
                <a:latin typeface="Arial" panose="020B0604020202020204" pitchFamily="34" charset="0"/>
                <a:cs typeface="Arial" panose="020B0604020202020204" pitchFamily="34" charset="0"/>
              </a:rPr>
              <a:t>Undetermined uplink path o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1800" b="1" dirty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b="1" dirty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fect path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atellite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TST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embedded on   </a:t>
            </a:r>
          </a:p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vehicle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target M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000" b="1" dirty="0">
                <a:solidFill>
                  <a:srgbClr val="CC66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Reroute path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 satellite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TST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embedded on </a:t>
            </a:r>
          </a:p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 vehicle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moving vehicle + horizontal hand-</a:t>
            </a:r>
          </a:p>
          <a:p>
            <a:pPr lvl="1"/>
            <a:r>
              <a:rPr lang="en-US" altLang="zh-TW" sz="2000" dirty="0">
                <a:solidFill>
                  <a:srgbClr val="003399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off cost)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atellite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ST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embedded on   </a:t>
            </a:r>
          </a:p>
          <a:p>
            <a:pPr lvl="1"/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 building </a:t>
            </a:r>
            <a:r>
              <a:rPr lang="en-US" altLang="zh-TW" sz="20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arget MD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Latency</a:t>
            </a:r>
            <a:r>
              <a:rPr lang="zh-TW" altLang="en-US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within the range </a:t>
            </a: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TW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TW" altLang="en-US" dirty="0"/>
          </a:p>
        </p:txBody>
      </p:sp>
      <p:grpSp>
        <p:nvGrpSpPr>
          <p:cNvPr id="454" name="群組 453">
            <a:extLst>
              <a:ext uri="{FF2B5EF4-FFF2-40B4-BE49-F238E27FC236}">
                <a16:creationId xmlns:a16="http://schemas.microsoft.com/office/drawing/2014/main" id="{3C5FB716-4C64-6C92-C592-B92406CC5167}"/>
              </a:ext>
            </a:extLst>
          </p:cNvPr>
          <p:cNvGrpSpPr/>
          <p:nvPr/>
        </p:nvGrpSpPr>
        <p:grpSpPr>
          <a:xfrm>
            <a:off x="6173696" y="970131"/>
            <a:ext cx="5898307" cy="5272648"/>
            <a:chOff x="6425767" y="972232"/>
            <a:chExt cx="5898307" cy="5272648"/>
          </a:xfrm>
        </p:grpSpPr>
        <p:grpSp>
          <p:nvGrpSpPr>
            <p:cNvPr id="681" name="群組 680">
              <a:extLst>
                <a:ext uri="{FF2B5EF4-FFF2-40B4-BE49-F238E27FC236}">
                  <a16:creationId xmlns:a16="http://schemas.microsoft.com/office/drawing/2014/main" id="{70400EA9-BF7E-1A49-6532-8C28D6EC9754}"/>
                </a:ext>
              </a:extLst>
            </p:cNvPr>
            <p:cNvGrpSpPr/>
            <p:nvPr/>
          </p:nvGrpSpPr>
          <p:grpSpPr>
            <a:xfrm>
              <a:off x="6648419" y="3646967"/>
              <a:ext cx="5479678" cy="2597913"/>
              <a:chOff x="6648419" y="3646967"/>
              <a:chExt cx="5479678" cy="2597913"/>
            </a:xfrm>
          </p:grpSpPr>
          <p:grpSp>
            <p:nvGrpSpPr>
              <p:cNvPr id="563" name="群組 562">
                <a:extLst>
                  <a:ext uri="{FF2B5EF4-FFF2-40B4-BE49-F238E27FC236}">
                    <a16:creationId xmlns:a16="http://schemas.microsoft.com/office/drawing/2014/main" id="{B344C3D5-71D5-2F3C-A157-289385E36E7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6648419" y="3646967"/>
                <a:ext cx="2039173" cy="2465588"/>
                <a:chOff x="5838692" y="3485529"/>
                <a:chExt cx="2201872" cy="2662310"/>
              </a:xfrm>
            </p:grpSpPr>
            <p:sp>
              <p:nvSpPr>
                <p:cNvPr id="564" name="橢圓 563">
                  <a:extLst>
                    <a:ext uri="{FF2B5EF4-FFF2-40B4-BE49-F238E27FC236}">
                      <a16:creationId xmlns:a16="http://schemas.microsoft.com/office/drawing/2014/main" id="{0EB0D94B-CB33-D558-2409-75F7DF232522}"/>
                    </a:ext>
                  </a:extLst>
                </p:cNvPr>
                <p:cNvSpPr/>
                <p:nvPr/>
              </p:nvSpPr>
              <p:spPr>
                <a:xfrm>
                  <a:off x="5838692" y="5190319"/>
                  <a:ext cx="2148183" cy="957520"/>
                </a:xfrm>
                <a:prstGeom prst="ellipse">
                  <a:avLst/>
                </a:prstGeom>
                <a:solidFill>
                  <a:srgbClr val="70AD47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grpSp>
              <p:nvGrpSpPr>
                <p:cNvPr id="565" name="群組 564">
                  <a:extLst>
                    <a:ext uri="{FF2B5EF4-FFF2-40B4-BE49-F238E27FC236}">
                      <a16:creationId xmlns:a16="http://schemas.microsoft.com/office/drawing/2014/main" id="{689591A5-DA6F-86EB-BC43-9CA4F7558900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6064379" y="5315180"/>
                  <a:ext cx="566454" cy="439196"/>
                  <a:chOff x="821713" y="4837768"/>
                  <a:chExt cx="989904" cy="767514"/>
                </a:xfrm>
              </p:grpSpPr>
              <p:grpSp>
                <p:nvGrpSpPr>
                  <p:cNvPr id="622" name="群組 621">
                    <a:extLst>
                      <a:ext uri="{FF2B5EF4-FFF2-40B4-BE49-F238E27FC236}">
                        <a16:creationId xmlns:a16="http://schemas.microsoft.com/office/drawing/2014/main" id="{F95F4503-074C-2244-57E9-22816386BE18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 flipH="1">
                    <a:off x="821713" y="5128893"/>
                    <a:ext cx="989904" cy="476389"/>
                    <a:chOff x="5014913" y="4573588"/>
                    <a:chExt cx="812800" cy="369888"/>
                  </a:xfrm>
                </p:grpSpPr>
                <p:sp>
                  <p:nvSpPr>
                    <p:cNvPr id="631" name="Freeform 157">
                      <a:extLst>
                        <a:ext uri="{FF2B5EF4-FFF2-40B4-BE49-F238E27FC236}">
                          <a16:creationId xmlns:a16="http://schemas.microsoft.com/office/drawing/2014/main" id="{6C5BB017-0AFA-08FF-056D-65E26D0F2C5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014913" y="4711701"/>
                      <a:ext cx="812800" cy="161925"/>
                    </a:xfrm>
                    <a:custGeom>
                      <a:avLst/>
                      <a:gdLst>
                        <a:gd name="T0" fmla="*/ 56 w 614"/>
                        <a:gd name="T1" fmla="*/ 121 h 123"/>
                        <a:gd name="T2" fmla="*/ 0 w 614"/>
                        <a:gd name="T3" fmla="*/ 62 h 123"/>
                        <a:gd name="T4" fmla="*/ 62 w 614"/>
                        <a:gd name="T5" fmla="*/ 0 h 123"/>
                        <a:gd name="T6" fmla="*/ 553 w 614"/>
                        <a:gd name="T7" fmla="*/ 0 h 123"/>
                        <a:gd name="T8" fmla="*/ 614 w 614"/>
                        <a:gd name="T9" fmla="*/ 62 h 123"/>
                        <a:gd name="T10" fmla="*/ 553 w 614"/>
                        <a:gd name="T11" fmla="*/ 123 h 123"/>
                        <a:gd name="T12" fmla="*/ 553 w 614"/>
                        <a:gd name="T13" fmla="*/ 123 h 123"/>
                        <a:gd name="T14" fmla="*/ 551 w 614"/>
                        <a:gd name="T15" fmla="*/ 123 h 123"/>
                        <a:gd name="T16" fmla="*/ 553 w 614"/>
                        <a:gd name="T17" fmla="*/ 111 h 123"/>
                        <a:gd name="T18" fmla="*/ 491 w 614"/>
                        <a:gd name="T19" fmla="*/ 49 h 123"/>
                        <a:gd name="T20" fmla="*/ 429 w 614"/>
                        <a:gd name="T21" fmla="*/ 111 h 123"/>
                        <a:gd name="T22" fmla="*/ 431 w 614"/>
                        <a:gd name="T23" fmla="*/ 123 h 123"/>
                        <a:gd name="T24" fmla="*/ 192 w 614"/>
                        <a:gd name="T25" fmla="*/ 123 h 123"/>
                        <a:gd name="T26" fmla="*/ 194 w 614"/>
                        <a:gd name="T27" fmla="*/ 113 h 123"/>
                        <a:gd name="T28" fmla="*/ 132 w 614"/>
                        <a:gd name="T29" fmla="*/ 52 h 123"/>
                        <a:gd name="T30" fmla="*/ 72 w 614"/>
                        <a:gd name="T31" fmla="*/ 121 h 123"/>
                        <a:gd name="T32" fmla="*/ 56 w 614"/>
                        <a:gd name="T33" fmla="*/ 121 h 1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614" h="123">
                          <a:moveTo>
                            <a:pt x="56" y="121"/>
                          </a:moveTo>
                          <a:cubicBezTo>
                            <a:pt x="22" y="121"/>
                            <a:pt x="0" y="96"/>
                            <a:pt x="0" y="62"/>
                          </a:cubicBezTo>
                          <a:cubicBezTo>
                            <a:pt x="0" y="28"/>
                            <a:pt x="28" y="0"/>
                            <a:pt x="62" y="0"/>
                          </a:cubicBezTo>
                          <a:lnTo>
                            <a:pt x="553" y="0"/>
                          </a:lnTo>
                          <a:cubicBezTo>
                            <a:pt x="587" y="0"/>
                            <a:pt x="614" y="28"/>
                            <a:pt x="614" y="62"/>
                          </a:cubicBezTo>
                          <a:cubicBezTo>
                            <a:pt x="614" y="96"/>
                            <a:pt x="587" y="123"/>
                            <a:pt x="553" y="123"/>
                          </a:cubicBezTo>
                          <a:lnTo>
                            <a:pt x="553" y="123"/>
                          </a:lnTo>
                          <a:lnTo>
                            <a:pt x="551" y="123"/>
                          </a:lnTo>
                          <a:cubicBezTo>
                            <a:pt x="552" y="119"/>
                            <a:pt x="553" y="115"/>
                            <a:pt x="553" y="111"/>
                          </a:cubicBezTo>
                          <a:cubicBezTo>
                            <a:pt x="553" y="77"/>
                            <a:pt x="525" y="49"/>
                            <a:pt x="491" y="49"/>
                          </a:cubicBezTo>
                          <a:cubicBezTo>
                            <a:pt x="457" y="49"/>
                            <a:pt x="429" y="77"/>
                            <a:pt x="429" y="111"/>
                          </a:cubicBezTo>
                          <a:cubicBezTo>
                            <a:pt x="429" y="115"/>
                            <a:pt x="430" y="119"/>
                            <a:pt x="431" y="123"/>
                          </a:cubicBezTo>
                          <a:lnTo>
                            <a:pt x="192" y="123"/>
                          </a:lnTo>
                          <a:lnTo>
                            <a:pt x="194" y="113"/>
                          </a:lnTo>
                          <a:cubicBezTo>
                            <a:pt x="194" y="79"/>
                            <a:pt x="166" y="52"/>
                            <a:pt x="132" y="52"/>
                          </a:cubicBezTo>
                          <a:cubicBezTo>
                            <a:pt x="91" y="52"/>
                            <a:pt x="68" y="90"/>
                            <a:pt x="72" y="121"/>
                          </a:cubicBezTo>
                          <a:lnTo>
                            <a:pt x="56" y="121"/>
                          </a:lnTo>
                          <a:close/>
                        </a:path>
                      </a:pathLst>
                    </a:custGeom>
                    <a:solidFill>
                      <a:srgbClr val="FF505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632" name="Freeform 159">
                      <a:extLst>
                        <a:ext uri="{FF2B5EF4-FFF2-40B4-BE49-F238E27FC236}">
                          <a16:creationId xmlns:a16="http://schemas.microsoft.com/office/drawing/2014/main" id="{D1ACBA73-1FE9-670B-EF24-2724A9AFE6F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203826" y="4573588"/>
                      <a:ext cx="504825" cy="138113"/>
                    </a:xfrm>
                    <a:custGeom>
                      <a:avLst/>
                      <a:gdLst>
                        <a:gd name="T0" fmla="*/ 318 w 318"/>
                        <a:gd name="T1" fmla="*/ 87 h 87"/>
                        <a:gd name="T2" fmla="*/ 239 w 318"/>
                        <a:gd name="T3" fmla="*/ 0 h 87"/>
                        <a:gd name="T4" fmla="*/ 85 w 318"/>
                        <a:gd name="T5" fmla="*/ 0 h 87"/>
                        <a:gd name="T6" fmla="*/ 0 w 318"/>
                        <a:gd name="T7" fmla="*/ 87 h 87"/>
                        <a:gd name="T8" fmla="*/ 318 w 318"/>
                        <a:gd name="T9" fmla="*/ 87 h 8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318" h="87">
                          <a:moveTo>
                            <a:pt x="318" y="87"/>
                          </a:moveTo>
                          <a:lnTo>
                            <a:pt x="239" y="0"/>
                          </a:lnTo>
                          <a:lnTo>
                            <a:pt x="85" y="0"/>
                          </a:lnTo>
                          <a:lnTo>
                            <a:pt x="0" y="87"/>
                          </a:lnTo>
                          <a:lnTo>
                            <a:pt x="318" y="87"/>
                          </a:lnTo>
                          <a:close/>
                        </a:path>
                      </a:pathLst>
                    </a:custGeom>
                    <a:solidFill>
                      <a:srgbClr val="FF5050"/>
                    </a:solidFill>
                    <a:ln>
                      <a:noFill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633" name="Oval 160">
                      <a:extLst>
                        <a:ext uri="{FF2B5EF4-FFF2-40B4-BE49-F238E27FC236}">
                          <a16:creationId xmlns:a16="http://schemas.microsoft.com/office/drawing/2014/main" id="{3B1AC9B0-C883-C4E8-0D7C-CD3D46E956A9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583238" y="4776788"/>
                      <a:ext cx="163513" cy="161925"/>
                    </a:xfrm>
                    <a:prstGeom prst="ellipse">
                      <a:avLst/>
                    </a:prstGeom>
                    <a:solidFill>
                      <a:sysClr val="window" lastClr="FFFFFF">
                        <a:lumMod val="75000"/>
                      </a:sys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634" name="Oval 161">
                      <a:extLst>
                        <a:ext uri="{FF2B5EF4-FFF2-40B4-BE49-F238E27FC236}">
                          <a16:creationId xmlns:a16="http://schemas.microsoft.com/office/drawing/2014/main" id="{34942644-53DA-70D5-7FBE-A77D8D2C75F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10163" y="4779963"/>
                      <a:ext cx="163513" cy="163513"/>
                    </a:xfrm>
                    <a:prstGeom prst="ellipse">
                      <a:avLst/>
                    </a:prstGeom>
                    <a:solidFill>
                      <a:sysClr val="window" lastClr="FFFFFF">
                        <a:lumMod val="75000"/>
                      </a:sys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635" name="Freeform 159">
                      <a:extLst>
                        <a:ext uri="{FF2B5EF4-FFF2-40B4-BE49-F238E27FC236}">
                          <a16:creationId xmlns:a16="http://schemas.microsoft.com/office/drawing/2014/main" id="{528147D4-5C76-53AF-EFFD-1894E11BA00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275794" y="4595284"/>
                      <a:ext cx="366182" cy="100182"/>
                    </a:xfrm>
                    <a:custGeom>
                      <a:avLst/>
                      <a:gdLst>
                        <a:gd name="T0" fmla="*/ 318 w 318"/>
                        <a:gd name="T1" fmla="*/ 87 h 87"/>
                        <a:gd name="T2" fmla="*/ 239 w 318"/>
                        <a:gd name="T3" fmla="*/ 0 h 87"/>
                        <a:gd name="T4" fmla="*/ 85 w 318"/>
                        <a:gd name="T5" fmla="*/ 0 h 87"/>
                        <a:gd name="T6" fmla="*/ 0 w 318"/>
                        <a:gd name="T7" fmla="*/ 87 h 87"/>
                        <a:gd name="T8" fmla="*/ 318 w 318"/>
                        <a:gd name="T9" fmla="*/ 87 h 8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318" h="87">
                          <a:moveTo>
                            <a:pt x="318" y="87"/>
                          </a:moveTo>
                          <a:lnTo>
                            <a:pt x="239" y="0"/>
                          </a:lnTo>
                          <a:lnTo>
                            <a:pt x="85" y="0"/>
                          </a:lnTo>
                          <a:lnTo>
                            <a:pt x="0" y="87"/>
                          </a:lnTo>
                          <a:lnTo>
                            <a:pt x="318" y="87"/>
                          </a:lnTo>
                          <a:close/>
                        </a:path>
                      </a:pathLst>
                    </a:custGeom>
                    <a:solidFill>
                      <a:sysClr val="window" lastClr="FFFFFF">
                        <a:lumMod val="95000"/>
                      </a:sysClr>
                    </a:solidFill>
                    <a:ln>
                      <a:noFill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grpSp>
                <p:nvGrpSpPr>
                  <p:cNvPr id="623" name="群組 622">
                    <a:extLst>
                      <a:ext uri="{FF2B5EF4-FFF2-40B4-BE49-F238E27FC236}">
                        <a16:creationId xmlns:a16="http://schemas.microsoft.com/office/drawing/2014/main" id="{50EDAA1C-E905-37AF-EBDA-6349C030B199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1182631" y="4837768"/>
                    <a:ext cx="256456" cy="287648"/>
                    <a:chOff x="8694732" y="650876"/>
                    <a:chExt cx="704849" cy="790575"/>
                  </a:xfrm>
                </p:grpSpPr>
                <p:sp>
                  <p:nvSpPr>
                    <p:cNvPr id="624" name="Freeform 15">
                      <a:extLst>
                        <a:ext uri="{FF2B5EF4-FFF2-40B4-BE49-F238E27FC236}">
                          <a16:creationId xmlns:a16="http://schemas.microsoft.com/office/drawing/2014/main" id="{864922CB-1B51-3C29-DB9E-732EA80C352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8712194" y="1225551"/>
                      <a:ext cx="373062" cy="215900"/>
                    </a:xfrm>
                    <a:custGeom>
                      <a:avLst/>
                      <a:gdLst>
                        <a:gd name="T0" fmla="*/ 815 w 2889"/>
                        <a:gd name="T1" fmla="*/ 0 h 1683"/>
                        <a:gd name="T2" fmla="*/ 0 w 2889"/>
                        <a:gd name="T3" fmla="*/ 1683 h 1683"/>
                        <a:gd name="T4" fmla="*/ 2842 w 2889"/>
                        <a:gd name="T5" fmla="*/ 1683 h 1683"/>
                        <a:gd name="T6" fmla="*/ 2842 w 2889"/>
                        <a:gd name="T7" fmla="*/ 1683 h 1683"/>
                        <a:gd name="T8" fmla="*/ 2889 w 2889"/>
                        <a:gd name="T9" fmla="*/ 1683 h 1683"/>
                        <a:gd name="T10" fmla="*/ 2445 w 2889"/>
                        <a:gd name="T11" fmla="*/ 662 h 1683"/>
                        <a:gd name="T12" fmla="*/ 1695 w 2889"/>
                        <a:gd name="T13" fmla="*/ 497 h 1683"/>
                        <a:gd name="T14" fmla="*/ 1102 w 2889"/>
                        <a:gd name="T15" fmla="*/ 207 h 1683"/>
                        <a:gd name="T16" fmla="*/ 815 w 2889"/>
                        <a:gd name="T17" fmla="*/ 0 h 16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2889" h="1683">
                          <a:moveTo>
                            <a:pt x="815" y="0"/>
                          </a:moveTo>
                          <a:lnTo>
                            <a:pt x="0" y="1683"/>
                          </a:lnTo>
                          <a:lnTo>
                            <a:pt x="2842" y="1683"/>
                          </a:lnTo>
                          <a:lnTo>
                            <a:pt x="2842" y="1683"/>
                          </a:lnTo>
                          <a:lnTo>
                            <a:pt x="2889" y="1683"/>
                          </a:lnTo>
                          <a:lnTo>
                            <a:pt x="2445" y="662"/>
                          </a:lnTo>
                          <a:cubicBezTo>
                            <a:pt x="2190" y="639"/>
                            <a:pt x="1937" y="584"/>
                            <a:pt x="1695" y="497"/>
                          </a:cubicBezTo>
                          <a:cubicBezTo>
                            <a:pt x="1487" y="423"/>
                            <a:pt x="1288" y="326"/>
                            <a:pt x="1102" y="207"/>
                          </a:cubicBezTo>
                          <a:cubicBezTo>
                            <a:pt x="1002" y="144"/>
                            <a:pt x="906" y="75"/>
                            <a:pt x="815" y="0"/>
                          </a:cubicBezTo>
                          <a:close/>
                        </a:path>
                      </a:pathLst>
                    </a:custGeom>
                    <a:solidFill>
                      <a:srgbClr val="3F546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625" name="Freeform 16">
                      <a:extLst>
                        <a:ext uri="{FF2B5EF4-FFF2-40B4-BE49-F238E27FC236}">
                          <a16:creationId xmlns:a16="http://schemas.microsoft.com/office/drawing/2014/main" id="{F697B483-0DFE-D9EA-9F02-2599E8ABD64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8982069" y="922339"/>
                      <a:ext cx="139700" cy="139700"/>
                    </a:xfrm>
                    <a:custGeom>
                      <a:avLst/>
                      <a:gdLst>
                        <a:gd name="T0" fmla="*/ 770 w 1087"/>
                        <a:gd name="T1" fmla="*/ 69 h 1087"/>
                        <a:gd name="T2" fmla="*/ 1018 w 1087"/>
                        <a:gd name="T3" fmla="*/ 69 h 1087"/>
                        <a:gd name="T4" fmla="*/ 1018 w 1087"/>
                        <a:gd name="T5" fmla="*/ 318 h 1087"/>
                        <a:gd name="T6" fmla="*/ 317 w 1087"/>
                        <a:gd name="T7" fmla="*/ 1019 h 1087"/>
                        <a:gd name="T8" fmla="*/ 68 w 1087"/>
                        <a:gd name="T9" fmla="*/ 1019 h 1087"/>
                        <a:gd name="T10" fmla="*/ 68 w 1087"/>
                        <a:gd name="T11" fmla="*/ 770 h 1087"/>
                        <a:gd name="T12" fmla="*/ 770 w 1087"/>
                        <a:gd name="T13" fmla="*/ 69 h 108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</a:cxnLst>
                      <a:rect l="0" t="0" r="r" b="b"/>
                      <a:pathLst>
                        <a:path w="1087" h="1087">
                          <a:moveTo>
                            <a:pt x="770" y="69"/>
                          </a:moveTo>
                          <a:cubicBezTo>
                            <a:pt x="838" y="0"/>
                            <a:pt x="950" y="0"/>
                            <a:pt x="1018" y="69"/>
                          </a:cubicBezTo>
                          <a:cubicBezTo>
                            <a:pt x="1087" y="137"/>
                            <a:pt x="1087" y="249"/>
                            <a:pt x="1018" y="318"/>
                          </a:cubicBezTo>
                          <a:lnTo>
                            <a:pt x="317" y="1019"/>
                          </a:lnTo>
                          <a:cubicBezTo>
                            <a:pt x="249" y="1087"/>
                            <a:pt x="137" y="1087"/>
                            <a:pt x="68" y="1019"/>
                          </a:cubicBezTo>
                          <a:cubicBezTo>
                            <a:pt x="0" y="950"/>
                            <a:pt x="0" y="838"/>
                            <a:pt x="68" y="770"/>
                          </a:cubicBezTo>
                          <a:lnTo>
                            <a:pt x="770" y="69"/>
                          </a:lnTo>
                        </a:path>
                      </a:pathLst>
                    </a:custGeom>
                    <a:solidFill>
                      <a:srgbClr val="9EACB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626" name="Freeform 17">
                      <a:extLst>
                        <a:ext uri="{FF2B5EF4-FFF2-40B4-BE49-F238E27FC236}">
                          <a16:creationId xmlns:a16="http://schemas.microsoft.com/office/drawing/2014/main" id="{EAD38DD7-A999-7A39-D5AF-08E35642273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8694732" y="777876"/>
                      <a:ext cx="557212" cy="554038"/>
                    </a:xfrm>
                    <a:custGeom>
                      <a:avLst/>
                      <a:gdLst>
                        <a:gd name="T0" fmla="*/ 77 w 4334"/>
                        <a:gd name="T1" fmla="*/ 1835 h 4302"/>
                        <a:gd name="T2" fmla="*/ 434 w 4334"/>
                        <a:gd name="T3" fmla="*/ 68 h 4302"/>
                        <a:gd name="T4" fmla="*/ 454 w 4334"/>
                        <a:gd name="T5" fmla="*/ 39 h 4302"/>
                        <a:gd name="T6" fmla="*/ 596 w 4334"/>
                        <a:gd name="T7" fmla="*/ 39 h 4302"/>
                        <a:gd name="T8" fmla="*/ 4291 w 4334"/>
                        <a:gd name="T9" fmla="*/ 3734 h 4302"/>
                        <a:gd name="T10" fmla="*/ 4291 w 4334"/>
                        <a:gd name="T11" fmla="*/ 3734 h 4302"/>
                        <a:gd name="T12" fmla="*/ 4306 w 4334"/>
                        <a:gd name="T13" fmla="*/ 3754 h 4302"/>
                        <a:gd name="T14" fmla="*/ 4271 w 4334"/>
                        <a:gd name="T15" fmla="*/ 3892 h 4302"/>
                        <a:gd name="T16" fmla="*/ 3114 w 4334"/>
                        <a:gd name="T17" fmla="*/ 4264 h 4302"/>
                        <a:gd name="T18" fmla="*/ 1906 w 4334"/>
                        <a:gd name="T19" fmla="*/ 4112 h 4302"/>
                        <a:gd name="T20" fmla="*/ 1354 w 4334"/>
                        <a:gd name="T21" fmla="*/ 3842 h 4302"/>
                        <a:gd name="T22" fmla="*/ 874 w 4334"/>
                        <a:gd name="T23" fmla="*/ 3457 h 4302"/>
                        <a:gd name="T24" fmla="*/ 77 w 4334"/>
                        <a:gd name="T25" fmla="*/ 1835 h 430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4334" h="4302">
                          <a:moveTo>
                            <a:pt x="77" y="1835"/>
                          </a:moveTo>
                          <a:cubicBezTo>
                            <a:pt x="0" y="1232"/>
                            <a:pt x="119" y="608"/>
                            <a:pt x="434" y="68"/>
                          </a:cubicBezTo>
                          <a:cubicBezTo>
                            <a:pt x="439" y="58"/>
                            <a:pt x="446" y="48"/>
                            <a:pt x="454" y="39"/>
                          </a:cubicBezTo>
                          <a:cubicBezTo>
                            <a:pt x="493" y="0"/>
                            <a:pt x="557" y="0"/>
                            <a:pt x="596" y="39"/>
                          </a:cubicBezTo>
                          <a:lnTo>
                            <a:pt x="4291" y="3734"/>
                          </a:lnTo>
                          <a:lnTo>
                            <a:pt x="4291" y="3734"/>
                          </a:lnTo>
                          <a:cubicBezTo>
                            <a:pt x="4297" y="3740"/>
                            <a:pt x="4302" y="3747"/>
                            <a:pt x="4306" y="3754"/>
                          </a:cubicBezTo>
                          <a:cubicBezTo>
                            <a:pt x="4334" y="3802"/>
                            <a:pt x="4318" y="3864"/>
                            <a:pt x="4271" y="3892"/>
                          </a:cubicBezTo>
                          <a:cubicBezTo>
                            <a:pt x="3912" y="4102"/>
                            <a:pt x="3516" y="4227"/>
                            <a:pt x="3114" y="4264"/>
                          </a:cubicBezTo>
                          <a:cubicBezTo>
                            <a:pt x="2708" y="4302"/>
                            <a:pt x="2294" y="4251"/>
                            <a:pt x="1906" y="4112"/>
                          </a:cubicBezTo>
                          <a:cubicBezTo>
                            <a:pt x="1714" y="4043"/>
                            <a:pt x="1529" y="3953"/>
                            <a:pt x="1354" y="3842"/>
                          </a:cubicBezTo>
                          <a:cubicBezTo>
                            <a:pt x="1183" y="3734"/>
                            <a:pt x="1022" y="3605"/>
                            <a:pt x="874" y="3457"/>
                          </a:cubicBezTo>
                          <a:cubicBezTo>
                            <a:pt x="418" y="3002"/>
                            <a:pt x="153" y="2428"/>
                            <a:pt x="77" y="1835"/>
                          </a:cubicBezTo>
                          <a:close/>
                        </a:path>
                      </a:pathLst>
                    </a:custGeom>
                    <a:solidFill>
                      <a:srgbClr val="9EACB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627" name="Freeform 18">
                      <a:extLst>
                        <a:ext uri="{FF2B5EF4-FFF2-40B4-BE49-F238E27FC236}">
                          <a16:creationId xmlns:a16="http://schemas.microsoft.com/office/drawing/2014/main" id="{3F0C0F7C-54F0-71A5-57AB-FC114E34483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8742357" y="777876"/>
                      <a:ext cx="509587" cy="509588"/>
                    </a:xfrm>
                    <a:custGeom>
                      <a:avLst/>
                      <a:gdLst>
                        <a:gd name="T0" fmla="*/ 0 w 3958"/>
                        <a:gd name="T1" fmla="*/ 173 h 3955"/>
                        <a:gd name="T2" fmla="*/ 58 w 3958"/>
                        <a:gd name="T3" fmla="*/ 68 h 3955"/>
                        <a:gd name="T4" fmla="*/ 78 w 3958"/>
                        <a:gd name="T5" fmla="*/ 39 h 3955"/>
                        <a:gd name="T6" fmla="*/ 220 w 3958"/>
                        <a:gd name="T7" fmla="*/ 39 h 3955"/>
                        <a:gd name="T8" fmla="*/ 3915 w 3958"/>
                        <a:gd name="T9" fmla="*/ 3734 h 3955"/>
                        <a:gd name="T10" fmla="*/ 3915 w 3958"/>
                        <a:gd name="T11" fmla="*/ 3734 h 3955"/>
                        <a:gd name="T12" fmla="*/ 3930 w 3958"/>
                        <a:gd name="T13" fmla="*/ 3754 h 3955"/>
                        <a:gd name="T14" fmla="*/ 3895 w 3958"/>
                        <a:gd name="T15" fmla="*/ 3892 h 3955"/>
                        <a:gd name="T16" fmla="*/ 3781 w 3958"/>
                        <a:gd name="T17" fmla="*/ 3955 h 3955"/>
                        <a:gd name="T18" fmla="*/ 0 w 3958"/>
                        <a:gd name="T19" fmla="*/ 173 h 395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</a:cxnLst>
                      <a:rect l="0" t="0" r="r" b="b"/>
                      <a:pathLst>
                        <a:path w="3958" h="3955">
                          <a:moveTo>
                            <a:pt x="0" y="173"/>
                          </a:moveTo>
                          <a:cubicBezTo>
                            <a:pt x="18" y="138"/>
                            <a:pt x="38" y="103"/>
                            <a:pt x="58" y="68"/>
                          </a:cubicBezTo>
                          <a:cubicBezTo>
                            <a:pt x="63" y="58"/>
                            <a:pt x="70" y="48"/>
                            <a:pt x="78" y="39"/>
                          </a:cubicBezTo>
                          <a:cubicBezTo>
                            <a:pt x="117" y="0"/>
                            <a:pt x="181" y="0"/>
                            <a:pt x="220" y="39"/>
                          </a:cubicBezTo>
                          <a:lnTo>
                            <a:pt x="3915" y="3734"/>
                          </a:lnTo>
                          <a:lnTo>
                            <a:pt x="3915" y="3734"/>
                          </a:lnTo>
                          <a:cubicBezTo>
                            <a:pt x="3921" y="3740"/>
                            <a:pt x="3926" y="3747"/>
                            <a:pt x="3930" y="3754"/>
                          </a:cubicBezTo>
                          <a:cubicBezTo>
                            <a:pt x="3958" y="3802"/>
                            <a:pt x="3942" y="3864"/>
                            <a:pt x="3895" y="3892"/>
                          </a:cubicBezTo>
                          <a:cubicBezTo>
                            <a:pt x="3857" y="3913"/>
                            <a:pt x="3820" y="3934"/>
                            <a:pt x="3781" y="3955"/>
                          </a:cubicBezTo>
                          <a:lnTo>
                            <a:pt x="0" y="173"/>
                          </a:lnTo>
                          <a:close/>
                        </a:path>
                      </a:pathLst>
                    </a:custGeom>
                    <a:solidFill>
                      <a:srgbClr val="3F546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628" name="Freeform 19">
                      <a:extLst>
                        <a:ext uri="{FF2B5EF4-FFF2-40B4-BE49-F238E27FC236}">
                          <a16:creationId xmlns:a16="http://schemas.microsoft.com/office/drawing/2014/main" id="{E069A9CF-693A-CD37-B8D6-F54DA5248E0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069381" y="873126"/>
                      <a:ext cx="101600" cy="101600"/>
                    </a:xfrm>
                    <a:custGeom>
                      <a:avLst/>
                      <a:gdLst>
                        <a:gd name="T0" fmla="*/ 396 w 792"/>
                        <a:gd name="T1" fmla="*/ 0 h 792"/>
                        <a:gd name="T2" fmla="*/ 676 w 792"/>
                        <a:gd name="T3" fmla="*/ 116 h 792"/>
                        <a:gd name="T4" fmla="*/ 792 w 792"/>
                        <a:gd name="T5" fmla="*/ 396 h 792"/>
                        <a:gd name="T6" fmla="*/ 676 w 792"/>
                        <a:gd name="T7" fmla="*/ 676 h 792"/>
                        <a:gd name="T8" fmla="*/ 396 w 792"/>
                        <a:gd name="T9" fmla="*/ 792 h 792"/>
                        <a:gd name="T10" fmla="*/ 116 w 792"/>
                        <a:gd name="T11" fmla="*/ 676 h 792"/>
                        <a:gd name="T12" fmla="*/ 0 w 792"/>
                        <a:gd name="T13" fmla="*/ 396 h 792"/>
                        <a:gd name="T14" fmla="*/ 116 w 792"/>
                        <a:gd name="T15" fmla="*/ 116 h 792"/>
                        <a:gd name="T16" fmla="*/ 396 w 792"/>
                        <a:gd name="T17" fmla="*/ 0 h 7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792" h="792">
                          <a:moveTo>
                            <a:pt x="396" y="0"/>
                          </a:moveTo>
                          <a:cubicBezTo>
                            <a:pt x="498" y="0"/>
                            <a:pt x="599" y="38"/>
                            <a:pt x="676" y="116"/>
                          </a:cubicBezTo>
                          <a:cubicBezTo>
                            <a:pt x="754" y="193"/>
                            <a:pt x="792" y="294"/>
                            <a:pt x="792" y="396"/>
                          </a:cubicBezTo>
                          <a:cubicBezTo>
                            <a:pt x="792" y="497"/>
                            <a:pt x="754" y="598"/>
                            <a:pt x="676" y="676"/>
                          </a:cubicBezTo>
                          <a:cubicBezTo>
                            <a:pt x="599" y="753"/>
                            <a:pt x="498" y="792"/>
                            <a:pt x="396" y="792"/>
                          </a:cubicBezTo>
                          <a:cubicBezTo>
                            <a:pt x="295" y="792"/>
                            <a:pt x="194" y="753"/>
                            <a:pt x="116" y="676"/>
                          </a:cubicBezTo>
                          <a:cubicBezTo>
                            <a:pt x="39" y="598"/>
                            <a:pt x="0" y="497"/>
                            <a:pt x="0" y="396"/>
                          </a:cubicBezTo>
                          <a:cubicBezTo>
                            <a:pt x="0" y="294"/>
                            <a:pt x="39" y="193"/>
                            <a:pt x="116" y="116"/>
                          </a:cubicBezTo>
                          <a:cubicBezTo>
                            <a:pt x="194" y="38"/>
                            <a:pt x="295" y="0"/>
                            <a:pt x="396" y="0"/>
                          </a:cubicBezTo>
                          <a:close/>
                        </a:path>
                      </a:pathLst>
                    </a:custGeom>
                    <a:solidFill>
                      <a:srgbClr val="F6BD25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629" name="Freeform 20">
                      <a:extLst>
                        <a:ext uri="{FF2B5EF4-FFF2-40B4-BE49-F238E27FC236}">
                          <a16:creationId xmlns:a16="http://schemas.microsoft.com/office/drawing/2014/main" id="{3907D7E6-7B7D-87F7-793B-61FE3027D37E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9121769" y="650876"/>
                      <a:ext cx="277812" cy="277813"/>
                    </a:xfrm>
                    <a:custGeom>
                      <a:avLst/>
                      <a:gdLst>
                        <a:gd name="T0" fmla="*/ 373 w 2164"/>
                        <a:gd name="T1" fmla="*/ 408 h 2164"/>
                        <a:gd name="T2" fmla="*/ 966 w 2164"/>
                        <a:gd name="T3" fmla="*/ 402 h 2164"/>
                        <a:gd name="T4" fmla="*/ 1479 w 2164"/>
                        <a:gd name="T5" fmla="*/ 685 h 2164"/>
                        <a:gd name="T6" fmla="*/ 1762 w 2164"/>
                        <a:gd name="T7" fmla="*/ 1197 h 2164"/>
                        <a:gd name="T8" fmla="*/ 1755 w 2164"/>
                        <a:gd name="T9" fmla="*/ 1791 h 2164"/>
                        <a:gd name="T10" fmla="*/ 1886 w 2164"/>
                        <a:gd name="T11" fmla="*/ 2003 h 2164"/>
                        <a:gd name="T12" fmla="*/ 2098 w 2164"/>
                        <a:gd name="T13" fmla="*/ 1872 h 2164"/>
                        <a:gd name="T14" fmla="*/ 2104 w 2164"/>
                        <a:gd name="T15" fmla="*/ 1116 h 2164"/>
                        <a:gd name="T16" fmla="*/ 1727 w 2164"/>
                        <a:gd name="T17" fmla="*/ 436 h 2164"/>
                        <a:gd name="T18" fmla="*/ 1048 w 2164"/>
                        <a:gd name="T19" fmla="*/ 59 h 2164"/>
                        <a:gd name="T20" fmla="*/ 291 w 2164"/>
                        <a:gd name="T21" fmla="*/ 66 h 2164"/>
                        <a:gd name="T22" fmla="*/ 161 w 2164"/>
                        <a:gd name="T23" fmla="*/ 277 h 2164"/>
                        <a:gd name="T24" fmla="*/ 373 w 2164"/>
                        <a:gd name="T25" fmla="*/ 408 h 2164"/>
                        <a:gd name="T26" fmla="*/ 234 w 2164"/>
                        <a:gd name="T27" fmla="*/ 925 h 2164"/>
                        <a:gd name="T28" fmla="*/ 668 w 2164"/>
                        <a:gd name="T29" fmla="*/ 920 h 2164"/>
                        <a:gd name="T30" fmla="*/ 1039 w 2164"/>
                        <a:gd name="T31" fmla="*/ 1125 h 2164"/>
                        <a:gd name="T32" fmla="*/ 1244 w 2164"/>
                        <a:gd name="T33" fmla="*/ 1496 h 2164"/>
                        <a:gd name="T34" fmla="*/ 1239 w 2164"/>
                        <a:gd name="T35" fmla="*/ 1930 h 2164"/>
                        <a:gd name="T36" fmla="*/ 1370 w 2164"/>
                        <a:gd name="T37" fmla="*/ 2141 h 2164"/>
                        <a:gd name="T38" fmla="*/ 1581 w 2164"/>
                        <a:gd name="T39" fmla="*/ 2011 h 2164"/>
                        <a:gd name="T40" fmla="*/ 1586 w 2164"/>
                        <a:gd name="T41" fmla="*/ 1415 h 2164"/>
                        <a:gd name="T42" fmla="*/ 1287 w 2164"/>
                        <a:gd name="T43" fmla="*/ 876 h 2164"/>
                        <a:gd name="T44" fmla="*/ 749 w 2164"/>
                        <a:gd name="T45" fmla="*/ 577 h 2164"/>
                        <a:gd name="T46" fmla="*/ 153 w 2164"/>
                        <a:gd name="T47" fmla="*/ 582 h 2164"/>
                        <a:gd name="T48" fmla="*/ 22 w 2164"/>
                        <a:gd name="T49" fmla="*/ 794 h 2164"/>
                        <a:gd name="T50" fmla="*/ 234 w 2164"/>
                        <a:gd name="T51" fmla="*/ 925 h 2164"/>
                        <a:gd name="T52" fmla="*/ 333 w 2164"/>
                        <a:gd name="T53" fmla="*/ 1570 h 2164"/>
                        <a:gd name="T54" fmla="*/ 121 w 2164"/>
                        <a:gd name="T55" fmla="*/ 1439 h 2164"/>
                        <a:gd name="T56" fmla="*/ 252 w 2164"/>
                        <a:gd name="T57" fmla="*/ 1227 h 2164"/>
                        <a:gd name="T58" fmla="*/ 533 w 2164"/>
                        <a:gd name="T59" fmla="*/ 1225 h 2164"/>
                        <a:gd name="T60" fmla="*/ 793 w 2164"/>
                        <a:gd name="T61" fmla="*/ 1370 h 2164"/>
                        <a:gd name="T62" fmla="*/ 938 w 2164"/>
                        <a:gd name="T63" fmla="*/ 1631 h 2164"/>
                        <a:gd name="T64" fmla="*/ 936 w 2164"/>
                        <a:gd name="T65" fmla="*/ 1912 h 2164"/>
                        <a:gd name="T66" fmla="*/ 724 w 2164"/>
                        <a:gd name="T67" fmla="*/ 2042 h 2164"/>
                        <a:gd name="T68" fmla="*/ 594 w 2164"/>
                        <a:gd name="T69" fmla="*/ 1831 h 2164"/>
                        <a:gd name="T70" fmla="*/ 596 w 2164"/>
                        <a:gd name="T71" fmla="*/ 1712 h 2164"/>
                        <a:gd name="T72" fmla="*/ 545 w 2164"/>
                        <a:gd name="T73" fmla="*/ 1619 h 2164"/>
                        <a:gd name="T74" fmla="*/ 452 w 2164"/>
                        <a:gd name="T75" fmla="*/ 1568 h 2164"/>
                        <a:gd name="T76" fmla="*/ 333 w 2164"/>
                        <a:gd name="T77" fmla="*/ 1570 h 2164"/>
                        <a:gd name="T78" fmla="*/ 333 w 2164"/>
                        <a:gd name="T79" fmla="*/ 1570 h 21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</a:cxnLst>
                      <a:rect l="0" t="0" r="r" b="b"/>
                      <a:pathLst>
                        <a:path w="2164" h="2164">
                          <a:moveTo>
                            <a:pt x="373" y="408"/>
                          </a:moveTo>
                          <a:cubicBezTo>
                            <a:pt x="568" y="362"/>
                            <a:pt x="771" y="355"/>
                            <a:pt x="966" y="402"/>
                          </a:cubicBezTo>
                          <a:cubicBezTo>
                            <a:pt x="1160" y="448"/>
                            <a:pt x="1338" y="544"/>
                            <a:pt x="1479" y="685"/>
                          </a:cubicBezTo>
                          <a:cubicBezTo>
                            <a:pt x="1620" y="826"/>
                            <a:pt x="1716" y="1003"/>
                            <a:pt x="1762" y="1197"/>
                          </a:cubicBezTo>
                          <a:cubicBezTo>
                            <a:pt x="1808" y="1393"/>
                            <a:pt x="1802" y="1596"/>
                            <a:pt x="1755" y="1791"/>
                          </a:cubicBezTo>
                          <a:cubicBezTo>
                            <a:pt x="1733" y="1885"/>
                            <a:pt x="1792" y="1980"/>
                            <a:pt x="1886" y="2003"/>
                          </a:cubicBezTo>
                          <a:cubicBezTo>
                            <a:pt x="1980" y="2025"/>
                            <a:pt x="2076" y="1966"/>
                            <a:pt x="2098" y="1872"/>
                          </a:cubicBezTo>
                          <a:cubicBezTo>
                            <a:pt x="2157" y="1623"/>
                            <a:pt x="2164" y="1365"/>
                            <a:pt x="2104" y="1116"/>
                          </a:cubicBezTo>
                          <a:cubicBezTo>
                            <a:pt x="2043" y="858"/>
                            <a:pt x="1915" y="623"/>
                            <a:pt x="1727" y="436"/>
                          </a:cubicBezTo>
                          <a:cubicBezTo>
                            <a:pt x="1540" y="249"/>
                            <a:pt x="1305" y="120"/>
                            <a:pt x="1048" y="59"/>
                          </a:cubicBezTo>
                          <a:cubicBezTo>
                            <a:pt x="798" y="0"/>
                            <a:pt x="540" y="7"/>
                            <a:pt x="291" y="66"/>
                          </a:cubicBezTo>
                          <a:cubicBezTo>
                            <a:pt x="197" y="88"/>
                            <a:pt x="138" y="183"/>
                            <a:pt x="161" y="277"/>
                          </a:cubicBezTo>
                          <a:cubicBezTo>
                            <a:pt x="183" y="372"/>
                            <a:pt x="278" y="430"/>
                            <a:pt x="373" y="408"/>
                          </a:cubicBezTo>
                          <a:close/>
                          <a:moveTo>
                            <a:pt x="234" y="925"/>
                          </a:moveTo>
                          <a:cubicBezTo>
                            <a:pt x="376" y="891"/>
                            <a:pt x="525" y="886"/>
                            <a:pt x="668" y="920"/>
                          </a:cubicBezTo>
                          <a:cubicBezTo>
                            <a:pt x="808" y="953"/>
                            <a:pt x="937" y="1022"/>
                            <a:pt x="1039" y="1125"/>
                          </a:cubicBezTo>
                          <a:cubicBezTo>
                            <a:pt x="1141" y="1227"/>
                            <a:pt x="1211" y="1355"/>
                            <a:pt x="1244" y="1496"/>
                          </a:cubicBezTo>
                          <a:cubicBezTo>
                            <a:pt x="1278" y="1639"/>
                            <a:pt x="1273" y="1787"/>
                            <a:pt x="1239" y="1930"/>
                          </a:cubicBezTo>
                          <a:cubicBezTo>
                            <a:pt x="1217" y="2024"/>
                            <a:pt x="1275" y="2119"/>
                            <a:pt x="1370" y="2141"/>
                          </a:cubicBezTo>
                          <a:cubicBezTo>
                            <a:pt x="1464" y="2164"/>
                            <a:pt x="1559" y="2105"/>
                            <a:pt x="1581" y="2011"/>
                          </a:cubicBezTo>
                          <a:cubicBezTo>
                            <a:pt x="1628" y="1815"/>
                            <a:pt x="1633" y="1611"/>
                            <a:pt x="1586" y="1415"/>
                          </a:cubicBezTo>
                          <a:cubicBezTo>
                            <a:pt x="1538" y="1210"/>
                            <a:pt x="1436" y="1024"/>
                            <a:pt x="1287" y="876"/>
                          </a:cubicBezTo>
                          <a:cubicBezTo>
                            <a:pt x="1139" y="727"/>
                            <a:pt x="953" y="626"/>
                            <a:pt x="749" y="577"/>
                          </a:cubicBezTo>
                          <a:cubicBezTo>
                            <a:pt x="552" y="531"/>
                            <a:pt x="349" y="536"/>
                            <a:pt x="153" y="582"/>
                          </a:cubicBezTo>
                          <a:cubicBezTo>
                            <a:pt x="59" y="604"/>
                            <a:pt x="0" y="700"/>
                            <a:pt x="22" y="794"/>
                          </a:cubicBezTo>
                          <a:cubicBezTo>
                            <a:pt x="44" y="888"/>
                            <a:pt x="140" y="947"/>
                            <a:pt x="234" y="925"/>
                          </a:cubicBezTo>
                          <a:close/>
                          <a:moveTo>
                            <a:pt x="333" y="1570"/>
                          </a:moveTo>
                          <a:cubicBezTo>
                            <a:pt x="239" y="1592"/>
                            <a:pt x="143" y="1533"/>
                            <a:pt x="121" y="1439"/>
                          </a:cubicBezTo>
                          <a:cubicBezTo>
                            <a:pt x="99" y="1345"/>
                            <a:pt x="158" y="1250"/>
                            <a:pt x="252" y="1227"/>
                          </a:cubicBezTo>
                          <a:cubicBezTo>
                            <a:pt x="344" y="1205"/>
                            <a:pt x="440" y="1203"/>
                            <a:pt x="533" y="1225"/>
                          </a:cubicBezTo>
                          <a:cubicBezTo>
                            <a:pt x="632" y="1249"/>
                            <a:pt x="721" y="1298"/>
                            <a:pt x="793" y="1370"/>
                          </a:cubicBezTo>
                          <a:cubicBezTo>
                            <a:pt x="865" y="1442"/>
                            <a:pt x="915" y="1532"/>
                            <a:pt x="938" y="1631"/>
                          </a:cubicBezTo>
                          <a:cubicBezTo>
                            <a:pt x="960" y="1723"/>
                            <a:pt x="958" y="1819"/>
                            <a:pt x="936" y="1912"/>
                          </a:cubicBezTo>
                          <a:cubicBezTo>
                            <a:pt x="914" y="2006"/>
                            <a:pt x="818" y="2065"/>
                            <a:pt x="724" y="2042"/>
                          </a:cubicBezTo>
                          <a:cubicBezTo>
                            <a:pt x="630" y="2020"/>
                            <a:pt x="571" y="1925"/>
                            <a:pt x="594" y="1831"/>
                          </a:cubicBezTo>
                          <a:cubicBezTo>
                            <a:pt x="603" y="1792"/>
                            <a:pt x="605" y="1751"/>
                            <a:pt x="596" y="1712"/>
                          </a:cubicBezTo>
                          <a:cubicBezTo>
                            <a:pt x="587" y="1677"/>
                            <a:pt x="570" y="1644"/>
                            <a:pt x="545" y="1619"/>
                          </a:cubicBezTo>
                          <a:cubicBezTo>
                            <a:pt x="519" y="1593"/>
                            <a:pt x="487" y="1576"/>
                            <a:pt x="452" y="1568"/>
                          </a:cubicBezTo>
                          <a:cubicBezTo>
                            <a:pt x="413" y="1559"/>
                            <a:pt x="372" y="1561"/>
                            <a:pt x="333" y="1570"/>
                          </a:cubicBezTo>
                          <a:lnTo>
                            <a:pt x="333" y="1570"/>
                          </a:lnTo>
                        </a:path>
                      </a:pathLst>
                    </a:custGeom>
                    <a:solidFill>
                      <a:srgbClr val="ED7D3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630" name="Freeform 21">
                      <a:extLst>
                        <a:ext uri="{FF2B5EF4-FFF2-40B4-BE49-F238E27FC236}">
                          <a16:creationId xmlns:a16="http://schemas.microsoft.com/office/drawing/2014/main" id="{DEF181D9-9DB6-D13D-F435-9D901BB35EB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083669" y="889001"/>
                      <a:ext cx="73025" cy="71438"/>
                    </a:xfrm>
                    <a:custGeom>
                      <a:avLst/>
                      <a:gdLst>
                        <a:gd name="T0" fmla="*/ 280 w 560"/>
                        <a:gd name="T1" fmla="*/ 0 h 560"/>
                        <a:gd name="T2" fmla="*/ 478 w 560"/>
                        <a:gd name="T3" fmla="*/ 82 h 560"/>
                        <a:gd name="T4" fmla="*/ 560 w 560"/>
                        <a:gd name="T5" fmla="*/ 280 h 560"/>
                        <a:gd name="T6" fmla="*/ 478 w 560"/>
                        <a:gd name="T7" fmla="*/ 478 h 560"/>
                        <a:gd name="T8" fmla="*/ 280 w 560"/>
                        <a:gd name="T9" fmla="*/ 560 h 560"/>
                        <a:gd name="T10" fmla="*/ 82 w 560"/>
                        <a:gd name="T11" fmla="*/ 478 h 560"/>
                        <a:gd name="T12" fmla="*/ 0 w 560"/>
                        <a:gd name="T13" fmla="*/ 280 h 560"/>
                        <a:gd name="T14" fmla="*/ 82 w 560"/>
                        <a:gd name="T15" fmla="*/ 82 h 560"/>
                        <a:gd name="T16" fmla="*/ 280 w 560"/>
                        <a:gd name="T17" fmla="*/ 0 h 5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560" h="560">
                          <a:moveTo>
                            <a:pt x="280" y="0"/>
                          </a:moveTo>
                          <a:cubicBezTo>
                            <a:pt x="352" y="0"/>
                            <a:pt x="424" y="27"/>
                            <a:pt x="478" y="82"/>
                          </a:cubicBezTo>
                          <a:cubicBezTo>
                            <a:pt x="533" y="136"/>
                            <a:pt x="560" y="208"/>
                            <a:pt x="560" y="280"/>
                          </a:cubicBezTo>
                          <a:cubicBezTo>
                            <a:pt x="560" y="351"/>
                            <a:pt x="533" y="423"/>
                            <a:pt x="478" y="478"/>
                          </a:cubicBezTo>
                          <a:cubicBezTo>
                            <a:pt x="424" y="532"/>
                            <a:pt x="352" y="560"/>
                            <a:pt x="280" y="560"/>
                          </a:cubicBezTo>
                          <a:cubicBezTo>
                            <a:pt x="209" y="560"/>
                            <a:pt x="137" y="532"/>
                            <a:pt x="82" y="478"/>
                          </a:cubicBezTo>
                          <a:cubicBezTo>
                            <a:pt x="28" y="423"/>
                            <a:pt x="0" y="351"/>
                            <a:pt x="0" y="280"/>
                          </a:cubicBezTo>
                          <a:cubicBezTo>
                            <a:pt x="0" y="208"/>
                            <a:pt x="28" y="136"/>
                            <a:pt x="82" y="82"/>
                          </a:cubicBezTo>
                          <a:cubicBezTo>
                            <a:pt x="137" y="27"/>
                            <a:pt x="209" y="0"/>
                            <a:pt x="280" y="0"/>
                          </a:cubicBezTo>
                        </a:path>
                      </a:pathLst>
                    </a:custGeom>
                    <a:solidFill>
                      <a:srgbClr val="FF000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</p:grpSp>
            <p:pic>
              <p:nvPicPr>
                <p:cNvPr id="566" name="Picture 177" descr="shokunin-modern-touch-phone-mobile (1)">
                  <a:extLst>
                    <a:ext uri="{FF2B5EF4-FFF2-40B4-BE49-F238E27FC236}">
                      <a16:creationId xmlns:a16="http://schemas.microsoft.com/office/drawing/2014/main" id="{24F42213-92E4-5474-7F0F-4EE6FAAC2F1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987468" y="5714391"/>
                  <a:ext cx="172212" cy="381702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grpSp>
              <p:nvGrpSpPr>
                <p:cNvPr id="567" name="Group 4">
                  <a:extLst>
                    <a:ext uri="{FF2B5EF4-FFF2-40B4-BE49-F238E27FC236}">
                      <a16:creationId xmlns:a16="http://schemas.microsoft.com/office/drawing/2014/main" id="{876BD5A8-6C8C-96B1-185A-CED578CAB4F7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 rot="8124672">
                  <a:off x="7417438" y="3485529"/>
                  <a:ext cx="623126" cy="623116"/>
                  <a:chOff x="2770" y="1441"/>
                  <a:chExt cx="6261" cy="6260"/>
                </a:xfrm>
              </p:grpSpPr>
              <p:sp>
                <p:nvSpPr>
                  <p:cNvPr id="588" name="Freeform 5">
                    <a:extLst>
                      <a:ext uri="{FF2B5EF4-FFF2-40B4-BE49-F238E27FC236}">
                        <a16:creationId xmlns:a16="http://schemas.microsoft.com/office/drawing/2014/main" id="{728D3D4A-3C80-251F-A8BB-3A213CBFBF5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7536" y="2345"/>
                    <a:ext cx="590" cy="590"/>
                  </a:xfrm>
                  <a:custGeom>
                    <a:avLst/>
                    <a:gdLst>
                      <a:gd name="T0" fmla="*/ 374650 w 590"/>
                      <a:gd name="T1" fmla="*/ 186690 h 590"/>
                      <a:gd name="T2" fmla="*/ 374015 w 590"/>
                      <a:gd name="T3" fmla="*/ 207010 h 590"/>
                      <a:gd name="T4" fmla="*/ 367030 w 590"/>
                      <a:gd name="T5" fmla="*/ 243205 h 590"/>
                      <a:gd name="T6" fmla="*/ 352425 w 590"/>
                      <a:gd name="T7" fmla="*/ 276860 h 590"/>
                      <a:gd name="T8" fmla="*/ 332740 w 590"/>
                      <a:gd name="T9" fmla="*/ 306705 h 590"/>
                      <a:gd name="T10" fmla="*/ 306705 w 590"/>
                      <a:gd name="T11" fmla="*/ 332105 h 590"/>
                      <a:gd name="T12" fmla="*/ 276860 w 590"/>
                      <a:gd name="T13" fmla="*/ 352425 h 590"/>
                      <a:gd name="T14" fmla="*/ 243205 w 590"/>
                      <a:gd name="T15" fmla="*/ 366395 h 590"/>
                      <a:gd name="T16" fmla="*/ 207010 w 590"/>
                      <a:gd name="T17" fmla="*/ 374015 h 590"/>
                      <a:gd name="T18" fmla="*/ 187960 w 590"/>
                      <a:gd name="T19" fmla="*/ 374650 h 590"/>
                      <a:gd name="T20" fmla="*/ 168910 w 590"/>
                      <a:gd name="T21" fmla="*/ 374015 h 590"/>
                      <a:gd name="T22" fmla="*/ 132080 w 590"/>
                      <a:gd name="T23" fmla="*/ 366395 h 590"/>
                      <a:gd name="T24" fmla="*/ 98425 w 590"/>
                      <a:gd name="T25" fmla="*/ 352425 h 590"/>
                      <a:gd name="T26" fmla="*/ 67945 w 590"/>
                      <a:gd name="T27" fmla="*/ 332105 h 590"/>
                      <a:gd name="T28" fmla="*/ 43180 w 590"/>
                      <a:gd name="T29" fmla="*/ 306705 h 590"/>
                      <a:gd name="T30" fmla="*/ 22860 w 590"/>
                      <a:gd name="T31" fmla="*/ 276860 h 590"/>
                      <a:gd name="T32" fmla="*/ 8890 w 590"/>
                      <a:gd name="T33" fmla="*/ 243205 h 590"/>
                      <a:gd name="T34" fmla="*/ 1270 w 590"/>
                      <a:gd name="T35" fmla="*/ 207010 h 590"/>
                      <a:gd name="T36" fmla="*/ 0 w 590"/>
                      <a:gd name="T37" fmla="*/ 186690 h 590"/>
                      <a:gd name="T38" fmla="*/ 1270 w 590"/>
                      <a:gd name="T39" fmla="*/ 167640 h 590"/>
                      <a:gd name="T40" fmla="*/ 8890 w 590"/>
                      <a:gd name="T41" fmla="*/ 131445 h 590"/>
                      <a:gd name="T42" fmla="*/ 22860 w 590"/>
                      <a:gd name="T43" fmla="*/ 97790 h 590"/>
                      <a:gd name="T44" fmla="*/ 43180 w 590"/>
                      <a:gd name="T45" fmla="*/ 67945 h 590"/>
                      <a:gd name="T46" fmla="*/ 67945 w 590"/>
                      <a:gd name="T47" fmla="*/ 42545 h 590"/>
                      <a:gd name="T48" fmla="*/ 98425 w 590"/>
                      <a:gd name="T49" fmla="*/ 22225 h 590"/>
                      <a:gd name="T50" fmla="*/ 132080 w 590"/>
                      <a:gd name="T51" fmla="*/ 8255 h 590"/>
                      <a:gd name="T52" fmla="*/ 168910 w 590"/>
                      <a:gd name="T53" fmla="*/ 635 h 590"/>
                      <a:gd name="T54" fmla="*/ 187960 w 590"/>
                      <a:gd name="T55" fmla="*/ 0 h 590"/>
                      <a:gd name="T56" fmla="*/ 207010 w 590"/>
                      <a:gd name="T57" fmla="*/ 635 h 590"/>
                      <a:gd name="T58" fmla="*/ 243205 w 590"/>
                      <a:gd name="T59" fmla="*/ 8255 h 590"/>
                      <a:gd name="T60" fmla="*/ 276860 w 590"/>
                      <a:gd name="T61" fmla="*/ 22225 h 590"/>
                      <a:gd name="T62" fmla="*/ 306705 w 590"/>
                      <a:gd name="T63" fmla="*/ 42545 h 590"/>
                      <a:gd name="T64" fmla="*/ 332740 w 590"/>
                      <a:gd name="T65" fmla="*/ 67945 h 590"/>
                      <a:gd name="T66" fmla="*/ 352425 w 590"/>
                      <a:gd name="T67" fmla="*/ 97790 h 590"/>
                      <a:gd name="T68" fmla="*/ 367030 w 590"/>
                      <a:gd name="T69" fmla="*/ 131445 h 590"/>
                      <a:gd name="T70" fmla="*/ 374015 w 590"/>
                      <a:gd name="T71" fmla="*/ 167640 h 590"/>
                      <a:gd name="T72" fmla="*/ 374650 w 590"/>
                      <a:gd name="T73" fmla="*/ 186690 h 590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0" t="0" r="r" b="b"/>
                    <a:pathLst>
                      <a:path w="590" h="590">
                        <a:moveTo>
                          <a:pt x="590" y="294"/>
                        </a:moveTo>
                        <a:lnTo>
                          <a:pt x="589" y="326"/>
                        </a:lnTo>
                        <a:lnTo>
                          <a:pt x="578" y="383"/>
                        </a:lnTo>
                        <a:lnTo>
                          <a:pt x="555" y="436"/>
                        </a:lnTo>
                        <a:lnTo>
                          <a:pt x="524" y="483"/>
                        </a:lnTo>
                        <a:lnTo>
                          <a:pt x="483" y="523"/>
                        </a:lnTo>
                        <a:lnTo>
                          <a:pt x="436" y="555"/>
                        </a:lnTo>
                        <a:lnTo>
                          <a:pt x="383" y="577"/>
                        </a:lnTo>
                        <a:lnTo>
                          <a:pt x="326" y="589"/>
                        </a:lnTo>
                        <a:lnTo>
                          <a:pt x="296" y="590"/>
                        </a:lnTo>
                        <a:lnTo>
                          <a:pt x="266" y="589"/>
                        </a:lnTo>
                        <a:lnTo>
                          <a:pt x="208" y="577"/>
                        </a:lnTo>
                        <a:lnTo>
                          <a:pt x="155" y="555"/>
                        </a:lnTo>
                        <a:lnTo>
                          <a:pt x="107" y="523"/>
                        </a:lnTo>
                        <a:lnTo>
                          <a:pt x="68" y="483"/>
                        </a:lnTo>
                        <a:lnTo>
                          <a:pt x="36" y="436"/>
                        </a:lnTo>
                        <a:lnTo>
                          <a:pt x="14" y="383"/>
                        </a:lnTo>
                        <a:lnTo>
                          <a:pt x="2" y="326"/>
                        </a:lnTo>
                        <a:lnTo>
                          <a:pt x="0" y="294"/>
                        </a:lnTo>
                        <a:lnTo>
                          <a:pt x="2" y="264"/>
                        </a:lnTo>
                        <a:lnTo>
                          <a:pt x="14" y="207"/>
                        </a:lnTo>
                        <a:lnTo>
                          <a:pt x="36" y="154"/>
                        </a:lnTo>
                        <a:lnTo>
                          <a:pt x="68" y="107"/>
                        </a:lnTo>
                        <a:lnTo>
                          <a:pt x="107" y="67"/>
                        </a:lnTo>
                        <a:lnTo>
                          <a:pt x="155" y="35"/>
                        </a:lnTo>
                        <a:lnTo>
                          <a:pt x="208" y="13"/>
                        </a:lnTo>
                        <a:lnTo>
                          <a:pt x="266" y="1"/>
                        </a:lnTo>
                        <a:lnTo>
                          <a:pt x="296" y="0"/>
                        </a:lnTo>
                        <a:lnTo>
                          <a:pt x="326" y="1"/>
                        </a:lnTo>
                        <a:lnTo>
                          <a:pt x="383" y="13"/>
                        </a:lnTo>
                        <a:lnTo>
                          <a:pt x="436" y="35"/>
                        </a:lnTo>
                        <a:lnTo>
                          <a:pt x="483" y="67"/>
                        </a:lnTo>
                        <a:lnTo>
                          <a:pt x="524" y="107"/>
                        </a:lnTo>
                        <a:lnTo>
                          <a:pt x="555" y="154"/>
                        </a:lnTo>
                        <a:lnTo>
                          <a:pt x="578" y="207"/>
                        </a:lnTo>
                        <a:lnTo>
                          <a:pt x="589" y="264"/>
                        </a:lnTo>
                        <a:lnTo>
                          <a:pt x="590" y="294"/>
                        </a:lnTo>
                        <a:close/>
                      </a:path>
                    </a:pathLst>
                  </a:custGeom>
                  <a:solidFill>
                    <a:srgbClr val="61CCF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89" name="Freeform 6">
                    <a:extLst>
                      <a:ext uri="{FF2B5EF4-FFF2-40B4-BE49-F238E27FC236}">
                        <a16:creationId xmlns:a16="http://schemas.microsoft.com/office/drawing/2014/main" id="{B3E8D443-4D5C-EFB9-32F8-AD3F57DF3C9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7623" y="2346"/>
                    <a:ext cx="503" cy="502"/>
                  </a:xfrm>
                  <a:custGeom>
                    <a:avLst/>
                    <a:gdLst>
                      <a:gd name="T0" fmla="*/ 0 w 503"/>
                      <a:gd name="T1" fmla="*/ 54610 h 502"/>
                      <a:gd name="T2" fmla="*/ 14605 w 503"/>
                      <a:gd name="T3" fmla="*/ 41275 h 502"/>
                      <a:gd name="T4" fmla="*/ 45085 w 503"/>
                      <a:gd name="T5" fmla="*/ 20955 h 502"/>
                      <a:gd name="T6" fmla="*/ 79375 w 503"/>
                      <a:gd name="T7" fmla="*/ 6985 h 502"/>
                      <a:gd name="T8" fmla="*/ 114300 w 503"/>
                      <a:gd name="T9" fmla="*/ 0 h 502"/>
                      <a:gd name="T10" fmla="*/ 149860 w 503"/>
                      <a:gd name="T11" fmla="*/ 0 h 502"/>
                      <a:gd name="T12" fmla="*/ 186055 w 503"/>
                      <a:gd name="T13" fmla="*/ 6985 h 502"/>
                      <a:gd name="T14" fmla="*/ 219710 w 503"/>
                      <a:gd name="T15" fmla="*/ 20955 h 502"/>
                      <a:gd name="T16" fmla="*/ 250825 w 503"/>
                      <a:gd name="T17" fmla="*/ 41275 h 502"/>
                      <a:gd name="T18" fmla="*/ 264160 w 503"/>
                      <a:gd name="T19" fmla="*/ 54610 h 502"/>
                      <a:gd name="T20" fmla="*/ 278130 w 503"/>
                      <a:gd name="T21" fmla="*/ 67945 h 502"/>
                      <a:gd name="T22" fmla="*/ 299085 w 503"/>
                      <a:gd name="T23" fmla="*/ 99695 h 502"/>
                      <a:gd name="T24" fmla="*/ 312420 w 503"/>
                      <a:gd name="T25" fmla="*/ 132715 h 502"/>
                      <a:gd name="T26" fmla="*/ 319405 w 503"/>
                      <a:gd name="T27" fmla="*/ 168910 h 502"/>
                      <a:gd name="T28" fmla="*/ 319405 w 503"/>
                      <a:gd name="T29" fmla="*/ 204470 h 502"/>
                      <a:gd name="T30" fmla="*/ 312420 w 503"/>
                      <a:gd name="T31" fmla="*/ 240665 h 502"/>
                      <a:gd name="T32" fmla="*/ 299085 w 503"/>
                      <a:gd name="T33" fmla="*/ 273685 h 502"/>
                      <a:gd name="T34" fmla="*/ 278130 w 503"/>
                      <a:gd name="T35" fmla="*/ 305435 h 502"/>
                      <a:gd name="T36" fmla="*/ 264160 w 503"/>
                      <a:gd name="T37" fmla="*/ 318770 h 502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0" t="0" r="r" b="b"/>
                    <a:pathLst>
                      <a:path w="503" h="502">
                        <a:moveTo>
                          <a:pt x="0" y="86"/>
                        </a:moveTo>
                        <a:lnTo>
                          <a:pt x="23" y="65"/>
                        </a:lnTo>
                        <a:lnTo>
                          <a:pt x="71" y="33"/>
                        </a:lnTo>
                        <a:lnTo>
                          <a:pt x="125" y="11"/>
                        </a:lnTo>
                        <a:lnTo>
                          <a:pt x="180" y="0"/>
                        </a:lnTo>
                        <a:lnTo>
                          <a:pt x="236" y="0"/>
                        </a:lnTo>
                        <a:lnTo>
                          <a:pt x="293" y="11"/>
                        </a:lnTo>
                        <a:lnTo>
                          <a:pt x="346" y="33"/>
                        </a:lnTo>
                        <a:lnTo>
                          <a:pt x="395" y="65"/>
                        </a:lnTo>
                        <a:lnTo>
                          <a:pt x="416" y="86"/>
                        </a:lnTo>
                        <a:lnTo>
                          <a:pt x="438" y="107"/>
                        </a:lnTo>
                        <a:lnTo>
                          <a:pt x="471" y="157"/>
                        </a:lnTo>
                        <a:lnTo>
                          <a:pt x="492" y="209"/>
                        </a:lnTo>
                        <a:lnTo>
                          <a:pt x="503" y="266"/>
                        </a:lnTo>
                        <a:lnTo>
                          <a:pt x="503" y="322"/>
                        </a:lnTo>
                        <a:lnTo>
                          <a:pt x="492" y="379"/>
                        </a:lnTo>
                        <a:lnTo>
                          <a:pt x="471" y="431"/>
                        </a:lnTo>
                        <a:lnTo>
                          <a:pt x="438" y="481"/>
                        </a:lnTo>
                        <a:lnTo>
                          <a:pt x="416" y="502"/>
                        </a:lnTo>
                      </a:path>
                    </a:pathLst>
                  </a:cu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90" name="Freeform 7">
                    <a:extLst>
                      <a:ext uri="{FF2B5EF4-FFF2-40B4-BE49-F238E27FC236}">
                        <a16:creationId xmlns:a16="http://schemas.microsoft.com/office/drawing/2014/main" id="{D9EB314A-CE1E-DD31-4123-9183565A85C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4938" y="3543"/>
                    <a:ext cx="1990" cy="1991"/>
                  </a:xfrm>
                  <a:custGeom>
                    <a:avLst/>
                    <a:gdLst>
                      <a:gd name="T0" fmla="*/ 1263650 w 1990"/>
                      <a:gd name="T1" fmla="*/ 808990 h 1991"/>
                      <a:gd name="T2" fmla="*/ 1111250 w 1990"/>
                      <a:gd name="T3" fmla="*/ 961390 h 1991"/>
                      <a:gd name="T4" fmla="*/ 920115 w 1990"/>
                      <a:gd name="T5" fmla="*/ 1152525 h 1991"/>
                      <a:gd name="T6" fmla="*/ 808355 w 1990"/>
                      <a:gd name="T7" fmla="*/ 1264285 h 1991"/>
                      <a:gd name="T8" fmla="*/ 799465 w 1990"/>
                      <a:gd name="T9" fmla="*/ 1254125 h 1991"/>
                      <a:gd name="T10" fmla="*/ 0 w 1990"/>
                      <a:gd name="T11" fmla="*/ 455295 h 1991"/>
                      <a:gd name="T12" fmla="*/ 111760 w 1990"/>
                      <a:gd name="T13" fmla="*/ 343535 h 1991"/>
                      <a:gd name="T14" fmla="*/ 302260 w 1990"/>
                      <a:gd name="T15" fmla="*/ 153035 h 1991"/>
                      <a:gd name="T16" fmla="*/ 454660 w 1990"/>
                      <a:gd name="T17" fmla="*/ 0 h 1991"/>
                      <a:gd name="T18" fmla="*/ 1253490 w 1990"/>
                      <a:gd name="T19" fmla="*/ 799465 h 1991"/>
                      <a:gd name="T20" fmla="*/ 1263650 w 1990"/>
                      <a:gd name="T21" fmla="*/ 808990 h 1991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1990" h="1991">
                        <a:moveTo>
                          <a:pt x="1990" y="1274"/>
                        </a:moveTo>
                        <a:lnTo>
                          <a:pt x="1750" y="1514"/>
                        </a:lnTo>
                        <a:lnTo>
                          <a:pt x="1449" y="1815"/>
                        </a:lnTo>
                        <a:lnTo>
                          <a:pt x="1273" y="1991"/>
                        </a:lnTo>
                        <a:lnTo>
                          <a:pt x="1259" y="1975"/>
                        </a:lnTo>
                        <a:lnTo>
                          <a:pt x="0" y="717"/>
                        </a:lnTo>
                        <a:lnTo>
                          <a:pt x="176" y="541"/>
                        </a:lnTo>
                        <a:lnTo>
                          <a:pt x="476" y="241"/>
                        </a:lnTo>
                        <a:lnTo>
                          <a:pt x="716" y="0"/>
                        </a:lnTo>
                        <a:lnTo>
                          <a:pt x="1974" y="1259"/>
                        </a:lnTo>
                        <a:lnTo>
                          <a:pt x="1990" y="1274"/>
                        </a:lnTo>
                        <a:close/>
                      </a:path>
                    </a:pathLst>
                  </a:custGeom>
                  <a:solidFill>
                    <a:srgbClr val="F2412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91" name="Freeform 8">
                    <a:extLst>
                      <a:ext uri="{FF2B5EF4-FFF2-40B4-BE49-F238E27FC236}">
                        <a16:creationId xmlns:a16="http://schemas.microsoft.com/office/drawing/2014/main" id="{2ED64431-E73B-BEB0-C466-1F20D3A4248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6004" y="2978"/>
                    <a:ext cx="1490" cy="1485"/>
                  </a:xfrm>
                  <a:custGeom>
                    <a:avLst/>
                    <a:gdLst>
                      <a:gd name="T0" fmla="*/ 887095 w 1490"/>
                      <a:gd name="T1" fmla="*/ 316865 h 1485"/>
                      <a:gd name="T2" fmla="*/ 904240 w 1490"/>
                      <a:gd name="T3" fmla="*/ 354965 h 1485"/>
                      <a:gd name="T4" fmla="*/ 930275 w 1490"/>
                      <a:gd name="T5" fmla="*/ 433705 h 1485"/>
                      <a:gd name="T6" fmla="*/ 944245 w 1490"/>
                      <a:gd name="T7" fmla="*/ 515620 h 1485"/>
                      <a:gd name="T8" fmla="*/ 946150 w 1490"/>
                      <a:gd name="T9" fmla="*/ 597535 h 1485"/>
                      <a:gd name="T10" fmla="*/ 936625 w 1490"/>
                      <a:gd name="T11" fmla="*/ 680085 h 1485"/>
                      <a:gd name="T12" fmla="*/ 915035 w 1490"/>
                      <a:gd name="T13" fmla="*/ 760095 h 1485"/>
                      <a:gd name="T14" fmla="*/ 881380 w 1490"/>
                      <a:gd name="T15" fmla="*/ 836930 h 1485"/>
                      <a:gd name="T16" fmla="*/ 836930 w 1490"/>
                      <a:gd name="T17" fmla="*/ 909320 h 1485"/>
                      <a:gd name="T18" fmla="*/ 808990 w 1490"/>
                      <a:gd name="T19" fmla="*/ 942975 h 1485"/>
                      <a:gd name="T20" fmla="*/ 798195 w 1490"/>
                      <a:gd name="T21" fmla="*/ 937260 h 1485"/>
                      <a:gd name="T22" fmla="*/ 0 w 1490"/>
                      <a:gd name="T23" fmla="*/ 138430 h 1485"/>
                      <a:gd name="T24" fmla="*/ 33655 w 1490"/>
                      <a:gd name="T25" fmla="*/ 111125 h 1485"/>
                      <a:gd name="T26" fmla="*/ 105410 w 1490"/>
                      <a:gd name="T27" fmla="*/ 65405 h 1485"/>
                      <a:gd name="T28" fmla="*/ 182245 w 1490"/>
                      <a:gd name="T29" fmla="*/ 31750 h 1485"/>
                      <a:gd name="T30" fmla="*/ 262255 w 1490"/>
                      <a:gd name="T31" fmla="*/ 10160 h 1485"/>
                      <a:gd name="T32" fmla="*/ 344170 w 1490"/>
                      <a:gd name="T33" fmla="*/ 0 h 1485"/>
                      <a:gd name="T34" fmla="*/ 425450 w 1490"/>
                      <a:gd name="T35" fmla="*/ 1270 h 1485"/>
                      <a:gd name="T36" fmla="*/ 507365 w 1490"/>
                      <a:gd name="T37" fmla="*/ 14605 h 1485"/>
                      <a:gd name="T38" fmla="*/ 586740 w 1490"/>
                      <a:gd name="T39" fmla="*/ 39370 h 1485"/>
                      <a:gd name="T40" fmla="*/ 624840 w 1490"/>
                      <a:gd name="T41" fmla="*/ 56515 h 1485"/>
                      <a:gd name="T42" fmla="*/ 885190 w 1490"/>
                      <a:gd name="T43" fmla="*/ 316865 h 1485"/>
                      <a:gd name="T44" fmla="*/ 887095 w 1490"/>
                      <a:gd name="T45" fmla="*/ 316865 h 1485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</a:gdLst>
                    <a:ahLst/>
                    <a:cxnLst>
                      <a:cxn ang="T46">
                        <a:pos x="T0" y="T1"/>
                      </a:cxn>
                      <a:cxn ang="T47">
                        <a:pos x="T2" y="T3"/>
                      </a:cxn>
                      <a:cxn ang="T48">
                        <a:pos x="T4" y="T5"/>
                      </a:cxn>
                      <a:cxn ang="T49">
                        <a:pos x="T6" y="T7"/>
                      </a:cxn>
                      <a:cxn ang="T50">
                        <a:pos x="T8" y="T9"/>
                      </a:cxn>
                      <a:cxn ang="T51">
                        <a:pos x="T10" y="T11"/>
                      </a:cxn>
                      <a:cxn ang="T52">
                        <a:pos x="T12" y="T13"/>
                      </a:cxn>
                      <a:cxn ang="T53">
                        <a:pos x="T14" y="T15"/>
                      </a:cxn>
                      <a:cxn ang="T54">
                        <a:pos x="T16" y="T17"/>
                      </a:cxn>
                      <a:cxn ang="T55">
                        <a:pos x="T18" y="T19"/>
                      </a:cxn>
                      <a:cxn ang="T56">
                        <a:pos x="T20" y="T21"/>
                      </a:cxn>
                      <a:cxn ang="T57">
                        <a:pos x="T22" y="T23"/>
                      </a:cxn>
                      <a:cxn ang="T58">
                        <a:pos x="T24" y="T25"/>
                      </a:cxn>
                      <a:cxn ang="T59">
                        <a:pos x="T26" y="T27"/>
                      </a:cxn>
                      <a:cxn ang="T60">
                        <a:pos x="T28" y="T29"/>
                      </a:cxn>
                      <a:cxn ang="T61">
                        <a:pos x="T30" y="T31"/>
                      </a:cxn>
                      <a:cxn ang="T62">
                        <a:pos x="T32" y="T33"/>
                      </a:cxn>
                      <a:cxn ang="T63">
                        <a:pos x="T34" y="T35"/>
                      </a:cxn>
                      <a:cxn ang="T64">
                        <a:pos x="T36" y="T37"/>
                      </a:cxn>
                      <a:cxn ang="T65">
                        <a:pos x="T38" y="T39"/>
                      </a:cxn>
                      <a:cxn ang="T66">
                        <a:pos x="T40" y="T41"/>
                      </a:cxn>
                      <a:cxn ang="T67">
                        <a:pos x="T42" y="T43"/>
                      </a:cxn>
                      <a:cxn ang="T68">
                        <a:pos x="T44" y="T45"/>
                      </a:cxn>
                    </a:cxnLst>
                    <a:rect l="0" t="0" r="r" b="b"/>
                    <a:pathLst>
                      <a:path w="1490" h="1485">
                        <a:moveTo>
                          <a:pt x="1397" y="499"/>
                        </a:moveTo>
                        <a:lnTo>
                          <a:pt x="1424" y="559"/>
                        </a:lnTo>
                        <a:lnTo>
                          <a:pt x="1465" y="683"/>
                        </a:lnTo>
                        <a:lnTo>
                          <a:pt x="1487" y="812"/>
                        </a:lnTo>
                        <a:lnTo>
                          <a:pt x="1490" y="941"/>
                        </a:lnTo>
                        <a:lnTo>
                          <a:pt x="1475" y="1071"/>
                        </a:lnTo>
                        <a:lnTo>
                          <a:pt x="1441" y="1197"/>
                        </a:lnTo>
                        <a:lnTo>
                          <a:pt x="1388" y="1318"/>
                        </a:lnTo>
                        <a:lnTo>
                          <a:pt x="1318" y="1432"/>
                        </a:lnTo>
                        <a:lnTo>
                          <a:pt x="1274" y="1485"/>
                        </a:lnTo>
                        <a:lnTo>
                          <a:pt x="1257" y="1476"/>
                        </a:lnTo>
                        <a:lnTo>
                          <a:pt x="0" y="218"/>
                        </a:lnTo>
                        <a:lnTo>
                          <a:pt x="53" y="175"/>
                        </a:lnTo>
                        <a:lnTo>
                          <a:pt x="166" y="103"/>
                        </a:lnTo>
                        <a:lnTo>
                          <a:pt x="287" y="50"/>
                        </a:lnTo>
                        <a:lnTo>
                          <a:pt x="413" y="16"/>
                        </a:lnTo>
                        <a:lnTo>
                          <a:pt x="542" y="0"/>
                        </a:lnTo>
                        <a:lnTo>
                          <a:pt x="670" y="2"/>
                        </a:lnTo>
                        <a:lnTo>
                          <a:pt x="799" y="23"/>
                        </a:lnTo>
                        <a:lnTo>
                          <a:pt x="924" y="62"/>
                        </a:lnTo>
                        <a:lnTo>
                          <a:pt x="984" y="89"/>
                        </a:lnTo>
                        <a:lnTo>
                          <a:pt x="1394" y="499"/>
                        </a:lnTo>
                        <a:lnTo>
                          <a:pt x="1397" y="499"/>
                        </a:lnTo>
                        <a:close/>
                      </a:path>
                    </a:pathLst>
                  </a:custGeom>
                  <a:solidFill>
                    <a:srgbClr val="F24125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92" name="Freeform 9">
                    <a:extLst>
                      <a:ext uri="{FF2B5EF4-FFF2-40B4-BE49-F238E27FC236}">
                        <a16:creationId xmlns:a16="http://schemas.microsoft.com/office/drawing/2014/main" id="{A65934EF-A00C-CD2B-F2F5-CB46E7E99EC3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7747" y="6417"/>
                    <a:ext cx="1210" cy="1210"/>
                  </a:xfrm>
                  <a:custGeom>
                    <a:avLst/>
                    <a:gdLst>
                      <a:gd name="T0" fmla="*/ 768350 w 1210"/>
                      <a:gd name="T1" fmla="*/ 264795 h 1210"/>
                      <a:gd name="T2" fmla="*/ 264795 w 1210"/>
                      <a:gd name="T3" fmla="*/ 768350 h 1210"/>
                      <a:gd name="T4" fmla="*/ 0 w 1210"/>
                      <a:gd name="T5" fmla="*/ 502920 h 1210"/>
                      <a:gd name="T6" fmla="*/ 6350 w 1210"/>
                      <a:gd name="T7" fmla="*/ 495935 h 1210"/>
                      <a:gd name="T8" fmla="*/ 495935 w 1210"/>
                      <a:gd name="T9" fmla="*/ 6350 h 1210"/>
                      <a:gd name="T10" fmla="*/ 502920 w 1210"/>
                      <a:gd name="T11" fmla="*/ 0 h 1210"/>
                      <a:gd name="T12" fmla="*/ 768350 w 1210"/>
                      <a:gd name="T13" fmla="*/ 264795 h 1210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210" h="1210">
                        <a:moveTo>
                          <a:pt x="1210" y="417"/>
                        </a:moveTo>
                        <a:lnTo>
                          <a:pt x="417" y="1210"/>
                        </a:lnTo>
                        <a:lnTo>
                          <a:pt x="0" y="792"/>
                        </a:lnTo>
                        <a:lnTo>
                          <a:pt x="10" y="781"/>
                        </a:lnTo>
                        <a:lnTo>
                          <a:pt x="781" y="10"/>
                        </a:lnTo>
                        <a:lnTo>
                          <a:pt x="792" y="0"/>
                        </a:lnTo>
                        <a:lnTo>
                          <a:pt x="1210" y="417"/>
                        </a:lnTo>
                        <a:close/>
                      </a:path>
                    </a:pathLst>
                  </a:custGeom>
                  <a:solidFill>
                    <a:srgbClr val="FCBC1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93" name="Freeform 10">
                    <a:extLst>
                      <a:ext uri="{FF2B5EF4-FFF2-40B4-BE49-F238E27FC236}">
                        <a16:creationId xmlns:a16="http://schemas.microsoft.com/office/drawing/2014/main" id="{B59EAFE8-E10F-7F48-6FD7-7A2A1C96896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7319" y="5989"/>
                    <a:ext cx="1220" cy="1220"/>
                  </a:xfrm>
                  <a:custGeom>
                    <a:avLst/>
                    <a:gdLst>
                      <a:gd name="T0" fmla="*/ 774700 w 1220"/>
                      <a:gd name="T1" fmla="*/ 271780 h 1220"/>
                      <a:gd name="T2" fmla="*/ 767715 w 1220"/>
                      <a:gd name="T3" fmla="*/ 278130 h 1220"/>
                      <a:gd name="T4" fmla="*/ 278130 w 1220"/>
                      <a:gd name="T5" fmla="*/ 767715 h 1220"/>
                      <a:gd name="T6" fmla="*/ 271780 w 1220"/>
                      <a:gd name="T7" fmla="*/ 774700 h 1220"/>
                      <a:gd name="T8" fmla="*/ 0 w 1220"/>
                      <a:gd name="T9" fmla="*/ 502285 h 1220"/>
                      <a:gd name="T10" fmla="*/ 6985 w 1220"/>
                      <a:gd name="T11" fmla="*/ 496570 h 1220"/>
                      <a:gd name="T12" fmla="*/ 496570 w 1220"/>
                      <a:gd name="T13" fmla="*/ 6985 h 1220"/>
                      <a:gd name="T14" fmla="*/ 502285 w 1220"/>
                      <a:gd name="T15" fmla="*/ 0 h 1220"/>
                      <a:gd name="T16" fmla="*/ 774700 w 1220"/>
                      <a:gd name="T17" fmla="*/ 271780 h 12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220" h="1220">
                        <a:moveTo>
                          <a:pt x="1220" y="428"/>
                        </a:moveTo>
                        <a:lnTo>
                          <a:pt x="1209" y="438"/>
                        </a:lnTo>
                        <a:lnTo>
                          <a:pt x="438" y="1209"/>
                        </a:lnTo>
                        <a:lnTo>
                          <a:pt x="428" y="1220"/>
                        </a:lnTo>
                        <a:lnTo>
                          <a:pt x="0" y="791"/>
                        </a:lnTo>
                        <a:lnTo>
                          <a:pt x="11" y="782"/>
                        </a:lnTo>
                        <a:lnTo>
                          <a:pt x="782" y="11"/>
                        </a:lnTo>
                        <a:lnTo>
                          <a:pt x="791" y="0"/>
                        </a:lnTo>
                        <a:lnTo>
                          <a:pt x="1220" y="428"/>
                        </a:lnTo>
                        <a:close/>
                      </a:path>
                    </a:pathLst>
                  </a:custGeom>
                  <a:solidFill>
                    <a:srgbClr val="FCBC1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94" name="Freeform 11">
                    <a:extLst>
                      <a:ext uri="{FF2B5EF4-FFF2-40B4-BE49-F238E27FC236}">
                        <a16:creationId xmlns:a16="http://schemas.microsoft.com/office/drawing/2014/main" id="{B40F567C-E962-70AA-E9F9-FC92CB86980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6891" y="5561"/>
                    <a:ext cx="1219" cy="1219"/>
                  </a:xfrm>
                  <a:custGeom>
                    <a:avLst/>
                    <a:gdLst>
                      <a:gd name="T0" fmla="*/ 774065 w 1219"/>
                      <a:gd name="T1" fmla="*/ 271780 h 1219"/>
                      <a:gd name="T2" fmla="*/ 768350 w 1219"/>
                      <a:gd name="T3" fmla="*/ 278765 h 1219"/>
                      <a:gd name="T4" fmla="*/ 278765 w 1219"/>
                      <a:gd name="T5" fmla="*/ 768350 h 1219"/>
                      <a:gd name="T6" fmla="*/ 271780 w 1219"/>
                      <a:gd name="T7" fmla="*/ 774065 h 1219"/>
                      <a:gd name="T8" fmla="*/ 0 w 1219"/>
                      <a:gd name="T9" fmla="*/ 502920 h 1219"/>
                      <a:gd name="T10" fmla="*/ 6350 w 1219"/>
                      <a:gd name="T11" fmla="*/ 495935 h 1219"/>
                      <a:gd name="T12" fmla="*/ 495935 w 1219"/>
                      <a:gd name="T13" fmla="*/ 6350 h 1219"/>
                      <a:gd name="T14" fmla="*/ 502920 w 1219"/>
                      <a:gd name="T15" fmla="*/ 0 h 1219"/>
                      <a:gd name="T16" fmla="*/ 774065 w 1219"/>
                      <a:gd name="T17" fmla="*/ 271780 h 121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219" h="1219">
                        <a:moveTo>
                          <a:pt x="1219" y="428"/>
                        </a:moveTo>
                        <a:lnTo>
                          <a:pt x="1210" y="439"/>
                        </a:lnTo>
                        <a:lnTo>
                          <a:pt x="439" y="1210"/>
                        </a:lnTo>
                        <a:lnTo>
                          <a:pt x="428" y="1219"/>
                        </a:lnTo>
                        <a:lnTo>
                          <a:pt x="0" y="792"/>
                        </a:lnTo>
                        <a:lnTo>
                          <a:pt x="10" y="781"/>
                        </a:lnTo>
                        <a:lnTo>
                          <a:pt x="781" y="10"/>
                        </a:lnTo>
                        <a:lnTo>
                          <a:pt x="792" y="0"/>
                        </a:lnTo>
                        <a:lnTo>
                          <a:pt x="1219" y="428"/>
                        </a:lnTo>
                        <a:close/>
                      </a:path>
                    </a:pathLst>
                  </a:custGeom>
                  <a:solidFill>
                    <a:srgbClr val="FCBC1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95" name="Freeform 12">
                    <a:extLst>
                      <a:ext uri="{FF2B5EF4-FFF2-40B4-BE49-F238E27FC236}">
                        <a16:creationId xmlns:a16="http://schemas.microsoft.com/office/drawing/2014/main" id="{05759812-D90A-9F44-0EF4-BC109214A6C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6473" y="5143"/>
                    <a:ext cx="1210" cy="1210"/>
                  </a:xfrm>
                  <a:custGeom>
                    <a:avLst/>
                    <a:gdLst>
                      <a:gd name="T0" fmla="*/ 768350 w 1210"/>
                      <a:gd name="T1" fmla="*/ 265430 h 1210"/>
                      <a:gd name="T2" fmla="*/ 761365 w 1210"/>
                      <a:gd name="T3" fmla="*/ 271780 h 1210"/>
                      <a:gd name="T4" fmla="*/ 271780 w 1210"/>
                      <a:gd name="T5" fmla="*/ 761365 h 1210"/>
                      <a:gd name="T6" fmla="*/ 265430 w 1210"/>
                      <a:gd name="T7" fmla="*/ 768350 h 1210"/>
                      <a:gd name="T8" fmla="*/ 0 w 1210"/>
                      <a:gd name="T9" fmla="*/ 502920 h 1210"/>
                      <a:gd name="T10" fmla="*/ 156210 w 1210"/>
                      <a:gd name="T11" fmla="*/ 346710 h 1210"/>
                      <a:gd name="T12" fmla="*/ 346710 w 1210"/>
                      <a:gd name="T13" fmla="*/ 156210 h 1210"/>
                      <a:gd name="T14" fmla="*/ 502920 w 1210"/>
                      <a:gd name="T15" fmla="*/ 0 h 1210"/>
                      <a:gd name="T16" fmla="*/ 768350 w 1210"/>
                      <a:gd name="T17" fmla="*/ 265430 h 121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210" h="1210">
                        <a:moveTo>
                          <a:pt x="1210" y="418"/>
                        </a:moveTo>
                        <a:lnTo>
                          <a:pt x="1199" y="428"/>
                        </a:lnTo>
                        <a:lnTo>
                          <a:pt x="428" y="1199"/>
                        </a:lnTo>
                        <a:lnTo>
                          <a:pt x="418" y="1210"/>
                        </a:lnTo>
                        <a:lnTo>
                          <a:pt x="0" y="792"/>
                        </a:lnTo>
                        <a:lnTo>
                          <a:pt x="246" y="546"/>
                        </a:lnTo>
                        <a:lnTo>
                          <a:pt x="546" y="246"/>
                        </a:lnTo>
                        <a:lnTo>
                          <a:pt x="792" y="0"/>
                        </a:lnTo>
                        <a:lnTo>
                          <a:pt x="1210" y="418"/>
                        </a:lnTo>
                        <a:close/>
                      </a:path>
                    </a:pathLst>
                  </a:custGeom>
                  <a:solidFill>
                    <a:srgbClr val="FCBC1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96" name="Freeform 13">
                    <a:extLst>
                      <a:ext uri="{FF2B5EF4-FFF2-40B4-BE49-F238E27FC236}">
                        <a16:creationId xmlns:a16="http://schemas.microsoft.com/office/drawing/2014/main" id="{95C3018F-A628-D0A2-B875-65F07135FAF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4119" y="2789"/>
                    <a:ext cx="1210" cy="1210"/>
                  </a:xfrm>
                  <a:custGeom>
                    <a:avLst/>
                    <a:gdLst>
                      <a:gd name="T0" fmla="*/ 611505 w 1210"/>
                      <a:gd name="T1" fmla="*/ 421005 h 1210"/>
                      <a:gd name="T2" fmla="*/ 421005 w 1210"/>
                      <a:gd name="T3" fmla="*/ 611505 h 1210"/>
                      <a:gd name="T4" fmla="*/ 264795 w 1210"/>
                      <a:gd name="T5" fmla="*/ 768350 h 1210"/>
                      <a:gd name="T6" fmla="*/ 0 w 1210"/>
                      <a:gd name="T7" fmla="*/ 502920 h 1210"/>
                      <a:gd name="T8" fmla="*/ 6350 w 1210"/>
                      <a:gd name="T9" fmla="*/ 495935 h 1210"/>
                      <a:gd name="T10" fmla="*/ 495935 w 1210"/>
                      <a:gd name="T11" fmla="*/ 6350 h 1210"/>
                      <a:gd name="T12" fmla="*/ 502920 w 1210"/>
                      <a:gd name="T13" fmla="*/ 0 h 1210"/>
                      <a:gd name="T14" fmla="*/ 768350 w 1210"/>
                      <a:gd name="T15" fmla="*/ 264795 h 1210"/>
                      <a:gd name="T16" fmla="*/ 611505 w 1210"/>
                      <a:gd name="T17" fmla="*/ 421005 h 121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210" h="1210">
                        <a:moveTo>
                          <a:pt x="963" y="663"/>
                        </a:moveTo>
                        <a:lnTo>
                          <a:pt x="663" y="963"/>
                        </a:lnTo>
                        <a:lnTo>
                          <a:pt x="417" y="1210"/>
                        </a:lnTo>
                        <a:lnTo>
                          <a:pt x="0" y="792"/>
                        </a:lnTo>
                        <a:lnTo>
                          <a:pt x="10" y="781"/>
                        </a:lnTo>
                        <a:lnTo>
                          <a:pt x="781" y="10"/>
                        </a:lnTo>
                        <a:lnTo>
                          <a:pt x="792" y="0"/>
                        </a:lnTo>
                        <a:lnTo>
                          <a:pt x="1210" y="417"/>
                        </a:lnTo>
                        <a:lnTo>
                          <a:pt x="963" y="663"/>
                        </a:lnTo>
                        <a:close/>
                      </a:path>
                    </a:pathLst>
                  </a:custGeom>
                  <a:solidFill>
                    <a:srgbClr val="FCBC1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97" name="Freeform 14">
                    <a:extLst>
                      <a:ext uri="{FF2B5EF4-FFF2-40B4-BE49-F238E27FC236}">
                        <a16:creationId xmlns:a16="http://schemas.microsoft.com/office/drawing/2014/main" id="{12A1252D-A10E-BFE6-2D3D-AFFE615902C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3691" y="2361"/>
                    <a:ext cx="1220" cy="1220"/>
                  </a:xfrm>
                  <a:custGeom>
                    <a:avLst/>
                    <a:gdLst>
                      <a:gd name="T0" fmla="*/ 774700 w 1220"/>
                      <a:gd name="T1" fmla="*/ 271780 h 1220"/>
                      <a:gd name="T2" fmla="*/ 767715 w 1220"/>
                      <a:gd name="T3" fmla="*/ 278130 h 1220"/>
                      <a:gd name="T4" fmla="*/ 278130 w 1220"/>
                      <a:gd name="T5" fmla="*/ 767715 h 1220"/>
                      <a:gd name="T6" fmla="*/ 271780 w 1220"/>
                      <a:gd name="T7" fmla="*/ 774700 h 1220"/>
                      <a:gd name="T8" fmla="*/ 0 w 1220"/>
                      <a:gd name="T9" fmla="*/ 502920 h 1220"/>
                      <a:gd name="T10" fmla="*/ 6985 w 1220"/>
                      <a:gd name="T11" fmla="*/ 495935 h 1220"/>
                      <a:gd name="T12" fmla="*/ 495935 w 1220"/>
                      <a:gd name="T13" fmla="*/ 6985 h 1220"/>
                      <a:gd name="T14" fmla="*/ 502920 w 1220"/>
                      <a:gd name="T15" fmla="*/ 0 h 1220"/>
                      <a:gd name="T16" fmla="*/ 774700 w 1220"/>
                      <a:gd name="T17" fmla="*/ 271780 h 1220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220" h="1220">
                        <a:moveTo>
                          <a:pt x="1220" y="428"/>
                        </a:moveTo>
                        <a:lnTo>
                          <a:pt x="1209" y="438"/>
                        </a:lnTo>
                        <a:lnTo>
                          <a:pt x="438" y="1209"/>
                        </a:lnTo>
                        <a:lnTo>
                          <a:pt x="428" y="1220"/>
                        </a:lnTo>
                        <a:lnTo>
                          <a:pt x="0" y="792"/>
                        </a:lnTo>
                        <a:lnTo>
                          <a:pt x="11" y="781"/>
                        </a:lnTo>
                        <a:lnTo>
                          <a:pt x="781" y="11"/>
                        </a:lnTo>
                        <a:lnTo>
                          <a:pt x="792" y="0"/>
                        </a:lnTo>
                        <a:lnTo>
                          <a:pt x="1220" y="428"/>
                        </a:lnTo>
                        <a:close/>
                      </a:path>
                    </a:pathLst>
                  </a:custGeom>
                  <a:solidFill>
                    <a:srgbClr val="FCBC1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98" name="Freeform 15">
                    <a:extLst>
                      <a:ext uri="{FF2B5EF4-FFF2-40B4-BE49-F238E27FC236}">
                        <a16:creationId xmlns:a16="http://schemas.microsoft.com/office/drawing/2014/main" id="{E4D66D15-32F7-49F6-E424-212D24BE1F4E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3262" y="1932"/>
                    <a:ext cx="1221" cy="1221"/>
                  </a:xfrm>
                  <a:custGeom>
                    <a:avLst/>
                    <a:gdLst>
                      <a:gd name="T0" fmla="*/ 775335 w 1221"/>
                      <a:gd name="T1" fmla="*/ 272415 h 1221"/>
                      <a:gd name="T2" fmla="*/ 768350 w 1221"/>
                      <a:gd name="T3" fmla="*/ 279400 h 1221"/>
                      <a:gd name="T4" fmla="*/ 279400 w 1221"/>
                      <a:gd name="T5" fmla="*/ 768350 h 1221"/>
                      <a:gd name="T6" fmla="*/ 272415 w 1221"/>
                      <a:gd name="T7" fmla="*/ 775335 h 1221"/>
                      <a:gd name="T8" fmla="*/ 0 w 1221"/>
                      <a:gd name="T9" fmla="*/ 503555 h 1221"/>
                      <a:gd name="T10" fmla="*/ 6985 w 1221"/>
                      <a:gd name="T11" fmla="*/ 496570 h 1221"/>
                      <a:gd name="T12" fmla="*/ 496570 w 1221"/>
                      <a:gd name="T13" fmla="*/ 6985 h 1221"/>
                      <a:gd name="T14" fmla="*/ 503555 w 1221"/>
                      <a:gd name="T15" fmla="*/ 0 h 1221"/>
                      <a:gd name="T16" fmla="*/ 775335 w 1221"/>
                      <a:gd name="T17" fmla="*/ 272415 h 1221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0" t="0" r="r" b="b"/>
                    <a:pathLst>
                      <a:path w="1221" h="1221">
                        <a:moveTo>
                          <a:pt x="1221" y="429"/>
                        </a:moveTo>
                        <a:lnTo>
                          <a:pt x="1210" y="440"/>
                        </a:lnTo>
                        <a:lnTo>
                          <a:pt x="440" y="1210"/>
                        </a:lnTo>
                        <a:lnTo>
                          <a:pt x="429" y="1221"/>
                        </a:lnTo>
                        <a:lnTo>
                          <a:pt x="0" y="793"/>
                        </a:lnTo>
                        <a:lnTo>
                          <a:pt x="11" y="782"/>
                        </a:lnTo>
                        <a:lnTo>
                          <a:pt x="782" y="11"/>
                        </a:lnTo>
                        <a:lnTo>
                          <a:pt x="793" y="0"/>
                        </a:lnTo>
                        <a:lnTo>
                          <a:pt x="1221" y="429"/>
                        </a:lnTo>
                        <a:close/>
                      </a:path>
                    </a:pathLst>
                  </a:custGeom>
                  <a:solidFill>
                    <a:srgbClr val="FCBC1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99" name="Freeform 16">
                    <a:extLst>
                      <a:ext uri="{FF2B5EF4-FFF2-40B4-BE49-F238E27FC236}">
                        <a16:creationId xmlns:a16="http://schemas.microsoft.com/office/drawing/2014/main" id="{57E6AFDE-C70F-7289-2DCB-9D8301101E8A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2846" y="1516"/>
                    <a:ext cx="1209" cy="1209"/>
                  </a:xfrm>
                  <a:custGeom>
                    <a:avLst/>
                    <a:gdLst>
                      <a:gd name="T0" fmla="*/ 767715 w 1209"/>
                      <a:gd name="T1" fmla="*/ 264160 h 1209"/>
                      <a:gd name="T2" fmla="*/ 760730 w 1209"/>
                      <a:gd name="T3" fmla="*/ 271145 h 1209"/>
                      <a:gd name="T4" fmla="*/ 271145 w 1209"/>
                      <a:gd name="T5" fmla="*/ 760730 h 1209"/>
                      <a:gd name="T6" fmla="*/ 264160 w 1209"/>
                      <a:gd name="T7" fmla="*/ 767715 h 1209"/>
                      <a:gd name="T8" fmla="*/ 0 w 1209"/>
                      <a:gd name="T9" fmla="*/ 502285 h 1209"/>
                      <a:gd name="T10" fmla="*/ 502285 w 1209"/>
                      <a:gd name="T11" fmla="*/ 0 h 1209"/>
                      <a:gd name="T12" fmla="*/ 767715 w 1209"/>
                      <a:gd name="T13" fmla="*/ 264160 h 1209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0" t="0" r="r" b="b"/>
                    <a:pathLst>
                      <a:path w="1209" h="1209">
                        <a:moveTo>
                          <a:pt x="1209" y="416"/>
                        </a:moveTo>
                        <a:lnTo>
                          <a:pt x="1198" y="427"/>
                        </a:lnTo>
                        <a:lnTo>
                          <a:pt x="427" y="1198"/>
                        </a:lnTo>
                        <a:lnTo>
                          <a:pt x="416" y="1209"/>
                        </a:lnTo>
                        <a:lnTo>
                          <a:pt x="0" y="791"/>
                        </a:lnTo>
                        <a:lnTo>
                          <a:pt x="791" y="0"/>
                        </a:lnTo>
                        <a:lnTo>
                          <a:pt x="1209" y="416"/>
                        </a:lnTo>
                        <a:close/>
                      </a:path>
                    </a:pathLst>
                  </a:custGeom>
                  <a:solidFill>
                    <a:srgbClr val="FCBC1D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00" name="Freeform 25">
                    <a:extLst>
                      <a:ext uri="{FF2B5EF4-FFF2-40B4-BE49-F238E27FC236}">
                        <a16:creationId xmlns:a16="http://schemas.microsoft.com/office/drawing/2014/main" id="{906DB5EC-3265-F74C-F68C-7D39486942D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4540" y="4260"/>
                    <a:ext cx="1671" cy="1671"/>
                  </a:xfrm>
                  <a:custGeom>
                    <a:avLst/>
                    <a:gdLst>
                      <a:gd name="T0" fmla="*/ 1061085 w 1671"/>
                      <a:gd name="T1" fmla="*/ 808990 h 1671"/>
                      <a:gd name="T2" fmla="*/ 808990 w 1671"/>
                      <a:gd name="T3" fmla="*/ 1061085 h 1671"/>
                      <a:gd name="T4" fmla="*/ 0 w 1671"/>
                      <a:gd name="T5" fmla="*/ 252730 h 1671"/>
                      <a:gd name="T6" fmla="*/ 252730 w 1671"/>
                      <a:gd name="T7" fmla="*/ 0 h 1671"/>
                      <a:gd name="T8" fmla="*/ 1052195 w 1671"/>
                      <a:gd name="T9" fmla="*/ 798830 h 1671"/>
                      <a:gd name="T10" fmla="*/ 1061085 w 1671"/>
                      <a:gd name="T11" fmla="*/ 808990 h 1671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0" t="0" r="r" b="b"/>
                    <a:pathLst>
                      <a:path w="1671" h="1671">
                        <a:moveTo>
                          <a:pt x="1671" y="1274"/>
                        </a:moveTo>
                        <a:lnTo>
                          <a:pt x="1274" y="1671"/>
                        </a:lnTo>
                        <a:lnTo>
                          <a:pt x="0" y="398"/>
                        </a:lnTo>
                        <a:lnTo>
                          <a:pt x="398" y="0"/>
                        </a:lnTo>
                        <a:lnTo>
                          <a:pt x="1657" y="1258"/>
                        </a:lnTo>
                        <a:lnTo>
                          <a:pt x="1671" y="1274"/>
                        </a:lnTo>
                        <a:close/>
                      </a:path>
                    </a:pathLst>
                  </a:custGeom>
                  <a:solidFill>
                    <a:srgbClr val="4A798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01" name="Freeform 26">
                    <a:extLst>
                      <a:ext uri="{FF2B5EF4-FFF2-40B4-BE49-F238E27FC236}">
                        <a16:creationId xmlns:a16="http://schemas.microsoft.com/office/drawing/2014/main" id="{2C8B56DF-D41C-5984-F7F3-5D77B47D5C8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5654" y="3196"/>
                    <a:ext cx="1624" cy="1621"/>
                  </a:xfrm>
                  <a:custGeom>
                    <a:avLst/>
                    <a:gdLst>
                      <a:gd name="T0" fmla="*/ 1020445 w 1624"/>
                      <a:gd name="T1" fmla="*/ 798830 h 1621"/>
                      <a:gd name="T2" fmla="*/ 1031240 w 1624"/>
                      <a:gd name="T3" fmla="*/ 804545 h 1621"/>
                      <a:gd name="T4" fmla="*/ 1016635 w 1624"/>
                      <a:gd name="T5" fmla="*/ 821690 h 1621"/>
                      <a:gd name="T6" fmla="*/ 1000760 w 1624"/>
                      <a:gd name="T7" fmla="*/ 837565 h 1621"/>
                      <a:gd name="T8" fmla="*/ 808990 w 1624"/>
                      <a:gd name="T9" fmla="*/ 1029335 h 1621"/>
                      <a:gd name="T10" fmla="*/ 798830 w 1624"/>
                      <a:gd name="T11" fmla="*/ 1019810 h 1621"/>
                      <a:gd name="T12" fmla="*/ 0 w 1624"/>
                      <a:gd name="T13" fmla="*/ 220345 h 1621"/>
                      <a:gd name="T14" fmla="*/ 193040 w 1624"/>
                      <a:gd name="T15" fmla="*/ 28575 h 1621"/>
                      <a:gd name="T16" fmla="*/ 207010 w 1624"/>
                      <a:gd name="T17" fmla="*/ 13970 h 1621"/>
                      <a:gd name="T18" fmla="*/ 222250 w 1624"/>
                      <a:gd name="T19" fmla="*/ 0 h 1621"/>
                      <a:gd name="T20" fmla="*/ 1020445 w 1624"/>
                      <a:gd name="T21" fmla="*/ 798830 h 1621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0" t="0" r="r" b="b"/>
                    <a:pathLst>
                      <a:path w="1624" h="1621">
                        <a:moveTo>
                          <a:pt x="1607" y="1258"/>
                        </a:moveTo>
                        <a:lnTo>
                          <a:pt x="1624" y="1267"/>
                        </a:lnTo>
                        <a:lnTo>
                          <a:pt x="1601" y="1294"/>
                        </a:lnTo>
                        <a:lnTo>
                          <a:pt x="1576" y="1319"/>
                        </a:lnTo>
                        <a:lnTo>
                          <a:pt x="1274" y="1621"/>
                        </a:lnTo>
                        <a:lnTo>
                          <a:pt x="1258" y="1606"/>
                        </a:lnTo>
                        <a:lnTo>
                          <a:pt x="0" y="347"/>
                        </a:lnTo>
                        <a:lnTo>
                          <a:pt x="304" y="45"/>
                        </a:lnTo>
                        <a:lnTo>
                          <a:pt x="326" y="22"/>
                        </a:lnTo>
                        <a:lnTo>
                          <a:pt x="350" y="0"/>
                        </a:lnTo>
                        <a:lnTo>
                          <a:pt x="1607" y="1258"/>
                        </a:lnTo>
                        <a:close/>
                      </a:path>
                    </a:pathLst>
                  </a:custGeom>
                  <a:solidFill>
                    <a:srgbClr val="4A798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02" name="Freeform 27">
                    <a:extLst>
                      <a:ext uri="{FF2B5EF4-FFF2-40B4-BE49-F238E27FC236}">
                        <a16:creationId xmlns:a16="http://schemas.microsoft.com/office/drawing/2014/main" id="{58990689-D541-690E-843C-B234A3CFC273}"/>
                      </a:ext>
                    </a:extLst>
                  </p:cNvPr>
                  <p:cNvSpPr>
                    <a:spLocks noChangeAspect="1" noEditPoints="1"/>
                  </p:cNvSpPr>
                  <p:nvPr/>
                </p:nvSpPr>
                <p:spPr bwMode="auto">
                  <a:xfrm>
                    <a:off x="6903" y="1770"/>
                    <a:ext cx="1799" cy="1799"/>
                  </a:xfrm>
                  <a:custGeom>
                    <a:avLst/>
                    <a:gdLst>
                      <a:gd name="T0" fmla="*/ 995680 w 1799"/>
                      <a:gd name="T1" fmla="*/ 188595 h 1799"/>
                      <a:gd name="T2" fmla="*/ 1064260 w 1799"/>
                      <a:gd name="T3" fmla="*/ 280670 h 1799"/>
                      <a:gd name="T4" fmla="*/ 1110615 w 1799"/>
                      <a:gd name="T5" fmla="*/ 382270 h 1799"/>
                      <a:gd name="T6" fmla="*/ 1137285 w 1799"/>
                      <a:gd name="T7" fmla="*/ 489585 h 1799"/>
                      <a:gd name="T8" fmla="*/ 1142365 w 1799"/>
                      <a:gd name="T9" fmla="*/ 598805 h 1799"/>
                      <a:gd name="T10" fmla="*/ 1126490 w 1799"/>
                      <a:gd name="T11" fmla="*/ 707390 h 1799"/>
                      <a:gd name="T12" fmla="*/ 1089660 w 1799"/>
                      <a:gd name="T13" fmla="*/ 812165 h 1799"/>
                      <a:gd name="T14" fmla="*/ 1031875 w 1799"/>
                      <a:gd name="T15" fmla="*/ 909955 h 1799"/>
                      <a:gd name="T16" fmla="*/ 974725 w 1799"/>
                      <a:gd name="T17" fmla="*/ 975995 h 1799"/>
                      <a:gd name="T18" fmla="*/ 922655 w 1799"/>
                      <a:gd name="T19" fmla="*/ 1022350 h 1799"/>
                      <a:gd name="T20" fmla="*/ 846455 w 1799"/>
                      <a:gd name="T21" fmla="*/ 1072515 h 1799"/>
                      <a:gd name="T22" fmla="*/ 701675 w 1799"/>
                      <a:gd name="T23" fmla="*/ 1128395 h 1799"/>
                      <a:gd name="T24" fmla="*/ 527050 w 1799"/>
                      <a:gd name="T25" fmla="*/ 1142365 h 1799"/>
                      <a:gd name="T26" fmla="*/ 356235 w 1799"/>
                      <a:gd name="T27" fmla="*/ 1102360 h 1799"/>
                      <a:gd name="T28" fmla="*/ 316230 w 1799"/>
                      <a:gd name="T29" fmla="*/ 1083945 h 1799"/>
                      <a:gd name="T30" fmla="*/ 53975 w 1799"/>
                      <a:gd name="T31" fmla="*/ 824230 h 1799"/>
                      <a:gd name="T32" fmla="*/ 58420 w 1799"/>
                      <a:gd name="T33" fmla="*/ 826770 h 1799"/>
                      <a:gd name="T34" fmla="*/ 13335 w 1799"/>
                      <a:gd name="T35" fmla="*/ 701675 h 1799"/>
                      <a:gd name="T36" fmla="*/ 0 w 1799"/>
                      <a:gd name="T37" fmla="*/ 527050 h 1799"/>
                      <a:gd name="T38" fmla="*/ 40005 w 1799"/>
                      <a:gd name="T39" fmla="*/ 355600 h 1799"/>
                      <a:gd name="T40" fmla="*/ 92710 w 1799"/>
                      <a:gd name="T41" fmla="*/ 256540 h 1799"/>
                      <a:gd name="T42" fmla="*/ 149860 w 1799"/>
                      <a:gd name="T43" fmla="*/ 184150 h 1799"/>
                      <a:gd name="T44" fmla="*/ 187325 w 1799"/>
                      <a:gd name="T45" fmla="*/ 146685 h 1799"/>
                      <a:gd name="T46" fmla="*/ 280035 w 1799"/>
                      <a:gd name="T47" fmla="*/ 78740 h 1799"/>
                      <a:gd name="T48" fmla="*/ 381635 w 1799"/>
                      <a:gd name="T49" fmla="*/ 31115 h 1799"/>
                      <a:gd name="T50" fmla="*/ 488315 w 1799"/>
                      <a:gd name="T51" fmla="*/ 5715 h 1799"/>
                      <a:gd name="T52" fmla="*/ 598170 w 1799"/>
                      <a:gd name="T53" fmla="*/ 0 h 1799"/>
                      <a:gd name="T54" fmla="*/ 707390 w 1799"/>
                      <a:gd name="T55" fmla="*/ 15240 h 1799"/>
                      <a:gd name="T56" fmla="*/ 811530 w 1799"/>
                      <a:gd name="T57" fmla="*/ 52070 h 1799"/>
                      <a:gd name="T58" fmla="*/ 909320 w 1799"/>
                      <a:gd name="T59" fmla="*/ 109855 h 1799"/>
                      <a:gd name="T60" fmla="*/ 974725 w 1799"/>
                      <a:gd name="T61" fmla="*/ 167005 h 1799"/>
                      <a:gd name="T62" fmla="*/ 735330 w 1799"/>
                      <a:gd name="T63" fmla="*/ 671195 h 1799"/>
                      <a:gd name="T64" fmla="*/ 769620 w 1799"/>
                      <a:gd name="T65" fmla="*/ 606425 h 1799"/>
                      <a:gd name="T66" fmla="*/ 776605 w 1799"/>
                      <a:gd name="T67" fmla="*/ 534670 h 1799"/>
                      <a:gd name="T68" fmla="*/ 756285 w 1799"/>
                      <a:gd name="T69" fmla="*/ 465455 h 1799"/>
                      <a:gd name="T70" fmla="*/ 721360 w 1799"/>
                      <a:gd name="T71" fmla="*/ 420370 h 1799"/>
                      <a:gd name="T72" fmla="*/ 676910 w 1799"/>
                      <a:gd name="T73" fmla="*/ 386715 h 1799"/>
                      <a:gd name="T74" fmla="*/ 607060 w 1799"/>
                      <a:gd name="T75" fmla="*/ 365760 h 1799"/>
                      <a:gd name="T76" fmla="*/ 536575 w 1799"/>
                      <a:gd name="T77" fmla="*/ 372745 h 1799"/>
                      <a:gd name="T78" fmla="*/ 471805 w 1799"/>
                      <a:gd name="T79" fmla="*/ 407035 h 1799"/>
                      <a:gd name="T80" fmla="*/ 443865 w 1799"/>
                      <a:gd name="T81" fmla="*/ 433705 h 1799"/>
                      <a:gd name="T82" fmla="*/ 409575 w 1799"/>
                      <a:gd name="T83" fmla="*/ 498475 h 1799"/>
                      <a:gd name="T84" fmla="*/ 403225 w 1799"/>
                      <a:gd name="T85" fmla="*/ 570230 h 1799"/>
                      <a:gd name="T86" fmla="*/ 423545 w 1799"/>
                      <a:gd name="T87" fmla="*/ 639445 h 1799"/>
                      <a:gd name="T88" fmla="*/ 457200 w 1799"/>
                      <a:gd name="T89" fmla="*/ 684530 h 1799"/>
                      <a:gd name="T90" fmla="*/ 502285 w 1799"/>
                      <a:gd name="T91" fmla="*/ 718185 h 1799"/>
                      <a:gd name="T92" fmla="*/ 571500 w 1799"/>
                      <a:gd name="T93" fmla="*/ 739140 h 1799"/>
                      <a:gd name="T94" fmla="*/ 643255 w 1799"/>
                      <a:gd name="T95" fmla="*/ 732155 h 1799"/>
                      <a:gd name="T96" fmla="*/ 708025 w 1799"/>
                      <a:gd name="T97" fmla="*/ 697865 h 1799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</a:gdLst>
                    <a:ahLst/>
                    <a:cxnLst>
                      <a:cxn ang="T98">
                        <a:pos x="T0" y="T1"/>
                      </a:cxn>
                      <a:cxn ang="T99">
                        <a:pos x="T2" y="T3"/>
                      </a:cxn>
                      <a:cxn ang="T100">
                        <a:pos x="T4" y="T5"/>
                      </a:cxn>
                      <a:cxn ang="T101">
                        <a:pos x="T6" y="T7"/>
                      </a:cxn>
                      <a:cxn ang="T102">
                        <a:pos x="T8" y="T9"/>
                      </a:cxn>
                      <a:cxn ang="T103">
                        <a:pos x="T10" y="T11"/>
                      </a:cxn>
                      <a:cxn ang="T104">
                        <a:pos x="T12" y="T13"/>
                      </a:cxn>
                      <a:cxn ang="T105">
                        <a:pos x="T14" y="T15"/>
                      </a:cxn>
                      <a:cxn ang="T106">
                        <a:pos x="T16" y="T17"/>
                      </a:cxn>
                      <a:cxn ang="T107">
                        <a:pos x="T18" y="T19"/>
                      </a:cxn>
                      <a:cxn ang="T108">
                        <a:pos x="T20" y="T21"/>
                      </a:cxn>
                      <a:cxn ang="T109">
                        <a:pos x="T22" y="T23"/>
                      </a:cxn>
                      <a:cxn ang="T110">
                        <a:pos x="T24" y="T25"/>
                      </a:cxn>
                      <a:cxn ang="T111">
                        <a:pos x="T26" y="T27"/>
                      </a:cxn>
                      <a:cxn ang="T112">
                        <a:pos x="T28" y="T29"/>
                      </a:cxn>
                      <a:cxn ang="T113">
                        <a:pos x="T30" y="T31"/>
                      </a:cxn>
                      <a:cxn ang="T114">
                        <a:pos x="T32" y="T33"/>
                      </a:cxn>
                      <a:cxn ang="T115">
                        <a:pos x="T34" y="T35"/>
                      </a:cxn>
                      <a:cxn ang="T116">
                        <a:pos x="T36" y="T37"/>
                      </a:cxn>
                      <a:cxn ang="T117">
                        <a:pos x="T38" y="T39"/>
                      </a:cxn>
                      <a:cxn ang="T118">
                        <a:pos x="T40" y="T41"/>
                      </a:cxn>
                      <a:cxn ang="T119">
                        <a:pos x="T42" y="T43"/>
                      </a:cxn>
                      <a:cxn ang="T120">
                        <a:pos x="T44" y="T45"/>
                      </a:cxn>
                      <a:cxn ang="T121">
                        <a:pos x="T46" y="T47"/>
                      </a:cxn>
                      <a:cxn ang="T122">
                        <a:pos x="T48" y="T49"/>
                      </a:cxn>
                      <a:cxn ang="T123">
                        <a:pos x="T50" y="T51"/>
                      </a:cxn>
                      <a:cxn ang="T124">
                        <a:pos x="T52" y="T53"/>
                      </a:cxn>
                      <a:cxn ang="T125">
                        <a:pos x="T54" y="T55"/>
                      </a:cxn>
                      <a:cxn ang="T126">
                        <a:pos x="T56" y="T57"/>
                      </a:cxn>
                      <a:cxn ang="T127">
                        <a:pos x="T58" y="T59"/>
                      </a:cxn>
                      <a:cxn ang="T128">
                        <a:pos x="T60" y="T61"/>
                      </a:cxn>
                      <a:cxn ang="T129">
                        <a:pos x="T62" y="T63"/>
                      </a:cxn>
                      <a:cxn ang="T130">
                        <a:pos x="T64" y="T65"/>
                      </a:cxn>
                      <a:cxn ang="T131">
                        <a:pos x="T66" y="T67"/>
                      </a:cxn>
                      <a:cxn ang="T132">
                        <a:pos x="T68" y="T69"/>
                      </a:cxn>
                      <a:cxn ang="T133">
                        <a:pos x="T70" y="T71"/>
                      </a:cxn>
                      <a:cxn ang="T134">
                        <a:pos x="T72" y="T73"/>
                      </a:cxn>
                      <a:cxn ang="T135">
                        <a:pos x="T74" y="T75"/>
                      </a:cxn>
                      <a:cxn ang="T136">
                        <a:pos x="T76" y="T77"/>
                      </a:cxn>
                      <a:cxn ang="T137">
                        <a:pos x="T78" y="T79"/>
                      </a:cxn>
                      <a:cxn ang="T138">
                        <a:pos x="T80" y="T81"/>
                      </a:cxn>
                      <a:cxn ang="T139">
                        <a:pos x="T82" y="T83"/>
                      </a:cxn>
                      <a:cxn ang="T140">
                        <a:pos x="T84" y="T85"/>
                      </a:cxn>
                      <a:cxn ang="T141">
                        <a:pos x="T86" y="T87"/>
                      </a:cxn>
                      <a:cxn ang="T142">
                        <a:pos x="T88" y="T89"/>
                      </a:cxn>
                      <a:cxn ang="T143">
                        <a:pos x="T90" y="T91"/>
                      </a:cxn>
                      <a:cxn ang="T144">
                        <a:pos x="T92" y="T93"/>
                      </a:cxn>
                      <a:cxn ang="T145">
                        <a:pos x="T94" y="T95"/>
                      </a:cxn>
                      <a:cxn ang="T146">
                        <a:pos x="T96" y="T97"/>
                      </a:cxn>
                    </a:cxnLst>
                    <a:rect l="0" t="0" r="r" b="b"/>
                    <a:pathLst>
                      <a:path w="1799" h="1799">
                        <a:moveTo>
                          <a:pt x="1535" y="263"/>
                        </a:moveTo>
                        <a:lnTo>
                          <a:pt x="1568" y="297"/>
                        </a:lnTo>
                        <a:lnTo>
                          <a:pt x="1625" y="368"/>
                        </a:lnTo>
                        <a:lnTo>
                          <a:pt x="1676" y="442"/>
                        </a:lnTo>
                        <a:lnTo>
                          <a:pt x="1716" y="520"/>
                        </a:lnTo>
                        <a:lnTo>
                          <a:pt x="1749" y="602"/>
                        </a:lnTo>
                        <a:lnTo>
                          <a:pt x="1774" y="686"/>
                        </a:lnTo>
                        <a:lnTo>
                          <a:pt x="1791" y="771"/>
                        </a:lnTo>
                        <a:lnTo>
                          <a:pt x="1799" y="856"/>
                        </a:lnTo>
                        <a:lnTo>
                          <a:pt x="1799" y="943"/>
                        </a:lnTo>
                        <a:lnTo>
                          <a:pt x="1791" y="1029"/>
                        </a:lnTo>
                        <a:lnTo>
                          <a:pt x="1774" y="1114"/>
                        </a:lnTo>
                        <a:lnTo>
                          <a:pt x="1749" y="1198"/>
                        </a:lnTo>
                        <a:lnTo>
                          <a:pt x="1716" y="1279"/>
                        </a:lnTo>
                        <a:lnTo>
                          <a:pt x="1676" y="1358"/>
                        </a:lnTo>
                        <a:lnTo>
                          <a:pt x="1625" y="1433"/>
                        </a:lnTo>
                        <a:lnTo>
                          <a:pt x="1568" y="1503"/>
                        </a:lnTo>
                        <a:lnTo>
                          <a:pt x="1535" y="1537"/>
                        </a:lnTo>
                        <a:lnTo>
                          <a:pt x="1509" y="1562"/>
                        </a:lnTo>
                        <a:lnTo>
                          <a:pt x="1453" y="1610"/>
                        </a:lnTo>
                        <a:lnTo>
                          <a:pt x="1395" y="1652"/>
                        </a:lnTo>
                        <a:lnTo>
                          <a:pt x="1333" y="1689"/>
                        </a:lnTo>
                        <a:lnTo>
                          <a:pt x="1239" y="1735"/>
                        </a:lnTo>
                        <a:lnTo>
                          <a:pt x="1105" y="1777"/>
                        </a:lnTo>
                        <a:lnTo>
                          <a:pt x="968" y="1799"/>
                        </a:lnTo>
                        <a:lnTo>
                          <a:pt x="830" y="1799"/>
                        </a:lnTo>
                        <a:lnTo>
                          <a:pt x="693" y="1777"/>
                        </a:lnTo>
                        <a:lnTo>
                          <a:pt x="561" y="1736"/>
                        </a:lnTo>
                        <a:lnTo>
                          <a:pt x="497" y="1706"/>
                        </a:lnTo>
                        <a:lnTo>
                          <a:pt x="498" y="1707"/>
                        </a:lnTo>
                        <a:lnTo>
                          <a:pt x="495" y="1709"/>
                        </a:lnTo>
                        <a:lnTo>
                          <a:pt x="85" y="1298"/>
                        </a:lnTo>
                        <a:lnTo>
                          <a:pt x="88" y="1299"/>
                        </a:lnTo>
                        <a:lnTo>
                          <a:pt x="92" y="1302"/>
                        </a:lnTo>
                        <a:lnTo>
                          <a:pt x="63" y="1238"/>
                        </a:lnTo>
                        <a:lnTo>
                          <a:pt x="21" y="1105"/>
                        </a:lnTo>
                        <a:lnTo>
                          <a:pt x="0" y="968"/>
                        </a:lnTo>
                        <a:lnTo>
                          <a:pt x="0" y="830"/>
                        </a:lnTo>
                        <a:lnTo>
                          <a:pt x="21" y="693"/>
                        </a:lnTo>
                        <a:lnTo>
                          <a:pt x="63" y="560"/>
                        </a:lnTo>
                        <a:lnTo>
                          <a:pt x="110" y="465"/>
                        </a:lnTo>
                        <a:lnTo>
                          <a:pt x="146" y="404"/>
                        </a:lnTo>
                        <a:lnTo>
                          <a:pt x="188" y="346"/>
                        </a:lnTo>
                        <a:lnTo>
                          <a:pt x="236" y="290"/>
                        </a:lnTo>
                        <a:lnTo>
                          <a:pt x="261" y="263"/>
                        </a:lnTo>
                        <a:lnTo>
                          <a:pt x="295" y="231"/>
                        </a:lnTo>
                        <a:lnTo>
                          <a:pt x="366" y="173"/>
                        </a:lnTo>
                        <a:lnTo>
                          <a:pt x="441" y="124"/>
                        </a:lnTo>
                        <a:lnTo>
                          <a:pt x="519" y="82"/>
                        </a:lnTo>
                        <a:lnTo>
                          <a:pt x="601" y="49"/>
                        </a:lnTo>
                        <a:lnTo>
                          <a:pt x="684" y="24"/>
                        </a:lnTo>
                        <a:lnTo>
                          <a:pt x="769" y="9"/>
                        </a:lnTo>
                        <a:lnTo>
                          <a:pt x="856" y="0"/>
                        </a:lnTo>
                        <a:lnTo>
                          <a:pt x="942" y="0"/>
                        </a:lnTo>
                        <a:lnTo>
                          <a:pt x="1028" y="9"/>
                        </a:lnTo>
                        <a:lnTo>
                          <a:pt x="1114" y="24"/>
                        </a:lnTo>
                        <a:lnTo>
                          <a:pt x="1197" y="49"/>
                        </a:lnTo>
                        <a:lnTo>
                          <a:pt x="1278" y="82"/>
                        </a:lnTo>
                        <a:lnTo>
                          <a:pt x="1356" y="124"/>
                        </a:lnTo>
                        <a:lnTo>
                          <a:pt x="1432" y="173"/>
                        </a:lnTo>
                        <a:lnTo>
                          <a:pt x="1503" y="231"/>
                        </a:lnTo>
                        <a:lnTo>
                          <a:pt x="1535" y="263"/>
                        </a:lnTo>
                        <a:close/>
                        <a:moveTo>
                          <a:pt x="1136" y="1078"/>
                        </a:moveTo>
                        <a:lnTo>
                          <a:pt x="1158" y="1057"/>
                        </a:lnTo>
                        <a:lnTo>
                          <a:pt x="1191" y="1007"/>
                        </a:lnTo>
                        <a:lnTo>
                          <a:pt x="1212" y="955"/>
                        </a:lnTo>
                        <a:lnTo>
                          <a:pt x="1223" y="898"/>
                        </a:lnTo>
                        <a:lnTo>
                          <a:pt x="1223" y="842"/>
                        </a:lnTo>
                        <a:lnTo>
                          <a:pt x="1212" y="785"/>
                        </a:lnTo>
                        <a:lnTo>
                          <a:pt x="1191" y="733"/>
                        </a:lnTo>
                        <a:lnTo>
                          <a:pt x="1158" y="683"/>
                        </a:lnTo>
                        <a:lnTo>
                          <a:pt x="1136" y="662"/>
                        </a:lnTo>
                        <a:lnTo>
                          <a:pt x="1115" y="641"/>
                        </a:lnTo>
                        <a:lnTo>
                          <a:pt x="1066" y="609"/>
                        </a:lnTo>
                        <a:lnTo>
                          <a:pt x="1013" y="587"/>
                        </a:lnTo>
                        <a:lnTo>
                          <a:pt x="956" y="576"/>
                        </a:lnTo>
                        <a:lnTo>
                          <a:pt x="900" y="576"/>
                        </a:lnTo>
                        <a:lnTo>
                          <a:pt x="845" y="587"/>
                        </a:lnTo>
                        <a:lnTo>
                          <a:pt x="791" y="609"/>
                        </a:lnTo>
                        <a:lnTo>
                          <a:pt x="743" y="641"/>
                        </a:lnTo>
                        <a:lnTo>
                          <a:pt x="720" y="662"/>
                        </a:lnTo>
                        <a:lnTo>
                          <a:pt x="699" y="683"/>
                        </a:lnTo>
                        <a:lnTo>
                          <a:pt x="667" y="733"/>
                        </a:lnTo>
                        <a:lnTo>
                          <a:pt x="645" y="785"/>
                        </a:lnTo>
                        <a:lnTo>
                          <a:pt x="635" y="842"/>
                        </a:lnTo>
                        <a:lnTo>
                          <a:pt x="635" y="898"/>
                        </a:lnTo>
                        <a:lnTo>
                          <a:pt x="645" y="955"/>
                        </a:lnTo>
                        <a:lnTo>
                          <a:pt x="667" y="1007"/>
                        </a:lnTo>
                        <a:lnTo>
                          <a:pt x="699" y="1057"/>
                        </a:lnTo>
                        <a:lnTo>
                          <a:pt x="720" y="1078"/>
                        </a:lnTo>
                        <a:lnTo>
                          <a:pt x="743" y="1099"/>
                        </a:lnTo>
                        <a:lnTo>
                          <a:pt x="791" y="1131"/>
                        </a:lnTo>
                        <a:lnTo>
                          <a:pt x="845" y="1153"/>
                        </a:lnTo>
                        <a:lnTo>
                          <a:pt x="900" y="1164"/>
                        </a:lnTo>
                        <a:lnTo>
                          <a:pt x="956" y="1164"/>
                        </a:lnTo>
                        <a:lnTo>
                          <a:pt x="1013" y="1153"/>
                        </a:lnTo>
                        <a:lnTo>
                          <a:pt x="1066" y="1131"/>
                        </a:lnTo>
                        <a:lnTo>
                          <a:pt x="1115" y="1099"/>
                        </a:lnTo>
                        <a:lnTo>
                          <a:pt x="1136" y="1078"/>
                        </a:lnTo>
                        <a:close/>
                      </a:path>
                    </a:pathLst>
                  </a:custGeom>
                  <a:solidFill>
                    <a:srgbClr val="4A7984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03" name="Freeform 28">
                    <a:extLst>
                      <a:ext uri="{FF2B5EF4-FFF2-40B4-BE49-F238E27FC236}">
                        <a16:creationId xmlns:a16="http://schemas.microsoft.com/office/drawing/2014/main" id="{9E9A188C-5901-F5E9-2820-C932B1A8937C}"/>
                      </a:ext>
                    </a:extLst>
                  </p:cNvPr>
                  <p:cNvSpPr>
                    <a:spLocks noChangeAspect="1" noEditPoints="1"/>
                  </p:cNvSpPr>
                  <p:nvPr/>
                </p:nvSpPr>
                <p:spPr bwMode="auto">
                  <a:xfrm>
                    <a:off x="4464" y="1695"/>
                    <a:ext cx="4314" cy="4312"/>
                  </a:xfrm>
                  <a:custGeom>
                    <a:avLst/>
                    <a:gdLst>
                      <a:gd name="T0" fmla="*/ 823595 w 4314"/>
                      <a:gd name="T1" fmla="*/ 2723515 h 4312"/>
                      <a:gd name="T2" fmla="*/ 0 w 4314"/>
                      <a:gd name="T3" fmla="*/ 1881505 h 4312"/>
                      <a:gd name="T4" fmla="*/ 914400 w 4314"/>
                      <a:gd name="T5" fmla="*/ 948055 h 4312"/>
                      <a:gd name="T6" fmla="*/ 1042035 w 4314"/>
                      <a:gd name="T7" fmla="*/ 848995 h 4312"/>
                      <a:gd name="T8" fmla="*/ 1334135 w 4314"/>
                      <a:gd name="T9" fmla="*/ 765810 h 4312"/>
                      <a:gd name="T10" fmla="*/ 1513205 w 4314"/>
                      <a:gd name="T11" fmla="*/ 749935 h 4312"/>
                      <a:gd name="T12" fmla="*/ 1530350 w 4314"/>
                      <a:gd name="T13" fmla="*/ 426720 h 4312"/>
                      <a:gd name="T14" fmla="*/ 1680845 w 4314"/>
                      <a:gd name="T15" fmla="*/ 180975 h 4312"/>
                      <a:gd name="T16" fmla="*/ 1854200 w 4314"/>
                      <a:gd name="T17" fmla="*/ 58420 h 4312"/>
                      <a:gd name="T18" fmla="*/ 2088515 w 4314"/>
                      <a:gd name="T19" fmla="*/ 0 h 4312"/>
                      <a:gd name="T20" fmla="*/ 2271395 w 4314"/>
                      <a:gd name="T21" fmla="*/ 17780 h 4312"/>
                      <a:gd name="T22" fmla="*/ 2487930 w 4314"/>
                      <a:gd name="T23" fmla="*/ 120015 h 4312"/>
                      <a:gd name="T24" fmla="*/ 2618105 w 4314"/>
                      <a:gd name="T25" fmla="*/ 250825 h 4312"/>
                      <a:gd name="T26" fmla="*/ 2720975 w 4314"/>
                      <a:gd name="T27" fmla="*/ 467995 h 4312"/>
                      <a:gd name="T28" fmla="*/ 2738755 w 4314"/>
                      <a:gd name="T29" fmla="*/ 650240 h 4312"/>
                      <a:gd name="T30" fmla="*/ 2679700 w 4314"/>
                      <a:gd name="T31" fmla="*/ 883920 h 4312"/>
                      <a:gd name="T32" fmla="*/ 2557780 w 4314"/>
                      <a:gd name="T33" fmla="*/ 1057275 h 4312"/>
                      <a:gd name="T34" fmla="*/ 2381885 w 4314"/>
                      <a:gd name="T35" fmla="*/ 1180465 h 4312"/>
                      <a:gd name="T36" fmla="*/ 2149475 w 4314"/>
                      <a:gd name="T37" fmla="*/ 1238885 h 4312"/>
                      <a:gd name="T38" fmla="*/ 1948180 w 4314"/>
                      <a:gd name="T39" fmla="*/ 1214120 h 4312"/>
                      <a:gd name="T40" fmla="*/ 1965325 w 4314"/>
                      <a:gd name="T41" fmla="*/ 1478915 h 4312"/>
                      <a:gd name="T42" fmla="*/ 1847850 w 4314"/>
                      <a:gd name="T43" fmla="*/ 1758315 h 4312"/>
                      <a:gd name="T44" fmla="*/ 890270 w 4314"/>
                      <a:gd name="T45" fmla="*/ 2723515 h 4312"/>
                      <a:gd name="T46" fmla="*/ 114935 w 4314"/>
                      <a:gd name="T47" fmla="*/ 1881505 h 4312"/>
                      <a:gd name="T48" fmla="*/ 1750695 w 4314"/>
                      <a:gd name="T49" fmla="*/ 1727200 h 4312"/>
                      <a:gd name="T50" fmla="*/ 1866900 w 4314"/>
                      <a:gd name="T51" fmla="*/ 1487805 h 4312"/>
                      <a:gd name="T52" fmla="*/ 1838960 w 4314"/>
                      <a:gd name="T53" fmla="*/ 1188085 h 4312"/>
                      <a:gd name="T54" fmla="*/ 1821180 w 4314"/>
                      <a:gd name="T55" fmla="*/ 1151890 h 4312"/>
                      <a:gd name="T56" fmla="*/ 1826260 w 4314"/>
                      <a:gd name="T57" fmla="*/ 1102995 h 4312"/>
                      <a:gd name="T58" fmla="*/ 1864360 w 4314"/>
                      <a:gd name="T59" fmla="*/ 1083310 h 4312"/>
                      <a:gd name="T60" fmla="*/ 2002790 w 4314"/>
                      <a:gd name="T61" fmla="*/ 1130935 h 4312"/>
                      <a:gd name="T62" fmla="*/ 2320290 w 4314"/>
                      <a:gd name="T63" fmla="*/ 1103630 h 4312"/>
                      <a:gd name="T64" fmla="*/ 2508250 w 4314"/>
                      <a:gd name="T65" fmla="*/ 970915 h 4312"/>
                      <a:gd name="T66" fmla="*/ 2613660 w 4314"/>
                      <a:gd name="T67" fmla="*/ 795655 h 4312"/>
                      <a:gd name="T68" fmla="*/ 2644140 w 4314"/>
                      <a:gd name="T69" fmla="*/ 618490 h 4312"/>
                      <a:gd name="T70" fmla="*/ 2613660 w 4314"/>
                      <a:gd name="T71" fmla="*/ 441960 h 4312"/>
                      <a:gd name="T72" fmla="*/ 2508250 w 4314"/>
                      <a:gd name="T73" fmla="*/ 267335 h 4312"/>
                      <a:gd name="T74" fmla="*/ 2388870 w 4314"/>
                      <a:gd name="T75" fmla="*/ 168910 h 4312"/>
                      <a:gd name="T76" fmla="*/ 2197100 w 4314"/>
                      <a:gd name="T77" fmla="*/ 100330 h 4312"/>
                      <a:gd name="T78" fmla="*/ 2041525 w 4314"/>
                      <a:gd name="T79" fmla="*/ 100330 h 4312"/>
                      <a:gd name="T80" fmla="*/ 1850390 w 4314"/>
                      <a:gd name="T81" fmla="*/ 168910 h 4312"/>
                      <a:gd name="T82" fmla="*/ 1720215 w 4314"/>
                      <a:gd name="T83" fmla="*/ 278765 h 4312"/>
                      <a:gd name="T84" fmla="*/ 1596390 w 4314"/>
                      <a:gd name="T85" fmla="*/ 574675 h 4312"/>
                      <a:gd name="T86" fmla="*/ 1649730 w 4314"/>
                      <a:gd name="T87" fmla="*/ 852805 h 4312"/>
                      <a:gd name="T88" fmla="*/ 1645920 w 4314"/>
                      <a:gd name="T89" fmla="*/ 902335 h 4312"/>
                      <a:gd name="T90" fmla="*/ 1607820 w 4314"/>
                      <a:gd name="T91" fmla="*/ 921385 h 4312"/>
                      <a:gd name="T92" fmla="*/ 1583055 w 4314"/>
                      <a:gd name="T93" fmla="*/ 915035 h 4312"/>
                      <a:gd name="T94" fmla="*/ 1471930 w 4314"/>
                      <a:gd name="T95" fmla="*/ 875030 h 4312"/>
                      <a:gd name="T96" fmla="*/ 1174115 w 4314"/>
                      <a:gd name="T97" fmla="*/ 892175 h 4312"/>
                      <a:gd name="T98" fmla="*/ 995045 w 4314"/>
                      <a:gd name="T99" fmla="*/ 1002030 h 4312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</a:gdLst>
                    <a:ahLst/>
                    <a:cxnLst>
                      <a:cxn ang="T100">
                        <a:pos x="T0" y="T1"/>
                      </a:cxn>
                      <a:cxn ang="T101">
                        <a:pos x="T2" y="T3"/>
                      </a:cxn>
                      <a:cxn ang="T102">
                        <a:pos x="T4" y="T5"/>
                      </a:cxn>
                      <a:cxn ang="T103">
                        <a:pos x="T6" y="T7"/>
                      </a:cxn>
                      <a:cxn ang="T104">
                        <a:pos x="T8" y="T9"/>
                      </a:cxn>
                      <a:cxn ang="T105">
                        <a:pos x="T10" y="T11"/>
                      </a:cxn>
                      <a:cxn ang="T106">
                        <a:pos x="T12" y="T13"/>
                      </a:cxn>
                      <a:cxn ang="T107">
                        <a:pos x="T14" y="T15"/>
                      </a:cxn>
                      <a:cxn ang="T108">
                        <a:pos x="T16" y="T17"/>
                      </a:cxn>
                      <a:cxn ang="T109">
                        <a:pos x="T18" y="T19"/>
                      </a:cxn>
                      <a:cxn ang="T110">
                        <a:pos x="T20" y="T21"/>
                      </a:cxn>
                      <a:cxn ang="T111">
                        <a:pos x="T22" y="T23"/>
                      </a:cxn>
                      <a:cxn ang="T112">
                        <a:pos x="T24" y="T25"/>
                      </a:cxn>
                      <a:cxn ang="T113">
                        <a:pos x="T26" y="T27"/>
                      </a:cxn>
                      <a:cxn ang="T114">
                        <a:pos x="T28" y="T29"/>
                      </a:cxn>
                      <a:cxn ang="T115">
                        <a:pos x="T30" y="T31"/>
                      </a:cxn>
                      <a:cxn ang="T116">
                        <a:pos x="T32" y="T33"/>
                      </a:cxn>
                      <a:cxn ang="T117">
                        <a:pos x="T34" y="T35"/>
                      </a:cxn>
                      <a:cxn ang="T118">
                        <a:pos x="T36" y="T37"/>
                      </a:cxn>
                      <a:cxn ang="T119">
                        <a:pos x="T38" y="T39"/>
                      </a:cxn>
                      <a:cxn ang="T120">
                        <a:pos x="T40" y="T41"/>
                      </a:cxn>
                      <a:cxn ang="T121">
                        <a:pos x="T42" y="T43"/>
                      </a:cxn>
                      <a:cxn ang="T122">
                        <a:pos x="T44" y="T45"/>
                      </a:cxn>
                      <a:cxn ang="T123">
                        <a:pos x="T46" y="T47"/>
                      </a:cxn>
                      <a:cxn ang="T124">
                        <a:pos x="T48" y="T49"/>
                      </a:cxn>
                      <a:cxn ang="T125">
                        <a:pos x="T50" y="T51"/>
                      </a:cxn>
                      <a:cxn ang="T126">
                        <a:pos x="T52" y="T53"/>
                      </a:cxn>
                      <a:cxn ang="T127">
                        <a:pos x="T54" y="T55"/>
                      </a:cxn>
                      <a:cxn ang="T128">
                        <a:pos x="T56" y="T57"/>
                      </a:cxn>
                      <a:cxn ang="T129">
                        <a:pos x="T58" y="T59"/>
                      </a:cxn>
                      <a:cxn ang="T130">
                        <a:pos x="T60" y="T61"/>
                      </a:cxn>
                      <a:cxn ang="T131">
                        <a:pos x="T62" y="T63"/>
                      </a:cxn>
                      <a:cxn ang="T132">
                        <a:pos x="T64" y="T65"/>
                      </a:cxn>
                      <a:cxn ang="T133">
                        <a:pos x="T66" y="T67"/>
                      </a:cxn>
                      <a:cxn ang="T134">
                        <a:pos x="T68" y="T69"/>
                      </a:cxn>
                      <a:cxn ang="T135">
                        <a:pos x="T70" y="T71"/>
                      </a:cxn>
                      <a:cxn ang="T136">
                        <a:pos x="T72" y="T73"/>
                      </a:cxn>
                      <a:cxn ang="T137">
                        <a:pos x="T74" y="T75"/>
                      </a:cxn>
                      <a:cxn ang="T138">
                        <a:pos x="T76" y="T77"/>
                      </a:cxn>
                      <a:cxn ang="T139">
                        <a:pos x="T78" y="T79"/>
                      </a:cxn>
                      <a:cxn ang="T140">
                        <a:pos x="T80" y="T81"/>
                      </a:cxn>
                      <a:cxn ang="T141">
                        <a:pos x="T82" y="T83"/>
                      </a:cxn>
                      <a:cxn ang="T142">
                        <a:pos x="T84" y="T85"/>
                      </a:cxn>
                      <a:cxn ang="T143">
                        <a:pos x="T86" y="T87"/>
                      </a:cxn>
                      <a:cxn ang="T144">
                        <a:pos x="T88" y="T89"/>
                      </a:cxn>
                      <a:cxn ang="T145">
                        <a:pos x="T90" y="T91"/>
                      </a:cxn>
                      <a:cxn ang="T146">
                        <a:pos x="T92" y="T93"/>
                      </a:cxn>
                      <a:cxn ang="T147">
                        <a:pos x="T94" y="T95"/>
                      </a:cxn>
                      <a:cxn ang="T148">
                        <a:pos x="T96" y="T97"/>
                      </a:cxn>
                      <a:cxn ang="T149">
                        <a:pos x="T98" y="T99"/>
                      </a:cxn>
                    </a:cxnLst>
                    <a:rect l="0" t="0" r="r" b="b"/>
                    <a:pathLst>
                      <a:path w="4314" h="4312">
                        <a:moveTo>
                          <a:pt x="1350" y="4312"/>
                        </a:moveTo>
                        <a:lnTo>
                          <a:pt x="1335" y="4311"/>
                        </a:lnTo>
                        <a:lnTo>
                          <a:pt x="1308" y="4300"/>
                        </a:lnTo>
                        <a:lnTo>
                          <a:pt x="1297" y="4289"/>
                        </a:lnTo>
                        <a:lnTo>
                          <a:pt x="23" y="3015"/>
                        </a:lnTo>
                        <a:lnTo>
                          <a:pt x="13" y="3005"/>
                        </a:lnTo>
                        <a:lnTo>
                          <a:pt x="1" y="2978"/>
                        </a:lnTo>
                        <a:lnTo>
                          <a:pt x="0" y="2963"/>
                        </a:lnTo>
                        <a:lnTo>
                          <a:pt x="1" y="2948"/>
                        </a:lnTo>
                        <a:lnTo>
                          <a:pt x="13" y="2921"/>
                        </a:lnTo>
                        <a:lnTo>
                          <a:pt x="23" y="2910"/>
                        </a:lnTo>
                        <a:lnTo>
                          <a:pt x="1440" y="1493"/>
                        </a:lnTo>
                        <a:lnTo>
                          <a:pt x="1465" y="1469"/>
                        </a:lnTo>
                        <a:lnTo>
                          <a:pt x="1491" y="1445"/>
                        </a:lnTo>
                        <a:lnTo>
                          <a:pt x="1539" y="1404"/>
                        </a:lnTo>
                        <a:lnTo>
                          <a:pt x="1641" y="1337"/>
                        </a:lnTo>
                        <a:lnTo>
                          <a:pt x="1751" y="1283"/>
                        </a:lnTo>
                        <a:lnTo>
                          <a:pt x="1865" y="1242"/>
                        </a:lnTo>
                        <a:lnTo>
                          <a:pt x="1981" y="1217"/>
                        </a:lnTo>
                        <a:lnTo>
                          <a:pt x="2101" y="1206"/>
                        </a:lnTo>
                        <a:lnTo>
                          <a:pt x="2221" y="1210"/>
                        </a:lnTo>
                        <a:lnTo>
                          <a:pt x="2341" y="1229"/>
                        </a:lnTo>
                        <a:lnTo>
                          <a:pt x="2400" y="1245"/>
                        </a:lnTo>
                        <a:lnTo>
                          <a:pt x="2383" y="1181"/>
                        </a:lnTo>
                        <a:lnTo>
                          <a:pt x="2364" y="1052"/>
                        </a:lnTo>
                        <a:lnTo>
                          <a:pt x="2363" y="924"/>
                        </a:lnTo>
                        <a:lnTo>
                          <a:pt x="2377" y="797"/>
                        </a:lnTo>
                        <a:lnTo>
                          <a:pt x="2410" y="672"/>
                        </a:lnTo>
                        <a:lnTo>
                          <a:pt x="2458" y="552"/>
                        </a:lnTo>
                        <a:lnTo>
                          <a:pt x="2521" y="439"/>
                        </a:lnTo>
                        <a:lnTo>
                          <a:pt x="2602" y="333"/>
                        </a:lnTo>
                        <a:lnTo>
                          <a:pt x="2647" y="285"/>
                        </a:lnTo>
                        <a:lnTo>
                          <a:pt x="2682" y="250"/>
                        </a:lnTo>
                        <a:lnTo>
                          <a:pt x="2758" y="189"/>
                        </a:lnTo>
                        <a:lnTo>
                          <a:pt x="2837" y="136"/>
                        </a:lnTo>
                        <a:lnTo>
                          <a:pt x="2920" y="92"/>
                        </a:lnTo>
                        <a:lnTo>
                          <a:pt x="3008" y="56"/>
                        </a:lnTo>
                        <a:lnTo>
                          <a:pt x="3099" y="28"/>
                        </a:lnTo>
                        <a:lnTo>
                          <a:pt x="3192" y="9"/>
                        </a:lnTo>
                        <a:lnTo>
                          <a:pt x="3289" y="0"/>
                        </a:lnTo>
                        <a:lnTo>
                          <a:pt x="3338" y="0"/>
                        </a:lnTo>
                        <a:lnTo>
                          <a:pt x="3387" y="0"/>
                        </a:lnTo>
                        <a:lnTo>
                          <a:pt x="3482" y="9"/>
                        </a:lnTo>
                        <a:lnTo>
                          <a:pt x="3577" y="28"/>
                        </a:lnTo>
                        <a:lnTo>
                          <a:pt x="3667" y="56"/>
                        </a:lnTo>
                        <a:lnTo>
                          <a:pt x="3754" y="92"/>
                        </a:lnTo>
                        <a:lnTo>
                          <a:pt x="3838" y="136"/>
                        </a:lnTo>
                        <a:lnTo>
                          <a:pt x="3918" y="189"/>
                        </a:lnTo>
                        <a:lnTo>
                          <a:pt x="3992" y="250"/>
                        </a:lnTo>
                        <a:lnTo>
                          <a:pt x="4028" y="285"/>
                        </a:lnTo>
                        <a:lnTo>
                          <a:pt x="4062" y="320"/>
                        </a:lnTo>
                        <a:lnTo>
                          <a:pt x="4123" y="395"/>
                        </a:lnTo>
                        <a:lnTo>
                          <a:pt x="4176" y="474"/>
                        </a:lnTo>
                        <a:lnTo>
                          <a:pt x="4220" y="558"/>
                        </a:lnTo>
                        <a:lnTo>
                          <a:pt x="4257" y="645"/>
                        </a:lnTo>
                        <a:lnTo>
                          <a:pt x="4285" y="737"/>
                        </a:lnTo>
                        <a:lnTo>
                          <a:pt x="4303" y="830"/>
                        </a:lnTo>
                        <a:lnTo>
                          <a:pt x="4313" y="926"/>
                        </a:lnTo>
                        <a:lnTo>
                          <a:pt x="4314" y="974"/>
                        </a:lnTo>
                        <a:lnTo>
                          <a:pt x="4313" y="1024"/>
                        </a:lnTo>
                        <a:lnTo>
                          <a:pt x="4303" y="1120"/>
                        </a:lnTo>
                        <a:lnTo>
                          <a:pt x="4285" y="1213"/>
                        </a:lnTo>
                        <a:lnTo>
                          <a:pt x="4257" y="1305"/>
                        </a:lnTo>
                        <a:lnTo>
                          <a:pt x="4220" y="1392"/>
                        </a:lnTo>
                        <a:lnTo>
                          <a:pt x="4176" y="1476"/>
                        </a:lnTo>
                        <a:lnTo>
                          <a:pt x="4123" y="1556"/>
                        </a:lnTo>
                        <a:lnTo>
                          <a:pt x="4062" y="1630"/>
                        </a:lnTo>
                        <a:lnTo>
                          <a:pt x="4028" y="1665"/>
                        </a:lnTo>
                        <a:lnTo>
                          <a:pt x="3992" y="1700"/>
                        </a:lnTo>
                        <a:lnTo>
                          <a:pt x="3916" y="1761"/>
                        </a:lnTo>
                        <a:lnTo>
                          <a:pt x="3836" y="1815"/>
                        </a:lnTo>
                        <a:lnTo>
                          <a:pt x="3751" y="1859"/>
                        </a:lnTo>
                        <a:lnTo>
                          <a:pt x="3663" y="1895"/>
                        </a:lnTo>
                        <a:lnTo>
                          <a:pt x="3572" y="1923"/>
                        </a:lnTo>
                        <a:lnTo>
                          <a:pt x="3479" y="1941"/>
                        </a:lnTo>
                        <a:lnTo>
                          <a:pt x="3385" y="1951"/>
                        </a:lnTo>
                        <a:lnTo>
                          <a:pt x="3338" y="1951"/>
                        </a:lnTo>
                        <a:lnTo>
                          <a:pt x="3269" y="1949"/>
                        </a:lnTo>
                        <a:lnTo>
                          <a:pt x="3135" y="1930"/>
                        </a:lnTo>
                        <a:lnTo>
                          <a:pt x="3068" y="1912"/>
                        </a:lnTo>
                        <a:lnTo>
                          <a:pt x="3083" y="1971"/>
                        </a:lnTo>
                        <a:lnTo>
                          <a:pt x="3102" y="2090"/>
                        </a:lnTo>
                        <a:lnTo>
                          <a:pt x="3106" y="2210"/>
                        </a:lnTo>
                        <a:lnTo>
                          <a:pt x="3095" y="2329"/>
                        </a:lnTo>
                        <a:lnTo>
                          <a:pt x="3071" y="2445"/>
                        </a:lnTo>
                        <a:lnTo>
                          <a:pt x="3032" y="2559"/>
                        </a:lnTo>
                        <a:lnTo>
                          <a:pt x="2978" y="2667"/>
                        </a:lnTo>
                        <a:lnTo>
                          <a:pt x="2910" y="2769"/>
                        </a:lnTo>
                        <a:lnTo>
                          <a:pt x="2871" y="2817"/>
                        </a:lnTo>
                        <a:lnTo>
                          <a:pt x="2847" y="2845"/>
                        </a:lnTo>
                        <a:lnTo>
                          <a:pt x="2820" y="2873"/>
                        </a:lnTo>
                        <a:lnTo>
                          <a:pt x="1402" y="4289"/>
                        </a:lnTo>
                        <a:lnTo>
                          <a:pt x="1392" y="4300"/>
                        </a:lnTo>
                        <a:lnTo>
                          <a:pt x="1364" y="4311"/>
                        </a:lnTo>
                        <a:lnTo>
                          <a:pt x="1350" y="4312"/>
                        </a:lnTo>
                        <a:close/>
                        <a:moveTo>
                          <a:pt x="181" y="2963"/>
                        </a:moveTo>
                        <a:lnTo>
                          <a:pt x="1350" y="4131"/>
                        </a:lnTo>
                        <a:lnTo>
                          <a:pt x="2713" y="2766"/>
                        </a:lnTo>
                        <a:lnTo>
                          <a:pt x="2736" y="2743"/>
                        </a:lnTo>
                        <a:lnTo>
                          <a:pt x="2757" y="2720"/>
                        </a:lnTo>
                        <a:lnTo>
                          <a:pt x="2796" y="2672"/>
                        </a:lnTo>
                        <a:lnTo>
                          <a:pt x="2861" y="2569"/>
                        </a:lnTo>
                        <a:lnTo>
                          <a:pt x="2909" y="2458"/>
                        </a:lnTo>
                        <a:lnTo>
                          <a:pt x="2940" y="2343"/>
                        </a:lnTo>
                        <a:lnTo>
                          <a:pt x="2956" y="2225"/>
                        </a:lnTo>
                        <a:lnTo>
                          <a:pt x="2954" y="2107"/>
                        </a:lnTo>
                        <a:lnTo>
                          <a:pt x="2933" y="1988"/>
                        </a:lnTo>
                        <a:lnTo>
                          <a:pt x="2896" y="1871"/>
                        </a:lnTo>
                        <a:lnTo>
                          <a:pt x="2870" y="1815"/>
                        </a:lnTo>
                        <a:lnTo>
                          <a:pt x="2868" y="1814"/>
                        </a:lnTo>
                        <a:lnTo>
                          <a:pt x="2864" y="1803"/>
                        </a:lnTo>
                        <a:lnTo>
                          <a:pt x="2861" y="1780"/>
                        </a:lnTo>
                        <a:lnTo>
                          <a:pt x="2865" y="1757"/>
                        </a:lnTo>
                        <a:lnTo>
                          <a:pt x="2876" y="1737"/>
                        </a:lnTo>
                        <a:lnTo>
                          <a:pt x="2883" y="1727"/>
                        </a:lnTo>
                        <a:lnTo>
                          <a:pt x="2892" y="1720"/>
                        </a:lnTo>
                        <a:lnTo>
                          <a:pt x="2913" y="1709"/>
                        </a:lnTo>
                        <a:lnTo>
                          <a:pt x="2936" y="1706"/>
                        </a:lnTo>
                        <a:lnTo>
                          <a:pt x="2958" y="1709"/>
                        </a:lnTo>
                        <a:lnTo>
                          <a:pt x="2969" y="1714"/>
                        </a:lnTo>
                        <a:lnTo>
                          <a:pt x="3029" y="1742"/>
                        </a:lnTo>
                        <a:lnTo>
                          <a:pt x="3154" y="1781"/>
                        </a:lnTo>
                        <a:lnTo>
                          <a:pt x="3280" y="1799"/>
                        </a:lnTo>
                        <a:lnTo>
                          <a:pt x="3407" y="1798"/>
                        </a:lnTo>
                        <a:lnTo>
                          <a:pt x="3533" y="1778"/>
                        </a:lnTo>
                        <a:lnTo>
                          <a:pt x="3654" y="1738"/>
                        </a:lnTo>
                        <a:lnTo>
                          <a:pt x="3768" y="1680"/>
                        </a:lnTo>
                        <a:lnTo>
                          <a:pt x="3873" y="1605"/>
                        </a:lnTo>
                        <a:lnTo>
                          <a:pt x="3921" y="1559"/>
                        </a:lnTo>
                        <a:lnTo>
                          <a:pt x="3950" y="1529"/>
                        </a:lnTo>
                        <a:lnTo>
                          <a:pt x="4002" y="1465"/>
                        </a:lnTo>
                        <a:lnTo>
                          <a:pt x="4047" y="1398"/>
                        </a:lnTo>
                        <a:lnTo>
                          <a:pt x="4085" y="1327"/>
                        </a:lnTo>
                        <a:lnTo>
                          <a:pt x="4116" y="1253"/>
                        </a:lnTo>
                        <a:lnTo>
                          <a:pt x="4139" y="1176"/>
                        </a:lnTo>
                        <a:lnTo>
                          <a:pt x="4154" y="1097"/>
                        </a:lnTo>
                        <a:lnTo>
                          <a:pt x="4163" y="1016"/>
                        </a:lnTo>
                        <a:lnTo>
                          <a:pt x="4164" y="974"/>
                        </a:lnTo>
                        <a:lnTo>
                          <a:pt x="4163" y="934"/>
                        </a:lnTo>
                        <a:lnTo>
                          <a:pt x="4154" y="852"/>
                        </a:lnTo>
                        <a:lnTo>
                          <a:pt x="4139" y="773"/>
                        </a:lnTo>
                        <a:lnTo>
                          <a:pt x="4116" y="696"/>
                        </a:lnTo>
                        <a:lnTo>
                          <a:pt x="4085" y="621"/>
                        </a:lnTo>
                        <a:lnTo>
                          <a:pt x="4047" y="551"/>
                        </a:lnTo>
                        <a:lnTo>
                          <a:pt x="4002" y="483"/>
                        </a:lnTo>
                        <a:lnTo>
                          <a:pt x="3950" y="421"/>
                        </a:lnTo>
                        <a:lnTo>
                          <a:pt x="3921" y="391"/>
                        </a:lnTo>
                        <a:lnTo>
                          <a:pt x="3892" y="362"/>
                        </a:lnTo>
                        <a:lnTo>
                          <a:pt x="3829" y="310"/>
                        </a:lnTo>
                        <a:lnTo>
                          <a:pt x="3762" y="266"/>
                        </a:lnTo>
                        <a:lnTo>
                          <a:pt x="3691" y="228"/>
                        </a:lnTo>
                        <a:lnTo>
                          <a:pt x="3616" y="196"/>
                        </a:lnTo>
                        <a:lnTo>
                          <a:pt x="3539" y="174"/>
                        </a:lnTo>
                        <a:lnTo>
                          <a:pt x="3460" y="158"/>
                        </a:lnTo>
                        <a:lnTo>
                          <a:pt x="3379" y="150"/>
                        </a:lnTo>
                        <a:lnTo>
                          <a:pt x="3338" y="150"/>
                        </a:lnTo>
                        <a:lnTo>
                          <a:pt x="3297" y="150"/>
                        </a:lnTo>
                        <a:lnTo>
                          <a:pt x="3215" y="158"/>
                        </a:lnTo>
                        <a:lnTo>
                          <a:pt x="3136" y="174"/>
                        </a:lnTo>
                        <a:lnTo>
                          <a:pt x="3059" y="196"/>
                        </a:lnTo>
                        <a:lnTo>
                          <a:pt x="2985" y="228"/>
                        </a:lnTo>
                        <a:lnTo>
                          <a:pt x="2914" y="266"/>
                        </a:lnTo>
                        <a:lnTo>
                          <a:pt x="2847" y="310"/>
                        </a:lnTo>
                        <a:lnTo>
                          <a:pt x="2783" y="362"/>
                        </a:lnTo>
                        <a:lnTo>
                          <a:pt x="2754" y="391"/>
                        </a:lnTo>
                        <a:lnTo>
                          <a:pt x="2709" y="439"/>
                        </a:lnTo>
                        <a:lnTo>
                          <a:pt x="2632" y="545"/>
                        </a:lnTo>
                        <a:lnTo>
                          <a:pt x="2574" y="659"/>
                        </a:lnTo>
                        <a:lnTo>
                          <a:pt x="2535" y="780"/>
                        </a:lnTo>
                        <a:lnTo>
                          <a:pt x="2514" y="905"/>
                        </a:lnTo>
                        <a:lnTo>
                          <a:pt x="2513" y="1032"/>
                        </a:lnTo>
                        <a:lnTo>
                          <a:pt x="2532" y="1158"/>
                        </a:lnTo>
                        <a:lnTo>
                          <a:pt x="2571" y="1283"/>
                        </a:lnTo>
                        <a:lnTo>
                          <a:pt x="2598" y="1343"/>
                        </a:lnTo>
                        <a:lnTo>
                          <a:pt x="2603" y="1354"/>
                        </a:lnTo>
                        <a:lnTo>
                          <a:pt x="2607" y="1377"/>
                        </a:lnTo>
                        <a:lnTo>
                          <a:pt x="2603" y="1399"/>
                        </a:lnTo>
                        <a:lnTo>
                          <a:pt x="2592" y="1421"/>
                        </a:lnTo>
                        <a:lnTo>
                          <a:pt x="2585" y="1429"/>
                        </a:lnTo>
                        <a:lnTo>
                          <a:pt x="2575" y="1438"/>
                        </a:lnTo>
                        <a:lnTo>
                          <a:pt x="2555" y="1447"/>
                        </a:lnTo>
                        <a:lnTo>
                          <a:pt x="2532" y="1451"/>
                        </a:lnTo>
                        <a:lnTo>
                          <a:pt x="2509" y="1449"/>
                        </a:lnTo>
                        <a:lnTo>
                          <a:pt x="2499" y="1444"/>
                        </a:lnTo>
                        <a:lnTo>
                          <a:pt x="2495" y="1443"/>
                        </a:lnTo>
                        <a:lnTo>
                          <a:pt x="2493" y="1441"/>
                        </a:lnTo>
                        <a:lnTo>
                          <a:pt x="2491" y="1440"/>
                        </a:lnTo>
                        <a:lnTo>
                          <a:pt x="2490" y="1440"/>
                        </a:lnTo>
                        <a:lnTo>
                          <a:pt x="2435" y="1414"/>
                        </a:lnTo>
                        <a:lnTo>
                          <a:pt x="2318" y="1378"/>
                        </a:lnTo>
                        <a:lnTo>
                          <a:pt x="2200" y="1359"/>
                        </a:lnTo>
                        <a:lnTo>
                          <a:pt x="2081" y="1357"/>
                        </a:lnTo>
                        <a:lnTo>
                          <a:pt x="1963" y="1373"/>
                        </a:lnTo>
                        <a:lnTo>
                          <a:pt x="1849" y="1405"/>
                        </a:lnTo>
                        <a:lnTo>
                          <a:pt x="1740" y="1453"/>
                        </a:lnTo>
                        <a:lnTo>
                          <a:pt x="1638" y="1518"/>
                        </a:lnTo>
                        <a:lnTo>
                          <a:pt x="1590" y="1558"/>
                        </a:lnTo>
                        <a:lnTo>
                          <a:pt x="1567" y="1578"/>
                        </a:lnTo>
                        <a:lnTo>
                          <a:pt x="1546" y="1599"/>
                        </a:lnTo>
                        <a:lnTo>
                          <a:pt x="181" y="2963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04" name="Freeform 29">
                    <a:extLst>
                      <a:ext uri="{FF2B5EF4-FFF2-40B4-BE49-F238E27FC236}">
                        <a16:creationId xmlns:a16="http://schemas.microsoft.com/office/drawing/2014/main" id="{CD24BD31-83EC-E048-69F9-B749622ACB9E}"/>
                      </a:ext>
                    </a:extLst>
                  </p:cNvPr>
                  <p:cNvSpPr>
                    <a:spLocks noChangeAspect="1" noEditPoints="1"/>
                  </p:cNvSpPr>
                  <p:nvPr/>
                </p:nvSpPr>
                <p:spPr bwMode="auto">
                  <a:xfrm>
                    <a:off x="6332" y="1919"/>
                    <a:ext cx="2220" cy="2150"/>
                  </a:xfrm>
                  <a:custGeom>
                    <a:avLst/>
                    <a:gdLst>
                      <a:gd name="T0" fmla="*/ 581025 w 2220"/>
                      <a:gd name="T1" fmla="*/ 1364615 h 2150"/>
                      <a:gd name="T2" fmla="*/ 545465 w 2220"/>
                      <a:gd name="T3" fmla="*/ 1337310 h 2150"/>
                      <a:gd name="T4" fmla="*/ 546735 w 2220"/>
                      <a:gd name="T5" fmla="*/ 1280160 h 2150"/>
                      <a:gd name="T6" fmla="*/ 521335 w 2220"/>
                      <a:gd name="T7" fmla="*/ 1104265 h 2150"/>
                      <a:gd name="T8" fmla="*/ 486410 w 2220"/>
                      <a:gd name="T9" fmla="*/ 1036955 h 2150"/>
                      <a:gd name="T10" fmla="*/ 362585 w 2220"/>
                      <a:gd name="T11" fmla="*/ 916305 h 2150"/>
                      <a:gd name="T12" fmla="*/ 325120 w 2220"/>
                      <a:gd name="T13" fmla="*/ 895985 h 2150"/>
                      <a:gd name="T14" fmla="*/ 307340 w 2220"/>
                      <a:gd name="T15" fmla="*/ 846455 h 2150"/>
                      <a:gd name="T16" fmla="*/ 329565 w 2220"/>
                      <a:gd name="T17" fmla="*/ 816610 h 2150"/>
                      <a:gd name="T18" fmla="*/ 374650 w 2220"/>
                      <a:gd name="T19" fmla="*/ 815340 h 2150"/>
                      <a:gd name="T20" fmla="*/ 470535 w 2220"/>
                      <a:gd name="T21" fmla="*/ 876300 h 2150"/>
                      <a:gd name="T22" fmla="*/ 585470 w 2220"/>
                      <a:gd name="T23" fmla="*/ 1017270 h 2150"/>
                      <a:gd name="T24" fmla="*/ 632460 w 2220"/>
                      <a:gd name="T25" fmla="*/ 1139825 h 2150"/>
                      <a:gd name="T26" fmla="*/ 636270 w 2220"/>
                      <a:gd name="T27" fmla="*/ 1326515 h 2150"/>
                      <a:gd name="T28" fmla="*/ 613410 w 2220"/>
                      <a:gd name="T29" fmla="*/ 1359535 h 2150"/>
                      <a:gd name="T30" fmla="*/ 48260 w 2220"/>
                      <a:gd name="T31" fmla="*/ 878840 h 2150"/>
                      <a:gd name="T32" fmla="*/ 13970 w 2220"/>
                      <a:gd name="T33" fmla="*/ 864870 h 2150"/>
                      <a:gd name="T34" fmla="*/ 0 w 2220"/>
                      <a:gd name="T35" fmla="*/ 835025 h 2150"/>
                      <a:gd name="T36" fmla="*/ 26035 w 2220"/>
                      <a:gd name="T37" fmla="*/ 789305 h 2150"/>
                      <a:gd name="T38" fmla="*/ 132715 w 2220"/>
                      <a:gd name="T39" fmla="*/ 767715 h 2150"/>
                      <a:gd name="T40" fmla="*/ 193040 w 2220"/>
                      <a:gd name="T41" fmla="*/ 775335 h 2150"/>
                      <a:gd name="T42" fmla="*/ 213360 w 2220"/>
                      <a:gd name="T43" fmla="*/ 815340 h 2150"/>
                      <a:gd name="T44" fmla="*/ 193040 w 2220"/>
                      <a:gd name="T45" fmla="*/ 854710 h 2150"/>
                      <a:gd name="T46" fmla="*/ 139700 w 2220"/>
                      <a:gd name="T47" fmla="*/ 862965 h 2150"/>
                      <a:gd name="T48" fmla="*/ 53975 w 2220"/>
                      <a:gd name="T49" fmla="*/ 878840 h 2150"/>
                      <a:gd name="T50" fmla="*/ 1353185 w 2220"/>
                      <a:gd name="T51" fmla="*/ 592455 h 2150"/>
                      <a:gd name="T52" fmla="*/ 1324610 w 2220"/>
                      <a:gd name="T53" fmla="*/ 579755 h 2150"/>
                      <a:gd name="T54" fmla="*/ 1310005 w 2220"/>
                      <a:gd name="T55" fmla="*/ 537210 h 2150"/>
                      <a:gd name="T56" fmla="*/ 1314450 w 2220"/>
                      <a:gd name="T57" fmla="*/ 457200 h 2150"/>
                      <a:gd name="T58" fmla="*/ 1292225 w 2220"/>
                      <a:gd name="T59" fmla="*/ 347980 h 2150"/>
                      <a:gd name="T60" fmla="*/ 1239520 w 2220"/>
                      <a:gd name="T61" fmla="*/ 250190 h 2150"/>
                      <a:gd name="T62" fmla="*/ 1181735 w 2220"/>
                      <a:gd name="T63" fmla="*/ 186690 h 2150"/>
                      <a:gd name="T64" fmla="*/ 1101725 w 2220"/>
                      <a:gd name="T65" fmla="*/ 133350 h 2150"/>
                      <a:gd name="T66" fmla="*/ 1086485 w 2220"/>
                      <a:gd name="T67" fmla="*/ 83185 h 2150"/>
                      <a:gd name="T68" fmla="*/ 1109345 w 2220"/>
                      <a:gd name="T69" fmla="*/ 53975 h 2150"/>
                      <a:gd name="T70" fmla="*/ 1154430 w 2220"/>
                      <a:gd name="T71" fmla="*/ 53975 h 2150"/>
                      <a:gd name="T72" fmla="*/ 1270000 w 2220"/>
                      <a:gd name="T73" fmla="*/ 139700 h 2150"/>
                      <a:gd name="T74" fmla="*/ 1343025 w 2220"/>
                      <a:gd name="T75" fmla="*/ 231775 h 2150"/>
                      <a:gd name="T76" fmla="*/ 1396365 w 2220"/>
                      <a:gd name="T77" fmla="*/ 360045 h 2150"/>
                      <a:gd name="T78" fmla="*/ 1409700 w 2220"/>
                      <a:gd name="T79" fmla="*/ 476250 h 2150"/>
                      <a:gd name="T80" fmla="*/ 1402080 w 2220"/>
                      <a:gd name="T81" fmla="*/ 560070 h 2150"/>
                      <a:gd name="T82" fmla="*/ 1365885 w 2220"/>
                      <a:gd name="T83" fmla="*/ 591820 h 2150"/>
                      <a:gd name="T84" fmla="*/ 986790 w 2220"/>
                      <a:gd name="T85" fmla="*/ 99060 h 2150"/>
                      <a:gd name="T86" fmla="*/ 933450 w 2220"/>
                      <a:gd name="T87" fmla="*/ 95250 h 2150"/>
                      <a:gd name="T88" fmla="*/ 893445 w 2220"/>
                      <a:gd name="T89" fmla="*/ 74930 h 2150"/>
                      <a:gd name="T90" fmla="*/ 885825 w 2220"/>
                      <a:gd name="T91" fmla="*/ 38100 h 2150"/>
                      <a:gd name="T92" fmla="*/ 923290 w 2220"/>
                      <a:gd name="T93" fmla="*/ 635 h 2150"/>
                      <a:gd name="T94" fmla="*/ 996315 w 2220"/>
                      <a:gd name="T95" fmla="*/ 4445 h 2150"/>
                      <a:gd name="T96" fmla="*/ 1033145 w 2220"/>
                      <a:gd name="T97" fmla="*/ 29845 h 2150"/>
                      <a:gd name="T98" fmla="*/ 1035685 w 2220"/>
                      <a:gd name="T99" fmla="*/ 66040 h 2150"/>
                      <a:gd name="T100" fmla="*/ 998855 w 2220"/>
                      <a:gd name="T101" fmla="*/ 98425 h 2150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</a:gdLst>
                    <a:ahLst/>
                    <a:cxnLst>
                      <a:cxn ang="T102">
                        <a:pos x="T0" y="T1"/>
                      </a:cxn>
                      <a:cxn ang="T103">
                        <a:pos x="T2" y="T3"/>
                      </a:cxn>
                      <a:cxn ang="T104">
                        <a:pos x="T4" y="T5"/>
                      </a:cxn>
                      <a:cxn ang="T105">
                        <a:pos x="T6" y="T7"/>
                      </a:cxn>
                      <a:cxn ang="T106">
                        <a:pos x="T8" y="T9"/>
                      </a:cxn>
                      <a:cxn ang="T107">
                        <a:pos x="T10" y="T11"/>
                      </a:cxn>
                      <a:cxn ang="T108">
                        <a:pos x="T12" y="T13"/>
                      </a:cxn>
                      <a:cxn ang="T109">
                        <a:pos x="T14" y="T15"/>
                      </a:cxn>
                      <a:cxn ang="T110">
                        <a:pos x="T16" y="T17"/>
                      </a:cxn>
                      <a:cxn ang="T111">
                        <a:pos x="T18" y="T19"/>
                      </a:cxn>
                      <a:cxn ang="T112">
                        <a:pos x="T20" y="T21"/>
                      </a:cxn>
                      <a:cxn ang="T113">
                        <a:pos x="T22" y="T23"/>
                      </a:cxn>
                      <a:cxn ang="T114">
                        <a:pos x="T24" y="T25"/>
                      </a:cxn>
                      <a:cxn ang="T115">
                        <a:pos x="T26" y="T27"/>
                      </a:cxn>
                      <a:cxn ang="T116">
                        <a:pos x="T28" y="T29"/>
                      </a:cxn>
                      <a:cxn ang="T117">
                        <a:pos x="T30" y="T31"/>
                      </a:cxn>
                      <a:cxn ang="T118">
                        <a:pos x="T32" y="T33"/>
                      </a:cxn>
                      <a:cxn ang="T119">
                        <a:pos x="T34" y="T35"/>
                      </a:cxn>
                      <a:cxn ang="T120">
                        <a:pos x="T36" y="T37"/>
                      </a:cxn>
                      <a:cxn ang="T121">
                        <a:pos x="T38" y="T39"/>
                      </a:cxn>
                      <a:cxn ang="T122">
                        <a:pos x="T40" y="T41"/>
                      </a:cxn>
                      <a:cxn ang="T123">
                        <a:pos x="T42" y="T43"/>
                      </a:cxn>
                      <a:cxn ang="T124">
                        <a:pos x="T44" y="T45"/>
                      </a:cxn>
                      <a:cxn ang="T125">
                        <a:pos x="T46" y="T47"/>
                      </a:cxn>
                      <a:cxn ang="T126">
                        <a:pos x="T48" y="T49"/>
                      </a:cxn>
                      <a:cxn ang="T127">
                        <a:pos x="T50" y="T51"/>
                      </a:cxn>
                      <a:cxn ang="T128">
                        <a:pos x="T52" y="T53"/>
                      </a:cxn>
                      <a:cxn ang="T129">
                        <a:pos x="T54" y="T55"/>
                      </a:cxn>
                      <a:cxn ang="T130">
                        <a:pos x="T56" y="T57"/>
                      </a:cxn>
                      <a:cxn ang="T131">
                        <a:pos x="T58" y="T59"/>
                      </a:cxn>
                      <a:cxn ang="T132">
                        <a:pos x="T60" y="T61"/>
                      </a:cxn>
                      <a:cxn ang="T133">
                        <a:pos x="T62" y="T63"/>
                      </a:cxn>
                      <a:cxn ang="T134">
                        <a:pos x="T64" y="T65"/>
                      </a:cxn>
                      <a:cxn ang="T135">
                        <a:pos x="T66" y="T67"/>
                      </a:cxn>
                      <a:cxn ang="T136">
                        <a:pos x="T68" y="T69"/>
                      </a:cxn>
                      <a:cxn ang="T137">
                        <a:pos x="T70" y="T71"/>
                      </a:cxn>
                      <a:cxn ang="T138">
                        <a:pos x="T72" y="T73"/>
                      </a:cxn>
                      <a:cxn ang="T139">
                        <a:pos x="T74" y="T75"/>
                      </a:cxn>
                      <a:cxn ang="T140">
                        <a:pos x="T76" y="T77"/>
                      </a:cxn>
                      <a:cxn ang="T141">
                        <a:pos x="T78" y="T79"/>
                      </a:cxn>
                      <a:cxn ang="T142">
                        <a:pos x="T80" y="T81"/>
                      </a:cxn>
                      <a:cxn ang="T143">
                        <a:pos x="T82" y="T83"/>
                      </a:cxn>
                      <a:cxn ang="T144">
                        <a:pos x="T84" y="T85"/>
                      </a:cxn>
                      <a:cxn ang="T145">
                        <a:pos x="T86" y="T87"/>
                      </a:cxn>
                      <a:cxn ang="T146">
                        <a:pos x="T88" y="T89"/>
                      </a:cxn>
                      <a:cxn ang="T147">
                        <a:pos x="T90" y="T91"/>
                      </a:cxn>
                      <a:cxn ang="T148">
                        <a:pos x="T92" y="T93"/>
                      </a:cxn>
                      <a:cxn ang="T149">
                        <a:pos x="T94" y="T95"/>
                      </a:cxn>
                      <a:cxn ang="T150">
                        <a:pos x="T96" y="T97"/>
                      </a:cxn>
                      <a:cxn ang="T151">
                        <a:pos x="T98" y="T99"/>
                      </a:cxn>
                      <a:cxn ang="T152">
                        <a:pos x="T100" y="T101"/>
                      </a:cxn>
                    </a:cxnLst>
                    <a:rect l="0" t="0" r="r" b="b"/>
                    <a:pathLst>
                      <a:path w="2220" h="2150">
                        <a:moveTo>
                          <a:pt x="928" y="2150"/>
                        </a:moveTo>
                        <a:lnTo>
                          <a:pt x="921" y="2150"/>
                        </a:lnTo>
                        <a:lnTo>
                          <a:pt x="915" y="2149"/>
                        </a:lnTo>
                        <a:lnTo>
                          <a:pt x="899" y="2146"/>
                        </a:lnTo>
                        <a:lnTo>
                          <a:pt x="875" y="2130"/>
                        </a:lnTo>
                        <a:lnTo>
                          <a:pt x="859" y="2106"/>
                        </a:lnTo>
                        <a:lnTo>
                          <a:pt x="853" y="2078"/>
                        </a:lnTo>
                        <a:lnTo>
                          <a:pt x="854" y="2063"/>
                        </a:lnTo>
                        <a:lnTo>
                          <a:pt x="861" y="2016"/>
                        </a:lnTo>
                        <a:lnTo>
                          <a:pt x="862" y="1921"/>
                        </a:lnTo>
                        <a:lnTo>
                          <a:pt x="849" y="1829"/>
                        </a:lnTo>
                        <a:lnTo>
                          <a:pt x="821" y="1739"/>
                        </a:lnTo>
                        <a:lnTo>
                          <a:pt x="801" y="1694"/>
                        </a:lnTo>
                        <a:lnTo>
                          <a:pt x="789" y="1672"/>
                        </a:lnTo>
                        <a:lnTo>
                          <a:pt x="766" y="1633"/>
                        </a:lnTo>
                        <a:lnTo>
                          <a:pt x="711" y="1560"/>
                        </a:lnTo>
                        <a:lnTo>
                          <a:pt x="645" y="1496"/>
                        </a:lnTo>
                        <a:lnTo>
                          <a:pt x="571" y="1443"/>
                        </a:lnTo>
                        <a:lnTo>
                          <a:pt x="530" y="1420"/>
                        </a:lnTo>
                        <a:lnTo>
                          <a:pt x="525" y="1419"/>
                        </a:lnTo>
                        <a:lnTo>
                          <a:pt x="512" y="1411"/>
                        </a:lnTo>
                        <a:lnTo>
                          <a:pt x="492" y="1389"/>
                        </a:lnTo>
                        <a:lnTo>
                          <a:pt x="483" y="1362"/>
                        </a:lnTo>
                        <a:lnTo>
                          <a:pt x="484" y="1333"/>
                        </a:lnTo>
                        <a:lnTo>
                          <a:pt x="489" y="1318"/>
                        </a:lnTo>
                        <a:lnTo>
                          <a:pt x="497" y="1305"/>
                        </a:lnTo>
                        <a:lnTo>
                          <a:pt x="519" y="1286"/>
                        </a:lnTo>
                        <a:lnTo>
                          <a:pt x="545" y="1276"/>
                        </a:lnTo>
                        <a:lnTo>
                          <a:pt x="575" y="1277"/>
                        </a:lnTo>
                        <a:lnTo>
                          <a:pt x="590" y="1284"/>
                        </a:lnTo>
                        <a:lnTo>
                          <a:pt x="596" y="1286"/>
                        </a:lnTo>
                        <a:lnTo>
                          <a:pt x="647" y="1314"/>
                        </a:lnTo>
                        <a:lnTo>
                          <a:pt x="741" y="1380"/>
                        </a:lnTo>
                        <a:lnTo>
                          <a:pt x="824" y="1460"/>
                        </a:lnTo>
                        <a:lnTo>
                          <a:pt x="893" y="1551"/>
                        </a:lnTo>
                        <a:lnTo>
                          <a:pt x="922" y="1602"/>
                        </a:lnTo>
                        <a:lnTo>
                          <a:pt x="935" y="1627"/>
                        </a:lnTo>
                        <a:lnTo>
                          <a:pt x="961" y="1682"/>
                        </a:lnTo>
                        <a:lnTo>
                          <a:pt x="996" y="1795"/>
                        </a:lnTo>
                        <a:lnTo>
                          <a:pt x="1012" y="1911"/>
                        </a:lnTo>
                        <a:lnTo>
                          <a:pt x="1010" y="2029"/>
                        </a:lnTo>
                        <a:lnTo>
                          <a:pt x="1002" y="2089"/>
                        </a:lnTo>
                        <a:lnTo>
                          <a:pt x="998" y="2102"/>
                        </a:lnTo>
                        <a:lnTo>
                          <a:pt x="985" y="2124"/>
                        </a:lnTo>
                        <a:lnTo>
                          <a:pt x="966" y="2141"/>
                        </a:lnTo>
                        <a:lnTo>
                          <a:pt x="942" y="2150"/>
                        </a:lnTo>
                        <a:lnTo>
                          <a:pt x="928" y="2150"/>
                        </a:lnTo>
                        <a:close/>
                        <a:moveTo>
                          <a:pt x="76" y="1384"/>
                        </a:moveTo>
                        <a:lnTo>
                          <a:pt x="64" y="1383"/>
                        </a:lnTo>
                        <a:lnTo>
                          <a:pt x="41" y="1376"/>
                        </a:lnTo>
                        <a:lnTo>
                          <a:pt x="22" y="1362"/>
                        </a:lnTo>
                        <a:lnTo>
                          <a:pt x="7" y="1342"/>
                        </a:lnTo>
                        <a:lnTo>
                          <a:pt x="4" y="1330"/>
                        </a:lnTo>
                        <a:lnTo>
                          <a:pt x="0" y="1315"/>
                        </a:lnTo>
                        <a:lnTo>
                          <a:pt x="4" y="1286"/>
                        </a:lnTo>
                        <a:lnTo>
                          <a:pt x="18" y="1261"/>
                        </a:lnTo>
                        <a:lnTo>
                          <a:pt x="41" y="1243"/>
                        </a:lnTo>
                        <a:lnTo>
                          <a:pt x="55" y="1237"/>
                        </a:lnTo>
                        <a:lnTo>
                          <a:pt x="106" y="1223"/>
                        </a:lnTo>
                        <a:lnTo>
                          <a:pt x="209" y="1209"/>
                        </a:lnTo>
                        <a:lnTo>
                          <a:pt x="262" y="1208"/>
                        </a:lnTo>
                        <a:lnTo>
                          <a:pt x="276" y="1209"/>
                        </a:lnTo>
                        <a:lnTo>
                          <a:pt x="304" y="1221"/>
                        </a:lnTo>
                        <a:lnTo>
                          <a:pt x="324" y="1241"/>
                        </a:lnTo>
                        <a:lnTo>
                          <a:pt x="335" y="1268"/>
                        </a:lnTo>
                        <a:lnTo>
                          <a:pt x="336" y="1284"/>
                        </a:lnTo>
                        <a:lnTo>
                          <a:pt x="335" y="1298"/>
                        </a:lnTo>
                        <a:lnTo>
                          <a:pt x="324" y="1326"/>
                        </a:lnTo>
                        <a:lnTo>
                          <a:pt x="304" y="1346"/>
                        </a:lnTo>
                        <a:lnTo>
                          <a:pt x="276" y="1357"/>
                        </a:lnTo>
                        <a:lnTo>
                          <a:pt x="262" y="1358"/>
                        </a:lnTo>
                        <a:lnTo>
                          <a:pt x="220" y="1359"/>
                        </a:lnTo>
                        <a:lnTo>
                          <a:pt x="137" y="1371"/>
                        </a:lnTo>
                        <a:lnTo>
                          <a:pt x="96" y="1381"/>
                        </a:lnTo>
                        <a:lnTo>
                          <a:pt x="85" y="1384"/>
                        </a:lnTo>
                        <a:lnTo>
                          <a:pt x="76" y="1384"/>
                        </a:lnTo>
                        <a:close/>
                        <a:moveTo>
                          <a:pt x="2137" y="933"/>
                        </a:moveTo>
                        <a:lnTo>
                          <a:pt x="2131" y="933"/>
                        </a:lnTo>
                        <a:lnTo>
                          <a:pt x="2125" y="932"/>
                        </a:lnTo>
                        <a:lnTo>
                          <a:pt x="2110" y="928"/>
                        </a:lnTo>
                        <a:lnTo>
                          <a:pt x="2086" y="913"/>
                        </a:lnTo>
                        <a:lnTo>
                          <a:pt x="2069" y="890"/>
                        </a:lnTo>
                        <a:lnTo>
                          <a:pt x="2062" y="861"/>
                        </a:lnTo>
                        <a:lnTo>
                          <a:pt x="2063" y="846"/>
                        </a:lnTo>
                        <a:lnTo>
                          <a:pt x="2069" y="798"/>
                        </a:lnTo>
                        <a:lnTo>
                          <a:pt x="2070" y="750"/>
                        </a:lnTo>
                        <a:lnTo>
                          <a:pt x="2070" y="720"/>
                        </a:lnTo>
                        <a:lnTo>
                          <a:pt x="2064" y="662"/>
                        </a:lnTo>
                        <a:lnTo>
                          <a:pt x="2052" y="604"/>
                        </a:lnTo>
                        <a:lnTo>
                          <a:pt x="2035" y="548"/>
                        </a:lnTo>
                        <a:lnTo>
                          <a:pt x="2014" y="493"/>
                        </a:lnTo>
                        <a:lnTo>
                          <a:pt x="1986" y="443"/>
                        </a:lnTo>
                        <a:lnTo>
                          <a:pt x="1952" y="394"/>
                        </a:lnTo>
                        <a:lnTo>
                          <a:pt x="1915" y="348"/>
                        </a:lnTo>
                        <a:lnTo>
                          <a:pt x="1895" y="327"/>
                        </a:lnTo>
                        <a:lnTo>
                          <a:pt x="1861" y="294"/>
                        </a:lnTo>
                        <a:lnTo>
                          <a:pt x="1788" y="240"/>
                        </a:lnTo>
                        <a:lnTo>
                          <a:pt x="1748" y="219"/>
                        </a:lnTo>
                        <a:lnTo>
                          <a:pt x="1735" y="210"/>
                        </a:lnTo>
                        <a:lnTo>
                          <a:pt x="1717" y="187"/>
                        </a:lnTo>
                        <a:lnTo>
                          <a:pt x="1709" y="161"/>
                        </a:lnTo>
                        <a:lnTo>
                          <a:pt x="1711" y="131"/>
                        </a:lnTo>
                        <a:lnTo>
                          <a:pt x="1717" y="118"/>
                        </a:lnTo>
                        <a:lnTo>
                          <a:pt x="1724" y="104"/>
                        </a:lnTo>
                        <a:lnTo>
                          <a:pt x="1747" y="85"/>
                        </a:lnTo>
                        <a:lnTo>
                          <a:pt x="1775" y="77"/>
                        </a:lnTo>
                        <a:lnTo>
                          <a:pt x="1805" y="79"/>
                        </a:lnTo>
                        <a:lnTo>
                          <a:pt x="1818" y="85"/>
                        </a:lnTo>
                        <a:lnTo>
                          <a:pt x="1867" y="113"/>
                        </a:lnTo>
                        <a:lnTo>
                          <a:pt x="1958" y="180"/>
                        </a:lnTo>
                        <a:lnTo>
                          <a:pt x="2000" y="220"/>
                        </a:lnTo>
                        <a:lnTo>
                          <a:pt x="2027" y="247"/>
                        </a:lnTo>
                        <a:lnTo>
                          <a:pt x="2074" y="304"/>
                        </a:lnTo>
                        <a:lnTo>
                          <a:pt x="2115" y="365"/>
                        </a:lnTo>
                        <a:lnTo>
                          <a:pt x="2149" y="430"/>
                        </a:lnTo>
                        <a:lnTo>
                          <a:pt x="2177" y="497"/>
                        </a:lnTo>
                        <a:lnTo>
                          <a:pt x="2199" y="567"/>
                        </a:lnTo>
                        <a:lnTo>
                          <a:pt x="2213" y="640"/>
                        </a:lnTo>
                        <a:lnTo>
                          <a:pt x="2220" y="713"/>
                        </a:lnTo>
                        <a:lnTo>
                          <a:pt x="2220" y="750"/>
                        </a:lnTo>
                        <a:lnTo>
                          <a:pt x="2219" y="810"/>
                        </a:lnTo>
                        <a:lnTo>
                          <a:pt x="2211" y="869"/>
                        </a:lnTo>
                        <a:lnTo>
                          <a:pt x="2208" y="882"/>
                        </a:lnTo>
                        <a:lnTo>
                          <a:pt x="2195" y="907"/>
                        </a:lnTo>
                        <a:lnTo>
                          <a:pt x="2175" y="923"/>
                        </a:lnTo>
                        <a:lnTo>
                          <a:pt x="2151" y="932"/>
                        </a:lnTo>
                        <a:lnTo>
                          <a:pt x="2137" y="933"/>
                        </a:lnTo>
                        <a:close/>
                        <a:moveTo>
                          <a:pt x="1560" y="156"/>
                        </a:moveTo>
                        <a:lnTo>
                          <a:pt x="1554" y="156"/>
                        </a:lnTo>
                        <a:lnTo>
                          <a:pt x="1549" y="155"/>
                        </a:lnTo>
                        <a:lnTo>
                          <a:pt x="1509" y="151"/>
                        </a:lnTo>
                        <a:lnTo>
                          <a:pt x="1470" y="150"/>
                        </a:lnTo>
                        <a:lnTo>
                          <a:pt x="1454" y="149"/>
                        </a:lnTo>
                        <a:lnTo>
                          <a:pt x="1428" y="138"/>
                        </a:lnTo>
                        <a:lnTo>
                          <a:pt x="1407" y="118"/>
                        </a:lnTo>
                        <a:lnTo>
                          <a:pt x="1395" y="90"/>
                        </a:lnTo>
                        <a:lnTo>
                          <a:pt x="1394" y="76"/>
                        </a:lnTo>
                        <a:lnTo>
                          <a:pt x="1395" y="60"/>
                        </a:lnTo>
                        <a:lnTo>
                          <a:pt x="1407" y="32"/>
                        </a:lnTo>
                        <a:lnTo>
                          <a:pt x="1428" y="12"/>
                        </a:lnTo>
                        <a:lnTo>
                          <a:pt x="1454" y="1"/>
                        </a:lnTo>
                        <a:lnTo>
                          <a:pt x="1470" y="0"/>
                        </a:lnTo>
                        <a:lnTo>
                          <a:pt x="1519" y="1"/>
                        </a:lnTo>
                        <a:lnTo>
                          <a:pt x="1569" y="7"/>
                        </a:lnTo>
                        <a:lnTo>
                          <a:pt x="1584" y="10"/>
                        </a:lnTo>
                        <a:lnTo>
                          <a:pt x="1609" y="24"/>
                        </a:lnTo>
                        <a:lnTo>
                          <a:pt x="1627" y="47"/>
                        </a:lnTo>
                        <a:lnTo>
                          <a:pt x="1634" y="76"/>
                        </a:lnTo>
                        <a:lnTo>
                          <a:pt x="1633" y="91"/>
                        </a:lnTo>
                        <a:lnTo>
                          <a:pt x="1631" y="104"/>
                        </a:lnTo>
                        <a:lnTo>
                          <a:pt x="1617" y="129"/>
                        </a:lnTo>
                        <a:lnTo>
                          <a:pt x="1598" y="145"/>
                        </a:lnTo>
                        <a:lnTo>
                          <a:pt x="1573" y="155"/>
                        </a:lnTo>
                        <a:lnTo>
                          <a:pt x="1560" y="15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05" name="Freeform 30">
                    <a:extLst>
                      <a:ext uri="{FF2B5EF4-FFF2-40B4-BE49-F238E27FC236}">
                        <a16:creationId xmlns:a16="http://schemas.microsoft.com/office/drawing/2014/main" id="{27938F96-B280-4840-8923-954A2E7E305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6871" y="2950"/>
                    <a:ext cx="601" cy="603"/>
                  </a:xfrm>
                  <a:custGeom>
                    <a:avLst/>
                    <a:gdLst>
                      <a:gd name="T0" fmla="*/ 334645 w 601"/>
                      <a:gd name="T1" fmla="*/ 382905 h 603"/>
                      <a:gd name="T2" fmla="*/ 325755 w 601"/>
                      <a:gd name="T3" fmla="*/ 382270 h 603"/>
                      <a:gd name="T4" fmla="*/ 307975 w 601"/>
                      <a:gd name="T5" fmla="*/ 375285 h 603"/>
                      <a:gd name="T6" fmla="*/ 300355 w 601"/>
                      <a:gd name="T7" fmla="*/ 368935 h 603"/>
                      <a:gd name="T8" fmla="*/ 13335 w 601"/>
                      <a:gd name="T9" fmla="*/ 81280 h 603"/>
                      <a:gd name="T10" fmla="*/ 6985 w 601"/>
                      <a:gd name="T11" fmla="*/ 74295 h 603"/>
                      <a:gd name="T12" fmla="*/ 0 w 601"/>
                      <a:gd name="T13" fmla="*/ 56515 h 603"/>
                      <a:gd name="T14" fmla="*/ 0 w 601"/>
                      <a:gd name="T15" fmla="*/ 38100 h 603"/>
                      <a:gd name="T16" fmla="*/ 6985 w 601"/>
                      <a:gd name="T17" fmla="*/ 20955 h 603"/>
                      <a:gd name="T18" fmla="*/ 13335 w 601"/>
                      <a:gd name="T19" fmla="*/ 13970 h 603"/>
                      <a:gd name="T20" fmla="*/ 20955 w 601"/>
                      <a:gd name="T21" fmla="*/ 6985 h 603"/>
                      <a:gd name="T22" fmla="*/ 37465 w 601"/>
                      <a:gd name="T23" fmla="*/ 0 h 603"/>
                      <a:gd name="T24" fmla="*/ 55880 w 601"/>
                      <a:gd name="T25" fmla="*/ 0 h 603"/>
                      <a:gd name="T26" fmla="*/ 73660 w 601"/>
                      <a:gd name="T27" fmla="*/ 6985 h 603"/>
                      <a:gd name="T28" fmla="*/ 80010 w 601"/>
                      <a:gd name="T29" fmla="*/ 13970 h 603"/>
                      <a:gd name="T30" fmla="*/ 368300 w 601"/>
                      <a:gd name="T31" fmla="*/ 301625 h 603"/>
                      <a:gd name="T32" fmla="*/ 374650 w 601"/>
                      <a:gd name="T33" fmla="*/ 309245 h 603"/>
                      <a:gd name="T34" fmla="*/ 381635 w 601"/>
                      <a:gd name="T35" fmla="*/ 326390 h 603"/>
                      <a:gd name="T36" fmla="*/ 381635 w 601"/>
                      <a:gd name="T37" fmla="*/ 344805 h 603"/>
                      <a:gd name="T38" fmla="*/ 374650 w 601"/>
                      <a:gd name="T39" fmla="*/ 361315 h 603"/>
                      <a:gd name="T40" fmla="*/ 368300 w 601"/>
                      <a:gd name="T41" fmla="*/ 368935 h 603"/>
                      <a:gd name="T42" fmla="*/ 360680 w 601"/>
                      <a:gd name="T43" fmla="*/ 375285 h 603"/>
                      <a:gd name="T44" fmla="*/ 344170 w 601"/>
                      <a:gd name="T45" fmla="*/ 382270 h 603"/>
                      <a:gd name="T46" fmla="*/ 334645 w 601"/>
                      <a:gd name="T47" fmla="*/ 382905 h 603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601" h="603">
                        <a:moveTo>
                          <a:pt x="527" y="603"/>
                        </a:moveTo>
                        <a:lnTo>
                          <a:pt x="513" y="602"/>
                        </a:lnTo>
                        <a:lnTo>
                          <a:pt x="485" y="591"/>
                        </a:lnTo>
                        <a:lnTo>
                          <a:pt x="473" y="581"/>
                        </a:lnTo>
                        <a:lnTo>
                          <a:pt x="21" y="128"/>
                        </a:lnTo>
                        <a:lnTo>
                          <a:pt x="11" y="117"/>
                        </a:lnTo>
                        <a:lnTo>
                          <a:pt x="0" y="89"/>
                        </a:lnTo>
                        <a:lnTo>
                          <a:pt x="0" y="60"/>
                        </a:lnTo>
                        <a:lnTo>
                          <a:pt x="11" y="33"/>
                        </a:lnTo>
                        <a:lnTo>
                          <a:pt x="21" y="22"/>
                        </a:lnTo>
                        <a:lnTo>
                          <a:pt x="33" y="11"/>
                        </a:lnTo>
                        <a:lnTo>
                          <a:pt x="59" y="0"/>
                        </a:lnTo>
                        <a:lnTo>
                          <a:pt x="88" y="0"/>
                        </a:lnTo>
                        <a:lnTo>
                          <a:pt x="116" y="11"/>
                        </a:lnTo>
                        <a:lnTo>
                          <a:pt x="126" y="22"/>
                        </a:lnTo>
                        <a:lnTo>
                          <a:pt x="580" y="475"/>
                        </a:lnTo>
                        <a:lnTo>
                          <a:pt x="590" y="487"/>
                        </a:lnTo>
                        <a:lnTo>
                          <a:pt x="601" y="514"/>
                        </a:lnTo>
                        <a:lnTo>
                          <a:pt x="601" y="543"/>
                        </a:lnTo>
                        <a:lnTo>
                          <a:pt x="590" y="569"/>
                        </a:lnTo>
                        <a:lnTo>
                          <a:pt x="580" y="581"/>
                        </a:lnTo>
                        <a:lnTo>
                          <a:pt x="568" y="591"/>
                        </a:lnTo>
                        <a:lnTo>
                          <a:pt x="542" y="602"/>
                        </a:lnTo>
                        <a:lnTo>
                          <a:pt x="527" y="603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06" name="Freeform 31">
                    <a:extLst>
                      <a:ext uri="{FF2B5EF4-FFF2-40B4-BE49-F238E27FC236}">
                        <a16:creationId xmlns:a16="http://schemas.microsoft.com/office/drawing/2014/main" id="{9FB6C9B9-3763-1D64-829E-83D833FDC85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4864" y="4186"/>
                    <a:ext cx="1406" cy="1407"/>
                  </a:xfrm>
                  <a:custGeom>
                    <a:avLst/>
                    <a:gdLst>
                      <a:gd name="T0" fmla="*/ 846455 w 1406"/>
                      <a:gd name="T1" fmla="*/ 893445 h 1407"/>
                      <a:gd name="T2" fmla="*/ 836930 w 1406"/>
                      <a:gd name="T3" fmla="*/ 893445 h 1407"/>
                      <a:gd name="T4" fmla="*/ 819785 w 1406"/>
                      <a:gd name="T5" fmla="*/ 885825 h 1407"/>
                      <a:gd name="T6" fmla="*/ 812165 w 1406"/>
                      <a:gd name="T7" fmla="*/ 879475 h 1407"/>
                      <a:gd name="T8" fmla="*/ 12700 w 1406"/>
                      <a:gd name="T9" fmla="*/ 80645 h 1407"/>
                      <a:gd name="T10" fmla="*/ 6985 w 1406"/>
                      <a:gd name="T11" fmla="*/ 73025 h 1407"/>
                      <a:gd name="T12" fmla="*/ 0 w 1406"/>
                      <a:gd name="T13" fmla="*/ 56515 h 1407"/>
                      <a:gd name="T14" fmla="*/ 0 w 1406"/>
                      <a:gd name="T15" fmla="*/ 38100 h 1407"/>
                      <a:gd name="T16" fmla="*/ 6985 w 1406"/>
                      <a:gd name="T17" fmla="*/ 20320 h 1407"/>
                      <a:gd name="T18" fmla="*/ 12700 w 1406"/>
                      <a:gd name="T19" fmla="*/ 13335 h 1407"/>
                      <a:gd name="T20" fmla="*/ 20320 w 1406"/>
                      <a:gd name="T21" fmla="*/ 6985 h 1407"/>
                      <a:gd name="T22" fmla="*/ 38100 w 1406"/>
                      <a:gd name="T23" fmla="*/ 0 h 1407"/>
                      <a:gd name="T24" fmla="*/ 56515 w 1406"/>
                      <a:gd name="T25" fmla="*/ 0 h 1407"/>
                      <a:gd name="T26" fmla="*/ 73025 w 1406"/>
                      <a:gd name="T27" fmla="*/ 6985 h 1407"/>
                      <a:gd name="T28" fmla="*/ 80645 w 1406"/>
                      <a:gd name="T29" fmla="*/ 13335 h 1407"/>
                      <a:gd name="T30" fmla="*/ 879475 w 1406"/>
                      <a:gd name="T31" fmla="*/ 812800 h 1407"/>
                      <a:gd name="T32" fmla="*/ 885825 w 1406"/>
                      <a:gd name="T33" fmla="*/ 819150 h 1407"/>
                      <a:gd name="T34" fmla="*/ 892810 w 1406"/>
                      <a:gd name="T35" fmla="*/ 836930 h 1407"/>
                      <a:gd name="T36" fmla="*/ 892810 w 1406"/>
                      <a:gd name="T37" fmla="*/ 855345 h 1407"/>
                      <a:gd name="T38" fmla="*/ 885825 w 1406"/>
                      <a:gd name="T39" fmla="*/ 871855 h 1407"/>
                      <a:gd name="T40" fmla="*/ 879475 w 1406"/>
                      <a:gd name="T41" fmla="*/ 879475 h 1407"/>
                      <a:gd name="T42" fmla="*/ 871855 w 1406"/>
                      <a:gd name="T43" fmla="*/ 885825 h 1407"/>
                      <a:gd name="T44" fmla="*/ 855345 w 1406"/>
                      <a:gd name="T45" fmla="*/ 893445 h 1407"/>
                      <a:gd name="T46" fmla="*/ 846455 w 1406"/>
                      <a:gd name="T47" fmla="*/ 893445 h 1407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1406" h="1407">
                        <a:moveTo>
                          <a:pt x="1333" y="1407"/>
                        </a:moveTo>
                        <a:lnTo>
                          <a:pt x="1318" y="1407"/>
                        </a:lnTo>
                        <a:lnTo>
                          <a:pt x="1291" y="1395"/>
                        </a:lnTo>
                        <a:lnTo>
                          <a:pt x="1279" y="1385"/>
                        </a:lnTo>
                        <a:lnTo>
                          <a:pt x="20" y="127"/>
                        </a:lnTo>
                        <a:lnTo>
                          <a:pt x="11" y="115"/>
                        </a:lnTo>
                        <a:lnTo>
                          <a:pt x="0" y="89"/>
                        </a:lnTo>
                        <a:lnTo>
                          <a:pt x="0" y="60"/>
                        </a:lnTo>
                        <a:lnTo>
                          <a:pt x="11" y="32"/>
                        </a:lnTo>
                        <a:lnTo>
                          <a:pt x="20" y="21"/>
                        </a:lnTo>
                        <a:lnTo>
                          <a:pt x="32" y="11"/>
                        </a:lnTo>
                        <a:lnTo>
                          <a:pt x="60" y="0"/>
                        </a:lnTo>
                        <a:lnTo>
                          <a:pt x="89" y="0"/>
                        </a:lnTo>
                        <a:lnTo>
                          <a:pt x="115" y="11"/>
                        </a:lnTo>
                        <a:lnTo>
                          <a:pt x="127" y="21"/>
                        </a:lnTo>
                        <a:lnTo>
                          <a:pt x="1385" y="1280"/>
                        </a:lnTo>
                        <a:lnTo>
                          <a:pt x="1395" y="1290"/>
                        </a:lnTo>
                        <a:lnTo>
                          <a:pt x="1406" y="1318"/>
                        </a:lnTo>
                        <a:lnTo>
                          <a:pt x="1406" y="1347"/>
                        </a:lnTo>
                        <a:lnTo>
                          <a:pt x="1395" y="1373"/>
                        </a:lnTo>
                        <a:lnTo>
                          <a:pt x="1385" y="1385"/>
                        </a:lnTo>
                        <a:lnTo>
                          <a:pt x="1373" y="1395"/>
                        </a:lnTo>
                        <a:lnTo>
                          <a:pt x="1347" y="1407"/>
                        </a:lnTo>
                        <a:lnTo>
                          <a:pt x="1333" y="1407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07" name="Freeform 32">
                    <a:extLst>
                      <a:ext uri="{FF2B5EF4-FFF2-40B4-BE49-F238E27FC236}">
                        <a16:creationId xmlns:a16="http://schemas.microsoft.com/office/drawing/2014/main" id="{1C79EDC9-B64B-AB18-09E6-3CC3447B96A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5929" y="3121"/>
                    <a:ext cx="1407" cy="1407"/>
                  </a:xfrm>
                  <a:custGeom>
                    <a:avLst/>
                    <a:gdLst>
                      <a:gd name="T0" fmla="*/ 845820 w 1407"/>
                      <a:gd name="T1" fmla="*/ 893445 h 1407"/>
                      <a:gd name="T2" fmla="*/ 836930 w 1407"/>
                      <a:gd name="T3" fmla="*/ 892810 h 1407"/>
                      <a:gd name="T4" fmla="*/ 819150 w 1407"/>
                      <a:gd name="T5" fmla="*/ 885825 h 1407"/>
                      <a:gd name="T6" fmla="*/ 812800 w 1407"/>
                      <a:gd name="T7" fmla="*/ 879475 h 1407"/>
                      <a:gd name="T8" fmla="*/ 13335 w 1407"/>
                      <a:gd name="T9" fmla="*/ 80645 h 1407"/>
                      <a:gd name="T10" fmla="*/ 6985 w 1407"/>
                      <a:gd name="T11" fmla="*/ 73025 h 1407"/>
                      <a:gd name="T12" fmla="*/ 0 w 1407"/>
                      <a:gd name="T13" fmla="*/ 55880 h 1407"/>
                      <a:gd name="T14" fmla="*/ 0 w 1407"/>
                      <a:gd name="T15" fmla="*/ 38100 h 1407"/>
                      <a:gd name="T16" fmla="*/ 6985 w 1407"/>
                      <a:gd name="T17" fmla="*/ 20320 h 1407"/>
                      <a:gd name="T18" fmla="*/ 13335 w 1407"/>
                      <a:gd name="T19" fmla="*/ 12700 h 1407"/>
                      <a:gd name="T20" fmla="*/ 20320 w 1407"/>
                      <a:gd name="T21" fmla="*/ 6985 h 1407"/>
                      <a:gd name="T22" fmla="*/ 38100 w 1407"/>
                      <a:gd name="T23" fmla="*/ 0 h 1407"/>
                      <a:gd name="T24" fmla="*/ 56515 w 1407"/>
                      <a:gd name="T25" fmla="*/ 0 h 1407"/>
                      <a:gd name="T26" fmla="*/ 73025 w 1407"/>
                      <a:gd name="T27" fmla="*/ 6985 h 1407"/>
                      <a:gd name="T28" fmla="*/ 80645 w 1407"/>
                      <a:gd name="T29" fmla="*/ 12700 h 1407"/>
                      <a:gd name="T30" fmla="*/ 879475 w 1407"/>
                      <a:gd name="T31" fmla="*/ 812165 h 1407"/>
                      <a:gd name="T32" fmla="*/ 885825 w 1407"/>
                      <a:gd name="T33" fmla="*/ 819785 h 1407"/>
                      <a:gd name="T34" fmla="*/ 893445 w 1407"/>
                      <a:gd name="T35" fmla="*/ 836930 h 1407"/>
                      <a:gd name="T36" fmla="*/ 893445 w 1407"/>
                      <a:gd name="T37" fmla="*/ 855345 h 1407"/>
                      <a:gd name="T38" fmla="*/ 885825 w 1407"/>
                      <a:gd name="T39" fmla="*/ 871855 h 1407"/>
                      <a:gd name="T40" fmla="*/ 879475 w 1407"/>
                      <a:gd name="T41" fmla="*/ 879475 h 1407"/>
                      <a:gd name="T42" fmla="*/ 871855 w 1407"/>
                      <a:gd name="T43" fmla="*/ 885825 h 1407"/>
                      <a:gd name="T44" fmla="*/ 855345 w 1407"/>
                      <a:gd name="T45" fmla="*/ 892810 h 1407"/>
                      <a:gd name="T46" fmla="*/ 845820 w 1407"/>
                      <a:gd name="T47" fmla="*/ 893445 h 1407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1407" h="1407">
                        <a:moveTo>
                          <a:pt x="1332" y="1407"/>
                        </a:moveTo>
                        <a:lnTo>
                          <a:pt x="1318" y="1406"/>
                        </a:lnTo>
                        <a:lnTo>
                          <a:pt x="1290" y="1395"/>
                        </a:lnTo>
                        <a:lnTo>
                          <a:pt x="1280" y="1385"/>
                        </a:lnTo>
                        <a:lnTo>
                          <a:pt x="21" y="127"/>
                        </a:lnTo>
                        <a:lnTo>
                          <a:pt x="11" y="115"/>
                        </a:lnTo>
                        <a:lnTo>
                          <a:pt x="0" y="88"/>
                        </a:lnTo>
                        <a:lnTo>
                          <a:pt x="0" y="60"/>
                        </a:lnTo>
                        <a:lnTo>
                          <a:pt x="11" y="32"/>
                        </a:lnTo>
                        <a:lnTo>
                          <a:pt x="21" y="20"/>
                        </a:lnTo>
                        <a:lnTo>
                          <a:pt x="32" y="11"/>
                        </a:lnTo>
                        <a:lnTo>
                          <a:pt x="60" y="0"/>
                        </a:lnTo>
                        <a:lnTo>
                          <a:pt x="89" y="0"/>
                        </a:lnTo>
                        <a:lnTo>
                          <a:pt x="115" y="11"/>
                        </a:lnTo>
                        <a:lnTo>
                          <a:pt x="127" y="20"/>
                        </a:lnTo>
                        <a:lnTo>
                          <a:pt x="1385" y="1279"/>
                        </a:lnTo>
                        <a:lnTo>
                          <a:pt x="1395" y="1291"/>
                        </a:lnTo>
                        <a:lnTo>
                          <a:pt x="1407" y="1318"/>
                        </a:lnTo>
                        <a:lnTo>
                          <a:pt x="1407" y="1347"/>
                        </a:lnTo>
                        <a:lnTo>
                          <a:pt x="1395" y="1373"/>
                        </a:lnTo>
                        <a:lnTo>
                          <a:pt x="1385" y="1385"/>
                        </a:lnTo>
                        <a:lnTo>
                          <a:pt x="1373" y="1395"/>
                        </a:lnTo>
                        <a:lnTo>
                          <a:pt x="1347" y="1406"/>
                        </a:lnTo>
                        <a:lnTo>
                          <a:pt x="1332" y="1407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08" name="Freeform 33">
                    <a:extLst>
                      <a:ext uri="{FF2B5EF4-FFF2-40B4-BE49-F238E27FC236}">
                        <a16:creationId xmlns:a16="http://schemas.microsoft.com/office/drawing/2014/main" id="{6F6ED4B1-4D59-9A4C-CED8-77C77B04D73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5579" y="3470"/>
                    <a:ext cx="1408" cy="1407"/>
                  </a:xfrm>
                  <a:custGeom>
                    <a:avLst/>
                    <a:gdLst>
                      <a:gd name="T0" fmla="*/ 846455 w 1408"/>
                      <a:gd name="T1" fmla="*/ 893445 h 1407"/>
                      <a:gd name="T2" fmla="*/ 837565 w 1408"/>
                      <a:gd name="T3" fmla="*/ 892810 h 1407"/>
                      <a:gd name="T4" fmla="*/ 820420 w 1408"/>
                      <a:gd name="T5" fmla="*/ 885825 h 1407"/>
                      <a:gd name="T6" fmla="*/ 812800 w 1408"/>
                      <a:gd name="T7" fmla="*/ 879475 h 1407"/>
                      <a:gd name="T8" fmla="*/ 13970 w 1408"/>
                      <a:gd name="T9" fmla="*/ 80010 h 1407"/>
                      <a:gd name="T10" fmla="*/ 6985 w 1408"/>
                      <a:gd name="T11" fmla="*/ 73025 h 1407"/>
                      <a:gd name="T12" fmla="*/ 0 w 1408"/>
                      <a:gd name="T13" fmla="*/ 55880 h 1407"/>
                      <a:gd name="T14" fmla="*/ 0 w 1408"/>
                      <a:gd name="T15" fmla="*/ 37465 h 1407"/>
                      <a:gd name="T16" fmla="*/ 6985 w 1408"/>
                      <a:gd name="T17" fmla="*/ 20955 h 1407"/>
                      <a:gd name="T18" fmla="*/ 13970 w 1408"/>
                      <a:gd name="T19" fmla="*/ 13335 h 1407"/>
                      <a:gd name="T20" fmla="*/ 20955 w 1408"/>
                      <a:gd name="T21" fmla="*/ 6985 h 1407"/>
                      <a:gd name="T22" fmla="*/ 38100 w 1408"/>
                      <a:gd name="T23" fmla="*/ 0 h 1407"/>
                      <a:gd name="T24" fmla="*/ 56515 w 1408"/>
                      <a:gd name="T25" fmla="*/ 0 h 1407"/>
                      <a:gd name="T26" fmla="*/ 74295 w 1408"/>
                      <a:gd name="T27" fmla="*/ 6985 h 1407"/>
                      <a:gd name="T28" fmla="*/ 81280 w 1408"/>
                      <a:gd name="T29" fmla="*/ 13335 h 1407"/>
                      <a:gd name="T30" fmla="*/ 880110 w 1408"/>
                      <a:gd name="T31" fmla="*/ 812165 h 1407"/>
                      <a:gd name="T32" fmla="*/ 887095 w 1408"/>
                      <a:gd name="T33" fmla="*/ 819785 h 1407"/>
                      <a:gd name="T34" fmla="*/ 894080 w 1408"/>
                      <a:gd name="T35" fmla="*/ 836295 h 1407"/>
                      <a:gd name="T36" fmla="*/ 894080 w 1408"/>
                      <a:gd name="T37" fmla="*/ 854710 h 1407"/>
                      <a:gd name="T38" fmla="*/ 887095 w 1408"/>
                      <a:gd name="T39" fmla="*/ 872490 h 1407"/>
                      <a:gd name="T40" fmla="*/ 880110 w 1408"/>
                      <a:gd name="T41" fmla="*/ 879475 h 1407"/>
                      <a:gd name="T42" fmla="*/ 873125 w 1408"/>
                      <a:gd name="T43" fmla="*/ 885825 h 1407"/>
                      <a:gd name="T44" fmla="*/ 855980 w 1408"/>
                      <a:gd name="T45" fmla="*/ 892810 h 1407"/>
                      <a:gd name="T46" fmla="*/ 846455 w 1408"/>
                      <a:gd name="T47" fmla="*/ 893445 h 1407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1408" h="1407">
                        <a:moveTo>
                          <a:pt x="1333" y="1407"/>
                        </a:moveTo>
                        <a:lnTo>
                          <a:pt x="1319" y="1406"/>
                        </a:lnTo>
                        <a:lnTo>
                          <a:pt x="1292" y="1395"/>
                        </a:lnTo>
                        <a:lnTo>
                          <a:pt x="1280" y="1385"/>
                        </a:lnTo>
                        <a:lnTo>
                          <a:pt x="22" y="126"/>
                        </a:lnTo>
                        <a:lnTo>
                          <a:pt x="11" y="115"/>
                        </a:lnTo>
                        <a:lnTo>
                          <a:pt x="0" y="88"/>
                        </a:lnTo>
                        <a:lnTo>
                          <a:pt x="0" y="59"/>
                        </a:lnTo>
                        <a:lnTo>
                          <a:pt x="11" y="33"/>
                        </a:lnTo>
                        <a:lnTo>
                          <a:pt x="22" y="21"/>
                        </a:lnTo>
                        <a:lnTo>
                          <a:pt x="33" y="11"/>
                        </a:lnTo>
                        <a:lnTo>
                          <a:pt x="60" y="0"/>
                        </a:lnTo>
                        <a:lnTo>
                          <a:pt x="89" y="0"/>
                        </a:lnTo>
                        <a:lnTo>
                          <a:pt x="117" y="11"/>
                        </a:lnTo>
                        <a:lnTo>
                          <a:pt x="128" y="21"/>
                        </a:lnTo>
                        <a:lnTo>
                          <a:pt x="1386" y="1279"/>
                        </a:lnTo>
                        <a:lnTo>
                          <a:pt x="1397" y="1291"/>
                        </a:lnTo>
                        <a:lnTo>
                          <a:pt x="1408" y="1317"/>
                        </a:lnTo>
                        <a:lnTo>
                          <a:pt x="1408" y="1346"/>
                        </a:lnTo>
                        <a:lnTo>
                          <a:pt x="1397" y="1374"/>
                        </a:lnTo>
                        <a:lnTo>
                          <a:pt x="1386" y="1385"/>
                        </a:lnTo>
                        <a:lnTo>
                          <a:pt x="1375" y="1395"/>
                        </a:lnTo>
                        <a:lnTo>
                          <a:pt x="1348" y="1406"/>
                        </a:lnTo>
                        <a:lnTo>
                          <a:pt x="1333" y="1407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09" name="Freeform 34">
                    <a:extLst>
                      <a:ext uri="{FF2B5EF4-FFF2-40B4-BE49-F238E27FC236}">
                        <a16:creationId xmlns:a16="http://schemas.microsoft.com/office/drawing/2014/main" id="{F3831C53-B39F-2216-DDE2-D2C0289700B6}"/>
                      </a:ext>
                    </a:extLst>
                  </p:cNvPr>
                  <p:cNvSpPr>
                    <a:spLocks noChangeAspect="1" noEditPoints="1"/>
                  </p:cNvSpPr>
                  <p:nvPr/>
                </p:nvSpPr>
                <p:spPr bwMode="auto">
                  <a:xfrm>
                    <a:off x="7463" y="2272"/>
                    <a:ext cx="737" cy="737"/>
                  </a:xfrm>
                  <a:custGeom>
                    <a:avLst/>
                    <a:gdLst>
                      <a:gd name="T0" fmla="*/ 211455 w 737"/>
                      <a:gd name="T1" fmla="*/ 467360 h 737"/>
                      <a:gd name="T2" fmla="*/ 124460 w 737"/>
                      <a:gd name="T3" fmla="*/ 441960 h 737"/>
                      <a:gd name="T4" fmla="*/ 67945 w 737"/>
                      <a:gd name="T5" fmla="*/ 399415 h 737"/>
                      <a:gd name="T6" fmla="*/ 26035 w 737"/>
                      <a:gd name="T7" fmla="*/ 342900 h 737"/>
                      <a:gd name="T8" fmla="*/ 0 w 737"/>
                      <a:gd name="T9" fmla="*/ 255905 h 737"/>
                      <a:gd name="T10" fmla="*/ 8255 w 737"/>
                      <a:gd name="T11" fmla="*/ 167005 h 737"/>
                      <a:gd name="T12" fmla="*/ 51435 w 737"/>
                      <a:gd name="T13" fmla="*/ 85090 h 737"/>
                      <a:gd name="T14" fmla="*/ 85725 w 737"/>
                      <a:gd name="T15" fmla="*/ 50800 h 737"/>
                      <a:gd name="T16" fmla="*/ 167005 w 737"/>
                      <a:gd name="T17" fmla="*/ 8255 h 737"/>
                      <a:gd name="T18" fmla="*/ 256540 w 737"/>
                      <a:gd name="T19" fmla="*/ 0 h 737"/>
                      <a:gd name="T20" fmla="*/ 342900 w 737"/>
                      <a:gd name="T21" fmla="*/ 25400 h 737"/>
                      <a:gd name="T22" fmla="*/ 400685 w 737"/>
                      <a:gd name="T23" fmla="*/ 67945 h 737"/>
                      <a:gd name="T24" fmla="*/ 442595 w 737"/>
                      <a:gd name="T25" fmla="*/ 124460 h 737"/>
                      <a:gd name="T26" fmla="*/ 467995 w 737"/>
                      <a:gd name="T27" fmla="*/ 211455 h 737"/>
                      <a:gd name="T28" fmla="*/ 459105 w 737"/>
                      <a:gd name="T29" fmla="*/ 300355 h 737"/>
                      <a:gd name="T30" fmla="*/ 416560 w 737"/>
                      <a:gd name="T31" fmla="*/ 382270 h 737"/>
                      <a:gd name="T32" fmla="*/ 382270 w 737"/>
                      <a:gd name="T33" fmla="*/ 416560 h 737"/>
                      <a:gd name="T34" fmla="*/ 300990 w 737"/>
                      <a:gd name="T35" fmla="*/ 459105 h 737"/>
                      <a:gd name="T36" fmla="*/ 234315 w 737"/>
                      <a:gd name="T37" fmla="*/ 467995 h 737"/>
                      <a:gd name="T38" fmla="*/ 220345 w 737"/>
                      <a:gd name="T39" fmla="*/ 94615 h 737"/>
                      <a:gd name="T40" fmla="*/ 168910 w 737"/>
                      <a:gd name="T41" fmla="*/ 109855 h 737"/>
                      <a:gd name="T42" fmla="*/ 135255 w 737"/>
                      <a:gd name="T43" fmla="*/ 135255 h 737"/>
                      <a:gd name="T44" fmla="*/ 109855 w 737"/>
                      <a:gd name="T45" fmla="*/ 168275 h 737"/>
                      <a:gd name="T46" fmla="*/ 94615 w 737"/>
                      <a:gd name="T47" fmla="*/ 220345 h 737"/>
                      <a:gd name="T48" fmla="*/ 99695 w 737"/>
                      <a:gd name="T49" fmla="*/ 273685 h 737"/>
                      <a:gd name="T50" fmla="*/ 125730 w 737"/>
                      <a:gd name="T51" fmla="*/ 321945 h 737"/>
                      <a:gd name="T52" fmla="*/ 146050 w 737"/>
                      <a:gd name="T53" fmla="*/ 342265 h 737"/>
                      <a:gd name="T54" fmla="*/ 194310 w 737"/>
                      <a:gd name="T55" fmla="*/ 367665 h 737"/>
                      <a:gd name="T56" fmla="*/ 247015 w 737"/>
                      <a:gd name="T57" fmla="*/ 372745 h 737"/>
                      <a:gd name="T58" fmla="*/ 299085 w 737"/>
                      <a:gd name="T59" fmla="*/ 357505 h 737"/>
                      <a:gd name="T60" fmla="*/ 332740 w 737"/>
                      <a:gd name="T61" fmla="*/ 332105 h 737"/>
                      <a:gd name="T62" fmla="*/ 357505 w 737"/>
                      <a:gd name="T63" fmla="*/ 299085 h 737"/>
                      <a:gd name="T64" fmla="*/ 372745 w 737"/>
                      <a:gd name="T65" fmla="*/ 247015 h 737"/>
                      <a:gd name="T66" fmla="*/ 367665 w 737"/>
                      <a:gd name="T67" fmla="*/ 193675 h 737"/>
                      <a:gd name="T68" fmla="*/ 342265 w 737"/>
                      <a:gd name="T69" fmla="*/ 145415 h 737"/>
                      <a:gd name="T70" fmla="*/ 321945 w 737"/>
                      <a:gd name="T71" fmla="*/ 125095 h 737"/>
                      <a:gd name="T72" fmla="*/ 273685 w 737"/>
                      <a:gd name="T73" fmla="*/ 99695 h 737"/>
                      <a:gd name="T74" fmla="*/ 234315 w 737"/>
                      <a:gd name="T75" fmla="*/ 94615 h 737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</a:gdLst>
                    <a:ahLst/>
                    <a:cxnLst>
                      <a:cxn ang="T76">
                        <a:pos x="T0" y="T1"/>
                      </a:cxn>
                      <a:cxn ang="T77">
                        <a:pos x="T2" y="T3"/>
                      </a:cxn>
                      <a:cxn ang="T78">
                        <a:pos x="T4" y="T5"/>
                      </a:cxn>
                      <a:cxn ang="T79">
                        <a:pos x="T6" y="T7"/>
                      </a:cxn>
                      <a:cxn ang="T80">
                        <a:pos x="T8" y="T9"/>
                      </a:cxn>
                      <a:cxn ang="T81">
                        <a:pos x="T10" y="T11"/>
                      </a:cxn>
                      <a:cxn ang="T82">
                        <a:pos x="T12" y="T13"/>
                      </a:cxn>
                      <a:cxn ang="T83">
                        <a:pos x="T14" y="T15"/>
                      </a:cxn>
                      <a:cxn ang="T84">
                        <a:pos x="T16" y="T17"/>
                      </a:cxn>
                      <a:cxn ang="T85">
                        <a:pos x="T18" y="T19"/>
                      </a:cxn>
                      <a:cxn ang="T86">
                        <a:pos x="T20" y="T21"/>
                      </a:cxn>
                      <a:cxn ang="T87">
                        <a:pos x="T22" y="T23"/>
                      </a:cxn>
                      <a:cxn ang="T88">
                        <a:pos x="T24" y="T25"/>
                      </a:cxn>
                      <a:cxn ang="T89">
                        <a:pos x="T26" y="T27"/>
                      </a:cxn>
                      <a:cxn ang="T90">
                        <a:pos x="T28" y="T29"/>
                      </a:cxn>
                      <a:cxn ang="T91">
                        <a:pos x="T30" y="T31"/>
                      </a:cxn>
                      <a:cxn ang="T92">
                        <a:pos x="T32" y="T33"/>
                      </a:cxn>
                      <a:cxn ang="T93">
                        <a:pos x="T34" y="T35"/>
                      </a:cxn>
                      <a:cxn ang="T94">
                        <a:pos x="T36" y="T37"/>
                      </a:cxn>
                      <a:cxn ang="T95">
                        <a:pos x="T38" y="T39"/>
                      </a:cxn>
                      <a:cxn ang="T96">
                        <a:pos x="T40" y="T41"/>
                      </a:cxn>
                      <a:cxn ang="T97">
                        <a:pos x="T42" y="T43"/>
                      </a:cxn>
                      <a:cxn ang="T98">
                        <a:pos x="T44" y="T45"/>
                      </a:cxn>
                      <a:cxn ang="T99">
                        <a:pos x="T46" y="T47"/>
                      </a:cxn>
                      <a:cxn ang="T100">
                        <a:pos x="T48" y="T49"/>
                      </a:cxn>
                      <a:cxn ang="T101">
                        <a:pos x="T50" y="T51"/>
                      </a:cxn>
                      <a:cxn ang="T102">
                        <a:pos x="T52" y="T53"/>
                      </a:cxn>
                      <a:cxn ang="T103">
                        <a:pos x="T54" y="T55"/>
                      </a:cxn>
                      <a:cxn ang="T104">
                        <a:pos x="T56" y="T57"/>
                      </a:cxn>
                      <a:cxn ang="T105">
                        <a:pos x="T58" y="T59"/>
                      </a:cxn>
                      <a:cxn ang="T106">
                        <a:pos x="T60" y="T61"/>
                      </a:cxn>
                      <a:cxn ang="T107">
                        <a:pos x="T62" y="T63"/>
                      </a:cxn>
                      <a:cxn ang="T108">
                        <a:pos x="T64" y="T65"/>
                      </a:cxn>
                      <a:cxn ang="T109">
                        <a:pos x="T66" y="T67"/>
                      </a:cxn>
                      <a:cxn ang="T110">
                        <a:pos x="T68" y="T69"/>
                      </a:cxn>
                      <a:cxn ang="T111">
                        <a:pos x="T70" y="T71"/>
                      </a:cxn>
                      <a:cxn ang="T112">
                        <a:pos x="T72" y="T73"/>
                      </a:cxn>
                      <a:cxn ang="T113">
                        <a:pos x="T74" y="T75"/>
                      </a:cxn>
                    </a:cxnLst>
                    <a:rect l="0" t="0" r="r" b="b"/>
                    <a:pathLst>
                      <a:path w="737" h="737">
                        <a:moveTo>
                          <a:pt x="369" y="737"/>
                        </a:moveTo>
                        <a:lnTo>
                          <a:pt x="333" y="736"/>
                        </a:lnTo>
                        <a:lnTo>
                          <a:pt x="263" y="723"/>
                        </a:lnTo>
                        <a:lnTo>
                          <a:pt x="196" y="696"/>
                        </a:lnTo>
                        <a:lnTo>
                          <a:pt x="135" y="656"/>
                        </a:lnTo>
                        <a:lnTo>
                          <a:pt x="107" y="629"/>
                        </a:lnTo>
                        <a:lnTo>
                          <a:pt x="81" y="602"/>
                        </a:lnTo>
                        <a:lnTo>
                          <a:pt x="41" y="540"/>
                        </a:lnTo>
                        <a:lnTo>
                          <a:pt x="13" y="473"/>
                        </a:lnTo>
                        <a:lnTo>
                          <a:pt x="0" y="403"/>
                        </a:lnTo>
                        <a:lnTo>
                          <a:pt x="0" y="333"/>
                        </a:lnTo>
                        <a:lnTo>
                          <a:pt x="13" y="263"/>
                        </a:lnTo>
                        <a:lnTo>
                          <a:pt x="41" y="196"/>
                        </a:lnTo>
                        <a:lnTo>
                          <a:pt x="81" y="134"/>
                        </a:lnTo>
                        <a:lnTo>
                          <a:pt x="107" y="107"/>
                        </a:lnTo>
                        <a:lnTo>
                          <a:pt x="135" y="80"/>
                        </a:lnTo>
                        <a:lnTo>
                          <a:pt x="196" y="40"/>
                        </a:lnTo>
                        <a:lnTo>
                          <a:pt x="263" y="13"/>
                        </a:lnTo>
                        <a:lnTo>
                          <a:pt x="333" y="0"/>
                        </a:lnTo>
                        <a:lnTo>
                          <a:pt x="404" y="0"/>
                        </a:lnTo>
                        <a:lnTo>
                          <a:pt x="474" y="13"/>
                        </a:lnTo>
                        <a:lnTo>
                          <a:pt x="540" y="40"/>
                        </a:lnTo>
                        <a:lnTo>
                          <a:pt x="602" y="80"/>
                        </a:lnTo>
                        <a:lnTo>
                          <a:pt x="631" y="107"/>
                        </a:lnTo>
                        <a:lnTo>
                          <a:pt x="656" y="134"/>
                        </a:lnTo>
                        <a:lnTo>
                          <a:pt x="697" y="196"/>
                        </a:lnTo>
                        <a:lnTo>
                          <a:pt x="723" y="263"/>
                        </a:lnTo>
                        <a:lnTo>
                          <a:pt x="737" y="333"/>
                        </a:lnTo>
                        <a:lnTo>
                          <a:pt x="737" y="403"/>
                        </a:lnTo>
                        <a:lnTo>
                          <a:pt x="723" y="473"/>
                        </a:lnTo>
                        <a:lnTo>
                          <a:pt x="697" y="540"/>
                        </a:lnTo>
                        <a:lnTo>
                          <a:pt x="656" y="602"/>
                        </a:lnTo>
                        <a:lnTo>
                          <a:pt x="631" y="629"/>
                        </a:lnTo>
                        <a:lnTo>
                          <a:pt x="602" y="656"/>
                        </a:lnTo>
                        <a:lnTo>
                          <a:pt x="540" y="696"/>
                        </a:lnTo>
                        <a:lnTo>
                          <a:pt x="474" y="723"/>
                        </a:lnTo>
                        <a:lnTo>
                          <a:pt x="404" y="736"/>
                        </a:lnTo>
                        <a:lnTo>
                          <a:pt x="369" y="737"/>
                        </a:lnTo>
                        <a:close/>
                        <a:moveTo>
                          <a:pt x="369" y="149"/>
                        </a:moveTo>
                        <a:lnTo>
                          <a:pt x="347" y="149"/>
                        </a:lnTo>
                        <a:lnTo>
                          <a:pt x="306" y="157"/>
                        </a:lnTo>
                        <a:lnTo>
                          <a:pt x="266" y="173"/>
                        </a:lnTo>
                        <a:lnTo>
                          <a:pt x="230" y="197"/>
                        </a:lnTo>
                        <a:lnTo>
                          <a:pt x="213" y="213"/>
                        </a:lnTo>
                        <a:lnTo>
                          <a:pt x="198" y="229"/>
                        </a:lnTo>
                        <a:lnTo>
                          <a:pt x="173" y="265"/>
                        </a:lnTo>
                        <a:lnTo>
                          <a:pt x="157" y="305"/>
                        </a:lnTo>
                        <a:lnTo>
                          <a:pt x="149" y="347"/>
                        </a:lnTo>
                        <a:lnTo>
                          <a:pt x="149" y="389"/>
                        </a:lnTo>
                        <a:lnTo>
                          <a:pt x="157" y="431"/>
                        </a:lnTo>
                        <a:lnTo>
                          <a:pt x="173" y="471"/>
                        </a:lnTo>
                        <a:lnTo>
                          <a:pt x="198" y="507"/>
                        </a:lnTo>
                        <a:lnTo>
                          <a:pt x="213" y="523"/>
                        </a:lnTo>
                        <a:lnTo>
                          <a:pt x="230" y="539"/>
                        </a:lnTo>
                        <a:lnTo>
                          <a:pt x="267" y="563"/>
                        </a:lnTo>
                        <a:lnTo>
                          <a:pt x="306" y="579"/>
                        </a:lnTo>
                        <a:lnTo>
                          <a:pt x="347" y="587"/>
                        </a:lnTo>
                        <a:lnTo>
                          <a:pt x="389" y="587"/>
                        </a:lnTo>
                        <a:lnTo>
                          <a:pt x="431" y="579"/>
                        </a:lnTo>
                        <a:lnTo>
                          <a:pt x="471" y="563"/>
                        </a:lnTo>
                        <a:lnTo>
                          <a:pt x="507" y="539"/>
                        </a:lnTo>
                        <a:lnTo>
                          <a:pt x="524" y="523"/>
                        </a:lnTo>
                        <a:lnTo>
                          <a:pt x="539" y="507"/>
                        </a:lnTo>
                        <a:lnTo>
                          <a:pt x="563" y="471"/>
                        </a:lnTo>
                        <a:lnTo>
                          <a:pt x="579" y="431"/>
                        </a:lnTo>
                        <a:lnTo>
                          <a:pt x="587" y="389"/>
                        </a:lnTo>
                        <a:lnTo>
                          <a:pt x="587" y="347"/>
                        </a:lnTo>
                        <a:lnTo>
                          <a:pt x="579" y="305"/>
                        </a:lnTo>
                        <a:lnTo>
                          <a:pt x="563" y="265"/>
                        </a:lnTo>
                        <a:lnTo>
                          <a:pt x="539" y="229"/>
                        </a:lnTo>
                        <a:lnTo>
                          <a:pt x="524" y="213"/>
                        </a:lnTo>
                        <a:lnTo>
                          <a:pt x="507" y="197"/>
                        </a:lnTo>
                        <a:lnTo>
                          <a:pt x="471" y="173"/>
                        </a:lnTo>
                        <a:lnTo>
                          <a:pt x="431" y="157"/>
                        </a:lnTo>
                        <a:lnTo>
                          <a:pt x="389" y="149"/>
                        </a:lnTo>
                        <a:lnTo>
                          <a:pt x="369" y="149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10" name="Freeform 35">
                    <a:extLst>
                      <a:ext uri="{FF2B5EF4-FFF2-40B4-BE49-F238E27FC236}">
                        <a16:creationId xmlns:a16="http://schemas.microsoft.com/office/drawing/2014/main" id="{BDC8611B-6BEA-EDE9-DFFA-003294E9A4B1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4707" y="3676"/>
                    <a:ext cx="458" cy="461"/>
                  </a:xfrm>
                  <a:custGeom>
                    <a:avLst/>
                    <a:gdLst>
                      <a:gd name="T0" fmla="*/ 244475 w 458"/>
                      <a:gd name="T1" fmla="*/ 292735 h 461"/>
                      <a:gd name="T2" fmla="*/ 235585 w 458"/>
                      <a:gd name="T3" fmla="*/ 291465 h 461"/>
                      <a:gd name="T4" fmla="*/ 217805 w 458"/>
                      <a:gd name="T5" fmla="*/ 285115 h 461"/>
                      <a:gd name="T6" fmla="*/ 210820 w 458"/>
                      <a:gd name="T7" fmla="*/ 278765 h 461"/>
                      <a:gd name="T8" fmla="*/ 12700 w 458"/>
                      <a:gd name="T9" fmla="*/ 80645 h 461"/>
                      <a:gd name="T10" fmla="*/ 6350 w 458"/>
                      <a:gd name="T11" fmla="*/ 73660 h 461"/>
                      <a:gd name="T12" fmla="*/ 0 w 458"/>
                      <a:gd name="T13" fmla="*/ 55880 h 461"/>
                      <a:gd name="T14" fmla="*/ 0 w 458"/>
                      <a:gd name="T15" fmla="*/ 38100 h 461"/>
                      <a:gd name="T16" fmla="*/ 6350 w 458"/>
                      <a:gd name="T17" fmla="*/ 20955 h 461"/>
                      <a:gd name="T18" fmla="*/ 12700 w 458"/>
                      <a:gd name="T19" fmla="*/ 13335 h 461"/>
                      <a:gd name="T20" fmla="*/ 20320 w 458"/>
                      <a:gd name="T21" fmla="*/ 7620 h 461"/>
                      <a:gd name="T22" fmla="*/ 36830 w 458"/>
                      <a:gd name="T23" fmla="*/ 0 h 461"/>
                      <a:gd name="T24" fmla="*/ 55245 w 458"/>
                      <a:gd name="T25" fmla="*/ 0 h 461"/>
                      <a:gd name="T26" fmla="*/ 73025 w 458"/>
                      <a:gd name="T27" fmla="*/ 6350 h 461"/>
                      <a:gd name="T28" fmla="*/ 80645 w 458"/>
                      <a:gd name="T29" fmla="*/ 13335 h 461"/>
                      <a:gd name="T30" fmla="*/ 81280 w 458"/>
                      <a:gd name="T31" fmla="*/ 15240 h 461"/>
                      <a:gd name="T32" fmla="*/ 278130 w 458"/>
                      <a:gd name="T33" fmla="*/ 210820 h 461"/>
                      <a:gd name="T34" fmla="*/ 283845 w 458"/>
                      <a:gd name="T35" fmla="*/ 218440 h 461"/>
                      <a:gd name="T36" fmla="*/ 290830 w 458"/>
                      <a:gd name="T37" fmla="*/ 235585 h 461"/>
                      <a:gd name="T38" fmla="*/ 290830 w 458"/>
                      <a:gd name="T39" fmla="*/ 253365 h 461"/>
                      <a:gd name="T40" fmla="*/ 283845 w 458"/>
                      <a:gd name="T41" fmla="*/ 271145 h 461"/>
                      <a:gd name="T42" fmla="*/ 278130 w 458"/>
                      <a:gd name="T43" fmla="*/ 278765 h 461"/>
                      <a:gd name="T44" fmla="*/ 270510 w 458"/>
                      <a:gd name="T45" fmla="*/ 285115 h 461"/>
                      <a:gd name="T46" fmla="*/ 253365 w 458"/>
                      <a:gd name="T47" fmla="*/ 291465 h 461"/>
                      <a:gd name="T48" fmla="*/ 244475 w 458"/>
                      <a:gd name="T49" fmla="*/ 292735 h 461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458" h="461">
                        <a:moveTo>
                          <a:pt x="385" y="461"/>
                        </a:moveTo>
                        <a:lnTo>
                          <a:pt x="371" y="459"/>
                        </a:lnTo>
                        <a:lnTo>
                          <a:pt x="343" y="449"/>
                        </a:lnTo>
                        <a:lnTo>
                          <a:pt x="332" y="439"/>
                        </a:lnTo>
                        <a:lnTo>
                          <a:pt x="20" y="127"/>
                        </a:lnTo>
                        <a:lnTo>
                          <a:pt x="10" y="116"/>
                        </a:lnTo>
                        <a:lnTo>
                          <a:pt x="0" y="88"/>
                        </a:lnTo>
                        <a:lnTo>
                          <a:pt x="0" y="60"/>
                        </a:lnTo>
                        <a:lnTo>
                          <a:pt x="10" y="33"/>
                        </a:lnTo>
                        <a:lnTo>
                          <a:pt x="20" y="21"/>
                        </a:lnTo>
                        <a:lnTo>
                          <a:pt x="32" y="12"/>
                        </a:lnTo>
                        <a:lnTo>
                          <a:pt x="58" y="0"/>
                        </a:lnTo>
                        <a:lnTo>
                          <a:pt x="87" y="0"/>
                        </a:lnTo>
                        <a:lnTo>
                          <a:pt x="115" y="10"/>
                        </a:lnTo>
                        <a:lnTo>
                          <a:pt x="127" y="21"/>
                        </a:lnTo>
                        <a:lnTo>
                          <a:pt x="128" y="24"/>
                        </a:lnTo>
                        <a:lnTo>
                          <a:pt x="438" y="332"/>
                        </a:lnTo>
                        <a:lnTo>
                          <a:pt x="447" y="344"/>
                        </a:lnTo>
                        <a:lnTo>
                          <a:pt x="458" y="371"/>
                        </a:lnTo>
                        <a:lnTo>
                          <a:pt x="458" y="399"/>
                        </a:lnTo>
                        <a:lnTo>
                          <a:pt x="447" y="427"/>
                        </a:lnTo>
                        <a:lnTo>
                          <a:pt x="438" y="439"/>
                        </a:lnTo>
                        <a:lnTo>
                          <a:pt x="426" y="449"/>
                        </a:lnTo>
                        <a:lnTo>
                          <a:pt x="399" y="459"/>
                        </a:lnTo>
                        <a:lnTo>
                          <a:pt x="385" y="461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11" name="Freeform 36">
                    <a:extLst>
                      <a:ext uri="{FF2B5EF4-FFF2-40B4-BE49-F238E27FC236}">
                        <a16:creationId xmlns:a16="http://schemas.microsoft.com/office/drawing/2014/main" id="{BCB857E8-35E4-3F44-F00F-D453F2278E2D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5006" y="3377"/>
                    <a:ext cx="459" cy="459"/>
                  </a:xfrm>
                  <a:custGeom>
                    <a:avLst/>
                    <a:gdLst>
                      <a:gd name="T0" fmla="*/ 244475 w 459"/>
                      <a:gd name="T1" fmla="*/ 291465 h 459"/>
                      <a:gd name="T2" fmla="*/ 235585 w 459"/>
                      <a:gd name="T3" fmla="*/ 290830 h 459"/>
                      <a:gd name="T4" fmla="*/ 218440 w 459"/>
                      <a:gd name="T5" fmla="*/ 283845 h 459"/>
                      <a:gd name="T6" fmla="*/ 210820 w 459"/>
                      <a:gd name="T7" fmla="*/ 278130 h 459"/>
                      <a:gd name="T8" fmla="*/ 13335 w 459"/>
                      <a:gd name="T9" fmla="*/ 80645 h 459"/>
                      <a:gd name="T10" fmla="*/ 7620 w 459"/>
                      <a:gd name="T11" fmla="*/ 73025 h 459"/>
                      <a:gd name="T12" fmla="*/ 0 w 459"/>
                      <a:gd name="T13" fmla="*/ 55245 h 459"/>
                      <a:gd name="T14" fmla="*/ 0 w 459"/>
                      <a:gd name="T15" fmla="*/ 36830 h 459"/>
                      <a:gd name="T16" fmla="*/ 7620 w 459"/>
                      <a:gd name="T17" fmla="*/ 20320 h 459"/>
                      <a:gd name="T18" fmla="*/ 13335 w 459"/>
                      <a:gd name="T19" fmla="*/ 12700 h 459"/>
                      <a:gd name="T20" fmla="*/ 20955 w 459"/>
                      <a:gd name="T21" fmla="*/ 6350 h 459"/>
                      <a:gd name="T22" fmla="*/ 38100 w 459"/>
                      <a:gd name="T23" fmla="*/ 0 h 459"/>
                      <a:gd name="T24" fmla="*/ 55880 w 459"/>
                      <a:gd name="T25" fmla="*/ 0 h 459"/>
                      <a:gd name="T26" fmla="*/ 73660 w 459"/>
                      <a:gd name="T27" fmla="*/ 6350 h 459"/>
                      <a:gd name="T28" fmla="*/ 80645 w 459"/>
                      <a:gd name="T29" fmla="*/ 12700 h 459"/>
                      <a:gd name="T30" fmla="*/ 81915 w 459"/>
                      <a:gd name="T31" fmla="*/ 13970 h 459"/>
                      <a:gd name="T32" fmla="*/ 278765 w 459"/>
                      <a:gd name="T33" fmla="*/ 210820 h 459"/>
                      <a:gd name="T34" fmla="*/ 285115 w 459"/>
                      <a:gd name="T35" fmla="*/ 217805 h 459"/>
                      <a:gd name="T36" fmla="*/ 291465 w 459"/>
                      <a:gd name="T37" fmla="*/ 235585 h 459"/>
                      <a:gd name="T38" fmla="*/ 291465 w 459"/>
                      <a:gd name="T39" fmla="*/ 253365 h 459"/>
                      <a:gd name="T40" fmla="*/ 285115 w 459"/>
                      <a:gd name="T41" fmla="*/ 270510 h 459"/>
                      <a:gd name="T42" fmla="*/ 278765 w 459"/>
                      <a:gd name="T43" fmla="*/ 278130 h 459"/>
                      <a:gd name="T44" fmla="*/ 271145 w 459"/>
                      <a:gd name="T45" fmla="*/ 283845 h 459"/>
                      <a:gd name="T46" fmla="*/ 253365 w 459"/>
                      <a:gd name="T47" fmla="*/ 290830 h 459"/>
                      <a:gd name="T48" fmla="*/ 244475 w 459"/>
                      <a:gd name="T49" fmla="*/ 291465 h 459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</a:gdLst>
                    <a:ahLst/>
                    <a:cxnLst>
                      <a:cxn ang="T50">
                        <a:pos x="T0" y="T1"/>
                      </a:cxn>
                      <a:cxn ang="T51">
                        <a:pos x="T2" y="T3"/>
                      </a:cxn>
                      <a:cxn ang="T52">
                        <a:pos x="T4" y="T5"/>
                      </a:cxn>
                      <a:cxn ang="T53">
                        <a:pos x="T6" y="T7"/>
                      </a:cxn>
                      <a:cxn ang="T54">
                        <a:pos x="T8" y="T9"/>
                      </a:cxn>
                      <a:cxn ang="T55">
                        <a:pos x="T10" y="T11"/>
                      </a:cxn>
                      <a:cxn ang="T56">
                        <a:pos x="T12" y="T13"/>
                      </a:cxn>
                      <a:cxn ang="T57">
                        <a:pos x="T14" y="T15"/>
                      </a:cxn>
                      <a:cxn ang="T58">
                        <a:pos x="T16" y="T17"/>
                      </a:cxn>
                      <a:cxn ang="T59">
                        <a:pos x="T18" y="T19"/>
                      </a:cxn>
                      <a:cxn ang="T60">
                        <a:pos x="T20" y="T21"/>
                      </a:cxn>
                      <a:cxn ang="T61">
                        <a:pos x="T22" y="T23"/>
                      </a:cxn>
                      <a:cxn ang="T62">
                        <a:pos x="T24" y="T25"/>
                      </a:cxn>
                      <a:cxn ang="T63">
                        <a:pos x="T26" y="T27"/>
                      </a:cxn>
                      <a:cxn ang="T64">
                        <a:pos x="T28" y="T29"/>
                      </a:cxn>
                      <a:cxn ang="T65">
                        <a:pos x="T30" y="T31"/>
                      </a:cxn>
                      <a:cxn ang="T66">
                        <a:pos x="T32" y="T33"/>
                      </a:cxn>
                      <a:cxn ang="T67">
                        <a:pos x="T34" y="T35"/>
                      </a:cxn>
                      <a:cxn ang="T68">
                        <a:pos x="T36" y="T37"/>
                      </a:cxn>
                      <a:cxn ang="T69">
                        <a:pos x="T38" y="T39"/>
                      </a:cxn>
                      <a:cxn ang="T70">
                        <a:pos x="T40" y="T41"/>
                      </a:cxn>
                      <a:cxn ang="T71">
                        <a:pos x="T42" y="T43"/>
                      </a:cxn>
                      <a:cxn ang="T72">
                        <a:pos x="T44" y="T45"/>
                      </a:cxn>
                      <a:cxn ang="T73">
                        <a:pos x="T46" y="T47"/>
                      </a:cxn>
                      <a:cxn ang="T74">
                        <a:pos x="T48" y="T49"/>
                      </a:cxn>
                    </a:cxnLst>
                    <a:rect l="0" t="0" r="r" b="b"/>
                    <a:pathLst>
                      <a:path w="459" h="459">
                        <a:moveTo>
                          <a:pt x="385" y="459"/>
                        </a:moveTo>
                        <a:lnTo>
                          <a:pt x="371" y="458"/>
                        </a:lnTo>
                        <a:lnTo>
                          <a:pt x="344" y="447"/>
                        </a:lnTo>
                        <a:lnTo>
                          <a:pt x="332" y="438"/>
                        </a:lnTo>
                        <a:lnTo>
                          <a:pt x="21" y="127"/>
                        </a:lnTo>
                        <a:lnTo>
                          <a:pt x="12" y="115"/>
                        </a:lnTo>
                        <a:lnTo>
                          <a:pt x="0" y="87"/>
                        </a:lnTo>
                        <a:lnTo>
                          <a:pt x="0" y="58"/>
                        </a:lnTo>
                        <a:lnTo>
                          <a:pt x="12" y="32"/>
                        </a:lnTo>
                        <a:lnTo>
                          <a:pt x="21" y="20"/>
                        </a:lnTo>
                        <a:lnTo>
                          <a:pt x="33" y="10"/>
                        </a:lnTo>
                        <a:lnTo>
                          <a:pt x="60" y="0"/>
                        </a:lnTo>
                        <a:lnTo>
                          <a:pt x="88" y="0"/>
                        </a:lnTo>
                        <a:lnTo>
                          <a:pt x="116" y="10"/>
                        </a:lnTo>
                        <a:lnTo>
                          <a:pt x="127" y="20"/>
                        </a:lnTo>
                        <a:lnTo>
                          <a:pt x="129" y="22"/>
                        </a:lnTo>
                        <a:lnTo>
                          <a:pt x="439" y="332"/>
                        </a:lnTo>
                        <a:lnTo>
                          <a:pt x="449" y="343"/>
                        </a:lnTo>
                        <a:lnTo>
                          <a:pt x="459" y="371"/>
                        </a:lnTo>
                        <a:lnTo>
                          <a:pt x="459" y="399"/>
                        </a:lnTo>
                        <a:lnTo>
                          <a:pt x="449" y="426"/>
                        </a:lnTo>
                        <a:lnTo>
                          <a:pt x="439" y="438"/>
                        </a:lnTo>
                        <a:lnTo>
                          <a:pt x="427" y="447"/>
                        </a:lnTo>
                        <a:lnTo>
                          <a:pt x="399" y="458"/>
                        </a:lnTo>
                        <a:lnTo>
                          <a:pt x="385" y="459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12" name="Freeform 37">
                    <a:extLst>
                      <a:ext uri="{FF2B5EF4-FFF2-40B4-BE49-F238E27FC236}">
                        <a16:creationId xmlns:a16="http://schemas.microsoft.com/office/drawing/2014/main" id="{C6E9F694-BF44-DDC2-07F8-0FE814B7CF7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6332" y="5301"/>
                    <a:ext cx="450" cy="452"/>
                  </a:xfrm>
                  <a:custGeom>
                    <a:avLst/>
                    <a:gdLst>
                      <a:gd name="T0" fmla="*/ 238760 w 450"/>
                      <a:gd name="T1" fmla="*/ 287020 h 452"/>
                      <a:gd name="T2" fmla="*/ 229870 w 450"/>
                      <a:gd name="T3" fmla="*/ 287020 h 452"/>
                      <a:gd name="T4" fmla="*/ 212725 w 450"/>
                      <a:gd name="T5" fmla="*/ 279400 h 452"/>
                      <a:gd name="T6" fmla="*/ 205105 w 450"/>
                      <a:gd name="T7" fmla="*/ 273050 h 452"/>
                      <a:gd name="T8" fmla="*/ 13335 w 450"/>
                      <a:gd name="T9" fmla="*/ 80645 h 452"/>
                      <a:gd name="T10" fmla="*/ 6985 w 450"/>
                      <a:gd name="T11" fmla="*/ 74295 h 452"/>
                      <a:gd name="T12" fmla="*/ 0 w 450"/>
                      <a:gd name="T13" fmla="*/ 56515 h 452"/>
                      <a:gd name="T14" fmla="*/ 0 w 450"/>
                      <a:gd name="T15" fmla="*/ 38100 h 452"/>
                      <a:gd name="T16" fmla="*/ 6985 w 450"/>
                      <a:gd name="T17" fmla="*/ 20955 h 452"/>
                      <a:gd name="T18" fmla="*/ 13335 w 450"/>
                      <a:gd name="T19" fmla="*/ 13970 h 452"/>
                      <a:gd name="T20" fmla="*/ 20955 w 450"/>
                      <a:gd name="T21" fmla="*/ 6985 h 452"/>
                      <a:gd name="T22" fmla="*/ 37465 w 450"/>
                      <a:gd name="T23" fmla="*/ 0 h 452"/>
                      <a:gd name="T24" fmla="*/ 55880 w 450"/>
                      <a:gd name="T25" fmla="*/ 0 h 452"/>
                      <a:gd name="T26" fmla="*/ 73025 w 450"/>
                      <a:gd name="T27" fmla="*/ 6985 h 452"/>
                      <a:gd name="T28" fmla="*/ 80010 w 450"/>
                      <a:gd name="T29" fmla="*/ 13970 h 452"/>
                      <a:gd name="T30" fmla="*/ 272415 w 450"/>
                      <a:gd name="T31" fmla="*/ 205740 h 452"/>
                      <a:gd name="T32" fmla="*/ 279400 w 450"/>
                      <a:gd name="T33" fmla="*/ 212725 h 452"/>
                      <a:gd name="T34" fmla="*/ 285750 w 450"/>
                      <a:gd name="T35" fmla="*/ 230505 h 452"/>
                      <a:gd name="T36" fmla="*/ 285750 w 450"/>
                      <a:gd name="T37" fmla="*/ 248920 h 452"/>
                      <a:gd name="T38" fmla="*/ 279400 w 450"/>
                      <a:gd name="T39" fmla="*/ 265430 h 452"/>
                      <a:gd name="T40" fmla="*/ 272415 w 450"/>
                      <a:gd name="T41" fmla="*/ 273050 h 452"/>
                      <a:gd name="T42" fmla="*/ 265430 w 450"/>
                      <a:gd name="T43" fmla="*/ 279400 h 452"/>
                      <a:gd name="T44" fmla="*/ 247650 w 450"/>
                      <a:gd name="T45" fmla="*/ 287020 h 452"/>
                      <a:gd name="T46" fmla="*/ 238760 w 450"/>
                      <a:gd name="T47" fmla="*/ 287020 h 452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450" h="452">
                        <a:moveTo>
                          <a:pt x="376" y="452"/>
                        </a:moveTo>
                        <a:lnTo>
                          <a:pt x="362" y="452"/>
                        </a:lnTo>
                        <a:lnTo>
                          <a:pt x="335" y="440"/>
                        </a:lnTo>
                        <a:lnTo>
                          <a:pt x="323" y="430"/>
                        </a:lnTo>
                        <a:lnTo>
                          <a:pt x="21" y="127"/>
                        </a:lnTo>
                        <a:lnTo>
                          <a:pt x="11" y="117"/>
                        </a:lnTo>
                        <a:lnTo>
                          <a:pt x="0" y="89"/>
                        </a:lnTo>
                        <a:lnTo>
                          <a:pt x="0" y="60"/>
                        </a:lnTo>
                        <a:lnTo>
                          <a:pt x="11" y="33"/>
                        </a:lnTo>
                        <a:lnTo>
                          <a:pt x="21" y="22"/>
                        </a:lnTo>
                        <a:lnTo>
                          <a:pt x="33" y="11"/>
                        </a:lnTo>
                        <a:lnTo>
                          <a:pt x="59" y="0"/>
                        </a:lnTo>
                        <a:lnTo>
                          <a:pt x="88" y="0"/>
                        </a:lnTo>
                        <a:lnTo>
                          <a:pt x="115" y="11"/>
                        </a:lnTo>
                        <a:lnTo>
                          <a:pt x="126" y="22"/>
                        </a:lnTo>
                        <a:lnTo>
                          <a:pt x="429" y="324"/>
                        </a:lnTo>
                        <a:lnTo>
                          <a:pt x="440" y="335"/>
                        </a:lnTo>
                        <a:lnTo>
                          <a:pt x="450" y="363"/>
                        </a:lnTo>
                        <a:lnTo>
                          <a:pt x="450" y="392"/>
                        </a:lnTo>
                        <a:lnTo>
                          <a:pt x="440" y="418"/>
                        </a:lnTo>
                        <a:lnTo>
                          <a:pt x="429" y="430"/>
                        </a:lnTo>
                        <a:lnTo>
                          <a:pt x="418" y="440"/>
                        </a:lnTo>
                        <a:lnTo>
                          <a:pt x="390" y="452"/>
                        </a:lnTo>
                        <a:lnTo>
                          <a:pt x="376" y="452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13" name="Freeform 38">
                    <a:extLst>
                      <a:ext uri="{FF2B5EF4-FFF2-40B4-BE49-F238E27FC236}">
                        <a16:creationId xmlns:a16="http://schemas.microsoft.com/office/drawing/2014/main" id="{8E40A122-0726-3140-3540-54B83423A8C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6631" y="5002"/>
                    <a:ext cx="452" cy="452"/>
                  </a:xfrm>
                  <a:custGeom>
                    <a:avLst/>
                    <a:gdLst>
                      <a:gd name="T0" fmla="*/ 239395 w 452"/>
                      <a:gd name="T1" fmla="*/ 287020 h 452"/>
                      <a:gd name="T2" fmla="*/ 230505 w 452"/>
                      <a:gd name="T3" fmla="*/ 285750 h 452"/>
                      <a:gd name="T4" fmla="*/ 212725 w 452"/>
                      <a:gd name="T5" fmla="*/ 279400 h 452"/>
                      <a:gd name="T6" fmla="*/ 205740 w 452"/>
                      <a:gd name="T7" fmla="*/ 272415 h 452"/>
                      <a:gd name="T8" fmla="*/ 13970 w 452"/>
                      <a:gd name="T9" fmla="*/ 80645 h 452"/>
                      <a:gd name="T10" fmla="*/ 6985 w 452"/>
                      <a:gd name="T11" fmla="*/ 73025 h 452"/>
                      <a:gd name="T12" fmla="*/ 0 w 452"/>
                      <a:gd name="T13" fmla="*/ 55880 h 452"/>
                      <a:gd name="T14" fmla="*/ 0 w 452"/>
                      <a:gd name="T15" fmla="*/ 37465 h 452"/>
                      <a:gd name="T16" fmla="*/ 6985 w 452"/>
                      <a:gd name="T17" fmla="*/ 20955 h 452"/>
                      <a:gd name="T18" fmla="*/ 13970 w 452"/>
                      <a:gd name="T19" fmla="*/ 13335 h 452"/>
                      <a:gd name="T20" fmla="*/ 20955 w 452"/>
                      <a:gd name="T21" fmla="*/ 6985 h 452"/>
                      <a:gd name="T22" fmla="*/ 38100 w 452"/>
                      <a:gd name="T23" fmla="*/ 0 h 452"/>
                      <a:gd name="T24" fmla="*/ 56515 w 452"/>
                      <a:gd name="T25" fmla="*/ 0 h 452"/>
                      <a:gd name="T26" fmla="*/ 73025 w 452"/>
                      <a:gd name="T27" fmla="*/ 6985 h 452"/>
                      <a:gd name="T28" fmla="*/ 80645 w 452"/>
                      <a:gd name="T29" fmla="*/ 13335 h 452"/>
                      <a:gd name="T30" fmla="*/ 273050 w 452"/>
                      <a:gd name="T31" fmla="*/ 205105 h 452"/>
                      <a:gd name="T32" fmla="*/ 279400 w 452"/>
                      <a:gd name="T33" fmla="*/ 212725 h 452"/>
                      <a:gd name="T34" fmla="*/ 287020 w 452"/>
                      <a:gd name="T35" fmla="*/ 229870 h 452"/>
                      <a:gd name="T36" fmla="*/ 287020 w 452"/>
                      <a:gd name="T37" fmla="*/ 247650 h 452"/>
                      <a:gd name="T38" fmla="*/ 279400 w 452"/>
                      <a:gd name="T39" fmla="*/ 265430 h 452"/>
                      <a:gd name="T40" fmla="*/ 273050 w 452"/>
                      <a:gd name="T41" fmla="*/ 272415 h 452"/>
                      <a:gd name="T42" fmla="*/ 265430 w 452"/>
                      <a:gd name="T43" fmla="*/ 279400 h 452"/>
                      <a:gd name="T44" fmla="*/ 248920 w 452"/>
                      <a:gd name="T45" fmla="*/ 285750 h 452"/>
                      <a:gd name="T46" fmla="*/ 239395 w 452"/>
                      <a:gd name="T47" fmla="*/ 287020 h 452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452" h="452">
                        <a:moveTo>
                          <a:pt x="377" y="452"/>
                        </a:moveTo>
                        <a:lnTo>
                          <a:pt x="363" y="450"/>
                        </a:lnTo>
                        <a:lnTo>
                          <a:pt x="335" y="440"/>
                        </a:lnTo>
                        <a:lnTo>
                          <a:pt x="324" y="429"/>
                        </a:lnTo>
                        <a:lnTo>
                          <a:pt x="22" y="127"/>
                        </a:lnTo>
                        <a:lnTo>
                          <a:pt x="11" y="115"/>
                        </a:lnTo>
                        <a:lnTo>
                          <a:pt x="0" y="88"/>
                        </a:lnTo>
                        <a:lnTo>
                          <a:pt x="0" y="59"/>
                        </a:lnTo>
                        <a:lnTo>
                          <a:pt x="11" y="33"/>
                        </a:lnTo>
                        <a:lnTo>
                          <a:pt x="22" y="21"/>
                        </a:lnTo>
                        <a:lnTo>
                          <a:pt x="33" y="11"/>
                        </a:lnTo>
                        <a:lnTo>
                          <a:pt x="60" y="0"/>
                        </a:lnTo>
                        <a:lnTo>
                          <a:pt x="89" y="0"/>
                        </a:lnTo>
                        <a:lnTo>
                          <a:pt x="115" y="11"/>
                        </a:lnTo>
                        <a:lnTo>
                          <a:pt x="127" y="21"/>
                        </a:lnTo>
                        <a:lnTo>
                          <a:pt x="430" y="323"/>
                        </a:lnTo>
                        <a:lnTo>
                          <a:pt x="440" y="335"/>
                        </a:lnTo>
                        <a:lnTo>
                          <a:pt x="452" y="362"/>
                        </a:lnTo>
                        <a:lnTo>
                          <a:pt x="452" y="390"/>
                        </a:lnTo>
                        <a:lnTo>
                          <a:pt x="440" y="418"/>
                        </a:lnTo>
                        <a:lnTo>
                          <a:pt x="430" y="429"/>
                        </a:lnTo>
                        <a:lnTo>
                          <a:pt x="418" y="440"/>
                        </a:lnTo>
                        <a:lnTo>
                          <a:pt x="392" y="450"/>
                        </a:lnTo>
                        <a:lnTo>
                          <a:pt x="377" y="452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14" name="Freeform 39">
                    <a:extLst>
                      <a:ext uri="{FF2B5EF4-FFF2-40B4-BE49-F238E27FC236}">
                        <a16:creationId xmlns:a16="http://schemas.microsoft.com/office/drawing/2014/main" id="{6CBB6AA1-96EF-5530-0AFC-3577433A94DE}"/>
                      </a:ext>
                    </a:extLst>
                  </p:cNvPr>
                  <p:cNvSpPr>
                    <a:spLocks noChangeAspect="1" noEditPoints="1"/>
                  </p:cNvSpPr>
                  <p:nvPr/>
                </p:nvSpPr>
                <p:spPr bwMode="auto">
                  <a:xfrm>
                    <a:off x="2770" y="1441"/>
                    <a:ext cx="2633" cy="2632"/>
                  </a:xfrm>
                  <a:custGeom>
                    <a:avLst/>
                    <a:gdLst>
                      <a:gd name="T0" fmla="*/ 1121410 w 2633"/>
                      <a:gd name="T1" fmla="*/ 1671320 h 2632"/>
                      <a:gd name="T2" fmla="*/ 1112520 w 2633"/>
                      <a:gd name="T3" fmla="*/ 1671320 h 2632"/>
                      <a:gd name="T4" fmla="*/ 1095375 w 2633"/>
                      <a:gd name="T5" fmla="*/ 1663700 h 2632"/>
                      <a:gd name="T6" fmla="*/ 1087755 w 2633"/>
                      <a:gd name="T7" fmla="*/ 1657350 h 2632"/>
                      <a:gd name="T8" fmla="*/ 13970 w 2633"/>
                      <a:gd name="T9" fmla="*/ 583565 h 2632"/>
                      <a:gd name="T10" fmla="*/ 7620 w 2633"/>
                      <a:gd name="T11" fmla="*/ 576580 h 2632"/>
                      <a:gd name="T12" fmla="*/ 635 w 2633"/>
                      <a:gd name="T13" fmla="*/ 559435 h 2632"/>
                      <a:gd name="T14" fmla="*/ 0 w 2633"/>
                      <a:gd name="T15" fmla="*/ 549910 h 2632"/>
                      <a:gd name="T16" fmla="*/ 635 w 2633"/>
                      <a:gd name="T17" fmla="*/ 540385 h 2632"/>
                      <a:gd name="T18" fmla="*/ 7620 w 2633"/>
                      <a:gd name="T19" fmla="*/ 523240 h 2632"/>
                      <a:gd name="T20" fmla="*/ 13970 w 2633"/>
                      <a:gd name="T21" fmla="*/ 516255 h 2632"/>
                      <a:gd name="T22" fmla="*/ 516890 w 2633"/>
                      <a:gd name="T23" fmla="*/ 13335 h 2632"/>
                      <a:gd name="T24" fmla="*/ 524510 w 2633"/>
                      <a:gd name="T25" fmla="*/ 6985 h 2632"/>
                      <a:gd name="T26" fmla="*/ 541020 w 2633"/>
                      <a:gd name="T27" fmla="*/ 0 h 2632"/>
                      <a:gd name="T28" fmla="*/ 559435 w 2633"/>
                      <a:gd name="T29" fmla="*/ 0 h 2632"/>
                      <a:gd name="T30" fmla="*/ 577215 w 2633"/>
                      <a:gd name="T31" fmla="*/ 6985 h 2632"/>
                      <a:gd name="T32" fmla="*/ 584200 w 2633"/>
                      <a:gd name="T33" fmla="*/ 13335 h 2632"/>
                      <a:gd name="T34" fmla="*/ 1657985 w 2633"/>
                      <a:gd name="T35" fmla="*/ 1087120 h 2632"/>
                      <a:gd name="T36" fmla="*/ 1664335 w 2633"/>
                      <a:gd name="T37" fmla="*/ 1094740 h 2632"/>
                      <a:gd name="T38" fmla="*/ 1671955 w 2633"/>
                      <a:gd name="T39" fmla="*/ 1111885 h 2632"/>
                      <a:gd name="T40" fmla="*/ 1671955 w 2633"/>
                      <a:gd name="T41" fmla="*/ 1130300 h 2632"/>
                      <a:gd name="T42" fmla="*/ 1664335 w 2633"/>
                      <a:gd name="T43" fmla="*/ 1147445 h 2632"/>
                      <a:gd name="T44" fmla="*/ 1657985 w 2633"/>
                      <a:gd name="T45" fmla="*/ 1154430 h 2632"/>
                      <a:gd name="T46" fmla="*/ 1311275 w 2633"/>
                      <a:gd name="T47" fmla="*/ 1501140 h 2632"/>
                      <a:gd name="T48" fmla="*/ 1311275 w 2633"/>
                      <a:gd name="T49" fmla="*/ 1501140 h 2632"/>
                      <a:gd name="T50" fmla="*/ 1155065 w 2633"/>
                      <a:gd name="T51" fmla="*/ 1657350 h 2632"/>
                      <a:gd name="T52" fmla="*/ 1148080 w 2633"/>
                      <a:gd name="T53" fmla="*/ 1663700 h 2632"/>
                      <a:gd name="T54" fmla="*/ 1130935 w 2633"/>
                      <a:gd name="T55" fmla="*/ 1671320 h 2632"/>
                      <a:gd name="T56" fmla="*/ 1121410 w 2633"/>
                      <a:gd name="T57" fmla="*/ 1671320 h 2632"/>
                      <a:gd name="T58" fmla="*/ 114935 w 2633"/>
                      <a:gd name="T59" fmla="*/ 549910 h 2632"/>
                      <a:gd name="T60" fmla="*/ 1121410 w 2633"/>
                      <a:gd name="T61" fmla="*/ 1557020 h 2632"/>
                      <a:gd name="T62" fmla="*/ 1557655 w 2633"/>
                      <a:gd name="T63" fmla="*/ 1120775 h 2632"/>
                      <a:gd name="T64" fmla="*/ 550545 w 2633"/>
                      <a:gd name="T65" fmla="*/ 114300 h 2632"/>
                      <a:gd name="T66" fmla="*/ 114935 w 2633"/>
                      <a:gd name="T67" fmla="*/ 549910 h 2632"/>
                      <a:gd name="T68" fmla="*/ 1277620 w 2633"/>
                      <a:gd name="T69" fmla="*/ 1467485 h 2632"/>
                      <a:gd name="T70" fmla="*/ 1277620 w 2633"/>
                      <a:gd name="T71" fmla="*/ 1467485 h 2632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0" t="0" r="r" b="b"/>
                    <a:pathLst>
                      <a:path w="2633" h="2632">
                        <a:moveTo>
                          <a:pt x="1766" y="2632"/>
                        </a:moveTo>
                        <a:lnTo>
                          <a:pt x="1752" y="2632"/>
                        </a:lnTo>
                        <a:lnTo>
                          <a:pt x="1725" y="2620"/>
                        </a:lnTo>
                        <a:lnTo>
                          <a:pt x="1713" y="2610"/>
                        </a:lnTo>
                        <a:lnTo>
                          <a:pt x="22" y="919"/>
                        </a:lnTo>
                        <a:lnTo>
                          <a:pt x="12" y="908"/>
                        </a:lnTo>
                        <a:lnTo>
                          <a:pt x="1" y="881"/>
                        </a:lnTo>
                        <a:lnTo>
                          <a:pt x="0" y="866"/>
                        </a:lnTo>
                        <a:lnTo>
                          <a:pt x="1" y="851"/>
                        </a:lnTo>
                        <a:lnTo>
                          <a:pt x="12" y="824"/>
                        </a:lnTo>
                        <a:lnTo>
                          <a:pt x="22" y="813"/>
                        </a:lnTo>
                        <a:lnTo>
                          <a:pt x="814" y="21"/>
                        </a:lnTo>
                        <a:lnTo>
                          <a:pt x="826" y="11"/>
                        </a:lnTo>
                        <a:lnTo>
                          <a:pt x="852" y="0"/>
                        </a:lnTo>
                        <a:lnTo>
                          <a:pt x="881" y="0"/>
                        </a:lnTo>
                        <a:lnTo>
                          <a:pt x="909" y="11"/>
                        </a:lnTo>
                        <a:lnTo>
                          <a:pt x="920" y="21"/>
                        </a:lnTo>
                        <a:lnTo>
                          <a:pt x="2611" y="1712"/>
                        </a:lnTo>
                        <a:lnTo>
                          <a:pt x="2621" y="1724"/>
                        </a:lnTo>
                        <a:lnTo>
                          <a:pt x="2633" y="1751"/>
                        </a:lnTo>
                        <a:lnTo>
                          <a:pt x="2633" y="1780"/>
                        </a:lnTo>
                        <a:lnTo>
                          <a:pt x="2621" y="1807"/>
                        </a:lnTo>
                        <a:lnTo>
                          <a:pt x="2611" y="1818"/>
                        </a:lnTo>
                        <a:lnTo>
                          <a:pt x="2065" y="2364"/>
                        </a:lnTo>
                        <a:lnTo>
                          <a:pt x="1819" y="2610"/>
                        </a:lnTo>
                        <a:lnTo>
                          <a:pt x="1808" y="2620"/>
                        </a:lnTo>
                        <a:lnTo>
                          <a:pt x="1781" y="2632"/>
                        </a:lnTo>
                        <a:lnTo>
                          <a:pt x="1766" y="2632"/>
                        </a:lnTo>
                        <a:close/>
                        <a:moveTo>
                          <a:pt x="181" y="866"/>
                        </a:moveTo>
                        <a:lnTo>
                          <a:pt x="1766" y="2452"/>
                        </a:lnTo>
                        <a:lnTo>
                          <a:pt x="2453" y="1765"/>
                        </a:lnTo>
                        <a:lnTo>
                          <a:pt x="867" y="180"/>
                        </a:lnTo>
                        <a:lnTo>
                          <a:pt x="181" y="866"/>
                        </a:lnTo>
                        <a:close/>
                        <a:moveTo>
                          <a:pt x="2012" y="2311"/>
                        </a:moveTo>
                        <a:lnTo>
                          <a:pt x="2012" y="2311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15" name="Freeform 40">
                    <a:extLst>
                      <a:ext uri="{FF2B5EF4-FFF2-40B4-BE49-F238E27FC236}">
                        <a16:creationId xmlns:a16="http://schemas.microsoft.com/office/drawing/2014/main" id="{4B08A48D-075A-5C2C-ED49-E163A5A1D255}"/>
                      </a:ext>
                    </a:extLst>
                  </p:cNvPr>
                  <p:cNvSpPr>
                    <a:spLocks noChangeAspect="1" noEditPoints="1"/>
                  </p:cNvSpPr>
                  <p:nvPr/>
                </p:nvSpPr>
                <p:spPr bwMode="auto">
                  <a:xfrm>
                    <a:off x="6399" y="5069"/>
                    <a:ext cx="2632" cy="2632"/>
                  </a:xfrm>
                  <a:custGeom>
                    <a:avLst/>
                    <a:gdLst>
                      <a:gd name="T0" fmla="*/ 1120775 w 2632"/>
                      <a:gd name="T1" fmla="*/ 1671320 h 2632"/>
                      <a:gd name="T2" fmla="*/ 1111885 w 2632"/>
                      <a:gd name="T3" fmla="*/ 1670685 h 2632"/>
                      <a:gd name="T4" fmla="*/ 1094105 w 2632"/>
                      <a:gd name="T5" fmla="*/ 1663700 h 2632"/>
                      <a:gd name="T6" fmla="*/ 1087755 w 2632"/>
                      <a:gd name="T7" fmla="*/ 1657985 h 2632"/>
                      <a:gd name="T8" fmla="*/ 13335 w 2632"/>
                      <a:gd name="T9" fmla="*/ 583565 h 2632"/>
                      <a:gd name="T10" fmla="*/ 6985 w 2632"/>
                      <a:gd name="T11" fmla="*/ 576580 h 2632"/>
                      <a:gd name="T12" fmla="*/ 0 w 2632"/>
                      <a:gd name="T13" fmla="*/ 559435 h 2632"/>
                      <a:gd name="T14" fmla="*/ 0 w 2632"/>
                      <a:gd name="T15" fmla="*/ 541020 h 2632"/>
                      <a:gd name="T16" fmla="*/ 6985 w 2632"/>
                      <a:gd name="T17" fmla="*/ 523875 h 2632"/>
                      <a:gd name="T18" fmla="*/ 13335 w 2632"/>
                      <a:gd name="T19" fmla="*/ 516255 h 2632"/>
                      <a:gd name="T20" fmla="*/ 516255 w 2632"/>
                      <a:gd name="T21" fmla="*/ 13335 h 2632"/>
                      <a:gd name="T22" fmla="*/ 523240 w 2632"/>
                      <a:gd name="T23" fmla="*/ 6985 h 2632"/>
                      <a:gd name="T24" fmla="*/ 541020 w 2632"/>
                      <a:gd name="T25" fmla="*/ 0 h 2632"/>
                      <a:gd name="T26" fmla="*/ 559435 w 2632"/>
                      <a:gd name="T27" fmla="*/ 0 h 2632"/>
                      <a:gd name="T28" fmla="*/ 576580 w 2632"/>
                      <a:gd name="T29" fmla="*/ 6985 h 2632"/>
                      <a:gd name="T30" fmla="*/ 583565 w 2632"/>
                      <a:gd name="T31" fmla="*/ 13335 h 2632"/>
                      <a:gd name="T32" fmla="*/ 1392555 w 2632"/>
                      <a:gd name="T33" fmla="*/ 822325 h 2632"/>
                      <a:gd name="T34" fmla="*/ 1392555 w 2632"/>
                      <a:gd name="T35" fmla="*/ 822325 h 2632"/>
                      <a:gd name="T36" fmla="*/ 1657985 w 2632"/>
                      <a:gd name="T37" fmla="*/ 1087755 h 2632"/>
                      <a:gd name="T38" fmla="*/ 1663700 w 2632"/>
                      <a:gd name="T39" fmla="*/ 1094105 h 2632"/>
                      <a:gd name="T40" fmla="*/ 1670685 w 2632"/>
                      <a:gd name="T41" fmla="*/ 1111885 h 2632"/>
                      <a:gd name="T42" fmla="*/ 1671320 w 2632"/>
                      <a:gd name="T43" fmla="*/ 1120775 h 2632"/>
                      <a:gd name="T44" fmla="*/ 1670685 w 2632"/>
                      <a:gd name="T45" fmla="*/ 1130300 h 2632"/>
                      <a:gd name="T46" fmla="*/ 1663700 w 2632"/>
                      <a:gd name="T47" fmla="*/ 1147445 h 2632"/>
                      <a:gd name="T48" fmla="*/ 1657985 w 2632"/>
                      <a:gd name="T49" fmla="*/ 1154430 h 2632"/>
                      <a:gd name="T50" fmla="*/ 1154430 w 2632"/>
                      <a:gd name="T51" fmla="*/ 1657985 h 2632"/>
                      <a:gd name="T52" fmla="*/ 1146810 w 2632"/>
                      <a:gd name="T53" fmla="*/ 1663700 h 2632"/>
                      <a:gd name="T54" fmla="*/ 1130300 w 2632"/>
                      <a:gd name="T55" fmla="*/ 1670685 h 2632"/>
                      <a:gd name="T56" fmla="*/ 1120775 w 2632"/>
                      <a:gd name="T57" fmla="*/ 1671320 h 2632"/>
                      <a:gd name="T58" fmla="*/ 114935 w 2632"/>
                      <a:gd name="T59" fmla="*/ 549910 h 2632"/>
                      <a:gd name="T60" fmla="*/ 1120775 w 2632"/>
                      <a:gd name="T61" fmla="*/ 1556385 h 2632"/>
                      <a:gd name="T62" fmla="*/ 1556385 w 2632"/>
                      <a:gd name="T63" fmla="*/ 1120775 h 2632"/>
                      <a:gd name="T64" fmla="*/ 549910 w 2632"/>
                      <a:gd name="T65" fmla="*/ 114935 h 2632"/>
                      <a:gd name="T66" fmla="*/ 114935 w 2632"/>
                      <a:gd name="T67" fmla="*/ 549910 h 2632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0" t="0" r="r" b="b"/>
                    <a:pathLst>
                      <a:path w="2632" h="2632">
                        <a:moveTo>
                          <a:pt x="1765" y="2632"/>
                        </a:moveTo>
                        <a:lnTo>
                          <a:pt x="1751" y="2631"/>
                        </a:lnTo>
                        <a:lnTo>
                          <a:pt x="1723" y="2620"/>
                        </a:lnTo>
                        <a:lnTo>
                          <a:pt x="1713" y="2611"/>
                        </a:lnTo>
                        <a:lnTo>
                          <a:pt x="21" y="919"/>
                        </a:lnTo>
                        <a:lnTo>
                          <a:pt x="11" y="908"/>
                        </a:lnTo>
                        <a:lnTo>
                          <a:pt x="0" y="881"/>
                        </a:lnTo>
                        <a:lnTo>
                          <a:pt x="0" y="852"/>
                        </a:lnTo>
                        <a:lnTo>
                          <a:pt x="11" y="825"/>
                        </a:lnTo>
                        <a:lnTo>
                          <a:pt x="21" y="813"/>
                        </a:lnTo>
                        <a:lnTo>
                          <a:pt x="813" y="21"/>
                        </a:lnTo>
                        <a:lnTo>
                          <a:pt x="824" y="11"/>
                        </a:lnTo>
                        <a:lnTo>
                          <a:pt x="852" y="0"/>
                        </a:lnTo>
                        <a:lnTo>
                          <a:pt x="881" y="0"/>
                        </a:lnTo>
                        <a:lnTo>
                          <a:pt x="908" y="11"/>
                        </a:lnTo>
                        <a:lnTo>
                          <a:pt x="919" y="21"/>
                        </a:lnTo>
                        <a:lnTo>
                          <a:pt x="2193" y="1295"/>
                        </a:lnTo>
                        <a:lnTo>
                          <a:pt x="2611" y="1713"/>
                        </a:lnTo>
                        <a:lnTo>
                          <a:pt x="2620" y="1723"/>
                        </a:lnTo>
                        <a:lnTo>
                          <a:pt x="2631" y="1751"/>
                        </a:lnTo>
                        <a:lnTo>
                          <a:pt x="2632" y="1765"/>
                        </a:lnTo>
                        <a:lnTo>
                          <a:pt x="2631" y="1780"/>
                        </a:lnTo>
                        <a:lnTo>
                          <a:pt x="2620" y="1807"/>
                        </a:lnTo>
                        <a:lnTo>
                          <a:pt x="2611" y="1818"/>
                        </a:lnTo>
                        <a:lnTo>
                          <a:pt x="1818" y="2611"/>
                        </a:lnTo>
                        <a:lnTo>
                          <a:pt x="1806" y="2620"/>
                        </a:lnTo>
                        <a:lnTo>
                          <a:pt x="1780" y="2631"/>
                        </a:lnTo>
                        <a:lnTo>
                          <a:pt x="1765" y="2632"/>
                        </a:lnTo>
                        <a:close/>
                        <a:moveTo>
                          <a:pt x="181" y="866"/>
                        </a:moveTo>
                        <a:lnTo>
                          <a:pt x="1765" y="2451"/>
                        </a:lnTo>
                        <a:lnTo>
                          <a:pt x="2451" y="1765"/>
                        </a:lnTo>
                        <a:lnTo>
                          <a:pt x="866" y="181"/>
                        </a:lnTo>
                        <a:lnTo>
                          <a:pt x="181" y="866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16" name="Freeform 41">
                    <a:extLst>
                      <a:ext uri="{FF2B5EF4-FFF2-40B4-BE49-F238E27FC236}">
                        <a16:creationId xmlns:a16="http://schemas.microsoft.com/office/drawing/2014/main" id="{A0095D73-880E-3920-6ED4-4A437D81ED5B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3199" y="1869"/>
                    <a:ext cx="919" cy="920"/>
                  </a:xfrm>
                  <a:custGeom>
                    <a:avLst/>
                    <a:gdLst>
                      <a:gd name="T0" fmla="*/ 46990 w 919"/>
                      <a:gd name="T1" fmla="*/ 584200 h 920"/>
                      <a:gd name="T2" fmla="*/ 38100 w 919"/>
                      <a:gd name="T3" fmla="*/ 583565 h 920"/>
                      <a:gd name="T4" fmla="*/ 20955 w 919"/>
                      <a:gd name="T5" fmla="*/ 576580 h 920"/>
                      <a:gd name="T6" fmla="*/ 13335 w 919"/>
                      <a:gd name="T7" fmla="*/ 570230 h 920"/>
                      <a:gd name="T8" fmla="*/ 7620 w 919"/>
                      <a:gd name="T9" fmla="*/ 563245 h 920"/>
                      <a:gd name="T10" fmla="*/ 0 w 919"/>
                      <a:gd name="T11" fmla="*/ 545465 h 920"/>
                      <a:gd name="T12" fmla="*/ 0 w 919"/>
                      <a:gd name="T13" fmla="*/ 527050 h 920"/>
                      <a:gd name="T14" fmla="*/ 7620 w 919"/>
                      <a:gd name="T15" fmla="*/ 509905 h 920"/>
                      <a:gd name="T16" fmla="*/ 13335 w 919"/>
                      <a:gd name="T17" fmla="*/ 502920 h 920"/>
                      <a:gd name="T18" fmla="*/ 502920 w 919"/>
                      <a:gd name="T19" fmla="*/ 13335 h 920"/>
                      <a:gd name="T20" fmla="*/ 509905 w 919"/>
                      <a:gd name="T21" fmla="*/ 7620 h 920"/>
                      <a:gd name="T22" fmla="*/ 527050 w 919"/>
                      <a:gd name="T23" fmla="*/ 0 h 920"/>
                      <a:gd name="T24" fmla="*/ 545465 w 919"/>
                      <a:gd name="T25" fmla="*/ 0 h 920"/>
                      <a:gd name="T26" fmla="*/ 563245 w 919"/>
                      <a:gd name="T27" fmla="*/ 7620 h 920"/>
                      <a:gd name="T28" fmla="*/ 570230 w 919"/>
                      <a:gd name="T29" fmla="*/ 13335 h 920"/>
                      <a:gd name="T30" fmla="*/ 576580 w 919"/>
                      <a:gd name="T31" fmla="*/ 20955 h 920"/>
                      <a:gd name="T32" fmla="*/ 583565 w 919"/>
                      <a:gd name="T33" fmla="*/ 38100 h 920"/>
                      <a:gd name="T34" fmla="*/ 583565 w 919"/>
                      <a:gd name="T35" fmla="*/ 55880 h 920"/>
                      <a:gd name="T36" fmla="*/ 576580 w 919"/>
                      <a:gd name="T37" fmla="*/ 73660 h 920"/>
                      <a:gd name="T38" fmla="*/ 570230 w 919"/>
                      <a:gd name="T39" fmla="*/ 80645 h 920"/>
                      <a:gd name="T40" fmla="*/ 80645 w 919"/>
                      <a:gd name="T41" fmla="*/ 570230 h 920"/>
                      <a:gd name="T42" fmla="*/ 73660 w 919"/>
                      <a:gd name="T43" fmla="*/ 576580 h 920"/>
                      <a:gd name="T44" fmla="*/ 55880 w 919"/>
                      <a:gd name="T45" fmla="*/ 583565 h 920"/>
                      <a:gd name="T46" fmla="*/ 46990 w 919"/>
                      <a:gd name="T47" fmla="*/ 584200 h 920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919" h="920">
                        <a:moveTo>
                          <a:pt x="74" y="920"/>
                        </a:moveTo>
                        <a:lnTo>
                          <a:pt x="60" y="919"/>
                        </a:lnTo>
                        <a:lnTo>
                          <a:pt x="33" y="908"/>
                        </a:lnTo>
                        <a:lnTo>
                          <a:pt x="21" y="898"/>
                        </a:lnTo>
                        <a:lnTo>
                          <a:pt x="12" y="887"/>
                        </a:lnTo>
                        <a:lnTo>
                          <a:pt x="0" y="859"/>
                        </a:lnTo>
                        <a:lnTo>
                          <a:pt x="0" y="830"/>
                        </a:lnTo>
                        <a:lnTo>
                          <a:pt x="12" y="803"/>
                        </a:lnTo>
                        <a:lnTo>
                          <a:pt x="21" y="792"/>
                        </a:lnTo>
                        <a:lnTo>
                          <a:pt x="792" y="21"/>
                        </a:lnTo>
                        <a:lnTo>
                          <a:pt x="803" y="12"/>
                        </a:lnTo>
                        <a:lnTo>
                          <a:pt x="830" y="0"/>
                        </a:lnTo>
                        <a:lnTo>
                          <a:pt x="859" y="0"/>
                        </a:lnTo>
                        <a:lnTo>
                          <a:pt x="887" y="12"/>
                        </a:lnTo>
                        <a:lnTo>
                          <a:pt x="898" y="21"/>
                        </a:lnTo>
                        <a:lnTo>
                          <a:pt x="908" y="33"/>
                        </a:lnTo>
                        <a:lnTo>
                          <a:pt x="919" y="60"/>
                        </a:lnTo>
                        <a:lnTo>
                          <a:pt x="919" y="88"/>
                        </a:lnTo>
                        <a:lnTo>
                          <a:pt x="908" y="116"/>
                        </a:lnTo>
                        <a:lnTo>
                          <a:pt x="898" y="127"/>
                        </a:lnTo>
                        <a:lnTo>
                          <a:pt x="127" y="898"/>
                        </a:lnTo>
                        <a:lnTo>
                          <a:pt x="116" y="908"/>
                        </a:lnTo>
                        <a:lnTo>
                          <a:pt x="88" y="919"/>
                        </a:lnTo>
                        <a:lnTo>
                          <a:pt x="74" y="920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17" name="Freeform 42">
                    <a:extLst>
                      <a:ext uri="{FF2B5EF4-FFF2-40B4-BE49-F238E27FC236}">
                        <a16:creationId xmlns:a16="http://schemas.microsoft.com/office/drawing/2014/main" id="{EEFAA9D8-5478-6B9C-E3A1-7B1087F36320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3627" y="2297"/>
                    <a:ext cx="919" cy="920"/>
                  </a:xfrm>
                  <a:custGeom>
                    <a:avLst/>
                    <a:gdLst>
                      <a:gd name="T0" fmla="*/ 47625 w 919"/>
                      <a:gd name="T1" fmla="*/ 584200 h 920"/>
                      <a:gd name="T2" fmla="*/ 38100 w 919"/>
                      <a:gd name="T3" fmla="*/ 583565 h 920"/>
                      <a:gd name="T4" fmla="*/ 20955 w 919"/>
                      <a:gd name="T5" fmla="*/ 576580 h 920"/>
                      <a:gd name="T6" fmla="*/ 13970 w 919"/>
                      <a:gd name="T7" fmla="*/ 570230 h 920"/>
                      <a:gd name="T8" fmla="*/ 6985 w 919"/>
                      <a:gd name="T9" fmla="*/ 562610 h 920"/>
                      <a:gd name="T10" fmla="*/ 0 w 919"/>
                      <a:gd name="T11" fmla="*/ 546100 h 920"/>
                      <a:gd name="T12" fmla="*/ 0 w 919"/>
                      <a:gd name="T13" fmla="*/ 527685 h 920"/>
                      <a:gd name="T14" fmla="*/ 6985 w 919"/>
                      <a:gd name="T15" fmla="*/ 509905 h 920"/>
                      <a:gd name="T16" fmla="*/ 13970 w 919"/>
                      <a:gd name="T17" fmla="*/ 502285 h 920"/>
                      <a:gd name="T18" fmla="*/ 502285 w 919"/>
                      <a:gd name="T19" fmla="*/ 13970 h 920"/>
                      <a:gd name="T20" fmla="*/ 509905 w 919"/>
                      <a:gd name="T21" fmla="*/ 6985 h 920"/>
                      <a:gd name="T22" fmla="*/ 527685 w 919"/>
                      <a:gd name="T23" fmla="*/ 0 h 920"/>
                      <a:gd name="T24" fmla="*/ 546100 w 919"/>
                      <a:gd name="T25" fmla="*/ 0 h 920"/>
                      <a:gd name="T26" fmla="*/ 562610 w 919"/>
                      <a:gd name="T27" fmla="*/ 6985 h 920"/>
                      <a:gd name="T28" fmla="*/ 570230 w 919"/>
                      <a:gd name="T29" fmla="*/ 13970 h 920"/>
                      <a:gd name="T30" fmla="*/ 576580 w 919"/>
                      <a:gd name="T31" fmla="*/ 20955 h 920"/>
                      <a:gd name="T32" fmla="*/ 583565 w 919"/>
                      <a:gd name="T33" fmla="*/ 38100 h 920"/>
                      <a:gd name="T34" fmla="*/ 583565 w 919"/>
                      <a:gd name="T35" fmla="*/ 56515 h 920"/>
                      <a:gd name="T36" fmla="*/ 576580 w 919"/>
                      <a:gd name="T37" fmla="*/ 73025 h 920"/>
                      <a:gd name="T38" fmla="*/ 570230 w 919"/>
                      <a:gd name="T39" fmla="*/ 81280 h 920"/>
                      <a:gd name="T40" fmla="*/ 81280 w 919"/>
                      <a:gd name="T41" fmla="*/ 570230 h 920"/>
                      <a:gd name="T42" fmla="*/ 73025 w 919"/>
                      <a:gd name="T43" fmla="*/ 576580 h 920"/>
                      <a:gd name="T44" fmla="*/ 56515 w 919"/>
                      <a:gd name="T45" fmla="*/ 583565 h 920"/>
                      <a:gd name="T46" fmla="*/ 47625 w 919"/>
                      <a:gd name="T47" fmla="*/ 584200 h 920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919" h="920">
                        <a:moveTo>
                          <a:pt x="75" y="920"/>
                        </a:moveTo>
                        <a:lnTo>
                          <a:pt x="60" y="919"/>
                        </a:lnTo>
                        <a:lnTo>
                          <a:pt x="33" y="908"/>
                        </a:lnTo>
                        <a:lnTo>
                          <a:pt x="22" y="898"/>
                        </a:lnTo>
                        <a:lnTo>
                          <a:pt x="11" y="886"/>
                        </a:lnTo>
                        <a:lnTo>
                          <a:pt x="0" y="860"/>
                        </a:lnTo>
                        <a:lnTo>
                          <a:pt x="0" y="831"/>
                        </a:lnTo>
                        <a:lnTo>
                          <a:pt x="11" y="803"/>
                        </a:lnTo>
                        <a:lnTo>
                          <a:pt x="22" y="791"/>
                        </a:lnTo>
                        <a:lnTo>
                          <a:pt x="791" y="22"/>
                        </a:lnTo>
                        <a:lnTo>
                          <a:pt x="803" y="11"/>
                        </a:lnTo>
                        <a:lnTo>
                          <a:pt x="831" y="0"/>
                        </a:lnTo>
                        <a:lnTo>
                          <a:pt x="860" y="0"/>
                        </a:lnTo>
                        <a:lnTo>
                          <a:pt x="886" y="11"/>
                        </a:lnTo>
                        <a:lnTo>
                          <a:pt x="898" y="22"/>
                        </a:lnTo>
                        <a:lnTo>
                          <a:pt x="908" y="33"/>
                        </a:lnTo>
                        <a:lnTo>
                          <a:pt x="919" y="60"/>
                        </a:lnTo>
                        <a:lnTo>
                          <a:pt x="919" y="89"/>
                        </a:lnTo>
                        <a:lnTo>
                          <a:pt x="908" y="115"/>
                        </a:lnTo>
                        <a:lnTo>
                          <a:pt x="898" y="128"/>
                        </a:lnTo>
                        <a:lnTo>
                          <a:pt x="128" y="898"/>
                        </a:lnTo>
                        <a:lnTo>
                          <a:pt x="115" y="908"/>
                        </a:lnTo>
                        <a:lnTo>
                          <a:pt x="89" y="919"/>
                        </a:lnTo>
                        <a:lnTo>
                          <a:pt x="75" y="920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18" name="Freeform 43">
                    <a:extLst>
                      <a:ext uri="{FF2B5EF4-FFF2-40B4-BE49-F238E27FC236}">
                        <a16:creationId xmlns:a16="http://schemas.microsoft.com/office/drawing/2014/main" id="{024EF7C2-9C13-9A50-35C4-F1514F6A569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4056" y="2726"/>
                    <a:ext cx="918" cy="920"/>
                  </a:xfrm>
                  <a:custGeom>
                    <a:avLst/>
                    <a:gdLst>
                      <a:gd name="T0" fmla="*/ 46355 w 918"/>
                      <a:gd name="T1" fmla="*/ 584200 h 920"/>
                      <a:gd name="T2" fmla="*/ 37465 w 918"/>
                      <a:gd name="T3" fmla="*/ 582930 h 920"/>
                      <a:gd name="T4" fmla="*/ 20320 w 918"/>
                      <a:gd name="T5" fmla="*/ 576580 h 920"/>
                      <a:gd name="T6" fmla="*/ 12700 w 918"/>
                      <a:gd name="T7" fmla="*/ 569595 h 920"/>
                      <a:gd name="T8" fmla="*/ 6985 w 918"/>
                      <a:gd name="T9" fmla="*/ 562610 h 920"/>
                      <a:gd name="T10" fmla="*/ 0 w 918"/>
                      <a:gd name="T11" fmla="*/ 544830 h 920"/>
                      <a:gd name="T12" fmla="*/ 0 w 918"/>
                      <a:gd name="T13" fmla="*/ 526415 h 920"/>
                      <a:gd name="T14" fmla="*/ 6985 w 918"/>
                      <a:gd name="T15" fmla="*/ 509905 h 920"/>
                      <a:gd name="T16" fmla="*/ 12700 w 918"/>
                      <a:gd name="T17" fmla="*/ 502285 h 920"/>
                      <a:gd name="T18" fmla="*/ 502285 w 918"/>
                      <a:gd name="T19" fmla="*/ 12700 h 920"/>
                      <a:gd name="T20" fmla="*/ 509905 w 918"/>
                      <a:gd name="T21" fmla="*/ 6985 h 920"/>
                      <a:gd name="T22" fmla="*/ 526415 w 918"/>
                      <a:gd name="T23" fmla="*/ 0 h 920"/>
                      <a:gd name="T24" fmla="*/ 544830 w 918"/>
                      <a:gd name="T25" fmla="*/ 0 h 920"/>
                      <a:gd name="T26" fmla="*/ 562610 w 918"/>
                      <a:gd name="T27" fmla="*/ 6985 h 920"/>
                      <a:gd name="T28" fmla="*/ 569595 w 918"/>
                      <a:gd name="T29" fmla="*/ 12700 h 920"/>
                      <a:gd name="T30" fmla="*/ 576580 w 918"/>
                      <a:gd name="T31" fmla="*/ 20320 h 920"/>
                      <a:gd name="T32" fmla="*/ 582930 w 918"/>
                      <a:gd name="T33" fmla="*/ 37465 h 920"/>
                      <a:gd name="T34" fmla="*/ 582930 w 918"/>
                      <a:gd name="T35" fmla="*/ 55880 h 920"/>
                      <a:gd name="T36" fmla="*/ 576580 w 918"/>
                      <a:gd name="T37" fmla="*/ 73025 h 920"/>
                      <a:gd name="T38" fmla="*/ 569595 w 918"/>
                      <a:gd name="T39" fmla="*/ 80645 h 920"/>
                      <a:gd name="T40" fmla="*/ 80645 w 918"/>
                      <a:gd name="T41" fmla="*/ 569595 h 920"/>
                      <a:gd name="T42" fmla="*/ 73025 w 918"/>
                      <a:gd name="T43" fmla="*/ 576580 h 920"/>
                      <a:gd name="T44" fmla="*/ 55880 w 918"/>
                      <a:gd name="T45" fmla="*/ 582930 h 920"/>
                      <a:gd name="T46" fmla="*/ 46355 w 918"/>
                      <a:gd name="T47" fmla="*/ 584200 h 920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918" h="920">
                        <a:moveTo>
                          <a:pt x="73" y="920"/>
                        </a:moveTo>
                        <a:lnTo>
                          <a:pt x="59" y="918"/>
                        </a:lnTo>
                        <a:lnTo>
                          <a:pt x="32" y="908"/>
                        </a:lnTo>
                        <a:lnTo>
                          <a:pt x="20" y="897"/>
                        </a:lnTo>
                        <a:lnTo>
                          <a:pt x="11" y="886"/>
                        </a:lnTo>
                        <a:lnTo>
                          <a:pt x="0" y="858"/>
                        </a:lnTo>
                        <a:lnTo>
                          <a:pt x="0" y="829"/>
                        </a:lnTo>
                        <a:lnTo>
                          <a:pt x="11" y="803"/>
                        </a:lnTo>
                        <a:lnTo>
                          <a:pt x="20" y="791"/>
                        </a:lnTo>
                        <a:lnTo>
                          <a:pt x="791" y="20"/>
                        </a:lnTo>
                        <a:lnTo>
                          <a:pt x="803" y="11"/>
                        </a:lnTo>
                        <a:lnTo>
                          <a:pt x="829" y="0"/>
                        </a:lnTo>
                        <a:lnTo>
                          <a:pt x="858" y="0"/>
                        </a:lnTo>
                        <a:lnTo>
                          <a:pt x="886" y="11"/>
                        </a:lnTo>
                        <a:lnTo>
                          <a:pt x="897" y="20"/>
                        </a:lnTo>
                        <a:lnTo>
                          <a:pt x="908" y="32"/>
                        </a:lnTo>
                        <a:lnTo>
                          <a:pt x="918" y="59"/>
                        </a:lnTo>
                        <a:lnTo>
                          <a:pt x="918" y="88"/>
                        </a:lnTo>
                        <a:lnTo>
                          <a:pt x="908" y="115"/>
                        </a:lnTo>
                        <a:lnTo>
                          <a:pt x="897" y="127"/>
                        </a:lnTo>
                        <a:lnTo>
                          <a:pt x="127" y="897"/>
                        </a:lnTo>
                        <a:lnTo>
                          <a:pt x="115" y="908"/>
                        </a:lnTo>
                        <a:lnTo>
                          <a:pt x="88" y="918"/>
                        </a:lnTo>
                        <a:lnTo>
                          <a:pt x="73" y="920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19" name="Freeform 44">
                    <a:extLst>
                      <a:ext uri="{FF2B5EF4-FFF2-40B4-BE49-F238E27FC236}">
                        <a16:creationId xmlns:a16="http://schemas.microsoft.com/office/drawing/2014/main" id="{06EBBA86-2B6E-FBF7-E571-3F8E2B5B620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6827" y="5497"/>
                    <a:ext cx="920" cy="920"/>
                  </a:xfrm>
                  <a:custGeom>
                    <a:avLst/>
                    <a:gdLst>
                      <a:gd name="T0" fmla="*/ 46990 w 920"/>
                      <a:gd name="T1" fmla="*/ 584200 h 920"/>
                      <a:gd name="T2" fmla="*/ 38100 w 920"/>
                      <a:gd name="T3" fmla="*/ 584200 h 920"/>
                      <a:gd name="T4" fmla="*/ 20320 w 920"/>
                      <a:gd name="T5" fmla="*/ 576580 h 920"/>
                      <a:gd name="T6" fmla="*/ 13335 w 920"/>
                      <a:gd name="T7" fmla="*/ 570230 h 920"/>
                      <a:gd name="T8" fmla="*/ 6985 w 920"/>
                      <a:gd name="T9" fmla="*/ 562610 h 920"/>
                      <a:gd name="T10" fmla="*/ 0 w 920"/>
                      <a:gd name="T11" fmla="*/ 546100 h 920"/>
                      <a:gd name="T12" fmla="*/ 0 w 920"/>
                      <a:gd name="T13" fmla="*/ 527685 h 920"/>
                      <a:gd name="T14" fmla="*/ 6985 w 920"/>
                      <a:gd name="T15" fmla="*/ 509905 h 920"/>
                      <a:gd name="T16" fmla="*/ 13335 w 920"/>
                      <a:gd name="T17" fmla="*/ 502920 h 920"/>
                      <a:gd name="T18" fmla="*/ 502920 w 920"/>
                      <a:gd name="T19" fmla="*/ 13335 h 920"/>
                      <a:gd name="T20" fmla="*/ 509905 w 920"/>
                      <a:gd name="T21" fmla="*/ 6985 h 920"/>
                      <a:gd name="T22" fmla="*/ 527685 w 920"/>
                      <a:gd name="T23" fmla="*/ 0 h 920"/>
                      <a:gd name="T24" fmla="*/ 546100 w 920"/>
                      <a:gd name="T25" fmla="*/ 0 h 920"/>
                      <a:gd name="T26" fmla="*/ 562610 w 920"/>
                      <a:gd name="T27" fmla="*/ 6985 h 920"/>
                      <a:gd name="T28" fmla="*/ 570230 w 920"/>
                      <a:gd name="T29" fmla="*/ 13335 h 920"/>
                      <a:gd name="T30" fmla="*/ 576580 w 920"/>
                      <a:gd name="T31" fmla="*/ 20320 h 920"/>
                      <a:gd name="T32" fmla="*/ 584200 w 920"/>
                      <a:gd name="T33" fmla="*/ 38100 h 920"/>
                      <a:gd name="T34" fmla="*/ 584200 w 920"/>
                      <a:gd name="T35" fmla="*/ 56515 h 920"/>
                      <a:gd name="T36" fmla="*/ 576580 w 920"/>
                      <a:gd name="T37" fmla="*/ 73660 h 920"/>
                      <a:gd name="T38" fmla="*/ 570230 w 920"/>
                      <a:gd name="T39" fmla="*/ 80645 h 920"/>
                      <a:gd name="T40" fmla="*/ 80645 w 920"/>
                      <a:gd name="T41" fmla="*/ 570230 h 920"/>
                      <a:gd name="T42" fmla="*/ 73660 w 920"/>
                      <a:gd name="T43" fmla="*/ 576580 h 920"/>
                      <a:gd name="T44" fmla="*/ 56515 w 920"/>
                      <a:gd name="T45" fmla="*/ 584200 h 920"/>
                      <a:gd name="T46" fmla="*/ 46990 w 920"/>
                      <a:gd name="T47" fmla="*/ 584200 h 920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920" h="920">
                        <a:moveTo>
                          <a:pt x="74" y="920"/>
                        </a:moveTo>
                        <a:lnTo>
                          <a:pt x="60" y="920"/>
                        </a:lnTo>
                        <a:lnTo>
                          <a:pt x="32" y="908"/>
                        </a:lnTo>
                        <a:lnTo>
                          <a:pt x="21" y="898"/>
                        </a:lnTo>
                        <a:lnTo>
                          <a:pt x="11" y="886"/>
                        </a:lnTo>
                        <a:lnTo>
                          <a:pt x="0" y="860"/>
                        </a:lnTo>
                        <a:lnTo>
                          <a:pt x="0" y="831"/>
                        </a:lnTo>
                        <a:lnTo>
                          <a:pt x="11" y="803"/>
                        </a:lnTo>
                        <a:lnTo>
                          <a:pt x="21" y="792"/>
                        </a:lnTo>
                        <a:lnTo>
                          <a:pt x="792" y="21"/>
                        </a:lnTo>
                        <a:lnTo>
                          <a:pt x="803" y="11"/>
                        </a:lnTo>
                        <a:lnTo>
                          <a:pt x="831" y="0"/>
                        </a:lnTo>
                        <a:lnTo>
                          <a:pt x="860" y="0"/>
                        </a:lnTo>
                        <a:lnTo>
                          <a:pt x="886" y="11"/>
                        </a:lnTo>
                        <a:lnTo>
                          <a:pt x="898" y="21"/>
                        </a:lnTo>
                        <a:lnTo>
                          <a:pt x="908" y="32"/>
                        </a:lnTo>
                        <a:lnTo>
                          <a:pt x="920" y="60"/>
                        </a:lnTo>
                        <a:lnTo>
                          <a:pt x="920" y="89"/>
                        </a:lnTo>
                        <a:lnTo>
                          <a:pt x="908" y="116"/>
                        </a:lnTo>
                        <a:lnTo>
                          <a:pt x="898" y="127"/>
                        </a:lnTo>
                        <a:lnTo>
                          <a:pt x="127" y="898"/>
                        </a:lnTo>
                        <a:lnTo>
                          <a:pt x="116" y="908"/>
                        </a:lnTo>
                        <a:lnTo>
                          <a:pt x="89" y="920"/>
                        </a:lnTo>
                        <a:lnTo>
                          <a:pt x="74" y="920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20" name="Freeform 45">
                    <a:extLst>
                      <a:ext uri="{FF2B5EF4-FFF2-40B4-BE49-F238E27FC236}">
                        <a16:creationId xmlns:a16="http://schemas.microsoft.com/office/drawing/2014/main" id="{E6F46730-25C7-694F-B310-34E894B11DB5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7255" y="5925"/>
                    <a:ext cx="919" cy="920"/>
                  </a:xfrm>
                  <a:custGeom>
                    <a:avLst/>
                    <a:gdLst>
                      <a:gd name="T0" fmla="*/ 47625 w 919"/>
                      <a:gd name="T1" fmla="*/ 584200 h 920"/>
                      <a:gd name="T2" fmla="*/ 38735 w 919"/>
                      <a:gd name="T3" fmla="*/ 583565 h 920"/>
                      <a:gd name="T4" fmla="*/ 20955 w 919"/>
                      <a:gd name="T5" fmla="*/ 576580 h 920"/>
                      <a:gd name="T6" fmla="*/ 13335 w 919"/>
                      <a:gd name="T7" fmla="*/ 570865 h 920"/>
                      <a:gd name="T8" fmla="*/ 6985 w 919"/>
                      <a:gd name="T9" fmla="*/ 563245 h 920"/>
                      <a:gd name="T10" fmla="*/ 0 w 919"/>
                      <a:gd name="T11" fmla="*/ 545465 h 920"/>
                      <a:gd name="T12" fmla="*/ 0 w 919"/>
                      <a:gd name="T13" fmla="*/ 527050 h 920"/>
                      <a:gd name="T14" fmla="*/ 6985 w 919"/>
                      <a:gd name="T15" fmla="*/ 510540 h 920"/>
                      <a:gd name="T16" fmla="*/ 13335 w 919"/>
                      <a:gd name="T17" fmla="*/ 502920 h 920"/>
                      <a:gd name="T18" fmla="*/ 502920 w 919"/>
                      <a:gd name="T19" fmla="*/ 13335 h 920"/>
                      <a:gd name="T20" fmla="*/ 510540 w 919"/>
                      <a:gd name="T21" fmla="*/ 6985 h 920"/>
                      <a:gd name="T22" fmla="*/ 527685 w 919"/>
                      <a:gd name="T23" fmla="*/ 0 h 920"/>
                      <a:gd name="T24" fmla="*/ 546100 w 919"/>
                      <a:gd name="T25" fmla="*/ 0 h 920"/>
                      <a:gd name="T26" fmla="*/ 563245 w 919"/>
                      <a:gd name="T27" fmla="*/ 6985 h 920"/>
                      <a:gd name="T28" fmla="*/ 570865 w 919"/>
                      <a:gd name="T29" fmla="*/ 13335 h 920"/>
                      <a:gd name="T30" fmla="*/ 576580 w 919"/>
                      <a:gd name="T31" fmla="*/ 20955 h 920"/>
                      <a:gd name="T32" fmla="*/ 583565 w 919"/>
                      <a:gd name="T33" fmla="*/ 38735 h 920"/>
                      <a:gd name="T34" fmla="*/ 583565 w 919"/>
                      <a:gd name="T35" fmla="*/ 56515 h 920"/>
                      <a:gd name="T36" fmla="*/ 576580 w 919"/>
                      <a:gd name="T37" fmla="*/ 73660 h 920"/>
                      <a:gd name="T38" fmla="*/ 570865 w 919"/>
                      <a:gd name="T39" fmla="*/ 81280 h 920"/>
                      <a:gd name="T40" fmla="*/ 81280 w 919"/>
                      <a:gd name="T41" fmla="*/ 570865 h 920"/>
                      <a:gd name="T42" fmla="*/ 73660 w 919"/>
                      <a:gd name="T43" fmla="*/ 576580 h 920"/>
                      <a:gd name="T44" fmla="*/ 56515 w 919"/>
                      <a:gd name="T45" fmla="*/ 583565 h 920"/>
                      <a:gd name="T46" fmla="*/ 47625 w 919"/>
                      <a:gd name="T47" fmla="*/ 584200 h 920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919" h="920">
                        <a:moveTo>
                          <a:pt x="75" y="920"/>
                        </a:moveTo>
                        <a:lnTo>
                          <a:pt x="61" y="919"/>
                        </a:lnTo>
                        <a:lnTo>
                          <a:pt x="33" y="908"/>
                        </a:lnTo>
                        <a:lnTo>
                          <a:pt x="21" y="899"/>
                        </a:lnTo>
                        <a:lnTo>
                          <a:pt x="11" y="887"/>
                        </a:lnTo>
                        <a:lnTo>
                          <a:pt x="0" y="859"/>
                        </a:lnTo>
                        <a:lnTo>
                          <a:pt x="0" y="830"/>
                        </a:lnTo>
                        <a:lnTo>
                          <a:pt x="11" y="804"/>
                        </a:lnTo>
                        <a:lnTo>
                          <a:pt x="21" y="792"/>
                        </a:lnTo>
                        <a:lnTo>
                          <a:pt x="792" y="21"/>
                        </a:lnTo>
                        <a:lnTo>
                          <a:pt x="804" y="11"/>
                        </a:lnTo>
                        <a:lnTo>
                          <a:pt x="831" y="0"/>
                        </a:lnTo>
                        <a:lnTo>
                          <a:pt x="860" y="0"/>
                        </a:lnTo>
                        <a:lnTo>
                          <a:pt x="887" y="11"/>
                        </a:lnTo>
                        <a:lnTo>
                          <a:pt x="899" y="21"/>
                        </a:lnTo>
                        <a:lnTo>
                          <a:pt x="908" y="33"/>
                        </a:lnTo>
                        <a:lnTo>
                          <a:pt x="919" y="61"/>
                        </a:lnTo>
                        <a:lnTo>
                          <a:pt x="919" y="89"/>
                        </a:lnTo>
                        <a:lnTo>
                          <a:pt x="908" y="116"/>
                        </a:lnTo>
                        <a:lnTo>
                          <a:pt x="899" y="128"/>
                        </a:lnTo>
                        <a:lnTo>
                          <a:pt x="128" y="899"/>
                        </a:lnTo>
                        <a:lnTo>
                          <a:pt x="116" y="908"/>
                        </a:lnTo>
                        <a:lnTo>
                          <a:pt x="89" y="919"/>
                        </a:lnTo>
                        <a:lnTo>
                          <a:pt x="75" y="920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621" name="Freeform 46">
                    <a:extLst>
                      <a:ext uri="{FF2B5EF4-FFF2-40B4-BE49-F238E27FC236}">
                        <a16:creationId xmlns:a16="http://schemas.microsoft.com/office/drawing/2014/main" id="{1B09BB23-B946-6CE9-2223-5C8A0A65862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7683" y="6353"/>
                    <a:ext cx="920" cy="921"/>
                  </a:xfrm>
                  <a:custGeom>
                    <a:avLst/>
                    <a:gdLst>
                      <a:gd name="T0" fmla="*/ 46990 w 920"/>
                      <a:gd name="T1" fmla="*/ 584835 h 921"/>
                      <a:gd name="T2" fmla="*/ 38100 w 920"/>
                      <a:gd name="T3" fmla="*/ 584200 h 921"/>
                      <a:gd name="T4" fmla="*/ 21590 w 920"/>
                      <a:gd name="T5" fmla="*/ 577215 h 921"/>
                      <a:gd name="T6" fmla="*/ 13970 w 920"/>
                      <a:gd name="T7" fmla="*/ 570230 h 921"/>
                      <a:gd name="T8" fmla="*/ 7620 w 920"/>
                      <a:gd name="T9" fmla="*/ 563245 h 921"/>
                      <a:gd name="T10" fmla="*/ 0 w 920"/>
                      <a:gd name="T11" fmla="*/ 546100 h 921"/>
                      <a:gd name="T12" fmla="*/ 0 w 920"/>
                      <a:gd name="T13" fmla="*/ 527685 h 921"/>
                      <a:gd name="T14" fmla="*/ 7620 w 920"/>
                      <a:gd name="T15" fmla="*/ 510540 h 921"/>
                      <a:gd name="T16" fmla="*/ 13970 w 920"/>
                      <a:gd name="T17" fmla="*/ 502920 h 921"/>
                      <a:gd name="T18" fmla="*/ 502920 w 920"/>
                      <a:gd name="T19" fmla="*/ 13970 h 921"/>
                      <a:gd name="T20" fmla="*/ 509905 w 920"/>
                      <a:gd name="T21" fmla="*/ 7620 h 921"/>
                      <a:gd name="T22" fmla="*/ 527685 w 920"/>
                      <a:gd name="T23" fmla="*/ 0 h 921"/>
                      <a:gd name="T24" fmla="*/ 546100 w 920"/>
                      <a:gd name="T25" fmla="*/ 0 h 921"/>
                      <a:gd name="T26" fmla="*/ 563245 w 920"/>
                      <a:gd name="T27" fmla="*/ 7620 h 921"/>
                      <a:gd name="T28" fmla="*/ 570230 w 920"/>
                      <a:gd name="T29" fmla="*/ 13970 h 921"/>
                      <a:gd name="T30" fmla="*/ 577215 w 920"/>
                      <a:gd name="T31" fmla="*/ 21590 h 921"/>
                      <a:gd name="T32" fmla="*/ 584200 w 920"/>
                      <a:gd name="T33" fmla="*/ 38100 h 921"/>
                      <a:gd name="T34" fmla="*/ 584200 w 920"/>
                      <a:gd name="T35" fmla="*/ 56515 h 921"/>
                      <a:gd name="T36" fmla="*/ 577215 w 920"/>
                      <a:gd name="T37" fmla="*/ 73660 h 921"/>
                      <a:gd name="T38" fmla="*/ 570230 w 920"/>
                      <a:gd name="T39" fmla="*/ 80645 h 921"/>
                      <a:gd name="T40" fmla="*/ 80645 w 920"/>
                      <a:gd name="T41" fmla="*/ 570230 h 921"/>
                      <a:gd name="T42" fmla="*/ 73660 w 920"/>
                      <a:gd name="T43" fmla="*/ 577215 h 921"/>
                      <a:gd name="T44" fmla="*/ 56515 w 920"/>
                      <a:gd name="T45" fmla="*/ 584200 h 921"/>
                      <a:gd name="T46" fmla="*/ 46990 w 920"/>
                      <a:gd name="T47" fmla="*/ 584835 h 921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920" h="921">
                        <a:moveTo>
                          <a:pt x="74" y="921"/>
                        </a:moveTo>
                        <a:lnTo>
                          <a:pt x="60" y="920"/>
                        </a:lnTo>
                        <a:lnTo>
                          <a:pt x="34" y="909"/>
                        </a:lnTo>
                        <a:lnTo>
                          <a:pt x="22" y="898"/>
                        </a:lnTo>
                        <a:lnTo>
                          <a:pt x="12" y="887"/>
                        </a:lnTo>
                        <a:lnTo>
                          <a:pt x="0" y="860"/>
                        </a:lnTo>
                        <a:lnTo>
                          <a:pt x="0" y="831"/>
                        </a:lnTo>
                        <a:lnTo>
                          <a:pt x="12" y="804"/>
                        </a:lnTo>
                        <a:lnTo>
                          <a:pt x="22" y="792"/>
                        </a:lnTo>
                        <a:lnTo>
                          <a:pt x="792" y="22"/>
                        </a:lnTo>
                        <a:lnTo>
                          <a:pt x="803" y="12"/>
                        </a:lnTo>
                        <a:lnTo>
                          <a:pt x="831" y="0"/>
                        </a:lnTo>
                        <a:lnTo>
                          <a:pt x="860" y="0"/>
                        </a:lnTo>
                        <a:lnTo>
                          <a:pt x="887" y="12"/>
                        </a:lnTo>
                        <a:lnTo>
                          <a:pt x="898" y="22"/>
                        </a:lnTo>
                        <a:lnTo>
                          <a:pt x="909" y="34"/>
                        </a:lnTo>
                        <a:lnTo>
                          <a:pt x="920" y="60"/>
                        </a:lnTo>
                        <a:lnTo>
                          <a:pt x="920" y="89"/>
                        </a:lnTo>
                        <a:lnTo>
                          <a:pt x="909" y="116"/>
                        </a:lnTo>
                        <a:lnTo>
                          <a:pt x="898" y="127"/>
                        </a:lnTo>
                        <a:lnTo>
                          <a:pt x="127" y="898"/>
                        </a:lnTo>
                        <a:lnTo>
                          <a:pt x="116" y="909"/>
                        </a:lnTo>
                        <a:lnTo>
                          <a:pt x="89" y="920"/>
                        </a:lnTo>
                        <a:lnTo>
                          <a:pt x="74" y="921"/>
                        </a:lnTo>
                        <a:close/>
                      </a:path>
                    </a:pathLst>
                  </a:custGeom>
                  <a:solidFill>
                    <a:srgbClr val="333333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zh-TW" alt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cxnSp>
              <p:nvCxnSpPr>
                <p:cNvPr id="568" name="直線單箭頭接點 567">
                  <a:extLst>
                    <a:ext uri="{FF2B5EF4-FFF2-40B4-BE49-F238E27FC236}">
                      <a16:creationId xmlns:a16="http://schemas.microsoft.com/office/drawing/2014/main" id="{C45DE5B4-7088-DF9A-E3A4-AF0E6841739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6378382" y="4109693"/>
                  <a:ext cx="1155970" cy="1058633"/>
                </a:xfrm>
                <a:prstGeom prst="straightConnector1">
                  <a:avLst/>
                </a:prstGeom>
                <a:noFill/>
                <a:ln w="57150" cap="flat" cmpd="sng" algn="ctr">
                  <a:solidFill>
                    <a:srgbClr val="FF0066"/>
                  </a:solidFill>
                  <a:prstDash val="solid"/>
                  <a:miter lim="800000"/>
                  <a:tailEnd type="triangle"/>
                </a:ln>
                <a:effectLst/>
              </p:spPr>
            </p:cxnSp>
            <p:grpSp>
              <p:nvGrpSpPr>
                <p:cNvPr id="569" name="群組 568">
                  <a:extLst>
                    <a:ext uri="{FF2B5EF4-FFF2-40B4-BE49-F238E27FC236}">
                      <a16:creationId xmlns:a16="http://schemas.microsoft.com/office/drawing/2014/main" id="{5B328F09-C2DB-A0E9-1C1E-0C6BDFCD4091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6663783" y="4978232"/>
                  <a:ext cx="566454" cy="439196"/>
                  <a:chOff x="821713" y="4837768"/>
                  <a:chExt cx="989904" cy="767514"/>
                </a:xfrm>
              </p:grpSpPr>
              <p:grpSp>
                <p:nvGrpSpPr>
                  <p:cNvPr id="574" name="群組 573">
                    <a:extLst>
                      <a:ext uri="{FF2B5EF4-FFF2-40B4-BE49-F238E27FC236}">
                        <a16:creationId xmlns:a16="http://schemas.microsoft.com/office/drawing/2014/main" id="{61633546-ED3C-A503-0D5B-633756A52551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 flipH="1">
                    <a:off x="821713" y="5128893"/>
                    <a:ext cx="989904" cy="476389"/>
                    <a:chOff x="5014913" y="4573588"/>
                    <a:chExt cx="812800" cy="369888"/>
                  </a:xfrm>
                </p:grpSpPr>
                <p:sp>
                  <p:nvSpPr>
                    <p:cNvPr id="583" name="Freeform 157">
                      <a:extLst>
                        <a:ext uri="{FF2B5EF4-FFF2-40B4-BE49-F238E27FC236}">
                          <a16:creationId xmlns:a16="http://schemas.microsoft.com/office/drawing/2014/main" id="{F9CC1510-4875-6BAF-2B57-70D6300B5C9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014913" y="4711701"/>
                      <a:ext cx="812800" cy="161925"/>
                    </a:xfrm>
                    <a:custGeom>
                      <a:avLst/>
                      <a:gdLst>
                        <a:gd name="T0" fmla="*/ 56 w 614"/>
                        <a:gd name="T1" fmla="*/ 121 h 123"/>
                        <a:gd name="T2" fmla="*/ 0 w 614"/>
                        <a:gd name="T3" fmla="*/ 62 h 123"/>
                        <a:gd name="T4" fmla="*/ 62 w 614"/>
                        <a:gd name="T5" fmla="*/ 0 h 123"/>
                        <a:gd name="T6" fmla="*/ 553 w 614"/>
                        <a:gd name="T7" fmla="*/ 0 h 123"/>
                        <a:gd name="T8" fmla="*/ 614 w 614"/>
                        <a:gd name="T9" fmla="*/ 62 h 123"/>
                        <a:gd name="T10" fmla="*/ 553 w 614"/>
                        <a:gd name="T11" fmla="*/ 123 h 123"/>
                        <a:gd name="T12" fmla="*/ 553 w 614"/>
                        <a:gd name="T13" fmla="*/ 123 h 123"/>
                        <a:gd name="T14" fmla="*/ 551 w 614"/>
                        <a:gd name="T15" fmla="*/ 123 h 123"/>
                        <a:gd name="T16" fmla="*/ 553 w 614"/>
                        <a:gd name="T17" fmla="*/ 111 h 123"/>
                        <a:gd name="T18" fmla="*/ 491 w 614"/>
                        <a:gd name="T19" fmla="*/ 49 h 123"/>
                        <a:gd name="T20" fmla="*/ 429 w 614"/>
                        <a:gd name="T21" fmla="*/ 111 h 123"/>
                        <a:gd name="T22" fmla="*/ 431 w 614"/>
                        <a:gd name="T23" fmla="*/ 123 h 123"/>
                        <a:gd name="T24" fmla="*/ 192 w 614"/>
                        <a:gd name="T25" fmla="*/ 123 h 123"/>
                        <a:gd name="T26" fmla="*/ 194 w 614"/>
                        <a:gd name="T27" fmla="*/ 113 h 123"/>
                        <a:gd name="T28" fmla="*/ 132 w 614"/>
                        <a:gd name="T29" fmla="*/ 52 h 123"/>
                        <a:gd name="T30" fmla="*/ 72 w 614"/>
                        <a:gd name="T31" fmla="*/ 121 h 123"/>
                        <a:gd name="T32" fmla="*/ 56 w 614"/>
                        <a:gd name="T33" fmla="*/ 121 h 12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</a:cxnLst>
                      <a:rect l="0" t="0" r="r" b="b"/>
                      <a:pathLst>
                        <a:path w="614" h="123">
                          <a:moveTo>
                            <a:pt x="56" y="121"/>
                          </a:moveTo>
                          <a:cubicBezTo>
                            <a:pt x="22" y="121"/>
                            <a:pt x="0" y="96"/>
                            <a:pt x="0" y="62"/>
                          </a:cubicBezTo>
                          <a:cubicBezTo>
                            <a:pt x="0" y="28"/>
                            <a:pt x="28" y="0"/>
                            <a:pt x="62" y="0"/>
                          </a:cubicBezTo>
                          <a:lnTo>
                            <a:pt x="553" y="0"/>
                          </a:lnTo>
                          <a:cubicBezTo>
                            <a:pt x="587" y="0"/>
                            <a:pt x="614" y="28"/>
                            <a:pt x="614" y="62"/>
                          </a:cubicBezTo>
                          <a:cubicBezTo>
                            <a:pt x="614" y="96"/>
                            <a:pt x="587" y="123"/>
                            <a:pt x="553" y="123"/>
                          </a:cubicBezTo>
                          <a:lnTo>
                            <a:pt x="553" y="123"/>
                          </a:lnTo>
                          <a:lnTo>
                            <a:pt x="551" y="123"/>
                          </a:lnTo>
                          <a:cubicBezTo>
                            <a:pt x="552" y="119"/>
                            <a:pt x="553" y="115"/>
                            <a:pt x="553" y="111"/>
                          </a:cubicBezTo>
                          <a:cubicBezTo>
                            <a:pt x="553" y="77"/>
                            <a:pt x="525" y="49"/>
                            <a:pt x="491" y="49"/>
                          </a:cubicBezTo>
                          <a:cubicBezTo>
                            <a:pt x="457" y="49"/>
                            <a:pt x="429" y="77"/>
                            <a:pt x="429" y="111"/>
                          </a:cubicBezTo>
                          <a:cubicBezTo>
                            <a:pt x="429" y="115"/>
                            <a:pt x="430" y="119"/>
                            <a:pt x="431" y="123"/>
                          </a:cubicBezTo>
                          <a:lnTo>
                            <a:pt x="192" y="123"/>
                          </a:lnTo>
                          <a:lnTo>
                            <a:pt x="194" y="113"/>
                          </a:lnTo>
                          <a:cubicBezTo>
                            <a:pt x="194" y="79"/>
                            <a:pt x="166" y="52"/>
                            <a:pt x="132" y="52"/>
                          </a:cubicBezTo>
                          <a:cubicBezTo>
                            <a:pt x="91" y="52"/>
                            <a:pt x="68" y="90"/>
                            <a:pt x="72" y="121"/>
                          </a:cubicBezTo>
                          <a:lnTo>
                            <a:pt x="56" y="121"/>
                          </a:lnTo>
                          <a:close/>
                        </a:path>
                      </a:pathLst>
                    </a:custGeom>
                    <a:solidFill>
                      <a:srgbClr val="FF505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584" name="Freeform 159">
                      <a:extLst>
                        <a:ext uri="{FF2B5EF4-FFF2-40B4-BE49-F238E27FC236}">
                          <a16:creationId xmlns:a16="http://schemas.microsoft.com/office/drawing/2014/main" id="{C49B5D53-9FBE-7DE4-D22A-464E25112F9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203826" y="4573588"/>
                      <a:ext cx="504825" cy="138113"/>
                    </a:xfrm>
                    <a:custGeom>
                      <a:avLst/>
                      <a:gdLst>
                        <a:gd name="T0" fmla="*/ 318 w 318"/>
                        <a:gd name="T1" fmla="*/ 87 h 87"/>
                        <a:gd name="T2" fmla="*/ 239 w 318"/>
                        <a:gd name="T3" fmla="*/ 0 h 87"/>
                        <a:gd name="T4" fmla="*/ 85 w 318"/>
                        <a:gd name="T5" fmla="*/ 0 h 87"/>
                        <a:gd name="T6" fmla="*/ 0 w 318"/>
                        <a:gd name="T7" fmla="*/ 87 h 87"/>
                        <a:gd name="T8" fmla="*/ 318 w 318"/>
                        <a:gd name="T9" fmla="*/ 87 h 8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318" h="87">
                          <a:moveTo>
                            <a:pt x="318" y="87"/>
                          </a:moveTo>
                          <a:lnTo>
                            <a:pt x="239" y="0"/>
                          </a:lnTo>
                          <a:lnTo>
                            <a:pt x="85" y="0"/>
                          </a:lnTo>
                          <a:lnTo>
                            <a:pt x="0" y="87"/>
                          </a:lnTo>
                          <a:lnTo>
                            <a:pt x="318" y="87"/>
                          </a:lnTo>
                          <a:close/>
                        </a:path>
                      </a:pathLst>
                    </a:custGeom>
                    <a:solidFill>
                      <a:srgbClr val="FF5050"/>
                    </a:solidFill>
                    <a:ln>
                      <a:noFill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585" name="Oval 160">
                      <a:extLst>
                        <a:ext uri="{FF2B5EF4-FFF2-40B4-BE49-F238E27FC236}">
                          <a16:creationId xmlns:a16="http://schemas.microsoft.com/office/drawing/2014/main" id="{774D58A2-5CCD-FC7E-1C3E-F962EC24C035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583238" y="4776788"/>
                      <a:ext cx="163513" cy="161925"/>
                    </a:xfrm>
                    <a:prstGeom prst="ellipse">
                      <a:avLst/>
                    </a:prstGeom>
                    <a:solidFill>
                      <a:sysClr val="window" lastClr="FFFFFF">
                        <a:lumMod val="75000"/>
                      </a:sys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586" name="Oval 161">
                      <a:extLst>
                        <a:ext uri="{FF2B5EF4-FFF2-40B4-BE49-F238E27FC236}">
                          <a16:creationId xmlns:a16="http://schemas.microsoft.com/office/drawing/2014/main" id="{728D3EB0-2418-5AB9-2B53-987E2AD290D3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110163" y="4779963"/>
                      <a:ext cx="163513" cy="163513"/>
                    </a:xfrm>
                    <a:prstGeom prst="ellipse">
                      <a:avLst/>
                    </a:prstGeom>
                    <a:solidFill>
                      <a:sysClr val="window" lastClr="FFFFFF">
                        <a:lumMod val="75000"/>
                      </a:sysClr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587" name="Freeform 159">
                      <a:extLst>
                        <a:ext uri="{FF2B5EF4-FFF2-40B4-BE49-F238E27FC236}">
                          <a16:creationId xmlns:a16="http://schemas.microsoft.com/office/drawing/2014/main" id="{6BCFA98A-C209-3EA1-81E4-A466E18C5DB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275794" y="4595284"/>
                      <a:ext cx="366182" cy="100182"/>
                    </a:xfrm>
                    <a:custGeom>
                      <a:avLst/>
                      <a:gdLst>
                        <a:gd name="T0" fmla="*/ 318 w 318"/>
                        <a:gd name="T1" fmla="*/ 87 h 87"/>
                        <a:gd name="T2" fmla="*/ 239 w 318"/>
                        <a:gd name="T3" fmla="*/ 0 h 87"/>
                        <a:gd name="T4" fmla="*/ 85 w 318"/>
                        <a:gd name="T5" fmla="*/ 0 h 87"/>
                        <a:gd name="T6" fmla="*/ 0 w 318"/>
                        <a:gd name="T7" fmla="*/ 87 h 87"/>
                        <a:gd name="T8" fmla="*/ 318 w 318"/>
                        <a:gd name="T9" fmla="*/ 87 h 8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318" h="87">
                          <a:moveTo>
                            <a:pt x="318" y="87"/>
                          </a:moveTo>
                          <a:lnTo>
                            <a:pt x="239" y="0"/>
                          </a:lnTo>
                          <a:lnTo>
                            <a:pt x="85" y="0"/>
                          </a:lnTo>
                          <a:lnTo>
                            <a:pt x="0" y="87"/>
                          </a:lnTo>
                          <a:lnTo>
                            <a:pt x="318" y="87"/>
                          </a:lnTo>
                          <a:close/>
                        </a:path>
                      </a:pathLst>
                    </a:custGeom>
                    <a:solidFill>
                      <a:sysClr val="window" lastClr="FFFFFF">
                        <a:lumMod val="95000"/>
                      </a:sysClr>
                    </a:solidFill>
                    <a:ln>
                      <a:noFill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grpSp>
                <p:nvGrpSpPr>
                  <p:cNvPr id="575" name="群組 574">
                    <a:extLst>
                      <a:ext uri="{FF2B5EF4-FFF2-40B4-BE49-F238E27FC236}">
                        <a16:creationId xmlns:a16="http://schemas.microsoft.com/office/drawing/2014/main" id="{0A941A3F-6C21-0D9F-5A0F-EF534A2580F8}"/>
                      </a:ext>
                    </a:extLst>
                  </p:cNvPr>
                  <p:cNvGrpSpPr>
                    <a:grpSpLocks noChangeAspect="1"/>
                  </p:cNvGrpSpPr>
                  <p:nvPr/>
                </p:nvGrpSpPr>
                <p:grpSpPr>
                  <a:xfrm>
                    <a:off x="1182631" y="4837768"/>
                    <a:ext cx="256456" cy="287648"/>
                    <a:chOff x="8694732" y="650876"/>
                    <a:chExt cx="704849" cy="790575"/>
                  </a:xfrm>
                </p:grpSpPr>
                <p:sp>
                  <p:nvSpPr>
                    <p:cNvPr id="576" name="Freeform 15">
                      <a:extLst>
                        <a:ext uri="{FF2B5EF4-FFF2-40B4-BE49-F238E27FC236}">
                          <a16:creationId xmlns:a16="http://schemas.microsoft.com/office/drawing/2014/main" id="{C53D0C31-DA69-B831-6F1F-69473D959E7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8712194" y="1225551"/>
                      <a:ext cx="373062" cy="215900"/>
                    </a:xfrm>
                    <a:custGeom>
                      <a:avLst/>
                      <a:gdLst>
                        <a:gd name="T0" fmla="*/ 815 w 2889"/>
                        <a:gd name="T1" fmla="*/ 0 h 1683"/>
                        <a:gd name="T2" fmla="*/ 0 w 2889"/>
                        <a:gd name="T3" fmla="*/ 1683 h 1683"/>
                        <a:gd name="T4" fmla="*/ 2842 w 2889"/>
                        <a:gd name="T5" fmla="*/ 1683 h 1683"/>
                        <a:gd name="T6" fmla="*/ 2842 w 2889"/>
                        <a:gd name="T7" fmla="*/ 1683 h 1683"/>
                        <a:gd name="T8" fmla="*/ 2889 w 2889"/>
                        <a:gd name="T9" fmla="*/ 1683 h 1683"/>
                        <a:gd name="T10" fmla="*/ 2445 w 2889"/>
                        <a:gd name="T11" fmla="*/ 662 h 1683"/>
                        <a:gd name="T12" fmla="*/ 1695 w 2889"/>
                        <a:gd name="T13" fmla="*/ 497 h 1683"/>
                        <a:gd name="T14" fmla="*/ 1102 w 2889"/>
                        <a:gd name="T15" fmla="*/ 207 h 1683"/>
                        <a:gd name="T16" fmla="*/ 815 w 2889"/>
                        <a:gd name="T17" fmla="*/ 0 h 168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2889" h="1683">
                          <a:moveTo>
                            <a:pt x="815" y="0"/>
                          </a:moveTo>
                          <a:lnTo>
                            <a:pt x="0" y="1683"/>
                          </a:lnTo>
                          <a:lnTo>
                            <a:pt x="2842" y="1683"/>
                          </a:lnTo>
                          <a:lnTo>
                            <a:pt x="2842" y="1683"/>
                          </a:lnTo>
                          <a:lnTo>
                            <a:pt x="2889" y="1683"/>
                          </a:lnTo>
                          <a:lnTo>
                            <a:pt x="2445" y="662"/>
                          </a:lnTo>
                          <a:cubicBezTo>
                            <a:pt x="2190" y="639"/>
                            <a:pt x="1937" y="584"/>
                            <a:pt x="1695" y="497"/>
                          </a:cubicBezTo>
                          <a:cubicBezTo>
                            <a:pt x="1487" y="423"/>
                            <a:pt x="1288" y="326"/>
                            <a:pt x="1102" y="207"/>
                          </a:cubicBezTo>
                          <a:cubicBezTo>
                            <a:pt x="1002" y="144"/>
                            <a:pt x="906" y="75"/>
                            <a:pt x="815" y="0"/>
                          </a:cubicBezTo>
                          <a:close/>
                        </a:path>
                      </a:pathLst>
                    </a:custGeom>
                    <a:solidFill>
                      <a:srgbClr val="3F546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577" name="Freeform 16">
                      <a:extLst>
                        <a:ext uri="{FF2B5EF4-FFF2-40B4-BE49-F238E27FC236}">
                          <a16:creationId xmlns:a16="http://schemas.microsoft.com/office/drawing/2014/main" id="{4222CF0E-7440-8D71-3AF8-C71ECB14A00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8982069" y="922339"/>
                      <a:ext cx="139700" cy="139700"/>
                    </a:xfrm>
                    <a:custGeom>
                      <a:avLst/>
                      <a:gdLst>
                        <a:gd name="T0" fmla="*/ 770 w 1087"/>
                        <a:gd name="T1" fmla="*/ 69 h 1087"/>
                        <a:gd name="T2" fmla="*/ 1018 w 1087"/>
                        <a:gd name="T3" fmla="*/ 69 h 1087"/>
                        <a:gd name="T4" fmla="*/ 1018 w 1087"/>
                        <a:gd name="T5" fmla="*/ 318 h 1087"/>
                        <a:gd name="T6" fmla="*/ 317 w 1087"/>
                        <a:gd name="T7" fmla="*/ 1019 h 1087"/>
                        <a:gd name="T8" fmla="*/ 68 w 1087"/>
                        <a:gd name="T9" fmla="*/ 1019 h 1087"/>
                        <a:gd name="T10" fmla="*/ 68 w 1087"/>
                        <a:gd name="T11" fmla="*/ 770 h 1087"/>
                        <a:gd name="T12" fmla="*/ 770 w 1087"/>
                        <a:gd name="T13" fmla="*/ 69 h 1087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</a:cxnLst>
                      <a:rect l="0" t="0" r="r" b="b"/>
                      <a:pathLst>
                        <a:path w="1087" h="1087">
                          <a:moveTo>
                            <a:pt x="770" y="69"/>
                          </a:moveTo>
                          <a:cubicBezTo>
                            <a:pt x="838" y="0"/>
                            <a:pt x="950" y="0"/>
                            <a:pt x="1018" y="69"/>
                          </a:cubicBezTo>
                          <a:cubicBezTo>
                            <a:pt x="1087" y="137"/>
                            <a:pt x="1087" y="249"/>
                            <a:pt x="1018" y="318"/>
                          </a:cubicBezTo>
                          <a:lnTo>
                            <a:pt x="317" y="1019"/>
                          </a:lnTo>
                          <a:cubicBezTo>
                            <a:pt x="249" y="1087"/>
                            <a:pt x="137" y="1087"/>
                            <a:pt x="68" y="1019"/>
                          </a:cubicBezTo>
                          <a:cubicBezTo>
                            <a:pt x="0" y="950"/>
                            <a:pt x="0" y="838"/>
                            <a:pt x="68" y="770"/>
                          </a:cubicBezTo>
                          <a:lnTo>
                            <a:pt x="770" y="69"/>
                          </a:lnTo>
                        </a:path>
                      </a:pathLst>
                    </a:custGeom>
                    <a:solidFill>
                      <a:srgbClr val="9EACB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578" name="Freeform 17">
                      <a:extLst>
                        <a:ext uri="{FF2B5EF4-FFF2-40B4-BE49-F238E27FC236}">
                          <a16:creationId xmlns:a16="http://schemas.microsoft.com/office/drawing/2014/main" id="{4259ECE3-53C4-F845-7C8B-B89F83142C1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8694732" y="777876"/>
                      <a:ext cx="557212" cy="554038"/>
                    </a:xfrm>
                    <a:custGeom>
                      <a:avLst/>
                      <a:gdLst>
                        <a:gd name="T0" fmla="*/ 77 w 4334"/>
                        <a:gd name="T1" fmla="*/ 1835 h 4302"/>
                        <a:gd name="T2" fmla="*/ 434 w 4334"/>
                        <a:gd name="T3" fmla="*/ 68 h 4302"/>
                        <a:gd name="T4" fmla="*/ 454 w 4334"/>
                        <a:gd name="T5" fmla="*/ 39 h 4302"/>
                        <a:gd name="T6" fmla="*/ 596 w 4334"/>
                        <a:gd name="T7" fmla="*/ 39 h 4302"/>
                        <a:gd name="T8" fmla="*/ 4291 w 4334"/>
                        <a:gd name="T9" fmla="*/ 3734 h 4302"/>
                        <a:gd name="T10" fmla="*/ 4291 w 4334"/>
                        <a:gd name="T11" fmla="*/ 3734 h 4302"/>
                        <a:gd name="T12" fmla="*/ 4306 w 4334"/>
                        <a:gd name="T13" fmla="*/ 3754 h 4302"/>
                        <a:gd name="T14" fmla="*/ 4271 w 4334"/>
                        <a:gd name="T15" fmla="*/ 3892 h 4302"/>
                        <a:gd name="T16" fmla="*/ 3114 w 4334"/>
                        <a:gd name="T17" fmla="*/ 4264 h 4302"/>
                        <a:gd name="T18" fmla="*/ 1906 w 4334"/>
                        <a:gd name="T19" fmla="*/ 4112 h 4302"/>
                        <a:gd name="T20" fmla="*/ 1354 w 4334"/>
                        <a:gd name="T21" fmla="*/ 3842 h 4302"/>
                        <a:gd name="T22" fmla="*/ 874 w 4334"/>
                        <a:gd name="T23" fmla="*/ 3457 h 4302"/>
                        <a:gd name="T24" fmla="*/ 77 w 4334"/>
                        <a:gd name="T25" fmla="*/ 1835 h 430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</a:cxnLst>
                      <a:rect l="0" t="0" r="r" b="b"/>
                      <a:pathLst>
                        <a:path w="4334" h="4302">
                          <a:moveTo>
                            <a:pt x="77" y="1835"/>
                          </a:moveTo>
                          <a:cubicBezTo>
                            <a:pt x="0" y="1232"/>
                            <a:pt x="119" y="608"/>
                            <a:pt x="434" y="68"/>
                          </a:cubicBezTo>
                          <a:cubicBezTo>
                            <a:pt x="439" y="58"/>
                            <a:pt x="446" y="48"/>
                            <a:pt x="454" y="39"/>
                          </a:cubicBezTo>
                          <a:cubicBezTo>
                            <a:pt x="493" y="0"/>
                            <a:pt x="557" y="0"/>
                            <a:pt x="596" y="39"/>
                          </a:cubicBezTo>
                          <a:lnTo>
                            <a:pt x="4291" y="3734"/>
                          </a:lnTo>
                          <a:lnTo>
                            <a:pt x="4291" y="3734"/>
                          </a:lnTo>
                          <a:cubicBezTo>
                            <a:pt x="4297" y="3740"/>
                            <a:pt x="4302" y="3747"/>
                            <a:pt x="4306" y="3754"/>
                          </a:cubicBezTo>
                          <a:cubicBezTo>
                            <a:pt x="4334" y="3802"/>
                            <a:pt x="4318" y="3864"/>
                            <a:pt x="4271" y="3892"/>
                          </a:cubicBezTo>
                          <a:cubicBezTo>
                            <a:pt x="3912" y="4102"/>
                            <a:pt x="3516" y="4227"/>
                            <a:pt x="3114" y="4264"/>
                          </a:cubicBezTo>
                          <a:cubicBezTo>
                            <a:pt x="2708" y="4302"/>
                            <a:pt x="2294" y="4251"/>
                            <a:pt x="1906" y="4112"/>
                          </a:cubicBezTo>
                          <a:cubicBezTo>
                            <a:pt x="1714" y="4043"/>
                            <a:pt x="1529" y="3953"/>
                            <a:pt x="1354" y="3842"/>
                          </a:cubicBezTo>
                          <a:cubicBezTo>
                            <a:pt x="1183" y="3734"/>
                            <a:pt x="1022" y="3605"/>
                            <a:pt x="874" y="3457"/>
                          </a:cubicBezTo>
                          <a:cubicBezTo>
                            <a:pt x="418" y="3002"/>
                            <a:pt x="153" y="2428"/>
                            <a:pt x="77" y="1835"/>
                          </a:cubicBezTo>
                          <a:close/>
                        </a:path>
                      </a:pathLst>
                    </a:custGeom>
                    <a:solidFill>
                      <a:srgbClr val="9EACB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579" name="Freeform 18">
                      <a:extLst>
                        <a:ext uri="{FF2B5EF4-FFF2-40B4-BE49-F238E27FC236}">
                          <a16:creationId xmlns:a16="http://schemas.microsoft.com/office/drawing/2014/main" id="{D4DFA930-80B9-7C28-2206-D88A867C379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8742357" y="777876"/>
                      <a:ext cx="509587" cy="509588"/>
                    </a:xfrm>
                    <a:custGeom>
                      <a:avLst/>
                      <a:gdLst>
                        <a:gd name="T0" fmla="*/ 0 w 3958"/>
                        <a:gd name="T1" fmla="*/ 173 h 3955"/>
                        <a:gd name="T2" fmla="*/ 58 w 3958"/>
                        <a:gd name="T3" fmla="*/ 68 h 3955"/>
                        <a:gd name="T4" fmla="*/ 78 w 3958"/>
                        <a:gd name="T5" fmla="*/ 39 h 3955"/>
                        <a:gd name="T6" fmla="*/ 220 w 3958"/>
                        <a:gd name="T7" fmla="*/ 39 h 3955"/>
                        <a:gd name="T8" fmla="*/ 3915 w 3958"/>
                        <a:gd name="T9" fmla="*/ 3734 h 3955"/>
                        <a:gd name="T10" fmla="*/ 3915 w 3958"/>
                        <a:gd name="T11" fmla="*/ 3734 h 3955"/>
                        <a:gd name="T12" fmla="*/ 3930 w 3958"/>
                        <a:gd name="T13" fmla="*/ 3754 h 3955"/>
                        <a:gd name="T14" fmla="*/ 3895 w 3958"/>
                        <a:gd name="T15" fmla="*/ 3892 h 3955"/>
                        <a:gd name="T16" fmla="*/ 3781 w 3958"/>
                        <a:gd name="T17" fmla="*/ 3955 h 3955"/>
                        <a:gd name="T18" fmla="*/ 0 w 3958"/>
                        <a:gd name="T19" fmla="*/ 173 h 395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</a:cxnLst>
                      <a:rect l="0" t="0" r="r" b="b"/>
                      <a:pathLst>
                        <a:path w="3958" h="3955">
                          <a:moveTo>
                            <a:pt x="0" y="173"/>
                          </a:moveTo>
                          <a:cubicBezTo>
                            <a:pt x="18" y="138"/>
                            <a:pt x="38" y="103"/>
                            <a:pt x="58" y="68"/>
                          </a:cubicBezTo>
                          <a:cubicBezTo>
                            <a:pt x="63" y="58"/>
                            <a:pt x="70" y="48"/>
                            <a:pt x="78" y="39"/>
                          </a:cubicBezTo>
                          <a:cubicBezTo>
                            <a:pt x="117" y="0"/>
                            <a:pt x="181" y="0"/>
                            <a:pt x="220" y="39"/>
                          </a:cubicBezTo>
                          <a:lnTo>
                            <a:pt x="3915" y="3734"/>
                          </a:lnTo>
                          <a:lnTo>
                            <a:pt x="3915" y="3734"/>
                          </a:lnTo>
                          <a:cubicBezTo>
                            <a:pt x="3921" y="3740"/>
                            <a:pt x="3926" y="3747"/>
                            <a:pt x="3930" y="3754"/>
                          </a:cubicBezTo>
                          <a:cubicBezTo>
                            <a:pt x="3958" y="3802"/>
                            <a:pt x="3942" y="3864"/>
                            <a:pt x="3895" y="3892"/>
                          </a:cubicBezTo>
                          <a:cubicBezTo>
                            <a:pt x="3857" y="3913"/>
                            <a:pt x="3820" y="3934"/>
                            <a:pt x="3781" y="3955"/>
                          </a:cubicBezTo>
                          <a:lnTo>
                            <a:pt x="0" y="173"/>
                          </a:lnTo>
                          <a:close/>
                        </a:path>
                      </a:pathLst>
                    </a:custGeom>
                    <a:solidFill>
                      <a:srgbClr val="3F546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580" name="Freeform 19">
                      <a:extLst>
                        <a:ext uri="{FF2B5EF4-FFF2-40B4-BE49-F238E27FC236}">
                          <a16:creationId xmlns:a16="http://schemas.microsoft.com/office/drawing/2014/main" id="{1BE92D9E-5291-9ECB-7B04-752D670D181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069381" y="873126"/>
                      <a:ext cx="101600" cy="101600"/>
                    </a:xfrm>
                    <a:custGeom>
                      <a:avLst/>
                      <a:gdLst>
                        <a:gd name="T0" fmla="*/ 396 w 792"/>
                        <a:gd name="T1" fmla="*/ 0 h 792"/>
                        <a:gd name="T2" fmla="*/ 676 w 792"/>
                        <a:gd name="T3" fmla="*/ 116 h 792"/>
                        <a:gd name="T4" fmla="*/ 792 w 792"/>
                        <a:gd name="T5" fmla="*/ 396 h 792"/>
                        <a:gd name="T6" fmla="*/ 676 w 792"/>
                        <a:gd name="T7" fmla="*/ 676 h 792"/>
                        <a:gd name="T8" fmla="*/ 396 w 792"/>
                        <a:gd name="T9" fmla="*/ 792 h 792"/>
                        <a:gd name="T10" fmla="*/ 116 w 792"/>
                        <a:gd name="T11" fmla="*/ 676 h 792"/>
                        <a:gd name="T12" fmla="*/ 0 w 792"/>
                        <a:gd name="T13" fmla="*/ 396 h 792"/>
                        <a:gd name="T14" fmla="*/ 116 w 792"/>
                        <a:gd name="T15" fmla="*/ 116 h 792"/>
                        <a:gd name="T16" fmla="*/ 396 w 792"/>
                        <a:gd name="T17" fmla="*/ 0 h 79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792" h="792">
                          <a:moveTo>
                            <a:pt x="396" y="0"/>
                          </a:moveTo>
                          <a:cubicBezTo>
                            <a:pt x="498" y="0"/>
                            <a:pt x="599" y="38"/>
                            <a:pt x="676" y="116"/>
                          </a:cubicBezTo>
                          <a:cubicBezTo>
                            <a:pt x="754" y="193"/>
                            <a:pt x="792" y="294"/>
                            <a:pt x="792" y="396"/>
                          </a:cubicBezTo>
                          <a:cubicBezTo>
                            <a:pt x="792" y="497"/>
                            <a:pt x="754" y="598"/>
                            <a:pt x="676" y="676"/>
                          </a:cubicBezTo>
                          <a:cubicBezTo>
                            <a:pt x="599" y="753"/>
                            <a:pt x="498" y="792"/>
                            <a:pt x="396" y="792"/>
                          </a:cubicBezTo>
                          <a:cubicBezTo>
                            <a:pt x="295" y="792"/>
                            <a:pt x="194" y="753"/>
                            <a:pt x="116" y="676"/>
                          </a:cubicBezTo>
                          <a:cubicBezTo>
                            <a:pt x="39" y="598"/>
                            <a:pt x="0" y="497"/>
                            <a:pt x="0" y="396"/>
                          </a:cubicBezTo>
                          <a:cubicBezTo>
                            <a:pt x="0" y="294"/>
                            <a:pt x="39" y="193"/>
                            <a:pt x="116" y="116"/>
                          </a:cubicBezTo>
                          <a:cubicBezTo>
                            <a:pt x="194" y="38"/>
                            <a:pt x="295" y="0"/>
                            <a:pt x="396" y="0"/>
                          </a:cubicBezTo>
                          <a:close/>
                        </a:path>
                      </a:pathLst>
                    </a:custGeom>
                    <a:solidFill>
                      <a:srgbClr val="F6BD25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581" name="Freeform 20">
                      <a:extLst>
                        <a:ext uri="{FF2B5EF4-FFF2-40B4-BE49-F238E27FC236}">
                          <a16:creationId xmlns:a16="http://schemas.microsoft.com/office/drawing/2014/main" id="{E4AFCA90-0672-7AA5-04B8-BD8EC2EC49FD}"/>
                        </a:ext>
                      </a:extLst>
                    </p:cNvPr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9121769" y="650876"/>
                      <a:ext cx="277812" cy="277813"/>
                    </a:xfrm>
                    <a:custGeom>
                      <a:avLst/>
                      <a:gdLst>
                        <a:gd name="T0" fmla="*/ 373 w 2164"/>
                        <a:gd name="T1" fmla="*/ 408 h 2164"/>
                        <a:gd name="T2" fmla="*/ 966 w 2164"/>
                        <a:gd name="T3" fmla="*/ 402 h 2164"/>
                        <a:gd name="T4" fmla="*/ 1479 w 2164"/>
                        <a:gd name="T5" fmla="*/ 685 h 2164"/>
                        <a:gd name="T6" fmla="*/ 1762 w 2164"/>
                        <a:gd name="T7" fmla="*/ 1197 h 2164"/>
                        <a:gd name="T8" fmla="*/ 1755 w 2164"/>
                        <a:gd name="T9" fmla="*/ 1791 h 2164"/>
                        <a:gd name="T10" fmla="*/ 1886 w 2164"/>
                        <a:gd name="T11" fmla="*/ 2003 h 2164"/>
                        <a:gd name="T12" fmla="*/ 2098 w 2164"/>
                        <a:gd name="T13" fmla="*/ 1872 h 2164"/>
                        <a:gd name="T14" fmla="*/ 2104 w 2164"/>
                        <a:gd name="T15" fmla="*/ 1116 h 2164"/>
                        <a:gd name="T16" fmla="*/ 1727 w 2164"/>
                        <a:gd name="T17" fmla="*/ 436 h 2164"/>
                        <a:gd name="T18" fmla="*/ 1048 w 2164"/>
                        <a:gd name="T19" fmla="*/ 59 h 2164"/>
                        <a:gd name="T20" fmla="*/ 291 w 2164"/>
                        <a:gd name="T21" fmla="*/ 66 h 2164"/>
                        <a:gd name="T22" fmla="*/ 161 w 2164"/>
                        <a:gd name="T23" fmla="*/ 277 h 2164"/>
                        <a:gd name="T24" fmla="*/ 373 w 2164"/>
                        <a:gd name="T25" fmla="*/ 408 h 2164"/>
                        <a:gd name="T26" fmla="*/ 234 w 2164"/>
                        <a:gd name="T27" fmla="*/ 925 h 2164"/>
                        <a:gd name="T28" fmla="*/ 668 w 2164"/>
                        <a:gd name="T29" fmla="*/ 920 h 2164"/>
                        <a:gd name="T30" fmla="*/ 1039 w 2164"/>
                        <a:gd name="T31" fmla="*/ 1125 h 2164"/>
                        <a:gd name="T32" fmla="*/ 1244 w 2164"/>
                        <a:gd name="T33" fmla="*/ 1496 h 2164"/>
                        <a:gd name="T34" fmla="*/ 1239 w 2164"/>
                        <a:gd name="T35" fmla="*/ 1930 h 2164"/>
                        <a:gd name="T36" fmla="*/ 1370 w 2164"/>
                        <a:gd name="T37" fmla="*/ 2141 h 2164"/>
                        <a:gd name="T38" fmla="*/ 1581 w 2164"/>
                        <a:gd name="T39" fmla="*/ 2011 h 2164"/>
                        <a:gd name="T40" fmla="*/ 1586 w 2164"/>
                        <a:gd name="T41" fmla="*/ 1415 h 2164"/>
                        <a:gd name="T42" fmla="*/ 1287 w 2164"/>
                        <a:gd name="T43" fmla="*/ 876 h 2164"/>
                        <a:gd name="T44" fmla="*/ 749 w 2164"/>
                        <a:gd name="T45" fmla="*/ 577 h 2164"/>
                        <a:gd name="T46" fmla="*/ 153 w 2164"/>
                        <a:gd name="T47" fmla="*/ 582 h 2164"/>
                        <a:gd name="T48" fmla="*/ 22 w 2164"/>
                        <a:gd name="T49" fmla="*/ 794 h 2164"/>
                        <a:gd name="T50" fmla="*/ 234 w 2164"/>
                        <a:gd name="T51" fmla="*/ 925 h 2164"/>
                        <a:gd name="T52" fmla="*/ 333 w 2164"/>
                        <a:gd name="T53" fmla="*/ 1570 h 2164"/>
                        <a:gd name="T54" fmla="*/ 121 w 2164"/>
                        <a:gd name="T55" fmla="*/ 1439 h 2164"/>
                        <a:gd name="T56" fmla="*/ 252 w 2164"/>
                        <a:gd name="T57" fmla="*/ 1227 h 2164"/>
                        <a:gd name="T58" fmla="*/ 533 w 2164"/>
                        <a:gd name="T59" fmla="*/ 1225 h 2164"/>
                        <a:gd name="T60" fmla="*/ 793 w 2164"/>
                        <a:gd name="T61" fmla="*/ 1370 h 2164"/>
                        <a:gd name="T62" fmla="*/ 938 w 2164"/>
                        <a:gd name="T63" fmla="*/ 1631 h 2164"/>
                        <a:gd name="T64" fmla="*/ 936 w 2164"/>
                        <a:gd name="T65" fmla="*/ 1912 h 2164"/>
                        <a:gd name="T66" fmla="*/ 724 w 2164"/>
                        <a:gd name="T67" fmla="*/ 2042 h 2164"/>
                        <a:gd name="T68" fmla="*/ 594 w 2164"/>
                        <a:gd name="T69" fmla="*/ 1831 h 2164"/>
                        <a:gd name="T70" fmla="*/ 596 w 2164"/>
                        <a:gd name="T71" fmla="*/ 1712 h 2164"/>
                        <a:gd name="T72" fmla="*/ 545 w 2164"/>
                        <a:gd name="T73" fmla="*/ 1619 h 2164"/>
                        <a:gd name="T74" fmla="*/ 452 w 2164"/>
                        <a:gd name="T75" fmla="*/ 1568 h 2164"/>
                        <a:gd name="T76" fmla="*/ 333 w 2164"/>
                        <a:gd name="T77" fmla="*/ 1570 h 2164"/>
                        <a:gd name="T78" fmla="*/ 333 w 2164"/>
                        <a:gd name="T79" fmla="*/ 1570 h 216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</a:cxnLst>
                      <a:rect l="0" t="0" r="r" b="b"/>
                      <a:pathLst>
                        <a:path w="2164" h="2164">
                          <a:moveTo>
                            <a:pt x="373" y="408"/>
                          </a:moveTo>
                          <a:cubicBezTo>
                            <a:pt x="568" y="362"/>
                            <a:pt x="771" y="355"/>
                            <a:pt x="966" y="402"/>
                          </a:cubicBezTo>
                          <a:cubicBezTo>
                            <a:pt x="1160" y="448"/>
                            <a:pt x="1338" y="544"/>
                            <a:pt x="1479" y="685"/>
                          </a:cubicBezTo>
                          <a:cubicBezTo>
                            <a:pt x="1620" y="826"/>
                            <a:pt x="1716" y="1003"/>
                            <a:pt x="1762" y="1197"/>
                          </a:cubicBezTo>
                          <a:cubicBezTo>
                            <a:pt x="1808" y="1393"/>
                            <a:pt x="1802" y="1596"/>
                            <a:pt x="1755" y="1791"/>
                          </a:cubicBezTo>
                          <a:cubicBezTo>
                            <a:pt x="1733" y="1885"/>
                            <a:pt x="1792" y="1980"/>
                            <a:pt x="1886" y="2003"/>
                          </a:cubicBezTo>
                          <a:cubicBezTo>
                            <a:pt x="1980" y="2025"/>
                            <a:pt x="2076" y="1966"/>
                            <a:pt x="2098" y="1872"/>
                          </a:cubicBezTo>
                          <a:cubicBezTo>
                            <a:pt x="2157" y="1623"/>
                            <a:pt x="2164" y="1365"/>
                            <a:pt x="2104" y="1116"/>
                          </a:cubicBezTo>
                          <a:cubicBezTo>
                            <a:pt x="2043" y="858"/>
                            <a:pt x="1915" y="623"/>
                            <a:pt x="1727" y="436"/>
                          </a:cubicBezTo>
                          <a:cubicBezTo>
                            <a:pt x="1540" y="249"/>
                            <a:pt x="1305" y="120"/>
                            <a:pt x="1048" y="59"/>
                          </a:cubicBezTo>
                          <a:cubicBezTo>
                            <a:pt x="798" y="0"/>
                            <a:pt x="540" y="7"/>
                            <a:pt x="291" y="66"/>
                          </a:cubicBezTo>
                          <a:cubicBezTo>
                            <a:pt x="197" y="88"/>
                            <a:pt x="138" y="183"/>
                            <a:pt x="161" y="277"/>
                          </a:cubicBezTo>
                          <a:cubicBezTo>
                            <a:pt x="183" y="372"/>
                            <a:pt x="278" y="430"/>
                            <a:pt x="373" y="408"/>
                          </a:cubicBezTo>
                          <a:close/>
                          <a:moveTo>
                            <a:pt x="234" y="925"/>
                          </a:moveTo>
                          <a:cubicBezTo>
                            <a:pt x="376" y="891"/>
                            <a:pt x="525" y="886"/>
                            <a:pt x="668" y="920"/>
                          </a:cubicBezTo>
                          <a:cubicBezTo>
                            <a:pt x="808" y="953"/>
                            <a:pt x="937" y="1022"/>
                            <a:pt x="1039" y="1125"/>
                          </a:cubicBezTo>
                          <a:cubicBezTo>
                            <a:pt x="1141" y="1227"/>
                            <a:pt x="1211" y="1355"/>
                            <a:pt x="1244" y="1496"/>
                          </a:cubicBezTo>
                          <a:cubicBezTo>
                            <a:pt x="1278" y="1639"/>
                            <a:pt x="1273" y="1787"/>
                            <a:pt x="1239" y="1930"/>
                          </a:cubicBezTo>
                          <a:cubicBezTo>
                            <a:pt x="1217" y="2024"/>
                            <a:pt x="1275" y="2119"/>
                            <a:pt x="1370" y="2141"/>
                          </a:cubicBezTo>
                          <a:cubicBezTo>
                            <a:pt x="1464" y="2164"/>
                            <a:pt x="1559" y="2105"/>
                            <a:pt x="1581" y="2011"/>
                          </a:cubicBezTo>
                          <a:cubicBezTo>
                            <a:pt x="1628" y="1815"/>
                            <a:pt x="1633" y="1611"/>
                            <a:pt x="1586" y="1415"/>
                          </a:cubicBezTo>
                          <a:cubicBezTo>
                            <a:pt x="1538" y="1210"/>
                            <a:pt x="1436" y="1024"/>
                            <a:pt x="1287" y="876"/>
                          </a:cubicBezTo>
                          <a:cubicBezTo>
                            <a:pt x="1139" y="727"/>
                            <a:pt x="953" y="626"/>
                            <a:pt x="749" y="577"/>
                          </a:cubicBezTo>
                          <a:cubicBezTo>
                            <a:pt x="552" y="531"/>
                            <a:pt x="349" y="536"/>
                            <a:pt x="153" y="582"/>
                          </a:cubicBezTo>
                          <a:cubicBezTo>
                            <a:pt x="59" y="604"/>
                            <a:pt x="0" y="700"/>
                            <a:pt x="22" y="794"/>
                          </a:cubicBezTo>
                          <a:cubicBezTo>
                            <a:pt x="44" y="888"/>
                            <a:pt x="140" y="947"/>
                            <a:pt x="234" y="925"/>
                          </a:cubicBezTo>
                          <a:close/>
                          <a:moveTo>
                            <a:pt x="333" y="1570"/>
                          </a:moveTo>
                          <a:cubicBezTo>
                            <a:pt x="239" y="1592"/>
                            <a:pt x="143" y="1533"/>
                            <a:pt x="121" y="1439"/>
                          </a:cubicBezTo>
                          <a:cubicBezTo>
                            <a:pt x="99" y="1345"/>
                            <a:pt x="158" y="1250"/>
                            <a:pt x="252" y="1227"/>
                          </a:cubicBezTo>
                          <a:cubicBezTo>
                            <a:pt x="344" y="1205"/>
                            <a:pt x="440" y="1203"/>
                            <a:pt x="533" y="1225"/>
                          </a:cubicBezTo>
                          <a:cubicBezTo>
                            <a:pt x="632" y="1249"/>
                            <a:pt x="721" y="1298"/>
                            <a:pt x="793" y="1370"/>
                          </a:cubicBezTo>
                          <a:cubicBezTo>
                            <a:pt x="865" y="1442"/>
                            <a:pt x="915" y="1532"/>
                            <a:pt x="938" y="1631"/>
                          </a:cubicBezTo>
                          <a:cubicBezTo>
                            <a:pt x="960" y="1723"/>
                            <a:pt x="958" y="1819"/>
                            <a:pt x="936" y="1912"/>
                          </a:cubicBezTo>
                          <a:cubicBezTo>
                            <a:pt x="914" y="2006"/>
                            <a:pt x="818" y="2065"/>
                            <a:pt x="724" y="2042"/>
                          </a:cubicBezTo>
                          <a:cubicBezTo>
                            <a:pt x="630" y="2020"/>
                            <a:pt x="571" y="1925"/>
                            <a:pt x="594" y="1831"/>
                          </a:cubicBezTo>
                          <a:cubicBezTo>
                            <a:pt x="603" y="1792"/>
                            <a:pt x="605" y="1751"/>
                            <a:pt x="596" y="1712"/>
                          </a:cubicBezTo>
                          <a:cubicBezTo>
                            <a:pt x="587" y="1677"/>
                            <a:pt x="570" y="1644"/>
                            <a:pt x="545" y="1619"/>
                          </a:cubicBezTo>
                          <a:cubicBezTo>
                            <a:pt x="519" y="1593"/>
                            <a:pt x="487" y="1576"/>
                            <a:pt x="452" y="1568"/>
                          </a:cubicBezTo>
                          <a:cubicBezTo>
                            <a:pt x="413" y="1559"/>
                            <a:pt x="372" y="1561"/>
                            <a:pt x="333" y="1570"/>
                          </a:cubicBezTo>
                          <a:lnTo>
                            <a:pt x="333" y="1570"/>
                          </a:lnTo>
                        </a:path>
                      </a:pathLst>
                    </a:custGeom>
                    <a:solidFill>
                      <a:srgbClr val="ED7D31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582" name="Freeform 21">
                      <a:extLst>
                        <a:ext uri="{FF2B5EF4-FFF2-40B4-BE49-F238E27FC236}">
                          <a16:creationId xmlns:a16="http://schemas.microsoft.com/office/drawing/2014/main" id="{0DFCE5CA-3EFD-714B-303B-88F41BF55C1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9083669" y="889001"/>
                      <a:ext cx="73025" cy="71438"/>
                    </a:xfrm>
                    <a:custGeom>
                      <a:avLst/>
                      <a:gdLst>
                        <a:gd name="T0" fmla="*/ 280 w 560"/>
                        <a:gd name="T1" fmla="*/ 0 h 560"/>
                        <a:gd name="T2" fmla="*/ 478 w 560"/>
                        <a:gd name="T3" fmla="*/ 82 h 560"/>
                        <a:gd name="T4" fmla="*/ 560 w 560"/>
                        <a:gd name="T5" fmla="*/ 280 h 560"/>
                        <a:gd name="T6" fmla="*/ 478 w 560"/>
                        <a:gd name="T7" fmla="*/ 478 h 560"/>
                        <a:gd name="T8" fmla="*/ 280 w 560"/>
                        <a:gd name="T9" fmla="*/ 560 h 560"/>
                        <a:gd name="T10" fmla="*/ 82 w 560"/>
                        <a:gd name="T11" fmla="*/ 478 h 560"/>
                        <a:gd name="T12" fmla="*/ 0 w 560"/>
                        <a:gd name="T13" fmla="*/ 280 h 560"/>
                        <a:gd name="T14" fmla="*/ 82 w 560"/>
                        <a:gd name="T15" fmla="*/ 82 h 560"/>
                        <a:gd name="T16" fmla="*/ 280 w 560"/>
                        <a:gd name="T17" fmla="*/ 0 h 56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560" h="560">
                          <a:moveTo>
                            <a:pt x="280" y="0"/>
                          </a:moveTo>
                          <a:cubicBezTo>
                            <a:pt x="352" y="0"/>
                            <a:pt x="424" y="27"/>
                            <a:pt x="478" y="82"/>
                          </a:cubicBezTo>
                          <a:cubicBezTo>
                            <a:pt x="533" y="136"/>
                            <a:pt x="560" y="208"/>
                            <a:pt x="560" y="280"/>
                          </a:cubicBezTo>
                          <a:cubicBezTo>
                            <a:pt x="560" y="351"/>
                            <a:pt x="533" y="423"/>
                            <a:pt x="478" y="478"/>
                          </a:cubicBezTo>
                          <a:cubicBezTo>
                            <a:pt x="424" y="532"/>
                            <a:pt x="352" y="560"/>
                            <a:pt x="280" y="560"/>
                          </a:cubicBezTo>
                          <a:cubicBezTo>
                            <a:pt x="209" y="560"/>
                            <a:pt x="137" y="532"/>
                            <a:pt x="82" y="478"/>
                          </a:cubicBezTo>
                          <a:cubicBezTo>
                            <a:pt x="28" y="423"/>
                            <a:pt x="0" y="351"/>
                            <a:pt x="0" y="280"/>
                          </a:cubicBezTo>
                          <a:cubicBezTo>
                            <a:pt x="0" y="208"/>
                            <a:pt x="28" y="136"/>
                            <a:pt x="82" y="82"/>
                          </a:cubicBezTo>
                          <a:cubicBezTo>
                            <a:pt x="137" y="27"/>
                            <a:pt x="209" y="0"/>
                            <a:pt x="280" y="0"/>
                          </a:cubicBezTo>
                        </a:path>
                      </a:pathLst>
                    </a:custGeom>
                    <a:solidFill>
                      <a:srgbClr val="FF0000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zh-TW" altLang="en-US" sz="2400" b="0" i="0" u="none" strike="noStrike" kern="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</p:grpSp>
            <p:cxnSp>
              <p:nvCxnSpPr>
                <p:cNvPr id="570" name="直線單箭頭接點 569">
                  <a:extLst>
                    <a:ext uri="{FF2B5EF4-FFF2-40B4-BE49-F238E27FC236}">
                      <a16:creationId xmlns:a16="http://schemas.microsoft.com/office/drawing/2014/main" id="{8798CE13-93A6-D113-CECC-C009FF3BCEC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488277" y="5412938"/>
                  <a:ext cx="263851" cy="137293"/>
                </a:xfrm>
                <a:prstGeom prst="straightConnector1">
                  <a:avLst/>
                </a:prstGeom>
                <a:noFill/>
                <a:ln w="38100" cap="flat" cmpd="sng" algn="ctr">
                  <a:solidFill>
                    <a:srgbClr val="002060"/>
                  </a:solidFill>
                  <a:prstDash val="solid"/>
                  <a:miter lim="800000"/>
                  <a:tailEnd type="triangle"/>
                </a:ln>
                <a:effectLst/>
              </p:spPr>
            </p:cxnSp>
            <p:cxnSp>
              <p:nvCxnSpPr>
                <p:cNvPr id="571" name="直線單箭頭接點 570">
                  <a:extLst>
                    <a:ext uri="{FF2B5EF4-FFF2-40B4-BE49-F238E27FC236}">
                      <a16:creationId xmlns:a16="http://schemas.microsoft.com/office/drawing/2014/main" id="{CB7ADE97-BC7E-D2EB-9D53-EE3B7B1830F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409651" y="5368875"/>
                  <a:ext cx="487061" cy="425885"/>
                </a:xfrm>
                <a:prstGeom prst="straightConnector1">
                  <a:avLst/>
                </a:prstGeom>
                <a:noFill/>
                <a:ln w="57150" cap="flat" cmpd="sng" algn="ctr">
                  <a:solidFill>
                    <a:srgbClr val="FF0066"/>
                  </a:solidFill>
                  <a:prstDash val="solid"/>
                  <a:miter lim="800000"/>
                  <a:tailEnd type="triangle"/>
                </a:ln>
                <a:effectLst/>
              </p:spPr>
            </p:cxnSp>
            <p:cxnSp>
              <p:nvCxnSpPr>
                <p:cNvPr id="572" name="直線單箭頭接點 571">
                  <a:extLst>
                    <a:ext uri="{FF2B5EF4-FFF2-40B4-BE49-F238E27FC236}">
                      <a16:creationId xmlns:a16="http://schemas.microsoft.com/office/drawing/2014/main" id="{EF2055DA-39E3-2237-FEA2-DB15F14683E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7163856" y="4227416"/>
                  <a:ext cx="545389" cy="1470442"/>
                </a:xfrm>
                <a:prstGeom prst="straightConnector1">
                  <a:avLst/>
                </a:prstGeom>
                <a:noFill/>
                <a:ln w="57150" cap="flat" cmpd="sng" algn="ctr">
                  <a:solidFill>
                    <a:srgbClr val="CC66FF"/>
                  </a:solidFill>
                  <a:prstDash val="solid"/>
                  <a:miter lim="800000"/>
                  <a:tailEnd type="triangle"/>
                </a:ln>
                <a:effectLst/>
              </p:spPr>
            </p:cxnSp>
            <p:cxnSp>
              <p:nvCxnSpPr>
                <p:cNvPr id="573" name="直線單箭頭接點 572">
                  <a:extLst>
                    <a:ext uri="{FF2B5EF4-FFF2-40B4-BE49-F238E27FC236}">
                      <a16:creationId xmlns:a16="http://schemas.microsoft.com/office/drawing/2014/main" id="{3FE6143F-D2B9-0006-AD7F-F7B523F248B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6498383" y="4210204"/>
                  <a:ext cx="1084169" cy="1053388"/>
                </a:xfrm>
                <a:prstGeom prst="straightConnector1">
                  <a:avLst/>
                </a:prstGeom>
                <a:noFill/>
                <a:ln w="57150" cap="flat" cmpd="sng" algn="ctr">
                  <a:solidFill>
                    <a:srgbClr val="CC66FF"/>
                  </a:solidFill>
                  <a:prstDash val="solid"/>
                  <a:miter lim="800000"/>
                  <a:tailEnd type="triangle"/>
                </a:ln>
                <a:effectLst/>
              </p:spPr>
            </p:cxnSp>
          </p:grpSp>
          <p:pic>
            <p:nvPicPr>
              <p:cNvPr id="669" name="圖片 668">
                <a:extLst>
                  <a:ext uri="{FF2B5EF4-FFF2-40B4-BE49-F238E27FC236}">
                    <a16:creationId xmlns:a16="http://schemas.microsoft.com/office/drawing/2014/main" id="{00288F4E-29D1-796A-C8F0-0A70CD1343B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/>
              <a:srcRect b="50000"/>
              <a:stretch/>
            </p:blipFill>
            <p:spPr>
              <a:xfrm>
                <a:off x="8711770" y="4310545"/>
                <a:ext cx="3344867" cy="551519"/>
              </a:xfrm>
              <a:prstGeom prst="rect">
                <a:avLst/>
              </a:prstGeom>
            </p:spPr>
          </p:pic>
          <p:cxnSp>
            <p:nvCxnSpPr>
              <p:cNvPr id="670" name="直線接點 669">
                <a:extLst>
                  <a:ext uri="{FF2B5EF4-FFF2-40B4-BE49-F238E27FC236}">
                    <a16:creationId xmlns:a16="http://schemas.microsoft.com/office/drawing/2014/main" id="{41811641-036B-2936-50AE-5DCDFBA8FC3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773629" y="4862065"/>
                <a:ext cx="2497016" cy="0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66"/>
                </a:solidFill>
                <a:prstDash val="solid"/>
                <a:miter lim="800000"/>
              </a:ln>
              <a:effectLst/>
            </p:spPr>
          </p:cxnSp>
          <p:pic>
            <p:nvPicPr>
              <p:cNvPr id="676" name="圖片 675">
                <a:extLst>
                  <a:ext uri="{FF2B5EF4-FFF2-40B4-BE49-F238E27FC236}">
                    <a16:creationId xmlns:a16="http://schemas.microsoft.com/office/drawing/2014/main" id="{44E2C16E-F510-04FD-E2E5-F830E5D7E8A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/>
              <a:srcRect t="50716" r="-124"/>
              <a:stretch/>
            </p:blipFill>
            <p:spPr>
              <a:xfrm>
                <a:off x="8841901" y="4903469"/>
                <a:ext cx="3263458" cy="519785"/>
              </a:xfrm>
              <a:prstGeom prst="rect">
                <a:avLst/>
              </a:prstGeom>
            </p:spPr>
          </p:pic>
          <p:cxnSp>
            <p:nvCxnSpPr>
              <p:cNvPr id="671" name="直線接點 670">
                <a:extLst>
                  <a:ext uri="{FF2B5EF4-FFF2-40B4-BE49-F238E27FC236}">
                    <a16:creationId xmlns:a16="http://schemas.microsoft.com/office/drawing/2014/main" id="{8D560134-50CF-5790-6F85-CBC8293EBA9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65436" y="5409839"/>
                <a:ext cx="3062661" cy="0"/>
              </a:xfrm>
              <a:prstGeom prst="line">
                <a:avLst/>
              </a:prstGeom>
              <a:noFill/>
              <a:ln w="28575" cap="flat" cmpd="sng" algn="ctr">
                <a:solidFill>
                  <a:srgbClr val="CC66FF"/>
                </a:solidFill>
                <a:prstDash val="solid"/>
                <a:miter lim="800000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80" name="內容版面配置區 2">
                    <a:extLst>
                      <a:ext uri="{FF2B5EF4-FFF2-40B4-BE49-F238E27FC236}">
                        <a16:creationId xmlns:a16="http://schemas.microsoft.com/office/drawing/2014/main" id="{87E0447A-E264-5698-E0B2-3B19DEE34FF4}"/>
                      </a:ext>
                    </a:extLst>
                  </p:cNvPr>
                  <p:cNvSpPr txBox="1">
                    <a:spLocks/>
                  </p:cNvSpPr>
                  <p:nvPr/>
                </p:nvSpPr>
                <p:spPr>
                  <a:xfrm>
                    <a:off x="8851295" y="5904606"/>
                    <a:ext cx="2870284" cy="340274"/>
                  </a:xfrm>
                  <a:prstGeom prst="rect">
                    <a:avLst/>
                  </a:prstGeom>
                </p:spPr>
                <p:txBody>
                  <a:bodyPr/>
                  <a:lstStyle>
                    <a:lvl1pPr marL="342900" indent="-342900" algn="l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Char char="•"/>
                      <a:defRPr sz="3200" kern="1200">
                        <a:solidFill>
                          <a:schemeClr val="tx1"/>
                        </a:solidFill>
                        <a:latin typeface="+mj-lt"/>
                        <a:ea typeface="+mn-ea"/>
                        <a:cs typeface="Times New Roman" panose="02020603050405020304" pitchFamily="18" charset="0"/>
                      </a:defRPr>
                    </a:lvl1pPr>
                    <a:lvl2pPr marL="742950" indent="-285750" algn="l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800" kern="1200">
                        <a:solidFill>
                          <a:schemeClr val="tx1"/>
                        </a:solidFill>
                        <a:latin typeface="+mj-lt"/>
                        <a:ea typeface="+mn-ea"/>
                        <a:cs typeface="Times New Roman" panose="02020603050405020304" pitchFamily="18" charset="0"/>
                      </a:defRPr>
                    </a:lvl2pPr>
                    <a:lvl3pPr marL="1143000" indent="-228600" algn="l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Char char="•"/>
                      <a:defRPr sz="2400" kern="1200">
                        <a:solidFill>
                          <a:schemeClr val="tx1"/>
                        </a:solidFill>
                        <a:latin typeface="+mj-lt"/>
                        <a:ea typeface="+mn-ea"/>
                        <a:cs typeface="Times New Roman" panose="02020603050405020304" pitchFamily="18" charset="0"/>
                      </a:defRPr>
                    </a:lvl3pPr>
                    <a:lvl4pPr marL="1600200" indent="-228600" algn="l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Char char="–"/>
                      <a:defRPr sz="2000" kern="1200">
                        <a:solidFill>
                          <a:schemeClr val="tx1"/>
                        </a:solidFill>
                        <a:latin typeface="+mj-lt"/>
                        <a:ea typeface="+mn-ea"/>
                        <a:cs typeface="Times New Roman" panose="02020603050405020304" pitchFamily="18" charset="0"/>
                      </a:defRPr>
                    </a:lvl4pPr>
                    <a:lvl5pPr marL="2057400" indent="-228600" algn="l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Char char="»"/>
                      <a:defRPr sz="2000" kern="1200">
                        <a:solidFill>
                          <a:schemeClr val="tx1"/>
                        </a:solidFill>
                        <a:latin typeface="+mj-lt"/>
                        <a:ea typeface="+mn-ea"/>
                        <a:cs typeface="Times New Roman" panose="02020603050405020304" pitchFamily="18" charset="0"/>
                      </a:defRPr>
                    </a:lvl5pPr>
                    <a:lvl6pPr marL="2514600" indent="-228600" algn="l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Char char="•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971800" indent="-228600" algn="l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Char char="•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429000" indent="-228600" algn="l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Char char="•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886200" indent="-228600" algn="l" defTabSz="914400" rtl="0" eaLnBrk="1" latinLnBrk="0" hangingPunct="1">
                      <a:spcBef>
                        <a:spcPct val="20000"/>
                      </a:spcBef>
                      <a:buFont typeface="Arial" pitchFamily="34" charset="0"/>
                      <a:buChar char="•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TW" sz="140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zh-TW" altLang="en-US" sz="14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𝜔</m:t>
                            </m:r>
                            <m:r>
                              <a:rPr lang="en-US" altLang="zh-TW" sz="1400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e>
                          <m:sub>
                            <m:r>
                              <a:rPr lang="en-US" altLang="zh-TW" sz="1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𝑘</m:t>
                            </m:r>
                            <m:r>
                              <a:rPr lang="en-US" altLang="zh-TW" sz="1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,</m:t>
                            </m:r>
                            <m:r>
                              <a:rPr lang="zh-TW" altLang="en-US" sz="1400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𝜂</m:t>
                            </m:r>
                          </m:sub>
                        </m:sSub>
                        <m:r>
                          <a:rPr lang="en-US" altLang="zh-TW" sz="1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:</m:t>
                        </m:r>
                      </m:oMath>
                    </a14:m>
                    <a:r>
                      <a:rPr lang="en-US" altLang="zh-TW" sz="14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r>
                      <a:rPr lang="en-US" altLang="zh-TW" sz="1400" b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partial</a:t>
                    </a:r>
                    <a:r>
                      <a:rPr lang="en-US" altLang="zh-TW" sz="14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transmitted data</a:t>
                    </a:r>
                  </a:p>
                </p:txBody>
              </p:sp>
            </mc:Choice>
            <mc:Fallback xmlns="">
              <p:sp>
                <p:nvSpPr>
                  <p:cNvPr id="680" name="內容版面配置區 2">
                    <a:extLst>
                      <a:ext uri="{FF2B5EF4-FFF2-40B4-BE49-F238E27FC236}">
                        <a16:creationId xmlns:a16="http://schemas.microsoft.com/office/drawing/2014/main" id="{87E0447A-E264-5698-E0B2-3B19DEE34FF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51295" y="5904606"/>
                    <a:ext cx="2870284" cy="340274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426" t="-1786" b="-8929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51" name="文字方塊 450">
              <a:extLst>
                <a:ext uri="{FF2B5EF4-FFF2-40B4-BE49-F238E27FC236}">
                  <a16:creationId xmlns:a16="http://schemas.microsoft.com/office/drawing/2014/main" id="{0C41265E-EF09-35E6-4AD9-E3A630817D7D}"/>
                </a:ext>
              </a:extLst>
            </p:cNvPr>
            <p:cNvSpPr txBox="1"/>
            <p:nvPr/>
          </p:nvSpPr>
          <p:spPr>
            <a:xfrm>
              <a:off x="6425767" y="972232"/>
              <a:ext cx="5898307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l"/>
              </a:pPr>
              <a:r>
                <a:rPr lang="en-US" altLang="zh-TW" sz="2400" dirty="0">
                  <a:latin typeface="Arial" panose="020B0604020202020204" pitchFamily="34" charset="0"/>
                  <a:cs typeface="Arial" panose="020B0604020202020204" pitchFamily="34" charset="0"/>
                </a:rPr>
                <a:t>Undetermined uplink path two</a:t>
              </a:r>
            </a:p>
            <a:p>
              <a:pPr lvl="1">
                <a:buFont typeface="Arial" panose="020B0604020202020204" pitchFamily="34" charset="0"/>
                <a:buChar char="•"/>
              </a:pPr>
              <a:r>
                <a:rPr lang="en-US" altLang="zh-TW" sz="2000" b="1" dirty="0">
                  <a:solidFill>
                    <a:srgbClr val="FF00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Perfect path</a:t>
              </a:r>
              <a:r>
                <a:rPr lang="en-US" altLang="zh-TW" sz="2000" dirty="0"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kumimoji="0" lang="en-US" altLang="zh-TW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  <a:sym typeface="Wingdings" panose="05000000000000000000" pitchFamily="2" charset="2"/>
                </a:rPr>
                <a:t>satellite</a:t>
              </a:r>
              <a:r>
                <a:rPr lang="en-US" altLang="zh-TW" sz="2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TW" sz="2000" b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</a:t>
              </a:r>
              <a:r>
                <a:rPr lang="en-US" altLang="zh-TW" sz="20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 TST</a:t>
              </a:r>
              <a:r>
                <a:rPr lang="zh-TW" altLang="en-US" sz="20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 </a:t>
              </a:r>
              <a:r>
                <a:rPr lang="en-US" altLang="zh-TW" sz="2000" dirty="0">
                  <a:latin typeface="Arial" panose="020B0604020202020204" pitchFamily="34" charset="0"/>
                  <a:cs typeface="Arial" panose="020B0604020202020204" pitchFamily="34" charset="0"/>
                </a:rPr>
                <a:t>embedded on </a:t>
              </a:r>
            </a:p>
            <a:p>
              <a:pPr lvl="1"/>
              <a:r>
                <a:rPr lang="en-US" altLang="zh-TW" sz="20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vehicle </a:t>
              </a:r>
              <a:r>
                <a:rPr lang="en-US" altLang="zh-TW" sz="2000" b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</a:t>
              </a:r>
              <a:r>
                <a:rPr lang="en-US" altLang="zh-TW" sz="20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 target MD</a:t>
              </a:r>
            </a:p>
            <a:p>
              <a:pPr lvl="1">
                <a:buFont typeface="Arial" panose="020B0604020202020204" pitchFamily="34" charset="0"/>
                <a:buChar char="•"/>
              </a:pPr>
              <a:r>
                <a:rPr lang="en-US" altLang="zh-TW" sz="2000" b="1" dirty="0">
                  <a:solidFill>
                    <a:srgbClr val="CC66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 Reroute path</a:t>
              </a:r>
              <a:r>
                <a:rPr lang="en-US" altLang="zh-TW" sz="20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: </a:t>
              </a:r>
              <a:r>
                <a:rPr kumimoji="0" lang="en-US" altLang="zh-TW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  <a:sym typeface="Wingdings" panose="05000000000000000000" pitchFamily="2" charset="2"/>
                </a:rPr>
                <a:t>satellite</a:t>
              </a:r>
              <a:r>
                <a:rPr lang="en-US" altLang="zh-TW" sz="2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TW" sz="2000" b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</a:t>
              </a:r>
              <a:r>
                <a:rPr lang="en-US" altLang="zh-TW" sz="20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 TST</a:t>
              </a:r>
              <a:r>
                <a:rPr lang="zh-TW" altLang="en-US" sz="20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 </a:t>
              </a:r>
              <a:r>
                <a:rPr lang="en-US" altLang="zh-TW" sz="2000" dirty="0">
                  <a:latin typeface="Arial" panose="020B0604020202020204" pitchFamily="34" charset="0"/>
                  <a:cs typeface="Arial" panose="020B0604020202020204" pitchFamily="34" charset="0"/>
                </a:rPr>
                <a:t>embedded on </a:t>
              </a:r>
            </a:p>
            <a:p>
              <a:pPr lvl="1"/>
              <a:r>
                <a:rPr lang="en-US" altLang="zh-TW" sz="2000" dirty="0">
                  <a:latin typeface="Arial" panose="020B0604020202020204" pitchFamily="34" charset="0"/>
                  <a:cs typeface="Arial" panose="020B0604020202020204" pitchFamily="34" charset="0"/>
                </a:rPr>
                <a:t>  vehicle </a:t>
              </a:r>
              <a:r>
                <a:rPr lang="en-US" altLang="zh-TW" sz="2000" b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</a:t>
              </a:r>
              <a:r>
                <a:rPr lang="en-US" altLang="zh-TW" sz="20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 </a:t>
              </a:r>
              <a:r>
                <a:rPr lang="en-US" altLang="zh-TW" sz="2000" dirty="0">
                  <a:solidFill>
                    <a:srgbClr val="003399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(moving vehicle + vertical hand-off </a:t>
              </a:r>
            </a:p>
            <a:p>
              <a:pPr lvl="1"/>
              <a:r>
                <a:rPr lang="en-US" altLang="zh-TW" sz="2000" dirty="0">
                  <a:solidFill>
                    <a:srgbClr val="003399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  cost)</a:t>
              </a:r>
              <a:r>
                <a:rPr lang="en-US" altLang="zh-TW" sz="20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 </a:t>
              </a:r>
              <a:r>
                <a:rPr lang="en-US" altLang="zh-TW" sz="2000" b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 </a:t>
              </a:r>
              <a:r>
                <a:rPr lang="en-US" altLang="zh-TW" sz="20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satellite</a:t>
              </a:r>
              <a:r>
                <a:rPr lang="en-US" altLang="zh-TW" sz="2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TW" sz="2000" b="1" dirty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 </a:t>
              </a:r>
              <a:r>
                <a:rPr lang="en-US" altLang="zh-TW" sz="20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target MD</a:t>
              </a:r>
            </a:p>
            <a:p>
              <a:pPr lvl="1">
                <a:buFont typeface="Arial" panose="020B0604020202020204" pitchFamily="34" charset="0"/>
                <a:buChar char="•"/>
              </a:pPr>
              <a:r>
                <a:rPr lang="en-US" altLang="zh-TW" sz="20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 Latency</a:t>
              </a:r>
              <a:r>
                <a:rPr lang="zh-TW" altLang="en-US" sz="20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 </a:t>
              </a:r>
              <a:r>
                <a:rPr lang="en-US" altLang="zh-TW" sz="20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within the range</a:t>
              </a:r>
              <a:endParaRPr lang="zh-TW" altLang="en-US" sz="2000" dirty="0"/>
            </a:p>
            <a:p>
              <a:endParaRPr lang="zh-TW" altLang="en-US" dirty="0"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57A9D4EF-322F-9BF1-1C91-725A3F6AC051}"/>
              </a:ext>
            </a:extLst>
          </p:cNvPr>
          <p:cNvSpPr/>
          <p:nvPr/>
        </p:nvSpPr>
        <p:spPr>
          <a:xfrm>
            <a:off x="268978" y="7419503"/>
            <a:ext cx="5567644" cy="2476269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FB4814E-0375-20C3-D4AF-37ED681CE258}"/>
              </a:ext>
            </a:extLst>
          </p:cNvPr>
          <p:cNvSpPr/>
          <p:nvPr/>
        </p:nvSpPr>
        <p:spPr>
          <a:xfrm>
            <a:off x="245076" y="10082185"/>
            <a:ext cx="5567644" cy="2476269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DCC5A7A7-B99B-28DA-D6F8-8590367F4F1D}"/>
              </a:ext>
            </a:extLst>
          </p:cNvPr>
          <p:cNvSpPr/>
          <p:nvPr/>
        </p:nvSpPr>
        <p:spPr>
          <a:xfrm>
            <a:off x="6114145" y="7389565"/>
            <a:ext cx="5567644" cy="5553283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0B2B30C-1E90-E207-7BE9-290DA4474203}"/>
              </a:ext>
            </a:extLst>
          </p:cNvPr>
          <p:cNvSpPr txBox="1"/>
          <p:nvPr/>
        </p:nvSpPr>
        <p:spPr>
          <a:xfrm>
            <a:off x="-11452" y="7238609"/>
            <a:ext cx="1330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highlight>
                  <a:srgbClr val="FFFF00"/>
                </a:highlight>
              </a:rPr>
              <a:t>animation</a:t>
            </a:r>
            <a:endParaRPr lang="zh-TW" altLang="en-US" dirty="0">
              <a:highlight>
                <a:srgbClr val="FFFF00"/>
              </a:highligh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Speech Bubble: Rectangle with Corners Rounded 33">
                <a:extLst>
                  <a:ext uri="{FF2B5EF4-FFF2-40B4-BE49-F238E27FC236}">
                    <a16:creationId xmlns:a16="http://schemas.microsoft.com/office/drawing/2014/main" id="{6A30BA9B-708B-AA0B-F027-F55C2FF66C5E}"/>
                  </a:ext>
                </a:extLst>
              </p:cNvPr>
              <p:cNvSpPr/>
              <p:nvPr/>
            </p:nvSpPr>
            <p:spPr>
              <a:xfrm>
                <a:off x="2661451" y="3607887"/>
                <a:ext cx="1452411" cy="301883"/>
              </a:xfrm>
              <a:prstGeom prst="wedgeRoundRectCallout">
                <a:avLst>
                  <a:gd name="adj1" fmla="val 9864"/>
                  <a:gd name="adj2" fmla="val 88753"/>
                  <a:gd name="adj3" fmla="val 16667"/>
                </a:avLst>
              </a:prstGeom>
              <a:solidFill>
                <a:srgbClr val="FF6699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𝑆𝐴𝑇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𝑇𝑆𝑇</m:t>
                          </m:r>
                        </m:e>
                        <m:sub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Montserrat Light" panose="00000400000000000000" pitchFamily="2" charset="0"/>
                </a:endParaRPr>
              </a:p>
            </p:txBody>
          </p:sp>
        </mc:Choice>
        <mc:Fallback xmlns="">
          <p:sp>
            <p:nvSpPr>
              <p:cNvPr id="34" name="Speech Bubble: Rectangle with Corners Rounded 33">
                <a:extLst>
                  <a:ext uri="{FF2B5EF4-FFF2-40B4-BE49-F238E27FC236}">
                    <a16:creationId xmlns:a16="http://schemas.microsoft.com/office/drawing/2014/main" id="{6A30BA9B-708B-AA0B-F027-F55C2FF66C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451" y="3607887"/>
                <a:ext cx="1452411" cy="301883"/>
              </a:xfrm>
              <a:prstGeom prst="wedgeRoundRectCallout">
                <a:avLst>
                  <a:gd name="adj1" fmla="val 9864"/>
                  <a:gd name="adj2" fmla="val 88753"/>
                  <a:gd name="adj3" fmla="val 16667"/>
                </a:avLst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Speech Bubble: Rectangle with Corners Rounded 34">
                <a:extLst>
                  <a:ext uri="{FF2B5EF4-FFF2-40B4-BE49-F238E27FC236}">
                    <a16:creationId xmlns:a16="http://schemas.microsoft.com/office/drawing/2014/main" id="{234F17E1-9491-C62D-1366-CD3666EEB7C9}"/>
                  </a:ext>
                </a:extLst>
              </p:cNvPr>
              <p:cNvSpPr/>
              <p:nvPr/>
            </p:nvSpPr>
            <p:spPr>
              <a:xfrm>
                <a:off x="4163715" y="3614191"/>
                <a:ext cx="1452411" cy="301883"/>
              </a:xfrm>
              <a:prstGeom prst="wedgeRoundRectCallout">
                <a:avLst>
                  <a:gd name="adj1" fmla="val 1557"/>
                  <a:gd name="adj2" fmla="val 82443"/>
                  <a:gd name="adj3" fmla="val 16667"/>
                </a:avLst>
              </a:prstGeom>
              <a:solidFill>
                <a:srgbClr val="FF6699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𝑇𝑆𝑇</m:t>
                          </m:r>
                        </m:e>
                        <m:sub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𝑈𝐸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Montserrat Light" panose="00000400000000000000" pitchFamily="2" charset="0"/>
                </a:endParaRPr>
              </a:p>
            </p:txBody>
          </p:sp>
        </mc:Choice>
        <mc:Fallback xmlns="">
          <p:sp>
            <p:nvSpPr>
              <p:cNvPr id="35" name="Speech Bubble: Rectangle with Corners Rounded 34">
                <a:extLst>
                  <a:ext uri="{FF2B5EF4-FFF2-40B4-BE49-F238E27FC236}">
                    <a16:creationId xmlns:a16="http://schemas.microsoft.com/office/drawing/2014/main" id="{234F17E1-9491-C62D-1366-CD3666EEB7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715" y="3614191"/>
                <a:ext cx="1452411" cy="301883"/>
              </a:xfrm>
              <a:prstGeom prst="wedgeRoundRectCallout">
                <a:avLst>
                  <a:gd name="adj1" fmla="val 1557"/>
                  <a:gd name="adj2" fmla="val 82443"/>
                  <a:gd name="adj3" fmla="val 16667"/>
                </a:avLst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Speech Bubble: Rectangle with Corners Rounded 37">
                <a:extLst>
                  <a:ext uri="{FF2B5EF4-FFF2-40B4-BE49-F238E27FC236}">
                    <a16:creationId xmlns:a16="http://schemas.microsoft.com/office/drawing/2014/main" id="{C44AC435-E8C0-25D3-FFD0-C414C377F202}"/>
                  </a:ext>
                </a:extLst>
              </p:cNvPr>
              <p:cNvSpPr/>
              <p:nvPr/>
            </p:nvSpPr>
            <p:spPr>
              <a:xfrm>
                <a:off x="3098136" y="5671918"/>
                <a:ext cx="1300635" cy="305345"/>
              </a:xfrm>
              <a:prstGeom prst="wedgeRoundRectCallout">
                <a:avLst>
                  <a:gd name="adj1" fmla="val 20703"/>
                  <a:gd name="adj2" fmla="val -84321"/>
                  <a:gd name="adj3" fmla="val 16667"/>
                </a:avLst>
              </a:prstGeom>
              <a:solidFill>
                <a:srgbClr val="7030A0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SAT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𝑇𝑆𝑇</m:t>
                          </m:r>
                        </m:e>
                        <m:sub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Montserrat Light" panose="00000400000000000000" pitchFamily="2" charset="0"/>
                </a:endParaRPr>
              </a:p>
            </p:txBody>
          </p:sp>
        </mc:Choice>
        <mc:Fallback xmlns="">
          <p:sp>
            <p:nvSpPr>
              <p:cNvPr id="38" name="Speech Bubble: Rectangle with Corners Rounded 37">
                <a:extLst>
                  <a:ext uri="{FF2B5EF4-FFF2-40B4-BE49-F238E27FC236}">
                    <a16:creationId xmlns:a16="http://schemas.microsoft.com/office/drawing/2014/main" id="{C44AC435-E8C0-25D3-FFD0-C414C377F2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8136" y="5671918"/>
                <a:ext cx="1300635" cy="305345"/>
              </a:xfrm>
              <a:prstGeom prst="wedgeRoundRectCallout">
                <a:avLst>
                  <a:gd name="adj1" fmla="val 20703"/>
                  <a:gd name="adj2" fmla="val -84321"/>
                  <a:gd name="adj3" fmla="val 16667"/>
                </a:avLst>
              </a:prstGeom>
              <a:blipFill>
                <a:blip r:embed="rId12"/>
                <a:stretch>
                  <a:fillRect r="-3738" b="-869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Speech Bubble: Rectangle with Corners Rounded 38">
                <a:extLst>
                  <a:ext uri="{FF2B5EF4-FFF2-40B4-BE49-F238E27FC236}">
                    <a16:creationId xmlns:a16="http://schemas.microsoft.com/office/drawing/2014/main" id="{F3B39106-12B9-93D0-5696-601BFE377CA7}"/>
                  </a:ext>
                </a:extLst>
              </p:cNvPr>
              <p:cNvSpPr/>
              <p:nvPr/>
            </p:nvSpPr>
            <p:spPr>
              <a:xfrm>
                <a:off x="4551063" y="5671014"/>
                <a:ext cx="1300635" cy="307776"/>
              </a:xfrm>
              <a:prstGeom prst="wedgeRoundRectCallout">
                <a:avLst>
                  <a:gd name="adj1" fmla="val 14932"/>
                  <a:gd name="adj2" fmla="val -83395"/>
                  <a:gd name="adj3" fmla="val 16667"/>
                </a:avLst>
              </a:prstGeom>
              <a:solidFill>
                <a:schemeClr val="accent5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i="1" kern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TW" i="1" ker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𝑇𝑆𝑇</m:t>
                          </m:r>
                        </m:e>
                        <m:sub>
                          <m:r>
                            <a:rPr lang="en-US" altLang="zh-TW" i="1" ker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zh-TW" altLang="en-US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zh-TW" altLang="en-US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i="1" kern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m:rPr>
                          <m:sty m:val="p"/>
                        </m:rPr>
                        <a:rPr lang="en-US" altLang="zh-TW" i="1" ker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Montserrat Light" panose="00000400000000000000" pitchFamily="2" charset="0"/>
                </a:endParaRPr>
              </a:p>
            </p:txBody>
          </p:sp>
        </mc:Choice>
        <mc:Fallback xmlns="">
          <p:sp>
            <p:nvSpPr>
              <p:cNvPr id="39" name="Speech Bubble: Rectangle with Corners Rounded 38">
                <a:extLst>
                  <a:ext uri="{FF2B5EF4-FFF2-40B4-BE49-F238E27FC236}">
                    <a16:creationId xmlns:a16="http://schemas.microsoft.com/office/drawing/2014/main" id="{F3B39106-12B9-93D0-5696-601BFE377C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1063" y="5671014"/>
                <a:ext cx="1300635" cy="307776"/>
              </a:xfrm>
              <a:prstGeom prst="wedgeRoundRectCallout">
                <a:avLst>
                  <a:gd name="adj1" fmla="val 14932"/>
                  <a:gd name="adj2" fmla="val -83395"/>
                  <a:gd name="adj3" fmla="val 16667"/>
                </a:avLst>
              </a:prstGeom>
              <a:blipFill>
                <a:blip r:embed="rId13"/>
                <a:stretch>
                  <a:fillRect b="-869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Speech Bubble: Rectangle with Corners Rounded 39">
                <a:extLst>
                  <a:ext uri="{FF2B5EF4-FFF2-40B4-BE49-F238E27FC236}">
                    <a16:creationId xmlns:a16="http://schemas.microsoft.com/office/drawing/2014/main" id="{6017037C-EC74-C527-9315-4030AAC9F0C0}"/>
                  </a:ext>
                </a:extLst>
              </p:cNvPr>
              <p:cNvSpPr/>
              <p:nvPr/>
            </p:nvSpPr>
            <p:spPr>
              <a:xfrm>
                <a:off x="8608477" y="3982540"/>
                <a:ext cx="1452411" cy="301883"/>
              </a:xfrm>
              <a:prstGeom prst="wedgeRoundRectCallout">
                <a:avLst>
                  <a:gd name="adj1" fmla="val -9810"/>
                  <a:gd name="adj2" fmla="val 95063"/>
                  <a:gd name="adj3" fmla="val 16667"/>
                </a:avLst>
              </a:prstGeom>
              <a:solidFill>
                <a:srgbClr val="FF6699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𝑆𝐴𝑇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𝑇𝑆𝑇</m:t>
                          </m:r>
                        </m:e>
                        <m:sub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Montserrat Light" panose="00000400000000000000" pitchFamily="2" charset="0"/>
                </a:endParaRPr>
              </a:p>
            </p:txBody>
          </p:sp>
        </mc:Choice>
        <mc:Fallback xmlns="">
          <p:sp>
            <p:nvSpPr>
              <p:cNvPr id="40" name="Speech Bubble: Rectangle with Corners Rounded 39">
                <a:extLst>
                  <a:ext uri="{FF2B5EF4-FFF2-40B4-BE49-F238E27FC236}">
                    <a16:creationId xmlns:a16="http://schemas.microsoft.com/office/drawing/2014/main" id="{6017037C-EC74-C527-9315-4030AAC9F0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8477" y="3982540"/>
                <a:ext cx="1452411" cy="301883"/>
              </a:xfrm>
              <a:prstGeom prst="wedgeRoundRectCallout">
                <a:avLst>
                  <a:gd name="adj1" fmla="val -9810"/>
                  <a:gd name="adj2" fmla="val 95063"/>
                  <a:gd name="adj3" fmla="val 16667"/>
                </a:avLst>
              </a:prstGeom>
              <a:blipFill>
                <a:blip r:embed="rId1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Speech Bubble: Rectangle with Corners Rounded 40">
                <a:extLst>
                  <a:ext uri="{FF2B5EF4-FFF2-40B4-BE49-F238E27FC236}">
                    <a16:creationId xmlns:a16="http://schemas.microsoft.com/office/drawing/2014/main" id="{2E2DAF45-AA8D-337E-509A-B1934A6422D5}"/>
                  </a:ext>
                </a:extLst>
              </p:cNvPr>
              <p:cNvSpPr/>
              <p:nvPr/>
            </p:nvSpPr>
            <p:spPr>
              <a:xfrm>
                <a:off x="10110741" y="3988844"/>
                <a:ext cx="1452411" cy="301883"/>
              </a:xfrm>
              <a:prstGeom prst="wedgeRoundRectCallout">
                <a:avLst>
                  <a:gd name="adj1" fmla="val -16806"/>
                  <a:gd name="adj2" fmla="val 84546"/>
                  <a:gd name="adj3" fmla="val 16667"/>
                </a:avLst>
              </a:prstGeom>
              <a:solidFill>
                <a:srgbClr val="FF6699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𝑇𝑆𝑇</m:t>
                          </m:r>
                        </m:e>
                        <m:sub>
                          <m:r>
                            <a:rPr kumimoji="0" lang="en-US" altLang="zh-TW" sz="18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zh-TW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𝑈𝐸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Montserrat Light" panose="00000400000000000000" pitchFamily="2" charset="0"/>
                </a:endParaRPr>
              </a:p>
            </p:txBody>
          </p:sp>
        </mc:Choice>
        <mc:Fallback xmlns="">
          <p:sp>
            <p:nvSpPr>
              <p:cNvPr id="41" name="Speech Bubble: Rectangle with Corners Rounded 40">
                <a:extLst>
                  <a:ext uri="{FF2B5EF4-FFF2-40B4-BE49-F238E27FC236}">
                    <a16:creationId xmlns:a16="http://schemas.microsoft.com/office/drawing/2014/main" id="{2E2DAF45-AA8D-337E-509A-B1934A6422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0741" y="3988844"/>
                <a:ext cx="1452411" cy="301883"/>
              </a:xfrm>
              <a:prstGeom prst="wedgeRoundRectCallout">
                <a:avLst>
                  <a:gd name="adj1" fmla="val -16806"/>
                  <a:gd name="adj2" fmla="val 84546"/>
                  <a:gd name="adj3" fmla="val 16667"/>
                </a:avLst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Speech Bubble: Rectangle with Corners Rounded 41">
                <a:extLst>
                  <a:ext uri="{FF2B5EF4-FFF2-40B4-BE49-F238E27FC236}">
                    <a16:creationId xmlns:a16="http://schemas.microsoft.com/office/drawing/2014/main" id="{B537FA58-4CA2-3C5A-36EA-CF0010C4F315}"/>
                  </a:ext>
                </a:extLst>
              </p:cNvPr>
              <p:cNvSpPr/>
              <p:nvPr/>
            </p:nvSpPr>
            <p:spPr>
              <a:xfrm>
                <a:off x="10451700" y="5548506"/>
                <a:ext cx="1195418" cy="230208"/>
              </a:xfrm>
              <a:prstGeom prst="wedgeRoundRectCallout">
                <a:avLst>
                  <a:gd name="adj1" fmla="val 17091"/>
                  <a:gd name="adj2" fmla="val -95867"/>
                  <a:gd name="adj3" fmla="val 16667"/>
                </a:avLst>
              </a:prstGeom>
              <a:solidFill>
                <a:schemeClr val="accent6">
                  <a:alpha val="50000"/>
                </a:scheme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i="1" kern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SAT</m:t>
                      </m:r>
                      <m:r>
                        <a:rPr lang="en-US" altLang="zh-TW" i="1" kern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TW" i="1" kern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𝑡𝑜</m:t>
                      </m:r>
                      <m:r>
                        <a:rPr lang="en-US" altLang="zh-TW" i="1" kern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TW" i="1" kern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MD</m:t>
                      </m:r>
                    </m:oMath>
                  </m:oMathPara>
                </a14:m>
                <a:endParaRPr lang="zh-TW" altLang="en-US" kern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2" name="Speech Bubble: Rectangle with Corners Rounded 41">
                <a:extLst>
                  <a:ext uri="{FF2B5EF4-FFF2-40B4-BE49-F238E27FC236}">
                    <a16:creationId xmlns:a16="http://schemas.microsoft.com/office/drawing/2014/main" id="{B537FA58-4CA2-3C5A-36EA-CF0010C4F3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1700" y="5548506"/>
                <a:ext cx="1195418" cy="230208"/>
              </a:xfrm>
              <a:prstGeom prst="wedgeRoundRectCallout">
                <a:avLst>
                  <a:gd name="adj1" fmla="val 17091"/>
                  <a:gd name="adj2" fmla="val -95867"/>
                  <a:gd name="adj3" fmla="val 16667"/>
                </a:avLst>
              </a:prstGeom>
              <a:blipFill>
                <a:blip r:embed="rId16"/>
                <a:stretch>
                  <a:fillRect r="-3061" b="-125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1002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10E6C714-F72B-EA40-4F3A-C58E9DA09F9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Latency Ambiguity Set 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06044F2-BE6A-7C30-C5D4-A972C6D79D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1587" y="1054589"/>
            <a:ext cx="11379200" cy="524256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TW" sz="2400" dirty="0"/>
              <a:t>Wasserstein distance</a:t>
            </a:r>
          </a:p>
          <a:p>
            <a:pPr lvl="1"/>
            <a:r>
              <a:rPr lang="en-US" altLang="zh-CN" sz="2000" dirty="0"/>
              <a:t>U</a:t>
            </a: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d to measure the distance between two distributions.</a:t>
            </a:r>
            <a:endParaRPr lang="zh-CN" altLang="en-US" sz="2000" dirty="0"/>
          </a:p>
          <a:p>
            <a:pPr lvl="1"/>
            <a:endParaRPr lang="en-US" altLang="zh-TW" sz="2000" dirty="0"/>
          </a:p>
          <a:p>
            <a:endParaRPr lang="en-US" altLang="zh-TW" sz="2400" dirty="0"/>
          </a:p>
          <a:p>
            <a:endParaRPr lang="en-US" altLang="zh-TW" sz="2400" dirty="0"/>
          </a:p>
          <a:p>
            <a:endParaRPr lang="en-US" altLang="zh-TW" sz="2400" dirty="0"/>
          </a:p>
          <a:p>
            <a:pPr marL="0" indent="0">
              <a:buNone/>
            </a:pPr>
            <a:endParaRPr lang="en-US" altLang="zh-TW" sz="800" dirty="0"/>
          </a:p>
          <a:p>
            <a:pPr marL="0" indent="0">
              <a:buNone/>
            </a:pPr>
            <a:endParaRPr lang="en-US" altLang="zh-TW" sz="800" dirty="0"/>
          </a:p>
          <a:p>
            <a:pPr marL="0" indent="0">
              <a:buNone/>
            </a:pPr>
            <a:endParaRPr lang="en-US" altLang="zh-TW" sz="800" dirty="0"/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TW" sz="2400" dirty="0"/>
              <a:t>Uploading latency ambiguity set</a:t>
            </a:r>
          </a:p>
          <a:p>
            <a:endParaRPr lang="en-US" altLang="zh-TW" sz="2400" dirty="0"/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TW" sz="2400" dirty="0"/>
              <a:t>Downloading latency ambiguity set</a:t>
            </a:r>
          </a:p>
          <a:p>
            <a:endParaRPr lang="en-US" altLang="zh-TW" sz="2800" dirty="0"/>
          </a:p>
          <a:p>
            <a:endParaRPr lang="en-US" altLang="zh-TW" sz="2400" dirty="0"/>
          </a:p>
          <a:p>
            <a:pPr marL="0" indent="0">
              <a:buNone/>
            </a:pPr>
            <a:endParaRPr lang="en-US" altLang="zh-TW" sz="2400" dirty="0"/>
          </a:p>
          <a:p>
            <a:endParaRPr lang="en-US" altLang="zh-TW" sz="2400" dirty="0"/>
          </a:p>
          <a:p>
            <a:endParaRPr lang="en-US" altLang="zh-TW" sz="2400" dirty="0"/>
          </a:p>
          <a:p>
            <a:endParaRPr lang="en-US" altLang="zh-TW" sz="2400" dirty="0">
              <a:solidFill>
                <a:schemeClr val="tx1"/>
              </a:solidFill>
            </a:endParaRPr>
          </a:p>
          <a:p>
            <a:endParaRPr lang="zh-TW" altLang="en-US" sz="2400" dirty="0"/>
          </a:p>
          <a:p>
            <a:endParaRPr lang="zh-TW" altLang="en-US" sz="24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90" name="筆跡 189">
                <a:extLst>
                  <a:ext uri="{FF2B5EF4-FFF2-40B4-BE49-F238E27FC236}">
                    <a16:creationId xmlns:a16="http://schemas.microsoft.com/office/drawing/2014/main" id="{D4D7A60F-254E-B37F-BF6F-892743624046}"/>
                  </a:ext>
                </a:extLst>
              </p14:cNvPr>
              <p14:cNvContentPartPr/>
              <p14:nvPr/>
            </p14:nvContentPartPr>
            <p14:xfrm>
              <a:off x="10804210" y="1277750"/>
              <a:ext cx="360" cy="360"/>
            </p14:xfrm>
          </p:contentPart>
        </mc:Choice>
        <mc:Fallback xmlns="">
          <p:pic>
            <p:nvPicPr>
              <p:cNvPr id="190" name="筆跡 189">
                <a:extLst>
                  <a:ext uri="{FF2B5EF4-FFF2-40B4-BE49-F238E27FC236}">
                    <a16:creationId xmlns:a16="http://schemas.microsoft.com/office/drawing/2014/main" id="{D4D7A60F-254E-B37F-BF6F-89274362404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795210" y="126875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94" name="筆跡 193">
                <a:extLst>
                  <a:ext uri="{FF2B5EF4-FFF2-40B4-BE49-F238E27FC236}">
                    <a16:creationId xmlns:a16="http://schemas.microsoft.com/office/drawing/2014/main" id="{90BDA0A8-DFB3-3EC0-F976-39F0A43639CA}"/>
                  </a:ext>
                </a:extLst>
              </p14:cNvPr>
              <p14:cNvContentPartPr/>
              <p14:nvPr/>
            </p14:nvContentPartPr>
            <p14:xfrm>
              <a:off x="1142803" y="516112"/>
              <a:ext cx="360" cy="360"/>
            </p14:xfrm>
          </p:contentPart>
        </mc:Choice>
        <mc:Fallback xmlns="">
          <p:pic>
            <p:nvPicPr>
              <p:cNvPr id="194" name="筆跡 193">
                <a:extLst>
                  <a:ext uri="{FF2B5EF4-FFF2-40B4-BE49-F238E27FC236}">
                    <a16:creationId xmlns:a16="http://schemas.microsoft.com/office/drawing/2014/main" id="{90BDA0A8-DFB3-3EC0-F976-39F0A43639C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33803" y="507112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0" name="筆跡 29">
                <a:extLst>
                  <a:ext uri="{FF2B5EF4-FFF2-40B4-BE49-F238E27FC236}">
                    <a16:creationId xmlns:a16="http://schemas.microsoft.com/office/drawing/2014/main" id="{DD6093F2-AA06-D68C-636B-3F14C054A13B}"/>
                  </a:ext>
                </a:extLst>
              </p14:cNvPr>
              <p14:cNvContentPartPr/>
              <p14:nvPr/>
            </p14:nvContentPartPr>
            <p14:xfrm>
              <a:off x="3887805" y="6528778"/>
              <a:ext cx="360" cy="360"/>
            </p14:xfrm>
          </p:contentPart>
        </mc:Choice>
        <mc:Fallback xmlns="">
          <p:pic>
            <p:nvPicPr>
              <p:cNvPr id="30" name="筆跡 29">
                <a:extLst>
                  <a:ext uri="{FF2B5EF4-FFF2-40B4-BE49-F238E27FC236}">
                    <a16:creationId xmlns:a16="http://schemas.microsoft.com/office/drawing/2014/main" id="{DD6093F2-AA06-D68C-636B-3F14C054A13B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879165" y="6519778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2">
                <a:extLst>
                  <a:ext uri="{FF2B5EF4-FFF2-40B4-BE49-F238E27FC236}">
                    <a16:creationId xmlns:a16="http://schemas.microsoft.com/office/drawing/2014/main" id="{7ECFEF63-F7EE-CD26-F870-1BCE48D37FF6}"/>
                  </a:ext>
                </a:extLst>
              </p:cNvPr>
              <p:cNvSpPr txBox="1"/>
              <p:nvPr/>
            </p:nvSpPr>
            <p:spPr>
              <a:xfrm>
                <a:off x="701213" y="1633946"/>
                <a:ext cx="10855825" cy="2519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</m:sSub>
                          <m:d>
                            <m:d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altLang="zh-CN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𝑛𝑓</m:t>
                                  </m:r>
                                </m:e>
                                <m:lim>
                                  <m:r>
                                    <a:rPr lang="zh-CN" altLang="en-US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  <m:r>
                                    <a:rPr lang="en-US" altLang="zh-CN" sz="2400" i="1" dirty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~</m:t>
                                  </m:r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∏(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altLang="zh-CN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zh-CN" altLang="en-US" sz="2400" i="1" dirty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</m:e>
                          </m:func>
                        </m:e>
                        <m:sub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~</m:t>
                          </m:r>
                          <m:r>
                            <a:rPr lang="zh-CN" altLang="en-US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sub>
                      </m:sSub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altLang="zh-CN" sz="24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∏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the set of all possible joint distribution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altLang="zh-CN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>
                  <a:lnSpc>
                    <a:spcPct val="125000"/>
                  </a:lnSpc>
                </a:pPr>
                <a:r>
                  <a:rPr lang="en-US" altLang="zh-CN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2000" b="0" i="1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sz="2000" b="0" i="1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sz="2000" b="0" i="1" dirty="0" err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zh-CN" altLang="en-US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altLang="zh-CN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mples under joint distribution </a:t>
                </a:r>
                <a14:m>
                  <m:oMath xmlns:m="http://schemas.openxmlformats.org/officeDocument/2006/math">
                    <m:r>
                      <a:rPr lang="zh-CN" altLang="en-US" sz="2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</m:oMath>
                </a14:m>
                <a:endParaRPr lang="en-US" altLang="zh-CN" sz="2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sample distance</a:t>
                </a:r>
              </a:p>
              <a:p>
                <a:pPr>
                  <a:lnSpc>
                    <a:spcPct val="125000"/>
                  </a:lnSpc>
                </a:pPr>
                <a:r>
                  <a:rPr lang="en-US" altLang="zh-CN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𝔼</m:t>
                        </m:r>
                      </m:e>
                      <m:sub>
                        <m: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altLang="zh-CN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~</m:t>
                        </m:r>
                        <m:r>
                          <a:rPr lang="zh-CN" altLang="en-US" sz="20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altLang="zh-CN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[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sz="2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sz="2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200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0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zh-CN" sz="2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xpectation of distance for sample 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altLang="zh-CN" sz="20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under joint distribution </a:t>
                </a:r>
                <a14:m>
                  <m:oMath xmlns:m="http://schemas.openxmlformats.org/officeDocument/2006/math">
                    <m:r>
                      <a:rPr lang="zh-CN" altLang="en-US" sz="20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𝜸</m:t>
                    </m:r>
                  </m:oMath>
                </a14:m>
                <a:endParaRPr lang="en-US" altLang="zh-CN" sz="20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文本框 12">
                <a:extLst>
                  <a:ext uri="{FF2B5EF4-FFF2-40B4-BE49-F238E27FC236}">
                    <a16:creationId xmlns:a16="http://schemas.microsoft.com/office/drawing/2014/main" id="{7ECFEF63-F7EE-CD26-F870-1BCE48D37F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213" y="1633946"/>
                <a:ext cx="10855825" cy="2519664"/>
              </a:xfrm>
              <a:prstGeom prst="rect">
                <a:avLst/>
              </a:prstGeom>
              <a:blipFill>
                <a:blip r:embed="rId48"/>
                <a:stretch>
                  <a:fillRect b="-217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圖片 4">
            <a:extLst>
              <a:ext uri="{FF2B5EF4-FFF2-40B4-BE49-F238E27FC236}">
                <a16:creationId xmlns:a16="http://schemas.microsoft.com/office/drawing/2014/main" id="{9E9D3115-4472-D3C1-62AF-C7B2CAE0F1F8}"/>
              </a:ext>
            </a:extLst>
          </p:cNvPr>
          <p:cNvPicPr>
            <a:picLocks noChangeAspect="1"/>
          </p:cNvPicPr>
          <p:nvPr/>
        </p:nvPicPr>
        <p:blipFill rotWithShape="1">
          <a:blip r:embed="rId49"/>
          <a:srcRect t="18736"/>
          <a:stretch/>
        </p:blipFill>
        <p:spPr>
          <a:xfrm>
            <a:off x="1291525" y="4730983"/>
            <a:ext cx="5615243" cy="411330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DBF12C82-D3A2-82CD-7C11-D6A14424DD19}"/>
              </a:ext>
            </a:extLst>
          </p:cNvPr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1291525" y="5625259"/>
            <a:ext cx="5594353" cy="440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56528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10E6C714-F72B-EA40-4F3A-C58E9DA09F9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Problem Formulation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706044F2-BE6A-7C30-C5D4-A972C6D79D8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1587" y="1056573"/>
                <a:ext cx="11379200" cy="5242560"/>
              </a:xfrm>
            </p:spPr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l"/>
                </a:pPr>
                <a:r>
                  <a:rPr lang="en-US" altLang="zh-TW" sz="2400" dirty="0"/>
                  <a:t>Binary decision variable set</a:t>
                </a:r>
              </a:p>
              <a:p>
                <a:pPr lvl="1"/>
                <a:r>
                  <a:rPr lang="en-US" altLang="zh-TW" sz="2000" dirty="0"/>
                  <a:t>Routing:</a:t>
                </a:r>
              </a:p>
              <a:p>
                <a:pPr lvl="1"/>
                <a:r>
                  <a:rPr lang="en-US" altLang="zh-TW" sz="2000" dirty="0"/>
                  <a:t>Waiting:</a:t>
                </a:r>
              </a:p>
              <a:p>
                <a:pPr>
                  <a:buFont typeface="Wingdings" panose="05000000000000000000" pitchFamily="2" charset="2"/>
                  <a:buChar char="l"/>
                </a:pPr>
                <a:r>
                  <a:rPr lang="en-US" altLang="zh-TW" sz="2400" dirty="0"/>
                  <a:t>Routing time for information generated at timeslo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TW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η</m:t>
                    </m:r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from mobile device </a:t>
                </a:r>
                <a14:m>
                  <m:oMath xmlns:m="http://schemas.openxmlformats.org/officeDocument/2006/math">
                    <m:r>
                      <a:rPr lang="en-US" altLang="zh-TW" sz="24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endParaRPr lang="en-US" altLang="zh-TW" sz="2400" dirty="0"/>
              </a:p>
              <a:p>
                <a:pPr marL="0" indent="0">
                  <a:buNone/>
                </a:pPr>
                <a:endParaRPr lang="en-US" altLang="zh-TW" sz="2400" dirty="0"/>
              </a:p>
              <a:p>
                <a:endParaRPr lang="en-US" altLang="zh-TW" sz="2400" dirty="0"/>
              </a:p>
              <a:p>
                <a:endParaRPr lang="en-US" altLang="zh-TW" sz="2400" dirty="0"/>
              </a:p>
              <a:p>
                <a:endParaRPr lang="en-US" altLang="zh-TW" sz="2400" dirty="0">
                  <a:solidFill>
                    <a:schemeClr val="tx1"/>
                  </a:solidFill>
                </a:endParaRPr>
              </a:p>
              <a:p>
                <a:endParaRPr lang="zh-TW" altLang="en-US" sz="2400" dirty="0"/>
              </a:p>
              <a:p>
                <a:endParaRPr lang="zh-TW" altLang="en-US" sz="2400" dirty="0"/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706044F2-BE6A-7C30-C5D4-A972C6D79D8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1587" y="1056573"/>
                <a:ext cx="11379200" cy="5242560"/>
              </a:xfrm>
              <a:blipFill>
                <a:blip r:embed="rId3"/>
                <a:stretch>
                  <a:fillRect l="-696" t="-15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90" name="筆跡 189">
                <a:extLst>
                  <a:ext uri="{FF2B5EF4-FFF2-40B4-BE49-F238E27FC236}">
                    <a16:creationId xmlns:a16="http://schemas.microsoft.com/office/drawing/2014/main" id="{D4D7A60F-254E-B37F-BF6F-892743624046}"/>
                  </a:ext>
                </a:extLst>
              </p14:cNvPr>
              <p14:cNvContentPartPr/>
              <p14:nvPr/>
            </p14:nvContentPartPr>
            <p14:xfrm>
              <a:off x="10804210" y="1277750"/>
              <a:ext cx="360" cy="360"/>
            </p14:xfrm>
          </p:contentPart>
        </mc:Choice>
        <mc:Fallback xmlns="">
          <p:pic>
            <p:nvPicPr>
              <p:cNvPr id="190" name="筆跡 189">
                <a:extLst>
                  <a:ext uri="{FF2B5EF4-FFF2-40B4-BE49-F238E27FC236}">
                    <a16:creationId xmlns:a16="http://schemas.microsoft.com/office/drawing/2014/main" id="{D4D7A60F-254E-B37F-BF6F-89274362404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795210" y="126875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94" name="筆跡 193">
                <a:extLst>
                  <a:ext uri="{FF2B5EF4-FFF2-40B4-BE49-F238E27FC236}">
                    <a16:creationId xmlns:a16="http://schemas.microsoft.com/office/drawing/2014/main" id="{90BDA0A8-DFB3-3EC0-F976-39F0A43639CA}"/>
                  </a:ext>
                </a:extLst>
              </p14:cNvPr>
              <p14:cNvContentPartPr/>
              <p14:nvPr/>
            </p14:nvContentPartPr>
            <p14:xfrm>
              <a:off x="1142803" y="516112"/>
              <a:ext cx="360" cy="360"/>
            </p14:xfrm>
          </p:contentPart>
        </mc:Choice>
        <mc:Fallback xmlns="">
          <p:pic>
            <p:nvPicPr>
              <p:cNvPr id="194" name="筆跡 193">
                <a:extLst>
                  <a:ext uri="{FF2B5EF4-FFF2-40B4-BE49-F238E27FC236}">
                    <a16:creationId xmlns:a16="http://schemas.microsoft.com/office/drawing/2014/main" id="{90BDA0A8-DFB3-3EC0-F976-39F0A43639C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33803" y="507112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0" name="筆跡 29">
                <a:extLst>
                  <a:ext uri="{FF2B5EF4-FFF2-40B4-BE49-F238E27FC236}">
                    <a16:creationId xmlns:a16="http://schemas.microsoft.com/office/drawing/2014/main" id="{DD6093F2-AA06-D68C-636B-3F14C054A13B}"/>
                  </a:ext>
                </a:extLst>
              </p14:cNvPr>
              <p14:cNvContentPartPr/>
              <p14:nvPr/>
            </p14:nvContentPartPr>
            <p14:xfrm>
              <a:off x="3887805" y="6528778"/>
              <a:ext cx="360" cy="360"/>
            </p14:xfrm>
          </p:contentPart>
        </mc:Choice>
        <mc:Fallback xmlns="">
          <p:pic>
            <p:nvPicPr>
              <p:cNvPr id="30" name="筆跡 29">
                <a:extLst>
                  <a:ext uri="{FF2B5EF4-FFF2-40B4-BE49-F238E27FC236}">
                    <a16:creationId xmlns:a16="http://schemas.microsoft.com/office/drawing/2014/main" id="{DD6093F2-AA06-D68C-636B-3F14C054A13B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878805" y="6519778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13" name="文字方塊 12">
            <a:extLst>
              <a:ext uri="{FF2B5EF4-FFF2-40B4-BE49-F238E27FC236}">
                <a16:creationId xmlns:a16="http://schemas.microsoft.com/office/drawing/2014/main" id="{AD83759D-EA47-A008-FD7C-6EC0D57CB6D9}"/>
              </a:ext>
            </a:extLst>
          </p:cNvPr>
          <p:cNvSpPr txBox="1"/>
          <p:nvPr/>
        </p:nvSpPr>
        <p:spPr>
          <a:xfrm>
            <a:off x="7153550" y="3147458"/>
            <a:ext cx="5444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b="0" i="0" u="none" strike="noStrike" kern="1200" cap="none" spc="0" normalizeH="0" baseline="0" noProof="0" dirty="0">
                <a:ln>
                  <a:noFill/>
                </a:ln>
                <a:solidFill>
                  <a:srgbClr val="2F528F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Offloading delay from mobile users to satellites</a:t>
            </a:r>
            <a:endParaRPr kumimoji="0" lang="zh-TW" altLang="en-US" b="0" i="0" u="none" strike="noStrike" kern="1200" cap="none" spc="0" normalizeH="0" baseline="0" noProof="0" dirty="0">
              <a:ln>
                <a:noFill/>
              </a:ln>
              <a:solidFill>
                <a:srgbClr val="2F528F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  <p:sp>
        <p:nvSpPr>
          <p:cNvPr id="122" name="文字方塊 121">
            <a:extLst>
              <a:ext uri="{FF2B5EF4-FFF2-40B4-BE49-F238E27FC236}">
                <a16:creationId xmlns:a16="http://schemas.microsoft.com/office/drawing/2014/main" id="{BD3CA71B-C89C-4FC9-2C6B-B4A15C3C140B}"/>
              </a:ext>
            </a:extLst>
          </p:cNvPr>
          <p:cNvSpPr txBox="1"/>
          <p:nvPr/>
        </p:nvSpPr>
        <p:spPr>
          <a:xfrm>
            <a:off x="7144597" y="4121048"/>
            <a:ext cx="3482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Routing delay in SAT network</a:t>
            </a:r>
            <a:endParaRPr kumimoji="0" lang="zh-TW" altLang="en-US" b="0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  <p:sp>
        <p:nvSpPr>
          <p:cNvPr id="125" name="文字方塊 124">
            <a:extLst>
              <a:ext uri="{FF2B5EF4-FFF2-40B4-BE49-F238E27FC236}">
                <a16:creationId xmlns:a16="http://schemas.microsoft.com/office/drawing/2014/main" id="{16BD7990-44C2-4B8F-5561-12CEA16D2318}"/>
              </a:ext>
            </a:extLst>
          </p:cNvPr>
          <p:cNvSpPr txBox="1"/>
          <p:nvPr/>
        </p:nvSpPr>
        <p:spPr>
          <a:xfrm>
            <a:off x="7153550" y="5177176"/>
            <a:ext cx="5079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kumimoji="0" lang="en-US" altLang="zh-TW" b="0" i="0" u="none" strike="noStrike" kern="1200" cap="none" spc="0" normalizeH="0" baseline="0" noProof="0" dirty="0">
                <a:ln>
                  <a:noFill/>
                </a:ln>
                <a:solidFill>
                  <a:srgbClr val="2F528F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rPr>
              <a:t>Returning delay </a:t>
            </a:r>
            <a:r>
              <a:rPr lang="en-US" altLang="zh-TW" dirty="0">
                <a:solidFill>
                  <a:srgbClr val="2F528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satellites to mobile users </a:t>
            </a:r>
            <a:endParaRPr kumimoji="0" lang="zh-TW" altLang="en-US" b="0" i="0" u="none" strike="noStrike" kern="1200" cap="none" spc="0" normalizeH="0" baseline="0" noProof="0" dirty="0">
              <a:ln>
                <a:noFill/>
              </a:ln>
              <a:solidFill>
                <a:srgbClr val="2F528F"/>
              </a:solidFill>
              <a:effectLst/>
              <a:uLnTx/>
              <a:uFillTx/>
              <a:latin typeface="Arial" panose="020B0604020202020204" pitchFamily="34" charset="0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  <p:grpSp>
        <p:nvGrpSpPr>
          <p:cNvPr id="11" name="群組 10">
            <a:extLst>
              <a:ext uri="{FF2B5EF4-FFF2-40B4-BE49-F238E27FC236}">
                <a16:creationId xmlns:a16="http://schemas.microsoft.com/office/drawing/2014/main" id="{244E5422-B579-8C8A-0D39-549501DAC9D5}"/>
              </a:ext>
            </a:extLst>
          </p:cNvPr>
          <p:cNvGrpSpPr/>
          <p:nvPr/>
        </p:nvGrpSpPr>
        <p:grpSpPr>
          <a:xfrm>
            <a:off x="674033" y="2825264"/>
            <a:ext cx="6524625" cy="2933700"/>
            <a:chOff x="674033" y="2825264"/>
            <a:chExt cx="6524625" cy="2933700"/>
          </a:xfrm>
        </p:grpSpPr>
        <p:pic>
          <p:nvPicPr>
            <p:cNvPr id="9" name="圖片 8">
              <a:extLst>
                <a:ext uri="{FF2B5EF4-FFF2-40B4-BE49-F238E27FC236}">
                  <a16:creationId xmlns:a16="http://schemas.microsoft.com/office/drawing/2014/main" id="{057A580A-5612-8FC7-2165-19997BBF4C2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783" r="-783"/>
            <a:stretch/>
          </p:blipFill>
          <p:spPr>
            <a:xfrm>
              <a:off x="674033" y="2825264"/>
              <a:ext cx="6524625" cy="2933700"/>
            </a:xfrm>
            <a:prstGeom prst="rect">
              <a:avLst/>
            </a:prstGeom>
          </p:spPr>
        </p:pic>
        <p:sp>
          <p:nvSpPr>
            <p:cNvPr id="4" name="矩形 3">
              <a:extLst>
                <a:ext uri="{FF2B5EF4-FFF2-40B4-BE49-F238E27FC236}">
                  <a16:creationId xmlns:a16="http://schemas.microsoft.com/office/drawing/2014/main" id="{E90FF3A6-6F39-9529-EC77-BA9D0476FD14}"/>
                </a:ext>
              </a:extLst>
            </p:cNvPr>
            <p:cNvSpPr/>
            <p:nvPr/>
          </p:nvSpPr>
          <p:spPr>
            <a:xfrm>
              <a:off x="2256927" y="2838600"/>
              <a:ext cx="3458073" cy="962894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D1D793DB-3396-90EF-D00C-D6E47A7CAFAB}"/>
                </a:ext>
              </a:extLst>
            </p:cNvPr>
            <p:cNvSpPr/>
            <p:nvPr/>
          </p:nvSpPr>
          <p:spPr>
            <a:xfrm>
              <a:off x="2252044" y="4777020"/>
              <a:ext cx="3748706" cy="981944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41628981-5BA3-EA0A-E6DB-48AD785451D0}"/>
                </a:ext>
              </a:extLst>
            </p:cNvPr>
            <p:cNvSpPr/>
            <p:nvPr/>
          </p:nvSpPr>
          <p:spPr>
            <a:xfrm>
              <a:off x="2252044" y="3845789"/>
              <a:ext cx="4815506" cy="867886"/>
            </a:xfrm>
            <a:prstGeom prst="rect">
              <a:avLst/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427C30A8-F4F7-825C-D744-B82F132670BB}"/>
                </a:ext>
              </a:extLst>
            </p:cNvPr>
            <p:cNvSpPr/>
            <p:nvPr/>
          </p:nvSpPr>
          <p:spPr>
            <a:xfrm>
              <a:off x="6191250" y="5010150"/>
              <a:ext cx="1007408" cy="44250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</p:grpSp>
      <p:pic>
        <p:nvPicPr>
          <p:cNvPr id="6" name="圖片 5">
            <a:extLst>
              <a:ext uri="{FF2B5EF4-FFF2-40B4-BE49-F238E27FC236}">
                <a16:creationId xmlns:a16="http://schemas.microsoft.com/office/drawing/2014/main" id="{EFFB14D2-2EAE-9E07-3059-D9C0AE48986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936993" y="1410395"/>
            <a:ext cx="5353493" cy="418745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FB97EF25-1A6A-6EDD-A0E2-892A0A74649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961707" y="1786668"/>
            <a:ext cx="2810640" cy="431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274258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effectLst/>
              </a:rPr>
              <a:t>Problem </a:t>
            </a:r>
            <a:r>
              <a:rPr lang="en-US" altLang="zh-TW" dirty="0">
                <a:effectLst/>
              </a:rPr>
              <a:t>Formulation-2</a:t>
            </a:r>
            <a:endParaRPr lang="en-US" dirty="0">
              <a:effectLst/>
            </a:endParaRPr>
          </a:p>
        </p:txBody>
      </p:sp>
      <p:sp>
        <p:nvSpPr>
          <p:cNvPr id="216" name="Content Placeholder 1"/>
          <p:cNvSpPr txBox="1">
            <a:spLocks/>
          </p:cNvSpPr>
          <p:nvPr/>
        </p:nvSpPr>
        <p:spPr>
          <a:xfrm>
            <a:off x="141352" y="1155650"/>
            <a:ext cx="11379200" cy="538666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B614F023-9DA9-4C34-AA50-B43725B0C37C}"/>
              </a:ext>
            </a:extLst>
          </p:cNvPr>
          <p:cNvGrpSpPr/>
          <p:nvPr/>
        </p:nvGrpSpPr>
        <p:grpSpPr>
          <a:xfrm>
            <a:off x="455505" y="1266687"/>
            <a:ext cx="7349464" cy="4581663"/>
            <a:chOff x="87225" y="486903"/>
            <a:chExt cx="7349464" cy="4581663"/>
          </a:xfrm>
        </p:grpSpPr>
        <p:sp>
          <p:nvSpPr>
            <p:cNvPr id="224" name="TextBox 223"/>
            <p:cNvSpPr txBox="1"/>
            <p:nvPr/>
          </p:nvSpPr>
          <p:spPr>
            <a:xfrm>
              <a:off x="87225" y="2736361"/>
              <a:ext cx="7041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.t.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5128751" y="486903"/>
              <a:ext cx="230793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44546A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otal latency</a:t>
              </a:r>
            </a:p>
          </p:txBody>
        </p:sp>
        <p:sp>
          <p:nvSpPr>
            <p:cNvPr id="223" name="Left Brace 222"/>
            <p:cNvSpPr/>
            <p:nvPr/>
          </p:nvSpPr>
          <p:spPr>
            <a:xfrm>
              <a:off x="645702" y="1162137"/>
              <a:ext cx="378356" cy="3906429"/>
            </a:xfrm>
            <a:prstGeom prst="leftBrace">
              <a:avLst>
                <a:gd name="adj1" fmla="val 56428"/>
                <a:gd name="adj2" fmla="val 50000"/>
              </a:avLst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D228E8A5-4437-4338-8CD9-3A0989B5131A}"/>
              </a:ext>
            </a:extLst>
          </p:cNvPr>
          <p:cNvSpPr txBox="1">
            <a:spLocks/>
          </p:cNvSpPr>
          <p:nvPr/>
        </p:nvSpPr>
        <p:spPr>
          <a:xfrm>
            <a:off x="380265" y="1308049"/>
            <a:ext cx="11379200" cy="538666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2" name="筆跡 11">
                <a:extLst>
                  <a:ext uri="{FF2B5EF4-FFF2-40B4-BE49-F238E27FC236}">
                    <a16:creationId xmlns:a16="http://schemas.microsoft.com/office/drawing/2014/main" id="{CA6C2544-D33F-56CD-FF3B-427A502064F5}"/>
                  </a:ext>
                </a:extLst>
              </p14:cNvPr>
              <p14:cNvContentPartPr/>
              <p14:nvPr/>
            </p14:nvContentPartPr>
            <p14:xfrm>
              <a:off x="9511960" y="-304960"/>
              <a:ext cx="360" cy="360"/>
            </p14:xfrm>
          </p:contentPart>
        </mc:Choice>
        <mc:Fallback xmlns="">
          <p:pic>
            <p:nvPicPr>
              <p:cNvPr id="12" name="筆跡 11">
                <a:extLst>
                  <a:ext uri="{FF2B5EF4-FFF2-40B4-BE49-F238E27FC236}">
                    <a16:creationId xmlns:a16="http://schemas.microsoft.com/office/drawing/2014/main" id="{CA6C2544-D33F-56CD-FF3B-427A502064F5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503320" y="-31396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8" name="筆跡 7">
                <a:extLst>
                  <a:ext uri="{FF2B5EF4-FFF2-40B4-BE49-F238E27FC236}">
                    <a16:creationId xmlns:a16="http://schemas.microsoft.com/office/drawing/2014/main" id="{87A384F9-6098-1A79-8F59-524573368EAB}"/>
                  </a:ext>
                </a:extLst>
              </p14:cNvPr>
              <p14:cNvContentPartPr/>
              <p14:nvPr/>
            </p14:nvContentPartPr>
            <p14:xfrm>
              <a:off x="-1052673" y="3050774"/>
              <a:ext cx="360" cy="360"/>
            </p14:xfrm>
          </p:contentPart>
        </mc:Choice>
        <mc:Fallback xmlns="">
          <p:pic>
            <p:nvPicPr>
              <p:cNvPr id="8" name="筆跡 7">
                <a:extLst>
                  <a:ext uri="{FF2B5EF4-FFF2-40B4-BE49-F238E27FC236}">
                    <a16:creationId xmlns:a16="http://schemas.microsoft.com/office/drawing/2014/main" id="{87A384F9-6098-1A79-8F59-524573368EAB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-1061673" y="3042134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39" name="TextBox 236">
            <a:extLst>
              <a:ext uri="{FF2B5EF4-FFF2-40B4-BE49-F238E27FC236}">
                <a16:creationId xmlns:a16="http://schemas.microsoft.com/office/drawing/2014/main" id="{8FDA2E3B-7D5C-F8B2-94AD-3786839787D1}"/>
              </a:ext>
            </a:extLst>
          </p:cNvPr>
          <p:cNvSpPr txBox="1"/>
          <p:nvPr/>
        </p:nvSpPr>
        <p:spPr>
          <a:xfrm>
            <a:off x="5793496" y="5040767"/>
            <a:ext cx="34896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utflow imbalance</a:t>
            </a: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C957EC14-85C0-DBD0-B521-313417E44D02}"/>
              </a:ext>
            </a:extLst>
          </p:cNvPr>
          <p:cNvSpPr/>
          <p:nvPr/>
        </p:nvSpPr>
        <p:spPr>
          <a:xfrm>
            <a:off x="1862715" y="5524499"/>
            <a:ext cx="180975" cy="694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00EF717D-4D1A-2E8C-735B-822916F4ED65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332756" y="1125985"/>
            <a:ext cx="3416362" cy="691074"/>
          </a:xfrm>
          <a:prstGeom prst="rect">
            <a:avLst/>
          </a:prstGeom>
        </p:spPr>
      </p:pic>
      <p:grpSp>
        <p:nvGrpSpPr>
          <p:cNvPr id="10" name="群組 9">
            <a:extLst>
              <a:ext uri="{FF2B5EF4-FFF2-40B4-BE49-F238E27FC236}">
                <a16:creationId xmlns:a16="http://schemas.microsoft.com/office/drawing/2014/main" id="{980B2AE6-2A7E-31AB-ABB1-84CC671C7AF5}"/>
              </a:ext>
            </a:extLst>
          </p:cNvPr>
          <p:cNvGrpSpPr>
            <a:grpSpLocks noChangeAspect="1"/>
          </p:cNvGrpSpPr>
          <p:nvPr/>
        </p:nvGrpSpPr>
        <p:grpSpPr>
          <a:xfrm>
            <a:off x="1273434" y="2027362"/>
            <a:ext cx="3764207" cy="2232708"/>
            <a:chOff x="881179" y="1672568"/>
            <a:chExt cx="4055534" cy="2405506"/>
          </a:xfrm>
        </p:grpSpPr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8A28A6A4-216E-26D3-3997-2DE54C63BB8C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881179" y="1672568"/>
              <a:ext cx="4055534" cy="2397854"/>
            </a:xfrm>
            <a:prstGeom prst="rect">
              <a:avLst/>
            </a:prstGeom>
          </p:spPr>
        </p:pic>
        <p:sp>
          <p:nvSpPr>
            <p:cNvPr id="9" name="矩形 8">
              <a:extLst>
                <a:ext uri="{FF2B5EF4-FFF2-40B4-BE49-F238E27FC236}">
                  <a16:creationId xmlns:a16="http://schemas.microsoft.com/office/drawing/2014/main" id="{884EF0FA-3261-D98B-2C58-6A455660D8B5}"/>
                </a:ext>
              </a:extLst>
            </p:cNvPr>
            <p:cNvSpPr>
              <a:spLocks/>
            </p:cNvSpPr>
            <p:nvPr/>
          </p:nvSpPr>
          <p:spPr>
            <a:xfrm>
              <a:off x="2080260" y="4030980"/>
              <a:ext cx="206451" cy="4709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4" name="Speech Bubble: Rectangle with Corners Rounded 3">
            <a:extLst>
              <a:ext uri="{FF2B5EF4-FFF2-40B4-BE49-F238E27FC236}">
                <a16:creationId xmlns:a16="http://schemas.microsoft.com/office/drawing/2014/main" id="{7369216E-FD09-0ABB-8A9F-2CF7F1687068}"/>
              </a:ext>
            </a:extLst>
          </p:cNvPr>
          <p:cNvSpPr/>
          <p:nvPr/>
        </p:nvSpPr>
        <p:spPr>
          <a:xfrm>
            <a:off x="5581122" y="2723709"/>
            <a:ext cx="4305828" cy="297576"/>
          </a:xfrm>
          <a:prstGeom prst="wedgeRoundRectCallout">
            <a:avLst>
              <a:gd name="adj1" fmla="val -59695"/>
              <a:gd name="adj2" fmla="val -33416"/>
              <a:gd name="adj3" fmla="val 16667"/>
            </a:avLst>
          </a:prstGeom>
          <a:solidFill>
            <a:srgbClr val="7030A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Binary indicator for </a:t>
            </a:r>
            <a:r>
              <a:rPr lang="en-US" altLang="zh-TW" b="1" dirty="0">
                <a:latin typeface="Arial" panose="020B0604020202020204" pitchFamily="34" charset="0"/>
                <a:cs typeface="Arial" panose="020B0604020202020204" pitchFamily="34" charset="0"/>
              </a:rPr>
              <a:t>direct</a:t>
            </a:r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 downlink path</a:t>
            </a:r>
          </a:p>
        </p:txBody>
      </p:sp>
      <p:sp>
        <p:nvSpPr>
          <p:cNvPr id="13" name="Speech Bubble: Rectangle with Corners Rounded 12">
            <a:extLst>
              <a:ext uri="{FF2B5EF4-FFF2-40B4-BE49-F238E27FC236}">
                <a16:creationId xmlns:a16="http://schemas.microsoft.com/office/drawing/2014/main" id="{763EDD21-2855-86AA-5BC8-5595D47EE95D}"/>
              </a:ext>
            </a:extLst>
          </p:cNvPr>
          <p:cNvSpPr/>
          <p:nvPr/>
        </p:nvSpPr>
        <p:spPr>
          <a:xfrm>
            <a:off x="5297613" y="3425911"/>
            <a:ext cx="6780627" cy="277155"/>
          </a:xfrm>
          <a:prstGeom prst="wedgeRoundRectCallout">
            <a:avLst>
              <a:gd name="adj1" fmla="val -60327"/>
              <a:gd name="adj2" fmla="val -28460"/>
              <a:gd name="adj3" fmla="val 16667"/>
            </a:avLst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Binary indicator for date delivery next-hop in the satellite network</a:t>
            </a:r>
          </a:p>
        </p:txBody>
      </p:sp>
      <p:sp>
        <p:nvSpPr>
          <p:cNvPr id="15" name="Speech Bubble: Rectangle with Corners Rounded 14">
            <a:extLst>
              <a:ext uri="{FF2B5EF4-FFF2-40B4-BE49-F238E27FC236}">
                <a16:creationId xmlns:a16="http://schemas.microsoft.com/office/drawing/2014/main" id="{96F9C45D-DCC2-23FF-8E2F-605135B221B5}"/>
              </a:ext>
            </a:extLst>
          </p:cNvPr>
          <p:cNvSpPr/>
          <p:nvPr/>
        </p:nvSpPr>
        <p:spPr>
          <a:xfrm>
            <a:off x="5581122" y="1941921"/>
            <a:ext cx="4022600" cy="349368"/>
          </a:xfrm>
          <a:prstGeom prst="wedgeRoundRectCallout">
            <a:avLst>
              <a:gd name="adj1" fmla="val -60401"/>
              <a:gd name="adj2" fmla="val 22237"/>
              <a:gd name="adj3" fmla="val 16667"/>
            </a:avLst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inary indicator for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direc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uplink path</a:t>
            </a:r>
          </a:p>
        </p:txBody>
      </p:sp>
      <p:sp>
        <p:nvSpPr>
          <p:cNvPr id="16" name="Speech Bubble: Rectangle with Corners Rounded 15">
            <a:extLst>
              <a:ext uri="{FF2B5EF4-FFF2-40B4-BE49-F238E27FC236}">
                <a16:creationId xmlns:a16="http://schemas.microsoft.com/office/drawing/2014/main" id="{CB8131A7-FA55-C7EC-7AD8-F80805B373E6}"/>
              </a:ext>
            </a:extLst>
          </p:cNvPr>
          <p:cNvSpPr/>
          <p:nvPr/>
        </p:nvSpPr>
        <p:spPr>
          <a:xfrm>
            <a:off x="5581122" y="2343418"/>
            <a:ext cx="5280361" cy="328161"/>
          </a:xfrm>
          <a:prstGeom prst="wedgeRoundRectCallout">
            <a:avLst>
              <a:gd name="adj1" fmla="val -57579"/>
              <a:gd name="adj2" fmla="val -4763"/>
              <a:gd name="adj3" fmla="val 16667"/>
            </a:avLst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Binary indicator for </a:t>
            </a:r>
            <a:r>
              <a:rPr lang="en-US" altLang="zh-TW" b="1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zh-TW" sz="1800" b="1" dirty="0">
                <a:latin typeface="Arial" panose="020B0604020202020204" pitchFamily="34" charset="0"/>
                <a:cs typeface="Arial" panose="020B0604020202020204" pitchFamily="34" charset="0"/>
              </a:rPr>
              <a:t>ndetermined</a:t>
            </a:r>
            <a:r>
              <a:rPr lang="en-US" altLang="zh-TW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uplink path</a:t>
            </a:r>
          </a:p>
        </p:txBody>
      </p:sp>
      <p:sp>
        <p:nvSpPr>
          <p:cNvPr id="20" name="Speech Bubble: Rectangle with Corners Rounded 19">
            <a:extLst>
              <a:ext uri="{FF2B5EF4-FFF2-40B4-BE49-F238E27FC236}">
                <a16:creationId xmlns:a16="http://schemas.microsoft.com/office/drawing/2014/main" id="{F8AC6844-E668-F936-7DE2-3F254B9BCE40}"/>
              </a:ext>
            </a:extLst>
          </p:cNvPr>
          <p:cNvSpPr/>
          <p:nvPr/>
        </p:nvSpPr>
        <p:spPr>
          <a:xfrm>
            <a:off x="5581122" y="3073415"/>
            <a:ext cx="5278122" cy="277154"/>
          </a:xfrm>
          <a:prstGeom prst="wedgeRoundRectCallout">
            <a:avLst>
              <a:gd name="adj1" fmla="val -57778"/>
              <a:gd name="adj2" fmla="val -23558"/>
              <a:gd name="adj3" fmla="val 16667"/>
            </a:avLst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Binary indicator for </a:t>
            </a:r>
            <a:r>
              <a:rPr lang="en-US" altLang="zh-TW" b="1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zh-TW" sz="1800" b="1" dirty="0">
                <a:latin typeface="Arial" panose="020B0604020202020204" pitchFamily="34" charset="0"/>
                <a:cs typeface="Arial" panose="020B0604020202020204" pitchFamily="34" charset="0"/>
              </a:rPr>
              <a:t>ndetermined</a:t>
            </a:r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 downlink path</a:t>
            </a:r>
          </a:p>
        </p:txBody>
      </p:sp>
      <p:sp>
        <p:nvSpPr>
          <p:cNvPr id="21" name="Speech Bubble: Rectangle with Corners Rounded 20">
            <a:extLst>
              <a:ext uri="{FF2B5EF4-FFF2-40B4-BE49-F238E27FC236}">
                <a16:creationId xmlns:a16="http://schemas.microsoft.com/office/drawing/2014/main" id="{F7F505AA-EB3E-9AA6-D8C9-064D4AE5F0CC}"/>
              </a:ext>
            </a:extLst>
          </p:cNvPr>
          <p:cNvSpPr/>
          <p:nvPr/>
        </p:nvSpPr>
        <p:spPr>
          <a:xfrm>
            <a:off x="5297613" y="3759961"/>
            <a:ext cx="5249738" cy="269869"/>
          </a:xfrm>
          <a:prstGeom prst="wedgeRoundRectCallout">
            <a:avLst>
              <a:gd name="adj1" fmla="val -62609"/>
              <a:gd name="adj2" fmla="val -42021"/>
              <a:gd name="adj3" fmla="val 16667"/>
            </a:avLst>
          </a:prstGeom>
          <a:solidFill>
            <a:srgbClr val="FF6699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Binary indicator for staying in the satellite network</a:t>
            </a:r>
          </a:p>
        </p:txBody>
      </p:sp>
      <p:sp>
        <p:nvSpPr>
          <p:cNvPr id="22" name="Speech Bubble: Rectangle with Corners Rounded 21">
            <a:extLst>
              <a:ext uri="{FF2B5EF4-FFF2-40B4-BE49-F238E27FC236}">
                <a16:creationId xmlns:a16="http://schemas.microsoft.com/office/drawing/2014/main" id="{5D2315E5-116C-F013-BFFA-39A85DFBFF9D}"/>
              </a:ext>
            </a:extLst>
          </p:cNvPr>
          <p:cNvSpPr/>
          <p:nvPr/>
        </p:nvSpPr>
        <p:spPr>
          <a:xfrm>
            <a:off x="5297613" y="4072250"/>
            <a:ext cx="4578333" cy="287088"/>
          </a:xfrm>
          <a:prstGeom prst="wedgeRoundRectCallout">
            <a:avLst>
              <a:gd name="adj1" fmla="val -61731"/>
              <a:gd name="adj2" fmla="val -44498"/>
              <a:gd name="adj3" fmla="val 16667"/>
            </a:avLst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Binary indicator for staying in the target UE</a:t>
            </a:r>
          </a:p>
        </p:txBody>
      </p:sp>
      <p:sp>
        <p:nvSpPr>
          <p:cNvPr id="6" name="TextBox 230">
            <a:extLst>
              <a:ext uri="{FF2B5EF4-FFF2-40B4-BE49-F238E27FC236}">
                <a16:creationId xmlns:a16="http://schemas.microsoft.com/office/drawing/2014/main" id="{EEBE3CEC-4477-82CB-C3C7-0C0A81C89A64}"/>
              </a:ext>
            </a:extLst>
          </p:cNvPr>
          <p:cNvSpPr txBox="1"/>
          <p:nvPr/>
        </p:nvSpPr>
        <p:spPr>
          <a:xfrm>
            <a:off x="9146832" y="4810819"/>
            <a:ext cx="16082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ction limit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0046A47-BF17-FA35-CDE8-B0EB8989E3E2}"/>
              </a:ext>
            </a:extLst>
          </p:cNvPr>
          <p:cNvGrpSpPr/>
          <p:nvPr/>
        </p:nvGrpSpPr>
        <p:grpSpPr>
          <a:xfrm>
            <a:off x="1273434" y="4413379"/>
            <a:ext cx="7760349" cy="1225421"/>
            <a:chOff x="1273434" y="4413379"/>
            <a:chExt cx="7760349" cy="1225421"/>
          </a:xfrm>
        </p:grpSpPr>
        <p:pic>
          <p:nvPicPr>
            <p:cNvPr id="14" name="圖片 13">
              <a:extLst>
                <a:ext uri="{FF2B5EF4-FFF2-40B4-BE49-F238E27FC236}">
                  <a16:creationId xmlns:a16="http://schemas.microsoft.com/office/drawing/2014/main" id="{A458784E-499B-982B-8277-CF451B836E5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9"/>
            <a:srcRect r="16729" b="73377"/>
            <a:stretch/>
          </p:blipFill>
          <p:spPr>
            <a:xfrm>
              <a:off x="1282761" y="4453493"/>
              <a:ext cx="7699253" cy="1141320"/>
            </a:xfrm>
            <a:prstGeom prst="rect">
              <a:avLst/>
            </a:prstGeom>
          </p:spPr>
        </p:pic>
        <p:sp>
          <p:nvSpPr>
            <p:cNvPr id="11" name="矩形 226">
              <a:extLst>
                <a:ext uri="{FF2B5EF4-FFF2-40B4-BE49-F238E27FC236}">
                  <a16:creationId xmlns:a16="http://schemas.microsoft.com/office/drawing/2014/main" id="{897231EE-C842-30B9-E304-6CE775CC3E4B}"/>
                </a:ext>
              </a:extLst>
            </p:cNvPr>
            <p:cNvSpPr/>
            <p:nvPr/>
          </p:nvSpPr>
          <p:spPr>
            <a:xfrm>
              <a:off x="1273434" y="4413379"/>
              <a:ext cx="7760349" cy="1225421"/>
            </a:xfrm>
            <a:prstGeom prst="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8926286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effectLst/>
              </a:rPr>
              <a:t>Problem </a:t>
            </a:r>
            <a:r>
              <a:rPr lang="en-US" altLang="zh-TW" dirty="0">
                <a:effectLst/>
              </a:rPr>
              <a:t>Formulation-3</a:t>
            </a:r>
            <a:endParaRPr lang="en-US" dirty="0">
              <a:effectLst/>
            </a:endParaRPr>
          </a:p>
        </p:txBody>
      </p:sp>
      <p:sp>
        <p:nvSpPr>
          <p:cNvPr id="216" name="Content Placeholder 1"/>
          <p:cNvSpPr txBox="1">
            <a:spLocks/>
          </p:cNvSpPr>
          <p:nvPr/>
        </p:nvSpPr>
        <p:spPr>
          <a:xfrm>
            <a:off x="74677" y="1071532"/>
            <a:ext cx="11379200" cy="538666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Content Placeholder 1">
            <a:extLst>
              <a:ext uri="{FF2B5EF4-FFF2-40B4-BE49-F238E27FC236}">
                <a16:creationId xmlns:a16="http://schemas.microsoft.com/office/drawing/2014/main" id="{D228E8A5-4437-4338-8CD9-3A0989B5131A}"/>
              </a:ext>
            </a:extLst>
          </p:cNvPr>
          <p:cNvSpPr txBox="1">
            <a:spLocks/>
          </p:cNvSpPr>
          <p:nvPr/>
        </p:nvSpPr>
        <p:spPr>
          <a:xfrm>
            <a:off x="380265" y="1308049"/>
            <a:ext cx="11379200" cy="538666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2" name="筆跡 11">
                <a:extLst>
                  <a:ext uri="{FF2B5EF4-FFF2-40B4-BE49-F238E27FC236}">
                    <a16:creationId xmlns:a16="http://schemas.microsoft.com/office/drawing/2014/main" id="{CA6C2544-D33F-56CD-FF3B-427A502064F5}"/>
                  </a:ext>
                </a:extLst>
              </p14:cNvPr>
              <p14:cNvContentPartPr/>
              <p14:nvPr/>
            </p14:nvContentPartPr>
            <p14:xfrm>
              <a:off x="9511960" y="-304960"/>
              <a:ext cx="360" cy="360"/>
            </p14:xfrm>
          </p:contentPart>
        </mc:Choice>
        <mc:Fallback xmlns="">
          <p:pic>
            <p:nvPicPr>
              <p:cNvPr id="12" name="筆跡 11">
                <a:extLst>
                  <a:ext uri="{FF2B5EF4-FFF2-40B4-BE49-F238E27FC236}">
                    <a16:creationId xmlns:a16="http://schemas.microsoft.com/office/drawing/2014/main" id="{CA6C2544-D33F-56CD-FF3B-427A502064F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502960" y="-31396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筆跡 7">
                <a:extLst>
                  <a:ext uri="{FF2B5EF4-FFF2-40B4-BE49-F238E27FC236}">
                    <a16:creationId xmlns:a16="http://schemas.microsoft.com/office/drawing/2014/main" id="{87A384F9-6098-1A79-8F59-524573368EAB}"/>
                  </a:ext>
                </a:extLst>
              </p14:cNvPr>
              <p14:cNvContentPartPr/>
              <p14:nvPr/>
            </p14:nvContentPartPr>
            <p14:xfrm>
              <a:off x="-1052673" y="3050774"/>
              <a:ext cx="360" cy="360"/>
            </p14:xfrm>
          </p:contentPart>
        </mc:Choice>
        <mc:Fallback xmlns="">
          <p:pic>
            <p:nvPicPr>
              <p:cNvPr id="8" name="筆跡 7">
                <a:extLst>
                  <a:ext uri="{FF2B5EF4-FFF2-40B4-BE49-F238E27FC236}">
                    <a16:creationId xmlns:a16="http://schemas.microsoft.com/office/drawing/2014/main" id="{87A384F9-6098-1A79-8F59-524573368EAB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1061673" y="3041774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矩形 10">
            <a:extLst>
              <a:ext uri="{FF2B5EF4-FFF2-40B4-BE49-F238E27FC236}">
                <a16:creationId xmlns:a16="http://schemas.microsoft.com/office/drawing/2014/main" id="{17F007D3-962F-472A-3AEE-39F24BFC639C}"/>
              </a:ext>
            </a:extLst>
          </p:cNvPr>
          <p:cNvSpPr/>
          <p:nvPr/>
        </p:nvSpPr>
        <p:spPr>
          <a:xfrm>
            <a:off x="2674704" y="1826508"/>
            <a:ext cx="154221" cy="89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TextBox 230">
            <a:extLst>
              <a:ext uri="{FF2B5EF4-FFF2-40B4-BE49-F238E27FC236}">
                <a16:creationId xmlns:a16="http://schemas.microsoft.com/office/drawing/2014/main" id="{D9E20F68-ACB1-C315-577A-7A0C42950EDF}"/>
              </a:ext>
            </a:extLst>
          </p:cNvPr>
          <p:cNvSpPr txBox="1"/>
          <p:nvPr/>
        </p:nvSpPr>
        <p:spPr>
          <a:xfrm>
            <a:off x="7106886" y="5800981"/>
            <a:ext cx="48381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mited number of offloaded tasks via building</a:t>
            </a:r>
          </a:p>
        </p:txBody>
      </p:sp>
      <p:sp>
        <p:nvSpPr>
          <p:cNvPr id="26" name="TextBox 236">
            <a:extLst>
              <a:ext uri="{FF2B5EF4-FFF2-40B4-BE49-F238E27FC236}">
                <a16:creationId xmlns:a16="http://schemas.microsoft.com/office/drawing/2014/main" id="{E8D0DD4C-9B6F-C699-03EF-BBEB2745F282}"/>
              </a:ext>
            </a:extLst>
          </p:cNvPr>
          <p:cNvSpPr txBox="1"/>
          <p:nvPr/>
        </p:nvSpPr>
        <p:spPr>
          <a:xfrm>
            <a:off x="9971529" y="1843717"/>
            <a:ext cx="2142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FFC000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utflow imbalance</a:t>
            </a:r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B614F023-9DA9-4C34-AA50-B43725B0C37C}"/>
              </a:ext>
            </a:extLst>
          </p:cNvPr>
          <p:cNvGrpSpPr/>
          <p:nvPr/>
        </p:nvGrpSpPr>
        <p:grpSpPr>
          <a:xfrm>
            <a:off x="432535" y="1055216"/>
            <a:ext cx="7372434" cy="5301133"/>
            <a:chOff x="64255" y="396082"/>
            <a:chExt cx="7372434" cy="5301133"/>
          </a:xfrm>
        </p:grpSpPr>
        <p:sp>
          <p:nvSpPr>
            <p:cNvPr id="224" name="TextBox 223"/>
            <p:cNvSpPr txBox="1"/>
            <p:nvPr/>
          </p:nvSpPr>
          <p:spPr>
            <a:xfrm>
              <a:off x="64255" y="3102635"/>
              <a:ext cx="7041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.t.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5128751" y="396082"/>
              <a:ext cx="230793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44546A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otal latency</a:t>
              </a:r>
            </a:p>
          </p:txBody>
        </p:sp>
        <p:sp>
          <p:nvSpPr>
            <p:cNvPr id="223" name="Left Brace 222"/>
            <p:cNvSpPr/>
            <p:nvPr/>
          </p:nvSpPr>
          <p:spPr>
            <a:xfrm>
              <a:off x="645860" y="1037714"/>
              <a:ext cx="378356" cy="4659501"/>
            </a:xfrm>
            <a:prstGeom prst="leftBrace">
              <a:avLst>
                <a:gd name="adj1" fmla="val 56428"/>
                <a:gd name="adj2" fmla="val 50000"/>
              </a:avLst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9" name="矩形 18">
            <a:extLst>
              <a:ext uri="{FF2B5EF4-FFF2-40B4-BE49-F238E27FC236}">
                <a16:creationId xmlns:a16="http://schemas.microsoft.com/office/drawing/2014/main" id="{C957EC14-85C0-DBD0-B521-313417E44D02}"/>
              </a:ext>
            </a:extLst>
          </p:cNvPr>
          <p:cNvSpPr/>
          <p:nvPr/>
        </p:nvSpPr>
        <p:spPr>
          <a:xfrm>
            <a:off x="1862715" y="5524499"/>
            <a:ext cx="180975" cy="6942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00EF717D-4D1A-2E8C-735B-822916F4ED6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58111" y="960034"/>
            <a:ext cx="3416362" cy="691074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1B51D520-B08C-DA22-1F4F-4C9AD9AE68F3}"/>
              </a:ext>
            </a:extLst>
          </p:cNvPr>
          <p:cNvSpPr/>
          <p:nvPr/>
        </p:nvSpPr>
        <p:spPr>
          <a:xfrm>
            <a:off x="2505943" y="2034051"/>
            <a:ext cx="120709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TextBox 236">
            <a:extLst>
              <a:ext uri="{FF2B5EF4-FFF2-40B4-BE49-F238E27FC236}">
                <a16:creationId xmlns:a16="http://schemas.microsoft.com/office/drawing/2014/main" id="{96C4C5CA-D0CD-58D3-7A9E-3472A2963FEF}"/>
              </a:ext>
            </a:extLst>
          </p:cNvPr>
          <p:cNvSpPr txBox="1"/>
          <p:nvPr/>
        </p:nvSpPr>
        <p:spPr>
          <a:xfrm>
            <a:off x="9971529" y="2462613"/>
            <a:ext cx="1916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flow imbalance</a:t>
            </a: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E70DA96E-31F4-04F8-A83C-23131FCDB240}"/>
              </a:ext>
            </a:extLst>
          </p:cNvPr>
          <p:cNvSpPr/>
          <p:nvPr/>
        </p:nvSpPr>
        <p:spPr>
          <a:xfrm>
            <a:off x="2553995" y="2548425"/>
            <a:ext cx="120709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E5AA6146-CCCD-3E3A-D4D2-397CD0DF6C1B}"/>
              </a:ext>
            </a:extLst>
          </p:cNvPr>
          <p:cNvSpPr/>
          <p:nvPr/>
        </p:nvSpPr>
        <p:spPr>
          <a:xfrm>
            <a:off x="604015" y="980072"/>
            <a:ext cx="120709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D6D8D212-449B-F8D9-FA7B-7819947FB87E}"/>
              </a:ext>
            </a:extLst>
          </p:cNvPr>
          <p:cNvSpPr/>
          <p:nvPr/>
        </p:nvSpPr>
        <p:spPr>
          <a:xfrm>
            <a:off x="2302407" y="2822674"/>
            <a:ext cx="661307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6" name="矩形 225">
            <a:extLst>
              <a:ext uri="{FF2B5EF4-FFF2-40B4-BE49-F238E27FC236}">
                <a16:creationId xmlns:a16="http://schemas.microsoft.com/office/drawing/2014/main" id="{E919B9E1-190B-8A25-94E1-02008D7FCD80}"/>
              </a:ext>
            </a:extLst>
          </p:cNvPr>
          <p:cNvSpPr/>
          <p:nvPr/>
        </p:nvSpPr>
        <p:spPr>
          <a:xfrm>
            <a:off x="4774473" y="2829648"/>
            <a:ext cx="661307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9" name="矩形 238">
            <a:extLst>
              <a:ext uri="{FF2B5EF4-FFF2-40B4-BE49-F238E27FC236}">
                <a16:creationId xmlns:a16="http://schemas.microsoft.com/office/drawing/2014/main" id="{BACE4BA5-5C50-FE24-BE15-A76A017BBDC8}"/>
              </a:ext>
            </a:extLst>
          </p:cNvPr>
          <p:cNvSpPr/>
          <p:nvPr/>
        </p:nvSpPr>
        <p:spPr>
          <a:xfrm>
            <a:off x="5820040" y="2827850"/>
            <a:ext cx="661307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0" name="矩形 239">
            <a:extLst>
              <a:ext uri="{FF2B5EF4-FFF2-40B4-BE49-F238E27FC236}">
                <a16:creationId xmlns:a16="http://schemas.microsoft.com/office/drawing/2014/main" id="{6621ADF0-8401-D2C1-4AE2-D5E50F9952D6}"/>
              </a:ext>
            </a:extLst>
          </p:cNvPr>
          <p:cNvSpPr/>
          <p:nvPr/>
        </p:nvSpPr>
        <p:spPr>
          <a:xfrm>
            <a:off x="7804969" y="2819267"/>
            <a:ext cx="661307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1" name="矩形 240">
            <a:extLst>
              <a:ext uri="{FF2B5EF4-FFF2-40B4-BE49-F238E27FC236}">
                <a16:creationId xmlns:a16="http://schemas.microsoft.com/office/drawing/2014/main" id="{75868BC8-B279-154D-867F-76EEC50573AD}"/>
              </a:ext>
            </a:extLst>
          </p:cNvPr>
          <p:cNvSpPr/>
          <p:nvPr/>
        </p:nvSpPr>
        <p:spPr>
          <a:xfrm>
            <a:off x="8214638" y="3671222"/>
            <a:ext cx="661307" cy="2175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2" name="矩形 241">
            <a:extLst>
              <a:ext uri="{FF2B5EF4-FFF2-40B4-BE49-F238E27FC236}">
                <a16:creationId xmlns:a16="http://schemas.microsoft.com/office/drawing/2014/main" id="{09CE9A1E-7655-ECD4-86C8-BA51A7AECD5C}"/>
              </a:ext>
            </a:extLst>
          </p:cNvPr>
          <p:cNvSpPr/>
          <p:nvPr/>
        </p:nvSpPr>
        <p:spPr>
          <a:xfrm>
            <a:off x="2026055" y="3605700"/>
            <a:ext cx="3346045" cy="2175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4" name="矩形 243">
            <a:extLst>
              <a:ext uri="{FF2B5EF4-FFF2-40B4-BE49-F238E27FC236}">
                <a16:creationId xmlns:a16="http://schemas.microsoft.com/office/drawing/2014/main" id="{D3356F2F-808D-AC85-710F-BB4E4A4B3D57}"/>
              </a:ext>
            </a:extLst>
          </p:cNvPr>
          <p:cNvSpPr/>
          <p:nvPr/>
        </p:nvSpPr>
        <p:spPr>
          <a:xfrm>
            <a:off x="4559669" y="4311602"/>
            <a:ext cx="3346045" cy="2175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5" name="矩形 244">
            <a:extLst>
              <a:ext uri="{FF2B5EF4-FFF2-40B4-BE49-F238E27FC236}">
                <a16:creationId xmlns:a16="http://schemas.microsoft.com/office/drawing/2014/main" id="{3348974D-54B3-ACE6-06E1-97A854F2A41E}"/>
              </a:ext>
            </a:extLst>
          </p:cNvPr>
          <p:cNvSpPr/>
          <p:nvPr/>
        </p:nvSpPr>
        <p:spPr>
          <a:xfrm>
            <a:off x="7204916" y="4309019"/>
            <a:ext cx="799939" cy="1897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410A4DC2-DC60-A1E1-1C28-A358360C87A1}"/>
              </a:ext>
            </a:extLst>
          </p:cNvPr>
          <p:cNvGrpSpPr/>
          <p:nvPr/>
        </p:nvGrpSpPr>
        <p:grpSpPr>
          <a:xfrm>
            <a:off x="1421719" y="1782113"/>
            <a:ext cx="6787649" cy="492540"/>
            <a:chOff x="1434798" y="1782113"/>
            <a:chExt cx="6787649" cy="492540"/>
          </a:xfrm>
        </p:grpSpPr>
        <p:grpSp>
          <p:nvGrpSpPr>
            <p:cNvPr id="24" name="群組 23">
              <a:extLst>
                <a:ext uri="{FF2B5EF4-FFF2-40B4-BE49-F238E27FC236}">
                  <a16:creationId xmlns:a16="http://schemas.microsoft.com/office/drawing/2014/main" id="{6BB71A03-F9D6-9228-730F-3A6B6AC3C045}"/>
                </a:ext>
              </a:extLst>
            </p:cNvPr>
            <p:cNvGrpSpPr/>
            <p:nvPr/>
          </p:nvGrpSpPr>
          <p:grpSpPr>
            <a:xfrm>
              <a:off x="1434798" y="1782113"/>
              <a:ext cx="6787649" cy="473169"/>
              <a:chOff x="1434723" y="1855026"/>
              <a:chExt cx="6787649" cy="473169"/>
            </a:xfrm>
          </p:grpSpPr>
          <p:pic>
            <p:nvPicPr>
              <p:cNvPr id="9" name="圖片 8">
                <a:extLst>
                  <a:ext uri="{FF2B5EF4-FFF2-40B4-BE49-F238E27FC236}">
                    <a16:creationId xmlns:a16="http://schemas.microsoft.com/office/drawing/2014/main" id="{F43DF61B-4956-57B6-6EA0-C65A90D1865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/>
              <a:srcRect r="34782" b="86724"/>
              <a:stretch/>
            </p:blipFill>
            <p:spPr>
              <a:xfrm>
                <a:off x="1434723" y="1855026"/>
                <a:ext cx="6787649" cy="473169"/>
              </a:xfrm>
              <a:prstGeom prst="rect">
                <a:avLst/>
              </a:prstGeom>
            </p:spPr>
          </p:pic>
          <p:sp>
            <p:nvSpPr>
              <p:cNvPr id="22" name="矩形 21">
                <a:extLst>
                  <a:ext uri="{FF2B5EF4-FFF2-40B4-BE49-F238E27FC236}">
                    <a16:creationId xmlns:a16="http://schemas.microsoft.com/office/drawing/2014/main" id="{4C87F87F-D1F8-BBD5-0777-36BFCEA27D9C}"/>
                  </a:ext>
                </a:extLst>
              </p:cNvPr>
              <p:cNvSpPr/>
              <p:nvPr/>
            </p:nvSpPr>
            <p:spPr>
              <a:xfrm>
                <a:off x="2674704" y="1929916"/>
                <a:ext cx="316146" cy="4571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sp>
          <p:nvSpPr>
            <p:cNvPr id="28" name="矩形 230">
              <a:extLst>
                <a:ext uri="{FF2B5EF4-FFF2-40B4-BE49-F238E27FC236}">
                  <a16:creationId xmlns:a16="http://schemas.microsoft.com/office/drawing/2014/main" id="{C4368694-D9D6-F22F-A38C-5797BFD683BE}"/>
                </a:ext>
              </a:extLst>
            </p:cNvPr>
            <p:cNvSpPr/>
            <p:nvPr/>
          </p:nvSpPr>
          <p:spPr>
            <a:xfrm>
              <a:off x="1439571" y="1790690"/>
              <a:ext cx="6713904" cy="483963"/>
            </a:xfrm>
            <a:prstGeom prst="rect">
              <a:avLst/>
            </a:prstGeom>
            <a:noFill/>
            <a:ln w="38100"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1FDFC2FC-5913-E209-DE85-80A23E0AF92B}"/>
              </a:ext>
            </a:extLst>
          </p:cNvPr>
          <p:cNvGrpSpPr/>
          <p:nvPr/>
        </p:nvGrpSpPr>
        <p:grpSpPr>
          <a:xfrm>
            <a:off x="1421719" y="2397646"/>
            <a:ext cx="7356371" cy="499266"/>
            <a:chOff x="1426940" y="2397646"/>
            <a:chExt cx="7356371" cy="499266"/>
          </a:xfrm>
        </p:grpSpPr>
        <p:pic>
          <p:nvPicPr>
            <p:cNvPr id="10" name="圖片 9">
              <a:extLst>
                <a:ext uri="{FF2B5EF4-FFF2-40B4-BE49-F238E27FC236}">
                  <a16:creationId xmlns:a16="http://schemas.microsoft.com/office/drawing/2014/main" id="{90F437F1-22B3-C940-C5C6-E0489C506B8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14194" r="30460" b="72118"/>
            <a:stretch/>
          </p:blipFill>
          <p:spPr>
            <a:xfrm>
              <a:off x="1426940" y="2401071"/>
              <a:ext cx="7356371" cy="495841"/>
            </a:xfrm>
            <a:prstGeom prst="rect">
              <a:avLst/>
            </a:prstGeom>
          </p:spPr>
        </p:pic>
        <p:sp>
          <p:nvSpPr>
            <p:cNvPr id="29" name="矩形 231">
              <a:extLst>
                <a:ext uri="{FF2B5EF4-FFF2-40B4-BE49-F238E27FC236}">
                  <a16:creationId xmlns:a16="http://schemas.microsoft.com/office/drawing/2014/main" id="{EF9AA6F8-D1D2-6E7C-12D4-96F9A6FBA379}"/>
                </a:ext>
              </a:extLst>
            </p:cNvPr>
            <p:cNvSpPr/>
            <p:nvPr/>
          </p:nvSpPr>
          <p:spPr>
            <a:xfrm>
              <a:off x="1434723" y="2397646"/>
              <a:ext cx="7294118" cy="475923"/>
            </a:xfrm>
            <a:prstGeom prst="rect">
              <a:avLst/>
            </a:prstGeom>
            <a:noFill/>
            <a:ln w="38100"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sp>
        <p:nvSpPr>
          <p:cNvPr id="36" name="TextBox 230">
            <a:extLst>
              <a:ext uri="{FF2B5EF4-FFF2-40B4-BE49-F238E27FC236}">
                <a16:creationId xmlns:a16="http://schemas.microsoft.com/office/drawing/2014/main" id="{5004A0D9-198A-E853-BAD6-04915083DC62}"/>
              </a:ext>
            </a:extLst>
          </p:cNvPr>
          <p:cNvSpPr txBox="1"/>
          <p:nvPr/>
        </p:nvSpPr>
        <p:spPr>
          <a:xfrm>
            <a:off x="9971529" y="3169503"/>
            <a:ext cx="2189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tinuous</a:t>
            </a:r>
            <a:r>
              <a:rPr kumimoji="0" lang="zh-TW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outing </a:t>
            </a: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27E2A592-510B-18E2-EC45-2F28D54B68C0}"/>
              </a:ext>
            </a:extLst>
          </p:cNvPr>
          <p:cNvGrpSpPr/>
          <p:nvPr/>
        </p:nvGrpSpPr>
        <p:grpSpPr>
          <a:xfrm>
            <a:off x="1421719" y="2969041"/>
            <a:ext cx="8531172" cy="770257"/>
            <a:chOff x="1433177" y="2930941"/>
            <a:chExt cx="8531172" cy="770257"/>
          </a:xfrm>
        </p:grpSpPr>
        <p:pic>
          <p:nvPicPr>
            <p:cNvPr id="14" name="圖片 13">
              <a:extLst>
                <a:ext uri="{FF2B5EF4-FFF2-40B4-BE49-F238E27FC236}">
                  <a16:creationId xmlns:a16="http://schemas.microsoft.com/office/drawing/2014/main" id="{C83B22EB-F58C-5F9B-3C7A-03375796F0C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26880" r="15502" b="50511"/>
            <a:stretch/>
          </p:blipFill>
          <p:spPr>
            <a:xfrm>
              <a:off x="1438813" y="2966181"/>
              <a:ext cx="8525536" cy="735017"/>
            </a:xfrm>
            <a:prstGeom prst="rect">
              <a:avLst/>
            </a:prstGeom>
          </p:spPr>
        </p:pic>
        <p:sp>
          <p:nvSpPr>
            <p:cNvPr id="37" name="矩形 233">
              <a:extLst>
                <a:ext uri="{FF2B5EF4-FFF2-40B4-BE49-F238E27FC236}">
                  <a16:creationId xmlns:a16="http://schemas.microsoft.com/office/drawing/2014/main" id="{179650AA-ED3D-9CD0-CB14-F662400DDD6C}"/>
                </a:ext>
              </a:extLst>
            </p:cNvPr>
            <p:cNvSpPr/>
            <p:nvPr/>
          </p:nvSpPr>
          <p:spPr>
            <a:xfrm>
              <a:off x="1433177" y="2930941"/>
              <a:ext cx="8508602" cy="767674"/>
            </a:xfrm>
            <a:prstGeom prst="rect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46722BB0-83BA-1941-58D6-0D90878286C5}"/>
              </a:ext>
            </a:extLst>
          </p:cNvPr>
          <p:cNvGrpSpPr/>
          <p:nvPr/>
        </p:nvGrpSpPr>
        <p:grpSpPr>
          <a:xfrm>
            <a:off x="1421719" y="3840694"/>
            <a:ext cx="8728105" cy="488481"/>
            <a:chOff x="1434723" y="3830798"/>
            <a:chExt cx="8728105" cy="488481"/>
          </a:xfrm>
        </p:grpSpPr>
        <p:pic>
          <p:nvPicPr>
            <p:cNvPr id="15" name="圖片 14">
              <a:extLst>
                <a:ext uri="{FF2B5EF4-FFF2-40B4-BE49-F238E27FC236}">
                  <a16:creationId xmlns:a16="http://schemas.microsoft.com/office/drawing/2014/main" id="{CDFE6EE6-4437-EB35-5C8B-506938064D1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49985" b="37683"/>
            <a:stretch/>
          </p:blipFill>
          <p:spPr>
            <a:xfrm>
              <a:off x="1439571" y="3908236"/>
              <a:ext cx="8723257" cy="368368"/>
            </a:xfrm>
            <a:prstGeom prst="rect">
              <a:avLst/>
            </a:prstGeom>
          </p:spPr>
        </p:pic>
        <p:sp>
          <p:nvSpPr>
            <p:cNvPr id="41" name="矩形 235">
              <a:extLst>
                <a:ext uri="{FF2B5EF4-FFF2-40B4-BE49-F238E27FC236}">
                  <a16:creationId xmlns:a16="http://schemas.microsoft.com/office/drawing/2014/main" id="{0EDC98CE-038E-33D5-1B92-15E3826F491B}"/>
                </a:ext>
              </a:extLst>
            </p:cNvPr>
            <p:cNvSpPr/>
            <p:nvPr/>
          </p:nvSpPr>
          <p:spPr>
            <a:xfrm>
              <a:off x="1434723" y="3830798"/>
              <a:ext cx="8525536" cy="488481"/>
            </a:xfrm>
            <a:prstGeom prst="rect">
              <a:avLst/>
            </a:prstGeom>
            <a:noFill/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8F05C59C-8552-74F3-B9F2-A6B2E6DE8FD1}"/>
              </a:ext>
            </a:extLst>
          </p:cNvPr>
          <p:cNvGrpSpPr/>
          <p:nvPr/>
        </p:nvGrpSpPr>
        <p:grpSpPr>
          <a:xfrm>
            <a:off x="1421719" y="4421467"/>
            <a:ext cx="9093914" cy="1231269"/>
            <a:chOff x="1426941" y="4442487"/>
            <a:chExt cx="9093914" cy="1231269"/>
          </a:xfrm>
        </p:grpSpPr>
        <p:pic>
          <p:nvPicPr>
            <p:cNvPr id="18" name="圖片 17">
              <a:extLst>
                <a:ext uri="{FF2B5EF4-FFF2-40B4-BE49-F238E27FC236}">
                  <a16:creationId xmlns:a16="http://schemas.microsoft.com/office/drawing/2014/main" id="{0674ECD7-449D-E8E8-CBD5-DFC8558795B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61002" b="-2"/>
            <a:stretch/>
          </p:blipFill>
          <p:spPr>
            <a:xfrm>
              <a:off x="1438741" y="4442487"/>
              <a:ext cx="9045071" cy="1207968"/>
            </a:xfrm>
            <a:prstGeom prst="rect">
              <a:avLst/>
            </a:prstGeom>
          </p:spPr>
        </p:pic>
        <p:sp>
          <p:nvSpPr>
            <p:cNvPr id="44" name="矩形 236">
              <a:extLst>
                <a:ext uri="{FF2B5EF4-FFF2-40B4-BE49-F238E27FC236}">
                  <a16:creationId xmlns:a16="http://schemas.microsoft.com/office/drawing/2014/main" id="{E6D5E98A-08E8-6E03-5C6F-A21E1252FECE}"/>
                </a:ext>
              </a:extLst>
            </p:cNvPr>
            <p:cNvSpPr/>
            <p:nvPr/>
          </p:nvSpPr>
          <p:spPr>
            <a:xfrm>
              <a:off x="1426941" y="4456349"/>
              <a:ext cx="9093914" cy="1217407"/>
            </a:xfrm>
            <a:prstGeom prst="rect">
              <a:avLst/>
            </a:prstGeom>
            <a:noFill/>
            <a:ln w="38100"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  <p:sp>
        <p:nvSpPr>
          <p:cNvPr id="45" name="TextBox 230">
            <a:extLst>
              <a:ext uri="{FF2B5EF4-FFF2-40B4-BE49-F238E27FC236}">
                <a16:creationId xmlns:a16="http://schemas.microsoft.com/office/drawing/2014/main" id="{E49A39B4-5EC7-6ECC-86BE-E4ADA2170CE2}"/>
              </a:ext>
            </a:extLst>
          </p:cNvPr>
          <p:cNvSpPr txBox="1"/>
          <p:nvPr/>
        </p:nvSpPr>
        <p:spPr>
          <a:xfrm>
            <a:off x="10646280" y="4713936"/>
            <a:ext cx="12987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low conversion</a:t>
            </a:r>
          </a:p>
        </p:txBody>
      </p:sp>
      <p:sp>
        <p:nvSpPr>
          <p:cNvPr id="40" name="TextBox 230">
            <a:extLst>
              <a:ext uri="{FF2B5EF4-FFF2-40B4-BE49-F238E27FC236}">
                <a16:creationId xmlns:a16="http://schemas.microsoft.com/office/drawing/2014/main" id="{AB807BF5-C133-0093-37F0-01DCD4F36BEF}"/>
              </a:ext>
            </a:extLst>
          </p:cNvPr>
          <p:cNvSpPr txBox="1"/>
          <p:nvPr/>
        </p:nvSpPr>
        <p:spPr>
          <a:xfrm>
            <a:off x="9971529" y="3761769"/>
            <a:ext cx="2795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main at the </a:t>
            </a:r>
            <a:r>
              <a:rPr kumimoji="0" lang="en-US" b="0" i="0" u="none" strike="noStrike" kern="1200" cap="none" spc="0" normalizeH="0" baseline="0" noProof="0" dirty="0" err="1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est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permanently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A60E95B0-1D7F-59EB-ADCB-0D9FFBE68A7B}"/>
              </a:ext>
            </a:extLst>
          </p:cNvPr>
          <p:cNvGrpSpPr/>
          <p:nvPr/>
        </p:nvGrpSpPr>
        <p:grpSpPr>
          <a:xfrm>
            <a:off x="1421719" y="5743024"/>
            <a:ext cx="4028186" cy="485246"/>
            <a:chOff x="1421719" y="5743024"/>
            <a:chExt cx="4028186" cy="485246"/>
          </a:xfrm>
        </p:grpSpPr>
        <p:pic>
          <p:nvPicPr>
            <p:cNvPr id="7" name="圖片 6">
              <a:extLst>
                <a:ext uri="{FF2B5EF4-FFF2-40B4-BE49-F238E27FC236}">
                  <a16:creationId xmlns:a16="http://schemas.microsoft.com/office/drawing/2014/main" id="{0040A739-B462-4E1F-50F4-B6EB0F54C73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433177" y="5746035"/>
              <a:ext cx="4016727" cy="482235"/>
            </a:xfrm>
            <a:prstGeom prst="rect">
              <a:avLst/>
            </a:prstGeom>
          </p:spPr>
        </p:pic>
        <p:sp>
          <p:nvSpPr>
            <p:cNvPr id="49" name="矩形 230">
              <a:extLst>
                <a:ext uri="{FF2B5EF4-FFF2-40B4-BE49-F238E27FC236}">
                  <a16:creationId xmlns:a16="http://schemas.microsoft.com/office/drawing/2014/main" id="{0E96209F-6F41-7CA9-91C7-5D6F56A064FD}"/>
                </a:ext>
              </a:extLst>
            </p:cNvPr>
            <p:cNvSpPr/>
            <p:nvPr/>
          </p:nvSpPr>
          <p:spPr>
            <a:xfrm>
              <a:off x="1421719" y="5743024"/>
              <a:ext cx="4028186" cy="483963"/>
            </a:xfrm>
            <a:prstGeom prst="rect">
              <a:avLst/>
            </a:prstGeom>
            <a:noFill/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1633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5C480274-F532-50AE-FEDE-A15CABADD81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sz="36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ample of ISTN:</a:t>
            </a:r>
            <a:r>
              <a:rPr lang="zh-TW" altLang="en-US" sz="36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TW" sz="36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6G</a:t>
            </a:r>
            <a:endParaRPr lang="zh-TW" altLang="en-US" sz="36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 descr="A blue and grey logo with a tower and text&#10;&#10;Description automatically generated">
            <a:extLst>
              <a:ext uri="{FF2B5EF4-FFF2-40B4-BE49-F238E27FC236}">
                <a16:creationId xmlns:a16="http://schemas.microsoft.com/office/drawing/2014/main" id="{3C261707-190F-C915-BA55-04577CD4899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7883" y="3216872"/>
            <a:ext cx="1057955" cy="105795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65468CE-F14A-E078-1F25-D413E18C9B2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08969" y="1238620"/>
            <a:ext cx="2843764" cy="2075124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7B993C9-B1CE-FE67-BAE9-9CF1A71EFE2B}"/>
              </a:ext>
            </a:extLst>
          </p:cNvPr>
          <p:cNvSpPr txBox="1">
            <a:spLocks/>
          </p:cNvSpPr>
          <p:nvPr/>
        </p:nvSpPr>
        <p:spPr>
          <a:xfrm>
            <a:off x="8661634" y="968645"/>
            <a:ext cx="2081775" cy="57860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2000" b="1" dirty="0">
                <a:latin typeface="Arial" panose="020B0604020202020204" pitchFamily="34" charset="0"/>
                <a:ea typeface="PMingLiU" panose="02020500000000000000" pitchFamily="18" charset="-120"/>
                <a:cs typeface="Arial" panose="020B0604020202020204" pitchFamily="34" charset="0"/>
              </a:rPr>
              <a:t>Connectivity</a:t>
            </a:r>
            <a:endParaRPr lang="zh-TW" altLang="en-US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 descr="A blue car with people in the driver seat&#10;&#10;Description automatically generated">
            <a:extLst>
              <a:ext uri="{FF2B5EF4-FFF2-40B4-BE49-F238E27FC236}">
                <a16:creationId xmlns:a16="http://schemas.microsoft.com/office/drawing/2014/main" id="{930D1E95-18D3-312F-3067-FAA3F372A0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496" y="1241497"/>
            <a:ext cx="3112687" cy="2075124"/>
          </a:xfrm>
          <a:prstGeom prst="rect">
            <a:avLst/>
          </a:prstGeom>
        </p:spPr>
      </p:pic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E47FCD2-9536-CDE2-877F-2BC31DEF3C8C}"/>
              </a:ext>
            </a:extLst>
          </p:cNvPr>
          <p:cNvSpPr txBox="1">
            <a:spLocks/>
          </p:cNvSpPr>
          <p:nvPr/>
        </p:nvSpPr>
        <p:spPr>
          <a:xfrm>
            <a:off x="1713389" y="968645"/>
            <a:ext cx="1760757" cy="43801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2000" b="1" dirty="0">
                <a:latin typeface="Arial" panose="020B0604020202020204" pitchFamily="34" charset="0"/>
                <a:cs typeface="Arial" panose="020B0604020202020204" pitchFamily="34" charset="0"/>
              </a:rPr>
              <a:t>Self-Driving</a:t>
            </a:r>
            <a:endParaRPr lang="zh-TW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20" descr="A cartoon of a person holding a phone&#10;&#10;Description automatically generated">
            <a:extLst>
              <a:ext uri="{FF2B5EF4-FFF2-40B4-BE49-F238E27FC236}">
                <a16:creationId xmlns:a16="http://schemas.microsoft.com/office/drawing/2014/main" id="{6646160A-4D26-9882-C9F0-F42F6AE2672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9467" y="4143084"/>
            <a:ext cx="2174581" cy="2174581"/>
          </a:xfrm>
          <a:prstGeom prst="rect">
            <a:avLst/>
          </a:prstGeom>
        </p:spPr>
      </p:pic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A533115E-9992-4DE1-18BE-35D9FB0AD6D9}"/>
              </a:ext>
            </a:extLst>
          </p:cNvPr>
          <p:cNvSpPr txBox="1">
            <a:spLocks/>
          </p:cNvSpPr>
          <p:nvPr/>
        </p:nvSpPr>
        <p:spPr>
          <a:xfrm>
            <a:off x="8944833" y="3887267"/>
            <a:ext cx="2081775" cy="57860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2000" b="1" dirty="0">
                <a:latin typeface="Arial" panose="020B0604020202020204" pitchFamily="34" charset="0"/>
                <a:ea typeface="PMingLiU" panose="02020500000000000000" pitchFamily="18" charset="-120"/>
                <a:cs typeface="Arial" panose="020B0604020202020204" pitchFamily="34" charset="0"/>
              </a:rPr>
              <a:t>Mixed Reality</a:t>
            </a:r>
            <a:endParaRPr lang="zh-TW" altLang="en-US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 descr="A person in a hat and pants kneeling in a field with a drone&#10;&#10;Description automatically generated">
            <a:extLst>
              <a:ext uri="{FF2B5EF4-FFF2-40B4-BE49-F238E27FC236}">
                <a16:creationId xmlns:a16="http://schemas.microsoft.com/office/drawing/2014/main" id="{50FFC3C7-6BD1-1893-85E5-09590D9B943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24" t="11511" r="8774" b="10761"/>
          <a:stretch/>
        </p:blipFill>
        <p:spPr>
          <a:xfrm>
            <a:off x="1470192" y="4402725"/>
            <a:ext cx="2022819" cy="1922426"/>
          </a:xfrm>
          <a:prstGeom prst="rect">
            <a:avLst/>
          </a:prstGeom>
        </p:spPr>
      </p:pic>
      <p:pic>
        <p:nvPicPr>
          <p:cNvPr id="12" name="Picture 11" descr="A graphic design of a emergency&#10;&#10;Description automatically generated with medium confidence">
            <a:extLst>
              <a:ext uri="{FF2B5EF4-FFF2-40B4-BE49-F238E27FC236}">
                <a16:creationId xmlns:a16="http://schemas.microsoft.com/office/drawing/2014/main" id="{0C102EBD-3D3A-8B8A-24D4-D9779E7AF49D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94" b="19737"/>
          <a:stretch/>
        </p:blipFill>
        <p:spPr>
          <a:xfrm>
            <a:off x="4929570" y="5110230"/>
            <a:ext cx="2174581" cy="1323640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6564193-353C-74FF-61EC-AA6949A5E5C0}"/>
              </a:ext>
            </a:extLst>
          </p:cNvPr>
          <p:cNvSpPr txBox="1">
            <a:spLocks/>
          </p:cNvSpPr>
          <p:nvPr/>
        </p:nvSpPr>
        <p:spPr>
          <a:xfrm>
            <a:off x="1621002" y="3930718"/>
            <a:ext cx="1575004" cy="43801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2000" b="1" dirty="0">
                <a:latin typeface="Arial" panose="020B0604020202020204" pitchFamily="34" charset="0"/>
                <a:cs typeface="Arial" panose="020B0604020202020204" pitchFamily="34" charset="0"/>
              </a:rPr>
              <a:t>Agriculture</a:t>
            </a:r>
            <a:endParaRPr lang="zh-TW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85EBC6B6-8C13-E519-C5ED-CBA7BD53FA25}"/>
              </a:ext>
            </a:extLst>
          </p:cNvPr>
          <p:cNvSpPr txBox="1">
            <a:spLocks/>
          </p:cNvSpPr>
          <p:nvPr/>
        </p:nvSpPr>
        <p:spPr>
          <a:xfrm>
            <a:off x="4185657" y="4763060"/>
            <a:ext cx="3895368" cy="57860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1800" b="1" dirty="0">
                <a:latin typeface="Arial" panose="020B0604020202020204" pitchFamily="34" charset="0"/>
                <a:ea typeface="PMingLiU" panose="02020500000000000000" pitchFamily="18" charset="-120"/>
                <a:cs typeface="Arial" panose="020B0604020202020204" pitchFamily="34" charset="0"/>
              </a:rPr>
              <a:t>Emergency Management System</a:t>
            </a:r>
            <a:endParaRPr lang="zh-TW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06FE3BF-2868-F49F-C67C-73821C046FFC}"/>
              </a:ext>
            </a:extLst>
          </p:cNvPr>
          <p:cNvCxnSpPr>
            <a:cxnSpLocks/>
          </p:cNvCxnSpPr>
          <p:nvPr/>
        </p:nvCxnSpPr>
        <p:spPr>
          <a:xfrm flipV="1">
            <a:off x="6581164" y="2570784"/>
            <a:ext cx="1420758" cy="891076"/>
          </a:xfrm>
          <a:prstGeom prst="line">
            <a:avLst/>
          </a:prstGeom>
          <a:ln w="38100">
            <a:solidFill>
              <a:srgbClr val="4D99C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2A3C176-5B0C-9D6A-921C-EBA5468E00B0}"/>
              </a:ext>
            </a:extLst>
          </p:cNvPr>
          <p:cNvCxnSpPr>
            <a:cxnSpLocks/>
          </p:cNvCxnSpPr>
          <p:nvPr/>
        </p:nvCxnSpPr>
        <p:spPr>
          <a:xfrm>
            <a:off x="6581164" y="3869018"/>
            <a:ext cx="1901143" cy="499713"/>
          </a:xfrm>
          <a:prstGeom prst="line">
            <a:avLst/>
          </a:prstGeom>
          <a:ln w="38100">
            <a:solidFill>
              <a:srgbClr val="4D99C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C88BE1C-DD73-84C0-7FE4-B6BA84CAAC48}"/>
              </a:ext>
            </a:extLst>
          </p:cNvPr>
          <p:cNvCxnSpPr>
            <a:cxnSpLocks/>
            <a:stCxn id="13" idx="0"/>
            <a:endCxn id="4" idx="2"/>
          </p:cNvCxnSpPr>
          <p:nvPr/>
        </p:nvCxnSpPr>
        <p:spPr>
          <a:xfrm flipH="1" flipV="1">
            <a:off x="6016861" y="4274827"/>
            <a:ext cx="0" cy="488233"/>
          </a:xfrm>
          <a:prstGeom prst="line">
            <a:avLst/>
          </a:prstGeom>
          <a:ln w="38100">
            <a:solidFill>
              <a:srgbClr val="4D99C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9F60578-6898-CA0D-725D-FCA9B578EE30}"/>
              </a:ext>
            </a:extLst>
          </p:cNvPr>
          <p:cNvCxnSpPr>
            <a:cxnSpLocks/>
          </p:cNvCxnSpPr>
          <p:nvPr/>
        </p:nvCxnSpPr>
        <p:spPr>
          <a:xfrm flipH="1" flipV="1">
            <a:off x="4017426" y="2570784"/>
            <a:ext cx="1420758" cy="891076"/>
          </a:xfrm>
          <a:prstGeom prst="line">
            <a:avLst/>
          </a:prstGeom>
          <a:ln w="38100">
            <a:solidFill>
              <a:srgbClr val="4D99C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7CFD99F-FD57-7E65-AFC3-A44A2BF06E89}"/>
              </a:ext>
            </a:extLst>
          </p:cNvPr>
          <p:cNvCxnSpPr>
            <a:cxnSpLocks/>
          </p:cNvCxnSpPr>
          <p:nvPr/>
        </p:nvCxnSpPr>
        <p:spPr>
          <a:xfrm flipH="1">
            <a:off x="3537041" y="3869018"/>
            <a:ext cx="1901143" cy="499713"/>
          </a:xfrm>
          <a:prstGeom prst="line">
            <a:avLst/>
          </a:prstGeom>
          <a:ln w="38100">
            <a:solidFill>
              <a:srgbClr val="4D99C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0105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22" grpId="0"/>
      <p:bldP spid="10" grpId="0"/>
      <p:bldP spid="1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10E6C714-F72B-EA40-4F3A-C58E9DA09F9D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Proposed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706044F2-BE6A-7C30-C5D4-A972C6D79D8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11587" y="1056573"/>
                <a:ext cx="11379200" cy="5242560"/>
              </a:xfrm>
            </p:spPr>
            <p:txBody>
              <a:bodyPr>
                <a:normAutofit/>
              </a:bodyPr>
              <a:lstStyle/>
              <a:p>
                <a:pPr>
                  <a:buFont typeface="Wingdings" panose="05000000000000000000" pitchFamily="2" charset="2"/>
                  <a:buChar char="l"/>
                </a:pPr>
                <a:r>
                  <a:rPr lang="en-US" altLang="zh-TW" sz="2400" dirty="0"/>
                  <a:t>Inner maximization optimization </a:t>
                </a:r>
                <a:r>
                  <a:rPr lang="en-US" altLang="zh-TW" sz="2400" dirty="0" err="1"/>
                  <a:t>w.r.t.</a:t>
                </a:r>
                <a:r>
                  <a:rPr lang="en-US" altLang="zh-TW" sz="2400" dirty="0"/>
                  <a:t> two ambiguity sets                ,  </a:t>
                </a:r>
              </a:p>
              <a:p>
                <a:pPr lvl="1"/>
                <a:endParaRPr lang="en-US" altLang="zh-TW" sz="2000" dirty="0"/>
              </a:p>
              <a:p>
                <a:pPr lvl="1"/>
                <a:endParaRPr lang="en-US" altLang="zh-TW" sz="2000" dirty="0"/>
              </a:p>
              <a:p>
                <a:pPr lvl="1"/>
                <a:endParaRPr lang="en-US" altLang="zh-TW" sz="2000" dirty="0"/>
              </a:p>
              <a:p>
                <a:pPr lvl="1"/>
                <a:endParaRPr lang="en-US" altLang="zh-TW" sz="2000" dirty="0"/>
              </a:p>
              <a:p>
                <a:pPr lvl="1"/>
                <a:endParaRPr lang="en-US" altLang="zh-TW" sz="2000" dirty="0"/>
              </a:p>
              <a:p>
                <a:pPr lvl="1"/>
                <a:endParaRPr lang="en-US" altLang="zh-TW" sz="2000" dirty="0"/>
              </a:p>
              <a:p>
                <a:pPr lvl="1"/>
                <a:endParaRPr lang="en-US" altLang="zh-TW" sz="2000" dirty="0"/>
              </a:p>
              <a:p>
                <a:pPr marL="457200" lvl="1" indent="0">
                  <a:buNone/>
                </a:pPr>
                <a:endParaRPr lang="en-US" altLang="zh-TW" sz="2000" dirty="0"/>
              </a:p>
              <a:p>
                <a:pPr>
                  <a:buFont typeface="Wingdings" panose="05000000000000000000" pitchFamily="2" charset="2"/>
                  <a:buChar char="l"/>
                </a:pPr>
                <a:r>
                  <a:rPr lang="en-US" altLang="zh-TW" sz="2400" dirty="0"/>
                  <a:t>After substituting </a:t>
                </a:r>
                <a14:m>
                  <m:oMath xmlns:m="http://schemas.openxmlformats.org/officeDocument/2006/math">
                    <m:r>
                      <a:rPr lang="en-US" altLang="zh-TW" sz="2400" i="1">
                        <a:latin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zh-TW" altLang="en-US" sz="2400" dirty="0"/>
                  <a:t> </a:t>
                </a:r>
                <a:r>
                  <a:rPr lang="en-US" altLang="zh-TW" sz="2400" dirty="0"/>
                  <a:t>into the original problem, the tractable reformulated problem is obtained</a:t>
                </a:r>
                <a:endParaRPr lang="zh-TW" altLang="en-US" sz="2400" dirty="0"/>
              </a:p>
              <a:p>
                <a:pPr marL="0" indent="0">
                  <a:buNone/>
                </a:pPr>
                <a:endParaRPr lang="en-US" altLang="zh-TW" sz="2400" dirty="0"/>
              </a:p>
              <a:p>
                <a:endParaRPr lang="en-US" altLang="zh-TW" sz="2400" dirty="0"/>
              </a:p>
              <a:p>
                <a:endParaRPr lang="en-US" altLang="zh-TW" sz="2400" dirty="0"/>
              </a:p>
              <a:p>
                <a:endParaRPr lang="en-US" altLang="zh-TW" sz="2400" dirty="0">
                  <a:solidFill>
                    <a:schemeClr val="tx1"/>
                  </a:solidFill>
                </a:endParaRPr>
              </a:p>
              <a:p>
                <a:endParaRPr lang="zh-TW" altLang="en-US" sz="2400" dirty="0"/>
              </a:p>
              <a:p>
                <a:endParaRPr lang="zh-TW" altLang="en-US" sz="2400" dirty="0"/>
              </a:p>
            </p:txBody>
          </p:sp>
        </mc:Choice>
        <mc:Fallback xmlns="">
          <p:sp>
            <p:nvSpPr>
              <p:cNvPr id="3" name="內容版面配置區 2">
                <a:extLst>
                  <a:ext uri="{FF2B5EF4-FFF2-40B4-BE49-F238E27FC236}">
                    <a16:creationId xmlns:a16="http://schemas.microsoft.com/office/drawing/2014/main" id="{706044F2-BE6A-7C30-C5D4-A972C6D79D8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1587" y="1056573"/>
                <a:ext cx="11379200" cy="5242560"/>
              </a:xfrm>
              <a:blipFill>
                <a:blip r:embed="rId3"/>
                <a:stretch>
                  <a:fillRect l="-696" t="-151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94" name="筆跡 193">
                <a:extLst>
                  <a:ext uri="{FF2B5EF4-FFF2-40B4-BE49-F238E27FC236}">
                    <a16:creationId xmlns:a16="http://schemas.microsoft.com/office/drawing/2014/main" id="{90BDA0A8-DFB3-3EC0-F976-39F0A43639CA}"/>
                  </a:ext>
                </a:extLst>
              </p14:cNvPr>
              <p14:cNvContentPartPr/>
              <p14:nvPr/>
            </p14:nvContentPartPr>
            <p14:xfrm>
              <a:off x="1142803" y="516112"/>
              <a:ext cx="360" cy="360"/>
            </p14:xfrm>
          </p:contentPart>
        </mc:Choice>
        <mc:Fallback xmlns="">
          <p:pic>
            <p:nvPicPr>
              <p:cNvPr id="194" name="筆跡 193">
                <a:extLst>
                  <a:ext uri="{FF2B5EF4-FFF2-40B4-BE49-F238E27FC236}">
                    <a16:creationId xmlns:a16="http://schemas.microsoft.com/office/drawing/2014/main" id="{90BDA0A8-DFB3-3EC0-F976-39F0A43639C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33803" y="507112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0" name="筆跡 29">
                <a:extLst>
                  <a:ext uri="{FF2B5EF4-FFF2-40B4-BE49-F238E27FC236}">
                    <a16:creationId xmlns:a16="http://schemas.microsoft.com/office/drawing/2014/main" id="{DD6093F2-AA06-D68C-636B-3F14C054A13B}"/>
                  </a:ext>
                </a:extLst>
              </p14:cNvPr>
              <p14:cNvContentPartPr/>
              <p14:nvPr/>
            </p14:nvContentPartPr>
            <p14:xfrm>
              <a:off x="3887805" y="6528778"/>
              <a:ext cx="360" cy="360"/>
            </p14:xfrm>
          </p:contentPart>
        </mc:Choice>
        <mc:Fallback xmlns="">
          <p:pic>
            <p:nvPicPr>
              <p:cNvPr id="30" name="筆跡 29">
                <a:extLst>
                  <a:ext uri="{FF2B5EF4-FFF2-40B4-BE49-F238E27FC236}">
                    <a16:creationId xmlns:a16="http://schemas.microsoft.com/office/drawing/2014/main" id="{DD6093F2-AA06-D68C-636B-3F14C054A13B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878805" y="6519778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13" name="文字方塊 12">
            <a:extLst>
              <a:ext uri="{FF2B5EF4-FFF2-40B4-BE49-F238E27FC236}">
                <a16:creationId xmlns:a16="http://schemas.microsoft.com/office/drawing/2014/main" id="{AD83759D-EA47-A008-FD7C-6EC0D57CB6D9}"/>
              </a:ext>
            </a:extLst>
          </p:cNvPr>
          <p:cNvSpPr txBox="1"/>
          <p:nvPr/>
        </p:nvSpPr>
        <p:spPr>
          <a:xfrm>
            <a:off x="4653099" y="1761126"/>
            <a:ext cx="19047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sz="20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rPr>
              <a:t>Duality theorem</a:t>
            </a:r>
            <a:endParaRPr kumimoji="0" lang="zh-TW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B819DADD-C364-49CF-F0A1-E4A64F54F58B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t="18736" r="78049" b="-1465"/>
          <a:stretch/>
        </p:blipFill>
        <p:spPr>
          <a:xfrm>
            <a:off x="8175380" y="1043428"/>
            <a:ext cx="1232600" cy="418744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2CED7AE8-1D73-F236-5215-E55E20794084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r="76605" b="-511"/>
          <a:stretch/>
        </p:blipFill>
        <p:spPr>
          <a:xfrm>
            <a:off x="9592538" y="1031546"/>
            <a:ext cx="1308800" cy="442508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C6066F4E-FE23-3AC3-5C4F-D517C8D8D40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42803" y="1552986"/>
            <a:ext cx="3226907" cy="1374196"/>
          </a:xfrm>
          <a:prstGeom prst="rect">
            <a:avLst/>
          </a:prstGeom>
        </p:spPr>
      </p:pic>
      <p:sp>
        <p:nvSpPr>
          <p:cNvPr id="14" name="箭號: 向右 13">
            <a:extLst>
              <a:ext uri="{FF2B5EF4-FFF2-40B4-BE49-F238E27FC236}">
                <a16:creationId xmlns:a16="http://schemas.microsoft.com/office/drawing/2014/main" id="{6996E5B7-AF08-2218-9300-0B279EA97548}"/>
              </a:ext>
            </a:extLst>
          </p:cNvPr>
          <p:cNvSpPr/>
          <p:nvPr/>
        </p:nvSpPr>
        <p:spPr>
          <a:xfrm>
            <a:off x="4567374" y="2061169"/>
            <a:ext cx="2233476" cy="407900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id="{110951A9-04B6-0062-42C7-29AF2D445DEE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914800" y="1595006"/>
            <a:ext cx="3099062" cy="1290156"/>
          </a:xfrm>
          <a:prstGeom prst="rect">
            <a:avLst/>
          </a:prstGeom>
        </p:spPr>
      </p:pic>
      <p:grpSp>
        <p:nvGrpSpPr>
          <p:cNvPr id="22" name="群組 21">
            <a:extLst>
              <a:ext uri="{FF2B5EF4-FFF2-40B4-BE49-F238E27FC236}">
                <a16:creationId xmlns:a16="http://schemas.microsoft.com/office/drawing/2014/main" id="{585DA1D0-A5FF-1C2C-EB4E-013BEFA76D9A}"/>
              </a:ext>
            </a:extLst>
          </p:cNvPr>
          <p:cNvGrpSpPr/>
          <p:nvPr/>
        </p:nvGrpSpPr>
        <p:grpSpPr>
          <a:xfrm>
            <a:off x="4567374" y="2962356"/>
            <a:ext cx="7269885" cy="1121341"/>
            <a:chOff x="4458776" y="3011604"/>
            <a:chExt cx="7621637" cy="1357862"/>
          </a:xfrm>
        </p:grpSpPr>
        <p:grpSp>
          <p:nvGrpSpPr>
            <p:cNvPr id="20" name="群組 19">
              <a:extLst>
                <a:ext uri="{FF2B5EF4-FFF2-40B4-BE49-F238E27FC236}">
                  <a16:creationId xmlns:a16="http://schemas.microsoft.com/office/drawing/2014/main" id="{D779DDDD-8131-44D1-D5BB-86545F8BC351}"/>
                </a:ext>
              </a:extLst>
            </p:cNvPr>
            <p:cNvGrpSpPr/>
            <p:nvPr/>
          </p:nvGrpSpPr>
          <p:grpSpPr>
            <a:xfrm>
              <a:off x="4458776" y="3079310"/>
              <a:ext cx="7621637" cy="1209369"/>
              <a:chOff x="2084227" y="3134500"/>
              <a:chExt cx="7621637" cy="1209369"/>
            </a:xfrm>
          </p:grpSpPr>
          <p:pic>
            <p:nvPicPr>
              <p:cNvPr id="16" name="圖片 15">
                <a:extLst>
                  <a:ext uri="{FF2B5EF4-FFF2-40B4-BE49-F238E27FC236}">
                    <a16:creationId xmlns:a16="http://schemas.microsoft.com/office/drawing/2014/main" id="{7485F0A4-175A-737C-77D0-0F67C6B352D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6"/>
              <a:srcRect r="33186" b="76674"/>
              <a:stretch/>
            </p:blipFill>
            <p:spPr>
              <a:xfrm>
                <a:off x="2084227" y="3184502"/>
                <a:ext cx="2678274" cy="530248"/>
              </a:xfrm>
              <a:prstGeom prst="rect">
                <a:avLst/>
              </a:prstGeom>
            </p:spPr>
          </p:pic>
          <p:pic>
            <p:nvPicPr>
              <p:cNvPr id="17" name="圖片 16">
                <a:extLst>
                  <a:ext uri="{FF2B5EF4-FFF2-40B4-BE49-F238E27FC236}">
                    <a16:creationId xmlns:a16="http://schemas.microsoft.com/office/drawing/2014/main" id="{7B036000-AFE9-BB8B-1868-9BA6531CBC9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6"/>
              <a:srcRect l="2805" t="22459" b="52032"/>
              <a:stretch/>
            </p:blipFill>
            <p:spPr>
              <a:xfrm>
                <a:off x="4786697" y="3134500"/>
                <a:ext cx="3814028" cy="567633"/>
              </a:xfrm>
              <a:prstGeom prst="rect">
                <a:avLst/>
              </a:prstGeom>
            </p:spPr>
          </p:pic>
          <p:pic>
            <p:nvPicPr>
              <p:cNvPr id="18" name="圖片 17">
                <a:extLst>
                  <a:ext uri="{FF2B5EF4-FFF2-40B4-BE49-F238E27FC236}">
                    <a16:creationId xmlns:a16="http://schemas.microsoft.com/office/drawing/2014/main" id="{97F5B436-DFFD-C876-3CD0-C34C3305AC0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6"/>
              <a:srcRect t="46942" b="24340"/>
              <a:stretch/>
            </p:blipFill>
            <p:spPr>
              <a:xfrm>
                <a:off x="3010085" y="3691055"/>
                <a:ext cx="4008599" cy="652814"/>
              </a:xfrm>
              <a:prstGeom prst="rect">
                <a:avLst/>
              </a:prstGeom>
            </p:spPr>
          </p:pic>
          <p:pic>
            <p:nvPicPr>
              <p:cNvPr id="19" name="圖片 18">
                <a:extLst>
                  <a:ext uri="{FF2B5EF4-FFF2-40B4-BE49-F238E27FC236}">
                    <a16:creationId xmlns:a16="http://schemas.microsoft.com/office/drawing/2014/main" id="{9C2BC67C-DF43-EFE3-87DF-86E23695D17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6"/>
              <a:srcRect l="2972" t="75029" r="25505"/>
              <a:stretch/>
            </p:blipFill>
            <p:spPr>
              <a:xfrm>
                <a:off x="6800850" y="3760578"/>
                <a:ext cx="2905014" cy="575154"/>
              </a:xfrm>
              <a:prstGeom prst="rect">
                <a:avLst/>
              </a:prstGeom>
            </p:spPr>
          </p:pic>
        </p:grpSp>
        <p:sp>
          <p:nvSpPr>
            <p:cNvPr id="21" name="矩形: 圓角 20">
              <a:extLst>
                <a:ext uri="{FF2B5EF4-FFF2-40B4-BE49-F238E27FC236}">
                  <a16:creationId xmlns:a16="http://schemas.microsoft.com/office/drawing/2014/main" id="{0BE5F549-E0A8-10AF-3ED1-51582F28B3A7}"/>
                </a:ext>
              </a:extLst>
            </p:cNvPr>
            <p:cNvSpPr/>
            <p:nvPr/>
          </p:nvSpPr>
          <p:spPr>
            <a:xfrm>
              <a:off x="4458776" y="3011604"/>
              <a:ext cx="7621637" cy="1357862"/>
            </a:xfrm>
            <a:prstGeom prst="roundRect">
              <a:avLst/>
            </a:prstGeom>
            <a:noFill/>
            <a:ln w="38100">
              <a:solidFill>
                <a:srgbClr val="FF979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</p:grpSp>
      <p:pic>
        <p:nvPicPr>
          <p:cNvPr id="23" name="圖片 22">
            <a:extLst>
              <a:ext uri="{FF2B5EF4-FFF2-40B4-BE49-F238E27FC236}">
                <a16:creationId xmlns:a16="http://schemas.microsoft.com/office/drawing/2014/main" id="{05851ED7-5B34-F0DC-3D2B-C944BF57666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720953" y="4635275"/>
            <a:ext cx="3401088" cy="1697216"/>
          </a:xfrm>
          <a:prstGeom prst="rect">
            <a:avLst/>
          </a:prstGeom>
        </p:spPr>
      </p:pic>
      <p:sp>
        <p:nvSpPr>
          <p:cNvPr id="4" name="橢圓 3">
            <a:extLst>
              <a:ext uri="{FF2B5EF4-FFF2-40B4-BE49-F238E27FC236}">
                <a16:creationId xmlns:a16="http://schemas.microsoft.com/office/drawing/2014/main" id="{F60B79BF-C989-DF2B-1B55-0127B14981EA}"/>
              </a:ext>
            </a:extLst>
          </p:cNvPr>
          <p:cNvSpPr/>
          <p:nvPr/>
        </p:nvSpPr>
        <p:spPr>
          <a:xfrm>
            <a:off x="10328031" y="2368062"/>
            <a:ext cx="108000" cy="1080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6" name="橢圓 5">
            <a:extLst>
              <a:ext uri="{FF2B5EF4-FFF2-40B4-BE49-F238E27FC236}">
                <a16:creationId xmlns:a16="http://schemas.microsoft.com/office/drawing/2014/main" id="{2BA8D43F-5F12-2152-F4AE-8FAB94BB52FA}"/>
              </a:ext>
            </a:extLst>
          </p:cNvPr>
          <p:cNvSpPr/>
          <p:nvPr/>
        </p:nvSpPr>
        <p:spPr>
          <a:xfrm>
            <a:off x="10497238" y="2368062"/>
            <a:ext cx="108000" cy="1080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8" name="橢圓 7">
            <a:extLst>
              <a:ext uri="{FF2B5EF4-FFF2-40B4-BE49-F238E27FC236}">
                <a16:creationId xmlns:a16="http://schemas.microsoft.com/office/drawing/2014/main" id="{6AC670BC-A071-F385-B90A-6FC97BEBE3D9}"/>
              </a:ext>
            </a:extLst>
          </p:cNvPr>
          <p:cNvSpPr/>
          <p:nvPr/>
        </p:nvSpPr>
        <p:spPr>
          <a:xfrm>
            <a:off x="10666445" y="2361069"/>
            <a:ext cx="108000" cy="1080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CA795BF1-190A-B205-AE7B-9BD27B524F94}"/>
                  </a:ext>
                </a:extLst>
              </p:cNvPr>
              <p:cNvSpPr txBox="1"/>
              <p:nvPr/>
            </p:nvSpPr>
            <p:spPr>
              <a:xfrm>
                <a:off x="10835652" y="2277117"/>
                <a:ext cx="37350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(1)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CA795BF1-190A-B205-AE7B-9BD27B524F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35652" y="2277117"/>
                <a:ext cx="373500" cy="276999"/>
              </a:xfrm>
              <a:prstGeom prst="rect">
                <a:avLst/>
              </a:prstGeom>
              <a:blipFill>
                <a:blip r:embed="rId18"/>
                <a:stretch>
                  <a:fillRect l="-21311" t="-4444" r="-24590" b="-3555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839614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BDE6EB8B-AF47-4D0B-BE26-FB014111DC9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Numerical Results and Analysis-1</a:t>
            </a:r>
          </a:p>
        </p:txBody>
      </p:sp>
      <p:sp>
        <p:nvSpPr>
          <p:cNvPr id="2" name="內容版面配置區 1">
            <a:extLst>
              <a:ext uri="{FF2B5EF4-FFF2-40B4-BE49-F238E27FC236}">
                <a16:creationId xmlns:a16="http://schemas.microsoft.com/office/drawing/2014/main" id="{37923F99-79E7-C5D5-6F22-6E8C3013254B}"/>
              </a:ext>
            </a:extLst>
          </p:cNvPr>
          <p:cNvSpPr txBox="1">
            <a:spLocks/>
          </p:cNvSpPr>
          <p:nvPr/>
        </p:nvSpPr>
        <p:spPr>
          <a:xfrm>
            <a:off x="5323500" y="1347336"/>
            <a:ext cx="7723309" cy="4953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zh-TW" sz="8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200" dirty="0"/>
              <a:t>Robust optimization [RO]</a:t>
            </a: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zh-TW" sz="2000" dirty="0"/>
              <a:t>More conservative: worst-case solution</a:t>
            </a: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zh-TW" sz="2000" dirty="0"/>
              <a:t>Require more time to complete the same task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200" dirty="0"/>
              <a:t>Stochastic programming [SP]</a:t>
            </a: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zh-TW" sz="2000" dirty="0"/>
              <a:t> Complete knowledge of the uncertainty</a:t>
            </a: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zh-TW" sz="2000" dirty="0"/>
              <a:t> Need less time to finish the same mission</a:t>
            </a:r>
          </a:p>
          <a:p>
            <a:pPr lvl="3">
              <a:buFont typeface="Wingdings" panose="05000000000000000000" pitchFamily="2" charset="2"/>
              <a:buChar char="ü"/>
            </a:pPr>
            <a:endParaRPr lang="en-US" altLang="zh-TW" sz="4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200" dirty="0"/>
              <a:t>Distributionally robust optimization  [DRO]</a:t>
            </a: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zh-TW" sz="2000" dirty="0"/>
              <a:t>Expected worst-case solution</a:t>
            </a: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zh-TW" sz="2000" dirty="0"/>
              <a:t>Latency between RO and SP</a:t>
            </a:r>
          </a:p>
          <a:p>
            <a:pPr lvl="2">
              <a:buFont typeface="Wingdings" panose="05000000000000000000" pitchFamily="2" charset="2"/>
              <a:buChar char="ü"/>
            </a:pPr>
            <a:endParaRPr lang="en-US" altLang="zh-TW" sz="800" dirty="0"/>
          </a:p>
          <a:p>
            <a:pPr lvl="1">
              <a:spcBef>
                <a:spcPts val="100"/>
              </a:spcBef>
              <a:buFont typeface="Arial" panose="020B0604020202020204" pitchFamily="34" charset="0"/>
              <a:buChar char="•"/>
            </a:pPr>
            <a:r>
              <a:rPr lang="en-US" altLang="zh-TW" sz="2200" dirty="0"/>
              <a:t>More tasks in the network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zh-TW" altLang="en-US" sz="2200" b="1" dirty="0">
                <a:solidFill>
                  <a:srgbClr val="00B050"/>
                </a:solidFill>
              </a:rPr>
              <a:t>→ </a:t>
            </a:r>
            <a:r>
              <a:rPr lang="en-US" altLang="zh-TW" sz="2200" dirty="0"/>
              <a:t>Require more time to forward the   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en-US" altLang="zh-TW" sz="2200" dirty="0"/>
              <a:t>     tasks from the source to the destination </a:t>
            </a:r>
            <a:endParaRPr lang="zh-TW" altLang="en-US" sz="22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3B647A2-B82A-6CB0-0C0C-C7091E6EA3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869" y="1857829"/>
            <a:ext cx="5343792" cy="356395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D78907C-2536-C72F-DE53-9B1BD387AC21}"/>
              </a:ext>
            </a:extLst>
          </p:cNvPr>
          <p:cNvSpPr txBox="1"/>
          <p:nvPr/>
        </p:nvSpPr>
        <p:spPr>
          <a:xfrm>
            <a:off x="5832569" y="1014470"/>
            <a:ext cx="4434177" cy="461665"/>
          </a:xfrm>
          <a:prstGeom prst="rect">
            <a:avLst/>
          </a:prstGeom>
          <a:solidFill>
            <a:srgbClr val="9BBB59">
              <a:alpha val="50000"/>
            </a:srgbClr>
          </a:solidFill>
          <a:ln>
            <a:noFill/>
          </a:ln>
          <a:effectLst/>
        </p:spPr>
        <p:txBody>
          <a:bodyPr wrap="square" rtlCol="0">
            <a:spAutoFit/>
          </a:bodyPr>
          <a:lstStyle/>
          <a:p>
            <a:pPr marL="0" marR="0" lvl="0" indent="0" defTabSz="9143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Number of requests vs. latency</a:t>
            </a:r>
          </a:p>
        </p:txBody>
      </p:sp>
    </p:spTree>
    <p:extLst>
      <p:ext uri="{BB962C8B-B14F-4D97-AF65-F5344CB8AC3E}">
        <p14:creationId xmlns:p14="http://schemas.microsoft.com/office/powerpoint/2010/main" val="271210594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BDE6EB8B-AF47-4D0B-BE26-FB014111DC90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Numerical Results and Analysis-2</a:t>
            </a:r>
          </a:p>
        </p:txBody>
      </p:sp>
      <p:sp>
        <p:nvSpPr>
          <p:cNvPr id="6" name="內容版面配置區 1">
            <a:extLst>
              <a:ext uri="{FF2B5EF4-FFF2-40B4-BE49-F238E27FC236}">
                <a16:creationId xmlns:a16="http://schemas.microsoft.com/office/drawing/2014/main" id="{F9885D74-6658-DFFB-71CD-6C5DE768BAEF}"/>
              </a:ext>
            </a:extLst>
          </p:cNvPr>
          <p:cNvSpPr txBox="1">
            <a:spLocks/>
          </p:cNvSpPr>
          <p:nvPr/>
        </p:nvSpPr>
        <p:spPr>
          <a:xfrm>
            <a:off x="5706319" y="1230723"/>
            <a:ext cx="6096000" cy="49530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endParaRPr lang="en-US" altLang="zh-TW" sz="800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TW" sz="800" dirty="0"/>
          </a:p>
          <a:p>
            <a:pPr>
              <a:buFont typeface="Wingdings" panose="05000000000000000000" pitchFamily="2" charset="2"/>
              <a:buChar char="Ø"/>
            </a:pPr>
            <a:endParaRPr lang="en-US" altLang="zh-TW" sz="8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400" dirty="0"/>
              <a:t>The same amount of tasks of each device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altLang="zh-TW" sz="1600" dirty="0"/>
          </a:p>
          <a:p>
            <a:pPr lvl="1">
              <a:spcBef>
                <a:spcPts val="100"/>
              </a:spcBef>
              <a:buFont typeface="Arial" panose="020B0604020202020204" pitchFamily="34" charset="0"/>
              <a:buChar char="•"/>
            </a:pPr>
            <a:r>
              <a:rPr lang="en-US" altLang="zh-TW" sz="2400" dirty="0"/>
              <a:t>More users on the source city</a:t>
            </a:r>
          </a:p>
          <a:p>
            <a:pPr marL="457200" lvl="1" indent="0">
              <a:spcBef>
                <a:spcPts val="0"/>
              </a:spcBef>
              <a:buNone/>
            </a:pPr>
            <a:r>
              <a:rPr lang="zh-TW" altLang="en-US" sz="2400" b="1" dirty="0">
                <a:solidFill>
                  <a:srgbClr val="00B050"/>
                </a:solidFill>
              </a:rPr>
              <a:t>→ </a:t>
            </a:r>
            <a:r>
              <a:rPr lang="en-US" altLang="zh-TW" sz="2400" dirty="0"/>
              <a:t>Increase the total latency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altLang="zh-TW" sz="16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400" dirty="0"/>
              <a:t>Proposed DRO model </a:t>
            </a: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zh-TW" sz="2000" dirty="0"/>
              <a:t>Require less total latency than the RO mechanism</a:t>
            </a: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zh-TW" sz="2000" dirty="0"/>
              <a:t>Require more delay than the SP method</a:t>
            </a:r>
          </a:p>
          <a:p>
            <a:pPr lvl="2">
              <a:buFont typeface="Arial" panose="020B0604020202020204" pitchFamily="34" charset="0"/>
              <a:buChar char="○"/>
            </a:pPr>
            <a:r>
              <a:rPr lang="en-US" altLang="zh-TW" sz="2000" dirty="0"/>
              <a:t>Ambiguity set size increases, latency closer to RO</a:t>
            </a:r>
          </a:p>
          <a:p>
            <a:pPr lvl="2">
              <a:buFont typeface="Wingdings" panose="05000000000000000000" pitchFamily="2" charset="2"/>
              <a:buChar char="ü"/>
            </a:pPr>
            <a:endParaRPr lang="en-US" altLang="zh-TW" sz="2000" dirty="0"/>
          </a:p>
          <a:p>
            <a:pPr lvl="1">
              <a:buFont typeface="Arial" panose="020B0604020202020204" pitchFamily="34" charset="0"/>
              <a:buChar char="•"/>
            </a:pPr>
            <a:endParaRPr lang="en-US" altLang="zh-TW" sz="2400" dirty="0"/>
          </a:p>
          <a:p>
            <a:pPr lvl="1">
              <a:buFont typeface="Wingdings" panose="05000000000000000000" pitchFamily="2" charset="2"/>
              <a:buChar char="ü"/>
            </a:pPr>
            <a:endParaRPr lang="en-US" altLang="zh-TW" sz="2400" dirty="0"/>
          </a:p>
          <a:p>
            <a:pPr lvl="2">
              <a:buFont typeface="Wingdings" panose="05000000000000000000" pitchFamily="2" charset="2"/>
              <a:buChar char="ü"/>
            </a:pPr>
            <a:endParaRPr lang="en-US" altLang="zh-TW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47DE6D0-F7AF-34BF-FB92-A7C8298EB5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810" y="2165126"/>
            <a:ext cx="5663495" cy="37250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31">
                <a:extLst>
                  <a:ext uri="{FF2B5EF4-FFF2-40B4-BE49-F238E27FC236}">
                    <a16:creationId xmlns:a16="http://schemas.microsoft.com/office/drawing/2014/main" id="{6E3D3F37-D7E2-FC04-323B-924956CD6177}"/>
                  </a:ext>
                </a:extLst>
              </p:cNvPr>
              <p:cNvSpPr txBox="1"/>
              <p:nvPr/>
            </p:nvSpPr>
            <p:spPr>
              <a:xfrm>
                <a:off x="2001460" y="1386319"/>
                <a:ext cx="3704859" cy="646331"/>
              </a:xfrm>
              <a:prstGeom prst="rect">
                <a:avLst/>
              </a:prstGeom>
              <a:noFill/>
              <a:ln w="12700">
                <a:solidFill>
                  <a:srgbClr val="44546A"/>
                </a:solidFill>
                <a:prstDash val="sysDash"/>
              </a:ln>
            </p:spPr>
            <p:txBody>
              <a:bodyPr wrap="square" lIns="91440" tIns="45720" rIns="91440" bIns="45720" rtlCol="0" anchor="t">
                <a:sp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TW" sz="1800" dirty="0">
                    <a:latin typeface="Calibri (Body)"/>
                  </a:rPr>
                  <a:t>Size amplification factor controls the ambiguity set size (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800" i="1" dirty="0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TW" sz="18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TW" sz="18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800" dirty="0">
                    <a:latin typeface="Calibri (Body)"/>
                  </a:rPr>
                  <a:t> &gt;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TW" altLang="en-US" sz="1800" i="1" dirty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TW" sz="18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180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TW" sz="18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zh-TW" altLang="en-US" sz="1800" dirty="0">
                  <a:latin typeface="Calibri (Body)"/>
                </a:endParaRPr>
              </a:p>
            </p:txBody>
          </p:sp>
        </mc:Choice>
        <mc:Fallback xmlns="">
          <p:sp>
            <p:nvSpPr>
              <p:cNvPr id="3" name="TextBox 31">
                <a:extLst>
                  <a:ext uri="{FF2B5EF4-FFF2-40B4-BE49-F238E27FC236}">
                    <a16:creationId xmlns:a16="http://schemas.microsoft.com/office/drawing/2014/main" id="{6E3D3F37-D7E2-FC04-323B-924956CD61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1460" y="1386319"/>
                <a:ext cx="3704859" cy="646331"/>
              </a:xfrm>
              <a:prstGeom prst="rect">
                <a:avLst/>
              </a:prstGeom>
              <a:blipFill>
                <a:blip r:embed="rId4"/>
                <a:stretch>
                  <a:fillRect l="-820" t="-3704" b="-12963"/>
                </a:stretch>
              </a:blipFill>
              <a:ln w="12700">
                <a:solidFill>
                  <a:srgbClr val="44546A"/>
                </a:solidFill>
                <a:prstDash val="sysDash"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Connector: Elbow 6">
            <a:extLst>
              <a:ext uri="{FF2B5EF4-FFF2-40B4-BE49-F238E27FC236}">
                <a16:creationId xmlns:a16="http://schemas.microsoft.com/office/drawing/2014/main" id="{EAD273F0-E2A1-0E8D-FB74-BCAB9092CB39}"/>
              </a:ext>
            </a:extLst>
          </p:cNvPr>
          <p:cNvCxnSpPr>
            <a:cxnSpLocks/>
            <a:stCxn id="3" idx="1"/>
          </p:cNvCxnSpPr>
          <p:nvPr/>
        </p:nvCxnSpPr>
        <p:spPr>
          <a:xfrm rot="10800000" flipV="1">
            <a:off x="1712686" y="1709484"/>
            <a:ext cx="288774" cy="663601"/>
          </a:xfrm>
          <a:prstGeom prst="bentConnector2">
            <a:avLst/>
          </a:prstGeom>
          <a:noFill/>
          <a:ln w="12700" cap="flat" cmpd="sng" algn="ctr">
            <a:solidFill>
              <a:sysClr val="windowText" lastClr="000000"/>
            </a:solidFill>
            <a:prstDash val="dash"/>
            <a:miter lim="800000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1401FCA-E1CA-3DAF-F1CE-794BB5C24765}"/>
              </a:ext>
            </a:extLst>
          </p:cNvPr>
          <p:cNvSpPr txBox="1"/>
          <p:nvPr/>
        </p:nvSpPr>
        <p:spPr>
          <a:xfrm>
            <a:off x="6211512" y="1155486"/>
            <a:ext cx="5390179" cy="461665"/>
          </a:xfrm>
          <a:prstGeom prst="rect">
            <a:avLst/>
          </a:prstGeom>
          <a:solidFill>
            <a:srgbClr val="4BACC6">
              <a:alpha val="50000"/>
            </a:srgbClr>
          </a:solidFill>
          <a:ln>
            <a:noFill/>
          </a:ln>
          <a:effectLst/>
        </p:spPr>
        <p:txBody>
          <a:bodyPr wrap="square" rtlCol="0">
            <a:spAutoFit/>
          </a:bodyPr>
          <a:lstStyle/>
          <a:p>
            <a:pPr defTabSz="914377">
              <a:defRPr/>
            </a:pPr>
            <a:r>
              <a:rPr kumimoji="1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Number of user equipment vs. latency</a:t>
            </a:r>
          </a:p>
        </p:txBody>
      </p:sp>
    </p:spTree>
    <p:extLst>
      <p:ext uri="{BB962C8B-B14F-4D97-AF65-F5344CB8AC3E}">
        <p14:creationId xmlns:p14="http://schemas.microsoft.com/office/powerpoint/2010/main" val="208863502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BC831A0A-3C90-4F29-AECF-F22DAF38A69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Summary of Work III</a:t>
            </a:r>
            <a:endParaRPr lang="zh-TW" altLang="en-US" dirty="0">
              <a:effectLst/>
            </a:endParaRPr>
          </a:p>
        </p:txBody>
      </p:sp>
      <p:sp>
        <p:nvSpPr>
          <p:cNvPr id="6" name="內容版面配置區 2">
            <a:extLst>
              <a:ext uri="{FF2B5EF4-FFF2-40B4-BE49-F238E27FC236}">
                <a16:creationId xmlns:a16="http://schemas.microsoft.com/office/drawing/2014/main" id="{954F963C-AB10-67B7-F61A-86C14CFD34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8000" y="914400"/>
            <a:ext cx="11379200" cy="5029200"/>
          </a:xfrm>
        </p:spPr>
        <p:txBody>
          <a:bodyPr>
            <a:normAutofit/>
          </a:bodyPr>
          <a:lstStyle/>
          <a:p>
            <a:pPr marL="34380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TW" sz="2400" dirty="0"/>
              <a:t>We have developed the </a:t>
            </a:r>
            <a:r>
              <a:rPr lang="en-US" altLang="zh-TW" sz="2400" b="1" dirty="0">
                <a:solidFill>
                  <a:srgbClr val="0432FF"/>
                </a:solidFill>
              </a:rPr>
              <a:t>distributionally robust optimization model </a:t>
            </a:r>
            <a:r>
              <a:rPr lang="en-US" altLang="zh-TW" sz="2400" dirty="0"/>
              <a:t>to </a:t>
            </a:r>
            <a:r>
              <a:rPr lang="en-US" altLang="zh-TW" sz="2400" b="1" dirty="0">
                <a:solidFill>
                  <a:srgbClr val="0432FF"/>
                </a:solidFill>
              </a:rPr>
              <a:t>route tasks from source mobile devices to target mobile devices </a:t>
            </a:r>
            <a:r>
              <a:rPr lang="en-US" altLang="zh-TW" sz="2400" dirty="0"/>
              <a:t>in integrated satellite-terrestrial networks with the minimum expected worse-case latency.</a:t>
            </a:r>
          </a:p>
          <a:p>
            <a:pPr indent="-342000">
              <a:lnSpc>
                <a:spcPct val="120000"/>
              </a:lnSpc>
              <a:spcBef>
                <a:spcPts val="0"/>
              </a:spcBef>
              <a:buNone/>
            </a:pPr>
            <a:endParaRPr lang="en-US" altLang="zh-TW" sz="800" dirty="0"/>
          </a:p>
          <a:p>
            <a:pPr marL="34380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TW" sz="2400" dirty="0"/>
              <a:t>To address the unpredictable vehicle mobility, the delay of uploading and downloading paths is built up as the </a:t>
            </a:r>
            <a:r>
              <a:rPr lang="en-US" altLang="zh-TW" sz="2400" b="1" dirty="0">
                <a:solidFill>
                  <a:srgbClr val="0432FF"/>
                </a:solidFill>
              </a:rPr>
              <a:t>Wasserstein ambiguity sets</a:t>
            </a:r>
            <a:r>
              <a:rPr lang="en-US" altLang="zh-TW" sz="2400" dirty="0"/>
              <a:t>.</a:t>
            </a:r>
          </a:p>
          <a:p>
            <a:pPr indent="-342000">
              <a:lnSpc>
                <a:spcPct val="120000"/>
              </a:lnSpc>
              <a:spcBef>
                <a:spcPts val="0"/>
              </a:spcBef>
            </a:pPr>
            <a:endParaRPr lang="en-US" altLang="zh-TW" sz="800" dirty="0"/>
          </a:p>
          <a:p>
            <a:pPr marL="34380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TW" sz="2400" dirty="0"/>
              <a:t>The original distributionally robust optimization model is then reduced into a formulation that is manageable. </a:t>
            </a:r>
          </a:p>
          <a:p>
            <a:pPr indent="-342000">
              <a:lnSpc>
                <a:spcPct val="120000"/>
              </a:lnSpc>
              <a:spcBef>
                <a:spcPts val="0"/>
              </a:spcBef>
            </a:pPr>
            <a:endParaRPr lang="en-US" altLang="zh-TW" sz="800" dirty="0"/>
          </a:p>
          <a:p>
            <a:pPr marL="34380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Char char="l"/>
            </a:pPr>
            <a:r>
              <a:rPr lang="en-US" altLang="zh-TW" sz="2400" dirty="0"/>
              <a:t>Simulation results have shown that the proposed model</a:t>
            </a:r>
          </a:p>
          <a:p>
            <a:pPr lvl="1" indent="-342000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Perform better than the robust optimization scheme</a:t>
            </a:r>
          </a:p>
          <a:p>
            <a:pPr lvl="1" indent="-342000">
              <a:lnSpc>
                <a:spcPct val="120000"/>
              </a:lnSpc>
              <a:spcBef>
                <a:spcPts val="0"/>
              </a:spcBef>
            </a:pPr>
            <a:r>
              <a:rPr lang="en-US" altLang="zh-TW" dirty="0"/>
              <a:t>Require more latency than stochastic optimization mechanism</a:t>
            </a:r>
          </a:p>
        </p:txBody>
      </p:sp>
    </p:spTree>
    <p:extLst>
      <p:ext uri="{BB962C8B-B14F-4D97-AF65-F5344CB8AC3E}">
        <p14:creationId xmlns:p14="http://schemas.microsoft.com/office/powerpoint/2010/main" val="422781687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BC831A0A-3C90-4F29-AECF-F22DAF38A69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Future Works-1</a:t>
            </a:r>
            <a:endParaRPr lang="zh-TW" altLang="en-US" dirty="0"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2">
                <a:extLst>
                  <a:ext uri="{FF2B5EF4-FFF2-40B4-BE49-F238E27FC236}">
                    <a16:creationId xmlns:a16="http://schemas.microsoft.com/office/drawing/2014/main" id="{954F963C-AB10-67B7-F61A-86C14CFD340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5170" y="1016000"/>
                <a:ext cx="11203266" cy="5397500"/>
              </a:xfrm>
            </p:spPr>
            <p:txBody>
              <a:bodyPr>
                <a:normAutofit/>
              </a:bodyPr>
              <a:lstStyle/>
              <a:p>
                <a:pPr marL="458100" indent="-457200">
                  <a:lnSpc>
                    <a:spcPct val="120000"/>
                  </a:lnSpc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en-US" altLang="zh-TW" sz="2400" u="sng" dirty="0"/>
                  <a:t>D</a:t>
                </a:r>
                <a:r>
                  <a:rPr lang="en-US" altLang="zh-TW" sz="2400" dirty="0"/>
                  <a:t>istributionally </a:t>
                </a:r>
                <a:r>
                  <a:rPr lang="en-US" altLang="zh-TW" sz="2400" u="sng" dirty="0"/>
                  <a:t>r</a:t>
                </a:r>
                <a:r>
                  <a:rPr lang="en-US" altLang="zh-TW" sz="2400" dirty="0"/>
                  <a:t>obust </a:t>
                </a:r>
                <a:r>
                  <a:rPr lang="en-US" altLang="zh-TW" sz="2400" u="sng" dirty="0"/>
                  <a:t>r</a:t>
                </a:r>
                <a:r>
                  <a:rPr lang="en-US" altLang="zh-TW" sz="2400" dirty="0"/>
                  <a:t>einforcement </a:t>
                </a:r>
                <a:r>
                  <a:rPr lang="en-US" altLang="zh-TW" sz="2400" u="sng" dirty="0"/>
                  <a:t>l</a:t>
                </a:r>
                <a:r>
                  <a:rPr lang="en-US" altLang="zh-TW" sz="2400" dirty="0"/>
                  <a:t>earning (DRRL)</a:t>
                </a:r>
              </a:p>
              <a:p>
                <a:pPr lvl="1" indent="-34200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altLang="zh-TW" sz="2000" dirty="0"/>
                  <a:t>Choose an efficient policy to explore the unknown environment</a:t>
                </a:r>
              </a:p>
              <a:p>
                <a:pPr marL="1143900" lvl="2" indent="-342900">
                  <a:lnSpc>
                    <a:spcPct val="120000"/>
                  </a:lnSpc>
                  <a:spcBef>
                    <a:spcPts val="0"/>
                  </a:spcBef>
                  <a:buFont typeface="Arial" panose="020B0604020202020204" pitchFamily="34" charset="0"/>
                  <a:buChar char="○"/>
                </a:pPr>
                <a:r>
                  <a:rPr lang="en-US" altLang="zh-TW" sz="2400" dirty="0"/>
                  <a:t>  </a:t>
                </a:r>
                <a:r>
                  <a:rPr kumimoji="0" lang="en-US" altLang="zh-TW" sz="1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mbiguity set for policies:</a:t>
                </a:r>
              </a:p>
              <a:p>
                <a:pPr marL="1143900" lvl="2" indent="-342900">
                  <a:lnSpc>
                    <a:spcPct val="120000"/>
                  </a:lnSpc>
                  <a:spcBef>
                    <a:spcPts val="0"/>
                  </a:spcBef>
                  <a:buFont typeface="Arial" panose="020B0604020202020204" pitchFamily="34" charset="0"/>
                  <a:buChar char="○"/>
                </a:pPr>
                <a:endParaRPr lang="en-US" altLang="zh-TW" sz="2400" dirty="0">
                  <a:solidFill>
                    <a:prstClr val="black"/>
                  </a:solidFill>
                </a:endParaRPr>
              </a:p>
              <a:p>
                <a:pPr marL="801000" lvl="2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kumimoji="0" lang="en-US" altLang="zh-TW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1143900" lvl="2" indent="-342900">
                  <a:lnSpc>
                    <a:spcPct val="120000"/>
                  </a:lnSpc>
                  <a:spcBef>
                    <a:spcPts val="0"/>
                  </a:spcBef>
                  <a:buFont typeface="Arial" panose="020B0604020202020204" pitchFamily="34" charset="0"/>
                  <a:buChar char="○"/>
                </a:pPr>
                <a:r>
                  <a:rPr kumimoji="0" lang="en-US" altLang="zh-TW" sz="19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elect the worse policy for taking actions</a:t>
                </a:r>
              </a:p>
              <a:p>
                <a:pPr marL="801000" lvl="2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kumimoji="0" lang="en-US" altLang="zh-TW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801000" lvl="2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kumimoji="0" lang="en-US" altLang="zh-TW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743850" lvl="1" indent="-342900">
                  <a:lnSpc>
                    <a:spcPct val="120000"/>
                  </a:lnSpc>
                  <a:spcBef>
                    <a:spcPts val="0"/>
                  </a:spcBef>
                </a:pPr>
                <a:r>
                  <a:rPr lang="en-US" altLang="zh-TW" sz="2000" dirty="0"/>
                  <a:t>Training</a:t>
                </a:r>
              </a:p>
              <a:p>
                <a:pPr lvl="2">
                  <a:buFont typeface="Arial" panose="020B0604020202020204" pitchFamily="34" charset="0"/>
                  <a:buChar char="○"/>
                </a:pPr>
                <a:r>
                  <a:rPr kumimoji="0" lang="en-US" altLang="zh-TW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Small ambiguity set </a:t>
                </a:r>
                <a14:m>
                  <m:oMath xmlns:m="http://schemas.openxmlformats.org/officeDocument/2006/math">
                    <m:r>
                      <a:rPr kumimoji="0" lang="en-US" altLang="zh-TW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𝜖</m:t>
                    </m:r>
                    <m:r>
                      <a:rPr kumimoji="0" lang="en-US" altLang="zh-TW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0</m:t>
                    </m:r>
                  </m:oMath>
                </a14:m>
                <a:r>
                  <a:rPr kumimoji="0" lang="en-US" altLang="zh-TW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 </a:t>
                </a:r>
                <a:r>
                  <a:rPr kumimoji="0" lang="en-US" altLang="zh-TW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  <a:sym typeface="Wingdings" panose="05000000000000000000" pitchFamily="2" charset="2"/>
                  </a:rPr>
                  <a:t> optimistic policies</a:t>
                </a:r>
                <a:endParaRPr kumimoji="0" lang="en-US" altLang="zh-TW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panose="020B0604020202020204" pitchFamily="34" charset="0"/>
                </a:endParaRPr>
              </a:p>
              <a:p>
                <a:pPr lvl="2">
                  <a:buFont typeface="Arial" panose="020B0604020202020204" pitchFamily="34" charset="0"/>
                  <a:buChar char="○"/>
                </a:pPr>
                <a:r>
                  <a:rPr lang="en-US" altLang="zh-TW" sz="1800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Large ambiguity set </a:t>
                </a:r>
                <a14:m>
                  <m:oMath xmlns:m="http://schemas.openxmlformats.org/officeDocument/2006/math">
                    <m:r>
                      <a:rPr kumimoji="0" lang="en-US" altLang="zh-TW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𝜖</m:t>
                    </m:r>
                    <m:r>
                      <a:rPr kumimoji="0" lang="en-US" altLang="zh-TW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∞</m:t>
                    </m:r>
                  </m:oMath>
                </a14:m>
                <a:r>
                  <a:rPr kumimoji="0" lang="en-US" altLang="zh-TW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 </a:t>
                </a:r>
                <a:r>
                  <a:rPr kumimoji="0" lang="en-US" altLang="zh-TW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  <a:sym typeface="Wingdings" panose="05000000000000000000" pitchFamily="2" charset="2"/>
                  </a:rPr>
                  <a:t> conservative policies</a:t>
                </a:r>
              </a:p>
              <a:p>
                <a:pPr lvl="1"/>
                <a:r>
                  <a:rPr kumimoji="0" lang="en-US" altLang="zh-TW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Testing</a:t>
                </a:r>
              </a:p>
              <a:p>
                <a:pPr lvl="2">
                  <a:buFont typeface="Arial" panose="020B0604020202020204" pitchFamily="34" charset="0"/>
                  <a:buChar char="○"/>
                </a:pPr>
                <a:r>
                  <a:rPr kumimoji="0" lang="en-US" altLang="zh-TW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Beat the</a:t>
                </a:r>
                <a:r>
                  <a:rPr kumimoji="0" lang="zh-TW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 </a:t>
                </a:r>
                <a:r>
                  <a:rPr kumimoji="0" lang="en-US" altLang="zh-TW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cs typeface="Arial" panose="020B0604020202020204" pitchFamily="34" charset="0"/>
                  </a:rPr>
                  <a:t>unseen environment and conditions </a:t>
                </a:r>
              </a:p>
              <a:p>
                <a:pPr indent="-342000">
                  <a:lnSpc>
                    <a:spcPct val="120000"/>
                  </a:lnSpc>
                  <a:spcBef>
                    <a:spcPts val="0"/>
                  </a:spcBef>
                </a:pPr>
                <a:endParaRPr lang="en-US" altLang="zh-TW" sz="800" dirty="0"/>
              </a:p>
              <a:p>
                <a:pPr indent="-342000">
                  <a:lnSpc>
                    <a:spcPct val="120000"/>
                  </a:lnSpc>
                  <a:spcBef>
                    <a:spcPts val="0"/>
                  </a:spcBef>
                </a:pPr>
                <a:endParaRPr lang="en-US" altLang="zh-TW" dirty="0"/>
              </a:p>
              <a:p>
                <a:pPr indent="-342000">
                  <a:lnSpc>
                    <a:spcPct val="120000"/>
                  </a:lnSpc>
                  <a:spcBef>
                    <a:spcPts val="0"/>
                  </a:spcBef>
                </a:pPr>
                <a:endParaRPr lang="en-US" altLang="zh-TW" sz="2400" dirty="0"/>
              </a:p>
              <a:p>
                <a:pPr marL="90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altLang="zh-TW" sz="2400" dirty="0"/>
              </a:p>
            </p:txBody>
          </p:sp>
        </mc:Choice>
        <mc:Fallback xmlns="">
          <p:sp>
            <p:nvSpPr>
              <p:cNvPr id="6" name="內容版面配置區 2">
                <a:extLst>
                  <a:ext uri="{FF2B5EF4-FFF2-40B4-BE49-F238E27FC236}">
                    <a16:creationId xmlns:a16="http://schemas.microsoft.com/office/drawing/2014/main" id="{954F963C-AB10-67B7-F61A-86C14CFD34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5170" y="1016000"/>
                <a:ext cx="11203266" cy="5397500"/>
              </a:xfrm>
              <a:blipFill>
                <a:blip r:embed="rId3"/>
                <a:stretch>
                  <a:fillRect l="-707" t="-2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Content Placeholder 2">
                <a:extLst>
                  <a:ext uri="{FF2B5EF4-FFF2-40B4-BE49-F238E27FC236}">
                    <a16:creationId xmlns:a16="http://schemas.microsoft.com/office/drawing/2014/main" id="{E8AF38CF-668E-50E8-C36E-27918C2208C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595484" y="7179571"/>
                <a:ext cx="11379200" cy="1314255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228600" marR="0" lvl="0" indent="-22860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endParaRPr kumimoji="0" 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aining 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lvl="1"/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mall ambiguity set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𝜖</m:t>
                    </m:r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0</m:t>
                    </m:r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Wingdings" panose="05000000000000000000" pitchFamily="2" charset="2"/>
                  </a:rPr>
                  <a:t> optimistic policies</a:t>
                </a:r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lvl="1"/>
                <a:r>
                  <a:rPr lang="en-US" sz="20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arge ambiguity set </a:t>
                </a:r>
                <a14:m>
                  <m:oMath xmlns:m="http://schemas.openxmlformats.org/officeDocument/2006/math">
                    <m:r>
                      <a:rPr kumimoji="0" lang="en-US" altLang="zh-TW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𝜖</m:t>
                    </m:r>
                    <m:r>
                      <a:rPr kumimoji="0" lang="en-US" altLang="zh-TW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∞</m:t>
                    </m:r>
                  </m:oMath>
                </a14:m>
                <a:r>
                  <a:rPr kumimoji="0" lang="en-US" altLang="zh-TW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zh-TW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  <a:sym typeface="Wingdings" panose="05000000000000000000" pitchFamily="2" charset="2"/>
                  </a:rPr>
                  <a:t> conservative policies</a:t>
                </a: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228600" marR="0" lvl="0" indent="-228600" algn="l" defTabSz="914400" rtl="0" eaLnBrk="1" fontAlgn="auto" latinLnBrk="0" hangingPunct="1">
                  <a:lnSpc>
                    <a:spcPct val="9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Ø"/>
                  <a:tabLst/>
                  <a:defRPr/>
                </a:pP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Content Placeholder 2">
                <a:extLst>
                  <a:ext uri="{FF2B5EF4-FFF2-40B4-BE49-F238E27FC236}">
                    <a16:creationId xmlns:a16="http://schemas.microsoft.com/office/drawing/2014/main" id="{E8AF38CF-668E-50E8-C36E-27918C2208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5484" y="7179571"/>
                <a:ext cx="11379200" cy="1314255"/>
              </a:xfrm>
              <a:prstGeom prst="rect">
                <a:avLst/>
              </a:prstGeom>
              <a:blipFill>
                <a:blip r:embed="rId4"/>
                <a:stretch>
                  <a:fillRect l="-750" b="-1255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>
            <a:extLst>
              <a:ext uri="{FF2B5EF4-FFF2-40B4-BE49-F238E27FC236}">
                <a16:creationId xmlns:a16="http://schemas.microsoft.com/office/drawing/2014/main" id="{5DC2E72B-1BD1-F260-8F62-59861E9FD2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2331" y="1895772"/>
            <a:ext cx="6934200" cy="46672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1D082B59-11CC-C81D-8745-25D23555F6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36054" y="3729685"/>
            <a:ext cx="2749380" cy="598111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6537A2AE-C7E9-1DF8-FA6A-409C88B58A83}"/>
              </a:ext>
            </a:extLst>
          </p:cNvPr>
          <p:cNvGrpSpPr>
            <a:grpSpLocks noChangeAspect="1"/>
          </p:cNvGrpSpPr>
          <p:nvPr/>
        </p:nvGrpSpPr>
        <p:grpSpPr>
          <a:xfrm>
            <a:off x="6735831" y="3055869"/>
            <a:ext cx="5318687" cy="2819643"/>
            <a:chOff x="7974571" y="1880891"/>
            <a:chExt cx="3307059" cy="1753200"/>
          </a:xfrm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885F305E-069A-B616-5566-E31DD00500B8}"/>
                </a:ext>
              </a:extLst>
            </p:cNvPr>
            <p:cNvSpPr/>
            <p:nvPr/>
          </p:nvSpPr>
          <p:spPr>
            <a:xfrm>
              <a:off x="8990250" y="1880891"/>
              <a:ext cx="1754660" cy="175320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ED479805-FD85-61D3-B3F1-DE62E990E1E1}"/>
                </a:ext>
              </a:extLst>
            </p:cNvPr>
            <p:cNvSpPr/>
            <p:nvPr/>
          </p:nvSpPr>
          <p:spPr>
            <a:xfrm>
              <a:off x="9795580" y="2685491"/>
              <a:ext cx="144000" cy="144000"/>
            </a:xfrm>
            <a:prstGeom prst="ellipse">
              <a:avLst/>
            </a:prstGeom>
            <a:solidFill>
              <a:srgbClr val="007A37"/>
            </a:solidFill>
            <a:ln>
              <a:solidFill>
                <a:srgbClr val="007A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1A5FA33E-CB15-3D65-A29E-56F22F94E6B1}"/>
                </a:ext>
              </a:extLst>
            </p:cNvPr>
            <p:cNvCxnSpPr>
              <a:stCxn id="29" idx="7"/>
              <a:endCxn id="28" idx="7"/>
            </p:cNvCxnSpPr>
            <p:nvPr/>
          </p:nvCxnSpPr>
          <p:spPr>
            <a:xfrm flipV="1">
              <a:off x="9918492" y="2137641"/>
              <a:ext cx="569454" cy="568938"/>
            </a:xfrm>
            <a:prstGeom prst="straightConnector1">
              <a:avLst/>
            </a:prstGeom>
            <a:ln w="3810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DA4384E6-834A-93AE-9CD1-20EA7EAA18E2}"/>
                    </a:ext>
                  </a:extLst>
                </p:cNvPr>
                <p:cNvSpPr txBox="1"/>
                <p:nvPr/>
              </p:nvSpPr>
              <p:spPr>
                <a:xfrm>
                  <a:off x="9320320" y="2157694"/>
                  <a:ext cx="746721" cy="24570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𝐷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𝐾𝐿</m:t>
                            </m:r>
                          </m:sub>
                        </m:s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≤</m:t>
                        </m:r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𝜖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320320" y="2157694"/>
                  <a:ext cx="746721" cy="245708"/>
                </a:xfrm>
                <a:prstGeom prst="rect">
                  <a:avLst/>
                </a:prstGeom>
                <a:blipFill>
                  <a:blip r:embed="rId7"/>
                  <a:stretch>
                    <a:fillRect l="-2538" b="-937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F82AEB1A-3EEF-BC20-25D6-9B9E15A60D99}"/>
                </a:ext>
              </a:extLst>
            </p:cNvPr>
            <p:cNvSpPr/>
            <p:nvPr/>
          </p:nvSpPr>
          <p:spPr>
            <a:xfrm>
              <a:off x="9421865" y="2969659"/>
              <a:ext cx="144000" cy="144000"/>
            </a:xfrm>
            <a:prstGeom prst="ellipse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886466EF-D242-2979-076E-0DEF4B94359E}"/>
                    </a:ext>
                  </a:extLst>
                </p:cNvPr>
                <p:cNvSpPr txBox="1"/>
                <p:nvPr/>
              </p:nvSpPr>
              <p:spPr>
                <a:xfrm>
                  <a:off x="9617786" y="3023590"/>
                  <a:ext cx="311016" cy="24570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𝜋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𝜖</m:t>
                            </m:r>
                            <m:r>
                              <m:rPr>
                                <m:nor/>
                              </m:rPr>
                              <a:rPr kumimoji="0" lang="en-US" sz="2400" b="0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等线" panose="020F0502020204030204"/>
                                <a:ea typeface="+mn-ea"/>
                                <a:cs typeface="+mn-cs"/>
                              </a:rPr>
                              <m:t> </m:t>
                            </m:r>
                          </m:sup>
                        </m:sSup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886466EF-D242-2979-076E-0DEF4B9435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17786" y="3023590"/>
                  <a:ext cx="311016" cy="245708"/>
                </a:xfrm>
                <a:prstGeom prst="rect">
                  <a:avLst/>
                </a:prstGeom>
                <a:blipFill>
                  <a:blip r:embed="rId8"/>
                  <a:stretch>
                    <a:fillRect l="-6024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1B0D1506-484A-4D2A-79FF-22DF8C4A46A2}"/>
                </a:ext>
              </a:extLst>
            </p:cNvPr>
            <p:cNvCxnSpPr>
              <a:cxnSpLocks/>
            </p:cNvCxnSpPr>
            <p:nvPr/>
          </p:nvCxnSpPr>
          <p:spPr>
            <a:xfrm>
              <a:off x="8584331" y="2616433"/>
              <a:ext cx="787647" cy="383575"/>
            </a:xfrm>
            <a:prstGeom prst="straightConnector1">
              <a:avLst/>
            </a:prstGeom>
            <a:ln w="38100">
              <a:solidFill>
                <a:srgbClr val="007A3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4D19C5F9-6BA2-DA46-34E4-B7BF86DBA92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8296627" y="2346243"/>
              <a:ext cx="373048" cy="373451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FA207433-B82E-1119-EA68-64ADBE754DBA}"/>
                </a:ext>
              </a:extLst>
            </p:cNvPr>
            <p:cNvSpPr txBox="1"/>
            <p:nvPr/>
          </p:nvSpPr>
          <p:spPr>
            <a:xfrm>
              <a:off x="7974571" y="2695418"/>
              <a:ext cx="1334026" cy="2487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B0F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worse cas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02A582EE-1DC1-EC83-0D87-3FABDFF5779C}"/>
                    </a:ext>
                  </a:extLst>
                </p:cNvPr>
                <p:cNvSpPr txBox="1"/>
                <p:nvPr/>
              </p:nvSpPr>
              <p:spPr>
                <a:xfrm>
                  <a:off x="9867580" y="2803290"/>
                  <a:ext cx="233166" cy="24570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𝜋</m:t>
                            </m:r>
                          </m:e>
                          <m:sup>
                            <m:r>
                              <m:rPr>
                                <m:nor/>
                              </m:rPr>
                              <a:rPr kumimoji="0" lang="en-US" sz="2400" b="0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等线" panose="020F0502020204030204"/>
                                <a:ea typeface="+mn-ea"/>
                                <a:cs typeface="+mn-cs"/>
                              </a:rPr>
                              <m:t> </m:t>
                            </m:r>
                          </m:sup>
                        </m:sSup>
                      </m:oMath>
                    </m:oMathPara>
                  </a14:m>
                  <a:endParaRPr kumimoji="0" 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67580" y="2803290"/>
                  <a:ext cx="233166" cy="245708"/>
                </a:xfrm>
                <a:prstGeom prst="rect">
                  <a:avLst/>
                </a:prstGeom>
                <a:blipFill>
                  <a:blip r:embed="rId10"/>
                  <a:stretch>
                    <a:fillRect l="-9836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E1262FB1-5A8B-79A6-241C-4518CAD67222}"/>
                </a:ext>
              </a:extLst>
            </p:cNvPr>
            <p:cNvSpPr/>
            <p:nvPr/>
          </p:nvSpPr>
          <p:spPr>
            <a:xfrm>
              <a:off x="10282231" y="3118806"/>
              <a:ext cx="72000" cy="72000"/>
            </a:xfrm>
            <a:prstGeom prst="ellipse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21BE8515-6EFB-5EF7-3A9E-4CC4A80321A1}"/>
                </a:ext>
              </a:extLst>
            </p:cNvPr>
            <p:cNvSpPr/>
            <p:nvPr/>
          </p:nvSpPr>
          <p:spPr>
            <a:xfrm>
              <a:off x="10487946" y="3046806"/>
              <a:ext cx="72000" cy="72000"/>
            </a:xfrm>
            <a:prstGeom prst="ellipse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F9E66D03-BBDA-BB2D-968D-0DA618CDBA35}"/>
                </a:ext>
              </a:extLst>
            </p:cNvPr>
            <p:cNvSpPr/>
            <p:nvPr/>
          </p:nvSpPr>
          <p:spPr>
            <a:xfrm>
              <a:off x="10402460" y="2889697"/>
              <a:ext cx="72000" cy="72000"/>
            </a:xfrm>
            <a:prstGeom prst="ellipse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+mn-ea"/>
                <a:cs typeface="+mn-cs"/>
              </a:endParaRP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A86F50A4-9453-4D99-776E-A8F8ABF079DB}"/>
                </a:ext>
              </a:extLst>
            </p:cNvPr>
            <p:cNvCxnSpPr/>
            <p:nvPr/>
          </p:nvCxnSpPr>
          <p:spPr>
            <a:xfrm flipH="1" flipV="1">
              <a:off x="10519673" y="2934727"/>
              <a:ext cx="463319" cy="145562"/>
            </a:xfrm>
            <a:prstGeom prst="straightConnector1">
              <a:avLst/>
            </a:prstGeom>
            <a:ln w="38100">
              <a:solidFill>
                <a:srgbClr val="007A3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4A3660AA-176C-1196-F248-11561F8C26C0}"/>
                </a:ext>
              </a:extLst>
            </p:cNvPr>
            <p:cNvCxnSpPr/>
            <p:nvPr/>
          </p:nvCxnSpPr>
          <p:spPr>
            <a:xfrm flipH="1" flipV="1">
              <a:off x="10611766" y="3108115"/>
              <a:ext cx="371226" cy="46691"/>
            </a:xfrm>
            <a:prstGeom prst="straightConnector1">
              <a:avLst/>
            </a:prstGeom>
            <a:ln w="38100">
              <a:solidFill>
                <a:srgbClr val="007A3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F33F69E3-5FB2-864C-4364-6FAF0EA7395E}"/>
                </a:ext>
              </a:extLst>
            </p:cNvPr>
            <p:cNvCxnSpPr/>
            <p:nvPr/>
          </p:nvCxnSpPr>
          <p:spPr>
            <a:xfrm flipH="1" flipV="1">
              <a:off x="10399645" y="3207540"/>
              <a:ext cx="583347" cy="23345"/>
            </a:xfrm>
            <a:prstGeom prst="straightConnector1">
              <a:avLst/>
            </a:prstGeom>
            <a:ln w="38100">
              <a:solidFill>
                <a:srgbClr val="007A37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AB0F22E6-BB10-6A4B-64AA-D2A7430372AB}"/>
                    </a:ext>
                  </a:extLst>
                </p:cNvPr>
                <p:cNvSpPr txBox="1"/>
                <p:nvPr/>
              </p:nvSpPr>
              <p:spPr>
                <a:xfrm>
                  <a:off x="11048464" y="3016216"/>
                  <a:ext cx="233166" cy="24570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</m:ctrlPr>
                          </m:sSupPr>
                          <m:e>
                            <m:acc>
                              <m:accPr>
                                <m:chr m:val="̃"/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kumimoji="0" lang="en-US" sz="24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𝜋</m:t>
                                </m:r>
                              </m:e>
                            </m:acc>
                          </m:e>
                          <m:sup>
                            <m:r>
                              <m:rPr>
                                <m:nor/>
                              </m:rPr>
                              <a:rPr kumimoji="0" lang="en-US" sz="2400" b="0" i="0" u="none" strike="noStrike" kern="1200" cap="none" spc="0" normalizeH="0" baseline="0" noProof="0" dirty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等线" panose="020F0502020204030204"/>
                                <a:ea typeface="+mn-ea"/>
                                <a:cs typeface="+mn-cs"/>
                              </a:rPr>
                              <m:t> </m:t>
                            </m:r>
                          </m:sup>
                        </m:sSup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48464" y="3016216"/>
                  <a:ext cx="233166" cy="245708"/>
                </a:xfrm>
                <a:prstGeom prst="rect">
                  <a:avLst/>
                </a:prstGeom>
                <a:blipFill>
                  <a:blip r:embed="rId11"/>
                  <a:stretch>
                    <a:fillRect l="-8065" t="-1538" r="-41935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5" name="Oval 44">
            <a:extLst>
              <a:ext uri="{FF2B5EF4-FFF2-40B4-BE49-F238E27FC236}">
                <a16:creationId xmlns:a16="http://schemas.microsoft.com/office/drawing/2014/main" id="{24EC6BC6-AFE3-3C9E-DEFA-F8D4086214E9}"/>
              </a:ext>
            </a:extLst>
          </p:cNvPr>
          <p:cNvSpPr/>
          <p:nvPr/>
        </p:nvSpPr>
        <p:spPr>
          <a:xfrm>
            <a:off x="2703135" y="3714416"/>
            <a:ext cx="315525" cy="402991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+mn-ea"/>
              <a:cs typeface="+mn-cs"/>
            </a:endParaRPr>
          </a:p>
        </p:txBody>
      </p:sp>
      <p:sp>
        <p:nvSpPr>
          <p:cNvPr id="46" name="TextBox 34">
            <a:extLst>
              <a:ext uri="{FF2B5EF4-FFF2-40B4-BE49-F238E27FC236}">
                <a16:creationId xmlns:a16="http://schemas.microsoft.com/office/drawing/2014/main" id="{D7BCB047-8DA2-2DE6-DDFA-9C9B8373D26E}"/>
              </a:ext>
            </a:extLst>
          </p:cNvPr>
          <p:cNvSpPr txBox="1"/>
          <p:nvPr/>
        </p:nvSpPr>
        <p:spPr>
          <a:xfrm>
            <a:off x="5493034" y="2372203"/>
            <a:ext cx="145058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est polic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47" name="Straight Connector 15">
            <a:extLst>
              <a:ext uri="{FF2B5EF4-FFF2-40B4-BE49-F238E27FC236}">
                <a16:creationId xmlns:a16="http://schemas.microsoft.com/office/drawing/2014/main" id="{7FDE634A-7B34-5341-5304-4EFB0A8476F7}"/>
              </a:ext>
            </a:extLst>
          </p:cNvPr>
          <p:cNvCxnSpPr>
            <a:cxnSpLocks/>
          </p:cNvCxnSpPr>
          <p:nvPr/>
        </p:nvCxnSpPr>
        <p:spPr>
          <a:xfrm>
            <a:off x="5724629" y="2324919"/>
            <a:ext cx="726234" cy="0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35">
            <a:extLst>
              <a:ext uri="{FF2B5EF4-FFF2-40B4-BE49-F238E27FC236}">
                <a16:creationId xmlns:a16="http://schemas.microsoft.com/office/drawing/2014/main" id="{2BBA95C3-F84C-29AB-D835-D4F164D4E49E}"/>
              </a:ext>
            </a:extLst>
          </p:cNvPr>
          <p:cNvSpPr/>
          <p:nvPr/>
        </p:nvSpPr>
        <p:spPr>
          <a:xfrm>
            <a:off x="3009922" y="1921928"/>
            <a:ext cx="233232" cy="402991"/>
          </a:xfrm>
          <a:prstGeom prst="ellipse">
            <a:avLst/>
          </a:prstGeom>
          <a:noFill/>
          <a:ln w="57150">
            <a:solidFill>
              <a:srgbClr val="A97A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+mn-ea"/>
              <a:cs typeface="+mn-cs"/>
            </a:endParaRPr>
          </a:p>
        </p:txBody>
      </p:sp>
      <p:sp>
        <p:nvSpPr>
          <p:cNvPr id="49" name="TextBox 34">
            <a:extLst>
              <a:ext uri="{FF2B5EF4-FFF2-40B4-BE49-F238E27FC236}">
                <a16:creationId xmlns:a16="http://schemas.microsoft.com/office/drawing/2014/main" id="{D556A79B-63DF-502A-C198-44F0640BE51B}"/>
              </a:ext>
            </a:extLst>
          </p:cNvPr>
          <p:cNvSpPr txBox="1"/>
          <p:nvPr/>
        </p:nvSpPr>
        <p:spPr>
          <a:xfrm>
            <a:off x="2254498" y="2249092"/>
            <a:ext cx="16316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sidered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ssible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olicies</a:t>
            </a:r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A15AF6A5-FEC6-8285-53D9-BD455AB57A2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727" r="82528" b="41255"/>
          <a:stretch/>
        </p:blipFill>
        <p:spPr>
          <a:xfrm>
            <a:off x="6096000" y="3187919"/>
            <a:ext cx="426917" cy="325828"/>
          </a:xfrm>
          <a:prstGeom prst="rect">
            <a:avLst/>
          </a:prstGeom>
        </p:spPr>
      </p:pic>
      <p:sp>
        <p:nvSpPr>
          <p:cNvPr id="51" name="Arrow: Right 50">
            <a:extLst>
              <a:ext uri="{FF2B5EF4-FFF2-40B4-BE49-F238E27FC236}">
                <a16:creationId xmlns:a16="http://schemas.microsoft.com/office/drawing/2014/main" id="{A453384F-C1B9-2912-0F55-961E7FAF5D2E}"/>
              </a:ext>
            </a:extLst>
          </p:cNvPr>
          <p:cNvSpPr/>
          <p:nvPr/>
        </p:nvSpPr>
        <p:spPr>
          <a:xfrm rot="10800000">
            <a:off x="5362024" y="3808342"/>
            <a:ext cx="1783540" cy="519454"/>
          </a:xfrm>
          <a:prstGeom prst="rightArrow">
            <a:avLst>
              <a:gd name="adj1" fmla="val 47657"/>
              <a:gd name="adj2" fmla="val 50000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sp>
        <p:nvSpPr>
          <p:cNvPr id="52" name="TextBox 34">
            <a:extLst>
              <a:ext uri="{FF2B5EF4-FFF2-40B4-BE49-F238E27FC236}">
                <a16:creationId xmlns:a16="http://schemas.microsoft.com/office/drawing/2014/main" id="{3F4D0D03-E341-0745-85E1-55F32C94BCD8}"/>
              </a:ext>
            </a:extLst>
          </p:cNvPr>
          <p:cNvSpPr txBox="1"/>
          <p:nvPr/>
        </p:nvSpPr>
        <p:spPr>
          <a:xfrm>
            <a:off x="7998648" y="2268189"/>
            <a:ext cx="9072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TW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ate space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53" name="Straight Connector 15">
            <a:extLst>
              <a:ext uri="{FF2B5EF4-FFF2-40B4-BE49-F238E27FC236}">
                <a16:creationId xmlns:a16="http://schemas.microsoft.com/office/drawing/2014/main" id="{945C7868-BB57-9E43-7B41-D07A285FE356}"/>
              </a:ext>
            </a:extLst>
          </p:cNvPr>
          <p:cNvCxnSpPr>
            <a:cxnSpLocks/>
          </p:cNvCxnSpPr>
          <p:nvPr/>
        </p:nvCxnSpPr>
        <p:spPr>
          <a:xfrm>
            <a:off x="8275754" y="2286835"/>
            <a:ext cx="218078" cy="0"/>
          </a:xfrm>
          <a:prstGeom prst="line">
            <a:avLst/>
          </a:prstGeom>
          <a:ln w="571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>
            <a:extLst>
              <a:ext uri="{FF2B5EF4-FFF2-40B4-BE49-F238E27FC236}">
                <a16:creationId xmlns:a16="http://schemas.microsoft.com/office/drawing/2014/main" id="{DD5795A3-CBA0-6DB4-474C-660B90491F1B}"/>
              </a:ext>
            </a:extLst>
          </p:cNvPr>
          <p:cNvGrpSpPr/>
          <p:nvPr/>
        </p:nvGrpSpPr>
        <p:grpSpPr>
          <a:xfrm>
            <a:off x="9212507" y="1911517"/>
            <a:ext cx="2594323" cy="867096"/>
            <a:chOff x="9003317" y="1163194"/>
            <a:chExt cx="2594323" cy="867096"/>
          </a:xfrm>
        </p:grpSpPr>
        <p:sp>
          <p:nvSpPr>
            <p:cNvPr id="55" name="矩形: 圓角 28">
              <a:extLst>
                <a:ext uri="{FF2B5EF4-FFF2-40B4-BE49-F238E27FC236}">
                  <a16:creationId xmlns:a16="http://schemas.microsoft.com/office/drawing/2014/main" id="{E6ABC2CE-39B9-7980-231E-D0DF56A1D517}"/>
                </a:ext>
              </a:extLst>
            </p:cNvPr>
            <p:cNvSpPr/>
            <p:nvPr/>
          </p:nvSpPr>
          <p:spPr>
            <a:xfrm>
              <a:off x="9009847" y="1163194"/>
              <a:ext cx="2531913" cy="866848"/>
            </a:xfrm>
            <a:prstGeom prst="roundRect">
              <a:avLst/>
            </a:prstGeom>
            <a:noFill/>
            <a:ln w="57150">
              <a:solidFill>
                <a:srgbClr val="008A87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A66AF651-77A7-C0B4-7D28-205624FF323C}"/>
                </a:ext>
              </a:extLst>
            </p:cNvPr>
            <p:cNvSpPr txBox="1"/>
            <p:nvPr/>
          </p:nvSpPr>
          <p:spPr>
            <a:xfrm>
              <a:off x="9003317" y="1199293"/>
              <a:ext cx="259432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n"/>
              </a:pPr>
              <a:r>
                <a:rPr lang="en-US" altLang="zh-TW" sz="1600" dirty="0">
                  <a:latin typeface="Arial" panose="020B0604020202020204" pitchFamily="34" charset="0"/>
                  <a:cs typeface="Arial" panose="020B0604020202020204" pitchFamily="34" charset="0"/>
                </a:rPr>
                <a:t>   : Set of probability </a:t>
              </a:r>
            </a:p>
            <a:p>
              <a:r>
                <a:rPr lang="en-US" altLang="zh-TW" sz="1600" dirty="0">
                  <a:latin typeface="Arial" panose="020B0604020202020204" pitchFamily="34" charset="0"/>
                  <a:cs typeface="Arial" panose="020B0604020202020204" pitchFamily="34" charset="0"/>
                </a:rPr>
                <a:t>          distribution mapping </a:t>
              </a:r>
            </a:p>
            <a:p>
              <a:r>
                <a:rPr lang="en-US" altLang="zh-TW" sz="1600" dirty="0">
                  <a:latin typeface="Arial" panose="020B0604020202020204" pitchFamily="34" charset="0"/>
                  <a:cs typeface="Arial" panose="020B0604020202020204" pitchFamily="34" charset="0"/>
                </a:rPr>
                <a:t>          from state to action</a:t>
              </a:r>
            </a:p>
          </p:txBody>
        </p:sp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5F59768B-EB6E-C37D-1CB7-5B2323A2670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27047" t="10642" r="66256" b="11526"/>
            <a:stretch/>
          </p:blipFill>
          <p:spPr>
            <a:xfrm>
              <a:off x="9294210" y="1268376"/>
              <a:ext cx="274281" cy="21457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703322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BC831A0A-3C90-4F29-AECF-F22DAF38A69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Future Works-2</a:t>
            </a:r>
            <a:endParaRPr lang="zh-TW" altLang="en-US" dirty="0">
              <a:effectLst/>
            </a:endParaRPr>
          </a:p>
        </p:txBody>
      </p:sp>
      <p:sp>
        <p:nvSpPr>
          <p:cNvPr id="6" name="內容版面配置區 2">
            <a:extLst>
              <a:ext uri="{FF2B5EF4-FFF2-40B4-BE49-F238E27FC236}">
                <a16:creationId xmlns:a16="http://schemas.microsoft.com/office/drawing/2014/main" id="{954F963C-AB10-67B7-F61A-86C14CFD34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370333" y="1114836"/>
            <a:ext cx="5509102" cy="5029200"/>
          </a:xfrm>
        </p:spPr>
        <p:txBody>
          <a:bodyPr>
            <a:normAutofit/>
          </a:bodyPr>
          <a:lstStyle/>
          <a:p>
            <a:pPr marL="458100" indent="-457200">
              <a:lnSpc>
                <a:spcPct val="120000"/>
              </a:lnSpc>
              <a:spcBef>
                <a:spcPts val="0"/>
              </a:spcBef>
              <a:buFont typeface="+mj-lt"/>
              <a:buAutoNum type="arabicPeriod" startAt="3"/>
            </a:pPr>
            <a:r>
              <a:rPr lang="en-US" altLang="zh-TW" sz="2400" dirty="0"/>
              <a:t>Graph Neural Networks (GNNs)</a:t>
            </a:r>
          </a:p>
          <a:p>
            <a:pPr lvl="1" indent="-342000">
              <a:lnSpc>
                <a:spcPct val="120000"/>
              </a:lnSpc>
              <a:spcBef>
                <a:spcPts val="0"/>
              </a:spcBef>
            </a:pPr>
            <a:r>
              <a:rPr lang="en-US" altLang="zh-TW" sz="2000" dirty="0"/>
              <a:t>ISTNs: dynamic and complex network topology</a:t>
            </a:r>
          </a:p>
          <a:p>
            <a:pPr lvl="1" indent="-342000">
              <a:lnSpc>
                <a:spcPct val="120000"/>
              </a:lnSpc>
              <a:spcBef>
                <a:spcPts val="0"/>
              </a:spcBef>
            </a:pPr>
            <a:r>
              <a:rPr lang="en-US" altLang="zh-TW" sz="2000" dirty="0"/>
              <a:t>Make decisions based on topologies  </a:t>
            </a:r>
          </a:p>
          <a:p>
            <a:pPr lvl="1" indent="-342000">
              <a:lnSpc>
                <a:spcPct val="120000"/>
              </a:lnSpc>
              <a:spcBef>
                <a:spcPts val="0"/>
              </a:spcBef>
            </a:pPr>
            <a:endParaRPr lang="en-US" altLang="zh-TW" sz="2000" dirty="0"/>
          </a:p>
          <a:p>
            <a:pPr indent="-342000">
              <a:lnSpc>
                <a:spcPct val="120000"/>
              </a:lnSpc>
              <a:spcBef>
                <a:spcPts val="0"/>
              </a:spcBef>
            </a:pPr>
            <a:endParaRPr lang="en-US" altLang="zh-TW" sz="800" dirty="0"/>
          </a:p>
          <a:p>
            <a:pPr indent="-342000">
              <a:lnSpc>
                <a:spcPct val="120000"/>
              </a:lnSpc>
              <a:spcBef>
                <a:spcPts val="0"/>
              </a:spcBef>
            </a:pPr>
            <a:endParaRPr lang="en-US" altLang="zh-TW" sz="2400" dirty="0"/>
          </a:p>
          <a:p>
            <a:pPr indent="-342000">
              <a:lnSpc>
                <a:spcPct val="120000"/>
              </a:lnSpc>
              <a:spcBef>
                <a:spcPts val="0"/>
              </a:spcBef>
            </a:pPr>
            <a:endParaRPr lang="en-US" altLang="zh-TW" sz="2400" dirty="0"/>
          </a:p>
          <a:p>
            <a:pPr marL="90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altLang="zh-TW" sz="2400" dirty="0"/>
              <a:t>  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8E10A6F3-0164-3B8A-AFF6-3B5B0E320422}"/>
              </a:ext>
            </a:extLst>
          </p:cNvPr>
          <p:cNvGrpSpPr/>
          <p:nvPr/>
        </p:nvGrpSpPr>
        <p:grpSpPr>
          <a:xfrm>
            <a:off x="7472219" y="3100928"/>
            <a:ext cx="3713018" cy="2738267"/>
            <a:chOff x="1206776" y="3202528"/>
            <a:chExt cx="4133833" cy="2805785"/>
          </a:xfrm>
        </p:grpSpPr>
        <p:pic>
          <p:nvPicPr>
            <p:cNvPr id="1026" name="Picture 2" descr="What Are Graph Neural Networks? How GNNs Work, Explained with Examples">
              <a:extLst>
                <a:ext uri="{FF2B5EF4-FFF2-40B4-BE49-F238E27FC236}">
                  <a16:creationId xmlns:a16="http://schemas.microsoft.com/office/drawing/2014/main" id="{6EBB8B20-66DB-AE53-B7E2-4F3DF63209F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66" r="8659"/>
            <a:stretch/>
          </p:blipFill>
          <p:spPr bwMode="auto">
            <a:xfrm>
              <a:off x="1206776" y="3202528"/>
              <a:ext cx="4133833" cy="2805785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E8276311-2D42-E6B5-7E56-7E15742B819F}"/>
                </a:ext>
              </a:extLst>
            </p:cNvPr>
            <p:cNvSpPr/>
            <p:nvPr/>
          </p:nvSpPr>
          <p:spPr>
            <a:xfrm>
              <a:off x="4128825" y="5522838"/>
              <a:ext cx="1211784" cy="38707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4ACE829-886F-9CCC-53FA-33BEE8BA5B37}"/>
              </a:ext>
            </a:extLst>
          </p:cNvPr>
          <p:cNvSpPr txBox="1">
            <a:spLocks/>
          </p:cNvSpPr>
          <p:nvPr/>
        </p:nvSpPr>
        <p:spPr>
          <a:xfrm>
            <a:off x="739460" y="1114836"/>
            <a:ext cx="5509102" cy="502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8100" indent="-457200">
              <a:lnSpc>
                <a:spcPct val="120000"/>
              </a:lnSpc>
              <a:spcBef>
                <a:spcPts val="0"/>
              </a:spcBef>
              <a:buFont typeface="+mj-lt"/>
              <a:buAutoNum type="arabicPeriod" startAt="2"/>
            </a:pPr>
            <a:r>
              <a:rPr lang="en-US" altLang="zh-TW" sz="2400" dirty="0"/>
              <a:t>Quantum computing</a:t>
            </a:r>
          </a:p>
          <a:p>
            <a:pPr lvl="1" indent="-342000">
              <a:lnSpc>
                <a:spcPct val="120000"/>
              </a:lnSpc>
              <a:spcBef>
                <a:spcPts val="0"/>
              </a:spcBef>
            </a:pPr>
            <a:r>
              <a:rPr lang="en-US" altLang="zh-TW" sz="2000" dirty="0"/>
              <a:t>Formulated problem – pure binary integer programming problem</a:t>
            </a:r>
          </a:p>
          <a:p>
            <a:pPr lvl="1" indent="-342000">
              <a:lnSpc>
                <a:spcPct val="120000"/>
              </a:lnSpc>
              <a:spcBef>
                <a:spcPts val="0"/>
              </a:spcBef>
            </a:pPr>
            <a:r>
              <a:rPr lang="en-US" altLang="zh-TW" sz="2000" dirty="0"/>
              <a:t>Quantum solvers: D-wave, </a:t>
            </a:r>
            <a:r>
              <a:rPr lang="en-US" altLang="zh-TW" sz="2000" dirty="0" err="1"/>
              <a:t>Qiskit</a:t>
            </a:r>
            <a:r>
              <a:rPr lang="en-US" altLang="zh-TW" sz="2000" dirty="0"/>
              <a:t>, </a:t>
            </a:r>
            <a:r>
              <a:rPr lang="en-US" altLang="zh-TW" sz="2000" dirty="0" err="1"/>
              <a:t>Rigetti</a:t>
            </a:r>
            <a:r>
              <a:rPr lang="en-US" altLang="zh-TW" sz="2000" dirty="0"/>
              <a:t> </a:t>
            </a:r>
          </a:p>
          <a:p>
            <a:pPr indent="-342000">
              <a:lnSpc>
                <a:spcPct val="120000"/>
              </a:lnSpc>
              <a:spcBef>
                <a:spcPts val="0"/>
              </a:spcBef>
            </a:pPr>
            <a:endParaRPr lang="en-US" altLang="zh-TW" sz="800" dirty="0"/>
          </a:p>
          <a:p>
            <a:pPr indent="-342000">
              <a:lnSpc>
                <a:spcPct val="120000"/>
              </a:lnSpc>
              <a:spcBef>
                <a:spcPts val="0"/>
              </a:spcBef>
            </a:pPr>
            <a:endParaRPr lang="en-US" altLang="zh-TW" sz="2400" dirty="0"/>
          </a:p>
          <a:p>
            <a:pPr indent="-342000">
              <a:lnSpc>
                <a:spcPct val="120000"/>
              </a:lnSpc>
              <a:spcBef>
                <a:spcPts val="0"/>
              </a:spcBef>
            </a:pPr>
            <a:endParaRPr lang="en-US" altLang="zh-TW" sz="2400" dirty="0"/>
          </a:p>
          <a:p>
            <a:pPr marL="90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TW" sz="2400" dirty="0"/>
              <a:t> 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D9BF756-1EF0-E164-AB89-98743B294D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84922" y="3100928"/>
            <a:ext cx="2683028" cy="273826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53192404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BC831A0A-3C90-4F29-AECF-F22DAF38A694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Conclusions</a:t>
            </a:r>
            <a:endParaRPr lang="zh-TW" altLang="en-US" dirty="0">
              <a:effectLst/>
            </a:endParaRPr>
          </a:p>
        </p:txBody>
      </p:sp>
      <p:sp>
        <p:nvSpPr>
          <p:cNvPr id="6" name="內容版面配置區 2">
            <a:extLst>
              <a:ext uri="{FF2B5EF4-FFF2-40B4-BE49-F238E27FC236}">
                <a16:creationId xmlns:a16="http://schemas.microsoft.com/office/drawing/2014/main" id="{954F963C-AB10-67B7-F61A-86C14CFD34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976" y="1022652"/>
            <a:ext cx="11587747" cy="521284"/>
          </a:xfrm>
        </p:spPr>
        <p:txBody>
          <a:bodyPr>
            <a:normAutofit/>
          </a:bodyPr>
          <a:lstStyle/>
          <a:p>
            <a:pPr marL="343800">
              <a:lnSpc>
                <a:spcPct val="12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zh-TW" sz="2000" dirty="0"/>
              <a:t>Introduce the importance and challenge in the integrated space-terrestrial network</a:t>
            </a:r>
          </a:p>
          <a:p>
            <a:pPr indent="-342000">
              <a:lnSpc>
                <a:spcPct val="120000"/>
              </a:lnSpc>
              <a:spcBef>
                <a:spcPts val="0"/>
              </a:spcBef>
              <a:buNone/>
            </a:pPr>
            <a:endParaRPr lang="en-US" altLang="zh-TW" sz="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ECC1AFF-207A-88DE-180E-6C89A57B7E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948" y="8742735"/>
            <a:ext cx="7711545" cy="4351515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CE45C36E-BFFF-B5DD-758F-ECD516D48321}"/>
              </a:ext>
            </a:extLst>
          </p:cNvPr>
          <p:cNvGrpSpPr/>
          <p:nvPr/>
        </p:nvGrpSpPr>
        <p:grpSpPr>
          <a:xfrm>
            <a:off x="9270136" y="1356271"/>
            <a:ext cx="1853421" cy="1671102"/>
            <a:chOff x="7535026" y="3078734"/>
            <a:chExt cx="1853421" cy="1671102"/>
          </a:xfrm>
        </p:grpSpPr>
        <p:pic>
          <p:nvPicPr>
            <p:cNvPr id="5" name="Picture 4" descr="A satellite flying over a planet&#10;&#10;Description automatically generated">
              <a:extLst>
                <a:ext uri="{FF2B5EF4-FFF2-40B4-BE49-F238E27FC236}">
                  <a16:creationId xmlns:a16="http://schemas.microsoft.com/office/drawing/2014/main" id="{90D75A1C-A7A3-44EC-5147-1ECCDC4D8EB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35026" y="3078734"/>
              <a:ext cx="1628024" cy="1628024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2FC8EAE8-090A-38D8-CB91-66977241D49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481818" y="3843207"/>
              <a:ext cx="906629" cy="906629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D426D39A-9893-F67D-CCAA-B8FBB1E5A30B}"/>
              </a:ext>
            </a:extLst>
          </p:cNvPr>
          <p:cNvSpPr txBox="1"/>
          <p:nvPr/>
        </p:nvSpPr>
        <p:spPr>
          <a:xfrm>
            <a:off x="346576" y="1505750"/>
            <a:ext cx="7559440" cy="461665"/>
          </a:xfrm>
          <a:prstGeom prst="rect">
            <a:avLst/>
          </a:prstGeom>
          <a:solidFill>
            <a:srgbClr val="9BBB59">
              <a:alpha val="50000"/>
            </a:srgbClr>
          </a:solidFill>
          <a:ln>
            <a:noFill/>
          </a:ln>
          <a:effectLst/>
        </p:spPr>
        <p:txBody>
          <a:bodyPr wrap="square" rtlCol="0">
            <a:spAutoFit/>
          </a:bodyPr>
          <a:lstStyle/>
          <a:p>
            <a:pPr marL="0" marR="0" lvl="0" indent="0" defTabSz="9143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Work I: </a:t>
            </a:r>
            <a:r>
              <a:rPr kumimoji="1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satellite network </a:t>
            </a: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+ end-to-end latency + </a:t>
            </a:r>
            <a:r>
              <a:rPr kumimoji="1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DRL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4179A83-D9D0-3DBD-4046-0A842694740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45141" y="1591657"/>
            <a:ext cx="453315" cy="453315"/>
          </a:xfrm>
          <a:prstGeom prst="rect">
            <a:avLst/>
          </a:prstGeom>
        </p:spPr>
      </p:pic>
      <p:sp>
        <p:nvSpPr>
          <p:cNvPr id="11" name="內容版面配置區 2">
            <a:extLst>
              <a:ext uri="{FF2B5EF4-FFF2-40B4-BE49-F238E27FC236}">
                <a16:creationId xmlns:a16="http://schemas.microsoft.com/office/drawing/2014/main" id="{1CF97E67-BD4D-3C4A-1F15-A5DA12EFA34C}"/>
              </a:ext>
            </a:extLst>
          </p:cNvPr>
          <p:cNvSpPr txBox="1">
            <a:spLocks/>
          </p:cNvSpPr>
          <p:nvPr/>
        </p:nvSpPr>
        <p:spPr>
          <a:xfrm>
            <a:off x="-40774" y="3675898"/>
            <a:ext cx="8994274" cy="114977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indent="-342000">
              <a:lnSpc>
                <a:spcPct val="120000"/>
              </a:lnSpc>
              <a:spcBef>
                <a:spcPts val="0"/>
              </a:spcBef>
            </a:pPr>
            <a:r>
              <a:rPr lang="en-US" altLang="zh-TW" sz="2000" dirty="0"/>
              <a:t>We introduced a </a:t>
            </a:r>
            <a:r>
              <a:rPr lang="en-US" altLang="zh-TW" sz="2000" b="1" dirty="0">
                <a:solidFill>
                  <a:srgbClr val="0432FF"/>
                </a:solidFill>
              </a:rPr>
              <a:t>multi-step DRL strategy </a:t>
            </a:r>
            <a:r>
              <a:rPr lang="en-US" altLang="zh-TW" sz="2000" dirty="0"/>
              <a:t>to deliver the tasks from the source to the target user equipment via the Walker Delta constellation, achieving the least possible cumulative delay.</a:t>
            </a:r>
          </a:p>
          <a:p>
            <a:pPr indent="-342000">
              <a:lnSpc>
                <a:spcPct val="120000"/>
              </a:lnSpc>
              <a:spcBef>
                <a:spcPts val="0"/>
              </a:spcBef>
            </a:pPr>
            <a:endParaRPr lang="en-US" altLang="zh-TW" sz="800" dirty="0"/>
          </a:p>
          <a:p>
            <a:pPr marL="900" indent="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zh-TW" sz="800" dirty="0"/>
          </a:p>
        </p:txBody>
      </p:sp>
      <p:sp>
        <p:nvSpPr>
          <p:cNvPr id="12" name="內容版面配置區 2">
            <a:extLst>
              <a:ext uri="{FF2B5EF4-FFF2-40B4-BE49-F238E27FC236}">
                <a16:creationId xmlns:a16="http://schemas.microsoft.com/office/drawing/2014/main" id="{05D94A94-13EA-9F06-B7D3-23A410DF2D46}"/>
              </a:ext>
            </a:extLst>
          </p:cNvPr>
          <p:cNvSpPr txBox="1">
            <a:spLocks/>
          </p:cNvSpPr>
          <p:nvPr/>
        </p:nvSpPr>
        <p:spPr>
          <a:xfrm>
            <a:off x="-40774" y="1826993"/>
            <a:ext cx="8994274" cy="13415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342000">
              <a:lnSpc>
                <a:spcPct val="12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endParaRPr lang="en-US" altLang="zh-TW" sz="800" dirty="0"/>
          </a:p>
          <a:p>
            <a:pPr lvl="1" indent="-342000">
              <a:lnSpc>
                <a:spcPct val="120000"/>
              </a:lnSpc>
              <a:spcBef>
                <a:spcPts val="0"/>
              </a:spcBef>
            </a:pPr>
            <a:r>
              <a:rPr lang="en-US" altLang="zh-TW" sz="2000" dirty="0"/>
              <a:t>We devised the deep reinforcement learning satellite routing (DRL-SR) algorithm to transmit the requests from the source to destination satellite with </a:t>
            </a:r>
            <a:r>
              <a:rPr lang="en-US" altLang="zh-TW" sz="2000" b="1" dirty="0">
                <a:solidFill>
                  <a:srgbClr val="0432FF"/>
                </a:solidFill>
              </a:rPr>
              <a:t>multiple action selection </a:t>
            </a:r>
            <a:r>
              <a:rPr lang="en-US" altLang="zh-TW" sz="2000" dirty="0"/>
              <a:t>under the </a:t>
            </a:r>
            <a:r>
              <a:rPr lang="en-US" altLang="zh-TW" sz="2000" b="1" dirty="0">
                <a:solidFill>
                  <a:srgbClr val="0432FF"/>
                </a:solidFill>
              </a:rPr>
              <a:t>single-agent RL</a:t>
            </a:r>
            <a:r>
              <a:rPr lang="en-US" altLang="zh-TW" sz="2000" dirty="0">
                <a:solidFill>
                  <a:srgbClr val="0432FF"/>
                </a:solidFill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B13E899-2219-9C1B-EFBF-3C6E5D2CBED9}"/>
              </a:ext>
            </a:extLst>
          </p:cNvPr>
          <p:cNvSpPr txBox="1"/>
          <p:nvPr/>
        </p:nvSpPr>
        <p:spPr>
          <a:xfrm>
            <a:off x="346576" y="3168561"/>
            <a:ext cx="5984640" cy="461665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  <a:effectLst/>
        </p:spPr>
        <p:txBody>
          <a:bodyPr wrap="square" rtlCol="0">
            <a:spAutoFit/>
          </a:bodyPr>
          <a:lstStyle/>
          <a:p>
            <a:pPr marL="0" marR="0" lvl="0" indent="0" defTabSz="9143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Work I</a:t>
            </a:r>
            <a:r>
              <a:rPr kumimoji="1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I</a:t>
            </a: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: </a:t>
            </a:r>
            <a:r>
              <a:rPr kumimoji="1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ISTN</a:t>
            </a:r>
            <a:r>
              <a:rPr kumimoji="1" lang="zh-TW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+ end-to-end latency + </a:t>
            </a:r>
            <a:r>
              <a:rPr kumimoji="1" 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DRL</a:t>
            </a:r>
          </a:p>
        </p:txBody>
      </p:sp>
      <p:sp>
        <p:nvSpPr>
          <p:cNvPr id="14" name="內容版面配置區 2">
            <a:extLst>
              <a:ext uri="{FF2B5EF4-FFF2-40B4-BE49-F238E27FC236}">
                <a16:creationId xmlns:a16="http://schemas.microsoft.com/office/drawing/2014/main" id="{7E27210B-2201-7D32-9BAC-3D546849DC78}"/>
              </a:ext>
            </a:extLst>
          </p:cNvPr>
          <p:cNvSpPr txBox="1">
            <a:spLocks/>
          </p:cNvSpPr>
          <p:nvPr/>
        </p:nvSpPr>
        <p:spPr>
          <a:xfrm>
            <a:off x="-40774" y="5225250"/>
            <a:ext cx="8994274" cy="109370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429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indent="-342000">
              <a:lnSpc>
                <a:spcPct val="120000"/>
              </a:lnSpc>
              <a:spcBef>
                <a:spcPts val="0"/>
              </a:spcBef>
            </a:pPr>
            <a:r>
              <a:rPr lang="en-US" altLang="zh-TW" sz="2000" dirty="0"/>
              <a:t>We designed the </a:t>
            </a:r>
            <a:r>
              <a:rPr lang="en-US" altLang="zh-TW" sz="2000" b="1" dirty="0">
                <a:solidFill>
                  <a:srgbClr val="0432FF"/>
                </a:solidFill>
              </a:rPr>
              <a:t>Wasserstein ambiguity set </a:t>
            </a:r>
            <a:r>
              <a:rPr lang="en-US" altLang="zh-TW" sz="2000" dirty="0"/>
              <a:t>to model the offloading and downloading delay and used </a:t>
            </a:r>
            <a:r>
              <a:rPr lang="en-US" altLang="zh-TW" sz="2000" b="1" dirty="0">
                <a:solidFill>
                  <a:srgbClr val="0432FF"/>
                </a:solidFill>
              </a:rPr>
              <a:t>DRO</a:t>
            </a:r>
            <a:r>
              <a:rPr lang="en-US" altLang="zh-TW" sz="2000" b="1" dirty="0"/>
              <a:t> </a:t>
            </a:r>
            <a:r>
              <a:rPr lang="en-US" altLang="zh-TW" sz="2000" dirty="0"/>
              <a:t>method to find the worse-case expectation latency to transmit the tasks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FEBE3E0-B5B6-F95D-9E22-17B88E7023D7}"/>
              </a:ext>
            </a:extLst>
          </p:cNvPr>
          <p:cNvSpPr txBox="1"/>
          <p:nvPr/>
        </p:nvSpPr>
        <p:spPr>
          <a:xfrm>
            <a:off x="346576" y="4763585"/>
            <a:ext cx="8124324" cy="461665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  <a:effectLst/>
        </p:spPr>
        <p:txBody>
          <a:bodyPr wrap="square" rtlCol="0">
            <a:spAutoFit/>
          </a:bodyPr>
          <a:lstStyle/>
          <a:p>
            <a:pPr marL="0" marR="0" lvl="0" indent="0" defTabSz="91437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Montserrat" panose="00000500000000000000" pitchFamily="2" charset="0"/>
                <a:ea typeface="Calibri" panose="020F0502020204030204" pitchFamily="34" charset="0"/>
                <a:cs typeface="Calibri" panose="020F0502020204030204" pitchFamily="34" charset="0"/>
                <a:sym typeface="Arial"/>
              </a:rPr>
              <a:t> </a:t>
            </a: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Work I</a:t>
            </a:r>
            <a:r>
              <a:rPr kumimoji="1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II</a:t>
            </a: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: </a:t>
            </a:r>
            <a:r>
              <a:rPr kumimoji="1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ISTN</a:t>
            </a:r>
            <a:r>
              <a:rPr kumimoji="1" lang="zh-TW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+ end-to-end latency +</a:t>
            </a:r>
            <a:r>
              <a:rPr kumimoji="1" lang="zh-TW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1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uncertainty </a:t>
            </a:r>
            <a:r>
              <a:rPr kumimoji="1" lang="en-US" altLang="zh-TW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+ </a:t>
            </a:r>
            <a:r>
              <a:rPr kumimoji="1" lang="en-US" altLang="zh-TW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DRO</a:t>
            </a:r>
            <a:endParaRPr kumimoji="1" lang="en-US" sz="2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  <a:sym typeface="Arial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18544776-EF1E-164A-DA85-36987F338B3D}"/>
              </a:ext>
            </a:extLst>
          </p:cNvPr>
          <p:cNvGrpSpPr/>
          <p:nvPr/>
        </p:nvGrpSpPr>
        <p:grpSpPr>
          <a:xfrm>
            <a:off x="9433535" y="3289578"/>
            <a:ext cx="1701021" cy="1376601"/>
            <a:chOff x="9462077" y="3317494"/>
            <a:chExt cx="1701021" cy="1376601"/>
          </a:xfrm>
        </p:grpSpPr>
        <p:pic>
          <p:nvPicPr>
            <p:cNvPr id="18" name="Picture 17" descr="A satellite orbiting the earth&#10;&#10;Description automatically generated">
              <a:extLst>
                <a:ext uri="{FF2B5EF4-FFF2-40B4-BE49-F238E27FC236}">
                  <a16:creationId xmlns:a16="http://schemas.microsoft.com/office/drawing/2014/main" id="{AC8ACA48-6F99-775B-F075-964EDA3F52C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863" t="10815" r="10696" b="10366"/>
            <a:stretch/>
          </p:blipFill>
          <p:spPr>
            <a:xfrm>
              <a:off x="9462077" y="3476243"/>
              <a:ext cx="1143000" cy="1148515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0E1E476-ECD3-AC7E-A5E9-E96CF1B3FFB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256469" y="3787466"/>
              <a:ext cx="906629" cy="906629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67BC0845-E21E-5057-8421-11C5E6CFE8A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551999" y="3317494"/>
              <a:ext cx="453315" cy="453315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F9F2F08E-A13C-E278-BFF0-C3ADB64E1DA2}"/>
              </a:ext>
            </a:extLst>
          </p:cNvPr>
          <p:cNvGrpSpPr/>
          <p:nvPr/>
        </p:nvGrpSpPr>
        <p:grpSpPr>
          <a:xfrm>
            <a:off x="9107876" y="5147200"/>
            <a:ext cx="2520294" cy="1249804"/>
            <a:chOff x="9279326" y="5167524"/>
            <a:chExt cx="2520294" cy="1249804"/>
          </a:xfrm>
        </p:grpSpPr>
        <p:pic>
          <p:nvPicPr>
            <p:cNvPr id="8" name="Picture 7" descr="A satellite orbiting the earth&#10;&#10;Description automatically generated">
              <a:extLst>
                <a:ext uri="{FF2B5EF4-FFF2-40B4-BE49-F238E27FC236}">
                  <a16:creationId xmlns:a16="http://schemas.microsoft.com/office/drawing/2014/main" id="{CA756BE4-152D-E152-D190-53C214D12B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863" t="10815" r="10696" b="10366"/>
            <a:stretch/>
          </p:blipFill>
          <p:spPr>
            <a:xfrm>
              <a:off x="9433535" y="5167524"/>
              <a:ext cx="1148576" cy="1154118"/>
            </a:xfrm>
            <a:prstGeom prst="rect">
              <a:avLst/>
            </a:prstGeom>
          </p:spPr>
        </p:pic>
        <p:pic>
          <p:nvPicPr>
            <p:cNvPr id="16" name="Picture 15" descr="A person sitting at a computer&#10;&#10;Description automatically generated">
              <a:extLst>
                <a:ext uri="{FF2B5EF4-FFF2-40B4-BE49-F238E27FC236}">
                  <a16:creationId xmlns:a16="http://schemas.microsoft.com/office/drawing/2014/main" id="{2A4C6620-A56B-381A-FC7A-5F150A69B7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71" t="17248" r="9212" b="4233"/>
            <a:stretch/>
          </p:blipFill>
          <p:spPr>
            <a:xfrm>
              <a:off x="10135210" y="5686139"/>
              <a:ext cx="1130288" cy="731189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0951C13F-4CE4-DEFA-025D-62C5B4C066E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527242" y="5275071"/>
              <a:ext cx="453315" cy="453315"/>
            </a:xfrm>
            <a:prstGeom prst="rect">
              <a:avLst/>
            </a:prstGeom>
          </p:spPr>
        </p:pic>
        <p:pic>
          <p:nvPicPr>
            <p:cNvPr id="24" name="Graphic 23">
              <a:extLst>
                <a:ext uri="{FF2B5EF4-FFF2-40B4-BE49-F238E27FC236}">
                  <a16:creationId xmlns:a16="http://schemas.microsoft.com/office/drawing/2014/main" id="{5AE67744-943C-4271-8CD8-89562F439F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rcRect l="4440" t="10950" r="3096" b="10439"/>
            <a:stretch/>
          </p:blipFill>
          <p:spPr>
            <a:xfrm>
              <a:off x="10767952" y="5369901"/>
              <a:ext cx="1031668" cy="877100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9EAC0EF4-4668-90D1-3439-0BCB582928EC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9279326" y="5559139"/>
              <a:ext cx="457438" cy="45743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3402587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D9D5D2D7-39B3-B434-CF65-CFF7BAD97712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altLang="zh-TW" dirty="0">
                <a:effectLst/>
              </a:rPr>
              <a:t>Publications</a:t>
            </a:r>
            <a:endParaRPr lang="zh-TW" altLang="en-US" dirty="0">
              <a:effectLst/>
            </a:endParaRP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DF423D4D-C2C0-A2F3-89C0-4E842440BC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7078" y="1208156"/>
            <a:ext cx="11379200" cy="5207151"/>
          </a:xfrm>
        </p:spPr>
        <p:txBody>
          <a:bodyPr>
            <a:normAutofit fontScale="85000" lnSpcReduction="20000"/>
          </a:bodyPr>
          <a:lstStyle/>
          <a:p>
            <a:pPr>
              <a:buFont typeface="Wingdings" panose="05000000000000000000" pitchFamily="2" charset="2"/>
              <a:buChar char="l"/>
            </a:pPr>
            <a:r>
              <a:rPr lang="en-US" altLang="zh-TW" sz="2400" dirty="0"/>
              <a:t>Journal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kumimoji="0" lang="zh-TW" altLang="zh-TW" sz="2100" b="1" i="0" u="sng" strike="noStrike" cap="none" normalizeH="0" baseline="0" dirty="0">
                <a:ln>
                  <a:noFill/>
                </a:ln>
                <a:effectLst/>
              </a:rPr>
              <a:t>Kai-Chu </a:t>
            </a:r>
            <a:r>
              <a:rPr kumimoji="0" lang="en-US" altLang="zh-TW" sz="2100" b="1" i="0" u="sng" strike="noStrike" cap="none" normalizeH="0" baseline="0" dirty="0">
                <a:ln>
                  <a:noFill/>
                </a:ln>
                <a:effectLst/>
              </a:rPr>
              <a:t>Tsai</a:t>
            </a:r>
            <a:r>
              <a:rPr kumimoji="0" lang="en-US" altLang="zh-TW" sz="2100" b="0" i="0" u="none" strike="noStrike" cap="none" normalizeH="0" baseline="0" dirty="0">
                <a:ln>
                  <a:noFill/>
                </a:ln>
                <a:effectLst/>
              </a:rPr>
              <a:t>, </a:t>
            </a:r>
            <a:r>
              <a:rPr kumimoji="0" lang="zh-TW" altLang="zh-TW" sz="2100" b="0" i="0" u="none" strike="noStrike" cap="none" normalizeH="0" baseline="0" dirty="0">
                <a:ln>
                  <a:noFill/>
                </a:ln>
                <a:effectLst/>
              </a:rPr>
              <a:t>Zirui </a:t>
            </a:r>
            <a:r>
              <a:rPr kumimoji="0" lang="en-US" altLang="zh-TW" sz="2100" b="0" i="0" u="none" strike="noStrike" cap="none" normalizeH="0" baseline="0" dirty="0">
                <a:ln>
                  <a:noFill/>
                </a:ln>
                <a:effectLst/>
              </a:rPr>
              <a:t>Zhuang, </a:t>
            </a:r>
            <a:r>
              <a:rPr kumimoji="0" lang="zh-TW" altLang="zh-TW" sz="2100" b="0" i="0" u="none" strike="noStrike" cap="none" normalizeH="0" baseline="0" dirty="0">
                <a:ln>
                  <a:noFill/>
                </a:ln>
                <a:effectLst/>
              </a:rPr>
              <a:t>Ricardo </a:t>
            </a:r>
            <a:r>
              <a:rPr kumimoji="0" lang="en-US" altLang="zh-TW" sz="2100" b="0" i="0" u="none" strike="noStrike" cap="none" normalizeH="0" baseline="0" dirty="0">
                <a:ln>
                  <a:noFill/>
                </a:ln>
                <a:effectLst/>
              </a:rPr>
              <a:t>Lent, </a:t>
            </a:r>
            <a:r>
              <a:rPr kumimoji="0" lang="zh-TW" altLang="zh-TW" sz="2100" b="0" i="0" u="none" strike="noStrike" cap="none" normalizeH="0" baseline="0" dirty="0">
                <a:ln>
                  <a:noFill/>
                </a:ln>
                <a:effectLst/>
              </a:rPr>
              <a:t>Jingyu </a:t>
            </a:r>
            <a:r>
              <a:rPr kumimoji="0" lang="en-US" altLang="zh-TW" sz="2100" b="0" i="0" u="none" strike="noStrike" cap="none" normalizeH="0" baseline="0" dirty="0">
                <a:ln>
                  <a:noFill/>
                </a:ln>
                <a:effectLst/>
              </a:rPr>
              <a:t>Wang, </a:t>
            </a:r>
            <a:r>
              <a:rPr kumimoji="0" lang="zh-TW" altLang="zh-TW" sz="2100" b="0" i="0" u="none" strike="noStrike" cap="none" normalizeH="0" baseline="0" dirty="0">
                <a:ln>
                  <a:noFill/>
                </a:ln>
                <a:effectLst/>
              </a:rPr>
              <a:t>Qi</a:t>
            </a:r>
            <a:r>
              <a:rPr kumimoji="0" lang="en-US" altLang="zh-TW" sz="2100" b="0" i="0" u="none" strike="noStrike" cap="none" normalizeH="0" baseline="0" dirty="0">
                <a:ln>
                  <a:noFill/>
                </a:ln>
                <a:effectLst/>
              </a:rPr>
              <a:t> </a:t>
            </a:r>
            <a:r>
              <a:rPr kumimoji="0" lang="zh-TW" altLang="zh-TW" sz="2100" b="0" i="0" u="none" strike="noStrike" cap="none" normalizeH="0" baseline="0" dirty="0">
                <a:ln>
                  <a:noFill/>
                </a:ln>
                <a:effectLst/>
              </a:rPr>
              <a:t>Qi</a:t>
            </a:r>
            <a:r>
              <a:rPr kumimoji="0" lang="en-US" altLang="zh-TW" sz="2100" b="0" i="0" u="none" strike="noStrike" cap="none" normalizeH="0" baseline="0" dirty="0">
                <a:ln>
                  <a:noFill/>
                </a:ln>
                <a:effectLst/>
              </a:rPr>
              <a:t>, </a:t>
            </a:r>
            <a:r>
              <a:rPr kumimoji="0" lang="zh-TW" altLang="zh-TW" sz="2100" b="0" i="0" u="none" strike="noStrike" cap="none" normalizeH="0" baseline="0" dirty="0">
                <a:ln>
                  <a:noFill/>
                </a:ln>
                <a:effectLst/>
              </a:rPr>
              <a:t>Li-Chun </a:t>
            </a:r>
            <a:r>
              <a:rPr kumimoji="0" lang="en-US" altLang="zh-TW" sz="2100" b="0" i="0" u="none" strike="noStrike" cap="none" normalizeH="0" baseline="0" dirty="0">
                <a:ln>
                  <a:noFill/>
                </a:ln>
                <a:effectLst/>
              </a:rPr>
              <a:t>Wang, </a:t>
            </a:r>
            <a:r>
              <a:rPr kumimoji="0" lang="zh-TW" altLang="zh-TW" sz="2100" b="0" i="0" u="none" strike="noStrike" cap="none" normalizeH="0" baseline="0" dirty="0">
                <a:ln>
                  <a:noFill/>
                </a:ln>
                <a:effectLst/>
              </a:rPr>
              <a:t>and Zhu</a:t>
            </a:r>
            <a:r>
              <a:rPr kumimoji="0" lang="en-US" altLang="zh-TW" sz="2100" b="0" i="0" u="none" strike="noStrike" cap="none" normalizeH="0" baseline="0" dirty="0">
                <a:ln>
                  <a:noFill/>
                </a:ln>
                <a:effectLst/>
              </a:rPr>
              <a:t> Han</a:t>
            </a:r>
            <a:r>
              <a:rPr lang="en-US" altLang="zh-TW" sz="2100" dirty="0"/>
              <a:t>, "Tensor-Based Reinforcement Learning for Network Routing," in IEEE Journal of Selected Topics in Signal Processing, vol. 15, no. 3, pp. 617-629, April 2021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TW" sz="2100" b="1" u="sng" dirty="0"/>
              <a:t>Kai-Chu Tsai</a:t>
            </a:r>
            <a:r>
              <a:rPr lang="en-US" altLang="zh-TW" sz="2100" dirty="0"/>
              <a:t>, Lei Fan, Ricardo Lent, Li-Chun Wang, and Zhu Han, Decision-Making Under Uncertainty in the Integrated Satellite-Terrestrial Networks Using Distributionally Robust Optimization, under review at  IEEE Transactions on Communications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TW" sz="2100" b="1" u="sng" dirty="0"/>
              <a:t>Kai-Chu Tsai</a:t>
            </a:r>
            <a:r>
              <a:rPr lang="en-US" altLang="zh-TW" sz="2100" dirty="0"/>
              <a:t>, Lei Fan, Ricardo Lent, Li-Chun Wang, and Zhu Han, Distributionally Robust Reinforcement Learning for Integrated Satellite-Terrestrial Network Routing,</a:t>
            </a:r>
            <a:r>
              <a:rPr lang="zh-TW" altLang="en-US" sz="2100" dirty="0"/>
              <a:t> </a:t>
            </a:r>
            <a:r>
              <a:rPr lang="en-US" altLang="zh-TW" sz="2100" dirty="0"/>
              <a:t>in</a:t>
            </a:r>
            <a:r>
              <a:rPr lang="zh-TW" altLang="en-US" sz="2100" dirty="0"/>
              <a:t> </a:t>
            </a:r>
            <a:r>
              <a:rPr lang="en-US" altLang="zh-TW" sz="2100" dirty="0"/>
              <a:t>preparation</a:t>
            </a:r>
          </a:p>
          <a:p>
            <a:pPr>
              <a:buFont typeface="Wingdings" panose="05000000000000000000" pitchFamily="2" charset="2"/>
              <a:buChar char="l"/>
            </a:pPr>
            <a:r>
              <a:rPr lang="en-US" altLang="zh-TW" sz="2400" dirty="0"/>
              <a:t>Conferences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TW" sz="1900" b="1" u="sng" dirty="0"/>
              <a:t>Kai-Chu Tsai</a:t>
            </a:r>
            <a:r>
              <a:rPr lang="en-US" altLang="zh-TW" sz="1900" dirty="0"/>
              <a:t>, Lei Fan, Li-Chun Wang, Ricardo Lent and Zhu Han, "Multi-Commodity Flow Routing for Large-Scale LEO Satellite Networks Using Deep Reinforcement Learning," IEEE Wireless Communications and Networking Conference (WCNC), Austin, TX, USA, 2022, pp. 626-631 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TW" sz="1900" b="1" u="sng" dirty="0"/>
              <a:t>Kai-Chu Tsai</a:t>
            </a:r>
            <a:r>
              <a:rPr lang="en-US" altLang="zh-TW" sz="1900" dirty="0"/>
              <a:t>, Ting-Jui Yao, Pin-Hao Huang, Cheng-Sen Huang, Zhu Han, and Li-Chun Wang, "Deep Reinforcement Learning-Based Routing for Space-Terrestrial Networks," IEEE 96th Vehicular Technology Conference (VTC2022-Fall), London, United Kingdom, 2022, pp. 1-5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TW" sz="1900" b="1" u="sng" dirty="0"/>
              <a:t>Kai-Chu Tsai</a:t>
            </a:r>
            <a:r>
              <a:rPr lang="en-US" altLang="zh-TW" sz="1900" dirty="0"/>
              <a:t>, Lei Fan, Ricardo Lent, Li-Chun Wang, and Zhu Han, " Integrated Satellite-Terrestrial Routing Using Distributionally Robust Optimization" ICC 2023 - IEEE International Conference on Communications, Rome, Italy, 2023, pp. 277-282</a:t>
            </a:r>
          </a:p>
          <a:p>
            <a:pPr lvl="1">
              <a:buFont typeface="Wingdings" panose="05000000000000000000" pitchFamily="2" charset="2"/>
              <a:buChar char="l"/>
            </a:pPr>
            <a:r>
              <a:rPr lang="en-US" altLang="zh-TW" sz="1900" b="1" u="sng" dirty="0"/>
              <a:t>Kai-Chu Tsai</a:t>
            </a:r>
            <a:r>
              <a:rPr lang="en-US" altLang="zh-TW" sz="1900" dirty="0"/>
              <a:t>, Angeles Vazquez-Castro, Lei Fan, Ricardo Lent, Li-Chun Wang, and Zhu Han, " Integrated Satellite-Terrestrial Network Routing Using Deep Reinforcement Learning“, submitted to ICC 2024 - IEEE International Conference on Communications</a:t>
            </a:r>
            <a:endParaRPr lang="en-US" altLang="zh-TW" sz="2400" dirty="0"/>
          </a:p>
          <a:p>
            <a:endParaRPr lang="en-US" altLang="zh-TW" sz="2400" dirty="0"/>
          </a:p>
          <a:p>
            <a:endParaRPr lang="en-US" altLang="zh-TW" sz="2400" dirty="0"/>
          </a:p>
          <a:p>
            <a:pPr marL="0" indent="0">
              <a:buNone/>
            </a:pPr>
            <a:endParaRPr lang="en-US" altLang="zh-TW" sz="200" dirty="0"/>
          </a:p>
          <a:p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64184446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ãq&amp;Aãçåçæå°çµæ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135" y="773584"/>
            <a:ext cx="7211730" cy="38763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Placeholder 2"/>
          <p:cNvSpPr txBox="1">
            <a:spLocks/>
          </p:cNvSpPr>
          <p:nvPr/>
        </p:nvSpPr>
        <p:spPr>
          <a:xfrm>
            <a:off x="1973943" y="4872474"/>
            <a:ext cx="8606971" cy="1371600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TW" sz="6600" dirty="0">
                <a:latin typeface="AR BLANCA" panose="02000000000000000000" pitchFamily="2" charset="0"/>
              </a:rPr>
              <a:t>Thank you for your attention.</a:t>
            </a:r>
            <a:endParaRPr lang="en-US" sz="6600" dirty="0">
              <a:latin typeface="AR BLANCA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4856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F1B769-E04C-8375-C7AF-5C61EB221BC6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85309" y="5102825"/>
            <a:ext cx="4515974" cy="1106256"/>
          </a:xfrm>
        </p:spPr>
        <p:txBody>
          <a:bodyPr/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Arial" panose="020B0604020202020204" pitchFamily="34" charset="0"/>
                <a:ea typeface="PMingLiU" panose="02020500000000000000" pitchFamily="18" charset="-120"/>
                <a:cs typeface="Arial" panose="020B0604020202020204" pitchFamily="34" charset="0"/>
              </a:rPr>
              <a:t>End-to-end routing </a:t>
            </a:r>
            <a:endParaRPr lang="en-US" altLang="zh-TW" sz="2000" dirty="0">
              <a:effectLst/>
              <a:latin typeface="Arial" panose="020B0604020202020204" pitchFamily="34" charset="0"/>
              <a:ea typeface="PMingLiU" panose="02020500000000000000" pitchFamily="18" charset="-120"/>
              <a:cs typeface="Arial" panose="020B0604020202020204" pitchFamily="34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link managemen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Arial" panose="020B0604020202020204" pitchFamily="34" charset="0"/>
                <a:ea typeface="PMingLiU" panose="02020500000000000000" pitchFamily="18" charset="-120"/>
                <a:cs typeface="Arial" panose="020B0604020202020204" pitchFamily="34" charset="0"/>
              </a:rPr>
              <a:t>user handover control</a:t>
            </a:r>
            <a:endParaRPr lang="zh-TW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9E4C835-C094-9708-8B20-8005BD33C78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09600" y="114300"/>
            <a:ext cx="9469120" cy="609600"/>
          </a:xfrm>
        </p:spPr>
        <p:txBody>
          <a:bodyPr/>
          <a:lstStyle/>
          <a:p>
            <a:r>
              <a:rPr lang="en-US" altLang="zh-TW" sz="3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hallenges for ISTN</a:t>
            </a:r>
            <a:endParaRPr lang="zh-TW" altLang="en-US" sz="32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6" name="Content Placeholder 2">
            <a:extLst>
              <a:ext uri="{FF2B5EF4-FFF2-40B4-BE49-F238E27FC236}">
                <a16:creationId xmlns:a16="http://schemas.microsoft.com/office/drawing/2014/main" id="{D1281040-7688-AAC3-98B0-DE6E19FD05CD}"/>
              </a:ext>
            </a:extLst>
          </p:cNvPr>
          <p:cNvSpPr txBox="1">
            <a:spLocks/>
          </p:cNvSpPr>
          <p:nvPr/>
        </p:nvSpPr>
        <p:spPr>
          <a:xfrm>
            <a:off x="8089838" y="4989221"/>
            <a:ext cx="4043561" cy="145493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Arial" panose="020B0604020202020204" pitchFamily="34" charset="0"/>
                <a:ea typeface="PMingLiU" panose="02020500000000000000" pitchFamily="18" charset="-120"/>
                <a:cs typeface="Arial" panose="020B0604020202020204" pitchFamily="34" charset="0"/>
              </a:rPr>
              <a:t>Terrestrial network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000" dirty="0">
                <a:latin typeface="Arial" panose="020B0604020202020204" pitchFamily="34" charset="0"/>
                <a:ea typeface="PMingLiU" panose="02020500000000000000" pitchFamily="18" charset="-120"/>
                <a:cs typeface="Arial" panose="020B0604020202020204" pitchFamily="34" charset="0"/>
              </a:rPr>
              <a:t>Satellite networks</a:t>
            </a:r>
          </a:p>
        </p:txBody>
      </p:sp>
      <p:grpSp>
        <p:nvGrpSpPr>
          <p:cNvPr id="694" name="Group 693">
            <a:extLst>
              <a:ext uri="{FF2B5EF4-FFF2-40B4-BE49-F238E27FC236}">
                <a16:creationId xmlns:a16="http://schemas.microsoft.com/office/drawing/2014/main" id="{8118BADE-BC41-E00D-7875-EECCBE7154B8}"/>
              </a:ext>
            </a:extLst>
          </p:cNvPr>
          <p:cNvGrpSpPr/>
          <p:nvPr/>
        </p:nvGrpSpPr>
        <p:grpSpPr>
          <a:xfrm>
            <a:off x="596088" y="1564800"/>
            <a:ext cx="3351933" cy="2141241"/>
            <a:chOff x="74468" y="981077"/>
            <a:chExt cx="4211783" cy="3030579"/>
          </a:xfrm>
        </p:grpSpPr>
        <p:pic>
          <p:nvPicPr>
            <p:cNvPr id="2050" name="Picture 2" descr="How Fast Does a Spacecraft Orbit? | How Things Fly">
              <a:extLst>
                <a:ext uri="{FF2B5EF4-FFF2-40B4-BE49-F238E27FC236}">
                  <a16:creationId xmlns:a16="http://schemas.microsoft.com/office/drawing/2014/main" id="{805AA007-0CEA-B84A-2DEE-DFF1D4031D8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2424"/>
            <a:stretch/>
          </p:blipFill>
          <p:spPr bwMode="auto">
            <a:xfrm>
              <a:off x="74468" y="981077"/>
              <a:ext cx="4211783" cy="3030579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</p:spPr>
        </p:pic>
        <p:sp>
          <p:nvSpPr>
            <p:cNvPr id="692" name="Freeform: Shape 691">
              <a:extLst>
                <a:ext uri="{FF2B5EF4-FFF2-40B4-BE49-F238E27FC236}">
                  <a16:creationId xmlns:a16="http://schemas.microsoft.com/office/drawing/2014/main" id="{F8A4D386-01F5-64BA-BCEA-659BFECB98A3}"/>
                </a:ext>
              </a:extLst>
            </p:cNvPr>
            <p:cNvSpPr/>
            <p:nvPr/>
          </p:nvSpPr>
          <p:spPr>
            <a:xfrm>
              <a:off x="1295400" y="1381125"/>
              <a:ext cx="923925" cy="1038225"/>
            </a:xfrm>
            <a:custGeom>
              <a:avLst/>
              <a:gdLst>
                <a:gd name="connsiteX0" fmla="*/ 923925 w 923925"/>
                <a:gd name="connsiteY0" fmla="*/ 0 h 1038225"/>
                <a:gd name="connsiteX1" fmla="*/ 476250 w 923925"/>
                <a:gd name="connsiteY1" fmla="*/ 352425 h 1038225"/>
                <a:gd name="connsiteX2" fmla="*/ 219075 w 923925"/>
                <a:gd name="connsiteY2" fmla="*/ 628650 h 1038225"/>
                <a:gd name="connsiteX3" fmla="*/ 0 w 923925"/>
                <a:gd name="connsiteY3" fmla="*/ 1038225 h 10382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925" h="1038225">
                  <a:moveTo>
                    <a:pt x="923925" y="0"/>
                  </a:moveTo>
                  <a:cubicBezTo>
                    <a:pt x="758825" y="123825"/>
                    <a:pt x="593725" y="247650"/>
                    <a:pt x="476250" y="352425"/>
                  </a:cubicBezTo>
                  <a:cubicBezTo>
                    <a:pt x="358775" y="457200"/>
                    <a:pt x="298450" y="514350"/>
                    <a:pt x="219075" y="628650"/>
                  </a:cubicBezTo>
                  <a:cubicBezTo>
                    <a:pt x="139700" y="742950"/>
                    <a:pt x="69850" y="890587"/>
                    <a:pt x="0" y="1038225"/>
                  </a:cubicBezTo>
                </a:path>
              </a:pathLst>
            </a:custGeom>
            <a:noFill/>
            <a:ln w="57150">
              <a:solidFill>
                <a:srgbClr val="FF0066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93" name="TextBox 692">
              <a:extLst>
                <a:ext uri="{FF2B5EF4-FFF2-40B4-BE49-F238E27FC236}">
                  <a16:creationId xmlns:a16="http://schemas.microsoft.com/office/drawing/2014/main" id="{6EE4CA90-8E81-A8F2-02A1-E4BD8B1841EB}"/>
                </a:ext>
              </a:extLst>
            </p:cNvPr>
            <p:cNvSpPr txBox="1"/>
            <p:nvPr/>
          </p:nvSpPr>
          <p:spPr>
            <a:xfrm>
              <a:off x="2003889" y="1381125"/>
              <a:ext cx="12536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>
                  <a:solidFill>
                    <a:schemeClr val="bg1"/>
                  </a:solidFill>
                </a:rPr>
                <a:t>high speed</a:t>
              </a:r>
              <a:endParaRPr lang="zh-TW" altLang="en-US" dirty="0">
                <a:solidFill>
                  <a:schemeClr val="bg1"/>
                </a:solidFill>
              </a:endParaRPr>
            </a:p>
          </p:txBody>
        </p:sp>
      </p:grpSp>
      <p:pic>
        <p:nvPicPr>
          <p:cNvPr id="2052" name="Picture 4" descr="Illustration of a satellite flanked by hundred dollar bills for solar panels">
            <a:extLst>
              <a:ext uri="{FF2B5EF4-FFF2-40B4-BE49-F238E27FC236}">
                <a16:creationId xmlns:a16="http://schemas.microsoft.com/office/drawing/2014/main" id="{DDEDB906-6441-01C9-69BC-ED92214B399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87" t="7361" r="11876" b="9463"/>
          <a:stretch/>
        </p:blipFill>
        <p:spPr bwMode="auto">
          <a:xfrm>
            <a:off x="4597740" y="1504192"/>
            <a:ext cx="3459446" cy="213144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97" name="Content Placeholder 2">
            <a:extLst>
              <a:ext uri="{FF2B5EF4-FFF2-40B4-BE49-F238E27FC236}">
                <a16:creationId xmlns:a16="http://schemas.microsoft.com/office/drawing/2014/main" id="{1D6A37A0-7784-107A-D732-6914AE0E11BE}"/>
              </a:ext>
            </a:extLst>
          </p:cNvPr>
          <p:cNvSpPr txBox="1">
            <a:spLocks/>
          </p:cNvSpPr>
          <p:nvPr/>
        </p:nvSpPr>
        <p:spPr>
          <a:xfrm>
            <a:off x="4147929" y="5128108"/>
            <a:ext cx="2570923" cy="89663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j-lt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Arial" pitchFamily="34" charset="0"/>
              <a:buChar char="•"/>
            </a:pPr>
            <a:r>
              <a:rPr lang="en-US" altLang="zh-TW" sz="2000" dirty="0">
                <a:latin typeface="Arial" panose="020B0604020202020204" pitchFamily="34" charset="0"/>
                <a:ea typeface="PMingLiU" panose="02020500000000000000" pitchFamily="18" charset="-120"/>
                <a:cs typeface="Arial" panose="020B0604020202020204" pitchFamily="34" charset="0"/>
              </a:rPr>
              <a:t>Construction  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TW" sz="2000" dirty="0">
                <a:latin typeface="Arial" panose="020B0604020202020204" pitchFamily="34" charset="0"/>
                <a:cs typeface="Arial" panose="020B0604020202020204" pitchFamily="34" charset="0"/>
              </a:rPr>
              <a:t>Maintenance</a:t>
            </a:r>
            <a:endParaRPr lang="zh-TW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51" name="Group 4">
            <a:extLst>
              <a:ext uri="{FF2B5EF4-FFF2-40B4-BE49-F238E27FC236}">
                <a16:creationId xmlns:a16="http://schemas.microsoft.com/office/drawing/2014/main" id="{404A4FC1-109E-F5EE-A149-EE42619739FA}"/>
              </a:ext>
            </a:extLst>
          </p:cNvPr>
          <p:cNvGrpSpPr>
            <a:grpSpLocks noChangeAspect="1"/>
          </p:cNvGrpSpPr>
          <p:nvPr/>
        </p:nvGrpSpPr>
        <p:grpSpPr bwMode="auto">
          <a:xfrm rot="18600000">
            <a:off x="9789129" y="946995"/>
            <a:ext cx="579184" cy="659856"/>
            <a:chOff x="1606" y="280"/>
            <a:chExt cx="3080" cy="3509"/>
          </a:xfrm>
        </p:grpSpPr>
        <p:sp>
          <p:nvSpPr>
            <p:cNvPr id="3496" name="Freeform 5">
              <a:extLst>
                <a:ext uri="{FF2B5EF4-FFF2-40B4-BE49-F238E27FC236}">
                  <a16:creationId xmlns:a16="http://schemas.microsoft.com/office/drawing/2014/main" id="{7B2DCF52-48D5-A925-FD7A-E60977259B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9" y="2574"/>
              <a:ext cx="253" cy="221"/>
            </a:xfrm>
            <a:custGeom>
              <a:avLst/>
              <a:gdLst>
                <a:gd name="T0" fmla="*/ 253 w 253"/>
                <a:gd name="T1" fmla="*/ 42 h 221"/>
                <a:gd name="T2" fmla="*/ 35 w 253"/>
                <a:gd name="T3" fmla="*/ 221 h 221"/>
                <a:gd name="T4" fmla="*/ 0 w 253"/>
                <a:gd name="T5" fmla="*/ 179 h 221"/>
                <a:gd name="T6" fmla="*/ 219 w 253"/>
                <a:gd name="T7" fmla="*/ 0 h 221"/>
                <a:gd name="T8" fmla="*/ 253 w 253"/>
                <a:gd name="T9" fmla="*/ 42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3" h="221">
                  <a:moveTo>
                    <a:pt x="253" y="42"/>
                  </a:moveTo>
                  <a:lnTo>
                    <a:pt x="35" y="221"/>
                  </a:lnTo>
                  <a:lnTo>
                    <a:pt x="0" y="179"/>
                  </a:lnTo>
                  <a:lnTo>
                    <a:pt x="219" y="0"/>
                  </a:lnTo>
                  <a:lnTo>
                    <a:pt x="253" y="42"/>
                  </a:lnTo>
                  <a:close/>
                </a:path>
              </a:pathLst>
            </a:custGeom>
            <a:solidFill>
              <a:srgbClr val="A7A5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497" name="Freeform 6">
              <a:extLst>
                <a:ext uri="{FF2B5EF4-FFF2-40B4-BE49-F238E27FC236}">
                  <a16:creationId xmlns:a16="http://schemas.microsoft.com/office/drawing/2014/main" id="{E4E8C147-61D7-B5A7-E020-62B90C056D9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3" y="2715"/>
              <a:ext cx="139" cy="139"/>
            </a:xfrm>
            <a:custGeom>
              <a:avLst/>
              <a:gdLst>
                <a:gd name="T0" fmla="*/ 961 w 1137"/>
                <a:gd name="T1" fmla="*/ 249 h 1136"/>
                <a:gd name="T2" fmla="*/ 888 w 1137"/>
                <a:gd name="T3" fmla="*/ 960 h 1136"/>
                <a:gd name="T4" fmla="*/ 177 w 1137"/>
                <a:gd name="T5" fmla="*/ 888 h 1136"/>
                <a:gd name="T6" fmla="*/ 249 w 1137"/>
                <a:gd name="T7" fmla="*/ 176 h 1136"/>
                <a:gd name="T8" fmla="*/ 961 w 1137"/>
                <a:gd name="T9" fmla="*/ 249 h 1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37" h="1136">
                  <a:moveTo>
                    <a:pt x="961" y="249"/>
                  </a:moveTo>
                  <a:cubicBezTo>
                    <a:pt x="1137" y="465"/>
                    <a:pt x="1105" y="784"/>
                    <a:pt x="888" y="960"/>
                  </a:cubicBezTo>
                  <a:cubicBezTo>
                    <a:pt x="672" y="1136"/>
                    <a:pt x="354" y="1104"/>
                    <a:pt x="177" y="888"/>
                  </a:cubicBezTo>
                  <a:cubicBezTo>
                    <a:pt x="0" y="671"/>
                    <a:pt x="33" y="353"/>
                    <a:pt x="249" y="176"/>
                  </a:cubicBezTo>
                  <a:cubicBezTo>
                    <a:pt x="466" y="0"/>
                    <a:pt x="784" y="32"/>
                    <a:pt x="961" y="249"/>
                  </a:cubicBezTo>
                </a:path>
              </a:pathLst>
            </a:custGeom>
            <a:solidFill>
              <a:srgbClr val="A7A5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498" name="Freeform 7">
              <a:extLst>
                <a:ext uri="{FF2B5EF4-FFF2-40B4-BE49-F238E27FC236}">
                  <a16:creationId xmlns:a16="http://schemas.microsoft.com/office/drawing/2014/main" id="{D6124956-2C7D-9C86-87F8-2461E3FBA7C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7" y="2113"/>
              <a:ext cx="837" cy="907"/>
            </a:xfrm>
            <a:custGeom>
              <a:avLst/>
              <a:gdLst>
                <a:gd name="T0" fmla="*/ 5492 w 6854"/>
                <a:gd name="T1" fmla="*/ 1928 h 7426"/>
                <a:gd name="T2" fmla="*/ 4962 w 6854"/>
                <a:gd name="T3" fmla="*/ 7426 h 7426"/>
                <a:gd name="T4" fmla="*/ 0 w 6854"/>
                <a:gd name="T5" fmla="*/ 1342 h 7426"/>
                <a:gd name="T6" fmla="*/ 5492 w 6854"/>
                <a:gd name="T7" fmla="*/ 1928 h 7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854" h="7426">
                  <a:moveTo>
                    <a:pt x="5492" y="1928"/>
                  </a:moveTo>
                  <a:cubicBezTo>
                    <a:pt x="6854" y="3598"/>
                    <a:pt x="6614" y="6050"/>
                    <a:pt x="4962" y="7426"/>
                  </a:cubicBezTo>
                  <a:lnTo>
                    <a:pt x="0" y="1342"/>
                  </a:lnTo>
                  <a:cubicBezTo>
                    <a:pt x="1680" y="0"/>
                    <a:pt x="4130" y="258"/>
                    <a:pt x="5492" y="1928"/>
                  </a:cubicBezTo>
                  <a:close/>
                </a:path>
              </a:pathLst>
            </a:custGeom>
            <a:solidFill>
              <a:srgbClr val="322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499" name="Freeform 8">
              <a:extLst>
                <a:ext uri="{FF2B5EF4-FFF2-40B4-BE49-F238E27FC236}">
                  <a16:creationId xmlns:a16="http://schemas.microsoft.com/office/drawing/2014/main" id="{F86EA70E-3307-D4F6-6E5D-A5F36A9AB7A1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8" y="2139"/>
              <a:ext cx="801" cy="879"/>
            </a:xfrm>
            <a:custGeom>
              <a:avLst/>
              <a:gdLst>
                <a:gd name="T0" fmla="*/ 5259 w 6560"/>
                <a:gd name="T1" fmla="*/ 1901 h 7206"/>
                <a:gd name="T2" fmla="*/ 4944 w 6560"/>
                <a:gd name="T3" fmla="*/ 7206 h 7206"/>
                <a:gd name="T4" fmla="*/ 0 w 6560"/>
                <a:gd name="T5" fmla="*/ 1144 h 7206"/>
                <a:gd name="T6" fmla="*/ 5259 w 6560"/>
                <a:gd name="T7" fmla="*/ 1901 h 7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60" h="7206">
                  <a:moveTo>
                    <a:pt x="5259" y="1901"/>
                  </a:moveTo>
                  <a:cubicBezTo>
                    <a:pt x="6560" y="3496"/>
                    <a:pt x="6399" y="5804"/>
                    <a:pt x="4944" y="7206"/>
                  </a:cubicBezTo>
                  <a:lnTo>
                    <a:pt x="0" y="1144"/>
                  </a:lnTo>
                  <a:cubicBezTo>
                    <a:pt x="1666" y="0"/>
                    <a:pt x="3959" y="307"/>
                    <a:pt x="5259" y="1901"/>
                  </a:cubicBez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00" name="Freeform 9">
              <a:extLst>
                <a:ext uri="{FF2B5EF4-FFF2-40B4-BE49-F238E27FC236}">
                  <a16:creationId xmlns:a16="http://schemas.microsoft.com/office/drawing/2014/main" id="{6571004F-63D3-9C17-0672-9066AB8C32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0" y="1269"/>
              <a:ext cx="1503" cy="1532"/>
            </a:xfrm>
            <a:custGeom>
              <a:avLst/>
              <a:gdLst>
                <a:gd name="T0" fmla="*/ 1503 w 1503"/>
                <a:gd name="T1" fmla="*/ 915 h 1532"/>
                <a:gd name="T2" fmla="*/ 747 w 1503"/>
                <a:gd name="T3" fmla="*/ 1532 h 1532"/>
                <a:gd name="T4" fmla="*/ 0 w 1503"/>
                <a:gd name="T5" fmla="*/ 617 h 1532"/>
                <a:gd name="T6" fmla="*/ 757 w 1503"/>
                <a:gd name="T7" fmla="*/ 0 h 1532"/>
                <a:gd name="T8" fmla="*/ 1503 w 1503"/>
                <a:gd name="T9" fmla="*/ 915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3" h="1532">
                  <a:moveTo>
                    <a:pt x="1503" y="915"/>
                  </a:moveTo>
                  <a:lnTo>
                    <a:pt x="747" y="1532"/>
                  </a:lnTo>
                  <a:lnTo>
                    <a:pt x="0" y="617"/>
                  </a:lnTo>
                  <a:lnTo>
                    <a:pt x="757" y="0"/>
                  </a:lnTo>
                  <a:lnTo>
                    <a:pt x="1503" y="915"/>
                  </a:lnTo>
                  <a:close/>
                </a:path>
              </a:pathLst>
            </a:custGeom>
            <a:solidFill>
              <a:srgbClr val="8F8D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01" name="Freeform 10">
              <a:extLst>
                <a:ext uri="{FF2B5EF4-FFF2-40B4-BE49-F238E27FC236}">
                  <a16:creationId xmlns:a16="http://schemas.microsoft.com/office/drawing/2014/main" id="{2C23958E-FDE5-D10B-E267-F8E2EA37F76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7" y="1315"/>
              <a:ext cx="1389" cy="1440"/>
            </a:xfrm>
            <a:custGeom>
              <a:avLst/>
              <a:gdLst>
                <a:gd name="T0" fmla="*/ 1389 w 1389"/>
                <a:gd name="T1" fmla="*/ 916 h 1440"/>
                <a:gd name="T2" fmla="*/ 747 w 1389"/>
                <a:gd name="T3" fmla="*/ 1440 h 1440"/>
                <a:gd name="T4" fmla="*/ 0 w 1389"/>
                <a:gd name="T5" fmla="*/ 524 h 1440"/>
                <a:gd name="T6" fmla="*/ 643 w 1389"/>
                <a:gd name="T7" fmla="*/ 0 h 1440"/>
                <a:gd name="T8" fmla="*/ 1389 w 1389"/>
                <a:gd name="T9" fmla="*/ 916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9" h="1440">
                  <a:moveTo>
                    <a:pt x="1389" y="916"/>
                  </a:moveTo>
                  <a:lnTo>
                    <a:pt x="747" y="1440"/>
                  </a:lnTo>
                  <a:lnTo>
                    <a:pt x="0" y="524"/>
                  </a:lnTo>
                  <a:lnTo>
                    <a:pt x="643" y="0"/>
                  </a:lnTo>
                  <a:lnTo>
                    <a:pt x="1389" y="916"/>
                  </a:lnTo>
                  <a:close/>
                </a:path>
              </a:pathLst>
            </a:custGeom>
            <a:solidFill>
              <a:srgbClr val="A7A5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02" name="Freeform 11">
              <a:extLst>
                <a:ext uri="{FF2B5EF4-FFF2-40B4-BE49-F238E27FC236}">
                  <a16:creationId xmlns:a16="http://schemas.microsoft.com/office/drawing/2014/main" id="{7DA0A810-2265-3754-19A1-E410B8EC57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0" y="1383"/>
              <a:ext cx="1223" cy="1304"/>
            </a:xfrm>
            <a:custGeom>
              <a:avLst/>
              <a:gdLst>
                <a:gd name="T0" fmla="*/ 1223 w 1223"/>
                <a:gd name="T1" fmla="*/ 916 h 1304"/>
                <a:gd name="T2" fmla="*/ 747 w 1223"/>
                <a:gd name="T3" fmla="*/ 1304 h 1304"/>
                <a:gd name="T4" fmla="*/ 0 w 1223"/>
                <a:gd name="T5" fmla="*/ 388 h 1304"/>
                <a:gd name="T6" fmla="*/ 477 w 1223"/>
                <a:gd name="T7" fmla="*/ 0 h 1304"/>
                <a:gd name="T8" fmla="*/ 1223 w 1223"/>
                <a:gd name="T9" fmla="*/ 916 h 1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3" h="1304">
                  <a:moveTo>
                    <a:pt x="1223" y="916"/>
                  </a:moveTo>
                  <a:lnTo>
                    <a:pt x="747" y="1304"/>
                  </a:lnTo>
                  <a:lnTo>
                    <a:pt x="0" y="388"/>
                  </a:lnTo>
                  <a:lnTo>
                    <a:pt x="477" y="0"/>
                  </a:lnTo>
                  <a:lnTo>
                    <a:pt x="1223" y="916"/>
                  </a:lnTo>
                  <a:close/>
                </a:path>
              </a:pathLst>
            </a:custGeom>
            <a:solidFill>
              <a:srgbClr val="CCCB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03" name="Freeform 12">
              <a:extLst>
                <a:ext uri="{FF2B5EF4-FFF2-40B4-BE49-F238E27FC236}">
                  <a16:creationId xmlns:a16="http://schemas.microsoft.com/office/drawing/2014/main" id="{B9755AA0-E597-A349-B8D9-D0C651058637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2" y="1522"/>
              <a:ext cx="416" cy="364"/>
            </a:xfrm>
            <a:custGeom>
              <a:avLst/>
              <a:gdLst>
                <a:gd name="T0" fmla="*/ 416 w 416"/>
                <a:gd name="T1" fmla="*/ 74 h 364"/>
                <a:gd name="T2" fmla="*/ 60 w 416"/>
                <a:gd name="T3" fmla="*/ 364 h 364"/>
                <a:gd name="T4" fmla="*/ 0 w 416"/>
                <a:gd name="T5" fmla="*/ 290 h 364"/>
                <a:gd name="T6" fmla="*/ 356 w 416"/>
                <a:gd name="T7" fmla="*/ 0 h 364"/>
                <a:gd name="T8" fmla="*/ 416 w 416"/>
                <a:gd name="T9" fmla="*/ 7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6" h="364">
                  <a:moveTo>
                    <a:pt x="416" y="74"/>
                  </a:moveTo>
                  <a:lnTo>
                    <a:pt x="60" y="364"/>
                  </a:lnTo>
                  <a:lnTo>
                    <a:pt x="0" y="290"/>
                  </a:lnTo>
                  <a:lnTo>
                    <a:pt x="356" y="0"/>
                  </a:lnTo>
                  <a:lnTo>
                    <a:pt x="416" y="74"/>
                  </a:lnTo>
                  <a:close/>
                </a:path>
              </a:pathLst>
            </a:custGeom>
            <a:solidFill>
              <a:srgbClr val="A7A5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04" name="Freeform 13">
              <a:extLst>
                <a:ext uri="{FF2B5EF4-FFF2-40B4-BE49-F238E27FC236}">
                  <a16:creationId xmlns:a16="http://schemas.microsoft.com/office/drawing/2014/main" id="{CFB75EEC-D259-A77E-7214-3CE186F68613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641"/>
              <a:ext cx="415" cy="363"/>
            </a:xfrm>
            <a:custGeom>
              <a:avLst/>
              <a:gdLst>
                <a:gd name="T0" fmla="*/ 415 w 415"/>
                <a:gd name="T1" fmla="*/ 73 h 363"/>
                <a:gd name="T2" fmla="*/ 60 w 415"/>
                <a:gd name="T3" fmla="*/ 363 h 363"/>
                <a:gd name="T4" fmla="*/ 0 w 415"/>
                <a:gd name="T5" fmla="*/ 289 h 363"/>
                <a:gd name="T6" fmla="*/ 355 w 415"/>
                <a:gd name="T7" fmla="*/ 0 h 363"/>
                <a:gd name="T8" fmla="*/ 415 w 415"/>
                <a:gd name="T9" fmla="*/ 73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5" h="363">
                  <a:moveTo>
                    <a:pt x="415" y="73"/>
                  </a:moveTo>
                  <a:lnTo>
                    <a:pt x="60" y="363"/>
                  </a:lnTo>
                  <a:lnTo>
                    <a:pt x="0" y="289"/>
                  </a:lnTo>
                  <a:lnTo>
                    <a:pt x="355" y="0"/>
                  </a:lnTo>
                  <a:lnTo>
                    <a:pt x="415" y="73"/>
                  </a:lnTo>
                  <a:close/>
                </a:path>
              </a:pathLst>
            </a:custGeom>
            <a:solidFill>
              <a:srgbClr val="A7A5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05" name="Freeform 14">
              <a:extLst>
                <a:ext uri="{FF2B5EF4-FFF2-40B4-BE49-F238E27FC236}">
                  <a16:creationId xmlns:a16="http://schemas.microsoft.com/office/drawing/2014/main" id="{2292A469-D616-9C89-8DD7-D69247C72652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0" y="1777"/>
              <a:ext cx="416" cy="364"/>
            </a:xfrm>
            <a:custGeom>
              <a:avLst/>
              <a:gdLst>
                <a:gd name="T0" fmla="*/ 416 w 416"/>
                <a:gd name="T1" fmla="*/ 74 h 364"/>
                <a:gd name="T2" fmla="*/ 60 w 416"/>
                <a:gd name="T3" fmla="*/ 364 h 364"/>
                <a:gd name="T4" fmla="*/ 0 w 416"/>
                <a:gd name="T5" fmla="*/ 290 h 364"/>
                <a:gd name="T6" fmla="*/ 356 w 416"/>
                <a:gd name="T7" fmla="*/ 0 h 364"/>
                <a:gd name="T8" fmla="*/ 416 w 416"/>
                <a:gd name="T9" fmla="*/ 7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6" h="364">
                  <a:moveTo>
                    <a:pt x="416" y="74"/>
                  </a:moveTo>
                  <a:lnTo>
                    <a:pt x="60" y="364"/>
                  </a:lnTo>
                  <a:lnTo>
                    <a:pt x="0" y="290"/>
                  </a:lnTo>
                  <a:lnTo>
                    <a:pt x="356" y="0"/>
                  </a:lnTo>
                  <a:lnTo>
                    <a:pt x="416" y="74"/>
                  </a:lnTo>
                  <a:close/>
                </a:path>
              </a:pathLst>
            </a:custGeom>
            <a:solidFill>
              <a:srgbClr val="A7A5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06" name="Freeform 15">
              <a:extLst>
                <a:ext uri="{FF2B5EF4-FFF2-40B4-BE49-F238E27FC236}">
                  <a16:creationId xmlns:a16="http://schemas.microsoft.com/office/drawing/2014/main" id="{00520FD3-EA71-A3E4-8472-48C6A478ED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5" y="1389"/>
              <a:ext cx="243" cy="240"/>
            </a:xfrm>
            <a:custGeom>
              <a:avLst/>
              <a:gdLst>
                <a:gd name="T0" fmla="*/ 243 w 243"/>
                <a:gd name="T1" fmla="*/ 123 h 240"/>
                <a:gd name="T2" fmla="*/ 100 w 243"/>
                <a:gd name="T3" fmla="*/ 240 h 240"/>
                <a:gd name="T4" fmla="*/ 0 w 243"/>
                <a:gd name="T5" fmla="*/ 117 h 240"/>
                <a:gd name="T6" fmla="*/ 143 w 243"/>
                <a:gd name="T7" fmla="*/ 0 h 240"/>
                <a:gd name="T8" fmla="*/ 243 w 243"/>
                <a:gd name="T9" fmla="*/ 123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240">
                  <a:moveTo>
                    <a:pt x="243" y="123"/>
                  </a:moveTo>
                  <a:lnTo>
                    <a:pt x="100" y="240"/>
                  </a:lnTo>
                  <a:lnTo>
                    <a:pt x="0" y="117"/>
                  </a:lnTo>
                  <a:lnTo>
                    <a:pt x="143" y="0"/>
                  </a:lnTo>
                  <a:lnTo>
                    <a:pt x="243" y="123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07" name="Freeform 16">
              <a:extLst>
                <a:ext uri="{FF2B5EF4-FFF2-40B4-BE49-F238E27FC236}">
                  <a16:creationId xmlns:a16="http://schemas.microsoft.com/office/drawing/2014/main" id="{BFC3F7D2-2E90-3139-A6DB-0FEA343A170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6" y="280"/>
              <a:ext cx="1378" cy="1443"/>
            </a:xfrm>
            <a:custGeom>
              <a:avLst/>
              <a:gdLst>
                <a:gd name="T0" fmla="*/ 1336 w 1378"/>
                <a:gd name="T1" fmla="*/ 951 h 1443"/>
                <a:gd name="T2" fmla="*/ 1316 w 1378"/>
                <a:gd name="T3" fmla="*/ 927 h 1443"/>
                <a:gd name="T4" fmla="*/ 789 w 1378"/>
                <a:gd name="T5" fmla="*/ 1358 h 1443"/>
                <a:gd name="T6" fmla="*/ 86 w 1378"/>
                <a:gd name="T7" fmla="*/ 496 h 1443"/>
                <a:gd name="T8" fmla="*/ 590 w 1378"/>
                <a:gd name="T9" fmla="*/ 85 h 1443"/>
                <a:gd name="T10" fmla="*/ 1312 w 1378"/>
                <a:gd name="T11" fmla="*/ 970 h 1443"/>
                <a:gd name="T12" fmla="*/ 1336 w 1378"/>
                <a:gd name="T13" fmla="*/ 951 h 1443"/>
                <a:gd name="T14" fmla="*/ 1316 w 1378"/>
                <a:gd name="T15" fmla="*/ 927 h 1443"/>
                <a:gd name="T16" fmla="*/ 1336 w 1378"/>
                <a:gd name="T17" fmla="*/ 951 h 1443"/>
                <a:gd name="T18" fmla="*/ 1359 w 1378"/>
                <a:gd name="T19" fmla="*/ 932 h 1443"/>
                <a:gd name="T20" fmla="*/ 599 w 1378"/>
                <a:gd name="T21" fmla="*/ 0 h 1443"/>
                <a:gd name="T22" fmla="*/ 0 w 1378"/>
                <a:gd name="T23" fmla="*/ 487 h 1443"/>
                <a:gd name="T24" fmla="*/ 780 w 1378"/>
                <a:gd name="T25" fmla="*/ 1443 h 1443"/>
                <a:gd name="T26" fmla="*/ 1378 w 1378"/>
                <a:gd name="T27" fmla="*/ 955 h 1443"/>
                <a:gd name="T28" fmla="*/ 1359 w 1378"/>
                <a:gd name="T29" fmla="*/ 932 h 1443"/>
                <a:gd name="T30" fmla="*/ 1336 w 1378"/>
                <a:gd name="T31" fmla="*/ 951 h 14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78" h="1443">
                  <a:moveTo>
                    <a:pt x="1336" y="951"/>
                  </a:moveTo>
                  <a:lnTo>
                    <a:pt x="1316" y="927"/>
                  </a:lnTo>
                  <a:lnTo>
                    <a:pt x="789" y="1358"/>
                  </a:lnTo>
                  <a:lnTo>
                    <a:pt x="86" y="496"/>
                  </a:lnTo>
                  <a:lnTo>
                    <a:pt x="590" y="85"/>
                  </a:lnTo>
                  <a:lnTo>
                    <a:pt x="1312" y="970"/>
                  </a:lnTo>
                  <a:lnTo>
                    <a:pt x="1336" y="951"/>
                  </a:lnTo>
                  <a:lnTo>
                    <a:pt x="1316" y="927"/>
                  </a:lnTo>
                  <a:lnTo>
                    <a:pt x="1336" y="951"/>
                  </a:lnTo>
                  <a:lnTo>
                    <a:pt x="1359" y="932"/>
                  </a:lnTo>
                  <a:lnTo>
                    <a:pt x="599" y="0"/>
                  </a:lnTo>
                  <a:lnTo>
                    <a:pt x="0" y="487"/>
                  </a:lnTo>
                  <a:lnTo>
                    <a:pt x="780" y="1443"/>
                  </a:lnTo>
                  <a:lnTo>
                    <a:pt x="1378" y="955"/>
                  </a:lnTo>
                  <a:lnTo>
                    <a:pt x="1359" y="932"/>
                  </a:lnTo>
                  <a:lnTo>
                    <a:pt x="1336" y="951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08" name="Freeform 17">
              <a:extLst>
                <a:ext uri="{FF2B5EF4-FFF2-40B4-BE49-F238E27FC236}">
                  <a16:creationId xmlns:a16="http://schemas.microsoft.com/office/drawing/2014/main" id="{E176703B-543A-77E1-022D-639FF0A5AFA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4" y="431"/>
              <a:ext cx="1067" cy="1138"/>
            </a:xfrm>
            <a:custGeom>
              <a:avLst/>
              <a:gdLst>
                <a:gd name="T0" fmla="*/ 1067 w 1067"/>
                <a:gd name="T1" fmla="*/ 799 h 1138"/>
                <a:gd name="T2" fmla="*/ 652 w 1067"/>
                <a:gd name="T3" fmla="*/ 1138 h 1138"/>
                <a:gd name="T4" fmla="*/ 0 w 1067"/>
                <a:gd name="T5" fmla="*/ 338 h 1138"/>
                <a:gd name="T6" fmla="*/ 415 w 1067"/>
                <a:gd name="T7" fmla="*/ 0 h 1138"/>
                <a:gd name="T8" fmla="*/ 1067 w 1067"/>
                <a:gd name="T9" fmla="*/ 799 h 1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67" h="1138">
                  <a:moveTo>
                    <a:pt x="1067" y="799"/>
                  </a:moveTo>
                  <a:lnTo>
                    <a:pt x="652" y="1138"/>
                  </a:lnTo>
                  <a:lnTo>
                    <a:pt x="0" y="338"/>
                  </a:lnTo>
                  <a:lnTo>
                    <a:pt x="415" y="0"/>
                  </a:lnTo>
                  <a:lnTo>
                    <a:pt x="1067" y="799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09" name="Freeform 18">
              <a:extLst>
                <a:ext uri="{FF2B5EF4-FFF2-40B4-BE49-F238E27FC236}">
                  <a16:creationId xmlns:a16="http://schemas.microsoft.com/office/drawing/2014/main" id="{C0B0799A-7300-4965-EF89-0DE1B8510EAD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" y="831"/>
              <a:ext cx="741" cy="738"/>
            </a:xfrm>
            <a:custGeom>
              <a:avLst/>
              <a:gdLst>
                <a:gd name="T0" fmla="*/ 741 w 741"/>
                <a:gd name="T1" fmla="*/ 399 h 738"/>
                <a:gd name="T2" fmla="*/ 326 w 741"/>
                <a:gd name="T3" fmla="*/ 738 h 738"/>
                <a:gd name="T4" fmla="*/ 0 w 741"/>
                <a:gd name="T5" fmla="*/ 338 h 738"/>
                <a:gd name="T6" fmla="*/ 415 w 741"/>
                <a:gd name="T7" fmla="*/ 0 h 738"/>
                <a:gd name="T8" fmla="*/ 741 w 741"/>
                <a:gd name="T9" fmla="*/ 399 h 7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1" h="738">
                  <a:moveTo>
                    <a:pt x="741" y="399"/>
                  </a:moveTo>
                  <a:lnTo>
                    <a:pt x="326" y="738"/>
                  </a:lnTo>
                  <a:lnTo>
                    <a:pt x="0" y="338"/>
                  </a:lnTo>
                  <a:lnTo>
                    <a:pt x="415" y="0"/>
                  </a:lnTo>
                  <a:lnTo>
                    <a:pt x="741" y="399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10" name="Freeform 19">
              <a:extLst>
                <a:ext uri="{FF2B5EF4-FFF2-40B4-BE49-F238E27FC236}">
                  <a16:creationId xmlns:a16="http://schemas.microsoft.com/office/drawing/2014/main" id="{F715F0C5-C84F-505B-EE60-3C60BF3029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3" y="1030"/>
              <a:ext cx="578" cy="539"/>
            </a:xfrm>
            <a:custGeom>
              <a:avLst/>
              <a:gdLst>
                <a:gd name="T0" fmla="*/ 578 w 578"/>
                <a:gd name="T1" fmla="*/ 200 h 539"/>
                <a:gd name="T2" fmla="*/ 163 w 578"/>
                <a:gd name="T3" fmla="*/ 539 h 539"/>
                <a:gd name="T4" fmla="*/ 0 w 578"/>
                <a:gd name="T5" fmla="*/ 339 h 539"/>
                <a:gd name="T6" fmla="*/ 415 w 578"/>
                <a:gd name="T7" fmla="*/ 0 h 539"/>
                <a:gd name="T8" fmla="*/ 578 w 578"/>
                <a:gd name="T9" fmla="*/ 200 h 5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8" h="539">
                  <a:moveTo>
                    <a:pt x="578" y="200"/>
                  </a:moveTo>
                  <a:lnTo>
                    <a:pt x="163" y="539"/>
                  </a:lnTo>
                  <a:lnTo>
                    <a:pt x="0" y="339"/>
                  </a:lnTo>
                  <a:lnTo>
                    <a:pt x="415" y="0"/>
                  </a:lnTo>
                  <a:lnTo>
                    <a:pt x="578" y="200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11" name="Freeform 20">
              <a:extLst>
                <a:ext uri="{FF2B5EF4-FFF2-40B4-BE49-F238E27FC236}">
                  <a16:creationId xmlns:a16="http://schemas.microsoft.com/office/drawing/2014/main" id="{7782060E-5CC3-0EBC-2612-E45F5EB895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4" y="431"/>
              <a:ext cx="741" cy="738"/>
            </a:xfrm>
            <a:custGeom>
              <a:avLst/>
              <a:gdLst>
                <a:gd name="T0" fmla="*/ 741 w 741"/>
                <a:gd name="T1" fmla="*/ 400 h 738"/>
                <a:gd name="T2" fmla="*/ 326 w 741"/>
                <a:gd name="T3" fmla="*/ 738 h 738"/>
                <a:gd name="T4" fmla="*/ 0 w 741"/>
                <a:gd name="T5" fmla="*/ 338 h 738"/>
                <a:gd name="T6" fmla="*/ 415 w 741"/>
                <a:gd name="T7" fmla="*/ 0 h 738"/>
                <a:gd name="T8" fmla="*/ 741 w 741"/>
                <a:gd name="T9" fmla="*/ 400 h 7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1" h="738">
                  <a:moveTo>
                    <a:pt x="741" y="400"/>
                  </a:moveTo>
                  <a:lnTo>
                    <a:pt x="326" y="738"/>
                  </a:lnTo>
                  <a:lnTo>
                    <a:pt x="0" y="338"/>
                  </a:lnTo>
                  <a:lnTo>
                    <a:pt x="415" y="0"/>
                  </a:lnTo>
                  <a:lnTo>
                    <a:pt x="741" y="400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12" name="Freeform 21">
              <a:extLst>
                <a:ext uri="{FF2B5EF4-FFF2-40B4-BE49-F238E27FC236}">
                  <a16:creationId xmlns:a16="http://schemas.microsoft.com/office/drawing/2014/main" id="{5C2635FE-E0BA-6716-2EF0-2568200E8E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631"/>
              <a:ext cx="578" cy="538"/>
            </a:xfrm>
            <a:custGeom>
              <a:avLst/>
              <a:gdLst>
                <a:gd name="T0" fmla="*/ 578 w 578"/>
                <a:gd name="T1" fmla="*/ 200 h 538"/>
                <a:gd name="T2" fmla="*/ 163 w 578"/>
                <a:gd name="T3" fmla="*/ 538 h 538"/>
                <a:gd name="T4" fmla="*/ 0 w 578"/>
                <a:gd name="T5" fmla="*/ 338 h 538"/>
                <a:gd name="T6" fmla="*/ 415 w 578"/>
                <a:gd name="T7" fmla="*/ 0 h 538"/>
                <a:gd name="T8" fmla="*/ 578 w 578"/>
                <a:gd name="T9" fmla="*/ 200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8" h="538">
                  <a:moveTo>
                    <a:pt x="578" y="200"/>
                  </a:moveTo>
                  <a:lnTo>
                    <a:pt x="163" y="538"/>
                  </a:lnTo>
                  <a:lnTo>
                    <a:pt x="0" y="338"/>
                  </a:lnTo>
                  <a:lnTo>
                    <a:pt x="415" y="0"/>
                  </a:lnTo>
                  <a:lnTo>
                    <a:pt x="578" y="200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13" name="Line 22">
              <a:extLst>
                <a:ext uri="{FF2B5EF4-FFF2-40B4-BE49-F238E27FC236}">
                  <a16:creationId xmlns:a16="http://schemas.microsoft.com/office/drawing/2014/main" id="{7D471AD9-07CB-23B8-57CD-85B9BF90AA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2" y="600"/>
              <a:ext cx="652" cy="79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14" name="Freeform 23">
              <a:extLst>
                <a:ext uri="{FF2B5EF4-FFF2-40B4-BE49-F238E27FC236}">
                  <a16:creationId xmlns:a16="http://schemas.microsoft.com/office/drawing/2014/main" id="{3DC002C8-D34D-E97E-9278-E3944192CEBF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597"/>
              <a:ext cx="660" cy="806"/>
            </a:xfrm>
            <a:custGeom>
              <a:avLst/>
              <a:gdLst>
                <a:gd name="T0" fmla="*/ 0 w 5405"/>
                <a:gd name="T1" fmla="*/ 52 h 6600"/>
                <a:gd name="T2" fmla="*/ 5340 w 5405"/>
                <a:gd name="T3" fmla="*/ 6600 h 6600"/>
                <a:gd name="T4" fmla="*/ 5405 w 5405"/>
                <a:gd name="T5" fmla="*/ 6548 h 6600"/>
                <a:gd name="T6" fmla="*/ 65 w 5405"/>
                <a:gd name="T7" fmla="*/ 0 h 6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05" h="6600">
                  <a:moveTo>
                    <a:pt x="0" y="52"/>
                  </a:moveTo>
                  <a:lnTo>
                    <a:pt x="5340" y="6600"/>
                  </a:lnTo>
                  <a:lnTo>
                    <a:pt x="5405" y="6548"/>
                  </a:lnTo>
                  <a:lnTo>
                    <a:pt x="65" y="0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15" name="Line 24">
              <a:extLst>
                <a:ext uri="{FF2B5EF4-FFF2-40B4-BE49-F238E27FC236}">
                  <a16:creationId xmlns:a16="http://schemas.microsoft.com/office/drawing/2014/main" id="{F5C29F08-7C96-442F-E421-A4F1A74AC5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7" y="631"/>
              <a:ext cx="415" cy="3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16" name="Freeform 25">
              <a:extLst>
                <a:ext uri="{FF2B5EF4-FFF2-40B4-BE49-F238E27FC236}">
                  <a16:creationId xmlns:a16="http://schemas.microsoft.com/office/drawing/2014/main" id="{0F2B00D7-593D-9FE0-E274-40A53EED4B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4" y="627"/>
              <a:ext cx="421" cy="346"/>
            </a:xfrm>
            <a:custGeom>
              <a:avLst/>
              <a:gdLst>
                <a:gd name="T0" fmla="*/ 52 w 3449"/>
                <a:gd name="T1" fmla="*/ 2834 h 2834"/>
                <a:gd name="T2" fmla="*/ 3449 w 3449"/>
                <a:gd name="T3" fmla="*/ 64 h 2834"/>
                <a:gd name="T4" fmla="*/ 3396 w 3449"/>
                <a:gd name="T5" fmla="*/ 0 h 2834"/>
                <a:gd name="T6" fmla="*/ 0 w 3449"/>
                <a:gd name="T7" fmla="*/ 2770 h 2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9" h="2834">
                  <a:moveTo>
                    <a:pt x="52" y="2834"/>
                  </a:moveTo>
                  <a:lnTo>
                    <a:pt x="3449" y="64"/>
                  </a:lnTo>
                  <a:lnTo>
                    <a:pt x="3396" y="0"/>
                  </a:lnTo>
                  <a:lnTo>
                    <a:pt x="0" y="2770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17" name="Line 26">
              <a:extLst>
                <a:ext uri="{FF2B5EF4-FFF2-40B4-BE49-F238E27FC236}">
                  <a16:creationId xmlns:a16="http://schemas.microsoft.com/office/drawing/2014/main" id="{33F64948-E9DA-C274-63F5-7B827AC1A2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0" y="831"/>
              <a:ext cx="415" cy="3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18" name="Freeform 27">
              <a:extLst>
                <a:ext uri="{FF2B5EF4-FFF2-40B4-BE49-F238E27FC236}">
                  <a16:creationId xmlns:a16="http://schemas.microsoft.com/office/drawing/2014/main" id="{D47DE0AE-1FEA-88CE-5069-6004B1566F04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7" y="827"/>
              <a:ext cx="421" cy="346"/>
            </a:xfrm>
            <a:custGeom>
              <a:avLst/>
              <a:gdLst>
                <a:gd name="T0" fmla="*/ 53 w 3449"/>
                <a:gd name="T1" fmla="*/ 2834 h 2834"/>
                <a:gd name="T2" fmla="*/ 3449 w 3449"/>
                <a:gd name="T3" fmla="*/ 64 h 2834"/>
                <a:gd name="T4" fmla="*/ 3396 w 3449"/>
                <a:gd name="T5" fmla="*/ 0 h 2834"/>
                <a:gd name="T6" fmla="*/ 0 w 3449"/>
                <a:gd name="T7" fmla="*/ 2770 h 2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9" h="2834">
                  <a:moveTo>
                    <a:pt x="53" y="2834"/>
                  </a:moveTo>
                  <a:lnTo>
                    <a:pt x="3449" y="64"/>
                  </a:lnTo>
                  <a:lnTo>
                    <a:pt x="3396" y="0"/>
                  </a:lnTo>
                  <a:lnTo>
                    <a:pt x="0" y="2770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19" name="Line 28">
              <a:extLst>
                <a:ext uri="{FF2B5EF4-FFF2-40B4-BE49-F238E27FC236}">
                  <a16:creationId xmlns:a16="http://schemas.microsoft.com/office/drawing/2014/main" id="{028AC757-C9E9-5DB5-C93A-07116B3845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3" y="1030"/>
              <a:ext cx="415" cy="33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20" name="Freeform 29">
              <a:extLst>
                <a:ext uri="{FF2B5EF4-FFF2-40B4-BE49-F238E27FC236}">
                  <a16:creationId xmlns:a16="http://schemas.microsoft.com/office/drawing/2014/main" id="{6D49554D-C116-D945-0AAC-A06C670F75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0" y="1027"/>
              <a:ext cx="421" cy="346"/>
            </a:xfrm>
            <a:custGeom>
              <a:avLst/>
              <a:gdLst>
                <a:gd name="T0" fmla="*/ 53 w 3449"/>
                <a:gd name="T1" fmla="*/ 2834 h 2834"/>
                <a:gd name="T2" fmla="*/ 3449 w 3449"/>
                <a:gd name="T3" fmla="*/ 65 h 2834"/>
                <a:gd name="T4" fmla="*/ 3396 w 3449"/>
                <a:gd name="T5" fmla="*/ 0 h 2834"/>
                <a:gd name="T6" fmla="*/ 0 w 3449"/>
                <a:gd name="T7" fmla="*/ 2770 h 2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9" h="2834">
                  <a:moveTo>
                    <a:pt x="53" y="2834"/>
                  </a:moveTo>
                  <a:lnTo>
                    <a:pt x="3449" y="65"/>
                  </a:lnTo>
                  <a:lnTo>
                    <a:pt x="3396" y="0"/>
                  </a:lnTo>
                  <a:lnTo>
                    <a:pt x="0" y="2770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21" name="Freeform 30">
              <a:extLst>
                <a:ext uri="{FF2B5EF4-FFF2-40B4-BE49-F238E27FC236}">
                  <a16:creationId xmlns:a16="http://schemas.microsoft.com/office/drawing/2014/main" id="{6A067468-28F3-ABC7-39CB-D27108CF22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4" y="2439"/>
              <a:ext cx="244" cy="240"/>
            </a:xfrm>
            <a:custGeom>
              <a:avLst/>
              <a:gdLst>
                <a:gd name="T0" fmla="*/ 0 w 244"/>
                <a:gd name="T1" fmla="*/ 117 h 240"/>
                <a:gd name="T2" fmla="*/ 144 w 244"/>
                <a:gd name="T3" fmla="*/ 0 h 240"/>
                <a:gd name="T4" fmla="*/ 244 w 244"/>
                <a:gd name="T5" fmla="*/ 123 h 240"/>
                <a:gd name="T6" fmla="*/ 100 w 244"/>
                <a:gd name="T7" fmla="*/ 240 h 240"/>
                <a:gd name="T8" fmla="*/ 0 w 244"/>
                <a:gd name="T9" fmla="*/ 117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4" h="240">
                  <a:moveTo>
                    <a:pt x="0" y="117"/>
                  </a:moveTo>
                  <a:lnTo>
                    <a:pt x="144" y="0"/>
                  </a:lnTo>
                  <a:lnTo>
                    <a:pt x="244" y="123"/>
                  </a:lnTo>
                  <a:lnTo>
                    <a:pt x="100" y="240"/>
                  </a:lnTo>
                  <a:lnTo>
                    <a:pt x="0" y="117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22" name="Freeform 31">
              <a:extLst>
                <a:ext uri="{FF2B5EF4-FFF2-40B4-BE49-F238E27FC236}">
                  <a16:creationId xmlns:a16="http://schemas.microsoft.com/office/drawing/2014/main" id="{25E6F6DF-1272-636C-75B4-93C460941EC4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8" y="2345"/>
              <a:ext cx="1378" cy="1444"/>
            </a:xfrm>
            <a:custGeom>
              <a:avLst/>
              <a:gdLst>
                <a:gd name="T0" fmla="*/ 43 w 1378"/>
                <a:gd name="T1" fmla="*/ 492 h 1444"/>
                <a:gd name="T2" fmla="*/ 62 w 1378"/>
                <a:gd name="T3" fmla="*/ 516 h 1444"/>
                <a:gd name="T4" fmla="*/ 589 w 1378"/>
                <a:gd name="T5" fmla="*/ 86 h 1444"/>
                <a:gd name="T6" fmla="*/ 1292 w 1378"/>
                <a:gd name="T7" fmla="*/ 947 h 1444"/>
                <a:gd name="T8" fmla="*/ 788 w 1378"/>
                <a:gd name="T9" fmla="*/ 1358 h 1444"/>
                <a:gd name="T10" fmla="*/ 66 w 1378"/>
                <a:gd name="T11" fmla="*/ 473 h 1444"/>
                <a:gd name="T12" fmla="*/ 43 w 1378"/>
                <a:gd name="T13" fmla="*/ 492 h 1444"/>
                <a:gd name="T14" fmla="*/ 62 w 1378"/>
                <a:gd name="T15" fmla="*/ 516 h 1444"/>
                <a:gd name="T16" fmla="*/ 43 w 1378"/>
                <a:gd name="T17" fmla="*/ 492 h 1444"/>
                <a:gd name="T18" fmla="*/ 19 w 1378"/>
                <a:gd name="T19" fmla="*/ 512 h 1444"/>
                <a:gd name="T20" fmla="*/ 779 w 1378"/>
                <a:gd name="T21" fmla="*/ 1444 h 1444"/>
                <a:gd name="T22" fmla="*/ 1378 w 1378"/>
                <a:gd name="T23" fmla="*/ 956 h 1444"/>
                <a:gd name="T24" fmla="*/ 598 w 1378"/>
                <a:gd name="T25" fmla="*/ 0 h 1444"/>
                <a:gd name="T26" fmla="*/ 0 w 1378"/>
                <a:gd name="T27" fmla="*/ 488 h 1444"/>
                <a:gd name="T28" fmla="*/ 19 w 1378"/>
                <a:gd name="T29" fmla="*/ 512 h 1444"/>
                <a:gd name="T30" fmla="*/ 43 w 1378"/>
                <a:gd name="T31" fmla="*/ 492 h 1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78" h="1444">
                  <a:moveTo>
                    <a:pt x="43" y="492"/>
                  </a:moveTo>
                  <a:lnTo>
                    <a:pt x="62" y="516"/>
                  </a:lnTo>
                  <a:lnTo>
                    <a:pt x="589" y="86"/>
                  </a:lnTo>
                  <a:lnTo>
                    <a:pt x="1292" y="947"/>
                  </a:lnTo>
                  <a:lnTo>
                    <a:pt x="788" y="1358"/>
                  </a:lnTo>
                  <a:lnTo>
                    <a:pt x="66" y="473"/>
                  </a:lnTo>
                  <a:lnTo>
                    <a:pt x="43" y="492"/>
                  </a:lnTo>
                  <a:lnTo>
                    <a:pt x="62" y="516"/>
                  </a:lnTo>
                  <a:lnTo>
                    <a:pt x="43" y="492"/>
                  </a:lnTo>
                  <a:lnTo>
                    <a:pt x="19" y="512"/>
                  </a:lnTo>
                  <a:lnTo>
                    <a:pt x="779" y="1444"/>
                  </a:lnTo>
                  <a:lnTo>
                    <a:pt x="1378" y="956"/>
                  </a:lnTo>
                  <a:lnTo>
                    <a:pt x="598" y="0"/>
                  </a:lnTo>
                  <a:lnTo>
                    <a:pt x="0" y="488"/>
                  </a:lnTo>
                  <a:lnTo>
                    <a:pt x="19" y="512"/>
                  </a:lnTo>
                  <a:lnTo>
                    <a:pt x="43" y="492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23" name="Freeform 32">
              <a:extLst>
                <a:ext uri="{FF2B5EF4-FFF2-40B4-BE49-F238E27FC236}">
                  <a16:creationId xmlns:a16="http://schemas.microsoft.com/office/drawing/2014/main" id="{D7879C86-0F4A-AA01-E7FE-1B88A4C4855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1" y="2500"/>
              <a:ext cx="1067" cy="1137"/>
            </a:xfrm>
            <a:custGeom>
              <a:avLst/>
              <a:gdLst>
                <a:gd name="T0" fmla="*/ 0 w 1067"/>
                <a:gd name="T1" fmla="*/ 338 h 1137"/>
                <a:gd name="T2" fmla="*/ 415 w 1067"/>
                <a:gd name="T3" fmla="*/ 0 h 1137"/>
                <a:gd name="T4" fmla="*/ 1067 w 1067"/>
                <a:gd name="T5" fmla="*/ 799 h 1137"/>
                <a:gd name="T6" fmla="*/ 652 w 1067"/>
                <a:gd name="T7" fmla="*/ 1137 h 1137"/>
                <a:gd name="T8" fmla="*/ 0 w 1067"/>
                <a:gd name="T9" fmla="*/ 338 h 1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67" h="1137">
                  <a:moveTo>
                    <a:pt x="0" y="338"/>
                  </a:moveTo>
                  <a:lnTo>
                    <a:pt x="415" y="0"/>
                  </a:lnTo>
                  <a:lnTo>
                    <a:pt x="1067" y="799"/>
                  </a:lnTo>
                  <a:lnTo>
                    <a:pt x="652" y="1137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24" name="Freeform 33">
              <a:extLst>
                <a:ext uri="{FF2B5EF4-FFF2-40B4-BE49-F238E27FC236}">
                  <a16:creationId xmlns:a16="http://schemas.microsoft.com/office/drawing/2014/main" id="{EDC09246-4042-D71C-B46B-2F5D5787D41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1" y="2500"/>
              <a:ext cx="741" cy="738"/>
            </a:xfrm>
            <a:custGeom>
              <a:avLst/>
              <a:gdLst>
                <a:gd name="T0" fmla="*/ 0 w 741"/>
                <a:gd name="T1" fmla="*/ 338 h 738"/>
                <a:gd name="T2" fmla="*/ 415 w 741"/>
                <a:gd name="T3" fmla="*/ 0 h 738"/>
                <a:gd name="T4" fmla="*/ 741 w 741"/>
                <a:gd name="T5" fmla="*/ 400 h 738"/>
                <a:gd name="T6" fmla="*/ 326 w 741"/>
                <a:gd name="T7" fmla="*/ 738 h 738"/>
                <a:gd name="T8" fmla="*/ 0 w 741"/>
                <a:gd name="T9" fmla="*/ 338 h 7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1" h="738">
                  <a:moveTo>
                    <a:pt x="0" y="338"/>
                  </a:moveTo>
                  <a:lnTo>
                    <a:pt x="415" y="0"/>
                  </a:lnTo>
                  <a:lnTo>
                    <a:pt x="741" y="400"/>
                  </a:lnTo>
                  <a:lnTo>
                    <a:pt x="326" y="7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25" name="Freeform 34">
              <a:extLst>
                <a:ext uri="{FF2B5EF4-FFF2-40B4-BE49-F238E27FC236}">
                  <a16:creationId xmlns:a16="http://schemas.microsoft.com/office/drawing/2014/main" id="{9982B729-AA88-B73D-1EBF-B833D7D0074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1" y="2500"/>
              <a:ext cx="578" cy="538"/>
            </a:xfrm>
            <a:custGeom>
              <a:avLst/>
              <a:gdLst>
                <a:gd name="T0" fmla="*/ 0 w 578"/>
                <a:gd name="T1" fmla="*/ 338 h 538"/>
                <a:gd name="T2" fmla="*/ 415 w 578"/>
                <a:gd name="T3" fmla="*/ 0 h 538"/>
                <a:gd name="T4" fmla="*/ 578 w 578"/>
                <a:gd name="T5" fmla="*/ 200 h 538"/>
                <a:gd name="T6" fmla="*/ 163 w 578"/>
                <a:gd name="T7" fmla="*/ 538 h 538"/>
                <a:gd name="T8" fmla="*/ 0 w 578"/>
                <a:gd name="T9" fmla="*/ 338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8" h="538">
                  <a:moveTo>
                    <a:pt x="0" y="338"/>
                  </a:moveTo>
                  <a:lnTo>
                    <a:pt x="415" y="0"/>
                  </a:lnTo>
                  <a:lnTo>
                    <a:pt x="578" y="200"/>
                  </a:lnTo>
                  <a:lnTo>
                    <a:pt x="163" y="5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26" name="Freeform 35">
              <a:extLst>
                <a:ext uri="{FF2B5EF4-FFF2-40B4-BE49-F238E27FC236}">
                  <a16:creationId xmlns:a16="http://schemas.microsoft.com/office/drawing/2014/main" id="{96BD3CB0-936B-C589-F308-FB4601756CE7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7" y="2900"/>
              <a:ext cx="741" cy="737"/>
            </a:xfrm>
            <a:custGeom>
              <a:avLst/>
              <a:gdLst>
                <a:gd name="T0" fmla="*/ 0 w 741"/>
                <a:gd name="T1" fmla="*/ 338 h 737"/>
                <a:gd name="T2" fmla="*/ 415 w 741"/>
                <a:gd name="T3" fmla="*/ 0 h 737"/>
                <a:gd name="T4" fmla="*/ 741 w 741"/>
                <a:gd name="T5" fmla="*/ 399 h 737"/>
                <a:gd name="T6" fmla="*/ 326 w 741"/>
                <a:gd name="T7" fmla="*/ 737 h 737"/>
                <a:gd name="T8" fmla="*/ 0 w 741"/>
                <a:gd name="T9" fmla="*/ 338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1" h="737">
                  <a:moveTo>
                    <a:pt x="0" y="338"/>
                  </a:moveTo>
                  <a:lnTo>
                    <a:pt x="415" y="0"/>
                  </a:lnTo>
                  <a:lnTo>
                    <a:pt x="741" y="399"/>
                  </a:lnTo>
                  <a:lnTo>
                    <a:pt x="326" y="737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27" name="Freeform 36">
              <a:extLst>
                <a:ext uri="{FF2B5EF4-FFF2-40B4-BE49-F238E27FC236}">
                  <a16:creationId xmlns:a16="http://schemas.microsoft.com/office/drawing/2014/main" id="{C849C420-CE8F-6326-63E7-A989DB343CA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7" y="2900"/>
              <a:ext cx="578" cy="538"/>
            </a:xfrm>
            <a:custGeom>
              <a:avLst/>
              <a:gdLst>
                <a:gd name="T0" fmla="*/ 0 w 578"/>
                <a:gd name="T1" fmla="*/ 338 h 538"/>
                <a:gd name="T2" fmla="*/ 415 w 578"/>
                <a:gd name="T3" fmla="*/ 0 h 538"/>
                <a:gd name="T4" fmla="*/ 578 w 578"/>
                <a:gd name="T5" fmla="*/ 199 h 538"/>
                <a:gd name="T6" fmla="*/ 163 w 578"/>
                <a:gd name="T7" fmla="*/ 538 h 538"/>
                <a:gd name="T8" fmla="*/ 0 w 578"/>
                <a:gd name="T9" fmla="*/ 338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8" h="538">
                  <a:moveTo>
                    <a:pt x="0" y="338"/>
                  </a:moveTo>
                  <a:lnTo>
                    <a:pt x="415" y="0"/>
                  </a:lnTo>
                  <a:lnTo>
                    <a:pt x="578" y="199"/>
                  </a:lnTo>
                  <a:lnTo>
                    <a:pt x="163" y="5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28" name="Line 37">
              <a:extLst>
                <a:ext uri="{FF2B5EF4-FFF2-40B4-BE49-F238E27FC236}">
                  <a16:creationId xmlns:a16="http://schemas.microsoft.com/office/drawing/2014/main" id="{F73E21F6-381C-D06A-0744-2C346D0A1F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69" y="2669"/>
              <a:ext cx="652" cy="79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29" name="Freeform 38">
              <a:extLst>
                <a:ext uri="{FF2B5EF4-FFF2-40B4-BE49-F238E27FC236}">
                  <a16:creationId xmlns:a16="http://schemas.microsoft.com/office/drawing/2014/main" id="{DFF48396-4A7A-38BF-7EBE-4F09482F068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5" y="2666"/>
              <a:ext cx="660" cy="806"/>
            </a:xfrm>
            <a:custGeom>
              <a:avLst/>
              <a:gdLst>
                <a:gd name="T0" fmla="*/ 5404 w 5404"/>
                <a:gd name="T1" fmla="*/ 6548 h 6601"/>
                <a:gd name="T2" fmla="*/ 64 w 5404"/>
                <a:gd name="T3" fmla="*/ 0 h 6601"/>
                <a:gd name="T4" fmla="*/ 0 w 5404"/>
                <a:gd name="T5" fmla="*/ 52 h 6601"/>
                <a:gd name="T6" fmla="*/ 5340 w 5404"/>
                <a:gd name="T7" fmla="*/ 6601 h 66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04" h="6601">
                  <a:moveTo>
                    <a:pt x="5404" y="6548"/>
                  </a:moveTo>
                  <a:lnTo>
                    <a:pt x="64" y="0"/>
                  </a:lnTo>
                  <a:lnTo>
                    <a:pt x="0" y="52"/>
                  </a:lnTo>
                  <a:lnTo>
                    <a:pt x="5340" y="6601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30" name="Line 39">
              <a:extLst>
                <a:ext uri="{FF2B5EF4-FFF2-40B4-BE49-F238E27FC236}">
                  <a16:creationId xmlns:a16="http://schemas.microsoft.com/office/drawing/2014/main" id="{9FC3ED38-1646-8B01-21E1-C477F29400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50" y="3099"/>
              <a:ext cx="415" cy="33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31" name="Freeform 40">
              <a:extLst>
                <a:ext uri="{FF2B5EF4-FFF2-40B4-BE49-F238E27FC236}">
                  <a16:creationId xmlns:a16="http://schemas.microsoft.com/office/drawing/2014/main" id="{52194B67-7747-357A-90D6-BB02061FA202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7" y="3096"/>
              <a:ext cx="421" cy="346"/>
            </a:xfrm>
            <a:custGeom>
              <a:avLst/>
              <a:gdLst>
                <a:gd name="T0" fmla="*/ 3397 w 3449"/>
                <a:gd name="T1" fmla="*/ 0 h 2835"/>
                <a:gd name="T2" fmla="*/ 0 w 3449"/>
                <a:gd name="T3" fmla="*/ 2770 h 2835"/>
                <a:gd name="T4" fmla="*/ 53 w 3449"/>
                <a:gd name="T5" fmla="*/ 2835 h 2835"/>
                <a:gd name="T6" fmla="*/ 3449 w 3449"/>
                <a:gd name="T7" fmla="*/ 65 h 28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9" h="2835">
                  <a:moveTo>
                    <a:pt x="3397" y="0"/>
                  </a:moveTo>
                  <a:lnTo>
                    <a:pt x="0" y="2770"/>
                  </a:lnTo>
                  <a:lnTo>
                    <a:pt x="53" y="2835"/>
                  </a:lnTo>
                  <a:lnTo>
                    <a:pt x="3449" y="65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32" name="Line 41">
              <a:extLst>
                <a:ext uri="{FF2B5EF4-FFF2-40B4-BE49-F238E27FC236}">
                  <a16:creationId xmlns:a16="http://schemas.microsoft.com/office/drawing/2014/main" id="{02DC4A29-A348-9CCC-38F2-6263F46361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7" y="2900"/>
              <a:ext cx="415" cy="3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33" name="Freeform 42">
              <a:extLst>
                <a:ext uri="{FF2B5EF4-FFF2-40B4-BE49-F238E27FC236}">
                  <a16:creationId xmlns:a16="http://schemas.microsoft.com/office/drawing/2014/main" id="{E9A62C63-370D-2C73-8135-949C15655A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4" y="2896"/>
              <a:ext cx="421" cy="346"/>
            </a:xfrm>
            <a:custGeom>
              <a:avLst/>
              <a:gdLst>
                <a:gd name="T0" fmla="*/ 3397 w 3450"/>
                <a:gd name="T1" fmla="*/ 0 h 2834"/>
                <a:gd name="T2" fmla="*/ 0 w 3450"/>
                <a:gd name="T3" fmla="*/ 2770 h 2834"/>
                <a:gd name="T4" fmla="*/ 53 w 3450"/>
                <a:gd name="T5" fmla="*/ 2834 h 2834"/>
                <a:gd name="T6" fmla="*/ 3450 w 3450"/>
                <a:gd name="T7" fmla="*/ 64 h 2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50" h="2834">
                  <a:moveTo>
                    <a:pt x="3397" y="0"/>
                  </a:moveTo>
                  <a:lnTo>
                    <a:pt x="0" y="2770"/>
                  </a:lnTo>
                  <a:lnTo>
                    <a:pt x="53" y="2834"/>
                  </a:lnTo>
                  <a:lnTo>
                    <a:pt x="3450" y="64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34" name="Line 43">
              <a:extLst>
                <a:ext uri="{FF2B5EF4-FFF2-40B4-BE49-F238E27FC236}">
                  <a16:creationId xmlns:a16="http://schemas.microsoft.com/office/drawing/2014/main" id="{ECEAECB2-7BB4-6F6A-74E6-260B01651B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24" y="2700"/>
              <a:ext cx="415" cy="3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35" name="Freeform 44">
              <a:extLst>
                <a:ext uri="{FF2B5EF4-FFF2-40B4-BE49-F238E27FC236}">
                  <a16:creationId xmlns:a16="http://schemas.microsoft.com/office/drawing/2014/main" id="{C69274DD-DBE5-61AB-EBDC-3706ECBCFDB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2696"/>
              <a:ext cx="421" cy="346"/>
            </a:xfrm>
            <a:custGeom>
              <a:avLst/>
              <a:gdLst>
                <a:gd name="T0" fmla="*/ 3397 w 3449"/>
                <a:gd name="T1" fmla="*/ 0 h 2834"/>
                <a:gd name="T2" fmla="*/ 0 w 3449"/>
                <a:gd name="T3" fmla="*/ 2770 h 2834"/>
                <a:gd name="T4" fmla="*/ 53 w 3449"/>
                <a:gd name="T5" fmla="*/ 2834 h 2834"/>
                <a:gd name="T6" fmla="*/ 3449 w 3449"/>
                <a:gd name="T7" fmla="*/ 64 h 2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9" h="2834">
                  <a:moveTo>
                    <a:pt x="3397" y="0"/>
                  </a:moveTo>
                  <a:lnTo>
                    <a:pt x="0" y="2770"/>
                  </a:lnTo>
                  <a:lnTo>
                    <a:pt x="53" y="2834"/>
                  </a:lnTo>
                  <a:lnTo>
                    <a:pt x="3449" y="64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536" name="Freeform 45">
              <a:extLst>
                <a:ext uri="{FF2B5EF4-FFF2-40B4-BE49-F238E27FC236}">
                  <a16:creationId xmlns:a16="http://schemas.microsoft.com/office/drawing/2014/main" id="{B724C9D6-381B-97A4-8518-309AB6C3FECA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1" y="1183"/>
              <a:ext cx="811" cy="913"/>
            </a:xfrm>
            <a:custGeom>
              <a:avLst/>
              <a:gdLst>
                <a:gd name="T0" fmla="*/ 811 w 811"/>
                <a:gd name="T1" fmla="*/ 748 h 913"/>
                <a:gd name="T2" fmla="*/ 610 w 811"/>
                <a:gd name="T3" fmla="*/ 913 h 913"/>
                <a:gd name="T4" fmla="*/ 0 w 811"/>
                <a:gd name="T5" fmla="*/ 164 h 913"/>
                <a:gd name="T6" fmla="*/ 201 w 811"/>
                <a:gd name="T7" fmla="*/ 0 h 913"/>
                <a:gd name="T8" fmla="*/ 811 w 811"/>
                <a:gd name="T9" fmla="*/ 748 h 9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1" h="913">
                  <a:moveTo>
                    <a:pt x="811" y="748"/>
                  </a:moveTo>
                  <a:lnTo>
                    <a:pt x="610" y="913"/>
                  </a:lnTo>
                  <a:lnTo>
                    <a:pt x="0" y="164"/>
                  </a:lnTo>
                  <a:lnTo>
                    <a:pt x="201" y="0"/>
                  </a:lnTo>
                  <a:lnTo>
                    <a:pt x="811" y="748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3725" name="Group 3724">
            <a:extLst>
              <a:ext uri="{FF2B5EF4-FFF2-40B4-BE49-F238E27FC236}">
                <a16:creationId xmlns:a16="http://schemas.microsoft.com/office/drawing/2014/main" id="{59236580-6F66-A73D-1AD2-C3428367CF00}"/>
              </a:ext>
            </a:extLst>
          </p:cNvPr>
          <p:cNvGrpSpPr/>
          <p:nvPr/>
        </p:nvGrpSpPr>
        <p:grpSpPr>
          <a:xfrm>
            <a:off x="8860279" y="2027456"/>
            <a:ext cx="2369857" cy="1608183"/>
            <a:chOff x="8851656" y="2455744"/>
            <a:chExt cx="2369857" cy="1608183"/>
          </a:xfrm>
        </p:grpSpPr>
        <p:sp>
          <p:nvSpPr>
            <p:cNvPr id="2055" name="平行四邊形 692">
              <a:extLst>
                <a:ext uri="{FF2B5EF4-FFF2-40B4-BE49-F238E27FC236}">
                  <a16:creationId xmlns:a16="http://schemas.microsoft.com/office/drawing/2014/main" id="{B7EBBFF5-E42C-5D72-E478-2E755709BE09}"/>
                </a:ext>
              </a:extLst>
            </p:cNvPr>
            <p:cNvSpPr/>
            <p:nvPr/>
          </p:nvSpPr>
          <p:spPr>
            <a:xfrm>
              <a:off x="8851656" y="3566448"/>
              <a:ext cx="2369857" cy="497479"/>
            </a:xfrm>
            <a:prstGeom prst="parallelogram">
              <a:avLst>
                <a:gd name="adj" fmla="val 56315"/>
              </a:avLst>
            </a:prstGeom>
            <a:solidFill>
              <a:sysClr val="windowText" lastClr="000000">
                <a:lumMod val="50000"/>
                <a:lumOff val="50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2056" name="矩形: 圓角 693">
              <a:extLst>
                <a:ext uri="{FF2B5EF4-FFF2-40B4-BE49-F238E27FC236}">
                  <a16:creationId xmlns:a16="http://schemas.microsoft.com/office/drawing/2014/main" id="{225E921C-899E-7617-E1B1-6F3EDA5828D2}"/>
                </a:ext>
              </a:extLst>
            </p:cNvPr>
            <p:cNvSpPr/>
            <p:nvPr/>
          </p:nvSpPr>
          <p:spPr>
            <a:xfrm rot="19123617">
              <a:off x="9825580" y="3683516"/>
              <a:ext cx="401706" cy="126498"/>
            </a:xfrm>
            <a:prstGeom prst="roundRect">
              <a:avLst>
                <a:gd name="adj" fmla="val 33649"/>
              </a:avLst>
            </a:prstGeom>
            <a:solidFill>
              <a:sysClr val="windowText" lastClr="000000">
                <a:lumMod val="75000"/>
                <a:lumOff val="25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cxnSp>
          <p:nvCxnSpPr>
            <p:cNvPr id="2057" name="直線接點 694">
              <a:extLst>
                <a:ext uri="{FF2B5EF4-FFF2-40B4-BE49-F238E27FC236}">
                  <a16:creationId xmlns:a16="http://schemas.microsoft.com/office/drawing/2014/main" id="{69FC7009-09D3-4C35-FF0E-E1FE189E6B18}"/>
                </a:ext>
              </a:extLst>
            </p:cNvPr>
            <p:cNvCxnSpPr>
              <a:cxnSpLocks/>
              <a:stCxn id="2056" idx="1"/>
              <a:endCxn id="2056" idx="3"/>
            </p:cNvCxnSpPr>
            <p:nvPr/>
          </p:nvCxnSpPr>
          <p:spPr>
            <a:xfrm flipV="1">
              <a:off x="9875477" y="3614273"/>
              <a:ext cx="301912" cy="264984"/>
            </a:xfrm>
            <a:prstGeom prst="line">
              <a:avLst/>
            </a:prstGeom>
            <a:noFill/>
            <a:ln w="38100" cap="flat" cmpd="sng" algn="ctr">
              <a:solidFill>
                <a:sysClr val="window" lastClr="FFFFFF"/>
              </a:solidFill>
              <a:prstDash val="dash"/>
              <a:miter lim="800000"/>
            </a:ln>
            <a:effectLst/>
          </p:spPr>
        </p:cxnSp>
        <p:grpSp>
          <p:nvGrpSpPr>
            <p:cNvPr id="2058" name="群組 695">
              <a:extLst>
                <a:ext uri="{FF2B5EF4-FFF2-40B4-BE49-F238E27FC236}">
                  <a16:creationId xmlns:a16="http://schemas.microsoft.com/office/drawing/2014/main" id="{B859D444-FBA8-45F7-13F8-326903CC0322}"/>
                </a:ext>
              </a:extLst>
            </p:cNvPr>
            <p:cNvGrpSpPr/>
            <p:nvPr/>
          </p:nvGrpSpPr>
          <p:grpSpPr>
            <a:xfrm>
              <a:off x="9598608" y="2655594"/>
              <a:ext cx="494577" cy="952828"/>
              <a:chOff x="3043562" y="4352129"/>
              <a:chExt cx="654678" cy="1261271"/>
            </a:xfrm>
          </p:grpSpPr>
          <p:sp>
            <p:nvSpPr>
              <p:cNvPr id="3475" name="矩形: 圓角 1150">
                <a:extLst>
                  <a:ext uri="{FF2B5EF4-FFF2-40B4-BE49-F238E27FC236}">
                    <a16:creationId xmlns:a16="http://schemas.microsoft.com/office/drawing/2014/main" id="{8BB5CB20-5C64-FF77-AF6D-149DDA132427}"/>
                  </a:ext>
                </a:extLst>
              </p:cNvPr>
              <p:cNvSpPr/>
              <p:nvPr/>
            </p:nvSpPr>
            <p:spPr>
              <a:xfrm>
                <a:off x="3043562" y="4352129"/>
                <a:ext cx="654678" cy="1261271"/>
              </a:xfrm>
              <a:prstGeom prst="roundRect">
                <a:avLst>
                  <a:gd name="adj" fmla="val 6596"/>
                </a:avLst>
              </a:prstGeom>
              <a:solidFill>
                <a:sysClr val="window" lastClr="FFFFFF">
                  <a:lumMod val="65000"/>
                </a:sys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76" name="矩形: 圓角 1151">
                <a:extLst>
                  <a:ext uri="{FF2B5EF4-FFF2-40B4-BE49-F238E27FC236}">
                    <a16:creationId xmlns:a16="http://schemas.microsoft.com/office/drawing/2014/main" id="{3B55CEF0-184F-E845-8AE2-25E217EA03F1}"/>
                  </a:ext>
                </a:extLst>
              </p:cNvPr>
              <p:cNvSpPr/>
              <p:nvPr/>
            </p:nvSpPr>
            <p:spPr>
              <a:xfrm>
                <a:off x="3119829" y="45067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77" name="矩形: 圓角 1152">
                <a:extLst>
                  <a:ext uri="{FF2B5EF4-FFF2-40B4-BE49-F238E27FC236}">
                    <a16:creationId xmlns:a16="http://schemas.microsoft.com/office/drawing/2014/main" id="{B701792E-00FC-0885-5961-A3FCF90C3FA0}"/>
                  </a:ext>
                </a:extLst>
              </p:cNvPr>
              <p:cNvSpPr/>
              <p:nvPr/>
            </p:nvSpPr>
            <p:spPr>
              <a:xfrm>
                <a:off x="3119829" y="46591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78" name="矩形: 圓角 1153">
                <a:extLst>
                  <a:ext uri="{FF2B5EF4-FFF2-40B4-BE49-F238E27FC236}">
                    <a16:creationId xmlns:a16="http://schemas.microsoft.com/office/drawing/2014/main" id="{F41AD1D5-C13A-5FF0-BD60-BE40995FC1FE}"/>
                  </a:ext>
                </a:extLst>
              </p:cNvPr>
              <p:cNvSpPr/>
              <p:nvPr/>
            </p:nvSpPr>
            <p:spPr>
              <a:xfrm>
                <a:off x="3119829" y="48115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79" name="矩形: 圓角 1154">
                <a:extLst>
                  <a:ext uri="{FF2B5EF4-FFF2-40B4-BE49-F238E27FC236}">
                    <a16:creationId xmlns:a16="http://schemas.microsoft.com/office/drawing/2014/main" id="{62E68E4A-74E6-5C16-AA5C-6D1AAD9FB5AE}"/>
                  </a:ext>
                </a:extLst>
              </p:cNvPr>
              <p:cNvSpPr/>
              <p:nvPr/>
            </p:nvSpPr>
            <p:spPr>
              <a:xfrm>
                <a:off x="3119829" y="49639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80" name="矩形: 圓角 1155">
                <a:extLst>
                  <a:ext uri="{FF2B5EF4-FFF2-40B4-BE49-F238E27FC236}">
                    <a16:creationId xmlns:a16="http://schemas.microsoft.com/office/drawing/2014/main" id="{90B1F546-77FD-F7B9-1F8B-C49CE4AA85D8}"/>
                  </a:ext>
                </a:extLst>
              </p:cNvPr>
              <p:cNvSpPr/>
              <p:nvPr/>
            </p:nvSpPr>
            <p:spPr>
              <a:xfrm>
                <a:off x="3167138" y="5469400"/>
                <a:ext cx="180000" cy="144000"/>
              </a:xfrm>
              <a:prstGeom prst="roundRect">
                <a:avLst>
                  <a:gd name="adj" fmla="val 0"/>
                </a:avLst>
              </a:prstGeom>
              <a:solidFill>
                <a:srgbClr val="44546A">
                  <a:lumMod val="60000"/>
                  <a:lumOff val="4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81" name="矩形: 圓角 1156">
                <a:extLst>
                  <a:ext uri="{FF2B5EF4-FFF2-40B4-BE49-F238E27FC236}">
                    <a16:creationId xmlns:a16="http://schemas.microsoft.com/office/drawing/2014/main" id="{B9BCC6B2-614B-8EB2-63D0-9EBAC6E09790}"/>
                  </a:ext>
                </a:extLst>
              </p:cNvPr>
              <p:cNvSpPr/>
              <p:nvPr/>
            </p:nvSpPr>
            <p:spPr>
              <a:xfrm>
                <a:off x="3412780" y="5469400"/>
                <a:ext cx="180000" cy="144000"/>
              </a:xfrm>
              <a:prstGeom prst="roundRect">
                <a:avLst>
                  <a:gd name="adj" fmla="val 0"/>
                </a:avLst>
              </a:prstGeom>
              <a:solidFill>
                <a:srgbClr val="44546A">
                  <a:lumMod val="60000"/>
                  <a:lumOff val="4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82" name="矩形: 圓角 1157">
                <a:extLst>
                  <a:ext uri="{FF2B5EF4-FFF2-40B4-BE49-F238E27FC236}">
                    <a16:creationId xmlns:a16="http://schemas.microsoft.com/office/drawing/2014/main" id="{72EF48A6-9DD1-4889-5075-66A2212D0B63}"/>
                  </a:ext>
                </a:extLst>
              </p:cNvPr>
              <p:cNvSpPr/>
              <p:nvPr/>
            </p:nvSpPr>
            <p:spPr>
              <a:xfrm>
                <a:off x="3119829" y="51163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83" name="矩形: 圓角 1158">
                <a:extLst>
                  <a:ext uri="{FF2B5EF4-FFF2-40B4-BE49-F238E27FC236}">
                    <a16:creationId xmlns:a16="http://schemas.microsoft.com/office/drawing/2014/main" id="{5861962A-607C-855D-6D90-17257C401E42}"/>
                  </a:ext>
                </a:extLst>
              </p:cNvPr>
              <p:cNvSpPr/>
              <p:nvPr/>
            </p:nvSpPr>
            <p:spPr>
              <a:xfrm>
                <a:off x="3119829" y="52687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84" name="矩形: 圓角 1159">
                <a:extLst>
                  <a:ext uri="{FF2B5EF4-FFF2-40B4-BE49-F238E27FC236}">
                    <a16:creationId xmlns:a16="http://schemas.microsoft.com/office/drawing/2014/main" id="{C6D4B843-103F-7519-292A-427A2849D937}"/>
                  </a:ext>
                </a:extLst>
              </p:cNvPr>
              <p:cNvSpPr/>
              <p:nvPr/>
            </p:nvSpPr>
            <p:spPr>
              <a:xfrm>
                <a:off x="3298901" y="45067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85" name="矩形: 圓角 1160">
                <a:extLst>
                  <a:ext uri="{FF2B5EF4-FFF2-40B4-BE49-F238E27FC236}">
                    <a16:creationId xmlns:a16="http://schemas.microsoft.com/office/drawing/2014/main" id="{2425D181-5EC6-2DA8-7B34-01417C2F7105}"/>
                  </a:ext>
                </a:extLst>
              </p:cNvPr>
              <p:cNvSpPr/>
              <p:nvPr/>
            </p:nvSpPr>
            <p:spPr>
              <a:xfrm>
                <a:off x="3298901" y="46591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86" name="矩形: 圓角 1161">
                <a:extLst>
                  <a:ext uri="{FF2B5EF4-FFF2-40B4-BE49-F238E27FC236}">
                    <a16:creationId xmlns:a16="http://schemas.microsoft.com/office/drawing/2014/main" id="{04603A6B-4641-7371-6835-21587713AA8A}"/>
                  </a:ext>
                </a:extLst>
              </p:cNvPr>
              <p:cNvSpPr/>
              <p:nvPr/>
            </p:nvSpPr>
            <p:spPr>
              <a:xfrm>
                <a:off x="3298901" y="48115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87" name="矩形: 圓角 1162">
                <a:extLst>
                  <a:ext uri="{FF2B5EF4-FFF2-40B4-BE49-F238E27FC236}">
                    <a16:creationId xmlns:a16="http://schemas.microsoft.com/office/drawing/2014/main" id="{F78B6FAA-BF64-AA09-A8E5-81FB9DF1DAFA}"/>
                  </a:ext>
                </a:extLst>
              </p:cNvPr>
              <p:cNvSpPr/>
              <p:nvPr/>
            </p:nvSpPr>
            <p:spPr>
              <a:xfrm>
                <a:off x="3298901" y="49639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88" name="矩形: 圓角 1163">
                <a:extLst>
                  <a:ext uri="{FF2B5EF4-FFF2-40B4-BE49-F238E27FC236}">
                    <a16:creationId xmlns:a16="http://schemas.microsoft.com/office/drawing/2014/main" id="{3D7607CC-9FF2-5903-5D99-8C876153341E}"/>
                  </a:ext>
                </a:extLst>
              </p:cNvPr>
              <p:cNvSpPr/>
              <p:nvPr/>
            </p:nvSpPr>
            <p:spPr>
              <a:xfrm>
                <a:off x="3298901" y="51163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89" name="矩形: 圓角 1164">
                <a:extLst>
                  <a:ext uri="{FF2B5EF4-FFF2-40B4-BE49-F238E27FC236}">
                    <a16:creationId xmlns:a16="http://schemas.microsoft.com/office/drawing/2014/main" id="{BC23C882-862D-4E5A-6AB6-66B2A0F317C0}"/>
                  </a:ext>
                </a:extLst>
              </p:cNvPr>
              <p:cNvSpPr/>
              <p:nvPr/>
            </p:nvSpPr>
            <p:spPr>
              <a:xfrm>
                <a:off x="3298901" y="52687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90" name="矩形: 圓角 1165">
                <a:extLst>
                  <a:ext uri="{FF2B5EF4-FFF2-40B4-BE49-F238E27FC236}">
                    <a16:creationId xmlns:a16="http://schemas.microsoft.com/office/drawing/2014/main" id="{D81B38DC-7F12-2F8D-A5B2-88F4BB812A30}"/>
                  </a:ext>
                </a:extLst>
              </p:cNvPr>
              <p:cNvSpPr/>
              <p:nvPr/>
            </p:nvSpPr>
            <p:spPr>
              <a:xfrm>
                <a:off x="3479317" y="45067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91" name="矩形: 圓角 1166">
                <a:extLst>
                  <a:ext uri="{FF2B5EF4-FFF2-40B4-BE49-F238E27FC236}">
                    <a16:creationId xmlns:a16="http://schemas.microsoft.com/office/drawing/2014/main" id="{1DBC36CC-D96F-3226-EA93-B7F2A1A1C056}"/>
                  </a:ext>
                </a:extLst>
              </p:cNvPr>
              <p:cNvSpPr/>
              <p:nvPr/>
            </p:nvSpPr>
            <p:spPr>
              <a:xfrm>
                <a:off x="3479317" y="46591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92" name="矩形: 圓角 1167">
                <a:extLst>
                  <a:ext uri="{FF2B5EF4-FFF2-40B4-BE49-F238E27FC236}">
                    <a16:creationId xmlns:a16="http://schemas.microsoft.com/office/drawing/2014/main" id="{08117FC8-0DB9-7A6D-B26E-94428EE3730D}"/>
                  </a:ext>
                </a:extLst>
              </p:cNvPr>
              <p:cNvSpPr/>
              <p:nvPr/>
            </p:nvSpPr>
            <p:spPr>
              <a:xfrm>
                <a:off x="3479317" y="48115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93" name="矩形: 圓角 1168">
                <a:extLst>
                  <a:ext uri="{FF2B5EF4-FFF2-40B4-BE49-F238E27FC236}">
                    <a16:creationId xmlns:a16="http://schemas.microsoft.com/office/drawing/2014/main" id="{8289AEE2-0049-E14B-D80C-0488F6CC603C}"/>
                  </a:ext>
                </a:extLst>
              </p:cNvPr>
              <p:cNvSpPr/>
              <p:nvPr/>
            </p:nvSpPr>
            <p:spPr>
              <a:xfrm>
                <a:off x="3479317" y="49639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94" name="矩形: 圓角 1169">
                <a:extLst>
                  <a:ext uri="{FF2B5EF4-FFF2-40B4-BE49-F238E27FC236}">
                    <a16:creationId xmlns:a16="http://schemas.microsoft.com/office/drawing/2014/main" id="{B2F5DA01-35A7-ACEE-0145-DC890A9B645E}"/>
                  </a:ext>
                </a:extLst>
              </p:cNvPr>
              <p:cNvSpPr/>
              <p:nvPr/>
            </p:nvSpPr>
            <p:spPr>
              <a:xfrm>
                <a:off x="3479317" y="51163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95" name="矩形: 圓角 1170">
                <a:extLst>
                  <a:ext uri="{FF2B5EF4-FFF2-40B4-BE49-F238E27FC236}">
                    <a16:creationId xmlns:a16="http://schemas.microsoft.com/office/drawing/2014/main" id="{8F6ADBAB-B23F-DA44-C84D-257BA6948CE1}"/>
                  </a:ext>
                </a:extLst>
              </p:cNvPr>
              <p:cNvSpPr/>
              <p:nvPr/>
            </p:nvSpPr>
            <p:spPr>
              <a:xfrm>
                <a:off x="3479317" y="52687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  <p:grpSp>
          <p:nvGrpSpPr>
            <p:cNvPr id="2059" name="群組 696">
              <a:extLst>
                <a:ext uri="{FF2B5EF4-FFF2-40B4-BE49-F238E27FC236}">
                  <a16:creationId xmlns:a16="http://schemas.microsoft.com/office/drawing/2014/main" id="{DF819A05-701D-AFFE-B8D6-8C7A91A024D0}"/>
                </a:ext>
              </a:extLst>
            </p:cNvPr>
            <p:cNvGrpSpPr/>
            <p:nvPr/>
          </p:nvGrpSpPr>
          <p:grpSpPr>
            <a:xfrm>
              <a:off x="9393549" y="2902224"/>
              <a:ext cx="364648" cy="738418"/>
              <a:chOff x="3043562" y="4352129"/>
              <a:chExt cx="735734" cy="1489871"/>
            </a:xfrm>
          </p:grpSpPr>
          <p:sp>
            <p:nvSpPr>
              <p:cNvPr id="3462" name="矩形: 圓角 1137">
                <a:extLst>
                  <a:ext uri="{FF2B5EF4-FFF2-40B4-BE49-F238E27FC236}">
                    <a16:creationId xmlns:a16="http://schemas.microsoft.com/office/drawing/2014/main" id="{2E2C1A62-CAB0-F2A9-5481-2910C2EC7BE5}"/>
                  </a:ext>
                </a:extLst>
              </p:cNvPr>
              <p:cNvSpPr/>
              <p:nvPr/>
            </p:nvSpPr>
            <p:spPr>
              <a:xfrm>
                <a:off x="3043562" y="4352129"/>
                <a:ext cx="735734" cy="1489871"/>
              </a:xfrm>
              <a:prstGeom prst="roundRect">
                <a:avLst>
                  <a:gd name="adj" fmla="val 8536"/>
                </a:avLst>
              </a:prstGeom>
              <a:solidFill>
                <a:srgbClr val="D1A3A7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63" name="矩形: 圓角 1138">
                <a:extLst>
                  <a:ext uri="{FF2B5EF4-FFF2-40B4-BE49-F238E27FC236}">
                    <a16:creationId xmlns:a16="http://schemas.microsoft.com/office/drawing/2014/main" id="{60104468-7A87-B674-36F0-C1D701BB1F9C}"/>
                  </a:ext>
                </a:extLst>
              </p:cNvPr>
              <p:cNvSpPr/>
              <p:nvPr/>
            </p:nvSpPr>
            <p:spPr>
              <a:xfrm>
                <a:off x="3119829" y="4506702"/>
                <a:ext cx="126000" cy="80995"/>
              </a:xfrm>
              <a:prstGeom prst="roundRect">
                <a:avLst>
                  <a:gd name="adj" fmla="val 436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64" name="矩形: 圓角 1139">
                <a:extLst>
                  <a:ext uri="{FF2B5EF4-FFF2-40B4-BE49-F238E27FC236}">
                    <a16:creationId xmlns:a16="http://schemas.microsoft.com/office/drawing/2014/main" id="{FDF7C688-8751-FE48-26AC-B16E9BE45871}"/>
                  </a:ext>
                </a:extLst>
              </p:cNvPr>
              <p:cNvSpPr/>
              <p:nvPr/>
            </p:nvSpPr>
            <p:spPr>
              <a:xfrm>
                <a:off x="3348429" y="4506701"/>
                <a:ext cx="126000" cy="80995"/>
              </a:xfrm>
              <a:prstGeom prst="roundRect">
                <a:avLst>
                  <a:gd name="adj" fmla="val 436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65" name="矩形: 圓角 1140">
                <a:extLst>
                  <a:ext uri="{FF2B5EF4-FFF2-40B4-BE49-F238E27FC236}">
                    <a16:creationId xmlns:a16="http://schemas.microsoft.com/office/drawing/2014/main" id="{B0CC602C-A273-80F2-8AA9-0A63A4FE7A35}"/>
                  </a:ext>
                </a:extLst>
              </p:cNvPr>
              <p:cNvSpPr/>
              <p:nvPr/>
            </p:nvSpPr>
            <p:spPr>
              <a:xfrm>
                <a:off x="3577029" y="4506700"/>
                <a:ext cx="126000" cy="80995"/>
              </a:xfrm>
              <a:prstGeom prst="roundRect">
                <a:avLst>
                  <a:gd name="adj" fmla="val 436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66" name="矩形: 圓角 1141">
                <a:extLst>
                  <a:ext uri="{FF2B5EF4-FFF2-40B4-BE49-F238E27FC236}">
                    <a16:creationId xmlns:a16="http://schemas.microsoft.com/office/drawing/2014/main" id="{745403B0-2DF9-B4CF-99B9-F80ABBF72619}"/>
                  </a:ext>
                </a:extLst>
              </p:cNvPr>
              <p:cNvSpPr/>
              <p:nvPr/>
            </p:nvSpPr>
            <p:spPr>
              <a:xfrm>
                <a:off x="3119829" y="4661271"/>
                <a:ext cx="126000" cy="80995"/>
              </a:xfrm>
              <a:prstGeom prst="roundRect">
                <a:avLst>
                  <a:gd name="adj" fmla="val 436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67" name="矩形: 圓角 1142">
                <a:extLst>
                  <a:ext uri="{FF2B5EF4-FFF2-40B4-BE49-F238E27FC236}">
                    <a16:creationId xmlns:a16="http://schemas.microsoft.com/office/drawing/2014/main" id="{1124B16A-457E-96CC-00A3-BA247136A508}"/>
                  </a:ext>
                </a:extLst>
              </p:cNvPr>
              <p:cNvSpPr/>
              <p:nvPr/>
            </p:nvSpPr>
            <p:spPr>
              <a:xfrm>
                <a:off x="3348429" y="4661270"/>
                <a:ext cx="126000" cy="80995"/>
              </a:xfrm>
              <a:prstGeom prst="roundRect">
                <a:avLst>
                  <a:gd name="adj" fmla="val 436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68" name="矩形: 圓角 1143">
                <a:extLst>
                  <a:ext uri="{FF2B5EF4-FFF2-40B4-BE49-F238E27FC236}">
                    <a16:creationId xmlns:a16="http://schemas.microsoft.com/office/drawing/2014/main" id="{07E46E61-B55F-195A-B94B-B4CE68D340C2}"/>
                  </a:ext>
                </a:extLst>
              </p:cNvPr>
              <p:cNvSpPr/>
              <p:nvPr/>
            </p:nvSpPr>
            <p:spPr>
              <a:xfrm>
                <a:off x="3577029" y="4661269"/>
                <a:ext cx="126000" cy="80995"/>
              </a:xfrm>
              <a:prstGeom prst="roundRect">
                <a:avLst>
                  <a:gd name="adj" fmla="val 436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69" name="矩形: 圓角 1144">
                <a:extLst>
                  <a:ext uri="{FF2B5EF4-FFF2-40B4-BE49-F238E27FC236}">
                    <a16:creationId xmlns:a16="http://schemas.microsoft.com/office/drawing/2014/main" id="{F2C09698-617E-6E36-7A12-35612D36756A}"/>
                  </a:ext>
                </a:extLst>
              </p:cNvPr>
              <p:cNvSpPr/>
              <p:nvPr/>
            </p:nvSpPr>
            <p:spPr>
              <a:xfrm>
                <a:off x="3119829" y="4816753"/>
                <a:ext cx="126000" cy="80995"/>
              </a:xfrm>
              <a:prstGeom prst="roundRect">
                <a:avLst>
                  <a:gd name="adj" fmla="val 436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70" name="矩形: 圓角 1145">
                <a:extLst>
                  <a:ext uri="{FF2B5EF4-FFF2-40B4-BE49-F238E27FC236}">
                    <a16:creationId xmlns:a16="http://schemas.microsoft.com/office/drawing/2014/main" id="{98B9F9EA-FFFC-9E86-A33D-8563D8388E08}"/>
                  </a:ext>
                </a:extLst>
              </p:cNvPr>
              <p:cNvSpPr/>
              <p:nvPr/>
            </p:nvSpPr>
            <p:spPr>
              <a:xfrm>
                <a:off x="3348429" y="4816752"/>
                <a:ext cx="126000" cy="80995"/>
              </a:xfrm>
              <a:prstGeom prst="roundRect">
                <a:avLst>
                  <a:gd name="adj" fmla="val 436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71" name="矩形: 圓角 1146">
                <a:extLst>
                  <a:ext uri="{FF2B5EF4-FFF2-40B4-BE49-F238E27FC236}">
                    <a16:creationId xmlns:a16="http://schemas.microsoft.com/office/drawing/2014/main" id="{6F50C9BB-73ED-6A4F-5082-B1F81158F540}"/>
                  </a:ext>
                </a:extLst>
              </p:cNvPr>
              <p:cNvSpPr/>
              <p:nvPr/>
            </p:nvSpPr>
            <p:spPr>
              <a:xfrm>
                <a:off x="3577029" y="4816751"/>
                <a:ext cx="126000" cy="80995"/>
              </a:xfrm>
              <a:prstGeom prst="roundRect">
                <a:avLst>
                  <a:gd name="adj" fmla="val 436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72" name="矩形: 圓角 1147">
                <a:extLst>
                  <a:ext uri="{FF2B5EF4-FFF2-40B4-BE49-F238E27FC236}">
                    <a16:creationId xmlns:a16="http://schemas.microsoft.com/office/drawing/2014/main" id="{E2797ACB-9368-55A1-743A-7A218CF8B127}"/>
                  </a:ext>
                </a:extLst>
              </p:cNvPr>
              <p:cNvSpPr/>
              <p:nvPr/>
            </p:nvSpPr>
            <p:spPr>
              <a:xfrm>
                <a:off x="3119829" y="4972233"/>
                <a:ext cx="126000" cy="80995"/>
              </a:xfrm>
              <a:prstGeom prst="roundRect">
                <a:avLst>
                  <a:gd name="adj" fmla="val 436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73" name="矩形: 圓角 1148">
                <a:extLst>
                  <a:ext uri="{FF2B5EF4-FFF2-40B4-BE49-F238E27FC236}">
                    <a16:creationId xmlns:a16="http://schemas.microsoft.com/office/drawing/2014/main" id="{2FED6BD1-7001-0D02-C629-19105199CD35}"/>
                  </a:ext>
                </a:extLst>
              </p:cNvPr>
              <p:cNvSpPr/>
              <p:nvPr/>
            </p:nvSpPr>
            <p:spPr>
              <a:xfrm>
                <a:off x="3348429" y="4972232"/>
                <a:ext cx="126000" cy="80995"/>
              </a:xfrm>
              <a:prstGeom prst="roundRect">
                <a:avLst>
                  <a:gd name="adj" fmla="val 436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74" name="矩形: 圓角 1149">
                <a:extLst>
                  <a:ext uri="{FF2B5EF4-FFF2-40B4-BE49-F238E27FC236}">
                    <a16:creationId xmlns:a16="http://schemas.microsoft.com/office/drawing/2014/main" id="{F44B58E3-5B4C-D34C-268B-2D069F9ED1C7}"/>
                  </a:ext>
                </a:extLst>
              </p:cNvPr>
              <p:cNvSpPr/>
              <p:nvPr/>
            </p:nvSpPr>
            <p:spPr>
              <a:xfrm>
                <a:off x="3577029" y="4972231"/>
                <a:ext cx="126000" cy="80995"/>
              </a:xfrm>
              <a:prstGeom prst="roundRect">
                <a:avLst>
                  <a:gd name="adj" fmla="val 436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  <p:grpSp>
          <p:nvGrpSpPr>
            <p:cNvPr id="2060" name="群組 697">
              <a:extLst>
                <a:ext uri="{FF2B5EF4-FFF2-40B4-BE49-F238E27FC236}">
                  <a16:creationId xmlns:a16="http://schemas.microsoft.com/office/drawing/2014/main" id="{49E311F8-7313-4EA1-2956-49CDDFDD616E}"/>
                </a:ext>
              </a:extLst>
            </p:cNvPr>
            <p:cNvGrpSpPr/>
            <p:nvPr/>
          </p:nvGrpSpPr>
          <p:grpSpPr>
            <a:xfrm>
              <a:off x="10209525" y="2623803"/>
              <a:ext cx="866272" cy="1135414"/>
              <a:chOff x="6234113" y="2774156"/>
              <a:chExt cx="876300" cy="1148557"/>
            </a:xfrm>
          </p:grpSpPr>
          <p:sp>
            <p:nvSpPr>
              <p:cNvPr id="3451" name="Freeform 12">
                <a:extLst>
                  <a:ext uri="{FF2B5EF4-FFF2-40B4-BE49-F238E27FC236}">
                    <a16:creationId xmlns:a16="http://schemas.microsoft.com/office/drawing/2014/main" id="{F15D024F-07C8-302A-24DA-CA64EFF3BE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34113" y="3046413"/>
                <a:ext cx="876300" cy="835025"/>
              </a:xfrm>
              <a:custGeom>
                <a:avLst/>
                <a:gdLst>
                  <a:gd name="T0" fmla="*/ 914 w 1149"/>
                  <a:gd name="T1" fmla="*/ 555 h 1095"/>
                  <a:gd name="T2" fmla="*/ 914 w 1149"/>
                  <a:gd name="T3" fmla="*/ 0 h 1095"/>
                  <a:gd name="T4" fmla="*/ 837 w 1149"/>
                  <a:gd name="T5" fmla="*/ 0 h 1095"/>
                  <a:gd name="T6" fmla="*/ 837 w 1149"/>
                  <a:gd name="T7" fmla="*/ 595 h 1095"/>
                  <a:gd name="T8" fmla="*/ 766 w 1149"/>
                  <a:gd name="T9" fmla="*/ 631 h 1095"/>
                  <a:gd name="T10" fmla="*/ 766 w 1149"/>
                  <a:gd name="T11" fmla="*/ 435 h 1095"/>
                  <a:gd name="T12" fmla="*/ 677 w 1149"/>
                  <a:gd name="T13" fmla="*/ 481 h 1095"/>
                  <a:gd name="T14" fmla="*/ 677 w 1149"/>
                  <a:gd name="T15" fmla="*/ 0 h 1095"/>
                  <a:gd name="T16" fmla="*/ 599 w 1149"/>
                  <a:gd name="T17" fmla="*/ 0 h 1095"/>
                  <a:gd name="T18" fmla="*/ 599 w 1149"/>
                  <a:gd name="T19" fmla="*/ 521 h 1095"/>
                  <a:gd name="T20" fmla="*/ 383 w 1149"/>
                  <a:gd name="T21" fmla="*/ 631 h 1095"/>
                  <a:gd name="T22" fmla="*/ 383 w 1149"/>
                  <a:gd name="T23" fmla="*/ 435 h 1095"/>
                  <a:gd name="T24" fmla="*/ 0 w 1149"/>
                  <a:gd name="T25" fmla="*/ 632 h 1095"/>
                  <a:gd name="T26" fmla="*/ 0 w 1149"/>
                  <a:gd name="T27" fmla="*/ 1055 h 1095"/>
                  <a:gd name="T28" fmla="*/ 35 w 1149"/>
                  <a:gd name="T29" fmla="*/ 1095 h 1095"/>
                  <a:gd name="T30" fmla="*/ 1113 w 1149"/>
                  <a:gd name="T31" fmla="*/ 1095 h 1095"/>
                  <a:gd name="T32" fmla="*/ 1149 w 1149"/>
                  <a:gd name="T33" fmla="*/ 1055 h 1095"/>
                  <a:gd name="T34" fmla="*/ 1149 w 1149"/>
                  <a:gd name="T35" fmla="*/ 435 h 1095"/>
                  <a:gd name="T36" fmla="*/ 914 w 1149"/>
                  <a:gd name="T37" fmla="*/ 555 h 10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49" h="1095">
                    <a:moveTo>
                      <a:pt x="914" y="555"/>
                    </a:moveTo>
                    <a:lnTo>
                      <a:pt x="914" y="0"/>
                    </a:lnTo>
                    <a:lnTo>
                      <a:pt x="837" y="0"/>
                    </a:lnTo>
                    <a:lnTo>
                      <a:pt x="837" y="595"/>
                    </a:lnTo>
                    <a:lnTo>
                      <a:pt x="766" y="631"/>
                    </a:lnTo>
                    <a:lnTo>
                      <a:pt x="766" y="435"/>
                    </a:lnTo>
                    <a:lnTo>
                      <a:pt x="677" y="481"/>
                    </a:lnTo>
                    <a:lnTo>
                      <a:pt x="677" y="0"/>
                    </a:lnTo>
                    <a:lnTo>
                      <a:pt x="599" y="0"/>
                    </a:lnTo>
                    <a:lnTo>
                      <a:pt x="599" y="521"/>
                    </a:lnTo>
                    <a:lnTo>
                      <a:pt x="383" y="631"/>
                    </a:lnTo>
                    <a:lnTo>
                      <a:pt x="383" y="435"/>
                    </a:lnTo>
                    <a:lnTo>
                      <a:pt x="0" y="632"/>
                    </a:lnTo>
                    <a:lnTo>
                      <a:pt x="0" y="1055"/>
                    </a:lnTo>
                    <a:cubicBezTo>
                      <a:pt x="0" y="1077"/>
                      <a:pt x="16" y="1095"/>
                      <a:pt x="35" y="1095"/>
                    </a:cubicBezTo>
                    <a:lnTo>
                      <a:pt x="1113" y="1095"/>
                    </a:lnTo>
                    <a:cubicBezTo>
                      <a:pt x="1133" y="1095"/>
                      <a:pt x="1149" y="1077"/>
                      <a:pt x="1149" y="1055"/>
                    </a:cubicBezTo>
                    <a:lnTo>
                      <a:pt x="1149" y="435"/>
                    </a:lnTo>
                    <a:lnTo>
                      <a:pt x="914" y="555"/>
                    </a:lnTo>
                    <a:close/>
                  </a:path>
                </a:pathLst>
              </a:cu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52" name="Freeform 13">
                <a:extLst>
                  <a:ext uri="{FF2B5EF4-FFF2-40B4-BE49-F238E27FC236}">
                    <a16:creationId xmlns:a16="http://schemas.microsoft.com/office/drawing/2014/main" id="{4F18C59A-6217-5019-F2ED-29A90E0186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34113" y="3419475"/>
                <a:ext cx="876300" cy="503238"/>
              </a:xfrm>
              <a:custGeom>
                <a:avLst/>
                <a:gdLst>
                  <a:gd name="T0" fmla="*/ 368 w 552"/>
                  <a:gd name="T1" fmla="*/ 94 h 317"/>
                  <a:gd name="T2" fmla="*/ 368 w 552"/>
                  <a:gd name="T3" fmla="*/ 0 h 317"/>
                  <a:gd name="T4" fmla="*/ 184 w 552"/>
                  <a:gd name="T5" fmla="*/ 95 h 317"/>
                  <a:gd name="T6" fmla="*/ 184 w 552"/>
                  <a:gd name="T7" fmla="*/ 0 h 317"/>
                  <a:gd name="T8" fmla="*/ 0 w 552"/>
                  <a:gd name="T9" fmla="*/ 95 h 317"/>
                  <a:gd name="T10" fmla="*/ 0 w 552"/>
                  <a:gd name="T11" fmla="*/ 236 h 317"/>
                  <a:gd name="T12" fmla="*/ 0 w 552"/>
                  <a:gd name="T13" fmla="*/ 298 h 317"/>
                  <a:gd name="T14" fmla="*/ 0 w 552"/>
                  <a:gd name="T15" fmla="*/ 317 h 317"/>
                  <a:gd name="T16" fmla="*/ 17 w 552"/>
                  <a:gd name="T17" fmla="*/ 317 h 317"/>
                  <a:gd name="T18" fmla="*/ 535 w 552"/>
                  <a:gd name="T19" fmla="*/ 317 h 317"/>
                  <a:gd name="T20" fmla="*/ 552 w 552"/>
                  <a:gd name="T21" fmla="*/ 317 h 317"/>
                  <a:gd name="T22" fmla="*/ 552 w 552"/>
                  <a:gd name="T23" fmla="*/ 298 h 317"/>
                  <a:gd name="T24" fmla="*/ 552 w 552"/>
                  <a:gd name="T25" fmla="*/ 236 h 317"/>
                  <a:gd name="T26" fmla="*/ 552 w 552"/>
                  <a:gd name="T27" fmla="*/ 0 h 317"/>
                  <a:gd name="T28" fmla="*/ 368 w 552"/>
                  <a:gd name="T29" fmla="*/ 94 h 3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52" h="317">
                    <a:moveTo>
                      <a:pt x="368" y="94"/>
                    </a:moveTo>
                    <a:lnTo>
                      <a:pt x="368" y="0"/>
                    </a:lnTo>
                    <a:lnTo>
                      <a:pt x="184" y="95"/>
                    </a:lnTo>
                    <a:lnTo>
                      <a:pt x="184" y="0"/>
                    </a:lnTo>
                    <a:lnTo>
                      <a:pt x="0" y="95"/>
                    </a:lnTo>
                    <a:lnTo>
                      <a:pt x="0" y="236"/>
                    </a:lnTo>
                    <a:lnTo>
                      <a:pt x="0" y="298"/>
                    </a:lnTo>
                    <a:lnTo>
                      <a:pt x="0" y="317"/>
                    </a:lnTo>
                    <a:lnTo>
                      <a:pt x="17" y="317"/>
                    </a:lnTo>
                    <a:lnTo>
                      <a:pt x="535" y="317"/>
                    </a:lnTo>
                    <a:lnTo>
                      <a:pt x="552" y="317"/>
                    </a:lnTo>
                    <a:lnTo>
                      <a:pt x="552" y="298"/>
                    </a:lnTo>
                    <a:lnTo>
                      <a:pt x="552" y="236"/>
                    </a:lnTo>
                    <a:lnTo>
                      <a:pt x="552" y="0"/>
                    </a:lnTo>
                    <a:lnTo>
                      <a:pt x="368" y="94"/>
                    </a:lnTo>
                    <a:close/>
                  </a:path>
                </a:pathLst>
              </a:custGeom>
              <a:solidFill>
                <a:sysClr val="window" lastClr="FFFFFF">
                  <a:lumMod val="75000"/>
                </a:sys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53" name="Rectangle 14">
                <a:extLst>
                  <a:ext uri="{FF2B5EF4-FFF2-40B4-BE49-F238E27FC236}">
                    <a16:creationId xmlns:a16="http://schemas.microsoft.com/office/drawing/2014/main" id="{4021E1C4-6EAD-C59F-FB97-3A84005C81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8088" y="3670300"/>
                <a:ext cx="60325" cy="125413"/>
              </a:xfrm>
              <a:prstGeom prst="rect">
                <a:avLst/>
              </a:prstGeom>
              <a:solidFill>
                <a:srgbClr val="768E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54" name="Rectangle 15">
                <a:extLst>
                  <a:ext uri="{FF2B5EF4-FFF2-40B4-BE49-F238E27FC236}">
                    <a16:creationId xmlns:a16="http://schemas.microsoft.com/office/drawing/2014/main" id="{6F065CBB-ACCF-93D6-732A-AD3C1E143D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07150" y="3670300"/>
                <a:ext cx="58738" cy="125413"/>
              </a:xfrm>
              <a:prstGeom prst="rect">
                <a:avLst/>
              </a:prstGeom>
              <a:solidFill>
                <a:srgbClr val="768E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55" name="Rectangle 16">
                <a:extLst>
                  <a:ext uri="{FF2B5EF4-FFF2-40B4-BE49-F238E27FC236}">
                    <a16:creationId xmlns:a16="http://schemas.microsoft.com/office/drawing/2014/main" id="{D0848A3A-490C-EB02-303A-EE3789243C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73838" y="3670300"/>
                <a:ext cx="58738" cy="125413"/>
              </a:xfrm>
              <a:prstGeom prst="rect">
                <a:avLst/>
              </a:prstGeom>
              <a:solidFill>
                <a:srgbClr val="F5CC6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56" name="Rectangle 17">
                <a:extLst>
                  <a:ext uri="{FF2B5EF4-FFF2-40B4-BE49-F238E27FC236}">
                    <a16:creationId xmlns:a16="http://schemas.microsoft.com/office/drawing/2014/main" id="{2FEFC5FF-C0FB-FB54-B938-14A0A27D2C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91313" y="3670300"/>
                <a:ext cx="58738" cy="125413"/>
              </a:xfrm>
              <a:prstGeom prst="rect">
                <a:avLst/>
              </a:prstGeom>
              <a:solidFill>
                <a:srgbClr val="768E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57" name="Rectangle 18">
                <a:extLst>
                  <a:ext uri="{FF2B5EF4-FFF2-40B4-BE49-F238E27FC236}">
                    <a16:creationId xmlns:a16="http://schemas.microsoft.com/office/drawing/2014/main" id="{2A72088E-FED5-33D8-4492-8C392E3B7B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2288" y="3670300"/>
                <a:ext cx="58738" cy="125413"/>
              </a:xfrm>
              <a:prstGeom prst="rect">
                <a:avLst/>
              </a:prstGeom>
              <a:solidFill>
                <a:srgbClr val="768E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58" name="Rectangle 19">
                <a:extLst>
                  <a:ext uri="{FF2B5EF4-FFF2-40B4-BE49-F238E27FC236}">
                    <a16:creationId xmlns:a16="http://schemas.microsoft.com/office/drawing/2014/main" id="{39AABA34-50C4-86B7-9814-CE35F3533B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89763" y="3670300"/>
                <a:ext cx="58738" cy="125413"/>
              </a:xfrm>
              <a:prstGeom prst="rect">
                <a:avLst/>
              </a:prstGeom>
              <a:solidFill>
                <a:srgbClr val="768E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59" name="Freeform 27">
                <a:extLst>
                  <a:ext uri="{FF2B5EF4-FFF2-40B4-BE49-F238E27FC236}">
                    <a16:creationId xmlns:a16="http://schemas.microsoft.com/office/drawing/2014/main" id="{35ACE5AC-FC5B-B4A8-DCB0-A7C2BC8564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43713" y="2792413"/>
                <a:ext cx="146050" cy="242888"/>
              </a:xfrm>
              <a:custGeom>
                <a:avLst/>
                <a:gdLst>
                  <a:gd name="T0" fmla="*/ 93 w 192"/>
                  <a:gd name="T1" fmla="*/ 317 h 317"/>
                  <a:gd name="T2" fmla="*/ 33 w 192"/>
                  <a:gd name="T3" fmla="*/ 260 h 317"/>
                  <a:gd name="T4" fmla="*/ 33 w 192"/>
                  <a:gd name="T5" fmla="*/ 253 h 317"/>
                  <a:gd name="T6" fmla="*/ 1 w 192"/>
                  <a:gd name="T7" fmla="*/ 203 h 317"/>
                  <a:gd name="T8" fmla="*/ 21 w 192"/>
                  <a:gd name="T9" fmla="*/ 160 h 317"/>
                  <a:gd name="T10" fmla="*/ 0 w 192"/>
                  <a:gd name="T11" fmla="*/ 118 h 317"/>
                  <a:gd name="T12" fmla="*/ 18 w 192"/>
                  <a:gd name="T13" fmla="*/ 78 h 317"/>
                  <a:gd name="T14" fmla="*/ 14 w 192"/>
                  <a:gd name="T15" fmla="*/ 56 h 317"/>
                  <a:gd name="T16" fmla="*/ 74 w 192"/>
                  <a:gd name="T17" fmla="*/ 0 h 317"/>
                  <a:gd name="T18" fmla="*/ 126 w 192"/>
                  <a:gd name="T19" fmla="*/ 28 h 317"/>
                  <a:gd name="T20" fmla="*/ 131 w 192"/>
                  <a:gd name="T21" fmla="*/ 27 h 317"/>
                  <a:gd name="T22" fmla="*/ 192 w 192"/>
                  <a:gd name="T23" fmla="*/ 84 h 317"/>
                  <a:gd name="T24" fmla="*/ 183 w 192"/>
                  <a:gd name="T25" fmla="*/ 112 h 317"/>
                  <a:gd name="T26" fmla="*/ 192 w 192"/>
                  <a:gd name="T27" fmla="*/ 140 h 317"/>
                  <a:gd name="T28" fmla="*/ 173 w 192"/>
                  <a:gd name="T29" fmla="*/ 181 h 317"/>
                  <a:gd name="T30" fmla="*/ 141 w 192"/>
                  <a:gd name="T31" fmla="*/ 226 h 317"/>
                  <a:gd name="T32" fmla="*/ 153 w 192"/>
                  <a:gd name="T33" fmla="*/ 260 h 317"/>
                  <a:gd name="T34" fmla="*/ 93 w 192"/>
                  <a:gd name="T35" fmla="*/ 317 h 3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92" h="317">
                    <a:moveTo>
                      <a:pt x="93" y="317"/>
                    </a:moveTo>
                    <a:cubicBezTo>
                      <a:pt x="60" y="317"/>
                      <a:pt x="33" y="291"/>
                      <a:pt x="33" y="260"/>
                    </a:cubicBezTo>
                    <a:cubicBezTo>
                      <a:pt x="33" y="258"/>
                      <a:pt x="33" y="255"/>
                      <a:pt x="33" y="253"/>
                    </a:cubicBezTo>
                    <a:cubicBezTo>
                      <a:pt x="14" y="243"/>
                      <a:pt x="1" y="224"/>
                      <a:pt x="1" y="203"/>
                    </a:cubicBezTo>
                    <a:cubicBezTo>
                      <a:pt x="1" y="186"/>
                      <a:pt x="8" y="171"/>
                      <a:pt x="21" y="160"/>
                    </a:cubicBezTo>
                    <a:cubicBezTo>
                      <a:pt x="8" y="150"/>
                      <a:pt x="0" y="135"/>
                      <a:pt x="0" y="118"/>
                    </a:cubicBezTo>
                    <a:cubicBezTo>
                      <a:pt x="0" y="102"/>
                      <a:pt x="7" y="88"/>
                      <a:pt x="18" y="78"/>
                    </a:cubicBezTo>
                    <a:cubicBezTo>
                      <a:pt x="15" y="71"/>
                      <a:pt x="14" y="64"/>
                      <a:pt x="14" y="56"/>
                    </a:cubicBezTo>
                    <a:cubicBezTo>
                      <a:pt x="14" y="25"/>
                      <a:pt x="41" y="0"/>
                      <a:pt x="74" y="0"/>
                    </a:cubicBezTo>
                    <a:cubicBezTo>
                      <a:pt x="96" y="0"/>
                      <a:pt x="116" y="11"/>
                      <a:pt x="126" y="28"/>
                    </a:cubicBezTo>
                    <a:cubicBezTo>
                      <a:pt x="128" y="28"/>
                      <a:pt x="129" y="27"/>
                      <a:pt x="131" y="27"/>
                    </a:cubicBezTo>
                    <a:cubicBezTo>
                      <a:pt x="164" y="27"/>
                      <a:pt x="192" y="53"/>
                      <a:pt x="192" y="84"/>
                    </a:cubicBezTo>
                    <a:cubicBezTo>
                      <a:pt x="192" y="94"/>
                      <a:pt x="189" y="104"/>
                      <a:pt x="183" y="112"/>
                    </a:cubicBezTo>
                    <a:cubicBezTo>
                      <a:pt x="189" y="121"/>
                      <a:pt x="192" y="130"/>
                      <a:pt x="192" y="140"/>
                    </a:cubicBezTo>
                    <a:cubicBezTo>
                      <a:pt x="192" y="156"/>
                      <a:pt x="184" y="171"/>
                      <a:pt x="173" y="181"/>
                    </a:cubicBezTo>
                    <a:cubicBezTo>
                      <a:pt x="171" y="200"/>
                      <a:pt x="158" y="217"/>
                      <a:pt x="141" y="226"/>
                    </a:cubicBezTo>
                    <a:cubicBezTo>
                      <a:pt x="149" y="235"/>
                      <a:pt x="153" y="247"/>
                      <a:pt x="153" y="260"/>
                    </a:cubicBezTo>
                    <a:cubicBezTo>
                      <a:pt x="153" y="291"/>
                      <a:pt x="126" y="317"/>
                      <a:pt x="93" y="317"/>
                    </a:cubicBezTo>
                  </a:path>
                </a:pathLst>
              </a:custGeom>
              <a:solidFill>
                <a:srgbClr val="ACAD9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60" name="Freeform 145">
                <a:extLst>
                  <a:ext uri="{FF2B5EF4-FFF2-40B4-BE49-F238E27FC236}">
                    <a16:creationId xmlns:a16="http://schemas.microsoft.com/office/drawing/2014/main" id="{2B1A8AC0-9053-5D8A-06F4-35B4466B34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19913" y="3165475"/>
                <a:ext cx="11113" cy="39688"/>
              </a:xfrm>
              <a:custGeom>
                <a:avLst/>
                <a:gdLst>
                  <a:gd name="T0" fmla="*/ 15 w 15"/>
                  <a:gd name="T1" fmla="*/ 52 h 52"/>
                  <a:gd name="T2" fmla="*/ 0 w 15"/>
                  <a:gd name="T3" fmla="*/ 52 h 52"/>
                  <a:gd name="T4" fmla="*/ 15 w 15"/>
                  <a:gd name="T5" fmla="*/ 0 h 52"/>
                  <a:gd name="T6" fmla="*/ 15 w 15"/>
                  <a:gd name="T7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" h="52">
                    <a:moveTo>
                      <a:pt x="15" y="52"/>
                    </a:moveTo>
                    <a:lnTo>
                      <a:pt x="0" y="52"/>
                    </a:lnTo>
                    <a:cubicBezTo>
                      <a:pt x="0" y="33"/>
                      <a:pt x="5" y="15"/>
                      <a:pt x="15" y="0"/>
                    </a:cubicBezTo>
                    <a:lnTo>
                      <a:pt x="15" y="52"/>
                    </a:lnTo>
                    <a:close/>
                  </a:path>
                </a:pathLst>
              </a:custGeom>
              <a:solidFill>
                <a:srgbClr val="62626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61" name="Freeform 27">
                <a:extLst>
                  <a:ext uri="{FF2B5EF4-FFF2-40B4-BE49-F238E27FC236}">
                    <a16:creationId xmlns:a16="http://schemas.microsoft.com/office/drawing/2014/main" id="{570D7343-BE62-6B33-4763-36760F0FB9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514" y="2774156"/>
                <a:ext cx="146050" cy="242888"/>
              </a:xfrm>
              <a:custGeom>
                <a:avLst/>
                <a:gdLst>
                  <a:gd name="T0" fmla="*/ 93 w 192"/>
                  <a:gd name="T1" fmla="*/ 317 h 317"/>
                  <a:gd name="T2" fmla="*/ 33 w 192"/>
                  <a:gd name="T3" fmla="*/ 260 h 317"/>
                  <a:gd name="T4" fmla="*/ 33 w 192"/>
                  <a:gd name="T5" fmla="*/ 253 h 317"/>
                  <a:gd name="T6" fmla="*/ 1 w 192"/>
                  <a:gd name="T7" fmla="*/ 203 h 317"/>
                  <a:gd name="T8" fmla="*/ 21 w 192"/>
                  <a:gd name="T9" fmla="*/ 160 h 317"/>
                  <a:gd name="T10" fmla="*/ 0 w 192"/>
                  <a:gd name="T11" fmla="*/ 118 h 317"/>
                  <a:gd name="T12" fmla="*/ 18 w 192"/>
                  <a:gd name="T13" fmla="*/ 78 h 317"/>
                  <a:gd name="T14" fmla="*/ 14 w 192"/>
                  <a:gd name="T15" fmla="*/ 56 h 317"/>
                  <a:gd name="T16" fmla="*/ 74 w 192"/>
                  <a:gd name="T17" fmla="*/ 0 h 317"/>
                  <a:gd name="T18" fmla="*/ 126 w 192"/>
                  <a:gd name="T19" fmla="*/ 28 h 317"/>
                  <a:gd name="T20" fmla="*/ 131 w 192"/>
                  <a:gd name="T21" fmla="*/ 27 h 317"/>
                  <a:gd name="T22" fmla="*/ 192 w 192"/>
                  <a:gd name="T23" fmla="*/ 84 h 317"/>
                  <a:gd name="T24" fmla="*/ 183 w 192"/>
                  <a:gd name="T25" fmla="*/ 112 h 317"/>
                  <a:gd name="T26" fmla="*/ 192 w 192"/>
                  <a:gd name="T27" fmla="*/ 140 h 317"/>
                  <a:gd name="T28" fmla="*/ 173 w 192"/>
                  <a:gd name="T29" fmla="*/ 181 h 317"/>
                  <a:gd name="T30" fmla="*/ 141 w 192"/>
                  <a:gd name="T31" fmla="*/ 226 h 317"/>
                  <a:gd name="T32" fmla="*/ 153 w 192"/>
                  <a:gd name="T33" fmla="*/ 260 h 317"/>
                  <a:gd name="T34" fmla="*/ 93 w 192"/>
                  <a:gd name="T35" fmla="*/ 317 h 3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92" h="317">
                    <a:moveTo>
                      <a:pt x="93" y="317"/>
                    </a:moveTo>
                    <a:cubicBezTo>
                      <a:pt x="60" y="317"/>
                      <a:pt x="33" y="291"/>
                      <a:pt x="33" y="260"/>
                    </a:cubicBezTo>
                    <a:cubicBezTo>
                      <a:pt x="33" y="258"/>
                      <a:pt x="33" y="255"/>
                      <a:pt x="33" y="253"/>
                    </a:cubicBezTo>
                    <a:cubicBezTo>
                      <a:pt x="14" y="243"/>
                      <a:pt x="1" y="224"/>
                      <a:pt x="1" y="203"/>
                    </a:cubicBezTo>
                    <a:cubicBezTo>
                      <a:pt x="1" y="186"/>
                      <a:pt x="8" y="171"/>
                      <a:pt x="21" y="160"/>
                    </a:cubicBezTo>
                    <a:cubicBezTo>
                      <a:pt x="8" y="150"/>
                      <a:pt x="0" y="135"/>
                      <a:pt x="0" y="118"/>
                    </a:cubicBezTo>
                    <a:cubicBezTo>
                      <a:pt x="0" y="102"/>
                      <a:pt x="7" y="88"/>
                      <a:pt x="18" y="78"/>
                    </a:cubicBezTo>
                    <a:cubicBezTo>
                      <a:pt x="15" y="71"/>
                      <a:pt x="14" y="64"/>
                      <a:pt x="14" y="56"/>
                    </a:cubicBezTo>
                    <a:cubicBezTo>
                      <a:pt x="14" y="25"/>
                      <a:pt x="41" y="0"/>
                      <a:pt x="74" y="0"/>
                    </a:cubicBezTo>
                    <a:cubicBezTo>
                      <a:pt x="96" y="0"/>
                      <a:pt x="116" y="11"/>
                      <a:pt x="126" y="28"/>
                    </a:cubicBezTo>
                    <a:cubicBezTo>
                      <a:pt x="128" y="28"/>
                      <a:pt x="129" y="27"/>
                      <a:pt x="131" y="27"/>
                    </a:cubicBezTo>
                    <a:cubicBezTo>
                      <a:pt x="164" y="27"/>
                      <a:pt x="192" y="53"/>
                      <a:pt x="192" y="84"/>
                    </a:cubicBezTo>
                    <a:cubicBezTo>
                      <a:pt x="192" y="94"/>
                      <a:pt x="189" y="104"/>
                      <a:pt x="183" y="112"/>
                    </a:cubicBezTo>
                    <a:cubicBezTo>
                      <a:pt x="189" y="121"/>
                      <a:pt x="192" y="130"/>
                      <a:pt x="192" y="140"/>
                    </a:cubicBezTo>
                    <a:cubicBezTo>
                      <a:pt x="192" y="156"/>
                      <a:pt x="184" y="171"/>
                      <a:pt x="173" y="181"/>
                    </a:cubicBezTo>
                    <a:cubicBezTo>
                      <a:pt x="171" y="200"/>
                      <a:pt x="158" y="217"/>
                      <a:pt x="141" y="226"/>
                    </a:cubicBezTo>
                    <a:cubicBezTo>
                      <a:pt x="149" y="235"/>
                      <a:pt x="153" y="247"/>
                      <a:pt x="153" y="260"/>
                    </a:cubicBezTo>
                    <a:cubicBezTo>
                      <a:pt x="153" y="291"/>
                      <a:pt x="126" y="317"/>
                      <a:pt x="93" y="317"/>
                    </a:cubicBezTo>
                  </a:path>
                </a:pathLst>
              </a:custGeom>
              <a:solidFill>
                <a:sysClr val="windowText" lastClr="000000">
                  <a:lumMod val="50000"/>
                  <a:lumOff val="50000"/>
                </a:sys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2061" name="群組 698">
              <a:extLst>
                <a:ext uri="{FF2B5EF4-FFF2-40B4-BE49-F238E27FC236}">
                  <a16:creationId xmlns:a16="http://schemas.microsoft.com/office/drawing/2014/main" id="{6971DC40-F2A0-4E0B-DF5C-56C66C4E7144}"/>
                </a:ext>
              </a:extLst>
            </p:cNvPr>
            <p:cNvGrpSpPr/>
            <p:nvPr/>
          </p:nvGrpSpPr>
          <p:grpSpPr>
            <a:xfrm>
              <a:off x="9208430" y="3147749"/>
              <a:ext cx="297867" cy="521976"/>
              <a:chOff x="884905" y="3322181"/>
              <a:chExt cx="913060" cy="1321787"/>
            </a:xfrm>
          </p:grpSpPr>
          <p:grpSp>
            <p:nvGrpSpPr>
              <p:cNvPr id="3438" name="群組 1113">
                <a:extLst>
                  <a:ext uri="{FF2B5EF4-FFF2-40B4-BE49-F238E27FC236}">
                    <a16:creationId xmlns:a16="http://schemas.microsoft.com/office/drawing/2014/main" id="{BA817734-E126-6D37-6F62-3D80058B1ABC}"/>
                  </a:ext>
                </a:extLst>
              </p:cNvPr>
              <p:cNvGrpSpPr/>
              <p:nvPr/>
            </p:nvGrpSpPr>
            <p:grpSpPr>
              <a:xfrm>
                <a:off x="884905" y="3322181"/>
                <a:ext cx="913060" cy="1321787"/>
                <a:chOff x="940545" y="3350732"/>
                <a:chExt cx="913060" cy="1157719"/>
              </a:xfrm>
            </p:grpSpPr>
            <p:sp>
              <p:nvSpPr>
                <p:cNvPr id="3448" name="矩形: 圓角 1123">
                  <a:extLst>
                    <a:ext uri="{FF2B5EF4-FFF2-40B4-BE49-F238E27FC236}">
                      <a16:creationId xmlns:a16="http://schemas.microsoft.com/office/drawing/2014/main" id="{E4F4660B-A00C-3A11-E31D-AC6D2C042708}"/>
                    </a:ext>
                  </a:extLst>
                </p:cNvPr>
                <p:cNvSpPr/>
                <p:nvPr/>
              </p:nvSpPr>
              <p:spPr>
                <a:xfrm>
                  <a:off x="1532152" y="3526316"/>
                  <a:ext cx="321453" cy="982134"/>
                </a:xfrm>
                <a:prstGeom prst="roundRect">
                  <a:avLst/>
                </a:prstGeom>
                <a:solidFill>
                  <a:srgbClr val="D35F5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49" name="矩形: 圓角 1124">
                  <a:extLst>
                    <a:ext uri="{FF2B5EF4-FFF2-40B4-BE49-F238E27FC236}">
                      <a16:creationId xmlns:a16="http://schemas.microsoft.com/office/drawing/2014/main" id="{086E6EE5-802C-7E20-45E0-BBA0B06C833C}"/>
                    </a:ext>
                  </a:extLst>
                </p:cNvPr>
                <p:cNvSpPr/>
                <p:nvPr/>
              </p:nvSpPr>
              <p:spPr>
                <a:xfrm>
                  <a:off x="940545" y="3350732"/>
                  <a:ext cx="321453" cy="1157718"/>
                </a:xfrm>
                <a:prstGeom prst="roundRect">
                  <a:avLst/>
                </a:prstGeom>
                <a:solidFill>
                  <a:srgbClr val="D35F5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50" name="流程圖: 人工輸入 1125">
                  <a:extLst>
                    <a:ext uri="{FF2B5EF4-FFF2-40B4-BE49-F238E27FC236}">
                      <a16:creationId xmlns:a16="http://schemas.microsoft.com/office/drawing/2014/main" id="{A3B8C67D-911C-6395-00DD-2BA7DCC17F7A}"/>
                    </a:ext>
                  </a:extLst>
                </p:cNvPr>
                <p:cNvSpPr/>
                <p:nvPr/>
              </p:nvSpPr>
              <p:spPr>
                <a:xfrm flipH="1">
                  <a:off x="1219466" y="3350733"/>
                  <a:ext cx="523639" cy="1157718"/>
                </a:xfrm>
                <a:prstGeom prst="flowChartManualInput">
                  <a:avLst/>
                </a:prstGeom>
                <a:solidFill>
                  <a:srgbClr val="D35F5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grpSp>
            <p:nvGrpSpPr>
              <p:cNvPr id="3439" name="群組 1114">
                <a:extLst>
                  <a:ext uri="{FF2B5EF4-FFF2-40B4-BE49-F238E27FC236}">
                    <a16:creationId xmlns:a16="http://schemas.microsoft.com/office/drawing/2014/main" id="{52F42BE1-9AFA-0A4C-AD9C-5520647B2B42}"/>
                  </a:ext>
                </a:extLst>
              </p:cNvPr>
              <p:cNvGrpSpPr/>
              <p:nvPr/>
            </p:nvGrpSpPr>
            <p:grpSpPr>
              <a:xfrm>
                <a:off x="940353" y="3613983"/>
                <a:ext cx="802165" cy="454250"/>
                <a:chOff x="953565" y="3613983"/>
                <a:chExt cx="893434" cy="505934"/>
              </a:xfrm>
            </p:grpSpPr>
            <p:sp>
              <p:nvSpPr>
                <p:cNvPr id="3440" name="矩形: 圓角 1115">
                  <a:extLst>
                    <a:ext uri="{FF2B5EF4-FFF2-40B4-BE49-F238E27FC236}">
                      <a16:creationId xmlns:a16="http://schemas.microsoft.com/office/drawing/2014/main" id="{1BA4F426-4599-1CC3-2671-63EAB9CCA081}"/>
                    </a:ext>
                  </a:extLst>
                </p:cNvPr>
                <p:cNvSpPr/>
                <p:nvPr/>
              </p:nvSpPr>
              <p:spPr>
                <a:xfrm>
                  <a:off x="953566" y="3613983"/>
                  <a:ext cx="432000" cy="121784"/>
                </a:xfrm>
                <a:prstGeom prst="round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41" name="矩形: 圓角 1116">
                  <a:extLst>
                    <a:ext uri="{FF2B5EF4-FFF2-40B4-BE49-F238E27FC236}">
                      <a16:creationId xmlns:a16="http://schemas.microsoft.com/office/drawing/2014/main" id="{D3B7504A-B2D7-16DC-EDCC-1461854ED7C3}"/>
                    </a:ext>
                  </a:extLst>
                </p:cNvPr>
                <p:cNvSpPr/>
                <p:nvPr/>
              </p:nvSpPr>
              <p:spPr>
                <a:xfrm>
                  <a:off x="1414999" y="3613983"/>
                  <a:ext cx="432000" cy="121784"/>
                </a:xfrm>
                <a:prstGeom prst="round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42" name="矩形: 圓角 1117">
                  <a:extLst>
                    <a:ext uri="{FF2B5EF4-FFF2-40B4-BE49-F238E27FC236}">
                      <a16:creationId xmlns:a16="http://schemas.microsoft.com/office/drawing/2014/main" id="{9FC80275-7661-C6F7-9823-840CC182C8D8}"/>
                    </a:ext>
                  </a:extLst>
                </p:cNvPr>
                <p:cNvSpPr/>
                <p:nvPr/>
              </p:nvSpPr>
              <p:spPr>
                <a:xfrm>
                  <a:off x="953565" y="3811917"/>
                  <a:ext cx="265854" cy="121784"/>
                </a:xfrm>
                <a:prstGeom prst="round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43" name="矩形: 圓角 1118">
                  <a:extLst>
                    <a:ext uri="{FF2B5EF4-FFF2-40B4-BE49-F238E27FC236}">
                      <a16:creationId xmlns:a16="http://schemas.microsoft.com/office/drawing/2014/main" id="{146496A6-30E3-72E9-B37D-4066EFCE91CE}"/>
                    </a:ext>
                  </a:extLst>
                </p:cNvPr>
                <p:cNvSpPr/>
                <p:nvPr/>
              </p:nvSpPr>
              <p:spPr>
                <a:xfrm>
                  <a:off x="1267355" y="3814083"/>
                  <a:ext cx="265854" cy="121784"/>
                </a:xfrm>
                <a:prstGeom prst="round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44" name="矩形: 圓角 1119">
                  <a:extLst>
                    <a:ext uri="{FF2B5EF4-FFF2-40B4-BE49-F238E27FC236}">
                      <a16:creationId xmlns:a16="http://schemas.microsoft.com/office/drawing/2014/main" id="{92D3D88C-393F-2E99-CCED-A4CF0B679D39}"/>
                    </a:ext>
                  </a:extLst>
                </p:cNvPr>
                <p:cNvSpPr/>
                <p:nvPr/>
              </p:nvSpPr>
              <p:spPr>
                <a:xfrm>
                  <a:off x="1581145" y="3811917"/>
                  <a:ext cx="265854" cy="121784"/>
                </a:xfrm>
                <a:prstGeom prst="round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45" name="矩形: 圓角 1120">
                  <a:extLst>
                    <a:ext uri="{FF2B5EF4-FFF2-40B4-BE49-F238E27FC236}">
                      <a16:creationId xmlns:a16="http://schemas.microsoft.com/office/drawing/2014/main" id="{20DEA91D-107B-B4F8-7115-D892DD1C747C}"/>
                    </a:ext>
                  </a:extLst>
                </p:cNvPr>
                <p:cNvSpPr/>
                <p:nvPr/>
              </p:nvSpPr>
              <p:spPr>
                <a:xfrm>
                  <a:off x="953565" y="3995967"/>
                  <a:ext cx="265854" cy="121784"/>
                </a:xfrm>
                <a:prstGeom prst="round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46" name="矩形: 圓角 1121">
                  <a:extLst>
                    <a:ext uri="{FF2B5EF4-FFF2-40B4-BE49-F238E27FC236}">
                      <a16:creationId xmlns:a16="http://schemas.microsoft.com/office/drawing/2014/main" id="{32027DB0-135E-D940-AA05-B7A71E114118}"/>
                    </a:ext>
                  </a:extLst>
                </p:cNvPr>
                <p:cNvSpPr/>
                <p:nvPr/>
              </p:nvSpPr>
              <p:spPr>
                <a:xfrm>
                  <a:off x="1267355" y="3998133"/>
                  <a:ext cx="265854" cy="121784"/>
                </a:xfrm>
                <a:prstGeom prst="round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47" name="矩形: 圓角 1122">
                  <a:extLst>
                    <a:ext uri="{FF2B5EF4-FFF2-40B4-BE49-F238E27FC236}">
                      <a16:creationId xmlns:a16="http://schemas.microsoft.com/office/drawing/2014/main" id="{2B126595-1B37-908F-1FEA-C4A7513F6A91}"/>
                    </a:ext>
                  </a:extLst>
                </p:cNvPr>
                <p:cNvSpPr/>
                <p:nvPr/>
              </p:nvSpPr>
              <p:spPr>
                <a:xfrm>
                  <a:off x="1581145" y="3995967"/>
                  <a:ext cx="265854" cy="121784"/>
                </a:xfrm>
                <a:prstGeom prst="round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</p:grpSp>
        <p:grpSp>
          <p:nvGrpSpPr>
            <p:cNvPr id="2062" name="群組 699">
              <a:extLst>
                <a:ext uri="{FF2B5EF4-FFF2-40B4-BE49-F238E27FC236}">
                  <a16:creationId xmlns:a16="http://schemas.microsoft.com/office/drawing/2014/main" id="{EF40FE51-1FB1-74A0-962F-414C17FA8CD0}"/>
                </a:ext>
              </a:extLst>
            </p:cNvPr>
            <p:cNvGrpSpPr/>
            <p:nvPr/>
          </p:nvGrpSpPr>
          <p:grpSpPr>
            <a:xfrm>
              <a:off x="9100315" y="3364130"/>
              <a:ext cx="277701" cy="432076"/>
              <a:chOff x="990037" y="1655192"/>
              <a:chExt cx="952500" cy="1409913"/>
            </a:xfrm>
          </p:grpSpPr>
          <p:sp>
            <p:nvSpPr>
              <p:cNvPr id="3426" name="矩形: 圓角 1101">
                <a:extLst>
                  <a:ext uri="{FF2B5EF4-FFF2-40B4-BE49-F238E27FC236}">
                    <a16:creationId xmlns:a16="http://schemas.microsoft.com/office/drawing/2014/main" id="{D2FF107E-9902-5350-D18B-DA9CC1B729CF}"/>
                  </a:ext>
                </a:extLst>
              </p:cNvPr>
              <p:cNvSpPr/>
              <p:nvPr/>
            </p:nvSpPr>
            <p:spPr>
              <a:xfrm>
                <a:off x="990037" y="1797560"/>
                <a:ext cx="952500" cy="1264880"/>
              </a:xfrm>
              <a:prstGeom prst="roundRect">
                <a:avLst>
                  <a:gd name="adj" fmla="val 8536"/>
                </a:avLst>
              </a:prstGeom>
              <a:solidFill>
                <a:srgbClr val="2C89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27" name="矩形: 圓角 1102">
                <a:extLst>
                  <a:ext uri="{FF2B5EF4-FFF2-40B4-BE49-F238E27FC236}">
                    <a16:creationId xmlns:a16="http://schemas.microsoft.com/office/drawing/2014/main" id="{31AE5487-FD56-A62D-AD2D-511CE5963168}"/>
                  </a:ext>
                </a:extLst>
              </p:cNvPr>
              <p:cNvSpPr/>
              <p:nvPr/>
            </p:nvSpPr>
            <p:spPr>
              <a:xfrm>
                <a:off x="1204349" y="1655192"/>
                <a:ext cx="523875" cy="209550"/>
              </a:xfrm>
              <a:prstGeom prst="roundRect">
                <a:avLst>
                  <a:gd name="adj" fmla="val 30287"/>
                </a:avLst>
              </a:prstGeom>
              <a:solidFill>
                <a:srgbClr val="2C89A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grpSp>
            <p:nvGrpSpPr>
              <p:cNvPr id="3428" name="群組 1103">
                <a:extLst>
                  <a:ext uri="{FF2B5EF4-FFF2-40B4-BE49-F238E27FC236}">
                    <a16:creationId xmlns:a16="http://schemas.microsoft.com/office/drawing/2014/main" id="{D5FB1686-277A-9AB7-E8AC-D8957687CE43}"/>
                  </a:ext>
                </a:extLst>
              </p:cNvPr>
              <p:cNvGrpSpPr/>
              <p:nvPr/>
            </p:nvGrpSpPr>
            <p:grpSpPr>
              <a:xfrm>
                <a:off x="1148456" y="1990725"/>
                <a:ext cx="635662" cy="1074380"/>
                <a:chOff x="1147762" y="1905000"/>
                <a:chExt cx="635662" cy="1074380"/>
              </a:xfrm>
            </p:grpSpPr>
            <p:sp>
              <p:nvSpPr>
                <p:cNvPr id="3429" name="矩形: 圓角 1104">
                  <a:extLst>
                    <a:ext uri="{FF2B5EF4-FFF2-40B4-BE49-F238E27FC236}">
                      <a16:creationId xmlns:a16="http://schemas.microsoft.com/office/drawing/2014/main" id="{B8F75DE4-CD28-D127-A2EB-285D99F1289B}"/>
                    </a:ext>
                  </a:extLst>
                </p:cNvPr>
                <p:cNvSpPr/>
                <p:nvPr/>
              </p:nvSpPr>
              <p:spPr>
                <a:xfrm>
                  <a:off x="1147762" y="190500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30" name="矩形: 圓角 1105">
                  <a:extLst>
                    <a:ext uri="{FF2B5EF4-FFF2-40B4-BE49-F238E27FC236}">
                      <a16:creationId xmlns:a16="http://schemas.microsoft.com/office/drawing/2014/main" id="{14E600F1-E768-389E-618C-C3D132989CAF}"/>
                    </a:ext>
                  </a:extLst>
                </p:cNvPr>
                <p:cNvSpPr/>
                <p:nvPr/>
              </p:nvSpPr>
              <p:spPr>
                <a:xfrm>
                  <a:off x="1495424" y="190500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31" name="矩形: 圓角 1106">
                  <a:extLst>
                    <a:ext uri="{FF2B5EF4-FFF2-40B4-BE49-F238E27FC236}">
                      <a16:creationId xmlns:a16="http://schemas.microsoft.com/office/drawing/2014/main" id="{2C841EF0-255F-5824-D356-33DB4951948B}"/>
                    </a:ext>
                  </a:extLst>
                </p:cNvPr>
                <p:cNvSpPr/>
                <p:nvPr/>
              </p:nvSpPr>
              <p:spPr>
                <a:xfrm>
                  <a:off x="1147762" y="209550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32" name="矩形: 圓角 1107">
                  <a:extLst>
                    <a:ext uri="{FF2B5EF4-FFF2-40B4-BE49-F238E27FC236}">
                      <a16:creationId xmlns:a16="http://schemas.microsoft.com/office/drawing/2014/main" id="{4B2953AC-4E86-39ED-8534-5E2E55AA496A}"/>
                    </a:ext>
                  </a:extLst>
                </p:cNvPr>
                <p:cNvSpPr/>
                <p:nvPr/>
              </p:nvSpPr>
              <p:spPr>
                <a:xfrm>
                  <a:off x="1495424" y="209550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33" name="矩形: 圓角 1108">
                  <a:extLst>
                    <a:ext uri="{FF2B5EF4-FFF2-40B4-BE49-F238E27FC236}">
                      <a16:creationId xmlns:a16="http://schemas.microsoft.com/office/drawing/2014/main" id="{F59D1B35-BA2A-C18E-10F7-318CC908FC0B}"/>
                    </a:ext>
                  </a:extLst>
                </p:cNvPr>
                <p:cNvSpPr/>
                <p:nvPr/>
              </p:nvSpPr>
              <p:spPr>
                <a:xfrm>
                  <a:off x="1147762" y="228600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34" name="矩形: 圓角 1109">
                  <a:extLst>
                    <a:ext uri="{FF2B5EF4-FFF2-40B4-BE49-F238E27FC236}">
                      <a16:creationId xmlns:a16="http://schemas.microsoft.com/office/drawing/2014/main" id="{CF583CE7-57B1-8757-357C-4547C416C2C4}"/>
                    </a:ext>
                  </a:extLst>
                </p:cNvPr>
                <p:cNvSpPr/>
                <p:nvPr/>
              </p:nvSpPr>
              <p:spPr>
                <a:xfrm>
                  <a:off x="1495424" y="228600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35" name="矩形: 圓角 1110">
                  <a:extLst>
                    <a:ext uri="{FF2B5EF4-FFF2-40B4-BE49-F238E27FC236}">
                      <a16:creationId xmlns:a16="http://schemas.microsoft.com/office/drawing/2014/main" id="{43D0CDD1-CE1F-9C5B-EFEE-B109DFA43D4E}"/>
                    </a:ext>
                  </a:extLst>
                </p:cNvPr>
                <p:cNvSpPr/>
                <p:nvPr/>
              </p:nvSpPr>
              <p:spPr>
                <a:xfrm>
                  <a:off x="1147762" y="248869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36" name="矩形: 圓角 1111">
                  <a:extLst>
                    <a:ext uri="{FF2B5EF4-FFF2-40B4-BE49-F238E27FC236}">
                      <a16:creationId xmlns:a16="http://schemas.microsoft.com/office/drawing/2014/main" id="{D37CA9F9-B73B-2AD5-70DC-4EA12BE1D709}"/>
                    </a:ext>
                  </a:extLst>
                </p:cNvPr>
                <p:cNvSpPr/>
                <p:nvPr/>
              </p:nvSpPr>
              <p:spPr>
                <a:xfrm>
                  <a:off x="1495424" y="248869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37" name="矩形: 圓角 1112">
                  <a:extLst>
                    <a:ext uri="{FF2B5EF4-FFF2-40B4-BE49-F238E27FC236}">
                      <a16:creationId xmlns:a16="http://schemas.microsoft.com/office/drawing/2014/main" id="{B3CE8FFA-5EE4-2A9C-D3EB-036D23A734F1}"/>
                    </a:ext>
                  </a:extLst>
                </p:cNvPr>
                <p:cNvSpPr/>
                <p:nvPr/>
              </p:nvSpPr>
              <p:spPr>
                <a:xfrm>
                  <a:off x="1233487" y="2734035"/>
                  <a:ext cx="465600" cy="245345"/>
                </a:xfrm>
                <a:prstGeom prst="roundRect">
                  <a:avLst>
                    <a:gd name="adj" fmla="val 0"/>
                  </a:avLst>
                </a:prstGeom>
                <a:solidFill>
                  <a:srgbClr val="B7C8B7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</p:grpSp>
        <p:grpSp>
          <p:nvGrpSpPr>
            <p:cNvPr id="2063" name="群組 700">
              <a:extLst>
                <a:ext uri="{FF2B5EF4-FFF2-40B4-BE49-F238E27FC236}">
                  <a16:creationId xmlns:a16="http://schemas.microsoft.com/office/drawing/2014/main" id="{72AE70C6-F060-EEF6-2BC9-98298C398351}"/>
                </a:ext>
              </a:extLst>
            </p:cNvPr>
            <p:cNvGrpSpPr/>
            <p:nvPr/>
          </p:nvGrpSpPr>
          <p:grpSpPr>
            <a:xfrm>
              <a:off x="9421923" y="3425347"/>
              <a:ext cx="197506" cy="307302"/>
              <a:chOff x="990037" y="1655192"/>
              <a:chExt cx="952500" cy="1409913"/>
            </a:xfrm>
          </p:grpSpPr>
          <p:sp>
            <p:nvSpPr>
              <p:cNvPr id="3414" name="矩形: 圓角 1089">
                <a:extLst>
                  <a:ext uri="{FF2B5EF4-FFF2-40B4-BE49-F238E27FC236}">
                    <a16:creationId xmlns:a16="http://schemas.microsoft.com/office/drawing/2014/main" id="{29BDB3DC-B217-9A22-3695-2673A83EF2C2}"/>
                  </a:ext>
                </a:extLst>
              </p:cNvPr>
              <p:cNvSpPr/>
              <p:nvPr/>
            </p:nvSpPr>
            <p:spPr>
              <a:xfrm>
                <a:off x="990037" y="1797560"/>
                <a:ext cx="952500" cy="1264880"/>
              </a:xfrm>
              <a:prstGeom prst="roundRect">
                <a:avLst>
                  <a:gd name="adj" fmla="val 8536"/>
                </a:avLst>
              </a:prstGeom>
              <a:solidFill>
                <a:srgbClr val="A5A5A5">
                  <a:lumMod val="60000"/>
                  <a:lumOff val="4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15" name="矩形: 圓角 1090">
                <a:extLst>
                  <a:ext uri="{FF2B5EF4-FFF2-40B4-BE49-F238E27FC236}">
                    <a16:creationId xmlns:a16="http://schemas.microsoft.com/office/drawing/2014/main" id="{6703C2B0-9352-A56F-6F65-0586084051E7}"/>
                  </a:ext>
                </a:extLst>
              </p:cNvPr>
              <p:cNvSpPr/>
              <p:nvPr/>
            </p:nvSpPr>
            <p:spPr>
              <a:xfrm>
                <a:off x="1204349" y="1655192"/>
                <a:ext cx="523875" cy="209550"/>
              </a:xfrm>
              <a:prstGeom prst="roundRect">
                <a:avLst>
                  <a:gd name="adj" fmla="val 30287"/>
                </a:avLst>
              </a:prstGeom>
              <a:solidFill>
                <a:srgbClr val="A5A5A5">
                  <a:lumMod val="60000"/>
                  <a:lumOff val="4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grpSp>
            <p:nvGrpSpPr>
              <p:cNvPr id="3416" name="群組 1091">
                <a:extLst>
                  <a:ext uri="{FF2B5EF4-FFF2-40B4-BE49-F238E27FC236}">
                    <a16:creationId xmlns:a16="http://schemas.microsoft.com/office/drawing/2014/main" id="{9F985B33-8678-8290-AF9D-2E28A7D577AC}"/>
                  </a:ext>
                </a:extLst>
              </p:cNvPr>
              <p:cNvGrpSpPr/>
              <p:nvPr/>
            </p:nvGrpSpPr>
            <p:grpSpPr>
              <a:xfrm>
                <a:off x="1148456" y="1990725"/>
                <a:ext cx="635662" cy="1074380"/>
                <a:chOff x="1147762" y="1905000"/>
                <a:chExt cx="635662" cy="1074380"/>
              </a:xfrm>
            </p:grpSpPr>
            <p:sp>
              <p:nvSpPr>
                <p:cNvPr id="3417" name="矩形: 圓角 1092">
                  <a:extLst>
                    <a:ext uri="{FF2B5EF4-FFF2-40B4-BE49-F238E27FC236}">
                      <a16:creationId xmlns:a16="http://schemas.microsoft.com/office/drawing/2014/main" id="{58C795F3-441B-F5AE-B492-5989A43B69F0}"/>
                    </a:ext>
                  </a:extLst>
                </p:cNvPr>
                <p:cNvSpPr/>
                <p:nvPr/>
              </p:nvSpPr>
              <p:spPr>
                <a:xfrm>
                  <a:off x="1147762" y="190500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18" name="矩形: 圓角 1093">
                  <a:extLst>
                    <a:ext uri="{FF2B5EF4-FFF2-40B4-BE49-F238E27FC236}">
                      <a16:creationId xmlns:a16="http://schemas.microsoft.com/office/drawing/2014/main" id="{91A99AE1-05B5-7A55-B749-BE829710DEC7}"/>
                    </a:ext>
                  </a:extLst>
                </p:cNvPr>
                <p:cNvSpPr/>
                <p:nvPr/>
              </p:nvSpPr>
              <p:spPr>
                <a:xfrm>
                  <a:off x="1495424" y="190500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19" name="矩形: 圓角 1094">
                  <a:extLst>
                    <a:ext uri="{FF2B5EF4-FFF2-40B4-BE49-F238E27FC236}">
                      <a16:creationId xmlns:a16="http://schemas.microsoft.com/office/drawing/2014/main" id="{5DC8E850-C735-EBC5-9454-1DF93DFA3FF9}"/>
                    </a:ext>
                  </a:extLst>
                </p:cNvPr>
                <p:cNvSpPr/>
                <p:nvPr/>
              </p:nvSpPr>
              <p:spPr>
                <a:xfrm>
                  <a:off x="1147762" y="209550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20" name="矩形: 圓角 1095">
                  <a:extLst>
                    <a:ext uri="{FF2B5EF4-FFF2-40B4-BE49-F238E27FC236}">
                      <a16:creationId xmlns:a16="http://schemas.microsoft.com/office/drawing/2014/main" id="{7EE264E4-005C-312C-42FE-67D51C3A77E0}"/>
                    </a:ext>
                  </a:extLst>
                </p:cNvPr>
                <p:cNvSpPr/>
                <p:nvPr/>
              </p:nvSpPr>
              <p:spPr>
                <a:xfrm>
                  <a:off x="1495424" y="209550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21" name="矩形: 圓角 1096">
                  <a:extLst>
                    <a:ext uri="{FF2B5EF4-FFF2-40B4-BE49-F238E27FC236}">
                      <a16:creationId xmlns:a16="http://schemas.microsoft.com/office/drawing/2014/main" id="{588E43F0-EE1B-E0D1-D9B8-A8F3F798F206}"/>
                    </a:ext>
                  </a:extLst>
                </p:cNvPr>
                <p:cNvSpPr/>
                <p:nvPr/>
              </p:nvSpPr>
              <p:spPr>
                <a:xfrm>
                  <a:off x="1147762" y="228600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22" name="矩形: 圓角 1097">
                  <a:extLst>
                    <a:ext uri="{FF2B5EF4-FFF2-40B4-BE49-F238E27FC236}">
                      <a16:creationId xmlns:a16="http://schemas.microsoft.com/office/drawing/2014/main" id="{00653A9A-EA33-C6CB-7407-D381D1094483}"/>
                    </a:ext>
                  </a:extLst>
                </p:cNvPr>
                <p:cNvSpPr/>
                <p:nvPr/>
              </p:nvSpPr>
              <p:spPr>
                <a:xfrm>
                  <a:off x="1495424" y="228600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23" name="矩形: 圓角 1098">
                  <a:extLst>
                    <a:ext uri="{FF2B5EF4-FFF2-40B4-BE49-F238E27FC236}">
                      <a16:creationId xmlns:a16="http://schemas.microsoft.com/office/drawing/2014/main" id="{1BDFFB02-95A5-89B5-31E0-8B544CA38F2E}"/>
                    </a:ext>
                  </a:extLst>
                </p:cNvPr>
                <p:cNvSpPr/>
                <p:nvPr/>
              </p:nvSpPr>
              <p:spPr>
                <a:xfrm>
                  <a:off x="1147762" y="248869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24" name="矩形: 圓角 1099">
                  <a:extLst>
                    <a:ext uri="{FF2B5EF4-FFF2-40B4-BE49-F238E27FC236}">
                      <a16:creationId xmlns:a16="http://schemas.microsoft.com/office/drawing/2014/main" id="{F7AEF1C7-3E76-8374-7C7D-ADE99E392D1E}"/>
                    </a:ext>
                  </a:extLst>
                </p:cNvPr>
                <p:cNvSpPr/>
                <p:nvPr/>
              </p:nvSpPr>
              <p:spPr>
                <a:xfrm>
                  <a:off x="1495424" y="248869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25" name="矩形: 圓角 1100">
                  <a:extLst>
                    <a:ext uri="{FF2B5EF4-FFF2-40B4-BE49-F238E27FC236}">
                      <a16:creationId xmlns:a16="http://schemas.microsoft.com/office/drawing/2014/main" id="{E8C80759-EFB0-C26C-481D-A1D6E6F3FD24}"/>
                    </a:ext>
                  </a:extLst>
                </p:cNvPr>
                <p:cNvSpPr/>
                <p:nvPr/>
              </p:nvSpPr>
              <p:spPr>
                <a:xfrm>
                  <a:off x="1233487" y="2734035"/>
                  <a:ext cx="465600" cy="245345"/>
                </a:xfrm>
                <a:prstGeom prst="roundRect">
                  <a:avLst>
                    <a:gd name="adj" fmla="val 0"/>
                  </a:avLst>
                </a:prstGeom>
                <a:solidFill>
                  <a:srgbClr val="B7C8B7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</p:grpSp>
        <p:grpSp>
          <p:nvGrpSpPr>
            <p:cNvPr id="2064" name="群組 701">
              <a:extLst>
                <a:ext uri="{FF2B5EF4-FFF2-40B4-BE49-F238E27FC236}">
                  <a16:creationId xmlns:a16="http://schemas.microsoft.com/office/drawing/2014/main" id="{D89CA568-0F2B-2A20-FECB-C24C13CB6D9C}"/>
                </a:ext>
              </a:extLst>
            </p:cNvPr>
            <p:cNvGrpSpPr/>
            <p:nvPr/>
          </p:nvGrpSpPr>
          <p:grpSpPr>
            <a:xfrm>
              <a:off x="9735277" y="3187061"/>
              <a:ext cx="277701" cy="464846"/>
              <a:chOff x="702506" y="3398842"/>
              <a:chExt cx="560303" cy="937898"/>
            </a:xfrm>
          </p:grpSpPr>
          <p:sp>
            <p:nvSpPr>
              <p:cNvPr id="3402" name="矩形: 圓角 1077">
                <a:extLst>
                  <a:ext uri="{FF2B5EF4-FFF2-40B4-BE49-F238E27FC236}">
                    <a16:creationId xmlns:a16="http://schemas.microsoft.com/office/drawing/2014/main" id="{59482FB0-E60C-A9CB-5F31-0624F878C9D3}"/>
                  </a:ext>
                </a:extLst>
              </p:cNvPr>
              <p:cNvSpPr/>
              <p:nvPr/>
            </p:nvSpPr>
            <p:spPr>
              <a:xfrm>
                <a:off x="702506" y="3552989"/>
                <a:ext cx="560303" cy="782103"/>
              </a:xfrm>
              <a:prstGeom prst="roundRect">
                <a:avLst>
                  <a:gd name="adj" fmla="val 8536"/>
                </a:avLst>
              </a:prstGeom>
              <a:solidFill>
                <a:srgbClr val="9966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grpSp>
            <p:nvGrpSpPr>
              <p:cNvPr id="3403" name="群組 1078">
                <a:extLst>
                  <a:ext uri="{FF2B5EF4-FFF2-40B4-BE49-F238E27FC236}">
                    <a16:creationId xmlns:a16="http://schemas.microsoft.com/office/drawing/2014/main" id="{56DF6526-181F-A9C7-0FEE-4686E37FE53D}"/>
                  </a:ext>
                </a:extLst>
              </p:cNvPr>
              <p:cNvGrpSpPr/>
              <p:nvPr/>
            </p:nvGrpSpPr>
            <p:grpSpPr>
              <a:xfrm>
                <a:off x="795695" y="3672427"/>
                <a:ext cx="373925" cy="664313"/>
                <a:chOff x="1147762" y="1905000"/>
                <a:chExt cx="635662" cy="1074380"/>
              </a:xfrm>
            </p:grpSpPr>
            <p:sp>
              <p:nvSpPr>
                <p:cNvPr id="3405" name="矩形: 圓角 1080">
                  <a:extLst>
                    <a:ext uri="{FF2B5EF4-FFF2-40B4-BE49-F238E27FC236}">
                      <a16:creationId xmlns:a16="http://schemas.microsoft.com/office/drawing/2014/main" id="{6775095C-1443-F65D-705E-5BBC7DABD946}"/>
                    </a:ext>
                  </a:extLst>
                </p:cNvPr>
                <p:cNvSpPr/>
                <p:nvPr/>
              </p:nvSpPr>
              <p:spPr>
                <a:xfrm>
                  <a:off x="1147762" y="190500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06" name="矩形: 圓角 1081">
                  <a:extLst>
                    <a:ext uri="{FF2B5EF4-FFF2-40B4-BE49-F238E27FC236}">
                      <a16:creationId xmlns:a16="http://schemas.microsoft.com/office/drawing/2014/main" id="{18B841D2-6AB3-D6E9-86DD-A2751DC741D5}"/>
                    </a:ext>
                  </a:extLst>
                </p:cNvPr>
                <p:cNvSpPr/>
                <p:nvPr/>
              </p:nvSpPr>
              <p:spPr>
                <a:xfrm>
                  <a:off x="1495424" y="190500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07" name="矩形: 圓角 1082">
                  <a:extLst>
                    <a:ext uri="{FF2B5EF4-FFF2-40B4-BE49-F238E27FC236}">
                      <a16:creationId xmlns:a16="http://schemas.microsoft.com/office/drawing/2014/main" id="{46895019-7A3F-6B62-F731-4096914A840F}"/>
                    </a:ext>
                  </a:extLst>
                </p:cNvPr>
                <p:cNvSpPr/>
                <p:nvPr/>
              </p:nvSpPr>
              <p:spPr>
                <a:xfrm>
                  <a:off x="1147762" y="209550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08" name="矩形: 圓角 1083">
                  <a:extLst>
                    <a:ext uri="{FF2B5EF4-FFF2-40B4-BE49-F238E27FC236}">
                      <a16:creationId xmlns:a16="http://schemas.microsoft.com/office/drawing/2014/main" id="{7462DC16-DA9F-6B9E-5B8F-10C4669E2522}"/>
                    </a:ext>
                  </a:extLst>
                </p:cNvPr>
                <p:cNvSpPr/>
                <p:nvPr/>
              </p:nvSpPr>
              <p:spPr>
                <a:xfrm>
                  <a:off x="1495424" y="209550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09" name="矩形: 圓角 1084">
                  <a:extLst>
                    <a:ext uri="{FF2B5EF4-FFF2-40B4-BE49-F238E27FC236}">
                      <a16:creationId xmlns:a16="http://schemas.microsoft.com/office/drawing/2014/main" id="{2AF6709B-3948-1947-376F-CB8FBB9E049E}"/>
                    </a:ext>
                  </a:extLst>
                </p:cNvPr>
                <p:cNvSpPr/>
                <p:nvPr/>
              </p:nvSpPr>
              <p:spPr>
                <a:xfrm>
                  <a:off x="1147762" y="228600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10" name="矩形: 圓角 1085">
                  <a:extLst>
                    <a:ext uri="{FF2B5EF4-FFF2-40B4-BE49-F238E27FC236}">
                      <a16:creationId xmlns:a16="http://schemas.microsoft.com/office/drawing/2014/main" id="{50583A3D-00CB-FAD6-D79F-83A8C2FB9423}"/>
                    </a:ext>
                  </a:extLst>
                </p:cNvPr>
                <p:cNvSpPr/>
                <p:nvPr/>
              </p:nvSpPr>
              <p:spPr>
                <a:xfrm>
                  <a:off x="1495424" y="228600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11" name="矩形: 圓角 1086">
                  <a:extLst>
                    <a:ext uri="{FF2B5EF4-FFF2-40B4-BE49-F238E27FC236}">
                      <a16:creationId xmlns:a16="http://schemas.microsoft.com/office/drawing/2014/main" id="{CDAF127F-551E-09AC-7E3E-39D53F8C1EFD}"/>
                    </a:ext>
                  </a:extLst>
                </p:cNvPr>
                <p:cNvSpPr/>
                <p:nvPr/>
              </p:nvSpPr>
              <p:spPr>
                <a:xfrm>
                  <a:off x="1147762" y="248869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12" name="矩形: 圓角 1087">
                  <a:extLst>
                    <a:ext uri="{FF2B5EF4-FFF2-40B4-BE49-F238E27FC236}">
                      <a16:creationId xmlns:a16="http://schemas.microsoft.com/office/drawing/2014/main" id="{8F638331-ED79-2028-0B17-53D3606FAC02}"/>
                    </a:ext>
                  </a:extLst>
                </p:cNvPr>
                <p:cNvSpPr/>
                <p:nvPr/>
              </p:nvSpPr>
              <p:spPr>
                <a:xfrm>
                  <a:off x="1495424" y="2488690"/>
                  <a:ext cx="288000" cy="144000"/>
                </a:xfrm>
                <a:prstGeom prst="roundRect">
                  <a:avLst>
                    <a:gd name="adj" fmla="val 17536"/>
                  </a:avLst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  <p:sp>
              <p:nvSpPr>
                <p:cNvPr id="3413" name="矩形: 圓角 1088">
                  <a:extLst>
                    <a:ext uri="{FF2B5EF4-FFF2-40B4-BE49-F238E27FC236}">
                      <a16:creationId xmlns:a16="http://schemas.microsoft.com/office/drawing/2014/main" id="{9583A6FE-A03D-8BD1-CFB1-0B441975EEC7}"/>
                    </a:ext>
                  </a:extLst>
                </p:cNvPr>
                <p:cNvSpPr/>
                <p:nvPr/>
              </p:nvSpPr>
              <p:spPr>
                <a:xfrm>
                  <a:off x="1233487" y="2734035"/>
                  <a:ext cx="465600" cy="245345"/>
                </a:xfrm>
                <a:prstGeom prst="roundRect">
                  <a:avLst>
                    <a:gd name="adj" fmla="val 0"/>
                  </a:avLst>
                </a:prstGeom>
                <a:solidFill>
                  <a:srgbClr val="E7E6E6">
                    <a:lumMod val="75000"/>
                  </a:srgbClr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TW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p:grpSp>
          <p:sp>
            <p:nvSpPr>
              <p:cNvPr id="3404" name="弦 1079">
                <a:extLst>
                  <a:ext uri="{FF2B5EF4-FFF2-40B4-BE49-F238E27FC236}">
                    <a16:creationId xmlns:a16="http://schemas.microsoft.com/office/drawing/2014/main" id="{9B5FC990-9D8E-D154-3803-7342C2B36031}"/>
                  </a:ext>
                </a:extLst>
              </p:cNvPr>
              <p:cNvSpPr/>
              <p:nvPr/>
            </p:nvSpPr>
            <p:spPr>
              <a:xfrm rot="5400000" flipV="1">
                <a:off x="816420" y="3358007"/>
                <a:ext cx="334889" cy="416560"/>
              </a:xfrm>
              <a:prstGeom prst="chord">
                <a:avLst>
                  <a:gd name="adj1" fmla="val 5413670"/>
                  <a:gd name="adj2" fmla="val 16200000"/>
                </a:avLst>
              </a:prstGeom>
              <a:solidFill>
                <a:srgbClr val="9966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  <p:grpSp>
          <p:nvGrpSpPr>
            <p:cNvPr id="2065" name="群組 702">
              <a:extLst>
                <a:ext uri="{FF2B5EF4-FFF2-40B4-BE49-F238E27FC236}">
                  <a16:creationId xmlns:a16="http://schemas.microsoft.com/office/drawing/2014/main" id="{199D4F82-0FB2-D5F9-B881-DB3C8F89E0A9}"/>
                </a:ext>
              </a:extLst>
            </p:cNvPr>
            <p:cNvGrpSpPr/>
            <p:nvPr/>
          </p:nvGrpSpPr>
          <p:grpSpPr>
            <a:xfrm>
              <a:off x="9567261" y="3222545"/>
              <a:ext cx="295953" cy="570169"/>
              <a:chOff x="3043562" y="4352129"/>
              <a:chExt cx="654678" cy="1261271"/>
            </a:xfrm>
          </p:grpSpPr>
          <p:sp>
            <p:nvSpPr>
              <p:cNvPr id="3381" name="矩形: 圓角 1056">
                <a:extLst>
                  <a:ext uri="{FF2B5EF4-FFF2-40B4-BE49-F238E27FC236}">
                    <a16:creationId xmlns:a16="http://schemas.microsoft.com/office/drawing/2014/main" id="{D1D44A0B-EFA3-A7D0-6B14-4096043C1E07}"/>
                  </a:ext>
                </a:extLst>
              </p:cNvPr>
              <p:cNvSpPr/>
              <p:nvPr/>
            </p:nvSpPr>
            <p:spPr>
              <a:xfrm>
                <a:off x="3043562" y="4352129"/>
                <a:ext cx="654678" cy="1261271"/>
              </a:xfrm>
              <a:prstGeom prst="roundRect">
                <a:avLst>
                  <a:gd name="adj" fmla="val 6596"/>
                </a:avLst>
              </a:prstGeom>
              <a:solidFill>
                <a:srgbClr val="AAD4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382" name="矩形: 圓角 1057">
                <a:extLst>
                  <a:ext uri="{FF2B5EF4-FFF2-40B4-BE49-F238E27FC236}">
                    <a16:creationId xmlns:a16="http://schemas.microsoft.com/office/drawing/2014/main" id="{C8E584F5-4DC9-5A22-F9B9-9511DF9F9A09}"/>
                  </a:ext>
                </a:extLst>
              </p:cNvPr>
              <p:cNvSpPr/>
              <p:nvPr/>
            </p:nvSpPr>
            <p:spPr>
              <a:xfrm>
                <a:off x="3119829" y="45067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383" name="矩形: 圓角 1058">
                <a:extLst>
                  <a:ext uri="{FF2B5EF4-FFF2-40B4-BE49-F238E27FC236}">
                    <a16:creationId xmlns:a16="http://schemas.microsoft.com/office/drawing/2014/main" id="{B9C30249-318B-79CB-DF86-04294513A7CC}"/>
                  </a:ext>
                </a:extLst>
              </p:cNvPr>
              <p:cNvSpPr/>
              <p:nvPr/>
            </p:nvSpPr>
            <p:spPr>
              <a:xfrm>
                <a:off x="3119829" y="46591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384" name="矩形: 圓角 1059">
                <a:extLst>
                  <a:ext uri="{FF2B5EF4-FFF2-40B4-BE49-F238E27FC236}">
                    <a16:creationId xmlns:a16="http://schemas.microsoft.com/office/drawing/2014/main" id="{A18E2247-8259-E114-D05D-169CEB528904}"/>
                  </a:ext>
                </a:extLst>
              </p:cNvPr>
              <p:cNvSpPr/>
              <p:nvPr/>
            </p:nvSpPr>
            <p:spPr>
              <a:xfrm>
                <a:off x="3119829" y="48115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385" name="矩形: 圓角 1060">
                <a:extLst>
                  <a:ext uri="{FF2B5EF4-FFF2-40B4-BE49-F238E27FC236}">
                    <a16:creationId xmlns:a16="http://schemas.microsoft.com/office/drawing/2014/main" id="{01A7D298-8A02-C94F-5FE5-1971CB3BB93C}"/>
                  </a:ext>
                </a:extLst>
              </p:cNvPr>
              <p:cNvSpPr/>
              <p:nvPr/>
            </p:nvSpPr>
            <p:spPr>
              <a:xfrm>
                <a:off x="3119829" y="49639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386" name="矩形: 圓角 1061">
                <a:extLst>
                  <a:ext uri="{FF2B5EF4-FFF2-40B4-BE49-F238E27FC236}">
                    <a16:creationId xmlns:a16="http://schemas.microsoft.com/office/drawing/2014/main" id="{D20455EF-5E0B-0E2D-7DC8-9A8C04512B30}"/>
                  </a:ext>
                </a:extLst>
              </p:cNvPr>
              <p:cNvSpPr/>
              <p:nvPr/>
            </p:nvSpPr>
            <p:spPr>
              <a:xfrm>
                <a:off x="3167138" y="5469400"/>
                <a:ext cx="180000" cy="144000"/>
              </a:xfrm>
              <a:prstGeom prst="roundRect">
                <a:avLst>
                  <a:gd name="adj" fmla="val 0"/>
                </a:avLst>
              </a:prstGeom>
              <a:solidFill>
                <a:srgbClr val="808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387" name="矩形: 圓角 1062">
                <a:extLst>
                  <a:ext uri="{FF2B5EF4-FFF2-40B4-BE49-F238E27FC236}">
                    <a16:creationId xmlns:a16="http://schemas.microsoft.com/office/drawing/2014/main" id="{4004A025-50EF-3D4F-FBC2-CB9027397DA1}"/>
                  </a:ext>
                </a:extLst>
              </p:cNvPr>
              <p:cNvSpPr/>
              <p:nvPr/>
            </p:nvSpPr>
            <p:spPr>
              <a:xfrm>
                <a:off x="3412780" y="5469400"/>
                <a:ext cx="180000" cy="144000"/>
              </a:xfrm>
              <a:prstGeom prst="roundRect">
                <a:avLst>
                  <a:gd name="adj" fmla="val 0"/>
                </a:avLst>
              </a:prstGeom>
              <a:solidFill>
                <a:srgbClr val="808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388" name="矩形: 圓角 1063">
                <a:extLst>
                  <a:ext uri="{FF2B5EF4-FFF2-40B4-BE49-F238E27FC236}">
                    <a16:creationId xmlns:a16="http://schemas.microsoft.com/office/drawing/2014/main" id="{58587DE8-62B9-B53E-E3CF-FADA6ECB081D}"/>
                  </a:ext>
                </a:extLst>
              </p:cNvPr>
              <p:cNvSpPr/>
              <p:nvPr/>
            </p:nvSpPr>
            <p:spPr>
              <a:xfrm>
                <a:off x="3119829" y="51163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389" name="矩形: 圓角 1064">
                <a:extLst>
                  <a:ext uri="{FF2B5EF4-FFF2-40B4-BE49-F238E27FC236}">
                    <a16:creationId xmlns:a16="http://schemas.microsoft.com/office/drawing/2014/main" id="{35B23EAC-D75C-DEF7-8A41-E04DBED1FCD8}"/>
                  </a:ext>
                </a:extLst>
              </p:cNvPr>
              <p:cNvSpPr/>
              <p:nvPr/>
            </p:nvSpPr>
            <p:spPr>
              <a:xfrm>
                <a:off x="3119829" y="52687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390" name="矩形: 圓角 1065">
                <a:extLst>
                  <a:ext uri="{FF2B5EF4-FFF2-40B4-BE49-F238E27FC236}">
                    <a16:creationId xmlns:a16="http://schemas.microsoft.com/office/drawing/2014/main" id="{B21CFCC8-FFEC-67C6-1907-6E0CF1AA21D9}"/>
                  </a:ext>
                </a:extLst>
              </p:cNvPr>
              <p:cNvSpPr/>
              <p:nvPr/>
            </p:nvSpPr>
            <p:spPr>
              <a:xfrm>
                <a:off x="3298901" y="45067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391" name="矩形: 圓角 1066">
                <a:extLst>
                  <a:ext uri="{FF2B5EF4-FFF2-40B4-BE49-F238E27FC236}">
                    <a16:creationId xmlns:a16="http://schemas.microsoft.com/office/drawing/2014/main" id="{EF62B4E5-6C14-7977-5892-903F4430CD02}"/>
                  </a:ext>
                </a:extLst>
              </p:cNvPr>
              <p:cNvSpPr/>
              <p:nvPr/>
            </p:nvSpPr>
            <p:spPr>
              <a:xfrm>
                <a:off x="3298901" y="46591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392" name="矩形: 圓角 1067">
                <a:extLst>
                  <a:ext uri="{FF2B5EF4-FFF2-40B4-BE49-F238E27FC236}">
                    <a16:creationId xmlns:a16="http://schemas.microsoft.com/office/drawing/2014/main" id="{2E5D6FEA-4030-5AFB-63A7-3B3E83113F8B}"/>
                  </a:ext>
                </a:extLst>
              </p:cNvPr>
              <p:cNvSpPr/>
              <p:nvPr/>
            </p:nvSpPr>
            <p:spPr>
              <a:xfrm>
                <a:off x="3298901" y="48115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393" name="矩形: 圓角 1068">
                <a:extLst>
                  <a:ext uri="{FF2B5EF4-FFF2-40B4-BE49-F238E27FC236}">
                    <a16:creationId xmlns:a16="http://schemas.microsoft.com/office/drawing/2014/main" id="{2AA463EC-7299-1AFD-468C-BC21A3BCD6FA}"/>
                  </a:ext>
                </a:extLst>
              </p:cNvPr>
              <p:cNvSpPr/>
              <p:nvPr/>
            </p:nvSpPr>
            <p:spPr>
              <a:xfrm>
                <a:off x="3298901" y="49639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394" name="矩形: 圓角 1069">
                <a:extLst>
                  <a:ext uri="{FF2B5EF4-FFF2-40B4-BE49-F238E27FC236}">
                    <a16:creationId xmlns:a16="http://schemas.microsoft.com/office/drawing/2014/main" id="{D0F0B31B-71E7-339D-6BF5-4FE9FACCC18B}"/>
                  </a:ext>
                </a:extLst>
              </p:cNvPr>
              <p:cNvSpPr/>
              <p:nvPr/>
            </p:nvSpPr>
            <p:spPr>
              <a:xfrm>
                <a:off x="3298901" y="51163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395" name="矩形: 圓角 1070">
                <a:extLst>
                  <a:ext uri="{FF2B5EF4-FFF2-40B4-BE49-F238E27FC236}">
                    <a16:creationId xmlns:a16="http://schemas.microsoft.com/office/drawing/2014/main" id="{861C78D5-2D57-A10A-3536-1E869A45A967}"/>
                  </a:ext>
                </a:extLst>
              </p:cNvPr>
              <p:cNvSpPr/>
              <p:nvPr/>
            </p:nvSpPr>
            <p:spPr>
              <a:xfrm>
                <a:off x="3298901" y="52687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396" name="矩形: 圓角 1071">
                <a:extLst>
                  <a:ext uri="{FF2B5EF4-FFF2-40B4-BE49-F238E27FC236}">
                    <a16:creationId xmlns:a16="http://schemas.microsoft.com/office/drawing/2014/main" id="{E881E423-C69B-9837-8161-4FCAE877F0B7}"/>
                  </a:ext>
                </a:extLst>
              </p:cNvPr>
              <p:cNvSpPr/>
              <p:nvPr/>
            </p:nvSpPr>
            <p:spPr>
              <a:xfrm>
                <a:off x="3479317" y="45067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397" name="矩形: 圓角 1072">
                <a:extLst>
                  <a:ext uri="{FF2B5EF4-FFF2-40B4-BE49-F238E27FC236}">
                    <a16:creationId xmlns:a16="http://schemas.microsoft.com/office/drawing/2014/main" id="{6B44AB48-FDA9-54A8-54A3-FD72C80176B7}"/>
                  </a:ext>
                </a:extLst>
              </p:cNvPr>
              <p:cNvSpPr/>
              <p:nvPr/>
            </p:nvSpPr>
            <p:spPr>
              <a:xfrm>
                <a:off x="3479317" y="46591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398" name="矩形: 圓角 1073">
                <a:extLst>
                  <a:ext uri="{FF2B5EF4-FFF2-40B4-BE49-F238E27FC236}">
                    <a16:creationId xmlns:a16="http://schemas.microsoft.com/office/drawing/2014/main" id="{899AF2BE-1F13-5C1E-F4F6-0C0F73AEA5B9}"/>
                  </a:ext>
                </a:extLst>
              </p:cNvPr>
              <p:cNvSpPr/>
              <p:nvPr/>
            </p:nvSpPr>
            <p:spPr>
              <a:xfrm>
                <a:off x="3479317" y="48115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399" name="矩形: 圓角 1074">
                <a:extLst>
                  <a:ext uri="{FF2B5EF4-FFF2-40B4-BE49-F238E27FC236}">
                    <a16:creationId xmlns:a16="http://schemas.microsoft.com/office/drawing/2014/main" id="{A426C15B-D99F-48D8-5E92-883ACCC0E2AD}"/>
                  </a:ext>
                </a:extLst>
              </p:cNvPr>
              <p:cNvSpPr/>
              <p:nvPr/>
            </p:nvSpPr>
            <p:spPr>
              <a:xfrm>
                <a:off x="3479317" y="49639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00" name="矩形: 圓角 1075">
                <a:extLst>
                  <a:ext uri="{FF2B5EF4-FFF2-40B4-BE49-F238E27FC236}">
                    <a16:creationId xmlns:a16="http://schemas.microsoft.com/office/drawing/2014/main" id="{3D7FE544-A999-B7A7-C5F5-927C7EAE5F38}"/>
                  </a:ext>
                </a:extLst>
              </p:cNvPr>
              <p:cNvSpPr/>
              <p:nvPr/>
            </p:nvSpPr>
            <p:spPr>
              <a:xfrm>
                <a:off x="3479317" y="51163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  <p:sp>
            <p:nvSpPr>
              <p:cNvPr id="3401" name="矩形: 圓角 1076">
                <a:extLst>
                  <a:ext uri="{FF2B5EF4-FFF2-40B4-BE49-F238E27FC236}">
                    <a16:creationId xmlns:a16="http://schemas.microsoft.com/office/drawing/2014/main" id="{D578800E-826A-917E-75BC-C8A7F2D95529}"/>
                  </a:ext>
                </a:extLst>
              </p:cNvPr>
              <p:cNvSpPr/>
              <p:nvPr/>
            </p:nvSpPr>
            <p:spPr>
              <a:xfrm>
                <a:off x="3479317" y="5268702"/>
                <a:ext cx="144000" cy="80995"/>
              </a:xfrm>
              <a:prstGeom prst="roundRect">
                <a:avLst>
                  <a:gd name="adj" fmla="val 24069"/>
                </a:avLst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endParaRPr>
              </a:p>
            </p:txBody>
          </p:sp>
        </p:grpSp>
        <p:sp>
          <p:nvSpPr>
            <p:cNvPr id="2066" name="矩形: 圓角 703">
              <a:extLst>
                <a:ext uri="{FF2B5EF4-FFF2-40B4-BE49-F238E27FC236}">
                  <a16:creationId xmlns:a16="http://schemas.microsoft.com/office/drawing/2014/main" id="{4D1BD89B-C61D-2CF5-639F-331340CEB263}"/>
                </a:ext>
              </a:extLst>
            </p:cNvPr>
            <p:cNvSpPr/>
            <p:nvPr/>
          </p:nvSpPr>
          <p:spPr>
            <a:xfrm>
              <a:off x="9011378" y="3840743"/>
              <a:ext cx="1945150" cy="126498"/>
            </a:xfrm>
            <a:prstGeom prst="roundRect">
              <a:avLst>
                <a:gd name="adj" fmla="val 42536"/>
              </a:avLst>
            </a:prstGeom>
            <a:solidFill>
              <a:sysClr val="windowText" lastClr="000000">
                <a:lumMod val="75000"/>
                <a:lumOff val="25000"/>
              </a:sys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cxnSp>
          <p:nvCxnSpPr>
            <p:cNvPr id="2067" name="直線接點 704">
              <a:extLst>
                <a:ext uri="{FF2B5EF4-FFF2-40B4-BE49-F238E27FC236}">
                  <a16:creationId xmlns:a16="http://schemas.microsoft.com/office/drawing/2014/main" id="{42957D45-5E0F-F3A7-D529-665BF941A0AA}"/>
                </a:ext>
              </a:extLst>
            </p:cNvPr>
            <p:cNvCxnSpPr>
              <a:cxnSpLocks/>
              <a:stCxn id="2066" idx="1"/>
              <a:endCxn id="2066" idx="3"/>
            </p:cNvCxnSpPr>
            <p:nvPr/>
          </p:nvCxnSpPr>
          <p:spPr>
            <a:xfrm>
              <a:off x="9011378" y="3903992"/>
              <a:ext cx="1945150" cy="0"/>
            </a:xfrm>
            <a:prstGeom prst="line">
              <a:avLst/>
            </a:prstGeom>
            <a:noFill/>
            <a:ln w="38100" cap="flat" cmpd="sng" algn="ctr">
              <a:solidFill>
                <a:sysClr val="window" lastClr="FFFFFF"/>
              </a:solidFill>
              <a:prstDash val="dash"/>
              <a:miter lim="800000"/>
            </a:ln>
            <a:effectLst/>
          </p:spPr>
        </p:cxnSp>
        <p:sp>
          <p:nvSpPr>
            <p:cNvPr id="2068" name="Freeform 5">
              <a:extLst>
                <a:ext uri="{FF2B5EF4-FFF2-40B4-BE49-F238E27FC236}">
                  <a16:creationId xmlns:a16="http://schemas.microsoft.com/office/drawing/2014/main" id="{9791362C-A55E-06C1-0EEF-A7A1352E36C7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8917024" y="3808233"/>
              <a:ext cx="115005" cy="227889"/>
            </a:xfrm>
            <a:custGeom>
              <a:avLst/>
              <a:gdLst>
                <a:gd name="T0" fmla="*/ 200 w 1676"/>
                <a:gd name="T1" fmla="*/ 102 h 3470"/>
                <a:gd name="T2" fmla="*/ 44 w 1676"/>
                <a:gd name="T3" fmla="*/ 536 h 3470"/>
                <a:gd name="T4" fmla="*/ 120 w 1676"/>
                <a:gd name="T5" fmla="*/ 914 h 3470"/>
                <a:gd name="T6" fmla="*/ 300 w 1676"/>
                <a:gd name="T7" fmla="*/ 1150 h 3470"/>
                <a:gd name="T8" fmla="*/ 344 w 1676"/>
                <a:gd name="T9" fmla="*/ 1082 h 3470"/>
                <a:gd name="T10" fmla="*/ 171 w 1676"/>
                <a:gd name="T11" fmla="*/ 812 h 3470"/>
                <a:gd name="T12" fmla="*/ 138 w 1676"/>
                <a:gd name="T13" fmla="*/ 471 h 3470"/>
                <a:gd name="T14" fmla="*/ 313 w 1676"/>
                <a:gd name="T15" fmla="*/ 99 h 3470"/>
                <a:gd name="T16" fmla="*/ 305 w 1676"/>
                <a:gd name="T17" fmla="*/ 0 h 3470"/>
                <a:gd name="T18" fmla="*/ 1338 w 1676"/>
                <a:gd name="T19" fmla="*/ 73 h 3470"/>
                <a:gd name="T20" fmla="*/ 1524 w 1676"/>
                <a:gd name="T21" fmla="*/ 402 h 3470"/>
                <a:gd name="T22" fmla="*/ 1524 w 1676"/>
                <a:gd name="T23" fmla="*/ 746 h 3470"/>
                <a:gd name="T24" fmla="*/ 1338 w 1676"/>
                <a:gd name="T25" fmla="*/ 1075 h 3470"/>
                <a:gd name="T26" fmla="*/ 1358 w 1676"/>
                <a:gd name="T27" fmla="*/ 1149 h 3470"/>
                <a:gd name="T28" fmla="*/ 1518 w 1676"/>
                <a:gd name="T29" fmla="*/ 982 h 3470"/>
                <a:gd name="T30" fmla="*/ 1632 w 1676"/>
                <a:gd name="T31" fmla="*/ 574 h 3470"/>
                <a:gd name="T32" fmla="*/ 1518 w 1676"/>
                <a:gd name="T33" fmla="*/ 167 h 3470"/>
                <a:gd name="T34" fmla="*/ 1370 w 1676"/>
                <a:gd name="T35" fmla="*/ 0 h 3470"/>
                <a:gd name="T36" fmla="*/ 438 w 1676"/>
                <a:gd name="T37" fmla="*/ 246 h 3470"/>
                <a:gd name="T38" fmla="*/ 343 w 1676"/>
                <a:gd name="T39" fmla="*/ 725 h 3470"/>
                <a:gd name="T40" fmla="*/ 513 w 1676"/>
                <a:gd name="T41" fmla="*/ 952 h 3470"/>
                <a:gd name="T42" fmla="*/ 533 w 1676"/>
                <a:gd name="T43" fmla="*/ 879 h 3470"/>
                <a:gd name="T44" fmla="*/ 408 w 1676"/>
                <a:gd name="T45" fmla="*/ 533 h 3470"/>
                <a:gd name="T46" fmla="*/ 546 w 1676"/>
                <a:gd name="T47" fmla="*/ 234 h 3470"/>
                <a:gd name="T48" fmla="*/ 1139 w 1676"/>
                <a:gd name="T49" fmla="*/ 211 h 3470"/>
                <a:gd name="T50" fmla="*/ 1251 w 1676"/>
                <a:gd name="T51" fmla="*/ 449 h 3470"/>
                <a:gd name="T52" fmla="*/ 1171 w 1676"/>
                <a:gd name="T53" fmla="*/ 849 h 3470"/>
                <a:gd name="T54" fmla="*/ 1148 w 1676"/>
                <a:gd name="T55" fmla="*/ 945 h 3470"/>
                <a:gd name="T56" fmla="*/ 1294 w 1676"/>
                <a:gd name="T57" fmla="*/ 818 h 3470"/>
                <a:gd name="T58" fmla="*/ 1294 w 1676"/>
                <a:gd name="T59" fmla="*/ 330 h 3470"/>
                <a:gd name="T60" fmla="*/ 1173 w 1676"/>
                <a:gd name="T61" fmla="*/ 196 h 3470"/>
                <a:gd name="T62" fmla="*/ 688 w 1676"/>
                <a:gd name="T63" fmla="*/ 424 h 3470"/>
                <a:gd name="T64" fmla="*/ 626 w 1676"/>
                <a:gd name="T65" fmla="*/ 596 h 3470"/>
                <a:gd name="T66" fmla="*/ 716 w 1676"/>
                <a:gd name="T67" fmla="*/ 749 h 3470"/>
                <a:gd name="T68" fmla="*/ 40 w 1676"/>
                <a:gd name="T69" fmla="*/ 3470 h 3470"/>
                <a:gd name="T70" fmla="*/ 838 w 1676"/>
                <a:gd name="T71" fmla="*/ 2677 h 3470"/>
                <a:gd name="T72" fmla="*/ 1635 w 1676"/>
                <a:gd name="T73" fmla="*/ 3470 h 3470"/>
                <a:gd name="T74" fmla="*/ 959 w 1676"/>
                <a:gd name="T75" fmla="*/ 749 h 3470"/>
                <a:gd name="T76" fmla="*/ 1049 w 1676"/>
                <a:gd name="T77" fmla="*/ 596 h 3470"/>
                <a:gd name="T78" fmla="*/ 988 w 1676"/>
                <a:gd name="T79" fmla="*/ 424 h 3470"/>
                <a:gd name="T80" fmla="*/ 838 w 1676"/>
                <a:gd name="T81" fmla="*/ 447 h 3470"/>
                <a:gd name="T82" fmla="*/ 965 w 1676"/>
                <a:gd name="T83" fmla="*/ 574 h 3470"/>
                <a:gd name="T84" fmla="*/ 838 w 1676"/>
                <a:gd name="T85" fmla="*/ 701 h 3470"/>
                <a:gd name="T86" fmla="*/ 711 w 1676"/>
                <a:gd name="T87" fmla="*/ 574 h 3470"/>
                <a:gd name="T88" fmla="*/ 838 w 1676"/>
                <a:gd name="T89" fmla="*/ 447 h 3470"/>
                <a:gd name="T90" fmla="*/ 882 w 1676"/>
                <a:gd name="T91" fmla="*/ 792 h 3470"/>
                <a:gd name="T92" fmla="*/ 883 w 1676"/>
                <a:gd name="T93" fmla="*/ 881 h 3470"/>
                <a:gd name="T94" fmla="*/ 838 w 1676"/>
                <a:gd name="T95" fmla="*/ 926 h 3470"/>
                <a:gd name="T96" fmla="*/ 1025 w 1676"/>
                <a:gd name="T97" fmla="*/ 1328 h 3470"/>
                <a:gd name="T98" fmla="*/ 710 w 1676"/>
                <a:gd name="T99" fmla="*/ 1105 h 3470"/>
                <a:gd name="T100" fmla="*/ 1077 w 1676"/>
                <a:gd name="T101" fmla="*/ 1523 h 3470"/>
                <a:gd name="T102" fmla="*/ 456 w 1676"/>
                <a:gd name="T103" fmla="*/ 2053 h 3470"/>
                <a:gd name="T104" fmla="*/ 838 w 1676"/>
                <a:gd name="T105" fmla="*/ 1762 h 3470"/>
                <a:gd name="T106" fmla="*/ 792 w 1676"/>
                <a:gd name="T107" fmla="*/ 2633 h 3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676" h="3470">
                  <a:moveTo>
                    <a:pt x="305" y="0"/>
                  </a:moveTo>
                  <a:lnTo>
                    <a:pt x="297" y="1"/>
                  </a:lnTo>
                  <a:lnTo>
                    <a:pt x="282" y="7"/>
                  </a:lnTo>
                  <a:lnTo>
                    <a:pt x="276" y="13"/>
                  </a:lnTo>
                  <a:lnTo>
                    <a:pt x="250" y="41"/>
                  </a:lnTo>
                  <a:lnTo>
                    <a:pt x="200" y="102"/>
                  </a:lnTo>
                  <a:lnTo>
                    <a:pt x="157" y="167"/>
                  </a:lnTo>
                  <a:lnTo>
                    <a:pt x="120" y="235"/>
                  </a:lnTo>
                  <a:lnTo>
                    <a:pt x="91" y="307"/>
                  </a:lnTo>
                  <a:lnTo>
                    <a:pt x="68" y="381"/>
                  </a:lnTo>
                  <a:lnTo>
                    <a:pt x="52" y="457"/>
                  </a:lnTo>
                  <a:lnTo>
                    <a:pt x="44" y="536"/>
                  </a:lnTo>
                  <a:lnTo>
                    <a:pt x="44" y="574"/>
                  </a:lnTo>
                  <a:lnTo>
                    <a:pt x="44" y="613"/>
                  </a:lnTo>
                  <a:lnTo>
                    <a:pt x="52" y="691"/>
                  </a:lnTo>
                  <a:lnTo>
                    <a:pt x="68" y="767"/>
                  </a:lnTo>
                  <a:lnTo>
                    <a:pt x="91" y="842"/>
                  </a:lnTo>
                  <a:lnTo>
                    <a:pt x="120" y="914"/>
                  </a:lnTo>
                  <a:lnTo>
                    <a:pt x="157" y="982"/>
                  </a:lnTo>
                  <a:lnTo>
                    <a:pt x="200" y="1047"/>
                  </a:lnTo>
                  <a:lnTo>
                    <a:pt x="250" y="1108"/>
                  </a:lnTo>
                  <a:lnTo>
                    <a:pt x="276" y="1135"/>
                  </a:lnTo>
                  <a:lnTo>
                    <a:pt x="284" y="1142"/>
                  </a:lnTo>
                  <a:lnTo>
                    <a:pt x="300" y="1150"/>
                  </a:lnTo>
                  <a:lnTo>
                    <a:pt x="317" y="1149"/>
                  </a:lnTo>
                  <a:lnTo>
                    <a:pt x="332" y="1141"/>
                  </a:lnTo>
                  <a:lnTo>
                    <a:pt x="343" y="1130"/>
                  </a:lnTo>
                  <a:lnTo>
                    <a:pt x="350" y="1115"/>
                  </a:lnTo>
                  <a:lnTo>
                    <a:pt x="350" y="1099"/>
                  </a:lnTo>
                  <a:lnTo>
                    <a:pt x="344" y="1082"/>
                  </a:lnTo>
                  <a:lnTo>
                    <a:pt x="337" y="1075"/>
                  </a:lnTo>
                  <a:lnTo>
                    <a:pt x="313" y="1050"/>
                  </a:lnTo>
                  <a:lnTo>
                    <a:pt x="269" y="996"/>
                  </a:lnTo>
                  <a:lnTo>
                    <a:pt x="231" y="938"/>
                  </a:lnTo>
                  <a:lnTo>
                    <a:pt x="198" y="877"/>
                  </a:lnTo>
                  <a:lnTo>
                    <a:pt x="171" y="812"/>
                  </a:lnTo>
                  <a:lnTo>
                    <a:pt x="151" y="746"/>
                  </a:lnTo>
                  <a:lnTo>
                    <a:pt x="138" y="678"/>
                  </a:lnTo>
                  <a:lnTo>
                    <a:pt x="131" y="609"/>
                  </a:lnTo>
                  <a:lnTo>
                    <a:pt x="130" y="574"/>
                  </a:lnTo>
                  <a:lnTo>
                    <a:pt x="131" y="540"/>
                  </a:lnTo>
                  <a:lnTo>
                    <a:pt x="138" y="471"/>
                  </a:lnTo>
                  <a:lnTo>
                    <a:pt x="151" y="402"/>
                  </a:lnTo>
                  <a:lnTo>
                    <a:pt x="171" y="336"/>
                  </a:lnTo>
                  <a:lnTo>
                    <a:pt x="198" y="271"/>
                  </a:lnTo>
                  <a:lnTo>
                    <a:pt x="231" y="210"/>
                  </a:lnTo>
                  <a:lnTo>
                    <a:pt x="269" y="152"/>
                  </a:lnTo>
                  <a:lnTo>
                    <a:pt x="313" y="99"/>
                  </a:lnTo>
                  <a:lnTo>
                    <a:pt x="337" y="73"/>
                  </a:lnTo>
                  <a:lnTo>
                    <a:pt x="346" y="63"/>
                  </a:lnTo>
                  <a:lnTo>
                    <a:pt x="350" y="38"/>
                  </a:lnTo>
                  <a:lnTo>
                    <a:pt x="341" y="15"/>
                  </a:lnTo>
                  <a:lnTo>
                    <a:pt x="320" y="1"/>
                  </a:lnTo>
                  <a:lnTo>
                    <a:pt x="305" y="0"/>
                  </a:lnTo>
                  <a:close/>
                  <a:moveTo>
                    <a:pt x="1370" y="0"/>
                  </a:moveTo>
                  <a:lnTo>
                    <a:pt x="1355" y="1"/>
                  </a:lnTo>
                  <a:lnTo>
                    <a:pt x="1335" y="15"/>
                  </a:lnTo>
                  <a:lnTo>
                    <a:pt x="1325" y="38"/>
                  </a:lnTo>
                  <a:lnTo>
                    <a:pt x="1329" y="63"/>
                  </a:lnTo>
                  <a:lnTo>
                    <a:pt x="1338" y="73"/>
                  </a:lnTo>
                  <a:lnTo>
                    <a:pt x="1362" y="99"/>
                  </a:lnTo>
                  <a:lnTo>
                    <a:pt x="1406" y="152"/>
                  </a:lnTo>
                  <a:lnTo>
                    <a:pt x="1445" y="210"/>
                  </a:lnTo>
                  <a:lnTo>
                    <a:pt x="1477" y="271"/>
                  </a:lnTo>
                  <a:lnTo>
                    <a:pt x="1504" y="336"/>
                  </a:lnTo>
                  <a:lnTo>
                    <a:pt x="1524" y="402"/>
                  </a:lnTo>
                  <a:lnTo>
                    <a:pt x="1538" y="471"/>
                  </a:lnTo>
                  <a:lnTo>
                    <a:pt x="1545" y="540"/>
                  </a:lnTo>
                  <a:lnTo>
                    <a:pt x="1545" y="574"/>
                  </a:lnTo>
                  <a:lnTo>
                    <a:pt x="1545" y="609"/>
                  </a:lnTo>
                  <a:lnTo>
                    <a:pt x="1538" y="678"/>
                  </a:lnTo>
                  <a:lnTo>
                    <a:pt x="1524" y="746"/>
                  </a:lnTo>
                  <a:lnTo>
                    <a:pt x="1504" y="812"/>
                  </a:lnTo>
                  <a:lnTo>
                    <a:pt x="1477" y="877"/>
                  </a:lnTo>
                  <a:lnTo>
                    <a:pt x="1445" y="938"/>
                  </a:lnTo>
                  <a:lnTo>
                    <a:pt x="1406" y="996"/>
                  </a:lnTo>
                  <a:lnTo>
                    <a:pt x="1362" y="1050"/>
                  </a:lnTo>
                  <a:lnTo>
                    <a:pt x="1338" y="1075"/>
                  </a:lnTo>
                  <a:lnTo>
                    <a:pt x="1331" y="1082"/>
                  </a:lnTo>
                  <a:lnTo>
                    <a:pt x="1325" y="1099"/>
                  </a:lnTo>
                  <a:lnTo>
                    <a:pt x="1326" y="1115"/>
                  </a:lnTo>
                  <a:lnTo>
                    <a:pt x="1333" y="1130"/>
                  </a:lnTo>
                  <a:lnTo>
                    <a:pt x="1344" y="1141"/>
                  </a:lnTo>
                  <a:lnTo>
                    <a:pt x="1358" y="1149"/>
                  </a:lnTo>
                  <a:lnTo>
                    <a:pt x="1375" y="1150"/>
                  </a:lnTo>
                  <a:lnTo>
                    <a:pt x="1391" y="1142"/>
                  </a:lnTo>
                  <a:lnTo>
                    <a:pt x="1399" y="1135"/>
                  </a:lnTo>
                  <a:lnTo>
                    <a:pt x="1427" y="1108"/>
                  </a:lnTo>
                  <a:lnTo>
                    <a:pt x="1475" y="1047"/>
                  </a:lnTo>
                  <a:lnTo>
                    <a:pt x="1518" y="982"/>
                  </a:lnTo>
                  <a:lnTo>
                    <a:pt x="1555" y="914"/>
                  </a:lnTo>
                  <a:lnTo>
                    <a:pt x="1585" y="842"/>
                  </a:lnTo>
                  <a:lnTo>
                    <a:pt x="1607" y="767"/>
                  </a:lnTo>
                  <a:lnTo>
                    <a:pt x="1623" y="691"/>
                  </a:lnTo>
                  <a:lnTo>
                    <a:pt x="1631" y="613"/>
                  </a:lnTo>
                  <a:lnTo>
                    <a:pt x="1632" y="574"/>
                  </a:lnTo>
                  <a:lnTo>
                    <a:pt x="1631" y="536"/>
                  </a:lnTo>
                  <a:lnTo>
                    <a:pt x="1623" y="457"/>
                  </a:lnTo>
                  <a:lnTo>
                    <a:pt x="1607" y="381"/>
                  </a:lnTo>
                  <a:lnTo>
                    <a:pt x="1585" y="307"/>
                  </a:lnTo>
                  <a:lnTo>
                    <a:pt x="1555" y="235"/>
                  </a:lnTo>
                  <a:lnTo>
                    <a:pt x="1518" y="167"/>
                  </a:lnTo>
                  <a:lnTo>
                    <a:pt x="1475" y="102"/>
                  </a:lnTo>
                  <a:lnTo>
                    <a:pt x="1427" y="41"/>
                  </a:lnTo>
                  <a:lnTo>
                    <a:pt x="1399" y="13"/>
                  </a:lnTo>
                  <a:lnTo>
                    <a:pt x="1393" y="7"/>
                  </a:lnTo>
                  <a:lnTo>
                    <a:pt x="1378" y="1"/>
                  </a:lnTo>
                  <a:lnTo>
                    <a:pt x="1370" y="0"/>
                  </a:lnTo>
                  <a:lnTo>
                    <a:pt x="1370" y="0"/>
                  </a:lnTo>
                  <a:close/>
                  <a:moveTo>
                    <a:pt x="502" y="196"/>
                  </a:moveTo>
                  <a:lnTo>
                    <a:pt x="493" y="196"/>
                  </a:lnTo>
                  <a:lnTo>
                    <a:pt x="478" y="203"/>
                  </a:lnTo>
                  <a:lnTo>
                    <a:pt x="472" y="208"/>
                  </a:lnTo>
                  <a:lnTo>
                    <a:pt x="438" y="246"/>
                  </a:lnTo>
                  <a:lnTo>
                    <a:pt x="382" y="330"/>
                  </a:lnTo>
                  <a:lnTo>
                    <a:pt x="343" y="424"/>
                  </a:lnTo>
                  <a:lnTo>
                    <a:pt x="323" y="523"/>
                  </a:lnTo>
                  <a:lnTo>
                    <a:pt x="321" y="574"/>
                  </a:lnTo>
                  <a:lnTo>
                    <a:pt x="323" y="625"/>
                  </a:lnTo>
                  <a:lnTo>
                    <a:pt x="343" y="725"/>
                  </a:lnTo>
                  <a:lnTo>
                    <a:pt x="382" y="818"/>
                  </a:lnTo>
                  <a:lnTo>
                    <a:pt x="438" y="903"/>
                  </a:lnTo>
                  <a:lnTo>
                    <a:pt x="472" y="940"/>
                  </a:lnTo>
                  <a:lnTo>
                    <a:pt x="480" y="946"/>
                  </a:lnTo>
                  <a:lnTo>
                    <a:pt x="497" y="953"/>
                  </a:lnTo>
                  <a:lnTo>
                    <a:pt x="513" y="952"/>
                  </a:lnTo>
                  <a:lnTo>
                    <a:pt x="527" y="945"/>
                  </a:lnTo>
                  <a:lnTo>
                    <a:pt x="538" y="934"/>
                  </a:lnTo>
                  <a:lnTo>
                    <a:pt x="545" y="920"/>
                  </a:lnTo>
                  <a:lnTo>
                    <a:pt x="546" y="904"/>
                  </a:lnTo>
                  <a:lnTo>
                    <a:pt x="540" y="887"/>
                  </a:lnTo>
                  <a:lnTo>
                    <a:pt x="533" y="879"/>
                  </a:lnTo>
                  <a:lnTo>
                    <a:pt x="504" y="849"/>
                  </a:lnTo>
                  <a:lnTo>
                    <a:pt x="458" y="778"/>
                  </a:lnTo>
                  <a:lnTo>
                    <a:pt x="425" y="699"/>
                  </a:lnTo>
                  <a:lnTo>
                    <a:pt x="408" y="617"/>
                  </a:lnTo>
                  <a:lnTo>
                    <a:pt x="407" y="574"/>
                  </a:lnTo>
                  <a:lnTo>
                    <a:pt x="408" y="533"/>
                  </a:lnTo>
                  <a:lnTo>
                    <a:pt x="425" y="449"/>
                  </a:lnTo>
                  <a:lnTo>
                    <a:pt x="458" y="371"/>
                  </a:lnTo>
                  <a:lnTo>
                    <a:pt x="504" y="300"/>
                  </a:lnTo>
                  <a:lnTo>
                    <a:pt x="533" y="269"/>
                  </a:lnTo>
                  <a:lnTo>
                    <a:pt x="542" y="258"/>
                  </a:lnTo>
                  <a:lnTo>
                    <a:pt x="546" y="234"/>
                  </a:lnTo>
                  <a:lnTo>
                    <a:pt x="536" y="211"/>
                  </a:lnTo>
                  <a:lnTo>
                    <a:pt x="516" y="197"/>
                  </a:lnTo>
                  <a:lnTo>
                    <a:pt x="502" y="196"/>
                  </a:lnTo>
                  <a:close/>
                  <a:moveTo>
                    <a:pt x="1173" y="196"/>
                  </a:moveTo>
                  <a:lnTo>
                    <a:pt x="1159" y="197"/>
                  </a:lnTo>
                  <a:lnTo>
                    <a:pt x="1139" y="211"/>
                  </a:lnTo>
                  <a:lnTo>
                    <a:pt x="1129" y="234"/>
                  </a:lnTo>
                  <a:lnTo>
                    <a:pt x="1134" y="258"/>
                  </a:lnTo>
                  <a:lnTo>
                    <a:pt x="1143" y="269"/>
                  </a:lnTo>
                  <a:lnTo>
                    <a:pt x="1171" y="300"/>
                  </a:lnTo>
                  <a:lnTo>
                    <a:pt x="1218" y="371"/>
                  </a:lnTo>
                  <a:lnTo>
                    <a:pt x="1251" y="449"/>
                  </a:lnTo>
                  <a:lnTo>
                    <a:pt x="1267" y="533"/>
                  </a:lnTo>
                  <a:lnTo>
                    <a:pt x="1269" y="574"/>
                  </a:lnTo>
                  <a:lnTo>
                    <a:pt x="1267" y="617"/>
                  </a:lnTo>
                  <a:lnTo>
                    <a:pt x="1251" y="699"/>
                  </a:lnTo>
                  <a:lnTo>
                    <a:pt x="1218" y="778"/>
                  </a:lnTo>
                  <a:lnTo>
                    <a:pt x="1171" y="849"/>
                  </a:lnTo>
                  <a:lnTo>
                    <a:pt x="1143" y="879"/>
                  </a:lnTo>
                  <a:lnTo>
                    <a:pt x="1136" y="887"/>
                  </a:lnTo>
                  <a:lnTo>
                    <a:pt x="1129" y="904"/>
                  </a:lnTo>
                  <a:lnTo>
                    <a:pt x="1130" y="920"/>
                  </a:lnTo>
                  <a:lnTo>
                    <a:pt x="1137" y="934"/>
                  </a:lnTo>
                  <a:lnTo>
                    <a:pt x="1148" y="945"/>
                  </a:lnTo>
                  <a:lnTo>
                    <a:pt x="1163" y="952"/>
                  </a:lnTo>
                  <a:lnTo>
                    <a:pt x="1180" y="953"/>
                  </a:lnTo>
                  <a:lnTo>
                    <a:pt x="1196" y="946"/>
                  </a:lnTo>
                  <a:lnTo>
                    <a:pt x="1203" y="940"/>
                  </a:lnTo>
                  <a:lnTo>
                    <a:pt x="1237" y="903"/>
                  </a:lnTo>
                  <a:lnTo>
                    <a:pt x="1294" y="818"/>
                  </a:lnTo>
                  <a:lnTo>
                    <a:pt x="1333" y="725"/>
                  </a:lnTo>
                  <a:lnTo>
                    <a:pt x="1353" y="625"/>
                  </a:lnTo>
                  <a:lnTo>
                    <a:pt x="1354" y="574"/>
                  </a:lnTo>
                  <a:lnTo>
                    <a:pt x="1353" y="523"/>
                  </a:lnTo>
                  <a:lnTo>
                    <a:pt x="1333" y="424"/>
                  </a:lnTo>
                  <a:lnTo>
                    <a:pt x="1294" y="330"/>
                  </a:lnTo>
                  <a:lnTo>
                    <a:pt x="1237" y="246"/>
                  </a:lnTo>
                  <a:lnTo>
                    <a:pt x="1203" y="208"/>
                  </a:lnTo>
                  <a:lnTo>
                    <a:pt x="1197" y="203"/>
                  </a:lnTo>
                  <a:lnTo>
                    <a:pt x="1182" y="196"/>
                  </a:lnTo>
                  <a:lnTo>
                    <a:pt x="1173" y="196"/>
                  </a:lnTo>
                  <a:lnTo>
                    <a:pt x="1173" y="196"/>
                  </a:lnTo>
                  <a:close/>
                  <a:moveTo>
                    <a:pt x="838" y="362"/>
                  </a:moveTo>
                  <a:lnTo>
                    <a:pt x="817" y="362"/>
                  </a:lnTo>
                  <a:lnTo>
                    <a:pt x="776" y="370"/>
                  </a:lnTo>
                  <a:lnTo>
                    <a:pt x="737" y="386"/>
                  </a:lnTo>
                  <a:lnTo>
                    <a:pt x="703" y="410"/>
                  </a:lnTo>
                  <a:lnTo>
                    <a:pt x="688" y="424"/>
                  </a:lnTo>
                  <a:lnTo>
                    <a:pt x="672" y="439"/>
                  </a:lnTo>
                  <a:lnTo>
                    <a:pt x="650" y="474"/>
                  </a:lnTo>
                  <a:lnTo>
                    <a:pt x="634" y="512"/>
                  </a:lnTo>
                  <a:lnTo>
                    <a:pt x="626" y="553"/>
                  </a:lnTo>
                  <a:lnTo>
                    <a:pt x="625" y="574"/>
                  </a:lnTo>
                  <a:lnTo>
                    <a:pt x="626" y="596"/>
                  </a:lnTo>
                  <a:lnTo>
                    <a:pt x="634" y="636"/>
                  </a:lnTo>
                  <a:lnTo>
                    <a:pt x="650" y="675"/>
                  </a:lnTo>
                  <a:lnTo>
                    <a:pt x="672" y="709"/>
                  </a:lnTo>
                  <a:lnTo>
                    <a:pt x="688" y="725"/>
                  </a:lnTo>
                  <a:lnTo>
                    <a:pt x="701" y="738"/>
                  </a:lnTo>
                  <a:lnTo>
                    <a:pt x="716" y="749"/>
                  </a:lnTo>
                  <a:lnTo>
                    <a:pt x="3" y="3415"/>
                  </a:lnTo>
                  <a:lnTo>
                    <a:pt x="0" y="3425"/>
                  </a:lnTo>
                  <a:lnTo>
                    <a:pt x="3" y="3443"/>
                  </a:lnTo>
                  <a:lnTo>
                    <a:pt x="12" y="3456"/>
                  </a:lnTo>
                  <a:lnTo>
                    <a:pt x="25" y="3465"/>
                  </a:lnTo>
                  <a:lnTo>
                    <a:pt x="40" y="3470"/>
                  </a:lnTo>
                  <a:lnTo>
                    <a:pt x="56" y="3468"/>
                  </a:lnTo>
                  <a:lnTo>
                    <a:pt x="71" y="3461"/>
                  </a:lnTo>
                  <a:lnTo>
                    <a:pt x="82" y="3447"/>
                  </a:lnTo>
                  <a:lnTo>
                    <a:pt x="85" y="3438"/>
                  </a:lnTo>
                  <a:lnTo>
                    <a:pt x="88" y="3427"/>
                  </a:lnTo>
                  <a:lnTo>
                    <a:pt x="838" y="2677"/>
                  </a:lnTo>
                  <a:lnTo>
                    <a:pt x="1588" y="3427"/>
                  </a:lnTo>
                  <a:lnTo>
                    <a:pt x="1590" y="3438"/>
                  </a:lnTo>
                  <a:lnTo>
                    <a:pt x="1593" y="3447"/>
                  </a:lnTo>
                  <a:lnTo>
                    <a:pt x="1604" y="3461"/>
                  </a:lnTo>
                  <a:lnTo>
                    <a:pt x="1619" y="3468"/>
                  </a:lnTo>
                  <a:lnTo>
                    <a:pt x="1635" y="3470"/>
                  </a:lnTo>
                  <a:lnTo>
                    <a:pt x="1650" y="3465"/>
                  </a:lnTo>
                  <a:lnTo>
                    <a:pt x="1663" y="3456"/>
                  </a:lnTo>
                  <a:lnTo>
                    <a:pt x="1672" y="3443"/>
                  </a:lnTo>
                  <a:lnTo>
                    <a:pt x="1676" y="3425"/>
                  </a:lnTo>
                  <a:lnTo>
                    <a:pt x="1674" y="3415"/>
                  </a:lnTo>
                  <a:lnTo>
                    <a:pt x="959" y="749"/>
                  </a:lnTo>
                  <a:lnTo>
                    <a:pt x="974" y="738"/>
                  </a:lnTo>
                  <a:lnTo>
                    <a:pt x="988" y="725"/>
                  </a:lnTo>
                  <a:lnTo>
                    <a:pt x="1003" y="709"/>
                  </a:lnTo>
                  <a:lnTo>
                    <a:pt x="1026" y="675"/>
                  </a:lnTo>
                  <a:lnTo>
                    <a:pt x="1041" y="636"/>
                  </a:lnTo>
                  <a:lnTo>
                    <a:pt x="1049" y="596"/>
                  </a:lnTo>
                  <a:lnTo>
                    <a:pt x="1050" y="574"/>
                  </a:lnTo>
                  <a:lnTo>
                    <a:pt x="1049" y="553"/>
                  </a:lnTo>
                  <a:lnTo>
                    <a:pt x="1041" y="512"/>
                  </a:lnTo>
                  <a:lnTo>
                    <a:pt x="1026" y="474"/>
                  </a:lnTo>
                  <a:lnTo>
                    <a:pt x="1003" y="439"/>
                  </a:lnTo>
                  <a:lnTo>
                    <a:pt x="988" y="424"/>
                  </a:lnTo>
                  <a:lnTo>
                    <a:pt x="973" y="410"/>
                  </a:lnTo>
                  <a:lnTo>
                    <a:pt x="938" y="386"/>
                  </a:lnTo>
                  <a:lnTo>
                    <a:pt x="900" y="370"/>
                  </a:lnTo>
                  <a:lnTo>
                    <a:pt x="858" y="362"/>
                  </a:lnTo>
                  <a:lnTo>
                    <a:pt x="838" y="362"/>
                  </a:lnTo>
                  <a:close/>
                  <a:moveTo>
                    <a:pt x="838" y="447"/>
                  </a:moveTo>
                  <a:lnTo>
                    <a:pt x="862" y="449"/>
                  </a:lnTo>
                  <a:lnTo>
                    <a:pt x="909" y="469"/>
                  </a:lnTo>
                  <a:lnTo>
                    <a:pt x="927" y="485"/>
                  </a:lnTo>
                  <a:lnTo>
                    <a:pt x="944" y="503"/>
                  </a:lnTo>
                  <a:lnTo>
                    <a:pt x="963" y="550"/>
                  </a:lnTo>
                  <a:lnTo>
                    <a:pt x="965" y="574"/>
                  </a:lnTo>
                  <a:lnTo>
                    <a:pt x="963" y="599"/>
                  </a:lnTo>
                  <a:lnTo>
                    <a:pt x="944" y="645"/>
                  </a:lnTo>
                  <a:lnTo>
                    <a:pt x="927" y="664"/>
                  </a:lnTo>
                  <a:lnTo>
                    <a:pt x="909" y="680"/>
                  </a:lnTo>
                  <a:lnTo>
                    <a:pt x="862" y="699"/>
                  </a:lnTo>
                  <a:lnTo>
                    <a:pt x="838" y="701"/>
                  </a:lnTo>
                  <a:lnTo>
                    <a:pt x="813" y="699"/>
                  </a:lnTo>
                  <a:lnTo>
                    <a:pt x="767" y="680"/>
                  </a:lnTo>
                  <a:lnTo>
                    <a:pt x="748" y="664"/>
                  </a:lnTo>
                  <a:lnTo>
                    <a:pt x="731" y="645"/>
                  </a:lnTo>
                  <a:lnTo>
                    <a:pt x="712" y="599"/>
                  </a:lnTo>
                  <a:lnTo>
                    <a:pt x="711" y="574"/>
                  </a:lnTo>
                  <a:lnTo>
                    <a:pt x="712" y="550"/>
                  </a:lnTo>
                  <a:lnTo>
                    <a:pt x="731" y="503"/>
                  </a:lnTo>
                  <a:lnTo>
                    <a:pt x="748" y="485"/>
                  </a:lnTo>
                  <a:lnTo>
                    <a:pt x="767" y="469"/>
                  </a:lnTo>
                  <a:lnTo>
                    <a:pt x="813" y="449"/>
                  </a:lnTo>
                  <a:lnTo>
                    <a:pt x="838" y="447"/>
                  </a:lnTo>
                  <a:close/>
                  <a:moveTo>
                    <a:pt x="796" y="783"/>
                  </a:moveTo>
                  <a:lnTo>
                    <a:pt x="817" y="787"/>
                  </a:lnTo>
                  <a:lnTo>
                    <a:pt x="838" y="787"/>
                  </a:lnTo>
                  <a:lnTo>
                    <a:pt x="858" y="787"/>
                  </a:lnTo>
                  <a:lnTo>
                    <a:pt x="879" y="783"/>
                  </a:lnTo>
                  <a:lnTo>
                    <a:pt x="882" y="792"/>
                  </a:lnTo>
                  <a:lnTo>
                    <a:pt x="838" y="835"/>
                  </a:lnTo>
                  <a:lnTo>
                    <a:pt x="794" y="792"/>
                  </a:lnTo>
                  <a:lnTo>
                    <a:pt x="796" y="783"/>
                  </a:lnTo>
                  <a:close/>
                  <a:moveTo>
                    <a:pt x="901" y="863"/>
                  </a:moveTo>
                  <a:lnTo>
                    <a:pt x="913" y="911"/>
                  </a:lnTo>
                  <a:lnTo>
                    <a:pt x="883" y="881"/>
                  </a:lnTo>
                  <a:lnTo>
                    <a:pt x="901" y="863"/>
                  </a:lnTo>
                  <a:close/>
                  <a:moveTo>
                    <a:pt x="775" y="863"/>
                  </a:moveTo>
                  <a:lnTo>
                    <a:pt x="792" y="881"/>
                  </a:lnTo>
                  <a:lnTo>
                    <a:pt x="762" y="911"/>
                  </a:lnTo>
                  <a:lnTo>
                    <a:pt x="775" y="863"/>
                  </a:lnTo>
                  <a:close/>
                  <a:moveTo>
                    <a:pt x="838" y="926"/>
                  </a:moveTo>
                  <a:lnTo>
                    <a:pt x="945" y="1034"/>
                  </a:lnTo>
                  <a:lnTo>
                    <a:pt x="838" y="1141"/>
                  </a:lnTo>
                  <a:lnTo>
                    <a:pt x="730" y="1034"/>
                  </a:lnTo>
                  <a:lnTo>
                    <a:pt x="838" y="926"/>
                  </a:lnTo>
                  <a:close/>
                  <a:moveTo>
                    <a:pt x="965" y="1105"/>
                  </a:moveTo>
                  <a:lnTo>
                    <a:pt x="1025" y="1328"/>
                  </a:lnTo>
                  <a:lnTo>
                    <a:pt x="883" y="1187"/>
                  </a:lnTo>
                  <a:lnTo>
                    <a:pt x="965" y="1105"/>
                  </a:lnTo>
                  <a:close/>
                  <a:moveTo>
                    <a:pt x="710" y="1105"/>
                  </a:moveTo>
                  <a:lnTo>
                    <a:pt x="792" y="1187"/>
                  </a:lnTo>
                  <a:lnTo>
                    <a:pt x="650" y="1328"/>
                  </a:lnTo>
                  <a:lnTo>
                    <a:pt x="710" y="1105"/>
                  </a:lnTo>
                  <a:close/>
                  <a:moveTo>
                    <a:pt x="838" y="1232"/>
                  </a:moveTo>
                  <a:lnTo>
                    <a:pt x="1058" y="1451"/>
                  </a:lnTo>
                  <a:lnTo>
                    <a:pt x="838" y="1671"/>
                  </a:lnTo>
                  <a:lnTo>
                    <a:pt x="618" y="1451"/>
                  </a:lnTo>
                  <a:lnTo>
                    <a:pt x="838" y="1232"/>
                  </a:lnTo>
                  <a:close/>
                  <a:moveTo>
                    <a:pt x="1077" y="1523"/>
                  </a:moveTo>
                  <a:lnTo>
                    <a:pt x="1219" y="2053"/>
                  </a:lnTo>
                  <a:lnTo>
                    <a:pt x="883" y="1717"/>
                  </a:lnTo>
                  <a:lnTo>
                    <a:pt x="1077" y="1523"/>
                  </a:lnTo>
                  <a:close/>
                  <a:moveTo>
                    <a:pt x="598" y="1523"/>
                  </a:moveTo>
                  <a:lnTo>
                    <a:pt x="792" y="1717"/>
                  </a:lnTo>
                  <a:lnTo>
                    <a:pt x="456" y="2053"/>
                  </a:lnTo>
                  <a:lnTo>
                    <a:pt x="598" y="1523"/>
                  </a:lnTo>
                  <a:close/>
                  <a:moveTo>
                    <a:pt x="838" y="1762"/>
                  </a:moveTo>
                  <a:lnTo>
                    <a:pt x="1250" y="2174"/>
                  </a:lnTo>
                  <a:lnTo>
                    <a:pt x="838" y="2587"/>
                  </a:lnTo>
                  <a:lnTo>
                    <a:pt x="425" y="2174"/>
                  </a:lnTo>
                  <a:lnTo>
                    <a:pt x="838" y="1762"/>
                  </a:lnTo>
                  <a:close/>
                  <a:moveTo>
                    <a:pt x="1271" y="2244"/>
                  </a:moveTo>
                  <a:lnTo>
                    <a:pt x="1555" y="3303"/>
                  </a:lnTo>
                  <a:lnTo>
                    <a:pt x="883" y="2633"/>
                  </a:lnTo>
                  <a:lnTo>
                    <a:pt x="1271" y="2244"/>
                  </a:lnTo>
                  <a:close/>
                  <a:moveTo>
                    <a:pt x="405" y="2244"/>
                  </a:moveTo>
                  <a:lnTo>
                    <a:pt x="792" y="2633"/>
                  </a:lnTo>
                  <a:lnTo>
                    <a:pt x="121" y="3303"/>
                  </a:lnTo>
                  <a:lnTo>
                    <a:pt x="405" y="2244"/>
                  </a:lnTo>
                  <a:close/>
                </a:path>
              </a:pathLst>
            </a:custGeom>
            <a:solidFill>
              <a:srgbClr val="ED7D31"/>
            </a:solidFill>
            <a:ln>
              <a:solidFill>
                <a:srgbClr val="ED7D3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069" name="Freeform 5">
              <a:extLst>
                <a:ext uri="{FF2B5EF4-FFF2-40B4-BE49-F238E27FC236}">
                  <a16:creationId xmlns:a16="http://schemas.microsoft.com/office/drawing/2014/main" id="{FEF8221F-1E54-5D01-BEA8-56E72B35B469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9444456" y="3623042"/>
              <a:ext cx="104590" cy="207253"/>
            </a:xfrm>
            <a:custGeom>
              <a:avLst/>
              <a:gdLst>
                <a:gd name="T0" fmla="*/ 200 w 1676"/>
                <a:gd name="T1" fmla="*/ 102 h 3470"/>
                <a:gd name="T2" fmla="*/ 44 w 1676"/>
                <a:gd name="T3" fmla="*/ 536 h 3470"/>
                <a:gd name="T4" fmla="*/ 120 w 1676"/>
                <a:gd name="T5" fmla="*/ 914 h 3470"/>
                <a:gd name="T6" fmla="*/ 300 w 1676"/>
                <a:gd name="T7" fmla="*/ 1150 h 3470"/>
                <a:gd name="T8" fmla="*/ 344 w 1676"/>
                <a:gd name="T9" fmla="*/ 1082 h 3470"/>
                <a:gd name="T10" fmla="*/ 171 w 1676"/>
                <a:gd name="T11" fmla="*/ 812 h 3470"/>
                <a:gd name="T12" fmla="*/ 138 w 1676"/>
                <a:gd name="T13" fmla="*/ 471 h 3470"/>
                <a:gd name="T14" fmla="*/ 313 w 1676"/>
                <a:gd name="T15" fmla="*/ 99 h 3470"/>
                <a:gd name="T16" fmla="*/ 305 w 1676"/>
                <a:gd name="T17" fmla="*/ 0 h 3470"/>
                <a:gd name="T18" fmla="*/ 1338 w 1676"/>
                <a:gd name="T19" fmla="*/ 73 h 3470"/>
                <a:gd name="T20" fmla="*/ 1524 w 1676"/>
                <a:gd name="T21" fmla="*/ 402 h 3470"/>
                <a:gd name="T22" fmla="*/ 1524 w 1676"/>
                <a:gd name="T23" fmla="*/ 746 h 3470"/>
                <a:gd name="T24" fmla="*/ 1338 w 1676"/>
                <a:gd name="T25" fmla="*/ 1075 h 3470"/>
                <a:gd name="T26" fmla="*/ 1358 w 1676"/>
                <a:gd name="T27" fmla="*/ 1149 h 3470"/>
                <a:gd name="T28" fmla="*/ 1518 w 1676"/>
                <a:gd name="T29" fmla="*/ 982 h 3470"/>
                <a:gd name="T30" fmla="*/ 1632 w 1676"/>
                <a:gd name="T31" fmla="*/ 574 h 3470"/>
                <a:gd name="T32" fmla="*/ 1518 w 1676"/>
                <a:gd name="T33" fmla="*/ 167 h 3470"/>
                <a:gd name="T34" fmla="*/ 1370 w 1676"/>
                <a:gd name="T35" fmla="*/ 0 h 3470"/>
                <a:gd name="T36" fmla="*/ 438 w 1676"/>
                <a:gd name="T37" fmla="*/ 246 h 3470"/>
                <a:gd name="T38" fmla="*/ 343 w 1676"/>
                <a:gd name="T39" fmla="*/ 725 h 3470"/>
                <a:gd name="T40" fmla="*/ 513 w 1676"/>
                <a:gd name="T41" fmla="*/ 952 h 3470"/>
                <a:gd name="T42" fmla="*/ 533 w 1676"/>
                <a:gd name="T43" fmla="*/ 879 h 3470"/>
                <a:gd name="T44" fmla="*/ 408 w 1676"/>
                <a:gd name="T45" fmla="*/ 533 h 3470"/>
                <a:gd name="T46" fmla="*/ 546 w 1676"/>
                <a:gd name="T47" fmla="*/ 234 h 3470"/>
                <a:gd name="T48" fmla="*/ 1139 w 1676"/>
                <a:gd name="T49" fmla="*/ 211 h 3470"/>
                <a:gd name="T50" fmla="*/ 1251 w 1676"/>
                <a:gd name="T51" fmla="*/ 449 h 3470"/>
                <a:gd name="T52" fmla="*/ 1171 w 1676"/>
                <a:gd name="T53" fmla="*/ 849 h 3470"/>
                <a:gd name="T54" fmla="*/ 1148 w 1676"/>
                <a:gd name="T55" fmla="*/ 945 h 3470"/>
                <a:gd name="T56" fmla="*/ 1294 w 1676"/>
                <a:gd name="T57" fmla="*/ 818 h 3470"/>
                <a:gd name="T58" fmla="*/ 1294 w 1676"/>
                <a:gd name="T59" fmla="*/ 330 h 3470"/>
                <a:gd name="T60" fmla="*/ 1173 w 1676"/>
                <a:gd name="T61" fmla="*/ 196 h 3470"/>
                <a:gd name="T62" fmla="*/ 688 w 1676"/>
                <a:gd name="T63" fmla="*/ 424 h 3470"/>
                <a:gd name="T64" fmla="*/ 626 w 1676"/>
                <a:gd name="T65" fmla="*/ 596 h 3470"/>
                <a:gd name="T66" fmla="*/ 716 w 1676"/>
                <a:gd name="T67" fmla="*/ 749 h 3470"/>
                <a:gd name="T68" fmla="*/ 40 w 1676"/>
                <a:gd name="T69" fmla="*/ 3470 h 3470"/>
                <a:gd name="T70" fmla="*/ 838 w 1676"/>
                <a:gd name="T71" fmla="*/ 2677 h 3470"/>
                <a:gd name="T72" fmla="*/ 1635 w 1676"/>
                <a:gd name="T73" fmla="*/ 3470 h 3470"/>
                <a:gd name="T74" fmla="*/ 959 w 1676"/>
                <a:gd name="T75" fmla="*/ 749 h 3470"/>
                <a:gd name="T76" fmla="*/ 1049 w 1676"/>
                <a:gd name="T77" fmla="*/ 596 h 3470"/>
                <a:gd name="T78" fmla="*/ 988 w 1676"/>
                <a:gd name="T79" fmla="*/ 424 h 3470"/>
                <a:gd name="T80" fmla="*/ 838 w 1676"/>
                <a:gd name="T81" fmla="*/ 447 h 3470"/>
                <a:gd name="T82" fmla="*/ 965 w 1676"/>
                <a:gd name="T83" fmla="*/ 574 h 3470"/>
                <a:gd name="T84" fmla="*/ 838 w 1676"/>
                <a:gd name="T85" fmla="*/ 701 h 3470"/>
                <a:gd name="T86" fmla="*/ 711 w 1676"/>
                <a:gd name="T87" fmla="*/ 574 h 3470"/>
                <a:gd name="T88" fmla="*/ 838 w 1676"/>
                <a:gd name="T89" fmla="*/ 447 h 3470"/>
                <a:gd name="T90" fmla="*/ 882 w 1676"/>
                <a:gd name="T91" fmla="*/ 792 h 3470"/>
                <a:gd name="T92" fmla="*/ 883 w 1676"/>
                <a:gd name="T93" fmla="*/ 881 h 3470"/>
                <a:gd name="T94" fmla="*/ 838 w 1676"/>
                <a:gd name="T95" fmla="*/ 926 h 3470"/>
                <a:gd name="T96" fmla="*/ 1025 w 1676"/>
                <a:gd name="T97" fmla="*/ 1328 h 3470"/>
                <a:gd name="T98" fmla="*/ 710 w 1676"/>
                <a:gd name="T99" fmla="*/ 1105 h 3470"/>
                <a:gd name="T100" fmla="*/ 1077 w 1676"/>
                <a:gd name="T101" fmla="*/ 1523 h 3470"/>
                <a:gd name="T102" fmla="*/ 456 w 1676"/>
                <a:gd name="T103" fmla="*/ 2053 h 3470"/>
                <a:gd name="T104" fmla="*/ 838 w 1676"/>
                <a:gd name="T105" fmla="*/ 1762 h 3470"/>
                <a:gd name="T106" fmla="*/ 792 w 1676"/>
                <a:gd name="T107" fmla="*/ 2633 h 3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676" h="3470">
                  <a:moveTo>
                    <a:pt x="305" y="0"/>
                  </a:moveTo>
                  <a:lnTo>
                    <a:pt x="297" y="1"/>
                  </a:lnTo>
                  <a:lnTo>
                    <a:pt x="282" y="7"/>
                  </a:lnTo>
                  <a:lnTo>
                    <a:pt x="276" y="13"/>
                  </a:lnTo>
                  <a:lnTo>
                    <a:pt x="250" y="41"/>
                  </a:lnTo>
                  <a:lnTo>
                    <a:pt x="200" y="102"/>
                  </a:lnTo>
                  <a:lnTo>
                    <a:pt x="157" y="167"/>
                  </a:lnTo>
                  <a:lnTo>
                    <a:pt x="120" y="235"/>
                  </a:lnTo>
                  <a:lnTo>
                    <a:pt x="91" y="307"/>
                  </a:lnTo>
                  <a:lnTo>
                    <a:pt x="68" y="381"/>
                  </a:lnTo>
                  <a:lnTo>
                    <a:pt x="52" y="457"/>
                  </a:lnTo>
                  <a:lnTo>
                    <a:pt x="44" y="536"/>
                  </a:lnTo>
                  <a:lnTo>
                    <a:pt x="44" y="574"/>
                  </a:lnTo>
                  <a:lnTo>
                    <a:pt x="44" y="613"/>
                  </a:lnTo>
                  <a:lnTo>
                    <a:pt x="52" y="691"/>
                  </a:lnTo>
                  <a:lnTo>
                    <a:pt x="68" y="767"/>
                  </a:lnTo>
                  <a:lnTo>
                    <a:pt x="91" y="842"/>
                  </a:lnTo>
                  <a:lnTo>
                    <a:pt x="120" y="914"/>
                  </a:lnTo>
                  <a:lnTo>
                    <a:pt x="157" y="982"/>
                  </a:lnTo>
                  <a:lnTo>
                    <a:pt x="200" y="1047"/>
                  </a:lnTo>
                  <a:lnTo>
                    <a:pt x="250" y="1108"/>
                  </a:lnTo>
                  <a:lnTo>
                    <a:pt x="276" y="1135"/>
                  </a:lnTo>
                  <a:lnTo>
                    <a:pt x="284" y="1142"/>
                  </a:lnTo>
                  <a:lnTo>
                    <a:pt x="300" y="1150"/>
                  </a:lnTo>
                  <a:lnTo>
                    <a:pt x="317" y="1149"/>
                  </a:lnTo>
                  <a:lnTo>
                    <a:pt x="332" y="1141"/>
                  </a:lnTo>
                  <a:lnTo>
                    <a:pt x="343" y="1130"/>
                  </a:lnTo>
                  <a:lnTo>
                    <a:pt x="350" y="1115"/>
                  </a:lnTo>
                  <a:lnTo>
                    <a:pt x="350" y="1099"/>
                  </a:lnTo>
                  <a:lnTo>
                    <a:pt x="344" y="1082"/>
                  </a:lnTo>
                  <a:lnTo>
                    <a:pt x="337" y="1075"/>
                  </a:lnTo>
                  <a:lnTo>
                    <a:pt x="313" y="1050"/>
                  </a:lnTo>
                  <a:lnTo>
                    <a:pt x="269" y="996"/>
                  </a:lnTo>
                  <a:lnTo>
                    <a:pt x="231" y="938"/>
                  </a:lnTo>
                  <a:lnTo>
                    <a:pt x="198" y="877"/>
                  </a:lnTo>
                  <a:lnTo>
                    <a:pt x="171" y="812"/>
                  </a:lnTo>
                  <a:lnTo>
                    <a:pt x="151" y="746"/>
                  </a:lnTo>
                  <a:lnTo>
                    <a:pt x="138" y="678"/>
                  </a:lnTo>
                  <a:lnTo>
                    <a:pt x="131" y="609"/>
                  </a:lnTo>
                  <a:lnTo>
                    <a:pt x="130" y="574"/>
                  </a:lnTo>
                  <a:lnTo>
                    <a:pt x="131" y="540"/>
                  </a:lnTo>
                  <a:lnTo>
                    <a:pt x="138" y="471"/>
                  </a:lnTo>
                  <a:lnTo>
                    <a:pt x="151" y="402"/>
                  </a:lnTo>
                  <a:lnTo>
                    <a:pt x="171" y="336"/>
                  </a:lnTo>
                  <a:lnTo>
                    <a:pt x="198" y="271"/>
                  </a:lnTo>
                  <a:lnTo>
                    <a:pt x="231" y="210"/>
                  </a:lnTo>
                  <a:lnTo>
                    <a:pt x="269" y="152"/>
                  </a:lnTo>
                  <a:lnTo>
                    <a:pt x="313" y="99"/>
                  </a:lnTo>
                  <a:lnTo>
                    <a:pt x="337" y="73"/>
                  </a:lnTo>
                  <a:lnTo>
                    <a:pt x="346" y="63"/>
                  </a:lnTo>
                  <a:lnTo>
                    <a:pt x="350" y="38"/>
                  </a:lnTo>
                  <a:lnTo>
                    <a:pt x="341" y="15"/>
                  </a:lnTo>
                  <a:lnTo>
                    <a:pt x="320" y="1"/>
                  </a:lnTo>
                  <a:lnTo>
                    <a:pt x="305" y="0"/>
                  </a:lnTo>
                  <a:close/>
                  <a:moveTo>
                    <a:pt x="1370" y="0"/>
                  </a:moveTo>
                  <a:lnTo>
                    <a:pt x="1355" y="1"/>
                  </a:lnTo>
                  <a:lnTo>
                    <a:pt x="1335" y="15"/>
                  </a:lnTo>
                  <a:lnTo>
                    <a:pt x="1325" y="38"/>
                  </a:lnTo>
                  <a:lnTo>
                    <a:pt x="1329" y="63"/>
                  </a:lnTo>
                  <a:lnTo>
                    <a:pt x="1338" y="73"/>
                  </a:lnTo>
                  <a:lnTo>
                    <a:pt x="1362" y="99"/>
                  </a:lnTo>
                  <a:lnTo>
                    <a:pt x="1406" y="152"/>
                  </a:lnTo>
                  <a:lnTo>
                    <a:pt x="1445" y="210"/>
                  </a:lnTo>
                  <a:lnTo>
                    <a:pt x="1477" y="271"/>
                  </a:lnTo>
                  <a:lnTo>
                    <a:pt x="1504" y="336"/>
                  </a:lnTo>
                  <a:lnTo>
                    <a:pt x="1524" y="402"/>
                  </a:lnTo>
                  <a:lnTo>
                    <a:pt x="1538" y="471"/>
                  </a:lnTo>
                  <a:lnTo>
                    <a:pt x="1545" y="540"/>
                  </a:lnTo>
                  <a:lnTo>
                    <a:pt x="1545" y="574"/>
                  </a:lnTo>
                  <a:lnTo>
                    <a:pt x="1545" y="609"/>
                  </a:lnTo>
                  <a:lnTo>
                    <a:pt x="1538" y="678"/>
                  </a:lnTo>
                  <a:lnTo>
                    <a:pt x="1524" y="746"/>
                  </a:lnTo>
                  <a:lnTo>
                    <a:pt x="1504" y="812"/>
                  </a:lnTo>
                  <a:lnTo>
                    <a:pt x="1477" y="877"/>
                  </a:lnTo>
                  <a:lnTo>
                    <a:pt x="1445" y="938"/>
                  </a:lnTo>
                  <a:lnTo>
                    <a:pt x="1406" y="996"/>
                  </a:lnTo>
                  <a:lnTo>
                    <a:pt x="1362" y="1050"/>
                  </a:lnTo>
                  <a:lnTo>
                    <a:pt x="1338" y="1075"/>
                  </a:lnTo>
                  <a:lnTo>
                    <a:pt x="1331" y="1082"/>
                  </a:lnTo>
                  <a:lnTo>
                    <a:pt x="1325" y="1099"/>
                  </a:lnTo>
                  <a:lnTo>
                    <a:pt x="1326" y="1115"/>
                  </a:lnTo>
                  <a:lnTo>
                    <a:pt x="1333" y="1130"/>
                  </a:lnTo>
                  <a:lnTo>
                    <a:pt x="1344" y="1141"/>
                  </a:lnTo>
                  <a:lnTo>
                    <a:pt x="1358" y="1149"/>
                  </a:lnTo>
                  <a:lnTo>
                    <a:pt x="1375" y="1150"/>
                  </a:lnTo>
                  <a:lnTo>
                    <a:pt x="1391" y="1142"/>
                  </a:lnTo>
                  <a:lnTo>
                    <a:pt x="1399" y="1135"/>
                  </a:lnTo>
                  <a:lnTo>
                    <a:pt x="1427" y="1108"/>
                  </a:lnTo>
                  <a:lnTo>
                    <a:pt x="1475" y="1047"/>
                  </a:lnTo>
                  <a:lnTo>
                    <a:pt x="1518" y="982"/>
                  </a:lnTo>
                  <a:lnTo>
                    <a:pt x="1555" y="914"/>
                  </a:lnTo>
                  <a:lnTo>
                    <a:pt x="1585" y="842"/>
                  </a:lnTo>
                  <a:lnTo>
                    <a:pt x="1607" y="767"/>
                  </a:lnTo>
                  <a:lnTo>
                    <a:pt x="1623" y="691"/>
                  </a:lnTo>
                  <a:lnTo>
                    <a:pt x="1631" y="613"/>
                  </a:lnTo>
                  <a:lnTo>
                    <a:pt x="1632" y="574"/>
                  </a:lnTo>
                  <a:lnTo>
                    <a:pt x="1631" y="536"/>
                  </a:lnTo>
                  <a:lnTo>
                    <a:pt x="1623" y="457"/>
                  </a:lnTo>
                  <a:lnTo>
                    <a:pt x="1607" y="381"/>
                  </a:lnTo>
                  <a:lnTo>
                    <a:pt x="1585" y="307"/>
                  </a:lnTo>
                  <a:lnTo>
                    <a:pt x="1555" y="235"/>
                  </a:lnTo>
                  <a:lnTo>
                    <a:pt x="1518" y="167"/>
                  </a:lnTo>
                  <a:lnTo>
                    <a:pt x="1475" y="102"/>
                  </a:lnTo>
                  <a:lnTo>
                    <a:pt x="1427" y="41"/>
                  </a:lnTo>
                  <a:lnTo>
                    <a:pt x="1399" y="13"/>
                  </a:lnTo>
                  <a:lnTo>
                    <a:pt x="1393" y="7"/>
                  </a:lnTo>
                  <a:lnTo>
                    <a:pt x="1378" y="1"/>
                  </a:lnTo>
                  <a:lnTo>
                    <a:pt x="1370" y="0"/>
                  </a:lnTo>
                  <a:lnTo>
                    <a:pt x="1370" y="0"/>
                  </a:lnTo>
                  <a:close/>
                  <a:moveTo>
                    <a:pt x="502" y="196"/>
                  </a:moveTo>
                  <a:lnTo>
                    <a:pt x="493" y="196"/>
                  </a:lnTo>
                  <a:lnTo>
                    <a:pt x="478" y="203"/>
                  </a:lnTo>
                  <a:lnTo>
                    <a:pt x="472" y="208"/>
                  </a:lnTo>
                  <a:lnTo>
                    <a:pt x="438" y="246"/>
                  </a:lnTo>
                  <a:lnTo>
                    <a:pt x="382" y="330"/>
                  </a:lnTo>
                  <a:lnTo>
                    <a:pt x="343" y="424"/>
                  </a:lnTo>
                  <a:lnTo>
                    <a:pt x="323" y="523"/>
                  </a:lnTo>
                  <a:lnTo>
                    <a:pt x="321" y="574"/>
                  </a:lnTo>
                  <a:lnTo>
                    <a:pt x="323" y="625"/>
                  </a:lnTo>
                  <a:lnTo>
                    <a:pt x="343" y="725"/>
                  </a:lnTo>
                  <a:lnTo>
                    <a:pt x="382" y="818"/>
                  </a:lnTo>
                  <a:lnTo>
                    <a:pt x="438" y="903"/>
                  </a:lnTo>
                  <a:lnTo>
                    <a:pt x="472" y="940"/>
                  </a:lnTo>
                  <a:lnTo>
                    <a:pt x="480" y="946"/>
                  </a:lnTo>
                  <a:lnTo>
                    <a:pt x="497" y="953"/>
                  </a:lnTo>
                  <a:lnTo>
                    <a:pt x="513" y="952"/>
                  </a:lnTo>
                  <a:lnTo>
                    <a:pt x="527" y="945"/>
                  </a:lnTo>
                  <a:lnTo>
                    <a:pt x="538" y="934"/>
                  </a:lnTo>
                  <a:lnTo>
                    <a:pt x="545" y="920"/>
                  </a:lnTo>
                  <a:lnTo>
                    <a:pt x="546" y="904"/>
                  </a:lnTo>
                  <a:lnTo>
                    <a:pt x="540" y="887"/>
                  </a:lnTo>
                  <a:lnTo>
                    <a:pt x="533" y="879"/>
                  </a:lnTo>
                  <a:lnTo>
                    <a:pt x="504" y="849"/>
                  </a:lnTo>
                  <a:lnTo>
                    <a:pt x="458" y="778"/>
                  </a:lnTo>
                  <a:lnTo>
                    <a:pt x="425" y="699"/>
                  </a:lnTo>
                  <a:lnTo>
                    <a:pt x="408" y="617"/>
                  </a:lnTo>
                  <a:lnTo>
                    <a:pt x="407" y="574"/>
                  </a:lnTo>
                  <a:lnTo>
                    <a:pt x="408" y="533"/>
                  </a:lnTo>
                  <a:lnTo>
                    <a:pt x="425" y="449"/>
                  </a:lnTo>
                  <a:lnTo>
                    <a:pt x="458" y="371"/>
                  </a:lnTo>
                  <a:lnTo>
                    <a:pt x="504" y="300"/>
                  </a:lnTo>
                  <a:lnTo>
                    <a:pt x="533" y="269"/>
                  </a:lnTo>
                  <a:lnTo>
                    <a:pt x="542" y="258"/>
                  </a:lnTo>
                  <a:lnTo>
                    <a:pt x="546" y="234"/>
                  </a:lnTo>
                  <a:lnTo>
                    <a:pt x="536" y="211"/>
                  </a:lnTo>
                  <a:lnTo>
                    <a:pt x="516" y="197"/>
                  </a:lnTo>
                  <a:lnTo>
                    <a:pt x="502" y="196"/>
                  </a:lnTo>
                  <a:close/>
                  <a:moveTo>
                    <a:pt x="1173" y="196"/>
                  </a:moveTo>
                  <a:lnTo>
                    <a:pt x="1159" y="197"/>
                  </a:lnTo>
                  <a:lnTo>
                    <a:pt x="1139" y="211"/>
                  </a:lnTo>
                  <a:lnTo>
                    <a:pt x="1129" y="234"/>
                  </a:lnTo>
                  <a:lnTo>
                    <a:pt x="1134" y="258"/>
                  </a:lnTo>
                  <a:lnTo>
                    <a:pt x="1143" y="269"/>
                  </a:lnTo>
                  <a:lnTo>
                    <a:pt x="1171" y="300"/>
                  </a:lnTo>
                  <a:lnTo>
                    <a:pt x="1218" y="371"/>
                  </a:lnTo>
                  <a:lnTo>
                    <a:pt x="1251" y="449"/>
                  </a:lnTo>
                  <a:lnTo>
                    <a:pt x="1267" y="533"/>
                  </a:lnTo>
                  <a:lnTo>
                    <a:pt x="1269" y="574"/>
                  </a:lnTo>
                  <a:lnTo>
                    <a:pt x="1267" y="617"/>
                  </a:lnTo>
                  <a:lnTo>
                    <a:pt x="1251" y="699"/>
                  </a:lnTo>
                  <a:lnTo>
                    <a:pt x="1218" y="778"/>
                  </a:lnTo>
                  <a:lnTo>
                    <a:pt x="1171" y="849"/>
                  </a:lnTo>
                  <a:lnTo>
                    <a:pt x="1143" y="879"/>
                  </a:lnTo>
                  <a:lnTo>
                    <a:pt x="1136" y="887"/>
                  </a:lnTo>
                  <a:lnTo>
                    <a:pt x="1129" y="904"/>
                  </a:lnTo>
                  <a:lnTo>
                    <a:pt x="1130" y="920"/>
                  </a:lnTo>
                  <a:lnTo>
                    <a:pt x="1137" y="934"/>
                  </a:lnTo>
                  <a:lnTo>
                    <a:pt x="1148" y="945"/>
                  </a:lnTo>
                  <a:lnTo>
                    <a:pt x="1163" y="952"/>
                  </a:lnTo>
                  <a:lnTo>
                    <a:pt x="1180" y="953"/>
                  </a:lnTo>
                  <a:lnTo>
                    <a:pt x="1196" y="946"/>
                  </a:lnTo>
                  <a:lnTo>
                    <a:pt x="1203" y="940"/>
                  </a:lnTo>
                  <a:lnTo>
                    <a:pt x="1237" y="903"/>
                  </a:lnTo>
                  <a:lnTo>
                    <a:pt x="1294" y="818"/>
                  </a:lnTo>
                  <a:lnTo>
                    <a:pt x="1333" y="725"/>
                  </a:lnTo>
                  <a:lnTo>
                    <a:pt x="1353" y="625"/>
                  </a:lnTo>
                  <a:lnTo>
                    <a:pt x="1354" y="574"/>
                  </a:lnTo>
                  <a:lnTo>
                    <a:pt x="1353" y="523"/>
                  </a:lnTo>
                  <a:lnTo>
                    <a:pt x="1333" y="424"/>
                  </a:lnTo>
                  <a:lnTo>
                    <a:pt x="1294" y="330"/>
                  </a:lnTo>
                  <a:lnTo>
                    <a:pt x="1237" y="246"/>
                  </a:lnTo>
                  <a:lnTo>
                    <a:pt x="1203" y="208"/>
                  </a:lnTo>
                  <a:lnTo>
                    <a:pt x="1197" y="203"/>
                  </a:lnTo>
                  <a:lnTo>
                    <a:pt x="1182" y="196"/>
                  </a:lnTo>
                  <a:lnTo>
                    <a:pt x="1173" y="196"/>
                  </a:lnTo>
                  <a:lnTo>
                    <a:pt x="1173" y="196"/>
                  </a:lnTo>
                  <a:close/>
                  <a:moveTo>
                    <a:pt x="838" y="362"/>
                  </a:moveTo>
                  <a:lnTo>
                    <a:pt x="817" y="362"/>
                  </a:lnTo>
                  <a:lnTo>
                    <a:pt x="776" y="370"/>
                  </a:lnTo>
                  <a:lnTo>
                    <a:pt x="737" y="386"/>
                  </a:lnTo>
                  <a:lnTo>
                    <a:pt x="703" y="410"/>
                  </a:lnTo>
                  <a:lnTo>
                    <a:pt x="688" y="424"/>
                  </a:lnTo>
                  <a:lnTo>
                    <a:pt x="672" y="439"/>
                  </a:lnTo>
                  <a:lnTo>
                    <a:pt x="650" y="474"/>
                  </a:lnTo>
                  <a:lnTo>
                    <a:pt x="634" y="512"/>
                  </a:lnTo>
                  <a:lnTo>
                    <a:pt x="626" y="553"/>
                  </a:lnTo>
                  <a:lnTo>
                    <a:pt x="625" y="574"/>
                  </a:lnTo>
                  <a:lnTo>
                    <a:pt x="626" y="596"/>
                  </a:lnTo>
                  <a:lnTo>
                    <a:pt x="634" y="636"/>
                  </a:lnTo>
                  <a:lnTo>
                    <a:pt x="650" y="675"/>
                  </a:lnTo>
                  <a:lnTo>
                    <a:pt x="672" y="709"/>
                  </a:lnTo>
                  <a:lnTo>
                    <a:pt x="688" y="725"/>
                  </a:lnTo>
                  <a:lnTo>
                    <a:pt x="701" y="738"/>
                  </a:lnTo>
                  <a:lnTo>
                    <a:pt x="716" y="749"/>
                  </a:lnTo>
                  <a:lnTo>
                    <a:pt x="3" y="3415"/>
                  </a:lnTo>
                  <a:lnTo>
                    <a:pt x="0" y="3425"/>
                  </a:lnTo>
                  <a:lnTo>
                    <a:pt x="3" y="3443"/>
                  </a:lnTo>
                  <a:lnTo>
                    <a:pt x="12" y="3456"/>
                  </a:lnTo>
                  <a:lnTo>
                    <a:pt x="25" y="3465"/>
                  </a:lnTo>
                  <a:lnTo>
                    <a:pt x="40" y="3470"/>
                  </a:lnTo>
                  <a:lnTo>
                    <a:pt x="56" y="3468"/>
                  </a:lnTo>
                  <a:lnTo>
                    <a:pt x="71" y="3461"/>
                  </a:lnTo>
                  <a:lnTo>
                    <a:pt x="82" y="3447"/>
                  </a:lnTo>
                  <a:lnTo>
                    <a:pt x="85" y="3438"/>
                  </a:lnTo>
                  <a:lnTo>
                    <a:pt x="88" y="3427"/>
                  </a:lnTo>
                  <a:lnTo>
                    <a:pt x="838" y="2677"/>
                  </a:lnTo>
                  <a:lnTo>
                    <a:pt x="1588" y="3427"/>
                  </a:lnTo>
                  <a:lnTo>
                    <a:pt x="1590" y="3438"/>
                  </a:lnTo>
                  <a:lnTo>
                    <a:pt x="1593" y="3447"/>
                  </a:lnTo>
                  <a:lnTo>
                    <a:pt x="1604" y="3461"/>
                  </a:lnTo>
                  <a:lnTo>
                    <a:pt x="1619" y="3468"/>
                  </a:lnTo>
                  <a:lnTo>
                    <a:pt x="1635" y="3470"/>
                  </a:lnTo>
                  <a:lnTo>
                    <a:pt x="1650" y="3465"/>
                  </a:lnTo>
                  <a:lnTo>
                    <a:pt x="1663" y="3456"/>
                  </a:lnTo>
                  <a:lnTo>
                    <a:pt x="1672" y="3443"/>
                  </a:lnTo>
                  <a:lnTo>
                    <a:pt x="1676" y="3425"/>
                  </a:lnTo>
                  <a:lnTo>
                    <a:pt x="1674" y="3415"/>
                  </a:lnTo>
                  <a:lnTo>
                    <a:pt x="959" y="749"/>
                  </a:lnTo>
                  <a:lnTo>
                    <a:pt x="974" y="738"/>
                  </a:lnTo>
                  <a:lnTo>
                    <a:pt x="988" y="725"/>
                  </a:lnTo>
                  <a:lnTo>
                    <a:pt x="1003" y="709"/>
                  </a:lnTo>
                  <a:lnTo>
                    <a:pt x="1026" y="675"/>
                  </a:lnTo>
                  <a:lnTo>
                    <a:pt x="1041" y="636"/>
                  </a:lnTo>
                  <a:lnTo>
                    <a:pt x="1049" y="596"/>
                  </a:lnTo>
                  <a:lnTo>
                    <a:pt x="1050" y="574"/>
                  </a:lnTo>
                  <a:lnTo>
                    <a:pt x="1049" y="553"/>
                  </a:lnTo>
                  <a:lnTo>
                    <a:pt x="1041" y="512"/>
                  </a:lnTo>
                  <a:lnTo>
                    <a:pt x="1026" y="474"/>
                  </a:lnTo>
                  <a:lnTo>
                    <a:pt x="1003" y="439"/>
                  </a:lnTo>
                  <a:lnTo>
                    <a:pt x="988" y="424"/>
                  </a:lnTo>
                  <a:lnTo>
                    <a:pt x="973" y="410"/>
                  </a:lnTo>
                  <a:lnTo>
                    <a:pt x="938" y="386"/>
                  </a:lnTo>
                  <a:lnTo>
                    <a:pt x="900" y="370"/>
                  </a:lnTo>
                  <a:lnTo>
                    <a:pt x="858" y="362"/>
                  </a:lnTo>
                  <a:lnTo>
                    <a:pt x="838" y="362"/>
                  </a:lnTo>
                  <a:close/>
                  <a:moveTo>
                    <a:pt x="838" y="447"/>
                  </a:moveTo>
                  <a:lnTo>
                    <a:pt x="862" y="449"/>
                  </a:lnTo>
                  <a:lnTo>
                    <a:pt x="909" y="469"/>
                  </a:lnTo>
                  <a:lnTo>
                    <a:pt x="927" y="485"/>
                  </a:lnTo>
                  <a:lnTo>
                    <a:pt x="944" y="503"/>
                  </a:lnTo>
                  <a:lnTo>
                    <a:pt x="963" y="550"/>
                  </a:lnTo>
                  <a:lnTo>
                    <a:pt x="965" y="574"/>
                  </a:lnTo>
                  <a:lnTo>
                    <a:pt x="963" y="599"/>
                  </a:lnTo>
                  <a:lnTo>
                    <a:pt x="944" y="645"/>
                  </a:lnTo>
                  <a:lnTo>
                    <a:pt x="927" y="664"/>
                  </a:lnTo>
                  <a:lnTo>
                    <a:pt x="909" y="680"/>
                  </a:lnTo>
                  <a:lnTo>
                    <a:pt x="862" y="699"/>
                  </a:lnTo>
                  <a:lnTo>
                    <a:pt x="838" y="701"/>
                  </a:lnTo>
                  <a:lnTo>
                    <a:pt x="813" y="699"/>
                  </a:lnTo>
                  <a:lnTo>
                    <a:pt x="767" y="680"/>
                  </a:lnTo>
                  <a:lnTo>
                    <a:pt x="748" y="664"/>
                  </a:lnTo>
                  <a:lnTo>
                    <a:pt x="731" y="645"/>
                  </a:lnTo>
                  <a:lnTo>
                    <a:pt x="712" y="599"/>
                  </a:lnTo>
                  <a:lnTo>
                    <a:pt x="711" y="574"/>
                  </a:lnTo>
                  <a:lnTo>
                    <a:pt x="712" y="550"/>
                  </a:lnTo>
                  <a:lnTo>
                    <a:pt x="731" y="503"/>
                  </a:lnTo>
                  <a:lnTo>
                    <a:pt x="748" y="485"/>
                  </a:lnTo>
                  <a:lnTo>
                    <a:pt x="767" y="469"/>
                  </a:lnTo>
                  <a:lnTo>
                    <a:pt x="813" y="449"/>
                  </a:lnTo>
                  <a:lnTo>
                    <a:pt x="838" y="447"/>
                  </a:lnTo>
                  <a:close/>
                  <a:moveTo>
                    <a:pt x="796" y="783"/>
                  </a:moveTo>
                  <a:lnTo>
                    <a:pt x="817" y="787"/>
                  </a:lnTo>
                  <a:lnTo>
                    <a:pt x="838" y="787"/>
                  </a:lnTo>
                  <a:lnTo>
                    <a:pt x="858" y="787"/>
                  </a:lnTo>
                  <a:lnTo>
                    <a:pt x="879" y="783"/>
                  </a:lnTo>
                  <a:lnTo>
                    <a:pt x="882" y="792"/>
                  </a:lnTo>
                  <a:lnTo>
                    <a:pt x="838" y="835"/>
                  </a:lnTo>
                  <a:lnTo>
                    <a:pt x="794" y="792"/>
                  </a:lnTo>
                  <a:lnTo>
                    <a:pt x="796" y="783"/>
                  </a:lnTo>
                  <a:close/>
                  <a:moveTo>
                    <a:pt x="901" y="863"/>
                  </a:moveTo>
                  <a:lnTo>
                    <a:pt x="913" y="911"/>
                  </a:lnTo>
                  <a:lnTo>
                    <a:pt x="883" y="881"/>
                  </a:lnTo>
                  <a:lnTo>
                    <a:pt x="901" y="863"/>
                  </a:lnTo>
                  <a:close/>
                  <a:moveTo>
                    <a:pt x="775" y="863"/>
                  </a:moveTo>
                  <a:lnTo>
                    <a:pt x="792" y="881"/>
                  </a:lnTo>
                  <a:lnTo>
                    <a:pt x="762" y="911"/>
                  </a:lnTo>
                  <a:lnTo>
                    <a:pt x="775" y="863"/>
                  </a:lnTo>
                  <a:close/>
                  <a:moveTo>
                    <a:pt x="838" y="926"/>
                  </a:moveTo>
                  <a:lnTo>
                    <a:pt x="945" y="1034"/>
                  </a:lnTo>
                  <a:lnTo>
                    <a:pt x="838" y="1141"/>
                  </a:lnTo>
                  <a:lnTo>
                    <a:pt x="730" y="1034"/>
                  </a:lnTo>
                  <a:lnTo>
                    <a:pt x="838" y="926"/>
                  </a:lnTo>
                  <a:close/>
                  <a:moveTo>
                    <a:pt x="965" y="1105"/>
                  </a:moveTo>
                  <a:lnTo>
                    <a:pt x="1025" y="1328"/>
                  </a:lnTo>
                  <a:lnTo>
                    <a:pt x="883" y="1187"/>
                  </a:lnTo>
                  <a:lnTo>
                    <a:pt x="965" y="1105"/>
                  </a:lnTo>
                  <a:close/>
                  <a:moveTo>
                    <a:pt x="710" y="1105"/>
                  </a:moveTo>
                  <a:lnTo>
                    <a:pt x="792" y="1187"/>
                  </a:lnTo>
                  <a:lnTo>
                    <a:pt x="650" y="1328"/>
                  </a:lnTo>
                  <a:lnTo>
                    <a:pt x="710" y="1105"/>
                  </a:lnTo>
                  <a:close/>
                  <a:moveTo>
                    <a:pt x="838" y="1232"/>
                  </a:moveTo>
                  <a:lnTo>
                    <a:pt x="1058" y="1451"/>
                  </a:lnTo>
                  <a:lnTo>
                    <a:pt x="838" y="1671"/>
                  </a:lnTo>
                  <a:lnTo>
                    <a:pt x="618" y="1451"/>
                  </a:lnTo>
                  <a:lnTo>
                    <a:pt x="838" y="1232"/>
                  </a:lnTo>
                  <a:close/>
                  <a:moveTo>
                    <a:pt x="1077" y="1523"/>
                  </a:moveTo>
                  <a:lnTo>
                    <a:pt x="1219" y="2053"/>
                  </a:lnTo>
                  <a:lnTo>
                    <a:pt x="883" y="1717"/>
                  </a:lnTo>
                  <a:lnTo>
                    <a:pt x="1077" y="1523"/>
                  </a:lnTo>
                  <a:close/>
                  <a:moveTo>
                    <a:pt x="598" y="1523"/>
                  </a:moveTo>
                  <a:lnTo>
                    <a:pt x="792" y="1717"/>
                  </a:lnTo>
                  <a:lnTo>
                    <a:pt x="456" y="2053"/>
                  </a:lnTo>
                  <a:lnTo>
                    <a:pt x="598" y="1523"/>
                  </a:lnTo>
                  <a:close/>
                  <a:moveTo>
                    <a:pt x="838" y="1762"/>
                  </a:moveTo>
                  <a:lnTo>
                    <a:pt x="1250" y="2174"/>
                  </a:lnTo>
                  <a:lnTo>
                    <a:pt x="838" y="2587"/>
                  </a:lnTo>
                  <a:lnTo>
                    <a:pt x="425" y="2174"/>
                  </a:lnTo>
                  <a:lnTo>
                    <a:pt x="838" y="1762"/>
                  </a:lnTo>
                  <a:close/>
                  <a:moveTo>
                    <a:pt x="1271" y="2244"/>
                  </a:moveTo>
                  <a:lnTo>
                    <a:pt x="1555" y="3303"/>
                  </a:lnTo>
                  <a:lnTo>
                    <a:pt x="883" y="2633"/>
                  </a:lnTo>
                  <a:lnTo>
                    <a:pt x="1271" y="2244"/>
                  </a:lnTo>
                  <a:close/>
                  <a:moveTo>
                    <a:pt x="405" y="2244"/>
                  </a:moveTo>
                  <a:lnTo>
                    <a:pt x="792" y="2633"/>
                  </a:lnTo>
                  <a:lnTo>
                    <a:pt x="121" y="3303"/>
                  </a:lnTo>
                  <a:lnTo>
                    <a:pt x="405" y="2244"/>
                  </a:lnTo>
                  <a:close/>
                </a:path>
              </a:pathLst>
            </a:custGeom>
            <a:solidFill>
              <a:srgbClr val="ED7D31"/>
            </a:solidFill>
            <a:ln>
              <a:solidFill>
                <a:srgbClr val="ED7D3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070" name="Freeform 5">
              <a:extLst>
                <a:ext uri="{FF2B5EF4-FFF2-40B4-BE49-F238E27FC236}">
                  <a16:creationId xmlns:a16="http://schemas.microsoft.com/office/drawing/2014/main" id="{C33CD090-9FE3-A71A-8C6E-6AB44A7E283A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9073823" y="3655197"/>
              <a:ext cx="59389" cy="117683"/>
            </a:xfrm>
            <a:custGeom>
              <a:avLst/>
              <a:gdLst>
                <a:gd name="T0" fmla="*/ 200 w 1676"/>
                <a:gd name="T1" fmla="*/ 102 h 3470"/>
                <a:gd name="T2" fmla="*/ 44 w 1676"/>
                <a:gd name="T3" fmla="*/ 536 h 3470"/>
                <a:gd name="T4" fmla="*/ 120 w 1676"/>
                <a:gd name="T5" fmla="*/ 914 h 3470"/>
                <a:gd name="T6" fmla="*/ 300 w 1676"/>
                <a:gd name="T7" fmla="*/ 1150 h 3470"/>
                <a:gd name="T8" fmla="*/ 344 w 1676"/>
                <a:gd name="T9" fmla="*/ 1082 h 3470"/>
                <a:gd name="T10" fmla="*/ 171 w 1676"/>
                <a:gd name="T11" fmla="*/ 812 h 3470"/>
                <a:gd name="T12" fmla="*/ 138 w 1676"/>
                <a:gd name="T13" fmla="*/ 471 h 3470"/>
                <a:gd name="T14" fmla="*/ 313 w 1676"/>
                <a:gd name="T15" fmla="*/ 99 h 3470"/>
                <a:gd name="T16" fmla="*/ 305 w 1676"/>
                <a:gd name="T17" fmla="*/ 0 h 3470"/>
                <a:gd name="T18" fmla="*/ 1338 w 1676"/>
                <a:gd name="T19" fmla="*/ 73 h 3470"/>
                <a:gd name="T20" fmla="*/ 1524 w 1676"/>
                <a:gd name="T21" fmla="*/ 402 h 3470"/>
                <a:gd name="T22" fmla="*/ 1524 w 1676"/>
                <a:gd name="T23" fmla="*/ 746 h 3470"/>
                <a:gd name="T24" fmla="*/ 1338 w 1676"/>
                <a:gd name="T25" fmla="*/ 1075 h 3470"/>
                <a:gd name="T26" fmla="*/ 1358 w 1676"/>
                <a:gd name="T27" fmla="*/ 1149 h 3470"/>
                <a:gd name="T28" fmla="*/ 1518 w 1676"/>
                <a:gd name="T29" fmla="*/ 982 h 3470"/>
                <a:gd name="T30" fmla="*/ 1632 w 1676"/>
                <a:gd name="T31" fmla="*/ 574 h 3470"/>
                <a:gd name="T32" fmla="*/ 1518 w 1676"/>
                <a:gd name="T33" fmla="*/ 167 h 3470"/>
                <a:gd name="T34" fmla="*/ 1370 w 1676"/>
                <a:gd name="T35" fmla="*/ 0 h 3470"/>
                <a:gd name="T36" fmla="*/ 438 w 1676"/>
                <a:gd name="T37" fmla="*/ 246 h 3470"/>
                <a:gd name="T38" fmla="*/ 343 w 1676"/>
                <a:gd name="T39" fmla="*/ 725 h 3470"/>
                <a:gd name="T40" fmla="*/ 513 w 1676"/>
                <a:gd name="T41" fmla="*/ 952 h 3470"/>
                <a:gd name="T42" fmla="*/ 533 w 1676"/>
                <a:gd name="T43" fmla="*/ 879 h 3470"/>
                <a:gd name="T44" fmla="*/ 408 w 1676"/>
                <a:gd name="T45" fmla="*/ 533 h 3470"/>
                <a:gd name="T46" fmla="*/ 546 w 1676"/>
                <a:gd name="T47" fmla="*/ 234 h 3470"/>
                <a:gd name="T48" fmla="*/ 1139 w 1676"/>
                <a:gd name="T49" fmla="*/ 211 h 3470"/>
                <a:gd name="T50" fmla="*/ 1251 w 1676"/>
                <a:gd name="T51" fmla="*/ 449 h 3470"/>
                <a:gd name="T52" fmla="*/ 1171 w 1676"/>
                <a:gd name="T53" fmla="*/ 849 h 3470"/>
                <a:gd name="T54" fmla="*/ 1148 w 1676"/>
                <a:gd name="T55" fmla="*/ 945 h 3470"/>
                <a:gd name="T56" fmla="*/ 1294 w 1676"/>
                <a:gd name="T57" fmla="*/ 818 h 3470"/>
                <a:gd name="T58" fmla="*/ 1294 w 1676"/>
                <a:gd name="T59" fmla="*/ 330 h 3470"/>
                <a:gd name="T60" fmla="*/ 1173 w 1676"/>
                <a:gd name="T61" fmla="*/ 196 h 3470"/>
                <a:gd name="T62" fmla="*/ 688 w 1676"/>
                <a:gd name="T63" fmla="*/ 424 h 3470"/>
                <a:gd name="T64" fmla="*/ 626 w 1676"/>
                <a:gd name="T65" fmla="*/ 596 h 3470"/>
                <a:gd name="T66" fmla="*/ 716 w 1676"/>
                <a:gd name="T67" fmla="*/ 749 h 3470"/>
                <a:gd name="T68" fmla="*/ 40 w 1676"/>
                <a:gd name="T69" fmla="*/ 3470 h 3470"/>
                <a:gd name="T70" fmla="*/ 838 w 1676"/>
                <a:gd name="T71" fmla="*/ 2677 h 3470"/>
                <a:gd name="T72" fmla="*/ 1635 w 1676"/>
                <a:gd name="T73" fmla="*/ 3470 h 3470"/>
                <a:gd name="T74" fmla="*/ 959 w 1676"/>
                <a:gd name="T75" fmla="*/ 749 h 3470"/>
                <a:gd name="T76" fmla="*/ 1049 w 1676"/>
                <a:gd name="T77" fmla="*/ 596 h 3470"/>
                <a:gd name="T78" fmla="*/ 988 w 1676"/>
                <a:gd name="T79" fmla="*/ 424 h 3470"/>
                <a:gd name="T80" fmla="*/ 838 w 1676"/>
                <a:gd name="T81" fmla="*/ 447 h 3470"/>
                <a:gd name="T82" fmla="*/ 965 w 1676"/>
                <a:gd name="T83" fmla="*/ 574 h 3470"/>
                <a:gd name="T84" fmla="*/ 838 w 1676"/>
                <a:gd name="T85" fmla="*/ 701 h 3470"/>
                <a:gd name="T86" fmla="*/ 711 w 1676"/>
                <a:gd name="T87" fmla="*/ 574 h 3470"/>
                <a:gd name="T88" fmla="*/ 838 w 1676"/>
                <a:gd name="T89" fmla="*/ 447 h 3470"/>
                <a:gd name="T90" fmla="*/ 882 w 1676"/>
                <a:gd name="T91" fmla="*/ 792 h 3470"/>
                <a:gd name="T92" fmla="*/ 883 w 1676"/>
                <a:gd name="T93" fmla="*/ 881 h 3470"/>
                <a:gd name="T94" fmla="*/ 838 w 1676"/>
                <a:gd name="T95" fmla="*/ 926 h 3470"/>
                <a:gd name="T96" fmla="*/ 1025 w 1676"/>
                <a:gd name="T97" fmla="*/ 1328 h 3470"/>
                <a:gd name="T98" fmla="*/ 710 w 1676"/>
                <a:gd name="T99" fmla="*/ 1105 h 3470"/>
                <a:gd name="T100" fmla="*/ 1077 w 1676"/>
                <a:gd name="T101" fmla="*/ 1523 h 3470"/>
                <a:gd name="T102" fmla="*/ 456 w 1676"/>
                <a:gd name="T103" fmla="*/ 2053 h 3470"/>
                <a:gd name="T104" fmla="*/ 838 w 1676"/>
                <a:gd name="T105" fmla="*/ 1762 h 3470"/>
                <a:gd name="T106" fmla="*/ 792 w 1676"/>
                <a:gd name="T107" fmla="*/ 2633 h 3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676" h="3470">
                  <a:moveTo>
                    <a:pt x="305" y="0"/>
                  </a:moveTo>
                  <a:lnTo>
                    <a:pt x="297" y="1"/>
                  </a:lnTo>
                  <a:lnTo>
                    <a:pt x="282" y="7"/>
                  </a:lnTo>
                  <a:lnTo>
                    <a:pt x="276" y="13"/>
                  </a:lnTo>
                  <a:lnTo>
                    <a:pt x="250" y="41"/>
                  </a:lnTo>
                  <a:lnTo>
                    <a:pt x="200" y="102"/>
                  </a:lnTo>
                  <a:lnTo>
                    <a:pt x="157" y="167"/>
                  </a:lnTo>
                  <a:lnTo>
                    <a:pt x="120" y="235"/>
                  </a:lnTo>
                  <a:lnTo>
                    <a:pt x="91" y="307"/>
                  </a:lnTo>
                  <a:lnTo>
                    <a:pt x="68" y="381"/>
                  </a:lnTo>
                  <a:lnTo>
                    <a:pt x="52" y="457"/>
                  </a:lnTo>
                  <a:lnTo>
                    <a:pt x="44" y="536"/>
                  </a:lnTo>
                  <a:lnTo>
                    <a:pt x="44" y="574"/>
                  </a:lnTo>
                  <a:lnTo>
                    <a:pt x="44" y="613"/>
                  </a:lnTo>
                  <a:lnTo>
                    <a:pt x="52" y="691"/>
                  </a:lnTo>
                  <a:lnTo>
                    <a:pt x="68" y="767"/>
                  </a:lnTo>
                  <a:lnTo>
                    <a:pt x="91" y="842"/>
                  </a:lnTo>
                  <a:lnTo>
                    <a:pt x="120" y="914"/>
                  </a:lnTo>
                  <a:lnTo>
                    <a:pt x="157" y="982"/>
                  </a:lnTo>
                  <a:lnTo>
                    <a:pt x="200" y="1047"/>
                  </a:lnTo>
                  <a:lnTo>
                    <a:pt x="250" y="1108"/>
                  </a:lnTo>
                  <a:lnTo>
                    <a:pt x="276" y="1135"/>
                  </a:lnTo>
                  <a:lnTo>
                    <a:pt x="284" y="1142"/>
                  </a:lnTo>
                  <a:lnTo>
                    <a:pt x="300" y="1150"/>
                  </a:lnTo>
                  <a:lnTo>
                    <a:pt x="317" y="1149"/>
                  </a:lnTo>
                  <a:lnTo>
                    <a:pt x="332" y="1141"/>
                  </a:lnTo>
                  <a:lnTo>
                    <a:pt x="343" y="1130"/>
                  </a:lnTo>
                  <a:lnTo>
                    <a:pt x="350" y="1115"/>
                  </a:lnTo>
                  <a:lnTo>
                    <a:pt x="350" y="1099"/>
                  </a:lnTo>
                  <a:lnTo>
                    <a:pt x="344" y="1082"/>
                  </a:lnTo>
                  <a:lnTo>
                    <a:pt x="337" y="1075"/>
                  </a:lnTo>
                  <a:lnTo>
                    <a:pt x="313" y="1050"/>
                  </a:lnTo>
                  <a:lnTo>
                    <a:pt x="269" y="996"/>
                  </a:lnTo>
                  <a:lnTo>
                    <a:pt x="231" y="938"/>
                  </a:lnTo>
                  <a:lnTo>
                    <a:pt x="198" y="877"/>
                  </a:lnTo>
                  <a:lnTo>
                    <a:pt x="171" y="812"/>
                  </a:lnTo>
                  <a:lnTo>
                    <a:pt x="151" y="746"/>
                  </a:lnTo>
                  <a:lnTo>
                    <a:pt x="138" y="678"/>
                  </a:lnTo>
                  <a:lnTo>
                    <a:pt x="131" y="609"/>
                  </a:lnTo>
                  <a:lnTo>
                    <a:pt x="130" y="574"/>
                  </a:lnTo>
                  <a:lnTo>
                    <a:pt x="131" y="540"/>
                  </a:lnTo>
                  <a:lnTo>
                    <a:pt x="138" y="471"/>
                  </a:lnTo>
                  <a:lnTo>
                    <a:pt x="151" y="402"/>
                  </a:lnTo>
                  <a:lnTo>
                    <a:pt x="171" y="336"/>
                  </a:lnTo>
                  <a:lnTo>
                    <a:pt x="198" y="271"/>
                  </a:lnTo>
                  <a:lnTo>
                    <a:pt x="231" y="210"/>
                  </a:lnTo>
                  <a:lnTo>
                    <a:pt x="269" y="152"/>
                  </a:lnTo>
                  <a:lnTo>
                    <a:pt x="313" y="99"/>
                  </a:lnTo>
                  <a:lnTo>
                    <a:pt x="337" y="73"/>
                  </a:lnTo>
                  <a:lnTo>
                    <a:pt x="346" y="63"/>
                  </a:lnTo>
                  <a:lnTo>
                    <a:pt x="350" y="38"/>
                  </a:lnTo>
                  <a:lnTo>
                    <a:pt x="341" y="15"/>
                  </a:lnTo>
                  <a:lnTo>
                    <a:pt x="320" y="1"/>
                  </a:lnTo>
                  <a:lnTo>
                    <a:pt x="305" y="0"/>
                  </a:lnTo>
                  <a:close/>
                  <a:moveTo>
                    <a:pt x="1370" y="0"/>
                  </a:moveTo>
                  <a:lnTo>
                    <a:pt x="1355" y="1"/>
                  </a:lnTo>
                  <a:lnTo>
                    <a:pt x="1335" y="15"/>
                  </a:lnTo>
                  <a:lnTo>
                    <a:pt x="1325" y="38"/>
                  </a:lnTo>
                  <a:lnTo>
                    <a:pt x="1329" y="63"/>
                  </a:lnTo>
                  <a:lnTo>
                    <a:pt x="1338" y="73"/>
                  </a:lnTo>
                  <a:lnTo>
                    <a:pt x="1362" y="99"/>
                  </a:lnTo>
                  <a:lnTo>
                    <a:pt x="1406" y="152"/>
                  </a:lnTo>
                  <a:lnTo>
                    <a:pt x="1445" y="210"/>
                  </a:lnTo>
                  <a:lnTo>
                    <a:pt x="1477" y="271"/>
                  </a:lnTo>
                  <a:lnTo>
                    <a:pt x="1504" y="336"/>
                  </a:lnTo>
                  <a:lnTo>
                    <a:pt x="1524" y="402"/>
                  </a:lnTo>
                  <a:lnTo>
                    <a:pt x="1538" y="471"/>
                  </a:lnTo>
                  <a:lnTo>
                    <a:pt x="1545" y="540"/>
                  </a:lnTo>
                  <a:lnTo>
                    <a:pt x="1545" y="574"/>
                  </a:lnTo>
                  <a:lnTo>
                    <a:pt x="1545" y="609"/>
                  </a:lnTo>
                  <a:lnTo>
                    <a:pt x="1538" y="678"/>
                  </a:lnTo>
                  <a:lnTo>
                    <a:pt x="1524" y="746"/>
                  </a:lnTo>
                  <a:lnTo>
                    <a:pt x="1504" y="812"/>
                  </a:lnTo>
                  <a:lnTo>
                    <a:pt x="1477" y="877"/>
                  </a:lnTo>
                  <a:lnTo>
                    <a:pt x="1445" y="938"/>
                  </a:lnTo>
                  <a:lnTo>
                    <a:pt x="1406" y="996"/>
                  </a:lnTo>
                  <a:lnTo>
                    <a:pt x="1362" y="1050"/>
                  </a:lnTo>
                  <a:lnTo>
                    <a:pt x="1338" y="1075"/>
                  </a:lnTo>
                  <a:lnTo>
                    <a:pt x="1331" y="1082"/>
                  </a:lnTo>
                  <a:lnTo>
                    <a:pt x="1325" y="1099"/>
                  </a:lnTo>
                  <a:lnTo>
                    <a:pt x="1326" y="1115"/>
                  </a:lnTo>
                  <a:lnTo>
                    <a:pt x="1333" y="1130"/>
                  </a:lnTo>
                  <a:lnTo>
                    <a:pt x="1344" y="1141"/>
                  </a:lnTo>
                  <a:lnTo>
                    <a:pt x="1358" y="1149"/>
                  </a:lnTo>
                  <a:lnTo>
                    <a:pt x="1375" y="1150"/>
                  </a:lnTo>
                  <a:lnTo>
                    <a:pt x="1391" y="1142"/>
                  </a:lnTo>
                  <a:lnTo>
                    <a:pt x="1399" y="1135"/>
                  </a:lnTo>
                  <a:lnTo>
                    <a:pt x="1427" y="1108"/>
                  </a:lnTo>
                  <a:lnTo>
                    <a:pt x="1475" y="1047"/>
                  </a:lnTo>
                  <a:lnTo>
                    <a:pt x="1518" y="982"/>
                  </a:lnTo>
                  <a:lnTo>
                    <a:pt x="1555" y="914"/>
                  </a:lnTo>
                  <a:lnTo>
                    <a:pt x="1585" y="842"/>
                  </a:lnTo>
                  <a:lnTo>
                    <a:pt x="1607" y="767"/>
                  </a:lnTo>
                  <a:lnTo>
                    <a:pt x="1623" y="691"/>
                  </a:lnTo>
                  <a:lnTo>
                    <a:pt x="1631" y="613"/>
                  </a:lnTo>
                  <a:lnTo>
                    <a:pt x="1632" y="574"/>
                  </a:lnTo>
                  <a:lnTo>
                    <a:pt x="1631" y="536"/>
                  </a:lnTo>
                  <a:lnTo>
                    <a:pt x="1623" y="457"/>
                  </a:lnTo>
                  <a:lnTo>
                    <a:pt x="1607" y="381"/>
                  </a:lnTo>
                  <a:lnTo>
                    <a:pt x="1585" y="307"/>
                  </a:lnTo>
                  <a:lnTo>
                    <a:pt x="1555" y="235"/>
                  </a:lnTo>
                  <a:lnTo>
                    <a:pt x="1518" y="167"/>
                  </a:lnTo>
                  <a:lnTo>
                    <a:pt x="1475" y="102"/>
                  </a:lnTo>
                  <a:lnTo>
                    <a:pt x="1427" y="41"/>
                  </a:lnTo>
                  <a:lnTo>
                    <a:pt x="1399" y="13"/>
                  </a:lnTo>
                  <a:lnTo>
                    <a:pt x="1393" y="7"/>
                  </a:lnTo>
                  <a:lnTo>
                    <a:pt x="1378" y="1"/>
                  </a:lnTo>
                  <a:lnTo>
                    <a:pt x="1370" y="0"/>
                  </a:lnTo>
                  <a:lnTo>
                    <a:pt x="1370" y="0"/>
                  </a:lnTo>
                  <a:close/>
                  <a:moveTo>
                    <a:pt x="502" y="196"/>
                  </a:moveTo>
                  <a:lnTo>
                    <a:pt x="493" y="196"/>
                  </a:lnTo>
                  <a:lnTo>
                    <a:pt x="478" y="203"/>
                  </a:lnTo>
                  <a:lnTo>
                    <a:pt x="472" y="208"/>
                  </a:lnTo>
                  <a:lnTo>
                    <a:pt x="438" y="246"/>
                  </a:lnTo>
                  <a:lnTo>
                    <a:pt x="382" y="330"/>
                  </a:lnTo>
                  <a:lnTo>
                    <a:pt x="343" y="424"/>
                  </a:lnTo>
                  <a:lnTo>
                    <a:pt x="323" y="523"/>
                  </a:lnTo>
                  <a:lnTo>
                    <a:pt x="321" y="574"/>
                  </a:lnTo>
                  <a:lnTo>
                    <a:pt x="323" y="625"/>
                  </a:lnTo>
                  <a:lnTo>
                    <a:pt x="343" y="725"/>
                  </a:lnTo>
                  <a:lnTo>
                    <a:pt x="382" y="818"/>
                  </a:lnTo>
                  <a:lnTo>
                    <a:pt x="438" y="903"/>
                  </a:lnTo>
                  <a:lnTo>
                    <a:pt x="472" y="940"/>
                  </a:lnTo>
                  <a:lnTo>
                    <a:pt x="480" y="946"/>
                  </a:lnTo>
                  <a:lnTo>
                    <a:pt x="497" y="953"/>
                  </a:lnTo>
                  <a:lnTo>
                    <a:pt x="513" y="952"/>
                  </a:lnTo>
                  <a:lnTo>
                    <a:pt x="527" y="945"/>
                  </a:lnTo>
                  <a:lnTo>
                    <a:pt x="538" y="934"/>
                  </a:lnTo>
                  <a:lnTo>
                    <a:pt x="545" y="920"/>
                  </a:lnTo>
                  <a:lnTo>
                    <a:pt x="546" y="904"/>
                  </a:lnTo>
                  <a:lnTo>
                    <a:pt x="540" y="887"/>
                  </a:lnTo>
                  <a:lnTo>
                    <a:pt x="533" y="879"/>
                  </a:lnTo>
                  <a:lnTo>
                    <a:pt x="504" y="849"/>
                  </a:lnTo>
                  <a:lnTo>
                    <a:pt x="458" y="778"/>
                  </a:lnTo>
                  <a:lnTo>
                    <a:pt x="425" y="699"/>
                  </a:lnTo>
                  <a:lnTo>
                    <a:pt x="408" y="617"/>
                  </a:lnTo>
                  <a:lnTo>
                    <a:pt x="407" y="574"/>
                  </a:lnTo>
                  <a:lnTo>
                    <a:pt x="408" y="533"/>
                  </a:lnTo>
                  <a:lnTo>
                    <a:pt x="425" y="449"/>
                  </a:lnTo>
                  <a:lnTo>
                    <a:pt x="458" y="371"/>
                  </a:lnTo>
                  <a:lnTo>
                    <a:pt x="504" y="300"/>
                  </a:lnTo>
                  <a:lnTo>
                    <a:pt x="533" y="269"/>
                  </a:lnTo>
                  <a:lnTo>
                    <a:pt x="542" y="258"/>
                  </a:lnTo>
                  <a:lnTo>
                    <a:pt x="546" y="234"/>
                  </a:lnTo>
                  <a:lnTo>
                    <a:pt x="536" y="211"/>
                  </a:lnTo>
                  <a:lnTo>
                    <a:pt x="516" y="197"/>
                  </a:lnTo>
                  <a:lnTo>
                    <a:pt x="502" y="196"/>
                  </a:lnTo>
                  <a:close/>
                  <a:moveTo>
                    <a:pt x="1173" y="196"/>
                  </a:moveTo>
                  <a:lnTo>
                    <a:pt x="1159" y="197"/>
                  </a:lnTo>
                  <a:lnTo>
                    <a:pt x="1139" y="211"/>
                  </a:lnTo>
                  <a:lnTo>
                    <a:pt x="1129" y="234"/>
                  </a:lnTo>
                  <a:lnTo>
                    <a:pt x="1134" y="258"/>
                  </a:lnTo>
                  <a:lnTo>
                    <a:pt x="1143" y="269"/>
                  </a:lnTo>
                  <a:lnTo>
                    <a:pt x="1171" y="300"/>
                  </a:lnTo>
                  <a:lnTo>
                    <a:pt x="1218" y="371"/>
                  </a:lnTo>
                  <a:lnTo>
                    <a:pt x="1251" y="449"/>
                  </a:lnTo>
                  <a:lnTo>
                    <a:pt x="1267" y="533"/>
                  </a:lnTo>
                  <a:lnTo>
                    <a:pt x="1269" y="574"/>
                  </a:lnTo>
                  <a:lnTo>
                    <a:pt x="1267" y="617"/>
                  </a:lnTo>
                  <a:lnTo>
                    <a:pt x="1251" y="699"/>
                  </a:lnTo>
                  <a:lnTo>
                    <a:pt x="1218" y="778"/>
                  </a:lnTo>
                  <a:lnTo>
                    <a:pt x="1171" y="849"/>
                  </a:lnTo>
                  <a:lnTo>
                    <a:pt x="1143" y="879"/>
                  </a:lnTo>
                  <a:lnTo>
                    <a:pt x="1136" y="887"/>
                  </a:lnTo>
                  <a:lnTo>
                    <a:pt x="1129" y="904"/>
                  </a:lnTo>
                  <a:lnTo>
                    <a:pt x="1130" y="920"/>
                  </a:lnTo>
                  <a:lnTo>
                    <a:pt x="1137" y="934"/>
                  </a:lnTo>
                  <a:lnTo>
                    <a:pt x="1148" y="945"/>
                  </a:lnTo>
                  <a:lnTo>
                    <a:pt x="1163" y="952"/>
                  </a:lnTo>
                  <a:lnTo>
                    <a:pt x="1180" y="953"/>
                  </a:lnTo>
                  <a:lnTo>
                    <a:pt x="1196" y="946"/>
                  </a:lnTo>
                  <a:lnTo>
                    <a:pt x="1203" y="940"/>
                  </a:lnTo>
                  <a:lnTo>
                    <a:pt x="1237" y="903"/>
                  </a:lnTo>
                  <a:lnTo>
                    <a:pt x="1294" y="818"/>
                  </a:lnTo>
                  <a:lnTo>
                    <a:pt x="1333" y="725"/>
                  </a:lnTo>
                  <a:lnTo>
                    <a:pt x="1353" y="625"/>
                  </a:lnTo>
                  <a:lnTo>
                    <a:pt x="1354" y="574"/>
                  </a:lnTo>
                  <a:lnTo>
                    <a:pt x="1353" y="523"/>
                  </a:lnTo>
                  <a:lnTo>
                    <a:pt x="1333" y="424"/>
                  </a:lnTo>
                  <a:lnTo>
                    <a:pt x="1294" y="330"/>
                  </a:lnTo>
                  <a:lnTo>
                    <a:pt x="1237" y="246"/>
                  </a:lnTo>
                  <a:lnTo>
                    <a:pt x="1203" y="208"/>
                  </a:lnTo>
                  <a:lnTo>
                    <a:pt x="1197" y="203"/>
                  </a:lnTo>
                  <a:lnTo>
                    <a:pt x="1182" y="196"/>
                  </a:lnTo>
                  <a:lnTo>
                    <a:pt x="1173" y="196"/>
                  </a:lnTo>
                  <a:lnTo>
                    <a:pt x="1173" y="196"/>
                  </a:lnTo>
                  <a:close/>
                  <a:moveTo>
                    <a:pt x="838" y="362"/>
                  </a:moveTo>
                  <a:lnTo>
                    <a:pt x="817" y="362"/>
                  </a:lnTo>
                  <a:lnTo>
                    <a:pt x="776" y="370"/>
                  </a:lnTo>
                  <a:lnTo>
                    <a:pt x="737" y="386"/>
                  </a:lnTo>
                  <a:lnTo>
                    <a:pt x="703" y="410"/>
                  </a:lnTo>
                  <a:lnTo>
                    <a:pt x="688" y="424"/>
                  </a:lnTo>
                  <a:lnTo>
                    <a:pt x="672" y="439"/>
                  </a:lnTo>
                  <a:lnTo>
                    <a:pt x="650" y="474"/>
                  </a:lnTo>
                  <a:lnTo>
                    <a:pt x="634" y="512"/>
                  </a:lnTo>
                  <a:lnTo>
                    <a:pt x="626" y="553"/>
                  </a:lnTo>
                  <a:lnTo>
                    <a:pt x="625" y="574"/>
                  </a:lnTo>
                  <a:lnTo>
                    <a:pt x="626" y="596"/>
                  </a:lnTo>
                  <a:lnTo>
                    <a:pt x="634" y="636"/>
                  </a:lnTo>
                  <a:lnTo>
                    <a:pt x="650" y="675"/>
                  </a:lnTo>
                  <a:lnTo>
                    <a:pt x="672" y="709"/>
                  </a:lnTo>
                  <a:lnTo>
                    <a:pt x="688" y="725"/>
                  </a:lnTo>
                  <a:lnTo>
                    <a:pt x="701" y="738"/>
                  </a:lnTo>
                  <a:lnTo>
                    <a:pt x="716" y="749"/>
                  </a:lnTo>
                  <a:lnTo>
                    <a:pt x="3" y="3415"/>
                  </a:lnTo>
                  <a:lnTo>
                    <a:pt x="0" y="3425"/>
                  </a:lnTo>
                  <a:lnTo>
                    <a:pt x="3" y="3443"/>
                  </a:lnTo>
                  <a:lnTo>
                    <a:pt x="12" y="3456"/>
                  </a:lnTo>
                  <a:lnTo>
                    <a:pt x="25" y="3465"/>
                  </a:lnTo>
                  <a:lnTo>
                    <a:pt x="40" y="3470"/>
                  </a:lnTo>
                  <a:lnTo>
                    <a:pt x="56" y="3468"/>
                  </a:lnTo>
                  <a:lnTo>
                    <a:pt x="71" y="3461"/>
                  </a:lnTo>
                  <a:lnTo>
                    <a:pt x="82" y="3447"/>
                  </a:lnTo>
                  <a:lnTo>
                    <a:pt x="85" y="3438"/>
                  </a:lnTo>
                  <a:lnTo>
                    <a:pt x="88" y="3427"/>
                  </a:lnTo>
                  <a:lnTo>
                    <a:pt x="838" y="2677"/>
                  </a:lnTo>
                  <a:lnTo>
                    <a:pt x="1588" y="3427"/>
                  </a:lnTo>
                  <a:lnTo>
                    <a:pt x="1590" y="3438"/>
                  </a:lnTo>
                  <a:lnTo>
                    <a:pt x="1593" y="3447"/>
                  </a:lnTo>
                  <a:lnTo>
                    <a:pt x="1604" y="3461"/>
                  </a:lnTo>
                  <a:lnTo>
                    <a:pt x="1619" y="3468"/>
                  </a:lnTo>
                  <a:lnTo>
                    <a:pt x="1635" y="3470"/>
                  </a:lnTo>
                  <a:lnTo>
                    <a:pt x="1650" y="3465"/>
                  </a:lnTo>
                  <a:lnTo>
                    <a:pt x="1663" y="3456"/>
                  </a:lnTo>
                  <a:lnTo>
                    <a:pt x="1672" y="3443"/>
                  </a:lnTo>
                  <a:lnTo>
                    <a:pt x="1676" y="3425"/>
                  </a:lnTo>
                  <a:lnTo>
                    <a:pt x="1674" y="3415"/>
                  </a:lnTo>
                  <a:lnTo>
                    <a:pt x="959" y="749"/>
                  </a:lnTo>
                  <a:lnTo>
                    <a:pt x="974" y="738"/>
                  </a:lnTo>
                  <a:lnTo>
                    <a:pt x="988" y="725"/>
                  </a:lnTo>
                  <a:lnTo>
                    <a:pt x="1003" y="709"/>
                  </a:lnTo>
                  <a:lnTo>
                    <a:pt x="1026" y="675"/>
                  </a:lnTo>
                  <a:lnTo>
                    <a:pt x="1041" y="636"/>
                  </a:lnTo>
                  <a:lnTo>
                    <a:pt x="1049" y="596"/>
                  </a:lnTo>
                  <a:lnTo>
                    <a:pt x="1050" y="574"/>
                  </a:lnTo>
                  <a:lnTo>
                    <a:pt x="1049" y="553"/>
                  </a:lnTo>
                  <a:lnTo>
                    <a:pt x="1041" y="512"/>
                  </a:lnTo>
                  <a:lnTo>
                    <a:pt x="1026" y="474"/>
                  </a:lnTo>
                  <a:lnTo>
                    <a:pt x="1003" y="439"/>
                  </a:lnTo>
                  <a:lnTo>
                    <a:pt x="988" y="424"/>
                  </a:lnTo>
                  <a:lnTo>
                    <a:pt x="973" y="410"/>
                  </a:lnTo>
                  <a:lnTo>
                    <a:pt x="938" y="386"/>
                  </a:lnTo>
                  <a:lnTo>
                    <a:pt x="900" y="370"/>
                  </a:lnTo>
                  <a:lnTo>
                    <a:pt x="858" y="362"/>
                  </a:lnTo>
                  <a:lnTo>
                    <a:pt x="838" y="362"/>
                  </a:lnTo>
                  <a:close/>
                  <a:moveTo>
                    <a:pt x="838" y="447"/>
                  </a:moveTo>
                  <a:lnTo>
                    <a:pt x="862" y="449"/>
                  </a:lnTo>
                  <a:lnTo>
                    <a:pt x="909" y="469"/>
                  </a:lnTo>
                  <a:lnTo>
                    <a:pt x="927" y="485"/>
                  </a:lnTo>
                  <a:lnTo>
                    <a:pt x="944" y="503"/>
                  </a:lnTo>
                  <a:lnTo>
                    <a:pt x="963" y="550"/>
                  </a:lnTo>
                  <a:lnTo>
                    <a:pt x="965" y="574"/>
                  </a:lnTo>
                  <a:lnTo>
                    <a:pt x="963" y="599"/>
                  </a:lnTo>
                  <a:lnTo>
                    <a:pt x="944" y="645"/>
                  </a:lnTo>
                  <a:lnTo>
                    <a:pt x="927" y="664"/>
                  </a:lnTo>
                  <a:lnTo>
                    <a:pt x="909" y="680"/>
                  </a:lnTo>
                  <a:lnTo>
                    <a:pt x="862" y="699"/>
                  </a:lnTo>
                  <a:lnTo>
                    <a:pt x="838" y="701"/>
                  </a:lnTo>
                  <a:lnTo>
                    <a:pt x="813" y="699"/>
                  </a:lnTo>
                  <a:lnTo>
                    <a:pt x="767" y="680"/>
                  </a:lnTo>
                  <a:lnTo>
                    <a:pt x="748" y="664"/>
                  </a:lnTo>
                  <a:lnTo>
                    <a:pt x="731" y="645"/>
                  </a:lnTo>
                  <a:lnTo>
                    <a:pt x="712" y="599"/>
                  </a:lnTo>
                  <a:lnTo>
                    <a:pt x="711" y="574"/>
                  </a:lnTo>
                  <a:lnTo>
                    <a:pt x="712" y="550"/>
                  </a:lnTo>
                  <a:lnTo>
                    <a:pt x="731" y="503"/>
                  </a:lnTo>
                  <a:lnTo>
                    <a:pt x="748" y="485"/>
                  </a:lnTo>
                  <a:lnTo>
                    <a:pt x="767" y="469"/>
                  </a:lnTo>
                  <a:lnTo>
                    <a:pt x="813" y="449"/>
                  </a:lnTo>
                  <a:lnTo>
                    <a:pt x="838" y="447"/>
                  </a:lnTo>
                  <a:close/>
                  <a:moveTo>
                    <a:pt x="796" y="783"/>
                  </a:moveTo>
                  <a:lnTo>
                    <a:pt x="817" y="787"/>
                  </a:lnTo>
                  <a:lnTo>
                    <a:pt x="838" y="787"/>
                  </a:lnTo>
                  <a:lnTo>
                    <a:pt x="858" y="787"/>
                  </a:lnTo>
                  <a:lnTo>
                    <a:pt x="879" y="783"/>
                  </a:lnTo>
                  <a:lnTo>
                    <a:pt x="882" y="792"/>
                  </a:lnTo>
                  <a:lnTo>
                    <a:pt x="838" y="835"/>
                  </a:lnTo>
                  <a:lnTo>
                    <a:pt x="794" y="792"/>
                  </a:lnTo>
                  <a:lnTo>
                    <a:pt x="796" y="783"/>
                  </a:lnTo>
                  <a:close/>
                  <a:moveTo>
                    <a:pt x="901" y="863"/>
                  </a:moveTo>
                  <a:lnTo>
                    <a:pt x="913" y="911"/>
                  </a:lnTo>
                  <a:lnTo>
                    <a:pt x="883" y="881"/>
                  </a:lnTo>
                  <a:lnTo>
                    <a:pt x="901" y="863"/>
                  </a:lnTo>
                  <a:close/>
                  <a:moveTo>
                    <a:pt x="775" y="863"/>
                  </a:moveTo>
                  <a:lnTo>
                    <a:pt x="792" y="881"/>
                  </a:lnTo>
                  <a:lnTo>
                    <a:pt x="762" y="911"/>
                  </a:lnTo>
                  <a:lnTo>
                    <a:pt x="775" y="863"/>
                  </a:lnTo>
                  <a:close/>
                  <a:moveTo>
                    <a:pt x="838" y="926"/>
                  </a:moveTo>
                  <a:lnTo>
                    <a:pt x="945" y="1034"/>
                  </a:lnTo>
                  <a:lnTo>
                    <a:pt x="838" y="1141"/>
                  </a:lnTo>
                  <a:lnTo>
                    <a:pt x="730" y="1034"/>
                  </a:lnTo>
                  <a:lnTo>
                    <a:pt x="838" y="926"/>
                  </a:lnTo>
                  <a:close/>
                  <a:moveTo>
                    <a:pt x="965" y="1105"/>
                  </a:moveTo>
                  <a:lnTo>
                    <a:pt x="1025" y="1328"/>
                  </a:lnTo>
                  <a:lnTo>
                    <a:pt x="883" y="1187"/>
                  </a:lnTo>
                  <a:lnTo>
                    <a:pt x="965" y="1105"/>
                  </a:lnTo>
                  <a:close/>
                  <a:moveTo>
                    <a:pt x="710" y="1105"/>
                  </a:moveTo>
                  <a:lnTo>
                    <a:pt x="792" y="1187"/>
                  </a:lnTo>
                  <a:lnTo>
                    <a:pt x="650" y="1328"/>
                  </a:lnTo>
                  <a:lnTo>
                    <a:pt x="710" y="1105"/>
                  </a:lnTo>
                  <a:close/>
                  <a:moveTo>
                    <a:pt x="838" y="1232"/>
                  </a:moveTo>
                  <a:lnTo>
                    <a:pt x="1058" y="1451"/>
                  </a:lnTo>
                  <a:lnTo>
                    <a:pt x="838" y="1671"/>
                  </a:lnTo>
                  <a:lnTo>
                    <a:pt x="618" y="1451"/>
                  </a:lnTo>
                  <a:lnTo>
                    <a:pt x="838" y="1232"/>
                  </a:lnTo>
                  <a:close/>
                  <a:moveTo>
                    <a:pt x="1077" y="1523"/>
                  </a:moveTo>
                  <a:lnTo>
                    <a:pt x="1219" y="2053"/>
                  </a:lnTo>
                  <a:lnTo>
                    <a:pt x="883" y="1717"/>
                  </a:lnTo>
                  <a:lnTo>
                    <a:pt x="1077" y="1523"/>
                  </a:lnTo>
                  <a:close/>
                  <a:moveTo>
                    <a:pt x="598" y="1523"/>
                  </a:moveTo>
                  <a:lnTo>
                    <a:pt x="792" y="1717"/>
                  </a:lnTo>
                  <a:lnTo>
                    <a:pt x="456" y="2053"/>
                  </a:lnTo>
                  <a:lnTo>
                    <a:pt x="598" y="1523"/>
                  </a:lnTo>
                  <a:close/>
                  <a:moveTo>
                    <a:pt x="838" y="1762"/>
                  </a:moveTo>
                  <a:lnTo>
                    <a:pt x="1250" y="2174"/>
                  </a:lnTo>
                  <a:lnTo>
                    <a:pt x="838" y="2587"/>
                  </a:lnTo>
                  <a:lnTo>
                    <a:pt x="425" y="2174"/>
                  </a:lnTo>
                  <a:lnTo>
                    <a:pt x="838" y="1762"/>
                  </a:lnTo>
                  <a:close/>
                  <a:moveTo>
                    <a:pt x="1271" y="2244"/>
                  </a:moveTo>
                  <a:lnTo>
                    <a:pt x="1555" y="3303"/>
                  </a:lnTo>
                  <a:lnTo>
                    <a:pt x="883" y="2633"/>
                  </a:lnTo>
                  <a:lnTo>
                    <a:pt x="1271" y="2244"/>
                  </a:lnTo>
                  <a:close/>
                  <a:moveTo>
                    <a:pt x="405" y="2244"/>
                  </a:moveTo>
                  <a:lnTo>
                    <a:pt x="792" y="2633"/>
                  </a:lnTo>
                  <a:lnTo>
                    <a:pt x="121" y="3303"/>
                  </a:lnTo>
                  <a:lnTo>
                    <a:pt x="405" y="2244"/>
                  </a:lnTo>
                  <a:close/>
                </a:path>
              </a:pathLst>
            </a:custGeom>
            <a:solidFill>
              <a:srgbClr val="ED7D31"/>
            </a:solidFill>
            <a:ln>
              <a:solidFill>
                <a:srgbClr val="ED7D3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071" name="Freeform 5">
              <a:extLst>
                <a:ext uri="{FF2B5EF4-FFF2-40B4-BE49-F238E27FC236}">
                  <a16:creationId xmlns:a16="http://schemas.microsoft.com/office/drawing/2014/main" id="{D97D7F84-04AB-2AA7-7D22-E7FD29B75B5F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10112220" y="3463995"/>
              <a:ext cx="174503" cy="345789"/>
            </a:xfrm>
            <a:custGeom>
              <a:avLst/>
              <a:gdLst>
                <a:gd name="T0" fmla="*/ 200 w 1676"/>
                <a:gd name="T1" fmla="*/ 102 h 3470"/>
                <a:gd name="T2" fmla="*/ 44 w 1676"/>
                <a:gd name="T3" fmla="*/ 536 h 3470"/>
                <a:gd name="T4" fmla="*/ 120 w 1676"/>
                <a:gd name="T5" fmla="*/ 914 h 3470"/>
                <a:gd name="T6" fmla="*/ 300 w 1676"/>
                <a:gd name="T7" fmla="*/ 1150 h 3470"/>
                <a:gd name="T8" fmla="*/ 344 w 1676"/>
                <a:gd name="T9" fmla="*/ 1082 h 3470"/>
                <a:gd name="T10" fmla="*/ 171 w 1676"/>
                <a:gd name="T11" fmla="*/ 812 h 3470"/>
                <a:gd name="T12" fmla="*/ 138 w 1676"/>
                <a:gd name="T13" fmla="*/ 471 h 3470"/>
                <a:gd name="T14" fmla="*/ 313 w 1676"/>
                <a:gd name="T15" fmla="*/ 99 h 3470"/>
                <a:gd name="T16" fmla="*/ 305 w 1676"/>
                <a:gd name="T17" fmla="*/ 0 h 3470"/>
                <a:gd name="T18" fmla="*/ 1338 w 1676"/>
                <a:gd name="T19" fmla="*/ 73 h 3470"/>
                <a:gd name="T20" fmla="*/ 1524 w 1676"/>
                <a:gd name="T21" fmla="*/ 402 h 3470"/>
                <a:gd name="T22" fmla="*/ 1524 w 1676"/>
                <a:gd name="T23" fmla="*/ 746 h 3470"/>
                <a:gd name="T24" fmla="*/ 1338 w 1676"/>
                <a:gd name="T25" fmla="*/ 1075 h 3470"/>
                <a:gd name="T26" fmla="*/ 1358 w 1676"/>
                <a:gd name="T27" fmla="*/ 1149 h 3470"/>
                <a:gd name="T28" fmla="*/ 1518 w 1676"/>
                <a:gd name="T29" fmla="*/ 982 h 3470"/>
                <a:gd name="T30" fmla="*/ 1632 w 1676"/>
                <a:gd name="T31" fmla="*/ 574 h 3470"/>
                <a:gd name="T32" fmla="*/ 1518 w 1676"/>
                <a:gd name="T33" fmla="*/ 167 h 3470"/>
                <a:gd name="T34" fmla="*/ 1370 w 1676"/>
                <a:gd name="T35" fmla="*/ 0 h 3470"/>
                <a:gd name="T36" fmla="*/ 438 w 1676"/>
                <a:gd name="T37" fmla="*/ 246 h 3470"/>
                <a:gd name="T38" fmla="*/ 343 w 1676"/>
                <a:gd name="T39" fmla="*/ 725 h 3470"/>
                <a:gd name="T40" fmla="*/ 513 w 1676"/>
                <a:gd name="T41" fmla="*/ 952 h 3470"/>
                <a:gd name="T42" fmla="*/ 533 w 1676"/>
                <a:gd name="T43" fmla="*/ 879 h 3470"/>
                <a:gd name="T44" fmla="*/ 408 w 1676"/>
                <a:gd name="T45" fmla="*/ 533 h 3470"/>
                <a:gd name="T46" fmla="*/ 546 w 1676"/>
                <a:gd name="T47" fmla="*/ 234 h 3470"/>
                <a:gd name="T48" fmla="*/ 1139 w 1676"/>
                <a:gd name="T49" fmla="*/ 211 h 3470"/>
                <a:gd name="T50" fmla="*/ 1251 w 1676"/>
                <a:gd name="T51" fmla="*/ 449 h 3470"/>
                <a:gd name="T52" fmla="*/ 1171 w 1676"/>
                <a:gd name="T53" fmla="*/ 849 h 3470"/>
                <a:gd name="T54" fmla="*/ 1148 w 1676"/>
                <a:gd name="T55" fmla="*/ 945 h 3470"/>
                <a:gd name="T56" fmla="*/ 1294 w 1676"/>
                <a:gd name="T57" fmla="*/ 818 h 3470"/>
                <a:gd name="T58" fmla="*/ 1294 w 1676"/>
                <a:gd name="T59" fmla="*/ 330 h 3470"/>
                <a:gd name="T60" fmla="*/ 1173 w 1676"/>
                <a:gd name="T61" fmla="*/ 196 h 3470"/>
                <a:gd name="T62" fmla="*/ 688 w 1676"/>
                <a:gd name="T63" fmla="*/ 424 h 3470"/>
                <a:gd name="T64" fmla="*/ 626 w 1676"/>
                <a:gd name="T65" fmla="*/ 596 h 3470"/>
                <a:gd name="T66" fmla="*/ 716 w 1676"/>
                <a:gd name="T67" fmla="*/ 749 h 3470"/>
                <a:gd name="T68" fmla="*/ 40 w 1676"/>
                <a:gd name="T69" fmla="*/ 3470 h 3470"/>
                <a:gd name="T70" fmla="*/ 838 w 1676"/>
                <a:gd name="T71" fmla="*/ 2677 h 3470"/>
                <a:gd name="T72" fmla="*/ 1635 w 1676"/>
                <a:gd name="T73" fmla="*/ 3470 h 3470"/>
                <a:gd name="T74" fmla="*/ 959 w 1676"/>
                <a:gd name="T75" fmla="*/ 749 h 3470"/>
                <a:gd name="T76" fmla="*/ 1049 w 1676"/>
                <a:gd name="T77" fmla="*/ 596 h 3470"/>
                <a:gd name="T78" fmla="*/ 988 w 1676"/>
                <a:gd name="T79" fmla="*/ 424 h 3470"/>
                <a:gd name="T80" fmla="*/ 838 w 1676"/>
                <a:gd name="T81" fmla="*/ 447 h 3470"/>
                <a:gd name="T82" fmla="*/ 965 w 1676"/>
                <a:gd name="T83" fmla="*/ 574 h 3470"/>
                <a:gd name="T84" fmla="*/ 838 w 1676"/>
                <a:gd name="T85" fmla="*/ 701 h 3470"/>
                <a:gd name="T86" fmla="*/ 711 w 1676"/>
                <a:gd name="T87" fmla="*/ 574 h 3470"/>
                <a:gd name="T88" fmla="*/ 838 w 1676"/>
                <a:gd name="T89" fmla="*/ 447 h 3470"/>
                <a:gd name="T90" fmla="*/ 882 w 1676"/>
                <a:gd name="T91" fmla="*/ 792 h 3470"/>
                <a:gd name="T92" fmla="*/ 883 w 1676"/>
                <a:gd name="T93" fmla="*/ 881 h 3470"/>
                <a:gd name="T94" fmla="*/ 838 w 1676"/>
                <a:gd name="T95" fmla="*/ 926 h 3470"/>
                <a:gd name="T96" fmla="*/ 1025 w 1676"/>
                <a:gd name="T97" fmla="*/ 1328 h 3470"/>
                <a:gd name="T98" fmla="*/ 710 w 1676"/>
                <a:gd name="T99" fmla="*/ 1105 h 3470"/>
                <a:gd name="T100" fmla="*/ 1077 w 1676"/>
                <a:gd name="T101" fmla="*/ 1523 h 3470"/>
                <a:gd name="T102" fmla="*/ 456 w 1676"/>
                <a:gd name="T103" fmla="*/ 2053 h 3470"/>
                <a:gd name="T104" fmla="*/ 838 w 1676"/>
                <a:gd name="T105" fmla="*/ 1762 h 3470"/>
                <a:gd name="T106" fmla="*/ 792 w 1676"/>
                <a:gd name="T107" fmla="*/ 2633 h 3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676" h="3470">
                  <a:moveTo>
                    <a:pt x="305" y="0"/>
                  </a:moveTo>
                  <a:lnTo>
                    <a:pt x="297" y="1"/>
                  </a:lnTo>
                  <a:lnTo>
                    <a:pt x="282" y="7"/>
                  </a:lnTo>
                  <a:lnTo>
                    <a:pt x="276" y="13"/>
                  </a:lnTo>
                  <a:lnTo>
                    <a:pt x="250" y="41"/>
                  </a:lnTo>
                  <a:lnTo>
                    <a:pt x="200" y="102"/>
                  </a:lnTo>
                  <a:lnTo>
                    <a:pt x="157" y="167"/>
                  </a:lnTo>
                  <a:lnTo>
                    <a:pt x="120" y="235"/>
                  </a:lnTo>
                  <a:lnTo>
                    <a:pt x="91" y="307"/>
                  </a:lnTo>
                  <a:lnTo>
                    <a:pt x="68" y="381"/>
                  </a:lnTo>
                  <a:lnTo>
                    <a:pt x="52" y="457"/>
                  </a:lnTo>
                  <a:lnTo>
                    <a:pt x="44" y="536"/>
                  </a:lnTo>
                  <a:lnTo>
                    <a:pt x="44" y="574"/>
                  </a:lnTo>
                  <a:lnTo>
                    <a:pt x="44" y="613"/>
                  </a:lnTo>
                  <a:lnTo>
                    <a:pt x="52" y="691"/>
                  </a:lnTo>
                  <a:lnTo>
                    <a:pt x="68" y="767"/>
                  </a:lnTo>
                  <a:lnTo>
                    <a:pt x="91" y="842"/>
                  </a:lnTo>
                  <a:lnTo>
                    <a:pt x="120" y="914"/>
                  </a:lnTo>
                  <a:lnTo>
                    <a:pt x="157" y="982"/>
                  </a:lnTo>
                  <a:lnTo>
                    <a:pt x="200" y="1047"/>
                  </a:lnTo>
                  <a:lnTo>
                    <a:pt x="250" y="1108"/>
                  </a:lnTo>
                  <a:lnTo>
                    <a:pt x="276" y="1135"/>
                  </a:lnTo>
                  <a:lnTo>
                    <a:pt x="284" y="1142"/>
                  </a:lnTo>
                  <a:lnTo>
                    <a:pt x="300" y="1150"/>
                  </a:lnTo>
                  <a:lnTo>
                    <a:pt x="317" y="1149"/>
                  </a:lnTo>
                  <a:lnTo>
                    <a:pt x="332" y="1141"/>
                  </a:lnTo>
                  <a:lnTo>
                    <a:pt x="343" y="1130"/>
                  </a:lnTo>
                  <a:lnTo>
                    <a:pt x="350" y="1115"/>
                  </a:lnTo>
                  <a:lnTo>
                    <a:pt x="350" y="1099"/>
                  </a:lnTo>
                  <a:lnTo>
                    <a:pt x="344" y="1082"/>
                  </a:lnTo>
                  <a:lnTo>
                    <a:pt x="337" y="1075"/>
                  </a:lnTo>
                  <a:lnTo>
                    <a:pt x="313" y="1050"/>
                  </a:lnTo>
                  <a:lnTo>
                    <a:pt x="269" y="996"/>
                  </a:lnTo>
                  <a:lnTo>
                    <a:pt x="231" y="938"/>
                  </a:lnTo>
                  <a:lnTo>
                    <a:pt x="198" y="877"/>
                  </a:lnTo>
                  <a:lnTo>
                    <a:pt x="171" y="812"/>
                  </a:lnTo>
                  <a:lnTo>
                    <a:pt x="151" y="746"/>
                  </a:lnTo>
                  <a:lnTo>
                    <a:pt x="138" y="678"/>
                  </a:lnTo>
                  <a:lnTo>
                    <a:pt x="131" y="609"/>
                  </a:lnTo>
                  <a:lnTo>
                    <a:pt x="130" y="574"/>
                  </a:lnTo>
                  <a:lnTo>
                    <a:pt x="131" y="540"/>
                  </a:lnTo>
                  <a:lnTo>
                    <a:pt x="138" y="471"/>
                  </a:lnTo>
                  <a:lnTo>
                    <a:pt x="151" y="402"/>
                  </a:lnTo>
                  <a:lnTo>
                    <a:pt x="171" y="336"/>
                  </a:lnTo>
                  <a:lnTo>
                    <a:pt x="198" y="271"/>
                  </a:lnTo>
                  <a:lnTo>
                    <a:pt x="231" y="210"/>
                  </a:lnTo>
                  <a:lnTo>
                    <a:pt x="269" y="152"/>
                  </a:lnTo>
                  <a:lnTo>
                    <a:pt x="313" y="99"/>
                  </a:lnTo>
                  <a:lnTo>
                    <a:pt x="337" y="73"/>
                  </a:lnTo>
                  <a:lnTo>
                    <a:pt x="346" y="63"/>
                  </a:lnTo>
                  <a:lnTo>
                    <a:pt x="350" y="38"/>
                  </a:lnTo>
                  <a:lnTo>
                    <a:pt x="341" y="15"/>
                  </a:lnTo>
                  <a:lnTo>
                    <a:pt x="320" y="1"/>
                  </a:lnTo>
                  <a:lnTo>
                    <a:pt x="305" y="0"/>
                  </a:lnTo>
                  <a:close/>
                  <a:moveTo>
                    <a:pt x="1370" y="0"/>
                  </a:moveTo>
                  <a:lnTo>
                    <a:pt x="1355" y="1"/>
                  </a:lnTo>
                  <a:lnTo>
                    <a:pt x="1335" y="15"/>
                  </a:lnTo>
                  <a:lnTo>
                    <a:pt x="1325" y="38"/>
                  </a:lnTo>
                  <a:lnTo>
                    <a:pt x="1329" y="63"/>
                  </a:lnTo>
                  <a:lnTo>
                    <a:pt x="1338" y="73"/>
                  </a:lnTo>
                  <a:lnTo>
                    <a:pt x="1362" y="99"/>
                  </a:lnTo>
                  <a:lnTo>
                    <a:pt x="1406" y="152"/>
                  </a:lnTo>
                  <a:lnTo>
                    <a:pt x="1445" y="210"/>
                  </a:lnTo>
                  <a:lnTo>
                    <a:pt x="1477" y="271"/>
                  </a:lnTo>
                  <a:lnTo>
                    <a:pt x="1504" y="336"/>
                  </a:lnTo>
                  <a:lnTo>
                    <a:pt x="1524" y="402"/>
                  </a:lnTo>
                  <a:lnTo>
                    <a:pt x="1538" y="471"/>
                  </a:lnTo>
                  <a:lnTo>
                    <a:pt x="1545" y="540"/>
                  </a:lnTo>
                  <a:lnTo>
                    <a:pt x="1545" y="574"/>
                  </a:lnTo>
                  <a:lnTo>
                    <a:pt x="1545" y="609"/>
                  </a:lnTo>
                  <a:lnTo>
                    <a:pt x="1538" y="678"/>
                  </a:lnTo>
                  <a:lnTo>
                    <a:pt x="1524" y="746"/>
                  </a:lnTo>
                  <a:lnTo>
                    <a:pt x="1504" y="812"/>
                  </a:lnTo>
                  <a:lnTo>
                    <a:pt x="1477" y="877"/>
                  </a:lnTo>
                  <a:lnTo>
                    <a:pt x="1445" y="938"/>
                  </a:lnTo>
                  <a:lnTo>
                    <a:pt x="1406" y="996"/>
                  </a:lnTo>
                  <a:lnTo>
                    <a:pt x="1362" y="1050"/>
                  </a:lnTo>
                  <a:lnTo>
                    <a:pt x="1338" y="1075"/>
                  </a:lnTo>
                  <a:lnTo>
                    <a:pt x="1331" y="1082"/>
                  </a:lnTo>
                  <a:lnTo>
                    <a:pt x="1325" y="1099"/>
                  </a:lnTo>
                  <a:lnTo>
                    <a:pt x="1326" y="1115"/>
                  </a:lnTo>
                  <a:lnTo>
                    <a:pt x="1333" y="1130"/>
                  </a:lnTo>
                  <a:lnTo>
                    <a:pt x="1344" y="1141"/>
                  </a:lnTo>
                  <a:lnTo>
                    <a:pt x="1358" y="1149"/>
                  </a:lnTo>
                  <a:lnTo>
                    <a:pt x="1375" y="1150"/>
                  </a:lnTo>
                  <a:lnTo>
                    <a:pt x="1391" y="1142"/>
                  </a:lnTo>
                  <a:lnTo>
                    <a:pt x="1399" y="1135"/>
                  </a:lnTo>
                  <a:lnTo>
                    <a:pt x="1427" y="1108"/>
                  </a:lnTo>
                  <a:lnTo>
                    <a:pt x="1475" y="1047"/>
                  </a:lnTo>
                  <a:lnTo>
                    <a:pt x="1518" y="982"/>
                  </a:lnTo>
                  <a:lnTo>
                    <a:pt x="1555" y="914"/>
                  </a:lnTo>
                  <a:lnTo>
                    <a:pt x="1585" y="842"/>
                  </a:lnTo>
                  <a:lnTo>
                    <a:pt x="1607" y="767"/>
                  </a:lnTo>
                  <a:lnTo>
                    <a:pt x="1623" y="691"/>
                  </a:lnTo>
                  <a:lnTo>
                    <a:pt x="1631" y="613"/>
                  </a:lnTo>
                  <a:lnTo>
                    <a:pt x="1632" y="574"/>
                  </a:lnTo>
                  <a:lnTo>
                    <a:pt x="1631" y="536"/>
                  </a:lnTo>
                  <a:lnTo>
                    <a:pt x="1623" y="457"/>
                  </a:lnTo>
                  <a:lnTo>
                    <a:pt x="1607" y="381"/>
                  </a:lnTo>
                  <a:lnTo>
                    <a:pt x="1585" y="307"/>
                  </a:lnTo>
                  <a:lnTo>
                    <a:pt x="1555" y="235"/>
                  </a:lnTo>
                  <a:lnTo>
                    <a:pt x="1518" y="167"/>
                  </a:lnTo>
                  <a:lnTo>
                    <a:pt x="1475" y="102"/>
                  </a:lnTo>
                  <a:lnTo>
                    <a:pt x="1427" y="41"/>
                  </a:lnTo>
                  <a:lnTo>
                    <a:pt x="1399" y="13"/>
                  </a:lnTo>
                  <a:lnTo>
                    <a:pt x="1393" y="7"/>
                  </a:lnTo>
                  <a:lnTo>
                    <a:pt x="1378" y="1"/>
                  </a:lnTo>
                  <a:lnTo>
                    <a:pt x="1370" y="0"/>
                  </a:lnTo>
                  <a:lnTo>
                    <a:pt x="1370" y="0"/>
                  </a:lnTo>
                  <a:close/>
                  <a:moveTo>
                    <a:pt x="502" y="196"/>
                  </a:moveTo>
                  <a:lnTo>
                    <a:pt x="493" y="196"/>
                  </a:lnTo>
                  <a:lnTo>
                    <a:pt x="478" y="203"/>
                  </a:lnTo>
                  <a:lnTo>
                    <a:pt x="472" y="208"/>
                  </a:lnTo>
                  <a:lnTo>
                    <a:pt x="438" y="246"/>
                  </a:lnTo>
                  <a:lnTo>
                    <a:pt x="382" y="330"/>
                  </a:lnTo>
                  <a:lnTo>
                    <a:pt x="343" y="424"/>
                  </a:lnTo>
                  <a:lnTo>
                    <a:pt x="323" y="523"/>
                  </a:lnTo>
                  <a:lnTo>
                    <a:pt x="321" y="574"/>
                  </a:lnTo>
                  <a:lnTo>
                    <a:pt x="323" y="625"/>
                  </a:lnTo>
                  <a:lnTo>
                    <a:pt x="343" y="725"/>
                  </a:lnTo>
                  <a:lnTo>
                    <a:pt x="382" y="818"/>
                  </a:lnTo>
                  <a:lnTo>
                    <a:pt x="438" y="903"/>
                  </a:lnTo>
                  <a:lnTo>
                    <a:pt x="472" y="940"/>
                  </a:lnTo>
                  <a:lnTo>
                    <a:pt x="480" y="946"/>
                  </a:lnTo>
                  <a:lnTo>
                    <a:pt x="497" y="953"/>
                  </a:lnTo>
                  <a:lnTo>
                    <a:pt x="513" y="952"/>
                  </a:lnTo>
                  <a:lnTo>
                    <a:pt x="527" y="945"/>
                  </a:lnTo>
                  <a:lnTo>
                    <a:pt x="538" y="934"/>
                  </a:lnTo>
                  <a:lnTo>
                    <a:pt x="545" y="920"/>
                  </a:lnTo>
                  <a:lnTo>
                    <a:pt x="546" y="904"/>
                  </a:lnTo>
                  <a:lnTo>
                    <a:pt x="540" y="887"/>
                  </a:lnTo>
                  <a:lnTo>
                    <a:pt x="533" y="879"/>
                  </a:lnTo>
                  <a:lnTo>
                    <a:pt x="504" y="849"/>
                  </a:lnTo>
                  <a:lnTo>
                    <a:pt x="458" y="778"/>
                  </a:lnTo>
                  <a:lnTo>
                    <a:pt x="425" y="699"/>
                  </a:lnTo>
                  <a:lnTo>
                    <a:pt x="408" y="617"/>
                  </a:lnTo>
                  <a:lnTo>
                    <a:pt x="407" y="574"/>
                  </a:lnTo>
                  <a:lnTo>
                    <a:pt x="408" y="533"/>
                  </a:lnTo>
                  <a:lnTo>
                    <a:pt x="425" y="449"/>
                  </a:lnTo>
                  <a:lnTo>
                    <a:pt x="458" y="371"/>
                  </a:lnTo>
                  <a:lnTo>
                    <a:pt x="504" y="300"/>
                  </a:lnTo>
                  <a:lnTo>
                    <a:pt x="533" y="269"/>
                  </a:lnTo>
                  <a:lnTo>
                    <a:pt x="542" y="258"/>
                  </a:lnTo>
                  <a:lnTo>
                    <a:pt x="546" y="234"/>
                  </a:lnTo>
                  <a:lnTo>
                    <a:pt x="536" y="211"/>
                  </a:lnTo>
                  <a:lnTo>
                    <a:pt x="516" y="197"/>
                  </a:lnTo>
                  <a:lnTo>
                    <a:pt x="502" y="196"/>
                  </a:lnTo>
                  <a:close/>
                  <a:moveTo>
                    <a:pt x="1173" y="196"/>
                  </a:moveTo>
                  <a:lnTo>
                    <a:pt x="1159" y="197"/>
                  </a:lnTo>
                  <a:lnTo>
                    <a:pt x="1139" y="211"/>
                  </a:lnTo>
                  <a:lnTo>
                    <a:pt x="1129" y="234"/>
                  </a:lnTo>
                  <a:lnTo>
                    <a:pt x="1134" y="258"/>
                  </a:lnTo>
                  <a:lnTo>
                    <a:pt x="1143" y="269"/>
                  </a:lnTo>
                  <a:lnTo>
                    <a:pt x="1171" y="300"/>
                  </a:lnTo>
                  <a:lnTo>
                    <a:pt x="1218" y="371"/>
                  </a:lnTo>
                  <a:lnTo>
                    <a:pt x="1251" y="449"/>
                  </a:lnTo>
                  <a:lnTo>
                    <a:pt x="1267" y="533"/>
                  </a:lnTo>
                  <a:lnTo>
                    <a:pt x="1269" y="574"/>
                  </a:lnTo>
                  <a:lnTo>
                    <a:pt x="1267" y="617"/>
                  </a:lnTo>
                  <a:lnTo>
                    <a:pt x="1251" y="699"/>
                  </a:lnTo>
                  <a:lnTo>
                    <a:pt x="1218" y="778"/>
                  </a:lnTo>
                  <a:lnTo>
                    <a:pt x="1171" y="849"/>
                  </a:lnTo>
                  <a:lnTo>
                    <a:pt x="1143" y="879"/>
                  </a:lnTo>
                  <a:lnTo>
                    <a:pt x="1136" y="887"/>
                  </a:lnTo>
                  <a:lnTo>
                    <a:pt x="1129" y="904"/>
                  </a:lnTo>
                  <a:lnTo>
                    <a:pt x="1130" y="920"/>
                  </a:lnTo>
                  <a:lnTo>
                    <a:pt x="1137" y="934"/>
                  </a:lnTo>
                  <a:lnTo>
                    <a:pt x="1148" y="945"/>
                  </a:lnTo>
                  <a:lnTo>
                    <a:pt x="1163" y="952"/>
                  </a:lnTo>
                  <a:lnTo>
                    <a:pt x="1180" y="953"/>
                  </a:lnTo>
                  <a:lnTo>
                    <a:pt x="1196" y="946"/>
                  </a:lnTo>
                  <a:lnTo>
                    <a:pt x="1203" y="940"/>
                  </a:lnTo>
                  <a:lnTo>
                    <a:pt x="1237" y="903"/>
                  </a:lnTo>
                  <a:lnTo>
                    <a:pt x="1294" y="818"/>
                  </a:lnTo>
                  <a:lnTo>
                    <a:pt x="1333" y="725"/>
                  </a:lnTo>
                  <a:lnTo>
                    <a:pt x="1353" y="625"/>
                  </a:lnTo>
                  <a:lnTo>
                    <a:pt x="1354" y="574"/>
                  </a:lnTo>
                  <a:lnTo>
                    <a:pt x="1353" y="523"/>
                  </a:lnTo>
                  <a:lnTo>
                    <a:pt x="1333" y="424"/>
                  </a:lnTo>
                  <a:lnTo>
                    <a:pt x="1294" y="330"/>
                  </a:lnTo>
                  <a:lnTo>
                    <a:pt x="1237" y="246"/>
                  </a:lnTo>
                  <a:lnTo>
                    <a:pt x="1203" y="208"/>
                  </a:lnTo>
                  <a:lnTo>
                    <a:pt x="1197" y="203"/>
                  </a:lnTo>
                  <a:lnTo>
                    <a:pt x="1182" y="196"/>
                  </a:lnTo>
                  <a:lnTo>
                    <a:pt x="1173" y="196"/>
                  </a:lnTo>
                  <a:lnTo>
                    <a:pt x="1173" y="196"/>
                  </a:lnTo>
                  <a:close/>
                  <a:moveTo>
                    <a:pt x="838" y="362"/>
                  </a:moveTo>
                  <a:lnTo>
                    <a:pt x="817" y="362"/>
                  </a:lnTo>
                  <a:lnTo>
                    <a:pt x="776" y="370"/>
                  </a:lnTo>
                  <a:lnTo>
                    <a:pt x="737" y="386"/>
                  </a:lnTo>
                  <a:lnTo>
                    <a:pt x="703" y="410"/>
                  </a:lnTo>
                  <a:lnTo>
                    <a:pt x="688" y="424"/>
                  </a:lnTo>
                  <a:lnTo>
                    <a:pt x="672" y="439"/>
                  </a:lnTo>
                  <a:lnTo>
                    <a:pt x="650" y="474"/>
                  </a:lnTo>
                  <a:lnTo>
                    <a:pt x="634" y="512"/>
                  </a:lnTo>
                  <a:lnTo>
                    <a:pt x="626" y="553"/>
                  </a:lnTo>
                  <a:lnTo>
                    <a:pt x="625" y="574"/>
                  </a:lnTo>
                  <a:lnTo>
                    <a:pt x="626" y="596"/>
                  </a:lnTo>
                  <a:lnTo>
                    <a:pt x="634" y="636"/>
                  </a:lnTo>
                  <a:lnTo>
                    <a:pt x="650" y="675"/>
                  </a:lnTo>
                  <a:lnTo>
                    <a:pt x="672" y="709"/>
                  </a:lnTo>
                  <a:lnTo>
                    <a:pt x="688" y="725"/>
                  </a:lnTo>
                  <a:lnTo>
                    <a:pt x="701" y="738"/>
                  </a:lnTo>
                  <a:lnTo>
                    <a:pt x="716" y="749"/>
                  </a:lnTo>
                  <a:lnTo>
                    <a:pt x="3" y="3415"/>
                  </a:lnTo>
                  <a:lnTo>
                    <a:pt x="0" y="3425"/>
                  </a:lnTo>
                  <a:lnTo>
                    <a:pt x="3" y="3443"/>
                  </a:lnTo>
                  <a:lnTo>
                    <a:pt x="12" y="3456"/>
                  </a:lnTo>
                  <a:lnTo>
                    <a:pt x="25" y="3465"/>
                  </a:lnTo>
                  <a:lnTo>
                    <a:pt x="40" y="3470"/>
                  </a:lnTo>
                  <a:lnTo>
                    <a:pt x="56" y="3468"/>
                  </a:lnTo>
                  <a:lnTo>
                    <a:pt x="71" y="3461"/>
                  </a:lnTo>
                  <a:lnTo>
                    <a:pt x="82" y="3447"/>
                  </a:lnTo>
                  <a:lnTo>
                    <a:pt x="85" y="3438"/>
                  </a:lnTo>
                  <a:lnTo>
                    <a:pt x="88" y="3427"/>
                  </a:lnTo>
                  <a:lnTo>
                    <a:pt x="838" y="2677"/>
                  </a:lnTo>
                  <a:lnTo>
                    <a:pt x="1588" y="3427"/>
                  </a:lnTo>
                  <a:lnTo>
                    <a:pt x="1590" y="3438"/>
                  </a:lnTo>
                  <a:lnTo>
                    <a:pt x="1593" y="3447"/>
                  </a:lnTo>
                  <a:lnTo>
                    <a:pt x="1604" y="3461"/>
                  </a:lnTo>
                  <a:lnTo>
                    <a:pt x="1619" y="3468"/>
                  </a:lnTo>
                  <a:lnTo>
                    <a:pt x="1635" y="3470"/>
                  </a:lnTo>
                  <a:lnTo>
                    <a:pt x="1650" y="3465"/>
                  </a:lnTo>
                  <a:lnTo>
                    <a:pt x="1663" y="3456"/>
                  </a:lnTo>
                  <a:lnTo>
                    <a:pt x="1672" y="3443"/>
                  </a:lnTo>
                  <a:lnTo>
                    <a:pt x="1676" y="3425"/>
                  </a:lnTo>
                  <a:lnTo>
                    <a:pt x="1674" y="3415"/>
                  </a:lnTo>
                  <a:lnTo>
                    <a:pt x="959" y="749"/>
                  </a:lnTo>
                  <a:lnTo>
                    <a:pt x="974" y="738"/>
                  </a:lnTo>
                  <a:lnTo>
                    <a:pt x="988" y="725"/>
                  </a:lnTo>
                  <a:lnTo>
                    <a:pt x="1003" y="709"/>
                  </a:lnTo>
                  <a:lnTo>
                    <a:pt x="1026" y="675"/>
                  </a:lnTo>
                  <a:lnTo>
                    <a:pt x="1041" y="636"/>
                  </a:lnTo>
                  <a:lnTo>
                    <a:pt x="1049" y="596"/>
                  </a:lnTo>
                  <a:lnTo>
                    <a:pt x="1050" y="574"/>
                  </a:lnTo>
                  <a:lnTo>
                    <a:pt x="1049" y="553"/>
                  </a:lnTo>
                  <a:lnTo>
                    <a:pt x="1041" y="512"/>
                  </a:lnTo>
                  <a:lnTo>
                    <a:pt x="1026" y="474"/>
                  </a:lnTo>
                  <a:lnTo>
                    <a:pt x="1003" y="439"/>
                  </a:lnTo>
                  <a:lnTo>
                    <a:pt x="988" y="424"/>
                  </a:lnTo>
                  <a:lnTo>
                    <a:pt x="973" y="410"/>
                  </a:lnTo>
                  <a:lnTo>
                    <a:pt x="938" y="386"/>
                  </a:lnTo>
                  <a:lnTo>
                    <a:pt x="900" y="370"/>
                  </a:lnTo>
                  <a:lnTo>
                    <a:pt x="858" y="362"/>
                  </a:lnTo>
                  <a:lnTo>
                    <a:pt x="838" y="362"/>
                  </a:lnTo>
                  <a:close/>
                  <a:moveTo>
                    <a:pt x="838" y="447"/>
                  </a:moveTo>
                  <a:lnTo>
                    <a:pt x="862" y="449"/>
                  </a:lnTo>
                  <a:lnTo>
                    <a:pt x="909" y="469"/>
                  </a:lnTo>
                  <a:lnTo>
                    <a:pt x="927" y="485"/>
                  </a:lnTo>
                  <a:lnTo>
                    <a:pt x="944" y="503"/>
                  </a:lnTo>
                  <a:lnTo>
                    <a:pt x="963" y="550"/>
                  </a:lnTo>
                  <a:lnTo>
                    <a:pt x="965" y="574"/>
                  </a:lnTo>
                  <a:lnTo>
                    <a:pt x="963" y="599"/>
                  </a:lnTo>
                  <a:lnTo>
                    <a:pt x="944" y="645"/>
                  </a:lnTo>
                  <a:lnTo>
                    <a:pt x="927" y="664"/>
                  </a:lnTo>
                  <a:lnTo>
                    <a:pt x="909" y="680"/>
                  </a:lnTo>
                  <a:lnTo>
                    <a:pt x="862" y="699"/>
                  </a:lnTo>
                  <a:lnTo>
                    <a:pt x="838" y="701"/>
                  </a:lnTo>
                  <a:lnTo>
                    <a:pt x="813" y="699"/>
                  </a:lnTo>
                  <a:lnTo>
                    <a:pt x="767" y="680"/>
                  </a:lnTo>
                  <a:lnTo>
                    <a:pt x="748" y="664"/>
                  </a:lnTo>
                  <a:lnTo>
                    <a:pt x="731" y="645"/>
                  </a:lnTo>
                  <a:lnTo>
                    <a:pt x="712" y="599"/>
                  </a:lnTo>
                  <a:lnTo>
                    <a:pt x="711" y="574"/>
                  </a:lnTo>
                  <a:lnTo>
                    <a:pt x="712" y="550"/>
                  </a:lnTo>
                  <a:lnTo>
                    <a:pt x="731" y="503"/>
                  </a:lnTo>
                  <a:lnTo>
                    <a:pt x="748" y="485"/>
                  </a:lnTo>
                  <a:lnTo>
                    <a:pt x="767" y="469"/>
                  </a:lnTo>
                  <a:lnTo>
                    <a:pt x="813" y="449"/>
                  </a:lnTo>
                  <a:lnTo>
                    <a:pt x="838" y="447"/>
                  </a:lnTo>
                  <a:close/>
                  <a:moveTo>
                    <a:pt x="796" y="783"/>
                  </a:moveTo>
                  <a:lnTo>
                    <a:pt x="817" y="787"/>
                  </a:lnTo>
                  <a:lnTo>
                    <a:pt x="838" y="787"/>
                  </a:lnTo>
                  <a:lnTo>
                    <a:pt x="858" y="787"/>
                  </a:lnTo>
                  <a:lnTo>
                    <a:pt x="879" y="783"/>
                  </a:lnTo>
                  <a:lnTo>
                    <a:pt x="882" y="792"/>
                  </a:lnTo>
                  <a:lnTo>
                    <a:pt x="838" y="835"/>
                  </a:lnTo>
                  <a:lnTo>
                    <a:pt x="794" y="792"/>
                  </a:lnTo>
                  <a:lnTo>
                    <a:pt x="796" y="783"/>
                  </a:lnTo>
                  <a:close/>
                  <a:moveTo>
                    <a:pt x="901" y="863"/>
                  </a:moveTo>
                  <a:lnTo>
                    <a:pt x="913" y="911"/>
                  </a:lnTo>
                  <a:lnTo>
                    <a:pt x="883" y="881"/>
                  </a:lnTo>
                  <a:lnTo>
                    <a:pt x="901" y="863"/>
                  </a:lnTo>
                  <a:close/>
                  <a:moveTo>
                    <a:pt x="775" y="863"/>
                  </a:moveTo>
                  <a:lnTo>
                    <a:pt x="792" y="881"/>
                  </a:lnTo>
                  <a:lnTo>
                    <a:pt x="762" y="911"/>
                  </a:lnTo>
                  <a:lnTo>
                    <a:pt x="775" y="863"/>
                  </a:lnTo>
                  <a:close/>
                  <a:moveTo>
                    <a:pt x="838" y="926"/>
                  </a:moveTo>
                  <a:lnTo>
                    <a:pt x="945" y="1034"/>
                  </a:lnTo>
                  <a:lnTo>
                    <a:pt x="838" y="1141"/>
                  </a:lnTo>
                  <a:lnTo>
                    <a:pt x="730" y="1034"/>
                  </a:lnTo>
                  <a:lnTo>
                    <a:pt x="838" y="926"/>
                  </a:lnTo>
                  <a:close/>
                  <a:moveTo>
                    <a:pt x="965" y="1105"/>
                  </a:moveTo>
                  <a:lnTo>
                    <a:pt x="1025" y="1328"/>
                  </a:lnTo>
                  <a:lnTo>
                    <a:pt x="883" y="1187"/>
                  </a:lnTo>
                  <a:lnTo>
                    <a:pt x="965" y="1105"/>
                  </a:lnTo>
                  <a:close/>
                  <a:moveTo>
                    <a:pt x="710" y="1105"/>
                  </a:moveTo>
                  <a:lnTo>
                    <a:pt x="792" y="1187"/>
                  </a:lnTo>
                  <a:lnTo>
                    <a:pt x="650" y="1328"/>
                  </a:lnTo>
                  <a:lnTo>
                    <a:pt x="710" y="1105"/>
                  </a:lnTo>
                  <a:close/>
                  <a:moveTo>
                    <a:pt x="838" y="1232"/>
                  </a:moveTo>
                  <a:lnTo>
                    <a:pt x="1058" y="1451"/>
                  </a:lnTo>
                  <a:lnTo>
                    <a:pt x="838" y="1671"/>
                  </a:lnTo>
                  <a:lnTo>
                    <a:pt x="618" y="1451"/>
                  </a:lnTo>
                  <a:lnTo>
                    <a:pt x="838" y="1232"/>
                  </a:lnTo>
                  <a:close/>
                  <a:moveTo>
                    <a:pt x="1077" y="1523"/>
                  </a:moveTo>
                  <a:lnTo>
                    <a:pt x="1219" y="2053"/>
                  </a:lnTo>
                  <a:lnTo>
                    <a:pt x="883" y="1717"/>
                  </a:lnTo>
                  <a:lnTo>
                    <a:pt x="1077" y="1523"/>
                  </a:lnTo>
                  <a:close/>
                  <a:moveTo>
                    <a:pt x="598" y="1523"/>
                  </a:moveTo>
                  <a:lnTo>
                    <a:pt x="792" y="1717"/>
                  </a:lnTo>
                  <a:lnTo>
                    <a:pt x="456" y="2053"/>
                  </a:lnTo>
                  <a:lnTo>
                    <a:pt x="598" y="1523"/>
                  </a:lnTo>
                  <a:close/>
                  <a:moveTo>
                    <a:pt x="838" y="1762"/>
                  </a:moveTo>
                  <a:lnTo>
                    <a:pt x="1250" y="2174"/>
                  </a:lnTo>
                  <a:lnTo>
                    <a:pt x="838" y="2587"/>
                  </a:lnTo>
                  <a:lnTo>
                    <a:pt x="425" y="2174"/>
                  </a:lnTo>
                  <a:lnTo>
                    <a:pt x="838" y="1762"/>
                  </a:lnTo>
                  <a:close/>
                  <a:moveTo>
                    <a:pt x="1271" y="2244"/>
                  </a:moveTo>
                  <a:lnTo>
                    <a:pt x="1555" y="3303"/>
                  </a:lnTo>
                  <a:lnTo>
                    <a:pt x="883" y="2633"/>
                  </a:lnTo>
                  <a:lnTo>
                    <a:pt x="1271" y="2244"/>
                  </a:lnTo>
                  <a:close/>
                  <a:moveTo>
                    <a:pt x="405" y="2244"/>
                  </a:moveTo>
                  <a:lnTo>
                    <a:pt x="792" y="2633"/>
                  </a:lnTo>
                  <a:lnTo>
                    <a:pt x="121" y="3303"/>
                  </a:lnTo>
                  <a:lnTo>
                    <a:pt x="405" y="2244"/>
                  </a:lnTo>
                  <a:close/>
                </a:path>
              </a:pathLst>
            </a:custGeom>
            <a:solidFill>
              <a:srgbClr val="ED7D31"/>
            </a:solidFill>
            <a:ln>
              <a:solidFill>
                <a:srgbClr val="ED7D3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072" name="Freeform 5">
              <a:extLst>
                <a:ext uri="{FF2B5EF4-FFF2-40B4-BE49-F238E27FC236}">
                  <a16:creationId xmlns:a16="http://schemas.microsoft.com/office/drawing/2014/main" id="{CE39710C-F848-4461-5245-D414C32885DE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10950942" y="3651091"/>
              <a:ext cx="74882" cy="148384"/>
            </a:xfrm>
            <a:custGeom>
              <a:avLst/>
              <a:gdLst>
                <a:gd name="T0" fmla="*/ 200 w 1676"/>
                <a:gd name="T1" fmla="*/ 102 h 3470"/>
                <a:gd name="T2" fmla="*/ 44 w 1676"/>
                <a:gd name="T3" fmla="*/ 536 h 3470"/>
                <a:gd name="T4" fmla="*/ 120 w 1676"/>
                <a:gd name="T5" fmla="*/ 914 h 3470"/>
                <a:gd name="T6" fmla="*/ 300 w 1676"/>
                <a:gd name="T7" fmla="*/ 1150 h 3470"/>
                <a:gd name="T8" fmla="*/ 344 w 1676"/>
                <a:gd name="T9" fmla="*/ 1082 h 3470"/>
                <a:gd name="T10" fmla="*/ 171 w 1676"/>
                <a:gd name="T11" fmla="*/ 812 h 3470"/>
                <a:gd name="T12" fmla="*/ 138 w 1676"/>
                <a:gd name="T13" fmla="*/ 471 h 3470"/>
                <a:gd name="T14" fmla="*/ 313 w 1676"/>
                <a:gd name="T15" fmla="*/ 99 h 3470"/>
                <a:gd name="T16" fmla="*/ 305 w 1676"/>
                <a:gd name="T17" fmla="*/ 0 h 3470"/>
                <a:gd name="T18" fmla="*/ 1338 w 1676"/>
                <a:gd name="T19" fmla="*/ 73 h 3470"/>
                <a:gd name="T20" fmla="*/ 1524 w 1676"/>
                <a:gd name="T21" fmla="*/ 402 h 3470"/>
                <a:gd name="T22" fmla="*/ 1524 w 1676"/>
                <a:gd name="T23" fmla="*/ 746 h 3470"/>
                <a:gd name="T24" fmla="*/ 1338 w 1676"/>
                <a:gd name="T25" fmla="*/ 1075 h 3470"/>
                <a:gd name="T26" fmla="*/ 1358 w 1676"/>
                <a:gd name="T27" fmla="*/ 1149 h 3470"/>
                <a:gd name="T28" fmla="*/ 1518 w 1676"/>
                <a:gd name="T29" fmla="*/ 982 h 3470"/>
                <a:gd name="T30" fmla="*/ 1632 w 1676"/>
                <a:gd name="T31" fmla="*/ 574 h 3470"/>
                <a:gd name="T32" fmla="*/ 1518 w 1676"/>
                <a:gd name="T33" fmla="*/ 167 h 3470"/>
                <a:gd name="T34" fmla="*/ 1370 w 1676"/>
                <a:gd name="T35" fmla="*/ 0 h 3470"/>
                <a:gd name="T36" fmla="*/ 438 w 1676"/>
                <a:gd name="T37" fmla="*/ 246 h 3470"/>
                <a:gd name="T38" fmla="*/ 343 w 1676"/>
                <a:gd name="T39" fmla="*/ 725 h 3470"/>
                <a:gd name="T40" fmla="*/ 513 w 1676"/>
                <a:gd name="T41" fmla="*/ 952 h 3470"/>
                <a:gd name="T42" fmla="*/ 533 w 1676"/>
                <a:gd name="T43" fmla="*/ 879 h 3470"/>
                <a:gd name="T44" fmla="*/ 408 w 1676"/>
                <a:gd name="T45" fmla="*/ 533 h 3470"/>
                <a:gd name="T46" fmla="*/ 546 w 1676"/>
                <a:gd name="T47" fmla="*/ 234 h 3470"/>
                <a:gd name="T48" fmla="*/ 1139 w 1676"/>
                <a:gd name="T49" fmla="*/ 211 h 3470"/>
                <a:gd name="T50" fmla="*/ 1251 w 1676"/>
                <a:gd name="T51" fmla="*/ 449 h 3470"/>
                <a:gd name="T52" fmla="*/ 1171 w 1676"/>
                <a:gd name="T53" fmla="*/ 849 h 3470"/>
                <a:gd name="T54" fmla="*/ 1148 w 1676"/>
                <a:gd name="T55" fmla="*/ 945 h 3470"/>
                <a:gd name="T56" fmla="*/ 1294 w 1676"/>
                <a:gd name="T57" fmla="*/ 818 h 3470"/>
                <a:gd name="T58" fmla="*/ 1294 w 1676"/>
                <a:gd name="T59" fmla="*/ 330 h 3470"/>
                <a:gd name="T60" fmla="*/ 1173 w 1676"/>
                <a:gd name="T61" fmla="*/ 196 h 3470"/>
                <a:gd name="T62" fmla="*/ 688 w 1676"/>
                <a:gd name="T63" fmla="*/ 424 h 3470"/>
                <a:gd name="T64" fmla="*/ 626 w 1676"/>
                <a:gd name="T65" fmla="*/ 596 h 3470"/>
                <a:gd name="T66" fmla="*/ 716 w 1676"/>
                <a:gd name="T67" fmla="*/ 749 h 3470"/>
                <a:gd name="T68" fmla="*/ 40 w 1676"/>
                <a:gd name="T69" fmla="*/ 3470 h 3470"/>
                <a:gd name="T70" fmla="*/ 838 w 1676"/>
                <a:gd name="T71" fmla="*/ 2677 h 3470"/>
                <a:gd name="T72" fmla="*/ 1635 w 1676"/>
                <a:gd name="T73" fmla="*/ 3470 h 3470"/>
                <a:gd name="T74" fmla="*/ 959 w 1676"/>
                <a:gd name="T75" fmla="*/ 749 h 3470"/>
                <a:gd name="T76" fmla="*/ 1049 w 1676"/>
                <a:gd name="T77" fmla="*/ 596 h 3470"/>
                <a:gd name="T78" fmla="*/ 988 w 1676"/>
                <a:gd name="T79" fmla="*/ 424 h 3470"/>
                <a:gd name="T80" fmla="*/ 838 w 1676"/>
                <a:gd name="T81" fmla="*/ 447 h 3470"/>
                <a:gd name="T82" fmla="*/ 965 w 1676"/>
                <a:gd name="T83" fmla="*/ 574 h 3470"/>
                <a:gd name="T84" fmla="*/ 838 w 1676"/>
                <a:gd name="T85" fmla="*/ 701 h 3470"/>
                <a:gd name="T86" fmla="*/ 711 w 1676"/>
                <a:gd name="T87" fmla="*/ 574 h 3470"/>
                <a:gd name="T88" fmla="*/ 838 w 1676"/>
                <a:gd name="T89" fmla="*/ 447 h 3470"/>
                <a:gd name="T90" fmla="*/ 882 w 1676"/>
                <a:gd name="T91" fmla="*/ 792 h 3470"/>
                <a:gd name="T92" fmla="*/ 883 w 1676"/>
                <a:gd name="T93" fmla="*/ 881 h 3470"/>
                <a:gd name="T94" fmla="*/ 838 w 1676"/>
                <a:gd name="T95" fmla="*/ 926 h 3470"/>
                <a:gd name="T96" fmla="*/ 1025 w 1676"/>
                <a:gd name="T97" fmla="*/ 1328 h 3470"/>
                <a:gd name="T98" fmla="*/ 710 w 1676"/>
                <a:gd name="T99" fmla="*/ 1105 h 3470"/>
                <a:gd name="T100" fmla="*/ 1077 w 1676"/>
                <a:gd name="T101" fmla="*/ 1523 h 3470"/>
                <a:gd name="T102" fmla="*/ 456 w 1676"/>
                <a:gd name="T103" fmla="*/ 2053 h 3470"/>
                <a:gd name="T104" fmla="*/ 838 w 1676"/>
                <a:gd name="T105" fmla="*/ 1762 h 3470"/>
                <a:gd name="T106" fmla="*/ 792 w 1676"/>
                <a:gd name="T107" fmla="*/ 2633 h 3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676" h="3470">
                  <a:moveTo>
                    <a:pt x="305" y="0"/>
                  </a:moveTo>
                  <a:lnTo>
                    <a:pt x="297" y="1"/>
                  </a:lnTo>
                  <a:lnTo>
                    <a:pt x="282" y="7"/>
                  </a:lnTo>
                  <a:lnTo>
                    <a:pt x="276" y="13"/>
                  </a:lnTo>
                  <a:lnTo>
                    <a:pt x="250" y="41"/>
                  </a:lnTo>
                  <a:lnTo>
                    <a:pt x="200" y="102"/>
                  </a:lnTo>
                  <a:lnTo>
                    <a:pt x="157" y="167"/>
                  </a:lnTo>
                  <a:lnTo>
                    <a:pt x="120" y="235"/>
                  </a:lnTo>
                  <a:lnTo>
                    <a:pt x="91" y="307"/>
                  </a:lnTo>
                  <a:lnTo>
                    <a:pt x="68" y="381"/>
                  </a:lnTo>
                  <a:lnTo>
                    <a:pt x="52" y="457"/>
                  </a:lnTo>
                  <a:lnTo>
                    <a:pt x="44" y="536"/>
                  </a:lnTo>
                  <a:lnTo>
                    <a:pt x="44" y="574"/>
                  </a:lnTo>
                  <a:lnTo>
                    <a:pt x="44" y="613"/>
                  </a:lnTo>
                  <a:lnTo>
                    <a:pt x="52" y="691"/>
                  </a:lnTo>
                  <a:lnTo>
                    <a:pt x="68" y="767"/>
                  </a:lnTo>
                  <a:lnTo>
                    <a:pt x="91" y="842"/>
                  </a:lnTo>
                  <a:lnTo>
                    <a:pt x="120" y="914"/>
                  </a:lnTo>
                  <a:lnTo>
                    <a:pt x="157" y="982"/>
                  </a:lnTo>
                  <a:lnTo>
                    <a:pt x="200" y="1047"/>
                  </a:lnTo>
                  <a:lnTo>
                    <a:pt x="250" y="1108"/>
                  </a:lnTo>
                  <a:lnTo>
                    <a:pt x="276" y="1135"/>
                  </a:lnTo>
                  <a:lnTo>
                    <a:pt x="284" y="1142"/>
                  </a:lnTo>
                  <a:lnTo>
                    <a:pt x="300" y="1150"/>
                  </a:lnTo>
                  <a:lnTo>
                    <a:pt x="317" y="1149"/>
                  </a:lnTo>
                  <a:lnTo>
                    <a:pt x="332" y="1141"/>
                  </a:lnTo>
                  <a:lnTo>
                    <a:pt x="343" y="1130"/>
                  </a:lnTo>
                  <a:lnTo>
                    <a:pt x="350" y="1115"/>
                  </a:lnTo>
                  <a:lnTo>
                    <a:pt x="350" y="1099"/>
                  </a:lnTo>
                  <a:lnTo>
                    <a:pt x="344" y="1082"/>
                  </a:lnTo>
                  <a:lnTo>
                    <a:pt x="337" y="1075"/>
                  </a:lnTo>
                  <a:lnTo>
                    <a:pt x="313" y="1050"/>
                  </a:lnTo>
                  <a:lnTo>
                    <a:pt x="269" y="996"/>
                  </a:lnTo>
                  <a:lnTo>
                    <a:pt x="231" y="938"/>
                  </a:lnTo>
                  <a:lnTo>
                    <a:pt x="198" y="877"/>
                  </a:lnTo>
                  <a:lnTo>
                    <a:pt x="171" y="812"/>
                  </a:lnTo>
                  <a:lnTo>
                    <a:pt x="151" y="746"/>
                  </a:lnTo>
                  <a:lnTo>
                    <a:pt x="138" y="678"/>
                  </a:lnTo>
                  <a:lnTo>
                    <a:pt x="131" y="609"/>
                  </a:lnTo>
                  <a:lnTo>
                    <a:pt x="130" y="574"/>
                  </a:lnTo>
                  <a:lnTo>
                    <a:pt x="131" y="540"/>
                  </a:lnTo>
                  <a:lnTo>
                    <a:pt x="138" y="471"/>
                  </a:lnTo>
                  <a:lnTo>
                    <a:pt x="151" y="402"/>
                  </a:lnTo>
                  <a:lnTo>
                    <a:pt x="171" y="336"/>
                  </a:lnTo>
                  <a:lnTo>
                    <a:pt x="198" y="271"/>
                  </a:lnTo>
                  <a:lnTo>
                    <a:pt x="231" y="210"/>
                  </a:lnTo>
                  <a:lnTo>
                    <a:pt x="269" y="152"/>
                  </a:lnTo>
                  <a:lnTo>
                    <a:pt x="313" y="99"/>
                  </a:lnTo>
                  <a:lnTo>
                    <a:pt x="337" y="73"/>
                  </a:lnTo>
                  <a:lnTo>
                    <a:pt x="346" y="63"/>
                  </a:lnTo>
                  <a:lnTo>
                    <a:pt x="350" y="38"/>
                  </a:lnTo>
                  <a:lnTo>
                    <a:pt x="341" y="15"/>
                  </a:lnTo>
                  <a:lnTo>
                    <a:pt x="320" y="1"/>
                  </a:lnTo>
                  <a:lnTo>
                    <a:pt x="305" y="0"/>
                  </a:lnTo>
                  <a:close/>
                  <a:moveTo>
                    <a:pt x="1370" y="0"/>
                  </a:moveTo>
                  <a:lnTo>
                    <a:pt x="1355" y="1"/>
                  </a:lnTo>
                  <a:lnTo>
                    <a:pt x="1335" y="15"/>
                  </a:lnTo>
                  <a:lnTo>
                    <a:pt x="1325" y="38"/>
                  </a:lnTo>
                  <a:lnTo>
                    <a:pt x="1329" y="63"/>
                  </a:lnTo>
                  <a:lnTo>
                    <a:pt x="1338" y="73"/>
                  </a:lnTo>
                  <a:lnTo>
                    <a:pt x="1362" y="99"/>
                  </a:lnTo>
                  <a:lnTo>
                    <a:pt x="1406" y="152"/>
                  </a:lnTo>
                  <a:lnTo>
                    <a:pt x="1445" y="210"/>
                  </a:lnTo>
                  <a:lnTo>
                    <a:pt x="1477" y="271"/>
                  </a:lnTo>
                  <a:lnTo>
                    <a:pt x="1504" y="336"/>
                  </a:lnTo>
                  <a:lnTo>
                    <a:pt x="1524" y="402"/>
                  </a:lnTo>
                  <a:lnTo>
                    <a:pt x="1538" y="471"/>
                  </a:lnTo>
                  <a:lnTo>
                    <a:pt x="1545" y="540"/>
                  </a:lnTo>
                  <a:lnTo>
                    <a:pt x="1545" y="574"/>
                  </a:lnTo>
                  <a:lnTo>
                    <a:pt x="1545" y="609"/>
                  </a:lnTo>
                  <a:lnTo>
                    <a:pt x="1538" y="678"/>
                  </a:lnTo>
                  <a:lnTo>
                    <a:pt x="1524" y="746"/>
                  </a:lnTo>
                  <a:lnTo>
                    <a:pt x="1504" y="812"/>
                  </a:lnTo>
                  <a:lnTo>
                    <a:pt x="1477" y="877"/>
                  </a:lnTo>
                  <a:lnTo>
                    <a:pt x="1445" y="938"/>
                  </a:lnTo>
                  <a:lnTo>
                    <a:pt x="1406" y="996"/>
                  </a:lnTo>
                  <a:lnTo>
                    <a:pt x="1362" y="1050"/>
                  </a:lnTo>
                  <a:lnTo>
                    <a:pt x="1338" y="1075"/>
                  </a:lnTo>
                  <a:lnTo>
                    <a:pt x="1331" y="1082"/>
                  </a:lnTo>
                  <a:lnTo>
                    <a:pt x="1325" y="1099"/>
                  </a:lnTo>
                  <a:lnTo>
                    <a:pt x="1326" y="1115"/>
                  </a:lnTo>
                  <a:lnTo>
                    <a:pt x="1333" y="1130"/>
                  </a:lnTo>
                  <a:lnTo>
                    <a:pt x="1344" y="1141"/>
                  </a:lnTo>
                  <a:lnTo>
                    <a:pt x="1358" y="1149"/>
                  </a:lnTo>
                  <a:lnTo>
                    <a:pt x="1375" y="1150"/>
                  </a:lnTo>
                  <a:lnTo>
                    <a:pt x="1391" y="1142"/>
                  </a:lnTo>
                  <a:lnTo>
                    <a:pt x="1399" y="1135"/>
                  </a:lnTo>
                  <a:lnTo>
                    <a:pt x="1427" y="1108"/>
                  </a:lnTo>
                  <a:lnTo>
                    <a:pt x="1475" y="1047"/>
                  </a:lnTo>
                  <a:lnTo>
                    <a:pt x="1518" y="982"/>
                  </a:lnTo>
                  <a:lnTo>
                    <a:pt x="1555" y="914"/>
                  </a:lnTo>
                  <a:lnTo>
                    <a:pt x="1585" y="842"/>
                  </a:lnTo>
                  <a:lnTo>
                    <a:pt x="1607" y="767"/>
                  </a:lnTo>
                  <a:lnTo>
                    <a:pt x="1623" y="691"/>
                  </a:lnTo>
                  <a:lnTo>
                    <a:pt x="1631" y="613"/>
                  </a:lnTo>
                  <a:lnTo>
                    <a:pt x="1632" y="574"/>
                  </a:lnTo>
                  <a:lnTo>
                    <a:pt x="1631" y="536"/>
                  </a:lnTo>
                  <a:lnTo>
                    <a:pt x="1623" y="457"/>
                  </a:lnTo>
                  <a:lnTo>
                    <a:pt x="1607" y="381"/>
                  </a:lnTo>
                  <a:lnTo>
                    <a:pt x="1585" y="307"/>
                  </a:lnTo>
                  <a:lnTo>
                    <a:pt x="1555" y="235"/>
                  </a:lnTo>
                  <a:lnTo>
                    <a:pt x="1518" y="167"/>
                  </a:lnTo>
                  <a:lnTo>
                    <a:pt x="1475" y="102"/>
                  </a:lnTo>
                  <a:lnTo>
                    <a:pt x="1427" y="41"/>
                  </a:lnTo>
                  <a:lnTo>
                    <a:pt x="1399" y="13"/>
                  </a:lnTo>
                  <a:lnTo>
                    <a:pt x="1393" y="7"/>
                  </a:lnTo>
                  <a:lnTo>
                    <a:pt x="1378" y="1"/>
                  </a:lnTo>
                  <a:lnTo>
                    <a:pt x="1370" y="0"/>
                  </a:lnTo>
                  <a:lnTo>
                    <a:pt x="1370" y="0"/>
                  </a:lnTo>
                  <a:close/>
                  <a:moveTo>
                    <a:pt x="502" y="196"/>
                  </a:moveTo>
                  <a:lnTo>
                    <a:pt x="493" y="196"/>
                  </a:lnTo>
                  <a:lnTo>
                    <a:pt x="478" y="203"/>
                  </a:lnTo>
                  <a:lnTo>
                    <a:pt x="472" y="208"/>
                  </a:lnTo>
                  <a:lnTo>
                    <a:pt x="438" y="246"/>
                  </a:lnTo>
                  <a:lnTo>
                    <a:pt x="382" y="330"/>
                  </a:lnTo>
                  <a:lnTo>
                    <a:pt x="343" y="424"/>
                  </a:lnTo>
                  <a:lnTo>
                    <a:pt x="323" y="523"/>
                  </a:lnTo>
                  <a:lnTo>
                    <a:pt x="321" y="574"/>
                  </a:lnTo>
                  <a:lnTo>
                    <a:pt x="323" y="625"/>
                  </a:lnTo>
                  <a:lnTo>
                    <a:pt x="343" y="725"/>
                  </a:lnTo>
                  <a:lnTo>
                    <a:pt x="382" y="818"/>
                  </a:lnTo>
                  <a:lnTo>
                    <a:pt x="438" y="903"/>
                  </a:lnTo>
                  <a:lnTo>
                    <a:pt x="472" y="940"/>
                  </a:lnTo>
                  <a:lnTo>
                    <a:pt x="480" y="946"/>
                  </a:lnTo>
                  <a:lnTo>
                    <a:pt x="497" y="953"/>
                  </a:lnTo>
                  <a:lnTo>
                    <a:pt x="513" y="952"/>
                  </a:lnTo>
                  <a:lnTo>
                    <a:pt x="527" y="945"/>
                  </a:lnTo>
                  <a:lnTo>
                    <a:pt x="538" y="934"/>
                  </a:lnTo>
                  <a:lnTo>
                    <a:pt x="545" y="920"/>
                  </a:lnTo>
                  <a:lnTo>
                    <a:pt x="546" y="904"/>
                  </a:lnTo>
                  <a:lnTo>
                    <a:pt x="540" y="887"/>
                  </a:lnTo>
                  <a:lnTo>
                    <a:pt x="533" y="879"/>
                  </a:lnTo>
                  <a:lnTo>
                    <a:pt x="504" y="849"/>
                  </a:lnTo>
                  <a:lnTo>
                    <a:pt x="458" y="778"/>
                  </a:lnTo>
                  <a:lnTo>
                    <a:pt x="425" y="699"/>
                  </a:lnTo>
                  <a:lnTo>
                    <a:pt x="408" y="617"/>
                  </a:lnTo>
                  <a:lnTo>
                    <a:pt x="407" y="574"/>
                  </a:lnTo>
                  <a:lnTo>
                    <a:pt x="408" y="533"/>
                  </a:lnTo>
                  <a:lnTo>
                    <a:pt x="425" y="449"/>
                  </a:lnTo>
                  <a:lnTo>
                    <a:pt x="458" y="371"/>
                  </a:lnTo>
                  <a:lnTo>
                    <a:pt x="504" y="300"/>
                  </a:lnTo>
                  <a:lnTo>
                    <a:pt x="533" y="269"/>
                  </a:lnTo>
                  <a:lnTo>
                    <a:pt x="542" y="258"/>
                  </a:lnTo>
                  <a:lnTo>
                    <a:pt x="546" y="234"/>
                  </a:lnTo>
                  <a:lnTo>
                    <a:pt x="536" y="211"/>
                  </a:lnTo>
                  <a:lnTo>
                    <a:pt x="516" y="197"/>
                  </a:lnTo>
                  <a:lnTo>
                    <a:pt x="502" y="196"/>
                  </a:lnTo>
                  <a:close/>
                  <a:moveTo>
                    <a:pt x="1173" y="196"/>
                  </a:moveTo>
                  <a:lnTo>
                    <a:pt x="1159" y="197"/>
                  </a:lnTo>
                  <a:lnTo>
                    <a:pt x="1139" y="211"/>
                  </a:lnTo>
                  <a:lnTo>
                    <a:pt x="1129" y="234"/>
                  </a:lnTo>
                  <a:lnTo>
                    <a:pt x="1134" y="258"/>
                  </a:lnTo>
                  <a:lnTo>
                    <a:pt x="1143" y="269"/>
                  </a:lnTo>
                  <a:lnTo>
                    <a:pt x="1171" y="300"/>
                  </a:lnTo>
                  <a:lnTo>
                    <a:pt x="1218" y="371"/>
                  </a:lnTo>
                  <a:lnTo>
                    <a:pt x="1251" y="449"/>
                  </a:lnTo>
                  <a:lnTo>
                    <a:pt x="1267" y="533"/>
                  </a:lnTo>
                  <a:lnTo>
                    <a:pt x="1269" y="574"/>
                  </a:lnTo>
                  <a:lnTo>
                    <a:pt x="1267" y="617"/>
                  </a:lnTo>
                  <a:lnTo>
                    <a:pt x="1251" y="699"/>
                  </a:lnTo>
                  <a:lnTo>
                    <a:pt x="1218" y="778"/>
                  </a:lnTo>
                  <a:lnTo>
                    <a:pt x="1171" y="849"/>
                  </a:lnTo>
                  <a:lnTo>
                    <a:pt x="1143" y="879"/>
                  </a:lnTo>
                  <a:lnTo>
                    <a:pt x="1136" y="887"/>
                  </a:lnTo>
                  <a:lnTo>
                    <a:pt x="1129" y="904"/>
                  </a:lnTo>
                  <a:lnTo>
                    <a:pt x="1130" y="920"/>
                  </a:lnTo>
                  <a:lnTo>
                    <a:pt x="1137" y="934"/>
                  </a:lnTo>
                  <a:lnTo>
                    <a:pt x="1148" y="945"/>
                  </a:lnTo>
                  <a:lnTo>
                    <a:pt x="1163" y="952"/>
                  </a:lnTo>
                  <a:lnTo>
                    <a:pt x="1180" y="953"/>
                  </a:lnTo>
                  <a:lnTo>
                    <a:pt x="1196" y="946"/>
                  </a:lnTo>
                  <a:lnTo>
                    <a:pt x="1203" y="940"/>
                  </a:lnTo>
                  <a:lnTo>
                    <a:pt x="1237" y="903"/>
                  </a:lnTo>
                  <a:lnTo>
                    <a:pt x="1294" y="818"/>
                  </a:lnTo>
                  <a:lnTo>
                    <a:pt x="1333" y="725"/>
                  </a:lnTo>
                  <a:lnTo>
                    <a:pt x="1353" y="625"/>
                  </a:lnTo>
                  <a:lnTo>
                    <a:pt x="1354" y="574"/>
                  </a:lnTo>
                  <a:lnTo>
                    <a:pt x="1353" y="523"/>
                  </a:lnTo>
                  <a:lnTo>
                    <a:pt x="1333" y="424"/>
                  </a:lnTo>
                  <a:lnTo>
                    <a:pt x="1294" y="330"/>
                  </a:lnTo>
                  <a:lnTo>
                    <a:pt x="1237" y="246"/>
                  </a:lnTo>
                  <a:lnTo>
                    <a:pt x="1203" y="208"/>
                  </a:lnTo>
                  <a:lnTo>
                    <a:pt x="1197" y="203"/>
                  </a:lnTo>
                  <a:lnTo>
                    <a:pt x="1182" y="196"/>
                  </a:lnTo>
                  <a:lnTo>
                    <a:pt x="1173" y="196"/>
                  </a:lnTo>
                  <a:lnTo>
                    <a:pt x="1173" y="196"/>
                  </a:lnTo>
                  <a:close/>
                  <a:moveTo>
                    <a:pt x="838" y="362"/>
                  </a:moveTo>
                  <a:lnTo>
                    <a:pt x="817" y="362"/>
                  </a:lnTo>
                  <a:lnTo>
                    <a:pt x="776" y="370"/>
                  </a:lnTo>
                  <a:lnTo>
                    <a:pt x="737" y="386"/>
                  </a:lnTo>
                  <a:lnTo>
                    <a:pt x="703" y="410"/>
                  </a:lnTo>
                  <a:lnTo>
                    <a:pt x="688" y="424"/>
                  </a:lnTo>
                  <a:lnTo>
                    <a:pt x="672" y="439"/>
                  </a:lnTo>
                  <a:lnTo>
                    <a:pt x="650" y="474"/>
                  </a:lnTo>
                  <a:lnTo>
                    <a:pt x="634" y="512"/>
                  </a:lnTo>
                  <a:lnTo>
                    <a:pt x="626" y="553"/>
                  </a:lnTo>
                  <a:lnTo>
                    <a:pt x="625" y="574"/>
                  </a:lnTo>
                  <a:lnTo>
                    <a:pt x="626" y="596"/>
                  </a:lnTo>
                  <a:lnTo>
                    <a:pt x="634" y="636"/>
                  </a:lnTo>
                  <a:lnTo>
                    <a:pt x="650" y="675"/>
                  </a:lnTo>
                  <a:lnTo>
                    <a:pt x="672" y="709"/>
                  </a:lnTo>
                  <a:lnTo>
                    <a:pt x="688" y="725"/>
                  </a:lnTo>
                  <a:lnTo>
                    <a:pt x="701" y="738"/>
                  </a:lnTo>
                  <a:lnTo>
                    <a:pt x="716" y="749"/>
                  </a:lnTo>
                  <a:lnTo>
                    <a:pt x="3" y="3415"/>
                  </a:lnTo>
                  <a:lnTo>
                    <a:pt x="0" y="3425"/>
                  </a:lnTo>
                  <a:lnTo>
                    <a:pt x="3" y="3443"/>
                  </a:lnTo>
                  <a:lnTo>
                    <a:pt x="12" y="3456"/>
                  </a:lnTo>
                  <a:lnTo>
                    <a:pt x="25" y="3465"/>
                  </a:lnTo>
                  <a:lnTo>
                    <a:pt x="40" y="3470"/>
                  </a:lnTo>
                  <a:lnTo>
                    <a:pt x="56" y="3468"/>
                  </a:lnTo>
                  <a:lnTo>
                    <a:pt x="71" y="3461"/>
                  </a:lnTo>
                  <a:lnTo>
                    <a:pt x="82" y="3447"/>
                  </a:lnTo>
                  <a:lnTo>
                    <a:pt x="85" y="3438"/>
                  </a:lnTo>
                  <a:lnTo>
                    <a:pt x="88" y="3427"/>
                  </a:lnTo>
                  <a:lnTo>
                    <a:pt x="838" y="2677"/>
                  </a:lnTo>
                  <a:lnTo>
                    <a:pt x="1588" y="3427"/>
                  </a:lnTo>
                  <a:lnTo>
                    <a:pt x="1590" y="3438"/>
                  </a:lnTo>
                  <a:lnTo>
                    <a:pt x="1593" y="3447"/>
                  </a:lnTo>
                  <a:lnTo>
                    <a:pt x="1604" y="3461"/>
                  </a:lnTo>
                  <a:lnTo>
                    <a:pt x="1619" y="3468"/>
                  </a:lnTo>
                  <a:lnTo>
                    <a:pt x="1635" y="3470"/>
                  </a:lnTo>
                  <a:lnTo>
                    <a:pt x="1650" y="3465"/>
                  </a:lnTo>
                  <a:lnTo>
                    <a:pt x="1663" y="3456"/>
                  </a:lnTo>
                  <a:lnTo>
                    <a:pt x="1672" y="3443"/>
                  </a:lnTo>
                  <a:lnTo>
                    <a:pt x="1676" y="3425"/>
                  </a:lnTo>
                  <a:lnTo>
                    <a:pt x="1674" y="3415"/>
                  </a:lnTo>
                  <a:lnTo>
                    <a:pt x="959" y="749"/>
                  </a:lnTo>
                  <a:lnTo>
                    <a:pt x="974" y="738"/>
                  </a:lnTo>
                  <a:lnTo>
                    <a:pt x="988" y="725"/>
                  </a:lnTo>
                  <a:lnTo>
                    <a:pt x="1003" y="709"/>
                  </a:lnTo>
                  <a:lnTo>
                    <a:pt x="1026" y="675"/>
                  </a:lnTo>
                  <a:lnTo>
                    <a:pt x="1041" y="636"/>
                  </a:lnTo>
                  <a:lnTo>
                    <a:pt x="1049" y="596"/>
                  </a:lnTo>
                  <a:lnTo>
                    <a:pt x="1050" y="574"/>
                  </a:lnTo>
                  <a:lnTo>
                    <a:pt x="1049" y="553"/>
                  </a:lnTo>
                  <a:lnTo>
                    <a:pt x="1041" y="512"/>
                  </a:lnTo>
                  <a:lnTo>
                    <a:pt x="1026" y="474"/>
                  </a:lnTo>
                  <a:lnTo>
                    <a:pt x="1003" y="439"/>
                  </a:lnTo>
                  <a:lnTo>
                    <a:pt x="988" y="424"/>
                  </a:lnTo>
                  <a:lnTo>
                    <a:pt x="973" y="410"/>
                  </a:lnTo>
                  <a:lnTo>
                    <a:pt x="938" y="386"/>
                  </a:lnTo>
                  <a:lnTo>
                    <a:pt x="900" y="370"/>
                  </a:lnTo>
                  <a:lnTo>
                    <a:pt x="858" y="362"/>
                  </a:lnTo>
                  <a:lnTo>
                    <a:pt x="838" y="362"/>
                  </a:lnTo>
                  <a:close/>
                  <a:moveTo>
                    <a:pt x="838" y="447"/>
                  </a:moveTo>
                  <a:lnTo>
                    <a:pt x="862" y="449"/>
                  </a:lnTo>
                  <a:lnTo>
                    <a:pt x="909" y="469"/>
                  </a:lnTo>
                  <a:lnTo>
                    <a:pt x="927" y="485"/>
                  </a:lnTo>
                  <a:lnTo>
                    <a:pt x="944" y="503"/>
                  </a:lnTo>
                  <a:lnTo>
                    <a:pt x="963" y="550"/>
                  </a:lnTo>
                  <a:lnTo>
                    <a:pt x="965" y="574"/>
                  </a:lnTo>
                  <a:lnTo>
                    <a:pt x="963" y="599"/>
                  </a:lnTo>
                  <a:lnTo>
                    <a:pt x="944" y="645"/>
                  </a:lnTo>
                  <a:lnTo>
                    <a:pt x="927" y="664"/>
                  </a:lnTo>
                  <a:lnTo>
                    <a:pt x="909" y="680"/>
                  </a:lnTo>
                  <a:lnTo>
                    <a:pt x="862" y="699"/>
                  </a:lnTo>
                  <a:lnTo>
                    <a:pt x="838" y="701"/>
                  </a:lnTo>
                  <a:lnTo>
                    <a:pt x="813" y="699"/>
                  </a:lnTo>
                  <a:lnTo>
                    <a:pt x="767" y="680"/>
                  </a:lnTo>
                  <a:lnTo>
                    <a:pt x="748" y="664"/>
                  </a:lnTo>
                  <a:lnTo>
                    <a:pt x="731" y="645"/>
                  </a:lnTo>
                  <a:lnTo>
                    <a:pt x="712" y="599"/>
                  </a:lnTo>
                  <a:lnTo>
                    <a:pt x="711" y="574"/>
                  </a:lnTo>
                  <a:lnTo>
                    <a:pt x="712" y="550"/>
                  </a:lnTo>
                  <a:lnTo>
                    <a:pt x="731" y="503"/>
                  </a:lnTo>
                  <a:lnTo>
                    <a:pt x="748" y="485"/>
                  </a:lnTo>
                  <a:lnTo>
                    <a:pt x="767" y="469"/>
                  </a:lnTo>
                  <a:lnTo>
                    <a:pt x="813" y="449"/>
                  </a:lnTo>
                  <a:lnTo>
                    <a:pt x="838" y="447"/>
                  </a:lnTo>
                  <a:close/>
                  <a:moveTo>
                    <a:pt x="796" y="783"/>
                  </a:moveTo>
                  <a:lnTo>
                    <a:pt x="817" y="787"/>
                  </a:lnTo>
                  <a:lnTo>
                    <a:pt x="838" y="787"/>
                  </a:lnTo>
                  <a:lnTo>
                    <a:pt x="858" y="787"/>
                  </a:lnTo>
                  <a:lnTo>
                    <a:pt x="879" y="783"/>
                  </a:lnTo>
                  <a:lnTo>
                    <a:pt x="882" y="792"/>
                  </a:lnTo>
                  <a:lnTo>
                    <a:pt x="838" y="835"/>
                  </a:lnTo>
                  <a:lnTo>
                    <a:pt x="794" y="792"/>
                  </a:lnTo>
                  <a:lnTo>
                    <a:pt x="796" y="783"/>
                  </a:lnTo>
                  <a:close/>
                  <a:moveTo>
                    <a:pt x="901" y="863"/>
                  </a:moveTo>
                  <a:lnTo>
                    <a:pt x="913" y="911"/>
                  </a:lnTo>
                  <a:lnTo>
                    <a:pt x="883" y="881"/>
                  </a:lnTo>
                  <a:lnTo>
                    <a:pt x="901" y="863"/>
                  </a:lnTo>
                  <a:close/>
                  <a:moveTo>
                    <a:pt x="775" y="863"/>
                  </a:moveTo>
                  <a:lnTo>
                    <a:pt x="792" y="881"/>
                  </a:lnTo>
                  <a:lnTo>
                    <a:pt x="762" y="911"/>
                  </a:lnTo>
                  <a:lnTo>
                    <a:pt x="775" y="863"/>
                  </a:lnTo>
                  <a:close/>
                  <a:moveTo>
                    <a:pt x="838" y="926"/>
                  </a:moveTo>
                  <a:lnTo>
                    <a:pt x="945" y="1034"/>
                  </a:lnTo>
                  <a:lnTo>
                    <a:pt x="838" y="1141"/>
                  </a:lnTo>
                  <a:lnTo>
                    <a:pt x="730" y="1034"/>
                  </a:lnTo>
                  <a:lnTo>
                    <a:pt x="838" y="926"/>
                  </a:lnTo>
                  <a:close/>
                  <a:moveTo>
                    <a:pt x="965" y="1105"/>
                  </a:moveTo>
                  <a:lnTo>
                    <a:pt x="1025" y="1328"/>
                  </a:lnTo>
                  <a:lnTo>
                    <a:pt x="883" y="1187"/>
                  </a:lnTo>
                  <a:lnTo>
                    <a:pt x="965" y="1105"/>
                  </a:lnTo>
                  <a:close/>
                  <a:moveTo>
                    <a:pt x="710" y="1105"/>
                  </a:moveTo>
                  <a:lnTo>
                    <a:pt x="792" y="1187"/>
                  </a:lnTo>
                  <a:lnTo>
                    <a:pt x="650" y="1328"/>
                  </a:lnTo>
                  <a:lnTo>
                    <a:pt x="710" y="1105"/>
                  </a:lnTo>
                  <a:close/>
                  <a:moveTo>
                    <a:pt x="838" y="1232"/>
                  </a:moveTo>
                  <a:lnTo>
                    <a:pt x="1058" y="1451"/>
                  </a:lnTo>
                  <a:lnTo>
                    <a:pt x="838" y="1671"/>
                  </a:lnTo>
                  <a:lnTo>
                    <a:pt x="618" y="1451"/>
                  </a:lnTo>
                  <a:lnTo>
                    <a:pt x="838" y="1232"/>
                  </a:lnTo>
                  <a:close/>
                  <a:moveTo>
                    <a:pt x="1077" y="1523"/>
                  </a:moveTo>
                  <a:lnTo>
                    <a:pt x="1219" y="2053"/>
                  </a:lnTo>
                  <a:lnTo>
                    <a:pt x="883" y="1717"/>
                  </a:lnTo>
                  <a:lnTo>
                    <a:pt x="1077" y="1523"/>
                  </a:lnTo>
                  <a:close/>
                  <a:moveTo>
                    <a:pt x="598" y="1523"/>
                  </a:moveTo>
                  <a:lnTo>
                    <a:pt x="792" y="1717"/>
                  </a:lnTo>
                  <a:lnTo>
                    <a:pt x="456" y="2053"/>
                  </a:lnTo>
                  <a:lnTo>
                    <a:pt x="598" y="1523"/>
                  </a:lnTo>
                  <a:close/>
                  <a:moveTo>
                    <a:pt x="838" y="1762"/>
                  </a:moveTo>
                  <a:lnTo>
                    <a:pt x="1250" y="2174"/>
                  </a:lnTo>
                  <a:lnTo>
                    <a:pt x="838" y="2587"/>
                  </a:lnTo>
                  <a:lnTo>
                    <a:pt x="425" y="2174"/>
                  </a:lnTo>
                  <a:lnTo>
                    <a:pt x="838" y="1762"/>
                  </a:lnTo>
                  <a:close/>
                  <a:moveTo>
                    <a:pt x="1271" y="2244"/>
                  </a:moveTo>
                  <a:lnTo>
                    <a:pt x="1555" y="3303"/>
                  </a:lnTo>
                  <a:lnTo>
                    <a:pt x="883" y="2633"/>
                  </a:lnTo>
                  <a:lnTo>
                    <a:pt x="1271" y="2244"/>
                  </a:lnTo>
                  <a:close/>
                  <a:moveTo>
                    <a:pt x="405" y="2244"/>
                  </a:moveTo>
                  <a:lnTo>
                    <a:pt x="792" y="2633"/>
                  </a:lnTo>
                  <a:lnTo>
                    <a:pt x="121" y="3303"/>
                  </a:lnTo>
                  <a:lnTo>
                    <a:pt x="405" y="2244"/>
                  </a:lnTo>
                  <a:close/>
                </a:path>
              </a:pathLst>
            </a:custGeom>
            <a:solidFill>
              <a:srgbClr val="ED7D31"/>
            </a:solidFill>
            <a:ln>
              <a:solidFill>
                <a:srgbClr val="ED7D3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2073" name="Freeform 5">
              <a:extLst>
                <a:ext uri="{FF2B5EF4-FFF2-40B4-BE49-F238E27FC236}">
                  <a16:creationId xmlns:a16="http://schemas.microsoft.com/office/drawing/2014/main" id="{0D5E5CFA-CB7A-6F49-AED2-D81D14E6FDE0}"/>
                </a:ext>
              </a:extLst>
            </p:cNvPr>
            <p:cNvSpPr>
              <a:spLocks noChangeAspect="1" noEditPoints="1"/>
            </p:cNvSpPr>
            <p:nvPr/>
          </p:nvSpPr>
          <p:spPr bwMode="auto">
            <a:xfrm>
              <a:off x="11103500" y="3441599"/>
              <a:ext cx="74882" cy="148384"/>
            </a:xfrm>
            <a:custGeom>
              <a:avLst/>
              <a:gdLst>
                <a:gd name="T0" fmla="*/ 200 w 1676"/>
                <a:gd name="T1" fmla="*/ 102 h 3470"/>
                <a:gd name="T2" fmla="*/ 44 w 1676"/>
                <a:gd name="T3" fmla="*/ 536 h 3470"/>
                <a:gd name="T4" fmla="*/ 120 w 1676"/>
                <a:gd name="T5" fmla="*/ 914 h 3470"/>
                <a:gd name="T6" fmla="*/ 300 w 1676"/>
                <a:gd name="T7" fmla="*/ 1150 h 3470"/>
                <a:gd name="T8" fmla="*/ 344 w 1676"/>
                <a:gd name="T9" fmla="*/ 1082 h 3470"/>
                <a:gd name="T10" fmla="*/ 171 w 1676"/>
                <a:gd name="T11" fmla="*/ 812 h 3470"/>
                <a:gd name="T12" fmla="*/ 138 w 1676"/>
                <a:gd name="T13" fmla="*/ 471 h 3470"/>
                <a:gd name="T14" fmla="*/ 313 w 1676"/>
                <a:gd name="T15" fmla="*/ 99 h 3470"/>
                <a:gd name="T16" fmla="*/ 305 w 1676"/>
                <a:gd name="T17" fmla="*/ 0 h 3470"/>
                <a:gd name="T18" fmla="*/ 1338 w 1676"/>
                <a:gd name="T19" fmla="*/ 73 h 3470"/>
                <a:gd name="T20" fmla="*/ 1524 w 1676"/>
                <a:gd name="T21" fmla="*/ 402 h 3470"/>
                <a:gd name="T22" fmla="*/ 1524 w 1676"/>
                <a:gd name="T23" fmla="*/ 746 h 3470"/>
                <a:gd name="T24" fmla="*/ 1338 w 1676"/>
                <a:gd name="T25" fmla="*/ 1075 h 3470"/>
                <a:gd name="T26" fmla="*/ 1358 w 1676"/>
                <a:gd name="T27" fmla="*/ 1149 h 3470"/>
                <a:gd name="T28" fmla="*/ 1518 w 1676"/>
                <a:gd name="T29" fmla="*/ 982 h 3470"/>
                <a:gd name="T30" fmla="*/ 1632 w 1676"/>
                <a:gd name="T31" fmla="*/ 574 h 3470"/>
                <a:gd name="T32" fmla="*/ 1518 w 1676"/>
                <a:gd name="T33" fmla="*/ 167 h 3470"/>
                <a:gd name="T34" fmla="*/ 1370 w 1676"/>
                <a:gd name="T35" fmla="*/ 0 h 3470"/>
                <a:gd name="T36" fmla="*/ 438 w 1676"/>
                <a:gd name="T37" fmla="*/ 246 h 3470"/>
                <a:gd name="T38" fmla="*/ 343 w 1676"/>
                <a:gd name="T39" fmla="*/ 725 h 3470"/>
                <a:gd name="T40" fmla="*/ 513 w 1676"/>
                <a:gd name="T41" fmla="*/ 952 h 3470"/>
                <a:gd name="T42" fmla="*/ 533 w 1676"/>
                <a:gd name="T43" fmla="*/ 879 h 3470"/>
                <a:gd name="T44" fmla="*/ 408 w 1676"/>
                <a:gd name="T45" fmla="*/ 533 h 3470"/>
                <a:gd name="T46" fmla="*/ 546 w 1676"/>
                <a:gd name="T47" fmla="*/ 234 h 3470"/>
                <a:gd name="T48" fmla="*/ 1139 w 1676"/>
                <a:gd name="T49" fmla="*/ 211 h 3470"/>
                <a:gd name="T50" fmla="*/ 1251 w 1676"/>
                <a:gd name="T51" fmla="*/ 449 h 3470"/>
                <a:gd name="T52" fmla="*/ 1171 w 1676"/>
                <a:gd name="T53" fmla="*/ 849 h 3470"/>
                <a:gd name="T54" fmla="*/ 1148 w 1676"/>
                <a:gd name="T55" fmla="*/ 945 h 3470"/>
                <a:gd name="T56" fmla="*/ 1294 w 1676"/>
                <a:gd name="T57" fmla="*/ 818 h 3470"/>
                <a:gd name="T58" fmla="*/ 1294 w 1676"/>
                <a:gd name="T59" fmla="*/ 330 h 3470"/>
                <a:gd name="T60" fmla="*/ 1173 w 1676"/>
                <a:gd name="T61" fmla="*/ 196 h 3470"/>
                <a:gd name="T62" fmla="*/ 688 w 1676"/>
                <a:gd name="T63" fmla="*/ 424 h 3470"/>
                <a:gd name="T64" fmla="*/ 626 w 1676"/>
                <a:gd name="T65" fmla="*/ 596 h 3470"/>
                <a:gd name="T66" fmla="*/ 716 w 1676"/>
                <a:gd name="T67" fmla="*/ 749 h 3470"/>
                <a:gd name="T68" fmla="*/ 40 w 1676"/>
                <a:gd name="T69" fmla="*/ 3470 h 3470"/>
                <a:gd name="T70" fmla="*/ 838 w 1676"/>
                <a:gd name="T71" fmla="*/ 2677 h 3470"/>
                <a:gd name="T72" fmla="*/ 1635 w 1676"/>
                <a:gd name="T73" fmla="*/ 3470 h 3470"/>
                <a:gd name="T74" fmla="*/ 959 w 1676"/>
                <a:gd name="T75" fmla="*/ 749 h 3470"/>
                <a:gd name="T76" fmla="*/ 1049 w 1676"/>
                <a:gd name="T77" fmla="*/ 596 h 3470"/>
                <a:gd name="T78" fmla="*/ 988 w 1676"/>
                <a:gd name="T79" fmla="*/ 424 h 3470"/>
                <a:gd name="T80" fmla="*/ 838 w 1676"/>
                <a:gd name="T81" fmla="*/ 447 h 3470"/>
                <a:gd name="T82" fmla="*/ 965 w 1676"/>
                <a:gd name="T83" fmla="*/ 574 h 3470"/>
                <a:gd name="T84" fmla="*/ 838 w 1676"/>
                <a:gd name="T85" fmla="*/ 701 h 3470"/>
                <a:gd name="T86" fmla="*/ 711 w 1676"/>
                <a:gd name="T87" fmla="*/ 574 h 3470"/>
                <a:gd name="T88" fmla="*/ 838 w 1676"/>
                <a:gd name="T89" fmla="*/ 447 h 3470"/>
                <a:gd name="T90" fmla="*/ 882 w 1676"/>
                <a:gd name="T91" fmla="*/ 792 h 3470"/>
                <a:gd name="T92" fmla="*/ 883 w 1676"/>
                <a:gd name="T93" fmla="*/ 881 h 3470"/>
                <a:gd name="T94" fmla="*/ 838 w 1676"/>
                <a:gd name="T95" fmla="*/ 926 h 3470"/>
                <a:gd name="T96" fmla="*/ 1025 w 1676"/>
                <a:gd name="T97" fmla="*/ 1328 h 3470"/>
                <a:gd name="T98" fmla="*/ 710 w 1676"/>
                <a:gd name="T99" fmla="*/ 1105 h 3470"/>
                <a:gd name="T100" fmla="*/ 1077 w 1676"/>
                <a:gd name="T101" fmla="*/ 1523 h 3470"/>
                <a:gd name="T102" fmla="*/ 456 w 1676"/>
                <a:gd name="T103" fmla="*/ 2053 h 3470"/>
                <a:gd name="T104" fmla="*/ 838 w 1676"/>
                <a:gd name="T105" fmla="*/ 1762 h 3470"/>
                <a:gd name="T106" fmla="*/ 792 w 1676"/>
                <a:gd name="T107" fmla="*/ 2633 h 34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676" h="3470">
                  <a:moveTo>
                    <a:pt x="305" y="0"/>
                  </a:moveTo>
                  <a:lnTo>
                    <a:pt x="297" y="1"/>
                  </a:lnTo>
                  <a:lnTo>
                    <a:pt x="282" y="7"/>
                  </a:lnTo>
                  <a:lnTo>
                    <a:pt x="276" y="13"/>
                  </a:lnTo>
                  <a:lnTo>
                    <a:pt x="250" y="41"/>
                  </a:lnTo>
                  <a:lnTo>
                    <a:pt x="200" y="102"/>
                  </a:lnTo>
                  <a:lnTo>
                    <a:pt x="157" y="167"/>
                  </a:lnTo>
                  <a:lnTo>
                    <a:pt x="120" y="235"/>
                  </a:lnTo>
                  <a:lnTo>
                    <a:pt x="91" y="307"/>
                  </a:lnTo>
                  <a:lnTo>
                    <a:pt x="68" y="381"/>
                  </a:lnTo>
                  <a:lnTo>
                    <a:pt x="52" y="457"/>
                  </a:lnTo>
                  <a:lnTo>
                    <a:pt x="44" y="536"/>
                  </a:lnTo>
                  <a:lnTo>
                    <a:pt x="44" y="574"/>
                  </a:lnTo>
                  <a:lnTo>
                    <a:pt x="44" y="613"/>
                  </a:lnTo>
                  <a:lnTo>
                    <a:pt x="52" y="691"/>
                  </a:lnTo>
                  <a:lnTo>
                    <a:pt x="68" y="767"/>
                  </a:lnTo>
                  <a:lnTo>
                    <a:pt x="91" y="842"/>
                  </a:lnTo>
                  <a:lnTo>
                    <a:pt x="120" y="914"/>
                  </a:lnTo>
                  <a:lnTo>
                    <a:pt x="157" y="982"/>
                  </a:lnTo>
                  <a:lnTo>
                    <a:pt x="200" y="1047"/>
                  </a:lnTo>
                  <a:lnTo>
                    <a:pt x="250" y="1108"/>
                  </a:lnTo>
                  <a:lnTo>
                    <a:pt x="276" y="1135"/>
                  </a:lnTo>
                  <a:lnTo>
                    <a:pt x="284" y="1142"/>
                  </a:lnTo>
                  <a:lnTo>
                    <a:pt x="300" y="1150"/>
                  </a:lnTo>
                  <a:lnTo>
                    <a:pt x="317" y="1149"/>
                  </a:lnTo>
                  <a:lnTo>
                    <a:pt x="332" y="1141"/>
                  </a:lnTo>
                  <a:lnTo>
                    <a:pt x="343" y="1130"/>
                  </a:lnTo>
                  <a:lnTo>
                    <a:pt x="350" y="1115"/>
                  </a:lnTo>
                  <a:lnTo>
                    <a:pt x="350" y="1099"/>
                  </a:lnTo>
                  <a:lnTo>
                    <a:pt x="344" y="1082"/>
                  </a:lnTo>
                  <a:lnTo>
                    <a:pt x="337" y="1075"/>
                  </a:lnTo>
                  <a:lnTo>
                    <a:pt x="313" y="1050"/>
                  </a:lnTo>
                  <a:lnTo>
                    <a:pt x="269" y="996"/>
                  </a:lnTo>
                  <a:lnTo>
                    <a:pt x="231" y="938"/>
                  </a:lnTo>
                  <a:lnTo>
                    <a:pt x="198" y="877"/>
                  </a:lnTo>
                  <a:lnTo>
                    <a:pt x="171" y="812"/>
                  </a:lnTo>
                  <a:lnTo>
                    <a:pt x="151" y="746"/>
                  </a:lnTo>
                  <a:lnTo>
                    <a:pt x="138" y="678"/>
                  </a:lnTo>
                  <a:lnTo>
                    <a:pt x="131" y="609"/>
                  </a:lnTo>
                  <a:lnTo>
                    <a:pt x="130" y="574"/>
                  </a:lnTo>
                  <a:lnTo>
                    <a:pt x="131" y="540"/>
                  </a:lnTo>
                  <a:lnTo>
                    <a:pt x="138" y="471"/>
                  </a:lnTo>
                  <a:lnTo>
                    <a:pt x="151" y="402"/>
                  </a:lnTo>
                  <a:lnTo>
                    <a:pt x="171" y="336"/>
                  </a:lnTo>
                  <a:lnTo>
                    <a:pt x="198" y="271"/>
                  </a:lnTo>
                  <a:lnTo>
                    <a:pt x="231" y="210"/>
                  </a:lnTo>
                  <a:lnTo>
                    <a:pt x="269" y="152"/>
                  </a:lnTo>
                  <a:lnTo>
                    <a:pt x="313" y="99"/>
                  </a:lnTo>
                  <a:lnTo>
                    <a:pt x="337" y="73"/>
                  </a:lnTo>
                  <a:lnTo>
                    <a:pt x="346" y="63"/>
                  </a:lnTo>
                  <a:lnTo>
                    <a:pt x="350" y="38"/>
                  </a:lnTo>
                  <a:lnTo>
                    <a:pt x="341" y="15"/>
                  </a:lnTo>
                  <a:lnTo>
                    <a:pt x="320" y="1"/>
                  </a:lnTo>
                  <a:lnTo>
                    <a:pt x="305" y="0"/>
                  </a:lnTo>
                  <a:close/>
                  <a:moveTo>
                    <a:pt x="1370" y="0"/>
                  </a:moveTo>
                  <a:lnTo>
                    <a:pt x="1355" y="1"/>
                  </a:lnTo>
                  <a:lnTo>
                    <a:pt x="1335" y="15"/>
                  </a:lnTo>
                  <a:lnTo>
                    <a:pt x="1325" y="38"/>
                  </a:lnTo>
                  <a:lnTo>
                    <a:pt x="1329" y="63"/>
                  </a:lnTo>
                  <a:lnTo>
                    <a:pt x="1338" y="73"/>
                  </a:lnTo>
                  <a:lnTo>
                    <a:pt x="1362" y="99"/>
                  </a:lnTo>
                  <a:lnTo>
                    <a:pt x="1406" y="152"/>
                  </a:lnTo>
                  <a:lnTo>
                    <a:pt x="1445" y="210"/>
                  </a:lnTo>
                  <a:lnTo>
                    <a:pt x="1477" y="271"/>
                  </a:lnTo>
                  <a:lnTo>
                    <a:pt x="1504" y="336"/>
                  </a:lnTo>
                  <a:lnTo>
                    <a:pt x="1524" y="402"/>
                  </a:lnTo>
                  <a:lnTo>
                    <a:pt x="1538" y="471"/>
                  </a:lnTo>
                  <a:lnTo>
                    <a:pt x="1545" y="540"/>
                  </a:lnTo>
                  <a:lnTo>
                    <a:pt x="1545" y="574"/>
                  </a:lnTo>
                  <a:lnTo>
                    <a:pt x="1545" y="609"/>
                  </a:lnTo>
                  <a:lnTo>
                    <a:pt x="1538" y="678"/>
                  </a:lnTo>
                  <a:lnTo>
                    <a:pt x="1524" y="746"/>
                  </a:lnTo>
                  <a:lnTo>
                    <a:pt x="1504" y="812"/>
                  </a:lnTo>
                  <a:lnTo>
                    <a:pt x="1477" y="877"/>
                  </a:lnTo>
                  <a:lnTo>
                    <a:pt x="1445" y="938"/>
                  </a:lnTo>
                  <a:lnTo>
                    <a:pt x="1406" y="996"/>
                  </a:lnTo>
                  <a:lnTo>
                    <a:pt x="1362" y="1050"/>
                  </a:lnTo>
                  <a:lnTo>
                    <a:pt x="1338" y="1075"/>
                  </a:lnTo>
                  <a:lnTo>
                    <a:pt x="1331" y="1082"/>
                  </a:lnTo>
                  <a:lnTo>
                    <a:pt x="1325" y="1099"/>
                  </a:lnTo>
                  <a:lnTo>
                    <a:pt x="1326" y="1115"/>
                  </a:lnTo>
                  <a:lnTo>
                    <a:pt x="1333" y="1130"/>
                  </a:lnTo>
                  <a:lnTo>
                    <a:pt x="1344" y="1141"/>
                  </a:lnTo>
                  <a:lnTo>
                    <a:pt x="1358" y="1149"/>
                  </a:lnTo>
                  <a:lnTo>
                    <a:pt x="1375" y="1150"/>
                  </a:lnTo>
                  <a:lnTo>
                    <a:pt x="1391" y="1142"/>
                  </a:lnTo>
                  <a:lnTo>
                    <a:pt x="1399" y="1135"/>
                  </a:lnTo>
                  <a:lnTo>
                    <a:pt x="1427" y="1108"/>
                  </a:lnTo>
                  <a:lnTo>
                    <a:pt x="1475" y="1047"/>
                  </a:lnTo>
                  <a:lnTo>
                    <a:pt x="1518" y="982"/>
                  </a:lnTo>
                  <a:lnTo>
                    <a:pt x="1555" y="914"/>
                  </a:lnTo>
                  <a:lnTo>
                    <a:pt x="1585" y="842"/>
                  </a:lnTo>
                  <a:lnTo>
                    <a:pt x="1607" y="767"/>
                  </a:lnTo>
                  <a:lnTo>
                    <a:pt x="1623" y="691"/>
                  </a:lnTo>
                  <a:lnTo>
                    <a:pt x="1631" y="613"/>
                  </a:lnTo>
                  <a:lnTo>
                    <a:pt x="1632" y="574"/>
                  </a:lnTo>
                  <a:lnTo>
                    <a:pt x="1631" y="536"/>
                  </a:lnTo>
                  <a:lnTo>
                    <a:pt x="1623" y="457"/>
                  </a:lnTo>
                  <a:lnTo>
                    <a:pt x="1607" y="381"/>
                  </a:lnTo>
                  <a:lnTo>
                    <a:pt x="1585" y="307"/>
                  </a:lnTo>
                  <a:lnTo>
                    <a:pt x="1555" y="235"/>
                  </a:lnTo>
                  <a:lnTo>
                    <a:pt x="1518" y="167"/>
                  </a:lnTo>
                  <a:lnTo>
                    <a:pt x="1475" y="102"/>
                  </a:lnTo>
                  <a:lnTo>
                    <a:pt x="1427" y="41"/>
                  </a:lnTo>
                  <a:lnTo>
                    <a:pt x="1399" y="13"/>
                  </a:lnTo>
                  <a:lnTo>
                    <a:pt x="1393" y="7"/>
                  </a:lnTo>
                  <a:lnTo>
                    <a:pt x="1378" y="1"/>
                  </a:lnTo>
                  <a:lnTo>
                    <a:pt x="1370" y="0"/>
                  </a:lnTo>
                  <a:lnTo>
                    <a:pt x="1370" y="0"/>
                  </a:lnTo>
                  <a:close/>
                  <a:moveTo>
                    <a:pt x="502" y="196"/>
                  </a:moveTo>
                  <a:lnTo>
                    <a:pt x="493" y="196"/>
                  </a:lnTo>
                  <a:lnTo>
                    <a:pt x="478" y="203"/>
                  </a:lnTo>
                  <a:lnTo>
                    <a:pt x="472" y="208"/>
                  </a:lnTo>
                  <a:lnTo>
                    <a:pt x="438" y="246"/>
                  </a:lnTo>
                  <a:lnTo>
                    <a:pt x="382" y="330"/>
                  </a:lnTo>
                  <a:lnTo>
                    <a:pt x="343" y="424"/>
                  </a:lnTo>
                  <a:lnTo>
                    <a:pt x="323" y="523"/>
                  </a:lnTo>
                  <a:lnTo>
                    <a:pt x="321" y="574"/>
                  </a:lnTo>
                  <a:lnTo>
                    <a:pt x="323" y="625"/>
                  </a:lnTo>
                  <a:lnTo>
                    <a:pt x="343" y="725"/>
                  </a:lnTo>
                  <a:lnTo>
                    <a:pt x="382" y="818"/>
                  </a:lnTo>
                  <a:lnTo>
                    <a:pt x="438" y="903"/>
                  </a:lnTo>
                  <a:lnTo>
                    <a:pt x="472" y="940"/>
                  </a:lnTo>
                  <a:lnTo>
                    <a:pt x="480" y="946"/>
                  </a:lnTo>
                  <a:lnTo>
                    <a:pt x="497" y="953"/>
                  </a:lnTo>
                  <a:lnTo>
                    <a:pt x="513" y="952"/>
                  </a:lnTo>
                  <a:lnTo>
                    <a:pt x="527" y="945"/>
                  </a:lnTo>
                  <a:lnTo>
                    <a:pt x="538" y="934"/>
                  </a:lnTo>
                  <a:lnTo>
                    <a:pt x="545" y="920"/>
                  </a:lnTo>
                  <a:lnTo>
                    <a:pt x="546" y="904"/>
                  </a:lnTo>
                  <a:lnTo>
                    <a:pt x="540" y="887"/>
                  </a:lnTo>
                  <a:lnTo>
                    <a:pt x="533" y="879"/>
                  </a:lnTo>
                  <a:lnTo>
                    <a:pt x="504" y="849"/>
                  </a:lnTo>
                  <a:lnTo>
                    <a:pt x="458" y="778"/>
                  </a:lnTo>
                  <a:lnTo>
                    <a:pt x="425" y="699"/>
                  </a:lnTo>
                  <a:lnTo>
                    <a:pt x="408" y="617"/>
                  </a:lnTo>
                  <a:lnTo>
                    <a:pt x="407" y="574"/>
                  </a:lnTo>
                  <a:lnTo>
                    <a:pt x="408" y="533"/>
                  </a:lnTo>
                  <a:lnTo>
                    <a:pt x="425" y="449"/>
                  </a:lnTo>
                  <a:lnTo>
                    <a:pt x="458" y="371"/>
                  </a:lnTo>
                  <a:lnTo>
                    <a:pt x="504" y="300"/>
                  </a:lnTo>
                  <a:lnTo>
                    <a:pt x="533" y="269"/>
                  </a:lnTo>
                  <a:lnTo>
                    <a:pt x="542" y="258"/>
                  </a:lnTo>
                  <a:lnTo>
                    <a:pt x="546" y="234"/>
                  </a:lnTo>
                  <a:lnTo>
                    <a:pt x="536" y="211"/>
                  </a:lnTo>
                  <a:lnTo>
                    <a:pt x="516" y="197"/>
                  </a:lnTo>
                  <a:lnTo>
                    <a:pt x="502" y="196"/>
                  </a:lnTo>
                  <a:close/>
                  <a:moveTo>
                    <a:pt x="1173" y="196"/>
                  </a:moveTo>
                  <a:lnTo>
                    <a:pt x="1159" y="197"/>
                  </a:lnTo>
                  <a:lnTo>
                    <a:pt x="1139" y="211"/>
                  </a:lnTo>
                  <a:lnTo>
                    <a:pt x="1129" y="234"/>
                  </a:lnTo>
                  <a:lnTo>
                    <a:pt x="1134" y="258"/>
                  </a:lnTo>
                  <a:lnTo>
                    <a:pt x="1143" y="269"/>
                  </a:lnTo>
                  <a:lnTo>
                    <a:pt x="1171" y="300"/>
                  </a:lnTo>
                  <a:lnTo>
                    <a:pt x="1218" y="371"/>
                  </a:lnTo>
                  <a:lnTo>
                    <a:pt x="1251" y="449"/>
                  </a:lnTo>
                  <a:lnTo>
                    <a:pt x="1267" y="533"/>
                  </a:lnTo>
                  <a:lnTo>
                    <a:pt x="1269" y="574"/>
                  </a:lnTo>
                  <a:lnTo>
                    <a:pt x="1267" y="617"/>
                  </a:lnTo>
                  <a:lnTo>
                    <a:pt x="1251" y="699"/>
                  </a:lnTo>
                  <a:lnTo>
                    <a:pt x="1218" y="778"/>
                  </a:lnTo>
                  <a:lnTo>
                    <a:pt x="1171" y="849"/>
                  </a:lnTo>
                  <a:lnTo>
                    <a:pt x="1143" y="879"/>
                  </a:lnTo>
                  <a:lnTo>
                    <a:pt x="1136" y="887"/>
                  </a:lnTo>
                  <a:lnTo>
                    <a:pt x="1129" y="904"/>
                  </a:lnTo>
                  <a:lnTo>
                    <a:pt x="1130" y="920"/>
                  </a:lnTo>
                  <a:lnTo>
                    <a:pt x="1137" y="934"/>
                  </a:lnTo>
                  <a:lnTo>
                    <a:pt x="1148" y="945"/>
                  </a:lnTo>
                  <a:lnTo>
                    <a:pt x="1163" y="952"/>
                  </a:lnTo>
                  <a:lnTo>
                    <a:pt x="1180" y="953"/>
                  </a:lnTo>
                  <a:lnTo>
                    <a:pt x="1196" y="946"/>
                  </a:lnTo>
                  <a:lnTo>
                    <a:pt x="1203" y="940"/>
                  </a:lnTo>
                  <a:lnTo>
                    <a:pt x="1237" y="903"/>
                  </a:lnTo>
                  <a:lnTo>
                    <a:pt x="1294" y="818"/>
                  </a:lnTo>
                  <a:lnTo>
                    <a:pt x="1333" y="725"/>
                  </a:lnTo>
                  <a:lnTo>
                    <a:pt x="1353" y="625"/>
                  </a:lnTo>
                  <a:lnTo>
                    <a:pt x="1354" y="574"/>
                  </a:lnTo>
                  <a:lnTo>
                    <a:pt x="1353" y="523"/>
                  </a:lnTo>
                  <a:lnTo>
                    <a:pt x="1333" y="424"/>
                  </a:lnTo>
                  <a:lnTo>
                    <a:pt x="1294" y="330"/>
                  </a:lnTo>
                  <a:lnTo>
                    <a:pt x="1237" y="246"/>
                  </a:lnTo>
                  <a:lnTo>
                    <a:pt x="1203" y="208"/>
                  </a:lnTo>
                  <a:lnTo>
                    <a:pt x="1197" y="203"/>
                  </a:lnTo>
                  <a:lnTo>
                    <a:pt x="1182" y="196"/>
                  </a:lnTo>
                  <a:lnTo>
                    <a:pt x="1173" y="196"/>
                  </a:lnTo>
                  <a:lnTo>
                    <a:pt x="1173" y="196"/>
                  </a:lnTo>
                  <a:close/>
                  <a:moveTo>
                    <a:pt x="838" y="362"/>
                  </a:moveTo>
                  <a:lnTo>
                    <a:pt x="817" y="362"/>
                  </a:lnTo>
                  <a:lnTo>
                    <a:pt x="776" y="370"/>
                  </a:lnTo>
                  <a:lnTo>
                    <a:pt x="737" y="386"/>
                  </a:lnTo>
                  <a:lnTo>
                    <a:pt x="703" y="410"/>
                  </a:lnTo>
                  <a:lnTo>
                    <a:pt x="688" y="424"/>
                  </a:lnTo>
                  <a:lnTo>
                    <a:pt x="672" y="439"/>
                  </a:lnTo>
                  <a:lnTo>
                    <a:pt x="650" y="474"/>
                  </a:lnTo>
                  <a:lnTo>
                    <a:pt x="634" y="512"/>
                  </a:lnTo>
                  <a:lnTo>
                    <a:pt x="626" y="553"/>
                  </a:lnTo>
                  <a:lnTo>
                    <a:pt x="625" y="574"/>
                  </a:lnTo>
                  <a:lnTo>
                    <a:pt x="626" y="596"/>
                  </a:lnTo>
                  <a:lnTo>
                    <a:pt x="634" y="636"/>
                  </a:lnTo>
                  <a:lnTo>
                    <a:pt x="650" y="675"/>
                  </a:lnTo>
                  <a:lnTo>
                    <a:pt x="672" y="709"/>
                  </a:lnTo>
                  <a:lnTo>
                    <a:pt x="688" y="725"/>
                  </a:lnTo>
                  <a:lnTo>
                    <a:pt x="701" y="738"/>
                  </a:lnTo>
                  <a:lnTo>
                    <a:pt x="716" y="749"/>
                  </a:lnTo>
                  <a:lnTo>
                    <a:pt x="3" y="3415"/>
                  </a:lnTo>
                  <a:lnTo>
                    <a:pt x="0" y="3425"/>
                  </a:lnTo>
                  <a:lnTo>
                    <a:pt x="3" y="3443"/>
                  </a:lnTo>
                  <a:lnTo>
                    <a:pt x="12" y="3456"/>
                  </a:lnTo>
                  <a:lnTo>
                    <a:pt x="25" y="3465"/>
                  </a:lnTo>
                  <a:lnTo>
                    <a:pt x="40" y="3470"/>
                  </a:lnTo>
                  <a:lnTo>
                    <a:pt x="56" y="3468"/>
                  </a:lnTo>
                  <a:lnTo>
                    <a:pt x="71" y="3461"/>
                  </a:lnTo>
                  <a:lnTo>
                    <a:pt x="82" y="3447"/>
                  </a:lnTo>
                  <a:lnTo>
                    <a:pt x="85" y="3438"/>
                  </a:lnTo>
                  <a:lnTo>
                    <a:pt x="88" y="3427"/>
                  </a:lnTo>
                  <a:lnTo>
                    <a:pt x="838" y="2677"/>
                  </a:lnTo>
                  <a:lnTo>
                    <a:pt x="1588" y="3427"/>
                  </a:lnTo>
                  <a:lnTo>
                    <a:pt x="1590" y="3438"/>
                  </a:lnTo>
                  <a:lnTo>
                    <a:pt x="1593" y="3447"/>
                  </a:lnTo>
                  <a:lnTo>
                    <a:pt x="1604" y="3461"/>
                  </a:lnTo>
                  <a:lnTo>
                    <a:pt x="1619" y="3468"/>
                  </a:lnTo>
                  <a:lnTo>
                    <a:pt x="1635" y="3470"/>
                  </a:lnTo>
                  <a:lnTo>
                    <a:pt x="1650" y="3465"/>
                  </a:lnTo>
                  <a:lnTo>
                    <a:pt x="1663" y="3456"/>
                  </a:lnTo>
                  <a:lnTo>
                    <a:pt x="1672" y="3443"/>
                  </a:lnTo>
                  <a:lnTo>
                    <a:pt x="1676" y="3425"/>
                  </a:lnTo>
                  <a:lnTo>
                    <a:pt x="1674" y="3415"/>
                  </a:lnTo>
                  <a:lnTo>
                    <a:pt x="959" y="749"/>
                  </a:lnTo>
                  <a:lnTo>
                    <a:pt x="974" y="738"/>
                  </a:lnTo>
                  <a:lnTo>
                    <a:pt x="988" y="725"/>
                  </a:lnTo>
                  <a:lnTo>
                    <a:pt x="1003" y="709"/>
                  </a:lnTo>
                  <a:lnTo>
                    <a:pt x="1026" y="675"/>
                  </a:lnTo>
                  <a:lnTo>
                    <a:pt x="1041" y="636"/>
                  </a:lnTo>
                  <a:lnTo>
                    <a:pt x="1049" y="596"/>
                  </a:lnTo>
                  <a:lnTo>
                    <a:pt x="1050" y="574"/>
                  </a:lnTo>
                  <a:lnTo>
                    <a:pt x="1049" y="553"/>
                  </a:lnTo>
                  <a:lnTo>
                    <a:pt x="1041" y="512"/>
                  </a:lnTo>
                  <a:lnTo>
                    <a:pt x="1026" y="474"/>
                  </a:lnTo>
                  <a:lnTo>
                    <a:pt x="1003" y="439"/>
                  </a:lnTo>
                  <a:lnTo>
                    <a:pt x="988" y="424"/>
                  </a:lnTo>
                  <a:lnTo>
                    <a:pt x="973" y="410"/>
                  </a:lnTo>
                  <a:lnTo>
                    <a:pt x="938" y="386"/>
                  </a:lnTo>
                  <a:lnTo>
                    <a:pt x="900" y="370"/>
                  </a:lnTo>
                  <a:lnTo>
                    <a:pt x="858" y="362"/>
                  </a:lnTo>
                  <a:lnTo>
                    <a:pt x="838" y="362"/>
                  </a:lnTo>
                  <a:close/>
                  <a:moveTo>
                    <a:pt x="838" y="447"/>
                  </a:moveTo>
                  <a:lnTo>
                    <a:pt x="862" y="449"/>
                  </a:lnTo>
                  <a:lnTo>
                    <a:pt x="909" y="469"/>
                  </a:lnTo>
                  <a:lnTo>
                    <a:pt x="927" y="485"/>
                  </a:lnTo>
                  <a:lnTo>
                    <a:pt x="944" y="503"/>
                  </a:lnTo>
                  <a:lnTo>
                    <a:pt x="963" y="550"/>
                  </a:lnTo>
                  <a:lnTo>
                    <a:pt x="965" y="574"/>
                  </a:lnTo>
                  <a:lnTo>
                    <a:pt x="963" y="599"/>
                  </a:lnTo>
                  <a:lnTo>
                    <a:pt x="944" y="645"/>
                  </a:lnTo>
                  <a:lnTo>
                    <a:pt x="927" y="664"/>
                  </a:lnTo>
                  <a:lnTo>
                    <a:pt x="909" y="680"/>
                  </a:lnTo>
                  <a:lnTo>
                    <a:pt x="862" y="699"/>
                  </a:lnTo>
                  <a:lnTo>
                    <a:pt x="838" y="701"/>
                  </a:lnTo>
                  <a:lnTo>
                    <a:pt x="813" y="699"/>
                  </a:lnTo>
                  <a:lnTo>
                    <a:pt x="767" y="680"/>
                  </a:lnTo>
                  <a:lnTo>
                    <a:pt x="748" y="664"/>
                  </a:lnTo>
                  <a:lnTo>
                    <a:pt x="731" y="645"/>
                  </a:lnTo>
                  <a:lnTo>
                    <a:pt x="712" y="599"/>
                  </a:lnTo>
                  <a:lnTo>
                    <a:pt x="711" y="574"/>
                  </a:lnTo>
                  <a:lnTo>
                    <a:pt x="712" y="550"/>
                  </a:lnTo>
                  <a:lnTo>
                    <a:pt x="731" y="503"/>
                  </a:lnTo>
                  <a:lnTo>
                    <a:pt x="748" y="485"/>
                  </a:lnTo>
                  <a:lnTo>
                    <a:pt x="767" y="469"/>
                  </a:lnTo>
                  <a:lnTo>
                    <a:pt x="813" y="449"/>
                  </a:lnTo>
                  <a:lnTo>
                    <a:pt x="838" y="447"/>
                  </a:lnTo>
                  <a:close/>
                  <a:moveTo>
                    <a:pt x="796" y="783"/>
                  </a:moveTo>
                  <a:lnTo>
                    <a:pt x="817" y="787"/>
                  </a:lnTo>
                  <a:lnTo>
                    <a:pt x="838" y="787"/>
                  </a:lnTo>
                  <a:lnTo>
                    <a:pt x="858" y="787"/>
                  </a:lnTo>
                  <a:lnTo>
                    <a:pt x="879" y="783"/>
                  </a:lnTo>
                  <a:lnTo>
                    <a:pt x="882" y="792"/>
                  </a:lnTo>
                  <a:lnTo>
                    <a:pt x="838" y="835"/>
                  </a:lnTo>
                  <a:lnTo>
                    <a:pt x="794" y="792"/>
                  </a:lnTo>
                  <a:lnTo>
                    <a:pt x="796" y="783"/>
                  </a:lnTo>
                  <a:close/>
                  <a:moveTo>
                    <a:pt x="901" y="863"/>
                  </a:moveTo>
                  <a:lnTo>
                    <a:pt x="913" y="911"/>
                  </a:lnTo>
                  <a:lnTo>
                    <a:pt x="883" y="881"/>
                  </a:lnTo>
                  <a:lnTo>
                    <a:pt x="901" y="863"/>
                  </a:lnTo>
                  <a:close/>
                  <a:moveTo>
                    <a:pt x="775" y="863"/>
                  </a:moveTo>
                  <a:lnTo>
                    <a:pt x="792" y="881"/>
                  </a:lnTo>
                  <a:lnTo>
                    <a:pt x="762" y="911"/>
                  </a:lnTo>
                  <a:lnTo>
                    <a:pt x="775" y="863"/>
                  </a:lnTo>
                  <a:close/>
                  <a:moveTo>
                    <a:pt x="838" y="926"/>
                  </a:moveTo>
                  <a:lnTo>
                    <a:pt x="945" y="1034"/>
                  </a:lnTo>
                  <a:lnTo>
                    <a:pt x="838" y="1141"/>
                  </a:lnTo>
                  <a:lnTo>
                    <a:pt x="730" y="1034"/>
                  </a:lnTo>
                  <a:lnTo>
                    <a:pt x="838" y="926"/>
                  </a:lnTo>
                  <a:close/>
                  <a:moveTo>
                    <a:pt x="965" y="1105"/>
                  </a:moveTo>
                  <a:lnTo>
                    <a:pt x="1025" y="1328"/>
                  </a:lnTo>
                  <a:lnTo>
                    <a:pt x="883" y="1187"/>
                  </a:lnTo>
                  <a:lnTo>
                    <a:pt x="965" y="1105"/>
                  </a:lnTo>
                  <a:close/>
                  <a:moveTo>
                    <a:pt x="710" y="1105"/>
                  </a:moveTo>
                  <a:lnTo>
                    <a:pt x="792" y="1187"/>
                  </a:lnTo>
                  <a:lnTo>
                    <a:pt x="650" y="1328"/>
                  </a:lnTo>
                  <a:lnTo>
                    <a:pt x="710" y="1105"/>
                  </a:lnTo>
                  <a:close/>
                  <a:moveTo>
                    <a:pt x="838" y="1232"/>
                  </a:moveTo>
                  <a:lnTo>
                    <a:pt x="1058" y="1451"/>
                  </a:lnTo>
                  <a:lnTo>
                    <a:pt x="838" y="1671"/>
                  </a:lnTo>
                  <a:lnTo>
                    <a:pt x="618" y="1451"/>
                  </a:lnTo>
                  <a:lnTo>
                    <a:pt x="838" y="1232"/>
                  </a:lnTo>
                  <a:close/>
                  <a:moveTo>
                    <a:pt x="1077" y="1523"/>
                  </a:moveTo>
                  <a:lnTo>
                    <a:pt x="1219" y="2053"/>
                  </a:lnTo>
                  <a:lnTo>
                    <a:pt x="883" y="1717"/>
                  </a:lnTo>
                  <a:lnTo>
                    <a:pt x="1077" y="1523"/>
                  </a:lnTo>
                  <a:close/>
                  <a:moveTo>
                    <a:pt x="598" y="1523"/>
                  </a:moveTo>
                  <a:lnTo>
                    <a:pt x="792" y="1717"/>
                  </a:lnTo>
                  <a:lnTo>
                    <a:pt x="456" y="2053"/>
                  </a:lnTo>
                  <a:lnTo>
                    <a:pt x="598" y="1523"/>
                  </a:lnTo>
                  <a:close/>
                  <a:moveTo>
                    <a:pt x="838" y="1762"/>
                  </a:moveTo>
                  <a:lnTo>
                    <a:pt x="1250" y="2174"/>
                  </a:lnTo>
                  <a:lnTo>
                    <a:pt x="838" y="2587"/>
                  </a:lnTo>
                  <a:lnTo>
                    <a:pt x="425" y="2174"/>
                  </a:lnTo>
                  <a:lnTo>
                    <a:pt x="838" y="1762"/>
                  </a:lnTo>
                  <a:close/>
                  <a:moveTo>
                    <a:pt x="1271" y="2244"/>
                  </a:moveTo>
                  <a:lnTo>
                    <a:pt x="1555" y="3303"/>
                  </a:lnTo>
                  <a:lnTo>
                    <a:pt x="883" y="2633"/>
                  </a:lnTo>
                  <a:lnTo>
                    <a:pt x="1271" y="2244"/>
                  </a:lnTo>
                  <a:close/>
                  <a:moveTo>
                    <a:pt x="405" y="2244"/>
                  </a:moveTo>
                  <a:lnTo>
                    <a:pt x="792" y="2633"/>
                  </a:lnTo>
                  <a:lnTo>
                    <a:pt x="121" y="3303"/>
                  </a:lnTo>
                  <a:lnTo>
                    <a:pt x="405" y="2244"/>
                  </a:lnTo>
                  <a:close/>
                </a:path>
              </a:pathLst>
            </a:custGeom>
            <a:solidFill>
              <a:srgbClr val="ED7D31"/>
            </a:solidFill>
            <a:ln>
              <a:solidFill>
                <a:srgbClr val="ED7D31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pSp>
          <p:nvGrpSpPr>
            <p:cNvPr id="2074" name="群組 711">
              <a:extLst>
                <a:ext uri="{FF2B5EF4-FFF2-40B4-BE49-F238E27FC236}">
                  <a16:creationId xmlns:a16="http://schemas.microsoft.com/office/drawing/2014/main" id="{BCA47E92-E19E-74EA-2D4B-990B2682314B}"/>
                </a:ext>
              </a:extLst>
            </p:cNvPr>
            <p:cNvGrpSpPr/>
            <p:nvPr/>
          </p:nvGrpSpPr>
          <p:grpSpPr>
            <a:xfrm>
              <a:off x="10370758" y="3776392"/>
              <a:ext cx="258569" cy="112551"/>
              <a:chOff x="5014913" y="4573588"/>
              <a:chExt cx="812800" cy="369888"/>
            </a:xfrm>
          </p:grpSpPr>
          <p:sp>
            <p:nvSpPr>
              <p:cNvPr id="3376" name="Freeform 157">
                <a:extLst>
                  <a:ext uri="{FF2B5EF4-FFF2-40B4-BE49-F238E27FC236}">
                    <a16:creationId xmlns:a16="http://schemas.microsoft.com/office/drawing/2014/main" id="{AAAFE2FA-81B1-A31B-32D6-6D6F0C1B28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4913" y="4711701"/>
                <a:ext cx="812800" cy="161925"/>
              </a:xfrm>
              <a:custGeom>
                <a:avLst/>
                <a:gdLst>
                  <a:gd name="T0" fmla="*/ 56 w 614"/>
                  <a:gd name="T1" fmla="*/ 121 h 123"/>
                  <a:gd name="T2" fmla="*/ 0 w 614"/>
                  <a:gd name="T3" fmla="*/ 62 h 123"/>
                  <a:gd name="T4" fmla="*/ 62 w 614"/>
                  <a:gd name="T5" fmla="*/ 0 h 123"/>
                  <a:gd name="T6" fmla="*/ 553 w 614"/>
                  <a:gd name="T7" fmla="*/ 0 h 123"/>
                  <a:gd name="T8" fmla="*/ 614 w 614"/>
                  <a:gd name="T9" fmla="*/ 62 h 123"/>
                  <a:gd name="T10" fmla="*/ 553 w 614"/>
                  <a:gd name="T11" fmla="*/ 123 h 123"/>
                  <a:gd name="T12" fmla="*/ 553 w 614"/>
                  <a:gd name="T13" fmla="*/ 123 h 123"/>
                  <a:gd name="T14" fmla="*/ 551 w 614"/>
                  <a:gd name="T15" fmla="*/ 123 h 123"/>
                  <a:gd name="T16" fmla="*/ 553 w 614"/>
                  <a:gd name="T17" fmla="*/ 111 h 123"/>
                  <a:gd name="T18" fmla="*/ 491 w 614"/>
                  <a:gd name="T19" fmla="*/ 49 h 123"/>
                  <a:gd name="T20" fmla="*/ 429 w 614"/>
                  <a:gd name="T21" fmla="*/ 111 h 123"/>
                  <a:gd name="T22" fmla="*/ 431 w 614"/>
                  <a:gd name="T23" fmla="*/ 123 h 123"/>
                  <a:gd name="T24" fmla="*/ 192 w 614"/>
                  <a:gd name="T25" fmla="*/ 123 h 123"/>
                  <a:gd name="T26" fmla="*/ 194 w 614"/>
                  <a:gd name="T27" fmla="*/ 113 h 123"/>
                  <a:gd name="T28" fmla="*/ 132 w 614"/>
                  <a:gd name="T29" fmla="*/ 52 h 123"/>
                  <a:gd name="T30" fmla="*/ 72 w 614"/>
                  <a:gd name="T31" fmla="*/ 121 h 123"/>
                  <a:gd name="T32" fmla="*/ 56 w 614"/>
                  <a:gd name="T33" fmla="*/ 121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4" h="123">
                    <a:moveTo>
                      <a:pt x="56" y="121"/>
                    </a:moveTo>
                    <a:cubicBezTo>
                      <a:pt x="22" y="121"/>
                      <a:pt x="0" y="96"/>
                      <a:pt x="0" y="62"/>
                    </a:cubicBezTo>
                    <a:cubicBezTo>
                      <a:pt x="0" y="28"/>
                      <a:pt x="28" y="0"/>
                      <a:pt x="62" y="0"/>
                    </a:cubicBezTo>
                    <a:lnTo>
                      <a:pt x="553" y="0"/>
                    </a:lnTo>
                    <a:cubicBezTo>
                      <a:pt x="587" y="0"/>
                      <a:pt x="614" y="28"/>
                      <a:pt x="614" y="62"/>
                    </a:cubicBezTo>
                    <a:cubicBezTo>
                      <a:pt x="614" y="96"/>
                      <a:pt x="587" y="123"/>
                      <a:pt x="553" y="123"/>
                    </a:cubicBezTo>
                    <a:lnTo>
                      <a:pt x="553" y="123"/>
                    </a:lnTo>
                    <a:lnTo>
                      <a:pt x="551" y="123"/>
                    </a:lnTo>
                    <a:cubicBezTo>
                      <a:pt x="552" y="119"/>
                      <a:pt x="553" y="115"/>
                      <a:pt x="553" y="111"/>
                    </a:cubicBezTo>
                    <a:cubicBezTo>
                      <a:pt x="553" y="77"/>
                      <a:pt x="525" y="49"/>
                      <a:pt x="491" y="49"/>
                    </a:cubicBezTo>
                    <a:cubicBezTo>
                      <a:pt x="457" y="49"/>
                      <a:pt x="429" y="77"/>
                      <a:pt x="429" y="111"/>
                    </a:cubicBezTo>
                    <a:cubicBezTo>
                      <a:pt x="429" y="115"/>
                      <a:pt x="430" y="119"/>
                      <a:pt x="431" y="123"/>
                    </a:cubicBezTo>
                    <a:lnTo>
                      <a:pt x="192" y="123"/>
                    </a:lnTo>
                    <a:lnTo>
                      <a:pt x="194" y="113"/>
                    </a:lnTo>
                    <a:cubicBezTo>
                      <a:pt x="194" y="79"/>
                      <a:pt x="166" y="52"/>
                      <a:pt x="132" y="52"/>
                    </a:cubicBezTo>
                    <a:cubicBezTo>
                      <a:pt x="91" y="52"/>
                      <a:pt x="68" y="90"/>
                      <a:pt x="72" y="121"/>
                    </a:cubicBezTo>
                    <a:lnTo>
                      <a:pt x="56" y="121"/>
                    </a:lnTo>
                    <a:close/>
                  </a:path>
                </a:pathLst>
              </a:custGeom>
              <a:solidFill>
                <a:srgbClr val="FF505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77" name="Freeform 159">
                <a:extLst>
                  <a:ext uri="{FF2B5EF4-FFF2-40B4-BE49-F238E27FC236}">
                    <a16:creationId xmlns:a16="http://schemas.microsoft.com/office/drawing/2014/main" id="{A6614826-20AA-EE7A-A184-E9AB8F7DAA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03826" y="4573588"/>
                <a:ext cx="504825" cy="138113"/>
              </a:xfrm>
              <a:custGeom>
                <a:avLst/>
                <a:gdLst>
                  <a:gd name="T0" fmla="*/ 318 w 318"/>
                  <a:gd name="T1" fmla="*/ 87 h 87"/>
                  <a:gd name="T2" fmla="*/ 239 w 318"/>
                  <a:gd name="T3" fmla="*/ 0 h 87"/>
                  <a:gd name="T4" fmla="*/ 85 w 318"/>
                  <a:gd name="T5" fmla="*/ 0 h 87"/>
                  <a:gd name="T6" fmla="*/ 0 w 318"/>
                  <a:gd name="T7" fmla="*/ 87 h 87"/>
                  <a:gd name="T8" fmla="*/ 318 w 318"/>
                  <a:gd name="T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8" h="87">
                    <a:moveTo>
                      <a:pt x="318" y="87"/>
                    </a:moveTo>
                    <a:lnTo>
                      <a:pt x="239" y="0"/>
                    </a:lnTo>
                    <a:lnTo>
                      <a:pt x="85" y="0"/>
                    </a:lnTo>
                    <a:lnTo>
                      <a:pt x="0" y="87"/>
                    </a:lnTo>
                    <a:lnTo>
                      <a:pt x="318" y="87"/>
                    </a:lnTo>
                    <a:close/>
                  </a:path>
                </a:pathLst>
              </a:custGeom>
              <a:solidFill>
                <a:srgbClr val="FF505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78" name="Oval 160">
                <a:extLst>
                  <a:ext uri="{FF2B5EF4-FFF2-40B4-BE49-F238E27FC236}">
                    <a16:creationId xmlns:a16="http://schemas.microsoft.com/office/drawing/2014/main" id="{693B4375-8E0C-F258-1C1B-59CDED0313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83238" y="4776788"/>
                <a:ext cx="163513" cy="161925"/>
              </a:xfrm>
              <a:prstGeom prst="ellipse">
                <a:avLst/>
              </a:prstGeom>
              <a:solidFill>
                <a:sysClr val="window" lastClr="FFFFFF">
                  <a:lumMod val="75000"/>
                </a:sys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79" name="Oval 161">
                <a:extLst>
                  <a:ext uri="{FF2B5EF4-FFF2-40B4-BE49-F238E27FC236}">
                    <a16:creationId xmlns:a16="http://schemas.microsoft.com/office/drawing/2014/main" id="{6F0B3658-3739-D03F-F06A-98962CBC31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163" y="4779963"/>
                <a:ext cx="163513" cy="163513"/>
              </a:xfrm>
              <a:prstGeom prst="ellipse">
                <a:avLst/>
              </a:prstGeom>
              <a:solidFill>
                <a:sysClr val="window" lastClr="FFFFFF">
                  <a:lumMod val="75000"/>
                </a:sys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80" name="Freeform 159">
                <a:extLst>
                  <a:ext uri="{FF2B5EF4-FFF2-40B4-BE49-F238E27FC236}">
                    <a16:creationId xmlns:a16="http://schemas.microsoft.com/office/drawing/2014/main" id="{DB875223-4A1B-AE3E-78E9-8BD30576F1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5794" y="4595284"/>
                <a:ext cx="366182" cy="100182"/>
              </a:xfrm>
              <a:custGeom>
                <a:avLst/>
                <a:gdLst>
                  <a:gd name="T0" fmla="*/ 318 w 318"/>
                  <a:gd name="T1" fmla="*/ 87 h 87"/>
                  <a:gd name="T2" fmla="*/ 239 w 318"/>
                  <a:gd name="T3" fmla="*/ 0 h 87"/>
                  <a:gd name="T4" fmla="*/ 85 w 318"/>
                  <a:gd name="T5" fmla="*/ 0 h 87"/>
                  <a:gd name="T6" fmla="*/ 0 w 318"/>
                  <a:gd name="T7" fmla="*/ 87 h 87"/>
                  <a:gd name="T8" fmla="*/ 318 w 318"/>
                  <a:gd name="T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8" h="87">
                    <a:moveTo>
                      <a:pt x="318" y="87"/>
                    </a:moveTo>
                    <a:lnTo>
                      <a:pt x="239" y="0"/>
                    </a:lnTo>
                    <a:lnTo>
                      <a:pt x="85" y="0"/>
                    </a:lnTo>
                    <a:lnTo>
                      <a:pt x="0" y="87"/>
                    </a:lnTo>
                    <a:lnTo>
                      <a:pt x="318" y="87"/>
                    </a:lnTo>
                    <a:close/>
                  </a:path>
                </a:pathLst>
              </a:custGeom>
              <a:solidFill>
                <a:sysClr val="window" lastClr="FFFFFF">
                  <a:lumMod val="95000"/>
                </a:sys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2075" name="群組 712">
              <a:extLst>
                <a:ext uri="{FF2B5EF4-FFF2-40B4-BE49-F238E27FC236}">
                  <a16:creationId xmlns:a16="http://schemas.microsoft.com/office/drawing/2014/main" id="{E978D52B-CC0C-70C8-037C-91F2D497177D}"/>
                </a:ext>
              </a:extLst>
            </p:cNvPr>
            <p:cNvGrpSpPr/>
            <p:nvPr/>
          </p:nvGrpSpPr>
          <p:grpSpPr>
            <a:xfrm flipH="1">
              <a:off x="9209573" y="3839744"/>
              <a:ext cx="258569" cy="112551"/>
              <a:chOff x="5014913" y="4573588"/>
              <a:chExt cx="812800" cy="369888"/>
            </a:xfrm>
          </p:grpSpPr>
          <p:sp>
            <p:nvSpPr>
              <p:cNvPr id="3371" name="Freeform 157">
                <a:extLst>
                  <a:ext uri="{FF2B5EF4-FFF2-40B4-BE49-F238E27FC236}">
                    <a16:creationId xmlns:a16="http://schemas.microsoft.com/office/drawing/2014/main" id="{C8D4FE43-5763-E559-A7AA-954997D486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4913" y="4711701"/>
                <a:ext cx="812800" cy="161925"/>
              </a:xfrm>
              <a:custGeom>
                <a:avLst/>
                <a:gdLst>
                  <a:gd name="T0" fmla="*/ 56 w 614"/>
                  <a:gd name="T1" fmla="*/ 121 h 123"/>
                  <a:gd name="T2" fmla="*/ 0 w 614"/>
                  <a:gd name="T3" fmla="*/ 62 h 123"/>
                  <a:gd name="T4" fmla="*/ 62 w 614"/>
                  <a:gd name="T5" fmla="*/ 0 h 123"/>
                  <a:gd name="T6" fmla="*/ 553 w 614"/>
                  <a:gd name="T7" fmla="*/ 0 h 123"/>
                  <a:gd name="T8" fmla="*/ 614 w 614"/>
                  <a:gd name="T9" fmla="*/ 62 h 123"/>
                  <a:gd name="T10" fmla="*/ 553 w 614"/>
                  <a:gd name="T11" fmla="*/ 123 h 123"/>
                  <a:gd name="T12" fmla="*/ 553 w 614"/>
                  <a:gd name="T13" fmla="*/ 123 h 123"/>
                  <a:gd name="T14" fmla="*/ 551 w 614"/>
                  <a:gd name="T15" fmla="*/ 123 h 123"/>
                  <a:gd name="T16" fmla="*/ 553 w 614"/>
                  <a:gd name="T17" fmla="*/ 111 h 123"/>
                  <a:gd name="T18" fmla="*/ 491 w 614"/>
                  <a:gd name="T19" fmla="*/ 49 h 123"/>
                  <a:gd name="T20" fmla="*/ 429 w 614"/>
                  <a:gd name="T21" fmla="*/ 111 h 123"/>
                  <a:gd name="T22" fmla="*/ 431 w 614"/>
                  <a:gd name="T23" fmla="*/ 123 h 123"/>
                  <a:gd name="T24" fmla="*/ 192 w 614"/>
                  <a:gd name="T25" fmla="*/ 123 h 123"/>
                  <a:gd name="T26" fmla="*/ 194 w 614"/>
                  <a:gd name="T27" fmla="*/ 113 h 123"/>
                  <a:gd name="T28" fmla="*/ 132 w 614"/>
                  <a:gd name="T29" fmla="*/ 52 h 123"/>
                  <a:gd name="T30" fmla="*/ 72 w 614"/>
                  <a:gd name="T31" fmla="*/ 121 h 123"/>
                  <a:gd name="T32" fmla="*/ 56 w 614"/>
                  <a:gd name="T33" fmla="*/ 121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614" h="123">
                    <a:moveTo>
                      <a:pt x="56" y="121"/>
                    </a:moveTo>
                    <a:cubicBezTo>
                      <a:pt x="22" y="121"/>
                      <a:pt x="0" y="96"/>
                      <a:pt x="0" y="62"/>
                    </a:cubicBezTo>
                    <a:cubicBezTo>
                      <a:pt x="0" y="28"/>
                      <a:pt x="28" y="0"/>
                      <a:pt x="62" y="0"/>
                    </a:cubicBezTo>
                    <a:lnTo>
                      <a:pt x="553" y="0"/>
                    </a:lnTo>
                    <a:cubicBezTo>
                      <a:pt x="587" y="0"/>
                      <a:pt x="614" y="28"/>
                      <a:pt x="614" y="62"/>
                    </a:cubicBezTo>
                    <a:cubicBezTo>
                      <a:pt x="614" y="96"/>
                      <a:pt x="587" y="123"/>
                      <a:pt x="553" y="123"/>
                    </a:cubicBezTo>
                    <a:lnTo>
                      <a:pt x="553" y="123"/>
                    </a:lnTo>
                    <a:lnTo>
                      <a:pt x="551" y="123"/>
                    </a:lnTo>
                    <a:cubicBezTo>
                      <a:pt x="552" y="119"/>
                      <a:pt x="553" y="115"/>
                      <a:pt x="553" y="111"/>
                    </a:cubicBezTo>
                    <a:cubicBezTo>
                      <a:pt x="553" y="77"/>
                      <a:pt x="525" y="49"/>
                      <a:pt x="491" y="49"/>
                    </a:cubicBezTo>
                    <a:cubicBezTo>
                      <a:pt x="457" y="49"/>
                      <a:pt x="429" y="77"/>
                      <a:pt x="429" y="111"/>
                    </a:cubicBezTo>
                    <a:cubicBezTo>
                      <a:pt x="429" y="115"/>
                      <a:pt x="430" y="119"/>
                      <a:pt x="431" y="123"/>
                    </a:cubicBezTo>
                    <a:lnTo>
                      <a:pt x="192" y="123"/>
                    </a:lnTo>
                    <a:lnTo>
                      <a:pt x="194" y="113"/>
                    </a:lnTo>
                    <a:cubicBezTo>
                      <a:pt x="194" y="79"/>
                      <a:pt x="166" y="52"/>
                      <a:pt x="132" y="52"/>
                    </a:cubicBezTo>
                    <a:cubicBezTo>
                      <a:pt x="91" y="52"/>
                      <a:pt x="68" y="90"/>
                      <a:pt x="72" y="121"/>
                    </a:cubicBezTo>
                    <a:lnTo>
                      <a:pt x="56" y="121"/>
                    </a:lnTo>
                    <a:close/>
                  </a:path>
                </a:pathLst>
              </a:custGeom>
              <a:solidFill>
                <a:srgbClr val="FFC000">
                  <a:lumMod val="75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72" name="Freeform 159">
                <a:extLst>
                  <a:ext uri="{FF2B5EF4-FFF2-40B4-BE49-F238E27FC236}">
                    <a16:creationId xmlns:a16="http://schemas.microsoft.com/office/drawing/2014/main" id="{2CC7557F-EE1C-DCB7-BD0A-69DEAE6599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03826" y="4573588"/>
                <a:ext cx="504825" cy="138113"/>
              </a:xfrm>
              <a:custGeom>
                <a:avLst/>
                <a:gdLst>
                  <a:gd name="T0" fmla="*/ 318 w 318"/>
                  <a:gd name="T1" fmla="*/ 87 h 87"/>
                  <a:gd name="T2" fmla="*/ 239 w 318"/>
                  <a:gd name="T3" fmla="*/ 0 h 87"/>
                  <a:gd name="T4" fmla="*/ 85 w 318"/>
                  <a:gd name="T5" fmla="*/ 0 h 87"/>
                  <a:gd name="T6" fmla="*/ 0 w 318"/>
                  <a:gd name="T7" fmla="*/ 87 h 87"/>
                  <a:gd name="T8" fmla="*/ 318 w 318"/>
                  <a:gd name="T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8" h="87">
                    <a:moveTo>
                      <a:pt x="318" y="87"/>
                    </a:moveTo>
                    <a:lnTo>
                      <a:pt x="239" y="0"/>
                    </a:lnTo>
                    <a:lnTo>
                      <a:pt x="85" y="0"/>
                    </a:lnTo>
                    <a:lnTo>
                      <a:pt x="0" y="87"/>
                    </a:lnTo>
                    <a:lnTo>
                      <a:pt x="318" y="87"/>
                    </a:lnTo>
                    <a:close/>
                  </a:path>
                </a:pathLst>
              </a:custGeom>
              <a:solidFill>
                <a:srgbClr val="FFC000">
                  <a:lumMod val="75000"/>
                </a:srgb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73" name="Oval 160">
                <a:extLst>
                  <a:ext uri="{FF2B5EF4-FFF2-40B4-BE49-F238E27FC236}">
                    <a16:creationId xmlns:a16="http://schemas.microsoft.com/office/drawing/2014/main" id="{77D8D1EC-5440-99BC-8570-CAEA9A0140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83238" y="4776788"/>
                <a:ext cx="163513" cy="161925"/>
              </a:xfrm>
              <a:prstGeom prst="ellipse">
                <a:avLst/>
              </a:prstGeom>
              <a:solidFill>
                <a:sysClr val="window" lastClr="FFFFFF">
                  <a:lumMod val="75000"/>
                </a:sys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74" name="Oval 161">
                <a:extLst>
                  <a:ext uri="{FF2B5EF4-FFF2-40B4-BE49-F238E27FC236}">
                    <a16:creationId xmlns:a16="http://schemas.microsoft.com/office/drawing/2014/main" id="{F86B50BF-45DE-7C55-9981-B875718C4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0163" y="4779963"/>
                <a:ext cx="163513" cy="163513"/>
              </a:xfrm>
              <a:prstGeom prst="ellipse">
                <a:avLst/>
              </a:prstGeom>
              <a:solidFill>
                <a:sysClr val="window" lastClr="FFFFFF">
                  <a:lumMod val="75000"/>
                </a:sys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75" name="Freeform 159">
                <a:extLst>
                  <a:ext uri="{FF2B5EF4-FFF2-40B4-BE49-F238E27FC236}">
                    <a16:creationId xmlns:a16="http://schemas.microsoft.com/office/drawing/2014/main" id="{4CB02B1F-D266-DA57-D0AB-E1904334B9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5794" y="4595284"/>
                <a:ext cx="366182" cy="100182"/>
              </a:xfrm>
              <a:custGeom>
                <a:avLst/>
                <a:gdLst>
                  <a:gd name="T0" fmla="*/ 318 w 318"/>
                  <a:gd name="T1" fmla="*/ 87 h 87"/>
                  <a:gd name="T2" fmla="*/ 239 w 318"/>
                  <a:gd name="T3" fmla="*/ 0 h 87"/>
                  <a:gd name="T4" fmla="*/ 85 w 318"/>
                  <a:gd name="T5" fmla="*/ 0 h 87"/>
                  <a:gd name="T6" fmla="*/ 0 w 318"/>
                  <a:gd name="T7" fmla="*/ 87 h 87"/>
                  <a:gd name="T8" fmla="*/ 318 w 318"/>
                  <a:gd name="T9" fmla="*/ 87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18" h="87">
                    <a:moveTo>
                      <a:pt x="318" y="87"/>
                    </a:moveTo>
                    <a:lnTo>
                      <a:pt x="239" y="0"/>
                    </a:lnTo>
                    <a:lnTo>
                      <a:pt x="85" y="0"/>
                    </a:lnTo>
                    <a:lnTo>
                      <a:pt x="0" y="87"/>
                    </a:lnTo>
                    <a:lnTo>
                      <a:pt x="318" y="87"/>
                    </a:lnTo>
                    <a:close/>
                  </a:path>
                </a:pathLst>
              </a:custGeom>
              <a:solidFill>
                <a:sysClr val="window" lastClr="FFFFFF">
                  <a:lumMod val="95000"/>
                </a:sys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pic>
          <p:nvPicPr>
            <p:cNvPr id="2083" name="Picture 177" descr="shokunin-modern-touch-phone-mobile (1)">
              <a:extLst>
                <a:ext uri="{FF2B5EF4-FFF2-40B4-BE49-F238E27FC236}">
                  <a16:creationId xmlns:a16="http://schemas.microsoft.com/office/drawing/2014/main" id="{5B485FC7-5D3B-6E18-8D2A-6A6FDA3EB9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41785" y="3735381"/>
              <a:ext cx="46213" cy="892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84" name="Picture 177" descr="shokunin-modern-touch-phone-mobile (1)">
              <a:extLst>
                <a:ext uri="{FF2B5EF4-FFF2-40B4-BE49-F238E27FC236}">
                  <a16:creationId xmlns:a16="http://schemas.microsoft.com/office/drawing/2014/main" id="{0D71A054-A6CA-9976-6B1F-1AF17D0C96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37757" y="3877034"/>
              <a:ext cx="65239" cy="1259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85" name="Picture 177" descr="shokunin-modern-touch-phone-mobile (1)">
              <a:extLst>
                <a:ext uri="{FF2B5EF4-FFF2-40B4-BE49-F238E27FC236}">
                  <a16:creationId xmlns:a16="http://schemas.microsoft.com/office/drawing/2014/main" id="{6EB8E9C6-5F78-2FA4-8491-94593CDFF8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27678" y="3887933"/>
              <a:ext cx="85090" cy="1642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86" name="Picture 177" descr="shokunin-modern-touch-phone-mobile (1)">
              <a:extLst>
                <a:ext uri="{FF2B5EF4-FFF2-40B4-BE49-F238E27FC236}">
                  <a16:creationId xmlns:a16="http://schemas.microsoft.com/office/drawing/2014/main" id="{E3E1E5E6-72F8-970B-9775-91AA506694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11632" y="3542403"/>
              <a:ext cx="85090" cy="1642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87" name="Picture 177" descr="shokunin-modern-touch-phone-mobile (1)">
              <a:extLst>
                <a:ext uri="{FF2B5EF4-FFF2-40B4-BE49-F238E27FC236}">
                  <a16:creationId xmlns:a16="http://schemas.microsoft.com/office/drawing/2014/main" id="{E6259680-BD8A-D2B3-8285-B3FE64CEEE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67522" y="3910805"/>
              <a:ext cx="71370" cy="1377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88" name="Picture 177" descr="shokunin-modern-touch-phone-mobile (1)">
              <a:extLst>
                <a:ext uri="{FF2B5EF4-FFF2-40B4-BE49-F238E27FC236}">
                  <a16:creationId xmlns:a16="http://schemas.microsoft.com/office/drawing/2014/main" id="{0FA3F54D-FB43-8EC9-5BA4-042EE8351C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59253" y="3693613"/>
              <a:ext cx="47497" cy="916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90" name="Picture 177" descr="shokunin-modern-touch-phone-mobile (1)">
              <a:extLst>
                <a:ext uri="{FF2B5EF4-FFF2-40B4-BE49-F238E27FC236}">
                  <a16:creationId xmlns:a16="http://schemas.microsoft.com/office/drawing/2014/main" id="{D5CDF1C6-ECCC-569F-2E34-A2FBEE18A0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3744" y="3749827"/>
              <a:ext cx="47497" cy="916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91" name="Picture 177" descr="shokunin-modern-touch-phone-mobile (1)">
              <a:extLst>
                <a:ext uri="{FF2B5EF4-FFF2-40B4-BE49-F238E27FC236}">
                  <a16:creationId xmlns:a16="http://schemas.microsoft.com/office/drawing/2014/main" id="{A9EBCAF4-F8E5-301E-7CB0-39F65FE238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19743" y="3698932"/>
              <a:ext cx="55455" cy="1070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92" name="Picture 177" descr="shokunin-modern-touch-phone-mobile (1)">
              <a:extLst>
                <a:ext uri="{FF2B5EF4-FFF2-40B4-BE49-F238E27FC236}">
                  <a16:creationId xmlns:a16="http://schemas.microsoft.com/office/drawing/2014/main" id="{C049BE0A-5D04-17EE-F2A8-A6439C5365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45910" y="3708229"/>
              <a:ext cx="55455" cy="1070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094" name="群組 731">
              <a:extLst>
                <a:ext uri="{FF2B5EF4-FFF2-40B4-BE49-F238E27FC236}">
                  <a16:creationId xmlns:a16="http://schemas.microsoft.com/office/drawing/2014/main" id="{6A77169E-AF8B-A920-70FD-75586F51AA81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837377" y="2455744"/>
              <a:ext cx="178425" cy="200126"/>
              <a:chOff x="8694732" y="650876"/>
              <a:chExt cx="704849" cy="790575"/>
            </a:xfrm>
          </p:grpSpPr>
          <p:sp>
            <p:nvSpPr>
              <p:cNvPr id="3284" name="Freeform 15">
                <a:extLst>
                  <a:ext uri="{FF2B5EF4-FFF2-40B4-BE49-F238E27FC236}">
                    <a16:creationId xmlns:a16="http://schemas.microsoft.com/office/drawing/2014/main" id="{607444B0-BC35-1E3C-CD68-384ADDDFED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12194" y="1225551"/>
                <a:ext cx="373062" cy="215900"/>
              </a:xfrm>
              <a:custGeom>
                <a:avLst/>
                <a:gdLst>
                  <a:gd name="T0" fmla="*/ 815 w 2889"/>
                  <a:gd name="T1" fmla="*/ 0 h 1683"/>
                  <a:gd name="T2" fmla="*/ 0 w 2889"/>
                  <a:gd name="T3" fmla="*/ 1683 h 1683"/>
                  <a:gd name="T4" fmla="*/ 2842 w 2889"/>
                  <a:gd name="T5" fmla="*/ 1683 h 1683"/>
                  <a:gd name="T6" fmla="*/ 2842 w 2889"/>
                  <a:gd name="T7" fmla="*/ 1683 h 1683"/>
                  <a:gd name="T8" fmla="*/ 2889 w 2889"/>
                  <a:gd name="T9" fmla="*/ 1683 h 1683"/>
                  <a:gd name="T10" fmla="*/ 2445 w 2889"/>
                  <a:gd name="T11" fmla="*/ 662 h 1683"/>
                  <a:gd name="T12" fmla="*/ 1695 w 2889"/>
                  <a:gd name="T13" fmla="*/ 497 h 1683"/>
                  <a:gd name="T14" fmla="*/ 1102 w 2889"/>
                  <a:gd name="T15" fmla="*/ 207 h 1683"/>
                  <a:gd name="T16" fmla="*/ 815 w 2889"/>
                  <a:gd name="T17" fmla="*/ 0 h 16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89" h="1683">
                    <a:moveTo>
                      <a:pt x="815" y="0"/>
                    </a:moveTo>
                    <a:lnTo>
                      <a:pt x="0" y="1683"/>
                    </a:lnTo>
                    <a:lnTo>
                      <a:pt x="2842" y="1683"/>
                    </a:lnTo>
                    <a:lnTo>
                      <a:pt x="2842" y="1683"/>
                    </a:lnTo>
                    <a:lnTo>
                      <a:pt x="2889" y="1683"/>
                    </a:lnTo>
                    <a:lnTo>
                      <a:pt x="2445" y="662"/>
                    </a:lnTo>
                    <a:cubicBezTo>
                      <a:pt x="2190" y="639"/>
                      <a:pt x="1937" y="584"/>
                      <a:pt x="1695" y="497"/>
                    </a:cubicBezTo>
                    <a:cubicBezTo>
                      <a:pt x="1487" y="423"/>
                      <a:pt x="1288" y="326"/>
                      <a:pt x="1102" y="207"/>
                    </a:cubicBezTo>
                    <a:cubicBezTo>
                      <a:pt x="1002" y="144"/>
                      <a:pt x="906" y="75"/>
                      <a:pt x="815" y="0"/>
                    </a:cubicBezTo>
                    <a:close/>
                  </a:path>
                </a:pathLst>
              </a:custGeom>
              <a:solidFill>
                <a:srgbClr val="3F54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85" name="Freeform 16">
                <a:extLst>
                  <a:ext uri="{FF2B5EF4-FFF2-40B4-BE49-F238E27FC236}">
                    <a16:creationId xmlns:a16="http://schemas.microsoft.com/office/drawing/2014/main" id="{DFE7D831-7EB4-B83E-9ABD-395CD3C8A1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82069" y="922339"/>
                <a:ext cx="139700" cy="139700"/>
              </a:xfrm>
              <a:custGeom>
                <a:avLst/>
                <a:gdLst>
                  <a:gd name="T0" fmla="*/ 770 w 1087"/>
                  <a:gd name="T1" fmla="*/ 69 h 1087"/>
                  <a:gd name="T2" fmla="*/ 1018 w 1087"/>
                  <a:gd name="T3" fmla="*/ 69 h 1087"/>
                  <a:gd name="T4" fmla="*/ 1018 w 1087"/>
                  <a:gd name="T5" fmla="*/ 318 h 1087"/>
                  <a:gd name="T6" fmla="*/ 317 w 1087"/>
                  <a:gd name="T7" fmla="*/ 1019 h 1087"/>
                  <a:gd name="T8" fmla="*/ 68 w 1087"/>
                  <a:gd name="T9" fmla="*/ 1019 h 1087"/>
                  <a:gd name="T10" fmla="*/ 68 w 1087"/>
                  <a:gd name="T11" fmla="*/ 770 h 1087"/>
                  <a:gd name="T12" fmla="*/ 770 w 1087"/>
                  <a:gd name="T13" fmla="*/ 69 h 10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87" h="1087">
                    <a:moveTo>
                      <a:pt x="770" y="69"/>
                    </a:moveTo>
                    <a:cubicBezTo>
                      <a:pt x="838" y="0"/>
                      <a:pt x="950" y="0"/>
                      <a:pt x="1018" y="69"/>
                    </a:cubicBezTo>
                    <a:cubicBezTo>
                      <a:pt x="1087" y="137"/>
                      <a:pt x="1087" y="249"/>
                      <a:pt x="1018" y="318"/>
                    </a:cubicBezTo>
                    <a:lnTo>
                      <a:pt x="317" y="1019"/>
                    </a:lnTo>
                    <a:cubicBezTo>
                      <a:pt x="249" y="1087"/>
                      <a:pt x="137" y="1087"/>
                      <a:pt x="68" y="1019"/>
                    </a:cubicBezTo>
                    <a:cubicBezTo>
                      <a:pt x="0" y="950"/>
                      <a:pt x="0" y="838"/>
                      <a:pt x="68" y="770"/>
                    </a:cubicBezTo>
                    <a:lnTo>
                      <a:pt x="770" y="69"/>
                    </a:lnTo>
                  </a:path>
                </a:pathLst>
              </a:custGeom>
              <a:solidFill>
                <a:srgbClr val="9EAC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86" name="Freeform 17">
                <a:extLst>
                  <a:ext uri="{FF2B5EF4-FFF2-40B4-BE49-F238E27FC236}">
                    <a16:creationId xmlns:a16="http://schemas.microsoft.com/office/drawing/2014/main" id="{124DB7A3-028C-4D45-BC2F-A340F72511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94732" y="777876"/>
                <a:ext cx="557212" cy="554038"/>
              </a:xfrm>
              <a:custGeom>
                <a:avLst/>
                <a:gdLst>
                  <a:gd name="T0" fmla="*/ 77 w 4334"/>
                  <a:gd name="T1" fmla="*/ 1835 h 4302"/>
                  <a:gd name="T2" fmla="*/ 434 w 4334"/>
                  <a:gd name="T3" fmla="*/ 68 h 4302"/>
                  <a:gd name="T4" fmla="*/ 454 w 4334"/>
                  <a:gd name="T5" fmla="*/ 39 h 4302"/>
                  <a:gd name="T6" fmla="*/ 596 w 4334"/>
                  <a:gd name="T7" fmla="*/ 39 h 4302"/>
                  <a:gd name="T8" fmla="*/ 4291 w 4334"/>
                  <a:gd name="T9" fmla="*/ 3734 h 4302"/>
                  <a:gd name="T10" fmla="*/ 4291 w 4334"/>
                  <a:gd name="T11" fmla="*/ 3734 h 4302"/>
                  <a:gd name="T12" fmla="*/ 4306 w 4334"/>
                  <a:gd name="T13" fmla="*/ 3754 h 4302"/>
                  <a:gd name="T14" fmla="*/ 4271 w 4334"/>
                  <a:gd name="T15" fmla="*/ 3892 h 4302"/>
                  <a:gd name="T16" fmla="*/ 3114 w 4334"/>
                  <a:gd name="T17" fmla="*/ 4264 h 4302"/>
                  <a:gd name="T18" fmla="*/ 1906 w 4334"/>
                  <a:gd name="T19" fmla="*/ 4112 h 4302"/>
                  <a:gd name="T20" fmla="*/ 1354 w 4334"/>
                  <a:gd name="T21" fmla="*/ 3842 h 4302"/>
                  <a:gd name="T22" fmla="*/ 874 w 4334"/>
                  <a:gd name="T23" fmla="*/ 3457 h 4302"/>
                  <a:gd name="T24" fmla="*/ 77 w 4334"/>
                  <a:gd name="T25" fmla="*/ 1835 h 4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34" h="4302">
                    <a:moveTo>
                      <a:pt x="77" y="1835"/>
                    </a:moveTo>
                    <a:cubicBezTo>
                      <a:pt x="0" y="1232"/>
                      <a:pt x="119" y="608"/>
                      <a:pt x="434" y="68"/>
                    </a:cubicBezTo>
                    <a:cubicBezTo>
                      <a:pt x="439" y="58"/>
                      <a:pt x="446" y="48"/>
                      <a:pt x="454" y="39"/>
                    </a:cubicBezTo>
                    <a:cubicBezTo>
                      <a:pt x="493" y="0"/>
                      <a:pt x="557" y="0"/>
                      <a:pt x="596" y="39"/>
                    </a:cubicBezTo>
                    <a:lnTo>
                      <a:pt x="4291" y="3734"/>
                    </a:lnTo>
                    <a:lnTo>
                      <a:pt x="4291" y="3734"/>
                    </a:lnTo>
                    <a:cubicBezTo>
                      <a:pt x="4297" y="3740"/>
                      <a:pt x="4302" y="3747"/>
                      <a:pt x="4306" y="3754"/>
                    </a:cubicBezTo>
                    <a:cubicBezTo>
                      <a:pt x="4334" y="3802"/>
                      <a:pt x="4318" y="3864"/>
                      <a:pt x="4271" y="3892"/>
                    </a:cubicBezTo>
                    <a:cubicBezTo>
                      <a:pt x="3912" y="4102"/>
                      <a:pt x="3516" y="4227"/>
                      <a:pt x="3114" y="4264"/>
                    </a:cubicBezTo>
                    <a:cubicBezTo>
                      <a:pt x="2708" y="4302"/>
                      <a:pt x="2294" y="4251"/>
                      <a:pt x="1906" y="4112"/>
                    </a:cubicBezTo>
                    <a:cubicBezTo>
                      <a:pt x="1714" y="4043"/>
                      <a:pt x="1529" y="3953"/>
                      <a:pt x="1354" y="3842"/>
                    </a:cubicBezTo>
                    <a:cubicBezTo>
                      <a:pt x="1183" y="3734"/>
                      <a:pt x="1022" y="3605"/>
                      <a:pt x="874" y="3457"/>
                    </a:cubicBezTo>
                    <a:cubicBezTo>
                      <a:pt x="418" y="3002"/>
                      <a:pt x="153" y="2428"/>
                      <a:pt x="77" y="1835"/>
                    </a:cubicBezTo>
                    <a:close/>
                  </a:path>
                </a:pathLst>
              </a:custGeom>
              <a:solidFill>
                <a:srgbClr val="9EAC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87" name="Freeform 18">
                <a:extLst>
                  <a:ext uri="{FF2B5EF4-FFF2-40B4-BE49-F238E27FC236}">
                    <a16:creationId xmlns:a16="http://schemas.microsoft.com/office/drawing/2014/main" id="{459720D3-3B1D-94AC-C7AD-CCCE2E8A9E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42357" y="777876"/>
                <a:ext cx="509587" cy="509588"/>
              </a:xfrm>
              <a:custGeom>
                <a:avLst/>
                <a:gdLst>
                  <a:gd name="T0" fmla="*/ 0 w 3958"/>
                  <a:gd name="T1" fmla="*/ 173 h 3955"/>
                  <a:gd name="T2" fmla="*/ 58 w 3958"/>
                  <a:gd name="T3" fmla="*/ 68 h 3955"/>
                  <a:gd name="T4" fmla="*/ 78 w 3958"/>
                  <a:gd name="T5" fmla="*/ 39 h 3955"/>
                  <a:gd name="T6" fmla="*/ 220 w 3958"/>
                  <a:gd name="T7" fmla="*/ 39 h 3955"/>
                  <a:gd name="T8" fmla="*/ 3915 w 3958"/>
                  <a:gd name="T9" fmla="*/ 3734 h 3955"/>
                  <a:gd name="T10" fmla="*/ 3915 w 3958"/>
                  <a:gd name="T11" fmla="*/ 3734 h 3955"/>
                  <a:gd name="T12" fmla="*/ 3930 w 3958"/>
                  <a:gd name="T13" fmla="*/ 3754 h 3955"/>
                  <a:gd name="T14" fmla="*/ 3895 w 3958"/>
                  <a:gd name="T15" fmla="*/ 3892 h 3955"/>
                  <a:gd name="T16" fmla="*/ 3781 w 3958"/>
                  <a:gd name="T17" fmla="*/ 3955 h 3955"/>
                  <a:gd name="T18" fmla="*/ 0 w 3958"/>
                  <a:gd name="T19" fmla="*/ 173 h 39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958" h="3955">
                    <a:moveTo>
                      <a:pt x="0" y="173"/>
                    </a:moveTo>
                    <a:cubicBezTo>
                      <a:pt x="18" y="138"/>
                      <a:pt x="38" y="103"/>
                      <a:pt x="58" y="68"/>
                    </a:cubicBezTo>
                    <a:cubicBezTo>
                      <a:pt x="63" y="58"/>
                      <a:pt x="70" y="48"/>
                      <a:pt x="78" y="39"/>
                    </a:cubicBezTo>
                    <a:cubicBezTo>
                      <a:pt x="117" y="0"/>
                      <a:pt x="181" y="0"/>
                      <a:pt x="220" y="39"/>
                    </a:cubicBezTo>
                    <a:lnTo>
                      <a:pt x="3915" y="3734"/>
                    </a:lnTo>
                    <a:lnTo>
                      <a:pt x="3915" y="3734"/>
                    </a:lnTo>
                    <a:cubicBezTo>
                      <a:pt x="3921" y="3740"/>
                      <a:pt x="3926" y="3747"/>
                      <a:pt x="3930" y="3754"/>
                    </a:cubicBezTo>
                    <a:cubicBezTo>
                      <a:pt x="3958" y="3802"/>
                      <a:pt x="3942" y="3864"/>
                      <a:pt x="3895" y="3892"/>
                    </a:cubicBezTo>
                    <a:cubicBezTo>
                      <a:pt x="3857" y="3913"/>
                      <a:pt x="3820" y="3934"/>
                      <a:pt x="3781" y="3955"/>
                    </a:cubicBez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3F54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88" name="Freeform 19">
                <a:extLst>
                  <a:ext uri="{FF2B5EF4-FFF2-40B4-BE49-F238E27FC236}">
                    <a16:creationId xmlns:a16="http://schemas.microsoft.com/office/drawing/2014/main" id="{083CFAA8-D3AB-92AA-2DEF-501D168C02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69381" y="873126"/>
                <a:ext cx="101600" cy="101600"/>
              </a:xfrm>
              <a:custGeom>
                <a:avLst/>
                <a:gdLst>
                  <a:gd name="T0" fmla="*/ 396 w 792"/>
                  <a:gd name="T1" fmla="*/ 0 h 792"/>
                  <a:gd name="T2" fmla="*/ 676 w 792"/>
                  <a:gd name="T3" fmla="*/ 116 h 792"/>
                  <a:gd name="T4" fmla="*/ 792 w 792"/>
                  <a:gd name="T5" fmla="*/ 396 h 792"/>
                  <a:gd name="T6" fmla="*/ 676 w 792"/>
                  <a:gd name="T7" fmla="*/ 676 h 792"/>
                  <a:gd name="T8" fmla="*/ 396 w 792"/>
                  <a:gd name="T9" fmla="*/ 792 h 792"/>
                  <a:gd name="T10" fmla="*/ 116 w 792"/>
                  <a:gd name="T11" fmla="*/ 676 h 792"/>
                  <a:gd name="T12" fmla="*/ 0 w 792"/>
                  <a:gd name="T13" fmla="*/ 396 h 792"/>
                  <a:gd name="T14" fmla="*/ 116 w 792"/>
                  <a:gd name="T15" fmla="*/ 116 h 792"/>
                  <a:gd name="T16" fmla="*/ 396 w 792"/>
                  <a:gd name="T17" fmla="*/ 0 h 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92" h="792">
                    <a:moveTo>
                      <a:pt x="396" y="0"/>
                    </a:moveTo>
                    <a:cubicBezTo>
                      <a:pt x="498" y="0"/>
                      <a:pt x="599" y="38"/>
                      <a:pt x="676" y="116"/>
                    </a:cubicBezTo>
                    <a:cubicBezTo>
                      <a:pt x="754" y="193"/>
                      <a:pt x="792" y="294"/>
                      <a:pt x="792" y="396"/>
                    </a:cubicBezTo>
                    <a:cubicBezTo>
                      <a:pt x="792" y="497"/>
                      <a:pt x="754" y="598"/>
                      <a:pt x="676" y="676"/>
                    </a:cubicBezTo>
                    <a:cubicBezTo>
                      <a:pt x="599" y="753"/>
                      <a:pt x="498" y="792"/>
                      <a:pt x="396" y="792"/>
                    </a:cubicBezTo>
                    <a:cubicBezTo>
                      <a:pt x="295" y="792"/>
                      <a:pt x="194" y="753"/>
                      <a:pt x="116" y="676"/>
                    </a:cubicBezTo>
                    <a:cubicBezTo>
                      <a:pt x="39" y="598"/>
                      <a:pt x="0" y="497"/>
                      <a:pt x="0" y="396"/>
                    </a:cubicBezTo>
                    <a:cubicBezTo>
                      <a:pt x="0" y="294"/>
                      <a:pt x="39" y="193"/>
                      <a:pt x="116" y="116"/>
                    </a:cubicBezTo>
                    <a:cubicBezTo>
                      <a:pt x="194" y="38"/>
                      <a:pt x="295" y="0"/>
                      <a:pt x="396" y="0"/>
                    </a:cubicBezTo>
                    <a:close/>
                  </a:path>
                </a:pathLst>
              </a:custGeom>
              <a:solidFill>
                <a:srgbClr val="F6BD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89" name="Freeform 20">
                <a:extLst>
                  <a:ext uri="{FF2B5EF4-FFF2-40B4-BE49-F238E27FC236}">
                    <a16:creationId xmlns:a16="http://schemas.microsoft.com/office/drawing/2014/main" id="{6295C5DB-ECC9-DD33-389E-229F6C9DD70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121769" y="650876"/>
                <a:ext cx="277812" cy="277813"/>
              </a:xfrm>
              <a:custGeom>
                <a:avLst/>
                <a:gdLst>
                  <a:gd name="T0" fmla="*/ 373 w 2164"/>
                  <a:gd name="T1" fmla="*/ 408 h 2164"/>
                  <a:gd name="T2" fmla="*/ 966 w 2164"/>
                  <a:gd name="T3" fmla="*/ 402 h 2164"/>
                  <a:gd name="T4" fmla="*/ 1479 w 2164"/>
                  <a:gd name="T5" fmla="*/ 685 h 2164"/>
                  <a:gd name="T6" fmla="*/ 1762 w 2164"/>
                  <a:gd name="T7" fmla="*/ 1197 h 2164"/>
                  <a:gd name="T8" fmla="*/ 1755 w 2164"/>
                  <a:gd name="T9" fmla="*/ 1791 h 2164"/>
                  <a:gd name="T10" fmla="*/ 1886 w 2164"/>
                  <a:gd name="T11" fmla="*/ 2003 h 2164"/>
                  <a:gd name="T12" fmla="*/ 2098 w 2164"/>
                  <a:gd name="T13" fmla="*/ 1872 h 2164"/>
                  <a:gd name="T14" fmla="*/ 2104 w 2164"/>
                  <a:gd name="T15" fmla="*/ 1116 h 2164"/>
                  <a:gd name="T16" fmla="*/ 1727 w 2164"/>
                  <a:gd name="T17" fmla="*/ 436 h 2164"/>
                  <a:gd name="T18" fmla="*/ 1048 w 2164"/>
                  <a:gd name="T19" fmla="*/ 59 h 2164"/>
                  <a:gd name="T20" fmla="*/ 291 w 2164"/>
                  <a:gd name="T21" fmla="*/ 66 h 2164"/>
                  <a:gd name="T22" fmla="*/ 161 w 2164"/>
                  <a:gd name="T23" fmla="*/ 277 h 2164"/>
                  <a:gd name="T24" fmla="*/ 373 w 2164"/>
                  <a:gd name="T25" fmla="*/ 408 h 2164"/>
                  <a:gd name="T26" fmla="*/ 234 w 2164"/>
                  <a:gd name="T27" fmla="*/ 925 h 2164"/>
                  <a:gd name="T28" fmla="*/ 668 w 2164"/>
                  <a:gd name="T29" fmla="*/ 920 h 2164"/>
                  <a:gd name="T30" fmla="*/ 1039 w 2164"/>
                  <a:gd name="T31" fmla="*/ 1125 h 2164"/>
                  <a:gd name="T32" fmla="*/ 1244 w 2164"/>
                  <a:gd name="T33" fmla="*/ 1496 h 2164"/>
                  <a:gd name="T34" fmla="*/ 1239 w 2164"/>
                  <a:gd name="T35" fmla="*/ 1930 h 2164"/>
                  <a:gd name="T36" fmla="*/ 1370 w 2164"/>
                  <a:gd name="T37" fmla="*/ 2141 h 2164"/>
                  <a:gd name="T38" fmla="*/ 1581 w 2164"/>
                  <a:gd name="T39" fmla="*/ 2011 h 2164"/>
                  <a:gd name="T40" fmla="*/ 1586 w 2164"/>
                  <a:gd name="T41" fmla="*/ 1415 h 2164"/>
                  <a:gd name="T42" fmla="*/ 1287 w 2164"/>
                  <a:gd name="T43" fmla="*/ 876 h 2164"/>
                  <a:gd name="T44" fmla="*/ 749 w 2164"/>
                  <a:gd name="T45" fmla="*/ 577 h 2164"/>
                  <a:gd name="T46" fmla="*/ 153 w 2164"/>
                  <a:gd name="T47" fmla="*/ 582 h 2164"/>
                  <a:gd name="T48" fmla="*/ 22 w 2164"/>
                  <a:gd name="T49" fmla="*/ 794 h 2164"/>
                  <a:gd name="T50" fmla="*/ 234 w 2164"/>
                  <a:gd name="T51" fmla="*/ 925 h 2164"/>
                  <a:gd name="T52" fmla="*/ 333 w 2164"/>
                  <a:gd name="T53" fmla="*/ 1570 h 2164"/>
                  <a:gd name="T54" fmla="*/ 121 w 2164"/>
                  <a:gd name="T55" fmla="*/ 1439 h 2164"/>
                  <a:gd name="T56" fmla="*/ 252 w 2164"/>
                  <a:gd name="T57" fmla="*/ 1227 h 2164"/>
                  <a:gd name="T58" fmla="*/ 533 w 2164"/>
                  <a:gd name="T59" fmla="*/ 1225 h 2164"/>
                  <a:gd name="T60" fmla="*/ 793 w 2164"/>
                  <a:gd name="T61" fmla="*/ 1370 h 2164"/>
                  <a:gd name="T62" fmla="*/ 938 w 2164"/>
                  <a:gd name="T63" fmla="*/ 1631 h 2164"/>
                  <a:gd name="T64" fmla="*/ 936 w 2164"/>
                  <a:gd name="T65" fmla="*/ 1912 h 2164"/>
                  <a:gd name="T66" fmla="*/ 724 w 2164"/>
                  <a:gd name="T67" fmla="*/ 2042 h 2164"/>
                  <a:gd name="T68" fmla="*/ 594 w 2164"/>
                  <a:gd name="T69" fmla="*/ 1831 h 2164"/>
                  <a:gd name="T70" fmla="*/ 596 w 2164"/>
                  <a:gd name="T71" fmla="*/ 1712 h 2164"/>
                  <a:gd name="T72" fmla="*/ 545 w 2164"/>
                  <a:gd name="T73" fmla="*/ 1619 h 2164"/>
                  <a:gd name="T74" fmla="*/ 452 w 2164"/>
                  <a:gd name="T75" fmla="*/ 1568 h 2164"/>
                  <a:gd name="T76" fmla="*/ 333 w 2164"/>
                  <a:gd name="T77" fmla="*/ 1570 h 2164"/>
                  <a:gd name="T78" fmla="*/ 333 w 2164"/>
                  <a:gd name="T79" fmla="*/ 1570 h 2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164" h="2164">
                    <a:moveTo>
                      <a:pt x="373" y="408"/>
                    </a:moveTo>
                    <a:cubicBezTo>
                      <a:pt x="568" y="362"/>
                      <a:pt x="771" y="355"/>
                      <a:pt x="966" y="402"/>
                    </a:cubicBezTo>
                    <a:cubicBezTo>
                      <a:pt x="1160" y="448"/>
                      <a:pt x="1338" y="544"/>
                      <a:pt x="1479" y="685"/>
                    </a:cubicBezTo>
                    <a:cubicBezTo>
                      <a:pt x="1620" y="826"/>
                      <a:pt x="1716" y="1003"/>
                      <a:pt x="1762" y="1197"/>
                    </a:cubicBezTo>
                    <a:cubicBezTo>
                      <a:pt x="1808" y="1393"/>
                      <a:pt x="1802" y="1596"/>
                      <a:pt x="1755" y="1791"/>
                    </a:cubicBezTo>
                    <a:cubicBezTo>
                      <a:pt x="1733" y="1885"/>
                      <a:pt x="1792" y="1980"/>
                      <a:pt x="1886" y="2003"/>
                    </a:cubicBezTo>
                    <a:cubicBezTo>
                      <a:pt x="1980" y="2025"/>
                      <a:pt x="2076" y="1966"/>
                      <a:pt x="2098" y="1872"/>
                    </a:cubicBezTo>
                    <a:cubicBezTo>
                      <a:pt x="2157" y="1623"/>
                      <a:pt x="2164" y="1365"/>
                      <a:pt x="2104" y="1116"/>
                    </a:cubicBezTo>
                    <a:cubicBezTo>
                      <a:pt x="2043" y="858"/>
                      <a:pt x="1915" y="623"/>
                      <a:pt x="1727" y="436"/>
                    </a:cubicBezTo>
                    <a:cubicBezTo>
                      <a:pt x="1540" y="249"/>
                      <a:pt x="1305" y="120"/>
                      <a:pt x="1048" y="59"/>
                    </a:cubicBezTo>
                    <a:cubicBezTo>
                      <a:pt x="798" y="0"/>
                      <a:pt x="540" y="7"/>
                      <a:pt x="291" y="66"/>
                    </a:cubicBezTo>
                    <a:cubicBezTo>
                      <a:pt x="197" y="88"/>
                      <a:pt x="138" y="183"/>
                      <a:pt x="161" y="277"/>
                    </a:cubicBezTo>
                    <a:cubicBezTo>
                      <a:pt x="183" y="372"/>
                      <a:pt x="278" y="430"/>
                      <a:pt x="373" y="408"/>
                    </a:cubicBezTo>
                    <a:close/>
                    <a:moveTo>
                      <a:pt x="234" y="925"/>
                    </a:moveTo>
                    <a:cubicBezTo>
                      <a:pt x="376" y="891"/>
                      <a:pt x="525" y="886"/>
                      <a:pt x="668" y="920"/>
                    </a:cubicBezTo>
                    <a:cubicBezTo>
                      <a:pt x="808" y="953"/>
                      <a:pt x="937" y="1022"/>
                      <a:pt x="1039" y="1125"/>
                    </a:cubicBezTo>
                    <a:cubicBezTo>
                      <a:pt x="1141" y="1227"/>
                      <a:pt x="1211" y="1355"/>
                      <a:pt x="1244" y="1496"/>
                    </a:cubicBezTo>
                    <a:cubicBezTo>
                      <a:pt x="1278" y="1639"/>
                      <a:pt x="1273" y="1787"/>
                      <a:pt x="1239" y="1930"/>
                    </a:cubicBezTo>
                    <a:cubicBezTo>
                      <a:pt x="1217" y="2024"/>
                      <a:pt x="1275" y="2119"/>
                      <a:pt x="1370" y="2141"/>
                    </a:cubicBezTo>
                    <a:cubicBezTo>
                      <a:pt x="1464" y="2164"/>
                      <a:pt x="1559" y="2105"/>
                      <a:pt x="1581" y="2011"/>
                    </a:cubicBezTo>
                    <a:cubicBezTo>
                      <a:pt x="1628" y="1815"/>
                      <a:pt x="1633" y="1611"/>
                      <a:pt x="1586" y="1415"/>
                    </a:cubicBezTo>
                    <a:cubicBezTo>
                      <a:pt x="1538" y="1210"/>
                      <a:pt x="1436" y="1024"/>
                      <a:pt x="1287" y="876"/>
                    </a:cubicBezTo>
                    <a:cubicBezTo>
                      <a:pt x="1139" y="727"/>
                      <a:pt x="953" y="626"/>
                      <a:pt x="749" y="577"/>
                    </a:cubicBezTo>
                    <a:cubicBezTo>
                      <a:pt x="552" y="531"/>
                      <a:pt x="349" y="536"/>
                      <a:pt x="153" y="582"/>
                    </a:cubicBezTo>
                    <a:cubicBezTo>
                      <a:pt x="59" y="604"/>
                      <a:pt x="0" y="700"/>
                      <a:pt x="22" y="794"/>
                    </a:cubicBezTo>
                    <a:cubicBezTo>
                      <a:pt x="44" y="888"/>
                      <a:pt x="140" y="947"/>
                      <a:pt x="234" y="925"/>
                    </a:cubicBezTo>
                    <a:close/>
                    <a:moveTo>
                      <a:pt x="333" y="1570"/>
                    </a:moveTo>
                    <a:cubicBezTo>
                      <a:pt x="239" y="1592"/>
                      <a:pt x="143" y="1533"/>
                      <a:pt x="121" y="1439"/>
                    </a:cubicBezTo>
                    <a:cubicBezTo>
                      <a:pt x="99" y="1345"/>
                      <a:pt x="158" y="1250"/>
                      <a:pt x="252" y="1227"/>
                    </a:cubicBezTo>
                    <a:cubicBezTo>
                      <a:pt x="344" y="1205"/>
                      <a:pt x="440" y="1203"/>
                      <a:pt x="533" y="1225"/>
                    </a:cubicBezTo>
                    <a:cubicBezTo>
                      <a:pt x="632" y="1249"/>
                      <a:pt x="721" y="1298"/>
                      <a:pt x="793" y="1370"/>
                    </a:cubicBezTo>
                    <a:cubicBezTo>
                      <a:pt x="865" y="1442"/>
                      <a:pt x="915" y="1532"/>
                      <a:pt x="938" y="1631"/>
                    </a:cubicBezTo>
                    <a:cubicBezTo>
                      <a:pt x="960" y="1723"/>
                      <a:pt x="958" y="1819"/>
                      <a:pt x="936" y="1912"/>
                    </a:cubicBezTo>
                    <a:cubicBezTo>
                      <a:pt x="914" y="2006"/>
                      <a:pt x="818" y="2065"/>
                      <a:pt x="724" y="2042"/>
                    </a:cubicBezTo>
                    <a:cubicBezTo>
                      <a:pt x="630" y="2020"/>
                      <a:pt x="571" y="1925"/>
                      <a:pt x="594" y="1831"/>
                    </a:cubicBezTo>
                    <a:cubicBezTo>
                      <a:pt x="603" y="1792"/>
                      <a:pt x="605" y="1751"/>
                      <a:pt x="596" y="1712"/>
                    </a:cubicBezTo>
                    <a:cubicBezTo>
                      <a:pt x="587" y="1677"/>
                      <a:pt x="570" y="1644"/>
                      <a:pt x="545" y="1619"/>
                    </a:cubicBezTo>
                    <a:cubicBezTo>
                      <a:pt x="519" y="1593"/>
                      <a:pt x="487" y="1576"/>
                      <a:pt x="452" y="1568"/>
                    </a:cubicBezTo>
                    <a:cubicBezTo>
                      <a:pt x="413" y="1559"/>
                      <a:pt x="372" y="1561"/>
                      <a:pt x="333" y="1570"/>
                    </a:cubicBezTo>
                    <a:lnTo>
                      <a:pt x="333" y="1570"/>
                    </a:lnTo>
                  </a:path>
                </a:pathLst>
              </a:custGeom>
              <a:solidFill>
                <a:srgbClr val="ED7D31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90" name="Freeform 21">
                <a:extLst>
                  <a:ext uri="{FF2B5EF4-FFF2-40B4-BE49-F238E27FC236}">
                    <a16:creationId xmlns:a16="http://schemas.microsoft.com/office/drawing/2014/main" id="{4905C595-6C58-B1D3-F721-EFD9D6E513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83669" y="889001"/>
                <a:ext cx="73025" cy="71438"/>
              </a:xfrm>
              <a:custGeom>
                <a:avLst/>
                <a:gdLst>
                  <a:gd name="T0" fmla="*/ 280 w 560"/>
                  <a:gd name="T1" fmla="*/ 0 h 560"/>
                  <a:gd name="T2" fmla="*/ 478 w 560"/>
                  <a:gd name="T3" fmla="*/ 82 h 560"/>
                  <a:gd name="T4" fmla="*/ 560 w 560"/>
                  <a:gd name="T5" fmla="*/ 280 h 560"/>
                  <a:gd name="T6" fmla="*/ 478 w 560"/>
                  <a:gd name="T7" fmla="*/ 478 h 560"/>
                  <a:gd name="T8" fmla="*/ 280 w 560"/>
                  <a:gd name="T9" fmla="*/ 560 h 560"/>
                  <a:gd name="T10" fmla="*/ 82 w 560"/>
                  <a:gd name="T11" fmla="*/ 478 h 560"/>
                  <a:gd name="T12" fmla="*/ 0 w 560"/>
                  <a:gd name="T13" fmla="*/ 280 h 560"/>
                  <a:gd name="T14" fmla="*/ 82 w 560"/>
                  <a:gd name="T15" fmla="*/ 82 h 560"/>
                  <a:gd name="T16" fmla="*/ 280 w 560"/>
                  <a:gd name="T17" fmla="*/ 0 h 5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60" h="560">
                    <a:moveTo>
                      <a:pt x="280" y="0"/>
                    </a:moveTo>
                    <a:cubicBezTo>
                      <a:pt x="352" y="0"/>
                      <a:pt x="424" y="27"/>
                      <a:pt x="478" y="82"/>
                    </a:cubicBezTo>
                    <a:cubicBezTo>
                      <a:pt x="533" y="136"/>
                      <a:pt x="560" y="208"/>
                      <a:pt x="560" y="280"/>
                    </a:cubicBezTo>
                    <a:cubicBezTo>
                      <a:pt x="560" y="351"/>
                      <a:pt x="533" y="423"/>
                      <a:pt x="478" y="478"/>
                    </a:cubicBezTo>
                    <a:cubicBezTo>
                      <a:pt x="424" y="532"/>
                      <a:pt x="352" y="560"/>
                      <a:pt x="280" y="560"/>
                    </a:cubicBezTo>
                    <a:cubicBezTo>
                      <a:pt x="209" y="560"/>
                      <a:pt x="137" y="532"/>
                      <a:pt x="82" y="478"/>
                    </a:cubicBezTo>
                    <a:cubicBezTo>
                      <a:pt x="28" y="423"/>
                      <a:pt x="0" y="351"/>
                      <a:pt x="0" y="280"/>
                    </a:cubicBezTo>
                    <a:cubicBezTo>
                      <a:pt x="0" y="208"/>
                      <a:pt x="28" y="136"/>
                      <a:pt x="82" y="82"/>
                    </a:cubicBezTo>
                    <a:cubicBezTo>
                      <a:pt x="137" y="27"/>
                      <a:pt x="209" y="0"/>
                      <a:pt x="280" y="0"/>
                    </a:cubicBezTo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2095" name="群組 732">
              <a:extLst>
                <a:ext uri="{FF2B5EF4-FFF2-40B4-BE49-F238E27FC236}">
                  <a16:creationId xmlns:a16="http://schemas.microsoft.com/office/drawing/2014/main" id="{CDB3B4E1-3B54-92DF-3D4E-7A286F12298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431348" y="2702945"/>
              <a:ext cx="178425" cy="200126"/>
              <a:chOff x="8694732" y="650876"/>
              <a:chExt cx="704849" cy="790575"/>
            </a:xfrm>
          </p:grpSpPr>
          <p:sp>
            <p:nvSpPr>
              <p:cNvPr id="3277" name="Freeform 15">
                <a:extLst>
                  <a:ext uri="{FF2B5EF4-FFF2-40B4-BE49-F238E27FC236}">
                    <a16:creationId xmlns:a16="http://schemas.microsoft.com/office/drawing/2014/main" id="{DF0BD3D8-774E-2693-76D5-F6611D15E5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12194" y="1225551"/>
                <a:ext cx="373062" cy="215900"/>
              </a:xfrm>
              <a:custGeom>
                <a:avLst/>
                <a:gdLst>
                  <a:gd name="T0" fmla="*/ 815 w 2889"/>
                  <a:gd name="T1" fmla="*/ 0 h 1683"/>
                  <a:gd name="T2" fmla="*/ 0 w 2889"/>
                  <a:gd name="T3" fmla="*/ 1683 h 1683"/>
                  <a:gd name="T4" fmla="*/ 2842 w 2889"/>
                  <a:gd name="T5" fmla="*/ 1683 h 1683"/>
                  <a:gd name="T6" fmla="*/ 2842 w 2889"/>
                  <a:gd name="T7" fmla="*/ 1683 h 1683"/>
                  <a:gd name="T8" fmla="*/ 2889 w 2889"/>
                  <a:gd name="T9" fmla="*/ 1683 h 1683"/>
                  <a:gd name="T10" fmla="*/ 2445 w 2889"/>
                  <a:gd name="T11" fmla="*/ 662 h 1683"/>
                  <a:gd name="T12" fmla="*/ 1695 w 2889"/>
                  <a:gd name="T13" fmla="*/ 497 h 1683"/>
                  <a:gd name="T14" fmla="*/ 1102 w 2889"/>
                  <a:gd name="T15" fmla="*/ 207 h 1683"/>
                  <a:gd name="T16" fmla="*/ 815 w 2889"/>
                  <a:gd name="T17" fmla="*/ 0 h 16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89" h="1683">
                    <a:moveTo>
                      <a:pt x="815" y="0"/>
                    </a:moveTo>
                    <a:lnTo>
                      <a:pt x="0" y="1683"/>
                    </a:lnTo>
                    <a:lnTo>
                      <a:pt x="2842" y="1683"/>
                    </a:lnTo>
                    <a:lnTo>
                      <a:pt x="2842" y="1683"/>
                    </a:lnTo>
                    <a:lnTo>
                      <a:pt x="2889" y="1683"/>
                    </a:lnTo>
                    <a:lnTo>
                      <a:pt x="2445" y="662"/>
                    </a:lnTo>
                    <a:cubicBezTo>
                      <a:pt x="2190" y="639"/>
                      <a:pt x="1937" y="584"/>
                      <a:pt x="1695" y="497"/>
                    </a:cubicBezTo>
                    <a:cubicBezTo>
                      <a:pt x="1487" y="423"/>
                      <a:pt x="1288" y="326"/>
                      <a:pt x="1102" y="207"/>
                    </a:cubicBezTo>
                    <a:cubicBezTo>
                      <a:pt x="1002" y="144"/>
                      <a:pt x="906" y="75"/>
                      <a:pt x="815" y="0"/>
                    </a:cubicBezTo>
                    <a:close/>
                  </a:path>
                </a:pathLst>
              </a:custGeom>
              <a:solidFill>
                <a:srgbClr val="3F54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78" name="Freeform 16">
                <a:extLst>
                  <a:ext uri="{FF2B5EF4-FFF2-40B4-BE49-F238E27FC236}">
                    <a16:creationId xmlns:a16="http://schemas.microsoft.com/office/drawing/2014/main" id="{0F77CA61-B897-DC4B-5F8A-2D8D42C8D5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82069" y="922339"/>
                <a:ext cx="139700" cy="139700"/>
              </a:xfrm>
              <a:custGeom>
                <a:avLst/>
                <a:gdLst>
                  <a:gd name="T0" fmla="*/ 770 w 1087"/>
                  <a:gd name="T1" fmla="*/ 69 h 1087"/>
                  <a:gd name="T2" fmla="*/ 1018 w 1087"/>
                  <a:gd name="T3" fmla="*/ 69 h 1087"/>
                  <a:gd name="T4" fmla="*/ 1018 w 1087"/>
                  <a:gd name="T5" fmla="*/ 318 h 1087"/>
                  <a:gd name="T6" fmla="*/ 317 w 1087"/>
                  <a:gd name="T7" fmla="*/ 1019 h 1087"/>
                  <a:gd name="T8" fmla="*/ 68 w 1087"/>
                  <a:gd name="T9" fmla="*/ 1019 h 1087"/>
                  <a:gd name="T10" fmla="*/ 68 w 1087"/>
                  <a:gd name="T11" fmla="*/ 770 h 1087"/>
                  <a:gd name="T12" fmla="*/ 770 w 1087"/>
                  <a:gd name="T13" fmla="*/ 69 h 10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87" h="1087">
                    <a:moveTo>
                      <a:pt x="770" y="69"/>
                    </a:moveTo>
                    <a:cubicBezTo>
                      <a:pt x="838" y="0"/>
                      <a:pt x="950" y="0"/>
                      <a:pt x="1018" y="69"/>
                    </a:cubicBezTo>
                    <a:cubicBezTo>
                      <a:pt x="1087" y="137"/>
                      <a:pt x="1087" y="249"/>
                      <a:pt x="1018" y="318"/>
                    </a:cubicBezTo>
                    <a:lnTo>
                      <a:pt x="317" y="1019"/>
                    </a:lnTo>
                    <a:cubicBezTo>
                      <a:pt x="249" y="1087"/>
                      <a:pt x="137" y="1087"/>
                      <a:pt x="68" y="1019"/>
                    </a:cubicBezTo>
                    <a:cubicBezTo>
                      <a:pt x="0" y="950"/>
                      <a:pt x="0" y="838"/>
                      <a:pt x="68" y="770"/>
                    </a:cubicBezTo>
                    <a:lnTo>
                      <a:pt x="770" y="69"/>
                    </a:lnTo>
                  </a:path>
                </a:pathLst>
              </a:custGeom>
              <a:solidFill>
                <a:srgbClr val="9EAC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79" name="Freeform 17">
                <a:extLst>
                  <a:ext uri="{FF2B5EF4-FFF2-40B4-BE49-F238E27FC236}">
                    <a16:creationId xmlns:a16="http://schemas.microsoft.com/office/drawing/2014/main" id="{441452D1-BA92-5FA7-3037-EB2E31157A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94732" y="777876"/>
                <a:ext cx="557212" cy="554038"/>
              </a:xfrm>
              <a:custGeom>
                <a:avLst/>
                <a:gdLst>
                  <a:gd name="T0" fmla="*/ 77 w 4334"/>
                  <a:gd name="T1" fmla="*/ 1835 h 4302"/>
                  <a:gd name="T2" fmla="*/ 434 w 4334"/>
                  <a:gd name="T3" fmla="*/ 68 h 4302"/>
                  <a:gd name="T4" fmla="*/ 454 w 4334"/>
                  <a:gd name="T5" fmla="*/ 39 h 4302"/>
                  <a:gd name="T6" fmla="*/ 596 w 4334"/>
                  <a:gd name="T7" fmla="*/ 39 h 4302"/>
                  <a:gd name="T8" fmla="*/ 4291 w 4334"/>
                  <a:gd name="T9" fmla="*/ 3734 h 4302"/>
                  <a:gd name="T10" fmla="*/ 4291 w 4334"/>
                  <a:gd name="T11" fmla="*/ 3734 h 4302"/>
                  <a:gd name="T12" fmla="*/ 4306 w 4334"/>
                  <a:gd name="T13" fmla="*/ 3754 h 4302"/>
                  <a:gd name="T14" fmla="*/ 4271 w 4334"/>
                  <a:gd name="T15" fmla="*/ 3892 h 4302"/>
                  <a:gd name="T16" fmla="*/ 3114 w 4334"/>
                  <a:gd name="T17" fmla="*/ 4264 h 4302"/>
                  <a:gd name="T18" fmla="*/ 1906 w 4334"/>
                  <a:gd name="T19" fmla="*/ 4112 h 4302"/>
                  <a:gd name="T20" fmla="*/ 1354 w 4334"/>
                  <a:gd name="T21" fmla="*/ 3842 h 4302"/>
                  <a:gd name="T22" fmla="*/ 874 w 4334"/>
                  <a:gd name="T23" fmla="*/ 3457 h 4302"/>
                  <a:gd name="T24" fmla="*/ 77 w 4334"/>
                  <a:gd name="T25" fmla="*/ 1835 h 4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34" h="4302">
                    <a:moveTo>
                      <a:pt x="77" y="1835"/>
                    </a:moveTo>
                    <a:cubicBezTo>
                      <a:pt x="0" y="1232"/>
                      <a:pt x="119" y="608"/>
                      <a:pt x="434" y="68"/>
                    </a:cubicBezTo>
                    <a:cubicBezTo>
                      <a:pt x="439" y="58"/>
                      <a:pt x="446" y="48"/>
                      <a:pt x="454" y="39"/>
                    </a:cubicBezTo>
                    <a:cubicBezTo>
                      <a:pt x="493" y="0"/>
                      <a:pt x="557" y="0"/>
                      <a:pt x="596" y="39"/>
                    </a:cubicBezTo>
                    <a:lnTo>
                      <a:pt x="4291" y="3734"/>
                    </a:lnTo>
                    <a:lnTo>
                      <a:pt x="4291" y="3734"/>
                    </a:lnTo>
                    <a:cubicBezTo>
                      <a:pt x="4297" y="3740"/>
                      <a:pt x="4302" y="3747"/>
                      <a:pt x="4306" y="3754"/>
                    </a:cubicBezTo>
                    <a:cubicBezTo>
                      <a:pt x="4334" y="3802"/>
                      <a:pt x="4318" y="3864"/>
                      <a:pt x="4271" y="3892"/>
                    </a:cubicBezTo>
                    <a:cubicBezTo>
                      <a:pt x="3912" y="4102"/>
                      <a:pt x="3516" y="4227"/>
                      <a:pt x="3114" y="4264"/>
                    </a:cubicBezTo>
                    <a:cubicBezTo>
                      <a:pt x="2708" y="4302"/>
                      <a:pt x="2294" y="4251"/>
                      <a:pt x="1906" y="4112"/>
                    </a:cubicBezTo>
                    <a:cubicBezTo>
                      <a:pt x="1714" y="4043"/>
                      <a:pt x="1529" y="3953"/>
                      <a:pt x="1354" y="3842"/>
                    </a:cubicBezTo>
                    <a:cubicBezTo>
                      <a:pt x="1183" y="3734"/>
                      <a:pt x="1022" y="3605"/>
                      <a:pt x="874" y="3457"/>
                    </a:cubicBezTo>
                    <a:cubicBezTo>
                      <a:pt x="418" y="3002"/>
                      <a:pt x="153" y="2428"/>
                      <a:pt x="77" y="1835"/>
                    </a:cubicBezTo>
                    <a:close/>
                  </a:path>
                </a:pathLst>
              </a:custGeom>
              <a:solidFill>
                <a:srgbClr val="9EAC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80" name="Freeform 18">
                <a:extLst>
                  <a:ext uri="{FF2B5EF4-FFF2-40B4-BE49-F238E27FC236}">
                    <a16:creationId xmlns:a16="http://schemas.microsoft.com/office/drawing/2014/main" id="{C335074E-5E00-C766-7A66-B9E41374C6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42357" y="777876"/>
                <a:ext cx="509587" cy="509588"/>
              </a:xfrm>
              <a:custGeom>
                <a:avLst/>
                <a:gdLst>
                  <a:gd name="T0" fmla="*/ 0 w 3958"/>
                  <a:gd name="T1" fmla="*/ 173 h 3955"/>
                  <a:gd name="T2" fmla="*/ 58 w 3958"/>
                  <a:gd name="T3" fmla="*/ 68 h 3955"/>
                  <a:gd name="T4" fmla="*/ 78 w 3958"/>
                  <a:gd name="T5" fmla="*/ 39 h 3955"/>
                  <a:gd name="T6" fmla="*/ 220 w 3958"/>
                  <a:gd name="T7" fmla="*/ 39 h 3955"/>
                  <a:gd name="T8" fmla="*/ 3915 w 3958"/>
                  <a:gd name="T9" fmla="*/ 3734 h 3955"/>
                  <a:gd name="T10" fmla="*/ 3915 w 3958"/>
                  <a:gd name="T11" fmla="*/ 3734 h 3955"/>
                  <a:gd name="T12" fmla="*/ 3930 w 3958"/>
                  <a:gd name="T13" fmla="*/ 3754 h 3955"/>
                  <a:gd name="T14" fmla="*/ 3895 w 3958"/>
                  <a:gd name="T15" fmla="*/ 3892 h 3955"/>
                  <a:gd name="T16" fmla="*/ 3781 w 3958"/>
                  <a:gd name="T17" fmla="*/ 3955 h 3955"/>
                  <a:gd name="T18" fmla="*/ 0 w 3958"/>
                  <a:gd name="T19" fmla="*/ 173 h 39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958" h="3955">
                    <a:moveTo>
                      <a:pt x="0" y="173"/>
                    </a:moveTo>
                    <a:cubicBezTo>
                      <a:pt x="18" y="138"/>
                      <a:pt x="38" y="103"/>
                      <a:pt x="58" y="68"/>
                    </a:cubicBezTo>
                    <a:cubicBezTo>
                      <a:pt x="63" y="58"/>
                      <a:pt x="70" y="48"/>
                      <a:pt x="78" y="39"/>
                    </a:cubicBezTo>
                    <a:cubicBezTo>
                      <a:pt x="117" y="0"/>
                      <a:pt x="181" y="0"/>
                      <a:pt x="220" y="39"/>
                    </a:cubicBezTo>
                    <a:lnTo>
                      <a:pt x="3915" y="3734"/>
                    </a:lnTo>
                    <a:lnTo>
                      <a:pt x="3915" y="3734"/>
                    </a:lnTo>
                    <a:cubicBezTo>
                      <a:pt x="3921" y="3740"/>
                      <a:pt x="3926" y="3747"/>
                      <a:pt x="3930" y="3754"/>
                    </a:cubicBezTo>
                    <a:cubicBezTo>
                      <a:pt x="3958" y="3802"/>
                      <a:pt x="3942" y="3864"/>
                      <a:pt x="3895" y="3892"/>
                    </a:cubicBezTo>
                    <a:cubicBezTo>
                      <a:pt x="3857" y="3913"/>
                      <a:pt x="3820" y="3934"/>
                      <a:pt x="3781" y="3955"/>
                    </a:cubicBez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3F54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81" name="Freeform 19">
                <a:extLst>
                  <a:ext uri="{FF2B5EF4-FFF2-40B4-BE49-F238E27FC236}">
                    <a16:creationId xmlns:a16="http://schemas.microsoft.com/office/drawing/2014/main" id="{267D961F-F9FC-04F8-8EA2-C471FB4950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69381" y="873126"/>
                <a:ext cx="101600" cy="101600"/>
              </a:xfrm>
              <a:custGeom>
                <a:avLst/>
                <a:gdLst>
                  <a:gd name="T0" fmla="*/ 396 w 792"/>
                  <a:gd name="T1" fmla="*/ 0 h 792"/>
                  <a:gd name="T2" fmla="*/ 676 w 792"/>
                  <a:gd name="T3" fmla="*/ 116 h 792"/>
                  <a:gd name="T4" fmla="*/ 792 w 792"/>
                  <a:gd name="T5" fmla="*/ 396 h 792"/>
                  <a:gd name="T6" fmla="*/ 676 w 792"/>
                  <a:gd name="T7" fmla="*/ 676 h 792"/>
                  <a:gd name="T8" fmla="*/ 396 w 792"/>
                  <a:gd name="T9" fmla="*/ 792 h 792"/>
                  <a:gd name="T10" fmla="*/ 116 w 792"/>
                  <a:gd name="T11" fmla="*/ 676 h 792"/>
                  <a:gd name="T12" fmla="*/ 0 w 792"/>
                  <a:gd name="T13" fmla="*/ 396 h 792"/>
                  <a:gd name="T14" fmla="*/ 116 w 792"/>
                  <a:gd name="T15" fmla="*/ 116 h 792"/>
                  <a:gd name="T16" fmla="*/ 396 w 792"/>
                  <a:gd name="T17" fmla="*/ 0 h 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92" h="792">
                    <a:moveTo>
                      <a:pt x="396" y="0"/>
                    </a:moveTo>
                    <a:cubicBezTo>
                      <a:pt x="498" y="0"/>
                      <a:pt x="599" y="38"/>
                      <a:pt x="676" y="116"/>
                    </a:cubicBezTo>
                    <a:cubicBezTo>
                      <a:pt x="754" y="193"/>
                      <a:pt x="792" y="294"/>
                      <a:pt x="792" y="396"/>
                    </a:cubicBezTo>
                    <a:cubicBezTo>
                      <a:pt x="792" y="497"/>
                      <a:pt x="754" y="598"/>
                      <a:pt x="676" y="676"/>
                    </a:cubicBezTo>
                    <a:cubicBezTo>
                      <a:pt x="599" y="753"/>
                      <a:pt x="498" y="792"/>
                      <a:pt x="396" y="792"/>
                    </a:cubicBezTo>
                    <a:cubicBezTo>
                      <a:pt x="295" y="792"/>
                      <a:pt x="194" y="753"/>
                      <a:pt x="116" y="676"/>
                    </a:cubicBezTo>
                    <a:cubicBezTo>
                      <a:pt x="39" y="598"/>
                      <a:pt x="0" y="497"/>
                      <a:pt x="0" y="396"/>
                    </a:cubicBezTo>
                    <a:cubicBezTo>
                      <a:pt x="0" y="294"/>
                      <a:pt x="39" y="193"/>
                      <a:pt x="116" y="116"/>
                    </a:cubicBezTo>
                    <a:cubicBezTo>
                      <a:pt x="194" y="38"/>
                      <a:pt x="295" y="0"/>
                      <a:pt x="396" y="0"/>
                    </a:cubicBezTo>
                    <a:close/>
                  </a:path>
                </a:pathLst>
              </a:custGeom>
              <a:solidFill>
                <a:srgbClr val="F6BD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82" name="Freeform 20">
                <a:extLst>
                  <a:ext uri="{FF2B5EF4-FFF2-40B4-BE49-F238E27FC236}">
                    <a16:creationId xmlns:a16="http://schemas.microsoft.com/office/drawing/2014/main" id="{A1645A81-CAFD-E7FF-9363-F53E4A7ACB9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121769" y="650876"/>
                <a:ext cx="277812" cy="277813"/>
              </a:xfrm>
              <a:custGeom>
                <a:avLst/>
                <a:gdLst>
                  <a:gd name="T0" fmla="*/ 373 w 2164"/>
                  <a:gd name="T1" fmla="*/ 408 h 2164"/>
                  <a:gd name="T2" fmla="*/ 966 w 2164"/>
                  <a:gd name="T3" fmla="*/ 402 h 2164"/>
                  <a:gd name="T4" fmla="*/ 1479 w 2164"/>
                  <a:gd name="T5" fmla="*/ 685 h 2164"/>
                  <a:gd name="T6" fmla="*/ 1762 w 2164"/>
                  <a:gd name="T7" fmla="*/ 1197 h 2164"/>
                  <a:gd name="T8" fmla="*/ 1755 w 2164"/>
                  <a:gd name="T9" fmla="*/ 1791 h 2164"/>
                  <a:gd name="T10" fmla="*/ 1886 w 2164"/>
                  <a:gd name="T11" fmla="*/ 2003 h 2164"/>
                  <a:gd name="T12" fmla="*/ 2098 w 2164"/>
                  <a:gd name="T13" fmla="*/ 1872 h 2164"/>
                  <a:gd name="T14" fmla="*/ 2104 w 2164"/>
                  <a:gd name="T15" fmla="*/ 1116 h 2164"/>
                  <a:gd name="T16" fmla="*/ 1727 w 2164"/>
                  <a:gd name="T17" fmla="*/ 436 h 2164"/>
                  <a:gd name="T18" fmla="*/ 1048 w 2164"/>
                  <a:gd name="T19" fmla="*/ 59 h 2164"/>
                  <a:gd name="T20" fmla="*/ 291 w 2164"/>
                  <a:gd name="T21" fmla="*/ 66 h 2164"/>
                  <a:gd name="T22" fmla="*/ 161 w 2164"/>
                  <a:gd name="T23" fmla="*/ 277 h 2164"/>
                  <a:gd name="T24" fmla="*/ 373 w 2164"/>
                  <a:gd name="T25" fmla="*/ 408 h 2164"/>
                  <a:gd name="T26" fmla="*/ 234 w 2164"/>
                  <a:gd name="T27" fmla="*/ 925 h 2164"/>
                  <a:gd name="T28" fmla="*/ 668 w 2164"/>
                  <a:gd name="T29" fmla="*/ 920 h 2164"/>
                  <a:gd name="T30" fmla="*/ 1039 w 2164"/>
                  <a:gd name="T31" fmla="*/ 1125 h 2164"/>
                  <a:gd name="T32" fmla="*/ 1244 w 2164"/>
                  <a:gd name="T33" fmla="*/ 1496 h 2164"/>
                  <a:gd name="T34" fmla="*/ 1239 w 2164"/>
                  <a:gd name="T35" fmla="*/ 1930 h 2164"/>
                  <a:gd name="T36" fmla="*/ 1370 w 2164"/>
                  <a:gd name="T37" fmla="*/ 2141 h 2164"/>
                  <a:gd name="T38" fmla="*/ 1581 w 2164"/>
                  <a:gd name="T39" fmla="*/ 2011 h 2164"/>
                  <a:gd name="T40" fmla="*/ 1586 w 2164"/>
                  <a:gd name="T41" fmla="*/ 1415 h 2164"/>
                  <a:gd name="T42" fmla="*/ 1287 w 2164"/>
                  <a:gd name="T43" fmla="*/ 876 h 2164"/>
                  <a:gd name="T44" fmla="*/ 749 w 2164"/>
                  <a:gd name="T45" fmla="*/ 577 h 2164"/>
                  <a:gd name="T46" fmla="*/ 153 w 2164"/>
                  <a:gd name="T47" fmla="*/ 582 h 2164"/>
                  <a:gd name="T48" fmla="*/ 22 w 2164"/>
                  <a:gd name="T49" fmla="*/ 794 h 2164"/>
                  <a:gd name="T50" fmla="*/ 234 w 2164"/>
                  <a:gd name="T51" fmla="*/ 925 h 2164"/>
                  <a:gd name="T52" fmla="*/ 333 w 2164"/>
                  <a:gd name="T53" fmla="*/ 1570 h 2164"/>
                  <a:gd name="T54" fmla="*/ 121 w 2164"/>
                  <a:gd name="T55" fmla="*/ 1439 h 2164"/>
                  <a:gd name="T56" fmla="*/ 252 w 2164"/>
                  <a:gd name="T57" fmla="*/ 1227 h 2164"/>
                  <a:gd name="T58" fmla="*/ 533 w 2164"/>
                  <a:gd name="T59" fmla="*/ 1225 h 2164"/>
                  <a:gd name="T60" fmla="*/ 793 w 2164"/>
                  <a:gd name="T61" fmla="*/ 1370 h 2164"/>
                  <a:gd name="T62" fmla="*/ 938 w 2164"/>
                  <a:gd name="T63" fmla="*/ 1631 h 2164"/>
                  <a:gd name="T64" fmla="*/ 936 w 2164"/>
                  <a:gd name="T65" fmla="*/ 1912 h 2164"/>
                  <a:gd name="T66" fmla="*/ 724 w 2164"/>
                  <a:gd name="T67" fmla="*/ 2042 h 2164"/>
                  <a:gd name="T68" fmla="*/ 594 w 2164"/>
                  <a:gd name="T69" fmla="*/ 1831 h 2164"/>
                  <a:gd name="T70" fmla="*/ 596 w 2164"/>
                  <a:gd name="T71" fmla="*/ 1712 h 2164"/>
                  <a:gd name="T72" fmla="*/ 545 w 2164"/>
                  <a:gd name="T73" fmla="*/ 1619 h 2164"/>
                  <a:gd name="T74" fmla="*/ 452 w 2164"/>
                  <a:gd name="T75" fmla="*/ 1568 h 2164"/>
                  <a:gd name="T76" fmla="*/ 333 w 2164"/>
                  <a:gd name="T77" fmla="*/ 1570 h 2164"/>
                  <a:gd name="T78" fmla="*/ 333 w 2164"/>
                  <a:gd name="T79" fmla="*/ 1570 h 2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164" h="2164">
                    <a:moveTo>
                      <a:pt x="373" y="408"/>
                    </a:moveTo>
                    <a:cubicBezTo>
                      <a:pt x="568" y="362"/>
                      <a:pt x="771" y="355"/>
                      <a:pt x="966" y="402"/>
                    </a:cubicBezTo>
                    <a:cubicBezTo>
                      <a:pt x="1160" y="448"/>
                      <a:pt x="1338" y="544"/>
                      <a:pt x="1479" y="685"/>
                    </a:cubicBezTo>
                    <a:cubicBezTo>
                      <a:pt x="1620" y="826"/>
                      <a:pt x="1716" y="1003"/>
                      <a:pt x="1762" y="1197"/>
                    </a:cubicBezTo>
                    <a:cubicBezTo>
                      <a:pt x="1808" y="1393"/>
                      <a:pt x="1802" y="1596"/>
                      <a:pt x="1755" y="1791"/>
                    </a:cubicBezTo>
                    <a:cubicBezTo>
                      <a:pt x="1733" y="1885"/>
                      <a:pt x="1792" y="1980"/>
                      <a:pt x="1886" y="2003"/>
                    </a:cubicBezTo>
                    <a:cubicBezTo>
                      <a:pt x="1980" y="2025"/>
                      <a:pt x="2076" y="1966"/>
                      <a:pt x="2098" y="1872"/>
                    </a:cubicBezTo>
                    <a:cubicBezTo>
                      <a:pt x="2157" y="1623"/>
                      <a:pt x="2164" y="1365"/>
                      <a:pt x="2104" y="1116"/>
                    </a:cubicBezTo>
                    <a:cubicBezTo>
                      <a:pt x="2043" y="858"/>
                      <a:pt x="1915" y="623"/>
                      <a:pt x="1727" y="436"/>
                    </a:cubicBezTo>
                    <a:cubicBezTo>
                      <a:pt x="1540" y="249"/>
                      <a:pt x="1305" y="120"/>
                      <a:pt x="1048" y="59"/>
                    </a:cubicBezTo>
                    <a:cubicBezTo>
                      <a:pt x="798" y="0"/>
                      <a:pt x="540" y="7"/>
                      <a:pt x="291" y="66"/>
                    </a:cubicBezTo>
                    <a:cubicBezTo>
                      <a:pt x="197" y="88"/>
                      <a:pt x="138" y="183"/>
                      <a:pt x="161" y="277"/>
                    </a:cubicBezTo>
                    <a:cubicBezTo>
                      <a:pt x="183" y="372"/>
                      <a:pt x="278" y="430"/>
                      <a:pt x="373" y="408"/>
                    </a:cubicBezTo>
                    <a:close/>
                    <a:moveTo>
                      <a:pt x="234" y="925"/>
                    </a:moveTo>
                    <a:cubicBezTo>
                      <a:pt x="376" y="891"/>
                      <a:pt x="525" y="886"/>
                      <a:pt x="668" y="920"/>
                    </a:cubicBezTo>
                    <a:cubicBezTo>
                      <a:pt x="808" y="953"/>
                      <a:pt x="937" y="1022"/>
                      <a:pt x="1039" y="1125"/>
                    </a:cubicBezTo>
                    <a:cubicBezTo>
                      <a:pt x="1141" y="1227"/>
                      <a:pt x="1211" y="1355"/>
                      <a:pt x="1244" y="1496"/>
                    </a:cubicBezTo>
                    <a:cubicBezTo>
                      <a:pt x="1278" y="1639"/>
                      <a:pt x="1273" y="1787"/>
                      <a:pt x="1239" y="1930"/>
                    </a:cubicBezTo>
                    <a:cubicBezTo>
                      <a:pt x="1217" y="2024"/>
                      <a:pt x="1275" y="2119"/>
                      <a:pt x="1370" y="2141"/>
                    </a:cubicBezTo>
                    <a:cubicBezTo>
                      <a:pt x="1464" y="2164"/>
                      <a:pt x="1559" y="2105"/>
                      <a:pt x="1581" y="2011"/>
                    </a:cubicBezTo>
                    <a:cubicBezTo>
                      <a:pt x="1628" y="1815"/>
                      <a:pt x="1633" y="1611"/>
                      <a:pt x="1586" y="1415"/>
                    </a:cubicBezTo>
                    <a:cubicBezTo>
                      <a:pt x="1538" y="1210"/>
                      <a:pt x="1436" y="1024"/>
                      <a:pt x="1287" y="876"/>
                    </a:cubicBezTo>
                    <a:cubicBezTo>
                      <a:pt x="1139" y="727"/>
                      <a:pt x="953" y="626"/>
                      <a:pt x="749" y="577"/>
                    </a:cubicBezTo>
                    <a:cubicBezTo>
                      <a:pt x="552" y="531"/>
                      <a:pt x="349" y="536"/>
                      <a:pt x="153" y="582"/>
                    </a:cubicBezTo>
                    <a:cubicBezTo>
                      <a:pt x="59" y="604"/>
                      <a:pt x="0" y="700"/>
                      <a:pt x="22" y="794"/>
                    </a:cubicBezTo>
                    <a:cubicBezTo>
                      <a:pt x="44" y="888"/>
                      <a:pt x="140" y="947"/>
                      <a:pt x="234" y="925"/>
                    </a:cubicBezTo>
                    <a:close/>
                    <a:moveTo>
                      <a:pt x="333" y="1570"/>
                    </a:moveTo>
                    <a:cubicBezTo>
                      <a:pt x="239" y="1592"/>
                      <a:pt x="143" y="1533"/>
                      <a:pt x="121" y="1439"/>
                    </a:cubicBezTo>
                    <a:cubicBezTo>
                      <a:pt x="99" y="1345"/>
                      <a:pt x="158" y="1250"/>
                      <a:pt x="252" y="1227"/>
                    </a:cubicBezTo>
                    <a:cubicBezTo>
                      <a:pt x="344" y="1205"/>
                      <a:pt x="440" y="1203"/>
                      <a:pt x="533" y="1225"/>
                    </a:cubicBezTo>
                    <a:cubicBezTo>
                      <a:pt x="632" y="1249"/>
                      <a:pt x="721" y="1298"/>
                      <a:pt x="793" y="1370"/>
                    </a:cubicBezTo>
                    <a:cubicBezTo>
                      <a:pt x="865" y="1442"/>
                      <a:pt x="915" y="1532"/>
                      <a:pt x="938" y="1631"/>
                    </a:cubicBezTo>
                    <a:cubicBezTo>
                      <a:pt x="960" y="1723"/>
                      <a:pt x="958" y="1819"/>
                      <a:pt x="936" y="1912"/>
                    </a:cubicBezTo>
                    <a:cubicBezTo>
                      <a:pt x="914" y="2006"/>
                      <a:pt x="818" y="2065"/>
                      <a:pt x="724" y="2042"/>
                    </a:cubicBezTo>
                    <a:cubicBezTo>
                      <a:pt x="630" y="2020"/>
                      <a:pt x="571" y="1925"/>
                      <a:pt x="594" y="1831"/>
                    </a:cubicBezTo>
                    <a:cubicBezTo>
                      <a:pt x="603" y="1792"/>
                      <a:pt x="605" y="1751"/>
                      <a:pt x="596" y="1712"/>
                    </a:cubicBezTo>
                    <a:cubicBezTo>
                      <a:pt x="587" y="1677"/>
                      <a:pt x="570" y="1644"/>
                      <a:pt x="545" y="1619"/>
                    </a:cubicBezTo>
                    <a:cubicBezTo>
                      <a:pt x="519" y="1593"/>
                      <a:pt x="487" y="1576"/>
                      <a:pt x="452" y="1568"/>
                    </a:cubicBezTo>
                    <a:cubicBezTo>
                      <a:pt x="413" y="1559"/>
                      <a:pt x="372" y="1561"/>
                      <a:pt x="333" y="1570"/>
                    </a:cubicBezTo>
                    <a:lnTo>
                      <a:pt x="333" y="1570"/>
                    </a:lnTo>
                  </a:path>
                </a:pathLst>
              </a:custGeom>
              <a:solidFill>
                <a:srgbClr val="ED7D31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83" name="Freeform 21">
                <a:extLst>
                  <a:ext uri="{FF2B5EF4-FFF2-40B4-BE49-F238E27FC236}">
                    <a16:creationId xmlns:a16="http://schemas.microsoft.com/office/drawing/2014/main" id="{31EB3609-E349-85DD-FD7F-6776EC3EC0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83669" y="889001"/>
                <a:ext cx="73025" cy="71438"/>
              </a:xfrm>
              <a:custGeom>
                <a:avLst/>
                <a:gdLst>
                  <a:gd name="T0" fmla="*/ 280 w 560"/>
                  <a:gd name="T1" fmla="*/ 0 h 560"/>
                  <a:gd name="T2" fmla="*/ 478 w 560"/>
                  <a:gd name="T3" fmla="*/ 82 h 560"/>
                  <a:gd name="T4" fmla="*/ 560 w 560"/>
                  <a:gd name="T5" fmla="*/ 280 h 560"/>
                  <a:gd name="T6" fmla="*/ 478 w 560"/>
                  <a:gd name="T7" fmla="*/ 478 h 560"/>
                  <a:gd name="T8" fmla="*/ 280 w 560"/>
                  <a:gd name="T9" fmla="*/ 560 h 560"/>
                  <a:gd name="T10" fmla="*/ 82 w 560"/>
                  <a:gd name="T11" fmla="*/ 478 h 560"/>
                  <a:gd name="T12" fmla="*/ 0 w 560"/>
                  <a:gd name="T13" fmla="*/ 280 h 560"/>
                  <a:gd name="T14" fmla="*/ 82 w 560"/>
                  <a:gd name="T15" fmla="*/ 82 h 560"/>
                  <a:gd name="T16" fmla="*/ 280 w 560"/>
                  <a:gd name="T17" fmla="*/ 0 h 5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60" h="560">
                    <a:moveTo>
                      <a:pt x="280" y="0"/>
                    </a:moveTo>
                    <a:cubicBezTo>
                      <a:pt x="352" y="0"/>
                      <a:pt x="424" y="27"/>
                      <a:pt x="478" y="82"/>
                    </a:cubicBezTo>
                    <a:cubicBezTo>
                      <a:pt x="533" y="136"/>
                      <a:pt x="560" y="208"/>
                      <a:pt x="560" y="280"/>
                    </a:cubicBezTo>
                    <a:cubicBezTo>
                      <a:pt x="560" y="351"/>
                      <a:pt x="533" y="423"/>
                      <a:pt x="478" y="478"/>
                    </a:cubicBezTo>
                    <a:cubicBezTo>
                      <a:pt x="424" y="532"/>
                      <a:pt x="352" y="560"/>
                      <a:pt x="280" y="560"/>
                    </a:cubicBezTo>
                    <a:cubicBezTo>
                      <a:pt x="209" y="560"/>
                      <a:pt x="137" y="532"/>
                      <a:pt x="82" y="478"/>
                    </a:cubicBezTo>
                    <a:cubicBezTo>
                      <a:pt x="28" y="423"/>
                      <a:pt x="0" y="351"/>
                      <a:pt x="0" y="280"/>
                    </a:cubicBezTo>
                    <a:cubicBezTo>
                      <a:pt x="0" y="208"/>
                      <a:pt x="28" y="136"/>
                      <a:pt x="82" y="82"/>
                    </a:cubicBezTo>
                    <a:cubicBezTo>
                      <a:pt x="137" y="27"/>
                      <a:pt x="209" y="0"/>
                      <a:pt x="280" y="0"/>
                    </a:cubicBezTo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2096" name="群組 733">
              <a:extLst>
                <a:ext uri="{FF2B5EF4-FFF2-40B4-BE49-F238E27FC236}">
                  <a16:creationId xmlns:a16="http://schemas.microsoft.com/office/drawing/2014/main" id="{156905BF-91DA-AE2F-8EBB-289586A5F954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710443" y="3107316"/>
              <a:ext cx="107055" cy="120076"/>
              <a:chOff x="8694732" y="650876"/>
              <a:chExt cx="704849" cy="790575"/>
            </a:xfrm>
          </p:grpSpPr>
          <p:sp>
            <p:nvSpPr>
              <p:cNvPr id="3270" name="Freeform 15">
                <a:extLst>
                  <a:ext uri="{FF2B5EF4-FFF2-40B4-BE49-F238E27FC236}">
                    <a16:creationId xmlns:a16="http://schemas.microsoft.com/office/drawing/2014/main" id="{3495C013-8D97-DE99-15CD-F536FA6C67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12194" y="1225551"/>
                <a:ext cx="373062" cy="215900"/>
              </a:xfrm>
              <a:custGeom>
                <a:avLst/>
                <a:gdLst>
                  <a:gd name="T0" fmla="*/ 815 w 2889"/>
                  <a:gd name="T1" fmla="*/ 0 h 1683"/>
                  <a:gd name="T2" fmla="*/ 0 w 2889"/>
                  <a:gd name="T3" fmla="*/ 1683 h 1683"/>
                  <a:gd name="T4" fmla="*/ 2842 w 2889"/>
                  <a:gd name="T5" fmla="*/ 1683 h 1683"/>
                  <a:gd name="T6" fmla="*/ 2842 w 2889"/>
                  <a:gd name="T7" fmla="*/ 1683 h 1683"/>
                  <a:gd name="T8" fmla="*/ 2889 w 2889"/>
                  <a:gd name="T9" fmla="*/ 1683 h 1683"/>
                  <a:gd name="T10" fmla="*/ 2445 w 2889"/>
                  <a:gd name="T11" fmla="*/ 662 h 1683"/>
                  <a:gd name="T12" fmla="*/ 1695 w 2889"/>
                  <a:gd name="T13" fmla="*/ 497 h 1683"/>
                  <a:gd name="T14" fmla="*/ 1102 w 2889"/>
                  <a:gd name="T15" fmla="*/ 207 h 1683"/>
                  <a:gd name="T16" fmla="*/ 815 w 2889"/>
                  <a:gd name="T17" fmla="*/ 0 h 16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89" h="1683">
                    <a:moveTo>
                      <a:pt x="815" y="0"/>
                    </a:moveTo>
                    <a:lnTo>
                      <a:pt x="0" y="1683"/>
                    </a:lnTo>
                    <a:lnTo>
                      <a:pt x="2842" y="1683"/>
                    </a:lnTo>
                    <a:lnTo>
                      <a:pt x="2842" y="1683"/>
                    </a:lnTo>
                    <a:lnTo>
                      <a:pt x="2889" y="1683"/>
                    </a:lnTo>
                    <a:lnTo>
                      <a:pt x="2445" y="662"/>
                    </a:lnTo>
                    <a:cubicBezTo>
                      <a:pt x="2190" y="639"/>
                      <a:pt x="1937" y="584"/>
                      <a:pt x="1695" y="497"/>
                    </a:cubicBezTo>
                    <a:cubicBezTo>
                      <a:pt x="1487" y="423"/>
                      <a:pt x="1288" y="326"/>
                      <a:pt x="1102" y="207"/>
                    </a:cubicBezTo>
                    <a:cubicBezTo>
                      <a:pt x="1002" y="144"/>
                      <a:pt x="906" y="75"/>
                      <a:pt x="815" y="0"/>
                    </a:cubicBezTo>
                    <a:close/>
                  </a:path>
                </a:pathLst>
              </a:custGeom>
              <a:solidFill>
                <a:srgbClr val="3F54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71" name="Freeform 16">
                <a:extLst>
                  <a:ext uri="{FF2B5EF4-FFF2-40B4-BE49-F238E27FC236}">
                    <a16:creationId xmlns:a16="http://schemas.microsoft.com/office/drawing/2014/main" id="{5DE79316-1E98-0DEF-EB56-933780BF75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82069" y="922339"/>
                <a:ext cx="139700" cy="139700"/>
              </a:xfrm>
              <a:custGeom>
                <a:avLst/>
                <a:gdLst>
                  <a:gd name="T0" fmla="*/ 770 w 1087"/>
                  <a:gd name="T1" fmla="*/ 69 h 1087"/>
                  <a:gd name="T2" fmla="*/ 1018 w 1087"/>
                  <a:gd name="T3" fmla="*/ 69 h 1087"/>
                  <a:gd name="T4" fmla="*/ 1018 w 1087"/>
                  <a:gd name="T5" fmla="*/ 318 h 1087"/>
                  <a:gd name="T6" fmla="*/ 317 w 1087"/>
                  <a:gd name="T7" fmla="*/ 1019 h 1087"/>
                  <a:gd name="T8" fmla="*/ 68 w 1087"/>
                  <a:gd name="T9" fmla="*/ 1019 h 1087"/>
                  <a:gd name="T10" fmla="*/ 68 w 1087"/>
                  <a:gd name="T11" fmla="*/ 770 h 1087"/>
                  <a:gd name="T12" fmla="*/ 770 w 1087"/>
                  <a:gd name="T13" fmla="*/ 69 h 10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87" h="1087">
                    <a:moveTo>
                      <a:pt x="770" y="69"/>
                    </a:moveTo>
                    <a:cubicBezTo>
                      <a:pt x="838" y="0"/>
                      <a:pt x="950" y="0"/>
                      <a:pt x="1018" y="69"/>
                    </a:cubicBezTo>
                    <a:cubicBezTo>
                      <a:pt x="1087" y="137"/>
                      <a:pt x="1087" y="249"/>
                      <a:pt x="1018" y="318"/>
                    </a:cubicBezTo>
                    <a:lnTo>
                      <a:pt x="317" y="1019"/>
                    </a:lnTo>
                    <a:cubicBezTo>
                      <a:pt x="249" y="1087"/>
                      <a:pt x="137" y="1087"/>
                      <a:pt x="68" y="1019"/>
                    </a:cubicBezTo>
                    <a:cubicBezTo>
                      <a:pt x="0" y="950"/>
                      <a:pt x="0" y="838"/>
                      <a:pt x="68" y="770"/>
                    </a:cubicBezTo>
                    <a:lnTo>
                      <a:pt x="770" y="69"/>
                    </a:lnTo>
                  </a:path>
                </a:pathLst>
              </a:custGeom>
              <a:solidFill>
                <a:srgbClr val="9EAC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72" name="Freeform 17">
                <a:extLst>
                  <a:ext uri="{FF2B5EF4-FFF2-40B4-BE49-F238E27FC236}">
                    <a16:creationId xmlns:a16="http://schemas.microsoft.com/office/drawing/2014/main" id="{EF88DA52-8BD5-F233-4F57-EE92819EF8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94732" y="777876"/>
                <a:ext cx="557212" cy="554038"/>
              </a:xfrm>
              <a:custGeom>
                <a:avLst/>
                <a:gdLst>
                  <a:gd name="T0" fmla="*/ 77 w 4334"/>
                  <a:gd name="T1" fmla="*/ 1835 h 4302"/>
                  <a:gd name="T2" fmla="*/ 434 w 4334"/>
                  <a:gd name="T3" fmla="*/ 68 h 4302"/>
                  <a:gd name="T4" fmla="*/ 454 w 4334"/>
                  <a:gd name="T5" fmla="*/ 39 h 4302"/>
                  <a:gd name="T6" fmla="*/ 596 w 4334"/>
                  <a:gd name="T7" fmla="*/ 39 h 4302"/>
                  <a:gd name="T8" fmla="*/ 4291 w 4334"/>
                  <a:gd name="T9" fmla="*/ 3734 h 4302"/>
                  <a:gd name="T10" fmla="*/ 4291 w 4334"/>
                  <a:gd name="T11" fmla="*/ 3734 h 4302"/>
                  <a:gd name="T12" fmla="*/ 4306 w 4334"/>
                  <a:gd name="T13" fmla="*/ 3754 h 4302"/>
                  <a:gd name="T14" fmla="*/ 4271 w 4334"/>
                  <a:gd name="T15" fmla="*/ 3892 h 4302"/>
                  <a:gd name="T16" fmla="*/ 3114 w 4334"/>
                  <a:gd name="T17" fmla="*/ 4264 h 4302"/>
                  <a:gd name="T18" fmla="*/ 1906 w 4334"/>
                  <a:gd name="T19" fmla="*/ 4112 h 4302"/>
                  <a:gd name="T20" fmla="*/ 1354 w 4334"/>
                  <a:gd name="T21" fmla="*/ 3842 h 4302"/>
                  <a:gd name="T22" fmla="*/ 874 w 4334"/>
                  <a:gd name="T23" fmla="*/ 3457 h 4302"/>
                  <a:gd name="T24" fmla="*/ 77 w 4334"/>
                  <a:gd name="T25" fmla="*/ 1835 h 4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34" h="4302">
                    <a:moveTo>
                      <a:pt x="77" y="1835"/>
                    </a:moveTo>
                    <a:cubicBezTo>
                      <a:pt x="0" y="1232"/>
                      <a:pt x="119" y="608"/>
                      <a:pt x="434" y="68"/>
                    </a:cubicBezTo>
                    <a:cubicBezTo>
                      <a:pt x="439" y="58"/>
                      <a:pt x="446" y="48"/>
                      <a:pt x="454" y="39"/>
                    </a:cubicBezTo>
                    <a:cubicBezTo>
                      <a:pt x="493" y="0"/>
                      <a:pt x="557" y="0"/>
                      <a:pt x="596" y="39"/>
                    </a:cubicBezTo>
                    <a:lnTo>
                      <a:pt x="4291" y="3734"/>
                    </a:lnTo>
                    <a:lnTo>
                      <a:pt x="4291" y="3734"/>
                    </a:lnTo>
                    <a:cubicBezTo>
                      <a:pt x="4297" y="3740"/>
                      <a:pt x="4302" y="3747"/>
                      <a:pt x="4306" y="3754"/>
                    </a:cubicBezTo>
                    <a:cubicBezTo>
                      <a:pt x="4334" y="3802"/>
                      <a:pt x="4318" y="3864"/>
                      <a:pt x="4271" y="3892"/>
                    </a:cubicBezTo>
                    <a:cubicBezTo>
                      <a:pt x="3912" y="4102"/>
                      <a:pt x="3516" y="4227"/>
                      <a:pt x="3114" y="4264"/>
                    </a:cubicBezTo>
                    <a:cubicBezTo>
                      <a:pt x="2708" y="4302"/>
                      <a:pt x="2294" y="4251"/>
                      <a:pt x="1906" y="4112"/>
                    </a:cubicBezTo>
                    <a:cubicBezTo>
                      <a:pt x="1714" y="4043"/>
                      <a:pt x="1529" y="3953"/>
                      <a:pt x="1354" y="3842"/>
                    </a:cubicBezTo>
                    <a:cubicBezTo>
                      <a:pt x="1183" y="3734"/>
                      <a:pt x="1022" y="3605"/>
                      <a:pt x="874" y="3457"/>
                    </a:cubicBezTo>
                    <a:cubicBezTo>
                      <a:pt x="418" y="3002"/>
                      <a:pt x="153" y="2428"/>
                      <a:pt x="77" y="1835"/>
                    </a:cubicBezTo>
                    <a:close/>
                  </a:path>
                </a:pathLst>
              </a:custGeom>
              <a:solidFill>
                <a:srgbClr val="9EAC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73" name="Freeform 18">
                <a:extLst>
                  <a:ext uri="{FF2B5EF4-FFF2-40B4-BE49-F238E27FC236}">
                    <a16:creationId xmlns:a16="http://schemas.microsoft.com/office/drawing/2014/main" id="{C212776E-D00B-4C83-90C5-6E86A670A8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42357" y="777876"/>
                <a:ext cx="509587" cy="509588"/>
              </a:xfrm>
              <a:custGeom>
                <a:avLst/>
                <a:gdLst>
                  <a:gd name="T0" fmla="*/ 0 w 3958"/>
                  <a:gd name="T1" fmla="*/ 173 h 3955"/>
                  <a:gd name="T2" fmla="*/ 58 w 3958"/>
                  <a:gd name="T3" fmla="*/ 68 h 3955"/>
                  <a:gd name="T4" fmla="*/ 78 w 3958"/>
                  <a:gd name="T5" fmla="*/ 39 h 3955"/>
                  <a:gd name="T6" fmla="*/ 220 w 3958"/>
                  <a:gd name="T7" fmla="*/ 39 h 3955"/>
                  <a:gd name="T8" fmla="*/ 3915 w 3958"/>
                  <a:gd name="T9" fmla="*/ 3734 h 3955"/>
                  <a:gd name="T10" fmla="*/ 3915 w 3958"/>
                  <a:gd name="T11" fmla="*/ 3734 h 3955"/>
                  <a:gd name="T12" fmla="*/ 3930 w 3958"/>
                  <a:gd name="T13" fmla="*/ 3754 h 3955"/>
                  <a:gd name="T14" fmla="*/ 3895 w 3958"/>
                  <a:gd name="T15" fmla="*/ 3892 h 3955"/>
                  <a:gd name="T16" fmla="*/ 3781 w 3958"/>
                  <a:gd name="T17" fmla="*/ 3955 h 3955"/>
                  <a:gd name="T18" fmla="*/ 0 w 3958"/>
                  <a:gd name="T19" fmla="*/ 173 h 39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958" h="3955">
                    <a:moveTo>
                      <a:pt x="0" y="173"/>
                    </a:moveTo>
                    <a:cubicBezTo>
                      <a:pt x="18" y="138"/>
                      <a:pt x="38" y="103"/>
                      <a:pt x="58" y="68"/>
                    </a:cubicBezTo>
                    <a:cubicBezTo>
                      <a:pt x="63" y="58"/>
                      <a:pt x="70" y="48"/>
                      <a:pt x="78" y="39"/>
                    </a:cubicBezTo>
                    <a:cubicBezTo>
                      <a:pt x="117" y="0"/>
                      <a:pt x="181" y="0"/>
                      <a:pt x="220" y="39"/>
                    </a:cubicBezTo>
                    <a:lnTo>
                      <a:pt x="3915" y="3734"/>
                    </a:lnTo>
                    <a:lnTo>
                      <a:pt x="3915" y="3734"/>
                    </a:lnTo>
                    <a:cubicBezTo>
                      <a:pt x="3921" y="3740"/>
                      <a:pt x="3926" y="3747"/>
                      <a:pt x="3930" y="3754"/>
                    </a:cubicBezTo>
                    <a:cubicBezTo>
                      <a:pt x="3958" y="3802"/>
                      <a:pt x="3942" y="3864"/>
                      <a:pt x="3895" y="3892"/>
                    </a:cubicBezTo>
                    <a:cubicBezTo>
                      <a:pt x="3857" y="3913"/>
                      <a:pt x="3820" y="3934"/>
                      <a:pt x="3781" y="3955"/>
                    </a:cubicBez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3F54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74" name="Freeform 19">
                <a:extLst>
                  <a:ext uri="{FF2B5EF4-FFF2-40B4-BE49-F238E27FC236}">
                    <a16:creationId xmlns:a16="http://schemas.microsoft.com/office/drawing/2014/main" id="{1C42DDAA-41D6-293A-A9B3-0E5C0512A2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69381" y="873126"/>
                <a:ext cx="101600" cy="101600"/>
              </a:xfrm>
              <a:custGeom>
                <a:avLst/>
                <a:gdLst>
                  <a:gd name="T0" fmla="*/ 396 w 792"/>
                  <a:gd name="T1" fmla="*/ 0 h 792"/>
                  <a:gd name="T2" fmla="*/ 676 w 792"/>
                  <a:gd name="T3" fmla="*/ 116 h 792"/>
                  <a:gd name="T4" fmla="*/ 792 w 792"/>
                  <a:gd name="T5" fmla="*/ 396 h 792"/>
                  <a:gd name="T6" fmla="*/ 676 w 792"/>
                  <a:gd name="T7" fmla="*/ 676 h 792"/>
                  <a:gd name="T8" fmla="*/ 396 w 792"/>
                  <a:gd name="T9" fmla="*/ 792 h 792"/>
                  <a:gd name="T10" fmla="*/ 116 w 792"/>
                  <a:gd name="T11" fmla="*/ 676 h 792"/>
                  <a:gd name="T12" fmla="*/ 0 w 792"/>
                  <a:gd name="T13" fmla="*/ 396 h 792"/>
                  <a:gd name="T14" fmla="*/ 116 w 792"/>
                  <a:gd name="T15" fmla="*/ 116 h 792"/>
                  <a:gd name="T16" fmla="*/ 396 w 792"/>
                  <a:gd name="T17" fmla="*/ 0 h 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92" h="792">
                    <a:moveTo>
                      <a:pt x="396" y="0"/>
                    </a:moveTo>
                    <a:cubicBezTo>
                      <a:pt x="498" y="0"/>
                      <a:pt x="599" y="38"/>
                      <a:pt x="676" y="116"/>
                    </a:cubicBezTo>
                    <a:cubicBezTo>
                      <a:pt x="754" y="193"/>
                      <a:pt x="792" y="294"/>
                      <a:pt x="792" y="396"/>
                    </a:cubicBezTo>
                    <a:cubicBezTo>
                      <a:pt x="792" y="497"/>
                      <a:pt x="754" y="598"/>
                      <a:pt x="676" y="676"/>
                    </a:cubicBezTo>
                    <a:cubicBezTo>
                      <a:pt x="599" y="753"/>
                      <a:pt x="498" y="792"/>
                      <a:pt x="396" y="792"/>
                    </a:cubicBezTo>
                    <a:cubicBezTo>
                      <a:pt x="295" y="792"/>
                      <a:pt x="194" y="753"/>
                      <a:pt x="116" y="676"/>
                    </a:cubicBezTo>
                    <a:cubicBezTo>
                      <a:pt x="39" y="598"/>
                      <a:pt x="0" y="497"/>
                      <a:pt x="0" y="396"/>
                    </a:cubicBezTo>
                    <a:cubicBezTo>
                      <a:pt x="0" y="294"/>
                      <a:pt x="39" y="193"/>
                      <a:pt x="116" y="116"/>
                    </a:cubicBezTo>
                    <a:cubicBezTo>
                      <a:pt x="194" y="38"/>
                      <a:pt x="295" y="0"/>
                      <a:pt x="396" y="0"/>
                    </a:cubicBezTo>
                    <a:close/>
                  </a:path>
                </a:pathLst>
              </a:custGeom>
              <a:solidFill>
                <a:srgbClr val="F6BD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75" name="Freeform 20">
                <a:extLst>
                  <a:ext uri="{FF2B5EF4-FFF2-40B4-BE49-F238E27FC236}">
                    <a16:creationId xmlns:a16="http://schemas.microsoft.com/office/drawing/2014/main" id="{33C38A51-FFE0-53EB-B51E-124FE1F270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121769" y="650876"/>
                <a:ext cx="277812" cy="277813"/>
              </a:xfrm>
              <a:custGeom>
                <a:avLst/>
                <a:gdLst>
                  <a:gd name="T0" fmla="*/ 373 w 2164"/>
                  <a:gd name="T1" fmla="*/ 408 h 2164"/>
                  <a:gd name="T2" fmla="*/ 966 w 2164"/>
                  <a:gd name="T3" fmla="*/ 402 h 2164"/>
                  <a:gd name="T4" fmla="*/ 1479 w 2164"/>
                  <a:gd name="T5" fmla="*/ 685 h 2164"/>
                  <a:gd name="T6" fmla="*/ 1762 w 2164"/>
                  <a:gd name="T7" fmla="*/ 1197 h 2164"/>
                  <a:gd name="T8" fmla="*/ 1755 w 2164"/>
                  <a:gd name="T9" fmla="*/ 1791 h 2164"/>
                  <a:gd name="T10" fmla="*/ 1886 w 2164"/>
                  <a:gd name="T11" fmla="*/ 2003 h 2164"/>
                  <a:gd name="T12" fmla="*/ 2098 w 2164"/>
                  <a:gd name="T13" fmla="*/ 1872 h 2164"/>
                  <a:gd name="T14" fmla="*/ 2104 w 2164"/>
                  <a:gd name="T15" fmla="*/ 1116 h 2164"/>
                  <a:gd name="T16" fmla="*/ 1727 w 2164"/>
                  <a:gd name="T17" fmla="*/ 436 h 2164"/>
                  <a:gd name="T18" fmla="*/ 1048 w 2164"/>
                  <a:gd name="T19" fmla="*/ 59 h 2164"/>
                  <a:gd name="T20" fmla="*/ 291 w 2164"/>
                  <a:gd name="T21" fmla="*/ 66 h 2164"/>
                  <a:gd name="T22" fmla="*/ 161 w 2164"/>
                  <a:gd name="T23" fmla="*/ 277 h 2164"/>
                  <a:gd name="T24" fmla="*/ 373 w 2164"/>
                  <a:gd name="T25" fmla="*/ 408 h 2164"/>
                  <a:gd name="T26" fmla="*/ 234 w 2164"/>
                  <a:gd name="T27" fmla="*/ 925 h 2164"/>
                  <a:gd name="T28" fmla="*/ 668 w 2164"/>
                  <a:gd name="T29" fmla="*/ 920 h 2164"/>
                  <a:gd name="T30" fmla="*/ 1039 w 2164"/>
                  <a:gd name="T31" fmla="*/ 1125 h 2164"/>
                  <a:gd name="T32" fmla="*/ 1244 w 2164"/>
                  <a:gd name="T33" fmla="*/ 1496 h 2164"/>
                  <a:gd name="T34" fmla="*/ 1239 w 2164"/>
                  <a:gd name="T35" fmla="*/ 1930 h 2164"/>
                  <a:gd name="T36" fmla="*/ 1370 w 2164"/>
                  <a:gd name="T37" fmla="*/ 2141 h 2164"/>
                  <a:gd name="T38" fmla="*/ 1581 w 2164"/>
                  <a:gd name="T39" fmla="*/ 2011 h 2164"/>
                  <a:gd name="T40" fmla="*/ 1586 w 2164"/>
                  <a:gd name="T41" fmla="*/ 1415 h 2164"/>
                  <a:gd name="T42" fmla="*/ 1287 w 2164"/>
                  <a:gd name="T43" fmla="*/ 876 h 2164"/>
                  <a:gd name="T44" fmla="*/ 749 w 2164"/>
                  <a:gd name="T45" fmla="*/ 577 h 2164"/>
                  <a:gd name="T46" fmla="*/ 153 w 2164"/>
                  <a:gd name="T47" fmla="*/ 582 h 2164"/>
                  <a:gd name="T48" fmla="*/ 22 w 2164"/>
                  <a:gd name="T49" fmla="*/ 794 h 2164"/>
                  <a:gd name="T50" fmla="*/ 234 w 2164"/>
                  <a:gd name="T51" fmla="*/ 925 h 2164"/>
                  <a:gd name="T52" fmla="*/ 333 w 2164"/>
                  <a:gd name="T53" fmla="*/ 1570 h 2164"/>
                  <a:gd name="T54" fmla="*/ 121 w 2164"/>
                  <a:gd name="T55" fmla="*/ 1439 h 2164"/>
                  <a:gd name="T56" fmla="*/ 252 w 2164"/>
                  <a:gd name="T57" fmla="*/ 1227 h 2164"/>
                  <a:gd name="T58" fmla="*/ 533 w 2164"/>
                  <a:gd name="T59" fmla="*/ 1225 h 2164"/>
                  <a:gd name="T60" fmla="*/ 793 w 2164"/>
                  <a:gd name="T61" fmla="*/ 1370 h 2164"/>
                  <a:gd name="T62" fmla="*/ 938 w 2164"/>
                  <a:gd name="T63" fmla="*/ 1631 h 2164"/>
                  <a:gd name="T64" fmla="*/ 936 w 2164"/>
                  <a:gd name="T65" fmla="*/ 1912 h 2164"/>
                  <a:gd name="T66" fmla="*/ 724 w 2164"/>
                  <a:gd name="T67" fmla="*/ 2042 h 2164"/>
                  <a:gd name="T68" fmla="*/ 594 w 2164"/>
                  <a:gd name="T69" fmla="*/ 1831 h 2164"/>
                  <a:gd name="T70" fmla="*/ 596 w 2164"/>
                  <a:gd name="T71" fmla="*/ 1712 h 2164"/>
                  <a:gd name="T72" fmla="*/ 545 w 2164"/>
                  <a:gd name="T73" fmla="*/ 1619 h 2164"/>
                  <a:gd name="T74" fmla="*/ 452 w 2164"/>
                  <a:gd name="T75" fmla="*/ 1568 h 2164"/>
                  <a:gd name="T76" fmla="*/ 333 w 2164"/>
                  <a:gd name="T77" fmla="*/ 1570 h 2164"/>
                  <a:gd name="T78" fmla="*/ 333 w 2164"/>
                  <a:gd name="T79" fmla="*/ 1570 h 2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164" h="2164">
                    <a:moveTo>
                      <a:pt x="373" y="408"/>
                    </a:moveTo>
                    <a:cubicBezTo>
                      <a:pt x="568" y="362"/>
                      <a:pt x="771" y="355"/>
                      <a:pt x="966" y="402"/>
                    </a:cubicBezTo>
                    <a:cubicBezTo>
                      <a:pt x="1160" y="448"/>
                      <a:pt x="1338" y="544"/>
                      <a:pt x="1479" y="685"/>
                    </a:cubicBezTo>
                    <a:cubicBezTo>
                      <a:pt x="1620" y="826"/>
                      <a:pt x="1716" y="1003"/>
                      <a:pt x="1762" y="1197"/>
                    </a:cubicBezTo>
                    <a:cubicBezTo>
                      <a:pt x="1808" y="1393"/>
                      <a:pt x="1802" y="1596"/>
                      <a:pt x="1755" y="1791"/>
                    </a:cubicBezTo>
                    <a:cubicBezTo>
                      <a:pt x="1733" y="1885"/>
                      <a:pt x="1792" y="1980"/>
                      <a:pt x="1886" y="2003"/>
                    </a:cubicBezTo>
                    <a:cubicBezTo>
                      <a:pt x="1980" y="2025"/>
                      <a:pt x="2076" y="1966"/>
                      <a:pt x="2098" y="1872"/>
                    </a:cubicBezTo>
                    <a:cubicBezTo>
                      <a:pt x="2157" y="1623"/>
                      <a:pt x="2164" y="1365"/>
                      <a:pt x="2104" y="1116"/>
                    </a:cubicBezTo>
                    <a:cubicBezTo>
                      <a:pt x="2043" y="858"/>
                      <a:pt x="1915" y="623"/>
                      <a:pt x="1727" y="436"/>
                    </a:cubicBezTo>
                    <a:cubicBezTo>
                      <a:pt x="1540" y="249"/>
                      <a:pt x="1305" y="120"/>
                      <a:pt x="1048" y="59"/>
                    </a:cubicBezTo>
                    <a:cubicBezTo>
                      <a:pt x="798" y="0"/>
                      <a:pt x="540" y="7"/>
                      <a:pt x="291" y="66"/>
                    </a:cubicBezTo>
                    <a:cubicBezTo>
                      <a:pt x="197" y="88"/>
                      <a:pt x="138" y="183"/>
                      <a:pt x="161" y="277"/>
                    </a:cubicBezTo>
                    <a:cubicBezTo>
                      <a:pt x="183" y="372"/>
                      <a:pt x="278" y="430"/>
                      <a:pt x="373" y="408"/>
                    </a:cubicBezTo>
                    <a:close/>
                    <a:moveTo>
                      <a:pt x="234" y="925"/>
                    </a:moveTo>
                    <a:cubicBezTo>
                      <a:pt x="376" y="891"/>
                      <a:pt x="525" y="886"/>
                      <a:pt x="668" y="920"/>
                    </a:cubicBezTo>
                    <a:cubicBezTo>
                      <a:pt x="808" y="953"/>
                      <a:pt x="937" y="1022"/>
                      <a:pt x="1039" y="1125"/>
                    </a:cubicBezTo>
                    <a:cubicBezTo>
                      <a:pt x="1141" y="1227"/>
                      <a:pt x="1211" y="1355"/>
                      <a:pt x="1244" y="1496"/>
                    </a:cubicBezTo>
                    <a:cubicBezTo>
                      <a:pt x="1278" y="1639"/>
                      <a:pt x="1273" y="1787"/>
                      <a:pt x="1239" y="1930"/>
                    </a:cubicBezTo>
                    <a:cubicBezTo>
                      <a:pt x="1217" y="2024"/>
                      <a:pt x="1275" y="2119"/>
                      <a:pt x="1370" y="2141"/>
                    </a:cubicBezTo>
                    <a:cubicBezTo>
                      <a:pt x="1464" y="2164"/>
                      <a:pt x="1559" y="2105"/>
                      <a:pt x="1581" y="2011"/>
                    </a:cubicBezTo>
                    <a:cubicBezTo>
                      <a:pt x="1628" y="1815"/>
                      <a:pt x="1633" y="1611"/>
                      <a:pt x="1586" y="1415"/>
                    </a:cubicBezTo>
                    <a:cubicBezTo>
                      <a:pt x="1538" y="1210"/>
                      <a:pt x="1436" y="1024"/>
                      <a:pt x="1287" y="876"/>
                    </a:cubicBezTo>
                    <a:cubicBezTo>
                      <a:pt x="1139" y="727"/>
                      <a:pt x="953" y="626"/>
                      <a:pt x="749" y="577"/>
                    </a:cubicBezTo>
                    <a:cubicBezTo>
                      <a:pt x="552" y="531"/>
                      <a:pt x="349" y="536"/>
                      <a:pt x="153" y="582"/>
                    </a:cubicBezTo>
                    <a:cubicBezTo>
                      <a:pt x="59" y="604"/>
                      <a:pt x="0" y="700"/>
                      <a:pt x="22" y="794"/>
                    </a:cubicBezTo>
                    <a:cubicBezTo>
                      <a:pt x="44" y="888"/>
                      <a:pt x="140" y="947"/>
                      <a:pt x="234" y="925"/>
                    </a:cubicBezTo>
                    <a:close/>
                    <a:moveTo>
                      <a:pt x="333" y="1570"/>
                    </a:moveTo>
                    <a:cubicBezTo>
                      <a:pt x="239" y="1592"/>
                      <a:pt x="143" y="1533"/>
                      <a:pt x="121" y="1439"/>
                    </a:cubicBezTo>
                    <a:cubicBezTo>
                      <a:pt x="99" y="1345"/>
                      <a:pt x="158" y="1250"/>
                      <a:pt x="252" y="1227"/>
                    </a:cubicBezTo>
                    <a:cubicBezTo>
                      <a:pt x="344" y="1205"/>
                      <a:pt x="440" y="1203"/>
                      <a:pt x="533" y="1225"/>
                    </a:cubicBezTo>
                    <a:cubicBezTo>
                      <a:pt x="632" y="1249"/>
                      <a:pt x="721" y="1298"/>
                      <a:pt x="793" y="1370"/>
                    </a:cubicBezTo>
                    <a:cubicBezTo>
                      <a:pt x="865" y="1442"/>
                      <a:pt x="915" y="1532"/>
                      <a:pt x="938" y="1631"/>
                    </a:cubicBezTo>
                    <a:cubicBezTo>
                      <a:pt x="960" y="1723"/>
                      <a:pt x="958" y="1819"/>
                      <a:pt x="936" y="1912"/>
                    </a:cubicBezTo>
                    <a:cubicBezTo>
                      <a:pt x="914" y="2006"/>
                      <a:pt x="818" y="2065"/>
                      <a:pt x="724" y="2042"/>
                    </a:cubicBezTo>
                    <a:cubicBezTo>
                      <a:pt x="630" y="2020"/>
                      <a:pt x="571" y="1925"/>
                      <a:pt x="594" y="1831"/>
                    </a:cubicBezTo>
                    <a:cubicBezTo>
                      <a:pt x="603" y="1792"/>
                      <a:pt x="605" y="1751"/>
                      <a:pt x="596" y="1712"/>
                    </a:cubicBezTo>
                    <a:cubicBezTo>
                      <a:pt x="587" y="1677"/>
                      <a:pt x="570" y="1644"/>
                      <a:pt x="545" y="1619"/>
                    </a:cubicBezTo>
                    <a:cubicBezTo>
                      <a:pt x="519" y="1593"/>
                      <a:pt x="487" y="1576"/>
                      <a:pt x="452" y="1568"/>
                    </a:cubicBezTo>
                    <a:cubicBezTo>
                      <a:pt x="413" y="1559"/>
                      <a:pt x="372" y="1561"/>
                      <a:pt x="333" y="1570"/>
                    </a:cubicBezTo>
                    <a:lnTo>
                      <a:pt x="333" y="1570"/>
                    </a:lnTo>
                  </a:path>
                </a:pathLst>
              </a:custGeom>
              <a:solidFill>
                <a:srgbClr val="ED7D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76" name="Freeform 21">
                <a:extLst>
                  <a:ext uri="{FF2B5EF4-FFF2-40B4-BE49-F238E27FC236}">
                    <a16:creationId xmlns:a16="http://schemas.microsoft.com/office/drawing/2014/main" id="{8F0D2A43-099C-1FE1-FFCD-2B52C4F007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83669" y="889001"/>
                <a:ext cx="73025" cy="71438"/>
              </a:xfrm>
              <a:custGeom>
                <a:avLst/>
                <a:gdLst>
                  <a:gd name="T0" fmla="*/ 280 w 560"/>
                  <a:gd name="T1" fmla="*/ 0 h 560"/>
                  <a:gd name="T2" fmla="*/ 478 w 560"/>
                  <a:gd name="T3" fmla="*/ 82 h 560"/>
                  <a:gd name="T4" fmla="*/ 560 w 560"/>
                  <a:gd name="T5" fmla="*/ 280 h 560"/>
                  <a:gd name="T6" fmla="*/ 478 w 560"/>
                  <a:gd name="T7" fmla="*/ 478 h 560"/>
                  <a:gd name="T8" fmla="*/ 280 w 560"/>
                  <a:gd name="T9" fmla="*/ 560 h 560"/>
                  <a:gd name="T10" fmla="*/ 82 w 560"/>
                  <a:gd name="T11" fmla="*/ 478 h 560"/>
                  <a:gd name="T12" fmla="*/ 0 w 560"/>
                  <a:gd name="T13" fmla="*/ 280 h 560"/>
                  <a:gd name="T14" fmla="*/ 82 w 560"/>
                  <a:gd name="T15" fmla="*/ 82 h 560"/>
                  <a:gd name="T16" fmla="*/ 280 w 560"/>
                  <a:gd name="T17" fmla="*/ 0 h 5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60" h="560">
                    <a:moveTo>
                      <a:pt x="280" y="0"/>
                    </a:moveTo>
                    <a:cubicBezTo>
                      <a:pt x="352" y="0"/>
                      <a:pt x="424" y="27"/>
                      <a:pt x="478" y="82"/>
                    </a:cubicBezTo>
                    <a:cubicBezTo>
                      <a:pt x="533" y="136"/>
                      <a:pt x="560" y="208"/>
                      <a:pt x="560" y="280"/>
                    </a:cubicBezTo>
                    <a:cubicBezTo>
                      <a:pt x="560" y="351"/>
                      <a:pt x="533" y="423"/>
                      <a:pt x="478" y="478"/>
                    </a:cubicBezTo>
                    <a:cubicBezTo>
                      <a:pt x="424" y="532"/>
                      <a:pt x="352" y="560"/>
                      <a:pt x="280" y="560"/>
                    </a:cubicBezTo>
                    <a:cubicBezTo>
                      <a:pt x="209" y="560"/>
                      <a:pt x="137" y="532"/>
                      <a:pt x="82" y="478"/>
                    </a:cubicBezTo>
                    <a:cubicBezTo>
                      <a:pt x="28" y="423"/>
                      <a:pt x="0" y="351"/>
                      <a:pt x="0" y="280"/>
                    </a:cubicBezTo>
                    <a:cubicBezTo>
                      <a:pt x="0" y="208"/>
                      <a:pt x="28" y="136"/>
                      <a:pt x="82" y="82"/>
                    </a:cubicBezTo>
                    <a:cubicBezTo>
                      <a:pt x="137" y="27"/>
                      <a:pt x="209" y="0"/>
                      <a:pt x="280" y="0"/>
                    </a:cubicBezTo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2097" name="群組 734">
              <a:extLst>
                <a:ext uri="{FF2B5EF4-FFF2-40B4-BE49-F238E27FC236}">
                  <a16:creationId xmlns:a16="http://schemas.microsoft.com/office/drawing/2014/main" id="{F117E929-D4E9-8E78-7F53-C97724844739}"/>
                </a:ext>
              </a:extLst>
            </p:cNvPr>
            <p:cNvGrpSpPr>
              <a:grpSpLocks noChangeAspect="1"/>
            </p:cNvGrpSpPr>
            <p:nvPr/>
          </p:nvGrpSpPr>
          <p:grpSpPr>
            <a:xfrm rot="21210667">
              <a:off x="10564145" y="3169424"/>
              <a:ext cx="124898" cy="140089"/>
              <a:chOff x="8694732" y="650876"/>
              <a:chExt cx="704849" cy="790575"/>
            </a:xfrm>
          </p:grpSpPr>
          <p:sp>
            <p:nvSpPr>
              <p:cNvPr id="3263" name="Freeform 15">
                <a:extLst>
                  <a:ext uri="{FF2B5EF4-FFF2-40B4-BE49-F238E27FC236}">
                    <a16:creationId xmlns:a16="http://schemas.microsoft.com/office/drawing/2014/main" id="{77C542E8-6CFE-039E-8F79-5CA3316FD1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12194" y="1225551"/>
                <a:ext cx="373062" cy="215900"/>
              </a:xfrm>
              <a:custGeom>
                <a:avLst/>
                <a:gdLst>
                  <a:gd name="T0" fmla="*/ 815 w 2889"/>
                  <a:gd name="T1" fmla="*/ 0 h 1683"/>
                  <a:gd name="T2" fmla="*/ 0 w 2889"/>
                  <a:gd name="T3" fmla="*/ 1683 h 1683"/>
                  <a:gd name="T4" fmla="*/ 2842 w 2889"/>
                  <a:gd name="T5" fmla="*/ 1683 h 1683"/>
                  <a:gd name="T6" fmla="*/ 2842 w 2889"/>
                  <a:gd name="T7" fmla="*/ 1683 h 1683"/>
                  <a:gd name="T8" fmla="*/ 2889 w 2889"/>
                  <a:gd name="T9" fmla="*/ 1683 h 1683"/>
                  <a:gd name="T10" fmla="*/ 2445 w 2889"/>
                  <a:gd name="T11" fmla="*/ 662 h 1683"/>
                  <a:gd name="T12" fmla="*/ 1695 w 2889"/>
                  <a:gd name="T13" fmla="*/ 497 h 1683"/>
                  <a:gd name="T14" fmla="*/ 1102 w 2889"/>
                  <a:gd name="T15" fmla="*/ 207 h 1683"/>
                  <a:gd name="T16" fmla="*/ 815 w 2889"/>
                  <a:gd name="T17" fmla="*/ 0 h 16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89" h="1683">
                    <a:moveTo>
                      <a:pt x="815" y="0"/>
                    </a:moveTo>
                    <a:lnTo>
                      <a:pt x="0" y="1683"/>
                    </a:lnTo>
                    <a:lnTo>
                      <a:pt x="2842" y="1683"/>
                    </a:lnTo>
                    <a:lnTo>
                      <a:pt x="2842" y="1683"/>
                    </a:lnTo>
                    <a:lnTo>
                      <a:pt x="2889" y="1683"/>
                    </a:lnTo>
                    <a:lnTo>
                      <a:pt x="2445" y="662"/>
                    </a:lnTo>
                    <a:cubicBezTo>
                      <a:pt x="2190" y="639"/>
                      <a:pt x="1937" y="584"/>
                      <a:pt x="1695" y="497"/>
                    </a:cubicBezTo>
                    <a:cubicBezTo>
                      <a:pt x="1487" y="423"/>
                      <a:pt x="1288" y="326"/>
                      <a:pt x="1102" y="207"/>
                    </a:cubicBezTo>
                    <a:cubicBezTo>
                      <a:pt x="1002" y="144"/>
                      <a:pt x="906" y="75"/>
                      <a:pt x="815" y="0"/>
                    </a:cubicBezTo>
                    <a:close/>
                  </a:path>
                </a:pathLst>
              </a:custGeom>
              <a:solidFill>
                <a:srgbClr val="3F54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64" name="Freeform 16">
                <a:extLst>
                  <a:ext uri="{FF2B5EF4-FFF2-40B4-BE49-F238E27FC236}">
                    <a16:creationId xmlns:a16="http://schemas.microsoft.com/office/drawing/2014/main" id="{B1CBD333-4196-2919-E25D-7D80DC4BF6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82069" y="922339"/>
                <a:ext cx="139700" cy="139700"/>
              </a:xfrm>
              <a:custGeom>
                <a:avLst/>
                <a:gdLst>
                  <a:gd name="T0" fmla="*/ 770 w 1087"/>
                  <a:gd name="T1" fmla="*/ 69 h 1087"/>
                  <a:gd name="T2" fmla="*/ 1018 w 1087"/>
                  <a:gd name="T3" fmla="*/ 69 h 1087"/>
                  <a:gd name="T4" fmla="*/ 1018 w 1087"/>
                  <a:gd name="T5" fmla="*/ 318 h 1087"/>
                  <a:gd name="T6" fmla="*/ 317 w 1087"/>
                  <a:gd name="T7" fmla="*/ 1019 h 1087"/>
                  <a:gd name="T8" fmla="*/ 68 w 1087"/>
                  <a:gd name="T9" fmla="*/ 1019 h 1087"/>
                  <a:gd name="T10" fmla="*/ 68 w 1087"/>
                  <a:gd name="T11" fmla="*/ 770 h 1087"/>
                  <a:gd name="T12" fmla="*/ 770 w 1087"/>
                  <a:gd name="T13" fmla="*/ 69 h 10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87" h="1087">
                    <a:moveTo>
                      <a:pt x="770" y="69"/>
                    </a:moveTo>
                    <a:cubicBezTo>
                      <a:pt x="838" y="0"/>
                      <a:pt x="950" y="0"/>
                      <a:pt x="1018" y="69"/>
                    </a:cubicBezTo>
                    <a:cubicBezTo>
                      <a:pt x="1087" y="137"/>
                      <a:pt x="1087" y="249"/>
                      <a:pt x="1018" y="318"/>
                    </a:cubicBezTo>
                    <a:lnTo>
                      <a:pt x="317" y="1019"/>
                    </a:lnTo>
                    <a:cubicBezTo>
                      <a:pt x="249" y="1087"/>
                      <a:pt x="137" y="1087"/>
                      <a:pt x="68" y="1019"/>
                    </a:cubicBezTo>
                    <a:cubicBezTo>
                      <a:pt x="0" y="950"/>
                      <a:pt x="0" y="838"/>
                      <a:pt x="68" y="770"/>
                    </a:cubicBezTo>
                    <a:lnTo>
                      <a:pt x="770" y="69"/>
                    </a:lnTo>
                  </a:path>
                </a:pathLst>
              </a:custGeom>
              <a:solidFill>
                <a:srgbClr val="9EAC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65" name="Freeform 17">
                <a:extLst>
                  <a:ext uri="{FF2B5EF4-FFF2-40B4-BE49-F238E27FC236}">
                    <a16:creationId xmlns:a16="http://schemas.microsoft.com/office/drawing/2014/main" id="{A5DEDBF8-E86A-1EAB-C358-BEDDF3A02E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94732" y="777876"/>
                <a:ext cx="557212" cy="554038"/>
              </a:xfrm>
              <a:custGeom>
                <a:avLst/>
                <a:gdLst>
                  <a:gd name="T0" fmla="*/ 77 w 4334"/>
                  <a:gd name="T1" fmla="*/ 1835 h 4302"/>
                  <a:gd name="T2" fmla="*/ 434 w 4334"/>
                  <a:gd name="T3" fmla="*/ 68 h 4302"/>
                  <a:gd name="T4" fmla="*/ 454 w 4334"/>
                  <a:gd name="T5" fmla="*/ 39 h 4302"/>
                  <a:gd name="T6" fmla="*/ 596 w 4334"/>
                  <a:gd name="T7" fmla="*/ 39 h 4302"/>
                  <a:gd name="T8" fmla="*/ 4291 w 4334"/>
                  <a:gd name="T9" fmla="*/ 3734 h 4302"/>
                  <a:gd name="T10" fmla="*/ 4291 w 4334"/>
                  <a:gd name="T11" fmla="*/ 3734 h 4302"/>
                  <a:gd name="T12" fmla="*/ 4306 w 4334"/>
                  <a:gd name="T13" fmla="*/ 3754 h 4302"/>
                  <a:gd name="T14" fmla="*/ 4271 w 4334"/>
                  <a:gd name="T15" fmla="*/ 3892 h 4302"/>
                  <a:gd name="T16" fmla="*/ 3114 w 4334"/>
                  <a:gd name="T17" fmla="*/ 4264 h 4302"/>
                  <a:gd name="T18" fmla="*/ 1906 w 4334"/>
                  <a:gd name="T19" fmla="*/ 4112 h 4302"/>
                  <a:gd name="T20" fmla="*/ 1354 w 4334"/>
                  <a:gd name="T21" fmla="*/ 3842 h 4302"/>
                  <a:gd name="T22" fmla="*/ 874 w 4334"/>
                  <a:gd name="T23" fmla="*/ 3457 h 4302"/>
                  <a:gd name="T24" fmla="*/ 77 w 4334"/>
                  <a:gd name="T25" fmla="*/ 1835 h 4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34" h="4302">
                    <a:moveTo>
                      <a:pt x="77" y="1835"/>
                    </a:moveTo>
                    <a:cubicBezTo>
                      <a:pt x="0" y="1232"/>
                      <a:pt x="119" y="608"/>
                      <a:pt x="434" y="68"/>
                    </a:cubicBezTo>
                    <a:cubicBezTo>
                      <a:pt x="439" y="58"/>
                      <a:pt x="446" y="48"/>
                      <a:pt x="454" y="39"/>
                    </a:cubicBezTo>
                    <a:cubicBezTo>
                      <a:pt x="493" y="0"/>
                      <a:pt x="557" y="0"/>
                      <a:pt x="596" y="39"/>
                    </a:cubicBezTo>
                    <a:lnTo>
                      <a:pt x="4291" y="3734"/>
                    </a:lnTo>
                    <a:lnTo>
                      <a:pt x="4291" y="3734"/>
                    </a:lnTo>
                    <a:cubicBezTo>
                      <a:pt x="4297" y="3740"/>
                      <a:pt x="4302" y="3747"/>
                      <a:pt x="4306" y="3754"/>
                    </a:cubicBezTo>
                    <a:cubicBezTo>
                      <a:pt x="4334" y="3802"/>
                      <a:pt x="4318" y="3864"/>
                      <a:pt x="4271" y="3892"/>
                    </a:cubicBezTo>
                    <a:cubicBezTo>
                      <a:pt x="3912" y="4102"/>
                      <a:pt x="3516" y="4227"/>
                      <a:pt x="3114" y="4264"/>
                    </a:cubicBezTo>
                    <a:cubicBezTo>
                      <a:pt x="2708" y="4302"/>
                      <a:pt x="2294" y="4251"/>
                      <a:pt x="1906" y="4112"/>
                    </a:cubicBezTo>
                    <a:cubicBezTo>
                      <a:pt x="1714" y="4043"/>
                      <a:pt x="1529" y="3953"/>
                      <a:pt x="1354" y="3842"/>
                    </a:cubicBezTo>
                    <a:cubicBezTo>
                      <a:pt x="1183" y="3734"/>
                      <a:pt x="1022" y="3605"/>
                      <a:pt x="874" y="3457"/>
                    </a:cubicBezTo>
                    <a:cubicBezTo>
                      <a:pt x="418" y="3002"/>
                      <a:pt x="153" y="2428"/>
                      <a:pt x="77" y="1835"/>
                    </a:cubicBezTo>
                    <a:close/>
                  </a:path>
                </a:pathLst>
              </a:custGeom>
              <a:solidFill>
                <a:srgbClr val="9EAC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66" name="Freeform 18">
                <a:extLst>
                  <a:ext uri="{FF2B5EF4-FFF2-40B4-BE49-F238E27FC236}">
                    <a16:creationId xmlns:a16="http://schemas.microsoft.com/office/drawing/2014/main" id="{038E3207-FE83-67C9-512A-A21912B53D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42357" y="777876"/>
                <a:ext cx="509587" cy="509588"/>
              </a:xfrm>
              <a:custGeom>
                <a:avLst/>
                <a:gdLst>
                  <a:gd name="T0" fmla="*/ 0 w 3958"/>
                  <a:gd name="T1" fmla="*/ 173 h 3955"/>
                  <a:gd name="T2" fmla="*/ 58 w 3958"/>
                  <a:gd name="T3" fmla="*/ 68 h 3955"/>
                  <a:gd name="T4" fmla="*/ 78 w 3958"/>
                  <a:gd name="T5" fmla="*/ 39 h 3955"/>
                  <a:gd name="T6" fmla="*/ 220 w 3958"/>
                  <a:gd name="T7" fmla="*/ 39 h 3955"/>
                  <a:gd name="T8" fmla="*/ 3915 w 3958"/>
                  <a:gd name="T9" fmla="*/ 3734 h 3955"/>
                  <a:gd name="T10" fmla="*/ 3915 w 3958"/>
                  <a:gd name="T11" fmla="*/ 3734 h 3955"/>
                  <a:gd name="T12" fmla="*/ 3930 w 3958"/>
                  <a:gd name="T13" fmla="*/ 3754 h 3955"/>
                  <a:gd name="T14" fmla="*/ 3895 w 3958"/>
                  <a:gd name="T15" fmla="*/ 3892 h 3955"/>
                  <a:gd name="T16" fmla="*/ 3781 w 3958"/>
                  <a:gd name="T17" fmla="*/ 3955 h 3955"/>
                  <a:gd name="T18" fmla="*/ 0 w 3958"/>
                  <a:gd name="T19" fmla="*/ 173 h 39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958" h="3955">
                    <a:moveTo>
                      <a:pt x="0" y="173"/>
                    </a:moveTo>
                    <a:cubicBezTo>
                      <a:pt x="18" y="138"/>
                      <a:pt x="38" y="103"/>
                      <a:pt x="58" y="68"/>
                    </a:cubicBezTo>
                    <a:cubicBezTo>
                      <a:pt x="63" y="58"/>
                      <a:pt x="70" y="48"/>
                      <a:pt x="78" y="39"/>
                    </a:cubicBezTo>
                    <a:cubicBezTo>
                      <a:pt x="117" y="0"/>
                      <a:pt x="181" y="0"/>
                      <a:pt x="220" y="39"/>
                    </a:cubicBezTo>
                    <a:lnTo>
                      <a:pt x="3915" y="3734"/>
                    </a:lnTo>
                    <a:lnTo>
                      <a:pt x="3915" y="3734"/>
                    </a:lnTo>
                    <a:cubicBezTo>
                      <a:pt x="3921" y="3740"/>
                      <a:pt x="3926" y="3747"/>
                      <a:pt x="3930" y="3754"/>
                    </a:cubicBezTo>
                    <a:cubicBezTo>
                      <a:pt x="3958" y="3802"/>
                      <a:pt x="3942" y="3864"/>
                      <a:pt x="3895" y="3892"/>
                    </a:cubicBezTo>
                    <a:cubicBezTo>
                      <a:pt x="3857" y="3913"/>
                      <a:pt x="3820" y="3934"/>
                      <a:pt x="3781" y="3955"/>
                    </a:cubicBez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3F54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67" name="Freeform 19">
                <a:extLst>
                  <a:ext uri="{FF2B5EF4-FFF2-40B4-BE49-F238E27FC236}">
                    <a16:creationId xmlns:a16="http://schemas.microsoft.com/office/drawing/2014/main" id="{AA9FF8FF-6C92-D9F8-204A-97D85153EA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69381" y="873126"/>
                <a:ext cx="101600" cy="101600"/>
              </a:xfrm>
              <a:custGeom>
                <a:avLst/>
                <a:gdLst>
                  <a:gd name="T0" fmla="*/ 396 w 792"/>
                  <a:gd name="T1" fmla="*/ 0 h 792"/>
                  <a:gd name="T2" fmla="*/ 676 w 792"/>
                  <a:gd name="T3" fmla="*/ 116 h 792"/>
                  <a:gd name="T4" fmla="*/ 792 w 792"/>
                  <a:gd name="T5" fmla="*/ 396 h 792"/>
                  <a:gd name="T6" fmla="*/ 676 w 792"/>
                  <a:gd name="T7" fmla="*/ 676 h 792"/>
                  <a:gd name="T8" fmla="*/ 396 w 792"/>
                  <a:gd name="T9" fmla="*/ 792 h 792"/>
                  <a:gd name="T10" fmla="*/ 116 w 792"/>
                  <a:gd name="T11" fmla="*/ 676 h 792"/>
                  <a:gd name="T12" fmla="*/ 0 w 792"/>
                  <a:gd name="T13" fmla="*/ 396 h 792"/>
                  <a:gd name="T14" fmla="*/ 116 w 792"/>
                  <a:gd name="T15" fmla="*/ 116 h 792"/>
                  <a:gd name="T16" fmla="*/ 396 w 792"/>
                  <a:gd name="T17" fmla="*/ 0 h 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92" h="792">
                    <a:moveTo>
                      <a:pt x="396" y="0"/>
                    </a:moveTo>
                    <a:cubicBezTo>
                      <a:pt x="498" y="0"/>
                      <a:pt x="599" y="38"/>
                      <a:pt x="676" y="116"/>
                    </a:cubicBezTo>
                    <a:cubicBezTo>
                      <a:pt x="754" y="193"/>
                      <a:pt x="792" y="294"/>
                      <a:pt x="792" y="396"/>
                    </a:cubicBezTo>
                    <a:cubicBezTo>
                      <a:pt x="792" y="497"/>
                      <a:pt x="754" y="598"/>
                      <a:pt x="676" y="676"/>
                    </a:cubicBezTo>
                    <a:cubicBezTo>
                      <a:pt x="599" y="753"/>
                      <a:pt x="498" y="792"/>
                      <a:pt x="396" y="792"/>
                    </a:cubicBezTo>
                    <a:cubicBezTo>
                      <a:pt x="295" y="792"/>
                      <a:pt x="194" y="753"/>
                      <a:pt x="116" y="676"/>
                    </a:cubicBezTo>
                    <a:cubicBezTo>
                      <a:pt x="39" y="598"/>
                      <a:pt x="0" y="497"/>
                      <a:pt x="0" y="396"/>
                    </a:cubicBezTo>
                    <a:cubicBezTo>
                      <a:pt x="0" y="294"/>
                      <a:pt x="39" y="193"/>
                      <a:pt x="116" y="116"/>
                    </a:cubicBezTo>
                    <a:cubicBezTo>
                      <a:pt x="194" y="38"/>
                      <a:pt x="295" y="0"/>
                      <a:pt x="396" y="0"/>
                    </a:cubicBezTo>
                    <a:close/>
                  </a:path>
                </a:pathLst>
              </a:custGeom>
              <a:solidFill>
                <a:srgbClr val="F6BD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68" name="Freeform 20">
                <a:extLst>
                  <a:ext uri="{FF2B5EF4-FFF2-40B4-BE49-F238E27FC236}">
                    <a16:creationId xmlns:a16="http://schemas.microsoft.com/office/drawing/2014/main" id="{BB76C08A-ABF9-60B7-19EC-CE52D349D4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121769" y="650876"/>
                <a:ext cx="277812" cy="277813"/>
              </a:xfrm>
              <a:custGeom>
                <a:avLst/>
                <a:gdLst>
                  <a:gd name="T0" fmla="*/ 373 w 2164"/>
                  <a:gd name="T1" fmla="*/ 408 h 2164"/>
                  <a:gd name="T2" fmla="*/ 966 w 2164"/>
                  <a:gd name="T3" fmla="*/ 402 h 2164"/>
                  <a:gd name="T4" fmla="*/ 1479 w 2164"/>
                  <a:gd name="T5" fmla="*/ 685 h 2164"/>
                  <a:gd name="T6" fmla="*/ 1762 w 2164"/>
                  <a:gd name="T7" fmla="*/ 1197 h 2164"/>
                  <a:gd name="T8" fmla="*/ 1755 w 2164"/>
                  <a:gd name="T9" fmla="*/ 1791 h 2164"/>
                  <a:gd name="T10" fmla="*/ 1886 w 2164"/>
                  <a:gd name="T11" fmla="*/ 2003 h 2164"/>
                  <a:gd name="T12" fmla="*/ 2098 w 2164"/>
                  <a:gd name="T13" fmla="*/ 1872 h 2164"/>
                  <a:gd name="T14" fmla="*/ 2104 w 2164"/>
                  <a:gd name="T15" fmla="*/ 1116 h 2164"/>
                  <a:gd name="T16" fmla="*/ 1727 w 2164"/>
                  <a:gd name="T17" fmla="*/ 436 h 2164"/>
                  <a:gd name="T18" fmla="*/ 1048 w 2164"/>
                  <a:gd name="T19" fmla="*/ 59 h 2164"/>
                  <a:gd name="T20" fmla="*/ 291 w 2164"/>
                  <a:gd name="T21" fmla="*/ 66 h 2164"/>
                  <a:gd name="T22" fmla="*/ 161 w 2164"/>
                  <a:gd name="T23" fmla="*/ 277 h 2164"/>
                  <a:gd name="T24" fmla="*/ 373 w 2164"/>
                  <a:gd name="T25" fmla="*/ 408 h 2164"/>
                  <a:gd name="T26" fmla="*/ 234 w 2164"/>
                  <a:gd name="T27" fmla="*/ 925 h 2164"/>
                  <a:gd name="T28" fmla="*/ 668 w 2164"/>
                  <a:gd name="T29" fmla="*/ 920 h 2164"/>
                  <a:gd name="T30" fmla="*/ 1039 w 2164"/>
                  <a:gd name="T31" fmla="*/ 1125 h 2164"/>
                  <a:gd name="T32" fmla="*/ 1244 w 2164"/>
                  <a:gd name="T33" fmla="*/ 1496 h 2164"/>
                  <a:gd name="T34" fmla="*/ 1239 w 2164"/>
                  <a:gd name="T35" fmla="*/ 1930 h 2164"/>
                  <a:gd name="T36" fmla="*/ 1370 w 2164"/>
                  <a:gd name="T37" fmla="*/ 2141 h 2164"/>
                  <a:gd name="T38" fmla="*/ 1581 w 2164"/>
                  <a:gd name="T39" fmla="*/ 2011 h 2164"/>
                  <a:gd name="T40" fmla="*/ 1586 w 2164"/>
                  <a:gd name="T41" fmla="*/ 1415 h 2164"/>
                  <a:gd name="T42" fmla="*/ 1287 w 2164"/>
                  <a:gd name="T43" fmla="*/ 876 h 2164"/>
                  <a:gd name="T44" fmla="*/ 749 w 2164"/>
                  <a:gd name="T45" fmla="*/ 577 h 2164"/>
                  <a:gd name="T46" fmla="*/ 153 w 2164"/>
                  <a:gd name="T47" fmla="*/ 582 h 2164"/>
                  <a:gd name="T48" fmla="*/ 22 w 2164"/>
                  <a:gd name="T49" fmla="*/ 794 h 2164"/>
                  <a:gd name="T50" fmla="*/ 234 w 2164"/>
                  <a:gd name="T51" fmla="*/ 925 h 2164"/>
                  <a:gd name="T52" fmla="*/ 333 w 2164"/>
                  <a:gd name="T53" fmla="*/ 1570 h 2164"/>
                  <a:gd name="T54" fmla="*/ 121 w 2164"/>
                  <a:gd name="T55" fmla="*/ 1439 h 2164"/>
                  <a:gd name="T56" fmla="*/ 252 w 2164"/>
                  <a:gd name="T57" fmla="*/ 1227 h 2164"/>
                  <a:gd name="T58" fmla="*/ 533 w 2164"/>
                  <a:gd name="T59" fmla="*/ 1225 h 2164"/>
                  <a:gd name="T60" fmla="*/ 793 w 2164"/>
                  <a:gd name="T61" fmla="*/ 1370 h 2164"/>
                  <a:gd name="T62" fmla="*/ 938 w 2164"/>
                  <a:gd name="T63" fmla="*/ 1631 h 2164"/>
                  <a:gd name="T64" fmla="*/ 936 w 2164"/>
                  <a:gd name="T65" fmla="*/ 1912 h 2164"/>
                  <a:gd name="T66" fmla="*/ 724 w 2164"/>
                  <a:gd name="T67" fmla="*/ 2042 h 2164"/>
                  <a:gd name="T68" fmla="*/ 594 w 2164"/>
                  <a:gd name="T69" fmla="*/ 1831 h 2164"/>
                  <a:gd name="T70" fmla="*/ 596 w 2164"/>
                  <a:gd name="T71" fmla="*/ 1712 h 2164"/>
                  <a:gd name="T72" fmla="*/ 545 w 2164"/>
                  <a:gd name="T73" fmla="*/ 1619 h 2164"/>
                  <a:gd name="T74" fmla="*/ 452 w 2164"/>
                  <a:gd name="T75" fmla="*/ 1568 h 2164"/>
                  <a:gd name="T76" fmla="*/ 333 w 2164"/>
                  <a:gd name="T77" fmla="*/ 1570 h 2164"/>
                  <a:gd name="T78" fmla="*/ 333 w 2164"/>
                  <a:gd name="T79" fmla="*/ 1570 h 2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164" h="2164">
                    <a:moveTo>
                      <a:pt x="373" y="408"/>
                    </a:moveTo>
                    <a:cubicBezTo>
                      <a:pt x="568" y="362"/>
                      <a:pt x="771" y="355"/>
                      <a:pt x="966" y="402"/>
                    </a:cubicBezTo>
                    <a:cubicBezTo>
                      <a:pt x="1160" y="448"/>
                      <a:pt x="1338" y="544"/>
                      <a:pt x="1479" y="685"/>
                    </a:cubicBezTo>
                    <a:cubicBezTo>
                      <a:pt x="1620" y="826"/>
                      <a:pt x="1716" y="1003"/>
                      <a:pt x="1762" y="1197"/>
                    </a:cubicBezTo>
                    <a:cubicBezTo>
                      <a:pt x="1808" y="1393"/>
                      <a:pt x="1802" y="1596"/>
                      <a:pt x="1755" y="1791"/>
                    </a:cubicBezTo>
                    <a:cubicBezTo>
                      <a:pt x="1733" y="1885"/>
                      <a:pt x="1792" y="1980"/>
                      <a:pt x="1886" y="2003"/>
                    </a:cubicBezTo>
                    <a:cubicBezTo>
                      <a:pt x="1980" y="2025"/>
                      <a:pt x="2076" y="1966"/>
                      <a:pt x="2098" y="1872"/>
                    </a:cubicBezTo>
                    <a:cubicBezTo>
                      <a:pt x="2157" y="1623"/>
                      <a:pt x="2164" y="1365"/>
                      <a:pt x="2104" y="1116"/>
                    </a:cubicBezTo>
                    <a:cubicBezTo>
                      <a:pt x="2043" y="858"/>
                      <a:pt x="1915" y="623"/>
                      <a:pt x="1727" y="436"/>
                    </a:cubicBezTo>
                    <a:cubicBezTo>
                      <a:pt x="1540" y="249"/>
                      <a:pt x="1305" y="120"/>
                      <a:pt x="1048" y="59"/>
                    </a:cubicBezTo>
                    <a:cubicBezTo>
                      <a:pt x="798" y="0"/>
                      <a:pt x="540" y="7"/>
                      <a:pt x="291" y="66"/>
                    </a:cubicBezTo>
                    <a:cubicBezTo>
                      <a:pt x="197" y="88"/>
                      <a:pt x="138" y="183"/>
                      <a:pt x="161" y="277"/>
                    </a:cubicBezTo>
                    <a:cubicBezTo>
                      <a:pt x="183" y="372"/>
                      <a:pt x="278" y="430"/>
                      <a:pt x="373" y="408"/>
                    </a:cubicBezTo>
                    <a:close/>
                    <a:moveTo>
                      <a:pt x="234" y="925"/>
                    </a:moveTo>
                    <a:cubicBezTo>
                      <a:pt x="376" y="891"/>
                      <a:pt x="525" y="886"/>
                      <a:pt x="668" y="920"/>
                    </a:cubicBezTo>
                    <a:cubicBezTo>
                      <a:pt x="808" y="953"/>
                      <a:pt x="937" y="1022"/>
                      <a:pt x="1039" y="1125"/>
                    </a:cubicBezTo>
                    <a:cubicBezTo>
                      <a:pt x="1141" y="1227"/>
                      <a:pt x="1211" y="1355"/>
                      <a:pt x="1244" y="1496"/>
                    </a:cubicBezTo>
                    <a:cubicBezTo>
                      <a:pt x="1278" y="1639"/>
                      <a:pt x="1273" y="1787"/>
                      <a:pt x="1239" y="1930"/>
                    </a:cubicBezTo>
                    <a:cubicBezTo>
                      <a:pt x="1217" y="2024"/>
                      <a:pt x="1275" y="2119"/>
                      <a:pt x="1370" y="2141"/>
                    </a:cubicBezTo>
                    <a:cubicBezTo>
                      <a:pt x="1464" y="2164"/>
                      <a:pt x="1559" y="2105"/>
                      <a:pt x="1581" y="2011"/>
                    </a:cubicBezTo>
                    <a:cubicBezTo>
                      <a:pt x="1628" y="1815"/>
                      <a:pt x="1633" y="1611"/>
                      <a:pt x="1586" y="1415"/>
                    </a:cubicBezTo>
                    <a:cubicBezTo>
                      <a:pt x="1538" y="1210"/>
                      <a:pt x="1436" y="1024"/>
                      <a:pt x="1287" y="876"/>
                    </a:cubicBezTo>
                    <a:cubicBezTo>
                      <a:pt x="1139" y="727"/>
                      <a:pt x="953" y="626"/>
                      <a:pt x="749" y="577"/>
                    </a:cubicBezTo>
                    <a:cubicBezTo>
                      <a:pt x="552" y="531"/>
                      <a:pt x="349" y="536"/>
                      <a:pt x="153" y="582"/>
                    </a:cubicBezTo>
                    <a:cubicBezTo>
                      <a:pt x="59" y="604"/>
                      <a:pt x="0" y="700"/>
                      <a:pt x="22" y="794"/>
                    </a:cubicBezTo>
                    <a:cubicBezTo>
                      <a:pt x="44" y="888"/>
                      <a:pt x="140" y="947"/>
                      <a:pt x="234" y="925"/>
                    </a:cubicBezTo>
                    <a:close/>
                    <a:moveTo>
                      <a:pt x="333" y="1570"/>
                    </a:moveTo>
                    <a:cubicBezTo>
                      <a:pt x="239" y="1592"/>
                      <a:pt x="143" y="1533"/>
                      <a:pt x="121" y="1439"/>
                    </a:cubicBezTo>
                    <a:cubicBezTo>
                      <a:pt x="99" y="1345"/>
                      <a:pt x="158" y="1250"/>
                      <a:pt x="252" y="1227"/>
                    </a:cubicBezTo>
                    <a:cubicBezTo>
                      <a:pt x="344" y="1205"/>
                      <a:pt x="440" y="1203"/>
                      <a:pt x="533" y="1225"/>
                    </a:cubicBezTo>
                    <a:cubicBezTo>
                      <a:pt x="632" y="1249"/>
                      <a:pt x="721" y="1298"/>
                      <a:pt x="793" y="1370"/>
                    </a:cubicBezTo>
                    <a:cubicBezTo>
                      <a:pt x="865" y="1442"/>
                      <a:pt x="915" y="1532"/>
                      <a:pt x="938" y="1631"/>
                    </a:cubicBezTo>
                    <a:cubicBezTo>
                      <a:pt x="960" y="1723"/>
                      <a:pt x="958" y="1819"/>
                      <a:pt x="936" y="1912"/>
                    </a:cubicBezTo>
                    <a:cubicBezTo>
                      <a:pt x="914" y="2006"/>
                      <a:pt x="818" y="2065"/>
                      <a:pt x="724" y="2042"/>
                    </a:cubicBezTo>
                    <a:cubicBezTo>
                      <a:pt x="630" y="2020"/>
                      <a:pt x="571" y="1925"/>
                      <a:pt x="594" y="1831"/>
                    </a:cubicBezTo>
                    <a:cubicBezTo>
                      <a:pt x="603" y="1792"/>
                      <a:pt x="605" y="1751"/>
                      <a:pt x="596" y="1712"/>
                    </a:cubicBezTo>
                    <a:cubicBezTo>
                      <a:pt x="587" y="1677"/>
                      <a:pt x="570" y="1644"/>
                      <a:pt x="545" y="1619"/>
                    </a:cubicBezTo>
                    <a:cubicBezTo>
                      <a:pt x="519" y="1593"/>
                      <a:pt x="487" y="1576"/>
                      <a:pt x="452" y="1568"/>
                    </a:cubicBezTo>
                    <a:cubicBezTo>
                      <a:pt x="413" y="1559"/>
                      <a:pt x="372" y="1561"/>
                      <a:pt x="333" y="1570"/>
                    </a:cubicBezTo>
                    <a:lnTo>
                      <a:pt x="333" y="1570"/>
                    </a:lnTo>
                  </a:path>
                </a:pathLst>
              </a:custGeom>
              <a:solidFill>
                <a:srgbClr val="ED7D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69" name="Freeform 21">
                <a:extLst>
                  <a:ext uri="{FF2B5EF4-FFF2-40B4-BE49-F238E27FC236}">
                    <a16:creationId xmlns:a16="http://schemas.microsoft.com/office/drawing/2014/main" id="{73205FDF-233B-22D8-6A04-DE036768DC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83669" y="889001"/>
                <a:ext cx="73025" cy="71438"/>
              </a:xfrm>
              <a:custGeom>
                <a:avLst/>
                <a:gdLst>
                  <a:gd name="T0" fmla="*/ 280 w 560"/>
                  <a:gd name="T1" fmla="*/ 0 h 560"/>
                  <a:gd name="T2" fmla="*/ 478 w 560"/>
                  <a:gd name="T3" fmla="*/ 82 h 560"/>
                  <a:gd name="T4" fmla="*/ 560 w 560"/>
                  <a:gd name="T5" fmla="*/ 280 h 560"/>
                  <a:gd name="T6" fmla="*/ 478 w 560"/>
                  <a:gd name="T7" fmla="*/ 478 h 560"/>
                  <a:gd name="T8" fmla="*/ 280 w 560"/>
                  <a:gd name="T9" fmla="*/ 560 h 560"/>
                  <a:gd name="T10" fmla="*/ 82 w 560"/>
                  <a:gd name="T11" fmla="*/ 478 h 560"/>
                  <a:gd name="T12" fmla="*/ 0 w 560"/>
                  <a:gd name="T13" fmla="*/ 280 h 560"/>
                  <a:gd name="T14" fmla="*/ 82 w 560"/>
                  <a:gd name="T15" fmla="*/ 82 h 560"/>
                  <a:gd name="T16" fmla="*/ 280 w 560"/>
                  <a:gd name="T17" fmla="*/ 0 h 5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60" h="560">
                    <a:moveTo>
                      <a:pt x="280" y="0"/>
                    </a:moveTo>
                    <a:cubicBezTo>
                      <a:pt x="352" y="0"/>
                      <a:pt x="424" y="27"/>
                      <a:pt x="478" y="82"/>
                    </a:cubicBezTo>
                    <a:cubicBezTo>
                      <a:pt x="533" y="136"/>
                      <a:pt x="560" y="208"/>
                      <a:pt x="560" y="280"/>
                    </a:cubicBezTo>
                    <a:cubicBezTo>
                      <a:pt x="560" y="351"/>
                      <a:pt x="533" y="423"/>
                      <a:pt x="478" y="478"/>
                    </a:cubicBezTo>
                    <a:cubicBezTo>
                      <a:pt x="424" y="532"/>
                      <a:pt x="352" y="560"/>
                      <a:pt x="280" y="560"/>
                    </a:cubicBezTo>
                    <a:cubicBezTo>
                      <a:pt x="209" y="560"/>
                      <a:pt x="137" y="532"/>
                      <a:pt x="82" y="478"/>
                    </a:cubicBezTo>
                    <a:cubicBezTo>
                      <a:pt x="28" y="423"/>
                      <a:pt x="0" y="351"/>
                      <a:pt x="0" y="280"/>
                    </a:cubicBezTo>
                    <a:cubicBezTo>
                      <a:pt x="0" y="208"/>
                      <a:pt x="28" y="136"/>
                      <a:pt x="82" y="82"/>
                    </a:cubicBezTo>
                    <a:cubicBezTo>
                      <a:pt x="137" y="27"/>
                      <a:pt x="209" y="0"/>
                      <a:pt x="280" y="0"/>
                    </a:cubicBezTo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2098" name="群組 735">
              <a:extLst>
                <a:ext uri="{FF2B5EF4-FFF2-40B4-BE49-F238E27FC236}">
                  <a16:creationId xmlns:a16="http://schemas.microsoft.com/office/drawing/2014/main" id="{565E5FEC-6C2C-775A-EE2D-6C0BC3883E5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9218320" y="3018977"/>
              <a:ext cx="124898" cy="140089"/>
              <a:chOff x="8694732" y="650876"/>
              <a:chExt cx="704849" cy="790575"/>
            </a:xfrm>
          </p:grpSpPr>
          <p:sp>
            <p:nvSpPr>
              <p:cNvPr id="3256" name="Freeform 15">
                <a:extLst>
                  <a:ext uri="{FF2B5EF4-FFF2-40B4-BE49-F238E27FC236}">
                    <a16:creationId xmlns:a16="http://schemas.microsoft.com/office/drawing/2014/main" id="{E9BD9761-8496-B3BF-7D28-EAA9AD988B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12194" y="1225551"/>
                <a:ext cx="373062" cy="215900"/>
              </a:xfrm>
              <a:custGeom>
                <a:avLst/>
                <a:gdLst>
                  <a:gd name="T0" fmla="*/ 815 w 2889"/>
                  <a:gd name="T1" fmla="*/ 0 h 1683"/>
                  <a:gd name="T2" fmla="*/ 0 w 2889"/>
                  <a:gd name="T3" fmla="*/ 1683 h 1683"/>
                  <a:gd name="T4" fmla="*/ 2842 w 2889"/>
                  <a:gd name="T5" fmla="*/ 1683 h 1683"/>
                  <a:gd name="T6" fmla="*/ 2842 w 2889"/>
                  <a:gd name="T7" fmla="*/ 1683 h 1683"/>
                  <a:gd name="T8" fmla="*/ 2889 w 2889"/>
                  <a:gd name="T9" fmla="*/ 1683 h 1683"/>
                  <a:gd name="T10" fmla="*/ 2445 w 2889"/>
                  <a:gd name="T11" fmla="*/ 662 h 1683"/>
                  <a:gd name="T12" fmla="*/ 1695 w 2889"/>
                  <a:gd name="T13" fmla="*/ 497 h 1683"/>
                  <a:gd name="T14" fmla="*/ 1102 w 2889"/>
                  <a:gd name="T15" fmla="*/ 207 h 1683"/>
                  <a:gd name="T16" fmla="*/ 815 w 2889"/>
                  <a:gd name="T17" fmla="*/ 0 h 16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889" h="1683">
                    <a:moveTo>
                      <a:pt x="815" y="0"/>
                    </a:moveTo>
                    <a:lnTo>
                      <a:pt x="0" y="1683"/>
                    </a:lnTo>
                    <a:lnTo>
                      <a:pt x="2842" y="1683"/>
                    </a:lnTo>
                    <a:lnTo>
                      <a:pt x="2842" y="1683"/>
                    </a:lnTo>
                    <a:lnTo>
                      <a:pt x="2889" y="1683"/>
                    </a:lnTo>
                    <a:lnTo>
                      <a:pt x="2445" y="662"/>
                    </a:lnTo>
                    <a:cubicBezTo>
                      <a:pt x="2190" y="639"/>
                      <a:pt x="1937" y="584"/>
                      <a:pt x="1695" y="497"/>
                    </a:cubicBezTo>
                    <a:cubicBezTo>
                      <a:pt x="1487" y="423"/>
                      <a:pt x="1288" y="326"/>
                      <a:pt x="1102" y="207"/>
                    </a:cubicBezTo>
                    <a:cubicBezTo>
                      <a:pt x="1002" y="144"/>
                      <a:pt x="906" y="75"/>
                      <a:pt x="815" y="0"/>
                    </a:cubicBezTo>
                    <a:close/>
                  </a:path>
                </a:pathLst>
              </a:custGeom>
              <a:solidFill>
                <a:srgbClr val="3F54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57" name="Freeform 16">
                <a:extLst>
                  <a:ext uri="{FF2B5EF4-FFF2-40B4-BE49-F238E27FC236}">
                    <a16:creationId xmlns:a16="http://schemas.microsoft.com/office/drawing/2014/main" id="{C5881F63-983B-F50C-3917-FC793FEAF0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82069" y="922339"/>
                <a:ext cx="139700" cy="139700"/>
              </a:xfrm>
              <a:custGeom>
                <a:avLst/>
                <a:gdLst>
                  <a:gd name="T0" fmla="*/ 770 w 1087"/>
                  <a:gd name="T1" fmla="*/ 69 h 1087"/>
                  <a:gd name="T2" fmla="*/ 1018 w 1087"/>
                  <a:gd name="T3" fmla="*/ 69 h 1087"/>
                  <a:gd name="T4" fmla="*/ 1018 w 1087"/>
                  <a:gd name="T5" fmla="*/ 318 h 1087"/>
                  <a:gd name="T6" fmla="*/ 317 w 1087"/>
                  <a:gd name="T7" fmla="*/ 1019 h 1087"/>
                  <a:gd name="T8" fmla="*/ 68 w 1087"/>
                  <a:gd name="T9" fmla="*/ 1019 h 1087"/>
                  <a:gd name="T10" fmla="*/ 68 w 1087"/>
                  <a:gd name="T11" fmla="*/ 770 h 1087"/>
                  <a:gd name="T12" fmla="*/ 770 w 1087"/>
                  <a:gd name="T13" fmla="*/ 69 h 10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87" h="1087">
                    <a:moveTo>
                      <a:pt x="770" y="69"/>
                    </a:moveTo>
                    <a:cubicBezTo>
                      <a:pt x="838" y="0"/>
                      <a:pt x="950" y="0"/>
                      <a:pt x="1018" y="69"/>
                    </a:cubicBezTo>
                    <a:cubicBezTo>
                      <a:pt x="1087" y="137"/>
                      <a:pt x="1087" y="249"/>
                      <a:pt x="1018" y="318"/>
                    </a:cubicBezTo>
                    <a:lnTo>
                      <a:pt x="317" y="1019"/>
                    </a:lnTo>
                    <a:cubicBezTo>
                      <a:pt x="249" y="1087"/>
                      <a:pt x="137" y="1087"/>
                      <a:pt x="68" y="1019"/>
                    </a:cubicBezTo>
                    <a:cubicBezTo>
                      <a:pt x="0" y="950"/>
                      <a:pt x="0" y="838"/>
                      <a:pt x="68" y="770"/>
                    </a:cubicBezTo>
                    <a:lnTo>
                      <a:pt x="770" y="69"/>
                    </a:lnTo>
                  </a:path>
                </a:pathLst>
              </a:custGeom>
              <a:solidFill>
                <a:srgbClr val="9EAC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58" name="Freeform 17">
                <a:extLst>
                  <a:ext uri="{FF2B5EF4-FFF2-40B4-BE49-F238E27FC236}">
                    <a16:creationId xmlns:a16="http://schemas.microsoft.com/office/drawing/2014/main" id="{2030BCAF-2B6C-5AC1-67D4-7E9CB1DBEB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694732" y="777876"/>
                <a:ext cx="557212" cy="554038"/>
              </a:xfrm>
              <a:custGeom>
                <a:avLst/>
                <a:gdLst>
                  <a:gd name="T0" fmla="*/ 77 w 4334"/>
                  <a:gd name="T1" fmla="*/ 1835 h 4302"/>
                  <a:gd name="T2" fmla="*/ 434 w 4334"/>
                  <a:gd name="T3" fmla="*/ 68 h 4302"/>
                  <a:gd name="T4" fmla="*/ 454 w 4334"/>
                  <a:gd name="T5" fmla="*/ 39 h 4302"/>
                  <a:gd name="T6" fmla="*/ 596 w 4334"/>
                  <a:gd name="T7" fmla="*/ 39 h 4302"/>
                  <a:gd name="T8" fmla="*/ 4291 w 4334"/>
                  <a:gd name="T9" fmla="*/ 3734 h 4302"/>
                  <a:gd name="T10" fmla="*/ 4291 w 4334"/>
                  <a:gd name="T11" fmla="*/ 3734 h 4302"/>
                  <a:gd name="T12" fmla="*/ 4306 w 4334"/>
                  <a:gd name="T13" fmla="*/ 3754 h 4302"/>
                  <a:gd name="T14" fmla="*/ 4271 w 4334"/>
                  <a:gd name="T15" fmla="*/ 3892 h 4302"/>
                  <a:gd name="T16" fmla="*/ 3114 w 4334"/>
                  <a:gd name="T17" fmla="*/ 4264 h 4302"/>
                  <a:gd name="T18" fmla="*/ 1906 w 4334"/>
                  <a:gd name="T19" fmla="*/ 4112 h 4302"/>
                  <a:gd name="T20" fmla="*/ 1354 w 4334"/>
                  <a:gd name="T21" fmla="*/ 3842 h 4302"/>
                  <a:gd name="T22" fmla="*/ 874 w 4334"/>
                  <a:gd name="T23" fmla="*/ 3457 h 4302"/>
                  <a:gd name="T24" fmla="*/ 77 w 4334"/>
                  <a:gd name="T25" fmla="*/ 1835 h 43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334" h="4302">
                    <a:moveTo>
                      <a:pt x="77" y="1835"/>
                    </a:moveTo>
                    <a:cubicBezTo>
                      <a:pt x="0" y="1232"/>
                      <a:pt x="119" y="608"/>
                      <a:pt x="434" y="68"/>
                    </a:cubicBezTo>
                    <a:cubicBezTo>
                      <a:pt x="439" y="58"/>
                      <a:pt x="446" y="48"/>
                      <a:pt x="454" y="39"/>
                    </a:cubicBezTo>
                    <a:cubicBezTo>
                      <a:pt x="493" y="0"/>
                      <a:pt x="557" y="0"/>
                      <a:pt x="596" y="39"/>
                    </a:cubicBezTo>
                    <a:lnTo>
                      <a:pt x="4291" y="3734"/>
                    </a:lnTo>
                    <a:lnTo>
                      <a:pt x="4291" y="3734"/>
                    </a:lnTo>
                    <a:cubicBezTo>
                      <a:pt x="4297" y="3740"/>
                      <a:pt x="4302" y="3747"/>
                      <a:pt x="4306" y="3754"/>
                    </a:cubicBezTo>
                    <a:cubicBezTo>
                      <a:pt x="4334" y="3802"/>
                      <a:pt x="4318" y="3864"/>
                      <a:pt x="4271" y="3892"/>
                    </a:cubicBezTo>
                    <a:cubicBezTo>
                      <a:pt x="3912" y="4102"/>
                      <a:pt x="3516" y="4227"/>
                      <a:pt x="3114" y="4264"/>
                    </a:cubicBezTo>
                    <a:cubicBezTo>
                      <a:pt x="2708" y="4302"/>
                      <a:pt x="2294" y="4251"/>
                      <a:pt x="1906" y="4112"/>
                    </a:cubicBezTo>
                    <a:cubicBezTo>
                      <a:pt x="1714" y="4043"/>
                      <a:pt x="1529" y="3953"/>
                      <a:pt x="1354" y="3842"/>
                    </a:cubicBezTo>
                    <a:cubicBezTo>
                      <a:pt x="1183" y="3734"/>
                      <a:pt x="1022" y="3605"/>
                      <a:pt x="874" y="3457"/>
                    </a:cubicBezTo>
                    <a:cubicBezTo>
                      <a:pt x="418" y="3002"/>
                      <a:pt x="153" y="2428"/>
                      <a:pt x="77" y="1835"/>
                    </a:cubicBezTo>
                    <a:close/>
                  </a:path>
                </a:pathLst>
              </a:custGeom>
              <a:solidFill>
                <a:srgbClr val="9EAC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59" name="Freeform 18">
                <a:extLst>
                  <a:ext uri="{FF2B5EF4-FFF2-40B4-BE49-F238E27FC236}">
                    <a16:creationId xmlns:a16="http://schemas.microsoft.com/office/drawing/2014/main" id="{0BABADB8-766A-2917-6C7C-843B3C0E00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742357" y="777876"/>
                <a:ext cx="509587" cy="509588"/>
              </a:xfrm>
              <a:custGeom>
                <a:avLst/>
                <a:gdLst>
                  <a:gd name="T0" fmla="*/ 0 w 3958"/>
                  <a:gd name="T1" fmla="*/ 173 h 3955"/>
                  <a:gd name="T2" fmla="*/ 58 w 3958"/>
                  <a:gd name="T3" fmla="*/ 68 h 3955"/>
                  <a:gd name="T4" fmla="*/ 78 w 3958"/>
                  <a:gd name="T5" fmla="*/ 39 h 3955"/>
                  <a:gd name="T6" fmla="*/ 220 w 3958"/>
                  <a:gd name="T7" fmla="*/ 39 h 3955"/>
                  <a:gd name="T8" fmla="*/ 3915 w 3958"/>
                  <a:gd name="T9" fmla="*/ 3734 h 3955"/>
                  <a:gd name="T10" fmla="*/ 3915 w 3958"/>
                  <a:gd name="T11" fmla="*/ 3734 h 3955"/>
                  <a:gd name="T12" fmla="*/ 3930 w 3958"/>
                  <a:gd name="T13" fmla="*/ 3754 h 3955"/>
                  <a:gd name="T14" fmla="*/ 3895 w 3958"/>
                  <a:gd name="T15" fmla="*/ 3892 h 3955"/>
                  <a:gd name="T16" fmla="*/ 3781 w 3958"/>
                  <a:gd name="T17" fmla="*/ 3955 h 3955"/>
                  <a:gd name="T18" fmla="*/ 0 w 3958"/>
                  <a:gd name="T19" fmla="*/ 173 h 39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958" h="3955">
                    <a:moveTo>
                      <a:pt x="0" y="173"/>
                    </a:moveTo>
                    <a:cubicBezTo>
                      <a:pt x="18" y="138"/>
                      <a:pt x="38" y="103"/>
                      <a:pt x="58" y="68"/>
                    </a:cubicBezTo>
                    <a:cubicBezTo>
                      <a:pt x="63" y="58"/>
                      <a:pt x="70" y="48"/>
                      <a:pt x="78" y="39"/>
                    </a:cubicBezTo>
                    <a:cubicBezTo>
                      <a:pt x="117" y="0"/>
                      <a:pt x="181" y="0"/>
                      <a:pt x="220" y="39"/>
                    </a:cubicBezTo>
                    <a:lnTo>
                      <a:pt x="3915" y="3734"/>
                    </a:lnTo>
                    <a:lnTo>
                      <a:pt x="3915" y="3734"/>
                    </a:lnTo>
                    <a:cubicBezTo>
                      <a:pt x="3921" y="3740"/>
                      <a:pt x="3926" y="3747"/>
                      <a:pt x="3930" y="3754"/>
                    </a:cubicBezTo>
                    <a:cubicBezTo>
                      <a:pt x="3958" y="3802"/>
                      <a:pt x="3942" y="3864"/>
                      <a:pt x="3895" y="3892"/>
                    </a:cubicBezTo>
                    <a:cubicBezTo>
                      <a:pt x="3857" y="3913"/>
                      <a:pt x="3820" y="3934"/>
                      <a:pt x="3781" y="3955"/>
                    </a:cubicBezTo>
                    <a:lnTo>
                      <a:pt x="0" y="173"/>
                    </a:lnTo>
                    <a:close/>
                  </a:path>
                </a:pathLst>
              </a:custGeom>
              <a:solidFill>
                <a:srgbClr val="3F54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60" name="Freeform 19">
                <a:extLst>
                  <a:ext uri="{FF2B5EF4-FFF2-40B4-BE49-F238E27FC236}">
                    <a16:creationId xmlns:a16="http://schemas.microsoft.com/office/drawing/2014/main" id="{169D22DB-0EB4-A530-1834-8C6F95B6B1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69381" y="873126"/>
                <a:ext cx="101600" cy="101600"/>
              </a:xfrm>
              <a:custGeom>
                <a:avLst/>
                <a:gdLst>
                  <a:gd name="T0" fmla="*/ 396 w 792"/>
                  <a:gd name="T1" fmla="*/ 0 h 792"/>
                  <a:gd name="T2" fmla="*/ 676 w 792"/>
                  <a:gd name="T3" fmla="*/ 116 h 792"/>
                  <a:gd name="T4" fmla="*/ 792 w 792"/>
                  <a:gd name="T5" fmla="*/ 396 h 792"/>
                  <a:gd name="T6" fmla="*/ 676 w 792"/>
                  <a:gd name="T7" fmla="*/ 676 h 792"/>
                  <a:gd name="T8" fmla="*/ 396 w 792"/>
                  <a:gd name="T9" fmla="*/ 792 h 792"/>
                  <a:gd name="T10" fmla="*/ 116 w 792"/>
                  <a:gd name="T11" fmla="*/ 676 h 792"/>
                  <a:gd name="T12" fmla="*/ 0 w 792"/>
                  <a:gd name="T13" fmla="*/ 396 h 792"/>
                  <a:gd name="T14" fmla="*/ 116 w 792"/>
                  <a:gd name="T15" fmla="*/ 116 h 792"/>
                  <a:gd name="T16" fmla="*/ 396 w 792"/>
                  <a:gd name="T17" fmla="*/ 0 h 7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92" h="792">
                    <a:moveTo>
                      <a:pt x="396" y="0"/>
                    </a:moveTo>
                    <a:cubicBezTo>
                      <a:pt x="498" y="0"/>
                      <a:pt x="599" y="38"/>
                      <a:pt x="676" y="116"/>
                    </a:cubicBezTo>
                    <a:cubicBezTo>
                      <a:pt x="754" y="193"/>
                      <a:pt x="792" y="294"/>
                      <a:pt x="792" y="396"/>
                    </a:cubicBezTo>
                    <a:cubicBezTo>
                      <a:pt x="792" y="497"/>
                      <a:pt x="754" y="598"/>
                      <a:pt x="676" y="676"/>
                    </a:cubicBezTo>
                    <a:cubicBezTo>
                      <a:pt x="599" y="753"/>
                      <a:pt x="498" y="792"/>
                      <a:pt x="396" y="792"/>
                    </a:cubicBezTo>
                    <a:cubicBezTo>
                      <a:pt x="295" y="792"/>
                      <a:pt x="194" y="753"/>
                      <a:pt x="116" y="676"/>
                    </a:cubicBezTo>
                    <a:cubicBezTo>
                      <a:pt x="39" y="598"/>
                      <a:pt x="0" y="497"/>
                      <a:pt x="0" y="396"/>
                    </a:cubicBezTo>
                    <a:cubicBezTo>
                      <a:pt x="0" y="294"/>
                      <a:pt x="39" y="193"/>
                      <a:pt x="116" y="116"/>
                    </a:cubicBezTo>
                    <a:cubicBezTo>
                      <a:pt x="194" y="38"/>
                      <a:pt x="295" y="0"/>
                      <a:pt x="396" y="0"/>
                    </a:cubicBezTo>
                    <a:close/>
                  </a:path>
                </a:pathLst>
              </a:custGeom>
              <a:solidFill>
                <a:srgbClr val="F6BD2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61" name="Freeform 20">
                <a:extLst>
                  <a:ext uri="{FF2B5EF4-FFF2-40B4-BE49-F238E27FC236}">
                    <a16:creationId xmlns:a16="http://schemas.microsoft.com/office/drawing/2014/main" id="{15EB80A6-B851-5987-B6C6-724E83A91D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121769" y="650876"/>
                <a:ext cx="277812" cy="277813"/>
              </a:xfrm>
              <a:custGeom>
                <a:avLst/>
                <a:gdLst>
                  <a:gd name="T0" fmla="*/ 373 w 2164"/>
                  <a:gd name="T1" fmla="*/ 408 h 2164"/>
                  <a:gd name="T2" fmla="*/ 966 w 2164"/>
                  <a:gd name="T3" fmla="*/ 402 h 2164"/>
                  <a:gd name="T4" fmla="*/ 1479 w 2164"/>
                  <a:gd name="T5" fmla="*/ 685 h 2164"/>
                  <a:gd name="T6" fmla="*/ 1762 w 2164"/>
                  <a:gd name="T7" fmla="*/ 1197 h 2164"/>
                  <a:gd name="T8" fmla="*/ 1755 w 2164"/>
                  <a:gd name="T9" fmla="*/ 1791 h 2164"/>
                  <a:gd name="T10" fmla="*/ 1886 w 2164"/>
                  <a:gd name="T11" fmla="*/ 2003 h 2164"/>
                  <a:gd name="T12" fmla="*/ 2098 w 2164"/>
                  <a:gd name="T13" fmla="*/ 1872 h 2164"/>
                  <a:gd name="T14" fmla="*/ 2104 w 2164"/>
                  <a:gd name="T15" fmla="*/ 1116 h 2164"/>
                  <a:gd name="T16" fmla="*/ 1727 w 2164"/>
                  <a:gd name="T17" fmla="*/ 436 h 2164"/>
                  <a:gd name="T18" fmla="*/ 1048 w 2164"/>
                  <a:gd name="T19" fmla="*/ 59 h 2164"/>
                  <a:gd name="T20" fmla="*/ 291 w 2164"/>
                  <a:gd name="T21" fmla="*/ 66 h 2164"/>
                  <a:gd name="T22" fmla="*/ 161 w 2164"/>
                  <a:gd name="T23" fmla="*/ 277 h 2164"/>
                  <a:gd name="T24" fmla="*/ 373 w 2164"/>
                  <a:gd name="T25" fmla="*/ 408 h 2164"/>
                  <a:gd name="T26" fmla="*/ 234 w 2164"/>
                  <a:gd name="T27" fmla="*/ 925 h 2164"/>
                  <a:gd name="T28" fmla="*/ 668 w 2164"/>
                  <a:gd name="T29" fmla="*/ 920 h 2164"/>
                  <a:gd name="T30" fmla="*/ 1039 w 2164"/>
                  <a:gd name="T31" fmla="*/ 1125 h 2164"/>
                  <a:gd name="T32" fmla="*/ 1244 w 2164"/>
                  <a:gd name="T33" fmla="*/ 1496 h 2164"/>
                  <a:gd name="T34" fmla="*/ 1239 w 2164"/>
                  <a:gd name="T35" fmla="*/ 1930 h 2164"/>
                  <a:gd name="T36" fmla="*/ 1370 w 2164"/>
                  <a:gd name="T37" fmla="*/ 2141 h 2164"/>
                  <a:gd name="T38" fmla="*/ 1581 w 2164"/>
                  <a:gd name="T39" fmla="*/ 2011 h 2164"/>
                  <a:gd name="T40" fmla="*/ 1586 w 2164"/>
                  <a:gd name="T41" fmla="*/ 1415 h 2164"/>
                  <a:gd name="T42" fmla="*/ 1287 w 2164"/>
                  <a:gd name="T43" fmla="*/ 876 h 2164"/>
                  <a:gd name="T44" fmla="*/ 749 w 2164"/>
                  <a:gd name="T45" fmla="*/ 577 h 2164"/>
                  <a:gd name="T46" fmla="*/ 153 w 2164"/>
                  <a:gd name="T47" fmla="*/ 582 h 2164"/>
                  <a:gd name="T48" fmla="*/ 22 w 2164"/>
                  <a:gd name="T49" fmla="*/ 794 h 2164"/>
                  <a:gd name="T50" fmla="*/ 234 w 2164"/>
                  <a:gd name="T51" fmla="*/ 925 h 2164"/>
                  <a:gd name="T52" fmla="*/ 333 w 2164"/>
                  <a:gd name="T53" fmla="*/ 1570 h 2164"/>
                  <a:gd name="T54" fmla="*/ 121 w 2164"/>
                  <a:gd name="T55" fmla="*/ 1439 h 2164"/>
                  <a:gd name="T56" fmla="*/ 252 w 2164"/>
                  <a:gd name="T57" fmla="*/ 1227 h 2164"/>
                  <a:gd name="T58" fmla="*/ 533 w 2164"/>
                  <a:gd name="T59" fmla="*/ 1225 h 2164"/>
                  <a:gd name="T60" fmla="*/ 793 w 2164"/>
                  <a:gd name="T61" fmla="*/ 1370 h 2164"/>
                  <a:gd name="T62" fmla="*/ 938 w 2164"/>
                  <a:gd name="T63" fmla="*/ 1631 h 2164"/>
                  <a:gd name="T64" fmla="*/ 936 w 2164"/>
                  <a:gd name="T65" fmla="*/ 1912 h 2164"/>
                  <a:gd name="T66" fmla="*/ 724 w 2164"/>
                  <a:gd name="T67" fmla="*/ 2042 h 2164"/>
                  <a:gd name="T68" fmla="*/ 594 w 2164"/>
                  <a:gd name="T69" fmla="*/ 1831 h 2164"/>
                  <a:gd name="T70" fmla="*/ 596 w 2164"/>
                  <a:gd name="T71" fmla="*/ 1712 h 2164"/>
                  <a:gd name="T72" fmla="*/ 545 w 2164"/>
                  <a:gd name="T73" fmla="*/ 1619 h 2164"/>
                  <a:gd name="T74" fmla="*/ 452 w 2164"/>
                  <a:gd name="T75" fmla="*/ 1568 h 2164"/>
                  <a:gd name="T76" fmla="*/ 333 w 2164"/>
                  <a:gd name="T77" fmla="*/ 1570 h 2164"/>
                  <a:gd name="T78" fmla="*/ 333 w 2164"/>
                  <a:gd name="T79" fmla="*/ 1570 h 2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164" h="2164">
                    <a:moveTo>
                      <a:pt x="373" y="408"/>
                    </a:moveTo>
                    <a:cubicBezTo>
                      <a:pt x="568" y="362"/>
                      <a:pt x="771" y="355"/>
                      <a:pt x="966" y="402"/>
                    </a:cubicBezTo>
                    <a:cubicBezTo>
                      <a:pt x="1160" y="448"/>
                      <a:pt x="1338" y="544"/>
                      <a:pt x="1479" y="685"/>
                    </a:cubicBezTo>
                    <a:cubicBezTo>
                      <a:pt x="1620" y="826"/>
                      <a:pt x="1716" y="1003"/>
                      <a:pt x="1762" y="1197"/>
                    </a:cubicBezTo>
                    <a:cubicBezTo>
                      <a:pt x="1808" y="1393"/>
                      <a:pt x="1802" y="1596"/>
                      <a:pt x="1755" y="1791"/>
                    </a:cubicBezTo>
                    <a:cubicBezTo>
                      <a:pt x="1733" y="1885"/>
                      <a:pt x="1792" y="1980"/>
                      <a:pt x="1886" y="2003"/>
                    </a:cubicBezTo>
                    <a:cubicBezTo>
                      <a:pt x="1980" y="2025"/>
                      <a:pt x="2076" y="1966"/>
                      <a:pt x="2098" y="1872"/>
                    </a:cubicBezTo>
                    <a:cubicBezTo>
                      <a:pt x="2157" y="1623"/>
                      <a:pt x="2164" y="1365"/>
                      <a:pt x="2104" y="1116"/>
                    </a:cubicBezTo>
                    <a:cubicBezTo>
                      <a:pt x="2043" y="858"/>
                      <a:pt x="1915" y="623"/>
                      <a:pt x="1727" y="436"/>
                    </a:cubicBezTo>
                    <a:cubicBezTo>
                      <a:pt x="1540" y="249"/>
                      <a:pt x="1305" y="120"/>
                      <a:pt x="1048" y="59"/>
                    </a:cubicBezTo>
                    <a:cubicBezTo>
                      <a:pt x="798" y="0"/>
                      <a:pt x="540" y="7"/>
                      <a:pt x="291" y="66"/>
                    </a:cubicBezTo>
                    <a:cubicBezTo>
                      <a:pt x="197" y="88"/>
                      <a:pt x="138" y="183"/>
                      <a:pt x="161" y="277"/>
                    </a:cubicBezTo>
                    <a:cubicBezTo>
                      <a:pt x="183" y="372"/>
                      <a:pt x="278" y="430"/>
                      <a:pt x="373" y="408"/>
                    </a:cubicBezTo>
                    <a:close/>
                    <a:moveTo>
                      <a:pt x="234" y="925"/>
                    </a:moveTo>
                    <a:cubicBezTo>
                      <a:pt x="376" y="891"/>
                      <a:pt x="525" y="886"/>
                      <a:pt x="668" y="920"/>
                    </a:cubicBezTo>
                    <a:cubicBezTo>
                      <a:pt x="808" y="953"/>
                      <a:pt x="937" y="1022"/>
                      <a:pt x="1039" y="1125"/>
                    </a:cubicBezTo>
                    <a:cubicBezTo>
                      <a:pt x="1141" y="1227"/>
                      <a:pt x="1211" y="1355"/>
                      <a:pt x="1244" y="1496"/>
                    </a:cubicBezTo>
                    <a:cubicBezTo>
                      <a:pt x="1278" y="1639"/>
                      <a:pt x="1273" y="1787"/>
                      <a:pt x="1239" y="1930"/>
                    </a:cubicBezTo>
                    <a:cubicBezTo>
                      <a:pt x="1217" y="2024"/>
                      <a:pt x="1275" y="2119"/>
                      <a:pt x="1370" y="2141"/>
                    </a:cubicBezTo>
                    <a:cubicBezTo>
                      <a:pt x="1464" y="2164"/>
                      <a:pt x="1559" y="2105"/>
                      <a:pt x="1581" y="2011"/>
                    </a:cubicBezTo>
                    <a:cubicBezTo>
                      <a:pt x="1628" y="1815"/>
                      <a:pt x="1633" y="1611"/>
                      <a:pt x="1586" y="1415"/>
                    </a:cubicBezTo>
                    <a:cubicBezTo>
                      <a:pt x="1538" y="1210"/>
                      <a:pt x="1436" y="1024"/>
                      <a:pt x="1287" y="876"/>
                    </a:cubicBezTo>
                    <a:cubicBezTo>
                      <a:pt x="1139" y="727"/>
                      <a:pt x="953" y="626"/>
                      <a:pt x="749" y="577"/>
                    </a:cubicBezTo>
                    <a:cubicBezTo>
                      <a:pt x="552" y="531"/>
                      <a:pt x="349" y="536"/>
                      <a:pt x="153" y="582"/>
                    </a:cubicBezTo>
                    <a:cubicBezTo>
                      <a:pt x="59" y="604"/>
                      <a:pt x="0" y="700"/>
                      <a:pt x="22" y="794"/>
                    </a:cubicBezTo>
                    <a:cubicBezTo>
                      <a:pt x="44" y="888"/>
                      <a:pt x="140" y="947"/>
                      <a:pt x="234" y="925"/>
                    </a:cubicBezTo>
                    <a:close/>
                    <a:moveTo>
                      <a:pt x="333" y="1570"/>
                    </a:moveTo>
                    <a:cubicBezTo>
                      <a:pt x="239" y="1592"/>
                      <a:pt x="143" y="1533"/>
                      <a:pt x="121" y="1439"/>
                    </a:cubicBezTo>
                    <a:cubicBezTo>
                      <a:pt x="99" y="1345"/>
                      <a:pt x="158" y="1250"/>
                      <a:pt x="252" y="1227"/>
                    </a:cubicBezTo>
                    <a:cubicBezTo>
                      <a:pt x="344" y="1205"/>
                      <a:pt x="440" y="1203"/>
                      <a:pt x="533" y="1225"/>
                    </a:cubicBezTo>
                    <a:cubicBezTo>
                      <a:pt x="632" y="1249"/>
                      <a:pt x="721" y="1298"/>
                      <a:pt x="793" y="1370"/>
                    </a:cubicBezTo>
                    <a:cubicBezTo>
                      <a:pt x="865" y="1442"/>
                      <a:pt x="915" y="1532"/>
                      <a:pt x="938" y="1631"/>
                    </a:cubicBezTo>
                    <a:cubicBezTo>
                      <a:pt x="960" y="1723"/>
                      <a:pt x="958" y="1819"/>
                      <a:pt x="936" y="1912"/>
                    </a:cubicBezTo>
                    <a:cubicBezTo>
                      <a:pt x="914" y="2006"/>
                      <a:pt x="818" y="2065"/>
                      <a:pt x="724" y="2042"/>
                    </a:cubicBezTo>
                    <a:cubicBezTo>
                      <a:pt x="630" y="2020"/>
                      <a:pt x="571" y="1925"/>
                      <a:pt x="594" y="1831"/>
                    </a:cubicBezTo>
                    <a:cubicBezTo>
                      <a:pt x="603" y="1792"/>
                      <a:pt x="605" y="1751"/>
                      <a:pt x="596" y="1712"/>
                    </a:cubicBezTo>
                    <a:cubicBezTo>
                      <a:pt x="587" y="1677"/>
                      <a:pt x="570" y="1644"/>
                      <a:pt x="545" y="1619"/>
                    </a:cubicBezTo>
                    <a:cubicBezTo>
                      <a:pt x="519" y="1593"/>
                      <a:pt x="487" y="1576"/>
                      <a:pt x="452" y="1568"/>
                    </a:cubicBezTo>
                    <a:cubicBezTo>
                      <a:pt x="413" y="1559"/>
                      <a:pt x="372" y="1561"/>
                      <a:pt x="333" y="1570"/>
                    </a:cubicBezTo>
                    <a:lnTo>
                      <a:pt x="333" y="1570"/>
                    </a:lnTo>
                  </a:path>
                </a:pathLst>
              </a:custGeom>
              <a:solidFill>
                <a:srgbClr val="ED7D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62" name="Freeform 21">
                <a:extLst>
                  <a:ext uri="{FF2B5EF4-FFF2-40B4-BE49-F238E27FC236}">
                    <a16:creationId xmlns:a16="http://schemas.microsoft.com/office/drawing/2014/main" id="{A867AEB1-40E7-769A-553B-7B150BFE0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83669" y="889001"/>
                <a:ext cx="73025" cy="71438"/>
              </a:xfrm>
              <a:custGeom>
                <a:avLst/>
                <a:gdLst>
                  <a:gd name="T0" fmla="*/ 280 w 560"/>
                  <a:gd name="T1" fmla="*/ 0 h 560"/>
                  <a:gd name="T2" fmla="*/ 478 w 560"/>
                  <a:gd name="T3" fmla="*/ 82 h 560"/>
                  <a:gd name="T4" fmla="*/ 560 w 560"/>
                  <a:gd name="T5" fmla="*/ 280 h 560"/>
                  <a:gd name="T6" fmla="*/ 478 w 560"/>
                  <a:gd name="T7" fmla="*/ 478 h 560"/>
                  <a:gd name="T8" fmla="*/ 280 w 560"/>
                  <a:gd name="T9" fmla="*/ 560 h 560"/>
                  <a:gd name="T10" fmla="*/ 82 w 560"/>
                  <a:gd name="T11" fmla="*/ 478 h 560"/>
                  <a:gd name="T12" fmla="*/ 0 w 560"/>
                  <a:gd name="T13" fmla="*/ 280 h 560"/>
                  <a:gd name="T14" fmla="*/ 82 w 560"/>
                  <a:gd name="T15" fmla="*/ 82 h 560"/>
                  <a:gd name="T16" fmla="*/ 280 w 560"/>
                  <a:gd name="T17" fmla="*/ 0 h 5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60" h="560">
                    <a:moveTo>
                      <a:pt x="280" y="0"/>
                    </a:moveTo>
                    <a:cubicBezTo>
                      <a:pt x="352" y="0"/>
                      <a:pt x="424" y="27"/>
                      <a:pt x="478" y="82"/>
                    </a:cubicBezTo>
                    <a:cubicBezTo>
                      <a:pt x="533" y="136"/>
                      <a:pt x="560" y="208"/>
                      <a:pt x="560" y="280"/>
                    </a:cubicBezTo>
                    <a:cubicBezTo>
                      <a:pt x="560" y="351"/>
                      <a:pt x="533" y="423"/>
                      <a:pt x="478" y="478"/>
                    </a:cubicBezTo>
                    <a:cubicBezTo>
                      <a:pt x="424" y="532"/>
                      <a:pt x="352" y="560"/>
                      <a:pt x="280" y="560"/>
                    </a:cubicBezTo>
                    <a:cubicBezTo>
                      <a:pt x="209" y="560"/>
                      <a:pt x="137" y="532"/>
                      <a:pt x="82" y="478"/>
                    </a:cubicBezTo>
                    <a:cubicBezTo>
                      <a:pt x="28" y="423"/>
                      <a:pt x="0" y="351"/>
                      <a:pt x="0" y="280"/>
                    </a:cubicBezTo>
                    <a:cubicBezTo>
                      <a:pt x="0" y="208"/>
                      <a:pt x="28" y="136"/>
                      <a:pt x="82" y="82"/>
                    </a:cubicBezTo>
                    <a:cubicBezTo>
                      <a:pt x="137" y="27"/>
                      <a:pt x="209" y="0"/>
                      <a:pt x="280" y="0"/>
                    </a:cubicBezTo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TW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</p:grpSp>
      <p:grpSp>
        <p:nvGrpSpPr>
          <p:cNvPr id="3683" name="Group 4">
            <a:extLst>
              <a:ext uri="{FF2B5EF4-FFF2-40B4-BE49-F238E27FC236}">
                <a16:creationId xmlns:a16="http://schemas.microsoft.com/office/drawing/2014/main" id="{78CDB625-594B-3C19-3624-F2F9C9690903}"/>
              </a:ext>
            </a:extLst>
          </p:cNvPr>
          <p:cNvGrpSpPr>
            <a:grpSpLocks noChangeAspect="1"/>
          </p:cNvGrpSpPr>
          <p:nvPr/>
        </p:nvGrpSpPr>
        <p:grpSpPr bwMode="auto">
          <a:xfrm rot="16578236">
            <a:off x="8711686" y="1420072"/>
            <a:ext cx="591629" cy="674034"/>
            <a:chOff x="1606" y="280"/>
            <a:chExt cx="3080" cy="3509"/>
          </a:xfrm>
        </p:grpSpPr>
        <p:sp>
          <p:nvSpPr>
            <p:cNvPr id="3684" name="Freeform 5">
              <a:extLst>
                <a:ext uri="{FF2B5EF4-FFF2-40B4-BE49-F238E27FC236}">
                  <a16:creationId xmlns:a16="http://schemas.microsoft.com/office/drawing/2014/main" id="{72DBE827-4618-D61E-517A-1045C9CFB4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9" y="2574"/>
              <a:ext cx="253" cy="221"/>
            </a:xfrm>
            <a:custGeom>
              <a:avLst/>
              <a:gdLst>
                <a:gd name="T0" fmla="*/ 253 w 253"/>
                <a:gd name="T1" fmla="*/ 42 h 221"/>
                <a:gd name="T2" fmla="*/ 35 w 253"/>
                <a:gd name="T3" fmla="*/ 221 h 221"/>
                <a:gd name="T4" fmla="*/ 0 w 253"/>
                <a:gd name="T5" fmla="*/ 179 h 221"/>
                <a:gd name="T6" fmla="*/ 219 w 253"/>
                <a:gd name="T7" fmla="*/ 0 h 221"/>
                <a:gd name="T8" fmla="*/ 253 w 253"/>
                <a:gd name="T9" fmla="*/ 42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3" h="221">
                  <a:moveTo>
                    <a:pt x="253" y="42"/>
                  </a:moveTo>
                  <a:lnTo>
                    <a:pt x="35" y="221"/>
                  </a:lnTo>
                  <a:lnTo>
                    <a:pt x="0" y="179"/>
                  </a:lnTo>
                  <a:lnTo>
                    <a:pt x="219" y="0"/>
                  </a:lnTo>
                  <a:lnTo>
                    <a:pt x="253" y="42"/>
                  </a:lnTo>
                  <a:close/>
                </a:path>
              </a:pathLst>
            </a:custGeom>
            <a:solidFill>
              <a:srgbClr val="A7A5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685" name="Freeform 6">
              <a:extLst>
                <a:ext uri="{FF2B5EF4-FFF2-40B4-BE49-F238E27FC236}">
                  <a16:creationId xmlns:a16="http://schemas.microsoft.com/office/drawing/2014/main" id="{711248D8-A342-348E-8EC9-30AED37C1D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3" y="2715"/>
              <a:ext cx="139" cy="139"/>
            </a:xfrm>
            <a:custGeom>
              <a:avLst/>
              <a:gdLst>
                <a:gd name="T0" fmla="*/ 961 w 1137"/>
                <a:gd name="T1" fmla="*/ 249 h 1136"/>
                <a:gd name="T2" fmla="*/ 888 w 1137"/>
                <a:gd name="T3" fmla="*/ 960 h 1136"/>
                <a:gd name="T4" fmla="*/ 177 w 1137"/>
                <a:gd name="T5" fmla="*/ 888 h 1136"/>
                <a:gd name="T6" fmla="*/ 249 w 1137"/>
                <a:gd name="T7" fmla="*/ 176 h 1136"/>
                <a:gd name="T8" fmla="*/ 961 w 1137"/>
                <a:gd name="T9" fmla="*/ 249 h 1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37" h="1136">
                  <a:moveTo>
                    <a:pt x="961" y="249"/>
                  </a:moveTo>
                  <a:cubicBezTo>
                    <a:pt x="1137" y="465"/>
                    <a:pt x="1105" y="784"/>
                    <a:pt x="888" y="960"/>
                  </a:cubicBezTo>
                  <a:cubicBezTo>
                    <a:pt x="672" y="1136"/>
                    <a:pt x="354" y="1104"/>
                    <a:pt x="177" y="888"/>
                  </a:cubicBezTo>
                  <a:cubicBezTo>
                    <a:pt x="0" y="671"/>
                    <a:pt x="33" y="353"/>
                    <a:pt x="249" y="176"/>
                  </a:cubicBezTo>
                  <a:cubicBezTo>
                    <a:pt x="466" y="0"/>
                    <a:pt x="784" y="32"/>
                    <a:pt x="961" y="249"/>
                  </a:cubicBezTo>
                </a:path>
              </a:pathLst>
            </a:custGeom>
            <a:solidFill>
              <a:srgbClr val="A7A5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686" name="Freeform 7">
              <a:extLst>
                <a:ext uri="{FF2B5EF4-FFF2-40B4-BE49-F238E27FC236}">
                  <a16:creationId xmlns:a16="http://schemas.microsoft.com/office/drawing/2014/main" id="{68A7F1FD-8642-3958-7403-4C123E8BFDE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7" y="2113"/>
              <a:ext cx="837" cy="907"/>
            </a:xfrm>
            <a:custGeom>
              <a:avLst/>
              <a:gdLst>
                <a:gd name="T0" fmla="*/ 5492 w 6854"/>
                <a:gd name="T1" fmla="*/ 1928 h 7426"/>
                <a:gd name="T2" fmla="*/ 4962 w 6854"/>
                <a:gd name="T3" fmla="*/ 7426 h 7426"/>
                <a:gd name="T4" fmla="*/ 0 w 6854"/>
                <a:gd name="T5" fmla="*/ 1342 h 7426"/>
                <a:gd name="T6" fmla="*/ 5492 w 6854"/>
                <a:gd name="T7" fmla="*/ 1928 h 7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854" h="7426">
                  <a:moveTo>
                    <a:pt x="5492" y="1928"/>
                  </a:moveTo>
                  <a:cubicBezTo>
                    <a:pt x="6854" y="3598"/>
                    <a:pt x="6614" y="6050"/>
                    <a:pt x="4962" y="7426"/>
                  </a:cubicBezTo>
                  <a:lnTo>
                    <a:pt x="0" y="1342"/>
                  </a:lnTo>
                  <a:cubicBezTo>
                    <a:pt x="1680" y="0"/>
                    <a:pt x="4130" y="258"/>
                    <a:pt x="5492" y="1928"/>
                  </a:cubicBezTo>
                  <a:close/>
                </a:path>
              </a:pathLst>
            </a:custGeom>
            <a:solidFill>
              <a:srgbClr val="322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687" name="Freeform 8">
              <a:extLst>
                <a:ext uri="{FF2B5EF4-FFF2-40B4-BE49-F238E27FC236}">
                  <a16:creationId xmlns:a16="http://schemas.microsoft.com/office/drawing/2014/main" id="{5CED9961-3F68-45F4-1CD4-81A584A5F3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8" y="2139"/>
              <a:ext cx="801" cy="879"/>
            </a:xfrm>
            <a:custGeom>
              <a:avLst/>
              <a:gdLst>
                <a:gd name="T0" fmla="*/ 5259 w 6560"/>
                <a:gd name="T1" fmla="*/ 1901 h 7206"/>
                <a:gd name="T2" fmla="*/ 4944 w 6560"/>
                <a:gd name="T3" fmla="*/ 7206 h 7206"/>
                <a:gd name="T4" fmla="*/ 0 w 6560"/>
                <a:gd name="T5" fmla="*/ 1144 h 7206"/>
                <a:gd name="T6" fmla="*/ 5259 w 6560"/>
                <a:gd name="T7" fmla="*/ 1901 h 7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60" h="7206">
                  <a:moveTo>
                    <a:pt x="5259" y="1901"/>
                  </a:moveTo>
                  <a:cubicBezTo>
                    <a:pt x="6560" y="3496"/>
                    <a:pt x="6399" y="5804"/>
                    <a:pt x="4944" y="7206"/>
                  </a:cubicBezTo>
                  <a:lnTo>
                    <a:pt x="0" y="1144"/>
                  </a:lnTo>
                  <a:cubicBezTo>
                    <a:pt x="1666" y="0"/>
                    <a:pt x="3959" y="307"/>
                    <a:pt x="5259" y="1901"/>
                  </a:cubicBez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688" name="Freeform 9">
              <a:extLst>
                <a:ext uri="{FF2B5EF4-FFF2-40B4-BE49-F238E27FC236}">
                  <a16:creationId xmlns:a16="http://schemas.microsoft.com/office/drawing/2014/main" id="{647AFC54-1152-2174-735A-6C9AAF5C7D00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0" y="1269"/>
              <a:ext cx="1503" cy="1532"/>
            </a:xfrm>
            <a:custGeom>
              <a:avLst/>
              <a:gdLst>
                <a:gd name="T0" fmla="*/ 1503 w 1503"/>
                <a:gd name="T1" fmla="*/ 915 h 1532"/>
                <a:gd name="T2" fmla="*/ 747 w 1503"/>
                <a:gd name="T3" fmla="*/ 1532 h 1532"/>
                <a:gd name="T4" fmla="*/ 0 w 1503"/>
                <a:gd name="T5" fmla="*/ 617 h 1532"/>
                <a:gd name="T6" fmla="*/ 757 w 1503"/>
                <a:gd name="T7" fmla="*/ 0 h 1532"/>
                <a:gd name="T8" fmla="*/ 1503 w 1503"/>
                <a:gd name="T9" fmla="*/ 915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3" h="1532">
                  <a:moveTo>
                    <a:pt x="1503" y="915"/>
                  </a:moveTo>
                  <a:lnTo>
                    <a:pt x="747" y="1532"/>
                  </a:lnTo>
                  <a:lnTo>
                    <a:pt x="0" y="617"/>
                  </a:lnTo>
                  <a:lnTo>
                    <a:pt x="757" y="0"/>
                  </a:lnTo>
                  <a:lnTo>
                    <a:pt x="1503" y="915"/>
                  </a:lnTo>
                  <a:close/>
                </a:path>
              </a:pathLst>
            </a:custGeom>
            <a:solidFill>
              <a:srgbClr val="8F8D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689" name="Freeform 10">
              <a:extLst>
                <a:ext uri="{FF2B5EF4-FFF2-40B4-BE49-F238E27FC236}">
                  <a16:creationId xmlns:a16="http://schemas.microsoft.com/office/drawing/2014/main" id="{A2C82DFC-E0EA-5F45-C42C-8299CEC7EF1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7" y="1315"/>
              <a:ext cx="1389" cy="1440"/>
            </a:xfrm>
            <a:custGeom>
              <a:avLst/>
              <a:gdLst>
                <a:gd name="T0" fmla="*/ 1389 w 1389"/>
                <a:gd name="T1" fmla="*/ 916 h 1440"/>
                <a:gd name="T2" fmla="*/ 747 w 1389"/>
                <a:gd name="T3" fmla="*/ 1440 h 1440"/>
                <a:gd name="T4" fmla="*/ 0 w 1389"/>
                <a:gd name="T5" fmla="*/ 524 h 1440"/>
                <a:gd name="T6" fmla="*/ 643 w 1389"/>
                <a:gd name="T7" fmla="*/ 0 h 1440"/>
                <a:gd name="T8" fmla="*/ 1389 w 1389"/>
                <a:gd name="T9" fmla="*/ 916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9" h="1440">
                  <a:moveTo>
                    <a:pt x="1389" y="916"/>
                  </a:moveTo>
                  <a:lnTo>
                    <a:pt x="747" y="1440"/>
                  </a:lnTo>
                  <a:lnTo>
                    <a:pt x="0" y="524"/>
                  </a:lnTo>
                  <a:lnTo>
                    <a:pt x="643" y="0"/>
                  </a:lnTo>
                  <a:lnTo>
                    <a:pt x="1389" y="916"/>
                  </a:lnTo>
                  <a:close/>
                </a:path>
              </a:pathLst>
            </a:custGeom>
            <a:solidFill>
              <a:srgbClr val="A7A5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690" name="Freeform 11">
              <a:extLst>
                <a:ext uri="{FF2B5EF4-FFF2-40B4-BE49-F238E27FC236}">
                  <a16:creationId xmlns:a16="http://schemas.microsoft.com/office/drawing/2014/main" id="{1080659A-187C-E302-D355-708FA476BFA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0" y="1383"/>
              <a:ext cx="1223" cy="1304"/>
            </a:xfrm>
            <a:custGeom>
              <a:avLst/>
              <a:gdLst>
                <a:gd name="T0" fmla="*/ 1223 w 1223"/>
                <a:gd name="T1" fmla="*/ 916 h 1304"/>
                <a:gd name="T2" fmla="*/ 747 w 1223"/>
                <a:gd name="T3" fmla="*/ 1304 h 1304"/>
                <a:gd name="T4" fmla="*/ 0 w 1223"/>
                <a:gd name="T5" fmla="*/ 388 h 1304"/>
                <a:gd name="T6" fmla="*/ 477 w 1223"/>
                <a:gd name="T7" fmla="*/ 0 h 1304"/>
                <a:gd name="T8" fmla="*/ 1223 w 1223"/>
                <a:gd name="T9" fmla="*/ 916 h 1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3" h="1304">
                  <a:moveTo>
                    <a:pt x="1223" y="916"/>
                  </a:moveTo>
                  <a:lnTo>
                    <a:pt x="747" y="1304"/>
                  </a:lnTo>
                  <a:lnTo>
                    <a:pt x="0" y="388"/>
                  </a:lnTo>
                  <a:lnTo>
                    <a:pt x="477" y="0"/>
                  </a:lnTo>
                  <a:lnTo>
                    <a:pt x="1223" y="916"/>
                  </a:lnTo>
                  <a:close/>
                </a:path>
              </a:pathLst>
            </a:custGeom>
            <a:solidFill>
              <a:srgbClr val="CCCB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691" name="Freeform 12">
              <a:extLst>
                <a:ext uri="{FF2B5EF4-FFF2-40B4-BE49-F238E27FC236}">
                  <a16:creationId xmlns:a16="http://schemas.microsoft.com/office/drawing/2014/main" id="{B7EB25CE-F559-D5EC-1F44-9D3CFA1E66D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2" y="1522"/>
              <a:ext cx="416" cy="364"/>
            </a:xfrm>
            <a:custGeom>
              <a:avLst/>
              <a:gdLst>
                <a:gd name="T0" fmla="*/ 416 w 416"/>
                <a:gd name="T1" fmla="*/ 74 h 364"/>
                <a:gd name="T2" fmla="*/ 60 w 416"/>
                <a:gd name="T3" fmla="*/ 364 h 364"/>
                <a:gd name="T4" fmla="*/ 0 w 416"/>
                <a:gd name="T5" fmla="*/ 290 h 364"/>
                <a:gd name="T6" fmla="*/ 356 w 416"/>
                <a:gd name="T7" fmla="*/ 0 h 364"/>
                <a:gd name="T8" fmla="*/ 416 w 416"/>
                <a:gd name="T9" fmla="*/ 7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6" h="364">
                  <a:moveTo>
                    <a:pt x="416" y="74"/>
                  </a:moveTo>
                  <a:lnTo>
                    <a:pt x="60" y="364"/>
                  </a:lnTo>
                  <a:lnTo>
                    <a:pt x="0" y="290"/>
                  </a:lnTo>
                  <a:lnTo>
                    <a:pt x="356" y="0"/>
                  </a:lnTo>
                  <a:lnTo>
                    <a:pt x="416" y="74"/>
                  </a:lnTo>
                  <a:close/>
                </a:path>
              </a:pathLst>
            </a:custGeom>
            <a:solidFill>
              <a:srgbClr val="A7A5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692" name="Freeform 13">
              <a:extLst>
                <a:ext uri="{FF2B5EF4-FFF2-40B4-BE49-F238E27FC236}">
                  <a16:creationId xmlns:a16="http://schemas.microsoft.com/office/drawing/2014/main" id="{F865DA3C-BAA3-8E65-26A6-D1118E3716C1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641"/>
              <a:ext cx="415" cy="363"/>
            </a:xfrm>
            <a:custGeom>
              <a:avLst/>
              <a:gdLst>
                <a:gd name="T0" fmla="*/ 415 w 415"/>
                <a:gd name="T1" fmla="*/ 73 h 363"/>
                <a:gd name="T2" fmla="*/ 60 w 415"/>
                <a:gd name="T3" fmla="*/ 363 h 363"/>
                <a:gd name="T4" fmla="*/ 0 w 415"/>
                <a:gd name="T5" fmla="*/ 289 h 363"/>
                <a:gd name="T6" fmla="*/ 355 w 415"/>
                <a:gd name="T7" fmla="*/ 0 h 363"/>
                <a:gd name="T8" fmla="*/ 415 w 415"/>
                <a:gd name="T9" fmla="*/ 73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5" h="363">
                  <a:moveTo>
                    <a:pt x="415" y="73"/>
                  </a:moveTo>
                  <a:lnTo>
                    <a:pt x="60" y="363"/>
                  </a:lnTo>
                  <a:lnTo>
                    <a:pt x="0" y="289"/>
                  </a:lnTo>
                  <a:lnTo>
                    <a:pt x="355" y="0"/>
                  </a:lnTo>
                  <a:lnTo>
                    <a:pt x="415" y="73"/>
                  </a:lnTo>
                  <a:close/>
                </a:path>
              </a:pathLst>
            </a:custGeom>
            <a:solidFill>
              <a:srgbClr val="A7A5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693" name="Freeform 14">
              <a:extLst>
                <a:ext uri="{FF2B5EF4-FFF2-40B4-BE49-F238E27FC236}">
                  <a16:creationId xmlns:a16="http://schemas.microsoft.com/office/drawing/2014/main" id="{AF973398-028B-14CE-2E4F-89E5C32CBDA7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0" y="1777"/>
              <a:ext cx="416" cy="364"/>
            </a:xfrm>
            <a:custGeom>
              <a:avLst/>
              <a:gdLst>
                <a:gd name="T0" fmla="*/ 416 w 416"/>
                <a:gd name="T1" fmla="*/ 74 h 364"/>
                <a:gd name="T2" fmla="*/ 60 w 416"/>
                <a:gd name="T3" fmla="*/ 364 h 364"/>
                <a:gd name="T4" fmla="*/ 0 w 416"/>
                <a:gd name="T5" fmla="*/ 290 h 364"/>
                <a:gd name="T6" fmla="*/ 356 w 416"/>
                <a:gd name="T7" fmla="*/ 0 h 364"/>
                <a:gd name="T8" fmla="*/ 416 w 416"/>
                <a:gd name="T9" fmla="*/ 7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6" h="364">
                  <a:moveTo>
                    <a:pt x="416" y="74"/>
                  </a:moveTo>
                  <a:lnTo>
                    <a:pt x="60" y="364"/>
                  </a:lnTo>
                  <a:lnTo>
                    <a:pt x="0" y="290"/>
                  </a:lnTo>
                  <a:lnTo>
                    <a:pt x="356" y="0"/>
                  </a:lnTo>
                  <a:lnTo>
                    <a:pt x="416" y="74"/>
                  </a:lnTo>
                  <a:close/>
                </a:path>
              </a:pathLst>
            </a:custGeom>
            <a:solidFill>
              <a:srgbClr val="A7A5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694" name="Freeform 15">
              <a:extLst>
                <a:ext uri="{FF2B5EF4-FFF2-40B4-BE49-F238E27FC236}">
                  <a16:creationId xmlns:a16="http://schemas.microsoft.com/office/drawing/2014/main" id="{8C45C2F3-CD42-352B-CB4C-A86E1DFA0F3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5" y="1389"/>
              <a:ext cx="243" cy="240"/>
            </a:xfrm>
            <a:custGeom>
              <a:avLst/>
              <a:gdLst>
                <a:gd name="T0" fmla="*/ 243 w 243"/>
                <a:gd name="T1" fmla="*/ 123 h 240"/>
                <a:gd name="T2" fmla="*/ 100 w 243"/>
                <a:gd name="T3" fmla="*/ 240 h 240"/>
                <a:gd name="T4" fmla="*/ 0 w 243"/>
                <a:gd name="T5" fmla="*/ 117 h 240"/>
                <a:gd name="T6" fmla="*/ 143 w 243"/>
                <a:gd name="T7" fmla="*/ 0 h 240"/>
                <a:gd name="T8" fmla="*/ 243 w 243"/>
                <a:gd name="T9" fmla="*/ 123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240">
                  <a:moveTo>
                    <a:pt x="243" y="123"/>
                  </a:moveTo>
                  <a:lnTo>
                    <a:pt x="100" y="240"/>
                  </a:lnTo>
                  <a:lnTo>
                    <a:pt x="0" y="117"/>
                  </a:lnTo>
                  <a:lnTo>
                    <a:pt x="143" y="0"/>
                  </a:lnTo>
                  <a:lnTo>
                    <a:pt x="243" y="123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695" name="Freeform 16">
              <a:extLst>
                <a:ext uri="{FF2B5EF4-FFF2-40B4-BE49-F238E27FC236}">
                  <a16:creationId xmlns:a16="http://schemas.microsoft.com/office/drawing/2014/main" id="{2970988B-805C-082B-5EB2-992C40DEAE0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6" y="280"/>
              <a:ext cx="1378" cy="1443"/>
            </a:xfrm>
            <a:custGeom>
              <a:avLst/>
              <a:gdLst>
                <a:gd name="T0" fmla="*/ 1336 w 1378"/>
                <a:gd name="T1" fmla="*/ 951 h 1443"/>
                <a:gd name="T2" fmla="*/ 1316 w 1378"/>
                <a:gd name="T3" fmla="*/ 927 h 1443"/>
                <a:gd name="T4" fmla="*/ 789 w 1378"/>
                <a:gd name="T5" fmla="*/ 1358 h 1443"/>
                <a:gd name="T6" fmla="*/ 86 w 1378"/>
                <a:gd name="T7" fmla="*/ 496 h 1443"/>
                <a:gd name="T8" fmla="*/ 590 w 1378"/>
                <a:gd name="T9" fmla="*/ 85 h 1443"/>
                <a:gd name="T10" fmla="*/ 1312 w 1378"/>
                <a:gd name="T11" fmla="*/ 970 h 1443"/>
                <a:gd name="T12" fmla="*/ 1336 w 1378"/>
                <a:gd name="T13" fmla="*/ 951 h 1443"/>
                <a:gd name="T14" fmla="*/ 1316 w 1378"/>
                <a:gd name="T15" fmla="*/ 927 h 1443"/>
                <a:gd name="T16" fmla="*/ 1336 w 1378"/>
                <a:gd name="T17" fmla="*/ 951 h 1443"/>
                <a:gd name="T18" fmla="*/ 1359 w 1378"/>
                <a:gd name="T19" fmla="*/ 932 h 1443"/>
                <a:gd name="T20" fmla="*/ 599 w 1378"/>
                <a:gd name="T21" fmla="*/ 0 h 1443"/>
                <a:gd name="T22" fmla="*/ 0 w 1378"/>
                <a:gd name="T23" fmla="*/ 487 h 1443"/>
                <a:gd name="T24" fmla="*/ 780 w 1378"/>
                <a:gd name="T25" fmla="*/ 1443 h 1443"/>
                <a:gd name="T26" fmla="*/ 1378 w 1378"/>
                <a:gd name="T27" fmla="*/ 955 h 1443"/>
                <a:gd name="T28" fmla="*/ 1359 w 1378"/>
                <a:gd name="T29" fmla="*/ 932 h 1443"/>
                <a:gd name="T30" fmla="*/ 1336 w 1378"/>
                <a:gd name="T31" fmla="*/ 951 h 14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78" h="1443">
                  <a:moveTo>
                    <a:pt x="1336" y="951"/>
                  </a:moveTo>
                  <a:lnTo>
                    <a:pt x="1316" y="927"/>
                  </a:lnTo>
                  <a:lnTo>
                    <a:pt x="789" y="1358"/>
                  </a:lnTo>
                  <a:lnTo>
                    <a:pt x="86" y="496"/>
                  </a:lnTo>
                  <a:lnTo>
                    <a:pt x="590" y="85"/>
                  </a:lnTo>
                  <a:lnTo>
                    <a:pt x="1312" y="970"/>
                  </a:lnTo>
                  <a:lnTo>
                    <a:pt x="1336" y="951"/>
                  </a:lnTo>
                  <a:lnTo>
                    <a:pt x="1316" y="927"/>
                  </a:lnTo>
                  <a:lnTo>
                    <a:pt x="1336" y="951"/>
                  </a:lnTo>
                  <a:lnTo>
                    <a:pt x="1359" y="932"/>
                  </a:lnTo>
                  <a:lnTo>
                    <a:pt x="599" y="0"/>
                  </a:lnTo>
                  <a:lnTo>
                    <a:pt x="0" y="487"/>
                  </a:lnTo>
                  <a:lnTo>
                    <a:pt x="780" y="1443"/>
                  </a:lnTo>
                  <a:lnTo>
                    <a:pt x="1378" y="955"/>
                  </a:lnTo>
                  <a:lnTo>
                    <a:pt x="1359" y="932"/>
                  </a:lnTo>
                  <a:lnTo>
                    <a:pt x="1336" y="951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696" name="Freeform 17">
              <a:extLst>
                <a:ext uri="{FF2B5EF4-FFF2-40B4-BE49-F238E27FC236}">
                  <a16:creationId xmlns:a16="http://schemas.microsoft.com/office/drawing/2014/main" id="{DFCE2079-90C9-4AC1-8B4B-D5DA7130A98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4" y="431"/>
              <a:ext cx="1067" cy="1138"/>
            </a:xfrm>
            <a:custGeom>
              <a:avLst/>
              <a:gdLst>
                <a:gd name="T0" fmla="*/ 1067 w 1067"/>
                <a:gd name="T1" fmla="*/ 799 h 1138"/>
                <a:gd name="T2" fmla="*/ 652 w 1067"/>
                <a:gd name="T3" fmla="*/ 1138 h 1138"/>
                <a:gd name="T4" fmla="*/ 0 w 1067"/>
                <a:gd name="T5" fmla="*/ 338 h 1138"/>
                <a:gd name="T6" fmla="*/ 415 w 1067"/>
                <a:gd name="T7" fmla="*/ 0 h 1138"/>
                <a:gd name="T8" fmla="*/ 1067 w 1067"/>
                <a:gd name="T9" fmla="*/ 799 h 1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67" h="1138">
                  <a:moveTo>
                    <a:pt x="1067" y="799"/>
                  </a:moveTo>
                  <a:lnTo>
                    <a:pt x="652" y="1138"/>
                  </a:lnTo>
                  <a:lnTo>
                    <a:pt x="0" y="338"/>
                  </a:lnTo>
                  <a:lnTo>
                    <a:pt x="415" y="0"/>
                  </a:lnTo>
                  <a:lnTo>
                    <a:pt x="1067" y="799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697" name="Freeform 18">
              <a:extLst>
                <a:ext uri="{FF2B5EF4-FFF2-40B4-BE49-F238E27FC236}">
                  <a16:creationId xmlns:a16="http://schemas.microsoft.com/office/drawing/2014/main" id="{6C00F46D-A11A-9701-2A55-91A4787D8F8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" y="831"/>
              <a:ext cx="741" cy="738"/>
            </a:xfrm>
            <a:custGeom>
              <a:avLst/>
              <a:gdLst>
                <a:gd name="T0" fmla="*/ 741 w 741"/>
                <a:gd name="T1" fmla="*/ 399 h 738"/>
                <a:gd name="T2" fmla="*/ 326 w 741"/>
                <a:gd name="T3" fmla="*/ 738 h 738"/>
                <a:gd name="T4" fmla="*/ 0 w 741"/>
                <a:gd name="T5" fmla="*/ 338 h 738"/>
                <a:gd name="T6" fmla="*/ 415 w 741"/>
                <a:gd name="T7" fmla="*/ 0 h 738"/>
                <a:gd name="T8" fmla="*/ 741 w 741"/>
                <a:gd name="T9" fmla="*/ 399 h 7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1" h="738">
                  <a:moveTo>
                    <a:pt x="741" y="399"/>
                  </a:moveTo>
                  <a:lnTo>
                    <a:pt x="326" y="738"/>
                  </a:lnTo>
                  <a:lnTo>
                    <a:pt x="0" y="338"/>
                  </a:lnTo>
                  <a:lnTo>
                    <a:pt x="415" y="0"/>
                  </a:lnTo>
                  <a:lnTo>
                    <a:pt x="741" y="399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698" name="Freeform 19">
              <a:extLst>
                <a:ext uri="{FF2B5EF4-FFF2-40B4-BE49-F238E27FC236}">
                  <a16:creationId xmlns:a16="http://schemas.microsoft.com/office/drawing/2014/main" id="{9B497664-B3DC-28C0-5EE2-1DC079BDE71A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3" y="1030"/>
              <a:ext cx="578" cy="539"/>
            </a:xfrm>
            <a:custGeom>
              <a:avLst/>
              <a:gdLst>
                <a:gd name="T0" fmla="*/ 578 w 578"/>
                <a:gd name="T1" fmla="*/ 200 h 539"/>
                <a:gd name="T2" fmla="*/ 163 w 578"/>
                <a:gd name="T3" fmla="*/ 539 h 539"/>
                <a:gd name="T4" fmla="*/ 0 w 578"/>
                <a:gd name="T5" fmla="*/ 339 h 539"/>
                <a:gd name="T6" fmla="*/ 415 w 578"/>
                <a:gd name="T7" fmla="*/ 0 h 539"/>
                <a:gd name="T8" fmla="*/ 578 w 578"/>
                <a:gd name="T9" fmla="*/ 200 h 5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8" h="539">
                  <a:moveTo>
                    <a:pt x="578" y="200"/>
                  </a:moveTo>
                  <a:lnTo>
                    <a:pt x="163" y="539"/>
                  </a:lnTo>
                  <a:lnTo>
                    <a:pt x="0" y="339"/>
                  </a:lnTo>
                  <a:lnTo>
                    <a:pt x="415" y="0"/>
                  </a:lnTo>
                  <a:lnTo>
                    <a:pt x="578" y="200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699" name="Freeform 20">
              <a:extLst>
                <a:ext uri="{FF2B5EF4-FFF2-40B4-BE49-F238E27FC236}">
                  <a16:creationId xmlns:a16="http://schemas.microsoft.com/office/drawing/2014/main" id="{347D00F3-921F-E44A-1F63-1C67CF58721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4" y="431"/>
              <a:ext cx="741" cy="738"/>
            </a:xfrm>
            <a:custGeom>
              <a:avLst/>
              <a:gdLst>
                <a:gd name="T0" fmla="*/ 741 w 741"/>
                <a:gd name="T1" fmla="*/ 400 h 738"/>
                <a:gd name="T2" fmla="*/ 326 w 741"/>
                <a:gd name="T3" fmla="*/ 738 h 738"/>
                <a:gd name="T4" fmla="*/ 0 w 741"/>
                <a:gd name="T5" fmla="*/ 338 h 738"/>
                <a:gd name="T6" fmla="*/ 415 w 741"/>
                <a:gd name="T7" fmla="*/ 0 h 738"/>
                <a:gd name="T8" fmla="*/ 741 w 741"/>
                <a:gd name="T9" fmla="*/ 400 h 7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1" h="738">
                  <a:moveTo>
                    <a:pt x="741" y="400"/>
                  </a:moveTo>
                  <a:lnTo>
                    <a:pt x="326" y="738"/>
                  </a:lnTo>
                  <a:lnTo>
                    <a:pt x="0" y="338"/>
                  </a:lnTo>
                  <a:lnTo>
                    <a:pt x="415" y="0"/>
                  </a:lnTo>
                  <a:lnTo>
                    <a:pt x="741" y="400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00" name="Freeform 21">
              <a:extLst>
                <a:ext uri="{FF2B5EF4-FFF2-40B4-BE49-F238E27FC236}">
                  <a16:creationId xmlns:a16="http://schemas.microsoft.com/office/drawing/2014/main" id="{664CD794-9C33-2AE4-9D21-782A6A6945B6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631"/>
              <a:ext cx="578" cy="538"/>
            </a:xfrm>
            <a:custGeom>
              <a:avLst/>
              <a:gdLst>
                <a:gd name="T0" fmla="*/ 578 w 578"/>
                <a:gd name="T1" fmla="*/ 200 h 538"/>
                <a:gd name="T2" fmla="*/ 163 w 578"/>
                <a:gd name="T3" fmla="*/ 538 h 538"/>
                <a:gd name="T4" fmla="*/ 0 w 578"/>
                <a:gd name="T5" fmla="*/ 338 h 538"/>
                <a:gd name="T6" fmla="*/ 415 w 578"/>
                <a:gd name="T7" fmla="*/ 0 h 538"/>
                <a:gd name="T8" fmla="*/ 578 w 578"/>
                <a:gd name="T9" fmla="*/ 200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8" h="538">
                  <a:moveTo>
                    <a:pt x="578" y="200"/>
                  </a:moveTo>
                  <a:lnTo>
                    <a:pt x="163" y="538"/>
                  </a:lnTo>
                  <a:lnTo>
                    <a:pt x="0" y="338"/>
                  </a:lnTo>
                  <a:lnTo>
                    <a:pt x="415" y="0"/>
                  </a:lnTo>
                  <a:lnTo>
                    <a:pt x="578" y="200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01" name="Line 22">
              <a:extLst>
                <a:ext uri="{FF2B5EF4-FFF2-40B4-BE49-F238E27FC236}">
                  <a16:creationId xmlns:a16="http://schemas.microsoft.com/office/drawing/2014/main" id="{30A3459D-EE5F-BDA3-013A-C3D9ED2B1C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2" y="600"/>
              <a:ext cx="652" cy="79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02" name="Freeform 23">
              <a:extLst>
                <a:ext uri="{FF2B5EF4-FFF2-40B4-BE49-F238E27FC236}">
                  <a16:creationId xmlns:a16="http://schemas.microsoft.com/office/drawing/2014/main" id="{38E008E8-4BA8-751A-5457-DE992FB1BF41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597"/>
              <a:ext cx="660" cy="806"/>
            </a:xfrm>
            <a:custGeom>
              <a:avLst/>
              <a:gdLst>
                <a:gd name="T0" fmla="*/ 0 w 5405"/>
                <a:gd name="T1" fmla="*/ 52 h 6600"/>
                <a:gd name="T2" fmla="*/ 5340 w 5405"/>
                <a:gd name="T3" fmla="*/ 6600 h 6600"/>
                <a:gd name="T4" fmla="*/ 5405 w 5405"/>
                <a:gd name="T5" fmla="*/ 6548 h 6600"/>
                <a:gd name="T6" fmla="*/ 65 w 5405"/>
                <a:gd name="T7" fmla="*/ 0 h 6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05" h="6600">
                  <a:moveTo>
                    <a:pt x="0" y="52"/>
                  </a:moveTo>
                  <a:lnTo>
                    <a:pt x="5340" y="6600"/>
                  </a:lnTo>
                  <a:lnTo>
                    <a:pt x="5405" y="6548"/>
                  </a:lnTo>
                  <a:lnTo>
                    <a:pt x="65" y="0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03" name="Line 24">
              <a:extLst>
                <a:ext uri="{FF2B5EF4-FFF2-40B4-BE49-F238E27FC236}">
                  <a16:creationId xmlns:a16="http://schemas.microsoft.com/office/drawing/2014/main" id="{064500B9-4BDB-A44D-1524-50ED157D71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7" y="631"/>
              <a:ext cx="415" cy="3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04" name="Freeform 25">
              <a:extLst>
                <a:ext uri="{FF2B5EF4-FFF2-40B4-BE49-F238E27FC236}">
                  <a16:creationId xmlns:a16="http://schemas.microsoft.com/office/drawing/2014/main" id="{64387739-5CC4-ED7A-1636-CAAAD50751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4" y="627"/>
              <a:ext cx="421" cy="346"/>
            </a:xfrm>
            <a:custGeom>
              <a:avLst/>
              <a:gdLst>
                <a:gd name="T0" fmla="*/ 52 w 3449"/>
                <a:gd name="T1" fmla="*/ 2834 h 2834"/>
                <a:gd name="T2" fmla="*/ 3449 w 3449"/>
                <a:gd name="T3" fmla="*/ 64 h 2834"/>
                <a:gd name="T4" fmla="*/ 3396 w 3449"/>
                <a:gd name="T5" fmla="*/ 0 h 2834"/>
                <a:gd name="T6" fmla="*/ 0 w 3449"/>
                <a:gd name="T7" fmla="*/ 2770 h 2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9" h="2834">
                  <a:moveTo>
                    <a:pt x="52" y="2834"/>
                  </a:moveTo>
                  <a:lnTo>
                    <a:pt x="3449" y="64"/>
                  </a:lnTo>
                  <a:lnTo>
                    <a:pt x="3396" y="0"/>
                  </a:lnTo>
                  <a:lnTo>
                    <a:pt x="0" y="2770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05" name="Line 26">
              <a:extLst>
                <a:ext uri="{FF2B5EF4-FFF2-40B4-BE49-F238E27FC236}">
                  <a16:creationId xmlns:a16="http://schemas.microsoft.com/office/drawing/2014/main" id="{80F99C5D-C40A-24EE-C8CF-DD3519A7D9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0" y="831"/>
              <a:ext cx="415" cy="3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06" name="Freeform 27">
              <a:extLst>
                <a:ext uri="{FF2B5EF4-FFF2-40B4-BE49-F238E27FC236}">
                  <a16:creationId xmlns:a16="http://schemas.microsoft.com/office/drawing/2014/main" id="{31BE00D5-76D0-C336-BF2B-A58ADE2D98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7" y="827"/>
              <a:ext cx="421" cy="346"/>
            </a:xfrm>
            <a:custGeom>
              <a:avLst/>
              <a:gdLst>
                <a:gd name="T0" fmla="*/ 53 w 3449"/>
                <a:gd name="T1" fmla="*/ 2834 h 2834"/>
                <a:gd name="T2" fmla="*/ 3449 w 3449"/>
                <a:gd name="T3" fmla="*/ 64 h 2834"/>
                <a:gd name="T4" fmla="*/ 3396 w 3449"/>
                <a:gd name="T5" fmla="*/ 0 h 2834"/>
                <a:gd name="T6" fmla="*/ 0 w 3449"/>
                <a:gd name="T7" fmla="*/ 2770 h 2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9" h="2834">
                  <a:moveTo>
                    <a:pt x="53" y="2834"/>
                  </a:moveTo>
                  <a:lnTo>
                    <a:pt x="3449" y="64"/>
                  </a:lnTo>
                  <a:lnTo>
                    <a:pt x="3396" y="0"/>
                  </a:lnTo>
                  <a:lnTo>
                    <a:pt x="0" y="2770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07" name="Line 28">
              <a:extLst>
                <a:ext uri="{FF2B5EF4-FFF2-40B4-BE49-F238E27FC236}">
                  <a16:creationId xmlns:a16="http://schemas.microsoft.com/office/drawing/2014/main" id="{EFB4E605-8923-B302-5899-1595266385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3" y="1030"/>
              <a:ext cx="415" cy="33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08" name="Freeform 29">
              <a:extLst>
                <a:ext uri="{FF2B5EF4-FFF2-40B4-BE49-F238E27FC236}">
                  <a16:creationId xmlns:a16="http://schemas.microsoft.com/office/drawing/2014/main" id="{845D9794-0B90-4423-8C38-19B7E2FA123C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0" y="1027"/>
              <a:ext cx="421" cy="346"/>
            </a:xfrm>
            <a:custGeom>
              <a:avLst/>
              <a:gdLst>
                <a:gd name="T0" fmla="*/ 53 w 3449"/>
                <a:gd name="T1" fmla="*/ 2834 h 2834"/>
                <a:gd name="T2" fmla="*/ 3449 w 3449"/>
                <a:gd name="T3" fmla="*/ 65 h 2834"/>
                <a:gd name="T4" fmla="*/ 3396 w 3449"/>
                <a:gd name="T5" fmla="*/ 0 h 2834"/>
                <a:gd name="T6" fmla="*/ 0 w 3449"/>
                <a:gd name="T7" fmla="*/ 2770 h 2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9" h="2834">
                  <a:moveTo>
                    <a:pt x="53" y="2834"/>
                  </a:moveTo>
                  <a:lnTo>
                    <a:pt x="3449" y="65"/>
                  </a:lnTo>
                  <a:lnTo>
                    <a:pt x="3396" y="0"/>
                  </a:lnTo>
                  <a:lnTo>
                    <a:pt x="0" y="2770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09" name="Freeform 30">
              <a:extLst>
                <a:ext uri="{FF2B5EF4-FFF2-40B4-BE49-F238E27FC236}">
                  <a16:creationId xmlns:a16="http://schemas.microsoft.com/office/drawing/2014/main" id="{58E34E7C-4F3C-31AB-AEE9-53E40E4AF66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4" y="2439"/>
              <a:ext cx="244" cy="240"/>
            </a:xfrm>
            <a:custGeom>
              <a:avLst/>
              <a:gdLst>
                <a:gd name="T0" fmla="*/ 0 w 244"/>
                <a:gd name="T1" fmla="*/ 117 h 240"/>
                <a:gd name="T2" fmla="*/ 144 w 244"/>
                <a:gd name="T3" fmla="*/ 0 h 240"/>
                <a:gd name="T4" fmla="*/ 244 w 244"/>
                <a:gd name="T5" fmla="*/ 123 h 240"/>
                <a:gd name="T6" fmla="*/ 100 w 244"/>
                <a:gd name="T7" fmla="*/ 240 h 240"/>
                <a:gd name="T8" fmla="*/ 0 w 244"/>
                <a:gd name="T9" fmla="*/ 117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4" h="240">
                  <a:moveTo>
                    <a:pt x="0" y="117"/>
                  </a:moveTo>
                  <a:lnTo>
                    <a:pt x="144" y="0"/>
                  </a:lnTo>
                  <a:lnTo>
                    <a:pt x="244" y="123"/>
                  </a:lnTo>
                  <a:lnTo>
                    <a:pt x="100" y="240"/>
                  </a:lnTo>
                  <a:lnTo>
                    <a:pt x="0" y="117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10" name="Freeform 31">
              <a:extLst>
                <a:ext uri="{FF2B5EF4-FFF2-40B4-BE49-F238E27FC236}">
                  <a16:creationId xmlns:a16="http://schemas.microsoft.com/office/drawing/2014/main" id="{B25AF626-3362-006E-41E2-83C88471B0A0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8" y="2345"/>
              <a:ext cx="1378" cy="1444"/>
            </a:xfrm>
            <a:custGeom>
              <a:avLst/>
              <a:gdLst>
                <a:gd name="T0" fmla="*/ 43 w 1378"/>
                <a:gd name="T1" fmla="*/ 492 h 1444"/>
                <a:gd name="T2" fmla="*/ 62 w 1378"/>
                <a:gd name="T3" fmla="*/ 516 h 1444"/>
                <a:gd name="T4" fmla="*/ 589 w 1378"/>
                <a:gd name="T5" fmla="*/ 86 h 1444"/>
                <a:gd name="T6" fmla="*/ 1292 w 1378"/>
                <a:gd name="T7" fmla="*/ 947 h 1444"/>
                <a:gd name="T8" fmla="*/ 788 w 1378"/>
                <a:gd name="T9" fmla="*/ 1358 h 1444"/>
                <a:gd name="T10" fmla="*/ 66 w 1378"/>
                <a:gd name="T11" fmla="*/ 473 h 1444"/>
                <a:gd name="T12" fmla="*/ 43 w 1378"/>
                <a:gd name="T13" fmla="*/ 492 h 1444"/>
                <a:gd name="T14" fmla="*/ 62 w 1378"/>
                <a:gd name="T15" fmla="*/ 516 h 1444"/>
                <a:gd name="T16" fmla="*/ 43 w 1378"/>
                <a:gd name="T17" fmla="*/ 492 h 1444"/>
                <a:gd name="T18" fmla="*/ 19 w 1378"/>
                <a:gd name="T19" fmla="*/ 512 h 1444"/>
                <a:gd name="T20" fmla="*/ 779 w 1378"/>
                <a:gd name="T21" fmla="*/ 1444 h 1444"/>
                <a:gd name="T22" fmla="*/ 1378 w 1378"/>
                <a:gd name="T23" fmla="*/ 956 h 1444"/>
                <a:gd name="T24" fmla="*/ 598 w 1378"/>
                <a:gd name="T25" fmla="*/ 0 h 1444"/>
                <a:gd name="T26" fmla="*/ 0 w 1378"/>
                <a:gd name="T27" fmla="*/ 488 h 1444"/>
                <a:gd name="T28" fmla="*/ 19 w 1378"/>
                <a:gd name="T29" fmla="*/ 512 h 1444"/>
                <a:gd name="T30" fmla="*/ 43 w 1378"/>
                <a:gd name="T31" fmla="*/ 492 h 1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78" h="1444">
                  <a:moveTo>
                    <a:pt x="43" y="492"/>
                  </a:moveTo>
                  <a:lnTo>
                    <a:pt x="62" y="516"/>
                  </a:lnTo>
                  <a:lnTo>
                    <a:pt x="589" y="86"/>
                  </a:lnTo>
                  <a:lnTo>
                    <a:pt x="1292" y="947"/>
                  </a:lnTo>
                  <a:lnTo>
                    <a:pt x="788" y="1358"/>
                  </a:lnTo>
                  <a:lnTo>
                    <a:pt x="66" y="473"/>
                  </a:lnTo>
                  <a:lnTo>
                    <a:pt x="43" y="492"/>
                  </a:lnTo>
                  <a:lnTo>
                    <a:pt x="62" y="516"/>
                  </a:lnTo>
                  <a:lnTo>
                    <a:pt x="43" y="492"/>
                  </a:lnTo>
                  <a:lnTo>
                    <a:pt x="19" y="512"/>
                  </a:lnTo>
                  <a:lnTo>
                    <a:pt x="779" y="1444"/>
                  </a:lnTo>
                  <a:lnTo>
                    <a:pt x="1378" y="956"/>
                  </a:lnTo>
                  <a:lnTo>
                    <a:pt x="598" y="0"/>
                  </a:lnTo>
                  <a:lnTo>
                    <a:pt x="0" y="488"/>
                  </a:lnTo>
                  <a:lnTo>
                    <a:pt x="19" y="512"/>
                  </a:lnTo>
                  <a:lnTo>
                    <a:pt x="43" y="492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11" name="Freeform 32">
              <a:extLst>
                <a:ext uri="{FF2B5EF4-FFF2-40B4-BE49-F238E27FC236}">
                  <a16:creationId xmlns:a16="http://schemas.microsoft.com/office/drawing/2014/main" id="{67AA414B-0D6E-89D6-C9A6-F803447E1B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1" y="2500"/>
              <a:ext cx="1067" cy="1137"/>
            </a:xfrm>
            <a:custGeom>
              <a:avLst/>
              <a:gdLst>
                <a:gd name="T0" fmla="*/ 0 w 1067"/>
                <a:gd name="T1" fmla="*/ 338 h 1137"/>
                <a:gd name="T2" fmla="*/ 415 w 1067"/>
                <a:gd name="T3" fmla="*/ 0 h 1137"/>
                <a:gd name="T4" fmla="*/ 1067 w 1067"/>
                <a:gd name="T5" fmla="*/ 799 h 1137"/>
                <a:gd name="T6" fmla="*/ 652 w 1067"/>
                <a:gd name="T7" fmla="*/ 1137 h 1137"/>
                <a:gd name="T8" fmla="*/ 0 w 1067"/>
                <a:gd name="T9" fmla="*/ 338 h 1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67" h="1137">
                  <a:moveTo>
                    <a:pt x="0" y="338"/>
                  </a:moveTo>
                  <a:lnTo>
                    <a:pt x="415" y="0"/>
                  </a:lnTo>
                  <a:lnTo>
                    <a:pt x="1067" y="799"/>
                  </a:lnTo>
                  <a:lnTo>
                    <a:pt x="652" y="1137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12" name="Freeform 33">
              <a:extLst>
                <a:ext uri="{FF2B5EF4-FFF2-40B4-BE49-F238E27FC236}">
                  <a16:creationId xmlns:a16="http://schemas.microsoft.com/office/drawing/2014/main" id="{6AB88691-2796-1936-1EFA-68AD49CECE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1" y="2500"/>
              <a:ext cx="741" cy="738"/>
            </a:xfrm>
            <a:custGeom>
              <a:avLst/>
              <a:gdLst>
                <a:gd name="T0" fmla="*/ 0 w 741"/>
                <a:gd name="T1" fmla="*/ 338 h 738"/>
                <a:gd name="T2" fmla="*/ 415 w 741"/>
                <a:gd name="T3" fmla="*/ 0 h 738"/>
                <a:gd name="T4" fmla="*/ 741 w 741"/>
                <a:gd name="T5" fmla="*/ 400 h 738"/>
                <a:gd name="T6" fmla="*/ 326 w 741"/>
                <a:gd name="T7" fmla="*/ 738 h 738"/>
                <a:gd name="T8" fmla="*/ 0 w 741"/>
                <a:gd name="T9" fmla="*/ 338 h 7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1" h="738">
                  <a:moveTo>
                    <a:pt x="0" y="338"/>
                  </a:moveTo>
                  <a:lnTo>
                    <a:pt x="415" y="0"/>
                  </a:lnTo>
                  <a:lnTo>
                    <a:pt x="741" y="400"/>
                  </a:lnTo>
                  <a:lnTo>
                    <a:pt x="326" y="7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13" name="Freeform 34">
              <a:extLst>
                <a:ext uri="{FF2B5EF4-FFF2-40B4-BE49-F238E27FC236}">
                  <a16:creationId xmlns:a16="http://schemas.microsoft.com/office/drawing/2014/main" id="{D8BAB0B4-B86B-F617-EAAC-B8C63000846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1" y="2500"/>
              <a:ext cx="578" cy="538"/>
            </a:xfrm>
            <a:custGeom>
              <a:avLst/>
              <a:gdLst>
                <a:gd name="T0" fmla="*/ 0 w 578"/>
                <a:gd name="T1" fmla="*/ 338 h 538"/>
                <a:gd name="T2" fmla="*/ 415 w 578"/>
                <a:gd name="T3" fmla="*/ 0 h 538"/>
                <a:gd name="T4" fmla="*/ 578 w 578"/>
                <a:gd name="T5" fmla="*/ 200 h 538"/>
                <a:gd name="T6" fmla="*/ 163 w 578"/>
                <a:gd name="T7" fmla="*/ 538 h 538"/>
                <a:gd name="T8" fmla="*/ 0 w 578"/>
                <a:gd name="T9" fmla="*/ 338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8" h="538">
                  <a:moveTo>
                    <a:pt x="0" y="338"/>
                  </a:moveTo>
                  <a:lnTo>
                    <a:pt x="415" y="0"/>
                  </a:lnTo>
                  <a:lnTo>
                    <a:pt x="578" y="200"/>
                  </a:lnTo>
                  <a:lnTo>
                    <a:pt x="163" y="5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14" name="Freeform 35">
              <a:extLst>
                <a:ext uri="{FF2B5EF4-FFF2-40B4-BE49-F238E27FC236}">
                  <a16:creationId xmlns:a16="http://schemas.microsoft.com/office/drawing/2014/main" id="{EC7BCDDF-10F9-ADCB-C1F3-CDFC80EB642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7" y="2900"/>
              <a:ext cx="741" cy="737"/>
            </a:xfrm>
            <a:custGeom>
              <a:avLst/>
              <a:gdLst>
                <a:gd name="T0" fmla="*/ 0 w 741"/>
                <a:gd name="T1" fmla="*/ 338 h 737"/>
                <a:gd name="T2" fmla="*/ 415 w 741"/>
                <a:gd name="T3" fmla="*/ 0 h 737"/>
                <a:gd name="T4" fmla="*/ 741 w 741"/>
                <a:gd name="T5" fmla="*/ 399 h 737"/>
                <a:gd name="T6" fmla="*/ 326 w 741"/>
                <a:gd name="T7" fmla="*/ 737 h 737"/>
                <a:gd name="T8" fmla="*/ 0 w 741"/>
                <a:gd name="T9" fmla="*/ 338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1" h="737">
                  <a:moveTo>
                    <a:pt x="0" y="338"/>
                  </a:moveTo>
                  <a:lnTo>
                    <a:pt x="415" y="0"/>
                  </a:lnTo>
                  <a:lnTo>
                    <a:pt x="741" y="399"/>
                  </a:lnTo>
                  <a:lnTo>
                    <a:pt x="326" y="737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15" name="Freeform 36">
              <a:extLst>
                <a:ext uri="{FF2B5EF4-FFF2-40B4-BE49-F238E27FC236}">
                  <a16:creationId xmlns:a16="http://schemas.microsoft.com/office/drawing/2014/main" id="{DFE7F3B3-747C-D2B0-28C9-E648A7459B6B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7" y="2900"/>
              <a:ext cx="578" cy="538"/>
            </a:xfrm>
            <a:custGeom>
              <a:avLst/>
              <a:gdLst>
                <a:gd name="T0" fmla="*/ 0 w 578"/>
                <a:gd name="T1" fmla="*/ 338 h 538"/>
                <a:gd name="T2" fmla="*/ 415 w 578"/>
                <a:gd name="T3" fmla="*/ 0 h 538"/>
                <a:gd name="T4" fmla="*/ 578 w 578"/>
                <a:gd name="T5" fmla="*/ 199 h 538"/>
                <a:gd name="T6" fmla="*/ 163 w 578"/>
                <a:gd name="T7" fmla="*/ 538 h 538"/>
                <a:gd name="T8" fmla="*/ 0 w 578"/>
                <a:gd name="T9" fmla="*/ 338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8" h="538">
                  <a:moveTo>
                    <a:pt x="0" y="338"/>
                  </a:moveTo>
                  <a:lnTo>
                    <a:pt x="415" y="0"/>
                  </a:lnTo>
                  <a:lnTo>
                    <a:pt x="578" y="199"/>
                  </a:lnTo>
                  <a:lnTo>
                    <a:pt x="163" y="5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16" name="Line 37">
              <a:extLst>
                <a:ext uri="{FF2B5EF4-FFF2-40B4-BE49-F238E27FC236}">
                  <a16:creationId xmlns:a16="http://schemas.microsoft.com/office/drawing/2014/main" id="{2CAF4939-018E-67FD-99F6-B0EFC0E11E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69" y="2669"/>
              <a:ext cx="652" cy="79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17" name="Freeform 38">
              <a:extLst>
                <a:ext uri="{FF2B5EF4-FFF2-40B4-BE49-F238E27FC236}">
                  <a16:creationId xmlns:a16="http://schemas.microsoft.com/office/drawing/2014/main" id="{282492B5-A6DB-5F97-9617-ACD5C1D154C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5" y="2666"/>
              <a:ext cx="660" cy="806"/>
            </a:xfrm>
            <a:custGeom>
              <a:avLst/>
              <a:gdLst>
                <a:gd name="T0" fmla="*/ 5404 w 5404"/>
                <a:gd name="T1" fmla="*/ 6548 h 6601"/>
                <a:gd name="T2" fmla="*/ 64 w 5404"/>
                <a:gd name="T3" fmla="*/ 0 h 6601"/>
                <a:gd name="T4" fmla="*/ 0 w 5404"/>
                <a:gd name="T5" fmla="*/ 52 h 6601"/>
                <a:gd name="T6" fmla="*/ 5340 w 5404"/>
                <a:gd name="T7" fmla="*/ 6601 h 66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04" h="6601">
                  <a:moveTo>
                    <a:pt x="5404" y="6548"/>
                  </a:moveTo>
                  <a:lnTo>
                    <a:pt x="64" y="0"/>
                  </a:lnTo>
                  <a:lnTo>
                    <a:pt x="0" y="52"/>
                  </a:lnTo>
                  <a:lnTo>
                    <a:pt x="5340" y="6601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18" name="Line 39">
              <a:extLst>
                <a:ext uri="{FF2B5EF4-FFF2-40B4-BE49-F238E27FC236}">
                  <a16:creationId xmlns:a16="http://schemas.microsoft.com/office/drawing/2014/main" id="{8692B39A-B170-E0E3-F512-80D91EA88E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50" y="3099"/>
              <a:ext cx="415" cy="33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19" name="Freeform 40">
              <a:extLst>
                <a:ext uri="{FF2B5EF4-FFF2-40B4-BE49-F238E27FC236}">
                  <a16:creationId xmlns:a16="http://schemas.microsoft.com/office/drawing/2014/main" id="{C1A97E23-D26C-7116-46A2-7588618619A2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7" y="3096"/>
              <a:ext cx="421" cy="346"/>
            </a:xfrm>
            <a:custGeom>
              <a:avLst/>
              <a:gdLst>
                <a:gd name="T0" fmla="*/ 3397 w 3449"/>
                <a:gd name="T1" fmla="*/ 0 h 2835"/>
                <a:gd name="T2" fmla="*/ 0 w 3449"/>
                <a:gd name="T3" fmla="*/ 2770 h 2835"/>
                <a:gd name="T4" fmla="*/ 53 w 3449"/>
                <a:gd name="T5" fmla="*/ 2835 h 2835"/>
                <a:gd name="T6" fmla="*/ 3449 w 3449"/>
                <a:gd name="T7" fmla="*/ 65 h 28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9" h="2835">
                  <a:moveTo>
                    <a:pt x="3397" y="0"/>
                  </a:moveTo>
                  <a:lnTo>
                    <a:pt x="0" y="2770"/>
                  </a:lnTo>
                  <a:lnTo>
                    <a:pt x="53" y="2835"/>
                  </a:lnTo>
                  <a:lnTo>
                    <a:pt x="3449" y="65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20" name="Line 41">
              <a:extLst>
                <a:ext uri="{FF2B5EF4-FFF2-40B4-BE49-F238E27FC236}">
                  <a16:creationId xmlns:a16="http://schemas.microsoft.com/office/drawing/2014/main" id="{60BD0169-3B4E-98F0-6D99-40B9F124D5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7" y="2900"/>
              <a:ext cx="415" cy="3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21" name="Freeform 42">
              <a:extLst>
                <a:ext uri="{FF2B5EF4-FFF2-40B4-BE49-F238E27FC236}">
                  <a16:creationId xmlns:a16="http://schemas.microsoft.com/office/drawing/2014/main" id="{6CDF1F6C-581A-4035-AF0D-4E81AED3A16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4" y="2896"/>
              <a:ext cx="421" cy="346"/>
            </a:xfrm>
            <a:custGeom>
              <a:avLst/>
              <a:gdLst>
                <a:gd name="T0" fmla="*/ 3397 w 3450"/>
                <a:gd name="T1" fmla="*/ 0 h 2834"/>
                <a:gd name="T2" fmla="*/ 0 w 3450"/>
                <a:gd name="T3" fmla="*/ 2770 h 2834"/>
                <a:gd name="T4" fmla="*/ 53 w 3450"/>
                <a:gd name="T5" fmla="*/ 2834 h 2834"/>
                <a:gd name="T6" fmla="*/ 3450 w 3450"/>
                <a:gd name="T7" fmla="*/ 64 h 2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50" h="2834">
                  <a:moveTo>
                    <a:pt x="3397" y="0"/>
                  </a:moveTo>
                  <a:lnTo>
                    <a:pt x="0" y="2770"/>
                  </a:lnTo>
                  <a:lnTo>
                    <a:pt x="53" y="2834"/>
                  </a:lnTo>
                  <a:lnTo>
                    <a:pt x="3450" y="64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22" name="Line 43">
              <a:extLst>
                <a:ext uri="{FF2B5EF4-FFF2-40B4-BE49-F238E27FC236}">
                  <a16:creationId xmlns:a16="http://schemas.microsoft.com/office/drawing/2014/main" id="{9996B6BF-3038-F80B-0BC2-9638059E76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24" y="2700"/>
              <a:ext cx="415" cy="3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23" name="Freeform 44">
              <a:extLst>
                <a:ext uri="{FF2B5EF4-FFF2-40B4-BE49-F238E27FC236}">
                  <a16:creationId xmlns:a16="http://schemas.microsoft.com/office/drawing/2014/main" id="{909833F7-3E0A-F557-AB57-AD18766FC14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2696"/>
              <a:ext cx="421" cy="346"/>
            </a:xfrm>
            <a:custGeom>
              <a:avLst/>
              <a:gdLst>
                <a:gd name="T0" fmla="*/ 3397 w 3449"/>
                <a:gd name="T1" fmla="*/ 0 h 2834"/>
                <a:gd name="T2" fmla="*/ 0 w 3449"/>
                <a:gd name="T3" fmla="*/ 2770 h 2834"/>
                <a:gd name="T4" fmla="*/ 53 w 3449"/>
                <a:gd name="T5" fmla="*/ 2834 h 2834"/>
                <a:gd name="T6" fmla="*/ 3449 w 3449"/>
                <a:gd name="T7" fmla="*/ 64 h 2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9" h="2834">
                  <a:moveTo>
                    <a:pt x="3397" y="0"/>
                  </a:moveTo>
                  <a:lnTo>
                    <a:pt x="0" y="2770"/>
                  </a:lnTo>
                  <a:lnTo>
                    <a:pt x="53" y="2834"/>
                  </a:lnTo>
                  <a:lnTo>
                    <a:pt x="3449" y="64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24" name="Freeform 45">
              <a:extLst>
                <a:ext uri="{FF2B5EF4-FFF2-40B4-BE49-F238E27FC236}">
                  <a16:creationId xmlns:a16="http://schemas.microsoft.com/office/drawing/2014/main" id="{05B2A6E9-96AE-4A81-1E83-89646633A545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1" y="1183"/>
              <a:ext cx="811" cy="913"/>
            </a:xfrm>
            <a:custGeom>
              <a:avLst/>
              <a:gdLst>
                <a:gd name="T0" fmla="*/ 811 w 811"/>
                <a:gd name="T1" fmla="*/ 748 h 913"/>
                <a:gd name="T2" fmla="*/ 610 w 811"/>
                <a:gd name="T3" fmla="*/ 913 h 913"/>
                <a:gd name="T4" fmla="*/ 0 w 811"/>
                <a:gd name="T5" fmla="*/ 164 h 913"/>
                <a:gd name="T6" fmla="*/ 201 w 811"/>
                <a:gd name="T7" fmla="*/ 0 h 913"/>
                <a:gd name="T8" fmla="*/ 811 w 811"/>
                <a:gd name="T9" fmla="*/ 748 h 9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1" h="913">
                  <a:moveTo>
                    <a:pt x="811" y="748"/>
                  </a:moveTo>
                  <a:lnTo>
                    <a:pt x="610" y="913"/>
                  </a:lnTo>
                  <a:lnTo>
                    <a:pt x="0" y="164"/>
                  </a:lnTo>
                  <a:lnTo>
                    <a:pt x="201" y="0"/>
                  </a:lnTo>
                  <a:lnTo>
                    <a:pt x="811" y="748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3726" name="Group 4">
            <a:extLst>
              <a:ext uri="{FF2B5EF4-FFF2-40B4-BE49-F238E27FC236}">
                <a16:creationId xmlns:a16="http://schemas.microsoft.com/office/drawing/2014/main" id="{D704FB4A-E1CB-638C-4912-75AC7655C58D}"/>
              </a:ext>
            </a:extLst>
          </p:cNvPr>
          <p:cNvGrpSpPr>
            <a:grpSpLocks noChangeAspect="1"/>
          </p:cNvGrpSpPr>
          <p:nvPr/>
        </p:nvGrpSpPr>
        <p:grpSpPr bwMode="auto">
          <a:xfrm rot="20593934">
            <a:off x="10853165" y="1379616"/>
            <a:ext cx="583025" cy="664232"/>
            <a:chOff x="1606" y="280"/>
            <a:chExt cx="3080" cy="3509"/>
          </a:xfrm>
        </p:grpSpPr>
        <p:sp>
          <p:nvSpPr>
            <p:cNvPr id="3727" name="Freeform 5">
              <a:extLst>
                <a:ext uri="{FF2B5EF4-FFF2-40B4-BE49-F238E27FC236}">
                  <a16:creationId xmlns:a16="http://schemas.microsoft.com/office/drawing/2014/main" id="{94CDCEAE-13D2-5F33-FD2C-297BA88B32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9" y="2574"/>
              <a:ext cx="253" cy="221"/>
            </a:xfrm>
            <a:custGeom>
              <a:avLst/>
              <a:gdLst>
                <a:gd name="T0" fmla="*/ 253 w 253"/>
                <a:gd name="T1" fmla="*/ 42 h 221"/>
                <a:gd name="T2" fmla="*/ 35 w 253"/>
                <a:gd name="T3" fmla="*/ 221 h 221"/>
                <a:gd name="T4" fmla="*/ 0 w 253"/>
                <a:gd name="T5" fmla="*/ 179 h 221"/>
                <a:gd name="T6" fmla="*/ 219 w 253"/>
                <a:gd name="T7" fmla="*/ 0 h 221"/>
                <a:gd name="T8" fmla="*/ 253 w 253"/>
                <a:gd name="T9" fmla="*/ 42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3" h="221">
                  <a:moveTo>
                    <a:pt x="253" y="42"/>
                  </a:moveTo>
                  <a:lnTo>
                    <a:pt x="35" y="221"/>
                  </a:lnTo>
                  <a:lnTo>
                    <a:pt x="0" y="179"/>
                  </a:lnTo>
                  <a:lnTo>
                    <a:pt x="219" y="0"/>
                  </a:lnTo>
                  <a:lnTo>
                    <a:pt x="253" y="42"/>
                  </a:lnTo>
                  <a:close/>
                </a:path>
              </a:pathLst>
            </a:custGeom>
            <a:solidFill>
              <a:srgbClr val="A7A5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28" name="Freeform 6">
              <a:extLst>
                <a:ext uri="{FF2B5EF4-FFF2-40B4-BE49-F238E27FC236}">
                  <a16:creationId xmlns:a16="http://schemas.microsoft.com/office/drawing/2014/main" id="{07677CC3-34F6-8A69-7CCB-C219238C834F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3" y="2715"/>
              <a:ext cx="139" cy="139"/>
            </a:xfrm>
            <a:custGeom>
              <a:avLst/>
              <a:gdLst>
                <a:gd name="T0" fmla="*/ 961 w 1137"/>
                <a:gd name="T1" fmla="*/ 249 h 1136"/>
                <a:gd name="T2" fmla="*/ 888 w 1137"/>
                <a:gd name="T3" fmla="*/ 960 h 1136"/>
                <a:gd name="T4" fmla="*/ 177 w 1137"/>
                <a:gd name="T5" fmla="*/ 888 h 1136"/>
                <a:gd name="T6" fmla="*/ 249 w 1137"/>
                <a:gd name="T7" fmla="*/ 176 h 1136"/>
                <a:gd name="T8" fmla="*/ 961 w 1137"/>
                <a:gd name="T9" fmla="*/ 249 h 1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37" h="1136">
                  <a:moveTo>
                    <a:pt x="961" y="249"/>
                  </a:moveTo>
                  <a:cubicBezTo>
                    <a:pt x="1137" y="465"/>
                    <a:pt x="1105" y="784"/>
                    <a:pt x="888" y="960"/>
                  </a:cubicBezTo>
                  <a:cubicBezTo>
                    <a:pt x="672" y="1136"/>
                    <a:pt x="354" y="1104"/>
                    <a:pt x="177" y="888"/>
                  </a:cubicBezTo>
                  <a:cubicBezTo>
                    <a:pt x="0" y="671"/>
                    <a:pt x="33" y="353"/>
                    <a:pt x="249" y="176"/>
                  </a:cubicBezTo>
                  <a:cubicBezTo>
                    <a:pt x="466" y="0"/>
                    <a:pt x="784" y="32"/>
                    <a:pt x="961" y="249"/>
                  </a:cubicBezTo>
                </a:path>
              </a:pathLst>
            </a:custGeom>
            <a:solidFill>
              <a:srgbClr val="A7A5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29" name="Freeform 7">
              <a:extLst>
                <a:ext uri="{FF2B5EF4-FFF2-40B4-BE49-F238E27FC236}">
                  <a16:creationId xmlns:a16="http://schemas.microsoft.com/office/drawing/2014/main" id="{89480D90-31BD-BF05-44B9-AF117A9DB4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7" y="2113"/>
              <a:ext cx="837" cy="907"/>
            </a:xfrm>
            <a:custGeom>
              <a:avLst/>
              <a:gdLst>
                <a:gd name="T0" fmla="*/ 5492 w 6854"/>
                <a:gd name="T1" fmla="*/ 1928 h 7426"/>
                <a:gd name="T2" fmla="*/ 4962 w 6854"/>
                <a:gd name="T3" fmla="*/ 7426 h 7426"/>
                <a:gd name="T4" fmla="*/ 0 w 6854"/>
                <a:gd name="T5" fmla="*/ 1342 h 7426"/>
                <a:gd name="T6" fmla="*/ 5492 w 6854"/>
                <a:gd name="T7" fmla="*/ 1928 h 7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854" h="7426">
                  <a:moveTo>
                    <a:pt x="5492" y="1928"/>
                  </a:moveTo>
                  <a:cubicBezTo>
                    <a:pt x="6854" y="3598"/>
                    <a:pt x="6614" y="6050"/>
                    <a:pt x="4962" y="7426"/>
                  </a:cubicBezTo>
                  <a:lnTo>
                    <a:pt x="0" y="1342"/>
                  </a:lnTo>
                  <a:cubicBezTo>
                    <a:pt x="1680" y="0"/>
                    <a:pt x="4130" y="258"/>
                    <a:pt x="5492" y="1928"/>
                  </a:cubicBezTo>
                  <a:close/>
                </a:path>
              </a:pathLst>
            </a:custGeom>
            <a:solidFill>
              <a:srgbClr val="322F3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30" name="Freeform 8">
              <a:extLst>
                <a:ext uri="{FF2B5EF4-FFF2-40B4-BE49-F238E27FC236}">
                  <a16:creationId xmlns:a16="http://schemas.microsoft.com/office/drawing/2014/main" id="{4FE4B511-89F2-A4B5-B83C-7DD9B43A76C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8" y="2139"/>
              <a:ext cx="801" cy="879"/>
            </a:xfrm>
            <a:custGeom>
              <a:avLst/>
              <a:gdLst>
                <a:gd name="T0" fmla="*/ 5259 w 6560"/>
                <a:gd name="T1" fmla="*/ 1901 h 7206"/>
                <a:gd name="T2" fmla="*/ 4944 w 6560"/>
                <a:gd name="T3" fmla="*/ 7206 h 7206"/>
                <a:gd name="T4" fmla="*/ 0 w 6560"/>
                <a:gd name="T5" fmla="*/ 1144 h 7206"/>
                <a:gd name="T6" fmla="*/ 5259 w 6560"/>
                <a:gd name="T7" fmla="*/ 1901 h 72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60" h="7206">
                  <a:moveTo>
                    <a:pt x="5259" y="1901"/>
                  </a:moveTo>
                  <a:cubicBezTo>
                    <a:pt x="6560" y="3496"/>
                    <a:pt x="6399" y="5804"/>
                    <a:pt x="4944" y="7206"/>
                  </a:cubicBezTo>
                  <a:lnTo>
                    <a:pt x="0" y="1144"/>
                  </a:lnTo>
                  <a:cubicBezTo>
                    <a:pt x="1666" y="0"/>
                    <a:pt x="3959" y="307"/>
                    <a:pt x="5259" y="1901"/>
                  </a:cubicBez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31" name="Freeform 9">
              <a:extLst>
                <a:ext uri="{FF2B5EF4-FFF2-40B4-BE49-F238E27FC236}">
                  <a16:creationId xmlns:a16="http://schemas.microsoft.com/office/drawing/2014/main" id="{4DB951EB-3CD8-587C-48A9-1B80D0E2E20C}"/>
                </a:ext>
              </a:extLst>
            </p:cNvPr>
            <p:cNvSpPr>
              <a:spLocks/>
            </p:cNvSpPr>
            <p:nvPr/>
          </p:nvSpPr>
          <p:spPr bwMode="auto">
            <a:xfrm>
              <a:off x="2390" y="1269"/>
              <a:ext cx="1503" cy="1532"/>
            </a:xfrm>
            <a:custGeom>
              <a:avLst/>
              <a:gdLst>
                <a:gd name="T0" fmla="*/ 1503 w 1503"/>
                <a:gd name="T1" fmla="*/ 915 h 1532"/>
                <a:gd name="T2" fmla="*/ 747 w 1503"/>
                <a:gd name="T3" fmla="*/ 1532 h 1532"/>
                <a:gd name="T4" fmla="*/ 0 w 1503"/>
                <a:gd name="T5" fmla="*/ 617 h 1532"/>
                <a:gd name="T6" fmla="*/ 757 w 1503"/>
                <a:gd name="T7" fmla="*/ 0 h 1532"/>
                <a:gd name="T8" fmla="*/ 1503 w 1503"/>
                <a:gd name="T9" fmla="*/ 915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3" h="1532">
                  <a:moveTo>
                    <a:pt x="1503" y="915"/>
                  </a:moveTo>
                  <a:lnTo>
                    <a:pt x="747" y="1532"/>
                  </a:lnTo>
                  <a:lnTo>
                    <a:pt x="0" y="617"/>
                  </a:lnTo>
                  <a:lnTo>
                    <a:pt x="757" y="0"/>
                  </a:lnTo>
                  <a:lnTo>
                    <a:pt x="1503" y="915"/>
                  </a:lnTo>
                  <a:close/>
                </a:path>
              </a:pathLst>
            </a:custGeom>
            <a:solidFill>
              <a:srgbClr val="8F8D8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32" name="Freeform 10">
              <a:extLst>
                <a:ext uri="{FF2B5EF4-FFF2-40B4-BE49-F238E27FC236}">
                  <a16:creationId xmlns:a16="http://schemas.microsoft.com/office/drawing/2014/main" id="{40EB038F-9816-2856-4B4F-8D1FB571A0E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7" y="1315"/>
              <a:ext cx="1389" cy="1440"/>
            </a:xfrm>
            <a:custGeom>
              <a:avLst/>
              <a:gdLst>
                <a:gd name="T0" fmla="*/ 1389 w 1389"/>
                <a:gd name="T1" fmla="*/ 916 h 1440"/>
                <a:gd name="T2" fmla="*/ 747 w 1389"/>
                <a:gd name="T3" fmla="*/ 1440 h 1440"/>
                <a:gd name="T4" fmla="*/ 0 w 1389"/>
                <a:gd name="T5" fmla="*/ 524 h 1440"/>
                <a:gd name="T6" fmla="*/ 643 w 1389"/>
                <a:gd name="T7" fmla="*/ 0 h 1440"/>
                <a:gd name="T8" fmla="*/ 1389 w 1389"/>
                <a:gd name="T9" fmla="*/ 916 h 1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9" h="1440">
                  <a:moveTo>
                    <a:pt x="1389" y="916"/>
                  </a:moveTo>
                  <a:lnTo>
                    <a:pt x="747" y="1440"/>
                  </a:lnTo>
                  <a:lnTo>
                    <a:pt x="0" y="524"/>
                  </a:lnTo>
                  <a:lnTo>
                    <a:pt x="643" y="0"/>
                  </a:lnTo>
                  <a:lnTo>
                    <a:pt x="1389" y="916"/>
                  </a:lnTo>
                  <a:close/>
                </a:path>
              </a:pathLst>
            </a:custGeom>
            <a:solidFill>
              <a:srgbClr val="A7A5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33" name="Freeform 11">
              <a:extLst>
                <a:ext uri="{FF2B5EF4-FFF2-40B4-BE49-F238E27FC236}">
                  <a16:creationId xmlns:a16="http://schemas.microsoft.com/office/drawing/2014/main" id="{A808791F-FF89-A1D2-236A-475D1AAB1E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30" y="1383"/>
              <a:ext cx="1223" cy="1304"/>
            </a:xfrm>
            <a:custGeom>
              <a:avLst/>
              <a:gdLst>
                <a:gd name="T0" fmla="*/ 1223 w 1223"/>
                <a:gd name="T1" fmla="*/ 916 h 1304"/>
                <a:gd name="T2" fmla="*/ 747 w 1223"/>
                <a:gd name="T3" fmla="*/ 1304 h 1304"/>
                <a:gd name="T4" fmla="*/ 0 w 1223"/>
                <a:gd name="T5" fmla="*/ 388 h 1304"/>
                <a:gd name="T6" fmla="*/ 477 w 1223"/>
                <a:gd name="T7" fmla="*/ 0 h 1304"/>
                <a:gd name="T8" fmla="*/ 1223 w 1223"/>
                <a:gd name="T9" fmla="*/ 916 h 1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3" h="1304">
                  <a:moveTo>
                    <a:pt x="1223" y="916"/>
                  </a:moveTo>
                  <a:lnTo>
                    <a:pt x="747" y="1304"/>
                  </a:lnTo>
                  <a:lnTo>
                    <a:pt x="0" y="388"/>
                  </a:lnTo>
                  <a:lnTo>
                    <a:pt x="477" y="0"/>
                  </a:lnTo>
                  <a:lnTo>
                    <a:pt x="1223" y="916"/>
                  </a:lnTo>
                  <a:close/>
                </a:path>
              </a:pathLst>
            </a:custGeom>
            <a:solidFill>
              <a:srgbClr val="CCCB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34" name="Freeform 12">
              <a:extLst>
                <a:ext uri="{FF2B5EF4-FFF2-40B4-BE49-F238E27FC236}">
                  <a16:creationId xmlns:a16="http://schemas.microsoft.com/office/drawing/2014/main" id="{C8F089BF-8FD2-E385-6C2B-A643E4B2823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2" y="1522"/>
              <a:ext cx="416" cy="364"/>
            </a:xfrm>
            <a:custGeom>
              <a:avLst/>
              <a:gdLst>
                <a:gd name="T0" fmla="*/ 416 w 416"/>
                <a:gd name="T1" fmla="*/ 74 h 364"/>
                <a:gd name="T2" fmla="*/ 60 w 416"/>
                <a:gd name="T3" fmla="*/ 364 h 364"/>
                <a:gd name="T4" fmla="*/ 0 w 416"/>
                <a:gd name="T5" fmla="*/ 290 h 364"/>
                <a:gd name="T6" fmla="*/ 356 w 416"/>
                <a:gd name="T7" fmla="*/ 0 h 364"/>
                <a:gd name="T8" fmla="*/ 416 w 416"/>
                <a:gd name="T9" fmla="*/ 7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6" h="364">
                  <a:moveTo>
                    <a:pt x="416" y="74"/>
                  </a:moveTo>
                  <a:lnTo>
                    <a:pt x="60" y="364"/>
                  </a:lnTo>
                  <a:lnTo>
                    <a:pt x="0" y="290"/>
                  </a:lnTo>
                  <a:lnTo>
                    <a:pt x="356" y="0"/>
                  </a:lnTo>
                  <a:lnTo>
                    <a:pt x="416" y="74"/>
                  </a:lnTo>
                  <a:close/>
                </a:path>
              </a:pathLst>
            </a:custGeom>
            <a:solidFill>
              <a:srgbClr val="A7A5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35" name="Freeform 13">
              <a:extLst>
                <a:ext uri="{FF2B5EF4-FFF2-40B4-BE49-F238E27FC236}">
                  <a16:creationId xmlns:a16="http://schemas.microsoft.com/office/drawing/2014/main" id="{774BE219-9BF4-83CA-621C-867D3B82F42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89" y="1641"/>
              <a:ext cx="415" cy="363"/>
            </a:xfrm>
            <a:custGeom>
              <a:avLst/>
              <a:gdLst>
                <a:gd name="T0" fmla="*/ 415 w 415"/>
                <a:gd name="T1" fmla="*/ 73 h 363"/>
                <a:gd name="T2" fmla="*/ 60 w 415"/>
                <a:gd name="T3" fmla="*/ 363 h 363"/>
                <a:gd name="T4" fmla="*/ 0 w 415"/>
                <a:gd name="T5" fmla="*/ 289 h 363"/>
                <a:gd name="T6" fmla="*/ 355 w 415"/>
                <a:gd name="T7" fmla="*/ 0 h 363"/>
                <a:gd name="T8" fmla="*/ 415 w 415"/>
                <a:gd name="T9" fmla="*/ 73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5" h="363">
                  <a:moveTo>
                    <a:pt x="415" y="73"/>
                  </a:moveTo>
                  <a:lnTo>
                    <a:pt x="60" y="363"/>
                  </a:lnTo>
                  <a:lnTo>
                    <a:pt x="0" y="289"/>
                  </a:lnTo>
                  <a:lnTo>
                    <a:pt x="355" y="0"/>
                  </a:lnTo>
                  <a:lnTo>
                    <a:pt x="415" y="73"/>
                  </a:lnTo>
                  <a:close/>
                </a:path>
              </a:pathLst>
            </a:custGeom>
            <a:solidFill>
              <a:srgbClr val="A7A5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36" name="Freeform 14">
              <a:extLst>
                <a:ext uri="{FF2B5EF4-FFF2-40B4-BE49-F238E27FC236}">
                  <a16:creationId xmlns:a16="http://schemas.microsoft.com/office/drawing/2014/main" id="{FD29EAB2-B8DB-990B-E331-EEEBB8A961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800" y="1777"/>
              <a:ext cx="416" cy="364"/>
            </a:xfrm>
            <a:custGeom>
              <a:avLst/>
              <a:gdLst>
                <a:gd name="T0" fmla="*/ 416 w 416"/>
                <a:gd name="T1" fmla="*/ 74 h 364"/>
                <a:gd name="T2" fmla="*/ 60 w 416"/>
                <a:gd name="T3" fmla="*/ 364 h 364"/>
                <a:gd name="T4" fmla="*/ 0 w 416"/>
                <a:gd name="T5" fmla="*/ 290 h 364"/>
                <a:gd name="T6" fmla="*/ 356 w 416"/>
                <a:gd name="T7" fmla="*/ 0 h 364"/>
                <a:gd name="T8" fmla="*/ 416 w 416"/>
                <a:gd name="T9" fmla="*/ 74 h 3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6" h="364">
                  <a:moveTo>
                    <a:pt x="416" y="74"/>
                  </a:moveTo>
                  <a:lnTo>
                    <a:pt x="60" y="364"/>
                  </a:lnTo>
                  <a:lnTo>
                    <a:pt x="0" y="290"/>
                  </a:lnTo>
                  <a:lnTo>
                    <a:pt x="356" y="0"/>
                  </a:lnTo>
                  <a:lnTo>
                    <a:pt x="416" y="74"/>
                  </a:lnTo>
                  <a:close/>
                </a:path>
              </a:pathLst>
            </a:custGeom>
            <a:solidFill>
              <a:srgbClr val="A7A5A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37" name="Freeform 15">
              <a:extLst>
                <a:ext uri="{FF2B5EF4-FFF2-40B4-BE49-F238E27FC236}">
                  <a16:creationId xmlns:a16="http://schemas.microsoft.com/office/drawing/2014/main" id="{2BEFD748-8492-52EF-25FB-18809D01D1B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5" y="1389"/>
              <a:ext cx="243" cy="240"/>
            </a:xfrm>
            <a:custGeom>
              <a:avLst/>
              <a:gdLst>
                <a:gd name="T0" fmla="*/ 243 w 243"/>
                <a:gd name="T1" fmla="*/ 123 h 240"/>
                <a:gd name="T2" fmla="*/ 100 w 243"/>
                <a:gd name="T3" fmla="*/ 240 h 240"/>
                <a:gd name="T4" fmla="*/ 0 w 243"/>
                <a:gd name="T5" fmla="*/ 117 h 240"/>
                <a:gd name="T6" fmla="*/ 143 w 243"/>
                <a:gd name="T7" fmla="*/ 0 h 240"/>
                <a:gd name="T8" fmla="*/ 243 w 243"/>
                <a:gd name="T9" fmla="*/ 123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240">
                  <a:moveTo>
                    <a:pt x="243" y="123"/>
                  </a:moveTo>
                  <a:lnTo>
                    <a:pt x="100" y="240"/>
                  </a:lnTo>
                  <a:lnTo>
                    <a:pt x="0" y="117"/>
                  </a:lnTo>
                  <a:lnTo>
                    <a:pt x="143" y="0"/>
                  </a:lnTo>
                  <a:lnTo>
                    <a:pt x="243" y="123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38" name="Freeform 16">
              <a:extLst>
                <a:ext uri="{FF2B5EF4-FFF2-40B4-BE49-F238E27FC236}">
                  <a16:creationId xmlns:a16="http://schemas.microsoft.com/office/drawing/2014/main" id="{398D6639-DEB6-D2BD-068F-DB7624149D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06" y="280"/>
              <a:ext cx="1378" cy="1443"/>
            </a:xfrm>
            <a:custGeom>
              <a:avLst/>
              <a:gdLst>
                <a:gd name="T0" fmla="*/ 1336 w 1378"/>
                <a:gd name="T1" fmla="*/ 951 h 1443"/>
                <a:gd name="T2" fmla="*/ 1316 w 1378"/>
                <a:gd name="T3" fmla="*/ 927 h 1443"/>
                <a:gd name="T4" fmla="*/ 789 w 1378"/>
                <a:gd name="T5" fmla="*/ 1358 h 1443"/>
                <a:gd name="T6" fmla="*/ 86 w 1378"/>
                <a:gd name="T7" fmla="*/ 496 h 1443"/>
                <a:gd name="T8" fmla="*/ 590 w 1378"/>
                <a:gd name="T9" fmla="*/ 85 h 1443"/>
                <a:gd name="T10" fmla="*/ 1312 w 1378"/>
                <a:gd name="T11" fmla="*/ 970 h 1443"/>
                <a:gd name="T12" fmla="*/ 1336 w 1378"/>
                <a:gd name="T13" fmla="*/ 951 h 1443"/>
                <a:gd name="T14" fmla="*/ 1316 w 1378"/>
                <a:gd name="T15" fmla="*/ 927 h 1443"/>
                <a:gd name="T16" fmla="*/ 1336 w 1378"/>
                <a:gd name="T17" fmla="*/ 951 h 1443"/>
                <a:gd name="T18" fmla="*/ 1359 w 1378"/>
                <a:gd name="T19" fmla="*/ 932 h 1443"/>
                <a:gd name="T20" fmla="*/ 599 w 1378"/>
                <a:gd name="T21" fmla="*/ 0 h 1443"/>
                <a:gd name="T22" fmla="*/ 0 w 1378"/>
                <a:gd name="T23" fmla="*/ 487 h 1443"/>
                <a:gd name="T24" fmla="*/ 780 w 1378"/>
                <a:gd name="T25" fmla="*/ 1443 h 1443"/>
                <a:gd name="T26" fmla="*/ 1378 w 1378"/>
                <a:gd name="T27" fmla="*/ 955 h 1443"/>
                <a:gd name="T28" fmla="*/ 1359 w 1378"/>
                <a:gd name="T29" fmla="*/ 932 h 1443"/>
                <a:gd name="T30" fmla="*/ 1336 w 1378"/>
                <a:gd name="T31" fmla="*/ 951 h 14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78" h="1443">
                  <a:moveTo>
                    <a:pt x="1336" y="951"/>
                  </a:moveTo>
                  <a:lnTo>
                    <a:pt x="1316" y="927"/>
                  </a:lnTo>
                  <a:lnTo>
                    <a:pt x="789" y="1358"/>
                  </a:lnTo>
                  <a:lnTo>
                    <a:pt x="86" y="496"/>
                  </a:lnTo>
                  <a:lnTo>
                    <a:pt x="590" y="85"/>
                  </a:lnTo>
                  <a:lnTo>
                    <a:pt x="1312" y="970"/>
                  </a:lnTo>
                  <a:lnTo>
                    <a:pt x="1336" y="951"/>
                  </a:lnTo>
                  <a:lnTo>
                    <a:pt x="1316" y="927"/>
                  </a:lnTo>
                  <a:lnTo>
                    <a:pt x="1336" y="951"/>
                  </a:lnTo>
                  <a:lnTo>
                    <a:pt x="1359" y="932"/>
                  </a:lnTo>
                  <a:lnTo>
                    <a:pt x="599" y="0"/>
                  </a:lnTo>
                  <a:lnTo>
                    <a:pt x="0" y="487"/>
                  </a:lnTo>
                  <a:lnTo>
                    <a:pt x="780" y="1443"/>
                  </a:lnTo>
                  <a:lnTo>
                    <a:pt x="1378" y="955"/>
                  </a:lnTo>
                  <a:lnTo>
                    <a:pt x="1359" y="932"/>
                  </a:lnTo>
                  <a:lnTo>
                    <a:pt x="1336" y="951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39" name="Freeform 17">
              <a:extLst>
                <a:ext uri="{FF2B5EF4-FFF2-40B4-BE49-F238E27FC236}">
                  <a16:creationId xmlns:a16="http://schemas.microsoft.com/office/drawing/2014/main" id="{5F64F4E0-0152-9CBD-9C8D-B26D0AAE03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4" y="431"/>
              <a:ext cx="1067" cy="1138"/>
            </a:xfrm>
            <a:custGeom>
              <a:avLst/>
              <a:gdLst>
                <a:gd name="T0" fmla="*/ 1067 w 1067"/>
                <a:gd name="T1" fmla="*/ 799 h 1138"/>
                <a:gd name="T2" fmla="*/ 652 w 1067"/>
                <a:gd name="T3" fmla="*/ 1138 h 1138"/>
                <a:gd name="T4" fmla="*/ 0 w 1067"/>
                <a:gd name="T5" fmla="*/ 338 h 1138"/>
                <a:gd name="T6" fmla="*/ 415 w 1067"/>
                <a:gd name="T7" fmla="*/ 0 h 1138"/>
                <a:gd name="T8" fmla="*/ 1067 w 1067"/>
                <a:gd name="T9" fmla="*/ 799 h 1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67" h="1138">
                  <a:moveTo>
                    <a:pt x="1067" y="799"/>
                  </a:moveTo>
                  <a:lnTo>
                    <a:pt x="652" y="1138"/>
                  </a:lnTo>
                  <a:lnTo>
                    <a:pt x="0" y="338"/>
                  </a:lnTo>
                  <a:lnTo>
                    <a:pt x="415" y="0"/>
                  </a:lnTo>
                  <a:lnTo>
                    <a:pt x="1067" y="799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40" name="Freeform 18">
              <a:extLst>
                <a:ext uri="{FF2B5EF4-FFF2-40B4-BE49-F238E27FC236}">
                  <a16:creationId xmlns:a16="http://schemas.microsoft.com/office/drawing/2014/main" id="{0BAF511F-1220-DF41-A4FA-6585C5266495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0" y="831"/>
              <a:ext cx="741" cy="738"/>
            </a:xfrm>
            <a:custGeom>
              <a:avLst/>
              <a:gdLst>
                <a:gd name="T0" fmla="*/ 741 w 741"/>
                <a:gd name="T1" fmla="*/ 399 h 738"/>
                <a:gd name="T2" fmla="*/ 326 w 741"/>
                <a:gd name="T3" fmla="*/ 738 h 738"/>
                <a:gd name="T4" fmla="*/ 0 w 741"/>
                <a:gd name="T5" fmla="*/ 338 h 738"/>
                <a:gd name="T6" fmla="*/ 415 w 741"/>
                <a:gd name="T7" fmla="*/ 0 h 738"/>
                <a:gd name="T8" fmla="*/ 741 w 741"/>
                <a:gd name="T9" fmla="*/ 399 h 7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1" h="738">
                  <a:moveTo>
                    <a:pt x="741" y="399"/>
                  </a:moveTo>
                  <a:lnTo>
                    <a:pt x="326" y="738"/>
                  </a:lnTo>
                  <a:lnTo>
                    <a:pt x="0" y="338"/>
                  </a:lnTo>
                  <a:lnTo>
                    <a:pt x="415" y="0"/>
                  </a:lnTo>
                  <a:lnTo>
                    <a:pt x="741" y="399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41" name="Freeform 19">
              <a:extLst>
                <a:ext uri="{FF2B5EF4-FFF2-40B4-BE49-F238E27FC236}">
                  <a16:creationId xmlns:a16="http://schemas.microsoft.com/office/drawing/2014/main" id="{B9B41162-FDAF-B5DD-66F3-E974AD8ED6C9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3" y="1030"/>
              <a:ext cx="578" cy="539"/>
            </a:xfrm>
            <a:custGeom>
              <a:avLst/>
              <a:gdLst>
                <a:gd name="T0" fmla="*/ 578 w 578"/>
                <a:gd name="T1" fmla="*/ 200 h 539"/>
                <a:gd name="T2" fmla="*/ 163 w 578"/>
                <a:gd name="T3" fmla="*/ 539 h 539"/>
                <a:gd name="T4" fmla="*/ 0 w 578"/>
                <a:gd name="T5" fmla="*/ 339 h 539"/>
                <a:gd name="T6" fmla="*/ 415 w 578"/>
                <a:gd name="T7" fmla="*/ 0 h 539"/>
                <a:gd name="T8" fmla="*/ 578 w 578"/>
                <a:gd name="T9" fmla="*/ 200 h 5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8" h="539">
                  <a:moveTo>
                    <a:pt x="578" y="200"/>
                  </a:moveTo>
                  <a:lnTo>
                    <a:pt x="163" y="539"/>
                  </a:lnTo>
                  <a:lnTo>
                    <a:pt x="0" y="339"/>
                  </a:lnTo>
                  <a:lnTo>
                    <a:pt x="415" y="0"/>
                  </a:lnTo>
                  <a:lnTo>
                    <a:pt x="578" y="200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42" name="Freeform 20">
              <a:extLst>
                <a:ext uri="{FF2B5EF4-FFF2-40B4-BE49-F238E27FC236}">
                  <a16:creationId xmlns:a16="http://schemas.microsoft.com/office/drawing/2014/main" id="{574F7E79-CAC7-6168-4F8F-702FD15C36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64" y="431"/>
              <a:ext cx="741" cy="738"/>
            </a:xfrm>
            <a:custGeom>
              <a:avLst/>
              <a:gdLst>
                <a:gd name="T0" fmla="*/ 741 w 741"/>
                <a:gd name="T1" fmla="*/ 400 h 738"/>
                <a:gd name="T2" fmla="*/ 326 w 741"/>
                <a:gd name="T3" fmla="*/ 738 h 738"/>
                <a:gd name="T4" fmla="*/ 0 w 741"/>
                <a:gd name="T5" fmla="*/ 338 h 738"/>
                <a:gd name="T6" fmla="*/ 415 w 741"/>
                <a:gd name="T7" fmla="*/ 0 h 738"/>
                <a:gd name="T8" fmla="*/ 741 w 741"/>
                <a:gd name="T9" fmla="*/ 400 h 7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1" h="738">
                  <a:moveTo>
                    <a:pt x="741" y="400"/>
                  </a:moveTo>
                  <a:lnTo>
                    <a:pt x="326" y="738"/>
                  </a:lnTo>
                  <a:lnTo>
                    <a:pt x="0" y="338"/>
                  </a:lnTo>
                  <a:lnTo>
                    <a:pt x="415" y="0"/>
                  </a:lnTo>
                  <a:lnTo>
                    <a:pt x="741" y="400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43" name="Freeform 21">
              <a:extLst>
                <a:ext uri="{FF2B5EF4-FFF2-40B4-BE49-F238E27FC236}">
                  <a16:creationId xmlns:a16="http://schemas.microsoft.com/office/drawing/2014/main" id="{32D23855-C28E-6EEA-E263-C3B275E5DFE7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7" y="631"/>
              <a:ext cx="578" cy="538"/>
            </a:xfrm>
            <a:custGeom>
              <a:avLst/>
              <a:gdLst>
                <a:gd name="T0" fmla="*/ 578 w 578"/>
                <a:gd name="T1" fmla="*/ 200 h 538"/>
                <a:gd name="T2" fmla="*/ 163 w 578"/>
                <a:gd name="T3" fmla="*/ 538 h 538"/>
                <a:gd name="T4" fmla="*/ 0 w 578"/>
                <a:gd name="T5" fmla="*/ 338 h 538"/>
                <a:gd name="T6" fmla="*/ 415 w 578"/>
                <a:gd name="T7" fmla="*/ 0 h 538"/>
                <a:gd name="T8" fmla="*/ 578 w 578"/>
                <a:gd name="T9" fmla="*/ 200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8" h="538">
                  <a:moveTo>
                    <a:pt x="578" y="200"/>
                  </a:moveTo>
                  <a:lnTo>
                    <a:pt x="163" y="538"/>
                  </a:lnTo>
                  <a:lnTo>
                    <a:pt x="0" y="338"/>
                  </a:lnTo>
                  <a:lnTo>
                    <a:pt x="415" y="0"/>
                  </a:lnTo>
                  <a:lnTo>
                    <a:pt x="578" y="200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44" name="Line 22">
              <a:extLst>
                <a:ext uri="{FF2B5EF4-FFF2-40B4-BE49-F238E27FC236}">
                  <a16:creationId xmlns:a16="http://schemas.microsoft.com/office/drawing/2014/main" id="{0715B935-F11E-C40A-5C76-8BC169EA17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72" y="600"/>
              <a:ext cx="652" cy="79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45" name="Freeform 23">
              <a:extLst>
                <a:ext uri="{FF2B5EF4-FFF2-40B4-BE49-F238E27FC236}">
                  <a16:creationId xmlns:a16="http://schemas.microsoft.com/office/drawing/2014/main" id="{A2B6D913-A890-CEA1-12C1-74587ED38FC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68" y="597"/>
              <a:ext cx="660" cy="806"/>
            </a:xfrm>
            <a:custGeom>
              <a:avLst/>
              <a:gdLst>
                <a:gd name="T0" fmla="*/ 0 w 5405"/>
                <a:gd name="T1" fmla="*/ 52 h 6600"/>
                <a:gd name="T2" fmla="*/ 5340 w 5405"/>
                <a:gd name="T3" fmla="*/ 6600 h 6600"/>
                <a:gd name="T4" fmla="*/ 5405 w 5405"/>
                <a:gd name="T5" fmla="*/ 6548 h 6600"/>
                <a:gd name="T6" fmla="*/ 65 w 5405"/>
                <a:gd name="T7" fmla="*/ 0 h 6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05" h="6600">
                  <a:moveTo>
                    <a:pt x="0" y="52"/>
                  </a:moveTo>
                  <a:lnTo>
                    <a:pt x="5340" y="6600"/>
                  </a:lnTo>
                  <a:lnTo>
                    <a:pt x="5405" y="6548"/>
                  </a:lnTo>
                  <a:lnTo>
                    <a:pt x="65" y="0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46" name="Line 24">
              <a:extLst>
                <a:ext uri="{FF2B5EF4-FFF2-40B4-BE49-F238E27FC236}">
                  <a16:creationId xmlns:a16="http://schemas.microsoft.com/office/drawing/2014/main" id="{96D06253-827E-A1D2-7A1B-BE68DF65A4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7" y="631"/>
              <a:ext cx="415" cy="3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47" name="Freeform 25">
              <a:extLst>
                <a:ext uri="{FF2B5EF4-FFF2-40B4-BE49-F238E27FC236}">
                  <a16:creationId xmlns:a16="http://schemas.microsoft.com/office/drawing/2014/main" id="{6CCCC292-470B-8312-F6D8-CED559D8E8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4" y="627"/>
              <a:ext cx="421" cy="346"/>
            </a:xfrm>
            <a:custGeom>
              <a:avLst/>
              <a:gdLst>
                <a:gd name="T0" fmla="*/ 52 w 3449"/>
                <a:gd name="T1" fmla="*/ 2834 h 2834"/>
                <a:gd name="T2" fmla="*/ 3449 w 3449"/>
                <a:gd name="T3" fmla="*/ 64 h 2834"/>
                <a:gd name="T4" fmla="*/ 3396 w 3449"/>
                <a:gd name="T5" fmla="*/ 0 h 2834"/>
                <a:gd name="T6" fmla="*/ 0 w 3449"/>
                <a:gd name="T7" fmla="*/ 2770 h 2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9" h="2834">
                  <a:moveTo>
                    <a:pt x="52" y="2834"/>
                  </a:moveTo>
                  <a:lnTo>
                    <a:pt x="3449" y="64"/>
                  </a:lnTo>
                  <a:lnTo>
                    <a:pt x="3396" y="0"/>
                  </a:lnTo>
                  <a:lnTo>
                    <a:pt x="0" y="2770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48" name="Line 26">
              <a:extLst>
                <a:ext uri="{FF2B5EF4-FFF2-40B4-BE49-F238E27FC236}">
                  <a16:creationId xmlns:a16="http://schemas.microsoft.com/office/drawing/2014/main" id="{017E0387-4EAB-2DA7-21E2-90F9947548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0" y="831"/>
              <a:ext cx="415" cy="3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49" name="Freeform 27">
              <a:extLst>
                <a:ext uri="{FF2B5EF4-FFF2-40B4-BE49-F238E27FC236}">
                  <a16:creationId xmlns:a16="http://schemas.microsoft.com/office/drawing/2014/main" id="{9083D8DC-EBDF-58F2-B3B3-E055C3419BB9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7" y="827"/>
              <a:ext cx="421" cy="346"/>
            </a:xfrm>
            <a:custGeom>
              <a:avLst/>
              <a:gdLst>
                <a:gd name="T0" fmla="*/ 53 w 3449"/>
                <a:gd name="T1" fmla="*/ 2834 h 2834"/>
                <a:gd name="T2" fmla="*/ 3449 w 3449"/>
                <a:gd name="T3" fmla="*/ 64 h 2834"/>
                <a:gd name="T4" fmla="*/ 3396 w 3449"/>
                <a:gd name="T5" fmla="*/ 0 h 2834"/>
                <a:gd name="T6" fmla="*/ 0 w 3449"/>
                <a:gd name="T7" fmla="*/ 2770 h 2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9" h="2834">
                  <a:moveTo>
                    <a:pt x="53" y="2834"/>
                  </a:moveTo>
                  <a:lnTo>
                    <a:pt x="3449" y="64"/>
                  </a:lnTo>
                  <a:lnTo>
                    <a:pt x="3396" y="0"/>
                  </a:lnTo>
                  <a:lnTo>
                    <a:pt x="0" y="2770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50" name="Line 28">
              <a:extLst>
                <a:ext uri="{FF2B5EF4-FFF2-40B4-BE49-F238E27FC236}">
                  <a16:creationId xmlns:a16="http://schemas.microsoft.com/office/drawing/2014/main" id="{87B000C1-4C65-D547-0259-05066182FA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3" y="1030"/>
              <a:ext cx="415" cy="33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51" name="Freeform 29">
              <a:extLst>
                <a:ext uri="{FF2B5EF4-FFF2-40B4-BE49-F238E27FC236}">
                  <a16:creationId xmlns:a16="http://schemas.microsoft.com/office/drawing/2014/main" id="{08008BA4-BA6D-B6FE-1312-5392FF43E417}"/>
                </a:ext>
              </a:extLst>
            </p:cNvPr>
            <p:cNvSpPr>
              <a:spLocks/>
            </p:cNvSpPr>
            <p:nvPr/>
          </p:nvSpPr>
          <p:spPr bwMode="auto">
            <a:xfrm>
              <a:off x="2250" y="1027"/>
              <a:ext cx="421" cy="346"/>
            </a:xfrm>
            <a:custGeom>
              <a:avLst/>
              <a:gdLst>
                <a:gd name="T0" fmla="*/ 53 w 3449"/>
                <a:gd name="T1" fmla="*/ 2834 h 2834"/>
                <a:gd name="T2" fmla="*/ 3449 w 3449"/>
                <a:gd name="T3" fmla="*/ 65 h 2834"/>
                <a:gd name="T4" fmla="*/ 3396 w 3449"/>
                <a:gd name="T5" fmla="*/ 0 h 2834"/>
                <a:gd name="T6" fmla="*/ 0 w 3449"/>
                <a:gd name="T7" fmla="*/ 2770 h 2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9" h="2834">
                  <a:moveTo>
                    <a:pt x="53" y="2834"/>
                  </a:moveTo>
                  <a:lnTo>
                    <a:pt x="3449" y="65"/>
                  </a:lnTo>
                  <a:lnTo>
                    <a:pt x="3396" y="0"/>
                  </a:lnTo>
                  <a:lnTo>
                    <a:pt x="0" y="2770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52" name="Freeform 30">
              <a:extLst>
                <a:ext uri="{FF2B5EF4-FFF2-40B4-BE49-F238E27FC236}">
                  <a16:creationId xmlns:a16="http://schemas.microsoft.com/office/drawing/2014/main" id="{737A0FA9-4ABD-C8D3-9E0F-3C8D862D1417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4" y="2439"/>
              <a:ext cx="244" cy="240"/>
            </a:xfrm>
            <a:custGeom>
              <a:avLst/>
              <a:gdLst>
                <a:gd name="T0" fmla="*/ 0 w 244"/>
                <a:gd name="T1" fmla="*/ 117 h 240"/>
                <a:gd name="T2" fmla="*/ 144 w 244"/>
                <a:gd name="T3" fmla="*/ 0 h 240"/>
                <a:gd name="T4" fmla="*/ 244 w 244"/>
                <a:gd name="T5" fmla="*/ 123 h 240"/>
                <a:gd name="T6" fmla="*/ 100 w 244"/>
                <a:gd name="T7" fmla="*/ 240 h 240"/>
                <a:gd name="T8" fmla="*/ 0 w 244"/>
                <a:gd name="T9" fmla="*/ 117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4" h="240">
                  <a:moveTo>
                    <a:pt x="0" y="117"/>
                  </a:moveTo>
                  <a:lnTo>
                    <a:pt x="144" y="0"/>
                  </a:lnTo>
                  <a:lnTo>
                    <a:pt x="244" y="123"/>
                  </a:lnTo>
                  <a:lnTo>
                    <a:pt x="100" y="240"/>
                  </a:lnTo>
                  <a:lnTo>
                    <a:pt x="0" y="117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53" name="Freeform 31">
              <a:extLst>
                <a:ext uri="{FF2B5EF4-FFF2-40B4-BE49-F238E27FC236}">
                  <a16:creationId xmlns:a16="http://schemas.microsoft.com/office/drawing/2014/main" id="{FC5FF528-A245-D5EE-3E6B-8AB1BD068875}"/>
                </a:ext>
              </a:extLst>
            </p:cNvPr>
            <p:cNvSpPr>
              <a:spLocks/>
            </p:cNvSpPr>
            <p:nvPr/>
          </p:nvSpPr>
          <p:spPr bwMode="auto">
            <a:xfrm>
              <a:off x="3308" y="2345"/>
              <a:ext cx="1378" cy="1444"/>
            </a:xfrm>
            <a:custGeom>
              <a:avLst/>
              <a:gdLst>
                <a:gd name="T0" fmla="*/ 43 w 1378"/>
                <a:gd name="T1" fmla="*/ 492 h 1444"/>
                <a:gd name="T2" fmla="*/ 62 w 1378"/>
                <a:gd name="T3" fmla="*/ 516 h 1444"/>
                <a:gd name="T4" fmla="*/ 589 w 1378"/>
                <a:gd name="T5" fmla="*/ 86 h 1444"/>
                <a:gd name="T6" fmla="*/ 1292 w 1378"/>
                <a:gd name="T7" fmla="*/ 947 h 1444"/>
                <a:gd name="T8" fmla="*/ 788 w 1378"/>
                <a:gd name="T9" fmla="*/ 1358 h 1444"/>
                <a:gd name="T10" fmla="*/ 66 w 1378"/>
                <a:gd name="T11" fmla="*/ 473 h 1444"/>
                <a:gd name="T12" fmla="*/ 43 w 1378"/>
                <a:gd name="T13" fmla="*/ 492 h 1444"/>
                <a:gd name="T14" fmla="*/ 62 w 1378"/>
                <a:gd name="T15" fmla="*/ 516 h 1444"/>
                <a:gd name="T16" fmla="*/ 43 w 1378"/>
                <a:gd name="T17" fmla="*/ 492 h 1444"/>
                <a:gd name="T18" fmla="*/ 19 w 1378"/>
                <a:gd name="T19" fmla="*/ 512 h 1444"/>
                <a:gd name="T20" fmla="*/ 779 w 1378"/>
                <a:gd name="T21" fmla="*/ 1444 h 1444"/>
                <a:gd name="T22" fmla="*/ 1378 w 1378"/>
                <a:gd name="T23" fmla="*/ 956 h 1444"/>
                <a:gd name="T24" fmla="*/ 598 w 1378"/>
                <a:gd name="T25" fmla="*/ 0 h 1444"/>
                <a:gd name="T26" fmla="*/ 0 w 1378"/>
                <a:gd name="T27" fmla="*/ 488 h 1444"/>
                <a:gd name="T28" fmla="*/ 19 w 1378"/>
                <a:gd name="T29" fmla="*/ 512 h 1444"/>
                <a:gd name="T30" fmla="*/ 43 w 1378"/>
                <a:gd name="T31" fmla="*/ 492 h 1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78" h="1444">
                  <a:moveTo>
                    <a:pt x="43" y="492"/>
                  </a:moveTo>
                  <a:lnTo>
                    <a:pt x="62" y="516"/>
                  </a:lnTo>
                  <a:lnTo>
                    <a:pt x="589" y="86"/>
                  </a:lnTo>
                  <a:lnTo>
                    <a:pt x="1292" y="947"/>
                  </a:lnTo>
                  <a:lnTo>
                    <a:pt x="788" y="1358"/>
                  </a:lnTo>
                  <a:lnTo>
                    <a:pt x="66" y="473"/>
                  </a:lnTo>
                  <a:lnTo>
                    <a:pt x="43" y="492"/>
                  </a:lnTo>
                  <a:lnTo>
                    <a:pt x="62" y="516"/>
                  </a:lnTo>
                  <a:lnTo>
                    <a:pt x="43" y="492"/>
                  </a:lnTo>
                  <a:lnTo>
                    <a:pt x="19" y="512"/>
                  </a:lnTo>
                  <a:lnTo>
                    <a:pt x="779" y="1444"/>
                  </a:lnTo>
                  <a:lnTo>
                    <a:pt x="1378" y="956"/>
                  </a:lnTo>
                  <a:lnTo>
                    <a:pt x="598" y="0"/>
                  </a:lnTo>
                  <a:lnTo>
                    <a:pt x="0" y="488"/>
                  </a:lnTo>
                  <a:lnTo>
                    <a:pt x="19" y="512"/>
                  </a:lnTo>
                  <a:lnTo>
                    <a:pt x="43" y="492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54" name="Freeform 32">
              <a:extLst>
                <a:ext uri="{FF2B5EF4-FFF2-40B4-BE49-F238E27FC236}">
                  <a16:creationId xmlns:a16="http://schemas.microsoft.com/office/drawing/2014/main" id="{CBE93935-8703-9C8C-456C-0648EECDF68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1" y="2500"/>
              <a:ext cx="1067" cy="1137"/>
            </a:xfrm>
            <a:custGeom>
              <a:avLst/>
              <a:gdLst>
                <a:gd name="T0" fmla="*/ 0 w 1067"/>
                <a:gd name="T1" fmla="*/ 338 h 1137"/>
                <a:gd name="T2" fmla="*/ 415 w 1067"/>
                <a:gd name="T3" fmla="*/ 0 h 1137"/>
                <a:gd name="T4" fmla="*/ 1067 w 1067"/>
                <a:gd name="T5" fmla="*/ 799 h 1137"/>
                <a:gd name="T6" fmla="*/ 652 w 1067"/>
                <a:gd name="T7" fmla="*/ 1137 h 1137"/>
                <a:gd name="T8" fmla="*/ 0 w 1067"/>
                <a:gd name="T9" fmla="*/ 338 h 11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67" h="1137">
                  <a:moveTo>
                    <a:pt x="0" y="338"/>
                  </a:moveTo>
                  <a:lnTo>
                    <a:pt x="415" y="0"/>
                  </a:lnTo>
                  <a:lnTo>
                    <a:pt x="1067" y="799"/>
                  </a:lnTo>
                  <a:lnTo>
                    <a:pt x="652" y="1137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55" name="Freeform 33">
              <a:extLst>
                <a:ext uri="{FF2B5EF4-FFF2-40B4-BE49-F238E27FC236}">
                  <a16:creationId xmlns:a16="http://schemas.microsoft.com/office/drawing/2014/main" id="{C18FED5B-F811-D162-E506-A04DBF0A949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1" y="2500"/>
              <a:ext cx="741" cy="738"/>
            </a:xfrm>
            <a:custGeom>
              <a:avLst/>
              <a:gdLst>
                <a:gd name="T0" fmla="*/ 0 w 741"/>
                <a:gd name="T1" fmla="*/ 338 h 738"/>
                <a:gd name="T2" fmla="*/ 415 w 741"/>
                <a:gd name="T3" fmla="*/ 0 h 738"/>
                <a:gd name="T4" fmla="*/ 741 w 741"/>
                <a:gd name="T5" fmla="*/ 400 h 738"/>
                <a:gd name="T6" fmla="*/ 326 w 741"/>
                <a:gd name="T7" fmla="*/ 738 h 738"/>
                <a:gd name="T8" fmla="*/ 0 w 741"/>
                <a:gd name="T9" fmla="*/ 338 h 7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1" h="738">
                  <a:moveTo>
                    <a:pt x="0" y="338"/>
                  </a:moveTo>
                  <a:lnTo>
                    <a:pt x="415" y="0"/>
                  </a:lnTo>
                  <a:lnTo>
                    <a:pt x="741" y="400"/>
                  </a:lnTo>
                  <a:lnTo>
                    <a:pt x="326" y="7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56" name="Freeform 34">
              <a:extLst>
                <a:ext uri="{FF2B5EF4-FFF2-40B4-BE49-F238E27FC236}">
                  <a16:creationId xmlns:a16="http://schemas.microsoft.com/office/drawing/2014/main" id="{26AD1494-650F-0BD0-ED1C-FA02A90F4873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1" y="2500"/>
              <a:ext cx="578" cy="538"/>
            </a:xfrm>
            <a:custGeom>
              <a:avLst/>
              <a:gdLst>
                <a:gd name="T0" fmla="*/ 0 w 578"/>
                <a:gd name="T1" fmla="*/ 338 h 538"/>
                <a:gd name="T2" fmla="*/ 415 w 578"/>
                <a:gd name="T3" fmla="*/ 0 h 538"/>
                <a:gd name="T4" fmla="*/ 578 w 578"/>
                <a:gd name="T5" fmla="*/ 200 h 538"/>
                <a:gd name="T6" fmla="*/ 163 w 578"/>
                <a:gd name="T7" fmla="*/ 538 h 538"/>
                <a:gd name="T8" fmla="*/ 0 w 578"/>
                <a:gd name="T9" fmla="*/ 338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8" h="538">
                  <a:moveTo>
                    <a:pt x="0" y="338"/>
                  </a:moveTo>
                  <a:lnTo>
                    <a:pt x="415" y="0"/>
                  </a:lnTo>
                  <a:lnTo>
                    <a:pt x="578" y="200"/>
                  </a:lnTo>
                  <a:lnTo>
                    <a:pt x="163" y="5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57" name="Freeform 35">
              <a:extLst>
                <a:ext uri="{FF2B5EF4-FFF2-40B4-BE49-F238E27FC236}">
                  <a16:creationId xmlns:a16="http://schemas.microsoft.com/office/drawing/2014/main" id="{E7B37A6B-4250-FA01-A557-DF077926B6DE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7" y="2900"/>
              <a:ext cx="741" cy="737"/>
            </a:xfrm>
            <a:custGeom>
              <a:avLst/>
              <a:gdLst>
                <a:gd name="T0" fmla="*/ 0 w 741"/>
                <a:gd name="T1" fmla="*/ 338 h 737"/>
                <a:gd name="T2" fmla="*/ 415 w 741"/>
                <a:gd name="T3" fmla="*/ 0 h 737"/>
                <a:gd name="T4" fmla="*/ 741 w 741"/>
                <a:gd name="T5" fmla="*/ 399 h 737"/>
                <a:gd name="T6" fmla="*/ 326 w 741"/>
                <a:gd name="T7" fmla="*/ 737 h 737"/>
                <a:gd name="T8" fmla="*/ 0 w 741"/>
                <a:gd name="T9" fmla="*/ 338 h 7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41" h="737">
                  <a:moveTo>
                    <a:pt x="0" y="338"/>
                  </a:moveTo>
                  <a:lnTo>
                    <a:pt x="415" y="0"/>
                  </a:lnTo>
                  <a:lnTo>
                    <a:pt x="741" y="399"/>
                  </a:lnTo>
                  <a:lnTo>
                    <a:pt x="326" y="737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58" name="Freeform 36">
              <a:extLst>
                <a:ext uri="{FF2B5EF4-FFF2-40B4-BE49-F238E27FC236}">
                  <a16:creationId xmlns:a16="http://schemas.microsoft.com/office/drawing/2014/main" id="{F769C52F-6578-0435-704E-859C25FCAB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7" y="2900"/>
              <a:ext cx="578" cy="538"/>
            </a:xfrm>
            <a:custGeom>
              <a:avLst/>
              <a:gdLst>
                <a:gd name="T0" fmla="*/ 0 w 578"/>
                <a:gd name="T1" fmla="*/ 338 h 538"/>
                <a:gd name="T2" fmla="*/ 415 w 578"/>
                <a:gd name="T3" fmla="*/ 0 h 538"/>
                <a:gd name="T4" fmla="*/ 578 w 578"/>
                <a:gd name="T5" fmla="*/ 199 h 538"/>
                <a:gd name="T6" fmla="*/ 163 w 578"/>
                <a:gd name="T7" fmla="*/ 538 h 538"/>
                <a:gd name="T8" fmla="*/ 0 w 578"/>
                <a:gd name="T9" fmla="*/ 338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8" h="538">
                  <a:moveTo>
                    <a:pt x="0" y="338"/>
                  </a:moveTo>
                  <a:lnTo>
                    <a:pt x="415" y="0"/>
                  </a:lnTo>
                  <a:lnTo>
                    <a:pt x="578" y="199"/>
                  </a:lnTo>
                  <a:lnTo>
                    <a:pt x="163" y="538"/>
                  </a:lnTo>
                  <a:lnTo>
                    <a:pt x="0" y="338"/>
                  </a:lnTo>
                  <a:close/>
                </a:path>
              </a:pathLst>
            </a:custGeom>
            <a:solidFill>
              <a:srgbClr val="4B47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59" name="Line 37">
              <a:extLst>
                <a:ext uri="{FF2B5EF4-FFF2-40B4-BE49-F238E27FC236}">
                  <a16:creationId xmlns:a16="http://schemas.microsoft.com/office/drawing/2014/main" id="{F3BD0ACB-ECF8-1350-5C9D-8351DABEDF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69" y="2669"/>
              <a:ext cx="652" cy="79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60" name="Freeform 38">
              <a:extLst>
                <a:ext uri="{FF2B5EF4-FFF2-40B4-BE49-F238E27FC236}">
                  <a16:creationId xmlns:a16="http://schemas.microsoft.com/office/drawing/2014/main" id="{76D4C78A-A85A-408B-4B7F-C6E70F0E76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65" y="2666"/>
              <a:ext cx="660" cy="806"/>
            </a:xfrm>
            <a:custGeom>
              <a:avLst/>
              <a:gdLst>
                <a:gd name="T0" fmla="*/ 5404 w 5404"/>
                <a:gd name="T1" fmla="*/ 6548 h 6601"/>
                <a:gd name="T2" fmla="*/ 64 w 5404"/>
                <a:gd name="T3" fmla="*/ 0 h 6601"/>
                <a:gd name="T4" fmla="*/ 0 w 5404"/>
                <a:gd name="T5" fmla="*/ 52 h 6601"/>
                <a:gd name="T6" fmla="*/ 5340 w 5404"/>
                <a:gd name="T7" fmla="*/ 6601 h 66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04" h="6601">
                  <a:moveTo>
                    <a:pt x="5404" y="6548"/>
                  </a:moveTo>
                  <a:lnTo>
                    <a:pt x="64" y="0"/>
                  </a:lnTo>
                  <a:lnTo>
                    <a:pt x="0" y="52"/>
                  </a:lnTo>
                  <a:lnTo>
                    <a:pt x="5340" y="6601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61" name="Line 39">
              <a:extLst>
                <a:ext uri="{FF2B5EF4-FFF2-40B4-BE49-F238E27FC236}">
                  <a16:creationId xmlns:a16="http://schemas.microsoft.com/office/drawing/2014/main" id="{6F9ED7DA-2B26-7187-3CD2-F38FF4221E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50" y="3099"/>
              <a:ext cx="415" cy="33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62" name="Freeform 40">
              <a:extLst>
                <a:ext uri="{FF2B5EF4-FFF2-40B4-BE49-F238E27FC236}">
                  <a16:creationId xmlns:a16="http://schemas.microsoft.com/office/drawing/2014/main" id="{A6F39686-2AA6-85D0-10E6-09ED343953D9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7" y="3096"/>
              <a:ext cx="421" cy="346"/>
            </a:xfrm>
            <a:custGeom>
              <a:avLst/>
              <a:gdLst>
                <a:gd name="T0" fmla="*/ 3397 w 3449"/>
                <a:gd name="T1" fmla="*/ 0 h 2835"/>
                <a:gd name="T2" fmla="*/ 0 w 3449"/>
                <a:gd name="T3" fmla="*/ 2770 h 2835"/>
                <a:gd name="T4" fmla="*/ 53 w 3449"/>
                <a:gd name="T5" fmla="*/ 2835 h 2835"/>
                <a:gd name="T6" fmla="*/ 3449 w 3449"/>
                <a:gd name="T7" fmla="*/ 65 h 28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9" h="2835">
                  <a:moveTo>
                    <a:pt x="3397" y="0"/>
                  </a:moveTo>
                  <a:lnTo>
                    <a:pt x="0" y="2770"/>
                  </a:lnTo>
                  <a:lnTo>
                    <a:pt x="53" y="2835"/>
                  </a:lnTo>
                  <a:lnTo>
                    <a:pt x="3449" y="65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63" name="Line 41">
              <a:extLst>
                <a:ext uri="{FF2B5EF4-FFF2-40B4-BE49-F238E27FC236}">
                  <a16:creationId xmlns:a16="http://schemas.microsoft.com/office/drawing/2014/main" id="{73B382E2-E00C-7F8C-FA4E-49A8520C0F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7" y="2900"/>
              <a:ext cx="415" cy="3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64" name="Freeform 42">
              <a:extLst>
                <a:ext uri="{FF2B5EF4-FFF2-40B4-BE49-F238E27FC236}">
                  <a16:creationId xmlns:a16="http://schemas.microsoft.com/office/drawing/2014/main" id="{9CC874ED-AF55-439A-57A0-0C4F2AEB97E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84" y="2896"/>
              <a:ext cx="421" cy="346"/>
            </a:xfrm>
            <a:custGeom>
              <a:avLst/>
              <a:gdLst>
                <a:gd name="T0" fmla="*/ 3397 w 3450"/>
                <a:gd name="T1" fmla="*/ 0 h 2834"/>
                <a:gd name="T2" fmla="*/ 0 w 3450"/>
                <a:gd name="T3" fmla="*/ 2770 h 2834"/>
                <a:gd name="T4" fmla="*/ 53 w 3450"/>
                <a:gd name="T5" fmla="*/ 2834 h 2834"/>
                <a:gd name="T6" fmla="*/ 3450 w 3450"/>
                <a:gd name="T7" fmla="*/ 64 h 2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50" h="2834">
                  <a:moveTo>
                    <a:pt x="3397" y="0"/>
                  </a:moveTo>
                  <a:lnTo>
                    <a:pt x="0" y="2770"/>
                  </a:lnTo>
                  <a:lnTo>
                    <a:pt x="53" y="2834"/>
                  </a:lnTo>
                  <a:lnTo>
                    <a:pt x="3450" y="64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65" name="Line 43">
              <a:extLst>
                <a:ext uri="{FF2B5EF4-FFF2-40B4-BE49-F238E27FC236}">
                  <a16:creationId xmlns:a16="http://schemas.microsoft.com/office/drawing/2014/main" id="{2EFCFF4F-2A08-A814-2919-94154B356B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24" y="2700"/>
              <a:ext cx="415" cy="3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66" name="Freeform 44">
              <a:extLst>
                <a:ext uri="{FF2B5EF4-FFF2-40B4-BE49-F238E27FC236}">
                  <a16:creationId xmlns:a16="http://schemas.microsoft.com/office/drawing/2014/main" id="{11F79535-E83B-36FA-3A3D-D977DECA6A6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21" y="2696"/>
              <a:ext cx="421" cy="346"/>
            </a:xfrm>
            <a:custGeom>
              <a:avLst/>
              <a:gdLst>
                <a:gd name="T0" fmla="*/ 3397 w 3449"/>
                <a:gd name="T1" fmla="*/ 0 h 2834"/>
                <a:gd name="T2" fmla="*/ 0 w 3449"/>
                <a:gd name="T3" fmla="*/ 2770 h 2834"/>
                <a:gd name="T4" fmla="*/ 53 w 3449"/>
                <a:gd name="T5" fmla="*/ 2834 h 2834"/>
                <a:gd name="T6" fmla="*/ 3449 w 3449"/>
                <a:gd name="T7" fmla="*/ 64 h 2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49" h="2834">
                  <a:moveTo>
                    <a:pt x="3397" y="0"/>
                  </a:moveTo>
                  <a:lnTo>
                    <a:pt x="0" y="2770"/>
                  </a:lnTo>
                  <a:lnTo>
                    <a:pt x="53" y="2834"/>
                  </a:lnTo>
                  <a:lnTo>
                    <a:pt x="3449" y="64"/>
                  </a:ln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3767" name="Freeform 45">
              <a:extLst>
                <a:ext uri="{FF2B5EF4-FFF2-40B4-BE49-F238E27FC236}">
                  <a16:creationId xmlns:a16="http://schemas.microsoft.com/office/drawing/2014/main" id="{496D0332-E1EE-B603-92FA-1CDAAFB21C46}"/>
                </a:ext>
              </a:extLst>
            </p:cNvPr>
            <p:cNvSpPr>
              <a:spLocks/>
            </p:cNvSpPr>
            <p:nvPr/>
          </p:nvSpPr>
          <p:spPr bwMode="auto">
            <a:xfrm>
              <a:off x="3211" y="1183"/>
              <a:ext cx="811" cy="913"/>
            </a:xfrm>
            <a:custGeom>
              <a:avLst/>
              <a:gdLst>
                <a:gd name="T0" fmla="*/ 811 w 811"/>
                <a:gd name="T1" fmla="*/ 748 h 913"/>
                <a:gd name="T2" fmla="*/ 610 w 811"/>
                <a:gd name="T3" fmla="*/ 913 h 913"/>
                <a:gd name="T4" fmla="*/ 0 w 811"/>
                <a:gd name="T5" fmla="*/ 164 h 913"/>
                <a:gd name="T6" fmla="*/ 201 w 811"/>
                <a:gd name="T7" fmla="*/ 0 h 913"/>
                <a:gd name="T8" fmla="*/ 811 w 811"/>
                <a:gd name="T9" fmla="*/ 748 h 9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11" h="913">
                  <a:moveTo>
                    <a:pt x="811" y="748"/>
                  </a:moveTo>
                  <a:lnTo>
                    <a:pt x="610" y="913"/>
                  </a:lnTo>
                  <a:lnTo>
                    <a:pt x="0" y="164"/>
                  </a:lnTo>
                  <a:lnTo>
                    <a:pt x="201" y="0"/>
                  </a:lnTo>
                  <a:lnTo>
                    <a:pt x="811" y="748"/>
                  </a:lnTo>
                  <a:close/>
                </a:path>
              </a:pathLst>
            </a:custGeom>
            <a:solidFill>
              <a:srgbClr val="3B383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24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3770" name="Rectangle 3769">
            <a:extLst>
              <a:ext uri="{FF2B5EF4-FFF2-40B4-BE49-F238E27FC236}">
                <a16:creationId xmlns:a16="http://schemas.microsoft.com/office/drawing/2014/main" id="{2BA8DFD8-B88F-5781-CEB4-483AEF9D92B8}"/>
              </a:ext>
            </a:extLst>
          </p:cNvPr>
          <p:cNvSpPr/>
          <p:nvPr/>
        </p:nvSpPr>
        <p:spPr>
          <a:xfrm>
            <a:off x="882593" y="5128108"/>
            <a:ext cx="2224460" cy="361950"/>
          </a:xfrm>
          <a:prstGeom prst="rect">
            <a:avLst/>
          </a:prstGeom>
          <a:noFill/>
          <a:ln w="57150">
            <a:solidFill>
              <a:schemeClr val="accent6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11E81EB-8BBC-8694-4D81-837DC9E20C95}"/>
              </a:ext>
            </a:extLst>
          </p:cNvPr>
          <p:cNvSpPr txBox="1"/>
          <p:nvPr/>
        </p:nvSpPr>
        <p:spPr>
          <a:xfrm>
            <a:off x="596088" y="4535125"/>
            <a:ext cx="3494416" cy="442674"/>
          </a:xfrm>
          <a:prstGeom prst="roundRect">
            <a:avLst/>
          </a:prstGeom>
          <a:solidFill>
            <a:srgbClr val="4D99CA"/>
          </a:solidFill>
          <a:ln>
            <a:noFill/>
          </a:ln>
        </p:spPr>
        <p:txBody>
          <a:bodyPr wrap="square" rtlCol="0">
            <a:spAutoFit/>
          </a:bodyPr>
          <a:lstStyle/>
          <a:p>
            <a:pPr defTabSz="914377">
              <a:defRPr/>
            </a:pPr>
            <a:r>
              <a:rPr kumimoji="1" lang="en-US" sz="2000" b="1" kern="0" dirty="0">
                <a:solidFill>
                  <a:schemeClr val="bg1"/>
                </a:solidFill>
                <a:latin typeface="Arial" panose="020B0604020202020204" pitchFamily="34" charset="0"/>
                <a:ea typeface="Meiryo UI"/>
                <a:cs typeface="Arial" panose="020B0604020202020204" pitchFamily="34" charset="0"/>
              </a:rPr>
              <a:t>Dynamic network topolog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82B24E-D2C7-6218-4A6E-938127946F35}"/>
              </a:ext>
            </a:extLst>
          </p:cNvPr>
          <p:cNvSpPr txBox="1"/>
          <p:nvPr/>
        </p:nvSpPr>
        <p:spPr>
          <a:xfrm>
            <a:off x="4597740" y="4535125"/>
            <a:ext cx="1498260" cy="442674"/>
          </a:xfrm>
          <a:prstGeom prst="roundRect">
            <a:avLst/>
          </a:prstGeom>
          <a:solidFill>
            <a:schemeClr val="accent4"/>
          </a:solidFill>
          <a:ln>
            <a:noFill/>
          </a:ln>
        </p:spPr>
        <p:txBody>
          <a:bodyPr wrap="square" rtlCol="0">
            <a:spAutoFit/>
          </a:bodyPr>
          <a:lstStyle/>
          <a:p>
            <a:pPr defTabSz="914377">
              <a:defRPr/>
            </a:pPr>
            <a:r>
              <a:rPr kumimoji="1" lang="en-US" altLang="zh-TW" sz="2000" b="1" kern="0" dirty="0">
                <a:solidFill>
                  <a:schemeClr val="bg1"/>
                </a:solidFill>
                <a:latin typeface="Arial" panose="020B0604020202020204" pitchFamily="34" charset="0"/>
                <a:ea typeface="Meiryo UI"/>
                <a:cs typeface="Arial" panose="020B0604020202020204" pitchFamily="34" charset="0"/>
              </a:rPr>
              <a:t>High cost</a:t>
            </a:r>
            <a:endParaRPr kumimoji="1" lang="en-US" sz="2000" b="1" kern="0" dirty="0">
              <a:solidFill>
                <a:schemeClr val="bg1"/>
              </a:solidFill>
              <a:latin typeface="Arial" panose="020B0604020202020204" pitchFamily="34" charset="0"/>
              <a:ea typeface="Meiryo UI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062ED24-4460-2D8F-91AC-64CFC141F22E}"/>
              </a:ext>
            </a:extLst>
          </p:cNvPr>
          <p:cNvSpPr txBox="1"/>
          <p:nvPr/>
        </p:nvSpPr>
        <p:spPr>
          <a:xfrm>
            <a:off x="8628390" y="4530138"/>
            <a:ext cx="2859076" cy="442674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txBody>
          <a:bodyPr wrap="square" rtlCol="0">
            <a:spAutoFit/>
          </a:bodyPr>
          <a:lstStyle/>
          <a:p>
            <a:pPr defTabSz="914377">
              <a:defRPr/>
            </a:pPr>
            <a:r>
              <a:rPr kumimoji="1" lang="en-US" altLang="zh-TW" sz="2000" b="1" kern="0" dirty="0">
                <a:solidFill>
                  <a:schemeClr val="bg1"/>
                </a:solidFill>
                <a:latin typeface="Arial" panose="020B0604020202020204" pitchFamily="34" charset="0"/>
                <a:ea typeface="Meiryo UI"/>
                <a:cs typeface="Arial" panose="020B0604020202020204" pitchFamily="34" charset="0"/>
              </a:rPr>
              <a:t>Complex integration</a:t>
            </a:r>
          </a:p>
        </p:txBody>
      </p:sp>
    </p:spTree>
    <p:extLst>
      <p:ext uri="{BB962C8B-B14F-4D97-AF65-F5344CB8AC3E}">
        <p14:creationId xmlns:p14="http://schemas.microsoft.com/office/powerpoint/2010/main" val="3639641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" grpId="0"/>
      <p:bldP spid="697" grpId="0"/>
      <p:bldP spid="3770" grpId="0" animBg="1"/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9E4C835-C094-9708-8B20-8005BD33C78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09600" y="114300"/>
            <a:ext cx="9469120" cy="609600"/>
          </a:xfrm>
        </p:spPr>
        <p:txBody>
          <a:bodyPr/>
          <a:lstStyle/>
          <a:p>
            <a:r>
              <a:rPr lang="en-US" altLang="zh-TW" sz="3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Uncertainty in ISTN</a:t>
            </a:r>
            <a:endParaRPr lang="zh-TW" altLang="en-US" sz="320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4" name="Picture 2" descr="Analyzing Handover Strategies for LEO Satellites in Vehicular Networks —  Theses — Teaching — Chair of Networked Systems Modeling — TU Dresden">
            <a:extLst>
              <a:ext uri="{FF2B5EF4-FFF2-40B4-BE49-F238E27FC236}">
                <a16:creationId xmlns:a16="http://schemas.microsoft.com/office/drawing/2014/main" id="{7AAFEF0D-98A7-8B7B-3F51-872FAAC60C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387" y="1033360"/>
            <a:ext cx="2828925" cy="16656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Ionospheric perturbations">
            <a:extLst>
              <a:ext uri="{FF2B5EF4-FFF2-40B4-BE49-F238E27FC236}">
                <a16:creationId xmlns:a16="http://schemas.microsoft.com/office/drawing/2014/main" id="{2DF836DC-31C6-EE02-5302-6C609C7B42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2623" y="4340809"/>
            <a:ext cx="2828925" cy="16192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E0908A1-C974-E6B1-B8E1-491D43D67BD9}"/>
              </a:ext>
            </a:extLst>
          </p:cNvPr>
          <p:cNvSpPr txBox="1"/>
          <p:nvPr/>
        </p:nvSpPr>
        <p:spPr>
          <a:xfrm>
            <a:off x="1716913" y="2774157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handover</a:t>
            </a:r>
            <a:endParaRPr lang="zh-TW" alt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0067256-5BA4-C438-4090-AAE453F48D2E}"/>
              </a:ext>
            </a:extLst>
          </p:cNvPr>
          <p:cNvSpPr txBox="1"/>
          <p:nvPr/>
        </p:nvSpPr>
        <p:spPr>
          <a:xfrm>
            <a:off x="8597908" y="5969754"/>
            <a:ext cx="30033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Ionosphere perturbation</a:t>
            </a:r>
            <a:endParaRPr lang="zh-TW" altLang="en-US" sz="2000" dirty="0"/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F93493EB-2BD1-06D5-95D7-E3423889892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68632692"/>
              </p:ext>
            </p:extLst>
          </p:nvPr>
        </p:nvGraphicFramePr>
        <p:xfrm>
          <a:off x="2359552" y="1033360"/>
          <a:ext cx="7818056" cy="504452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CB67C7E8-C7DD-571C-4FE3-D6D1C8A09F0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1650" y="3495553"/>
            <a:ext cx="3534009" cy="39320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BF19821-AF8D-4A07-6F4B-5E2B9C29AA24}"/>
              </a:ext>
            </a:extLst>
          </p:cNvPr>
          <p:cNvSpPr txBox="1"/>
          <p:nvPr/>
        </p:nvSpPr>
        <p:spPr>
          <a:xfrm>
            <a:off x="482697" y="3970856"/>
            <a:ext cx="3840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Intermittent communication links</a:t>
            </a:r>
            <a:endParaRPr lang="zh-TW" altLang="en-US" sz="2000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5FF84E7-3944-8498-A4D1-4BDE5D14E517}"/>
              </a:ext>
            </a:extLst>
          </p:cNvPr>
          <p:cNvGrpSpPr/>
          <p:nvPr/>
        </p:nvGrpSpPr>
        <p:grpSpPr>
          <a:xfrm>
            <a:off x="8365364" y="1217988"/>
            <a:ext cx="3003444" cy="2428572"/>
            <a:chOff x="8365364" y="1217988"/>
            <a:chExt cx="3003444" cy="2428572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D477931-2A4F-01BB-641D-5D925562F864}"/>
                </a:ext>
              </a:extLst>
            </p:cNvPr>
            <p:cNvSpPr txBox="1"/>
            <p:nvPr/>
          </p:nvSpPr>
          <p:spPr>
            <a:xfrm>
              <a:off x="9040150" y="3246450"/>
              <a:ext cx="1535655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TW" sz="2000" dirty="0"/>
                <a:t>Doppler shift</a:t>
              </a:r>
              <a:endParaRPr lang="zh-TW" altLang="en-US" sz="2000" dirty="0"/>
            </a:p>
          </p:txBody>
        </p: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070BD709-ECC9-427D-8CC5-D48493AF2EA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365364" y="1217988"/>
              <a:ext cx="3003444" cy="20843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0826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539B4051-CA4E-455E-9577-ED7AE386925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Introduction of Optimization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0" name="內容版面配置區 2">
            <a:extLst>
              <a:ext uri="{FF2B5EF4-FFF2-40B4-BE49-F238E27FC236}">
                <a16:creationId xmlns:a16="http://schemas.microsoft.com/office/drawing/2014/main" id="{29A1072F-30EE-411E-7B6A-45E19B9582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8000" y="1138103"/>
            <a:ext cx="11379200" cy="502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2400" b="1" dirty="0"/>
              <a:t>Optimization Classification</a:t>
            </a:r>
          </a:p>
          <a:p>
            <a:endParaRPr lang="zh-TW" altLang="en-US" sz="2400" dirty="0"/>
          </a:p>
        </p:txBody>
      </p:sp>
      <p:grpSp>
        <p:nvGrpSpPr>
          <p:cNvPr id="25" name="群組 24">
            <a:extLst>
              <a:ext uri="{FF2B5EF4-FFF2-40B4-BE49-F238E27FC236}">
                <a16:creationId xmlns:a16="http://schemas.microsoft.com/office/drawing/2014/main" id="{4A2CE8B1-F5F4-69F6-D4FC-C30F2C6E73B8}"/>
              </a:ext>
            </a:extLst>
          </p:cNvPr>
          <p:cNvGrpSpPr/>
          <p:nvPr/>
        </p:nvGrpSpPr>
        <p:grpSpPr>
          <a:xfrm>
            <a:off x="817827" y="2039023"/>
            <a:ext cx="11119826" cy="3392165"/>
            <a:chOff x="817827" y="2039023"/>
            <a:chExt cx="11119826" cy="3392165"/>
          </a:xfrm>
        </p:grpSpPr>
        <p:sp>
          <p:nvSpPr>
            <p:cNvPr id="15" name="文字方塊 14">
              <a:extLst>
                <a:ext uri="{FF2B5EF4-FFF2-40B4-BE49-F238E27FC236}">
                  <a16:creationId xmlns:a16="http://schemas.microsoft.com/office/drawing/2014/main" id="{CB25D875-B9BB-092C-F73A-C60196B4C4E0}"/>
                </a:ext>
              </a:extLst>
            </p:cNvPr>
            <p:cNvSpPr txBox="1"/>
            <p:nvPr/>
          </p:nvSpPr>
          <p:spPr>
            <a:xfrm>
              <a:off x="4352256" y="2039023"/>
              <a:ext cx="1863634" cy="461665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Optimization</a:t>
              </a:r>
              <a:endParaRPr kumimoji="0" lang="zh-TW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6" name="左大括弧 15">
              <a:extLst>
                <a:ext uri="{FF2B5EF4-FFF2-40B4-BE49-F238E27FC236}">
                  <a16:creationId xmlns:a16="http://schemas.microsoft.com/office/drawing/2014/main" id="{3FBA073D-C970-6587-45F9-DF60137321B8}"/>
                </a:ext>
              </a:extLst>
            </p:cNvPr>
            <p:cNvSpPr/>
            <p:nvPr/>
          </p:nvSpPr>
          <p:spPr>
            <a:xfrm rot="5400000">
              <a:off x="4893511" y="177616"/>
              <a:ext cx="781124" cy="5463917"/>
            </a:xfrm>
            <a:prstGeom prst="leftBrace">
              <a:avLst>
                <a:gd name="adj1" fmla="val 65192"/>
                <a:gd name="adj2" fmla="val 49908"/>
              </a:avLst>
            </a:prstGeom>
            <a:ln w="571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2FB6A03C-9DAA-4F6E-1DC3-74AA72CB24FD}"/>
                </a:ext>
              </a:extLst>
            </p:cNvPr>
            <p:cNvSpPr txBox="1"/>
            <p:nvPr/>
          </p:nvSpPr>
          <p:spPr>
            <a:xfrm>
              <a:off x="817827" y="3296903"/>
              <a:ext cx="3579223" cy="461665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Deterministic Optimization</a:t>
              </a:r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09CC93EE-BA88-13D7-8314-6D0D1D842AF2}"/>
                </a:ext>
              </a:extLst>
            </p:cNvPr>
            <p:cNvSpPr txBox="1"/>
            <p:nvPr/>
          </p:nvSpPr>
          <p:spPr>
            <a:xfrm>
              <a:off x="5947176" y="3296903"/>
              <a:ext cx="4197532" cy="461665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Optimization under uncertainty</a:t>
              </a:r>
            </a:p>
          </p:txBody>
        </p:sp>
        <p:sp>
          <p:nvSpPr>
            <p:cNvPr id="19" name="左大括弧 18">
              <a:extLst>
                <a:ext uri="{FF2B5EF4-FFF2-40B4-BE49-F238E27FC236}">
                  <a16:creationId xmlns:a16="http://schemas.microsoft.com/office/drawing/2014/main" id="{628569B4-A9FA-D482-FCF4-BE82141C6B9C}"/>
                </a:ext>
              </a:extLst>
            </p:cNvPr>
            <p:cNvSpPr/>
            <p:nvPr/>
          </p:nvSpPr>
          <p:spPr>
            <a:xfrm rot="5400000">
              <a:off x="7641604" y="765704"/>
              <a:ext cx="781124" cy="6810202"/>
            </a:xfrm>
            <a:prstGeom prst="leftBrace">
              <a:avLst>
                <a:gd name="adj1" fmla="val 65192"/>
                <a:gd name="adj2" fmla="val 50386"/>
              </a:avLst>
            </a:prstGeom>
            <a:ln w="57150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id="{3D6AB49E-4966-F70E-60C8-B0D5EA70759B}"/>
                </a:ext>
              </a:extLst>
            </p:cNvPr>
            <p:cNvSpPr txBox="1"/>
            <p:nvPr/>
          </p:nvSpPr>
          <p:spPr>
            <a:xfrm>
              <a:off x="3471303" y="4561367"/>
              <a:ext cx="2346034" cy="830997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2400" b="0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S</a:t>
              </a:r>
              <a:r>
                <a:rPr kumimoji="0" lang="en-US" altLang="zh-TW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tochastic </a:t>
              </a:r>
              <a:r>
                <a:rPr kumimoji="0" lang="en-US" altLang="zh-TW" sz="2400" b="0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P</a:t>
              </a:r>
              <a:r>
                <a:rPr kumimoji="0" lang="en-US" altLang="zh-TW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rogramming (SP)</a:t>
              </a:r>
            </a:p>
          </p:txBody>
        </p:sp>
        <p:sp>
          <p:nvSpPr>
            <p:cNvPr id="21" name="文字方塊 20">
              <a:extLst>
                <a:ext uri="{FF2B5EF4-FFF2-40B4-BE49-F238E27FC236}">
                  <a16:creationId xmlns:a16="http://schemas.microsoft.com/office/drawing/2014/main" id="{B5ACB4ED-B3C2-2A15-94F5-F06BEC68A5EB}"/>
                </a:ext>
              </a:extLst>
            </p:cNvPr>
            <p:cNvSpPr txBox="1"/>
            <p:nvPr/>
          </p:nvSpPr>
          <p:spPr>
            <a:xfrm>
              <a:off x="6016613" y="4568044"/>
              <a:ext cx="3375729" cy="863144"/>
            </a:xfrm>
            <a:prstGeom prst="roundRect">
              <a:avLst>
                <a:gd name="adj" fmla="val 7626"/>
              </a:avLst>
            </a:prstGeom>
            <a:solidFill>
              <a:schemeClr val="accent5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2400" b="0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D</a:t>
              </a:r>
              <a:r>
                <a:rPr kumimoji="0" lang="en-US" altLang="zh-TW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istributionally </a:t>
              </a:r>
              <a:r>
                <a:rPr kumimoji="0" lang="en-US" altLang="zh-TW" sz="2400" b="0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R</a:t>
              </a:r>
              <a:r>
                <a:rPr kumimoji="0" lang="en-US" altLang="zh-TW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obust </a:t>
              </a:r>
              <a:r>
                <a:rPr kumimoji="0" lang="en-US" altLang="zh-TW" sz="2400" b="0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O</a:t>
              </a:r>
              <a:r>
                <a:rPr kumimoji="0" lang="en-US" altLang="zh-TW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ptimization (DRO)</a:t>
              </a:r>
            </a:p>
          </p:txBody>
        </p:sp>
        <p:sp>
          <p:nvSpPr>
            <p:cNvPr id="24" name="文字方塊 23">
              <a:extLst>
                <a:ext uri="{FF2B5EF4-FFF2-40B4-BE49-F238E27FC236}">
                  <a16:creationId xmlns:a16="http://schemas.microsoft.com/office/drawing/2014/main" id="{E351FCA9-F795-88DC-7917-A0DD6DA46A1E}"/>
                </a:ext>
              </a:extLst>
            </p:cNvPr>
            <p:cNvSpPr txBox="1"/>
            <p:nvPr/>
          </p:nvSpPr>
          <p:spPr>
            <a:xfrm>
              <a:off x="9591619" y="4584118"/>
              <a:ext cx="2346034" cy="830997"/>
            </a:xfrm>
            <a:prstGeom prst="rect">
              <a:avLst/>
            </a:prstGeom>
            <a:noFill/>
            <a:ln w="57150"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2400" b="0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R</a:t>
              </a:r>
              <a:r>
                <a:rPr kumimoji="0" lang="en-US" altLang="zh-TW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obust </a:t>
              </a:r>
              <a:r>
                <a:rPr kumimoji="0" lang="en-US" altLang="zh-TW" sz="2400" b="0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O</a:t>
              </a:r>
              <a:r>
                <a:rPr kumimoji="0" lang="en-US" altLang="zh-TW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新細明體" panose="02020500000000000000" pitchFamily="18" charset="-120"/>
                  <a:cs typeface="+mn-cs"/>
                </a:rPr>
                <a:t>ptimization (RO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235000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版面配置區 1">
            <a:extLst>
              <a:ext uri="{FF2B5EF4-FFF2-40B4-BE49-F238E27FC236}">
                <a16:creationId xmlns:a16="http://schemas.microsoft.com/office/drawing/2014/main" id="{539B4051-CA4E-455E-9577-ED7AE386925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kumimoji="0" lang="en-US" altLang="zh-CN" sz="3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</a:rPr>
              <a:t>Optimization under Uncertainty</a:t>
            </a:r>
            <a:endParaRPr lang="zh-TW" altLang="en-US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0" name="Rectangle 22">
            <a:extLst>
              <a:ext uri="{FF2B5EF4-FFF2-40B4-BE49-F238E27FC236}">
                <a16:creationId xmlns:a16="http://schemas.microsoft.com/office/drawing/2014/main" id="{AC698994-21AC-0931-8EBD-5C152F876A51}"/>
              </a:ext>
            </a:extLst>
          </p:cNvPr>
          <p:cNvSpPr/>
          <p:nvPr/>
        </p:nvSpPr>
        <p:spPr>
          <a:xfrm>
            <a:off x="530979" y="1329426"/>
            <a:ext cx="2400020" cy="2340389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TW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新細明體" panose="02020500000000000000" pitchFamily="18" charset="-120"/>
              <a:cs typeface="+mn-cs"/>
            </a:endParaRPr>
          </a:p>
        </p:txBody>
      </p:sp>
      <p:sp>
        <p:nvSpPr>
          <p:cNvPr id="321" name="TextBox 23">
            <a:extLst>
              <a:ext uri="{FF2B5EF4-FFF2-40B4-BE49-F238E27FC236}">
                <a16:creationId xmlns:a16="http://schemas.microsoft.com/office/drawing/2014/main" id="{7361EA6D-C6B0-6652-073C-1DDB24379136}"/>
              </a:ext>
            </a:extLst>
          </p:cNvPr>
          <p:cNvSpPr txBox="1"/>
          <p:nvPr/>
        </p:nvSpPr>
        <p:spPr>
          <a:xfrm>
            <a:off x="201750" y="1827149"/>
            <a:ext cx="3157029" cy="786402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149352" tIns="85344" rIns="149352" bIns="85344" numCol="1" spcCol="1270" anchor="ctr" anchorCtr="0">
            <a:noAutofit/>
          </a:bodyPr>
          <a:lstStyle/>
          <a:p>
            <a:pPr marL="0" marR="0" lvl="0" indent="0" algn="ctr" defTabSz="93345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tochastic  Programming</a:t>
            </a:r>
          </a:p>
        </p:txBody>
      </p:sp>
      <p:sp>
        <p:nvSpPr>
          <p:cNvPr id="31" name="TextBox 21">
            <a:extLst>
              <a:ext uri="{FF2B5EF4-FFF2-40B4-BE49-F238E27FC236}">
                <a16:creationId xmlns:a16="http://schemas.microsoft.com/office/drawing/2014/main" id="{89F6889B-30E4-0D35-6F9F-97206368E596}"/>
              </a:ext>
            </a:extLst>
          </p:cNvPr>
          <p:cNvSpPr txBox="1"/>
          <p:nvPr/>
        </p:nvSpPr>
        <p:spPr>
          <a:xfrm>
            <a:off x="2930999" y="1319480"/>
            <a:ext cx="8584726" cy="235033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112014" tIns="112014" rIns="149352" bIns="168021" numCol="1" spcCol="1270" anchor="t" anchorCtr="0">
            <a:noAutofit/>
          </a:bodyPr>
          <a:lstStyle/>
          <a:p>
            <a:pPr marL="228600" marR="0" lvl="1" indent="-228600" algn="l" defTabSz="93345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Tx/>
              <a:buChar char="••"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bability distribution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f random parameters is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nown 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altLang="zh-TW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ferred from the historical data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</a:t>
            </a:r>
          </a:p>
          <a:p>
            <a:pPr marL="228600" marR="0" lvl="1" indent="-228600" algn="l" defTabSz="93345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Tx/>
              <a:buChar char="•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bj. function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find a decision 𝑥 that minimizes a functional of the expected cost.</a:t>
            </a:r>
          </a:p>
          <a:p>
            <a:pPr marL="228600" marR="0" lvl="1" indent="-228600" algn="l" defTabSz="93345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Tx/>
              <a:buChar char="••"/>
              <a:tabLst/>
              <a:defRPr/>
            </a:pP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228600" marR="0" lvl="1" indent="-228600" algn="l" defTabSz="93345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lrTx/>
              <a:buSzTx/>
              <a:buFontTx/>
              <a:buChar char="•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hueOff val="0"/>
                  <a:satOff val="0"/>
                  <a:lumOff val="0"/>
                  <a:alphaOff val="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C679C24-F796-7728-66DD-E0E2D1FBB082}"/>
                  </a:ext>
                </a:extLst>
              </p:cNvPr>
              <p:cNvSpPr/>
              <p:nvPr/>
            </p:nvSpPr>
            <p:spPr>
              <a:xfrm>
                <a:off x="829170" y="2688356"/>
                <a:ext cx="1902187" cy="5302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E7E6E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E7E6E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min</m:t>
                              </m:r>
                            </m:e>
                            <m:lim>
                              <m:r>
                                <a:rPr kumimoji="0" 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E7E6E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20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E7E6E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∈</m:t>
                              </m:r>
                              <m:r>
                                <a:rPr kumimoji="0" lang="zh-CN" altLang="en-US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E7E6E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𝜒</m:t>
                              </m:r>
                              <m:r>
                                <m:rPr>
                                  <m:nor/>
                                </m:rPr>
                                <a:rPr kumimoji="0" lang="en-US" altLang="zh-CN" sz="2000" b="0" i="0" u="none" strike="noStrike" kern="1200" cap="none" spc="0" normalizeH="0" baseline="0" noProof="0" dirty="0">
                                  <a:ln>
                                    <a:noFill/>
                                  </a:ln>
                                  <a:solidFill>
                                    <a:srgbClr val="E7E6E6"/>
                                  </a:solidFill>
                                  <a:effectLst/>
                                  <a:uLnTx/>
                                  <a:uFillTx/>
                                  <a:latin typeface="Calibri" panose="020F0502020204030204"/>
                                  <a:ea typeface="等线" panose="02010600030101010101" pitchFamily="2" charset="-122"/>
                                  <a:cs typeface="+mn-cs"/>
                                </a:rPr>
                                <m:t> 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9797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9797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𝐸</m:t>
                              </m:r>
                            </m:e>
                            <m:sub>
                              <m:r>
                                <a:rPr kumimoji="0" lang="en-US" altLang="zh-CN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9797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𝑝</m:t>
                              </m:r>
                            </m:sub>
                          </m:sSub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E7E6E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[</m:t>
                          </m:r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E7E6E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+mn-cs"/>
                            </a:rPr>
                            <m:t>h</m:t>
                          </m:r>
                          <m:d>
                            <m:dPr>
                              <m:ctrlP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E7E6E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E7E6E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E7E6E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+mn-cs"/>
                                </a:rPr>
                                <m:t>,</m:t>
                              </m:r>
                              <m:r>
                                <a:rPr kumimoji="0" lang="en-US" altLang="zh-CN" sz="2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E7E6E6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𝜉</m:t>
                              </m:r>
                            </m:e>
                          </m:d>
                          <m:r>
                            <a:rPr kumimoji="0" lang="en-US" altLang="zh-CN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E7E6E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]</m:t>
                          </m:r>
                        </m:e>
                      </m:func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矩形 2">
                <a:extLst>
                  <a:ext uri="{FF2B5EF4-FFF2-40B4-BE49-F238E27FC236}">
                    <a16:creationId xmlns:a16="http://schemas.microsoft.com/office/drawing/2014/main" id="{3C679C24-F796-7728-66DD-E0E2D1FBB0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170" y="2688356"/>
                <a:ext cx="1902187" cy="530210"/>
              </a:xfrm>
              <a:prstGeom prst="rect">
                <a:avLst/>
              </a:prstGeom>
              <a:blipFill>
                <a:blip r:embed="rId3"/>
                <a:stretch>
                  <a:fillRect b="-344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群組 3">
            <a:extLst>
              <a:ext uri="{FF2B5EF4-FFF2-40B4-BE49-F238E27FC236}">
                <a16:creationId xmlns:a16="http://schemas.microsoft.com/office/drawing/2014/main" id="{A40790D6-491D-7592-BA0B-7965BB1D41DA}"/>
              </a:ext>
            </a:extLst>
          </p:cNvPr>
          <p:cNvGrpSpPr>
            <a:grpSpLocks noChangeAspect="1"/>
          </p:cNvGrpSpPr>
          <p:nvPr/>
        </p:nvGrpSpPr>
        <p:grpSpPr>
          <a:xfrm>
            <a:off x="7184584" y="2382889"/>
            <a:ext cx="4122031" cy="1362653"/>
            <a:chOff x="6476696" y="5240989"/>
            <a:chExt cx="4122031" cy="13626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61">
                  <a:extLst>
                    <a:ext uri="{FF2B5EF4-FFF2-40B4-BE49-F238E27FC236}">
                      <a16:creationId xmlns:a16="http://schemas.microsoft.com/office/drawing/2014/main" id="{96A43BC8-79ED-872C-53B6-5F4FA5533004}"/>
                    </a:ext>
                  </a:extLst>
                </p:cNvPr>
                <p:cNvSpPr txBox="1"/>
                <p:nvPr/>
              </p:nvSpPr>
              <p:spPr>
                <a:xfrm>
                  <a:off x="7831422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" name="TextBox 61">
                  <a:extLst>
                    <a:ext uri="{FF2B5EF4-FFF2-40B4-BE49-F238E27FC236}">
                      <a16:creationId xmlns:a16="http://schemas.microsoft.com/office/drawing/2014/main" id="{96A43BC8-79ED-872C-53B6-5F4FA55330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31422" y="6106111"/>
                  <a:ext cx="387927" cy="246221"/>
                </a:xfrm>
                <a:prstGeom prst="rect">
                  <a:avLst/>
                </a:prstGeom>
                <a:blipFill>
                  <a:blip r:embed="rId4"/>
                  <a:stretch>
                    <a:fillRect l="-12698" r="-11111" b="-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62">
                  <a:extLst>
                    <a:ext uri="{FF2B5EF4-FFF2-40B4-BE49-F238E27FC236}">
                      <a16:creationId xmlns:a16="http://schemas.microsoft.com/office/drawing/2014/main" id="{6B0E91D2-AE18-B18D-F8BF-40B37CC27714}"/>
                    </a:ext>
                  </a:extLst>
                </p:cNvPr>
                <p:cNvSpPr txBox="1"/>
                <p:nvPr/>
              </p:nvSpPr>
              <p:spPr>
                <a:xfrm>
                  <a:off x="8301811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5" name="TextBox 62">
                  <a:extLst>
                    <a:ext uri="{FF2B5EF4-FFF2-40B4-BE49-F238E27FC236}">
                      <a16:creationId xmlns:a16="http://schemas.microsoft.com/office/drawing/2014/main" id="{6B0E91D2-AE18-B18D-F8BF-40B37CC2771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01811" y="6106111"/>
                  <a:ext cx="387927" cy="246221"/>
                </a:xfrm>
                <a:prstGeom prst="rect">
                  <a:avLst/>
                </a:prstGeom>
                <a:blipFill>
                  <a:blip r:embed="rId5"/>
                  <a:stretch>
                    <a:fillRect l="-12500" r="-9375" b="-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Rectangle 3">
              <a:extLst>
                <a:ext uri="{FF2B5EF4-FFF2-40B4-BE49-F238E27FC236}">
                  <a16:creationId xmlns:a16="http://schemas.microsoft.com/office/drawing/2014/main" id="{A16D39E4-E33B-863D-153A-EF7A6955F779}"/>
                </a:ext>
              </a:extLst>
            </p:cNvPr>
            <p:cNvSpPr/>
            <p:nvPr/>
          </p:nvSpPr>
          <p:spPr>
            <a:xfrm>
              <a:off x="7390227" y="5958372"/>
              <a:ext cx="288000" cy="10455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" name="Rectangle 63">
              <a:extLst>
                <a:ext uri="{FF2B5EF4-FFF2-40B4-BE49-F238E27FC236}">
                  <a16:creationId xmlns:a16="http://schemas.microsoft.com/office/drawing/2014/main" id="{5E8826F2-87C5-21C5-EB44-58B885E5B5EA}"/>
                </a:ext>
              </a:extLst>
            </p:cNvPr>
            <p:cNvSpPr/>
            <p:nvPr/>
          </p:nvSpPr>
          <p:spPr>
            <a:xfrm>
              <a:off x="7877820" y="5836650"/>
              <a:ext cx="288000" cy="226275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" name="Rectangle 64">
              <a:extLst>
                <a:ext uri="{FF2B5EF4-FFF2-40B4-BE49-F238E27FC236}">
                  <a16:creationId xmlns:a16="http://schemas.microsoft.com/office/drawing/2014/main" id="{5F18F1F6-883A-6510-56E7-AE6D20939AA9}"/>
                </a:ext>
              </a:extLst>
            </p:cNvPr>
            <p:cNvSpPr/>
            <p:nvPr/>
          </p:nvSpPr>
          <p:spPr>
            <a:xfrm>
              <a:off x="8365413" y="5744463"/>
              <a:ext cx="288000" cy="311890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60">
                  <a:extLst>
                    <a:ext uri="{FF2B5EF4-FFF2-40B4-BE49-F238E27FC236}">
                      <a16:creationId xmlns:a16="http://schemas.microsoft.com/office/drawing/2014/main" id="{F793714E-E293-5961-F108-086AC43170C8}"/>
                    </a:ext>
                  </a:extLst>
                </p:cNvPr>
                <p:cNvSpPr txBox="1"/>
                <p:nvPr/>
              </p:nvSpPr>
              <p:spPr>
                <a:xfrm>
                  <a:off x="8743625" y="6106111"/>
                  <a:ext cx="498534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9" name="TextBox 60">
                  <a:extLst>
                    <a:ext uri="{FF2B5EF4-FFF2-40B4-BE49-F238E27FC236}">
                      <a16:creationId xmlns:a16="http://schemas.microsoft.com/office/drawing/2014/main" id="{F793714E-E293-5961-F108-086AC43170C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43625" y="6106111"/>
                  <a:ext cx="498534" cy="246221"/>
                </a:xfrm>
                <a:prstGeom prst="rect">
                  <a:avLst/>
                </a:prstGeom>
                <a:blipFill>
                  <a:blip r:embed="rId6"/>
                  <a:stretch>
                    <a:fillRect b="-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61">
                  <a:extLst>
                    <a:ext uri="{FF2B5EF4-FFF2-40B4-BE49-F238E27FC236}">
                      <a16:creationId xmlns:a16="http://schemas.microsoft.com/office/drawing/2014/main" id="{3A073224-4978-A2CC-FAC8-4FBE3D5316ED}"/>
                    </a:ext>
                  </a:extLst>
                </p:cNvPr>
                <p:cNvSpPr txBox="1"/>
                <p:nvPr/>
              </p:nvSpPr>
              <p:spPr>
                <a:xfrm>
                  <a:off x="9299738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0" name="TextBox 61">
                  <a:extLst>
                    <a:ext uri="{FF2B5EF4-FFF2-40B4-BE49-F238E27FC236}">
                      <a16:creationId xmlns:a16="http://schemas.microsoft.com/office/drawing/2014/main" id="{3A073224-4978-A2CC-FAC8-4FBE3D5316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99738" y="6106111"/>
                  <a:ext cx="387927" cy="246221"/>
                </a:xfrm>
                <a:prstGeom prst="rect">
                  <a:avLst/>
                </a:prstGeom>
                <a:blipFill>
                  <a:blip r:embed="rId7"/>
                  <a:stretch>
                    <a:fillRect l="-12500" r="-10938" b="-75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62">
                  <a:extLst>
                    <a:ext uri="{FF2B5EF4-FFF2-40B4-BE49-F238E27FC236}">
                      <a16:creationId xmlns:a16="http://schemas.microsoft.com/office/drawing/2014/main" id="{5CF1F966-0815-748B-CED1-D9BBEE067E67}"/>
                    </a:ext>
                  </a:extLst>
                </p:cNvPr>
                <p:cNvSpPr txBox="1"/>
                <p:nvPr/>
              </p:nvSpPr>
              <p:spPr>
                <a:xfrm>
                  <a:off x="9779653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1" name="TextBox 62">
                  <a:extLst>
                    <a:ext uri="{FF2B5EF4-FFF2-40B4-BE49-F238E27FC236}">
                      <a16:creationId xmlns:a16="http://schemas.microsoft.com/office/drawing/2014/main" id="{5CF1F966-0815-748B-CED1-D9BBEE067E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79653" y="6106111"/>
                  <a:ext cx="387927" cy="246221"/>
                </a:xfrm>
                <a:prstGeom prst="rect">
                  <a:avLst/>
                </a:prstGeom>
                <a:blipFill>
                  <a:blip r:embed="rId8"/>
                  <a:stretch>
                    <a:fillRect l="-10938" r="-10938" b="-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Rectangle 3">
              <a:extLst>
                <a:ext uri="{FF2B5EF4-FFF2-40B4-BE49-F238E27FC236}">
                  <a16:creationId xmlns:a16="http://schemas.microsoft.com/office/drawing/2014/main" id="{5424607E-5E7A-174A-A589-2644A50F8589}"/>
                </a:ext>
              </a:extLst>
            </p:cNvPr>
            <p:cNvSpPr/>
            <p:nvPr/>
          </p:nvSpPr>
          <p:spPr>
            <a:xfrm>
              <a:off x="8853006" y="5615410"/>
              <a:ext cx="288000" cy="447519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" name="Rectangle 63">
              <a:extLst>
                <a:ext uri="{FF2B5EF4-FFF2-40B4-BE49-F238E27FC236}">
                  <a16:creationId xmlns:a16="http://schemas.microsoft.com/office/drawing/2014/main" id="{D1F26B2E-6412-5969-49BC-508215C6A664}"/>
                </a:ext>
              </a:extLst>
            </p:cNvPr>
            <p:cNvSpPr/>
            <p:nvPr/>
          </p:nvSpPr>
          <p:spPr>
            <a:xfrm>
              <a:off x="9340599" y="5656427"/>
              <a:ext cx="288000" cy="406503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22" name="Rectangle 64">
              <a:extLst>
                <a:ext uri="{FF2B5EF4-FFF2-40B4-BE49-F238E27FC236}">
                  <a16:creationId xmlns:a16="http://schemas.microsoft.com/office/drawing/2014/main" id="{DB7A9C84-3354-3241-8E7E-F822562ACA28}"/>
                </a:ext>
              </a:extLst>
            </p:cNvPr>
            <p:cNvSpPr/>
            <p:nvPr/>
          </p:nvSpPr>
          <p:spPr>
            <a:xfrm>
              <a:off x="9828194" y="5971014"/>
              <a:ext cx="288000" cy="8534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3" name="TextBox 61">
                  <a:extLst>
                    <a:ext uri="{FF2B5EF4-FFF2-40B4-BE49-F238E27FC236}">
                      <a16:creationId xmlns:a16="http://schemas.microsoft.com/office/drawing/2014/main" id="{6DE209C5-7124-B79E-D808-5C60BECF44ED}"/>
                    </a:ext>
                  </a:extLst>
                </p:cNvPr>
                <p:cNvSpPr txBox="1"/>
                <p:nvPr/>
              </p:nvSpPr>
              <p:spPr>
                <a:xfrm>
                  <a:off x="7322934" y="6106111"/>
                  <a:ext cx="387927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0</m:t>
                        </m:r>
                      </m:oMath>
                    </m:oMathPara>
                  </a14:m>
                  <a:endPara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23" name="TextBox 61">
                  <a:extLst>
                    <a:ext uri="{FF2B5EF4-FFF2-40B4-BE49-F238E27FC236}">
                      <a16:creationId xmlns:a16="http://schemas.microsoft.com/office/drawing/2014/main" id="{6DE209C5-7124-B79E-D808-5C60BECF44E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22934" y="6106111"/>
                  <a:ext cx="387927" cy="246221"/>
                </a:xfrm>
                <a:prstGeom prst="rect">
                  <a:avLst/>
                </a:prstGeom>
                <a:blipFill>
                  <a:blip r:embed="rId9"/>
                  <a:stretch>
                    <a:fillRect l="-10938" r="-10938" b="-5000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24" name="直線單箭頭接點 323">
              <a:extLst>
                <a:ext uri="{FF2B5EF4-FFF2-40B4-BE49-F238E27FC236}">
                  <a16:creationId xmlns:a16="http://schemas.microsoft.com/office/drawing/2014/main" id="{63DF00E8-6324-583D-CF96-DA65637EB755}"/>
                </a:ext>
              </a:extLst>
            </p:cNvPr>
            <p:cNvCxnSpPr/>
            <p:nvPr/>
          </p:nvCxnSpPr>
          <p:spPr>
            <a:xfrm>
              <a:off x="7275309" y="6062926"/>
              <a:ext cx="3323418" cy="0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直線單箭頭接點 324">
              <a:extLst>
                <a:ext uri="{FF2B5EF4-FFF2-40B4-BE49-F238E27FC236}">
                  <a16:creationId xmlns:a16="http://schemas.microsoft.com/office/drawing/2014/main" id="{24B66DD4-F769-FE79-DEFB-96A8266B21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75309" y="5240989"/>
              <a:ext cx="0" cy="988232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6" name="文字方塊 325">
              <a:extLst>
                <a:ext uri="{FF2B5EF4-FFF2-40B4-BE49-F238E27FC236}">
                  <a16:creationId xmlns:a16="http://schemas.microsoft.com/office/drawing/2014/main" id="{0CB288EB-40F5-EDFD-75F0-D35F78E1E16F}"/>
                </a:ext>
              </a:extLst>
            </p:cNvPr>
            <p:cNvSpPr txBox="1"/>
            <p:nvPr/>
          </p:nvSpPr>
          <p:spPr>
            <a:xfrm>
              <a:off x="6476696" y="5266304"/>
              <a:ext cx="91353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TW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 </a:t>
              </a:r>
              <a:r>
                <a:rPr kumimoji="0" lang="en-US" altLang="zh-TW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PMF</a:t>
              </a:r>
              <a:endParaRPr kumimoji="0" lang="zh-TW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endParaRPr>
            </a:p>
          </p:txBody>
        </p:sp>
        <p:sp>
          <p:nvSpPr>
            <p:cNvPr id="327" name="文字方塊 326">
              <a:extLst>
                <a:ext uri="{FF2B5EF4-FFF2-40B4-BE49-F238E27FC236}">
                  <a16:creationId xmlns:a16="http://schemas.microsoft.com/office/drawing/2014/main" id="{11C7015E-9C77-B538-DCEF-7FE794EB41F3}"/>
                </a:ext>
              </a:extLst>
            </p:cNvPr>
            <p:cNvSpPr txBox="1"/>
            <p:nvPr/>
          </p:nvSpPr>
          <p:spPr>
            <a:xfrm>
              <a:off x="7615406" y="6141977"/>
              <a:ext cx="24052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TW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 </a:t>
              </a:r>
              <a:r>
                <a:rPr kumimoji="0" lang="en-US" altLang="zh-TW" sz="1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# of vehicles</a:t>
              </a:r>
              <a:endParaRPr kumimoji="0" lang="zh-TW" alt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ea typeface="新細明體" panose="02020500000000000000" pitchFamily="18" charset="-120"/>
                <a:cs typeface="Arial" panose="020B0604020202020204" pitchFamily="34" charset="0"/>
              </a:endParaRPr>
            </a:p>
          </p:txBody>
        </p:sp>
      </p:grpSp>
      <p:grpSp>
        <p:nvGrpSpPr>
          <p:cNvPr id="8" name="群組 7">
            <a:extLst>
              <a:ext uri="{FF2B5EF4-FFF2-40B4-BE49-F238E27FC236}">
                <a16:creationId xmlns:a16="http://schemas.microsoft.com/office/drawing/2014/main" id="{CB96D2CC-5BF6-B94B-CFDB-085FEA169183}"/>
              </a:ext>
            </a:extLst>
          </p:cNvPr>
          <p:cNvGrpSpPr/>
          <p:nvPr/>
        </p:nvGrpSpPr>
        <p:grpSpPr>
          <a:xfrm>
            <a:off x="466507" y="3942905"/>
            <a:ext cx="11049218" cy="2071978"/>
            <a:chOff x="837982" y="3444703"/>
            <a:chExt cx="11049218" cy="2071978"/>
          </a:xfrm>
        </p:grpSpPr>
        <p:sp>
          <p:nvSpPr>
            <p:cNvPr id="328" name="Rectangle 22">
              <a:extLst>
                <a:ext uri="{FF2B5EF4-FFF2-40B4-BE49-F238E27FC236}">
                  <a16:creationId xmlns:a16="http://schemas.microsoft.com/office/drawing/2014/main" id="{DBEE803F-5A28-4A0D-C448-724A48FE6861}"/>
                </a:ext>
              </a:extLst>
            </p:cNvPr>
            <p:cNvSpPr/>
            <p:nvPr/>
          </p:nvSpPr>
          <p:spPr>
            <a:xfrm>
              <a:off x="896758" y="3444703"/>
              <a:ext cx="2400020" cy="20687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TW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新細明體" panose="02020500000000000000" pitchFamily="18" charset="-120"/>
                <a:cs typeface="+mn-cs"/>
              </a:endParaRPr>
            </a:p>
          </p:txBody>
        </p:sp>
        <p:sp>
          <p:nvSpPr>
            <p:cNvPr id="29" name="TextBox 19">
              <a:extLst>
                <a:ext uri="{FF2B5EF4-FFF2-40B4-BE49-F238E27FC236}">
                  <a16:creationId xmlns:a16="http://schemas.microsoft.com/office/drawing/2014/main" id="{EC15BB12-AC3B-DBAE-70DB-150A9A9B0075}"/>
                </a:ext>
              </a:extLst>
            </p:cNvPr>
            <p:cNvSpPr txBox="1"/>
            <p:nvPr/>
          </p:nvSpPr>
          <p:spPr>
            <a:xfrm>
              <a:off x="837982" y="3770870"/>
              <a:ext cx="2591880" cy="88157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49352" tIns="85344" rIns="149352" bIns="85344" numCol="1" spcCol="1270" anchor="ctr" anchorCtr="0">
              <a:noAutofit/>
            </a:bodyPr>
            <a:lstStyle/>
            <a:p>
              <a:pPr marL="0" marR="0" lvl="0" indent="0" algn="ctr" defTabSz="9334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TW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rPr>
                <a:t>Robust  Optimization</a:t>
              </a:r>
            </a:p>
          </p:txBody>
        </p:sp>
        <p:sp>
          <p:nvSpPr>
            <p:cNvPr id="329" name="TextBox 21">
              <a:extLst>
                <a:ext uri="{FF2B5EF4-FFF2-40B4-BE49-F238E27FC236}">
                  <a16:creationId xmlns:a16="http://schemas.microsoft.com/office/drawing/2014/main" id="{81EB799C-AD27-2568-FE23-BA4405757D9F}"/>
                </a:ext>
              </a:extLst>
            </p:cNvPr>
            <p:cNvSpPr txBox="1"/>
            <p:nvPr/>
          </p:nvSpPr>
          <p:spPr>
            <a:xfrm>
              <a:off x="3302474" y="3447981"/>
              <a:ext cx="8584726" cy="206870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12014" tIns="112014" rIns="149352" bIns="168021" numCol="1" spcCol="1270" anchor="t" anchorCtr="0">
              <a:noAutofit/>
            </a:bodyPr>
            <a:lstStyle/>
            <a:p>
              <a:pPr marL="228600" marR="0" lvl="1" indent="-228600" algn="l" defTabSz="9334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lrTx/>
                <a:buSzTx/>
                <a:buFontTx/>
                <a:buChar char="••"/>
                <a:tabLst/>
                <a:defRPr/>
              </a:pPr>
              <a:r>
                <a:rPr kumimoji="0" lang="en-US" sz="200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Probability distribution 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f random parameters is </a:t>
              </a:r>
              <a:r>
                <a:rPr kumimoji="0" lang="en-US" sz="200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unknown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, </a:t>
              </a:r>
            </a:p>
            <a:p>
              <a:pPr marL="0" marR="0" lvl="1" indent="0" algn="l" defTabSz="9334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  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but its 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fluctuation</a:t>
              </a:r>
              <a:r>
                <a:rPr kumimoji="0" lang="zh-TW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range</a:t>
              </a:r>
              <a:r>
                <a:rPr kumimoji="0" lang="en-US" sz="200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is known</a:t>
              </a:r>
            </a:p>
            <a:p>
              <a:pPr marL="228600" marR="0" lvl="1" indent="-228600" algn="l" defTabSz="9334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lrTx/>
                <a:buSzTx/>
                <a:buFontTx/>
                <a:buChar char="••"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Obj. function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: find a decision 𝑥 that minimizes the worst-case cost over an </a:t>
              </a:r>
              <a:r>
                <a: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hueOff val="0"/>
                      <a:satOff val="0"/>
                      <a:lumOff val="0"/>
                      <a:alphaOff val="0"/>
                    </a:prst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uncertainty set</a:t>
              </a:r>
            </a:p>
            <a:p>
              <a:pPr marL="228600" marR="0" lvl="1" indent="-228600" algn="l" defTabSz="9334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lrTx/>
                <a:buSzTx/>
                <a:buFontTx/>
                <a:buChar char="••"/>
                <a:tabLst/>
                <a:defRPr/>
              </a:pPr>
              <a:endPara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  <a:p>
              <a:pPr marL="228600" marR="0" lvl="1" indent="-228600" algn="l" defTabSz="933450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lrTx/>
                <a:buSzTx/>
                <a:buFontTx/>
                <a:buChar char="••"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hueOff val="0"/>
                    <a:satOff val="0"/>
                    <a:lumOff val="0"/>
                    <a:alphaOff val="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1" name="文字方塊 330">
                  <a:extLst>
                    <a:ext uri="{FF2B5EF4-FFF2-40B4-BE49-F238E27FC236}">
                      <a16:creationId xmlns:a16="http://schemas.microsoft.com/office/drawing/2014/main" id="{EBF2A1B2-3768-182D-F873-4EE333E18D0F}"/>
                    </a:ext>
                  </a:extLst>
                </p:cNvPr>
                <p:cNvSpPr txBox="1"/>
                <p:nvPr/>
              </p:nvSpPr>
              <p:spPr>
                <a:xfrm>
                  <a:off x="1068155" y="4723791"/>
                  <a:ext cx="2192490" cy="532262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kumimoji="0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000000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kumimoji="0" lang="en-US" altLang="zh-CN" sz="2000" b="0" i="0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E7E6E6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E7E6E6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𝑥</m:t>
                                </m:r>
                                <m:r>
                                  <a:rPr kumimoji="0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E7E6E6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∈</m:t>
                                </m:r>
                                <m:r>
                                  <a:rPr kumimoji="0" lang="zh-CN" altLang="en-US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E7E6E6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𝜒</m:t>
                                </m:r>
                                <m:r>
                                  <m:rPr>
                                    <m:nor/>
                                  </m:rPr>
                                  <a:rPr kumimoji="0" lang="en-US" altLang="zh-CN" sz="2000" b="0" i="0" u="none" strike="noStrike" kern="1200" cap="none" spc="0" normalizeH="0" baseline="0" noProof="0" dirty="0">
                                    <a:ln>
                                      <a:noFill/>
                                    </a:ln>
                                    <a:solidFill>
                                      <a:srgbClr val="E7E6E6"/>
                                    </a:solidFill>
                                    <a:effectLst/>
                                    <a:uLnTx/>
                                    <a:uFillTx/>
                                    <a:latin typeface="Arial" pitchFamily="34" charset="0"/>
                                    <a:ea typeface="宋体" pitchFamily="2" charset="-122"/>
                                    <a:cs typeface="+mn-cs"/>
                                  </a:rPr>
                                  <m:t> </m:t>
                                </m:r>
                              </m:lim>
                            </m:limLow>
                          </m:fName>
                          <m:e>
                            <m:limLow>
                              <m:limLowPr>
                                <m:ctrlPr>
                                  <a:rPr kumimoji="0" lang="en-US" altLang="zh-CN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9797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kumimoji="0" lang="en-US" altLang="zh-CN" sz="20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FF9797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kumimoji="0" lang="zh-CN" altLang="en-US" sz="20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srgbClr val="FF9797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𝜉</m:t>
                                </m:r>
                                <m:r>
                                  <a:rPr kumimoji="0" lang="en-US" altLang="zh-CN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FF9797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+mn-cs"/>
                                  </a:rPr>
                                  <m:t>∈</m:t>
                                </m:r>
                                <m:r>
                                  <a:rPr kumimoji="0" lang="zh-CN" altLang="en-US" sz="20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srgbClr val="FF9797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+mn-cs"/>
                                  </a:rPr>
                                  <m:t>𝒫</m:t>
                                </m:r>
                              </m:lim>
                            </m:limLow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FF9797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 </m:t>
                            </m:r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E7E6E6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h</m:t>
                            </m:r>
                          </m:e>
                        </m:func>
                        <m:d>
                          <m:dPr>
                            <m:ctrlP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E7E6E6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E7E6E6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𝑥</m:t>
                            </m:r>
                            <m:r>
                              <a:rPr kumimoji="0" lang="en-US" altLang="zh-CN" sz="2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E7E6E6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+mn-cs"/>
                              </a:rPr>
                              <m:t>,</m:t>
                            </m:r>
                            <m:r>
                              <a:rPr kumimoji="0" lang="en-US" altLang="zh-CN" sz="2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E7E6E6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𝜉</m:t>
                            </m:r>
                          </m:e>
                        </m:d>
                      </m:oMath>
                    </m:oMathPara>
                  </a14:m>
                  <a:endParaRPr kumimoji="0" lang="zh-TW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新細明體" panose="02020500000000000000" pitchFamily="18" charset="-120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31" name="文字方塊 330">
                  <a:extLst>
                    <a:ext uri="{FF2B5EF4-FFF2-40B4-BE49-F238E27FC236}">
                      <a16:creationId xmlns:a16="http://schemas.microsoft.com/office/drawing/2014/main" id="{EBF2A1B2-3768-182D-F873-4EE333E18D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8155" y="4723791"/>
                  <a:ext cx="2192490" cy="532262"/>
                </a:xfrm>
                <a:prstGeom prst="rect">
                  <a:avLst/>
                </a:prstGeom>
                <a:blipFill>
                  <a:blip r:embed="rId10"/>
                  <a:stretch>
                    <a:fillRect b="-6897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36" name="群組 335">
              <a:extLst>
                <a:ext uri="{FF2B5EF4-FFF2-40B4-BE49-F238E27FC236}">
                  <a16:creationId xmlns:a16="http://schemas.microsoft.com/office/drawing/2014/main" id="{6DD890B0-2FA1-8789-313B-DB78C3602B26}"/>
                </a:ext>
              </a:extLst>
            </p:cNvPr>
            <p:cNvGrpSpPr/>
            <p:nvPr/>
          </p:nvGrpSpPr>
          <p:grpSpPr>
            <a:xfrm>
              <a:off x="8599670" y="4856322"/>
              <a:ext cx="2754348" cy="660359"/>
              <a:chOff x="7187526" y="5194230"/>
              <a:chExt cx="2754348" cy="66035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7" name="TextBox 62">
                    <a:extLst>
                      <a:ext uri="{FF2B5EF4-FFF2-40B4-BE49-F238E27FC236}">
                        <a16:creationId xmlns:a16="http://schemas.microsoft.com/office/drawing/2014/main" id="{6E380885-E696-6DD4-5E54-6BB489EDC865}"/>
                      </a:ext>
                    </a:extLst>
                  </p:cNvPr>
                  <p:cNvSpPr txBox="1"/>
                  <p:nvPr/>
                </p:nvSpPr>
                <p:spPr>
                  <a:xfrm>
                    <a:off x="9553947" y="5413050"/>
                    <a:ext cx="387927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600</m:t>
                          </m:r>
                        </m:oMath>
                      </m:oMathPara>
                    </a14:m>
                    <a:endPara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37" name="TextBox 62">
                    <a:extLst>
                      <a:ext uri="{FF2B5EF4-FFF2-40B4-BE49-F238E27FC236}">
                        <a16:creationId xmlns:a16="http://schemas.microsoft.com/office/drawing/2014/main" id="{6E380885-E696-6DD4-5E54-6BB489EDC86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553947" y="5413050"/>
                    <a:ext cx="387927" cy="246221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12500" r="-9375" b="-4878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38" name="Rectangle 3">
                <a:extLst>
                  <a:ext uri="{FF2B5EF4-FFF2-40B4-BE49-F238E27FC236}">
                    <a16:creationId xmlns:a16="http://schemas.microsoft.com/office/drawing/2014/main" id="{3A66B8D2-B439-0E85-A805-B46DBD0FFAD3}"/>
                  </a:ext>
                </a:extLst>
              </p:cNvPr>
              <p:cNvSpPr/>
              <p:nvPr/>
            </p:nvSpPr>
            <p:spPr>
              <a:xfrm rot="16200000">
                <a:off x="8507835" y="4080513"/>
                <a:ext cx="177866" cy="2405299"/>
              </a:xfrm>
              <a:prstGeom prst="rect">
                <a:avLst/>
              </a:prstGeom>
              <a:solidFill>
                <a:schemeClr val="accent5"/>
              </a:solidFill>
              <a:ln>
                <a:noFill/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7030A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9" name="TextBox 61">
                    <a:extLst>
                      <a:ext uri="{FF2B5EF4-FFF2-40B4-BE49-F238E27FC236}">
                        <a16:creationId xmlns:a16="http://schemas.microsoft.com/office/drawing/2014/main" id="{0461110C-6EBD-A73D-99B6-E4F1A706A1A0}"/>
                      </a:ext>
                    </a:extLst>
                  </p:cNvPr>
                  <p:cNvSpPr txBox="1"/>
                  <p:nvPr/>
                </p:nvSpPr>
                <p:spPr>
                  <a:xfrm>
                    <a:off x="7187526" y="5417193"/>
                    <a:ext cx="387927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00</m:t>
                          </m:r>
                        </m:oMath>
                      </m:oMathPara>
                    </a14:m>
                    <a:endPara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39" name="TextBox 61">
                    <a:extLst>
                      <a:ext uri="{FF2B5EF4-FFF2-40B4-BE49-F238E27FC236}">
                        <a16:creationId xmlns:a16="http://schemas.microsoft.com/office/drawing/2014/main" id="{0461110C-6EBD-A73D-99B6-E4F1A706A1A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187526" y="5417193"/>
                    <a:ext cx="387927" cy="246221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12698" r="-11111" b="-5000"/>
                    </a:stretch>
                  </a:blipFill>
                </p:spPr>
                <p:txBody>
                  <a:bodyPr/>
                  <a:lstStyle/>
                  <a:p>
                    <a:r>
                      <a:rPr lang="zh-TW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41" name="文字方塊 340">
                <a:extLst>
                  <a:ext uri="{FF2B5EF4-FFF2-40B4-BE49-F238E27FC236}">
                    <a16:creationId xmlns:a16="http://schemas.microsoft.com/office/drawing/2014/main" id="{ECB48280-2854-EAD2-16B2-8A6519ED43D6}"/>
                  </a:ext>
                </a:extLst>
              </p:cNvPr>
              <p:cNvSpPr txBox="1"/>
              <p:nvPr/>
            </p:nvSpPr>
            <p:spPr>
              <a:xfrm>
                <a:off x="7298026" y="5392924"/>
                <a:ext cx="24052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TW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 </a:t>
                </a:r>
                <a:r>
                  <a:rPr kumimoji="0" lang="en-US" altLang="zh-TW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新細明體" panose="02020500000000000000" pitchFamily="18" charset="-120"/>
                    <a:cs typeface="Arial" panose="020B0604020202020204" pitchFamily="34" charset="0"/>
                  </a:rPr>
                  <a:t># of vehicles</a:t>
                </a:r>
                <a:endParaRPr kumimoji="0" lang="zh-TW" alt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ea typeface="新細明體" panose="02020500000000000000" pitchFamily="18" charset="-12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9" name="Speech Bubble: Rectangle with Corners Rounded 8">
            <a:extLst>
              <a:ext uri="{FF2B5EF4-FFF2-40B4-BE49-F238E27FC236}">
                <a16:creationId xmlns:a16="http://schemas.microsoft.com/office/drawing/2014/main" id="{3D1521D7-78A6-4731-6B3B-A2D94D93C3A2}"/>
              </a:ext>
            </a:extLst>
          </p:cNvPr>
          <p:cNvSpPr/>
          <p:nvPr/>
        </p:nvSpPr>
        <p:spPr>
          <a:xfrm>
            <a:off x="6341953" y="5385716"/>
            <a:ext cx="1793990" cy="400497"/>
          </a:xfrm>
          <a:prstGeom prst="wedgeRoundRectCallout">
            <a:avLst>
              <a:gd name="adj1" fmla="val 58808"/>
              <a:gd name="adj2" fmla="val -23706"/>
              <a:gd name="adj3" fmla="val 16667"/>
            </a:avLst>
          </a:prstGeom>
          <a:solidFill>
            <a:srgbClr val="FF6699">
              <a:alpha val="50000"/>
            </a:srgbClr>
          </a:solidFill>
          <a:ln>
            <a:noFill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Uncertainty set</a:t>
            </a:r>
          </a:p>
        </p:txBody>
      </p:sp>
    </p:spTree>
    <p:extLst>
      <p:ext uri="{BB962C8B-B14F-4D97-AF65-F5344CB8AC3E}">
        <p14:creationId xmlns:p14="http://schemas.microsoft.com/office/powerpoint/2010/main" val="3067796678"/>
      </p:ext>
    </p:extLst>
  </p:cSld>
  <p:clrMapOvr>
    <a:masterClrMapping/>
  </p:clrMapOvr>
</p:sld>
</file>

<file path=ppt/theme/theme1.xml><?xml version="1.0" encoding="utf-8"?>
<a:theme xmlns:a="http://schemas.openxmlformats.org/drawingml/2006/main" name="1_Custom Design">
  <a:themeElements>
    <a:clrScheme name="Office 2007 - 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3751</TotalTime>
  <Words>4513</Words>
  <Application>Microsoft Office PowerPoint</Application>
  <PresentationFormat>Widescreen</PresentationFormat>
  <Paragraphs>980</Paragraphs>
  <Slides>58</Slides>
  <Notes>58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78" baseType="lpstr">
      <vt:lpstr>AR BLANCA</vt:lpstr>
      <vt:lpstr>Calibri (Body)</vt:lpstr>
      <vt:lpstr>等线</vt:lpstr>
      <vt:lpstr>NimbusRomNo9L-Regu</vt:lpstr>
      <vt:lpstr>Söhne</vt:lpstr>
      <vt:lpstr>Arial</vt:lpstr>
      <vt:lpstr>Arial Black</vt:lpstr>
      <vt:lpstr>Bookman Old Style</vt:lpstr>
      <vt:lpstr>Calibri</vt:lpstr>
      <vt:lpstr>Calibri Light</vt:lpstr>
      <vt:lpstr>Cambria Math</vt:lpstr>
      <vt:lpstr>Montserrat</vt:lpstr>
      <vt:lpstr>Montserrat Light</vt:lpstr>
      <vt:lpstr>Times New Roman</vt:lpstr>
      <vt:lpstr>Wingdings</vt:lpstr>
      <vt:lpstr>1_Custom Design</vt:lpstr>
      <vt:lpstr>2_Custom Design</vt:lpstr>
      <vt:lpstr>Office 佈景主題</vt:lpstr>
      <vt:lpstr>1_Office 佈景主題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蔡凱竹</dc:creator>
  <cp:lastModifiedBy>Tsai, Kai-Chu</cp:lastModifiedBy>
  <cp:revision>1929</cp:revision>
  <cp:lastPrinted>2024-04-09T00:47:31Z</cp:lastPrinted>
  <dcterms:created xsi:type="dcterms:W3CDTF">2018-09-04T21:53:57Z</dcterms:created>
  <dcterms:modified xsi:type="dcterms:W3CDTF">2024-04-10T03:37:50Z</dcterms:modified>
</cp:coreProperties>
</file>